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0.xml" ContentType="application/vnd.openxmlformats-officedocument.wordprocessingml.footer+xml"/>
  <Override PartName="/word/footer51.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5.xml" ContentType="application/vnd.openxmlformats-officedocument.themeOverride+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theme/themeOverride10.xml" ContentType="application/vnd.openxmlformats-officedocument.themeOverride+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footer54.xml" ContentType="application/vnd.openxmlformats-officedocument.wordprocessingml.footer+xml"/>
  <Override PartName="/word/charts/chart14.xml" ContentType="application/vnd.openxmlformats-officedocument.drawingml.chart+xml"/>
  <Override PartName="/word/footer55.xml" ContentType="application/vnd.openxmlformats-officedocument.wordprocessingml.footer+xml"/>
  <Override PartName="/word/footer56.xml" ContentType="application/vnd.openxmlformats-officedocument.wordprocessingml.footer+xml"/>
  <Override PartName="/word/footer57.xml" ContentType="application/vnd.openxmlformats-officedocument.wordprocessingml.footer+xml"/>
  <Override PartName="/word/footer58.xml" ContentType="application/vnd.openxmlformats-officedocument.wordprocessingml.foot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footer70.xml" ContentType="application/vnd.openxmlformats-officedocument.wordprocessingml.footer+xml"/>
  <Override PartName="/word/footer71.xml" ContentType="application/vnd.openxmlformats-officedocument.wordprocessingml.footer+xml"/>
  <Override PartName="/word/footer72.xml" ContentType="application/vnd.openxmlformats-officedocument.wordprocessingml.footer+xml"/>
  <Override PartName="/word/footer73.xml" ContentType="application/vnd.openxmlformats-officedocument.wordprocessingml.footer+xml"/>
  <Override PartName="/word/footer74.xml" ContentType="application/vnd.openxmlformats-officedocument.wordprocessingml.footer+xml"/>
  <Override PartName="/word/footer75.xml" ContentType="application/vnd.openxmlformats-officedocument.wordprocessingml.footer+xml"/>
  <Override PartName="/word/footer76.xml" ContentType="application/vnd.openxmlformats-officedocument.wordprocessingml.footer+xml"/>
  <Override PartName="/word/footer77.xml" ContentType="application/vnd.openxmlformats-officedocument.wordprocessingml.footer+xml"/>
  <Override PartName="/word/footer78.xml" ContentType="application/vnd.openxmlformats-officedocument.wordprocessingml.footer+xml"/>
  <Override PartName="/word/footer79.xml" ContentType="application/vnd.openxmlformats-officedocument.wordprocessingml.footer+xml"/>
  <Override PartName="/word/footer80.xml" ContentType="application/vnd.openxmlformats-officedocument.wordprocessingml.footer+xml"/>
  <Override PartName="/word/footer81.xml" ContentType="application/vnd.openxmlformats-officedocument.wordprocessingml.footer+xml"/>
  <Override PartName="/word/footer82.xml" ContentType="application/vnd.openxmlformats-officedocument.wordprocessingml.footer+xml"/>
  <Override PartName="/word/footer83.xml" ContentType="application/vnd.openxmlformats-officedocument.wordprocessingml.footer+xml"/>
  <Override PartName="/word/footer84.xml" ContentType="application/vnd.openxmlformats-officedocument.wordprocessingml.footer+xml"/>
  <Override PartName="/word/footer85.xml" ContentType="application/vnd.openxmlformats-officedocument.wordprocessingml.footer+xml"/>
  <Override PartName="/word/footer86.xml" ContentType="application/vnd.openxmlformats-officedocument.wordprocessingml.footer+xml"/>
  <Override PartName="/word/footer87.xml" ContentType="application/vnd.openxmlformats-officedocument.wordprocessingml.footer+xml"/>
  <Override PartName="/word/footer88.xml" ContentType="application/vnd.openxmlformats-officedocument.wordprocessingml.footer+xml"/>
  <Override PartName="/word/footer89.xml" ContentType="application/vnd.openxmlformats-officedocument.wordprocessingml.footer+xml"/>
  <Override PartName="/word/footer90.xml" ContentType="application/vnd.openxmlformats-officedocument.wordprocessingml.footer+xml"/>
  <Override PartName="/word/footer91.xml" ContentType="application/vnd.openxmlformats-officedocument.wordprocessingml.footer+xml"/>
  <Override PartName="/word/footer92.xml" ContentType="application/vnd.openxmlformats-officedocument.wordprocessingml.footer+xml"/>
  <Override PartName="/word/footer93.xml" ContentType="application/vnd.openxmlformats-officedocument.wordprocessingml.footer+xml"/>
  <Override PartName="/word/footer94.xml" ContentType="application/vnd.openxmlformats-officedocument.wordprocessingml.footer+xml"/>
  <Override PartName="/word/footer95.xml" ContentType="application/vnd.openxmlformats-officedocument.wordprocessingml.footer+xml"/>
  <Override PartName="/word/footer96.xml" ContentType="application/vnd.openxmlformats-officedocument.wordprocessingml.footer+xml"/>
  <Override PartName="/word/footer97.xml" ContentType="application/vnd.openxmlformats-officedocument.wordprocessingml.footer+xml"/>
  <Override PartName="/word/footer98.xml" ContentType="application/vnd.openxmlformats-officedocument.wordprocessingml.footer+xml"/>
  <Override PartName="/word/footer99.xml" ContentType="application/vnd.openxmlformats-officedocument.wordprocessingml.footer+xml"/>
  <Override PartName="/word/footer100.xml" ContentType="application/vnd.openxmlformats-officedocument.wordprocessingml.footer+xml"/>
  <Override PartName="/word/footer101.xml" ContentType="application/vnd.openxmlformats-officedocument.wordprocessingml.footer+xml"/>
  <Override PartName="/word/footer102.xml" ContentType="application/vnd.openxmlformats-officedocument.wordprocessingml.footer+xml"/>
  <Override PartName="/word/footer103.xml" ContentType="application/vnd.openxmlformats-officedocument.wordprocessingml.footer+xml"/>
  <Override PartName="/word/footer104.xml" ContentType="application/vnd.openxmlformats-officedocument.wordprocessingml.footer+xml"/>
  <Override PartName="/word/footer105.xml" ContentType="application/vnd.openxmlformats-officedocument.wordprocessingml.footer+xml"/>
  <Override PartName="/word/footer106.xml" ContentType="application/vnd.openxmlformats-officedocument.wordprocessingml.footer+xml"/>
  <Override PartName="/word/footer107.xml" ContentType="application/vnd.openxmlformats-officedocument.wordprocessingml.footer+xml"/>
  <Override PartName="/word/footer108.xml" ContentType="application/vnd.openxmlformats-officedocument.wordprocessingml.footer+xml"/>
  <Override PartName="/word/footer109.xml" ContentType="application/vnd.openxmlformats-officedocument.wordprocessingml.footer+xml"/>
  <Override PartName="/word/footer110.xml" ContentType="application/vnd.openxmlformats-officedocument.wordprocessingml.footer+xml"/>
  <Override PartName="/word/footer111.xml" ContentType="application/vnd.openxmlformats-officedocument.wordprocessingml.footer+xml"/>
  <Override PartName="/word/footer112.xml" ContentType="application/vnd.openxmlformats-officedocument.wordprocessingml.footer+xml"/>
  <Override PartName="/word/footer113.xml" ContentType="application/vnd.openxmlformats-officedocument.wordprocessingml.footer+xml"/>
  <Override PartName="/word/footer114.xml" ContentType="application/vnd.openxmlformats-officedocument.wordprocessingml.footer+xml"/>
  <Override PartName="/word/footer115.xml" ContentType="application/vnd.openxmlformats-officedocument.wordprocessingml.footer+xml"/>
  <Override PartName="/word/footer116.xml" ContentType="application/vnd.openxmlformats-officedocument.wordprocessingml.footer+xml"/>
  <Override PartName="/word/footer117.xml" ContentType="application/vnd.openxmlformats-officedocument.wordprocessingml.footer+xml"/>
  <Override PartName="/word/footer118.xml" ContentType="application/vnd.openxmlformats-officedocument.wordprocessingml.footer+xml"/>
  <Override PartName="/word/footer119.xml" ContentType="application/vnd.openxmlformats-officedocument.wordprocessingml.footer+xml"/>
  <Override PartName="/word/footer120.xml" ContentType="application/vnd.openxmlformats-officedocument.wordprocessingml.footer+xml"/>
  <Override PartName="/word/footer121.xml" ContentType="application/vnd.openxmlformats-officedocument.wordprocessingml.footer+xml"/>
  <Override PartName="/word/footer122.xml" ContentType="application/vnd.openxmlformats-officedocument.wordprocessingml.footer+xml"/>
  <Override PartName="/word/footer123.xml" ContentType="application/vnd.openxmlformats-officedocument.wordprocessingml.footer+xml"/>
  <Override PartName="/word/footer124.xml" ContentType="application/vnd.openxmlformats-officedocument.wordprocessingml.footer+xml"/>
  <Override PartName="/word/footer125.xml" ContentType="application/vnd.openxmlformats-officedocument.wordprocessingml.footer+xml"/>
  <Override PartName="/word/footer126.xml" ContentType="application/vnd.openxmlformats-officedocument.wordprocessingml.footer+xml"/>
  <Override PartName="/word/footer127.xml" ContentType="application/vnd.openxmlformats-officedocument.wordprocessingml.footer+xml"/>
  <Override PartName="/word/footer128.xml" ContentType="application/vnd.openxmlformats-officedocument.wordprocessingml.footer+xml"/>
  <Override PartName="/word/footer129.xml" ContentType="application/vnd.openxmlformats-officedocument.wordprocessingml.footer+xml"/>
  <Override PartName="/word/footer130.xml" ContentType="application/vnd.openxmlformats-officedocument.wordprocessingml.footer+xml"/>
  <Override PartName="/word/footer131.xml" ContentType="application/vnd.openxmlformats-officedocument.wordprocessingml.footer+xml"/>
  <Override PartName="/word/footer132.xml" ContentType="application/vnd.openxmlformats-officedocument.wordprocessingml.footer+xml"/>
  <Override PartName="/word/footer133.xml" ContentType="application/vnd.openxmlformats-officedocument.wordprocessingml.footer+xml"/>
  <Override PartName="/word/footer134.xml" ContentType="application/vnd.openxmlformats-officedocument.wordprocessingml.footer+xml"/>
  <Override PartName="/word/footer135.xml" ContentType="application/vnd.openxmlformats-officedocument.wordprocessingml.footer+xml"/>
  <Override PartName="/word/footer136.xml" ContentType="application/vnd.openxmlformats-officedocument.wordprocessingml.footer+xml"/>
  <Override PartName="/word/footer137.xml" ContentType="application/vnd.openxmlformats-officedocument.wordprocessingml.footer+xml"/>
  <Override PartName="/word/footer138.xml" ContentType="application/vnd.openxmlformats-officedocument.wordprocessingml.footer+xml"/>
  <Override PartName="/word/footer139.xml" ContentType="application/vnd.openxmlformats-officedocument.wordprocessingml.footer+xml"/>
  <Override PartName="/word/footer140.xml" ContentType="application/vnd.openxmlformats-officedocument.wordprocessingml.footer+xml"/>
  <Override PartName="/word/footer141.xml" ContentType="application/vnd.openxmlformats-officedocument.wordprocessingml.footer+xml"/>
  <Override PartName="/word/footer142.xml" ContentType="application/vnd.openxmlformats-officedocument.wordprocessingml.footer+xml"/>
  <Override PartName="/word/footer143.xml" ContentType="application/vnd.openxmlformats-officedocument.wordprocessingml.footer+xml"/>
  <Override PartName="/word/footer144.xml" ContentType="application/vnd.openxmlformats-officedocument.wordprocessingml.footer+xml"/>
  <Override PartName="/word/footer145.xml" ContentType="application/vnd.openxmlformats-officedocument.wordprocessingml.footer+xml"/>
  <Override PartName="/word/footer146.xml" ContentType="application/vnd.openxmlformats-officedocument.wordprocessingml.footer+xml"/>
  <Override PartName="/word/footer147.xml" ContentType="application/vnd.openxmlformats-officedocument.wordprocessingml.footer+xml"/>
  <Override PartName="/word/footer148.xml" ContentType="application/vnd.openxmlformats-officedocument.wordprocessingml.footer+xml"/>
  <Override PartName="/word/footer149.xml" ContentType="application/vnd.openxmlformats-officedocument.wordprocessingml.footer+xml"/>
  <Override PartName="/word/footer150.xml" ContentType="application/vnd.openxmlformats-officedocument.wordprocessingml.footer+xml"/>
  <Override PartName="/word/footer151.xml" ContentType="application/vnd.openxmlformats-officedocument.wordprocessingml.footer+xml"/>
  <Override PartName="/word/footer152.xml" ContentType="application/vnd.openxmlformats-officedocument.wordprocessingml.footer+xml"/>
  <Override PartName="/word/footer153.xml" ContentType="application/vnd.openxmlformats-officedocument.wordprocessingml.footer+xml"/>
  <Override PartName="/word/footer154.xml" ContentType="application/vnd.openxmlformats-officedocument.wordprocessingml.footer+xml"/>
  <Override PartName="/word/footer155.xml" ContentType="application/vnd.openxmlformats-officedocument.wordprocessingml.footer+xml"/>
  <Override PartName="/word/footer156.xml" ContentType="application/vnd.openxmlformats-officedocument.wordprocessingml.footer+xml"/>
  <Override PartName="/word/footer157.xml" ContentType="application/vnd.openxmlformats-officedocument.wordprocessingml.footer+xml"/>
  <Override PartName="/word/footer158.xml" ContentType="application/vnd.openxmlformats-officedocument.wordprocessingml.footer+xml"/>
  <Override PartName="/word/footer159.xml" ContentType="application/vnd.openxmlformats-officedocument.wordprocessingml.footer+xml"/>
  <Override PartName="/word/footer160.xml" ContentType="application/vnd.openxmlformats-officedocument.wordprocessingml.footer+xml"/>
  <Override PartName="/word/footer161.xml" ContentType="application/vnd.openxmlformats-officedocument.wordprocessingml.footer+xml"/>
  <Override PartName="/word/footer162.xml" ContentType="application/vnd.openxmlformats-officedocument.wordprocessingml.footer+xml"/>
  <Override PartName="/word/footer163.xml" ContentType="application/vnd.openxmlformats-officedocument.wordprocessingml.footer+xml"/>
  <Override PartName="/word/footer164.xml" ContentType="application/vnd.openxmlformats-officedocument.wordprocessingml.footer+xml"/>
  <Override PartName="/word/footer165.xml" ContentType="application/vnd.openxmlformats-officedocument.wordprocessingml.footer+xml"/>
  <Override PartName="/word/footer166.xml" ContentType="application/vnd.openxmlformats-officedocument.wordprocessingml.footer+xml"/>
  <Override PartName="/word/footer167.xml" ContentType="application/vnd.openxmlformats-officedocument.wordprocessingml.footer+xml"/>
  <Override PartName="/word/footer168.xml" ContentType="application/vnd.openxmlformats-officedocument.wordprocessingml.footer+xml"/>
  <Override PartName="/word/footer169.xml" ContentType="application/vnd.openxmlformats-officedocument.wordprocessingml.footer+xml"/>
  <Override PartName="/word/footer170.xml" ContentType="application/vnd.openxmlformats-officedocument.wordprocessingml.footer+xml"/>
  <Override PartName="/word/footer171.xml" ContentType="application/vnd.openxmlformats-officedocument.wordprocessingml.footer+xml"/>
  <Override PartName="/word/footer172.xml" ContentType="application/vnd.openxmlformats-officedocument.wordprocessingml.footer+xml"/>
  <Override PartName="/word/footer173.xml" ContentType="application/vnd.openxmlformats-officedocument.wordprocessingml.footer+xml"/>
  <Override PartName="/word/footer174.xml" ContentType="application/vnd.openxmlformats-officedocument.wordprocessingml.footer+xml"/>
  <Override PartName="/word/footer175.xml" ContentType="application/vnd.openxmlformats-officedocument.wordprocessingml.footer+xml"/>
  <Override PartName="/word/footer176.xml" ContentType="application/vnd.openxmlformats-officedocument.wordprocessingml.footer+xml"/>
  <Override PartName="/word/footer177.xml" ContentType="application/vnd.openxmlformats-officedocument.wordprocessingml.footer+xml"/>
  <Override PartName="/word/footer178.xml" ContentType="application/vnd.openxmlformats-officedocument.wordprocessingml.footer+xml"/>
  <Override PartName="/word/footer179.xml" ContentType="application/vnd.openxmlformats-officedocument.wordprocessingml.footer+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charts/chart17.xml" ContentType="application/vnd.openxmlformats-officedocument.drawingml.chart+xml"/>
  <Override PartName="/word/theme/themeOverride15.xml" ContentType="application/vnd.openxmlformats-officedocument.themeOverride+xml"/>
  <Override PartName="/word/charts/chart18.xml" ContentType="application/vnd.openxmlformats-officedocument.drawingml.chart+xml"/>
  <Override PartName="/word/theme/themeOverride16.xml" ContentType="application/vnd.openxmlformats-officedocument.themeOverride+xml"/>
  <Override PartName="/word/charts/chart19.xml" ContentType="application/vnd.openxmlformats-officedocument.drawingml.chart+xml"/>
  <Override PartName="/word/charts/chart20.xml" ContentType="application/vnd.openxmlformats-officedocument.drawingml.chart+xml"/>
  <Override PartName="/word/footer18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58B3" w:rsidRDefault="00DA375B" w:rsidP="007B58B3">
      <w:pPr>
        <w:spacing w:line="336" w:lineRule="auto"/>
        <w:rPr>
          <w:rFonts w:ascii="Garamond" w:eastAsia="Bodoni SvtyTwo ITC TT-Book" w:hAnsi="Garamond"/>
          <w:b/>
          <w:color w:val="117CB2"/>
          <w:sz w:val="72"/>
        </w:rPr>
      </w:pPr>
      <w:bookmarkStart w:id="1" w:name="_Toc200784079"/>
      <w:bookmarkStart w:id="2" w:name="_Toc200784218"/>
      <w:bookmarkStart w:id="3" w:name="_Toc200784441"/>
      <w:bookmarkStart w:id="4" w:name="_Toc200784897"/>
      <w:bookmarkStart w:id="5" w:name="_Toc200787866"/>
      <w:bookmarkStart w:id="6" w:name="_Toc200788223"/>
      <w:bookmarkStart w:id="7" w:name="_Toc200796731"/>
      <w:bookmarkStart w:id="8" w:name="_Toc200799229"/>
      <w:bookmarkStart w:id="9" w:name="_Toc200803277"/>
      <w:ins w:id="10" w:author="Diana Machado" w:date="2019-02-18T12:13:00Z">
        <w:r>
          <w:rPr>
            <w:rFonts w:ascii="Garamond" w:eastAsia="Bodoni SvtyTwo ITC TT-Book" w:hAnsi="Garamond"/>
            <w:b/>
            <w:color w:val="117CB2"/>
            <w:sz w:val="72"/>
          </w:rPr>
          <w:t xml:space="preserve"> </w:t>
        </w:r>
      </w:ins>
      <w:r w:rsidR="00737280">
        <w:rPr>
          <w:rFonts w:ascii="Garamond" w:eastAsia="Bodoni SvtyTwo ITC TT-Book" w:hAnsi="Garamond"/>
          <w:b/>
          <w:color w:val="117CB2"/>
          <w:sz w:val="72"/>
        </w:rPr>
        <w:t xml:space="preserve">  </w:t>
      </w:r>
      <w:r w:rsidR="007B58B3">
        <w:rPr>
          <w:noProof/>
          <w:lang w:eastAsia="en-US"/>
        </w:rPr>
        <mc:AlternateContent>
          <mc:Choice Requires="wps">
            <w:drawing>
              <wp:inline distT="0" distB="0" distL="0" distR="0" wp14:anchorId="77E83054" wp14:editId="2192F629">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inline>
            </w:drawing>
          </mc:Choice>
          <mc:Fallback>
            <w:pict>
              <v:line w14:anchorId="1F3CFC38"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" strokecolor="#117cb2" strokeweight="1.41mm">
                <v:stroke joinstyle="miter"/>
                <w10:anchorlock/>
              </v:line>
            </w:pict>
          </mc:Fallback>
        </mc:AlternateContent>
      </w:r>
    </w:p>
    <w:p w:rsidR="007B58B3" w:rsidRPr="00DC5757" w:rsidRDefault="007B58B3" w:rsidP="00DC5757">
      <w:pPr>
        <w:pStyle w:val="CoverTitle"/>
      </w:pPr>
      <w:bookmarkStart w:id="11" w:name="_Toc340664677"/>
      <w:bookmarkStart w:id="12" w:name="_Toc340668148"/>
      <w:bookmarkStart w:id="13" w:name="_Toc340669368"/>
      <w:bookmarkStart w:id="14" w:name="_Toc340837217"/>
      <w:bookmarkStart w:id="15" w:name="_Toc341099878"/>
      <w:bookmarkStart w:id="16" w:name="_Toc341100557"/>
      <w:bookmarkStart w:id="17" w:name="_Toc341170578"/>
      <w:bookmarkStart w:id="18" w:name="_Toc341171122"/>
      <w:bookmarkStart w:id="19" w:name="_Toc402312656"/>
      <w:bookmarkStart w:id="20" w:name="_Toc402467105"/>
      <w:bookmarkStart w:id="21" w:name="_Toc408228946"/>
      <w:bookmarkStart w:id="22" w:name="_Toc408232561"/>
      <w:bookmarkStart w:id="23" w:name="_Toc408489914"/>
      <w:bookmarkStart w:id="24" w:name="_Toc409182131"/>
      <w:bookmarkStart w:id="25" w:name="_Toc409184852"/>
      <w:bookmarkStart w:id="26" w:name="_Toc409191327"/>
      <w:bookmarkStart w:id="27" w:name="_Toc416274388"/>
      <w:bookmarkStart w:id="28" w:name="_Toc478033358"/>
      <w:bookmarkStart w:id="29" w:name="_Toc478033709"/>
      <w:bookmarkStart w:id="30" w:name="_Toc526759955"/>
      <w:bookmarkStart w:id="31" w:name="_Toc526760053"/>
      <w:r w:rsidRPr="00DC5757">
        <w:t>Florida</w:t>
      </w:r>
      <w:bookmarkEnd w:id="1"/>
      <w:bookmarkEnd w:id="2"/>
      <w:bookmarkEnd w:id="3"/>
      <w:bookmarkEnd w:id="4"/>
      <w:bookmarkEnd w:id="5"/>
      <w:bookmarkEnd w:id="6"/>
      <w:bookmarkEnd w:id="7"/>
      <w:bookmarkEnd w:id="8"/>
      <w:bookmarkEnd w:id="9"/>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7B58B3" w:rsidRPr="00DC5757" w:rsidRDefault="007B58B3" w:rsidP="00DC5757">
      <w:pPr>
        <w:pStyle w:val="CoverTitle"/>
      </w:pPr>
      <w:r w:rsidRPr="00DC5757">
        <w:t xml:space="preserve">Public Hurricane Loss Model </w:t>
      </w:r>
      <w:del w:id="32" w:author="Diana Machado" w:date="2019-04-05T11:39:00Z">
        <w:r w:rsidRPr="00DC5757" w:rsidDel="00525B33">
          <w:delText>6.3</w:delText>
        </w:r>
      </w:del>
      <w:ins w:id="33" w:author="Diana Machado" w:date="2019-04-05T11:39:00Z">
        <w:r w:rsidR="00525B33">
          <w:t>7.0</w:t>
        </w:r>
      </w:ins>
    </w:p>
    <w:p w:rsidR="007B58B3" w:rsidRPr="00E50975" w:rsidRDefault="007B58B3" w:rsidP="00E50975">
      <w:pPr>
        <w:pStyle w:val="Normal-centered-bold"/>
      </w:pPr>
      <w:r w:rsidRPr="00E50975">
        <w:t>Submitted in compliance with the 2017 Standards of the</w:t>
      </w:r>
    </w:p>
    <w:p w:rsidR="007B58B3" w:rsidRPr="00E50975" w:rsidRDefault="007B58B3" w:rsidP="00E50975">
      <w:pPr>
        <w:pStyle w:val="Normal-centered-bold"/>
      </w:pPr>
      <w:r w:rsidRPr="00E50975">
        <w:t>Florida Commission on Hurricane Loss Projection Methodology</w:t>
      </w:r>
    </w:p>
    <w:p w:rsidR="007B58B3" w:rsidRPr="00E50975" w:rsidRDefault="007B58B3" w:rsidP="00E50975">
      <w:pPr>
        <w:pStyle w:val="Normal-centered-bold"/>
      </w:pPr>
      <w:r w:rsidRPr="00E50975">
        <w:t xml:space="preserve">Submitted on </w:t>
      </w:r>
      <w:del w:id="34" w:author="Diana Machado" w:date="2019-01-22T00:00:00Z">
        <w:r w:rsidRPr="00E50975" w:rsidDel="007126ED">
          <w:delText xml:space="preserve">November </w:delText>
        </w:r>
        <w:r w:rsidR="004A7718" w:rsidDel="007126ED">
          <w:delText>5</w:delText>
        </w:r>
        <w:r w:rsidRPr="00E50975" w:rsidDel="007126ED">
          <w:delText>, 2018</w:delText>
        </w:r>
      </w:del>
      <w:ins w:id="35" w:author="Diana Machado" w:date="2019-01-22T00:00:00Z">
        <w:r w:rsidR="007126ED">
          <w:t xml:space="preserve"> </w:t>
        </w:r>
      </w:ins>
      <w:ins w:id="36" w:author="Diana Machado" w:date="2019-04-05T11:38:00Z">
        <w:r w:rsidR="00525B33">
          <w:t>March 29, 2019</w:t>
        </w:r>
      </w:ins>
    </w:p>
    <w:p w:rsidR="007B58B3" w:rsidRDefault="007B58B3" w:rsidP="007B58B3">
      <w:pPr>
        <w:spacing w:line="336" w:lineRule="auto"/>
      </w:pPr>
      <w:r w:rsidRPr="00893C85">
        <w:rPr>
          <w:noProof/>
          <w:color w:val="2E74B5" w:themeColor="accent5" w:themeShade="BF"/>
          <w:lang w:eastAsia="en-US"/>
        </w:rPr>
        <mc:AlternateContent>
          <mc:Choice Requires="wps">
            <w:drawing>
              <wp:inline distT="0" distB="0" distL="0" distR="0" wp14:anchorId="1DFA4F40" wp14:editId="26BF0140">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inline>
            </w:drawing>
          </mc:Choice>
          <mc:Fallback>
            <w:pict>
              <v:line w14:anchorId="037AA879"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" strokecolor="#117cb2" strokeweight="1.41mm">
                <v:stroke joinstyle="miter"/>
                <w10:anchorlock/>
              </v:line>
            </w:pict>
          </mc:Fallback>
        </mc:AlternateContent>
      </w:r>
    </w:p>
    <w:p w:rsidR="007B58B3" w:rsidRDefault="007B58B3" w:rsidP="007B58B3">
      <w:pPr>
        <w:spacing w:line="336" w:lineRule="auto"/>
        <w:jc w:val="center"/>
      </w:pPr>
    </w:p>
    <w:p w:rsidR="007B58B3" w:rsidRDefault="007B58B3" w:rsidP="007B58B3">
      <w:pPr>
        <w:spacing w:line="336" w:lineRule="auto"/>
      </w:pPr>
    </w:p>
    <w:p w:rsidR="007B58B3" w:rsidRDefault="007B58B3" w:rsidP="007B58B3">
      <w:pPr>
        <w:spacing w:line="336" w:lineRule="auto"/>
        <w:jc w:val="center"/>
        <w:rPr>
          <w:rFonts w:eastAsia="ヒラギノ明朝 Pro W3"/>
        </w:rPr>
      </w:pPr>
      <w:r>
        <w:rPr>
          <w:noProof/>
          <w:lang w:eastAsia="en-US"/>
        </w:rPr>
        <w:drawing>
          <wp:inline distT="0" distB="0" distL="0" distR="0" wp14:anchorId="089FB42B" wp14:editId="71CF86C5">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rsidR="007B58B3" w:rsidRDefault="007B58B3" w:rsidP="00803C6A">
      <w:r>
        <w:br w:type="page"/>
      </w:r>
    </w:p>
    <w:p w:rsidR="007B58B3" w:rsidRPr="00AE72E5" w:rsidRDefault="008A2B9E" w:rsidP="008E0DD0">
      <w:pPr>
        <w:pStyle w:val="AnonymousTitle"/>
      </w:pPr>
      <w:bookmarkStart w:id="37" w:name="_Toc340664678"/>
      <w:bookmarkStart w:id="38" w:name="_Toc340668149"/>
      <w:bookmarkStart w:id="39" w:name="_Toc340669369"/>
      <w:bookmarkStart w:id="40" w:name="_Toc340674966"/>
      <w:bookmarkStart w:id="41" w:name="_Toc340675336"/>
      <w:bookmarkStart w:id="42" w:name="_Toc340837218"/>
      <w:bookmarkStart w:id="43" w:name="_Toc341099879"/>
      <w:bookmarkStart w:id="44" w:name="_Toc341100558"/>
      <w:bookmarkStart w:id="45" w:name="_Toc341170579"/>
      <w:bookmarkStart w:id="46" w:name="_Toc341171123"/>
      <w:bookmarkStart w:id="47" w:name="_Toc402312657"/>
      <w:bookmarkStart w:id="48" w:name="_Toc402467106"/>
      <w:bookmarkStart w:id="49" w:name="_Toc408228947"/>
      <w:bookmarkStart w:id="50" w:name="_Toc408232562"/>
      <w:bookmarkStart w:id="51" w:name="_Toc408489915"/>
      <w:bookmarkStart w:id="52" w:name="_Toc409182132"/>
      <w:bookmarkStart w:id="53" w:name="_Toc409184853"/>
      <w:bookmarkStart w:id="54" w:name="_Toc409191328"/>
      <w:r>
        <w:lastRenderedPageBreak/>
        <w:t xml:space="preserve">Hurricane </w:t>
      </w:r>
      <w:r w:rsidR="007B58B3" w:rsidRPr="00AE72E5">
        <w:t>Model Identification</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rsidR="007B58B3" w:rsidRDefault="007B58B3" w:rsidP="007B58B3"/>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Pr="00803C6A" w:rsidRDefault="007B58B3" w:rsidP="00803C6A">
      <w:bookmarkStart w:id="55" w:name="_Toc340664679"/>
      <w:bookmarkStart w:id="56" w:name="_Toc340668150"/>
      <w:bookmarkStart w:id="57" w:name="_Toc340669370"/>
      <w:bookmarkStart w:id="58" w:name="_Toc340674967"/>
      <w:bookmarkStart w:id="59" w:name="_Toc340675337"/>
      <w:bookmarkStart w:id="60" w:name="_Toc340837219"/>
      <w:bookmarkStart w:id="61" w:name="_Toc341099880"/>
      <w:bookmarkStart w:id="62" w:name="_Toc341100559"/>
      <w:bookmarkStart w:id="63" w:name="_Toc341170580"/>
      <w:bookmarkStart w:id="64" w:name="_Toc341171124"/>
      <w:r w:rsidRPr="00803C6A">
        <w:rPr>
          <w:b/>
        </w:rPr>
        <w:t xml:space="preserve">Name of </w:t>
      </w:r>
      <w:r w:rsidR="005A5943">
        <w:rPr>
          <w:b/>
        </w:rPr>
        <w:t xml:space="preserve">Hurricane </w:t>
      </w:r>
      <w:r w:rsidRPr="00803C6A">
        <w:rPr>
          <w:b/>
        </w:rPr>
        <w:t>Model:</w:t>
      </w:r>
      <w:r w:rsidRPr="00803C6A">
        <w:t xml:space="preserve"> Florida Public Hurricane Loss Model </w:t>
      </w:r>
      <w:bookmarkEnd w:id="55"/>
      <w:bookmarkEnd w:id="56"/>
      <w:bookmarkEnd w:id="57"/>
      <w:bookmarkEnd w:id="58"/>
      <w:bookmarkEnd w:id="59"/>
      <w:bookmarkEnd w:id="60"/>
      <w:bookmarkEnd w:id="61"/>
      <w:bookmarkEnd w:id="62"/>
      <w:bookmarkEnd w:id="63"/>
      <w:bookmarkEnd w:id="64"/>
    </w:p>
    <w:p w:rsidR="007B58B3" w:rsidRPr="00803C6A" w:rsidRDefault="007B58B3" w:rsidP="00803C6A"/>
    <w:p w:rsidR="007B58B3" w:rsidRPr="00803C6A" w:rsidRDefault="005A5943" w:rsidP="00803C6A">
      <w:r>
        <w:rPr>
          <w:b/>
        </w:rPr>
        <w:t xml:space="preserve">Hurricane </w:t>
      </w:r>
      <w:r w:rsidR="007B58B3" w:rsidRPr="00803C6A">
        <w:rPr>
          <w:b/>
        </w:rPr>
        <w:t>Model Version Identification:</w:t>
      </w:r>
      <w:r w:rsidR="007B58B3" w:rsidRPr="00803C6A">
        <w:t xml:space="preserve"> </w:t>
      </w:r>
      <w:del w:id="65" w:author="Diana Machado" w:date="2019-04-05T11:41:00Z">
        <w:r w:rsidR="007B58B3" w:rsidRPr="00803C6A" w:rsidDel="00525B33">
          <w:delText>V6.3</w:delText>
        </w:r>
      </w:del>
      <w:ins w:id="66" w:author="Diana Machado" w:date="2019-04-05T11:41:00Z">
        <w:r w:rsidR="00525B33">
          <w:t xml:space="preserve"> V7.0</w:t>
        </w:r>
      </w:ins>
    </w:p>
    <w:p w:rsidR="007B58B3" w:rsidRPr="00803C6A" w:rsidRDefault="007B58B3" w:rsidP="00803C6A"/>
    <w:p w:rsidR="007B58B3" w:rsidRPr="00803C6A" w:rsidRDefault="007B58B3" w:rsidP="00803C6A">
      <w:pPr>
        <w:rPr>
          <w:b/>
        </w:rPr>
      </w:pPr>
      <w:r w:rsidRPr="00803C6A">
        <w:rPr>
          <w:b/>
        </w:rPr>
        <w:t xml:space="preserve">Interim </w:t>
      </w:r>
      <w:r w:rsidR="005A5943">
        <w:rPr>
          <w:b/>
        </w:rPr>
        <w:t xml:space="preserve">Hurricane </w:t>
      </w:r>
      <w:r w:rsidRPr="00803C6A">
        <w:rPr>
          <w:b/>
        </w:rPr>
        <w:t>Model Update Version Identification:</w:t>
      </w:r>
    </w:p>
    <w:p w:rsidR="007B58B3" w:rsidRPr="00803C6A" w:rsidRDefault="007B58B3" w:rsidP="00803C6A"/>
    <w:p w:rsidR="007B58B3" w:rsidRPr="00803C6A" w:rsidRDefault="005A5943" w:rsidP="00803C6A">
      <w:pPr>
        <w:rPr>
          <w:b/>
        </w:rPr>
      </w:pPr>
      <w:r>
        <w:rPr>
          <w:b/>
        </w:rPr>
        <w:t xml:space="preserve">Hurricane </w:t>
      </w:r>
      <w:r w:rsidR="007B58B3" w:rsidRPr="00803C6A">
        <w:rPr>
          <w:b/>
        </w:rPr>
        <w:t>Model Platform Name and Identifications:</w:t>
      </w:r>
    </w:p>
    <w:p w:rsidR="007B58B3" w:rsidRPr="00803C6A" w:rsidRDefault="007B58B3" w:rsidP="00803C6A"/>
    <w:p w:rsidR="007B58B3" w:rsidRPr="00803C6A" w:rsidRDefault="007B58B3" w:rsidP="00803C6A">
      <w:pPr>
        <w:rPr>
          <w:b/>
        </w:rPr>
      </w:pPr>
      <w:r w:rsidRPr="00803C6A">
        <w:rPr>
          <w:b/>
        </w:rPr>
        <w:t>Interim Data Update Designation:</w:t>
      </w:r>
    </w:p>
    <w:p w:rsidR="007B58B3" w:rsidRPr="00803C6A" w:rsidRDefault="007B58B3" w:rsidP="00803C6A"/>
    <w:p w:rsidR="007B58B3" w:rsidRPr="00803C6A" w:rsidRDefault="007B58B3" w:rsidP="00803C6A">
      <w:bookmarkStart w:id="67" w:name="_Toc340664680"/>
      <w:bookmarkStart w:id="68" w:name="_Toc340668151"/>
      <w:bookmarkStart w:id="69" w:name="_Toc340669371"/>
      <w:bookmarkStart w:id="70" w:name="_Toc340674968"/>
      <w:bookmarkStart w:id="71" w:name="_Toc340675338"/>
      <w:bookmarkStart w:id="72" w:name="_Toc340837220"/>
      <w:bookmarkStart w:id="73" w:name="_Toc341099881"/>
      <w:bookmarkStart w:id="74" w:name="_Toc341100560"/>
      <w:bookmarkStart w:id="75" w:name="_Toc341170581"/>
      <w:bookmarkStart w:id="76" w:name="_Toc341171125"/>
      <w:r w:rsidRPr="00803C6A">
        <w:rPr>
          <w:b/>
        </w:rPr>
        <w:t>Name of Modeling Organization:</w:t>
      </w:r>
      <w:r w:rsidRPr="00803C6A">
        <w:t xml:space="preserve">  Florida International University</w:t>
      </w:r>
      <w:bookmarkEnd w:id="67"/>
      <w:bookmarkEnd w:id="68"/>
      <w:bookmarkEnd w:id="69"/>
      <w:bookmarkEnd w:id="70"/>
      <w:bookmarkEnd w:id="71"/>
      <w:bookmarkEnd w:id="72"/>
      <w:bookmarkEnd w:id="73"/>
      <w:bookmarkEnd w:id="74"/>
      <w:bookmarkEnd w:id="75"/>
      <w:bookmarkEnd w:id="76"/>
    </w:p>
    <w:p w:rsidR="007B58B3" w:rsidRPr="00803C6A" w:rsidRDefault="007B58B3" w:rsidP="00803C6A"/>
    <w:p w:rsidR="007B58B3" w:rsidRPr="00803C6A" w:rsidRDefault="007B58B3" w:rsidP="00803C6A">
      <w:bookmarkStart w:id="77" w:name="_Toc340664681"/>
      <w:bookmarkStart w:id="78" w:name="_Toc340668152"/>
      <w:bookmarkStart w:id="79" w:name="_Toc340669372"/>
      <w:bookmarkStart w:id="80" w:name="_Toc340674969"/>
      <w:bookmarkStart w:id="81" w:name="_Toc340675339"/>
      <w:bookmarkStart w:id="82" w:name="_Toc340837221"/>
      <w:bookmarkStart w:id="83" w:name="_Toc341099882"/>
      <w:bookmarkStart w:id="84" w:name="_Toc341100561"/>
      <w:bookmarkStart w:id="85" w:name="_Toc341170582"/>
      <w:bookmarkStart w:id="86" w:name="_Toc341171126"/>
      <w:r w:rsidRPr="00803C6A">
        <w:rPr>
          <w:b/>
        </w:rPr>
        <w:t>Street Address</w:t>
      </w:r>
      <w:bookmarkEnd w:id="77"/>
      <w:bookmarkEnd w:id="78"/>
      <w:bookmarkEnd w:id="79"/>
      <w:bookmarkEnd w:id="80"/>
      <w:bookmarkEnd w:id="81"/>
      <w:bookmarkEnd w:id="82"/>
      <w:bookmarkEnd w:id="83"/>
      <w:bookmarkEnd w:id="84"/>
      <w:bookmarkEnd w:id="85"/>
      <w:bookmarkEnd w:id="86"/>
      <w:r w:rsidRPr="00803C6A">
        <w:rPr>
          <w:b/>
        </w:rPr>
        <w:t>:</w:t>
      </w:r>
      <w:r w:rsidRPr="00803C6A">
        <w:t xml:space="preserve"> International Hurricane Research Center, AHC 5</w:t>
      </w:r>
    </w:p>
    <w:p w:rsidR="007B58B3" w:rsidRPr="00803C6A" w:rsidRDefault="007B58B3" w:rsidP="00803C6A">
      <w:r w:rsidRPr="00803C6A">
        <w:tab/>
      </w:r>
      <w:r w:rsidRPr="00803C6A">
        <w:tab/>
      </w:r>
      <w:r w:rsidRPr="00803C6A">
        <w:tab/>
      </w:r>
    </w:p>
    <w:p w:rsidR="007B58B3" w:rsidRPr="00803C6A" w:rsidRDefault="007B58B3" w:rsidP="00803C6A">
      <w:bookmarkStart w:id="87" w:name="_Toc340664682"/>
      <w:bookmarkStart w:id="88" w:name="_Toc340668153"/>
      <w:bookmarkStart w:id="89" w:name="_Toc340669373"/>
      <w:bookmarkStart w:id="90" w:name="_Toc340674970"/>
      <w:bookmarkStart w:id="91" w:name="_Toc340675340"/>
      <w:bookmarkStart w:id="92" w:name="_Toc340837222"/>
      <w:bookmarkStart w:id="93" w:name="_Toc341099883"/>
      <w:bookmarkStart w:id="94" w:name="_Toc341100562"/>
      <w:bookmarkStart w:id="95" w:name="_Toc341170583"/>
      <w:bookmarkStart w:id="96" w:name="_Toc341171127"/>
      <w:r w:rsidRPr="00803C6A">
        <w:rPr>
          <w:b/>
        </w:rPr>
        <w:t>City, State, ZIP Code:</w:t>
      </w:r>
      <w:r w:rsidRPr="00803C6A">
        <w:t xml:space="preserve">  Miami, Florida 33199</w:t>
      </w:r>
      <w:bookmarkEnd w:id="87"/>
      <w:bookmarkEnd w:id="88"/>
      <w:bookmarkEnd w:id="89"/>
      <w:bookmarkEnd w:id="90"/>
      <w:bookmarkEnd w:id="91"/>
      <w:bookmarkEnd w:id="92"/>
      <w:bookmarkEnd w:id="93"/>
      <w:bookmarkEnd w:id="94"/>
      <w:bookmarkEnd w:id="95"/>
      <w:bookmarkEnd w:id="96"/>
    </w:p>
    <w:p w:rsidR="007B58B3" w:rsidRPr="00803C6A" w:rsidRDefault="007B58B3" w:rsidP="00803C6A"/>
    <w:p w:rsidR="007B58B3" w:rsidRPr="00803C6A" w:rsidRDefault="007B58B3" w:rsidP="00803C6A">
      <w:bookmarkStart w:id="97" w:name="_Toc340664683"/>
      <w:bookmarkStart w:id="98" w:name="_Toc340668154"/>
      <w:bookmarkStart w:id="99" w:name="_Toc340669374"/>
      <w:bookmarkStart w:id="100" w:name="_Toc340674971"/>
      <w:bookmarkStart w:id="101" w:name="_Toc340675341"/>
      <w:bookmarkStart w:id="102" w:name="_Toc340837223"/>
      <w:bookmarkStart w:id="103" w:name="_Toc341099884"/>
      <w:bookmarkStart w:id="104" w:name="_Toc341100563"/>
      <w:bookmarkStart w:id="105" w:name="_Toc341170584"/>
      <w:bookmarkStart w:id="106" w:name="_Toc341171128"/>
      <w:r w:rsidRPr="00803C6A">
        <w:rPr>
          <w:b/>
        </w:rPr>
        <w:t>Mailing Address, if different from above:</w:t>
      </w:r>
      <w:r w:rsidRPr="00803C6A">
        <w:t xml:space="preserve">  Same as above</w:t>
      </w:r>
      <w:bookmarkEnd w:id="97"/>
      <w:bookmarkEnd w:id="98"/>
      <w:bookmarkEnd w:id="99"/>
      <w:bookmarkEnd w:id="100"/>
      <w:bookmarkEnd w:id="101"/>
      <w:bookmarkEnd w:id="102"/>
      <w:bookmarkEnd w:id="103"/>
      <w:bookmarkEnd w:id="104"/>
      <w:bookmarkEnd w:id="105"/>
      <w:bookmarkEnd w:id="106"/>
    </w:p>
    <w:p w:rsidR="007B58B3" w:rsidRPr="00803C6A" w:rsidRDefault="007B58B3" w:rsidP="00803C6A"/>
    <w:p w:rsidR="007B58B3" w:rsidRPr="00803C6A" w:rsidRDefault="007B58B3" w:rsidP="00803C6A">
      <w:bookmarkStart w:id="107" w:name="_Toc340664684"/>
      <w:bookmarkStart w:id="108" w:name="_Toc340668155"/>
      <w:bookmarkStart w:id="109" w:name="_Toc340669375"/>
      <w:bookmarkStart w:id="110" w:name="_Toc340674972"/>
      <w:bookmarkStart w:id="111" w:name="_Toc340675342"/>
      <w:bookmarkStart w:id="112" w:name="_Toc340837224"/>
      <w:bookmarkStart w:id="113" w:name="_Toc341099885"/>
      <w:bookmarkStart w:id="114" w:name="_Toc341100564"/>
      <w:bookmarkStart w:id="115" w:name="_Toc341170585"/>
      <w:bookmarkStart w:id="116" w:name="_Toc341171129"/>
      <w:r w:rsidRPr="00803C6A">
        <w:rPr>
          <w:b/>
        </w:rPr>
        <w:t>Contact Person:</w:t>
      </w:r>
      <w:r w:rsidRPr="00803C6A">
        <w:t xml:space="preserve">  Shahid S. Hamid</w:t>
      </w:r>
      <w:bookmarkEnd w:id="107"/>
      <w:bookmarkEnd w:id="108"/>
      <w:bookmarkEnd w:id="109"/>
      <w:bookmarkEnd w:id="110"/>
      <w:bookmarkEnd w:id="111"/>
      <w:bookmarkEnd w:id="112"/>
      <w:bookmarkEnd w:id="113"/>
      <w:bookmarkEnd w:id="114"/>
      <w:bookmarkEnd w:id="115"/>
      <w:bookmarkEnd w:id="116"/>
      <w:r w:rsidRPr="00803C6A">
        <w:t xml:space="preserve"> </w:t>
      </w:r>
    </w:p>
    <w:p w:rsidR="007B58B3" w:rsidRPr="00803C6A" w:rsidRDefault="007B58B3" w:rsidP="00803C6A"/>
    <w:p w:rsidR="007B58B3" w:rsidRPr="00803C6A" w:rsidRDefault="007B58B3" w:rsidP="00803C6A">
      <w:r w:rsidRPr="00803C6A">
        <w:rPr>
          <w:b/>
        </w:rPr>
        <w:t>Phone Number:</w:t>
      </w:r>
      <w:r w:rsidRPr="00803C6A">
        <w:t xml:space="preserve">  305-348-2727                      </w:t>
      </w:r>
      <w:r w:rsidRPr="00803C6A">
        <w:rPr>
          <w:b/>
        </w:rPr>
        <w:t>Fax:</w:t>
      </w:r>
      <w:r w:rsidRPr="00803C6A">
        <w:t xml:space="preserve">  305-348-1761  </w:t>
      </w:r>
    </w:p>
    <w:p w:rsidR="007B58B3" w:rsidRPr="00803C6A" w:rsidRDefault="007B58B3" w:rsidP="00803C6A"/>
    <w:p w:rsidR="007B58B3" w:rsidRPr="00803C6A" w:rsidRDefault="007B58B3" w:rsidP="00803C6A">
      <w:r w:rsidRPr="00803C6A">
        <w:rPr>
          <w:b/>
        </w:rPr>
        <w:t>E-mail Address:</w:t>
      </w:r>
      <w:r w:rsidRPr="00803C6A">
        <w:t xml:space="preserve">   hamids@fiu.edu</w:t>
      </w:r>
    </w:p>
    <w:p w:rsidR="007B58B3" w:rsidRPr="00803C6A" w:rsidRDefault="007B58B3" w:rsidP="00803C6A"/>
    <w:p w:rsidR="007B58B3" w:rsidRPr="00803C6A" w:rsidRDefault="007B58B3" w:rsidP="00803C6A">
      <w:r w:rsidRPr="00803C6A">
        <w:rPr>
          <w:b/>
        </w:rPr>
        <w:t>Date:</w:t>
      </w:r>
      <w:r w:rsidRPr="00803C6A">
        <w:t xml:space="preserve"> </w:t>
      </w:r>
      <w:del w:id="117" w:author="Diana Machado" w:date="2019-01-22T00:04:00Z">
        <w:r w:rsidR="00F459EF" w:rsidDel="007126ED">
          <w:delText>November 5</w:delText>
        </w:r>
        <w:r w:rsidRPr="00803C6A" w:rsidDel="007126ED">
          <w:delText>, 2018</w:delText>
        </w:r>
      </w:del>
      <w:ins w:id="118" w:author="Diana Machado" w:date="2019-01-22T00:04:00Z">
        <w:r w:rsidR="007126ED">
          <w:t xml:space="preserve"> </w:t>
        </w:r>
      </w:ins>
      <w:ins w:id="119" w:author="Diana Machado" w:date="2019-04-05T11:41:00Z">
        <w:r w:rsidR="00525B33">
          <w:t>March 29, 2019</w:t>
        </w:r>
      </w:ins>
    </w:p>
    <w:p w:rsidR="007B58B3" w:rsidRDefault="007B58B3" w:rsidP="00803C6A">
      <w:pPr>
        <w:rPr>
          <w:rFonts w:eastAsia="ヒラギノ明朝 Pro W3"/>
        </w:rPr>
      </w:pPr>
    </w:p>
    <w:p w:rsidR="007126ED" w:rsidRDefault="007126ED">
      <w:pPr>
        <w:rPr>
          <w:rFonts w:eastAsia="ヒラギノ明朝 Pro W3"/>
        </w:rPr>
        <w:sectPr w:rsidR="007126ED" w:rsidSect="00FC1129">
          <w:footerReference w:type="default" r:id="rId9"/>
          <w:pgSz w:w="12240" w:h="15840" w:code="1"/>
          <w:pgMar w:top="1440" w:right="1440" w:bottom="1440" w:left="1440" w:header="720" w:footer="432" w:gutter="0"/>
          <w:cols w:space="720"/>
          <w:docGrid w:linePitch="360"/>
        </w:sectPr>
      </w:pPr>
    </w:p>
    <w:p w:rsidR="007B58B3" w:rsidRPr="00273687" w:rsidDel="002B280F" w:rsidRDefault="007B58B3" w:rsidP="00273687">
      <w:pPr>
        <w:rPr>
          <w:del w:id="125" w:author="Diana Machado" w:date="2019-04-05T13:36:00Z"/>
        </w:rPr>
      </w:pPr>
      <w:del w:id="126" w:author="Diana Machado" w:date="2019-04-05T13:36:00Z">
        <w:r w:rsidDel="002B280F">
          <w:lastRenderedPageBreak/>
          <w:delText xml:space="preserve">October </w:delText>
        </w:r>
        <w:r w:rsidR="004A7718" w:rsidDel="002B280F">
          <w:delText>31</w:delText>
        </w:r>
        <w:r w:rsidDel="002B280F">
          <w:delText>, 201</w:delText>
        </w:r>
        <w:r w:rsidR="00011088" w:rsidDel="002B280F">
          <w:delText>8</w:delText>
        </w:r>
      </w:del>
      <w:ins w:id="127" w:author="Diana Machado" w:date="2019-04-05T13:36:00Z">
        <w:r w:rsidR="002B280F">
          <w:t>March 29, 2019</w:t>
        </w:r>
      </w:ins>
    </w:p>
    <w:p w:rsidR="007B58B3" w:rsidRDefault="007B58B3" w:rsidP="007B58B3"/>
    <w:p w:rsidR="007B58B3" w:rsidRDefault="007B58B3" w:rsidP="007B58B3"/>
    <w:p w:rsidR="007B58B3" w:rsidRDefault="007B58B3" w:rsidP="007B58B3">
      <w:r>
        <w:t>Chair, Florida Commission on Hurricane Loss Projection Methodology</w:t>
      </w:r>
    </w:p>
    <w:p w:rsidR="007B58B3" w:rsidRDefault="007B58B3" w:rsidP="007B58B3">
      <w:r>
        <w:t>c/o Donna Sirmons</w:t>
      </w:r>
    </w:p>
    <w:p w:rsidR="007B58B3" w:rsidRDefault="007B58B3" w:rsidP="007B58B3">
      <w:r>
        <w:t>Florida State Board of Administration</w:t>
      </w:r>
    </w:p>
    <w:p w:rsidR="007B58B3" w:rsidRDefault="007B58B3" w:rsidP="007B58B3">
      <w:r>
        <w:t>1801 Hermitage Boulevard, Suite 100</w:t>
      </w:r>
    </w:p>
    <w:p w:rsidR="007B58B3" w:rsidRDefault="007B58B3" w:rsidP="007B58B3">
      <w:r>
        <w:t>Tallahassee, FL 32308</w:t>
      </w:r>
    </w:p>
    <w:p w:rsidR="007B58B3" w:rsidRDefault="007B58B3" w:rsidP="007B58B3"/>
    <w:p w:rsidR="007B58B3" w:rsidRDefault="007B58B3" w:rsidP="007B58B3">
      <w:r>
        <w:t>Dear Commission Chairman:</w:t>
      </w:r>
    </w:p>
    <w:p w:rsidR="007B58B3" w:rsidRDefault="007B58B3" w:rsidP="007B58B3"/>
    <w:p w:rsidR="007B58B3" w:rsidRDefault="007B58B3" w:rsidP="007B58B3">
      <w:r>
        <w:t xml:space="preserve">I am pleased to inform you that the revised version of </w:t>
      </w:r>
      <w:del w:id="128" w:author="Diana Machado" w:date="2019-04-05T11:50:00Z">
        <w:r w:rsidDel="00525B33">
          <w:delText>6.3</w:delText>
        </w:r>
      </w:del>
      <w:ins w:id="129" w:author="Diana Machado" w:date="2019-04-05T11:50:00Z">
        <w:r w:rsidR="00525B33">
          <w:t>-7.0</w:t>
        </w:r>
      </w:ins>
      <w:r>
        <w:t xml:space="preserve">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rsidR="007B58B3" w:rsidRDefault="007B58B3" w:rsidP="007B58B3"/>
    <w:p w:rsidR="007B58B3" w:rsidRDefault="007B58B3" w:rsidP="007B58B3">
      <w:pPr>
        <w:rPr>
          <w:rStyle w:val="Hyperlink"/>
        </w:rPr>
      </w:pPr>
      <w:r>
        <w:t xml:space="preserve">Enclosed are 7 bound copies of our submission, which includes the summary statement of compliance with the standards, the forms, and the submission checklist.  </w:t>
      </w:r>
    </w:p>
    <w:p w:rsidR="007B58B3" w:rsidRDefault="007B58B3" w:rsidP="007B58B3"/>
    <w:p w:rsidR="007B58B3" w:rsidRDefault="007B58B3" w:rsidP="007B58B3">
      <w:bookmarkStart w:id="130" w:name="_Toc340664685"/>
      <w:bookmarkStart w:id="131" w:name="_Toc340668156"/>
      <w:bookmarkStart w:id="132" w:name="_Toc340669376"/>
      <w:bookmarkStart w:id="133" w:name="_Toc340674973"/>
      <w:bookmarkStart w:id="134" w:name="_Toc340675343"/>
      <w:bookmarkStart w:id="135" w:name="_Toc340837225"/>
      <w:bookmarkStart w:id="136" w:name="_Toc341099886"/>
      <w:bookmarkStart w:id="137" w:name="_Toc341100565"/>
      <w:bookmarkStart w:id="138" w:name="_Toc341170586"/>
      <w:bookmarkStart w:id="139" w:name="_Toc341171130"/>
      <w:r>
        <w:t>Please contact me if you have any questions regarding this submission.</w:t>
      </w:r>
      <w:bookmarkEnd w:id="130"/>
      <w:bookmarkEnd w:id="131"/>
      <w:bookmarkEnd w:id="132"/>
      <w:bookmarkEnd w:id="133"/>
      <w:bookmarkEnd w:id="134"/>
      <w:bookmarkEnd w:id="135"/>
      <w:bookmarkEnd w:id="136"/>
      <w:bookmarkEnd w:id="137"/>
      <w:bookmarkEnd w:id="138"/>
      <w:bookmarkEnd w:id="139"/>
    </w:p>
    <w:p w:rsidR="007B58B3" w:rsidRDefault="007B58B3" w:rsidP="007B58B3"/>
    <w:p w:rsidR="007B58B3" w:rsidRDefault="007B58B3" w:rsidP="007B58B3">
      <w:r>
        <w:t>Sincerely,</w:t>
      </w:r>
    </w:p>
    <w:p w:rsidR="007B58B3" w:rsidRDefault="007B58B3" w:rsidP="007B58B3">
      <w:r>
        <w:rPr>
          <w:noProof/>
          <w:lang w:eastAsia="en-US"/>
        </w:rPr>
        <w:drawing>
          <wp:inline distT="0" distB="0" distL="0" distR="0" wp14:anchorId="5D7BDAFA" wp14:editId="738C90E5">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0"/>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rsidR="007B58B3" w:rsidRDefault="007B58B3" w:rsidP="005C5AEA">
      <w:pPr>
        <w:pStyle w:val="Normal-leftaligned"/>
      </w:pPr>
      <w:r>
        <w:t xml:space="preserve">Shahid Hamid, Ph.D., CFA </w:t>
      </w:r>
      <w:r>
        <w:br/>
        <w:t xml:space="preserve">Professor of Finance,  and </w:t>
      </w:r>
      <w:r>
        <w:br/>
        <w:t xml:space="preserve">Director, Laboratory for Insurance, Economic and Financial Research </w:t>
      </w:r>
      <w:r>
        <w:br/>
        <w:t xml:space="preserve">International Hurricane Research Center </w:t>
      </w:r>
      <w:r>
        <w:br/>
        <w:t>RB 202B, Department of Finance, College of Business</w:t>
      </w:r>
      <w:r>
        <w:br/>
        <w:t>Florida Internationa</w:t>
      </w:r>
      <w:r w:rsidR="0016009C">
        <w:t xml:space="preserve">l University </w:t>
      </w:r>
      <w:r w:rsidR="0016009C">
        <w:br/>
        <w:t xml:space="preserve">Miami, FL 33199 </w:t>
      </w:r>
      <w:r w:rsidR="0016009C">
        <w:br/>
        <w:t>T</w:t>
      </w:r>
      <w:r>
        <w:t>el:  30</w:t>
      </w:r>
      <w:r w:rsidR="0016009C">
        <w:t>5 348 2727   F</w:t>
      </w:r>
      <w:r>
        <w:t xml:space="preserve">ax: 305 348 4245   </w:t>
      </w:r>
    </w:p>
    <w:p w:rsidR="007B58B3" w:rsidRDefault="007B58B3" w:rsidP="007B58B3"/>
    <w:p w:rsidR="00525B33" w:rsidRDefault="00525B33">
      <w:pPr>
        <w:sectPr w:rsidR="00525B33" w:rsidSect="00FC1129">
          <w:footerReference w:type="default" r:id="rId11"/>
          <w:pgSz w:w="12240" w:h="15840" w:code="1"/>
          <w:pgMar w:top="1440" w:right="1440" w:bottom="1440" w:left="1440" w:header="720" w:footer="432" w:gutter="0"/>
          <w:cols w:space="720"/>
          <w:docGrid w:linePitch="360"/>
        </w:sectPr>
      </w:pPr>
    </w:p>
    <w:p w:rsidR="001B4EB5" w:rsidRDefault="001B4EB5"/>
    <w:p w:rsidR="001B4EB5" w:rsidRPr="009835AE" w:rsidRDefault="001B4EB5" w:rsidP="009835AE">
      <w:pPr>
        <w:pStyle w:val="AnonymousTitle"/>
      </w:pPr>
      <w:bookmarkStart w:id="146" w:name="_Toc200787868"/>
      <w:bookmarkStart w:id="147" w:name="_Toc200799231"/>
      <w:bookmarkStart w:id="148" w:name="_Toc200803279"/>
      <w:r w:rsidRPr="009835AE">
        <w:t>Statement of Compliance and Trade Secret Disclosure Items</w:t>
      </w:r>
    </w:p>
    <w:p w:rsidR="001B4EB5" w:rsidRDefault="001B4EB5" w:rsidP="001B4EB5"/>
    <w:p w:rsidR="001B4EB5" w:rsidRDefault="001B4EB5" w:rsidP="001B4EB5">
      <w:r>
        <w:t xml:space="preserve">The Florida Public Hurricane Loss Model </w:t>
      </w:r>
      <w:del w:id="149" w:author="Diana Machado" w:date="2019-04-05T11:51:00Z">
        <w:r w:rsidDel="00525B33">
          <w:delText>6.3</w:delText>
        </w:r>
      </w:del>
      <w:ins w:id="150" w:author="Diana Machado" w:date="2019-04-05T11:51:00Z">
        <w:r w:rsidR="00525B33">
          <w:t>-7.0</w:t>
        </w:r>
      </w:ins>
      <w:r>
        <w:t xml:space="preserve"> is intended to comply with each Standard of the 2017 Report of Activities released by the Florida Commission on Hurricane Loss Projection Methodology. The required disclosures, forms, and analysis are contained herein.</w:t>
      </w:r>
    </w:p>
    <w:p w:rsidR="001B4EB5" w:rsidRDefault="001B4EB5" w:rsidP="001B4EB5"/>
    <w:p w:rsidR="00EE6C53" w:rsidRDefault="001B4EB5" w:rsidP="001B4EB5">
      <w:r>
        <w:t>The source code for the loss model will be available for review by the Professional Team.</w:t>
      </w:r>
    </w:p>
    <w:p w:rsidR="00525B33" w:rsidRDefault="00525B33"/>
    <w:p w:rsidR="00B964CC" w:rsidRDefault="00B964CC">
      <w:pPr>
        <w:sectPr w:rsidR="00B964CC" w:rsidSect="00FC1129">
          <w:pgSz w:w="12240" w:h="15840" w:code="1"/>
          <w:pgMar w:top="1440" w:right="1440" w:bottom="1440" w:left="1440" w:header="720" w:footer="432" w:gutter="0"/>
          <w:cols w:space="720"/>
          <w:docGrid w:linePitch="360"/>
        </w:sectPr>
      </w:pPr>
    </w:p>
    <w:p w:rsidR="00EE6C53" w:rsidRDefault="00EE6C53"/>
    <w:p w:rsidR="001D065A" w:rsidRPr="00803C6A" w:rsidRDefault="001D065A" w:rsidP="008E0DD0">
      <w:pPr>
        <w:pStyle w:val="AnonymousTitle"/>
      </w:pPr>
      <w:bookmarkStart w:id="151" w:name="_Toc340664686"/>
      <w:bookmarkStart w:id="152" w:name="_Toc340668157"/>
      <w:bookmarkStart w:id="153" w:name="_Toc340669377"/>
      <w:bookmarkStart w:id="154" w:name="_Toc340674974"/>
      <w:bookmarkStart w:id="155" w:name="_Toc340675344"/>
      <w:bookmarkStart w:id="156" w:name="_Toc340837226"/>
      <w:bookmarkStart w:id="157" w:name="_Toc341099887"/>
      <w:bookmarkStart w:id="158" w:name="_Toc341100566"/>
      <w:bookmarkStart w:id="159" w:name="_Toc341170587"/>
      <w:bookmarkStart w:id="160" w:name="_Toc341171131"/>
      <w:bookmarkStart w:id="161" w:name="_Toc402312658"/>
      <w:bookmarkStart w:id="162" w:name="_Toc402467107"/>
      <w:bookmarkStart w:id="163" w:name="_Toc408228948"/>
      <w:bookmarkStart w:id="164" w:name="_Toc408232563"/>
      <w:bookmarkStart w:id="165" w:name="_Toc408489916"/>
      <w:bookmarkStart w:id="166" w:name="_Toc409182133"/>
      <w:bookmarkStart w:id="167" w:name="_Toc409184854"/>
      <w:bookmarkStart w:id="168" w:name="_Toc409191329"/>
      <w:bookmarkStart w:id="169" w:name="_Toc416274389"/>
      <w:bookmarkStart w:id="170" w:name="_Toc478033359"/>
      <w:bookmarkStart w:id="171" w:name="_Toc478033710"/>
      <w:bookmarkStart w:id="172" w:name="_Toc526759956"/>
      <w:r w:rsidRPr="00803C6A">
        <w:t>Hurricane Model Submission Checklist</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rsidR="001D065A" w:rsidRDefault="001D065A" w:rsidP="001D065A">
      <w:pPr>
        <w:keepNext/>
        <w:tabs>
          <w:tab w:val="left" w:pos="1800"/>
        </w:tabs>
        <w:jc w:val="center"/>
        <w:rPr>
          <w:b/>
          <w:bCs/>
          <w:sz w:val="12"/>
          <w:szCs w:val="12"/>
          <w:u w:val="single"/>
        </w:rPr>
      </w:pPr>
    </w:p>
    <w:p w:rsidR="001D065A" w:rsidRDefault="001D065A" w:rsidP="001D065A">
      <w:pPr>
        <w:tabs>
          <w:tab w:val="left" w:pos="1800"/>
        </w:tabs>
        <w:jc w:val="center"/>
        <w:rPr>
          <w:b/>
          <w:bCs/>
          <w:sz w:val="12"/>
          <w:szCs w:val="12"/>
          <w:u w:val="single"/>
        </w:rPr>
      </w:pPr>
    </w:p>
    <w:p w:rsidR="001D065A" w:rsidRPr="008E7CC7" w:rsidRDefault="004B2746">
      <w:pPr>
        <w:pStyle w:val="Disclosure"/>
      </w:pPr>
      <w:r>
        <w:t xml:space="preserve">A. </w:t>
      </w:r>
      <w:r w:rsidR="001D065A">
        <w:t>Please indicate by checking below that the following has been included in your submission documentation to the Florida Commission on Hurricane Loss Projection Methodology.</w:t>
      </w:r>
    </w:p>
    <w:tbl>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600"/>
        <w:gridCol w:w="8275"/>
      </w:tblGrid>
      <w:tr w:rsidR="001D065A" w:rsidTr="00C062D4">
        <w:trPr>
          <w:tblHeader/>
        </w:trPr>
        <w:tc>
          <w:tcPr>
            <w:tcW w:w="708"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Yes</w:t>
            </w:r>
          </w:p>
        </w:tc>
        <w:tc>
          <w:tcPr>
            <w:tcW w:w="600"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No</w:t>
            </w:r>
          </w:p>
        </w:tc>
        <w:tc>
          <w:tcPr>
            <w:tcW w:w="8275"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Ite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47373A" w:rsidP="00091890">
            <w:pPr>
              <w:pStyle w:val="Tablebody-leftaligned"/>
            </w:pPr>
            <w:r>
              <w:t xml:space="preserve">1. </w:t>
            </w:r>
            <w:r w:rsidR="001D065A">
              <w:t>Letter to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1D065A" w:rsidRDefault="006054AF" w:rsidP="00091890">
            <w:pPr>
              <w:pStyle w:val="Tablebody-leftaligned"/>
            </w:pPr>
            <w:r>
              <w:t xml:space="preserve">a. </w:t>
            </w:r>
            <w:r w:rsidR="001D065A" w:rsidRPr="001D065A">
              <w:t>Refers to the signed Expert Certification forms and states that professionals having credentials and/or experience in the areas of meteorology, statistics, structural/wind engineering, actuarial science, and computer/information science have reviewed the model for compliance with the standard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6054AF" w:rsidP="00091890">
            <w:pPr>
              <w:pStyle w:val="Tablebody-leftaligned"/>
            </w:pPr>
            <w:r>
              <w:t xml:space="preserve">b. </w:t>
            </w:r>
            <w:r w:rsidR="001D065A">
              <w:t>States model is ready to be reviewed by the Professional Tea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Any caveats to the above statements noted with a detailed explan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2. Summary statement of compliance with each individual standard and the data and analyses required in the disclosures and form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3.</w:t>
            </w:r>
            <w:r w:rsidR="006054AF">
              <w:t xml:space="preserve"> </w:t>
            </w:r>
            <w:r>
              <w:t>General description of any trade secret information the modeling organization intends to present to the Professional Team and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4.</w:t>
            </w:r>
            <w:r w:rsidR="006054AF">
              <w:t xml:space="preserve"> </w:t>
            </w:r>
            <w:r w:rsidR="00E03566">
              <w:t xml:space="preserve">Hurricane </w:t>
            </w:r>
            <w:r>
              <w:t>Model Identific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5.</w:t>
            </w:r>
            <w:r w:rsidR="006054AF">
              <w:t xml:space="preserve"> </w:t>
            </w:r>
            <w:r>
              <w:t>Seven (7) Bound Copies (duplex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6.</w:t>
            </w:r>
            <w:r w:rsidR="006054AF">
              <w:t xml:space="preserve"> </w:t>
            </w:r>
            <w:r>
              <w:t>Link emailed to SBA staff containing all required documentation that can be downloaded from a single ZIP fi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6D73EF" w:rsidRDefault="001D065A" w:rsidP="00091890">
            <w:pPr>
              <w:pStyle w:val="Tablebody-leftaligned"/>
            </w:pPr>
            <w:r>
              <w:t>a.</w:t>
            </w:r>
            <w:r w:rsidR="006054AF">
              <w:t xml:space="preserve"> </w:t>
            </w:r>
            <w:r>
              <w:t xml:space="preserve">Submission </w:t>
            </w:r>
            <w:r w:rsidR="006D73EF" w:rsidRPr="006D73EF">
              <w:t xml:space="preserve">document and Form A-1, Zero Deductible Personal Residential Hurricane Loss Costs by ZIP Code </w:t>
            </w:r>
            <w:r>
              <w:t xml:space="preserve">in PDF forma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b.</w:t>
            </w:r>
            <w:r w:rsidR="006054AF">
              <w:t xml:space="preserve"> </w:t>
            </w:r>
            <w:r>
              <w:t xml:space="preserve">PDF </w:t>
            </w:r>
            <w:r w:rsidR="00E76FEF">
              <w:t xml:space="preserve">submission </w:t>
            </w:r>
            <w:r>
              <w:t>file supports highlighting and hyperlinking, and is bookmarked by standard, form, and sec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Data file names include abbreviated name of modeling organization, standards year, and form name (when applicab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d.</w:t>
            </w:r>
            <w:r w:rsidR="006054AF">
              <w:t xml:space="preserve"> </w:t>
            </w:r>
            <w:r>
              <w:t>Form S-6 (Hypothetical Events for Sensitivity and Uncertainty Analysis), if required, in ASCII and PDF format</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e.</w:t>
            </w:r>
            <w:r w:rsidR="006054AF">
              <w:t xml:space="preserve"> </w:t>
            </w:r>
            <w:r w:rsidR="00E76FEF" w:rsidRPr="00E76FEF">
              <w:t xml:space="preserve">Forms M-1, Annual Occurrence Rates, M-3, Radius of Maximum Winds and Radii of Standard Wind Thresholds, V-2, Hurricane Mitigation Measures and Secondary Characteristics, Range of Changes in Damage, V-4, Differences in Hurricane Mitigation Measures and Secondary Characteristics, A-1, Zero Deductible Personal Residential Hurricane Loss Costs by ZIP Code, A-2A, Base Hurricane Storm Set Statewide Hurricane Losses (2012 FHCF Exposure Data), A-2B, Base Hurricane Storm Set Statewide Hurricane Losses (2017 FHCF Exposure Data), A-3A, 2004 Hurricane Season Losses (2012 FHCF Exposure Data, Form A-3B, 2004 Hurricane Season Losses (2017 FHCF Exposure Data), A-4A, Hurricane Output Ranges (2012 FHCF Exposure Data), Form A-4B, Hurricane Output Ranges (2017 FHCF Exposure Data), A-5, Percentage Change in Hurricane Output Ranges (2012 FHCF Exposure Data), A-7, Percentage Change in Logical Relationship to Hurricane Risk, A- 8A, Hurricane Probable Maximum Loss for Florida (2012 FHCF Exposure Data), and A-8B, Hurricane Probable Maximum Loss for Florida (2017 FHCF Exposure Data), in Excel format </w:t>
            </w:r>
          </w:p>
        </w:tc>
      </w:tr>
      <w:tr w:rsidR="009A6F59" w:rsidTr="00760DC5">
        <w:tc>
          <w:tcPr>
            <w:tcW w:w="708" w:type="dxa"/>
            <w:tcBorders>
              <w:top w:val="single" w:sz="4" w:space="0" w:color="auto"/>
              <w:left w:val="single" w:sz="4" w:space="0" w:color="auto"/>
              <w:bottom w:val="single" w:sz="4" w:space="0" w:color="auto"/>
              <w:right w:val="single" w:sz="4" w:space="0" w:color="auto"/>
            </w:tcBorders>
            <w:vAlign w:val="center"/>
          </w:tcPr>
          <w:p w:rsidR="009A6F59" w:rsidRPr="00286BE5" w:rsidRDefault="009A6F59"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9A6F59" w:rsidRDefault="009A6F59"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9A6F59" w:rsidRDefault="009A6F59" w:rsidP="00091890">
            <w:pPr>
              <w:pStyle w:val="Tablebody-leftaligned"/>
            </w:pPr>
            <w:r w:rsidRPr="009A6F59">
              <w:t xml:space="preserve">Form V-3, Hurricane Mitigation Measures and Secondary Characteristics, Mean Damage Ratios and Hurricane Loss Costs (Trade Secret Item), Form V- 5, Differences in Hurricane Mitigation Measures and Secondary Characteristics, Mean Damage Ratios and Hurricane Loss Costs (Trade Secret Item), and Form A-6, Logical Relationship to Hurricane Risk (Trade Secret Item), in Excel format if not considered as Trade Secre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lastRenderedPageBreak/>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574320" w:rsidRDefault="00FE0902" w:rsidP="00091890">
            <w:pPr>
              <w:pStyle w:val="Tablebody-leftaligned"/>
            </w:pPr>
            <w:r>
              <w:t xml:space="preserve">7. </w:t>
            </w:r>
            <w:r w:rsidR="001D065A">
              <w:t xml:space="preserve">All hyperlinks to the locations of forms are functional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8.</w:t>
            </w:r>
            <w:r w:rsidR="00FE0902">
              <w:t xml:space="preserve"> </w:t>
            </w:r>
            <w:r>
              <w:t>Table of Content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9.</w:t>
            </w:r>
            <w:r w:rsidR="00FE0902">
              <w:t xml:space="preserve"> </w:t>
            </w:r>
            <w:r>
              <w:t>Materials consecutively numbered from beginning to end starting with the first page (including cover) using a single numbering system, including date and tim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0. All tables, graphs, and other non-text items consecutively numbered using whole numbers, listed in Table of Contents, and clearly labeled with abbreviation defin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1.</w:t>
            </w:r>
            <w:r w:rsidR="00FE0902">
              <w:t xml:space="preserve"> </w:t>
            </w:r>
            <w:r w:rsidRPr="009E67B8">
              <w:t>All column headings shown and repeated at the top of every subsequent page for forms and table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2.</w:t>
            </w:r>
            <w:r w:rsidR="00FE0902">
              <w:t xml:space="preserve"> </w:t>
            </w:r>
            <w:r w:rsidRPr="009E67B8">
              <w:t xml:space="preserve">Standards, disclosures, and forms in </w:t>
            </w:r>
            <w:r w:rsidRPr="009E67B8">
              <w:rPr>
                <w:i/>
                <w:iCs/>
              </w:rPr>
              <w:t>italics</w:t>
            </w:r>
            <w:r w:rsidRPr="009E67B8">
              <w:t>, modeling organization responses in non-italic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3.</w:t>
            </w:r>
            <w:r w:rsidR="00FE0902">
              <w:t xml:space="preserve"> </w:t>
            </w:r>
            <w:r>
              <w:t xml:space="preserve">All graphs and maps conform to guidelines in </w:t>
            </w:r>
            <w:r>
              <w:rPr>
                <w:b/>
                <w:bCs/>
              </w:rPr>
              <w:t>I</w:t>
            </w:r>
            <w:r w:rsidR="003E0FB9">
              <w:rPr>
                <w:b/>
                <w:bCs/>
              </w:rPr>
              <w:t>I. Notification Requirements A.4</w:t>
            </w:r>
            <w:r>
              <w:rPr>
                <w:b/>
                <w:bCs/>
              </w:rPr>
              <w:t xml:space="preserve">e.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4.</w:t>
            </w:r>
            <w:r w:rsidR="00FE0902">
              <w:t xml:space="preserve"> </w:t>
            </w:r>
            <w:r>
              <w:t>All units of measurement clearly identified with appropriate units us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51262" w:rsidRDefault="001D065A" w:rsidP="00091890">
            <w:pPr>
              <w:pStyle w:val="Tablebody-leftaligned"/>
            </w:pPr>
            <w:r>
              <w:t xml:space="preserve">15. All forms included in submission appendix except Trade Secret </w:t>
            </w:r>
            <w:r w:rsidR="00951262">
              <w:t xml:space="preserve">Items. </w:t>
            </w:r>
            <w:r w:rsidR="00951262" w:rsidRPr="00951262">
              <w:t>If forms designated as a Trade Secret Item are not considered as trade secret, those forms are to be included in the submission appendix</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 xml:space="preserve">16. Hard copy documentation identical to electronic version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BF7100" w:rsidRDefault="001D065A" w:rsidP="00091890">
            <w:pPr>
              <w:pStyle w:val="Tablebody-leftaligned"/>
            </w:pPr>
            <w:r>
              <w:t xml:space="preserve">17. Signed Expert Certification Forms G-1 to G-7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BF7100" w:rsidRDefault="001D065A" w:rsidP="00091890">
            <w:pPr>
              <w:pStyle w:val="Tablebody-leftaligned"/>
            </w:pPr>
            <w:r>
              <w:t>18. All acronyms listed and defined in submission appendix</w:t>
            </w:r>
          </w:p>
        </w:tc>
      </w:tr>
    </w:tbl>
    <w:p w:rsidR="001D065A" w:rsidRDefault="001D065A" w:rsidP="001D065A">
      <w:pPr>
        <w:rPr>
          <w:rFonts w:ascii="Arial" w:hAnsi="Arial" w:cs="Arial"/>
          <w:sz w:val="22"/>
          <w:szCs w:val="22"/>
        </w:rPr>
      </w:pPr>
    </w:p>
    <w:p w:rsidR="001D065A" w:rsidRPr="00DF659E" w:rsidRDefault="00EF4CB8">
      <w:pPr>
        <w:pStyle w:val="Disclosure"/>
      </w:pPr>
      <w:r>
        <w:t xml:space="preserve">B. </w:t>
      </w:r>
      <w:r w:rsidR="001D065A" w:rsidRPr="00DF659E">
        <w:t>Explanation of “No” responses indicated above.  (Attach additional pages if needed.)</w:t>
      </w:r>
    </w:p>
    <w:p w:rsidR="001D065A" w:rsidRPr="00B00611" w:rsidRDefault="001D065A" w:rsidP="001D065A">
      <w:pPr>
        <w:rPr>
          <w:rFonts w:ascii="Arial" w:hAnsi="Arial" w:cs="Arial"/>
          <w:sz w:val="22"/>
        </w:rPr>
      </w:pPr>
    </w:p>
    <w:p w:rsidR="001D065A" w:rsidRDefault="001D065A" w:rsidP="001D065A">
      <w:pPr>
        <w:rPr>
          <w:rFonts w:ascii="Arial" w:hAnsi="Arial" w:cs="Arial"/>
          <w:sz w:val="8"/>
        </w:rPr>
      </w:pPr>
    </w:p>
    <w:tbl>
      <w:tblPr>
        <w:tblW w:w="0" w:type="auto"/>
        <w:jc w:val="center"/>
        <w:tblLayout w:type="fixed"/>
        <w:tblLook w:val="0000" w:firstRow="0" w:lastRow="0" w:firstColumn="0" w:lastColumn="0" w:noHBand="0" w:noVBand="0"/>
      </w:tblPr>
      <w:tblGrid>
        <w:gridCol w:w="9216"/>
      </w:tblGrid>
      <w:tr w:rsidR="001D065A" w:rsidTr="00760DC5">
        <w:trPr>
          <w:trHeight w:val="692"/>
          <w:jc w:val="center"/>
        </w:trPr>
        <w:tc>
          <w:tcPr>
            <w:tcW w:w="9216" w:type="dxa"/>
            <w:tcBorders>
              <w:top w:val="single" w:sz="4" w:space="0" w:color="000000"/>
            </w:tcBorders>
          </w:tcPr>
          <w:tbl>
            <w:tblPr>
              <w:tblW w:w="0" w:type="auto"/>
              <w:jc w:val="center"/>
              <w:tblLayout w:type="fixed"/>
              <w:tblLook w:val="0000" w:firstRow="0" w:lastRow="0" w:firstColumn="0" w:lastColumn="0" w:noHBand="0" w:noVBand="0"/>
            </w:tblPr>
            <w:tblGrid>
              <w:gridCol w:w="9216"/>
            </w:tblGrid>
            <w:tr w:rsidR="001D065A" w:rsidRPr="005E13AE" w:rsidTr="00760DC5">
              <w:trPr>
                <w:trHeight w:val="432"/>
                <w:jc w:val="center"/>
              </w:trPr>
              <w:tc>
                <w:tcPr>
                  <w:tcW w:w="9216" w:type="dxa"/>
                  <w:tcBorders>
                    <w:bottom w:val="single" w:sz="4" w:space="0" w:color="000000"/>
                  </w:tcBorders>
                </w:tcPr>
                <w:p w:rsidR="001D065A" w:rsidRPr="005E13AE" w:rsidRDefault="001D065A" w:rsidP="00760DC5">
                  <w:pPr>
                    <w:tabs>
                      <w:tab w:val="left" w:pos="720"/>
                    </w:tabs>
                    <w:snapToGrid w:val="0"/>
                    <w:rPr>
                      <w:rFonts w:ascii="Arial" w:hAnsi="Arial" w:cs="Arial"/>
                    </w:rPr>
                  </w:pPr>
                </w:p>
              </w:tc>
            </w:tr>
            <w:tr w:rsidR="001D065A" w:rsidTr="00760DC5">
              <w:trPr>
                <w:trHeight w:hRule="exact" w:val="460"/>
                <w:jc w:val="center"/>
              </w:trPr>
              <w:tc>
                <w:tcPr>
                  <w:tcW w:w="9216" w:type="dxa"/>
                  <w:tcBorders>
                    <w:top w:val="single" w:sz="4" w:space="0" w:color="000000"/>
                    <w:bottom w:val="single" w:sz="4" w:space="0" w:color="000000"/>
                  </w:tcBorders>
                </w:tcPr>
                <w:p w:rsidR="001D065A" w:rsidRDefault="001D065A" w:rsidP="00760DC5">
                  <w:pPr>
                    <w:snapToGrid w:val="0"/>
                    <w:rPr>
                      <w:rFonts w:ascii="Arial" w:hAnsi="Arial" w:cs="Arial"/>
                      <w:sz w:val="12"/>
                      <w:szCs w:val="20"/>
                    </w:rPr>
                  </w:pPr>
                </w:p>
                <w:p w:rsidR="001D065A" w:rsidRDefault="001D065A" w:rsidP="00760DC5">
                  <w:pPr>
                    <w:rPr>
                      <w:rFonts w:ascii="Arial" w:hAnsi="Arial" w:cs="Arial"/>
                      <w:sz w:val="12"/>
                    </w:rPr>
                  </w:pPr>
                </w:p>
              </w:tc>
            </w:tr>
          </w:tbl>
          <w:p w:rsidR="001D065A" w:rsidRDefault="001D065A" w:rsidP="00760DC5">
            <w:pPr>
              <w:snapToGrid w:val="0"/>
              <w:rPr>
                <w:rFonts w:ascii="Arial" w:hAnsi="Arial" w:cs="Arial"/>
                <w:sz w:val="12"/>
                <w:szCs w:val="20"/>
              </w:rPr>
            </w:pPr>
          </w:p>
        </w:tc>
      </w:tr>
    </w:tbl>
    <w:p w:rsidR="001D065A" w:rsidRDefault="008F4DE2" w:rsidP="001D065A">
      <w:pPr>
        <w:rPr>
          <w:rFonts w:ascii="Arial" w:hAnsi="Arial" w:cs="Arial"/>
          <w:sz w:val="12"/>
        </w:rPr>
      </w:pPr>
      <w:r>
        <w:rPr>
          <w:rFonts w:ascii="Arial" w:hAnsi="Arial" w:cs="Arial"/>
          <w:noProof/>
          <w:lang w:eastAsia="en-US"/>
        </w:rPr>
        <w:drawing>
          <wp:anchor distT="0" distB="0" distL="114300" distR="114300" simplePos="0" relativeHeight="251658240" behindDoc="0" locked="0" layoutInCell="1" allowOverlap="1" wp14:anchorId="1FD3561D" wp14:editId="099B4D29">
            <wp:simplePos x="0" y="0"/>
            <wp:positionH relativeFrom="column">
              <wp:posOffset>2647950</wp:posOffset>
            </wp:positionH>
            <wp:positionV relativeFrom="paragraph">
              <wp:posOffset>60113</wp:posOffset>
            </wp:positionV>
            <wp:extent cx="1617980" cy="520700"/>
            <wp:effectExtent l="0" t="0" r="0" b="0"/>
            <wp:wrapNone/>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Hami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7980" cy="520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D065A">
        <w:rPr>
          <w:rFonts w:ascii="Arial" w:hAnsi="Arial" w:cs="Arial"/>
          <w:sz w:val="12"/>
        </w:rPr>
        <w:tab/>
      </w:r>
      <w:r w:rsidR="001D065A">
        <w:rPr>
          <w:rFonts w:ascii="Arial" w:hAnsi="Arial" w:cs="Arial"/>
          <w:sz w:val="12"/>
        </w:rPr>
        <w:tab/>
      </w:r>
      <w:r w:rsidR="001D065A">
        <w:rPr>
          <w:rFonts w:ascii="Arial" w:hAnsi="Arial" w:cs="Arial"/>
          <w:sz w:val="12"/>
        </w:rPr>
        <w:tab/>
      </w:r>
    </w:p>
    <w:tbl>
      <w:tblPr>
        <w:tblW w:w="9836" w:type="dxa"/>
        <w:jc w:val="center"/>
        <w:tblLayout w:type="fixed"/>
        <w:tblLook w:val="0000" w:firstRow="0" w:lastRow="0" w:firstColumn="0" w:lastColumn="0" w:noHBand="0" w:noVBand="0"/>
      </w:tblPr>
      <w:tblGrid>
        <w:gridCol w:w="3540"/>
        <w:gridCol w:w="470"/>
        <w:gridCol w:w="3310"/>
        <w:gridCol w:w="360"/>
        <w:gridCol w:w="2156"/>
      </w:tblGrid>
      <w:tr w:rsidR="001D065A" w:rsidTr="00F47283">
        <w:trPr>
          <w:trHeight w:val="630"/>
          <w:jc w:val="center"/>
        </w:trPr>
        <w:tc>
          <w:tcPr>
            <w:tcW w:w="3540" w:type="dxa"/>
            <w:tcBorders>
              <w:bottom w:val="single" w:sz="4" w:space="0" w:color="auto"/>
            </w:tcBorders>
          </w:tcPr>
          <w:p w:rsidR="001D065A" w:rsidRPr="005E13AE" w:rsidRDefault="001D065A" w:rsidP="00DF659E">
            <w:r w:rsidRPr="005E13AE">
              <w:t xml:space="preserve">Florida Public Hurricane Loss Model </w:t>
            </w:r>
            <w:del w:id="173" w:author="Diana Machado" w:date="2019-04-05T13:34:00Z">
              <w:r w:rsidDel="004B78BF">
                <w:delText>6.</w:delText>
              </w:r>
              <w:r w:rsidR="00B5021E" w:rsidDel="004B78BF">
                <w:delText>3</w:delText>
              </w:r>
            </w:del>
            <w:ins w:id="174" w:author="Diana Machado" w:date="2019-04-05T13:34:00Z">
              <w:r w:rsidR="004B78BF">
                <w:t>7.0</w:t>
              </w:r>
            </w:ins>
          </w:p>
        </w:tc>
        <w:tc>
          <w:tcPr>
            <w:tcW w:w="470" w:type="dxa"/>
          </w:tcPr>
          <w:p w:rsidR="001D065A" w:rsidRDefault="001D065A" w:rsidP="00760DC5">
            <w:pPr>
              <w:snapToGrid w:val="0"/>
              <w:rPr>
                <w:rFonts w:ascii="Arial" w:hAnsi="Arial" w:cs="Arial"/>
              </w:rPr>
            </w:pPr>
          </w:p>
        </w:tc>
        <w:tc>
          <w:tcPr>
            <w:tcW w:w="3310" w:type="dxa"/>
            <w:tcBorders>
              <w:bottom w:val="single" w:sz="4" w:space="0" w:color="auto"/>
            </w:tcBorders>
          </w:tcPr>
          <w:p w:rsidR="001D065A" w:rsidRDefault="001D065A" w:rsidP="00760DC5">
            <w:pPr>
              <w:snapToGrid w:val="0"/>
              <w:jc w:val="center"/>
              <w:rPr>
                <w:rFonts w:ascii="Arial" w:hAnsi="Arial" w:cs="Arial"/>
              </w:rPr>
            </w:pPr>
          </w:p>
        </w:tc>
        <w:tc>
          <w:tcPr>
            <w:tcW w:w="360" w:type="dxa"/>
          </w:tcPr>
          <w:p w:rsidR="001D065A" w:rsidRDefault="001D065A" w:rsidP="00760DC5">
            <w:pPr>
              <w:snapToGrid w:val="0"/>
              <w:rPr>
                <w:rFonts w:ascii="Arial" w:hAnsi="Arial" w:cs="Arial"/>
              </w:rPr>
            </w:pPr>
          </w:p>
        </w:tc>
        <w:tc>
          <w:tcPr>
            <w:tcW w:w="2156" w:type="dxa"/>
            <w:tcBorders>
              <w:bottom w:val="single" w:sz="4" w:space="0" w:color="auto"/>
            </w:tcBorders>
          </w:tcPr>
          <w:p w:rsidR="001D065A" w:rsidRDefault="001D065A" w:rsidP="00760DC5">
            <w:pPr>
              <w:snapToGrid w:val="0"/>
            </w:pPr>
          </w:p>
          <w:p w:rsidR="001D065A" w:rsidDel="002B280F" w:rsidRDefault="001D065A" w:rsidP="00DF659E">
            <w:pPr>
              <w:rPr>
                <w:del w:id="175" w:author="Diana Machado" w:date="2019-04-05T13:37:00Z"/>
              </w:rPr>
            </w:pPr>
            <w:del w:id="176" w:author="Diana Machado" w:date="2019-04-05T13:37:00Z">
              <w:r w:rsidDel="002B280F">
                <w:delText xml:space="preserve">October </w:delText>
              </w:r>
              <w:r w:rsidR="00F459EF" w:rsidDel="002B280F">
                <w:delText>31</w:delText>
              </w:r>
              <w:r w:rsidDel="002B280F">
                <w:delText>, 201</w:delText>
              </w:r>
              <w:r w:rsidR="00ED59D1" w:rsidDel="002B280F">
                <w:delText>8</w:delText>
              </w:r>
            </w:del>
          </w:p>
          <w:p w:rsidR="002B280F" w:rsidRDefault="002B280F" w:rsidP="00DF659E">
            <w:pPr>
              <w:rPr>
                <w:ins w:id="177" w:author="Diana Machado" w:date="2019-04-05T13:37:00Z"/>
              </w:rPr>
            </w:pPr>
            <w:ins w:id="178" w:author="Diana Machado" w:date="2019-04-05T13:37:00Z">
              <w:r>
                <w:t>March 29, 2019</w:t>
              </w:r>
            </w:ins>
          </w:p>
          <w:p w:rsidR="001D065A" w:rsidRDefault="001D065A">
            <w:pPr>
              <w:pPrChange w:id="179" w:author="Diana Machado" w:date="2019-04-05T13:37:00Z">
                <w:pPr>
                  <w:snapToGrid w:val="0"/>
                </w:pPr>
              </w:pPrChange>
            </w:pPr>
          </w:p>
        </w:tc>
      </w:tr>
      <w:tr w:rsidR="001D065A" w:rsidTr="00F47283">
        <w:trPr>
          <w:trHeight w:val="20"/>
          <w:jc w:val="center"/>
        </w:trPr>
        <w:tc>
          <w:tcPr>
            <w:tcW w:w="3540" w:type="dxa"/>
            <w:tcBorders>
              <w:top w:val="single" w:sz="4" w:space="0" w:color="auto"/>
            </w:tcBorders>
          </w:tcPr>
          <w:p w:rsidR="001D065A" w:rsidRDefault="001D065A" w:rsidP="00EF4CB8">
            <w:pPr>
              <w:jc w:val="center"/>
            </w:pPr>
            <w:r>
              <w:t xml:space="preserve">Model Name </w:t>
            </w:r>
            <w:r w:rsidRPr="00574320">
              <w:t>and Identification</w:t>
            </w:r>
          </w:p>
          <w:p w:rsidR="00EF4CB8" w:rsidRDefault="00EF4CB8" w:rsidP="00EF4CB8"/>
        </w:tc>
        <w:tc>
          <w:tcPr>
            <w:tcW w:w="470" w:type="dxa"/>
          </w:tcPr>
          <w:p w:rsidR="001D065A" w:rsidRDefault="001D065A" w:rsidP="00DF659E">
            <w:pPr>
              <w:jc w:val="center"/>
            </w:pPr>
          </w:p>
        </w:tc>
        <w:tc>
          <w:tcPr>
            <w:tcW w:w="3310" w:type="dxa"/>
            <w:tcBorders>
              <w:top w:val="single" w:sz="4" w:space="0" w:color="auto"/>
            </w:tcBorders>
          </w:tcPr>
          <w:p w:rsidR="001D065A" w:rsidRDefault="001D065A" w:rsidP="00DF659E">
            <w:pPr>
              <w:jc w:val="center"/>
            </w:pPr>
            <w:r>
              <w:t>Modeler Signature</w:t>
            </w:r>
          </w:p>
        </w:tc>
        <w:tc>
          <w:tcPr>
            <w:tcW w:w="360" w:type="dxa"/>
          </w:tcPr>
          <w:p w:rsidR="001D065A" w:rsidRDefault="001D065A" w:rsidP="00DF659E">
            <w:pPr>
              <w:jc w:val="center"/>
            </w:pPr>
          </w:p>
        </w:tc>
        <w:tc>
          <w:tcPr>
            <w:tcW w:w="2156" w:type="dxa"/>
            <w:tcBorders>
              <w:top w:val="single" w:sz="4" w:space="0" w:color="auto"/>
            </w:tcBorders>
          </w:tcPr>
          <w:p w:rsidR="001D065A" w:rsidRDefault="001D065A" w:rsidP="00DF659E">
            <w:pPr>
              <w:jc w:val="center"/>
            </w:pPr>
            <w:r>
              <w:t>Date</w:t>
            </w:r>
          </w:p>
        </w:tc>
      </w:tr>
      <w:bookmarkEnd w:id="146"/>
      <w:bookmarkEnd w:id="147"/>
      <w:bookmarkEnd w:id="148"/>
    </w:tbl>
    <w:p w:rsidR="00EF4CB8" w:rsidRDefault="00EF4CB8" w:rsidP="00582C18">
      <w:pPr>
        <w:pStyle w:val="AnonymousTitle"/>
      </w:pPr>
    </w:p>
    <w:p w:rsidR="00214F65" w:rsidRDefault="00214F65">
      <w:pPr>
        <w:sectPr w:rsidR="00214F65" w:rsidSect="00FC1129">
          <w:footerReference w:type="default" r:id="rId12"/>
          <w:pgSz w:w="12240" w:h="15840" w:code="1"/>
          <w:pgMar w:top="1440" w:right="1440" w:bottom="1440" w:left="1440" w:header="720" w:footer="432" w:gutter="0"/>
          <w:cols w:space="720"/>
          <w:docGrid w:linePitch="360"/>
        </w:sectPr>
      </w:pPr>
    </w:p>
    <w:sdt>
      <w:sdtPr>
        <w:rPr>
          <w:rFonts w:ascii="Times New Roman" w:hAnsi="Times New Roman"/>
          <w:b w:val="0"/>
          <w:sz w:val="24"/>
        </w:rPr>
        <w:id w:val="792635096"/>
        <w:docPartObj>
          <w:docPartGallery w:val="Table of Contents"/>
          <w:docPartUnique/>
        </w:docPartObj>
      </w:sdtPr>
      <w:sdtEndPr>
        <w:rPr>
          <w:bCs/>
          <w:noProof/>
        </w:rPr>
      </w:sdtEndPr>
      <w:sdtContent>
        <w:p w:rsidR="00817246" w:rsidRPr="004E1FC9" w:rsidRDefault="00817246" w:rsidP="003A5CC3">
          <w:pPr>
            <w:pStyle w:val="AnonymousTitle"/>
          </w:pPr>
          <w:r w:rsidRPr="004E1FC9">
            <w:t>Table of Contents</w:t>
          </w:r>
        </w:p>
        <w:p w:rsidR="003463F4" w:rsidRDefault="00817246">
          <w:pPr>
            <w:pStyle w:val="TOC1"/>
            <w:tabs>
              <w:tab w:val="right" w:leader="dot" w:pos="9350"/>
            </w:tabs>
            <w:rPr>
              <w:rFonts w:asciiTheme="minorHAnsi" w:eastAsiaTheme="minorEastAsia" w:hAnsiTheme="minorHAnsi" w:cstheme="minorBidi"/>
              <w:b w:val="0"/>
              <w:bCs w:val="0"/>
              <w:iCs w:val="0"/>
              <w:caps w:val="0"/>
              <w:noProof/>
              <w:lang w:eastAsia="en-US"/>
            </w:rPr>
          </w:pPr>
          <w:r>
            <w:rPr>
              <w:b w:val="0"/>
              <w:bCs w:val="0"/>
            </w:rPr>
            <w:fldChar w:fldCharType="begin"/>
          </w:r>
          <w:r w:rsidRPr="00EF4CB8">
            <w:rPr>
              <w:caps w:val="0"/>
            </w:rPr>
            <w:instrText xml:space="preserve"> TOC \o "1-3" \h \z \u </w:instrText>
          </w:r>
          <w:r>
            <w:rPr>
              <w:b w:val="0"/>
              <w:bCs w:val="0"/>
            </w:rPr>
            <w:fldChar w:fldCharType="separate"/>
          </w:r>
          <w:hyperlink w:anchor="_Toc5456989" w:history="1">
            <w:r w:rsidR="003463F4" w:rsidRPr="00307D0C">
              <w:rPr>
                <w:rStyle w:val="Hyperlink"/>
                <w:noProof/>
              </w:rPr>
              <w:t>General Standards</w:t>
            </w:r>
            <w:r w:rsidR="003463F4">
              <w:rPr>
                <w:noProof/>
                <w:webHidden/>
              </w:rPr>
              <w:tab/>
            </w:r>
            <w:r w:rsidR="003463F4">
              <w:rPr>
                <w:noProof/>
                <w:webHidden/>
              </w:rPr>
              <w:fldChar w:fldCharType="begin"/>
            </w:r>
            <w:r w:rsidR="003463F4">
              <w:rPr>
                <w:noProof/>
                <w:webHidden/>
              </w:rPr>
              <w:instrText xml:space="preserve"> PAGEREF _Toc5456989 \h </w:instrText>
            </w:r>
            <w:r w:rsidR="003463F4">
              <w:rPr>
                <w:noProof/>
                <w:webHidden/>
              </w:rPr>
            </w:r>
            <w:r w:rsidR="003463F4">
              <w:rPr>
                <w:noProof/>
                <w:webHidden/>
              </w:rPr>
              <w:fldChar w:fldCharType="separate"/>
            </w:r>
            <w:r w:rsidR="005B48FF">
              <w:rPr>
                <w:noProof/>
                <w:webHidden/>
              </w:rPr>
              <w:t>2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0" w:history="1">
            <w:r w:rsidR="003463F4" w:rsidRPr="00307D0C">
              <w:rPr>
                <w:rStyle w:val="Hyperlink"/>
                <w:noProof/>
              </w:rPr>
              <w:t>G-1 Scope of the Hurricane Model and Its Implementation</w:t>
            </w:r>
            <w:r w:rsidR="003463F4">
              <w:rPr>
                <w:noProof/>
                <w:webHidden/>
              </w:rPr>
              <w:tab/>
            </w:r>
            <w:r w:rsidR="003463F4">
              <w:rPr>
                <w:noProof/>
                <w:webHidden/>
              </w:rPr>
              <w:fldChar w:fldCharType="begin"/>
            </w:r>
            <w:r w:rsidR="003463F4">
              <w:rPr>
                <w:noProof/>
                <w:webHidden/>
              </w:rPr>
              <w:instrText xml:space="preserve"> PAGEREF _Toc5456990 \h </w:instrText>
            </w:r>
            <w:r w:rsidR="003463F4">
              <w:rPr>
                <w:noProof/>
                <w:webHidden/>
              </w:rPr>
            </w:r>
            <w:r w:rsidR="003463F4">
              <w:rPr>
                <w:noProof/>
                <w:webHidden/>
              </w:rPr>
              <w:fldChar w:fldCharType="separate"/>
            </w:r>
            <w:r w:rsidR="005B48FF">
              <w:rPr>
                <w:noProof/>
                <w:webHidden/>
              </w:rPr>
              <w:t>2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1" w:history="1">
            <w:r w:rsidR="003463F4" w:rsidRPr="00307D0C">
              <w:rPr>
                <w:rStyle w:val="Hyperlink"/>
                <w:noProof/>
              </w:rPr>
              <w:t>G-2 Qualifications of Modeling Organization Personnel and Consultants Engaged in Development of the Hurricane Model</w:t>
            </w:r>
            <w:r w:rsidR="003463F4">
              <w:rPr>
                <w:noProof/>
                <w:webHidden/>
              </w:rPr>
              <w:tab/>
            </w:r>
            <w:r w:rsidR="003463F4">
              <w:rPr>
                <w:noProof/>
                <w:webHidden/>
              </w:rPr>
              <w:fldChar w:fldCharType="begin"/>
            </w:r>
            <w:r w:rsidR="003463F4">
              <w:rPr>
                <w:noProof/>
                <w:webHidden/>
              </w:rPr>
              <w:instrText xml:space="preserve"> PAGEREF _Toc5456991 \h </w:instrText>
            </w:r>
            <w:r w:rsidR="003463F4">
              <w:rPr>
                <w:noProof/>
                <w:webHidden/>
              </w:rPr>
            </w:r>
            <w:r w:rsidR="003463F4">
              <w:rPr>
                <w:noProof/>
                <w:webHidden/>
              </w:rPr>
              <w:fldChar w:fldCharType="separate"/>
            </w:r>
            <w:r w:rsidR="005B48FF">
              <w:rPr>
                <w:noProof/>
                <w:webHidden/>
              </w:rPr>
              <w:t>115</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2" w:history="1">
            <w:r w:rsidR="003463F4" w:rsidRPr="00307D0C">
              <w:rPr>
                <w:rStyle w:val="Hyperlink"/>
                <w:noProof/>
              </w:rPr>
              <w:t>G-3 Insured Exposure Location</w:t>
            </w:r>
            <w:r w:rsidR="003463F4">
              <w:rPr>
                <w:noProof/>
                <w:webHidden/>
              </w:rPr>
              <w:tab/>
            </w:r>
            <w:r w:rsidR="003463F4">
              <w:rPr>
                <w:noProof/>
                <w:webHidden/>
              </w:rPr>
              <w:fldChar w:fldCharType="begin"/>
            </w:r>
            <w:r w:rsidR="003463F4">
              <w:rPr>
                <w:noProof/>
                <w:webHidden/>
              </w:rPr>
              <w:instrText xml:space="preserve"> PAGEREF _Toc5456992 \h </w:instrText>
            </w:r>
            <w:r w:rsidR="003463F4">
              <w:rPr>
                <w:noProof/>
                <w:webHidden/>
              </w:rPr>
            </w:r>
            <w:r w:rsidR="003463F4">
              <w:rPr>
                <w:noProof/>
                <w:webHidden/>
              </w:rPr>
              <w:fldChar w:fldCharType="separate"/>
            </w:r>
            <w:r w:rsidR="005B48FF">
              <w:rPr>
                <w:noProof/>
                <w:webHidden/>
              </w:rPr>
              <w:t>12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3" w:history="1">
            <w:r w:rsidR="003463F4" w:rsidRPr="00307D0C">
              <w:rPr>
                <w:rStyle w:val="Hyperlink"/>
                <w:noProof/>
              </w:rPr>
              <w:t>G-4 Independence of Hurricane Model Components</w:t>
            </w:r>
            <w:r w:rsidR="003463F4">
              <w:rPr>
                <w:noProof/>
                <w:webHidden/>
              </w:rPr>
              <w:tab/>
            </w:r>
            <w:r w:rsidR="003463F4">
              <w:rPr>
                <w:noProof/>
                <w:webHidden/>
              </w:rPr>
              <w:fldChar w:fldCharType="begin"/>
            </w:r>
            <w:r w:rsidR="003463F4">
              <w:rPr>
                <w:noProof/>
                <w:webHidden/>
              </w:rPr>
              <w:instrText xml:space="preserve"> PAGEREF _Toc5456993 \h </w:instrText>
            </w:r>
            <w:r w:rsidR="003463F4">
              <w:rPr>
                <w:noProof/>
                <w:webHidden/>
              </w:rPr>
            </w:r>
            <w:r w:rsidR="003463F4">
              <w:rPr>
                <w:noProof/>
                <w:webHidden/>
              </w:rPr>
              <w:fldChar w:fldCharType="separate"/>
            </w:r>
            <w:r w:rsidR="005B48FF">
              <w:rPr>
                <w:noProof/>
                <w:webHidden/>
              </w:rPr>
              <w:t>13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4" w:history="1">
            <w:r w:rsidR="003463F4" w:rsidRPr="00307D0C">
              <w:rPr>
                <w:rStyle w:val="Hyperlink"/>
                <w:noProof/>
              </w:rPr>
              <w:t>G-5 Editorial Compliance</w:t>
            </w:r>
            <w:r w:rsidR="003463F4">
              <w:rPr>
                <w:noProof/>
                <w:webHidden/>
              </w:rPr>
              <w:tab/>
            </w:r>
            <w:r w:rsidR="003463F4">
              <w:rPr>
                <w:noProof/>
                <w:webHidden/>
              </w:rPr>
              <w:fldChar w:fldCharType="begin"/>
            </w:r>
            <w:r w:rsidR="003463F4">
              <w:rPr>
                <w:noProof/>
                <w:webHidden/>
              </w:rPr>
              <w:instrText xml:space="preserve"> PAGEREF _Toc5456994 \h </w:instrText>
            </w:r>
            <w:r w:rsidR="003463F4">
              <w:rPr>
                <w:noProof/>
                <w:webHidden/>
              </w:rPr>
            </w:r>
            <w:r w:rsidR="003463F4">
              <w:rPr>
                <w:noProof/>
                <w:webHidden/>
              </w:rPr>
              <w:fldChar w:fldCharType="separate"/>
            </w:r>
            <w:r w:rsidR="005B48FF">
              <w:rPr>
                <w:noProof/>
                <w:webHidden/>
              </w:rPr>
              <w:t>131</w:t>
            </w:r>
            <w:r w:rsidR="003463F4">
              <w:rPr>
                <w:noProof/>
                <w:webHidden/>
              </w:rPr>
              <w:fldChar w:fldCharType="end"/>
            </w:r>
          </w:hyperlink>
        </w:p>
        <w:p w:rsidR="003463F4" w:rsidRDefault="008F1C6A">
          <w:pPr>
            <w:pStyle w:val="TOC1"/>
            <w:tabs>
              <w:tab w:val="right" w:leader="dot" w:pos="9350"/>
            </w:tabs>
            <w:rPr>
              <w:rFonts w:asciiTheme="minorHAnsi" w:eastAsiaTheme="minorEastAsia" w:hAnsiTheme="minorHAnsi" w:cstheme="minorBidi"/>
              <w:b w:val="0"/>
              <w:bCs w:val="0"/>
              <w:iCs w:val="0"/>
              <w:caps w:val="0"/>
              <w:noProof/>
              <w:lang w:eastAsia="en-US"/>
            </w:rPr>
          </w:pPr>
          <w:hyperlink w:anchor="_Toc5456995" w:history="1">
            <w:r w:rsidR="003463F4" w:rsidRPr="00307D0C">
              <w:rPr>
                <w:rStyle w:val="Hyperlink"/>
                <w:noProof/>
              </w:rPr>
              <w:t>METEOROLOGICAL STANDARDS</w:t>
            </w:r>
            <w:r w:rsidR="003463F4">
              <w:rPr>
                <w:noProof/>
                <w:webHidden/>
              </w:rPr>
              <w:tab/>
            </w:r>
            <w:r w:rsidR="003463F4">
              <w:rPr>
                <w:noProof/>
                <w:webHidden/>
              </w:rPr>
              <w:fldChar w:fldCharType="begin"/>
            </w:r>
            <w:r w:rsidR="003463F4">
              <w:rPr>
                <w:noProof/>
                <w:webHidden/>
              </w:rPr>
              <w:instrText xml:space="preserve"> PAGEREF _Toc5456995 \h </w:instrText>
            </w:r>
            <w:r w:rsidR="003463F4">
              <w:rPr>
                <w:noProof/>
                <w:webHidden/>
              </w:rPr>
            </w:r>
            <w:r w:rsidR="003463F4">
              <w:rPr>
                <w:noProof/>
                <w:webHidden/>
              </w:rPr>
              <w:fldChar w:fldCharType="separate"/>
            </w:r>
            <w:r w:rsidR="005B48FF">
              <w:rPr>
                <w:noProof/>
                <w:webHidden/>
              </w:rPr>
              <w:t>13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6" w:history="1">
            <w:r w:rsidR="003463F4" w:rsidRPr="00307D0C">
              <w:rPr>
                <w:rStyle w:val="Hyperlink"/>
                <w:noProof/>
              </w:rPr>
              <w:t>M-1 Base Hurricane Storm Set</w:t>
            </w:r>
            <w:r w:rsidR="003463F4">
              <w:rPr>
                <w:noProof/>
                <w:webHidden/>
              </w:rPr>
              <w:tab/>
            </w:r>
            <w:r w:rsidR="003463F4">
              <w:rPr>
                <w:noProof/>
                <w:webHidden/>
              </w:rPr>
              <w:fldChar w:fldCharType="begin"/>
            </w:r>
            <w:r w:rsidR="003463F4">
              <w:rPr>
                <w:noProof/>
                <w:webHidden/>
              </w:rPr>
              <w:instrText xml:space="preserve"> PAGEREF _Toc5456996 \h </w:instrText>
            </w:r>
            <w:r w:rsidR="003463F4">
              <w:rPr>
                <w:noProof/>
                <w:webHidden/>
              </w:rPr>
            </w:r>
            <w:r w:rsidR="003463F4">
              <w:rPr>
                <w:noProof/>
                <w:webHidden/>
              </w:rPr>
              <w:fldChar w:fldCharType="separate"/>
            </w:r>
            <w:r w:rsidR="005B48FF">
              <w:rPr>
                <w:noProof/>
                <w:webHidden/>
              </w:rPr>
              <w:t>13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7" w:history="1">
            <w:r w:rsidR="003463F4" w:rsidRPr="00307D0C">
              <w:rPr>
                <w:rStyle w:val="Hyperlink"/>
                <w:noProof/>
              </w:rPr>
              <w:t>M-2 Hurricane Parameters and Characteristics</w:t>
            </w:r>
            <w:r w:rsidR="003463F4">
              <w:rPr>
                <w:noProof/>
                <w:webHidden/>
              </w:rPr>
              <w:tab/>
            </w:r>
            <w:r w:rsidR="003463F4">
              <w:rPr>
                <w:noProof/>
                <w:webHidden/>
              </w:rPr>
              <w:fldChar w:fldCharType="begin"/>
            </w:r>
            <w:r w:rsidR="003463F4">
              <w:rPr>
                <w:noProof/>
                <w:webHidden/>
              </w:rPr>
              <w:instrText xml:space="preserve"> PAGEREF _Toc5456997 \h </w:instrText>
            </w:r>
            <w:r w:rsidR="003463F4">
              <w:rPr>
                <w:noProof/>
                <w:webHidden/>
              </w:rPr>
            </w:r>
            <w:r w:rsidR="003463F4">
              <w:rPr>
                <w:noProof/>
                <w:webHidden/>
              </w:rPr>
              <w:fldChar w:fldCharType="separate"/>
            </w:r>
            <w:r w:rsidR="005B48FF">
              <w:rPr>
                <w:noProof/>
                <w:webHidden/>
              </w:rPr>
              <w:t>13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8" w:history="1">
            <w:r w:rsidR="003463F4" w:rsidRPr="00307D0C">
              <w:rPr>
                <w:rStyle w:val="Hyperlink"/>
                <w:noProof/>
              </w:rPr>
              <w:t>M-3 Hurricane Probability Distributions</w:t>
            </w:r>
            <w:r w:rsidR="003463F4">
              <w:rPr>
                <w:noProof/>
                <w:webHidden/>
              </w:rPr>
              <w:tab/>
            </w:r>
            <w:r w:rsidR="003463F4">
              <w:rPr>
                <w:noProof/>
                <w:webHidden/>
              </w:rPr>
              <w:fldChar w:fldCharType="begin"/>
            </w:r>
            <w:r w:rsidR="003463F4">
              <w:rPr>
                <w:noProof/>
                <w:webHidden/>
              </w:rPr>
              <w:instrText xml:space="preserve"> PAGEREF _Toc5456998 \h </w:instrText>
            </w:r>
            <w:r w:rsidR="003463F4">
              <w:rPr>
                <w:noProof/>
                <w:webHidden/>
              </w:rPr>
            </w:r>
            <w:r w:rsidR="003463F4">
              <w:rPr>
                <w:noProof/>
                <w:webHidden/>
              </w:rPr>
              <w:fldChar w:fldCharType="separate"/>
            </w:r>
            <w:r w:rsidR="005B48FF">
              <w:rPr>
                <w:noProof/>
                <w:webHidden/>
              </w:rPr>
              <w:t>14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6999" w:history="1">
            <w:r w:rsidR="003463F4" w:rsidRPr="00307D0C">
              <w:rPr>
                <w:rStyle w:val="Hyperlink"/>
                <w:noProof/>
              </w:rPr>
              <w:t>M-4 Hurricane Windfield Structure</w:t>
            </w:r>
            <w:r w:rsidR="003463F4">
              <w:rPr>
                <w:noProof/>
                <w:webHidden/>
              </w:rPr>
              <w:tab/>
            </w:r>
            <w:r w:rsidR="003463F4">
              <w:rPr>
                <w:noProof/>
                <w:webHidden/>
              </w:rPr>
              <w:fldChar w:fldCharType="begin"/>
            </w:r>
            <w:r w:rsidR="003463F4">
              <w:rPr>
                <w:noProof/>
                <w:webHidden/>
              </w:rPr>
              <w:instrText xml:space="preserve"> PAGEREF _Toc5456999 \h </w:instrText>
            </w:r>
            <w:r w:rsidR="003463F4">
              <w:rPr>
                <w:noProof/>
                <w:webHidden/>
              </w:rPr>
            </w:r>
            <w:r w:rsidR="003463F4">
              <w:rPr>
                <w:noProof/>
                <w:webHidden/>
              </w:rPr>
              <w:fldChar w:fldCharType="separate"/>
            </w:r>
            <w:r w:rsidR="005B48FF">
              <w:rPr>
                <w:noProof/>
                <w:webHidden/>
              </w:rPr>
              <w:t>14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0" w:history="1">
            <w:r w:rsidR="003463F4" w:rsidRPr="00307D0C">
              <w:rPr>
                <w:rStyle w:val="Hyperlink"/>
                <w:noProof/>
              </w:rPr>
              <w:t>M-5 Hurricane Landfall and Over-Land Weakening Methodologies</w:t>
            </w:r>
            <w:r w:rsidR="003463F4">
              <w:rPr>
                <w:noProof/>
                <w:webHidden/>
              </w:rPr>
              <w:tab/>
            </w:r>
            <w:r w:rsidR="003463F4">
              <w:rPr>
                <w:noProof/>
                <w:webHidden/>
              </w:rPr>
              <w:fldChar w:fldCharType="begin"/>
            </w:r>
            <w:r w:rsidR="003463F4">
              <w:rPr>
                <w:noProof/>
                <w:webHidden/>
              </w:rPr>
              <w:instrText xml:space="preserve"> PAGEREF _Toc5457000 \h </w:instrText>
            </w:r>
            <w:r w:rsidR="003463F4">
              <w:rPr>
                <w:noProof/>
                <w:webHidden/>
              </w:rPr>
            </w:r>
            <w:r w:rsidR="003463F4">
              <w:rPr>
                <w:noProof/>
                <w:webHidden/>
              </w:rPr>
              <w:fldChar w:fldCharType="separate"/>
            </w:r>
            <w:r w:rsidR="005B48FF">
              <w:rPr>
                <w:noProof/>
                <w:webHidden/>
              </w:rPr>
              <w:t>15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1" w:history="1">
            <w:r w:rsidR="003463F4" w:rsidRPr="00307D0C">
              <w:rPr>
                <w:rStyle w:val="Hyperlink"/>
                <w:noProof/>
              </w:rPr>
              <w:t>M-6 Logical Relationships of Hurricane Characteristics</w:t>
            </w:r>
            <w:r w:rsidR="003463F4">
              <w:rPr>
                <w:noProof/>
                <w:webHidden/>
              </w:rPr>
              <w:tab/>
            </w:r>
            <w:r w:rsidR="003463F4">
              <w:rPr>
                <w:noProof/>
                <w:webHidden/>
              </w:rPr>
              <w:fldChar w:fldCharType="begin"/>
            </w:r>
            <w:r w:rsidR="003463F4">
              <w:rPr>
                <w:noProof/>
                <w:webHidden/>
              </w:rPr>
              <w:instrText xml:space="preserve"> PAGEREF _Toc5457001 \h </w:instrText>
            </w:r>
            <w:r w:rsidR="003463F4">
              <w:rPr>
                <w:noProof/>
                <w:webHidden/>
              </w:rPr>
            </w:r>
            <w:r w:rsidR="003463F4">
              <w:rPr>
                <w:noProof/>
                <w:webHidden/>
              </w:rPr>
              <w:fldChar w:fldCharType="separate"/>
            </w:r>
            <w:r w:rsidR="005B48FF">
              <w:rPr>
                <w:noProof/>
                <w:webHidden/>
              </w:rPr>
              <w:t>155</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2" w:history="1">
            <w:r w:rsidR="003463F4" w:rsidRPr="00307D0C">
              <w:rPr>
                <w:rStyle w:val="Hyperlink"/>
                <w:noProof/>
              </w:rPr>
              <w:t>Form M-1: Annual Occurrence Rates</w:t>
            </w:r>
            <w:r w:rsidR="003463F4">
              <w:rPr>
                <w:noProof/>
                <w:webHidden/>
              </w:rPr>
              <w:tab/>
            </w:r>
            <w:r w:rsidR="003463F4">
              <w:rPr>
                <w:noProof/>
                <w:webHidden/>
              </w:rPr>
              <w:fldChar w:fldCharType="begin"/>
            </w:r>
            <w:r w:rsidR="003463F4">
              <w:rPr>
                <w:noProof/>
                <w:webHidden/>
              </w:rPr>
              <w:instrText xml:space="preserve"> PAGEREF _Toc5457002 \h </w:instrText>
            </w:r>
            <w:r w:rsidR="003463F4">
              <w:rPr>
                <w:noProof/>
                <w:webHidden/>
              </w:rPr>
            </w:r>
            <w:r w:rsidR="003463F4">
              <w:rPr>
                <w:noProof/>
                <w:webHidden/>
              </w:rPr>
              <w:fldChar w:fldCharType="separate"/>
            </w:r>
            <w:r w:rsidR="005B48FF">
              <w:rPr>
                <w:noProof/>
                <w:webHidden/>
              </w:rPr>
              <w:t>157</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3" w:history="1">
            <w:r w:rsidR="003463F4" w:rsidRPr="00307D0C">
              <w:rPr>
                <w:rStyle w:val="Hyperlink"/>
                <w:noProof/>
              </w:rPr>
              <w:t>Form M-2: Maps of Maximum Winds</w:t>
            </w:r>
            <w:r w:rsidR="003463F4">
              <w:rPr>
                <w:noProof/>
                <w:webHidden/>
              </w:rPr>
              <w:tab/>
            </w:r>
            <w:r w:rsidR="003463F4">
              <w:rPr>
                <w:noProof/>
                <w:webHidden/>
              </w:rPr>
              <w:fldChar w:fldCharType="begin"/>
            </w:r>
            <w:r w:rsidR="003463F4">
              <w:rPr>
                <w:noProof/>
                <w:webHidden/>
              </w:rPr>
              <w:instrText xml:space="preserve"> PAGEREF _Toc5457003 \h </w:instrText>
            </w:r>
            <w:r w:rsidR="003463F4">
              <w:rPr>
                <w:noProof/>
                <w:webHidden/>
              </w:rPr>
            </w:r>
            <w:r w:rsidR="003463F4">
              <w:rPr>
                <w:noProof/>
                <w:webHidden/>
              </w:rPr>
              <w:fldChar w:fldCharType="separate"/>
            </w:r>
            <w:r w:rsidR="005B48FF">
              <w:rPr>
                <w:noProof/>
                <w:webHidden/>
              </w:rPr>
              <w:t>158</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4" w:history="1">
            <w:r w:rsidR="003463F4" w:rsidRPr="00307D0C">
              <w:rPr>
                <w:rStyle w:val="Hyperlink"/>
                <w:noProof/>
              </w:rPr>
              <w:t>Form M-3: Radius of Maximum Winds and Radii of Standard Wind Thresholds</w:t>
            </w:r>
            <w:r w:rsidR="003463F4">
              <w:rPr>
                <w:noProof/>
                <w:webHidden/>
              </w:rPr>
              <w:tab/>
            </w:r>
            <w:r w:rsidR="003463F4">
              <w:rPr>
                <w:noProof/>
                <w:webHidden/>
              </w:rPr>
              <w:fldChar w:fldCharType="begin"/>
            </w:r>
            <w:r w:rsidR="003463F4">
              <w:rPr>
                <w:noProof/>
                <w:webHidden/>
              </w:rPr>
              <w:instrText xml:space="preserve"> PAGEREF _Toc5457004 \h </w:instrText>
            </w:r>
            <w:r w:rsidR="003463F4">
              <w:rPr>
                <w:noProof/>
                <w:webHidden/>
              </w:rPr>
            </w:r>
            <w:r w:rsidR="003463F4">
              <w:rPr>
                <w:noProof/>
                <w:webHidden/>
              </w:rPr>
              <w:fldChar w:fldCharType="separate"/>
            </w:r>
            <w:r w:rsidR="005B48FF">
              <w:rPr>
                <w:noProof/>
                <w:webHidden/>
              </w:rPr>
              <w:t>159</w:t>
            </w:r>
            <w:r w:rsidR="003463F4">
              <w:rPr>
                <w:noProof/>
                <w:webHidden/>
              </w:rPr>
              <w:fldChar w:fldCharType="end"/>
            </w:r>
          </w:hyperlink>
        </w:p>
        <w:p w:rsidR="003463F4" w:rsidRDefault="008F1C6A">
          <w:pPr>
            <w:pStyle w:val="TOC1"/>
            <w:tabs>
              <w:tab w:val="right" w:leader="dot" w:pos="9350"/>
            </w:tabs>
            <w:rPr>
              <w:rFonts w:asciiTheme="minorHAnsi" w:eastAsiaTheme="minorEastAsia" w:hAnsiTheme="minorHAnsi" w:cstheme="minorBidi"/>
              <w:b w:val="0"/>
              <w:bCs w:val="0"/>
              <w:iCs w:val="0"/>
              <w:caps w:val="0"/>
              <w:noProof/>
              <w:lang w:eastAsia="en-US"/>
            </w:rPr>
          </w:pPr>
          <w:hyperlink w:anchor="_Toc5457005" w:history="1">
            <w:r w:rsidR="003463F4" w:rsidRPr="00307D0C">
              <w:rPr>
                <w:rStyle w:val="Hyperlink"/>
                <w:noProof/>
              </w:rPr>
              <w:t>STATISTICAL STANDARDS</w:t>
            </w:r>
            <w:r w:rsidR="003463F4">
              <w:rPr>
                <w:noProof/>
                <w:webHidden/>
              </w:rPr>
              <w:tab/>
            </w:r>
            <w:r w:rsidR="003463F4">
              <w:rPr>
                <w:noProof/>
                <w:webHidden/>
              </w:rPr>
              <w:fldChar w:fldCharType="begin"/>
            </w:r>
            <w:r w:rsidR="003463F4">
              <w:rPr>
                <w:noProof/>
                <w:webHidden/>
              </w:rPr>
              <w:instrText xml:space="preserve"> PAGEREF _Toc5457005 \h </w:instrText>
            </w:r>
            <w:r w:rsidR="003463F4">
              <w:rPr>
                <w:noProof/>
                <w:webHidden/>
              </w:rPr>
            </w:r>
            <w:r w:rsidR="003463F4">
              <w:rPr>
                <w:noProof/>
                <w:webHidden/>
              </w:rPr>
              <w:fldChar w:fldCharType="separate"/>
            </w:r>
            <w:r w:rsidR="005B48FF">
              <w:rPr>
                <w:noProof/>
                <w:webHidden/>
              </w:rPr>
              <w:t>16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6" w:history="1">
            <w:r w:rsidR="003463F4" w:rsidRPr="00307D0C">
              <w:rPr>
                <w:rStyle w:val="Hyperlink"/>
                <w:noProof/>
              </w:rPr>
              <w:t>S-1 Modeled Results and Goodness-of-Fit</w:t>
            </w:r>
            <w:r w:rsidR="003463F4">
              <w:rPr>
                <w:noProof/>
                <w:webHidden/>
              </w:rPr>
              <w:tab/>
            </w:r>
            <w:r w:rsidR="003463F4">
              <w:rPr>
                <w:noProof/>
                <w:webHidden/>
              </w:rPr>
              <w:fldChar w:fldCharType="begin"/>
            </w:r>
            <w:r w:rsidR="003463F4">
              <w:rPr>
                <w:noProof/>
                <w:webHidden/>
              </w:rPr>
              <w:instrText xml:space="preserve"> PAGEREF _Toc5457006 \h </w:instrText>
            </w:r>
            <w:r w:rsidR="003463F4">
              <w:rPr>
                <w:noProof/>
                <w:webHidden/>
              </w:rPr>
            </w:r>
            <w:r w:rsidR="003463F4">
              <w:rPr>
                <w:noProof/>
                <w:webHidden/>
              </w:rPr>
              <w:fldChar w:fldCharType="separate"/>
            </w:r>
            <w:r w:rsidR="005B48FF">
              <w:rPr>
                <w:noProof/>
                <w:webHidden/>
              </w:rPr>
              <w:t>16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7" w:history="1">
            <w:r w:rsidR="003463F4" w:rsidRPr="00307D0C">
              <w:rPr>
                <w:rStyle w:val="Hyperlink"/>
                <w:noProof/>
              </w:rPr>
              <w:t>S-2 Sensitivity Analysis for Hurricane Model Output</w:t>
            </w:r>
            <w:r w:rsidR="003463F4">
              <w:rPr>
                <w:noProof/>
                <w:webHidden/>
              </w:rPr>
              <w:tab/>
            </w:r>
            <w:r w:rsidR="003463F4">
              <w:rPr>
                <w:noProof/>
                <w:webHidden/>
              </w:rPr>
              <w:fldChar w:fldCharType="begin"/>
            </w:r>
            <w:r w:rsidR="003463F4">
              <w:rPr>
                <w:noProof/>
                <w:webHidden/>
              </w:rPr>
              <w:instrText xml:space="preserve"> PAGEREF _Toc5457007 \h </w:instrText>
            </w:r>
            <w:r w:rsidR="003463F4">
              <w:rPr>
                <w:noProof/>
                <w:webHidden/>
              </w:rPr>
            </w:r>
            <w:r w:rsidR="003463F4">
              <w:rPr>
                <w:noProof/>
                <w:webHidden/>
              </w:rPr>
              <w:fldChar w:fldCharType="separate"/>
            </w:r>
            <w:r w:rsidR="005B48FF">
              <w:rPr>
                <w:noProof/>
                <w:webHidden/>
              </w:rPr>
              <w:t>17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8" w:history="1">
            <w:r w:rsidR="003463F4" w:rsidRPr="00307D0C">
              <w:rPr>
                <w:rStyle w:val="Hyperlink"/>
                <w:noProof/>
              </w:rPr>
              <w:t>S-3 Uncertainty Analysis for Hurricane Model Output</w:t>
            </w:r>
            <w:r w:rsidR="003463F4">
              <w:rPr>
                <w:noProof/>
                <w:webHidden/>
              </w:rPr>
              <w:tab/>
            </w:r>
            <w:r w:rsidR="003463F4">
              <w:rPr>
                <w:noProof/>
                <w:webHidden/>
              </w:rPr>
              <w:fldChar w:fldCharType="begin"/>
            </w:r>
            <w:r w:rsidR="003463F4">
              <w:rPr>
                <w:noProof/>
                <w:webHidden/>
              </w:rPr>
              <w:instrText xml:space="preserve"> PAGEREF _Toc5457008 \h </w:instrText>
            </w:r>
            <w:r w:rsidR="003463F4">
              <w:rPr>
                <w:noProof/>
                <w:webHidden/>
              </w:rPr>
            </w:r>
            <w:r w:rsidR="003463F4">
              <w:rPr>
                <w:noProof/>
                <w:webHidden/>
              </w:rPr>
              <w:fldChar w:fldCharType="separate"/>
            </w:r>
            <w:r w:rsidR="005B48FF">
              <w:rPr>
                <w:noProof/>
                <w:webHidden/>
              </w:rPr>
              <w:t>177</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09" w:history="1">
            <w:r w:rsidR="003463F4" w:rsidRPr="00307D0C">
              <w:rPr>
                <w:rStyle w:val="Hyperlink"/>
                <w:noProof/>
              </w:rPr>
              <w:t>S-4 County Level Aggregation</w:t>
            </w:r>
            <w:r w:rsidR="003463F4">
              <w:rPr>
                <w:noProof/>
                <w:webHidden/>
              </w:rPr>
              <w:tab/>
            </w:r>
            <w:r w:rsidR="003463F4">
              <w:rPr>
                <w:noProof/>
                <w:webHidden/>
              </w:rPr>
              <w:fldChar w:fldCharType="begin"/>
            </w:r>
            <w:r w:rsidR="003463F4">
              <w:rPr>
                <w:noProof/>
                <w:webHidden/>
              </w:rPr>
              <w:instrText xml:space="preserve"> PAGEREF _Toc5457009 \h </w:instrText>
            </w:r>
            <w:r w:rsidR="003463F4">
              <w:rPr>
                <w:noProof/>
                <w:webHidden/>
              </w:rPr>
            </w:r>
            <w:r w:rsidR="003463F4">
              <w:rPr>
                <w:noProof/>
                <w:webHidden/>
              </w:rPr>
              <w:fldChar w:fldCharType="separate"/>
            </w:r>
            <w:r w:rsidR="005B48FF">
              <w:rPr>
                <w:noProof/>
                <w:webHidden/>
              </w:rPr>
              <w:t>18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0" w:history="1">
            <w:r w:rsidR="003463F4" w:rsidRPr="00307D0C">
              <w:rPr>
                <w:rStyle w:val="Hyperlink"/>
                <w:noProof/>
              </w:rPr>
              <w:t>S-5 Replication of Known Hurricane Losses</w:t>
            </w:r>
            <w:r w:rsidR="003463F4">
              <w:rPr>
                <w:noProof/>
                <w:webHidden/>
              </w:rPr>
              <w:tab/>
            </w:r>
            <w:r w:rsidR="003463F4">
              <w:rPr>
                <w:noProof/>
                <w:webHidden/>
              </w:rPr>
              <w:fldChar w:fldCharType="begin"/>
            </w:r>
            <w:r w:rsidR="003463F4">
              <w:rPr>
                <w:noProof/>
                <w:webHidden/>
              </w:rPr>
              <w:instrText xml:space="preserve"> PAGEREF _Toc5457010 \h </w:instrText>
            </w:r>
            <w:r w:rsidR="003463F4">
              <w:rPr>
                <w:noProof/>
                <w:webHidden/>
              </w:rPr>
            </w:r>
            <w:r w:rsidR="003463F4">
              <w:rPr>
                <w:noProof/>
                <w:webHidden/>
              </w:rPr>
              <w:fldChar w:fldCharType="separate"/>
            </w:r>
            <w:r w:rsidR="005B48FF">
              <w:rPr>
                <w:noProof/>
                <w:webHidden/>
              </w:rPr>
              <w:t>18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1" w:history="1">
            <w:r w:rsidR="003463F4" w:rsidRPr="00307D0C">
              <w:rPr>
                <w:rStyle w:val="Hyperlink"/>
                <w:noProof/>
              </w:rPr>
              <w:t>S-6 Comparison of Projected Hurricane Loss Costs</w:t>
            </w:r>
            <w:r w:rsidR="003463F4">
              <w:rPr>
                <w:noProof/>
                <w:webHidden/>
              </w:rPr>
              <w:tab/>
            </w:r>
            <w:r w:rsidR="003463F4">
              <w:rPr>
                <w:noProof/>
                <w:webHidden/>
              </w:rPr>
              <w:fldChar w:fldCharType="begin"/>
            </w:r>
            <w:r w:rsidR="003463F4">
              <w:rPr>
                <w:noProof/>
                <w:webHidden/>
              </w:rPr>
              <w:instrText xml:space="preserve"> PAGEREF _Toc5457011 \h </w:instrText>
            </w:r>
            <w:r w:rsidR="003463F4">
              <w:rPr>
                <w:noProof/>
                <w:webHidden/>
              </w:rPr>
            </w:r>
            <w:r w:rsidR="003463F4">
              <w:rPr>
                <w:noProof/>
                <w:webHidden/>
              </w:rPr>
              <w:fldChar w:fldCharType="separate"/>
            </w:r>
            <w:r w:rsidR="005B48FF">
              <w:rPr>
                <w:noProof/>
                <w:webHidden/>
              </w:rPr>
              <w:t>185</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2" w:history="1">
            <w:r w:rsidR="003463F4" w:rsidRPr="00307D0C">
              <w:rPr>
                <w:rStyle w:val="Hyperlink"/>
                <w:noProof/>
              </w:rPr>
              <w:t>Form S-1: Probability and Frequency of Florida Landfalling Hurricanes per Year</w:t>
            </w:r>
            <w:r w:rsidR="003463F4">
              <w:rPr>
                <w:noProof/>
                <w:webHidden/>
              </w:rPr>
              <w:tab/>
            </w:r>
            <w:r w:rsidR="003463F4">
              <w:rPr>
                <w:noProof/>
                <w:webHidden/>
              </w:rPr>
              <w:fldChar w:fldCharType="begin"/>
            </w:r>
            <w:r w:rsidR="003463F4">
              <w:rPr>
                <w:noProof/>
                <w:webHidden/>
              </w:rPr>
              <w:instrText xml:space="preserve"> PAGEREF _Toc5457012 \h </w:instrText>
            </w:r>
            <w:r w:rsidR="003463F4">
              <w:rPr>
                <w:noProof/>
                <w:webHidden/>
              </w:rPr>
            </w:r>
            <w:r w:rsidR="003463F4">
              <w:rPr>
                <w:noProof/>
                <w:webHidden/>
              </w:rPr>
              <w:fldChar w:fldCharType="separate"/>
            </w:r>
            <w:r w:rsidR="005B48FF">
              <w:rPr>
                <w:noProof/>
                <w:webHidden/>
              </w:rPr>
              <w:t>18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3" w:history="1">
            <w:r w:rsidR="003463F4" w:rsidRPr="00307D0C">
              <w:rPr>
                <w:rStyle w:val="Hyperlink"/>
                <w:noProof/>
              </w:rPr>
              <w:t>Form S-2A: Examples of Hurricane Loss Exceedance Estimates (2012 FHCF Exposure Data)</w:t>
            </w:r>
            <w:r w:rsidR="003463F4">
              <w:rPr>
                <w:noProof/>
                <w:webHidden/>
              </w:rPr>
              <w:tab/>
            </w:r>
            <w:r w:rsidR="003463F4">
              <w:rPr>
                <w:noProof/>
                <w:webHidden/>
              </w:rPr>
              <w:fldChar w:fldCharType="begin"/>
            </w:r>
            <w:r w:rsidR="003463F4">
              <w:rPr>
                <w:noProof/>
                <w:webHidden/>
              </w:rPr>
              <w:instrText xml:space="preserve"> PAGEREF _Toc5457013 \h </w:instrText>
            </w:r>
            <w:r w:rsidR="003463F4">
              <w:rPr>
                <w:noProof/>
                <w:webHidden/>
              </w:rPr>
            </w:r>
            <w:r w:rsidR="003463F4">
              <w:rPr>
                <w:noProof/>
                <w:webHidden/>
              </w:rPr>
              <w:fldChar w:fldCharType="separate"/>
            </w:r>
            <w:r w:rsidR="005B48FF">
              <w:rPr>
                <w:noProof/>
                <w:webHidden/>
              </w:rPr>
              <w:t>187</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4" w:history="1">
            <w:r w:rsidR="003463F4" w:rsidRPr="00307D0C">
              <w:rPr>
                <w:rStyle w:val="Hyperlink"/>
                <w:noProof/>
              </w:rPr>
              <w:t>Form S-2B: Examples of Hurricane Loss Exceedance Estimates (2017 FHCF Exposure Data)</w:t>
            </w:r>
            <w:r w:rsidR="003463F4">
              <w:rPr>
                <w:noProof/>
                <w:webHidden/>
              </w:rPr>
              <w:tab/>
            </w:r>
            <w:r w:rsidR="003463F4">
              <w:rPr>
                <w:noProof/>
                <w:webHidden/>
              </w:rPr>
              <w:fldChar w:fldCharType="begin"/>
            </w:r>
            <w:r w:rsidR="003463F4">
              <w:rPr>
                <w:noProof/>
                <w:webHidden/>
              </w:rPr>
              <w:instrText xml:space="preserve"> PAGEREF _Toc5457014 \h </w:instrText>
            </w:r>
            <w:r w:rsidR="003463F4">
              <w:rPr>
                <w:noProof/>
                <w:webHidden/>
              </w:rPr>
            </w:r>
            <w:r w:rsidR="003463F4">
              <w:rPr>
                <w:noProof/>
                <w:webHidden/>
              </w:rPr>
              <w:fldChar w:fldCharType="separate"/>
            </w:r>
            <w:r w:rsidR="005B48FF">
              <w:rPr>
                <w:noProof/>
                <w:webHidden/>
              </w:rPr>
              <w:t>188</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5" w:history="1">
            <w:r w:rsidR="003463F4" w:rsidRPr="00307D0C">
              <w:rPr>
                <w:rStyle w:val="Hyperlink"/>
                <w:noProof/>
              </w:rPr>
              <w:t>Form S-3: Distributions of Stochastic Hurricane Parameters</w:t>
            </w:r>
            <w:r w:rsidR="003463F4">
              <w:rPr>
                <w:noProof/>
                <w:webHidden/>
              </w:rPr>
              <w:tab/>
            </w:r>
            <w:r w:rsidR="003463F4">
              <w:rPr>
                <w:noProof/>
                <w:webHidden/>
              </w:rPr>
              <w:fldChar w:fldCharType="begin"/>
            </w:r>
            <w:r w:rsidR="003463F4">
              <w:rPr>
                <w:noProof/>
                <w:webHidden/>
              </w:rPr>
              <w:instrText xml:space="preserve"> PAGEREF _Toc5457015 \h </w:instrText>
            </w:r>
            <w:r w:rsidR="003463F4">
              <w:rPr>
                <w:noProof/>
                <w:webHidden/>
              </w:rPr>
            </w:r>
            <w:r w:rsidR="003463F4">
              <w:rPr>
                <w:noProof/>
                <w:webHidden/>
              </w:rPr>
              <w:fldChar w:fldCharType="separate"/>
            </w:r>
            <w:r w:rsidR="005B48FF">
              <w:rPr>
                <w:noProof/>
                <w:webHidden/>
              </w:rPr>
              <w:t>189</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6" w:history="1">
            <w:r w:rsidR="003463F4" w:rsidRPr="00307D0C">
              <w:rPr>
                <w:rStyle w:val="Hyperlink"/>
                <w:noProof/>
              </w:rPr>
              <w:t>Form S-4: Validation Comparisons</w:t>
            </w:r>
            <w:r w:rsidR="003463F4">
              <w:rPr>
                <w:noProof/>
                <w:webHidden/>
              </w:rPr>
              <w:tab/>
            </w:r>
            <w:r w:rsidR="003463F4">
              <w:rPr>
                <w:noProof/>
                <w:webHidden/>
              </w:rPr>
              <w:fldChar w:fldCharType="begin"/>
            </w:r>
            <w:r w:rsidR="003463F4">
              <w:rPr>
                <w:noProof/>
                <w:webHidden/>
              </w:rPr>
              <w:instrText xml:space="preserve"> PAGEREF _Toc5457016 \h </w:instrText>
            </w:r>
            <w:r w:rsidR="003463F4">
              <w:rPr>
                <w:noProof/>
                <w:webHidden/>
              </w:rPr>
            </w:r>
            <w:r w:rsidR="003463F4">
              <w:rPr>
                <w:noProof/>
                <w:webHidden/>
              </w:rPr>
              <w:fldChar w:fldCharType="separate"/>
            </w:r>
            <w:r w:rsidR="005B48FF">
              <w:rPr>
                <w:noProof/>
                <w:webHidden/>
              </w:rPr>
              <w:t>19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7" w:history="1">
            <w:r w:rsidR="003463F4" w:rsidRPr="00307D0C">
              <w:rPr>
                <w:rStyle w:val="Hyperlink"/>
                <w:noProof/>
              </w:rPr>
              <w:t>Form S-5: Average Annual Zero Deductible Statewide Hurricane Loss Costs – Historical versus Modeled</w:t>
            </w:r>
            <w:r w:rsidR="003463F4">
              <w:rPr>
                <w:noProof/>
                <w:webHidden/>
              </w:rPr>
              <w:tab/>
            </w:r>
            <w:r w:rsidR="003463F4">
              <w:rPr>
                <w:noProof/>
                <w:webHidden/>
              </w:rPr>
              <w:fldChar w:fldCharType="begin"/>
            </w:r>
            <w:r w:rsidR="003463F4">
              <w:rPr>
                <w:noProof/>
                <w:webHidden/>
              </w:rPr>
              <w:instrText xml:space="preserve"> PAGEREF _Toc5457017 \h </w:instrText>
            </w:r>
            <w:r w:rsidR="003463F4">
              <w:rPr>
                <w:noProof/>
                <w:webHidden/>
              </w:rPr>
            </w:r>
            <w:r w:rsidR="003463F4">
              <w:rPr>
                <w:noProof/>
                <w:webHidden/>
              </w:rPr>
              <w:fldChar w:fldCharType="separate"/>
            </w:r>
            <w:r w:rsidR="005B48FF">
              <w:rPr>
                <w:noProof/>
                <w:webHidden/>
              </w:rPr>
              <w:t>19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18" w:history="1">
            <w:r w:rsidR="003463F4" w:rsidRPr="00307D0C">
              <w:rPr>
                <w:rStyle w:val="Hyperlink"/>
                <w:noProof/>
              </w:rPr>
              <w:t>Form S-6: Hypothetical Events for Sensitivity and Uncertainty Analysis</w:t>
            </w:r>
            <w:r w:rsidR="003463F4">
              <w:rPr>
                <w:noProof/>
                <w:webHidden/>
              </w:rPr>
              <w:tab/>
            </w:r>
            <w:r w:rsidR="003463F4">
              <w:rPr>
                <w:noProof/>
                <w:webHidden/>
              </w:rPr>
              <w:fldChar w:fldCharType="begin"/>
            </w:r>
            <w:r w:rsidR="003463F4">
              <w:rPr>
                <w:noProof/>
                <w:webHidden/>
              </w:rPr>
              <w:instrText xml:space="preserve"> PAGEREF _Toc5457018 \h </w:instrText>
            </w:r>
            <w:r w:rsidR="003463F4">
              <w:rPr>
                <w:noProof/>
                <w:webHidden/>
              </w:rPr>
            </w:r>
            <w:r w:rsidR="003463F4">
              <w:rPr>
                <w:noProof/>
                <w:webHidden/>
              </w:rPr>
              <w:fldChar w:fldCharType="separate"/>
            </w:r>
            <w:r w:rsidR="005B48FF">
              <w:rPr>
                <w:noProof/>
                <w:webHidden/>
              </w:rPr>
              <w:t>193</w:t>
            </w:r>
            <w:r w:rsidR="003463F4">
              <w:rPr>
                <w:noProof/>
                <w:webHidden/>
              </w:rPr>
              <w:fldChar w:fldCharType="end"/>
            </w:r>
          </w:hyperlink>
        </w:p>
        <w:p w:rsidR="003463F4" w:rsidRDefault="008F1C6A">
          <w:pPr>
            <w:pStyle w:val="TOC1"/>
            <w:tabs>
              <w:tab w:val="right" w:leader="dot" w:pos="9350"/>
            </w:tabs>
            <w:rPr>
              <w:rFonts w:asciiTheme="minorHAnsi" w:eastAsiaTheme="minorEastAsia" w:hAnsiTheme="minorHAnsi" w:cstheme="minorBidi"/>
              <w:b w:val="0"/>
              <w:bCs w:val="0"/>
              <w:iCs w:val="0"/>
              <w:caps w:val="0"/>
              <w:noProof/>
              <w:lang w:eastAsia="en-US"/>
            </w:rPr>
          </w:pPr>
          <w:hyperlink w:anchor="_Toc5457019" w:history="1">
            <w:r w:rsidR="003463F4" w:rsidRPr="00307D0C">
              <w:rPr>
                <w:rStyle w:val="Hyperlink"/>
                <w:noProof/>
              </w:rPr>
              <w:t>VULNERABILITY STANDARDS</w:t>
            </w:r>
            <w:r w:rsidR="003463F4">
              <w:rPr>
                <w:noProof/>
                <w:webHidden/>
              </w:rPr>
              <w:tab/>
            </w:r>
            <w:r w:rsidR="003463F4">
              <w:rPr>
                <w:noProof/>
                <w:webHidden/>
              </w:rPr>
              <w:fldChar w:fldCharType="begin"/>
            </w:r>
            <w:r w:rsidR="003463F4">
              <w:rPr>
                <w:noProof/>
                <w:webHidden/>
              </w:rPr>
              <w:instrText xml:space="preserve"> PAGEREF _Toc5457019 \h </w:instrText>
            </w:r>
            <w:r w:rsidR="003463F4">
              <w:rPr>
                <w:noProof/>
                <w:webHidden/>
              </w:rPr>
            </w:r>
            <w:r w:rsidR="003463F4">
              <w:rPr>
                <w:noProof/>
                <w:webHidden/>
              </w:rPr>
              <w:fldChar w:fldCharType="separate"/>
            </w:r>
            <w:r w:rsidR="005B48FF">
              <w:rPr>
                <w:noProof/>
                <w:webHidden/>
              </w:rPr>
              <w:t>20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0" w:history="1">
            <w:r w:rsidR="003463F4" w:rsidRPr="00307D0C">
              <w:rPr>
                <w:rStyle w:val="Hyperlink"/>
                <w:noProof/>
              </w:rPr>
              <w:t>V-1 Derivation of Building Hurricane Vulnerability Functions</w:t>
            </w:r>
            <w:r w:rsidR="003463F4">
              <w:rPr>
                <w:noProof/>
                <w:webHidden/>
              </w:rPr>
              <w:tab/>
            </w:r>
            <w:r w:rsidR="003463F4">
              <w:rPr>
                <w:noProof/>
                <w:webHidden/>
              </w:rPr>
              <w:fldChar w:fldCharType="begin"/>
            </w:r>
            <w:r w:rsidR="003463F4">
              <w:rPr>
                <w:noProof/>
                <w:webHidden/>
              </w:rPr>
              <w:instrText xml:space="preserve"> PAGEREF _Toc5457020 \h </w:instrText>
            </w:r>
            <w:r w:rsidR="003463F4">
              <w:rPr>
                <w:noProof/>
                <w:webHidden/>
              </w:rPr>
            </w:r>
            <w:r w:rsidR="003463F4">
              <w:rPr>
                <w:noProof/>
                <w:webHidden/>
              </w:rPr>
              <w:fldChar w:fldCharType="separate"/>
            </w:r>
            <w:r w:rsidR="005B48FF">
              <w:rPr>
                <w:noProof/>
                <w:webHidden/>
              </w:rPr>
              <w:t>20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1" w:history="1">
            <w:r w:rsidR="003463F4" w:rsidRPr="00307D0C">
              <w:rPr>
                <w:rStyle w:val="Hyperlink"/>
                <w:noProof/>
              </w:rPr>
              <w:t>V-2 Derivation of Contents and Time Element Hurricane Vulnerability Functions</w:t>
            </w:r>
            <w:r w:rsidR="003463F4">
              <w:rPr>
                <w:noProof/>
                <w:webHidden/>
              </w:rPr>
              <w:tab/>
            </w:r>
            <w:r w:rsidR="003463F4">
              <w:rPr>
                <w:noProof/>
                <w:webHidden/>
              </w:rPr>
              <w:fldChar w:fldCharType="begin"/>
            </w:r>
            <w:r w:rsidR="003463F4">
              <w:rPr>
                <w:noProof/>
                <w:webHidden/>
              </w:rPr>
              <w:instrText xml:space="preserve"> PAGEREF _Toc5457021 \h </w:instrText>
            </w:r>
            <w:r w:rsidR="003463F4">
              <w:rPr>
                <w:noProof/>
                <w:webHidden/>
              </w:rPr>
            </w:r>
            <w:r w:rsidR="003463F4">
              <w:rPr>
                <w:noProof/>
                <w:webHidden/>
              </w:rPr>
              <w:fldChar w:fldCharType="separate"/>
            </w:r>
            <w:r w:rsidR="005B48FF">
              <w:rPr>
                <w:noProof/>
                <w:webHidden/>
              </w:rPr>
              <w:t>259</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2" w:history="1">
            <w:r w:rsidR="003463F4" w:rsidRPr="00307D0C">
              <w:rPr>
                <w:rStyle w:val="Hyperlink"/>
                <w:noProof/>
              </w:rPr>
              <w:t>V-3 Hurricane Mitigation Measures and Secondary Characteristics</w:t>
            </w:r>
            <w:r w:rsidR="003463F4">
              <w:rPr>
                <w:noProof/>
                <w:webHidden/>
              </w:rPr>
              <w:tab/>
            </w:r>
            <w:r w:rsidR="003463F4">
              <w:rPr>
                <w:noProof/>
                <w:webHidden/>
              </w:rPr>
              <w:fldChar w:fldCharType="begin"/>
            </w:r>
            <w:r w:rsidR="003463F4">
              <w:rPr>
                <w:noProof/>
                <w:webHidden/>
              </w:rPr>
              <w:instrText xml:space="preserve"> PAGEREF _Toc5457022 \h </w:instrText>
            </w:r>
            <w:r w:rsidR="003463F4">
              <w:rPr>
                <w:noProof/>
                <w:webHidden/>
              </w:rPr>
            </w:r>
            <w:r w:rsidR="003463F4">
              <w:rPr>
                <w:noProof/>
                <w:webHidden/>
              </w:rPr>
              <w:fldChar w:fldCharType="separate"/>
            </w:r>
            <w:r w:rsidR="005B48FF">
              <w:rPr>
                <w:noProof/>
                <w:webHidden/>
              </w:rPr>
              <w:t>269</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3" w:history="1">
            <w:r w:rsidR="003463F4" w:rsidRPr="00307D0C">
              <w:rPr>
                <w:rStyle w:val="Hyperlink"/>
                <w:noProof/>
              </w:rPr>
              <w:t>Form V-1: One Hypothetical Event</w:t>
            </w:r>
            <w:r w:rsidR="003463F4">
              <w:rPr>
                <w:noProof/>
                <w:webHidden/>
              </w:rPr>
              <w:tab/>
            </w:r>
            <w:r w:rsidR="003463F4">
              <w:rPr>
                <w:noProof/>
                <w:webHidden/>
              </w:rPr>
              <w:fldChar w:fldCharType="begin"/>
            </w:r>
            <w:r w:rsidR="003463F4">
              <w:rPr>
                <w:noProof/>
                <w:webHidden/>
              </w:rPr>
              <w:instrText xml:space="preserve"> PAGEREF _Toc5457023 \h </w:instrText>
            </w:r>
            <w:r w:rsidR="003463F4">
              <w:rPr>
                <w:noProof/>
                <w:webHidden/>
              </w:rPr>
            </w:r>
            <w:r w:rsidR="003463F4">
              <w:rPr>
                <w:noProof/>
                <w:webHidden/>
              </w:rPr>
              <w:fldChar w:fldCharType="separate"/>
            </w:r>
            <w:r w:rsidR="005B48FF">
              <w:rPr>
                <w:noProof/>
                <w:webHidden/>
              </w:rPr>
              <w:t>279</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4" w:history="1">
            <w:r w:rsidR="003463F4" w:rsidRPr="00307D0C">
              <w:rPr>
                <w:rStyle w:val="Hyperlink"/>
                <w:noProof/>
              </w:rPr>
              <w:t>Form V-2: Hurricane Mitigation Measures and Secondary Characteristics, Range of Changes in Damage</w:t>
            </w:r>
            <w:r w:rsidR="003463F4">
              <w:rPr>
                <w:noProof/>
                <w:webHidden/>
              </w:rPr>
              <w:tab/>
            </w:r>
            <w:r w:rsidR="003463F4">
              <w:rPr>
                <w:noProof/>
                <w:webHidden/>
              </w:rPr>
              <w:fldChar w:fldCharType="begin"/>
            </w:r>
            <w:r w:rsidR="003463F4">
              <w:rPr>
                <w:noProof/>
                <w:webHidden/>
              </w:rPr>
              <w:instrText xml:space="preserve"> PAGEREF _Toc5457024 \h </w:instrText>
            </w:r>
            <w:r w:rsidR="003463F4">
              <w:rPr>
                <w:noProof/>
                <w:webHidden/>
              </w:rPr>
            </w:r>
            <w:r w:rsidR="003463F4">
              <w:rPr>
                <w:noProof/>
                <w:webHidden/>
              </w:rPr>
              <w:fldChar w:fldCharType="separate"/>
            </w:r>
            <w:r w:rsidR="005B48FF">
              <w:rPr>
                <w:noProof/>
                <w:webHidden/>
              </w:rPr>
              <w:t>28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5" w:history="1">
            <w:r w:rsidR="003463F4" w:rsidRPr="00307D0C">
              <w:rPr>
                <w:rStyle w:val="Hyperlink"/>
                <w:noProof/>
              </w:rPr>
              <w:t>Form V-3: Hurricane Mitigation Measures and Secondary Characteristics, Mean Damage Ratios and Hurricane Loss Costs (Trade Secret Item)</w:t>
            </w:r>
            <w:r w:rsidR="003463F4">
              <w:rPr>
                <w:noProof/>
                <w:webHidden/>
              </w:rPr>
              <w:tab/>
            </w:r>
            <w:r w:rsidR="003463F4">
              <w:rPr>
                <w:noProof/>
                <w:webHidden/>
              </w:rPr>
              <w:fldChar w:fldCharType="begin"/>
            </w:r>
            <w:r w:rsidR="003463F4">
              <w:rPr>
                <w:noProof/>
                <w:webHidden/>
              </w:rPr>
              <w:instrText xml:space="preserve"> PAGEREF _Toc5457025 \h </w:instrText>
            </w:r>
            <w:r w:rsidR="003463F4">
              <w:rPr>
                <w:noProof/>
                <w:webHidden/>
              </w:rPr>
            </w:r>
            <w:r w:rsidR="003463F4">
              <w:rPr>
                <w:noProof/>
                <w:webHidden/>
              </w:rPr>
              <w:fldChar w:fldCharType="separate"/>
            </w:r>
            <w:r w:rsidR="005B48FF">
              <w:rPr>
                <w:noProof/>
                <w:webHidden/>
              </w:rPr>
              <w:t>28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6" w:history="1">
            <w:r w:rsidR="003463F4" w:rsidRPr="00307D0C">
              <w:rPr>
                <w:rStyle w:val="Hyperlink"/>
                <w:noProof/>
              </w:rPr>
              <w:t>Form V-4: Differences in Hurricane Mitigation Measures and Secondary Characteristics</w:t>
            </w:r>
            <w:r w:rsidR="003463F4">
              <w:rPr>
                <w:noProof/>
                <w:webHidden/>
              </w:rPr>
              <w:tab/>
            </w:r>
            <w:r w:rsidR="003463F4">
              <w:rPr>
                <w:noProof/>
                <w:webHidden/>
              </w:rPr>
              <w:fldChar w:fldCharType="begin"/>
            </w:r>
            <w:r w:rsidR="003463F4">
              <w:rPr>
                <w:noProof/>
                <w:webHidden/>
              </w:rPr>
              <w:instrText xml:space="preserve"> PAGEREF _Toc5457026 \h </w:instrText>
            </w:r>
            <w:r w:rsidR="003463F4">
              <w:rPr>
                <w:noProof/>
                <w:webHidden/>
              </w:rPr>
            </w:r>
            <w:r w:rsidR="003463F4">
              <w:rPr>
                <w:noProof/>
                <w:webHidden/>
              </w:rPr>
              <w:fldChar w:fldCharType="separate"/>
            </w:r>
            <w:r w:rsidR="005B48FF">
              <w:rPr>
                <w:noProof/>
                <w:webHidden/>
              </w:rPr>
              <w:t>29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7" w:history="1">
            <w:r w:rsidR="003463F4" w:rsidRPr="00307D0C">
              <w:rPr>
                <w:rStyle w:val="Hyperlink"/>
                <w:noProof/>
              </w:rPr>
              <w:t>Form V-5: Differences in Hurricane Mitigation Measures and Secondary Characteristics, Mean Damage Ratios and Hurricane Loss Costs (Trade Secret Item)</w:t>
            </w:r>
            <w:r w:rsidR="003463F4">
              <w:rPr>
                <w:noProof/>
                <w:webHidden/>
              </w:rPr>
              <w:tab/>
            </w:r>
            <w:r w:rsidR="003463F4">
              <w:rPr>
                <w:noProof/>
                <w:webHidden/>
              </w:rPr>
              <w:fldChar w:fldCharType="begin"/>
            </w:r>
            <w:r w:rsidR="003463F4">
              <w:rPr>
                <w:noProof/>
                <w:webHidden/>
              </w:rPr>
              <w:instrText xml:space="preserve"> PAGEREF _Toc5457027 \h </w:instrText>
            </w:r>
            <w:r w:rsidR="003463F4">
              <w:rPr>
                <w:noProof/>
                <w:webHidden/>
              </w:rPr>
            </w:r>
            <w:r w:rsidR="003463F4">
              <w:rPr>
                <w:noProof/>
                <w:webHidden/>
              </w:rPr>
              <w:fldChar w:fldCharType="separate"/>
            </w:r>
            <w:r w:rsidR="005B48FF">
              <w:rPr>
                <w:noProof/>
                <w:webHidden/>
              </w:rPr>
              <w:t>293</w:t>
            </w:r>
            <w:r w:rsidR="003463F4">
              <w:rPr>
                <w:noProof/>
                <w:webHidden/>
              </w:rPr>
              <w:fldChar w:fldCharType="end"/>
            </w:r>
          </w:hyperlink>
        </w:p>
        <w:p w:rsidR="003463F4" w:rsidRDefault="008F1C6A">
          <w:pPr>
            <w:pStyle w:val="TOC1"/>
            <w:tabs>
              <w:tab w:val="right" w:leader="dot" w:pos="9350"/>
            </w:tabs>
            <w:rPr>
              <w:rFonts w:asciiTheme="minorHAnsi" w:eastAsiaTheme="minorEastAsia" w:hAnsiTheme="minorHAnsi" w:cstheme="minorBidi"/>
              <w:b w:val="0"/>
              <w:bCs w:val="0"/>
              <w:iCs w:val="0"/>
              <w:caps w:val="0"/>
              <w:noProof/>
              <w:lang w:eastAsia="en-US"/>
            </w:rPr>
          </w:pPr>
          <w:hyperlink w:anchor="_Toc5457028" w:history="1">
            <w:r w:rsidR="003463F4" w:rsidRPr="00307D0C">
              <w:rPr>
                <w:rStyle w:val="Hyperlink"/>
                <w:noProof/>
              </w:rPr>
              <w:t>ACTUARIAL STANDARDS</w:t>
            </w:r>
            <w:r w:rsidR="003463F4">
              <w:rPr>
                <w:noProof/>
                <w:webHidden/>
              </w:rPr>
              <w:tab/>
            </w:r>
            <w:r w:rsidR="003463F4">
              <w:rPr>
                <w:noProof/>
                <w:webHidden/>
              </w:rPr>
              <w:fldChar w:fldCharType="begin"/>
            </w:r>
            <w:r w:rsidR="003463F4">
              <w:rPr>
                <w:noProof/>
                <w:webHidden/>
              </w:rPr>
              <w:instrText xml:space="preserve"> PAGEREF _Toc5457028 \h </w:instrText>
            </w:r>
            <w:r w:rsidR="003463F4">
              <w:rPr>
                <w:noProof/>
                <w:webHidden/>
              </w:rPr>
            </w:r>
            <w:r w:rsidR="003463F4">
              <w:rPr>
                <w:noProof/>
                <w:webHidden/>
              </w:rPr>
              <w:fldChar w:fldCharType="separate"/>
            </w:r>
            <w:r w:rsidR="005B48FF">
              <w:rPr>
                <w:noProof/>
                <w:webHidden/>
              </w:rPr>
              <w:t>295</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29" w:history="1">
            <w:r w:rsidR="003463F4" w:rsidRPr="00307D0C">
              <w:rPr>
                <w:rStyle w:val="Hyperlink"/>
                <w:noProof/>
              </w:rPr>
              <w:t>A-1 Hurricane Modeling Input Data and Output Reports</w:t>
            </w:r>
            <w:r w:rsidR="003463F4">
              <w:rPr>
                <w:noProof/>
                <w:webHidden/>
              </w:rPr>
              <w:tab/>
            </w:r>
            <w:r w:rsidR="003463F4">
              <w:rPr>
                <w:noProof/>
                <w:webHidden/>
              </w:rPr>
              <w:fldChar w:fldCharType="begin"/>
            </w:r>
            <w:r w:rsidR="003463F4">
              <w:rPr>
                <w:noProof/>
                <w:webHidden/>
              </w:rPr>
              <w:instrText xml:space="preserve"> PAGEREF _Toc5457029 \h </w:instrText>
            </w:r>
            <w:r w:rsidR="003463F4">
              <w:rPr>
                <w:noProof/>
                <w:webHidden/>
              </w:rPr>
            </w:r>
            <w:r w:rsidR="003463F4">
              <w:rPr>
                <w:noProof/>
                <w:webHidden/>
              </w:rPr>
              <w:fldChar w:fldCharType="separate"/>
            </w:r>
            <w:r w:rsidR="005B48FF">
              <w:rPr>
                <w:noProof/>
                <w:webHidden/>
              </w:rPr>
              <w:t>295</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0" w:history="1">
            <w:r w:rsidR="003463F4" w:rsidRPr="00307D0C">
              <w:rPr>
                <w:rStyle w:val="Hyperlink"/>
                <w:noProof/>
              </w:rPr>
              <w:t>A-2 Hurricane Events Resulting in Modeled Hurricane Losses</w:t>
            </w:r>
            <w:r w:rsidR="003463F4">
              <w:rPr>
                <w:noProof/>
                <w:webHidden/>
              </w:rPr>
              <w:tab/>
            </w:r>
            <w:r w:rsidR="003463F4">
              <w:rPr>
                <w:noProof/>
                <w:webHidden/>
              </w:rPr>
              <w:fldChar w:fldCharType="begin"/>
            </w:r>
            <w:r w:rsidR="003463F4">
              <w:rPr>
                <w:noProof/>
                <w:webHidden/>
              </w:rPr>
              <w:instrText xml:space="preserve"> PAGEREF _Toc5457030 \h </w:instrText>
            </w:r>
            <w:r w:rsidR="003463F4">
              <w:rPr>
                <w:noProof/>
                <w:webHidden/>
              </w:rPr>
            </w:r>
            <w:r w:rsidR="003463F4">
              <w:rPr>
                <w:noProof/>
                <w:webHidden/>
              </w:rPr>
              <w:fldChar w:fldCharType="separate"/>
            </w:r>
            <w:r w:rsidR="005B48FF">
              <w:rPr>
                <w:noProof/>
                <w:webHidden/>
              </w:rPr>
              <w:t>31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1" w:history="1">
            <w:r w:rsidR="003463F4" w:rsidRPr="00307D0C">
              <w:rPr>
                <w:rStyle w:val="Hyperlink"/>
                <w:noProof/>
              </w:rPr>
              <w:t>A-3 Hurricane Coverages</w:t>
            </w:r>
            <w:r w:rsidR="003463F4">
              <w:rPr>
                <w:noProof/>
                <w:webHidden/>
              </w:rPr>
              <w:tab/>
            </w:r>
            <w:r w:rsidR="003463F4">
              <w:rPr>
                <w:noProof/>
                <w:webHidden/>
              </w:rPr>
              <w:fldChar w:fldCharType="begin"/>
            </w:r>
            <w:r w:rsidR="003463F4">
              <w:rPr>
                <w:noProof/>
                <w:webHidden/>
              </w:rPr>
              <w:instrText xml:space="preserve"> PAGEREF _Toc5457031 \h </w:instrText>
            </w:r>
            <w:r w:rsidR="003463F4">
              <w:rPr>
                <w:noProof/>
                <w:webHidden/>
              </w:rPr>
            </w:r>
            <w:r w:rsidR="003463F4">
              <w:rPr>
                <w:noProof/>
                <w:webHidden/>
              </w:rPr>
              <w:fldChar w:fldCharType="separate"/>
            </w:r>
            <w:r w:rsidR="005B48FF">
              <w:rPr>
                <w:noProof/>
                <w:webHidden/>
              </w:rPr>
              <w:t>31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2" w:history="1">
            <w:r w:rsidR="003463F4" w:rsidRPr="00307D0C">
              <w:rPr>
                <w:rStyle w:val="Hyperlink"/>
                <w:noProof/>
              </w:rPr>
              <w:t>A-4 Modeled Hurricane Loss Cost and Hurricane Probable Maximum Loss Level Considerations</w:t>
            </w:r>
            <w:r w:rsidR="003463F4">
              <w:rPr>
                <w:noProof/>
                <w:webHidden/>
              </w:rPr>
              <w:tab/>
            </w:r>
            <w:r w:rsidR="003463F4">
              <w:rPr>
                <w:noProof/>
                <w:webHidden/>
              </w:rPr>
              <w:fldChar w:fldCharType="begin"/>
            </w:r>
            <w:r w:rsidR="003463F4">
              <w:rPr>
                <w:noProof/>
                <w:webHidden/>
              </w:rPr>
              <w:instrText xml:space="preserve"> PAGEREF _Toc5457032 \h </w:instrText>
            </w:r>
            <w:r w:rsidR="003463F4">
              <w:rPr>
                <w:noProof/>
                <w:webHidden/>
              </w:rPr>
            </w:r>
            <w:r w:rsidR="003463F4">
              <w:rPr>
                <w:noProof/>
                <w:webHidden/>
              </w:rPr>
              <w:fldChar w:fldCharType="separate"/>
            </w:r>
            <w:r w:rsidR="005B48FF">
              <w:rPr>
                <w:noProof/>
                <w:webHidden/>
              </w:rPr>
              <w:t>315</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3" w:history="1">
            <w:r w:rsidR="003463F4" w:rsidRPr="00307D0C">
              <w:rPr>
                <w:rStyle w:val="Hyperlink"/>
                <w:noProof/>
              </w:rPr>
              <w:t>A-5 Hurricane Policy Conditions</w:t>
            </w:r>
            <w:r w:rsidR="003463F4">
              <w:rPr>
                <w:noProof/>
                <w:webHidden/>
              </w:rPr>
              <w:tab/>
            </w:r>
            <w:r w:rsidR="003463F4">
              <w:rPr>
                <w:noProof/>
                <w:webHidden/>
              </w:rPr>
              <w:fldChar w:fldCharType="begin"/>
            </w:r>
            <w:r w:rsidR="003463F4">
              <w:rPr>
                <w:noProof/>
                <w:webHidden/>
              </w:rPr>
              <w:instrText xml:space="preserve"> PAGEREF _Toc5457033 \h </w:instrText>
            </w:r>
            <w:r w:rsidR="003463F4">
              <w:rPr>
                <w:noProof/>
                <w:webHidden/>
              </w:rPr>
            </w:r>
            <w:r w:rsidR="003463F4">
              <w:rPr>
                <w:noProof/>
                <w:webHidden/>
              </w:rPr>
              <w:fldChar w:fldCharType="separate"/>
            </w:r>
            <w:r w:rsidR="005B48FF">
              <w:rPr>
                <w:noProof/>
                <w:webHidden/>
              </w:rPr>
              <w:t>32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4" w:history="1">
            <w:r w:rsidR="003463F4" w:rsidRPr="00307D0C">
              <w:rPr>
                <w:rStyle w:val="Hyperlink"/>
                <w:noProof/>
              </w:rPr>
              <w:t>A-6 Hurricane Loss Outputs and Logical Relationships to Risk</w:t>
            </w:r>
            <w:r w:rsidR="003463F4">
              <w:rPr>
                <w:noProof/>
                <w:webHidden/>
              </w:rPr>
              <w:tab/>
            </w:r>
            <w:r w:rsidR="003463F4">
              <w:rPr>
                <w:noProof/>
                <w:webHidden/>
              </w:rPr>
              <w:fldChar w:fldCharType="begin"/>
            </w:r>
            <w:r w:rsidR="003463F4">
              <w:rPr>
                <w:noProof/>
                <w:webHidden/>
              </w:rPr>
              <w:instrText xml:space="preserve"> PAGEREF _Toc5457034 \h </w:instrText>
            </w:r>
            <w:r w:rsidR="003463F4">
              <w:rPr>
                <w:noProof/>
                <w:webHidden/>
              </w:rPr>
            </w:r>
            <w:r w:rsidR="003463F4">
              <w:rPr>
                <w:noProof/>
                <w:webHidden/>
              </w:rPr>
              <w:fldChar w:fldCharType="separate"/>
            </w:r>
            <w:r w:rsidR="005B48FF">
              <w:rPr>
                <w:noProof/>
                <w:webHidden/>
              </w:rPr>
              <w:t>323</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5" w:history="1">
            <w:r w:rsidR="003463F4" w:rsidRPr="00307D0C">
              <w:rPr>
                <w:rStyle w:val="Hyperlink"/>
                <w:noProof/>
              </w:rPr>
              <w:t>Form A-1: Zero Deductible Personal Residential Hurricane Loss Costs by ZIP Code</w:t>
            </w:r>
            <w:r w:rsidR="003463F4">
              <w:rPr>
                <w:noProof/>
                <w:webHidden/>
              </w:rPr>
              <w:tab/>
            </w:r>
            <w:r w:rsidR="003463F4">
              <w:rPr>
                <w:noProof/>
                <w:webHidden/>
              </w:rPr>
              <w:fldChar w:fldCharType="begin"/>
            </w:r>
            <w:r w:rsidR="003463F4">
              <w:rPr>
                <w:noProof/>
                <w:webHidden/>
              </w:rPr>
              <w:instrText xml:space="preserve"> PAGEREF _Toc5457035 \h </w:instrText>
            </w:r>
            <w:r w:rsidR="003463F4">
              <w:rPr>
                <w:noProof/>
                <w:webHidden/>
              </w:rPr>
            </w:r>
            <w:r w:rsidR="003463F4">
              <w:rPr>
                <w:noProof/>
                <w:webHidden/>
              </w:rPr>
              <w:fldChar w:fldCharType="separate"/>
            </w:r>
            <w:r w:rsidR="005B48FF">
              <w:rPr>
                <w:noProof/>
                <w:webHidden/>
              </w:rPr>
              <w:t>33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6" w:history="1">
            <w:r w:rsidR="003463F4" w:rsidRPr="00307D0C">
              <w:rPr>
                <w:rStyle w:val="Hyperlink"/>
                <w:noProof/>
              </w:rPr>
              <w:t>Form A-2A: Base Hurricane Storm Set Statewide Hurricane Losses (2012 FHCF Exposure Data)</w:t>
            </w:r>
            <w:r w:rsidR="003463F4">
              <w:rPr>
                <w:noProof/>
                <w:webHidden/>
              </w:rPr>
              <w:tab/>
            </w:r>
            <w:r w:rsidR="003463F4">
              <w:rPr>
                <w:noProof/>
                <w:webHidden/>
              </w:rPr>
              <w:fldChar w:fldCharType="begin"/>
            </w:r>
            <w:r w:rsidR="003463F4">
              <w:rPr>
                <w:noProof/>
                <w:webHidden/>
              </w:rPr>
              <w:instrText xml:space="preserve"> PAGEREF _Toc5457036 \h </w:instrText>
            </w:r>
            <w:r w:rsidR="003463F4">
              <w:rPr>
                <w:noProof/>
                <w:webHidden/>
              </w:rPr>
            </w:r>
            <w:r w:rsidR="003463F4">
              <w:rPr>
                <w:noProof/>
                <w:webHidden/>
              </w:rPr>
              <w:fldChar w:fldCharType="separate"/>
            </w:r>
            <w:r w:rsidR="005B48FF">
              <w:rPr>
                <w:noProof/>
                <w:webHidden/>
              </w:rPr>
              <w:t>33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7" w:history="1">
            <w:r w:rsidR="003463F4" w:rsidRPr="00307D0C">
              <w:rPr>
                <w:rStyle w:val="Hyperlink"/>
                <w:noProof/>
              </w:rPr>
              <w:t>Form A-2B: Base Hurricane Storm Set Statewide Hurricane Losses (2017 FHCF Exposure Data)</w:t>
            </w:r>
            <w:r w:rsidR="003463F4">
              <w:rPr>
                <w:noProof/>
                <w:webHidden/>
              </w:rPr>
              <w:tab/>
            </w:r>
            <w:r w:rsidR="003463F4">
              <w:rPr>
                <w:noProof/>
                <w:webHidden/>
              </w:rPr>
              <w:fldChar w:fldCharType="begin"/>
            </w:r>
            <w:r w:rsidR="003463F4">
              <w:rPr>
                <w:noProof/>
                <w:webHidden/>
              </w:rPr>
              <w:instrText xml:space="preserve"> PAGEREF _Toc5457037 \h </w:instrText>
            </w:r>
            <w:r w:rsidR="003463F4">
              <w:rPr>
                <w:noProof/>
                <w:webHidden/>
              </w:rPr>
            </w:r>
            <w:r w:rsidR="003463F4">
              <w:rPr>
                <w:noProof/>
                <w:webHidden/>
              </w:rPr>
              <w:fldChar w:fldCharType="separate"/>
            </w:r>
            <w:r w:rsidR="005B48FF">
              <w:rPr>
                <w:noProof/>
                <w:webHidden/>
              </w:rPr>
              <w:t>333</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8" w:history="1">
            <w:r w:rsidR="003463F4" w:rsidRPr="00307D0C">
              <w:rPr>
                <w:rStyle w:val="Hyperlink"/>
                <w:noProof/>
              </w:rPr>
              <w:t>Form A-3A: 2004 Hurricane Season Losses (2012 FHCF Exposure Data)</w:t>
            </w:r>
            <w:r w:rsidR="003463F4">
              <w:rPr>
                <w:noProof/>
                <w:webHidden/>
              </w:rPr>
              <w:tab/>
            </w:r>
            <w:r w:rsidR="003463F4">
              <w:rPr>
                <w:noProof/>
                <w:webHidden/>
              </w:rPr>
              <w:fldChar w:fldCharType="begin"/>
            </w:r>
            <w:r w:rsidR="003463F4">
              <w:rPr>
                <w:noProof/>
                <w:webHidden/>
              </w:rPr>
              <w:instrText xml:space="preserve"> PAGEREF _Toc5457038 \h </w:instrText>
            </w:r>
            <w:r w:rsidR="003463F4">
              <w:rPr>
                <w:noProof/>
                <w:webHidden/>
              </w:rPr>
            </w:r>
            <w:r w:rsidR="003463F4">
              <w:rPr>
                <w:noProof/>
                <w:webHidden/>
              </w:rPr>
              <w:fldChar w:fldCharType="separate"/>
            </w:r>
            <w:r w:rsidR="005B48FF">
              <w:rPr>
                <w:noProof/>
                <w:webHidden/>
              </w:rPr>
              <w:t>33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39" w:history="1">
            <w:r w:rsidR="003463F4" w:rsidRPr="00307D0C">
              <w:rPr>
                <w:rStyle w:val="Hyperlink"/>
                <w:noProof/>
              </w:rPr>
              <w:t>Form A-3B: 2004 Hurricane Season Losses (2017 FHCF Exposure Data)</w:t>
            </w:r>
            <w:r w:rsidR="003463F4">
              <w:rPr>
                <w:noProof/>
                <w:webHidden/>
              </w:rPr>
              <w:tab/>
            </w:r>
            <w:r w:rsidR="003463F4">
              <w:rPr>
                <w:noProof/>
                <w:webHidden/>
              </w:rPr>
              <w:fldChar w:fldCharType="begin"/>
            </w:r>
            <w:r w:rsidR="003463F4">
              <w:rPr>
                <w:noProof/>
                <w:webHidden/>
              </w:rPr>
              <w:instrText xml:space="preserve"> PAGEREF _Toc5457039 \h </w:instrText>
            </w:r>
            <w:r w:rsidR="003463F4">
              <w:rPr>
                <w:noProof/>
                <w:webHidden/>
              </w:rPr>
            </w:r>
            <w:r w:rsidR="003463F4">
              <w:rPr>
                <w:noProof/>
                <w:webHidden/>
              </w:rPr>
              <w:fldChar w:fldCharType="separate"/>
            </w:r>
            <w:r w:rsidR="005B48FF">
              <w:rPr>
                <w:noProof/>
                <w:webHidden/>
              </w:rPr>
              <w:t>34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0" w:history="1">
            <w:r w:rsidR="003463F4" w:rsidRPr="00307D0C">
              <w:rPr>
                <w:rStyle w:val="Hyperlink"/>
                <w:noProof/>
              </w:rPr>
              <w:t>Form A-4A: Hurricane Output Ranges (2012 FHCF Exposure Data)</w:t>
            </w:r>
            <w:r w:rsidR="003463F4">
              <w:rPr>
                <w:noProof/>
                <w:webHidden/>
              </w:rPr>
              <w:tab/>
            </w:r>
            <w:r w:rsidR="003463F4">
              <w:rPr>
                <w:noProof/>
                <w:webHidden/>
              </w:rPr>
              <w:fldChar w:fldCharType="begin"/>
            </w:r>
            <w:r w:rsidR="003463F4">
              <w:rPr>
                <w:noProof/>
                <w:webHidden/>
              </w:rPr>
              <w:instrText xml:space="preserve"> PAGEREF _Toc5457040 \h </w:instrText>
            </w:r>
            <w:r w:rsidR="003463F4">
              <w:rPr>
                <w:noProof/>
                <w:webHidden/>
              </w:rPr>
            </w:r>
            <w:r w:rsidR="003463F4">
              <w:rPr>
                <w:noProof/>
                <w:webHidden/>
              </w:rPr>
              <w:fldChar w:fldCharType="separate"/>
            </w:r>
            <w:r w:rsidR="005B48FF">
              <w:rPr>
                <w:noProof/>
                <w:webHidden/>
              </w:rPr>
              <w:t>35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1" w:history="1">
            <w:r w:rsidR="003463F4" w:rsidRPr="00307D0C">
              <w:rPr>
                <w:rStyle w:val="Hyperlink"/>
                <w:noProof/>
              </w:rPr>
              <w:t>Form A-4B: Hurricane Output Ranges (2017 FHCF Exposure Data)</w:t>
            </w:r>
            <w:r w:rsidR="003463F4">
              <w:rPr>
                <w:noProof/>
                <w:webHidden/>
              </w:rPr>
              <w:tab/>
            </w:r>
            <w:r w:rsidR="003463F4">
              <w:rPr>
                <w:noProof/>
                <w:webHidden/>
              </w:rPr>
              <w:fldChar w:fldCharType="begin"/>
            </w:r>
            <w:r w:rsidR="003463F4">
              <w:rPr>
                <w:noProof/>
                <w:webHidden/>
              </w:rPr>
              <w:instrText xml:space="preserve"> PAGEREF _Toc5457041 \h </w:instrText>
            </w:r>
            <w:r w:rsidR="003463F4">
              <w:rPr>
                <w:noProof/>
                <w:webHidden/>
              </w:rPr>
            </w:r>
            <w:r w:rsidR="003463F4">
              <w:rPr>
                <w:noProof/>
                <w:webHidden/>
              </w:rPr>
              <w:fldChar w:fldCharType="separate"/>
            </w:r>
            <w:r w:rsidR="005B48FF">
              <w:rPr>
                <w:noProof/>
                <w:webHidden/>
              </w:rPr>
              <w:t>353</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2" w:history="1">
            <w:r w:rsidR="003463F4" w:rsidRPr="00307D0C">
              <w:rPr>
                <w:rStyle w:val="Hyperlink"/>
                <w:noProof/>
              </w:rPr>
              <w:t>Form A-5: Percentage Change in Hurricane Output Ranges (2012 FHCF Exposure Data)</w:t>
            </w:r>
            <w:r w:rsidR="003463F4">
              <w:rPr>
                <w:noProof/>
                <w:webHidden/>
              </w:rPr>
              <w:tab/>
            </w:r>
            <w:r w:rsidR="003463F4">
              <w:rPr>
                <w:noProof/>
                <w:webHidden/>
              </w:rPr>
              <w:fldChar w:fldCharType="begin"/>
            </w:r>
            <w:r w:rsidR="003463F4">
              <w:rPr>
                <w:noProof/>
                <w:webHidden/>
              </w:rPr>
              <w:instrText xml:space="preserve"> PAGEREF _Toc5457042 \h </w:instrText>
            </w:r>
            <w:r w:rsidR="003463F4">
              <w:rPr>
                <w:noProof/>
                <w:webHidden/>
              </w:rPr>
            </w:r>
            <w:r w:rsidR="003463F4">
              <w:rPr>
                <w:noProof/>
                <w:webHidden/>
              </w:rPr>
              <w:fldChar w:fldCharType="separate"/>
            </w:r>
            <w:r w:rsidR="005B48FF">
              <w:rPr>
                <w:noProof/>
                <w:webHidden/>
              </w:rPr>
              <w:t>355</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3" w:history="1">
            <w:r w:rsidR="003463F4" w:rsidRPr="00307D0C">
              <w:rPr>
                <w:rStyle w:val="Hyperlink"/>
                <w:noProof/>
              </w:rPr>
              <w:t>Form A-6: Logical Relationship to Hurricane Risk (Trade Secret Item)</w:t>
            </w:r>
            <w:r w:rsidR="003463F4">
              <w:rPr>
                <w:noProof/>
                <w:webHidden/>
              </w:rPr>
              <w:tab/>
            </w:r>
            <w:r w:rsidR="003463F4">
              <w:rPr>
                <w:noProof/>
                <w:webHidden/>
              </w:rPr>
              <w:fldChar w:fldCharType="begin"/>
            </w:r>
            <w:r w:rsidR="003463F4">
              <w:rPr>
                <w:noProof/>
                <w:webHidden/>
              </w:rPr>
              <w:instrText xml:space="preserve"> PAGEREF _Toc5457043 \h </w:instrText>
            </w:r>
            <w:r w:rsidR="003463F4">
              <w:rPr>
                <w:noProof/>
                <w:webHidden/>
              </w:rPr>
            </w:r>
            <w:r w:rsidR="003463F4">
              <w:rPr>
                <w:noProof/>
                <w:webHidden/>
              </w:rPr>
              <w:fldChar w:fldCharType="separate"/>
            </w:r>
            <w:r w:rsidR="005B48FF">
              <w:rPr>
                <w:noProof/>
                <w:webHidden/>
              </w:rPr>
              <w:t>36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4" w:history="1">
            <w:r w:rsidR="003463F4" w:rsidRPr="00307D0C">
              <w:rPr>
                <w:rStyle w:val="Hyperlink"/>
                <w:noProof/>
              </w:rPr>
              <w:t>Form A-7: Percentage Change in Logical Relationship to Hurricane Risk</w:t>
            </w:r>
            <w:r w:rsidR="003463F4">
              <w:rPr>
                <w:noProof/>
                <w:webHidden/>
              </w:rPr>
              <w:tab/>
            </w:r>
            <w:r w:rsidR="003463F4">
              <w:rPr>
                <w:noProof/>
                <w:webHidden/>
              </w:rPr>
              <w:fldChar w:fldCharType="begin"/>
            </w:r>
            <w:r w:rsidR="003463F4">
              <w:rPr>
                <w:noProof/>
                <w:webHidden/>
              </w:rPr>
              <w:instrText xml:space="preserve"> PAGEREF _Toc5457044 \h </w:instrText>
            </w:r>
            <w:r w:rsidR="003463F4">
              <w:rPr>
                <w:noProof/>
                <w:webHidden/>
              </w:rPr>
            </w:r>
            <w:r w:rsidR="003463F4">
              <w:rPr>
                <w:noProof/>
                <w:webHidden/>
              </w:rPr>
              <w:fldChar w:fldCharType="separate"/>
            </w:r>
            <w:r w:rsidR="005B48FF">
              <w:rPr>
                <w:noProof/>
                <w:webHidden/>
              </w:rPr>
              <w:t>37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5" w:history="1">
            <w:r w:rsidR="003463F4" w:rsidRPr="00307D0C">
              <w:rPr>
                <w:rStyle w:val="Hyperlink"/>
                <w:noProof/>
              </w:rPr>
              <w:t>Form A-8A: Hurricane Probable Maximum Loss for Florida (2012 FHCF Exposure Data)</w:t>
            </w:r>
            <w:r w:rsidR="003463F4">
              <w:rPr>
                <w:noProof/>
                <w:webHidden/>
              </w:rPr>
              <w:tab/>
            </w:r>
            <w:r w:rsidR="003463F4">
              <w:rPr>
                <w:noProof/>
                <w:webHidden/>
              </w:rPr>
              <w:fldChar w:fldCharType="begin"/>
            </w:r>
            <w:r w:rsidR="003463F4">
              <w:rPr>
                <w:noProof/>
                <w:webHidden/>
              </w:rPr>
              <w:instrText xml:space="preserve"> PAGEREF _Toc5457045 \h </w:instrText>
            </w:r>
            <w:r w:rsidR="003463F4">
              <w:rPr>
                <w:noProof/>
                <w:webHidden/>
              </w:rPr>
            </w:r>
            <w:r w:rsidR="003463F4">
              <w:rPr>
                <w:noProof/>
                <w:webHidden/>
              </w:rPr>
              <w:fldChar w:fldCharType="separate"/>
            </w:r>
            <w:r w:rsidR="005B48FF">
              <w:rPr>
                <w:noProof/>
                <w:webHidden/>
              </w:rPr>
              <w:t>37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6" w:history="1">
            <w:r w:rsidR="003463F4" w:rsidRPr="00307D0C">
              <w:rPr>
                <w:rStyle w:val="Hyperlink"/>
                <w:noProof/>
              </w:rPr>
              <w:t>Form A-8B: Hurricane Probable Maximum Loss for Florida (2017 FHCF Exposure Data)</w:t>
            </w:r>
            <w:r w:rsidR="003463F4">
              <w:rPr>
                <w:noProof/>
                <w:webHidden/>
              </w:rPr>
              <w:tab/>
            </w:r>
            <w:r w:rsidR="003463F4">
              <w:rPr>
                <w:noProof/>
                <w:webHidden/>
              </w:rPr>
              <w:fldChar w:fldCharType="begin"/>
            </w:r>
            <w:r w:rsidR="003463F4">
              <w:rPr>
                <w:noProof/>
                <w:webHidden/>
              </w:rPr>
              <w:instrText xml:space="preserve"> PAGEREF _Toc5457046 \h </w:instrText>
            </w:r>
            <w:r w:rsidR="003463F4">
              <w:rPr>
                <w:noProof/>
                <w:webHidden/>
              </w:rPr>
            </w:r>
            <w:r w:rsidR="003463F4">
              <w:rPr>
                <w:noProof/>
                <w:webHidden/>
              </w:rPr>
              <w:fldChar w:fldCharType="separate"/>
            </w:r>
            <w:r w:rsidR="005B48FF">
              <w:rPr>
                <w:noProof/>
                <w:webHidden/>
              </w:rPr>
              <w:t>376</w:t>
            </w:r>
            <w:r w:rsidR="003463F4">
              <w:rPr>
                <w:noProof/>
                <w:webHidden/>
              </w:rPr>
              <w:fldChar w:fldCharType="end"/>
            </w:r>
          </w:hyperlink>
        </w:p>
        <w:p w:rsidR="003463F4" w:rsidRDefault="008F1C6A">
          <w:pPr>
            <w:pStyle w:val="TOC1"/>
            <w:tabs>
              <w:tab w:val="right" w:leader="dot" w:pos="9350"/>
            </w:tabs>
            <w:rPr>
              <w:rFonts w:asciiTheme="minorHAnsi" w:eastAsiaTheme="minorEastAsia" w:hAnsiTheme="minorHAnsi" w:cstheme="minorBidi"/>
              <w:b w:val="0"/>
              <w:bCs w:val="0"/>
              <w:iCs w:val="0"/>
              <w:caps w:val="0"/>
              <w:noProof/>
              <w:lang w:eastAsia="en-US"/>
            </w:rPr>
          </w:pPr>
          <w:hyperlink w:anchor="_Toc5457047" w:history="1">
            <w:r w:rsidR="003463F4" w:rsidRPr="00307D0C">
              <w:rPr>
                <w:rStyle w:val="Hyperlink"/>
                <w:noProof/>
              </w:rPr>
              <w:t>COMPUTER/INFORMATION STANDARDS</w:t>
            </w:r>
            <w:r w:rsidR="003463F4">
              <w:rPr>
                <w:noProof/>
                <w:webHidden/>
              </w:rPr>
              <w:tab/>
            </w:r>
            <w:r w:rsidR="003463F4">
              <w:rPr>
                <w:noProof/>
                <w:webHidden/>
              </w:rPr>
              <w:fldChar w:fldCharType="begin"/>
            </w:r>
            <w:r w:rsidR="003463F4">
              <w:rPr>
                <w:noProof/>
                <w:webHidden/>
              </w:rPr>
              <w:instrText xml:space="preserve"> PAGEREF _Toc5457047 \h </w:instrText>
            </w:r>
            <w:r w:rsidR="003463F4">
              <w:rPr>
                <w:noProof/>
                <w:webHidden/>
              </w:rPr>
            </w:r>
            <w:r w:rsidR="003463F4">
              <w:rPr>
                <w:noProof/>
                <w:webHidden/>
              </w:rPr>
              <w:fldChar w:fldCharType="separate"/>
            </w:r>
            <w:r w:rsidR="005B48FF">
              <w:rPr>
                <w:noProof/>
                <w:webHidden/>
              </w:rPr>
              <w:t>38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8" w:history="1">
            <w:r w:rsidR="003463F4" w:rsidRPr="00307D0C">
              <w:rPr>
                <w:rStyle w:val="Hyperlink"/>
                <w:noProof/>
              </w:rPr>
              <w:t>CI-1 Hurricane Model Documentation</w:t>
            </w:r>
            <w:r w:rsidR="003463F4">
              <w:rPr>
                <w:noProof/>
                <w:webHidden/>
              </w:rPr>
              <w:tab/>
            </w:r>
            <w:r w:rsidR="003463F4">
              <w:rPr>
                <w:noProof/>
                <w:webHidden/>
              </w:rPr>
              <w:fldChar w:fldCharType="begin"/>
            </w:r>
            <w:r w:rsidR="003463F4">
              <w:rPr>
                <w:noProof/>
                <w:webHidden/>
              </w:rPr>
              <w:instrText xml:space="preserve"> PAGEREF _Toc5457048 \h </w:instrText>
            </w:r>
            <w:r w:rsidR="003463F4">
              <w:rPr>
                <w:noProof/>
                <w:webHidden/>
              </w:rPr>
            </w:r>
            <w:r w:rsidR="003463F4">
              <w:rPr>
                <w:noProof/>
                <w:webHidden/>
              </w:rPr>
              <w:fldChar w:fldCharType="separate"/>
            </w:r>
            <w:r w:rsidR="005B48FF">
              <w:rPr>
                <w:noProof/>
                <w:webHidden/>
              </w:rPr>
              <w:t>38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49" w:history="1">
            <w:r w:rsidR="003463F4" w:rsidRPr="00307D0C">
              <w:rPr>
                <w:rStyle w:val="Hyperlink"/>
                <w:noProof/>
              </w:rPr>
              <w:t>CI-2 Hurricane Model Requirements</w:t>
            </w:r>
            <w:r w:rsidR="003463F4">
              <w:rPr>
                <w:noProof/>
                <w:webHidden/>
              </w:rPr>
              <w:tab/>
            </w:r>
            <w:r w:rsidR="003463F4">
              <w:rPr>
                <w:noProof/>
                <w:webHidden/>
              </w:rPr>
              <w:fldChar w:fldCharType="begin"/>
            </w:r>
            <w:r w:rsidR="003463F4">
              <w:rPr>
                <w:noProof/>
                <w:webHidden/>
              </w:rPr>
              <w:instrText xml:space="preserve"> PAGEREF _Toc5457049 \h </w:instrText>
            </w:r>
            <w:r w:rsidR="003463F4">
              <w:rPr>
                <w:noProof/>
                <w:webHidden/>
              </w:rPr>
            </w:r>
            <w:r w:rsidR="003463F4">
              <w:rPr>
                <w:noProof/>
                <w:webHidden/>
              </w:rPr>
              <w:fldChar w:fldCharType="separate"/>
            </w:r>
            <w:r w:rsidR="005B48FF">
              <w:rPr>
                <w:noProof/>
                <w:webHidden/>
              </w:rPr>
              <w:t>38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0" w:history="1">
            <w:r w:rsidR="003463F4" w:rsidRPr="00307D0C">
              <w:rPr>
                <w:rStyle w:val="Hyperlink"/>
                <w:noProof/>
              </w:rPr>
              <w:t>CI-3 Hurricane Model Architecture and Component Design</w:t>
            </w:r>
            <w:r w:rsidR="003463F4">
              <w:rPr>
                <w:noProof/>
                <w:webHidden/>
              </w:rPr>
              <w:tab/>
            </w:r>
            <w:r w:rsidR="003463F4">
              <w:rPr>
                <w:noProof/>
                <w:webHidden/>
              </w:rPr>
              <w:fldChar w:fldCharType="begin"/>
            </w:r>
            <w:r w:rsidR="003463F4">
              <w:rPr>
                <w:noProof/>
                <w:webHidden/>
              </w:rPr>
              <w:instrText xml:space="preserve"> PAGEREF _Toc5457050 \h </w:instrText>
            </w:r>
            <w:r w:rsidR="003463F4">
              <w:rPr>
                <w:noProof/>
                <w:webHidden/>
              </w:rPr>
            </w:r>
            <w:r w:rsidR="003463F4">
              <w:rPr>
                <w:noProof/>
                <w:webHidden/>
              </w:rPr>
              <w:fldChar w:fldCharType="separate"/>
            </w:r>
            <w:r w:rsidR="005B48FF">
              <w:rPr>
                <w:noProof/>
                <w:webHidden/>
              </w:rPr>
              <w:t>383</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1" w:history="1">
            <w:r w:rsidR="003463F4" w:rsidRPr="00307D0C">
              <w:rPr>
                <w:rStyle w:val="Hyperlink"/>
                <w:noProof/>
              </w:rPr>
              <w:t>CI-4 Hurricane Model Implementation</w:t>
            </w:r>
            <w:r w:rsidR="003463F4">
              <w:rPr>
                <w:noProof/>
                <w:webHidden/>
              </w:rPr>
              <w:tab/>
            </w:r>
            <w:r w:rsidR="003463F4">
              <w:rPr>
                <w:noProof/>
                <w:webHidden/>
              </w:rPr>
              <w:fldChar w:fldCharType="begin"/>
            </w:r>
            <w:r w:rsidR="003463F4">
              <w:rPr>
                <w:noProof/>
                <w:webHidden/>
              </w:rPr>
              <w:instrText xml:space="preserve"> PAGEREF _Toc5457051 \h </w:instrText>
            </w:r>
            <w:r w:rsidR="003463F4">
              <w:rPr>
                <w:noProof/>
                <w:webHidden/>
              </w:rPr>
            </w:r>
            <w:r w:rsidR="003463F4">
              <w:rPr>
                <w:noProof/>
                <w:webHidden/>
              </w:rPr>
              <w:fldChar w:fldCharType="separate"/>
            </w:r>
            <w:r w:rsidR="005B48FF">
              <w:rPr>
                <w:noProof/>
                <w:webHidden/>
              </w:rPr>
              <w:t>38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2" w:history="1">
            <w:r w:rsidR="003463F4" w:rsidRPr="00307D0C">
              <w:rPr>
                <w:rStyle w:val="Hyperlink"/>
                <w:noProof/>
              </w:rPr>
              <w:t>CI-5 Hurricane Model Verification</w:t>
            </w:r>
            <w:r w:rsidR="003463F4">
              <w:rPr>
                <w:noProof/>
                <w:webHidden/>
              </w:rPr>
              <w:tab/>
            </w:r>
            <w:r w:rsidR="003463F4">
              <w:rPr>
                <w:noProof/>
                <w:webHidden/>
              </w:rPr>
              <w:fldChar w:fldCharType="begin"/>
            </w:r>
            <w:r w:rsidR="003463F4">
              <w:rPr>
                <w:noProof/>
                <w:webHidden/>
              </w:rPr>
              <w:instrText xml:space="preserve"> PAGEREF _Toc5457052 \h </w:instrText>
            </w:r>
            <w:r w:rsidR="003463F4">
              <w:rPr>
                <w:noProof/>
                <w:webHidden/>
              </w:rPr>
            </w:r>
            <w:r w:rsidR="003463F4">
              <w:rPr>
                <w:noProof/>
                <w:webHidden/>
              </w:rPr>
              <w:fldChar w:fldCharType="separate"/>
            </w:r>
            <w:r w:rsidR="005B48FF">
              <w:rPr>
                <w:noProof/>
                <w:webHidden/>
              </w:rPr>
              <w:t>38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3" w:history="1">
            <w:r w:rsidR="003463F4" w:rsidRPr="00307D0C">
              <w:rPr>
                <w:rStyle w:val="Hyperlink"/>
                <w:noProof/>
              </w:rPr>
              <w:t>CI-6 Hurricane Model Maintenance and R</w:t>
            </w:r>
            <w:r w:rsidR="003463F4" w:rsidRPr="00307D0C">
              <w:rPr>
                <w:rStyle w:val="Hyperlink"/>
                <w:noProof/>
              </w:rPr>
              <w:t>e</w:t>
            </w:r>
            <w:r w:rsidR="003463F4" w:rsidRPr="00307D0C">
              <w:rPr>
                <w:rStyle w:val="Hyperlink"/>
                <w:noProof/>
              </w:rPr>
              <w:t>vision</w:t>
            </w:r>
            <w:r w:rsidR="003463F4">
              <w:rPr>
                <w:noProof/>
                <w:webHidden/>
              </w:rPr>
              <w:tab/>
            </w:r>
            <w:r w:rsidR="003463F4">
              <w:rPr>
                <w:noProof/>
                <w:webHidden/>
              </w:rPr>
              <w:fldChar w:fldCharType="begin"/>
            </w:r>
            <w:r w:rsidR="003463F4">
              <w:rPr>
                <w:noProof/>
                <w:webHidden/>
              </w:rPr>
              <w:instrText xml:space="preserve"> PAGEREF _Toc5457053 \h </w:instrText>
            </w:r>
            <w:r w:rsidR="003463F4">
              <w:rPr>
                <w:noProof/>
                <w:webHidden/>
              </w:rPr>
            </w:r>
            <w:r w:rsidR="003463F4">
              <w:rPr>
                <w:noProof/>
                <w:webHidden/>
              </w:rPr>
              <w:fldChar w:fldCharType="separate"/>
            </w:r>
            <w:r w:rsidR="005B48FF">
              <w:rPr>
                <w:noProof/>
                <w:webHidden/>
              </w:rPr>
              <w:t>389</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4" w:history="1">
            <w:r w:rsidR="003463F4" w:rsidRPr="00307D0C">
              <w:rPr>
                <w:rStyle w:val="Hyperlink"/>
                <w:noProof/>
              </w:rPr>
              <w:t>CI-7 Hurricane Model Security</w:t>
            </w:r>
            <w:r w:rsidR="003463F4">
              <w:rPr>
                <w:noProof/>
                <w:webHidden/>
              </w:rPr>
              <w:tab/>
            </w:r>
            <w:r w:rsidR="003463F4">
              <w:rPr>
                <w:noProof/>
                <w:webHidden/>
              </w:rPr>
              <w:fldChar w:fldCharType="begin"/>
            </w:r>
            <w:r w:rsidR="003463F4">
              <w:rPr>
                <w:noProof/>
                <w:webHidden/>
              </w:rPr>
              <w:instrText xml:space="preserve"> PAGEREF _Toc5457054 \h </w:instrText>
            </w:r>
            <w:r w:rsidR="003463F4">
              <w:rPr>
                <w:noProof/>
                <w:webHidden/>
              </w:rPr>
            </w:r>
            <w:r w:rsidR="003463F4">
              <w:rPr>
                <w:noProof/>
                <w:webHidden/>
              </w:rPr>
              <w:fldChar w:fldCharType="separate"/>
            </w:r>
            <w:r w:rsidR="005B48FF">
              <w:rPr>
                <w:noProof/>
                <w:webHidden/>
              </w:rPr>
              <w:t>392</w:t>
            </w:r>
            <w:r w:rsidR="003463F4">
              <w:rPr>
                <w:noProof/>
                <w:webHidden/>
              </w:rPr>
              <w:fldChar w:fldCharType="end"/>
            </w:r>
          </w:hyperlink>
        </w:p>
        <w:p w:rsidR="003463F4" w:rsidRDefault="008F1C6A">
          <w:pPr>
            <w:pStyle w:val="TOC1"/>
            <w:tabs>
              <w:tab w:val="right" w:leader="dot" w:pos="9350"/>
            </w:tabs>
            <w:rPr>
              <w:rFonts w:asciiTheme="minorHAnsi" w:eastAsiaTheme="minorEastAsia" w:hAnsiTheme="minorHAnsi" w:cstheme="minorBidi"/>
              <w:b w:val="0"/>
              <w:bCs w:val="0"/>
              <w:iCs w:val="0"/>
              <w:caps w:val="0"/>
              <w:noProof/>
              <w:lang w:eastAsia="en-US"/>
            </w:rPr>
          </w:pPr>
          <w:hyperlink w:anchor="_Toc5457055" w:history="1">
            <w:r w:rsidR="003463F4" w:rsidRPr="00307D0C">
              <w:rPr>
                <w:rStyle w:val="Hyperlink"/>
                <w:noProof/>
              </w:rPr>
              <w:t>Appendices</w:t>
            </w:r>
            <w:r w:rsidR="003463F4">
              <w:rPr>
                <w:noProof/>
                <w:webHidden/>
              </w:rPr>
              <w:tab/>
            </w:r>
            <w:r w:rsidR="003463F4">
              <w:rPr>
                <w:noProof/>
                <w:webHidden/>
              </w:rPr>
              <w:fldChar w:fldCharType="begin"/>
            </w:r>
            <w:r w:rsidR="003463F4">
              <w:rPr>
                <w:noProof/>
                <w:webHidden/>
              </w:rPr>
              <w:instrText xml:space="preserve"> PAGEREF _Toc5457055 \h </w:instrText>
            </w:r>
            <w:r w:rsidR="003463F4">
              <w:rPr>
                <w:noProof/>
                <w:webHidden/>
              </w:rPr>
            </w:r>
            <w:r w:rsidR="003463F4">
              <w:rPr>
                <w:noProof/>
                <w:webHidden/>
              </w:rPr>
              <w:fldChar w:fldCharType="separate"/>
            </w:r>
            <w:r w:rsidR="005B48FF">
              <w:rPr>
                <w:noProof/>
                <w:webHidden/>
              </w:rPr>
              <w:t>393</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6" w:history="1">
            <w:r w:rsidR="003463F4" w:rsidRPr="00307D0C">
              <w:rPr>
                <w:rStyle w:val="Hyperlink"/>
                <w:noProof/>
              </w:rPr>
              <w:t>Appendix A – Expert Review Letters</w:t>
            </w:r>
            <w:r w:rsidR="003463F4">
              <w:rPr>
                <w:noProof/>
                <w:webHidden/>
              </w:rPr>
              <w:tab/>
            </w:r>
            <w:r w:rsidR="003463F4">
              <w:rPr>
                <w:noProof/>
                <w:webHidden/>
              </w:rPr>
              <w:fldChar w:fldCharType="begin"/>
            </w:r>
            <w:r w:rsidR="003463F4">
              <w:rPr>
                <w:noProof/>
                <w:webHidden/>
              </w:rPr>
              <w:instrText xml:space="preserve"> PAGEREF _Toc5457056 \h </w:instrText>
            </w:r>
            <w:r w:rsidR="003463F4">
              <w:rPr>
                <w:noProof/>
                <w:webHidden/>
              </w:rPr>
            </w:r>
            <w:r w:rsidR="003463F4">
              <w:rPr>
                <w:noProof/>
                <w:webHidden/>
              </w:rPr>
              <w:fldChar w:fldCharType="separate"/>
            </w:r>
            <w:r w:rsidR="005B48FF">
              <w:rPr>
                <w:noProof/>
                <w:webHidden/>
              </w:rPr>
              <w:t>393</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7" w:history="1">
            <w:r w:rsidR="003463F4" w:rsidRPr="00307D0C">
              <w:rPr>
                <w:rStyle w:val="Hyperlink"/>
                <w:noProof/>
              </w:rPr>
              <w:t>Appendix B - Form A-1: Zero Deductible Personal Residential Hurricane Loss Costs by ZIP Code</w:t>
            </w:r>
            <w:r w:rsidR="003463F4">
              <w:rPr>
                <w:noProof/>
                <w:webHidden/>
              </w:rPr>
              <w:tab/>
            </w:r>
            <w:r w:rsidR="003463F4">
              <w:rPr>
                <w:noProof/>
                <w:webHidden/>
              </w:rPr>
              <w:fldChar w:fldCharType="begin"/>
            </w:r>
            <w:r w:rsidR="003463F4">
              <w:rPr>
                <w:noProof/>
                <w:webHidden/>
              </w:rPr>
              <w:instrText xml:space="preserve"> PAGEREF _Toc5457057 \h </w:instrText>
            </w:r>
            <w:r w:rsidR="003463F4">
              <w:rPr>
                <w:noProof/>
                <w:webHidden/>
              </w:rPr>
            </w:r>
            <w:r w:rsidR="003463F4">
              <w:rPr>
                <w:noProof/>
                <w:webHidden/>
              </w:rPr>
              <w:fldChar w:fldCharType="separate"/>
            </w:r>
            <w:r w:rsidR="005B48FF">
              <w:rPr>
                <w:noProof/>
                <w:webHidden/>
              </w:rPr>
              <w:t>40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8" w:history="1">
            <w:r w:rsidR="003463F4" w:rsidRPr="00307D0C">
              <w:rPr>
                <w:rStyle w:val="Hyperlink"/>
                <w:noProof/>
              </w:rPr>
              <w:t>Appendix C – Form A-2A: Base Hurricane Storm Set Statewide Hurricane Losses (2012 FHCF Exposure Data)</w:t>
            </w:r>
            <w:r w:rsidR="003463F4">
              <w:rPr>
                <w:noProof/>
                <w:webHidden/>
              </w:rPr>
              <w:tab/>
            </w:r>
            <w:r w:rsidR="003463F4">
              <w:rPr>
                <w:noProof/>
                <w:webHidden/>
              </w:rPr>
              <w:fldChar w:fldCharType="begin"/>
            </w:r>
            <w:r w:rsidR="003463F4">
              <w:rPr>
                <w:noProof/>
                <w:webHidden/>
              </w:rPr>
              <w:instrText xml:space="preserve"> PAGEREF _Toc5457058 \h </w:instrText>
            </w:r>
            <w:r w:rsidR="003463F4">
              <w:rPr>
                <w:noProof/>
                <w:webHidden/>
              </w:rPr>
            </w:r>
            <w:r w:rsidR="003463F4">
              <w:rPr>
                <w:noProof/>
                <w:webHidden/>
              </w:rPr>
              <w:fldChar w:fldCharType="separate"/>
            </w:r>
            <w:r w:rsidR="005B48FF">
              <w:rPr>
                <w:noProof/>
                <w:webHidden/>
              </w:rPr>
              <w:t>40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59" w:history="1">
            <w:r w:rsidR="003463F4" w:rsidRPr="00307D0C">
              <w:rPr>
                <w:rStyle w:val="Hyperlink"/>
                <w:noProof/>
              </w:rPr>
              <w:t>Appendix D – Form A-2B: Base Hurricane Storm Set Statewide Hurricane Losses (2017 FHCF Exposure Data)</w:t>
            </w:r>
            <w:r w:rsidR="003463F4">
              <w:rPr>
                <w:noProof/>
                <w:webHidden/>
              </w:rPr>
              <w:tab/>
            </w:r>
            <w:r w:rsidR="003463F4">
              <w:rPr>
                <w:noProof/>
                <w:webHidden/>
              </w:rPr>
              <w:fldChar w:fldCharType="begin"/>
            </w:r>
            <w:r w:rsidR="003463F4">
              <w:rPr>
                <w:noProof/>
                <w:webHidden/>
              </w:rPr>
              <w:instrText xml:space="preserve"> PAGEREF _Toc5457059 \h </w:instrText>
            </w:r>
            <w:r w:rsidR="003463F4">
              <w:rPr>
                <w:noProof/>
                <w:webHidden/>
              </w:rPr>
            </w:r>
            <w:r w:rsidR="003463F4">
              <w:rPr>
                <w:noProof/>
                <w:webHidden/>
              </w:rPr>
              <w:fldChar w:fldCharType="separate"/>
            </w:r>
            <w:r w:rsidR="005B48FF">
              <w:rPr>
                <w:noProof/>
                <w:webHidden/>
              </w:rPr>
              <w:t>41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0" w:history="1">
            <w:r w:rsidR="003463F4" w:rsidRPr="00307D0C">
              <w:rPr>
                <w:rStyle w:val="Hyperlink"/>
                <w:noProof/>
              </w:rPr>
              <w:t>Appendix E – Form A-3A: 2004 Hurricane Season Losses (2012 FHCF Exposure Data)</w:t>
            </w:r>
            <w:r w:rsidR="003463F4">
              <w:rPr>
                <w:noProof/>
                <w:webHidden/>
              </w:rPr>
              <w:tab/>
            </w:r>
            <w:r w:rsidR="003463F4">
              <w:rPr>
                <w:noProof/>
                <w:webHidden/>
              </w:rPr>
              <w:fldChar w:fldCharType="begin"/>
            </w:r>
            <w:r w:rsidR="003463F4">
              <w:rPr>
                <w:noProof/>
                <w:webHidden/>
              </w:rPr>
              <w:instrText xml:space="preserve"> PAGEREF _Toc5457060 \h </w:instrText>
            </w:r>
            <w:r w:rsidR="003463F4">
              <w:rPr>
                <w:noProof/>
                <w:webHidden/>
              </w:rPr>
            </w:r>
            <w:r w:rsidR="003463F4">
              <w:rPr>
                <w:noProof/>
                <w:webHidden/>
              </w:rPr>
              <w:fldChar w:fldCharType="separate"/>
            </w:r>
            <w:r w:rsidR="005B48FF">
              <w:rPr>
                <w:noProof/>
                <w:webHidden/>
              </w:rPr>
              <w:t>41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1" w:history="1">
            <w:r w:rsidR="003463F4" w:rsidRPr="00307D0C">
              <w:rPr>
                <w:rStyle w:val="Hyperlink"/>
                <w:noProof/>
              </w:rPr>
              <w:t>Appendix F – Form A-3B: 2004 Hurricane Season Losses (2017 FHCF Exposure Data)</w:t>
            </w:r>
            <w:r w:rsidR="003463F4">
              <w:rPr>
                <w:noProof/>
                <w:webHidden/>
              </w:rPr>
              <w:tab/>
            </w:r>
            <w:r w:rsidR="003463F4">
              <w:rPr>
                <w:noProof/>
                <w:webHidden/>
              </w:rPr>
              <w:fldChar w:fldCharType="begin"/>
            </w:r>
            <w:r w:rsidR="003463F4">
              <w:rPr>
                <w:noProof/>
                <w:webHidden/>
              </w:rPr>
              <w:instrText xml:space="preserve"> PAGEREF _Toc5457061 \h </w:instrText>
            </w:r>
            <w:r w:rsidR="003463F4">
              <w:rPr>
                <w:noProof/>
                <w:webHidden/>
              </w:rPr>
            </w:r>
            <w:r w:rsidR="003463F4">
              <w:rPr>
                <w:noProof/>
                <w:webHidden/>
              </w:rPr>
              <w:fldChar w:fldCharType="separate"/>
            </w:r>
            <w:r w:rsidR="005B48FF">
              <w:rPr>
                <w:noProof/>
                <w:webHidden/>
              </w:rPr>
              <w:t>45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2" w:history="1">
            <w:r w:rsidR="003463F4" w:rsidRPr="00307D0C">
              <w:rPr>
                <w:rStyle w:val="Hyperlink"/>
                <w:noProof/>
              </w:rPr>
              <w:t>Appendix G – Form A-4A: Hurricane Output Ranges (2012 FHCF Exposure Data)</w:t>
            </w:r>
            <w:r w:rsidR="003463F4">
              <w:rPr>
                <w:noProof/>
                <w:webHidden/>
              </w:rPr>
              <w:tab/>
            </w:r>
            <w:r w:rsidR="003463F4">
              <w:rPr>
                <w:noProof/>
                <w:webHidden/>
              </w:rPr>
              <w:fldChar w:fldCharType="begin"/>
            </w:r>
            <w:r w:rsidR="003463F4">
              <w:rPr>
                <w:noProof/>
                <w:webHidden/>
              </w:rPr>
              <w:instrText xml:space="preserve"> PAGEREF _Toc5457062 \h </w:instrText>
            </w:r>
            <w:r w:rsidR="003463F4">
              <w:rPr>
                <w:noProof/>
                <w:webHidden/>
              </w:rPr>
            </w:r>
            <w:r w:rsidR="003463F4">
              <w:rPr>
                <w:noProof/>
                <w:webHidden/>
              </w:rPr>
              <w:fldChar w:fldCharType="separate"/>
            </w:r>
            <w:r w:rsidR="005B48FF">
              <w:rPr>
                <w:noProof/>
                <w:webHidden/>
              </w:rPr>
              <w:t>488</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3" w:history="1">
            <w:r w:rsidR="003463F4" w:rsidRPr="00307D0C">
              <w:rPr>
                <w:rStyle w:val="Hyperlink"/>
                <w:noProof/>
              </w:rPr>
              <w:t>Appendix H – Form A-4B: Hurricane Output Ranges (2017 FHCF Exposure Data)</w:t>
            </w:r>
            <w:r w:rsidR="003463F4">
              <w:rPr>
                <w:noProof/>
                <w:webHidden/>
              </w:rPr>
              <w:tab/>
            </w:r>
            <w:r w:rsidR="003463F4">
              <w:rPr>
                <w:noProof/>
                <w:webHidden/>
              </w:rPr>
              <w:fldChar w:fldCharType="begin"/>
            </w:r>
            <w:r w:rsidR="003463F4">
              <w:rPr>
                <w:noProof/>
                <w:webHidden/>
              </w:rPr>
              <w:instrText xml:space="preserve"> PAGEREF _Toc5457063 \h </w:instrText>
            </w:r>
            <w:r w:rsidR="003463F4">
              <w:rPr>
                <w:noProof/>
                <w:webHidden/>
              </w:rPr>
            </w:r>
            <w:r w:rsidR="003463F4">
              <w:rPr>
                <w:noProof/>
                <w:webHidden/>
              </w:rPr>
              <w:fldChar w:fldCharType="separate"/>
            </w:r>
            <w:r w:rsidR="005B48FF">
              <w:rPr>
                <w:noProof/>
                <w:webHidden/>
              </w:rPr>
              <w:t>529</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4" w:history="1">
            <w:r w:rsidR="003463F4" w:rsidRPr="00307D0C">
              <w:rPr>
                <w:rStyle w:val="Hyperlink"/>
                <w:noProof/>
              </w:rPr>
              <w:t>Appendix I – Form A-5: Percentage Change in Hurricane Output Ranges (2012 FHCF Exposure Data)</w:t>
            </w:r>
            <w:r w:rsidR="003463F4">
              <w:rPr>
                <w:noProof/>
                <w:webHidden/>
              </w:rPr>
              <w:tab/>
            </w:r>
            <w:r w:rsidR="003463F4">
              <w:rPr>
                <w:noProof/>
                <w:webHidden/>
              </w:rPr>
              <w:fldChar w:fldCharType="begin"/>
            </w:r>
            <w:r w:rsidR="003463F4">
              <w:rPr>
                <w:noProof/>
                <w:webHidden/>
              </w:rPr>
              <w:instrText xml:space="preserve"> PAGEREF _Toc5457064 \h </w:instrText>
            </w:r>
            <w:r w:rsidR="003463F4">
              <w:rPr>
                <w:noProof/>
                <w:webHidden/>
              </w:rPr>
            </w:r>
            <w:r w:rsidR="003463F4">
              <w:rPr>
                <w:noProof/>
                <w:webHidden/>
              </w:rPr>
              <w:fldChar w:fldCharType="separate"/>
            </w:r>
            <w:r w:rsidR="005B48FF">
              <w:rPr>
                <w:noProof/>
                <w:webHidden/>
              </w:rPr>
              <w:t>57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5" w:history="1">
            <w:r w:rsidR="003463F4" w:rsidRPr="00307D0C">
              <w:rPr>
                <w:rStyle w:val="Hyperlink"/>
                <w:noProof/>
              </w:rPr>
              <w:t>Relationship to Hurricane Risk (Trade Secret Item)</w:t>
            </w:r>
            <w:r w:rsidR="003463F4">
              <w:rPr>
                <w:noProof/>
                <w:webHidden/>
              </w:rPr>
              <w:tab/>
            </w:r>
            <w:r w:rsidR="003463F4">
              <w:rPr>
                <w:noProof/>
                <w:webHidden/>
              </w:rPr>
              <w:fldChar w:fldCharType="begin"/>
            </w:r>
            <w:r w:rsidR="003463F4">
              <w:rPr>
                <w:noProof/>
                <w:webHidden/>
              </w:rPr>
              <w:instrText xml:space="preserve"> PAGEREF _Toc5457065 \h </w:instrText>
            </w:r>
            <w:r w:rsidR="003463F4">
              <w:rPr>
                <w:noProof/>
                <w:webHidden/>
              </w:rPr>
            </w:r>
            <w:r w:rsidR="003463F4">
              <w:rPr>
                <w:noProof/>
                <w:webHidden/>
              </w:rPr>
              <w:fldChar w:fldCharType="separate"/>
            </w:r>
            <w:r w:rsidR="005B48FF">
              <w:rPr>
                <w:noProof/>
                <w:webHidden/>
              </w:rPr>
              <w:t>57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6" w:history="1">
            <w:r w:rsidR="003463F4" w:rsidRPr="00307D0C">
              <w:rPr>
                <w:rStyle w:val="Hyperlink"/>
                <w:noProof/>
              </w:rPr>
              <w:t>Appendix K – Form A-7: Percentage Change in Logical Relationship to Hurricane Risk</w:t>
            </w:r>
            <w:r w:rsidR="003463F4">
              <w:rPr>
                <w:noProof/>
                <w:webHidden/>
              </w:rPr>
              <w:tab/>
            </w:r>
            <w:r w:rsidR="003463F4">
              <w:rPr>
                <w:noProof/>
                <w:webHidden/>
              </w:rPr>
              <w:fldChar w:fldCharType="begin"/>
            </w:r>
            <w:r w:rsidR="003463F4">
              <w:rPr>
                <w:noProof/>
                <w:webHidden/>
              </w:rPr>
              <w:instrText xml:space="preserve"> PAGEREF _Toc5457066 \h </w:instrText>
            </w:r>
            <w:r w:rsidR="003463F4">
              <w:rPr>
                <w:noProof/>
                <w:webHidden/>
              </w:rPr>
            </w:r>
            <w:r w:rsidR="003463F4">
              <w:rPr>
                <w:noProof/>
                <w:webHidden/>
              </w:rPr>
              <w:fldChar w:fldCharType="separate"/>
            </w:r>
            <w:r w:rsidR="005B48FF">
              <w:rPr>
                <w:noProof/>
                <w:webHidden/>
              </w:rPr>
              <w:t>663</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7" w:history="1">
            <w:r w:rsidR="003463F4" w:rsidRPr="00307D0C">
              <w:rPr>
                <w:rStyle w:val="Hyperlink"/>
                <w:noProof/>
              </w:rPr>
              <w:t>Appendix L – Form A-8A: Hurricane Probable Maximum Loss for Florida (2012 FHCF Exposure Data)</w:t>
            </w:r>
            <w:r w:rsidR="003463F4">
              <w:rPr>
                <w:noProof/>
                <w:webHidden/>
              </w:rPr>
              <w:tab/>
            </w:r>
            <w:r w:rsidR="003463F4">
              <w:rPr>
                <w:noProof/>
                <w:webHidden/>
              </w:rPr>
              <w:fldChar w:fldCharType="begin"/>
            </w:r>
            <w:r w:rsidR="003463F4">
              <w:rPr>
                <w:noProof/>
                <w:webHidden/>
              </w:rPr>
              <w:instrText xml:space="preserve"> PAGEREF _Toc5457067 \h </w:instrText>
            </w:r>
            <w:r w:rsidR="003463F4">
              <w:rPr>
                <w:noProof/>
                <w:webHidden/>
              </w:rPr>
            </w:r>
            <w:r w:rsidR="003463F4">
              <w:rPr>
                <w:noProof/>
                <w:webHidden/>
              </w:rPr>
              <w:fldChar w:fldCharType="separate"/>
            </w:r>
            <w:r w:rsidR="005B48FF">
              <w:rPr>
                <w:noProof/>
                <w:webHidden/>
              </w:rPr>
              <w:t>681</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8" w:history="1">
            <w:r w:rsidR="003463F4" w:rsidRPr="00307D0C">
              <w:rPr>
                <w:rStyle w:val="Hyperlink"/>
                <w:noProof/>
              </w:rPr>
              <w:t>Appendix M – Form A-8B: Hurricane Probable Maximum Loss for Florida (2017 FHCF Exposure Data)</w:t>
            </w:r>
            <w:r w:rsidR="003463F4">
              <w:rPr>
                <w:noProof/>
                <w:webHidden/>
              </w:rPr>
              <w:tab/>
            </w:r>
            <w:r w:rsidR="003463F4">
              <w:rPr>
                <w:noProof/>
                <w:webHidden/>
              </w:rPr>
              <w:fldChar w:fldCharType="begin"/>
            </w:r>
            <w:r w:rsidR="003463F4">
              <w:rPr>
                <w:noProof/>
                <w:webHidden/>
              </w:rPr>
              <w:instrText xml:space="preserve"> PAGEREF _Toc5457068 \h </w:instrText>
            </w:r>
            <w:r w:rsidR="003463F4">
              <w:rPr>
                <w:noProof/>
                <w:webHidden/>
              </w:rPr>
            </w:r>
            <w:r w:rsidR="003463F4">
              <w:rPr>
                <w:noProof/>
                <w:webHidden/>
              </w:rPr>
              <w:fldChar w:fldCharType="separate"/>
            </w:r>
            <w:r w:rsidR="005B48FF">
              <w:rPr>
                <w:noProof/>
                <w:webHidden/>
              </w:rPr>
              <w:t>68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69" w:history="1">
            <w:r w:rsidR="003463F4" w:rsidRPr="00307D0C">
              <w:rPr>
                <w:rStyle w:val="Hyperlink"/>
                <w:noProof/>
              </w:rPr>
              <w:t>Appendix N – Form G1 – Form G7</w:t>
            </w:r>
            <w:r w:rsidR="003463F4">
              <w:rPr>
                <w:noProof/>
                <w:webHidden/>
              </w:rPr>
              <w:tab/>
            </w:r>
            <w:r w:rsidR="003463F4">
              <w:rPr>
                <w:noProof/>
                <w:webHidden/>
              </w:rPr>
              <w:fldChar w:fldCharType="begin"/>
            </w:r>
            <w:r w:rsidR="003463F4">
              <w:rPr>
                <w:noProof/>
                <w:webHidden/>
              </w:rPr>
              <w:instrText xml:space="preserve"> PAGEREF _Toc5457069 \h </w:instrText>
            </w:r>
            <w:r w:rsidR="003463F4">
              <w:rPr>
                <w:noProof/>
                <w:webHidden/>
              </w:rPr>
            </w:r>
            <w:r w:rsidR="003463F4">
              <w:rPr>
                <w:noProof/>
                <w:webHidden/>
              </w:rPr>
              <w:fldChar w:fldCharType="separate"/>
            </w:r>
            <w:r w:rsidR="005B48FF">
              <w:rPr>
                <w:noProof/>
                <w:webHidden/>
              </w:rPr>
              <w:t>691</w:t>
            </w:r>
            <w:r w:rsidR="003463F4">
              <w:rPr>
                <w:noProof/>
                <w:webHidden/>
              </w:rPr>
              <w:fldChar w:fldCharType="end"/>
            </w:r>
          </w:hyperlink>
        </w:p>
        <w:p w:rsidR="003463F4" w:rsidRDefault="008F1C6A">
          <w:pPr>
            <w:pStyle w:val="TOC3"/>
            <w:tabs>
              <w:tab w:val="right" w:leader="dot" w:pos="9350"/>
            </w:tabs>
            <w:rPr>
              <w:rFonts w:eastAsiaTheme="minorEastAsia" w:cstheme="minorBidi"/>
              <w:noProof/>
              <w:sz w:val="24"/>
              <w:szCs w:val="24"/>
              <w:lang w:eastAsia="en-US"/>
            </w:rPr>
          </w:pPr>
          <w:hyperlink w:anchor="_Toc5457070" w:history="1">
            <w:r w:rsidR="003463F4" w:rsidRPr="00307D0C">
              <w:rPr>
                <w:rStyle w:val="Hyperlink"/>
                <w:noProof/>
              </w:rPr>
              <w:t>Form G-1</w:t>
            </w:r>
            <w:r w:rsidR="003463F4">
              <w:rPr>
                <w:noProof/>
                <w:webHidden/>
              </w:rPr>
              <w:tab/>
            </w:r>
            <w:r w:rsidR="003463F4">
              <w:rPr>
                <w:noProof/>
                <w:webHidden/>
              </w:rPr>
              <w:fldChar w:fldCharType="begin"/>
            </w:r>
            <w:r w:rsidR="003463F4">
              <w:rPr>
                <w:noProof/>
                <w:webHidden/>
              </w:rPr>
              <w:instrText xml:space="preserve"> PAGEREF _Toc5457070 \h </w:instrText>
            </w:r>
            <w:r w:rsidR="003463F4">
              <w:rPr>
                <w:noProof/>
                <w:webHidden/>
              </w:rPr>
            </w:r>
            <w:r w:rsidR="003463F4">
              <w:rPr>
                <w:noProof/>
                <w:webHidden/>
              </w:rPr>
              <w:fldChar w:fldCharType="separate"/>
            </w:r>
            <w:r w:rsidR="005B48FF">
              <w:rPr>
                <w:noProof/>
                <w:webHidden/>
              </w:rPr>
              <w:t>692</w:t>
            </w:r>
            <w:r w:rsidR="003463F4">
              <w:rPr>
                <w:noProof/>
                <w:webHidden/>
              </w:rPr>
              <w:fldChar w:fldCharType="end"/>
            </w:r>
          </w:hyperlink>
        </w:p>
        <w:p w:rsidR="003463F4" w:rsidRDefault="008F1C6A">
          <w:pPr>
            <w:pStyle w:val="TOC3"/>
            <w:tabs>
              <w:tab w:val="right" w:leader="dot" w:pos="9350"/>
            </w:tabs>
            <w:rPr>
              <w:rFonts w:eastAsiaTheme="minorEastAsia" w:cstheme="minorBidi"/>
              <w:noProof/>
              <w:sz w:val="24"/>
              <w:szCs w:val="24"/>
              <w:lang w:eastAsia="en-US"/>
            </w:rPr>
          </w:pPr>
          <w:hyperlink w:anchor="_Toc5457071" w:history="1">
            <w:r w:rsidR="003463F4" w:rsidRPr="00307D0C">
              <w:rPr>
                <w:rStyle w:val="Hyperlink"/>
                <w:noProof/>
              </w:rPr>
              <w:t>Form G-2</w:t>
            </w:r>
            <w:r w:rsidR="003463F4">
              <w:rPr>
                <w:noProof/>
                <w:webHidden/>
              </w:rPr>
              <w:tab/>
            </w:r>
            <w:r w:rsidR="003463F4">
              <w:rPr>
                <w:noProof/>
                <w:webHidden/>
              </w:rPr>
              <w:fldChar w:fldCharType="begin"/>
            </w:r>
            <w:r w:rsidR="003463F4">
              <w:rPr>
                <w:noProof/>
                <w:webHidden/>
              </w:rPr>
              <w:instrText xml:space="preserve"> PAGEREF _Toc5457071 \h </w:instrText>
            </w:r>
            <w:r w:rsidR="003463F4">
              <w:rPr>
                <w:noProof/>
                <w:webHidden/>
              </w:rPr>
            </w:r>
            <w:r w:rsidR="003463F4">
              <w:rPr>
                <w:noProof/>
                <w:webHidden/>
              </w:rPr>
              <w:fldChar w:fldCharType="separate"/>
            </w:r>
            <w:r w:rsidR="005B48FF">
              <w:rPr>
                <w:noProof/>
                <w:webHidden/>
              </w:rPr>
              <w:t>696</w:t>
            </w:r>
            <w:r w:rsidR="003463F4">
              <w:rPr>
                <w:noProof/>
                <w:webHidden/>
              </w:rPr>
              <w:fldChar w:fldCharType="end"/>
            </w:r>
          </w:hyperlink>
        </w:p>
        <w:p w:rsidR="003463F4" w:rsidRDefault="008F1C6A">
          <w:pPr>
            <w:pStyle w:val="TOC3"/>
            <w:tabs>
              <w:tab w:val="right" w:leader="dot" w:pos="9350"/>
            </w:tabs>
            <w:rPr>
              <w:rFonts w:eastAsiaTheme="minorEastAsia" w:cstheme="minorBidi"/>
              <w:noProof/>
              <w:sz w:val="24"/>
              <w:szCs w:val="24"/>
              <w:lang w:eastAsia="en-US"/>
            </w:rPr>
          </w:pPr>
          <w:hyperlink w:anchor="_Toc5457072" w:history="1">
            <w:r w:rsidR="003463F4" w:rsidRPr="00307D0C">
              <w:rPr>
                <w:rStyle w:val="Hyperlink"/>
                <w:noProof/>
              </w:rPr>
              <w:t>Form G-3</w:t>
            </w:r>
            <w:r w:rsidR="003463F4">
              <w:rPr>
                <w:noProof/>
                <w:webHidden/>
              </w:rPr>
              <w:tab/>
            </w:r>
            <w:r w:rsidR="003463F4">
              <w:rPr>
                <w:noProof/>
                <w:webHidden/>
              </w:rPr>
              <w:fldChar w:fldCharType="begin"/>
            </w:r>
            <w:r w:rsidR="003463F4">
              <w:rPr>
                <w:noProof/>
                <w:webHidden/>
              </w:rPr>
              <w:instrText xml:space="preserve"> PAGEREF _Toc5457072 \h </w:instrText>
            </w:r>
            <w:r w:rsidR="003463F4">
              <w:rPr>
                <w:noProof/>
                <w:webHidden/>
              </w:rPr>
            </w:r>
            <w:r w:rsidR="003463F4">
              <w:rPr>
                <w:noProof/>
                <w:webHidden/>
              </w:rPr>
              <w:fldChar w:fldCharType="separate"/>
            </w:r>
            <w:r w:rsidR="005B48FF">
              <w:rPr>
                <w:noProof/>
                <w:webHidden/>
              </w:rPr>
              <w:t>697</w:t>
            </w:r>
            <w:r w:rsidR="003463F4">
              <w:rPr>
                <w:noProof/>
                <w:webHidden/>
              </w:rPr>
              <w:fldChar w:fldCharType="end"/>
            </w:r>
          </w:hyperlink>
        </w:p>
        <w:p w:rsidR="003463F4" w:rsidRDefault="008F1C6A">
          <w:pPr>
            <w:pStyle w:val="TOC3"/>
            <w:tabs>
              <w:tab w:val="right" w:leader="dot" w:pos="9350"/>
            </w:tabs>
            <w:rPr>
              <w:rFonts w:eastAsiaTheme="minorEastAsia" w:cstheme="minorBidi"/>
              <w:noProof/>
              <w:sz w:val="24"/>
              <w:szCs w:val="24"/>
              <w:lang w:eastAsia="en-US"/>
            </w:rPr>
          </w:pPr>
          <w:hyperlink w:anchor="_Toc5457073" w:history="1">
            <w:r w:rsidR="003463F4" w:rsidRPr="00307D0C">
              <w:rPr>
                <w:rStyle w:val="Hyperlink"/>
                <w:noProof/>
              </w:rPr>
              <w:t>Form G-4</w:t>
            </w:r>
            <w:r w:rsidR="003463F4">
              <w:rPr>
                <w:noProof/>
                <w:webHidden/>
              </w:rPr>
              <w:tab/>
            </w:r>
            <w:r w:rsidR="003463F4">
              <w:rPr>
                <w:noProof/>
                <w:webHidden/>
              </w:rPr>
              <w:fldChar w:fldCharType="begin"/>
            </w:r>
            <w:r w:rsidR="003463F4">
              <w:rPr>
                <w:noProof/>
                <w:webHidden/>
              </w:rPr>
              <w:instrText xml:space="preserve"> PAGEREF _Toc5457073 \h </w:instrText>
            </w:r>
            <w:r w:rsidR="003463F4">
              <w:rPr>
                <w:noProof/>
                <w:webHidden/>
              </w:rPr>
            </w:r>
            <w:r w:rsidR="003463F4">
              <w:rPr>
                <w:noProof/>
                <w:webHidden/>
              </w:rPr>
              <w:fldChar w:fldCharType="separate"/>
            </w:r>
            <w:r w:rsidR="005B48FF">
              <w:rPr>
                <w:noProof/>
                <w:webHidden/>
              </w:rPr>
              <w:t>699</w:t>
            </w:r>
            <w:r w:rsidR="003463F4">
              <w:rPr>
                <w:noProof/>
                <w:webHidden/>
              </w:rPr>
              <w:fldChar w:fldCharType="end"/>
            </w:r>
          </w:hyperlink>
        </w:p>
        <w:p w:rsidR="003463F4" w:rsidRDefault="008F1C6A">
          <w:pPr>
            <w:pStyle w:val="TOC3"/>
            <w:tabs>
              <w:tab w:val="right" w:leader="dot" w:pos="9350"/>
            </w:tabs>
            <w:rPr>
              <w:rFonts w:eastAsiaTheme="minorEastAsia" w:cstheme="minorBidi"/>
              <w:noProof/>
              <w:sz w:val="24"/>
              <w:szCs w:val="24"/>
              <w:lang w:eastAsia="en-US"/>
            </w:rPr>
          </w:pPr>
          <w:hyperlink w:anchor="_Toc5457074" w:history="1">
            <w:r w:rsidR="003463F4" w:rsidRPr="00307D0C">
              <w:rPr>
                <w:rStyle w:val="Hyperlink"/>
                <w:noProof/>
              </w:rPr>
              <w:t>Form G-5</w:t>
            </w:r>
            <w:r w:rsidR="003463F4">
              <w:rPr>
                <w:noProof/>
                <w:webHidden/>
              </w:rPr>
              <w:tab/>
            </w:r>
            <w:r w:rsidR="003463F4">
              <w:rPr>
                <w:noProof/>
                <w:webHidden/>
              </w:rPr>
              <w:fldChar w:fldCharType="begin"/>
            </w:r>
            <w:r w:rsidR="003463F4">
              <w:rPr>
                <w:noProof/>
                <w:webHidden/>
              </w:rPr>
              <w:instrText xml:space="preserve"> PAGEREF _Toc5457074 \h </w:instrText>
            </w:r>
            <w:r w:rsidR="003463F4">
              <w:rPr>
                <w:noProof/>
                <w:webHidden/>
              </w:rPr>
            </w:r>
            <w:r w:rsidR="003463F4">
              <w:rPr>
                <w:noProof/>
                <w:webHidden/>
              </w:rPr>
              <w:fldChar w:fldCharType="separate"/>
            </w:r>
            <w:r w:rsidR="005B48FF">
              <w:rPr>
                <w:noProof/>
                <w:webHidden/>
              </w:rPr>
              <w:t>702</w:t>
            </w:r>
            <w:r w:rsidR="003463F4">
              <w:rPr>
                <w:noProof/>
                <w:webHidden/>
              </w:rPr>
              <w:fldChar w:fldCharType="end"/>
            </w:r>
          </w:hyperlink>
        </w:p>
        <w:p w:rsidR="003463F4" w:rsidRDefault="008F1C6A">
          <w:pPr>
            <w:pStyle w:val="TOC3"/>
            <w:tabs>
              <w:tab w:val="right" w:leader="dot" w:pos="9350"/>
            </w:tabs>
            <w:rPr>
              <w:rFonts w:eastAsiaTheme="minorEastAsia" w:cstheme="minorBidi"/>
              <w:noProof/>
              <w:sz w:val="24"/>
              <w:szCs w:val="24"/>
              <w:lang w:eastAsia="en-US"/>
            </w:rPr>
          </w:pPr>
          <w:hyperlink w:anchor="_Toc5457075" w:history="1">
            <w:r w:rsidR="003463F4" w:rsidRPr="00307D0C">
              <w:rPr>
                <w:rStyle w:val="Hyperlink"/>
                <w:noProof/>
              </w:rPr>
              <w:t>Form G-6</w:t>
            </w:r>
            <w:r w:rsidR="003463F4">
              <w:rPr>
                <w:noProof/>
                <w:webHidden/>
              </w:rPr>
              <w:tab/>
            </w:r>
            <w:r w:rsidR="003463F4">
              <w:rPr>
                <w:noProof/>
                <w:webHidden/>
              </w:rPr>
              <w:fldChar w:fldCharType="begin"/>
            </w:r>
            <w:r w:rsidR="003463F4">
              <w:rPr>
                <w:noProof/>
                <w:webHidden/>
              </w:rPr>
              <w:instrText xml:space="preserve"> PAGEREF _Toc5457075 \h </w:instrText>
            </w:r>
            <w:r w:rsidR="003463F4">
              <w:rPr>
                <w:noProof/>
                <w:webHidden/>
              </w:rPr>
            </w:r>
            <w:r w:rsidR="003463F4">
              <w:rPr>
                <w:noProof/>
                <w:webHidden/>
              </w:rPr>
              <w:fldChar w:fldCharType="separate"/>
            </w:r>
            <w:r w:rsidR="005B48FF">
              <w:rPr>
                <w:noProof/>
                <w:webHidden/>
              </w:rPr>
              <w:t>706</w:t>
            </w:r>
            <w:r w:rsidR="003463F4">
              <w:rPr>
                <w:noProof/>
                <w:webHidden/>
              </w:rPr>
              <w:fldChar w:fldCharType="end"/>
            </w:r>
          </w:hyperlink>
        </w:p>
        <w:p w:rsidR="003463F4" w:rsidRDefault="008F1C6A">
          <w:pPr>
            <w:pStyle w:val="TOC3"/>
            <w:tabs>
              <w:tab w:val="right" w:leader="dot" w:pos="9350"/>
            </w:tabs>
            <w:rPr>
              <w:rFonts w:eastAsiaTheme="minorEastAsia" w:cstheme="minorBidi"/>
              <w:noProof/>
              <w:sz w:val="24"/>
              <w:szCs w:val="24"/>
              <w:lang w:eastAsia="en-US"/>
            </w:rPr>
          </w:pPr>
          <w:hyperlink w:anchor="_Toc5457076" w:history="1">
            <w:r w:rsidR="003463F4" w:rsidRPr="00307D0C">
              <w:rPr>
                <w:rStyle w:val="Hyperlink"/>
                <w:noProof/>
              </w:rPr>
              <w:t>Form G-7</w:t>
            </w:r>
            <w:r w:rsidR="003463F4">
              <w:rPr>
                <w:noProof/>
                <w:webHidden/>
              </w:rPr>
              <w:tab/>
            </w:r>
            <w:r w:rsidR="003463F4">
              <w:rPr>
                <w:noProof/>
                <w:webHidden/>
              </w:rPr>
              <w:fldChar w:fldCharType="begin"/>
            </w:r>
            <w:r w:rsidR="003463F4">
              <w:rPr>
                <w:noProof/>
                <w:webHidden/>
              </w:rPr>
              <w:instrText xml:space="preserve"> PAGEREF _Toc5457076 \h </w:instrText>
            </w:r>
            <w:r w:rsidR="003463F4">
              <w:rPr>
                <w:noProof/>
                <w:webHidden/>
              </w:rPr>
            </w:r>
            <w:r w:rsidR="003463F4">
              <w:rPr>
                <w:noProof/>
                <w:webHidden/>
              </w:rPr>
              <w:fldChar w:fldCharType="separate"/>
            </w:r>
            <w:r w:rsidR="005B48FF">
              <w:rPr>
                <w:noProof/>
                <w:webHidden/>
              </w:rPr>
              <w:t>708</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77" w:history="1">
            <w:r w:rsidR="003463F4" w:rsidRPr="00307D0C">
              <w:rPr>
                <w:rStyle w:val="Hyperlink"/>
                <w:noProof/>
              </w:rPr>
              <w:t>Appendix O – Form M-1: Annual Occurrence Rates</w:t>
            </w:r>
            <w:r w:rsidR="003463F4">
              <w:rPr>
                <w:noProof/>
                <w:webHidden/>
              </w:rPr>
              <w:tab/>
            </w:r>
            <w:r w:rsidR="003463F4">
              <w:rPr>
                <w:noProof/>
                <w:webHidden/>
              </w:rPr>
              <w:fldChar w:fldCharType="begin"/>
            </w:r>
            <w:r w:rsidR="003463F4">
              <w:rPr>
                <w:noProof/>
                <w:webHidden/>
              </w:rPr>
              <w:instrText xml:space="preserve"> PAGEREF _Toc5457077 \h </w:instrText>
            </w:r>
            <w:r w:rsidR="003463F4">
              <w:rPr>
                <w:noProof/>
                <w:webHidden/>
              </w:rPr>
            </w:r>
            <w:r w:rsidR="003463F4">
              <w:rPr>
                <w:noProof/>
                <w:webHidden/>
              </w:rPr>
              <w:fldChar w:fldCharType="separate"/>
            </w:r>
            <w:r w:rsidR="005B48FF">
              <w:rPr>
                <w:noProof/>
                <w:webHidden/>
              </w:rPr>
              <w:t>71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78" w:history="1">
            <w:r w:rsidR="003463F4" w:rsidRPr="00307D0C">
              <w:rPr>
                <w:rStyle w:val="Hyperlink"/>
                <w:noProof/>
              </w:rPr>
              <w:t>Appendix P – Form M-2: Maps of Maximum Winds</w:t>
            </w:r>
            <w:r w:rsidR="003463F4">
              <w:rPr>
                <w:noProof/>
                <w:webHidden/>
              </w:rPr>
              <w:tab/>
            </w:r>
            <w:r w:rsidR="003463F4">
              <w:rPr>
                <w:noProof/>
                <w:webHidden/>
              </w:rPr>
              <w:fldChar w:fldCharType="begin"/>
            </w:r>
            <w:r w:rsidR="003463F4">
              <w:rPr>
                <w:noProof/>
                <w:webHidden/>
              </w:rPr>
              <w:instrText xml:space="preserve"> PAGEREF _Toc5457078 \h </w:instrText>
            </w:r>
            <w:r w:rsidR="003463F4">
              <w:rPr>
                <w:noProof/>
                <w:webHidden/>
              </w:rPr>
            </w:r>
            <w:r w:rsidR="003463F4">
              <w:rPr>
                <w:noProof/>
                <w:webHidden/>
              </w:rPr>
              <w:fldChar w:fldCharType="separate"/>
            </w:r>
            <w:r w:rsidR="005B48FF">
              <w:rPr>
                <w:noProof/>
                <w:webHidden/>
              </w:rPr>
              <w:t>719</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79" w:history="1">
            <w:r w:rsidR="003463F4" w:rsidRPr="00307D0C">
              <w:rPr>
                <w:rStyle w:val="Hyperlink"/>
                <w:noProof/>
              </w:rPr>
              <w:t>Appendix Q – Form M-3: Radius of Maximum Winds and Radii of Standard Wind Thresholds</w:t>
            </w:r>
            <w:r w:rsidR="003463F4">
              <w:rPr>
                <w:noProof/>
                <w:webHidden/>
              </w:rPr>
              <w:tab/>
            </w:r>
            <w:r w:rsidR="003463F4">
              <w:rPr>
                <w:noProof/>
                <w:webHidden/>
              </w:rPr>
              <w:fldChar w:fldCharType="begin"/>
            </w:r>
            <w:r w:rsidR="003463F4">
              <w:rPr>
                <w:noProof/>
                <w:webHidden/>
              </w:rPr>
              <w:instrText xml:space="preserve"> PAGEREF _Toc5457079 \h </w:instrText>
            </w:r>
            <w:r w:rsidR="003463F4">
              <w:rPr>
                <w:noProof/>
                <w:webHidden/>
              </w:rPr>
            </w:r>
            <w:r w:rsidR="003463F4">
              <w:rPr>
                <w:noProof/>
                <w:webHidden/>
              </w:rPr>
              <w:fldChar w:fldCharType="separate"/>
            </w:r>
            <w:r w:rsidR="005B48FF">
              <w:rPr>
                <w:noProof/>
                <w:webHidden/>
              </w:rPr>
              <w:t>72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0" w:history="1">
            <w:r w:rsidR="003463F4" w:rsidRPr="00307D0C">
              <w:rPr>
                <w:rStyle w:val="Hyperlink"/>
                <w:noProof/>
              </w:rPr>
              <w:t>Appendix R – Form S-1: Probability and Frequency of Florida Landfalling Hurricanes per Year</w:t>
            </w:r>
            <w:r w:rsidR="003463F4">
              <w:rPr>
                <w:noProof/>
                <w:webHidden/>
              </w:rPr>
              <w:tab/>
            </w:r>
            <w:r w:rsidR="003463F4">
              <w:rPr>
                <w:noProof/>
                <w:webHidden/>
              </w:rPr>
              <w:fldChar w:fldCharType="begin"/>
            </w:r>
            <w:r w:rsidR="003463F4">
              <w:rPr>
                <w:noProof/>
                <w:webHidden/>
              </w:rPr>
              <w:instrText xml:space="preserve"> PAGEREF _Toc5457080 \h </w:instrText>
            </w:r>
            <w:r w:rsidR="003463F4">
              <w:rPr>
                <w:noProof/>
                <w:webHidden/>
              </w:rPr>
            </w:r>
            <w:r w:rsidR="003463F4">
              <w:rPr>
                <w:noProof/>
                <w:webHidden/>
              </w:rPr>
              <w:fldChar w:fldCharType="separate"/>
            </w:r>
            <w:r w:rsidR="005B48FF">
              <w:rPr>
                <w:noProof/>
                <w:webHidden/>
              </w:rPr>
              <w:t>732</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1" w:history="1">
            <w:r w:rsidR="003463F4" w:rsidRPr="00307D0C">
              <w:rPr>
                <w:rStyle w:val="Hyperlink"/>
                <w:noProof/>
              </w:rPr>
              <w:t>Appendix S – Form S-2A: Examples of Hurricane Loss Exceedance Estimates (2012 FHCF Exposure Data)</w:t>
            </w:r>
            <w:r w:rsidR="003463F4">
              <w:rPr>
                <w:noProof/>
                <w:webHidden/>
              </w:rPr>
              <w:tab/>
            </w:r>
            <w:r w:rsidR="003463F4">
              <w:rPr>
                <w:noProof/>
                <w:webHidden/>
              </w:rPr>
              <w:fldChar w:fldCharType="begin"/>
            </w:r>
            <w:r w:rsidR="003463F4">
              <w:rPr>
                <w:noProof/>
                <w:webHidden/>
              </w:rPr>
              <w:instrText xml:space="preserve"> PAGEREF _Toc5457081 \h </w:instrText>
            </w:r>
            <w:r w:rsidR="003463F4">
              <w:rPr>
                <w:noProof/>
                <w:webHidden/>
              </w:rPr>
            </w:r>
            <w:r w:rsidR="003463F4">
              <w:rPr>
                <w:noProof/>
                <w:webHidden/>
              </w:rPr>
              <w:fldChar w:fldCharType="separate"/>
            </w:r>
            <w:r w:rsidR="005B48FF">
              <w:rPr>
                <w:noProof/>
                <w:webHidden/>
              </w:rPr>
              <w:t>73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2" w:history="1">
            <w:r w:rsidR="003463F4" w:rsidRPr="00307D0C">
              <w:rPr>
                <w:rStyle w:val="Hyperlink"/>
                <w:noProof/>
              </w:rPr>
              <w:t>Appendix T – Form S-2B: Examples of Hurricane Loss Exceedance Estimates (2017 FHCF Exposure Data)</w:t>
            </w:r>
            <w:r w:rsidR="003463F4">
              <w:rPr>
                <w:noProof/>
                <w:webHidden/>
              </w:rPr>
              <w:tab/>
            </w:r>
            <w:r w:rsidR="003463F4">
              <w:rPr>
                <w:noProof/>
                <w:webHidden/>
              </w:rPr>
              <w:fldChar w:fldCharType="begin"/>
            </w:r>
            <w:r w:rsidR="003463F4">
              <w:rPr>
                <w:noProof/>
                <w:webHidden/>
              </w:rPr>
              <w:instrText xml:space="preserve"> PAGEREF _Toc5457082 \h </w:instrText>
            </w:r>
            <w:r w:rsidR="003463F4">
              <w:rPr>
                <w:noProof/>
                <w:webHidden/>
              </w:rPr>
            </w:r>
            <w:r w:rsidR="003463F4">
              <w:rPr>
                <w:noProof/>
                <w:webHidden/>
              </w:rPr>
              <w:fldChar w:fldCharType="separate"/>
            </w:r>
            <w:r w:rsidR="005B48FF">
              <w:rPr>
                <w:noProof/>
                <w:webHidden/>
              </w:rPr>
              <w:t>73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3" w:history="1">
            <w:r w:rsidR="003463F4" w:rsidRPr="00307D0C">
              <w:rPr>
                <w:rStyle w:val="Hyperlink"/>
                <w:noProof/>
              </w:rPr>
              <w:t>Appendix U – Form S-3: Distributions of Stochastic Hurricane Parameters</w:t>
            </w:r>
            <w:r w:rsidR="003463F4">
              <w:rPr>
                <w:noProof/>
                <w:webHidden/>
              </w:rPr>
              <w:tab/>
            </w:r>
            <w:r w:rsidR="003463F4">
              <w:rPr>
                <w:noProof/>
                <w:webHidden/>
              </w:rPr>
              <w:fldChar w:fldCharType="begin"/>
            </w:r>
            <w:r w:rsidR="003463F4">
              <w:rPr>
                <w:noProof/>
                <w:webHidden/>
              </w:rPr>
              <w:instrText xml:space="preserve"> PAGEREF _Toc5457083 \h </w:instrText>
            </w:r>
            <w:r w:rsidR="003463F4">
              <w:rPr>
                <w:noProof/>
                <w:webHidden/>
              </w:rPr>
            </w:r>
            <w:r w:rsidR="003463F4">
              <w:rPr>
                <w:noProof/>
                <w:webHidden/>
              </w:rPr>
              <w:fldChar w:fldCharType="separate"/>
            </w:r>
            <w:r w:rsidR="005B48FF">
              <w:rPr>
                <w:noProof/>
                <w:webHidden/>
              </w:rPr>
              <w:t>738</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4" w:history="1">
            <w:r w:rsidR="003463F4" w:rsidRPr="00307D0C">
              <w:rPr>
                <w:rStyle w:val="Hyperlink"/>
                <w:noProof/>
              </w:rPr>
              <w:t>Appendix V – Form S-4: Validation Comparisons</w:t>
            </w:r>
            <w:r w:rsidR="003463F4">
              <w:rPr>
                <w:noProof/>
                <w:webHidden/>
              </w:rPr>
              <w:tab/>
            </w:r>
            <w:r w:rsidR="003463F4">
              <w:rPr>
                <w:noProof/>
                <w:webHidden/>
              </w:rPr>
              <w:fldChar w:fldCharType="begin"/>
            </w:r>
            <w:r w:rsidR="003463F4">
              <w:rPr>
                <w:noProof/>
                <w:webHidden/>
              </w:rPr>
              <w:instrText xml:space="preserve"> PAGEREF _Toc5457084 \h </w:instrText>
            </w:r>
            <w:r w:rsidR="003463F4">
              <w:rPr>
                <w:noProof/>
                <w:webHidden/>
              </w:rPr>
            </w:r>
            <w:r w:rsidR="003463F4">
              <w:rPr>
                <w:noProof/>
                <w:webHidden/>
              </w:rPr>
              <w:fldChar w:fldCharType="separate"/>
            </w:r>
            <w:r w:rsidR="005B48FF">
              <w:rPr>
                <w:noProof/>
                <w:webHidden/>
              </w:rPr>
              <w:t>740</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5" w:history="1">
            <w:r w:rsidR="003463F4" w:rsidRPr="00307D0C">
              <w:rPr>
                <w:rStyle w:val="Hyperlink"/>
                <w:noProof/>
              </w:rPr>
              <w:t>Appendix W – Form S-5: Average Annual Zero Deductible Statewide Hurricane Loss Costs – Historical versus Modeled</w:t>
            </w:r>
            <w:r w:rsidR="003463F4">
              <w:rPr>
                <w:noProof/>
                <w:webHidden/>
              </w:rPr>
              <w:tab/>
            </w:r>
            <w:r w:rsidR="003463F4">
              <w:rPr>
                <w:noProof/>
                <w:webHidden/>
              </w:rPr>
              <w:fldChar w:fldCharType="begin"/>
            </w:r>
            <w:r w:rsidR="003463F4">
              <w:rPr>
                <w:noProof/>
                <w:webHidden/>
              </w:rPr>
              <w:instrText xml:space="preserve"> PAGEREF _Toc5457085 \h </w:instrText>
            </w:r>
            <w:r w:rsidR="003463F4">
              <w:rPr>
                <w:noProof/>
                <w:webHidden/>
              </w:rPr>
            </w:r>
            <w:r w:rsidR="003463F4">
              <w:rPr>
                <w:noProof/>
                <w:webHidden/>
              </w:rPr>
              <w:fldChar w:fldCharType="separate"/>
            </w:r>
            <w:r w:rsidR="005B48FF">
              <w:rPr>
                <w:noProof/>
                <w:webHidden/>
              </w:rPr>
              <w:t>74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6" w:history="1">
            <w:r w:rsidR="003463F4" w:rsidRPr="00307D0C">
              <w:rPr>
                <w:rStyle w:val="Hyperlink"/>
                <w:noProof/>
              </w:rPr>
              <w:t>Appendix X – Form V-1: One Hypothetical Event</w:t>
            </w:r>
            <w:r w:rsidR="003463F4">
              <w:rPr>
                <w:noProof/>
                <w:webHidden/>
              </w:rPr>
              <w:tab/>
            </w:r>
            <w:r w:rsidR="003463F4">
              <w:rPr>
                <w:noProof/>
                <w:webHidden/>
              </w:rPr>
              <w:fldChar w:fldCharType="begin"/>
            </w:r>
            <w:r w:rsidR="003463F4">
              <w:rPr>
                <w:noProof/>
                <w:webHidden/>
              </w:rPr>
              <w:instrText xml:space="preserve"> PAGEREF _Toc5457086 \h </w:instrText>
            </w:r>
            <w:r w:rsidR="003463F4">
              <w:rPr>
                <w:noProof/>
                <w:webHidden/>
              </w:rPr>
            </w:r>
            <w:r w:rsidR="003463F4">
              <w:rPr>
                <w:noProof/>
                <w:webHidden/>
              </w:rPr>
              <w:fldChar w:fldCharType="separate"/>
            </w:r>
            <w:r w:rsidR="005B48FF">
              <w:rPr>
                <w:noProof/>
                <w:webHidden/>
              </w:rPr>
              <w:t>748</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7" w:history="1">
            <w:r w:rsidR="003463F4" w:rsidRPr="00307D0C">
              <w:rPr>
                <w:rStyle w:val="Hyperlink"/>
                <w:noProof/>
              </w:rPr>
              <w:t>Appendix Y – Form V-2: Hurricane Mitigation Measures and Secondary Characteristics, Range of Changes in Damage</w:t>
            </w:r>
            <w:r w:rsidR="003463F4">
              <w:rPr>
                <w:noProof/>
                <w:webHidden/>
              </w:rPr>
              <w:tab/>
            </w:r>
            <w:r w:rsidR="003463F4">
              <w:rPr>
                <w:noProof/>
                <w:webHidden/>
              </w:rPr>
              <w:fldChar w:fldCharType="begin"/>
            </w:r>
            <w:r w:rsidR="003463F4">
              <w:rPr>
                <w:noProof/>
                <w:webHidden/>
              </w:rPr>
              <w:instrText xml:space="preserve"> PAGEREF _Toc5457087 \h </w:instrText>
            </w:r>
            <w:r w:rsidR="003463F4">
              <w:rPr>
                <w:noProof/>
                <w:webHidden/>
              </w:rPr>
            </w:r>
            <w:r w:rsidR="003463F4">
              <w:rPr>
                <w:noProof/>
                <w:webHidden/>
              </w:rPr>
              <w:fldChar w:fldCharType="separate"/>
            </w:r>
            <w:r w:rsidR="005B48FF">
              <w:rPr>
                <w:noProof/>
                <w:webHidden/>
              </w:rPr>
              <w:t>754</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8" w:history="1">
            <w:r w:rsidR="003463F4" w:rsidRPr="00307D0C">
              <w:rPr>
                <w:rStyle w:val="Hyperlink"/>
                <w:noProof/>
              </w:rPr>
              <w:t>Appendix Z – Form V-4: Differences in Hurricane Mitigation Measures and Secondary Characteristics</w:t>
            </w:r>
            <w:r w:rsidR="003463F4">
              <w:rPr>
                <w:noProof/>
                <w:webHidden/>
              </w:rPr>
              <w:tab/>
            </w:r>
            <w:r w:rsidR="003463F4">
              <w:rPr>
                <w:noProof/>
                <w:webHidden/>
              </w:rPr>
              <w:fldChar w:fldCharType="begin"/>
            </w:r>
            <w:r w:rsidR="003463F4">
              <w:rPr>
                <w:noProof/>
                <w:webHidden/>
              </w:rPr>
              <w:instrText xml:space="preserve"> PAGEREF _Toc5457088 \h </w:instrText>
            </w:r>
            <w:r w:rsidR="003463F4">
              <w:rPr>
                <w:noProof/>
                <w:webHidden/>
              </w:rPr>
            </w:r>
            <w:r w:rsidR="003463F4">
              <w:rPr>
                <w:noProof/>
                <w:webHidden/>
              </w:rPr>
              <w:fldChar w:fldCharType="separate"/>
            </w:r>
            <w:r w:rsidR="005B48FF">
              <w:rPr>
                <w:noProof/>
                <w:webHidden/>
              </w:rPr>
              <w:t>756</w:t>
            </w:r>
            <w:r w:rsidR="003463F4">
              <w:rPr>
                <w:noProof/>
                <w:webHidden/>
              </w:rPr>
              <w:fldChar w:fldCharType="end"/>
            </w:r>
          </w:hyperlink>
        </w:p>
        <w:p w:rsidR="003463F4" w:rsidRDefault="008F1C6A">
          <w:pPr>
            <w:pStyle w:val="TOC2"/>
            <w:tabs>
              <w:tab w:val="right" w:leader="dot" w:pos="9350"/>
            </w:tabs>
            <w:rPr>
              <w:rFonts w:asciiTheme="minorHAnsi" w:eastAsiaTheme="minorEastAsia" w:hAnsiTheme="minorHAnsi" w:cstheme="minorBidi"/>
              <w:bCs w:val="0"/>
              <w:noProof/>
              <w:szCs w:val="24"/>
              <w:lang w:eastAsia="en-US"/>
            </w:rPr>
          </w:pPr>
          <w:hyperlink w:anchor="_Toc5457089" w:history="1">
            <w:r w:rsidR="003463F4" w:rsidRPr="00307D0C">
              <w:rPr>
                <w:rStyle w:val="Hyperlink"/>
                <w:noProof/>
              </w:rPr>
              <w:t>Appendix AA – List of Acronyms</w:t>
            </w:r>
            <w:r w:rsidR="003463F4">
              <w:rPr>
                <w:noProof/>
                <w:webHidden/>
              </w:rPr>
              <w:tab/>
            </w:r>
            <w:r w:rsidR="003463F4">
              <w:rPr>
                <w:noProof/>
                <w:webHidden/>
              </w:rPr>
              <w:fldChar w:fldCharType="begin"/>
            </w:r>
            <w:r w:rsidR="003463F4">
              <w:rPr>
                <w:noProof/>
                <w:webHidden/>
              </w:rPr>
              <w:instrText xml:space="preserve"> PAGEREF _Toc5457089 \h </w:instrText>
            </w:r>
            <w:r w:rsidR="003463F4">
              <w:rPr>
                <w:noProof/>
                <w:webHidden/>
              </w:rPr>
            </w:r>
            <w:r w:rsidR="003463F4">
              <w:rPr>
                <w:noProof/>
                <w:webHidden/>
              </w:rPr>
              <w:fldChar w:fldCharType="separate"/>
            </w:r>
            <w:r w:rsidR="005B48FF">
              <w:rPr>
                <w:noProof/>
                <w:webHidden/>
              </w:rPr>
              <w:t>758</w:t>
            </w:r>
            <w:r w:rsidR="003463F4">
              <w:rPr>
                <w:noProof/>
                <w:webHidden/>
              </w:rPr>
              <w:fldChar w:fldCharType="end"/>
            </w:r>
          </w:hyperlink>
        </w:p>
        <w:p w:rsidR="00817246" w:rsidRDefault="00817246">
          <w:r>
            <w:rPr>
              <w:b/>
              <w:bCs/>
              <w:noProof/>
            </w:rPr>
            <w:fldChar w:fldCharType="end"/>
          </w:r>
        </w:p>
      </w:sdtContent>
    </w:sdt>
    <w:p w:rsidR="00214F65" w:rsidRDefault="00214F65">
      <w:pPr>
        <w:sectPr w:rsidR="00214F65" w:rsidSect="00FC1129">
          <w:footerReference w:type="default" r:id="rId13"/>
          <w:pgSz w:w="12240" w:h="15840" w:code="1"/>
          <w:pgMar w:top="1440" w:right="1440" w:bottom="1440" w:left="1440" w:header="720" w:footer="432" w:gutter="0"/>
          <w:cols w:space="720"/>
          <w:docGrid w:linePitch="360"/>
        </w:sectPr>
      </w:pPr>
    </w:p>
    <w:p w:rsidR="004F114E" w:rsidRDefault="007F4EBA" w:rsidP="008E0DD0">
      <w:pPr>
        <w:pStyle w:val="AnonymousTitle"/>
      </w:pPr>
      <w:r>
        <w:lastRenderedPageBreak/>
        <w:t>List of Figures</w:t>
      </w:r>
    </w:p>
    <w:p w:rsidR="007F4EBA" w:rsidRDefault="007F4EBA" w:rsidP="00AB00E9">
      <w:pPr>
        <w:pStyle w:val="AnonymousTitle"/>
        <w:jc w:val="both"/>
      </w:pPr>
    </w:p>
    <w:p w:rsidR="006E50F3" w:rsidRDefault="007F4EBA">
      <w:pPr>
        <w:pStyle w:val="TableofFigures"/>
        <w:tabs>
          <w:tab w:val="right" w:leader="dot" w:pos="9350"/>
        </w:tabs>
        <w:rPr>
          <w:rFonts w:asciiTheme="minorHAnsi" w:eastAsiaTheme="minorEastAsia" w:hAnsiTheme="minorHAnsi" w:cstheme="minorBidi"/>
          <w:noProof/>
          <w:lang w:eastAsia="en-US"/>
        </w:rPr>
      </w:pPr>
      <w:r>
        <w:fldChar w:fldCharType="begin"/>
      </w:r>
      <w:r>
        <w:instrText xml:space="preserve"> TOC \h \z \c "Figure" </w:instrText>
      </w:r>
      <w:r>
        <w:fldChar w:fldCharType="separate"/>
      </w:r>
      <w:hyperlink w:anchor="_Toc5458030" w:history="1">
        <w:r w:rsidR="006E50F3" w:rsidRPr="00E15FFC">
          <w:rPr>
            <w:rStyle w:val="Hyperlink"/>
            <w:noProof/>
          </w:rPr>
          <w:t>Figure 1. Process to assure continual agreement and correct correspondence</w:t>
        </w:r>
        <w:r w:rsidR="006E50F3">
          <w:rPr>
            <w:noProof/>
            <w:webHidden/>
          </w:rPr>
          <w:tab/>
        </w:r>
        <w:r w:rsidR="006E50F3">
          <w:rPr>
            <w:noProof/>
            <w:webHidden/>
          </w:rPr>
          <w:fldChar w:fldCharType="begin"/>
        </w:r>
        <w:r w:rsidR="006E50F3">
          <w:rPr>
            <w:noProof/>
            <w:webHidden/>
          </w:rPr>
          <w:instrText xml:space="preserve"> PAGEREF _Toc5458030 \h </w:instrText>
        </w:r>
        <w:r w:rsidR="006E50F3">
          <w:rPr>
            <w:noProof/>
            <w:webHidden/>
          </w:rPr>
        </w:r>
        <w:r w:rsidR="006E50F3">
          <w:rPr>
            <w:noProof/>
            <w:webHidden/>
          </w:rPr>
          <w:fldChar w:fldCharType="separate"/>
        </w:r>
        <w:r w:rsidR="005B48FF">
          <w:rPr>
            <w:noProof/>
            <w:webHidden/>
          </w:rPr>
          <w:t>2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1" w:history="1">
        <w:r w:rsidR="006E50F3" w:rsidRPr="00E15FFC">
          <w:rPr>
            <w:rStyle w:val="Hyperlink"/>
            <w:noProof/>
          </w:rPr>
          <w:t>Figure 2. Florida Public Hurricane Loss Model domain.  Circles represent the threat zone.  Blue color indicates water depth exceeding 656 ft (200 m).</w:t>
        </w:r>
        <w:r w:rsidR="006E50F3">
          <w:rPr>
            <w:noProof/>
            <w:webHidden/>
          </w:rPr>
          <w:tab/>
        </w:r>
        <w:r w:rsidR="006E50F3">
          <w:rPr>
            <w:noProof/>
            <w:webHidden/>
          </w:rPr>
          <w:fldChar w:fldCharType="begin"/>
        </w:r>
        <w:r w:rsidR="006E50F3">
          <w:rPr>
            <w:noProof/>
            <w:webHidden/>
          </w:rPr>
          <w:instrText xml:space="preserve"> PAGEREF _Toc5458031 \h </w:instrText>
        </w:r>
        <w:r w:rsidR="006E50F3">
          <w:rPr>
            <w:noProof/>
            <w:webHidden/>
          </w:rPr>
        </w:r>
        <w:r w:rsidR="006E50F3">
          <w:rPr>
            <w:noProof/>
            <w:webHidden/>
          </w:rPr>
          <w:fldChar w:fldCharType="separate"/>
        </w:r>
        <w:r w:rsidR="005B48FF">
          <w:rPr>
            <w:noProof/>
            <w:webHidden/>
          </w:rPr>
          <w:t>2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2" w:history="1">
        <w:r w:rsidR="006E50F3" w:rsidRPr="00E15FFC">
          <w:rPr>
            <w:rStyle w:val="Hyperlink"/>
            <w:noProof/>
          </w:rPr>
          <w:t>Figure 3.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r w:rsidR="006E50F3">
          <w:rPr>
            <w:noProof/>
            <w:webHidden/>
          </w:rPr>
          <w:tab/>
        </w:r>
        <w:r w:rsidR="006E50F3">
          <w:rPr>
            <w:noProof/>
            <w:webHidden/>
          </w:rPr>
          <w:fldChar w:fldCharType="begin"/>
        </w:r>
        <w:r w:rsidR="006E50F3">
          <w:rPr>
            <w:noProof/>
            <w:webHidden/>
          </w:rPr>
          <w:instrText xml:space="preserve"> PAGEREF _Toc5458032 \h </w:instrText>
        </w:r>
        <w:r w:rsidR="006E50F3">
          <w:rPr>
            <w:noProof/>
            <w:webHidden/>
          </w:rPr>
        </w:r>
        <w:r w:rsidR="006E50F3">
          <w:rPr>
            <w:noProof/>
            <w:webHidden/>
          </w:rPr>
          <w:fldChar w:fldCharType="separate"/>
        </w:r>
        <w:r w:rsidR="005B48FF">
          <w:rPr>
            <w:noProof/>
            <w:webHidden/>
          </w:rPr>
          <w:t>2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3" w:history="1">
        <w:r w:rsidR="006E50F3" w:rsidRPr="00E15FFC">
          <w:rPr>
            <w:rStyle w:val="Hyperlink"/>
            <w:noProof/>
          </w:rPr>
          <w:t>Figure 4. Comparison between the modeled and observed Willoughby and Rahn (2004) B dataset.</w:t>
        </w:r>
        <w:r w:rsidR="006E50F3">
          <w:rPr>
            <w:noProof/>
            <w:webHidden/>
          </w:rPr>
          <w:tab/>
        </w:r>
        <w:r w:rsidR="006E50F3">
          <w:rPr>
            <w:noProof/>
            <w:webHidden/>
          </w:rPr>
          <w:fldChar w:fldCharType="begin"/>
        </w:r>
        <w:r w:rsidR="006E50F3">
          <w:rPr>
            <w:noProof/>
            <w:webHidden/>
          </w:rPr>
          <w:instrText xml:space="preserve"> PAGEREF _Toc5458033 \h </w:instrText>
        </w:r>
        <w:r w:rsidR="006E50F3">
          <w:rPr>
            <w:noProof/>
            <w:webHidden/>
          </w:rPr>
        </w:r>
        <w:r w:rsidR="006E50F3">
          <w:rPr>
            <w:noProof/>
            <w:webHidden/>
          </w:rPr>
          <w:fldChar w:fldCharType="separate"/>
        </w:r>
        <w:r w:rsidR="005B48FF">
          <w:rPr>
            <w:noProof/>
            <w:webHidden/>
          </w:rPr>
          <w:t>2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4" w:history="1">
        <w:r w:rsidR="006E50F3" w:rsidRPr="00E15FFC">
          <w:rPr>
            <w:rStyle w:val="Hyperlink"/>
            <w:noProof/>
          </w:rPr>
          <w:t>Figure 5. Observed and expected distribution for Rmax.  The x-axis is the radius in statute miles, and the y-axis is the frequency of occurrence.</w:t>
        </w:r>
        <w:r w:rsidR="006E50F3">
          <w:rPr>
            <w:noProof/>
            <w:webHidden/>
          </w:rPr>
          <w:tab/>
        </w:r>
        <w:r w:rsidR="006E50F3">
          <w:rPr>
            <w:noProof/>
            <w:webHidden/>
          </w:rPr>
          <w:fldChar w:fldCharType="begin"/>
        </w:r>
        <w:r w:rsidR="006E50F3">
          <w:rPr>
            <w:noProof/>
            <w:webHidden/>
          </w:rPr>
          <w:instrText xml:space="preserve"> PAGEREF _Toc5458034 \h </w:instrText>
        </w:r>
        <w:r w:rsidR="006E50F3">
          <w:rPr>
            <w:noProof/>
            <w:webHidden/>
          </w:rPr>
        </w:r>
        <w:r w:rsidR="006E50F3">
          <w:rPr>
            <w:noProof/>
            <w:webHidden/>
          </w:rPr>
          <w:fldChar w:fldCharType="separate"/>
        </w:r>
        <w:r w:rsidR="005B48FF">
          <w:rPr>
            <w:noProof/>
            <w:webHidden/>
          </w:rPr>
          <w:t>2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5" w:history="1">
        <w:r w:rsidR="006E50F3" w:rsidRPr="00E15FFC">
          <w:rPr>
            <w:rStyle w:val="Hyperlink"/>
            <w:noProof/>
          </w:rPr>
          <w:t>Figure 6. Comparison of 100,000 Rmax values sampled from the gamma distribution for Category 1-4 storms to the expected values.</w:t>
        </w:r>
        <w:r w:rsidR="006E50F3">
          <w:rPr>
            <w:noProof/>
            <w:webHidden/>
          </w:rPr>
          <w:tab/>
        </w:r>
        <w:r w:rsidR="006E50F3">
          <w:rPr>
            <w:noProof/>
            <w:webHidden/>
          </w:rPr>
          <w:fldChar w:fldCharType="begin"/>
        </w:r>
        <w:r w:rsidR="006E50F3">
          <w:rPr>
            <w:noProof/>
            <w:webHidden/>
          </w:rPr>
          <w:instrText xml:space="preserve"> PAGEREF _Toc5458035 \h </w:instrText>
        </w:r>
        <w:r w:rsidR="006E50F3">
          <w:rPr>
            <w:noProof/>
            <w:webHidden/>
          </w:rPr>
        </w:r>
        <w:r w:rsidR="006E50F3">
          <w:rPr>
            <w:noProof/>
            <w:webHidden/>
          </w:rPr>
          <w:fldChar w:fldCharType="separate"/>
        </w:r>
        <w:r w:rsidR="005B48FF">
          <w:rPr>
            <w:noProof/>
            <w:webHidden/>
          </w:rPr>
          <w:t>30</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6" w:history="1">
        <w:r w:rsidR="006E50F3" w:rsidRPr="00E15FFC">
          <w:rPr>
            <w:rStyle w:val="Hyperlink"/>
            <w:noProof/>
          </w:rPr>
          <w:t>Figure 7. Typical single-family homes (Google Earth).</w:t>
        </w:r>
        <w:r w:rsidR="006E50F3">
          <w:rPr>
            <w:noProof/>
            <w:webHidden/>
          </w:rPr>
          <w:tab/>
        </w:r>
        <w:r w:rsidR="006E50F3">
          <w:rPr>
            <w:noProof/>
            <w:webHidden/>
          </w:rPr>
          <w:fldChar w:fldCharType="begin"/>
        </w:r>
        <w:r w:rsidR="006E50F3">
          <w:rPr>
            <w:noProof/>
            <w:webHidden/>
          </w:rPr>
          <w:instrText xml:space="preserve"> PAGEREF _Toc5458036 \h </w:instrText>
        </w:r>
        <w:r w:rsidR="006E50F3">
          <w:rPr>
            <w:noProof/>
            <w:webHidden/>
          </w:rPr>
        </w:r>
        <w:r w:rsidR="006E50F3">
          <w:rPr>
            <w:noProof/>
            <w:webHidden/>
          </w:rPr>
          <w:fldChar w:fldCharType="separate"/>
        </w:r>
        <w:r w:rsidR="005B48FF">
          <w:rPr>
            <w:noProof/>
            <w:webHidden/>
          </w:rPr>
          <w:t>3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7" w:history="1">
        <w:r w:rsidR="006E50F3" w:rsidRPr="00E15FFC">
          <w:rPr>
            <w:rStyle w:val="Hyperlink"/>
            <w:noProof/>
          </w:rPr>
          <w:t>Figure 8. Manufactured homes (Google Earth).</w:t>
        </w:r>
        <w:r w:rsidR="006E50F3">
          <w:rPr>
            <w:noProof/>
            <w:webHidden/>
          </w:rPr>
          <w:tab/>
        </w:r>
        <w:r w:rsidR="006E50F3">
          <w:rPr>
            <w:noProof/>
            <w:webHidden/>
          </w:rPr>
          <w:fldChar w:fldCharType="begin"/>
        </w:r>
        <w:r w:rsidR="006E50F3">
          <w:rPr>
            <w:noProof/>
            <w:webHidden/>
          </w:rPr>
          <w:instrText xml:space="preserve"> PAGEREF _Toc5458037 \h </w:instrText>
        </w:r>
        <w:r w:rsidR="006E50F3">
          <w:rPr>
            <w:noProof/>
            <w:webHidden/>
          </w:rPr>
        </w:r>
        <w:r w:rsidR="006E50F3">
          <w:rPr>
            <w:noProof/>
            <w:webHidden/>
          </w:rPr>
          <w:fldChar w:fldCharType="separate"/>
        </w:r>
        <w:r w:rsidR="005B48FF">
          <w:rPr>
            <w:noProof/>
            <w:webHidden/>
          </w:rPr>
          <w:t>3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8" w:history="1">
        <w:r w:rsidR="006E50F3" w:rsidRPr="00E15FFC">
          <w:rPr>
            <w:rStyle w:val="Hyperlink"/>
            <w:noProof/>
          </w:rPr>
          <w:t>Figure 9. Regional Classification of Florida with the corresponding sample counties (shaded).</w:t>
        </w:r>
        <w:r w:rsidR="006E50F3">
          <w:rPr>
            <w:noProof/>
            <w:webHidden/>
          </w:rPr>
          <w:tab/>
        </w:r>
        <w:r w:rsidR="006E50F3">
          <w:rPr>
            <w:noProof/>
            <w:webHidden/>
          </w:rPr>
          <w:fldChar w:fldCharType="begin"/>
        </w:r>
        <w:r w:rsidR="006E50F3">
          <w:rPr>
            <w:noProof/>
            <w:webHidden/>
          </w:rPr>
          <w:instrText xml:space="preserve"> PAGEREF _Toc5458038 \h </w:instrText>
        </w:r>
        <w:r w:rsidR="006E50F3">
          <w:rPr>
            <w:noProof/>
            <w:webHidden/>
          </w:rPr>
        </w:r>
        <w:r w:rsidR="006E50F3">
          <w:rPr>
            <w:noProof/>
            <w:webHidden/>
          </w:rPr>
          <w:fldChar w:fldCharType="separate"/>
        </w:r>
        <w:r w:rsidR="005B48FF">
          <w:rPr>
            <w:noProof/>
            <w:webHidden/>
          </w:rPr>
          <w:t>3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39" w:history="1">
        <w:r w:rsidR="006E50F3" w:rsidRPr="00E15FFC">
          <w:rPr>
            <w:rStyle w:val="Hyperlink"/>
            <w:noProof/>
          </w:rPr>
          <w:t>Figure 10. Monte Carlo simulation procedure to predict external damage.</w:t>
        </w:r>
        <w:r w:rsidR="006E50F3">
          <w:rPr>
            <w:noProof/>
            <w:webHidden/>
          </w:rPr>
          <w:tab/>
        </w:r>
        <w:r w:rsidR="006E50F3">
          <w:rPr>
            <w:noProof/>
            <w:webHidden/>
          </w:rPr>
          <w:fldChar w:fldCharType="begin"/>
        </w:r>
        <w:r w:rsidR="006E50F3">
          <w:rPr>
            <w:noProof/>
            <w:webHidden/>
          </w:rPr>
          <w:instrText xml:space="preserve"> PAGEREF _Toc5458039 \h </w:instrText>
        </w:r>
        <w:r w:rsidR="006E50F3">
          <w:rPr>
            <w:noProof/>
            <w:webHidden/>
          </w:rPr>
        </w:r>
        <w:r w:rsidR="006E50F3">
          <w:rPr>
            <w:noProof/>
            <w:webHidden/>
          </w:rPr>
          <w:fldChar w:fldCharType="separate"/>
        </w:r>
        <w:r w:rsidR="005B48FF">
          <w:rPr>
            <w:noProof/>
            <w:webHidden/>
          </w:rPr>
          <w:t>3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0" w:history="1">
        <w:r w:rsidR="006E50F3" w:rsidRPr="00E15FFC">
          <w:rPr>
            <w:rStyle w:val="Hyperlink"/>
            <w:noProof/>
          </w:rPr>
          <w:t>Figure 11. Procedure to create vulnerability matrix.</w:t>
        </w:r>
        <w:r w:rsidR="006E50F3">
          <w:rPr>
            <w:noProof/>
            <w:webHidden/>
          </w:rPr>
          <w:tab/>
        </w:r>
        <w:r w:rsidR="006E50F3">
          <w:rPr>
            <w:noProof/>
            <w:webHidden/>
          </w:rPr>
          <w:fldChar w:fldCharType="begin"/>
        </w:r>
        <w:r w:rsidR="006E50F3">
          <w:rPr>
            <w:noProof/>
            <w:webHidden/>
          </w:rPr>
          <w:instrText xml:space="preserve"> PAGEREF _Toc5458040 \h </w:instrText>
        </w:r>
        <w:r w:rsidR="006E50F3">
          <w:rPr>
            <w:noProof/>
            <w:webHidden/>
          </w:rPr>
        </w:r>
        <w:r w:rsidR="006E50F3">
          <w:rPr>
            <w:noProof/>
            <w:webHidden/>
          </w:rPr>
          <w:fldChar w:fldCharType="separate"/>
        </w:r>
        <w:r w:rsidR="005B48FF">
          <w:rPr>
            <w:noProof/>
            <w:webHidden/>
          </w:rPr>
          <w:t>4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1" w:history="1">
        <w:r w:rsidR="006E50F3" w:rsidRPr="00E15FFC">
          <w:rPr>
            <w:rStyle w:val="Hyperlink"/>
            <w:noProof/>
          </w:rPr>
          <w:t>Figure 12. Weighted masonry structure vulnerabilities in a central wind-borne debris region.</w:t>
        </w:r>
        <w:r w:rsidR="006E50F3">
          <w:rPr>
            <w:noProof/>
            <w:webHidden/>
          </w:rPr>
          <w:tab/>
        </w:r>
        <w:r w:rsidR="006E50F3">
          <w:rPr>
            <w:noProof/>
            <w:webHidden/>
          </w:rPr>
          <w:fldChar w:fldCharType="begin"/>
        </w:r>
        <w:r w:rsidR="006E50F3">
          <w:rPr>
            <w:noProof/>
            <w:webHidden/>
          </w:rPr>
          <w:instrText xml:space="preserve"> PAGEREF _Toc5458041 \h </w:instrText>
        </w:r>
        <w:r w:rsidR="006E50F3">
          <w:rPr>
            <w:noProof/>
            <w:webHidden/>
          </w:rPr>
        </w:r>
        <w:r w:rsidR="006E50F3">
          <w:rPr>
            <w:noProof/>
            <w:webHidden/>
          </w:rPr>
          <w:fldChar w:fldCharType="separate"/>
        </w:r>
        <w:r w:rsidR="005B48FF">
          <w:rPr>
            <w:noProof/>
            <w:webHidden/>
          </w:rPr>
          <w:t>4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2" w:history="1">
        <w:r w:rsidR="006E50F3" w:rsidRPr="00E15FFC">
          <w:rPr>
            <w:rStyle w:val="Hyperlink"/>
            <w:noProof/>
          </w:rPr>
          <w:t>Figure 13. Typical low-rise buildings (LB).</w:t>
        </w:r>
        <w:r w:rsidR="006E50F3">
          <w:rPr>
            <w:noProof/>
            <w:webHidden/>
          </w:rPr>
          <w:tab/>
        </w:r>
        <w:r w:rsidR="006E50F3">
          <w:rPr>
            <w:noProof/>
            <w:webHidden/>
          </w:rPr>
          <w:fldChar w:fldCharType="begin"/>
        </w:r>
        <w:r w:rsidR="006E50F3">
          <w:rPr>
            <w:noProof/>
            <w:webHidden/>
          </w:rPr>
          <w:instrText xml:space="preserve"> PAGEREF _Toc5458042 \h </w:instrText>
        </w:r>
        <w:r w:rsidR="006E50F3">
          <w:rPr>
            <w:noProof/>
            <w:webHidden/>
          </w:rPr>
        </w:r>
        <w:r w:rsidR="006E50F3">
          <w:rPr>
            <w:noProof/>
            <w:webHidden/>
          </w:rPr>
          <w:fldChar w:fldCharType="separate"/>
        </w:r>
        <w:r w:rsidR="005B48FF">
          <w:rPr>
            <w:noProof/>
            <w:webHidden/>
          </w:rPr>
          <w:t>5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3" w:history="1">
        <w:r w:rsidR="006E50F3" w:rsidRPr="00E15FFC">
          <w:rPr>
            <w:rStyle w:val="Hyperlink"/>
            <w:noProof/>
          </w:rPr>
          <w:t>Figure 14. Examples of mid- and high-rise buildings (MHB).</w:t>
        </w:r>
        <w:r w:rsidR="006E50F3">
          <w:rPr>
            <w:noProof/>
            <w:webHidden/>
          </w:rPr>
          <w:tab/>
        </w:r>
        <w:r w:rsidR="006E50F3">
          <w:rPr>
            <w:noProof/>
            <w:webHidden/>
          </w:rPr>
          <w:fldChar w:fldCharType="begin"/>
        </w:r>
        <w:r w:rsidR="006E50F3">
          <w:rPr>
            <w:noProof/>
            <w:webHidden/>
          </w:rPr>
          <w:instrText xml:space="preserve"> PAGEREF _Toc5458043 \h </w:instrText>
        </w:r>
        <w:r w:rsidR="006E50F3">
          <w:rPr>
            <w:noProof/>
            <w:webHidden/>
          </w:rPr>
        </w:r>
        <w:r w:rsidR="006E50F3">
          <w:rPr>
            <w:noProof/>
            <w:webHidden/>
          </w:rPr>
          <w:fldChar w:fldCharType="separate"/>
        </w:r>
        <w:r w:rsidR="005B48FF">
          <w:rPr>
            <w:noProof/>
            <w:webHidden/>
          </w:rPr>
          <w:t>5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4" w:history="1">
        <w:r w:rsidR="006E50F3" w:rsidRPr="00E15FFC">
          <w:rPr>
            <w:rStyle w:val="Hyperlink"/>
            <w:noProof/>
          </w:rPr>
          <w:t>Figure 15. Apartment types according to layout (left: closed building with interior entry door; right: open building with exterior entry door).</w:t>
        </w:r>
        <w:r w:rsidR="006E50F3">
          <w:rPr>
            <w:noProof/>
            <w:webHidden/>
          </w:rPr>
          <w:tab/>
        </w:r>
        <w:r w:rsidR="006E50F3">
          <w:rPr>
            <w:noProof/>
            <w:webHidden/>
          </w:rPr>
          <w:fldChar w:fldCharType="begin"/>
        </w:r>
        <w:r w:rsidR="006E50F3">
          <w:rPr>
            <w:noProof/>
            <w:webHidden/>
          </w:rPr>
          <w:instrText xml:space="preserve"> PAGEREF _Toc5458044 \h </w:instrText>
        </w:r>
        <w:r w:rsidR="006E50F3">
          <w:rPr>
            <w:noProof/>
            <w:webHidden/>
          </w:rPr>
        </w:r>
        <w:r w:rsidR="006E50F3">
          <w:rPr>
            <w:noProof/>
            <w:webHidden/>
          </w:rPr>
          <w:fldChar w:fldCharType="separate"/>
        </w:r>
        <w:r w:rsidR="005B48FF">
          <w:rPr>
            <w:noProof/>
            <w:webHidden/>
          </w:rPr>
          <w:t>5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5" w:history="1">
        <w:r w:rsidR="006E50F3" w:rsidRPr="00E15FFC">
          <w:rPr>
            <w:rStyle w:val="Hyperlink"/>
            <w:noProof/>
          </w:rPr>
          <w:t>Figure 16. Flowchart of the interior damage model.</w:t>
        </w:r>
        <w:r w:rsidR="006E50F3">
          <w:rPr>
            <w:noProof/>
            <w:webHidden/>
          </w:rPr>
          <w:tab/>
        </w:r>
        <w:r w:rsidR="006E50F3">
          <w:rPr>
            <w:noProof/>
            <w:webHidden/>
          </w:rPr>
          <w:fldChar w:fldCharType="begin"/>
        </w:r>
        <w:r w:rsidR="006E50F3">
          <w:rPr>
            <w:noProof/>
            <w:webHidden/>
          </w:rPr>
          <w:instrText xml:space="preserve"> PAGEREF _Toc5458045 \h </w:instrText>
        </w:r>
        <w:r w:rsidR="006E50F3">
          <w:rPr>
            <w:noProof/>
            <w:webHidden/>
          </w:rPr>
        </w:r>
        <w:r w:rsidR="006E50F3">
          <w:rPr>
            <w:noProof/>
            <w:webHidden/>
          </w:rPr>
          <w:fldChar w:fldCharType="separate"/>
        </w:r>
        <w:r w:rsidR="005B48FF">
          <w:rPr>
            <w:noProof/>
            <w:webHidden/>
          </w:rPr>
          <w:t>5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6" w:history="1">
        <w:r w:rsidR="006E50F3" w:rsidRPr="00E15FFC">
          <w:rPr>
            <w:rStyle w:val="Hyperlink"/>
            <w:noProof/>
          </w:rPr>
          <w:t>Figure 17. Procedure to create a CR vulnerability matrix.</w:t>
        </w:r>
        <w:r w:rsidR="006E50F3">
          <w:rPr>
            <w:noProof/>
            <w:webHidden/>
          </w:rPr>
          <w:tab/>
        </w:r>
        <w:r w:rsidR="006E50F3">
          <w:rPr>
            <w:noProof/>
            <w:webHidden/>
          </w:rPr>
          <w:fldChar w:fldCharType="begin"/>
        </w:r>
        <w:r w:rsidR="006E50F3">
          <w:rPr>
            <w:noProof/>
            <w:webHidden/>
          </w:rPr>
          <w:instrText xml:space="preserve"> PAGEREF _Toc5458046 \h </w:instrText>
        </w:r>
        <w:r w:rsidR="006E50F3">
          <w:rPr>
            <w:noProof/>
            <w:webHidden/>
          </w:rPr>
        </w:r>
        <w:r w:rsidR="006E50F3">
          <w:rPr>
            <w:noProof/>
            <w:webHidden/>
          </w:rPr>
          <w:fldChar w:fldCharType="separate"/>
        </w:r>
        <w:r w:rsidR="005B48FF">
          <w:rPr>
            <w:noProof/>
            <w:webHidden/>
          </w:rPr>
          <w:t>6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7" w:history="1">
        <w:r w:rsidR="006E50F3" w:rsidRPr="00E15FFC">
          <w:rPr>
            <w:rStyle w:val="Hyperlink"/>
            <w:noProof/>
          </w:rPr>
          <w:t>Figure 18. Exterior and interior damage assessment for MHB.</w:t>
        </w:r>
        <w:r w:rsidR="006E50F3">
          <w:rPr>
            <w:noProof/>
            <w:webHidden/>
          </w:rPr>
          <w:tab/>
        </w:r>
        <w:r w:rsidR="006E50F3">
          <w:rPr>
            <w:noProof/>
            <w:webHidden/>
          </w:rPr>
          <w:fldChar w:fldCharType="begin"/>
        </w:r>
        <w:r w:rsidR="006E50F3">
          <w:rPr>
            <w:noProof/>
            <w:webHidden/>
          </w:rPr>
          <w:instrText xml:space="preserve"> PAGEREF _Toc5458047 \h </w:instrText>
        </w:r>
        <w:r w:rsidR="006E50F3">
          <w:rPr>
            <w:noProof/>
            <w:webHidden/>
          </w:rPr>
        </w:r>
        <w:r w:rsidR="006E50F3">
          <w:rPr>
            <w:noProof/>
            <w:webHidden/>
          </w:rPr>
          <w:fldChar w:fldCharType="separate"/>
        </w:r>
        <w:r w:rsidR="005B48FF">
          <w:rPr>
            <w:noProof/>
            <w:webHidden/>
          </w:rPr>
          <w:t>6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8" w:history="1">
        <w:r w:rsidR="006E50F3" w:rsidRPr="00E15FFC">
          <w:rPr>
            <w:rStyle w:val="Hyperlink"/>
            <w:noProof/>
          </w:rPr>
          <w:t>Figure 19. Flow diagram of the computer model.</w:t>
        </w:r>
        <w:r w:rsidR="006E50F3">
          <w:rPr>
            <w:noProof/>
            <w:webHidden/>
          </w:rPr>
          <w:tab/>
        </w:r>
        <w:r w:rsidR="006E50F3">
          <w:rPr>
            <w:noProof/>
            <w:webHidden/>
          </w:rPr>
          <w:fldChar w:fldCharType="begin"/>
        </w:r>
        <w:r w:rsidR="006E50F3">
          <w:rPr>
            <w:noProof/>
            <w:webHidden/>
          </w:rPr>
          <w:instrText xml:space="preserve"> PAGEREF _Toc5458048 \h </w:instrText>
        </w:r>
        <w:r w:rsidR="006E50F3">
          <w:rPr>
            <w:noProof/>
            <w:webHidden/>
          </w:rPr>
        </w:r>
        <w:r w:rsidR="006E50F3">
          <w:rPr>
            <w:noProof/>
            <w:webHidden/>
          </w:rPr>
          <w:fldChar w:fldCharType="separate"/>
        </w:r>
        <w:r w:rsidR="005B48FF">
          <w:rPr>
            <w:noProof/>
            <w:webHidden/>
          </w:rPr>
          <w:t>7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49" w:history="1">
        <w:r w:rsidR="006E50F3" w:rsidRPr="00E15FFC">
          <w:rPr>
            <w:rStyle w:val="Hyperlink"/>
            <w:noProof/>
          </w:rPr>
          <w:t>Figure 20. Countywide Percentage Change due to Updated HURDAT2 – Personal and Commercial Residential Loss Costs Combined (2012 FHCF Exposure Data)</w:t>
        </w:r>
        <w:r w:rsidR="006E50F3">
          <w:rPr>
            <w:noProof/>
            <w:webHidden/>
          </w:rPr>
          <w:tab/>
        </w:r>
        <w:r w:rsidR="006E50F3">
          <w:rPr>
            <w:noProof/>
            <w:webHidden/>
          </w:rPr>
          <w:fldChar w:fldCharType="begin"/>
        </w:r>
        <w:r w:rsidR="006E50F3">
          <w:rPr>
            <w:noProof/>
            <w:webHidden/>
          </w:rPr>
          <w:instrText xml:space="preserve"> PAGEREF _Toc5458049 \h </w:instrText>
        </w:r>
        <w:r w:rsidR="006E50F3">
          <w:rPr>
            <w:noProof/>
            <w:webHidden/>
          </w:rPr>
        </w:r>
        <w:r w:rsidR="006E50F3">
          <w:rPr>
            <w:noProof/>
            <w:webHidden/>
          </w:rPr>
          <w:fldChar w:fldCharType="separate"/>
        </w:r>
        <w:r w:rsidR="005B48FF">
          <w:rPr>
            <w:noProof/>
            <w:webHidden/>
          </w:rPr>
          <w:t>11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0" w:history="1">
        <w:r w:rsidR="006E50F3" w:rsidRPr="00E15FFC">
          <w:rPr>
            <w:rStyle w:val="Hyperlink"/>
            <w:noProof/>
          </w:rPr>
          <w:t>Figure 21. Countywide Percentage Change due to Updated ZIP Code Centroids – Personal and Commercial Residential Loss Costs Combined (2012 FHCF Exposure Data)</w:t>
        </w:r>
        <w:r w:rsidR="006E50F3">
          <w:rPr>
            <w:noProof/>
            <w:webHidden/>
          </w:rPr>
          <w:tab/>
        </w:r>
        <w:r w:rsidR="006E50F3">
          <w:rPr>
            <w:noProof/>
            <w:webHidden/>
          </w:rPr>
          <w:fldChar w:fldCharType="begin"/>
        </w:r>
        <w:r w:rsidR="006E50F3">
          <w:rPr>
            <w:noProof/>
            <w:webHidden/>
          </w:rPr>
          <w:instrText xml:space="preserve"> PAGEREF _Toc5458050 \h </w:instrText>
        </w:r>
        <w:r w:rsidR="006E50F3">
          <w:rPr>
            <w:noProof/>
            <w:webHidden/>
          </w:rPr>
        </w:r>
        <w:r w:rsidR="006E50F3">
          <w:rPr>
            <w:noProof/>
            <w:webHidden/>
          </w:rPr>
          <w:fldChar w:fldCharType="separate"/>
        </w:r>
        <w:r w:rsidR="005B48FF">
          <w:rPr>
            <w:noProof/>
            <w:webHidden/>
          </w:rPr>
          <w:t>11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1" w:history="1">
        <w:r w:rsidR="006E50F3" w:rsidRPr="00E15FFC">
          <w:rPr>
            <w:rStyle w:val="Hyperlink"/>
            <w:noProof/>
          </w:rPr>
          <w:t>Figure 22. Countywide Percentage Change due to All Revisions Combined - Personal and Commercial Residential Loss Costs Combined (2012 FHCF Exposure Data)</w:t>
        </w:r>
        <w:r w:rsidR="006E50F3">
          <w:rPr>
            <w:noProof/>
            <w:webHidden/>
          </w:rPr>
          <w:tab/>
        </w:r>
        <w:r w:rsidR="006E50F3">
          <w:rPr>
            <w:noProof/>
            <w:webHidden/>
          </w:rPr>
          <w:fldChar w:fldCharType="begin"/>
        </w:r>
        <w:r w:rsidR="006E50F3">
          <w:rPr>
            <w:noProof/>
            <w:webHidden/>
          </w:rPr>
          <w:instrText xml:space="preserve"> PAGEREF _Toc5458051 \h </w:instrText>
        </w:r>
        <w:r w:rsidR="006E50F3">
          <w:rPr>
            <w:noProof/>
            <w:webHidden/>
          </w:rPr>
        </w:r>
        <w:r w:rsidR="006E50F3">
          <w:rPr>
            <w:noProof/>
            <w:webHidden/>
          </w:rPr>
          <w:fldChar w:fldCharType="separate"/>
        </w:r>
        <w:r w:rsidR="005B48FF">
          <w:rPr>
            <w:noProof/>
            <w:webHidden/>
          </w:rPr>
          <w:t>11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2" w:history="1">
        <w:r w:rsidR="006E50F3" w:rsidRPr="00E15FFC">
          <w:rPr>
            <w:rStyle w:val="Hyperlink"/>
            <w:noProof/>
          </w:rPr>
          <w:t>Figure 23.  Organizational structure</w:t>
        </w:r>
        <w:r w:rsidR="006E50F3">
          <w:rPr>
            <w:noProof/>
            <w:webHidden/>
          </w:rPr>
          <w:tab/>
        </w:r>
        <w:r w:rsidR="006E50F3">
          <w:rPr>
            <w:noProof/>
            <w:webHidden/>
          </w:rPr>
          <w:fldChar w:fldCharType="begin"/>
        </w:r>
        <w:r w:rsidR="006E50F3">
          <w:rPr>
            <w:noProof/>
            <w:webHidden/>
          </w:rPr>
          <w:instrText xml:space="preserve"> PAGEREF _Toc5458052 \h </w:instrText>
        </w:r>
        <w:r w:rsidR="006E50F3">
          <w:rPr>
            <w:noProof/>
            <w:webHidden/>
          </w:rPr>
        </w:r>
        <w:r w:rsidR="006E50F3">
          <w:rPr>
            <w:noProof/>
            <w:webHidden/>
          </w:rPr>
          <w:fldChar w:fldCharType="separate"/>
        </w:r>
        <w:r w:rsidR="005B48FF">
          <w:rPr>
            <w:noProof/>
            <w:webHidden/>
          </w:rPr>
          <w:t>11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3" w:history="1">
        <w:r w:rsidR="006E50F3" w:rsidRPr="00E15FFC">
          <w:rPr>
            <w:rStyle w:val="Hyperlink"/>
            <w:noProof/>
          </w:rPr>
          <w:t>Figure 24. Florida Public Hurricane Loss Model workflow</w:t>
        </w:r>
        <w:r w:rsidR="006E50F3">
          <w:rPr>
            <w:noProof/>
            <w:webHidden/>
          </w:rPr>
          <w:tab/>
        </w:r>
        <w:r w:rsidR="006E50F3">
          <w:rPr>
            <w:noProof/>
            <w:webHidden/>
          </w:rPr>
          <w:fldChar w:fldCharType="begin"/>
        </w:r>
        <w:r w:rsidR="006E50F3">
          <w:rPr>
            <w:noProof/>
            <w:webHidden/>
          </w:rPr>
          <w:instrText xml:space="preserve"> PAGEREF _Toc5458053 \h </w:instrText>
        </w:r>
        <w:r w:rsidR="006E50F3">
          <w:rPr>
            <w:noProof/>
            <w:webHidden/>
          </w:rPr>
        </w:r>
        <w:r w:rsidR="006E50F3">
          <w:rPr>
            <w:noProof/>
            <w:webHidden/>
          </w:rPr>
          <w:fldChar w:fldCharType="separate"/>
        </w:r>
        <w:r w:rsidR="005B48FF">
          <w:rPr>
            <w:noProof/>
            <w:webHidden/>
          </w:rPr>
          <w:t>12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4" w:history="1">
        <w:r w:rsidR="006E50F3" w:rsidRPr="00E15FFC">
          <w:rPr>
            <w:rStyle w:val="Hyperlink"/>
            <w:noProof/>
          </w:rPr>
          <w:t>Figure 25.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sidR="006E50F3">
          <w:rPr>
            <w:noProof/>
            <w:webHidden/>
          </w:rPr>
          <w:tab/>
        </w:r>
        <w:r w:rsidR="006E50F3">
          <w:rPr>
            <w:noProof/>
            <w:webHidden/>
          </w:rPr>
          <w:fldChar w:fldCharType="begin"/>
        </w:r>
        <w:r w:rsidR="006E50F3">
          <w:rPr>
            <w:noProof/>
            <w:webHidden/>
          </w:rPr>
          <w:instrText xml:space="preserve"> PAGEREF _Toc5458054 \h </w:instrText>
        </w:r>
        <w:r w:rsidR="006E50F3">
          <w:rPr>
            <w:noProof/>
            <w:webHidden/>
          </w:rPr>
        </w:r>
        <w:r w:rsidR="006E50F3">
          <w:rPr>
            <w:noProof/>
            <w:webHidden/>
          </w:rPr>
          <w:fldChar w:fldCharType="separate"/>
        </w:r>
        <w:r w:rsidR="005B48FF">
          <w:rPr>
            <w:noProof/>
            <w:webHidden/>
          </w:rPr>
          <w:t>13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5" w:history="1">
        <w:r w:rsidR="006E50F3" w:rsidRPr="00E15FFC">
          <w:rPr>
            <w:rStyle w:val="Hyperlink"/>
            <w:noProof/>
          </w:rPr>
          <w:t>Figure 26. Axisymmetric rotational wind speed (mph) vs. scaled radius for B = 1.38, DelP = 49.1 mb.</w:t>
        </w:r>
        <w:r w:rsidR="006E50F3">
          <w:rPr>
            <w:noProof/>
            <w:webHidden/>
          </w:rPr>
          <w:tab/>
        </w:r>
        <w:r w:rsidR="006E50F3">
          <w:rPr>
            <w:noProof/>
            <w:webHidden/>
          </w:rPr>
          <w:fldChar w:fldCharType="begin"/>
        </w:r>
        <w:r w:rsidR="006E50F3">
          <w:rPr>
            <w:noProof/>
            <w:webHidden/>
          </w:rPr>
          <w:instrText xml:space="preserve"> PAGEREF _Toc5458055 \h </w:instrText>
        </w:r>
        <w:r w:rsidR="006E50F3">
          <w:rPr>
            <w:noProof/>
            <w:webHidden/>
          </w:rPr>
        </w:r>
        <w:r w:rsidR="006E50F3">
          <w:rPr>
            <w:noProof/>
            <w:webHidden/>
          </w:rPr>
          <w:fldChar w:fldCharType="separate"/>
        </w:r>
        <w:r w:rsidR="005B48FF">
          <w:rPr>
            <w:noProof/>
            <w:webHidden/>
          </w:rPr>
          <w:t>14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r:id="rId14" w:anchor="_Toc5458056" w:history="1">
        <w:r w:rsidR="006E50F3" w:rsidRPr="00E15FFC">
          <w:rPr>
            <w:rStyle w:val="Hyperlink"/>
            <w:noProof/>
          </w:rPr>
          <w:t>Figure 27. Upstream fetch wind exposure photograph for Chatham, MA (left, looking north), and Panama City, FL (right, looking northeast). After Powell et al. (2004).</w:t>
        </w:r>
        <w:r w:rsidR="006E50F3">
          <w:rPr>
            <w:noProof/>
            <w:webHidden/>
          </w:rPr>
          <w:tab/>
        </w:r>
        <w:r w:rsidR="006E50F3">
          <w:rPr>
            <w:noProof/>
            <w:webHidden/>
          </w:rPr>
          <w:fldChar w:fldCharType="begin"/>
        </w:r>
        <w:r w:rsidR="006E50F3">
          <w:rPr>
            <w:noProof/>
            <w:webHidden/>
          </w:rPr>
          <w:instrText xml:space="preserve"> PAGEREF _Toc5458056 \h </w:instrText>
        </w:r>
        <w:r w:rsidR="006E50F3">
          <w:rPr>
            <w:noProof/>
            <w:webHidden/>
          </w:rPr>
        </w:r>
        <w:r w:rsidR="006E50F3">
          <w:rPr>
            <w:noProof/>
            <w:webHidden/>
          </w:rPr>
          <w:fldChar w:fldCharType="separate"/>
        </w:r>
        <w:r w:rsidR="005B48FF">
          <w:rPr>
            <w:noProof/>
            <w:webHidden/>
          </w:rPr>
          <w:t>14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7" w:history="1">
        <w:r w:rsidR="006E50F3" w:rsidRPr="00E15FFC">
          <w:rPr>
            <w:rStyle w:val="Hyperlink"/>
            <w:noProof/>
          </w:rPr>
          <w:t xml:space="preserve">Figure 28. Comparison of modeled (left) and observed (H*Wind, right) landfall wind fields of Hurricane Charley (2004, top) and Hurricane Jeanne (2004, bottom). Line segment indicates storm heading. Horizontal coordinates are in units of </w:t>
        </w:r>
        <w:r w:rsidR="006E50F3" w:rsidRPr="00E15FFC">
          <w:rPr>
            <w:rStyle w:val="Hyperlink"/>
            <w:i/>
            <w:noProof/>
          </w:rPr>
          <w:t>R/Rmax</w:t>
        </w:r>
        <w:r w:rsidR="006E50F3" w:rsidRPr="00E15FFC">
          <w:rPr>
            <w:rStyle w:val="Hyperlink"/>
            <w:noProof/>
          </w:rPr>
          <w:t xml:space="preserve"> and winds units of miles per hour.  All wind fields are for marine exposure.</w:t>
        </w:r>
        <w:r w:rsidR="006E50F3">
          <w:rPr>
            <w:noProof/>
            <w:webHidden/>
          </w:rPr>
          <w:tab/>
        </w:r>
        <w:r w:rsidR="006E50F3">
          <w:rPr>
            <w:noProof/>
            <w:webHidden/>
          </w:rPr>
          <w:fldChar w:fldCharType="begin"/>
        </w:r>
        <w:r w:rsidR="006E50F3">
          <w:rPr>
            <w:noProof/>
            <w:webHidden/>
          </w:rPr>
          <w:instrText xml:space="preserve"> PAGEREF _Toc5458057 \h </w:instrText>
        </w:r>
        <w:r w:rsidR="006E50F3">
          <w:rPr>
            <w:noProof/>
            <w:webHidden/>
          </w:rPr>
        </w:r>
        <w:r w:rsidR="006E50F3">
          <w:rPr>
            <w:noProof/>
            <w:webHidden/>
          </w:rPr>
          <w:fldChar w:fldCharType="separate"/>
        </w:r>
        <w:r w:rsidR="005B48FF">
          <w:rPr>
            <w:noProof/>
            <w:webHidden/>
          </w:rPr>
          <w:t>14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8" w:history="1">
        <w:r w:rsidR="006E50F3" w:rsidRPr="00E15FFC">
          <w:rPr>
            <w:rStyle w:val="Hyperlink"/>
            <w:noProof/>
          </w:rPr>
          <w:t>Figure 29. As in Figure 28, but for Hurricane Wilma of 2005.</w:t>
        </w:r>
        <w:r w:rsidR="006E50F3">
          <w:rPr>
            <w:noProof/>
            <w:webHidden/>
          </w:rPr>
          <w:tab/>
        </w:r>
        <w:r w:rsidR="006E50F3">
          <w:rPr>
            <w:noProof/>
            <w:webHidden/>
          </w:rPr>
          <w:fldChar w:fldCharType="begin"/>
        </w:r>
        <w:r w:rsidR="006E50F3">
          <w:rPr>
            <w:noProof/>
            <w:webHidden/>
          </w:rPr>
          <w:instrText xml:space="preserve"> PAGEREF _Toc5458058 \h </w:instrText>
        </w:r>
        <w:r w:rsidR="006E50F3">
          <w:rPr>
            <w:noProof/>
            <w:webHidden/>
          </w:rPr>
        </w:r>
        <w:r w:rsidR="006E50F3">
          <w:rPr>
            <w:noProof/>
            <w:webHidden/>
          </w:rPr>
          <w:fldChar w:fldCharType="separate"/>
        </w:r>
        <w:r w:rsidR="005B48FF">
          <w:rPr>
            <w:noProof/>
            <w:webHidden/>
          </w:rPr>
          <w:t>14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59" w:history="1">
        <w:r w:rsidR="006E50F3" w:rsidRPr="00E15FFC">
          <w:rPr>
            <w:rStyle w:val="Hyperlink"/>
            <w:noProof/>
          </w:rPr>
          <w:t xml:space="preserve">Figure 30. Plot of Hurricane King (1950). Line segment indicates storm heading. Horizontal coordinates are in units of </w:t>
        </w:r>
        <w:r w:rsidR="006E50F3" w:rsidRPr="00E15FFC">
          <w:rPr>
            <w:rStyle w:val="Hyperlink"/>
            <w:i/>
            <w:noProof/>
          </w:rPr>
          <w:t>R/Rmax</w:t>
        </w:r>
        <w:r w:rsidR="006E50F3" w:rsidRPr="00E15FFC">
          <w:rPr>
            <w:rStyle w:val="Hyperlink"/>
            <w:noProof/>
          </w:rPr>
          <w:t xml:space="preserve"> and winds units of miles per hour.  All wind fields are for marine exposure.</w:t>
        </w:r>
        <w:r w:rsidR="006E50F3">
          <w:rPr>
            <w:noProof/>
            <w:webHidden/>
          </w:rPr>
          <w:tab/>
        </w:r>
        <w:r w:rsidR="006E50F3">
          <w:rPr>
            <w:noProof/>
            <w:webHidden/>
          </w:rPr>
          <w:fldChar w:fldCharType="begin"/>
        </w:r>
        <w:r w:rsidR="006E50F3">
          <w:rPr>
            <w:noProof/>
            <w:webHidden/>
          </w:rPr>
          <w:instrText xml:space="preserve"> PAGEREF _Toc5458059 \h </w:instrText>
        </w:r>
        <w:r w:rsidR="006E50F3">
          <w:rPr>
            <w:noProof/>
            <w:webHidden/>
          </w:rPr>
        </w:r>
        <w:r w:rsidR="006E50F3">
          <w:rPr>
            <w:noProof/>
            <w:webHidden/>
          </w:rPr>
          <w:fldChar w:fldCharType="separate"/>
        </w:r>
        <w:r w:rsidR="005B48FF">
          <w:rPr>
            <w:noProof/>
            <w:webHidden/>
          </w:rPr>
          <w:t>14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0" w:history="1">
        <w:r w:rsidR="006E50F3" w:rsidRPr="00E15FFC">
          <w:rPr>
            <w:rStyle w:val="Hyperlink"/>
            <w:noProof/>
          </w:rPr>
          <w:t>Figure 31. 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first three pairs of points represent marine exposure, the next three open terrain, and the final three pairs represent marine exposure.  For Hurricane Charley (right) all pairs represent open terrain.</w:t>
        </w:r>
        <w:r w:rsidR="006E50F3">
          <w:rPr>
            <w:noProof/>
            <w:webHidden/>
          </w:rPr>
          <w:tab/>
        </w:r>
        <w:r w:rsidR="006E50F3">
          <w:rPr>
            <w:noProof/>
            <w:webHidden/>
          </w:rPr>
          <w:fldChar w:fldCharType="begin"/>
        </w:r>
        <w:r w:rsidR="006E50F3">
          <w:rPr>
            <w:noProof/>
            <w:webHidden/>
          </w:rPr>
          <w:instrText xml:space="preserve"> PAGEREF _Toc5458060 \h </w:instrText>
        </w:r>
        <w:r w:rsidR="006E50F3">
          <w:rPr>
            <w:noProof/>
            <w:webHidden/>
          </w:rPr>
        </w:r>
        <w:r w:rsidR="006E50F3">
          <w:rPr>
            <w:noProof/>
            <w:webHidden/>
          </w:rPr>
          <w:fldChar w:fldCharType="separate"/>
        </w:r>
        <w:r w:rsidR="005B48FF">
          <w:rPr>
            <w:noProof/>
            <w:webHidden/>
          </w:rPr>
          <w:t>15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1" w:history="1">
        <w:r w:rsidR="006E50F3" w:rsidRPr="00E15FFC">
          <w:rPr>
            <w:rStyle w:val="Hyperlink"/>
            <w:noProof/>
          </w:rPr>
          <w:t>Figure 32. 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r w:rsidR="006E50F3">
          <w:rPr>
            <w:noProof/>
            <w:webHidden/>
          </w:rPr>
          <w:tab/>
        </w:r>
        <w:r w:rsidR="006E50F3">
          <w:rPr>
            <w:noProof/>
            <w:webHidden/>
          </w:rPr>
          <w:fldChar w:fldCharType="begin"/>
        </w:r>
        <w:r w:rsidR="006E50F3">
          <w:rPr>
            <w:noProof/>
            <w:webHidden/>
          </w:rPr>
          <w:instrText xml:space="preserve"> PAGEREF _Toc5458061 \h </w:instrText>
        </w:r>
        <w:r w:rsidR="006E50F3">
          <w:rPr>
            <w:noProof/>
            <w:webHidden/>
          </w:rPr>
        </w:r>
        <w:r w:rsidR="006E50F3">
          <w:rPr>
            <w:noProof/>
            <w:webHidden/>
          </w:rPr>
          <w:fldChar w:fldCharType="separate"/>
        </w:r>
        <w:r w:rsidR="005B48FF">
          <w:rPr>
            <w:noProof/>
            <w:webHidden/>
          </w:rPr>
          <w:t>15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2" w:history="1">
        <w:r w:rsidR="006E50F3" w:rsidRPr="00E15FFC">
          <w:rPr>
            <w:rStyle w:val="Hyperlink"/>
            <w:noProof/>
          </w:rPr>
          <w:t>Figure 33. Comparison of modeled vs. historical occurrences.</w:t>
        </w:r>
        <w:r w:rsidR="006E50F3">
          <w:rPr>
            <w:noProof/>
            <w:webHidden/>
          </w:rPr>
          <w:tab/>
        </w:r>
        <w:r w:rsidR="006E50F3">
          <w:rPr>
            <w:noProof/>
            <w:webHidden/>
          </w:rPr>
          <w:fldChar w:fldCharType="begin"/>
        </w:r>
        <w:r w:rsidR="006E50F3">
          <w:rPr>
            <w:noProof/>
            <w:webHidden/>
          </w:rPr>
          <w:instrText xml:space="preserve"> PAGEREF _Toc5458062 \h </w:instrText>
        </w:r>
        <w:r w:rsidR="006E50F3">
          <w:rPr>
            <w:noProof/>
            <w:webHidden/>
          </w:rPr>
        </w:r>
        <w:r w:rsidR="006E50F3">
          <w:rPr>
            <w:noProof/>
            <w:webHidden/>
          </w:rPr>
          <w:fldChar w:fldCharType="separate"/>
        </w:r>
        <w:r w:rsidR="005B48FF">
          <w:rPr>
            <w:noProof/>
            <w:webHidden/>
          </w:rPr>
          <w:t>16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3" w:history="1">
        <w:r w:rsidR="006E50F3" w:rsidRPr="00E15FFC">
          <w:rPr>
            <w:rStyle w:val="Hyperlink"/>
            <w:noProof/>
          </w:rPr>
          <w:t>Figure 34. Comparison between the modeled and observed Willoughby and Rahn (2004) B data set.</w:t>
        </w:r>
        <w:r w:rsidR="006E50F3">
          <w:rPr>
            <w:noProof/>
            <w:webHidden/>
          </w:rPr>
          <w:tab/>
        </w:r>
        <w:r w:rsidR="006E50F3">
          <w:rPr>
            <w:noProof/>
            <w:webHidden/>
          </w:rPr>
          <w:fldChar w:fldCharType="begin"/>
        </w:r>
        <w:r w:rsidR="006E50F3">
          <w:rPr>
            <w:noProof/>
            <w:webHidden/>
          </w:rPr>
          <w:instrText xml:space="preserve"> PAGEREF _Toc5458063 \h </w:instrText>
        </w:r>
        <w:r w:rsidR="006E50F3">
          <w:rPr>
            <w:noProof/>
            <w:webHidden/>
          </w:rPr>
        </w:r>
        <w:r w:rsidR="006E50F3">
          <w:rPr>
            <w:noProof/>
            <w:webHidden/>
          </w:rPr>
          <w:fldChar w:fldCharType="separate"/>
        </w:r>
        <w:r w:rsidR="005B48FF">
          <w:rPr>
            <w:noProof/>
            <w:webHidden/>
          </w:rPr>
          <w:t>16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4" w:history="1">
        <w:r w:rsidR="006E50F3" w:rsidRPr="00E15FFC">
          <w:rPr>
            <w:rStyle w:val="Hyperlink"/>
            <w:noProof/>
          </w:rPr>
          <w:t>Figure 35. Observed and expected distribution using a gamma distribution.</w:t>
        </w:r>
        <w:r w:rsidR="006E50F3">
          <w:rPr>
            <w:noProof/>
            <w:webHidden/>
          </w:rPr>
          <w:tab/>
        </w:r>
        <w:r w:rsidR="006E50F3">
          <w:rPr>
            <w:noProof/>
            <w:webHidden/>
          </w:rPr>
          <w:fldChar w:fldCharType="begin"/>
        </w:r>
        <w:r w:rsidR="006E50F3">
          <w:rPr>
            <w:noProof/>
            <w:webHidden/>
          </w:rPr>
          <w:instrText xml:space="preserve"> PAGEREF _Toc5458064 \h </w:instrText>
        </w:r>
        <w:r w:rsidR="006E50F3">
          <w:rPr>
            <w:noProof/>
            <w:webHidden/>
          </w:rPr>
        </w:r>
        <w:r w:rsidR="006E50F3">
          <w:rPr>
            <w:noProof/>
            <w:webHidden/>
          </w:rPr>
          <w:fldChar w:fldCharType="separate"/>
        </w:r>
        <w:r w:rsidR="005B48FF">
          <w:rPr>
            <w:noProof/>
            <w:webHidden/>
          </w:rPr>
          <w:t>16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5" w:history="1">
        <w:r w:rsidR="006E50F3" w:rsidRPr="00E15FFC">
          <w:rPr>
            <w:rStyle w:val="Hyperlink"/>
            <w:noProof/>
          </w:rPr>
          <w:t>Figure 36. Comparison of modeled (left) and observed (right) swaths of maximum sustained marine surface winds for Hurricane Andrew of 1992 in South Florida. The Hurricane Andrew observed swath is based on adjusting flight-level winds with the SFMR-based wind reduction method.</w:t>
        </w:r>
        <w:r w:rsidR="006E50F3">
          <w:rPr>
            <w:noProof/>
            <w:webHidden/>
          </w:rPr>
          <w:tab/>
        </w:r>
        <w:r w:rsidR="006E50F3">
          <w:rPr>
            <w:noProof/>
            <w:webHidden/>
          </w:rPr>
          <w:fldChar w:fldCharType="begin"/>
        </w:r>
        <w:r w:rsidR="006E50F3">
          <w:rPr>
            <w:noProof/>
            <w:webHidden/>
          </w:rPr>
          <w:instrText xml:space="preserve"> PAGEREF _Toc5458065 \h </w:instrText>
        </w:r>
        <w:r w:rsidR="006E50F3">
          <w:rPr>
            <w:noProof/>
            <w:webHidden/>
          </w:rPr>
        </w:r>
        <w:r w:rsidR="006E50F3">
          <w:rPr>
            <w:noProof/>
            <w:webHidden/>
          </w:rPr>
          <w:fldChar w:fldCharType="separate"/>
        </w:r>
        <w:r w:rsidR="005B48FF">
          <w:rPr>
            <w:noProof/>
            <w:webHidden/>
          </w:rPr>
          <w:t>16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6" w:history="1">
        <w:r w:rsidR="006E50F3" w:rsidRPr="00E15FFC">
          <w:rPr>
            <w:rStyle w:val="Hyperlink"/>
            <w:noProof/>
          </w:rPr>
          <w:t>Figure 37. Histogram of CVs for all counties combined.</w:t>
        </w:r>
        <w:r w:rsidR="006E50F3">
          <w:rPr>
            <w:noProof/>
            <w:webHidden/>
          </w:rPr>
          <w:tab/>
        </w:r>
        <w:r w:rsidR="006E50F3">
          <w:rPr>
            <w:noProof/>
            <w:webHidden/>
          </w:rPr>
          <w:fldChar w:fldCharType="begin"/>
        </w:r>
        <w:r w:rsidR="006E50F3">
          <w:rPr>
            <w:noProof/>
            <w:webHidden/>
          </w:rPr>
          <w:instrText xml:space="preserve"> PAGEREF _Toc5458066 \h </w:instrText>
        </w:r>
        <w:r w:rsidR="006E50F3">
          <w:rPr>
            <w:noProof/>
            <w:webHidden/>
          </w:rPr>
        </w:r>
        <w:r w:rsidR="006E50F3">
          <w:rPr>
            <w:noProof/>
            <w:webHidden/>
          </w:rPr>
          <w:fldChar w:fldCharType="separate"/>
        </w:r>
        <w:r w:rsidR="005B48FF">
          <w:rPr>
            <w:noProof/>
            <w:webHidden/>
          </w:rPr>
          <w:t>16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7" w:history="1">
        <w:r w:rsidR="006E50F3" w:rsidRPr="00E15FFC">
          <w:rPr>
            <w:rStyle w:val="Hyperlink"/>
            <w:noProof/>
          </w:rPr>
          <w:t>Figure 38. SRCs for Expected Loss Cost for all Input Variables for all Hurricane Categories.</w:t>
        </w:r>
        <w:r w:rsidR="006E50F3">
          <w:rPr>
            <w:noProof/>
            <w:webHidden/>
          </w:rPr>
          <w:tab/>
        </w:r>
        <w:r w:rsidR="006E50F3">
          <w:rPr>
            <w:noProof/>
            <w:webHidden/>
          </w:rPr>
          <w:fldChar w:fldCharType="begin"/>
        </w:r>
        <w:r w:rsidR="006E50F3">
          <w:rPr>
            <w:noProof/>
            <w:webHidden/>
          </w:rPr>
          <w:instrText xml:space="preserve"> PAGEREF _Toc5458067 \h </w:instrText>
        </w:r>
        <w:r w:rsidR="006E50F3">
          <w:rPr>
            <w:noProof/>
            <w:webHidden/>
          </w:rPr>
        </w:r>
        <w:r w:rsidR="006E50F3">
          <w:rPr>
            <w:noProof/>
            <w:webHidden/>
          </w:rPr>
          <w:fldChar w:fldCharType="separate"/>
        </w:r>
        <w:r w:rsidR="005B48FF">
          <w:rPr>
            <w:noProof/>
            <w:webHidden/>
          </w:rPr>
          <w:t>17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8" w:history="1">
        <w:r w:rsidR="006E50F3" w:rsidRPr="00E15FFC">
          <w:rPr>
            <w:rStyle w:val="Hyperlink"/>
            <w:noProof/>
          </w:rPr>
          <w:t>Figure 39. EPRs for Expected Loss Cost for all Input Variables for all Hurricane Categories.</w:t>
        </w:r>
        <w:r w:rsidR="006E50F3">
          <w:rPr>
            <w:noProof/>
            <w:webHidden/>
          </w:rPr>
          <w:tab/>
        </w:r>
        <w:r w:rsidR="006E50F3">
          <w:rPr>
            <w:noProof/>
            <w:webHidden/>
          </w:rPr>
          <w:fldChar w:fldCharType="begin"/>
        </w:r>
        <w:r w:rsidR="006E50F3">
          <w:rPr>
            <w:noProof/>
            <w:webHidden/>
          </w:rPr>
          <w:instrText xml:space="preserve"> PAGEREF _Toc5458068 \h </w:instrText>
        </w:r>
        <w:r w:rsidR="006E50F3">
          <w:rPr>
            <w:noProof/>
            <w:webHidden/>
          </w:rPr>
        </w:r>
        <w:r w:rsidR="006E50F3">
          <w:rPr>
            <w:noProof/>
            <w:webHidden/>
          </w:rPr>
          <w:fldChar w:fldCharType="separate"/>
        </w:r>
        <w:r w:rsidR="005B48FF">
          <w:rPr>
            <w:noProof/>
            <w:webHidden/>
          </w:rPr>
          <w:t>17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69" w:history="1">
        <w:r w:rsidR="006E50F3" w:rsidRPr="00E15FFC">
          <w:rPr>
            <w:rStyle w:val="Hyperlink"/>
            <w:noProof/>
          </w:rPr>
          <w:t>Figure 40. Scatter plot between total actual losses vs. total modeled losses – Personal Residential.</w:t>
        </w:r>
        <w:r w:rsidR="006E50F3">
          <w:rPr>
            <w:noProof/>
            <w:webHidden/>
          </w:rPr>
          <w:tab/>
        </w:r>
        <w:r w:rsidR="006E50F3">
          <w:rPr>
            <w:noProof/>
            <w:webHidden/>
          </w:rPr>
          <w:fldChar w:fldCharType="begin"/>
        </w:r>
        <w:r w:rsidR="006E50F3">
          <w:rPr>
            <w:noProof/>
            <w:webHidden/>
          </w:rPr>
          <w:instrText xml:space="preserve"> PAGEREF _Toc5458069 \h </w:instrText>
        </w:r>
        <w:r w:rsidR="006E50F3">
          <w:rPr>
            <w:noProof/>
            <w:webHidden/>
          </w:rPr>
        </w:r>
        <w:r w:rsidR="006E50F3">
          <w:rPr>
            <w:noProof/>
            <w:webHidden/>
          </w:rPr>
          <w:fldChar w:fldCharType="separate"/>
        </w:r>
        <w:r w:rsidR="005B48FF">
          <w:rPr>
            <w:noProof/>
            <w:webHidden/>
          </w:rPr>
          <w:t>18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0" w:history="1">
        <w:r w:rsidR="006E50F3" w:rsidRPr="00E15FFC">
          <w:rPr>
            <w:rStyle w:val="Hyperlink"/>
            <w:noProof/>
          </w:rPr>
          <w:t>Figure 41. Scatter plot between total actual losses vs. total modeled losses – Commercial Residential</w:t>
        </w:r>
        <w:r w:rsidR="006E50F3">
          <w:rPr>
            <w:noProof/>
            <w:webHidden/>
          </w:rPr>
          <w:tab/>
        </w:r>
        <w:r w:rsidR="006E50F3">
          <w:rPr>
            <w:noProof/>
            <w:webHidden/>
          </w:rPr>
          <w:fldChar w:fldCharType="begin"/>
        </w:r>
        <w:r w:rsidR="006E50F3">
          <w:rPr>
            <w:noProof/>
            <w:webHidden/>
          </w:rPr>
          <w:instrText xml:space="preserve"> PAGEREF _Toc5458070 \h </w:instrText>
        </w:r>
        <w:r w:rsidR="006E50F3">
          <w:rPr>
            <w:noProof/>
            <w:webHidden/>
          </w:rPr>
        </w:r>
        <w:r w:rsidR="006E50F3">
          <w:rPr>
            <w:noProof/>
            <w:webHidden/>
          </w:rPr>
          <w:fldChar w:fldCharType="separate"/>
        </w:r>
        <w:r w:rsidR="005B48FF">
          <w:rPr>
            <w:noProof/>
            <w:webHidden/>
          </w:rPr>
          <w:t>18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1" w:history="1">
        <w:r w:rsidR="006E50F3" w:rsidRPr="00E15FFC">
          <w:rPr>
            <w:rStyle w:val="Hyperlink"/>
            <w:noProof/>
          </w:rPr>
          <w:t>Figure 42. Comparison of CDFs of Loss Costs for all Hurricane Categories.</w:t>
        </w:r>
        <w:r w:rsidR="006E50F3">
          <w:rPr>
            <w:noProof/>
            <w:webHidden/>
          </w:rPr>
          <w:tab/>
        </w:r>
        <w:r w:rsidR="006E50F3">
          <w:rPr>
            <w:noProof/>
            <w:webHidden/>
          </w:rPr>
          <w:fldChar w:fldCharType="begin"/>
        </w:r>
        <w:r w:rsidR="006E50F3">
          <w:rPr>
            <w:noProof/>
            <w:webHidden/>
          </w:rPr>
          <w:instrText xml:space="preserve"> PAGEREF _Toc5458071 \h </w:instrText>
        </w:r>
        <w:r w:rsidR="006E50F3">
          <w:rPr>
            <w:noProof/>
            <w:webHidden/>
          </w:rPr>
        </w:r>
        <w:r w:rsidR="006E50F3">
          <w:rPr>
            <w:noProof/>
            <w:webHidden/>
          </w:rPr>
          <w:fldChar w:fldCharType="separate"/>
        </w:r>
        <w:r w:rsidR="005B48FF">
          <w:rPr>
            <w:noProof/>
            <w:webHidden/>
          </w:rPr>
          <w:t>19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2" w:history="1">
        <w:r w:rsidR="006E50F3" w:rsidRPr="00E15FFC">
          <w:rPr>
            <w:rStyle w:val="Hyperlink"/>
            <w:noProof/>
          </w:rPr>
          <w:t>Figure 43. Contour Plot of Loss Cost for a Category 1 Hurricane.</w:t>
        </w:r>
        <w:r w:rsidR="006E50F3">
          <w:rPr>
            <w:noProof/>
            <w:webHidden/>
          </w:rPr>
          <w:tab/>
        </w:r>
        <w:r w:rsidR="006E50F3">
          <w:rPr>
            <w:noProof/>
            <w:webHidden/>
          </w:rPr>
          <w:fldChar w:fldCharType="begin"/>
        </w:r>
        <w:r w:rsidR="006E50F3">
          <w:rPr>
            <w:noProof/>
            <w:webHidden/>
          </w:rPr>
          <w:instrText xml:space="preserve"> PAGEREF _Toc5458072 \h </w:instrText>
        </w:r>
        <w:r w:rsidR="006E50F3">
          <w:rPr>
            <w:noProof/>
            <w:webHidden/>
          </w:rPr>
        </w:r>
        <w:r w:rsidR="006E50F3">
          <w:rPr>
            <w:noProof/>
            <w:webHidden/>
          </w:rPr>
          <w:fldChar w:fldCharType="separate"/>
        </w:r>
        <w:r w:rsidR="005B48FF">
          <w:rPr>
            <w:noProof/>
            <w:webHidden/>
          </w:rPr>
          <w:t>19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3" w:history="1">
        <w:r w:rsidR="006E50F3" w:rsidRPr="00E15FFC">
          <w:rPr>
            <w:rStyle w:val="Hyperlink"/>
            <w:noProof/>
          </w:rPr>
          <w:t>Figure 44. Contour Plot of Loss Cost for a Category 3 Hurricane.</w:t>
        </w:r>
        <w:r w:rsidR="006E50F3">
          <w:rPr>
            <w:noProof/>
            <w:webHidden/>
          </w:rPr>
          <w:tab/>
        </w:r>
        <w:r w:rsidR="006E50F3">
          <w:rPr>
            <w:noProof/>
            <w:webHidden/>
          </w:rPr>
          <w:fldChar w:fldCharType="begin"/>
        </w:r>
        <w:r w:rsidR="006E50F3">
          <w:rPr>
            <w:noProof/>
            <w:webHidden/>
          </w:rPr>
          <w:instrText xml:space="preserve"> PAGEREF _Toc5458073 \h </w:instrText>
        </w:r>
        <w:r w:rsidR="006E50F3">
          <w:rPr>
            <w:noProof/>
            <w:webHidden/>
          </w:rPr>
        </w:r>
        <w:r w:rsidR="006E50F3">
          <w:rPr>
            <w:noProof/>
            <w:webHidden/>
          </w:rPr>
          <w:fldChar w:fldCharType="separate"/>
        </w:r>
        <w:r w:rsidR="005B48FF">
          <w:rPr>
            <w:noProof/>
            <w:webHidden/>
          </w:rPr>
          <w:t>19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4" w:history="1">
        <w:r w:rsidR="006E50F3" w:rsidRPr="00E15FFC">
          <w:rPr>
            <w:rStyle w:val="Hyperlink"/>
            <w:noProof/>
          </w:rPr>
          <w:t>Figure 45. Contour Plot of Loss Cost for a Category 5 Hurricane.</w:t>
        </w:r>
        <w:r w:rsidR="006E50F3">
          <w:rPr>
            <w:noProof/>
            <w:webHidden/>
          </w:rPr>
          <w:tab/>
        </w:r>
        <w:r w:rsidR="006E50F3">
          <w:rPr>
            <w:noProof/>
            <w:webHidden/>
          </w:rPr>
          <w:fldChar w:fldCharType="begin"/>
        </w:r>
        <w:r w:rsidR="006E50F3">
          <w:rPr>
            <w:noProof/>
            <w:webHidden/>
          </w:rPr>
          <w:instrText xml:space="preserve"> PAGEREF _Toc5458074 \h </w:instrText>
        </w:r>
        <w:r w:rsidR="006E50F3">
          <w:rPr>
            <w:noProof/>
            <w:webHidden/>
          </w:rPr>
        </w:r>
        <w:r w:rsidR="006E50F3">
          <w:rPr>
            <w:noProof/>
            <w:webHidden/>
          </w:rPr>
          <w:fldChar w:fldCharType="separate"/>
        </w:r>
        <w:r w:rsidR="005B48FF">
          <w:rPr>
            <w:noProof/>
            <w:webHidden/>
          </w:rPr>
          <w:t>19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5" w:history="1">
        <w:r w:rsidR="006E50F3" w:rsidRPr="00E15FFC">
          <w:rPr>
            <w:rStyle w:val="Hyperlink"/>
            <w:noProof/>
          </w:rPr>
          <w:t>Figure 46. SRCs for expected loss cost for all input variables for all hurricane categories.</w:t>
        </w:r>
        <w:r w:rsidR="006E50F3">
          <w:rPr>
            <w:noProof/>
            <w:webHidden/>
          </w:rPr>
          <w:tab/>
        </w:r>
        <w:r w:rsidR="006E50F3">
          <w:rPr>
            <w:noProof/>
            <w:webHidden/>
          </w:rPr>
          <w:fldChar w:fldCharType="begin"/>
        </w:r>
        <w:r w:rsidR="006E50F3">
          <w:rPr>
            <w:noProof/>
            <w:webHidden/>
          </w:rPr>
          <w:instrText xml:space="preserve"> PAGEREF _Toc5458075 \h </w:instrText>
        </w:r>
        <w:r w:rsidR="006E50F3">
          <w:rPr>
            <w:noProof/>
            <w:webHidden/>
          </w:rPr>
        </w:r>
        <w:r w:rsidR="006E50F3">
          <w:rPr>
            <w:noProof/>
            <w:webHidden/>
          </w:rPr>
          <w:fldChar w:fldCharType="separate"/>
        </w:r>
        <w:r w:rsidR="005B48FF">
          <w:rPr>
            <w:noProof/>
            <w:webHidden/>
          </w:rPr>
          <w:t>19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6" w:history="1">
        <w:r w:rsidR="006E50F3" w:rsidRPr="00E15FFC">
          <w:rPr>
            <w:rStyle w:val="Hyperlink"/>
            <w:noProof/>
          </w:rPr>
          <w:t>Figure 47. EPRs for Expected Loss Cost for all Input Variables for all Hurricane Categories.</w:t>
        </w:r>
        <w:r w:rsidR="006E50F3">
          <w:rPr>
            <w:noProof/>
            <w:webHidden/>
          </w:rPr>
          <w:tab/>
        </w:r>
        <w:r w:rsidR="006E50F3">
          <w:rPr>
            <w:noProof/>
            <w:webHidden/>
          </w:rPr>
          <w:fldChar w:fldCharType="begin"/>
        </w:r>
        <w:r w:rsidR="006E50F3">
          <w:rPr>
            <w:noProof/>
            <w:webHidden/>
          </w:rPr>
          <w:instrText xml:space="preserve"> PAGEREF _Toc5458076 \h </w:instrText>
        </w:r>
        <w:r w:rsidR="006E50F3">
          <w:rPr>
            <w:noProof/>
            <w:webHidden/>
          </w:rPr>
        </w:r>
        <w:r w:rsidR="006E50F3">
          <w:rPr>
            <w:noProof/>
            <w:webHidden/>
          </w:rPr>
          <w:fldChar w:fldCharType="separate"/>
        </w:r>
        <w:r w:rsidR="005B48FF">
          <w:rPr>
            <w:noProof/>
            <w:webHidden/>
          </w:rPr>
          <w:t>19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7" w:history="1">
        <w:r w:rsidR="006E50F3" w:rsidRPr="00E15FFC">
          <w:rPr>
            <w:rStyle w:val="Hyperlink"/>
            <w:noProof/>
          </w:rPr>
          <w:t>Figure 48. Monte Carlo simulation procedure to predict building damage.</w:t>
        </w:r>
        <w:r w:rsidR="006E50F3">
          <w:rPr>
            <w:noProof/>
            <w:webHidden/>
          </w:rPr>
          <w:tab/>
        </w:r>
        <w:r w:rsidR="006E50F3">
          <w:rPr>
            <w:noProof/>
            <w:webHidden/>
          </w:rPr>
          <w:fldChar w:fldCharType="begin"/>
        </w:r>
        <w:r w:rsidR="006E50F3">
          <w:rPr>
            <w:noProof/>
            <w:webHidden/>
          </w:rPr>
          <w:instrText xml:space="preserve"> PAGEREF _Toc5458077 \h </w:instrText>
        </w:r>
        <w:r w:rsidR="006E50F3">
          <w:rPr>
            <w:noProof/>
            <w:webHidden/>
          </w:rPr>
        </w:r>
        <w:r w:rsidR="006E50F3">
          <w:rPr>
            <w:noProof/>
            <w:webHidden/>
          </w:rPr>
          <w:fldChar w:fldCharType="separate"/>
        </w:r>
        <w:r w:rsidR="005B48FF">
          <w:rPr>
            <w:noProof/>
            <w:webHidden/>
          </w:rPr>
          <w:t>20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8" w:history="1">
        <w:r w:rsidR="006E50F3" w:rsidRPr="00E15FFC">
          <w:rPr>
            <w:rStyle w:val="Hyperlink"/>
            <w:noProof/>
          </w:rPr>
          <w:t>Figure 49. Procedure to create building vulnerability matrix.</w:t>
        </w:r>
        <w:r w:rsidR="006E50F3">
          <w:rPr>
            <w:noProof/>
            <w:webHidden/>
          </w:rPr>
          <w:tab/>
        </w:r>
        <w:r w:rsidR="006E50F3">
          <w:rPr>
            <w:noProof/>
            <w:webHidden/>
          </w:rPr>
          <w:fldChar w:fldCharType="begin"/>
        </w:r>
        <w:r w:rsidR="006E50F3">
          <w:rPr>
            <w:noProof/>
            <w:webHidden/>
          </w:rPr>
          <w:instrText xml:space="preserve"> PAGEREF _Toc5458078 \h </w:instrText>
        </w:r>
        <w:r w:rsidR="006E50F3">
          <w:rPr>
            <w:noProof/>
            <w:webHidden/>
          </w:rPr>
        </w:r>
        <w:r w:rsidR="006E50F3">
          <w:rPr>
            <w:noProof/>
            <w:webHidden/>
          </w:rPr>
          <w:fldChar w:fldCharType="separate"/>
        </w:r>
        <w:r w:rsidR="005B48FF">
          <w:rPr>
            <w:noProof/>
            <w:webHidden/>
          </w:rPr>
          <w:t>20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79" w:history="1">
        <w:r w:rsidR="006E50F3" w:rsidRPr="00E15FFC">
          <w:rPr>
            <w:rStyle w:val="Hyperlink"/>
            <w:noProof/>
          </w:rPr>
          <w:t>Figure 50. Exterior and interior damage assessment for MHB.</w:t>
        </w:r>
        <w:r w:rsidR="006E50F3">
          <w:rPr>
            <w:noProof/>
            <w:webHidden/>
          </w:rPr>
          <w:tab/>
        </w:r>
        <w:r w:rsidR="006E50F3">
          <w:rPr>
            <w:noProof/>
            <w:webHidden/>
          </w:rPr>
          <w:fldChar w:fldCharType="begin"/>
        </w:r>
        <w:r w:rsidR="006E50F3">
          <w:rPr>
            <w:noProof/>
            <w:webHidden/>
          </w:rPr>
          <w:instrText xml:space="preserve"> PAGEREF _Toc5458079 \h </w:instrText>
        </w:r>
        <w:r w:rsidR="006E50F3">
          <w:rPr>
            <w:noProof/>
            <w:webHidden/>
          </w:rPr>
        </w:r>
        <w:r w:rsidR="006E50F3">
          <w:rPr>
            <w:noProof/>
            <w:webHidden/>
          </w:rPr>
          <w:fldChar w:fldCharType="separate"/>
        </w:r>
        <w:r w:rsidR="005B48FF">
          <w:rPr>
            <w:noProof/>
            <w:webHidden/>
          </w:rPr>
          <w:t>20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0" w:history="1">
        <w:r w:rsidR="006E50F3" w:rsidRPr="00E15FFC">
          <w:rPr>
            <w:rStyle w:val="Hyperlink"/>
            <w:noProof/>
          </w:rPr>
          <w:t>Figure 51. Masonry building structure and appurtenant structure hurricane vulnerability functions</w:t>
        </w:r>
        <w:r w:rsidR="006E50F3">
          <w:rPr>
            <w:noProof/>
            <w:webHidden/>
          </w:rPr>
          <w:tab/>
        </w:r>
        <w:r w:rsidR="006E50F3">
          <w:rPr>
            <w:noProof/>
            <w:webHidden/>
          </w:rPr>
          <w:fldChar w:fldCharType="begin"/>
        </w:r>
        <w:r w:rsidR="006E50F3">
          <w:rPr>
            <w:noProof/>
            <w:webHidden/>
          </w:rPr>
          <w:instrText xml:space="preserve"> PAGEREF _Toc5458080 \h </w:instrText>
        </w:r>
        <w:r w:rsidR="006E50F3">
          <w:rPr>
            <w:noProof/>
            <w:webHidden/>
          </w:rPr>
        </w:r>
        <w:r w:rsidR="006E50F3">
          <w:rPr>
            <w:noProof/>
            <w:webHidden/>
          </w:rPr>
          <w:fldChar w:fldCharType="separate"/>
        </w:r>
        <w:r w:rsidR="005B48FF">
          <w:rPr>
            <w:noProof/>
            <w:webHidden/>
          </w:rPr>
          <w:t>24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1" w:history="1">
        <w:r w:rsidR="006E50F3" w:rsidRPr="00E15FFC">
          <w:rPr>
            <w:rStyle w:val="Hyperlink"/>
            <w:noProof/>
          </w:rPr>
          <w:t>Figure 52. Timber building structure and appurtenant structure hurricane vulnerability functions</w:t>
        </w:r>
        <w:r w:rsidR="006E50F3">
          <w:rPr>
            <w:noProof/>
            <w:webHidden/>
          </w:rPr>
          <w:tab/>
        </w:r>
        <w:r w:rsidR="006E50F3">
          <w:rPr>
            <w:noProof/>
            <w:webHidden/>
          </w:rPr>
          <w:fldChar w:fldCharType="begin"/>
        </w:r>
        <w:r w:rsidR="006E50F3">
          <w:rPr>
            <w:noProof/>
            <w:webHidden/>
          </w:rPr>
          <w:instrText xml:space="preserve"> PAGEREF _Toc5458081 \h </w:instrText>
        </w:r>
        <w:r w:rsidR="006E50F3">
          <w:rPr>
            <w:noProof/>
            <w:webHidden/>
          </w:rPr>
        </w:r>
        <w:r w:rsidR="006E50F3">
          <w:rPr>
            <w:noProof/>
            <w:webHidden/>
          </w:rPr>
          <w:fldChar w:fldCharType="separate"/>
        </w:r>
        <w:r w:rsidR="005B48FF">
          <w:rPr>
            <w:noProof/>
            <w:webHidden/>
          </w:rPr>
          <w:t>24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2" w:history="1">
        <w:r w:rsidR="006E50F3" w:rsidRPr="00E15FFC">
          <w:rPr>
            <w:rStyle w:val="Hyperlink"/>
            <w:noProof/>
          </w:rPr>
          <w:t>Figure 53. Appurtenant structure hurricane vulnerability function vs. insurance claims data – a) all claim data included; b) claim data above 100% excluded</w:t>
        </w:r>
        <w:r w:rsidR="006E50F3">
          <w:rPr>
            <w:noProof/>
            <w:webHidden/>
          </w:rPr>
          <w:tab/>
        </w:r>
        <w:r w:rsidR="006E50F3">
          <w:rPr>
            <w:noProof/>
            <w:webHidden/>
          </w:rPr>
          <w:fldChar w:fldCharType="begin"/>
        </w:r>
        <w:r w:rsidR="006E50F3">
          <w:rPr>
            <w:noProof/>
            <w:webHidden/>
          </w:rPr>
          <w:instrText xml:space="preserve"> PAGEREF _Toc5458082 \h </w:instrText>
        </w:r>
        <w:r w:rsidR="006E50F3">
          <w:rPr>
            <w:noProof/>
            <w:webHidden/>
          </w:rPr>
        </w:r>
        <w:r w:rsidR="006E50F3">
          <w:rPr>
            <w:noProof/>
            <w:webHidden/>
          </w:rPr>
          <w:fldChar w:fldCharType="separate"/>
        </w:r>
        <w:r w:rsidR="005B48FF">
          <w:rPr>
            <w:noProof/>
            <w:webHidden/>
          </w:rPr>
          <w:t>24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3" w:history="1">
        <w:r w:rsidR="006E50F3" w:rsidRPr="00E15FFC">
          <w:rPr>
            <w:rStyle w:val="Hyperlink"/>
            <w:noProof/>
          </w:rPr>
          <w:t>Figure 54. Evaluating NA for eight approach directions</w:t>
        </w:r>
        <w:r w:rsidR="006E50F3">
          <w:rPr>
            <w:noProof/>
            <w:webHidden/>
          </w:rPr>
          <w:tab/>
        </w:r>
        <w:r w:rsidR="006E50F3">
          <w:rPr>
            <w:noProof/>
            <w:webHidden/>
          </w:rPr>
          <w:fldChar w:fldCharType="begin"/>
        </w:r>
        <w:r w:rsidR="006E50F3">
          <w:rPr>
            <w:noProof/>
            <w:webHidden/>
          </w:rPr>
          <w:instrText xml:space="preserve"> PAGEREF _Toc5458083 \h </w:instrText>
        </w:r>
        <w:r w:rsidR="006E50F3">
          <w:rPr>
            <w:noProof/>
            <w:webHidden/>
          </w:rPr>
        </w:r>
        <w:r w:rsidR="006E50F3">
          <w:rPr>
            <w:noProof/>
            <w:webHidden/>
          </w:rPr>
          <w:fldChar w:fldCharType="separate"/>
        </w:r>
        <w:r w:rsidR="005B48FF">
          <w:rPr>
            <w:noProof/>
            <w:webHidden/>
          </w:rPr>
          <w:t>24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4" w:history="1">
        <w:r w:rsidR="006E50F3" w:rsidRPr="00E15FFC">
          <w:rPr>
            <w:rStyle w:val="Hyperlink"/>
            <w:noProof/>
          </w:rPr>
          <w:t>Figure 55. Flowchart of the interior damage model</w:t>
        </w:r>
        <w:r w:rsidR="006E50F3">
          <w:rPr>
            <w:noProof/>
            <w:webHidden/>
          </w:rPr>
          <w:tab/>
        </w:r>
        <w:r w:rsidR="006E50F3">
          <w:rPr>
            <w:noProof/>
            <w:webHidden/>
          </w:rPr>
          <w:fldChar w:fldCharType="begin"/>
        </w:r>
        <w:r w:rsidR="006E50F3">
          <w:rPr>
            <w:noProof/>
            <w:webHidden/>
          </w:rPr>
          <w:instrText xml:space="preserve"> PAGEREF _Toc5458084 \h </w:instrText>
        </w:r>
        <w:r w:rsidR="006E50F3">
          <w:rPr>
            <w:noProof/>
            <w:webHidden/>
          </w:rPr>
        </w:r>
        <w:r w:rsidR="006E50F3">
          <w:rPr>
            <w:noProof/>
            <w:webHidden/>
          </w:rPr>
          <w:fldChar w:fldCharType="separate"/>
        </w:r>
        <w:r w:rsidR="005B48FF">
          <w:rPr>
            <w:noProof/>
            <w:webHidden/>
          </w:rPr>
          <w:t>250</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5" w:history="1">
        <w:r w:rsidR="006E50F3" w:rsidRPr="00E15FFC">
          <w:rPr>
            <w:rStyle w:val="Hyperlink"/>
            <w:noProof/>
          </w:rPr>
          <w:t>Figure 56. Wind driven rain rate as a function of storm duration</w:t>
        </w:r>
        <w:r w:rsidR="006E50F3">
          <w:rPr>
            <w:noProof/>
            <w:webHidden/>
          </w:rPr>
          <w:tab/>
        </w:r>
        <w:r w:rsidR="006E50F3">
          <w:rPr>
            <w:noProof/>
            <w:webHidden/>
          </w:rPr>
          <w:fldChar w:fldCharType="begin"/>
        </w:r>
        <w:r w:rsidR="006E50F3">
          <w:rPr>
            <w:noProof/>
            <w:webHidden/>
          </w:rPr>
          <w:instrText xml:space="preserve"> PAGEREF _Toc5458085 \h </w:instrText>
        </w:r>
        <w:r w:rsidR="006E50F3">
          <w:rPr>
            <w:noProof/>
            <w:webHidden/>
          </w:rPr>
        </w:r>
        <w:r w:rsidR="006E50F3">
          <w:rPr>
            <w:noProof/>
            <w:webHidden/>
          </w:rPr>
          <w:fldChar w:fldCharType="separate"/>
        </w:r>
        <w:r w:rsidR="005B48FF">
          <w:rPr>
            <w:noProof/>
            <w:webHidden/>
          </w:rPr>
          <w:t>25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6" w:history="1">
        <w:r w:rsidR="006E50F3" w:rsidRPr="00E15FFC">
          <w:rPr>
            <w:rStyle w:val="Hyperlink"/>
            <w:noProof/>
          </w:rPr>
          <w:t>Figure 57. Diagram of water intrusion through breaches, deficiencies and percolation in a 3-story building</w:t>
        </w:r>
        <w:r w:rsidR="006E50F3">
          <w:rPr>
            <w:noProof/>
            <w:webHidden/>
          </w:rPr>
          <w:tab/>
        </w:r>
        <w:r w:rsidR="006E50F3">
          <w:rPr>
            <w:noProof/>
            <w:webHidden/>
          </w:rPr>
          <w:fldChar w:fldCharType="begin"/>
        </w:r>
        <w:r w:rsidR="006E50F3">
          <w:rPr>
            <w:noProof/>
            <w:webHidden/>
          </w:rPr>
          <w:instrText xml:space="preserve"> PAGEREF _Toc5458086 \h </w:instrText>
        </w:r>
        <w:r w:rsidR="006E50F3">
          <w:rPr>
            <w:noProof/>
            <w:webHidden/>
          </w:rPr>
        </w:r>
        <w:r w:rsidR="006E50F3">
          <w:rPr>
            <w:noProof/>
            <w:webHidden/>
          </w:rPr>
          <w:fldChar w:fldCharType="separate"/>
        </w:r>
        <w:r w:rsidR="005B48FF">
          <w:rPr>
            <w:noProof/>
            <w:webHidden/>
          </w:rPr>
          <w:t>25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7" w:history="1">
        <w:r w:rsidR="006E50F3" w:rsidRPr="00E15FFC">
          <w:rPr>
            <w:rStyle w:val="Hyperlink"/>
            <w:noProof/>
          </w:rPr>
          <w:t>Figure 58. Derivation of contents and additional living expenses vulnerabilities for PR.</w:t>
        </w:r>
        <w:r w:rsidR="006E50F3">
          <w:rPr>
            <w:noProof/>
            <w:webHidden/>
          </w:rPr>
          <w:tab/>
        </w:r>
        <w:r w:rsidR="006E50F3">
          <w:rPr>
            <w:noProof/>
            <w:webHidden/>
          </w:rPr>
          <w:fldChar w:fldCharType="begin"/>
        </w:r>
        <w:r w:rsidR="006E50F3">
          <w:rPr>
            <w:noProof/>
            <w:webHidden/>
          </w:rPr>
          <w:instrText xml:space="preserve"> PAGEREF _Toc5458087 \h </w:instrText>
        </w:r>
        <w:r w:rsidR="006E50F3">
          <w:rPr>
            <w:noProof/>
            <w:webHidden/>
          </w:rPr>
        </w:r>
        <w:r w:rsidR="006E50F3">
          <w:rPr>
            <w:noProof/>
            <w:webHidden/>
          </w:rPr>
          <w:fldChar w:fldCharType="separate"/>
        </w:r>
        <w:r w:rsidR="005B48FF">
          <w:rPr>
            <w:noProof/>
            <w:webHidden/>
          </w:rPr>
          <w:t>26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8" w:history="1">
        <w:r w:rsidR="006E50F3" w:rsidRPr="00E15FFC">
          <w:rPr>
            <w:rStyle w:val="Hyperlink"/>
            <w:noProof/>
          </w:rPr>
          <w:t>Figure 59. Derivation of contents vulnerabilities for CR.</w:t>
        </w:r>
        <w:r w:rsidR="006E50F3">
          <w:rPr>
            <w:noProof/>
            <w:webHidden/>
          </w:rPr>
          <w:tab/>
        </w:r>
        <w:r w:rsidR="006E50F3">
          <w:rPr>
            <w:noProof/>
            <w:webHidden/>
          </w:rPr>
          <w:fldChar w:fldCharType="begin"/>
        </w:r>
        <w:r w:rsidR="006E50F3">
          <w:rPr>
            <w:noProof/>
            <w:webHidden/>
          </w:rPr>
          <w:instrText xml:space="preserve"> PAGEREF _Toc5458088 \h </w:instrText>
        </w:r>
        <w:r w:rsidR="006E50F3">
          <w:rPr>
            <w:noProof/>
            <w:webHidden/>
          </w:rPr>
        </w:r>
        <w:r w:rsidR="006E50F3">
          <w:rPr>
            <w:noProof/>
            <w:webHidden/>
          </w:rPr>
          <w:fldChar w:fldCharType="separate"/>
        </w:r>
        <w:r w:rsidR="005B48FF">
          <w:rPr>
            <w:noProof/>
            <w:webHidden/>
          </w:rPr>
          <w:t>26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89" w:history="1">
        <w:r w:rsidR="006E50F3" w:rsidRPr="00E15FFC">
          <w:rPr>
            <w:rStyle w:val="Hyperlink"/>
            <w:noProof/>
          </w:rPr>
          <w:t>Figure 60. Derivation of time related expenses vulnerabilities for CR.</w:t>
        </w:r>
        <w:r w:rsidR="006E50F3">
          <w:rPr>
            <w:noProof/>
            <w:webHidden/>
          </w:rPr>
          <w:tab/>
        </w:r>
        <w:r w:rsidR="006E50F3">
          <w:rPr>
            <w:noProof/>
            <w:webHidden/>
          </w:rPr>
          <w:fldChar w:fldCharType="begin"/>
        </w:r>
        <w:r w:rsidR="006E50F3">
          <w:rPr>
            <w:noProof/>
            <w:webHidden/>
          </w:rPr>
          <w:instrText xml:space="preserve"> PAGEREF _Toc5458089 \h </w:instrText>
        </w:r>
        <w:r w:rsidR="006E50F3">
          <w:rPr>
            <w:noProof/>
            <w:webHidden/>
          </w:rPr>
        </w:r>
        <w:r w:rsidR="006E50F3">
          <w:rPr>
            <w:noProof/>
            <w:webHidden/>
          </w:rPr>
          <w:fldChar w:fldCharType="separate"/>
        </w:r>
        <w:r w:rsidR="005B48FF">
          <w:rPr>
            <w:noProof/>
            <w:webHidden/>
          </w:rPr>
          <w:t>26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0" w:history="1">
        <w:r w:rsidR="006E50F3" w:rsidRPr="00E15FFC">
          <w:rPr>
            <w:rStyle w:val="Hyperlink"/>
            <w:noProof/>
          </w:rPr>
          <w:t>Figure 61. Model vs. Actual-ALE Loss</w:t>
        </w:r>
        <w:r w:rsidR="006E50F3">
          <w:rPr>
            <w:noProof/>
            <w:webHidden/>
          </w:rPr>
          <w:tab/>
        </w:r>
        <w:r w:rsidR="006E50F3">
          <w:rPr>
            <w:noProof/>
            <w:webHidden/>
          </w:rPr>
          <w:fldChar w:fldCharType="begin"/>
        </w:r>
        <w:r w:rsidR="006E50F3">
          <w:rPr>
            <w:noProof/>
            <w:webHidden/>
          </w:rPr>
          <w:instrText xml:space="preserve"> PAGEREF _Toc5458090 \h </w:instrText>
        </w:r>
        <w:r w:rsidR="006E50F3">
          <w:rPr>
            <w:noProof/>
            <w:webHidden/>
          </w:rPr>
        </w:r>
        <w:r w:rsidR="006E50F3">
          <w:rPr>
            <w:noProof/>
            <w:webHidden/>
          </w:rPr>
          <w:fldChar w:fldCharType="separate"/>
        </w:r>
        <w:r w:rsidR="005B48FF">
          <w:rPr>
            <w:noProof/>
            <w:webHidden/>
          </w:rPr>
          <w:t>26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1" w:history="1">
        <w:r w:rsidR="006E50F3" w:rsidRPr="00E15FFC">
          <w:rPr>
            <w:rStyle w:val="Hyperlink"/>
            <w:noProof/>
          </w:rPr>
          <w:t>Figure 62. Masonry reference case vulnerability curves</w:t>
        </w:r>
        <w:r w:rsidR="006E50F3">
          <w:rPr>
            <w:noProof/>
            <w:webHidden/>
          </w:rPr>
          <w:tab/>
        </w:r>
        <w:r w:rsidR="006E50F3">
          <w:rPr>
            <w:noProof/>
            <w:webHidden/>
          </w:rPr>
          <w:fldChar w:fldCharType="begin"/>
        </w:r>
        <w:r w:rsidR="006E50F3">
          <w:rPr>
            <w:noProof/>
            <w:webHidden/>
          </w:rPr>
          <w:instrText xml:space="preserve"> PAGEREF _Toc5458091 \h </w:instrText>
        </w:r>
        <w:r w:rsidR="006E50F3">
          <w:rPr>
            <w:noProof/>
            <w:webHidden/>
          </w:rPr>
        </w:r>
        <w:r w:rsidR="006E50F3">
          <w:rPr>
            <w:noProof/>
            <w:webHidden/>
          </w:rPr>
          <w:fldChar w:fldCharType="separate"/>
        </w:r>
        <w:r w:rsidR="005B48FF">
          <w:rPr>
            <w:noProof/>
            <w:webHidden/>
          </w:rPr>
          <w:t>27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2" w:history="1">
        <w:r w:rsidR="006E50F3" w:rsidRPr="00E15FFC">
          <w:rPr>
            <w:rStyle w:val="Hyperlink"/>
            <w:noProof/>
          </w:rPr>
          <w:t>Figure 63. Masonry mitigated case vulnerability curves</w:t>
        </w:r>
        <w:r w:rsidR="006E50F3">
          <w:rPr>
            <w:noProof/>
            <w:webHidden/>
          </w:rPr>
          <w:tab/>
        </w:r>
        <w:r w:rsidR="006E50F3">
          <w:rPr>
            <w:noProof/>
            <w:webHidden/>
          </w:rPr>
          <w:fldChar w:fldCharType="begin"/>
        </w:r>
        <w:r w:rsidR="006E50F3">
          <w:rPr>
            <w:noProof/>
            <w:webHidden/>
          </w:rPr>
          <w:instrText xml:space="preserve"> PAGEREF _Toc5458092 \h </w:instrText>
        </w:r>
        <w:r w:rsidR="006E50F3">
          <w:rPr>
            <w:noProof/>
            <w:webHidden/>
          </w:rPr>
        </w:r>
        <w:r w:rsidR="006E50F3">
          <w:rPr>
            <w:noProof/>
            <w:webHidden/>
          </w:rPr>
          <w:fldChar w:fldCharType="separate"/>
        </w:r>
        <w:r w:rsidR="005B48FF">
          <w:rPr>
            <w:noProof/>
            <w:webHidden/>
          </w:rPr>
          <w:t>27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3" w:history="1">
        <w:r w:rsidR="006E50F3" w:rsidRPr="00E15FFC">
          <w:rPr>
            <w:rStyle w:val="Hyperlink"/>
            <w:noProof/>
          </w:rPr>
          <w:t>Figure 64. Timber reference case vulnerability curves</w:t>
        </w:r>
        <w:r w:rsidR="006E50F3">
          <w:rPr>
            <w:noProof/>
            <w:webHidden/>
          </w:rPr>
          <w:tab/>
        </w:r>
        <w:r w:rsidR="006E50F3">
          <w:rPr>
            <w:noProof/>
            <w:webHidden/>
          </w:rPr>
          <w:fldChar w:fldCharType="begin"/>
        </w:r>
        <w:r w:rsidR="006E50F3">
          <w:rPr>
            <w:noProof/>
            <w:webHidden/>
          </w:rPr>
          <w:instrText xml:space="preserve"> PAGEREF _Toc5458093 \h </w:instrText>
        </w:r>
        <w:r w:rsidR="006E50F3">
          <w:rPr>
            <w:noProof/>
            <w:webHidden/>
          </w:rPr>
        </w:r>
        <w:r w:rsidR="006E50F3">
          <w:rPr>
            <w:noProof/>
            <w:webHidden/>
          </w:rPr>
          <w:fldChar w:fldCharType="separate"/>
        </w:r>
        <w:r w:rsidR="005B48FF">
          <w:rPr>
            <w:noProof/>
            <w:webHidden/>
          </w:rPr>
          <w:t>27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4" w:history="1">
        <w:r w:rsidR="006E50F3" w:rsidRPr="00E15FFC">
          <w:rPr>
            <w:rStyle w:val="Hyperlink"/>
            <w:noProof/>
          </w:rPr>
          <w:t>Figure 65. Timber mitigated case vulnerability curves</w:t>
        </w:r>
        <w:r w:rsidR="006E50F3">
          <w:rPr>
            <w:noProof/>
            <w:webHidden/>
          </w:rPr>
          <w:tab/>
        </w:r>
        <w:r w:rsidR="006E50F3">
          <w:rPr>
            <w:noProof/>
            <w:webHidden/>
          </w:rPr>
          <w:fldChar w:fldCharType="begin"/>
        </w:r>
        <w:r w:rsidR="006E50F3">
          <w:rPr>
            <w:noProof/>
            <w:webHidden/>
          </w:rPr>
          <w:instrText xml:space="preserve"> PAGEREF _Toc5458094 \h </w:instrText>
        </w:r>
        <w:r w:rsidR="006E50F3">
          <w:rPr>
            <w:noProof/>
            <w:webHidden/>
          </w:rPr>
        </w:r>
        <w:r w:rsidR="006E50F3">
          <w:rPr>
            <w:noProof/>
            <w:webHidden/>
          </w:rPr>
          <w:fldChar w:fldCharType="separate"/>
        </w:r>
        <w:r w:rsidR="005B48FF">
          <w:rPr>
            <w:noProof/>
            <w:webHidden/>
          </w:rPr>
          <w:t>27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5" w:history="1">
        <w:r w:rsidR="006E50F3" w:rsidRPr="00E15FFC">
          <w:rPr>
            <w:rStyle w:val="Hyperlink"/>
            <w:noProof/>
          </w:rPr>
          <w:t>Figure 66. Percent change of mean damage ratio from reference to mitigated structure (blue: masonry, red: timber)</w:t>
        </w:r>
        <w:r w:rsidR="006E50F3">
          <w:rPr>
            <w:noProof/>
            <w:webHidden/>
          </w:rPr>
          <w:tab/>
        </w:r>
        <w:r w:rsidR="006E50F3">
          <w:rPr>
            <w:noProof/>
            <w:webHidden/>
          </w:rPr>
          <w:fldChar w:fldCharType="begin"/>
        </w:r>
        <w:r w:rsidR="006E50F3">
          <w:rPr>
            <w:noProof/>
            <w:webHidden/>
          </w:rPr>
          <w:instrText xml:space="preserve"> PAGEREF _Toc5458095 \h </w:instrText>
        </w:r>
        <w:r w:rsidR="006E50F3">
          <w:rPr>
            <w:noProof/>
            <w:webHidden/>
          </w:rPr>
        </w:r>
        <w:r w:rsidR="006E50F3">
          <w:rPr>
            <w:noProof/>
            <w:webHidden/>
          </w:rPr>
          <w:fldChar w:fldCharType="separate"/>
        </w:r>
        <w:r w:rsidR="005B48FF">
          <w:rPr>
            <w:noProof/>
            <w:webHidden/>
          </w:rPr>
          <w:t>27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6" w:history="1">
        <w:r w:rsidR="006E50F3" w:rsidRPr="00E15FFC">
          <w:rPr>
            <w:rStyle w:val="Hyperlink"/>
            <w:noProof/>
          </w:rPr>
          <w:t>Figure 67. Percent change of standard deviation of the damage ratio from reference to mitigated structure (blue: masonry, red: timber)</w:t>
        </w:r>
        <w:r w:rsidR="006E50F3">
          <w:rPr>
            <w:noProof/>
            <w:webHidden/>
          </w:rPr>
          <w:tab/>
        </w:r>
        <w:r w:rsidR="006E50F3">
          <w:rPr>
            <w:noProof/>
            <w:webHidden/>
          </w:rPr>
          <w:fldChar w:fldCharType="begin"/>
        </w:r>
        <w:r w:rsidR="006E50F3">
          <w:rPr>
            <w:noProof/>
            <w:webHidden/>
          </w:rPr>
          <w:instrText xml:space="preserve"> PAGEREF _Toc5458096 \h </w:instrText>
        </w:r>
        <w:r w:rsidR="006E50F3">
          <w:rPr>
            <w:noProof/>
            <w:webHidden/>
          </w:rPr>
        </w:r>
        <w:r w:rsidR="006E50F3">
          <w:rPr>
            <w:noProof/>
            <w:webHidden/>
          </w:rPr>
          <w:fldChar w:fldCharType="separate"/>
        </w:r>
        <w:r w:rsidR="005B48FF">
          <w:rPr>
            <w:noProof/>
            <w:webHidden/>
          </w:rPr>
          <w:t>27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7" w:history="1">
        <w:r w:rsidR="006E50F3" w:rsidRPr="00E15FFC">
          <w:rPr>
            <w:rStyle w:val="Hyperlink"/>
            <w:noProof/>
          </w:rPr>
          <w:t>Figure 68. Relative change in coefficient of variation (COV) between mitigated and reference cases</w:t>
        </w:r>
        <w:r w:rsidR="006E50F3">
          <w:rPr>
            <w:noProof/>
            <w:webHidden/>
          </w:rPr>
          <w:tab/>
        </w:r>
        <w:r w:rsidR="006E50F3">
          <w:rPr>
            <w:noProof/>
            <w:webHidden/>
          </w:rPr>
          <w:fldChar w:fldCharType="begin"/>
        </w:r>
        <w:r w:rsidR="006E50F3">
          <w:rPr>
            <w:noProof/>
            <w:webHidden/>
          </w:rPr>
          <w:instrText xml:space="preserve"> PAGEREF _Toc5458097 \h </w:instrText>
        </w:r>
        <w:r w:rsidR="006E50F3">
          <w:rPr>
            <w:noProof/>
            <w:webHidden/>
          </w:rPr>
        </w:r>
        <w:r w:rsidR="006E50F3">
          <w:rPr>
            <w:noProof/>
            <w:webHidden/>
          </w:rPr>
          <w:fldChar w:fldCharType="separate"/>
        </w:r>
        <w:r w:rsidR="005B48FF">
          <w:rPr>
            <w:noProof/>
            <w:webHidden/>
          </w:rPr>
          <w:t>27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8" w:history="1">
        <w:r w:rsidR="006E50F3" w:rsidRPr="00E15FFC">
          <w:rPr>
            <w:rStyle w:val="Hyperlink"/>
            <w:noProof/>
          </w:rPr>
          <w:t>Figure 69. Mitigation measures for masonry homes.</w:t>
        </w:r>
        <w:r w:rsidR="006E50F3">
          <w:rPr>
            <w:noProof/>
            <w:webHidden/>
          </w:rPr>
          <w:tab/>
        </w:r>
        <w:r w:rsidR="006E50F3">
          <w:rPr>
            <w:noProof/>
            <w:webHidden/>
          </w:rPr>
          <w:fldChar w:fldCharType="begin"/>
        </w:r>
        <w:r w:rsidR="006E50F3">
          <w:rPr>
            <w:noProof/>
            <w:webHidden/>
          </w:rPr>
          <w:instrText xml:space="preserve"> PAGEREF _Toc5458098 \h </w:instrText>
        </w:r>
        <w:r w:rsidR="006E50F3">
          <w:rPr>
            <w:noProof/>
            <w:webHidden/>
          </w:rPr>
        </w:r>
        <w:r w:rsidR="006E50F3">
          <w:rPr>
            <w:noProof/>
            <w:webHidden/>
          </w:rPr>
          <w:fldChar w:fldCharType="separate"/>
        </w:r>
        <w:r w:rsidR="005B48FF">
          <w:rPr>
            <w:noProof/>
            <w:webHidden/>
          </w:rPr>
          <w:t>28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099" w:history="1">
        <w:r w:rsidR="006E50F3" w:rsidRPr="00E15FFC">
          <w:rPr>
            <w:rStyle w:val="Hyperlink"/>
            <w:noProof/>
          </w:rPr>
          <w:t>Figure 70. Mitigation measures for masonry homes.</w:t>
        </w:r>
        <w:r w:rsidR="006E50F3">
          <w:rPr>
            <w:noProof/>
            <w:webHidden/>
          </w:rPr>
          <w:tab/>
        </w:r>
        <w:r w:rsidR="006E50F3">
          <w:rPr>
            <w:noProof/>
            <w:webHidden/>
          </w:rPr>
          <w:fldChar w:fldCharType="begin"/>
        </w:r>
        <w:r w:rsidR="006E50F3">
          <w:rPr>
            <w:noProof/>
            <w:webHidden/>
          </w:rPr>
          <w:instrText xml:space="preserve"> PAGEREF _Toc5458099 \h </w:instrText>
        </w:r>
        <w:r w:rsidR="006E50F3">
          <w:rPr>
            <w:noProof/>
            <w:webHidden/>
          </w:rPr>
        </w:r>
        <w:r w:rsidR="006E50F3">
          <w:rPr>
            <w:noProof/>
            <w:webHidden/>
          </w:rPr>
          <w:fldChar w:fldCharType="separate"/>
        </w:r>
        <w:r w:rsidR="005B48FF">
          <w:rPr>
            <w:noProof/>
            <w:webHidden/>
          </w:rPr>
          <w:t>28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0" w:history="1">
        <w:r w:rsidR="006E50F3" w:rsidRPr="00E15FFC">
          <w:rPr>
            <w:rStyle w:val="Hyperlink"/>
            <w:noProof/>
          </w:rPr>
          <w:t>Figure 71. Mitigation measures for frame homes.</w:t>
        </w:r>
        <w:r w:rsidR="006E50F3">
          <w:rPr>
            <w:noProof/>
            <w:webHidden/>
          </w:rPr>
          <w:tab/>
        </w:r>
        <w:r w:rsidR="006E50F3">
          <w:rPr>
            <w:noProof/>
            <w:webHidden/>
          </w:rPr>
          <w:fldChar w:fldCharType="begin"/>
        </w:r>
        <w:r w:rsidR="006E50F3">
          <w:rPr>
            <w:noProof/>
            <w:webHidden/>
          </w:rPr>
          <w:instrText xml:space="preserve"> PAGEREF _Toc5458100 \h </w:instrText>
        </w:r>
        <w:r w:rsidR="006E50F3">
          <w:rPr>
            <w:noProof/>
            <w:webHidden/>
          </w:rPr>
        </w:r>
        <w:r w:rsidR="006E50F3">
          <w:rPr>
            <w:noProof/>
            <w:webHidden/>
          </w:rPr>
          <w:fldChar w:fldCharType="separate"/>
        </w:r>
        <w:r w:rsidR="005B48FF">
          <w:rPr>
            <w:noProof/>
            <w:webHidden/>
          </w:rPr>
          <w:t>28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1" w:history="1">
        <w:r w:rsidR="006E50F3" w:rsidRPr="00E15FFC">
          <w:rPr>
            <w:rStyle w:val="Hyperlink"/>
            <w:noProof/>
          </w:rPr>
          <w:t>Figure 72. Mitigation measures for frame homes.</w:t>
        </w:r>
        <w:r w:rsidR="006E50F3">
          <w:rPr>
            <w:noProof/>
            <w:webHidden/>
          </w:rPr>
          <w:tab/>
        </w:r>
        <w:r w:rsidR="006E50F3">
          <w:rPr>
            <w:noProof/>
            <w:webHidden/>
          </w:rPr>
          <w:fldChar w:fldCharType="begin"/>
        </w:r>
        <w:r w:rsidR="006E50F3">
          <w:rPr>
            <w:noProof/>
            <w:webHidden/>
          </w:rPr>
          <w:instrText xml:space="preserve"> PAGEREF _Toc5458101 \h </w:instrText>
        </w:r>
        <w:r w:rsidR="006E50F3">
          <w:rPr>
            <w:noProof/>
            <w:webHidden/>
          </w:rPr>
        </w:r>
        <w:r w:rsidR="006E50F3">
          <w:rPr>
            <w:noProof/>
            <w:webHidden/>
          </w:rPr>
          <w:fldChar w:fldCharType="separate"/>
        </w:r>
        <w:r w:rsidR="005B48FF">
          <w:rPr>
            <w:noProof/>
            <w:webHidden/>
          </w:rPr>
          <w:t>290</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2" w:history="1">
        <w:r w:rsidR="006E50F3" w:rsidRPr="00E15FFC">
          <w:rPr>
            <w:rStyle w:val="Hyperlink"/>
            <w:noProof/>
          </w:rPr>
          <w:t>Figure 73. Modeled vs. actual relationship between structure and content damage ratios for Hurricane Andrew.</w:t>
        </w:r>
        <w:r w:rsidR="006E50F3">
          <w:rPr>
            <w:noProof/>
            <w:webHidden/>
          </w:rPr>
          <w:tab/>
        </w:r>
        <w:r w:rsidR="006E50F3">
          <w:rPr>
            <w:noProof/>
            <w:webHidden/>
          </w:rPr>
          <w:fldChar w:fldCharType="begin"/>
        </w:r>
        <w:r w:rsidR="006E50F3">
          <w:rPr>
            <w:noProof/>
            <w:webHidden/>
          </w:rPr>
          <w:instrText xml:space="preserve"> PAGEREF _Toc5458102 \h </w:instrText>
        </w:r>
        <w:r w:rsidR="006E50F3">
          <w:rPr>
            <w:noProof/>
            <w:webHidden/>
          </w:rPr>
        </w:r>
        <w:r w:rsidR="006E50F3">
          <w:rPr>
            <w:noProof/>
            <w:webHidden/>
          </w:rPr>
          <w:fldChar w:fldCharType="separate"/>
        </w:r>
        <w:r w:rsidR="005B48FF">
          <w:rPr>
            <w:noProof/>
            <w:webHidden/>
          </w:rPr>
          <w:t>31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3" w:history="1">
        <w:r w:rsidR="006E50F3" w:rsidRPr="00E15FFC">
          <w:rPr>
            <w:rStyle w:val="Hyperlink"/>
            <w:noProof/>
          </w:rPr>
          <w:t>Figure 74. Percentage of residential total losses by ZIP code of Hurricane Charley (2004).</w:t>
        </w:r>
        <w:r w:rsidR="006E50F3">
          <w:rPr>
            <w:noProof/>
            <w:webHidden/>
          </w:rPr>
          <w:tab/>
        </w:r>
        <w:r w:rsidR="006E50F3">
          <w:rPr>
            <w:noProof/>
            <w:webHidden/>
          </w:rPr>
          <w:fldChar w:fldCharType="begin"/>
        </w:r>
        <w:r w:rsidR="006E50F3">
          <w:rPr>
            <w:noProof/>
            <w:webHidden/>
          </w:rPr>
          <w:instrText xml:space="preserve"> PAGEREF _Toc5458103 \h </w:instrText>
        </w:r>
        <w:r w:rsidR="006E50F3">
          <w:rPr>
            <w:noProof/>
            <w:webHidden/>
          </w:rPr>
        </w:r>
        <w:r w:rsidR="006E50F3">
          <w:rPr>
            <w:noProof/>
            <w:webHidden/>
          </w:rPr>
          <w:fldChar w:fldCharType="separate"/>
        </w:r>
        <w:r w:rsidR="005B48FF">
          <w:rPr>
            <w:noProof/>
            <w:webHidden/>
          </w:rPr>
          <w:t>33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4" w:history="1">
        <w:r w:rsidR="006E50F3" w:rsidRPr="00E15FFC">
          <w:rPr>
            <w:rStyle w:val="Hyperlink"/>
            <w:noProof/>
          </w:rPr>
          <w:t>Figure 75. Percentage of residential total losses by ZIP code of Hurricane Frances (2004).</w:t>
        </w:r>
        <w:r w:rsidR="006E50F3">
          <w:rPr>
            <w:noProof/>
            <w:webHidden/>
          </w:rPr>
          <w:tab/>
        </w:r>
        <w:r w:rsidR="006E50F3">
          <w:rPr>
            <w:noProof/>
            <w:webHidden/>
          </w:rPr>
          <w:fldChar w:fldCharType="begin"/>
        </w:r>
        <w:r w:rsidR="006E50F3">
          <w:rPr>
            <w:noProof/>
            <w:webHidden/>
          </w:rPr>
          <w:instrText xml:space="preserve"> PAGEREF _Toc5458104 \h </w:instrText>
        </w:r>
        <w:r w:rsidR="006E50F3">
          <w:rPr>
            <w:noProof/>
            <w:webHidden/>
          </w:rPr>
        </w:r>
        <w:r w:rsidR="006E50F3">
          <w:rPr>
            <w:noProof/>
            <w:webHidden/>
          </w:rPr>
          <w:fldChar w:fldCharType="separate"/>
        </w:r>
        <w:r w:rsidR="005B48FF">
          <w:rPr>
            <w:noProof/>
            <w:webHidden/>
          </w:rPr>
          <w:t>33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5" w:history="1">
        <w:r w:rsidR="006E50F3" w:rsidRPr="00E15FFC">
          <w:rPr>
            <w:rStyle w:val="Hyperlink"/>
            <w:noProof/>
          </w:rPr>
          <w:t>Figure 76. Percentage of residential total losses by ZIP code of Hurricane Ivan (2004)</w:t>
        </w:r>
        <w:r w:rsidR="006E50F3">
          <w:rPr>
            <w:noProof/>
            <w:webHidden/>
          </w:rPr>
          <w:tab/>
        </w:r>
        <w:r w:rsidR="006E50F3">
          <w:rPr>
            <w:noProof/>
            <w:webHidden/>
          </w:rPr>
          <w:fldChar w:fldCharType="begin"/>
        </w:r>
        <w:r w:rsidR="006E50F3">
          <w:rPr>
            <w:noProof/>
            <w:webHidden/>
          </w:rPr>
          <w:instrText xml:space="preserve"> PAGEREF _Toc5458105 \h </w:instrText>
        </w:r>
        <w:r w:rsidR="006E50F3">
          <w:rPr>
            <w:noProof/>
            <w:webHidden/>
          </w:rPr>
        </w:r>
        <w:r w:rsidR="006E50F3">
          <w:rPr>
            <w:noProof/>
            <w:webHidden/>
          </w:rPr>
          <w:fldChar w:fldCharType="separate"/>
        </w:r>
        <w:r w:rsidR="005B48FF">
          <w:rPr>
            <w:noProof/>
            <w:webHidden/>
          </w:rPr>
          <w:t>33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6" w:history="1">
        <w:r w:rsidR="006E50F3" w:rsidRPr="00E15FFC">
          <w:rPr>
            <w:rStyle w:val="Hyperlink"/>
            <w:noProof/>
          </w:rPr>
          <w:t>Figure 77. Percentage of residential total losses by ZIP code of Hurricane Jeanne (2004).</w:t>
        </w:r>
        <w:r w:rsidR="006E50F3">
          <w:rPr>
            <w:noProof/>
            <w:webHidden/>
          </w:rPr>
          <w:tab/>
        </w:r>
        <w:r w:rsidR="006E50F3">
          <w:rPr>
            <w:noProof/>
            <w:webHidden/>
          </w:rPr>
          <w:fldChar w:fldCharType="begin"/>
        </w:r>
        <w:r w:rsidR="006E50F3">
          <w:rPr>
            <w:noProof/>
            <w:webHidden/>
          </w:rPr>
          <w:instrText xml:space="preserve"> PAGEREF _Toc5458106 \h </w:instrText>
        </w:r>
        <w:r w:rsidR="006E50F3">
          <w:rPr>
            <w:noProof/>
            <w:webHidden/>
          </w:rPr>
        </w:r>
        <w:r w:rsidR="006E50F3">
          <w:rPr>
            <w:noProof/>
            <w:webHidden/>
          </w:rPr>
          <w:fldChar w:fldCharType="separate"/>
        </w:r>
        <w:r w:rsidR="005B48FF">
          <w:rPr>
            <w:noProof/>
            <w:webHidden/>
          </w:rPr>
          <w:t>33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7" w:history="1">
        <w:r w:rsidR="006E50F3" w:rsidRPr="00E15FFC">
          <w:rPr>
            <w:rStyle w:val="Hyperlink"/>
            <w:noProof/>
          </w:rPr>
          <w:t>Figure 78. Percentage of residential total losses by ZIP code of the cumulative losses</w:t>
        </w:r>
        <w:r w:rsidR="006E50F3">
          <w:rPr>
            <w:noProof/>
            <w:webHidden/>
          </w:rPr>
          <w:tab/>
        </w:r>
        <w:r w:rsidR="006E50F3">
          <w:rPr>
            <w:noProof/>
            <w:webHidden/>
          </w:rPr>
          <w:fldChar w:fldCharType="begin"/>
        </w:r>
        <w:r w:rsidR="006E50F3">
          <w:rPr>
            <w:noProof/>
            <w:webHidden/>
          </w:rPr>
          <w:instrText xml:space="preserve"> PAGEREF _Toc5458107 \h </w:instrText>
        </w:r>
        <w:r w:rsidR="006E50F3">
          <w:rPr>
            <w:noProof/>
            <w:webHidden/>
          </w:rPr>
        </w:r>
        <w:r w:rsidR="006E50F3">
          <w:rPr>
            <w:noProof/>
            <w:webHidden/>
          </w:rPr>
          <w:fldChar w:fldCharType="separate"/>
        </w:r>
        <w:r w:rsidR="005B48FF">
          <w:rPr>
            <w:noProof/>
            <w:webHidden/>
          </w:rPr>
          <w:t>33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8" w:history="1">
        <w:r w:rsidR="006E50F3" w:rsidRPr="00E15FFC">
          <w:rPr>
            <w:rStyle w:val="Hyperlink"/>
            <w:noProof/>
          </w:rPr>
          <w:t>Figure 79. Percentage of residential total losses by ZIP code of Hurricane Charley (2004)</w:t>
        </w:r>
        <w:r w:rsidR="006E50F3">
          <w:rPr>
            <w:noProof/>
            <w:webHidden/>
          </w:rPr>
          <w:tab/>
        </w:r>
        <w:r w:rsidR="006E50F3">
          <w:rPr>
            <w:noProof/>
            <w:webHidden/>
          </w:rPr>
          <w:fldChar w:fldCharType="begin"/>
        </w:r>
        <w:r w:rsidR="006E50F3">
          <w:rPr>
            <w:noProof/>
            <w:webHidden/>
          </w:rPr>
          <w:instrText xml:space="preserve"> PAGEREF _Toc5458108 \h </w:instrText>
        </w:r>
        <w:r w:rsidR="006E50F3">
          <w:rPr>
            <w:noProof/>
            <w:webHidden/>
          </w:rPr>
        </w:r>
        <w:r w:rsidR="006E50F3">
          <w:rPr>
            <w:noProof/>
            <w:webHidden/>
          </w:rPr>
          <w:fldChar w:fldCharType="separate"/>
        </w:r>
        <w:r w:rsidR="005B48FF">
          <w:rPr>
            <w:noProof/>
            <w:webHidden/>
          </w:rPr>
          <w:t>34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09" w:history="1">
        <w:r w:rsidR="006E50F3" w:rsidRPr="00E15FFC">
          <w:rPr>
            <w:rStyle w:val="Hyperlink"/>
            <w:noProof/>
          </w:rPr>
          <w:t>Figure 80. Percentage of residential total losses by ZIP code of Hurricane Frances (2004).</w:t>
        </w:r>
        <w:r w:rsidR="006E50F3">
          <w:rPr>
            <w:noProof/>
            <w:webHidden/>
          </w:rPr>
          <w:tab/>
        </w:r>
        <w:r w:rsidR="006E50F3">
          <w:rPr>
            <w:noProof/>
            <w:webHidden/>
          </w:rPr>
          <w:fldChar w:fldCharType="begin"/>
        </w:r>
        <w:r w:rsidR="006E50F3">
          <w:rPr>
            <w:noProof/>
            <w:webHidden/>
          </w:rPr>
          <w:instrText xml:space="preserve"> PAGEREF _Toc5458109 \h </w:instrText>
        </w:r>
        <w:r w:rsidR="006E50F3">
          <w:rPr>
            <w:noProof/>
            <w:webHidden/>
          </w:rPr>
        </w:r>
        <w:r w:rsidR="006E50F3">
          <w:rPr>
            <w:noProof/>
            <w:webHidden/>
          </w:rPr>
          <w:fldChar w:fldCharType="separate"/>
        </w:r>
        <w:r w:rsidR="005B48FF">
          <w:rPr>
            <w:noProof/>
            <w:webHidden/>
          </w:rPr>
          <w:t>34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0" w:history="1">
        <w:r w:rsidR="006E50F3" w:rsidRPr="00E15FFC">
          <w:rPr>
            <w:rStyle w:val="Hyperlink"/>
            <w:noProof/>
          </w:rPr>
          <w:t>Figure 81. Percentage of residential total losses by ZIP code of Hurricane Ivan (2004).</w:t>
        </w:r>
        <w:r w:rsidR="006E50F3">
          <w:rPr>
            <w:noProof/>
            <w:webHidden/>
          </w:rPr>
          <w:tab/>
        </w:r>
        <w:r w:rsidR="006E50F3">
          <w:rPr>
            <w:noProof/>
            <w:webHidden/>
          </w:rPr>
          <w:fldChar w:fldCharType="begin"/>
        </w:r>
        <w:r w:rsidR="006E50F3">
          <w:rPr>
            <w:noProof/>
            <w:webHidden/>
          </w:rPr>
          <w:instrText xml:space="preserve"> PAGEREF _Toc5458110 \h </w:instrText>
        </w:r>
        <w:r w:rsidR="006E50F3">
          <w:rPr>
            <w:noProof/>
            <w:webHidden/>
          </w:rPr>
        </w:r>
        <w:r w:rsidR="006E50F3">
          <w:rPr>
            <w:noProof/>
            <w:webHidden/>
          </w:rPr>
          <w:fldChar w:fldCharType="separate"/>
        </w:r>
        <w:r w:rsidR="005B48FF">
          <w:rPr>
            <w:noProof/>
            <w:webHidden/>
          </w:rPr>
          <w:t>346</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1" w:history="1">
        <w:r w:rsidR="006E50F3" w:rsidRPr="00E15FFC">
          <w:rPr>
            <w:rStyle w:val="Hyperlink"/>
            <w:noProof/>
          </w:rPr>
          <w:t>Figure 82. Percentage of residential total losses by ZIP code of Hurricane Jeanne (2004).</w:t>
        </w:r>
        <w:r w:rsidR="006E50F3">
          <w:rPr>
            <w:noProof/>
            <w:webHidden/>
          </w:rPr>
          <w:tab/>
        </w:r>
        <w:r w:rsidR="006E50F3">
          <w:rPr>
            <w:noProof/>
            <w:webHidden/>
          </w:rPr>
          <w:fldChar w:fldCharType="begin"/>
        </w:r>
        <w:r w:rsidR="006E50F3">
          <w:rPr>
            <w:noProof/>
            <w:webHidden/>
          </w:rPr>
          <w:instrText xml:space="preserve"> PAGEREF _Toc5458111 \h </w:instrText>
        </w:r>
        <w:r w:rsidR="006E50F3">
          <w:rPr>
            <w:noProof/>
            <w:webHidden/>
          </w:rPr>
        </w:r>
        <w:r w:rsidR="006E50F3">
          <w:rPr>
            <w:noProof/>
            <w:webHidden/>
          </w:rPr>
          <w:fldChar w:fldCharType="separate"/>
        </w:r>
        <w:r w:rsidR="005B48FF">
          <w:rPr>
            <w:noProof/>
            <w:webHidden/>
          </w:rPr>
          <w:t>34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2" w:history="1">
        <w:r w:rsidR="006E50F3" w:rsidRPr="00E15FFC">
          <w:rPr>
            <w:rStyle w:val="Hyperlink"/>
            <w:noProof/>
          </w:rPr>
          <w:t>Figure 83. Percentage of residential total losses by ZIP code of the cumulative losses from the 2004 Hurricane Season.</w:t>
        </w:r>
        <w:r w:rsidR="006E50F3">
          <w:rPr>
            <w:noProof/>
            <w:webHidden/>
          </w:rPr>
          <w:tab/>
        </w:r>
        <w:r w:rsidR="006E50F3">
          <w:rPr>
            <w:noProof/>
            <w:webHidden/>
          </w:rPr>
          <w:fldChar w:fldCharType="begin"/>
        </w:r>
        <w:r w:rsidR="006E50F3">
          <w:rPr>
            <w:noProof/>
            <w:webHidden/>
          </w:rPr>
          <w:instrText xml:space="preserve"> PAGEREF _Toc5458112 \h </w:instrText>
        </w:r>
        <w:r w:rsidR="006E50F3">
          <w:rPr>
            <w:noProof/>
            <w:webHidden/>
          </w:rPr>
        </w:r>
        <w:r w:rsidR="006E50F3">
          <w:rPr>
            <w:noProof/>
            <w:webHidden/>
          </w:rPr>
          <w:fldChar w:fldCharType="separate"/>
        </w:r>
        <w:r w:rsidR="005B48FF">
          <w:rPr>
            <w:noProof/>
            <w:webHidden/>
          </w:rPr>
          <w:t>350</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3" w:history="1">
        <w:r w:rsidR="006E50F3" w:rsidRPr="00E15FFC">
          <w:rPr>
            <w:rStyle w:val="Hyperlink"/>
            <w:noProof/>
          </w:rPr>
          <w:t>Figure 84. Percentage change in output ranges by county for owners frame (2% deductible).</w:t>
        </w:r>
        <w:r w:rsidR="006E50F3">
          <w:rPr>
            <w:noProof/>
            <w:webHidden/>
          </w:rPr>
          <w:tab/>
        </w:r>
        <w:r w:rsidR="006E50F3">
          <w:rPr>
            <w:noProof/>
            <w:webHidden/>
          </w:rPr>
          <w:fldChar w:fldCharType="begin"/>
        </w:r>
        <w:r w:rsidR="006E50F3">
          <w:rPr>
            <w:noProof/>
            <w:webHidden/>
          </w:rPr>
          <w:instrText xml:space="preserve"> PAGEREF _Toc5458113 \h </w:instrText>
        </w:r>
        <w:r w:rsidR="006E50F3">
          <w:rPr>
            <w:noProof/>
            <w:webHidden/>
          </w:rPr>
        </w:r>
        <w:r w:rsidR="006E50F3">
          <w:rPr>
            <w:noProof/>
            <w:webHidden/>
          </w:rPr>
          <w:fldChar w:fldCharType="separate"/>
        </w:r>
        <w:r w:rsidR="005B48FF">
          <w:rPr>
            <w:noProof/>
            <w:webHidden/>
          </w:rPr>
          <w:t>35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4" w:history="1">
        <w:r w:rsidR="006E50F3" w:rsidRPr="00E15FFC">
          <w:rPr>
            <w:rStyle w:val="Hyperlink"/>
            <w:noProof/>
          </w:rPr>
          <w:t>Figure 85. Percentage change in output ranges by county for owners masonry (2% deductible).</w:t>
        </w:r>
        <w:r w:rsidR="006E50F3">
          <w:rPr>
            <w:noProof/>
            <w:webHidden/>
          </w:rPr>
          <w:tab/>
        </w:r>
        <w:r w:rsidR="006E50F3">
          <w:rPr>
            <w:noProof/>
            <w:webHidden/>
          </w:rPr>
          <w:fldChar w:fldCharType="begin"/>
        </w:r>
        <w:r w:rsidR="006E50F3">
          <w:rPr>
            <w:noProof/>
            <w:webHidden/>
          </w:rPr>
          <w:instrText xml:space="preserve"> PAGEREF _Toc5458114 \h </w:instrText>
        </w:r>
        <w:r w:rsidR="006E50F3">
          <w:rPr>
            <w:noProof/>
            <w:webHidden/>
          </w:rPr>
        </w:r>
        <w:r w:rsidR="006E50F3">
          <w:rPr>
            <w:noProof/>
            <w:webHidden/>
          </w:rPr>
          <w:fldChar w:fldCharType="separate"/>
        </w:r>
        <w:r w:rsidR="005B48FF">
          <w:rPr>
            <w:noProof/>
            <w:webHidden/>
          </w:rPr>
          <w:t>35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5" w:history="1">
        <w:r w:rsidR="006E50F3" w:rsidRPr="00E15FFC">
          <w:rPr>
            <w:rStyle w:val="Hyperlink"/>
            <w:noProof/>
          </w:rPr>
          <w:t>Figure 86. Percentage change in output ranges by county for mobile homes (2% deductible).</w:t>
        </w:r>
        <w:r w:rsidR="006E50F3">
          <w:rPr>
            <w:noProof/>
            <w:webHidden/>
          </w:rPr>
          <w:tab/>
        </w:r>
        <w:r w:rsidR="006E50F3">
          <w:rPr>
            <w:noProof/>
            <w:webHidden/>
          </w:rPr>
          <w:fldChar w:fldCharType="begin"/>
        </w:r>
        <w:r w:rsidR="006E50F3">
          <w:rPr>
            <w:noProof/>
            <w:webHidden/>
          </w:rPr>
          <w:instrText xml:space="preserve"> PAGEREF _Toc5458115 \h </w:instrText>
        </w:r>
        <w:r w:rsidR="006E50F3">
          <w:rPr>
            <w:noProof/>
            <w:webHidden/>
          </w:rPr>
        </w:r>
        <w:r w:rsidR="006E50F3">
          <w:rPr>
            <w:noProof/>
            <w:webHidden/>
          </w:rPr>
          <w:fldChar w:fldCharType="separate"/>
        </w:r>
        <w:r w:rsidR="005B48FF">
          <w:rPr>
            <w:noProof/>
            <w:webHidden/>
          </w:rPr>
          <w:t>360</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6" w:history="1">
        <w:r w:rsidR="006E50F3" w:rsidRPr="00E15FFC">
          <w:rPr>
            <w:rStyle w:val="Hyperlink"/>
            <w:noProof/>
          </w:rPr>
          <w:t>Figure 87. Percentage change in output ranges by county for renters frame (2% deductible).</w:t>
        </w:r>
        <w:r w:rsidR="006E50F3">
          <w:rPr>
            <w:noProof/>
            <w:webHidden/>
          </w:rPr>
          <w:tab/>
        </w:r>
        <w:r w:rsidR="006E50F3">
          <w:rPr>
            <w:noProof/>
            <w:webHidden/>
          </w:rPr>
          <w:fldChar w:fldCharType="begin"/>
        </w:r>
        <w:r w:rsidR="006E50F3">
          <w:rPr>
            <w:noProof/>
            <w:webHidden/>
          </w:rPr>
          <w:instrText xml:space="preserve"> PAGEREF _Toc5458116 \h </w:instrText>
        </w:r>
        <w:r w:rsidR="006E50F3">
          <w:rPr>
            <w:noProof/>
            <w:webHidden/>
          </w:rPr>
        </w:r>
        <w:r w:rsidR="006E50F3">
          <w:rPr>
            <w:noProof/>
            <w:webHidden/>
          </w:rPr>
          <w:fldChar w:fldCharType="separate"/>
        </w:r>
        <w:r w:rsidR="005B48FF">
          <w:rPr>
            <w:noProof/>
            <w:webHidden/>
          </w:rPr>
          <w:t>36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7" w:history="1">
        <w:r w:rsidR="006E50F3" w:rsidRPr="00E15FFC">
          <w:rPr>
            <w:rStyle w:val="Hyperlink"/>
            <w:noProof/>
          </w:rPr>
          <w:t>Figure 88. Percentage change in output ranges by county for renters masonry (2% deductible).</w:t>
        </w:r>
        <w:r w:rsidR="006E50F3">
          <w:rPr>
            <w:noProof/>
            <w:webHidden/>
          </w:rPr>
          <w:tab/>
        </w:r>
        <w:r w:rsidR="006E50F3">
          <w:rPr>
            <w:noProof/>
            <w:webHidden/>
          </w:rPr>
          <w:fldChar w:fldCharType="begin"/>
        </w:r>
        <w:r w:rsidR="006E50F3">
          <w:rPr>
            <w:noProof/>
            <w:webHidden/>
          </w:rPr>
          <w:instrText xml:space="preserve"> PAGEREF _Toc5458117 \h </w:instrText>
        </w:r>
        <w:r w:rsidR="006E50F3">
          <w:rPr>
            <w:noProof/>
            <w:webHidden/>
          </w:rPr>
        </w:r>
        <w:r w:rsidR="006E50F3">
          <w:rPr>
            <w:noProof/>
            <w:webHidden/>
          </w:rPr>
          <w:fldChar w:fldCharType="separate"/>
        </w:r>
        <w:r w:rsidR="005B48FF">
          <w:rPr>
            <w:noProof/>
            <w:webHidden/>
          </w:rPr>
          <w:t>36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8" w:history="1">
        <w:r w:rsidR="006E50F3" w:rsidRPr="00E15FFC">
          <w:rPr>
            <w:rStyle w:val="Hyperlink"/>
            <w:noProof/>
          </w:rPr>
          <w:t>Figure 89. Percentage change in output ranges by county for condo frame (2% deductible).</w:t>
        </w:r>
        <w:r w:rsidR="006E50F3">
          <w:rPr>
            <w:noProof/>
            <w:webHidden/>
          </w:rPr>
          <w:tab/>
        </w:r>
        <w:r w:rsidR="006E50F3">
          <w:rPr>
            <w:noProof/>
            <w:webHidden/>
          </w:rPr>
          <w:fldChar w:fldCharType="begin"/>
        </w:r>
        <w:r w:rsidR="006E50F3">
          <w:rPr>
            <w:noProof/>
            <w:webHidden/>
          </w:rPr>
          <w:instrText xml:space="preserve"> PAGEREF _Toc5458118 \h </w:instrText>
        </w:r>
        <w:r w:rsidR="006E50F3">
          <w:rPr>
            <w:noProof/>
            <w:webHidden/>
          </w:rPr>
        </w:r>
        <w:r w:rsidR="006E50F3">
          <w:rPr>
            <w:noProof/>
            <w:webHidden/>
          </w:rPr>
          <w:fldChar w:fldCharType="separate"/>
        </w:r>
        <w:r w:rsidR="005B48FF">
          <w:rPr>
            <w:noProof/>
            <w:webHidden/>
          </w:rPr>
          <w:t>36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19" w:history="1">
        <w:r w:rsidR="006E50F3" w:rsidRPr="00E15FFC">
          <w:rPr>
            <w:rStyle w:val="Hyperlink"/>
            <w:noProof/>
          </w:rPr>
          <w:t>Figure 90. Percentage change in output ranges by county for condo masonry (2% deductible).</w:t>
        </w:r>
        <w:r w:rsidR="006E50F3">
          <w:rPr>
            <w:noProof/>
            <w:webHidden/>
          </w:rPr>
          <w:tab/>
        </w:r>
        <w:r w:rsidR="006E50F3">
          <w:rPr>
            <w:noProof/>
            <w:webHidden/>
          </w:rPr>
          <w:fldChar w:fldCharType="begin"/>
        </w:r>
        <w:r w:rsidR="006E50F3">
          <w:rPr>
            <w:noProof/>
            <w:webHidden/>
          </w:rPr>
          <w:instrText xml:space="preserve"> PAGEREF _Toc5458119 \h </w:instrText>
        </w:r>
        <w:r w:rsidR="006E50F3">
          <w:rPr>
            <w:noProof/>
            <w:webHidden/>
          </w:rPr>
        </w:r>
        <w:r w:rsidR="006E50F3">
          <w:rPr>
            <w:noProof/>
            <w:webHidden/>
          </w:rPr>
          <w:fldChar w:fldCharType="separate"/>
        </w:r>
        <w:r w:rsidR="005B48FF">
          <w:rPr>
            <w:noProof/>
            <w:webHidden/>
          </w:rPr>
          <w:t>36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0" w:history="1">
        <w:r w:rsidR="006E50F3" w:rsidRPr="00E15FFC">
          <w:rPr>
            <w:rStyle w:val="Hyperlink"/>
            <w:noProof/>
          </w:rPr>
          <w:t>Figure 91. Percentage change in output ranges by county for commercial residential (3% deductible).</w:t>
        </w:r>
        <w:r w:rsidR="006E50F3">
          <w:rPr>
            <w:noProof/>
            <w:webHidden/>
          </w:rPr>
          <w:tab/>
        </w:r>
        <w:r w:rsidR="006E50F3">
          <w:rPr>
            <w:noProof/>
            <w:webHidden/>
          </w:rPr>
          <w:fldChar w:fldCharType="begin"/>
        </w:r>
        <w:r w:rsidR="006E50F3">
          <w:rPr>
            <w:noProof/>
            <w:webHidden/>
          </w:rPr>
          <w:instrText xml:space="preserve"> PAGEREF _Toc5458120 \h </w:instrText>
        </w:r>
        <w:r w:rsidR="006E50F3">
          <w:rPr>
            <w:noProof/>
            <w:webHidden/>
          </w:rPr>
        </w:r>
        <w:r w:rsidR="006E50F3">
          <w:rPr>
            <w:noProof/>
            <w:webHidden/>
          </w:rPr>
          <w:fldChar w:fldCharType="separate"/>
        </w:r>
        <w:r w:rsidR="005B48FF">
          <w:rPr>
            <w:noProof/>
            <w:webHidden/>
          </w:rPr>
          <w:t>36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1" w:history="1">
        <w:r w:rsidR="006E50F3" w:rsidRPr="00E15FFC">
          <w:rPr>
            <w:rStyle w:val="Hyperlink"/>
            <w:noProof/>
          </w:rPr>
          <w:t>Figure 92. Contour Plot of Loss Costs - Strong Frame Owners Exposure</w:t>
        </w:r>
        <w:r w:rsidR="006E50F3">
          <w:rPr>
            <w:noProof/>
            <w:webHidden/>
          </w:rPr>
          <w:tab/>
        </w:r>
        <w:r w:rsidR="006E50F3">
          <w:rPr>
            <w:noProof/>
            <w:webHidden/>
          </w:rPr>
          <w:fldChar w:fldCharType="begin"/>
        </w:r>
        <w:r w:rsidR="006E50F3">
          <w:rPr>
            <w:noProof/>
            <w:webHidden/>
          </w:rPr>
          <w:instrText xml:space="preserve"> PAGEREF _Toc5458121 \h </w:instrText>
        </w:r>
        <w:r w:rsidR="006E50F3">
          <w:rPr>
            <w:noProof/>
            <w:webHidden/>
          </w:rPr>
        </w:r>
        <w:r w:rsidR="006E50F3">
          <w:rPr>
            <w:noProof/>
            <w:webHidden/>
          </w:rPr>
          <w:fldChar w:fldCharType="separate"/>
        </w:r>
        <w:r w:rsidR="005B48FF">
          <w:rPr>
            <w:noProof/>
            <w:webHidden/>
          </w:rPr>
          <w:t>36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2" w:history="1">
        <w:r w:rsidR="006E50F3" w:rsidRPr="00E15FFC">
          <w:rPr>
            <w:rStyle w:val="Hyperlink"/>
            <w:noProof/>
          </w:rPr>
          <w:t>Figure 93. Loss Costs vs. Distance to the Coast Strong Frame Owners Exposures</w:t>
        </w:r>
        <w:r w:rsidR="006E50F3">
          <w:rPr>
            <w:noProof/>
            <w:webHidden/>
          </w:rPr>
          <w:tab/>
        </w:r>
        <w:r w:rsidR="006E50F3">
          <w:rPr>
            <w:noProof/>
            <w:webHidden/>
          </w:rPr>
          <w:fldChar w:fldCharType="begin"/>
        </w:r>
        <w:r w:rsidR="006E50F3">
          <w:rPr>
            <w:noProof/>
            <w:webHidden/>
          </w:rPr>
          <w:instrText xml:space="preserve"> PAGEREF _Toc5458122 \h </w:instrText>
        </w:r>
        <w:r w:rsidR="006E50F3">
          <w:rPr>
            <w:noProof/>
            <w:webHidden/>
          </w:rPr>
        </w:r>
        <w:r w:rsidR="006E50F3">
          <w:rPr>
            <w:noProof/>
            <w:webHidden/>
          </w:rPr>
          <w:fldChar w:fldCharType="separate"/>
        </w:r>
        <w:r w:rsidR="005B48FF">
          <w:rPr>
            <w:noProof/>
            <w:webHidden/>
          </w:rPr>
          <w:t>36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3" w:history="1">
        <w:r w:rsidR="006E50F3" w:rsidRPr="00E15FFC">
          <w:rPr>
            <w:rStyle w:val="Hyperlink"/>
            <w:noProof/>
          </w:rPr>
          <w:t>Figure 94. Zero Deductible Loss Costs by Grid Point for Strong Owner Frame.</w:t>
        </w:r>
        <w:r w:rsidR="006E50F3">
          <w:rPr>
            <w:noProof/>
            <w:webHidden/>
          </w:rPr>
          <w:tab/>
        </w:r>
        <w:r w:rsidR="006E50F3">
          <w:rPr>
            <w:noProof/>
            <w:webHidden/>
          </w:rPr>
          <w:fldChar w:fldCharType="begin"/>
        </w:r>
        <w:r w:rsidR="006E50F3">
          <w:rPr>
            <w:noProof/>
            <w:webHidden/>
          </w:rPr>
          <w:instrText xml:space="preserve"> PAGEREF _Toc5458123 \h </w:instrText>
        </w:r>
        <w:r w:rsidR="006E50F3">
          <w:rPr>
            <w:noProof/>
            <w:webHidden/>
          </w:rPr>
        </w:r>
        <w:r w:rsidR="006E50F3">
          <w:rPr>
            <w:noProof/>
            <w:webHidden/>
          </w:rPr>
          <w:fldChar w:fldCharType="separate"/>
        </w:r>
        <w:r w:rsidR="005B48FF">
          <w:rPr>
            <w:noProof/>
            <w:webHidden/>
          </w:rPr>
          <w:t>370</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4" w:history="1">
        <w:r w:rsidR="006E50F3" w:rsidRPr="00E15FFC">
          <w:rPr>
            <w:rStyle w:val="Hyperlink"/>
            <w:noProof/>
          </w:rPr>
          <w:t>Figure 95. Comparison of return periods.</w:t>
        </w:r>
        <w:r w:rsidR="006E50F3">
          <w:rPr>
            <w:noProof/>
            <w:webHidden/>
          </w:rPr>
          <w:tab/>
        </w:r>
        <w:r w:rsidR="006E50F3">
          <w:rPr>
            <w:noProof/>
            <w:webHidden/>
          </w:rPr>
          <w:fldChar w:fldCharType="begin"/>
        </w:r>
        <w:r w:rsidR="006E50F3">
          <w:rPr>
            <w:noProof/>
            <w:webHidden/>
          </w:rPr>
          <w:instrText xml:space="preserve"> PAGEREF _Toc5458124 \h </w:instrText>
        </w:r>
        <w:r w:rsidR="006E50F3">
          <w:rPr>
            <w:noProof/>
            <w:webHidden/>
          </w:rPr>
        </w:r>
        <w:r w:rsidR="006E50F3">
          <w:rPr>
            <w:noProof/>
            <w:webHidden/>
          </w:rPr>
          <w:fldChar w:fldCharType="separate"/>
        </w:r>
        <w:r w:rsidR="005B48FF">
          <w:rPr>
            <w:noProof/>
            <w:webHidden/>
          </w:rPr>
          <w:t>37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5" w:history="1">
        <w:r w:rsidR="006E50F3" w:rsidRPr="00E15FFC">
          <w:rPr>
            <w:rStyle w:val="Hyperlink"/>
            <w:noProof/>
          </w:rPr>
          <w:t>Figure 96. Comparison of return periods.</w:t>
        </w:r>
        <w:r w:rsidR="006E50F3">
          <w:rPr>
            <w:noProof/>
            <w:webHidden/>
          </w:rPr>
          <w:tab/>
        </w:r>
        <w:r w:rsidR="006E50F3">
          <w:rPr>
            <w:noProof/>
            <w:webHidden/>
          </w:rPr>
          <w:fldChar w:fldCharType="begin"/>
        </w:r>
        <w:r w:rsidR="006E50F3">
          <w:rPr>
            <w:noProof/>
            <w:webHidden/>
          </w:rPr>
          <w:instrText xml:space="preserve"> PAGEREF _Toc5458125 \h </w:instrText>
        </w:r>
        <w:r w:rsidR="006E50F3">
          <w:rPr>
            <w:noProof/>
            <w:webHidden/>
          </w:rPr>
        </w:r>
        <w:r w:rsidR="006E50F3">
          <w:rPr>
            <w:noProof/>
            <w:webHidden/>
          </w:rPr>
          <w:fldChar w:fldCharType="separate"/>
        </w:r>
        <w:r w:rsidR="005B48FF">
          <w:rPr>
            <w:noProof/>
            <w:webHidden/>
          </w:rPr>
          <w:t>377</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6" w:history="1">
        <w:r w:rsidR="006E50F3" w:rsidRPr="00E15FFC">
          <w:rPr>
            <w:rStyle w:val="Hyperlink"/>
            <w:noProof/>
          </w:rPr>
          <w:t>Figure 97. Zero deductible loss costs by ZIP code for frame.</w:t>
        </w:r>
        <w:r w:rsidR="006E50F3">
          <w:rPr>
            <w:noProof/>
            <w:webHidden/>
          </w:rPr>
          <w:tab/>
        </w:r>
        <w:r w:rsidR="006E50F3">
          <w:rPr>
            <w:noProof/>
            <w:webHidden/>
          </w:rPr>
          <w:fldChar w:fldCharType="begin"/>
        </w:r>
        <w:r w:rsidR="006E50F3">
          <w:rPr>
            <w:noProof/>
            <w:webHidden/>
          </w:rPr>
          <w:instrText xml:space="preserve"> PAGEREF _Toc5458126 \h </w:instrText>
        </w:r>
        <w:r w:rsidR="006E50F3">
          <w:rPr>
            <w:noProof/>
            <w:webHidden/>
          </w:rPr>
        </w:r>
        <w:r w:rsidR="006E50F3">
          <w:rPr>
            <w:noProof/>
            <w:webHidden/>
          </w:rPr>
          <w:fldChar w:fldCharType="separate"/>
        </w:r>
        <w:r w:rsidR="005B48FF">
          <w:rPr>
            <w:noProof/>
            <w:webHidden/>
          </w:rPr>
          <w:t>40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7" w:history="1">
        <w:r w:rsidR="006E50F3" w:rsidRPr="00E15FFC">
          <w:rPr>
            <w:rStyle w:val="Hyperlink"/>
            <w:noProof/>
          </w:rPr>
          <w:t>Figure 98. Zero deductible loss costs by ZIP code for masonry.</w:t>
        </w:r>
        <w:r w:rsidR="006E50F3">
          <w:rPr>
            <w:noProof/>
            <w:webHidden/>
          </w:rPr>
          <w:tab/>
        </w:r>
        <w:r w:rsidR="006E50F3">
          <w:rPr>
            <w:noProof/>
            <w:webHidden/>
          </w:rPr>
          <w:fldChar w:fldCharType="begin"/>
        </w:r>
        <w:r w:rsidR="006E50F3">
          <w:rPr>
            <w:noProof/>
            <w:webHidden/>
          </w:rPr>
          <w:instrText xml:space="preserve"> PAGEREF _Toc5458127 \h </w:instrText>
        </w:r>
        <w:r w:rsidR="006E50F3">
          <w:rPr>
            <w:noProof/>
            <w:webHidden/>
          </w:rPr>
        </w:r>
        <w:r w:rsidR="006E50F3">
          <w:rPr>
            <w:noProof/>
            <w:webHidden/>
          </w:rPr>
          <w:fldChar w:fldCharType="separate"/>
        </w:r>
        <w:r w:rsidR="005B48FF">
          <w:rPr>
            <w:noProof/>
            <w:webHidden/>
          </w:rPr>
          <w:t>40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8" w:history="1">
        <w:r w:rsidR="006E50F3" w:rsidRPr="00E15FFC">
          <w:rPr>
            <w:rStyle w:val="Hyperlink"/>
            <w:noProof/>
          </w:rPr>
          <w:t>Figure 99. Zero deductible loss costs by ZIP code for manufactured home</w:t>
        </w:r>
        <w:r w:rsidR="006E50F3">
          <w:rPr>
            <w:noProof/>
            <w:webHidden/>
          </w:rPr>
          <w:tab/>
        </w:r>
        <w:r w:rsidR="006E50F3">
          <w:rPr>
            <w:noProof/>
            <w:webHidden/>
          </w:rPr>
          <w:fldChar w:fldCharType="begin"/>
        </w:r>
        <w:r w:rsidR="006E50F3">
          <w:rPr>
            <w:noProof/>
            <w:webHidden/>
          </w:rPr>
          <w:instrText xml:space="preserve"> PAGEREF _Toc5458128 \h </w:instrText>
        </w:r>
        <w:r w:rsidR="006E50F3">
          <w:rPr>
            <w:noProof/>
            <w:webHidden/>
          </w:rPr>
        </w:r>
        <w:r w:rsidR="006E50F3">
          <w:rPr>
            <w:noProof/>
            <w:webHidden/>
          </w:rPr>
          <w:fldChar w:fldCharType="separate"/>
        </w:r>
        <w:r w:rsidR="005B48FF">
          <w:rPr>
            <w:noProof/>
            <w:webHidden/>
          </w:rPr>
          <w:t>40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29" w:history="1">
        <w:r w:rsidR="006E50F3" w:rsidRPr="00E15FFC">
          <w:rPr>
            <w:rStyle w:val="Hyperlink"/>
            <w:noProof/>
          </w:rPr>
          <w:t>Figure 100. Form M-1 comparison of modeled and historical landfalling hurricane frequency (storms occurring in 118 years) for Regions A–F, FL statewide landfalls (one per FL region), FL bypassing storms, and FL state-wide hurricanes.</w:t>
        </w:r>
        <w:r w:rsidR="006E50F3">
          <w:rPr>
            <w:noProof/>
            <w:webHidden/>
          </w:rPr>
          <w:tab/>
        </w:r>
        <w:r w:rsidR="006E50F3">
          <w:rPr>
            <w:noProof/>
            <w:webHidden/>
          </w:rPr>
          <w:fldChar w:fldCharType="begin"/>
        </w:r>
        <w:r w:rsidR="006E50F3">
          <w:rPr>
            <w:noProof/>
            <w:webHidden/>
          </w:rPr>
          <w:instrText xml:space="preserve"> PAGEREF _Toc5458129 \h </w:instrText>
        </w:r>
        <w:r w:rsidR="006E50F3">
          <w:rPr>
            <w:noProof/>
            <w:webHidden/>
          </w:rPr>
        </w:r>
        <w:r w:rsidR="006E50F3">
          <w:rPr>
            <w:noProof/>
            <w:webHidden/>
          </w:rPr>
          <w:fldChar w:fldCharType="separate"/>
        </w:r>
        <w:r w:rsidR="005B48FF">
          <w:rPr>
            <w:noProof/>
            <w:webHidden/>
          </w:rPr>
          <w:t>71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0" w:history="1">
        <w:r w:rsidR="006E50F3" w:rsidRPr="00E15FFC">
          <w:rPr>
            <w:rStyle w:val="Hyperlink"/>
            <w:noProof/>
          </w:rPr>
          <w:t>Figure 101. Maximum winds for the modeled version of the base hurricane storm set (actual terrain)</w:t>
        </w:r>
        <w:r w:rsidR="006E50F3">
          <w:rPr>
            <w:noProof/>
            <w:webHidden/>
          </w:rPr>
          <w:tab/>
        </w:r>
        <w:r w:rsidR="006E50F3">
          <w:rPr>
            <w:noProof/>
            <w:webHidden/>
          </w:rPr>
          <w:fldChar w:fldCharType="begin"/>
        </w:r>
        <w:r w:rsidR="006E50F3">
          <w:rPr>
            <w:noProof/>
            <w:webHidden/>
          </w:rPr>
          <w:instrText xml:space="preserve"> PAGEREF _Toc5458130 \h </w:instrText>
        </w:r>
        <w:r w:rsidR="006E50F3">
          <w:rPr>
            <w:noProof/>
            <w:webHidden/>
          </w:rPr>
        </w:r>
        <w:r w:rsidR="006E50F3">
          <w:rPr>
            <w:noProof/>
            <w:webHidden/>
          </w:rPr>
          <w:fldChar w:fldCharType="separate"/>
        </w:r>
        <w:r w:rsidR="005B48FF">
          <w:rPr>
            <w:noProof/>
            <w:webHidden/>
          </w:rPr>
          <w:t>720</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1" w:history="1">
        <w:r w:rsidR="006E50F3" w:rsidRPr="00E15FFC">
          <w:rPr>
            <w:rStyle w:val="Hyperlink"/>
            <w:noProof/>
          </w:rPr>
          <w:t>Figure 102.  Maximum winds for the modeled version of the base hurricane storm set (open terrain)</w:t>
        </w:r>
        <w:r w:rsidR="006E50F3">
          <w:rPr>
            <w:noProof/>
            <w:webHidden/>
          </w:rPr>
          <w:tab/>
        </w:r>
        <w:r w:rsidR="006E50F3">
          <w:rPr>
            <w:noProof/>
            <w:webHidden/>
          </w:rPr>
          <w:fldChar w:fldCharType="begin"/>
        </w:r>
        <w:r w:rsidR="006E50F3">
          <w:rPr>
            <w:noProof/>
            <w:webHidden/>
          </w:rPr>
          <w:instrText xml:space="preserve"> PAGEREF _Toc5458131 \h </w:instrText>
        </w:r>
        <w:r w:rsidR="006E50F3">
          <w:rPr>
            <w:noProof/>
            <w:webHidden/>
          </w:rPr>
        </w:r>
        <w:r w:rsidR="006E50F3">
          <w:rPr>
            <w:noProof/>
            <w:webHidden/>
          </w:rPr>
          <w:fldChar w:fldCharType="separate"/>
        </w:r>
        <w:r w:rsidR="005B48FF">
          <w:rPr>
            <w:noProof/>
            <w:webHidden/>
          </w:rPr>
          <w:t>72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2" w:history="1">
        <w:r w:rsidR="006E50F3" w:rsidRPr="00E15FFC">
          <w:rPr>
            <w:rStyle w:val="Hyperlink"/>
            <w:noProof/>
          </w:rPr>
          <w:t>Figure 103. 100- and 250-year return period wind speeds for open terrain wind exposure.</w:t>
        </w:r>
        <w:r w:rsidR="006E50F3">
          <w:rPr>
            <w:noProof/>
            <w:webHidden/>
          </w:rPr>
          <w:tab/>
        </w:r>
        <w:r w:rsidR="006E50F3">
          <w:rPr>
            <w:noProof/>
            <w:webHidden/>
          </w:rPr>
          <w:fldChar w:fldCharType="begin"/>
        </w:r>
        <w:r w:rsidR="006E50F3">
          <w:rPr>
            <w:noProof/>
            <w:webHidden/>
          </w:rPr>
          <w:instrText xml:space="preserve"> PAGEREF _Toc5458132 \h </w:instrText>
        </w:r>
        <w:r w:rsidR="006E50F3">
          <w:rPr>
            <w:noProof/>
            <w:webHidden/>
          </w:rPr>
        </w:r>
        <w:r w:rsidR="006E50F3">
          <w:rPr>
            <w:noProof/>
            <w:webHidden/>
          </w:rPr>
          <w:fldChar w:fldCharType="separate"/>
        </w:r>
        <w:r w:rsidR="005B48FF">
          <w:rPr>
            <w:noProof/>
            <w:webHidden/>
          </w:rPr>
          <w:t>72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3" w:history="1">
        <w:r w:rsidR="006E50F3" w:rsidRPr="00E15FFC">
          <w:rPr>
            <w:rStyle w:val="Hyperlink"/>
            <w:noProof/>
          </w:rPr>
          <w:t>Figure 104. 100- and 250-year return period wind speeds for actual terrain wind exposure. Note that winds below 50 mph were not saved for this calculation, and thus the minimum wind cannot be determined.</w:t>
        </w:r>
        <w:r w:rsidR="006E50F3">
          <w:rPr>
            <w:noProof/>
            <w:webHidden/>
          </w:rPr>
          <w:tab/>
        </w:r>
        <w:r w:rsidR="006E50F3">
          <w:rPr>
            <w:noProof/>
            <w:webHidden/>
          </w:rPr>
          <w:fldChar w:fldCharType="begin"/>
        </w:r>
        <w:r w:rsidR="006E50F3">
          <w:rPr>
            <w:noProof/>
            <w:webHidden/>
          </w:rPr>
          <w:instrText xml:space="preserve"> PAGEREF _Toc5458133 \h </w:instrText>
        </w:r>
        <w:r w:rsidR="006E50F3">
          <w:rPr>
            <w:noProof/>
            <w:webHidden/>
          </w:rPr>
        </w:r>
        <w:r w:rsidR="006E50F3">
          <w:rPr>
            <w:noProof/>
            <w:webHidden/>
          </w:rPr>
          <w:fldChar w:fldCharType="separate"/>
        </w:r>
        <w:r w:rsidR="005B48FF">
          <w:rPr>
            <w:noProof/>
            <w:webHidden/>
          </w:rPr>
          <w:t>72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4" w:history="1">
        <w:r w:rsidR="006E50F3" w:rsidRPr="00E15FFC">
          <w:rPr>
            <w:rStyle w:val="Hyperlink"/>
            <w:noProof/>
          </w:rPr>
          <w:t>Figure 105. Representative scatter plot of the model input radius of maximum wind (y axis) versus minimum sea-level air pressure at landfall (mb).  Relative histograms for each quantity are also shown.</w:t>
        </w:r>
        <w:r w:rsidR="006E50F3">
          <w:rPr>
            <w:noProof/>
            <w:webHidden/>
          </w:rPr>
          <w:tab/>
        </w:r>
        <w:r w:rsidR="006E50F3">
          <w:rPr>
            <w:noProof/>
            <w:webHidden/>
          </w:rPr>
          <w:fldChar w:fldCharType="begin"/>
        </w:r>
        <w:r w:rsidR="006E50F3">
          <w:rPr>
            <w:noProof/>
            <w:webHidden/>
          </w:rPr>
          <w:instrText xml:space="preserve"> PAGEREF _Toc5458134 \h </w:instrText>
        </w:r>
        <w:r w:rsidR="006E50F3">
          <w:rPr>
            <w:noProof/>
            <w:webHidden/>
          </w:rPr>
        </w:r>
        <w:r w:rsidR="006E50F3">
          <w:rPr>
            <w:noProof/>
            <w:webHidden/>
          </w:rPr>
          <w:fldChar w:fldCharType="separate"/>
        </w:r>
        <w:r w:rsidR="005B48FF">
          <w:rPr>
            <w:noProof/>
            <w:webHidden/>
          </w:rPr>
          <w:t>728</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5" w:history="1">
        <w:r w:rsidR="006E50F3" w:rsidRPr="00E15FFC">
          <w:rPr>
            <w:rStyle w:val="Hyperlink"/>
            <w:noProof/>
          </w:rPr>
          <w:t xml:space="preserve">Figure 106. One way box plot (top) of </w:t>
        </w:r>
        <w:r w:rsidR="006E50F3" w:rsidRPr="00E15FFC">
          <w:rPr>
            <w:rStyle w:val="Hyperlink"/>
            <w:i/>
            <w:noProof/>
          </w:rPr>
          <w:t>Rmax</w:t>
        </w:r>
        <w:r w:rsidR="006E50F3" w:rsidRPr="00E15FFC">
          <w:rPr>
            <w:rStyle w:val="Hyperlink"/>
            <w:noProof/>
          </w:rPr>
          <w:t xml:space="preserve"> (continuous) response across 10 mb </w:t>
        </w:r>
        <w:r w:rsidR="006E50F3" w:rsidRPr="00E15FFC">
          <w:rPr>
            <w:rStyle w:val="Hyperlink"/>
            <w:i/>
            <w:noProof/>
          </w:rPr>
          <w:t>Pmin</w:t>
        </w:r>
        <w:r w:rsidR="006E50F3" w:rsidRPr="00E15FFC">
          <w:rPr>
            <w:rStyle w:val="Hyperlink"/>
            <w:noProof/>
          </w:rPr>
          <w:t xml:space="preserve"> groups.  Boxes (and whiskers) are in red; standard deviations are in blue. Histograms (bottom) for each </w:t>
        </w:r>
        <w:r w:rsidR="006E50F3" w:rsidRPr="00E15FFC">
          <w:rPr>
            <w:rStyle w:val="Hyperlink"/>
            <w:i/>
            <w:noProof/>
          </w:rPr>
          <w:t>Pmin</w:t>
        </w:r>
        <w:r w:rsidR="006E50F3" w:rsidRPr="00E15FFC">
          <w:rPr>
            <w:rStyle w:val="Hyperlink"/>
            <w:noProof/>
          </w:rPr>
          <w:t xml:space="preserve"> group.</w:t>
        </w:r>
        <w:r w:rsidR="006E50F3">
          <w:rPr>
            <w:noProof/>
            <w:webHidden/>
          </w:rPr>
          <w:tab/>
        </w:r>
        <w:r w:rsidR="006E50F3">
          <w:rPr>
            <w:noProof/>
            <w:webHidden/>
          </w:rPr>
          <w:fldChar w:fldCharType="begin"/>
        </w:r>
        <w:r w:rsidR="006E50F3">
          <w:rPr>
            <w:noProof/>
            <w:webHidden/>
          </w:rPr>
          <w:instrText xml:space="preserve"> PAGEREF _Toc5458135 \h </w:instrText>
        </w:r>
        <w:r w:rsidR="006E50F3">
          <w:rPr>
            <w:noProof/>
            <w:webHidden/>
          </w:rPr>
        </w:r>
        <w:r w:rsidR="006E50F3">
          <w:rPr>
            <w:noProof/>
            <w:webHidden/>
          </w:rPr>
          <w:fldChar w:fldCharType="separate"/>
        </w:r>
        <w:r w:rsidR="005B48FF">
          <w:rPr>
            <w:noProof/>
            <w:webHidden/>
          </w:rPr>
          <w:t>729</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6" w:history="1">
        <w:r w:rsidR="006E50F3" w:rsidRPr="00E15FFC">
          <w:rPr>
            <w:rStyle w:val="Hyperlink"/>
            <w:noProof/>
          </w:rPr>
          <w:t>Figure 107. Scatter plot for comparison # 1.</w:t>
        </w:r>
        <w:r w:rsidR="006E50F3">
          <w:rPr>
            <w:noProof/>
            <w:webHidden/>
          </w:rPr>
          <w:tab/>
        </w:r>
        <w:r w:rsidR="006E50F3">
          <w:rPr>
            <w:noProof/>
            <w:webHidden/>
          </w:rPr>
          <w:fldChar w:fldCharType="begin"/>
        </w:r>
        <w:r w:rsidR="006E50F3">
          <w:rPr>
            <w:noProof/>
            <w:webHidden/>
          </w:rPr>
          <w:instrText xml:space="preserve"> PAGEREF _Toc5458136 \h </w:instrText>
        </w:r>
        <w:r w:rsidR="006E50F3">
          <w:rPr>
            <w:noProof/>
            <w:webHidden/>
          </w:rPr>
        </w:r>
        <w:r w:rsidR="006E50F3">
          <w:rPr>
            <w:noProof/>
            <w:webHidden/>
          </w:rPr>
          <w:fldChar w:fldCharType="separate"/>
        </w:r>
        <w:r w:rsidR="005B48FF">
          <w:rPr>
            <w:noProof/>
            <w:webHidden/>
          </w:rPr>
          <w:t>74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7" w:history="1">
        <w:r w:rsidR="006E50F3" w:rsidRPr="00E15FFC">
          <w:rPr>
            <w:rStyle w:val="Hyperlink"/>
            <w:noProof/>
          </w:rPr>
          <w:t>Figure 108. Scatter plot for comparison # 2.</w:t>
        </w:r>
        <w:r w:rsidR="006E50F3">
          <w:rPr>
            <w:noProof/>
            <w:webHidden/>
          </w:rPr>
          <w:tab/>
        </w:r>
        <w:r w:rsidR="006E50F3">
          <w:rPr>
            <w:noProof/>
            <w:webHidden/>
          </w:rPr>
          <w:fldChar w:fldCharType="begin"/>
        </w:r>
        <w:r w:rsidR="006E50F3">
          <w:rPr>
            <w:noProof/>
            <w:webHidden/>
          </w:rPr>
          <w:instrText xml:space="preserve"> PAGEREF _Toc5458137 \h </w:instrText>
        </w:r>
        <w:r w:rsidR="006E50F3">
          <w:rPr>
            <w:noProof/>
            <w:webHidden/>
          </w:rPr>
        </w:r>
        <w:r w:rsidR="006E50F3">
          <w:rPr>
            <w:noProof/>
            <w:webHidden/>
          </w:rPr>
          <w:fldChar w:fldCharType="separate"/>
        </w:r>
        <w:r w:rsidR="005B48FF">
          <w:rPr>
            <w:noProof/>
            <w:webHidden/>
          </w:rPr>
          <w:t>74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8" w:history="1">
        <w:r w:rsidR="006E50F3" w:rsidRPr="00E15FFC">
          <w:rPr>
            <w:rStyle w:val="Hyperlink"/>
            <w:noProof/>
          </w:rPr>
          <w:t>Figure 109. Scatter plot for comparison # 3.</w:t>
        </w:r>
        <w:r w:rsidR="006E50F3">
          <w:rPr>
            <w:noProof/>
            <w:webHidden/>
          </w:rPr>
          <w:tab/>
        </w:r>
        <w:r w:rsidR="006E50F3">
          <w:rPr>
            <w:noProof/>
            <w:webHidden/>
          </w:rPr>
          <w:fldChar w:fldCharType="begin"/>
        </w:r>
        <w:r w:rsidR="006E50F3">
          <w:rPr>
            <w:noProof/>
            <w:webHidden/>
          </w:rPr>
          <w:instrText xml:space="preserve"> PAGEREF _Toc5458138 \h </w:instrText>
        </w:r>
        <w:r w:rsidR="006E50F3">
          <w:rPr>
            <w:noProof/>
            <w:webHidden/>
          </w:rPr>
        </w:r>
        <w:r w:rsidR="006E50F3">
          <w:rPr>
            <w:noProof/>
            <w:webHidden/>
          </w:rPr>
          <w:fldChar w:fldCharType="separate"/>
        </w:r>
        <w:r w:rsidR="005B48FF">
          <w:rPr>
            <w:noProof/>
            <w:webHidden/>
          </w:rPr>
          <w:t>74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39" w:history="1">
        <w:r w:rsidR="006E50F3" w:rsidRPr="00E15FFC">
          <w:rPr>
            <w:rStyle w:val="Hyperlink"/>
            <w:noProof/>
          </w:rPr>
          <w:t>Figure 110. Scatter plot for comparison # 4.</w:t>
        </w:r>
        <w:r w:rsidR="006E50F3">
          <w:rPr>
            <w:noProof/>
            <w:webHidden/>
          </w:rPr>
          <w:tab/>
        </w:r>
        <w:r w:rsidR="006E50F3">
          <w:rPr>
            <w:noProof/>
            <w:webHidden/>
          </w:rPr>
          <w:fldChar w:fldCharType="begin"/>
        </w:r>
        <w:r w:rsidR="006E50F3">
          <w:rPr>
            <w:noProof/>
            <w:webHidden/>
          </w:rPr>
          <w:instrText xml:space="preserve"> PAGEREF _Toc5458139 \h </w:instrText>
        </w:r>
        <w:r w:rsidR="006E50F3">
          <w:rPr>
            <w:noProof/>
            <w:webHidden/>
          </w:rPr>
        </w:r>
        <w:r w:rsidR="006E50F3">
          <w:rPr>
            <w:noProof/>
            <w:webHidden/>
          </w:rPr>
          <w:fldChar w:fldCharType="separate"/>
        </w:r>
        <w:r w:rsidR="005B48FF">
          <w:rPr>
            <w:noProof/>
            <w:webHidden/>
          </w:rPr>
          <w:t>74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0" w:history="1">
        <w:r w:rsidR="006E50F3" w:rsidRPr="00E15FFC">
          <w:rPr>
            <w:rStyle w:val="Hyperlink"/>
            <w:noProof/>
          </w:rPr>
          <w:t>Figure 111. Scatter plot for comparison # 5.</w:t>
        </w:r>
        <w:r w:rsidR="006E50F3">
          <w:rPr>
            <w:noProof/>
            <w:webHidden/>
          </w:rPr>
          <w:tab/>
        </w:r>
        <w:r w:rsidR="006E50F3">
          <w:rPr>
            <w:noProof/>
            <w:webHidden/>
          </w:rPr>
          <w:fldChar w:fldCharType="begin"/>
        </w:r>
        <w:r w:rsidR="006E50F3">
          <w:rPr>
            <w:noProof/>
            <w:webHidden/>
          </w:rPr>
          <w:instrText xml:space="preserve"> PAGEREF _Toc5458140 \h </w:instrText>
        </w:r>
        <w:r w:rsidR="006E50F3">
          <w:rPr>
            <w:noProof/>
            <w:webHidden/>
          </w:rPr>
        </w:r>
        <w:r w:rsidR="006E50F3">
          <w:rPr>
            <w:noProof/>
            <w:webHidden/>
          </w:rPr>
          <w:fldChar w:fldCharType="separate"/>
        </w:r>
        <w:r w:rsidR="005B48FF">
          <w:rPr>
            <w:noProof/>
            <w:webHidden/>
          </w:rPr>
          <w:t>744</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1" w:history="1">
        <w:r w:rsidR="006E50F3" w:rsidRPr="00E15FFC">
          <w:rPr>
            <w:rStyle w:val="Hyperlink"/>
            <w:noProof/>
          </w:rPr>
          <w:t>Figure 112. Scatter plot for comparison # 1</w:t>
        </w:r>
        <w:r w:rsidR="006E50F3">
          <w:rPr>
            <w:noProof/>
            <w:webHidden/>
          </w:rPr>
          <w:tab/>
        </w:r>
        <w:r w:rsidR="006E50F3">
          <w:rPr>
            <w:noProof/>
            <w:webHidden/>
          </w:rPr>
          <w:fldChar w:fldCharType="begin"/>
        </w:r>
        <w:r w:rsidR="006E50F3">
          <w:rPr>
            <w:noProof/>
            <w:webHidden/>
          </w:rPr>
          <w:instrText xml:space="preserve"> PAGEREF _Toc5458141 \h </w:instrText>
        </w:r>
        <w:r w:rsidR="006E50F3">
          <w:rPr>
            <w:noProof/>
            <w:webHidden/>
          </w:rPr>
        </w:r>
        <w:r w:rsidR="006E50F3">
          <w:rPr>
            <w:noProof/>
            <w:webHidden/>
          </w:rPr>
          <w:fldChar w:fldCharType="separate"/>
        </w:r>
        <w:r w:rsidR="005B48FF">
          <w:rPr>
            <w:noProof/>
            <w:webHidden/>
          </w:rPr>
          <w:t>745</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2" w:history="1">
        <w:r w:rsidR="006E50F3" w:rsidRPr="00E15FFC">
          <w:rPr>
            <w:rStyle w:val="Hyperlink"/>
            <w:noProof/>
          </w:rPr>
          <w:t>Figure 113. Structure damage vs. 3 sec actual terrain wind speed.</w:t>
        </w:r>
        <w:r w:rsidR="006E50F3">
          <w:rPr>
            <w:noProof/>
            <w:webHidden/>
          </w:rPr>
          <w:tab/>
        </w:r>
        <w:r w:rsidR="006E50F3">
          <w:rPr>
            <w:noProof/>
            <w:webHidden/>
          </w:rPr>
          <w:fldChar w:fldCharType="begin"/>
        </w:r>
        <w:r w:rsidR="006E50F3">
          <w:rPr>
            <w:noProof/>
            <w:webHidden/>
          </w:rPr>
          <w:instrText xml:space="preserve"> PAGEREF _Toc5458142 \h </w:instrText>
        </w:r>
        <w:r w:rsidR="006E50F3">
          <w:rPr>
            <w:noProof/>
            <w:webHidden/>
          </w:rPr>
        </w:r>
        <w:r w:rsidR="006E50F3">
          <w:rPr>
            <w:noProof/>
            <w:webHidden/>
          </w:rPr>
          <w:fldChar w:fldCharType="separate"/>
        </w:r>
        <w:r w:rsidR="005B48FF">
          <w:rPr>
            <w:noProof/>
            <w:webHidden/>
          </w:rPr>
          <w:t>75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3" w:history="1">
        <w:r w:rsidR="006E50F3" w:rsidRPr="00E15FFC">
          <w:rPr>
            <w:rStyle w:val="Hyperlink"/>
            <w:noProof/>
          </w:rPr>
          <w:t>Figure 114. Structure damage vs. 1 minute sustained wind speed.</w:t>
        </w:r>
        <w:r w:rsidR="006E50F3">
          <w:rPr>
            <w:noProof/>
            <w:webHidden/>
          </w:rPr>
          <w:tab/>
        </w:r>
        <w:r w:rsidR="006E50F3">
          <w:rPr>
            <w:noProof/>
            <w:webHidden/>
          </w:rPr>
          <w:fldChar w:fldCharType="begin"/>
        </w:r>
        <w:r w:rsidR="006E50F3">
          <w:rPr>
            <w:noProof/>
            <w:webHidden/>
          </w:rPr>
          <w:instrText xml:space="preserve"> PAGEREF _Toc5458143 \h </w:instrText>
        </w:r>
        <w:r w:rsidR="006E50F3">
          <w:rPr>
            <w:noProof/>
            <w:webHidden/>
          </w:rPr>
        </w:r>
        <w:r w:rsidR="006E50F3">
          <w:rPr>
            <w:noProof/>
            <w:webHidden/>
          </w:rPr>
          <w:fldChar w:fldCharType="separate"/>
        </w:r>
        <w:r w:rsidR="005B48FF">
          <w:rPr>
            <w:noProof/>
            <w:webHidden/>
          </w:rPr>
          <w:t>751</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4" w:history="1">
        <w:r w:rsidR="006E50F3" w:rsidRPr="00E15FFC">
          <w:rPr>
            <w:rStyle w:val="Hyperlink"/>
            <w:noProof/>
          </w:rPr>
          <w:t>Figure 115. Structure damage vs. 3 sec actual terrain wind speed.</w:t>
        </w:r>
        <w:r w:rsidR="006E50F3">
          <w:rPr>
            <w:noProof/>
            <w:webHidden/>
          </w:rPr>
          <w:tab/>
        </w:r>
        <w:r w:rsidR="006E50F3">
          <w:rPr>
            <w:noProof/>
            <w:webHidden/>
          </w:rPr>
          <w:fldChar w:fldCharType="begin"/>
        </w:r>
        <w:r w:rsidR="006E50F3">
          <w:rPr>
            <w:noProof/>
            <w:webHidden/>
          </w:rPr>
          <w:instrText xml:space="preserve"> PAGEREF _Toc5458144 \h </w:instrText>
        </w:r>
        <w:r w:rsidR="006E50F3">
          <w:rPr>
            <w:noProof/>
            <w:webHidden/>
          </w:rPr>
        </w:r>
        <w:r w:rsidR="006E50F3">
          <w:rPr>
            <w:noProof/>
            <w:webHidden/>
          </w:rPr>
          <w:fldChar w:fldCharType="separate"/>
        </w:r>
        <w:r w:rsidR="005B48FF">
          <w:rPr>
            <w:noProof/>
            <w:webHidden/>
          </w:rPr>
          <w:t>75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5" w:history="1">
        <w:r w:rsidR="006E50F3" w:rsidRPr="00E15FFC">
          <w:rPr>
            <w:rStyle w:val="Hyperlink"/>
            <w:noProof/>
          </w:rPr>
          <w:t>Figure 116. Structure damage vs. 1 minute sustained wind speed.</w:t>
        </w:r>
        <w:r w:rsidR="006E50F3">
          <w:rPr>
            <w:noProof/>
            <w:webHidden/>
          </w:rPr>
          <w:tab/>
        </w:r>
        <w:r w:rsidR="006E50F3">
          <w:rPr>
            <w:noProof/>
            <w:webHidden/>
          </w:rPr>
          <w:fldChar w:fldCharType="begin"/>
        </w:r>
        <w:r w:rsidR="006E50F3">
          <w:rPr>
            <w:noProof/>
            <w:webHidden/>
          </w:rPr>
          <w:instrText xml:space="preserve"> PAGEREF _Toc5458145 \h </w:instrText>
        </w:r>
        <w:r w:rsidR="006E50F3">
          <w:rPr>
            <w:noProof/>
            <w:webHidden/>
          </w:rPr>
        </w:r>
        <w:r w:rsidR="006E50F3">
          <w:rPr>
            <w:noProof/>
            <w:webHidden/>
          </w:rPr>
          <w:fldChar w:fldCharType="separate"/>
        </w:r>
        <w:r w:rsidR="005B48FF">
          <w:rPr>
            <w:noProof/>
            <w:webHidden/>
          </w:rPr>
          <w:t>752</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6" w:history="1">
        <w:r w:rsidR="006E50F3" w:rsidRPr="00E15FFC">
          <w:rPr>
            <w:rStyle w:val="Hyperlink"/>
            <w:noProof/>
          </w:rPr>
          <w:t>Figure 117. Structure damage vs. 3 sec actual terrain wind speed.</w:t>
        </w:r>
        <w:r w:rsidR="006E50F3">
          <w:rPr>
            <w:noProof/>
            <w:webHidden/>
          </w:rPr>
          <w:tab/>
        </w:r>
        <w:r w:rsidR="006E50F3">
          <w:rPr>
            <w:noProof/>
            <w:webHidden/>
          </w:rPr>
          <w:fldChar w:fldCharType="begin"/>
        </w:r>
        <w:r w:rsidR="006E50F3">
          <w:rPr>
            <w:noProof/>
            <w:webHidden/>
          </w:rPr>
          <w:instrText xml:space="preserve"> PAGEREF _Toc5458146 \h </w:instrText>
        </w:r>
        <w:r w:rsidR="006E50F3">
          <w:rPr>
            <w:noProof/>
            <w:webHidden/>
          </w:rPr>
        </w:r>
        <w:r w:rsidR="006E50F3">
          <w:rPr>
            <w:noProof/>
            <w:webHidden/>
          </w:rPr>
          <w:fldChar w:fldCharType="separate"/>
        </w:r>
        <w:r w:rsidR="005B48FF">
          <w:rPr>
            <w:noProof/>
            <w:webHidden/>
          </w:rPr>
          <w:t>753</w:t>
        </w:r>
        <w:r w:rsidR="006E50F3">
          <w:rPr>
            <w:noProof/>
            <w:webHidden/>
          </w:rPr>
          <w:fldChar w:fldCharType="end"/>
        </w:r>
      </w:hyperlink>
    </w:p>
    <w:p w:rsidR="006E50F3" w:rsidRDefault="008F1C6A">
      <w:pPr>
        <w:pStyle w:val="TableofFigures"/>
        <w:tabs>
          <w:tab w:val="right" w:leader="dot" w:pos="9350"/>
        </w:tabs>
        <w:rPr>
          <w:rFonts w:asciiTheme="minorHAnsi" w:eastAsiaTheme="minorEastAsia" w:hAnsiTheme="minorHAnsi" w:cstheme="minorBidi"/>
          <w:noProof/>
          <w:lang w:eastAsia="en-US"/>
        </w:rPr>
      </w:pPr>
      <w:hyperlink w:anchor="_Toc5458147" w:history="1">
        <w:r w:rsidR="006E50F3" w:rsidRPr="00E15FFC">
          <w:rPr>
            <w:rStyle w:val="Hyperlink"/>
            <w:noProof/>
          </w:rPr>
          <w:t>Figure 118. Structure damage vs. 1 minute sustained wind speed.</w:t>
        </w:r>
        <w:r w:rsidR="006E50F3">
          <w:rPr>
            <w:noProof/>
            <w:webHidden/>
          </w:rPr>
          <w:tab/>
        </w:r>
        <w:r w:rsidR="006E50F3">
          <w:rPr>
            <w:noProof/>
            <w:webHidden/>
          </w:rPr>
          <w:fldChar w:fldCharType="begin"/>
        </w:r>
        <w:r w:rsidR="006E50F3">
          <w:rPr>
            <w:noProof/>
            <w:webHidden/>
          </w:rPr>
          <w:instrText xml:space="preserve"> PAGEREF _Toc5458147 \h </w:instrText>
        </w:r>
        <w:r w:rsidR="006E50F3">
          <w:rPr>
            <w:noProof/>
            <w:webHidden/>
          </w:rPr>
        </w:r>
        <w:r w:rsidR="006E50F3">
          <w:rPr>
            <w:noProof/>
            <w:webHidden/>
          </w:rPr>
          <w:fldChar w:fldCharType="separate"/>
        </w:r>
        <w:r w:rsidR="005B48FF">
          <w:rPr>
            <w:noProof/>
            <w:webHidden/>
          </w:rPr>
          <w:t>753</w:t>
        </w:r>
        <w:r w:rsidR="006E50F3">
          <w:rPr>
            <w:noProof/>
            <w:webHidden/>
          </w:rPr>
          <w:fldChar w:fldCharType="end"/>
        </w:r>
      </w:hyperlink>
    </w:p>
    <w:p w:rsidR="00FA5BD4" w:rsidRDefault="007F4EBA">
      <w:r>
        <w:fldChar w:fldCharType="end"/>
      </w:r>
    </w:p>
    <w:p w:rsidR="002A308E" w:rsidRDefault="002A308E">
      <w:pPr>
        <w:sectPr w:rsidR="002A308E" w:rsidSect="00FC1129">
          <w:footerReference w:type="default" r:id="rId15"/>
          <w:pgSz w:w="12240" w:h="15840" w:code="1"/>
          <w:pgMar w:top="1440" w:right="1440" w:bottom="1440" w:left="1440" w:header="720" w:footer="432" w:gutter="0"/>
          <w:cols w:space="720"/>
          <w:docGrid w:linePitch="360"/>
        </w:sectPr>
      </w:pPr>
    </w:p>
    <w:p w:rsidR="007F4EBA" w:rsidRDefault="00FA5BD4" w:rsidP="008E0DD0">
      <w:pPr>
        <w:pStyle w:val="AnonymousTitle"/>
      </w:pPr>
      <w:r>
        <w:lastRenderedPageBreak/>
        <w:t>List of Tables</w:t>
      </w:r>
    </w:p>
    <w:p w:rsidR="00CA78DB" w:rsidRDefault="00FA5BD4">
      <w:pPr>
        <w:pStyle w:val="TableofFigures"/>
        <w:tabs>
          <w:tab w:val="right" w:leader="dot" w:pos="9350"/>
        </w:tabs>
        <w:rPr>
          <w:rFonts w:asciiTheme="minorHAnsi" w:eastAsiaTheme="minorEastAsia" w:hAnsiTheme="minorHAnsi" w:cstheme="minorBidi"/>
          <w:noProof/>
          <w:lang w:eastAsia="en-US"/>
        </w:rPr>
      </w:pPr>
      <w:r>
        <w:fldChar w:fldCharType="begin"/>
      </w:r>
      <w:r>
        <w:instrText xml:space="preserve"> TOC \h \z \c "Table" </w:instrText>
      </w:r>
      <w:r>
        <w:fldChar w:fldCharType="separate"/>
      </w:r>
      <w:hyperlink w:anchor="_Toc5459599" w:history="1">
        <w:r w:rsidR="00CA78DB" w:rsidRPr="00EB2622">
          <w:rPr>
            <w:rStyle w:val="Hyperlink"/>
            <w:noProof/>
          </w:rPr>
          <w:t>Table 1. Weak and Medium Models</w:t>
        </w:r>
        <w:r w:rsidR="00CA78DB">
          <w:rPr>
            <w:noProof/>
            <w:webHidden/>
          </w:rPr>
          <w:tab/>
        </w:r>
        <w:r w:rsidR="00CA78DB">
          <w:rPr>
            <w:noProof/>
            <w:webHidden/>
          </w:rPr>
          <w:fldChar w:fldCharType="begin"/>
        </w:r>
        <w:r w:rsidR="00CA78DB">
          <w:rPr>
            <w:noProof/>
            <w:webHidden/>
          </w:rPr>
          <w:instrText xml:space="preserve"> PAGEREF _Toc5459599 \h </w:instrText>
        </w:r>
        <w:r w:rsidR="00CA78DB">
          <w:rPr>
            <w:noProof/>
            <w:webHidden/>
          </w:rPr>
        </w:r>
        <w:r w:rsidR="00CA78DB">
          <w:rPr>
            <w:noProof/>
            <w:webHidden/>
          </w:rPr>
          <w:fldChar w:fldCharType="separate"/>
        </w:r>
        <w:r w:rsidR="005B48FF">
          <w:rPr>
            <w:noProof/>
            <w:webHidden/>
          </w:rPr>
          <w:t>37</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0" w:history="1">
        <w:r w:rsidR="00CA78DB" w:rsidRPr="00EB2622">
          <w:rPr>
            <w:rStyle w:val="Hyperlink"/>
            <w:noProof/>
          </w:rPr>
          <w:t>Table 2. Strong Models</w:t>
        </w:r>
        <w:r w:rsidR="00CA78DB">
          <w:rPr>
            <w:noProof/>
            <w:webHidden/>
          </w:rPr>
          <w:tab/>
        </w:r>
        <w:r w:rsidR="00CA78DB">
          <w:rPr>
            <w:noProof/>
            <w:webHidden/>
          </w:rPr>
          <w:fldChar w:fldCharType="begin"/>
        </w:r>
        <w:r w:rsidR="00CA78DB">
          <w:rPr>
            <w:noProof/>
            <w:webHidden/>
          </w:rPr>
          <w:instrText xml:space="preserve"> PAGEREF _Toc5459600 \h </w:instrText>
        </w:r>
        <w:r w:rsidR="00CA78DB">
          <w:rPr>
            <w:noProof/>
            <w:webHidden/>
          </w:rPr>
        </w:r>
        <w:r w:rsidR="00CA78DB">
          <w:rPr>
            <w:noProof/>
            <w:webHidden/>
          </w:rPr>
          <w:fldChar w:fldCharType="separate"/>
        </w:r>
        <w:r w:rsidR="005B48FF">
          <w:rPr>
            <w:noProof/>
            <w:webHidden/>
          </w:rPr>
          <w:t>37</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1" w:history="1">
        <w:r w:rsidR="00CA78DB" w:rsidRPr="00EB2622">
          <w:rPr>
            <w:rStyle w:val="Hyperlink"/>
            <w:noProof/>
          </w:rPr>
          <w:t>Table 3. Description of values given in the damage matrices for site-built homes</w:t>
        </w:r>
        <w:r w:rsidR="00CA78DB">
          <w:rPr>
            <w:noProof/>
            <w:webHidden/>
          </w:rPr>
          <w:tab/>
        </w:r>
        <w:r w:rsidR="00CA78DB">
          <w:rPr>
            <w:noProof/>
            <w:webHidden/>
          </w:rPr>
          <w:fldChar w:fldCharType="begin"/>
        </w:r>
        <w:r w:rsidR="00CA78DB">
          <w:rPr>
            <w:noProof/>
            <w:webHidden/>
          </w:rPr>
          <w:instrText xml:space="preserve"> PAGEREF _Toc5459601 \h </w:instrText>
        </w:r>
        <w:r w:rsidR="00CA78DB">
          <w:rPr>
            <w:noProof/>
            <w:webHidden/>
          </w:rPr>
        </w:r>
        <w:r w:rsidR="00CA78DB">
          <w:rPr>
            <w:noProof/>
            <w:webHidden/>
          </w:rPr>
          <w:fldChar w:fldCharType="separate"/>
        </w:r>
        <w:r w:rsidR="005B48FF">
          <w:rPr>
            <w:noProof/>
            <w:webHidden/>
          </w:rPr>
          <w:t>40</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2" w:history="1">
        <w:r w:rsidR="00CA78DB" w:rsidRPr="00EB2622">
          <w:rPr>
            <w:rStyle w:val="Hyperlink"/>
            <w:noProof/>
          </w:rPr>
          <w:t>Table 4. Description of values given in the damage matrices for manufactured homes.</w:t>
        </w:r>
        <w:r w:rsidR="00CA78DB">
          <w:rPr>
            <w:noProof/>
            <w:webHidden/>
          </w:rPr>
          <w:tab/>
        </w:r>
        <w:r w:rsidR="00CA78DB">
          <w:rPr>
            <w:noProof/>
            <w:webHidden/>
          </w:rPr>
          <w:fldChar w:fldCharType="begin"/>
        </w:r>
        <w:r w:rsidR="00CA78DB">
          <w:rPr>
            <w:noProof/>
            <w:webHidden/>
          </w:rPr>
          <w:instrText xml:space="preserve"> PAGEREF _Toc5459602 \h </w:instrText>
        </w:r>
        <w:r w:rsidR="00CA78DB">
          <w:rPr>
            <w:noProof/>
            <w:webHidden/>
          </w:rPr>
        </w:r>
        <w:r w:rsidR="00CA78DB">
          <w:rPr>
            <w:noProof/>
            <w:webHidden/>
          </w:rPr>
          <w:fldChar w:fldCharType="separate"/>
        </w:r>
        <w:r w:rsidR="005B48FF">
          <w:rPr>
            <w:noProof/>
            <w:webHidden/>
          </w:rPr>
          <w:t>40</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3" w:history="1">
        <w:r w:rsidR="00CA78DB" w:rsidRPr="00EB2622">
          <w:rPr>
            <w:rStyle w:val="Hyperlink"/>
            <w:noProof/>
          </w:rPr>
          <w:t>Table 5. Partial example of vulnerability matrix.</w:t>
        </w:r>
        <w:r w:rsidR="00CA78DB">
          <w:rPr>
            <w:noProof/>
            <w:webHidden/>
          </w:rPr>
          <w:tab/>
        </w:r>
        <w:r w:rsidR="00CA78DB">
          <w:rPr>
            <w:noProof/>
            <w:webHidden/>
          </w:rPr>
          <w:fldChar w:fldCharType="begin"/>
        </w:r>
        <w:r w:rsidR="00CA78DB">
          <w:rPr>
            <w:noProof/>
            <w:webHidden/>
          </w:rPr>
          <w:instrText xml:space="preserve"> PAGEREF _Toc5459603 \h </w:instrText>
        </w:r>
        <w:r w:rsidR="00CA78DB">
          <w:rPr>
            <w:noProof/>
            <w:webHidden/>
          </w:rPr>
        </w:r>
        <w:r w:rsidR="00CA78DB">
          <w:rPr>
            <w:noProof/>
            <w:webHidden/>
          </w:rPr>
          <w:fldChar w:fldCharType="separate"/>
        </w:r>
        <w:r w:rsidR="005B48FF">
          <w:rPr>
            <w:noProof/>
            <w:webHidden/>
          </w:rPr>
          <w:t>44</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4" w:history="1">
        <w:r w:rsidR="00CA78DB" w:rsidRPr="00EB2622">
          <w:rPr>
            <w:rStyle w:val="Hyperlink"/>
            <w:noProof/>
          </w:rPr>
          <w:t>Table 6. Assignment of vulnerability matrix depending on data availability in insurance portfolios.</w:t>
        </w:r>
        <w:r w:rsidR="00CA78DB">
          <w:rPr>
            <w:noProof/>
            <w:webHidden/>
          </w:rPr>
          <w:tab/>
        </w:r>
        <w:r w:rsidR="00CA78DB">
          <w:rPr>
            <w:noProof/>
            <w:webHidden/>
          </w:rPr>
          <w:fldChar w:fldCharType="begin"/>
        </w:r>
        <w:r w:rsidR="00CA78DB">
          <w:rPr>
            <w:noProof/>
            <w:webHidden/>
          </w:rPr>
          <w:instrText xml:space="preserve"> PAGEREF _Toc5459604 \h </w:instrText>
        </w:r>
        <w:r w:rsidR="00CA78DB">
          <w:rPr>
            <w:noProof/>
            <w:webHidden/>
          </w:rPr>
        </w:r>
        <w:r w:rsidR="00CA78DB">
          <w:rPr>
            <w:noProof/>
            <w:webHidden/>
          </w:rPr>
          <w:fldChar w:fldCharType="separate"/>
        </w:r>
        <w:r w:rsidR="005B48FF">
          <w:rPr>
            <w:noProof/>
            <w:webHidden/>
          </w:rPr>
          <w:t>47</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5" w:history="1">
        <w:r w:rsidR="00CA78DB" w:rsidRPr="00EB2622">
          <w:rPr>
            <w:rStyle w:val="Hyperlink"/>
            <w:noProof/>
          </w:rPr>
          <w:t>Table 7. Age classification of the models per region.</w:t>
        </w:r>
        <w:r w:rsidR="00CA78DB">
          <w:rPr>
            <w:noProof/>
            <w:webHidden/>
          </w:rPr>
          <w:tab/>
        </w:r>
        <w:r w:rsidR="00CA78DB">
          <w:rPr>
            <w:noProof/>
            <w:webHidden/>
          </w:rPr>
          <w:fldChar w:fldCharType="begin"/>
        </w:r>
        <w:r w:rsidR="00CA78DB">
          <w:rPr>
            <w:noProof/>
            <w:webHidden/>
          </w:rPr>
          <w:instrText xml:space="preserve"> PAGEREF _Toc5459605 \h </w:instrText>
        </w:r>
        <w:r w:rsidR="00CA78DB">
          <w:rPr>
            <w:noProof/>
            <w:webHidden/>
          </w:rPr>
        </w:r>
        <w:r w:rsidR="00CA78DB">
          <w:rPr>
            <w:noProof/>
            <w:webHidden/>
          </w:rPr>
          <w:fldChar w:fldCharType="separate"/>
        </w:r>
        <w:r w:rsidR="005B48FF">
          <w:rPr>
            <w:noProof/>
            <w:webHidden/>
          </w:rPr>
          <w:t>50</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6" w:history="1">
        <w:r w:rsidR="00CA78DB" w:rsidRPr="00EB2622">
          <w:rPr>
            <w:rStyle w:val="Hyperlink"/>
            <w:noProof/>
          </w:rPr>
          <w:t>Table 8. Description of damage matrices for LB.</w:t>
        </w:r>
        <w:r w:rsidR="00CA78DB">
          <w:rPr>
            <w:noProof/>
            <w:webHidden/>
          </w:rPr>
          <w:tab/>
        </w:r>
        <w:r w:rsidR="00CA78DB">
          <w:rPr>
            <w:noProof/>
            <w:webHidden/>
          </w:rPr>
          <w:fldChar w:fldCharType="begin"/>
        </w:r>
        <w:r w:rsidR="00CA78DB">
          <w:rPr>
            <w:noProof/>
            <w:webHidden/>
          </w:rPr>
          <w:instrText xml:space="preserve"> PAGEREF _Toc5459606 \h </w:instrText>
        </w:r>
        <w:r w:rsidR="00CA78DB">
          <w:rPr>
            <w:noProof/>
            <w:webHidden/>
          </w:rPr>
        </w:r>
        <w:r w:rsidR="00CA78DB">
          <w:rPr>
            <w:noProof/>
            <w:webHidden/>
          </w:rPr>
          <w:fldChar w:fldCharType="separate"/>
        </w:r>
        <w:r w:rsidR="005B48FF">
          <w:rPr>
            <w:noProof/>
            <w:webHidden/>
          </w:rPr>
          <w:t>56</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7" w:history="1">
        <w:r w:rsidR="00CA78DB" w:rsidRPr="00EB2622">
          <w:rPr>
            <w:rStyle w:val="Hyperlink"/>
            <w:noProof/>
          </w:rPr>
          <w:t>Table 9. Description of the damage matrices for MHB apartments.</w:t>
        </w:r>
        <w:r w:rsidR="00CA78DB">
          <w:rPr>
            <w:noProof/>
            <w:webHidden/>
          </w:rPr>
          <w:tab/>
        </w:r>
        <w:r w:rsidR="00CA78DB">
          <w:rPr>
            <w:noProof/>
            <w:webHidden/>
          </w:rPr>
          <w:fldChar w:fldCharType="begin"/>
        </w:r>
        <w:r w:rsidR="00CA78DB">
          <w:rPr>
            <w:noProof/>
            <w:webHidden/>
          </w:rPr>
          <w:instrText xml:space="preserve"> PAGEREF _Toc5459607 \h </w:instrText>
        </w:r>
        <w:r w:rsidR="00CA78DB">
          <w:rPr>
            <w:noProof/>
            <w:webHidden/>
          </w:rPr>
        </w:r>
        <w:r w:rsidR="00CA78DB">
          <w:rPr>
            <w:noProof/>
            <w:webHidden/>
          </w:rPr>
          <w:fldChar w:fldCharType="separate"/>
        </w:r>
        <w:r w:rsidR="005B48FF">
          <w:rPr>
            <w:noProof/>
            <w:webHidden/>
          </w:rPr>
          <w:t>57</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8" w:history="1">
        <w:r w:rsidR="00CA78DB" w:rsidRPr="00EB2622">
          <w:rPr>
            <w:rStyle w:val="Hyperlink"/>
            <w:noProof/>
          </w:rPr>
          <w:t>Table 10. Professional credentials</w:t>
        </w:r>
        <w:r w:rsidR="00CA78DB">
          <w:rPr>
            <w:noProof/>
            <w:webHidden/>
          </w:rPr>
          <w:tab/>
        </w:r>
        <w:r w:rsidR="00CA78DB">
          <w:rPr>
            <w:noProof/>
            <w:webHidden/>
          </w:rPr>
          <w:fldChar w:fldCharType="begin"/>
        </w:r>
        <w:r w:rsidR="00CA78DB">
          <w:rPr>
            <w:noProof/>
            <w:webHidden/>
          </w:rPr>
          <w:instrText xml:space="preserve"> PAGEREF _Toc5459608 \h </w:instrText>
        </w:r>
        <w:r w:rsidR="00CA78DB">
          <w:rPr>
            <w:noProof/>
            <w:webHidden/>
          </w:rPr>
        </w:r>
        <w:r w:rsidR="00CA78DB">
          <w:rPr>
            <w:noProof/>
            <w:webHidden/>
          </w:rPr>
          <w:fldChar w:fldCharType="separate"/>
        </w:r>
        <w:r w:rsidR="005B48FF">
          <w:rPr>
            <w:noProof/>
            <w:webHidden/>
          </w:rPr>
          <w:t>121</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09" w:history="1">
        <w:r w:rsidR="00CA78DB" w:rsidRPr="00EB2622">
          <w:rPr>
            <w:rStyle w:val="Hyperlink"/>
            <w:noProof/>
          </w:rPr>
          <w:t>Table 11. Validation Table based on ZIP Code wind swath comparison of the Public wind field model to H*Wind.  Mean errors (bias) of model for the set of validation wind swaths.  Errors (upper number in each cell) are computed as Modeled – Observed (Obs) at ZIP C Codes were modeled winds were within wind thresholds (model threshold) or where observed winds were within respective wind speed threshold (H*Wind threshold).  Number of ZIP Codes for the comparisons is indicated as the lower number in each cell.</w:t>
        </w:r>
        <w:r w:rsidR="00CA78DB">
          <w:rPr>
            <w:noProof/>
            <w:webHidden/>
          </w:rPr>
          <w:tab/>
        </w:r>
        <w:r w:rsidR="00CA78DB">
          <w:rPr>
            <w:noProof/>
            <w:webHidden/>
          </w:rPr>
          <w:fldChar w:fldCharType="begin"/>
        </w:r>
        <w:r w:rsidR="00CA78DB">
          <w:rPr>
            <w:noProof/>
            <w:webHidden/>
          </w:rPr>
          <w:instrText xml:space="preserve"> PAGEREF _Toc5459609 \h </w:instrText>
        </w:r>
        <w:r w:rsidR="00CA78DB">
          <w:rPr>
            <w:noProof/>
            <w:webHidden/>
          </w:rPr>
        </w:r>
        <w:r w:rsidR="00CA78DB">
          <w:rPr>
            <w:noProof/>
            <w:webHidden/>
          </w:rPr>
          <w:fldChar w:fldCharType="separate"/>
        </w:r>
        <w:r w:rsidR="005B48FF">
          <w:rPr>
            <w:noProof/>
            <w:webHidden/>
          </w:rPr>
          <w:t>166</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0" w:history="1">
        <w:r w:rsidR="00CA78DB" w:rsidRPr="00EB2622">
          <w:rPr>
            <w:rStyle w:val="Hyperlink"/>
            <w:noProof/>
          </w:rPr>
          <w:t>Table 12. Validation Table based on ZIP Code wind swath comparison of the Public wind field model to H*Wind.  Root mean square (RMS) wind speed errors (mph) of model for the set of validation wind swaths.  Errors are based on Modeled – Observed (Obs) at ZIP Code Codes where modeled winds were within wind thresholds (model threshold) or where observed winds were within respective wind speed threshold (H*Wind threshold).</w:t>
        </w:r>
        <w:r w:rsidR="00CA78DB">
          <w:rPr>
            <w:noProof/>
            <w:webHidden/>
          </w:rPr>
          <w:tab/>
        </w:r>
        <w:r w:rsidR="00CA78DB">
          <w:rPr>
            <w:noProof/>
            <w:webHidden/>
          </w:rPr>
          <w:fldChar w:fldCharType="begin"/>
        </w:r>
        <w:r w:rsidR="00CA78DB">
          <w:rPr>
            <w:noProof/>
            <w:webHidden/>
          </w:rPr>
          <w:instrText xml:space="preserve"> PAGEREF _Toc5459610 \h </w:instrText>
        </w:r>
        <w:r w:rsidR="00CA78DB">
          <w:rPr>
            <w:noProof/>
            <w:webHidden/>
          </w:rPr>
        </w:r>
        <w:r w:rsidR="00CA78DB">
          <w:rPr>
            <w:noProof/>
            <w:webHidden/>
          </w:rPr>
          <w:fldChar w:fldCharType="separate"/>
        </w:r>
        <w:r w:rsidR="005B48FF">
          <w:rPr>
            <w:noProof/>
            <w:webHidden/>
          </w:rPr>
          <w:t>167</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1" w:history="1">
        <w:r w:rsidR="00CA78DB" w:rsidRPr="00EB2622">
          <w:rPr>
            <w:rStyle w:val="Hyperlink"/>
            <w:noProof/>
          </w:rPr>
          <w:t>Table 13. 95% Confidence intervals for mean loss for selected counties (based on 59,000) year simulation.</w:t>
        </w:r>
        <w:r w:rsidR="00CA78DB">
          <w:rPr>
            <w:noProof/>
            <w:webHidden/>
          </w:rPr>
          <w:tab/>
        </w:r>
        <w:r w:rsidR="00CA78DB">
          <w:rPr>
            <w:noProof/>
            <w:webHidden/>
          </w:rPr>
          <w:fldChar w:fldCharType="begin"/>
        </w:r>
        <w:r w:rsidR="00CA78DB">
          <w:rPr>
            <w:noProof/>
            <w:webHidden/>
          </w:rPr>
          <w:instrText xml:space="preserve"> PAGEREF _Toc5459611 \h </w:instrText>
        </w:r>
        <w:r w:rsidR="00CA78DB">
          <w:rPr>
            <w:noProof/>
            <w:webHidden/>
          </w:rPr>
        </w:r>
        <w:r w:rsidR="00CA78DB">
          <w:rPr>
            <w:noProof/>
            <w:webHidden/>
          </w:rPr>
          <w:fldChar w:fldCharType="separate"/>
        </w:r>
        <w:r w:rsidR="005B48FF">
          <w:rPr>
            <w:noProof/>
            <w:webHidden/>
          </w:rPr>
          <w:t>170</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2" w:history="1">
        <w:r w:rsidR="00CA78DB" w:rsidRPr="00EB2622">
          <w:rPr>
            <w:rStyle w:val="Hyperlink"/>
            <w:noProof/>
          </w:rPr>
          <w:t>Table 14. Confidence Intervals for PML values for 2012 Cat Fund Exposure Data</w:t>
        </w:r>
        <w:r w:rsidR="00CA78DB">
          <w:rPr>
            <w:noProof/>
            <w:webHidden/>
          </w:rPr>
          <w:tab/>
        </w:r>
        <w:r w:rsidR="00CA78DB">
          <w:rPr>
            <w:noProof/>
            <w:webHidden/>
          </w:rPr>
          <w:fldChar w:fldCharType="begin"/>
        </w:r>
        <w:r w:rsidR="00CA78DB">
          <w:rPr>
            <w:noProof/>
            <w:webHidden/>
          </w:rPr>
          <w:instrText xml:space="preserve"> PAGEREF _Toc5459612 \h </w:instrText>
        </w:r>
        <w:r w:rsidR="00CA78DB">
          <w:rPr>
            <w:noProof/>
            <w:webHidden/>
          </w:rPr>
        </w:r>
        <w:r w:rsidR="00CA78DB">
          <w:rPr>
            <w:noProof/>
            <w:webHidden/>
          </w:rPr>
          <w:fldChar w:fldCharType="separate"/>
        </w:r>
        <w:r w:rsidR="005B48FF">
          <w:rPr>
            <w:noProof/>
            <w:webHidden/>
          </w:rPr>
          <w:t>171</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3" w:history="1">
        <w:r w:rsidR="00CA78DB" w:rsidRPr="00EB2622">
          <w:rPr>
            <w:rStyle w:val="Hyperlink"/>
            <w:noProof/>
          </w:rPr>
          <w:t>Table 15. Confidence Intervals for PML values for 2017 Cat Fund Exposure Data</w:t>
        </w:r>
        <w:r w:rsidR="00CA78DB">
          <w:rPr>
            <w:noProof/>
            <w:webHidden/>
          </w:rPr>
          <w:tab/>
        </w:r>
        <w:r w:rsidR="00CA78DB">
          <w:rPr>
            <w:noProof/>
            <w:webHidden/>
          </w:rPr>
          <w:fldChar w:fldCharType="begin"/>
        </w:r>
        <w:r w:rsidR="00CA78DB">
          <w:rPr>
            <w:noProof/>
            <w:webHidden/>
          </w:rPr>
          <w:instrText xml:space="preserve"> PAGEREF _Toc5459613 \h </w:instrText>
        </w:r>
        <w:r w:rsidR="00CA78DB">
          <w:rPr>
            <w:noProof/>
            <w:webHidden/>
          </w:rPr>
        </w:r>
        <w:r w:rsidR="00CA78DB">
          <w:rPr>
            <w:noProof/>
            <w:webHidden/>
          </w:rPr>
          <w:fldChar w:fldCharType="separate"/>
        </w:r>
        <w:r w:rsidR="005B48FF">
          <w:rPr>
            <w:noProof/>
            <w:webHidden/>
          </w:rPr>
          <w:t>172</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4" w:history="1">
        <w:r w:rsidR="00CA78DB" w:rsidRPr="00EB2622">
          <w:rPr>
            <w:rStyle w:val="Hyperlink"/>
            <w:noProof/>
          </w:rPr>
          <w:t>Table 16. Total Actual vs. Total Modeled Losses- Personal Residential</w:t>
        </w:r>
        <w:r w:rsidR="00CA78DB">
          <w:rPr>
            <w:noProof/>
            <w:webHidden/>
          </w:rPr>
          <w:tab/>
        </w:r>
        <w:r w:rsidR="00CA78DB">
          <w:rPr>
            <w:noProof/>
            <w:webHidden/>
          </w:rPr>
          <w:fldChar w:fldCharType="begin"/>
        </w:r>
        <w:r w:rsidR="00CA78DB">
          <w:rPr>
            <w:noProof/>
            <w:webHidden/>
          </w:rPr>
          <w:instrText xml:space="preserve"> PAGEREF _Toc5459614 \h </w:instrText>
        </w:r>
        <w:r w:rsidR="00CA78DB">
          <w:rPr>
            <w:noProof/>
            <w:webHidden/>
          </w:rPr>
        </w:r>
        <w:r w:rsidR="00CA78DB">
          <w:rPr>
            <w:noProof/>
            <w:webHidden/>
          </w:rPr>
          <w:fldChar w:fldCharType="separate"/>
        </w:r>
        <w:r w:rsidR="005B48FF">
          <w:rPr>
            <w:noProof/>
            <w:webHidden/>
          </w:rPr>
          <w:t>183</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5" w:history="1">
        <w:r w:rsidR="00CA78DB" w:rsidRPr="00EB2622">
          <w:rPr>
            <w:rStyle w:val="Hyperlink"/>
            <w:noProof/>
          </w:rPr>
          <w:t>Table 17. Comparison of Total vs. Actual Losses - Commercial Residential</w:t>
        </w:r>
        <w:r w:rsidR="00CA78DB">
          <w:rPr>
            <w:noProof/>
            <w:webHidden/>
          </w:rPr>
          <w:tab/>
        </w:r>
        <w:r w:rsidR="00CA78DB">
          <w:rPr>
            <w:noProof/>
            <w:webHidden/>
          </w:rPr>
          <w:fldChar w:fldCharType="begin"/>
        </w:r>
        <w:r w:rsidR="00CA78DB">
          <w:rPr>
            <w:noProof/>
            <w:webHidden/>
          </w:rPr>
          <w:instrText xml:space="preserve"> PAGEREF _Toc5459615 \h </w:instrText>
        </w:r>
        <w:r w:rsidR="00CA78DB">
          <w:rPr>
            <w:noProof/>
            <w:webHidden/>
          </w:rPr>
        </w:r>
        <w:r w:rsidR="00CA78DB">
          <w:rPr>
            <w:noProof/>
            <w:webHidden/>
          </w:rPr>
          <w:fldChar w:fldCharType="separate"/>
        </w:r>
        <w:r w:rsidR="005B48FF">
          <w:rPr>
            <w:noProof/>
            <w:webHidden/>
          </w:rPr>
          <w:t>184</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6" w:history="1">
        <w:r w:rsidR="00CA78DB" w:rsidRPr="00EB2622">
          <w:rPr>
            <w:rStyle w:val="Hyperlink"/>
            <w:noProof/>
          </w:rPr>
          <w:t>Table 18. Summary of processed claims data (number of claims provided).</w:t>
        </w:r>
        <w:r w:rsidR="00CA78DB">
          <w:rPr>
            <w:noProof/>
            <w:webHidden/>
          </w:rPr>
          <w:tab/>
        </w:r>
        <w:r w:rsidR="00CA78DB">
          <w:rPr>
            <w:noProof/>
            <w:webHidden/>
          </w:rPr>
          <w:fldChar w:fldCharType="begin"/>
        </w:r>
        <w:r w:rsidR="00CA78DB">
          <w:rPr>
            <w:noProof/>
            <w:webHidden/>
          </w:rPr>
          <w:instrText xml:space="preserve"> PAGEREF _Toc5459616 \h </w:instrText>
        </w:r>
        <w:r w:rsidR="00CA78DB">
          <w:rPr>
            <w:noProof/>
            <w:webHidden/>
          </w:rPr>
        </w:r>
        <w:r w:rsidR="00CA78DB">
          <w:rPr>
            <w:noProof/>
            <w:webHidden/>
          </w:rPr>
          <w:fldChar w:fldCharType="separate"/>
        </w:r>
        <w:r w:rsidR="005B48FF">
          <w:rPr>
            <w:noProof/>
            <w:webHidden/>
          </w:rPr>
          <w:t>207</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7" w:history="1">
        <w:r w:rsidR="00CA78DB" w:rsidRPr="00EB2622">
          <w:rPr>
            <w:rStyle w:val="Hyperlink"/>
            <w:noProof/>
          </w:rPr>
          <w:t>Table 19. Company 1: Claim number for each year-build category</w:t>
        </w:r>
        <w:r w:rsidR="00CA78DB">
          <w:rPr>
            <w:noProof/>
            <w:webHidden/>
          </w:rPr>
          <w:tab/>
        </w:r>
        <w:r w:rsidR="00CA78DB">
          <w:rPr>
            <w:noProof/>
            <w:webHidden/>
          </w:rPr>
          <w:fldChar w:fldCharType="begin"/>
        </w:r>
        <w:r w:rsidR="00CA78DB">
          <w:rPr>
            <w:noProof/>
            <w:webHidden/>
          </w:rPr>
          <w:instrText xml:space="preserve"> PAGEREF _Toc5459617 \h </w:instrText>
        </w:r>
        <w:r w:rsidR="00CA78DB">
          <w:rPr>
            <w:noProof/>
            <w:webHidden/>
          </w:rPr>
        </w:r>
        <w:r w:rsidR="00CA78DB">
          <w:rPr>
            <w:noProof/>
            <w:webHidden/>
          </w:rPr>
          <w:fldChar w:fldCharType="separate"/>
        </w:r>
        <w:r w:rsidR="005B48FF">
          <w:rPr>
            <w:noProof/>
            <w:webHidden/>
          </w:rPr>
          <w:t>209</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8" w:history="1">
        <w:r w:rsidR="00CA78DB" w:rsidRPr="00EB2622">
          <w:rPr>
            <w:rStyle w:val="Hyperlink"/>
            <w:noProof/>
          </w:rPr>
          <w:t>Table 20. Company 2: Claim number for each year-built category.</w:t>
        </w:r>
        <w:r w:rsidR="00CA78DB">
          <w:rPr>
            <w:noProof/>
            <w:webHidden/>
          </w:rPr>
          <w:tab/>
        </w:r>
        <w:r w:rsidR="00CA78DB">
          <w:rPr>
            <w:noProof/>
            <w:webHidden/>
          </w:rPr>
          <w:fldChar w:fldCharType="begin"/>
        </w:r>
        <w:r w:rsidR="00CA78DB">
          <w:rPr>
            <w:noProof/>
            <w:webHidden/>
          </w:rPr>
          <w:instrText xml:space="preserve"> PAGEREF _Toc5459618 \h </w:instrText>
        </w:r>
        <w:r w:rsidR="00CA78DB">
          <w:rPr>
            <w:noProof/>
            <w:webHidden/>
          </w:rPr>
        </w:r>
        <w:r w:rsidR="00CA78DB">
          <w:rPr>
            <w:noProof/>
            <w:webHidden/>
          </w:rPr>
          <w:fldChar w:fldCharType="separate"/>
        </w:r>
        <w:r w:rsidR="005B48FF">
          <w:rPr>
            <w:noProof/>
            <w:webHidden/>
          </w:rPr>
          <w:t>210</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19" w:history="1">
        <w:r w:rsidR="00CA78DB" w:rsidRPr="00EB2622">
          <w:rPr>
            <w:rStyle w:val="Hyperlink"/>
            <w:noProof/>
          </w:rPr>
          <w:t>Table 21. Company 1 and Company 2: Claim numbers combined.</w:t>
        </w:r>
        <w:r w:rsidR="00CA78DB">
          <w:rPr>
            <w:noProof/>
            <w:webHidden/>
          </w:rPr>
          <w:tab/>
        </w:r>
        <w:r w:rsidR="00CA78DB">
          <w:rPr>
            <w:noProof/>
            <w:webHidden/>
          </w:rPr>
          <w:fldChar w:fldCharType="begin"/>
        </w:r>
        <w:r w:rsidR="00CA78DB">
          <w:rPr>
            <w:noProof/>
            <w:webHidden/>
          </w:rPr>
          <w:instrText xml:space="preserve"> PAGEREF _Toc5459619 \h </w:instrText>
        </w:r>
        <w:r w:rsidR="00CA78DB">
          <w:rPr>
            <w:noProof/>
            <w:webHidden/>
          </w:rPr>
        </w:r>
        <w:r w:rsidR="00CA78DB">
          <w:rPr>
            <w:noProof/>
            <w:webHidden/>
          </w:rPr>
          <w:fldChar w:fldCharType="separate"/>
        </w:r>
        <w:r w:rsidR="005B48FF">
          <w:rPr>
            <w:noProof/>
            <w:webHidden/>
          </w:rPr>
          <w:t>211</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0" w:history="1">
        <w:r w:rsidR="00CA78DB" w:rsidRPr="00EB2622">
          <w:rPr>
            <w:rStyle w:val="Hyperlink"/>
            <w:noProof/>
          </w:rPr>
          <w:t>Table 22. Distribution of coverage for Company 1.</w:t>
        </w:r>
        <w:r w:rsidR="00CA78DB">
          <w:rPr>
            <w:noProof/>
            <w:webHidden/>
          </w:rPr>
          <w:tab/>
        </w:r>
        <w:r w:rsidR="00CA78DB">
          <w:rPr>
            <w:noProof/>
            <w:webHidden/>
          </w:rPr>
          <w:fldChar w:fldCharType="begin"/>
        </w:r>
        <w:r w:rsidR="00CA78DB">
          <w:rPr>
            <w:noProof/>
            <w:webHidden/>
          </w:rPr>
          <w:instrText xml:space="preserve"> PAGEREF _Toc5459620 \h </w:instrText>
        </w:r>
        <w:r w:rsidR="00CA78DB">
          <w:rPr>
            <w:noProof/>
            <w:webHidden/>
          </w:rPr>
        </w:r>
        <w:r w:rsidR="00CA78DB">
          <w:rPr>
            <w:noProof/>
            <w:webHidden/>
          </w:rPr>
          <w:fldChar w:fldCharType="separate"/>
        </w:r>
        <w:r w:rsidR="005B48FF">
          <w:rPr>
            <w:noProof/>
            <w:webHidden/>
          </w:rPr>
          <w:t>212</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1" w:history="1">
        <w:r w:rsidR="00CA78DB" w:rsidRPr="00EB2622">
          <w:rPr>
            <w:rStyle w:val="Hyperlink"/>
            <w:noProof/>
          </w:rPr>
          <w:t>Table 23. Distribution of coverage for Company 2.</w:t>
        </w:r>
        <w:r w:rsidR="00CA78DB">
          <w:rPr>
            <w:noProof/>
            <w:webHidden/>
          </w:rPr>
          <w:tab/>
        </w:r>
        <w:r w:rsidR="00CA78DB">
          <w:rPr>
            <w:noProof/>
            <w:webHidden/>
          </w:rPr>
          <w:fldChar w:fldCharType="begin"/>
        </w:r>
        <w:r w:rsidR="00CA78DB">
          <w:rPr>
            <w:noProof/>
            <w:webHidden/>
          </w:rPr>
          <w:instrText xml:space="preserve"> PAGEREF _Toc5459621 \h </w:instrText>
        </w:r>
        <w:r w:rsidR="00CA78DB">
          <w:rPr>
            <w:noProof/>
            <w:webHidden/>
          </w:rPr>
        </w:r>
        <w:r w:rsidR="00CA78DB">
          <w:rPr>
            <w:noProof/>
            <w:webHidden/>
          </w:rPr>
          <w:fldChar w:fldCharType="separate"/>
        </w:r>
        <w:r w:rsidR="005B48FF">
          <w:rPr>
            <w:noProof/>
            <w:webHidden/>
          </w:rPr>
          <w:t>212</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2" w:history="1">
        <w:r w:rsidR="00CA78DB" w:rsidRPr="00EB2622">
          <w:rPr>
            <w:rStyle w:val="Hyperlink"/>
            <w:noProof/>
          </w:rPr>
          <w:t>Table 24. 2004 Personal Residential Claims Data</w:t>
        </w:r>
        <w:r w:rsidR="00CA78DB">
          <w:rPr>
            <w:noProof/>
            <w:webHidden/>
          </w:rPr>
          <w:tab/>
        </w:r>
        <w:r w:rsidR="00CA78DB">
          <w:rPr>
            <w:noProof/>
            <w:webHidden/>
          </w:rPr>
          <w:fldChar w:fldCharType="begin"/>
        </w:r>
        <w:r w:rsidR="00CA78DB">
          <w:rPr>
            <w:noProof/>
            <w:webHidden/>
          </w:rPr>
          <w:instrText xml:space="preserve"> PAGEREF _Toc5459622 \h </w:instrText>
        </w:r>
        <w:r w:rsidR="00CA78DB">
          <w:rPr>
            <w:noProof/>
            <w:webHidden/>
          </w:rPr>
        </w:r>
        <w:r w:rsidR="00CA78DB">
          <w:rPr>
            <w:noProof/>
            <w:webHidden/>
          </w:rPr>
          <w:fldChar w:fldCharType="separate"/>
        </w:r>
        <w:r w:rsidR="005B48FF">
          <w:rPr>
            <w:noProof/>
            <w:webHidden/>
          </w:rPr>
          <w:t>213</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3" w:history="1">
        <w:r w:rsidR="00CA78DB" w:rsidRPr="00EB2622">
          <w:rPr>
            <w:rStyle w:val="Hyperlink"/>
            <w:noProof/>
          </w:rPr>
          <w:t>Table 25. 2004 Low Rise Commercial Residential Claims Data</w:t>
        </w:r>
        <w:r w:rsidR="00CA78DB">
          <w:rPr>
            <w:noProof/>
            <w:webHidden/>
          </w:rPr>
          <w:tab/>
        </w:r>
        <w:r w:rsidR="00CA78DB">
          <w:rPr>
            <w:noProof/>
            <w:webHidden/>
          </w:rPr>
          <w:fldChar w:fldCharType="begin"/>
        </w:r>
        <w:r w:rsidR="00CA78DB">
          <w:rPr>
            <w:noProof/>
            <w:webHidden/>
          </w:rPr>
          <w:instrText xml:space="preserve"> PAGEREF _Toc5459623 \h </w:instrText>
        </w:r>
        <w:r w:rsidR="00CA78DB">
          <w:rPr>
            <w:noProof/>
            <w:webHidden/>
          </w:rPr>
        </w:r>
        <w:r w:rsidR="00CA78DB">
          <w:rPr>
            <w:noProof/>
            <w:webHidden/>
          </w:rPr>
          <w:fldChar w:fldCharType="separate"/>
        </w:r>
        <w:r w:rsidR="005B48FF">
          <w:rPr>
            <w:noProof/>
            <w:webHidden/>
          </w:rPr>
          <w:t>221</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4" w:history="1">
        <w:r w:rsidR="00CA78DB" w:rsidRPr="00EB2622">
          <w:rPr>
            <w:rStyle w:val="Hyperlink"/>
            <w:noProof/>
          </w:rPr>
          <w:t>Table 26. 2005 Low Rise Commercial Residential Claims Data</w:t>
        </w:r>
        <w:r w:rsidR="00CA78DB">
          <w:rPr>
            <w:noProof/>
            <w:webHidden/>
          </w:rPr>
          <w:tab/>
        </w:r>
        <w:r w:rsidR="00CA78DB">
          <w:rPr>
            <w:noProof/>
            <w:webHidden/>
          </w:rPr>
          <w:fldChar w:fldCharType="begin"/>
        </w:r>
        <w:r w:rsidR="00CA78DB">
          <w:rPr>
            <w:noProof/>
            <w:webHidden/>
          </w:rPr>
          <w:instrText xml:space="preserve"> PAGEREF _Toc5459624 \h </w:instrText>
        </w:r>
        <w:r w:rsidR="00CA78DB">
          <w:rPr>
            <w:noProof/>
            <w:webHidden/>
          </w:rPr>
        </w:r>
        <w:r w:rsidR="00CA78DB">
          <w:rPr>
            <w:noProof/>
            <w:webHidden/>
          </w:rPr>
          <w:fldChar w:fldCharType="separate"/>
        </w:r>
        <w:r w:rsidR="005B48FF">
          <w:rPr>
            <w:noProof/>
            <w:webHidden/>
          </w:rPr>
          <w:t>225</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5" w:history="1">
        <w:r w:rsidR="00CA78DB" w:rsidRPr="00EB2622">
          <w:rPr>
            <w:rStyle w:val="Hyperlink"/>
            <w:noProof/>
          </w:rPr>
          <w:t>Table 27. Age classification of the models per region.</w:t>
        </w:r>
        <w:r w:rsidR="00CA78DB">
          <w:rPr>
            <w:noProof/>
            <w:webHidden/>
          </w:rPr>
          <w:tab/>
        </w:r>
        <w:r w:rsidR="00CA78DB">
          <w:rPr>
            <w:noProof/>
            <w:webHidden/>
          </w:rPr>
          <w:fldChar w:fldCharType="begin"/>
        </w:r>
        <w:r w:rsidR="00CA78DB">
          <w:rPr>
            <w:noProof/>
            <w:webHidden/>
          </w:rPr>
          <w:instrText xml:space="preserve"> PAGEREF _Toc5459625 \h </w:instrText>
        </w:r>
        <w:r w:rsidR="00CA78DB">
          <w:rPr>
            <w:noProof/>
            <w:webHidden/>
          </w:rPr>
        </w:r>
        <w:r w:rsidR="00CA78DB">
          <w:rPr>
            <w:noProof/>
            <w:webHidden/>
          </w:rPr>
          <w:fldChar w:fldCharType="separate"/>
        </w:r>
        <w:r w:rsidR="005B48FF">
          <w:rPr>
            <w:noProof/>
            <w:webHidden/>
          </w:rPr>
          <w:t>240</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6" w:history="1">
        <w:r w:rsidR="00CA78DB" w:rsidRPr="00EB2622">
          <w:rPr>
            <w:rStyle w:val="Hyperlink"/>
            <w:noProof/>
          </w:rPr>
          <w:t>Table 28. Age classification of the models per region</w:t>
        </w:r>
        <w:r w:rsidR="00CA78DB">
          <w:rPr>
            <w:noProof/>
            <w:webHidden/>
          </w:rPr>
          <w:tab/>
        </w:r>
        <w:r w:rsidR="00CA78DB">
          <w:rPr>
            <w:noProof/>
            <w:webHidden/>
          </w:rPr>
          <w:fldChar w:fldCharType="begin"/>
        </w:r>
        <w:r w:rsidR="00CA78DB">
          <w:rPr>
            <w:noProof/>
            <w:webHidden/>
          </w:rPr>
          <w:instrText xml:space="preserve"> PAGEREF _Toc5459626 \h </w:instrText>
        </w:r>
        <w:r w:rsidR="00CA78DB">
          <w:rPr>
            <w:noProof/>
            <w:webHidden/>
          </w:rPr>
        </w:r>
        <w:r w:rsidR="00CA78DB">
          <w:rPr>
            <w:noProof/>
            <w:webHidden/>
          </w:rPr>
          <w:fldChar w:fldCharType="separate"/>
        </w:r>
        <w:r w:rsidR="005B48FF">
          <w:rPr>
            <w:noProof/>
            <w:webHidden/>
          </w:rPr>
          <w:t>246</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7" w:history="1">
        <w:r w:rsidR="00CA78DB" w:rsidRPr="00EB2622">
          <w:rPr>
            <w:rStyle w:val="Hyperlink"/>
            <w:noProof/>
          </w:rPr>
          <w:t>Table 29. Output report for OIR data processing.</w:t>
        </w:r>
        <w:r w:rsidR="00CA78DB">
          <w:rPr>
            <w:noProof/>
            <w:webHidden/>
          </w:rPr>
          <w:tab/>
        </w:r>
        <w:r w:rsidR="00CA78DB">
          <w:rPr>
            <w:noProof/>
            <w:webHidden/>
          </w:rPr>
          <w:fldChar w:fldCharType="begin"/>
        </w:r>
        <w:r w:rsidR="00CA78DB">
          <w:rPr>
            <w:noProof/>
            <w:webHidden/>
          </w:rPr>
          <w:instrText xml:space="preserve"> PAGEREF _Toc5459627 \h </w:instrText>
        </w:r>
        <w:r w:rsidR="00CA78DB">
          <w:rPr>
            <w:noProof/>
            <w:webHidden/>
          </w:rPr>
        </w:r>
        <w:r w:rsidR="00CA78DB">
          <w:rPr>
            <w:noProof/>
            <w:webHidden/>
          </w:rPr>
          <w:fldChar w:fldCharType="separate"/>
        </w:r>
        <w:r w:rsidR="005B48FF">
          <w:rPr>
            <w:noProof/>
            <w:webHidden/>
          </w:rPr>
          <w:t>306</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8" w:history="1">
        <w:r w:rsidR="00CA78DB" w:rsidRPr="00EB2622">
          <w:rPr>
            <w:rStyle w:val="Hyperlink"/>
            <w:noProof/>
          </w:rPr>
          <w:t>Table 30. Input Data Pre-processing</w:t>
        </w:r>
        <w:r w:rsidR="00CA78DB">
          <w:rPr>
            <w:noProof/>
            <w:webHidden/>
          </w:rPr>
          <w:tab/>
        </w:r>
        <w:r w:rsidR="00CA78DB">
          <w:rPr>
            <w:noProof/>
            <w:webHidden/>
          </w:rPr>
          <w:fldChar w:fldCharType="begin"/>
        </w:r>
        <w:r w:rsidR="00CA78DB">
          <w:rPr>
            <w:noProof/>
            <w:webHidden/>
          </w:rPr>
          <w:instrText xml:space="preserve"> PAGEREF _Toc5459628 \h </w:instrText>
        </w:r>
        <w:r w:rsidR="00CA78DB">
          <w:rPr>
            <w:noProof/>
            <w:webHidden/>
          </w:rPr>
        </w:r>
        <w:r w:rsidR="00CA78DB">
          <w:rPr>
            <w:noProof/>
            <w:webHidden/>
          </w:rPr>
          <w:fldChar w:fldCharType="separate"/>
        </w:r>
        <w:r w:rsidR="005B48FF">
          <w:rPr>
            <w:noProof/>
            <w:webHidden/>
          </w:rPr>
          <w:t>309</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29" w:history="1">
        <w:r w:rsidR="00CA78DB" w:rsidRPr="00EB2622">
          <w:rPr>
            <w:rStyle w:val="Hyperlink"/>
            <w:noProof/>
          </w:rPr>
          <w:t>Table 31. Form M-1 Modeled Annual Occurrence Rates</w:t>
        </w:r>
        <w:r w:rsidR="00CA78DB">
          <w:rPr>
            <w:noProof/>
            <w:webHidden/>
          </w:rPr>
          <w:tab/>
        </w:r>
        <w:r w:rsidR="00CA78DB">
          <w:rPr>
            <w:noProof/>
            <w:webHidden/>
          </w:rPr>
          <w:fldChar w:fldCharType="begin"/>
        </w:r>
        <w:r w:rsidR="00CA78DB">
          <w:rPr>
            <w:noProof/>
            <w:webHidden/>
          </w:rPr>
          <w:instrText xml:space="preserve"> PAGEREF _Toc5459629 \h </w:instrText>
        </w:r>
        <w:r w:rsidR="00CA78DB">
          <w:rPr>
            <w:noProof/>
            <w:webHidden/>
          </w:rPr>
        </w:r>
        <w:r w:rsidR="00CA78DB">
          <w:rPr>
            <w:noProof/>
            <w:webHidden/>
          </w:rPr>
          <w:fldChar w:fldCharType="separate"/>
        </w:r>
        <w:r w:rsidR="005B48FF">
          <w:rPr>
            <w:noProof/>
            <w:webHidden/>
          </w:rPr>
          <w:t>717</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30" w:history="1">
        <w:r w:rsidR="00CA78DB" w:rsidRPr="00EB2622">
          <w:rPr>
            <w:rStyle w:val="Hyperlink"/>
            <w:noProof/>
          </w:rPr>
          <w:t>Table 32. Form M-3: Radius of Maximum Winds and Radii of Standard Wind Thresholds</w:t>
        </w:r>
        <w:r w:rsidR="00CA78DB">
          <w:rPr>
            <w:noProof/>
            <w:webHidden/>
          </w:rPr>
          <w:tab/>
        </w:r>
        <w:r w:rsidR="00CA78DB">
          <w:rPr>
            <w:noProof/>
            <w:webHidden/>
          </w:rPr>
          <w:fldChar w:fldCharType="begin"/>
        </w:r>
        <w:r w:rsidR="00CA78DB">
          <w:rPr>
            <w:noProof/>
            <w:webHidden/>
          </w:rPr>
          <w:instrText xml:space="preserve"> PAGEREF _Toc5459630 \h </w:instrText>
        </w:r>
        <w:r w:rsidR="00CA78DB">
          <w:rPr>
            <w:noProof/>
            <w:webHidden/>
          </w:rPr>
        </w:r>
        <w:r w:rsidR="00CA78DB">
          <w:rPr>
            <w:noProof/>
            <w:webHidden/>
          </w:rPr>
          <w:fldChar w:fldCharType="separate"/>
        </w:r>
        <w:r w:rsidR="005B48FF">
          <w:rPr>
            <w:noProof/>
            <w:webHidden/>
          </w:rPr>
          <w:t>730</w:t>
        </w:r>
        <w:r w:rsidR="00CA78DB">
          <w:rPr>
            <w:noProof/>
            <w:webHidden/>
          </w:rPr>
          <w:fldChar w:fldCharType="end"/>
        </w:r>
      </w:hyperlink>
    </w:p>
    <w:p w:rsidR="00CA78DB" w:rsidRDefault="008F1C6A">
      <w:pPr>
        <w:pStyle w:val="TableofFigures"/>
        <w:tabs>
          <w:tab w:val="right" w:leader="dot" w:pos="9350"/>
        </w:tabs>
        <w:rPr>
          <w:rFonts w:asciiTheme="minorHAnsi" w:eastAsiaTheme="minorEastAsia" w:hAnsiTheme="minorHAnsi" w:cstheme="minorBidi"/>
          <w:noProof/>
          <w:lang w:eastAsia="en-US"/>
        </w:rPr>
      </w:pPr>
      <w:hyperlink w:anchor="_Toc5459631" w:history="1">
        <w:r w:rsidR="00CA78DB" w:rsidRPr="00EB2622">
          <w:rPr>
            <w:rStyle w:val="Hyperlink"/>
            <w:noProof/>
          </w:rPr>
          <w:t>Table 33. Comparison of HURDAT2 and FPHLM outer radii</w:t>
        </w:r>
        <w:r w:rsidR="00CA78DB">
          <w:rPr>
            <w:noProof/>
            <w:webHidden/>
          </w:rPr>
          <w:tab/>
        </w:r>
        <w:r w:rsidR="00CA78DB">
          <w:rPr>
            <w:noProof/>
            <w:webHidden/>
          </w:rPr>
          <w:fldChar w:fldCharType="begin"/>
        </w:r>
        <w:r w:rsidR="00CA78DB">
          <w:rPr>
            <w:noProof/>
            <w:webHidden/>
          </w:rPr>
          <w:instrText xml:space="preserve"> PAGEREF _Toc5459631 \h </w:instrText>
        </w:r>
        <w:r w:rsidR="00CA78DB">
          <w:rPr>
            <w:noProof/>
            <w:webHidden/>
          </w:rPr>
        </w:r>
        <w:r w:rsidR="00CA78DB">
          <w:rPr>
            <w:noProof/>
            <w:webHidden/>
          </w:rPr>
          <w:fldChar w:fldCharType="separate"/>
        </w:r>
        <w:r w:rsidR="005B48FF">
          <w:rPr>
            <w:noProof/>
            <w:webHidden/>
          </w:rPr>
          <w:t>731</w:t>
        </w:r>
        <w:r w:rsidR="00CA78DB">
          <w:rPr>
            <w:noProof/>
            <w:webHidden/>
          </w:rPr>
          <w:fldChar w:fldCharType="end"/>
        </w:r>
      </w:hyperlink>
    </w:p>
    <w:p w:rsidR="00FA5BD4" w:rsidRDefault="00FA5BD4" w:rsidP="00FA5BD4">
      <w:r>
        <w:fldChar w:fldCharType="end"/>
      </w:r>
    </w:p>
    <w:p w:rsidR="002A308E" w:rsidRDefault="002A308E">
      <w:pPr>
        <w:jc w:val="left"/>
        <w:rPr>
          <w:rFonts w:ascii="Arial" w:eastAsiaTheme="majorEastAsia" w:hAnsi="Arial" w:cs="Times New Roman (Headings CS)"/>
          <w:b/>
          <w:caps/>
          <w:color w:val="000000" w:themeColor="text1"/>
          <w:sz w:val="36"/>
          <w:szCs w:val="32"/>
        </w:rPr>
        <w:sectPr w:rsidR="002A308E" w:rsidSect="00FC1129">
          <w:footerReference w:type="default" r:id="rId16"/>
          <w:pgSz w:w="12240" w:h="15840" w:code="1"/>
          <w:pgMar w:top="1440" w:right="1440" w:bottom="1440" w:left="1440" w:header="720" w:footer="432" w:gutter="0"/>
          <w:cols w:space="720"/>
          <w:docGrid w:linePitch="360"/>
        </w:sectPr>
      </w:pPr>
    </w:p>
    <w:p w:rsidR="00246311" w:rsidRDefault="00246311" w:rsidP="00246311">
      <w:pPr>
        <w:pStyle w:val="Heading1"/>
      </w:pPr>
      <w:bookmarkStart w:id="191" w:name="_Toc5456989"/>
      <w:r>
        <w:lastRenderedPageBreak/>
        <w:t>General Standards</w:t>
      </w:r>
      <w:bookmarkEnd w:id="191"/>
    </w:p>
    <w:p w:rsidR="00246311" w:rsidRDefault="00246311" w:rsidP="0007529D">
      <w:pPr>
        <w:pStyle w:val="Heading2"/>
      </w:pPr>
      <w:bookmarkStart w:id="192" w:name="_Toc5456990"/>
      <w:r w:rsidRPr="00246311">
        <w:t>G-1 Scope of the Hurricane Model and Its Implementation</w:t>
      </w:r>
      <w:bookmarkEnd w:id="192"/>
    </w:p>
    <w:p w:rsidR="00246311" w:rsidRDefault="00246311">
      <w:pPr>
        <w:pStyle w:val="Disclosure"/>
      </w:pPr>
      <w:r w:rsidRPr="00246311">
        <w:t>A. The hurricane model shall project loss costs and probable maximum loss levels for damage to insured residential property from hurricane events.</w:t>
      </w:r>
    </w:p>
    <w:p w:rsidR="008E0DD0" w:rsidRPr="008E0DD0" w:rsidRDefault="00DC3FAE" w:rsidP="008E0DD0">
      <w:r w:rsidRPr="00DC3FAE">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p>
    <w:p w:rsidR="00246311" w:rsidRDefault="00246311">
      <w:pPr>
        <w:pStyle w:val="Disclosure"/>
      </w:pPr>
      <w:r w:rsidRPr="00246311">
        <w:t>B. The modeling organization shall maintain a documented process to assure continual agreement and correct correspondence of databases, data files, and computer source code to slides, technical papers, and modeling organization documents.</w:t>
      </w:r>
    </w:p>
    <w:p w:rsidR="005B2C7B" w:rsidRDefault="00FC39D2" w:rsidP="008E0DD0">
      <w:pPr>
        <w:rPr>
          <w:ins w:id="193" w:author="Diana Machado" w:date="2019-02-19T09:35:00Z"/>
        </w:rPr>
        <w:sectPr w:rsidR="005B2C7B" w:rsidSect="00FC1129">
          <w:footerReference w:type="default" r:id="rId17"/>
          <w:pgSz w:w="12240" w:h="15840" w:code="1"/>
          <w:pgMar w:top="1440" w:right="1440" w:bottom="1440" w:left="1440" w:header="720" w:footer="432" w:gutter="0"/>
          <w:cols w:space="720"/>
          <w:docGrid w:linePitch="360"/>
        </w:sectPr>
      </w:pPr>
      <w:r w:rsidRPr="00FC39D2">
        <w:t xml:space="preserve">The FPHLM group members follow the process specified in the flowchart of </w:t>
      </w:r>
      <w:r w:rsidR="009120E3">
        <w:fldChar w:fldCharType="begin"/>
      </w:r>
      <w:r w:rsidR="009120E3">
        <w:instrText xml:space="preserve"> REF _Ref528681351 \h </w:instrText>
      </w:r>
      <w:r w:rsidR="009120E3">
        <w:fldChar w:fldCharType="end"/>
      </w:r>
      <w:r w:rsidR="009120E3">
        <w:t xml:space="preserve"> </w:t>
      </w:r>
      <w:r w:rsidRPr="00FC39D2">
        <w:t>in order to assure continual agreement and correct correspondence of databases, data files, and computer source code to slides, technical papers, and FPHLM documents.</w:t>
      </w:r>
    </w:p>
    <w:p w:rsidR="00367734" w:rsidRDefault="00367734" w:rsidP="00367734">
      <w:pPr>
        <w:keepNext/>
      </w:pPr>
      <w:del w:id="196" w:author="Diana Machado" w:date="2019-04-06T01:16:00Z">
        <w:r w:rsidDel="00BC389F">
          <w:rPr>
            <w:noProof/>
          </w:rPr>
          <w:lastRenderedPageBreak/>
          <w:drawing>
            <wp:inline distT="0" distB="0" distL="0" distR="0">
              <wp:extent cx="6000750" cy="7765415"/>
              <wp:effectExtent l="0" t="0" r="635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Standard_G-1_B.pdf"/>
                      <pic:cNvPicPr/>
                    </pic:nvPicPr>
                    <pic:blipFill>
                      <a:blip r:embed="rId18">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del>
    </w:p>
    <w:p w:rsidR="00191746" w:rsidRDefault="00367734">
      <w:pPr>
        <w:pStyle w:val="Caption"/>
        <w:rPr>
          <w:ins w:id="197" w:author="Diana Machado" w:date="2019-02-19T09:31:00Z"/>
        </w:rPr>
        <w:sectPr w:rsidR="00191746" w:rsidSect="00FC1129">
          <w:footerReference w:type="default" r:id="rId19"/>
          <w:pgSz w:w="12240" w:h="15840" w:code="1"/>
          <w:pgMar w:top="1440" w:right="1440" w:bottom="1440" w:left="1440" w:header="720" w:footer="432" w:gutter="0"/>
          <w:cols w:space="720"/>
          <w:docGrid w:linePitch="360"/>
        </w:sectPr>
      </w:pPr>
      <w:bookmarkStart w:id="203" w:name="_Ref528681351"/>
      <w:del w:id="204" w:author="Diana Machado" w:date="2019-04-06T01:22:00Z">
        <w:r w:rsidDel="00461E30">
          <w:delText xml:space="preserve">Figure </w:delText>
        </w:r>
        <w:r w:rsidR="004A30C5" w:rsidDel="00461E30">
          <w:rPr>
            <w:noProof/>
          </w:rPr>
          <w:fldChar w:fldCharType="begin"/>
        </w:r>
        <w:r w:rsidR="004A30C5" w:rsidDel="00461E30">
          <w:rPr>
            <w:noProof/>
          </w:rPr>
          <w:delInstrText xml:space="preserve"> SEQ Figure \* ARABIC </w:delInstrText>
        </w:r>
        <w:r w:rsidR="004A30C5" w:rsidDel="00461E30">
          <w:rPr>
            <w:noProof/>
          </w:rPr>
          <w:fldChar w:fldCharType="separate"/>
        </w:r>
        <w:r w:rsidR="00461E30" w:rsidDel="00461E30">
          <w:rPr>
            <w:noProof/>
          </w:rPr>
          <w:delText>1</w:delText>
        </w:r>
        <w:r w:rsidR="004A30C5" w:rsidDel="00461E30">
          <w:rPr>
            <w:noProof/>
          </w:rPr>
          <w:fldChar w:fldCharType="end"/>
        </w:r>
        <w:bookmarkEnd w:id="203"/>
        <w:r w:rsidDel="00461E30">
          <w:delText xml:space="preserve">. </w:delText>
        </w:r>
        <w:r w:rsidRPr="009C2356" w:rsidDel="00461E30">
          <w:delText xml:space="preserve">Process to assure continual agreement and correct </w:delText>
        </w:r>
        <w:r w:rsidRPr="00096597" w:rsidDel="00461E30">
          <w:delText>correspondence</w:delText>
        </w:r>
      </w:del>
    </w:p>
    <w:p w:rsidR="00461E30" w:rsidRDefault="00BC389F">
      <w:pPr>
        <w:keepNext/>
        <w:jc w:val="center"/>
        <w:rPr>
          <w:ins w:id="205" w:author="Diana Machado" w:date="2019-04-06T01:22:00Z"/>
        </w:rPr>
        <w:pPrChange w:id="206" w:author="Diana Machado" w:date="2019-04-06T01:22:00Z">
          <w:pPr>
            <w:jc w:val="center"/>
          </w:pPr>
        </w:pPrChange>
      </w:pPr>
      <w:ins w:id="207" w:author="Diana Machado" w:date="2019-04-06T01:17:00Z">
        <w:r>
          <w:rPr>
            <w:noProof/>
          </w:rPr>
          <w:lastRenderedPageBreak/>
          <w:drawing>
            <wp:inline distT="0" distB="0" distL="0" distR="0">
              <wp:extent cx="4968240" cy="7778254"/>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Figure1-ProcessToAssureContinualAgreementAndCorrectCorrespondence.pdf"/>
                      <pic:cNvPicPr/>
                    </pic:nvPicPr>
                    <pic:blipFill>
                      <a:blip r:embed="rId20">
                        <a:extLst>
                          <a:ext uri="{28A0092B-C50C-407E-A947-70E740481C1C}">
                            <a14:useLocalDpi xmlns:a14="http://schemas.microsoft.com/office/drawing/2010/main" val="0"/>
                          </a:ext>
                        </a:extLst>
                      </a:blip>
                      <a:stretch>
                        <a:fillRect/>
                      </a:stretch>
                    </pic:blipFill>
                    <pic:spPr>
                      <a:xfrm>
                        <a:off x="0" y="0"/>
                        <a:ext cx="4970247" cy="7781396"/>
                      </a:xfrm>
                      <a:prstGeom prst="rect">
                        <a:avLst/>
                      </a:prstGeom>
                    </pic:spPr>
                  </pic:pic>
                </a:graphicData>
              </a:graphic>
            </wp:inline>
          </w:drawing>
        </w:r>
      </w:ins>
    </w:p>
    <w:p w:rsidR="00BC389F" w:rsidRDefault="00461E30">
      <w:pPr>
        <w:pStyle w:val="Caption"/>
        <w:rPr>
          <w:ins w:id="208" w:author="Diana Machado" w:date="2019-04-06T01:16:00Z"/>
        </w:rPr>
        <w:pPrChange w:id="209" w:author="Diana Machado" w:date="2019-04-06T01:22:00Z">
          <w:pPr>
            <w:jc w:val="center"/>
          </w:pPr>
        </w:pPrChange>
      </w:pPr>
      <w:bookmarkStart w:id="210" w:name="_Toc5458030"/>
      <w:ins w:id="211" w:author="Diana Machado" w:date="2019-04-06T01:22:00Z">
        <w:r>
          <w:t xml:space="preserve">Figure </w:t>
        </w:r>
        <w:r>
          <w:fldChar w:fldCharType="begin"/>
        </w:r>
        <w:r>
          <w:instrText xml:space="preserve"> SEQ Figure \* ARABIC </w:instrText>
        </w:r>
      </w:ins>
      <w:r>
        <w:fldChar w:fldCharType="separate"/>
      </w:r>
      <w:r w:rsidR="005B48FF">
        <w:rPr>
          <w:noProof/>
        </w:rPr>
        <w:t>1</w:t>
      </w:r>
      <w:ins w:id="212" w:author="Diana Machado" w:date="2019-04-06T01:22:00Z">
        <w:r>
          <w:fldChar w:fldCharType="end"/>
        </w:r>
        <w:r>
          <w:t xml:space="preserve">. </w:t>
        </w:r>
        <w:r w:rsidRPr="00E27E34">
          <w:t>Process to assure continual agreement and correct correspondence</w:t>
        </w:r>
      </w:ins>
      <w:bookmarkEnd w:id="210"/>
    </w:p>
    <w:p w:rsidR="008F1C6A" w:rsidRDefault="008F1C6A">
      <w:pPr>
        <w:rPr>
          <w:ins w:id="213" w:author="Diana Machado" w:date="2019-04-06T01:16:00Z"/>
          <w:rPrChange w:id="214" w:author="Diana Machado" w:date="2019-04-06T01:16:00Z">
            <w:rPr>
              <w:ins w:id="215" w:author="Diana Machado" w:date="2019-04-06T01:16:00Z"/>
            </w:rPr>
          </w:rPrChange>
        </w:rPr>
        <w:sectPr w:rsidR="008F1C6A" w:rsidSect="00FC1129">
          <w:footerReference w:type="default" r:id="rId21"/>
          <w:pgSz w:w="12240" w:h="15840" w:code="1"/>
          <w:pgMar w:top="1440" w:right="1440" w:bottom="1440" w:left="1440" w:header="720" w:footer="432" w:gutter="0"/>
          <w:cols w:space="720"/>
          <w:docGrid w:linePitch="360"/>
        </w:sectPr>
        <w:pPrChange w:id="217" w:author="Diana Machado" w:date="2019-04-06T01:16:00Z">
          <w:pPr>
            <w:pStyle w:val="Disclosure"/>
          </w:pPr>
        </w:pPrChange>
      </w:pPr>
    </w:p>
    <w:p w:rsidR="00246311" w:rsidRDefault="00246311">
      <w:pPr>
        <w:pStyle w:val="Disclosure"/>
      </w:pPr>
      <w:r w:rsidRPr="00246311">
        <w:lastRenderedPageBreak/>
        <w:t>C. All software and data (1) located within the hurricane model, (2) used to validate the hurricane model, (3) used to project modeled hurricane loss costs and hurricane probable maximum loss levels, and (4) used to create forms required by the Commission in the Hurricane Standards Report of Activities shall fall within the scope of the Computer/ Information Standards and shall be located in centralized, model-level file areas.</w:t>
      </w:r>
    </w:p>
    <w:p w:rsidR="00610F8B" w:rsidRDefault="00110E41">
      <w:r w:rsidRPr="00110E41">
        <w:t>All software and data used to validate the model, project insured loss cost and PML, and create forms required by the Commission are centrally maintained in the model hardware infrastructure and easily accessible by appropriate team members, and comply with the Computer/Information Standards.</w:t>
      </w:r>
    </w:p>
    <w:p w:rsidR="003B7ED5" w:rsidRDefault="003B7ED5">
      <w:pPr>
        <w:pStyle w:val="Disclosure"/>
      </w:pPr>
      <w:r w:rsidRPr="002645D6">
        <w:t>Disclosures</w:t>
      </w:r>
    </w:p>
    <w:p w:rsidR="003B7ED5" w:rsidRDefault="003B7ED5">
      <w:pPr>
        <w:pStyle w:val="Disclosure"/>
      </w:pPr>
      <w:r w:rsidRPr="003B7ED5">
        <w:t>1. Specify the hurricane model version identification. If the hurricane model submitted for review is implemented on more than one platform, specify each hurricane model platform. Specify which platform is the primary platform and verify how any other platforms produce the same hurricane model output results or are otherwise functionally equivalent as provided for in the “Process for Determining the Acceptability of a Computer Simulation Hurricane Model” in VI. Review by the Commission, I. Review and Acceptance Criteria for Functionally Equivalent Hurricane Model Platforms.</w:t>
      </w:r>
    </w:p>
    <w:p w:rsidR="003B7ED5" w:rsidRPr="003B7ED5" w:rsidRDefault="00FE3349" w:rsidP="003B7ED5">
      <w:r w:rsidRPr="00FE3349">
        <w:t xml:space="preserve">The model name is Florida Public Hurricane Loss Model (FPHLM). The current version identification is </w:t>
      </w:r>
      <w:del w:id="218" w:author="Diana Machado" w:date="2019-04-05T13:42:00Z">
        <w:r w:rsidRPr="00FE3349" w:rsidDel="002B280F">
          <w:delText>V6.3</w:delText>
        </w:r>
      </w:del>
      <w:ins w:id="219" w:author="Diana Machado" w:date="2019-04-05T13:42:00Z">
        <w:r w:rsidR="002B280F">
          <w:t>-</w:t>
        </w:r>
      </w:ins>
      <w:ins w:id="220" w:author="Diana Machado" w:date="2019-04-05T13:43:00Z">
        <w:r w:rsidR="002B280F">
          <w:t>V</w:t>
        </w:r>
      </w:ins>
      <w:ins w:id="221" w:author="Diana Machado" w:date="2019-04-05T13:42:00Z">
        <w:r w:rsidR="002B280F">
          <w:t>7.0</w:t>
        </w:r>
      </w:ins>
      <w:r w:rsidRPr="00FE3349">
        <w:t>.</w:t>
      </w:r>
    </w:p>
    <w:p w:rsidR="003B7ED5" w:rsidRDefault="003B7ED5">
      <w:pPr>
        <w:pStyle w:val="Disclosure"/>
      </w:pPr>
      <w:r w:rsidRPr="003B7ED5">
        <w:t>2. Provide a comprehensive summary of the hurricane model. This summary should include a technical description of the hurricane model, including each major component of the hurricane model used to project loss costs and probable maximum loss levels for damage to insured residential property from hurricane events causing damage in Florida. Describe the theoretical basis of the hurricane model and include a description of the methodology, particularly the wind components, the vulnerability components, and the insured loss components used in the hurricane model. The description should be complete and must not reference unpublished work.</w:t>
      </w:r>
    </w:p>
    <w:p w:rsidR="004F18B2" w:rsidRDefault="00B24200" w:rsidP="003B7ED5">
      <w:pPr>
        <w:sectPr w:rsidR="004F18B2" w:rsidSect="00FC1129">
          <w:footerReference w:type="default" r:id="rId22"/>
          <w:pgSz w:w="12240" w:h="15840" w:code="1"/>
          <w:pgMar w:top="1440" w:right="1440" w:bottom="1440" w:left="1440" w:header="720" w:footer="432" w:gutter="0"/>
          <w:cols w:space="720"/>
          <w:docGrid w:linePitch="360"/>
        </w:sectPr>
      </w:pPr>
      <w:r w:rsidRPr="00B24200">
        <w:t xml:space="preserve">The model is a very complex set of computer programs. The programs simulate probable future hurricane activity, including where and when hurricanes form, their tracks and intensities, their wind fields and sizes; how they decay and how they are affected by the terrain along the tracks after landfall; how the winds interact with different types of residential structures; how much they can damage roofs, windows, doors, interior, and contents, etc.; how much it will cost to rebuild the damaged parts; and how much of the loss will be paid by insurers. The model consists of three major components: wind hazard (meteorology), vulnerability (engineering), and insured loss cost </w:t>
      </w:r>
    </w:p>
    <w:p w:rsidR="003B7ED5" w:rsidRDefault="00B24200" w:rsidP="003B7ED5">
      <w:r w:rsidRPr="00B24200">
        <w:lastRenderedPageBreak/>
        <w:t>(actuarial). It has over a dozen subcomponents. The major components are developed independently before being integrated. The computer platform is designed to accommodate future</w:t>
      </w:r>
      <w:r w:rsidR="007265C7">
        <w:t xml:space="preserve">  </w:t>
      </w:r>
      <w:r w:rsidR="004F18B2">
        <w:t xml:space="preserve">  </w:t>
      </w:r>
      <w:r w:rsidRPr="00B24200">
        <w:t>subcomponents or enhancements. Following is the description of each of the major components and the computer platform.</w:t>
      </w:r>
    </w:p>
    <w:p w:rsidR="00223E7E" w:rsidRDefault="00223E7E" w:rsidP="003B7ED5"/>
    <w:p w:rsidR="00223E7E" w:rsidRDefault="00223E7E" w:rsidP="00EF3A31">
      <w:pPr>
        <w:pStyle w:val="Anonymoussectiontitle"/>
      </w:pPr>
      <w:r w:rsidRPr="00223E7E">
        <w:t>M</w:t>
      </w:r>
      <w:r>
        <w:t>eteorology</w:t>
      </w:r>
      <w:r w:rsidRPr="00223E7E">
        <w:t xml:space="preserve"> C</w:t>
      </w:r>
      <w:r>
        <w:t>omponent</w:t>
      </w:r>
    </w:p>
    <w:p w:rsidR="00223E7E" w:rsidRDefault="00223E7E" w:rsidP="00196221">
      <w:pPr>
        <w:pStyle w:val="Anonymoussubsectiontitle"/>
      </w:pPr>
      <w:r w:rsidRPr="00223E7E">
        <w:t>Hurricane Track and Intensity</w:t>
      </w:r>
    </w:p>
    <w:p w:rsidR="00223E7E" w:rsidRDefault="00223E7E" w:rsidP="00223E7E">
      <w:r w:rsidRPr="00223E7E">
        <w:t xml:space="preserve">The storm track model generates storm tracks and intensities on the basis of historical storm conditions and motions. The initial seeds for the storms are derived from the HURDAT database. For historical landfalling storms in Florida and neighboring states, the initial positions, </w:t>
      </w:r>
      <w:ins w:id="224" w:author="Diana Machado" w:date="2019-02-20T09:57:00Z">
        <w:r w:rsidR="009F0B8D">
          <w:t xml:space="preserve">date of year, </w:t>
        </w:r>
      </w:ins>
      <w:r w:rsidRPr="00223E7E">
        <w:t>intensities, and motions are taken from the track fix 36 hours prior to first landfall. For historical storms that do not make landfall but come within 62 sm (100 km) of the coast, the initial conditions are taken from the track fix 36 hours prior to the point at which the storm first comes within 62 sm of the coast (threat zone) and has a central pressure below 1005 mb. Small, uniform random error terms are added to the initial position, the storm motion change, and the storm intensity change. The initial conditions derived from HURDAT are recycled as necessary to generate thousands of years of stochastic tracks. After the storm is initiated, the subsequent motion and intensity changes are sampled from empirically derived probability distribution functions over the model domain (</w:t>
      </w:r>
      <w:r w:rsidR="008A267B">
        <w:fldChar w:fldCharType="begin"/>
      </w:r>
      <w:r w:rsidR="008A267B">
        <w:instrText xml:space="preserve"> REF _Ref528683678 \h </w:instrText>
      </w:r>
      <w:r w:rsidR="008A267B">
        <w:fldChar w:fldCharType="separate"/>
      </w:r>
      <w:r w:rsidR="005B48FF">
        <w:t xml:space="preserve">Figure </w:t>
      </w:r>
      <w:r w:rsidR="005B48FF">
        <w:rPr>
          <w:noProof/>
        </w:rPr>
        <w:t>2</w:t>
      </w:r>
      <w:r w:rsidR="008A267B">
        <w:fldChar w:fldCharType="end"/>
      </w:r>
      <w:r w:rsidRPr="00223E7E">
        <w:t>).</w:t>
      </w:r>
    </w:p>
    <w:p w:rsidR="00223E7E" w:rsidRDefault="004F18B2" w:rsidP="004F18B2">
      <w:r>
        <w:t xml:space="preserve"> </w:t>
      </w:r>
      <w:r w:rsidR="00223E7E">
        <w:rPr>
          <w:b/>
          <w:noProof/>
          <w:lang w:eastAsia="en-US"/>
        </w:rPr>
        <w:drawing>
          <wp:inline distT="0" distB="0" distL="0" distR="0" wp14:anchorId="5891FF10" wp14:editId="73F2E13A">
            <wp:extent cx="5486400" cy="4029075"/>
            <wp:effectExtent l="0" t="0" r="0" b="9525"/>
            <wp:docPr id="44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3" cstate="print"/>
                    <a:srcRect b="4943"/>
                    <a:stretch/>
                  </pic:blipFill>
                  <pic:spPr bwMode="auto">
                    <a:xfrm>
                      <a:off x="0" y="0"/>
                      <a:ext cx="5486400" cy="4029075"/>
                    </a:xfrm>
                    <a:prstGeom prst="rect">
                      <a:avLst/>
                    </a:prstGeom>
                    <a:solidFill>
                      <a:srgbClr val="FFFFFF"/>
                    </a:solid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9F0B8D" w:rsidRDefault="00223E7E">
      <w:pPr>
        <w:pStyle w:val="Caption"/>
        <w:sectPr w:rsidR="009F0B8D" w:rsidSect="00FC1129">
          <w:footerReference w:type="default" r:id="rId24"/>
          <w:pgSz w:w="12240" w:h="15840" w:code="1"/>
          <w:pgMar w:top="1440" w:right="1440" w:bottom="1440" w:left="1440" w:header="720" w:footer="432" w:gutter="0"/>
          <w:cols w:space="720"/>
          <w:docGrid w:linePitch="360"/>
        </w:sectPr>
      </w:pPr>
      <w:bookmarkStart w:id="230" w:name="_Ref528683678"/>
      <w:bookmarkStart w:id="231" w:name="_Toc545803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2</w:t>
      </w:r>
      <w:r w:rsidR="004A30C5">
        <w:rPr>
          <w:noProof/>
        </w:rPr>
        <w:fldChar w:fldCharType="end"/>
      </w:r>
      <w:bookmarkEnd w:id="230"/>
      <w:r>
        <w:t xml:space="preserve">. </w:t>
      </w:r>
      <w:r w:rsidRPr="00FB4386">
        <w:t>Florida Public Hurricane Loss Model domain.  Circles represent the threat zone.  Blue color indicates water depth exceeding 656 ft (200 m).</w:t>
      </w:r>
      <w:bookmarkEnd w:id="231"/>
    </w:p>
    <w:p w:rsidR="007577B6" w:rsidRPr="00FA4703" w:rsidRDefault="00223E7E" w:rsidP="007577B6">
      <w:r w:rsidRPr="00223E7E">
        <w:lastRenderedPageBreak/>
        <w:t>The time evolution of the stochastic storm tracks and intensity are governed by the following equations</w:t>
      </w:r>
      <w:r w:rsidR="007577B6">
        <w:t>:</w:t>
      </w:r>
    </w:p>
    <w:p w:rsidR="007577B6" w:rsidRPr="000A2EE6" w:rsidRDefault="007577B6" w:rsidP="007577B6">
      <w:pPr>
        <w:spacing w:line="360" w:lineRule="auto"/>
      </w:pPr>
      <m:oMathPara>
        <m:oMath>
          <m:r>
            <w:rPr>
              <w:rFonts w:ascii="Cambria Math" w:hAnsi="Cambria Math"/>
            </w:rPr>
            <m:t>∆x=</m:t>
          </m:r>
          <m:f>
            <m:fPr>
              <m:ctrlPr>
                <w:rPr>
                  <w:rFonts w:ascii="Cambria Math" w:hAnsi="Cambria Math"/>
                  <w:i/>
                </w:rPr>
              </m:ctrlPr>
            </m:fPr>
            <m:num>
              <m:r>
                <w:rPr>
                  <w:rFonts w:ascii="Cambria Math" w:hAnsi="Cambria Math"/>
                </w:rPr>
                <m:t>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θ</m:t>
                      </m:r>
                    </m:e>
                  </m:d>
                </m:e>
              </m:func>
              <m:r>
                <w:rPr>
                  <w:rFonts w:ascii="Cambria Math" w:hAnsi="Cambria Math"/>
                </w:rPr>
                <m:t>∆t</m:t>
              </m:r>
            </m:num>
            <m:den>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y</m:t>
                      </m:r>
                    </m:e>
                  </m:d>
                </m:e>
              </m:func>
            </m:den>
          </m:f>
        </m:oMath>
      </m:oMathPara>
    </w:p>
    <w:p w:rsidR="007577B6" w:rsidRPr="000A2EE6" w:rsidRDefault="007577B6" w:rsidP="007577B6">
      <w:pPr>
        <w:spacing w:line="360" w:lineRule="auto"/>
      </w:pPr>
      <m:oMathPara>
        <m:oMath>
          <m:r>
            <w:rPr>
              <w:rFonts w:ascii="Cambria Math" w:hAnsi="Cambria Math"/>
            </w:rPr>
            <m:t xml:space="preserve">∆y=c </m:t>
          </m:r>
          <m:r>
            <m:rPr>
              <m:sty m:val="p"/>
            </m:rPr>
            <w:rPr>
              <w:rFonts w:ascii="Cambria Math" w:hAnsi="Cambria Math"/>
            </w:rPr>
            <m:t>sin</m:t>
          </m:r>
          <m:d>
            <m:dPr>
              <m:ctrlPr>
                <w:rPr>
                  <w:rFonts w:ascii="Cambria Math" w:hAnsi="Cambria Math"/>
                  <w:i/>
                </w:rPr>
              </m:ctrlPr>
            </m:dPr>
            <m:e>
              <m:r>
                <w:rPr>
                  <w:rFonts w:ascii="Cambria Math" w:hAnsi="Cambria Math"/>
                </w:rPr>
                <m:t>θ</m:t>
              </m:r>
            </m:e>
          </m:d>
          <m:r>
            <w:rPr>
              <w:rFonts w:ascii="Cambria Math" w:hAnsi="Cambria Math"/>
            </w:rPr>
            <m:t>∆t</m:t>
          </m:r>
        </m:oMath>
      </m:oMathPara>
    </w:p>
    <w:p w:rsidR="007577B6" w:rsidRPr="00FA4703" w:rsidRDefault="007577B6" w:rsidP="007577B6">
      <w:pPr>
        <w:spacing w:line="360" w:lineRule="auto"/>
      </w:pPr>
      <m:oMathPara>
        <m:oMath>
          <m:r>
            <w:rPr>
              <w:rFonts w:ascii="Cambria Math" w:hAnsi="Cambria Math"/>
            </w:rPr>
            <m:t>∆p=w∆t</m:t>
          </m:r>
        </m:oMath>
      </m:oMathPara>
    </w:p>
    <w:p w:rsidR="007577B6" w:rsidRDefault="007577B6" w:rsidP="007577B6">
      <w:pPr>
        <w:rPr>
          <w:rFonts w:eastAsia="OpenSymbol" w:cs="OpenSymbol"/>
        </w:rPr>
      </w:pPr>
      <w:r>
        <w:t xml:space="preserve">where </w:t>
      </w:r>
      <m:oMath>
        <m:r>
          <w:rPr>
            <w:rFonts w:ascii="Cambria Math" w:hAnsi="Cambria Math"/>
          </w:rPr>
          <m:t>(x,y)</m:t>
        </m:r>
      </m:oMath>
      <w:r w:rsidRPr="00FA4703">
        <w:t xml:space="preserve"> are the longitude </w:t>
      </w:r>
      <w:r w:rsidRPr="00936B2E">
        <w:rPr>
          <w:rFonts w:eastAsia="OpenSymbol" w:cs="OpenSymbol"/>
        </w:rPr>
        <w:t>and latitude of the storm,</w:t>
      </w:r>
      <w:r w:rsidRPr="00936B2E" w:rsidDel="0007744F">
        <w:rPr>
          <w:rFonts w:eastAsia="OpenSymbol" w:cs="OpenSymbol"/>
        </w:rPr>
        <w:t xml:space="preserve"> </w:t>
      </w:r>
      <m:oMath>
        <m:d>
          <m:dPr>
            <m:ctrlPr>
              <w:rPr>
                <w:rFonts w:ascii="Cambria Math" w:eastAsia="OpenSymbol" w:hAnsi="Cambria Math" w:cs="OpenSymbol"/>
                <w:i/>
              </w:rPr>
            </m:ctrlPr>
          </m:dPr>
          <m:e>
            <m:r>
              <w:rPr>
                <w:rFonts w:ascii="Cambria Math" w:eastAsia="OpenSymbol" w:hAnsi="Cambria Math" w:cs="OpenSymbol"/>
              </w:rPr>
              <m:t>c, θ</m:t>
            </m:r>
          </m:e>
        </m:d>
      </m:oMath>
      <w:r>
        <w:rPr>
          <w:rFonts w:eastAsia="OpenSymbol" w:cs="OpenSymbol"/>
        </w:rPr>
        <w:t xml:space="preserve"> </w:t>
      </w:r>
      <w:r w:rsidRPr="00FA4703">
        <w:rPr>
          <w:rFonts w:eastAsia="OpenSymbol" w:cs="OpenSymbol"/>
        </w:rPr>
        <w:t xml:space="preserve">are the storm speed and heading (in conventional mathematical sense), </w:t>
      </w:r>
      <w:r w:rsidRPr="00936B2E">
        <w:rPr>
          <w:rFonts w:eastAsia="OpenSymbol" w:cs="OpenSymbol"/>
          <w:i/>
          <w:iCs/>
        </w:rPr>
        <w:t>p</w:t>
      </w:r>
      <w:r w:rsidRPr="00936B2E">
        <w:rPr>
          <w:rFonts w:eastAsia="OpenSymbol" w:cs="OpenSymbol"/>
          <w:i/>
        </w:rPr>
        <w:t xml:space="preserve"> </w:t>
      </w:r>
      <w:r w:rsidRPr="00FA4703">
        <w:rPr>
          <w:rFonts w:eastAsia="OpenSymbol" w:cs="OpenSymbol"/>
        </w:rPr>
        <w:t xml:space="preserve">is central pressure, </w:t>
      </w:r>
      <w:r w:rsidRPr="00936B2E">
        <w:rPr>
          <w:rFonts w:eastAsia="OpenSymbol" w:cs="OpenSymbol"/>
          <w:i/>
          <w:iCs/>
        </w:rPr>
        <w:t>w</w:t>
      </w:r>
      <w:r w:rsidRPr="00FA4703">
        <w:rPr>
          <w:rFonts w:eastAsia="OpenSymbol" w:cs="OpenSymbol"/>
        </w:rPr>
        <w:t xml:space="preserve"> is the rate of change in</w:t>
      </w:r>
      <w:r w:rsidRPr="00FA4703">
        <w:rPr>
          <w:rFonts w:eastAsia="OpenSymbol" w:cs="OpenSymbol"/>
          <w:i/>
          <w:iCs/>
        </w:rPr>
        <w:t xml:space="preserve"> p</w:t>
      </w:r>
      <w:r w:rsidRPr="00FA4703">
        <w:rPr>
          <w:rFonts w:eastAsia="OpenSymbol" w:cs="OpenSymbol"/>
        </w:rPr>
        <w:t xml:space="preserve">, and </w:t>
      </w:r>
      <m:oMath>
        <m:r>
          <w:rPr>
            <w:rFonts w:ascii="Cambria Math" w:eastAsia="OpenSymbol" w:hAnsi="Cambria Math" w:cs="OpenSymbol"/>
          </w:rPr>
          <m:t>∆t</m:t>
        </m:r>
      </m:oMath>
      <w:r w:rsidRPr="00FA4703">
        <w:rPr>
          <w:rFonts w:eastAsia="OpenSymbol" w:cs="OpenSymbol"/>
          <w:i/>
          <w:iCs/>
        </w:rPr>
        <w:t xml:space="preserve"> </w:t>
      </w:r>
      <w:r w:rsidRPr="00FA4703">
        <w:rPr>
          <w:rFonts w:eastAsia="OpenSymbol" w:cs="OpenSymbol"/>
        </w:rPr>
        <w:t xml:space="preserve">is the time step. The time step of the model is currently one hour. The </w:t>
      </w:r>
      <w:r>
        <w:rPr>
          <w:rFonts w:eastAsia="OpenSymbol" w:cs="OpenSymbol"/>
        </w:rPr>
        <w:t xml:space="preserve">change in </w:t>
      </w:r>
      <w:r w:rsidRPr="00FA4703">
        <w:rPr>
          <w:rFonts w:eastAsia="OpenSymbol" w:cs="OpenSymbol"/>
        </w:rPr>
        <w:t>storm speed and direction</w:t>
      </w:r>
      <w:r>
        <w:rPr>
          <w:rFonts w:eastAsia="OpenSymbol" w:cs="OpenSymbol"/>
          <w:position w:val="-10"/>
        </w:rPr>
        <w:t xml:space="preserve"> </w:t>
      </w:r>
      <m:oMath>
        <m:r>
          <w:rPr>
            <w:rFonts w:ascii="Cambria Math" w:eastAsia="OpenSymbol" w:hAnsi="Cambria Math" w:cs="OpenSymbol"/>
          </w:rPr>
          <m:t>(δc, δθ)</m:t>
        </m:r>
      </m:oMath>
      <w:r w:rsidRPr="00B01FB1">
        <w:rPr>
          <w:rFonts w:eastAsia="OpenSymbol" w:cs="OpenSymbol"/>
        </w:rPr>
        <w:t xml:space="preserve"> </w:t>
      </w:r>
      <w:r w:rsidRPr="00FA4703">
        <w:rPr>
          <w:rFonts w:eastAsia="OpenSymbol" w:cs="OpenSymbol"/>
        </w:rPr>
        <w:t>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w:t>
      </w:r>
      <w:r>
        <w:rPr>
          <w:rFonts w:eastAsia="OpenSymbol" w:cs="OpenSymbol"/>
        </w:rPr>
        <w:t xml:space="preserve">, </w:t>
      </w:r>
      <m:oMath>
        <m:r>
          <w:rPr>
            <w:rFonts w:ascii="Cambria Math" w:eastAsia="OpenSymbol" w:hAnsi="Cambria Math" w:cs="OpenSymbol"/>
          </w:rPr>
          <m:t>δr</m:t>
        </m:r>
      </m:oMath>
      <w:r w:rsidRPr="00FA4703">
        <w:rPr>
          <w:rFonts w:eastAsia="OpenSymbol" w:cs="OpenSymbol"/>
        </w:rPr>
        <w:t xml:space="preserve">, for the six-hour period and then determine the corresponding rate of pressure change, </w:t>
      </w:r>
      <w:r w:rsidRPr="00FA4703">
        <w:rPr>
          <w:rFonts w:eastAsia="OpenSymbol" w:cs="OpenSymbol"/>
          <w:i/>
          <w:iCs/>
        </w:rPr>
        <w:t>w</w:t>
      </w:r>
      <w:r w:rsidRPr="00FA4703">
        <w:rPr>
          <w:rFonts w:eastAsia="OpenSymbol" w:cs="OpenSymbol"/>
        </w:rPr>
        <w:t xml:space="preserve">. The relative intensity is a function of the climatological sea surface temperatures and the upper tropospheric 100 mb temperatures. The PDFs of </w:t>
      </w:r>
      <w:r w:rsidRPr="00A05C86">
        <w:rPr>
          <w:rFonts w:ascii="Cambria Math" w:eastAsia="OpenSymbol" w:hAnsi="Cambria Math" w:cs="OpenSymbol"/>
        </w:rPr>
        <w:t xml:space="preserve">the changes </w:t>
      </w:r>
      <m:oMath>
        <m:d>
          <m:dPr>
            <m:ctrlPr>
              <w:rPr>
                <w:rFonts w:ascii="Cambria Math" w:eastAsia="OpenSymbol" w:hAnsi="Cambria Math" w:cs="OpenSymbol"/>
                <w:i/>
              </w:rPr>
            </m:ctrlPr>
          </m:dPr>
          <m:e>
            <m:r>
              <w:rPr>
                <w:rFonts w:ascii="Cambria Math" w:eastAsia="OpenSymbol" w:hAnsi="Cambria Math" w:cs="OpenSymbol"/>
              </w:rPr>
              <m:t>δc, δθ, δr</m:t>
            </m:r>
          </m:e>
        </m:d>
      </m:oMath>
      <w:r w:rsidRPr="00A05C86">
        <w:rPr>
          <w:rFonts w:ascii="Cambria Math" w:eastAsia="OpenSymbol" w:hAnsi="Cambria Math" w:cs="OpenSymbol"/>
        </w:rPr>
        <w:t xml:space="preserve"> depend on</w:t>
      </w:r>
      <w:r w:rsidRPr="00FA4703">
        <w:rPr>
          <w:rFonts w:eastAsia="OpenSymbol" w:cs="OpenSymbol"/>
        </w:rPr>
        <w:t xml:space="preserve"> spatial location, as well as the current storm motion and intensity. These PDFs are of the form</w:t>
      </w:r>
    </w:p>
    <w:p w:rsidR="007577B6" w:rsidRDefault="007577B6" w:rsidP="00223E7E"/>
    <w:p w:rsidR="007577B6" w:rsidRPr="00FA4703" w:rsidRDefault="007577B6" w:rsidP="007577B6">
      <w:pPr>
        <w:rPr>
          <w:rFonts w:eastAsia="OpenSymbol" w:cs="OpenSymbol"/>
        </w:rPr>
      </w:pPr>
    </w:p>
    <w:p w:rsidR="007577B6" w:rsidRPr="000A2EE6" w:rsidRDefault="007577B6" w:rsidP="007577B6">
      <w:pPr>
        <w:jc w:val="center"/>
      </w:pPr>
      <m:oMathPara>
        <m:oMath>
          <m:r>
            <w:rPr>
              <w:rFonts w:ascii="Cambria Math" w:hAnsi="Cambria Math"/>
            </w:rPr>
            <m:t>PDF</m:t>
          </m:r>
          <m:d>
            <m:dPr>
              <m:ctrlPr>
                <w:rPr>
                  <w:rFonts w:ascii="Cambria Math" w:hAnsi="Cambria Math"/>
                  <w:i/>
                </w:rPr>
              </m:ctrlPr>
            </m:dPr>
            <m:e>
              <m:r>
                <w:rPr>
                  <w:rFonts w:ascii="Cambria Math" w:hAnsi="Cambria Math"/>
                </w:rPr>
                <m:t>δa</m:t>
              </m:r>
            </m:e>
          </m:d>
          <m:r>
            <w:rPr>
              <w:rFonts w:ascii="Cambria Math" w:hAnsi="Cambria Math"/>
            </w:rPr>
            <m:t>= A ( δa, a, x,y )</m:t>
          </m:r>
        </m:oMath>
      </m:oMathPara>
    </w:p>
    <w:p w:rsidR="007577B6" w:rsidRPr="00FA4703" w:rsidRDefault="007577B6" w:rsidP="007577B6">
      <w:pPr>
        <w:jc w:val="center"/>
      </w:pPr>
    </w:p>
    <w:p w:rsidR="007577B6" w:rsidRPr="00FA4703" w:rsidRDefault="007577B6" w:rsidP="007577B6">
      <w:pPr>
        <w:rPr>
          <w:rFonts w:eastAsia="ヒラギノ明朝 Pro W3" w:cs="OpenSymbol"/>
        </w:rPr>
      </w:pPr>
      <w:r w:rsidRPr="00FA4703">
        <w:t xml:space="preserve">where </w:t>
      </w:r>
      <w:r w:rsidRPr="00FA4703">
        <w:rPr>
          <w:i/>
          <w:iCs/>
        </w:rPr>
        <w:t>a</w:t>
      </w:r>
      <w:r w:rsidRPr="00FA4703">
        <w:t xml:space="preserve"> is either </w:t>
      </w:r>
      <w:r w:rsidRPr="00FA4703">
        <w:rPr>
          <w:i/>
        </w:rPr>
        <w:t>c</w:t>
      </w:r>
      <w:r w:rsidRPr="00FA4703">
        <w:t xml:space="preserve">, </w:t>
      </w:r>
      <w:r w:rsidRPr="00FA4703">
        <w:rPr>
          <w:i/>
        </w:rPr>
        <w:t>θ</w:t>
      </w:r>
      <w:r w:rsidRPr="00FA4703">
        <w:t xml:space="preserve">, or </w:t>
      </w:r>
      <w:r w:rsidRPr="00FA4703">
        <w:rPr>
          <w:i/>
          <w:iCs/>
        </w:rPr>
        <w:t>r</w:t>
      </w:r>
      <w:r w:rsidRPr="00FA4703">
        <w:t xml:space="preserve"> and are implemented as discrete bins that are represented by multi-dimensional matrices (arrays), </w:t>
      </w:r>
      <w:r w:rsidRPr="00FA4703">
        <w:rPr>
          <w:i/>
          <w:iCs/>
        </w:rPr>
        <w:t>A(l,m,i,j)</w:t>
      </w:r>
      <w:r w:rsidRPr="00FA4703">
        <w:t>. The indices (</w:t>
      </w:r>
      <w:r w:rsidRPr="00FA4703">
        <w:rPr>
          <w:i/>
          <w:iCs/>
        </w:rPr>
        <w:t>i,j</w:t>
      </w:r>
      <w:r w:rsidRPr="00FA4703">
        <w:t xml:space="preserve">) are the storm location bins. The model domain (100W to 70W, 15N to 40N) is divided into 0.5-degree boxes. The index </w:t>
      </w:r>
      <w:r w:rsidRPr="00FA4703">
        <w:rPr>
          <w:i/>
          <w:iCs/>
        </w:rPr>
        <w:t>m</w:t>
      </w:r>
      <w:r w:rsidRPr="00FA4703">
        <w:t xml:space="preserve"> represents the bin interval that </w:t>
      </w:r>
      <w:r w:rsidRPr="00FA4703">
        <w:rPr>
          <w:i/>
          <w:iCs/>
        </w:rPr>
        <w:t>a</w:t>
      </w:r>
      <w:r w:rsidRPr="00FA4703">
        <w:t xml:space="preserve"> falls into. That is, the range of all possible values of </w:t>
      </w:r>
      <w:r w:rsidRPr="00FA4703">
        <w:rPr>
          <w:i/>
          <w:iCs/>
        </w:rPr>
        <w:t>a</w:t>
      </w:r>
      <w:r w:rsidRPr="00FA4703">
        <w:t xml:space="preserve"> are divided into discrete bins, the number of which depends on the variable, and the index </w:t>
      </w:r>
      <w:r w:rsidRPr="00FA4703">
        <w:rPr>
          <w:i/>
          <w:iCs/>
        </w:rPr>
        <w:t>m</w:t>
      </w:r>
      <w:r w:rsidRPr="00FA4703">
        <w:t xml:space="preserve"> represents the particular bin </w:t>
      </w:r>
      <w:r w:rsidRPr="00FA4703">
        <w:rPr>
          <w:i/>
          <w:iCs/>
        </w:rPr>
        <w:t>a</w:t>
      </w:r>
      <w:r w:rsidRPr="00FA4703">
        <w:t xml:space="preserve"> is in at the current time step. As with </w:t>
      </w:r>
      <w:r w:rsidRPr="00FA4703">
        <w:rPr>
          <w:i/>
          <w:iCs/>
        </w:rPr>
        <w:t>a,</w:t>
      </w:r>
      <w:r w:rsidRPr="00FA4703">
        <w:t xml:space="preserve"> the range of all possible values of the change in </w:t>
      </w:r>
      <w:r w:rsidRPr="00FA4703">
        <w:rPr>
          <w:i/>
          <w:iCs/>
        </w:rPr>
        <w:t>a</w:t>
      </w:r>
      <w:r w:rsidRPr="00FA4703">
        <w:t xml:space="preserve"> are also discretely binned. Given a set of indices (</w:t>
      </w:r>
      <w:r w:rsidRPr="00FA4703">
        <w:rPr>
          <w:i/>
          <w:iCs/>
        </w:rPr>
        <w:t>m,i,j)</w:t>
      </w:r>
      <w:r w:rsidRPr="00FA4703">
        <w:t xml:space="preserve">, which represent the current storm location and state, the quantity </w:t>
      </w:r>
      <w:r w:rsidRPr="00FA4703">
        <w:rPr>
          <w:i/>
          <w:iCs/>
        </w:rPr>
        <w:t>A(l,m,i,j)</w:t>
      </w:r>
      <w:r w:rsidRPr="00FA4703">
        <w:t xml:space="preserve"> represents the probability that the change in</w:t>
      </w:r>
      <w:r w:rsidRPr="00FA4703">
        <w:rPr>
          <w:i/>
          <w:iCs/>
        </w:rPr>
        <w:t xml:space="preserve"> a</w:t>
      </w:r>
      <w:r w:rsidRPr="00FA4703">
        <w:t>,</w:t>
      </w:r>
      <w:r>
        <w:rPr>
          <w:position w:val="-6"/>
        </w:rPr>
        <w:t xml:space="preserve"> </w:t>
      </w:r>
      <m:oMath>
        <m:r>
          <w:rPr>
            <w:rFonts w:ascii="Cambria Math" w:hAnsi="Cambria Math"/>
          </w:rPr>
          <m:t>δa</m:t>
        </m:r>
      </m:oMath>
      <w:r w:rsidRPr="00FA4703">
        <w:rPr>
          <w:i/>
          <w:iCs/>
        </w:rPr>
        <w:t xml:space="preserve"> ,</w:t>
      </w:r>
      <w:r w:rsidRPr="00FA4703">
        <w:t xml:space="preserve"> will fall into the </w:t>
      </w:r>
      <w:r w:rsidRPr="00FA4703">
        <w:rPr>
          <w:i/>
          <w:iCs/>
        </w:rPr>
        <w:t>l'</w:t>
      </w:r>
      <w:r w:rsidRPr="00FA4703">
        <w:t xml:space="preserve">th bin. When </w:t>
      </w:r>
      <w:r w:rsidRPr="00FA4703">
        <w:rPr>
          <w:i/>
          <w:iCs/>
        </w:rPr>
        <w:t>A</w:t>
      </w:r>
      <w:r w:rsidRPr="00FA4703">
        <w:t xml:space="preserve"> is randomly sampled, one of the bins represented by the </w:t>
      </w:r>
      <w:r w:rsidRPr="00FA4703">
        <w:rPr>
          <w:i/>
          <w:iCs/>
        </w:rPr>
        <w:t xml:space="preserve">l </w:t>
      </w:r>
      <w:r w:rsidRPr="00FA4703">
        <w:t xml:space="preserve">index, e.g. </w:t>
      </w:r>
      <w:r w:rsidRPr="00FA4703">
        <w:rPr>
          <w:i/>
          <w:iCs/>
        </w:rPr>
        <w:t>l'</w:t>
      </w:r>
      <w:r w:rsidRPr="00FA4703">
        <w:t xml:space="preserve">, is chosen. The change of </w:t>
      </w:r>
      <w:r w:rsidRPr="00FA4703">
        <w:rPr>
          <w:i/>
          <w:iCs/>
        </w:rPr>
        <w:t>a</w:t>
      </w:r>
      <w:r w:rsidRPr="00FA4703">
        <w:t xml:space="preserve"> is then assigned the midpoint value of the bin associated with </w:t>
      </w:r>
      <w:r w:rsidRPr="00FA4703">
        <w:rPr>
          <w:i/>
          <w:iCs/>
        </w:rPr>
        <w:t>l'</w:t>
      </w:r>
      <w:r w:rsidRPr="00FA4703">
        <w:t>. A uniform random error term equal to the width of bin</w:t>
      </w:r>
      <w:r w:rsidRPr="00FA4703">
        <w:rPr>
          <w:i/>
          <w:iCs/>
        </w:rPr>
        <w:t xml:space="preserve"> l'</w:t>
      </w:r>
      <w:r w:rsidRPr="00FA4703">
        <w:t xml:space="preserve"> is added to</w:t>
      </w:r>
      <w:r>
        <w:rPr>
          <w:noProof/>
          <w:position w:val="-6"/>
          <w:lang w:eastAsia="en-US"/>
        </w:rPr>
        <w:drawing>
          <wp:inline distT="0" distB="0" distL="0" distR="0" wp14:anchorId="660B38F4" wp14:editId="5794C7E0">
            <wp:extent cx="228600" cy="228600"/>
            <wp:effectExtent l="0" t="0" r="0" b="0"/>
            <wp:docPr id="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rPr>
          <w:i/>
          <w:iCs/>
        </w:rPr>
        <w:t>,</w:t>
      </w:r>
      <w:r w:rsidRPr="00FA4703">
        <w:t xml:space="preserve"> so that</w:t>
      </w:r>
      <w:r>
        <w:rPr>
          <w:noProof/>
          <w:position w:val="-6"/>
          <w:lang w:eastAsia="en-US"/>
        </w:rPr>
        <w:drawing>
          <wp:inline distT="0" distB="0" distL="0" distR="0" wp14:anchorId="01C4B10C" wp14:editId="71C8D693">
            <wp:extent cx="228600" cy="228600"/>
            <wp:effectExtent l="0" t="0" r="0" b="0"/>
            <wp:docPr id="4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t xml:space="preserve">may assume any value within the bin </w:t>
      </w:r>
      <w:r w:rsidRPr="00FA4703">
        <w:rPr>
          <w:i/>
          <w:iCs/>
        </w:rPr>
        <w:t>l'</w:t>
      </w:r>
      <w:r w:rsidRPr="00FA4703">
        <w:rPr>
          <w:rFonts w:eastAsia="ヒラギノ明朝 Pro W3" w:cs="OpenSymbol"/>
        </w:rPr>
        <w:t>.</w:t>
      </w:r>
    </w:p>
    <w:p w:rsidR="007577B6" w:rsidRPr="00FA4703" w:rsidRDefault="007577B6" w:rsidP="007577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7577B6" w:rsidRPr="00FA4703" w:rsidRDefault="007577B6" w:rsidP="007577B6">
      <w:pPr>
        <w:rPr>
          <w:rFonts w:eastAsia="OpenSymbol" w:cs="OpenSymbol"/>
        </w:rPr>
      </w:pPr>
      <w:r w:rsidRPr="00FA4703">
        <w:rPr>
          <w:rFonts w:eastAsia="OpenSymbol" w:cs="OpenSymbol"/>
        </w:rPr>
        <w:t xml:space="preserve">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w:t>
      </w:r>
      <w:r w:rsidRPr="00FA4703">
        <w:rPr>
          <w:rFonts w:eastAsia="OpenSymbol" w:cs="OpenSymbol"/>
        </w:rPr>
        <w:lastRenderedPageBreak/>
        <w:t>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rsidR="007577B6" w:rsidRPr="00FA4703" w:rsidRDefault="007577B6" w:rsidP="007577B6"/>
    <w:p w:rsidR="007577B6" w:rsidRDefault="007577B6" w:rsidP="007577B6">
      <w:pPr>
        <w:rPr>
          <w:rFonts w:eastAsia="OpenSymbol" w:cs="OpenSymbol"/>
        </w:rPr>
      </w:pPr>
      <w:r w:rsidRPr="00FA4703">
        <w:rPr>
          <w:rFonts w:eastAsia="OpenSymbol" w:cs="OpenSymbol"/>
        </w:rPr>
        <w:t xml:space="preserve">For intensity change PDFs, boxes which are centered over shallow water (defined to be less than 656 ft deep, </w:t>
      </w:r>
      <w:r w:rsidRPr="00132FE6">
        <w:t>see</w:t>
      </w:r>
      <w:r>
        <w:t xml:space="preserve"> </w:t>
      </w:r>
      <w:r>
        <w:fldChar w:fldCharType="begin"/>
      </w:r>
      <w:r>
        <w:instrText xml:space="preserve"> REF _Ref528683678 \h </w:instrText>
      </w:r>
      <w:r>
        <w:fldChar w:fldCharType="separate"/>
      </w:r>
      <w:r w:rsidR="005B48FF">
        <w:t xml:space="preserve">Figure </w:t>
      </w:r>
      <w:r w:rsidR="005B48FF">
        <w:rPr>
          <w:noProof/>
        </w:rPr>
        <w:t>2</w:t>
      </w:r>
      <w:r>
        <w:fldChar w:fldCharType="end"/>
      </w:r>
      <w:r>
        <w:t xml:space="preserve">) </w:t>
      </w:r>
      <w:r w:rsidRPr="00132FE6">
        <w:t>are not</w:t>
      </w:r>
      <w:r w:rsidRPr="00973BF9">
        <w:rPr>
          <w:rFonts w:eastAsia="OpenSymbol" w:cs="OpenSymbol"/>
        </w:rPr>
        <w:t xml:space="preserve"> aggregated with boxes over deeper waters. Deeper waters may have significantly higher ocean heat content, which can lead to more rapid intensification [see, for example, Shay et al. (2000); DeMaria et al. (2005); Wada and Usui (2007)].</w:t>
      </w:r>
    </w:p>
    <w:p w:rsidR="007577B6" w:rsidRDefault="007577B6" w:rsidP="007577B6">
      <w:pPr>
        <w:rPr>
          <w:lang w:eastAsia="en-US"/>
        </w:rPr>
      </w:pPr>
    </w:p>
    <w:p w:rsidR="007577B6" w:rsidRDefault="007577B6" w:rsidP="007577B6">
      <w:pPr>
        <w:rPr>
          <w:rFonts w:eastAsia="OpenSymbol" w:cs="OpenSymbol"/>
        </w:rPr>
      </w:pPr>
      <w:r w:rsidRPr="00C042E3">
        <w:t xml:space="preserve">In </w:t>
      </w:r>
      <w:r>
        <w:fldChar w:fldCharType="begin"/>
      </w:r>
      <w:r>
        <w:instrText xml:space="preserve"> REF _Ref528683877 \h </w:instrText>
      </w:r>
      <w:r>
        <w:fldChar w:fldCharType="separate"/>
      </w:r>
      <w:r w:rsidR="005B48FF">
        <w:t xml:space="preserve">Figure </w:t>
      </w:r>
      <w:r w:rsidR="005B48FF">
        <w:rPr>
          <w:noProof/>
        </w:rPr>
        <w:t>3</w:t>
      </w:r>
      <w:r>
        <w:fldChar w:fldCharType="end"/>
      </w:r>
      <w:r>
        <w:t xml:space="preserve"> </w:t>
      </w:r>
      <w:r w:rsidRPr="00132FE6">
        <w:t>we show</w:t>
      </w:r>
      <w:r w:rsidRPr="004A3CBF">
        <w:rPr>
          <w:rFonts w:eastAsia="OpenSymbol" w:cs="OpenSymbol"/>
        </w:rPr>
        <w:t xml:space="preserve"> a sample of tracks generated by the stochastic track and intensity model.</w:t>
      </w:r>
    </w:p>
    <w:p w:rsidR="007577B6" w:rsidRDefault="007577B6" w:rsidP="007577B6">
      <w:pPr>
        <w:rPr>
          <w:rFonts w:eastAsia="OpenSymbol" w:cs="OpenSymbol"/>
        </w:rPr>
      </w:pPr>
    </w:p>
    <w:p w:rsidR="007577B6" w:rsidRDefault="007577B6" w:rsidP="007577B6">
      <w:pPr>
        <w:keepNext/>
        <w:jc w:val="center"/>
      </w:pPr>
      <w:r>
        <w:rPr>
          <w:noProof/>
          <w:lang w:eastAsia="en-US"/>
        </w:rPr>
        <w:lastRenderedPageBreak/>
        <w:drawing>
          <wp:inline distT="0" distB="0" distL="0" distR="0" wp14:anchorId="75E6F739" wp14:editId="38A74E9A">
            <wp:extent cx="4833257" cy="5127182"/>
            <wp:effectExtent l="0" t="0" r="5715" b="0"/>
            <wp:docPr id="44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7" cstate="print"/>
                    <a:srcRect l="19710" b="3344"/>
                    <a:stretch/>
                  </pic:blipFill>
                  <pic:spPr bwMode="auto">
                    <a:xfrm>
                      <a:off x="0" y="0"/>
                      <a:ext cx="4855052" cy="5150303"/>
                    </a:xfrm>
                    <a:prstGeom prst="rect">
                      <a:avLst/>
                    </a:prstGeom>
                    <a:solidFill>
                      <a:srgbClr val="FFFFFF"/>
                    </a:solid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7577B6" w:rsidRDefault="007577B6">
      <w:pPr>
        <w:pStyle w:val="Caption"/>
      </w:pPr>
      <w:bookmarkStart w:id="232" w:name="_Ref528683877"/>
      <w:bookmarkStart w:id="233" w:name="_Toc545803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w:t>
      </w:r>
      <w:r w:rsidR="004A30C5">
        <w:rPr>
          <w:noProof/>
        </w:rPr>
        <w:fldChar w:fldCharType="end"/>
      </w:r>
      <w:bookmarkEnd w:id="232"/>
      <w:r>
        <w:t xml:space="preserve">. </w:t>
      </w:r>
      <w:r w:rsidRPr="00F53BD2">
        <w:t xml:space="preserve">Examples of simulated hurricane tracks.  Numbers refer to the stochastic track number, and colors represent storm intensity based on central pressure.  Dashed lines represent tropical storm strength winds, and Cat 1-5 winds are represented by black, </w:t>
      </w:r>
      <w:r w:rsidRPr="007577B6">
        <w:t>blue, orange, red, and turquoise, respectively.</w:t>
      </w:r>
      <w:bookmarkEnd w:id="233"/>
    </w:p>
    <w:p w:rsidR="007577B6" w:rsidRPr="004A3CBF" w:rsidRDefault="007577B6" w:rsidP="007577B6">
      <w:r w:rsidRPr="004A3CBF">
        <w:t xml:space="preserve">When a storm is started, the parameters for radius of maximum winds and </w:t>
      </w:r>
      <w:r w:rsidRPr="007A0894">
        <w:rPr>
          <w:i/>
        </w:rPr>
        <w:t>Holland B</w:t>
      </w:r>
      <w:r w:rsidRPr="004A3CBF">
        <w:t xml:space="preserve"> are computed and appropriate error terms are added as described below. The </w:t>
      </w:r>
      <w:r w:rsidRPr="007A0894">
        <w:rPr>
          <w:i/>
        </w:rPr>
        <w:t>Holland B</w:t>
      </w:r>
      <w:r w:rsidRPr="004A3CBF">
        <w:t xml:space="preserve"> term is modeled as follows:</w:t>
      </w:r>
    </w:p>
    <w:p w:rsidR="007577B6" w:rsidRDefault="007577B6" w:rsidP="007577B6">
      <w:pPr>
        <w:jc w:val="center"/>
        <w:rPr>
          <w:position w:val="-6"/>
        </w:rPr>
      </w:pPr>
    </w:p>
    <w:p w:rsidR="007577B6" w:rsidRDefault="007577B6" w:rsidP="007577B6">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rsidR="007577B6" w:rsidRPr="00E535DC" w:rsidRDefault="007577B6" w:rsidP="007577B6">
      <w:pPr>
        <w:jc w:val="center"/>
        <w:rPr>
          <w:i/>
        </w:rPr>
      </w:pPr>
    </w:p>
    <w:p w:rsidR="007577B6" w:rsidRPr="00973BF9" w:rsidRDefault="007577B6" w:rsidP="007577B6">
      <w:r w:rsidRPr="004A3CBF">
        <w:t xml:space="preserve">where </w:t>
      </w:r>
      <w:r w:rsidRPr="004A3CBF">
        <w:rPr>
          <w:i/>
          <w:iCs/>
        </w:rPr>
        <w:t>Lat</w:t>
      </w:r>
      <w:r>
        <w:rPr>
          <w:iCs/>
        </w:rPr>
        <w:t xml:space="preserve"> </w:t>
      </w:r>
      <w:r w:rsidRPr="004A3CBF">
        <w:t>is the current latitude</w:t>
      </w:r>
      <w:r>
        <w:t xml:space="preserve"> (degrees)</w:t>
      </w:r>
      <w:r w:rsidRPr="004A3CBF">
        <w:t xml:space="preserve"> of the storm center, </w:t>
      </w:r>
      <w:r w:rsidRPr="004A3CBF">
        <w:rPr>
          <w:i/>
          <w:iCs/>
        </w:rPr>
        <w:t xml:space="preserve">DelP </w:t>
      </w:r>
      <w:r w:rsidRPr="004A3CBF">
        <w:t>is the central pressure difference</w:t>
      </w:r>
      <w:r>
        <w:t xml:space="preserve"> </w:t>
      </w:r>
      <w:r>
        <w:rPr>
          <w:iCs/>
        </w:rPr>
        <w:t>(mb),</w:t>
      </w:r>
      <w:r w:rsidRPr="004A3CBF">
        <w:t xml:space="preserve"> and </w:t>
      </w:r>
      <w:r w:rsidRPr="004A3CBF">
        <w:rPr>
          <w:i/>
          <w:iCs/>
        </w:rPr>
        <w:t>Rmax</w:t>
      </w:r>
      <w:r w:rsidRPr="004A3CBF">
        <w:t xml:space="preserve"> is the radius of maximum winds</w:t>
      </w:r>
      <w:r>
        <w:t xml:space="preserve"> (km)</w:t>
      </w:r>
      <w:r w:rsidRPr="004A3CBF">
        <w:t xml:space="preserve">. The random error term for the </w:t>
      </w:r>
      <w:r w:rsidRPr="007A0894">
        <w:rPr>
          <w:i/>
        </w:rPr>
        <w:t>Holland B</w:t>
      </w:r>
      <w:r w:rsidRPr="004A3CBF">
        <w:t xml:space="preserve"> is modeled using a Gaussian distribution with a standard deviation of 0.</w:t>
      </w:r>
      <w:r w:rsidRPr="00C042E3">
        <w:t xml:space="preserve">286.  </w:t>
      </w:r>
      <w:r w:rsidR="00005A9C">
        <w:fldChar w:fldCharType="begin"/>
      </w:r>
      <w:r w:rsidR="00005A9C">
        <w:instrText xml:space="preserve"> REF _Ref528684427 \h </w:instrText>
      </w:r>
      <w:r w:rsidR="00005A9C">
        <w:fldChar w:fldCharType="separate"/>
      </w:r>
      <w:r w:rsidR="005B48FF">
        <w:t xml:space="preserve">Figure </w:t>
      </w:r>
      <w:r w:rsidR="005B48FF">
        <w:rPr>
          <w:noProof/>
        </w:rPr>
        <w:t>4</w:t>
      </w:r>
      <w:r w:rsidR="00005A9C">
        <w:fldChar w:fldCharType="end"/>
      </w:r>
      <w:r w:rsidR="00005A9C">
        <w:t xml:space="preserve"> </w:t>
      </w:r>
      <w:r w:rsidRPr="00973BF9">
        <w:t xml:space="preserve">shows a comparison between the Willoughby and Rahn (2004) </w:t>
      </w:r>
      <w:r w:rsidRPr="00132FE6">
        <w:t>B</w:t>
      </w:r>
      <w:r w:rsidRPr="00973BF9">
        <w:t xml:space="preserve">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rsidR="007577B6" w:rsidRDefault="007577B6" w:rsidP="00223E7E"/>
    <w:p w:rsidR="007577B6" w:rsidRDefault="007577B6" w:rsidP="007577B6">
      <w:pPr>
        <w:keepNext/>
        <w:jc w:val="center"/>
      </w:pPr>
      <w:r>
        <w:rPr>
          <w:noProof/>
          <w:lang w:eastAsia="en-US"/>
        </w:rPr>
        <w:drawing>
          <wp:inline distT="0" distB="0" distL="0" distR="0" wp14:anchorId="77C6AE24" wp14:editId="1C13913E">
            <wp:extent cx="3200400" cy="27622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rsidR="007577B6" w:rsidRPr="00223E7E" w:rsidRDefault="007577B6">
      <w:pPr>
        <w:pStyle w:val="Caption"/>
      </w:pPr>
      <w:bookmarkStart w:id="234" w:name="_Ref528684427"/>
      <w:bookmarkStart w:id="235" w:name="_Toc545803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w:t>
      </w:r>
      <w:r w:rsidR="004A30C5">
        <w:rPr>
          <w:noProof/>
        </w:rPr>
        <w:fldChar w:fldCharType="end"/>
      </w:r>
      <w:bookmarkEnd w:id="234"/>
      <w:r>
        <w:t xml:space="preserve">. </w:t>
      </w:r>
      <w:r w:rsidRPr="00902CF2">
        <w:t>Comparison between the modeled and observed Willoughby and Rahn (2004) B dataset.</w:t>
      </w:r>
      <w:bookmarkEnd w:id="235"/>
    </w:p>
    <w:p w:rsidR="00CC1CB4" w:rsidRPr="004A3CBF" w:rsidRDefault="00CC1CB4" w:rsidP="00CC1CB4">
      <w:r w:rsidRPr="004A3CBF">
        <w:t>We develop</w:t>
      </w:r>
      <w:r>
        <w:t>ed</w:t>
      </w:r>
      <w:r w:rsidRPr="004A3CBF">
        <w:t xml:space="preserve"> an </w:t>
      </w:r>
      <w:r w:rsidRPr="004A3CBF">
        <w:rPr>
          <w:i/>
          <w:iCs/>
        </w:rPr>
        <w:t>Rmax</w:t>
      </w:r>
      <w:r w:rsidRPr="004A3CBF">
        <w:t xml:space="preserve"> model using </w:t>
      </w:r>
      <w:r>
        <w:t>a</w:t>
      </w:r>
      <w:r w:rsidRPr="004A3CBF">
        <w:t xml:space="preserve"> landfall </w:t>
      </w:r>
      <w:r w:rsidRPr="004A3CBF">
        <w:rPr>
          <w:i/>
          <w:iCs/>
        </w:rPr>
        <w:t>Rmax</w:t>
      </w:r>
      <w:r w:rsidRPr="004A3CBF">
        <w:t xml:space="preserve"> database</w:t>
      </w:r>
      <w:r>
        <w:t>,</w:t>
      </w:r>
      <w:r w:rsidRPr="004A3CBF">
        <w:t xml:space="preserve"> which includes </w:t>
      </w:r>
      <w:r>
        <w:t>more than 100</w:t>
      </w:r>
      <w:r w:rsidRPr="004A3CBF">
        <w:t xml:space="preserve"> measurements for storms up to 20</w:t>
      </w:r>
      <w:r>
        <w:t>12</w:t>
      </w:r>
      <w:r w:rsidRPr="004A3CBF">
        <w:t xml:space="preserve">. We have opted to model the </w:t>
      </w:r>
      <w:r w:rsidRPr="004A3CBF">
        <w:rPr>
          <w:i/>
          <w:iCs/>
        </w:rPr>
        <w:t>Rmax</w:t>
      </w:r>
      <w:r w:rsidRPr="004A3CBF">
        <w:t xml:space="preserve"> at landfall rather than the entire basin for a variety of reasons. One is that the distribution of landfall </w:t>
      </w:r>
      <w:r w:rsidRPr="004A3CBF">
        <w:rPr>
          <w:i/>
          <w:iCs/>
        </w:rPr>
        <w:t>Rmax</w:t>
      </w:r>
      <w:r w:rsidRPr="004A3CBF">
        <w:t xml:space="preserve"> may be different than that over open water. An analysis of the landfall </w:t>
      </w:r>
      <w:r w:rsidRPr="004A3CBF">
        <w:rPr>
          <w:i/>
          <w:iCs/>
        </w:rPr>
        <w:t>Rmax</w:t>
      </w:r>
      <w:r w:rsidRPr="004A3CBF">
        <w:t xml:space="preserve"> data</w:t>
      </w:r>
      <w:r>
        <w:t>base and the 1988–2007 DeMaria extended best t</w:t>
      </w:r>
      <w:r w:rsidRPr="004A3CBF">
        <w:t xml:space="preserve">rack data shows that there appears to be a difference in the dependence of </w:t>
      </w:r>
      <w:r w:rsidRPr="004A3CBF">
        <w:rPr>
          <w:i/>
          <w:iCs/>
        </w:rPr>
        <w:t>Rmax</w:t>
      </w:r>
      <w:r w:rsidRPr="004A3CBF">
        <w:t xml:space="preserve"> on central pressure (</w:t>
      </w:r>
      <w:r w:rsidRPr="004A3CBF">
        <w:rPr>
          <w:i/>
          <w:iCs/>
        </w:rPr>
        <w:t>Pmin</w:t>
      </w:r>
      <w:r>
        <w:t xml:space="preserve">) between the two datasets </w:t>
      </w:r>
      <w:r>
        <w:rPr>
          <w:noProof/>
        </w:rPr>
        <w:t>(Demuth et al., 2006)</w:t>
      </w:r>
      <w:r>
        <w:t>. The landfall data</w:t>
      </w:r>
      <w:r w:rsidRPr="004A3CBF">
        <w:t>set provides a larger set of independent measurements, more than 100 storms compared to about 31 storms affecting the Flo</w:t>
      </w:r>
      <w:r>
        <w:t>rida threat area region in the b</w:t>
      </w:r>
      <w:r w:rsidRPr="004A3CBF">
        <w:t>est</w:t>
      </w:r>
      <w:r>
        <w:t xml:space="preserve"> track d</w:t>
      </w:r>
      <w:r w:rsidRPr="004A3CBF">
        <w:t xml:space="preserve">ata. Since landfall </w:t>
      </w:r>
      <w:r w:rsidRPr="004A3CBF">
        <w:rPr>
          <w:i/>
          <w:iCs/>
        </w:rPr>
        <w:t>Rmax</w:t>
      </w:r>
      <w:r w:rsidRPr="004A3CBF">
        <w:t xml:space="preserve"> is most relevant for loss cost estimation and has a larger independent sample size, we have ch</w:t>
      </w:r>
      <w:r>
        <w:t>osen to model the landfall dataset.</w:t>
      </w:r>
    </w:p>
    <w:p w:rsidR="00CC1CB4" w:rsidRDefault="00CC1CB4" w:rsidP="00CC1CB4"/>
    <w:p w:rsidR="00CC1CB4" w:rsidRPr="004A3CBF" w:rsidRDefault="00CC1CB4" w:rsidP="00CC1CB4">
      <w:r w:rsidRPr="004A3CBF">
        <w:t>We model</w:t>
      </w:r>
      <w:r>
        <w:t>ed</w:t>
      </w:r>
      <w:r w:rsidRPr="004A3CBF">
        <w:t xml:space="preserve"> the distribution of </w:t>
      </w:r>
      <w:r w:rsidRPr="004A3CBF">
        <w:rPr>
          <w:i/>
          <w:iCs/>
        </w:rPr>
        <w:t>Rmax</w:t>
      </w:r>
      <w:r w:rsidRPr="004A3CBF">
        <w:t xml:space="preserve"> using a gamma distribution. Using </w:t>
      </w:r>
      <w:r>
        <w:t>the</w:t>
      </w:r>
      <w:r w:rsidRPr="004A3CBF">
        <w:t xml:space="preserve"> maximum likelihood estimation method, we foun</w:t>
      </w:r>
      <w:r>
        <w:t xml:space="preserve">d the estimated parameters for </w:t>
      </w:r>
      <w:r w:rsidRPr="004A3CBF">
        <w:t xml:space="preserve">the gamma distribution, </w:t>
      </w:r>
      <w:r>
        <w:rPr>
          <w:noProof/>
          <w:position w:val="-6"/>
          <w:lang w:eastAsia="en-US"/>
        </w:rPr>
        <w:drawing>
          <wp:inline distT="0" distB="0" distL="0" distR="0" wp14:anchorId="55CBF265" wp14:editId="0C1EE1E3">
            <wp:extent cx="609600" cy="228600"/>
            <wp:effectExtent l="0" t="0" r="0" b="0"/>
            <wp:docPr id="6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solidFill>
                      <a:srgbClr val="FFFFFF"/>
                    </a:solidFill>
                    <a:ln>
                      <a:noFill/>
                    </a:ln>
                  </pic:spPr>
                </pic:pic>
              </a:graphicData>
            </a:graphic>
          </wp:inline>
        </w:drawing>
      </w:r>
      <w:r>
        <w:rPr>
          <w:position w:val="-6"/>
        </w:rPr>
        <w:t xml:space="preserve"> </w:t>
      </w:r>
      <w:r w:rsidRPr="004A3CBF">
        <w:t>and</w:t>
      </w:r>
      <w:r>
        <w:t xml:space="preserve"> </w:t>
      </w:r>
      <m:oMath>
        <m:acc>
          <m:accPr>
            <m:ctrlPr>
              <w:rPr>
                <w:rFonts w:ascii="Cambria Math" w:hAnsi="Cambria Math"/>
                <w:i/>
              </w:rPr>
            </m:ctrlPr>
          </m:accPr>
          <m:e>
            <m:r>
              <w:rPr>
                <w:rFonts w:ascii="Cambria Math" w:hAnsi="Cambria Math"/>
              </w:rPr>
              <m:t>θ</m:t>
            </m:r>
          </m:e>
        </m:acc>
        <m:r>
          <w:rPr>
            <w:rFonts w:ascii="Cambria Math" w:hAnsi="Cambria Math"/>
          </w:rPr>
          <m:t>=5.41</m:t>
        </m:r>
      </m:oMath>
      <w:r w:rsidRPr="004A3CBF">
        <w:t xml:space="preserve">. With these estimated values, we show a plot of the observed and expected distribution </w:t>
      </w:r>
      <w:r w:rsidRPr="00C042E3">
        <w:t>in</w:t>
      </w:r>
      <w:r>
        <w:t xml:space="preserve"> </w:t>
      </w:r>
      <w:r>
        <w:fldChar w:fldCharType="begin"/>
      </w:r>
      <w:r>
        <w:instrText xml:space="preserve"> REF _Ref528684661 \h </w:instrText>
      </w:r>
      <w:r>
        <w:fldChar w:fldCharType="separate"/>
      </w:r>
      <w:r w:rsidR="005B48FF">
        <w:t xml:space="preserve">Figure </w:t>
      </w:r>
      <w:r w:rsidR="005B48FF">
        <w:rPr>
          <w:noProof/>
        </w:rPr>
        <w:t>5</w:t>
      </w:r>
      <w:r>
        <w:fldChar w:fldCharType="end"/>
      </w:r>
      <w:r>
        <w:t xml:space="preserve"> . </w:t>
      </w:r>
      <w:r w:rsidRPr="004A3CBF">
        <w:t xml:space="preserve">The </w:t>
      </w:r>
      <w:r w:rsidRPr="004A3CBF">
        <w:rPr>
          <w:i/>
          <w:iCs/>
        </w:rPr>
        <w:t>Rmax</w:t>
      </w:r>
      <w:r>
        <w:t xml:space="preserve"> values are binned in 5 </w:t>
      </w:r>
      <w:r w:rsidRPr="004A3CBF">
        <w:t xml:space="preserve">sm intervals, with the </w:t>
      </w:r>
      <w:r w:rsidRPr="004A3CBF">
        <w:rPr>
          <w:i/>
          <w:iCs/>
        </w:rPr>
        <w:t>x</w:t>
      </w:r>
      <w:r w:rsidRPr="004A3CBF">
        <w:t>-axis showing the end value of the interval.</w:t>
      </w:r>
    </w:p>
    <w:p w:rsidR="00CC1CB4" w:rsidRDefault="00CC1CB4" w:rsidP="007B5AEB"/>
    <w:p w:rsidR="00CC1CB4" w:rsidRDefault="00CC1CB4" w:rsidP="00CC1CB4">
      <w:pPr>
        <w:keepNext/>
        <w:jc w:val="center"/>
      </w:pPr>
      <w:r>
        <w:rPr>
          <w:noProof/>
        </w:rPr>
        <w:lastRenderedPageBreak/>
        <w:drawing>
          <wp:inline distT="0" distB="0" distL="0" distR="0" wp14:anchorId="4391A58D" wp14:editId="2EA46CB4">
            <wp:extent cx="4076700" cy="26162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76700" cy="2616200"/>
                    </a:xfrm>
                    <a:prstGeom prst="rect">
                      <a:avLst/>
                    </a:prstGeom>
                  </pic:spPr>
                </pic:pic>
              </a:graphicData>
            </a:graphic>
          </wp:inline>
        </w:drawing>
      </w:r>
    </w:p>
    <w:p w:rsidR="00CC1CB4" w:rsidRDefault="00CC1CB4">
      <w:pPr>
        <w:pStyle w:val="Caption"/>
      </w:pPr>
      <w:bookmarkStart w:id="236" w:name="_Ref528684661"/>
      <w:bookmarkStart w:id="237" w:name="_Toc545803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5</w:t>
      </w:r>
      <w:r w:rsidR="004A30C5">
        <w:rPr>
          <w:noProof/>
        </w:rPr>
        <w:fldChar w:fldCharType="end"/>
      </w:r>
      <w:bookmarkEnd w:id="236"/>
      <w:r>
        <w:t xml:space="preserve">. </w:t>
      </w:r>
      <w:r w:rsidRPr="00922777">
        <w:t>Observed and expected distribution for Rmax.  The x-axis is the radius in statute miles, and the y-axis is the frequency of occurrence.</w:t>
      </w:r>
      <w:bookmarkEnd w:id="237"/>
    </w:p>
    <w:p w:rsidR="009731C8" w:rsidRDefault="009731C8" w:rsidP="009731C8">
      <w:r w:rsidRPr="004A3CBF">
        <w:t xml:space="preserve">An examination of the </w:t>
      </w:r>
      <w:r w:rsidRPr="004A3CBF">
        <w:rPr>
          <w:i/>
        </w:rPr>
        <w:t>Rmax</w:t>
      </w:r>
      <w:r>
        <w:t xml:space="preserve"> database shows that</w:t>
      </w:r>
      <w:r w:rsidRPr="004A3CBF">
        <w:t xml:space="preserve"> intense storms, essentially Category 5 storms, have rather small radii. Thermodynamic considerations </w:t>
      </w:r>
      <w:r>
        <w:t>(Willoughby,</w:t>
      </w:r>
      <w:r w:rsidRPr="004A3CBF">
        <w:t xml:space="preserve"> 1998) also suggest that smaller radii are more likely for these storms. Thus, we model Category 5 (</w:t>
      </w:r>
      <w:r w:rsidRPr="004A3CBF">
        <w:rPr>
          <w:i/>
        </w:rPr>
        <w:t>DelP</w:t>
      </w:r>
      <w:r w:rsidRPr="004A3CBF">
        <w:t xml:space="preserve">&gt;90 mb, where </w:t>
      </w:r>
      <w:r w:rsidRPr="004A3CBF">
        <w:rPr>
          <w:i/>
        </w:rPr>
        <w:t>DelP</w:t>
      </w:r>
      <w:r w:rsidRPr="004A3CBF">
        <w:t>=1013-</w:t>
      </w:r>
      <w:r w:rsidRPr="004A3CBF">
        <w:rPr>
          <w:i/>
        </w:rPr>
        <w:t>Pmin</w:t>
      </w:r>
      <w:r w:rsidRPr="004A3CBF">
        <w:t xml:space="preserve"> and </w:t>
      </w:r>
      <w:r w:rsidRPr="004A3CBF">
        <w:rPr>
          <w:i/>
        </w:rPr>
        <w:t>Pmin</w:t>
      </w:r>
      <w:r w:rsidRPr="004A3CBF">
        <w:t xml:space="preserve"> is the central pressure of the storm) storms using a gamma distribution, but with a smaller value of the</w:t>
      </w:r>
      <w:r>
        <w:t xml:space="preserve"> </w:t>
      </w:r>
      <w:r w:rsidRPr="007A0894">
        <w:rPr>
          <w:rFonts w:eastAsia="Lucida Grande"/>
          <w:i/>
        </w:rPr>
        <w:t>θ</w:t>
      </w:r>
      <w:r w:rsidRPr="004A3CBF">
        <w:t xml:space="preserve"> parameter, which yields a smaller mean </w:t>
      </w:r>
      <w:r w:rsidRPr="004A3CBF">
        <w:rPr>
          <w:i/>
        </w:rPr>
        <w:t>Rmax</w:t>
      </w:r>
      <w:r w:rsidRPr="004A3CBF">
        <w:t xml:space="preserve"> as well as smaller variance. We have found that for Category 1</w:t>
      </w:r>
      <w:r>
        <w:t>–</w:t>
      </w:r>
      <w:r w:rsidRPr="004A3CBF">
        <w:t>4 (</w:t>
      </w:r>
      <w:r w:rsidRPr="004A3CBF">
        <w:rPr>
          <w:i/>
        </w:rPr>
        <w:t>DelP</w:t>
      </w:r>
      <w:r w:rsidRPr="004A3CBF">
        <w:t>&lt;80</w:t>
      </w:r>
      <w:r>
        <w:t xml:space="preserve"> mb</w:t>
      </w:r>
      <w:r w:rsidRPr="004A3CBF">
        <w:t xml:space="preserve">) storms there is essentially no discernable dependence of </w:t>
      </w:r>
      <w:r w:rsidRPr="004A3CBF">
        <w:rPr>
          <w:i/>
        </w:rPr>
        <w:t>Rmax</w:t>
      </w:r>
      <w:r w:rsidRPr="004A3CBF">
        <w:t xml:space="preserve"> on central pressure. This is further verified by looking at the mean and variance of </w:t>
      </w:r>
      <w:r w:rsidRPr="004A3CBF">
        <w:rPr>
          <w:i/>
        </w:rPr>
        <w:t>Rmax</w:t>
      </w:r>
      <w:r>
        <w:t xml:space="preserve"> in each 10 </w:t>
      </w:r>
      <w:r w:rsidRPr="004A3CBF">
        <w:t>mb interval. Thus</w:t>
      </w:r>
      <w:r>
        <w:t>,</w:t>
      </w:r>
      <w:r w:rsidRPr="004A3CBF">
        <w:t xml:space="preserve"> we model Category 1</w:t>
      </w:r>
      <w:r>
        <w:t>–</w:t>
      </w:r>
      <w:r w:rsidRPr="004A3CBF">
        <w:t xml:space="preserve">4 storms with a single set of parameters. For a gamma distribution, the mean is given by </w:t>
      </w:r>
      <w:r w:rsidRPr="004C559E">
        <w:rPr>
          <w:i/>
        </w:rPr>
        <w:t>k</w:t>
      </w:r>
      <w:r w:rsidRPr="007A0894">
        <w:rPr>
          <w:rFonts w:eastAsia="Lucida Grande"/>
          <w:i/>
        </w:rPr>
        <w:t>θ</w:t>
      </w:r>
      <w:r w:rsidRPr="004A3CBF">
        <w:t xml:space="preserve">, and variance is </w:t>
      </w:r>
      <w:r w:rsidRPr="004C559E">
        <w:rPr>
          <w:i/>
        </w:rPr>
        <w:t>k</w:t>
      </w:r>
      <w:r w:rsidRPr="007A0894">
        <w:rPr>
          <w:rFonts w:eastAsia="Lucida Grande"/>
          <w:i/>
        </w:rPr>
        <w:t>θ</w:t>
      </w:r>
      <w:r w:rsidRPr="004C559E">
        <w:rPr>
          <w:i/>
          <w:vertAlign w:val="superscript"/>
        </w:rPr>
        <w:t>2</w:t>
      </w:r>
      <w:r w:rsidRPr="004A3CBF">
        <w:t xml:space="preserve">. For Category 5 storms, we adjust </w:t>
      </w:r>
      <w:r w:rsidRPr="007A0894">
        <w:rPr>
          <w:rFonts w:eastAsia="Lucida Grande"/>
          <w:i/>
        </w:rPr>
        <w:t>θ</w:t>
      </w:r>
      <w:r w:rsidRPr="004A3CBF">
        <w:t xml:space="preserve"> such that the mean is equal to the mean of the three Category 5 storms in the database: 1935 No Name, 1969 Camille</w:t>
      </w:r>
      <w:r>
        <w:t>,</w:t>
      </w:r>
      <w:r w:rsidRPr="004A3CBF">
        <w:t xml:space="preserve"> and 1992 Andrew.</w:t>
      </w:r>
      <w:r>
        <w:t xml:space="preserve"> </w:t>
      </w:r>
      <w:r w:rsidRPr="004A3CBF">
        <w:t xml:space="preserve">An intermediate zone between </w:t>
      </w:r>
      <w:r w:rsidRPr="004A3CBF">
        <w:rPr>
          <w:i/>
        </w:rPr>
        <w:t>DelP</w:t>
      </w:r>
      <w:r w:rsidRPr="004A3CBF">
        <w:t xml:space="preserve">=80 mb and </w:t>
      </w:r>
      <w:r w:rsidRPr="004A3CBF">
        <w:rPr>
          <w:i/>
        </w:rPr>
        <w:t>DelP</w:t>
      </w:r>
      <w:r w:rsidRPr="004A3CBF">
        <w:t>=90 mb is established where the mean of the distribution is linearly interpolated between the Category 1</w:t>
      </w:r>
      <w:r>
        <w:t>–</w:t>
      </w:r>
      <w:r w:rsidRPr="004A3CBF">
        <w:t xml:space="preserve">4 value and the Category 5 value. As the </w:t>
      </w:r>
      <w:r w:rsidRPr="007A0894">
        <w:rPr>
          <w:rFonts w:eastAsia="Lucida Grande"/>
          <w:i/>
        </w:rPr>
        <w:t>θ</w:t>
      </w:r>
      <w:r w:rsidRPr="004A3CBF">
        <w:t xml:space="preserve"> value is reduced, the variance is likewise reduced. Since there are insufficient observations to determine what the variance should be for Category 5 storms, we rely on the assumption that variance is ap</w:t>
      </w:r>
      <w:r>
        <w:t>propriately described by the re</w:t>
      </w:r>
      <w:r w:rsidRPr="004A3CBF">
        <w:t xml:space="preserve">scaled </w:t>
      </w:r>
      <w:r w:rsidRPr="007A0894">
        <w:rPr>
          <w:rFonts w:eastAsia="Lucida Grande"/>
          <w:i/>
        </w:rPr>
        <w:t>θ</w:t>
      </w:r>
      <w:r>
        <w:t>, via</w:t>
      </w:r>
      <w:r w:rsidRPr="004A3CBF">
        <w:t xml:space="preserve"> </w:t>
      </w:r>
      <w:r w:rsidRPr="004C559E">
        <w:rPr>
          <w:i/>
        </w:rPr>
        <w:t>k</w:t>
      </w:r>
      <w:r w:rsidRPr="007A0894">
        <w:rPr>
          <w:rFonts w:eastAsia="Lucida Grande"/>
          <w:i/>
        </w:rPr>
        <w:t>θ</w:t>
      </w:r>
      <w:r w:rsidRPr="004C559E">
        <w:rPr>
          <w:i/>
          <w:vertAlign w:val="superscript"/>
        </w:rPr>
        <w:t>2</w:t>
      </w:r>
      <w:r w:rsidRPr="004A3CBF">
        <w:t>.</w:t>
      </w:r>
    </w:p>
    <w:p w:rsidR="009731C8" w:rsidRDefault="009731C8" w:rsidP="009731C8"/>
    <w:p w:rsidR="009731C8" w:rsidRPr="0028203D" w:rsidRDefault="009731C8" w:rsidP="009731C8">
      <w:r w:rsidRPr="004A3CBF">
        <w:t xml:space="preserve">A simple method is used to generate the gamma-distributed values. A uniformly distributed variable, a product of the random number generator that is intrinsic to the FORTRAN compiler, is mapped onto the range of </w:t>
      </w:r>
      <w:r w:rsidRPr="004A3CBF">
        <w:rPr>
          <w:i/>
        </w:rPr>
        <w:t>Rmax</w:t>
      </w:r>
      <w:r w:rsidRPr="004A3CBF">
        <w:t xml:space="preserve"> values via the inverse cumulative gamma distribution function. For computational efficiency, a lookup table is used for the inverse cumulative gamma distribution function, with interpolation between table values.</w:t>
      </w:r>
      <w:r>
        <w:t xml:space="preserve">  </w:t>
      </w:r>
      <w:r>
        <w:fldChar w:fldCharType="begin"/>
      </w:r>
      <w:r>
        <w:instrText xml:space="preserve"> REF _Ref528684897 \h </w:instrText>
      </w:r>
      <w:r>
        <w:fldChar w:fldCharType="separate"/>
      </w:r>
      <w:r w:rsidR="005B48FF">
        <w:t xml:space="preserve">Figure </w:t>
      </w:r>
      <w:r w:rsidR="005B48FF">
        <w:rPr>
          <w:noProof/>
        </w:rPr>
        <w:t>6</w:t>
      </w:r>
      <w:r>
        <w:fldChar w:fldCharType="end"/>
      </w:r>
      <w:r>
        <w:t xml:space="preserve"> </w:t>
      </w:r>
      <w:r w:rsidRPr="00C042E3">
        <w:t>sho</w:t>
      </w:r>
      <w:r w:rsidRPr="0028203D">
        <w:t xml:space="preserve">ws a test using 100,000 samples of </w:t>
      </w:r>
      <w:r w:rsidRPr="0028203D">
        <w:rPr>
          <w:i/>
        </w:rPr>
        <w:t>Rmax</w:t>
      </w:r>
      <w:r w:rsidRPr="0028203D">
        <w:t xml:space="preserve"> for Category 1–4 storms, binned in 1 sm intervals and compared with the expected values.</w:t>
      </w:r>
    </w:p>
    <w:p w:rsidR="007B5AEB" w:rsidRDefault="007B5AEB" w:rsidP="007B5AEB"/>
    <w:p w:rsidR="009731C8" w:rsidRDefault="009731C8" w:rsidP="009731C8">
      <w:pPr>
        <w:keepNext/>
        <w:jc w:val="center"/>
      </w:pPr>
      <w:r>
        <w:rPr>
          <w:noProof/>
          <w:lang w:eastAsia="en-US"/>
        </w:rPr>
        <w:lastRenderedPageBreak/>
        <w:drawing>
          <wp:inline distT="0" distB="0" distL="0" distR="0" wp14:anchorId="64D5FE10" wp14:editId="0080971D">
            <wp:extent cx="5029200" cy="3152775"/>
            <wp:effectExtent l="19050" t="0" r="0" b="0"/>
            <wp:docPr id="64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1"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rsidR="009731C8" w:rsidRDefault="009731C8">
      <w:pPr>
        <w:pStyle w:val="Caption"/>
      </w:pPr>
      <w:bookmarkStart w:id="238" w:name="_Ref528684897"/>
      <w:bookmarkStart w:id="239" w:name="_Toc545803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6</w:t>
      </w:r>
      <w:r w:rsidR="004A30C5">
        <w:rPr>
          <w:noProof/>
        </w:rPr>
        <w:fldChar w:fldCharType="end"/>
      </w:r>
      <w:bookmarkEnd w:id="238"/>
      <w:r>
        <w:t xml:space="preserve">. </w:t>
      </w:r>
      <w:r w:rsidRPr="00337982">
        <w:t>Comparison of 100,000 Rmax values sampled from the gamma distribution for Category 1-4 storms to the expected values.</w:t>
      </w:r>
      <w:bookmarkEnd w:id="239"/>
    </w:p>
    <w:p w:rsidR="00A56CDC" w:rsidRPr="004A3CBF" w:rsidRDefault="00A56CDC" w:rsidP="00A56CDC">
      <w:r w:rsidRPr="004A3CBF">
        <w:t>For Category 5 and intermediate Category 4</w:t>
      </w:r>
      <w:r>
        <w:t>–</w:t>
      </w:r>
      <w:r w:rsidRPr="004A3CBF">
        <w:t xml:space="preserve">5 storms, we </w:t>
      </w:r>
      <w:r>
        <w:t>use</w:t>
      </w:r>
      <w:r w:rsidRPr="004A3CBF">
        <w:t xml:space="preserve"> the property that the gamma cumulative distribution function is a function of (</w:t>
      </w:r>
      <w:r w:rsidRPr="004A3CBF">
        <w:rPr>
          <w:i/>
        </w:rPr>
        <w:t>k</w:t>
      </w:r>
      <w:r w:rsidRPr="004A3CBF">
        <w:t>,</w:t>
      </w:r>
      <w:r w:rsidRPr="004A3CBF">
        <w:rPr>
          <w:i/>
        </w:rPr>
        <w:t>x</w:t>
      </w:r>
      <w:r>
        <w:t>/</w:t>
      </w:r>
      <w:r w:rsidRPr="007A0894">
        <w:rPr>
          <w:i/>
        </w:rPr>
        <w:t>θ</w:t>
      </w:r>
      <w:r>
        <w:t>). Thus, by re</w:t>
      </w:r>
      <w:r w:rsidRPr="004A3CBF">
        <w:t xml:space="preserve">scaling </w:t>
      </w:r>
      <w:r w:rsidRPr="007A0894">
        <w:rPr>
          <w:i/>
        </w:rPr>
        <w:t>θ</w:t>
      </w:r>
      <w:r w:rsidRPr="004A3CBF">
        <w:t xml:space="preserve">, we can use the same function (lookup table), but just rescale </w:t>
      </w:r>
      <w:r w:rsidRPr="004A3CBF">
        <w:rPr>
          <w:i/>
        </w:rPr>
        <w:t>x</w:t>
      </w:r>
      <w:r w:rsidRPr="004A3CBF">
        <w:t xml:space="preserve"> (</w:t>
      </w:r>
      <w:r w:rsidRPr="004A3CBF">
        <w:rPr>
          <w:i/>
        </w:rPr>
        <w:t>Rmax</w:t>
      </w:r>
      <w:r w:rsidRPr="004A3CBF">
        <w:t xml:space="preserve">). The rescaled </w:t>
      </w:r>
      <w:r w:rsidRPr="004A3CBF">
        <w:rPr>
          <w:i/>
        </w:rPr>
        <w:t>Rmax</w:t>
      </w:r>
      <w:r w:rsidRPr="004A3CBF">
        <w:t xml:space="preserve"> will </w:t>
      </w:r>
      <w:r>
        <w:t>still have a gamma distribution</w:t>
      </w:r>
      <w:r w:rsidRPr="004A3CBF">
        <w:t xml:space="preserve"> but with different mean and variance.</w:t>
      </w:r>
    </w:p>
    <w:p w:rsidR="00A56CDC" w:rsidRPr="004A3CBF" w:rsidRDefault="00A56CDC" w:rsidP="00A56CDC"/>
    <w:p w:rsidR="00A56CDC" w:rsidRPr="004A3CBF" w:rsidRDefault="00A56CDC" w:rsidP="00A56CDC">
      <w:r w:rsidRPr="004A3CBF">
        <w:t>The storms in the stochastic model will undergo central pressur</w:t>
      </w:r>
      <w:r>
        <w:t xml:space="preserve">e changes during the storm life </w:t>
      </w:r>
      <w:r w:rsidRPr="004A3CBF">
        <w:t xml:space="preserve">cycle. When a storm is generated, an appropriate </w:t>
      </w:r>
      <w:r w:rsidRPr="004A3CBF">
        <w:rPr>
          <w:i/>
        </w:rPr>
        <w:t>Rmax</w:t>
      </w:r>
      <w:r w:rsidRPr="004A3CBF">
        <w:t xml:space="preserve"> is sampled for the storm. </w:t>
      </w:r>
      <w:r>
        <w:t>To en</w:t>
      </w:r>
      <w:r w:rsidRPr="004A3CBF">
        <w:t xml:space="preserve">sure the appropriate mean values of </w:t>
      </w:r>
      <w:r w:rsidRPr="004A3CBF">
        <w:rPr>
          <w:i/>
        </w:rPr>
        <w:t>Rmax</w:t>
      </w:r>
      <w:r w:rsidRPr="004A3CBF">
        <w:t xml:space="preserve"> as pressure changes, the </w:t>
      </w:r>
      <w:r w:rsidRPr="004A3CBF">
        <w:rPr>
          <w:i/>
        </w:rPr>
        <w:t>Rmax</w:t>
      </w:r>
      <w:r w:rsidRPr="004A3CBF">
        <w:t xml:space="preserve"> is rescaled every time step as necessary.</w:t>
      </w:r>
      <w:r>
        <w:t xml:space="preserve"> </w:t>
      </w:r>
      <w:r w:rsidRPr="004A3CBF">
        <w:t xml:space="preserve">As long as the storm has </w:t>
      </w:r>
      <w:r w:rsidRPr="004A3CBF">
        <w:rPr>
          <w:i/>
        </w:rPr>
        <w:t>DelP</w:t>
      </w:r>
      <w:r w:rsidRPr="004A3CBF">
        <w:t xml:space="preserve"> &lt; 80 mb, there is in effect no rescaling. In the stochastic storm generator, we limit the range of </w:t>
      </w:r>
      <w:r w:rsidRPr="004A3CBF">
        <w:rPr>
          <w:i/>
        </w:rPr>
        <w:t>Rmax</w:t>
      </w:r>
      <w:r w:rsidRPr="004A3CBF">
        <w:t xml:space="preserve"> from 4 sm to </w:t>
      </w:r>
      <w:r>
        <w:t>12</w:t>
      </w:r>
      <w:r w:rsidRPr="004A3CBF">
        <w:t>0 sm.</w:t>
      </w:r>
    </w:p>
    <w:p w:rsidR="00A56CDC" w:rsidRPr="004A3CBF" w:rsidRDefault="00A56CDC" w:rsidP="00A56CDC"/>
    <w:p w:rsidR="00A56CDC" w:rsidRDefault="00A56CDC" w:rsidP="00A56CDC">
      <w:pPr>
        <w:rPr>
          <w:rFonts w:eastAsia="OpenSymbol" w:cs="OpenSymbol"/>
        </w:rPr>
      </w:pPr>
      <w:r w:rsidRPr="004A3CBF">
        <w:rPr>
          <w:rFonts w:eastAsia="OpenSymbol" w:cs="OpenSymbol"/>
        </w:rPr>
        <w:t xml:space="preserve">Storm landfall and decay over land are determined by comparing the storm location </w:t>
      </w:r>
      <w:r w:rsidRPr="004A3CBF">
        <w:rPr>
          <w:rFonts w:eastAsia="OpenSymbol" w:cs="OpenSymbol"/>
          <w:i/>
          <w:iCs/>
        </w:rPr>
        <w:t xml:space="preserve">(x,y) </w:t>
      </w:r>
      <w:r>
        <w:rPr>
          <w:rFonts w:eastAsia="OpenSymbol" w:cs="OpenSymbol"/>
        </w:rPr>
        <w:t xml:space="preserve">with a 0.6 </w:t>
      </w:r>
      <w:r w:rsidRPr="004A3CBF">
        <w:rPr>
          <w:rFonts w:eastAsia="OpenSymbol" w:cs="OpenSymbol"/>
        </w:rPr>
        <w:t>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w:t>
      </w:r>
      <w:r>
        <w:rPr>
          <w:rFonts w:eastAsia="OpenSymbol" w:cs="OpenSymbol"/>
        </w:rPr>
        <w:t>del described in Vickery (2005)</w:t>
      </w:r>
      <w:r w:rsidRPr="004A3CBF">
        <w:rPr>
          <w:rFonts w:eastAsia="OpenSymbol" w:cs="OpenSymbol"/>
        </w:rPr>
        <w:t xml:space="preserve"> and is no longer sampled from the intensity change PDFs.</w:t>
      </w:r>
      <w:r>
        <w:rPr>
          <w:rFonts w:eastAsia="OpenSymbol" w:cs="OpenSymbol"/>
        </w:rPr>
        <w:t xml:space="preserve"> </w:t>
      </w:r>
      <w:r w:rsidRPr="004A3CBF">
        <w:rPr>
          <w:rFonts w:eastAsia="OpenSymbol" w:cs="OpenSymbol"/>
        </w:rPr>
        <w:t xml:space="preserve">The Vickery (2005) model basically uses an exponentially decaying, in time, function of the central pressure difference with the decay coefficients varying by region </w:t>
      </w:r>
      <w:r>
        <w:rPr>
          <w:rFonts w:eastAsia="OpenSymbol" w:cs="OpenSymbol"/>
        </w:rPr>
        <w:t>on the basis of</w:t>
      </w:r>
      <w:r w:rsidRPr="004A3CBF">
        <w:rPr>
          <w:rFonts w:eastAsia="OpenSymbol" w:cs="OpenSymbol"/>
        </w:rPr>
        <w:t xml:space="preserve"> historical data. The pressure filling model also takes into account the speed and size of the storm. When the storm exits to </w:t>
      </w:r>
      <w:r>
        <w:rPr>
          <w:rFonts w:eastAsia="OpenSymbol" w:cs="OpenSymbol"/>
        </w:rPr>
        <w:t>sea, the land-</w:t>
      </w:r>
      <w:r w:rsidRPr="004A3CBF">
        <w:rPr>
          <w:rFonts w:eastAsia="OpenSymbol" w:cs="OpenSymbol"/>
        </w:rPr>
        <w:t>filling model is turned off and samplin</w:t>
      </w:r>
      <w:r>
        <w:rPr>
          <w:rFonts w:eastAsia="OpenSymbol" w:cs="OpenSymbol"/>
        </w:rPr>
        <w:t xml:space="preserve">g of the intensity change PDFs </w:t>
      </w:r>
      <w:r w:rsidRPr="004A3CBF">
        <w:rPr>
          <w:rFonts w:eastAsia="OpenSymbol" w:cs="OpenSymbol"/>
        </w:rPr>
        <w:t>begins again. A storm is dissipated when its central pressure exceeds 1011 mb.</w:t>
      </w:r>
    </w:p>
    <w:p w:rsidR="00A56CDC" w:rsidRDefault="00A56CDC" w:rsidP="00A56CDC"/>
    <w:p w:rsidR="003C1F9A" w:rsidRDefault="003C1F9A">
      <w:pPr>
        <w:jc w:val="left"/>
        <w:rPr>
          <w:rFonts w:ascii="Arial" w:hAnsi="Arial"/>
          <w:b/>
        </w:rPr>
      </w:pPr>
      <w:r>
        <w:br w:type="page"/>
      </w:r>
    </w:p>
    <w:p w:rsidR="00862311" w:rsidRDefault="00862311" w:rsidP="00196221">
      <w:pPr>
        <w:pStyle w:val="Anonymoussubsectiontitle"/>
      </w:pPr>
      <w:r w:rsidRPr="00862311">
        <w:lastRenderedPageBreak/>
        <w:t>Wind Field Model</w:t>
      </w:r>
    </w:p>
    <w:p w:rsidR="00862311" w:rsidRDefault="00862311" w:rsidP="00862311">
      <w:pPr>
        <w:rPr>
          <w:rFonts w:eastAsia="ヒラギノ明朝 Pro W3"/>
        </w:rPr>
      </w:pPr>
      <w:r w:rsidRPr="004A3CBF">
        <w:t>Once a simulated hurricane moves to within a threshold distance of a Florida</w:t>
      </w:r>
      <w:r>
        <w:t xml:space="preserve"> ZIP C</w:t>
      </w:r>
      <w:r w:rsidRPr="004A3CBF">
        <w:t xml:space="preserve">ode, the </w:t>
      </w:r>
      <w:r>
        <w:t>wind field</w:t>
      </w:r>
      <w:r w:rsidRPr="004A3CBF">
        <w:t xml:space="preserve"> model is turned on.</w:t>
      </w:r>
      <w:r>
        <w:t xml:space="preserve"> </w:t>
      </w:r>
      <w:r w:rsidRPr="004A3CBF">
        <w:t>The model is based on the slab boundary layer concept originally conceived by Ooyama (1969) and implemented by Shapiro (1983).</w:t>
      </w:r>
      <w:r>
        <w:t xml:space="preserve"> </w:t>
      </w:r>
      <w:r w:rsidRPr="004A3CBF">
        <w:t>Similar models based on this concept have been developed by Thompson and Cardone (1996)</w:t>
      </w:r>
      <w:r>
        <w:t>,</w:t>
      </w:r>
      <w:r w:rsidRPr="004A3CBF">
        <w:t xml:space="preserve"> </w:t>
      </w:r>
      <w:r>
        <w:t>Vickery et al. (1995</w:t>
      </w:r>
      <w:r w:rsidRPr="004A3CBF">
        <w:t>)</w:t>
      </w:r>
      <w:r>
        <w:t>, and Vickery et al. (2000a)</w:t>
      </w:r>
      <w:r w:rsidRPr="004A3CBF">
        <w:t>.</w:t>
      </w:r>
      <w:r>
        <w:t xml:space="preserve"> </w:t>
      </w:r>
      <w:r w:rsidRPr="004A3CBF">
        <w:t>The model is initialized by a boundary layer vortex in gradient balance. Gradient balance represents a circular flow caused by balance of forces on the flow whereby the inward directed pressure gradient force is balanced by outward directed Coriolis and centripetal accelerations.</w:t>
      </w:r>
      <w:r>
        <w:t xml:space="preserve"> </w:t>
      </w:r>
      <w:r w:rsidRPr="004A3CBF">
        <w:t xml:space="preserve">The coordinate system translates with the hurricane vortex moving at velocity </w:t>
      </w:r>
      <w:r w:rsidRPr="00034E61">
        <w:rPr>
          <w:bCs/>
          <w:i/>
          <w:iCs/>
        </w:rPr>
        <w:t>c</w:t>
      </w:r>
      <w:r w:rsidRPr="004A3CBF">
        <w:rPr>
          <w:rFonts w:eastAsia="ヒラギノ明朝 Pro W3"/>
        </w:rPr>
        <w:t>.</w:t>
      </w:r>
      <w:r>
        <w:rPr>
          <w:rFonts w:eastAsia="ヒラギノ明朝 Pro W3"/>
        </w:rPr>
        <w:t xml:space="preserve"> </w:t>
      </w:r>
      <w:r w:rsidRPr="004A3CBF">
        <w:rPr>
          <w:rFonts w:eastAsia="ヒラギノ明朝 Pro W3"/>
        </w:rPr>
        <w:t>The vortex translation is assumed to equal the geostrophic</w:t>
      </w:r>
      <w:r>
        <w:rPr>
          <w:rFonts w:eastAsia="ヒラギノ明朝 Pro W3"/>
        </w:rPr>
        <w:t xml:space="preserve"> flow associated with the large-</w:t>
      </w:r>
      <w:r w:rsidRPr="004A3CBF">
        <w:rPr>
          <w:rFonts w:eastAsia="ヒラギノ明朝 Pro W3"/>
        </w:rPr>
        <w:t>scale pressure gradient.</w:t>
      </w:r>
      <w:r>
        <w:rPr>
          <w:rFonts w:eastAsia="ヒラギノ明朝 Pro W3"/>
        </w:rPr>
        <w:t xml:space="preserve"> </w:t>
      </w:r>
      <w:r w:rsidRPr="004A3CBF">
        <w:rPr>
          <w:rFonts w:eastAsia="ヒラギノ明朝 Pro W3"/>
        </w:rPr>
        <w:t>In cylindrical coordinates that translate with the moving vortex, equations for a slab hurricane boundary layer under a p</w:t>
      </w:r>
      <w:r>
        <w:rPr>
          <w:rFonts w:eastAsia="ヒラギノ明朝 Pro W3"/>
        </w:rPr>
        <w:t>rescribed pressure gradient are</w:t>
      </w:r>
      <w:r w:rsidRPr="004A3CBF">
        <w:rPr>
          <w:rFonts w:eastAsia="ヒラギノ明朝 Pro W3"/>
        </w:rPr>
        <w:t xml:space="preserve"> </w:t>
      </w:r>
    </w:p>
    <w:p w:rsidR="00862311" w:rsidRDefault="00862311" w:rsidP="00862311">
      <w:pPr>
        <w:rPr>
          <w:position w:val="-58"/>
        </w:rPr>
      </w:pPr>
    </w:p>
    <w:p w:rsidR="00862311" w:rsidRPr="002E42A5" w:rsidRDefault="00862311" w:rsidP="00862311">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rsidR="00862311" w:rsidRDefault="00862311" w:rsidP="00862311">
      <w:pPr>
        <w:jc w:val="center"/>
        <w:rPr>
          <w:color w:val="000000"/>
          <w:kern w:val="1"/>
          <w:szCs w:val="20"/>
        </w:rPr>
      </w:pPr>
    </w:p>
    <w:p w:rsidR="00862311" w:rsidRPr="004A3CBF" w:rsidRDefault="00862311" w:rsidP="00862311">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862311" w:rsidRPr="004A3CBF" w:rsidRDefault="00862311" w:rsidP="00862311">
      <w:pPr>
        <w:rPr>
          <w:rFonts w:ascii="Times" w:eastAsia="Times" w:hAnsi="Times"/>
          <w:color w:val="000000"/>
          <w:kern w:val="1"/>
          <w:szCs w:val="20"/>
        </w:rPr>
      </w:pPr>
    </w:p>
    <w:p w:rsidR="00862311" w:rsidRPr="004A3CBF" w:rsidRDefault="00862311" w:rsidP="00862311"/>
    <w:p w:rsidR="00862311" w:rsidRPr="004A3CBF" w:rsidRDefault="00862311" w:rsidP="00862311">
      <w:pPr>
        <w:rPr>
          <w:rFonts w:eastAsia="ヒラギノ明朝 Pro W3"/>
        </w:rPr>
      </w:pPr>
      <w:r w:rsidRPr="004A3CBF">
        <w:t xml:space="preserve">where </w:t>
      </w:r>
      <w:r w:rsidRPr="004A3CBF">
        <w:rPr>
          <w:i/>
          <w:iCs/>
        </w:rPr>
        <w:t>u</w:t>
      </w:r>
      <w:r w:rsidRPr="004A3CBF">
        <w:t xml:space="preserve"> and </w:t>
      </w:r>
      <w:r w:rsidRPr="004A3CBF">
        <w:rPr>
          <w:i/>
          <w:iCs/>
        </w:rPr>
        <w:t>v</w:t>
      </w:r>
      <w:r w:rsidRPr="004A3CBF">
        <w:t xml:space="preserve"> are the respective radial and tangential wind componen</w:t>
      </w:r>
      <w:r>
        <w:t>ts relative to the moving storm;</w:t>
      </w:r>
      <w:r w:rsidRPr="004A3CBF">
        <w:t xml:space="preserve"> </w:t>
      </w:r>
      <w:r w:rsidRPr="004A3CBF">
        <w:rPr>
          <w:i/>
          <w:iCs/>
        </w:rPr>
        <w:t>p</w:t>
      </w:r>
      <w:r>
        <w:t xml:space="preserve"> is the sea </w:t>
      </w:r>
      <w:r w:rsidRPr="004A3CBF">
        <w:t>level pressure</w:t>
      </w:r>
      <w:r>
        <w:t>,</w:t>
      </w:r>
      <w:r w:rsidRPr="004A3CBF">
        <w:t xml:space="preserve"> which varies with radius (</w:t>
      </w:r>
      <w:r w:rsidRPr="004A3CBF">
        <w:rPr>
          <w:i/>
          <w:iCs/>
        </w:rPr>
        <w:t>r</w:t>
      </w:r>
      <w:r>
        <w:t>);</w:t>
      </w:r>
      <w:r w:rsidRPr="004A3CBF">
        <w:t xml:space="preserve"> </w:t>
      </w:r>
      <w:r w:rsidRPr="004A3CBF">
        <w:rPr>
          <w:i/>
          <w:iCs/>
        </w:rPr>
        <w:t>f</w:t>
      </w:r>
      <w:r w:rsidRPr="004A3CBF">
        <w:t xml:space="preserve"> is the Coriolis parameter</w:t>
      </w:r>
      <w:r>
        <w:t>, which varies with latitude;</w:t>
      </w:r>
      <w:r w:rsidRPr="004A3CBF">
        <w:t xml:space="preserve"> </w:t>
      </w:r>
      <w:r>
        <w:rPr>
          <w:i/>
        </w:rPr>
        <w:t>ϕ</w:t>
      </w:r>
      <w:r w:rsidRPr="004A3CBF">
        <w:t xml:space="preserve"> </w:t>
      </w:r>
      <w:r>
        <w:rPr>
          <w:rFonts w:eastAsia="ヒラギノ明朝 Pro W3"/>
        </w:rPr>
        <w:t>is the azimuthal coordinate;</w:t>
      </w:r>
      <w:r w:rsidRPr="004A3CBF">
        <w:rPr>
          <w:rFonts w:eastAsia="ヒラギノ明朝 Pro W3"/>
        </w:rPr>
        <w:t xml:space="preserve"> </w:t>
      </w:r>
      <w:r w:rsidRPr="004A3CBF">
        <w:rPr>
          <w:rFonts w:eastAsia="ヒラギノ明朝 Pro W3"/>
          <w:i/>
          <w:iCs/>
        </w:rPr>
        <w:t>K</w:t>
      </w:r>
      <w:r w:rsidRPr="004A3CBF">
        <w:rPr>
          <w:rFonts w:eastAsia="ヒラギノ明朝 Pro W3"/>
        </w:rPr>
        <w:t xml:space="preserve"> is</w:t>
      </w:r>
      <w:r>
        <w:rPr>
          <w:rFonts w:eastAsia="ヒラギノ明朝 Pro W3"/>
        </w:rPr>
        <w:t xml:space="preserve"> the eddy diffusion coefficient;</w:t>
      </w:r>
      <w:r w:rsidRPr="004A3CBF">
        <w:rPr>
          <w:rFonts w:eastAsia="ヒラギノ明朝 Pro W3"/>
        </w:rPr>
        <w:t xml:space="preserve"> and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u</w:t>
      </w:r>
      <w:r w:rsidRPr="004A3CBF">
        <w:rPr>
          <w:rFonts w:eastAsia="ヒラギノ明朝 Pro W3"/>
        </w:rPr>
        <w:t xml:space="preserve">),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v</w:t>
      </w:r>
      <w:r w:rsidRPr="004A3CBF">
        <w:rPr>
          <w:rFonts w:eastAsia="ヒラギノ明朝 Pro W3"/>
        </w:rPr>
        <w:t>) are frictional drag terms. All terms are assumed to be representative of means through the boundary layer.</w:t>
      </w:r>
      <w:r>
        <w:rPr>
          <w:rFonts w:eastAsia="ヒラギノ明朝 Pro W3"/>
        </w:rPr>
        <w:t xml:space="preserve"> </w:t>
      </w:r>
      <w:r w:rsidRPr="004A3CBF">
        <w:rPr>
          <w:rFonts w:eastAsia="ヒラギノ明朝 Pro W3"/>
        </w:rPr>
        <w:t xml:space="preserve">The motion of the vortex is determined by the modeled storm track. The symmetric pressure field </w:t>
      </w:r>
      <w:r w:rsidRPr="004A3CBF">
        <w:rPr>
          <w:rFonts w:eastAsia="ヒラギノ明朝 Pro W3"/>
          <w:i/>
          <w:iCs/>
        </w:rPr>
        <w:t>p</w:t>
      </w:r>
      <w:r w:rsidRPr="004A3CBF">
        <w:rPr>
          <w:rFonts w:eastAsia="ヒラギノ明朝 Pro W3"/>
        </w:rPr>
        <w:t>(</w:t>
      </w:r>
      <w:r w:rsidRPr="004A3CBF">
        <w:rPr>
          <w:rFonts w:eastAsia="ヒラギノ明朝 Pro W3"/>
          <w:i/>
          <w:iCs/>
        </w:rPr>
        <w:t>r</w:t>
      </w:r>
      <w:r w:rsidRPr="004A3CBF">
        <w:rPr>
          <w:rFonts w:eastAsia="ヒラギノ明朝 Pro W3"/>
        </w:rPr>
        <w:t>) is specified by the Holland (1980)</w:t>
      </w:r>
      <w:r>
        <w:rPr>
          <w:rFonts w:eastAsia="ヒラギノ明朝 Pro W3"/>
        </w:rPr>
        <w:t xml:space="preserve"> </w:t>
      </w:r>
      <w:r w:rsidRPr="004A3CBF">
        <w:rPr>
          <w:rFonts w:eastAsia="ヒラギノ明朝 Pro W3"/>
        </w:rPr>
        <w:t>pressure profile with the central pressure specified according to the intensity modeling in concert with the storm track.</w:t>
      </w:r>
      <w:r>
        <w:rPr>
          <w:rFonts w:eastAsia="ヒラギノ明朝 Pro W3"/>
        </w:rPr>
        <w:t xml:space="preserve"> </w:t>
      </w:r>
      <w:r w:rsidRPr="004A3CBF">
        <w:rPr>
          <w:rFonts w:eastAsia="ヒラギノ明朝 Pro W3"/>
        </w:rPr>
        <w:t xml:space="preserve">The model for the </w:t>
      </w:r>
      <w:r w:rsidRPr="007A0894">
        <w:rPr>
          <w:rFonts w:eastAsia="ヒラギノ明朝 Pro W3"/>
          <w:i/>
        </w:rPr>
        <w:t>Holland B</w:t>
      </w:r>
      <w:r w:rsidRPr="004A3CBF">
        <w:rPr>
          <w:rFonts w:eastAsia="ヒラギノ明朝 Pro W3"/>
        </w:rPr>
        <w:t xml:space="preserve"> pressure profile and the radius of maximum wind </w:t>
      </w:r>
      <w:r>
        <w:rPr>
          <w:rFonts w:eastAsia="ヒラギノ明朝 Pro W3"/>
        </w:rPr>
        <w:t>are described above. The wind field</w:t>
      </w:r>
      <w:r w:rsidRPr="004A3CBF">
        <w:rPr>
          <w:rFonts w:eastAsia="ヒラギノ明朝 Pro W3"/>
        </w:rPr>
        <w:t xml:space="preserve"> is solved on a polar grid with a 0.1 </w:t>
      </w:r>
      <w:r w:rsidRPr="004A3CBF">
        <w:rPr>
          <w:rFonts w:eastAsia="ヒラギノ明朝 Pro W3"/>
          <w:i/>
          <w:iCs/>
        </w:rPr>
        <w:t>R</w:t>
      </w:r>
      <w:r w:rsidRPr="004A3CBF">
        <w:rPr>
          <w:rFonts w:eastAsia="ヒラギノ明朝 Pro W3"/>
        </w:rPr>
        <w:t>/</w:t>
      </w:r>
      <w:r w:rsidRPr="004A3CBF">
        <w:rPr>
          <w:rFonts w:eastAsia="ヒラギノ明朝 Pro W3"/>
          <w:i/>
          <w:iCs/>
        </w:rPr>
        <w:t>Rmax</w:t>
      </w:r>
      <w:r w:rsidRPr="004A3CBF">
        <w:rPr>
          <w:rFonts w:eastAsia="ヒラギノ明朝 Pro W3"/>
        </w:rPr>
        <w:t xml:space="preserve"> resolution.</w:t>
      </w:r>
      <w:r>
        <w:rPr>
          <w:rFonts w:eastAsia="ヒラギノ明朝 Pro W3"/>
        </w:rPr>
        <w:t xml:space="preserve"> </w:t>
      </w:r>
      <w:r w:rsidRPr="004A3CBF">
        <w:rPr>
          <w:rFonts w:eastAsia="ヒラギノ明朝 Pro W3"/>
        </w:rPr>
        <w:t xml:space="preserve">The input </w:t>
      </w:r>
      <w:r w:rsidRPr="004A3CBF">
        <w:rPr>
          <w:rFonts w:eastAsia="ヒラギノ明朝 Pro W3"/>
          <w:i/>
          <w:iCs/>
        </w:rPr>
        <w:t>Rmax</w:t>
      </w:r>
      <w:r w:rsidRPr="004A3CBF">
        <w:rPr>
          <w:rFonts w:eastAsia="ヒラギノ明朝 Pro W3"/>
        </w:rPr>
        <w:t xml:space="preserve"> is adjusted to remove a bias c</w:t>
      </w:r>
      <w:r>
        <w:rPr>
          <w:rFonts w:eastAsia="ヒラギノ明朝 Pro W3"/>
        </w:rPr>
        <w:t>aused by a tendency of the wind field</w:t>
      </w:r>
      <w:r w:rsidRPr="004A3CBF">
        <w:rPr>
          <w:rFonts w:eastAsia="ヒラギノ明朝 Pro W3"/>
        </w:rPr>
        <w:t xml:space="preserve"> solution to place </w:t>
      </w:r>
      <w:r w:rsidRPr="004A3CBF">
        <w:rPr>
          <w:rFonts w:eastAsia="ヒラギノ明朝 Pro W3"/>
          <w:i/>
          <w:iCs/>
        </w:rPr>
        <w:t>Rmax</w:t>
      </w:r>
      <w:r w:rsidRPr="004A3CBF">
        <w:rPr>
          <w:rFonts w:eastAsia="ヒラギノ明朝 Pro W3"/>
        </w:rPr>
        <w:t xml:space="preserve"> one grid point radially outward from the input value. </w:t>
      </w:r>
    </w:p>
    <w:p w:rsidR="00862311" w:rsidRPr="004A3CBF" w:rsidRDefault="00862311" w:rsidP="00862311"/>
    <w:p w:rsidR="00862311" w:rsidRDefault="00862311" w:rsidP="00862311">
      <w:pPr>
        <w:rPr>
          <w:rFonts w:eastAsia="ヒラギノ明朝 Pro W3"/>
        </w:rPr>
      </w:pPr>
      <w:r>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w:t>
      </w:r>
      <w:r w:rsidRPr="00B87DE3">
        <w:rPr>
          <w:rFonts w:eastAsia="ヒラギノ明朝 Pro W3"/>
        </w:rPr>
        <w:t xml:space="preserve"> </w:t>
      </w:r>
      <w:r>
        <w:rPr>
          <w:rFonts w:eastAsia="ヒラギノ明朝 Pro W3"/>
        </w:rPr>
        <w:t xml:space="preserve">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w:t>
      </w:r>
      <w:r w:rsidRPr="00DA1FA2">
        <w:rPr>
          <w:rFonts w:eastAsia="ヒラギノ明朝 Pro W3"/>
        </w:rPr>
        <w:t>Land</w:t>
      </w:r>
      <w:r w:rsidRPr="001B0A15">
        <w:rPr>
          <w:rFonts w:eastAsia="ヒラギノ明朝 Pro W3"/>
        </w:rPr>
        <w:t xml:space="preserve"> Characteristics Consortium</w:t>
      </w:r>
      <w:r>
        <w:rPr>
          <w:rFonts w:eastAsia="ヒラギノ明朝 Pro W3"/>
        </w:rPr>
        <w:t xml:space="preserve"> (MRLC) National Land Classification Database (NLCD) 2011 land cover/land use dataset (Jin et al., 2013) and the Statewide 2004-2011 Florida Water Management District land use classification data (available from the Florida Department of Environmental </w:t>
      </w:r>
      <w:r>
        <w:rPr>
          <w:rFonts w:eastAsia="ヒラギノ明朝 Pro W3"/>
        </w:rPr>
        <w:lastRenderedPageBreak/>
        <w:t>Protection). The effective roughness elements are computed for eight incoming wind directions on a grid of approximately 90 m (295 ft) resolution covering the entire state of Florida.</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For modeling losses at the ZIP Code level, the effective roughness elements are aggregated over the ZIP Code by a weighted summation of the roughness elements according to population density determined from census block data.  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7A0894">
        <w:rPr>
          <w:rFonts w:eastAsia="ヒラギノ明朝 Pro W3"/>
          <w:noProof/>
        </w:rPr>
        <w:t>(Arya, 1988)</w:t>
      </w:r>
      <w:r>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w:t>
      </w:r>
      <w:r w:rsidRPr="001B0A15">
        <w:rPr>
          <w:rFonts w:eastAsia="ヒラギノ明朝 Pro W3"/>
        </w:rPr>
        <w:t xml:space="preserve">of multiple equilibrium layers </w:t>
      </w:r>
      <w:r>
        <w:rPr>
          <w:rFonts w:eastAsia="ヒラギノ明朝 Pro W3"/>
        </w:rPr>
        <w:t>is similar in philosophy to the method prescribed by the Engineering Sciences Data Unit (ESDU). The coastal transition function produces wind transitions that are very close to the ESDU and modified ESDU values reported in Vickery et al. (2009).</w:t>
      </w:r>
    </w:p>
    <w:p w:rsidR="00096597" w:rsidRDefault="00096597" w:rsidP="00862311">
      <w:pPr>
        <w:rPr>
          <w:rFonts w:eastAsia="ヒラギノ明朝 Pro W3"/>
        </w:rPr>
      </w:pPr>
    </w:p>
    <w:p w:rsidR="00096597" w:rsidRDefault="00096597" w:rsidP="00EF3A31">
      <w:pPr>
        <w:pStyle w:val="Anonymoussectiontitle"/>
      </w:pPr>
      <w:r>
        <w:t>Vulnerability Component</w:t>
      </w:r>
      <w:r w:rsidRPr="00096597">
        <w:t>: P</w:t>
      </w:r>
      <w:r>
        <w:t>ersonal Residential Model</w:t>
      </w:r>
    </w:p>
    <w:p w:rsidR="00096597" w:rsidRDefault="00096597" w:rsidP="00862311"/>
    <w:p w:rsidR="00096597" w:rsidRDefault="00096597" w:rsidP="00862311">
      <w:r w:rsidRPr="00096597">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Johnson et al., 2018; Pita et al., 2016, 2012; Pinelli et al., 2003a, 2003b, 2004a, 2004b, 2005a, 2005b, 2006, 2007a, 2007b, 2008a, 2008b, 2009a, 2010a, 2011a, 2011b, 2012; Cope, 2004; Cope et al., 2003a, 2003b, 2004b, 2005; Gurley et al., 2003, Torkian at al., 2011, 2014).</w:t>
      </w:r>
    </w:p>
    <w:p w:rsidR="007642F3" w:rsidRDefault="007642F3" w:rsidP="00196221">
      <w:pPr>
        <w:pStyle w:val="Anonymoussubsectiontitle"/>
      </w:pPr>
      <w:r w:rsidRPr="00110026">
        <w:t>Exposure</w:t>
      </w:r>
      <w:r w:rsidRPr="007642F3">
        <w:t xml:space="preserve"> Study</w:t>
      </w:r>
    </w:p>
    <w:p w:rsidR="00BF5DE9" w:rsidRDefault="00BF5DE9" w:rsidP="00BF5DE9">
      <w:r>
        <w:t>Personal residential single-family home buildings (PRB), either site built (</w:t>
      </w:r>
      <w:r w:rsidR="00D2300B">
        <w:fldChar w:fldCharType="begin"/>
      </w:r>
      <w:r w:rsidR="00D2300B">
        <w:instrText xml:space="preserve"> REF _Ref5104487 \h </w:instrText>
      </w:r>
      <w:r w:rsidR="00D2300B">
        <w:fldChar w:fldCharType="separate"/>
      </w:r>
      <w:r w:rsidR="005B48FF">
        <w:t xml:space="preserve">Figure </w:t>
      </w:r>
      <w:r w:rsidR="005B48FF">
        <w:rPr>
          <w:noProof/>
        </w:rPr>
        <w:t>7</w:t>
      </w:r>
      <w:r w:rsidR="00D2300B">
        <w:fldChar w:fldCharType="end"/>
      </w:r>
      <w:r w:rsidR="00123649">
        <w:t xml:space="preserve">) </w:t>
      </w:r>
      <w:r>
        <w:t>or manufactured (</w:t>
      </w:r>
      <w:r w:rsidR="00D2300B">
        <w:rPr>
          <w:highlight w:val="yellow"/>
        </w:rPr>
        <w:fldChar w:fldCharType="begin"/>
      </w:r>
      <w:r w:rsidR="00D2300B">
        <w:instrText xml:space="preserve"> REF _Ref5104512 \h </w:instrText>
      </w:r>
      <w:r w:rsidR="00D2300B">
        <w:rPr>
          <w:highlight w:val="yellow"/>
        </w:rPr>
      </w:r>
      <w:r w:rsidR="00D2300B">
        <w:rPr>
          <w:highlight w:val="yellow"/>
        </w:rPr>
        <w:fldChar w:fldCharType="separate"/>
      </w:r>
      <w:r w:rsidR="005B48FF">
        <w:t xml:space="preserve">Figure </w:t>
      </w:r>
      <w:r w:rsidR="005B48FF">
        <w:rPr>
          <w:noProof/>
        </w:rPr>
        <w:t>8</w:t>
      </w:r>
      <w:r w:rsidR="00D2300B">
        <w:rPr>
          <w:highlight w:val="yellow"/>
        </w:rPr>
        <w:fldChar w:fldCharType="end"/>
      </w:r>
      <w:r>
        <w:t>),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rsidR="00BF5DE9" w:rsidRDefault="00BF5DE9" w:rsidP="00BF5DE9">
      <w:r>
        <w:lastRenderedPageBreak/>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Each of the 67 counties were contacted to acquire their tax appraiser database, producing new information from 33 counties. This collection of new data coupled with the existing data from an additional 18 counties yielded a total of 51 counties. These 51 counties account for approximately 97% of Florida’s population. The residential buildings in each county database were divided into single-family residential buildings and mobile homes.</w:t>
      </w:r>
    </w:p>
    <w:p w:rsidR="00BF5DE9" w:rsidRDefault="00BF5DE9" w:rsidP="00BF5DE9"/>
    <w:p w:rsidR="007642F3" w:rsidRDefault="00BF5DE9" w:rsidP="00BF5DE9">
      <w:r>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rsidR="008D3F8E" w:rsidRDefault="008D3F8E" w:rsidP="00BF5DE9"/>
    <w:p w:rsidR="00250AA1" w:rsidRDefault="00250AA1" w:rsidP="00250AA1">
      <w:pPr>
        <w:keepNext/>
        <w:jc w:val="center"/>
      </w:pPr>
      <w:r>
        <w:rPr>
          <w:noProof/>
        </w:rPr>
        <w:drawing>
          <wp:inline distT="0" distB="0" distL="0" distR="0" wp14:anchorId="1B1FD029" wp14:editId="2E8172DD">
            <wp:extent cx="2656840" cy="2360295"/>
            <wp:effectExtent l="0" t="0" r="0" b="1905"/>
            <wp:docPr id="1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56840" cy="2360295"/>
                    </a:xfrm>
                    <a:prstGeom prst="rect">
                      <a:avLst/>
                    </a:prstGeom>
                    <a:noFill/>
                    <a:ln>
                      <a:noFill/>
                    </a:ln>
                  </pic:spPr>
                </pic:pic>
              </a:graphicData>
            </a:graphic>
          </wp:inline>
        </w:drawing>
      </w:r>
    </w:p>
    <w:p w:rsidR="00250AA1" w:rsidRDefault="00250AA1">
      <w:pPr>
        <w:pStyle w:val="Caption"/>
      </w:pPr>
      <w:bookmarkStart w:id="240" w:name="_Ref5104487"/>
      <w:bookmarkStart w:id="241" w:name="_Ref527019786"/>
      <w:bookmarkStart w:id="242" w:name="_Toc545803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7</w:t>
      </w:r>
      <w:r w:rsidR="00B77751">
        <w:rPr>
          <w:noProof/>
        </w:rPr>
        <w:fldChar w:fldCharType="end"/>
      </w:r>
      <w:bookmarkEnd w:id="240"/>
      <w:r>
        <w:t xml:space="preserve">. </w:t>
      </w:r>
      <w:r w:rsidRPr="00672487">
        <w:t>Typical single-family homes (Google Earth).</w:t>
      </w:r>
      <w:bookmarkEnd w:id="241"/>
      <w:bookmarkEnd w:id="242"/>
    </w:p>
    <w:p w:rsidR="00250AA1" w:rsidRDefault="00250AA1" w:rsidP="00250AA1">
      <w:pPr>
        <w:keepNext/>
        <w:jc w:val="center"/>
      </w:pPr>
      <w:r>
        <w:rPr>
          <w:noProof/>
        </w:rPr>
        <w:lastRenderedPageBreak/>
        <w:drawing>
          <wp:inline distT="0" distB="0" distL="0" distR="0" wp14:anchorId="76C35AA3" wp14:editId="3F79294F">
            <wp:extent cx="2817495" cy="1445895"/>
            <wp:effectExtent l="0" t="0" r="1905" b="190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17495" cy="1445895"/>
                    </a:xfrm>
                    <a:prstGeom prst="rect">
                      <a:avLst/>
                    </a:prstGeom>
                    <a:noFill/>
                    <a:ln>
                      <a:noFill/>
                    </a:ln>
                  </pic:spPr>
                </pic:pic>
              </a:graphicData>
            </a:graphic>
          </wp:inline>
        </w:drawing>
      </w:r>
    </w:p>
    <w:p w:rsidR="00440B6E" w:rsidRDefault="00250AA1">
      <w:pPr>
        <w:pStyle w:val="Caption"/>
      </w:pPr>
      <w:bookmarkStart w:id="243" w:name="_Ref5104512"/>
      <w:bookmarkStart w:id="244" w:name="_Ref527019824"/>
      <w:bookmarkStart w:id="245" w:name="_Toc545803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8</w:t>
      </w:r>
      <w:r w:rsidR="00B77751">
        <w:rPr>
          <w:noProof/>
        </w:rPr>
        <w:fldChar w:fldCharType="end"/>
      </w:r>
      <w:bookmarkEnd w:id="243"/>
      <w:r>
        <w:t xml:space="preserve">. </w:t>
      </w:r>
      <w:r w:rsidRPr="00874E86">
        <w:t>Manufactured homes (Google Earth).</w:t>
      </w:r>
      <w:bookmarkEnd w:id="244"/>
      <w:bookmarkEnd w:id="245"/>
    </w:p>
    <w:p w:rsidR="00440B6E" w:rsidRPr="00440B6E" w:rsidRDefault="00440B6E" w:rsidP="00440B6E"/>
    <w:p w:rsidR="003B7ED5" w:rsidRDefault="00250AA1" w:rsidP="0086284F">
      <w:r w:rsidRPr="00250AA1">
        <w:t>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w:t>
      </w:r>
      <w:r w:rsidR="0086284F">
        <w:t xml:space="preserve"> primarily has masonry houses. </w:t>
      </w:r>
      <w:r w:rsidR="0086284F">
        <w:fldChar w:fldCharType="begin"/>
      </w:r>
      <w:r w:rsidR="0086284F">
        <w:instrText xml:space="preserve"> REF _Ref527021950 \h </w:instrText>
      </w:r>
      <w:r w:rsidR="0086284F">
        <w:fldChar w:fldCharType="separate"/>
      </w:r>
      <w:r w:rsidR="005B48FF">
        <w:t xml:space="preserve">Figure </w:t>
      </w:r>
      <w:r w:rsidR="005B48FF">
        <w:rPr>
          <w:noProof/>
        </w:rPr>
        <w:t>9</w:t>
      </w:r>
      <w:r w:rsidR="0086284F">
        <w:fldChar w:fldCharType="end"/>
      </w:r>
      <w:r w:rsidR="0086284F">
        <w:t xml:space="preserve"> </w:t>
      </w:r>
      <w:r w:rsidRPr="00250AA1">
        <w:t>shows the regions. Each county for which data were available is shaded. Databases representing the 2014 tax roll are shaded in green. Databases collected prior to 2014 are shaded in yellow (Michalski, 2016).</w:t>
      </w:r>
    </w:p>
    <w:p w:rsidR="00250AA1" w:rsidRDefault="00250AA1" w:rsidP="003B7ED5"/>
    <w:p w:rsidR="005D35A3" w:rsidRDefault="005D35A3" w:rsidP="005D35A3">
      <w:pPr>
        <w:keepNext/>
        <w:jc w:val="center"/>
      </w:pPr>
      <w:r>
        <w:rPr>
          <w:noProof/>
          <w:lang w:eastAsia="zh-CN"/>
        </w:rPr>
        <w:drawing>
          <wp:inline distT="0" distB="0" distL="0" distR="0" wp14:anchorId="179BB309" wp14:editId="4B302547">
            <wp:extent cx="3505200" cy="297775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12686" cy="2984110"/>
                    </a:xfrm>
                    <a:prstGeom prst="rect">
                      <a:avLst/>
                    </a:prstGeom>
                  </pic:spPr>
                </pic:pic>
              </a:graphicData>
            </a:graphic>
          </wp:inline>
        </w:drawing>
      </w:r>
    </w:p>
    <w:p w:rsidR="00250AA1" w:rsidRDefault="005D35A3">
      <w:pPr>
        <w:pStyle w:val="Caption"/>
      </w:pPr>
      <w:bookmarkStart w:id="246" w:name="_Ref527021950"/>
      <w:bookmarkStart w:id="247" w:name="_Toc545803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9</w:t>
      </w:r>
      <w:r w:rsidR="00B77751">
        <w:rPr>
          <w:noProof/>
        </w:rPr>
        <w:fldChar w:fldCharType="end"/>
      </w:r>
      <w:bookmarkEnd w:id="246"/>
      <w:r>
        <w:t xml:space="preserve">. </w:t>
      </w:r>
      <w:r w:rsidRPr="00B828EA">
        <w:t>Regional Classification of Florida with the corresponding sample counties (shaded).</w:t>
      </w:r>
      <w:bookmarkEnd w:id="247"/>
    </w:p>
    <w:p w:rsidR="00680723" w:rsidRDefault="00680723" w:rsidP="005D35A3">
      <w:r w:rsidRPr="00680723">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p>
    <w:p w:rsidR="00440B6E" w:rsidRDefault="00440B6E">
      <w:pPr>
        <w:jc w:val="left"/>
        <w:rPr>
          <w:rFonts w:ascii="Arial" w:hAnsi="Arial"/>
          <w:b/>
          <w:sz w:val="22"/>
          <w:lang w:val="it-IT"/>
        </w:rPr>
      </w:pPr>
      <w:r>
        <w:br w:type="page"/>
      </w:r>
    </w:p>
    <w:p w:rsidR="00680723" w:rsidRDefault="00680723" w:rsidP="00110026">
      <w:pPr>
        <w:pStyle w:val="Anonymoussubsubsectiontitle"/>
      </w:pPr>
      <w:r w:rsidRPr="00110026">
        <w:lastRenderedPageBreak/>
        <w:t>Building</w:t>
      </w:r>
      <w:r w:rsidRPr="00680723">
        <w:t xml:space="preserve"> Models</w:t>
      </w:r>
    </w:p>
    <w:p w:rsidR="00680723" w:rsidRDefault="00D77EB2" w:rsidP="00F2140D">
      <w:pPr>
        <w:pStyle w:val="Anonymoussubsubsubsectiontitle"/>
      </w:pPr>
      <w:r w:rsidRPr="00D77EB2">
        <w:t>Site-Built Home Models</w:t>
      </w:r>
    </w:p>
    <w:p w:rsidR="002051E6" w:rsidRDefault="002051E6" w:rsidP="002051E6">
      <w:r>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rsidR="002051E6" w:rsidRDefault="002051E6" w:rsidP="002051E6"/>
    <w:p w:rsidR="002051E6" w:rsidRDefault="002051E6" w:rsidP="002051E6">
      <w:r>
        <w:t>Both the WBDR and the HVHZ are defined in the Florida Building Code (FBC, 2010):</w:t>
      </w:r>
    </w:p>
    <w:p w:rsidR="002051E6" w:rsidRDefault="002051E6" w:rsidP="009B5DDF">
      <w:pPr>
        <w:pStyle w:val="ListParagraph"/>
      </w:pPr>
      <w:r>
        <w:t>WIND-BORNE DEBRIS REGION: Areas within hurricane-prone regions located:</w:t>
      </w:r>
    </w:p>
    <w:p w:rsidR="002051E6" w:rsidRDefault="002051E6" w:rsidP="009B5DDF">
      <w:pPr>
        <w:pStyle w:val="ListParagraph"/>
      </w:pPr>
      <w:r>
        <w:t>Within 1 mile (1.61 km) of the coastal mean high water line where the ultimate design wind speed Vult is 130 mph (58 m/s) or greater; or</w:t>
      </w:r>
    </w:p>
    <w:p w:rsidR="002051E6" w:rsidRDefault="002051E6" w:rsidP="009B5DDF">
      <w:pPr>
        <w:pStyle w:val="ListParagraph"/>
      </w:pPr>
      <w:r>
        <w:t>In areas where the ultimate design wind speed Vult is 140 mph (63 m/s) or greater.</w:t>
      </w:r>
    </w:p>
    <w:p w:rsidR="002051E6" w:rsidRDefault="002051E6" w:rsidP="009B5DDF">
      <w:pPr>
        <w:pStyle w:val="ListParagraph"/>
      </w:pPr>
      <w:r>
        <w:t>HIGH VELOCITY HURRICANE ZONE:  Broward and Miami-Dade counties</w:t>
      </w:r>
    </w:p>
    <w:p w:rsidR="002051E6" w:rsidRDefault="002051E6" w:rsidP="002051E6">
      <w:r>
        <w:t>Since the definition of WBDR is linked to the most current wind map in the FBC, its boundaries are not static, and can evolve with changes in the wind speed maps adopted by the FBC.  In particular, it was revised in the 2010 edition of the FBC, effective March 2012.  The FPHLM has implemented both the pre-2010, and the post 2010 boundaries of the WBDR.  Consequently, a building might be assigned to a different WBDR depending on its year built (pre or post 2012).</w:t>
      </w:r>
    </w:p>
    <w:p w:rsidR="002051E6" w:rsidRDefault="002051E6" w:rsidP="002051E6"/>
    <w:p w:rsidR="002051E6" w:rsidRDefault="002051E6" w:rsidP="002051E6">
      <w:r>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rsidR="002051E6" w:rsidRDefault="002051E6" w:rsidP="002051E6"/>
    <w:p w:rsidR="002051E6" w:rsidRDefault="002051E6" w:rsidP="002051E6">
      <w:r>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eak W10 model accounts for the use of tongue-and-groove plank decking in pre-1960s buildings. These buildings tend to exhibit higher deck strength capacities than the buildings with the plywood decking implemented in the base weak model, referred to as W00 (Shanmugam et al., 2009). </w:t>
      </w:r>
    </w:p>
    <w:p w:rsidR="002051E6" w:rsidRDefault="002051E6" w:rsidP="002051E6"/>
    <w:p w:rsidR="002051E6" w:rsidRDefault="002051E6" w:rsidP="002051E6">
      <w:r>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rsidR="002051E6" w:rsidRDefault="002051E6" w:rsidP="002051E6"/>
    <w:p w:rsidR="002051E6" w:rsidRDefault="002051E6" w:rsidP="002051E6">
      <w:r>
        <w:t xml:space="preserve">Additionally, retrofitted weak W01 and 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eak W01 and medium M01 cases. The roof cover was also upgraded to rated shingles (Pinelli et al., 2012). </w:t>
      </w:r>
    </w:p>
    <w:p w:rsidR="008A0133" w:rsidRDefault="008A0133" w:rsidP="002051E6"/>
    <w:p w:rsidR="008A0133" w:rsidRPr="008F62C7" w:rsidRDefault="008A0133" w:rsidP="008F62C7">
      <w:r>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w:t>
      </w:r>
      <w:r w:rsidR="008F62C7">
        <w:fldChar w:fldCharType="begin"/>
      </w:r>
      <w:r w:rsidR="008F62C7">
        <w:instrText xml:space="preserve"> REF _Ref527023234 \h </w:instrText>
      </w:r>
      <w:r w:rsidR="008F62C7">
        <w:fldChar w:fldCharType="separate"/>
      </w:r>
      <w:r w:rsidR="005B48FF">
        <w:t xml:space="preserve">Table </w:t>
      </w:r>
      <w:r w:rsidR="005B48FF">
        <w:rPr>
          <w:noProof/>
        </w:rPr>
        <w:t>1</w:t>
      </w:r>
      <w:r w:rsidR="008F62C7">
        <w:fldChar w:fldCharType="end"/>
      </w:r>
      <w:r w:rsidR="008F62C7">
        <w:t>.</w:t>
      </w:r>
    </w:p>
    <w:p w:rsidR="008A0133" w:rsidRDefault="008A0133" w:rsidP="008A0133"/>
    <w:p w:rsidR="008A0133" w:rsidRDefault="008A0133" w:rsidP="008A0133">
      <w:r>
        <w:t xml:space="preserve">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base strong model, S02, is the S00 variant with single straps and metal roof on a strong deck, for inland and WBDR. The difference in strong models between inland, S00 or S02, and WBDR, S00-OP or S02-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w:t>
      </w:r>
      <w:r w:rsidR="00A5540A">
        <w:t xml:space="preserve">in </w:t>
      </w:r>
      <w:r w:rsidR="00A5540A">
        <w:fldChar w:fldCharType="begin"/>
      </w:r>
      <w:r w:rsidR="00A5540A">
        <w:instrText xml:space="preserve"> REF _Ref527023314 \h </w:instrText>
      </w:r>
      <w:r w:rsidR="00A5540A">
        <w:fldChar w:fldCharType="separate"/>
      </w:r>
      <w:r w:rsidR="005B48FF">
        <w:t xml:space="preserve">Table </w:t>
      </w:r>
      <w:r w:rsidR="005B48FF">
        <w:rPr>
          <w:noProof/>
        </w:rPr>
        <w:t>2</w:t>
      </w:r>
      <w:r w:rsidR="00A5540A">
        <w:fldChar w:fldCharType="end"/>
      </w:r>
      <w:r w:rsidR="00A5540A">
        <w:t>.</w:t>
      </w:r>
    </w:p>
    <w:p w:rsidR="008A0133" w:rsidRDefault="008A0133" w:rsidP="008A0133"/>
    <w:p w:rsidR="008A0133" w:rsidRDefault="008A0133" w:rsidP="008A0133">
      <w:r>
        <w:t>All models may be run without opening protection, with plywood opening protection, or with metal panel shutter opening protection installed, with increasing protection respectively.</w:t>
      </w:r>
    </w:p>
    <w:p w:rsidR="008A0133" w:rsidRDefault="008A0133" w:rsidP="008A0133"/>
    <w:p w:rsidR="00D77EB2" w:rsidRDefault="008A0133" w:rsidP="008A0133">
      <w:r>
        <w:t xml:space="preserve">The distribution of the weak, medium and strong model variations with respect to year built will be presented later in </w:t>
      </w:r>
      <w:r w:rsidR="00685B04">
        <w:rPr>
          <w:highlight w:val="yellow"/>
        </w:rPr>
        <w:fldChar w:fldCharType="begin"/>
      </w:r>
      <w:r w:rsidR="00685B04">
        <w:instrText xml:space="preserve"> REF _Ref527026887 \h </w:instrText>
      </w:r>
      <w:r w:rsidR="00685B04">
        <w:rPr>
          <w:highlight w:val="yellow"/>
        </w:rPr>
      </w:r>
      <w:r w:rsidR="00685B04">
        <w:rPr>
          <w:highlight w:val="yellow"/>
        </w:rPr>
        <w:fldChar w:fldCharType="separate"/>
      </w:r>
      <w:r w:rsidR="005B48FF">
        <w:t xml:space="preserve">Table </w:t>
      </w:r>
      <w:r w:rsidR="005B48FF">
        <w:rPr>
          <w:noProof/>
        </w:rPr>
        <w:t>7</w:t>
      </w:r>
      <w:r w:rsidR="00685B04">
        <w:rPr>
          <w:highlight w:val="yellow"/>
        </w:rPr>
        <w:fldChar w:fldCharType="end"/>
      </w:r>
      <w:r w:rsidR="00685B04">
        <w:t xml:space="preserve"> </w:t>
      </w:r>
      <w:r>
        <w:t>and in the discussion of the models’ distribution in time.</w:t>
      </w:r>
    </w:p>
    <w:p w:rsidR="00440B6E" w:rsidRDefault="00440B6E">
      <w:pPr>
        <w:jc w:val="left"/>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338"/>
        <w:gridCol w:w="1305"/>
        <w:gridCol w:w="1124"/>
        <w:gridCol w:w="1338"/>
        <w:gridCol w:w="1405"/>
      </w:tblGrid>
      <w:tr w:rsidR="007A7B98" w:rsidRPr="00C42743" w:rsidTr="00FC1129">
        <w:trPr>
          <w:trHeight w:val="266"/>
          <w:jc w:val="center"/>
        </w:trPr>
        <w:tc>
          <w:tcPr>
            <w:tcW w:w="1385" w:type="dxa"/>
            <w:shd w:val="clear" w:color="auto" w:fill="auto"/>
          </w:tcPr>
          <w:p w:rsidR="007A7B98" w:rsidRPr="00DD6C90" w:rsidRDefault="007A7B98" w:rsidP="00AD1571">
            <w:pPr>
              <w:pStyle w:val="Tableheader"/>
            </w:pPr>
          </w:p>
        </w:tc>
        <w:tc>
          <w:tcPr>
            <w:tcW w:w="3767" w:type="dxa"/>
            <w:gridSpan w:val="3"/>
            <w:shd w:val="clear" w:color="auto" w:fill="auto"/>
          </w:tcPr>
          <w:p w:rsidR="007A7B98" w:rsidRPr="00DD6C90" w:rsidRDefault="007A7B98" w:rsidP="00AD1571">
            <w:pPr>
              <w:pStyle w:val="Tableheader"/>
            </w:pPr>
            <w:r w:rsidRPr="00DD6C90">
              <w:t>Weak</w:t>
            </w:r>
          </w:p>
        </w:tc>
        <w:tc>
          <w:tcPr>
            <w:tcW w:w="3867" w:type="dxa"/>
            <w:gridSpan w:val="3"/>
            <w:shd w:val="clear" w:color="auto" w:fill="auto"/>
          </w:tcPr>
          <w:p w:rsidR="007A7B98" w:rsidRPr="00DD6C90" w:rsidRDefault="007A7B98" w:rsidP="00AD1571">
            <w:pPr>
              <w:pStyle w:val="Tableheader"/>
            </w:pPr>
            <w:r w:rsidRPr="00DD6C90">
              <w:t>Medium</w:t>
            </w:r>
          </w:p>
        </w:tc>
      </w:tr>
      <w:tr w:rsidR="007A7B98" w:rsidRPr="00C42743" w:rsidTr="00FC1129">
        <w:trPr>
          <w:trHeight w:val="548"/>
          <w:jc w:val="center"/>
        </w:trPr>
        <w:tc>
          <w:tcPr>
            <w:tcW w:w="1385" w:type="dxa"/>
            <w:shd w:val="clear" w:color="auto" w:fill="auto"/>
          </w:tcPr>
          <w:p w:rsidR="007A7B98" w:rsidRPr="00DD6C90" w:rsidRDefault="007A7B98" w:rsidP="00AD1571">
            <w:pPr>
              <w:pStyle w:val="Tableheader"/>
            </w:pPr>
          </w:p>
        </w:tc>
        <w:tc>
          <w:tcPr>
            <w:tcW w:w="1124" w:type="dxa"/>
            <w:shd w:val="clear" w:color="auto" w:fill="auto"/>
          </w:tcPr>
          <w:p w:rsidR="007A7B98" w:rsidRPr="00DD6C90" w:rsidRDefault="007A7B98" w:rsidP="00AD1571">
            <w:pPr>
              <w:pStyle w:val="Tableheader"/>
            </w:pPr>
            <w:r w:rsidRPr="00DD6C90">
              <w:t>W00</w:t>
            </w:r>
          </w:p>
          <w:p w:rsidR="007A7B98" w:rsidRPr="00DD6C90" w:rsidRDefault="007A7B98" w:rsidP="00AD1571">
            <w:pPr>
              <w:pStyle w:val="Tableheader"/>
            </w:pPr>
            <w:r w:rsidRPr="00DD6C90">
              <w:t>(base)</w:t>
            </w:r>
          </w:p>
        </w:tc>
        <w:tc>
          <w:tcPr>
            <w:tcW w:w="1338" w:type="dxa"/>
            <w:shd w:val="clear" w:color="auto" w:fill="auto"/>
          </w:tcPr>
          <w:p w:rsidR="007A7B98" w:rsidRPr="00DD6C90" w:rsidRDefault="007A7B98" w:rsidP="00AD1571">
            <w:pPr>
              <w:pStyle w:val="Tableheader"/>
            </w:pPr>
            <w:r w:rsidRPr="00DD6C90">
              <w:t>W01</w:t>
            </w:r>
          </w:p>
          <w:p w:rsidR="007A7B98" w:rsidRPr="00DD6C90" w:rsidRDefault="007A7B98" w:rsidP="00AD1571">
            <w:pPr>
              <w:pStyle w:val="Tableheader"/>
            </w:pPr>
            <w:r w:rsidRPr="00DD6C90">
              <w:t>(retrofitted*)</w:t>
            </w:r>
          </w:p>
        </w:tc>
        <w:tc>
          <w:tcPr>
            <w:tcW w:w="1305" w:type="dxa"/>
            <w:shd w:val="clear" w:color="auto" w:fill="auto"/>
          </w:tcPr>
          <w:p w:rsidR="007A7B98" w:rsidRPr="00DD6C90" w:rsidRDefault="007A7B98" w:rsidP="00AD1571">
            <w:pPr>
              <w:pStyle w:val="Tableheader"/>
            </w:pPr>
            <w:r w:rsidRPr="00DD6C90">
              <w:t xml:space="preserve">W10 </w:t>
            </w:r>
          </w:p>
          <w:p w:rsidR="007A7B98" w:rsidRPr="00DD6C90" w:rsidRDefault="007A7B98" w:rsidP="00AD1571">
            <w:pPr>
              <w:pStyle w:val="Tableheader"/>
            </w:pPr>
            <w:r w:rsidRPr="00DD6C90">
              <w:t>(modified**)</w:t>
            </w:r>
          </w:p>
        </w:tc>
        <w:tc>
          <w:tcPr>
            <w:tcW w:w="1124" w:type="dxa"/>
            <w:shd w:val="clear" w:color="auto" w:fill="auto"/>
          </w:tcPr>
          <w:p w:rsidR="007A7B98" w:rsidRPr="00DD6C90" w:rsidRDefault="007A7B98" w:rsidP="00AD1571">
            <w:pPr>
              <w:pStyle w:val="Tableheader"/>
            </w:pPr>
            <w:r w:rsidRPr="00DD6C90">
              <w:t>M00</w:t>
            </w:r>
          </w:p>
          <w:p w:rsidR="007A7B98" w:rsidRPr="00DD6C90" w:rsidRDefault="007A7B98" w:rsidP="00AD1571">
            <w:pPr>
              <w:pStyle w:val="Tableheader"/>
            </w:pPr>
            <w:r w:rsidRPr="00DD6C90">
              <w:t>(base)</w:t>
            </w:r>
          </w:p>
        </w:tc>
        <w:tc>
          <w:tcPr>
            <w:tcW w:w="1338" w:type="dxa"/>
            <w:shd w:val="clear" w:color="auto" w:fill="auto"/>
          </w:tcPr>
          <w:p w:rsidR="007A7B98" w:rsidRPr="00DD6C90" w:rsidRDefault="007A7B98" w:rsidP="00AD1571">
            <w:pPr>
              <w:pStyle w:val="Tableheader"/>
            </w:pPr>
            <w:r w:rsidRPr="00DD6C90">
              <w:t>M01</w:t>
            </w:r>
          </w:p>
          <w:p w:rsidR="007A7B98" w:rsidRPr="00DD6C90" w:rsidRDefault="007A7B98" w:rsidP="00AD1571">
            <w:pPr>
              <w:pStyle w:val="Tableheader"/>
            </w:pPr>
            <w:r w:rsidRPr="00DD6C90">
              <w:t>(retrofitted*)</w:t>
            </w:r>
          </w:p>
        </w:tc>
        <w:tc>
          <w:tcPr>
            <w:tcW w:w="1405" w:type="dxa"/>
            <w:shd w:val="clear" w:color="auto" w:fill="auto"/>
          </w:tcPr>
          <w:p w:rsidR="007A7B98" w:rsidRPr="00DD6C90" w:rsidRDefault="007A7B98" w:rsidP="00AD1571">
            <w:pPr>
              <w:pStyle w:val="Tableheader"/>
            </w:pPr>
            <w:r w:rsidRPr="00DD6C90">
              <w:t>M10</w:t>
            </w:r>
          </w:p>
          <w:p w:rsidR="007A7B98" w:rsidRPr="00DD6C90" w:rsidRDefault="007A7B98" w:rsidP="00AD1571">
            <w:pPr>
              <w:pStyle w:val="Tableheader"/>
            </w:pPr>
            <w:r w:rsidRPr="00DD6C90">
              <w:t xml:space="preserve">(modified***) </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Roof to wall</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Medium</w:t>
            </w:r>
          </w:p>
        </w:tc>
        <w:tc>
          <w:tcPr>
            <w:tcW w:w="1405" w:type="dxa"/>
            <w:shd w:val="clear" w:color="auto" w:fill="auto"/>
          </w:tcPr>
          <w:p w:rsidR="007A7B98" w:rsidRPr="00C42743" w:rsidRDefault="007A7B98" w:rsidP="00481565">
            <w:pPr>
              <w:pStyle w:val="Tablebody-centered"/>
            </w:pPr>
            <w:r w:rsidRPr="00C42743">
              <w:t>Medium</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Stud to sill</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Medium</w:t>
            </w:r>
          </w:p>
        </w:tc>
        <w:tc>
          <w:tcPr>
            <w:tcW w:w="1405" w:type="dxa"/>
            <w:shd w:val="clear" w:color="auto" w:fill="auto"/>
          </w:tcPr>
          <w:p w:rsidR="007A7B98" w:rsidRPr="00C42743" w:rsidRDefault="007A7B98" w:rsidP="00481565">
            <w:pPr>
              <w:pStyle w:val="Tablebody-centered"/>
            </w:pPr>
            <w:r w:rsidRPr="00C42743">
              <w:t>Medium</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Roof cover</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Strong</w:t>
            </w:r>
          </w:p>
        </w:tc>
        <w:tc>
          <w:tcPr>
            <w:tcW w:w="1305"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 xml:space="preserve">Strong </w:t>
            </w:r>
          </w:p>
        </w:tc>
        <w:tc>
          <w:tcPr>
            <w:tcW w:w="1405" w:type="dxa"/>
            <w:shd w:val="clear" w:color="auto" w:fill="auto"/>
          </w:tcPr>
          <w:p w:rsidR="007A7B98" w:rsidRPr="00C42743" w:rsidRDefault="007A7B98" w:rsidP="00481565">
            <w:pPr>
              <w:pStyle w:val="Tablebody-centered"/>
            </w:pPr>
            <w:r w:rsidRPr="00C42743">
              <w:t>Weak</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Roof deck</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Strong</w:t>
            </w:r>
          </w:p>
        </w:tc>
        <w:tc>
          <w:tcPr>
            <w:tcW w:w="1305" w:type="dxa"/>
            <w:shd w:val="clear" w:color="auto" w:fill="auto"/>
          </w:tcPr>
          <w:p w:rsidR="007A7B98" w:rsidRPr="00C42743" w:rsidRDefault="007A7B98" w:rsidP="00481565">
            <w:pPr>
              <w:pStyle w:val="Tablebody-centered"/>
            </w:pPr>
            <w:r w:rsidRPr="00C42743">
              <w:t>Strong</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Strong</w:t>
            </w:r>
          </w:p>
        </w:tc>
        <w:tc>
          <w:tcPr>
            <w:tcW w:w="1405" w:type="dxa"/>
            <w:shd w:val="clear" w:color="auto" w:fill="auto"/>
          </w:tcPr>
          <w:p w:rsidR="007A7B98" w:rsidRPr="00C42743" w:rsidRDefault="007A7B98" w:rsidP="00481565">
            <w:pPr>
              <w:pStyle w:val="Tablebody-centered"/>
            </w:pPr>
            <w:r w:rsidRPr="00C42743">
              <w:t xml:space="preserve">Weak </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 xml:space="preserve">Wall </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 xml:space="preserve">Medium </w:t>
            </w:r>
          </w:p>
        </w:tc>
        <w:tc>
          <w:tcPr>
            <w:tcW w:w="1338" w:type="dxa"/>
            <w:shd w:val="clear" w:color="auto" w:fill="auto"/>
          </w:tcPr>
          <w:p w:rsidR="007A7B98" w:rsidRPr="00C42743" w:rsidRDefault="007A7B98" w:rsidP="00481565">
            <w:pPr>
              <w:pStyle w:val="Tablebody-centered"/>
            </w:pPr>
            <w:r w:rsidRPr="00C42743">
              <w:t xml:space="preserve">Medium </w:t>
            </w:r>
          </w:p>
        </w:tc>
        <w:tc>
          <w:tcPr>
            <w:tcW w:w="1405" w:type="dxa"/>
            <w:shd w:val="clear" w:color="auto" w:fill="auto"/>
          </w:tcPr>
          <w:p w:rsidR="007A7B98" w:rsidRPr="00C42743" w:rsidRDefault="007A7B98" w:rsidP="00481565">
            <w:pPr>
              <w:pStyle w:val="Tablebody-centered"/>
            </w:pPr>
            <w:r w:rsidRPr="00C42743">
              <w:t xml:space="preserve">Medium </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Gable end</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405" w:type="dxa"/>
            <w:shd w:val="clear" w:color="auto" w:fill="auto"/>
          </w:tcPr>
          <w:p w:rsidR="007A7B98" w:rsidRPr="00C42743" w:rsidRDefault="007A7B98" w:rsidP="00481565">
            <w:pPr>
              <w:pStyle w:val="Tablebody-centered"/>
            </w:pPr>
            <w:r w:rsidRPr="00C42743">
              <w:t>Weak</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Garage</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 xml:space="preserve">Weak </w:t>
            </w:r>
          </w:p>
        </w:tc>
        <w:tc>
          <w:tcPr>
            <w:tcW w:w="1305"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 xml:space="preserve">Weak </w:t>
            </w:r>
          </w:p>
        </w:tc>
        <w:tc>
          <w:tcPr>
            <w:tcW w:w="1338" w:type="dxa"/>
            <w:shd w:val="clear" w:color="auto" w:fill="auto"/>
          </w:tcPr>
          <w:p w:rsidR="007A7B98" w:rsidRPr="00C42743" w:rsidRDefault="007A7B98" w:rsidP="00481565">
            <w:pPr>
              <w:pStyle w:val="Tablebody-centered"/>
            </w:pPr>
            <w:r w:rsidRPr="00C42743">
              <w:t xml:space="preserve">Weak </w:t>
            </w:r>
          </w:p>
        </w:tc>
        <w:tc>
          <w:tcPr>
            <w:tcW w:w="1405" w:type="dxa"/>
            <w:shd w:val="clear" w:color="auto" w:fill="auto"/>
          </w:tcPr>
          <w:p w:rsidR="007A7B98" w:rsidRPr="00C42743" w:rsidRDefault="007A7B98" w:rsidP="00481565">
            <w:pPr>
              <w:pStyle w:val="Tablebody-centered"/>
            </w:pPr>
            <w:r w:rsidRPr="00C42743">
              <w:t xml:space="preserve">Weak </w:t>
            </w:r>
          </w:p>
        </w:tc>
      </w:tr>
      <w:tr w:rsidR="007A7B98" w:rsidRPr="00C42743" w:rsidTr="00FC1129">
        <w:trPr>
          <w:trHeight w:val="1079"/>
          <w:jc w:val="center"/>
        </w:trPr>
        <w:tc>
          <w:tcPr>
            <w:tcW w:w="9019" w:type="dxa"/>
            <w:gridSpan w:val="7"/>
            <w:shd w:val="clear" w:color="auto" w:fill="auto"/>
          </w:tcPr>
          <w:p w:rsidR="007A7B98" w:rsidRPr="0059758B" w:rsidRDefault="007A7B98" w:rsidP="00091890">
            <w:pPr>
              <w:pStyle w:val="Tablebody-leftaligned"/>
            </w:pPr>
            <w:r w:rsidRPr="0059758B">
              <w:t>*retrofitted refers to re-roof and re-nailed decking, occurring post-1993 for HVHZ and Monroe, and post-2001 for everywhere else. No other retrofits are included.</w:t>
            </w:r>
          </w:p>
          <w:p w:rsidR="007A7B98" w:rsidRPr="0059758B" w:rsidRDefault="007A7B98" w:rsidP="00091890">
            <w:pPr>
              <w:pStyle w:val="Tablebody-leftaligned"/>
            </w:pPr>
            <w:r w:rsidRPr="0059758B">
              <w:t xml:space="preserve">**modified weak </w:t>
            </w:r>
            <w:r>
              <w:t xml:space="preserve">(W10) </w:t>
            </w:r>
            <w:r w:rsidRPr="0059758B">
              <w:t>refers to the base weak model with stronger decking to reflect the use of plank decking</w:t>
            </w:r>
          </w:p>
          <w:p w:rsidR="007A7B98" w:rsidRPr="00C42743" w:rsidRDefault="007A7B98" w:rsidP="00091890">
            <w:pPr>
              <w:pStyle w:val="Tablebody-leftaligned"/>
            </w:pPr>
            <w:r w:rsidRPr="0059758B">
              <w:t xml:space="preserve">***modified medium </w:t>
            </w:r>
            <w:r>
              <w:t xml:space="preserve">(M10) </w:t>
            </w:r>
            <w:r w:rsidRPr="0059758B">
              <w:t>refers to the base medium model with weak decking to reflect the use of staples and/or OSB</w:t>
            </w:r>
          </w:p>
        </w:tc>
      </w:tr>
    </w:tbl>
    <w:p w:rsidR="00D77EB2" w:rsidRDefault="008F62C7">
      <w:pPr>
        <w:pStyle w:val="Caption"/>
      </w:pPr>
      <w:bookmarkStart w:id="248" w:name="_Ref527023234"/>
      <w:bookmarkStart w:id="249" w:name="_Toc545959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1</w:t>
      </w:r>
      <w:r w:rsidR="00B77751">
        <w:rPr>
          <w:noProof/>
        </w:rPr>
        <w:fldChar w:fldCharType="end"/>
      </w:r>
      <w:bookmarkEnd w:id="248"/>
      <w:r>
        <w:t xml:space="preserve">. </w:t>
      </w:r>
      <w:r w:rsidRPr="00495CEC">
        <w:t>Weak and Medium Models</w:t>
      </w:r>
      <w:bookmarkEnd w:id="249"/>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1F644D" w:rsidRPr="00C42743" w:rsidTr="00BF2C5C">
        <w:trPr>
          <w:tblHeader/>
          <w:jc w:val="center"/>
        </w:trPr>
        <w:tc>
          <w:tcPr>
            <w:tcW w:w="1242" w:type="dxa"/>
            <w:shd w:val="clear" w:color="auto" w:fill="auto"/>
          </w:tcPr>
          <w:p w:rsidR="001F644D" w:rsidRPr="00C42743" w:rsidRDefault="00CA0D55" w:rsidP="001F644D">
            <w:pPr>
              <w:pStyle w:val="Normal-centered"/>
            </w:pPr>
            <w:r>
              <w:br w:type="page"/>
            </w:r>
          </w:p>
        </w:tc>
        <w:tc>
          <w:tcPr>
            <w:tcW w:w="2592" w:type="dxa"/>
            <w:shd w:val="clear" w:color="auto" w:fill="auto"/>
          </w:tcPr>
          <w:p w:rsidR="001F644D" w:rsidRPr="00DD6C90" w:rsidRDefault="001F644D" w:rsidP="00AD1571">
            <w:pPr>
              <w:pStyle w:val="Tableheader"/>
            </w:pPr>
            <w:r w:rsidRPr="00DD6C90">
              <w:t>S00 or S02</w:t>
            </w:r>
          </w:p>
          <w:p w:rsidR="001F644D" w:rsidRPr="00DD6C90" w:rsidRDefault="001F644D" w:rsidP="00AD1571">
            <w:pPr>
              <w:pStyle w:val="Tableheader"/>
            </w:pPr>
            <w:r w:rsidRPr="00DD6C90">
              <w:t>Strong - inland</w:t>
            </w:r>
          </w:p>
        </w:tc>
        <w:tc>
          <w:tcPr>
            <w:tcW w:w="2592" w:type="dxa"/>
          </w:tcPr>
          <w:p w:rsidR="001F644D" w:rsidRPr="00DD6C90" w:rsidRDefault="001F644D" w:rsidP="00AD1571">
            <w:pPr>
              <w:pStyle w:val="Tableheader"/>
            </w:pPr>
            <w:r w:rsidRPr="00DD6C90">
              <w:t>S00-OP or S02-OP</w:t>
            </w:r>
          </w:p>
          <w:p w:rsidR="001F644D" w:rsidRPr="00DD6C90" w:rsidRDefault="001F644D" w:rsidP="00AD1571">
            <w:pPr>
              <w:pStyle w:val="Tableheader"/>
            </w:pPr>
            <w:r w:rsidRPr="00DD6C90">
              <w:t>Strong - WBDR</w:t>
            </w:r>
          </w:p>
        </w:tc>
        <w:tc>
          <w:tcPr>
            <w:tcW w:w="2592" w:type="dxa"/>
            <w:shd w:val="clear" w:color="auto" w:fill="auto"/>
          </w:tcPr>
          <w:p w:rsidR="001F644D" w:rsidRPr="00DD6C90" w:rsidRDefault="001F644D" w:rsidP="00AD1571">
            <w:pPr>
              <w:pStyle w:val="Tableheader"/>
            </w:pPr>
            <w:r w:rsidRPr="00DD6C90">
              <w:t xml:space="preserve"> S01</w:t>
            </w:r>
          </w:p>
          <w:p w:rsidR="001F644D" w:rsidRPr="00DD6C90" w:rsidRDefault="001F644D" w:rsidP="00AD1571">
            <w:pPr>
              <w:pStyle w:val="Tableheader"/>
            </w:pPr>
            <w:r w:rsidRPr="00DD6C90">
              <w:t>Strong - HVHZ</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to wa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tud to si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cover</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deck</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 xml:space="preserve">Wall </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ble end</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rage</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hutters</w:t>
            </w:r>
          </w:p>
        </w:tc>
        <w:tc>
          <w:tcPr>
            <w:tcW w:w="2592" w:type="dxa"/>
            <w:shd w:val="clear" w:color="auto" w:fill="auto"/>
          </w:tcPr>
          <w:p w:rsidR="001F644D" w:rsidRPr="00DD6C90" w:rsidRDefault="001F644D" w:rsidP="00481565">
            <w:pPr>
              <w:pStyle w:val="Tablebody-centered"/>
            </w:pPr>
            <w:r w:rsidRPr="00DD6C90">
              <w:t xml:space="preserve"> no shutters</w:t>
            </w:r>
          </w:p>
        </w:tc>
        <w:tc>
          <w:tcPr>
            <w:tcW w:w="2592" w:type="dxa"/>
          </w:tcPr>
          <w:p w:rsidR="001F644D" w:rsidRPr="00DD6C90" w:rsidRDefault="001F644D" w:rsidP="00481565">
            <w:pPr>
              <w:pStyle w:val="Tablebody-centered"/>
            </w:pPr>
            <w:r w:rsidRPr="00DD6C90">
              <w:t xml:space="preserve"> metal</w:t>
            </w:r>
          </w:p>
        </w:tc>
        <w:tc>
          <w:tcPr>
            <w:tcW w:w="2592" w:type="dxa"/>
            <w:shd w:val="clear" w:color="auto" w:fill="auto"/>
          </w:tcPr>
          <w:p w:rsidR="001F644D" w:rsidRPr="00DD6C90" w:rsidRDefault="001F644D" w:rsidP="00481565">
            <w:pPr>
              <w:pStyle w:val="Tablebody-centered"/>
            </w:pPr>
            <w:r w:rsidRPr="00DD6C90">
              <w:t>metal</w:t>
            </w:r>
          </w:p>
        </w:tc>
      </w:tr>
    </w:tbl>
    <w:p w:rsidR="001F644D" w:rsidRDefault="00BF2C5C">
      <w:pPr>
        <w:pStyle w:val="Caption"/>
      </w:pPr>
      <w:bookmarkStart w:id="250" w:name="_Ref527023314"/>
      <w:bookmarkStart w:id="251" w:name="_Toc545960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w:t>
      </w:r>
      <w:r w:rsidR="00B77751">
        <w:rPr>
          <w:noProof/>
        </w:rPr>
        <w:fldChar w:fldCharType="end"/>
      </w:r>
      <w:bookmarkEnd w:id="250"/>
      <w:r>
        <w:t xml:space="preserve">. </w:t>
      </w:r>
      <w:r w:rsidRPr="001E6451">
        <w:t>Strong Models</w:t>
      </w:r>
      <w:bookmarkEnd w:id="251"/>
    </w:p>
    <w:p w:rsidR="00E31EF9" w:rsidRDefault="00E31EF9" w:rsidP="00F2140D">
      <w:pPr>
        <w:pStyle w:val="Anonymoussubsubsubsectiontitle"/>
      </w:pPr>
      <w:r w:rsidRPr="00E31EF9">
        <w:t>Manufactured Homes Model</w:t>
      </w:r>
    </w:p>
    <w:p w:rsidR="00E31EF9" w:rsidRDefault="00E31EF9" w:rsidP="00E31EF9">
      <w:r w:rsidRPr="00E31EF9">
        <w:t>On the basis of the exposure study, it was decided to model four manufactured home (MH)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w:t>
      </w:r>
    </w:p>
    <w:p w:rsidR="00E31EF9" w:rsidRDefault="00796D99" w:rsidP="00796D99">
      <w:pPr>
        <w:pStyle w:val="Anonymoussubsubsectiontitle"/>
      </w:pPr>
      <w:r w:rsidRPr="00796D99">
        <w:t>Damage Matrices</w:t>
      </w:r>
    </w:p>
    <w:p w:rsidR="00796D99" w:rsidRDefault="00796D99" w:rsidP="00F2140D">
      <w:pPr>
        <w:pStyle w:val="Anonymoussubsubsubsectiontitle"/>
      </w:pPr>
      <w:r w:rsidRPr="00796D99">
        <w:t>Exterior Damage</w:t>
      </w:r>
    </w:p>
    <w:p w:rsidR="00796D99" w:rsidRDefault="00796D99" w:rsidP="00796D99">
      <w:r>
        <w:t xml:space="preserve">The model accounts for a number of construction factors that influence the vulnerability of single-family dwellings, including classification (site-built or manufactured home), size, roof shape, location, age, and a variety of construction details and mitigation measures. The effects of mitigation measures such as code revisions and post-construction upgrades to the wind resistance of homes (e.g., new roof cover on an older home, shutter protection against debris impact, braced </w:t>
      </w:r>
      <w:r>
        <w:lastRenderedPageBreak/>
        <w:t>garage door, re-nailed roof decking, etc.) are accounted for both individually and in combination by selecting the desired statistical descriptors of the capacities of the various components. Thus the comparative vulnerability of older homes as built, older homes with combinations of mitigation measures, and homes constructed to the new code requirements can be estimated.</w:t>
      </w:r>
    </w:p>
    <w:p w:rsidR="00796D99" w:rsidRDefault="00796D99" w:rsidP="00796D99"/>
    <w:p w:rsidR="00796D99" w:rsidRDefault="00796D99" w:rsidP="00796D99">
      <w:r>
        <w:t xml:space="preserve">The vulnerability model uses a component-based Monte Carlo simulation to determine the external vulnerability at various wind speeds for the different building models. The approach accounts for the resistance capacity of the various building components, the wind-load effects from different directions, and associated uncertainties of capacity and loads to predict exterior damage at various wind speeds. The simulation relates probabilistic strength capacities of building components to a series of three-second peak gust wind speeds through a detailed wind and structural engineering analysis that includes effects of wind-borne debris. Damage to the structure occurs when the loads from wind or flying debris are greater than the components’ capacity to resist them. The vulnerability of a structure at various wind speeds is estimated by quantifying the amount of damage to the modeled components. Damage to a given component may influence the loads on other components, e.g., a change in roof loading from internal pressurization due to a damaged opening. These influences are accounted for through an iterative process of loading, damage assessment, load redistribution, and reloading until convergence is reached. The flow chart in </w:t>
      </w:r>
      <w:r w:rsidR="00F865B0">
        <w:fldChar w:fldCharType="begin"/>
      </w:r>
      <w:r w:rsidR="00F865B0">
        <w:instrText xml:space="preserve"> REF _Ref527023797 \h </w:instrText>
      </w:r>
      <w:r w:rsidR="00F865B0">
        <w:fldChar w:fldCharType="separate"/>
      </w:r>
      <w:r w:rsidR="005B48FF">
        <w:t xml:space="preserve">Figure </w:t>
      </w:r>
      <w:r w:rsidR="005B48FF">
        <w:rPr>
          <w:noProof/>
        </w:rPr>
        <w:t>10</w:t>
      </w:r>
      <w:r w:rsidR="00F865B0">
        <w:fldChar w:fldCharType="end"/>
      </w:r>
      <w:r w:rsidR="00F865B0">
        <w:t xml:space="preserve"> </w:t>
      </w:r>
      <w:r>
        <w:t>summarizes the Monte Carlo procedure used to predict the external damage. The random variables include wind speed, pressure coefficients, debris impact, and the resistances of the building components (roof cover, roof sheathing, openings, walls, connections).</w:t>
      </w:r>
    </w:p>
    <w:p w:rsidR="00796D99" w:rsidRDefault="00796D99" w:rsidP="00796D99"/>
    <w:p w:rsidR="00796D99" w:rsidRDefault="00796D99" w:rsidP="00796D99">
      <w:r>
        <w:t>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applied wind loads.</w:t>
      </w:r>
    </w:p>
    <w:p w:rsidR="00796D99" w:rsidRDefault="00796D99" w:rsidP="00796D99"/>
    <w:p w:rsidR="00F865B0" w:rsidRDefault="00F865B0" w:rsidP="00F865B0">
      <w:pPr>
        <w:keepNext/>
        <w:jc w:val="center"/>
      </w:pPr>
      <w:r>
        <w:rPr>
          <w:noProof/>
        </w:rPr>
        <w:lastRenderedPageBreak/>
        <w:drawing>
          <wp:inline distT="0" distB="0" distL="0" distR="0" wp14:anchorId="715D9522" wp14:editId="2E2F1A63">
            <wp:extent cx="5943600" cy="5869305"/>
            <wp:effectExtent l="0" t="0" r="0" b="0"/>
            <wp:docPr id="23"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5869305"/>
                    </a:xfrm>
                    <a:prstGeom prst="rect">
                      <a:avLst/>
                    </a:prstGeom>
                    <a:noFill/>
                    <a:ln>
                      <a:noFill/>
                    </a:ln>
                  </pic:spPr>
                </pic:pic>
              </a:graphicData>
            </a:graphic>
          </wp:inline>
        </w:drawing>
      </w:r>
    </w:p>
    <w:p w:rsidR="00796D99" w:rsidRDefault="00F865B0">
      <w:pPr>
        <w:pStyle w:val="Caption"/>
      </w:pPr>
      <w:bookmarkStart w:id="252" w:name="_Ref527023797"/>
      <w:bookmarkStart w:id="253" w:name="_Toc545803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0</w:t>
      </w:r>
      <w:r w:rsidR="00B77751">
        <w:rPr>
          <w:noProof/>
        </w:rPr>
        <w:fldChar w:fldCharType="end"/>
      </w:r>
      <w:bookmarkEnd w:id="252"/>
      <w:r>
        <w:t xml:space="preserve">. </w:t>
      </w:r>
      <w:r w:rsidRPr="007A4166">
        <w:t>Monte Carlo simulation procedure to predict external damage.</w:t>
      </w:r>
      <w:bookmarkEnd w:id="253"/>
    </w:p>
    <w:p w:rsidR="003C1F9A" w:rsidRDefault="006B6334" w:rsidP="00BB5094">
      <w:r w:rsidRPr="006B6334">
        <w:t xml:space="preserve">The output of the Monte Carlo simulation model is an estimate of physical damage to structural and exterior components of the modeled home. The results are presented in the form of a damage matrix, where each row presents the output of an individual </w:t>
      </w:r>
      <w:r w:rsidRPr="00150681">
        <w:t>simulation. The 15 rows of this matrix (</w:t>
      </w:r>
      <w:r w:rsidR="00CE677D">
        <w:fldChar w:fldCharType="begin"/>
      </w:r>
      <w:r w:rsidR="00CE677D">
        <w:instrText xml:space="preserve"> REF _Ref529268503 \h </w:instrText>
      </w:r>
      <w:r w:rsidR="00CE677D">
        <w:fldChar w:fldCharType="separate"/>
      </w:r>
      <w:r w:rsidR="005B48FF">
        <w:t xml:space="preserve">Table </w:t>
      </w:r>
      <w:r w:rsidR="005B48FF">
        <w:rPr>
          <w:noProof/>
        </w:rPr>
        <w:t>3</w:t>
      </w:r>
      <w:r w:rsidR="00CE677D">
        <w:fldChar w:fldCharType="end"/>
      </w:r>
      <w:r w:rsidRPr="00150681">
        <w:t>) correspond to damage to 14 components, and the</w:t>
      </w:r>
      <w:r w:rsidRPr="006B6334">
        <w:t xml:space="preserve"> internal pressure of the building upon completion of that simulation (column 11). A separate matrix is created for each peak three-second gust wind speed between 50 and 250 mph in 5 mph increments (50, 55, …, 250 mph) and for each wind angle between 0 and 315 degrees in 45-degree increments. A description of the values in each of the nine columns of the manufactured home damage matrix is given in</w:t>
      </w:r>
      <w:r w:rsidR="00AA5C0E">
        <w:t xml:space="preserve">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5B48FF">
        <w:t xml:space="preserve">Table </w:t>
      </w:r>
      <w:r w:rsidR="005B48FF">
        <w:rPr>
          <w:noProof/>
        </w:rPr>
        <w:t>4</w:t>
      </w:r>
      <w:r w:rsidR="00AA5C0E">
        <w:rPr>
          <w:highlight w:val="yellow"/>
        </w:rPr>
        <w:fldChar w:fldCharType="end"/>
      </w:r>
      <w:r w:rsidRPr="006B6334">
        <w:t>.  Note that internal pressure is not included as an output from the manufactured home model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5B48FF">
        <w:t xml:space="preserve">Table </w:t>
      </w:r>
      <w:r w:rsidR="005B48FF">
        <w:rPr>
          <w:noProof/>
        </w:rPr>
        <w:t>4</w:t>
      </w:r>
      <w:r w:rsidR="00AA5C0E">
        <w:rPr>
          <w:highlight w:val="yellow"/>
        </w:rPr>
        <w:fldChar w:fldCharType="end"/>
      </w:r>
      <w:r w:rsidRPr="006B6334">
        <w:t>).  Changes in internal pressure due to breach are accounted for and utilized to quantify damage, but the final internal pressure value is not needed as an output.</w:t>
      </w:r>
    </w:p>
    <w:p w:rsidR="00837B23" w:rsidRDefault="00837B23" w:rsidP="006B6334"/>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837B23" w:rsidRPr="00795A19" w:rsidTr="004553D4">
        <w:trPr>
          <w:trHeight w:val="237"/>
          <w:tblHeader/>
        </w:trPr>
        <w:tc>
          <w:tcPr>
            <w:tcW w:w="535" w:type="dxa"/>
            <w:vAlign w:val="center"/>
          </w:tcPr>
          <w:p w:rsidR="00837B23" w:rsidRPr="0057672F" w:rsidRDefault="00837B23" w:rsidP="00AD1571">
            <w:pPr>
              <w:pStyle w:val="Tableheader"/>
            </w:pPr>
            <w:r w:rsidRPr="0057672F">
              <w:t>Col#</w:t>
            </w:r>
          </w:p>
        </w:tc>
        <w:tc>
          <w:tcPr>
            <w:tcW w:w="4686" w:type="dxa"/>
            <w:vAlign w:val="center"/>
          </w:tcPr>
          <w:p w:rsidR="00837B23" w:rsidRPr="0057672F" w:rsidRDefault="00837B23" w:rsidP="00AD1571">
            <w:pPr>
              <w:pStyle w:val="Tableheader"/>
            </w:pPr>
            <w:r w:rsidRPr="0057672F">
              <w:t>Description of Value</w:t>
            </w:r>
          </w:p>
        </w:tc>
        <w:tc>
          <w:tcPr>
            <w:tcW w:w="889" w:type="dxa"/>
            <w:vAlign w:val="center"/>
          </w:tcPr>
          <w:p w:rsidR="00837B23" w:rsidRPr="0057672F" w:rsidRDefault="00837B23" w:rsidP="00AD1571">
            <w:pPr>
              <w:pStyle w:val="Tableheader"/>
            </w:pPr>
            <w:r w:rsidRPr="0057672F">
              <w:t>Min Value</w:t>
            </w:r>
          </w:p>
        </w:tc>
        <w:tc>
          <w:tcPr>
            <w:tcW w:w="1119" w:type="dxa"/>
            <w:vAlign w:val="center"/>
          </w:tcPr>
          <w:p w:rsidR="00837B23" w:rsidRPr="0057672F" w:rsidRDefault="00837B23" w:rsidP="00AD1571">
            <w:pPr>
              <w:pStyle w:val="Tableheader"/>
            </w:pPr>
            <w:r w:rsidRPr="0057672F">
              <w:t>Max Value</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w:t>
            </w:r>
          </w:p>
        </w:tc>
        <w:tc>
          <w:tcPr>
            <w:tcW w:w="4686" w:type="dxa"/>
            <w:vAlign w:val="center"/>
          </w:tcPr>
          <w:p w:rsidR="00837B23" w:rsidRPr="0057672F" w:rsidRDefault="00837B23" w:rsidP="00091890">
            <w:pPr>
              <w:pStyle w:val="Tablebody-leftaligned"/>
            </w:pPr>
            <w:r w:rsidRPr="0057672F">
              <w:t>% failed roof sheathing</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2</w:t>
            </w:r>
          </w:p>
        </w:tc>
        <w:tc>
          <w:tcPr>
            <w:tcW w:w="4686" w:type="dxa"/>
            <w:vAlign w:val="center"/>
          </w:tcPr>
          <w:p w:rsidR="00837B23" w:rsidRPr="0057672F" w:rsidRDefault="00837B23" w:rsidP="00091890">
            <w:pPr>
              <w:pStyle w:val="Tablebody-leftaligned"/>
            </w:pPr>
            <w:r w:rsidRPr="0057672F">
              <w:t>% failed roof cover</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3</w:t>
            </w:r>
          </w:p>
        </w:tc>
        <w:tc>
          <w:tcPr>
            <w:tcW w:w="4686" w:type="dxa"/>
            <w:vAlign w:val="center"/>
          </w:tcPr>
          <w:p w:rsidR="00837B23" w:rsidRPr="0057672F" w:rsidRDefault="00837B23" w:rsidP="00091890">
            <w:pPr>
              <w:pStyle w:val="Tablebody-leftaligned"/>
            </w:pPr>
            <w:r w:rsidRPr="0057672F">
              <w:t>% failed roof to wall connection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4</w:t>
            </w:r>
          </w:p>
        </w:tc>
        <w:tc>
          <w:tcPr>
            <w:tcW w:w="4686" w:type="dxa"/>
            <w:vAlign w:val="center"/>
          </w:tcPr>
          <w:p w:rsidR="00837B23" w:rsidRPr="0057672F" w:rsidRDefault="00837B23" w:rsidP="00091890">
            <w:pPr>
              <w:pStyle w:val="Tablebody-leftaligned"/>
            </w:pPr>
            <w:r w:rsidRPr="0057672F">
              <w:t># of failed wall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4</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5</w:t>
            </w:r>
          </w:p>
        </w:tc>
        <w:tc>
          <w:tcPr>
            <w:tcW w:w="4686" w:type="dxa"/>
            <w:vAlign w:val="center"/>
          </w:tcPr>
          <w:p w:rsidR="00837B23" w:rsidRPr="0057672F" w:rsidRDefault="00837B23" w:rsidP="00091890">
            <w:pPr>
              <w:pStyle w:val="Tablebody-leftaligned"/>
            </w:pPr>
            <w:r w:rsidRPr="0057672F">
              <w:t># of failed window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6</w:t>
            </w:r>
          </w:p>
        </w:tc>
        <w:tc>
          <w:tcPr>
            <w:tcW w:w="4686" w:type="dxa"/>
            <w:vAlign w:val="center"/>
          </w:tcPr>
          <w:p w:rsidR="00837B23" w:rsidRPr="0057672F" w:rsidRDefault="00837B23" w:rsidP="00091890">
            <w:pPr>
              <w:pStyle w:val="Tablebody-leftaligned"/>
            </w:pPr>
            <w:r w:rsidRPr="0057672F">
              <w:t># of failed door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2</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7</w:t>
            </w:r>
          </w:p>
        </w:tc>
        <w:tc>
          <w:tcPr>
            <w:tcW w:w="4686" w:type="dxa"/>
            <w:vAlign w:val="center"/>
          </w:tcPr>
          <w:p w:rsidR="00837B23" w:rsidRPr="0057672F" w:rsidRDefault="00837B23" w:rsidP="00091890">
            <w:pPr>
              <w:pStyle w:val="Tablebody-leftaligned"/>
            </w:pPr>
            <w:r w:rsidRPr="0057672F">
              <w:t>y or n failed garage</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8</w:t>
            </w:r>
          </w:p>
        </w:tc>
        <w:tc>
          <w:tcPr>
            <w:tcW w:w="4686" w:type="dxa"/>
            <w:vAlign w:val="center"/>
          </w:tcPr>
          <w:p w:rsidR="00837B23" w:rsidRPr="0057672F" w:rsidRDefault="00837B23" w:rsidP="00091890">
            <w:pPr>
              <w:pStyle w:val="Tablebody-leftaligned"/>
            </w:pPr>
            <w:r w:rsidRPr="0057672F">
              <w:t>y or n envelope breached</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9</w:t>
            </w:r>
          </w:p>
        </w:tc>
        <w:tc>
          <w:tcPr>
            <w:tcW w:w="4686" w:type="dxa"/>
            <w:vAlign w:val="center"/>
          </w:tcPr>
          <w:p w:rsidR="00837B23" w:rsidRPr="0057672F" w:rsidRDefault="00837B23" w:rsidP="00091890">
            <w:pPr>
              <w:pStyle w:val="Tablebody-leftaligned"/>
            </w:pPr>
            <w:r w:rsidRPr="0057672F">
              <w:t># of windows broken by debris impac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0</w:t>
            </w:r>
          </w:p>
        </w:tc>
        <w:tc>
          <w:tcPr>
            <w:tcW w:w="4686" w:type="dxa"/>
            <w:vAlign w:val="center"/>
          </w:tcPr>
          <w:p w:rsidR="00837B23" w:rsidRPr="0057672F" w:rsidRDefault="00837B23" w:rsidP="00091890">
            <w:pPr>
              <w:pStyle w:val="Tablebody-leftaligned"/>
            </w:pPr>
            <w:r w:rsidRPr="0057672F">
              <w:t>% of gable end panels broken</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324"/>
        </w:trPr>
        <w:tc>
          <w:tcPr>
            <w:tcW w:w="535" w:type="dxa"/>
            <w:vAlign w:val="center"/>
          </w:tcPr>
          <w:p w:rsidR="00837B23" w:rsidRPr="0057672F" w:rsidRDefault="00837B23" w:rsidP="00481565">
            <w:pPr>
              <w:pStyle w:val="Tablebody-centered"/>
            </w:pPr>
            <w:r w:rsidRPr="0057672F">
              <w:t>11</w:t>
            </w:r>
          </w:p>
        </w:tc>
        <w:tc>
          <w:tcPr>
            <w:tcW w:w="4686" w:type="dxa"/>
            <w:vAlign w:val="center"/>
          </w:tcPr>
          <w:p w:rsidR="00837B23" w:rsidRPr="0057672F" w:rsidRDefault="00837B23" w:rsidP="00091890">
            <w:pPr>
              <w:pStyle w:val="Tablebody-leftaligned"/>
            </w:pPr>
            <w:r w:rsidRPr="0057672F">
              <w:t>internal pressure</w:t>
            </w:r>
          </w:p>
        </w:tc>
        <w:tc>
          <w:tcPr>
            <w:tcW w:w="889" w:type="dxa"/>
            <w:vAlign w:val="center"/>
          </w:tcPr>
          <w:p w:rsidR="00837B23" w:rsidRPr="0057672F" w:rsidRDefault="00837B23" w:rsidP="00481565">
            <w:pPr>
              <w:pStyle w:val="Tablebody-centered"/>
            </w:pPr>
            <w:r w:rsidRPr="0057672F">
              <w:t>Not defined</w:t>
            </w:r>
          </w:p>
        </w:tc>
        <w:tc>
          <w:tcPr>
            <w:tcW w:w="1119" w:type="dxa"/>
            <w:vAlign w:val="center"/>
          </w:tcPr>
          <w:p w:rsidR="00837B23" w:rsidRPr="0057672F" w:rsidRDefault="00837B23" w:rsidP="00481565">
            <w:pPr>
              <w:pStyle w:val="Tablebody-centered"/>
            </w:pPr>
            <w:r w:rsidRPr="0057672F">
              <w:t>Not defined</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2</w:t>
            </w:r>
          </w:p>
        </w:tc>
        <w:tc>
          <w:tcPr>
            <w:tcW w:w="4686" w:type="dxa"/>
            <w:vAlign w:val="center"/>
          </w:tcPr>
          <w:p w:rsidR="00837B23" w:rsidRPr="0057672F" w:rsidRDefault="00837B23" w:rsidP="00091890">
            <w:pPr>
              <w:pStyle w:val="Tablebody-leftaligned"/>
            </w:pPr>
            <w:r w:rsidRPr="0057672F">
              <w:t>% failed wall panels – fron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3</w:t>
            </w:r>
          </w:p>
        </w:tc>
        <w:tc>
          <w:tcPr>
            <w:tcW w:w="4686" w:type="dxa"/>
            <w:vAlign w:val="center"/>
          </w:tcPr>
          <w:p w:rsidR="00837B23" w:rsidRPr="0057672F" w:rsidRDefault="00837B23" w:rsidP="00091890">
            <w:pPr>
              <w:pStyle w:val="Tablebody-leftaligned"/>
            </w:pPr>
            <w:r w:rsidRPr="0057672F">
              <w:t>% failed wall panels – back</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4</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5</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bl>
    <w:p w:rsidR="003C1F9A" w:rsidRDefault="003C1F9A">
      <w:pPr>
        <w:pStyle w:val="Caption"/>
      </w:pPr>
      <w:bookmarkStart w:id="254" w:name="_Ref528763963"/>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rsidP="003C1F9A"/>
    <w:p w:rsidR="008D3F8E" w:rsidRDefault="008D3F8E">
      <w:pPr>
        <w:pStyle w:val="Caption"/>
      </w:pPr>
      <w:bookmarkStart w:id="255" w:name="_Ref529268503"/>
      <w:bookmarkStart w:id="256" w:name="_Toc5459601"/>
      <w:r>
        <w:t xml:space="preserve">Table </w:t>
      </w:r>
      <w:r w:rsidR="00B8046F">
        <w:rPr>
          <w:noProof/>
        </w:rPr>
        <w:fldChar w:fldCharType="begin"/>
      </w:r>
      <w:r w:rsidR="00B8046F">
        <w:rPr>
          <w:noProof/>
        </w:rPr>
        <w:instrText xml:space="preserve"> SEQ Table \* ARABIC </w:instrText>
      </w:r>
      <w:r w:rsidR="00B8046F">
        <w:rPr>
          <w:noProof/>
        </w:rPr>
        <w:fldChar w:fldCharType="separate"/>
      </w:r>
      <w:r w:rsidR="005B48FF">
        <w:rPr>
          <w:noProof/>
        </w:rPr>
        <w:t>3</w:t>
      </w:r>
      <w:r w:rsidR="00B8046F">
        <w:rPr>
          <w:noProof/>
        </w:rPr>
        <w:fldChar w:fldCharType="end"/>
      </w:r>
      <w:bookmarkEnd w:id="254"/>
      <w:bookmarkEnd w:id="255"/>
      <w:r>
        <w:t xml:space="preserve">. </w:t>
      </w:r>
      <w:r w:rsidRPr="00604E21">
        <w:t>Description of values given in the damage matrices for site-built homes</w:t>
      </w:r>
      <w:bookmarkEnd w:id="256"/>
    </w:p>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EA5F44" w:rsidRPr="004A3CBF" w:rsidTr="004553D4">
        <w:trPr>
          <w:trHeight w:val="255"/>
          <w:tblHeader/>
          <w:jc w:val="center"/>
        </w:trPr>
        <w:tc>
          <w:tcPr>
            <w:tcW w:w="720"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Col #</w:t>
            </w:r>
          </w:p>
        </w:tc>
        <w:tc>
          <w:tcPr>
            <w:tcW w:w="5760"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Description of Value</w:t>
            </w:r>
          </w:p>
        </w:tc>
        <w:tc>
          <w:tcPr>
            <w:tcW w:w="1008"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Min Value</w:t>
            </w:r>
          </w:p>
        </w:tc>
        <w:tc>
          <w:tcPr>
            <w:tcW w:w="1158" w:type="dxa"/>
            <w:tcBorders>
              <w:top w:val="single" w:sz="4" w:space="0" w:color="000000"/>
              <w:left w:val="single" w:sz="4" w:space="0" w:color="000000"/>
              <w:bottom w:val="single" w:sz="4" w:space="0" w:color="000000"/>
              <w:right w:val="single" w:sz="4" w:space="0" w:color="000000"/>
            </w:tcBorders>
            <w:vAlign w:val="center"/>
          </w:tcPr>
          <w:p w:rsidR="00EA5F44" w:rsidRPr="00EF0829" w:rsidRDefault="00EA5F44" w:rsidP="00AD1571">
            <w:pPr>
              <w:pStyle w:val="Tableheader"/>
            </w:pPr>
            <w:r w:rsidRPr="00EF0829">
              <w:t>Max Value</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1</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windows (out of 8 for single wid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2</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broken windows that were broken by impact load cas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3</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doors (front and back = 2 total)</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4</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5</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cover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6</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wall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7</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roof to wall connections (out of 58)</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5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8</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sliding (0 = no sliding, 1 = minor sliding, 2 = major sliding)</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9</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overturning (0 = not overturned, 1 = overturn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w:t>
            </w:r>
          </w:p>
        </w:tc>
      </w:tr>
    </w:tbl>
    <w:p w:rsidR="006B6334" w:rsidRPr="00837B23" w:rsidRDefault="00EA5F44">
      <w:pPr>
        <w:pStyle w:val="Caption"/>
      </w:pPr>
      <w:bookmarkStart w:id="257" w:name="_Ref527024009"/>
      <w:bookmarkStart w:id="258" w:name="_Toc545960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4</w:t>
      </w:r>
      <w:r w:rsidR="00B77751">
        <w:rPr>
          <w:noProof/>
        </w:rPr>
        <w:fldChar w:fldCharType="end"/>
      </w:r>
      <w:bookmarkEnd w:id="257"/>
      <w:r>
        <w:t xml:space="preserve">. </w:t>
      </w:r>
      <w:r w:rsidRPr="00F269E7">
        <w:t>Description of values given in the damage matrices for manufactured homes.</w:t>
      </w:r>
      <w:bookmarkEnd w:id="258"/>
    </w:p>
    <w:p w:rsidR="00AA5C0E" w:rsidRDefault="00946720" w:rsidP="00F2140D">
      <w:pPr>
        <w:pStyle w:val="Anonymoussubsubsubsectiontitle"/>
      </w:pPr>
      <w:r w:rsidRPr="00946720">
        <w:t>Interior and Utilities Damage</w:t>
      </w:r>
    </w:p>
    <w:p w:rsidR="00946720" w:rsidRDefault="00946720" w:rsidP="00946720">
      <w:r>
        <w:t>Once the external damage has been calculated for a given Monte Carlo simulation, the internal, utilities, and contents damages to the building are then extrapolated from the external damage. For the interior and utilities of a home, there is no explicit means by which to compute damage. Damage to the interior and utilities occurs when the building envelope is breached, allowing wind and rain to enter. Damage to roof sheathing, roof cover, walls, windows, doors, and gable ends present the greatest opportunities for interior damage. For manufactured homes, sliding and overturning are additional factors.</w:t>
      </w:r>
    </w:p>
    <w:p w:rsidR="00946720" w:rsidRDefault="00946720" w:rsidP="00946720"/>
    <w:p w:rsidR="00946720" w:rsidRDefault="00946720" w:rsidP="00946720">
      <w:r>
        <w:t xml:space="preserve">Interior damage equations were derived as functions of each of the external components. These equations are developed primarily on the basis of experience and engineering judgment. Observations of homes damaged during the 2004 hurricane season helped to validate these predictions. The interior equations are derived by estimating typical percentages of damage to each </w:t>
      </w:r>
      <w:r>
        <w:lastRenderedPageBreak/>
        <w:t xml:space="preserve">interior component, given a percentage of damage to an external component. The interior damage as a function of each modeled component is the same for both site-built and manufactured homes. </w:t>
      </w:r>
    </w:p>
    <w:p w:rsidR="00946720" w:rsidRDefault="00946720" w:rsidP="00946720"/>
    <w:p w:rsidR="00946720" w:rsidRDefault="00946720" w:rsidP="00946720">
      <w:r>
        <w:t>To compute the total interior damage for each model simulation, all values in the damage matrices are converted to percentages of component damage. The interior equations are applied to each component, one at a time. The total interior damage for each simulation is the maximum interior damage value produced by these equations. The maximum value is used instead of a summation to avoid the possibility of counting the same interior damage more than once. That is, once water intrusion from one breach of the envelope has thoroughly damaged any part of the interior, further water intrusion from other sources will not increase the cost of the damage of that part.</w:t>
      </w:r>
    </w:p>
    <w:p w:rsidR="00946720" w:rsidRDefault="00946720" w:rsidP="00946720"/>
    <w:p w:rsidR="00946720" w:rsidRDefault="00946720" w:rsidP="00946720">
      <w:r>
        <w:t>Utilities damage is estimated on the basis of interior damage. A coefficient is defined for each utility (electrical, plumbing, and mechanical), which multiplies the interior equations defined for each component. As in the case of interior damage, the maximum value is retained as the total damage. The utilities coefficients are based on engineering judgment. In both site-built and manufactured homes, it is assumed that electrical damage occurs at half the rate of interior damage (0.5). Plumbing damage is set to 0.35 of interior damage for site-built homes and for manufactured homes. Mechanical damage is set to 0.4 of interior damage for site-built homes and for manufactured homes.</w:t>
      </w:r>
    </w:p>
    <w:p w:rsidR="00946720" w:rsidRDefault="00946720" w:rsidP="00946720"/>
    <w:p w:rsidR="00946720" w:rsidRDefault="006855B3" w:rsidP="00F2140D">
      <w:pPr>
        <w:pStyle w:val="Anonymoussubsubsubsectiontitle"/>
      </w:pPr>
      <w:r w:rsidRPr="006855B3">
        <w:t>Contents Damage</w:t>
      </w:r>
    </w:p>
    <w:p w:rsidR="006855B3" w:rsidRDefault="006855B3" w:rsidP="006855B3">
      <w:r w:rsidRPr="006855B3">
        <w:t>As with the interior and utilities, the contents of the home are not modeled by Monte Carlo simulations. Contents damage is assumed to be a function of the interior damage caused by each failed component that causes a breach of the building envelope. The functions are based on engineering judgment and are validated using actual claims data.</w:t>
      </w:r>
    </w:p>
    <w:p w:rsidR="006855B3" w:rsidRDefault="006855B3" w:rsidP="006855B3"/>
    <w:p w:rsidR="006855B3" w:rsidRDefault="00B1306D" w:rsidP="00F2140D">
      <w:pPr>
        <w:pStyle w:val="Anonymoussubsubsubsectiontitle"/>
      </w:pPr>
      <w:r w:rsidRPr="00B1306D">
        <w:t>Additional Living Expenses</w:t>
      </w:r>
    </w:p>
    <w:p w:rsidR="00584979" w:rsidRDefault="00584979" w:rsidP="00584979">
      <w:r>
        <w:t xml:space="preserve">Additional Living Expense (ALE) coverage covers only expenses actually paid by the insured. This coverage pays only the increase in living expenses that results directly from the covered damage and having to live away from the insured location. The value of an ALE claim is dependent on the time required to repair a damaged home and the surrounding utilities and infrastructure. </w:t>
      </w:r>
    </w:p>
    <w:p w:rsidR="00584979" w:rsidRDefault="00584979" w:rsidP="00584979"/>
    <w:p w:rsidR="00B1306D" w:rsidRDefault="00584979" w:rsidP="00584979">
      <w:r>
        <w:t>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584979" w:rsidRDefault="00584979" w:rsidP="00584979"/>
    <w:p w:rsidR="00584979" w:rsidRDefault="00FA1F46" w:rsidP="00FA1F46">
      <w:pPr>
        <w:pStyle w:val="Anonymoussubsubsectiontitle"/>
      </w:pPr>
      <w:r w:rsidRPr="00FA1F46">
        <w:t>Vulnerability Matrices</w:t>
      </w:r>
    </w:p>
    <w:p w:rsidR="00FA1F46" w:rsidRDefault="00FA1F46" w:rsidP="00FA1F46">
      <w:r w:rsidRPr="00FA1F46">
        <w:t xml:space="preserve">The estimates of total building damage result in the formulation of vulnerability matrices for each modeled building type. The flowchart in </w:t>
      </w:r>
      <w:r w:rsidR="00084412">
        <w:fldChar w:fldCharType="begin"/>
      </w:r>
      <w:r w:rsidR="00084412">
        <w:instrText xml:space="preserve"> REF _Ref527025529 \h </w:instrText>
      </w:r>
      <w:r w:rsidR="00084412">
        <w:fldChar w:fldCharType="separate"/>
      </w:r>
      <w:r w:rsidR="005B48FF">
        <w:t xml:space="preserve">Figure </w:t>
      </w:r>
      <w:r w:rsidR="005B48FF">
        <w:rPr>
          <w:noProof/>
        </w:rPr>
        <w:t>11</w:t>
      </w:r>
      <w:r w:rsidR="00084412">
        <w:fldChar w:fldCharType="end"/>
      </w:r>
      <w:r w:rsidR="00084412">
        <w:t xml:space="preserve"> </w:t>
      </w:r>
      <w:r w:rsidRPr="00FA1F46">
        <w:t>summarizes the procedure used to convert the Monte Carlo simulations of physical external damage into a vulnerability matrix.</w:t>
      </w:r>
    </w:p>
    <w:p w:rsidR="00FA1F46" w:rsidRDefault="00FA1F46" w:rsidP="00FA1F46"/>
    <w:p w:rsidR="00FA1F46" w:rsidRDefault="00FA1F46" w:rsidP="00FA1F46">
      <w:pPr>
        <w:keepNext/>
        <w:jc w:val="center"/>
      </w:pPr>
      <w:r>
        <w:rPr>
          <w:noProof/>
        </w:rPr>
        <w:lastRenderedPageBreak/>
        <w:drawing>
          <wp:inline distT="0" distB="0" distL="0" distR="0" wp14:anchorId="49FB77C6" wp14:editId="4F2ED23A">
            <wp:extent cx="3014980" cy="7451090"/>
            <wp:effectExtent l="0" t="0" r="0" b="3810"/>
            <wp:docPr id="25"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14980" cy="7451090"/>
                    </a:xfrm>
                    <a:prstGeom prst="rect">
                      <a:avLst/>
                    </a:prstGeom>
                    <a:noFill/>
                    <a:ln>
                      <a:noFill/>
                    </a:ln>
                  </pic:spPr>
                </pic:pic>
              </a:graphicData>
            </a:graphic>
          </wp:inline>
        </w:drawing>
      </w:r>
    </w:p>
    <w:p w:rsidR="00FA1F46" w:rsidRDefault="00FA1F46">
      <w:pPr>
        <w:pStyle w:val="Caption"/>
      </w:pPr>
      <w:bookmarkStart w:id="259" w:name="_Ref527025529"/>
      <w:bookmarkStart w:id="260" w:name="_Toc545804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1</w:t>
      </w:r>
      <w:r w:rsidR="00B77751">
        <w:rPr>
          <w:noProof/>
        </w:rPr>
        <w:fldChar w:fldCharType="end"/>
      </w:r>
      <w:bookmarkEnd w:id="259"/>
      <w:r>
        <w:t xml:space="preserve">. </w:t>
      </w:r>
      <w:r w:rsidRPr="00073927">
        <w:t>Procedure to create vulnerability matrix.</w:t>
      </w:r>
      <w:bookmarkEnd w:id="260"/>
    </w:p>
    <w:p w:rsidR="00B32AB5" w:rsidRDefault="00B32AB5" w:rsidP="00B32AB5">
      <w:r>
        <w:t xml:space="preserve">For each Monte Carlo model, 2000 simulations are performed for each of 8 different wind angles and 41 different wind speeds. This is 2000 x 8 x 41 = 656,000 simulations of external damage  </w:t>
      </w:r>
    </w:p>
    <w:p w:rsidR="00B32AB5" w:rsidRDefault="00B32AB5" w:rsidP="00B32AB5">
      <w:r>
        <w:lastRenderedPageBreak/>
        <w:t>per model, which are then expanded to cover interior, utilities, and contents damage, plus ALE, as explained above.</w:t>
      </w:r>
    </w:p>
    <w:p w:rsidR="00B32AB5" w:rsidRDefault="00B32AB5" w:rsidP="00B32AB5"/>
    <w:p w:rsidR="00B32AB5" w:rsidRDefault="00B32AB5" w:rsidP="00B32AB5">
      <w:r>
        <w:t xml:space="preserve">Knowing the components of a home and the typical square footage, the cost of repairing all damaged components is estimated using cost estimation resources [e.g., RSMeans Residential Cost Data (RSMeans, 2008a) and RSMeans Square Foot Costs (RSMeans, 2008b) and Construction Estimating Institute (Langedyk &amp; Ticola, 2002)] and expert advice. These resources provide cost data from actual jobs based on estimates and represent typical conditions. Unmodeled nonstructural interior, plumbing, mechanical, and electrical utilities make up a significant portion of repair costs for a home. </w:t>
      </w:r>
    </w:p>
    <w:p w:rsidR="00B32AB5" w:rsidRDefault="00B32AB5" w:rsidP="00B32AB5"/>
    <w:p w:rsidR="00B32AB5" w:rsidRDefault="00B32AB5" w:rsidP="00B32AB5">
      <w:r>
        <w:t xml:space="preserve">Replacement cost ratios provide a link between modeled physical damage and the corresponding monetary losses. They can be defined as the cost of replacing a damaged component or assembly of a home divided by the cost of constructing a completely new home of the same type. The sum of the replacement cost ratios for all the components of a home is greater than 100% because the replacement costs include the additional costs of removal, repair, and remodeling. </w:t>
      </w:r>
    </w:p>
    <w:p w:rsidR="00B32AB5" w:rsidRDefault="00B32AB5" w:rsidP="00B32AB5"/>
    <w:p w:rsidR="00B32AB5" w:rsidRDefault="00B32AB5" w:rsidP="00B32AB5">
      <w:r>
        <w:t>An 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 $150,000, the cost to replace 30% of the roof would be $150,000 x 0.042 = $6,300. In addition, the costs will be adjusted as necessary because of certain requirements of the Florida building code that might result in an increase of the repair costs (for example, the code might require replacement of the entire roof if 30% or more is damaged).</w:t>
      </w:r>
    </w:p>
    <w:p w:rsidR="00B32AB5" w:rsidRDefault="00B32AB5" w:rsidP="00B32AB5"/>
    <w:p w:rsidR="00352647" w:rsidRDefault="00352647" w:rsidP="00352647">
      <w:r>
        <w:t>After the simulation results have been translated into damage ratios, they are then transformed into vulnerability matrices. A total of 4356 matrices for site-built homes is created for different combinations of wall type (frame or masonry), region (North, Central, or South), subregion (high wind velocity zone, wind-borne debris region, or other), roof shape (gable or hip), roof cover (tile or shingle), window protection (shuttered or not shuttered), number of stories (one or two), and strength (base weak W00, modified weak W10, retrofitted weak W01, base medium M00, modified medium M10, retrofitted medium M01, or strong (base S00, stronger S01 for HVHZ, S02 with single straps and metal roof on a strong deck).</w:t>
      </w:r>
    </w:p>
    <w:p w:rsidR="00352647" w:rsidRDefault="00352647" w:rsidP="00352647"/>
    <w:p w:rsidR="009E056C" w:rsidRDefault="00352647" w:rsidP="00352647">
      <w:r>
        <w:t xml:space="preserve">The cells of a vulnerability matrix for a particular structural type represent the probability of a given damage ratio occurring at a given wind speed. The columns of the matrix represent three-second gust wind speeds at 10 m, from 50 mph to 250 mph in 5 mph bands. The rows of the matrix correspond to damage ratios (DR) in 2% increments up to 20%, and then in 4% increments up to 100%. If a damage ratio is DR= 15.3%, it is assigned to the interval 14%&lt;DR&lt;16% with a 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w:t>
      </w:r>
      <w:r>
        <w:lastRenderedPageBreak/>
        <w:t xml:space="preserve">the conditional probabilities of occurrence of a level of damage, given a certain wind speed. A partial example of a vulnerability matrix is shown in </w:t>
      </w:r>
      <w:r w:rsidR="0007430D">
        <w:fldChar w:fldCharType="begin"/>
      </w:r>
      <w:r w:rsidR="0007430D">
        <w:instrText xml:space="preserve"> REF _Ref527025640 \h </w:instrText>
      </w:r>
      <w:r w:rsidR="0007430D">
        <w:fldChar w:fldCharType="separate"/>
      </w:r>
      <w:r w:rsidR="005B48FF">
        <w:t xml:space="preserve">Table </w:t>
      </w:r>
      <w:r w:rsidR="005B48FF">
        <w:rPr>
          <w:noProof/>
        </w:rPr>
        <w:t>5</w:t>
      </w:r>
      <w:r w:rsidR="0007430D">
        <w:fldChar w:fldCharType="end"/>
      </w:r>
      <w:r w:rsidR="0007430D">
        <w:t>.</w:t>
      </w:r>
    </w:p>
    <w:p w:rsidR="00352647" w:rsidRDefault="00352647" w:rsidP="0035264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3"/>
        <w:gridCol w:w="1244"/>
        <w:gridCol w:w="1244"/>
        <w:gridCol w:w="1244"/>
        <w:gridCol w:w="1244"/>
        <w:gridCol w:w="1244"/>
      </w:tblGrid>
      <w:tr w:rsidR="0007430D" w:rsidRPr="004A3CBF" w:rsidTr="004553D4">
        <w:trPr>
          <w:trHeight w:val="296"/>
          <w:tblHeader/>
          <w:jc w:val="center"/>
        </w:trPr>
        <w:tc>
          <w:tcPr>
            <w:tcW w:w="3233" w:type="dxa"/>
            <w:vAlign w:val="bottom"/>
          </w:tcPr>
          <w:p w:rsidR="0007430D" w:rsidRPr="007C77D4" w:rsidRDefault="0007430D" w:rsidP="00AD1571">
            <w:pPr>
              <w:pStyle w:val="Tableheader"/>
            </w:pPr>
            <w:r w:rsidRPr="007C77D4">
              <w:t>Damage\Wind Speed (mph)</w:t>
            </w:r>
          </w:p>
        </w:tc>
        <w:tc>
          <w:tcPr>
            <w:tcW w:w="1244" w:type="dxa"/>
            <w:vAlign w:val="bottom"/>
          </w:tcPr>
          <w:p w:rsidR="0007430D" w:rsidRPr="007C77D4" w:rsidRDefault="0007430D" w:rsidP="00AD1571">
            <w:pPr>
              <w:pStyle w:val="Tableheader"/>
            </w:pPr>
            <w:r w:rsidRPr="007C77D4">
              <w:t>47.5 to 52.5</w:t>
            </w:r>
          </w:p>
        </w:tc>
        <w:tc>
          <w:tcPr>
            <w:tcW w:w="1244" w:type="dxa"/>
            <w:vAlign w:val="bottom"/>
          </w:tcPr>
          <w:p w:rsidR="0007430D" w:rsidRPr="007C77D4" w:rsidRDefault="0007430D" w:rsidP="00AD1571">
            <w:pPr>
              <w:pStyle w:val="Tableheader"/>
            </w:pPr>
            <w:r w:rsidRPr="007C77D4">
              <w:t>52.5 to 57.5</w:t>
            </w:r>
          </w:p>
        </w:tc>
        <w:tc>
          <w:tcPr>
            <w:tcW w:w="1244" w:type="dxa"/>
            <w:vAlign w:val="bottom"/>
          </w:tcPr>
          <w:p w:rsidR="0007430D" w:rsidRPr="007C77D4" w:rsidRDefault="0007430D" w:rsidP="00AD1571">
            <w:pPr>
              <w:pStyle w:val="Tableheader"/>
            </w:pPr>
            <w:r w:rsidRPr="007C77D4">
              <w:t>57.5 to 62.5</w:t>
            </w:r>
          </w:p>
        </w:tc>
        <w:tc>
          <w:tcPr>
            <w:tcW w:w="1244" w:type="dxa"/>
            <w:vAlign w:val="bottom"/>
          </w:tcPr>
          <w:p w:rsidR="0007430D" w:rsidRPr="007C77D4" w:rsidRDefault="0007430D" w:rsidP="00AD1571">
            <w:pPr>
              <w:pStyle w:val="Tableheader"/>
            </w:pPr>
            <w:r w:rsidRPr="007C77D4">
              <w:t>62.5 to 67.5</w:t>
            </w:r>
          </w:p>
        </w:tc>
        <w:tc>
          <w:tcPr>
            <w:tcW w:w="1244" w:type="dxa"/>
            <w:vAlign w:val="bottom"/>
          </w:tcPr>
          <w:p w:rsidR="0007430D" w:rsidRPr="007C77D4" w:rsidRDefault="0007430D" w:rsidP="00AD1571">
            <w:pPr>
              <w:pStyle w:val="Tableheader"/>
            </w:pPr>
            <w:r w:rsidRPr="007C77D4">
              <w:t>67.5 to 7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0% to 2%</w:t>
            </w:r>
          </w:p>
        </w:tc>
        <w:tc>
          <w:tcPr>
            <w:tcW w:w="1244" w:type="dxa"/>
            <w:vAlign w:val="bottom"/>
          </w:tcPr>
          <w:p w:rsidR="0007430D" w:rsidRPr="007C77D4" w:rsidRDefault="0007430D" w:rsidP="00481565">
            <w:pPr>
              <w:pStyle w:val="Tablebody-centered"/>
            </w:pPr>
            <w:r w:rsidRPr="007C77D4">
              <w:t>1</w:t>
            </w:r>
          </w:p>
        </w:tc>
        <w:tc>
          <w:tcPr>
            <w:tcW w:w="1244" w:type="dxa"/>
            <w:vAlign w:val="bottom"/>
          </w:tcPr>
          <w:p w:rsidR="0007430D" w:rsidRPr="007C77D4" w:rsidRDefault="0007430D" w:rsidP="00481565">
            <w:pPr>
              <w:pStyle w:val="Tablebody-centered"/>
            </w:pPr>
            <w:r w:rsidRPr="007C77D4">
              <w:t>0.99238</w:t>
            </w:r>
          </w:p>
        </w:tc>
        <w:tc>
          <w:tcPr>
            <w:tcW w:w="1244" w:type="dxa"/>
            <w:vAlign w:val="bottom"/>
          </w:tcPr>
          <w:p w:rsidR="0007430D" w:rsidRPr="007C77D4" w:rsidRDefault="0007430D" w:rsidP="00481565">
            <w:pPr>
              <w:pStyle w:val="Tablebody-centered"/>
            </w:pPr>
            <w:r w:rsidRPr="007C77D4">
              <w:t>0.91788</w:t>
            </w:r>
          </w:p>
        </w:tc>
        <w:tc>
          <w:tcPr>
            <w:tcW w:w="1244" w:type="dxa"/>
            <w:vAlign w:val="bottom"/>
          </w:tcPr>
          <w:p w:rsidR="0007430D" w:rsidRPr="007C77D4" w:rsidRDefault="0007430D" w:rsidP="00481565">
            <w:pPr>
              <w:pStyle w:val="Tablebody-centered"/>
            </w:pPr>
            <w:r w:rsidRPr="007C77D4">
              <w:t>0.77312</w:t>
            </w:r>
          </w:p>
        </w:tc>
        <w:tc>
          <w:tcPr>
            <w:tcW w:w="1244" w:type="dxa"/>
            <w:vAlign w:val="bottom"/>
          </w:tcPr>
          <w:p w:rsidR="0007430D" w:rsidRPr="007C77D4" w:rsidRDefault="0007430D" w:rsidP="00481565">
            <w:pPr>
              <w:pStyle w:val="Tablebody-centered"/>
            </w:pPr>
            <w:r w:rsidRPr="007C77D4">
              <w:t>0.61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 to 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725</w:t>
            </w:r>
          </w:p>
        </w:tc>
        <w:tc>
          <w:tcPr>
            <w:tcW w:w="1244" w:type="dxa"/>
            <w:vAlign w:val="bottom"/>
          </w:tcPr>
          <w:p w:rsidR="0007430D" w:rsidRPr="007C77D4" w:rsidRDefault="0007430D" w:rsidP="00481565">
            <w:pPr>
              <w:pStyle w:val="Tablebody-centered"/>
            </w:pPr>
            <w:r w:rsidRPr="007C77D4">
              <w:t>0.0806</w:t>
            </w:r>
          </w:p>
        </w:tc>
        <w:tc>
          <w:tcPr>
            <w:tcW w:w="1244" w:type="dxa"/>
            <w:vAlign w:val="bottom"/>
          </w:tcPr>
          <w:p w:rsidR="0007430D" w:rsidRPr="007C77D4" w:rsidRDefault="0007430D" w:rsidP="00481565">
            <w:pPr>
              <w:pStyle w:val="Tablebody-centered"/>
            </w:pPr>
            <w:r w:rsidRPr="007C77D4">
              <w:t>0.21937</w:t>
            </w:r>
          </w:p>
        </w:tc>
        <w:tc>
          <w:tcPr>
            <w:tcW w:w="1244" w:type="dxa"/>
            <w:vAlign w:val="bottom"/>
          </w:tcPr>
          <w:p w:rsidR="0007430D" w:rsidRPr="007C77D4" w:rsidRDefault="0007430D" w:rsidP="00481565">
            <w:pPr>
              <w:pStyle w:val="Tablebody-centered"/>
            </w:pPr>
            <w:r w:rsidRPr="007C77D4">
              <w:t>0.36138</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4% to 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w:t>
            </w:r>
          </w:p>
        </w:tc>
        <w:tc>
          <w:tcPr>
            <w:tcW w:w="1244" w:type="dxa"/>
            <w:vAlign w:val="bottom"/>
          </w:tcPr>
          <w:p w:rsidR="0007430D" w:rsidRPr="007C77D4" w:rsidRDefault="0007430D" w:rsidP="00481565">
            <w:pPr>
              <w:pStyle w:val="Tablebody-centered"/>
            </w:pPr>
            <w:r w:rsidRPr="007C77D4">
              <w:t>0.001395</w:t>
            </w:r>
          </w:p>
        </w:tc>
        <w:tc>
          <w:tcPr>
            <w:tcW w:w="1244" w:type="dxa"/>
            <w:vAlign w:val="bottom"/>
          </w:tcPr>
          <w:p w:rsidR="0007430D" w:rsidRPr="007C77D4" w:rsidRDefault="0007430D" w:rsidP="00481565">
            <w:pPr>
              <w:pStyle w:val="Tablebody-centered"/>
            </w:pPr>
            <w:r w:rsidRPr="007C77D4">
              <w:t>0.007135</w:t>
            </w:r>
          </w:p>
        </w:tc>
        <w:tc>
          <w:tcPr>
            <w:tcW w:w="1244" w:type="dxa"/>
            <w:vAlign w:val="bottom"/>
          </w:tcPr>
          <w:p w:rsidR="0007430D" w:rsidRPr="007C77D4" w:rsidRDefault="0007430D" w:rsidP="00481565">
            <w:pPr>
              <w:pStyle w:val="Tablebody-centered"/>
            </w:pPr>
            <w:r w:rsidRPr="007C77D4">
              <w:t>0.023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6% to 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c>
          <w:tcPr>
            <w:tcW w:w="1244" w:type="dxa"/>
            <w:vAlign w:val="bottom"/>
          </w:tcPr>
          <w:p w:rsidR="0007430D" w:rsidRPr="007C77D4" w:rsidRDefault="0007430D" w:rsidP="00481565">
            <w:pPr>
              <w:pStyle w:val="Tablebody-centered"/>
            </w:pPr>
            <w:r w:rsidRPr="007C77D4">
              <w:t>0.000375</w:t>
            </w:r>
          </w:p>
        </w:tc>
        <w:tc>
          <w:tcPr>
            <w:tcW w:w="1244" w:type="dxa"/>
            <w:vAlign w:val="bottom"/>
          </w:tcPr>
          <w:p w:rsidR="0007430D" w:rsidRPr="007C77D4" w:rsidRDefault="0007430D" w:rsidP="00481565">
            <w:pPr>
              <w:pStyle w:val="Tablebody-centered"/>
            </w:pPr>
            <w:r w:rsidRPr="007C77D4">
              <w:t>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8% to 1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0% to 12%</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2% to 1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6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4% to 1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6% to 1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8% to 2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0% to 2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4% to 2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r>
    </w:tbl>
    <w:p w:rsidR="00352647" w:rsidRPr="00B32AB5" w:rsidRDefault="0007430D">
      <w:pPr>
        <w:pStyle w:val="Caption"/>
      </w:pPr>
      <w:bookmarkStart w:id="261" w:name="_Ref527025640"/>
      <w:bookmarkStart w:id="262" w:name="_Toc545960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5</w:t>
      </w:r>
      <w:r w:rsidR="00B77751">
        <w:rPr>
          <w:noProof/>
        </w:rPr>
        <w:fldChar w:fldCharType="end"/>
      </w:r>
      <w:bookmarkEnd w:id="261"/>
      <w:r>
        <w:t xml:space="preserve">. </w:t>
      </w:r>
      <w:r w:rsidRPr="001F4954">
        <w:t>Partial example of vulnerability matrix.</w:t>
      </w:r>
      <w:bookmarkEnd w:id="262"/>
    </w:p>
    <w:p w:rsidR="00F10E8B" w:rsidRDefault="00F10E8B" w:rsidP="00F10E8B">
      <w:r>
        <w:t xml:space="preserve">An important plot derived from the vulnerability matrix is the vulnerability curve. The vulnerability curve for any structural type is the plot of the mean damage ratio vs. wind speed. The model can also generate fragility curves (the probability of exceedance of any given damage level as a function of the wind speed) for each vulnerability matrix, although these curves are not used in the model. </w:t>
      </w:r>
    </w:p>
    <w:p w:rsidR="00F10E8B" w:rsidRDefault="00F10E8B" w:rsidP="00F10E8B"/>
    <w:p w:rsidR="00F10E8B" w:rsidRDefault="00F10E8B" w:rsidP="00F10E8B">
      <w:r>
        <w:t>Similar vulnerability matrices and vulnerability curves are developed for contents and ALE, one for each structural type. The whole process is also applied to manufactured homes.</w:t>
      </w:r>
    </w:p>
    <w:p w:rsidR="00F10E8B" w:rsidRDefault="00F10E8B" w:rsidP="00F10E8B"/>
    <w:p w:rsidR="00F10E8B" w:rsidRDefault="00F10E8B" w:rsidP="00F2140D">
      <w:pPr>
        <w:pStyle w:val="Anonymoussubsubsubsectiontitle"/>
      </w:pPr>
      <w:r w:rsidRPr="00F10E8B">
        <w:t>Weighted Vulnerability Matrices</w:t>
      </w:r>
    </w:p>
    <w:p w:rsidR="00B95F23" w:rsidRDefault="00B95F23" w:rsidP="00B95F23">
      <w:r>
        <w:t xml:space="preserve">Building vulnerability matrices were created for every combination of region (Keys, South, Central, and North), construction type (masonry, wood, or other), roof shape (gable or hip), roof cover (tile or shingle or metal), number of stories (one or two), shutters (with or without), and subregion (inland, wind-borne debris region, or high velocity hurricane zone). However, in general, there is little information available in an insurance portfolio file regarding the structural characteristics and the wind resistance of the insured property. Instead, insurance companies rely on the Insurance Services Office’s (ISO) fire resistance classification. Portfolio files have information on ZIP Code and year built. The ISO classification is used to determine if the home is constructed of masonry, timber, or other. The ZIP Code is used to define the region and subregion. The year the home was built is used to assist in defining the strength to be assigned to the home. </w:t>
      </w:r>
    </w:p>
    <w:p w:rsidR="00B95F23" w:rsidRDefault="00B95F23" w:rsidP="00B95F23"/>
    <w:p w:rsidR="00B95F23" w:rsidRDefault="00B95F23" w:rsidP="00B95F23">
      <w:r>
        <w:t xml:space="preserve">Region, subregion, construction type, and year built are determined from the insurance files. This leaves the roof shape, roof cover, and shutter options undefined. From the exposure study of 51 Florida counties (Michalski, 2016), the distribution of number of stories, roof shapes, and roof cover by age per region can be extrapolated. For each age group, we define a weighted matrix for each construction type in each county belonging to a region and subregion. The weighted matrices </w:t>
      </w:r>
      <w:r>
        <w:lastRenderedPageBreak/>
        <w:t>are the sum of the corresponding vulnerability model matrices weighted on the basis of their statistical distribution. For example, consider a masonry home built in the wind-borne debris region of central Florida in 1990. The exposure study indicates that 66% of such homes have gable roofs, 85% have shingle roof cover, and 20% have window shutters. Weight factors can be computed for each model matrix based on these statistics. For example, the Central Florida, gable, tile, no shutters, masonry matrix would have a weight factor of 66% (masonry percent gable) x 15% (percent tile) x 80% (percent without shutters) = 7.9%; this is the percentage of that home type that would be expected in this region, for that year built. Each model matrix is multiplied by its weight factor, and the results are summed. The final result is a weighted matrix that is a combination of all the model matrices and can be applied to an insurance policy if only the ZIP Code, year built, and ISO classification are known. As a result, for each county in each subregion (inland, wind-borne debris region, and high velocity hurricane zone) of each region (Keys, South, Central, and North), there will be sets of weighted matrices (masonry, wood, and others) for weak, medium, and strong structures.</w:t>
      </w:r>
    </w:p>
    <w:p w:rsidR="00B95F23" w:rsidRDefault="0049772B" w:rsidP="00F2140D">
      <w:pPr>
        <w:pStyle w:val="Anonymoussubsubsubsectiontitle"/>
      </w:pPr>
      <w:r w:rsidRPr="0049772B">
        <w:t>Age-Weighted Matrices</w:t>
      </w:r>
    </w:p>
    <w:p w:rsidR="0049772B" w:rsidRDefault="0049772B" w:rsidP="0049772B">
      <w:r>
        <w:t xml:space="preserve">The year built or year of last upgrade of a structure in a portfolio might not be available when performing a portfolio analysis to estimate hurricane losses in a certain region. In that case, it becomes necessary to assume a certain distribution of ages in the region to develop an average vulnerability by combining weak, medium, and strong. </w:t>
      </w:r>
    </w:p>
    <w:p w:rsidR="0049772B" w:rsidRDefault="0049772B" w:rsidP="0049772B"/>
    <w:p w:rsidR="0049772B" w:rsidRDefault="0049772B" w:rsidP="0049772B">
      <w:r>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9E4BBD">
        <w:fldChar w:fldCharType="begin"/>
      </w:r>
      <w:r w:rsidR="009E4BBD">
        <w:instrText xml:space="preserve"> REF _Ref527025812 \h </w:instrText>
      </w:r>
      <w:r w:rsidR="009E4BBD">
        <w:fldChar w:fldCharType="separate"/>
      </w:r>
      <w:r w:rsidR="005B48FF">
        <w:t xml:space="preserve">Figure </w:t>
      </w:r>
      <w:r w:rsidR="005B48FF">
        <w:rPr>
          <w:noProof/>
        </w:rPr>
        <w:t>12</w:t>
      </w:r>
      <w:r w:rsidR="009E4BBD">
        <w:fldChar w:fldCharType="end"/>
      </w:r>
      <w:r w:rsidR="00307F9D">
        <w:t xml:space="preserve"> </w:t>
      </w:r>
      <w:r>
        <w:t>for the wind-borne debris zone in the Central region. The different weighted vulnerability curves are shown for the weak, medium, and strong models, superimposed with the age-weighted vulnerability curve.</w:t>
      </w:r>
    </w:p>
    <w:p w:rsidR="009E4BBD" w:rsidRDefault="009E4BBD" w:rsidP="0049772B"/>
    <w:p w:rsidR="009E4BBD" w:rsidRDefault="00EF1A8F" w:rsidP="009E4BBD">
      <w:pPr>
        <w:keepNext/>
        <w:jc w:val="center"/>
      </w:pPr>
      <w:r>
        <w:rPr>
          <w:noProof/>
          <w:lang w:eastAsia="zh-CN"/>
        </w:rPr>
        <w:lastRenderedPageBreak/>
        <w:drawing>
          <wp:inline distT="0" distB="0" distL="0" distR="0" wp14:anchorId="26EB3936" wp14:editId="28FE935A">
            <wp:extent cx="5705856" cy="3665982"/>
            <wp:effectExtent l="0" t="0" r="9525" b="17145"/>
            <wp:docPr id="146" name="Chart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9E4BBD" w:rsidRDefault="009E4BBD">
      <w:pPr>
        <w:pStyle w:val="Caption"/>
      </w:pPr>
      <w:bookmarkStart w:id="263" w:name="_Ref527025812"/>
      <w:bookmarkStart w:id="264" w:name="_Toc545804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2</w:t>
      </w:r>
      <w:r w:rsidR="00B77751">
        <w:rPr>
          <w:noProof/>
        </w:rPr>
        <w:fldChar w:fldCharType="end"/>
      </w:r>
      <w:bookmarkEnd w:id="263"/>
      <w:r>
        <w:t xml:space="preserve">. </w:t>
      </w:r>
      <w:r w:rsidRPr="00B7442D">
        <w:t xml:space="preserve">Weighted masonry structure vulnerabilities in a central wind-borne </w:t>
      </w:r>
      <w:r w:rsidRPr="009E4BBD">
        <w:t>debris</w:t>
      </w:r>
      <w:r w:rsidRPr="00B7442D">
        <w:t xml:space="preserve"> region.</w:t>
      </w:r>
      <w:bookmarkEnd w:id="264"/>
    </w:p>
    <w:p w:rsidR="009E4BBD" w:rsidRDefault="00711893" w:rsidP="00F2140D">
      <w:pPr>
        <w:pStyle w:val="Anonymoussubsubsubsectiontitle"/>
      </w:pPr>
      <w:r w:rsidRPr="00711893">
        <w:t>Mapping of Insurance Policies to Vulnerability Matrices</w:t>
      </w:r>
    </w:p>
    <w:p w:rsidR="00D85ED7" w:rsidRDefault="00D85ED7" w:rsidP="00D85ED7">
      <w:r>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rsidR="00D85ED7" w:rsidRDefault="00D85ED7" w:rsidP="00D85ED7"/>
    <w:p w:rsidR="00711893" w:rsidRDefault="00D85ED7" w:rsidP="00D85ED7">
      <w:r>
        <w:t>This makes the mapping of existing portfolio policies to available vulnerability matrices challenging. The engineering team designed a mapping tool to read a policy and assign building characteristics, if unknown or other, on the basis of building population statistics and year built, where the year built serves as a proxy for the strength of the building. The pro</w:t>
      </w:r>
      <w:r w:rsidR="001129B9">
        <w:t xml:space="preserve">cess is summarized in </w:t>
      </w:r>
      <w:r w:rsidR="001129B9">
        <w:fldChar w:fldCharType="begin"/>
      </w:r>
      <w:r w:rsidR="001129B9">
        <w:instrText xml:space="preserve"> REF _Ref527026241 \h </w:instrText>
      </w:r>
      <w:r w:rsidR="001129B9">
        <w:fldChar w:fldCharType="separate"/>
      </w:r>
      <w:r w:rsidR="005B48FF">
        <w:t xml:space="preserve">Table </w:t>
      </w:r>
      <w:r w:rsidR="005B48FF">
        <w:rPr>
          <w:noProof/>
        </w:rPr>
        <w:t>6</w:t>
      </w:r>
      <w:r w:rsidR="001129B9">
        <w:fldChar w:fldCharType="end"/>
      </w:r>
      <w:r>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w:t>
      </w:r>
    </w:p>
    <w:p w:rsidR="00E061CC" w:rsidRDefault="00E061CC" w:rsidP="00D85ED7"/>
    <w:p w:rsidR="00E061CC" w:rsidRDefault="00E061CC" w:rsidP="00D85ED7">
      <w:r w:rsidRPr="00E061CC">
        <w:t>In the few cases in which a policy in a portfolio has a combination of parameters that would result in a vulnerability matrix different than any of the existing matrices in the library of the FPHLM, the program assigns to the policy a so-call</w:t>
      </w:r>
      <w:r w:rsidR="001129B9">
        <w:t xml:space="preserve">ed “other” weighted matrix (see </w:t>
      </w:r>
      <w:r w:rsidR="001129B9">
        <w:fldChar w:fldCharType="begin"/>
      </w:r>
      <w:r w:rsidR="001129B9">
        <w:instrText xml:space="preserve"> REF _Ref527026241 \h </w:instrText>
      </w:r>
      <w:r w:rsidR="001129B9">
        <w:fldChar w:fldCharType="separate"/>
      </w:r>
      <w:r w:rsidR="005B48FF">
        <w:t xml:space="preserve">Table </w:t>
      </w:r>
      <w:r w:rsidR="005B48FF">
        <w:rPr>
          <w:noProof/>
        </w:rPr>
        <w:t>6</w:t>
      </w:r>
      <w:r w:rsidR="001129B9">
        <w:fldChar w:fldCharType="end"/>
      </w:r>
      <w:r w:rsidR="001129B9">
        <w:t xml:space="preserve"> </w:t>
      </w:r>
      <w:r w:rsidRPr="00E061CC">
        <w:t>below).  The “other” matrices are an average of timber and masonry matrices.</w:t>
      </w:r>
    </w:p>
    <w:p w:rsidR="003D2DB6" w:rsidRPr="00D85ED7" w:rsidRDefault="003D2DB6" w:rsidP="00D85ED7"/>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42"/>
        <w:gridCol w:w="1040"/>
        <w:gridCol w:w="1095"/>
        <w:gridCol w:w="946"/>
        <w:gridCol w:w="879"/>
        <w:gridCol w:w="879"/>
        <w:gridCol w:w="1129"/>
        <w:gridCol w:w="2419"/>
      </w:tblGrid>
      <w:tr w:rsidR="000A171A" w:rsidRPr="00344DC1" w:rsidTr="00E043FB">
        <w:trPr>
          <w:trHeight w:val="824"/>
          <w:tblHeader/>
        </w:trPr>
        <w:tc>
          <w:tcPr>
            <w:tcW w:w="1142" w:type="dxa"/>
            <w:vAlign w:val="center"/>
          </w:tcPr>
          <w:p w:rsidR="000A171A" w:rsidRPr="000A171A" w:rsidRDefault="000A171A" w:rsidP="00AD1571">
            <w:pPr>
              <w:pStyle w:val="Tableheader"/>
            </w:pPr>
            <w:r w:rsidRPr="000A171A">
              <w:t>Data in Insurance Portfolio</w:t>
            </w:r>
          </w:p>
        </w:tc>
        <w:tc>
          <w:tcPr>
            <w:tcW w:w="1040" w:type="dxa"/>
            <w:tcBorders>
              <w:right w:val="single" w:sz="4" w:space="0" w:color="auto"/>
            </w:tcBorders>
            <w:vAlign w:val="center"/>
          </w:tcPr>
          <w:p w:rsidR="000A171A" w:rsidRPr="000A171A" w:rsidRDefault="000A171A" w:rsidP="00AD1571">
            <w:pPr>
              <w:pStyle w:val="Tableheader"/>
            </w:pPr>
            <w:r w:rsidRPr="000A171A">
              <w:t>Year Built</w:t>
            </w:r>
          </w:p>
        </w:tc>
        <w:tc>
          <w:tcPr>
            <w:tcW w:w="1095" w:type="dxa"/>
            <w:tcBorders>
              <w:left w:val="single" w:sz="4" w:space="0" w:color="auto"/>
            </w:tcBorders>
            <w:vAlign w:val="center"/>
          </w:tcPr>
          <w:p w:rsidR="000A171A" w:rsidRPr="000A171A" w:rsidRDefault="000A171A" w:rsidP="00AD1571">
            <w:pPr>
              <w:pStyle w:val="Tableheader"/>
            </w:pPr>
            <w:r w:rsidRPr="000A171A">
              <w:t>Exterior Wall</w:t>
            </w:r>
          </w:p>
        </w:tc>
        <w:tc>
          <w:tcPr>
            <w:tcW w:w="946" w:type="dxa"/>
            <w:tcBorders>
              <w:right w:val="single" w:sz="4" w:space="0" w:color="auto"/>
            </w:tcBorders>
            <w:vAlign w:val="center"/>
          </w:tcPr>
          <w:p w:rsidR="000A171A" w:rsidRPr="000A171A" w:rsidRDefault="000A171A" w:rsidP="00AD1571">
            <w:pPr>
              <w:pStyle w:val="Tableheader"/>
            </w:pPr>
            <w:r w:rsidRPr="000A171A">
              <w:t>No. of Story</w:t>
            </w:r>
          </w:p>
        </w:tc>
        <w:tc>
          <w:tcPr>
            <w:tcW w:w="879" w:type="dxa"/>
            <w:tcBorders>
              <w:left w:val="single" w:sz="4" w:space="0" w:color="auto"/>
              <w:right w:val="single" w:sz="4" w:space="0" w:color="auto"/>
            </w:tcBorders>
            <w:vAlign w:val="center"/>
          </w:tcPr>
          <w:p w:rsidR="000A171A" w:rsidRPr="000A171A" w:rsidRDefault="000A171A" w:rsidP="00AD1571">
            <w:pPr>
              <w:pStyle w:val="Tableheader"/>
            </w:pPr>
            <w:r w:rsidRPr="000A171A">
              <w:t>Roof Shape</w:t>
            </w:r>
          </w:p>
        </w:tc>
        <w:tc>
          <w:tcPr>
            <w:tcW w:w="879" w:type="dxa"/>
            <w:tcBorders>
              <w:left w:val="single" w:sz="4" w:space="0" w:color="auto"/>
              <w:right w:val="single" w:sz="4" w:space="0" w:color="auto"/>
            </w:tcBorders>
            <w:vAlign w:val="center"/>
          </w:tcPr>
          <w:p w:rsidR="000A171A" w:rsidRPr="000A171A" w:rsidRDefault="000A171A" w:rsidP="00AD1571">
            <w:pPr>
              <w:pStyle w:val="Tableheader"/>
            </w:pPr>
            <w:r w:rsidRPr="000A171A">
              <w:t>Roof Cover</w:t>
            </w:r>
          </w:p>
        </w:tc>
        <w:tc>
          <w:tcPr>
            <w:tcW w:w="1129" w:type="dxa"/>
            <w:tcBorders>
              <w:left w:val="single" w:sz="4" w:space="0" w:color="auto"/>
              <w:right w:val="single" w:sz="4" w:space="0" w:color="auto"/>
            </w:tcBorders>
            <w:vAlign w:val="center"/>
          </w:tcPr>
          <w:p w:rsidR="000A171A" w:rsidRPr="000A171A" w:rsidRDefault="000A171A" w:rsidP="00AD1571">
            <w:pPr>
              <w:pStyle w:val="Tableheader"/>
            </w:pPr>
            <w:r w:rsidRPr="000A171A">
              <w:t>Opening Protection</w:t>
            </w:r>
          </w:p>
        </w:tc>
        <w:tc>
          <w:tcPr>
            <w:tcW w:w="2419" w:type="dxa"/>
            <w:tcBorders>
              <w:left w:val="single" w:sz="4" w:space="0" w:color="auto"/>
            </w:tcBorders>
            <w:vAlign w:val="center"/>
          </w:tcPr>
          <w:p w:rsidR="000A171A" w:rsidRPr="000A171A" w:rsidRDefault="000A171A" w:rsidP="00AD1571">
            <w:pPr>
              <w:pStyle w:val="Tableheader"/>
            </w:pPr>
            <w:r w:rsidRPr="000A171A">
              <w:t>Vulnerability Matrix</w:t>
            </w:r>
          </w:p>
        </w:tc>
      </w:tr>
      <w:tr w:rsidR="000A171A" w:rsidRPr="00344DC1" w:rsidTr="00E043FB">
        <w:trPr>
          <w:trHeight w:val="550"/>
        </w:trPr>
        <w:tc>
          <w:tcPr>
            <w:tcW w:w="1142" w:type="dxa"/>
            <w:vAlign w:val="center"/>
          </w:tcPr>
          <w:p w:rsidR="000A171A" w:rsidRPr="002F7AFC" w:rsidRDefault="000A171A" w:rsidP="00481565">
            <w:pPr>
              <w:pStyle w:val="Tablebody-centered"/>
            </w:pPr>
            <w:bookmarkStart w:id="265" w:name="_Hlk401532282"/>
            <w:r w:rsidRPr="002F7AFC">
              <w:t>Case 1</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w:t>
            </w:r>
          </w:p>
        </w:tc>
        <w:tc>
          <w:tcPr>
            <w:tcW w:w="946" w:type="dxa"/>
            <w:tcBorders>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12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unweighted vulnerability matrix </w:t>
            </w:r>
          </w:p>
        </w:tc>
      </w:tr>
      <w:tr w:rsidR="000A171A" w:rsidRPr="00344DC1" w:rsidTr="00E043FB">
        <w:trPr>
          <w:trHeight w:val="1318"/>
        </w:trPr>
        <w:tc>
          <w:tcPr>
            <w:tcW w:w="1142" w:type="dxa"/>
            <w:vAlign w:val="center"/>
          </w:tcPr>
          <w:p w:rsidR="000A171A" w:rsidRPr="002F7AFC" w:rsidRDefault="000A171A" w:rsidP="00481565">
            <w:pPr>
              <w:pStyle w:val="Tablebody-centered"/>
            </w:pPr>
            <w:r w:rsidRPr="002F7AFC">
              <w:t>Case 2</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 or unknown</w:t>
            </w:r>
          </w:p>
        </w:tc>
        <w:tc>
          <w:tcPr>
            <w:tcW w:w="3833" w:type="dxa"/>
            <w:gridSpan w:val="4"/>
            <w:tcBorders>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replace all unknown and others based on stats and use unweighted vulnerability matrix</w:t>
            </w:r>
          </w:p>
        </w:tc>
      </w:tr>
      <w:tr w:rsidR="000A171A" w:rsidRPr="00344DC1" w:rsidTr="00E043FB">
        <w:trPr>
          <w:trHeight w:val="787"/>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3</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the “other” weighted matrix </w:t>
            </w:r>
          </w:p>
        </w:tc>
      </w:tr>
      <w:tr w:rsidR="000A171A" w:rsidRPr="00344DC1" w:rsidTr="00E043FB">
        <w:trPr>
          <w:trHeight w:val="35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4</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known</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ag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 xml:space="preserve">replace all unknown and others based on stats and use unweighted vulnerability matrix </w:t>
            </w:r>
          </w:p>
        </w:tc>
      </w:tr>
      <w:tr w:rsidR="000A171A" w:rsidRPr="00344DC1" w:rsidTr="00E043FB">
        <w:trPr>
          <w:trHeight w:val="67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5</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Use age weighted matrices for “other”</w:t>
            </w:r>
          </w:p>
        </w:tc>
      </w:tr>
    </w:tbl>
    <w:p w:rsidR="0049772B" w:rsidRDefault="001129B9">
      <w:pPr>
        <w:pStyle w:val="Caption"/>
      </w:pPr>
      <w:bookmarkStart w:id="266" w:name="_Ref527026241"/>
      <w:bookmarkStart w:id="267" w:name="_Toc5459604"/>
      <w:bookmarkEnd w:id="26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6</w:t>
      </w:r>
      <w:r w:rsidR="00B77751">
        <w:rPr>
          <w:noProof/>
        </w:rPr>
        <w:fldChar w:fldCharType="end"/>
      </w:r>
      <w:bookmarkEnd w:id="266"/>
      <w:r>
        <w:t xml:space="preserve">. </w:t>
      </w:r>
      <w:r w:rsidRPr="000F75D6">
        <w:t>Assignment of vulnerability matrix depending on data availability in insurance portfolios.</w:t>
      </w:r>
      <w:bookmarkEnd w:id="267"/>
    </w:p>
    <w:p w:rsidR="00A4430B" w:rsidRDefault="001865CC" w:rsidP="001865CC">
      <w:pPr>
        <w:pStyle w:val="Anonymoussubsubsectiontitle"/>
      </w:pPr>
      <w:r w:rsidRPr="001865CC">
        <w:t>Models’ Distribution in Time</w:t>
      </w:r>
    </w:p>
    <w:p w:rsidR="00CC40CE" w:rsidRDefault="00CC40CE" w:rsidP="00CC40CE">
      <w:r>
        <w:t xml:space="preserve">Over time the codes used for construction in Florida have evolved to reduce wind damage vulnerability. The weak W00, modified weak W10, retrofitted weak W01, medium M00, modified medium M10, retrofitted medium M01, and strong models represent this evolution in time of relative quality of construction in Florida. Each model is representative of the prevalent building type for a certain historical period.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It is therefore important to define the cut-off date between the different periods since the overall aggregate losses in any region are determined as a mixture of homes of various strengths (ages). The cut-off dates are based on both the evolution of the building code and the prevailing local builder/community code enforcement standards in each era. </w:t>
      </w:r>
    </w:p>
    <w:p w:rsidR="00CC40CE" w:rsidRDefault="00CC40CE" w:rsidP="00CC40CE"/>
    <w:p w:rsidR="00CC40CE" w:rsidRDefault="00CC40CE" w:rsidP="00CC40CE">
      <w:r>
        <w:t>Given the importance of these issues in the estimation of wind damage vulnerability, a brief history of codes and enforcement is presented next.</w:t>
      </w:r>
    </w:p>
    <w:p w:rsidR="00CC40CE" w:rsidRDefault="00CC40CE" w:rsidP="00CC40CE"/>
    <w:p w:rsidR="00830C3C" w:rsidRDefault="00CC40CE" w:rsidP="00CC40CE">
      <w:pPr>
        <w:sectPr w:rsidR="00830C3C" w:rsidSect="00FC1129">
          <w:footerReference w:type="default" r:id="rId38"/>
          <w:pgSz w:w="12240" w:h="15840" w:code="1"/>
          <w:pgMar w:top="1440" w:right="1440" w:bottom="1440" w:left="1440" w:header="720" w:footer="432" w:gutter="0"/>
          <w:cols w:space="720"/>
          <w:docGrid w:linePitch="360"/>
        </w:sectPr>
      </w:pPr>
      <w:r>
        <w:t xml:space="preserve">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w:t>
      </w:r>
    </w:p>
    <w:p w:rsidR="00CC40CE" w:rsidRDefault="00CC40CE" w:rsidP="00CC40CE">
      <w:r>
        <w:lastRenderedPageBreak/>
        <w:t xml:space="preserve">the mid-1980s. The use of improved shingle products and resistant garage doors became more common after Hurricane Andrew. </w:t>
      </w:r>
      <w:r w:rsidR="00830C3C">
        <w:t xml:space="preserve"> </w:t>
      </w:r>
      <w:r>
        <w:t xml:space="preserve">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epartment, the president of an engineering consulting firm and consultant to the South Florida Building Code, the consensus was that the issue was not only the contents of the code, but also enforcement of the code. </w:t>
      </w:r>
    </w:p>
    <w:p w:rsidR="00CC40CE" w:rsidRDefault="00CC40CE" w:rsidP="00CC40CE"/>
    <w:p w:rsidR="00CC40CE" w:rsidRDefault="00CC40CE" w:rsidP="00CC40CE">
      <w:r>
        <w:t>In an attempt to standardize construction, some cities and counties in Florida adopted building codes, some of the earliest being Clearwater, which adopted a draft of the Standard Building Code (SBC) in 1945 (Cox, 1962); Daytona Beach in 1946 (The Morning Journal, 1946); Bradenton and Manatee counties by 1950; Sarasota County in 1956 (Sarasota Journal, 1956), and Riviera Beach in Palm Beach County in 1957 (The Palm Beach Post, 1957). Miami-Dade and Broward counties adopted the South Florida Building Code (SFBC</w:t>
      </w:r>
      <w:ins w:id="271" w:author="Diana Machado" w:date="2019-01-23T16:53:00Z">
        <w:r w:rsidR="008372CB">
          <w:t>, 1957</w:t>
        </w:r>
      </w:ins>
      <w:r>
        <w:t>) in 1957 and 1961, respectively. The SFBC, one of the most stringent codes in the United States, had some wind provisions since its inception. SBC made wind-load provisions mandatory in 1986. Modern wind design started in 1972 and improved considerably for low-rise construction in 1982 (Mehta, 2010). In addition, Florida’s construction boom of the 1970s led the state authorities to promote a statewide uniformity of building standards. The first attempt was Chapter 553, “Building Construction Standards,” of the Florida Statutes (F.S.), which was enacted in 1974 and required all counties to adopt a code by January 1st, 1975. The statute selected four allowable minimum codes as the pool from which jurisdictions needed to adopt their official building codes, namely: (1) SBC (Southern Building Code Congress International, 1975), (2) the SFBC (South Florida Building Code, 1957), (3) the One and Two Family Dwelling Code, (CABO) (ICC, 1992) and (4) the EPCOT code (enforced in Walt Disney World and based on the SBC, SFBC, and Uniform Building Code) (Reedy Creek Improvement District, 2002). However, the responsibility for the administration and enforcement was left to the discretion of 400 local jurisdictions as diverse as local governments, local school boards, and state agencies (Governor’s Report, 1996). The State allowed the jurisdictions to choose any code from the four allowed codes and granted them the authority to amend the code according to their needs, as long as the amendments resulted in more stringent requirements and the power to enforce it.</w:t>
      </w:r>
    </w:p>
    <w:p w:rsidR="00CC40CE" w:rsidRDefault="001621E5" w:rsidP="001621E5">
      <w:pPr>
        <w:pStyle w:val="Anonymoussubsubsubsectiontitle"/>
      </w:pPr>
      <w:r w:rsidRPr="001621E5">
        <w:t>Problems in the Building Code System</w:t>
      </w:r>
    </w:p>
    <w:p w:rsidR="00B0008E" w:rsidRDefault="00E277D4" w:rsidP="00E277D4">
      <w:pPr>
        <w:sectPr w:rsidR="00B0008E" w:rsidSect="00FC1129">
          <w:footerReference w:type="default" r:id="rId39"/>
          <w:pgSz w:w="12240" w:h="15840" w:code="1"/>
          <w:pgMar w:top="1440" w:right="1440" w:bottom="1440" w:left="1440" w:header="720" w:footer="432" w:gutter="0"/>
          <w:cols w:space="720"/>
          <w:docGrid w:linePitch="360"/>
        </w:sectPr>
      </w:pPr>
      <w:r>
        <w:t>After 1975, there were two main codes in use in Florida before the 1990s: the SFBC in Miami-Dade and Broward counties and the SBC in most of the rest of the state. Although the SFBC was the most stringent code in Florida, this was uncorrelated with compliance and enforcement from many builders, design professionals, and inspectors. To a lesser extent, some of the code stringency was eroded for almost three decades (Getter, 1992; Fronstin &amp; Holtmann, 1994). Some measures that watered down the code included the allowance of power-driven staples instead of nails for roof decking, thinner roofing-felt, 63 mph resisting shingles, and waferboards (pressed wood) as a replacement for plywood for roof decking. A study by Florida A&amp;M University published in 1987 also highlighted deficiencies in code compliance and enforcement in the rest of Florida. Furthermore, the local amendments created a state of confusion, making it difficult for engineers, architects, and contractors to identify the locally administered codes and their jurisdictions (Shingle, 2007; Barnes et al., 1991).</w:t>
      </w:r>
    </w:p>
    <w:p w:rsidR="00E277D4" w:rsidRDefault="00E277D4" w:rsidP="00E277D4">
      <w:r>
        <w:lastRenderedPageBreak/>
        <w:t>The aftermath of Hurricane Andrew confirmed the concerns reported above. Post-storm damage surveys revealed innumerable violations to the SFBC (the absence of corner columns, vertical reinforcement, and gypsum board used as wall sheathing to name a few) that produced catastrophic failures of buildings (Khan &amp; Suaris, 1993; Siddiq Khan &amp; Associates, 1993). Clearly there were serious shortcomings in the compliance and enforcement process.</w:t>
      </w:r>
    </w:p>
    <w:p w:rsidR="00E277D4" w:rsidRDefault="00E277D4" w:rsidP="00E277D4"/>
    <w:p w:rsidR="00E277D4" w:rsidRDefault="00E277D4" w:rsidP="00E277D4">
      <w:r>
        <w:t>For later hurricanes like Opal and Erin in 1995, the rebuild process was also delayed because of the intricacies of the jurisdictional, enforcement, and compliance issues of the codes, exacerbating losses. An expeditious and unambiguous system would have eased proper compliance and enforcement and therefore would have drastically reduced losses (Governor’s Report, 1996).</w:t>
      </w:r>
    </w:p>
    <w:p w:rsidR="00E277D4" w:rsidRDefault="0059769A" w:rsidP="00F94FD9">
      <w:pPr>
        <w:pStyle w:val="Anonymoussubsubsubsectiontitle"/>
      </w:pPr>
      <w:r w:rsidRPr="0059769A">
        <w:t xml:space="preserve">Post-Andrew Building Code Development </w:t>
      </w:r>
      <w:r w:rsidRPr="00F94FD9">
        <w:t>Enforcement</w:t>
      </w:r>
    </w:p>
    <w:p w:rsidR="0059769A" w:rsidRDefault="00F94FD9" w:rsidP="00C47BF3">
      <w:pPr>
        <w:pStyle w:val="Anonymoussubsubsubsubsectiontitle"/>
      </w:pPr>
      <w:r w:rsidRPr="00F94FD9">
        <w:t>The South Florida Building Code</w:t>
      </w:r>
    </w:p>
    <w:p w:rsidR="00F4586B" w:rsidRDefault="00F4586B" w:rsidP="00F4586B">
      <w:r w:rsidRPr="00F4586B">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rsidR="00F4586B" w:rsidRDefault="00F4586B" w:rsidP="00C47BF3">
      <w:pPr>
        <w:pStyle w:val="Anonymoussubsubsubsubsectiontitle"/>
      </w:pPr>
      <w:r w:rsidRPr="00F4586B">
        <w:t>The Florida Building Code</w:t>
      </w:r>
    </w:p>
    <w:p w:rsidR="00F4586B" w:rsidRDefault="00F4586B" w:rsidP="00F4586B">
      <w:r>
        <w:t>After Hurricane Andrew, local and state agencies were unsure about how to guarantee building safety. Concerns arose that a diminution of insurance availability would occur, which threatened the continuity of economic growth. In response, Governor Lawton Chiles established a Building Codes Study Commission in 1996 to review the current system of codes. The Governor’s Commission found that the existing system had led to a “patchwork of technical and administrative processes.” Its recommendations led to the formation of the Florida Building Commission in 1998, which was responsible for creating a unified Florida Building Code (Governor’s Report, 1996).</w:t>
      </w:r>
    </w:p>
    <w:p w:rsidR="00F4586B" w:rsidRDefault="00F4586B" w:rsidP="00F4586B"/>
    <w:p w:rsidR="009E1527" w:rsidRDefault="00F4586B" w:rsidP="00F4586B">
      <w:r>
        <w:t>For the new unified Florida Building Code (FBC), the Commission selected the SBC, developed in Alabama from 1940 to 1945 (Ratay, 2009), as the base code because 64 out of 67 counties were already using the 1973 and the 1997 versions of the code with amendments (Shingle, 2007). The SFBC was later included as an additional base code in 1999 to meet South Florida’s special requirements. The Building Commission worked to reach a consensus among all stakeholders, and the first version of a unified FBC was made effective on March 1, 2002 (Blair, 2009). Studies indicate that the losses due to hurricanes have decreased since the enactment of the FBC (Gurley et al., 2006, Gurley &amp; Masters, 2011).</w:t>
      </w:r>
    </w:p>
    <w:p w:rsidR="00F4586B" w:rsidRDefault="009E1527" w:rsidP="009E1527">
      <w:pPr>
        <w:pStyle w:val="Anonymoussubsubsubsectiontitle"/>
      </w:pPr>
      <w:r w:rsidRPr="009E1527">
        <w:t>Application of the Building Code History</w:t>
      </w:r>
    </w:p>
    <w:p w:rsidR="003F17AC" w:rsidRDefault="00BB2775" w:rsidP="00BB2775">
      <w:r w:rsidRPr="00BB2775">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shown in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5B48FF">
        <w:t xml:space="preserve">Table </w:t>
      </w:r>
      <w:r w:rsidR="005B48FF">
        <w:rPr>
          <w:noProof/>
        </w:rPr>
        <w:t>7</w:t>
      </w:r>
      <w:r w:rsidR="00EB59FB">
        <w:rPr>
          <w:highlight w:val="yellow"/>
        </w:rPr>
        <w:fldChar w:fldCharType="end"/>
      </w:r>
      <w:r w:rsidR="00EB59FB">
        <w:t xml:space="preserve"> </w:t>
      </w:r>
      <w:r w:rsidRPr="00BB2775">
        <w:t xml:space="preserve">were adopted for characterizing the regions by age and model. The strength descriptions within </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5B48FF">
        <w:t xml:space="preserve">Table </w:t>
      </w:r>
      <w:r w:rsidR="005B48FF">
        <w:rPr>
          <w:noProof/>
        </w:rPr>
        <w:t>7</w:t>
      </w:r>
      <w:r w:rsidR="00EB59FB">
        <w:rPr>
          <w:highlight w:val="yellow"/>
        </w:rPr>
        <w:fldChar w:fldCharType="end"/>
      </w:r>
      <w:r w:rsidR="00EB59FB">
        <w:t xml:space="preserve"> </w:t>
      </w:r>
      <w:r w:rsidRPr="00BB2775">
        <w:t>are provided at the bottom of</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5B48FF">
        <w:t xml:space="preserve">Table </w:t>
      </w:r>
      <w:r w:rsidR="005B48FF">
        <w:rPr>
          <w:noProof/>
        </w:rPr>
        <w:t>7</w:t>
      </w:r>
      <w:r w:rsidR="00EB59FB">
        <w:rPr>
          <w:highlight w:val="yellow"/>
        </w:rPr>
        <w:fldChar w:fldCharType="end"/>
      </w:r>
      <w:r w:rsidRPr="00BB2775">
        <w:t xml:space="preserve"> in terms of the nomenclature used in </w:t>
      </w:r>
      <w:r w:rsidR="00EB59FB">
        <w:rPr>
          <w:highlight w:val="yellow"/>
        </w:rPr>
        <w:fldChar w:fldCharType="begin"/>
      </w:r>
      <w:r w:rsidR="00EB59FB">
        <w:instrText xml:space="preserve"> REF _Ref527023234 \h </w:instrText>
      </w:r>
      <w:r w:rsidR="00EB59FB">
        <w:rPr>
          <w:highlight w:val="yellow"/>
        </w:rPr>
      </w:r>
      <w:r w:rsidR="00EB59FB">
        <w:rPr>
          <w:highlight w:val="yellow"/>
        </w:rPr>
        <w:fldChar w:fldCharType="separate"/>
      </w:r>
      <w:r w:rsidR="005B48FF">
        <w:t xml:space="preserve">Table </w:t>
      </w:r>
      <w:r w:rsidR="005B48FF">
        <w:rPr>
          <w:noProof/>
        </w:rPr>
        <w:t>1</w:t>
      </w:r>
      <w:r w:rsidR="00EB59FB">
        <w:rPr>
          <w:highlight w:val="yellow"/>
        </w:rPr>
        <w:fldChar w:fldCharType="end"/>
      </w:r>
      <w:r w:rsidR="00EB59FB">
        <w:t xml:space="preserve"> and </w:t>
      </w:r>
      <w:r w:rsidR="00EB59FB">
        <w:lastRenderedPageBreak/>
        <w:fldChar w:fldCharType="begin"/>
      </w:r>
      <w:r w:rsidR="00EB59FB">
        <w:instrText xml:space="preserve"> REF _Ref527023314 \h </w:instrText>
      </w:r>
      <w:r w:rsidR="00EB59FB">
        <w:fldChar w:fldCharType="separate"/>
      </w:r>
      <w:r w:rsidR="005B48FF">
        <w:t xml:space="preserve">Table </w:t>
      </w:r>
      <w:r w:rsidR="005B48FF">
        <w:rPr>
          <w:noProof/>
        </w:rPr>
        <w:t>2</w:t>
      </w:r>
      <w:r w:rsidR="00EB59FB">
        <w:fldChar w:fldCharType="end"/>
      </w:r>
      <w:r w:rsidR="00EB59FB">
        <w:t xml:space="preserve">. </w:t>
      </w:r>
      <w:r w:rsidRPr="00BB2775">
        <w:t>The specific building eras and classifications per region are based on the evolution of the building codes in Florida and the opinions of the experts consulted.</w:t>
      </w:r>
    </w:p>
    <w:p w:rsidR="0012526A" w:rsidRDefault="0012526A" w:rsidP="00BB2775"/>
    <w:tbl>
      <w:tblPr>
        <w:tblW w:w="9916" w:type="dxa"/>
        <w:jc w:val="center"/>
        <w:tblLayout w:type="fixed"/>
        <w:tblCellMar>
          <w:left w:w="0" w:type="dxa"/>
          <w:right w:w="0" w:type="dxa"/>
        </w:tblCellMar>
        <w:tblLook w:val="00A0" w:firstRow="1" w:lastRow="0" w:firstColumn="1" w:lastColumn="0" w:noHBand="0" w:noVBand="0"/>
      </w:tblPr>
      <w:tblGrid>
        <w:gridCol w:w="1059"/>
        <w:gridCol w:w="1375"/>
        <w:gridCol w:w="1417"/>
        <w:gridCol w:w="1540"/>
        <w:gridCol w:w="1444"/>
        <w:gridCol w:w="1637"/>
        <w:gridCol w:w="1444"/>
      </w:tblGrid>
      <w:tr w:rsidR="00ED2D61" w:rsidRPr="00540F33" w:rsidTr="003F17AC">
        <w:trPr>
          <w:trHeight w:val="262"/>
          <w:tblHeader/>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E043FB">
            <w:pPr>
              <w:rPr>
                <w:rFonts w:eastAsiaTheme="minorEastAsia" w:cstheme="minorBidi"/>
                <w:sz w:val="22"/>
                <w:szCs w:val="22"/>
                <w:lang w:eastAsia="en-US"/>
              </w:rPr>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Pre-1960</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60-1970</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71-1980</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81-1993</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94-2001</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2002-pres.</w:t>
            </w:r>
          </w:p>
        </w:tc>
      </w:tr>
      <w:tr w:rsidR="00ED2D61" w:rsidRPr="00540F33" w:rsidTr="00E043FB">
        <w:trPr>
          <w:trHeight w:val="1119"/>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3F634D" w:rsidRDefault="00ED2D61" w:rsidP="00091890">
            <w:pPr>
              <w:pStyle w:val="Tablebody-leftaligned"/>
            </w:pPr>
            <w:r>
              <w:t>HVHZ</w:t>
            </w:r>
          </w:p>
          <w:p w:rsidR="00ED2D61" w:rsidRPr="003F634D" w:rsidRDefault="00ED2D61" w:rsidP="00091890">
            <w:pPr>
              <w:pStyle w:val="Tablebody-leftaligned"/>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t xml:space="preserve"> </w:t>
            </w:r>
            <w:r w:rsidRPr="007A0894">
              <w:t xml:space="preserve">modified 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t>
            </w:r>
            <w:r>
              <w:t xml:space="preserve">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odified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odified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r>
      <w:tr w:rsidR="00ED2D61" w:rsidRPr="00540F33" w:rsidTr="00E043FB">
        <w:trPr>
          <w:trHeight w:val="106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Keys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modified Weak, </w:t>
            </w:r>
          </w:p>
          <w:p w:rsidR="00ED2D61" w:rsidRPr="007A0894" w:rsidRDefault="00ED2D61" w:rsidP="00091890">
            <w:pPr>
              <w:pStyle w:val="Tablebody-leftaligned"/>
              <w:rPr>
                <w:sz w:val="22"/>
              </w:rPr>
            </w:pPr>
            <w:r w:rsidRPr="007A0894">
              <w:t>½</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t xml:space="preserve"> M</w:t>
            </w:r>
            <w:r w:rsidRPr="007A0894">
              <w:t>edium</w:t>
            </w:r>
          </w:p>
          <w:p w:rsidR="00ED2D61" w:rsidRPr="007A0894" w:rsidRDefault="00ED2D61" w:rsidP="00091890">
            <w:pPr>
              <w:pStyle w:val="Tablebody-leftaligned"/>
              <w:rPr>
                <w:sz w:val="22"/>
              </w:rPr>
            </w:pPr>
            <w:r>
              <w:rPr>
                <w:rFonts w:ascii="Calibri" w:hAnsi="Calibri"/>
              </w:rPr>
              <w:t>⅔</w:t>
            </w:r>
            <w:r w:rsidRPr="007A0894">
              <w:t xml:space="preserve">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8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WBDR</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½</w:t>
            </w:r>
            <w:r>
              <w:t xml:space="preserve"> </w:t>
            </w:r>
            <w:r w:rsidRPr="007A0894">
              <w:t>Medium,</w:t>
            </w:r>
          </w:p>
          <w:p w:rsidR="00ED2D61" w:rsidRPr="007A0894" w:rsidRDefault="00ED2D61" w:rsidP="00091890">
            <w:pPr>
              <w:pStyle w:val="Tablebody-leftaligned"/>
              <w:rPr>
                <w:sz w:val="22"/>
              </w:rPr>
            </w:pPr>
            <w:r w:rsidRPr="007A0894">
              <w:t>½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67"/>
          <w:jc w:val="center"/>
        </w:trPr>
        <w:tc>
          <w:tcPr>
            <w:tcW w:w="1059"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Inland</w:t>
            </w:r>
          </w:p>
        </w:tc>
        <w:tc>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 Weak,</w:t>
            </w:r>
            <w:r>
              <w:t xml:space="preserve"> </w:t>
            </w:r>
          </w:p>
          <w:p w:rsidR="00ED2D61" w:rsidRPr="007A0894" w:rsidRDefault="00ED2D61" w:rsidP="00091890">
            <w:pPr>
              <w:pStyle w:val="Tablebody-leftaligned"/>
              <w:rPr>
                <w:sz w:val="22"/>
              </w:rPr>
            </w:pPr>
            <w:r w:rsidRPr="007A0894">
              <w:t>½ Medium</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edium</w:t>
            </w:r>
          </w:p>
        </w:tc>
        <w:tc>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w:t>
            </w:r>
            <w:r>
              <w:t xml:space="preserve"> </w:t>
            </w:r>
            <w:r w:rsidRPr="007A0894">
              <w:t>Medium,</w:t>
            </w:r>
            <w:r>
              <w:t xml:space="preserve"> </w:t>
            </w:r>
          </w:p>
          <w:p w:rsidR="00ED2D61" w:rsidRPr="007A0894" w:rsidRDefault="00ED2D61" w:rsidP="00091890">
            <w:pPr>
              <w:pStyle w:val="Tablebody-leftaligned"/>
              <w:rPr>
                <w:sz w:val="22"/>
              </w:rPr>
            </w:pPr>
            <w:r w:rsidRPr="007A0894">
              <w:t>½ Strong</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w:t>
            </w:r>
          </w:p>
        </w:tc>
      </w:tr>
    </w:tbl>
    <w:p w:rsidR="00F4586B" w:rsidRDefault="00ED2D61">
      <w:pPr>
        <w:pStyle w:val="Caption"/>
      </w:pPr>
      <w:bookmarkStart w:id="278" w:name="_Ref527026887"/>
      <w:bookmarkStart w:id="279" w:name="_Toc545960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7</w:t>
      </w:r>
      <w:r w:rsidR="00B77751">
        <w:rPr>
          <w:noProof/>
        </w:rPr>
        <w:fldChar w:fldCharType="end"/>
      </w:r>
      <w:bookmarkEnd w:id="278"/>
      <w:r>
        <w:t xml:space="preserve">. </w:t>
      </w:r>
      <w:r w:rsidRPr="00613D23">
        <w:t>Age classification of the models per region.</w:t>
      </w:r>
      <w:bookmarkEnd w:id="279"/>
    </w:p>
    <w:p w:rsidR="004E7B68" w:rsidRDefault="004E7B68" w:rsidP="004E7B68">
      <w:pPr>
        <w:spacing w:before="240"/>
      </w:pPr>
      <w:r>
        <w:fldChar w:fldCharType="begin"/>
      </w:r>
      <w:r>
        <w:instrText xml:space="preserve"> REF _Ref527026887 \h </w:instrText>
      </w:r>
      <w:r>
        <w:fldChar w:fldCharType="separate"/>
      </w:r>
      <w:r w:rsidR="005B48FF">
        <w:t xml:space="preserve">Table </w:t>
      </w:r>
      <w:r w:rsidR="005B48FF">
        <w:rPr>
          <w:noProof/>
        </w:rPr>
        <w:t>7</w:t>
      </w:r>
      <w:r>
        <w:fldChar w:fldCharType="end"/>
      </w:r>
      <w:r>
        <w:t xml:space="preserve"> Nomenclature with respect to </w:t>
      </w:r>
      <w:r>
        <w:fldChar w:fldCharType="begin"/>
      </w:r>
      <w:r>
        <w:instrText xml:space="preserve"> REF _Ref527023234 \h </w:instrText>
      </w:r>
      <w:r>
        <w:fldChar w:fldCharType="separate"/>
      </w:r>
      <w:r w:rsidR="005B48FF">
        <w:t xml:space="preserve">Table </w:t>
      </w:r>
      <w:r w:rsidR="005B48FF">
        <w:rPr>
          <w:noProof/>
        </w:rPr>
        <w:t>1</w:t>
      </w:r>
      <w:r>
        <w:fldChar w:fldCharType="end"/>
      </w:r>
      <w:r>
        <w:t xml:space="preserve"> and </w:t>
      </w:r>
      <w:r>
        <w:fldChar w:fldCharType="begin"/>
      </w:r>
      <w:r>
        <w:instrText xml:space="preserve"> REF _Ref527023314 \h </w:instrText>
      </w:r>
      <w:r>
        <w:fldChar w:fldCharType="separate"/>
      </w:r>
      <w:r w:rsidR="005B48FF">
        <w:t xml:space="preserve">Table </w:t>
      </w:r>
      <w:r w:rsidR="005B48FF">
        <w:rPr>
          <w:noProof/>
        </w:rPr>
        <w:t>2</w:t>
      </w:r>
      <w:r>
        <w:fldChar w:fldCharType="end"/>
      </w:r>
      <w:r>
        <w:t>.</w:t>
      </w:r>
    </w:p>
    <w:p w:rsidR="004E7B68" w:rsidRDefault="004E7B68" w:rsidP="004E7B68">
      <w:pPr>
        <w:spacing w:before="240"/>
      </w:pPr>
      <w:r>
        <w:t xml:space="preserve">Strong: </w:t>
      </w:r>
      <w:r>
        <w:tab/>
      </w:r>
      <w:r>
        <w:tab/>
        <w:t>S00 or S02</w:t>
      </w:r>
    </w:p>
    <w:p w:rsidR="004E7B68" w:rsidRDefault="004E7B68" w:rsidP="004E7B68">
      <w:r w:rsidRPr="007A0894">
        <w:t xml:space="preserve">Strong_OP: </w:t>
      </w:r>
      <w:r>
        <w:tab/>
      </w:r>
      <w:r>
        <w:tab/>
        <w:t>S00-OP or S02-OP</w:t>
      </w:r>
    </w:p>
    <w:p w:rsidR="004E7B68" w:rsidRDefault="004E7B68" w:rsidP="004E7B68">
      <w:r>
        <w:t xml:space="preserve">Modified Strong: </w:t>
      </w:r>
      <w:r>
        <w:tab/>
        <w:t>S01</w:t>
      </w:r>
      <w:r w:rsidRPr="007A0894">
        <w:t xml:space="preserve"> </w:t>
      </w:r>
    </w:p>
    <w:p w:rsidR="004E7B68" w:rsidRDefault="004E7B68" w:rsidP="004E7B68">
      <w:r>
        <w:t xml:space="preserve">Medium: </w:t>
      </w:r>
      <w:r>
        <w:tab/>
      </w:r>
      <w:r>
        <w:tab/>
        <w:t>M00</w:t>
      </w:r>
    </w:p>
    <w:p w:rsidR="004E7B68" w:rsidRDefault="004E7B68" w:rsidP="004E7B68">
      <w:r>
        <w:t xml:space="preserve">Modified Medium: </w:t>
      </w:r>
      <w:r>
        <w:tab/>
        <w:t>M10</w:t>
      </w:r>
    </w:p>
    <w:p w:rsidR="004E7B68" w:rsidRDefault="004E7B68" w:rsidP="004E7B68">
      <w:r>
        <w:t xml:space="preserve">Weak: </w:t>
      </w:r>
      <w:r>
        <w:tab/>
      </w:r>
      <w:r>
        <w:tab/>
      </w:r>
      <w:r>
        <w:tab/>
        <w:t>W00</w:t>
      </w:r>
    </w:p>
    <w:p w:rsidR="004E7B68" w:rsidRDefault="004E7B68" w:rsidP="004E7B68">
      <w:pPr>
        <w:rPr>
          <w:b/>
        </w:rPr>
      </w:pPr>
      <w:r>
        <w:t xml:space="preserve">Modified Weak: </w:t>
      </w:r>
      <w:r>
        <w:tab/>
        <w:t>W10</w:t>
      </w:r>
    </w:p>
    <w:p w:rsidR="004E7B68" w:rsidRPr="004E7B68" w:rsidRDefault="004E7B68" w:rsidP="004E7B68"/>
    <w:p w:rsidR="001737EB" w:rsidRDefault="009D064C" w:rsidP="009D064C">
      <w:r w:rsidRPr="009D064C">
        <w:t>Note: HVHZ means high velocity hurricane zone; WBDR means wind borne debris region.  The boundaries of the WBDR vary depending on the year built, and the edition of the FBC which applies, as explained in Standard G-1, in the description of the site-built models.</w:t>
      </w:r>
    </w:p>
    <w:p w:rsidR="001737EB" w:rsidRDefault="001737EB" w:rsidP="00C94A8D">
      <w:pPr>
        <w:pStyle w:val="Anonymoussubsubsectiontitle"/>
      </w:pPr>
      <w:r w:rsidRPr="001737EB">
        <w:t>Appurtenant Structures</w:t>
      </w:r>
    </w:p>
    <w:p w:rsidR="007D22A1" w:rsidRDefault="007D22A1" w:rsidP="007D22A1">
      <w:r>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w:t>
      </w:r>
    </w:p>
    <w:p w:rsidR="007D22A1" w:rsidRDefault="007D22A1" w:rsidP="007D22A1"/>
    <w:p w:rsidR="007D22A1" w:rsidRDefault="007D22A1" w:rsidP="007D22A1">
      <w:r>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w:t>
      </w:r>
    </w:p>
    <w:p w:rsidR="008E5A63" w:rsidRDefault="007D22A1" w:rsidP="007D22A1">
      <w:r>
        <w:t xml:space="preserve">susceptible to wind damage, the second predicts damage for structures moderately susceptible to wind damage, and the third predicts damage for structures that are affected only slightly by wind. </w:t>
      </w:r>
      <w:r>
        <w:lastRenderedPageBreak/>
        <w:t>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w:t>
      </w:r>
    </w:p>
    <w:p w:rsidR="008E5A63" w:rsidRDefault="00590BB0" w:rsidP="00EF3A31">
      <w:pPr>
        <w:pStyle w:val="Anonymoussectiontitle"/>
      </w:pPr>
      <w:r>
        <w:t>Vulnerability Component: Commercial Residential Model</w:t>
      </w:r>
    </w:p>
    <w:p w:rsidR="00590BB0" w:rsidRDefault="00590BB0" w:rsidP="00590BB0">
      <w:r w:rsidRPr="00590BB0">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the time related expenses; and (5) it estimates appurtenant structure vulnerability (Pita et al., 2008, 2009a, 2009b, 2009c, 2010, 2011a, 2011b, 2011c, 2012a, 2012b, 2013, 2014; Pinelli et al., 2009b, 2010b, 2012, 2013a, 2013b; Weekes et al., 2009, 2014).</w:t>
      </w:r>
    </w:p>
    <w:p w:rsidR="00590BB0" w:rsidRDefault="000938DC" w:rsidP="00196221">
      <w:pPr>
        <w:pStyle w:val="Anonymoussubsectiontitle"/>
      </w:pPr>
      <w:r w:rsidRPr="000938DC">
        <w:t>Exposure Study</w:t>
      </w:r>
    </w:p>
    <w:p w:rsidR="00536F8E" w:rsidRDefault="00536F8E" w:rsidP="00536F8E">
      <w:r>
        <w:t>Most low-rise commercial residential buildings (LB) (</w:t>
      </w:r>
      <w:r w:rsidR="00622A2C">
        <w:fldChar w:fldCharType="begin"/>
      </w:r>
      <w:r w:rsidR="00622A2C">
        <w:instrText xml:space="preserve"> REF _Ref527450310 \h </w:instrText>
      </w:r>
      <w:r w:rsidR="00622A2C">
        <w:fldChar w:fldCharType="separate"/>
      </w:r>
      <w:r w:rsidR="005B48FF">
        <w:t xml:space="preserve">Figure </w:t>
      </w:r>
      <w:r w:rsidR="005B48FF">
        <w:rPr>
          <w:noProof/>
        </w:rPr>
        <w:t>13</w:t>
      </w:r>
      <w:r w:rsidR="00622A2C">
        <w:fldChar w:fldCharType="end"/>
      </w:r>
      <w:r>
        <w:t xml:space="preserve">) can be categorized into a few generic groups having similar structural characteristics, layout, and materials, although they may differ somewhat in dimensions. These buildings can suffer substantial external structural damage, in addition to envelope and interior damage, from hurricane winds. The modeling approach to assessing damage for these building types is the same as that for assessing damage for personal residential buildings, modeling the building as a whole. </w:t>
      </w:r>
    </w:p>
    <w:p w:rsidR="00536F8E" w:rsidRDefault="00536F8E" w:rsidP="00536F8E"/>
    <w:p w:rsidR="00536F8E" w:rsidRDefault="00536F8E" w:rsidP="00536F8E">
      <w:r>
        <w:t>However, commercial residential mid- and high-rise buildings (MHB) (</w:t>
      </w:r>
      <w:r w:rsidR="00622A2C">
        <w:fldChar w:fldCharType="begin"/>
      </w:r>
      <w:r w:rsidR="00622A2C">
        <w:instrText xml:space="preserve"> REF _Ref527450319 \h </w:instrText>
      </w:r>
      <w:r w:rsidR="00622A2C">
        <w:fldChar w:fldCharType="separate"/>
      </w:r>
      <w:r w:rsidR="005B48FF">
        <w:t xml:space="preserve">Figure </w:t>
      </w:r>
      <w:r w:rsidR="005B48FF">
        <w:rPr>
          <w:noProof/>
        </w:rPr>
        <w:t>14</w:t>
      </w:r>
      <w:r w:rsidR="00622A2C">
        <w:fldChar w:fldCharType="end"/>
      </w:r>
      <w:r>
        <w:t xml:space="preserve">) are very different from low-rise buildings and single-family homes. The mid-/high-rise buildings are engineered structures, which suffer few structural failures during a windstorm but are subject to water ingress from cladding and opening failures. These buildings, which come in many different types, shapes, height, and geometries, consist of steel, reinforced concrete, timber, masonry, or a combination of different structural materials. </w:t>
      </w:r>
    </w:p>
    <w:p w:rsidR="00536F8E" w:rsidRDefault="00536F8E" w:rsidP="00536F8E"/>
    <w:p w:rsidR="00536F8E" w:rsidRDefault="00536F8E" w:rsidP="00536F8E">
      <w:r>
        <w:t>It is not realistic to perform damage simulations on a reduced collection of ‘base’ buildings, as is done for single-family residential and low-rise commercial residential buildings,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B is at least an order of magnitude smaller than the number of PRB or LB.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rsidR="00536F8E" w:rsidRDefault="00536F8E" w:rsidP="00536F8E"/>
    <w:p w:rsidR="00536F8E" w:rsidRDefault="00536F8E" w:rsidP="00536F8E">
      <w:r>
        <w:t xml:space="preserve">As a result, the FPHLM has adopted a modular approach to model mid- and high-rise buildings. Rather than considering a structure as a whole, the model treats the building as a collection of apartment units. The base modules are typical apartment units, divided as corner and middle units. Thus, buildings with any number of stories and any number of units per floor can be modeled by aggregating the corresponding apartment units vulnerabilities and accounting for correlation of </w:t>
      </w:r>
      <w:r>
        <w:lastRenderedPageBreak/>
        <w:t xml:space="preserve">damage among units (e.g., water ingress through an envelope breach in a fifth-floor unit creates problems for lower units with no failures). </w:t>
      </w:r>
    </w:p>
    <w:p w:rsidR="00536F8E" w:rsidRDefault="00536F8E" w:rsidP="00536F8E"/>
    <w:p w:rsidR="00536F8E" w:rsidRDefault="00536F8E" w:rsidP="00536F8E">
      <w:r>
        <w:t xml:space="preserve">To summarize, in the case of LB (low rise buildings), typical models of the whole structure that are representative of the vast majority of this building population in Florida were defined. In the case of MHB (mid-high rise buildings), typical models of individual units that are representative of the vast majority of units in Florida were defined. </w:t>
      </w:r>
    </w:p>
    <w:p w:rsidR="00536F8E" w:rsidRDefault="00536F8E" w:rsidP="00536F8E"/>
    <w:p w:rsidR="000938DC" w:rsidRDefault="00536F8E" w:rsidP="00536F8E">
      <w:r>
        <w:t>An extensive survey of the commercial residential Florida building stock was carried out to generate a manageable number of these building and apartment models to represent the majority of the Florida residential building stock. The modelers analyzed Florida counties’ property tax appraisers’ (CPTA) databases for building stock information. Although the database contents and format vary from county to county, many of the databases contain the structural information needed to define the most common structural types.  Information from 40 counties was collected for commercial residential buildings (Michalski, 2016). The modelers extracted information on several building characteristics for classification, including roof cover, roof shape, exterior wall material, number of stories, year built, building area, foundation type, floor plan, shape, and opening protection.</w:t>
      </w:r>
    </w:p>
    <w:p w:rsidR="00536F8E" w:rsidRDefault="00536F8E" w:rsidP="00536F8E"/>
    <w:p w:rsidR="00622A2C" w:rsidRDefault="00622A2C" w:rsidP="00622A2C">
      <w:pPr>
        <w:keepNext/>
        <w:jc w:val="center"/>
      </w:pPr>
      <w:r>
        <w:rPr>
          <w:noProof/>
        </w:rPr>
        <w:drawing>
          <wp:inline distT="0" distB="0" distL="0" distR="0" wp14:anchorId="177906F0" wp14:editId="190BD286">
            <wp:extent cx="3051810" cy="1520190"/>
            <wp:effectExtent l="0" t="0" r="0" b="3810"/>
            <wp:docPr id="29"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51810" cy="1520190"/>
                    </a:xfrm>
                    <a:prstGeom prst="rect">
                      <a:avLst/>
                    </a:prstGeom>
                    <a:noFill/>
                    <a:ln>
                      <a:noFill/>
                    </a:ln>
                  </pic:spPr>
                </pic:pic>
              </a:graphicData>
            </a:graphic>
          </wp:inline>
        </w:drawing>
      </w:r>
    </w:p>
    <w:p w:rsidR="00622A2C" w:rsidRDefault="00622A2C">
      <w:pPr>
        <w:pStyle w:val="Caption"/>
      </w:pPr>
      <w:bookmarkStart w:id="280" w:name="_Ref527450310"/>
      <w:bookmarkStart w:id="281" w:name="_Toc545804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3</w:t>
      </w:r>
      <w:r w:rsidR="00B77751">
        <w:rPr>
          <w:noProof/>
        </w:rPr>
        <w:fldChar w:fldCharType="end"/>
      </w:r>
      <w:bookmarkEnd w:id="280"/>
      <w:r>
        <w:t xml:space="preserve">. </w:t>
      </w:r>
      <w:r w:rsidRPr="0060110B">
        <w:t>Typical low-rise buildings (LB).</w:t>
      </w:r>
      <w:bookmarkEnd w:id="281"/>
    </w:p>
    <w:p w:rsidR="00622A2C" w:rsidRDefault="00622A2C" w:rsidP="00622A2C">
      <w:pPr>
        <w:keepNext/>
        <w:jc w:val="center"/>
      </w:pPr>
      <w:r w:rsidRPr="00950327">
        <w:rPr>
          <w:rFonts w:asciiTheme="minorHAnsi" w:hAnsiTheme="minorHAnsi"/>
          <w:noProof/>
          <w:sz w:val="22"/>
          <w:szCs w:val="22"/>
        </w:rPr>
        <w:drawing>
          <wp:inline distT="0" distB="0" distL="0" distR="0" wp14:anchorId="0A2AAFC5" wp14:editId="22A5C214">
            <wp:extent cx="2817495" cy="1371600"/>
            <wp:effectExtent l="0" t="0" r="1905" b="0"/>
            <wp:docPr id="30"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17495" cy="1371600"/>
                    </a:xfrm>
                    <a:prstGeom prst="rect">
                      <a:avLst/>
                    </a:prstGeom>
                    <a:noFill/>
                    <a:ln>
                      <a:noFill/>
                    </a:ln>
                  </pic:spPr>
                </pic:pic>
              </a:graphicData>
            </a:graphic>
          </wp:inline>
        </w:drawing>
      </w:r>
    </w:p>
    <w:p w:rsidR="00622A2C" w:rsidRDefault="00622A2C">
      <w:pPr>
        <w:pStyle w:val="Caption"/>
      </w:pPr>
      <w:bookmarkStart w:id="282" w:name="_Ref527450319"/>
      <w:bookmarkStart w:id="283" w:name="_Toc545804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4</w:t>
      </w:r>
      <w:r w:rsidR="00B77751">
        <w:rPr>
          <w:noProof/>
        </w:rPr>
        <w:fldChar w:fldCharType="end"/>
      </w:r>
      <w:bookmarkEnd w:id="282"/>
      <w:r>
        <w:t xml:space="preserve">. </w:t>
      </w:r>
      <w:r w:rsidRPr="00DC3908">
        <w:t>Examples of mid- and high-rise buildings (MHB).</w:t>
      </w:r>
      <w:bookmarkEnd w:id="283"/>
    </w:p>
    <w:p w:rsidR="005779F5" w:rsidRDefault="005779F5" w:rsidP="005779F5">
      <w:pPr>
        <w:pStyle w:val="Anonymoussubsubsectiontitle"/>
      </w:pPr>
      <w:r w:rsidRPr="005779F5">
        <w:t>Commercial Residential Building Survey</w:t>
      </w:r>
    </w:p>
    <w:p w:rsidR="005779F5" w:rsidRDefault="005779F5" w:rsidP="005779F5">
      <w:r>
        <w:t xml:space="preserve">In the case of the commercial residential buildings, the CPTAs classify the buildings either as condominiums or as multifamily residential (MFR) based only on the type of ownership. Condo buildings are such that each unit or apartment has a different owner. The condo unit can then be occupied by the owner or by a renter. The CPTAs do not record if the condo unit is rented or owned. Condo owners’ expenses include the maintenance and use of the common areas and common facilities because the condo owner actually owns a percentage of the entire facility. The </w:t>
      </w:r>
      <w:r>
        <w:lastRenderedPageBreak/>
        <w:t xml:space="preserve">condo buildings relevant to this survey are all classified by the CPTAs as residential. Commercial office condo buildings are out of the scope of the survey. </w:t>
      </w:r>
    </w:p>
    <w:p w:rsidR="005779F5" w:rsidRDefault="005779F5" w:rsidP="005779F5"/>
    <w:p w:rsidR="005779F5" w:rsidRDefault="005779F5" w:rsidP="005779F5">
      <w:r>
        <w:t>A MFR building has a single owner who rents the units to tenants. 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interchangeably referred to as apartment buildings by CPTAs. Residential MFR buildings (fewer than 10 units) account for approximately 70% of the MFR building stock, and the remaining 30% are commercial MFR buildings (10 units or more).</w:t>
      </w:r>
    </w:p>
    <w:p w:rsidR="005779F5" w:rsidRDefault="005779F5" w:rsidP="005779F5"/>
    <w:p w:rsidR="005779F5" w:rsidRDefault="005779F5" w:rsidP="005779F5">
      <w:r>
        <w:t xml:space="preserve">The commercial-residential buildings, regardless of whether they are condos or MFR buildings, were divided in two categories: low-rise (one–three stories) and mid-high rise (four stories and more). Low-rise buildings have three stories or fewer. The survey shows these buildings, which represent the majority of the building stock, have different characteristics than taller buildings. Unanwa (1997) uses a similar definition in his study. The mid- and high-rise buildings tend to be more heterogeneous and necessitate a different treatment in the vulnerability model. Owned as well as rented apartment units are included in this survey; the CPTAs do not distinguish between the two. </w:t>
      </w:r>
    </w:p>
    <w:p w:rsidR="005779F5" w:rsidRDefault="005779F5" w:rsidP="005779F5"/>
    <w:p w:rsidR="005779F5" w:rsidRDefault="005779F5" w:rsidP="005779F5">
      <w:r>
        <w:t>Appraisers have confirmed that MFR buildings tend to have fewer stories than condo buildings and the majority of MFR buildings are duplexes, triplexes, and quadruplexes. Also, the proportion of MFR buildings that can be classified as mid-/high-rise is negligible according to available information and consultation with CPTAs.</w:t>
      </w:r>
    </w:p>
    <w:p w:rsidR="005779F5" w:rsidRDefault="00E614CF" w:rsidP="00196221">
      <w:pPr>
        <w:pStyle w:val="Anonymoussubsectiontitle"/>
      </w:pPr>
      <w:r w:rsidRPr="00E614CF">
        <w:t>Building Models</w:t>
      </w:r>
    </w:p>
    <w:p w:rsidR="00B93B8A" w:rsidRDefault="00B93B8A" w:rsidP="00B93B8A">
      <w:r w:rsidRPr="00B93B8A">
        <w:t>Distinctly different construction characteristics and modes of damage in high winds led to the development of separate models for low-rise commercial residential construction (LB) and mid-/high-rise commercial residential construction (MHR).</w:t>
      </w:r>
    </w:p>
    <w:p w:rsidR="00B93B8A" w:rsidRDefault="00BC1692" w:rsidP="00BC1692">
      <w:pPr>
        <w:pStyle w:val="Anonymoussubsubsectiontitle"/>
      </w:pPr>
      <w:r w:rsidRPr="00BC1692">
        <w:t>Low-Rise Commercial Residential Models</w:t>
      </w:r>
    </w:p>
    <w:p w:rsidR="004F4B6B" w:rsidRDefault="004F4B6B" w:rsidP="004F4B6B">
      <w:r>
        <w:t>The LB model was developed to represent typical apartment and town-house style structures of three stories or fewer (</w:t>
      </w:r>
      <w:r w:rsidR="00AF04DC">
        <w:fldChar w:fldCharType="begin"/>
      </w:r>
      <w:r w:rsidR="00AF04DC">
        <w:instrText xml:space="preserve"> REF _Ref527450310 \h </w:instrText>
      </w:r>
      <w:r w:rsidR="00AF04DC">
        <w:fldChar w:fldCharType="separate"/>
      </w:r>
      <w:r w:rsidR="005B48FF">
        <w:t xml:space="preserve">Figure </w:t>
      </w:r>
      <w:r w:rsidR="005B48FF">
        <w:rPr>
          <w:noProof/>
        </w:rPr>
        <w:t>13</w:t>
      </w:r>
      <w:r w:rsidR="00AF04DC">
        <w:fldChar w:fldCharType="end"/>
      </w:r>
      <w:r>
        <w:t xml:space="preserve">).  The model framework is based on the single-family, site-built residential model, which uses a probabilistic description of wind loads and exterior and structural component capacities to project physical damage as a function of wind speed. The components in the LB damage model include roof cover, roof sheathing, roof-to-wall connections, wall type, wall sheathing, windows, entry doors, sliding-glass doors, soffits, and gable end truss integrity. </w:t>
      </w:r>
    </w:p>
    <w:p w:rsidR="004F4B6B" w:rsidRDefault="004F4B6B" w:rsidP="004F4B6B"/>
    <w:p w:rsidR="004F4B6B" w:rsidRDefault="004F4B6B" w:rsidP="004F4B6B">
      <w:r>
        <w:t xml:space="preserve">Given the large array of sizes and geometries for low-rise commercial residential structures, the program is developed to provide flexibility in choosing a building layout and dimensioning details (footprint, overhang length, roof slope, roof shap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low to high wind resistance (braced or unbraced gable ends, old or new roof cover, sheathing nailing schedules, etc.). </w:t>
      </w:r>
    </w:p>
    <w:p w:rsidR="004F4B6B" w:rsidRDefault="004F4B6B" w:rsidP="004F4B6B">
      <w:r>
        <w:lastRenderedPageBreak/>
        <w:t>A standard (default) model was developed based on the building exposure study that quantified average square footage per story, units per story, and other descriptors. Default settings were also developed to represent weak, medium, and strong construction practice. Any given strong, medium, or weak model may be altered by additional mitigation or retrofit measures individually or in combination. For example, reroofing an older apartment can be represented by increasing the probabilistic descriptor of capacity for the roof cover.</w:t>
      </w:r>
    </w:p>
    <w:p w:rsidR="004F4B6B" w:rsidRDefault="004F4B6B" w:rsidP="004F4B6B"/>
    <w:p w:rsidR="00AF04DC" w:rsidRDefault="004F4B6B" w:rsidP="004F4B6B">
      <w:r>
        <w:t>Outputs (damage matrices) have been produced for each combination of the following: building height (one, two, or three stories), wall type (timber or masonry), roof shape (hip or gable), strength (weak, medium, or strong), and window protection (no protection or with metal shutters).</w:t>
      </w:r>
    </w:p>
    <w:p w:rsidR="00AF04DC" w:rsidRDefault="00877BA6" w:rsidP="00877BA6">
      <w:pPr>
        <w:pStyle w:val="Anonymoussubsubsectiontitle"/>
      </w:pPr>
      <w:r w:rsidRPr="00877BA6">
        <w:t>Mid-/High-Rise Commercial Residential Models</w:t>
      </w:r>
    </w:p>
    <w:p w:rsidR="00877BA6" w:rsidRDefault="00877BA6" w:rsidP="00877BA6">
      <w:r>
        <w:t>The mid-/high-rise model uses the Monte Carlo simulation concept, but it differs from the low-rise model in significant ways. There is a high level of variability among mid-/high-rise buildings because of the combination of the number of stories, the number of units per floor, intentionally unique geometries, and the materials used for the exterior. This makes the application of a “standard” or default model unfeasible. Because of the construction methods and materials used in these structures, damage to the superstructure and exterior surfaces of the buildings tends to be relatively minor. The majority of damage accumulation in mid-/high-rise structures is due to water penetration and failur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rsidR="00877BA6" w:rsidRDefault="00877BA6" w:rsidP="00877BA6"/>
    <w:p w:rsidR="00877BA6" w:rsidRDefault="00877BA6" w:rsidP="00877BA6">
      <w:r>
        <w:t>Two different mid-/high-rise classifications are modeled for this study: “closed building” and “open building.” Closed buildings are characterized by the location of the unit entry doors at the interior of the building. The sliding-glass doors and windows are all facing the exterior of the building. For the open building model there is exterior corridor access to each unit entry door on one side of the building, and the patio areas are situated on the opposite side of the building (</w:t>
      </w:r>
      <w:r w:rsidR="00A62F2F">
        <w:fldChar w:fldCharType="begin"/>
      </w:r>
      <w:r w:rsidR="00A62F2F">
        <w:instrText xml:space="preserve"> REF _Ref527450491 \h </w:instrText>
      </w:r>
      <w:r w:rsidR="00A62F2F">
        <w:fldChar w:fldCharType="separate"/>
      </w:r>
      <w:r w:rsidR="005B48FF">
        <w:t xml:space="preserve">Figure </w:t>
      </w:r>
      <w:r w:rsidR="005B48FF">
        <w:rPr>
          <w:noProof/>
        </w:rPr>
        <w:t>15</w:t>
      </w:r>
      <w:r w:rsidR="00A62F2F">
        <w:fldChar w:fldCharType="end"/>
      </w:r>
      <w:r>
        <w:t xml:space="preserve">). The type of building chosen can increase or decrease the vulnerability of a selected unit because of the exposure of the exterior openings. Middle units in a closed or open building have one or two exterior walls, respectively. </w:t>
      </w:r>
    </w:p>
    <w:p w:rsidR="00877BA6" w:rsidRDefault="00877BA6" w:rsidP="00877BA6"/>
    <w:p w:rsidR="00877BA6" w:rsidRDefault="00877BA6" w:rsidP="00877BA6">
      <w:r>
        <w:t xml:space="preserve">There are three main differences between the low-rise and mid-/high-rise models: (1) the use of a modular (i.e., per unit rather than per building) approach, (2) the exterior components being analyzed for failure, and (3) the use of two basic floor plans. Location of unit within the plan view of the building, unit square footage, and number of available openings are some of the important factors that separate one unit from another. </w:t>
      </w:r>
    </w:p>
    <w:p w:rsidR="00877BA6" w:rsidRDefault="00877BA6" w:rsidP="00877BA6"/>
    <w:p w:rsidR="00877BA6" w:rsidRDefault="00877BA6" w:rsidP="00877BA6">
      <w:r>
        <w:t>Corner units are subjected to higher wind pressures that are present along the edges of the building, compared to the middle units, which are located within lower pressure zones at the center of the wall area (</w:t>
      </w:r>
      <w:r w:rsidR="00A62F2F">
        <w:fldChar w:fldCharType="begin"/>
      </w:r>
      <w:r w:rsidR="00A62F2F">
        <w:instrText xml:space="preserve"> REF _Ref527450491 \h </w:instrText>
      </w:r>
      <w:r w:rsidR="00A62F2F">
        <w:fldChar w:fldCharType="separate"/>
      </w:r>
      <w:r w:rsidR="005B48FF">
        <w:t xml:space="preserve">Figure </w:t>
      </w:r>
      <w:r w:rsidR="005B48FF">
        <w:rPr>
          <w:noProof/>
        </w:rPr>
        <w:t>15</w:t>
      </w:r>
      <w:r w:rsidR="00A62F2F">
        <w:fldChar w:fldCharType="end"/>
      </w:r>
      <w:r>
        <w:t>). Increased square footage typically results in an increase in exterior wall frontage and the number of openings vulnerable to damage.</w:t>
      </w:r>
    </w:p>
    <w:p w:rsidR="00877BA6" w:rsidRDefault="00877BA6" w:rsidP="00877BA6"/>
    <w:p w:rsidR="00877BA6" w:rsidRDefault="00877BA6" w:rsidP="00877BA6">
      <w:r>
        <w:lastRenderedPageBreak/>
        <w:t>The MHB model uses the same analysis and output technique as the LB model. The difference is the number of failure types modeled. The MHB model analyzes only the damage to the openings, which include the windows, sliding doors, and entry doors. Each of the components can fail due to pressure or debris impact.</w:t>
      </w:r>
    </w:p>
    <w:p w:rsidR="00877BA6" w:rsidRDefault="00877BA6" w:rsidP="00877BA6"/>
    <w:p w:rsidR="00E043FB" w:rsidRDefault="00E043FB" w:rsidP="00E043FB">
      <w:pPr>
        <w:keepNext/>
        <w:jc w:val="center"/>
      </w:pPr>
      <w:r>
        <w:rPr>
          <w:noProof/>
        </w:rPr>
        <w:drawing>
          <wp:inline distT="0" distB="0" distL="0" distR="0" wp14:anchorId="4ED1A477" wp14:editId="5B9F4DDC">
            <wp:extent cx="5943600" cy="2635956"/>
            <wp:effectExtent l="0" t="0" r="0" b="5715"/>
            <wp:docPr id="35"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2635956"/>
                    </a:xfrm>
                    <a:prstGeom prst="rect">
                      <a:avLst/>
                    </a:prstGeom>
                    <a:noFill/>
                    <a:ln>
                      <a:noFill/>
                    </a:ln>
                  </pic:spPr>
                </pic:pic>
              </a:graphicData>
            </a:graphic>
          </wp:inline>
        </w:drawing>
      </w:r>
    </w:p>
    <w:p w:rsidR="00877BA6" w:rsidRDefault="00E043FB">
      <w:pPr>
        <w:pStyle w:val="Caption"/>
      </w:pPr>
      <w:bookmarkStart w:id="284" w:name="_Ref527450491"/>
      <w:bookmarkStart w:id="285" w:name="_Toc545804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5</w:t>
      </w:r>
      <w:r w:rsidR="00B77751">
        <w:rPr>
          <w:noProof/>
        </w:rPr>
        <w:fldChar w:fldCharType="end"/>
      </w:r>
      <w:bookmarkEnd w:id="284"/>
      <w:r>
        <w:t xml:space="preserve">. </w:t>
      </w:r>
      <w:r w:rsidRPr="0084214E">
        <w:t>Apartment types according to layout (left: closed building with interior entry door; right: open building with exterior entry door).</w:t>
      </w:r>
      <w:bookmarkEnd w:id="285"/>
    </w:p>
    <w:p w:rsidR="008F629B" w:rsidRDefault="008F629B" w:rsidP="00196221">
      <w:pPr>
        <w:pStyle w:val="Anonymoussubsectiontitle"/>
      </w:pPr>
      <w:r w:rsidRPr="008F629B">
        <w:t>Damage Matrices</w:t>
      </w:r>
    </w:p>
    <w:p w:rsidR="008F629B" w:rsidRDefault="008F629B" w:rsidP="008F629B">
      <w:pPr>
        <w:pStyle w:val="Anonymoussubsubsectiontitle"/>
      </w:pPr>
      <w:r w:rsidRPr="008F629B">
        <w:t>Exterior Damage</w:t>
      </w:r>
    </w:p>
    <w:p w:rsidR="008F629B" w:rsidRDefault="008F629B" w:rsidP="008F629B">
      <w:r>
        <w:t>The vulnerability model uses a Monte Carlo simulation based on a component approach to determine the external vulnerability (as shown in</w:t>
      </w:r>
      <w:r w:rsidR="00400AB3">
        <w:t xml:space="preserve"> </w:t>
      </w:r>
      <w:r w:rsidR="00400AB3">
        <w:fldChar w:fldCharType="begin"/>
      </w:r>
      <w:r w:rsidR="00400AB3">
        <w:instrText xml:space="preserve"> REF _Ref527023797 \h </w:instrText>
      </w:r>
      <w:r w:rsidR="00400AB3">
        <w:fldChar w:fldCharType="separate"/>
      </w:r>
      <w:r w:rsidR="005B48FF">
        <w:t xml:space="preserve">Figure </w:t>
      </w:r>
      <w:r w:rsidR="005B48FF">
        <w:rPr>
          <w:noProof/>
        </w:rPr>
        <w:t>10</w:t>
      </w:r>
      <w:r w:rsidR="00400AB3">
        <w:fldChar w:fldCharType="end"/>
      </w:r>
      <w:r>
        <w:t>) at various wind speeds of buildings in the case of LB, or apartment units in the case of MHB. For the case of LB, the procedure is identical to the one described for single-family residential (PRB). In the case of MHB, the simulations address only wind pressure and debris impact on the openings.</w:t>
      </w:r>
    </w:p>
    <w:p w:rsidR="008F629B" w:rsidRDefault="008F629B" w:rsidP="008F629B"/>
    <w:p w:rsidR="008F629B" w:rsidRDefault="008F629B" w:rsidP="008F629B">
      <w:r>
        <w:t xml:space="preserve">The damage assessment is conducted over a range of wind speeds and wind directions, and results are stored in a damage matrix. Probabilistic damage assessment is conducted by first creating an individual building realization by mapping each component according to typical construction practice. Random capacity values are assigned to the various components on the basis of a probability distribution for each component type. This realization is subjected to a peak three-second gust wind speed from a particular direction. Directional loads are calculated using randomized pressure coefficients based on directional modifications to ASCE 7 as well as wind tunnel data (NIST Aerodynamic Database - http://fris2.nist.gov/winddata), and a comparison of resulting surface and internal loads to component capacities is conducted. Damage occurs when the assigned capacity of a component is exceeded by its loading. Once the openings have been checked for failure due to pressure, the damage due to the impact of windborne debris is also evaluated. Damaged components are removed, and a series of checks are performed to determine if lost components will redistribute loading to adjacent components or change the overall loading. For example, loss of a roof-to-wall connection places additional load on adjacent connections, </w:t>
      </w:r>
      <w:r>
        <w:lastRenderedPageBreak/>
        <w:t xml:space="preserve">whereas an envelope breach will potentially alter internal loading—changing the overall loading on most components. Iterative convergence is used to produce the final damage state for that building realization. The results of this single simulation are documented on the basis of the final iteration, another realization of that building is constructed by assigning new random capacities to each component, and the process repeats for the same three-second gust, same wind direction, and newly randomized pressure coefficients based on the number of desired simulations the user would like to run. The process is repeated for eight wind directions and a series of three-second wind speeds between 50 and 250 mph in 5 mph increments. </w:t>
      </w:r>
    </w:p>
    <w:p w:rsidR="008F629B" w:rsidRDefault="008F629B" w:rsidP="008F629B"/>
    <w:p w:rsidR="008F629B" w:rsidRDefault="008F629B" w:rsidP="008F629B">
      <w:r>
        <w:t xml:space="preserve">The output of the Monte Carlo simulation model is an estimate of physical damage to structural and exterior components. The results are in the form of a four-dimensional damage matrix. Each row of the matrix lists the results of one simulation. The amount of damage to each of the modeled components for a simulation is listed in 75 columns. The third dimension represents the peak three-second gust wind speed between 50 and 250 mph in 5 mph increments, and the fourth dimension represents the eight angles between 0 and 315 degrees in 45-degree increments. </w:t>
      </w:r>
      <w:r w:rsidR="001F0E5D">
        <w:fldChar w:fldCharType="begin"/>
      </w:r>
      <w:r w:rsidR="001F0E5D">
        <w:instrText xml:space="preserve"> REF _Ref527622045 \h </w:instrText>
      </w:r>
      <w:r w:rsidR="001F0E5D">
        <w:fldChar w:fldCharType="separate"/>
      </w:r>
      <w:r w:rsidR="005B48FF">
        <w:t xml:space="preserve">Table </w:t>
      </w:r>
      <w:r w:rsidR="005B48FF">
        <w:rPr>
          <w:noProof/>
        </w:rPr>
        <w:t>8</w:t>
      </w:r>
      <w:r w:rsidR="001F0E5D">
        <w:fldChar w:fldCharType="end"/>
      </w:r>
      <w:r w:rsidR="001F0E5D">
        <w:t xml:space="preserve"> </w:t>
      </w:r>
      <w:r>
        <w:t>delineates the damage matrix contents for the case of the LB. A description of each of the nine columns of the MHB damage matrix is given in</w:t>
      </w:r>
      <w:r w:rsidR="008A3DF1">
        <w:t xml:space="preserve"> </w:t>
      </w:r>
      <w:r w:rsidR="008A3DF1">
        <w:fldChar w:fldCharType="begin"/>
      </w:r>
      <w:r w:rsidR="008A3DF1">
        <w:instrText xml:space="preserve"> REF _Ref527450729 \h </w:instrText>
      </w:r>
      <w:r w:rsidR="008A3DF1">
        <w:fldChar w:fldCharType="separate"/>
      </w:r>
      <w:r w:rsidR="005B48FF">
        <w:t xml:space="preserve">Table </w:t>
      </w:r>
      <w:r w:rsidR="005B48FF">
        <w:rPr>
          <w:noProof/>
        </w:rPr>
        <w:t>9</w:t>
      </w:r>
      <w:r w:rsidR="008A3DF1">
        <w:fldChar w:fldCharType="end"/>
      </w:r>
      <w:r>
        <w:t>.</w:t>
      </w:r>
    </w:p>
    <w:p w:rsidR="008F629B" w:rsidRDefault="008F629B" w:rsidP="008F629B"/>
    <w:tbl>
      <w:tblPr>
        <w:tblW w:w="8655" w:type="dxa"/>
        <w:jc w:val="center"/>
        <w:tblLook w:val="04A0" w:firstRow="1" w:lastRow="0" w:firstColumn="1" w:lastColumn="0" w:noHBand="0" w:noVBand="1"/>
      </w:tblPr>
      <w:tblGrid>
        <w:gridCol w:w="1260"/>
        <w:gridCol w:w="3000"/>
        <w:gridCol w:w="4395"/>
      </w:tblGrid>
      <w:tr w:rsidR="008412D0" w:rsidRPr="002231D0" w:rsidTr="008412D0">
        <w:trPr>
          <w:trHeight w:val="315"/>
          <w:tblHeader/>
          <w:jc w:val="center"/>
        </w:trPr>
        <w:tc>
          <w:tcPr>
            <w:tcW w:w="1260" w:type="dxa"/>
            <w:tcBorders>
              <w:top w:val="single" w:sz="8" w:space="0" w:color="auto"/>
              <w:left w:val="single" w:sz="8" w:space="0" w:color="auto"/>
              <w:bottom w:val="nil"/>
              <w:right w:val="nil"/>
            </w:tcBorders>
            <w:shd w:val="clear" w:color="auto" w:fill="auto"/>
            <w:noWrap/>
            <w:vAlign w:val="center"/>
            <w:hideMark/>
          </w:tcPr>
          <w:p w:rsidR="008412D0" w:rsidRPr="008412D0" w:rsidRDefault="008412D0" w:rsidP="00AD1571">
            <w:pPr>
              <w:pStyle w:val="Tableheader"/>
            </w:pPr>
            <w:r w:rsidRPr="008412D0">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8412D0" w:rsidRDefault="008412D0" w:rsidP="00AD1571">
            <w:pPr>
              <w:pStyle w:val="Tableheader"/>
            </w:pPr>
            <w:r w:rsidRPr="008412D0">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rsidR="008412D0" w:rsidRPr="008412D0" w:rsidRDefault="008412D0" w:rsidP="00AD1571">
            <w:pPr>
              <w:pStyle w:val="Tableheader"/>
            </w:pPr>
            <w:r w:rsidRPr="008412D0">
              <w:t>Masonry Models</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 cover (shingles or tiles) faile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field roof sheathing lost (field roof sheathing is all but overhang)</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edge (overhang) roof sheathing faile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to-wall connections faile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1</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2</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wall covering failed (side 1 and 2,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sheathing failed (side 1 and 2, positive for windward, negative for leewar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Shear Damage Ratio for Masonry Walls- 1st Floor (walls 1-4, positive for windward, negative for leewar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5-18</w:t>
            </w:r>
          </w:p>
        </w:tc>
        <w:tc>
          <w:tcPr>
            <w:tcW w:w="3000"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Bending Damage Ratio for Masonry Walls- 1st Floor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pressure – 1st floor -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Debris– 1st floor - (walls 1-4)</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2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3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Garage Door Damage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pPr>
            <w:r w:rsidRPr="004332AE">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pPr>
            <w:r w:rsidRPr="004332AE">
              <w:t>Percent Soffit Damage (walls 1-4)</w:t>
            </w:r>
          </w:p>
        </w:tc>
      </w:tr>
    </w:tbl>
    <w:p w:rsidR="008F629B" w:rsidRDefault="008412D0">
      <w:pPr>
        <w:pStyle w:val="Caption"/>
      </w:pPr>
      <w:bookmarkStart w:id="286" w:name="_Ref527622045"/>
      <w:bookmarkStart w:id="287" w:name="_Toc545960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8</w:t>
      </w:r>
      <w:r w:rsidR="00B77751">
        <w:rPr>
          <w:noProof/>
        </w:rPr>
        <w:fldChar w:fldCharType="end"/>
      </w:r>
      <w:bookmarkEnd w:id="286"/>
      <w:r>
        <w:t xml:space="preserve">. </w:t>
      </w:r>
      <w:r w:rsidRPr="00035DF1">
        <w:t>Description of damage matrices for LB.</w:t>
      </w:r>
      <w:bookmarkEnd w:id="287"/>
    </w:p>
    <w:tbl>
      <w:tblPr>
        <w:tblW w:w="6251" w:type="dxa"/>
        <w:jc w:val="center"/>
        <w:tblLook w:val="04A0" w:firstRow="1" w:lastRow="0" w:firstColumn="1" w:lastColumn="0" w:noHBand="0" w:noVBand="1"/>
      </w:tblPr>
      <w:tblGrid>
        <w:gridCol w:w="1095"/>
        <w:gridCol w:w="5156"/>
      </w:tblGrid>
      <w:tr w:rsidR="008412D0" w:rsidRPr="00BD68AF" w:rsidTr="003D2DB6">
        <w:trPr>
          <w:trHeight w:val="315"/>
          <w:tblHeader/>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4332AE" w:rsidRDefault="008412D0" w:rsidP="00AD1571">
            <w:pPr>
              <w:pStyle w:val="Tableheader"/>
              <w:rPr>
                <w:lang w:eastAsia="en-US"/>
              </w:rPr>
            </w:pPr>
            <w:r w:rsidRPr="004332AE">
              <w:rPr>
                <w:lang w:eastAsia="en-US"/>
              </w:rPr>
              <w:lastRenderedPageBreak/>
              <w:t>Commercial and Single Family Residential</w:t>
            </w:r>
          </w:p>
        </w:tc>
      </w:tr>
      <w:tr w:rsidR="008412D0" w:rsidRPr="00BD68AF" w:rsidTr="003D2DB6">
        <w:trPr>
          <w:tblHeade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AD1571">
            <w:pPr>
              <w:pStyle w:val="Tableheader"/>
              <w:rPr>
                <w:lang w:eastAsia="en-US"/>
              </w:rPr>
            </w:pPr>
            <w:r w:rsidRPr="004332AE">
              <w:rPr>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8412D0" w:rsidRDefault="008412D0" w:rsidP="00AD1571">
            <w:pPr>
              <w:pStyle w:val="Tableheader"/>
            </w:pPr>
            <w:r w:rsidRPr="008412D0">
              <w:t>Inner and Outer Stair Models</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wind pressure</w:t>
            </w:r>
          </w:p>
        </w:tc>
      </w:tr>
      <w:tr w:rsidR="008412D0" w:rsidRPr="00BD68AF" w:rsidTr="00BB4520">
        <w:trP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debris impact</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breached from debris impact</w:t>
            </w:r>
          </w:p>
        </w:tc>
      </w:tr>
      <w:tr w:rsidR="008412D0" w:rsidRPr="00BD68AF" w:rsidTr="00BB4520">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breach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breach from debris impact</w:t>
            </w:r>
          </w:p>
        </w:tc>
      </w:tr>
    </w:tbl>
    <w:p w:rsidR="008412D0" w:rsidRPr="008412D0" w:rsidRDefault="008412D0">
      <w:pPr>
        <w:pStyle w:val="Caption"/>
      </w:pPr>
      <w:bookmarkStart w:id="288" w:name="_Ref527450729"/>
      <w:bookmarkStart w:id="289" w:name="_Toc545960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9</w:t>
      </w:r>
      <w:r w:rsidR="00B77751">
        <w:rPr>
          <w:noProof/>
        </w:rPr>
        <w:fldChar w:fldCharType="end"/>
      </w:r>
      <w:bookmarkEnd w:id="288"/>
      <w:r>
        <w:t xml:space="preserve">. </w:t>
      </w:r>
      <w:r w:rsidRPr="008D2EFE">
        <w:t>Description of the damage matrices for MHB apartments.</w:t>
      </w:r>
      <w:bookmarkEnd w:id="289"/>
    </w:p>
    <w:p w:rsidR="008412D0" w:rsidRDefault="00C05502" w:rsidP="00C05502">
      <w:pPr>
        <w:pStyle w:val="Anonymoussubsubsectiontitle"/>
      </w:pPr>
      <w:r w:rsidRPr="00C05502">
        <w:t>Interior and Utilities Damage</w:t>
      </w:r>
    </w:p>
    <w:p w:rsidR="00F84890" w:rsidRDefault="00F84890" w:rsidP="00F84890">
      <w:r>
        <w:t xml:space="preserve">The FPHLM introduced a novel approach to assessing the interior damage by considering the physics of the problem. The approach starts from the damage to the building envelope (Weekes et al., 2009), described in the previous section. The model then estimates the amount of wind-driven rain that enters through the breaches and defects in the building envelope and converts it to interior damage. The approach is summarized below.  More details are provided in standard V-1 and in (Pita, 2012; Pita et al., 2012a). </w:t>
      </w:r>
    </w:p>
    <w:p w:rsidR="00F84890" w:rsidRDefault="00F84890" w:rsidP="00F84890"/>
    <w:p w:rsidR="00C05502" w:rsidRDefault="00F84890" w:rsidP="00F84890">
      <w:r>
        <w:t>The method (</w:t>
      </w:r>
      <w:r w:rsidR="008305F6">
        <w:fldChar w:fldCharType="begin"/>
      </w:r>
      <w:r w:rsidR="008305F6">
        <w:instrText xml:space="preserve"> REF _Ref527450851 \h </w:instrText>
      </w:r>
      <w:r w:rsidR="008305F6">
        <w:fldChar w:fldCharType="separate"/>
      </w:r>
      <w:r w:rsidR="005B48FF">
        <w:t xml:space="preserve">Figure </w:t>
      </w:r>
      <w:r w:rsidR="005B48FF">
        <w:rPr>
          <w:noProof/>
        </w:rPr>
        <w:t>16</w:t>
      </w:r>
      <w:r w:rsidR="008305F6">
        <w:fldChar w:fldCharType="end"/>
      </w:r>
      <w:r>
        <w:t>) combines existing building defects and estimated building envelope damage with the impinging rain to predict the amount of water that will enter a building. This physically based approach models the main contributor to interior damage, addresses the uncertainty in the interior damage source, and documents the individual water ingress contribution of each component to the total water intrusion.</w:t>
      </w:r>
    </w:p>
    <w:p w:rsidR="00F84890" w:rsidRDefault="00F84890" w:rsidP="00F84890"/>
    <w:p w:rsidR="008305F6" w:rsidRDefault="008305F6" w:rsidP="008305F6">
      <w:pPr>
        <w:keepNext/>
        <w:jc w:val="center"/>
      </w:pPr>
      <w:r>
        <w:rPr>
          <w:noProof/>
        </w:rPr>
        <w:lastRenderedPageBreak/>
        <w:drawing>
          <wp:inline distT="0" distB="0" distL="0" distR="0" wp14:anchorId="1DA6456E" wp14:editId="0EC24FE0">
            <wp:extent cx="4411345" cy="6252210"/>
            <wp:effectExtent l="0" t="0" r="0" b="0"/>
            <wp:docPr id="36"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11345" cy="6252210"/>
                    </a:xfrm>
                    <a:prstGeom prst="rect">
                      <a:avLst/>
                    </a:prstGeom>
                    <a:noFill/>
                    <a:ln>
                      <a:noFill/>
                    </a:ln>
                  </pic:spPr>
                </pic:pic>
              </a:graphicData>
            </a:graphic>
          </wp:inline>
        </w:drawing>
      </w:r>
    </w:p>
    <w:p w:rsidR="00F84890" w:rsidRDefault="008305F6">
      <w:pPr>
        <w:pStyle w:val="Caption"/>
      </w:pPr>
      <w:bookmarkStart w:id="290" w:name="_Ref527450851"/>
      <w:bookmarkStart w:id="291" w:name="_Toc545804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6</w:t>
      </w:r>
      <w:r w:rsidR="00B77751">
        <w:rPr>
          <w:noProof/>
        </w:rPr>
        <w:fldChar w:fldCharType="end"/>
      </w:r>
      <w:bookmarkEnd w:id="290"/>
      <w:r>
        <w:t xml:space="preserve">. </w:t>
      </w:r>
      <w:r w:rsidRPr="005F2E44">
        <w:t>Flowchart of the interior damage model.</w:t>
      </w:r>
      <w:bookmarkEnd w:id="291"/>
    </w:p>
    <w:p w:rsidR="003137F0" w:rsidRDefault="003137F0" w:rsidP="003137F0">
      <w:r>
        <w:t>The exterior building components that the model considers include roof cover, roof sheathing, wall cover, wall sheathing, gable cover, gable sheathing, windows, doors, and sliding doors. In the case of MHB units, only windows, doors, and sliding doors are considered. For a given wind speed, the model first estimates breach areas of each component from the exterior damage array. The area of existing defects in envelope components is estimated based on surveys (Mullens et al., 2006) and engineering experience.</w:t>
      </w:r>
    </w:p>
    <w:p w:rsidR="003137F0" w:rsidRDefault="003137F0" w:rsidP="003137F0"/>
    <w:p w:rsidR="003137F0" w:rsidRDefault="003137F0" w:rsidP="003137F0">
      <w:r>
        <w:t xml:space="preserve">This approach for both low-rise and mid/high-rise buildings estimates the amount of water that enters through the breaches and defects of each component of the envelope. The total amount of </w:t>
      </w:r>
      <w:r>
        <w:lastRenderedPageBreak/>
        <w:t>water is calculated by adding the contribution of all components for a given wind speed, and by estimating the water which percolates from story to story. The final step maps water inside the building to interior damage with a bilinear relationship, where total interior damage is achieved for a certain threshold of height of accumulated water.</w:t>
      </w:r>
    </w:p>
    <w:p w:rsidR="003137F0" w:rsidRDefault="00632674" w:rsidP="00632674">
      <w:pPr>
        <w:pStyle w:val="Anonymoussubsubsectiontitle"/>
      </w:pPr>
      <w:r w:rsidRPr="00632674">
        <w:t>Contents Damage</w:t>
      </w:r>
    </w:p>
    <w:p w:rsidR="00632674" w:rsidRDefault="00632674" w:rsidP="00632674">
      <w:r w:rsidRPr="00632674">
        <w:t>Contents include anything in the building that is not attached to the structure itself. As in the case of interior and utilities damage, the contents damage is assumed to be a function of the amount of water that penetrates the building, and it is therefore proportional to interior damage. The function is based on engineering judgment and is validated using claims data. In the case of a condo building, only the contents of the common areas are covered by the policy. In the case of an apartment building, the personal contents of the renters are not covered by the building policy.</w:t>
      </w:r>
    </w:p>
    <w:p w:rsidR="00632674" w:rsidRDefault="00632674" w:rsidP="00632674">
      <w:pPr>
        <w:pStyle w:val="Anonymoussubsubsectiontitle"/>
      </w:pPr>
      <w:r w:rsidRPr="00632674">
        <w:t>Time Related Expenses</w:t>
      </w:r>
    </w:p>
    <w:p w:rsidR="00632674" w:rsidRDefault="00632674" w:rsidP="00632674">
      <w:r w:rsidRPr="00632674">
        <w:t>Time Related Expenses refer to loss of rent for owners of apartment buildings, which are mainly low-rise commercial residential buildings. As in the case of interior and utilities damage, the Time Related Expenses are assumed to be a function of the amount of water that penetrates into the building, and they are therefore proportional to interior damage. The function is based on engineering judgment and should be validated using claims data, which is almost non-existent.</w:t>
      </w:r>
    </w:p>
    <w:p w:rsidR="00632674" w:rsidRDefault="00412908" w:rsidP="00196221">
      <w:pPr>
        <w:pStyle w:val="Anonymoussubsectiontitle"/>
      </w:pPr>
      <w:r w:rsidRPr="00412908">
        <w:t>Vulnerability Matrices for Low-Rise Buildings</w:t>
      </w:r>
    </w:p>
    <w:p w:rsidR="00412908" w:rsidRDefault="00412908" w:rsidP="00412908">
      <w:pPr>
        <w:pStyle w:val="Anonymoussubsubsectiontitle"/>
      </w:pPr>
      <w:r w:rsidRPr="00412908">
        <w:t>Unweighted Vulnerability Matrices of LB</w:t>
      </w:r>
    </w:p>
    <w:p w:rsidR="00787934" w:rsidRDefault="00787934" w:rsidP="00787934">
      <w:r>
        <w:t>A description of the process to estimate the total vulnerability of low-rise buildings is displayed in</w:t>
      </w:r>
      <w:r w:rsidR="00097C4B">
        <w:t xml:space="preserve"> </w:t>
      </w:r>
      <w:r w:rsidR="00097C4B">
        <w:fldChar w:fldCharType="begin"/>
      </w:r>
      <w:r w:rsidR="00097C4B">
        <w:instrText xml:space="preserve"> REF _Ref527451028 \h </w:instrText>
      </w:r>
      <w:r w:rsidR="00097C4B">
        <w:fldChar w:fldCharType="separate"/>
      </w:r>
      <w:r w:rsidR="005B48FF">
        <w:t xml:space="preserve">Figure </w:t>
      </w:r>
      <w:r w:rsidR="005B48FF">
        <w:rPr>
          <w:noProof/>
        </w:rPr>
        <w:t>17</w:t>
      </w:r>
      <w:r w:rsidR="00097C4B">
        <w:fldChar w:fldCharType="end"/>
      </w:r>
      <w:r>
        <w:t xml:space="preserve">. Given a particular building type, the Monte Carlo simulation-generated damage array that expresses the exterior damage in the envelope is loaded. For a particular wind speed and wind direction, each component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 </w:t>
      </w:r>
    </w:p>
    <w:p w:rsidR="00787934" w:rsidRDefault="00787934" w:rsidP="00787934"/>
    <w:p w:rsidR="00787934" w:rsidRDefault="00787934" w:rsidP="00787934">
      <w:r>
        <w:t xml:space="preserve">Interior damage is estimated by (1) simulating the amount of wind-driven rain that enters through the breaches and defects in the building envelope, (2) propagating water from floor to floor, and (3) converting to damage to interior and utilities. </w:t>
      </w:r>
    </w:p>
    <w:p w:rsidR="00787934" w:rsidRDefault="00787934" w:rsidP="00787934"/>
    <w:p w:rsidR="00787934" w:rsidRDefault="00787934" w:rsidP="00787934">
      <w:r>
        <w:t xml:space="preserve">Replacement cost ratios provide the link between modeled physical damage and the corresponding monetary losses. They can be defined as the cost of replacing a damaged component or assembly of a building divided by the cost of constructing a completely new building of the same type. An explicit procedure is used to convert physical damage of the modeled components to monetary damage. The procedure is almost identical to the one already described for single-family residential buildings. The damage ratio (DR) as a function of wind speed for the exterior, interior, and utilities is calculated by adding the corresponding costs of damaged exterior plus damaged interior plus damaged utilities divided over the overall building cost that is contingent upon the type and size of the building. </w:t>
      </w:r>
    </w:p>
    <w:p w:rsidR="00787934" w:rsidRDefault="00787934" w:rsidP="00787934"/>
    <w:p w:rsidR="00787934" w:rsidRDefault="00787934" w:rsidP="00787934">
      <w:r>
        <w:lastRenderedPageBreak/>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rsidR="00097C4B" w:rsidRDefault="00097C4B" w:rsidP="00097C4B">
      <w:pPr>
        <w:keepNext/>
        <w:jc w:val="center"/>
      </w:pPr>
      <w:r>
        <w:rPr>
          <w:noProof/>
        </w:rPr>
        <w:lastRenderedPageBreak/>
        <w:drawing>
          <wp:inline distT="0" distB="0" distL="0" distR="0" wp14:anchorId="60A89987" wp14:editId="3F16B6B2">
            <wp:extent cx="3200400" cy="7846695"/>
            <wp:effectExtent l="0" t="0" r="0" b="0"/>
            <wp:docPr id="37"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44">
                      <a:extLst>
                        <a:ext uri="{28A0092B-C50C-407E-A947-70E740481C1C}">
                          <a14:useLocalDpi xmlns:a14="http://schemas.microsoft.com/office/drawing/2010/main" val="0"/>
                        </a:ext>
                      </a:extLst>
                    </a:blip>
                    <a:srcRect b="-1685"/>
                    <a:stretch>
                      <a:fillRect/>
                    </a:stretch>
                  </pic:blipFill>
                  <pic:spPr bwMode="auto">
                    <a:xfrm>
                      <a:off x="0" y="0"/>
                      <a:ext cx="3200400" cy="7846695"/>
                    </a:xfrm>
                    <a:prstGeom prst="rect">
                      <a:avLst/>
                    </a:prstGeom>
                    <a:noFill/>
                    <a:ln>
                      <a:noFill/>
                    </a:ln>
                  </pic:spPr>
                </pic:pic>
              </a:graphicData>
            </a:graphic>
          </wp:inline>
        </w:drawing>
      </w:r>
    </w:p>
    <w:p w:rsidR="00787934" w:rsidRDefault="00097C4B">
      <w:pPr>
        <w:pStyle w:val="Caption"/>
      </w:pPr>
      <w:bookmarkStart w:id="292" w:name="_Ref527451028"/>
      <w:bookmarkStart w:id="293" w:name="_Toc545804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7</w:t>
      </w:r>
      <w:r w:rsidR="00B77751">
        <w:rPr>
          <w:noProof/>
        </w:rPr>
        <w:fldChar w:fldCharType="end"/>
      </w:r>
      <w:bookmarkEnd w:id="292"/>
      <w:r>
        <w:t xml:space="preserve">. </w:t>
      </w:r>
      <w:r w:rsidRPr="00FD74E1">
        <w:t>Procedure to create a CR vulnerability matrix.</w:t>
      </w:r>
      <w:bookmarkEnd w:id="293"/>
    </w:p>
    <w:p w:rsidR="00266B59" w:rsidRDefault="000408FE" w:rsidP="00C23152">
      <w:pPr>
        <w:pStyle w:val="Anonymoussubsubsectiontitle"/>
      </w:pPr>
      <w:r>
        <w:br w:type="page"/>
      </w:r>
      <w:r w:rsidR="00266B59" w:rsidRPr="00C72886">
        <w:lastRenderedPageBreak/>
        <w:t>Weighted Vulnerability Matrices of LB</w:t>
      </w:r>
    </w:p>
    <w:p w:rsidR="00266B59" w:rsidRDefault="00266B59" w:rsidP="00266B59">
      <w:r>
        <w:t xml:space="preserve">In the case of LB, vulnerability matrices were created for every combination of construction type (masonry, timber, or other), roof shape (gable or hip), roof cover (tile or shingle or metal), shutters (with or without), number of stories (one, two, or three), and subregion (inland, wind-borne debris region, and high velocity zone). However, in general, there is little information available in an insurance portfolio file regarding the structural characteristics and the wind resistance of the insured property. Instead, insurance companies rely on the ISO fire resistance classification. Portfolio files have information on ZIP Code and year built. The ISO classification is used to determine if the home is constructed of masonry, timber, or other. The ZIP Code is used to define the subregion. The year built is used to assist in defining whether a building should be considered weak, medium, or strong. </w:t>
      </w:r>
    </w:p>
    <w:p w:rsidR="00266B59" w:rsidRDefault="00266B59" w:rsidP="00266B59"/>
    <w:p w:rsidR="00266B59" w:rsidRDefault="00266B59" w:rsidP="00266B59">
      <w:r>
        <w:t>From the insurance files, sub-region, construction type, and year built are determined. This leaves the roof shape, roof cover, number of stories, and shutter options undefined. From the exposure study of 21 Florida counties, the distribution of these parameters can be extrapolated. For each age group, we define a weighted matrix for each construction type in each sub-region. The procedure is identical to the one already described for single-family buildings.</w:t>
      </w:r>
    </w:p>
    <w:p w:rsidR="00266B59" w:rsidRDefault="00266B59" w:rsidP="00266B59">
      <w:pPr>
        <w:pStyle w:val="Anonymoussubsubsectiontitle"/>
      </w:pPr>
      <w:r w:rsidRPr="00C72886">
        <w:t>Age-Weighted Matrices of LB</w:t>
      </w:r>
    </w:p>
    <w:p w:rsidR="00266B59" w:rsidRDefault="00266B59" w:rsidP="00266B59">
      <w:r w:rsidRPr="00C72886">
        <w:t>The year built or year of last upgrade of a structure in a portfolio may not be available when performing a portfolio analysis to estimate hurricane losses in a certain region. In that case, it becomes necessary to assume a certain distribution of ages in the region to develop an average vulnerability by combining weak, medium, and strong. Here again, the procedure is identical to the one described for single-family residential buildings.</w:t>
      </w:r>
    </w:p>
    <w:p w:rsidR="00266B59" w:rsidRDefault="00266B59" w:rsidP="000A72ED">
      <w:pPr>
        <w:pStyle w:val="Anonymoussubsubsectiontitle"/>
      </w:pPr>
      <w:r w:rsidRPr="00C72886">
        <w:t>Mapping of Insurance Policies to Vulnerability Matrices for LB</w:t>
      </w:r>
    </w:p>
    <w:p w:rsidR="000A72ED" w:rsidRDefault="000A72ED" w:rsidP="000A72ED">
      <w:r w:rsidRPr="000A72ED">
        <w:t>The mapping of the low-rise vulnerability matrices to the insurance policies in any given portfolio is also very similar to the process already reported for single-family buildings.</w:t>
      </w:r>
    </w:p>
    <w:p w:rsidR="000A72ED" w:rsidRDefault="00790161" w:rsidP="00196221">
      <w:pPr>
        <w:pStyle w:val="Anonymoussubsectiontitle"/>
      </w:pPr>
      <w:r w:rsidRPr="00790161">
        <w:t>LB Models’ Distribution in Time</w:t>
      </w:r>
    </w:p>
    <w:p w:rsidR="00790161" w:rsidRDefault="00790161" w:rsidP="00790161">
      <w:r w:rsidRPr="00790161">
        <w:t>The low-rise building models’ distribution in time is similar to that of the single-family buildings.</w:t>
      </w:r>
    </w:p>
    <w:p w:rsidR="00790161" w:rsidRPr="00790161" w:rsidRDefault="002A0CDC" w:rsidP="00196221">
      <w:pPr>
        <w:pStyle w:val="Anonymoussubsectiontitle"/>
      </w:pPr>
      <w:r w:rsidRPr="002A0CDC">
        <w:t>Vulnerability of Mid-/High-Rise Buildings</w:t>
      </w:r>
    </w:p>
    <w:p w:rsidR="00266B59" w:rsidRDefault="002A0CDC" w:rsidP="002A0CDC">
      <w:pPr>
        <w:pStyle w:val="Anonymoussubsubsectiontitle"/>
      </w:pPr>
      <w:r w:rsidRPr="002A0CDC">
        <w:t>MHB opening vulnerabilities</w:t>
      </w:r>
    </w:p>
    <w:p w:rsidR="002A0CDC" w:rsidRDefault="002A0CDC" w:rsidP="002A0CDC">
      <w:r w:rsidRPr="002A0CDC">
        <w:t>In the case of MHB,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 damaged as a function of wind speed.  Each breach curve</w:t>
      </w:r>
      <w:r>
        <w:t xml:space="preserve"> </w:t>
      </w:r>
      <w:r w:rsidRPr="002A0CDC">
        <w:t>for openings of corner or middle apartment units (window, door, or slider) gives the breach area in ft2 of opening damaged as a function of wind speed.</w:t>
      </w:r>
    </w:p>
    <w:p w:rsidR="002A0CDC" w:rsidRDefault="00B21738" w:rsidP="00B21738">
      <w:pPr>
        <w:pStyle w:val="Anonymoussubsubsectiontitle"/>
      </w:pPr>
      <w:r w:rsidRPr="00B21738">
        <w:lastRenderedPageBreak/>
        <w:t>MHB building vulnerability</w:t>
      </w:r>
    </w:p>
    <w:p w:rsidR="00B21738" w:rsidRDefault="00B21738" w:rsidP="00B21738">
      <w:r>
        <w:t xml:space="preserve">Unlike the single-family home loss model in which interior and exterior damage was aggregated inside the vulnerability module, the aggregation for mid-/high-rise buildings is performed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is treated in two stages: the first stage occurs as a direct result of the exterior damage, and the second occurs as a consequence of propagation between units. The separate modeling of exterior and interior damage is also well suited to dealing with the insurance issue of different insurance coverage for apartment and condo buildings. </w:t>
      </w:r>
    </w:p>
    <w:p w:rsidR="00B21738" w:rsidRDefault="00B21738" w:rsidP="00B21738"/>
    <w:p w:rsidR="00B21738" w:rsidRDefault="00B21738" w:rsidP="00B21738">
      <w:r>
        <w:t>The process for damage estimation for MHB is presented in</w:t>
      </w:r>
      <w:r w:rsidR="00046970">
        <w:t xml:space="preserve"> </w:t>
      </w:r>
      <w:r w:rsidR="00046970">
        <w:fldChar w:fldCharType="begin"/>
      </w:r>
      <w:r w:rsidR="00046970">
        <w:instrText xml:space="preserve"> REF _Ref527451425 \h </w:instrText>
      </w:r>
      <w:r w:rsidR="00046970">
        <w:fldChar w:fldCharType="separate"/>
      </w:r>
      <w:r w:rsidR="005B48FF">
        <w:t xml:space="preserve">Figure </w:t>
      </w:r>
      <w:r w:rsidR="005B48FF">
        <w:rPr>
          <w:noProof/>
        </w:rPr>
        <w:t>18</w:t>
      </w:r>
      <w:r w:rsidR="00046970">
        <w:fldChar w:fldCharType="end"/>
      </w:r>
      <w:r>
        <w:t>. For each policy in the portfolio, the program reads the information on the building (location and number of stories and units) and assigns a wind speed profile based on its location (i.e., surrounding terrain). The algorithm calculates the number of corner and middle units per floor (a</w:t>
      </w:r>
      <w:r w:rsidRPr="00FF7EE3">
        <w:rPr>
          <w:vertAlign w:val="subscript"/>
          <w:rPrChange w:id="294" w:author="Diana Machado" w:date="2019-02-20T06:54:00Z">
            <w:rPr/>
          </w:rPrChange>
        </w:rPr>
        <w:t>c</w:t>
      </w:r>
      <w:r>
        <w:t xml:space="preserve"> and a</w:t>
      </w:r>
      <w:r w:rsidRPr="00FF7EE3">
        <w:rPr>
          <w:vertAlign w:val="subscript"/>
          <w:rPrChange w:id="295" w:author="Diana Machado" w:date="2019-02-20T06:54:00Z">
            <w:rPr/>
          </w:rPrChange>
        </w:rPr>
        <w:t>M</w:t>
      </w:r>
      <w:r>
        <w:t>) and loads the corresponding opening vulnerability and breach curves (V</w:t>
      </w:r>
      <w:r w:rsidRPr="00FF7EE3">
        <w:rPr>
          <w:vertAlign w:val="subscript"/>
          <w:rPrChange w:id="296" w:author="Diana Machado" w:date="2019-02-20T06:55:00Z">
            <w:rPr/>
          </w:rPrChange>
        </w:rPr>
        <w:t>C,M</w:t>
      </w:r>
      <w:r>
        <w:t xml:space="preserve"> and B</w:t>
      </w:r>
      <w:r w:rsidRPr="00FF7EE3">
        <w:rPr>
          <w:vertAlign w:val="subscript"/>
          <w:rPrChange w:id="297" w:author="Diana Machado" w:date="2019-02-20T06:55:00Z">
            <w:rPr/>
          </w:rPrChange>
        </w:rPr>
        <w:t>C,M</w:t>
      </w:r>
      <w:r>
        <w:t>). The vulnerability curves, combined with the wind speed value at every story, W</w:t>
      </w:r>
      <w:r w:rsidRPr="00FF7EE3">
        <w:rPr>
          <w:vertAlign w:val="subscript"/>
          <w:rPrChange w:id="298" w:author="Diana Machado" w:date="2019-02-20T06:55:00Z">
            <w:rPr/>
          </w:rPrChange>
        </w:rPr>
        <w:t>i</w:t>
      </w:r>
      <w:r>
        <w:t>, yield the number of openings of each kind damaged at each story, which are then assigned a replacement cost, C</w:t>
      </w:r>
      <w:r w:rsidRPr="008C1CB7">
        <w:rPr>
          <w:vertAlign w:val="subscript"/>
          <w:rPrChange w:id="299" w:author="Diana Machado" w:date="2019-02-20T06:56:00Z">
            <w:rPr/>
          </w:rPrChange>
        </w:rPr>
        <w:t>W,D,S</w:t>
      </w:r>
      <w:r>
        <w:t>. The result is the cost of damage to the openings at each story (CDO</w:t>
      </w:r>
      <w:r w:rsidRPr="008C1CB7">
        <w:rPr>
          <w:vertAlign w:val="subscript"/>
          <w:rPrChange w:id="300" w:author="Diana Machado" w:date="2019-02-20T06:56:00Z">
            <w:rPr/>
          </w:rPrChange>
        </w:rPr>
        <w:t>s</w:t>
      </w:r>
      <w:r>
        <w:t>), which is then accumulated over all the stories as the total expected cost of damage to the openings (TECDO).</w:t>
      </w:r>
    </w:p>
    <w:p w:rsidR="00B21738" w:rsidRDefault="00B21738" w:rsidP="00B21738"/>
    <w:p w:rsidR="00B21738" w:rsidRDefault="00B21738" w:rsidP="00B21738">
      <w:r>
        <w:t>For the interior damage estimation the process is similar. From the wind profile, the corresponding wind speed, W</w:t>
      </w:r>
      <w:r w:rsidRPr="008C1CB7">
        <w:rPr>
          <w:vertAlign w:val="subscript"/>
          <w:rPrChange w:id="301" w:author="Diana Machado" w:date="2019-02-20T06:56:00Z">
            <w:rPr/>
          </w:rPrChange>
        </w:rPr>
        <w:t>i</w:t>
      </w:r>
      <w:r>
        <w:t>, is calculated at each story. For a given story and its corresponding wind speed, the value of the expected breach size for windows, entry door, and sliding door, B</w:t>
      </w:r>
      <w:r w:rsidRPr="008C1CB7">
        <w:rPr>
          <w:vertAlign w:val="subscript"/>
          <w:rPrChange w:id="302" w:author="Diana Machado" w:date="2019-02-20T06:56:00Z">
            <w:rPr/>
          </w:rPrChange>
        </w:rPr>
        <w:t>C</w:t>
      </w:r>
      <w:r w:rsidRPr="008C1CB7">
        <w:rPr>
          <w:vertAlign w:val="superscript"/>
          <w:rPrChange w:id="303" w:author="Diana Machado" w:date="2019-02-20T06:57:00Z">
            <w:rPr/>
          </w:rPrChange>
        </w:rPr>
        <w:t>W</w:t>
      </w:r>
      <w:r w:rsidR="00B748D8">
        <w:rPr>
          <w:vertAlign w:val="superscript"/>
        </w:rPr>
        <w:t>,</w:t>
      </w:r>
      <w:r w:rsidRPr="008C1CB7">
        <w:rPr>
          <w:vertAlign w:val="superscript"/>
          <w:rPrChange w:id="304" w:author="Diana Machado" w:date="2019-02-20T06:57:00Z">
            <w:rPr/>
          </w:rPrChange>
        </w:rPr>
        <w:t>D,S</w:t>
      </w:r>
      <w:r>
        <w:t xml:space="preserve"> and B</w:t>
      </w:r>
      <w:r w:rsidRPr="008C1CB7">
        <w:rPr>
          <w:vertAlign w:val="subscript"/>
          <w:rPrChange w:id="305" w:author="Diana Machado" w:date="2019-02-20T06:57:00Z">
            <w:rPr/>
          </w:rPrChange>
        </w:rPr>
        <w:t>M</w:t>
      </w:r>
      <w:r w:rsidRPr="008C1CB7">
        <w:rPr>
          <w:vertAlign w:val="superscript"/>
          <w:rPrChange w:id="306" w:author="Diana Machado" w:date="2019-02-20T06:57:00Z">
            <w:rPr/>
          </w:rPrChange>
        </w:rPr>
        <w:t>W</w:t>
      </w:r>
      <w:r w:rsidR="00B748D8">
        <w:rPr>
          <w:vertAlign w:val="superscript"/>
        </w:rPr>
        <w:t>,</w:t>
      </w:r>
      <w:r w:rsidRPr="008C1CB7">
        <w:rPr>
          <w:vertAlign w:val="superscript"/>
          <w:rPrChange w:id="307" w:author="Diana Machado" w:date="2019-02-20T06:57:00Z">
            <w:rPr/>
          </w:rPrChange>
        </w:rPr>
        <w:t>D,S</w:t>
      </w:r>
      <w:r w:rsidR="00B748D8">
        <w:t xml:space="preserve">, </w:t>
      </w:r>
      <w:r>
        <w:t>are  retrieved from the corresponding breach curves. The breach size of each component is added to get the total breach size per story. The next step is to estimate the amount of water that will enter a particular story with a given breach size, as described in the section describing the interior damage model. Note that for the sake of simplification, defects are not represented in the flow chart.</w:t>
      </w:r>
    </w:p>
    <w:p w:rsidR="00B21738" w:rsidRDefault="00B21738" w:rsidP="00B21738"/>
    <w:p w:rsidR="00B21738" w:rsidRDefault="00B21738" w:rsidP="00B21738">
      <w:r>
        <w:t>Increased water penetration through possible roof cover damage as well as roof defects or ventilation ducts could happen in the upper floors, which would then trickle down to the lower stories.  Therefore an additional volume of water penetration is modeled at the upper story.</w:t>
      </w:r>
    </w:p>
    <w:p w:rsidR="00B21738" w:rsidRDefault="00B21738" w:rsidP="00B21738"/>
    <w:p w:rsidR="00B21738" w:rsidRDefault="00B21738" w:rsidP="00B21738">
      <w:r>
        <w:t>A scheme for vertical propagation of water between floors was implemented. The water content is then transformed at each story into an interior damage ratio (ID) based on the bilinear relationship described in Standard V-1. The final product of the interior damage assessment is the Expected Interior Damage Ratio (EIDR).</w:t>
      </w:r>
    </w:p>
    <w:p w:rsidR="00B21738" w:rsidRDefault="00B21738" w:rsidP="00B21738"/>
    <w:p w:rsidR="00B21738" w:rsidRDefault="00B21738" w:rsidP="00B21738">
      <w:r>
        <w:t>At this point in the process, the algorithm has computed expected damages, both exterior (TECDO) and interior (EIDR), for the particular building of the policy under study. The EIDR is then multiplied by the interior insured value expressed as a percentage of the total insured value BV, thanks to a coefficient k</w:t>
      </w:r>
      <w:r w:rsidRPr="00B748D8">
        <w:rPr>
          <w:vertAlign w:val="subscript"/>
        </w:rPr>
        <w:t>I</w:t>
      </w:r>
      <w:r>
        <w:t xml:space="preserve"> which varies for condos and apartment buildings. The final value is the total expected damage value (EDV).</w:t>
      </w:r>
    </w:p>
    <w:p w:rsidR="00046970" w:rsidRDefault="00046970" w:rsidP="00046970">
      <w:pPr>
        <w:keepNext/>
        <w:jc w:val="center"/>
      </w:pPr>
      <w:r>
        <w:rPr>
          <w:noProof/>
        </w:rPr>
        <w:lastRenderedPageBreak/>
        <w:drawing>
          <wp:inline distT="0" distB="0" distL="0" distR="0" wp14:anchorId="2935AD54" wp14:editId="0B4732BB">
            <wp:extent cx="5251450" cy="7933055"/>
            <wp:effectExtent l="0" t="0" r="0" b="4445"/>
            <wp:docPr id="38"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51450" cy="7933055"/>
                    </a:xfrm>
                    <a:prstGeom prst="rect">
                      <a:avLst/>
                    </a:prstGeom>
                    <a:noFill/>
                    <a:ln>
                      <a:noFill/>
                    </a:ln>
                  </pic:spPr>
                </pic:pic>
              </a:graphicData>
            </a:graphic>
          </wp:inline>
        </w:drawing>
      </w:r>
    </w:p>
    <w:p w:rsidR="00B21738" w:rsidRDefault="00046970">
      <w:pPr>
        <w:pStyle w:val="Caption"/>
      </w:pPr>
      <w:bookmarkStart w:id="308" w:name="_Ref527451425"/>
      <w:bookmarkStart w:id="309" w:name="_Toc545804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8</w:t>
      </w:r>
      <w:r w:rsidR="00B77751">
        <w:rPr>
          <w:noProof/>
        </w:rPr>
        <w:fldChar w:fldCharType="end"/>
      </w:r>
      <w:bookmarkEnd w:id="308"/>
      <w:r>
        <w:t xml:space="preserve">. </w:t>
      </w:r>
      <w:r w:rsidRPr="006D73CF">
        <w:t>Exterior and interior damage assessment for MHB.</w:t>
      </w:r>
      <w:bookmarkEnd w:id="309"/>
    </w:p>
    <w:p w:rsidR="008A70BD" w:rsidRDefault="008A70BD" w:rsidP="008A70BD">
      <w:pPr>
        <w:pStyle w:val="Anonymoussubsubsectiontitle"/>
      </w:pPr>
      <w:r w:rsidRPr="008A70BD">
        <w:lastRenderedPageBreak/>
        <w:t>Contents Vulnerability</w:t>
      </w:r>
    </w:p>
    <w:p w:rsidR="008A70BD" w:rsidRDefault="008A70BD" w:rsidP="008A70BD">
      <w:r w:rsidRPr="008A70BD">
        <w:t>Contents include anything in the building that is not attached to the structure. In the case of a condo building only the contents of the common areas are covered by the policy. In the case of an apartment building, the personal contents of the renters are not covered by the building policy. In both cases, the contents vulnerability is proportional to the interior vulnerability. The constant of proportionality is based on engineering judgment and is validated using claims data.</w:t>
      </w:r>
    </w:p>
    <w:p w:rsidR="008A70BD" w:rsidRDefault="008A70BD" w:rsidP="008A70BD">
      <w:pPr>
        <w:pStyle w:val="Anonymoussubsubsectiontitle"/>
      </w:pPr>
      <w:r w:rsidRPr="008A70BD">
        <w:t>Time-Related Expenses</w:t>
      </w:r>
    </w:p>
    <w:p w:rsidR="008A70BD" w:rsidRDefault="008A70BD" w:rsidP="008A70BD">
      <w:r w:rsidRPr="008A70BD">
        <w:t>Time-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 The time-related expenses are modeled as directly proportional to the interior vulnerability.</w:t>
      </w:r>
    </w:p>
    <w:p w:rsidR="008A70BD" w:rsidRDefault="008A70BD" w:rsidP="00196221">
      <w:pPr>
        <w:pStyle w:val="Anonymoussubsectiontitle"/>
      </w:pPr>
      <w:r w:rsidRPr="008A70BD">
        <w:t>Appurtenant Structures</w:t>
      </w:r>
    </w:p>
    <w:p w:rsidR="008A70BD" w:rsidRDefault="008A70BD" w:rsidP="00A17C21">
      <w:r w:rsidRPr="00A17C21">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rsidR="00E822C6" w:rsidRDefault="00E822C6" w:rsidP="00A17C21"/>
    <w:p w:rsidR="00E822C6" w:rsidRDefault="00E822C6" w:rsidP="00EF3A31">
      <w:pPr>
        <w:pStyle w:val="Anonymoussectiontitle"/>
      </w:pPr>
      <w:r>
        <w:t>Actuarial Component</w:t>
      </w:r>
    </w:p>
    <w:p w:rsidR="00E822C6" w:rsidRDefault="00E822C6" w:rsidP="00E822C6">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rsidR="00E822C6" w:rsidRDefault="00E822C6" w:rsidP="00E822C6">
      <w:pPr>
        <w:tabs>
          <w:tab w:val="left" w:pos="-1440"/>
        </w:tabs>
      </w:pPr>
    </w:p>
    <w:p w:rsidR="00E822C6" w:rsidRDefault="00E822C6" w:rsidP="00E822C6">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rsidR="00E822C6" w:rsidRDefault="00E822C6" w:rsidP="00E822C6"/>
    <w:p w:rsidR="00E822C6" w:rsidRDefault="00E822C6" w:rsidP="00E822C6">
      <w:r>
        <w:t xml:space="preserve">The distribution of losses is driven by both the distribution of damage ratios generated by the engineering component and by the distribution of wind speeds generated by the meteorology </w:t>
      </w:r>
      <w:r>
        <w:lastRenderedPageBreak/>
        <w:t xml:space="preserve">component. The meteorology component provides, for each lat-long grid, the associated 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rsidR="00E822C6" w:rsidRDefault="00E822C6" w:rsidP="00E822C6">
      <w:pPr>
        <w:rPr>
          <w:vanish/>
        </w:rPr>
      </w:pPr>
    </w:p>
    <w:p w:rsidR="00E822C6" w:rsidRDefault="00E822C6" w:rsidP="00E822C6">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rsidR="00E822C6" w:rsidRDefault="00E822C6" w:rsidP="00E822C6"/>
    <w:p w:rsidR="00E822C6" w:rsidRDefault="00E822C6" w:rsidP="00E822C6">
      <w:r>
        <w:t xml:space="preserve">The engineering group has produced vulnerability matrices for personal residential buildings and vulnerability curves for commercial residential buildings. </w:t>
      </w:r>
    </w:p>
    <w:p w:rsidR="00E822C6" w:rsidRDefault="00E822C6" w:rsidP="00E822C6"/>
    <w:p w:rsidR="00E822C6" w:rsidRDefault="00E822C6" w:rsidP="00E822C6">
      <w:pPr>
        <w:rPr>
          <w:sz w:val="28"/>
          <w:szCs w:val="28"/>
        </w:rPr>
      </w:pPr>
      <w:r>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Pr>
          <w:sz w:val="28"/>
          <w:szCs w:val="28"/>
        </w:rPr>
        <w:t xml:space="preserve"> </w:t>
      </w:r>
    </w:p>
    <w:p w:rsidR="00E822C6" w:rsidRDefault="00E822C6" w:rsidP="00E822C6">
      <w:pPr>
        <w:rPr>
          <w:sz w:val="28"/>
          <w:szCs w:val="28"/>
        </w:rPr>
      </w:pPr>
    </w:p>
    <w:p w:rsidR="00E822C6" w:rsidRDefault="00E822C6" w:rsidP="00E822C6">
      <w:r>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rsidR="00E822C6" w:rsidRDefault="00E822C6" w:rsidP="00E822C6"/>
    <w:p w:rsidR="00E822C6" w:rsidRDefault="00E822C6" w:rsidP="00E822C6">
      <w:pPr>
        <w:rPr>
          <w:bCs/>
        </w:rPr>
      </w:pPr>
      <w:r>
        <w:t>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Percentage deductibles are converted into dollar amounts. Both the replacement cost and actual cash value are generally assumed to equal the coverage limit. Furthermore, i</w:t>
      </w:r>
      <w:r>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rsidR="00E822C6" w:rsidRDefault="00E822C6" w:rsidP="00E822C6"/>
    <w:p w:rsidR="00E822C6" w:rsidRDefault="00E822C6" w:rsidP="00E822C6">
      <w:r>
        <w:t xml:space="preserve">The net of deductible loss is multiplied by the probability in the corresponding cell to get the expected loss for the given damage ratio. The results are then averaged across the possible damages </w:t>
      </w:r>
      <w:r>
        <w:lastRenderedPageBreak/>
        <w:t xml:space="preserve">for the given wind speed. Next, the wind probability weighted loss is calculated to produce the expected loss for the property. The expected losses are then adjusted by the appropriate expected demand surge factor.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E822C6" w:rsidRDefault="00E822C6" w:rsidP="00E822C6">
      <w:r>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C86042">
        <w:rPr>
          <w:vertAlign w:val="superscript"/>
        </w:rPr>
        <w:t>B</w:t>
      </w:r>
      <w:r>
        <w:t>), and expected ground up content damage value (EDV</w:t>
      </w:r>
      <w:r w:rsidRPr="00C86042">
        <w:rPr>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rsidR="00E822C6" w:rsidRDefault="00E822C6" w:rsidP="00E822C6"/>
    <w:p w:rsidR="00E822C6" w:rsidRDefault="00E822C6" w:rsidP="00E822C6">
      <w:r>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C86042">
        <w:rPr>
          <w:vertAlign w:val="superscript"/>
        </w:rPr>
        <w:t>B</w:t>
      </w:r>
      <w:r>
        <w:t>). The expected content damage value (EDV</w:t>
      </w:r>
      <w:r>
        <w:rPr>
          <w:vertAlign w:val="superscript"/>
        </w:rPr>
        <w:t>C</w:t>
      </w:r>
      <w:r>
        <w:t>) is produced by multiplying a fraction of the EIDR by the content coverage limit. The deductible is then applied on</w:t>
      </w:r>
      <w:r w:rsidRPr="008B4408">
        <w:t xml:space="preserve"> </w:t>
      </w:r>
      <w:r>
        <w:t xml:space="preserve">a pro-rata basis to generate the expected loss for the storms. The process is repeated across all storms to produce the average loss for the policy. The expected losses are then adjusted by the appropriate expected demand surge factor.  </w:t>
      </w:r>
    </w:p>
    <w:p w:rsidR="00E822C6" w:rsidRDefault="00E822C6" w:rsidP="00E822C6"/>
    <w:p w:rsidR="00E822C6" w:rsidRDefault="00E822C6" w:rsidP="00E822C6">
      <w:r>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rsidR="00E822C6" w:rsidRDefault="00E822C6" w:rsidP="00E822C6"/>
    <w:p w:rsidR="00E822C6" w:rsidRDefault="00E822C6" w:rsidP="00E822C6">
      <w:r>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Pr>
          <w:bCs/>
          <w:iCs/>
        </w:rPr>
        <w:t>Marshall &amp; Swift/Boeckh are used</w:t>
      </w:r>
      <w:r>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E822C6" w:rsidRDefault="00E822C6" w:rsidP="00E822C6">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and </w:t>
      </w:r>
      <w:r>
        <w:lastRenderedPageBreak/>
        <w:t xml:space="preserve">ALE.  These losses are also reported by construction type (e.g., masonry, frame, manufactured homes), by county or ZIP Code, by policy form (e.g., HO-3, HO-4, etc.), by rating territory, and combinations thereof.  </w:t>
      </w:r>
    </w:p>
    <w:p w:rsidR="00E822C6" w:rsidRDefault="00E822C6" w:rsidP="00E822C6"/>
    <w:p w:rsidR="00E822C6" w:rsidRDefault="00E822C6" w:rsidP="00E822C6">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w:t>
      </w:r>
      <w:r w:rsidRPr="00E822C6">
        <w:rPr>
          <w:vertAlign w:val="superscript"/>
        </w:rPr>
        <w:t>th</w:t>
      </w:r>
      <w:r>
        <w:t xml:space="preserve"> quantile of the ordered losses. Let k = (N)*p. If k is an integer, then the estimate of the PML is the kth order statistic, L(k), of the simulated losses. If k is not an integer, then let k* = the smallest integer greater than k, and the estimate of the p</w:t>
      </w:r>
      <w:r w:rsidRPr="00E822C6">
        <w:rPr>
          <w:vertAlign w:val="superscript"/>
        </w:rPr>
        <w:t>th</w:t>
      </w:r>
      <w:r>
        <w:t xml:space="preserve"> quantile is given by L(k*).</w:t>
      </w:r>
    </w:p>
    <w:p w:rsidR="00E822C6" w:rsidRDefault="00E822C6" w:rsidP="00E822C6">
      <w:pPr>
        <w:autoSpaceDE w:val="0"/>
        <w:autoSpaceDN w:val="0"/>
        <w:adjustRightInd w:val="0"/>
      </w:pPr>
    </w:p>
    <w:p w:rsidR="00E822C6" w:rsidRPr="00EF3A31" w:rsidRDefault="00E822C6" w:rsidP="00EF3A31">
      <w:pPr>
        <w:pStyle w:val="Anonymoussectiontitle"/>
      </w:pPr>
      <w:r w:rsidRPr="00EF3A31">
        <w:t>Computer System Architecture</w:t>
      </w:r>
    </w:p>
    <w:p w:rsidR="00EF3A31" w:rsidRDefault="00EF3A31" w:rsidP="00EF3A31">
      <w:pPr>
        <w:autoSpaceDE w:val="0"/>
        <w:autoSpaceDN w:val="0"/>
        <w:adjustRightInd w:val="0"/>
      </w:pPr>
      <w:r>
        <w:t xml:space="preserve">The FPHLM is a large-scale system that is designed to store, retrieve, and process a large amount of historical and simulated hurricane data. In addition, intensive computation is supported for hurricane damage assessment and insured loss projection. To achieve system robustness and flexibility, a three-tier architecture is adopted and deployed in our system. It aims to solve a number of recurring design and development problems and make the application development work easier and more efficient. The computer system architecture consists of three layers: the user interface layer, the application logic layer, and the database layer. </w:t>
      </w:r>
    </w:p>
    <w:p w:rsidR="00EF3A31" w:rsidRDefault="00EF3A31" w:rsidP="00EF3A31">
      <w:pPr>
        <w:autoSpaceDE w:val="0"/>
        <w:autoSpaceDN w:val="0"/>
        <w:adjustRightInd w:val="0"/>
      </w:pPr>
      <w:r>
        <w:t>The interface layer offers the user a friendly and convenient user interface to communicate with the system. To offer greater convenience to the users, the system is prototyped on the web so that the users can access the system with existing web-browser software.</w:t>
      </w:r>
    </w:p>
    <w:p w:rsidR="00EF3A31" w:rsidRDefault="00EF3A31" w:rsidP="00EF3A31">
      <w:pPr>
        <w:autoSpaceDE w:val="0"/>
        <w:autoSpaceDN w:val="0"/>
        <w:adjustRightInd w:val="0"/>
      </w:pPr>
    </w:p>
    <w:p w:rsidR="00EF3A31" w:rsidRDefault="00EF3A31" w:rsidP="00EF3A31">
      <w:pPr>
        <w:autoSpaceDE w:val="0"/>
        <w:autoSpaceDN w:val="0"/>
        <w:adjustRightInd w:val="0"/>
      </w:pPr>
      <w:r>
        <w:t>The application logic layer activates model logic based on the functionality presented to the user, processes data, and controls the information flow. This is the middle tier in the computer system architecture. It aims to bridge the gap between the user interface and the underlying database and to hide technical details from the users.</w:t>
      </w:r>
    </w:p>
    <w:p w:rsidR="00EF3A31" w:rsidRDefault="00EF3A31" w:rsidP="00EF3A31">
      <w:pPr>
        <w:autoSpaceDE w:val="0"/>
        <w:autoSpaceDN w:val="0"/>
        <w:adjustRightInd w:val="0"/>
      </w:pPr>
    </w:p>
    <w:p w:rsidR="00EF3A31" w:rsidRDefault="00EF3A31" w:rsidP="00EF3A31">
      <w:pPr>
        <w:autoSpaceDE w:val="0"/>
        <w:autoSpaceDN w:val="0"/>
        <w:adjustRightInd w:val="0"/>
      </w:pPr>
      <w:r>
        <w:t>The database layer is responsible for data modeling to store, index, manage, and model information for the application. Data needed by the application logic layer are retrieved from the database, and the computational results produced by the application logic layer are stored back to the database.</w:t>
      </w:r>
    </w:p>
    <w:p w:rsidR="00EF3A31" w:rsidRDefault="00EF3A31" w:rsidP="00EF3A31">
      <w:pPr>
        <w:autoSpaceDE w:val="0"/>
        <w:autoSpaceDN w:val="0"/>
        <w:adjustRightInd w:val="0"/>
      </w:pPr>
    </w:p>
    <w:p w:rsidR="00EF3A31" w:rsidRDefault="00EF3A31" w:rsidP="00196221">
      <w:pPr>
        <w:pStyle w:val="Anonymoussubsectiontitle"/>
      </w:pPr>
      <w:r>
        <w:t>Software, Hardware, and Program Structure</w:t>
      </w:r>
    </w:p>
    <w:p w:rsidR="009A0649" w:rsidRDefault="009A0649" w:rsidP="009A0649">
      <w:pPr>
        <w:autoSpaceDE w:val="0"/>
        <w:autoSpaceDN w:val="0"/>
        <w:adjustRightInd w:val="0"/>
      </w:pPr>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EF3A31" w:rsidRDefault="009A0649" w:rsidP="009A0649">
      <w:pPr>
        <w:autoSpaceDE w:val="0"/>
        <w:autoSpaceDN w:val="0"/>
        <w:adjustRightInd w:val="0"/>
      </w:pPr>
      <w:r>
        <w:t xml:space="preserve">The end-user workstation requirements are minimal. Any current version of Internet Explorer, Firefox, Chrome, or Safari running on a currently supported version of Windows, Mac or Linux </w:t>
      </w:r>
      <w:r>
        <w:lastRenderedPageBreak/>
        <w:t>should deliver optimal user experience. Typically, the manufacturer’s minimal set of hardware features for the current version of the web browser and operating system combination is sufficient for an optimal operation of the application.</w:t>
      </w:r>
    </w:p>
    <w:p w:rsidR="00EF3A31" w:rsidRDefault="00EF3A31" w:rsidP="00196221">
      <w:pPr>
        <w:pStyle w:val="Anonymoussubsectiontitle"/>
      </w:pPr>
      <w:r>
        <w:t>Translation from Model Structure to Program Structure</w:t>
      </w:r>
    </w:p>
    <w:p w:rsidR="00E822C6" w:rsidRPr="00E822C6" w:rsidRDefault="00EF3A31" w:rsidP="00EF3A31">
      <w:pPr>
        <w:autoSpaceDE w:val="0"/>
        <w:autoSpaceDN w:val="0"/>
        <w:adjustRightInd w:val="0"/>
      </w:pPr>
      <w:r>
        <w:t>The FPHLM uses a component-based approach in converting from model to program structure. The model is divided into the following components or modules: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rsidR="00A6395E" w:rsidRDefault="00A6395E">
      <w:pPr>
        <w:pStyle w:val="Disclosure"/>
      </w:pPr>
      <w:r>
        <w:t>3. Provide a flowchart that illustrates interactions among major hurricane model components.</w:t>
      </w:r>
    </w:p>
    <w:p w:rsidR="00366204" w:rsidRDefault="00FF018E" w:rsidP="00FF018E">
      <w:pPr>
        <w:sectPr w:rsidR="00366204" w:rsidSect="00FC1129">
          <w:footerReference w:type="default" r:id="rId46"/>
          <w:pgSz w:w="12240" w:h="15840" w:code="1"/>
          <w:pgMar w:top="1440" w:right="1440" w:bottom="1440" w:left="1440" w:header="720" w:footer="432" w:gutter="0"/>
          <w:cols w:space="720"/>
          <w:docGrid w:linePitch="360"/>
        </w:sectPr>
      </w:pPr>
      <w:r>
        <w:t>See below.</w:t>
      </w:r>
    </w:p>
    <w:p w:rsidR="00A6395E" w:rsidRDefault="00A6395E" w:rsidP="00A6395E">
      <w:pPr>
        <w:keepNext/>
        <w:jc w:val="center"/>
      </w:pPr>
      <w:del w:id="312" w:author="Diana Machado" w:date="2019-04-06T01:11:00Z">
        <w:r w:rsidDel="00366204">
          <w:rPr>
            <w:noProof/>
            <w:lang w:eastAsia="en-US"/>
          </w:rPr>
          <w:lastRenderedPageBreak/>
          <w:drawing>
            <wp:inline distT="0" distB="0" distL="0" distR="0" wp14:anchorId="6EF8EF0E" wp14:editId="5EF7D2E3">
              <wp:extent cx="5313680" cy="7084954"/>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7">
                        <a:extLst>
                          <a:ext uri="{28A0092B-C50C-407E-A947-70E740481C1C}">
                            <a14:useLocalDpi xmlns:a14="http://schemas.microsoft.com/office/drawing/2010/main" val="0"/>
                          </a:ext>
                        </a:extLst>
                      </a:blip>
                      <a:srcRect b="-2684"/>
                      <a:stretch/>
                    </pic:blipFill>
                    <pic:spPr bwMode="auto">
                      <a:xfrm>
                        <a:off x="0" y="0"/>
                        <a:ext cx="5323296" cy="709777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del>
    </w:p>
    <w:p w:rsidR="00A6395E" w:rsidRPr="00BC381D" w:rsidDel="00366204" w:rsidRDefault="00A6395E">
      <w:pPr>
        <w:pStyle w:val="Caption"/>
        <w:rPr>
          <w:del w:id="313" w:author="Diana Machado" w:date="2019-04-06T01:13:00Z"/>
        </w:rPr>
      </w:pPr>
      <w:del w:id="314" w:author="Diana Machado" w:date="2019-04-06T01:13:00Z">
        <w:r w:rsidDel="00366204">
          <w:delText xml:space="preserve">Figure </w:delText>
        </w:r>
        <w:r w:rsidR="004A30C5" w:rsidDel="00366204">
          <w:rPr>
            <w:noProof/>
          </w:rPr>
          <w:fldChar w:fldCharType="begin"/>
        </w:r>
        <w:r w:rsidR="004A30C5" w:rsidDel="00366204">
          <w:rPr>
            <w:noProof/>
          </w:rPr>
          <w:delInstrText xml:space="preserve"> SEQ Figure \* ARABIC </w:delInstrText>
        </w:r>
        <w:r w:rsidR="004A30C5" w:rsidDel="00366204">
          <w:rPr>
            <w:noProof/>
          </w:rPr>
          <w:fldChar w:fldCharType="separate"/>
        </w:r>
        <w:r w:rsidR="004B7BAF" w:rsidDel="00366204">
          <w:rPr>
            <w:noProof/>
          </w:rPr>
          <w:delText>19</w:delText>
        </w:r>
        <w:r w:rsidR="004A30C5" w:rsidDel="00366204">
          <w:rPr>
            <w:noProof/>
          </w:rPr>
          <w:fldChar w:fldCharType="end"/>
        </w:r>
        <w:r w:rsidDel="00366204">
          <w:delText xml:space="preserve">. </w:delText>
        </w:r>
        <w:r w:rsidRPr="008D4010" w:rsidDel="00366204">
          <w:delText>Flow diagram of the computer model.</w:delText>
        </w:r>
      </w:del>
    </w:p>
    <w:p w:rsidR="00366204" w:rsidRDefault="00366204">
      <w:pPr>
        <w:pStyle w:val="Disclosure"/>
        <w:sectPr w:rsidR="00366204" w:rsidSect="00FC1129">
          <w:footerReference w:type="default" r:id="rId48"/>
          <w:pgSz w:w="12240" w:h="15840" w:code="1"/>
          <w:pgMar w:top="1440" w:right="1440" w:bottom="1440" w:left="1440" w:header="720" w:footer="432" w:gutter="0"/>
          <w:cols w:space="720"/>
          <w:docGrid w:linePitch="360"/>
        </w:sectPr>
      </w:pPr>
    </w:p>
    <w:p w:rsidR="00366204" w:rsidRDefault="00366204">
      <w:pPr>
        <w:keepNext/>
        <w:jc w:val="center"/>
        <w:rPr>
          <w:ins w:id="319" w:author="Diana Machado" w:date="2019-04-06T01:13:00Z"/>
        </w:rPr>
        <w:pPrChange w:id="320" w:author="Diana Machado" w:date="2019-04-06T01:13:00Z">
          <w:pPr>
            <w:jc w:val="center"/>
          </w:pPr>
        </w:pPrChange>
      </w:pPr>
      <w:ins w:id="321" w:author="Diana Machado" w:date="2019-04-06T01:12:00Z">
        <w:r>
          <w:rPr>
            <w:noProof/>
          </w:rPr>
          <w:lastRenderedPageBreak/>
          <w:drawing>
            <wp:inline distT="0" distB="0" distL="0" distR="0">
              <wp:extent cx="5943600" cy="711708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Fig19-FlowchartIllustratingInteractionsAmongMajorHurricaneModelComponents.pdf"/>
                      <pic:cNvPicPr/>
                    </pic:nvPicPr>
                    <pic:blipFill>
                      <a:blip r:embed="rId49">
                        <a:extLst>
                          <a:ext uri="{28A0092B-C50C-407E-A947-70E740481C1C}">
                            <a14:useLocalDpi xmlns:a14="http://schemas.microsoft.com/office/drawing/2010/main" val="0"/>
                          </a:ext>
                        </a:extLst>
                      </a:blip>
                      <a:stretch>
                        <a:fillRect/>
                      </a:stretch>
                    </pic:blipFill>
                    <pic:spPr>
                      <a:xfrm>
                        <a:off x="0" y="0"/>
                        <a:ext cx="5943600" cy="7117080"/>
                      </a:xfrm>
                      <a:prstGeom prst="rect">
                        <a:avLst/>
                      </a:prstGeom>
                    </pic:spPr>
                  </pic:pic>
                </a:graphicData>
              </a:graphic>
            </wp:inline>
          </w:drawing>
        </w:r>
      </w:ins>
    </w:p>
    <w:p w:rsidR="00366204" w:rsidRPr="00366204" w:rsidRDefault="00366204">
      <w:pPr>
        <w:pStyle w:val="Caption"/>
        <w:pPrChange w:id="322" w:author="Diana Machado" w:date="2019-04-06T01:13:00Z">
          <w:pPr/>
        </w:pPrChange>
      </w:pPr>
      <w:bookmarkStart w:id="323" w:name="_Toc5458048"/>
      <w:ins w:id="324" w:author="Diana Machado" w:date="2019-04-06T01:13:00Z">
        <w:r>
          <w:t xml:space="preserve">Figure </w:t>
        </w:r>
        <w:r>
          <w:fldChar w:fldCharType="begin"/>
        </w:r>
        <w:r>
          <w:instrText xml:space="preserve"> SEQ Figure \* ARABIC </w:instrText>
        </w:r>
      </w:ins>
      <w:r>
        <w:fldChar w:fldCharType="separate"/>
      </w:r>
      <w:r w:rsidR="005B48FF">
        <w:rPr>
          <w:noProof/>
        </w:rPr>
        <w:t>19</w:t>
      </w:r>
      <w:ins w:id="325" w:author="Diana Machado" w:date="2019-04-06T01:13:00Z">
        <w:r>
          <w:fldChar w:fldCharType="end"/>
        </w:r>
        <w:r>
          <w:t xml:space="preserve">. </w:t>
        </w:r>
        <w:r w:rsidRPr="005D1C4C">
          <w:t>Flow diagram of the computer model.</w:t>
        </w:r>
      </w:ins>
      <w:bookmarkEnd w:id="323"/>
    </w:p>
    <w:p w:rsidR="00366204" w:rsidRPr="00366204" w:rsidRDefault="00366204" w:rsidP="00366204"/>
    <w:p w:rsidR="00366204" w:rsidRPr="00366204" w:rsidRDefault="00366204" w:rsidP="00366204">
      <w:pPr>
        <w:sectPr w:rsidR="00366204" w:rsidRPr="00366204" w:rsidSect="00FC1129">
          <w:footerReference w:type="default" r:id="rId50"/>
          <w:pgSz w:w="12240" w:h="15840" w:code="1"/>
          <w:pgMar w:top="1440" w:right="1440" w:bottom="1440" w:left="1440" w:header="720" w:footer="432" w:gutter="0"/>
          <w:cols w:space="720"/>
          <w:docGrid w:linePitch="360"/>
        </w:sectPr>
      </w:pPr>
    </w:p>
    <w:p w:rsidR="00A6395E" w:rsidRDefault="00A6395E">
      <w:pPr>
        <w:pStyle w:val="Disclosure"/>
      </w:pPr>
      <w:r>
        <w:lastRenderedPageBreak/>
        <w:t>4. Provide a comprehensive list of complete references pertinent to the hurricane model by standard grouping using professional citation standards.</w:t>
      </w:r>
    </w:p>
    <w:p w:rsidR="00102918" w:rsidRDefault="00F54BD6" w:rsidP="00196221">
      <w:pPr>
        <w:pStyle w:val="Anonymoussubsectiontitle"/>
      </w:pPr>
      <w:r w:rsidRPr="00F54BD6">
        <w:t>References</w:t>
      </w:r>
    </w:p>
    <w:p w:rsidR="0071443C" w:rsidRDefault="0071443C" w:rsidP="00527533">
      <w:pPr>
        <w:pStyle w:val="Anonymoussubsubsectiontitle"/>
      </w:pPr>
      <w:r w:rsidRPr="0071443C">
        <w:t>Meteorology Standards</w:t>
      </w:r>
    </w:p>
    <w:sdt>
      <w:sdtPr>
        <w:rPr>
          <w:vanish/>
          <w:highlight w:val="yellow"/>
        </w:rPr>
        <w:id w:val="111145805"/>
        <w:bibliography/>
      </w:sdtPr>
      <w:sdtContent>
        <w:p w:rsidR="0071443C" w:rsidRPr="007A0894" w:rsidRDefault="0071443C" w:rsidP="0071443C">
          <w:pPr>
            <w:pStyle w:val="Bibliography"/>
            <w:spacing w:after="200" w:line="276" w:lineRule="auto"/>
            <w:ind w:left="720" w:hangingChars="300" w:hanging="720"/>
            <w:rPr>
              <w:noProof/>
            </w:rPr>
          </w:pPr>
          <w:r w:rsidRPr="007A0894">
            <w:fldChar w:fldCharType="begin" w:fldLock="1"/>
          </w:r>
          <w:r w:rsidRPr="006E0990">
            <w:instrText xml:space="preserve"> BIBLIOGRAPHY </w:instrText>
          </w:r>
          <w:r w:rsidRPr="007A0894">
            <w:fldChar w:fldCharType="separate"/>
          </w:r>
          <w:r w:rsidRPr="007A0894">
            <w:rPr>
              <w:noProof/>
            </w:rPr>
            <w:t xml:space="preserve">Anctil, F., &amp; Donelan, M. (1996). Air–Water Momentum Flux Observations over Shoaling waves. </w:t>
          </w:r>
          <w:r w:rsidRPr="007A0894">
            <w:rPr>
              <w:i/>
              <w:iCs/>
              <w:noProof/>
            </w:rPr>
            <w:t>Journal of Physical Oceanography, 26</w:t>
          </w:r>
          <w:r w:rsidRPr="007A0894">
            <w:rPr>
              <w:noProof/>
            </w:rPr>
            <w:t>(7), 1344-1353.</w:t>
          </w:r>
        </w:p>
        <w:p w:rsidR="0071443C" w:rsidRPr="007A0894" w:rsidRDefault="0071443C" w:rsidP="0071443C">
          <w:pPr>
            <w:pStyle w:val="Bibliography"/>
            <w:spacing w:after="200" w:line="276" w:lineRule="auto"/>
            <w:ind w:left="720" w:hangingChars="300" w:hanging="720"/>
            <w:rPr>
              <w:noProof/>
            </w:rPr>
          </w:pPr>
          <w:r w:rsidRPr="007A0894">
            <w:rPr>
              <w:noProof/>
            </w:rPr>
            <w:t xml:space="preserve">Arya, S. P. (1988). </w:t>
          </w:r>
          <w:r w:rsidRPr="007A0894">
            <w:rPr>
              <w:i/>
              <w:iCs/>
              <w:noProof/>
            </w:rPr>
            <w:t>Introduction to Micrometeorology.</w:t>
          </w:r>
          <w:r w:rsidRPr="007A0894">
            <w:rPr>
              <w:noProof/>
            </w:rPr>
            <w:t xml:space="preserve"> Academic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ASTM. (1996). D5741-96, Standard practice for characterizing surface wind using a wind vane and rotating anemometer. In </w:t>
          </w:r>
          <w:r w:rsidRPr="007A0894">
            <w:rPr>
              <w:i/>
              <w:iCs/>
              <w:noProof/>
            </w:rPr>
            <w:t>Annual Book of ASTM Standards</w:t>
          </w:r>
          <w:r w:rsidRPr="007A0894">
            <w:rPr>
              <w:noProof/>
            </w:rPr>
            <w:t xml:space="preserve"> (Vol. 11.07). American Society for Testing of Materials.</w:t>
          </w:r>
        </w:p>
        <w:p w:rsidR="0071443C" w:rsidRDefault="0071443C" w:rsidP="0071443C">
          <w:pPr>
            <w:pStyle w:val="Bibliography"/>
            <w:spacing w:after="200" w:line="276" w:lineRule="auto"/>
            <w:ind w:left="720" w:hangingChars="300" w:hanging="720"/>
          </w:pPr>
          <w:r w:rsidRPr="007A0894">
            <w:rPr>
              <w:noProof/>
            </w:rPr>
            <w:t xml:space="preserve">Axe, L. M. (2004). </w:t>
          </w:r>
          <w:r w:rsidRPr="007A0894">
            <w:rPr>
              <w:i/>
              <w:iCs/>
              <w:noProof/>
            </w:rPr>
            <w:t>Hurricane surface wind model for risk assessment.</w:t>
          </w:r>
          <w:r w:rsidRPr="007A0894">
            <w:rPr>
              <w:noProof/>
            </w:rPr>
            <w:t xml:space="preserve"> MS Thesis, Florida State University, Department of Meteorology.</w:t>
          </w:r>
        </w:p>
        <w:p w:rsidR="0071443C" w:rsidRPr="007A0894" w:rsidRDefault="0071443C" w:rsidP="0071443C">
          <w:pPr>
            <w:pStyle w:val="Bibliography"/>
            <w:spacing w:after="200" w:line="276" w:lineRule="auto"/>
            <w:ind w:left="720" w:hangingChars="300" w:hanging="720"/>
            <w:rPr>
              <w:noProof/>
            </w:rPr>
          </w:pPr>
          <w:r w:rsidRPr="007A0894">
            <w:rPr>
              <w:noProof/>
            </w:rPr>
            <w:t xml:space="preserve">Batts, M. E., Cordes, M. R., Russell, L. R., &amp; Simiu, E. (1980). </w:t>
          </w:r>
          <w:r w:rsidRPr="007A0894">
            <w:rPr>
              <w:i/>
              <w:iCs/>
              <w:noProof/>
            </w:rPr>
            <w:t>Hurricane wind speeds in the United States.</w:t>
          </w:r>
          <w:r w:rsidRPr="007A0894">
            <w:rPr>
              <w:noProof/>
            </w:rPr>
            <w:t xml:space="preserve"> National Bureau of Standards Building Sciences Series 124. Washington, D.C.: US Government Printing Office.</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sart, L., Velden, C. S., Bracken, W. E., Molinari, J., &amp; Black, P. G. (2000). Environmental influences on the rapid intensification of Hurricane Opal (1995) over the Gulf of Mexico. </w:t>
          </w:r>
          <w:r w:rsidRPr="007A0894">
            <w:rPr>
              <w:i/>
              <w:iCs/>
              <w:noProof/>
            </w:rPr>
            <w:t>Montly Weather Review, 128</w:t>
          </w:r>
          <w:r w:rsidRPr="007A0894">
            <w:rPr>
              <w:noProof/>
            </w:rPr>
            <w:t>, 322-3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ve, M. C., Elsner, J. B., Landsea, C. W., Niu, X., &amp; O’Brien, J. J. (1998). Effects of El Nino on U.S. land falling hurricanes, revisited. </w:t>
          </w:r>
          <w:r w:rsidRPr="007A0894">
            <w:rPr>
              <w:i/>
              <w:iCs/>
              <w:noProof/>
            </w:rPr>
            <w:t>Bulletin of the American Meteorological Society, 79</w:t>
          </w:r>
          <w:r w:rsidRPr="007A0894">
            <w:rPr>
              <w:noProof/>
            </w:rPr>
            <w:t>, 2477–2482.</w:t>
          </w:r>
        </w:p>
        <w:p w:rsidR="0071443C" w:rsidRPr="007A0894" w:rsidRDefault="0071443C" w:rsidP="0071443C">
          <w:pPr>
            <w:pStyle w:val="Bibliography"/>
            <w:spacing w:after="200" w:line="276" w:lineRule="auto"/>
            <w:ind w:left="720" w:hangingChars="300" w:hanging="720"/>
            <w:rPr>
              <w:noProof/>
            </w:rPr>
          </w:pPr>
          <w:r w:rsidRPr="007A0894">
            <w:rPr>
              <w:noProof/>
            </w:rPr>
            <w:t xml:space="preserve">Darling, R. W. (1991). Estimating probabilities of hurricane wind speeds using a large scale empirical model. </w:t>
          </w:r>
          <w:r w:rsidRPr="007A0894">
            <w:rPr>
              <w:i/>
              <w:iCs/>
              <w:noProof/>
            </w:rPr>
            <w:t>Journal of Climate, 4</w:t>
          </w:r>
          <w:r w:rsidRPr="007A0894">
            <w:rPr>
              <w:noProof/>
            </w:rPr>
            <w:t>, 1035-104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amp; Kaplan, J. (1995). Sea surface temperature and the maximum intensity of Atlantic tropical cyclones. </w:t>
          </w:r>
          <w:r w:rsidRPr="007A0894">
            <w:rPr>
              <w:i/>
              <w:iCs/>
              <w:noProof/>
            </w:rPr>
            <w:t>Journal of Climate, 7</w:t>
          </w:r>
          <w:r w:rsidRPr="007A0894">
            <w:rPr>
              <w:noProof/>
            </w:rPr>
            <w:t>, 1324-1334.</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Mainelli, M., Shay, L. K., Knaff , J. A., &amp; Kaplan, J. (2005). Further improvements to the statistical hurricane intensity prediction scheme. </w:t>
          </w:r>
          <w:r w:rsidRPr="007A0894">
            <w:rPr>
              <w:i/>
              <w:iCs/>
              <w:noProof/>
            </w:rPr>
            <w:t>Weather and Forecasting, 20</w:t>
          </w:r>
          <w:r w:rsidRPr="007A0894">
            <w:rPr>
              <w:noProof/>
            </w:rPr>
            <w:t>, 531-5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Pennington, J., &amp; Williams, K. (2002). </w:t>
          </w:r>
          <w:r w:rsidRPr="007A0894">
            <w:rPr>
              <w:i/>
              <w:iCs/>
              <w:noProof/>
            </w:rPr>
            <w:t>Description of the Extended Best track file (EBTRK1.4) version 1.4.</w:t>
          </w:r>
          <w:r w:rsidRPr="007A0894">
            <w:rPr>
              <w:noProof/>
            </w:rPr>
            <w:t xml:space="preserve"> Retrieved 2002, from ftp://ftp.cira.colostate.edu/demaria/ebtrk/</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Demuth, J., DeMaria, M., &amp; Knaff, J. A. (2006). Improvement of advanced microwave sounder unit tropical cyclone intensity and size estimation algorithms. </w:t>
          </w:r>
          <w:r w:rsidRPr="007A0894">
            <w:rPr>
              <w:i/>
              <w:iCs/>
              <w:noProof/>
            </w:rPr>
            <w:t>Journal of Appliced Meteorology, 45</w:t>
          </w:r>
          <w:r w:rsidRPr="007A0894">
            <w:rPr>
              <w:noProof/>
            </w:rPr>
            <w:t>, 1573-1581.</w:t>
          </w:r>
        </w:p>
        <w:p w:rsidR="0071443C" w:rsidRPr="007A0894" w:rsidRDefault="0071443C" w:rsidP="0071443C">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 - 8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Donelan, M. A., Haus, B. K., Reul, N., Plant, W. J., Stiassnie, M., Graber, H. C., et al. (2004). On the limiting aerodynamic roughness of the ocean in very strong winds. </w:t>
          </w:r>
          <w:r w:rsidRPr="007A0894">
            <w:rPr>
              <w:i/>
              <w:iCs/>
              <w:noProof/>
            </w:rPr>
            <w:t>Geophysical Research Letters, 31</w:t>
          </w:r>
          <w:r w:rsidRPr="007A0894">
            <w:rPr>
              <w:noProof/>
            </w:rPr>
            <w:t>(18), L183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amp; Powell, M. D. (2004). </w:t>
          </w:r>
          <w:r w:rsidRPr="007A0894">
            <w:rPr>
              <w:i/>
              <w:iCs/>
              <w:noProof/>
            </w:rPr>
            <w:t>A reconstruction of Hurricane Betsy’s (1965) wind field.</w:t>
          </w:r>
          <w:r w:rsidRPr="007A0894">
            <w:rPr>
              <w:noProof/>
            </w:rPr>
            <w:t xml:space="preserve"> Final Report to Army Corps of Engineers, New Orleans District.</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Landsea, C. W., &amp; Houston, S. H. (2003). A re-analysis of the surface winds for Hurricane Donna of 1960. </w:t>
          </w:r>
          <w:r w:rsidRPr="007A0894">
            <w:rPr>
              <w:i/>
              <w:iCs/>
              <w:noProof/>
            </w:rPr>
            <w:t>Monthly Weather Review, 131</w:t>
          </w:r>
          <w:r w:rsidRPr="007A0894">
            <w:rPr>
              <w:noProof/>
            </w:rPr>
            <w:t>, 1992-2011.</w:t>
          </w:r>
        </w:p>
        <w:p w:rsidR="0071443C" w:rsidRPr="007A0894" w:rsidRDefault="0071443C" w:rsidP="0071443C">
          <w:pPr>
            <w:pStyle w:val="Bibliography"/>
            <w:spacing w:after="200" w:line="276" w:lineRule="auto"/>
            <w:ind w:left="720" w:hangingChars="300" w:hanging="720"/>
            <w:rPr>
              <w:noProof/>
            </w:rPr>
          </w:pPr>
          <w:r w:rsidRPr="007A0894">
            <w:rPr>
              <w:noProof/>
            </w:rPr>
            <w:t xml:space="preserve">Emanuel, K. A. (1987). The Dependence of Hurricane Intensity on Climate. </w:t>
          </w:r>
          <w:r w:rsidRPr="007A0894">
            <w:rPr>
              <w:i/>
              <w:iCs/>
              <w:noProof/>
            </w:rPr>
            <w:t>Nature, 326</w:t>
          </w:r>
          <w:r w:rsidRPr="007A0894">
            <w:rPr>
              <w:noProof/>
            </w:rPr>
            <w:t>, 483-4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Evans, J. L. (1993). Sensitivity of tropical cyclone intensity to sea surface temperature. </w:t>
          </w:r>
          <w:r w:rsidRPr="007A0894">
            <w:rPr>
              <w:i/>
              <w:iCs/>
              <w:noProof/>
            </w:rPr>
            <w:t>Journal of Climate, 6</w:t>
          </w:r>
          <w:r w:rsidRPr="007A0894">
            <w:rPr>
              <w:noProof/>
            </w:rPr>
            <w:t>, 1133-11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71443C" w:rsidRPr="007A0894" w:rsidRDefault="0071443C" w:rsidP="0071443C">
          <w:pPr>
            <w:pStyle w:val="Bibliography"/>
            <w:spacing w:after="200" w:line="276" w:lineRule="auto"/>
            <w:ind w:left="720" w:hangingChars="300" w:hanging="720"/>
            <w:rPr>
              <w:noProof/>
            </w:rPr>
          </w:pPr>
          <w:r w:rsidRPr="007A0894">
            <w:rPr>
              <w:noProof/>
            </w:rPr>
            <w:t xml:space="preserve">Goldenberg, S. B., Landsea, C. W., Mestas-Nuñez, A. M., &amp; Gray, W. M. (2001). The Recent Increase in Atlantic Hurricane Activity: Causes and Implications. </w:t>
          </w:r>
          <w:r w:rsidRPr="007A0894">
            <w:rPr>
              <w:i/>
              <w:iCs/>
              <w:noProof/>
            </w:rPr>
            <w:t>Science, 293</w:t>
          </w:r>
          <w:r w:rsidRPr="007A0894">
            <w:rPr>
              <w:noProof/>
            </w:rPr>
            <w:t>, 474-4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 F. P., Su, J. C., Hanevich, K. L., Smith, R. J., &amp; Richards, F. P. (1987). </w:t>
          </w:r>
          <w:r w:rsidRPr="007A0894">
            <w:rPr>
              <w:i/>
              <w:iCs/>
              <w:noProof/>
            </w:rPr>
            <w:t>Hurricane Climatology for the Atlantic and Gulf Coasts of the United States.</w:t>
          </w:r>
          <w:r w:rsidRPr="007A0894">
            <w:rPr>
              <w:noProof/>
            </w:rPr>
            <w:t xml:space="preserve"> NOAA Technical Report NWS 38. Maryland: Silver Spring.</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ck, T. R., &amp; Franklin, J. L. (1999). The NCAR GPS drop windsonde. </w:t>
          </w:r>
          <w:r w:rsidRPr="007A0894">
            <w:rPr>
              <w:i/>
              <w:iCs/>
              <w:noProof/>
            </w:rPr>
            <w:t>Bulletin of the American Meteorological Society, 80</w:t>
          </w:r>
          <w:r w:rsidRPr="007A0894">
            <w:rPr>
              <w:noProof/>
            </w:rPr>
            <w:t>, 407–4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mer, C., Huang, C., Yang, L., Wylie , B., &amp; Coan, M. (2004, July). Development of a 2001 National Landcover Database for the United States. </w:t>
          </w:r>
          <w:r w:rsidRPr="007A0894">
            <w:rPr>
              <w:i/>
              <w:iCs/>
              <w:noProof/>
            </w:rPr>
            <w:t>Photogrammetric Engineering and Remote Sensing, 70</w:t>
          </w:r>
          <w:r w:rsidRPr="007A0894">
            <w:rPr>
              <w:noProof/>
            </w:rPr>
            <w:t>(7), 829-840.</w:t>
          </w:r>
        </w:p>
        <w:p w:rsidR="0071443C" w:rsidRDefault="0071443C" w:rsidP="002A3D69">
          <w:pPr>
            <w:pStyle w:val="Ref"/>
          </w:pPr>
          <w:r w:rsidRPr="007A0894">
            <w:lastRenderedPageBreak/>
            <w:t xml:space="preserve">Houston, S. H., &amp; Powell, M. D. (2003). Reconstruction of Significant Hurricanes affecting Florida Bay: The Great 1935 Hurricane and Hurricane Donna (1960). </w:t>
          </w:r>
          <w:r w:rsidRPr="007A0894">
            <w:rPr>
              <w:i/>
              <w:iCs/>
            </w:rPr>
            <w:t>Journal of Coastal Research, 19</w:t>
          </w:r>
          <w:r w:rsidRPr="007A0894">
            <w:t>, 503-513.</w:t>
          </w:r>
        </w:p>
        <w:p w:rsidR="0071443C" w:rsidRDefault="0071443C" w:rsidP="0071443C">
          <w:pPr>
            <w:pStyle w:val="Bibliography"/>
            <w:spacing w:after="200" w:line="276" w:lineRule="auto"/>
            <w:ind w:left="720" w:hangingChars="300" w:hanging="720"/>
            <w:rPr>
              <w:noProof/>
            </w:rPr>
          </w:pPr>
          <w:r w:rsidRPr="007A0894">
            <w:rPr>
              <w:noProof/>
            </w:rPr>
            <w:t xml:space="preserve">Jarvinen, B. R., Neumann, C. J., &amp; Davis, M. A. (1984). </w:t>
          </w:r>
          <w:r w:rsidRPr="007A0894">
            <w:rPr>
              <w:i/>
              <w:iCs/>
              <w:noProof/>
            </w:rPr>
            <w:t>A tropical cyclone data tape for the North Atlantic basin, 1886-1963: Contents, Limitations, and Uses.</w:t>
          </w:r>
          <w:r w:rsidRPr="007A0894">
            <w:rPr>
              <w:noProof/>
            </w:rPr>
            <w:t xml:space="preserve"> NOAA Technical Memo NWS NHC</w:t>
          </w:r>
          <w:r>
            <w:rPr>
              <w:noProof/>
            </w:rPr>
            <w:t xml:space="preserve"> 22, National Hurricane Center.</w:t>
          </w:r>
        </w:p>
        <w:p w:rsidR="0071443C" w:rsidRPr="00BA0946" w:rsidRDefault="0071443C" w:rsidP="002A3D69">
          <w:pPr>
            <w:pStyle w:val="Ref"/>
          </w:pPr>
          <w:r w:rsidRPr="00BA0946">
            <w:t xml:space="preserve">Jin, S., Yang, L., Danielson, P., Homer, C., Fry, J., and Xian, G. 2013. A comprehensive change detection method for updating the National Land Cover Database to circa 2011. </w:t>
          </w:r>
          <w:r w:rsidRPr="003B74AC">
            <w:rPr>
              <w:i/>
            </w:rPr>
            <w:t>Remote Sensing of Environment,</w:t>
          </w:r>
          <w:r w:rsidRPr="00BA0946">
            <w:t xml:space="preserve"> 132: 159 – 175. </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namitsu, M., Ebisuzaki, W., Woollen, J., Yang, S.-K., Hnilo, J. J., Fiorino, M., et al. (2002). NCEP-DEO AMIP-II Reanalysis (R-2). </w:t>
          </w:r>
          <w:r w:rsidRPr="007A0894">
            <w:rPr>
              <w:i/>
              <w:iCs/>
              <w:noProof/>
            </w:rPr>
            <w:t>Bulletin of the American Meteorological Society, 83</w:t>
          </w:r>
          <w:r w:rsidRPr="007A0894">
            <w:rPr>
              <w:noProof/>
            </w:rPr>
            <w:t>, 1631-16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plan, J., &amp; DeMaria, M. (1995). A simple empirical model for predicting the decay of tropical cyclone winds after landfall. </w:t>
          </w:r>
          <w:r w:rsidRPr="007A0894">
            <w:rPr>
              <w:i/>
              <w:iCs/>
              <w:noProof/>
            </w:rPr>
            <w:t>Journal of Applied Meteorology, 34</w:t>
          </w:r>
          <w:r w:rsidRPr="007A0894">
            <w:rPr>
              <w:noProof/>
            </w:rPr>
            <w:t>, 2499-2512.</w:t>
          </w:r>
        </w:p>
        <w:p w:rsidR="0071443C" w:rsidRPr="007A0894" w:rsidRDefault="0071443C" w:rsidP="0071443C">
          <w:pPr>
            <w:pStyle w:val="Bibliography"/>
            <w:spacing w:after="200" w:line="276" w:lineRule="auto"/>
            <w:ind w:left="720" w:hangingChars="300" w:hanging="720"/>
            <w:rPr>
              <w:noProof/>
            </w:rPr>
          </w:pPr>
          <w:r w:rsidRPr="007A0894">
            <w:rPr>
              <w:noProof/>
            </w:rPr>
            <w:t xml:space="preserve">Kurihara, Y. M., Bender, M. A., Tuleya, R. E., &amp; Ross, R. J. (1995). Improvements in the GFDL hurricane prediction system. </w:t>
          </w:r>
          <w:r w:rsidRPr="007A0894">
            <w:rPr>
              <w:i/>
              <w:iCs/>
              <w:noProof/>
            </w:rPr>
            <w:t>Monthly Weather Review, 123</w:t>
          </w:r>
          <w:r w:rsidRPr="007A0894">
            <w:rPr>
              <w:noProof/>
            </w:rPr>
            <w:t>, 2791-2801.</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2004). The Atlantic hurricane database re-analysis project- documentation for 1850-1910 alterations and additions to the HURDAT database. In R. Murnane, &amp; K. Liu, </w:t>
          </w:r>
          <w:r w:rsidRPr="007A0894">
            <w:rPr>
              <w:i/>
              <w:iCs/>
              <w:noProof/>
            </w:rPr>
            <w:t>Hurricanes and Typhoons: Past, Present, and Future</w:t>
          </w:r>
          <w:r w:rsidRPr="007A0894">
            <w:rPr>
              <w:noProof/>
            </w:rPr>
            <w:t xml:space="preserve"> (pp. 178-221). Columbia University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Pielke Jr, R. A., Mestas-Nuñez, A. M., &amp; Knaff, J. A. (1999). Atlantic basin hurricanes: Indices of climatic changes. </w:t>
          </w:r>
          <w:r w:rsidRPr="007A0894">
            <w:rPr>
              <w:i/>
              <w:iCs/>
              <w:noProof/>
            </w:rPr>
            <w:t>Climatic Change, 42</w:t>
          </w:r>
          <w:r w:rsidRPr="007A0894">
            <w:rPr>
              <w:noProof/>
            </w:rPr>
            <w:t>, 89-129.</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rge, W. G., &amp; Pond, S. (1981). Open ocean momentum flux measurements in moderate to strong winds. </w:t>
          </w:r>
          <w:r w:rsidRPr="007A0894">
            <w:rPr>
              <w:i/>
              <w:iCs/>
              <w:noProof/>
            </w:rPr>
            <w:t>Journal of Physical Oceanography, 11</w:t>
          </w:r>
          <w:r w:rsidRPr="007A0894">
            <w:rPr>
              <w:noProof/>
            </w:rPr>
            <w:t>, 324-3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Measuring Mission (TRMM) Imager: A Global Perspective. </w:t>
          </w:r>
          <w:r w:rsidRPr="007A0894">
            <w:rPr>
              <w:i/>
              <w:iCs/>
              <w:noProof/>
            </w:rPr>
            <w:t>Monthly Weather Review, 132</w:t>
          </w:r>
          <w:r w:rsidRPr="007A0894">
            <w:rPr>
              <w:noProof/>
            </w:rPr>
            <w:t>, 1645-1660.</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 3086-3097.</w:t>
          </w:r>
        </w:p>
        <w:p w:rsidR="0071443C" w:rsidRPr="007A0894" w:rsidRDefault="0071443C" w:rsidP="0071443C">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Masters, F. J. (2004). </w:t>
          </w:r>
          <w:r w:rsidRPr="007A0894">
            <w:rPr>
              <w:i/>
              <w:iCs/>
              <w:noProof/>
            </w:rPr>
            <w:t>Measurement, modeling and simulation of ground-level tropical cyclone winds.</w:t>
          </w:r>
          <w:r w:rsidRPr="007A0894">
            <w:rPr>
              <w:noProof/>
            </w:rPr>
            <w:t xml:space="preserve"> PhD Dissertation, University of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Merrill, R. T. (1988). Environmental Influences on Hurricane Intensification. </w:t>
          </w:r>
          <w:r w:rsidRPr="007A0894">
            <w:rPr>
              <w:i/>
              <w:iCs/>
              <w:noProof/>
            </w:rPr>
            <w:t>Journal of the Atmospheric Sciences, 45</w:t>
          </w:r>
          <w:r w:rsidRPr="007A0894">
            <w:rPr>
              <w:noProof/>
            </w:rPr>
            <w:t>, 1678-1687.</w:t>
          </w:r>
        </w:p>
        <w:p w:rsidR="0071443C" w:rsidRPr="007A0894" w:rsidRDefault="0071443C" w:rsidP="0071443C">
          <w:pPr>
            <w:pStyle w:val="Bibliography"/>
            <w:spacing w:after="200" w:line="276" w:lineRule="auto"/>
            <w:ind w:left="720" w:hangingChars="300" w:hanging="720"/>
            <w:rPr>
              <w:noProof/>
            </w:rPr>
          </w:pPr>
          <w:r w:rsidRPr="007A0894">
            <w:rPr>
              <w:noProof/>
            </w:rPr>
            <w:t xml:space="preserve">Miller, B. I. (1964). A study on the filling of Hurricane Donna (1960) over land. </w:t>
          </w:r>
          <w:r w:rsidRPr="007A0894">
            <w:rPr>
              <w:i/>
              <w:iCs/>
              <w:noProof/>
            </w:rPr>
            <w:t>Monthly Weather Review, 92</w:t>
          </w:r>
          <w:r w:rsidRPr="007A0894">
            <w:rPr>
              <w:noProof/>
            </w:rPr>
            <w:t>, 389-4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Moss, M. S., &amp; Rosenthal, S. L. (1975). On the estimation of planetary boundary layer variables in mature hurricanes. </w:t>
          </w:r>
          <w:r w:rsidRPr="007A0894">
            <w:rPr>
              <w:i/>
              <w:iCs/>
              <w:noProof/>
            </w:rPr>
            <w:t>Monthly Weather Review, 106</w:t>
          </w:r>
          <w:r w:rsidRPr="007A0894">
            <w:rPr>
              <w:noProof/>
            </w:rPr>
            <w:t>, 841-8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Neumann, C. J., Jarvinen, B. R., McAdie, C. J., &amp; Hammer, G. R. (1999). </w:t>
          </w:r>
          <w:r w:rsidRPr="007A0894">
            <w:rPr>
              <w:i/>
              <w:iCs/>
              <w:noProof/>
            </w:rPr>
            <w:t>Tropical Cyclones of the North Atlantic Ocean, 1871-1998.</w:t>
          </w:r>
          <w:r w:rsidRPr="007A0894">
            <w:rPr>
              <w:noProof/>
            </w:rPr>
            <w:t xml:space="preserve"> National Oceanic and Atmospheric Administration.</w:t>
          </w:r>
        </w:p>
        <w:p w:rsidR="0071443C" w:rsidRPr="007A0894" w:rsidRDefault="0071443C" w:rsidP="0071443C">
          <w:pPr>
            <w:pStyle w:val="Bibliography"/>
            <w:spacing w:after="200" w:line="276" w:lineRule="auto"/>
            <w:ind w:left="720" w:hangingChars="300" w:hanging="720"/>
            <w:rPr>
              <w:noProof/>
            </w:rPr>
          </w:pPr>
          <w:r w:rsidRPr="007A0894">
            <w:rPr>
              <w:noProof/>
            </w:rPr>
            <w:t xml:space="preserve">Ooyama, K. V. (1969). Numerical simulation of the life cycle of tropical cyclones. </w:t>
          </w:r>
          <w:r w:rsidRPr="007A0894">
            <w:rPr>
              <w:i/>
              <w:iCs/>
              <w:noProof/>
            </w:rPr>
            <w:t>Journal of the Atmospheric Sciences, 26</w:t>
          </w:r>
          <w:r w:rsidRPr="007A0894">
            <w:rPr>
              <w:noProof/>
            </w:rPr>
            <w:t>, 3-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Paulsen, B. M., Schroeder, J. L., Conder, M. R., &amp; Howard, J. R. (2003). Further examination of hurricane gust factors. </w:t>
          </w:r>
          <w:r w:rsidRPr="007A0894">
            <w:rPr>
              <w:i/>
              <w:iCs/>
              <w:noProof/>
            </w:rPr>
            <w:t>11th International Conference on Wind Engineering</w:t>
          </w:r>
          <w:r w:rsidRPr="007A0894">
            <w:rPr>
              <w:noProof/>
            </w:rPr>
            <w:t>, (pp. 2005-2012). Lubbock, Texas.</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nnington, J., DeMaria, M., &amp; Williams, K. (2000). </w:t>
          </w:r>
          <w:r w:rsidRPr="007A0894">
            <w:rPr>
              <w:i/>
              <w:iCs/>
              <w:noProof/>
            </w:rPr>
            <w:t>Development of a 10-year Atlantic basin tropical cyclone wind structure climatology.</w:t>
          </w:r>
          <w:r w:rsidRPr="007A0894">
            <w:rPr>
              <w:noProof/>
            </w:rPr>
            <w:t xml:space="preserve"> Retrieved from www.bbsr.edu/rpi/research/demaria/demaria4.html</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terson, E. W. (1969). Modification of mean flow and turbulent energy by a change in surface roughness under conditions of neutral stability. </w:t>
          </w:r>
          <w:r w:rsidRPr="007A0894">
            <w:rPr>
              <w:i/>
              <w:iCs/>
              <w:noProof/>
            </w:rPr>
            <w:t>Quarterly Journal of the Royal Meteorological Society, 95</w:t>
          </w:r>
          <w:r w:rsidRPr="007A0894">
            <w:rPr>
              <w:noProof/>
            </w:rPr>
            <w:t>, 561-575.</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0). Evaluations of diagnostic marine boundary layer models applied to hurricanes. </w:t>
          </w:r>
          <w:r w:rsidRPr="007A0894">
            <w:rPr>
              <w:i/>
              <w:iCs/>
              <w:noProof/>
            </w:rPr>
            <w:t>Monthly Weather Review, 108</w:t>
          </w:r>
          <w:r w:rsidRPr="007A0894">
            <w:rPr>
              <w:noProof/>
            </w:rPr>
            <w:t>, 757-76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2). The transition of the Hurricane Frederic boundary layer wind field from the open Gulf of Mexico to landfall. </w:t>
          </w:r>
          <w:r w:rsidRPr="007A0894">
            <w:rPr>
              <w:i/>
              <w:iCs/>
              <w:noProof/>
            </w:rPr>
            <w:t>Monthly Weather Review, 110</w:t>
          </w:r>
          <w:r w:rsidRPr="007A0894">
            <w:rPr>
              <w:noProof/>
            </w:rPr>
            <w:t>, 1912-19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7). Changes in the low-level kinematic and thermodynamic structure of Hurricane Alicia (1983) at landfall. </w:t>
          </w:r>
          <w:r w:rsidRPr="007A0894">
            <w:rPr>
              <w:i/>
              <w:iCs/>
              <w:noProof/>
            </w:rPr>
            <w:t>Monthly Weather Review, 115</w:t>
          </w:r>
          <w:r w:rsidRPr="007A0894">
            <w:rPr>
              <w:noProof/>
            </w:rPr>
            <w:t>(1), 75-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Aberson, S. D. (2001). Accuracy of United States tropical cyclone landfall forecasts in the Atlantic basin 1976-2000. </w:t>
          </w:r>
          <w:r w:rsidRPr="007A0894">
            <w:rPr>
              <w:i/>
              <w:iCs/>
              <w:noProof/>
            </w:rPr>
            <w:t>Bulletin of the American Meteorological Society, 82</w:t>
          </w:r>
          <w:r w:rsidRPr="007A0894">
            <w:rPr>
              <w:noProof/>
            </w:rPr>
            <w:t>, 2749-2767.</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Powell, M. D., &amp; Houston, S. H. (1996). Hurricane Andrew's Landfall in South Florida. Part II: Surface Wind Fields and Potential Real-time Applications. </w:t>
          </w:r>
          <w:r w:rsidRPr="007A0894">
            <w:rPr>
              <w:i/>
              <w:iCs/>
              <w:noProof/>
            </w:rPr>
            <w:t>Weather and Forecasting, 11</w:t>
          </w:r>
          <w:r w:rsidRPr="007A0894">
            <w:rPr>
              <w:noProof/>
            </w:rPr>
            <w:t>, 329-3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Houston, S. H. (1998). Surface wind fields of 1995 Hurricanes Erin, Opal, Luis, Marilyn, and Roxanne at landfall. </w:t>
          </w:r>
          <w:r w:rsidRPr="007A0894">
            <w:rPr>
              <w:i/>
              <w:iCs/>
              <w:noProof/>
            </w:rPr>
            <w:t>Monthly Weather Review, 126</w:t>
          </w:r>
          <w:r w:rsidRPr="007A0894">
            <w:rPr>
              <w:noProof/>
            </w:rPr>
            <w:t>, 1259-1273.</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Reinhold, T. A. (2007). Tropical cyclone destructive potential by integrated kinetic energy. </w:t>
          </w:r>
          <w:r w:rsidRPr="007A0894">
            <w:rPr>
              <w:i/>
              <w:iCs/>
              <w:noProof/>
            </w:rPr>
            <w:t>Bulletin of the American Meteorological Society, 88</w:t>
          </w:r>
          <w:r w:rsidRPr="007A0894">
            <w:rPr>
              <w:noProof/>
            </w:rPr>
            <w:t>, 513-52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Bowman, D., Gilhousen, D., Murillo, S., Carrasco, N., &amp; St. Fleur, R. (2004). Tropical Cyclone Winds at Landfall: The ASOS-CMAN Wind Exposure Documentation Project. </w:t>
          </w:r>
          <w:r w:rsidRPr="007A0894">
            <w:rPr>
              <w:i/>
              <w:iCs/>
              <w:noProof/>
            </w:rPr>
            <w:t>Bulletin of the American Meteorological Society, 85</w:t>
          </w:r>
          <w:r w:rsidRPr="007A0894">
            <w:rPr>
              <w:noProof/>
            </w:rPr>
            <w:t>, 845-851.</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Dodge, P. P., &amp; Black, M. L. (1991). The landfall of Hurricane Hugo in the Carolinas. </w:t>
          </w:r>
          <w:r w:rsidRPr="007A0894">
            <w:rPr>
              <w:i/>
              <w:iCs/>
              <w:noProof/>
            </w:rPr>
            <w:t>Weather and Forecasting, 6</w:t>
          </w:r>
          <w:r w:rsidRPr="007A0894">
            <w:rPr>
              <w:noProof/>
            </w:rPr>
            <w:t>, 379-3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Ares, I. (1995). Real-time Damage Assessment in Hurricanes. </w:t>
          </w:r>
          <w:r w:rsidRPr="007A0894">
            <w:rPr>
              <w:i/>
              <w:iCs/>
              <w:noProof/>
            </w:rPr>
            <w:t>21st AMS Conference on Hurricanes and Tropical Meteorology</w:t>
          </w:r>
          <w:r w:rsidRPr="007A0894">
            <w:rPr>
              <w:noProof/>
            </w:rPr>
            <w:t>, (pp. 500-502). Miami,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at, L. R., &amp; Morisseau-Leroy, N. (1998). The HRD real-time hurricane wind analysis system. </w:t>
          </w:r>
          <w:r w:rsidRPr="007A0894">
            <w:rPr>
              <w:i/>
              <w:iCs/>
              <w:noProof/>
            </w:rPr>
            <w:t>Journal of Wind Engineering and Industrial Aerodynamics, 77 &amp; 78</w:t>
          </w:r>
          <w:r w:rsidRPr="007A0894">
            <w:rPr>
              <w:noProof/>
            </w:rPr>
            <w:t>, 53-6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Murillo, S., Dodge, P., Uhlhorn, E., Gamache, J., Cardone, V., et al. (2010). Reconstruction of Hurricane Katrina’s wind fields for storm surge and wave hindcasting. </w:t>
          </w:r>
          <w:r w:rsidRPr="007A0894">
            <w:rPr>
              <w:i/>
              <w:iCs/>
              <w:noProof/>
            </w:rPr>
            <w:t>Ocean Engineering, 37</w:t>
          </w:r>
          <w:r w:rsidRPr="007A0894">
            <w:rPr>
              <w:noProof/>
            </w:rPr>
            <w:t>, 26-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Reinhold, T. A., &amp; Marshall, R. D. (1999). GPS sonde insights on boundary layer wind structure in hurricanes. In A. Larsen, G. L. Larose, F. M. Livesey, M. D. Powell, T. A. Reinhold, &amp; R. D. Marshall (Eds.), </w:t>
          </w:r>
          <w:r w:rsidRPr="007A0894">
            <w:rPr>
              <w:i/>
              <w:iCs/>
              <w:noProof/>
            </w:rPr>
            <w:t>Wind Engineering into the 21st Century.</w:t>
          </w:r>
          <w:r w:rsidRPr="007A0894">
            <w:rPr>
              <w:noProof/>
            </w:rPr>
            <w:t xml:space="preserve"> Rotterdam: A.A. Balkem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Uhlhorn, E., &amp; Kepert, J. (2009). Estimating maximum surface winds from hurricane reconnaissance aircraft. </w:t>
          </w:r>
          <w:r w:rsidRPr="007A0894">
            <w:rPr>
              <w:i/>
              <w:iCs/>
              <w:noProof/>
            </w:rPr>
            <w:t>Weather and Forecasting, 24</w:t>
          </w:r>
          <w:r w:rsidRPr="007A0894">
            <w:rPr>
              <w:noProof/>
            </w:rPr>
            <w:t>, 868-883.</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Powell, M. D., Vickery, P. J., &amp; Reinhold, T. (2003). Reduced drag coefficient for high wind speeds in tropical cyclones. </w:t>
          </w:r>
          <w:r w:rsidRPr="007A0894">
            <w:rPr>
              <w:i/>
              <w:iCs/>
              <w:noProof/>
            </w:rPr>
            <w:t>Nature, 422</w:t>
          </w:r>
          <w:r w:rsidRPr="007A0894">
            <w:rPr>
              <w:noProof/>
            </w:rPr>
            <w:t>, 279-283.</w:t>
          </w:r>
        </w:p>
        <w:p w:rsidR="0071443C" w:rsidRPr="007A0894" w:rsidRDefault="0071443C" w:rsidP="0071443C">
          <w:pPr>
            <w:pStyle w:val="Bibliography"/>
            <w:spacing w:after="200" w:line="276" w:lineRule="auto"/>
            <w:ind w:left="720" w:hangingChars="300" w:hanging="720"/>
            <w:rPr>
              <w:noProof/>
            </w:rPr>
          </w:pPr>
          <w:r w:rsidRPr="007A0894">
            <w:rPr>
              <w:noProof/>
            </w:rPr>
            <w:t>Reinhold, T., &amp; Gurley, K. (2003). Retrieved from Florida Coastal Monitoring Program: http://www.ce.ufl.edu/~fcmp</w:t>
          </w:r>
        </w:p>
        <w:p w:rsidR="0071443C" w:rsidRPr="007A0894" w:rsidRDefault="0071443C" w:rsidP="0071443C">
          <w:pPr>
            <w:pStyle w:val="Bibliography"/>
            <w:spacing w:after="200" w:line="276" w:lineRule="auto"/>
            <w:ind w:left="720" w:hangingChars="300" w:hanging="720"/>
            <w:rPr>
              <w:noProof/>
            </w:rPr>
          </w:pPr>
          <w:r w:rsidRPr="007A0894">
            <w:rPr>
              <w:noProof/>
            </w:rPr>
            <w:t xml:space="preserve">Reynolds, R. W., Rayner, N. A., Smith, T. M., Stokes, D. C., &amp; Wang, W. (2002). An improved in situ and satellite SST analysis for climate. </w:t>
          </w:r>
          <w:r w:rsidRPr="007A0894">
            <w:rPr>
              <w:i/>
              <w:iCs/>
              <w:noProof/>
            </w:rPr>
            <w:t>Journal of Climate, 15</w:t>
          </w:r>
          <w:r w:rsidRPr="007A0894">
            <w:rPr>
              <w:noProof/>
            </w:rPr>
            <w:t>, 1609-1625.</w:t>
          </w:r>
        </w:p>
        <w:p w:rsidR="0071443C" w:rsidRPr="007A0894" w:rsidRDefault="0071443C" w:rsidP="0071443C">
          <w:pPr>
            <w:pStyle w:val="Bibliography"/>
            <w:spacing w:after="200" w:line="276" w:lineRule="auto"/>
            <w:ind w:left="720" w:hangingChars="300" w:hanging="720"/>
            <w:rPr>
              <w:noProof/>
            </w:rPr>
          </w:pPr>
          <w:r w:rsidRPr="007A0894">
            <w:rPr>
              <w:noProof/>
            </w:rPr>
            <w:t xml:space="preserve">Rotunno, R., &amp; Emanuel, K. A. (1987). An air-sea interaction theory for tropical cyclones, Part II: Evolutionary study using a nonhydrostatic axisymmetric numerical model. </w:t>
          </w:r>
          <w:r w:rsidRPr="007A0894">
            <w:rPr>
              <w:i/>
              <w:iCs/>
              <w:noProof/>
            </w:rPr>
            <w:t>Journal of the Atmospheric Sciences, 44</w:t>
          </w:r>
          <w:r w:rsidRPr="007A0894">
            <w:rPr>
              <w:noProof/>
            </w:rPr>
            <w:t>, 542-561.</w:t>
          </w:r>
        </w:p>
        <w:p w:rsidR="0071443C" w:rsidRPr="007A0894" w:rsidRDefault="0071443C" w:rsidP="0071443C">
          <w:pPr>
            <w:pStyle w:val="Bibliography"/>
            <w:spacing w:after="200" w:line="276" w:lineRule="auto"/>
            <w:ind w:left="720" w:hangingChars="300" w:hanging="720"/>
            <w:rPr>
              <w:noProof/>
            </w:rPr>
          </w:pPr>
          <w:r w:rsidRPr="007A0894">
            <w:rPr>
              <w:noProof/>
            </w:rPr>
            <w:t xml:space="preserve">Russell, L. R. (1971). Probability distributions for hurricane effects. </w:t>
          </w:r>
          <w:r w:rsidRPr="007A0894">
            <w:rPr>
              <w:i/>
              <w:iCs/>
              <w:noProof/>
            </w:rPr>
            <w:t>Journal of the Waterways, Harbors and Coastal Engineering Division, 97</w:t>
          </w:r>
          <w:r w:rsidRPr="007A0894">
            <w:rPr>
              <w:noProof/>
            </w:rPr>
            <w:t>, 139-154.</w:t>
          </w:r>
        </w:p>
        <w:p w:rsidR="0071443C" w:rsidRPr="007A0894" w:rsidRDefault="0071443C" w:rsidP="0071443C">
          <w:pPr>
            <w:pStyle w:val="Bibliography"/>
            <w:spacing w:after="200" w:line="276" w:lineRule="auto"/>
            <w:ind w:left="720" w:hangingChars="300" w:hanging="720"/>
            <w:rPr>
              <w:noProof/>
            </w:rPr>
          </w:pPr>
          <w:r w:rsidRPr="007A0894">
            <w:rPr>
              <w:noProof/>
            </w:rPr>
            <w:t xml:space="preserve">Schmidt, H. P., &amp; Oke, T. R. (1990). A model to estimate the source area contributing to turbulent exchange in the surface layer over patchy terrain. </w:t>
          </w:r>
          <w:r w:rsidRPr="007A0894">
            <w:rPr>
              <w:i/>
              <w:iCs/>
              <w:noProof/>
            </w:rPr>
            <w:t>Quarterly Journal of the Royal Meteorological Society, 116</w:t>
          </w:r>
          <w:r w:rsidRPr="007A0894">
            <w:rPr>
              <w:noProof/>
            </w:rPr>
            <w:t>, 965-98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piro, L. (1983). The asymmetric boundary layer flow under a translating hurricane. </w:t>
          </w:r>
          <w:r w:rsidRPr="007A0894">
            <w:rPr>
              <w:i/>
              <w:iCs/>
              <w:noProof/>
            </w:rPr>
            <w:t>Journal of the Atmospheric Sciences, 40</w:t>
          </w:r>
          <w:r w:rsidRPr="007A0894">
            <w:rPr>
              <w:noProof/>
            </w:rPr>
            <w:t>, 1984-199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y, L. K., Goni, G. j., &amp; Black, P. G. (2000). Effects of a warm oceanic feature on Hurricane Opal. </w:t>
          </w:r>
          <w:r w:rsidRPr="007A0894">
            <w:rPr>
              <w:i/>
              <w:iCs/>
              <w:noProof/>
            </w:rPr>
            <w:t>Monthly Weather Review, 125</w:t>
          </w:r>
          <w:r w:rsidRPr="007A0894">
            <w:rPr>
              <w:noProof/>
            </w:rPr>
            <w:t>(5), 1366-1383.</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iu, E., &amp; Scanlan, R. H. (1996). </w:t>
          </w:r>
          <w:r w:rsidRPr="007A0894">
            <w:rPr>
              <w:i/>
              <w:iCs/>
              <w:noProof/>
            </w:rPr>
            <w:t>Wind effects on structures: Fundamentals and applications to design.</w:t>
          </w:r>
          <w:r w:rsidRPr="007A0894">
            <w:rPr>
              <w:noProof/>
            </w:rPr>
            <w:t xml:space="preserve"> New York: John Wiley and Sons.</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pson, R. H. (1974). The hurricane disaster-potential scale. </w:t>
          </w:r>
          <w:r w:rsidRPr="007A0894">
            <w:rPr>
              <w:i/>
              <w:iCs/>
              <w:noProof/>
            </w:rPr>
            <w:t>Weatherwise, 27</w:t>
          </w:r>
          <w:r w:rsidRPr="007A0894">
            <w:rPr>
              <w:noProof/>
            </w:rPr>
            <w:t>, pp. 169-186.</w:t>
          </w:r>
        </w:p>
        <w:p w:rsidR="0071443C" w:rsidRPr="007A0894" w:rsidRDefault="0071443C" w:rsidP="0071443C">
          <w:pPr>
            <w:pStyle w:val="Bibliography"/>
            <w:spacing w:after="200" w:line="276" w:lineRule="auto"/>
            <w:ind w:left="720" w:hangingChars="300" w:hanging="720"/>
            <w:rPr>
              <w:noProof/>
            </w:rPr>
          </w:pPr>
          <w:r w:rsidRPr="007A0894">
            <w:rPr>
              <w:noProof/>
            </w:rPr>
            <w:t xml:space="preserve">Smith, E. (1999). Atlantic and East Coast Hurricanes 1900–98: A Frequency and Intensity Study for the Twenty-first Century. </w:t>
          </w:r>
          <w:r w:rsidRPr="007A0894">
            <w:rPr>
              <w:i/>
              <w:iCs/>
              <w:noProof/>
            </w:rPr>
            <w:t>Bulletin of the American Meteorological Society, 18</w:t>
          </w:r>
          <w:r w:rsidRPr="007A0894">
            <w:rPr>
              <w:noProof/>
            </w:rPr>
            <w:t>(12), 2717-27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Thompson, E. F., &amp; Cardone, V. J. (1996). Practical modeling of hurricane surface wind fields. </w:t>
          </w:r>
          <w:r w:rsidRPr="007A0894">
            <w:rPr>
              <w:i/>
              <w:iCs/>
              <w:noProof/>
            </w:rPr>
            <w:t>Journal of Waterway, Port, Coastal, and Ocean Engineering, 122</w:t>
          </w:r>
          <w:r w:rsidRPr="007A0894">
            <w:rPr>
              <w:noProof/>
            </w:rPr>
            <w:t>, 195-2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Tuleya, R. E., Bender, M. A., &amp; Kurihara, Y. (1984). A simulation study of the landfall of tropical cyclones using a movable nested-mesh model. </w:t>
          </w:r>
          <w:r w:rsidRPr="007A0894">
            <w:rPr>
              <w:i/>
              <w:iCs/>
              <w:noProof/>
            </w:rPr>
            <w:t>Monthly Weather Review, 112</w:t>
          </w:r>
          <w:r w:rsidRPr="007A0894">
            <w:rPr>
              <w:noProof/>
            </w:rPr>
            <w:t>, 124-136.</w:t>
          </w:r>
        </w:p>
        <w:p w:rsidR="0071443C" w:rsidRDefault="0071443C" w:rsidP="0071443C">
          <w:pPr>
            <w:pStyle w:val="Bibliography"/>
            <w:spacing w:after="200" w:line="276" w:lineRule="auto"/>
            <w:ind w:left="720" w:hangingChars="300" w:hanging="720"/>
            <w:rPr>
              <w:noProof/>
            </w:rPr>
          </w:pPr>
          <w:r w:rsidRPr="007A0894">
            <w:rPr>
              <w:noProof/>
            </w:rPr>
            <w:t>Uhlhorn, E.</w:t>
          </w:r>
          <w:r>
            <w:rPr>
              <w:noProof/>
            </w:rPr>
            <w:t xml:space="preserve"> W.</w:t>
          </w:r>
          <w:r w:rsidRPr="007A0894">
            <w:rPr>
              <w:noProof/>
            </w:rPr>
            <w:t xml:space="preserve">, &amp; Black, P. G. (2003). Verification of remotely sensed sea surface winds in hurricanes. </w:t>
          </w:r>
          <w:r w:rsidRPr="007A0894">
            <w:rPr>
              <w:i/>
              <w:iCs/>
              <w:noProof/>
            </w:rPr>
            <w:t>Journal of Atmospheric and Oceanic Technology, 20</w:t>
          </w:r>
          <w:r>
            <w:rPr>
              <w:noProof/>
            </w:rPr>
            <w:t>, 99-116.</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Uhlhorn, E. W., Black, P. G., Franklin, J. L., Goodberlet, M., Carswell, J., &amp; Goldstein, A. S. (2006). Hurricane surface wind measurements from an operational stepped frequency microwave radiometer. </w:t>
          </w:r>
          <w:r w:rsidRPr="007A0894">
            <w:rPr>
              <w:i/>
              <w:iCs/>
              <w:noProof/>
            </w:rPr>
            <w:t>Monthly Weather Review, 135</w:t>
          </w:r>
          <w:r w:rsidRPr="007A0894">
            <w:rPr>
              <w:noProof/>
            </w:rPr>
            <w:t>, 3070-30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Skerlj, P. F. (2000). Elimination of exposure D along the hurricane coastline in ASCE 7. </w:t>
          </w:r>
          <w:r w:rsidRPr="007A0894">
            <w:rPr>
              <w:i/>
              <w:iCs/>
              <w:noProof/>
            </w:rPr>
            <w:t>Journal of Structural Engineering, 126</w:t>
          </w:r>
          <w:r w:rsidRPr="007A0894">
            <w:rPr>
              <w:noProof/>
            </w:rPr>
            <w:t>, 545-5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Twisdale, L. A. (1995). Wind field and filling models for hurricane wind speed predictions. </w:t>
          </w:r>
          <w:r w:rsidRPr="007A0894">
            <w:rPr>
              <w:i/>
              <w:iCs/>
              <w:noProof/>
            </w:rPr>
            <w:t>Journal of Structural Engineering, 121</w:t>
          </w:r>
          <w:r w:rsidRPr="007A0894">
            <w:rPr>
              <w:noProof/>
            </w:rPr>
            <w:t>, 1700-1709.</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amp; Twisdale, L. A. (2000a). Simulation of hurricane risk in the United States using an empirical storm track modeling technique. </w:t>
          </w:r>
          <w:r w:rsidRPr="007A0894">
            <w:rPr>
              <w:i/>
              <w:iCs/>
              <w:noProof/>
            </w:rPr>
            <w:t>Journal of Structural Engineering, 126</w:t>
          </w:r>
          <w:r w:rsidRPr="007A0894">
            <w:rPr>
              <w:noProof/>
            </w:rPr>
            <w:t>, 1222-1237.</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Steckley, A. C., &amp; Twisdale, L. A. (2000b). A hurricane wind field model for use in simulations. </w:t>
          </w:r>
          <w:r w:rsidRPr="007A0894">
            <w:rPr>
              <w:i/>
              <w:iCs/>
              <w:noProof/>
            </w:rPr>
            <w:t>Journal of Structural Engineering, 126</w:t>
          </w:r>
          <w:r w:rsidRPr="007A0894">
            <w:rPr>
              <w:noProof/>
            </w:rPr>
            <w:t>, 1203-122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Wadhera, D., Powell, M. D., &amp; Chen, Y. (2009). A hurricane boundary layer and wind field model for use in engineering applications. </w:t>
          </w:r>
          <w:r w:rsidRPr="007A0894">
            <w:rPr>
              <w:i/>
              <w:iCs/>
              <w:noProof/>
            </w:rPr>
            <w:t>Journal of Applied Meteorology and Climatology, 48</w:t>
          </w:r>
          <w:r w:rsidRPr="007A0894">
            <w:rPr>
              <w:noProof/>
            </w:rPr>
            <w:t>, 381-4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7A0894">
            <w:rPr>
              <w:i/>
              <w:iCs/>
              <w:noProof/>
            </w:rPr>
            <w:t>Photogrammetric Engineering and Remote Sensing, 67</w:t>
          </w:r>
          <w:r w:rsidRPr="007A0894">
            <w:rPr>
              <w:noProof/>
            </w:rPr>
            <w:t>, 650-6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ukovich, F. M. (2005). </w:t>
          </w:r>
          <w:r w:rsidRPr="007A0894">
            <w:rPr>
              <w:i/>
              <w:iCs/>
              <w:noProof/>
            </w:rPr>
            <w:t>Climatology of ocean features in the Gulf of Mexico: Final Report.</w:t>
          </w:r>
          <w:r w:rsidRPr="007A0894">
            <w:rPr>
              <w:noProof/>
            </w:rPr>
            <w:t xml:space="preserve"> OCS Study MMS 2005-031. U.S. Department of the Interior.</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da, A., &amp; Usui, N. (2007). Importance of tropical cyclone intensity and intensification in the Western North Pacific. </w:t>
          </w:r>
          <w:r w:rsidRPr="007A0894">
            <w:rPr>
              <w:i/>
              <w:iCs/>
              <w:noProof/>
            </w:rPr>
            <w:t>Journal of Physical Oceanography, 63</w:t>
          </w:r>
          <w:r w:rsidRPr="007A0894">
            <w:rPr>
              <w:noProof/>
            </w:rPr>
            <w:t>, 427-44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lsh, E. J., Wright, C. W., Vandemark, D., Krabill, W. B., Garcia, A. W., Houston, S. H., et al. (2002). Hurricane directional wave spectrum spatial variation at landfall. </w:t>
          </w:r>
          <w:r w:rsidRPr="007A0894">
            <w:rPr>
              <w:i/>
              <w:iCs/>
              <w:noProof/>
            </w:rPr>
            <w:t>Journal of Physical Oceanography, 32</w:t>
          </w:r>
          <w:r w:rsidRPr="007A0894">
            <w:rPr>
              <w:noProof/>
            </w:rPr>
            <w:t>, 1667-1684.</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is, P. T., &amp; Tattelman, P. (1989). Drop-Size Distributions Associated with Intense Rainfall. </w:t>
          </w:r>
          <w:r w:rsidRPr="007A0894">
            <w:rPr>
              <w:i/>
              <w:iCs/>
              <w:noProof/>
            </w:rPr>
            <w:t>Journal of Applied Meteorology, 28</w:t>
          </w:r>
          <w:r w:rsidRPr="007A0894">
            <w:rPr>
              <w:noProof/>
            </w:rPr>
            <w:t>, 3-15.</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Willoughby, H. E. (1998). Tropical cyclone eye thermodynamics. </w:t>
          </w:r>
          <w:r w:rsidRPr="007A0894">
            <w:rPr>
              <w:i/>
              <w:iCs/>
              <w:noProof/>
            </w:rPr>
            <w:t>Monthly Weather Review, 126</w:t>
          </w:r>
          <w:r w:rsidRPr="007A0894">
            <w:rPr>
              <w:noProof/>
            </w:rPr>
            <w:t>, 3053-306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Rahn, M. E. (2004). Parametric Representation of the Primary Hurricane Vortex. Part I: Observations and Evaluation of the Holland (1980) Model. </w:t>
          </w:r>
          <w:r w:rsidRPr="007A0894">
            <w:rPr>
              <w:i/>
              <w:iCs/>
              <w:noProof/>
            </w:rPr>
            <w:t>Monthly Weather Review, 132</w:t>
          </w:r>
          <w:r w:rsidRPr="007A0894">
            <w:rPr>
              <w:noProof/>
            </w:rPr>
            <w:t>, 3033-3048.</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Shoreibah, M. D. (1982). Concentric eyewalls, secondary wind maxima, and the evolution of the hurricane vortex. </w:t>
          </w:r>
          <w:r w:rsidRPr="007A0894">
            <w:rPr>
              <w:i/>
              <w:iCs/>
              <w:noProof/>
            </w:rPr>
            <w:t>Journal of the Atmospheric Sciences, 39</w:t>
          </w:r>
          <w:r w:rsidRPr="007A0894">
            <w:rPr>
              <w:noProof/>
            </w:rPr>
            <w:t>, 395-411.</w:t>
          </w:r>
        </w:p>
        <w:p w:rsidR="0071443C" w:rsidRDefault="0071443C" w:rsidP="0071443C">
          <w:pPr>
            <w:pStyle w:val="Bibliography"/>
            <w:spacing w:after="200" w:line="276" w:lineRule="auto"/>
            <w:ind w:left="720" w:hangingChars="300" w:hanging="720"/>
            <w:rPr>
              <w:noProof/>
            </w:rPr>
          </w:pPr>
          <w:r w:rsidRPr="007A0894">
            <w:rPr>
              <w:noProof/>
            </w:rPr>
            <w:t xml:space="preserve">Xue, M., Droegemeier, K. K., &amp; Wong, V. (2000). The Advanced Regional Prediction System (ARPS) - A Multiscale Nonhydrostatic Atmospheric Simulation and Prediction Model. </w:t>
          </w:r>
          <w:r w:rsidRPr="007A0894">
            <w:rPr>
              <w:i/>
              <w:iCs/>
              <w:noProof/>
            </w:rPr>
            <w:t>Meteorology and Atmospheric Physics, 75</w:t>
          </w:r>
          <w:r w:rsidRPr="007A0894">
            <w:rPr>
              <w:noProof/>
            </w:rPr>
            <w:t>, 161-193.</w:t>
          </w:r>
        </w:p>
        <w:p w:rsidR="007D1AF5" w:rsidRDefault="0071443C" w:rsidP="0071443C">
          <w:pPr>
            <w:rPr>
              <w:b/>
              <w:bCs/>
              <w:noProof/>
            </w:rPr>
          </w:pPr>
          <w:r w:rsidRPr="007A0894">
            <w:rPr>
              <w:b/>
              <w:bCs/>
              <w:noProof/>
            </w:rPr>
            <w:fldChar w:fldCharType="end"/>
          </w:r>
        </w:p>
        <w:p w:rsidR="007D1AF5" w:rsidRDefault="007D1AF5">
          <w:pPr>
            <w:jc w:val="left"/>
            <w:rPr>
              <w:b/>
              <w:bCs/>
              <w:noProof/>
            </w:rPr>
          </w:pPr>
        </w:p>
        <w:p w:rsidR="0071443C" w:rsidRPr="006E0990" w:rsidRDefault="008F1C6A" w:rsidP="0071443C">
          <w:pPr>
            <w:rPr>
              <w:vanish/>
              <w:highlight w:val="yellow"/>
            </w:rPr>
            <w:sectPr w:rsidR="0071443C" w:rsidRPr="006E0990" w:rsidSect="00FC1129">
              <w:footerReference w:type="default" r:id="rId51"/>
              <w:pgSz w:w="12240" w:h="15840" w:code="1"/>
              <w:pgMar w:top="1440" w:right="1440" w:bottom="1440" w:left="1440" w:header="720" w:footer="432" w:gutter="0"/>
              <w:cols w:space="720"/>
              <w:docGrid w:linePitch="360"/>
            </w:sectPr>
          </w:pPr>
        </w:p>
      </w:sdtContent>
    </w:sdt>
    <w:p w:rsidR="00C873DB" w:rsidRDefault="00C873DB" w:rsidP="006E0990">
      <w:pPr>
        <w:pStyle w:val="Anonymoussubsubsectiontitle"/>
      </w:pPr>
      <w:r w:rsidRPr="00C873DB">
        <w:lastRenderedPageBreak/>
        <w:t>Vulnerability Standards</w:t>
      </w:r>
    </w:p>
    <w:sdt>
      <w:sdtPr>
        <w:rPr>
          <w:rFonts w:ascii="Times New Roman" w:hAnsi="Times New Roman"/>
          <w:b/>
          <w:i/>
          <w:vanish/>
          <w:szCs w:val="24"/>
          <w:highlight w:val="yellow"/>
          <w:lang w:eastAsia="zh-TW"/>
        </w:rPr>
        <w:id w:val="542097740"/>
        <w:bibliography/>
      </w:sdtPr>
      <w:sdtEndPr>
        <w:rPr>
          <w:rFonts w:ascii="Arial" w:hAnsi="Arial"/>
          <w:vanish w:val="0"/>
        </w:rPr>
      </w:sdtEndPr>
      <w:sdtContent>
        <w:p w:rsidR="00142172" w:rsidRPr="00007700" w:rsidRDefault="00142172" w:rsidP="00007700">
          <w:pPr>
            <w:pStyle w:val="Ref"/>
          </w:pPr>
          <w:r w:rsidRPr="007A0894">
            <w:fldChar w:fldCharType="begin" w:fldLock="1"/>
          </w:r>
          <w:r w:rsidRPr="00B8763D">
            <w:instrText xml:space="preserve"> BIBLIOGRAPHY </w:instrText>
          </w:r>
          <w:r w:rsidRPr="007A0894">
            <w:fldChar w:fldCharType="separate"/>
          </w:r>
          <w:r w:rsidRPr="007A0894">
            <w:rPr>
              <w:noProof/>
            </w:rPr>
            <w:t xml:space="preserve">ACI, ASCE, &amp; TMS. (2008). </w:t>
          </w:r>
          <w:r w:rsidRPr="007A0894">
            <w:rPr>
              <w:i/>
              <w:iCs/>
              <w:noProof/>
            </w:rPr>
            <w:t>Building Code Requirements for Masonry Structures (ACI 530-08/ASCE 5-08/TMS 402-08).</w:t>
          </w:r>
          <w:r w:rsidRPr="007A0894">
            <w:rPr>
              <w:noProof/>
            </w:rPr>
            <w:t xml:space="preserve"> American Concrete Institute, American Society of Civil Engineers, The Masonry Society.</w:t>
          </w:r>
        </w:p>
        <w:p w:rsidR="00142172" w:rsidRPr="007A0894" w:rsidRDefault="00142172" w:rsidP="00142172">
          <w:pPr>
            <w:spacing w:after="200" w:line="276" w:lineRule="auto"/>
            <w:ind w:left="720" w:hangingChars="300" w:hanging="720"/>
            <w:rPr>
              <w:noProof/>
            </w:rPr>
          </w:pPr>
          <w:r w:rsidRPr="007A0894">
            <w:rPr>
              <w:noProof/>
            </w:rPr>
            <w:t xml:space="preserve">Allen, E. (1999). </w:t>
          </w:r>
          <w:r w:rsidRPr="007A0894">
            <w:rPr>
              <w:i/>
              <w:iCs/>
              <w:noProof/>
            </w:rPr>
            <w:t>Fundamentals of Building Constructions: Materials and Methods</w:t>
          </w:r>
          <w:r w:rsidRPr="007A0894">
            <w:rPr>
              <w:noProof/>
            </w:rPr>
            <w:t xml:space="preserve"> (3rd ed.). Wiley.</w:t>
          </w:r>
        </w:p>
        <w:p w:rsidR="00142172" w:rsidRPr="007A0894" w:rsidRDefault="00142172" w:rsidP="00142172">
          <w:pPr>
            <w:spacing w:after="200" w:line="276" w:lineRule="auto"/>
            <w:ind w:left="720" w:hangingChars="300" w:hanging="720"/>
            <w:rPr>
              <w:noProof/>
            </w:rPr>
          </w:pPr>
          <w:r w:rsidRPr="007A0894">
            <w:rPr>
              <w:noProof/>
            </w:rPr>
            <w:t xml:space="preserve">American Wood Council. (1997). </w:t>
          </w:r>
          <w:r w:rsidRPr="007A0894">
            <w:rPr>
              <w:i/>
              <w:iCs/>
              <w:noProof/>
            </w:rPr>
            <w:t>Allowable Stress Design (ASD) Manual for Engineered Wood Construction.</w:t>
          </w:r>
        </w:p>
        <w:p w:rsidR="00142172" w:rsidRPr="00650775" w:rsidRDefault="00142172" w:rsidP="00650775">
          <w:pPr>
            <w:pStyle w:val="Ref"/>
          </w:pPr>
          <w:r w:rsidRPr="00650775">
            <w:t>Amirkhanian, S., Sparks, P. R., Watford, S. (1994). Statistical analysis of wind damage to single family dwellings due to Hurricane Hugo. Structures Congress, 1042-1047.</w:t>
          </w:r>
        </w:p>
        <w:p w:rsidR="00142172" w:rsidRPr="007A0894" w:rsidRDefault="00142172" w:rsidP="00142172">
          <w:pPr>
            <w:spacing w:after="200" w:line="276" w:lineRule="auto"/>
            <w:ind w:left="720" w:hangingChars="300" w:hanging="720"/>
            <w:rPr>
              <w:noProof/>
            </w:rPr>
          </w:pPr>
          <w:r w:rsidRPr="007A0894">
            <w:rPr>
              <w:noProof/>
            </w:rPr>
            <w:t xml:space="preserve">Ang, A., Tang, W. (1975). </w:t>
          </w:r>
          <w:r w:rsidRPr="007A0894">
            <w:rPr>
              <w:i/>
              <w:iCs/>
              <w:noProof/>
            </w:rPr>
            <w:t>Probability Concepts in Engineering Planning and Design.</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Aponte, L., Gurley, K., Prevatt, D., Reinhold, T. A. (2007). Uncertainties in the measurement and analysis of full-scale hurricane wind pressures on low-rise structures.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Artiles, A. (2006). </w:t>
          </w:r>
          <w:r w:rsidRPr="007A0894">
            <w:rPr>
              <w:i/>
              <w:iCs/>
              <w:noProof/>
            </w:rPr>
            <w:t>Florida Public Hurricane Loss Projection Model: Calibration and Validation of Vulnerability Matrices with 2004 Hurricane Season Claim Dat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ASCE. (2010). </w:t>
          </w:r>
          <w:r w:rsidRPr="007A0894">
            <w:rPr>
              <w:i/>
              <w:iCs/>
              <w:noProof/>
            </w:rPr>
            <w:t>Minimum Design Loads for Buildings and Other Structures (ASCE 7-10).</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ASHRAE. (2001). </w:t>
          </w:r>
          <w:r w:rsidRPr="007A0894">
            <w:rPr>
              <w:i/>
              <w:iCs/>
              <w:noProof/>
            </w:rPr>
            <w:t>ASHRAE Handbook Fundamentals.</w:t>
          </w:r>
          <w:r w:rsidRPr="007A0894">
            <w:rPr>
              <w:noProof/>
            </w:rPr>
            <w:t xml:space="preserve"> The American Society of Heating, Refrigerating and Air-Conditioning.</w:t>
          </w:r>
        </w:p>
        <w:p w:rsidR="00142172" w:rsidRDefault="00142172" w:rsidP="00142172">
          <w:pPr>
            <w:spacing w:after="200" w:line="276" w:lineRule="auto"/>
            <w:ind w:left="720" w:hangingChars="300" w:hanging="720"/>
            <w:rPr>
              <w:noProof/>
            </w:rPr>
          </w:pPr>
          <w:r w:rsidRPr="00130EFB">
            <w:rPr>
              <w:noProof/>
            </w:rPr>
            <w:t xml:space="preserve">Axe, L. M. (2004). </w:t>
          </w:r>
          <w:r w:rsidRPr="00130EFB">
            <w:rPr>
              <w:i/>
              <w:iCs/>
              <w:noProof/>
            </w:rPr>
            <w:t>Hurricane surface wind model for risk assessment.</w:t>
          </w:r>
          <w:r w:rsidRPr="00130EFB">
            <w:rPr>
              <w:noProof/>
            </w:rPr>
            <w:t xml:space="preserve"> MS Thesis, Florida State University, Department of Meteorology.</w:t>
          </w:r>
        </w:p>
        <w:p w:rsidR="00142172" w:rsidRDefault="00142172" w:rsidP="00F933D1">
          <w:pPr>
            <w:pStyle w:val="Ref"/>
          </w:pPr>
          <w:r>
            <w:t xml:space="preserve">Ayed, S.B., Aponte-Bermudez, L.D., Hajj, M.R., Tieleman, H.W., Gurley, K.R., Reinhold, T.A. (2011). </w:t>
          </w:r>
          <w:r w:rsidRPr="00902299">
            <w:t>Analysis of hurricane wind loads on low-rise structures.</w:t>
          </w:r>
          <w:r>
            <w:t xml:space="preserve"> </w:t>
          </w:r>
          <w:r w:rsidRPr="00902299">
            <w:rPr>
              <w:i/>
            </w:rPr>
            <w:t>Engineering Structures,</w:t>
          </w:r>
          <w:r>
            <w:t xml:space="preserve"> </w:t>
          </w:r>
          <w:r w:rsidRPr="00DD5EF4">
            <w:rPr>
              <w:i/>
            </w:rPr>
            <w:t>33</w:t>
          </w:r>
          <w:r>
            <w:t>(12): 3590-3596.</w:t>
          </w:r>
        </w:p>
        <w:p w:rsidR="00142172" w:rsidRDefault="00142172" w:rsidP="00F933D1">
          <w:pPr>
            <w:pStyle w:val="Ref"/>
          </w:pPr>
          <w:r w:rsidRPr="00542E5C">
            <w:t xml:space="preserve">Baheru </w:t>
          </w:r>
          <w:r>
            <w:t>T.</w:t>
          </w:r>
          <w:r w:rsidRPr="00542E5C">
            <w:t>, Chow</w:t>
          </w:r>
          <w:r>
            <w:t>dhury A.G., Pinelli J.P. (2014a)</w:t>
          </w:r>
          <w:r w:rsidRPr="00542E5C">
            <w:t xml:space="preserve"> </w:t>
          </w:r>
          <w:r w:rsidRPr="001D3F60">
            <w:t>Estimation of Wind-Driven Rain Intrusion through Building Envelope Defects and Breaches during Tropical Cyclones</w:t>
          </w:r>
          <w:r>
            <w:t xml:space="preserve">. </w:t>
          </w:r>
          <w:r w:rsidRPr="00DD5EF4">
            <w:rPr>
              <w:i/>
              <w:szCs w:val="36"/>
            </w:rPr>
            <w:t>ASCE Natural Hazard Review</w:t>
          </w:r>
          <w:r>
            <w:rPr>
              <w:szCs w:val="36"/>
            </w:rPr>
            <w:t xml:space="preserve">, </w:t>
          </w:r>
          <w:r w:rsidRPr="003B6A2B">
            <w:t>10.1061/(ASCE)NH.1527-6996.0000158</w:t>
          </w:r>
          <w:r>
            <w:t>.</w:t>
          </w:r>
        </w:p>
        <w:p w:rsidR="00142172" w:rsidRPr="00A236D0" w:rsidRDefault="00142172" w:rsidP="00F933D1">
          <w:pPr>
            <w:pStyle w:val="Ref"/>
          </w:pPr>
          <w:r w:rsidRPr="00542E5C">
            <w:t xml:space="preserve">Baheru </w:t>
          </w:r>
          <w:r>
            <w:t>T.</w:t>
          </w:r>
          <w:r w:rsidRPr="00542E5C">
            <w:t>, Chow</w:t>
          </w:r>
          <w:r>
            <w:t>dhury A.G., Pinelli J.P.</w:t>
          </w:r>
          <w:r w:rsidRPr="00542E5C">
            <w:t>, Bitsuamlak</w:t>
          </w:r>
          <w:r>
            <w:t>,</w:t>
          </w:r>
          <w:r w:rsidRPr="00542E5C">
            <w:t xml:space="preserve"> G</w:t>
          </w:r>
          <w:r>
            <w:t>. (2014b)</w:t>
          </w:r>
          <w:r w:rsidRPr="00542E5C">
            <w:t xml:space="preserve"> Distribution of Wind-Driven Rain Deposition on Low-Rise Buildings: Direct Impinging Raindrops versus </w:t>
          </w:r>
          <w:r w:rsidRPr="00542E5C">
            <w:lastRenderedPageBreak/>
            <w:t>Surface Runoff</w:t>
          </w:r>
          <w:r>
            <w:t>.</w:t>
          </w:r>
          <w:r w:rsidRPr="00542E5C">
            <w:t xml:space="preserve"> </w:t>
          </w:r>
          <w:r>
            <w:t>Accepted</w:t>
          </w:r>
          <w:r w:rsidRPr="00542E5C">
            <w:t xml:space="preserve"> for publication </w:t>
          </w:r>
          <w:r w:rsidRPr="00DD5EF4">
            <w:rPr>
              <w:i/>
            </w:rPr>
            <w:t>Journal of Wind Engineering &amp; Industrial Aerodynamics</w:t>
          </w:r>
          <w:r w:rsidRPr="00542E5C">
            <w:t>.</w:t>
          </w:r>
        </w:p>
        <w:p w:rsidR="00142172" w:rsidRDefault="00142172" w:rsidP="00F933D1">
          <w:pPr>
            <w:pStyle w:val="Ref"/>
          </w:pPr>
          <w:r w:rsidRPr="001F0A23">
            <w:t xml:space="preserve">Balderrama, J.A., Masters, F.J., Gurley, K.R. (2012). </w:t>
          </w:r>
          <w:r w:rsidRPr="00902299">
            <w:t>Peak factor estimation in hurricane surface winds</w:t>
          </w:r>
          <w:r w:rsidRPr="005A1E78">
            <w:t>,</w:t>
          </w:r>
          <w:r>
            <w:t xml:space="preserve"> </w:t>
          </w:r>
          <w:r w:rsidRPr="00902299">
            <w:rPr>
              <w:i/>
            </w:rPr>
            <w:t>Journal of Wind Engineering and Industrial Aerodynamics,</w:t>
          </w:r>
          <w:r>
            <w:t xml:space="preserve"> </w:t>
          </w:r>
          <w:r w:rsidRPr="00DD5EF4">
            <w:rPr>
              <w:i/>
            </w:rPr>
            <w:t>102</w:t>
          </w:r>
          <w:r>
            <w:t>: 1-13.</w:t>
          </w:r>
        </w:p>
        <w:p w:rsidR="00142172" w:rsidRPr="00902299" w:rsidRDefault="00142172" w:rsidP="00142172">
          <w:pPr>
            <w:spacing w:after="200" w:line="276" w:lineRule="auto"/>
            <w:ind w:left="720" w:hangingChars="300" w:hanging="720"/>
          </w:pPr>
          <w:r>
            <w:rPr>
              <w:noProof/>
            </w:rPr>
            <w:t xml:space="preserve">Baker, C.J. (2007). The debris flight equations. </w:t>
          </w:r>
          <w:r w:rsidRPr="00347C3E">
            <w:rPr>
              <w:i/>
              <w:noProof/>
            </w:rPr>
            <w:t>Journal of Wind Engineering and Industrial Aerodynamics,</w:t>
          </w:r>
          <w:r>
            <w:rPr>
              <w:noProof/>
            </w:rPr>
            <w:t xml:space="preserve"> 95, 329-353.</w:t>
          </w:r>
        </w:p>
        <w:p w:rsidR="00142172" w:rsidRPr="00130EFB" w:rsidRDefault="00142172" w:rsidP="00142172">
          <w:pPr>
            <w:spacing w:after="200" w:line="276" w:lineRule="auto"/>
            <w:ind w:left="720" w:hangingChars="300" w:hanging="720"/>
            <w:rPr>
              <w:noProof/>
            </w:rPr>
          </w:pPr>
          <w:r w:rsidRPr="00347C3E">
            <w:rPr>
              <w:noProof/>
              <w:lang w:val="fr-FR"/>
            </w:rPr>
            <w:t xml:space="preserve">Barnes, W. C., Mitrani, J. D., Dye, J. M. (1991). </w:t>
          </w:r>
          <w:r w:rsidRPr="00130EFB">
            <w:rPr>
              <w:i/>
              <w:iCs/>
              <w:noProof/>
            </w:rPr>
            <w:t>Problems in Building Code Enforcement – Local Amendments to Model Codes – Uniformity of Enforcement and Certification of Personnel.</w:t>
          </w:r>
          <w:r w:rsidRPr="00130EFB">
            <w:rPr>
              <w:noProof/>
            </w:rPr>
            <w:t xml:space="preserve"> Florida International University, Department of Construction Management, Miami.</w:t>
          </w:r>
        </w:p>
        <w:p w:rsidR="00142172" w:rsidRPr="00130EFB" w:rsidRDefault="00142172" w:rsidP="00142172">
          <w:pPr>
            <w:spacing w:after="200" w:line="276" w:lineRule="auto"/>
            <w:ind w:left="720" w:hangingChars="300" w:hanging="720"/>
            <w:rPr>
              <w:noProof/>
            </w:rPr>
          </w:pPr>
          <w:r w:rsidRPr="00130EFB">
            <w:rPr>
              <w:noProof/>
            </w:rPr>
            <w:t xml:space="preserve">Baskaran, A., Dutt, O. (1995). Evaluation of roof fasteners under dynamic loading. </w:t>
          </w:r>
          <w:r w:rsidRPr="00130EFB">
            <w:rPr>
              <w:i/>
              <w:iCs/>
              <w:noProof/>
            </w:rPr>
            <w:t>9th International Conference on Wind Engineering.</w:t>
          </w:r>
          <w:r w:rsidRPr="00130EFB">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Baskaran, A., Ham, H., Lei, W. (2006). New Design Procedure for Wind Uplift Resistance of Architectural Metal Roofing Systems. </w:t>
          </w:r>
          <w:r w:rsidRPr="007A0894">
            <w:rPr>
              <w:i/>
              <w:iCs/>
              <w:noProof/>
            </w:rPr>
            <w:t>Journal of Architectural Engineering, 12</w:t>
          </w:r>
          <w:r w:rsidRPr="007A0894">
            <w:rPr>
              <w:noProof/>
            </w:rPr>
            <w:t>(4), 168-177.</w:t>
          </w:r>
        </w:p>
        <w:p w:rsidR="00142172" w:rsidRPr="007A0894" w:rsidRDefault="00142172" w:rsidP="00142172">
          <w:pPr>
            <w:spacing w:after="200" w:line="276" w:lineRule="auto"/>
            <w:ind w:left="720" w:hangingChars="300" w:hanging="720"/>
            <w:rPr>
              <w:noProof/>
            </w:rPr>
          </w:pPr>
          <w:r w:rsidRPr="007A0894">
            <w:rPr>
              <w:noProof/>
            </w:rPr>
            <w:t xml:space="preserve">Baskaran, A., Peterka, J. A., Cermak, J. E., Cochran, L. S., Cochran, B. C., Hosoya, N., et al. (1999). Wind Uplift Model for Asphalt Shingles. </w:t>
          </w:r>
          <w:r w:rsidRPr="007A0894">
            <w:rPr>
              <w:i/>
              <w:iCs/>
              <w:noProof/>
            </w:rPr>
            <w:t>Journal of Architectural Engineering, 5</w:t>
          </w:r>
          <w:r w:rsidRPr="007A0894">
            <w:rPr>
              <w:noProof/>
            </w:rPr>
            <w:t>(2), 67-69.</w:t>
          </w:r>
        </w:p>
        <w:p w:rsidR="00142172" w:rsidRPr="007A0894" w:rsidRDefault="00142172" w:rsidP="00142172">
          <w:pPr>
            <w:spacing w:after="200" w:line="276" w:lineRule="auto"/>
            <w:ind w:left="720" w:hangingChars="300" w:hanging="720"/>
            <w:rPr>
              <w:noProof/>
            </w:rPr>
          </w:pPr>
          <w:r w:rsidRPr="007A0894">
            <w:rPr>
              <w:noProof/>
            </w:rPr>
            <w:t xml:space="preserve">Berke, P., Larsen, T., Ruch, C. (1984). Computer system for hurricane hazard assessment. </w:t>
          </w:r>
          <w:r w:rsidRPr="007A0894">
            <w:rPr>
              <w:i/>
              <w:iCs/>
              <w:noProof/>
            </w:rPr>
            <w:t>Computers, Environment and Urban Systems, 9</w:t>
          </w:r>
          <w:r w:rsidRPr="007A0894">
            <w:rPr>
              <w:noProof/>
            </w:rPr>
            <w:t>(4), 259-269.</w:t>
          </w:r>
        </w:p>
        <w:p w:rsidR="00142172" w:rsidRPr="007A0894" w:rsidRDefault="00142172" w:rsidP="00142172">
          <w:pPr>
            <w:spacing w:after="200" w:line="276" w:lineRule="auto"/>
            <w:ind w:left="720" w:hangingChars="300" w:hanging="720"/>
            <w:rPr>
              <w:noProof/>
            </w:rPr>
          </w:pPr>
          <w:r w:rsidRPr="007A0894">
            <w:rPr>
              <w:noProof/>
            </w:rPr>
            <w:t xml:space="preserve">Beste, F., Cermak, J. E. (1997). Correlation of internal and area-averaged external wind pressures on low-rise buildings. </w:t>
          </w:r>
          <w:r w:rsidRPr="007A0894">
            <w:rPr>
              <w:i/>
              <w:iCs/>
              <w:noProof/>
            </w:rPr>
            <w:t>Journal of Wind Engineering and Industrial Aerodynamics, 69-71</w:t>
          </w:r>
          <w:r w:rsidRPr="007A0894">
            <w:rPr>
              <w:noProof/>
            </w:rPr>
            <w:t>, 557-566.</w:t>
          </w:r>
        </w:p>
        <w:p w:rsidR="00142172" w:rsidRPr="007A0894" w:rsidRDefault="00142172" w:rsidP="00142172">
          <w:pPr>
            <w:spacing w:after="200" w:line="276" w:lineRule="auto"/>
            <w:ind w:left="720" w:hangingChars="300" w:hanging="720"/>
            <w:rPr>
              <w:noProof/>
            </w:rPr>
          </w:pPr>
          <w:r w:rsidRPr="007A0894">
            <w:rPr>
              <w:noProof/>
            </w:rPr>
            <w:t xml:space="preserve">Bhinderwala, S. (1995). </w:t>
          </w:r>
          <w:r w:rsidRPr="007A0894">
            <w:rPr>
              <w:i/>
              <w:iCs/>
              <w:noProof/>
            </w:rPr>
            <w:t>Insurance loss analysis of single family dwellings damaged in Hurricane Andrew.</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Bitsuamlak, G. (2008). </w:t>
          </w:r>
          <w:r w:rsidRPr="007A0894">
            <w:rPr>
              <w:i/>
              <w:iCs/>
              <w:noProof/>
            </w:rPr>
            <w:t>Assessment of Roof Secondary Water Barriers.</w:t>
          </w:r>
          <w:r w:rsidRPr="007A0894">
            <w:rPr>
              <w:noProof/>
            </w:rPr>
            <w:t xml:space="preserve"> Research Report, Florida International University, International Hurricane Research Center.</w:t>
          </w:r>
        </w:p>
        <w:p w:rsidR="00142172" w:rsidRPr="007A0894" w:rsidRDefault="00142172" w:rsidP="00142172">
          <w:pPr>
            <w:spacing w:after="200" w:line="276" w:lineRule="auto"/>
            <w:ind w:left="720" w:hangingChars="300" w:hanging="720"/>
            <w:rPr>
              <w:noProof/>
            </w:rPr>
          </w:pPr>
          <w:r w:rsidRPr="007A0894">
            <w:rPr>
              <w:noProof/>
            </w:rPr>
            <w:t xml:space="preserve">Blair, J. A. (2009). </w:t>
          </w:r>
          <w:r w:rsidRPr="007A0894">
            <w:rPr>
              <w:i/>
              <w:iCs/>
              <w:noProof/>
            </w:rPr>
            <w:t>Florida Building Commission Milestones.</w:t>
          </w:r>
          <w:r w:rsidRPr="007A0894">
            <w:rPr>
              <w:noProof/>
            </w:rPr>
            <w:t xml:space="preserve"> Florida State University, FCRC Consensus Center, Tallahassee.</w:t>
          </w:r>
        </w:p>
        <w:p w:rsidR="00142172" w:rsidRPr="007A0894" w:rsidRDefault="00142172" w:rsidP="00142172">
          <w:pPr>
            <w:spacing w:after="200" w:line="276" w:lineRule="auto"/>
            <w:ind w:left="720" w:hangingChars="300" w:hanging="720"/>
            <w:rPr>
              <w:noProof/>
            </w:rPr>
          </w:pPr>
          <w:r w:rsidRPr="007A0894">
            <w:rPr>
              <w:noProof/>
            </w:rPr>
            <w:t xml:space="preserve">Blocken, B., Carmeliet, J. (2006). On the validity of the cosine projection in wind-driven rain calculations on buildings. </w:t>
          </w:r>
          <w:r w:rsidRPr="007A0894">
            <w:rPr>
              <w:i/>
              <w:iCs/>
              <w:noProof/>
            </w:rPr>
            <w:t>Building and Environment, 41</w:t>
          </w:r>
          <w:r w:rsidRPr="007A0894">
            <w:rPr>
              <w:noProof/>
            </w:rPr>
            <w:t>, 1182-1189.</w:t>
          </w:r>
        </w:p>
        <w:p w:rsidR="00142172" w:rsidRPr="007A0894" w:rsidRDefault="00142172" w:rsidP="00142172">
          <w:pPr>
            <w:spacing w:after="200" w:line="276" w:lineRule="auto"/>
            <w:ind w:left="720" w:hangingChars="300" w:hanging="720"/>
            <w:rPr>
              <w:noProof/>
            </w:rPr>
          </w:pPr>
          <w:r w:rsidRPr="007A0894">
            <w:rPr>
              <w:noProof/>
            </w:rPr>
            <w:t xml:space="preserve">Blocken, B., Carmeliet, J. (2007). On the errors associated with the use of hourly data in wind-driven rain calculations on building facades. </w:t>
          </w:r>
          <w:r w:rsidRPr="007A0894">
            <w:rPr>
              <w:i/>
              <w:iCs/>
              <w:noProof/>
            </w:rPr>
            <w:t>Atmospheric Environment, 41</w:t>
          </w:r>
          <w:r w:rsidRPr="007A0894">
            <w:rPr>
              <w:noProof/>
            </w:rPr>
            <w:t>, 2335-2343.</w:t>
          </w:r>
        </w:p>
        <w:p w:rsidR="00142172" w:rsidRPr="007A0894" w:rsidRDefault="00142172" w:rsidP="00142172">
          <w:pPr>
            <w:spacing w:after="200" w:line="276" w:lineRule="auto"/>
            <w:ind w:left="720" w:hangingChars="300" w:hanging="720"/>
            <w:rPr>
              <w:noProof/>
            </w:rPr>
          </w:pPr>
          <w:r w:rsidRPr="007A0894">
            <w:rPr>
              <w:noProof/>
            </w:rPr>
            <w:lastRenderedPageBreak/>
            <w:t xml:space="preserve">Blocken, B., Carmeliet, J. (2010). Overview of three state-of-the-art wind-driven rain assessment models and comparison based on model theory. </w:t>
          </w:r>
          <w:r w:rsidRPr="007A0894">
            <w:rPr>
              <w:i/>
              <w:iCs/>
              <w:noProof/>
            </w:rPr>
            <w:t>Building and Environment, 45</w:t>
          </w:r>
          <w:r w:rsidRPr="007A0894">
            <w:rPr>
              <w:noProof/>
            </w:rPr>
            <w:t>, 691-703.</w:t>
          </w:r>
        </w:p>
        <w:p w:rsidR="00142172" w:rsidRPr="007A0894" w:rsidRDefault="00142172" w:rsidP="00142172">
          <w:pPr>
            <w:spacing w:after="200" w:line="276" w:lineRule="auto"/>
            <w:ind w:left="720" w:hangingChars="300" w:hanging="720"/>
            <w:rPr>
              <w:noProof/>
            </w:rPr>
          </w:pPr>
          <w:r w:rsidRPr="007A0894">
            <w:rPr>
              <w:noProof/>
            </w:rPr>
            <w:t xml:space="preserve">Boswell, M. R., Deyle, R. E., Smith, R. A., Baker, E. J. (1999). Quantitative method for estimating probable public costs of hurricanes. </w:t>
          </w:r>
          <w:r w:rsidRPr="007A0894">
            <w:rPr>
              <w:i/>
              <w:iCs/>
              <w:noProof/>
            </w:rPr>
            <w:t>Environmental Management, 23</w:t>
          </w:r>
          <w:r w:rsidRPr="007A0894">
            <w:rPr>
              <w:noProof/>
            </w:rPr>
            <w:t>(3), 359-372.</w:t>
          </w:r>
        </w:p>
        <w:p w:rsidR="00142172" w:rsidRPr="007A0894" w:rsidRDefault="00142172" w:rsidP="00142172">
          <w:pPr>
            <w:spacing w:after="200" w:line="276" w:lineRule="auto"/>
            <w:ind w:left="720" w:hangingChars="300" w:hanging="720"/>
            <w:rPr>
              <w:noProof/>
            </w:rPr>
          </w:pPr>
          <w:r w:rsidRPr="007A0894">
            <w:rPr>
              <w:noProof/>
            </w:rPr>
            <w:t xml:space="preserve">Canfield, L., Niu, S., Liu, H. (1991). Uplift resistance of various rafter-wall connections. </w:t>
          </w:r>
          <w:r w:rsidRPr="007A0894">
            <w:rPr>
              <w:i/>
              <w:iCs/>
              <w:noProof/>
            </w:rPr>
            <w:t>Forest Products Journal, 41</w:t>
          </w:r>
          <w:r w:rsidRPr="007A0894">
            <w:rPr>
              <w:noProof/>
            </w:rPr>
            <w:t>(7-8), 27-34.</w:t>
          </w:r>
        </w:p>
        <w:p w:rsidR="00142172" w:rsidRPr="007A0894" w:rsidRDefault="00142172" w:rsidP="00142172">
          <w:pPr>
            <w:spacing w:after="200" w:line="276" w:lineRule="auto"/>
            <w:ind w:left="720" w:hangingChars="300" w:hanging="720"/>
            <w:rPr>
              <w:noProof/>
            </w:rPr>
          </w:pPr>
          <w:r w:rsidRPr="007A0894">
            <w:rPr>
              <w:noProof/>
            </w:rPr>
            <w:t xml:space="preserve">Cardona, O. D. (2004). The Need for Rethinking the Concepts of Vulnerability and Risk from a Holistic Perspective: A Necessary Review and Criticism for Effective Risk Management. In G. Bankoff, G. Frerks, &amp; D. Hilhorst (Eds.), </w:t>
          </w:r>
          <w:r w:rsidRPr="007A0894">
            <w:rPr>
              <w:i/>
              <w:iCs/>
              <w:noProof/>
            </w:rPr>
            <w:t>Mapping Vulnerability: Disasters, Development and People.</w:t>
          </w:r>
          <w:r w:rsidRPr="007A0894">
            <w:rPr>
              <w:noProof/>
            </w:rPr>
            <w:t xml:space="preserve"> London: Earthscan.</w:t>
          </w:r>
        </w:p>
        <w:p w:rsidR="00142172" w:rsidRPr="007A0894" w:rsidRDefault="00142172" w:rsidP="00142172">
          <w:pPr>
            <w:spacing w:after="200" w:line="276" w:lineRule="auto"/>
            <w:ind w:left="720" w:hangingChars="300" w:hanging="720"/>
            <w:rPr>
              <w:noProof/>
            </w:rPr>
          </w:pPr>
          <w:r w:rsidRPr="007A0894">
            <w:rPr>
              <w:noProof/>
            </w:rPr>
            <w:t xml:space="preserve">Chandler, A., Jones, E., Patel, M. (2001). Property loss estimation for wind and earthquake perils. </w:t>
          </w:r>
          <w:r w:rsidRPr="007A0894">
            <w:rPr>
              <w:i/>
              <w:iCs/>
              <w:noProof/>
            </w:rPr>
            <w:t>Risk Analysis, 21</w:t>
          </w:r>
          <w:r w:rsidRPr="007A0894">
            <w:rPr>
              <w:noProof/>
            </w:rPr>
            <w:t>(2), 235-249.</w:t>
          </w:r>
        </w:p>
        <w:p w:rsidR="00142172" w:rsidRPr="007A0894" w:rsidRDefault="00142172" w:rsidP="00142172">
          <w:pPr>
            <w:spacing w:after="200" w:line="276" w:lineRule="auto"/>
            <w:ind w:left="720" w:hangingChars="300" w:hanging="720"/>
            <w:rPr>
              <w:noProof/>
            </w:rPr>
          </w:pPr>
          <w:r w:rsidRPr="007A0894">
            <w:rPr>
              <w:noProof/>
            </w:rPr>
            <w:t xml:space="preserve">Conner, H., Gromala, D., Burgess, D. (1987). Roof Connections in Houses: Key to Wind Resistance. </w:t>
          </w:r>
          <w:r w:rsidRPr="007A0894">
            <w:rPr>
              <w:i/>
              <w:iCs/>
              <w:noProof/>
            </w:rPr>
            <w:t>Journal of Structural Engineering, 113</w:t>
          </w:r>
          <w:r w:rsidRPr="007A0894">
            <w:rPr>
              <w:noProof/>
            </w:rPr>
            <w:t>(12), 2459-2474.</w:t>
          </w:r>
        </w:p>
        <w:p w:rsidR="00142172" w:rsidRPr="007A0894" w:rsidRDefault="00142172" w:rsidP="00142172">
          <w:pPr>
            <w:spacing w:after="200" w:line="276" w:lineRule="auto"/>
            <w:ind w:left="720" w:hangingChars="300" w:hanging="720"/>
            <w:rPr>
              <w:noProof/>
            </w:rPr>
          </w:pPr>
          <w:r w:rsidRPr="007A0894">
            <w:rPr>
              <w:noProof/>
            </w:rPr>
            <w:t xml:space="preserve">Cope, A. (2004). </w:t>
          </w:r>
          <w:r w:rsidRPr="007A0894">
            <w:rPr>
              <w:i/>
              <w:iCs/>
              <w:noProof/>
            </w:rPr>
            <w:t>Predicting the vulnerability of typical residential buildings to hurricane damage.</w:t>
          </w:r>
          <w:r w:rsidRPr="007A0894">
            <w:rPr>
              <w:noProof/>
            </w:rPr>
            <w:t xml:space="preserve"> PhD Dissertation, University of Florida,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Cope, A., Gurley, K. (2001). Spatial characteristics of pressure coefficients on low rise gable roof structures. </w:t>
          </w:r>
          <w:r w:rsidRPr="007A0894">
            <w:rPr>
              <w:i/>
              <w:iCs/>
              <w:noProof/>
            </w:rPr>
            <w:t>America’s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Filliben, J., Simiu, E., Pinelli, J. P., Subramanian, C., et al. (2003a). A hurricane damage prediction model for residential structures. </w:t>
          </w:r>
          <w:r w:rsidRPr="007A0894">
            <w:rPr>
              <w:i/>
              <w:iCs/>
              <w:noProof/>
            </w:rPr>
            <w:t>9th International Conference on Applications of Statistics and Probability in Civil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Gioffre, M., Reinhold, T. A. (2005). Low-rise gable roof wind loads: characterization and stochastic simulation. </w:t>
          </w:r>
          <w:r w:rsidRPr="007A0894">
            <w:rPr>
              <w:i/>
              <w:iCs/>
              <w:noProof/>
            </w:rPr>
            <w:t>Journal of Wind Engineering and Industrial Aerodynamics, 93</w:t>
          </w:r>
          <w:r w:rsidRPr="007A0894">
            <w:rPr>
              <w:noProof/>
            </w:rPr>
            <w:t>(9), 719-738.</w:t>
          </w:r>
        </w:p>
        <w:p w:rsidR="00142172" w:rsidRDefault="00142172" w:rsidP="00142172">
          <w:pPr>
            <w:spacing w:after="200" w:line="276" w:lineRule="auto"/>
            <w:ind w:left="720" w:hangingChars="300" w:hanging="720"/>
            <w:rPr>
              <w:noProof/>
            </w:rPr>
          </w:pPr>
          <w:r w:rsidRPr="007A0894">
            <w:rPr>
              <w:noProof/>
            </w:rPr>
            <w:t xml:space="preserve">Cope, A., Gurley, K., Pinelli, J. P., Hamid, S. (2003b). A simulation model for wind damage predictions in Florida.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Pinelli, J. P., Murphree, J., Subramanian, C., Gulati, S., et al. (2004). A Probabilistic Model of Damage to Residential Structures from Hurricane Winds. </w:t>
          </w:r>
          <w:r w:rsidRPr="007A0894">
            <w:rPr>
              <w:i/>
              <w:iCs/>
              <w:noProof/>
            </w:rPr>
            <w:t>ASCE joint specialty conference on probabilistic mechanics and structural reliability.</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x, B. (1962, </w:t>
          </w:r>
          <w:r w:rsidR="00F459EF">
            <w:rPr>
              <w:noProof/>
            </w:rPr>
            <w:t>November 5</w:t>
          </w:r>
          <w:r w:rsidRPr="007A0894">
            <w:rPr>
              <w:noProof/>
            </w:rPr>
            <w:t xml:space="preserve">2). Building Congress to Begin. </w:t>
          </w:r>
          <w:r w:rsidRPr="007A0894">
            <w:rPr>
              <w:i/>
              <w:iCs/>
              <w:noProof/>
            </w:rPr>
            <w:t>St. Petersburg Times</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lastRenderedPageBreak/>
            <w:t xml:space="preserve">Crandell, J. H. (1998). Statistical assessment of construction characteristics and performance of homes in Hurricanes Andrew and Opal. </w:t>
          </w:r>
          <w:r w:rsidRPr="007A0894">
            <w:rPr>
              <w:i/>
              <w:iCs/>
              <w:noProof/>
            </w:rPr>
            <w:t>Journal of Wind Engineering and Industrial Aerodynamics, 77-78</w:t>
          </w:r>
          <w:r w:rsidRPr="007A0894">
            <w:rPr>
              <w:noProof/>
            </w:rPr>
            <w:t>, 695-701.</w:t>
          </w:r>
        </w:p>
        <w:p w:rsidR="00142172" w:rsidRPr="007A0894" w:rsidRDefault="00142172" w:rsidP="00142172">
          <w:pPr>
            <w:spacing w:after="200" w:line="276" w:lineRule="auto"/>
            <w:ind w:left="720" w:hangingChars="300" w:hanging="720"/>
            <w:rPr>
              <w:noProof/>
            </w:rPr>
          </w:pPr>
          <w:r w:rsidRPr="007A0894">
            <w:rPr>
              <w:noProof/>
            </w:rPr>
            <w:t xml:space="preserve">Crandell, J. H., Kochkin, V. (2005). Scientific Damage Assessment Methodology and Practical Applications. </w:t>
          </w:r>
          <w:r w:rsidRPr="00DD5EF4">
            <w:rPr>
              <w:i/>
              <w:noProof/>
            </w:rPr>
            <w:t>Structures Congress.</w:t>
          </w:r>
        </w:p>
        <w:p w:rsidR="00142172" w:rsidRPr="007A0894" w:rsidRDefault="00142172" w:rsidP="00142172">
          <w:pPr>
            <w:spacing w:after="200" w:line="276" w:lineRule="auto"/>
            <w:ind w:left="720" w:hangingChars="300" w:hanging="720"/>
            <w:rPr>
              <w:noProof/>
            </w:rPr>
          </w:pPr>
          <w:r w:rsidRPr="007A0894">
            <w:rPr>
              <w:noProof/>
            </w:rPr>
            <w:t xml:space="preserve">Crandell, J. H., Gibson, M. T., Laatsch, E. M., Nowak, M. S., vanOvereem, A. J. (1993). Statistically-Based Evaluation of Homes Damaged by Hurricanes Andrew and Iniki. In R. A. Cook, &amp; M. Soltani (Ed.), </w:t>
          </w:r>
          <w:r w:rsidRPr="007A0894">
            <w:rPr>
              <w:i/>
              <w:iCs/>
              <w:noProof/>
            </w:rPr>
            <w:t>Hurricanes of 1992</w:t>
          </w:r>
          <w:r>
            <w:rPr>
              <w:noProof/>
            </w:rPr>
            <w:t>,</w:t>
          </w:r>
          <w:r w:rsidRPr="007A0894">
            <w:rPr>
              <w:noProof/>
            </w:rPr>
            <w:t>519-528</w:t>
          </w:r>
          <w:r>
            <w:rPr>
              <w:noProof/>
            </w:rPr>
            <w:t>,</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Croft, P., Dregger, P., Hardy-Pierce, H., Moody, R., Olson, R., Robertson, R., et al. (2006). </w:t>
          </w:r>
          <w:r w:rsidRPr="007A0894">
            <w:rPr>
              <w:i/>
              <w:iCs/>
              <w:noProof/>
            </w:rPr>
            <w:t>Hurricanes Charley and Ivan Investigation Report.</w:t>
          </w:r>
          <w:r w:rsidRPr="007A0894">
            <w:rPr>
              <w:noProof/>
            </w:rPr>
            <w:t xml:space="preserve"> McDonough: Roofing Industry Committee on Weather Issues, Inc.</w:t>
          </w:r>
        </w:p>
        <w:p w:rsidR="00142172" w:rsidRPr="007A0894" w:rsidRDefault="00142172" w:rsidP="00142172">
          <w:pPr>
            <w:spacing w:after="200" w:line="276" w:lineRule="auto"/>
            <w:ind w:left="720" w:hangingChars="300" w:hanging="720"/>
            <w:rPr>
              <w:noProof/>
            </w:rPr>
          </w:pPr>
          <w:r w:rsidRPr="007A0894">
            <w:rPr>
              <w:noProof/>
            </w:rPr>
            <w:t xml:space="preserve">Cunningham, T. P. (1993). </w:t>
          </w:r>
          <w:r w:rsidRPr="007A0894">
            <w:rPr>
              <w:i/>
              <w:iCs/>
              <w:noProof/>
            </w:rPr>
            <w:t>Roof sheathing fastening schedules for wind uplift.</w:t>
          </w:r>
          <w:r w:rsidRPr="007A0894">
            <w:rPr>
              <w:noProof/>
            </w:rPr>
            <w:t xml:space="preserve"> APA Report T92-28. American Plywood Association.</w:t>
          </w:r>
        </w:p>
        <w:p w:rsidR="00142172" w:rsidRPr="007A0894" w:rsidRDefault="00142172" w:rsidP="00142172">
          <w:pPr>
            <w:spacing w:after="200" w:line="276" w:lineRule="auto"/>
            <w:ind w:left="720" w:hangingChars="300" w:hanging="720"/>
            <w:rPr>
              <w:noProof/>
            </w:rPr>
          </w:pPr>
          <w:r w:rsidRPr="007A0894">
            <w:rPr>
              <w:noProof/>
            </w:rPr>
            <w:t xml:space="preserve">Dao, T. N., van de Lindt, J. W. (2010). Methodology for Wind-Driven Rainwater Intrusion Fragilities for Light-Frame Wood Roof Systems. </w:t>
          </w:r>
          <w:r w:rsidRPr="007A0894">
            <w:rPr>
              <w:i/>
              <w:iCs/>
              <w:noProof/>
            </w:rPr>
            <w:t>Journal of Structural Engineering, 136</w:t>
          </w:r>
          <w:r w:rsidRPr="007A0894">
            <w:rPr>
              <w:noProof/>
            </w:rPr>
            <w:t>(6), 700-706.</w:t>
          </w:r>
        </w:p>
        <w:p w:rsidR="00142172" w:rsidRPr="007A0894" w:rsidRDefault="00142172" w:rsidP="00142172">
          <w:pPr>
            <w:spacing w:after="200" w:line="276" w:lineRule="auto"/>
            <w:ind w:left="720" w:hangingChars="300" w:hanging="720"/>
            <w:rPr>
              <w:noProof/>
            </w:rPr>
          </w:pPr>
          <w:r w:rsidRPr="007A0894">
            <w:rPr>
              <w:noProof/>
            </w:rPr>
            <w:t>DASMA. (2002). DASMA Garage Door and Commercial Door Wind Load Guide, Technical Data Sheet No. 155b. Door &amp; Access Systems Manufacturer’s Association International.</w:t>
          </w:r>
        </w:p>
        <w:p w:rsidR="00142172" w:rsidRDefault="00142172" w:rsidP="00142172">
          <w:pPr>
            <w:spacing w:after="200" w:line="276" w:lineRule="auto"/>
            <w:ind w:left="690" w:hangingChars="300" w:hanging="690"/>
            <w:rPr>
              <w:noProof/>
            </w:rPr>
          </w:pPr>
          <w:r>
            <w:rPr>
              <w:sz w:val="23"/>
              <w:szCs w:val="23"/>
            </w:rPr>
            <w:t xml:space="preserve">Datin, P. L. (2010). </w:t>
          </w:r>
          <w:r w:rsidRPr="00A236D0">
            <w:rPr>
              <w:i/>
              <w:sz w:val="23"/>
              <w:szCs w:val="23"/>
            </w:rPr>
            <w:t>Structural Load Paths in Low-Rise, Wood-Framed Structures</w:t>
          </w:r>
          <w:r>
            <w:rPr>
              <w:sz w:val="23"/>
              <w:szCs w:val="23"/>
            </w:rPr>
            <w:t xml:space="preserve">. </w:t>
          </w:r>
          <w:r w:rsidRPr="007A0894">
            <w:rPr>
              <w:noProof/>
            </w:rPr>
            <w:t xml:space="preserve">PhD Dissertation, University of Florida, Department of Civil </w:t>
          </w:r>
          <w:r>
            <w:rPr>
              <w:noProof/>
            </w:rPr>
            <w:t xml:space="preserve">and Coastal </w:t>
          </w:r>
          <w:r w:rsidRPr="007A0894">
            <w:rPr>
              <w:noProof/>
            </w:rPr>
            <w:t>Engineering.</w:t>
          </w:r>
        </w:p>
        <w:p w:rsidR="00142172" w:rsidRDefault="00142172" w:rsidP="00142172">
          <w:pPr>
            <w:spacing w:after="200" w:line="276" w:lineRule="auto"/>
            <w:ind w:left="720" w:hangingChars="300" w:hanging="720"/>
            <w:rPr>
              <w:noProof/>
            </w:rPr>
          </w:pPr>
          <w:r w:rsidRPr="007A0894">
            <w:rPr>
              <w:noProof/>
            </w:rPr>
            <w:t xml:space="preserve">Datin, P. L., Liu, Z., Prevatt, D. O., Masters, F. J., Gurley, K., Reinhold, T. A. (2006). Wind Loads on Single-Family Dwellings in Suburban Terrain: Comparing Field Data and Wind Tunnel Simulation. </w:t>
          </w:r>
          <w:r w:rsidRPr="00DD5EF4">
            <w:rPr>
              <w:i/>
              <w:noProof/>
            </w:rPr>
            <w:t>ASCE Structures Congress</w:t>
          </w:r>
          <w:r w:rsidRPr="007A0894">
            <w:rPr>
              <w:noProof/>
            </w:rPr>
            <w:t>.</w:t>
          </w:r>
        </w:p>
        <w:p w:rsidR="00142172" w:rsidRPr="00347C3E" w:rsidRDefault="00142172" w:rsidP="00142172">
          <w:pPr>
            <w:spacing w:after="200" w:line="276" w:lineRule="auto"/>
            <w:ind w:left="660" w:hanging="660"/>
          </w:pPr>
          <w:r>
            <w:t xml:space="preserve">Datin, P.L., Prevatt, D.O., Pang W. (2011). Wind-uplift capacity of residential wood roof sheathing panels retrofitted with insulating foam adhesive. </w:t>
          </w:r>
          <w:r w:rsidRPr="00347C3E">
            <w:rPr>
              <w:i/>
            </w:rPr>
            <w:t>Journal of Architectural Engineering</w:t>
          </w:r>
          <w:r>
            <w:t>, 17(4), 144-154.</w:t>
          </w:r>
        </w:p>
        <w:p w:rsidR="00142172" w:rsidRDefault="00142172" w:rsidP="00142172">
          <w:pPr>
            <w:spacing w:after="200" w:line="276" w:lineRule="auto"/>
            <w:ind w:left="720" w:hangingChars="300" w:hanging="720"/>
            <w:rPr>
              <w:noProof/>
            </w:rPr>
          </w:pPr>
          <w:r w:rsidRPr="007A0894">
            <w:rPr>
              <w:noProof/>
            </w:rPr>
            <w:t xml:space="preserve">Dawe, J. L., Aridru, G. G. (1993). Prestressed concrete masonry walls subjected to uniform out-of-plane loading. </w:t>
          </w:r>
          <w:r w:rsidRPr="007A0894">
            <w:rPr>
              <w:i/>
              <w:iCs/>
              <w:noProof/>
            </w:rPr>
            <w:t>Canadian Journal of Civil Engineering, 20</w:t>
          </w:r>
          <w:r w:rsidRPr="007A0894">
            <w:rPr>
              <w:noProof/>
            </w:rPr>
            <w:t>, 969-979.</w:t>
          </w:r>
        </w:p>
        <w:p w:rsidR="00142172" w:rsidRPr="007A0894" w:rsidRDefault="00142172" w:rsidP="00142172">
          <w:pPr>
            <w:spacing w:after="200" w:line="276" w:lineRule="auto"/>
            <w:ind w:left="720" w:hangingChars="300" w:hanging="720"/>
            <w:rPr>
              <w:noProof/>
            </w:rPr>
          </w:pPr>
          <w:r w:rsidRPr="007A0894">
            <w:rPr>
              <w:noProof/>
            </w:rPr>
            <w:t xml:space="preserve"> Devlin, P. A. (1996). Wind resistance of roof coverings. In </w:t>
          </w:r>
          <w:r w:rsidRPr="007A0894">
            <w:rPr>
              <w:i/>
              <w:iCs/>
              <w:noProof/>
            </w:rPr>
            <w:t>Natural Hazard Mitigation Insights.</w:t>
          </w:r>
          <w:r w:rsidRPr="007A0894">
            <w:rPr>
              <w:noProof/>
            </w:rPr>
            <w:t xml:space="preserve"> Insurance Institute for Property Loss Reduction.</w:t>
          </w:r>
        </w:p>
        <w:p w:rsidR="00142172" w:rsidRPr="007A0894" w:rsidRDefault="00142172" w:rsidP="00142172">
          <w:pPr>
            <w:spacing w:after="200" w:line="276" w:lineRule="auto"/>
            <w:ind w:left="720" w:hangingChars="300" w:hanging="720"/>
            <w:rPr>
              <w:noProof/>
            </w:rPr>
          </w:pPr>
          <w:r w:rsidRPr="007A0894">
            <w:rPr>
              <w:noProof/>
            </w:rPr>
            <w:t xml:space="preserve">Dingle, A. N., Lee, Y. (1972). Terminal Fall Speeds of Raindrops. </w:t>
          </w:r>
          <w:r w:rsidRPr="007A0894">
            <w:rPr>
              <w:i/>
              <w:iCs/>
              <w:noProof/>
            </w:rPr>
            <w:t>Journal of Applied Meteorology, 11</w:t>
          </w:r>
          <w:r w:rsidRPr="007A0894">
            <w:rPr>
              <w:noProof/>
            </w:rPr>
            <w:t>, 877-879.</w:t>
          </w:r>
        </w:p>
        <w:p w:rsidR="00142172" w:rsidRDefault="00142172" w:rsidP="00F933D1">
          <w:pPr>
            <w:pStyle w:val="Ref"/>
          </w:pPr>
          <w:r>
            <w:lastRenderedPageBreak/>
            <w:t xml:space="preserve">Dixon, C.R., Masters, F.J., Prevatt, D.O., Gurley, K.R. (2012). </w:t>
          </w:r>
          <w:r w:rsidRPr="00902299">
            <w:t>An Historical Perspective on the Wind Resistance of Asphalt Shingles,</w:t>
          </w:r>
          <w:r>
            <w:t xml:space="preserve"> </w:t>
          </w:r>
          <w:r w:rsidRPr="00902299">
            <w:rPr>
              <w:i/>
            </w:rPr>
            <w:t>Interface Journal of the RCI</w:t>
          </w:r>
          <w:r>
            <w:t>, May/June.</w:t>
          </w:r>
        </w:p>
        <w:p w:rsidR="00142172" w:rsidRDefault="00142172" w:rsidP="00142172">
          <w:pPr>
            <w:spacing w:after="200" w:line="276" w:lineRule="auto"/>
            <w:ind w:left="720" w:hangingChars="300" w:hanging="720"/>
            <w:rPr>
              <w:noProof/>
            </w:rPr>
          </w:pPr>
          <w:r w:rsidRPr="007A0894">
            <w:rPr>
              <w:noProof/>
            </w:rPr>
            <w:t xml:space="preserve">Dyrbye, C., Hansen, S. O. (1997). </w:t>
          </w:r>
          <w:r w:rsidRPr="007A0894">
            <w:rPr>
              <w:i/>
              <w:iCs/>
              <w:noProof/>
            </w:rPr>
            <w:t>Wind Loads on Structures.</w:t>
          </w:r>
          <w:r w:rsidRPr="007A0894">
            <w:rPr>
              <w:noProof/>
            </w:rPr>
            <w:t xml:space="preserve"> Chichester: John Wiley &amp; Sons.</w:t>
          </w:r>
        </w:p>
        <w:p w:rsidR="00142172" w:rsidRDefault="00142172" w:rsidP="00142172">
          <w:pPr>
            <w:ind w:left="720" w:hanging="720"/>
          </w:pPr>
          <w:r>
            <w:rPr>
              <w:sz w:val="23"/>
              <w:szCs w:val="23"/>
            </w:rPr>
            <w:t xml:space="preserve">Drysdale, R. G., Hamid, A. (2008). </w:t>
          </w:r>
          <w:r>
            <w:rPr>
              <w:i/>
              <w:iCs/>
              <w:sz w:val="23"/>
              <w:szCs w:val="23"/>
            </w:rPr>
            <w:t xml:space="preserve">Masonry Structures - Behavior and Design 2nd Edition. </w:t>
          </w:r>
          <w:r>
            <w:rPr>
              <w:sz w:val="23"/>
              <w:szCs w:val="23"/>
            </w:rPr>
            <w:t>Boulder, Colorado: The Masonry Socie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Ellingwood, B., Rosowsky, D., Li, Y., Kim, J. (2004). Fragility assessment of light-frame wood construction subjected to wind and earthquake hazards. </w:t>
          </w:r>
          <w:r w:rsidRPr="007A0894">
            <w:rPr>
              <w:i/>
              <w:iCs/>
              <w:noProof/>
            </w:rPr>
            <w:t>Journal of Structural Engineering, 130</w:t>
          </w:r>
          <w:r w:rsidRPr="007A0894">
            <w:rPr>
              <w:noProof/>
            </w:rPr>
            <w:t>(12), 1921-1930.</w:t>
          </w:r>
        </w:p>
        <w:p w:rsidR="00142172" w:rsidRPr="007A0894" w:rsidRDefault="00142172" w:rsidP="00142172">
          <w:pPr>
            <w:spacing w:after="200" w:line="276" w:lineRule="auto"/>
            <w:ind w:left="720" w:hangingChars="300" w:hanging="720"/>
            <w:rPr>
              <w:noProof/>
            </w:rPr>
          </w:pPr>
          <w:r w:rsidRPr="007A0894">
            <w:rPr>
              <w:noProof/>
            </w:rPr>
            <w:t xml:space="preserve">ENR. (2009). </w:t>
          </w:r>
          <w:r w:rsidRPr="007A0894">
            <w:rPr>
              <w:i/>
              <w:iCs/>
              <w:noProof/>
            </w:rPr>
            <w:t>Square Foot Costbook.</w:t>
          </w:r>
          <w:r w:rsidRPr="007A0894">
            <w:rPr>
              <w:noProof/>
            </w:rPr>
            <w:t xml:space="preserve"> Engineering News Record.</w:t>
          </w:r>
        </w:p>
        <w:p w:rsidR="00142172" w:rsidRPr="007A0894" w:rsidRDefault="00142172" w:rsidP="00142172">
          <w:pPr>
            <w:spacing w:after="200" w:line="276" w:lineRule="auto"/>
            <w:ind w:left="720" w:hangingChars="300" w:hanging="720"/>
            <w:rPr>
              <w:noProof/>
            </w:rPr>
          </w:pPr>
          <w:r w:rsidRPr="007A0894">
            <w:rPr>
              <w:noProof/>
            </w:rPr>
            <w:t xml:space="preserve">FEMA. (1992). </w:t>
          </w:r>
          <w:r w:rsidRPr="007A0894">
            <w:rPr>
              <w:i/>
              <w:iCs/>
              <w:noProof/>
            </w:rPr>
            <w:t>Building performance: Hurricane Andrew in Florida observations, recommendations, and technical guidance.</w:t>
          </w:r>
          <w:r w:rsidRPr="007A0894">
            <w:rPr>
              <w:noProof/>
            </w:rPr>
            <w:t xml:space="preserve"> FEMA Report FIA-22.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3). </w:t>
          </w:r>
          <w:r w:rsidRPr="007A0894">
            <w:rPr>
              <w:i/>
              <w:iCs/>
              <w:noProof/>
            </w:rPr>
            <w:t>Multi-hazard Loss Estimation Methodology, Hurricane Model, HAZUS®MH Technical Manual.</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FEMA. (2005a). Home Builder’s Guide to Coastal Construction, Technical Fact Sheet Series Nos. 1-31.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b). </w:t>
          </w:r>
          <w:r w:rsidRPr="007A0894">
            <w:rPr>
              <w:i/>
              <w:iCs/>
              <w:noProof/>
            </w:rPr>
            <w:t>Hurricane Charley in Florida: Observations, Recommendations and Technical Guidance.</w:t>
          </w:r>
          <w:r w:rsidRPr="007A0894">
            <w:rPr>
              <w:noProof/>
            </w:rPr>
            <w:t xml:space="preserve"> FEMA Report FEMA-488.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c). </w:t>
          </w:r>
          <w:r w:rsidRPr="007A0894">
            <w:rPr>
              <w:i/>
              <w:iCs/>
              <w:noProof/>
            </w:rPr>
            <w:t>Hurricane Ivan in Alabama and Florida: Observations, Recommendations and Technical Guidance.</w:t>
          </w:r>
          <w:r w:rsidRPr="007A0894">
            <w:rPr>
              <w:noProof/>
            </w:rPr>
            <w:t xml:space="preserve"> FEMA Report FEMA-48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d). </w:t>
          </w:r>
          <w:r w:rsidRPr="007A0894">
            <w:rPr>
              <w:i/>
              <w:iCs/>
              <w:noProof/>
            </w:rPr>
            <w:t>Hurricanes’ impact on Florida’s Building Codes &amp; Standards.</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6). </w:t>
          </w:r>
          <w:r w:rsidRPr="007A0894">
            <w:rPr>
              <w:i/>
              <w:iCs/>
              <w:noProof/>
            </w:rPr>
            <w:t>Hurricane Katrina in the Gulf Coast: Observations, Recommendations and Technical Guidance.</w:t>
          </w:r>
          <w:r w:rsidRPr="007A0894">
            <w:rPr>
              <w:noProof/>
            </w:rPr>
            <w:t xml:space="preserve"> FEMA Report FEMA-54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7). </w:t>
          </w:r>
          <w:r w:rsidRPr="007A0894">
            <w:rPr>
              <w:i/>
              <w:iCs/>
              <w:noProof/>
            </w:rPr>
            <w:t>Multi-hazard Loss Estimation Methodology, Hurricane Model, HAZUS®MH MR3 Technical Manual.</w:t>
          </w:r>
          <w:r w:rsidRPr="007A0894">
            <w:rPr>
              <w:noProof/>
            </w:rPr>
            <w:t xml:space="preserve"> Washington, D.C.: Federal Emergency Management Agency.</w:t>
          </w:r>
        </w:p>
        <w:p w:rsidR="0012526A" w:rsidRDefault="00142172" w:rsidP="00142172">
          <w:pPr>
            <w:spacing w:after="200" w:line="276" w:lineRule="auto"/>
            <w:ind w:left="720" w:hangingChars="300" w:hanging="720"/>
            <w:rPr>
              <w:noProof/>
            </w:rPr>
            <w:sectPr w:rsidR="0012526A" w:rsidSect="00FC1129">
              <w:footerReference w:type="default" r:id="rId52"/>
              <w:pgSz w:w="12240" w:h="15840" w:code="1"/>
              <w:pgMar w:top="1440" w:right="1440" w:bottom="1440" w:left="1440" w:header="720" w:footer="432" w:gutter="0"/>
              <w:cols w:space="720"/>
              <w:docGrid w:linePitch="360"/>
            </w:sectPr>
          </w:pPr>
          <w:r w:rsidRPr="007A0894">
            <w:rPr>
              <w:noProof/>
            </w:rPr>
            <w:t xml:space="preserve">Fernandez, G., Masters, F., Gurley, K. (2010). Performance of Hurricane Shutters Under Impact by Roof Tiles. </w:t>
          </w:r>
          <w:r w:rsidRPr="007A0894">
            <w:rPr>
              <w:i/>
              <w:iCs/>
              <w:noProof/>
            </w:rPr>
            <w:t>Engineering Structures, 32</w:t>
          </w:r>
          <w:r w:rsidRPr="007A0894">
            <w:rPr>
              <w:noProof/>
            </w:rPr>
            <w:t>(10), 3384-3393.</w:t>
          </w:r>
        </w:p>
        <w:p w:rsidR="00142172" w:rsidRPr="007A0894" w:rsidRDefault="00142172" w:rsidP="00142172">
          <w:pPr>
            <w:spacing w:after="200" w:line="276" w:lineRule="auto"/>
            <w:ind w:left="720" w:hangingChars="300" w:hanging="720"/>
            <w:rPr>
              <w:noProof/>
            </w:rPr>
          </w:pPr>
          <w:r w:rsidRPr="007A0894">
            <w:rPr>
              <w:noProof/>
            </w:rPr>
            <w:lastRenderedPageBreak/>
            <w:t xml:space="preserve">Florida A&amp;M University. (1987). </w:t>
          </w:r>
          <w:r w:rsidRPr="007A0894">
            <w:rPr>
              <w:i/>
              <w:iCs/>
              <w:noProof/>
            </w:rPr>
            <w:t>Building Construction Regulations in Florida.</w:t>
          </w:r>
          <w:r w:rsidRPr="007A0894">
            <w:rPr>
              <w:noProof/>
            </w:rPr>
            <w:t xml:space="preserve"> Florida A&amp;M University, Institute for Building Sciences. State of Florida Department of Community Affairs – Division of Codes and Standards.</w:t>
          </w:r>
        </w:p>
        <w:p w:rsidR="001703F7" w:rsidRDefault="00142172" w:rsidP="00142172">
          <w:pPr>
            <w:spacing w:after="200" w:line="276" w:lineRule="auto"/>
            <w:ind w:left="720" w:hangingChars="300" w:hanging="720"/>
            <w:rPr>
              <w:noProof/>
            </w:rPr>
          </w:pPr>
          <w:r w:rsidRPr="007A0894">
            <w:rPr>
              <w:noProof/>
            </w:rPr>
            <w:t>Florida Building Code. (20</w:t>
          </w:r>
          <w:r>
            <w:rPr>
              <w:noProof/>
            </w:rPr>
            <w:t>10</w:t>
          </w:r>
          <w:r w:rsidRPr="007A0894">
            <w:rPr>
              <w:noProof/>
            </w:rPr>
            <w:t xml:space="preserve">). Retrieved from Florida Department of Community Affairs: </w:t>
          </w:r>
          <w:r w:rsidRPr="003B6A2B">
            <w:rPr>
              <w:noProof/>
            </w:rPr>
            <w:t>http://www2.iccsafe.org/states/florida_codes/</w:t>
          </w:r>
          <w:r w:rsidRPr="005F594C">
            <w:rPr>
              <w:noProof/>
            </w:rPr>
            <w:t xml:space="preserve"> </w:t>
          </w:r>
        </w:p>
        <w:p w:rsidR="0012526A" w:rsidRPr="005C6382" w:rsidRDefault="0012526A" w:rsidP="0012526A">
          <w:pPr>
            <w:spacing w:after="200" w:line="276" w:lineRule="auto"/>
            <w:ind w:left="720" w:hangingChars="300" w:hanging="720"/>
            <w:rPr>
              <w:ins w:id="332" w:author="Diana Machado" w:date="2019-02-20T06:00:00Z"/>
              <w:noProof/>
            </w:rPr>
          </w:pPr>
          <w:ins w:id="333" w:author="Diana Machado" w:date="2019-02-20T06:00:00Z">
            <w:r w:rsidRPr="005C6382">
              <w:rPr>
                <w:noProof/>
              </w:rPr>
              <w:t>Florida Building Commission. Analysis of Changes for the 5</w:t>
            </w:r>
            <w:r w:rsidRPr="005C6382">
              <w:rPr>
                <w:noProof/>
                <w:vertAlign w:val="superscript"/>
              </w:rPr>
              <w:t>th</w:t>
            </w:r>
            <w:r w:rsidRPr="005C6382">
              <w:rPr>
                <w:noProof/>
              </w:rPr>
              <w:t xml:space="preserve"> Edition (2014) of the Florida Codes: Changes to the Florida Building Code, Residential, URL:  </w:t>
            </w:r>
            <w:r w:rsidRPr="005C6382">
              <w:rPr>
                <w:noProof/>
              </w:rPr>
              <w:fldChar w:fldCharType="begin"/>
            </w:r>
            <w:r w:rsidRPr="005C6382">
              <w:rPr>
                <w:noProof/>
              </w:rPr>
              <w:instrText xml:space="preserve"> HYPERLINK "http://www.floridabuilding.org/fbc/thecode/20145edition/code_comparisons/residential.pdf" </w:instrText>
            </w:r>
            <w:r w:rsidRPr="005C6382">
              <w:rPr>
                <w:noProof/>
              </w:rPr>
              <w:fldChar w:fldCharType="separate"/>
            </w:r>
            <w:r w:rsidRPr="005C6382">
              <w:rPr>
                <w:rStyle w:val="Hyperlink"/>
                <w:noProof/>
              </w:rPr>
              <w:t>http://www.floridabuilding.org/fbc/thecode/20145edition/code_comparisons/residential.pdf</w:t>
            </w:r>
            <w:r w:rsidRPr="005C6382">
              <w:rPr>
                <w:noProof/>
              </w:rPr>
              <w:fldChar w:fldCharType="end"/>
            </w:r>
            <w:r w:rsidRPr="005C6382">
              <w:rPr>
                <w:noProof/>
              </w:rPr>
              <w:t xml:space="preserve"> </w:t>
            </w:r>
          </w:ins>
        </w:p>
        <w:p w:rsidR="0012526A" w:rsidRPr="005C6382" w:rsidRDefault="0012526A" w:rsidP="0012526A">
          <w:pPr>
            <w:spacing w:after="200" w:line="276" w:lineRule="auto"/>
            <w:ind w:left="720" w:hangingChars="300" w:hanging="720"/>
            <w:rPr>
              <w:ins w:id="334" w:author="Diana Machado" w:date="2019-02-20T06:00:00Z"/>
              <w:noProof/>
            </w:rPr>
          </w:pPr>
          <w:ins w:id="335" w:author="Diana Machado" w:date="2019-02-20T06:00:00Z">
            <w:r w:rsidRPr="005C6382">
              <w:rPr>
                <w:noProof/>
              </w:rPr>
              <w:t>Florida Building Commission. Analysis of Changes for the 5</w:t>
            </w:r>
            <w:r w:rsidRPr="005C6382">
              <w:rPr>
                <w:noProof/>
                <w:vertAlign w:val="superscript"/>
              </w:rPr>
              <w:t>th</w:t>
            </w:r>
            <w:r w:rsidRPr="005C6382">
              <w:rPr>
                <w:noProof/>
              </w:rPr>
              <w:t xml:space="preserve"> Edition (2014) of the Florida Codes: Changes to the Florida Building Code, Test Protocols for the High-Velocity Hurricane Zones,URL:  </w:t>
            </w:r>
            <w:r w:rsidRPr="005C6382">
              <w:rPr>
                <w:noProof/>
              </w:rPr>
              <w:fldChar w:fldCharType="begin"/>
            </w:r>
            <w:r w:rsidRPr="005C6382">
              <w:rPr>
                <w:noProof/>
              </w:rPr>
              <w:instrText xml:space="preserve"> HYPERLINK "http://www.floridabuilding.org/fbc/thecode/20145edition/Code_Comparisons/Test_Protocols.pdf" </w:instrText>
            </w:r>
            <w:r w:rsidRPr="005C6382">
              <w:rPr>
                <w:noProof/>
              </w:rPr>
              <w:fldChar w:fldCharType="separate"/>
            </w:r>
            <w:r w:rsidRPr="005C6382">
              <w:rPr>
                <w:rStyle w:val="Hyperlink"/>
                <w:noProof/>
              </w:rPr>
              <w:t>http://www.floridabuilding.org/fbc/thecode/20145edition/Code_Comparisons/Test_Protocols.pdf</w:t>
            </w:r>
            <w:r w:rsidRPr="005C6382">
              <w:rPr>
                <w:noProof/>
              </w:rPr>
              <w:fldChar w:fldCharType="end"/>
            </w:r>
          </w:ins>
        </w:p>
        <w:p w:rsidR="0012526A" w:rsidRPr="005C6382" w:rsidRDefault="0012526A" w:rsidP="0012526A">
          <w:pPr>
            <w:spacing w:after="200" w:line="276" w:lineRule="auto"/>
            <w:ind w:left="720" w:hangingChars="300" w:hanging="720"/>
            <w:rPr>
              <w:ins w:id="336" w:author="Diana Machado" w:date="2019-02-20T06:00:00Z"/>
              <w:noProof/>
            </w:rPr>
          </w:pPr>
          <w:ins w:id="337" w:author="Diana Machado" w:date="2019-02-20T06:00:00Z">
            <w:r w:rsidRPr="005C6382">
              <w:rPr>
                <w:noProof/>
              </w:rPr>
              <w:t>Florida Building Commission. Analysis of Changes for the 6</w:t>
            </w:r>
            <w:r w:rsidRPr="005C6382">
              <w:rPr>
                <w:noProof/>
                <w:vertAlign w:val="superscript"/>
              </w:rPr>
              <w:t>th</w:t>
            </w:r>
            <w:r w:rsidRPr="005C6382">
              <w:rPr>
                <w:noProof/>
              </w:rPr>
              <w:t xml:space="preserve"> Edition (2017) of the Florida Codes: Changes to the Florida Building Code, Residential, URL: </w:t>
            </w:r>
            <w:r w:rsidRPr="005C6382">
              <w:rPr>
                <w:noProof/>
              </w:rPr>
              <w:fldChar w:fldCharType="begin"/>
            </w:r>
            <w:r w:rsidRPr="005C6382">
              <w:rPr>
                <w:noProof/>
              </w:rPr>
              <w:instrText xml:space="preserve"> HYPERLINK "http://www.floridabuilding.org/fbc/thecode/2017-6edition/Analysis-of-Changes-6th-Ed_R.pdf" </w:instrText>
            </w:r>
            <w:r w:rsidRPr="005C6382">
              <w:rPr>
                <w:noProof/>
              </w:rPr>
              <w:fldChar w:fldCharType="separate"/>
            </w:r>
            <w:r w:rsidRPr="005C6382">
              <w:rPr>
                <w:rStyle w:val="Hyperlink"/>
                <w:noProof/>
              </w:rPr>
              <w:t>http://www.floridabuilding.org/fbc/thecode/2017-6edition/Analysis-of-Changes-6th-Ed_R.pdf</w:t>
            </w:r>
            <w:r w:rsidRPr="005C6382">
              <w:rPr>
                <w:noProof/>
              </w:rPr>
              <w:fldChar w:fldCharType="end"/>
            </w:r>
          </w:ins>
        </w:p>
        <w:p w:rsidR="0012526A" w:rsidRDefault="0012526A" w:rsidP="0012526A">
          <w:pPr>
            <w:spacing w:after="200" w:line="276" w:lineRule="auto"/>
            <w:ind w:left="720" w:hangingChars="300" w:hanging="720"/>
            <w:rPr>
              <w:noProof/>
            </w:rPr>
          </w:pPr>
          <w:ins w:id="338" w:author="Diana Machado" w:date="2019-02-20T06:00:00Z">
            <w:r w:rsidRPr="005C6382">
              <w:rPr>
                <w:noProof/>
              </w:rPr>
              <w:t>Florida Building Commission. Analysis of Changes for the 6</w:t>
            </w:r>
            <w:r w:rsidRPr="005C6382">
              <w:rPr>
                <w:noProof/>
                <w:vertAlign w:val="superscript"/>
              </w:rPr>
              <w:t>th</w:t>
            </w:r>
            <w:r w:rsidRPr="005C6382">
              <w:rPr>
                <w:noProof/>
              </w:rPr>
              <w:t xml:space="preserve"> Edition (2017) of the Florida Codes: Changes to the Florida Building Code, Test Protocols for the High-Velocity Hurricane Zones, URL: </w:t>
            </w:r>
            <w:r w:rsidRPr="005C6382">
              <w:rPr>
                <w:noProof/>
              </w:rPr>
              <w:fldChar w:fldCharType="begin"/>
            </w:r>
            <w:r w:rsidRPr="005C6382">
              <w:rPr>
                <w:noProof/>
              </w:rPr>
              <w:instrText xml:space="preserve"> HYPERLINK "http://www.floridabuilding.org/fbc/thecode/2017-6edition/Analysis-of-Changes-6th-Ed_TPHVHZ.pdf" </w:instrText>
            </w:r>
            <w:r w:rsidRPr="005C6382">
              <w:rPr>
                <w:noProof/>
              </w:rPr>
              <w:fldChar w:fldCharType="separate"/>
            </w:r>
            <w:r w:rsidRPr="005C6382">
              <w:rPr>
                <w:rStyle w:val="Hyperlink"/>
                <w:noProof/>
              </w:rPr>
              <w:t>http://www.floridabuilding.org/fbc/thecode/2017-6edition/Analysis-of-Changes-6th-Ed_TPHVHZ.pdf</w:t>
            </w:r>
            <w:r w:rsidRPr="005C6382">
              <w:rPr>
                <w:noProof/>
              </w:rPr>
              <w:fldChar w:fldCharType="end"/>
            </w:r>
          </w:ins>
        </w:p>
        <w:p w:rsidR="0012526A" w:rsidRPr="007A0894" w:rsidRDefault="0012526A" w:rsidP="0012526A">
          <w:pPr>
            <w:spacing w:after="200" w:line="276" w:lineRule="auto"/>
            <w:ind w:left="720" w:hangingChars="300" w:hanging="720"/>
            <w:rPr>
              <w:noProof/>
            </w:rPr>
          </w:pPr>
          <w:r w:rsidRPr="007A0894">
            <w:rPr>
              <w:noProof/>
            </w:rPr>
            <w:t xml:space="preserve">FM Global Technologies. (2002). </w:t>
          </w:r>
          <w:r w:rsidRPr="007A0894">
            <w:rPr>
              <w:i/>
              <w:iCs/>
              <w:noProof/>
            </w:rPr>
            <w:t>Approval standard for class 1 roof covers (FM 4470).</w:t>
          </w:r>
          <w:r w:rsidRPr="007A0894">
            <w:rPr>
              <w:noProof/>
            </w:rPr>
            <w:t xml:space="preserve"> FM Global Technologies.</w:t>
          </w:r>
        </w:p>
        <w:p w:rsidR="0012526A" w:rsidRPr="007A0894" w:rsidRDefault="0012526A" w:rsidP="0012526A">
          <w:pPr>
            <w:spacing w:after="200" w:line="276" w:lineRule="auto"/>
            <w:ind w:left="720" w:hangingChars="300" w:hanging="720"/>
            <w:rPr>
              <w:noProof/>
            </w:rPr>
          </w:pPr>
          <w:r w:rsidRPr="007A0894">
            <w:rPr>
              <w:noProof/>
            </w:rPr>
            <w:t xml:space="preserve">Foliente, G., Kasal, B., Paevere, P., Macindoe, L., Banks, R., Mike, S., et al. (2000). </w:t>
          </w:r>
          <w:r w:rsidRPr="007A0894">
            <w:rPr>
              <w:i/>
              <w:iCs/>
              <w:noProof/>
            </w:rPr>
            <w:t>Whole structure testing and analysis of a light frame wood building, phase 1 – test house details and preliminary results.</w:t>
          </w:r>
          <w:r w:rsidRPr="007A0894">
            <w:rPr>
              <w:noProof/>
            </w:rPr>
            <w:t xml:space="preserve"> NAHB Research Center.</w:t>
          </w:r>
        </w:p>
        <w:p w:rsidR="0012526A" w:rsidRPr="007A0894" w:rsidRDefault="0012526A" w:rsidP="0012526A">
          <w:pPr>
            <w:spacing w:after="200" w:line="276" w:lineRule="auto"/>
            <w:ind w:left="720" w:hangingChars="300" w:hanging="720"/>
            <w:rPr>
              <w:noProof/>
            </w:rPr>
          </w:pPr>
          <w:r w:rsidRPr="007A0894">
            <w:rPr>
              <w:noProof/>
            </w:rPr>
            <w:t xml:space="preserve">Franklin, J. L., Black, M. L., Valde, K. (2003). GPS dropwindsonde wind profiles in hurricanes and their operational implications. </w:t>
          </w:r>
          <w:r w:rsidRPr="007A0894">
            <w:rPr>
              <w:i/>
              <w:iCs/>
              <w:noProof/>
            </w:rPr>
            <w:t>Weather and Forecasting, 18</w:t>
          </w:r>
          <w:r w:rsidRPr="007A0894">
            <w:rPr>
              <w:noProof/>
            </w:rPr>
            <w:t>, 32– 44.</w:t>
          </w:r>
        </w:p>
        <w:p w:rsidR="0012526A" w:rsidRPr="007A0894" w:rsidRDefault="0012526A" w:rsidP="0012526A">
          <w:pPr>
            <w:spacing w:after="200" w:line="276" w:lineRule="auto"/>
            <w:ind w:left="720" w:hangingChars="300" w:hanging="720"/>
            <w:rPr>
              <w:noProof/>
            </w:rPr>
          </w:pPr>
          <w:r w:rsidRPr="007A0894">
            <w:rPr>
              <w:noProof/>
            </w:rPr>
            <w:t xml:space="preserve">Fronstin, P., &amp; Holtmann, A. G. (1994). The determinants of residential property damage caused by Hurricane Andrew. </w:t>
          </w:r>
          <w:r w:rsidRPr="007A0894">
            <w:rPr>
              <w:i/>
              <w:iCs/>
              <w:noProof/>
            </w:rPr>
            <w:t>Southern Economic Journal, 61</w:t>
          </w:r>
          <w:r w:rsidRPr="007A0894">
            <w:rPr>
              <w:noProof/>
            </w:rPr>
            <w:t>(2), 387-397.</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noProof/>
            </w:rPr>
            <w:sectPr w:rsidR="0012526A" w:rsidSect="00FC1129">
              <w:footerReference w:type="default" r:id="rId53"/>
              <w:pgSz w:w="12240" w:h="15840" w:code="1"/>
              <w:pgMar w:top="1440" w:right="1440" w:bottom="1440" w:left="1440" w:header="720" w:footer="432" w:gutter="0"/>
              <w:cols w:space="720"/>
              <w:docGrid w:linePitch="360"/>
            </w:sectPr>
          </w:pPr>
        </w:p>
        <w:p w:rsidR="00142172" w:rsidRPr="007A0894" w:rsidRDefault="00142172" w:rsidP="00142172">
          <w:pPr>
            <w:spacing w:after="200" w:line="276" w:lineRule="auto"/>
            <w:ind w:left="720" w:hangingChars="300" w:hanging="720"/>
            <w:rPr>
              <w:noProof/>
            </w:rPr>
          </w:pPr>
          <w:r w:rsidRPr="007A0894">
            <w:rPr>
              <w:noProof/>
            </w:rPr>
            <w:lastRenderedPageBreak/>
            <w:t xml:space="preserve">Garcia, F. (2005). </w:t>
          </w:r>
          <w:r w:rsidRPr="007A0894">
            <w:rPr>
              <w:i/>
              <w:iCs/>
              <w:noProof/>
            </w:rPr>
            <w:t>Cost Effectiveness of Mitigation Measures in Florid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Getter, L. (1992, October 11). Building Code Eroded over Years Watered-Down Rules Meant Weaker Homes. </w:t>
          </w:r>
          <w:r w:rsidRPr="007A0894">
            <w:rPr>
              <w:i/>
              <w:iCs/>
              <w:noProof/>
            </w:rPr>
            <w:t>The Miami Herald</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Ginger, J. D., Letchford, C. W. (1995). Pressure factors for edge regions on low rise building roofs. </w:t>
          </w:r>
          <w:r w:rsidRPr="007A0894">
            <w:rPr>
              <w:i/>
              <w:iCs/>
              <w:noProof/>
            </w:rPr>
            <w:t>Journal of Wind Engineering and Industrial Aerodynamics, 54-55</w:t>
          </w:r>
          <w:r w:rsidRPr="007A0894">
            <w:rPr>
              <w:noProof/>
            </w:rPr>
            <w:t>, 337-344.</w:t>
          </w:r>
        </w:p>
        <w:p w:rsidR="0012526A" w:rsidRDefault="00142172" w:rsidP="00142172">
          <w:pPr>
            <w:spacing w:after="200" w:line="276" w:lineRule="auto"/>
            <w:ind w:left="720" w:hangingChars="300" w:hanging="720"/>
            <w:rPr>
              <w:noProof/>
            </w:rPr>
          </w:pPr>
          <w:r w:rsidRPr="007A0894">
            <w:rPr>
              <w:noProof/>
            </w:rPr>
            <w:t xml:space="preserve">Ginger, J. D., Letchford, C. W. (1999). Net pressures on a low-rise full-scale building. </w:t>
          </w:r>
          <w:r w:rsidRPr="007A0894">
            <w:rPr>
              <w:i/>
              <w:iCs/>
              <w:noProof/>
            </w:rPr>
            <w:t>Journal of Wind Engineering and Industrial Aerodynamics, 83</w:t>
          </w:r>
          <w:r w:rsidRPr="007A0894">
            <w:rPr>
              <w:noProof/>
            </w:rPr>
            <w:t>(1-3), 239-250.</w:t>
          </w:r>
        </w:p>
        <w:p w:rsidR="00142172" w:rsidRPr="007A0894" w:rsidRDefault="00142172" w:rsidP="00142172">
          <w:pPr>
            <w:spacing w:after="200" w:line="276" w:lineRule="auto"/>
            <w:ind w:left="720" w:hangingChars="300" w:hanging="720"/>
            <w:rPr>
              <w:noProof/>
            </w:rPr>
          </w:pPr>
          <w:r w:rsidRPr="007A0894">
            <w:rPr>
              <w:noProof/>
            </w:rPr>
            <w:t xml:space="preserve">Gioffre, M., Gurley, K., Cope, A. (2002). Stochastic simulation of correlated wind pressure fields on low-rise gable roof structures. </w:t>
          </w:r>
          <w:r w:rsidRPr="007A0894">
            <w:rPr>
              <w:i/>
              <w:iCs/>
              <w:noProof/>
            </w:rPr>
            <w:t>15th ASCE Engineering Mechanics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ioffre, M., Gusella, V., Grigoriu, M. (2000). Simulation of non-Gaussian field applied to wind pressure fluctuations. </w:t>
          </w:r>
          <w:r w:rsidRPr="007A0894">
            <w:rPr>
              <w:i/>
              <w:iCs/>
              <w:noProof/>
            </w:rPr>
            <w:t>Probabilistic Engineering Mechanics, 15</w:t>
          </w:r>
          <w:r w:rsidRPr="007A0894">
            <w:rPr>
              <w:noProof/>
            </w:rPr>
            <w:t>(4), 339-345.</w:t>
          </w:r>
        </w:p>
        <w:p w:rsidR="00142172" w:rsidRPr="007A0894" w:rsidRDefault="00142172" w:rsidP="00142172">
          <w:pPr>
            <w:spacing w:after="200" w:line="276" w:lineRule="auto"/>
            <w:ind w:left="720" w:hangingChars="300" w:hanging="720"/>
            <w:rPr>
              <w:noProof/>
            </w:rPr>
          </w:pPr>
          <w:r w:rsidRPr="007A0894">
            <w:rPr>
              <w:noProof/>
            </w:rPr>
            <w:t xml:space="preserve">Governor's Building Codes Study Commission. (1997). </w:t>
          </w:r>
          <w:r w:rsidRPr="007A0894">
            <w:rPr>
              <w:i/>
              <w:iCs/>
              <w:noProof/>
            </w:rPr>
            <w:t>Five Foundations for a Better Built Environment.</w:t>
          </w:r>
          <w:r w:rsidRPr="007A0894">
            <w:rPr>
              <w:noProof/>
            </w:rPr>
            <w:t xml:space="preserve"> Tallahassee: Governor's Building Codes Study Commission.</w:t>
          </w:r>
        </w:p>
        <w:p w:rsidR="00142172" w:rsidRDefault="00142172" w:rsidP="00142172">
          <w:pPr>
            <w:spacing w:after="200" w:line="276" w:lineRule="auto"/>
            <w:ind w:left="720" w:hangingChars="300" w:hanging="720"/>
            <w:rPr>
              <w:noProof/>
            </w:rPr>
          </w:pPr>
          <w:r w:rsidRPr="007A0894">
            <w:rPr>
              <w:noProof/>
            </w:rPr>
            <w:t xml:space="preserve">Grossi, P., &amp; Kunreuther, H. (2006, March/April). New Catastrophe Models for Hard Times. </w:t>
          </w:r>
          <w:r w:rsidRPr="007A0894">
            <w:rPr>
              <w:i/>
              <w:iCs/>
              <w:noProof/>
            </w:rPr>
            <w:t>Contingencies</w:t>
          </w:r>
          <w:r w:rsidRPr="007A0894">
            <w:rPr>
              <w:noProof/>
            </w:rPr>
            <w:t>, pp. 32-36.</w:t>
          </w:r>
        </w:p>
        <w:p w:rsidR="00142172" w:rsidRPr="007A0894" w:rsidRDefault="00142172" w:rsidP="00142172">
          <w:pPr>
            <w:spacing w:after="200" w:line="276" w:lineRule="auto"/>
            <w:ind w:left="720" w:hangingChars="300" w:hanging="720"/>
            <w:rPr>
              <w:noProof/>
            </w:rPr>
          </w:pPr>
          <w:r w:rsidRPr="007A0894">
            <w:rPr>
              <w:noProof/>
            </w:rPr>
            <w:t xml:space="preserve"> Gurley, K. (2006). </w:t>
          </w:r>
          <w:r w:rsidRPr="007A0894">
            <w:rPr>
              <w:i/>
              <w:iCs/>
              <w:noProof/>
            </w:rPr>
            <w:t>Post 2004 Hurricane Field Survey – An Evaluation of the Relative Performance of the Standard Building Code and the Florida Building Code.</w:t>
          </w:r>
          <w:r w:rsidRPr="007A0894">
            <w:rPr>
              <w:noProof/>
            </w:rPr>
            <w:t xml:space="preserve"> University of Florida, Department of Civil and Coastal Engineering.</w:t>
          </w:r>
          <w:r>
            <w:rPr>
              <w:noProof/>
            </w:rPr>
            <w:t xml:space="preserve"> Project report presented to the</w:t>
          </w:r>
          <w:r w:rsidRPr="007A0894">
            <w:rPr>
              <w:noProof/>
            </w:rPr>
            <w:t xml:space="preserve"> Florida Building Commission.</w:t>
          </w:r>
        </w:p>
        <w:p w:rsidR="00142172" w:rsidRPr="007A0894" w:rsidRDefault="00142172" w:rsidP="00142172">
          <w:pPr>
            <w:spacing w:after="200" w:line="276" w:lineRule="auto"/>
            <w:ind w:left="720" w:hangingChars="300" w:hanging="720"/>
            <w:rPr>
              <w:noProof/>
            </w:rPr>
          </w:pPr>
          <w:r w:rsidRPr="007A0894">
            <w:rPr>
              <w:noProof/>
            </w:rPr>
            <w:t xml:space="preserve">Gurley, K., Cope, A., Pinelli, J. P., Hamid, S. (2003). A simulation model for wind damage predictions in Florida. </w:t>
          </w:r>
          <w:r w:rsidRPr="007A0894">
            <w:rPr>
              <w:i/>
              <w:iCs/>
              <w:noProof/>
            </w:rPr>
            <w:t>11th International Conference i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urley, K., Davis, R. H., Ferrera, S., Burton, J., Masters, F., Reinhold, T. A., et al. (2006). Post 2004 hurricane field survey – an evaluation of the relative performance of the Standard Building Code and the Florida Building Code. </w:t>
          </w:r>
          <w:r w:rsidRPr="007A0894">
            <w:rPr>
              <w:i/>
              <w:iCs/>
              <w:noProof/>
            </w:rPr>
            <w:t>ASCE Structures Congress.</w:t>
          </w:r>
          <w:r w:rsidRPr="007A0894">
            <w:rPr>
              <w:noProof/>
            </w:rPr>
            <w:t xml:space="preserve"> </w:t>
          </w:r>
        </w:p>
        <w:p w:rsidR="00142172" w:rsidRPr="00347C3E" w:rsidRDefault="00142172" w:rsidP="00F933D1">
          <w:pPr>
            <w:pStyle w:val="Ref"/>
            <w:rPr>
              <w:lang w:val="es-AR"/>
            </w:rPr>
          </w:pPr>
          <w:r>
            <w:t>Gurley, K. and Masters, F. (2011).</w:t>
          </w:r>
          <w:r w:rsidRPr="005A1E78">
            <w:t xml:space="preserve"> </w:t>
          </w:r>
          <w:r w:rsidRPr="00902299">
            <w:t>Post 2004 Hurricane Field Survey of Residential Building Performance.</w:t>
          </w:r>
          <w:r w:rsidRPr="005A1E78">
            <w:t xml:space="preserve"> </w:t>
          </w:r>
          <w:r w:rsidRPr="00347C3E">
            <w:rPr>
              <w:i/>
              <w:lang w:val="es-AR"/>
            </w:rPr>
            <w:t>ASCE Natural Hazards Review,</w:t>
          </w:r>
          <w:r w:rsidRPr="00347C3E">
            <w:rPr>
              <w:lang w:val="es-AR"/>
            </w:rPr>
            <w:t xml:space="preserve"> </w:t>
          </w:r>
          <w:r w:rsidRPr="00DD5EF4">
            <w:rPr>
              <w:i/>
              <w:lang w:val="es-AR"/>
            </w:rPr>
            <w:t>12</w:t>
          </w:r>
          <w:r w:rsidRPr="00347C3E">
            <w:rPr>
              <w:lang w:val="es-AR"/>
            </w:rPr>
            <w:t>(4), 177-183.</w:t>
          </w:r>
        </w:p>
        <w:p w:rsidR="00142172" w:rsidRPr="007A0894" w:rsidRDefault="00142172" w:rsidP="00142172">
          <w:pPr>
            <w:spacing w:after="200" w:line="276" w:lineRule="auto"/>
            <w:ind w:left="720" w:hangingChars="300" w:hanging="720"/>
            <w:rPr>
              <w:noProof/>
            </w:rPr>
          </w:pPr>
          <w:r w:rsidRPr="00347C3E">
            <w:rPr>
              <w:noProof/>
              <w:lang w:val="es-AR"/>
            </w:rPr>
            <w:t xml:space="preserve">Hajj, M. R., Jordan, D. A., Tieleman, H. W. (1998). </w:t>
          </w:r>
          <w:r w:rsidRPr="007A0894">
            <w:rPr>
              <w:noProof/>
            </w:rPr>
            <w:t xml:space="preserve">Analysis of atmospheric wind and pressures on a low-rise building. </w:t>
          </w:r>
          <w:r w:rsidRPr="007A0894">
            <w:rPr>
              <w:i/>
              <w:iCs/>
              <w:noProof/>
            </w:rPr>
            <w:t>Journal of Fluids and Structures, 12</w:t>
          </w:r>
          <w:r w:rsidRPr="007A0894">
            <w:rPr>
              <w:noProof/>
            </w:rPr>
            <w:t>(5), 537-547.</w:t>
          </w:r>
        </w:p>
        <w:p w:rsidR="00142172" w:rsidRPr="007A0894" w:rsidRDefault="00142172" w:rsidP="00142172">
          <w:pPr>
            <w:spacing w:after="200" w:line="276" w:lineRule="auto"/>
            <w:ind w:left="720" w:hangingChars="300" w:hanging="720"/>
            <w:rPr>
              <w:noProof/>
            </w:rPr>
          </w:pPr>
          <w:r w:rsidRPr="007A0894">
            <w:rPr>
              <w:noProof/>
            </w:rPr>
            <w:t>Hamid, S., Golam Kibria, B. M.</w:t>
          </w:r>
          <w:r>
            <w:rPr>
              <w:noProof/>
            </w:rPr>
            <w:t xml:space="preserve"> G.</w:t>
          </w:r>
          <w:r w:rsidRPr="007A0894">
            <w:rPr>
              <w:noProof/>
            </w:rPr>
            <w:t xml:space="preserve">, Gulati, S., Powell, M. D., Annane, B., Cocke, S., et al. (2010). Predicting Losses of Residential Structures in the State of Florida by the Public Hurricane Loss Evaluation Models. </w:t>
          </w:r>
          <w:r w:rsidRPr="007A0894">
            <w:rPr>
              <w:i/>
              <w:iCs/>
              <w:noProof/>
            </w:rPr>
            <w:t>Journal of Statistical Methodology, 7</w:t>
          </w:r>
          <w:r w:rsidRPr="007A0894">
            <w:rPr>
              <w:noProof/>
            </w:rPr>
            <w:t>(5), 552-573.</w:t>
          </w:r>
        </w:p>
        <w:p w:rsidR="00142172" w:rsidRPr="007A0894" w:rsidRDefault="00142172" w:rsidP="00142172">
          <w:pPr>
            <w:spacing w:after="200" w:line="276" w:lineRule="auto"/>
            <w:ind w:left="720" w:hangingChars="300" w:hanging="720"/>
            <w:rPr>
              <w:noProof/>
            </w:rPr>
          </w:pPr>
          <w:r w:rsidRPr="007A0894">
            <w:rPr>
              <w:noProof/>
            </w:rPr>
            <w:lastRenderedPageBreak/>
            <w:t xml:space="preserve">Hamid, S., Pinelli, J.-P., Chen, S.-C., Gurley, K. (2011). Catastrophe Model Based Assessment of Hurricane Risk and Estimates of Potential Insured Losses for the State of Florida. </w:t>
          </w:r>
          <w:r w:rsidRPr="007A0894">
            <w:rPr>
              <w:i/>
              <w:iCs/>
              <w:noProof/>
            </w:rPr>
            <w:t>ASCE Natural Hazard Review</w:t>
          </w:r>
          <w:r>
            <w:rPr>
              <w:i/>
              <w:iCs/>
              <w:noProof/>
            </w:rPr>
            <w:t xml:space="preserve">, </w:t>
          </w:r>
          <w:r w:rsidRPr="00DD5EF4">
            <w:rPr>
              <w:i/>
              <w:iCs/>
              <w:noProof/>
            </w:rPr>
            <w:t>12</w:t>
          </w:r>
          <w:r>
            <w:rPr>
              <w:iCs/>
              <w:noProof/>
            </w:rPr>
            <w:t>(4), 171-176.</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Harris, R. I. (1990). The propagation of internal pressures in buildings. </w:t>
          </w:r>
          <w:r w:rsidRPr="007A0894">
            <w:rPr>
              <w:i/>
              <w:iCs/>
              <w:noProof/>
            </w:rPr>
            <w:t>Journal of Wind Engineering and Industrial Aerodynamics, 34</w:t>
          </w:r>
          <w:r w:rsidRPr="007A0894">
            <w:rPr>
              <w:noProof/>
            </w:rPr>
            <w:t>(2), 169-184.</w:t>
          </w:r>
        </w:p>
        <w:p w:rsidR="00142172" w:rsidRPr="007A0894" w:rsidRDefault="00142172" w:rsidP="00142172">
          <w:pPr>
            <w:spacing w:after="200" w:line="276" w:lineRule="auto"/>
            <w:ind w:left="720" w:hangingChars="300" w:hanging="720"/>
            <w:rPr>
              <w:noProof/>
            </w:rPr>
          </w:pPr>
          <w:r w:rsidRPr="007A0894">
            <w:rPr>
              <w:noProof/>
            </w:rPr>
            <w:t xml:space="preserve">Ho, T., Davenport, A. G., Surry, D. (1995). Characteristic pressure distribution shapes and load repetitions for the wind loading of low building roof panels. </w:t>
          </w:r>
          <w:r w:rsidRPr="007A0894">
            <w:rPr>
              <w:i/>
              <w:iCs/>
              <w:noProof/>
            </w:rPr>
            <w:t>Journal of Wind Engineering and Industrial Aerodynamics, 57</w:t>
          </w:r>
          <w:r w:rsidRPr="007A0894">
            <w:rPr>
              <w:noProof/>
            </w:rPr>
            <w:t>(2-3), 261-279.</w:t>
          </w:r>
        </w:p>
        <w:p w:rsidR="00142172" w:rsidRDefault="00142172" w:rsidP="00142172">
          <w:pPr>
            <w:ind w:left="720" w:hanging="720"/>
            <w:rPr>
              <w:rFonts w:eastAsia="MS Mincho"/>
              <w:color w:val="000000"/>
              <w:lang w:eastAsia="en-US"/>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r w:rsidRPr="00F7555B">
            <w:rPr>
              <w:rFonts w:eastAsia="MS Mincho"/>
              <w:color w:val="000000"/>
              <w:lang w:eastAsia="en-US"/>
            </w:rPr>
            <w:t xml:space="preserve"> </w:t>
          </w:r>
        </w:p>
        <w:p w:rsidR="00142172" w:rsidRDefault="00142172" w:rsidP="00142172">
          <w:pPr>
            <w:ind w:left="720" w:hanging="720"/>
            <w:rPr>
              <w:rFonts w:eastAsia="MS Mincho"/>
              <w:color w:val="000000"/>
              <w:lang w:eastAsia="en-US"/>
            </w:rPr>
          </w:pPr>
        </w:p>
        <w:p w:rsidR="00142172" w:rsidRDefault="00142172" w:rsidP="00142172">
          <w:pPr>
            <w:ind w:left="720" w:hanging="720"/>
            <w:rPr>
              <w:rFonts w:eastAsia="MS Mincho"/>
              <w:color w:val="000000"/>
              <w:lang w:eastAsia="en-US"/>
            </w:rPr>
          </w:pPr>
          <w:r w:rsidRPr="00196F14">
            <w:rPr>
              <w:rFonts w:eastAsia="MS Mincho"/>
              <w:color w:val="000000"/>
              <w:lang w:eastAsia="en-US"/>
            </w:rPr>
            <w:t xml:space="preserve">Holmes, J. D. (1979). Mean and fluctuating internal pressure. </w:t>
          </w:r>
          <w:r w:rsidRPr="00196F14">
            <w:rPr>
              <w:rFonts w:eastAsia="MS Mincho"/>
              <w:i/>
              <w:iCs/>
              <w:color w:val="000000"/>
              <w:lang w:eastAsia="en-US"/>
            </w:rPr>
            <w:t>5th International Conference on Wind Engineering</w:t>
          </w:r>
          <w:r w:rsidRPr="00196F14">
            <w:rPr>
              <w:rFonts w:eastAsia="MS Mincho"/>
              <w:color w:val="000000"/>
              <w:lang w:eastAsia="en-US"/>
            </w:rPr>
            <w:t>, 435–450</w:t>
          </w:r>
          <w:r>
            <w:rPr>
              <w:rFonts w:eastAsia="MS Mincho"/>
              <w:color w:val="000000"/>
              <w:lang w:eastAsia="en-US"/>
            </w:rPr>
            <w:t>,</w:t>
          </w:r>
          <w:r w:rsidRPr="00196F14">
            <w:rPr>
              <w:rFonts w:eastAsia="MS Mincho"/>
              <w:color w:val="000000"/>
              <w:lang w:eastAsia="en-US"/>
            </w:rPr>
            <w:t xml:space="preserve"> Fort Collins, Colorado.</w:t>
          </w:r>
        </w:p>
        <w:p w:rsidR="00142172" w:rsidRPr="00A236D0" w:rsidRDefault="00142172" w:rsidP="00142172">
          <w:pPr>
            <w:ind w:left="720" w:hanging="720"/>
            <w:rPr>
              <w:rFonts w:eastAsia="MS Mincho"/>
              <w:color w:val="000000"/>
              <w:lang w:eastAsia="en-US"/>
            </w:rPr>
          </w:pPr>
        </w:p>
        <w:p w:rsidR="00142172" w:rsidRDefault="00142172" w:rsidP="00142172">
          <w:pPr>
            <w:spacing w:after="200" w:line="276" w:lineRule="auto"/>
            <w:ind w:left="720" w:hangingChars="300" w:hanging="720"/>
            <w:rPr>
              <w:noProof/>
            </w:rPr>
          </w:pPr>
          <w:r w:rsidRPr="007A0894">
            <w:rPr>
              <w:noProof/>
            </w:rPr>
            <w:t xml:space="preserve">Holmes, J. D. (1996). Vulnerability curves for buildings in tropical cyclone regions. </w:t>
          </w:r>
          <w:r w:rsidRPr="007A0894">
            <w:rPr>
              <w:i/>
              <w:iCs/>
              <w:noProof/>
            </w:rPr>
            <w:t>Probabilistic Mechanics and Structural Reliability</w:t>
          </w:r>
          <w:r w:rsidRPr="007A0894">
            <w:rPr>
              <w:noProof/>
            </w:rPr>
            <w:t>, 78-81.</w:t>
          </w:r>
        </w:p>
        <w:p w:rsidR="00142172" w:rsidRPr="00A236D0" w:rsidRDefault="00142172" w:rsidP="00142172">
          <w:pPr>
            <w:autoSpaceDE w:val="0"/>
            <w:autoSpaceDN w:val="0"/>
            <w:adjustRightInd w:val="0"/>
            <w:rPr>
              <w:rFonts w:eastAsia="MS Mincho"/>
              <w:color w:val="000000"/>
              <w:lang w:eastAsia="en-US"/>
            </w:rPr>
          </w:pPr>
          <w:r w:rsidRPr="00A236D0">
            <w:rPr>
              <w:rFonts w:eastAsia="MS Mincho"/>
              <w:color w:val="000000"/>
              <w:lang w:eastAsia="en-US"/>
            </w:rPr>
            <w:t>Holmes, J.</w:t>
          </w:r>
          <w:r>
            <w:rPr>
              <w:rFonts w:eastAsia="MS Mincho"/>
              <w:color w:val="000000"/>
              <w:lang w:eastAsia="en-US"/>
            </w:rPr>
            <w:t xml:space="preserve"> D.</w:t>
          </w:r>
          <w:r w:rsidRPr="00A236D0">
            <w:rPr>
              <w:rFonts w:eastAsia="MS Mincho"/>
              <w:color w:val="000000"/>
              <w:lang w:eastAsia="en-US"/>
            </w:rPr>
            <w:t xml:space="preserve"> (2001). </w:t>
          </w:r>
          <w:r w:rsidRPr="00A236D0">
            <w:rPr>
              <w:rFonts w:eastAsia="MS Mincho"/>
              <w:i/>
              <w:iCs/>
              <w:color w:val="000000"/>
              <w:lang w:eastAsia="en-US"/>
            </w:rPr>
            <w:t xml:space="preserve">Wind Loading of Structures. </w:t>
          </w:r>
          <w:r w:rsidRPr="00A236D0">
            <w:rPr>
              <w:rFonts w:eastAsia="MS Mincho"/>
              <w:color w:val="000000"/>
              <w:lang w:eastAsia="en-US"/>
            </w:rPr>
            <w:t xml:space="preserve">London: Spon Press. </w:t>
          </w:r>
        </w:p>
        <w:p w:rsidR="00142172" w:rsidRPr="00A236D0" w:rsidRDefault="00142172" w:rsidP="00142172"/>
        <w:p w:rsidR="00142172" w:rsidRDefault="00142172" w:rsidP="00142172">
          <w:pPr>
            <w:spacing w:after="200" w:line="276" w:lineRule="auto"/>
            <w:ind w:left="720" w:hangingChars="300" w:hanging="720"/>
            <w:rPr>
              <w:noProof/>
            </w:rPr>
          </w:pPr>
          <w:r w:rsidRPr="007A0894">
            <w:rPr>
              <w:noProof/>
            </w:rPr>
            <w:t xml:space="preserve">Holmes, J. D. (2004). Trajectories of spheres in strong winds with application to wind-borne debris. </w:t>
          </w:r>
          <w:r w:rsidRPr="007A0894">
            <w:rPr>
              <w:i/>
              <w:iCs/>
              <w:noProof/>
            </w:rPr>
            <w:t>Journal of Wind Engineering and Industrial Aerodynamics, 92</w:t>
          </w:r>
          <w:r w:rsidRPr="007A0894">
            <w:rPr>
              <w:noProof/>
            </w:rPr>
            <w:t>(1), 9-22.</w:t>
          </w:r>
        </w:p>
        <w:p w:rsidR="00142172" w:rsidRPr="007A0894" w:rsidRDefault="00142172" w:rsidP="00142172">
          <w:pPr>
            <w:spacing w:after="200" w:line="276" w:lineRule="auto"/>
            <w:ind w:left="720" w:hangingChars="300" w:hanging="720"/>
            <w:rPr>
              <w:noProof/>
            </w:rPr>
          </w:pPr>
          <w:r w:rsidRPr="007A0894">
            <w:rPr>
              <w:noProof/>
            </w:rPr>
            <w:t xml:space="preserve"> Holmes, J. D., Letchford, C. W., Lin, N. (2006). Investigations of plate-type windborne debris--Part II: Computed trajectories. </w:t>
          </w:r>
          <w:r w:rsidRPr="007A0894">
            <w:rPr>
              <w:i/>
              <w:iCs/>
              <w:noProof/>
            </w:rPr>
            <w:t>Journal of Wind Engineering and Industrial Aerodynamics, 94</w:t>
          </w:r>
          <w:r w:rsidRPr="007A0894">
            <w:rPr>
              <w:noProof/>
            </w:rPr>
            <w:t>(1), 21-39.</w:t>
          </w:r>
        </w:p>
        <w:p w:rsidR="00142172" w:rsidRPr="007A0894" w:rsidRDefault="00142172" w:rsidP="00142172">
          <w:pPr>
            <w:spacing w:after="200" w:line="276" w:lineRule="auto"/>
            <w:ind w:left="720" w:hangingChars="300" w:hanging="720"/>
            <w:rPr>
              <w:noProof/>
            </w:rPr>
          </w:pPr>
          <w:r w:rsidRPr="007A0894">
            <w:rPr>
              <w:noProof/>
            </w:rPr>
            <w:t xml:space="preserve">Hosoya, N., Cermak, J., Dodge, S. (1999). Area-averaged pressure fluctuations on surfaces at roof corners and gable peaks. In A. Larsen, G. L. Larose, &amp; F. M. Livesey (Eds.), </w:t>
          </w:r>
          <w:r w:rsidRPr="007A0894">
            <w:rPr>
              <w:i/>
              <w:iCs/>
              <w:noProof/>
            </w:rPr>
            <w:t>Wind Engineering in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t xml:space="preserve">Huang, Z. (1999). </w:t>
          </w:r>
          <w:r w:rsidRPr="007A0894">
            <w:rPr>
              <w:i/>
              <w:iCs/>
              <w:noProof/>
            </w:rPr>
            <w:t>Stochastic models for hurricane hazard analysis.</w:t>
          </w:r>
          <w:r w:rsidRPr="007A0894">
            <w:rPr>
              <w:noProof/>
            </w:rPr>
            <w:t xml:space="preserve"> PhD Dissertation,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1999). Event-based hurricane simulation for the evaluation of wind speeds and expected insurance loss. In A. Larsen, G. L. Larose, &amp; F. M. Livesey (Eds.), </w:t>
          </w:r>
          <w:r w:rsidRPr="007A0894">
            <w:rPr>
              <w:i/>
              <w:iCs/>
              <w:noProof/>
            </w:rPr>
            <w:t>Wind Engineering into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2001a). Hurricane simulation techniques for the evaluation of wind-speeds and expected insurance losses. </w:t>
          </w:r>
          <w:r w:rsidRPr="007A0894">
            <w:rPr>
              <w:i/>
              <w:iCs/>
              <w:noProof/>
            </w:rPr>
            <w:t>Journal of Wind Engineering and Industrial Aerodynamics, 89</w:t>
          </w:r>
          <w:r w:rsidRPr="007A0894">
            <w:rPr>
              <w:noProof/>
            </w:rPr>
            <w:t>(7-8), 605-617.</w:t>
          </w:r>
        </w:p>
        <w:p w:rsidR="00142172" w:rsidRPr="007A0894" w:rsidRDefault="00142172" w:rsidP="00142172">
          <w:pPr>
            <w:spacing w:after="200" w:line="276" w:lineRule="auto"/>
            <w:ind w:left="720" w:hangingChars="300" w:hanging="720"/>
            <w:rPr>
              <w:noProof/>
            </w:rPr>
          </w:pPr>
          <w:r w:rsidRPr="007A0894">
            <w:rPr>
              <w:noProof/>
            </w:rPr>
            <w:lastRenderedPageBreak/>
            <w:t xml:space="preserve">Huang, Z., Rosowsky, D., Sparks, P. R. (2001b). Long-term hurricane risk assessment and expected damage to residential structures. </w:t>
          </w:r>
          <w:r w:rsidRPr="007A0894">
            <w:rPr>
              <w:i/>
              <w:iCs/>
              <w:noProof/>
            </w:rPr>
            <w:t>Reliability Engineering and System Safety, 74</w:t>
          </w:r>
          <w:r w:rsidRPr="007A0894">
            <w:rPr>
              <w:noProof/>
            </w:rPr>
            <w:t>(3), 239-249.</w:t>
          </w:r>
        </w:p>
        <w:p w:rsidR="00142172" w:rsidRPr="007A0894" w:rsidRDefault="00142172" w:rsidP="00142172">
          <w:pPr>
            <w:spacing w:after="200" w:line="276" w:lineRule="auto"/>
            <w:ind w:left="720" w:hangingChars="300" w:hanging="720"/>
            <w:rPr>
              <w:noProof/>
            </w:rPr>
          </w:pPr>
          <w:r w:rsidRPr="007A0894">
            <w:rPr>
              <w:noProof/>
            </w:rPr>
            <w:t xml:space="preserve">ICC. (1992). </w:t>
          </w:r>
          <w:r w:rsidRPr="007A0894">
            <w:rPr>
              <w:i/>
              <w:iCs/>
              <w:noProof/>
            </w:rPr>
            <w:t>CABO/ANSI A117.1 Standard.</w:t>
          </w:r>
          <w:r w:rsidRPr="007A0894">
            <w:rPr>
              <w:noProof/>
            </w:rPr>
            <w:t xml:space="preserve"> International Code Council.</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a). Sensitivity Analysis for Computer Model Projections of Hurricane Loss. </w:t>
          </w:r>
          <w:r w:rsidRPr="007A0894">
            <w:rPr>
              <w:i/>
              <w:iCs/>
              <w:noProof/>
            </w:rPr>
            <w:t>Risk Analysis, 25</w:t>
          </w:r>
          <w:r w:rsidRPr="007A0894">
            <w:rPr>
              <w:noProof/>
            </w:rPr>
            <w:t>(5), 1277-1297.</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b). Uncertainty Analysis for Computer Model Projections of Hurricane Losses. </w:t>
          </w:r>
          <w:r w:rsidRPr="007A0894">
            <w:rPr>
              <w:i/>
              <w:iCs/>
              <w:noProof/>
            </w:rPr>
            <w:t>Risk Analysis, 25</w:t>
          </w:r>
          <w:r w:rsidRPr="007A0894">
            <w:rPr>
              <w:noProof/>
            </w:rPr>
            <w:t>(5), 1299-1312.</w:t>
          </w:r>
        </w:p>
        <w:p w:rsidR="00142172" w:rsidRPr="007A0894" w:rsidRDefault="00142172" w:rsidP="00142172">
          <w:pPr>
            <w:spacing w:after="200" w:line="276" w:lineRule="auto"/>
            <w:ind w:left="720" w:hangingChars="300" w:hanging="720"/>
            <w:rPr>
              <w:noProof/>
            </w:rPr>
          </w:pPr>
          <w:r w:rsidRPr="007A0894">
            <w:rPr>
              <w:noProof/>
            </w:rPr>
            <w:t xml:space="preserve">Institute for Business and Home Safety. (2000, February). Industry Perspective: Impact Resistance Standards. </w:t>
          </w:r>
          <w:r w:rsidRPr="007A0894">
            <w:rPr>
              <w:i/>
              <w:iCs/>
              <w:noProof/>
            </w:rPr>
            <w:t>Natural Hazard Mitigation Insights, 1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Insurance Information Institute. (2001). Catastrophes: Insurance Issues. </w:t>
          </w:r>
          <w:r w:rsidRPr="007A0894">
            <w:rPr>
              <w:i/>
              <w:iCs/>
              <w:noProof/>
            </w:rPr>
            <w:t>Issues Update</w:t>
          </w:r>
          <w:r w:rsidRPr="007A0894">
            <w:rPr>
              <w:noProof/>
            </w:rPr>
            <w:t>.</w:t>
          </w:r>
        </w:p>
        <w:p w:rsidR="00142172" w:rsidRPr="008B50BF" w:rsidRDefault="00142172" w:rsidP="00142172">
          <w:pPr>
            <w:spacing w:after="200" w:line="276" w:lineRule="auto"/>
            <w:ind w:left="720" w:hangingChars="300" w:hanging="720"/>
            <w:rPr>
              <w:noProof/>
            </w:rPr>
          </w:pPr>
          <w:r w:rsidRPr="007A0894">
            <w:rPr>
              <w:noProof/>
            </w:rPr>
            <w:t xml:space="preserve">Jain, V. K., Guin, J., &amp; He, H. (2009). Statistical Analysis of 2004 and 2005 Hurricane Claims Data. </w:t>
          </w:r>
          <w:r w:rsidRPr="007A0894">
            <w:rPr>
              <w:i/>
              <w:iCs/>
              <w:noProof/>
            </w:rPr>
            <w:t>11th American Conference on Wind Engineering.</w:t>
          </w:r>
          <w:r w:rsidRPr="007A0894">
            <w:rPr>
              <w:noProof/>
            </w:rPr>
            <w:t xml:space="preserve"> </w:t>
          </w:r>
          <w:r w:rsidRPr="008B50BF">
            <w:rPr>
              <w:noProof/>
            </w:rPr>
            <w:t>San Juan.</w:t>
          </w:r>
        </w:p>
        <w:p w:rsidR="00142172" w:rsidRPr="00367447" w:rsidRDefault="00142172" w:rsidP="00142172">
          <w:pPr>
            <w:spacing w:after="200" w:line="276" w:lineRule="auto"/>
            <w:ind w:left="720" w:hangingChars="300" w:hanging="720"/>
            <w:rPr>
              <w:noProof/>
            </w:rPr>
          </w:pPr>
          <w:r>
            <w:t>Johnson, T., Pinelli, J.-P., Baheru</w:t>
          </w:r>
          <w:r w:rsidRPr="00F9158E">
            <w:t>,</w:t>
          </w:r>
          <w:r>
            <w:t xml:space="preserve"> T., Chowdhury, A. G., Weekes, J., </w:t>
          </w:r>
          <w:r w:rsidRPr="00F9158E">
            <w:t>Gurley</w:t>
          </w:r>
          <w:r>
            <w:t>, K., “</w:t>
          </w:r>
          <w:bookmarkStart w:id="344" w:name="_Toc320180066"/>
          <w:r>
            <w:rPr>
              <w:bCs/>
              <w:iCs/>
            </w:rPr>
            <w:t>Simulation of rain penetration in buildings and associated damage within a hurricane vulnerability model</w:t>
          </w:r>
          <w:bookmarkEnd w:id="344"/>
          <w:r>
            <w:rPr>
              <w:bCs/>
              <w:iCs/>
            </w:rPr>
            <w:t xml:space="preserve">,” ASCE Natural Hazard Review, </w:t>
          </w:r>
          <w:r>
            <w:t>19 (2), 04018004, March 2018</w:t>
          </w:r>
          <w:r>
            <w:rPr>
              <w:bCs/>
              <w:iCs/>
            </w:rPr>
            <w:t>.</w:t>
          </w:r>
        </w:p>
        <w:p w:rsidR="00142172" w:rsidRPr="007A0894" w:rsidRDefault="00142172" w:rsidP="00142172">
          <w:pPr>
            <w:spacing w:after="200" w:line="276" w:lineRule="auto"/>
            <w:ind w:left="720" w:hangingChars="300" w:hanging="720"/>
            <w:rPr>
              <w:noProof/>
            </w:rPr>
          </w:pPr>
          <w:r w:rsidRPr="00347C3E">
            <w:rPr>
              <w:noProof/>
              <w:lang w:val="es-AR"/>
            </w:rPr>
            <w:t xml:space="preserve">Jordan, D., Hajj, M., Miksad, R., Tieleman, H. (1999). </w:t>
          </w:r>
          <w:r w:rsidRPr="007A0894">
            <w:rPr>
              <w:noProof/>
            </w:rPr>
            <w:t xml:space="preserve">Analysis of the velocity-pressure peak relation for wind loads in structures. </w:t>
          </w:r>
          <w:r w:rsidRPr="007A0894">
            <w:rPr>
              <w:i/>
              <w:iCs/>
              <w:noProof/>
            </w:rPr>
            <w:t>10th International Conference on Wind Engineering</w:t>
          </w:r>
          <w:r w:rsidRPr="007A0894">
            <w:rPr>
              <w:noProof/>
            </w:rPr>
            <w:t>,</w:t>
          </w:r>
          <w:r>
            <w:rPr>
              <w:noProof/>
            </w:rPr>
            <w:t xml:space="preserve"> </w:t>
          </w:r>
          <w:r w:rsidRPr="007A0894">
            <w:rPr>
              <w:noProof/>
            </w:rPr>
            <w:t>443-448.</w:t>
          </w:r>
        </w:p>
        <w:p w:rsidR="00142172" w:rsidRPr="007A0894" w:rsidRDefault="00142172" w:rsidP="00142172">
          <w:pPr>
            <w:spacing w:after="200" w:line="276" w:lineRule="auto"/>
            <w:ind w:left="720" w:hangingChars="300" w:hanging="720"/>
            <w:rPr>
              <w:noProof/>
            </w:rPr>
          </w:pPr>
          <w:r w:rsidRPr="007A0894">
            <w:rPr>
              <w:noProof/>
            </w:rPr>
            <w:t xml:space="preserve">Kareem, A. (1985). Structural performance and wind speed-damage correlation in Hurricane Alicia. </w:t>
          </w:r>
          <w:r w:rsidRPr="007A0894">
            <w:rPr>
              <w:i/>
              <w:iCs/>
              <w:noProof/>
            </w:rPr>
            <w:t>Journal of Structural Engineering, 111</w:t>
          </w:r>
          <w:r w:rsidRPr="007A0894">
            <w:rPr>
              <w:noProof/>
            </w:rPr>
            <w:t>(12), 2596-2610.</w:t>
          </w:r>
        </w:p>
        <w:p w:rsidR="00142172" w:rsidRPr="007A0894" w:rsidRDefault="00142172" w:rsidP="00142172">
          <w:pPr>
            <w:spacing w:after="200" w:line="276" w:lineRule="auto"/>
            <w:ind w:left="720" w:hangingChars="300" w:hanging="720"/>
            <w:rPr>
              <w:noProof/>
            </w:rPr>
          </w:pPr>
          <w:r w:rsidRPr="007A0894">
            <w:rPr>
              <w:noProof/>
            </w:rPr>
            <w:t xml:space="preserve">Kareem, A. (1986). Performance of cladding in Hurricane Alicia. </w:t>
          </w:r>
          <w:r w:rsidRPr="007A0894">
            <w:rPr>
              <w:i/>
              <w:iCs/>
              <w:noProof/>
            </w:rPr>
            <w:t>Journal of Structural Engineering, 112</w:t>
          </w:r>
          <w:r w:rsidRPr="007A0894">
            <w:rPr>
              <w:noProof/>
            </w:rPr>
            <w:t>(12), 2679-2693.</w:t>
          </w:r>
        </w:p>
        <w:p w:rsidR="00142172" w:rsidRPr="007A0894" w:rsidRDefault="00142172" w:rsidP="00142172">
          <w:pPr>
            <w:spacing w:after="200" w:line="276" w:lineRule="auto"/>
            <w:ind w:left="720" w:hangingChars="300" w:hanging="720"/>
            <w:rPr>
              <w:noProof/>
            </w:rPr>
          </w:pPr>
          <w:r w:rsidRPr="007A0894">
            <w:rPr>
              <w:noProof/>
            </w:rPr>
            <w:t xml:space="preserve">Kareem, A. (1987). Wind effects on structures: a probabilistic viewpoint. </w:t>
          </w:r>
          <w:r w:rsidRPr="007A0894">
            <w:rPr>
              <w:i/>
              <w:iCs/>
              <w:noProof/>
            </w:rPr>
            <w:t>Probabilistic Engineering Mechanics, 2</w:t>
          </w:r>
          <w:r w:rsidRPr="007A0894">
            <w:rPr>
              <w:noProof/>
            </w:rPr>
            <w:t>(4), 166-200.</w:t>
          </w:r>
        </w:p>
        <w:p w:rsidR="00142172" w:rsidRPr="007A0894" w:rsidRDefault="00142172" w:rsidP="00142172">
          <w:pPr>
            <w:spacing w:after="200" w:line="276" w:lineRule="auto"/>
            <w:ind w:left="720" w:hangingChars="300" w:hanging="720"/>
            <w:rPr>
              <w:noProof/>
            </w:rPr>
          </w:pPr>
          <w:r w:rsidRPr="007A0894">
            <w:rPr>
              <w:noProof/>
            </w:rPr>
            <w:t xml:space="preserve">Kasperski, M. (1996). Design wind loads for low-rise buildings: a critical review of wind load specifications for industrial buildings. </w:t>
          </w:r>
          <w:r w:rsidRPr="007A0894">
            <w:rPr>
              <w:i/>
              <w:iCs/>
              <w:noProof/>
            </w:rPr>
            <w:t>Journal of Wind Engineering and Industrial Aerodynamics, 61</w:t>
          </w:r>
          <w:r w:rsidRPr="007A0894">
            <w:rPr>
              <w:noProof/>
            </w:rPr>
            <w:t>(2-3), 169-179.</w:t>
          </w:r>
        </w:p>
        <w:p w:rsidR="00142172" w:rsidRPr="007A0894" w:rsidRDefault="00142172" w:rsidP="00142172">
          <w:pPr>
            <w:spacing w:after="200" w:line="276" w:lineRule="auto"/>
            <w:ind w:left="720" w:hangingChars="300" w:hanging="720"/>
            <w:rPr>
              <w:noProof/>
            </w:rPr>
          </w:pPr>
          <w:r w:rsidRPr="007A0894">
            <w:rPr>
              <w:noProof/>
            </w:rPr>
            <w:t xml:space="preserve">Keith, E. L., Rose, J. D. (1994). Hurricane Andrew – structural performance of buildings in South Florida. </w:t>
          </w:r>
          <w:r w:rsidRPr="007A0894">
            <w:rPr>
              <w:i/>
              <w:iCs/>
              <w:noProof/>
            </w:rPr>
            <w:t>Journal of Performance of Constructed Facilities, 8</w:t>
          </w:r>
          <w:r w:rsidRPr="007A0894">
            <w:rPr>
              <w:noProof/>
            </w:rPr>
            <w:t>(3), 178-191.</w:t>
          </w:r>
        </w:p>
        <w:p w:rsidR="00142172" w:rsidRPr="007A0894" w:rsidRDefault="00142172" w:rsidP="00142172">
          <w:pPr>
            <w:spacing w:after="200" w:line="276" w:lineRule="auto"/>
            <w:ind w:left="720" w:hangingChars="300" w:hanging="720"/>
            <w:rPr>
              <w:noProof/>
            </w:rPr>
          </w:pPr>
          <w:r w:rsidRPr="007A0894">
            <w:rPr>
              <w:noProof/>
            </w:rPr>
            <w:lastRenderedPageBreak/>
            <w:t xml:space="preserve">Khan, M. S., Suaris, W. (1993). Design and Construction Deficiencies and Building Code Adherence. In R. A. Cook, &amp; M. Sotani (Ed.), </w:t>
          </w:r>
          <w:r w:rsidRPr="007A0894">
            <w:rPr>
              <w:i/>
              <w:iCs/>
              <w:noProof/>
            </w:rPr>
            <w:t>Hurricanes of 1992.</w:t>
          </w:r>
          <w:r w:rsidRPr="007A0894">
            <w:rPr>
              <w:noProof/>
            </w:rPr>
            <w:t xml:space="preserve"> American Society of Civil Engineers.</w:t>
          </w:r>
        </w:p>
        <w:p w:rsidR="00142172" w:rsidRDefault="00142172" w:rsidP="00142172">
          <w:pPr>
            <w:spacing w:after="200" w:line="276" w:lineRule="auto"/>
            <w:ind w:left="720" w:hangingChars="300" w:hanging="720"/>
            <w:rPr>
              <w:noProof/>
            </w:rPr>
          </w:pPr>
          <w:r w:rsidRPr="007A0894">
            <w:rPr>
              <w:noProof/>
            </w:rPr>
            <w:t xml:space="preserve">Khanduri, A. C., Morrow, G. C. (2003). Vulnerability of buildings to windstorms and insurance loss estimation. </w:t>
          </w:r>
          <w:r w:rsidRPr="007A0894">
            <w:rPr>
              <w:i/>
              <w:iCs/>
              <w:noProof/>
            </w:rPr>
            <w:t>Journal of Wind Engineering and Industrial Aerodynamics, 91</w:t>
          </w:r>
          <w:r w:rsidRPr="007A0894">
            <w:rPr>
              <w:noProof/>
            </w:rPr>
            <w:t>(4), 455-</w:t>
          </w:r>
          <w:r>
            <w:t>Kijewski-Correa, Tracy; Roueche, David; Pinelli, Jean-Paul; Prevatt, David; Zisis, Ioannis; Gurley, Kurtis; Refan, Maryam; Haan, Jr., Frederick; Pei, Shiling; Rasouli, Ashkan; Elawady, Amal; Rhode-Barbarigos, Landolf, (2018), "RAPID: A Coordinated Structural Engineering Response to Hurricane Irma (in Florida)" , DesignSafe-CI [publisher], Dataset, doi:10.17603/DS2TX0C</w:t>
          </w:r>
        </w:p>
        <w:p w:rsidR="00142172" w:rsidRDefault="00142172" w:rsidP="00142172">
          <w:pPr>
            <w:spacing w:after="200" w:line="276" w:lineRule="auto"/>
            <w:ind w:left="720" w:hangingChars="300" w:hanging="720"/>
            <w:rPr>
              <w:noProof/>
            </w:rPr>
          </w:pPr>
          <w:r w:rsidRPr="007A0894">
            <w:rPr>
              <w:noProof/>
            </w:rPr>
            <w:t xml:space="preserve">Kleindorfer, </w:t>
          </w:r>
          <w:r>
            <w:rPr>
              <w:noProof/>
            </w:rPr>
            <w:t>P</w:t>
          </w:r>
          <w:r w:rsidRPr="007A0894">
            <w:rPr>
              <w:noProof/>
            </w:rPr>
            <w:t xml:space="preserve">. R., Kunreuther, H. (1999). The complementary roles of mitigation and insurance in managing catastrophic risks. </w:t>
          </w:r>
          <w:r w:rsidRPr="007A0894">
            <w:rPr>
              <w:i/>
              <w:iCs/>
              <w:noProof/>
            </w:rPr>
            <w:t>Risk Analysis, 19</w:t>
          </w:r>
          <w:r w:rsidRPr="007A0894">
            <w:rPr>
              <w:noProof/>
            </w:rPr>
            <w:t>(4), 727-738.</w:t>
          </w:r>
        </w:p>
        <w:p w:rsidR="00142172" w:rsidRDefault="00142172" w:rsidP="00142172">
          <w:pPr>
            <w:ind w:left="720" w:hanging="720"/>
            <w:rPr>
              <w:sz w:val="23"/>
              <w:szCs w:val="23"/>
            </w:rPr>
          </w:pPr>
          <w:r>
            <w:rPr>
              <w:sz w:val="23"/>
              <w:szCs w:val="23"/>
            </w:rPr>
            <w:t xml:space="preserve">Kopp, G. A., Oh, J. H., Inculet, D. R. (2008). Wind-Induced Internal Pressures in Houses. </w:t>
          </w:r>
          <w:r>
            <w:rPr>
              <w:i/>
              <w:iCs/>
              <w:sz w:val="23"/>
              <w:szCs w:val="23"/>
            </w:rPr>
            <w:t>Journal of Structural Engineering</w:t>
          </w:r>
          <w:r>
            <w:rPr>
              <w:sz w:val="23"/>
              <w:szCs w:val="23"/>
            </w:rPr>
            <w:t xml:space="preserve">, </w:t>
          </w:r>
          <w:r w:rsidRPr="00DD5EF4">
            <w:rPr>
              <w:i/>
              <w:sz w:val="23"/>
              <w:szCs w:val="23"/>
            </w:rPr>
            <w:t>134</w:t>
          </w:r>
          <w:r>
            <w:rPr>
              <w:sz w:val="23"/>
              <w:szCs w:val="23"/>
            </w:rPr>
            <w:t>(7): 1129-1138.</w:t>
          </w:r>
        </w:p>
        <w:p w:rsidR="00142172" w:rsidRPr="00A236D0" w:rsidRDefault="00142172" w:rsidP="00142172"/>
        <w:p w:rsidR="00142172" w:rsidRPr="00340CA7" w:rsidRDefault="00142172" w:rsidP="00142172">
          <w:pPr>
            <w:spacing w:after="200" w:line="276" w:lineRule="auto"/>
            <w:ind w:left="720" w:hangingChars="300" w:hanging="720"/>
            <w:rPr>
              <w:noProof/>
            </w:rPr>
          </w:pPr>
          <w:r>
            <w:t xml:space="preserve">Kordi, B. and Kopp, G.A. (2009). The debris flight equations by C.J. Baker. </w:t>
          </w:r>
          <w:r w:rsidRPr="00347C3E">
            <w:rPr>
              <w:i/>
            </w:rPr>
            <w:t>Journal of Wind Engineering and Industrial Aerodynamics</w:t>
          </w:r>
          <w:r>
            <w:t>, 97, 151-154.</w:t>
          </w:r>
        </w:p>
        <w:p w:rsidR="00142172" w:rsidRDefault="00142172" w:rsidP="00142172">
          <w:pPr>
            <w:spacing w:after="200" w:line="276" w:lineRule="auto"/>
            <w:ind w:left="720" w:hangingChars="300" w:hanging="720"/>
            <w:rPr>
              <w:noProof/>
            </w:rPr>
          </w:pPr>
          <w:r>
            <w:rPr>
              <w:noProof/>
            </w:rPr>
            <w:t xml:space="preserve">Laboy, S., Smith, D., Gurley, K.R., Masters, F.J. (2013). Roof  tile frangibility and puncture of metal window shutters.  </w:t>
          </w:r>
          <w:r w:rsidRPr="004332AE">
            <w:rPr>
              <w:i/>
              <w:noProof/>
            </w:rPr>
            <w:t>Wind and Structures</w:t>
          </w:r>
          <w:r>
            <w:rPr>
              <w:i/>
              <w:noProof/>
            </w:rPr>
            <w:t xml:space="preserve">, </w:t>
          </w:r>
          <w:r>
            <w:t>17(2): 185-202.</w:t>
          </w:r>
        </w:p>
        <w:p w:rsidR="00142172" w:rsidRPr="007A0894" w:rsidRDefault="00142172" w:rsidP="00142172">
          <w:pPr>
            <w:spacing w:after="200" w:line="276" w:lineRule="auto"/>
            <w:ind w:left="720" w:hangingChars="300" w:hanging="720"/>
            <w:rPr>
              <w:noProof/>
            </w:rPr>
          </w:pPr>
          <w:r w:rsidRPr="007A0894">
            <w:rPr>
              <w:noProof/>
            </w:rPr>
            <w:t xml:space="preserve">Landsea, C. W., Pielke, R. A., Mestas-Nunez, A. M., Knaff, J. A. (1999). Atlantic basin hurricanes: indices of climatic changes. </w:t>
          </w:r>
          <w:r w:rsidRPr="007A0894">
            <w:rPr>
              <w:i/>
              <w:iCs/>
              <w:noProof/>
            </w:rPr>
            <w:t>Climatic Change, 42</w:t>
          </w:r>
          <w:r w:rsidRPr="007A0894">
            <w:rPr>
              <w:noProof/>
            </w:rPr>
            <w:t>, 89-129.</w:t>
          </w:r>
        </w:p>
        <w:p w:rsidR="00142172" w:rsidRPr="007A0894" w:rsidRDefault="00142172" w:rsidP="00142172">
          <w:pPr>
            <w:spacing w:after="200" w:line="276" w:lineRule="auto"/>
            <w:ind w:left="720" w:hangingChars="300" w:hanging="720"/>
            <w:rPr>
              <w:noProof/>
            </w:rPr>
          </w:pPr>
          <w:r w:rsidRPr="007A0894">
            <w:rPr>
              <w:noProof/>
            </w:rPr>
            <w:t xml:space="preserve">Langedyk, R., &amp; Ticola, V. (2002). </w:t>
          </w:r>
          <w:r w:rsidRPr="007A0894">
            <w:rPr>
              <w:i/>
              <w:iCs/>
              <w:noProof/>
            </w:rPr>
            <w:t>CEIA Cost 2002.</w:t>
          </w:r>
          <w:r w:rsidRPr="007A0894">
            <w:rPr>
              <w:noProof/>
            </w:rPr>
            <w:t xml:space="preserve"> Construction Estimating Institute, Sarasota.</w:t>
          </w:r>
        </w:p>
        <w:p w:rsidR="00142172" w:rsidRPr="007A0894" w:rsidRDefault="00142172" w:rsidP="00142172">
          <w:pPr>
            <w:spacing w:after="200" w:line="276" w:lineRule="auto"/>
            <w:ind w:left="720" w:hangingChars="300" w:hanging="720"/>
            <w:rPr>
              <w:noProof/>
            </w:rPr>
          </w:pPr>
          <w:r w:rsidRPr="007A0894">
            <w:rPr>
              <w:noProof/>
            </w:rPr>
            <w:t xml:space="preserve">Lavelle, F. M., Vickery, P. J., Schauer, B., Twisdale, L. A., Laatsch, E. (2003). The HAZUS-MH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Li, Y., &amp; Ellingwood, B. R. (2005). Vulnerability of Wood Residential Construction to Hurricane Winds. </w:t>
          </w:r>
          <w:r w:rsidRPr="007A0894">
            <w:rPr>
              <w:i/>
              <w:iCs/>
              <w:noProof/>
            </w:rPr>
            <w:t>Wood Design Focus, 15</w:t>
          </w:r>
          <w:r w:rsidRPr="007A0894">
            <w:rPr>
              <w:noProof/>
            </w:rPr>
            <w:t>(1), 11-16.</w:t>
          </w:r>
        </w:p>
        <w:p w:rsidR="00142172" w:rsidRPr="007A0894" w:rsidRDefault="00142172" w:rsidP="00142172">
          <w:pPr>
            <w:spacing w:after="200" w:line="276" w:lineRule="auto"/>
            <w:ind w:left="720" w:hangingChars="300" w:hanging="720"/>
            <w:rPr>
              <w:noProof/>
            </w:rPr>
          </w:pPr>
          <w:r w:rsidRPr="007A0894">
            <w:rPr>
              <w:noProof/>
            </w:rPr>
            <w:t xml:space="preserve">Liu, Z., Dearhart, E., Prevatt, D., Reinhold, T. A., Gurley, K. (2005). Wind load on components and cladding systems for houses in coastal suburban areas. </w:t>
          </w:r>
          <w:r w:rsidRPr="007A0894">
            <w:rPr>
              <w:i/>
              <w:iCs/>
              <w:noProof/>
            </w:rPr>
            <w:t>10th Americas Conference on Wind Engineering.</w:t>
          </w:r>
          <w:r w:rsidRPr="007A0894">
            <w:rPr>
              <w:noProof/>
            </w:rPr>
            <w:t xml:space="preserve"> </w:t>
          </w:r>
        </w:p>
        <w:p w:rsidR="00142172" w:rsidRDefault="00142172" w:rsidP="00142172">
          <w:pPr>
            <w:spacing w:after="200" w:line="276" w:lineRule="auto"/>
            <w:ind w:left="720" w:hangingChars="300" w:hanging="720"/>
            <w:rPr>
              <w:noProof/>
            </w:rPr>
          </w:pPr>
          <w:r w:rsidRPr="007A0894">
            <w:rPr>
              <w:noProof/>
            </w:rPr>
            <w:t xml:space="preserve">Liu, Z., Pita, G., Francis, R., Mitrani-Reiser, J., Guikema, S., Pinelli, J.-P. (2010). </w:t>
          </w:r>
          <w:r w:rsidRPr="007A0894">
            <w:rPr>
              <w:i/>
              <w:iCs/>
              <w:noProof/>
            </w:rPr>
            <w:t>Imputation Models for Use in Hurricane Building-Risk Analysis.</w:t>
          </w:r>
          <w:r w:rsidRPr="007A0894">
            <w:rPr>
              <w:noProof/>
            </w:rPr>
            <w:t xml:space="preserve"> Salt Lake City: Society of Risk Analysis.</w:t>
          </w:r>
        </w:p>
        <w:p w:rsidR="00142172" w:rsidRDefault="00142172" w:rsidP="00142172">
          <w:pPr>
            <w:spacing w:after="200" w:line="276" w:lineRule="auto"/>
            <w:ind w:left="720" w:hangingChars="300" w:hanging="720"/>
            <w:rPr>
              <w:noProof/>
            </w:rPr>
          </w:pPr>
          <w:r w:rsidRPr="00A236D0">
            <w:t>Liu, Z.,</w:t>
          </w:r>
          <w:r>
            <w:t xml:space="preserve"> </w:t>
          </w:r>
          <w:r w:rsidRPr="00A236D0">
            <w:t>Pogorzelski,</w:t>
          </w:r>
          <w:r>
            <w:t xml:space="preserve"> </w:t>
          </w:r>
          <w:r w:rsidRPr="00A236D0">
            <w:t>H.,</w:t>
          </w:r>
          <w:r>
            <w:t xml:space="preserve"> </w:t>
          </w:r>
          <w:r w:rsidRPr="00A236D0">
            <w:t>Masters,</w:t>
          </w:r>
          <w:r>
            <w:t xml:space="preserve"> </w:t>
          </w:r>
          <w:r w:rsidRPr="00A236D0">
            <w:t>F.</w:t>
          </w:r>
          <w:r>
            <w:t xml:space="preserve"> </w:t>
          </w:r>
          <w:r w:rsidRPr="00A236D0">
            <w:t>M.,</w:t>
          </w:r>
          <w:r>
            <w:t xml:space="preserve"> </w:t>
          </w:r>
          <w:r w:rsidRPr="00A236D0">
            <w:t>Tezak,</w:t>
          </w:r>
          <w:r>
            <w:t xml:space="preserve"> </w:t>
          </w:r>
          <w:r w:rsidRPr="00A236D0">
            <w:t>S.,</w:t>
          </w:r>
          <w:r>
            <w:t xml:space="preserve"> </w:t>
          </w:r>
          <w:r w:rsidRPr="00A236D0">
            <w:t>Reinhold,</w:t>
          </w:r>
          <w:r>
            <w:t xml:space="preserve"> </w:t>
          </w:r>
          <w:r w:rsidRPr="00A236D0">
            <w:t>T.</w:t>
          </w:r>
          <w:r>
            <w:t xml:space="preserve"> </w:t>
          </w:r>
          <w:r w:rsidRPr="00A236D0">
            <w:t>A.,</w:t>
          </w:r>
          <w:r>
            <w:t xml:space="preserve"> (</w:t>
          </w:r>
          <w:r w:rsidRPr="00A236D0">
            <w:t>2010</w:t>
          </w:r>
          <w:r>
            <w:t>)</w:t>
          </w:r>
          <w:r w:rsidRPr="00A236D0">
            <w:t>.</w:t>
          </w:r>
          <w:r>
            <w:t xml:space="preserve"> </w:t>
          </w:r>
          <w:r w:rsidRPr="00A236D0">
            <w:t>Surviving nature's fury:</w:t>
          </w:r>
          <w:r>
            <w:t xml:space="preserve"> </w:t>
          </w:r>
          <w:r w:rsidRPr="00A236D0">
            <w:t>performance</w:t>
          </w:r>
          <w:r>
            <w:t xml:space="preserve"> </w:t>
          </w:r>
          <w:r w:rsidRPr="00A236D0">
            <w:t>of</w:t>
          </w:r>
          <w:r>
            <w:t xml:space="preserve"> </w:t>
          </w:r>
          <w:r w:rsidRPr="00A236D0">
            <w:t>asphalt</w:t>
          </w:r>
          <w:r>
            <w:t xml:space="preserve"> </w:t>
          </w:r>
          <w:r w:rsidRPr="00A236D0">
            <w:t>shingle</w:t>
          </w:r>
          <w:r>
            <w:t xml:space="preserve"> </w:t>
          </w:r>
          <w:r w:rsidRPr="00A236D0">
            <w:t>roofs</w:t>
          </w:r>
          <w:r>
            <w:t xml:space="preserve"> </w:t>
          </w:r>
          <w:r w:rsidRPr="00A236D0">
            <w:t>in</w:t>
          </w:r>
          <w:r>
            <w:t xml:space="preserve"> </w:t>
          </w:r>
          <w:r w:rsidRPr="00A236D0">
            <w:t>the</w:t>
          </w:r>
          <w:r>
            <w:t xml:space="preserve"> </w:t>
          </w:r>
          <w:r w:rsidRPr="00A236D0">
            <w:t>real</w:t>
          </w:r>
          <w:r>
            <w:t xml:space="preserve"> </w:t>
          </w:r>
          <w:r w:rsidRPr="00A236D0">
            <w:t>world.</w:t>
          </w:r>
          <w:r>
            <w:t xml:space="preserve"> </w:t>
          </w:r>
          <w:r w:rsidRPr="00DD5EF4">
            <w:rPr>
              <w:i/>
            </w:rPr>
            <w:t>RCI Interface Mag.11,</w:t>
          </w:r>
          <w:r>
            <w:rPr>
              <w:i/>
            </w:rPr>
            <w:t xml:space="preserve"> </w:t>
          </w:r>
          <w:r w:rsidRPr="00B607E3">
            <w:t>29–44</w:t>
          </w:r>
          <w:r>
            <w:t>.</w:t>
          </w:r>
        </w:p>
        <w:p w:rsidR="00142172" w:rsidRPr="007A0894" w:rsidRDefault="00142172" w:rsidP="00142172">
          <w:pPr>
            <w:spacing w:after="200" w:line="276" w:lineRule="auto"/>
            <w:ind w:left="720" w:hangingChars="300" w:hanging="720"/>
            <w:rPr>
              <w:noProof/>
            </w:rPr>
          </w:pPr>
          <w:r w:rsidRPr="007A0894">
            <w:rPr>
              <w:noProof/>
            </w:rPr>
            <w:lastRenderedPageBreak/>
            <w:t xml:space="preserve">Liu, Z., Prevatt, D., Gurley, K., Reinhold, T. A. (2007). Validating wind tunnel technique using full scale wind pressure data.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Lonfat, M., Marks, F. D., Chen, S. S. (2004). Precipitation Distribution in Tropical Cyclones Using the Tropical Rainfall Measuring Mission (TRMM) Microwave Imager: A Global Perspective. </w:t>
          </w:r>
          <w:r w:rsidRPr="007A0894">
            <w:rPr>
              <w:i/>
              <w:iCs/>
              <w:noProof/>
            </w:rPr>
            <w:t>Monthly Weather Review, 132</w:t>
          </w:r>
          <w:r w:rsidRPr="007A0894">
            <w:rPr>
              <w:noProof/>
            </w:rPr>
            <w:t>(7), 1645-1660.</w:t>
          </w:r>
        </w:p>
        <w:p w:rsidR="00142172" w:rsidRPr="007A0894" w:rsidRDefault="00142172" w:rsidP="00142172">
          <w:pPr>
            <w:spacing w:after="200" w:line="276" w:lineRule="auto"/>
            <w:ind w:left="720" w:hangingChars="300" w:hanging="720"/>
            <w:rPr>
              <w:noProof/>
            </w:rPr>
          </w:pPr>
          <w:r w:rsidRPr="007A0894">
            <w:rPr>
              <w:noProof/>
            </w:rPr>
            <w:t xml:space="preserve">Lonfat, M., Rogers, R., Marchok, T., Marks, F. D. (2007). A Parametric Model for Predicting Hurricane Rainfall. </w:t>
          </w:r>
          <w:r w:rsidRPr="007A0894">
            <w:rPr>
              <w:i/>
              <w:iCs/>
              <w:noProof/>
            </w:rPr>
            <w:t>Monthly Weather Review, 135</w:t>
          </w:r>
          <w:r w:rsidRPr="007A0894">
            <w:rPr>
              <w:noProof/>
            </w:rPr>
            <w:t>(9), 3086–3097.</w:t>
          </w:r>
        </w:p>
        <w:p w:rsidR="00142172" w:rsidRPr="007A0894" w:rsidRDefault="00142172" w:rsidP="00142172">
          <w:pPr>
            <w:spacing w:after="200" w:line="276" w:lineRule="auto"/>
            <w:ind w:left="720" w:hangingChars="300" w:hanging="720"/>
            <w:rPr>
              <w:noProof/>
            </w:rPr>
          </w:pPr>
          <w:r w:rsidRPr="007A0894">
            <w:rPr>
              <w:noProof/>
            </w:rPr>
            <w:t xml:space="preserve">Lstiburek, J. W. (2005). </w:t>
          </w:r>
          <w:r w:rsidRPr="007A0894">
            <w:rPr>
              <w:i/>
              <w:iCs/>
              <w:noProof/>
            </w:rPr>
            <w:t>Rainwater Management Performance of Newly Constructed Residential Building Enclosures During August and September 2004.</w:t>
          </w:r>
          <w:r w:rsidRPr="007A0894">
            <w:rPr>
              <w:noProof/>
            </w:rPr>
            <w:t xml:space="preserve"> Florida Home Builders Association.</w:t>
          </w:r>
        </w:p>
        <w:p w:rsidR="00142172" w:rsidRPr="007A0894" w:rsidRDefault="00142172" w:rsidP="00142172">
          <w:pPr>
            <w:spacing w:after="200" w:line="276" w:lineRule="auto"/>
            <w:ind w:left="720" w:hangingChars="300" w:hanging="720"/>
            <w:rPr>
              <w:noProof/>
            </w:rPr>
          </w:pPr>
          <w:r w:rsidRPr="007A0894">
            <w:rPr>
              <w:noProof/>
            </w:rPr>
            <w:t xml:space="preserve">Mahendran, M. (1995). Wind resistant low-rise buildings in the tropics. </w:t>
          </w:r>
          <w:r w:rsidRPr="007A0894">
            <w:rPr>
              <w:i/>
              <w:iCs/>
              <w:noProof/>
            </w:rPr>
            <w:t>Journal of Performance of Constructed Facilities, 9</w:t>
          </w:r>
          <w:r w:rsidRPr="007A0894">
            <w:rPr>
              <w:noProof/>
            </w:rPr>
            <w:t>(4), 330-346.</w:t>
          </w:r>
        </w:p>
        <w:p w:rsidR="00142172" w:rsidRPr="007A0894" w:rsidRDefault="00142172" w:rsidP="00142172">
          <w:pPr>
            <w:spacing w:after="200" w:line="276" w:lineRule="auto"/>
            <w:ind w:left="720" w:hangingChars="300" w:hanging="720"/>
            <w:rPr>
              <w:noProof/>
            </w:rPr>
          </w:pPr>
          <w:r w:rsidRPr="007A0894">
            <w:rPr>
              <w:noProof/>
            </w:rPr>
            <w:t xml:space="preserve">Marks, F. D., Atlas, D., Willis, P. T. (1993). Probability-matched Reflectivity-Rainfall relations for a Hurricane from Aircraft Observations. </w:t>
          </w:r>
          <w:r w:rsidRPr="007A0894">
            <w:rPr>
              <w:i/>
              <w:iCs/>
              <w:noProof/>
            </w:rPr>
            <w:t>Journal of Applied Meteorology, 32</w:t>
          </w:r>
          <w:r w:rsidRPr="007A0894">
            <w:rPr>
              <w:noProof/>
            </w:rPr>
            <w:t>, 1134-1141.</w:t>
          </w:r>
        </w:p>
        <w:p w:rsidR="00142172" w:rsidRPr="007A0894" w:rsidRDefault="00142172" w:rsidP="00142172">
          <w:pPr>
            <w:spacing w:after="200" w:line="276" w:lineRule="auto"/>
            <w:ind w:left="720" w:hangingChars="300" w:hanging="720"/>
            <w:rPr>
              <w:noProof/>
            </w:rPr>
          </w:pPr>
          <w:r w:rsidRPr="007A0894">
            <w:rPr>
              <w:noProof/>
            </w:rPr>
            <w:t xml:space="preserve">Marshall, R. D. (1977). </w:t>
          </w:r>
          <w:r w:rsidRPr="007A0894">
            <w:rPr>
              <w:i/>
              <w:iCs/>
              <w:noProof/>
            </w:rPr>
            <w:t>The measurement of wind loads on a full-scale mobile home (NBS IR 77-1289).</w:t>
          </w:r>
          <w:r w:rsidRPr="007A0894">
            <w:rPr>
              <w:noProof/>
            </w:rPr>
            <w:t xml:space="preserve"> National Bureau of Standards.</w:t>
          </w:r>
        </w:p>
        <w:p w:rsidR="00142172" w:rsidRPr="007A0894" w:rsidRDefault="00142172" w:rsidP="00142172">
          <w:pPr>
            <w:spacing w:after="200" w:line="276" w:lineRule="auto"/>
            <w:ind w:left="720" w:hangingChars="300" w:hanging="720"/>
            <w:rPr>
              <w:noProof/>
            </w:rPr>
          </w:pPr>
          <w:r w:rsidRPr="007A0894">
            <w:rPr>
              <w:noProof/>
            </w:rPr>
            <w:t xml:space="preserve">Marshall, R. D. (1993). </w:t>
          </w:r>
          <w:r w:rsidRPr="007A0894">
            <w:rPr>
              <w:i/>
              <w:iCs/>
              <w:noProof/>
            </w:rPr>
            <w:t>Wind load provisions of the manufactured home construction and safety standards: A review and recommendations for improvement (NIST IR 5189).</w:t>
          </w:r>
          <w:r w:rsidRPr="007A0894">
            <w:rPr>
              <w:noProof/>
            </w:rPr>
            <w:t xml:space="preserve"> National Institute of Standards and Technology.</w:t>
          </w:r>
        </w:p>
        <w:p w:rsidR="00142172" w:rsidRDefault="00142172" w:rsidP="00142172">
          <w:pPr>
            <w:spacing w:after="200" w:line="276" w:lineRule="auto"/>
            <w:ind w:left="720" w:hangingChars="300" w:hanging="720"/>
            <w:rPr>
              <w:noProof/>
            </w:rPr>
          </w:pPr>
          <w:r w:rsidRPr="007A0894">
            <w:rPr>
              <w:noProof/>
            </w:rPr>
            <w:t xml:space="preserve">Marshall, R. D. (1994). </w:t>
          </w:r>
          <w:r w:rsidRPr="007A0894">
            <w:rPr>
              <w:i/>
              <w:iCs/>
              <w:noProof/>
            </w:rPr>
            <w:t>Manufactured homes – probability of failure and the need for better windstorm protection through improved anchoring systems (NIST IR 5370).</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 Marshall, R. D., Yokel, F. (1995). </w:t>
          </w:r>
          <w:r w:rsidRPr="007A0894">
            <w:rPr>
              <w:i/>
              <w:iCs/>
              <w:noProof/>
            </w:rPr>
            <w:t>Recommended Performance-Based Criteria for the Design of Manufactured Home Foundation Systems to Resist Wind and Seismic Loads (NIST IR 5664).</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Maruta, E., Kanda, M., Sato, J. (1998). Effects on surface roughness for wind pressure on glass and cladding of buildings. </w:t>
          </w:r>
          <w:r w:rsidRPr="007A0894">
            <w:rPr>
              <w:i/>
              <w:iCs/>
              <w:noProof/>
            </w:rPr>
            <w:t>Journal of Wind Engineering and Industrial Aerodynamics, 74-76</w:t>
          </w:r>
          <w:r w:rsidRPr="007A0894">
            <w:rPr>
              <w:noProof/>
            </w:rPr>
            <w:t>, 651-663.</w:t>
          </w:r>
        </w:p>
        <w:p w:rsidR="00142172" w:rsidRPr="007A0894" w:rsidRDefault="00142172" w:rsidP="00142172">
          <w:pPr>
            <w:spacing w:after="200" w:line="276" w:lineRule="auto"/>
            <w:ind w:left="720" w:hangingChars="300" w:hanging="720"/>
            <w:rPr>
              <w:noProof/>
            </w:rPr>
          </w:pPr>
          <w:r w:rsidRPr="007A0894">
            <w:rPr>
              <w:noProof/>
            </w:rPr>
            <w:t xml:space="preserve">Marwood, R., Wood, C. J. (1997). Conical vortex movement and its effect on roof pressures. </w:t>
          </w:r>
          <w:r w:rsidRPr="007A0894">
            <w:rPr>
              <w:i/>
              <w:iCs/>
              <w:noProof/>
            </w:rPr>
            <w:t>Journal of Wind Engineering and Industrial Aerodynamics, 69-71</w:t>
          </w:r>
          <w:r w:rsidRPr="007A0894">
            <w:rPr>
              <w:noProof/>
            </w:rPr>
            <w:t>, 589-595.</w:t>
          </w:r>
        </w:p>
        <w:p w:rsidR="00142172" w:rsidRPr="00AD6450" w:rsidRDefault="00142172" w:rsidP="00142172">
          <w:pPr>
            <w:spacing w:after="240" w:line="276" w:lineRule="auto"/>
            <w:ind w:left="720" w:hanging="720"/>
          </w:pPr>
          <w:r w:rsidRPr="00AD6450">
            <w:rPr>
              <w:rStyle w:val="Strong"/>
              <w:b w:val="0"/>
            </w:rPr>
            <w:lastRenderedPageBreak/>
            <w:t>Masters, F</w:t>
          </w:r>
          <w:r>
            <w:rPr>
              <w:rStyle w:val="Strong"/>
              <w:b w:val="0"/>
            </w:rPr>
            <w:t>.</w:t>
          </w:r>
          <w:r w:rsidRPr="00AD6450">
            <w:rPr>
              <w:rStyle w:val="Strong"/>
              <w:b w:val="0"/>
            </w:rPr>
            <w:t xml:space="preserve"> J. and Kiesling, Audra A. 2012.</w:t>
          </w:r>
          <w:r w:rsidRPr="00AD6450">
            <w:t xml:space="preserve"> </w:t>
          </w:r>
          <w:r w:rsidRPr="00DD5EF4">
            <w:rPr>
              <w:i/>
            </w:rPr>
            <w:t>Task 5 Final Report-Soffits (structural and wind driven-rain resistance of soffits)</w:t>
          </w:r>
          <w:r w:rsidRPr="00AD6450">
            <w:t>. University of Florida Department of Civil and Coastal Engineering. s.l.: Florida Building Commission, 2012.</w:t>
          </w:r>
        </w:p>
        <w:p w:rsidR="00142172" w:rsidRPr="00AD6450" w:rsidRDefault="00142172" w:rsidP="00142172">
          <w:pPr>
            <w:spacing w:after="240" w:line="276" w:lineRule="auto"/>
            <w:ind w:left="720" w:hanging="720"/>
          </w:pPr>
          <w:r w:rsidRPr="00AD6450">
            <w:t xml:space="preserve">Masters, </w:t>
          </w:r>
          <w:r>
            <w:t>F.</w:t>
          </w:r>
          <w:r w:rsidRPr="00AD6450">
            <w:t xml:space="preserve"> J. 2006. </w:t>
          </w:r>
          <w:r w:rsidRPr="00DD5EF4">
            <w:rPr>
              <w:i/>
            </w:rPr>
            <w:t>Preliminary Investigation of Wind-Driven Rain Intrusion through soffits. Miami</w:t>
          </w:r>
          <w:r>
            <w:t>,</w:t>
          </w:r>
          <w:r w:rsidRPr="00AD6450">
            <w:t xml:space="preserve"> The International Hurricane Research Center Florida International University, 2006.</w:t>
          </w:r>
        </w:p>
        <w:p w:rsidR="00142172" w:rsidRPr="007A0894" w:rsidRDefault="00142172" w:rsidP="00142172">
          <w:pPr>
            <w:spacing w:after="200" w:line="276" w:lineRule="auto"/>
            <w:ind w:left="720" w:hangingChars="300" w:hanging="720"/>
            <w:rPr>
              <w:noProof/>
            </w:rPr>
          </w:pPr>
          <w:r w:rsidRPr="007A0894">
            <w:rPr>
              <w:noProof/>
            </w:rPr>
            <w:t xml:space="preserve">Masters, F. J., Gurley, K., Shah, N., Fernandez, G. (2010). Vulnerability of Residential Window Glass to Lightweight Windborne Debris. </w:t>
          </w:r>
          <w:r w:rsidRPr="007A0894">
            <w:rPr>
              <w:i/>
              <w:iCs/>
              <w:noProof/>
            </w:rPr>
            <w:t>Engineering Structures, 32</w:t>
          </w:r>
          <w:r w:rsidRPr="007A0894">
            <w:rPr>
              <w:noProof/>
            </w:rPr>
            <w:t>(4), 911-921.</w:t>
          </w:r>
        </w:p>
        <w:p w:rsidR="00142172" w:rsidRPr="007A0894" w:rsidRDefault="00142172" w:rsidP="00142172">
          <w:pPr>
            <w:spacing w:after="200" w:line="276" w:lineRule="auto"/>
            <w:ind w:left="720" w:hangingChars="300" w:hanging="720"/>
            <w:rPr>
              <w:noProof/>
            </w:rPr>
          </w:pPr>
          <w:r w:rsidRPr="007A0894">
            <w:rPr>
              <w:noProof/>
            </w:rPr>
            <w:t xml:space="preserve">Meecham, D. (1992). The improved performance of hip roofs in extreme winds -- A case study. </w:t>
          </w:r>
          <w:r w:rsidRPr="007A0894">
            <w:rPr>
              <w:i/>
              <w:iCs/>
              <w:noProof/>
            </w:rPr>
            <w:t>Journal of Wind Engineering and Industrial Aerodynamics, 43</w:t>
          </w:r>
          <w:r w:rsidRPr="007A0894">
            <w:rPr>
              <w:noProof/>
            </w:rPr>
            <w:t>(1-3), 1717-1726.</w:t>
          </w:r>
        </w:p>
        <w:p w:rsidR="00142172" w:rsidRPr="00973202" w:rsidRDefault="00142172" w:rsidP="00142172">
          <w:pPr>
            <w:spacing w:after="200" w:line="276" w:lineRule="auto"/>
            <w:ind w:left="720" w:hangingChars="300" w:hanging="720"/>
            <w:rPr>
              <w:noProof/>
            </w:rPr>
          </w:pPr>
          <w:r w:rsidRPr="007A0894">
            <w:rPr>
              <w:noProof/>
            </w:rPr>
            <w:t>Meecham, D.</w:t>
          </w:r>
          <w:r>
            <w:rPr>
              <w:noProof/>
            </w:rPr>
            <w:t>, Surry, D., Davenport, A.G.</w:t>
          </w:r>
          <w:r w:rsidRPr="007A0894">
            <w:rPr>
              <w:noProof/>
            </w:rPr>
            <w:t xml:space="preserve"> (199</w:t>
          </w:r>
          <w:r>
            <w:rPr>
              <w:noProof/>
            </w:rPr>
            <w:t>1</w:t>
          </w:r>
          <w:r w:rsidRPr="007A0894">
            <w:rPr>
              <w:noProof/>
            </w:rPr>
            <w:t xml:space="preserve">). </w:t>
          </w:r>
          <w:r>
            <w:rPr>
              <w:noProof/>
            </w:rPr>
            <w:t>The magnitude and distribution of wind-induced pressures on hip and gable roofs</w:t>
          </w:r>
          <w:r w:rsidRPr="007A0894">
            <w:rPr>
              <w:noProof/>
            </w:rPr>
            <w:t xml:space="preserve">. </w:t>
          </w:r>
          <w:r w:rsidRPr="007A0894">
            <w:rPr>
              <w:i/>
              <w:iCs/>
              <w:noProof/>
            </w:rPr>
            <w:t>Journal of Wind Engineering</w:t>
          </w:r>
          <w:r>
            <w:rPr>
              <w:i/>
              <w:iCs/>
              <w:noProof/>
            </w:rPr>
            <w:t xml:space="preserve"> and Industrial Aerodynamics, 38</w:t>
          </w:r>
          <w:r>
            <w:rPr>
              <w:noProof/>
            </w:rPr>
            <w:t>, 257-27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Mehta, K. C. (2010). Wind Load History: ANSI A58.1-1972 to ASCE 7-05. </w:t>
          </w:r>
          <w:r w:rsidRPr="00DD5EF4">
            <w:rPr>
              <w:i/>
              <w:noProof/>
            </w:rPr>
            <w:t>Structures Congress</w:t>
          </w:r>
          <w:r>
            <w:rPr>
              <w:noProof/>
            </w:rPr>
            <w:t>, 2134-2140.</w:t>
          </w:r>
        </w:p>
        <w:p w:rsidR="00142172" w:rsidRPr="007A0894" w:rsidRDefault="00142172" w:rsidP="00142172">
          <w:pPr>
            <w:spacing w:after="200" w:line="276" w:lineRule="auto"/>
            <w:ind w:left="720" w:hangingChars="300" w:hanging="720"/>
            <w:rPr>
              <w:noProof/>
            </w:rPr>
          </w:pPr>
          <w:r w:rsidRPr="007A0894">
            <w:rPr>
              <w:noProof/>
            </w:rPr>
            <w:t xml:space="preserve">Mehta, K. C., Cheshire, R. H., McDonald, J. R. (1992). Wind resistance categorization of buildings for insurance. </w:t>
          </w:r>
          <w:r w:rsidRPr="007A0894">
            <w:rPr>
              <w:i/>
              <w:iCs/>
              <w:noProof/>
            </w:rPr>
            <w:t>Journal of Wind Engineering and Industrial Aerodynamics, 44</w:t>
          </w:r>
          <w:r w:rsidRPr="007A0894">
            <w:rPr>
              <w:noProof/>
            </w:rPr>
            <w:t>(1-3), 2617-2628.</w:t>
          </w:r>
        </w:p>
        <w:p w:rsidR="00142172" w:rsidRPr="007A0894" w:rsidRDefault="00142172" w:rsidP="00142172">
          <w:pPr>
            <w:spacing w:after="200" w:line="276" w:lineRule="auto"/>
            <w:ind w:left="720" w:hangingChars="300" w:hanging="720"/>
            <w:rPr>
              <w:noProof/>
            </w:rPr>
          </w:pPr>
          <w:r w:rsidRPr="007A0894">
            <w:rPr>
              <w:noProof/>
            </w:rPr>
            <w:t xml:space="preserve">Meloy, N., Sen, R., Pai, N., Mullins, G. (2007). Roof damage in new homes caused by Hurricane Charley. </w:t>
          </w:r>
          <w:r w:rsidRPr="007A0894">
            <w:rPr>
              <w:i/>
              <w:iCs/>
              <w:noProof/>
            </w:rPr>
            <w:t>Journal of Performance of Constructed Facilities, 21</w:t>
          </w:r>
          <w:r w:rsidRPr="007A0894">
            <w:rPr>
              <w:noProof/>
            </w:rPr>
            <w:t>(2), 97-107.</w:t>
          </w:r>
        </w:p>
        <w:p w:rsidR="00142172" w:rsidRDefault="00142172" w:rsidP="00142172">
          <w:pPr>
            <w:spacing w:after="200" w:line="276" w:lineRule="auto"/>
            <w:ind w:left="720" w:hangingChars="300" w:hanging="720"/>
            <w:rPr>
              <w:noProof/>
            </w:rPr>
          </w:pPr>
          <w:r w:rsidRPr="007A0894">
            <w:rPr>
              <w:noProof/>
            </w:rPr>
            <w:t xml:space="preserve">Mewis, B., Babbitt, C., Baker, T. (Eds.). (2009). </w:t>
          </w:r>
          <w:r w:rsidRPr="007A0894">
            <w:rPr>
              <w:i/>
              <w:iCs/>
              <w:noProof/>
            </w:rPr>
            <w:t>RSMeans Residential Cost Data 2010.</w:t>
          </w:r>
          <w:r w:rsidRPr="007A0894">
            <w:rPr>
              <w:noProof/>
            </w:rPr>
            <w:t xml:space="preserve"> R.S. Means.</w:t>
          </w:r>
        </w:p>
        <w:p w:rsidR="00142172" w:rsidRDefault="00142172" w:rsidP="00142172">
          <w:pPr>
            <w:spacing w:after="200" w:line="276" w:lineRule="auto"/>
            <w:ind w:left="720" w:hangingChars="300" w:hanging="720"/>
            <w:rPr>
              <w:noProof/>
            </w:rPr>
          </w:pPr>
          <w:r>
            <w:rPr>
              <w:noProof/>
            </w:rPr>
            <w:t>Michalsi, J., (2016) Building Exposure Study in the State of Florida and Application to the Florida Public Hurricane Loss Model, Master thesis, Department of Civil Engineering and Cosntruction Management, Florida Tech, Melbourne, FL.</w:t>
          </w:r>
        </w:p>
        <w:p w:rsidR="00142172" w:rsidRDefault="00142172" w:rsidP="00142172">
          <w:pPr>
            <w:spacing w:after="200" w:line="276" w:lineRule="auto"/>
            <w:ind w:left="720" w:hangingChars="300" w:hanging="720"/>
            <w:rPr>
              <w:noProof/>
            </w:rPr>
          </w:pPr>
          <w:r w:rsidRPr="007A0894">
            <w:rPr>
              <w:noProof/>
            </w:rPr>
            <w:t xml:space="preserve">Mileti, D. (1999). </w:t>
          </w:r>
          <w:r w:rsidRPr="007A0894">
            <w:rPr>
              <w:i/>
              <w:iCs/>
              <w:noProof/>
            </w:rPr>
            <w:t>Disasters by Design: A Reassessment of Natural Hazards in the United States.</w:t>
          </w:r>
          <w:r w:rsidRPr="007A0894">
            <w:rPr>
              <w:noProof/>
            </w:rPr>
            <w:t xml:space="preserve"> Joseph Henry Press.</w:t>
          </w:r>
        </w:p>
        <w:p w:rsidR="00142172" w:rsidRPr="007A0894" w:rsidRDefault="00142172" w:rsidP="00142172">
          <w:pPr>
            <w:spacing w:after="200" w:line="276" w:lineRule="auto"/>
            <w:ind w:left="720" w:hangingChars="300" w:hanging="720"/>
            <w:rPr>
              <w:noProof/>
            </w:rPr>
          </w:pPr>
          <w:r w:rsidRPr="007A0894">
            <w:rPr>
              <w:noProof/>
            </w:rPr>
            <w:t xml:space="preserve">Minor, J. E. (1994). Windborne debris and the building envelope. </w:t>
          </w:r>
          <w:r w:rsidRPr="007A0894">
            <w:rPr>
              <w:i/>
              <w:iCs/>
              <w:noProof/>
            </w:rPr>
            <w:t>Journal of Wind Engineering and Industrial Aerodynamics, 53</w:t>
          </w:r>
          <w:r w:rsidRPr="007A0894">
            <w:rPr>
              <w:noProof/>
            </w:rPr>
            <w:t>(1-2), 207-227.</w:t>
          </w:r>
        </w:p>
        <w:p w:rsidR="00142172" w:rsidRPr="007A0894" w:rsidRDefault="00142172" w:rsidP="00142172">
          <w:pPr>
            <w:spacing w:after="200" w:line="276" w:lineRule="auto"/>
            <w:ind w:left="720" w:hangingChars="300" w:hanging="720"/>
            <w:rPr>
              <w:noProof/>
            </w:rPr>
          </w:pPr>
          <w:r w:rsidRPr="007A0894">
            <w:rPr>
              <w:noProof/>
            </w:rPr>
            <w:t xml:space="preserve">Minor, J. E., &amp; Schneider, P. (2001). Hurricane loss estimation – The HAZUS preview model. </w:t>
          </w:r>
          <w:r w:rsidRPr="007A0894">
            <w:rPr>
              <w:i/>
              <w:iCs/>
              <w:noProof/>
            </w:rPr>
            <w:t>1st America’s Conference on Wind Engineering.</w:t>
          </w:r>
          <w:r w:rsidRPr="007A0894">
            <w:rPr>
              <w:noProof/>
            </w:rPr>
            <w:t xml:space="preserve"> </w:t>
          </w:r>
        </w:p>
        <w:p w:rsidR="00142172" w:rsidRPr="00347C3E" w:rsidRDefault="00142172" w:rsidP="00142172">
          <w:pPr>
            <w:spacing w:after="200" w:line="276" w:lineRule="auto"/>
            <w:ind w:left="720" w:hangingChars="300" w:hanging="720"/>
          </w:pPr>
          <w:r w:rsidRPr="007A0894">
            <w:rPr>
              <w:noProof/>
            </w:rPr>
            <w:t xml:space="preserve">Mitsuta, Y., Fujii, T., Nagashima, I. (1996). A predicting method of typhoon wind damages. </w:t>
          </w:r>
          <w:r w:rsidRPr="007A0894">
            <w:rPr>
              <w:i/>
              <w:iCs/>
              <w:noProof/>
            </w:rPr>
            <w:t>7th Specialty Conference</w:t>
          </w:r>
          <w:r>
            <w:rPr>
              <w:noProof/>
            </w:rPr>
            <w:t xml:space="preserve">, </w:t>
          </w:r>
          <w:r w:rsidRPr="00DD5EF4">
            <w:rPr>
              <w:i/>
              <w:noProof/>
            </w:rPr>
            <w:t>Probabilistic Mechanics and Structural Reliability</w:t>
          </w:r>
          <w:r>
            <w:rPr>
              <w:noProof/>
            </w:rPr>
            <w:t>,</w:t>
          </w:r>
          <w:r w:rsidRPr="000479AF">
            <w:rPr>
              <w:noProof/>
            </w:rPr>
            <w:t xml:space="preserve"> </w:t>
          </w:r>
          <w:r>
            <w:rPr>
              <w:noProof/>
            </w:rPr>
            <w:t>970-973.</w:t>
          </w:r>
        </w:p>
        <w:p w:rsidR="00142172" w:rsidRDefault="00142172" w:rsidP="00142172">
          <w:pPr>
            <w:spacing w:after="200" w:line="276" w:lineRule="auto"/>
            <w:ind w:left="720" w:hangingChars="300" w:hanging="720"/>
            <w:rPr>
              <w:noProof/>
            </w:rPr>
          </w:pPr>
          <w:r w:rsidRPr="007A0894">
            <w:rPr>
              <w:noProof/>
            </w:rPr>
            <w:lastRenderedPageBreak/>
            <w:t xml:space="preserve">Mizzell, D. P. (1994). </w:t>
          </w:r>
          <w:r w:rsidRPr="007A0894">
            <w:rPr>
              <w:i/>
              <w:iCs/>
              <w:noProof/>
            </w:rPr>
            <w:t>Wind Resistance of Sheathing for Residential Roofs.</w:t>
          </w:r>
          <w:r w:rsidRPr="007A0894">
            <w:rPr>
              <w:noProof/>
            </w:rPr>
            <w:t xml:space="preserve"> MS Thesis, Clemson University, Department of Civil Engineering.</w:t>
          </w:r>
        </w:p>
        <w:p w:rsidR="00142172" w:rsidRPr="00823A26" w:rsidRDefault="00142172" w:rsidP="00142172">
          <w:pPr>
            <w:spacing w:after="200" w:line="276" w:lineRule="auto"/>
            <w:ind w:left="720" w:hangingChars="300" w:hanging="720"/>
            <w:rPr>
              <w:noProof/>
            </w:rPr>
          </w:pPr>
          <w:r>
            <w:t>Morrison, M.J., Henderson, D.J., Kopp, G.A. (2012).  The response of a wood-frame, gable roof to fluctuating wind loads.</w:t>
          </w:r>
          <w:r w:rsidRPr="00347C3E">
            <w:rPr>
              <w:i/>
            </w:rPr>
            <w:t xml:space="preserve"> Engineering Structures</w:t>
          </w:r>
          <w:r>
            <w:t xml:space="preserve">, </w:t>
          </w:r>
          <w:r w:rsidRPr="00DD5EF4">
            <w:rPr>
              <w:i/>
            </w:rPr>
            <w:t>41</w:t>
          </w:r>
          <w:r>
            <w:t>, 498-509.</w:t>
          </w:r>
        </w:p>
        <w:p w:rsidR="00142172" w:rsidRPr="007A0894" w:rsidRDefault="00142172" w:rsidP="00142172">
          <w:pPr>
            <w:spacing w:after="200" w:line="276" w:lineRule="auto"/>
            <w:ind w:left="720" w:hangingChars="300" w:hanging="720"/>
            <w:rPr>
              <w:noProof/>
            </w:rPr>
          </w:pPr>
          <w:r w:rsidRPr="007A0894">
            <w:rPr>
              <w:noProof/>
            </w:rPr>
            <w:t xml:space="preserve">Mullens, M., Hoekstra, R., Nahmens, I., Martinez, F. (2006). </w:t>
          </w:r>
          <w:r w:rsidRPr="007A0894">
            <w:rPr>
              <w:i/>
              <w:iCs/>
              <w:noProof/>
            </w:rPr>
            <w:t>Water Intrusion in Central Florida Homes During Hurricane Jeanne in September 2004.</w:t>
          </w:r>
          <w:r w:rsidRPr="007A0894">
            <w:rPr>
              <w:noProof/>
            </w:rPr>
            <w:t xml:space="preserve"> University of Central Florida Constructability Lab.</w:t>
          </w:r>
        </w:p>
        <w:p w:rsidR="00142172" w:rsidRPr="007A0894" w:rsidRDefault="00142172" w:rsidP="00142172">
          <w:pPr>
            <w:spacing w:after="200" w:line="276" w:lineRule="auto"/>
            <w:ind w:left="720" w:hangingChars="300" w:hanging="720"/>
            <w:rPr>
              <w:noProof/>
            </w:rPr>
          </w:pPr>
          <w:r w:rsidRPr="007A0894">
            <w:rPr>
              <w:noProof/>
            </w:rPr>
            <w:t xml:space="preserve">Munich Re Group. (2002). </w:t>
          </w:r>
          <w:r w:rsidRPr="007A0894">
            <w:rPr>
              <w:i/>
              <w:iCs/>
              <w:noProof/>
            </w:rPr>
            <w:t>topics - Annual Review: Natural Catastrophes 2001.</w:t>
          </w:r>
          <w:r w:rsidRPr="007A0894">
            <w:rPr>
              <w:noProof/>
            </w:rPr>
            <w:t xml:space="preserve"> Annual Review. Munich: Munich Re Group.</w:t>
          </w:r>
        </w:p>
        <w:p w:rsidR="00142172" w:rsidRPr="007A0894" w:rsidRDefault="00142172" w:rsidP="00142172">
          <w:pPr>
            <w:spacing w:after="200" w:line="276" w:lineRule="auto"/>
            <w:ind w:left="720" w:hangingChars="300" w:hanging="720"/>
            <w:rPr>
              <w:noProof/>
            </w:rPr>
          </w:pPr>
          <w:r w:rsidRPr="007A0894">
            <w:rPr>
              <w:noProof/>
            </w:rPr>
            <w:t xml:space="preserve">Munson, B., Young, D., Okiishi, T. (1990). </w:t>
          </w:r>
          <w:r w:rsidRPr="007A0894">
            <w:rPr>
              <w:i/>
              <w:iCs/>
              <w:noProof/>
            </w:rPr>
            <w:t>Fundamentals of Fluid Mechanics.</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Murphree, J. (2004). </w:t>
          </w:r>
          <w:r w:rsidRPr="007A0894">
            <w:rPr>
              <w:i/>
              <w:iCs/>
              <w:noProof/>
            </w:rPr>
            <w:t>Florida Public Hurricane Loss Projection Model:Development Calibration and Validation of Vulnerability Matrices.</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NAHB Research Center. (1993). </w:t>
          </w:r>
          <w:r w:rsidRPr="007A0894">
            <w:rPr>
              <w:i/>
              <w:iCs/>
              <w:noProof/>
            </w:rPr>
            <w:t>Assessment of Damage to Single-Family Homes Caused by Hurricanes Andrew and Iniki.</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6). </w:t>
          </w:r>
          <w:r w:rsidRPr="007A0894">
            <w:rPr>
              <w:i/>
              <w:iCs/>
              <w:noProof/>
            </w:rPr>
            <w:t>Assessment of Damage to Homes caused by Hurricane Opal.</w:t>
          </w:r>
          <w:r w:rsidRPr="007A0894">
            <w:rPr>
              <w:noProof/>
            </w:rPr>
            <w:t xml:space="preserve"> Florida State Home Builders Association.</w:t>
          </w:r>
        </w:p>
        <w:p w:rsidR="00142172" w:rsidRPr="007A0894" w:rsidRDefault="00142172" w:rsidP="00142172">
          <w:pPr>
            <w:spacing w:after="200" w:line="276" w:lineRule="auto"/>
            <w:ind w:left="720" w:hangingChars="300" w:hanging="720"/>
            <w:rPr>
              <w:noProof/>
            </w:rPr>
          </w:pPr>
          <w:r w:rsidRPr="007A0894">
            <w:rPr>
              <w:noProof/>
            </w:rPr>
            <w:t xml:space="preserve">NAHB Research Center. (1998). </w:t>
          </w:r>
          <w:r w:rsidRPr="007A0894">
            <w:rPr>
              <w:i/>
              <w:iCs/>
              <w:noProof/>
            </w:rPr>
            <w:t>Factory and site built housing, a comparison for the 21st century.</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9). </w:t>
          </w:r>
          <w:r w:rsidRPr="007A0894">
            <w:rPr>
              <w:i/>
              <w:iCs/>
              <w:noProof/>
            </w:rPr>
            <w:t>Reliability of conventional residential construction: an assessment of roof component performance in Hurricane Andrew and typical wind regions of the United States.</w:t>
          </w:r>
          <w:r w:rsidRPr="007A0894">
            <w:rPr>
              <w:noProof/>
            </w:rPr>
            <w:t xml:space="preserve"> U.S. Department of Housing and Urban Development.</w:t>
          </w:r>
        </w:p>
        <w:p w:rsidR="00142172" w:rsidRDefault="00142172" w:rsidP="00142172">
          <w:pPr>
            <w:spacing w:after="200" w:line="276" w:lineRule="auto"/>
            <w:ind w:left="720" w:hangingChars="300" w:hanging="720"/>
            <w:rPr>
              <w:noProof/>
            </w:rPr>
          </w:pPr>
          <w:r w:rsidRPr="007A0894">
            <w:rPr>
              <w:noProof/>
            </w:rPr>
            <w:t xml:space="preserve">NAHB Research Center. (2003). </w:t>
          </w:r>
          <w:r w:rsidRPr="007A0894">
            <w:rPr>
              <w:i/>
              <w:iCs/>
              <w:noProof/>
            </w:rPr>
            <w:t>Roof Sheathing Connection Tolerances.</w:t>
          </w:r>
          <w:r w:rsidRPr="007A0894">
            <w:rPr>
              <w:noProof/>
            </w:rPr>
            <w:t xml:space="preserve"> US Department of Housing and Urban Development.</w:t>
          </w:r>
        </w:p>
        <w:p w:rsidR="00142172" w:rsidRPr="00DD5EF4" w:rsidRDefault="00142172" w:rsidP="00142172">
          <w:pPr>
            <w:ind w:left="720" w:hanging="720"/>
            <w:rPr>
              <w:szCs w:val="23"/>
            </w:rPr>
          </w:pPr>
          <w:r w:rsidRPr="00DD5EF4">
            <w:rPr>
              <w:szCs w:val="23"/>
            </w:rPr>
            <w:t xml:space="preserve">Neuenhofer, A. (2006). Lateral Stiffness of Shear Walls with Openings. </w:t>
          </w:r>
          <w:r w:rsidRPr="00DD5EF4">
            <w:rPr>
              <w:i/>
              <w:iCs/>
              <w:szCs w:val="23"/>
            </w:rPr>
            <w:t>ASCE Journal of Structural Engineering</w:t>
          </w:r>
          <w:r w:rsidRPr="00DD5EF4">
            <w:rPr>
              <w:szCs w:val="23"/>
            </w:rPr>
            <w:t xml:space="preserve">, </w:t>
          </w:r>
          <w:r w:rsidRPr="00DD5EF4">
            <w:rPr>
              <w:i/>
              <w:szCs w:val="23"/>
            </w:rPr>
            <w:t>132</w:t>
          </w:r>
          <w:r w:rsidRPr="00DD5EF4">
            <w:rPr>
              <w:szCs w:val="23"/>
            </w:rPr>
            <w:t>(11): 1846-1851.</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Oliver, C., &amp; Hanson, C. (1994). Failure of Residential building envelopes as a result of hurricane Andrew in Dade County. In R. A. Cook, &amp; M. Soltani (Ed.), </w:t>
          </w:r>
          <w:r w:rsidRPr="007A0894">
            <w:rPr>
              <w:i/>
              <w:iCs/>
              <w:noProof/>
            </w:rPr>
            <w:t>Hurricanes of 1992</w:t>
          </w:r>
          <w:r w:rsidRPr="007A0894">
            <w:rPr>
              <w:noProof/>
            </w:rPr>
            <w:t>, 496-508.</w:t>
          </w:r>
        </w:p>
        <w:p w:rsidR="00142172" w:rsidRPr="007A0894" w:rsidRDefault="00142172" w:rsidP="00142172">
          <w:pPr>
            <w:spacing w:after="200" w:line="276" w:lineRule="auto"/>
            <w:ind w:left="720" w:hangingChars="300" w:hanging="720"/>
            <w:rPr>
              <w:noProof/>
            </w:rPr>
          </w:pPr>
          <w:r w:rsidRPr="007A0894">
            <w:rPr>
              <w:noProof/>
            </w:rPr>
            <w:t>Owens Corning. (2001). Certificate of conformance, owens corning select vinyl siding. Owens Corning.</w:t>
          </w:r>
        </w:p>
        <w:p w:rsidR="00142172" w:rsidRPr="007A0894" w:rsidRDefault="00142172" w:rsidP="00142172">
          <w:pPr>
            <w:spacing w:after="200" w:line="276" w:lineRule="auto"/>
            <w:ind w:left="720" w:hangingChars="300" w:hanging="720"/>
            <w:rPr>
              <w:noProof/>
            </w:rPr>
          </w:pPr>
          <w:r w:rsidRPr="007A0894">
            <w:rPr>
              <w:noProof/>
            </w:rPr>
            <w:lastRenderedPageBreak/>
            <w:t xml:space="preserve">Pearson, J. E., Longinow, A., &amp; Meinheit, D. F. (1996). Wind protection tie- downs for manufactured homes. </w:t>
          </w:r>
          <w:r w:rsidRPr="007A0894">
            <w:rPr>
              <w:i/>
              <w:iCs/>
              <w:noProof/>
            </w:rPr>
            <w:t>Practice Periodical on Structural Design and Construction, 1</w:t>
          </w:r>
          <w:r w:rsidRPr="007A0894">
            <w:rPr>
              <w:noProof/>
            </w:rPr>
            <w:t>(4), 126-140.</w:t>
          </w:r>
        </w:p>
        <w:p w:rsidR="00142172" w:rsidRPr="007A0894" w:rsidRDefault="00142172" w:rsidP="00142172">
          <w:pPr>
            <w:spacing w:after="200" w:line="276" w:lineRule="auto"/>
            <w:ind w:left="720" w:hangingChars="300" w:hanging="720"/>
            <w:rPr>
              <w:noProof/>
            </w:rPr>
          </w:pPr>
          <w:r w:rsidRPr="007A0894">
            <w:rPr>
              <w:noProof/>
            </w:rPr>
            <w:t xml:space="preserve">Peterka, J. A., Cermak, J. E., Cochran, L. S., Cochran, B. C., Hosoya, N., Derickson, R. G., et al. (1997). Wind uplift model for asphalt shingles. </w:t>
          </w:r>
          <w:r w:rsidRPr="007A0894">
            <w:rPr>
              <w:i/>
              <w:iCs/>
              <w:noProof/>
            </w:rPr>
            <w:t>Journal of Architectural Engineering, 3</w:t>
          </w:r>
          <w:r w:rsidRPr="007A0894">
            <w:rPr>
              <w:noProof/>
            </w:rPr>
            <w:t>(4), 147-155.</w:t>
          </w:r>
        </w:p>
        <w:p w:rsidR="00142172" w:rsidRPr="007A0894" w:rsidRDefault="00142172" w:rsidP="00142172">
          <w:pPr>
            <w:spacing w:after="200" w:line="276" w:lineRule="auto"/>
            <w:ind w:left="720" w:hangingChars="300" w:hanging="720"/>
            <w:rPr>
              <w:noProof/>
            </w:rPr>
          </w:pPr>
          <w:r w:rsidRPr="007A0894">
            <w:rPr>
              <w:noProof/>
            </w:rPr>
            <w:t xml:space="preserve">Peterka, J. A., Hosoya, N., Dodge, S., Cochran, L. S., Cermak, J. E. (1998). Area average peak pressures in a gable roof vortex region. </w:t>
          </w:r>
          <w:r w:rsidRPr="007A0894">
            <w:rPr>
              <w:i/>
              <w:iCs/>
              <w:noProof/>
            </w:rPr>
            <w:t>Journal of Wind Engineering and Industrial Aerodynamics, 77-78</w:t>
          </w:r>
          <w:r w:rsidRPr="007A0894">
            <w:rPr>
              <w:noProof/>
            </w:rPr>
            <w:t>, 205-215.</w:t>
          </w:r>
        </w:p>
        <w:p w:rsidR="00142172" w:rsidRPr="007A0894" w:rsidRDefault="00142172" w:rsidP="00142172">
          <w:pPr>
            <w:spacing w:after="200" w:line="276" w:lineRule="auto"/>
            <w:ind w:left="720" w:hangingChars="300" w:hanging="720"/>
            <w:rPr>
              <w:noProof/>
            </w:rPr>
          </w:pPr>
          <w:r w:rsidRPr="007A0894">
            <w:rPr>
              <w:noProof/>
            </w:rPr>
            <w:t xml:space="preserve">Pettit, C., Jones, N., Ghanem, R. (1999). Detection, analysis and simulation of roof-corner pressure transients. </w:t>
          </w:r>
          <w:r w:rsidRPr="007A0894">
            <w:rPr>
              <w:i/>
              <w:iCs/>
              <w:noProof/>
            </w:rPr>
            <w:t>10th International Conference on Wind Engineering</w:t>
          </w:r>
          <w:r w:rsidRPr="007A0894">
            <w:rPr>
              <w:noProof/>
            </w:rPr>
            <w:t>, 1831-1838.</w:t>
          </w:r>
        </w:p>
        <w:p w:rsidR="00142172" w:rsidRPr="007A0894" w:rsidRDefault="00142172" w:rsidP="00142172">
          <w:pPr>
            <w:spacing w:after="200" w:line="276" w:lineRule="auto"/>
            <w:ind w:left="720" w:hangingChars="300" w:hanging="720"/>
            <w:rPr>
              <w:noProof/>
            </w:rPr>
          </w:pPr>
          <w:r w:rsidRPr="007A0894">
            <w:rPr>
              <w:noProof/>
            </w:rPr>
            <w:t>Phang, M. K. (1999). Wind damage investigation of low rise buildings.</w:t>
          </w:r>
          <w:r w:rsidRPr="00DD5EF4">
            <w:rPr>
              <w:i/>
              <w:noProof/>
            </w:rPr>
            <w:t xml:space="preserve"> Structures Congress.</w:t>
          </w:r>
        </w:p>
        <w:p w:rsidR="00142172" w:rsidRPr="007A0894" w:rsidRDefault="00142172" w:rsidP="00142172">
          <w:pPr>
            <w:spacing w:after="200" w:line="276" w:lineRule="auto"/>
            <w:ind w:left="720" w:hangingChars="300" w:hanging="720"/>
            <w:rPr>
              <w:noProof/>
            </w:rPr>
          </w:pPr>
          <w:r w:rsidRPr="007A0894">
            <w:rPr>
              <w:noProof/>
            </w:rPr>
            <w:t xml:space="preserve">Pielke, R. A., Landsea, C. W. (1998). Normalized hurricane damages in the United States: 1925-1995. </w:t>
          </w:r>
          <w:r w:rsidRPr="007A0894">
            <w:rPr>
              <w:i/>
              <w:iCs/>
              <w:noProof/>
            </w:rPr>
            <w:t>Weather and Forecasting, 13</w:t>
          </w:r>
          <w:r w:rsidRPr="007A0894">
            <w:rPr>
              <w:noProof/>
            </w:rPr>
            <w:t>(3), 621-631.</w:t>
          </w:r>
        </w:p>
        <w:p w:rsidR="00142172" w:rsidRPr="007A0894" w:rsidRDefault="00142172" w:rsidP="00142172">
          <w:pPr>
            <w:spacing w:after="200" w:line="276" w:lineRule="auto"/>
            <w:ind w:left="720" w:hangingChars="300" w:hanging="720"/>
            <w:rPr>
              <w:noProof/>
            </w:rPr>
          </w:pPr>
          <w:r w:rsidRPr="007A0894">
            <w:rPr>
              <w:noProof/>
            </w:rPr>
            <w:t xml:space="preserve">Pielke, R. A., Landsea, C. W., Musulin, R. T., Downton, M. (1999). Evaluation of catastrophic models using a normalized historical record: Why it is needed and how to do it. </w:t>
          </w:r>
          <w:r w:rsidRPr="007A0894">
            <w:rPr>
              <w:i/>
              <w:iCs/>
              <w:noProof/>
            </w:rPr>
            <w:t>Journal of Risk and Insurance, 18</w:t>
          </w:r>
          <w:r w:rsidRPr="007A0894">
            <w:rPr>
              <w:noProof/>
            </w:rPr>
            <w:t>(2), 177-194.</w:t>
          </w:r>
        </w:p>
        <w:p w:rsidR="00142172" w:rsidRPr="007A0894" w:rsidRDefault="00142172" w:rsidP="00142172">
          <w:pPr>
            <w:spacing w:after="200" w:line="276" w:lineRule="auto"/>
            <w:ind w:left="720" w:hangingChars="300" w:hanging="720"/>
            <w:rPr>
              <w:noProof/>
            </w:rPr>
          </w:pPr>
          <w:r w:rsidRPr="007A0894">
            <w:rPr>
              <w:noProof/>
            </w:rPr>
            <w:t xml:space="preserve">Pinelli, J.-P., &amp; O'Neill, S. (2000). Effect of tornadoes on residential masonry structures. </w:t>
          </w:r>
          <w:r w:rsidRPr="007A0894">
            <w:rPr>
              <w:i/>
              <w:iCs/>
              <w:noProof/>
            </w:rPr>
            <w:t>Wind and Structures, 3</w:t>
          </w:r>
          <w:r w:rsidRPr="007A0894">
            <w:rPr>
              <w:noProof/>
            </w:rPr>
            <w:t>(1)</w:t>
          </w:r>
          <w:r>
            <w:rPr>
              <w:noProof/>
            </w:rPr>
            <w:t>, 23-40</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Pinelli, J.-P., Gurley, K., Pita, G. (2010a). Hurricane Risk Management in Florida. </w:t>
          </w:r>
          <w:r w:rsidRPr="007A0894">
            <w:rPr>
              <w:i/>
              <w:iCs/>
              <w:noProof/>
            </w:rPr>
            <w:t>14th Australasian Wind Engineering Workshop.</w:t>
          </w:r>
          <w:r w:rsidRPr="007A0894">
            <w:rPr>
              <w:noProof/>
            </w:rPr>
            <w:t xml:space="preserve"> Canberra.</w:t>
          </w:r>
        </w:p>
        <w:p w:rsidR="00142172" w:rsidRPr="007A0894" w:rsidRDefault="00142172" w:rsidP="00142172">
          <w:pPr>
            <w:spacing w:after="200" w:line="276" w:lineRule="auto"/>
            <w:ind w:left="720" w:hangingChars="300" w:hanging="720"/>
            <w:rPr>
              <w:noProof/>
            </w:rPr>
          </w:pPr>
          <w:r w:rsidRPr="007A0894">
            <w:rPr>
              <w:noProof/>
            </w:rPr>
            <w:t xml:space="preserve">Pinelli, J.-P., Gurley, K., Subramanian, C., Hamid, S., Pita, G. (2008a). Validation of a probabilistic model for hurricane insurance loss projections in Florida. </w:t>
          </w:r>
          <w:r w:rsidRPr="007A0894">
            <w:rPr>
              <w:i/>
              <w:iCs/>
              <w:noProof/>
            </w:rPr>
            <w:t>Journal of Reliability Engineering and System Safety, 93</w:t>
          </w:r>
          <w:r w:rsidRPr="007A0894">
            <w:rPr>
              <w:noProof/>
            </w:rPr>
            <w:t>(12), 1896-1905.</w:t>
          </w:r>
        </w:p>
        <w:p w:rsidR="00142172" w:rsidRPr="007A0894" w:rsidRDefault="00142172" w:rsidP="00142172">
          <w:pPr>
            <w:spacing w:after="200" w:line="276" w:lineRule="auto"/>
            <w:ind w:left="720" w:hangingChars="300" w:hanging="720"/>
            <w:rPr>
              <w:noProof/>
            </w:rPr>
          </w:pPr>
          <w:r w:rsidRPr="007A0894">
            <w:rPr>
              <w:noProof/>
            </w:rPr>
            <w:t xml:space="preserve">Pinelli, J.-P., Hamid, S., Gurley, K., Pita, G. (2009a). Florida Public Hurricane Loss Model: Vulnerability Modeling, Loss Prediction, and Certification Process. </w:t>
          </w:r>
          <w:r w:rsidRPr="007A0894">
            <w:rPr>
              <w:i/>
              <w:iCs/>
              <w:noProof/>
            </w:rPr>
            <w:t>2nd International Conference on Asian Catastrophe Insurance.</w:t>
          </w:r>
          <w:r w:rsidRPr="007A0894">
            <w:rPr>
              <w:noProof/>
            </w:rPr>
            <w:t xml:space="preserve"> Beijing.</w:t>
          </w:r>
        </w:p>
        <w:p w:rsidR="00142172" w:rsidRPr="00A236D0" w:rsidRDefault="00142172" w:rsidP="00142172">
          <w:pPr>
            <w:spacing w:after="200" w:line="276" w:lineRule="auto"/>
            <w:ind w:left="720" w:hangingChars="300" w:hanging="720"/>
            <w:rPr>
              <w:noProof/>
            </w:rPr>
          </w:pPr>
          <w:r w:rsidRPr="007A0894">
            <w:rPr>
              <w:noProof/>
            </w:rPr>
            <w:t xml:space="preserve">Pinelli, J.-P., Hamid, S., Gurley, K., Pita, G., Subramanian, C. (2008b). Impact of the 2004 Hurricane Season on the Florida Public Hurricane Loss Model. </w:t>
          </w:r>
          <w:r w:rsidRPr="00A236D0">
            <w:rPr>
              <w:noProof/>
            </w:rPr>
            <w:t xml:space="preserve">Vancouver: </w:t>
          </w:r>
          <w:r w:rsidRPr="00DD5EF4">
            <w:rPr>
              <w:i/>
              <w:noProof/>
            </w:rPr>
            <w:t>Structures Congress</w:t>
          </w:r>
          <w:r w:rsidRPr="00A236D0">
            <w:rPr>
              <w:noProof/>
            </w:rPr>
            <w:t>.</w:t>
          </w:r>
        </w:p>
        <w:p w:rsidR="00142172" w:rsidRDefault="00142172" w:rsidP="00142172">
          <w:pPr>
            <w:spacing w:after="200" w:line="276" w:lineRule="auto"/>
            <w:ind w:left="720" w:hangingChars="300" w:hanging="720"/>
          </w:pPr>
          <w:r w:rsidRPr="00866479">
            <w:t>Pinelli,</w:t>
          </w:r>
          <w:r>
            <w:t xml:space="preserve"> J.-P.,</w:t>
          </w:r>
          <w:r w:rsidRPr="00866479">
            <w:t xml:space="preserve"> Johnson, </w:t>
          </w:r>
          <w:r>
            <w:t>T.,</w:t>
          </w:r>
          <w:r w:rsidRPr="00866479">
            <w:t xml:space="preserve"> Gurley, </w:t>
          </w:r>
          <w:r>
            <w:t xml:space="preserve">K., </w:t>
          </w:r>
          <w:r w:rsidRPr="00866479">
            <w:t xml:space="preserve">Weekes, </w:t>
          </w:r>
          <w:r>
            <w:t xml:space="preserve">J., </w:t>
          </w:r>
          <w:r w:rsidRPr="00866479">
            <w:t xml:space="preserve">Pita, </w:t>
          </w:r>
          <w:r>
            <w:t>G</w:t>
          </w:r>
          <w:r w:rsidRPr="00866479">
            <w:t>.</w:t>
          </w:r>
          <w:r>
            <w:t>,</w:t>
          </w:r>
          <w:r w:rsidRPr="00866479">
            <w:t xml:space="preserve"> Cocke, S.</w:t>
          </w:r>
          <w:r>
            <w:t>,</w:t>
          </w:r>
          <w:r w:rsidRPr="00866479">
            <w:t xml:space="preserve"> Hamid,</w:t>
          </w:r>
          <w:r>
            <w:t xml:space="preserve"> S. (2013a) Vulnerability Model for Mid/High-Rise Buildings Subjected to Hurricane Winds and Rain.</w:t>
          </w:r>
          <w:r w:rsidRPr="009F676C">
            <w:t xml:space="preserve"> </w:t>
          </w:r>
          <w:r w:rsidRPr="00DD5EF4">
            <w:rPr>
              <w:i/>
            </w:rPr>
            <w:t>Proceedings, 12th Americas Conference on Wind Engineering</w:t>
          </w:r>
          <w:r>
            <w:t>, June 16-20, Seattle, WA.</w:t>
          </w:r>
        </w:p>
        <w:p w:rsidR="00142172" w:rsidRPr="008B03B3" w:rsidRDefault="00142172" w:rsidP="00142172">
          <w:pPr>
            <w:ind w:left="720" w:hanging="720"/>
          </w:pPr>
          <w:r w:rsidRPr="0057032D">
            <w:rPr>
              <w:rFonts w:eastAsia="MS Mincho"/>
            </w:rPr>
            <w:lastRenderedPageBreak/>
            <w:t>Pinelli,</w:t>
          </w:r>
          <w:r w:rsidRPr="0057032D">
            <w:t xml:space="preserve"> </w:t>
          </w:r>
          <w:r w:rsidRPr="0057032D">
            <w:rPr>
              <w:rFonts w:eastAsia="MS Mincho"/>
            </w:rPr>
            <w:t>J.-P., Gurley,</w:t>
          </w:r>
          <w:r w:rsidRPr="0057032D">
            <w:t xml:space="preserve"> K.,</w:t>
          </w:r>
          <w:r w:rsidRPr="0057032D">
            <w:rPr>
              <w:rFonts w:eastAsia="MS Mincho"/>
            </w:rPr>
            <w:t xml:space="preserve"> Pita</w:t>
          </w:r>
          <w:r w:rsidRPr="0057032D">
            <w:t xml:space="preserve">, G. </w:t>
          </w:r>
          <w:r w:rsidRPr="008B03B3">
            <w:t>Johnson,</w:t>
          </w:r>
          <w:r w:rsidRPr="00A236D0">
            <w:rPr>
              <w:rFonts w:eastAsia="MS Mincho"/>
            </w:rPr>
            <w:t xml:space="preserve"> </w:t>
          </w:r>
          <w:r>
            <w:t>T</w:t>
          </w:r>
          <w:r w:rsidRPr="008B03B3">
            <w:t>. Weekes,</w:t>
          </w:r>
          <w:r>
            <w:t xml:space="preserve"> J.</w:t>
          </w:r>
          <w:r w:rsidRPr="008B03B3">
            <w:t xml:space="preserve"> </w:t>
          </w:r>
          <w:r>
            <w:t xml:space="preserve">(2013). </w:t>
          </w:r>
          <w:r w:rsidRPr="008B03B3">
            <w:t>Modeling the vulnerability of mid/high rise commercial residential buildings to wind and rain in tropical cyclones</w:t>
          </w:r>
          <w:r>
            <w:t>.</w:t>
          </w:r>
          <w:r w:rsidRPr="008B03B3">
            <w:t xml:space="preserve"> </w:t>
          </w:r>
          <w:r w:rsidRPr="00DD5EF4">
            <w:rPr>
              <w:i/>
            </w:rPr>
            <w:t>Proceedings, 11th International Conference on Structural Safety &amp; Reliability</w:t>
          </w:r>
          <w:r w:rsidRPr="008B03B3">
            <w:t>, June 16-20, 2013, Columbia University, New York, NY.</w:t>
          </w:r>
        </w:p>
        <w:p w:rsidR="00142172" w:rsidRDefault="00142172" w:rsidP="00142172">
          <w:pPr>
            <w:ind w:left="720" w:hanging="720"/>
          </w:pPr>
        </w:p>
        <w:p w:rsidR="00142172" w:rsidRPr="008B03B3" w:rsidRDefault="00142172" w:rsidP="00142172">
          <w:pPr>
            <w:ind w:left="720" w:hanging="720"/>
          </w:pPr>
          <w:r w:rsidRPr="00A236D0">
            <w:rPr>
              <w:rFonts w:eastAsia="MS Mincho"/>
            </w:rPr>
            <w:t>Pinelli,</w:t>
          </w:r>
          <w:r w:rsidRPr="008B03B3">
            <w:t xml:space="preserve"> </w:t>
          </w:r>
          <w:r>
            <w:t>J.-P.,</w:t>
          </w:r>
          <w:r w:rsidRPr="008B03B3">
            <w:t xml:space="preserve"> Johnson,</w:t>
          </w:r>
          <w:r w:rsidRPr="00A236D0">
            <w:rPr>
              <w:rFonts w:eastAsia="MS Mincho"/>
            </w:rPr>
            <w:t xml:space="preserve"> </w:t>
          </w:r>
          <w:r>
            <w:rPr>
              <w:rFonts w:eastAsia="MS Mincho"/>
            </w:rPr>
            <w:t>T.,</w:t>
          </w:r>
          <w:r w:rsidRPr="00A236D0">
            <w:rPr>
              <w:rFonts w:eastAsia="MS Mincho"/>
            </w:rPr>
            <w:t xml:space="preserve"> Pita</w:t>
          </w:r>
          <w:r w:rsidRPr="008B03B3">
            <w:t xml:space="preserve">, </w:t>
          </w:r>
          <w:r>
            <w:rPr>
              <w:rFonts w:eastAsia="MS Mincho"/>
            </w:rPr>
            <w:t>G</w:t>
          </w:r>
          <w:r w:rsidRPr="00A236D0">
            <w:rPr>
              <w:rFonts w:eastAsia="MS Mincho"/>
            </w:rPr>
            <w:t>.</w:t>
          </w:r>
          <w:r>
            <w:rPr>
              <w:rFonts w:eastAsia="MS Mincho"/>
            </w:rPr>
            <w:t>,</w:t>
          </w:r>
          <w:r w:rsidRPr="00A236D0">
            <w:rPr>
              <w:rFonts w:eastAsia="MS Mincho"/>
            </w:rPr>
            <w:t xml:space="preserve"> Gurley, </w:t>
          </w:r>
          <w:r>
            <w:rPr>
              <w:rFonts w:eastAsia="MS Mincho"/>
            </w:rPr>
            <w:t xml:space="preserve">K. </w:t>
          </w:r>
          <w:r w:rsidRPr="00A236D0">
            <w:rPr>
              <w:rFonts w:eastAsia="MS Mincho"/>
            </w:rPr>
            <w:t>(2012)</w:t>
          </w:r>
          <w:r>
            <w:t xml:space="preserve">. </w:t>
          </w:r>
          <w:r w:rsidRPr="008B03B3">
            <w:t>Life-cycle assessment of personal residential roof decking and cover under hurricane threat</w:t>
          </w:r>
          <w:r>
            <w:t>.</w:t>
          </w:r>
          <w:r w:rsidRPr="008B03B3">
            <w:t xml:space="preserve"> </w:t>
          </w:r>
          <w:r w:rsidRPr="00DD5EF4">
            <w:rPr>
              <w:i/>
            </w:rPr>
            <w:t>Proceedings, Advances in Hurricane Engineering</w:t>
          </w:r>
          <w:r w:rsidRPr="008B03B3">
            <w:t>, October 24-26, Miami, FL.</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1F0A23">
            <w:rPr>
              <w:noProof/>
            </w:rPr>
            <w:t xml:space="preserve">Pinelli, J.-P., Murphree, J., Subramanian, C., Zhang, L., Gurley, K., Cope, A., et al. </w:t>
          </w:r>
          <w:r w:rsidRPr="007A0894">
            <w:rPr>
              <w:noProof/>
            </w:rPr>
            <w:t xml:space="preserve">(2004a). Hurricane loss estimation: model development, results and validation. </w:t>
          </w:r>
          <w:r w:rsidRPr="007A0894">
            <w:rPr>
              <w:i/>
              <w:iCs/>
              <w:noProof/>
            </w:rPr>
            <w:t>Joint International Conference on Probabilistic Safety Assessment and Management.</w:t>
          </w:r>
          <w:r w:rsidRPr="007A0894">
            <w:rPr>
              <w:noProof/>
            </w:rPr>
            <w:t xml:space="preserve"> </w:t>
          </w:r>
        </w:p>
        <w:p w:rsidR="00142172" w:rsidRPr="007A0894" w:rsidRDefault="00142172" w:rsidP="00142172">
          <w:pPr>
            <w:spacing w:after="200" w:line="276" w:lineRule="auto"/>
            <w:ind w:left="720" w:hangingChars="300" w:hanging="720"/>
            <w:rPr>
              <w:noProof/>
            </w:rPr>
          </w:pPr>
          <w:r w:rsidRPr="00347C3E">
            <w:rPr>
              <w:noProof/>
              <w:lang w:val="es-AR"/>
            </w:rPr>
            <w:t xml:space="preserve">Pinelli, J.-P., Pita, G., Gurley, K., Subramanian, C., Hamid, S. (2010b). </w:t>
          </w:r>
          <w:r w:rsidRPr="007A0894">
            <w:rPr>
              <w:noProof/>
            </w:rPr>
            <w:t xml:space="preserve">Commercial-Residential Buildings Vulnerability in the Florida Public Hurricane Loss Model. Orlando: </w:t>
          </w:r>
          <w:r w:rsidRPr="00DD5EF4">
            <w:rPr>
              <w:i/>
              <w:noProof/>
            </w:rPr>
            <w:t>Structures Congress</w:t>
          </w:r>
          <w:r w:rsidRPr="007A0894">
            <w:rPr>
              <w:noProof/>
            </w:rPr>
            <w:t>.</w:t>
          </w:r>
        </w:p>
        <w:p w:rsidR="00142172" w:rsidRPr="00130EFB" w:rsidRDefault="00142172" w:rsidP="00142172">
          <w:pPr>
            <w:spacing w:after="200" w:line="276" w:lineRule="auto"/>
            <w:ind w:left="720" w:hangingChars="300" w:hanging="720"/>
            <w:rPr>
              <w:noProof/>
            </w:rPr>
          </w:pPr>
          <w:r w:rsidRPr="007A0894">
            <w:rPr>
              <w:noProof/>
            </w:rPr>
            <w:t xml:space="preserve">Pinelli, J.-P., Pita, G., Gurley, K., Torkian, B. B., Hamid, S., Subramanian, C. (2011). Damage Characterization: Application to Florida Public Hurricane Loss Model. </w:t>
          </w:r>
          <w:r w:rsidRPr="007A0894">
            <w:rPr>
              <w:i/>
              <w:iCs/>
              <w:noProof/>
            </w:rPr>
            <w:t>ASCE Natural Hazard Review</w:t>
          </w:r>
          <w:r>
            <w:rPr>
              <w:noProof/>
            </w:rPr>
            <w:t xml:space="preserve">, </w:t>
          </w:r>
          <w:r w:rsidRPr="00DD5EF4">
            <w:rPr>
              <w:i/>
              <w:noProof/>
            </w:rPr>
            <w:t>12</w:t>
          </w:r>
          <w:r>
            <w:rPr>
              <w:noProof/>
            </w:rPr>
            <w:t>(4), 190-195.</w:t>
          </w:r>
          <w:r w:rsidRPr="006B6C3F">
            <w:rPr>
              <w:noProof/>
            </w:rPr>
            <w:t xml:space="preserve"> </w:t>
          </w:r>
        </w:p>
        <w:p w:rsidR="00142172" w:rsidRDefault="00142172" w:rsidP="00142172">
          <w:pPr>
            <w:spacing w:after="200" w:line="276" w:lineRule="auto"/>
            <w:ind w:left="720" w:hangingChars="300" w:hanging="720"/>
          </w:pPr>
          <w:r w:rsidRPr="001B3ACD">
            <w:t>Pinelli</w:t>
          </w:r>
          <w:r>
            <w:t xml:space="preserve">, </w:t>
          </w:r>
          <w:r w:rsidRPr="001B3ACD">
            <w:t>J.-P.</w:t>
          </w:r>
          <w:r>
            <w:t>, Pita</w:t>
          </w:r>
          <w:r w:rsidRPr="001B3ACD">
            <w:t xml:space="preserve">, </w:t>
          </w:r>
          <w:r>
            <w:t>G.L., (2011b).</w:t>
          </w:r>
          <w:r w:rsidRPr="001B3ACD">
            <w:t xml:space="preserve"> </w:t>
          </w:r>
          <w:r w:rsidRPr="001B3ACD">
            <w:rPr>
              <w:szCs w:val="28"/>
            </w:rPr>
            <w:t>Management of Hurricane Risk in Florida</w:t>
          </w:r>
          <w:r>
            <w:t>.</w:t>
          </w:r>
          <w:r w:rsidRPr="001B3ACD">
            <w:t xml:space="preserve"> </w:t>
          </w:r>
          <w:r w:rsidRPr="00DD5EF4">
            <w:rPr>
              <w:i/>
            </w:rPr>
            <w:t>Proceedings, ESREL 11</w:t>
          </w:r>
          <w:r w:rsidRPr="001B3ACD">
            <w:t>, September 18-22, Troyes, France.</w:t>
          </w:r>
        </w:p>
        <w:p w:rsidR="00142172" w:rsidRPr="007A0894" w:rsidRDefault="00142172" w:rsidP="00142172">
          <w:pPr>
            <w:spacing w:after="200" w:line="276" w:lineRule="auto"/>
            <w:ind w:left="720" w:hangingChars="300" w:hanging="720"/>
            <w:rPr>
              <w:noProof/>
            </w:rPr>
          </w:pPr>
          <w:r w:rsidRPr="001F0A23">
            <w:rPr>
              <w:noProof/>
            </w:rPr>
            <w:t xml:space="preserve">Pinelli, J.-P., Simiu, E., Gurley, K., Subramanian, C., Zhang, L., Cope, A., et al. </w:t>
          </w:r>
          <w:r w:rsidRPr="007A0894">
            <w:rPr>
              <w:noProof/>
            </w:rPr>
            <w:t xml:space="preserve">(2004b). Hurricane damage prediction model for residential structures. </w:t>
          </w:r>
          <w:r w:rsidRPr="007A0894">
            <w:rPr>
              <w:i/>
              <w:iCs/>
              <w:noProof/>
            </w:rPr>
            <w:t>Journal of Structural Engineering, 130</w:t>
          </w:r>
          <w:r w:rsidRPr="007A0894">
            <w:rPr>
              <w:noProof/>
            </w:rPr>
            <w:t>(11), 1685-1691.</w:t>
          </w:r>
        </w:p>
        <w:p w:rsidR="00142172" w:rsidRDefault="00142172" w:rsidP="00142172">
          <w:pPr>
            <w:spacing w:after="200" w:line="276" w:lineRule="auto"/>
            <w:ind w:left="720" w:hangingChars="300" w:hanging="720"/>
            <w:rPr>
              <w:noProof/>
            </w:rPr>
          </w:pPr>
          <w:r w:rsidRPr="007A0894">
            <w:rPr>
              <w:noProof/>
            </w:rPr>
            <w:t xml:space="preserve">Pinelli, J.-P., Subramanian, C., Artiles, A., Gurley, K., Hamid, S. (2006). Validation of a probabilistic model for hurricane insurance loss projection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367447">
            <w:rPr>
              <w:noProof/>
            </w:rPr>
            <w:t xml:space="preserve">Pinelli, J.-P., Subramanian, C., Garcia, F., Gurley, K. (2007a). </w:t>
          </w:r>
          <w:r w:rsidRPr="007A0894">
            <w:rPr>
              <w:noProof/>
            </w:rPr>
            <w:t xml:space="preserve">A study of hurricane mitigation cost effectivenes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5161F1">
            <w:rPr>
              <w:noProof/>
            </w:rPr>
            <w:t xml:space="preserve">Pinelli, J.-P., Subramanian, C., Gurley, K., Hamid, S. (2007b). </w:t>
          </w:r>
          <w:r w:rsidRPr="007A0894">
            <w:rPr>
              <w:noProof/>
            </w:rPr>
            <w:t xml:space="preserve">Validation of the Florida public hurricane loss model.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1F0A23">
            <w:rPr>
              <w:noProof/>
            </w:rPr>
            <w:t xml:space="preserve">Pinelli, J.-P., Subramanian, C., Murphree, J., Gurley, K., Cope, A., Gulati, S., et al. </w:t>
          </w:r>
          <w:r w:rsidRPr="007A0894">
            <w:rPr>
              <w:noProof/>
            </w:rPr>
            <w:t xml:space="preserve">(2005a). Hurricane loss prediction: model development, results, and validation. </w:t>
          </w:r>
          <w:r w:rsidRPr="007A0894">
            <w:rPr>
              <w:i/>
              <w:iCs/>
              <w:noProof/>
            </w:rPr>
            <w:t>International Conference on Structural Safety and Reliability.</w:t>
          </w:r>
          <w:r w:rsidRPr="007A0894">
            <w:rPr>
              <w:noProof/>
            </w:rPr>
            <w:t xml:space="preserve"> Rome.</w:t>
          </w:r>
        </w:p>
        <w:p w:rsidR="00142172" w:rsidRPr="007A0894" w:rsidRDefault="00142172" w:rsidP="00142172">
          <w:pPr>
            <w:spacing w:after="200" w:line="276" w:lineRule="auto"/>
            <w:ind w:left="720" w:hangingChars="300" w:hanging="720"/>
            <w:rPr>
              <w:noProof/>
            </w:rPr>
          </w:pPr>
          <w:r w:rsidRPr="007A0894">
            <w:rPr>
              <w:noProof/>
            </w:rPr>
            <w:t xml:space="preserve">Pinelli, J.-P., Subramanian, C., Murphree, J., Gurley, K., Hamid, S., Gulati, S. (2005b). Florida public hurricane loss projection vulnerability model. </w:t>
          </w:r>
          <w:r w:rsidRPr="007A0894">
            <w:rPr>
              <w:i/>
              <w:iCs/>
              <w:noProof/>
            </w:rPr>
            <w:t>10th American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lastRenderedPageBreak/>
            <w:t xml:space="preserve">Pinelli, J.-P., Subramanian, C., Zhang, L., Gurley, K., Cope , A., Simiu, E., et al. (2003a). A model to predict hurricane damage for residential structures.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Pinelli, J.-P., Torkian, B. B., Gurley, K., Subramanian, C., Hamid, S. (2009b). Cost effectiveness of hurricane mitigation measures for residential buildings. </w:t>
          </w:r>
          <w:r w:rsidRPr="007A0894">
            <w:rPr>
              <w:i/>
              <w:iCs/>
              <w:noProof/>
            </w:rPr>
            <w:t>11th Americas Conference on Wind Engineering.</w:t>
          </w:r>
          <w:r w:rsidRPr="007A0894">
            <w:rPr>
              <w:noProof/>
            </w:rPr>
            <w:t xml:space="preserve"> San Juan.</w:t>
          </w:r>
        </w:p>
        <w:p w:rsidR="00142172" w:rsidRDefault="00142172" w:rsidP="00142172">
          <w:pPr>
            <w:spacing w:after="200" w:line="276" w:lineRule="auto"/>
            <w:ind w:left="720" w:hangingChars="300" w:hanging="720"/>
            <w:rPr>
              <w:noProof/>
            </w:rPr>
          </w:pPr>
          <w:r w:rsidRPr="005161F1">
            <w:rPr>
              <w:noProof/>
            </w:rPr>
            <w:t xml:space="preserve">Pinelli, J.-P., Zhang, L., Subramanian, C., Cope, A., Gurley, K., Gulati, S., et al. </w:t>
          </w:r>
          <w:r w:rsidRPr="007A0894">
            <w:rPr>
              <w:noProof/>
            </w:rPr>
            <w:t xml:space="preserve">(2003b). Classification of structural models for wind damage predictions in Florida. </w:t>
          </w:r>
          <w:r w:rsidRPr="007A0894">
            <w:rPr>
              <w:i/>
              <w:iCs/>
              <w:noProof/>
            </w:rPr>
            <w:t>11th International Conference on Wind Engineering.</w:t>
          </w:r>
          <w:r w:rsidRPr="006B6C3F">
            <w:rPr>
              <w:noProof/>
            </w:rPr>
            <w:t xml:space="preserve"> </w:t>
          </w:r>
        </w:p>
        <w:p w:rsidR="00142172" w:rsidRPr="008B50BF" w:rsidRDefault="00142172" w:rsidP="00142172">
          <w:pPr>
            <w:ind w:left="810" w:hanging="810"/>
          </w:pPr>
          <w:r w:rsidRPr="008B50BF">
            <w:t>Pinelli, J.-P., David Roueche, Tracy Kijewski-Correa, David Prevatt, Ioannis Zisis, Amal Elawady, Fred Haan, Shiling Pei, Kurt Gurley, Ashkan Rasouli, Maryam Refan, Landolf Rhode-Barbarigos, “Overview of Damage Observed in Regional Construction During the Passage of Hurricane Irma over the State of Florida,” ASCE Forensic 18, Austin, TX, Nov 29 – Dec. 2, 2018</w:t>
          </w:r>
        </w:p>
        <w:p w:rsidR="00142172" w:rsidRDefault="00142172" w:rsidP="00142172">
          <w:pPr>
            <w:ind w:left="720" w:hanging="720"/>
          </w:pPr>
        </w:p>
        <w:p w:rsidR="00142172" w:rsidRPr="008B50BF" w:rsidRDefault="00142172" w:rsidP="00142172">
          <w:pPr>
            <w:ind w:left="810" w:hanging="810"/>
          </w:pPr>
          <w:r w:rsidRPr="008B50BF">
            <w:t>Pita, G. L., Pinelli, J-.P, Gurley, K., Weekes,  J.,  Cocke, S., Hamid, S.,” Hurricane vulnerability model for mid/high-rise residential buildings,” Wind and Structures, an International Journal, Techno-Press, Vol. 23, No. 5 (2016) 449-464.</w:t>
          </w:r>
        </w:p>
        <w:p w:rsidR="00142172" w:rsidRDefault="00142172" w:rsidP="00142172">
          <w:pPr>
            <w:ind w:left="720" w:hanging="720"/>
            <w:rPr>
              <w:rFonts w:eastAsia="MS Mincho"/>
              <w:lang w:eastAsia="ja-JP"/>
            </w:rPr>
          </w:pPr>
        </w:p>
        <w:p w:rsidR="00142172" w:rsidRPr="00A236D0" w:rsidRDefault="00142172" w:rsidP="00142172">
          <w:pPr>
            <w:ind w:left="720" w:hanging="720"/>
            <w:rPr>
              <w:rFonts w:eastAsia="MS Mincho"/>
              <w:lang w:eastAsia="ja-JP"/>
            </w:rPr>
          </w:pPr>
          <w:r>
            <w:rPr>
              <w:rFonts w:eastAsia="MS Mincho" w:hint="eastAsia"/>
              <w:lang w:eastAsia="ja-JP"/>
            </w:rPr>
            <w:t>Pita, G.</w:t>
          </w:r>
          <w:r>
            <w:rPr>
              <w:rFonts w:eastAsia="MS Mincho"/>
              <w:lang w:eastAsia="ja-JP"/>
            </w:rPr>
            <w:t>L.</w:t>
          </w:r>
          <w:r>
            <w:rPr>
              <w:rFonts w:eastAsia="MS Mincho" w:hint="eastAsia"/>
              <w:lang w:eastAsia="ja-JP"/>
            </w:rPr>
            <w:t xml:space="preserve"> (2012), </w:t>
          </w:r>
          <w:r w:rsidRPr="00DD5EF4">
            <w:rPr>
              <w:rFonts w:eastAsia="MS Mincho"/>
              <w:i/>
              <w:lang w:eastAsia="ja-JP"/>
            </w:rPr>
            <w:t>H</w:t>
          </w:r>
          <w:r w:rsidRPr="00DD5EF4">
            <w:rPr>
              <w:rFonts w:eastAsia="MS Mincho"/>
              <w:i/>
              <w:lang w:eastAsia="en-US"/>
            </w:rPr>
            <w:t>urricane vulnerability of commercial-residential buildings</w:t>
          </w:r>
          <w:r>
            <w:rPr>
              <w:rFonts w:eastAsia="MS Mincho" w:hint="eastAsia"/>
              <w:lang w:eastAsia="ja-JP"/>
            </w:rPr>
            <w:t xml:space="preserve">. </w:t>
          </w:r>
          <w:r w:rsidRPr="007A0894">
            <w:rPr>
              <w:noProof/>
            </w:rPr>
            <w:t>PhD Dissertation, Florida</w:t>
          </w:r>
          <w:r>
            <w:rPr>
              <w:rFonts w:eastAsia="MS Mincho" w:hint="eastAsia"/>
              <w:noProof/>
              <w:lang w:eastAsia="ja-JP"/>
            </w:rPr>
            <w:t xml:space="preserve"> Tech</w:t>
          </w:r>
          <w:r w:rsidRPr="007A0894">
            <w:rPr>
              <w:noProof/>
            </w:rPr>
            <w:t>, Department of Civil Engineering</w:t>
          </w:r>
          <w:r>
            <w:rPr>
              <w:rFonts w:eastAsia="MS Mincho" w:hint="eastAsia"/>
              <w:noProof/>
              <w:lang w:eastAsia="ja-JP"/>
            </w:rPr>
            <w:t>.</w:t>
          </w:r>
        </w:p>
        <w:p w:rsidR="00142172" w:rsidRDefault="00142172" w:rsidP="00007700">
          <w:pPr>
            <w:pStyle w:val="Ref"/>
          </w:pPr>
          <w:r w:rsidRPr="008C5520">
            <w:t>Pita,</w:t>
          </w:r>
          <w:r>
            <w:t xml:space="preserve"> G.L., </w:t>
          </w:r>
          <w:r w:rsidRPr="008C5520">
            <w:t xml:space="preserve">Pinelli, </w:t>
          </w:r>
          <w:r>
            <w:t>J.P.,</w:t>
          </w:r>
          <w:r w:rsidRPr="008C5520">
            <w:t xml:space="preserve"> Gurley, </w:t>
          </w:r>
          <w:r>
            <w:t xml:space="preserve">K., </w:t>
          </w:r>
          <w:r w:rsidRPr="008C5520">
            <w:t>Mitrani-Reiser,</w:t>
          </w:r>
          <w:r>
            <w:t xml:space="preserve"> J. (2014)</w:t>
          </w:r>
          <w:r w:rsidRPr="008C5520">
            <w:t xml:space="preserve"> “State of the Art of Hur</w:t>
          </w:r>
          <w:r>
            <w:t>ricane Vulnerability Estimation</w:t>
          </w:r>
          <w:r w:rsidRPr="008C5520">
            <w:t xml:space="preserve"> Methods: A Review,</w:t>
          </w:r>
          <w:r>
            <w:t>”</w:t>
          </w:r>
          <w:r w:rsidRPr="008C5520">
            <w:t xml:space="preserve"> </w:t>
          </w:r>
          <w:r>
            <w:t>accepted</w:t>
          </w:r>
          <w:r w:rsidRPr="008C5520">
            <w:t xml:space="preserve"> for publication </w:t>
          </w:r>
          <w:r w:rsidRPr="00DD5EF4">
            <w:rPr>
              <w:i/>
            </w:rPr>
            <w:t>ASCE Natural Hazard Review</w:t>
          </w:r>
          <w:r>
            <w:t>.</w:t>
          </w:r>
        </w:p>
        <w:p w:rsidR="00142172" w:rsidRPr="006B0399" w:rsidRDefault="00142172" w:rsidP="00007700">
          <w:pPr>
            <w:pStyle w:val="Ref"/>
          </w:pPr>
          <w:r w:rsidRPr="006B0399">
            <w:t>Pita,</w:t>
          </w:r>
          <w:r>
            <w:t xml:space="preserve"> G.L., </w:t>
          </w:r>
          <w:r w:rsidRPr="006B0399">
            <w:t>Pinelli,</w:t>
          </w:r>
          <w:r>
            <w:t xml:space="preserve"> J.P., </w:t>
          </w:r>
          <w:r w:rsidRPr="006B0399">
            <w:t xml:space="preserve"> Gurley, </w:t>
          </w:r>
          <w:r>
            <w:t xml:space="preserve">K., </w:t>
          </w:r>
          <w:r w:rsidRPr="006B0399">
            <w:t>Hamid,</w:t>
          </w:r>
          <w:r>
            <w:t xml:space="preserve"> S. </w:t>
          </w:r>
          <w:r w:rsidRPr="006B0399">
            <w:t xml:space="preserve">(2013) “Hurricane Vulnerability Modeling: Evolution and Future Trends,” </w:t>
          </w:r>
          <w:r w:rsidRPr="00DD5EF4">
            <w:rPr>
              <w:i/>
            </w:rPr>
            <w:t>Journal of Wind Engineering &amp; Industrial Aerodynamics, 114</w:t>
          </w:r>
          <w:r>
            <w:t>,</w:t>
          </w:r>
          <w:r w:rsidRPr="006B0399">
            <w:t xml:space="preserve"> 96–105.</w:t>
          </w:r>
        </w:p>
        <w:p w:rsidR="00142172" w:rsidRDefault="00142172" w:rsidP="00F933D1">
          <w:pPr>
            <w:pStyle w:val="Ref"/>
          </w:pPr>
          <w:r>
            <w:t xml:space="preserve">Pita, G.L., Pinelli, J.P., Cocke, S., Gurley, K., Weekes, J. and Mitrani-Reiser J. (2012a). </w:t>
          </w:r>
          <w:r w:rsidRPr="00902299">
            <w:t>Assessment of hurricane-induced internal damage to low-rise buildings in the Florida Public Loss Model,</w:t>
          </w:r>
          <w:r>
            <w:t xml:space="preserve"> </w:t>
          </w:r>
          <w:r w:rsidRPr="00902299">
            <w:rPr>
              <w:i/>
              <w:szCs w:val="24"/>
            </w:rPr>
            <w:t>Journal of Wind Engineering and Industrial Aerodynamics,</w:t>
          </w:r>
          <w:r>
            <w:rPr>
              <w:szCs w:val="24"/>
            </w:rPr>
            <w:t xml:space="preserve"> </w:t>
          </w:r>
          <w:r w:rsidRPr="00DD5EF4">
            <w:rPr>
              <w:i/>
              <w:szCs w:val="24"/>
            </w:rPr>
            <w:t>104</w:t>
          </w:r>
          <w:r>
            <w:rPr>
              <w:szCs w:val="24"/>
            </w:rPr>
            <w:t>: 76-87</w:t>
          </w:r>
          <w:r>
            <w:t>.</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t xml:space="preserve"> (2012b)</w:t>
          </w:r>
          <w:r w:rsidRPr="00C151CF">
            <w:t xml:space="preserve">  “</w:t>
          </w:r>
          <w:r>
            <w:t xml:space="preserve">Probabilistic Hurricane Rain Model for the Evaluation of Building Damage Due to Water Penetration,” </w:t>
          </w:r>
          <w:r w:rsidRPr="00DD5EF4">
            <w:rPr>
              <w:i/>
            </w:rPr>
            <w:t>Proceedings, ESREL 12</w:t>
          </w:r>
          <w:r>
            <w:t>, June 25-29, Helsinki, Finland.</w:t>
          </w:r>
        </w:p>
        <w:p w:rsidR="00142172" w:rsidRPr="00C151CF" w:rsidRDefault="00142172" w:rsidP="00007700">
          <w:pPr>
            <w:pStyle w:val="Ref"/>
          </w:pPr>
          <w:r w:rsidRPr="00C151CF">
            <w:t>Pita, G.L.</w:t>
          </w:r>
          <w:r>
            <w:t xml:space="preserve">, </w:t>
          </w:r>
          <w:r w:rsidRPr="00C151CF">
            <w:t>Pinelli,</w:t>
          </w:r>
          <w:r>
            <w:t xml:space="preserve"> </w:t>
          </w:r>
          <w:r w:rsidRPr="00C151CF">
            <w:t>J.-P.</w:t>
          </w:r>
          <w:r>
            <w:t xml:space="preserve"> (2011a)</w:t>
          </w:r>
          <w:r w:rsidRPr="00C151CF">
            <w:t xml:space="preserve"> “Analytical Method for Low Rise Building Vulnerability Curves</w:t>
          </w:r>
          <w:r>
            <w:t xml:space="preserve">,” </w:t>
          </w:r>
          <w:r w:rsidRPr="00DD5EF4">
            <w:rPr>
              <w:i/>
            </w:rPr>
            <w:t>Proceedings, ESREL 11</w:t>
          </w:r>
          <w:r>
            <w:t>, September 18-22, Troyes, France.</w:t>
          </w:r>
        </w:p>
        <w:p w:rsidR="00142172" w:rsidRDefault="00142172" w:rsidP="00142172">
          <w:pPr>
            <w:spacing w:after="200" w:line="276" w:lineRule="auto"/>
            <w:ind w:left="720" w:hangingChars="300" w:hanging="720"/>
          </w:pPr>
          <w:r w:rsidRPr="00C151CF">
            <w:lastRenderedPageBreak/>
            <w:t>Pita, G.L.</w:t>
          </w:r>
          <w:r>
            <w:t xml:space="preserve">, </w:t>
          </w:r>
          <w:r w:rsidRPr="00C151CF">
            <w:t>Pinelli,</w:t>
          </w:r>
          <w:r>
            <w:t xml:space="preserve"> </w:t>
          </w:r>
          <w:r w:rsidRPr="00C151CF">
            <w:t>J.-P.</w:t>
          </w:r>
          <w:r>
            <w:t xml:space="preserve"> (2011b)</w:t>
          </w:r>
          <w:r w:rsidRPr="002A6D07">
            <w:t xml:space="preserve"> </w:t>
          </w:r>
          <w:r>
            <w:t xml:space="preserve">'Wind Vulnerability Curves Assessment in the Florida Public Hurricane Loss Model,' </w:t>
          </w:r>
          <w:r w:rsidRPr="00DD5EF4">
            <w:rPr>
              <w:i/>
            </w:rPr>
            <w:t>Proceedings, ICVRAM 2011</w:t>
          </w:r>
          <w:r>
            <w:t>, Hyattsville, MD, April 11-13, 2011.</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rsidRPr="002A6D07">
            <w:t xml:space="preserve">, Gurley, </w:t>
          </w:r>
          <w:r>
            <w:t>K.,</w:t>
          </w:r>
          <w:r w:rsidRPr="002A6D07">
            <w:t xml:space="preserve"> </w:t>
          </w:r>
          <w:r w:rsidRPr="00A361DE">
            <w:t>Weekes</w:t>
          </w:r>
          <w:r>
            <w:t>,</w:t>
          </w:r>
          <w:r w:rsidRPr="004C2439">
            <w:t xml:space="preserve"> </w:t>
          </w:r>
          <w:r w:rsidRPr="002A6D07">
            <w:t>J.</w:t>
          </w:r>
          <w:r>
            <w:t>,</w:t>
          </w:r>
          <w:r w:rsidRPr="002A6D07">
            <w:t xml:space="preserve"> </w:t>
          </w:r>
          <w:r>
            <w:t xml:space="preserve"> Hamid,</w:t>
          </w:r>
          <w:r w:rsidRPr="004C2439">
            <w:t xml:space="preserve"> </w:t>
          </w:r>
          <w:r>
            <w:t xml:space="preserve">S., (2011c) “Challenges in Developing the Florida Public Hurricane Loss Model for Residential and Commercial-Residential structures,” </w:t>
          </w:r>
          <w:r w:rsidRPr="00DD5EF4">
            <w:rPr>
              <w:i/>
            </w:rPr>
            <w:t>Proceedings, 11th International Conference on Applications of Statistics and Probability in Civil Engineering</w:t>
          </w:r>
          <w:r>
            <w:t>, August 1-4, Zurich, Switzerland.</w:t>
          </w:r>
        </w:p>
        <w:p w:rsidR="00142172" w:rsidRPr="007A0894" w:rsidRDefault="00142172" w:rsidP="00142172">
          <w:pPr>
            <w:spacing w:after="200" w:line="276" w:lineRule="auto"/>
            <w:ind w:left="720" w:hangingChars="300" w:hanging="720"/>
            <w:rPr>
              <w:noProof/>
            </w:rPr>
          </w:pPr>
          <w:r w:rsidRPr="007A0894">
            <w:rPr>
              <w:noProof/>
            </w:rPr>
            <w:t>Pita, G.</w:t>
          </w:r>
          <w:r w:rsidRPr="001F0A23">
            <w:rPr>
              <w:noProof/>
            </w:rPr>
            <w:t>L.</w:t>
          </w:r>
          <w:r w:rsidRPr="007A0894">
            <w:rPr>
              <w:noProof/>
            </w:rPr>
            <w:t xml:space="preserve">, Pinelli, J.-P., Gurley, K., Weekes, J., Subramanian, C., &amp; Hamid, S. (2009a). Vulnerability of low-rise commercial-residential buildings in the Florida Public Hurricane Loss Model. </w:t>
          </w:r>
          <w:r w:rsidRPr="007A0894">
            <w:rPr>
              <w:i/>
              <w:iCs/>
              <w:noProof/>
            </w:rPr>
            <w:t>11th Americas Conference on Wind Engineering.</w:t>
          </w:r>
          <w:r w:rsidRPr="007A0894">
            <w:rPr>
              <w:noProof/>
            </w:rPr>
            <w:t xml:space="preserve"> San Juan.</w:t>
          </w:r>
        </w:p>
        <w:p w:rsidR="00142172" w:rsidRPr="007A0894" w:rsidRDefault="00142172" w:rsidP="00142172">
          <w:pPr>
            <w:spacing w:after="200" w:line="276" w:lineRule="auto"/>
            <w:ind w:left="720" w:hangingChars="300" w:hanging="720"/>
            <w:rPr>
              <w:noProof/>
            </w:rPr>
          </w:pPr>
          <w:r w:rsidRPr="007A0894">
            <w:rPr>
              <w:noProof/>
            </w:rPr>
            <w:t>Pita, G.</w:t>
          </w:r>
          <w:r>
            <w:rPr>
              <w:noProof/>
            </w:rPr>
            <w:t>L.</w:t>
          </w:r>
          <w:r w:rsidRPr="007A0894">
            <w:rPr>
              <w:noProof/>
            </w:rPr>
            <w:t xml:space="preserve">, Pinelli, J.-P., Gurley, K., Weekes, J., Subramanian, C., &amp; Hamid, S. (2009b). Vulnerability of Mid/high-rise Commercial-Residential buildings in the Florida Public Hurricane Loss Model. </w:t>
          </w:r>
          <w:r w:rsidRPr="007A0894">
            <w:rPr>
              <w:i/>
              <w:iCs/>
              <w:noProof/>
            </w:rPr>
            <w:t>European Safety and Reliability Conference.</w:t>
          </w:r>
          <w:r w:rsidRPr="007A0894">
            <w:rPr>
              <w:noProof/>
            </w:rPr>
            <w:t xml:space="preserve"> Prague.</w:t>
          </w:r>
        </w:p>
        <w:p w:rsidR="00142172" w:rsidRPr="00347C3E" w:rsidRDefault="00142172" w:rsidP="00142172">
          <w:pPr>
            <w:spacing w:after="200" w:line="276" w:lineRule="auto"/>
            <w:ind w:left="720" w:hangingChars="300" w:hanging="720"/>
            <w:rPr>
              <w:noProof/>
              <w:lang w:val="es-AR"/>
            </w:rPr>
          </w:pPr>
          <w:r w:rsidRPr="007A0894">
            <w:rPr>
              <w:noProof/>
            </w:rPr>
            <w:t>Pita, G.</w:t>
          </w:r>
          <w:r>
            <w:rPr>
              <w:noProof/>
            </w:rPr>
            <w:t>L.</w:t>
          </w:r>
          <w:r w:rsidRPr="007A0894">
            <w:rPr>
              <w:noProof/>
            </w:rPr>
            <w:t xml:space="preserve">, Pinelli, J.-P., Mitrani-Reiser, J., Gurley, K., &amp; Hamid, S. (2010). Latest Improvements in the Florida Public Hurricane Loss Model. </w:t>
          </w:r>
          <w:r w:rsidRPr="007A0894">
            <w:rPr>
              <w:i/>
              <w:iCs/>
              <w:noProof/>
            </w:rPr>
            <w:t>2nd American Association for Wind Engineering Workshop.</w:t>
          </w:r>
          <w:r w:rsidRPr="007A0894">
            <w:rPr>
              <w:noProof/>
            </w:rPr>
            <w:t xml:space="preserve"> </w:t>
          </w:r>
          <w:r w:rsidRPr="00347C3E">
            <w:rPr>
              <w:noProof/>
              <w:lang w:val="es-AR"/>
            </w:rPr>
            <w:t>Marco Island.</w:t>
          </w:r>
        </w:p>
        <w:p w:rsidR="00142172" w:rsidRPr="007A0894" w:rsidRDefault="00142172" w:rsidP="00142172">
          <w:pPr>
            <w:spacing w:after="200" w:line="276" w:lineRule="auto"/>
            <w:ind w:left="720" w:hangingChars="300" w:hanging="720"/>
            <w:rPr>
              <w:noProof/>
            </w:rPr>
          </w:pPr>
          <w:r w:rsidRPr="00347C3E">
            <w:rPr>
              <w:noProof/>
              <w:lang w:val="es-AR"/>
            </w:rPr>
            <w:t>Pita, G.</w:t>
          </w:r>
          <w:r>
            <w:rPr>
              <w:noProof/>
              <w:lang w:val="es-AR"/>
            </w:rPr>
            <w:t>L.</w:t>
          </w:r>
          <w:r w:rsidRPr="00347C3E">
            <w:rPr>
              <w:noProof/>
              <w:lang w:val="es-AR"/>
            </w:rPr>
            <w:t xml:space="preserve">, Pinelli, J.-P., Mitrani-Reiser, J., Gurley, K., Hamid, S., &amp; Jones, N. (2009c). </w:t>
          </w:r>
          <w:r w:rsidRPr="007A0894">
            <w:rPr>
              <w:noProof/>
            </w:rPr>
            <w:t xml:space="preserve">Risk analysis of Buildings with the Florida Public Hurricane Loss Model. </w:t>
          </w:r>
          <w:r w:rsidRPr="007A0894">
            <w:rPr>
              <w:i/>
              <w:iCs/>
              <w:noProof/>
            </w:rPr>
            <w:t>Society of Risk Analysis.</w:t>
          </w:r>
          <w:r w:rsidRPr="007A0894">
            <w:rPr>
              <w:noProof/>
            </w:rPr>
            <w:t xml:space="preserve"> Baltimore.</w:t>
          </w:r>
        </w:p>
        <w:p w:rsidR="00142172" w:rsidRPr="007A0894" w:rsidRDefault="00142172" w:rsidP="00142172">
          <w:pPr>
            <w:spacing w:after="200" w:line="276" w:lineRule="auto"/>
            <w:ind w:left="720" w:hangingChars="300" w:hanging="720"/>
            <w:rPr>
              <w:noProof/>
            </w:rPr>
          </w:pPr>
          <w:r w:rsidRPr="007A0894">
            <w:rPr>
              <w:noProof/>
            </w:rPr>
            <w:t>Pita, G.</w:t>
          </w:r>
          <w:r w:rsidRPr="001F0A23">
            <w:rPr>
              <w:noProof/>
            </w:rPr>
            <w:t>L.</w:t>
          </w:r>
          <w:r w:rsidRPr="007A0894">
            <w:rPr>
              <w:noProof/>
            </w:rPr>
            <w:t xml:space="preserve">, Pinelli, J.-P., Subramanian, C., Gurley, K., &amp; Hamid, S. (2008). Hurricane Vulnerability of Multi-Story Residential Buildings in Florida. </w:t>
          </w:r>
          <w:r w:rsidRPr="007A0894">
            <w:rPr>
              <w:i/>
              <w:iCs/>
              <w:noProof/>
            </w:rPr>
            <w:t>European Safety &amp; Reliability Conference.</w:t>
          </w:r>
          <w:r w:rsidRPr="007A0894">
            <w:rPr>
              <w:noProof/>
            </w:rPr>
            <w:t xml:space="preserve"> Valencia.</w:t>
          </w:r>
        </w:p>
        <w:p w:rsidR="00142172" w:rsidRPr="007A0894" w:rsidRDefault="00142172" w:rsidP="00142172">
          <w:pPr>
            <w:spacing w:after="200" w:line="276" w:lineRule="auto"/>
            <w:ind w:left="720" w:hangingChars="300" w:hanging="720"/>
            <w:rPr>
              <w:noProof/>
            </w:rPr>
          </w:pPr>
          <w:r w:rsidRPr="007A0894">
            <w:rPr>
              <w:noProof/>
            </w:rPr>
            <w:t xml:space="preserve">Porter, K., Scawthorn, C., &amp; Beck, J. (2006). Cost-effectiveness of stronger woodframe buildings. </w:t>
          </w:r>
          <w:r w:rsidRPr="007A0894">
            <w:rPr>
              <w:i/>
              <w:iCs/>
              <w:noProof/>
            </w:rPr>
            <w:t>Earthquake Spectra, 22</w:t>
          </w:r>
          <w:r w:rsidRPr="007A0894">
            <w:rPr>
              <w:noProof/>
            </w:rPr>
            <w:t>(1), 239–266.</w:t>
          </w:r>
        </w:p>
        <w:p w:rsidR="00142172" w:rsidRPr="007A0894" w:rsidRDefault="00142172" w:rsidP="00142172">
          <w:pPr>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142172" w:rsidRPr="007A0894" w:rsidRDefault="00142172" w:rsidP="00142172">
          <w:pPr>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142172" w:rsidRDefault="00142172" w:rsidP="00142172">
          <w:pPr>
            <w:spacing w:after="200" w:line="276" w:lineRule="auto"/>
            <w:ind w:left="720" w:hangingChars="300" w:hanging="720"/>
            <w:rPr>
              <w:noProof/>
            </w:rPr>
          </w:pPr>
          <w:r w:rsidRPr="007A0894">
            <w:rPr>
              <w:noProof/>
            </w:rPr>
            <w:t xml:space="preserve">Prevatt, D. O., Hill, K. M., Datin, P. L., &amp; Kopp, G. A. (2009). Revisiting Wind Uplift Testing of Wood Roof Sheathing - Interpretation of Static and Dynamic Test Results. </w:t>
          </w:r>
          <w:r w:rsidRPr="007A0894">
            <w:rPr>
              <w:i/>
              <w:iCs/>
              <w:noProof/>
            </w:rPr>
            <w:t>Hurricane Hugo 20th Anniversary Symposium on Building Safer Communities - Improving Disaster Resilience.</w:t>
          </w:r>
          <w:r w:rsidRPr="007A0894">
            <w:rPr>
              <w:noProof/>
            </w:rPr>
            <w:t xml:space="preserve"> Charleston.</w:t>
          </w:r>
        </w:p>
        <w:p w:rsidR="00142172" w:rsidRPr="004F5DFD" w:rsidRDefault="00142172" w:rsidP="00142172">
          <w:pPr>
            <w:rPr>
              <w:noProof/>
            </w:rPr>
          </w:pPr>
          <w:r w:rsidRPr="004F5DFD">
            <w:rPr>
              <w:noProof/>
            </w:rPr>
            <w:t xml:space="preserve">RSMeans. (2008a). </w:t>
          </w:r>
          <w:r w:rsidRPr="004F5DFD">
            <w:rPr>
              <w:i/>
              <w:iCs/>
              <w:noProof/>
            </w:rPr>
            <w:t xml:space="preserve">RSMeans Residential Cost Data. </w:t>
          </w:r>
          <w:r w:rsidRPr="004F5DFD">
            <w:rPr>
              <w:noProof/>
            </w:rPr>
            <w:t>Reed Construction Data.</w:t>
          </w:r>
        </w:p>
        <w:p w:rsidR="00142172" w:rsidRDefault="00142172" w:rsidP="00142172">
          <w:pPr>
            <w:rPr>
              <w:noProof/>
            </w:rPr>
          </w:pPr>
          <w:r w:rsidRPr="004F5DFD">
            <w:rPr>
              <w:noProof/>
            </w:rPr>
            <w:lastRenderedPageBreak/>
            <w:t xml:space="preserve">RSMeans. (2008b). </w:t>
          </w:r>
          <w:r w:rsidRPr="004F5DFD">
            <w:rPr>
              <w:i/>
              <w:iCs/>
              <w:noProof/>
            </w:rPr>
            <w:t xml:space="preserve">RSMeans Square Foot Costs. </w:t>
          </w:r>
          <w:r w:rsidRPr="004F5DFD">
            <w:rPr>
              <w:noProof/>
            </w:rPr>
            <w:t>Reed Construction Data.</w:t>
          </w:r>
        </w:p>
        <w:p w:rsidR="00142172" w:rsidRPr="00BE159C"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Ratay, R. (2009). </w:t>
          </w:r>
          <w:r w:rsidRPr="007A0894">
            <w:rPr>
              <w:i/>
              <w:iCs/>
              <w:noProof/>
            </w:rPr>
            <w:t>Forensic Structural Engineering Handbook.</w:t>
          </w:r>
          <w:r w:rsidRPr="007A0894">
            <w:rPr>
              <w:noProof/>
            </w:rPr>
            <w:t xml:space="preserve"> McGraw-Hill Professional.</w:t>
          </w:r>
        </w:p>
        <w:p w:rsidR="00142172" w:rsidRPr="007A0894" w:rsidRDefault="00142172" w:rsidP="00142172">
          <w:pPr>
            <w:spacing w:after="200" w:line="276" w:lineRule="auto"/>
            <w:ind w:left="720" w:hangingChars="300" w:hanging="720"/>
            <w:rPr>
              <w:noProof/>
            </w:rPr>
          </w:pPr>
          <w:r w:rsidRPr="007A0894">
            <w:rPr>
              <w:noProof/>
            </w:rPr>
            <w:t xml:space="preserve">Reed, T., Rosowksy, D., &amp; Schiff, S. (1997). Uplift capacity of light-frame rafter to top plate connections. </w:t>
          </w:r>
          <w:r w:rsidRPr="007A0894">
            <w:rPr>
              <w:i/>
              <w:iCs/>
              <w:noProof/>
            </w:rPr>
            <w:t>Journal of Architectural Engineering, 3</w:t>
          </w:r>
          <w:r w:rsidRPr="007A0894">
            <w:rPr>
              <w:noProof/>
            </w:rPr>
            <w:t>(4), 156-163.</w:t>
          </w:r>
        </w:p>
        <w:p w:rsidR="00142172" w:rsidRPr="007A0894" w:rsidRDefault="00142172" w:rsidP="00142172">
          <w:pPr>
            <w:spacing w:after="200" w:line="276" w:lineRule="auto"/>
            <w:ind w:left="720" w:hangingChars="300" w:hanging="720"/>
            <w:rPr>
              <w:noProof/>
            </w:rPr>
          </w:pPr>
          <w:r w:rsidRPr="007A0894">
            <w:rPr>
              <w:noProof/>
            </w:rPr>
            <w:t xml:space="preserve">Reed, T., Rosowsky, D., &amp; Schiff, S. (1996). </w:t>
          </w:r>
          <w:r w:rsidRPr="007A0894">
            <w:rPr>
              <w:i/>
              <w:iCs/>
              <w:noProof/>
            </w:rPr>
            <w:t>Structural analysis of light-framed wood roof construction (PBS-9606-02).</w:t>
          </w:r>
          <w:r w:rsidRPr="007A0894">
            <w:rPr>
              <w:noProof/>
            </w:rPr>
            <w:t xml:space="preserve"> Clemson University, Wind Load Test Facility.</w:t>
          </w:r>
        </w:p>
        <w:p w:rsidR="00142172" w:rsidRPr="007A0894" w:rsidRDefault="00142172" w:rsidP="00142172">
          <w:pPr>
            <w:spacing w:after="200" w:line="276" w:lineRule="auto"/>
            <w:ind w:left="720" w:hangingChars="300" w:hanging="720"/>
            <w:rPr>
              <w:noProof/>
            </w:rPr>
          </w:pPr>
          <w:r w:rsidRPr="007A0894">
            <w:rPr>
              <w:noProof/>
            </w:rPr>
            <w:t xml:space="preserve">Reedy Creek Improvement District. (2002). </w:t>
          </w:r>
          <w:r w:rsidRPr="007A0894">
            <w:rPr>
              <w:i/>
              <w:iCs/>
              <w:noProof/>
            </w:rPr>
            <w:t>EPCOT Building Code, 2002 Edition</w:t>
          </w:r>
          <w:r w:rsidRPr="007A0894">
            <w:rPr>
              <w:noProof/>
            </w:rPr>
            <w:t xml:space="preserve"> (13th ed.). Lake Buena Vista, Florida.</w:t>
          </w:r>
        </w:p>
        <w:p w:rsidR="00142172" w:rsidRPr="007A0894" w:rsidRDefault="00142172" w:rsidP="00142172">
          <w:pPr>
            <w:spacing w:after="200" w:line="276" w:lineRule="auto"/>
            <w:ind w:left="720" w:hangingChars="300" w:hanging="720"/>
            <w:rPr>
              <w:noProof/>
            </w:rPr>
          </w:pPr>
          <w:r w:rsidRPr="007A0894">
            <w:rPr>
              <w:noProof/>
            </w:rPr>
            <w:t xml:space="preserve">Reinhold, T. A. (2002). 13 Homes destroyed. </w:t>
          </w:r>
          <w:r w:rsidRPr="007A0894">
            <w:rPr>
              <w:i/>
              <w:iCs/>
              <w:noProof/>
            </w:rPr>
            <w:t>Disaster Safety Review, 1</w:t>
          </w:r>
          <w:r w:rsidRPr="007A0894">
            <w:rPr>
              <w:noProof/>
            </w:rPr>
            <w:t>(1), 9-14.</w:t>
          </w:r>
        </w:p>
        <w:p w:rsidR="00142172" w:rsidRPr="007A0894" w:rsidRDefault="00142172" w:rsidP="00142172">
          <w:pPr>
            <w:spacing w:after="200" w:line="276" w:lineRule="auto"/>
            <w:ind w:left="720" w:hangingChars="300" w:hanging="720"/>
            <w:rPr>
              <w:noProof/>
            </w:rPr>
          </w:pPr>
          <w:r w:rsidRPr="007A0894">
            <w:rPr>
              <w:noProof/>
            </w:rPr>
            <w:t xml:space="preserve">Reinhold, T. A., Dearhart, A., Gurley, K., &amp; Prevatt, D. (2005). Wind loads on low-rise buildings: is one set of pressure coefficients sufficient for all types of terrain? </w:t>
          </w:r>
          <w:r w:rsidRPr="007A0894">
            <w:rPr>
              <w:i/>
              <w:iCs/>
              <w:noProof/>
            </w:rPr>
            <w:t>The Second International Symposium on Wind Effects on Buildings and Urban Environment.</w:t>
          </w:r>
          <w:r w:rsidRPr="007A0894">
            <w:rPr>
              <w:noProof/>
            </w:rPr>
            <w:t xml:space="preserve"> Tokyo.</w:t>
          </w:r>
        </w:p>
        <w:p w:rsidR="00142172" w:rsidRPr="007A0894" w:rsidRDefault="00142172" w:rsidP="00142172">
          <w:pPr>
            <w:spacing w:after="200" w:line="276" w:lineRule="auto"/>
            <w:ind w:left="720" w:hangingChars="300" w:hanging="720"/>
            <w:rPr>
              <w:noProof/>
            </w:rPr>
          </w:pPr>
          <w:r w:rsidRPr="007A0894">
            <w:rPr>
              <w:noProof/>
            </w:rPr>
            <w:t xml:space="preserve">Reinhold, T. A., Gurley, K., Masters, F., &amp; Burton, J. (2005). US hurricanes of 2004: A clear demonstration that improvements in building codes, enforcement and construction are reducing structural damage. </w:t>
          </w:r>
          <w:r w:rsidRPr="007A0894">
            <w:rPr>
              <w:i/>
              <w:iCs/>
              <w:noProof/>
            </w:rPr>
            <w:t>6th Asia Pacific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Rigato, A., Chang, P., &amp; Simiu, E. (2001). Database-assisted design, standardization, and wind direction effects. </w:t>
          </w:r>
          <w:r w:rsidRPr="007A0894">
            <w:rPr>
              <w:i/>
              <w:iCs/>
              <w:noProof/>
            </w:rPr>
            <w:t>Journal of Structural Engineering, 127</w:t>
          </w:r>
          <w:r w:rsidRPr="007A0894">
            <w:rPr>
              <w:noProof/>
            </w:rPr>
            <w:t>(8), 855-860.</w:t>
          </w:r>
        </w:p>
        <w:p w:rsidR="00142172" w:rsidRPr="007A0894" w:rsidRDefault="00142172" w:rsidP="00142172">
          <w:pPr>
            <w:spacing w:after="200" w:line="276" w:lineRule="auto"/>
            <w:ind w:left="720" w:hangingChars="300" w:hanging="720"/>
            <w:rPr>
              <w:noProof/>
            </w:rPr>
          </w:pPr>
          <w:r w:rsidRPr="007A0894">
            <w:rPr>
              <w:noProof/>
            </w:rPr>
            <w:t xml:space="preserve">Robertson, A. P. (1992). The wind-Induced response of a full-scale portal framed building. </w:t>
          </w:r>
          <w:r w:rsidRPr="007A0894">
            <w:rPr>
              <w:i/>
              <w:iCs/>
              <w:noProof/>
            </w:rPr>
            <w:t>Journal of Wind Engineering and Industrial Aerodynamics, 41</w:t>
          </w:r>
          <w:r w:rsidRPr="007A0894">
            <w:rPr>
              <w:noProof/>
            </w:rPr>
            <w:t>, 1677-1688.</w:t>
          </w:r>
        </w:p>
        <w:p w:rsidR="00142172" w:rsidRPr="007A0894" w:rsidRDefault="00142172" w:rsidP="00142172">
          <w:pPr>
            <w:spacing w:after="200" w:line="276" w:lineRule="auto"/>
            <w:ind w:left="720" w:hangingChars="300" w:hanging="720"/>
            <w:rPr>
              <w:noProof/>
            </w:rPr>
          </w:pPr>
          <w:r w:rsidRPr="007A0894">
            <w:rPr>
              <w:noProof/>
            </w:rPr>
            <w:t xml:space="preserve">Rosowsky, D., &amp; Cheng, N. (1998). </w:t>
          </w:r>
          <w:r w:rsidRPr="007A0894">
            <w:rPr>
              <w:i/>
              <w:iCs/>
              <w:noProof/>
            </w:rPr>
            <w:t>Reliability of a light frame roof systems subjected to wind uplift.</w:t>
          </w:r>
          <w:r w:rsidRPr="007A0894">
            <w:rPr>
              <w:noProof/>
            </w:rPr>
            <w:t xml:space="preserve"> NAHB Research Center and the National Association of Home Builders.</w:t>
          </w:r>
        </w:p>
        <w:p w:rsidR="00142172" w:rsidRPr="007A0894" w:rsidRDefault="00142172" w:rsidP="00142172">
          <w:pPr>
            <w:spacing w:after="200" w:line="276" w:lineRule="auto"/>
            <w:ind w:left="720" w:hangingChars="300" w:hanging="720"/>
            <w:rPr>
              <w:noProof/>
            </w:rPr>
          </w:pPr>
          <w:r w:rsidRPr="007A0894">
            <w:rPr>
              <w:noProof/>
            </w:rPr>
            <w:t xml:space="preserve">Rosowsky, D., &amp; Reinhold, T. A. (1999). Rate-of-load and duration-of-load effects for wood fasteners. </w:t>
          </w:r>
          <w:r w:rsidRPr="007A0894">
            <w:rPr>
              <w:i/>
              <w:iCs/>
              <w:noProof/>
            </w:rPr>
            <w:t>Journal of Structural Engineering, 125</w:t>
          </w:r>
          <w:r w:rsidRPr="007A0894">
            <w:rPr>
              <w:noProof/>
            </w:rPr>
            <w:t>(7), 719-724.</w:t>
          </w:r>
        </w:p>
        <w:p w:rsidR="00142172" w:rsidRPr="007A0894" w:rsidRDefault="00142172" w:rsidP="00142172">
          <w:pPr>
            <w:spacing w:after="200" w:line="276" w:lineRule="auto"/>
            <w:ind w:left="720" w:hangingChars="300" w:hanging="720"/>
            <w:rPr>
              <w:noProof/>
            </w:rPr>
          </w:pPr>
          <w:r w:rsidRPr="007A0894">
            <w:rPr>
              <w:noProof/>
            </w:rPr>
            <w:t xml:space="preserve">Rosowsky, D., &amp; Schiff, S. (1999). Combined loads on sheathing to framing fasteners in wood construction. </w:t>
          </w:r>
          <w:r w:rsidRPr="007A0894">
            <w:rPr>
              <w:i/>
              <w:iCs/>
              <w:noProof/>
            </w:rPr>
            <w:t>Journal of Architectural Engineering, 5</w:t>
          </w:r>
          <w:r w:rsidRPr="007A0894">
            <w:rPr>
              <w:noProof/>
            </w:rPr>
            <w:t>(2), 37-43.</w:t>
          </w:r>
        </w:p>
        <w:p w:rsidR="00142172" w:rsidRPr="007A0894" w:rsidRDefault="00142172" w:rsidP="00142172">
          <w:pPr>
            <w:spacing w:after="200" w:line="276" w:lineRule="auto"/>
            <w:ind w:left="720" w:hangingChars="300" w:hanging="720"/>
            <w:rPr>
              <w:noProof/>
            </w:rPr>
          </w:pPr>
          <w:r w:rsidRPr="007A0894">
            <w:rPr>
              <w:noProof/>
            </w:rPr>
            <w:t xml:space="preserve">Rosowsky, D., Schiff, S., Reinhold, T. A., Sparks, P. R., &amp; Sill, B. (2000). Performance of Low-Rise Structures Subject to High Wind Loads: Experimental and Analytical Program. In </w:t>
          </w:r>
          <w:r w:rsidRPr="007A0894">
            <w:rPr>
              <w:i/>
              <w:iCs/>
              <w:noProof/>
            </w:rPr>
            <w:t>Wind Performance and Safety of Wood Buildings</w:t>
          </w:r>
          <w:r>
            <w:rPr>
              <w:noProof/>
            </w:rPr>
            <w:t>,</w:t>
          </w:r>
          <w:r w:rsidRPr="007A0894">
            <w:rPr>
              <w:noProof/>
            </w:rPr>
            <w:t xml:space="preserve"> 67-83. Madison: Forest Products Society.</w:t>
          </w:r>
        </w:p>
        <w:p w:rsidR="00142172" w:rsidRPr="007A0894" w:rsidRDefault="00142172" w:rsidP="00142172">
          <w:pPr>
            <w:spacing w:after="200" w:line="276" w:lineRule="auto"/>
            <w:ind w:left="720" w:hangingChars="300" w:hanging="720"/>
            <w:rPr>
              <w:noProof/>
            </w:rPr>
          </w:pPr>
          <w:r w:rsidRPr="007A0894">
            <w:rPr>
              <w:noProof/>
            </w:rPr>
            <w:t xml:space="preserve">Russell, J. (2004). </w:t>
          </w:r>
          <w:r w:rsidRPr="007A0894">
            <w:rPr>
              <w:i/>
              <w:iCs/>
              <w:noProof/>
            </w:rPr>
            <w:t>National Renovation &amp; Insurance Repair Estimator.</w:t>
          </w:r>
          <w:r w:rsidRPr="007A0894">
            <w:rPr>
              <w:noProof/>
            </w:rPr>
            <w:t xml:space="preserve"> Carlsbad, California: Craftsman Book Company.</w:t>
          </w:r>
        </w:p>
        <w:p w:rsidR="00142172" w:rsidRPr="007A0894" w:rsidRDefault="00142172" w:rsidP="00142172">
          <w:pPr>
            <w:spacing w:after="200" w:line="276" w:lineRule="auto"/>
            <w:ind w:left="720" w:hangingChars="300" w:hanging="720"/>
            <w:rPr>
              <w:noProof/>
            </w:rPr>
          </w:pPr>
          <w:r w:rsidRPr="007A0894">
            <w:rPr>
              <w:noProof/>
            </w:rPr>
            <w:lastRenderedPageBreak/>
            <w:t xml:space="preserve">Sadek, F., &amp; Simiu, E. (2002). Peak non-gaussian wind effects for database-assisted low rise building design. </w:t>
          </w:r>
          <w:r w:rsidRPr="007A0894">
            <w:rPr>
              <w:i/>
              <w:iCs/>
              <w:noProof/>
            </w:rPr>
            <w:t>Journal of Engineering Mechanics, 128</w:t>
          </w:r>
          <w:r w:rsidRPr="007A0894">
            <w:rPr>
              <w:noProof/>
            </w:rPr>
            <w:t>(5), 530-539.</w:t>
          </w:r>
        </w:p>
        <w:p w:rsidR="00142172" w:rsidRPr="007A0894" w:rsidRDefault="00142172" w:rsidP="00142172">
          <w:pPr>
            <w:spacing w:after="200" w:line="276" w:lineRule="auto"/>
            <w:ind w:left="720" w:hangingChars="300" w:hanging="720"/>
            <w:rPr>
              <w:noProof/>
            </w:rPr>
          </w:pPr>
          <w:r w:rsidRPr="007A0894">
            <w:rPr>
              <w:noProof/>
            </w:rPr>
            <w:t xml:space="preserve">Salzano, C., Masters, F., &amp; Katsaros, J. (2010). Water Penetration Resistance of Residential Window Installation Options for Hurricane-Prone Areas. </w:t>
          </w:r>
          <w:r w:rsidRPr="007A0894">
            <w:rPr>
              <w:i/>
              <w:iCs/>
              <w:noProof/>
            </w:rPr>
            <w:t>Building and Environment, 45</w:t>
          </w:r>
          <w:r w:rsidRPr="007A0894">
            <w:rPr>
              <w:noProof/>
            </w:rPr>
            <w:t>(6), 1373-1388.</w:t>
          </w:r>
        </w:p>
        <w:p w:rsidR="00142172" w:rsidRPr="007A0894" w:rsidRDefault="00142172" w:rsidP="00142172">
          <w:pPr>
            <w:spacing w:after="200" w:line="276" w:lineRule="auto"/>
            <w:ind w:left="720" w:hangingChars="300" w:hanging="720"/>
            <w:rPr>
              <w:noProof/>
            </w:rPr>
          </w:pPr>
          <w:r w:rsidRPr="007A0894">
            <w:rPr>
              <w:noProof/>
            </w:rPr>
            <w:t xml:space="preserve">Sambare, D., Khan, H., Tecle, A., &amp; Bitsuamlak, G. (2008). Assessing Effectiveness of Roof Secondary Water Barriers. </w:t>
          </w:r>
          <w:r w:rsidRPr="007A0894">
            <w:rPr>
              <w:i/>
              <w:iCs/>
              <w:noProof/>
            </w:rPr>
            <w:t>1st Workshop of the American Association for Wind Engineering.</w:t>
          </w:r>
          <w:r w:rsidRPr="007A0894">
            <w:rPr>
              <w:noProof/>
            </w:rPr>
            <w:t xml:space="preserve"> Vail, Colorado.</w:t>
          </w:r>
        </w:p>
        <w:p w:rsidR="00142172" w:rsidRPr="007A0894" w:rsidRDefault="00142172" w:rsidP="00142172">
          <w:pPr>
            <w:spacing w:after="200" w:line="276" w:lineRule="auto"/>
            <w:ind w:left="720" w:hangingChars="300" w:hanging="720"/>
            <w:rPr>
              <w:noProof/>
            </w:rPr>
          </w:pPr>
          <w:r w:rsidRPr="007A0894">
            <w:rPr>
              <w:noProof/>
            </w:rPr>
            <w:t>Sarasota Journal. (1956, April 23). County Building Code is Approved. p. 1956.</w:t>
          </w:r>
        </w:p>
        <w:p w:rsidR="00142172" w:rsidRPr="007A0894" w:rsidRDefault="00142172" w:rsidP="00142172">
          <w:pPr>
            <w:spacing w:after="200" w:line="276" w:lineRule="auto"/>
            <w:ind w:left="720" w:hangingChars="300" w:hanging="720"/>
            <w:rPr>
              <w:noProof/>
            </w:rPr>
          </w:pPr>
          <w:r w:rsidRPr="00347C3E">
            <w:rPr>
              <w:noProof/>
              <w:lang w:val="fr-FR"/>
            </w:rPr>
            <w:t xml:space="preserve">Schneider, P. J., &amp; Schauer, B. A. (2006). </w:t>
          </w:r>
          <w:r w:rsidRPr="007A0894">
            <w:rPr>
              <w:noProof/>
            </w:rPr>
            <w:t xml:space="preserve">HAZUS - Its Development and Its Future. </w:t>
          </w:r>
          <w:r w:rsidRPr="007A0894">
            <w:rPr>
              <w:i/>
              <w:iCs/>
              <w:noProof/>
            </w:rPr>
            <w:t>Natural Hazards Review, 7</w:t>
          </w:r>
          <w:r w:rsidRPr="007A0894">
            <w:rPr>
              <w:noProof/>
            </w:rPr>
            <w:t>(2), 40-44.</w:t>
          </w:r>
        </w:p>
        <w:p w:rsidR="00142172" w:rsidRPr="007A0894" w:rsidRDefault="00142172" w:rsidP="00142172">
          <w:pPr>
            <w:spacing w:after="200" w:line="276" w:lineRule="auto"/>
            <w:ind w:left="720" w:hangingChars="300" w:hanging="720"/>
            <w:rPr>
              <w:noProof/>
            </w:rPr>
          </w:pPr>
          <w:r w:rsidRPr="007A0894">
            <w:rPr>
              <w:noProof/>
            </w:rPr>
            <w:t xml:space="preserve">Sciaudone, J., Freuerborn, D., Rao, G., &amp; Daneshvaran, S. (1997). Development of objective wind damage functions to predict wind damage to low-rise structures. </w:t>
          </w:r>
          <w:r w:rsidRPr="007A0894">
            <w:rPr>
              <w:i/>
              <w:iCs/>
              <w:noProof/>
            </w:rPr>
            <w:t>8th U.S. 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Shanmugam, B., Nielson, B. G., &amp; Prevatt, D. O. (2009). Statistical and analytical models for roof components in existing light-framed wood structures. </w:t>
          </w:r>
          <w:r w:rsidRPr="007A0894">
            <w:rPr>
              <w:i/>
              <w:iCs/>
              <w:noProof/>
            </w:rPr>
            <w:t>Engineering Structures, 31</w:t>
          </w:r>
          <w:r w:rsidRPr="007A0894">
            <w:rPr>
              <w:noProof/>
            </w:rPr>
            <w:t>(11), 2607-2616.</w:t>
          </w:r>
        </w:p>
        <w:p w:rsidR="00142172" w:rsidRPr="007A0894" w:rsidRDefault="00142172" w:rsidP="00142172">
          <w:pPr>
            <w:spacing w:after="200" w:line="276" w:lineRule="auto"/>
            <w:ind w:left="720" w:hangingChars="300" w:hanging="720"/>
            <w:rPr>
              <w:noProof/>
            </w:rPr>
          </w:pPr>
          <w:r w:rsidRPr="007A0894">
            <w:rPr>
              <w:noProof/>
            </w:rPr>
            <w:t xml:space="preserve">Sharma, R. N., &amp; Richards, P. J. (1997). The effect of roof flexibility on internal pressure fluctuations. </w:t>
          </w:r>
          <w:r w:rsidRPr="007A0894">
            <w:rPr>
              <w:i/>
              <w:iCs/>
              <w:noProof/>
            </w:rPr>
            <w:t>Journal of Wind Engineering and Industrial Aerodynamics, 72</w:t>
          </w:r>
          <w:r w:rsidRPr="007A0894">
            <w:rPr>
              <w:noProof/>
            </w:rPr>
            <w:t>, 175-186.</w:t>
          </w:r>
        </w:p>
        <w:p w:rsidR="00142172" w:rsidRPr="007A0894" w:rsidRDefault="00142172" w:rsidP="00142172">
          <w:pPr>
            <w:spacing w:after="200" w:line="276" w:lineRule="auto"/>
            <w:ind w:left="720" w:hangingChars="300" w:hanging="720"/>
            <w:rPr>
              <w:noProof/>
            </w:rPr>
          </w:pPr>
          <w:r w:rsidRPr="007A0894">
            <w:rPr>
              <w:noProof/>
            </w:rPr>
            <w:t xml:space="preserve">Sheffield, J. (1993). A Survey of Building Performance in Hurricane Iniki and Typhoon Omar. </w:t>
          </w:r>
          <w:r w:rsidRPr="007A0894">
            <w:rPr>
              <w:i/>
              <w:iCs/>
              <w:noProof/>
            </w:rPr>
            <w:t>Hurricanes of 1992</w:t>
          </w:r>
          <w:r w:rsidRPr="007A0894">
            <w:rPr>
              <w:noProof/>
            </w:rPr>
            <w:t xml:space="preserve"> (pp. 446-455).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Shingle, H. (2007). Joe Belcher lives with the Florida Building Code. </w:t>
          </w:r>
          <w:r w:rsidRPr="007A0894">
            <w:rPr>
              <w:i/>
              <w:iCs/>
              <w:noProof/>
            </w:rPr>
            <w:t>Hurricane Protection Magazine</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Siddiq Khan &amp; Associates. (1993). </w:t>
          </w:r>
          <w:r w:rsidRPr="007A0894">
            <w:rPr>
              <w:i/>
              <w:iCs/>
              <w:noProof/>
            </w:rPr>
            <w:t>Identified Violations and Constructions Deficiencies in the Aftermath of Hurricane Andrew Reports.</w:t>
          </w:r>
          <w:r w:rsidRPr="007A0894">
            <w:rPr>
              <w:noProof/>
            </w:rPr>
            <w:t xml:space="preserve"> Metro-Dade County Building and Zoning Department.</w:t>
          </w:r>
        </w:p>
        <w:p w:rsidR="00142172" w:rsidRPr="007A0894" w:rsidRDefault="00142172" w:rsidP="00142172">
          <w:pPr>
            <w:spacing w:after="200" w:line="276" w:lineRule="auto"/>
            <w:ind w:left="720" w:hangingChars="300" w:hanging="720"/>
            <w:rPr>
              <w:noProof/>
            </w:rPr>
          </w:pPr>
          <w:r w:rsidRPr="007A0894">
            <w:rPr>
              <w:noProof/>
            </w:rPr>
            <w:t xml:space="preserve">Sill, B. L., &amp; Kozlowski, R. T. (1997). Analysis of storm damage factors for low-rise structures. </w:t>
          </w:r>
          <w:r w:rsidRPr="007A0894">
            <w:rPr>
              <w:i/>
              <w:iCs/>
              <w:noProof/>
            </w:rPr>
            <w:t>Journal of Performance of Constructed Facilities, 11</w:t>
          </w:r>
          <w:r w:rsidRPr="007A0894">
            <w:rPr>
              <w:noProof/>
            </w:rPr>
            <w:t>(4), 168-176.</w:t>
          </w:r>
        </w:p>
        <w:p w:rsidR="00142172" w:rsidRPr="007A0894" w:rsidRDefault="00142172" w:rsidP="00142172">
          <w:pPr>
            <w:spacing w:after="200" w:line="276" w:lineRule="auto"/>
            <w:ind w:left="720" w:hangingChars="300" w:hanging="720"/>
            <w:rPr>
              <w:noProof/>
            </w:rPr>
          </w:pPr>
          <w:r w:rsidRPr="007A0894">
            <w:rPr>
              <w:noProof/>
            </w:rPr>
            <w:t xml:space="preserve">Sill, B. L., &amp; Sparks, P. R. (1990). Hurricane Hugo one year later. </w:t>
          </w:r>
          <w:r w:rsidRPr="007A0894">
            <w:rPr>
              <w:i/>
              <w:iCs/>
              <w:noProof/>
            </w:rPr>
            <w:t>Symposium and Public Forum.</w:t>
          </w:r>
          <w:r w:rsidRPr="007A0894">
            <w:rPr>
              <w:noProof/>
            </w:rPr>
            <w:t xml:space="preserve"> American Society of Civil Engineers.</w:t>
          </w:r>
        </w:p>
        <w:p w:rsidR="0012526A" w:rsidRDefault="00142172" w:rsidP="00142172">
          <w:pPr>
            <w:spacing w:after="200" w:line="276" w:lineRule="auto"/>
            <w:ind w:left="720" w:hangingChars="300" w:hanging="720"/>
            <w:rPr>
              <w:noProof/>
            </w:rPr>
            <w:sectPr w:rsidR="0012526A" w:rsidSect="00FC1129">
              <w:footerReference w:type="default" r:id="rId54"/>
              <w:pgSz w:w="12240" w:h="15840" w:code="1"/>
              <w:pgMar w:top="1440" w:right="1440" w:bottom="1440" w:left="1440" w:header="720" w:footer="432" w:gutter="0"/>
              <w:cols w:space="720"/>
              <w:docGrid w:linePitch="360"/>
            </w:sectPr>
          </w:pPr>
          <w:r w:rsidRPr="007A0894">
            <w:rPr>
              <w:noProof/>
            </w:rPr>
            <w:t xml:space="preserve">Simiu, E., &amp; Cordes, M. R. (1980). </w:t>
          </w:r>
          <w:r w:rsidRPr="007A0894">
            <w:rPr>
              <w:i/>
              <w:iCs/>
              <w:noProof/>
            </w:rPr>
            <w:t>Probabilistic assessment of tornado-borne missile speeds.</w:t>
          </w:r>
          <w:r w:rsidRPr="007A0894">
            <w:rPr>
              <w:noProof/>
            </w:rPr>
            <w:t xml:space="preserve"> Technical Report, National Engineering Lab, Report No. 80-2117.</w:t>
          </w:r>
        </w:p>
        <w:p w:rsidR="00142172" w:rsidRPr="007A0894" w:rsidRDefault="00142172" w:rsidP="00142172">
          <w:pPr>
            <w:spacing w:after="200" w:line="276" w:lineRule="auto"/>
            <w:ind w:left="720" w:hangingChars="300" w:hanging="720"/>
            <w:rPr>
              <w:noProof/>
            </w:rPr>
          </w:pPr>
          <w:r w:rsidRPr="007A0894">
            <w:rPr>
              <w:noProof/>
            </w:rPr>
            <w:lastRenderedPageBreak/>
            <w:t xml:space="preserve">Simiu, E., &amp; Cordes, M. R. (1983). Tornado-borne Missile Speed Probabilities. </w:t>
          </w:r>
          <w:r w:rsidRPr="007A0894">
            <w:rPr>
              <w:i/>
              <w:iCs/>
              <w:noProof/>
            </w:rPr>
            <w:t>Journal of Structural Engineering, 109</w:t>
          </w:r>
          <w:r w:rsidRPr="007A0894">
            <w:rPr>
              <w:noProof/>
            </w:rPr>
            <w:t>(1), 154-168.</w:t>
          </w:r>
        </w:p>
        <w:p w:rsidR="00D626E3" w:rsidRDefault="00142172" w:rsidP="00142172">
          <w:pPr>
            <w:spacing w:after="200" w:line="276" w:lineRule="auto"/>
            <w:ind w:left="720" w:hangingChars="300" w:hanging="720"/>
            <w:rPr>
              <w:noProof/>
            </w:rPr>
          </w:pPr>
          <w:r w:rsidRPr="007A0894">
            <w:rPr>
              <w:noProof/>
            </w:rPr>
            <w:t xml:space="preserve">Simiu, E., &amp; Scanlan, R. (1996). </w:t>
          </w:r>
          <w:r w:rsidRPr="007A0894">
            <w:rPr>
              <w:i/>
              <w:iCs/>
              <w:noProof/>
            </w:rPr>
            <w:t>Wind Effects on Structures, Fundamentals and Applications to Design</w:t>
          </w:r>
          <w:r w:rsidRPr="007A0894">
            <w:rPr>
              <w:noProof/>
            </w:rPr>
            <w:t xml:space="preserve"> (3rd ed.). New York: John Wiley &amp; Sons.</w:t>
          </w:r>
        </w:p>
        <w:p w:rsidR="0012526A" w:rsidRDefault="0012526A" w:rsidP="0012526A">
          <w:pPr>
            <w:ind w:left="720" w:hanging="720"/>
            <w:rPr>
              <w:sz w:val="23"/>
              <w:szCs w:val="23"/>
            </w:rPr>
          </w:pPr>
          <w:r>
            <w:rPr>
              <w:sz w:val="23"/>
              <w:szCs w:val="23"/>
            </w:rPr>
            <w:t xml:space="preserve">Simiu, E., Vickery, P., &amp; Kareem, A. (2007). Relation between Saffir-Simpson Hurricane Scale Wind Speeds and Peak 3-s Gust Speeds over Open Terrain. </w:t>
          </w:r>
          <w:r>
            <w:rPr>
              <w:i/>
              <w:iCs/>
              <w:sz w:val="23"/>
              <w:szCs w:val="23"/>
            </w:rPr>
            <w:t>Journal of Structural Engineering</w:t>
          </w:r>
          <w:r>
            <w:rPr>
              <w:sz w:val="23"/>
              <w:szCs w:val="23"/>
            </w:rPr>
            <w:t xml:space="preserve">, </w:t>
          </w:r>
          <w:r w:rsidRPr="00DD5EF4">
            <w:rPr>
              <w:i/>
              <w:sz w:val="23"/>
              <w:szCs w:val="23"/>
            </w:rPr>
            <w:t>133</w:t>
          </w:r>
          <w:r>
            <w:rPr>
              <w:sz w:val="23"/>
              <w:szCs w:val="23"/>
            </w:rPr>
            <w:t>(7): 1043-1045.</w:t>
          </w:r>
        </w:p>
        <w:p w:rsidR="0012526A" w:rsidRPr="00A236D0" w:rsidRDefault="0012526A" w:rsidP="0012526A">
          <w:pPr>
            <w:ind w:left="720" w:hanging="720"/>
          </w:pPr>
        </w:p>
        <w:p w:rsidR="0012526A" w:rsidRPr="007A0894" w:rsidRDefault="0012526A" w:rsidP="0012526A">
          <w:pPr>
            <w:spacing w:after="200" w:line="276" w:lineRule="auto"/>
            <w:ind w:left="720" w:hangingChars="300" w:hanging="720"/>
            <w:rPr>
              <w:noProof/>
            </w:rPr>
          </w:pPr>
          <w:r w:rsidRPr="007A0894">
            <w:rPr>
              <w:noProof/>
            </w:rPr>
            <w:t xml:space="preserve">Simmons, K., &amp; Kruse, J. (2002). Does a market of mitigation exist? </w:t>
          </w:r>
          <w:r w:rsidRPr="007A0894">
            <w:rPr>
              <w:i/>
              <w:iCs/>
              <w:noProof/>
            </w:rPr>
            <w:t>Disaster Safety Review, 3</w:t>
          </w:r>
          <w:r w:rsidRPr="007A0894">
            <w:rPr>
              <w:noProof/>
            </w:rPr>
            <w:t>, 7-8.</w:t>
          </w:r>
        </w:p>
        <w:p w:rsidR="0012526A" w:rsidRPr="007A0894" w:rsidRDefault="0012526A" w:rsidP="0012526A">
          <w:pPr>
            <w:spacing w:after="200" w:line="276" w:lineRule="auto"/>
            <w:ind w:left="720" w:hangingChars="300" w:hanging="720"/>
            <w:rPr>
              <w:noProof/>
            </w:rPr>
          </w:pPr>
          <w:r w:rsidRPr="007A0894">
            <w:rPr>
              <w:noProof/>
            </w:rPr>
            <w:t xml:space="preserve">Simmons, K., &amp; Willner, J. (2001). Hurricane mitigation: rational choice or market failure. </w:t>
          </w:r>
          <w:r w:rsidRPr="007A0894">
            <w:rPr>
              <w:i/>
              <w:iCs/>
              <w:noProof/>
            </w:rPr>
            <w:t>Atlantic Economic Journal, 29</w:t>
          </w:r>
          <w:r w:rsidRPr="007A0894">
            <w:rPr>
              <w:noProof/>
            </w:rPr>
            <w:t>(4), 470-471.</w:t>
          </w:r>
        </w:p>
        <w:p w:rsidR="0012526A" w:rsidRDefault="0012526A" w:rsidP="0012526A">
          <w:pPr>
            <w:spacing w:after="200" w:line="276" w:lineRule="auto"/>
            <w:ind w:left="720" w:hangingChars="300" w:hanging="720"/>
            <w:rPr>
              <w:noProof/>
            </w:rPr>
          </w:pPr>
          <w:r w:rsidRPr="007A0894">
            <w:rPr>
              <w:noProof/>
            </w:rPr>
            <w:t xml:space="preserve">Simpson Strongtie. (2003). </w:t>
          </w:r>
          <w:r w:rsidRPr="007A0894">
            <w:rPr>
              <w:i/>
              <w:iCs/>
              <w:noProof/>
            </w:rPr>
            <w:t>Connectors for factory built homes, Technical Bulletin T-FBS02.</w:t>
          </w:r>
          <w:r w:rsidRPr="007A0894">
            <w:rPr>
              <w:noProof/>
            </w:rPr>
            <w:t xml:space="preserve"> Retrieved from http://www.strongtie.com/ftp/bulletins/T-FBS02.pdf</w:t>
          </w:r>
        </w:p>
        <w:p w:rsidR="0012526A" w:rsidRDefault="0012526A" w:rsidP="0012526A">
          <w:pPr>
            <w:rPr>
              <w:noProof/>
            </w:rPr>
          </w:pPr>
          <w:r>
            <w:rPr>
              <w:noProof/>
            </w:rPr>
            <w:t>Simpson Strongtie. (2011</w:t>
          </w:r>
          <w:r w:rsidRPr="007A0894">
            <w:rPr>
              <w:noProof/>
            </w:rPr>
            <w:t xml:space="preserve">). </w:t>
          </w:r>
          <w:r>
            <w:rPr>
              <w:i/>
              <w:iCs/>
              <w:noProof/>
            </w:rPr>
            <w:t>High Wind Resistant Construction Guide</w:t>
          </w:r>
          <w:r w:rsidRPr="007A0894">
            <w:rPr>
              <w:i/>
              <w:iCs/>
              <w:noProof/>
            </w:rPr>
            <w:t>.</w:t>
          </w:r>
          <w:r w:rsidRPr="007A0894">
            <w:rPr>
              <w:noProof/>
            </w:rPr>
            <w:t xml:space="preserve"> Retrieved from</w:t>
          </w:r>
        </w:p>
        <w:p w:rsidR="0012526A" w:rsidRDefault="0012526A" w:rsidP="0012526A">
          <w:pPr>
            <w:ind w:left="720"/>
            <w:rPr>
              <w:noProof/>
            </w:rPr>
          </w:pPr>
          <w:r w:rsidRPr="007A0894">
            <w:rPr>
              <w:noProof/>
            </w:rPr>
            <w:t xml:space="preserve"> </w:t>
          </w:r>
          <w:r w:rsidRPr="00181305">
            <w:rPr>
              <w:noProof/>
            </w:rPr>
            <w:t>http://www.strongtie.com/products/highwind/</w:t>
          </w:r>
          <w:r>
            <w:rPr>
              <w:noProof/>
            </w:rPr>
            <w:t>.</w:t>
          </w:r>
        </w:p>
        <w:p w:rsidR="0012526A" w:rsidRPr="00347C3E" w:rsidRDefault="0012526A" w:rsidP="0012526A"/>
        <w:p w:rsidR="0012526A" w:rsidRPr="007A0894" w:rsidRDefault="0012526A" w:rsidP="0012526A">
          <w:pPr>
            <w:spacing w:after="200" w:line="276" w:lineRule="auto"/>
            <w:ind w:left="720" w:hangingChars="300" w:hanging="720"/>
            <w:rPr>
              <w:noProof/>
            </w:rPr>
          </w:pPr>
          <w:r w:rsidRPr="007A0894">
            <w:rPr>
              <w:noProof/>
            </w:rPr>
            <w:t xml:space="preserve">Smith, T. L. (1994). Causes of Roof Covering Damage and Failure Modes: Insights provided by Hurricane Andrew. </w:t>
          </w:r>
          <w:r w:rsidRPr="007A0894">
            <w:rPr>
              <w:i/>
              <w:iCs/>
              <w:noProof/>
            </w:rPr>
            <w:t>Hurricanes of 1992</w:t>
          </w:r>
          <w:r>
            <w:rPr>
              <w:noProof/>
            </w:rPr>
            <w:t xml:space="preserve">, </w:t>
          </w:r>
          <w:r w:rsidRPr="007A0894">
            <w:rPr>
              <w:noProof/>
            </w:rPr>
            <w:t>303-312. New York: ASCE.</w:t>
          </w:r>
        </w:p>
        <w:p w:rsidR="0012526A" w:rsidRDefault="0012526A" w:rsidP="0012526A">
          <w:pPr>
            <w:spacing w:after="200" w:line="276" w:lineRule="auto"/>
            <w:ind w:left="720" w:hangingChars="300" w:hanging="720"/>
            <w:rPr>
              <w:ins w:id="347" w:author="Diana Machado" w:date="2019-01-22T00:07:00Z"/>
              <w:noProof/>
            </w:rPr>
          </w:pPr>
          <w:r w:rsidRPr="007A0894">
            <w:rPr>
              <w:noProof/>
            </w:rPr>
            <w:t>South Florida Building Code. (1957). Board of County Commissioners, Miami, Florida.</w:t>
          </w:r>
        </w:p>
        <w:p w:rsidR="0012526A" w:rsidRPr="007A0894" w:rsidRDefault="0012526A" w:rsidP="0012526A">
          <w:pPr>
            <w:spacing w:after="200" w:line="276" w:lineRule="auto"/>
            <w:ind w:left="720" w:hangingChars="300" w:hanging="720"/>
            <w:rPr>
              <w:noProof/>
            </w:rPr>
          </w:pPr>
          <w:ins w:id="348" w:author="Diana Machado" w:date="2019-01-22T00:07:00Z">
            <w:r w:rsidRPr="00313C54">
              <w:rPr>
                <w:noProof/>
              </w:rPr>
              <w:t>South Florida Building Code. (1994). Board of Rules and Appeals, Broward County, Florida.</w:t>
            </w:r>
          </w:ins>
        </w:p>
        <w:p w:rsidR="0012526A" w:rsidRPr="007A0894" w:rsidRDefault="0012526A" w:rsidP="0012526A">
          <w:pPr>
            <w:spacing w:after="200" w:line="276" w:lineRule="auto"/>
            <w:ind w:left="720" w:hangingChars="300" w:hanging="720"/>
            <w:rPr>
              <w:noProof/>
            </w:rPr>
          </w:pPr>
          <w:r w:rsidRPr="007A0894">
            <w:rPr>
              <w:noProof/>
            </w:rPr>
            <w:t xml:space="preserve">Southern Building Code Congress International. (1975). </w:t>
          </w:r>
          <w:r w:rsidRPr="007A0894">
            <w:rPr>
              <w:i/>
              <w:iCs/>
              <w:noProof/>
            </w:rPr>
            <w:t>Standard Building Code.</w:t>
          </w:r>
          <w:r w:rsidRPr="007A0894">
            <w:rPr>
              <w:noProof/>
            </w:rPr>
            <w:t xml:space="preserve"> Birmingham, Alabama.</w:t>
          </w:r>
        </w:p>
        <w:p w:rsidR="0012526A" w:rsidRPr="007A0894" w:rsidRDefault="0012526A" w:rsidP="0012526A">
          <w:pPr>
            <w:spacing w:after="200" w:line="276" w:lineRule="auto"/>
            <w:ind w:left="720" w:hangingChars="300" w:hanging="720"/>
            <w:rPr>
              <w:noProof/>
            </w:rPr>
          </w:pPr>
          <w:r w:rsidRPr="007A0894">
            <w:rPr>
              <w:noProof/>
            </w:rPr>
            <w:t xml:space="preserve">Sparks, P. R. (1991). Damages and lessons learned from hurricane Hugo. </w:t>
          </w:r>
          <w:r w:rsidRPr="007A0894">
            <w:rPr>
              <w:i/>
              <w:iCs/>
              <w:noProof/>
            </w:rPr>
            <w:t>23rd Joint Meeting of the US-Japan Cooperative Program in Natural Resources Panel on Wind and Seismic Effects.</w:t>
          </w:r>
          <w:r w:rsidRPr="007A0894">
            <w:rPr>
              <w:noProof/>
            </w:rPr>
            <w:t xml:space="preserve"> </w:t>
          </w:r>
        </w:p>
        <w:p w:rsidR="0012526A" w:rsidRPr="007A0894" w:rsidRDefault="0012526A" w:rsidP="0012526A">
          <w:pPr>
            <w:spacing w:after="200" w:line="276" w:lineRule="auto"/>
            <w:ind w:left="720" w:hangingChars="300" w:hanging="720"/>
            <w:rPr>
              <w:noProof/>
            </w:rPr>
          </w:pPr>
          <w:r w:rsidRPr="007A0894">
            <w:rPr>
              <w:noProof/>
            </w:rPr>
            <w:t xml:space="preserve">Sparks, P. R., &amp; Schiff, P. (1994). Wind damage to the envelopes of houses and consequent insurance losses. </w:t>
          </w:r>
          <w:r w:rsidRPr="007A0894">
            <w:rPr>
              <w:i/>
              <w:iCs/>
              <w:noProof/>
            </w:rPr>
            <w:t>Journal of Wind Engineering and Industrial Aerodynamics, 53</w:t>
          </w:r>
          <w:r w:rsidRPr="007A0894">
            <w:rPr>
              <w:noProof/>
            </w:rPr>
            <w:t>, 145–155.</w:t>
          </w:r>
        </w:p>
        <w:p w:rsidR="0012526A" w:rsidRPr="007A0894" w:rsidRDefault="0012526A" w:rsidP="0012526A">
          <w:pPr>
            <w:spacing w:after="200" w:line="276" w:lineRule="auto"/>
            <w:ind w:left="720" w:hangingChars="300" w:hanging="720"/>
            <w:rPr>
              <w:noProof/>
            </w:rPr>
          </w:pPr>
          <w:r w:rsidRPr="007A0894">
            <w:rPr>
              <w:noProof/>
            </w:rPr>
            <w:t xml:space="preserve">Stewart, M. G. (2003). Cyclone damage and temporal changes to building vulnerability and economic risks for residential construction. </w:t>
          </w:r>
          <w:r w:rsidRPr="007A0894">
            <w:rPr>
              <w:i/>
              <w:iCs/>
              <w:noProof/>
            </w:rPr>
            <w:t>Journal of Wind Engineering and Industrial Aerodynamics, 91</w:t>
          </w:r>
          <w:r w:rsidRPr="007A0894">
            <w:rPr>
              <w:noProof/>
            </w:rPr>
            <w:t>(5), 671-691.</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noProof/>
            </w:rPr>
            <w:sectPr w:rsidR="0012526A" w:rsidSect="00FC1129">
              <w:footerReference w:type="default" r:id="rId55"/>
              <w:pgSz w:w="12240" w:h="15840" w:code="1"/>
              <w:pgMar w:top="1440" w:right="1440" w:bottom="1440" w:left="1440" w:header="720" w:footer="432" w:gutter="0"/>
              <w:cols w:space="720"/>
              <w:docGrid w:linePitch="360"/>
            </w:sectPr>
          </w:pPr>
        </w:p>
        <w:p w:rsidR="00142172" w:rsidRPr="007A0894" w:rsidRDefault="00142172" w:rsidP="00142172">
          <w:pPr>
            <w:spacing w:after="200" w:line="276" w:lineRule="auto"/>
            <w:ind w:left="720" w:hangingChars="300" w:hanging="720"/>
            <w:rPr>
              <w:noProof/>
            </w:rPr>
          </w:pPr>
          <w:r w:rsidRPr="007A0894">
            <w:rPr>
              <w:noProof/>
            </w:rPr>
            <w:lastRenderedPageBreak/>
            <w:t xml:space="preserve">Stewart, M. G., Rosowsky, D., &amp; Huang, Z. (2003). Hurricane risks and economic viability of strengthened construction subjected to wind and earthquake hazards. </w:t>
          </w:r>
          <w:r w:rsidRPr="007A0894">
            <w:rPr>
              <w:i/>
              <w:iCs/>
              <w:noProof/>
            </w:rPr>
            <w:t>Natural Hazard Review, 4</w:t>
          </w:r>
          <w:r w:rsidRPr="007A0894">
            <w:rPr>
              <w:noProof/>
            </w:rPr>
            <w:t>(1), 12-19.</w:t>
          </w:r>
        </w:p>
        <w:p w:rsidR="00142172" w:rsidRPr="007A0894" w:rsidRDefault="00142172" w:rsidP="00142172">
          <w:pPr>
            <w:spacing w:after="200" w:line="276" w:lineRule="auto"/>
            <w:ind w:left="720" w:hangingChars="300" w:hanging="720"/>
            <w:rPr>
              <w:noProof/>
            </w:rPr>
          </w:pPr>
          <w:r w:rsidRPr="007A0894">
            <w:rPr>
              <w:noProof/>
            </w:rPr>
            <w:t xml:space="preserve">Straube, J. F., &amp; Burnett, E. F. (2000). Simplified Prediction of Driving Rain Deposition. </w:t>
          </w:r>
          <w:r w:rsidRPr="007A0894">
            <w:rPr>
              <w:i/>
              <w:iCs/>
              <w:noProof/>
            </w:rPr>
            <w:t>International Building Physics Conference</w:t>
          </w:r>
          <w:r w:rsidRPr="007A0894">
            <w:rPr>
              <w:noProof/>
            </w:rPr>
            <w:t>,</w:t>
          </w:r>
          <w:r>
            <w:rPr>
              <w:noProof/>
            </w:rPr>
            <w:t xml:space="preserve"> </w:t>
          </w:r>
          <w:r w:rsidRPr="007A0894">
            <w:rPr>
              <w:noProof/>
            </w:rPr>
            <w:t>375-382. Eindhoven, Netherlands.</w:t>
          </w:r>
        </w:p>
        <w:p w:rsidR="0012526A" w:rsidRDefault="00142172" w:rsidP="00142172">
          <w:pPr>
            <w:spacing w:after="200" w:line="276" w:lineRule="auto"/>
            <w:ind w:left="720" w:hangingChars="300" w:hanging="720"/>
            <w:rPr>
              <w:noProof/>
            </w:rPr>
          </w:pPr>
          <w:r w:rsidRPr="007A0894">
            <w:rPr>
              <w:noProof/>
            </w:rPr>
            <w:t xml:space="preserve">Stricklin, D. L. (1996). </w:t>
          </w:r>
          <w:r w:rsidRPr="007A0894">
            <w:rPr>
              <w:i/>
              <w:iCs/>
              <w:noProof/>
            </w:rPr>
            <w:t>Investigation of light-framed wood wall systems under wind uplift loads.</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Stubbs, N., &amp; Perry, D. C. (1996). A Damage Simulation model for Buildings and Contents in a Hurricane Environment. </w:t>
          </w:r>
          <w:r w:rsidRPr="007A0894">
            <w:rPr>
              <w:i/>
              <w:iCs/>
              <w:noProof/>
            </w:rPr>
            <w:t>ASCE Structures Congress XIV</w:t>
          </w:r>
          <w:r w:rsidRPr="007A0894">
            <w:rPr>
              <w:noProof/>
            </w:rPr>
            <w:t>, 989-996.</w:t>
          </w:r>
        </w:p>
        <w:p w:rsidR="00142172" w:rsidRPr="007A0894" w:rsidRDefault="00142172" w:rsidP="00142172">
          <w:pPr>
            <w:spacing w:after="200" w:line="276" w:lineRule="auto"/>
            <w:ind w:left="720" w:hangingChars="300" w:hanging="720"/>
            <w:rPr>
              <w:noProof/>
            </w:rPr>
          </w:pPr>
          <w:r w:rsidRPr="007A0894">
            <w:rPr>
              <w:noProof/>
            </w:rPr>
            <w:t xml:space="preserve">Suresh Kumar, K., &amp; Stathopoulos, T. (1998). Power spectra of wind pressures on low building roofs. </w:t>
          </w:r>
          <w:r w:rsidRPr="007A0894">
            <w:rPr>
              <w:i/>
              <w:iCs/>
              <w:noProof/>
            </w:rPr>
            <w:t>Journal of Wind Engineering and Industrial Aerodynamics, 74-76</w:t>
          </w:r>
          <w:r w:rsidRPr="007A0894">
            <w:rPr>
              <w:noProof/>
            </w:rPr>
            <w:t>, 665-674.</w:t>
          </w:r>
        </w:p>
        <w:p w:rsidR="00142172" w:rsidRPr="007A0894" w:rsidRDefault="00142172" w:rsidP="00142172">
          <w:pPr>
            <w:spacing w:after="200" w:line="276" w:lineRule="auto"/>
            <w:ind w:left="720" w:hangingChars="300" w:hanging="720"/>
            <w:rPr>
              <w:noProof/>
            </w:rPr>
          </w:pPr>
          <w:r w:rsidRPr="007A0894">
            <w:rPr>
              <w:noProof/>
            </w:rPr>
            <w:t>The Morning Journal. (1946, December 6). New Building Code Gets First Okeh. p. 2.</w:t>
          </w:r>
        </w:p>
        <w:p w:rsidR="00142172" w:rsidRPr="007A0894" w:rsidRDefault="00142172" w:rsidP="00142172">
          <w:pPr>
            <w:spacing w:after="200" w:line="276" w:lineRule="auto"/>
            <w:ind w:left="720" w:hangingChars="300" w:hanging="720"/>
            <w:rPr>
              <w:noProof/>
            </w:rPr>
          </w:pPr>
          <w:r w:rsidRPr="007A0894">
            <w:rPr>
              <w:noProof/>
            </w:rPr>
            <w:t>The Palm Beach Post. (1957, September 26). p. 8.</w:t>
          </w:r>
        </w:p>
        <w:p w:rsidR="00142172" w:rsidRPr="007A0894" w:rsidRDefault="00142172" w:rsidP="00142172">
          <w:pPr>
            <w:spacing w:after="200" w:line="276" w:lineRule="auto"/>
            <w:ind w:left="720" w:hangingChars="300" w:hanging="720"/>
            <w:rPr>
              <w:noProof/>
            </w:rPr>
          </w:pPr>
          <w:r w:rsidRPr="007A0894">
            <w:rPr>
              <w:noProof/>
            </w:rPr>
            <w:t xml:space="preserve">Torkian, B. B. (2009). </w:t>
          </w:r>
          <w:r w:rsidRPr="007A0894">
            <w:rPr>
              <w:i/>
              <w:iCs/>
              <w:noProof/>
            </w:rPr>
            <w:t>Vulnerability and Cost Effectiveness of Residential Structures Mitigated Against Hurricane.</w:t>
          </w:r>
          <w:r w:rsidRPr="007A0894">
            <w:rPr>
              <w:noProof/>
            </w:rPr>
            <w:t xml:space="preserve"> MS Thesis, Florida Institute of Technology, Department of Civil Engineering.</w:t>
          </w:r>
        </w:p>
        <w:p w:rsidR="00142172" w:rsidRDefault="00142172" w:rsidP="00142172">
          <w:pPr>
            <w:spacing w:after="200" w:line="276" w:lineRule="auto"/>
            <w:ind w:left="720" w:hangingChars="300" w:hanging="720"/>
            <w:rPr>
              <w:noProof/>
            </w:rPr>
          </w:pPr>
          <w:r w:rsidRPr="007A0894">
            <w:rPr>
              <w:noProof/>
            </w:rPr>
            <w:t xml:space="preserve">Torkian, B. B., Pinelli, J.-P., &amp; Gurley, K. (2010). Mitigation Techniques to Improve Residential Buildings Behavior During Hurricanes. </w:t>
          </w:r>
          <w:r w:rsidRPr="007A0894">
            <w:rPr>
              <w:i/>
              <w:iCs/>
              <w:noProof/>
            </w:rPr>
            <w:t>ASCE 2010 Structures Congress.</w:t>
          </w:r>
          <w:r w:rsidRPr="007A0894">
            <w:rPr>
              <w:noProof/>
            </w:rPr>
            <w:t xml:space="preserve"> Orlando, Florida.</w:t>
          </w:r>
          <w:r w:rsidRPr="00AE204D">
            <w:rPr>
              <w:noProof/>
            </w:rPr>
            <w:t xml:space="preserve"> </w:t>
          </w:r>
        </w:p>
        <w:p w:rsidR="00142172" w:rsidRDefault="00142172" w:rsidP="00142172">
          <w:pPr>
            <w:spacing w:after="200" w:line="276" w:lineRule="auto"/>
            <w:ind w:left="720" w:hangingChars="300" w:hanging="720"/>
          </w:pPr>
          <w:r>
            <w:t xml:space="preserve">Torkian, B., Pinelli, J.-P., Gurley, K., &amp; Hamid, S. (2011). Classification of Current Building Stock for Hurricane Risk Analysis.  </w:t>
          </w:r>
          <w:r>
            <w:rPr>
              <w:rStyle w:val="Emphasis"/>
            </w:rPr>
            <w:t>Proceedings, ICVRAM 2011,</w:t>
          </w:r>
          <w:r>
            <w:t xml:space="preserve"> Hyattsville, MD, April 11-13.</w:t>
          </w:r>
        </w:p>
        <w:p w:rsidR="00142172" w:rsidRPr="00B043CF" w:rsidRDefault="00142172" w:rsidP="00142172">
          <w:pPr>
            <w:spacing w:before="100" w:beforeAutospacing="1" w:after="100" w:afterAutospacing="1"/>
            <w:ind w:left="720" w:hanging="720"/>
            <w:rPr>
              <w:lang w:eastAsia="en-US"/>
            </w:rPr>
          </w:pPr>
          <w:r>
            <w:t>Torkian, B., Pinelli, J.-P., Gurley, K., &amp; Hamid, S. (2014).</w:t>
          </w:r>
          <w:r>
            <w:rPr>
              <w:vertAlign w:val="superscript"/>
            </w:rPr>
            <w:t xml:space="preserve"> </w:t>
          </w:r>
          <w:r>
            <w:t xml:space="preserve">Cost and Benefit Evaluation of Windstorm Damage Mitigation Techniques in Florida. </w:t>
          </w:r>
          <w:r>
            <w:rPr>
              <w:rStyle w:val="Emphasis"/>
            </w:rPr>
            <w:t>ASCE Natural Hazard Review,15</w:t>
          </w:r>
          <w:r>
            <w:t>, 150-157</w:t>
          </w:r>
          <w:r w:rsidRPr="00E41EED">
            <w:rPr>
              <w:lang w:eastAsia="en-US"/>
            </w:rPr>
            <w:t>.</w:t>
          </w:r>
        </w:p>
        <w:p w:rsidR="00142172" w:rsidRPr="007A0894" w:rsidRDefault="00142172" w:rsidP="00142172">
          <w:pPr>
            <w:spacing w:after="200" w:line="276" w:lineRule="auto"/>
            <w:ind w:left="720" w:hangingChars="300" w:hanging="720"/>
            <w:rPr>
              <w:noProof/>
            </w:rPr>
          </w:pPr>
          <w:r w:rsidRPr="007A0894">
            <w:rPr>
              <w:noProof/>
            </w:rPr>
            <w:t xml:space="preserve">Torres, D. S., Porrá, J. M., &amp; Creutin, J.-D. (1994). A General Formulation of Raindrop Size Distributions. </w:t>
          </w:r>
          <w:r w:rsidRPr="007A0894">
            <w:rPr>
              <w:i/>
              <w:iCs/>
              <w:noProof/>
            </w:rPr>
            <w:t>Journal of Applied Meteorology, 33</w:t>
          </w:r>
          <w:r w:rsidRPr="007A0894">
            <w:rPr>
              <w:noProof/>
            </w:rPr>
            <w:t>, 1494-1502.</w:t>
          </w:r>
        </w:p>
        <w:p w:rsidR="00142172" w:rsidRPr="007A0894" w:rsidRDefault="00142172" w:rsidP="00142172">
          <w:pPr>
            <w:spacing w:after="200" w:line="276" w:lineRule="auto"/>
            <w:ind w:left="720" w:hangingChars="300" w:hanging="720"/>
            <w:rPr>
              <w:noProof/>
            </w:rPr>
          </w:pPr>
          <w:r w:rsidRPr="007A0894">
            <w:rPr>
              <w:noProof/>
            </w:rPr>
            <w:t xml:space="preserve">Uematsu, Y., &amp; Isyumov, N. (1999). Wind pressures acting on low-rise buildings. </w:t>
          </w:r>
          <w:r w:rsidRPr="007A0894">
            <w:rPr>
              <w:i/>
              <w:iCs/>
              <w:noProof/>
            </w:rPr>
            <w:t>Journal of Wind Engineering and Industrial Aerodynamics, 82</w:t>
          </w:r>
          <w:r w:rsidRPr="007A0894">
            <w:rPr>
              <w:noProof/>
            </w:rPr>
            <w:t>, 1-25.</w:t>
          </w:r>
        </w:p>
        <w:p w:rsidR="00142172" w:rsidRPr="007A0894" w:rsidRDefault="00142172" w:rsidP="00142172">
          <w:pPr>
            <w:spacing w:after="200" w:line="276" w:lineRule="auto"/>
            <w:ind w:left="720" w:hangingChars="300" w:hanging="720"/>
            <w:rPr>
              <w:noProof/>
            </w:rPr>
          </w:pPr>
          <w:r w:rsidRPr="007A0894">
            <w:rPr>
              <w:noProof/>
            </w:rPr>
            <w:t xml:space="preserve">Unanwa, C. O. (1997). </w:t>
          </w:r>
          <w:r w:rsidRPr="007A0894">
            <w:rPr>
              <w:i/>
              <w:iCs/>
              <w:noProof/>
            </w:rPr>
            <w:t>A model for probable maximum loss in hurricanes.</w:t>
          </w:r>
          <w:r w:rsidRPr="007A0894">
            <w:rPr>
              <w:noProof/>
            </w:rPr>
            <w:t xml:space="preserve"> Ph.D. Dissertation, Tech University, Lubbock, Texas.</w:t>
          </w:r>
        </w:p>
        <w:p w:rsidR="00142172" w:rsidRPr="007A0894" w:rsidRDefault="00142172" w:rsidP="00142172">
          <w:pPr>
            <w:spacing w:after="200" w:line="276" w:lineRule="auto"/>
            <w:ind w:left="720" w:hangingChars="300" w:hanging="720"/>
            <w:rPr>
              <w:noProof/>
            </w:rPr>
          </w:pPr>
          <w:r w:rsidRPr="007A0894">
            <w:rPr>
              <w:noProof/>
            </w:rPr>
            <w:t xml:space="preserve">Unanwa, C. O., McDonald, J. R., Mehta, K. C., &amp; Smith, D. A. (2000). The development of wind damage bands for buildings. </w:t>
          </w:r>
          <w:r w:rsidRPr="007A0894">
            <w:rPr>
              <w:i/>
              <w:iCs/>
              <w:noProof/>
            </w:rPr>
            <w:t>Journal of Wind Engineering and Industrial Aerodynamics, 84</w:t>
          </w:r>
          <w:r w:rsidRPr="007A0894">
            <w:rPr>
              <w:noProof/>
            </w:rPr>
            <w:t>, 119-149.</w:t>
          </w:r>
        </w:p>
        <w:p w:rsidR="00142172" w:rsidRPr="007A0894" w:rsidRDefault="00142172" w:rsidP="00142172">
          <w:pPr>
            <w:spacing w:after="200" w:line="276" w:lineRule="auto"/>
            <w:ind w:left="720" w:hangingChars="300" w:hanging="720"/>
            <w:rPr>
              <w:noProof/>
            </w:rPr>
          </w:pPr>
          <w:r w:rsidRPr="007A0894">
            <w:rPr>
              <w:noProof/>
            </w:rPr>
            <w:lastRenderedPageBreak/>
            <w:t xml:space="preserve">van de Lindt, J. W., Graettinger, A., Gupta, R., Skaggs, T., Pryor, S., &amp; Fridley, K. J. (2007). Performance of wood-frame structures during Hurricane Katrina. </w:t>
          </w:r>
          <w:r w:rsidRPr="007A0894">
            <w:rPr>
              <w:i/>
              <w:iCs/>
              <w:noProof/>
            </w:rPr>
            <w:t>Journal of Performance of Constructed Facilities, 21</w:t>
          </w:r>
          <w:r w:rsidRPr="007A0894">
            <w:rPr>
              <w:noProof/>
            </w:rPr>
            <w:t>(2), 108-116.</w:t>
          </w:r>
        </w:p>
        <w:p w:rsidR="00142172" w:rsidRPr="007A0894" w:rsidRDefault="00142172" w:rsidP="00142172">
          <w:pPr>
            <w:spacing w:after="200" w:line="276" w:lineRule="auto"/>
            <w:ind w:left="720" w:hangingChars="300" w:hanging="720"/>
            <w:rPr>
              <w:noProof/>
            </w:rPr>
          </w:pPr>
          <w:r w:rsidRPr="007A0894">
            <w:rPr>
              <w:noProof/>
            </w:rPr>
            <w:t xml:space="preserve">Vickery, B. J. (1986). Gust-factors for internal-pressures in low rise buildings. </w:t>
          </w:r>
          <w:r w:rsidRPr="007A0894">
            <w:rPr>
              <w:i/>
              <w:iCs/>
              <w:noProof/>
            </w:rPr>
            <w:t>Journal of Wind Engineering and Industrial Aerodynamics, 23</w:t>
          </w:r>
          <w:r w:rsidRPr="007A0894">
            <w:rPr>
              <w:noProof/>
            </w:rPr>
            <w:t>, 259-271.</w:t>
          </w:r>
        </w:p>
        <w:p w:rsidR="00142172" w:rsidRPr="007A0894" w:rsidRDefault="00142172" w:rsidP="00142172">
          <w:pPr>
            <w:spacing w:after="200" w:line="276" w:lineRule="auto"/>
            <w:ind w:left="720" w:hangingChars="300" w:hanging="720"/>
            <w:rPr>
              <w:noProof/>
            </w:rPr>
          </w:pPr>
          <w:r w:rsidRPr="007A0894">
            <w:rPr>
              <w:noProof/>
            </w:rPr>
            <w:t xml:space="preserve">Vickery, B. J. (1994). Internal pressures and interactions with the building envelope. </w:t>
          </w:r>
          <w:r w:rsidRPr="007A0894">
            <w:rPr>
              <w:i/>
              <w:iCs/>
              <w:noProof/>
            </w:rPr>
            <w:t>Journal of Wind Engineering and Industrial Aerodynamics, 53</w:t>
          </w:r>
          <w:r w:rsidRPr="007A0894">
            <w:rPr>
              <w:noProof/>
            </w:rPr>
            <w:t>, 125-144.</w:t>
          </w:r>
        </w:p>
        <w:p w:rsidR="00142172" w:rsidRPr="007A0894" w:rsidRDefault="00142172" w:rsidP="00142172">
          <w:pPr>
            <w:spacing w:after="200" w:line="276" w:lineRule="auto"/>
            <w:ind w:left="720" w:hangingChars="300" w:hanging="720"/>
            <w:rPr>
              <w:noProof/>
            </w:rPr>
          </w:pPr>
          <w:r w:rsidRPr="007A0894">
            <w:rPr>
              <w:noProof/>
            </w:rPr>
            <w:t xml:space="preserve">Vickery, B. J., &amp; Georgiou, P. N. (1991). A simplified approach to the determination of the influence of internal pressures on the dynamics of large span roofs. </w:t>
          </w:r>
          <w:r w:rsidRPr="007A0894">
            <w:rPr>
              <w:i/>
              <w:iCs/>
              <w:noProof/>
            </w:rPr>
            <w:t>Journal of Wind Engineering and Industrial Aerodynamics, 38</w:t>
          </w:r>
          <w:r w:rsidRPr="007A0894">
            <w:rPr>
              <w:noProof/>
            </w:rPr>
            <w:t>, 357-369.</w:t>
          </w:r>
        </w:p>
        <w:p w:rsidR="00142172" w:rsidRDefault="00142172" w:rsidP="00142172">
          <w:pPr>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142172" w:rsidRDefault="00142172" w:rsidP="00142172">
          <w:pPr>
            <w:ind w:left="720" w:hanging="720"/>
            <w:rPr>
              <w:sz w:val="23"/>
              <w:szCs w:val="23"/>
            </w:rPr>
          </w:pPr>
          <w:r>
            <w:rPr>
              <w:sz w:val="23"/>
              <w:szCs w:val="23"/>
            </w:rPr>
            <w:t xml:space="preserve">Vickery, P. (2008). Component and Cladding Wind Loads for Soffits. </w:t>
          </w:r>
          <w:r>
            <w:rPr>
              <w:i/>
              <w:iCs/>
              <w:sz w:val="23"/>
              <w:szCs w:val="23"/>
            </w:rPr>
            <w:t>Journal of Structural Engineering</w:t>
          </w:r>
          <w:r>
            <w:rPr>
              <w:sz w:val="23"/>
              <w:szCs w:val="23"/>
            </w:rPr>
            <w:t xml:space="preserve">, </w:t>
          </w:r>
          <w:r w:rsidRPr="00DD5EF4">
            <w:rPr>
              <w:i/>
              <w:sz w:val="23"/>
              <w:szCs w:val="23"/>
            </w:rPr>
            <w:t>134</w:t>
          </w:r>
          <w:r>
            <w:rPr>
              <w:sz w:val="23"/>
              <w:szCs w:val="23"/>
            </w:rPr>
            <w:t>(5): 846-853.</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142172" w:rsidRPr="007A0894" w:rsidRDefault="00142172" w:rsidP="00142172">
          <w:pPr>
            <w:spacing w:after="200" w:line="276" w:lineRule="auto"/>
            <w:ind w:left="720" w:hangingChars="300" w:hanging="720"/>
            <w:rPr>
              <w:noProof/>
            </w:rPr>
          </w:pPr>
          <w:r w:rsidRPr="007A0894">
            <w:rPr>
              <w:noProof/>
            </w:rPr>
            <w:t xml:space="preserve">Vickery, P. J., Lavelle, F. M., Drury, C., &amp; Schauer, B. A. (2003). FEMA’s HAZUS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Vickery, P. J., Lin, J., Skerlj, P. F., Twisdale, L. A., &amp; Huang, K. (2006a). HAZUS-MH Hurricane Model Methodology. I: Hurricane Hazard, Terrain, and Wind Load Modeling. </w:t>
          </w:r>
          <w:r w:rsidRPr="007A0894">
            <w:rPr>
              <w:i/>
              <w:iCs/>
              <w:noProof/>
            </w:rPr>
            <w:t>Natural Hazards Review, 7</w:t>
          </w:r>
          <w:r w:rsidRPr="007A0894">
            <w:rPr>
              <w:noProof/>
            </w:rPr>
            <w:t>(2), 82-93.</w:t>
          </w:r>
        </w:p>
        <w:p w:rsidR="00142172" w:rsidRPr="007A0894" w:rsidRDefault="00142172" w:rsidP="00142172">
          <w:pPr>
            <w:spacing w:after="200" w:line="276" w:lineRule="auto"/>
            <w:ind w:left="720" w:hangingChars="300" w:hanging="720"/>
            <w:rPr>
              <w:noProof/>
            </w:rPr>
          </w:pPr>
          <w:r w:rsidRPr="007A0894">
            <w:rPr>
              <w:noProof/>
            </w:rPr>
            <w:t xml:space="preserve">Vickery, P. J., Skerlj, P. F., Lin, J., Twisdale, L. A., Young, M. A., &amp; Lavelle, F. M. (2006b). HAZUS-MH Hurricane Model Methodology. II: Damage and Loss Estimation. </w:t>
          </w:r>
          <w:r w:rsidRPr="007A0894">
            <w:rPr>
              <w:i/>
              <w:iCs/>
              <w:noProof/>
            </w:rPr>
            <w:t>Natural Hazards Review, 7</w:t>
          </w:r>
          <w:r w:rsidRPr="007A0894">
            <w:rPr>
              <w:noProof/>
            </w:rPr>
            <w:t>(2), 94-103.</w:t>
          </w:r>
        </w:p>
        <w:p w:rsidR="00142172" w:rsidRDefault="00142172" w:rsidP="00142172">
          <w:pPr>
            <w:spacing w:after="200" w:line="276" w:lineRule="auto"/>
            <w:ind w:left="720" w:hangingChars="300" w:hanging="720"/>
            <w:rPr>
              <w:noProof/>
            </w:rPr>
          </w:pPr>
          <w:r w:rsidRPr="007A0894">
            <w:rPr>
              <w:noProof/>
            </w:rPr>
            <w:t xml:space="preserve">Walpole, R., Myers, R., &amp; Myers, S. (1997). </w:t>
          </w:r>
          <w:r w:rsidRPr="007A0894">
            <w:rPr>
              <w:i/>
              <w:iCs/>
              <w:noProof/>
            </w:rPr>
            <w:t>Probability and Statistics for Engineers and Scientists</w:t>
          </w:r>
          <w:r w:rsidRPr="007A0894">
            <w:rPr>
              <w:noProof/>
            </w:rPr>
            <w:t xml:space="preserve"> (6th ed.). Prentice Hall.</w:t>
          </w:r>
        </w:p>
        <w:p w:rsidR="00142172" w:rsidRDefault="00142172" w:rsidP="00142172">
          <w:pPr>
            <w:ind w:left="720" w:hanging="720"/>
            <w:rPr>
              <w:sz w:val="23"/>
              <w:szCs w:val="23"/>
            </w:rPr>
          </w:pPr>
          <w:r>
            <w:rPr>
              <w:sz w:val="23"/>
              <w:szCs w:val="23"/>
            </w:rPr>
            <w:t xml:space="preserve">Watford, S. W. (1991). </w:t>
          </w:r>
          <w:r w:rsidRPr="00A236D0">
            <w:rPr>
              <w:i/>
              <w:sz w:val="23"/>
              <w:szCs w:val="23"/>
            </w:rPr>
            <w:t>A Statistical Analysis of Wind Damages to Single Family Dwellings Due to Hurricane Hugo</w:t>
          </w:r>
          <w:r>
            <w:rPr>
              <w:sz w:val="23"/>
              <w:szCs w:val="23"/>
            </w:rPr>
            <w:t>. Masters Thesis, Clemson Universi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Watson, C., &amp; Johnson, M. (2004). Hurricane Loss Estimation Models: Opportunities for Improving the State of the Art. </w:t>
          </w:r>
          <w:r w:rsidRPr="007A0894">
            <w:rPr>
              <w:i/>
              <w:iCs/>
              <w:noProof/>
            </w:rPr>
            <w:t>Bulletin of the American Meteorological Society, 85</w:t>
          </w:r>
          <w:r w:rsidRPr="007A0894">
            <w:rPr>
              <w:noProof/>
            </w:rPr>
            <w:t>(11), 1713-1726.</w:t>
          </w:r>
        </w:p>
        <w:p w:rsidR="00142172" w:rsidRDefault="00142172" w:rsidP="00142172">
          <w:pPr>
            <w:spacing w:after="200" w:line="276" w:lineRule="auto"/>
            <w:ind w:left="720" w:hangingChars="300" w:hanging="720"/>
            <w:rPr>
              <w:noProof/>
            </w:rPr>
          </w:pPr>
          <w:r w:rsidRPr="007A0894">
            <w:rPr>
              <w:noProof/>
            </w:rPr>
            <w:lastRenderedPageBreak/>
            <w:t xml:space="preserve">Weekes, J., Balderrama, J., Gurley, K., Pinelli, J.-P., Pita, G., &amp; Hamid, S. (2009). Physical Damage Modeling of Commercial-Residential Structures in Hurricane Winds. </w:t>
          </w:r>
          <w:r w:rsidRPr="007A0894">
            <w:rPr>
              <w:i/>
              <w:iCs/>
              <w:noProof/>
            </w:rPr>
            <w:t>11th Americas Conference on Wind Engineering.</w:t>
          </w:r>
          <w:r w:rsidRPr="007A0894">
            <w:rPr>
              <w:noProof/>
            </w:rPr>
            <w:t xml:space="preserve"> </w:t>
          </w:r>
        </w:p>
        <w:p w:rsidR="00142172" w:rsidRPr="00A236D0" w:rsidRDefault="00142172" w:rsidP="00142172">
          <w:pPr>
            <w:spacing w:after="200" w:line="276" w:lineRule="auto"/>
            <w:ind w:left="720" w:hangingChars="300" w:hanging="720"/>
            <w:rPr>
              <w:i/>
              <w:iCs/>
              <w:noProof/>
            </w:rPr>
          </w:pPr>
          <w:r>
            <w:t xml:space="preserve">Weekes, J. </w:t>
          </w:r>
          <w:r>
            <w:rPr>
              <w:noProof/>
            </w:rPr>
            <w:t>(2014).</w:t>
          </w:r>
          <w:r w:rsidRPr="007B0D48">
            <w:rPr>
              <w:i/>
              <w:iCs/>
              <w:noProof/>
            </w:rPr>
            <w:t xml:space="preserve"> Predicti</w:t>
          </w:r>
          <w:r>
            <w:rPr>
              <w:i/>
              <w:iCs/>
              <w:noProof/>
            </w:rPr>
            <w:t>ng the Vulnerability of Typical Commercial a</w:t>
          </w:r>
          <w:r w:rsidRPr="007B0D48">
            <w:rPr>
              <w:i/>
              <w:iCs/>
              <w:noProof/>
            </w:rPr>
            <w:t>nd Singl</w:t>
          </w:r>
          <w:r>
            <w:rPr>
              <w:i/>
              <w:iCs/>
              <w:noProof/>
            </w:rPr>
            <w:t>e Family Residential Buildings t</w:t>
          </w:r>
          <w:r w:rsidRPr="007B0D48">
            <w:rPr>
              <w:i/>
              <w:iCs/>
              <w:noProof/>
            </w:rPr>
            <w:t>o Hurricane Damage</w:t>
          </w:r>
          <w:r w:rsidRPr="007A0894">
            <w:rPr>
              <w:i/>
              <w:iCs/>
              <w:noProof/>
            </w:rPr>
            <w:t>.</w:t>
          </w:r>
          <w:r w:rsidRPr="007A0894">
            <w:rPr>
              <w:noProof/>
            </w:rPr>
            <w:t xml:space="preserve"> PhD Dissertation, University of Florida, Department of Civil </w:t>
          </w:r>
          <w:r>
            <w:rPr>
              <w:noProof/>
            </w:rPr>
            <w:t xml:space="preserve">and Coastal </w:t>
          </w:r>
          <w:r w:rsidRPr="007A0894">
            <w:rPr>
              <w:noProof/>
            </w:rPr>
            <w:t>Engineering</w:t>
          </w:r>
          <w:r>
            <w:rPr>
              <w:noProof/>
            </w:rPr>
            <w:t>.</w:t>
          </w:r>
        </w:p>
        <w:p w:rsidR="00407D98" w:rsidRDefault="00142172" w:rsidP="00142172">
          <w:pPr>
            <w:spacing w:after="200" w:line="276" w:lineRule="auto"/>
            <w:ind w:left="720" w:hangingChars="300" w:hanging="720"/>
            <w:rPr>
              <w:noProof/>
            </w:rPr>
          </w:pPr>
          <w:r w:rsidRPr="007A0894">
            <w:rPr>
              <w:noProof/>
            </w:rPr>
            <w:t xml:space="preserve">Willis, P. T., &amp; Tattelman , P. (1989). Drop-Size Distribution Associated With Intense Rainfall. </w:t>
          </w:r>
          <w:r w:rsidRPr="007A0894">
            <w:rPr>
              <w:i/>
              <w:iCs/>
              <w:noProof/>
            </w:rPr>
            <w:t>Journal of Applied Meteorology, 28</w:t>
          </w:r>
          <w:r w:rsidRPr="007A0894">
            <w:rPr>
              <w:noProof/>
            </w:rPr>
            <w:t>, 3-15.</w:t>
          </w:r>
        </w:p>
        <w:p w:rsidR="0012526A" w:rsidRDefault="0012526A" w:rsidP="0012526A">
          <w:pPr>
            <w:spacing w:after="200" w:line="276" w:lineRule="auto"/>
            <w:ind w:left="720" w:hangingChars="300" w:hanging="720"/>
            <w:rPr>
              <w:noProof/>
            </w:rPr>
          </w:pPr>
          <w:r w:rsidRPr="007A0894">
            <w:rPr>
              <w:noProof/>
            </w:rPr>
            <w:t xml:space="preserve">Wills, J. A., Lee, B. E., &amp; Wyatt, T. A. (2002). A model of wind-borne debris damage. </w:t>
          </w:r>
          <w:r w:rsidRPr="007A0894">
            <w:rPr>
              <w:i/>
              <w:iCs/>
              <w:noProof/>
            </w:rPr>
            <w:t>Journal of Wind Engineering and Industrial Aerodynamics, 90</w:t>
          </w:r>
          <w:r w:rsidRPr="007A0894">
            <w:rPr>
              <w:noProof/>
            </w:rPr>
            <w:t>, 555-565.</w:t>
          </w:r>
        </w:p>
        <w:p w:rsidR="0012526A" w:rsidRDefault="0012526A" w:rsidP="0012526A">
          <w:pPr>
            <w:ind w:left="720" w:hanging="720"/>
            <w:rPr>
              <w:sz w:val="23"/>
              <w:szCs w:val="23"/>
            </w:rPr>
          </w:pPr>
          <w:r>
            <w:rPr>
              <w:sz w:val="23"/>
              <w:szCs w:val="23"/>
            </w:rPr>
            <w:t xml:space="preserve">Wolfe, R., &amp; LaBissoniere, T. (1991). Structural Performance of Light-Frame Roof Assemblies. </w:t>
          </w:r>
          <w:r>
            <w:rPr>
              <w:i/>
              <w:iCs/>
              <w:sz w:val="23"/>
              <w:szCs w:val="23"/>
            </w:rPr>
            <w:t>United States Department of Agriculture</w:t>
          </w:r>
          <w:r>
            <w:rPr>
              <w:sz w:val="23"/>
              <w:szCs w:val="23"/>
            </w:rPr>
            <w:t>.</w:t>
          </w:r>
        </w:p>
        <w:p w:rsidR="0012526A" w:rsidRPr="00A236D0" w:rsidRDefault="0012526A" w:rsidP="0012526A"/>
        <w:p w:rsidR="0012526A" w:rsidRPr="007A0894" w:rsidRDefault="0012526A" w:rsidP="0012526A">
          <w:pPr>
            <w:spacing w:after="200" w:line="276" w:lineRule="auto"/>
            <w:ind w:left="720" w:hangingChars="300" w:hanging="720"/>
            <w:rPr>
              <w:noProof/>
            </w:rPr>
          </w:pPr>
          <w:r w:rsidRPr="007A0894">
            <w:rPr>
              <w:noProof/>
            </w:rPr>
            <w:t xml:space="preserve">Xu, Y. L., &amp; Reardon, G. F. (1998). Variations of wind pressure on hip roofs with roof pitch. </w:t>
          </w:r>
          <w:r w:rsidRPr="007A0894">
            <w:rPr>
              <w:i/>
              <w:iCs/>
              <w:noProof/>
            </w:rPr>
            <w:t>Journal of Wind Engineering and Industrial Aerodynamics, 73</w:t>
          </w:r>
          <w:r w:rsidRPr="007A0894">
            <w:rPr>
              <w:noProof/>
            </w:rPr>
            <w:t>(3), 267-284.</w:t>
          </w:r>
        </w:p>
        <w:p w:rsidR="0012526A" w:rsidRPr="007A0894" w:rsidRDefault="0012526A" w:rsidP="0012526A">
          <w:pPr>
            <w:spacing w:after="200" w:line="276" w:lineRule="auto"/>
            <w:ind w:left="720" w:hangingChars="300" w:hanging="720"/>
            <w:rPr>
              <w:noProof/>
            </w:rPr>
          </w:pPr>
          <w:r w:rsidRPr="007A0894">
            <w:rPr>
              <w:noProof/>
            </w:rPr>
            <w:t xml:space="preserve">Yancey, C. W., Cheok, G. S., Sadek, F., &amp; Mohraz, B. (1988). </w:t>
          </w:r>
          <w:r w:rsidRPr="007A0894">
            <w:rPr>
              <w:i/>
              <w:iCs/>
              <w:noProof/>
            </w:rPr>
            <w:t>A summary of the Structural Performance of Single-Family, Wood-Frame Housing.</w:t>
          </w:r>
          <w:r w:rsidRPr="007A0894">
            <w:rPr>
              <w:noProof/>
            </w:rPr>
            <w:t xml:space="preserve"> Gaithersburg: U.S. Deptartment of Commerce, Technology Administration, National Institute of Standards and Technology.</w:t>
          </w:r>
        </w:p>
        <w:p w:rsidR="0012526A" w:rsidRPr="007A0894" w:rsidRDefault="0012526A" w:rsidP="0012526A">
          <w:pPr>
            <w:spacing w:after="200" w:line="276" w:lineRule="auto"/>
            <w:ind w:left="720" w:hangingChars="300" w:hanging="720"/>
            <w:rPr>
              <w:noProof/>
            </w:rPr>
          </w:pPr>
          <w:r w:rsidRPr="007A0894">
            <w:rPr>
              <w:noProof/>
            </w:rPr>
            <w:t xml:space="preserve">Yokel, F., Chung, R., Rankin, F., &amp; Yancey, C. (1982). </w:t>
          </w:r>
          <w:r w:rsidRPr="007A0894">
            <w:rPr>
              <w:i/>
              <w:iCs/>
              <w:noProof/>
            </w:rPr>
            <w:t>Load-displacement characteristics of shallow soil anchors.</w:t>
          </w:r>
          <w:r w:rsidRPr="007A0894">
            <w:rPr>
              <w:noProof/>
            </w:rPr>
            <w:t xml:space="preserve"> Washington, D.C.: U.S. Department of Commerce, National Bureau of Standards.</w:t>
          </w:r>
        </w:p>
        <w:p w:rsidR="0012526A" w:rsidRPr="007A0894" w:rsidRDefault="0012526A" w:rsidP="0012526A">
          <w:pPr>
            <w:spacing w:after="200" w:line="276" w:lineRule="auto"/>
            <w:ind w:left="720" w:hangingChars="300" w:hanging="720"/>
            <w:rPr>
              <w:noProof/>
            </w:rPr>
          </w:pPr>
          <w:r w:rsidRPr="007A0894">
            <w:rPr>
              <w:noProof/>
            </w:rPr>
            <w:t xml:space="preserve">Young, M. A. (1997). </w:t>
          </w:r>
          <w:r w:rsidRPr="007A0894">
            <w:rPr>
              <w:i/>
              <w:iCs/>
              <w:noProof/>
            </w:rPr>
            <w:t>Effect of open fields on low building wind loads in a suburban environment.</w:t>
          </w:r>
          <w:r w:rsidRPr="007A0894">
            <w:rPr>
              <w:noProof/>
            </w:rPr>
            <w:t xml:space="preserve"> MS Thesis, University of Western Ontario, Department of Civil Engineering.</w:t>
          </w:r>
        </w:p>
        <w:p w:rsidR="0012526A" w:rsidRPr="007A0894" w:rsidRDefault="0012526A" w:rsidP="0012526A">
          <w:pPr>
            <w:spacing w:after="200" w:line="276" w:lineRule="auto"/>
            <w:ind w:left="720" w:hangingChars="300" w:hanging="720"/>
            <w:rPr>
              <w:noProof/>
            </w:rPr>
          </w:pPr>
          <w:r w:rsidRPr="007A0894">
            <w:rPr>
              <w:noProof/>
            </w:rPr>
            <w:t xml:space="preserve">Zhang, L. (2003). </w:t>
          </w:r>
          <w:r w:rsidRPr="007A0894">
            <w:rPr>
              <w:i/>
              <w:iCs/>
              <w:noProof/>
            </w:rPr>
            <w:t>Public hurricane loss projection model: exposure and vulnerability components.</w:t>
          </w:r>
          <w:r w:rsidRPr="007A0894">
            <w:rPr>
              <w:noProof/>
            </w:rPr>
            <w:t xml:space="preserve"> MS Thesis, Florida Institute of Technology, Department of Civil Engineering.</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ins w:id="354" w:author="Machado, Diana" w:date="2019-02-04T16:06:00Z"/>
              <w:noProof/>
            </w:rPr>
            <w:sectPr w:rsidR="0012526A" w:rsidSect="00FC1129">
              <w:footerReference w:type="default" r:id="rId56"/>
              <w:pgSz w:w="12240" w:h="15840" w:code="1"/>
              <w:pgMar w:top="1440" w:right="1440" w:bottom="1440" w:left="1440" w:header="720" w:footer="432" w:gutter="0"/>
              <w:cols w:space="720"/>
              <w:docGrid w:linePitch="360"/>
            </w:sectPr>
          </w:pPr>
        </w:p>
        <w:p w:rsidR="006E0990" w:rsidRDefault="00142172" w:rsidP="00440B6E">
          <w:pPr>
            <w:pStyle w:val="Anonymoussubsubsectiontitle"/>
          </w:pPr>
          <w:r w:rsidRPr="007A0894">
            <w:rPr>
              <w:noProof/>
            </w:rPr>
            <w:lastRenderedPageBreak/>
            <w:fldChar w:fldCharType="end"/>
          </w:r>
          <w:r w:rsidR="006E0990" w:rsidRPr="006E0990">
            <w:t>Actuarial Standards</w:t>
          </w:r>
        </w:p>
        <w:sdt>
          <w:sdtPr>
            <w:rPr>
              <w:vanish/>
              <w:highlight w:val="yellow"/>
            </w:rPr>
            <w:id w:val="836436588"/>
            <w:bibliography/>
          </w:sdtPr>
          <w:sdtEndPr>
            <w:rPr>
              <w:vanish w:val="0"/>
            </w:rPr>
          </w:sdtEndPr>
          <w:sdtContent>
            <w:p w:rsidR="006E0990" w:rsidRPr="00CD536D" w:rsidRDefault="006E0990" w:rsidP="006E0990">
              <w:pPr>
                <w:pStyle w:val="Bibliography"/>
                <w:spacing w:after="200" w:line="276" w:lineRule="auto"/>
                <w:ind w:left="720" w:hangingChars="300" w:hanging="720"/>
                <w:rPr>
                  <w:noProof/>
                </w:rPr>
              </w:pPr>
              <w:r w:rsidRPr="00CD536D">
                <w:fldChar w:fldCharType="begin" w:fldLock="1"/>
              </w:r>
              <w:r w:rsidRPr="006E0990">
                <w:instrText xml:space="preserve"> BIBLIOGRAPHY </w:instrText>
              </w:r>
              <w:r w:rsidRPr="00CD536D">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rsidR="006E0990" w:rsidRDefault="006E0990" w:rsidP="006E0990">
              <w:pPr>
                <w:pStyle w:val="Anonymoussubsubsectiontitle"/>
              </w:pPr>
              <w:r w:rsidRPr="00CD536D">
                <w:rPr>
                  <w:noProof/>
                </w:rPr>
                <w:fldChar w:fldCharType="end"/>
              </w:r>
              <w:r w:rsidRPr="006E0990">
                <w:t>Computer</w:t>
              </w:r>
              <w:ins w:id="357" w:author="Machado, Diana" w:date="2019-02-04T16:04:00Z">
                <w:r w:rsidR="00407D98">
                  <w:t>/Informatio</w:t>
                </w:r>
              </w:ins>
              <w:ins w:id="358" w:author="Machado, Diana" w:date="2019-02-04T16:05:00Z">
                <w:r w:rsidR="00407D98">
                  <w:t>n</w:t>
                </w:r>
              </w:ins>
              <w:r>
                <w:t xml:space="preserve"> Science Standards</w:t>
              </w:r>
            </w:p>
            <w:sdt>
              <w:sdtPr>
                <w:rPr>
                  <w:vanish/>
                  <w:highlight w:val="yellow"/>
                </w:rPr>
                <w:id w:val="-866673543"/>
                <w:bibliography/>
              </w:sdtPr>
              <w:sdtContent>
                <w:p w:rsidR="006E0990" w:rsidRDefault="006E0990" w:rsidP="006E0990">
                  <w:pPr>
                    <w:pStyle w:val="Bibliography"/>
                    <w:spacing w:after="200" w:line="276" w:lineRule="auto"/>
                    <w:ind w:left="720" w:hangingChars="300" w:hanging="720"/>
                    <w:rPr>
                      <w:noProof/>
                    </w:rPr>
                  </w:pPr>
                  <w:r w:rsidRPr="00376386">
                    <w:fldChar w:fldCharType="begin" w:fldLock="1"/>
                  </w:r>
                  <w:r w:rsidRPr="00C16512">
                    <w:instrText xml:space="preserve"> BIBLIOGRAPHY </w:instrText>
                  </w:r>
                  <w:r w:rsidRPr="00376386">
                    <w:fldChar w:fldCharType="separate"/>
                  </w:r>
                  <w:r>
                    <w:rPr>
                      <w:noProof/>
                    </w:rPr>
                    <w:t xml:space="preserve">AIRAC. (1986). </w:t>
                  </w:r>
                  <w:r>
                    <w:rPr>
                      <w:i/>
                      <w:iCs/>
                      <w:noProof/>
                    </w:rPr>
                    <w:t>Catastrophic Losses: How the Insurance System Would Handle Two $7 Billion Hurricanes.</w:t>
                  </w:r>
                  <w:r>
                    <w:rPr>
                      <w:noProof/>
                    </w:rPr>
                    <w:t xml:space="preserve"> Oak Brook, Illinois: The All-Industry Research Advisory Council.</w:t>
                  </w:r>
                </w:p>
                <w:p w:rsidR="006E0990" w:rsidRDefault="006E0990" w:rsidP="006E0990">
                  <w:pPr>
                    <w:pStyle w:val="Bibliography"/>
                    <w:spacing w:after="200" w:line="276" w:lineRule="auto"/>
                    <w:ind w:left="720" w:hangingChars="300" w:hanging="720"/>
                    <w:rPr>
                      <w:noProof/>
                    </w:rPr>
                  </w:pPr>
                  <w:r>
                    <w:rPr>
                      <w:noProof/>
                    </w:rPr>
                    <w:t xml:space="preserve">Boehm, B., &amp; Abts, C. (1999). COTS Integration: Plug and Pray? </w:t>
                  </w:r>
                  <w:r>
                    <w:rPr>
                      <w:i/>
                      <w:iCs/>
                      <w:noProof/>
                    </w:rPr>
                    <w:t>Computer, 32</w:t>
                  </w:r>
                  <w:r>
                    <w:rPr>
                      <w:noProof/>
                    </w:rPr>
                    <w:t>(1), pp. 135-138.</w:t>
                  </w:r>
                </w:p>
                <w:p w:rsidR="006E0990" w:rsidRDefault="006E0990" w:rsidP="006E0990">
                  <w:pPr>
                    <w:pStyle w:val="Bibliography"/>
                    <w:spacing w:after="200" w:line="276" w:lineRule="auto"/>
                    <w:ind w:left="720" w:hangingChars="300" w:hanging="720"/>
                    <w:rPr>
                      <w:noProof/>
                    </w:rPr>
                  </w:pPr>
                  <w:r>
                    <w:rPr>
                      <w:noProof/>
                    </w:rPr>
                    <w:t xml:space="preserve">Brereton, P., &amp; Budgen, D. (2000). Component-Based Systems: A Classification of Issues. </w:t>
                  </w:r>
                  <w:r>
                    <w:rPr>
                      <w:i/>
                      <w:iCs/>
                      <w:noProof/>
                    </w:rPr>
                    <w:t>Computer, 33</w:t>
                  </w:r>
                  <w:r>
                    <w:rPr>
                      <w:noProof/>
                    </w:rPr>
                    <w:t>(11), pp. 54-62.</w:t>
                  </w:r>
                </w:p>
                <w:p w:rsidR="00407D98" w:rsidRDefault="006E0990" w:rsidP="006E0990">
                  <w:pPr>
                    <w:pStyle w:val="Bibliography"/>
                    <w:spacing w:after="200" w:line="276" w:lineRule="auto"/>
                    <w:ind w:left="720" w:hangingChars="300" w:hanging="720"/>
                    <w:rPr>
                      <w:noProof/>
                    </w:rPr>
                  </w:pPr>
                  <w:r>
                    <w:rPr>
                      <w:noProof/>
                    </w:rPr>
                    <w:t xml:space="preserve">Bruegge, B., &amp; Dutoit, A. H. (2004). </w:t>
                  </w:r>
                  <w:r>
                    <w:rPr>
                      <w:i/>
                      <w:iCs/>
                      <w:noProof/>
                    </w:rPr>
                    <w:t>Object-oriented Software Engineering Using UML, Patterns, and Java</w:t>
                  </w:r>
                  <w:r>
                    <w:rPr>
                      <w:noProof/>
                    </w:rPr>
                    <w:t xml:space="preserve"> (2nd ed.). Upper Saddle River, NJ: Prentice Hall.</w:t>
                  </w:r>
                </w:p>
                <w:p w:rsidR="00F127C2" w:rsidRDefault="00F127C2" w:rsidP="00F127C2">
                  <w:pPr>
                    <w:pStyle w:val="Bibliography"/>
                    <w:spacing w:after="200" w:line="276" w:lineRule="auto"/>
                    <w:ind w:left="720" w:hangingChars="300" w:hanging="720"/>
                    <w:rPr>
                      <w:noProof/>
                    </w:rPr>
                  </w:pPr>
                  <w:r>
                    <w:rPr>
                      <w:noProof/>
                    </w:rPr>
                    <w:t xml:space="preserve">Cai, X., Lyu, M. R., &amp; Wong, K. (2000). Component-based Software Engineering: Technologies, Development Frameworks, and Quality Assurance Schemes. </w:t>
                  </w:r>
                  <w:r>
                    <w:rPr>
                      <w:i/>
                      <w:iCs/>
                      <w:noProof/>
                    </w:rPr>
                    <w:t>7th Asia-Pacific Software Engineering Conference</w:t>
                  </w:r>
                  <w:r>
                    <w:rPr>
                      <w:noProof/>
                    </w:rPr>
                    <w:t>, (pp. 372-379). Singapore.</w:t>
                  </w:r>
                </w:p>
                <w:p w:rsidR="00F127C2" w:rsidRDefault="00F127C2" w:rsidP="00F127C2">
                  <w:pPr>
                    <w:pStyle w:val="Bibliography"/>
                    <w:spacing w:after="200" w:line="276" w:lineRule="auto"/>
                    <w:ind w:left="720" w:hangingChars="300" w:hanging="720"/>
                    <w:rPr>
                      <w:noProof/>
                    </w:rPr>
                  </w:pPr>
                  <w:r>
                    <w:rPr>
                      <w:noProof/>
                    </w:rPr>
                    <w:t xml:space="preserve">Chatterjee, K., Saleem, K., Zhao, N., Chen, M., Chen, S.-C., &amp; Hamid, S. (2006). Modeling Methodology for Component Reuse and System Integration for Hurricane Loss Projection Application. </w:t>
                  </w:r>
                  <w:r>
                    <w:rPr>
                      <w:i/>
                      <w:iCs/>
                      <w:noProof/>
                    </w:rPr>
                    <w:t>2006 IEEE International Conference on Information Reuse and Integration</w:t>
                  </w:r>
                  <w:r>
                    <w:rPr>
                      <w:noProof/>
                    </w:rPr>
                    <w:t>, (pp. 57-62). Hawaii, USA.</w:t>
                  </w:r>
                </w:p>
                <w:p w:rsidR="00F127C2" w:rsidRDefault="00F127C2" w:rsidP="00F127C2">
                  <w:pPr>
                    <w:pStyle w:val="Bibliography"/>
                    <w:spacing w:after="200" w:line="276" w:lineRule="auto"/>
                    <w:ind w:left="720" w:hangingChars="300" w:hanging="720"/>
                    <w:rPr>
                      <w:noProof/>
                    </w:rPr>
                  </w:pPr>
                  <w:r>
                    <w:rPr>
                      <w:noProof/>
                    </w:rPr>
                    <w:t xml:space="preserve">Chen, S.-C., Chen, M., Zhao, N., Hamid, S., Chatterjee, K., &amp; Armella, M. (2009, April). Florida Public Hurricane Loss Model: Research in Multi-Disciplinary System Integration Assisting Government Policy Making. </w:t>
                  </w:r>
                  <w:r>
                    <w:rPr>
                      <w:i/>
                      <w:iCs/>
                      <w:noProof/>
                    </w:rPr>
                    <w:t>Government Information Quarterly, 26</w:t>
                  </w:r>
                  <w:r>
                    <w:rPr>
                      <w:noProof/>
                    </w:rPr>
                    <w:t>(2), 285-294.</w:t>
                  </w:r>
                </w:p>
                <w:p w:rsidR="00F127C2" w:rsidRDefault="00F127C2" w:rsidP="00F127C2">
                  <w:pPr>
                    <w:pStyle w:val="Bibliography"/>
                    <w:spacing w:after="200" w:line="276" w:lineRule="auto"/>
                    <w:ind w:left="720" w:hangingChars="300" w:hanging="720"/>
                    <w:rPr>
                      <w:noProof/>
                    </w:rPr>
                  </w:pPr>
                  <w:r>
                    <w:rPr>
                      <w:noProof/>
                    </w:rPr>
                    <w:t xml:space="preserve">Chen, S.-C., Chen, M., Zhao, N., Hamid, S., Saleem, K., &amp; Chatterjee, K. (2008a). Florida Public Hurricane Loss Model (FPHLM) Research Experience in System Integration. </w:t>
                  </w:r>
                  <w:r>
                    <w:rPr>
                      <w:i/>
                      <w:iCs/>
                      <w:noProof/>
                    </w:rPr>
                    <w:t>9th Annual International Conference on Digital Government Research.</w:t>
                  </w:r>
                  <w:r>
                    <w:rPr>
                      <w:noProof/>
                    </w:rPr>
                    <w:t xml:space="preserve"> Montreal, Canada.</w:t>
                  </w:r>
                </w:p>
                <w:p w:rsidR="00B53DFD" w:rsidRDefault="00B53DFD" w:rsidP="00B53DFD"/>
                <w:p w:rsidR="00B53DFD" w:rsidRPr="00B53DFD" w:rsidRDefault="00B53DFD" w:rsidP="00B53DFD">
                  <w:pPr>
                    <w:sectPr w:rsidR="00B53DFD" w:rsidRPr="00B53DFD" w:rsidSect="00FC1129">
                      <w:footerReference w:type="default" r:id="rId57"/>
                      <w:pgSz w:w="12240" w:h="15840" w:code="1"/>
                      <w:pgMar w:top="1440" w:right="1440" w:bottom="1440" w:left="1440" w:header="720" w:footer="432" w:gutter="0"/>
                      <w:cols w:space="720"/>
                      <w:docGrid w:linePitch="360"/>
                    </w:sectPr>
                  </w:pPr>
                </w:p>
                <w:p w:rsidR="006E0990" w:rsidRDefault="006E0990" w:rsidP="006E0990">
                  <w:pPr>
                    <w:pStyle w:val="Bibliography"/>
                    <w:spacing w:after="200" w:line="276" w:lineRule="auto"/>
                    <w:ind w:left="720" w:hangingChars="300" w:hanging="720"/>
                    <w:rPr>
                      <w:noProof/>
                    </w:rPr>
                  </w:pPr>
                  <w:r>
                    <w:rPr>
                      <w:noProof/>
                    </w:rPr>
                    <w:lastRenderedPageBreak/>
                    <w:t xml:space="preserve">Chen, S.-C., Chen, M., Zhao, N., Hamid, S., Saleem, K., &amp; Chatterjee, K. (2008b). Florida Public Hurricane Loss Model (FPHLM): Research Experience in System Integration. </w:t>
                  </w:r>
                  <w:r>
                    <w:rPr>
                      <w:i/>
                      <w:iCs/>
                      <w:noProof/>
                    </w:rPr>
                    <w:t>9th Annual International Conference on Digital Government Research</w:t>
                  </w:r>
                  <w:r>
                    <w:rPr>
                      <w:noProof/>
                    </w:rPr>
                    <w:t>, (pp. 99-106). Montreal, Canada.</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3a). A Three-Tier System Architecture Design and Development for Hurricane Occurrence Simulation. </w:t>
                  </w:r>
                  <w:r>
                    <w:rPr>
                      <w:i/>
                      <w:iCs/>
                      <w:noProof/>
                    </w:rPr>
                    <w:t>IEEE International Conference on Information Technology: Research and Education</w:t>
                  </w:r>
                  <w:r>
                    <w:rPr>
                      <w:noProof/>
                    </w:rPr>
                    <w:t>, (pp. 113-117). Newark, New Jersey.</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4a). A Web-based Distributed System for Hurricane Occurrence Projection. </w:t>
                  </w:r>
                  <w:r>
                    <w:rPr>
                      <w:i/>
                      <w:iCs/>
                      <w:noProof/>
                    </w:rPr>
                    <w:t>Software: Practice and Experience, 34</w:t>
                  </w:r>
                  <w:r>
                    <w:rPr>
                      <w:noProof/>
                    </w:rPr>
                    <w:t>(6), 549-571.</w:t>
                  </w:r>
                </w:p>
                <w:p w:rsidR="006E0990" w:rsidRDefault="006E0990" w:rsidP="006E0990">
                  <w:pPr>
                    <w:pStyle w:val="Bibliography"/>
                    <w:spacing w:after="200" w:line="276" w:lineRule="auto"/>
                    <w:ind w:left="720" w:hangingChars="300" w:hanging="720"/>
                    <w:rPr>
                      <w:noProof/>
                    </w:rPr>
                  </w:pPr>
                  <w:r>
                    <w:rPr>
                      <w:noProof/>
                    </w:rPr>
                    <w:t xml:space="preserve">Chen, S.-C., Hamid, S., Gulati, S., Chen, G., Huang, X., Luo, L., et al. (2003b). Information Reuse and System Integration in the Development of a Hurricane Simulation System. </w:t>
                  </w:r>
                  <w:r>
                    <w:rPr>
                      <w:i/>
                      <w:iCs/>
                      <w:noProof/>
                    </w:rPr>
                    <w:t>2003 IEEE International Conference on Information Reuse and Integration</w:t>
                  </w:r>
                  <w:r>
                    <w:rPr>
                      <w:noProof/>
                    </w:rPr>
                    <w:t>, (pp. 535-542). Las Vegas, Nevada.</w:t>
                  </w:r>
                </w:p>
                <w:p w:rsidR="006E0990" w:rsidRDefault="006E0990" w:rsidP="006E0990">
                  <w:pPr>
                    <w:pStyle w:val="Bibliography"/>
                    <w:spacing w:after="200" w:line="276" w:lineRule="auto"/>
                    <w:ind w:left="720" w:hangingChars="300" w:hanging="720"/>
                    <w:rPr>
                      <w:noProof/>
                    </w:rPr>
                  </w:pPr>
                  <w:r>
                    <w:rPr>
                      <w:noProof/>
                    </w:rPr>
                    <w:t xml:space="preserve">Chen, S.-C., Hamid, S., Gulati, S., Zhao, N., Zhang, C., &amp; Gupta, P. (2004b). A Reliable Web-based System for Hurricane Analysis and Simulation. </w:t>
                  </w:r>
                  <w:r>
                    <w:rPr>
                      <w:i/>
                      <w:iCs/>
                      <w:noProof/>
                    </w:rPr>
                    <w:t>the IEEE International Conference on Systems, Man and Cybernetics</w:t>
                  </w:r>
                  <w:r>
                    <w:rPr>
                      <w:noProof/>
                    </w:rPr>
                    <w:t>, (pp. 5215-5220). The Hague, The Netherlands.</w:t>
                  </w:r>
                </w:p>
                <w:p w:rsidR="006E0990" w:rsidRDefault="006E0990" w:rsidP="006E0990">
                  <w:pPr>
                    <w:pStyle w:val="Bibliography"/>
                    <w:spacing w:after="200" w:line="276" w:lineRule="auto"/>
                    <w:ind w:left="720" w:hangingChars="300" w:hanging="720"/>
                    <w:rPr>
                      <w:noProof/>
                    </w:rPr>
                  </w:pPr>
                  <w:r>
                    <w:rPr>
                      <w:noProof/>
                    </w:rPr>
                    <w:t xml:space="preserve">Fraternali, P. (1992). Tools and Approaches for Developing Data-intensive Web Applications: A Survey. </w:t>
                  </w:r>
                  <w:r>
                    <w:rPr>
                      <w:i/>
                      <w:iCs/>
                      <w:noProof/>
                    </w:rPr>
                    <w:t>ACM Computing Survey, 31</w:t>
                  </w:r>
                  <w:r>
                    <w:rPr>
                      <w:noProof/>
                    </w:rPr>
                    <w:t>(3), 227-263.</w:t>
                  </w:r>
                </w:p>
                <w:p w:rsidR="006E0990" w:rsidRDefault="006E0990" w:rsidP="006E0990">
                  <w:pPr>
                    <w:pStyle w:val="Bibliography"/>
                    <w:spacing w:after="200" w:line="276" w:lineRule="auto"/>
                    <w:ind w:left="720" w:hangingChars="300" w:hanging="720"/>
                    <w:rPr>
                      <w:noProof/>
                    </w:rPr>
                  </w:pPr>
                  <w:r>
                    <w:rPr>
                      <w:noProof/>
                    </w:rPr>
                    <w:t xml:space="preserve">Garcia, R., Machado, D., Ha, H.-Y., Yang, Y., Chen, S.-C., &amp; Hamid, S. (2014). A Web-based Task-Tracking Collaboration System for the Florida Public Hurricane Loss Model. </w:t>
                  </w:r>
                  <w:r w:rsidRPr="002D3B8A">
                    <w:rPr>
                      <w:i/>
                      <w:noProof/>
                    </w:rPr>
                    <w:t>2014 IEEE Ineternational Conference on Collaborative Computing: Networkin</w:t>
                  </w:r>
                  <w:r>
                    <w:rPr>
                      <w:i/>
                      <w:noProof/>
                    </w:rPr>
                    <w:t>g, Applications and Worksharing</w:t>
                  </w:r>
                  <w:r w:rsidRPr="002D3B8A">
                    <w:rPr>
                      <w:noProof/>
                    </w:rPr>
                    <w:t>,</w:t>
                  </w:r>
                  <w:r w:rsidRPr="002D3B8A">
                    <w:rPr>
                      <w:iCs/>
                      <w:noProof/>
                    </w:rPr>
                    <w:t xml:space="preserve"> (pp. </w:t>
                  </w:r>
                  <w:r>
                    <w:rPr>
                      <w:iCs/>
                      <w:noProof/>
                    </w:rPr>
                    <w:t>304-311</w:t>
                  </w:r>
                  <w:r w:rsidRPr="002D3B8A">
                    <w:rPr>
                      <w:iCs/>
                      <w:noProof/>
                    </w:rPr>
                    <w:t>)</w:t>
                  </w:r>
                  <w:r>
                    <w:rPr>
                      <w:iCs/>
                      <w:noProof/>
                    </w:rPr>
                    <w:t xml:space="preserve">. Miami, Florida. </w:t>
                  </w:r>
                </w:p>
                <w:p w:rsidR="006E0990" w:rsidRPr="00FE115F" w:rsidRDefault="006E0990" w:rsidP="006E0990">
                  <w:pPr>
                    <w:pStyle w:val="Bibliography"/>
                    <w:spacing w:after="200" w:line="276" w:lineRule="auto"/>
                    <w:ind w:left="720" w:hangingChars="300" w:hanging="720"/>
                    <w:rPr>
                      <w:noProof/>
                    </w:rPr>
                  </w:pPr>
                  <w:r>
                    <w:rPr>
                      <w:noProof/>
                    </w:rPr>
                    <w:t xml:space="preserve">Gornik, D. (2002). </w:t>
                  </w:r>
                  <w:r>
                    <w:rPr>
                      <w:i/>
                      <w:iCs/>
                      <w:noProof/>
                    </w:rPr>
                    <w:t>UML Data Modeling Profile.</w:t>
                  </w:r>
                  <w:r>
                    <w:rPr>
                      <w:noProof/>
                    </w:rPr>
                    <w:t xml:space="preserve"> Technical Report, IBM Rational Software Whitepaper.</w:t>
                  </w:r>
                </w:p>
                <w:p w:rsidR="006E0990" w:rsidRDefault="006E0990" w:rsidP="006E0990">
                  <w:pPr>
                    <w:pStyle w:val="Bibliography"/>
                    <w:spacing w:after="200" w:line="276" w:lineRule="auto"/>
                    <w:ind w:left="720" w:hangingChars="300" w:hanging="720"/>
                    <w:rPr>
                      <w:noProof/>
                    </w:rPr>
                  </w:pPr>
                  <w:r>
                    <w:rPr>
                      <w:noProof/>
                    </w:rPr>
                    <w:t xml:space="preserve">Needham, D., Caballero, R., Demurjian, S., Eickhoff, F., Mehta, J., &amp; Zhang, Y. (2005). A Reuse Definition, Assessment, and Analysis Framework for UML. In H. Yang (Ed.), </w:t>
                  </w:r>
                  <w:r>
                    <w:rPr>
                      <w:i/>
                      <w:iCs/>
                      <w:noProof/>
                    </w:rPr>
                    <w:t>Advances in UML and XML-Based Software Evolution</w:t>
                  </w:r>
                  <w:r>
                    <w:rPr>
                      <w:noProof/>
                    </w:rPr>
                    <w:t xml:space="preserve"> (pp. 292-307). Hershey, Pennsylvania: Idea Group Publishing.</w:t>
                  </w:r>
                </w:p>
                <w:p w:rsidR="006E0990" w:rsidRDefault="006E0990" w:rsidP="006E0990">
                  <w:pPr>
                    <w:pStyle w:val="Bibliography"/>
                    <w:spacing w:after="200" w:line="276" w:lineRule="auto"/>
                    <w:ind w:left="720" w:hangingChars="300" w:hanging="720"/>
                    <w:rPr>
                      <w:noProof/>
                    </w:rPr>
                  </w:pPr>
                  <w:r>
                    <w:rPr>
                      <w:noProof/>
                    </w:rPr>
                    <w:t xml:space="preserve">Price, M. W., &amp; Demurjian, S. A. (1997). Analyzing and Measuring Reusability in Object-Oriented Design. </w:t>
                  </w:r>
                  <w:r>
                    <w:rPr>
                      <w:i/>
                      <w:iCs/>
                      <w:noProof/>
                    </w:rPr>
                    <w:t>12th ACM SIGPLAN Conference on Object-oriented programming, systems, languages, and applications</w:t>
                  </w:r>
                  <w:r>
                    <w:rPr>
                      <w:noProof/>
                    </w:rPr>
                    <w:t>, (pp. 22-33). Atlanta, Georgia.</w:t>
                  </w:r>
                </w:p>
                <w:p w:rsidR="006E0990" w:rsidRDefault="006E0990" w:rsidP="006E0990">
                  <w:pPr>
                    <w:pStyle w:val="Bibliography"/>
                    <w:spacing w:after="200" w:line="276" w:lineRule="auto"/>
                    <w:ind w:left="720" w:hangingChars="300" w:hanging="720"/>
                    <w:rPr>
                      <w:noProof/>
                    </w:rPr>
                  </w:pPr>
                  <w:r>
                    <w:rPr>
                      <w:noProof/>
                    </w:rPr>
                    <w:lastRenderedPageBreak/>
                    <w:t xml:space="preserve">Price, M. W., Demurjian, S. A., &amp; Needham, D. (1997). Reusability Measurement Framework and tool for Ada95. </w:t>
                  </w:r>
                  <w:r>
                    <w:rPr>
                      <w:i/>
                      <w:iCs/>
                      <w:noProof/>
                    </w:rPr>
                    <w:t>TRI-Ada'97</w:t>
                  </w:r>
                  <w:r>
                    <w:rPr>
                      <w:noProof/>
                    </w:rPr>
                    <w:t>, (pp. 125-132). St. Louis, Missouri.</w:t>
                  </w:r>
                </w:p>
                <w:p w:rsidR="006E0990" w:rsidRDefault="006E0990" w:rsidP="006E0990">
                  <w:pPr>
                    <w:pStyle w:val="Bibliography"/>
                    <w:spacing w:after="200" w:line="276" w:lineRule="auto"/>
                    <w:ind w:left="720" w:hangingChars="300" w:hanging="720"/>
                    <w:rPr>
                      <w:noProof/>
                    </w:rPr>
                  </w:pPr>
                  <w:r>
                    <w:rPr>
                      <w:noProof/>
                    </w:rPr>
                    <w:t xml:space="preserve">Russell, L. R. (1971). Probability Distributions for Hurricane Effects. </w:t>
                  </w:r>
                  <w:r>
                    <w:rPr>
                      <w:i/>
                      <w:iCs/>
                      <w:noProof/>
                    </w:rPr>
                    <w:t>Journal of the Waterways, Harbors, and Coastal Engineering Division</w:t>
                  </w:r>
                  <w:r>
                    <w:rPr>
                      <w:noProof/>
                    </w:rPr>
                    <w:t>, 139-154.</w:t>
                  </w:r>
                </w:p>
                <w:p w:rsidR="006E0990" w:rsidRDefault="006E0990" w:rsidP="006E0990">
                  <w:pPr>
                    <w:pStyle w:val="Bibliography"/>
                    <w:spacing w:after="200" w:line="276" w:lineRule="auto"/>
                    <w:ind w:left="720" w:hangingChars="300" w:hanging="720"/>
                    <w:rPr>
                      <w:noProof/>
                    </w:rPr>
                  </w:pPr>
                  <w:r>
                    <w:rPr>
                      <w:noProof/>
                    </w:rPr>
                    <w:t xml:space="preserve">Sheldon, F. T., Jerath, K., Kwon, Y.-J., &amp; Baik, Y.-W. (2002). Case Study: Implementing a Web Based Auction System Using UML and Component-Based Programming. </w:t>
                  </w:r>
                  <w:r>
                    <w:rPr>
                      <w:i/>
                      <w:iCs/>
                      <w:noProof/>
                    </w:rPr>
                    <w:t>26th International Computer Software and Applications Conference</w:t>
                  </w:r>
                  <w:r>
                    <w:rPr>
                      <w:noProof/>
                    </w:rPr>
                    <w:t>, (pp. 211-216). Oxford, England.</w:t>
                  </w:r>
                </w:p>
                <w:p w:rsidR="009D0AB8" w:rsidRPr="009D0AB8" w:rsidRDefault="006E0990" w:rsidP="009D0AB8">
                  <w:pPr>
                    <w:pStyle w:val="Ref"/>
                  </w:pPr>
                  <w:r w:rsidRPr="006E0990">
                    <w:t>Tao Li, Ning Xie, Chunqiu Zeng, Wubai Zhou, Li Zheng, Yexi Jiang, Yimin Yang, Hsin-Yu Ha, Wei Xue, Yue Huang, Shu-Ching Chen, Jainendra Navlakha, and S. S. Iyengar</w:t>
                  </w:r>
                  <w:r>
                    <w:t xml:space="preserve"> (2017). </w:t>
                  </w:r>
                  <w:r w:rsidRPr="006E0990">
                    <w:t>Data-driven Techniques in Disaster Information Management</w:t>
                  </w:r>
                  <w:r>
                    <w:t>.</w:t>
                  </w:r>
                  <w:r w:rsidRPr="006E0990">
                    <w:t xml:space="preserve"> </w:t>
                  </w:r>
                  <w:r w:rsidRPr="006E0990">
                    <w:rPr>
                      <w:i/>
                    </w:rPr>
                    <w:t>ACM Computing Surveys</w:t>
                  </w:r>
                  <w:r w:rsidRPr="006E0990">
                    <w:t>, Volume 50, Issue 1, Article No. 1</w:t>
                  </w:r>
                  <w:r>
                    <w:t xml:space="preserve">, </w:t>
                  </w:r>
                  <w:r w:rsidRPr="006E0990">
                    <w:t>45 pages.</w:t>
                  </w:r>
                </w:p>
                <w:p w:rsidR="006E0990" w:rsidRPr="00A279C5" w:rsidRDefault="006E0990" w:rsidP="006E0990">
                  <w:pPr>
                    <w:pStyle w:val="Bibliography"/>
                    <w:spacing w:after="200" w:line="276" w:lineRule="auto"/>
                    <w:ind w:left="720" w:hangingChars="300" w:hanging="720"/>
                    <w:rPr>
                      <w:noProof/>
                    </w:rPr>
                  </w:pPr>
                  <w:r w:rsidRPr="00A279C5">
                    <w:rPr>
                      <w:noProof/>
                    </w:rPr>
                    <w:t>Tian, H., Ha, H.-Y., Pouyanfar, S., Yan, Y., Guan, S., Chen, S.-C., Shyu, M.-L., &amp; Hamid, S.</w:t>
                  </w:r>
                  <w:r>
                    <w:rPr>
                      <w:noProof/>
                    </w:rPr>
                    <w:t xml:space="preserve"> </w:t>
                  </w:r>
                  <w:r w:rsidRPr="00A279C5">
                    <w:rPr>
                      <w:noProof/>
                    </w:rPr>
                    <w:t xml:space="preserve">(2016). A Scalable and Automatic Validation Process for Florida Public Hurricane Loss Model. </w:t>
                  </w:r>
                  <w:r w:rsidRPr="00A279C5">
                    <w:rPr>
                      <w:i/>
                      <w:noProof/>
                    </w:rPr>
                    <w:t>2016 IEEE International Conference on Information Reuse and Integration</w:t>
                  </w:r>
                  <w:r w:rsidRPr="00A279C5">
                    <w:rPr>
                      <w:noProof/>
                    </w:rPr>
                    <w:t xml:space="preserve">, (pp. 324-331). Pittsburgh, </w:t>
                  </w:r>
                  <w:r>
                    <w:rPr>
                      <w:noProof/>
                    </w:rPr>
                    <w:t>P</w:t>
                  </w:r>
                  <w:r w:rsidRPr="00FE115F">
                    <w:rPr>
                      <w:noProof/>
                    </w:rPr>
                    <w:t>ennsylvania</w:t>
                  </w:r>
                  <w:r w:rsidRPr="00A279C5">
                    <w:rPr>
                      <w:noProof/>
                    </w:rPr>
                    <w:t>.</w:t>
                  </w:r>
                </w:p>
                <w:p w:rsidR="006E0990" w:rsidRDefault="006E0990" w:rsidP="006E0990">
                  <w:pPr>
                    <w:pStyle w:val="Bibliography"/>
                    <w:spacing w:after="200" w:line="276" w:lineRule="auto"/>
                    <w:ind w:left="720" w:hangingChars="300" w:hanging="720"/>
                    <w:rPr>
                      <w:noProof/>
                    </w:rPr>
                  </w:pPr>
                  <w:r>
                    <w:rPr>
                      <w:noProof/>
                    </w:rPr>
                    <w:t xml:space="preserve">USDA. (1992). </w:t>
                  </w:r>
                  <w:r>
                    <w:rPr>
                      <w:i/>
                      <w:iCs/>
                      <w:noProof/>
                    </w:rPr>
                    <w:t>State Soil Geographic (STATSGO) Data Users Guide.</w:t>
                  </w:r>
                  <w:r>
                    <w:rPr>
                      <w:noProof/>
                    </w:rPr>
                    <w:t xml:space="preserve"> Miscellaneous Publicatin No. 1492. United States Department of Agriculture, Natural Resources Conservation Service.</w:t>
                  </w:r>
                </w:p>
                <w:p w:rsidR="006E0990" w:rsidRDefault="006E0990" w:rsidP="006E0990">
                  <w:pPr>
                    <w:pStyle w:val="Bibliography"/>
                    <w:spacing w:after="200" w:line="276" w:lineRule="auto"/>
                    <w:ind w:left="720" w:hangingChars="300" w:hanging="720"/>
                    <w:rPr>
                      <w:noProof/>
                    </w:rPr>
                  </w:pPr>
                  <w:r>
                    <w:rPr>
                      <w:noProof/>
                    </w:rPr>
                    <w:t xml:space="preserve">Yan, Y., Pouyanfar, S., Tian, H., Guan, S., Ha, H.-Y., Chen, S.-C., Shyu, M.-L., &amp; Hamid, S. (2016). Domain Knowledge Assisted Data Processing for Floirda Public Hurricane Loss Model. </w:t>
                  </w:r>
                  <w:r w:rsidRPr="00FE115F">
                    <w:rPr>
                      <w:i/>
                      <w:noProof/>
                    </w:rPr>
                    <w:t>2016 IEEE International Conference on Information Reuse and Integration</w:t>
                  </w:r>
                  <w:r>
                    <w:rPr>
                      <w:noProof/>
                    </w:rPr>
                    <w:t>, (pp. 441-447). Pittsburgh, P</w:t>
                  </w:r>
                  <w:r w:rsidRPr="00FE115F">
                    <w:rPr>
                      <w:noProof/>
                    </w:rPr>
                    <w:t>ennsylvania</w:t>
                  </w:r>
                  <w:r>
                    <w:rPr>
                      <w:noProof/>
                    </w:rPr>
                    <w:t>.</w:t>
                  </w:r>
                </w:p>
                <w:p w:rsidR="006E0990" w:rsidRDefault="006E0990" w:rsidP="006E0990">
                  <w:pPr>
                    <w:pStyle w:val="Bibliography"/>
                    <w:spacing w:after="200" w:line="276" w:lineRule="auto"/>
                    <w:ind w:left="720" w:hangingChars="300" w:hanging="720"/>
                    <w:rPr>
                      <w:noProof/>
                    </w:rPr>
                  </w:pPr>
                  <w:r>
                    <w:rPr>
                      <w:noProof/>
                    </w:rPr>
                    <w:t xml:space="preserve">Yang, Y., Lopez, D., Tian, H., Pouyanfar, S., Fleites, F., Chen, S.-C., &amp; Hamid, S. (2015). Integrated Execution Framework for Catastrophe Modeling. </w:t>
                  </w:r>
                  <w:r w:rsidRPr="00FE115F">
                    <w:rPr>
                      <w:i/>
                      <w:noProof/>
                    </w:rPr>
                    <w:t>2015 IEEE International Conference on Semantic Computing</w:t>
                  </w:r>
                  <w:r>
                    <w:rPr>
                      <w:noProof/>
                    </w:rPr>
                    <w:t>, (pp. 201-207). Anaheim, California.</w:t>
                  </w:r>
                </w:p>
                <w:p w:rsidR="006E0990" w:rsidRDefault="006E0990" w:rsidP="006E0990">
                  <w:pPr>
                    <w:pStyle w:val="Bibliography"/>
                    <w:spacing w:after="200" w:line="276" w:lineRule="auto"/>
                    <w:ind w:left="720" w:hangingChars="300" w:hanging="720"/>
                    <w:rPr>
                      <w:noProof/>
                    </w:rPr>
                  </w:pPr>
                  <w:r>
                    <w:rPr>
                      <w:noProof/>
                    </w:rPr>
                    <w:t xml:space="preserve">Zhou, Y., Chen, Y., &amp; Lu, H. (2004). UML-based Systems Integration Modeling Technique for the Design and Development of Intelligent Transportation Management System. </w:t>
                  </w:r>
                  <w:r>
                    <w:rPr>
                      <w:i/>
                      <w:iCs/>
                      <w:noProof/>
                    </w:rPr>
                    <w:t>IEEE International Conference on Systems, Man and Cybernetics</w:t>
                  </w:r>
                  <w:r>
                    <w:rPr>
                      <w:noProof/>
                    </w:rPr>
                    <w:t>, (pp. 6061-6066). The Hague, The Netherlands.</w:t>
                  </w:r>
                </w:p>
                <w:p w:rsidR="006E0990" w:rsidRDefault="006E0990" w:rsidP="006E0990">
                  <w:pPr>
                    <w:rPr>
                      <w:vanish/>
                      <w:highlight w:val="yellow"/>
                    </w:rPr>
                  </w:pPr>
                  <w:r w:rsidRPr="00376386">
                    <w:rPr>
                      <w:b/>
                      <w:bCs/>
                      <w:noProof/>
                    </w:rPr>
                    <w:fldChar w:fldCharType="end"/>
                  </w:r>
                </w:p>
              </w:sdtContent>
            </w:sdt>
            <w:p w:rsidR="00FC1129" w:rsidRDefault="008F1C6A" w:rsidP="00FC1129">
              <w:pPr>
                <w:rPr>
                  <w:highlight w:val="yellow"/>
                </w:rPr>
              </w:pPr>
            </w:p>
          </w:sdtContent>
        </w:sdt>
        <w:p w:rsidR="000D58C0" w:rsidRDefault="000D58C0">
          <w:pPr>
            <w:jc w:val="left"/>
            <w:rPr>
              <w:ins w:id="364" w:author="Diana Machado" w:date="2019-01-22T00:49:00Z"/>
              <w:rFonts w:ascii="Arial" w:hAnsi="Arial"/>
              <w:b/>
              <w:sz w:val="22"/>
              <w:lang w:val="it-IT"/>
            </w:rPr>
          </w:pPr>
          <w:ins w:id="365" w:author="Diana Machado" w:date="2019-01-22T00:49:00Z">
            <w:r>
              <w:br w:type="page"/>
            </w:r>
          </w:ins>
        </w:p>
        <w:p w:rsidR="00CC5FD8" w:rsidRPr="00FC1129" w:rsidRDefault="00CC5FD8" w:rsidP="00FC1129">
          <w:pPr>
            <w:pStyle w:val="Anonymoussubsubsectiontitle"/>
            <w:rPr>
              <w:highlight w:val="yellow"/>
            </w:rPr>
          </w:pPr>
          <w:r>
            <w:lastRenderedPageBreak/>
            <w:t>Statistical Standards</w:t>
          </w:r>
        </w:p>
        <w:sdt>
          <w:sdtPr>
            <w:rPr>
              <w:vanish/>
              <w:highlight w:val="yellow"/>
            </w:rPr>
            <w:id w:val="1197502969"/>
            <w:bibliography/>
          </w:sdtPr>
          <w:sdtContent>
            <w:p w:rsidR="00CC5FD8" w:rsidRDefault="00CC5FD8" w:rsidP="00CC5FD8">
              <w:pPr>
                <w:pStyle w:val="Bibliography"/>
                <w:keepNext/>
                <w:spacing w:after="200" w:line="276" w:lineRule="auto"/>
                <w:ind w:left="720" w:hangingChars="300" w:hanging="720"/>
                <w:rPr>
                  <w:rFonts w:asciiTheme="minorHAnsi" w:hAnsiTheme="minorHAnsi"/>
                  <w:noProof/>
                  <w:sz w:val="22"/>
                </w:rPr>
              </w:pPr>
              <w:r>
                <w:fldChar w:fldCharType="begin" w:fldLock="1"/>
              </w:r>
              <w:r w:rsidRPr="00C16512">
                <w:instrText xml:space="preserve"> BIBLIOGRAPHY </w:instrText>
              </w:r>
              <w:r>
                <w:fldChar w:fldCharType="separate"/>
              </w:r>
              <w:r>
                <w:rPr>
                  <w:noProof/>
                </w:rPr>
                <w:t xml:space="preserve">Burpee, R. W., Aberson, S. D., Black, P. G., Demaria, M., Franklin, J. L., Griffin, J. S., et al. (1994). Real-Time Guidance Provided by NOAA's Hurricane Research Division to Forecasters during Emily of 1993. </w:t>
              </w:r>
              <w:r>
                <w:rPr>
                  <w:i/>
                  <w:iCs/>
                  <w:noProof/>
                </w:rPr>
                <w:t>Bulletin of the American Meteorological Society, 75</w:t>
              </w:r>
              <w:r>
                <w:rPr>
                  <w:noProof/>
                </w:rPr>
                <w:t>(10), 1765-1784.</w:t>
              </w:r>
            </w:p>
            <w:p w:rsidR="00CC5FD8" w:rsidRDefault="00CC5FD8" w:rsidP="00CC5FD8">
              <w:pPr>
                <w:pStyle w:val="Bibliography"/>
                <w:keepNext/>
                <w:spacing w:after="200" w:line="276" w:lineRule="auto"/>
                <w:ind w:left="720" w:hangingChars="300" w:hanging="720"/>
                <w:rPr>
                  <w:noProof/>
                </w:rPr>
              </w:pPr>
              <w:r>
                <w:rPr>
                  <w:noProof/>
                </w:rPr>
                <w:t xml:space="preserve">Conover, W. J. (1999). </w:t>
              </w:r>
              <w:r>
                <w:rPr>
                  <w:i/>
                  <w:iCs/>
                  <w:noProof/>
                </w:rPr>
                <w:t>Practical Nonparametric Statistic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Draper, N. R., &amp; Smith, H. (1998). </w:t>
              </w:r>
              <w:r>
                <w:rPr>
                  <w:i/>
                  <w:iCs/>
                  <w:noProof/>
                </w:rPr>
                <w:t>Applied Regression Analysi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Greene, W. H. (2003). </w:t>
              </w:r>
              <w:r>
                <w:rPr>
                  <w:i/>
                  <w:iCs/>
                  <w:noProof/>
                </w:rPr>
                <w:t>Econometric Analysis</w:t>
              </w:r>
              <w:r>
                <w:rPr>
                  <w:noProof/>
                </w:rPr>
                <w:t xml:space="preserve"> (5th ed.). New Jersey: Prentice Hall.</w:t>
              </w:r>
            </w:p>
            <w:p w:rsidR="00CC5FD8" w:rsidRDefault="00CC5FD8" w:rsidP="00CC5FD8">
              <w:pPr>
                <w:pStyle w:val="Bibliography"/>
                <w:keepNext/>
                <w:spacing w:after="200" w:line="276" w:lineRule="auto"/>
                <w:ind w:left="720" w:hangingChars="300" w:hanging="720"/>
                <w:rPr>
                  <w:noProof/>
                </w:rPr>
              </w:pPr>
              <w:r>
                <w:rPr>
                  <w:noProof/>
                </w:rPr>
                <w:t>Hamid, S., Golam Kibria, B. M. G., Gulati, S., Powell, M. D., Annane, B., Cocke, S., et al. (2010a). Authors' responses to the discussion on Predicting losses of residential structures</w:t>
              </w:r>
              <w:r w:rsidR="00453362">
                <w:rPr>
                  <w:noProof/>
                </w:rPr>
                <w:t xml:space="preserve"> i</w:t>
              </w:r>
              <w:r>
                <w:rPr>
                  <w:noProof/>
                </w:rPr>
                <w:t xml:space="preserve">n the state of Florida by the Public Hurricane Loss Evaluation Model. </w:t>
              </w:r>
              <w:r>
                <w:rPr>
                  <w:i/>
                  <w:iCs/>
                  <w:noProof/>
                </w:rPr>
                <w:t>Statistical Methodology, 7</w:t>
              </w:r>
              <w:r>
                <w:rPr>
                  <w:noProof/>
                </w:rPr>
                <w:t>(5), 596-600.</w:t>
              </w:r>
            </w:p>
            <w:p w:rsidR="00CC5FD8" w:rsidRDefault="00CC5FD8" w:rsidP="00CC5FD8">
              <w:pPr>
                <w:pStyle w:val="Bibliography"/>
                <w:keepNext/>
                <w:spacing w:after="200" w:line="276" w:lineRule="auto"/>
                <w:ind w:left="720" w:hangingChars="300" w:hanging="720"/>
                <w:rPr>
                  <w:noProof/>
                </w:rPr>
              </w:pPr>
              <w:r>
                <w:rPr>
                  <w:noProof/>
                </w:rPr>
                <w:t xml:space="preserve">Hamid, S., Golam Kibria, B. M. G., Gulati, S., Powell, M. D., Annane, B., Cocke, S., et al. (2010b). Predicting Losses of Residential Structures in the State of Florida by the Public Hurricane Loss Evaluation Models. </w:t>
              </w:r>
              <w:r>
                <w:rPr>
                  <w:i/>
                  <w:iCs/>
                  <w:noProof/>
                </w:rPr>
                <w:t>Statistical Methodology, 7</w:t>
              </w:r>
              <w:r>
                <w:rPr>
                  <w:noProof/>
                </w:rPr>
                <w:t>(5), 552-573.</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a). Assessing Hurricane Effects. Part 1. Sensitivity Analysis. </w:t>
              </w:r>
              <w:r>
                <w:rPr>
                  <w:i/>
                  <w:iCs/>
                  <w:noProof/>
                </w:rPr>
                <w:t>Reliability Engineering &amp; System Safety, 78</w:t>
              </w:r>
              <w:r>
                <w:rPr>
                  <w:noProof/>
                </w:rPr>
                <w:t>(2), 131-145.</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b). Assessing Hurricane Effects. Part 2. Uncertainty Analysis. </w:t>
              </w:r>
              <w:r>
                <w:rPr>
                  <w:i/>
                  <w:iCs/>
                  <w:noProof/>
                </w:rPr>
                <w:t>Reliability Engineering &amp; System Safety, 78</w:t>
              </w:r>
              <w:r>
                <w:rPr>
                  <w:noProof/>
                </w:rPr>
                <w:t>(2), 147-155.</w:t>
              </w:r>
            </w:p>
            <w:p w:rsidR="00CC5FD8" w:rsidRDefault="00CC5FD8" w:rsidP="00CC5FD8">
              <w:pPr>
                <w:pStyle w:val="Bibliography"/>
                <w:keepNext/>
                <w:spacing w:after="200" w:line="276" w:lineRule="auto"/>
                <w:ind w:left="720" w:hangingChars="300" w:hanging="720"/>
                <w:rPr>
                  <w:noProof/>
                </w:rPr>
              </w:pPr>
              <w:r>
                <w:rPr>
                  <w:noProof/>
                </w:rPr>
                <w:t xml:space="preserve">Lin, L. I. (1989). A concordance correlation coefficient to evaluate reproducibility. </w:t>
              </w:r>
              <w:r>
                <w:rPr>
                  <w:i/>
                  <w:iCs/>
                  <w:noProof/>
                </w:rPr>
                <w:t>Biometrics, 45</w:t>
              </w:r>
              <w:r>
                <w:rPr>
                  <w:noProof/>
                </w:rPr>
                <w:t>, 255-268.</w:t>
              </w:r>
            </w:p>
            <w:p w:rsidR="00CC5FD8" w:rsidRDefault="00CC5FD8" w:rsidP="00CC5FD8">
              <w:pPr>
                <w:pStyle w:val="Bibliography"/>
                <w:keepNext/>
                <w:spacing w:after="200" w:line="276" w:lineRule="auto"/>
                <w:ind w:left="720" w:hangingChars="300" w:hanging="720"/>
                <w:rPr>
                  <w:noProof/>
                </w:rPr>
              </w:pPr>
              <w:r>
                <w:rPr>
                  <w:noProof/>
                </w:rPr>
                <w:t xml:space="preserve">Reiss, R. D. (1989). </w:t>
              </w:r>
              <w:r>
                <w:rPr>
                  <w:i/>
                  <w:iCs/>
                  <w:noProof/>
                </w:rPr>
                <w:t>Approximate Distributions of Order Statistics with Applications to Nonparametric Statistics.</w:t>
              </w:r>
              <w:r>
                <w:rPr>
                  <w:noProof/>
                </w:rPr>
                <w:t xml:space="preserve"> New York: Springer Verlag.</w:t>
              </w:r>
            </w:p>
            <w:p w:rsidR="00CC5FD8" w:rsidRDefault="00CC5FD8" w:rsidP="00CC5FD8">
              <w:pPr>
                <w:pStyle w:val="Bibliography"/>
                <w:keepNext/>
                <w:spacing w:after="200" w:line="276" w:lineRule="auto"/>
                <w:ind w:left="720" w:hangingChars="300" w:hanging="720"/>
                <w:rPr>
                  <w:noProof/>
                </w:rPr>
              </w:pPr>
              <w:r>
                <w:rPr>
                  <w:noProof/>
                </w:rPr>
                <w:t xml:space="preserve">Tamhane, A. C., &amp; Dunlop, D. (2000). </w:t>
              </w:r>
              <w:r>
                <w:rPr>
                  <w:i/>
                  <w:iCs/>
                  <w:noProof/>
                </w:rPr>
                <w:t>Statistics and Data Analysis.</w:t>
              </w:r>
              <w:r>
                <w:rPr>
                  <w:noProof/>
                </w:rPr>
                <w:t xml:space="preserve"> New York: Prentice Hall.</w:t>
              </w:r>
            </w:p>
            <w:p w:rsidR="00CC5FD8" w:rsidRDefault="00CC5FD8" w:rsidP="00CC5FD8">
              <w:pPr>
                <w:rPr>
                  <w:vanish/>
                  <w:highlight w:val="yellow"/>
                </w:rPr>
              </w:pPr>
              <w:r>
                <w:rPr>
                  <w:b/>
                  <w:bCs/>
                  <w:noProof/>
                </w:rPr>
                <w:fldChar w:fldCharType="end"/>
              </w:r>
            </w:p>
          </w:sdtContent>
        </w:sdt>
        <w:p w:rsidR="00B8763D" w:rsidRDefault="00B8763D" w:rsidP="00CC5FD8">
          <w:pPr>
            <w:rPr>
              <w:sz w:val="36"/>
            </w:rPr>
          </w:pPr>
          <w:r>
            <w:br w:type="page"/>
          </w:r>
        </w:p>
        <w:p w:rsidR="00B16541" w:rsidRDefault="00B16541" w:rsidP="00B16541">
          <w:pPr>
            <w:pStyle w:val="AnonymousTitle"/>
            <w:rPr>
              <w:noProof/>
            </w:rPr>
          </w:pPr>
          <w:r w:rsidRPr="00B16541">
            <w:rPr>
              <w:noProof/>
            </w:rPr>
            <w:lastRenderedPageBreak/>
            <w:t>Relevant Web Sites</w:t>
          </w:r>
        </w:p>
        <w:p w:rsidR="005C5AEA" w:rsidRDefault="005C5AEA" w:rsidP="005C5AEA">
          <w:pPr>
            <w:pStyle w:val="Normal-leftaligned"/>
          </w:pPr>
        </w:p>
        <w:p w:rsidR="005C5AEA" w:rsidRDefault="005C5AEA" w:rsidP="005C5AEA">
          <w:pPr>
            <w:pStyle w:val="Normal-leftaligned"/>
          </w:pPr>
          <w:r>
            <w:t xml:space="preserve">Applied Insurance Research, Inc. (AIR) page. </w:t>
          </w:r>
        </w:p>
        <w:p w:rsidR="005C5AEA" w:rsidRDefault="008F1C6A" w:rsidP="005C5AEA">
          <w:pPr>
            <w:pStyle w:val="Normal-leftaligned"/>
          </w:pPr>
          <w:hyperlink r:id="rId58" w:history="1">
            <w:r w:rsidR="005C5AEA" w:rsidRPr="005C5AEA">
              <w:rPr>
                <w:rStyle w:val="Hyperlink"/>
              </w:rPr>
              <w:t>http://www.airboston.com_public/html/rmansoft.asp</w:t>
            </w:r>
          </w:hyperlink>
        </w:p>
        <w:p w:rsidR="005C5AEA" w:rsidRDefault="005C5AEA" w:rsidP="005C5AEA">
          <w:pPr>
            <w:pStyle w:val="Normal-leftaligned"/>
          </w:pPr>
        </w:p>
        <w:p w:rsidR="005C5AEA" w:rsidRDefault="005C5AEA" w:rsidP="005C5AEA">
          <w:pPr>
            <w:pStyle w:val="Normal-leftaligned"/>
          </w:pPr>
          <w:r>
            <w:t xml:space="preserve">Applied Research Associates, Inc. (ARA) page. </w:t>
          </w:r>
        </w:p>
        <w:p w:rsidR="005C5AEA" w:rsidRDefault="008F1C6A" w:rsidP="005C5AEA">
          <w:pPr>
            <w:pStyle w:val="Normal-leftaligned"/>
          </w:pPr>
          <w:hyperlink r:id="rId59" w:history="1">
            <w:r w:rsidR="005C5AEA" w:rsidRPr="005C5AEA">
              <w:rPr>
                <w:rStyle w:val="Hyperlink"/>
              </w:rPr>
              <w:t>http://www.ara.com/risk_and_reliability_analysis.htm</w:t>
            </w:r>
          </w:hyperlink>
        </w:p>
        <w:p w:rsidR="005C5AEA" w:rsidRDefault="005C5AEA" w:rsidP="005C5AEA">
          <w:pPr>
            <w:pStyle w:val="Normal-leftaligned"/>
          </w:pPr>
        </w:p>
        <w:p w:rsidR="005C5AEA" w:rsidRDefault="005C5AEA" w:rsidP="005C5AEA">
          <w:pPr>
            <w:pStyle w:val="Normal-leftaligned"/>
          </w:pPr>
          <w:r>
            <w:t>ARIS Reference.</w:t>
          </w:r>
        </w:p>
        <w:p w:rsidR="005C5AEA" w:rsidRDefault="008F1C6A" w:rsidP="005C5AEA">
          <w:pPr>
            <w:pStyle w:val="Normal-leftaligned"/>
          </w:pPr>
          <w:hyperlink r:id="rId60" w:history="1">
            <w:r w:rsidR="005C5AEA" w:rsidRPr="005C5AEA">
              <w:rPr>
                <w:rStyle w:val="Hyperlink"/>
              </w:rPr>
              <w:t>http://www.idsscheer.com/international/english/products/aris_design_platform/50324</w:t>
            </w:r>
          </w:hyperlink>
        </w:p>
        <w:p w:rsidR="005C5AEA" w:rsidRDefault="005C5AEA" w:rsidP="005C5AEA">
          <w:pPr>
            <w:pStyle w:val="Normal-leftaligned"/>
          </w:pPr>
        </w:p>
        <w:p w:rsidR="005C5AEA" w:rsidRDefault="005C5AEA" w:rsidP="005C5AEA">
          <w:pPr>
            <w:pStyle w:val="Normal-leftaligned"/>
          </w:pPr>
          <w:r>
            <w:t xml:space="preserve">CIMOSA Reference. </w:t>
          </w:r>
          <w:hyperlink r:id="rId61" w:history="1">
            <w:r w:rsidRPr="005C5AEA">
              <w:rPr>
                <w:rStyle w:val="Hyperlink"/>
              </w:rPr>
              <w:t>http://cimosa.cnt.pl</w:t>
            </w:r>
          </w:hyperlink>
        </w:p>
        <w:p w:rsidR="005C5AEA" w:rsidRDefault="005C5AEA" w:rsidP="005C5AEA">
          <w:pPr>
            <w:pStyle w:val="Normal-leftaligned"/>
          </w:pPr>
        </w:p>
        <w:p w:rsidR="005C5AEA" w:rsidRDefault="005C5AEA" w:rsidP="005C5AEA">
          <w:pPr>
            <w:pStyle w:val="Normal-leftaligned"/>
          </w:pPr>
          <w:r>
            <w:t xml:space="preserve">EQECAT home page. </w:t>
          </w:r>
          <w:hyperlink r:id="rId62" w:history="1">
            <w:r w:rsidRPr="005C5AEA">
              <w:rPr>
                <w:rStyle w:val="Hyperlink"/>
              </w:rPr>
              <w:t>http://www.eqecat.com/</w:t>
            </w:r>
          </w:hyperlink>
        </w:p>
        <w:p w:rsidR="005C5AEA" w:rsidRDefault="005C5AEA" w:rsidP="005C5AEA">
          <w:pPr>
            <w:pStyle w:val="Normal-leftaligned"/>
          </w:pPr>
        </w:p>
        <w:p w:rsidR="005C5AEA" w:rsidRDefault="005C5AEA" w:rsidP="005C5AEA">
          <w:pPr>
            <w:pStyle w:val="Normal-leftaligned"/>
          </w:pPr>
          <w:r>
            <w:t xml:space="preserve">FEMA hurricanes page. </w:t>
          </w:r>
          <w:hyperlink r:id="rId63" w:history="1">
            <w:r w:rsidRPr="005C5AEA">
              <w:rPr>
                <w:rStyle w:val="Hyperlink"/>
              </w:rPr>
              <w:t>http://www.fema.gov/hazards/hurricanes</w:t>
            </w:r>
          </w:hyperlink>
        </w:p>
        <w:p w:rsidR="005C5AEA" w:rsidRDefault="005C5AEA" w:rsidP="005C5AEA">
          <w:pPr>
            <w:pStyle w:val="Normal-leftaligned"/>
          </w:pPr>
        </w:p>
        <w:p w:rsidR="005C5AEA" w:rsidRDefault="005C5AEA" w:rsidP="005C5AEA">
          <w:pPr>
            <w:pStyle w:val="Normal-leftaligned"/>
          </w:pPr>
          <w:r>
            <w:t>Florida Water Management District Land Use Data, Statewide 2004-2011, as compiled by the Florida State Department of Environmental Protection:</w:t>
          </w:r>
        </w:p>
        <w:p w:rsidR="005C5AEA" w:rsidRDefault="008F1C6A" w:rsidP="005C5AEA">
          <w:pPr>
            <w:pStyle w:val="Normal-leftaligned"/>
          </w:pPr>
          <w:hyperlink r:id="rId64" w:history="1">
            <w:r w:rsidR="005C5AEA" w:rsidRPr="005C5AEA">
              <w:rPr>
                <w:rStyle w:val="Hyperlink"/>
              </w:rPr>
              <w:t>http://www.dep.state.fl.us/gis/datadir.htm</w:t>
            </w:r>
          </w:hyperlink>
          <w:r w:rsidR="005C5AEA">
            <w:t xml:space="preserve"> </w:t>
          </w:r>
        </w:p>
        <w:p w:rsidR="005C5AEA" w:rsidRDefault="005C5AEA" w:rsidP="005C5AEA">
          <w:pPr>
            <w:pStyle w:val="Normal-leftaligned"/>
          </w:pPr>
          <w:r>
            <w:t xml:space="preserve">Actual data is at </w:t>
          </w:r>
          <w:hyperlink r:id="rId65" w:history="1">
            <w:r w:rsidRPr="005C5AEA">
              <w:rPr>
                <w:rStyle w:val="Hyperlink"/>
              </w:rPr>
              <w:t>http://publicfiles.dep.state.fl.us/otis/gis/data/STATEWIDE_LANDUSE_2004_2011.zip</w:t>
            </w:r>
          </w:hyperlink>
        </w:p>
        <w:p w:rsidR="005C5AEA" w:rsidRDefault="005C5AEA" w:rsidP="005C5AEA">
          <w:pPr>
            <w:pStyle w:val="Normal-leftaligned"/>
          </w:pPr>
        </w:p>
        <w:p w:rsidR="005C5AEA" w:rsidRDefault="005C5AEA" w:rsidP="005C5AEA">
          <w:pPr>
            <w:pStyle w:val="Normal-leftaligned"/>
          </w:pPr>
          <w:r>
            <w:t xml:space="preserve">Global Ecosystems Database (GED).  </w:t>
          </w:r>
          <w:hyperlink r:id="rId66" w:history="1">
            <w:r w:rsidRPr="005C5AEA">
              <w:rPr>
                <w:rStyle w:val="Hyperlink"/>
              </w:rPr>
              <w:t>http://www.ngdc.noaa.gov/seg/fliers/se- 2006.shtml</w:t>
            </w:r>
          </w:hyperlink>
        </w:p>
        <w:p w:rsidR="005C5AEA" w:rsidRDefault="005C5AEA" w:rsidP="005C5AEA">
          <w:pPr>
            <w:pStyle w:val="Normal-leftaligned"/>
          </w:pPr>
        </w:p>
        <w:p w:rsidR="005C5AEA" w:rsidRDefault="005C5AEA" w:rsidP="005C5AEA">
          <w:pPr>
            <w:pStyle w:val="Normal-leftaligned"/>
          </w:pPr>
          <w:r>
            <w:t xml:space="preserve">HAZUS Home. </w:t>
          </w:r>
          <w:hyperlink r:id="rId67" w:history="1">
            <w:r w:rsidRPr="005C5AEA">
              <w:rPr>
                <w:rStyle w:val="Hyperlink"/>
              </w:rPr>
              <w:t>http://www.hazus.org/</w:t>
            </w:r>
          </w:hyperlink>
        </w:p>
        <w:p w:rsidR="005C5AEA" w:rsidRDefault="005C5AEA" w:rsidP="005C5AEA">
          <w:pPr>
            <w:pStyle w:val="Normal-leftaligned"/>
          </w:pPr>
        </w:p>
        <w:p w:rsidR="005C5AEA" w:rsidRDefault="005C5AEA" w:rsidP="005C5AEA">
          <w:pPr>
            <w:pStyle w:val="Normal-leftaligned"/>
          </w:pPr>
          <w:r>
            <w:t xml:space="preserve">HAZUS Overview. </w:t>
          </w:r>
          <w:hyperlink r:id="rId68" w:history="1">
            <w:r w:rsidRPr="005C5AEA">
              <w:rPr>
                <w:rStyle w:val="Hyperlink"/>
              </w:rPr>
              <w:t>http://www.nibs.org/hazusweb/verview/overview.php</w:t>
            </w:r>
          </w:hyperlink>
        </w:p>
        <w:p w:rsidR="005C5AEA" w:rsidRDefault="005C5AEA" w:rsidP="005C5AEA">
          <w:pPr>
            <w:pStyle w:val="Normal-leftaligned"/>
          </w:pPr>
        </w:p>
        <w:p w:rsidR="005C5AEA" w:rsidRDefault="005C5AEA" w:rsidP="005C5AEA">
          <w:pPr>
            <w:pStyle w:val="Normal-leftaligned"/>
          </w:pPr>
          <w:r>
            <w:t xml:space="preserve">HAZUS manuals page, </w:t>
          </w:r>
          <w:hyperlink r:id="rId69" w:history="1">
            <w:r w:rsidRPr="005C5AEA">
              <w:rPr>
                <w:rStyle w:val="Hyperlink"/>
              </w:rPr>
              <w:t>http://www.fema.gov/hazus/li_manuals.shtm</w:t>
            </w:r>
          </w:hyperlink>
        </w:p>
        <w:p w:rsidR="005C5AEA" w:rsidRDefault="005C5AEA" w:rsidP="005C5AEA">
          <w:pPr>
            <w:pStyle w:val="Normal-leftaligned"/>
          </w:pPr>
        </w:p>
        <w:p w:rsidR="005C5AEA" w:rsidRDefault="005C5AEA" w:rsidP="005C5AEA">
          <w:pPr>
            <w:pStyle w:val="Normal-leftaligned"/>
          </w:pPr>
          <w:r>
            <w:t xml:space="preserve">HURDAT data. </w:t>
          </w:r>
          <w:hyperlink r:id="rId70" w:history="1">
            <w:r w:rsidRPr="005C5AEA">
              <w:rPr>
                <w:rStyle w:val="Hyperlink"/>
              </w:rPr>
              <w:t>http://www.aoml.noaa.gov/hrd/hurdat/Data Storm.html</w:t>
            </w:r>
          </w:hyperlink>
        </w:p>
        <w:p w:rsidR="005C5AEA" w:rsidRDefault="005C5AEA" w:rsidP="005C5AEA">
          <w:pPr>
            <w:pStyle w:val="Normal-leftaligned"/>
          </w:pPr>
        </w:p>
        <w:p w:rsidR="005C5AEA" w:rsidRDefault="005C5AEA" w:rsidP="005C5AEA">
          <w:pPr>
            <w:pStyle w:val="Normal-leftaligned"/>
          </w:pPr>
          <w:r>
            <w:t>IMSL Mathematical &amp; Statistical Libraries</w:t>
          </w:r>
          <w:r w:rsidR="000F2F00">
            <w:t xml:space="preserve">. </w:t>
          </w:r>
          <w:hyperlink r:id="rId71" w:history="1">
            <w:r w:rsidR="000F2F00" w:rsidRPr="000F2F00">
              <w:rPr>
                <w:rStyle w:val="Hyperlink"/>
              </w:rPr>
              <w:t>https://www.roguewave.com/help-support/documentation/imsl-numerical-libraries</w:t>
            </w:r>
          </w:hyperlink>
        </w:p>
        <w:p w:rsidR="005C5AEA" w:rsidRDefault="005C5AEA" w:rsidP="005C5AEA">
          <w:pPr>
            <w:pStyle w:val="Normal-leftaligned"/>
          </w:pPr>
        </w:p>
        <w:p w:rsidR="005C5AEA" w:rsidRDefault="005C5AEA" w:rsidP="005C5AEA">
          <w:pPr>
            <w:pStyle w:val="Normal-leftaligned"/>
          </w:pPr>
          <w:r>
            <w:t xml:space="preserve">Java Native Interface. </w:t>
          </w:r>
          <w:hyperlink r:id="rId72" w:history="1">
            <w:r w:rsidR="000F2F00" w:rsidRPr="000F2F00">
              <w:rPr>
                <w:rStyle w:val="Hyperlink"/>
              </w:rPr>
              <w:t>https://docs.oracle.com/javase/8/docs/technotes/guides/jni/spec/jniTOC.html</w:t>
            </w:r>
          </w:hyperlink>
        </w:p>
        <w:p w:rsidR="000F2F00" w:rsidRDefault="000F2F00" w:rsidP="005C5AEA">
          <w:pPr>
            <w:pStyle w:val="Normal-leftaligned"/>
          </w:pPr>
        </w:p>
        <w:p w:rsidR="005C5AEA" w:rsidRDefault="005C5AEA" w:rsidP="005C5AEA">
          <w:pPr>
            <w:pStyle w:val="Normal-leftaligned"/>
          </w:pPr>
          <w:r>
            <w:t>Java Server Pages (TM) Technology</w:t>
          </w:r>
          <w:r w:rsidR="00EE5713">
            <w:t xml:space="preserve">. </w:t>
          </w:r>
          <w:hyperlink r:id="rId73" w:history="1">
            <w:r w:rsidR="00EE5713" w:rsidRPr="00EE5713">
              <w:rPr>
                <w:rStyle w:val="Hyperlink"/>
              </w:rPr>
              <w:t>https://docs.oracle.com/cd/E13222_01/wls/docs81/jsp/intro.html</w:t>
            </w:r>
          </w:hyperlink>
        </w:p>
        <w:p w:rsidR="00EE5713" w:rsidRDefault="00EE5713" w:rsidP="005C5AEA">
          <w:pPr>
            <w:pStyle w:val="Normal-leftaligned"/>
          </w:pPr>
        </w:p>
        <w:p w:rsidR="005C5AEA" w:rsidRDefault="005C5AEA" w:rsidP="005C5AEA">
          <w:pPr>
            <w:pStyle w:val="Normal-leftaligned"/>
          </w:pPr>
          <w:r>
            <w:t xml:space="preserve">National Hurricane Center. </w:t>
          </w:r>
          <w:hyperlink r:id="rId74" w:history="1">
            <w:r w:rsidRPr="005C5AEA">
              <w:rPr>
                <w:rStyle w:val="Hyperlink"/>
              </w:rPr>
              <w:t>http://www.nhc.noaa.gov/</w:t>
            </w:r>
          </w:hyperlink>
        </w:p>
        <w:p w:rsidR="005C5AEA" w:rsidRDefault="005C5AEA" w:rsidP="005C5AEA">
          <w:pPr>
            <w:pStyle w:val="Normal-leftaligned"/>
          </w:pPr>
        </w:p>
        <w:p w:rsidR="005C5AEA" w:rsidRDefault="005C5AEA" w:rsidP="005C5AEA">
          <w:pPr>
            <w:pStyle w:val="Normal-leftaligned"/>
          </w:pPr>
          <w:r>
            <w:t xml:space="preserve">NIST Aerodynamic Database - </w:t>
          </w:r>
          <w:hyperlink r:id="rId75" w:history="1">
            <w:r w:rsidRPr="005C5AEA">
              <w:rPr>
                <w:rStyle w:val="Hyperlink"/>
              </w:rPr>
              <w:t>http://fris2.nist.gov/winddata</w:t>
            </w:r>
          </w:hyperlink>
        </w:p>
        <w:p w:rsidR="005C5AEA" w:rsidRDefault="005C5AEA" w:rsidP="005C5AEA">
          <w:pPr>
            <w:pStyle w:val="Normal-leftaligned"/>
          </w:pPr>
        </w:p>
        <w:p w:rsidR="005C5AEA" w:rsidRDefault="005C5AEA" w:rsidP="005C5AEA">
          <w:pPr>
            <w:pStyle w:val="Normal-leftaligned"/>
          </w:pPr>
          <w:r>
            <w:lastRenderedPageBreak/>
            <w:t xml:space="preserve">NOAA Coastal Services Center. </w:t>
          </w:r>
          <w:hyperlink r:id="rId76" w:history="1">
            <w:r w:rsidRPr="005C5AEA">
              <w:rPr>
                <w:rStyle w:val="Hyperlink"/>
              </w:rPr>
              <w:t>http:www.csc.noaa.gov</w:t>
            </w:r>
          </w:hyperlink>
        </w:p>
        <w:p w:rsidR="005C5AEA" w:rsidRDefault="005C5AEA" w:rsidP="005C5AEA">
          <w:pPr>
            <w:pStyle w:val="Normal-leftaligned"/>
          </w:pPr>
        </w:p>
        <w:p w:rsidR="005C5AEA" w:rsidRDefault="005C5AEA" w:rsidP="005C5AEA">
          <w:pPr>
            <w:pStyle w:val="Normal-leftaligned"/>
          </w:pPr>
          <w:r>
            <w:t xml:space="preserve">NOAA EL Nino Page. </w:t>
          </w:r>
          <w:hyperlink r:id="rId77" w:history="1">
            <w:r w:rsidRPr="005C5AEA">
              <w:rPr>
                <w:rStyle w:val="Hyperlink"/>
              </w:rPr>
              <w:t>http://www.elnino.noaa.gov/</w:t>
            </w:r>
          </w:hyperlink>
        </w:p>
        <w:p w:rsidR="005C5AEA" w:rsidRDefault="005C5AEA" w:rsidP="005C5AEA">
          <w:pPr>
            <w:pStyle w:val="Normal-leftaligned"/>
          </w:pPr>
        </w:p>
        <w:p w:rsidR="005C5AEA" w:rsidRDefault="005C5AEA" w:rsidP="005C5AEA">
          <w:pPr>
            <w:pStyle w:val="Normal-leftaligned"/>
          </w:pPr>
          <w:r>
            <w:t xml:space="preserve">NOAA LA Nina Page. </w:t>
          </w:r>
          <w:hyperlink r:id="rId78" w:history="1">
            <w:r w:rsidRPr="00B1668A">
              <w:rPr>
                <w:rStyle w:val="Hyperlink"/>
              </w:rPr>
              <w:t>http://www.elnino.noaa.gov/lanina.html</w:t>
            </w:r>
          </w:hyperlink>
        </w:p>
        <w:p w:rsidR="005C5AEA" w:rsidRDefault="005C5AEA" w:rsidP="005C5AEA">
          <w:pPr>
            <w:pStyle w:val="Normal-leftaligned"/>
          </w:pPr>
        </w:p>
        <w:p w:rsidR="005C5AEA" w:rsidRDefault="005C5AEA" w:rsidP="005C5AEA">
          <w:pPr>
            <w:pStyle w:val="Normal-leftaligned"/>
          </w:pPr>
          <w:r>
            <w:t xml:space="preserve">PHRLM Manual. </w:t>
          </w:r>
          <w:hyperlink r:id="rId79" w:history="1">
            <w:r w:rsidRPr="00B1668A">
              <w:rPr>
                <w:rStyle w:val="Hyperlink"/>
              </w:rPr>
              <w:t>http://www.cis.fiu.edu/hurricaneloss</w:t>
            </w:r>
          </w:hyperlink>
        </w:p>
        <w:p w:rsidR="005C5AEA" w:rsidRDefault="005C5AEA" w:rsidP="005C5AEA">
          <w:pPr>
            <w:pStyle w:val="Normal-leftaligned"/>
          </w:pPr>
        </w:p>
        <w:p w:rsidR="005C5AEA" w:rsidRDefault="005C5AEA" w:rsidP="005C5AEA">
          <w:pPr>
            <w:pStyle w:val="Normal-leftaligned"/>
          </w:pPr>
          <w:r>
            <w:t xml:space="preserve">RAMS: Regional Atmospheric Modeling System. </w:t>
          </w:r>
          <w:hyperlink r:id="rId80" w:history="1">
            <w:r w:rsidRPr="00B1668A">
              <w:rPr>
                <w:rStyle w:val="Hyperlink"/>
              </w:rPr>
              <w:t>http://rams.atmos.colostate.edu/</w:t>
            </w:r>
          </w:hyperlink>
        </w:p>
        <w:p w:rsidR="005C5AEA" w:rsidRDefault="005C5AEA" w:rsidP="005C5AEA">
          <w:pPr>
            <w:pStyle w:val="Normal-leftaligned"/>
          </w:pPr>
        </w:p>
        <w:p w:rsidR="005C5AEA" w:rsidRDefault="005C5AEA" w:rsidP="005C5AEA">
          <w:pPr>
            <w:pStyle w:val="Normal-leftaligned"/>
          </w:pPr>
          <w:r>
            <w:t xml:space="preserve">R.L. Walko, C.J. Tremback, “RAMS: regional atmospheric modeling system, version 4.3/4.4 - Introduction to RAMS 4.3/4.4.” </w:t>
          </w:r>
        </w:p>
        <w:p w:rsidR="005C5AEA" w:rsidRDefault="008F1C6A" w:rsidP="005C5AEA">
          <w:pPr>
            <w:pStyle w:val="Normal-leftaligned"/>
          </w:pPr>
          <w:hyperlink r:id="rId81" w:history="1">
            <w:r w:rsidR="005C5AEA" w:rsidRPr="00B1668A">
              <w:rPr>
                <w:rStyle w:val="Hyperlink"/>
              </w:rPr>
              <w:t>http://www.atmet.com/html/docs/rams/ug44-rams-intro.pdf</w:t>
            </w:r>
          </w:hyperlink>
        </w:p>
        <w:p w:rsidR="005C5AEA" w:rsidRDefault="005C5AEA" w:rsidP="005C5AEA">
          <w:pPr>
            <w:pStyle w:val="Normal-leftaligned"/>
          </w:pPr>
        </w:p>
        <w:p w:rsidR="005C5AEA" w:rsidRDefault="005C5AEA" w:rsidP="005C5AEA">
          <w:pPr>
            <w:pStyle w:val="Normal-leftaligned"/>
          </w:pPr>
          <w:r>
            <w:t xml:space="preserve">RMS home page. </w:t>
          </w:r>
          <w:hyperlink r:id="rId82" w:history="1">
            <w:r w:rsidRPr="00B1668A">
              <w:rPr>
                <w:rStyle w:val="Hyperlink"/>
              </w:rPr>
              <w:t>http://www.rms.com</w:t>
            </w:r>
          </w:hyperlink>
        </w:p>
        <w:p w:rsidR="005C5AEA" w:rsidRDefault="005C5AEA" w:rsidP="005C5AEA">
          <w:pPr>
            <w:pStyle w:val="Normal-leftaligned"/>
          </w:pPr>
        </w:p>
        <w:p w:rsidR="005C5AEA" w:rsidRDefault="005C5AEA" w:rsidP="005C5AEA">
          <w:pPr>
            <w:pStyle w:val="Normal-leftaligned"/>
          </w:pPr>
          <w:r>
            <w:t xml:space="preserve">The JDBC API Universal Data Access for the Enterprise. </w:t>
          </w:r>
        </w:p>
        <w:p w:rsidR="005C5AEA" w:rsidRDefault="008F1C6A" w:rsidP="005C5AEA">
          <w:pPr>
            <w:pStyle w:val="Normal-leftaligned"/>
          </w:pPr>
          <w:hyperlink r:id="rId83" w:history="1">
            <w:r w:rsidR="005C5AEA" w:rsidRPr="00B1668A">
              <w:rPr>
                <w:rStyle w:val="Hyperlink"/>
              </w:rPr>
              <w:t>http://java.sun.com/products/jdbc/overview.html</w:t>
            </w:r>
          </w:hyperlink>
        </w:p>
        <w:p w:rsidR="005C5AEA" w:rsidRDefault="005C5AEA" w:rsidP="005C5AEA">
          <w:pPr>
            <w:pStyle w:val="Normal-leftaligned"/>
          </w:pPr>
        </w:p>
        <w:p w:rsidR="005C5AEA" w:rsidRDefault="005C5AEA" w:rsidP="005C5AEA">
          <w:pPr>
            <w:pStyle w:val="Normal-leftaligned"/>
          </w:pPr>
          <w:r>
            <w:t xml:space="preserve">The Interactive Data Language. </w:t>
          </w:r>
          <w:hyperlink r:id="rId84" w:history="1">
            <w:r w:rsidR="00AE2F0E" w:rsidRPr="00AE2F0E">
              <w:rPr>
                <w:rStyle w:val="Hyperlink"/>
              </w:rPr>
              <w:t>https://www.harrisgeospatial.com/Software-Technology/IDL</w:t>
            </w:r>
          </w:hyperlink>
        </w:p>
        <w:p w:rsidR="00AE2F0E" w:rsidRDefault="00AE2F0E" w:rsidP="005C5AEA">
          <w:pPr>
            <w:pStyle w:val="Normal-leftaligned"/>
          </w:pPr>
        </w:p>
        <w:p w:rsidR="005C5AEA" w:rsidRDefault="005C5AEA" w:rsidP="005C5AEA">
          <w:pPr>
            <w:pStyle w:val="Normal-leftaligned"/>
          </w:pPr>
          <w:r>
            <w:t xml:space="preserve">Track of hurricane Andrew (1992) (Source from NOVA). </w:t>
          </w:r>
          <w:hyperlink r:id="rId85" w:history="1">
            <w:r w:rsidRPr="00B1668A">
              <w:rPr>
                <w:rStyle w:val="Hyperlink"/>
              </w:rPr>
              <w:t>http://www.pbs.org/newshour/science/hurricane/facts.html</w:t>
            </w:r>
          </w:hyperlink>
        </w:p>
        <w:p w:rsidR="005C5AEA" w:rsidRDefault="005C5AEA" w:rsidP="005C5AEA">
          <w:pPr>
            <w:pStyle w:val="Normal-leftaligned"/>
          </w:pPr>
        </w:p>
        <w:p w:rsidR="00D47EBC" w:rsidRDefault="005C5AEA" w:rsidP="00F0330F">
          <w:pPr>
            <w:pStyle w:val="Normal-leftaligned"/>
          </w:pPr>
          <w:r>
            <w:t xml:space="preserve">Tropical cyclone heat potential: </w:t>
          </w:r>
          <w:hyperlink r:id="rId86" w:history="1">
            <w:r w:rsidRPr="00B1668A">
              <w:rPr>
                <w:rStyle w:val="Hyperlink"/>
              </w:rPr>
              <w:t>http://www.aoml.noaa.gov/phod/cyclone/data/</w:t>
            </w:r>
          </w:hyperlink>
        </w:p>
        <w:p w:rsidR="00371FD5" w:rsidRDefault="008F1C6A">
          <w:pPr>
            <w:pStyle w:val="Disclosure"/>
            <w:rPr>
              <w:highlight w:val="yellow"/>
            </w:rPr>
          </w:pPr>
        </w:p>
      </w:sdtContent>
    </w:sdt>
    <w:p w:rsidR="00371FD5" w:rsidRDefault="00371FD5">
      <w:pPr>
        <w:pStyle w:val="Disclosure"/>
        <w:sectPr w:rsidR="00371FD5" w:rsidSect="00FC1129">
          <w:footerReference w:type="default" r:id="rId87"/>
          <w:pgSz w:w="12240" w:h="15840" w:code="1"/>
          <w:pgMar w:top="1440" w:right="1440" w:bottom="1440" w:left="1440" w:header="720" w:footer="432" w:gutter="0"/>
          <w:cols w:space="720"/>
          <w:docGrid w:linePitch="360"/>
        </w:sectPr>
      </w:pPr>
    </w:p>
    <w:p w:rsidR="00BC381D" w:rsidRPr="00623301" w:rsidRDefault="00E74E5D">
      <w:pPr>
        <w:pStyle w:val="Disclosure"/>
        <w:rPr>
          <w:highlight w:val="yellow"/>
        </w:rPr>
      </w:pPr>
      <w:r>
        <w:lastRenderedPageBreak/>
        <w:t>5. Provide the following information related to changes in the hurricane model from the previously-accepted hurricane model to the initial submission this year.</w:t>
      </w:r>
    </w:p>
    <w:p w:rsidR="00582764" w:rsidRPr="00D102D3" w:rsidRDefault="00582764">
      <w:pPr>
        <w:pStyle w:val="Disclosure"/>
      </w:pPr>
      <w:r>
        <w:t>A. Hurricane M</w:t>
      </w:r>
      <w:r w:rsidRPr="00582764">
        <w:t>odel changes:</w:t>
      </w:r>
    </w:p>
    <w:p w:rsidR="00582764" w:rsidRDefault="00582764">
      <w:pPr>
        <w:pStyle w:val="Disclosure"/>
      </w:pPr>
      <w:r w:rsidRPr="00582764">
        <w:t>1. A summary description of changes that affect the personal or commercial residential hurricane loss costs or hurricane probable maximum loss levels,</w:t>
      </w:r>
    </w:p>
    <w:p w:rsidR="007E33F0" w:rsidRDefault="007E33F0" w:rsidP="007E33F0">
      <w:pPr>
        <w:pStyle w:val="Normal-centered-bold"/>
      </w:pPr>
      <w:r w:rsidRPr="007E33F0">
        <w:t>Meteorological Component</w:t>
      </w:r>
    </w:p>
    <w:p w:rsidR="007E33F0" w:rsidRDefault="007E33F0" w:rsidP="009B5DDF">
      <w:pPr>
        <w:pStyle w:val="ListParagraph"/>
      </w:pPr>
      <w:r>
        <w:t>We updated to a recent version of HURDAT2 (5/1/2018) which includes storms up through the 2017 season.</w:t>
      </w:r>
    </w:p>
    <w:p w:rsidR="007E33F0" w:rsidRDefault="007E33F0" w:rsidP="009B5DDF">
      <w:pPr>
        <w:pStyle w:val="ListParagraph"/>
      </w:pPr>
      <w:r>
        <w:t>We updated the ZIP Code database to the April</w:t>
      </w:r>
      <w:r w:rsidR="00730601">
        <w:t xml:space="preserve"> </w:t>
      </w:r>
      <w:r>
        <w:t>2017 ZIP Code boundaries as per Standard G-3.</w:t>
      </w:r>
      <w:r w:rsidR="00962F73">
        <w:t xml:space="preserve"> </w:t>
      </w:r>
      <w:ins w:id="368" w:author="Diana Machado" w:date="2019-02-19T14:26:00Z">
        <w:r w:rsidR="00962F73">
          <w:t xml:space="preserve">The update of the ZIP Code database </w:t>
        </w:r>
      </w:ins>
      <w:ins w:id="369" w:author="Diana Machado" w:date="2019-02-19T14:51:00Z">
        <w:r w:rsidR="003E4235">
          <w:t xml:space="preserve">resulted in </w:t>
        </w:r>
      </w:ins>
      <w:ins w:id="370" w:author="Diana Machado" w:date="2019-02-19T14:50:00Z">
        <w:r w:rsidR="00E11E61">
          <w:t>the</w:t>
        </w:r>
      </w:ins>
      <w:ins w:id="371" w:author="Diana Machado" w:date="2019-02-19T14:32:00Z">
        <w:r w:rsidR="009766DB">
          <w:t xml:space="preserve"> update of the </w:t>
        </w:r>
      </w:ins>
      <w:ins w:id="372" w:author="Diana Machado" w:date="2019-02-19T14:33:00Z">
        <w:r w:rsidR="009766DB">
          <w:t>following ZIP Code-based databases: (</w:t>
        </w:r>
      </w:ins>
      <w:ins w:id="373" w:author="Diana Machado" w:date="2019-02-19T14:34:00Z">
        <w:r w:rsidR="009766DB">
          <w:t xml:space="preserve">1) </w:t>
        </w:r>
      </w:ins>
      <w:ins w:id="374" w:author="Diana Machado" w:date="2019-02-19T15:07:00Z">
        <w:r w:rsidR="00503320">
          <w:t>p</w:t>
        </w:r>
      </w:ins>
      <w:ins w:id="375" w:author="Diana Machado" w:date="2019-02-19T14:34:00Z">
        <w:r w:rsidR="009766DB">
          <w:t xml:space="preserve">opulation-weighted centroids of each ZIP Code, (2) </w:t>
        </w:r>
      </w:ins>
      <w:ins w:id="376" w:author="Diana Machado" w:date="2019-02-19T15:07:00Z">
        <w:r w:rsidR="00503320">
          <w:t>p</w:t>
        </w:r>
      </w:ins>
      <w:ins w:id="377" w:author="Diana Machado" w:date="2019-02-19T14:35:00Z">
        <w:r w:rsidR="009766DB">
          <w:t xml:space="preserve">opulation-weighted roughness for each ZIP Code, (3) </w:t>
        </w:r>
      </w:ins>
      <w:ins w:id="378" w:author="Diana Machado" w:date="2019-02-19T15:08:00Z">
        <w:r w:rsidR="00D45E81">
          <w:t>d</w:t>
        </w:r>
      </w:ins>
      <w:ins w:id="379" w:author="Diana Machado" w:date="2019-02-19T14:35:00Z">
        <w:r w:rsidR="009766DB">
          <w:t xml:space="preserve">istance to coast of each </w:t>
        </w:r>
      </w:ins>
      <w:ins w:id="380" w:author="Diana Machado" w:date="2019-02-19T14:36:00Z">
        <w:r w:rsidR="009766DB">
          <w:t xml:space="preserve">ZIP Code, (4) </w:t>
        </w:r>
      </w:ins>
      <w:ins w:id="381" w:author="Diana Machado" w:date="2019-02-19T14:52:00Z">
        <w:r w:rsidR="003E4235">
          <w:t>l</w:t>
        </w:r>
      </w:ins>
      <w:ins w:id="382" w:author="Diana Machado" w:date="2019-02-19T14:36:00Z">
        <w:r w:rsidR="009766DB">
          <w:t>ist of</w:t>
        </w:r>
      </w:ins>
      <w:ins w:id="383" w:author="Diana Machado" w:date="2019-02-19T14:52:00Z">
        <w:r w:rsidR="003E4235">
          <w:t xml:space="preserve"> 2007 FBC WBDR ZIP Codes and list of 2010 FBC WBDR ZIP Codes</w:t>
        </w:r>
      </w:ins>
      <w:ins w:id="384" w:author="Diana Machado" w:date="2019-02-19T15:07:00Z">
        <w:r w:rsidR="00503320">
          <w:t xml:space="preserve">, and (5) </w:t>
        </w:r>
        <w:r w:rsidR="007A60BC">
          <w:t>classification</w:t>
        </w:r>
      </w:ins>
      <w:ins w:id="385" w:author="Diana Machado" w:date="2019-02-19T15:08:00Z">
        <w:r w:rsidR="007A60BC">
          <w:t xml:space="preserve"> of coastal/inland for each ZIP Code.</w:t>
        </w:r>
      </w:ins>
      <w:ins w:id="386" w:author="Diana Machado" w:date="2019-02-19T14:36:00Z">
        <w:r w:rsidR="009766DB">
          <w:t xml:space="preserve"> </w:t>
        </w:r>
      </w:ins>
    </w:p>
    <w:p w:rsidR="00A11692" w:rsidRPr="00A11692" w:rsidRDefault="00A11692" w:rsidP="00A11692"/>
    <w:p w:rsidR="00A11692" w:rsidRDefault="00A11692" w:rsidP="00A11692">
      <w:pPr>
        <w:pStyle w:val="Normal-centered-bold"/>
      </w:pPr>
      <w:r w:rsidRPr="00A11692">
        <w:t>Vulnerability Component</w:t>
      </w:r>
    </w:p>
    <w:p w:rsidR="00A11692" w:rsidRPr="00A11692" w:rsidRDefault="00A11692" w:rsidP="009B5DDF">
      <w:pPr>
        <w:pStyle w:val="ListParagraph"/>
      </w:pPr>
      <w:r w:rsidRPr="00A11692">
        <w:t>There are no changes to report</w:t>
      </w:r>
      <w:r w:rsidR="00AC002C">
        <w:t>.</w:t>
      </w:r>
    </w:p>
    <w:p w:rsidR="00582764" w:rsidRDefault="00582764">
      <w:pPr>
        <w:pStyle w:val="Disclosure"/>
      </w:pPr>
      <w:r w:rsidRPr="00582764">
        <w:t>2. A list of all other changes, and</w:t>
      </w:r>
    </w:p>
    <w:p w:rsidR="00582764" w:rsidRPr="00582764" w:rsidRDefault="00D94895" w:rsidP="00582764">
      <w:r>
        <w:t>None.</w:t>
      </w:r>
    </w:p>
    <w:p w:rsidR="00582764" w:rsidRDefault="00582764">
      <w:pPr>
        <w:pStyle w:val="Disclosure"/>
      </w:pPr>
      <w:r w:rsidRPr="00582764">
        <w:t>3. The rationale for each change.</w:t>
      </w:r>
    </w:p>
    <w:p w:rsidR="005F5731" w:rsidRDefault="005F5731" w:rsidP="005F5731">
      <w:pPr>
        <w:pStyle w:val="Normal-centered-bold"/>
      </w:pPr>
      <w:r w:rsidRPr="007E33F0">
        <w:t>Meteorological Component</w:t>
      </w:r>
    </w:p>
    <w:p w:rsidR="005F5731" w:rsidRPr="00A40E59" w:rsidRDefault="005F5731" w:rsidP="009B5DDF">
      <w:pPr>
        <w:pStyle w:val="ListParagraph"/>
      </w:pPr>
      <w:r w:rsidRPr="00A40E59">
        <w:t xml:space="preserve">Change made to update to a recent version of HURDAT2 (5/1/2018) as per Standard M-1. </w:t>
      </w:r>
    </w:p>
    <w:p w:rsidR="00582764" w:rsidRPr="00A40E59" w:rsidRDefault="005F5731" w:rsidP="009B5DDF">
      <w:pPr>
        <w:pStyle w:val="ListParagraph"/>
      </w:pPr>
      <w:r w:rsidRPr="00A40E59">
        <w:t>Updated centroid locations as per Standard G-3.</w:t>
      </w:r>
    </w:p>
    <w:p w:rsidR="00582764" w:rsidRDefault="00582764">
      <w:pPr>
        <w:pStyle w:val="Disclosure"/>
      </w:pPr>
      <w:r>
        <w:t>B. Percentage difference in average annual zero deductible statewide hurricane loss costs based on the 2012 Florida Hurricane Catastrophe Fund</w:t>
      </w:r>
      <w:del w:id="387" w:author="Machado, Diana" w:date="2019-02-04T16:19:00Z">
        <w:r w:rsidDel="00623301">
          <w:delText>’s aggregate</w:delText>
        </w:r>
      </w:del>
      <w:r>
        <w:t xml:space="preserve"> personal and commercial residential zero deductible exposure data found in the file named “hlpm2012c.exe” for:</w:t>
      </w:r>
    </w:p>
    <w:p w:rsidR="00582764" w:rsidRDefault="00582764">
      <w:pPr>
        <w:pStyle w:val="Disclosure"/>
      </w:pPr>
      <w:r>
        <w:t>1. All changes combined, and</w:t>
      </w:r>
    </w:p>
    <w:p w:rsidR="009D7639" w:rsidRDefault="009D7639" w:rsidP="009D7639">
      <w:r>
        <w:t xml:space="preserve">The impact of all model changes </w:t>
      </w:r>
      <w:r w:rsidRPr="00E71B0F">
        <w:t>combined is</w:t>
      </w:r>
      <w:r w:rsidR="00E71B0F">
        <w:t xml:space="preserve"> +</w:t>
      </w:r>
      <w:del w:id="388" w:author="Diana Machado" w:date="2019-04-06T01:31:00Z">
        <w:r w:rsidR="00E71B0F" w:rsidDel="00CD3A0E">
          <w:delText>2.44</w:delText>
        </w:r>
      </w:del>
      <w:ins w:id="389" w:author="Diana Machado" w:date="2019-04-06T01:31:00Z">
        <w:r w:rsidR="00CD3A0E">
          <w:t>2.43</w:t>
        </w:r>
      </w:ins>
      <w:r w:rsidR="00E71B0F">
        <w:t>%.</w:t>
      </w:r>
      <w:r w:rsidR="004B124B">
        <w:t xml:space="preserve"> </w:t>
      </w:r>
    </w:p>
    <w:p w:rsidR="00582764" w:rsidRDefault="00582764">
      <w:pPr>
        <w:pStyle w:val="Disclosure"/>
      </w:pPr>
      <w:r>
        <w:t>2. Each individual hurricane model component change.</w:t>
      </w:r>
    </w:p>
    <w:p w:rsidR="000615AC" w:rsidRDefault="000615AC" w:rsidP="000615AC">
      <w:pPr>
        <w:pStyle w:val="Normal-centered-bold"/>
      </w:pPr>
      <w:r w:rsidRPr="007E33F0">
        <w:lastRenderedPageBreak/>
        <w:t>Meteorological Component</w:t>
      </w:r>
    </w:p>
    <w:p w:rsidR="000615AC" w:rsidRPr="000615AC" w:rsidRDefault="000615AC" w:rsidP="000615AC">
      <w:r w:rsidRPr="000615AC">
        <w:t>The statewide impact of the meteorological components:</w:t>
      </w:r>
    </w:p>
    <w:p w:rsidR="000615AC" w:rsidRPr="000615AC" w:rsidRDefault="000615AC" w:rsidP="009B5DDF">
      <w:pPr>
        <w:pStyle w:val="ListParagraph"/>
      </w:pPr>
      <w:r w:rsidRPr="000615AC">
        <w:t>H</w:t>
      </w:r>
      <w:r w:rsidR="00D66019">
        <w:t>URDAT</w:t>
      </w:r>
      <w:ins w:id="390" w:author="Machado, Diana" w:date="2019-02-04T16:53:00Z">
        <w:r w:rsidR="001E49C0">
          <w:t>2</w:t>
        </w:r>
      </w:ins>
      <w:r w:rsidR="00D66019">
        <w:t xml:space="preserve"> update                  </w:t>
      </w:r>
      <w:r w:rsidR="00D66019">
        <w:tab/>
      </w:r>
      <w:r w:rsidR="00CE4728">
        <w:t>+</w:t>
      </w:r>
      <w:del w:id="391" w:author="Diana Machado" w:date="2019-04-06T01:32:00Z">
        <w:r w:rsidR="000D4687" w:rsidRPr="000D4687" w:rsidDel="00CD3A0E">
          <w:delText>2.35</w:delText>
        </w:r>
      </w:del>
      <w:ins w:id="392" w:author="Diana Machado" w:date="2019-04-06T01:32:00Z">
        <w:r w:rsidR="00CD3A0E">
          <w:t>2.34</w:t>
        </w:r>
      </w:ins>
      <w:r w:rsidRPr="000615AC">
        <w:t>%</w:t>
      </w:r>
    </w:p>
    <w:p w:rsidR="00371FD5" w:rsidRDefault="000615AC" w:rsidP="009B5DDF">
      <w:pPr>
        <w:pStyle w:val="ListParagraph"/>
      </w:pPr>
      <w:r w:rsidRPr="000615AC">
        <w:t xml:space="preserve">ZIP Code centroid </w:t>
      </w:r>
      <w:ins w:id="393" w:author="Diana Machado" w:date="2019-02-19T15:43:00Z">
        <w:r w:rsidR="001E6D26">
          <w:t xml:space="preserve">and five aforementioned databases </w:t>
        </w:r>
      </w:ins>
      <w:r w:rsidRPr="000615AC">
        <w:t>update</w:t>
      </w:r>
      <w:ins w:id="394" w:author="Diana Machado" w:date="2019-02-19T15:42:00Z">
        <w:r w:rsidR="001E6D26">
          <w:t xml:space="preserve"> </w:t>
        </w:r>
      </w:ins>
      <w:r w:rsidRPr="000615AC">
        <w:t xml:space="preserve">       </w:t>
      </w:r>
      <w:r w:rsidR="00CE4728">
        <w:t>+</w:t>
      </w:r>
      <w:r w:rsidR="000D4687" w:rsidRPr="000D4687">
        <w:t>0.002%</w:t>
      </w:r>
    </w:p>
    <w:p w:rsidR="00961136" w:rsidRDefault="00961136" w:rsidP="00961136">
      <w:pPr>
        <w:ind w:left="360"/>
      </w:pPr>
    </w:p>
    <w:p w:rsidR="00961136" w:rsidRDefault="00961136" w:rsidP="00961136">
      <w:pPr>
        <w:ind w:left="360"/>
        <w:rPr>
          <w:ins w:id="395" w:author="Diana Machado" w:date="2019-02-19T15:09:00Z"/>
        </w:rPr>
      </w:pPr>
      <w:r w:rsidRPr="004B124B">
        <w:t>The changes shown above are for Personal Residential, Low-rise Commercial Residential, and Mid/High-rise Commercial Residential models combined.</w:t>
      </w:r>
    </w:p>
    <w:p w:rsidR="00582764" w:rsidRDefault="00582764">
      <w:pPr>
        <w:pStyle w:val="Disclosure"/>
      </w:pPr>
      <w:r>
        <w:t>C. Color-coded maps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each hurricane model component change.</w:t>
      </w:r>
    </w:p>
    <w:p w:rsidR="00582764" w:rsidRDefault="004A30C5" w:rsidP="00582764">
      <w:r>
        <w:t>S</w:t>
      </w:r>
      <w:r w:rsidR="00482522">
        <w:t>ee</w:t>
      </w:r>
      <w:r w:rsidR="00526A8B">
        <w:t xml:space="preserve"> </w:t>
      </w:r>
      <w:r w:rsidR="00526A8B">
        <w:fldChar w:fldCharType="begin"/>
      </w:r>
      <w:r w:rsidR="00526A8B">
        <w:instrText xml:space="preserve"> REF _Ref5113958 \h </w:instrText>
      </w:r>
      <w:r w:rsidR="00526A8B">
        <w:fldChar w:fldCharType="separate"/>
      </w:r>
      <w:ins w:id="396" w:author="Machado, Diana" w:date="2019-02-04T17:13:00Z">
        <w:r w:rsidR="005B48FF">
          <w:t xml:space="preserve">Figure </w:t>
        </w:r>
      </w:ins>
      <w:r w:rsidR="005B48FF">
        <w:rPr>
          <w:noProof/>
        </w:rPr>
        <w:t>20</w:t>
      </w:r>
      <w:r w:rsidR="00526A8B">
        <w:fldChar w:fldCharType="end"/>
      </w:r>
      <w:r w:rsidR="00526A8B">
        <w:t xml:space="preserve"> </w:t>
      </w:r>
      <w:r w:rsidR="00482522">
        <w:t xml:space="preserve">and </w:t>
      </w:r>
      <w:r w:rsidR="00482522">
        <w:fldChar w:fldCharType="begin"/>
      </w:r>
      <w:r w:rsidR="00482522">
        <w:instrText xml:space="preserve"> REF _Ref528741268 \h </w:instrText>
      </w:r>
      <w:r w:rsidR="00482522">
        <w:fldChar w:fldCharType="separate"/>
      </w:r>
      <w:r w:rsidR="005B48FF">
        <w:t xml:space="preserve">Figure </w:t>
      </w:r>
      <w:r w:rsidR="005B48FF">
        <w:rPr>
          <w:noProof/>
        </w:rPr>
        <w:t>21</w:t>
      </w:r>
      <w:r w:rsidR="00482522">
        <w:fldChar w:fldCharType="end"/>
      </w:r>
      <w:r w:rsidR="00482522">
        <w:t>.</w:t>
      </w:r>
    </w:p>
    <w:p w:rsidR="00582764" w:rsidRDefault="00582764">
      <w:pPr>
        <w:pStyle w:val="Disclosure"/>
      </w:pPr>
      <w:r>
        <w:t>D. Color-coded map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all hurricane model components changed.</w:t>
      </w:r>
    </w:p>
    <w:p w:rsidR="00D75111" w:rsidRPr="0083703A" w:rsidRDefault="00482522" w:rsidP="00D75111">
      <w:r w:rsidRPr="0083703A">
        <w:t>See</w:t>
      </w:r>
      <w:r w:rsidR="00C70371">
        <w:t xml:space="preserve"> </w:t>
      </w:r>
      <w:r w:rsidR="00C70371">
        <w:fldChar w:fldCharType="begin"/>
      </w:r>
      <w:r w:rsidR="00C70371">
        <w:instrText xml:space="preserve"> REF _Ref529274699 \h </w:instrText>
      </w:r>
      <w:r w:rsidR="00C70371">
        <w:fldChar w:fldCharType="separate"/>
      </w:r>
      <w:r w:rsidR="005B48FF">
        <w:t xml:space="preserve">Figure </w:t>
      </w:r>
      <w:r w:rsidR="005B48FF">
        <w:rPr>
          <w:noProof/>
        </w:rPr>
        <w:t>22</w:t>
      </w:r>
      <w:r w:rsidR="00C70371">
        <w:fldChar w:fldCharType="end"/>
      </w:r>
      <w:r w:rsidR="00C70371">
        <w:t>.</w:t>
      </w:r>
    </w:p>
    <w:p w:rsidR="00582764" w:rsidRPr="002645D6" w:rsidRDefault="002645D6">
      <w:pPr>
        <w:pStyle w:val="Disclosure"/>
      </w:pPr>
      <w:r w:rsidRPr="002645D6">
        <w:t>6. Provide a list and description of any potential interim updates to underlying data relied upon by the hurricane model. State whether the time interval for the update has a possibility of occurring during the period of time the hurricane model could be found acceptable by the Commission under the review cycle in this Hurricane Standards Report of Activities.</w:t>
      </w:r>
    </w:p>
    <w:p w:rsidR="003B7ED5" w:rsidRPr="005538CB" w:rsidRDefault="005538CB" w:rsidP="003B7ED5">
      <w:pPr>
        <w:rPr>
          <w:rFonts w:eastAsia="MS Mincho"/>
          <w:lang w:eastAsia="ja-JP"/>
        </w:rPr>
      </w:pPr>
      <w:r w:rsidRPr="00FD1EB6">
        <w:rPr>
          <w:rFonts w:eastAsia="MS Mincho"/>
          <w:lang w:eastAsia="ja-JP"/>
        </w:rPr>
        <w:t>The FPHLM currently</w:t>
      </w:r>
      <w:r>
        <w:rPr>
          <w:rFonts w:eastAsia="MS Mincho"/>
          <w:lang w:eastAsia="ja-JP"/>
        </w:rPr>
        <w:t xml:space="preserve"> does not anticipate any interim updates.</w:t>
      </w:r>
    </w:p>
    <w:p w:rsidR="002645D6" w:rsidRDefault="002645D6" w:rsidP="003B7ED5">
      <w:pPr>
        <w:rPr>
          <w:b/>
        </w:rPr>
      </w:pPr>
    </w:p>
    <w:p w:rsidR="00371FD5" w:rsidRDefault="00371FD5" w:rsidP="00482522">
      <w:pPr>
        <w:keepNext/>
        <w:jc w:val="center"/>
        <w:sectPr w:rsidR="00371FD5" w:rsidSect="00FC1129">
          <w:footerReference w:type="default" r:id="rId88"/>
          <w:pgSz w:w="12240" w:h="15840" w:code="1"/>
          <w:pgMar w:top="1440" w:right="1440" w:bottom="1440" w:left="1440" w:header="720" w:footer="432" w:gutter="0"/>
          <w:cols w:space="720"/>
          <w:docGrid w:linePitch="360"/>
        </w:sectPr>
      </w:pPr>
    </w:p>
    <w:p w:rsidR="00482522" w:rsidRDefault="00482522" w:rsidP="00482522">
      <w:pPr>
        <w:keepNext/>
        <w:jc w:val="center"/>
      </w:pPr>
      <w:del w:id="402" w:author="Machado, Diana" w:date="2019-02-04T16:42:00Z">
        <w:r w:rsidDel="00387C1D">
          <w:rPr>
            <w:noProof/>
          </w:rPr>
          <w:lastRenderedPageBreak/>
          <w:drawing>
            <wp:inline distT="0" distB="0" distL="0" distR="0">
              <wp:extent cx="6000750" cy="7765415"/>
              <wp:effectExtent l="0" t="0" r="635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20181023_FormG1-5_hurdat_2012CatFund.png"/>
                      <pic:cNvPicPr/>
                    </pic:nvPicPr>
                    <pic:blipFill>
                      <a:blip r:embed="rId89">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del>
    </w:p>
    <w:p w:rsidR="00387C1D" w:rsidRDefault="00482522">
      <w:pPr>
        <w:pStyle w:val="Caption"/>
        <w:sectPr w:rsidR="00387C1D" w:rsidSect="00FC1129">
          <w:footerReference w:type="default" r:id="rId90"/>
          <w:pgSz w:w="12240" w:h="15840" w:code="1"/>
          <w:pgMar w:top="1440" w:right="1440" w:bottom="1440" w:left="1440" w:header="720" w:footer="432" w:gutter="0"/>
          <w:cols w:space="720"/>
          <w:docGrid w:linePitch="360"/>
        </w:sectPr>
      </w:pPr>
      <w:bookmarkStart w:id="408" w:name="_Ref528741244"/>
      <w:del w:id="409" w:author="Machado, Diana" w:date="2019-02-04T17:13:00Z">
        <w:r w:rsidDel="00CF5712">
          <w:delText xml:space="preserve">Figure </w:delText>
        </w:r>
        <w:r w:rsidR="003E44ED" w:rsidDel="00CF5712">
          <w:rPr>
            <w:noProof/>
          </w:rPr>
          <w:fldChar w:fldCharType="begin"/>
        </w:r>
        <w:r w:rsidR="003E44ED" w:rsidDel="00CF5712">
          <w:rPr>
            <w:noProof/>
          </w:rPr>
          <w:delInstrText xml:space="preserve"> SEQ Figure \* ARABIC </w:delInstrText>
        </w:r>
        <w:r w:rsidR="003E44ED" w:rsidDel="00CF5712">
          <w:rPr>
            <w:noProof/>
          </w:rPr>
          <w:fldChar w:fldCharType="separate"/>
        </w:r>
        <w:r w:rsidR="00647766" w:rsidDel="00CF5712">
          <w:rPr>
            <w:noProof/>
          </w:rPr>
          <w:delText>20</w:delText>
        </w:r>
        <w:r w:rsidR="003E44ED" w:rsidDel="00CF5712">
          <w:rPr>
            <w:noProof/>
          </w:rPr>
          <w:fldChar w:fldCharType="end"/>
        </w:r>
        <w:bookmarkEnd w:id="408"/>
        <w:r w:rsidDel="00CF5712">
          <w:delText xml:space="preserve">. </w:delText>
        </w:r>
        <w:r w:rsidRPr="00B213B6" w:rsidDel="00CF5712">
          <w:delText>Countywide Percentage Change due to Updated HURDAT – Personal and Commercial Residential Loss Costs Combined</w:delText>
        </w:r>
        <w:r w:rsidDel="00CF5712">
          <w:delText xml:space="preserve"> (</w:delText>
        </w:r>
        <w:r w:rsidRPr="00482522" w:rsidDel="00CF5712">
          <w:delText>2012 FHCF Exposure Data</w:delText>
        </w:r>
        <w:r w:rsidDel="00CF5712">
          <w:delText>)</w:delText>
        </w:r>
      </w:del>
    </w:p>
    <w:p w:rsidR="00CF5712" w:rsidRDefault="00925658">
      <w:pPr>
        <w:pStyle w:val="Caption"/>
        <w:rPr>
          <w:ins w:id="410" w:author="Machado, Diana" w:date="2019-02-04T17:13:00Z"/>
        </w:rPr>
      </w:pPr>
      <w:ins w:id="411" w:author="Machado, Diana" w:date="2019-02-04T17:03:00Z">
        <w:r>
          <w:rPr>
            <w:noProof/>
          </w:rPr>
          <w:lastRenderedPageBreak/>
          <w:drawing>
            <wp:inline distT="0" distB="0" distL="0" distR="0">
              <wp:extent cx="5943600" cy="7691755"/>
              <wp:effectExtent l="0" t="0" r="0" b="444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20190204_Form_G1-5_hurdat_2012CatFund_noDS_corrected_title.png"/>
                      <pic:cNvPicPr/>
                    </pic:nvPicPr>
                    <pic:blipFill>
                      <a:blip r:embed="rId91">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387C1D" w:rsidRDefault="00CF5712">
      <w:pPr>
        <w:pStyle w:val="Caption"/>
      </w:pPr>
      <w:bookmarkStart w:id="412" w:name="_Ref5113958"/>
      <w:bookmarkStart w:id="413" w:name="_Toc5458049"/>
      <w:ins w:id="414" w:author="Machado, Diana" w:date="2019-02-04T17:13:00Z">
        <w:r>
          <w:t xml:space="preserve">Figure </w:t>
        </w:r>
        <w:r>
          <w:fldChar w:fldCharType="begin"/>
        </w:r>
        <w:r>
          <w:instrText xml:space="preserve"> SEQ Figure \* ARABIC </w:instrText>
        </w:r>
      </w:ins>
      <w:r>
        <w:fldChar w:fldCharType="separate"/>
      </w:r>
      <w:r w:rsidR="005B48FF">
        <w:rPr>
          <w:noProof/>
        </w:rPr>
        <w:t>20</w:t>
      </w:r>
      <w:ins w:id="415" w:author="Machado, Diana" w:date="2019-02-04T17:13:00Z">
        <w:r>
          <w:fldChar w:fldCharType="end"/>
        </w:r>
        <w:bookmarkEnd w:id="412"/>
        <w:r>
          <w:t xml:space="preserve">. </w:t>
        </w:r>
        <w:r w:rsidRPr="000B5E79">
          <w:t>Countywide Percentage Change due to Updated HURDAT</w:t>
        </w:r>
        <w:r>
          <w:t>2</w:t>
        </w:r>
        <w:r w:rsidRPr="000B5E79">
          <w:t xml:space="preserve"> – Personal and Commercial Residential Loss Costs Combined (2012 FHCF Exposure Data)</w:t>
        </w:r>
      </w:ins>
      <w:bookmarkEnd w:id="413"/>
    </w:p>
    <w:p w:rsidR="00C9254A" w:rsidRDefault="00C9254A" w:rsidP="00387C1D">
      <w:pPr>
        <w:rPr>
          <w:ins w:id="416" w:author="Diana Machado" w:date="2019-04-06T01:33:00Z"/>
        </w:rPr>
        <w:sectPr w:rsidR="00C9254A" w:rsidSect="00FC1129">
          <w:footerReference w:type="default" r:id="rId92"/>
          <w:pgSz w:w="12240" w:h="15840" w:code="1"/>
          <w:pgMar w:top="1440" w:right="1440" w:bottom="1440" w:left="1440" w:header="720" w:footer="432" w:gutter="0"/>
          <w:cols w:space="720"/>
          <w:docGrid w:linePitch="360"/>
        </w:sectPr>
      </w:pPr>
    </w:p>
    <w:p w:rsidR="00482522" w:rsidRDefault="00482522" w:rsidP="00371FD5">
      <w:pPr>
        <w:keepNext/>
        <w:jc w:val="center"/>
      </w:pPr>
      <w:r>
        <w:rPr>
          <w:noProof/>
        </w:rPr>
        <w:lastRenderedPageBreak/>
        <w:drawing>
          <wp:inline distT="0" distB="0" distL="0" distR="0">
            <wp:extent cx="5970817" cy="772668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20181023_FormG1-5_roughness_2012CatFund.png"/>
                    <pic:cNvPicPr/>
                  </pic:nvPicPr>
                  <pic:blipFill>
                    <a:blip r:embed="rId93">
                      <a:extLst>
                        <a:ext uri="{28A0092B-C50C-407E-A947-70E740481C1C}">
                          <a14:useLocalDpi xmlns:a14="http://schemas.microsoft.com/office/drawing/2010/main" val="0"/>
                        </a:ext>
                      </a:extLst>
                    </a:blip>
                    <a:stretch>
                      <a:fillRect/>
                    </a:stretch>
                  </pic:blipFill>
                  <pic:spPr>
                    <a:xfrm>
                      <a:off x="0" y="0"/>
                      <a:ext cx="5987159" cy="7747828"/>
                    </a:xfrm>
                    <a:prstGeom prst="rect">
                      <a:avLst/>
                    </a:prstGeom>
                  </pic:spPr>
                </pic:pic>
              </a:graphicData>
            </a:graphic>
          </wp:inline>
        </w:drawing>
      </w:r>
    </w:p>
    <w:p w:rsidR="00482522" w:rsidRDefault="00482522">
      <w:pPr>
        <w:pStyle w:val="Caption"/>
      </w:pPr>
      <w:bookmarkStart w:id="421" w:name="_Ref528741268"/>
      <w:bookmarkStart w:id="422" w:name="_Toc5458050"/>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5B48FF">
        <w:rPr>
          <w:noProof/>
        </w:rPr>
        <w:t>21</w:t>
      </w:r>
      <w:r w:rsidR="003E44ED">
        <w:rPr>
          <w:noProof/>
        </w:rPr>
        <w:fldChar w:fldCharType="end"/>
      </w:r>
      <w:bookmarkEnd w:id="421"/>
      <w:r>
        <w:t xml:space="preserve">. </w:t>
      </w:r>
      <w:r w:rsidRPr="0078148B">
        <w:t xml:space="preserve">Countywide Percentage Change due to </w:t>
      </w:r>
      <w:r w:rsidRPr="00482522">
        <w:t>Updated</w:t>
      </w:r>
      <w:r w:rsidRPr="0078148B">
        <w:t xml:space="preserve"> ZIP Code Centroids – Personal and Commercial Residential Loss Costs Combined</w:t>
      </w:r>
      <w:r>
        <w:t xml:space="preserve"> (2012 FHCF Exposure Data)</w:t>
      </w:r>
      <w:bookmarkEnd w:id="422"/>
    </w:p>
    <w:p w:rsidR="00500EB8" w:rsidRDefault="00500EB8" w:rsidP="00500EB8">
      <w:pPr>
        <w:keepNext/>
      </w:pPr>
      <w:r>
        <w:rPr>
          <w:noProof/>
        </w:rPr>
        <w:lastRenderedPageBreak/>
        <w:drawing>
          <wp:inline distT="0" distB="0" distL="0" distR="0">
            <wp:extent cx="6000750" cy="7765415"/>
            <wp:effectExtent l="0" t="0" r="635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20181105_FormG1-5_all_model_changes_2012CatFund_withDS.png"/>
                    <pic:cNvPicPr/>
                  </pic:nvPicPr>
                  <pic:blipFill>
                    <a:blip r:embed="rId94">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500EB8" w:rsidRPr="00500EB8" w:rsidRDefault="00500EB8">
      <w:pPr>
        <w:pStyle w:val="Caption"/>
      </w:pPr>
      <w:bookmarkStart w:id="423" w:name="_Ref529274699"/>
      <w:bookmarkStart w:id="424" w:name="_Toc5458051"/>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5B48FF">
        <w:rPr>
          <w:noProof/>
        </w:rPr>
        <w:t>22</w:t>
      </w:r>
      <w:r w:rsidR="00C70371">
        <w:rPr>
          <w:noProof/>
        </w:rPr>
        <w:fldChar w:fldCharType="end"/>
      </w:r>
      <w:bookmarkEnd w:id="423"/>
      <w:r>
        <w:t>. Countywide Percentage Change due to All Revisions Combined - Personal and Commercial Residential Loss Costs Combined (2012 FHCF Exposure Data)</w:t>
      </w:r>
      <w:bookmarkEnd w:id="424"/>
    </w:p>
    <w:p w:rsidR="00246311" w:rsidRDefault="00173BC2" w:rsidP="0007529D">
      <w:pPr>
        <w:pStyle w:val="Heading2"/>
      </w:pPr>
      <w:bookmarkStart w:id="425" w:name="_Toc5456991"/>
      <w:r w:rsidRPr="00173BC2">
        <w:lastRenderedPageBreak/>
        <w:t>G-2 Qualifications of Modeling Organization Personnel and Consultants Engaged in Development of the Hurricane Model</w:t>
      </w:r>
      <w:bookmarkEnd w:id="425"/>
    </w:p>
    <w:p w:rsidR="00173BC2" w:rsidRDefault="00173BC2">
      <w:pPr>
        <w:pStyle w:val="Disclosure"/>
      </w:pPr>
      <w:r>
        <w:t>A. Hurricane m</w:t>
      </w:r>
      <w:r w:rsidRPr="00173BC2">
        <w:t>odel construction, testing, and evaluation shall be performed by modeling organization personnel or consultants who possess the necessary skills, formal education, and experience to develop the relevant components for hurricane loss projection methodologies.</w:t>
      </w:r>
    </w:p>
    <w:p w:rsidR="00173BC2" w:rsidRDefault="00B735BB" w:rsidP="00173BC2">
      <w:r w:rsidRPr="00B735BB">
        <w:t xml:space="preserve">The model was developed, tested, and evaluated by a multi-disciplinary team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p>
    <w:p w:rsidR="00173BC2" w:rsidRDefault="00173BC2">
      <w:pPr>
        <w:pStyle w:val="Disclosure"/>
      </w:pPr>
      <w:r>
        <w:t xml:space="preserve">B. </w:t>
      </w:r>
      <w:r w:rsidRPr="00173BC2">
        <w:t>The hurricane model and hurricane model submission documentation shall be reviewed by modeling organization personnel or consultants in the following professional disciplines with requisite experience: structural/wind engineering (licensed Professional Engineer), statistics (advanced degree), actuarial science (Associate or Fellow of Casualty Actuarial Society or Society of Actuaries), meteorology (advanced degree), and computer/information science (advanced degree or equivalent experience and certifications). These individuals shall certify Expert Certification Forms G-1 through G-6</w:t>
      </w:r>
      <w:r>
        <w:t>, as applicable.</w:t>
      </w:r>
    </w:p>
    <w:p w:rsidR="00173BC2" w:rsidRDefault="00B735BB" w:rsidP="00173BC2">
      <w:r w:rsidRPr="00B735BB">
        <w:t>The model has been reviewed by modeler personnel and consultants in the required professional disciplines. These individuals abide by the standards of professional conduct as adopted by their profession.</w:t>
      </w:r>
    </w:p>
    <w:p w:rsidR="00173BC2" w:rsidRDefault="00360C21">
      <w:pPr>
        <w:pStyle w:val="Disclosure"/>
      </w:pPr>
      <w:r w:rsidRPr="00360C21">
        <w:t>Disclosures</w:t>
      </w:r>
    </w:p>
    <w:p w:rsidR="00121304" w:rsidRDefault="00121304">
      <w:pPr>
        <w:pStyle w:val="Disclosure"/>
      </w:pPr>
      <w:r>
        <w:t>1. Organization Background</w:t>
      </w:r>
    </w:p>
    <w:p w:rsidR="00121304" w:rsidRDefault="00121304">
      <w:pPr>
        <w:pStyle w:val="Disclosure"/>
      </w:pPr>
      <w:r>
        <w:t>A. Describe the ownership structure of the modeling organization engaged in the development of the hurricane model. Describe affiliations with other companies and the nature of the relationship, if any. Indicate if the organization has changed its name and explain the circumstances.</w:t>
      </w:r>
    </w:p>
    <w:p w:rsidR="00121304" w:rsidRPr="00121304" w:rsidRDefault="00466B1C" w:rsidP="00121304">
      <w:r w:rsidRPr="00466B1C">
        <w:t xml:space="preserve">The model was developed independently by a multi-disciplinary team of professors and experts. The lead university is the Florida International University. The model was commissioned by the Florida Office of Insurance Regulation. </w:t>
      </w:r>
    </w:p>
    <w:p w:rsidR="00CB2F6D" w:rsidRDefault="00CB2F6D">
      <w:pPr>
        <w:jc w:val="left"/>
        <w:rPr>
          <w:rFonts w:ascii="Arial" w:hAnsi="Arial"/>
          <w:b/>
          <w:i/>
        </w:rPr>
        <w:sectPr w:rsidR="00CB2F6D" w:rsidSect="00FC1129">
          <w:footerReference w:type="default" r:id="rId95"/>
          <w:pgSz w:w="12240" w:h="15840" w:code="1"/>
          <w:pgMar w:top="1440" w:right="1440" w:bottom="1440" w:left="1440" w:header="720" w:footer="432" w:gutter="0"/>
          <w:cols w:space="720"/>
          <w:docGrid w:linePitch="360"/>
        </w:sectPr>
      </w:pPr>
    </w:p>
    <w:p w:rsidR="00425F05" w:rsidRDefault="00425F05">
      <w:pPr>
        <w:jc w:val="left"/>
        <w:rPr>
          <w:rFonts w:ascii="Arial" w:hAnsi="Arial"/>
          <w:b/>
          <w:i/>
        </w:rPr>
      </w:pPr>
    </w:p>
    <w:p w:rsidR="00121304" w:rsidRDefault="00121304">
      <w:pPr>
        <w:pStyle w:val="Disclosure"/>
      </w:pPr>
      <w:r>
        <w:t>B. If the hurricane model is developed by an entity other than the modeling organization, describe its organizational structure and indicate how proprietary rights and control over the hurricane model and its components is are exercised. If more than one entity is involved in the development of the hurricane model, describe all involved.</w:t>
      </w:r>
    </w:p>
    <w:p w:rsidR="00D5647C" w:rsidRDefault="00D5647C" w:rsidP="00D5647C">
      <w:pPr>
        <w:keepNext/>
        <w:jc w:val="center"/>
      </w:pPr>
      <w:del w:id="428" w:author="Diana Machado" w:date="2019-04-06T01:20:00Z">
        <w:r w:rsidDel="00461E30">
          <w:rPr>
            <w:noProof/>
            <w:lang w:eastAsia="en-US"/>
          </w:rPr>
          <w:drawing>
            <wp:inline distT="0" distB="0" distL="0" distR="0" wp14:anchorId="70BC7024" wp14:editId="0826FD75">
              <wp:extent cx="5943600" cy="3657600"/>
              <wp:effectExtent l="0" t="0" r="0" b="0"/>
              <wp:docPr id="5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
                        <a:extLst>
                          <a:ext uri="{28A0092B-C50C-407E-A947-70E740481C1C}">
                            <a14:useLocalDpi xmlns:a14="http://schemas.microsoft.com/office/drawing/2010/main" val="0"/>
                          </a:ext>
                        </a:extLst>
                      </a:blip>
                      <a:srcRect b="-3322"/>
                      <a:stretch>
                        <a:fillRect/>
                      </a:stretch>
                    </pic:blipFill>
                    <pic:spPr bwMode="auto">
                      <a:xfrm>
                        <a:off x="0" y="0"/>
                        <a:ext cx="5943600" cy="3657600"/>
                      </a:xfrm>
                      <a:prstGeom prst="rect">
                        <a:avLst/>
                      </a:prstGeom>
                      <a:noFill/>
                      <a:ln>
                        <a:noFill/>
                      </a:ln>
                    </pic:spPr>
                  </pic:pic>
                </a:graphicData>
              </a:graphic>
            </wp:inline>
          </w:drawing>
        </w:r>
      </w:del>
    </w:p>
    <w:p w:rsidR="00D5647C" w:rsidDel="00461E30" w:rsidRDefault="00D5647C">
      <w:pPr>
        <w:pStyle w:val="Caption"/>
        <w:rPr>
          <w:del w:id="429" w:author="Diana Machado" w:date="2019-04-06T01:21:00Z"/>
        </w:rPr>
      </w:pPr>
      <w:del w:id="430" w:author="Diana Machado" w:date="2019-04-06T01:21:00Z">
        <w:r w:rsidDel="00461E30">
          <w:delText xml:space="preserve">Figure </w:delText>
        </w:r>
        <w:r w:rsidR="003E44ED" w:rsidDel="00461E30">
          <w:rPr>
            <w:noProof/>
          </w:rPr>
          <w:fldChar w:fldCharType="begin"/>
        </w:r>
        <w:r w:rsidR="003E44ED" w:rsidDel="00461E30">
          <w:rPr>
            <w:noProof/>
          </w:rPr>
          <w:delInstrText xml:space="preserve"> SEQ Figure \* ARABIC </w:delInstrText>
        </w:r>
        <w:r w:rsidR="003E44ED" w:rsidDel="00461E30">
          <w:rPr>
            <w:noProof/>
          </w:rPr>
          <w:fldChar w:fldCharType="separate"/>
        </w:r>
        <w:r w:rsidR="00E1682B" w:rsidDel="00461E30">
          <w:rPr>
            <w:noProof/>
          </w:rPr>
          <w:delText>23</w:delText>
        </w:r>
        <w:r w:rsidR="003E44ED" w:rsidDel="00461E30">
          <w:rPr>
            <w:noProof/>
          </w:rPr>
          <w:fldChar w:fldCharType="end"/>
        </w:r>
        <w:r w:rsidDel="00461E30">
          <w:delText xml:space="preserve">. </w:delText>
        </w:r>
        <w:r w:rsidRPr="00F35E34" w:rsidDel="00461E30">
          <w:delText>Organizational structure.</w:delText>
        </w:r>
      </w:del>
    </w:p>
    <w:p w:rsidR="00461E30" w:rsidRDefault="00461E30">
      <w:pPr>
        <w:keepNext/>
        <w:jc w:val="center"/>
        <w:rPr>
          <w:ins w:id="431" w:author="Diana Machado" w:date="2019-04-06T01:21:00Z"/>
        </w:rPr>
        <w:pPrChange w:id="432" w:author="Diana Machado" w:date="2019-04-06T01:21:00Z">
          <w:pPr>
            <w:jc w:val="center"/>
          </w:pPr>
        </w:pPrChange>
      </w:pPr>
      <w:ins w:id="433" w:author="Diana Machado" w:date="2019-04-06T01:21:00Z">
        <w:r>
          <w:rPr>
            <w:noProof/>
          </w:rPr>
          <w:lastRenderedPageBreak/>
          <w:drawing>
            <wp:inline distT="0" distB="0" distL="0" distR="0">
              <wp:extent cx="5943600" cy="2881630"/>
              <wp:effectExtent l="0" t="0" r="0" b="127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Figure23-OrganizationalStructure.pdf"/>
                      <pic:cNvPicPr/>
                    </pic:nvPicPr>
                    <pic:blipFill>
                      <a:blip r:embed="rId97">
                        <a:extLst>
                          <a:ext uri="{28A0092B-C50C-407E-A947-70E740481C1C}">
                            <a14:useLocalDpi xmlns:a14="http://schemas.microsoft.com/office/drawing/2010/main" val="0"/>
                          </a:ext>
                        </a:extLst>
                      </a:blip>
                      <a:stretch>
                        <a:fillRect/>
                      </a:stretch>
                    </pic:blipFill>
                    <pic:spPr>
                      <a:xfrm>
                        <a:off x="0" y="0"/>
                        <a:ext cx="5943600" cy="2881630"/>
                      </a:xfrm>
                      <a:prstGeom prst="rect">
                        <a:avLst/>
                      </a:prstGeom>
                    </pic:spPr>
                  </pic:pic>
                </a:graphicData>
              </a:graphic>
            </wp:inline>
          </w:drawing>
        </w:r>
      </w:ins>
    </w:p>
    <w:p w:rsidR="00461E30" w:rsidRDefault="00461E30">
      <w:pPr>
        <w:pStyle w:val="Caption"/>
        <w:pPrChange w:id="434" w:author="Diana Machado" w:date="2019-04-06T01:21:00Z">
          <w:pPr/>
        </w:pPrChange>
      </w:pPr>
      <w:bookmarkStart w:id="435" w:name="_Toc5458052"/>
      <w:ins w:id="436" w:author="Diana Machado" w:date="2019-04-06T01:21:00Z">
        <w:r>
          <w:t xml:space="preserve">Figure </w:t>
        </w:r>
        <w:r>
          <w:fldChar w:fldCharType="begin"/>
        </w:r>
        <w:r>
          <w:instrText xml:space="preserve"> SEQ Figure \* ARABIC </w:instrText>
        </w:r>
      </w:ins>
      <w:r>
        <w:fldChar w:fldCharType="separate"/>
      </w:r>
      <w:r w:rsidR="005B48FF">
        <w:rPr>
          <w:noProof/>
        </w:rPr>
        <w:t>23</w:t>
      </w:r>
      <w:ins w:id="437" w:author="Diana Machado" w:date="2019-04-06T01:21:00Z">
        <w:r>
          <w:fldChar w:fldCharType="end"/>
        </w:r>
        <w:r>
          <w:t>.  Organizational structure</w:t>
        </w:r>
      </w:ins>
      <w:bookmarkEnd w:id="435"/>
    </w:p>
    <w:p w:rsidR="00461E30" w:rsidRDefault="00461E30" w:rsidP="00D5647C"/>
    <w:p w:rsidR="00D5647C" w:rsidRPr="00D5647C" w:rsidRDefault="00D5647C" w:rsidP="00D5647C">
      <w:r w:rsidRPr="00D5647C">
        <w:t>The Florida Office of Insurance Regulation (OIR) contracted and funded Florida International University to develop the Florida Public Hurricane Loss Model. The model is based at the Laboratory for Insurance, Financial and Economic Research, which is part of the International Hurricane Research Center at Florida International University. The OIR did not influence the development of the model. 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 and AMI Risk Consultants. The copyright for the model belongs to OIR.</w:t>
      </w:r>
    </w:p>
    <w:p w:rsidR="00461E30" w:rsidRDefault="00461E30" w:rsidP="00461E30"/>
    <w:p w:rsidR="00461E30" w:rsidDel="00BC3F5B" w:rsidRDefault="00461E30" w:rsidP="00461E30">
      <w:pPr>
        <w:rPr>
          <w:del w:id="438" w:author="Diana Machado" w:date="2019-04-06T15:03:00Z"/>
        </w:rPr>
      </w:pPr>
    </w:p>
    <w:p w:rsidR="00461E30" w:rsidRPr="00461E30" w:rsidDel="00BC3F5B" w:rsidRDefault="00461E30" w:rsidP="00461E30">
      <w:pPr>
        <w:rPr>
          <w:del w:id="439" w:author="Diana Machado" w:date="2019-04-06T15:03:00Z"/>
        </w:rPr>
        <w:sectPr w:rsidR="00461E30" w:rsidRPr="00461E30" w:rsidDel="00BC3F5B" w:rsidSect="00FC1129">
          <w:footerReference w:type="default" r:id="rId98"/>
          <w:pgSz w:w="12240" w:h="15840" w:code="1"/>
          <w:pgMar w:top="1440" w:right="1440" w:bottom="1440" w:left="1440" w:header="720" w:footer="432" w:gutter="0"/>
          <w:cols w:space="720"/>
          <w:docGrid w:linePitch="360"/>
        </w:sectPr>
      </w:pPr>
    </w:p>
    <w:p w:rsidR="00121304" w:rsidRDefault="00121304">
      <w:pPr>
        <w:pStyle w:val="Disclosure"/>
      </w:pPr>
      <w:r>
        <w:lastRenderedPageBreak/>
        <w:t>C. If the hurricane model is developed by an entity other than the modeling organization, describe the funding source for the development of the hurricane model.</w:t>
      </w:r>
    </w:p>
    <w:p w:rsidR="00121304" w:rsidRPr="00121304" w:rsidRDefault="00D5647C" w:rsidP="00121304">
      <w:r w:rsidRPr="00D5647C">
        <w:t>The model was funded by the state legislature at the request of the Florida Office of Insurance Regulation.</w:t>
      </w:r>
    </w:p>
    <w:p w:rsidR="00121304" w:rsidRDefault="00121304">
      <w:pPr>
        <w:pStyle w:val="Disclosure"/>
      </w:pPr>
      <w:r>
        <w:t>D. Describe any services other than hurricane modeling provided by the modeling organization.</w:t>
      </w:r>
    </w:p>
    <w:p w:rsidR="00D5647C" w:rsidRDefault="00D5647C" w:rsidP="00D5647C">
      <w:r>
        <w:t xml:space="preserve">No other services beside hurricane modeling is provided by modeling organization. </w:t>
      </w:r>
    </w:p>
    <w:p w:rsidR="00D5647C" w:rsidRDefault="00D5647C" w:rsidP="00D5647C"/>
    <w:p w:rsidR="00D5647C" w:rsidRDefault="00D5647C" w:rsidP="00D5647C">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rsidR="00D5647C" w:rsidRDefault="00D5647C" w:rsidP="00D5647C"/>
    <w:p w:rsidR="00D5647C" w:rsidRDefault="00D5647C" w:rsidP="00D5647C">
      <w:r>
        <w:t>The first version of the model was completed in May 2005 and was based on the knowledge and the limited data available prior to the 2004–2005 hurricane seasons. It was not used for purposes of estimating loss costs for insurance company exposures. Essentially, it was an internal model that was never implemented.</w:t>
      </w:r>
    </w:p>
    <w:p w:rsidR="00D5647C" w:rsidRDefault="00D5647C" w:rsidP="00D5647C"/>
    <w:p w:rsidR="00D5647C" w:rsidRDefault="00D5647C" w:rsidP="00D5647C">
      <w:r>
        <w:t>The next version of the model was developed upon the acquisition of a limited amount of meteorological, engineering, and insurance claim data from the 2004–2005 hurricane events and was implemented in March 2006. This version was used to process the insurance company data on behalf of the Florida Office of Insurance Regulation.</w:t>
      </w:r>
    </w:p>
    <w:p w:rsidR="00B73298" w:rsidRDefault="00B73298" w:rsidP="00D5647C"/>
    <w:p w:rsidR="00D5647C" w:rsidRDefault="00B73298" w:rsidP="00D5647C">
      <w:r w:rsidRPr="00B73298">
        <w:t xml:space="preserve">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is was followed by version of the model was 4.1, which was accepted by the </w:t>
      </w:r>
      <w:r w:rsidRPr="003966A9">
        <w:t>Commission in August 2011, the version 5.0 accepted in July 2013</w:t>
      </w:r>
      <w:r w:rsidR="003966A9" w:rsidRPr="003966A9">
        <w:t>, and the version 6.1 accepted in July 2015</w:t>
      </w:r>
      <w:r w:rsidRPr="000E1DB0">
        <w:t>. The latest updated version of the model is 6.</w:t>
      </w:r>
      <w:r w:rsidR="003966A9" w:rsidRPr="000E1DB0">
        <w:t>2</w:t>
      </w:r>
      <w:r w:rsidRPr="000E1DB0">
        <w:t xml:space="preserve">, which was accepted by the Commission in </w:t>
      </w:r>
      <w:r w:rsidR="000E1DB0" w:rsidRPr="000E1DB0">
        <w:t>May</w:t>
      </w:r>
      <w:r w:rsidRPr="000E1DB0">
        <w:t xml:space="preserve"> 201</w:t>
      </w:r>
      <w:r w:rsidR="003966A9" w:rsidRPr="000E1DB0">
        <w:t>7</w:t>
      </w:r>
      <w:r w:rsidRPr="000E1DB0">
        <w:t>.</w:t>
      </w:r>
    </w:p>
    <w:p w:rsidR="00121304" w:rsidRDefault="00121304">
      <w:pPr>
        <w:pStyle w:val="Disclosure"/>
      </w:pPr>
      <w:r>
        <w:t>E. Indicate if the modeling organization has ever been involved directly in litigation or challenged by a governmental authority where the credibility of one of its U.S. hurricane model versions for projection of hurricane loss costs or hurricane probable maximum loss levels was disputed. Describe the nature of each case and its conclusion.</w:t>
      </w:r>
    </w:p>
    <w:p w:rsidR="00121304" w:rsidRDefault="00DA2941" w:rsidP="00121304">
      <w:r>
        <w:t>None.</w:t>
      </w:r>
    </w:p>
    <w:p w:rsidR="00440B6E" w:rsidRDefault="00440B6E">
      <w:pPr>
        <w:jc w:val="left"/>
        <w:rPr>
          <w:rFonts w:ascii="Arial" w:hAnsi="Arial"/>
          <w:b/>
          <w:i/>
        </w:rPr>
      </w:pPr>
      <w:r>
        <w:br w:type="page"/>
      </w:r>
    </w:p>
    <w:p w:rsidR="002A3CC7" w:rsidRPr="002A3CC7" w:rsidRDefault="00121304">
      <w:pPr>
        <w:pStyle w:val="Disclosure"/>
      </w:pPr>
      <w:r>
        <w:lastRenderedPageBreak/>
        <w:t>2. Professional Credentials</w:t>
      </w:r>
    </w:p>
    <w:p w:rsidR="00121304" w:rsidRDefault="00121304">
      <w:pPr>
        <w:pStyle w:val="Disclosure"/>
      </w:pPr>
      <w:r>
        <w:t>A. Provide in a tabular format (a) the highest degree obtained (discipline and university), (b) employment or consultant status and tenure in years, and (c) relevant experience and responsibilities of individuals currently involved in the acceptability process or in any of the following aspects of the hurricane model:</w:t>
      </w:r>
    </w:p>
    <w:p w:rsidR="00E83216" w:rsidRDefault="00E83216">
      <w:pPr>
        <w:pStyle w:val="Disclosure"/>
      </w:pPr>
      <w:r>
        <w:t>1. Meteorology</w:t>
      </w:r>
    </w:p>
    <w:p w:rsidR="00E83216" w:rsidRDefault="00E83216">
      <w:pPr>
        <w:pStyle w:val="Disclosure"/>
      </w:pPr>
      <w:r>
        <w:t>2. Statistics</w:t>
      </w:r>
    </w:p>
    <w:p w:rsidR="00E83216" w:rsidRDefault="00E83216">
      <w:pPr>
        <w:pStyle w:val="Disclosure"/>
      </w:pPr>
      <w:r>
        <w:t>3. Vulnerability</w:t>
      </w:r>
    </w:p>
    <w:p w:rsidR="00E83216" w:rsidRDefault="00E83216">
      <w:pPr>
        <w:pStyle w:val="Disclosure"/>
      </w:pPr>
      <w:r>
        <w:t>4. Actuarial Science</w:t>
      </w:r>
    </w:p>
    <w:p w:rsidR="00E83216" w:rsidRPr="00E83216" w:rsidRDefault="00E83216">
      <w:pPr>
        <w:pStyle w:val="Disclosure"/>
      </w:pPr>
      <w:r>
        <w:t>5. Computer/Information Science</w:t>
      </w:r>
    </w:p>
    <w:p w:rsidR="001900D2" w:rsidRDefault="001900D2" w:rsidP="002951C7">
      <w:r w:rsidRPr="002A3CC7">
        <w:t xml:space="preserve">See </w:t>
      </w:r>
      <w:r w:rsidRPr="002951C7">
        <w:t>below</w:t>
      </w:r>
      <w:r w:rsidRPr="002A3CC7">
        <w:t>.</w:t>
      </w:r>
    </w:p>
    <w:p w:rsidR="00425F05" w:rsidRDefault="00425F05" w:rsidP="002951C7"/>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48"/>
        <w:gridCol w:w="1347"/>
        <w:gridCol w:w="2011"/>
        <w:gridCol w:w="849"/>
        <w:gridCol w:w="1947"/>
      </w:tblGrid>
      <w:tr w:rsidR="001900D2" w:rsidRPr="004A3CBF" w:rsidTr="00BB4520">
        <w:trPr>
          <w:tblHeader/>
          <w:jc w:val="center"/>
        </w:trPr>
        <w:tc>
          <w:tcPr>
            <w:tcW w:w="1795" w:type="dxa"/>
            <w:vAlign w:val="center"/>
          </w:tcPr>
          <w:p w:rsidR="001900D2" w:rsidRPr="006434F7" w:rsidRDefault="001900D2" w:rsidP="00AD1571">
            <w:pPr>
              <w:pStyle w:val="Tableheader"/>
            </w:pPr>
            <w:r w:rsidRPr="006434F7">
              <w:t>Key Personnel</w:t>
            </w:r>
          </w:p>
        </w:tc>
        <w:tc>
          <w:tcPr>
            <w:tcW w:w="1548" w:type="dxa"/>
            <w:vAlign w:val="center"/>
          </w:tcPr>
          <w:p w:rsidR="001900D2" w:rsidRPr="006434F7" w:rsidRDefault="001900D2" w:rsidP="00AD1571">
            <w:pPr>
              <w:pStyle w:val="Tableheader"/>
            </w:pPr>
            <w:r w:rsidRPr="006434F7">
              <w:t>Degree/</w:t>
            </w:r>
          </w:p>
          <w:p w:rsidR="001900D2" w:rsidRPr="006434F7" w:rsidRDefault="001900D2" w:rsidP="00AD1571">
            <w:pPr>
              <w:pStyle w:val="Tableheader"/>
            </w:pPr>
            <w:r w:rsidRPr="006434F7">
              <w:t>Discipline</w:t>
            </w:r>
          </w:p>
        </w:tc>
        <w:tc>
          <w:tcPr>
            <w:tcW w:w="1347" w:type="dxa"/>
            <w:vAlign w:val="center"/>
          </w:tcPr>
          <w:p w:rsidR="001900D2" w:rsidRPr="006434F7" w:rsidRDefault="001900D2" w:rsidP="00AD1571">
            <w:pPr>
              <w:pStyle w:val="Tableheader"/>
            </w:pPr>
            <w:r w:rsidRPr="006434F7">
              <w:t>University</w:t>
            </w:r>
          </w:p>
        </w:tc>
        <w:tc>
          <w:tcPr>
            <w:tcW w:w="2011" w:type="dxa"/>
            <w:vAlign w:val="center"/>
          </w:tcPr>
          <w:p w:rsidR="001900D2" w:rsidRPr="006434F7" w:rsidRDefault="001900D2" w:rsidP="00AD1571">
            <w:pPr>
              <w:pStyle w:val="Tableheader"/>
            </w:pPr>
            <w:r w:rsidRPr="006434F7">
              <w:t>Employment Status</w:t>
            </w:r>
          </w:p>
        </w:tc>
        <w:tc>
          <w:tcPr>
            <w:tcW w:w="849" w:type="dxa"/>
            <w:vAlign w:val="center"/>
          </w:tcPr>
          <w:p w:rsidR="001900D2" w:rsidRPr="006434F7" w:rsidRDefault="001900D2" w:rsidP="00AD1571">
            <w:pPr>
              <w:pStyle w:val="Tableheader"/>
            </w:pPr>
            <w:r w:rsidRPr="006434F7">
              <w:t>Tenure</w:t>
            </w:r>
          </w:p>
        </w:tc>
        <w:tc>
          <w:tcPr>
            <w:tcW w:w="1947" w:type="dxa"/>
            <w:vAlign w:val="center"/>
          </w:tcPr>
          <w:p w:rsidR="001900D2" w:rsidRPr="006434F7" w:rsidRDefault="001900D2" w:rsidP="00AD1571">
            <w:pPr>
              <w:pStyle w:val="Tableheader"/>
            </w:pPr>
            <w:r w:rsidRPr="006434F7">
              <w:t>Experience</w:t>
            </w:r>
          </w:p>
        </w:tc>
      </w:tr>
      <w:tr w:rsidR="001900D2" w:rsidRPr="004A3CBF" w:rsidTr="00BB4520">
        <w:trPr>
          <w:trHeight w:val="255"/>
          <w:jc w:val="center"/>
        </w:trPr>
        <w:tc>
          <w:tcPr>
            <w:tcW w:w="1795" w:type="dxa"/>
            <w:vAlign w:val="center"/>
          </w:tcPr>
          <w:p w:rsidR="001900D2" w:rsidRPr="006434F7" w:rsidRDefault="001900D2" w:rsidP="00AD1571">
            <w:pPr>
              <w:pStyle w:val="Tableheader"/>
            </w:pPr>
            <w:r w:rsidRPr="006434F7">
              <w:t>Meteorology</w:t>
            </w:r>
          </w:p>
        </w:tc>
        <w:tc>
          <w:tcPr>
            <w:tcW w:w="1548" w:type="dxa"/>
            <w:vAlign w:val="center"/>
          </w:tcPr>
          <w:p w:rsidR="001900D2" w:rsidRPr="006434F7" w:rsidRDefault="001900D2" w:rsidP="00AD1571">
            <w:pPr>
              <w:pStyle w:val="Tableheader"/>
            </w:pPr>
            <w:r w:rsidRPr="006434F7">
              <w:t> </w:t>
            </w:r>
          </w:p>
        </w:tc>
        <w:tc>
          <w:tcPr>
            <w:tcW w:w="1347" w:type="dxa"/>
            <w:vAlign w:val="center"/>
          </w:tcPr>
          <w:p w:rsidR="001900D2" w:rsidRPr="006434F7" w:rsidRDefault="001900D2" w:rsidP="00AD1571">
            <w:pPr>
              <w:pStyle w:val="Tableheader"/>
            </w:pPr>
            <w:r w:rsidRPr="006434F7">
              <w:t> </w:t>
            </w:r>
          </w:p>
        </w:tc>
        <w:tc>
          <w:tcPr>
            <w:tcW w:w="2011" w:type="dxa"/>
            <w:vAlign w:val="center"/>
          </w:tcPr>
          <w:p w:rsidR="001900D2" w:rsidRPr="006434F7" w:rsidRDefault="001900D2" w:rsidP="00AD1571">
            <w:pPr>
              <w:pStyle w:val="Tableheader"/>
            </w:pPr>
            <w:r w:rsidRPr="006434F7">
              <w:t> </w:t>
            </w:r>
          </w:p>
        </w:tc>
        <w:tc>
          <w:tcPr>
            <w:tcW w:w="849" w:type="dxa"/>
            <w:vAlign w:val="center"/>
          </w:tcPr>
          <w:p w:rsidR="001900D2" w:rsidRPr="006434F7" w:rsidRDefault="001900D2" w:rsidP="00AD1571">
            <w:pPr>
              <w:pStyle w:val="Tableheader"/>
            </w:pPr>
            <w:r w:rsidRPr="006434F7">
              <w:t> </w:t>
            </w:r>
          </w:p>
        </w:tc>
        <w:tc>
          <w:tcPr>
            <w:tcW w:w="1947" w:type="dxa"/>
            <w:vAlign w:val="center"/>
          </w:tcPr>
          <w:p w:rsidR="001900D2" w:rsidRPr="006434F7" w:rsidRDefault="001900D2" w:rsidP="00AD1571">
            <w:pPr>
              <w:pStyle w:val="Tableheader"/>
            </w:pPr>
            <w:r w:rsidRPr="006434F7">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Steve Cocke</w:t>
            </w:r>
          </w:p>
        </w:tc>
        <w:tc>
          <w:tcPr>
            <w:tcW w:w="1548" w:type="dxa"/>
            <w:vAlign w:val="center"/>
          </w:tcPr>
          <w:p w:rsidR="001900D2" w:rsidRPr="004A3CBF" w:rsidRDefault="001900D2" w:rsidP="00091890">
            <w:pPr>
              <w:pStyle w:val="Tablebody-leftaligned"/>
            </w:pPr>
            <w:r w:rsidRPr="004A3CBF">
              <w:t>Ph.D. Physics</w:t>
            </w:r>
          </w:p>
        </w:tc>
        <w:tc>
          <w:tcPr>
            <w:tcW w:w="1347" w:type="dxa"/>
            <w:vAlign w:val="center"/>
          </w:tcPr>
          <w:p w:rsidR="001900D2" w:rsidRPr="004A3CBF" w:rsidRDefault="001900D2" w:rsidP="00091890">
            <w:pPr>
              <w:pStyle w:val="Tablebody-leftaligned"/>
            </w:pPr>
            <w:r w:rsidRPr="004A3CBF">
              <w:t>Univ. Texas Austin</w:t>
            </w:r>
          </w:p>
        </w:tc>
        <w:tc>
          <w:tcPr>
            <w:tcW w:w="2011" w:type="dxa"/>
            <w:vAlign w:val="center"/>
          </w:tcPr>
          <w:p w:rsidR="001900D2" w:rsidRPr="004A3CBF" w:rsidRDefault="001900D2" w:rsidP="00091890">
            <w:pPr>
              <w:pStyle w:val="Tablebody-leftaligned"/>
            </w:pPr>
            <w:r w:rsidRPr="004A3CBF">
              <w:t>Scholar/Scientist FSU, Dept of Meteor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Meteorology track, intensity, roughness model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t>Dr. Dongw</w:t>
            </w:r>
            <w:r w:rsidRPr="00307571">
              <w:t>ook Shin</w:t>
            </w:r>
          </w:p>
        </w:tc>
        <w:tc>
          <w:tcPr>
            <w:tcW w:w="1548" w:type="dxa"/>
            <w:vAlign w:val="center"/>
          </w:tcPr>
          <w:p w:rsidR="001900D2" w:rsidRPr="004A3CBF" w:rsidRDefault="001900D2" w:rsidP="00091890">
            <w:pPr>
              <w:pStyle w:val="Tablebody-leftaligned"/>
            </w:pPr>
            <w:r>
              <w:t>Ph.D.</w:t>
            </w:r>
            <w:r w:rsidRPr="00307571">
              <w:t xml:space="preserve">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rPr>
                <w:szCs w:val="16"/>
              </w:rPr>
            </w:pPr>
            <w:r w:rsidRPr="00EB3BD6">
              <w:rPr>
                <w:rFonts w:eastAsia="Times New Roman"/>
                <w:szCs w:val="16"/>
              </w:rPr>
              <w:t xml:space="preserve">FSU/COAPS, </w:t>
            </w:r>
            <w:r w:rsidRPr="00F12AE8">
              <w:rPr>
                <w:rFonts w:hint="eastAsia"/>
              </w:rPr>
              <w:t>Associate Research Scientist</w:t>
            </w:r>
          </w:p>
        </w:tc>
        <w:tc>
          <w:tcPr>
            <w:tcW w:w="849" w:type="dxa"/>
            <w:vAlign w:val="center"/>
          </w:tcPr>
          <w:p w:rsidR="001900D2" w:rsidRDefault="001900D2" w:rsidP="00091890">
            <w:pPr>
              <w:pStyle w:val="Tablebody-leftaligned"/>
            </w:pPr>
            <w:r>
              <w:t>1</w:t>
            </w:r>
            <w:r w:rsidR="00C7045B">
              <w:t>7</w:t>
            </w:r>
          </w:p>
        </w:tc>
        <w:tc>
          <w:tcPr>
            <w:tcW w:w="1947" w:type="dxa"/>
            <w:vAlign w:val="center"/>
          </w:tcPr>
          <w:p w:rsidR="001900D2" w:rsidRPr="004A3CBF" w:rsidRDefault="001900D2" w:rsidP="00091890">
            <w:pPr>
              <w:pStyle w:val="Tablebody-leftaligned"/>
            </w:pPr>
            <w:r>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Bachir Annane</w:t>
            </w:r>
          </w:p>
        </w:tc>
        <w:tc>
          <w:tcPr>
            <w:tcW w:w="1548" w:type="dxa"/>
            <w:vAlign w:val="center"/>
          </w:tcPr>
          <w:p w:rsidR="001900D2" w:rsidRPr="004A3CBF" w:rsidRDefault="001900D2" w:rsidP="00091890">
            <w:pPr>
              <w:pStyle w:val="Tablebody-leftaligned"/>
            </w:pPr>
            <w:r w:rsidRPr="004A3CBF">
              <w:t xml:space="preserve">M.S. Meteorology, </w:t>
            </w:r>
            <w:r w:rsidRPr="004A3CBF">
              <w:br/>
              <w:t>M.S. Mathematics</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Univ. of Miami</w:t>
            </w:r>
          </w:p>
        </w:tc>
        <w:tc>
          <w:tcPr>
            <w:tcW w:w="849" w:type="dxa"/>
            <w:vAlign w:val="center"/>
          </w:tcPr>
          <w:p w:rsidR="001900D2" w:rsidRPr="004A3CBF" w:rsidRDefault="001900D2" w:rsidP="00091890">
            <w:pPr>
              <w:pStyle w:val="Tablebody-leftaligned"/>
            </w:pPr>
            <w:r>
              <w:t>2</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Neal D</w:t>
            </w:r>
            <w:r>
              <w:t>o</w:t>
            </w:r>
            <w:r w:rsidRPr="004A3CBF">
              <w:t>rst</w:t>
            </w:r>
          </w:p>
        </w:tc>
        <w:tc>
          <w:tcPr>
            <w:tcW w:w="1548" w:type="dxa"/>
            <w:vAlign w:val="center"/>
          </w:tcPr>
          <w:p w:rsidR="001900D2" w:rsidRPr="004A3CBF" w:rsidRDefault="001900D2" w:rsidP="00091890">
            <w:pPr>
              <w:pStyle w:val="Tablebody-leftaligned"/>
            </w:pPr>
            <w:r w:rsidRPr="004A3CBF">
              <w:t>B.S.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HRD/NOAA</w:t>
            </w:r>
          </w:p>
        </w:tc>
        <w:tc>
          <w:tcPr>
            <w:tcW w:w="849" w:type="dxa"/>
            <w:vAlign w:val="center"/>
          </w:tcPr>
          <w:p w:rsidR="001900D2" w:rsidRPr="004A3CBF" w:rsidRDefault="001900D2" w:rsidP="00091890">
            <w:pPr>
              <w:pStyle w:val="Tablebody-leftaligned"/>
            </w:pPr>
            <w:r>
              <w:t>3</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AD1571">
            <w:pPr>
              <w:pStyle w:val="Tableheader"/>
              <w:rPr>
                <w:sz w:val="16"/>
                <w:szCs w:val="16"/>
              </w:rPr>
            </w:pPr>
            <w:r w:rsidRPr="00C113E2">
              <w:t>Statistics</w:t>
            </w:r>
          </w:p>
        </w:tc>
        <w:tc>
          <w:tcPr>
            <w:tcW w:w="1548" w:type="dxa"/>
            <w:vAlign w:val="center"/>
          </w:tcPr>
          <w:p w:rsidR="001900D2" w:rsidRPr="004A3CBF" w:rsidRDefault="001900D2" w:rsidP="00AD1571">
            <w:pPr>
              <w:pStyle w:val="Tableheader"/>
            </w:pPr>
          </w:p>
        </w:tc>
        <w:tc>
          <w:tcPr>
            <w:tcW w:w="1347" w:type="dxa"/>
            <w:vAlign w:val="center"/>
          </w:tcPr>
          <w:p w:rsidR="001900D2" w:rsidRPr="004A3CBF" w:rsidRDefault="001900D2" w:rsidP="00AD1571">
            <w:pPr>
              <w:pStyle w:val="Tableheader"/>
            </w:pPr>
          </w:p>
        </w:tc>
        <w:tc>
          <w:tcPr>
            <w:tcW w:w="2011" w:type="dxa"/>
            <w:vAlign w:val="center"/>
          </w:tcPr>
          <w:p w:rsidR="001900D2" w:rsidRPr="004A3CBF" w:rsidRDefault="001900D2" w:rsidP="00AD1571">
            <w:pPr>
              <w:pStyle w:val="Tableheader"/>
            </w:pPr>
          </w:p>
        </w:tc>
        <w:tc>
          <w:tcPr>
            <w:tcW w:w="849" w:type="dxa"/>
            <w:vAlign w:val="center"/>
          </w:tcPr>
          <w:p w:rsidR="001900D2" w:rsidRDefault="001900D2" w:rsidP="00AD1571">
            <w:pPr>
              <w:pStyle w:val="Tableheader"/>
            </w:pPr>
          </w:p>
        </w:tc>
        <w:tc>
          <w:tcPr>
            <w:tcW w:w="1947" w:type="dxa"/>
            <w:vAlign w:val="center"/>
          </w:tcPr>
          <w:p w:rsidR="001900D2" w:rsidRPr="004A3CBF" w:rsidRDefault="001900D2" w:rsidP="00AD1571">
            <w:pPr>
              <w:pStyle w:val="Tableheader"/>
            </w:pPr>
          </w:p>
        </w:tc>
      </w:tr>
      <w:tr w:rsidR="001900D2" w:rsidRPr="004A3CBF" w:rsidTr="00BB4520">
        <w:trPr>
          <w:trHeight w:val="450"/>
          <w:jc w:val="center"/>
        </w:trPr>
        <w:tc>
          <w:tcPr>
            <w:tcW w:w="1795" w:type="dxa"/>
            <w:vAlign w:val="center"/>
          </w:tcPr>
          <w:p w:rsidR="001900D2" w:rsidRPr="001F0A23" w:rsidRDefault="001900D2" w:rsidP="00091890">
            <w:pPr>
              <w:pStyle w:val="Tablebody-leftaligned"/>
              <w:rPr>
                <w:lang w:val="es-AR"/>
              </w:rPr>
            </w:pPr>
            <w:r w:rsidRPr="001F0A23">
              <w:rPr>
                <w:lang w:val="es-AR"/>
              </w:rPr>
              <w:t>Dr. B. M. Golam Kibria</w:t>
            </w:r>
          </w:p>
        </w:tc>
        <w:tc>
          <w:tcPr>
            <w:tcW w:w="1548" w:type="dxa"/>
            <w:vAlign w:val="center"/>
          </w:tcPr>
          <w:p w:rsidR="001900D2" w:rsidRPr="004A3CBF" w:rsidRDefault="001900D2" w:rsidP="00091890">
            <w:pPr>
              <w:pStyle w:val="Tablebody-leftaligned"/>
            </w:pPr>
            <w:r>
              <w:t>Ph.D. Statistics</w:t>
            </w:r>
          </w:p>
        </w:tc>
        <w:tc>
          <w:tcPr>
            <w:tcW w:w="1347" w:type="dxa"/>
            <w:vAlign w:val="center"/>
          </w:tcPr>
          <w:p w:rsidR="001900D2" w:rsidRDefault="001900D2" w:rsidP="00091890">
            <w:pPr>
              <w:pStyle w:val="Tablebody-leftaligned"/>
            </w:pPr>
            <w:r>
              <w:t>University of Western Ontario</w:t>
            </w:r>
          </w:p>
        </w:tc>
        <w:tc>
          <w:tcPr>
            <w:tcW w:w="2011" w:type="dxa"/>
            <w:vAlign w:val="center"/>
          </w:tcPr>
          <w:p w:rsidR="001900D2" w:rsidRDefault="001900D2" w:rsidP="00091890">
            <w:pPr>
              <w:pStyle w:val="Tablebody-leftaligned"/>
            </w:pPr>
            <w:r>
              <w:t>Professor of Statistics</w:t>
            </w:r>
            <w:r w:rsidR="00AC3374">
              <w:t xml:space="preserve">, </w:t>
            </w:r>
            <w:r>
              <w:t>FIU</w:t>
            </w:r>
          </w:p>
        </w:tc>
        <w:tc>
          <w:tcPr>
            <w:tcW w:w="849" w:type="dxa"/>
            <w:vAlign w:val="center"/>
          </w:tcPr>
          <w:p w:rsidR="001900D2" w:rsidRDefault="001900D2" w:rsidP="00091890">
            <w:pPr>
              <w:pStyle w:val="Tablebody-leftaligned"/>
            </w:pPr>
            <w:r>
              <w:t>1</w:t>
            </w:r>
            <w:r w:rsidR="00A61066">
              <w:t>8</w:t>
            </w:r>
          </w:p>
        </w:tc>
        <w:tc>
          <w:tcPr>
            <w:tcW w:w="1947" w:type="dxa"/>
            <w:vAlign w:val="center"/>
          </w:tcPr>
          <w:p w:rsidR="005825F4" w:rsidRPr="005825F4" w:rsidRDefault="005825F4" w:rsidP="00091890">
            <w:pPr>
              <w:pStyle w:val="Tablebody-leftaligned"/>
            </w:pPr>
            <w:r w:rsidRPr="005825F4">
              <w:t>Distribution Theory</w:t>
            </w:r>
            <w:r>
              <w:t xml:space="preserve">, </w:t>
            </w:r>
            <w:r w:rsidRPr="005825F4">
              <w:t>Ridge regression</w:t>
            </w:r>
            <w:r>
              <w:t>,</w:t>
            </w:r>
          </w:p>
          <w:p w:rsidR="001900D2" w:rsidRPr="004A3CBF" w:rsidRDefault="005825F4" w:rsidP="00091890">
            <w:pPr>
              <w:pStyle w:val="Tablebody-leftaligned"/>
            </w:pPr>
            <w:r w:rsidRPr="005825F4">
              <w:t>Statistical Inference</w:t>
            </w:r>
            <w:r>
              <w:t xml:space="preserve">, </w:t>
            </w:r>
            <w:r w:rsidRPr="005825F4">
              <w:t>Sensitivity Analysis</w:t>
            </w:r>
          </w:p>
        </w:tc>
      </w:tr>
      <w:tr w:rsidR="005825F4" w:rsidRPr="004A3CBF" w:rsidTr="00BB4520">
        <w:trPr>
          <w:trHeight w:val="450"/>
          <w:jc w:val="center"/>
        </w:trPr>
        <w:tc>
          <w:tcPr>
            <w:tcW w:w="1795" w:type="dxa"/>
            <w:vAlign w:val="center"/>
          </w:tcPr>
          <w:p w:rsidR="005825F4" w:rsidRPr="001F0A23" w:rsidRDefault="002325D2" w:rsidP="00091890">
            <w:pPr>
              <w:pStyle w:val="Tablebody-leftaligned"/>
              <w:rPr>
                <w:lang w:val="es-AR"/>
              </w:rPr>
            </w:pPr>
            <w:r>
              <w:rPr>
                <w:lang w:val="es-AR"/>
              </w:rPr>
              <w:t xml:space="preserve">Dr. </w:t>
            </w:r>
            <w:r w:rsidRPr="002325D2">
              <w:rPr>
                <w:lang w:val="es-AR"/>
              </w:rPr>
              <w:t>Wensong Wu</w:t>
            </w:r>
          </w:p>
        </w:tc>
        <w:tc>
          <w:tcPr>
            <w:tcW w:w="1548" w:type="dxa"/>
            <w:vAlign w:val="center"/>
          </w:tcPr>
          <w:p w:rsidR="005825F4" w:rsidRDefault="002325D2" w:rsidP="00091890">
            <w:pPr>
              <w:pStyle w:val="Tablebody-leftaligned"/>
            </w:pPr>
            <w:r>
              <w:t>Ph.D. Statistics</w:t>
            </w:r>
          </w:p>
        </w:tc>
        <w:tc>
          <w:tcPr>
            <w:tcW w:w="1347" w:type="dxa"/>
            <w:vAlign w:val="center"/>
          </w:tcPr>
          <w:p w:rsidR="005825F4" w:rsidRDefault="00AC3374" w:rsidP="00091890">
            <w:pPr>
              <w:pStyle w:val="Tablebody-leftaligned"/>
            </w:pPr>
            <w:r w:rsidRPr="00AC3374">
              <w:t>University of South Carolina</w:t>
            </w:r>
          </w:p>
        </w:tc>
        <w:tc>
          <w:tcPr>
            <w:tcW w:w="2011" w:type="dxa"/>
            <w:vAlign w:val="center"/>
          </w:tcPr>
          <w:p w:rsidR="005825F4" w:rsidRDefault="00AC3374" w:rsidP="00091890">
            <w:pPr>
              <w:pStyle w:val="Tablebody-leftaligned"/>
            </w:pPr>
            <w:r w:rsidRPr="00AC3374">
              <w:t>Associate Professor, Statistics</w:t>
            </w:r>
            <w:r>
              <w:t xml:space="preserve">, </w:t>
            </w:r>
            <w:r w:rsidRPr="00AC3374">
              <w:t>FIU</w:t>
            </w:r>
          </w:p>
        </w:tc>
        <w:tc>
          <w:tcPr>
            <w:tcW w:w="849" w:type="dxa"/>
            <w:vAlign w:val="center"/>
          </w:tcPr>
          <w:p w:rsidR="005825F4" w:rsidRDefault="00551D4A" w:rsidP="00091890">
            <w:pPr>
              <w:pStyle w:val="Tablebody-leftaligned"/>
            </w:pPr>
            <w:r>
              <w:t>7</w:t>
            </w:r>
          </w:p>
        </w:tc>
        <w:tc>
          <w:tcPr>
            <w:tcW w:w="1947" w:type="dxa"/>
            <w:vAlign w:val="center"/>
          </w:tcPr>
          <w:p w:rsidR="005825F4" w:rsidRPr="005825F4" w:rsidRDefault="00AC3374" w:rsidP="00091890">
            <w:pPr>
              <w:pStyle w:val="Tablebody-leftaligned"/>
            </w:pPr>
            <w:r w:rsidRPr="00AC3374">
              <w:t>Bayesian decision theory and computation,  model selection and model averaging in risk analysis</w:t>
            </w:r>
          </w:p>
        </w:tc>
      </w:tr>
      <w:tr w:rsidR="001900D2" w:rsidRPr="004A3CBF" w:rsidTr="00BB4520">
        <w:trPr>
          <w:trHeight w:val="255"/>
          <w:jc w:val="center"/>
        </w:trPr>
        <w:tc>
          <w:tcPr>
            <w:tcW w:w="1795" w:type="dxa"/>
            <w:vAlign w:val="center"/>
          </w:tcPr>
          <w:p w:rsidR="001900D2" w:rsidRPr="004A3CBF" w:rsidRDefault="001900D2" w:rsidP="00AD1571">
            <w:pPr>
              <w:pStyle w:val="Tableheader"/>
            </w:pPr>
            <w:r w:rsidRPr="004A3CBF">
              <w:t>Engineering</w:t>
            </w:r>
          </w:p>
        </w:tc>
        <w:tc>
          <w:tcPr>
            <w:tcW w:w="1548" w:type="dxa"/>
            <w:vAlign w:val="center"/>
          </w:tcPr>
          <w:p w:rsidR="001900D2" w:rsidRPr="004A3CBF" w:rsidRDefault="001900D2" w:rsidP="00AD1571">
            <w:pPr>
              <w:pStyle w:val="Tableheader"/>
            </w:pPr>
            <w:r w:rsidRPr="004A3CBF">
              <w:t> </w:t>
            </w:r>
          </w:p>
        </w:tc>
        <w:tc>
          <w:tcPr>
            <w:tcW w:w="1347" w:type="dxa"/>
            <w:vAlign w:val="center"/>
          </w:tcPr>
          <w:p w:rsidR="001900D2" w:rsidRPr="004A3CBF" w:rsidRDefault="001900D2" w:rsidP="00AD1571">
            <w:pPr>
              <w:pStyle w:val="Tableheader"/>
            </w:pPr>
            <w:r w:rsidRPr="004A3CBF">
              <w:t> </w:t>
            </w:r>
          </w:p>
        </w:tc>
        <w:tc>
          <w:tcPr>
            <w:tcW w:w="2011" w:type="dxa"/>
            <w:vAlign w:val="center"/>
          </w:tcPr>
          <w:p w:rsidR="001900D2" w:rsidRPr="004A3CBF" w:rsidRDefault="001900D2" w:rsidP="00AD1571">
            <w:pPr>
              <w:pStyle w:val="Tableheader"/>
            </w:pPr>
            <w:r w:rsidRPr="004A3CBF">
              <w:t> </w:t>
            </w:r>
          </w:p>
        </w:tc>
        <w:tc>
          <w:tcPr>
            <w:tcW w:w="849" w:type="dxa"/>
            <w:vAlign w:val="center"/>
          </w:tcPr>
          <w:p w:rsidR="001900D2" w:rsidRPr="004A3CBF" w:rsidRDefault="001900D2" w:rsidP="00AD1571">
            <w:pPr>
              <w:pStyle w:val="Tableheader"/>
            </w:pPr>
            <w:r w:rsidRPr="004A3CBF">
              <w:t> </w:t>
            </w:r>
          </w:p>
        </w:tc>
        <w:tc>
          <w:tcPr>
            <w:tcW w:w="1947" w:type="dxa"/>
            <w:vAlign w:val="center"/>
          </w:tcPr>
          <w:p w:rsidR="001900D2" w:rsidRPr="004A3CBF" w:rsidRDefault="001900D2" w:rsidP="00AD1571">
            <w:pPr>
              <w:pStyle w:val="Tableheader"/>
            </w:pPr>
            <w:r w:rsidRPr="004A3CBF">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lastRenderedPageBreak/>
              <w:t>Dr. Jean-Paul Pinelli</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Georgia Tech</w:t>
            </w:r>
          </w:p>
        </w:tc>
        <w:tc>
          <w:tcPr>
            <w:tcW w:w="2011" w:type="dxa"/>
            <w:vAlign w:val="center"/>
          </w:tcPr>
          <w:p w:rsidR="001900D2" w:rsidRPr="004A3CBF" w:rsidRDefault="001900D2" w:rsidP="00091890">
            <w:pPr>
              <w:pStyle w:val="Tablebody-leftaligned"/>
            </w:pPr>
            <w:r>
              <w:t>P</w:t>
            </w:r>
            <w:r w:rsidRPr="004A3CBF">
              <w:t>rofessor, CE Florida Institute of Techn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Wind engineering, vulnerability function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Kurt Gurley</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Uni</w:t>
            </w:r>
            <w:r>
              <w:t>versity</w:t>
            </w:r>
            <w:r w:rsidRPr="004A3CBF">
              <w:t xml:space="preserve"> of Notre Dame</w:t>
            </w:r>
          </w:p>
        </w:tc>
        <w:tc>
          <w:tcPr>
            <w:tcW w:w="2011" w:type="dxa"/>
            <w:vAlign w:val="center"/>
          </w:tcPr>
          <w:p w:rsidR="001900D2" w:rsidRPr="004A3CBF" w:rsidRDefault="001900D2" w:rsidP="00091890">
            <w:pPr>
              <w:pStyle w:val="Tablebody-leftaligned"/>
            </w:pPr>
            <w:r w:rsidRPr="004A3CBF">
              <w:t>Assoc</w:t>
            </w:r>
            <w:r>
              <w:t>iate P</w:t>
            </w:r>
            <w:r w:rsidRPr="004A3CBF">
              <w:t>rofessor, CE Univ</w:t>
            </w:r>
            <w:r>
              <w:t xml:space="preserve">ersity </w:t>
            </w:r>
            <w:r w:rsidRPr="004A3CBF">
              <w:t>of Florida</w:t>
            </w:r>
          </w:p>
        </w:tc>
        <w:tc>
          <w:tcPr>
            <w:tcW w:w="849" w:type="dxa"/>
            <w:vAlign w:val="center"/>
          </w:tcPr>
          <w:p w:rsidR="001900D2" w:rsidRPr="004A3CBF" w:rsidRDefault="001900D2" w:rsidP="00091890">
            <w:pPr>
              <w:pStyle w:val="Tablebody-leftaligned"/>
            </w:pPr>
            <w:r w:rsidRPr="004A3CBF">
              <w:t>1</w:t>
            </w:r>
            <w:r w:rsidR="00C7045B">
              <w:t>9</w:t>
            </w:r>
          </w:p>
        </w:tc>
        <w:tc>
          <w:tcPr>
            <w:tcW w:w="1947" w:type="dxa"/>
            <w:vAlign w:val="center"/>
          </w:tcPr>
          <w:p w:rsidR="001900D2" w:rsidRPr="004A3CBF" w:rsidRDefault="001900D2" w:rsidP="00091890">
            <w:pPr>
              <w:pStyle w:val="Tablebody-leftaligned"/>
            </w:pPr>
            <w:r w:rsidRPr="004A3CBF">
              <w:t>Wind engineering, simulations</w:t>
            </w:r>
          </w:p>
        </w:tc>
      </w:tr>
      <w:tr w:rsidR="001900D2" w:rsidRPr="004A3CBF" w:rsidTr="00BB4520">
        <w:trPr>
          <w:trHeight w:val="638"/>
          <w:jc w:val="center"/>
        </w:trPr>
        <w:tc>
          <w:tcPr>
            <w:tcW w:w="1795" w:type="dxa"/>
            <w:vAlign w:val="center"/>
          </w:tcPr>
          <w:p w:rsidR="001900D2" w:rsidRPr="00EF2E3B" w:rsidRDefault="001900D2" w:rsidP="00091890">
            <w:pPr>
              <w:pStyle w:val="Tablebody-leftaligned"/>
              <w:rPr>
                <w:lang w:val="es-AR"/>
              </w:rPr>
            </w:pPr>
            <w:r w:rsidRPr="00EF2E3B">
              <w:rPr>
                <w:lang w:val="es-AR"/>
              </w:rPr>
              <w:t>Roberto Vicente Silva de Abreu</w:t>
            </w:r>
          </w:p>
        </w:tc>
        <w:tc>
          <w:tcPr>
            <w:tcW w:w="1548" w:type="dxa"/>
            <w:vAlign w:val="center"/>
          </w:tcPr>
          <w:p w:rsidR="001900D2" w:rsidRPr="00583FA3" w:rsidRDefault="001900D2" w:rsidP="00091890">
            <w:pPr>
              <w:pStyle w:val="Tablebody-leftaligned"/>
            </w:pPr>
            <w:r>
              <w:rPr>
                <w:rFonts w:hint="eastAsia"/>
              </w:rPr>
              <w:t>B</w:t>
            </w:r>
            <w:r w:rsidRPr="00583FA3">
              <w:t>.S. Civil Engineering</w:t>
            </w:r>
          </w:p>
        </w:tc>
        <w:tc>
          <w:tcPr>
            <w:tcW w:w="1347" w:type="dxa"/>
            <w:vAlign w:val="center"/>
          </w:tcPr>
          <w:p w:rsidR="001900D2" w:rsidRPr="00583FA3" w:rsidRDefault="001900D2" w:rsidP="00091890">
            <w:pPr>
              <w:pStyle w:val="Tablebody-leftaligned"/>
            </w:pPr>
            <w:r>
              <w:t>Florida Institute of Technology</w:t>
            </w:r>
          </w:p>
        </w:tc>
        <w:tc>
          <w:tcPr>
            <w:tcW w:w="2011" w:type="dxa"/>
            <w:vAlign w:val="center"/>
          </w:tcPr>
          <w:p w:rsidR="001900D2" w:rsidRPr="00583FA3" w:rsidRDefault="001900D2" w:rsidP="00091890">
            <w:pPr>
              <w:pStyle w:val="Tablebody-leftaligned"/>
            </w:pPr>
            <w:r>
              <w:t xml:space="preserve">M. S.. </w:t>
            </w:r>
            <w:r>
              <w:rPr>
                <w:rFonts w:eastAsia="Times New Roman"/>
              </w:rPr>
              <w:t xml:space="preserve">Candidate </w:t>
            </w:r>
            <w:r>
              <w:t>in Civil Engineering</w:t>
            </w:r>
            <w:r w:rsidR="00AC3374">
              <w:t xml:space="preserve">, </w:t>
            </w:r>
            <w:r w:rsidRPr="004A3CBF">
              <w:t>Florida Institute of Technology</w:t>
            </w:r>
          </w:p>
        </w:tc>
        <w:tc>
          <w:tcPr>
            <w:tcW w:w="849" w:type="dxa"/>
            <w:vAlign w:val="center"/>
          </w:tcPr>
          <w:p w:rsidR="001900D2" w:rsidRPr="00583FA3" w:rsidRDefault="001900D2" w:rsidP="00091890">
            <w:pPr>
              <w:pStyle w:val="Tablebody-leftaligned"/>
            </w:pPr>
            <w:r>
              <w:t>1</w:t>
            </w:r>
          </w:p>
        </w:tc>
        <w:tc>
          <w:tcPr>
            <w:tcW w:w="1947" w:type="dxa"/>
            <w:vAlign w:val="center"/>
          </w:tcPr>
          <w:p w:rsidR="001900D2" w:rsidRPr="00583FA3" w:rsidRDefault="001900D2" w:rsidP="00091890">
            <w:pPr>
              <w:pStyle w:val="Tablebody-leftaligned"/>
            </w:pPr>
            <w:r w:rsidRPr="00583FA3">
              <w:t>Wind and structural engineering</w:t>
            </w:r>
          </w:p>
        </w:tc>
      </w:tr>
      <w:tr w:rsidR="001900D2" w:rsidRPr="004A3CBF" w:rsidTr="00BB4520">
        <w:trPr>
          <w:trHeight w:val="255"/>
          <w:jc w:val="center"/>
        </w:trPr>
        <w:tc>
          <w:tcPr>
            <w:tcW w:w="1795" w:type="dxa"/>
            <w:vAlign w:val="center"/>
          </w:tcPr>
          <w:p w:rsidR="001900D2" w:rsidRPr="00FF4070" w:rsidRDefault="001900D2" w:rsidP="00091890">
            <w:pPr>
              <w:pStyle w:val="Tablebody-leftaligned"/>
            </w:pPr>
            <w:r>
              <w:t>Josemar Faustino Da Cruz</w:t>
            </w:r>
          </w:p>
        </w:tc>
        <w:tc>
          <w:tcPr>
            <w:tcW w:w="1548" w:type="dxa"/>
            <w:vAlign w:val="center"/>
          </w:tcPr>
          <w:p w:rsidR="001900D2" w:rsidRPr="00FF4070" w:rsidRDefault="001900D2" w:rsidP="00091890">
            <w:pPr>
              <w:pStyle w:val="Tablebody-leftaligned"/>
            </w:pPr>
            <w:r>
              <w:t>M.S. Computer Engineering</w:t>
            </w:r>
          </w:p>
        </w:tc>
        <w:tc>
          <w:tcPr>
            <w:tcW w:w="1347" w:type="dxa"/>
            <w:vAlign w:val="center"/>
          </w:tcPr>
          <w:p w:rsidR="001900D2" w:rsidRPr="00FF4070" w:rsidRDefault="001900D2" w:rsidP="00091890">
            <w:pPr>
              <w:pStyle w:val="Tablebody-leftaligned"/>
              <w:rPr>
                <w:rFonts w:eastAsia="Times New Roman"/>
              </w:rPr>
            </w:pPr>
            <w:r>
              <w:t>Florida Institute of Technology</w:t>
            </w:r>
          </w:p>
        </w:tc>
        <w:tc>
          <w:tcPr>
            <w:tcW w:w="2011" w:type="dxa"/>
            <w:vAlign w:val="center"/>
          </w:tcPr>
          <w:p w:rsidR="001900D2" w:rsidRDefault="001900D2" w:rsidP="00091890">
            <w:pPr>
              <w:pStyle w:val="Tablebody-leftaligned"/>
            </w:pPr>
            <w:r>
              <w:t>Ph.D. Candidate in Computer Science,</w:t>
            </w:r>
          </w:p>
          <w:p w:rsidR="001900D2" w:rsidRPr="00FF4070" w:rsidRDefault="001900D2" w:rsidP="00091890">
            <w:pPr>
              <w:pStyle w:val="Tablebody-leftaligned"/>
            </w:pPr>
            <w:r>
              <w:t xml:space="preserve">Florida Institute of Technology  </w:t>
            </w:r>
          </w:p>
        </w:tc>
        <w:tc>
          <w:tcPr>
            <w:tcW w:w="849" w:type="dxa"/>
            <w:vAlign w:val="center"/>
          </w:tcPr>
          <w:p w:rsidR="001900D2" w:rsidRPr="00FF4070" w:rsidRDefault="001900D2" w:rsidP="00091890">
            <w:pPr>
              <w:pStyle w:val="Tablebody-leftaligned"/>
            </w:pPr>
            <w:r>
              <w:t>1</w:t>
            </w:r>
          </w:p>
        </w:tc>
        <w:tc>
          <w:tcPr>
            <w:tcW w:w="1947" w:type="dxa"/>
            <w:vAlign w:val="center"/>
          </w:tcPr>
          <w:p w:rsidR="001900D2" w:rsidRPr="00FF4070" w:rsidRDefault="001900D2" w:rsidP="00091890">
            <w:pPr>
              <w:pStyle w:val="Tablebody-leftaligned"/>
              <w:rPr>
                <w:rFonts w:eastAsia="Times New Roman"/>
              </w:rPr>
            </w:pPr>
            <w:r>
              <w:t xml:space="preserve">Software and database development </w:t>
            </w:r>
          </w:p>
        </w:tc>
      </w:tr>
      <w:tr w:rsidR="001900D2" w:rsidRPr="004A3CBF" w:rsidTr="00BB4520">
        <w:trPr>
          <w:trHeight w:val="584"/>
          <w:jc w:val="center"/>
        </w:trPr>
        <w:tc>
          <w:tcPr>
            <w:tcW w:w="1795" w:type="dxa"/>
            <w:vAlign w:val="center"/>
          </w:tcPr>
          <w:p w:rsidR="001900D2" w:rsidRPr="00FF4070" w:rsidRDefault="001900D2" w:rsidP="00091890">
            <w:pPr>
              <w:pStyle w:val="Tablebody-leftaligned"/>
              <w:rPr>
                <w:i/>
                <w:iCs/>
              </w:rPr>
            </w:pPr>
            <w:r w:rsidRPr="00FF4070">
              <w:t>Karthik Yarasuri</w:t>
            </w:r>
          </w:p>
        </w:tc>
        <w:tc>
          <w:tcPr>
            <w:tcW w:w="1548" w:type="dxa"/>
            <w:vAlign w:val="center"/>
          </w:tcPr>
          <w:p w:rsidR="001900D2" w:rsidRPr="00FF4070" w:rsidRDefault="001900D2" w:rsidP="00091890">
            <w:pPr>
              <w:pStyle w:val="Tablebody-leftaligned"/>
            </w:pPr>
            <w:r w:rsidRPr="00FF4070">
              <w:t>B.S. Civil Engineering</w:t>
            </w:r>
          </w:p>
        </w:tc>
        <w:tc>
          <w:tcPr>
            <w:tcW w:w="1347" w:type="dxa"/>
            <w:vAlign w:val="center"/>
          </w:tcPr>
          <w:p w:rsidR="001900D2" w:rsidRPr="00FF4070" w:rsidRDefault="001900D2" w:rsidP="00091890">
            <w:pPr>
              <w:pStyle w:val="Tablebody-leftaligned"/>
            </w:pPr>
            <w:r w:rsidRPr="00FF4070">
              <w:t>Jawaharlal Nehru Te</w:t>
            </w:r>
            <w:r>
              <w:t>chnological University</w:t>
            </w:r>
          </w:p>
        </w:tc>
        <w:tc>
          <w:tcPr>
            <w:tcW w:w="2011" w:type="dxa"/>
            <w:vAlign w:val="center"/>
          </w:tcPr>
          <w:p w:rsidR="001900D2" w:rsidRPr="00FF4070" w:rsidRDefault="001900D2" w:rsidP="00091890">
            <w:pPr>
              <w:pStyle w:val="Tablebody-leftaligned"/>
            </w:pPr>
            <w:r w:rsidRPr="00FF4070">
              <w:t xml:space="preserve">Ph.D. </w:t>
            </w:r>
            <w:r>
              <w:t xml:space="preserve">Candidate </w:t>
            </w:r>
            <w:r w:rsidRPr="00FF4070">
              <w:t>in Civil Engineering, University of Florida</w:t>
            </w:r>
          </w:p>
        </w:tc>
        <w:tc>
          <w:tcPr>
            <w:tcW w:w="849" w:type="dxa"/>
            <w:vAlign w:val="center"/>
          </w:tcPr>
          <w:p w:rsidR="001900D2" w:rsidRPr="00FF4070" w:rsidRDefault="00B8772C" w:rsidP="00091890">
            <w:pPr>
              <w:pStyle w:val="Tablebody-leftaligned"/>
            </w:pPr>
            <w:r>
              <w:t>4</w:t>
            </w:r>
          </w:p>
        </w:tc>
        <w:tc>
          <w:tcPr>
            <w:tcW w:w="1947" w:type="dxa"/>
            <w:vAlign w:val="center"/>
          </w:tcPr>
          <w:p w:rsidR="001900D2" w:rsidRPr="00FF4070" w:rsidRDefault="001900D2" w:rsidP="00091890">
            <w:pPr>
              <w:pStyle w:val="Tablebody-leftaligned"/>
            </w:pPr>
            <w:r w:rsidRPr="00FF4070">
              <w:t>Wind engineering, simulations</w:t>
            </w:r>
          </w:p>
        </w:tc>
      </w:tr>
      <w:tr w:rsidR="001900D2" w:rsidRPr="004A3CBF" w:rsidTr="00BB4520">
        <w:trPr>
          <w:trHeight w:val="255"/>
          <w:jc w:val="center"/>
        </w:trPr>
        <w:tc>
          <w:tcPr>
            <w:tcW w:w="1795" w:type="dxa"/>
            <w:vAlign w:val="center"/>
          </w:tcPr>
          <w:p w:rsidR="001900D2" w:rsidRPr="004A3CBF" w:rsidRDefault="001900D2" w:rsidP="00AD1571">
            <w:pPr>
              <w:pStyle w:val="Tableheader"/>
            </w:pPr>
            <w:r w:rsidRPr="004A3CBF">
              <w:t>Actuarial/Finance</w:t>
            </w:r>
          </w:p>
        </w:tc>
        <w:tc>
          <w:tcPr>
            <w:tcW w:w="1548" w:type="dxa"/>
            <w:vAlign w:val="center"/>
          </w:tcPr>
          <w:p w:rsidR="001900D2" w:rsidRPr="004A3CBF" w:rsidRDefault="001900D2" w:rsidP="00AD1571">
            <w:pPr>
              <w:pStyle w:val="Tableheader"/>
            </w:pPr>
            <w:r w:rsidRPr="004A3CBF">
              <w:t> </w:t>
            </w:r>
          </w:p>
        </w:tc>
        <w:tc>
          <w:tcPr>
            <w:tcW w:w="1347" w:type="dxa"/>
            <w:vAlign w:val="center"/>
          </w:tcPr>
          <w:p w:rsidR="001900D2" w:rsidRPr="004A3CBF" w:rsidRDefault="001900D2" w:rsidP="00AD1571">
            <w:pPr>
              <w:pStyle w:val="Tableheader"/>
            </w:pPr>
            <w:r w:rsidRPr="004A3CBF">
              <w:t> </w:t>
            </w:r>
          </w:p>
        </w:tc>
        <w:tc>
          <w:tcPr>
            <w:tcW w:w="2011" w:type="dxa"/>
            <w:vAlign w:val="center"/>
          </w:tcPr>
          <w:p w:rsidR="001900D2" w:rsidRPr="004A3CBF" w:rsidRDefault="001900D2" w:rsidP="00AD1571">
            <w:pPr>
              <w:pStyle w:val="Tableheader"/>
            </w:pPr>
            <w:r w:rsidRPr="004A3CBF">
              <w:t> </w:t>
            </w:r>
          </w:p>
        </w:tc>
        <w:tc>
          <w:tcPr>
            <w:tcW w:w="849" w:type="dxa"/>
            <w:vAlign w:val="center"/>
          </w:tcPr>
          <w:p w:rsidR="001900D2" w:rsidRPr="004A3CBF" w:rsidRDefault="001900D2" w:rsidP="00AD1571">
            <w:pPr>
              <w:pStyle w:val="Tableheader"/>
            </w:pPr>
            <w:r w:rsidRPr="004A3CBF">
              <w:t> </w:t>
            </w:r>
          </w:p>
        </w:tc>
        <w:tc>
          <w:tcPr>
            <w:tcW w:w="1947" w:type="dxa"/>
            <w:vAlign w:val="center"/>
          </w:tcPr>
          <w:p w:rsidR="001900D2" w:rsidRPr="004A3CBF" w:rsidRDefault="001900D2" w:rsidP="00AD1571">
            <w:pPr>
              <w:pStyle w:val="Tableheader"/>
            </w:pPr>
            <w:r w:rsidRPr="004A3CBF">
              <w:t> </w:t>
            </w:r>
          </w:p>
        </w:tc>
      </w:tr>
      <w:tr w:rsidR="001900D2" w:rsidRPr="004A3CBF" w:rsidTr="00BB4520">
        <w:trPr>
          <w:trHeight w:val="585"/>
          <w:jc w:val="center"/>
        </w:trPr>
        <w:tc>
          <w:tcPr>
            <w:tcW w:w="1795" w:type="dxa"/>
            <w:vAlign w:val="center"/>
          </w:tcPr>
          <w:p w:rsidR="001900D2" w:rsidRPr="004A3CBF" w:rsidRDefault="001900D2" w:rsidP="00091890">
            <w:pPr>
              <w:pStyle w:val="Tablebody-leftaligned"/>
            </w:pPr>
            <w:r w:rsidRPr="004A3CBF">
              <w:t>Dr. Shahid Hamid</w:t>
            </w:r>
            <w:r>
              <w:t xml:space="preserve">            </w:t>
            </w:r>
            <w:r w:rsidRPr="004A3CBF">
              <w:t xml:space="preserve">Project </w:t>
            </w:r>
            <w:r>
              <w:t>M</w:t>
            </w:r>
            <w:r w:rsidRPr="004A3CBF">
              <w:t>anager, PI</w:t>
            </w:r>
          </w:p>
        </w:tc>
        <w:tc>
          <w:tcPr>
            <w:tcW w:w="1548" w:type="dxa"/>
            <w:vAlign w:val="center"/>
          </w:tcPr>
          <w:p w:rsidR="001900D2" w:rsidRPr="004A3CBF" w:rsidRDefault="001900D2" w:rsidP="00091890">
            <w:pPr>
              <w:pStyle w:val="Tablebody-leftaligned"/>
            </w:pPr>
            <w:r w:rsidRPr="004A3CBF">
              <w:t>Ph.D. Economics (Financial)</w:t>
            </w:r>
            <w:r>
              <w:t>, CFA</w:t>
            </w:r>
          </w:p>
        </w:tc>
        <w:tc>
          <w:tcPr>
            <w:tcW w:w="1347" w:type="dxa"/>
            <w:vAlign w:val="center"/>
          </w:tcPr>
          <w:p w:rsidR="001900D2" w:rsidRPr="004A3CBF" w:rsidRDefault="001900D2" w:rsidP="00091890">
            <w:pPr>
              <w:pStyle w:val="Tablebody-leftaligned"/>
            </w:pPr>
            <w:r>
              <w:t xml:space="preserve">University </w:t>
            </w:r>
            <w:r w:rsidRPr="004A3CBF">
              <w:t>of Maryland</w:t>
            </w:r>
          </w:p>
        </w:tc>
        <w:tc>
          <w:tcPr>
            <w:tcW w:w="2011" w:type="dxa"/>
            <w:vAlign w:val="center"/>
          </w:tcPr>
          <w:p w:rsidR="001900D2" w:rsidRPr="004A3CBF" w:rsidRDefault="001900D2" w:rsidP="00091890">
            <w:pPr>
              <w:pStyle w:val="Tablebody-leftaligned"/>
            </w:pPr>
            <w:r w:rsidRPr="004A3CBF">
              <w:t>Professor of Finance Florida International University</w:t>
            </w:r>
          </w:p>
        </w:tc>
        <w:tc>
          <w:tcPr>
            <w:tcW w:w="849" w:type="dxa"/>
            <w:vAlign w:val="center"/>
          </w:tcPr>
          <w:p w:rsidR="001900D2" w:rsidRPr="004A3CBF" w:rsidRDefault="00C7045B" w:rsidP="00091890">
            <w:pPr>
              <w:pStyle w:val="Tablebody-leftaligned"/>
            </w:pPr>
            <w:r>
              <w:t>30</w:t>
            </w:r>
          </w:p>
        </w:tc>
        <w:tc>
          <w:tcPr>
            <w:tcW w:w="1947" w:type="dxa"/>
            <w:vAlign w:val="center"/>
          </w:tcPr>
          <w:p w:rsidR="001900D2" w:rsidRPr="004A3CBF" w:rsidRDefault="001900D2" w:rsidP="00091890">
            <w:pPr>
              <w:pStyle w:val="Tablebody-leftaligned"/>
            </w:pPr>
            <w:r w:rsidRPr="004A3CBF">
              <w:t>Insurance and finance</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Gail Flannery</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VP, AMI Risk Consultants</w:t>
            </w:r>
          </w:p>
        </w:tc>
        <w:tc>
          <w:tcPr>
            <w:tcW w:w="849" w:type="dxa"/>
            <w:vAlign w:val="center"/>
          </w:tcPr>
          <w:p w:rsidR="001900D2" w:rsidRPr="004A3CBF" w:rsidRDefault="001900D2" w:rsidP="00091890">
            <w:pPr>
              <w:pStyle w:val="Tablebody-leftaligned"/>
            </w:pPr>
            <w:r>
              <w:t>3</w:t>
            </w:r>
            <w:r w:rsidR="00C7045B">
              <w:t>3</w:t>
            </w:r>
          </w:p>
        </w:tc>
        <w:tc>
          <w:tcPr>
            <w:tcW w:w="1947" w:type="dxa"/>
            <w:vAlign w:val="center"/>
          </w:tcPr>
          <w:p w:rsidR="001900D2" w:rsidRPr="004A3CBF" w:rsidRDefault="001900D2" w:rsidP="00091890">
            <w:pPr>
              <w:pStyle w:val="Tablebody-leftaligned"/>
            </w:pPr>
            <w:r>
              <w:t>Reviewer, demand s</w:t>
            </w:r>
            <w:r w:rsidRPr="004A3CBF">
              <w:t>urge</w:t>
            </w:r>
            <w:r>
              <w:t>, actuarial analysi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 xml:space="preserve">Aguedo Ingco </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President, AMI Risk Con</w:t>
            </w:r>
            <w:r>
              <w:t>s</w:t>
            </w:r>
            <w:r w:rsidRPr="004A3CBF">
              <w:t>ultants</w:t>
            </w:r>
          </w:p>
        </w:tc>
        <w:tc>
          <w:tcPr>
            <w:tcW w:w="849" w:type="dxa"/>
            <w:vAlign w:val="center"/>
          </w:tcPr>
          <w:p w:rsidR="001900D2" w:rsidRPr="004A3CBF" w:rsidRDefault="001900D2" w:rsidP="00091890">
            <w:pPr>
              <w:pStyle w:val="Tablebody-leftaligned"/>
            </w:pPr>
            <w:r>
              <w:t>4</w:t>
            </w:r>
            <w:r w:rsidR="00C7045B">
              <w:t>3</w:t>
            </w:r>
          </w:p>
        </w:tc>
        <w:tc>
          <w:tcPr>
            <w:tcW w:w="1947" w:type="dxa"/>
            <w:vAlign w:val="center"/>
          </w:tcPr>
          <w:p w:rsidR="001900D2" w:rsidRPr="004A3CBF" w:rsidRDefault="001900D2" w:rsidP="00091890">
            <w:pPr>
              <w:pStyle w:val="Tablebody-leftaligned"/>
            </w:pPr>
            <w:r>
              <w:t>Reviewer, demand s</w:t>
            </w:r>
            <w:r w:rsidRPr="004A3CBF">
              <w:t>urge</w:t>
            </w:r>
          </w:p>
        </w:tc>
      </w:tr>
      <w:tr w:rsidR="001900D2" w:rsidRPr="004A3CBF" w:rsidTr="00BB4520">
        <w:trPr>
          <w:trHeight w:val="255"/>
          <w:jc w:val="center"/>
        </w:trPr>
        <w:tc>
          <w:tcPr>
            <w:tcW w:w="1795" w:type="dxa"/>
            <w:vAlign w:val="center"/>
          </w:tcPr>
          <w:p w:rsidR="001900D2" w:rsidRPr="00741CCE" w:rsidRDefault="001900D2" w:rsidP="00AD1571">
            <w:pPr>
              <w:pStyle w:val="Tableheader"/>
            </w:pPr>
            <w:r w:rsidRPr="00741CCE">
              <w:t>Computer Science</w:t>
            </w:r>
          </w:p>
        </w:tc>
        <w:tc>
          <w:tcPr>
            <w:tcW w:w="1548" w:type="dxa"/>
            <w:vAlign w:val="center"/>
          </w:tcPr>
          <w:p w:rsidR="001900D2" w:rsidRPr="00741CCE" w:rsidRDefault="001900D2" w:rsidP="00AD1571">
            <w:pPr>
              <w:pStyle w:val="Tableheader"/>
            </w:pPr>
            <w:r w:rsidRPr="00741CCE">
              <w:t> </w:t>
            </w:r>
          </w:p>
        </w:tc>
        <w:tc>
          <w:tcPr>
            <w:tcW w:w="1347" w:type="dxa"/>
            <w:vAlign w:val="center"/>
          </w:tcPr>
          <w:p w:rsidR="001900D2" w:rsidRPr="00741CCE" w:rsidRDefault="001900D2" w:rsidP="00AD1571">
            <w:pPr>
              <w:pStyle w:val="Tableheader"/>
            </w:pPr>
            <w:r w:rsidRPr="00741CCE">
              <w:t> </w:t>
            </w:r>
          </w:p>
        </w:tc>
        <w:tc>
          <w:tcPr>
            <w:tcW w:w="2011" w:type="dxa"/>
            <w:vAlign w:val="center"/>
          </w:tcPr>
          <w:p w:rsidR="001900D2" w:rsidRPr="00741CCE" w:rsidRDefault="001900D2" w:rsidP="00AD1571">
            <w:pPr>
              <w:pStyle w:val="Tableheader"/>
            </w:pPr>
            <w:r w:rsidRPr="00741CCE">
              <w:t> </w:t>
            </w:r>
          </w:p>
        </w:tc>
        <w:tc>
          <w:tcPr>
            <w:tcW w:w="849" w:type="dxa"/>
            <w:vAlign w:val="center"/>
          </w:tcPr>
          <w:p w:rsidR="001900D2" w:rsidRPr="00741CCE" w:rsidRDefault="001900D2" w:rsidP="00AD1571">
            <w:pPr>
              <w:pStyle w:val="Tableheader"/>
            </w:pPr>
            <w:r w:rsidRPr="00741CCE">
              <w:t> </w:t>
            </w:r>
          </w:p>
        </w:tc>
        <w:tc>
          <w:tcPr>
            <w:tcW w:w="1947" w:type="dxa"/>
            <w:vAlign w:val="center"/>
          </w:tcPr>
          <w:p w:rsidR="001900D2" w:rsidRPr="00741CCE" w:rsidRDefault="001900D2" w:rsidP="00AD1571">
            <w:pPr>
              <w:pStyle w:val="Tableheader"/>
            </w:pPr>
            <w:r w:rsidRPr="00741CCE">
              <w:t> </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Dr. Shu-Ching Chen</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Computer Science</w:t>
            </w:r>
            <w:r w:rsidR="00AC3374">
              <w:t xml:space="preserve">, </w:t>
            </w:r>
            <w:r w:rsidRPr="00B31093">
              <w:t>FIU</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765"/>
          <w:jc w:val="center"/>
        </w:trPr>
        <w:tc>
          <w:tcPr>
            <w:tcW w:w="1795" w:type="dxa"/>
            <w:vAlign w:val="center"/>
          </w:tcPr>
          <w:p w:rsidR="001900D2" w:rsidRPr="00B31093" w:rsidRDefault="001900D2" w:rsidP="00091890">
            <w:pPr>
              <w:pStyle w:val="Tablebody-leftaligned"/>
            </w:pPr>
            <w:r w:rsidRPr="00B31093">
              <w:t>Dr. Mei-ling Shyu</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Electrical and Computer Engineering</w:t>
            </w:r>
            <w:r w:rsidR="00AC3374">
              <w:t xml:space="preserve">, </w:t>
            </w:r>
            <w:r w:rsidRPr="00B31093">
              <w:t>U</w:t>
            </w:r>
            <w:r w:rsidR="00AC3374">
              <w:t xml:space="preserve">niversity of </w:t>
            </w:r>
            <w:r w:rsidRPr="00B31093">
              <w:t>M</w:t>
            </w:r>
            <w:r w:rsidR="00AC3374">
              <w:t>iami</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quality assurance</w:t>
            </w:r>
          </w:p>
        </w:tc>
      </w:tr>
      <w:tr w:rsidR="001900D2" w:rsidRPr="004A3CBF" w:rsidTr="00BB4520">
        <w:trPr>
          <w:trHeight w:val="710"/>
          <w:jc w:val="center"/>
        </w:trPr>
        <w:tc>
          <w:tcPr>
            <w:tcW w:w="1795" w:type="dxa"/>
            <w:vAlign w:val="center"/>
          </w:tcPr>
          <w:p w:rsidR="001900D2" w:rsidRPr="00B31093" w:rsidRDefault="001900D2" w:rsidP="00091890">
            <w:pPr>
              <w:pStyle w:val="Tablebody-leftaligned"/>
            </w:pPr>
            <w:r w:rsidRPr="00B31093">
              <w:t>Raul Garcia</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647"/>
          <w:jc w:val="center"/>
        </w:trPr>
        <w:tc>
          <w:tcPr>
            <w:tcW w:w="1795" w:type="dxa"/>
            <w:vAlign w:val="center"/>
          </w:tcPr>
          <w:p w:rsidR="001900D2" w:rsidRPr="00B31093" w:rsidRDefault="001900D2" w:rsidP="00091890">
            <w:pPr>
              <w:pStyle w:val="Tablebody-leftaligned"/>
            </w:pPr>
            <w:r w:rsidRPr="00B31093">
              <w:t>Diana Machado</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7</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584"/>
          <w:jc w:val="center"/>
        </w:trPr>
        <w:tc>
          <w:tcPr>
            <w:tcW w:w="1795" w:type="dxa"/>
            <w:vAlign w:val="center"/>
          </w:tcPr>
          <w:p w:rsidR="001900D2" w:rsidRPr="00B31093" w:rsidRDefault="001900D2" w:rsidP="00091890">
            <w:pPr>
              <w:pStyle w:val="Tablebody-leftaligned"/>
            </w:pPr>
            <w:r w:rsidRPr="00B31093">
              <w:t>Haiman Tian</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Florida International Universit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Samira Pouyanfar</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Sharif University of Technolog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 xml:space="preserve"> 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622A73" w:rsidP="00091890">
            <w:pPr>
              <w:pStyle w:val="Tablebody-leftaligned"/>
            </w:pPr>
            <w:r>
              <w:t>S</w:t>
            </w:r>
            <w:r w:rsidR="001900D2" w:rsidRPr="00B31093">
              <w:t>oftware and database development</w:t>
            </w:r>
          </w:p>
        </w:tc>
      </w:tr>
      <w:tr w:rsidR="001900D2" w:rsidRPr="004A3CBF" w:rsidTr="00BB4520">
        <w:trPr>
          <w:trHeight w:val="255"/>
          <w:jc w:val="center"/>
        </w:trPr>
        <w:tc>
          <w:tcPr>
            <w:tcW w:w="1795" w:type="dxa"/>
            <w:vAlign w:val="center"/>
          </w:tcPr>
          <w:p w:rsidR="001900D2" w:rsidRDefault="001900D2" w:rsidP="00091890">
            <w:pPr>
              <w:pStyle w:val="Tablebody-leftaligned"/>
            </w:pPr>
            <w:r>
              <w:t>Yudong Tao</w:t>
            </w:r>
          </w:p>
        </w:tc>
        <w:tc>
          <w:tcPr>
            <w:tcW w:w="1548" w:type="dxa"/>
            <w:vAlign w:val="center"/>
          </w:tcPr>
          <w:p w:rsidR="001900D2" w:rsidRDefault="001900D2" w:rsidP="00091890">
            <w:pPr>
              <w:pStyle w:val="Tablebody-leftaligned"/>
            </w:pPr>
            <w:r>
              <w:rPr>
                <w:rFonts w:hint="eastAsia"/>
              </w:rPr>
              <w:t>B</w:t>
            </w:r>
            <w:r>
              <w:t xml:space="preserve">.S. </w:t>
            </w:r>
            <w:r>
              <w:rPr>
                <w:rFonts w:hint="eastAsia"/>
              </w:rPr>
              <w:t>Microelectronics</w:t>
            </w:r>
          </w:p>
        </w:tc>
        <w:tc>
          <w:tcPr>
            <w:tcW w:w="1347" w:type="dxa"/>
            <w:vAlign w:val="center"/>
          </w:tcPr>
          <w:p w:rsidR="001900D2" w:rsidRPr="00E607C1" w:rsidRDefault="001900D2" w:rsidP="00091890">
            <w:pPr>
              <w:pStyle w:val="Tablebody-leftaligned"/>
            </w:pPr>
            <w:r>
              <w:rPr>
                <w:rFonts w:hint="eastAsia"/>
              </w:rPr>
              <w:t>Fudan University</w:t>
            </w:r>
          </w:p>
        </w:tc>
        <w:tc>
          <w:tcPr>
            <w:tcW w:w="2011" w:type="dxa"/>
            <w:vAlign w:val="center"/>
          </w:tcPr>
          <w:p w:rsidR="001900D2" w:rsidRPr="00B31093" w:rsidRDefault="001900D2" w:rsidP="00091890">
            <w:pPr>
              <w:pStyle w:val="Tablebody-leftaligned"/>
            </w:pPr>
            <w:r>
              <w:t>Ph.D. Candidate in Electrical and Computer Engineering</w:t>
            </w:r>
            <w:r w:rsidR="00AC3374">
              <w:t xml:space="preserve">, </w:t>
            </w:r>
            <w:r>
              <w:t>UM</w:t>
            </w:r>
          </w:p>
        </w:tc>
        <w:tc>
          <w:tcPr>
            <w:tcW w:w="849" w:type="dxa"/>
            <w:vAlign w:val="center"/>
          </w:tcPr>
          <w:p w:rsidR="001900D2"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rsidRPr="00307571">
              <w:lastRenderedPageBreak/>
              <w:t>Maria Presa Reyes</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B31093" w:rsidRDefault="001900D2" w:rsidP="00091890">
            <w:pPr>
              <w:pStyle w:val="Tablebody-leftaligned"/>
            </w:pPr>
            <w:r>
              <w:t>Florida International University</w:t>
            </w:r>
          </w:p>
        </w:tc>
        <w:tc>
          <w:tcPr>
            <w:tcW w:w="2011" w:type="dxa"/>
            <w:vAlign w:val="center"/>
          </w:tcPr>
          <w:p w:rsidR="001900D2" w:rsidRPr="00B31093" w:rsidRDefault="001900D2" w:rsidP="00091890">
            <w:pPr>
              <w:pStyle w:val="Tablebody-leftaligned"/>
            </w:pPr>
            <w:r w:rsidRPr="00B31093">
              <w:t xml:space="preserve">Ph.D. </w:t>
            </w:r>
            <w:r>
              <w:rPr>
                <w:rFonts w:hint="eastAsia"/>
              </w:rPr>
              <w:t>student</w:t>
            </w:r>
            <w:r>
              <w:t xml:space="preserv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Tianyi Wang</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E0605C" w:rsidRDefault="001900D2" w:rsidP="00091890">
            <w:pPr>
              <w:pStyle w:val="Tablebody-leftaligned"/>
            </w:pPr>
            <w:r w:rsidRPr="00E0605C">
              <w:t>Florida International University</w:t>
            </w:r>
          </w:p>
        </w:tc>
        <w:tc>
          <w:tcPr>
            <w:tcW w:w="2011" w:type="dxa"/>
            <w:vAlign w:val="center"/>
          </w:tcPr>
          <w:p w:rsidR="001900D2" w:rsidRPr="00B31093" w:rsidRDefault="001900D2" w:rsidP="00091890">
            <w:pPr>
              <w:pStyle w:val="Tablebody-leftaligned"/>
            </w:pPr>
            <w:r>
              <w:t xml:space="preserve">Ph.D. </w:t>
            </w:r>
            <w:r>
              <w:rPr>
                <w:rFonts w:hint="eastAsia"/>
              </w:rPr>
              <w:t>student</w:t>
            </w:r>
            <w:r>
              <w:t xml:space="preserve"> in </w:t>
            </w:r>
            <w:r w:rsidRPr="00B31093">
              <w:t>Computer Science</w:t>
            </w:r>
            <w:r w:rsidR="00AC3374">
              <w:t xml:space="preserve">, </w:t>
            </w:r>
            <w:r w:rsidRPr="00B31093">
              <w:t>FIU</w:t>
            </w:r>
          </w:p>
        </w:tc>
        <w:tc>
          <w:tcPr>
            <w:tcW w:w="849" w:type="dxa"/>
            <w:vAlign w:val="center"/>
          </w:tcPr>
          <w:p w:rsidR="001900D2" w:rsidRPr="00B31093"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Hector Cen</w:t>
            </w:r>
          </w:p>
        </w:tc>
        <w:tc>
          <w:tcPr>
            <w:tcW w:w="1548" w:type="dxa"/>
            <w:vAlign w:val="center"/>
          </w:tcPr>
          <w:p w:rsidR="001900D2" w:rsidRPr="00B31093" w:rsidRDefault="001900D2" w:rsidP="00091890">
            <w:pPr>
              <w:pStyle w:val="Tablebody-leftaligned"/>
            </w:pPr>
            <w:r>
              <w:t>M.S. Information Technology</w:t>
            </w:r>
          </w:p>
        </w:tc>
        <w:tc>
          <w:tcPr>
            <w:tcW w:w="1347" w:type="dxa"/>
            <w:vAlign w:val="center"/>
          </w:tcPr>
          <w:p w:rsidR="001900D2" w:rsidRPr="001F0A23" w:rsidRDefault="001900D2" w:rsidP="00091890">
            <w:pPr>
              <w:pStyle w:val="Tablebody-leftaligned"/>
              <w:rPr>
                <w:rFonts w:ascii="Times" w:hAnsi="Times" w:cs="Times"/>
                <w:lang w:val="es-AR"/>
              </w:rPr>
            </w:pPr>
            <w:r w:rsidRPr="00E0605C">
              <w:t>Florida International University</w:t>
            </w:r>
          </w:p>
        </w:tc>
        <w:tc>
          <w:tcPr>
            <w:tcW w:w="2011" w:type="dxa"/>
            <w:vAlign w:val="center"/>
          </w:tcPr>
          <w:p w:rsidR="001900D2" w:rsidRDefault="001900D2" w:rsidP="00091890">
            <w:pPr>
              <w:pStyle w:val="Tablebody-leftaligned"/>
            </w:pPr>
            <w:r>
              <w:t>Research assistant in the DMIS lab</w:t>
            </w:r>
            <w:r w:rsidR="00AC3374">
              <w:t>, FIU</w:t>
            </w:r>
          </w:p>
        </w:tc>
        <w:tc>
          <w:tcPr>
            <w:tcW w:w="849" w:type="dxa"/>
            <w:vAlign w:val="center"/>
          </w:tcPr>
          <w:p w:rsidR="001900D2"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622A73" w:rsidRPr="004A3CBF" w:rsidTr="00BB4520">
        <w:trPr>
          <w:trHeight w:val="450"/>
          <w:jc w:val="center"/>
        </w:trPr>
        <w:tc>
          <w:tcPr>
            <w:tcW w:w="1795" w:type="dxa"/>
            <w:vAlign w:val="center"/>
          </w:tcPr>
          <w:p w:rsidR="00622A73" w:rsidRDefault="00622A73" w:rsidP="00091890">
            <w:pPr>
              <w:pStyle w:val="Tablebody-leftaligned"/>
            </w:pPr>
            <w:r>
              <w:t>Daniel Martinez</w:t>
            </w:r>
          </w:p>
        </w:tc>
        <w:tc>
          <w:tcPr>
            <w:tcW w:w="1548" w:type="dxa"/>
            <w:vAlign w:val="center"/>
          </w:tcPr>
          <w:p w:rsidR="00622A73" w:rsidRDefault="00622A73" w:rsidP="00091890">
            <w:pPr>
              <w:pStyle w:val="Tablebody-leftaligned"/>
            </w:pPr>
            <w:r>
              <w:t>High School</w:t>
            </w:r>
          </w:p>
        </w:tc>
        <w:tc>
          <w:tcPr>
            <w:tcW w:w="1347" w:type="dxa"/>
            <w:vAlign w:val="center"/>
          </w:tcPr>
          <w:p w:rsidR="00622A73" w:rsidRPr="00E0605C" w:rsidRDefault="00622A73" w:rsidP="00091890">
            <w:pPr>
              <w:pStyle w:val="Tablebody-leftaligned"/>
            </w:pPr>
            <w:r>
              <w:t>Florida International University</w:t>
            </w:r>
          </w:p>
        </w:tc>
        <w:tc>
          <w:tcPr>
            <w:tcW w:w="2011" w:type="dxa"/>
            <w:vAlign w:val="center"/>
          </w:tcPr>
          <w:p w:rsidR="00622A73" w:rsidRDefault="00622A73" w:rsidP="00091890">
            <w:pPr>
              <w:pStyle w:val="Tablebody-leftaligned"/>
            </w:pPr>
            <w:r>
              <w:t>Student assistant in the DMIS lab, FIU</w:t>
            </w:r>
          </w:p>
        </w:tc>
        <w:tc>
          <w:tcPr>
            <w:tcW w:w="849" w:type="dxa"/>
            <w:vAlign w:val="center"/>
          </w:tcPr>
          <w:p w:rsidR="00622A73" w:rsidRDefault="00622A73" w:rsidP="00091890">
            <w:pPr>
              <w:pStyle w:val="Tablebody-leftaligned"/>
            </w:pPr>
            <w:r>
              <w:t>1</w:t>
            </w:r>
          </w:p>
        </w:tc>
        <w:tc>
          <w:tcPr>
            <w:tcW w:w="1947" w:type="dxa"/>
            <w:vAlign w:val="center"/>
          </w:tcPr>
          <w:p w:rsidR="00622A73" w:rsidRPr="00B31093" w:rsidRDefault="00577F5E" w:rsidP="00091890">
            <w:pPr>
              <w:pStyle w:val="Tablebody-leftaligned"/>
            </w:pPr>
            <w:r>
              <w:t>Information management systems</w:t>
            </w:r>
          </w:p>
        </w:tc>
      </w:tr>
    </w:tbl>
    <w:p w:rsidR="001900D2" w:rsidRPr="001900D2" w:rsidRDefault="008D5ED1">
      <w:pPr>
        <w:pStyle w:val="Caption"/>
      </w:pPr>
      <w:bookmarkStart w:id="444" w:name="_Toc545960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10</w:t>
      </w:r>
      <w:r w:rsidR="00B77751">
        <w:rPr>
          <w:noProof/>
        </w:rPr>
        <w:fldChar w:fldCharType="end"/>
      </w:r>
      <w:r>
        <w:t>. Professional credentials</w:t>
      </w:r>
      <w:bookmarkEnd w:id="444"/>
    </w:p>
    <w:p w:rsidR="00121304" w:rsidRDefault="00121304">
      <w:pPr>
        <w:pStyle w:val="Disclosure"/>
      </w:pPr>
      <w:r>
        <w:t>B. Identify any new employees or consultants (since the previous submission) engaged in the development of the hurricane model or the acceptability process.</w:t>
      </w:r>
    </w:p>
    <w:p w:rsidR="00DC4750" w:rsidRDefault="00DC4750" w:rsidP="00A31341">
      <w:r w:rsidRPr="00A31341">
        <w:t>Roberto</w:t>
      </w:r>
      <w:r w:rsidRPr="00DC4750">
        <w:t xml:space="preserve"> Vicente Silva de Abreu</w:t>
      </w:r>
      <w:r>
        <w:t xml:space="preserve">, </w:t>
      </w:r>
      <w:r w:rsidRPr="00DC4750">
        <w:t>Josemar Faustino Da Cruz</w:t>
      </w:r>
      <w:r>
        <w:t xml:space="preserve">, Tianyi Wang, Hector Cen, </w:t>
      </w:r>
      <w:r w:rsidR="00622A73">
        <w:t xml:space="preserve">Daniel Martinez, </w:t>
      </w:r>
      <w:r w:rsidR="00A31341">
        <w:t xml:space="preserve">Dr. </w:t>
      </w:r>
      <w:r>
        <w:t>Wensong Wu</w:t>
      </w:r>
      <w:r w:rsidRPr="00DC4750">
        <w:t>.</w:t>
      </w:r>
    </w:p>
    <w:p w:rsidR="00406E80" w:rsidRDefault="00121304">
      <w:pPr>
        <w:pStyle w:val="Disclosure"/>
        <w:rPr>
          <w:ins w:id="445" w:author="Diana Machado" w:date="2019-04-06T01:24:00Z"/>
        </w:rPr>
        <w:sectPr w:rsidR="00406E80" w:rsidSect="00FC1129">
          <w:footerReference w:type="default" r:id="rId99"/>
          <w:pgSz w:w="12240" w:h="15840" w:code="1"/>
          <w:pgMar w:top="1440" w:right="1440" w:bottom="1440" w:left="1440" w:header="720" w:footer="432" w:gutter="0"/>
          <w:cols w:space="720"/>
          <w:docGrid w:linePitch="360"/>
        </w:sectPr>
      </w:pPr>
      <w:r>
        <w:t>C. Provide visual business workflow documentation connecting all personnel related to hurricane model design, testing, execution, maintenance, and decision-making.</w:t>
      </w:r>
    </w:p>
    <w:p w:rsidR="00D26392" w:rsidRDefault="00D26392" w:rsidP="00D26392">
      <w:pPr>
        <w:keepNext/>
        <w:jc w:val="center"/>
      </w:pPr>
      <w:del w:id="448" w:author="Diana Machado" w:date="2019-04-06T01:25:00Z">
        <w:r w:rsidDel="00406E80">
          <w:rPr>
            <w:noProof/>
          </w:rPr>
          <w:lastRenderedPageBreak/>
          <w:drawing>
            <wp:inline distT="0" distB="0" distL="0" distR="0">
              <wp:extent cx="6000750" cy="4500880"/>
              <wp:effectExtent l="0" t="0" r="635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ersonnel.pdf"/>
                      <pic:cNvPicPr/>
                    </pic:nvPicPr>
                    <pic:blipFill>
                      <a:blip r:embed="rId100">
                        <a:extLst>
                          <a:ext uri="{28A0092B-C50C-407E-A947-70E740481C1C}">
                            <a14:useLocalDpi xmlns:a14="http://schemas.microsoft.com/office/drawing/2010/main" val="0"/>
                          </a:ext>
                        </a:extLst>
                      </a:blip>
                      <a:stretch>
                        <a:fillRect/>
                      </a:stretch>
                    </pic:blipFill>
                    <pic:spPr>
                      <a:xfrm>
                        <a:off x="0" y="0"/>
                        <a:ext cx="6000750" cy="4500880"/>
                      </a:xfrm>
                      <a:prstGeom prst="rect">
                        <a:avLst/>
                      </a:prstGeom>
                    </pic:spPr>
                  </pic:pic>
                </a:graphicData>
              </a:graphic>
            </wp:inline>
          </w:drawing>
        </w:r>
      </w:del>
    </w:p>
    <w:p w:rsidR="00D26392" w:rsidRPr="00D26392" w:rsidDel="00406E80" w:rsidRDefault="00D26392">
      <w:pPr>
        <w:pStyle w:val="Caption"/>
        <w:rPr>
          <w:del w:id="449" w:author="Diana Machado" w:date="2019-04-06T01:26:00Z"/>
        </w:rPr>
      </w:pPr>
      <w:del w:id="450" w:author="Diana Machado" w:date="2019-04-06T01:26:00Z">
        <w:r w:rsidDel="00406E80">
          <w:delText xml:space="preserve">Figure </w:delText>
        </w:r>
        <w:r w:rsidR="003E44ED" w:rsidDel="00406E80">
          <w:rPr>
            <w:noProof/>
          </w:rPr>
          <w:fldChar w:fldCharType="begin"/>
        </w:r>
        <w:r w:rsidR="003E44ED" w:rsidDel="00406E80">
          <w:rPr>
            <w:noProof/>
          </w:rPr>
          <w:delInstrText xml:space="preserve"> SEQ Figure \* ARABIC </w:delInstrText>
        </w:r>
        <w:r w:rsidR="003E44ED" w:rsidDel="00406E80">
          <w:rPr>
            <w:noProof/>
          </w:rPr>
          <w:fldChar w:fldCharType="separate"/>
        </w:r>
        <w:r w:rsidR="00E1682B" w:rsidDel="00406E80">
          <w:rPr>
            <w:noProof/>
          </w:rPr>
          <w:delText>24</w:delText>
        </w:r>
        <w:r w:rsidR="003E44ED" w:rsidDel="00406E80">
          <w:rPr>
            <w:noProof/>
          </w:rPr>
          <w:fldChar w:fldCharType="end"/>
        </w:r>
        <w:r w:rsidDel="00406E80">
          <w:delText xml:space="preserve">. </w:delText>
        </w:r>
        <w:r w:rsidRPr="005F0738" w:rsidDel="00406E80">
          <w:delText>Florida Public Hurricane Loss Model workflow</w:delText>
        </w:r>
      </w:del>
    </w:p>
    <w:p w:rsidR="00406E80" w:rsidRDefault="00406E80" w:rsidP="00406E80"/>
    <w:p w:rsidR="00406E80" w:rsidRDefault="00406E80">
      <w:pPr>
        <w:keepNext/>
        <w:jc w:val="center"/>
        <w:rPr>
          <w:ins w:id="451" w:author="Diana Machado" w:date="2019-04-06T01:26:00Z"/>
        </w:rPr>
        <w:pPrChange w:id="452" w:author="Diana Machado" w:date="2019-04-06T01:26:00Z">
          <w:pPr>
            <w:jc w:val="center"/>
          </w:pPr>
        </w:pPrChange>
      </w:pPr>
      <w:ins w:id="453" w:author="Diana Machado" w:date="2019-04-06T01:25:00Z">
        <w:r>
          <w:rPr>
            <w:noProof/>
          </w:rPr>
          <w:lastRenderedPageBreak/>
          <w:drawing>
            <wp:inline distT="0" distB="0" distL="0" distR="0">
              <wp:extent cx="5943600" cy="6858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Figure24-FloridaPublicHurricaneLossModelWorkflow.pdf"/>
                      <pic:cNvPicPr/>
                    </pic:nvPicPr>
                    <pic:blipFill>
                      <a:blip r:embed="rId101">
                        <a:extLst>
                          <a:ext uri="{28A0092B-C50C-407E-A947-70E740481C1C}">
                            <a14:useLocalDpi xmlns:a14="http://schemas.microsoft.com/office/drawing/2010/main" val="0"/>
                          </a:ext>
                        </a:extLst>
                      </a:blip>
                      <a:stretch>
                        <a:fillRect/>
                      </a:stretch>
                    </pic:blipFill>
                    <pic:spPr>
                      <a:xfrm>
                        <a:off x="0" y="0"/>
                        <a:ext cx="5943600" cy="6858000"/>
                      </a:xfrm>
                      <a:prstGeom prst="rect">
                        <a:avLst/>
                      </a:prstGeom>
                    </pic:spPr>
                  </pic:pic>
                </a:graphicData>
              </a:graphic>
            </wp:inline>
          </w:drawing>
        </w:r>
      </w:ins>
    </w:p>
    <w:p w:rsidR="00406E80" w:rsidRDefault="00406E80">
      <w:pPr>
        <w:pStyle w:val="Caption"/>
        <w:pPrChange w:id="454" w:author="Diana Machado" w:date="2019-04-06T01:26:00Z">
          <w:pPr/>
        </w:pPrChange>
      </w:pPr>
      <w:bookmarkStart w:id="455" w:name="_Toc5458053"/>
      <w:ins w:id="456" w:author="Diana Machado" w:date="2019-04-06T01:26:00Z">
        <w:r>
          <w:t xml:space="preserve">Figure </w:t>
        </w:r>
        <w:r>
          <w:fldChar w:fldCharType="begin"/>
        </w:r>
        <w:r>
          <w:instrText xml:space="preserve"> SEQ Figure \* ARABIC </w:instrText>
        </w:r>
      </w:ins>
      <w:r>
        <w:fldChar w:fldCharType="separate"/>
      </w:r>
      <w:r w:rsidR="005B48FF">
        <w:rPr>
          <w:noProof/>
        </w:rPr>
        <w:t>24</w:t>
      </w:r>
      <w:ins w:id="457" w:author="Diana Machado" w:date="2019-04-06T01:26:00Z">
        <w:r>
          <w:fldChar w:fldCharType="end"/>
        </w:r>
        <w:r>
          <w:t xml:space="preserve">. </w:t>
        </w:r>
        <w:r w:rsidRPr="00F021F7">
          <w:t>Florida Public Hurricane Loss Model workflow</w:t>
        </w:r>
      </w:ins>
      <w:bookmarkEnd w:id="455"/>
    </w:p>
    <w:p w:rsidR="00406E80" w:rsidRDefault="00406E80" w:rsidP="00406E80"/>
    <w:p w:rsidR="00406E80" w:rsidRPr="00406E80" w:rsidRDefault="00406E80" w:rsidP="00406E80">
      <w:pPr>
        <w:sectPr w:rsidR="00406E80" w:rsidRPr="00406E80" w:rsidSect="00FC1129">
          <w:footerReference w:type="default" r:id="rId102"/>
          <w:pgSz w:w="12240" w:h="15840" w:code="1"/>
          <w:pgMar w:top="1440" w:right="1440" w:bottom="1440" w:left="1440" w:header="720" w:footer="432" w:gutter="0"/>
          <w:cols w:space="720"/>
          <w:docGrid w:linePitch="360"/>
        </w:sectPr>
      </w:pPr>
    </w:p>
    <w:p w:rsidR="00121304" w:rsidRDefault="00121304">
      <w:pPr>
        <w:pStyle w:val="Disclosure"/>
      </w:pPr>
      <w:r>
        <w:lastRenderedPageBreak/>
        <w:t>3. Independent Peer Review</w:t>
      </w:r>
    </w:p>
    <w:p w:rsidR="00121304" w:rsidRDefault="00121304">
      <w:pPr>
        <w:pStyle w:val="Disclosure"/>
      </w:pPr>
      <w:r>
        <w:t>A. Provide reviewer names and dates of external independent peer reviews that have been performed on the following components as currently functioning in the hurricane model:</w:t>
      </w:r>
    </w:p>
    <w:p w:rsidR="00121304" w:rsidRDefault="00121304">
      <w:pPr>
        <w:pStyle w:val="Disclosure"/>
      </w:pPr>
      <w:r>
        <w:t>1. Meteorology</w:t>
      </w:r>
    </w:p>
    <w:p w:rsidR="00121304" w:rsidRDefault="00121304">
      <w:pPr>
        <w:pStyle w:val="Disclosure"/>
      </w:pPr>
      <w:r>
        <w:t>2. Statistics</w:t>
      </w:r>
    </w:p>
    <w:p w:rsidR="00121304" w:rsidRDefault="00121304">
      <w:pPr>
        <w:pStyle w:val="Disclosure"/>
      </w:pPr>
      <w:r>
        <w:t>3. Vulnerability</w:t>
      </w:r>
    </w:p>
    <w:p w:rsidR="00121304" w:rsidRDefault="00121304">
      <w:pPr>
        <w:pStyle w:val="Disclosure"/>
      </w:pPr>
      <w:r>
        <w:t>4. Actuarial Science</w:t>
      </w:r>
    </w:p>
    <w:p w:rsidR="00121304" w:rsidRDefault="00121304">
      <w:pPr>
        <w:pStyle w:val="Disclosure"/>
      </w:pPr>
      <w:r>
        <w:t>5. Computer/Information Science</w:t>
      </w:r>
    </w:p>
    <w:p w:rsidR="00C75C60" w:rsidRDefault="00C75C60" w:rsidP="00C75C60">
      <w:r>
        <w:t>Dr. Gary Barnes, Professor of Meteorology at University of Hawaii, performed the external review of the meteorology component in February 2007. The current version was reviewed by modeler personnel.</w:t>
      </w:r>
    </w:p>
    <w:p w:rsidR="00C75C60" w:rsidRDefault="00C75C60" w:rsidP="00C75C60"/>
    <w:p w:rsidR="00C75C60" w:rsidRDefault="00C75C60" w:rsidP="00C75C60">
      <w:r>
        <w:t>Gail Flannery, FCAS, and Aguedo Ingco, FCAS, actuaries and vice president and president, respectively, of AMI Risk Consultants in Miami, performed the external review of the actuarial component and submission in October 2018. Gail Flannery was also involved in the development of the demand surge model and the commercial residential model.</w:t>
      </w:r>
    </w:p>
    <w:p w:rsidR="00C75C60" w:rsidRDefault="00C75C60" w:rsidP="00C75C60"/>
    <w:p w:rsidR="00DF2F95" w:rsidRPr="00DF2F95" w:rsidRDefault="00C75C60" w:rsidP="00C75C60">
      <w:r>
        <w:t>The vulnerability, statistical, and computer science components were reviewed by modeler personnel.</w:t>
      </w:r>
    </w:p>
    <w:p w:rsidR="00121304" w:rsidRDefault="00121304">
      <w:pPr>
        <w:pStyle w:val="Disclosure"/>
      </w:pPr>
      <w:r w:rsidRPr="00DF2F95">
        <w:t>B. Provide documentation of independent peer reviews directly relevant to the modeling organization’s responses to the current hurricane standards, disclosures, or forms. Identify any unresolved or outstanding issues as a result of these reviews.</w:t>
      </w:r>
    </w:p>
    <w:p w:rsidR="00C75C60" w:rsidRDefault="00C75C60" w:rsidP="00C75C60">
      <w:r>
        <w:t>The written independent review of the wind component by Dr. Gary Barnes is presented in Appendix A. No unresolved outstanding issues remain after the review.</w:t>
      </w:r>
    </w:p>
    <w:p w:rsidR="00C75C60" w:rsidRDefault="00C75C60" w:rsidP="00C75C60"/>
    <w:p w:rsidR="00DF2F95" w:rsidRPr="00DF2F95" w:rsidRDefault="00C75C60" w:rsidP="00C75C60">
      <w:r>
        <w:t xml:space="preserve">Gail Flannery, FCAS, performed the independent review of the actuarial component. She attended many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prepared the </w:t>
      </w:r>
      <w:r>
        <w:lastRenderedPageBreak/>
        <w:t xml:space="preserve">submission document for the actuarial standards. A letter from Gail Flannery can be found in </w:t>
      </w:r>
      <w:hyperlink w:anchor="AppendixA" w:history="1">
        <w:r w:rsidRPr="00C75C60">
          <w:rPr>
            <w:rStyle w:val="Hyperlink"/>
          </w:rPr>
          <w:t>Appendix A</w:t>
        </w:r>
      </w:hyperlink>
      <w:r>
        <w:t xml:space="preserve">. See also </w:t>
      </w:r>
      <w:hyperlink w:anchor="FormG5" w:history="1">
        <w:r w:rsidRPr="00C75C60">
          <w:rPr>
            <w:rStyle w:val="Hyperlink"/>
          </w:rPr>
          <w:t>Form G-5</w:t>
        </w:r>
      </w:hyperlink>
      <w:r>
        <w:t>.</w:t>
      </w:r>
    </w:p>
    <w:p w:rsidR="00121304" w:rsidRDefault="00121304">
      <w:pPr>
        <w:pStyle w:val="Disclosure"/>
      </w:pPr>
      <w:r>
        <w:t>C. Describe the nature of any on-going or functional relationship the organization has with any of the persons performing the independent peer reviews.</w:t>
      </w:r>
    </w:p>
    <w:p w:rsidR="00121304" w:rsidRDefault="00C75C60" w:rsidP="00121304">
      <w:r w:rsidRPr="00C75C60">
        <w:t>Dr. Gary Barnes, Professor of Meteorology at University of Hawaii, performed the external review of the version 2.6 meteorology component of the model, particularly the wind field model. He has no on-going or functional relationship to FIU or the modeling organization, other than as an independent reviewer. He did not take part in the development or testing of the model. His role in the model has been confined to being an independent external reviewer.</w:t>
      </w:r>
    </w:p>
    <w:p w:rsidR="00121304" w:rsidRDefault="00121304">
      <w:pPr>
        <w:pStyle w:val="Disclosure"/>
      </w:pPr>
      <w:r>
        <w:t xml:space="preserve">4. Provide a completed Form G-1, General Standards Expert Certification. Provide a link to the location of the form </w:t>
      </w:r>
      <w:r w:rsidR="00471679">
        <w:t>here.</w:t>
      </w:r>
    </w:p>
    <w:p w:rsidR="00F07D66" w:rsidRPr="00F07D66" w:rsidRDefault="00E81907" w:rsidP="00F07D66">
      <w:r w:rsidRPr="00E81907">
        <w:t xml:space="preserve">See </w:t>
      </w:r>
      <w:hyperlink w:anchor="FormG1" w:history="1">
        <w:r w:rsidRPr="00E81907">
          <w:rPr>
            <w:rStyle w:val="Hyperlink"/>
          </w:rPr>
          <w:t>Form G-1</w:t>
        </w:r>
      </w:hyperlink>
      <w:r>
        <w:t>.</w:t>
      </w:r>
    </w:p>
    <w:p w:rsidR="00121304" w:rsidRDefault="00121304">
      <w:pPr>
        <w:pStyle w:val="Disclosure"/>
      </w:pPr>
      <w:r>
        <w:t xml:space="preserve">5. Provide a completed Form G-2, Meteorological Standards Expert Certification. Provide a link to the location of the form </w:t>
      </w:r>
      <w:r w:rsidR="00471679">
        <w:t>here.</w:t>
      </w:r>
    </w:p>
    <w:p w:rsidR="00F07D66" w:rsidRPr="00F07D66" w:rsidRDefault="00E81907" w:rsidP="00F07D66">
      <w:r>
        <w:t xml:space="preserve">See </w:t>
      </w:r>
      <w:hyperlink w:anchor="FormG2" w:history="1">
        <w:r w:rsidRPr="00E81907">
          <w:rPr>
            <w:rStyle w:val="Hyperlink"/>
          </w:rPr>
          <w:t>Form G-2</w:t>
        </w:r>
      </w:hyperlink>
      <w:r>
        <w:t>.</w:t>
      </w:r>
    </w:p>
    <w:p w:rsidR="00121304" w:rsidRDefault="00121304">
      <w:pPr>
        <w:pStyle w:val="Disclosure"/>
      </w:pPr>
      <w:r>
        <w:t xml:space="preserve">6. Provide a completed Form G-3, Statistical Standards Expert Certification. Provide a link to the location of the form </w:t>
      </w:r>
      <w:r w:rsidR="00471679">
        <w:t>here.</w:t>
      </w:r>
    </w:p>
    <w:p w:rsidR="00F07D66" w:rsidRPr="00F07D66" w:rsidRDefault="00E81907" w:rsidP="00F07D66">
      <w:r>
        <w:t xml:space="preserve">See </w:t>
      </w:r>
      <w:hyperlink w:anchor="FormG3" w:history="1">
        <w:r w:rsidRPr="00E81907">
          <w:rPr>
            <w:rStyle w:val="Hyperlink"/>
          </w:rPr>
          <w:t>Form G-3</w:t>
        </w:r>
      </w:hyperlink>
      <w:r>
        <w:t>.</w:t>
      </w:r>
    </w:p>
    <w:p w:rsidR="00121304" w:rsidRDefault="00121304">
      <w:pPr>
        <w:pStyle w:val="Disclosure"/>
      </w:pPr>
      <w:r>
        <w:t xml:space="preserve">7. Provide a completed Form G-4, Vulnerability Standards Expert Certification. Provide a link to the location of the form </w:t>
      </w:r>
      <w:r w:rsidR="00471679">
        <w:t>here.</w:t>
      </w:r>
    </w:p>
    <w:p w:rsidR="00F07D66" w:rsidRPr="00F07D66" w:rsidRDefault="00E81907" w:rsidP="00F07D66">
      <w:r>
        <w:t xml:space="preserve">See </w:t>
      </w:r>
      <w:hyperlink w:anchor="FormG4" w:history="1">
        <w:r w:rsidRPr="00E81907">
          <w:rPr>
            <w:rStyle w:val="Hyperlink"/>
          </w:rPr>
          <w:t>Form G-4</w:t>
        </w:r>
      </w:hyperlink>
      <w:r>
        <w:t>.</w:t>
      </w:r>
    </w:p>
    <w:p w:rsidR="00121304" w:rsidRDefault="00121304">
      <w:pPr>
        <w:pStyle w:val="Disclosure"/>
      </w:pPr>
      <w:r>
        <w:t xml:space="preserve">8. Provide a completed Form G-5, Actuarial Standards Expert Certification. Provide a link to the location of the form </w:t>
      </w:r>
      <w:r w:rsidR="00471679">
        <w:t>here.</w:t>
      </w:r>
    </w:p>
    <w:p w:rsidR="00F07D66" w:rsidRPr="00F07D66" w:rsidRDefault="00E81907" w:rsidP="00F07D66">
      <w:r>
        <w:t xml:space="preserve">See </w:t>
      </w:r>
      <w:hyperlink w:anchor="FormG5" w:history="1">
        <w:r w:rsidRPr="00E81907">
          <w:rPr>
            <w:rStyle w:val="Hyperlink"/>
          </w:rPr>
          <w:t>Form G-5</w:t>
        </w:r>
      </w:hyperlink>
      <w:r>
        <w:t>.</w:t>
      </w:r>
    </w:p>
    <w:p w:rsidR="00121304" w:rsidRDefault="00121304">
      <w:pPr>
        <w:pStyle w:val="Disclosure"/>
      </w:pPr>
      <w:r>
        <w:t xml:space="preserve">9. Provide a completed Form G-6, Computer/Information Standards Expert Certification. Provide a link to the location of the </w:t>
      </w:r>
      <w:r w:rsidR="00471679">
        <w:t>here.</w:t>
      </w:r>
    </w:p>
    <w:p w:rsidR="00F07D66" w:rsidRDefault="00E81907" w:rsidP="00F07D66">
      <w:r>
        <w:t xml:space="preserve">See </w:t>
      </w:r>
      <w:hyperlink w:anchor="FormG6" w:history="1">
        <w:r w:rsidRPr="00E81907">
          <w:rPr>
            <w:rStyle w:val="Hyperlink"/>
          </w:rPr>
          <w:t>Form G-6</w:t>
        </w:r>
      </w:hyperlink>
      <w:r>
        <w:t>.</w:t>
      </w:r>
    </w:p>
    <w:p w:rsidR="003835E2" w:rsidRDefault="003835E2">
      <w:r>
        <w:br w:type="page"/>
      </w:r>
    </w:p>
    <w:p w:rsidR="003835E2" w:rsidRDefault="003835E2" w:rsidP="0007529D">
      <w:pPr>
        <w:pStyle w:val="Heading2"/>
      </w:pPr>
      <w:bookmarkStart w:id="462" w:name="_Toc5456992"/>
      <w:r w:rsidRPr="003835E2">
        <w:lastRenderedPageBreak/>
        <w:t>G-3 Insured Exposure Location</w:t>
      </w:r>
      <w:bookmarkEnd w:id="462"/>
    </w:p>
    <w:p w:rsidR="003835E2" w:rsidRDefault="003835E2">
      <w:pPr>
        <w:pStyle w:val="Disclosure"/>
      </w:pPr>
      <w:r>
        <w:t>A. ZIP Codes used in the hurricane model shall not differ from the United States Postal Service publication date by more than 24 months at the date of submission of the hurricane model. ZIP Code information shall originate from the United States Postal Service.</w:t>
      </w:r>
    </w:p>
    <w:p w:rsidR="00913F84" w:rsidRPr="00913F84" w:rsidRDefault="006277AE" w:rsidP="00913F84">
      <w:r w:rsidRPr="006277AE">
        <w:t xml:space="preserve">Our model uses ZIP Code data exclusively from a third-party developer, which bases its information on the ZIP Code definitions issued by the United States Postal Service. The version we used has a USPS vintage of </w:t>
      </w:r>
      <w:r w:rsidR="00B77216">
        <w:t xml:space="preserve">April </w:t>
      </w:r>
      <w:r w:rsidRPr="006277AE">
        <w:t>201</w:t>
      </w:r>
      <w:r w:rsidR="00B77216">
        <w:t>7</w:t>
      </w:r>
      <w:r w:rsidRPr="006277AE">
        <w:t xml:space="preserve">. The ZIP Code data have been changed in the current release of the model from </w:t>
      </w:r>
      <w:r w:rsidR="009E72D4">
        <w:t xml:space="preserve">the </w:t>
      </w:r>
      <w:r w:rsidRPr="006277AE">
        <w:t>last submission.</w:t>
      </w:r>
    </w:p>
    <w:p w:rsidR="003835E2" w:rsidRDefault="003835E2">
      <w:pPr>
        <w:pStyle w:val="Disclosure"/>
      </w:pPr>
      <w:r>
        <w:t>B. ZIP Code centroids, when used in the hurricane model, shall be based on population data.</w:t>
      </w:r>
    </w:p>
    <w:p w:rsidR="00993029" w:rsidRPr="009368FA" w:rsidRDefault="00993029" w:rsidP="009368FA">
      <w:r w:rsidRPr="009368FA">
        <w:t xml:space="preserve">ZIP Code centroids used in the model are population centroids. </w:t>
      </w:r>
    </w:p>
    <w:p w:rsidR="003835E2" w:rsidRDefault="003835E2">
      <w:pPr>
        <w:pStyle w:val="Disclosure"/>
      </w:pPr>
      <w:r>
        <w:t>C. ZIP Code information purchased by the modeling organization shall be verified by the modeling organization for accuracy and appropriateness.</w:t>
      </w:r>
    </w:p>
    <w:p w:rsidR="00913F84" w:rsidRPr="00913F84" w:rsidRDefault="00993029" w:rsidP="00913F84">
      <w:r w:rsidRPr="00993029">
        <w:t>The ZIP Code information is checked for consistency by experts developing our model. Maps showing the ZIP Code boundaries and the associated centroids will be provided to the professional team during the on-site visit.</w:t>
      </w:r>
    </w:p>
    <w:p w:rsidR="003835E2" w:rsidRDefault="003835E2">
      <w:pPr>
        <w:pStyle w:val="Disclosure"/>
      </w:pPr>
      <w:r>
        <w:t>D. If any hazard or any hurricane model vulnerability components are dependent on ZIP Code databases, the modeling organization shall maintain a logical process for ensuring these components are consistent with the recent ZIP Code database updates.</w:t>
      </w:r>
    </w:p>
    <w:p w:rsidR="00913F84" w:rsidRPr="00913F84" w:rsidRDefault="00993029" w:rsidP="00913F84">
      <w:r w:rsidRPr="00993029">
        <w:t>All ZIP Code-dependent components are recreated using the latest update of the ZIP code data in the model</w:t>
      </w:r>
      <w:r>
        <w:t>.</w:t>
      </w:r>
    </w:p>
    <w:p w:rsidR="003835E2" w:rsidRDefault="003835E2">
      <w:pPr>
        <w:pStyle w:val="Disclosure"/>
      </w:pPr>
      <w:r>
        <w:t>E. Geocoding methodology shall be justified.</w:t>
      </w:r>
    </w:p>
    <w:p w:rsidR="00913F84" w:rsidRDefault="00993029" w:rsidP="00913F84">
      <w:r w:rsidRPr="00993029">
        <w:t>The FPHLM uses an enterprise class geocoding engine for converting street addresses to latitude-longitude values.</w:t>
      </w:r>
    </w:p>
    <w:p w:rsidR="00221B42" w:rsidRDefault="00221B42">
      <w:pPr>
        <w:jc w:val="left"/>
        <w:rPr>
          <w:ins w:id="463" w:author="Diana Machado" w:date="2019-01-22T00:14:00Z"/>
        </w:rPr>
        <w:sectPr w:rsidR="00221B42" w:rsidSect="00FC1129">
          <w:footerReference w:type="default" r:id="rId103"/>
          <w:pgSz w:w="12240" w:h="15840" w:code="1"/>
          <w:pgMar w:top="1440" w:right="1440" w:bottom="1440" w:left="1440" w:header="720" w:footer="432" w:gutter="0"/>
          <w:cols w:space="720"/>
          <w:docGrid w:linePitch="360"/>
        </w:sectPr>
      </w:pPr>
    </w:p>
    <w:p w:rsidR="00B93C88" w:rsidRDefault="00B93C88">
      <w:pPr>
        <w:pStyle w:val="Disclosure"/>
      </w:pPr>
      <w:r>
        <w:lastRenderedPageBreak/>
        <w:t>Disclosures</w:t>
      </w:r>
    </w:p>
    <w:p w:rsidR="00B93C88" w:rsidRDefault="00B93C88">
      <w:pPr>
        <w:pStyle w:val="Disclosure"/>
      </w:pPr>
      <w:r>
        <w:t>1. List the current ZIP Code databases used by the hurricane model and the hurricane model components to which they relate. Provide the effective (official United States Postal Service) dates corresponding to the ZIP Code databases.</w:t>
      </w:r>
    </w:p>
    <w:p w:rsidR="00DB0BAD" w:rsidRDefault="00DB0BAD" w:rsidP="00DB0BAD">
      <w:r>
        <w:t xml:space="preserve">The FPHLM uses 5-digit ZIP Codes distributed by zip-codes.com. The 5-digit ZIP Codes product constitutes a geographic data set that contains the boundaries for each 5-digit ZIP Code in the United States assigned by the U.S. Postal Service. </w:t>
      </w:r>
    </w:p>
    <w:p w:rsidR="00DB0BAD" w:rsidRDefault="00DB0BAD" w:rsidP="00DB0BAD">
      <w:r>
        <w:t xml:space="preserve">The ZIP Code data are updated </w:t>
      </w:r>
      <w:r w:rsidR="007D5028" w:rsidRPr="007D5028">
        <w:t>monthly</w:t>
      </w:r>
      <w:r>
        <w:t xml:space="preserve">. The release we used in this submission has a vintage of 2017.04 (April 2017). </w:t>
      </w:r>
    </w:p>
    <w:p w:rsidR="00DB0BAD" w:rsidRDefault="00DB0BAD" w:rsidP="00DB0BAD"/>
    <w:p w:rsidR="00D9046E" w:rsidRPr="00D9046E" w:rsidRDefault="00DB0BAD" w:rsidP="00D9046E">
      <w:pPr>
        <w:rPr>
          <w:ins w:id="466" w:author="Diana Machado" w:date="2019-02-20T08:54:00Z"/>
        </w:rPr>
      </w:pPr>
      <w:r>
        <w:t>The ZIP Code data are used in the Wind Speed Correction and Insured Loss modules of the model.</w:t>
      </w:r>
      <w:ins w:id="467" w:author="Diana Machado" w:date="2019-02-20T08:53:00Z">
        <w:r w:rsidR="00D9046E">
          <w:t xml:space="preserve"> </w:t>
        </w:r>
      </w:ins>
      <w:ins w:id="468" w:author="Diana Machado" w:date="2019-02-20T08:54:00Z">
        <w:r w:rsidR="00D9046E" w:rsidRPr="00D9046E">
          <w:t>The Wind Speed Correction Module converts the output from the wind model from marine exposure to actual or open terrain exposure and includes calculation of gust factors.</w:t>
        </w:r>
      </w:ins>
    </w:p>
    <w:p w:rsidR="00B93C88" w:rsidRDefault="00B93C88">
      <w:pPr>
        <w:pStyle w:val="Disclosure"/>
      </w:pPr>
      <w:r>
        <w:t>2. Describe in detail how invalid ZIP Codes are handled.</w:t>
      </w:r>
    </w:p>
    <w:p w:rsidR="00B93C88" w:rsidRPr="00B93C88" w:rsidRDefault="00B12D9C" w:rsidP="00B93C88">
      <w:r w:rsidRPr="00B12D9C">
        <w:t>For historical loss costs where street addresses are not available, we use contemporaneous ZIP Codes and associated population-based centroids to locate the exposure. The Wind Speed Correction module subsequently determines the current (201</w:t>
      </w:r>
      <w:r>
        <w:t>7</w:t>
      </w:r>
      <w:r w:rsidRPr="00B12D9C">
        <w:t>) ZIP Code that contains the historical centroid, and the exposure is then modeled on the basis of the 201</w:t>
      </w:r>
      <w:r>
        <w:t>7</w:t>
      </w:r>
      <w:r w:rsidRPr="00B12D9C">
        <w:t xml:space="preserve"> ZIP code centroid location. If a policy has a ZIP Code that cannot be found in the contemporaneous database of ZIP Codes, it is not modeled.</w:t>
      </w:r>
    </w:p>
    <w:p w:rsidR="00B93C88" w:rsidRDefault="00B93C88">
      <w:pPr>
        <w:pStyle w:val="Disclosure"/>
      </w:pPr>
      <w:r>
        <w:t>3. Describe the data, methods, and process used in the hurricane model to convert among street addresses, geocode locations (latitude-longitude), and ZIP Codes.</w:t>
      </w:r>
    </w:p>
    <w:p w:rsidR="00B93C88" w:rsidDel="0048031E" w:rsidRDefault="00B12D9C" w:rsidP="00B93C88">
      <w:pPr>
        <w:rPr>
          <w:del w:id="469" w:author="Diana Machado" w:date="2019-02-19T04:10:00Z"/>
        </w:rPr>
      </w:pPr>
      <w:del w:id="470" w:author="Diana Machado" w:date="2019-02-19T04:10:00Z">
        <w:r w:rsidRPr="00B12D9C" w:rsidDel="0048031E">
          <w:delText>The FPHLM uses Street Map Premium for ArcGIS vintage 2018.R1 to geocode street addresses</w:delText>
        </w:r>
        <w:r w:rsidDel="0048031E">
          <w:delText>.</w:delText>
        </w:r>
      </w:del>
    </w:p>
    <w:p w:rsidR="00C3014A" w:rsidRPr="00C3014A" w:rsidRDefault="00C3014A" w:rsidP="00C3014A">
      <w:pPr>
        <w:rPr>
          <w:ins w:id="471" w:author="Diana Machado" w:date="2019-02-19T04:20:00Z"/>
        </w:rPr>
      </w:pPr>
      <w:ins w:id="472" w:author="Diana Machado" w:date="2019-02-19T04:20:00Z">
        <w:r w:rsidRPr="00C3014A">
          <w:t xml:space="preserve">The FPHLM uses the REST API of </w:t>
        </w:r>
        <w:r>
          <w:t xml:space="preserve">the </w:t>
        </w:r>
        <w:r w:rsidRPr="00C3014A">
          <w:t>ArcGIS Server with the StreetMap Premium for ArcGIS locators to geocode street addresses. A request is sent to the server containing the given street address, city, state, and ZIP Code. The server processe</w:t>
        </w:r>
      </w:ins>
      <w:ins w:id="473" w:author="Diana Machado" w:date="2019-02-19T04:21:00Z">
        <w:r>
          <w:t>s</w:t>
        </w:r>
      </w:ins>
      <w:ins w:id="474" w:author="Diana Machado" w:date="2019-02-19T04:20:00Z">
        <w:r w:rsidRPr="00C3014A">
          <w:t xml:space="preserve"> the request and send</w:t>
        </w:r>
      </w:ins>
      <w:ins w:id="475" w:author="Diana Machado" w:date="2019-02-19T04:21:00Z">
        <w:r>
          <w:t>s</w:t>
        </w:r>
      </w:ins>
      <w:ins w:id="476" w:author="Diana Machado" w:date="2019-02-19T04:20:00Z">
        <w:r w:rsidRPr="00C3014A">
          <w:t xml:space="preserve"> a response containing the status, the location, and the standardized address. The location and address fields of the response are empty when the status is unmatched.</w:t>
        </w:r>
      </w:ins>
    </w:p>
    <w:p w:rsidR="00C3014A" w:rsidRPr="00C3014A" w:rsidRDefault="00C3014A" w:rsidP="00C3014A">
      <w:pPr>
        <w:rPr>
          <w:ins w:id="477" w:author="Diana Machado" w:date="2019-02-19T04:20:00Z"/>
        </w:rPr>
      </w:pPr>
    </w:p>
    <w:p w:rsidR="0048031E" w:rsidRPr="007C74FF" w:rsidRDefault="00C3014A" w:rsidP="00C3014A">
      <w:pPr>
        <w:rPr>
          <w:ins w:id="478" w:author="Diana Machado" w:date="2019-02-19T04:10:00Z"/>
        </w:rPr>
      </w:pPr>
      <w:ins w:id="479" w:author="Diana Machado" w:date="2019-02-19T04:20:00Z">
        <w:r w:rsidRPr="00C3014A">
          <w:t>When the status is matched, the coordinates (longitude, latitude) are assigned to the policy and the ZIP Code is updated if necessary. When the status is unmatched, but the ZIP Code is given, the policy is assigned the coordinates of the population-weighted centroid of the ZIP Code. Finally, if the status is unmatched and a correct ZIP Code is not given, the policy is dropped.</w:t>
        </w:r>
      </w:ins>
    </w:p>
    <w:p w:rsidR="00D9046E" w:rsidRDefault="00D9046E">
      <w:pPr>
        <w:pStyle w:val="Disclosure"/>
        <w:sectPr w:rsidR="00D9046E" w:rsidSect="00FC1129">
          <w:footerReference w:type="default" r:id="rId104"/>
          <w:pgSz w:w="12240" w:h="15840" w:code="1"/>
          <w:pgMar w:top="1440" w:right="1440" w:bottom="1440" w:left="1440" w:header="720" w:footer="432" w:gutter="0"/>
          <w:cols w:space="720"/>
          <w:docGrid w:linePitch="360"/>
        </w:sectPr>
      </w:pPr>
    </w:p>
    <w:p w:rsidR="00B93C88" w:rsidRDefault="00B93C88">
      <w:pPr>
        <w:pStyle w:val="Disclosure"/>
      </w:pPr>
      <w:r>
        <w:lastRenderedPageBreak/>
        <w:t>4. List and provide a brief description of each hurricane model ZIP Code-based database (e.g., ZIP Code centroids).</w:t>
      </w:r>
    </w:p>
    <w:p w:rsidR="00CC203B" w:rsidRDefault="00CC203B" w:rsidP="00CC203B">
      <w:r>
        <w:t xml:space="preserve">Population-based </w:t>
      </w:r>
      <w:r w:rsidR="00CB3C9B">
        <w:t>ZIP C</w:t>
      </w:r>
      <w:r>
        <w:t xml:space="preserve">ode centroids and roughness. This database provides the </w:t>
      </w:r>
      <w:r w:rsidR="00CB3C9B">
        <w:t>ZIP</w:t>
      </w:r>
      <w:r>
        <w:t xml:space="preserve"> </w:t>
      </w:r>
      <w:r w:rsidR="00CB3C9B">
        <w:t>C</w:t>
      </w:r>
      <w:r>
        <w:t>ode centroid location and corresponding population-weighted roughness and distance to coast for each incoming wind direction octant.</w:t>
      </w:r>
    </w:p>
    <w:p w:rsidR="00CB3C9B" w:rsidRDefault="00CB3C9B" w:rsidP="00CC203B"/>
    <w:p w:rsidR="00B93C88" w:rsidRDefault="00CC203B" w:rsidP="00CC203B">
      <w:pPr>
        <w:rPr>
          <w:ins w:id="485" w:author="Diana Machado" w:date="2019-02-19T02:40:00Z"/>
        </w:rPr>
      </w:pPr>
      <w:r>
        <w:t xml:space="preserve">Wind-borne Debris Region (WBDR) ZIP Codes. This database provides </w:t>
      </w:r>
      <w:del w:id="486" w:author="Diana Machado" w:date="2019-02-19T02:43:00Z">
        <w:r w:rsidDel="004242A5">
          <w:delText xml:space="preserve">the </w:delText>
        </w:r>
      </w:del>
      <w:ins w:id="487" w:author="Diana Machado" w:date="2019-02-19T02:43:00Z">
        <w:r w:rsidR="004242A5">
          <w:t xml:space="preserve">two </w:t>
        </w:r>
      </w:ins>
      <w:r>
        <w:t>lists of Florida ZIP Codes</w:t>
      </w:r>
      <w:ins w:id="488" w:author="Diana Machado" w:date="2019-02-19T02:43:00Z">
        <w:r w:rsidR="004242A5">
          <w:t>:</w:t>
        </w:r>
      </w:ins>
      <w:ins w:id="489" w:author="Diana Machado" w:date="2019-02-19T02:53:00Z">
        <w:r w:rsidR="007B5973">
          <w:t xml:space="preserve"> </w:t>
        </w:r>
      </w:ins>
      <w:del w:id="490" w:author="Diana Machado" w:date="2019-02-19T02:43:00Z">
        <w:r w:rsidDel="004242A5">
          <w:delText xml:space="preserve"> that </w:delText>
        </w:r>
      </w:del>
      <w:ins w:id="491" w:author="Diana Machado" w:date="2019-02-19T02:43:00Z">
        <w:r w:rsidR="004242A5">
          <w:t xml:space="preserve">one containing the ZIP Codes that </w:t>
        </w:r>
      </w:ins>
      <w:r>
        <w:t xml:space="preserve">fall within the WBDR specified by the </w:t>
      </w:r>
      <w:ins w:id="492" w:author="Diana Machado" w:date="2019-02-19T02:36:00Z">
        <w:r w:rsidR="00836C3D">
          <w:t xml:space="preserve">2007 </w:t>
        </w:r>
      </w:ins>
      <w:r>
        <w:t>Florida Building Code</w:t>
      </w:r>
      <w:ins w:id="493" w:author="Diana Machado" w:date="2019-02-19T02:37:00Z">
        <w:r w:rsidR="004242A5">
          <w:t xml:space="preserve"> (FBC)</w:t>
        </w:r>
      </w:ins>
      <w:ins w:id="494" w:author="Diana Machado" w:date="2019-02-19T02:45:00Z">
        <w:r w:rsidR="00070E94">
          <w:t>,</w:t>
        </w:r>
      </w:ins>
      <w:ins w:id="495" w:author="Diana Machado" w:date="2019-02-19T02:43:00Z">
        <w:r w:rsidR="004242A5">
          <w:t xml:space="preserve"> and </w:t>
        </w:r>
      </w:ins>
      <w:ins w:id="496" w:author="Diana Machado" w:date="2019-02-19T02:49:00Z">
        <w:r w:rsidR="006E2A0A">
          <w:t>another</w:t>
        </w:r>
      </w:ins>
      <w:ins w:id="497" w:author="Diana Machado" w:date="2019-02-19T02:44:00Z">
        <w:r w:rsidR="004242A5">
          <w:t xml:space="preserve"> containing the ZIP Codes falling within the 2010</w:t>
        </w:r>
      </w:ins>
      <w:ins w:id="498" w:author="Diana Machado" w:date="2019-02-19T02:45:00Z">
        <w:r w:rsidR="004242A5">
          <w:t xml:space="preserve"> FBC WBDR definition</w:t>
        </w:r>
      </w:ins>
      <w:ins w:id="499" w:author="Diana Machado" w:date="2019-02-19T02:44:00Z">
        <w:r w:rsidR="004242A5">
          <w:t xml:space="preserve"> </w:t>
        </w:r>
      </w:ins>
      <w:r>
        <w:t>.</w:t>
      </w:r>
    </w:p>
    <w:p w:rsidR="004242A5" w:rsidRDefault="004242A5" w:rsidP="00CC203B">
      <w:pPr>
        <w:rPr>
          <w:ins w:id="500" w:author="Diana Machado" w:date="2019-02-19T02:40:00Z"/>
        </w:rPr>
      </w:pPr>
    </w:p>
    <w:p w:rsidR="004242A5" w:rsidRPr="00B93C88" w:rsidRDefault="004242A5" w:rsidP="00CC203B">
      <w:ins w:id="501" w:author="Diana Machado" w:date="2019-02-19T02:40:00Z">
        <w:r>
          <w:t xml:space="preserve">Classification of coastal/inland for each ZIP Code. This database </w:t>
        </w:r>
      </w:ins>
      <w:ins w:id="502" w:author="Diana Machado" w:date="2019-02-19T02:41:00Z">
        <w:r>
          <w:t xml:space="preserve">provides the list of ZIP Codes that are </w:t>
        </w:r>
      </w:ins>
      <w:ins w:id="503" w:author="Diana Machado" w:date="2019-02-19T03:30:00Z">
        <w:r w:rsidR="00585D55">
          <w:t>classified as</w:t>
        </w:r>
      </w:ins>
      <w:ins w:id="504" w:author="Diana Machado" w:date="2019-02-19T02:41:00Z">
        <w:r>
          <w:t xml:space="preserve"> coastal.</w:t>
        </w:r>
      </w:ins>
    </w:p>
    <w:p w:rsidR="00913F84" w:rsidRDefault="00B93C88">
      <w:pPr>
        <w:pStyle w:val="Disclosure"/>
      </w:pPr>
      <w:r>
        <w:t>5. Describe the process for updating hurricane model ZIP Code-based databases.</w:t>
      </w:r>
    </w:p>
    <w:p w:rsidR="00B93C88" w:rsidDel="00FA2059" w:rsidRDefault="002B27F7" w:rsidP="00B93C88">
      <w:pPr>
        <w:rPr>
          <w:del w:id="505" w:author="Diana Machado" w:date="2019-01-22T00:09:00Z"/>
        </w:rPr>
      </w:pPr>
      <w:del w:id="506" w:author="Diana Machado" w:date="2019-01-22T00:09:00Z">
        <w:r w:rsidRPr="002B27F7" w:rsidDel="00FA2059">
          <w:delText xml:space="preserve">The </w:delText>
        </w:r>
        <w:r w:rsidDel="00FA2059">
          <w:delText>ZIP C</w:delText>
        </w:r>
        <w:r w:rsidRPr="002B27F7" w:rsidDel="00FA2059">
          <w:delText xml:space="preserve">ode boundaries received from the vendor are checked and then the boundaries are used in the recalculation of the </w:delText>
        </w:r>
        <w:r w:rsidDel="00FA2059">
          <w:delText>ZIP C</w:delText>
        </w:r>
        <w:r w:rsidRPr="002B27F7" w:rsidDel="00FA2059">
          <w:delText>ode centroids, roughness</w:delText>
        </w:r>
        <w:r w:rsidDel="00FA2059">
          <w:delText>,</w:delText>
        </w:r>
        <w:r w:rsidRPr="002B27F7" w:rsidDel="00FA2059">
          <w:delText xml:space="preserve"> and distance to coast.</w:delText>
        </w:r>
      </w:del>
    </w:p>
    <w:p w:rsidR="00FA2059" w:rsidRDefault="00FA2059" w:rsidP="00FA2059">
      <w:pPr>
        <w:rPr>
          <w:ins w:id="507" w:author="Diana Machado" w:date="2019-01-22T00:13:00Z"/>
        </w:rPr>
      </w:pPr>
      <w:ins w:id="508" w:author="Diana Machado" w:date="2019-01-22T00:10:00Z">
        <w:r>
          <w:t>The updated ZIP Code data, compliant with Standard G-3.A., is received from the vendor and checked and verified for accuracy and appropriateness. The ZIP Code data include a plain text list of all Florida ZIP Codes and GIS layers for the ZIP Code boundaries. These vendor data are used to calculate various datasets for use in the model:</w:t>
        </w:r>
      </w:ins>
    </w:p>
    <w:p w:rsidR="00FA2059" w:rsidRDefault="00FA2059" w:rsidP="00FA2059">
      <w:pPr>
        <w:rPr>
          <w:ins w:id="509" w:author="Diana Machado" w:date="2019-01-22T00:10:00Z"/>
        </w:rPr>
      </w:pPr>
    </w:p>
    <w:p w:rsidR="00FA2059" w:rsidRDefault="00FA2059">
      <w:pPr>
        <w:pStyle w:val="Numberedlist"/>
        <w:rPr>
          <w:ins w:id="510" w:author="Diana Machado" w:date="2019-01-22T00:10:00Z"/>
        </w:rPr>
        <w:pPrChange w:id="511" w:author="Diana Machado" w:date="2019-01-22T00:13:00Z">
          <w:pPr/>
        </w:pPrChange>
      </w:pPr>
      <w:ins w:id="512" w:author="Diana Machado" w:date="2019-01-22T00:10:00Z">
        <w:r>
          <w:t>Population-weighted centroids of each ZIP Code.</w:t>
        </w:r>
      </w:ins>
    </w:p>
    <w:p w:rsidR="00FA2059" w:rsidRDefault="00FA2059">
      <w:pPr>
        <w:pStyle w:val="Numberedlist"/>
        <w:rPr>
          <w:ins w:id="513" w:author="Diana Machado" w:date="2019-01-22T00:10:00Z"/>
        </w:rPr>
        <w:pPrChange w:id="514" w:author="Diana Machado" w:date="2019-01-22T00:13:00Z">
          <w:pPr/>
        </w:pPrChange>
      </w:pPr>
      <w:ins w:id="515" w:author="Diana Machado" w:date="2019-01-22T00:10:00Z">
        <w:r>
          <w:t>Population-weighted roughness for each ZIP code.</w:t>
        </w:r>
      </w:ins>
    </w:p>
    <w:p w:rsidR="00FA2059" w:rsidRDefault="00FA2059">
      <w:pPr>
        <w:pStyle w:val="Numberedlist"/>
        <w:rPr>
          <w:ins w:id="516" w:author="Diana Machado" w:date="2019-01-22T00:10:00Z"/>
        </w:rPr>
        <w:pPrChange w:id="517" w:author="Diana Machado" w:date="2019-01-22T00:13:00Z">
          <w:pPr/>
        </w:pPrChange>
      </w:pPr>
      <w:ins w:id="518" w:author="Diana Machado" w:date="2019-01-22T00:10:00Z">
        <w:r>
          <w:t>Distance to coast of each ZIP Code.</w:t>
        </w:r>
      </w:ins>
    </w:p>
    <w:p w:rsidR="00630791" w:rsidRDefault="004F77DE" w:rsidP="00836C3D">
      <w:pPr>
        <w:pStyle w:val="Numberedlist"/>
        <w:rPr>
          <w:ins w:id="519" w:author="Diana Machado" w:date="2019-02-18T15:55:00Z"/>
        </w:rPr>
      </w:pPr>
      <w:ins w:id="520" w:author="Diana Machado" w:date="2019-02-18T16:24:00Z">
        <w:r>
          <w:t>L</w:t>
        </w:r>
      </w:ins>
      <w:ins w:id="521" w:author="Diana Machado" w:date="2019-01-22T00:10:00Z">
        <w:r w:rsidR="00FA2059">
          <w:t>ist</w:t>
        </w:r>
      </w:ins>
      <w:ins w:id="522" w:author="Diana Machado" w:date="2019-02-18T15:51:00Z">
        <w:r w:rsidR="00630791">
          <w:t>s</w:t>
        </w:r>
      </w:ins>
      <w:ins w:id="523" w:author="Diana Machado" w:date="2019-01-22T00:10:00Z">
        <w:r w:rsidR="00FA2059">
          <w:t xml:space="preserve"> of ZIP Codes within the Wind-Borne Debris Region (WBDR)</w:t>
        </w:r>
      </w:ins>
      <w:ins w:id="524" w:author="Diana Machado" w:date="2019-02-18T16:01:00Z">
        <w:r w:rsidR="00880328">
          <w:t xml:space="preserve">. One list </w:t>
        </w:r>
      </w:ins>
      <w:ins w:id="525" w:author="Diana Machado" w:date="2019-02-18T16:37:00Z">
        <w:r w:rsidR="001F11EF">
          <w:t>based on</w:t>
        </w:r>
      </w:ins>
      <w:ins w:id="526" w:author="Diana Machado" w:date="2019-02-18T16:01:00Z">
        <w:r w:rsidR="00880328">
          <w:t xml:space="preserve"> the 2007 FBC’s definition and </w:t>
        </w:r>
      </w:ins>
      <w:ins w:id="527" w:author="Diana Machado" w:date="2019-02-18T16:02:00Z">
        <w:r w:rsidR="00972AFA">
          <w:t>another</w:t>
        </w:r>
      </w:ins>
      <w:ins w:id="528" w:author="Diana Machado" w:date="2019-02-18T16:01:00Z">
        <w:r w:rsidR="00880328">
          <w:t xml:space="preserve"> </w:t>
        </w:r>
      </w:ins>
      <w:ins w:id="529" w:author="Diana Machado" w:date="2019-02-18T16:37:00Z">
        <w:r w:rsidR="001F11EF">
          <w:t>based on</w:t>
        </w:r>
      </w:ins>
      <w:ins w:id="530" w:author="Diana Machado" w:date="2019-02-18T16:01:00Z">
        <w:r w:rsidR="00880328">
          <w:t xml:space="preserve"> the 2010 FBC’s definition.</w:t>
        </w:r>
      </w:ins>
    </w:p>
    <w:p w:rsidR="00FA2059" w:rsidRDefault="00FA2059">
      <w:pPr>
        <w:pStyle w:val="Numberedlist"/>
        <w:rPr>
          <w:ins w:id="531" w:author="Diana Machado" w:date="2019-01-22T00:10:00Z"/>
        </w:rPr>
        <w:pPrChange w:id="532" w:author="Diana Machado" w:date="2019-01-22T00:13:00Z">
          <w:pPr/>
        </w:pPrChange>
      </w:pPr>
      <w:ins w:id="533" w:author="Diana Machado" w:date="2019-01-22T00:10:00Z">
        <w:r>
          <w:t>Classification of coastal/inland for each ZIP Code.</w:t>
        </w:r>
      </w:ins>
    </w:p>
    <w:p w:rsidR="00FA2059" w:rsidRDefault="00FA2059" w:rsidP="00FA2059">
      <w:pPr>
        <w:rPr>
          <w:ins w:id="534" w:author="Diana Machado" w:date="2019-01-22T00:10:00Z"/>
        </w:rPr>
      </w:pPr>
    </w:p>
    <w:p w:rsidR="00FA2059" w:rsidRDefault="00FA2059" w:rsidP="00FA2059">
      <w:pPr>
        <w:rPr>
          <w:ins w:id="535" w:author="Diana Machado" w:date="2019-01-22T00:10:00Z"/>
        </w:rPr>
      </w:pPr>
      <w:ins w:id="536" w:author="Diana Machado" w:date="2019-01-22T00:10:00Z">
        <w:r>
          <w:t>The GIS ZIP Code layers obtained from the vendor, in combination with U.S. Census block data and the effective roughness model gridded data (See Standard G-1, Disclosure 2), are used to compute the population-based centroids and population-weighted effective roughness for each ZIP Code. Once the centroids are calculated, the distance to coast for each centroid, in each of eight possible upstream wind directions, is then computed.</w:t>
        </w:r>
      </w:ins>
    </w:p>
    <w:p w:rsidR="00FA2059" w:rsidRDefault="00FA2059" w:rsidP="00FA2059">
      <w:pPr>
        <w:rPr>
          <w:ins w:id="537" w:author="Diana Machado" w:date="2019-01-22T00:10:00Z"/>
        </w:rPr>
      </w:pPr>
    </w:p>
    <w:p w:rsidR="00FA2059" w:rsidRDefault="00972AFA" w:rsidP="00FA2059">
      <w:pPr>
        <w:rPr>
          <w:ins w:id="538" w:author="Diana Machado" w:date="2019-01-22T00:10:00Z"/>
        </w:rPr>
      </w:pPr>
      <w:ins w:id="539" w:author="Diana Machado" w:date="2019-02-18T16:02:00Z">
        <w:r>
          <w:t xml:space="preserve">Each of the </w:t>
        </w:r>
      </w:ins>
      <w:ins w:id="540" w:author="Diana Machado" w:date="2019-02-18T15:57:00Z">
        <w:r w:rsidR="00630791">
          <w:t xml:space="preserve">two </w:t>
        </w:r>
      </w:ins>
      <w:ins w:id="541" w:author="Diana Machado" w:date="2019-01-22T00:10:00Z">
        <w:r w:rsidR="00FA2059">
          <w:t>list</w:t>
        </w:r>
      </w:ins>
      <w:ins w:id="542" w:author="Diana Machado" w:date="2019-02-18T15:57:00Z">
        <w:r w:rsidR="00630791">
          <w:t>s</w:t>
        </w:r>
      </w:ins>
      <w:ins w:id="543" w:author="Diana Machado" w:date="2019-01-22T00:10:00Z">
        <w:r w:rsidR="00FA2059">
          <w:t xml:space="preserve"> of WBDR ZIP Codes </w:t>
        </w:r>
      </w:ins>
      <w:ins w:id="544" w:author="Diana Machado" w:date="2019-02-18T16:02:00Z">
        <w:r>
          <w:t>is</w:t>
        </w:r>
      </w:ins>
      <w:ins w:id="545" w:author="Diana Machado" w:date="2019-01-22T00:10:00Z">
        <w:r w:rsidR="00FA2059">
          <w:t xml:space="preserve"> created by overlaying the map defining the WBDR over the ZIP Code boundaries map from the vendor and selecting the intersection. The list of coastal ZIP Codes is similarly derived from the boundaries map by selecting the ZIP Codes that have some portion of their boundary along the coastline.</w:t>
        </w:r>
      </w:ins>
    </w:p>
    <w:p w:rsidR="00FA2059" w:rsidRDefault="00FA2059" w:rsidP="00FA2059">
      <w:pPr>
        <w:rPr>
          <w:ins w:id="546" w:author="Diana Machado" w:date="2019-01-22T00:10:00Z"/>
        </w:rPr>
      </w:pPr>
    </w:p>
    <w:p w:rsidR="007C3C36" w:rsidRDefault="00FA2059" w:rsidP="00FA2059">
      <w:ins w:id="547" w:author="Diana Machado" w:date="2019-01-22T00:10:00Z">
        <w:r>
          <w:t xml:space="preserve">These new data sets are formatted to be read directly by model code. Items (1) through (4) are formatted as files and transferred to dedicated directories for each version on the model’s server platform where software links are used to ensure that the appropriate model components always read the correct version of the files. </w:t>
        </w:r>
      </w:ins>
      <w:ins w:id="548" w:author="Diana Machado" w:date="2019-02-18T16:43:00Z">
        <w:r w:rsidR="00B23278">
          <w:t>A copy of i</w:t>
        </w:r>
      </w:ins>
      <w:ins w:id="549" w:author="Diana Machado" w:date="2019-01-22T00:10:00Z">
        <w:r>
          <w:t xml:space="preserve">tem (1) </w:t>
        </w:r>
      </w:ins>
      <w:ins w:id="550" w:author="Diana Machado" w:date="2019-02-18T16:39:00Z">
        <w:r w:rsidR="000E2446">
          <w:t>is also formatted as a database table as it is</w:t>
        </w:r>
      </w:ins>
      <w:ins w:id="551" w:author="Diana Machado" w:date="2019-01-22T00:10:00Z">
        <w:r>
          <w:t xml:space="preserve"> </w:t>
        </w:r>
      </w:ins>
      <w:ins w:id="552" w:author="Diana Machado" w:date="2019-02-18T16:40:00Z">
        <w:r w:rsidR="00871F2E">
          <w:lastRenderedPageBreak/>
          <w:t xml:space="preserve">item </w:t>
        </w:r>
      </w:ins>
      <w:ins w:id="553" w:author="Diana Machado" w:date="2019-01-22T00:10:00Z">
        <w:r>
          <w:t>(5)</w:t>
        </w:r>
      </w:ins>
      <w:ins w:id="554" w:author="Diana Machado" w:date="2019-02-18T16:40:00Z">
        <w:r w:rsidR="00871F2E">
          <w:t xml:space="preserve">, and both </w:t>
        </w:r>
      </w:ins>
      <w:ins w:id="555" w:author="Diana Machado" w:date="2019-02-18T16:41:00Z">
        <w:r w:rsidR="00871F2E">
          <w:t>are used during</w:t>
        </w:r>
      </w:ins>
      <w:ins w:id="556" w:author="Diana Machado" w:date="2019-01-22T00:10:00Z">
        <w:r>
          <w:t xml:space="preserve"> the pre-processing applied to data to be used as input to the model. These tables are part of a dedicated database that is used as a template for the creation of new processing databases in order to ensure that the data pre-processing code uses the correct version of the ZIP Code datasets.</w:t>
        </w:r>
      </w:ins>
    </w:p>
    <w:p w:rsidR="00A83C78" w:rsidRDefault="00A83C78" w:rsidP="00FA2059">
      <w:pPr>
        <w:sectPr w:rsidR="00A83C78" w:rsidSect="00FC1129">
          <w:pgSz w:w="12240" w:h="15840" w:code="1"/>
          <w:pgMar w:top="1440" w:right="1440" w:bottom="1440" w:left="1440" w:header="720" w:footer="432" w:gutter="0"/>
          <w:cols w:space="720"/>
          <w:docGrid w:linePitch="360"/>
        </w:sectPr>
      </w:pPr>
    </w:p>
    <w:p w:rsidR="00526A8B" w:rsidRDefault="00526A8B">
      <w:pPr>
        <w:jc w:val="left"/>
        <w:rPr>
          <w:rFonts w:ascii="Arial" w:eastAsiaTheme="majorEastAsia" w:hAnsi="Arial" w:cstheme="majorBidi"/>
          <w:b/>
          <w:i/>
          <w:color w:val="000000" w:themeColor="text1"/>
          <w:sz w:val="28"/>
          <w:szCs w:val="26"/>
        </w:rPr>
      </w:pPr>
      <w:r>
        <w:br w:type="page"/>
      </w:r>
    </w:p>
    <w:p w:rsidR="00436E65" w:rsidRDefault="00436E65" w:rsidP="0007529D">
      <w:pPr>
        <w:pStyle w:val="Heading2"/>
      </w:pPr>
      <w:bookmarkStart w:id="557" w:name="_Toc5456993"/>
      <w:r w:rsidRPr="00436E65">
        <w:lastRenderedPageBreak/>
        <w:t>G-4 Independence of Hurricane Model Components</w:t>
      </w:r>
      <w:bookmarkEnd w:id="557"/>
    </w:p>
    <w:p w:rsidR="00436E65" w:rsidRDefault="00436E65">
      <w:pPr>
        <w:pStyle w:val="Disclosure"/>
      </w:pPr>
      <w:r w:rsidRPr="00436E65">
        <w:t>The meteorological, vulnerability, and actuarial components of the hurricane model shall each be theoretically sound without compensation for potential bias from the other two components.</w:t>
      </w:r>
    </w:p>
    <w:p w:rsidR="00436E65" w:rsidRDefault="00CD5538" w:rsidP="00436E65">
      <w:r w:rsidRPr="00CD5538">
        <w:t>The meteorology, vulnerability, and actuarial components of the model are theoretically sound and were developed and validated independently before being integrated. The model components were tested individually.</w:t>
      </w:r>
    </w:p>
    <w:p w:rsidR="00C71E38" w:rsidRDefault="00C71E38">
      <w:r>
        <w:br w:type="page"/>
      </w:r>
    </w:p>
    <w:p w:rsidR="00436E65" w:rsidRDefault="00C71E38" w:rsidP="0007529D">
      <w:pPr>
        <w:pStyle w:val="Heading2"/>
      </w:pPr>
      <w:bookmarkStart w:id="558" w:name="_Toc5456994"/>
      <w:r w:rsidRPr="00C71E38">
        <w:lastRenderedPageBreak/>
        <w:t>G-5 Editorial Compliance</w:t>
      </w:r>
      <w:bookmarkEnd w:id="558"/>
    </w:p>
    <w:p w:rsidR="00C71E38" w:rsidRDefault="00C71E38">
      <w:pPr>
        <w:pStyle w:val="Disclosure"/>
      </w:pPr>
      <w:r w:rsidRPr="00C71E38">
        <w:t>The submission and any revisions provided to the Commission throughout the review process shall be reviewed and edited by a person or persons with experience in reviewing technical documents who shall certify on Form G-7, Editorial Review Expert Certification, that the submission has been personally reviewed and is editorially correct.</w:t>
      </w:r>
    </w:p>
    <w:p w:rsidR="006039BA" w:rsidRDefault="00F668BD" w:rsidP="00C71E38">
      <w:r w:rsidRPr="00F668BD">
        <w:t xml:space="preserve">The current submission document has been reviewed and edited by persons who are qualified to perform such tasks. Future revisions and related documentation will likewise be reviewed and edited by the qualified individual listed </w:t>
      </w:r>
      <w:r w:rsidR="00C91407">
        <w:t>in Form G-7.</w:t>
      </w:r>
    </w:p>
    <w:p w:rsidR="006039BA" w:rsidRDefault="006039BA">
      <w:pPr>
        <w:pStyle w:val="Disclosure"/>
      </w:pPr>
      <w:r w:rsidRPr="006039BA">
        <w:t>Disclosures</w:t>
      </w:r>
    </w:p>
    <w:p w:rsidR="006039BA" w:rsidRDefault="006039BA">
      <w:pPr>
        <w:pStyle w:val="Disclosure"/>
      </w:pPr>
      <w:r w:rsidRPr="006039BA">
        <w:t>1. Describe the process used for document control of the submission. Describe the process used to ensure that the paper and electronic versions of specific files are identical in content.</w:t>
      </w:r>
    </w:p>
    <w:p w:rsidR="006039BA" w:rsidRPr="006039BA" w:rsidRDefault="00C91407" w:rsidP="006039BA">
      <w:r w:rsidRPr="00C91407">
        <w:t xml:space="preserve">All submission document revisions are passed to the Editor prior to inclusion in the document. The editor is responsible for the electronic version of the document and the technical software issues. Several </w:t>
      </w:r>
      <w:r>
        <w:t xml:space="preserve">Microsoft </w:t>
      </w:r>
      <w:r w:rsidRPr="00C91407">
        <w:t xml:space="preserve">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w:t>
      </w:r>
      <w:r>
        <w:t xml:space="preserve">Microsoft </w:t>
      </w:r>
      <w:r w:rsidRPr="00C91407">
        <w:t>Word’s track changes tool is used to keep track of modifications to the document since the initial submission. An export filter to PDF format is used to export the document directly to PDF format, which subsequently is printed directly to paper via a printer. The PDF and printed document should be identical barring unforeseen bugs in the PDF export plug-in or PDF printing software.</w:t>
      </w:r>
    </w:p>
    <w:p w:rsidR="006039BA" w:rsidRDefault="006039BA">
      <w:pPr>
        <w:pStyle w:val="Disclosure"/>
      </w:pPr>
      <w:r w:rsidRPr="006039BA">
        <w:t>2. Describe the process used by the signatories on Expert Certification Forms G-1 through G-6</w:t>
      </w:r>
      <w:r>
        <w:t xml:space="preserve"> </w:t>
      </w:r>
      <w:r w:rsidRPr="006039BA">
        <w:t>to ensure that the information contained under each set of hurricane standards is accurate and complete.</w:t>
      </w:r>
    </w:p>
    <w:p w:rsidR="006039BA" w:rsidRPr="006039BA" w:rsidRDefault="00C91407" w:rsidP="006039BA">
      <w:r w:rsidRPr="00C91407">
        <w:t>Each signatory was responsible for doing a final review of the standards related to their expertise prior to submission to verify the accuracy and completeness of the information in the submission document. A technical editor performs a thorough edit of the document. All signatories were required to proof-read a PDF version of the document to ensure accuracy and completeness. On-site meetings were held to perform a thorough review of the final version of the document.</w:t>
      </w:r>
    </w:p>
    <w:p w:rsidR="006039BA" w:rsidRDefault="006039BA">
      <w:pPr>
        <w:pStyle w:val="Disclosure"/>
      </w:pPr>
      <w:r w:rsidRPr="006039BA">
        <w:t xml:space="preserve">3. Provide a completed Form G-7, Editorial Review Expert Certification. Provide a link to the location of the form </w:t>
      </w:r>
      <w:r w:rsidR="00CA4E7A">
        <w:t>here</w:t>
      </w:r>
      <w:r w:rsidRPr="006039BA">
        <w:t>.</w:t>
      </w:r>
    </w:p>
    <w:p w:rsidR="006039BA" w:rsidRDefault="00C91407" w:rsidP="006039BA">
      <w:r>
        <w:t xml:space="preserve">See </w:t>
      </w:r>
      <w:hyperlink w:anchor="FormG7" w:history="1">
        <w:r w:rsidRPr="00C91407">
          <w:rPr>
            <w:rStyle w:val="Hyperlink"/>
          </w:rPr>
          <w:t>Form G-7</w:t>
        </w:r>
      </w:hyperlink>
      <w:r>
        <w:t>.</w:t>
      </w:r>
    </w:p>
    <w:p w:rsidR="00C23453" w:rsidRDefault="00C23453" w:rsidP="006039BA"/>
    <w:p w:rsidR="00246311" w:rsidRDefault="00B635B4" w:rsidP="00B635B4">
      <w:pPr>
        <w:pStyle w:val="Heading1"/>
      </w:pPr>
      <w:bookmarkStart w:id="559" w:name="_Toc5456995"/>
      <w:r w:rsidRPr="00B635B4">
        <w:lastRenderedPageBreak/>
        <w:t>METEOROLOGICAL STANDARDS</w:t>
      </w:r>
      <w:bookmarkEnd w:id="559"/>
    </w:p>
    <w:p w:rsidR="00B635B4" w:rsidRDefault="00B635B4" w:rsidP="0007529D">
      <w:pPr>
        <w:pStyle w:val="Heading2"/>
      </w:pPr>
      <w:bookmarkStart w:id="560" w:name="_Toc5456996"/>
      <w:r w:rsidRPr="00B635B4">
        <w:t>M-1 Base Hurricane Storm Set</w:t>
      </w:r>
      <w:bookmarkEnd w:id="560"/>
    </w:p>
    <w:p w:rsidR="00B635B4" w:rsidRDefault="00980BAE">
      <w:pPr>
        <w:pStyle w:val="Disclosure"/>
      </w:pPr>
      <w:r w:rsidRPr="00980BAE">
        <w:t>A. The Base Hurricane Storm Set is the National Hurricane Center HURDAT2 as of</w:t>
      </w:r>
      <w:r>
        <w:t xml:space="preserve"> </w:t>
      </w:r>
      <w:r w:rsidRPr="00980BAE">
        <w:t>April 11, 2017 (or later), incorporating the period 1900-2016. Annual frequencies used in both hurricane model calibration and hurricane model validation shall be based upon the Base Hurricane Storm Set. Complete additional season increments based on updates to HURDAT2 approved by the Tropical Prediction Center/National Hurricane Center are acceptable modifications to these data. Peer reviewed atmospheric science literature may be used to justify modifications to the Base Hurricane Storm Set.</w:t>
      </w:r>
    </w:p>
    <w:p w:rsidR="00980BAE" w:rsidRPr="00980BAE" w:rsidRDefault="00477010" w:rsidP="00980BAE">
      <w:r w:rsidRPr="00477010">
        <w:t>Validation of the FPHLM is based on the 1900–2017 period of historical record as provided in the May 1, 201</w:t>
      </w:r>
      <w:r w:rsidR="00D97CA5">
        <w:t>8</w:t>
      </w:r>
      <w:r w:rsidRPr="00477010">
        <w:t xml:space="preserve"> version of HURDAT released by the National Hurricane Center.</w:t>
      </w:r>
    </w:p>
    <w:p w:rsidR="00980BAE" w:rsidRDefault="00980BAE">
      <w:pPr>
        <w:pStyle w:val="Disclosure"/>
      </w:pPr>
      <w:r w:rsidRPr="00980BAE">
        <w:t>B. Any trends, weighting, or partitioning shall be justif</w:t>
      </w:r>
      <w:r>
        <w:t xml:space="preserve">ied and consistent with current </w:t>
      </w:r>
      <w:r w:rsidRPr="00980BAE">
        <w:t>scientific and technical literature. Calibration and validation shall encompass the complete Base Hurricane Storm Set as well as any partitions.</w:t>
      </w:r>
    </w:p>
    <w:p w:rsidR="00980BAE" w:rsidRDefault="00DE4CFB" w:rsidP="00980BAE">
      <w:r w:rsidRPr="00DE4CFB">
        <w:t>Validation and comparison of the FPHLM encompasses the complete Base Hurricane Storm Set provided in HURDAT.  We conduct no trending, weighting, or partitioning of the Base Hurricane Set.</w:t>
      </w:r>
      <w:r>
        <w:t xml:space="preserve"> </w:t>
      </w:r>
    </w:p>
    <w:p w:rsidR="00980BAE" w:rsidRDefault="00980BAE">
      <w:pPr>
        <w:pStyle w:val="Disclosure"/>
      </w:pPr>
      <w:r>
        <w:t>Disclosures</w:t>
      </w:r>
    </w:p>
    <w:p w:rsidR="00980BAE" w:rsidRDefault="00980BAE">
      <w:pPr>
        <w:pStyle w:val="Disclosure"/>
      </w:pPr>
      <w:r>
        <w:t>1. Specify the Base Hurricane Storm Set release date and the time period used to develop and implement landfall and by-passing hurricane frequencies into the hurricane model.</w:t>
      </w:r>
    </w:p>
    <w:p w:rsidR="00980BAE" w:rsidRPr="00980BAE" w:rsidRDefault="009C4D3A" w:rsidP="00980BAE">
      <w:r w:rsidRPr="009C4D3A">
        <w:t>The National Hurricane Center HURDAT file from May 1, 2018 for the period 1900–2017 is used to establish the official hurricane base set used by our model. All HURDAT storm tracks that have made landfall in Florida or bypassed Florida but passed close enough to produce damaging winds are documented in our archives.</w:t>
      </w:r>
    </w:p>
    <w:p w:rsidR="00980BAE" w:rsidRDefault="00980BAE">
      <w:pPr>
        <w:pStyle w:val="Disclosure"/>
      </w:pPr>
      <w:r>
        <w:t>2. If the modeling organization has made any modifications to the Base Hurricane Storm Set related to hurricane landfall frequency and characteristics, provide justification for such modifications.</w:t>
      </w:r>
    </w:p>
    <w:p w:rsidR="009C70DD" w:rsidRDefault="009C70DD" w:rsidP="009C70DD">
      <w:r>
        <w:t>For stochastic hurricane loss modeling, the HURDAT database indicated in Disclosure 1 is used, unmodified, to develop the probability distribution functions for track and intensity changes and to determine storm frequency.</w:t>
      </w:r>
    </w:p>
    <w:p w:rsidR="009C70DD" w:rsidRDefault="009C70DD" w:rsidP="009C70DD"/>
    <w:p w:rsidR="00980BAE" w:rsidRPr="00980BAE" w:rsidRDefault="009C70DD" w:rsidP="009C70DD">
      <w:r>
        <w:lastRenderedPageBreak/>
        <w:t xml:space="preserve">To model historical losses, we developed a Historical Base Set.  This base set is based on the latest HURDAT but includes additional data, such as central pressure and </w:t>
      </w:r>
      <w:r w:rsidRPr="00737280">
        <w:rPr>
          <w:i/>
        </w:rPr>
        <w:t>Rmax</w:t>
      </w:r>
      <w:r>
        <w:t>, that may not be available in HURDAT but is needed by the wind model.</w:t>
      </w:r>
    </w:p>
    <w:p w:rsidR="00980BAE" w:rsidRDefault="00980BAE">
      <w:pPr>
        <w:pStyle w:val="Disclosure"/>
      </w:pPr>
      <w:r>
        <w:t>3. If the hurricane model incorporates short-term, long-term, or other systematic modification of the historical data leading to differences between modeled climatology and that in the Base Hurricane Storm Set, describe how this is incorporated.</w:t>
      </w:r>
    </w:p>
    <w:p w:rsidR="00980BAE" w:rsidRPr="00980BAE" w:rsidRDefault="000479A4" w:rsidP="00980BAE">
      <w:r w:rsidRPr="000479A4">
        <w:t>The FPHLM incorporates no short-term, long-term, or other systematic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rsidR="00980BAE" w:rsidRDefault="00980BAE">
      <w:pPr>
        <w:pStyle w:val="Disclosure"/>
      </w:pPr>
      <w:r>
        <w:t>4. Provide a completed Form M-1, Annual Occurrence Rates. Provide a link to the location of the form here.</w:t>
      </w:r>
    </w:p>
    <w:p w:rsidR="00980BAE" w:rsidRPr="007E0D73" w:rsidRDefault="007E0D73" w:rsidP="007E0D73">
      <w:r>
        <w:t xml:space="preserve">See </w:t>
      </w:r>
      <w:hyperlink w:anchor="FormM1" w:history="1">
        <w:r w:rsidRPr="007E0D73">
          <w:rPr>
            <w:rStyle w:val="Hyperlink"/>
          </w:rPr>
          <w:t>Form M-1</w:t>
        </w:r>
      </w:hyperlink>
      <w:r>
        <w:t>.</w:t>
      </w:r>
    </w:p>
    <w:p w:rsidR="00CB443D" w:rsidRDefault="00CB443D">
      <w:r>
        <w:br w:type="page"/>
      </w:r>
    </w:p>
    <w:p w:rsidR="00CB443D" w:rsidRDefault="00BF25D8" w:rsidP="0007529D">
      <w:pPr>
        <w:pStyle w:val="Heading2"/>
      </w:pPr>
      <w:bookmarkStart w:id="561" w:name="_Toc5456997"/>
      <w:r w:rsidRPr="00BF25D8">
        <w:lastRenderedPageBreak/>
        <w:t>M-2 Hurricane Parameters and Characteristics</w:t>
      </w:r>
      <w:bookmarkEnd w:id="561"/>
    </w:p>
    <w:p w:rsidR="00BF25D8" w:rsidRPr="00BF25D8" w:rsidRDefault="00BF25D8">
      <w:pPr>
        <w:pStyle w:val="Disclosure"/>
        <w:rPr>
          <w:rFonts w:ascii="Times New Roman" w:hAnsi="Times New Roman"/>
        </w:rPr>
      </w:pPr>
      <w:r w:rsidRPr="00BF25D8">
        <w:t>Methods for depicting all modeled hurricane parameters and characteristics, including but not limited to windspeed, radial distributions of wind and pressure, minimum central pressure, radius of maximum winds, landfall frequency, tracks, spatial and time variant windfields, and conversion factors, shall be based on information documented in current</w:t>
      </w:r>
      <w:r>
        <w:t xml:space="preserve"> </w:t>
      </w:r>
      <w:r w:rsidRPr="00BF25D8">
        <w:t>scientific and technical literature.</w:t>
      </w:r>
    </w:p>
    <w:p w:rsidR="00BF25D8" w:rsidRPr="00BF25D8" w:rsidRDefault="00E36E2A" w:rsidP="00BF25D8">
      <w:r w:rsidRPr="00E36E2A">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rsidR="00CE6E84" w:rsidRDefault="00246311">
      <w:pPr>
        <w:pStyle w:val="Disclosure"/>
      </w:pPr>
      <w:r w:rsidRPr="00246311">
        <w:t xml:space="preserve"> </w:t>
      </w:r>
      <w:r w:rsidR="00CE6E84">
        <w:t>Disclosures</w:t>
      </w:r>
    </w:p>
    <w:p w:rsidR="00CE6E84" w:rsidRDefault="00CE6E84">
      <w:pPr>
        <w:pStyle w:val="Disclosure"/>
      </w:pPr>
      <w:r>
        <w:t>1. Identify the hurricane parameters (e.g., central pressure, radius of maximum winds) that are used in the hurricane model.</w:t>
      </w:r>
    </w:p>
    <w:p w:rsidR="009271E4" w:rsidRDefault="009271E4" w:rsidP="009271E4">
      <w:r w:rsidDel="00AF23AA">
        <w:t>Hurricane parameters used in the model</w:t>
      </w:r>
      <w:r>
        <w:t xml:space="preserve"> include storm track (translation speed and direction of the storm), radius of maximum wind (</w:t>
      </w:r>
      <w:r w:rsidRPr="008127F1">
        <w:rPr>
          <w:i/>
          <w:iCs/>
        </w:rPr>
        <w:t>Rmax</w:t>
      </w:r>
      <w:r>
        <w:t>), Holland surface pressure profile parameter (</w:t>
      </w:r>
      <w:r w:rsidRPr="007A0894">
        <w:rPr>
          <w:i/>
        </w:rPr>
        <w:t>B</w:t>
      </w:r>
      <w:r>
        <w:t>), the minimum central sea level pressure (</w:t>
      </w:r>
      <w:r w:rsidRPr="008127F1">
        <w:rPr>
          <w:i/>
          <w:iCs/>
        </w:rPr>
        <w:t>Pmin</w:t>
      </w:r>
      <w:r>
        <w:t>), the damage threshold distance, and the pressure decay as a function of time after landfall.</w:t>
      </w:r>
    </w:p>
    <w:p w:rsidR="009271E4" w:rsidRDefault="009271E4" w:rsidP="009271E4"/>
    <w:p w:rsidR="009271E4" w:rsidRDefault="009271E4" w:rsidP="009271E4">
      <w:r>
        <w:t xml:space="preserve">The storm initial position and motion are modeled using the HURDAT database. For pressure decay we use the Vickery (2005) decay model. Vickery developed the model on the basis of pressure observations in HURDAT and NWS-38, together with </w:t>
      </w:r>
      <w:r w:rsidRPr="008127F1">
        <w:rPr>
          <w:i/>
          <w:iCs/>
        </w:rPr>
        <w:t>Rmax</w:t>
      </w:r>
      <w:r w:rsidRPr="006D76A0">
        <w:t xml:space="preserve"> </w:t>
      </w:r>
      <w:r>
        <w:t xml:space="preserve">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Pr>
          <w:noProof/>
        </w:rPr>
        <w:t>(Powell &amp; Houston, 1996; Powell et al., 1996; Powell &amp; Houston, 1998; Powell et al., 1998)</w:t>
      </w:r>
      <w:r>
        <w:t>.</w:t>
      </w:r>
    </w:p>
    <w:p w:rsidR="009271E4" w:rsidRDefault="009271E4" w:rsidP="009271E4"/>
    <w:p w:rsidR="009271E4" w:rsidRDefault="009271E4" w:rsidP="009271E4">
      <w:r>
        <w:t xml:space="preserve">Additional research was used to construct a historical landfall </w:t>
      </w:r>
      <w:r w:rsidRPr="008127F1">
        <w:rPr>
          <w:i/>
          <w:iCs/>
        </w:rPr>
        <w:t>Rmax</w:t>
      </w:r>
      <w:r w:rsidRPr="008127F1">
        <w:rPr>
          <w:i/>
        </w:rPr>
        <w:t>-</w:t>
      </w:r>
      <w:r w:rsidRPr="008127F1">
        <w:rPr>
          <w:i/>
          <w:iCs/>
        </w:rPr>
        <w:t>Pmin</w:t>
      </w:r>
      <w:r>
        <w:t xml:space="preserve"> database using existing literature </w:t>
      </w:r>
      <w:r>
        <w:rPr>
          <w:noProof/>
        </w:rPr>
        <w:t>(Ho et al., 1987)</w:t>
      </w:r>
      <w:r>
        <w:t>, extended best track data, HRD Hurricane field program data, and the H*Wind wind analysis archive</w:t>
      </w:r>
      <w:r>
        <w:rPr>
          <w:noProof/>
        </w:rPr>
        <w:t xml:space="preserve"> (Demuth et al., 2006)</w:t>
      </w:r>
      <w:r>
        <w:t xml:space="preserve">. We developed an </w:t>
      </w:r>
      <w:r w:rsidRPr="008127F1">
        <w:rPr>
          <w:i/>
        </w:rPr>
        <w:t>Rmax</w:t>
      </w:r>
      <w:r w:rsidRPr="006D76A0">
        <w:t xml:space="preserve"> </w:t>
      </w:r>
      <w:r>
        <w:t xml:space="preserve">model using the revised landfall </w:t>
      </w:r>
      <w:r w:rsidRPr="008127F1">
        <w:rPr>
          <w:i/>
        </w:rPr>
        <w:t>Rmax</w:t>
      </w:r>
      <w:r>
        <w:t xml:space="preserve"> database, which includes more than 100 measurements for hurricanes up to 2012. We have opted to model the </w:t>
      </w:r>
      <w:r w:rsidRPr="008127F1">
        <w:rPr>
          <w:i/>
        </w:rPr>
        <w:t>Rmax</w:t>
      </w:r>
      <w:r>
        <w:t xml:space="preserve"> at landfall rather than the entire basin for a variety of reasons. One is that the distribution of landfall </w:t>
      </w:r>
      <w:r w:rsidRPr="008127F1">
        <w:rPr>
          <w:i/>
        </w:rPr>
        <w:t>Rmax</w:t>
      </w:r>
      <w:r>
        <w:t xml:space="preserve"> may be different than that over open water. An analysis of the landfall </w:t>
      </w:r>
      <w:r w:rsidRPr="008127F1">
        <w:rPr>
          <w:i/>
        </w:rPr>
        <w:t>Rmax</w:t>
      </w:r>
      <w:r>
        <w:t xml:space="preserve"> database and the 1988–2007 extended best track data shows that there appears to be a difference in the dependence of </w:t>
      </w:r>
      <w:r w:rsidRPr="008127F1">
        <w:rPr>
          <w:i/>
        </w:rPr>
        <w:t xml:space="preserve">Rmax </w:t>
      </w:r>
      <w:r>
        <w:t>on central pressure (</w:t>
      </w:r>
      <w:r w:rsidRPr="008127F1">
        <w:rPr>
          <w:i/>
        </w:rPr>
        <w:t>Pmin</w:t>
      </w:r>
      <w:r>
        <w:t xml:space="preserve">) between the two datasets </w:t>
      </w:r>
      <w:r>
        <w:rPr>
          <w:noProof/>
        </w:rPr>
        <w:t>(Demuth et al., 2006)</w:t>
      </w:r>
      <w:r>
        <w:t xml:space="preserve">. The landfall dataset provides a larger set of independent measurements (more than 100 storms compared to about 31 storms affecting the Florida threat area region in the best track data). Since landfall </w:t>
      </w:r>
      <w:r w:rsidRPr="008127F1">
        <w:rPr>
          <w:i/>
        </w:rPr>
        <w:t>Rmax</w:t>
      </w:r>
      <w:r>
        <w:t xml:space="preserve"> is most relevant for loss cost estimation and has a larger independent sample size, we have chosen to model the landfall dataset.</w:t>
      </w:r>
    </w:p>
    <w:p w:rsidR="009271E4" w:rsidRDefault="009271E4" w:rsidP="009271E4">
      <w:r>
        <w:lastRenderedPageBreak/>
        <w:t>Recent research results by Willoughby and Rahn (2004) based on the NOAA-AOML-HRD annual hurricane field program and Air Force reconnaissance flight-level observations are used to create a model for the “</w:t>
      </w:r>
      <w:r w:rsidRPr="007A0894">
        <w:rPr>
          <w:i/>
        </w:rPr>
        <w:t>Holland B</w:t>
      </w:r>
      <w:r>
        <w:t xml:space="preserve">” parameter.  Ongoing research on the relationship between horizontal surface wind distributions (based on Stepped Frequency Microwave Radiometer observations) to flight level distributions </w:t>
      </w:r>
      <w:r>
        <w:rPr>
          <w:noProof/>
        </w:rPr>
        <w:t>(Powell et al., 2009)</w:t>
      </w:r>
      <w:r>
        <w:t xml:space="preserve"> is used to correct the flight-level </w:t>
      </w:r>
      <w:r w:rsidRPr="008127F1">
        <w:rPr>
          <w:i/>
          <w:iCs/>
        </w:rPr>
        <w:t>Rmax</w:t>
      </w:r>
      <w:r>
        <w:t xml:space="preserve"> to a surface </w:t>
      </w:r>
      <w:r w:rsidRPr="008127F1">
        <w:rPr>
          <w:i/>
          <w:iCs/>
        </w:rPr>
        <w:t>Rmax</w:t>
      </w:r>
      <w:r w:rsidRPr="006D76A0">
        <w:t xml:space="preserve"> </w:t>
      </w:r>
      <w:r>
        <w:t xml:space="preserve">when developing a relationship for the </w:t>
      </w:r>
      <w:r w:rsidRPr="007A0894">
        <w:rPr>
          <w:i/>
        </w:rPr>
        <w:t>Holland B</w:t>
      </w:r>
      <w:r>
        <w:t xml:space="preserve"> term. We multiply the flight-level </w:t>
      </w:r>
      <w:r w:rsidRPr="008127F1">
        <w:rPr>
          <w:i/>
          <w:iCs/>
        </w:rPr>
        <w:t>Rmax</w:t>
      </w:r>
      <w:r w:rsidRPr="006D76A0">
        <w:t xml:space="preserve"> </w:t>
      </w:r>
      <w:r>
        <w:t xml:space="preserve">from the Willoughby and Rahn (2004) dataset by 0.815 to estimate the surface </w:t>
      </w:r>
      <w:r w:rsidRPr="008127F1">
        <w:rPr>
          <w:i/>
          <w:iCs/>
        </w:rPr>
        <w:t>Rmax</w:t>
      </w:r>
      <w:r>
        <w:t xml:space="preserve"> (based on SFMR, flight-level maxima pair data).  This adjustment keeps the Holland pressure profile parameter consistent with a surface </w:t>
      </w:r>
      <w:r w:rsidRPr="008127F1">
        <w:rPr>
          <w:i/>
          <w:iCs/>
        </w:rPr>
        <w:t>Rmax</w:t>
      </w:r>
      <w:r w:rsidRPr="006D76A0">
        <w:t xml:space="preserve"> </w:t>
      </w:r>
      <w:r>
        <w:t xml:space="preserve">and because of the negative term in the equation produces a larger value of </w:t>
      </w:r>
      <w:r w:rsidRPr="007A0894">
        <w:rPr>
          <w:i/>
        </w:rPr>
        <w:t>B</w:t>
      </w:r>
      <w:r>
        <w:t xml:space="preserve"> than if a flight-level value of </w:t>
      </w:r>
      <w:r w:rsidRPr="008127F1">
        <w:rPr>
          <w:i/>
          <w:iCs/>
        </w:rPr>
        <w:t>Rmax</w:t>
      </w:r>
      <w:r w:rsidRPr="006D76A0">
        <w:t xml:space="preserve"> </w:t>
      </w:r>
      <w:r>
        <w:t xml:space="preserve">were used.  </w:t>
      </w:r>
      <w:r w:rsidRPr="00D001A2">
        <w:t>This is consistent with the concept of a stronger radial pressure gradient for the mean boundary layer slab than at flight level</w:t>
      </w:r>
      <w:r>
        <w:t xml:space="preserve"> (due to the warm core of the storm), which agrees with GPS dropsonde wind profile observations showing boundary layer winds that are stronger than those at the 10,000 ft flight level, which is the level for most of the </w:t>
      </w:r>
      <w:r w:rsidRPr="007A0894">
        <w:rPr>
          <w:i/>
        </w:rPr>
        <w:t>B</w:t>
      </w:r>
      <w:r>
        <w:t xml:space="preserve"> data in Willoughby and Rahn (2004).  The </w:t>
      </w:r>
      <w:r w:rsidRPr="007A0894">
        <w:rPr>
          <w:i/>
        </w:rPr>
        <w:t>B</w:t>
      </w:r>
      <w:r>
        <w:t xml:space="preserve"> adjustment for a surface </w:t>
      </w:r>
      <w:r w:rsidRPr="008127F1">
        <w:rPr>
          <w:i/>
          <w:iCs/>
        </w:rPr>
        <w:t>Rmax</w:t>
      </w:r>
      <w:r w:rsidRPr="006D76A0">
        <w:t xml:space="preserve"> </w:t>
      </w:r>
      <w:r>
        <w:t xml:space="preserve">produces an overall stronger surface wind field than if </w:t>
      </w:r>
      <w:r w:rsidRPr="007A0894">
        <w:rPr>
          <w:i/>
        </w:rPr>
        <w:t>B</w:t>
      </w:r>
      <w:r>
        <w:t xml:space="preserve"> were not adjusted. In addition, surface pressures from the “best track” information on HURDAT are used to associate a particular flight-level pressure profile </w:t>
      </w:r>
      <w:r w:rsidRPr="007A0894">
        <w:rPr>
          <w:i/>
        </w:rPr>
        <w:t>B</w:t>
      </w:r>
      <w:r>
        <w:t xml:space="preserve"> with a surface pressure.  </w:t>
      </w:r>
    </w:p>
    <w:p w:rsidR="009271E4" w:rsidRDefault="009271E4" w:rsidP="009271E4"/>
    <w:p w:rsidR="009271E4" w:rsidRPr="009271E4" w:rsidRDefault="009271E4" w:rsidP="009271E4">
      <w:r>
        <w:t xml:space="preserve">The NOAA-AOML-HRD H*Wind analysis archive was used to develop a relationship between </w:t>
      </w:r>
      <w:r w:rsidRPr="008127F1">
        <w:rPr>
          <w:i/>
          <w:iCs/>
        </w:rPr>
        <w:t>Rmax</w:t>
      </w:r>
      <w:r>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Pr>
          <w:noProof/>
        </w:rPr>
        <w:t>(Thompson &amp; Cardone, 1996; Vickery &amp; Twisdale, 1995; Vickery et al., 2000b)</w:t>
      </w:r>
      <w:r>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rsidR="00CE6E84" w:rsidRDefault="00CE6E84">
      <w:pPr>
        <w:pStyle w:val="Disclosure"/>
      </w:pPr>
      <w:r>
        <w:t>2. Describe the dependencies among variables in the windfield component and how they are represented in the hurricane model, including the mathematical dependence of modeled windfield as a function of distance and direction from the center position.</w:t>
      </w:r>
    </w:p>
    <w:p w:rsidR="002A5574" w:rsidRPr="00E62FC3" w:rsidRDefault="00E62FC3" w:rsidP="00E62FC3">
      <w:r w:rsidRPr="007A0894">
        <w:rPr>
          <w:i/>
        </w:rPr>
        <w:t>B</w:t>
      </w:r>
      <w:r w:rsidRPr="00505C35">
        <w:t xml:space="preserve"> d</w:t>
      </w:r>
      <w:r>
        <w:t>epends linearly on latitude</w:t>
      </w:r>
      <w:r w:rsidRPr="00505C35">
        <w:t xml:space="preserve"> and </w:t>
      </w:r>
      <w:r w:rsidRPr="008127F1">
        <w:rPr>
          <w:i/>
          <w:iCs/>
        </w:rPr>
        <w:t>Rmax</w:t>
      </w:r>
      <w:r w:rsidRPr="006D76A0">
        <w:rPr>
          <w:iCs/>
        </w:rPr>
        <w:t xml:space="preserve">, and quadratically on </w:t>
      </w:r>
      <w:r w:rsidRPr="008127F1">
        <w:rPr>
          <w:i/>
          <w:iCs/>
        </w:rPr>
        <w:t>DelP</w:t>
      </w:r>
      <w:r w:rsidRPr="006D76A0">
        <w:t>.</w:t>
      </w:r>
      <w:r>
        <w:t xml:space="preserve"> The gradient wind for the slab boundary layer depends on </w:t>
      </w:r>
      <w:r w:rsidRPr="008127F1">
        <w:rPr>
          <w:i/>
          <w:iCs/>
        </w:rPr>
        <w:t>Pmin</w:t>
      </w:r>
      <w:r w:rsidRPr="006D76A0">
        <w:t xml:space="preserve"> (through </w:t>
      </w:r>
      <w:r w:rsidRPr="008127F1">
        <w:rPr>
          <w:i/>
          <w:iCs/>
        </w:rPr>
        <w:t>DelP</w:t>
      </w:r>
      <w:r>
        <w:t xml:space="preserve">) and </w:t>
      </w:r>
      <w:r w:rsidRPr="007A0894">
        <w:rPr>
          <w:i/>
        </w:rPr>
        <w:t>B</w:t>
      </w:r>
      <w:r>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4D3EBD">
        <w:rPr>
          <w:i/>
          <w:iCs/>
        </w:rPr>
        <w:t>R</w:t>
      </w:r>
      <w:r w:rsidRPr="002E42A5">
        <w:rPr>
          <w:i/>
        </w:rPr>
        <w:t>/</w:t>
      </w:r>
      <w:r w:rsidRPr="002E42A5">
        <w:rPr>
          <w:i/>
          <w:iCs/>
        </w:rPr>
        <w:t>Rmax</w:t>
      </w:r>
      <w:r>
        <w:t xml:space="preserve"> radial grid resolution. The input </w:t>
      </w:r>
      <w:r w:rsidRPr="008127F1">
        <w:rPr>
          <w:i/>
          <w:iCs/>
        </w:rPr>
        <w:t>Rmax</w:t>
      </w:r>
      <w:r w:rsidRPr="006D76A0">
        <w:t xml:space="preserve"> </w:t>
      </w:r>
      <w:r>
        <w:t xml:space="preserve">is reduced by 10% to correct a small bias in </w:t>
      </w:r>
      <w:r w:rsidRPr="008127F1">
        <w:rPr>
          <w:i/>
          <w:iCs/>
        </w:rPr>
        <w:t>Rmax</w:t>
      </w:r>
      <w:r>
        <w:t xml:space="preserve"> caused by a tendency of the wind field solution to place </w:t>
      </w:r>
      <w:r w:rsidRPr="008127F1">
        <w:rPr>
          <w:i/>
          <w:iCs/>
        </w:rPr>
        <w:t>Rmax</w:t>
      </w:r>
      <w:r>
        <w:t xml:space="preserve"> radially outward by one grid point. The wind field model terms and dependencies are further described in Powell et al. (2005).</w:t>
      </w:r>
      <w:r w:rsidR="002A5574">
        <w:br w:type="page"/>
      </w:r>
    </w:p>
    <w:p w:rsidR="00CE6E84" w:rsidRDefault="00CE6E84">
      <w:pPr>
        <w:pStyle w:val="Disclosure"/>
      </w:pPr>
      <w:r>
        <w:lastRenderedPageBreak/>
        <w:t>3. Identify whether hurricane parameters are modeled as random variables, functions, or fixed values for the stochastic storm set. Provide rationale for the choice of parameter representations.</w:t>
      </w:r>
    </w:p>
    <w:p w:rsidR="00705B24" w:rsidRDefault="00705B24" w:rsidP="00705B24">
      <w:pPr>
        <w:keepNext/>
      </w:pPr>
      <w:r>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B parameter is a normal distribution with zero mean and a standard deviation derived from observed reconnaissance aircraft pressure profile fits for B (Willoughby &amp; Rahn, 2004). The radius of maximum winds is sampled from a gamma distribution based on landfall </w:t>
      </w:r>
      <w:r w:rsidRPr="00AF02FD">
        <w:rPr>
          <w:i/>
        </w:rPr>
        <w:t>Rmax</w:t>
      </w:r>
      <w:r>
        <w:t xml:space="preserve"> data and is described in more detail below and in Standard G-1.2.</w:t>
      </w:r>
    </w:p>
    <w:p w:rsidR="00705B24" w:rsidRDefault="00705B24" w:rsidP="00705B24">
      <w:pPr>
        <w:keepNext/>
      </w:pPr>
    </w:p>
    <w:p w:rsidR="00705B24" w:rsidRDefault="00705B24" w:rsidP="00705B24">
      <w:pPr>
        <w:keepNext/>
      </w:pPr>
      <w:r>
        <w:t xml:space="preserve">Since </w:t>
      </w:r>
      <w:r w:rsidRPr="00AF02FD">
        <w:rPr>
          <w:i/>
        </w:rPr>
        <w:t>Rmax</w:t>
      </w:r>
      <w:r>
        <w:t xml:space="preserve"> is nonnegative and skewed, we model the distribution using a gamma distribution. Using the maximum likelihood estimators, we found the parameters for the gamma distribution to be </w:t>
      </w:r>
      <w:r w:rsidRPr="00AF02FD">
        <w:rPr>
          <w:i/>
        </w:rPr>
        <w:t>k</w:t>
      </w:r>
      <w:r>
        <w:t xml:space="preserve">=4.76, </w:t>
      </w:r>
      <w:r w:rsidRPr="00AF02FD">
        <w:rPr>
          <w:i/>
        </w:rPr>
        <w:t>θ</w:t>
      </w:r>
      <w:r>
        <w:t xml:space="preserve">=5.41. A discussion of the goodness of fit for </w:t>
      </w:r>
      <w:r w:rsidRPr="009514F8">
        <w:rPr>
          <w:i/>
        </w:rPr>
        <w:t>Rmax</w:t>
      </w:r>
      <w:r>
        <w:t xml:space="preserve"> is found in Standard S-1.</w:t>
      </w:r>
    </w:p>
    <w:p w:rsidR="00705B24" w:rsidRDefault="00705B24" w:rsidP="00705B24">
      <w:pPr>
        <w:rPr>
          <w:b/>
          <w:lang w:eastAsia="en-US"/>
        </w:rPr>
      </w:pPr>
    </w:p>
    <w:p w:rsidR="00705B24" w:rsidRPr="00694A4B" w:rsidRDefault="00705B24" w:rsidP="00705B24">
      <w:r>
        <w:t xml:space="preserve">An examination of the </w:t>
      </w:r>
      <w:r w:rsidRPr="008127F1">
        <w:rPr>
          <w:i/>
        </w:rPr>
        <w:t>Rmax</w:t>
      </w:r>
      <w:r>
        <w:t xml:space="preserve"> database shows that intense storms, essentially Category 5 storms, have rather small radii. Thermodynamic considerations </w:t>
      </w:r>
      <w:r>
        <w:rPr>
          <w:noProof/>
        </w:rPr>
        <w:t>(Willoughby, 1998)</w:t>
      </w:r>
      <w:r>
        <w:t xml:space="preserve"> also suggest that smaller radii are </w:t>
      </w:r>
      <w:r w:rsidRPr="00462207">
        <w:t>more likely for these storms. Thus, we model Category 5 (</w:t>
      </w:r>
      <w:r w:rsidRPr="00462207">
        <w:rPr>
          <w:i/>
        </w:rPr>
        <w:t>DelP</w:t>
      </w:r>
      <w:r w:rsidRPr="00462207">
        <w:t xml:space="preserve">&gt;90 mb, where </w:t>
      </w:r>
      <w:r w:rsidRPr="00462207">
        <w:rPr>
          <w:i/>
        </w:rPr>
        <w:t>DelP</w:t>
      </w:r>
      <w:r w:rsidRPr="00462207">
        <w:t>=1013-</w:t>
      </w:r>
      <w:r w:rsidRPr="00462207">
        <w:rPr>
          <w:i/>
        </w:rPr>
        <w:t>Pmin</w:t>
      </w:r>
      <w:r w:rsidRPr="00462207">
        <w:t xml:space="preserve"> and </w:t>
      </w:r>
      <w:r w:rsidRPr="00462207">
        <w:rPr>
          <w:i/>
        </w:rPr>
        <w:t>Pmin</w:t>
      </w:r>
      <w:r w:rsidRPr="00462207">
        <w:t xml:space="preserve"> is the central pressure of the storm) storms using a gamma distribution, but with a smaller value of the </w:t>
      </w:r>
      <w:r w:rsidRPr="007A0894">
        <w:rPr>
          <w:rFonts w:eastAsia="Lucida Grande"/>
          <w:i/>
        </w:rPr>
        <w:t>θ</w:t>
      </w:r>
      <w:r w:rsidRPr="007A0894">
        <w:rPr>
          <w:i/>
        </w:rPr>
        <w:t xml:space="preserve"> </w:t>
      </w:r>
      <w:r w:rsidRPr="00462207">
        <w:t xml:space="preserve">parameter, which yields a smaller mean </w:t>
      </w:r>
      <w:r w:rsidRPr="00462207">
        <w:rPr>
          <w:i/>
        </w:rPr>
        <w:t>Rmax</w:t>
      </w:r>
      <w:r w:rsidRPr="00462207">
        <w:t xml:space="preserve"> as well as smaller variance. We have found that for Category 1–4 (</w:t>
      </w:r>
      <w:r w:rsidRPr="00462207">
        <w:rPr>
          <w:i/>
        </w:rPr>
        <w:t>DelP</w:t>
      </w:r>
      <w:r w:rsidRPr="00462207">
        <w:t>&lt;80</w:t>
      </w:r>
      <w:r>
        <w:t xml:space="preserve"> mb</w:t>
      </w:r>
      <w:r w:rsidRPr="00462207">
        <w:t xml:space="preserve">) storms there is essentially no discernable dependence of </w:t>
      </w:r>
      <w:r w:rsidRPr="00462207">
        <w:rPr>
          <w:i/>
        </w:rPr>
        <w:t>Rmax</w:t>
      </w:r>
      <w:r w:rsidRPr="00462207">
        <w:t xml:space="preserve"> on central pressure. This is further verified by looking at the mean and variance of </w:t>
      </w:r>
      <w:r w:rsidRPr="00462207">
        <w:rPr>
          <w:i/>
        </w:rPr>
        <w:t>Rmax</w:t>
      </w:r>
      <w:r w:rsidRPr="00462207">
        <w:t xml:space="preserve"> in each 10</w:t>
      </w:r>
      <w:r>
        <w:t xml:space="preserve"> </w:t>
      </w:r>
      <w:r w:rsidRPr="00462207">
        <w:t xml:space="preserve">mb interval. Thus, we model Category 1–4 storms with a single set of parameters. For a gamma distribution, the mean is given by </w:t>
      </w:r>
      <w:r w:rsidRPr="00462207">
        <w:rPr>
          <w:i/>
        </w:rPr>
        <w:t>k</w:t>
      </w:r>
      <w:r w:rsidRPr="007A0894">
        <w:rPr>
          <w:rFonts w:eastAsia="Lucida Grande"/>
          <w:i/>
        </w:rPr>
        <w:t>θ</w:t>
      </w:r>
      <w:r w:rsidRPr="00462207">
        <w:t xml:space="preserve">, and variance is </w:t>
      </w:r>
      <w:r w:rsidRPr="00D84FCA">
        <w:rPr>
          <w:i/>
        </w:rPr>
        <w:t>k</w:t>
      </w:r>
      <w:r w:rsidRPr="007A0894">
        <w:rPr>
          <w:rFonts w:eastAsia="Lucida Grande"/>
          <w:i/>
        </w:rPr>
        <w:t>θ</w:t>
      </w:r>
      <w:r w:rsidRPr="00D84FCA">
        <w:rPr>
          <w:i/>
          <w:vertAlign w:val="superscript"/>
        </w:rPr>
        <w:t>2</w:t>
      </w:r>
      <w:r w:rsidRPr="00462207">
        <w:t xml:space="preserve">. For Category 5 storms, we adjust </w:t>
      </w:r>
      <w:r w:rsidRPr="007A0894">
        <w:rPr>
          <w:rFonts w:eastAsia="Lucida Grande"/>
          <w:i/>
        </w:rPr>
        <w:t>θ</w:t>
      </w:r>
      <w:r w:rsidRPr="00462207">
        <w:t xml:space="preserve"> such that the mean is equal to the mean of the three Category 5 storms in the database: 1935 No Name, 1969 Camille, and 1992 Andrew. An intermediate zone between </w:t>
      </w:r>
      <w:r w:rsidRPr="00462207">
        <w:rPr>
          <w:i/>
        </w:rPr>
        <w:t>DelP</w:t>
      </w:r>
      <w:r w:rsidRPr="00462207">
        <w:t xml:space="preserve">=80 mb and </w:t>
      </w:r>
      <w:r w:rsidRPr="00462207">
        <w:rPr>
          <w:i/>
        </w:rPr>
        <w:t>DelP</w:t>
      </w:r>
      <w:r w:rsidRPr="00462207">
        <w:t xml:space="preserve">=90 mb is established where the mean of the distribution is linearly interpolated between the Category 1–4 value and the Category 5 value. As the </w:t>
      </w:r>
      <w:r w:rsidRPr="007A0894">
        <w:rPr>
          <w:rFonts w:eastAsia="Lucida Grande"/>
          <w:i/>
        </w:rPr>
        <w:t>θ</w:t>
      </w:r>
      <w:r w:rsidRPr="00462207">
        <w:t xml:space="preserve"> value is reduced, the variance is likewise reduced. Since there are insufficient observations to determine what the variance should be for Category 5 storms, we rely on the assumption that variance is appropriately described by the rescaled </w:t>
      </w:r>
      <w:r w:rsidRPr="007A0894">
        <w:rPr>
          <w:rFonts w:eastAsia="Lucida Grande"/>
          <w:i/>
        </w:rPr>
        <w:t>θ</w:t>
      </w:r>
      <w:r w:rsidRPr="00462207">
        <w:t xml:space="preserve">, via </w:t>
      </w:r>
      <w:r w:rsidRPr="00462207">
        <w:rPr>
          <w:i/>
        </w:rPr>
        <w:t>k</w:t>
      </w:r>
      <w:r w:rsidRPr="007A0894">
        <w:rPr>
          <w:rFonts w:eastAsia="Lucida Grande"/>
          <w:i/>
        </w:rPr>
        <w:t>θ</w:t>
      </w:r>
      <w:r w:rsidRPr="00462207">
        <w:rPr>
          <w:i/>
          <w:vertAlign w:val="superscript"/>
        </w:rPr>
        <w:t>2</w:t>
      </w:r>
      <w:r w:rsidRPr="00462207">
        <w:t xml:space="preserve">. </w:t>
      </w:r>
    </w:p>
    <w:p w:rsidR="00705B24" w:rsidRDefault="00705B24" w:rsidP="00705B24"/>
    <w:p w:rsidR="00705B24" w:rsidRDefault="00705B24" w:rsidP="00705B24">
      <w:r w:rsidRPr="00AF02FD">
        <w:t xml:space="preserve">A simple method is used to generate the gamma-distributed values. A uniformly distributed variable is mapped onto the range of </w:t>
      </w:r>
      <w:r w:rsidRPr="00AF02FD">
        <w:rPr>
          <w:i/>
        </w:rPr>
        <w:t>Rmax</w:t>
      </w:r>
      <w:r w:rsidRPr="00AF02FD">
        <w:t xml:space="preserve"> values via the inverse cumulative gamma distribution function. For computational efficiency, a lookup table is used for the inverse cumulative gamma distribution function.</w:t>
      </w:r>
    </w:p>
    <w:p w:rsidR="00705B24" w:rsidRDefault="00705B24" w:rsidP="00705B24">
      <w:pPr>
        <w:rPr>
          <w:lang w:eastAsia="en-US"/>
        </w:rPr>
      </w:pPr>
    </w:p>
    <w:p w:rsidR="00705B24" w:rsidRDefault="00705B24" w:rsidP="00705B24">
      <w:r>
        <w:t>For Category 5 and intermediate Category 4–5 storms, we use the property that the gamma cumulative distribution function is a function of (</w:t>
      </w:r>
      <w:r>
        <w:rPr>
          <w:i/>
        </w:rPr>
        <w:t>k</w:t>
      </w:r>
      <w:r>
        <w:t>,</w:t>
      </w:r>
      <w:r>
        <w:rPr>
          <w:i/>
        </w:rPr>
        <w:t>x</w:t>
      </w:r>
      <w:r>
        <w:t>/</w:t>
      </w:r>
      <w:r w:rsidRPr="007A0894">
        <w:rPr>
          <w:i/>
        </w:rPr>
        <w:t>θ</w:t>
      </w:r>
      <w:r>
        <w:t>). Thus, by rescaling</w:t>
      </w:r>
      <w:r w:rsidRPr="007A0894">
        <w:rPr>
          <w:i/>
        </w:rPr>
        <w:t xml:space="preserve"> θ</w:t>
      </w:r>
      <w:r>
        <w:t xml:space="preserve">, we can use the same function (lookup table), but just rescale </w:t>
      </w:r>
      <w:r>
        <w:rPr>
          <w:i/>
        </w:rPr>
        <w:t>x</w:t>
      </w:r>
      <w:r>
        <w:t xml:space="preserve"> (</w:t>
      </w:r>
      <w:r>
        <w:rPr>
          <w:i/>
        </w:rPr>
        <w:t>Rmax</w:t>
      </w:r>
      <w:r>
        <w:t xml:space="preserve">). The rescaled </w:t>
      </w:r>
      <w:r>
        <w:rPr>
          <w:i/>
        </w:rPr>
        <w:t>Rmax</w:t>
      </w:r>
      <w:r>
        <w:t xml:space="preserve"> will then still have a gamma distribution but with different mean and variance.</w:t>
      </w:r>
    </w:p>
    <w:p w:rsidR="00705B24" w:rsidRDefault="00705B24" w:rsidP="00705B24"/>
    <w:p w:rsidR="00705B24" w:rsidRDefault="00705B24" w:rsidP="00705B24">
      <w:r w:rsidRPr="00AF02FD">
        <w:t xml:space="preserve">The storms in the stochastic model will undergo central pressure changes during the storm life cycle. When a storm is generated, an appropriate </w:t>
      </w:r>
      <w:r w:rsidRPr="00AF02FD">
        <w:rPr>
          <w:i/>
        </w:rPr>
        <w:t>Rmax</w:t>
      </w:r>
      <w:r w:rsidRPr="00AF02FD">
        <w:t xml:space="preserve"> is sampled for the storm. To ensure the appropriate mean values of </w:t>
      </w:r>
      <w:r w:rsidRPr="00AF02FD">
        <w:rPr>
          <w:i/>
        </w:rPr>
        <w:t>Rmax</w:t>
      </w:r>
      <w:r w:rsidRPr="00AF02FD">
        <w:t xml:space="preserve"> as pressure changes, the </w:t>
      </w:r>
      <w:r w:rsidRPr="00AF02FD">
        <w:rPr>
          <w:i/>
        </w:rPr>
        <w:t>Rmax</w:t>
      </w:r>
      <w:r w:rsidRPr="00AF02FD">
        <w:t xml:space="preserve"> is rescaled every time step as </w:t>
      </w:r>
      <w:r w:rsidRPr="00AF02FD">
        <w:lastRenderedPageBreak/>
        <w:t xml:space="preserve">necessary.  As long as the storm has </w:t>
      </w:r>
      <w:r w:rsidRPr="00AF02FD">
        <w:rPr>
          <w:i/>
        </w:rPr>
        <w:t>DelP</w:t>
      </w:r>
      <w:r w:rsidRPr="00AF02FD">
        <w:t xml:space="preserve"> &lt; 80 mb, there is in effect no rescaling. In the stochastic storm generator, we limit the range of </w:t>
      </w:r>
      <w:r w:rsidRPr="00AF02FD">
        <w:rPr>
          <w:i/>
        </w:rPr>
        <w:t>Rmax</w:t>
      </w:r>
      <w:r w:rsidRPr="00AF02FD">
        <w:t xml:space="preserve"> from 4 sm to 120 sm. The wind field solution, after including the translation speed, results in values of </w:t>
      </w:r>
      <w:r w:rsidRPr="00AF02FD">
        <w:rPr>
          <w:i/>
        </w:rPr>
        <w:t>Rmax</w:t>
      </w:r>
      <w:r w:rsidRPr="00AF02FD">
        <w:t xml:space="preserve"> that are outside this range less than 2% of the time.</w:t>
      </w:r>
    </w:p>
    <w:p w:rsidR="00CE6E84" w:rsidRDefault="00CE6E84">
      <w:pPr>
        <w:pStyle w:val="Disclosure"/>
      </w:pPr>
      <w:r>
        <w:t>4. Describe if and how any hurricane parameters are treated differently in the historical and stochastic storm sets and provide rationale.</w:t>
      </w:r>
    </w:p>
    <w:p w:rsidR="00536AEE" w:rsidRPr="00536AEE" w:rsidRDefault="00BE038D" w:rsidP="00536AEE">
      <w:r w:rsidRPr="00BE038D">
        <w:t>All historical storm sets consist of input files containing information derived from HURDAT or other observation sources as described in Standard M-1. All stochastic input storm tracks are modeled.</w:t>
      </w:r>
    </w:p>
    <w:p w:rsidR="00CE6E84" w:rsidRDefault="00CE6E84">
      <w:pPr>
        <w:pStyle w:val="Disclosure"/>
      </w:pPr>
      <w:r>
        <w:t>5. State whether the hurrican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w:t>
      </w:r>
      <w:r w:rsidR="00254777">
        <w:t xml:space="preserve"> </w:t>
      </w:r>
      <w:r>
        <w:t>maximum winds over time. Justify the variation in the surface winds conversion factor as a function of hurricane intensity and distance from the hurricane center.</w:t>
      </w:r>
    </w:p>
    <w:p w:rsidR="00BB3BD4" w:rsidRDefault="00BB3BD4" w:rsidP="00F41469">
      <w:r w:rsidRPr="00BB3BD4">
        <w:t>The mean boundary layer winds computed by the model are adjusted to the surface using results from Powell et al. (2003), which estimated a mean surface wind factor of 77.5% on the basis of over 300 GPS sonde wind profile observations in hurricanes. The surface wind factor is based on the ratio of the surface wind speed at 10 m to the mean wind speed for the 0–500 m layer (mean boundary layer wind speed or MBL) published in Powell et al. (2003). This ratio is far more relevant to a slab boundary layer model than using data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 based on the standard deviation of the measurements, but no attempt is made to model this uncertainty. No radial distance from center or intensity dependent variation of reduction factor is used at this time because of a lack of dependency on these quantities based on examination of GPS dropsonde data (</w:t>
      </w:r>
      <w:r w:rsidR="00986941">
        <w:fldChar w:fldCharType="begin"/>
      </w:r>
      <w:r w:rsidR="00986941" w:rsidRPr="00F41469">
        <w:instrText xml:space="preserve"> REF _Ref526933722 \h </w:instrText>
      </w:r>
      <w:r w:rsidR="00F41469" w:rsidRPr="00F41469">
        <w:instrText xml:space="preserve"> \* MERGEFORMAT </w:instrText>
      </w:r>
      <w:r w:rsidR="00986941">
        <w:fldChar w:fldCharType="separate"/>
      </w:r>
      <w:r w:rsidR="005B48FF">
        <w:t xml:space="preserve">Figure </w:t>
      </w:r>
      <w:r w:rsidR="005B48FF">
        <w:rPr>
          <w:noProof/>
        </w:rPr>
        <w:t>25</w:t>
      </w:r>
      <w:r w:rsidR="00986941">
        <w:fldChar w:fldCharType="end"/>
      </w:r>
      <w:r w:rsidRPr="00BB3BD4">
        <w:t xml:space="preserve">).  </w:t>
      </w:r>
    </w:p>
    <w:p w:rsidR="00AE6988" w:rsidRDefault="00AE3C78">
      <w:pPr>
        <w:pStyle w:val="Disclosure"/>
      </w:pPr>
      <w:r>
        <w:rPr>
          <w:noProof/>
          <w:lang w:eastAsia="en-US"/>
        </w:rPr>
        <w:lastRenderedPageBreak/>
        <w:drawing>
          <wp:inline distT="0" distB="0" distL="0" distR="0" wp14:anchorId="251D9AA0" wp14:editId="7BC1B76D">
            <wp:extent cx="5059680" cy="574451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71390" cy="5757807"/>
                    </a:xfrm>
                    <a:prstGeom prst="rect">
                      <a:avLst/>
                    </a:prstGeom>
                    <a:noFill/>
                  </pic:spPr>
                </pic:pic>
              </a:graphicData>
            </a:graphic>
          </wp:inline>
        </w:drawing>
      </w:r>
    </w:p>
    <w:p w:rsidR="00AE3C78" w:rsidRPr="00AE6988" w:rsidRDefault="00AE6988">
      <w:pPr>
        <w:pStyle w:val="Caption"/>
        <w:rPr>
          <w:rFonts w:ascii="Arial" w:hAnsi="Arial"/>
          <w:i/>
        </w:rPr>
      </w:pPr>
      <w:bookmarkStart w:id="562" w:name="_Ref526933722"/>
      <w:bookmarkStart w:id="563" w:name="_Toc545805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25</w:t>
      </w:r>
      <w:r w:rsidR="00B77751">
        <w:rPr>
          <w:noProof/>
        </w:rPr>
        <w:fldChar w:fldCharType="end"/>
      </w:r>
      <w:bookmarkEnd w:id="562"/>
      <w:r>
        <w:t>.</w:t>
      </w:r>
      <w:r w:rsidR="00A36EEE">
        <w:t xml:space="preserve"> </w:t>
      </w:r>
      <w:r w:rsidRPr="00A33C21">
        <w:t>Analysis of 742 GPS dropsonde profiles launched from 2-4 km with flight-level winds at launch greater than hurricane force and with measured surface winds.  Upper figure:  Dependence of the ratio of 10 m wind speed (U10) to the mean boundary layer wind</w:t>
      </w:r>
      <w:r>
        <w:t xml:space="preserve"> </w:t>
      </w:r>
      <w:r w:rsidRPr="00AE6988">
        <w:t>speed (MBL) on the scaled radius (ratio of radius of last measured wind (Rlmw) to the radius of maximum wind at flight level (RmaxFL).  Lower figure: Surface wind factor (U10/MBL) dependence on maximum flight level wind speed (Vflmax, in units of miles per hour / 2.23).</w:t>
      </w:r>
      <w:bookmarkEnd w:id="563"/>
    </w:p>
    <w:p w:rsidR="00CE6E84" w:rsidRDefault="00CE6E84">
      <w:pPr>
        <w:pStyle w:val="Disclosure"/>
      </w:pPr>
      <w:r>
        <w:t>6. Describe how the windspeeds generated in the windfield model are converted from sustained to gust and identify the averaging time.</w:t>
      </w:r>
    </w:p>
    <w:p w:rsidR="00536AEE" w:rsidRPr="00537D44" w:rsidRDefault="006361F6" w:rsidP="00537D44">
      <w:r w:rsidRPr="006361F6">
        <w:t xml:space="preserve">Wind speeds from the HRD slab boundary layer wind field model are assumed to represent ten-minute averages. A sustained wind is computed by applying a gust factor to account for the highest </w:t>
      </w:r>
      <w:r w:rsidRPr="006361F6">
        <w:lastRenderedPageBreak/>
        <w:t>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Skerlj (2005).</w:t>
      </w:r>
    </w:p>
    <w:p w:rsidR="00CE6E84" w:rsidRDefault="00CE6E84">
      <w:pPr>
        <w:pStyle w:val="Disclosure"/>
      </w:pPr>
      <w:r>
        <w:t>7. Describe the historical data used as the basis for the hurricane model’s hurricane tracks. Discuss the appropriateness of the hurricane model stochastic hurricane tracks with reference to the historical hurricane data.</w:t>
      </w:r>
    </w:p>
    <w:p w:rsidR="00060E36" w:rsidRDefault="00060E36" w:rsidP="00060E36">
      <w:r>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rsidR="00060E36" w:rsidRDefault="00060E36" w:rsidP="00060E36"/>
    <w:p w:rsidR="00060E36" w:rsidRDefault="00060E36" w:rsidP="00060E36">
      <w:r>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rsidR="00060E36" w:rsidRDefault="00060E36" w:rsidP="00060E36"/>
    <w:p w:rsidR="00537D44" w:rsidRPr="00537D44" w:rsidRDefault="00060E36" w:rsidP="00060E36">
      <w:r>
        <w:t>The model has been validated by examining key hurricane statistics relative to HURDAT at roughly 30 sm milepost locations along the Gulf and Atlantic coasts. The parameters examined include average central pressure deficit, average heading angle and speed, and total occurrence by Saffir-Simpson category.</w:t>
      </w:r>
    </w:p>
    <w:p w:rsidR="00CE6E84" w:rsidRDefault="00CE6E84">
      <w:pPr>
        <w:pStyle w:val="Disclosure"/>
      </w:pPr>
      <w:r>
        <w:t>8. If the historical data are partitioned or modified, describe how the hurricane parameters are affected.</w:t>
      </w:r>
    </w:p>
    <w:p w:rsidR="00537D44" w:rsidRPr="00537D44" w:rsidRDefault="00357E5F" w:rsidP="00537D44">
      <w:r w:rsidRPr="00357E5F">
        <w:t>The FPHLM does not partition or modify the historical data.</w:t>
      </w:r>
    </w:p>
    <w:p w:rsidR="00CE6E84" w:rsidRDefault="00CE6E84">
      <w:pPr>
        <w:pStyle w:val="Disclosure"/>
      </w:pPr>
      <w:r>
        <w:t>9. Describe how the coastline is segmented (or partitioned) in determining the parameters for hurricane frequency used in the hurricane model. Provide the hurricane frequency distribution by intensity for each segment.</w:t>
      </w:r>
    </w:p>
    <w:p w:rsidR="00537D44" w:rsidRPr="00537D44" w:rsidRDefault="00D063B3" w:rsidP="00537D44">
      <w:r w:rsidRPr="00D063B3">
        <w:t>The model does not use coastline segmentation to determine hurricane frequency.</w:t>
      </w:r>
    </w:p>
    <w:p w:rsidR="00246311" w:rsidRDefault="00CE6E84">
      <w:pPr>
        <w:pStyle w:val="Disclosure"/>
      </w:pPr>
      <w:r>
        <w:t>10. Describe any evolution of the functional representation of hurricane parameters during an individual storm life cycle.</w:t>
      </w:r>
    </w:p>
    <w:p w:rsidR="00537D44" w:rsidRDefault="00237E80" w:rsidP="00537D44">
      <w:r w:rsidRPr="00237E80">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rsidR="00E15773" w:rsidRDefault="00DF27F9" w:rsidP="0007529D">
      <w:pPr>
        <w:pStyle w:val="Heading2"/>
      </w:pPr>
      <w:bookmarkStart w:id="564" w:name="_Toc5456998"/>
      <w:r w:rsidRPr="00DF27F9">
        <w:lastRenderedPageBreak/>
        <w:t>M-3 Hurricane</w:t>
      </w:r>
      <w:r>
        <w:t xml:space="preserve"> </w:t>
      </w:r>
      <w:r w:rsidRPr="00DF27F9">
        <w:t>Probability Distributions</w:t>
      </w:r>
      <w:bookmarkEnd w:id="564"/>
    </w:p>
    <w:p w:rsidR="000D51D1" w:rsidRDefault="000D51D1">
      <w:pPr>
        <w:pStyle w:val="Disclosure"/>
      </w:pPr>
      <w:r>
        <w:t>A. Modeled probability distributions of hurricane parameters and characteristics shall be consistent with historical hurricanes in the Atlantic basin.</w:t>
      </w:r>
    </w:p>
    <w:p w:rsidR="000D51D1" w:rsidRPr="000D51D1" w:rsidRDefault="00EB47B8" w:rsidP="000D51D1">
      <w:r w:rsidRPr="00EB47B8">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sidRPr="002652E1">
        <w:rPr>
          <w:i/>
        </w:rPr>
        <w:t>Rmax</w:t>
      </w:r>
      <w:r w:rsidRPr="00EB47B8">
        <w:t>, and storm heading are consistent with historical hurricanes in the Atlantic basin.</w:t>
      </w:r>
    </w:p>
    <w:p w:rsidR="000D51D1" w:rsidRDefault="000D51D1">
      <w:pPr>
        <w:pStyle w:val="Disclosure"/>
      </w:pPr>
      <w:r>
        <w:t>B. Modeled hurricane landfall frequency distributions shall reflect the Base Hurricane Storm Set used for category 1 to 5 hurricanes and shall be consistent with those observed for each coastal segment of Florida and neighboring states (Alabama, Georgia, and Mississippi).</w:t>
      </w:r>
    </w:p>
    <w:p w:rsidR="000D51D1" w:rsidRPr="000D51D1" w:rsidRDefault="00FA3811" w:rsidP="000D51D1">
      <w:r w:rsidRPr="00FA3811">
        <w:t xml:space="preserve">As shown in Form M-1 and the accompanying plots, our model reflects reasonably the 1900–2017 Base Hurricane Set for hurricanes of Saffir-Simpson Categories 1–5 in each coastal region of Florida, as well as in the neighboring states. In addition, a finer scale coastal milepost study of model parameters (occurrence rate, storm translation speed, storm heading, and </w:t>
      </w:r>
      <w:r w:rsidRPr="00A47A97">
        <w:rPr>
          <w:i/>
        </w:rPr>
        <w:t>Pmin</w:t>
      </w:r>
      <w:r w:rsidRPr="00FA3811">
        <w:t>) was conducted during the development of the model.</w:t>
      </w:r>
    </w:p>
    <w:p w:rsidR="000D51D1" w:rsidRDefault="000D51D1">
      <w:pPr>
        <w:pStyle w:val="Disclosure"/>
      </w:pPr>
      <w:r>
        <w:t>C. Hurricane 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 minute sustained 10-meter windspeed shall be within the range of windspeeds (in statute miles per hour) categorized by the Saffir- Simpson Hurricane Wind Scale.</w:t>
      </w:r>
    </w:p>
    <w:p w:rsidR="00DF27F9" w:rsidRDefault="000D51D1">
      <w:pPr>
        <w:pStyle w:val="Disclosure"/>
      </w:pPr>
      <w:r>
        <w:t>Saffir-Simpson Hurricane Wind Scale:</w:t>
      </w:r>
    </w:p>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812AFD" w:rsidTr="00760DC5">
        <w:trPr>
          <w:tblHeader/>
          <w:jc w:val="center"/>
        </w:trPr>
        <w:tc>
          <w:tcPr>
            <w:tcW w:w="180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Category</w:t>
            </w:r>
          </w:p>
        </w:tc>
        <w:tc>
          <w:tcPr>
            <w:tcW w:w="225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b/>
              </w:rPr>
              <w:t>Damage</w:t>
            </w:r>
          </w:p>
        </w:tc>
      </w:tr>
      <w:tr w:rsidR="00812AFD" w:rsidTr="00760DC5">
        <w:trPr>
          <w:jc w:val="center"/>
        </w:trPr>
        <w:tc>
          <w:tcPr>
            <w:tcW w:w="1800" w:type="dxa"/>
            <w:tcBorders>
              <w:top w:val="single" w:sz="8"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w:t>
            </w:r>
          </w:p>
        </w:tc>
        <w:tc>
          <w:tcPr>
            <w:tcW w:w="2250" w:type="dxa"/>
            <w:tcBorders>
              <w:top w:val="single" w:sz="8"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inimal</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2</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oderat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3</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11 – 129</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ensiv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4</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30 – 156</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reme</w:t>
            </w:r>
          </w:p>
        </w:tc>
      </w:tr>
      <w:tr w:rsidR="00812AFD" w:rsidTr="00760DC5">
        <w:trPr>
          <w:jc w:val="center"/>
        </w:trPr>
        <w:tc>
          <w:tcPr>
            <w:tcW w:w="1800" w:type="dxa"/>
            <w:tcBorders>
              <w:top w:val="single" w:sz="4"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5</w:t>
            </w:r>
          </w:p>
        </w:tc>
        <w:tc>
          <w:tcPr>
            <w:tcW w:w="2250" w:type="dxa"/>
            <w:tcBorders>
              <w:top w:val="single" w:sz="4" w:space="0" w:color="000000"/>
              <w:left w:val="single" w:sz="4"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57 or higher</w:t>
            </w:r>
          </w:p>
        </w:tc>
        <w:tc>
          <w:tcPr>
            <w:tcW w:w="2070" w:type="dxa"/>
            <w:tcBorders>
              <w:top w:val="single" w:sz="4" w:space="0" w:color="000000"/>
              <w:left w:val="single" w:sz="4"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Pr>
                <w:rFonts w:ascii="Arial" w:hAnsi="Arial" w:cs="Arial"/>
              </w:rPr>
              <w:t>Catastrophic</w:t>
            </w:r>
          </w:p>
        </w:tc>
      </w:tr>
    </w:tbl>
    <w:p w:rsidR="002D6B31" w:rsidRDefault="002D6B31" w:rsidP="00812AFD"/>
    <w:p w:rsidR="00800C26" w:rsidRDefault="00952D0F" w:rsidP="00812AFD">
      <w:r w:rsidRPr="00952D0F">
        <w:t xml:space="preserve">The HRD wind field model simulates landfall intensity according to the maximum one-minute sustained wind for the 10 m level for both stochastic simulations and the Base Hurricane Set. The </w:t>
      </w:r>
      <w:r w:rsidRPr="00952D0F">
        <w:lastRenderedPageBreak/>
        <w:t>Saffir-Simpson damage potential scale is used to further categorize the intensity at landfall, and the range of simulated wind speeds (in miles per hour) is within the range defined in the scale.</w:t>
      </w:r>
    </w:p>
    <w:p w:rsidR="00800C26" w:rsidRDefault="00800C26">
      <w:pPr>
        <w:pStyle w:val="Disclosure"/>
      </w:pPr>
      <w:r>
        <w:t>Disclosures</w:t>
      </w:r>
    </w:p>
    <w:p w:rsidR="00800C26" w:rsidRDefault="00800C26">
      <w:pPr>
        <w:pStyle w:val="Disclosure"/>
      </w:pPr>
      <w:r>
        <w:t>1. Provide a complete list of the assumptions used in creating the hurricane characteristics databases.</w:t>
      </w:r>
    </w:p>
    <w:p w:rsidR="00A47A97" w:rsidRDefault="00A47A97" w:rsidP="00A47A97">
      <w:pPr>
        <w:keepNext/>
      </w:pPr>
      <w:r>
        <w:t xml:space="preserve">The </w:t>
      </w:r>
      <w:r w:rsidRPr="007A0894">
        <w:rPr>
          <w:i/>
        </w:rPr>
        <w:t>Holland B</w:t>
      </w:r>
      <w:r>
        <w:t xml:space="preserve"> database is based on flight-level pressure profiles corresponding to constant pressure surfaces at 700 mb and below. Because of a lack of surface pressure field data, an assumption is made that the </w:t>
      </w:r>
      <w:r w:rsidRPr="007A0894">
        <w:rPr>
          <w:i/>
        </w:rPr>
        <w:t>Holland B</w:t>
      </w:r>
      <w:r>
        <w:t xml:space="preserve"> at the surface is equivalent to a </w:t>
      </w:r>
      <w:r w:rsidRPr="007A0894">
        <w:rPr>
          <w:i/>
        </w:rPr>
        <w:t>B</w:t>
      </w:r>
      <w:r>
        <w:t xml:space="preserve"> determined from information collected at flight level. The surface pressure profile uses </w:t>
      </w:r>
      <w:r>
        <w:rPr>
          <w:i/>
          <w:iCs/>
        </w:rPr>
        <w:t>Pmin</w:t>
      </w:r>
      <w:r>
        <w:t xml:space="preserve">, </w:t>
      </w:r>
      <w:r>
        <w:rPr>
          <w:i/>
          <w:iCs/>
        </w:rPr>
        <w:t>DelP</w:t>
      </w:r>
      <w:r>
        <w:t xml:space="preserve">, and </w:t>
      </w:r>
      <w:r>
        <w:rPr>
          <w:i/>
          <w:iCs/>
        </w:rPr>
        <w:t>Rmax</w:t>
      </w:r>
      <w:r>
        <w:t xml:space="preserve"> at the surface. It would be ideal to have a </w:t>
      </w:r>
      <w:r w:rsidRPr="007A0894">
        <w:rPr>
          <w:i/>
        </w:rPr>
        <w:t>B</w:t>
      </w:r>
      <w:r>
        <w:t xml:space="preserve"> dataset also corresponding to the surface, but such data are not available. The best available data on </w:t>
      </w:r>
      <w:r w:rsidRPr="007A0894">
        <w:rPr>
          <w:i/>
        </w:rPr>
        <w:t>B</w:t>
      </w:r>
      <w:r>
        <w:t xml:space="preserve"> are flight-level data from Willoughby and Rahn (2004). </w:t>
      </w:r>
      <w:r w:rsidRPr="007C4899">
        <w:t>Willoughby and Rahn (2004) reveal that during major hurricanes most flights flew at 3</w:t>
      </w:r>
      <w:r>
        <w:t xml:space="preserve"> </w:t>
      </w:r>
      <w:r w:rsidRPr="007C4899">
        <w:t>km (700 mb). Few lower-level data are available for mature hurricanes, so their plot</w:t>
      </w:r>
      <w:r w:rsidR="003F7C40" w:rsidRPr="003F7C40">
        <w:t xml:space="preserve"> (</w:t>
      </w:r>
      <w:r w:rsidR="00984E7C">
        <w:rPr>
          <w:highlight w:val="yellow"/>
        </w:rPr>
        <w:fldChar w:fldCharType="begin"/>
      </w:r>
      <w:r w:rsidR="00984E7C">
        <w:instrText xml:space="preserve"> REF _Ref528683877 \h </w:instrText>
      </w:r>
      <w:r w:rsidR="00984E7C">
        <w:rPr>
          <w:highlight w:val="yellow"/>
        </w:rPr>
      </w:r>
      <w:r w:rsidR="00984E7C">
        <w:rPr>
          <w:highlight w:val="yellow"/>
        </w:rPr>
        <w:fldChar w:fldCharType="separate"/>
      </w:r>
      <w:r w:rsidR="005B48FF">
        <w:t xml:space="preserve">Figure </w:t>
      </w:r>
      <w:r w:rsidR="005B48FF">
        <w:rPr>
          <w:noProof/>
        </w:rPr>
        <w:t>3</w:t>
      </w:r>
      <w:r w:rsidR="00984E7C">
        <w:rPr>
          <w:highlight w:val="yellow"/>
        </w:rPr>
        <w:fldChar w:fldCharType="end"/>
      </w:r>
      <w:r w:rsidR="003F7C40" w:rsidRPr="003F7C40">
        <w:t xml:space="preserve">) </w:t>
      </w:r>
      <w:r w:rsidRPr="007C4899">
        <w:t xml:space="preserve">of </w:t>
      </w:r>
      <w:r w:rsidRPr="007A0894">
        <w:rPr>
          <w:i/>
        </w:rPr>
        <w:t>B</w:t>
      </w:r>
      <w:r w:rsidRPr="007C4899">
        <w:t xml:space="preserve"> vs. flight level does not provide data about average vertical structure.</w:t>
      </w:r>
      <w:r>
        <w:t xml:space="preserve"> In lieu of lower-level data, we model </w:t>
      </w:r>
      <w:r w:rsidRPr="007A0894">
        <w:rPr>
          <w:i/>
        </w:rPr>
        <w:t>B</w:t>
      </w:r>
      <w:r>
        <w:t xml:space="preserve"> using flight data supplied by Willoughby, but with </w:t>
      </w:r>
      <w:r>
        <w:rPr>
          <w:i/>
          <w:iCs/>
        </w:rPr>
        <w:t>Rmax</w:t>
      </w:r>
      <w:r>
        <w:t xml:space="preserve"> adjusted to a surface </w:t>
      </w:r>
      <w:r>
        <w:rPr>
          <w:i/>
          <w:iCs/>
        </w:rPr>
        <w:t>Rmax</w:t>
      </w:r>
      <w:r>
        <w:t xml:space="preserve">, and with surface </w:t>
      </w:r>
      <w:r>
        <w:rPr>
          <w:i/>
          <w:iCs/>
        </w:rPr>
        <w:t>DelP</w:t>
      </w:r>
      <w:r>
        <w:t xml:space="preserve"> added from NHC best track data for each flight. Since we are modeling hurricane winds during landfall, our </w:t>
      </w:r>
      <w:r>
        <w:rPr>
          <w:i/>
          <w:iCs/>
        </w:rPr>
        <w:t>Rmax</w:t>
      </w:r>
      <w:r>
        <w:t xml:space="preserve"> model applies only to landfall and is not designed to model the life cycle of </w:t>
      </w:r>
      <w:r>
        <w:rPr>
          <w:i/>
          <w:iCs/>
        </w:rPr>
        <w:t>Rmax</w:t>
      </w:r>
      <w:r>
        <w:t xml:space="preserve"> as a function of intensity.</w:t>
      </w:r>
    </w:p>
    <w:p w:rsidR="00800C26" w:rsidRDefault="00800C26">
      <w:pPr>
        <w:pStyle w:val="Disclosure"/>
      </w:pPr>
      <w:r>
        <w:t>2. Provide a brief rationale for the probability distributions used for all hurricane parameters and characteristics.</w:t>
      </w:r>
    </w:p>
    <w:p w:rsidR="006E0AD5" w:rsidRDefault="006E0AD5" w:rsidP="006E0AD5">
      <w:r>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rsidR="006E0AD5" w:rsidRDefault="006E0AD5" w:rsidP="006E0AD5"/>
    <w:p w:rsidR="00800C26" w:rsidRDefault="006E0AD5" w:rsidP="006E0AD5">
      <w:r>
        <w:t xml:space="preserve">Monthly geographic distributions of climatological sea surface temperatures (Reynolds et al., 2002) and upper tropospheric outflow temperatures (Kanamitsu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Pennington et al., 2000), the HURDAT Reanalysis Project (Landsea et al, 2004), NOAA HRD research flight data, and NOAA-HRD H*Wind analyses (Powell et al., 1996, 1998). The development of the </w:t>
      </w:r>
      <w:r w:rsidRPr="002A3087">
        <w:rPr>
          <w:i/>
        </w:rPr>
        <w:t>Rmax</w:t>
      </w:r>
      <w:r>
        <w:t xml:space="preserve"> frequency distribution fit and its comparison to historical hurricane data are discussed in M-2.1, M-2.3 and in Standard S-1. Comparisons of the modeled radius of maximum wind to the observed data are shown in Form M-3.</w:t>
      </w:r>
    </w:p>
    <w:p w:rsidR="00800C26" w:rsidRDefault="00800C26" w:rsidP="00800C26"/>
    <w:p w:rsidR="002D3C70" w:rsidRDefault="002D3C70">
      <w:r>
        <w:br w:type="page"/>
      </w:r>
    </w:p>
    <w:p w:rsidR="00800C26" w:rsidRDefault="002D3C70" w:rsidP="0007529D">
      <w:pPr>
        <w:pStyle w:val="Heading2"/>
      </w:pPr>
      <w:bookmarkStart w:id="565" w:name="_Toc5456999"/>
      <w:r w:rsidRPr="002D3C70">
        <w:lastRenderedPageBreak/>
        <w:t>M-4 Hurricane Windfield Structure</w:t>
      </w:r>
      <w:bookmarkEnd w:id="565"/>
    </w:p>
    <w:p w:rsidR="002D3C70" w:rsidRDefault="002D3C70">
      <w:pPr>
        <w:pStyle w:val="Disclosure"/>
      </w:pPr>
      <w:r>
        <w:t>A. Windfields generated by the hurricane model shall be consistent with observed historical storms affecting Florida.</w:t>
      </w:r>
    </w:p>
    <w:p w:rsidR="002D3C70" w:rsidRPr="002D3C70" w:rsidRDefault="00ED3092" w:rsidP="002D3C70">
      <w:r w:rsidRPr="00ED3092">
        <w:t>As described in Statistical Standards S-1, Disclosure 2, comparisons of FPHLM to gridded H*Wind fields indicate that the FPHLM wind fields are consistent with observed historical wind fields from Florida landfalling hurricanes.</w:t>
      </w:r>
    </w:p>
    <w:p w:rsidR="002D3C70" w:rsidRDefault="002D3C70">
      <w:pPr>
        <w:pStyle w:val="Disclosure"/>
      </w:pPr>
      <w:r>
        <w:t>B. The land use and land cover (LULC) database shall be consistent with National Land Cover Database (NLCD) 2011 or later. Use of alternate datasets shall be justified.</w:t>
      </w:r>
    </w:p>
    <w:p w:rsidR="002D3C70" w:rsidRPr="002D3C70" w:rsidRDefault="00242C96" w:rsidP="002D3C70">
      <w:r w:rsidRPr="00242C96">
        <w:t>We use the MRLC NLCD 2011 land use dataset as well as the Statewide 2004-2011 Land Use/Land Cover dataset developed and maintained by the Florida Water Management Districts (WMD) and compiled and distributed by the Florida Department of Environmental Protection. The NLCD dataset became available in Spring 2014 and provides detailed (30 m) land use characteristics circa 2011. The datasets of the individual water management districts were combined in the statewide WMD dataset to form a unified dataset. The WMD data are based on 2004-2011 imagery.</w:t>
      </w:r>
    </w:p>
    <w:p w:rsidR="002D3C70" w:rsidRDefault="002D3C70">
      <w:pPr>
        <w:pStyle w:val="Disclosure"/>
      </w:pPr>
      <w:r>
        <w:t>C. The translation of land use and land cover or other source information into a surface roughness distribution shall be consistent with current state-of-the-science and shall be implemented with appropriate geographic-information-system data.</w:t>
      </w:r>
    </w:p>
    <w:p w:rsidR="008B0132" w:rsidRDefault="008B0132" w:rsidP="008B0132">
      <w:r>
        <w:t>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have developed a roughness dataset at 90 meter resolution covering the state of Florida to enable modeling losses at the "street level." For modeling losses at the ZIP Code level, we use population-weighted roughness.</w:t>
      </w:r>
    </w:p>
    <w:p w:rsidR="008B0132" w:rsidRDefault="008B0132" w:rsidP="008B0132"/>
    <w:p w:rsidR="002D3C70" w:rsidRPr="002D3C70" w:rsidRDefault="008B0132" w:rsidP="008B0132">
      <w:r>
        <w:t>All street level locations (at 90 m resolution) and population-weighted ZIP Code centroids are assigned roughness values as a function of upstream fetch for each wind direction octant. After landfall, the surface drag coefficient used in the hurricane PBL slab model changes from a marine value to a fixed value associated with a roughness of 0.2 m.</w:t>
      </w:r>
    </w:p>
    <w:p w:rsidR="00E2295F" w:rsidRDefault="00E2295F">
      <w:pPr>
        <w:jc w:val="left"/>
        <w:rPr>
          <w:rFonts w:ascii="Arial" w:hAnsi="Arial"/>
          <w:b/>
          <w:i/>
        </w:rPr>
      </w:pPr>
      <w:r>
        <w:br w:type="page"/>
      </w:r>
    </w:p>
    <w:p w:rsidR="002D3C70" w:rsidRDefault="002D3C70">
      <w:pPr>
        <w:pStyle w:val="Disclosure"/>
      </w:pPr>
      <w:r>
        <w:lastRenderedPageBreak/>
        <w:t>D. With respect to multi-story buildings, the hurricane model windfield shall account for the effects of the vertical variation of winds if not accounted for in the vulnerability functions.</w:t>
      </w:r>
    </w:p>
    <w:p w:rsidR="00861350" w:rsidRDefault="005955FC" w:rsidP="002D3C70">
      <w:r w:rsidRPr="005955FC">
        <w:t>The modeled wind fields take into account vertical variation through the terrain conversion methodology based on Vickery et al. (2009). The coastal transition function also takes into account variation of wind with height.</w:t>
      </w:r>
    </w:p>
    <w:p w:rsidR="00E2295F" w:rsidRDefault="00E2295F">
      <w:pPr>
        <w:jc w:val="left"/>
      </w:pPr>
    </w:p>
    <w:p w:rsidR="00861350" w:rsidRDefault="00861350">
      <w:pPr>
        <w:pStyle w:val="Disclosure"/>
      </w:pPr>
      <w:r w:rsidRPr="00861350">
        <w:t>Disclosures</w:t>
      </w:r>
    </w:p>
    <w:p w:rsidR="00861350" w:rsidRDefault="00861350">
      <w:pPr>
        <w:pStyle w:val="Disclosure"/>
      </w:pPr>
      <w:r w:rsidRPr="00861350">
        <w:t>1. Provide a rotational windspeed (y-axis) versus radius (x-axis) plot of the average or default symmetric wind profile used in the hurricane model and justify the choice of this wind profile. If the windfield represents a modification from the previous submission, plot the old and new profiles on the same figure using consistent inputs. Describe variations between the old and new profiles with references to historical storms.</w:t>
      </w:r>
    </w:p>
    <w:p w:rsidR="008A361C" w:rsidRDefault="008A361C" w:rsidP="008A361C">
      <w:r>
        <w:t>See</w:t>
      </w:r>
      <w:r w:rsidR="00542700">
        <w:t xml:space="preserve"> </w:t>
      </w:r>
      <w:r w:rsidR="00542700">
        <w:fldChar w:fldCharType="begin"/>
      </w:r>
      <w:r w:rsidR="00542700">
        <w:instrText xml:space="preserve"> REF _Ref526934822 \h </w:instrText>
      </w:r>
      <w:r w:rsidR="00542700">
        <w:fldChar w:fldCharType="separate"/>
      </w:r>
      <w:r w:rsidR="005B48FF">
        <w:t xml:space="preserve">Figure </w:t>
      </w:r>
      <w:r w:rsidR="005B48FF">
        <w:rPr>
          <w:noProof/>
        </w:rPr>
        <w:t>26</w:t>
      </w:r>
      <w:r w:rsidR="00542700">
        <w:fldChar w:fldCharType="end"/>
      </w:r>
      <w:r>
        <w:t xml:space="preserve">. The </w:t>
      </w:r>
      <w:r w:rsidRPr="003E5B78">
        <w:rPr>
          <w:i/>
        </w:rPr>
        <w:t>Holland B</w:t>
      </w:r>
      <w:r>
        <w:t xml:space="preserve"> profile has been compared extensively to historical data (Holland, 1980; Willoughby &amp; Rahn, 2004) and found to be a reasonable fit.</w:t>
      </w:r>
    </w:p>
    <w:p w:rsidR="008A361C" w:rsidRDefault="008A361C" w:rsidP="008A361C"/>
    <w:p w:rsidR="008A361C" w:rsidRDefault="008A361C" w:rsidP="008A361C">
      <w:pPr>
        <w:keepNext/>
      </w:pPr>
      <w:r>
        <w:rPr>
          <w:noProof/>
          <w:lang w:eastAsia="en-US"/>
        </w:rPr>
        <w:lastRenderedPageBreak/>
        <w:drawing>
          <wp:inline distT="0" distB="0" distL="0" distR="0" wp14:anchorId="41C5371D" wp14:editId="45E03637">
            <wp:extent cx="5867400" cy="5410200"/>
            <wp:effectExtent l="0" t="0" r="0" b="0"/>
            <wp:docPr id="4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867400" cy="5410200"/>
                    </a:xfrm>
                    <a:prstGeom prst="rect">
                      <a:avLst/>
                    </a:prstGeom>
                    <a:solidFill>
                      <a:srgbClr val="FFFFFF"/>
                    </a:solidFill>
                    <a:ln>
                      <a:noFill/>
                    </a:ln>
                  </pic:spPr>
                </pic:pic>
              </a:graphicData>
            </a:graphic>
          </wp:inline>
        </w:drawing>
      </w:r>
    </w:p>
    <w:p w:rsidR="008A361C" w:rsidRDefault="008A361C">
      <w:pPr>
        <w:pStyle w:val="Caption"/>
      </w:pPr>
      <w:bookmarkStart w:id="566" w:name="_Ref526934822"/>
      <w:bookmarkStart w:id="567" w:name="_Toc545805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26</w:t>
      </w:r>
      <w:r w:rsidR="00B77751">
        <w:rPr>
          <w:noProof/>
        </w:rPr>
        <w:fldChar w:fldCharType="end"/>
      </w:r>
      <w:bookmarkEnd w:id="566"/>
      <w:r>
        <w:t xml:space="preserve">. </w:t>
      </w:r>
      <w:r w:rsidRPr="00056C8D">
        <w:t>Axisymmetric rotational wind speed (mph) vs. scaled radius for B = 1.38, DelP = 49.1 mb.</w:t>
      </w:r>
      <w:bookmarkEnd w:id="567"/>
    </w:p>
    <w:p w:rsidR="008A361C" w:rsidRDefault="008A361C" w:rsidP="008A361C"/>
    <w:p w:rsidR="008A361C" w:rsidRDefault="008A361C" w:rsidP="008A361C">
      <w:r>
        <w:t>The wind field model has not been modified since the previous submission.</w:t>
      </w:r>
    </w:p>
    <w:p w:rsidR="00861350" w:rsidRDefault="00F844DC">
      <w:pPr>
        <w:pStyle w:val="Disclosure"/>
      </w:pPr>
      <w:r w:rsidRPr="00F844DC">
        <w:t>2.</w:t>
      </w:r>
      <w:r w:rsidR="003E5B78">
        <w:t xml:space="preserve"> </w:t>
      </w:r>
      <w:r w:rsidRPr="00F844DC">
        <w:t>Describe how the vertical variation of winds is accounted for in the hurricane model where applicable. Document and justify any difference in the methodology for treating historical and stochastic storm sets.</w:t>
      </w:r>
    </w:p>
    <w:p w:rsidR="00F844DC" w:rsidRDefault="00CF4070" w:rsidP="00F844DC">
      <w:r w:rsidRPr="00CF4070">
        <w:t xml:space="preserve">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on </w:t>
      </w:r>
      <w:r w:rsidRPr="00CF4070">
        <w:lastRenderedPageBreak/>
        <w:t>taller structures in coastal regions can be modeled. The treatment of vertical variation of winds is the same for both historical and stochastic storm sets.</w:t>
      </w:r>
    </w:p>
    <w:p w:rsidR="00300663" w:rsidRDefault="00F844DC">
      <w:pPr>
        <w:pStyle w:val="Disclosure"/>
      </w:pPr>
      <w:r>
        <w:t>3.</w:t>
      </w:r>
      <w:r w:rsidR="003E5B78">
        <w:t xml:space="preserve"> </w:t>
      </w:r>
      <w:r>
        <w:t xml:space="preserve">Describe the relevance of the formulation of gust factor(s) used in the hurricane model. </w:t>
      </w:r>
    </w:p>
    <w:p w:rsidR="00B75299" w:rsidRPr="00B75299" w:rsidRDefault="00A2310A" w:rsidP="00B75299">
      <w:r w:rsidRPr="00A2310A">
        <w:t>The gust factors used in the model were developed from hurricane wind speed data and the Engineering Sciences Data Unit methods as described in Vickery and Skerlj (2005).</w:t>
      </w:r>
    </w:p>
    <w:p w:rsidR="00F844DC" w:rsidRDefault="00F844DC">
      <w:pPr>
        <w:pStyle w:val="Disclosure"/>
      </w:pPr>
      <w:r>
        <w:t>4.</w:t>
      </w:r>
      <w:r w:rsidR="003E5B78">
        <w:t xml:space="preserve"> </w:t>
      </w:r>
      <w:r>
        <w:t>Identify all non-meteorological variables (e.g., surface roughness, topography) that affect</w:t>
      </w:r>
      <w:r w:rsidR="00300663">
        <w:t xml:space="preserve"> </w:t>
      </w:r>
      <w:r>
        <w:t>windspeed estimation.</w:t>
      </w:r>
    </w:p>
    <w:p w:rsidR="00B75299" w:rsidRDefault="0077088B" w:rsidP="00B75299">
      <w:r w:rsidRPr="00CC52CB">
        <w:rPr>
          <w:noProof/>
        </w:rPr>
        <mc:AlternateContent>
          <mc:Choice Requires="wpg">
            <w:drawing>
              <wp:anchor distT="0" distB="0" distL="114300" distR="114300" simplePos="0" relativeHeight="251662336" behindDoc="0" locked="0" layoutInCell="1" allowOverlap="1">
                <wp:simplePos x="0" y="0"/>
                <wp:positionH relativeFrom="column">
                  <wp:posOffset>30480</wp:posOffset>
                </wp:positionH>
                <wp:positionV relativeFrom="paragraph">
                  <wp:posOffset>1327150</wp:posOffset>
                </wp:positionV>
                <wp:extent cx="5461686" cy="2194852"/>
                <wp:effectExtent l="0" t="0" r="0" b="2540"/>
                <wp:wrapTopAndBottom/>
                <wp:docPr id="4" name="Group 4"/>
                <wp:cNvGraphicFramePr/>
                <a:graphic xmlns:a="http://schemas.openxmlformats.org/drawingml/2006/main">
                  <a:graphicData uri="http://schemas.microsoft.com/office/word/2010/wordprocessingGroup">
                    <wpg:wgp>
                      <wpg:cNvGrpSpPr/>
                      <wpg:grpSpPr>
                        <a:xfrm>
                          <a:off x="0" y="0"/>
                          <a:ext cx="5461686" cy="2194852"/>
                          <a:chOff x="0" y="0"/>
                          <a:chExt cx="5461686" cy="2194852"/>
                        </a:xfrm>
                      </wpg:grpSpPr>
                      <pic:pic xmlns:pic="http://schemas.openxmlformats.org/drawingml/2006/picture">
                        <pic:nvPicPr>
                          <pic:cNvPr id="34" name="Picture 34"/>
                          <pic:cNvPicPr>
                            <a:picLocks noChangeAspect="1"/>
                          </pic:cNvPicPr>
                        </pic:nvPicPr>
                        <pic:blipFill>
                          <a:blip r:embed="rId107">
                            <a:extLst>
                              <a:ext uri="{28A0092B-C50C-407E-A947-70E740481C1C}">
                                <a14:useLocalDpi xmlns:a14="http://schemas.microsoft.com/office/drawing/2010/main" val="0"/>
                              </a:ext>
                            </a:extLst>
                          </a:blip>
                          <a:srcRect/>
                          <a:stretch>
                            <a:fillRect/>
                          </a:stretch>
                        </pic:blipFill>
                        <pic:spPr bwMode="auto">
                          <a:xfrm>
                            <a:off x="2718486" y="0"/>
                            <a:ext cx="2743200" cy="2188845"/>
                          </a:xfrm>
                          <a:prstGeom prst="rect">
                            <a:avLst/>
                          </a:prstGeom>
                          <a:noFill/>
                        </pic:spPr>
                      </pic:pic>
                      <pic:pic xmlns:pic="http://schemas.openxmlformats.org/drawingml/2006/picture">
                        <pic:nvPicPr>
                          <pic:cNvPr id="33" name="Picture 33"/>
                          <pic:cNvPicPr>
                            <a:picLocks noChangeAspect="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12357"/>
                            <a:ext cx="2621280" cy="2182495"/>
                          </a:xfrm>
                          <a:prstGeom prst="rect">
                            <a:avLst/>
                          </a:prstGeom>
                          <a:noFill/>
                        </pic:spPr>
                      </pic:pic>
                    </wpg:wgp>
                  </a:graphicData>
                </a:graphic>
              </wp:anchor>
            </w:drawing>
          </mc:Choice>
          <mc:Fallback>
            <w:pict>
              <v:group w14:anchorId="7C3E6003" id="Group 4" o:spid="_x0000_s1026" style="position:absolute;margin-left:2.4pt;margin-top:104.5pt;width:430.05pt;height:172.8pt;z-index:251662336" coordsize="54616,2194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4" o:spid="_x0000_s1027" type="#_x0000_t75" style="position:absolute;left:27184;width:27432;height:218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">
                  <v:imagedata r:id="rId109" o:title=""/>
                </v:shape>
                <v:shape id="Picture 33" o:spid="_x0000_s1028" type="#_x0000_t75" style="position:absolute;top:123;width:26212;height:2182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">
                  <v:imagedata r:id="rId110" o:title=""/>
                </v:shape>
                <w10:wrap type="topAndBottom"/>
              </v:group>
            </w:pict>
          </mc:Fallback>
        </mc:AlternateContent>
      </w:r>
      <w:r w:rsidR="00B6231C" w:rsidRPr="00B6231C">
        <w:t>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00C43F8F">
        <w:fldChar w:fldCharType="begin"/>
      </w:r>
      <w:r w:rsidR="00C43F8F">
        <w:instrText xml:space="preserve"> REF _Ref526935043 \h </w:instrText>
      </w:r>
      <w:r w:rsidR="00C43F8F">
        <w:fldChar w:fldCharType="separate"/>
      </w:r>
      <w:r w:rsidR="005B48FF">
        <w:t xml:space="preserve">Figure </w:t>
      </w:r>
      <w:r w:rsidR="005B48FF">
        <w:rPr>
          <w:noProof/>
        </w:rPr>
        <w:t>27</w:t>
      </w:r>
      <w:r w:rsidR="00C43F8F">
        <w:fldChar w:fldCharType="end"/>
      </w:r>
      <w:r w:rsidR="00B6231C" w:rsidRPr="00B6231C">
        <w:t>). In additional, a coastal transition function is employed to account for the smooth marine fetch near coastal regions.</w:t>
      </w:r>
    </w:p>
    <w:p w:rsidR="00080737" w:rsidRPr="00B75299" w:rsidRDefault="00C43F8F" w:rsidP="00CC52CB">
      <w:r>
        <w:rPr>
          <w:noProof/>
        </w:rPr>
        <mc:AlternateContent>
          <mc:Choice Requires="wps">
            <w:drawing>
              <wp:anchor distT="0" distB="0" distL="114300" distR="114300" simplePos="0" relativeHeight="251664384" behindDoc="0" locked="0" layoutInCell="1" allowOverlap="1" wp14:anchorId="3D18DC9F" wp14:editId="7DD488D0">
                <wp:simplePos x="0" y="0"/>
                <wp:positionH relativeFrom="column">
                  <wp:posOffset>0</wp:posOffset>
                </wp:positionH>
                <wp:positionV relativeFrom="paragraph">
                  <wp:posOffset>2600325</wp:posOffset>
                </wp:positionV>
                <wp:extent cx="5461635" cy="635"/>
                <wp:effectExtent l="0" t="0" r="0" b="12065"/>
                <wp:wrapTopAndBottom/>
                <wp:docPr id="5" name="Text Box 5"/>
                <wp:cNvGraphicFramePr/>
                <a:graphic xmlns:a="http://schemas.openxmlformats.org/drawingml/2006/main">
                  <a:graphicData uri="http://schemas.microsoft.com/office/word/2010/wordprocessingShape">
                    <wps:wsp>
                      <wps:cNvSpPr txBox="1"/>
                      <wps:spPr>
                        <a:xfrm>
                          <a:off x="0" y="0"/>
                          <a:ext cx="5461635" cy="635"/>
                        </a:xfrm>
                        <a:prstGeom prst="rect">
                          <a:avLst/>
                        </a:prstGeom>
                        <a:solidFill>
                          <a:prstClr val="white"/>
                        </a:solidFill>
                        <a:ln>
                          <a:noFill/>
                        </a:ln>
                      </wps:spPr>
                      <wps:txbx>
                        <w:txbxContent>
                          <w:p w:rsidR="008F1C6A" w:rsidRPr="00BF485E" w:rsidRDefault="008F1C6A" w:rsidP="002348ED">
                            <w:pPr>
                              <w:pStyle w:val="Caption"/>
                              <w:rPr>
                                <w:noProof/>
                              </w:rPr>
                            </w:pPr>
                            <w:bookmarkStart w:id="568" w:name="_Ref526935043"/>
                            <w:bookmarkStart w:id="569" w:name="_Toc5458056"/>
                            <w:r>
                              <w:t xml:space="preserve">Figure </w:t>
                            </w:r>
                            <w:r>
                              <w:rPr>
                                <w:noProof/>
                              </w:rPr>
                              <w:fldChar w:fldCharType="begin"/>
                            </w:r>
                            <w:r>
                              <w:rPr>
                                <w:noProof/>
                              </w:rPr>
                              <w:instrText xml:space="preserve"> SEQ Figure \* ARABIC </w:instrText>
                            </w:r>
                            <w:r>
                              <w:rPr>
                                <w:noProof/>
                              </w:rPr>
                              <w:fldChar w:fldCharType="separate"/>
                            </w:r>
                            <w:r w:rsidR="005B48FF">
                              <w:rPr>
                                <w:noProof/>
                              </w:rPr>
                              <w:t>27</w:t>
                            </w:r>
                            <w:r>
                              <w:rPr>
                                <w:noProof/>
                              </w:rPr>
                              <w:fldChar w:fldCharType="end"/>
                            </w:r>
                            <w:bookmarkEnd w:id="568"/>
                            <w:r>
                              <w:t xml:space="preserve">. </w:t>
                            </w:r>
                            <w:r w:rsidRPr="004F2D14">
                              <w:t>Upstream fetch wind exposure photograph for Chatham, MA (left, looking north), and Panama City, FL (right, looking northeast). After Powell et al. (2004).</w:t>
                            </w:r>
                            <w:bookmarkEnd w:id="56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D18DC9F" id="_x0000_t202" coordsize="21600,21600" o:spt="202" path="m,l,21600r21600,l21600,xe">
                <v:stroke joinstyle="miter"/>
                <v:path gradientshapeok="t" o:connecttype="rect"/>
              </v:shapetype>
              <v:shape id="Text Box 5" o:spid="_x0000_s1026" type="#_x0000_t202" style="position:absolute;left:0;text-align:left;margin-left:0;margin-top:204.75pt;width:430.0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" stroked="f">
                <v:textbox style="mso-fit-shape-to-text:t" inset="0,0,0,0">
                  <w:txbxContent>
                    <w:p w:rsidR="008F1C6A" w:rsidRPr="00BF485E" w:rsidRDefault="008F1C6A" w:rsidP="002348ED">
                      <w:pPr>
                        <w:pStyle w:val="Caption"/>
                        <w:rPr>
                          <w:noProof/>
                        </w:rPr>
                      </w:pPr>
                      <w:bookmarkStart w:id="570" w:name="_Ref526935043"/>
                      <w:bookmarkStart w:id="571" w:name="_Toc5458056"/>
                      <w:r>
                        <w:t xml:space="preserve">Figure </w:t>
                      </w:r>
                      <w:r>
                        <w:rPr>
                          <w:noProof/>
                        </w:rPr>
                        <w:fldChar w:fldCharType="begin"/>
                      </w:r>
                      <w:r>
                        <w:rPr>
                          <w:noProof/>
                        </w:rPr>
                        <w:instrText xml:space="preserve"> SEQ Figure \* ARABIC </w:instrText>
                      </w:r>
                      <w:r>
                        <w:rPr>
                          <w:noProof/>
                        </w:rPr>
                        <w:fldChar w:fldCharType="separate"/>
                      </w:r>
                      <w:r w:rsidR="005B48FF">
                        <w:rPr>
                          <w:noProof/>
                        </w:rPr>
                        <w:t>27</w:t>
                      </w:r>
                      <w:r>
                        <w:rPr>
                          <w:noProof/>
                        </w:rPr>
                        <w:fldChar w:fldCharType="end"/>
                      </w:r>
                      <w:bookmarkEnd w:id="570"/>
                      <w:r>
                        <w:t xml:space="preserve">. </w:t>
                      </w:r>
                      <w:r w:rsidRPr="004F2D14">
                        <w:t>Upstream fetch wind exposure photograph for Chatham, MA (left, looking north), and Panama City, FL (right, looking northeast). After Powell et al. (2004).</w:t>
                      </w:r>
                      <w:bookmarkEnd w:id="571"/>
                    </w:p>
                  </w:txbxContent>
                </v:textbox>
                <w10:wrap type="topAndBottom"/>
              </v:shape>
            </w:pict>
          </mc:Fallback>
        </mc:AlternateContent>
      </w:r>
    </w:p>
    <w:p w:rsidR="0077088B" w:rsidRDefault="0077088B">
      <w:pPr>
        <w:jc w:val="left"/>
        <w:rPr>
          <w:rFonts w:ascii="Arial" w:hAnsi="Arial"/>
          <w:b/>
          <w:i/>
        </w:rPr>
        <w:sectPr w:rsidR="0077088B" w:rsidSect="0038224C">
          <w:footerReference w:type="default" r:id="rId111"/>
          <w:type w:val="continuous"/>
          <w:pgSz w:w="12240" w:h="15840" w:code="1"/>
          <w:pgMar w:top="1440" w:right="1440" w:bottom="1440" w:left="1440" w:header="720" w:footer="432" w:gutter="0"/>
          <w:cols w:space="720"/>
          <w:docGrid w:linePitch="360"/>
        </w:sectPr>
      </w:pPr>
    </w:p>
    <w:p w:rsidR="00F844DC" w:rsidRDefault="00F844DC">
      <w:pPr>
        <w:pStyle w:val="Disclosure"/>
      </w:pPr>
      <w:r>
        <w:lastRenderedPageBreak/>
        <w:t>5.</w:t>
      </w:r>
      <w:r w:rsidR="003E5B78">
        <w:t xml:space="preserve"> </w:t>
      </w:r>
      <w:r>
        <w:t>Provide the collection and publication dates of the land use and land cover data used in the</w:t>
      </w:r>
      <w:r w:rsidR="00300663">
        <w:t xml:space="preserve"> </w:t>
      </w:r>
      <w:r>
        <w:t>hurricane model and justify their timeliness for Florida.</w:t>
      </w:r>
    </w:p>
    <w:p w:rsidR="00B75299" w:rsidRPr="00B75299" w:rsidRDefault="004E5E6D" w:rsidP="00B75299">
      <w:r w:rsidRPr="004E5E6D">
        <w:t>We use the 2011 Multi-Resolution Land Characteristics Consortium (MRLC) National Land Cover Database released on March 31, 2014. This is a high-resolution (30 m) land cover dataset that covers not only Florida, but the entire United States, and roughly depicts land characteristics circa 2011 [see Jin et al. (2013) for more details]. We also use the Statewide 2004-2011 Florida Water Management District Land Use/Land Cover dataset based on 2004-2011 imagery. This dataset was published by the Florida Department of Environmental Protection on March 8, 2013.</w:t>
      </w:r>
    </w:p>
    <w:p w:rsidR="00F844DC" w:rsidRDefault="00F844DC">
      <w:pPr>
        <w:pStyle w:val="Disclosure"/>
      </w:pPr>
      <w:r>
        <w:t>6.</w:t>
      </w:r>
      <w:r w:rsidR="003E5B78">
        <w:t xml:space="preserve"> </w:t>
      </w:r>
      <w:r>
        <w:t>Describe the methodology used to convert land use and land cover information into a spatial</w:t>
      </w:r>
      <w:r w:rsidR="00300663">
        <w:t xml:space="preserve"> </w:t>
      </w:r>
      <w:r>
        <w:t>distribution of roughness coefficients in Florida and neighboring states.</w:t>
      </w:r>
    </w:p>
    <w:p w:rsidR="00B75299" w:rsidRPr="00B75299" w:rsidRDefault="00293CF6" w:rsidP="00B75299">
      <w:r w:rsidRPr="00293CF6">
        <w:t xml:space="preserve">The land cover classifications provided by the MRLC Land Cover Database and the WMD land use/land cover data are first mapped to roughness values using a lookup table </w:t>
      </w:r>
      <w:ins w:id="574" w:author="Diana Machado" w:date="2019-02-20T09:50:00Z">
        <w:r w:rsidR="0077088B" w:rsidRPr="0077088B">
          <w:t xml:space="preserve">based on HAZUS (FEMA, 2003) </w:t>
        </w:r>
      </w:ins>
      <w:r w:rsidRPr="00293CF6">
        <w:t>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on a 90 m (295 ft) grid covering Florida.</w:t>
      </w:r>
    </w:p>
    <w:p w:rsidR="00F844DC" w:rsidRDefault="00F844DC">
      <w:pPr>
        <w:pStyle w:val="Disclosure"/>
      </w:pPr>
      <w:r>
        <w:t>7.</w:t>
      </w:r>
      <w:r w:rsidR="0057306F">
        <w:t xml:space="preserve"> </w:t>
      </w:r>
      <w:r>
        <w:t>Demonstrate the consistency of the spatial distribution of model-generated winds with observed windfields for hurricanes affecting Florida. Describe and justify the appropriateness of the databases used in the windfield validations.</w:t>
      </w:r>
    </w:p>
    <w:p w:rsidR="00526A8B" w:rsidRDefault="0030593A" w:rsidP="00B75299">
      <w:pPr>
        <w:sectPr w:rsidR="00526A8B" w:rsidSect="0077088B">
          <w:footerReference w:type="default" r:id="rId112"/>
          <w:pgSz w:w="12240" w:h="15840" w:code="1"/>
          <w:pgMar w:top="1440" w:right="1440" w:bottom="1440" w:left="1440" w:header="720" w:footer="432" w:gutter="0"/>
          <w:cols w:space="720"/>
          <w:docGrid w:linePitch="360"/>
        </w:sectPr>
      </w:pPr>
      <w:r w:rsidRPr="0030593A">
        <w:t>As shown below in Disclosure 10 and in Statistical Standard 1, Disclosure 2, the spatial distribution of model-generated winds is consistent with observed wind fields for hurricanes affecting Florida. The observations are from the H*Wind surface analyses produced by NOAA’s Hurricane Research Division. These analyses are described in detail in Standard S-1, Disclosure 2. The H*wind analyses are highly regarded in the scientific community and have been cited in over 400 peer-reviewed publications.</w:t>
      </w:r>
    </w:p>
    <w:p w:rsidR="00F844DC" w:rsidRDefault="00F844DC">
      <w:pPr>
        <w:pStyle w:val="Disclosure"/>
      </w:pPr>
      <w:r>
        <w:lastRenderedPageBreak/>
        <w:t>8. Describe how the hurricane model’s windfield is consistent with the inherent differences in windfields for such diverse hurricanes as Hurricane King (1950), Hurricane Charley (2004), Hurricane Jeanne (2004), and Hurricane Wilma (2005).</w:t>
      </w:r>
    </w:p>
    <w:p w:rsidR="00B75299" w:rsidRDefault="00185703" w:rsidP="00B75299">
      <w:r w:rsidRPr="00185703">
        <w:t xml:space="preserve">The model can represent a wide variety of storms through variation of parameters for radius of maximum winds, central pressure deficit, and </w:t>
      </w:r>
      <w:r w:rsidRPr="003E5B78">
        <w:rPr>
          <w:i/>
        </w:rPr>
        <w:t>Holland B</w:t>
      </w:r>
      <w:r w:rsidRPr="00185703">
        <w:t xml:space="preserve">. Snapshots of model wind fields at landfall are compared to NOAA-AOML-HRD H*Wind analyses below (for further details see Disclosure 2 for Standard S-1). In these cases, rather than tuning the model to best fit the observations by varying the </w:t>
      </w:r>
      <w:r w:rsidR="003E5B78" w:rsidRPr="003E5B78">
        <w:rPr>
          <w:i/>
        </w:rPr>
        <w:t>Holland B</w:t>
      </w:r>
      <w:r w:rsidRPr="00185703">
        <w:t xml:space="preserve"> parameter, we derived the input B from the H*Wind analyses. Hurricane Charley, a small, fast moving 2004 hurricane (</w:t>
      </w:r>
      <w:r w:rsidR="0066670D">
        <w:fldChar w:fldCharType="begin"/>
      </w:r>
      <w:r w:rsidR="0066670D">
        <w:instrText xml:space="preserve"> REF _Ref526935271 \h </w:instrText>
      </w:r>
      <w:r w:rsidR="0066670D">
        <w:fldChar w:fldCharType="separate"/>
      </w:r>
      <w:r w:rsidR="005B48FF">
        <w:t xml:space="preserve">Figure </w:t>
      </w:r>
      <w:r w:rsidR="005B48FF">
        <w:rPr>
          <w:noProof/>
        </w:rPr>
        <w:t>28</w:t>
      </w:r>
      <w:r w:rsidR="0066670D">
        <w:fldChar w:fldCharType="end"/>
      </w:r>
      <w:r w:rsidRPr="00185703">
        <w:t>, top), was modeled quite well; the motion asymmetry and extent of strong winds in the core of the storm were captured</w:t>
      </w:r>
      <w:r w:rsidR="00526A8B">
        <w:t xml:space="preserve">, </w:t>
      </w:r>
      <w:r w:rsidRPr="00185703">
        <w:t xml:space="preserve">but the peak wind (near 150 mph) was underestimated by the model. Hurricane Jeanne </w:t>
      </w:r>
      <w:r w:rsidR="0066670D">
        <w:t>(</w:t>
      </w:r>
      <w:r w:rsidR="0066670D">
        <w:fldChar w:fldCharType="begin"/>
      </w:r>
      <w:r w:rsidR="0066670D">
        <w:instrText xml:space="preserve"> REF _Ref526935271 \h </w:instrText>
      </w:r>
      <w:r w:rsidR="0066670D">
        <w:fldChar w:fldCharType="separate"/>
      </w:r>
      <w:r w:rsidR="005B48FF">
        <w:t xml:space="preserve">Figure </w:t>
      </w:r>
      <w:r w:rsidR="005B48FF">
        <w:rPr>
          <w:noProof/>
        </w:rPr>
        <w:t>28</w:t>
      </w:r>
      <w:r w:rsidR="0066670D">
        <w:fldChar w:fldCharType="end"/>
      </w:r>
      <w:r w:rsidRPr="00185703">
        <w:t>, bottom) struck the central Florida Atlantic coast in 2004.  Similar to the observed (H*Wind) field, the modeled wind field maximum is on the right (north) side of the storm, but the model underestimates the peak wind of 105 mph and the area of winds above 70 mph. Wilma made landfall in Florida in 2005 as a very large hurricane (</w:t>
      </w:r>
      <w:r w:rsidR="00451C12">
        <w:fldChar w:fldCharType="begin"/>
      </w:r>
      <w:r w:rsidR="00451C12">
        <w:instrText xml:space="preserve"> REF _Ref526943320 \h </w:instrText>
      </w:r>
      <w:r w:rsidR="00451C12">
        <w:fldChar w:fldCharType="separate"/>
      </w:r>
      <w:r w:rsidR="005B48FF" w:rsidRPr="00F44809">
        <w:t xml:space="preserve">Figure </w:t>
      </w:r>
      <w:r w:rsidR="005B48FF">
        <w:rPr>
          <w:noProof/>
        </w:rPr>
        <w:t>29</w:t>
      </w:r>
      <w:r w:rsidR="00451C12">
        <w:fldChar w:fldCharType="end"/>
      </w:r>
      <w:r w:rsidRPr="00185703">
        <w:t xml:space="preserve">). The FPHLM captures the location of maximum winds in the core of the storm and represents the left-right motion asymmetry, but tends to produce too broad of a wind field. In </w:t>
      </w:r>
      <w:r w:rsidR="00451C12">
        <w:fldChar w:fldCharType="begin"/>
      </w:r>
      <w:r w:rsidR="00451C12">
        <w:instrText xml:space="preserve"> REF _Ref526943351 \h </w:instrText>
      </w:r>
      <w:r w:rsidR="00451C12">
        <w:fldChar w:fldCharType="separate"/>
      </w:r>
      <w:r w:rsidR="005B48FF">
        <w:t xml:space="preserve">Figure </w:t>
      </w:r>
      <w:r w:rsidR="005B48FF">
        <w:rPr>
          <w:noProof/>
        </w:rPr>
        <w:t>30</w:t>
      </w:r>
      <w:r w:rsidR="00451C12">
        <w:fldChar w:fldCharType="end"/>
      </w:r>
      <w:r w:rsidR="00451C12">
        <w:t xml:space="preserve">, </w:t>
      </w:r>
      <w:r w:rsidRPr="00185703">
        <w:t>we show a plot Hurricane King (1950). We do not have H*Wind analyses for this storm. However, the modeled maximum wind, 130-135 mph, is close to the observed 132 mph (115 kt) and the modeled radius of maximum winds is 5.6 sm, compared to the observed 5.75 sm (5 nm).</w:t>
      </w:r>
    </w:p>
    <w:p w:rsidR="00425F05" w:rsidRDefault="00425F05" w:rsidP="00B75299"/>
    <w:p w:rsidR="00F572F0" w:rsidRDefault="00F572F0" w:rsidP="00857EC3">
      <w:pPr>
        <w:keepNext/>
        <w:jc w:val="center"/>
      </w:pPr>
      <w:r>
        <w:rPr>
          <w:noProof/>
          <w:lang w:eastAsia="en-US"/>
        </w:rPr>
        <w:lastRenderedPageBreak/>
        <w:drawing>
          <wp:inline distT="0" distB="0" distL="0" distR="0" wp14:anchorId="4EC6D67C" wp14:editId="3D1F3A4C">
            <wp:extent cx="5638800" cy="5795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16-10-26 at 12.49.37 PM.png"/>
                    <pic:cNvPicPr/>
                  </pic:nvPicPr>
                  <pic:blipFill>
                    <a:blip r:embed="rId113">
                      <a:extLst>
                        <a:ext uri="{28A0092B-C50C-407E-A947-70E740481C1C}">
                          <a14:useLocalDpi xmlns:a14="http://schemas.microsoft.com/office/drawing/2010/main" val="0"/>
                        </a:ext>
                      </a:extLst>
                    </a:blip>
                    <a:stretch>
                      <a:fillRect/>
                    </a:stretch>
                  </pic:blipFill>
                  <pic:spPr>
                    <a:xfrm>
                      <a:off x="0" y="0"/>
                      <a:ext cx="5648636" cy="5805841"/>
                    </a:xfrm>
                    <a:prstGeom prst="rect">
                      <a:avLst/>
                    </a:prstGeom>
                  </pic:spPr>
                </pic:pic>
              </a:graphicData>
            </a:graphic>
          </wp:inline>
        </w:drawing>
      </w:r>
    </w:p>
    <w:p w:rsidR="00F572F0" w:rsidRDefault="00F572F0">
      <w:pPr>
        <w:pStyle w:val="Caption"/>
      </w:pPr>
      <w:bookmarkStart w:id="580" w:name="_Ref526935271"/>
      <w:bookmarkStart w:id="581" w:name="_Toc545805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28</w:t>
      </w:r>
      <w:r w:rsidR="00B77751">
        <w:rPr>
          <w:noProof/>
        </w:rPr>
        <w:fldChar w:fldCharType="end"/>
      </w:r>
      <w:bookmarkEnd w:id="580"/>
      <w:r>
        <w:t xml:space="preserve">. </w:t>
      </w:r>
      <w:r w:rsidRPr="002D1CF9">
        <w:t xml:space="preserve">Comparison of modeled (left) and observed (H*Wind, right) landfall wind fields of Hurricane Charley (2004, top) and Hurricane Jeanne (2004, bottom). Line segment indicates storm heading. Horizontal coordinates are in units of </w:t>
      </w:r>
      <w:r w:rsidRPr="003E5B78">
        <w:rPr>
          <w:i/>
        </w:rPr>
        <w:t>R/Rmax</w:t>
      </w:r>
      <w:r w:rsidRPr="002D1CF9">
        <w:t xml:space="preserve"> and winds units of</w:t>
      </w:r>
      <w:r>
        <w:t xml:space="preserve"> </w:t>
      </w:r>
      <w:r w:rsidRPr="00F572F0">
        <w:t>miles per hour.  All wind fields are for marine exposure.</w:t>
      </w:r>
      <w:bookmarkEnd w:id="581"/>
    </w:p>
    <w:p w:rsidR="003812D0" w:rsidRDefault="007E7437" w:rsidP="007E7437">
      <w:pPr>
        <w:keepNext/>
      </w:pPr>
      <w:r>
        <w:rPr>
          <w:noProof/>
          <w:lang w:eastAsia="en-US"/>
        </w:rPr>
        <w:lastRenderedPageBreak/>
        <w:drawing>
          <wp:inline distT="0" distB="0" distL="0" distR="0" wp14:anchorId="3C316CBB" wp14:editId="4F25264C">
            <wp:extent cx="2932336" cy="3122762"/>
            <wp:effectExtent l="0" t="0" r="1905" b="190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14">
                      <a:extLst>
                        <a:ext uri="{28A0092B-C50C-407E-A947-70E740481C1C}">
                          <a14:useLocalDpi xmlns:a14="http://schemas.microsoft.com/office/drawing/2010/main" val="0"/>
                        </a:ext>
                      </a:extLst>
                    </a:blip>
                    <a:srcRect t="11585" b="6191"/>
                    <a:stretch/>
                  </pic:blipFill>
                  <pic:spPr bwMode="auto">
                    <a:xfrm>
                      <a:off x="0" y="0"/>
                      <a:ext cx="2932430" cy="3122862"/>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r>
        <w:rPr>
          <w:noProof/>
          <w:lang w:eastAsia="en-US"/>
        </w:rPr>
        <w:drawing>
          <wp:inline distT="0" distB="0" distL="0" distR="0" wp14:anchorId="5F3B1377" wp14:editId="78669E9C">
            <wp:extent cx="2931926" cy="3252158"/>
            <wp:effectExtent l="0" t="0" r="1905" b="571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15">
                      <a:extLst>
                        <a:ext uri="{28A0092B-C50C-407E-A947-70E740481C1C}">
                          <a14:useLocalDpi xmlns:a14="http://schemas.microsoft.com/office/drawing/2010/main" val="0"/>
                        </a:ext>
                      </a:extLst>
                    </a:blip>
                    <a:srcRect t="8177" b="6178"/>
                    <a:stretch/>
                  </pic:blipFill>
                  <pic:spPr bwMode="auto">
                    <a:xfrm>
                      <a:off x="0" y="0"/>
                      <a:ext cx="2932430" cy="3252717"/>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F44809" w:rsidRPr="00F44809" w:rsidRDefault="003812D0">
      <w:pPr>
        <w:pStyle w:val="Caption"/>
      </w:pPr>
      <w:bookmarkStart w:id="582" w:name="_Ref526943320"/>
      <w:bookmarkStart w:id="583" w:name="_Toc5458058"/>
      <w:r w:rsidRPr="00F44809">
        <w:t xml:space="preserve">Figure </w:t>
      </w:r>
      <w:fldSimple w:instr=" SEQ Figure \* ARABIC ">
        <w:r w:rsidR="005B48FF">
          <w:rPr>
            <w:noProof/>
          </w:rPr>
          <w:t>29</w:t>
        </w:r>
      </w:fldSimple>
      <w:bookmarkEnd w:id="582"/>
      <w:r w:rsidRPr="00F44809">
        <w:t xml:space="preserve">. As in </w:t>
      </w:r>
      <w:r w:rsidR="00BB5672" w:rsidRPr="00F44809">
        <w:fldChar w:fldCharType="begin"/>
      </w:r>
      <w:r w:rsidR="00BB5672" w:rsidRPr="00F44809">
        <w:instrText xml:space="preserve"> REF _Ref526935271 \h </w:instrText>
      </w:r>
      <w:r w:rsidR="00F44809" w:rsidRPr="00F44809">
        <w:instrText xml:space="preserve"> \* MERGEFORMAT </w:instrText>
      </w:r>
      <w:r w:rsidR="00BB5672" w:rsidRPr="00F44809">
        <w:fldChar w:fldCharType="separate"/>
      </w:r>
      <w:r w:rsidR="005B48FF">
        <w:t>Figure 28</w:t>
      </w:r>
      <w:r w:rsidR="00BB5672" w:rsidRPr="00F44809">
        <w:fldChar w:fldCharType="end"/>
      </w:r>
      <w:r w:rsidR="00BB5672" w:rsidRPr="00F44809">
        <w:t xml:space="preserve">, </w:t>
      </w:r>
      <w:r w:rsidRPr="00F44809">
        <w:t>but for Hurricane Wilma of 2005.</w:t>
      </w:r>
      <w:bookmarkEnd w:id="583"/>
    </w:p>
    <w:p w:rsidR="00F44809" w:rsidRPr="00F44809" w:rsidRDefault="00F44809" w:rsidP="00F44809"/>
    <w:p w:rsidR="00D56633" w:rsidRDefault="006A0F54" w:rsidP="00F44809">
      <w:pPr>
        <w:jc w:val="center"/>
      </w:pPr>
      <w:r w:rsidRPr="00F44809">
        <w:rPr>
          <w:noProof/>
        </w:rPr>
        <w:drawing>
          <wp:inline distT="0" distB="0" distL="0" distR="0" wp14:anchorId="76BE761D" wp14:editId="03C6280F">
            <wp:extent cx="3912328" cy="3912328"/>
            <wp:effectExtent l="0" t="0" r="0" b="0"/>
            <wp:docPr id="410" name="Picture 410" descr="../../../Desktop/King_marin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Desktop/King_marine.jpe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14565" cy="3914565"/>
                    </a:xfrm>
                    <a:prstGeom prst="rect">
                      <a:avLst/>
                    </a:prstGeom>
                    <a:noFill/>
                    <a:ln>
                      <a:noFill/>
                    </a:ln>
                  </pic:spPr>
                </pic:pic>
              </a:graphicData>
            </a:graphic>
          </wp:inline>
        </w:drawing>
      </w:r>
    </w:p>
    <w:p w:rsidR="00526A8B" w:rsidRDefault="00D56633">
      <w:pPr>
        <w:pStyle w:val="Caption"/>
        <w:sectPr w:rsidR="00526A8B" w:rsidSect="0077088B">
          <w:footerReference w:type="default" r:id="rId117"/>
          <w:pgSz w:w="12240" w:h="15840" w:code="1"/>
          <w:pgMar w:top="1440" w:right="1440" w:bottom="1440" w:left="1440" w:header="720" w:footer="432" w:gutter="0"/>
          <w:cols w:space="720"/>
          <w:docGrid w:linePitch="360"/>
        </w:sectPr>
      </w:pPr>
      <w:bookmarkStart w:id="587" w:name="_Ref526943351"/>
      <w:bookmarkStart w:id="588" w:name="_Toc545805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30</w:t>
      </w:r>
      <w:r w:rsidR="00B77751">
        <w:rPr>
          <w:noProof/>
        </w:rPr>
        <w:fldChar w:fldCharType="end"/>
      </w:r>
      <w:bookmarkEnd w:id="587"/>
      <w:r>
        <w:t xml:space="preserve">. </w:t>
      </w:r>
      <w:r w:rsidRPr="00994EFB">
        <w:t xml:space="preserve">Plot of Hurricane King (1950). Line segment indicates storm heading. Horizontal coordinates are in units of </w:t>
      </w:r>
      <w:r w:rsidRPr="003E5B78">
        <w:rPr>
          <w:i/>
        </w:rPr>
        <w:t>R/Rmax</w:t>
      </w:r>
      <w:r w:rsidRPr="00994EFB">
        <w:t xml:space="preserve"> and winds units of miles per hour.  All wind fields are for marine exposure.</w:t>
      </w:r>
      <w:bookmarkEnd w:id="588"/>
    </w:p>
    <w:p w:rsidR="00F844DC" w:rsidRDefault="00F844DC">
      <w:pPr>
        <w:pStyle w:val="Disclosure"/>
      </w:pPr>
      <w:r>
        <w:lastRenderedPageBreak/>
        <w:t>9. Describe any variations in the treatment of the hurricane model windfield for stochastic versus historical storms and justify this variation.</w:t>
      </w:r>
    </w:p>
    <w:p w:rsidR="00B75299" w:rsidRPr="00B75299" w:rsidRDefault="00196DB6" w:rsidP="00B75299">
      <w:r w:rsidRPr="00196DB6">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rsidR="00F844DC" w:rsidRDefault="00F844DC">
      <w:pPr>
        <w:pStyle w:val="Disclosure"/>
      </w:pPr>
      <w:r>
        <w:t xml:space="preserve">10. Provide a completed Form M-2, Maps of Maximum Winds. Explain the differences between the spatial distributions of maximum winds for open terrain and actual terrain for historical storms. Provide a link to the location of the form </w:t>
      </w:r>
      <w:r w:rsidR="00300663">
        <w:t>here.</w:t>
      </w:r>
    </w:p>
    <w:p w:rsidR="006C5C1B" w:rsidRDefault="007E0D73" w:rsidP="00B75299">
      <w:r>
        <w:t xml:space="preserve">See </w:t>
      </w:r>
      <w:hyperlink w:anchor="FormM2" w:history="1">
        <w:r w:rsidRPr="007E0D73">
          <w:rPr>
            <w:rStyle w:val="Hyperlink"/>
          </w:rPr>
          <w:t>Form M-2</w:t>
        </w:r>
      </w:hyperlink>
      <w:r>
        <w:t>.</w:t>
      </w:r>
    </w:p>
    <w:p w:rsidR="007E0D73" w:rsidRDefault="007E0D73" w:rsidP="00B75299"/>
    <w:p w:rsidR="006C5C1B" w:rsidRPr="006C5C1B" w:rsidRDefault="006C5C1B" w:rsidP="006C5C1B">
      <w:r w:rsidRPr="006C5C1B">
        <w:t xml:space="preserve">The open terrain winds are based on the </w:t>
      </w:r>
      <w:del w:id="589" w:author="Diana Machado" w:date="2019-02-20T12:13:00Z">
        <w:r w:rsidRPr="006C5C1B" w:rsidDel="003B15CA">
          <w:delText xml:space="preserve">common </w:delText>
        </w:r>
      </w:del>
      <w:r w:rsidRPr="006C5C1B">
        <w:t>assumption that the wind is in equilibrium with open terrain roughness (0.03 m)</w:t>
      </w:r>
      <w:del w:id="590" w:author="Diana Machado" w:date="2019-02-20T12:13:00Z">
        <w:r w:rsidRPr="006C5C1B" w:rsidDel="003B15CA">
          <w:delText xml:space="preserve"> with infinite fetch</w:delText>
        </w:r>
      </w:del>
      <w:r w:rsidRPr="006C5C1B">
        <w:t xml:space="preserve">. The actual terrain winds are assumed to be in equilibrium with the local (effective) roughness near the surface, but near coastal regions the winds aloft may be more in equilibrium with marine roughness. </w:t>
      </w:r>
      <w:del w:id="591" w:author="Diana Machado" w:date="2019-02-20T12:14:00Z">
        <w:r w:rsidRPr="006C5C1B" w:rsidDel="00290CC4">
          <w:delText xml:space="preserve">Thus, it is possible for regions near the coast to have actual terrain winds that are larger than open terrain winds. </w:delText>
        </w:r>
      </w:del>
      <w:r w:rsidRPr="006C5C1B">
        <w:t>The spatial distributions of open and actual terrain wind can be quite different because of the coastal transition and the fact</w:t>
      </w:r>
      <w:r w:rsidR="00526A8B">
        <w:t xml:space="preserve"> </w:t>
      </w:r>
      <w:r w:rsidRPr="006C5C1B">
        <w:t xml:space="preserve"> that surface roughness in general has a large impact on the wind field. Spatial variations of roughness on the order of a few miles can cause large differences in the wind on that spatial scale.</w:t>
      </w:r>
    </w:p>
    <w:p w:rsidR="00B75299" w:rsidRDefault="00B75299" w:rsidP="00B75299"/>
    <w:p w:rsidR="00EC5B78" w:rsidRDefault="00EC5B78">
      <w:pPr>
        <w:sectPr w:rsidR="00EC5B78" w:rsidSect="0077088B">
          <w:footerReference w:type="default" r:id="rId118"/>
          <w:pgSz w:w="12240" w:h="15840" w:code="1"/>
          <w:pgMar w:top="1440" w:right="1440" w:bottom="1440" w:left="1440" w:header="720" w:footer="432" w:gutter="0"/>
          <w:cols w:space="720"/>
          <w:docGrid w:linePitch="360"/>
        </w:sectPr>
      </w:pPr>
    </w:p>
    <w:p w:rsidR="00B75299" w:rsidRDefault="00167001" w:rsidP="0007529D">
      <w:pPr>
        <w:pStyle w:val="Heading2"/>
      </w:pPr>
      <w:bookmarkStart w:id="602" w:name="_Toc5457000"/>
      <w:r w:rsidRPr="00167001">
        <w:lastRenderedPageBreak/>
        <w:t>M-5 Hurricane Landfall and Over-Land Weakening Methodologies</w:t>
      </w:r>
      <w:bookmarkEnd w:id="602"/>
    </w:p>
    <w:p w:rsidR="00167001" w:rsidRDefault="00167001">
      <w:pPr>
        <w:pStyle w:val="Disclosure"/>
      </w:pPr>
      <w:r>
        <w:t>A. The hurricane over-land weakening rate methodology used by the hurricane model shall be consistent with historical records and with current state-of-the-science.</w:t>
      </w:r>
    </w:p>
    <w:p w:rsidR="00167001" w:rsidRPr="00167001" w:rsidRDefault="00070C62" w:rsidP="00167001">
      <w:r w:rsidRPr="00070C62">
        <w:t xml:space="preserve">Overland weakening rates are based on a pressure decay model developed from historical data as described by a </w:t>
      </w:r>
      <w:del w:id="603" w:author="Diana Machado" w:date="2019-02-19T12:21:00Z">
        <w:r w:rsidRPr="00070C62" w:rsidDel="00D71BF4">
          <w:delText xml:space="preserve">recent </w:delText>
        </w:r>
      </w:del>
      <w:r w:rsidRPr="00070C62">
        <w:t>paper published in peer-reviewed atmospheric science literature (Vickery, 2005).</w:t>
      </w:r>
    </w:p>
    <w:p w:rsidR="00167001" w:rsidRDefault="00167001">
      <w:pPr>
        <w:pStyle w:val="Disclosure"/>
      </w:pPr>
      <w:r>
        <w:t>B. The transition of winds from over-water to over-land within the hurricane model shall be consistent with current state-of-the-science.</w:t>
      </w:r>
    </w:p>
    <w:p w:rsidR="00167001" w:rsidRDefault="00FF1AC3" w:rsidP="00167001">
      <w:r w:rsidRPr="00FF1AC3">
        <w:t>The transition of winds from over-water to over-land is consistent with the current state of the science through the use of a pressure decay model (Vickery, 2005), a terrain conversion model from marine to actual roughness, and a coastal transition function (Vickery et al., 2009).</w:t>
      </w:r>
    </w:p>
    <w:p w:rsidR="00A52B17" w:rsidRDefault="00A52B17">
      <w:pPr>
        <w:pStyle w:val="Disclosure"/>
      </w:pPr>
      <w:r>
        <w:t>Disclosures</w:t>
      </w:r>
    </w:p>
    <w:p w:rsidR="00A52B17" w:rsidRDefault="00A52B17">
      <w:pPr>
        <w:pStyle w:val="Disclosure"/>
      </w:pPr>
      <w:r>
        <w:t>1. Describe and justify the functional form of hurricane decay rates used by the hurricane model.</w:t>
      </w:r>
    </w:p>
    <w:p w:rsidR="00A52B17" w:rsidRPr="00A52B17" w:rsidRDefault="00095C5A" w:rsidP="00A52B17">
      <w:r w:rsidRPr="00095C5A">
        <w:t xml:space="preserve">The hurricane decay rate function acts to decrease the </w:t>
      </w:r>
      <w:r w:rsidRPr="00A2784A">
        <w:rPr>
          <w:i/>
        </w:rPr>
        <w:t>DelP</w:t>
      </w:r>
      <w:r w:rsidRPr="00095C5A">
        <w:t xml:space="preserve"> with time after landfall. The functional form is an exponential in time since landfall and is based on historical data (Vickery, 2005).</w:t>
      </w:r>
    </w:p>
    <w:p w:rsidR="00A52B17" w:rsidRDefault="00A52B17">
      <w:pPr>
        <w:pStyle w:val="Disclosure"/>
      </w:pPr>
      <w:r>
        <w:t>2. Provide a graphical representation of the modeled decay rates for Florida hurricanes over time compared to wind observations.</w:t>
      </w:r>
    </w:p>
    <w:p w:rsidR="00EC5B78" w:rsidRDefault="00C66E24" w:rsidP="00886496">
      <w:pPr>
        <w:sectPr w:rsidR="00EC5B78" w:rsidSect="00EC5B78">
          <w:footerReference w:type="default" r:id="rId119"/>
          <w:pgSz w:w="12240" w:h="15840" w:code="1"/>
          <w:pgMar w:top="1440" w:right="1440" w:bottom="1440" w:left="1440" w:header="720" w:footer="432" w:gutter="0"/>
          <w:cols w:space="720"/>
          <w:docGrid w:linePitch="360"/>
        </w:sectPr>
      </w:pPr>
      <w:r w:rsidRPr="00C66E24">
        <w:t xml:space="preserve">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w:t>
      </w:r>
    </w:p>
    <w:p w:rsidR="00C66E24" w:rsidRDefault="00C66E24" w:rsidP="00886496">
      <w:pPr>
        <w:rPr>
          <w:b/>
          <w:i/>
        </w:rPr>
      </w:pPr>
      <w:r w:rsidRPr="00C66E24">
        <w:lastRenderedPageBreak/>
        <w:t>general, points after landfall are given for open terrain exposure. At times, even though the storm center is over land, the maximum wind speed may remain over water. For example</w:t>
      </w:r>
      <w:r w:rsidRPr="00886496">
        <w:t>,</w:t>
      </w:r>
      <w:r w:rsidR="003C40FD" w:rsidRPr="00886496">
        <w:t xml:space="preserve"> in the Hurricane Frances plot (</w:t>
      </w:r>
      <w:r w:rsidR="00886496">
        <w:fldChar w:fldCharType="begin"/>
      </w:r>
      <w:r w:rsidR="00886496">
        <w:instrText xml:space="preserve"> REF _Ref526945496 \h </w:instrText>
      </w:r>
      <w:r w:rsidR="00886496">
        <w:fldChar w:fldCharType="separate"/>
      </w:r>
      <w:r w:rsidR="005B48FF">
        <w:t xml:space="preserve">Figure </w:t>
      </w:r>
      <w:r w:rsidR="005B48FF">
        <w:rPr>
          <w:noProof/>
        </w:rPr>
        <w:t>31</w:t>
      </w:r>
      <w:r w:rsidR="00886496">
        <w:fldChar w:fldCharType="end"/>
      </w:r>
      <w:r w:rsidR="003C40FD" w:rsidRPr="00886496">
        <w:t>)</w:t>
      </w:r>
      <w:r w:rsidRPr="00886496">
        <w:t>,</w:t>
      </w:r>
      <w:r w:rsidRPr="00C66E24">
        <w:t xml:space="preserve"> the first three pairs of points represent marine exposure, the next three open terrain, and the final three marine exposure again, while all Hurricane Wilma point pairs (</w:t>
      </w:r>
      <w:r w:rsidR="00D016E4">
        <w:fldChar w:fldCharType="begin"/>
      </w:r>
      <w:r w:rsidR="00D016E4">
        <w:instrText xml:space="preserve"> REF _Ref526945607 \h </w:instrText>
      </w:r>
      <w:r w:rsidR="00D016E4">
        <w:fldChar w:fldCharType="separate"/>
      </w:r>
      <w:r w:rsidR="005B48FF">
        <w:t xml:space="preserve">Figure </w:t>
      </w:r>
      <w:r w:rsidR="005B48FF">
        <w:rPr>
          <w:noProof/>
        </w:rPr>
        <w:t>32</w:t>
      </w:r>
      <w:r w:rsidR="00D016E4">
        <w:fldChar w:fldCharType="end"/>
      </w:r>
      <w:r w:rsidRPr="00C66E24">
        <w:t xml:space="preserve">) </w:t>
      </w:r>
      <w:r w:rsidRPr="00886496">
        <w:t>repres</w:t>
      </w:r>
      <w:r w:rsidR="003C40FD" w:rsidRPr="00886496">
        <w:t>ent marine exposure. The plots</w:t>
      </w:r>
      <w:r w:rsidR="003C40FD">
        <w:rPr>
          <w:b/>
          <w:i/>
        </w:rPr>
        <w:t xml:space="preserve"> </w:t>
      </w:r>
      <w:r w:rsidRPr="00C66E24">
        <w:t>indicate that the public wind field model realistically simulates decay of the maximum wind speed during the landfall process, as well as subsequent strengthening after exit.</w:t>
      </w:r>
    </w:p>
    <w:p w:rsidR="003C40FD" w:rsidRPr="009754BA" w:rsidRDefault="009754BA" w:rsidP="009754BA">
      <w:r w:rsidRPr="009754BA">
        <w:rPr>
          <w:noProof/>
        </w:rPr>
        <w:drawing>
          <wp:inline distT="0" distB="0" distL="0" distR="0" wp14:anchorId="7781F2C6" wp14:editId="00E4C965">
            <wp:extent cx="6000750" cy="3642360"/>
            <wp:effectExtent l="0" t="0" r="635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6000750" cy="3642360"/>
                    </a:xfrm>
                    <a:prstGeom prst="rect">
                      <a:avLst/>
                    </a:prstGeom>
                  </pic:spPr>
                </pic:pic>
              </a:graphicData>
            </a:graphic>
          </wp:inline>
        </w:drawing>
      </w:r>
    </w:p>
    <w:p w:rsidR="00C66E24" w:rsidRDefault="003C40FD">
      <w:pPr>
        <w:pStyle w:val="Caption"/>
        <w:rPr>
          <w:i/>
        </w:rPr>
      </w:pPr>
      <w:bookmarkStart w:id="609" w:name="_Ref526945496"/>
      <w:bookmarkStart w:id="610" w:name="_Toc545806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31</w:t>
      </w:r>
      <w:r w:rsidR="00B77751">
        <w:rPr>
          <w:noProof/>
        </w:rPr>
        <w:fldChar w:fldCharType="end"/>
      </w:r>
      <w:bookmarkEnd w:id="609"/>
      <w:r>
        <w:t xml:space="preserve">. </w:t>
      </w:r>
      <w:r w:rsidRPr="0074673A">
        <w:t>Observed (green) and modeled (black) maximum sustained surface winds as a function of time for 2004 Hurricanes Frances (left) and Charley (right). Landfall is represented by the vertical dash-dot red line at the left and time of exit as the red line on</w:t>
      </w:r>
      <w:r w:rsidR="00892AF1">
        <w:t xml:space="preserve"> </w:t>
      </w:r>
      <w:r w:rsidR="00892AF1" w:rsidRPr="00892AF1">
        <w:t>the right.</w:t>
      </w:r>
      <w:r w:rsidR="00892AF1">
        <w:t xml:space="preserve"> </w:t>
      </w:r>
      <w:r w:rsidR="00892AF1" w:rsidRPr="00892AF1">
        <w:t>For Hurricane Frances (left) the first three pairs of points represent marine exposure, the next three open terrain, and the final three pairs represent marine exposure.  For Hurricane Charley (right) all pairs represent open terrain.</w:t>
      </w:r>
      <w:bookmarkEnd w:id="610"/>
    </w:p>
    <w:p w:rsidR="00886496" w:rsidRDefault="009754BA" w:rsidP="00D016E4">
      <w:pPr>
        <w:keepNext/>
        <w:jc w:val="center"/>
      </w:pPr>
      <w:r w:rsidRPr="009754BA">
        <w:rPr>
          <w:noProof/>
        </w:rPr>
        <w:lastRenderedPageBreak/>
        <w:drawing>
          <wp:inline distT="0" distB="0" distL="0" distR="0" wp14:anchorId="4F02FB5C" wp14:editId="6CB2A272">
            <wp:extent cx="5943600" cy="60452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3600" cy="6045200"/>
                    </a:xfrm>
                    <a:prstGeom prst="rect">
                      <a:avLst/>
                    </a:prstGeom>
                  </pic:spPr>
                </pic:pic>
              </a:graphicData>
            </a:graphic>
          </wp:inline>
        </w:drawing>
      </w:r>
    </w:p>
    <w:p w:rsidR="003C40FD" w:rsidRPr="00886496" w:rsidRDefault="00886496">
      <w:pPr>
        <w:pStyle w:val="Caption"/>
      </w:pPr>
      <w:bookmarkStart w:id="611" w:name="_Ref526945607"/>
      <w:bookmarkStart w:id="612" w:name="_Toc545806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32</w:t>
      </w:r>
      <w:r w:rsidR="00B77751">
        <w:rPr>
          <w:noProof/>
        </w:rPr>
        <w:fldChar w:fldCharType="end"/>
      </w:r>
      <w:bookmarkEnd w:id="611"/>
      <w:r>
        <w:t xml:space="preserve">. </w:t>
      </w:r>
      <w:r w:rsidRPr="00622D4C">
        <w:t xml:space="preserve">Observed (green) and modeled (black) maximum sustained surface winds as a function of time for Hurricanes Jeanne (2004, top left, open terrain), Katrina (2005 in South Florida, top right, open terrain), and Wilma (2005, </w:t>
      </w:r>
      <w:r>
        <w:t xml:space="preserve">lower left, marine exposure). </w:t>
      </w:r>
      <w:r w:rsidRPr="00886496">
        <w:t>Landfall is represented by the vertical dash-dot red line at the left and time of exit as the red line on the right.</w:t>
      </w:r>
      <w:bookmarkEnd w:id="612"/>
    </w:p>
    <w:p w:rsidR="00A52B17" w:rsidRDefault="00A52B17">
      <w:pPr>
        <w:pStyle w:val="Disclosure"/>
      </w:pPr>
      <w:r>
        <w:t>3. Describe the transition from over-water to over-land boundary layer simulated in the hurricane model.</w:t>
      </w:r>
    </w:p>
    <w:p w:rsidR="00A52B17" w:rsidRPr="00A52B17" w:rsidRDefault="00736337" w:rsidP="00A52B17">
      <w:r w:rsidRPr="00736337">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w:t>
      </w:r>
      <w:r w:rsidRPr="00736337">
        <w:lastRenderedPageBreak/>
        <w:t>model is used along with a coastal transition function. The coastal transition function is based on the concept of a growing internal boundary layer (Arya, 1988)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rsidR="00A52B17" w:rsidRDefault="00A52B17">
      <w:pPr>
        <w:pStyle w:val="Disclosure"/>
      </w:pPr>
      <w:r>
        <w:t>4. Describe any changes in hurricane parameters, other than intensity, resulting from the transition from over-water to over-land.</w:t>
      </w:r>
    </w:p>
    <w:p w:rsidR="00597FF0" w:rsidRDefault="00597FF0" w:rsidP="002A5574">
      <w:r w:rsidRPr="00597FF0">
        <w:t xml:space="preserve">See Standard M-2, Disclosure 10. The </w:t>
      </w:r>
      <w:r w:rsidRPr="00737280">
        <w:rPr>
          <w:i/>
        </w:rPr>
        <w:t>Holland B</w:t>
      </w:r>
      <w:r w:rsidRPr="00597FF0">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rsidR="00A52B17" w:rsidRDefault="00A52B17">
      <w:pPr>
        <w:pStyle w:val="Disclosure"/>
      </w:pPr>
      <w:r>
        <w:t>5. Describe the representation in the hurricane model of passage over non-continental U.S. land masses on hurricanes affecting Florida.</w:t>
      </w:r>
    </w:p>
    <w:p w:rsidR="00A52B17" w:rsidRPr="00A52B17" w:rsidRDefault="00E42BCA" w:rsidP="00A52B17">
      <w:r w:rsidRPr="00E42BCA">
        <w:t>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Vickery, 2005).</w:t>
      </w:r>
    </w:p>
    <w:p w:rsidR="00167001" w:rsidRDefault="00A52B17">
      <w:pPr>
        <w:pStyle w:val="Disclosure"/>
      </w:pPr>
      <w:r>
        <w:t>6. Describe any differences in the treatment of decay rates in the hurricane model for stochastic hurricanes compared to historical hurricanes affecting Florida.</w:t>
      </w:r>
    </w:p>
    <w:p w:rsidR="003E5B78" w:rsidRDefault="003E5B78" w:rsidP="003E5B78">
      <w:r>
        <w:t>In the FPHLM model, decay is defined as the change in minimum sea level pressure (</w:t>
      </w:r>
      <w:r>
        <w:rPr>
          <w:i/>
          <w:iCs/>
        </w:rPr>
        <w:t>Pmin</w:t>
      </w:r>
      <w:r>
        <w:t xml:space="preserve">) with time after landfall. The input file for the wind field model consists of a hurricane track file that contains storm position, </w:t>
      </w:r>
      <w:r>
        <w:rPr>
          <w:i/>
          <w:iCs/>
        </w:rPr>
        <w:t>Pmin</w:t>
      </w:r>
      <w:r>
        <w:t xml:space="preserve">, </w:t>
      </w:r>
      <w:r>
        <w:rPr>
          <w:i/>
          <w:iCs/>
        </w:rPr>
        <w:t>Rmax</w:t>
      </w:r>
      <w:r>
        <w:t xml:space="preserve">, and </w:t>
      </w:r>
      <w:r w:rsidRPr="007A0894">
        <w:rPr>
          <w:i/>
        </w:rPr>
        <w:t>Holland B</w:t>
      </w:r>
      <w:r>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Pr>
          <w:i/>
          <w:iCs/>
        </w:rPr>
        <w:t>Pmin</w:t>
      </w:r>
      <w:r>
        <w:t xml:space="preserve"> over water is determined on the basis of the Markov process as described in Disclosure G-1.2.</w:t>
      </w:r>
    </w:p>
    <w:p w:rsidR="003E5B78" w:rsidRDefault="003E5B78" w:rsidP="003E5B78"/>
    <w:p w:rsidR="003E5B78" w:rsidRDefault="003E5B78" w:rsidP="003E5B78">
      <w:r>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w:t>
      </w:r>
      <w:r>
        <w:lastRenderedPageBreak/>
        <w:t xml:space="preserve">data if available, or the Vickery decay rate model applied to the HURDAT or Ho et al. (1987) landfall </w:t>
      </w:r>
      <w:r>
        <w:rPr>
          <w:i/>
          <w:iCs/>
        </w:rPr>
        <w:t>Pmin</w:t>
      </w:r>
      <w:r>
        <w:t>, and decay rates for stochastic hurricanes are based on Vickery (2005).</w:t>
      </w:r>
    </w:p>
    <w:p w:rsidR="00A52B17" w:rsidRDefault="00F95E4D" w:rsidP="0007529D">
      <w:pPr>
        <w:pStyle w:val="Heading2"/>
      </w:pPr>
      <w:bookmarkStart w:id="613" w:name="_Toc5457001"/>
      <w:r w:rsidRPr="00F95E4D">
        <w:t>M-6 Logical Relationships of Hurricane Characteristics</w:t>
      </w:r>
      <w:bookmarkEnd w:id="613"/>
    </w:p>
    <w:p w:rsidR="00F95E4D" w:rsidRDefault="00F95E4D">
      <w:pPr>
        <w:pStyle w:val="Disclosure"/>
      </w:pPr>
      <w:r>
        <w:t>A. The magnitude of asymmetry shall increase as the translation speed increases, all other factors held constant.</w:t>
      </w:r>
    </w:p>
    <w:p w:rsidR="00F95E4D" w:rsidRPr="00F95E4D" w:rsidRDefault="00BA4FEC" w:rsidP="00F95E4D">
      <w:r w:rsidRPr="00BA4FEC">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rsidR="00F95E4D" w:rsidRDefault="00F95E4D">
      <w:pPr>
        <w:pStyle w:val="Disclosure"/>
      </w:pPr>
      <w:r>
        <w:t>B. The mean windspeed shall decrease with increasing surface roughness (friction), all other factors held constant.</w:t>
      </w:r>
    </w:p>
    <w:p w:rsidR="00631AF4" w:rsidRDefault="00E7168C" w:rsidP="00F95E4D">
      <w:r w:rsidRPr="00E7168C">
        <w:t>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Paulsen et al., 2003; Masters, 2004; Powell et al., 2004). For roughness values representative of ZIP Codes in Florida, with residential roughness values on the order of 0.2–0.3 m, the roughness effect on decreasing the mean wind speed overwhelms the enhanced turbulence intensity effect that increases the gust factor.</w:t>
      </w:r>
    </w:p>
    <w:p w:rsidR="00631AF4" w:rsidRDefault="00631AF4">
      <w:pPr>
        <w:pStyle w:val="Disclosure"/>
      </w:pPr>
      <w:r>
        <w:t>Disclosures</w:t>
      </w:r>
    </w:p>
    <w:p w:rsidR="00631AF4" w:rsidRDefault="00631AF4">
      <w:pPr>
        <w:pStyle w:val="Disclosure"/>
      </w:pPr>
      <w:r>
        <w:t>1. Describe how the asymmetric structure of hurricanes is represented in the hurricane model.</w:t>
      </w:r>
    </w:p>
    <w:p w:rsidR="003F5D04" w:rsidRPr="00D610B2" w:rsidRDefault="003F5D04" w:rsidP="00D610B2">
      <w:r w:rsidRPr="00D610B2">
        <w:t>The asymmetry of the wind field is determined by the storm translation motion (right-left asymmetry) and the associated asymmetric surface friction. A set of form factors for the wind field also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rsidR="00631AF4" w:rsidRDefault="00631AF4">
      <w:pPr>
        <w:pStyle w:val="Disclosure"/>
      </w:pPr>
      <w:r>
        <w:lastRenderedPageBreak/>
        <w:t>2. Provide a completed Form M-3, Radius of Maximum Winds and Radii of Standard Wind Thresholds. Provide a link to the location of the form here.</w:t>
      </w:r>
    </w:p>
    <w:p w:rsidR="00F9024F" w:rsidRPr="00F9024F" w:rsidRDefault="007E0D73" w:rsidP="00F9024F">
      <w:r>
        <w:t xml:space="preserve">See </w:t>
      </w:r>
      <w:hyperlink w:anchor="FormM3" w:history="1">
        <w:r w:rsidRPr="007E0D73">
          <w:rPr>
            <w:rStyle w:val="Hyperlink"/>
          </w:rPr>
          <w:t>Form M-3</w:t>
        </w:r>
      </w:hyperlink>
      <w:r>
        <w:t>.</w:t>
      </w:r>
    </w:p>
    <w:p w:rsidR="00631AF4" w:rsidRDefault="00631AF4">
      <w:pPr>
        <w:pStyle w:val="Disclosure"/>
      </w:pPr>
      <w:r>
        <w:t>3. Discuss the radii values for each wind threshold in Form M-3, Radius of Maximum Winds and Radii of Standard Wind Thresholds, with reference to available hurricane observations such as those in HURDAT2. Justify the appropriateness of the databases used in the radii validations.</w:t>
      </w:r>
    </w:p>
    <w:p w:rsidR="000D5312" w:rsidRDefault="000D5312" w:rsidP="000D5312">
      <w:r>
        <w:t>We have validated the modeled wind field against H*Wind observations as described and justified in Standard S-1, Disclosure 2. In addition, we have compared the modeled radii with those in the HURDAT2 database, released February 17, 2016.  We discuss this comparison in more detail below.</w:t>
      </w:r>
    </w:p>
    <w:p w:rsidR="000D5312" w:rsidRDefault="000D5312" w:rsidP="000D5312"/>
    <w:p w:rsidR="000D5312" w:rsidRDefault="000D5312" w:rsidP="008706DB">
      <w:r>
        <w:t>The HURDAT2 database has limited observations for some storms at three standard radii: 64 kt (73 mph), 50 kt (58 mph) and 34 kt (40 mph). There are no observations of 110 mph winds in HURDAT2. For the FPHLM wind model, the winds are often not computed or stored for winds below the damage threshold (50 mph 3-sec gust). Thus our comparison was limited to 64 kt (“R64” - 73 mph) and 50 kt (“R50” - 58 mph) radii. As described in Form M-3, the reported radii in Form M-3 for the model are limited to landfall values in Florida and neighboring states, and are within +/- 0.5 mb of the pressure threshold. In HURDAT2, there are too few storms that meet these criteria, so we relaxed the criteria to include all storms in the database, and within +/- 5 mb of the pressure threshold. For many storms there are multiple observations, and therefore the whole set of observations cannot be considered independent measurements. For pressures below 930 mb, there were only 6 storms that had reported radii, and thus too few to determine appropriate quantile values. In Form M-3 Supplemental (</w:t>
      </w:r>
      <w:r w:rsidR="008706DB">
        <w:fldChar w:fldCharType="begin"/>
      </w:r>
      <w:r w:rsidR="008706DB">
        <w:instrText xml:space="preserve"> REF _Ref527008819 \h </w:instrText>
      </w:r>
      <w:r w:rsidR="008706DB">
        <w:fldChar w:fldCharType="separate"/>
      </w:r>
      <w:r w:rsidR="005B48FF">
        <w:t xml:space="preserve">Table </w:t>
      </w:r>
      <w:r w:rsidR="005B48FF">
        <w:rPr>
          <w:noProof/>
        </w:rPr>
        <w:t>33</w:t>
      </w:r>
      <w:r w:rsidR="008706DB">
        <w:fldChar w:fldCharType="end"/>
      </w:r>
      <w:r>
        <w:t>), we show the reported HURDAT2 outer radii thresholds for R64 (73 mph) and R50 (58 mph) in comparison with the modeled values which were obtained as described in Form M-3.</w:t>
      </w:r>
    </w:p>
    <w:p w:rsidR="000D5312" w:rsidRDefault="000D5312" w:rsidP="000D5312"/>
    <w:p w:rsidR="00631AF4" w:rsidRDefault="000D5312" w:rsidP="000D5312">
      <w:r>
        <w:t>The comparison between the HURDAT2 and FPHLM wind model radii quantiles shows reasonable agreement, especially given the limitations of the comparison due to sparse data and relaxed criteria for the observations. In addition, NHC considers outer radii quality (as reported in HURDAT2) to be poor because of data sparseness, and therefore does not validate wind radii forecasts.  Observed radii quantiles are sensitive to small sample size as well.</w:t>
      </w:r>
    </w:p>
    <w:p w:rsidR="000D5312" w:rsidRDefault="000D5312" w:rsidP="000D5312"/>
    <w:p w:rsidR="001F192B" w:rsidRDefault="001F192B" w:rsidP="000D5312"/>
    <w:p w:rsidR="00304D18" w:rsidRDefault="00304D18">
      <w:r>
        <w:br w:type="page"/>
      </w:r>
    </w:p>
    <w:p w:rsidR="00304D18" w:rsidRDefault="00304D18" w:rsidP="0007529D">
      <w:pPr>
        <w:pStyle w:val="Heading2"/>
      </w:pPr>
      <w:bookmarkStart w:id="614" w:name="FormM1"/>
      <w:bookmarkStart w:id="615" w:name="_Toc5457002"/>
      <w:r w:rsidRPr="00304D18">
        <w:lastRenderedPageBreak/>
        <w:t>Form M-1</w:t>
      </w:r>
      <w:bookmarkEnd w:id="614"/>
      <w:r w:rsidRPr="00304D18">
        <w:t>: Annual Occurrence Rates</w:t>
      </w:r>
      <w:bookmarkEnd w:id="615"/>
    </w:p>
    <w:p w:rsidR="00304D18" w:rsidRDefault="0045375B" w:rsidP="00304D18">
      <w:r>
        <w:t xml:space="preserve">See </w:t>
      </w:r>
      <w:hyperlink w:anchor="AppendixO" w:history="1">
        <w:r w:rsidRPr="00D6723F">
          <w:rPr>
            <w:rStyle w:val="Hyperlink"/>
          </w:rPr>
          <w:t xml:space="preserve">Appendix </w:t>
        </w:r>
        <w:r w:rsidR="00D6723F" w:rsidRPr="00D6723F">
          <w:rPr>
            <w:rStyle w:val="Hyperlink"/>
          </w:rPr>
          <w:t>O</w:t>
        </w:r>
      </w:hyperlink>
      <w:r>
        <w:t>.</w:t>
      </w:r>
    </w:p>
    <w:p w:rsidR="007D7C80" w:rsidRDefault="007D7C80">
      <w:r>
        <w:br w:type="page"/>
      </w:r>
    </w:p>
    <w:p w:rsidR="007D7C80" w:rsidRDefault="009965D1" w:rsidP="0007529D">
      <w:pPr>
        <w:pStyle w:val="Heading2"/>
      </w:pPr>
      <w:bookmarkStart w:id="616" w:name="FormM2"/>
      <w:bookmarkStart w:id="617" w:name="_Toc5457003"/>
      <w:r w:rsidRPr="009965D1">
        <w:lastRenderedPageBreak/>
        <w:t>Form M-2</w:t>
      </w:r>
      <w:bookmarkEnd w:id="616"/>
      <w:r w:rsidRPr="009965D1">
        <w:t>: Maps of Maximum Winds</w:t>
      </w:r>
      <w:bookmarkEnd w:id="617"/>
    </w:p>
    <w:p w:rsidR="006274D8" w:rsidRDefault="006274D8">
      <w:pPr>
        <w:pStyle w:val="Disclosure"/>
      </w:pPr>
      <w:r>
        <w:t>A. Provide color-coded contour plots on maps with ZIP Code boundaries of the maximum winds for the modeled version of the Base Hurricane Storm Set for land use set for open terrain and for land use set for actual terrain. Plot the position and values of the maximum windspeeds on each contour map.</w:t>
      </w:r>
    </w:p>
    <w:p w:rsidR="006274D8" w:rsidRDefault="006274D8">
      <w:pPr>
        <w:pStyle w:val="Disclosure"/>
      </w:pPr>
      <w:r>
        <w:t xml:space="preserve">B. Provide color-coded contour plots on maps with ZIP Code boundaries of the maximum winds for a 100-year and a 250-year return period from the stochastic storm set for land use set for open terrain and for land use set for actual terrain. Plot the position and values of the maximum windspeeds on each contour map. </w:t>
      </w:r>
    </w:p>
    <w:p w:rsidR="006274D8" w:rsidRDefault="006274D8">
      <w:pPr>
        <w:pStyle w:val="Disclosure"/>
      </w:pPr>
      <w:r>
        <w:t>Actual terrain is the roughness distribution used in the standard version of the hurricane model as defined by the modeling organization.  Open terrain uses the same roughness length of 0.03 meters at all land points.</w:t>
      </w:r>
    </w:p>
    <w:p w:rsidR="006274D8" w:rsidRDefault="006274D8">
      <w:pPr>
        <w:pStyle w:val="Disclosure"/>
      </w:pPr>
      <w:r>
        <w:t xml:space="preserve">Maximum winds in these maps are defined as the maximum one-minute sustained winds over the terrain as modeled and recorded at each location.  </w:t>
      </w:r>
    </w:p>
    <w:p w:rsidR="006274D8" w:rsidRDefault="006274D8">
      <w:pPr>
        <w:pStyle w:val="Disclosure"/>
      </w:pPr>
      <w:r>
        <w:t>The same color scheme and increments shall be used for all maps.</w:t>
      </w:r>
    </w:p>
    <w:p w:rsidR="006274D8" w:rsidRDefault="006274D8">
      <w:pPr>
        <w:pStyle w:val="Disclosure"/>
      </w:pPr>
      <w:r>
        <w:t>Use the following eight isotach values and interval color coding:</w:t>
      </w:r>
    </w:p>
    <w:p w:rsidR="006274D8" w:rsidRPr="002972D0" w:rsidRDefault="006274D8" w:rsidP="002972D0">
      <w:pPr>
        <w:rPr>
          <w:rFonts w:ascii="Arial" w:hAnsi="Arial" w:cs="Arial"/>
          <w:b/>
          <w:i/>
        </w:rPr>
      </w:pPr>
      <w:r w:rsidRPr="002972D0">
        <w:rPr>
          <w:rFonts w:ascii="Arial" w:hAnsi="Arial" w:cs="Arial"/>
          <w:b/>
          <w:i/>
        </w:rPr>
        <w:t>(1)</w:t>
      </w:r>
      <w:r w:rsidRPr="002972D0">
        <w:rPr>
          <w:rFonts w:ascii="Arial" w:hAnsi="Arial" w:cs="Arial"/>
          <w:b/>
          <w:i/>
        </w:rPr>
        <w:tab/>
        <w:t xml:space="preserve">Minimum damaging </w:t>
      </w:r>
      <w:r w:rsidRPr="002972D0">
        <w:rPr>
          <w:rFonts w:ascii="Arial" w:hAnsi="Arial" w:cs="Arial"/>
          <w:b/>
          <w:i/>
        </w:rPr>
        <w:tab/>
        <w:t>Blue</w:t>
      </w:r>
    </w:p>
    <w:p w:rsidR="006274D8" w:rsidRPr="002972D0" w:rsidRDefault="006274D8" w:rsidP="002972D0">
      <w:pPr>
        <w:rPr>
          <w:rFonts w:ascii="Arial" w:hAnsi="Arial" w:cs="Arial"/>
          <w:b/>
          <w:i/>
        </w:rPr>
      </w:pPr>
      <w:r w:rsidRPr="002972D0">
        <w:rPr>
          <w:rFonts w:ascii="Arial" w:hAnsi="Arial" w:cs="Arial"/>
          <w:b/>
          <w:i/>
        </w:rPr>
        <w:t>(2)</w:t>
      </w:r>
      <w:r w:rsidRPr="002972D0">
        <w:rPr>
          <w:rFonts w:ascii="Arial" w:hAnsi="Arial" w:cs="Arial"/>
          <w:b/>
          <w:i/>
        </w:rPr>
        <w:tab/>
        <w:t>50 mph</w:t>
      </w:r>
      <w:r w:rsidRPr="002972D0">
        <w:rPr>
          <w:rFonts w:ascii="Arial" w:hAnsi="Arial" w:cs="Arial"/>
          <w:b/>
          <w:i/>
        </w:rPr>
        <w:tab/>
      </w:r>
      <w:r w:rsidRPr="002972D0">
        <w:rPr>
          <w:rFonts w:ascii="Arial" w:hAnsi="Arial" w:cs="Arial"/>
          <w:b/>
          <w:i/>
        </w:rPr>
        <w:tab/>
      </w:r>
      <w:r w:rsidRPr="002972D0">
        <w:rPr>
          <w:rFonts w:ascii="Arial" w:hAnsi="Arial" w:cs="Arial"/>
          <w:b/>
          <w:i/>
        </w:rPr>
        <w:tab/>
        <w:t>Medium Blue</w:t>
      </w:r>
    </w:p>
    <w:p w:rsidR="006274D8" w:rsidRPr="002972D0" w:rsidRDefault="006274D8" w:rsidP="002972D0">
      <w:pPr>
        <w:rPr>
          <w:rFonts w:ascii="Arial" w:hAnsi="Arial" w:cs="Arial"/>
          <w:b/>
          <w:i/>
        </w:rPr>
      </w:pPr>
      <w:r w:rsidRPr="002972D0">
        <w:rPr>
          <w:rFonts w:ascii="Arial" w:hAnsi="Arial" w:cs="Arial"/>
          <w:b/>
          <w:i/>
        </w:rPr>
        <w:t>(3)</w:t>
      </w:r>
      <w:r w:rsidRPr="002972D0">
        <w:rPr>
          <w:rFonts w:ascii="Arial" w:hAnsi="Arial" w:cs="Arial"/>
          <w:b/>
          <w:i/>
        </w:rPr>
        <w:tab/>
        <w:t>65 mph</w:t>
      </w:r>
      <w:r w:rsidRPr="002972D0">
        <w:rPr>
          <w:rFonts w:ascii="Arial" w:hAnsi="Arial" w:cs="Arial"/>
          <w:b/>
          <w:i/>
        </w:rPr>
        <w:tab/>
      </w:r>
      <w:r w:rsidRPr="002972D0">
        <w:rPr>
          <w:rFonts w:ascii="Arial" w:hAnsi="Arial" w:cs="Arial"/>
          <w:b/>
          <w:i/>
        </w:rPr>
        <w:tab/>
      </w:r>
      <w:r w:rsidRPr="002972D0">
        <w:rPr>
          <w:rFonts w:ascii="Arial" w:hAnsi="Arial" w:cs="Arial"/>
          <w:b/>
          <w:i/>
        </w:rPr>
        <w:tab/>
        <w:t>Light  Blue</w:t>
      </w:r>
    </w:p>
    <w:p w:rsidR="006274D8" w:rsidRPr="002972D0" w:rsidRDefault="006274D8" w:rsidP="002972D0">
      <w:pPr>
        <w:rPr>
          <w:rFonts w:ascii="Arial" w:hAnsi="Arial" w:cs="Arial"/>
          <w:b/>
          <w:i/>
        </w:rPr>
      </w:pPr>
      <w:r w:rsidRPr="002972D0">
        <w:rPr>
          <w:rFonts w:ascii="Arial" w:hAnsi="Arial" w:cs="Arial"/>
          <w:b/>
          <w:i/>
        </w:rPr>
        <w:t>(4)</w:t>
      </w:r>
      <w:r w:rsidRPr="002972D0">
        <w:rPr>
          <w:rFonts w:ascii="Arial" w:hAnsi="Arial" w:cs="Arial"/>
          <w:b/>
          <w:i/>
        </w:rPr>
        <w:tab/>
        <w:t>80 mph</w:t>
      </w:r>
      <w:r w:rsidRPr="002972D0">
        <w:rPr>
          <w:rFonts w:ascii="Arial" w:hAnsi="Arial" w:cs="Arial"/>
          <w:b/>
          <w:i/>
        </w:rPr>
        <w:tab/>
      </w:r>
      <w:r w:rsidRPr="002972D0">
        <w:rPr>
          <w:rFonts w:ascii="Arial" w:hAnsi="Arial" w:cs="Arial"/>
          <w:b/>
          <w:i/>
        </w:rPr>
        <w:tab/>
      </w:r>
      <w:r w:rsidRPr="002972D0">
        <w:rPr>
          <w:rFonts w:ascii="Arial" w:hAnsi="Arial" w:cs="Arial"/>
          <w:b/>
          <w:i/>
        </w:rPr>
        <w:tab/>
        <w:t>White</w:t>
      </w:r>
    </w:p>
    <w:p w:rsidR="006274D8" w:rsidRPr="002972D0" w:rsidRDefault="006274D8" w:rsidP="002972D0">
      <w:pPr>
        <w:rPr>
          <w:rFonts w:ascii="Arial" w:hAnsi="Arial" w:cs="Arial"/>
          <w:b/>
          <w:i/>
        </w:rPr>
      </w:pPr>
      <w:r w:rsidRPr="002972D0">
        <w:rPr>
          <w:rFonts w:ascii="Arial" w:hAnsi="Arial" w:cs="Arial"/>
          <w:b/>
          <w:i/>
        </w:rPr>
        <w:t>(5)</w:t>
      </w:r>
      <w:r w:rsidRPr="002972D0">
        <w:rPr>
          <w:rFonts w:ascii="Arial" w:hAnsi="Arial" w:cs="Arial"/>
          <w:b/>
          <w:i/>
        </w:rPr>
        <w:tab/>
        <w:t>95 mph</w:t>
      </w:r>
      <w:r w:rsidRPr="002972D0">
        <w:rPr>
          <w:rFonts w:ascii="Arial" w:hAnsi="Arial" w:cs="Arial"/>
          <w:b/>
          <w:i/>
        </w:rPr>
        <w:tab/>
      </w:r>
      <w:r w:rsidRPr="002972D0">
        <w:rPr>
          <w:rFonts w:ascii="Arial" w:hAnsi="Arial" w:cs="Arial"/>
          <w:b/>
          <w:i/>
        </w:rPr>
        <w:tab/>
      </w:r>
      <w:r w:rsidRPr="002972D0">
        <w:rPr>
          <w:rFonts w:ascii="Arial" w:hAnsi="Arial" w:cs="Arial"/>
          <w:b/>
          <w:i/>
        </w:rPr>
        <w:tab/>
        <w:t>Light Red</w:t>
      </w:r>
    </w:p>
    <w:p w:rsidR="006274D8" w:rsidRPr="002972D0" w:rsidRDefault="006274D8" w:rsidP="002972D0">
      <w:pPr>
        <w:rPr>
          <w:rFonts w:ascii="Arial" w:hAnsi="Arial" w:cs="Arial"/>
          <w:b/>
          <w:i/>
        </w:rPr>
      </w:pPr>
      <w:r w:rsidRPr="002972D0">
        <w:rPr>
          <w:rFonts w:ascii="Arial" w:hAnsi="Arial" w:cs="Arial"/>
          <w:b/>
          <w:i/>
        </w:rPr>
        <w:t>(6)</w:t>
      </w:r>
      <w:r w:rsidRPr="002972D0">
        <w:rPr>
          <w:rFonts w:ascii="Arial" w:hAnsi="Arial" w:cs="Arial"/>
          <w:b/>
          <w:i/>
        </w:rPr>
        <w:tab/>
        <w:t>110 mph</w:t>
      </w:r>
      <w:r w:rsidRPr="002972D0">
        <w:rPr>
          <w:rFonts w:ascii="Arial" w:hAnsi="Arial" w:cs="Arial"/>
          <w:b/>
          <w:i/>
        </w:rPr>
        <w:tab/>
      </w:r>
      <w:r w:rsidRPr="002972D0">
        <w:rPr>
          <w:rFonts w:ascii="Arial" w:hAnsi="Arial" w:cs="Arial"/>
          <w:b/>
          <w:i/>
        </w:rPr>
        <w:tab/>
      </w:r>
      <w:r w:rsidRPr="002972D0">
        <w:rPr>
          <w:rFonts w:ascii="Arial" w:hAnsi="Arial" w:cs="Arial"/>
          <w:b/>
          <w:i/>
        </w:rPr>
        <w:tab/>
        <w:t>Medium Red</w:t>
      </w:r>
    </w:p>
    <w:p w:rsidR="006274D8" w:rsidRPr="002972D0" w:rsidRDefault="006274D8" w:rsidP="002972D0">
      <w:pPr>
        <w:rPr>
          <w:rFonts w:ascii="Arial" w:hAnsi="Arial" w:cs="Arial"/>
          <w:b/>
          <w:i/>
        </w:rPr>
      </w:pPr>
      <w:r w:rsidRPr="002972D0">
        <w:rPr>
          <w:rFonts w:ascii="Arial" w:hAnsi="Arial" w:cs="Arial"/>
          <w:b/>
          <w:i/>
        </w:rPr>
        <w:t>(7)</w:t>
      </w:r>
      <w:r w:rsidRPr="002972D0">
        <w:rPr>
          <w:rFonts w:ascii="Arial" w:hAnsi="Arial" w:cs="Arial"/>
          <w:b/>
          <w:i/>
        </w:rPr>
        <w:tab/>
        <w:t>125 mph</w:t>
      </w:r>
      <w:r w:rsidRPr="002972D0">
        <w:rPr>
          <w:rFonts w:ascii="Arial" w:hAnsi="Arial" w:cs="Arial"/>
          <w:b/>
          <w:i/>
        </w:rPr>
        <w:tab/>
      </w:r>
      <w:r w:rsidRPr="002972D0">
        <w:rPr>
          <w:rFonts w:ascii="Arial" w:hAnsi="Arial" w:cs="Arial"/>
          <w:b/>
          <w:i/>
        </w:rPr>
        <w:tab/>
      </w:r>
      <w:r w:rsidRPr="002972D0">
        <w:rPr>
          <w:rFonts w:ascii="Arial" w:hAnsi="Arial" w:cs="Arial"/>
          <w:b/>
          <w:i/>
        </w:rPr>
        <w:tab/>
        <w:t>Red</w:t>
      </w:r>
    </w:p>
    <w:p w:rsidR="006274D8" w:rsidRPr="002972D0" w:rsidRDefault="006274D8" w:rsidP="002972D0">
      <w:pPr>
        <w:rPr>
          <w:rFonts w:ascii="Arial" w:hAnsi="Arial" w:cs="Arial"/>
          <w:b/>
          <w:i/>
        </w:rPr>
      </w:pPr>
      <w:r w:rsidRPr="002972D0">
        <w:rPr>
          <w:rFonts w:ascii="Arial" w:hAnsi="Arial" w:cs="Arial"/>
          <w:b/>
          <w:i/>
        </w:rPr>
        <w:t>(8)</w:t>
      </w:r>
      <w:r w:rsidRPr="002972D0">
        <w:rPr>
          <w:rFonts w:ascii="Arial" w:hAnsi="Arial" w:cs="Arial"/>
          <w:b/>
          <w:i/>
        </w:rPr>
        <w:tab/>
        <w:t>140 mph</w:t>
      </w:r>
      <w:r w:rsidRPr="002972D0">
        <w:rPr>
          <w:rFonts w:ascii="Arial" w:hAnsi="Arial" w:cs="Arial"/>
          <w:b/>
          <w:i/>
        </w:rPr>
        <w:tab/>
      </w:r>
      <w:r w:rsidRPr="002972D0">
        <w:rPr>
          <w:rFonts w:ascii="Arial" w:hAnsi="Arial" w:cs="Arial"/>
          <w:b/>
          <w:i/>
        </w:rPr>
        <w:tab/>
      </w:r>
      <w:r w:rsidRPr="002972D0">
        <w:rPr>
          <w:rFonts w:ascii="Arial" w:hAnsi="Arial" w:cs="Arial"/>
          <w:b/>
          <w:i/>
        </w:rPr>
        <w:tab/>
        <w:t>Magenta</w:t>
      </w:r>
    </w:p>
    <w:p w:rsidR="006274D8" w:rsidRDefault="006274D8">
      <w:pPr>
        <w:pStyle w:val="Disclosure"/>
      </w:pPr>
      <w:r>
        <w:t>Contouring in addition to these isotach values may be included.</w:t>
      </w:r>
    </w:p>
    <w:p w:rsidR="006274D8" w:rsidRPr="006274D8" w:rsidRDefault="00FF2239">
      <w:pPr>
        <w:pStyle w:val="Disclosure"/>
      </w:pPr>
      <w:r>
        <w:t xml:space="preserve">C. </w:t>
      </w:r>
      <w:r w:rsidR="006274D8">
        <w:t>Include Form M-2, Maps of Maximum Winds, in a submission appendix.</w:t>
      </w:r>
    </w:p>
    <w:p w:rsidR="00772D7D" w:rsidRDefault="00D6723F" w:rsidP="00772D7D">
      <w:r>
        <w:t xml:space="preserve">See </w:t>
      </w:r>
      <w:hyperlink w:anchor="AppendixP" w:history="1">
        <w:r w:rsidRPr="00D6723F">
          <w:rPr>
            <w:rStyle w:val="Hyperlink"/>
          </w:rPr>
          <w:t>Appendix P</w:t>
        </w:r>
      </w:hyperlink>
      <w:r>
        <w:t>.</w:t>
      </w:r>
    </w:p>
    <w:p w:rsidR="00772D7D" w:rsidRDefault="00772D7D">
      <w:r>
        <w:br w:type="page"/>
      </w:r>
    </w:p>
    <w:p w:rsidR="00BC7D89" w:rsidRDefault="00BC7D89" w:rsidP="0007529D">
      <w:pPr>
        <w:pStyle w:val="Heading2"/>
      </w:pPr>
      <w:bookmarkStart w:id="618" w:name="FormM3"/>
      <w:bookmarkStart w:id="619" w:name="_Toc5457004"/>
      <w:r w:rsidRPr="007E0D73">
        <w:lastRenderedPageBreak/>
        <w:t>Form M-3</w:t>
      </w:r>
      <w:bookmarkEnd w:id="618"/>
      <w:r w:rsidRPr="00BC7D89">
        <w:t>: Radius of Maximum Winds and Radii of Standard Wind Thresholds</w:t>
      </w:r>
      <w:bookmarkEnd w:id="619"/>
    </w:p>
    <w:p w:rsidR="00BC7D89" w:rsidRDefault="00D6723F" w:rsidP="00BC7D89">
      <w:r>
        <w:t xml:space="preserve">See </w:t>
      </w:r>
      <w:hyperlink w:anchor="AppendixQ" w:history="1">
        <w:r w:rsidRPr="00D6723F">
          <w:rPr>
            <w:rStyle w:val="Hyperlink"/>
          </w:rPr>
          <w:t>Appendix Q</w:t>
        </w:r>
      </w:hyperlink>
      <w:r>
        <w:t>.</w:t>
      </w:r>
    </w:p>
    <w:p w:rsidR="00B71DC1" w:rsidRPr="00BC7D89" w:rsidRDefault="00B71DC1" w:rsidP="00BC7D89"/>
    <w:p w:rsidR="00012ABC" w:rsidRDefault="00012ABC">
      <w:r>
        <w:br w:type="page"/>
      </w:r>
    </w:p>
    <w:p w:rsidR="00DF27F9" w:rsidRDefault="00012ABC" w:rsidP="00012ABC">
      <w:pPr>
        <w:pStyle w:val="Heading1"/>
      </w:pPr>
      <w:bookmarkStart w:id="620" w:name="_Toc5457005"/>
      <w:r w:rsidRPr="00012ABC">
        <w:lastRenderedPageBreak/>
        <w:t>STATISTICAL STANDARDS</w:t>
      </w:r>
      <w:bookmarkEnd w:id="620"/>
    </w:p>
    <w:p w:rsidR="00012ABC" w:rsidRDefault="00012ABC" w:rsidP="0007529D">
      <w:pPr>
        <w:pStyle w:val="Heading2"/>
      </w:pPr>
      <w:bookmarkStart w:id="621" w:name="_Toc5457006"/>
      <w:r w:rsidRPr="00012ABC">
        <w:t>S-1 Modeled Results and Goodness-of-Fit</w:t>
      </w:r>
      <w:bookmarkEnd w:id="621"/>
    </w:p>
    <w:p w:rsidR="00012ABC" w:rsidRDefault="00012ABC">
      <w:pPr>
        <w:pStyle w:val="Disclosure"/>
      </w:pPr>
      <w:r w:rsidRPr="00012ABC">
        <w:t>A. The use of historical data in developing the hurricane model shall be supported by rigorous methods published in current</w:t>
      </w:r>
      <w:r>
        <w:t xml:space="preserve"> scientific and technical literature.</w:t>
      </w:r>
    </w:p>
    <w:p w:rsidR="00012ABC" w:rsidRPr="00012ABC" w:rsidRDefault="005C4CBC" w:rsidP="00012ABC">
      <w:r w:rsidRPr="005C4CBC">
        <w:t>The historical data for the period 1900-2017 were modeled using scientifically accepted methods that have been published in accepted scientific literature.</w:t>
      </w:r>
    </w:p>
    <w:p w:rsidR="00012ABC" w:rsidRDefault="00012ABC">
      <w:pPr>
        <w:pStyle w:val="Disclosure"/>
      </w:pPr>
      <w:r>
        <w:t xml:space="preserve">B. Modeled and historical results shall reflect statistical agreement using current </w:t>
      </w:r>
      <w:r w:rsidRPr="00012ABC">
        <w:t>scientific and statistical methods for the academic disciplines appropriate for the various hurricane model components or characteristics.</w:t>
      </w:r>
    </w:p>
    <w:p w:rsidR="00012ABC" w:rsidRDefault="0075478B" w:rsidP="00012ABC">
      <w:r w:rsidRPr="0075478B">
        <w:t>Modeled and historical results are in agreement as indicated by appropriate statistical and scientific tests. Some of these tests will be discussed below.</w:t>
      </w:r>
    </w:p>
    <w:p w:rsidR="00FC728A" w:rsidRDefault="00FC728A">
      <w:pPr>
        <w:pStyle w:val="Disclosure"/>
      </w:pPr>
      <w:r>
        <w:t>Disclosures</w:t>
      </w:r>
    </w:p>
    <w:p w:rsidR="00FC728A" w:rsidRDefault="00022A98">
      <w:pPr>
        <w:pStyle w:val="Disclosure"/>
      </w:pPr>
      <w:r w:rsidRPr="00022A98">
        <w:t>1.</w:t>
      </w:r>
      <w:r>
        <w:t xml:space="preserve"> </w:t>
      </w:r>
      <w:r w:rsidR="00FC728A">
        <w:t>Provide a completed Form S-3, Distributions of Stochastic Hurricane Parameters. Identify the form of the probability distributions used for each function or variable, if applicable. Identify statistical techniques used for estimation and the specific goodness-of-fit tests applied along with the corresponding p-values. Describe whether the fitted distributions</w:t>
      </w:r>
      <w:r>
        <w:t xml:space="preserve"> </w:t>
      </w:r>
      <w:r w:rsidR="00FC728A">
        <w:t xml:space="preserve">provide a reasonable agreement with the historical data. Provide a link to the location of the </w:t>
      </w:r>
      <w:r w:rsidR="00E50184">
        <w:t>form here.</w:t>
      </w:r>
    </w:p>
    <w:p w:rsidR="00CE36F6" w:rsidRDefault="008F1C6A" w:rsidP="00CE36F6">
      <w:hyperlink w:anchor="FormS3" w:history="1">
        <w:r w:rsidR="00CE36F6" w:rsidRPr="00FE3489">
          <w:rPr>
            <w:rStyle w:val="Hyperlink"/>
          </w:rPr>
          <w:t>Form S-3</w:t>
        </w:r>
      </w:hyperlink>
      <w:r w:rsidR="00CE36F6">
        <w:t xml:space="preserve"> at the end of this section identifies the form of the probability distribution used for each variable with a brief justification for the fit. Some of the methods and distributions are described in greater details below.</w:t>
      </w:r>
    </w:p>
    <w:p w:rsidR="00CE36F6" w:rsidRDefault="00CE36F6" w:rsidP="00CE36F6"/>
    <w:p w:rsidR="00CE36F6" w:rsidRDefault="00CE36F6" w:rsidP="00CE36F6">
      <w:r>
        <w:t xml:space="preserve">Historical initial conditions are used to provide the seed for storm genesis in the model. Small uniform random error terms are added to the historical starting positions, intensities and changes in storm motion. Subsequent storm motion and intensity are determined by randomly sampling empirical probability distribution functions derived from the HURDAT historical record. </w:t>
      </w:r>
    </w:p>
    <w:p w:rsidR="00CE36F6" w:rsidRDefault="00CE36F6" w:rsidP="00CE36F6"/>
    <w:p w:rsidR="005B1819" w:rsidRDefault="00F81E2C" w:rsidP="00CE36F6">
      <w:pPr>
        <w:rPr>
          <w:ins w:id="622" w:author="Diana Machado" w:date="2019-02-20T04:13:00Z"/>
        </w:rPr>
        <w:sectPr w:rsidR="005B1819" w:rsidSect="00EC5B78">
          <w:footerReference w:type="default" r:id="rId122"/>
          <w:pgSz w:w="12240" w:h="15840" w:code="1"/>
          <w:pgMar w:top="1440" w:right="1440" w:bottom="1440" w:left="1440" w:header="720" w:footer="432" w:gutter="0"/>
          <w:cols w:space="720"/>
          <w:docGrid w:linePitch="360"/>
        </w:sectPr>
      </w:pPr>
      <w:r>
        <w:rPr>
          <w:highlight w:val="yellow"/>
        </w:rPr>
        <w:fldChar w:fldCharType="begin"/>
      </w:r>
      <w:r>
        <w:instrText xml:space="preserve"> REF _Ref528563048 \h </w:instrText>
      </w:r>
      <w:r>
        <w:rPr>
          <w:highlight w:val="yellow"/>
        </w:rPr>
      </w:r>
      <w:r>
        <w:rPr>
          <w:highlight w:val="yellow"/>
        </w:rPr>
        <w:fldChar w:fldCharType="separate"/>
      </w:r>
      <w:r w:rsidR="005B48FF">
        <w:t xml:space="preserve">Figure </w:t>
      </w:r>
      <w:r w:rsidR="005B48FF">
        <w:rPr>
          <w:noProof/>
        </w:rPr>
        <w:t>33</w:t>
      </w:r>
      <w:r>
        <w:rPr>
          <w:highlight w:val="yellow"/>
        </w:rPr>
        <w:fldChar w:fldCharType="end"/>
      </w:r>
      <w:r w:rsidRPr="00F81E2C">
        <w:t xml:space="preserve"> </w:t>
      </w:r>
      <w:r w:rsidR="00CE36F6">
        <w:t>shows the occurrence rate of both modeled and historical land-falling hurricanes in Florida. The figure shows a high level of agreement between historical and modeled occurrences. We also conducted a chi-square test to test whether the historical and modeled landfall occurrence rates were equal.  The historical number of years with 0, 1, 2, and 3 or more hurricanes per year (4 bins each with 5 or more occurrences giving 3 degrees of freedom) were compared to the corresponding modeled number of years resulting in a chi-squared test statistic of 2.303 and a p-value of approximately 0.512 indicating that there was no significant difference between the two. A comparison of landfalls by region and intensity is given in Form M-1. The modeled results are</w:t>
      </w:r>
    </w:p>
    <w:p w:rsidR="00022A98" w:rsidRDefault="00CE36F6" w:rsidP="00CE36F6">
      <w:r>
        <w:lastRenderedPageBreak/>
        <w:t>consistent with the historical record, especially given the large uncertainty in the historical observations.</w:t>
      </w:r>
    </w:p>
    <w:p w:rsidR="004A0C83" w:rsidRDefault="008027B7" w:rsidP="004A0C83">
      <w:pPr>
        <w:keepNext/>
        <w:jc w:val="center"/>
      </w:pPr>
      <w:r>
        <w:rPr>
          <w:noProof/>
          <w:lang w:eastAsia="en-US" w:bidi="bn-IN"/>
        </w:rPr>
        <w:drawing>
          <wp:inline distT="0" distB="0" distL="0" distR="0" wp14:anchorId="2762E256" wp14:editId="1791D523">
            <wp:extent cx="4572000" cy="2743200"/>
            <wp:effectExtent l="0" t="0" r="12700" b="12700"/>
            <wp:docPr id="586" name="Chart 5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4A0C83" w:rsidRDefault="004A0C83">
      <w:pPr>
        <w:pStyle w:val="Caption"/>
      </w:pPr>
      <w:bookmarkStart w:id="626" w:name="_Ref528563048"/>
      <w:bookmarkStart w:id="627" w:name="_Toc545806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3</w:t>
      </w:r>
      <w:r w:rsidR="004A30C5">
        <w:rPr>
          <w:noProof/>
        </w:rPr>
        <w:fldChar w:fldCharType="end"/>
      </w:r>
      <w:bookmarkEnd w:id="626"/>
      <w:r>
        <w:t xml:space="preserve">. </w:t>
      </w:r>
      <w:r w:rsidRPr="00EA6FD4">
        <w:t>Comparison of modeled vs. historical occurrences.</w:t>
      </w:r>
      <w:bookmarkEnd w:id="627"/>
    </w:p>
    <w:p w:rsidR="00E55106" w:rsidRPr="00E55106" w:rsidRDefault="00E55106" w:rsidP="00E55106"/>
    <w:p w:rsidR="00E55106" w:rsidRDefault="00E55106" w:rsidP="00E55106">
      <w:pPr>
        <w:keepNext/>
        <w:jc w:val="center"/>
      </w:pPr>
      <w:r>
        <w:rPr>
          <w:noProof/>
        </w:rPr>
        <w:drawing>
          <wp:inline distT="0" distB="0" distL="0" distR="0" wp14:anchorId="324789D6" wp14:editId="22DA8184">
            <wp:extent cx="3200400" cy="27559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3200400" cy="2755900"/>
                    </a:xfrm>
                    <a:prstGeom prst="rect">
                      <a:avLst/>
                    </a:prstGeom>
                  </pic:spPr>
                </pic:pic>
              </a:graphicData>
            </a:graphic>
          </wp:inline>
        </w:drawing>
      </w:r>
    </w:p>
    <w:p w:rsidR="00E55106" w:rsidRDefault="00E55106">
      <w:pPr>
        <w:pStyle w:val="Caption"/>
      </w:pPr>
      <w:bookmarkStart w:id="628" w:name="_Ref528563187"/>
      <w:bookmarkStart w:id="629" w:name="_Toc545806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4</w:t>
      </w:r>
      <w:r w:rsidR="004A30C5">
        <w:rPr>
          <w:noProof/>
        </w:rPr>
        <w:fldChar w:fldCharType="end"/>
      </w:r>
      <w:bookmarkEnd w:id="628"/>
      <w:r>
        <w:t xml:space="preserve">. </w:t>
      </w:r>
      <w:r w:rsidRPr="00621581">
        <w:t>Comparison between the modeled and observed Willoughby and Rahn (2004) B data set.</w:t>
      </w:r>
      <w:bookmarkEnd w:id="629"/>
    </w:p>
    <w:p w:rsidR="00E55106" w:rsidRDefault="00E55106" w:rsidP="00E55106">
      <w:r>
        <w:t xml:space="preserve">The random error term for the Holland B is modeled using a Gaussian distribution with a standard deviation of 0.286. </w:t>
      </w:r>
      <w:r>
        <w:fldChar w:fldCharType="begin"/>
      </w:r>
      <w:r>
        <w:instrText xml:space="preserve"> REF _Ref528563187 \h </w:instrText>
      </w:r>
      <w:r>
        <w:fldChar w:fldCharType="separate"/>
      </w:r>
      <w:r w:rsidR="005B48FF">
        <w:t xml:space="preserve">Figure </w:t>
      </w:r>
      <w:r w:rsidR="005B48FF">
        <w:rPr>
          <w:noProof/>
        </w:rPr>
        <w:t>34</w:t>
      </w:r>
      <w:r>
        <w:fldChar w:fldCharType="end"/>
      </w:r>
      <w:r>
        <w:t xml:space="preserve"> shows a comparison between the Willoughby and Rahn (2004) B data set (see Standard M-2.1) and the modeled results (scaled to equal the 116 measured occurrences in the observed data set). The modeled results with the error term have a mean of about 1.38 and are consistent with the observed results. The figure indicates a high level of agreement, and the chi-square goodness-of-fit test gives a p-value about 0.57, using 8 degrees of freedom (re-binning to 11 bins and two estimated parameters). </w:t>
      </w:r>
      <w:del w:id="630" w:author="Diana Machado" w:date="2019-02-20T04:16:00Z">
        <w:r w:rsidDel="005B1819">
          <w:delText>A KS goodness-of-fit yields a p-value of 0.845 (ks=0.057).</w:delText>
        </w:r>
      </w:del>
    </w:p>
    <w:p w:rsidR="00E55106" w:rsidRDefault="00E55106" w:rsidP="00E55106"/>
    <w:p w:rsidR="00E55106" w:rsidRDefault="00E55106" w:rsidP="00E55106">
      <w:r>
        <w:lastRenderedPageBreak/>
        <w:t xml:space="preserve">We developed an </w:t>
      </w:r>
      <w:r w:rsidRPr="003804F5">
        <w:rPr>
          <w:i/>
        </w:rPr>
        <w:t>Rmax</w:t>
      </w:r>
      <w:r>
        <w:t xml:space="preserve"> model using 106 measurements from the revised landfall </w:t>
      </w:r>
      <w:r w:rsidR="003804F5" w:rsidRPr="003804F5">
        <w:rPr>
          <w:i/>
        </w:rPr>
        <w:t>Rmax</w:t>
      </w:r>
      <w:r w:rsidR="003804F5">
        <w:t xml:space="preserve"> </w:t>
      </w:r>
      <w:r>
        <w:t xml:space="preserve">database which includes observations for storms up to 2012. We have opted to model the </w:t>
      </w:r>
      <w:r w:rsidR="003804F5" w:rsidRPr="003804F5">
        <w:rPr>
          <w:i/>
        </w:rPr>
        <w:t>Rmax</w:t>
      </w:r>
      <w:r w:rsidR="003804F5">
        <w:t xml:space="preserve"> </w:t>
      </w:r>
      <w:r>
        <w:t xml:space="preserve">at landfall rather than the entire basin for a variety of reasons. One is that the distribution of landfall </w:t>
      </w:r>
      <w:r w:rsidR="003804F5" w:rsidRPr="003804F5">
        <w:rPr>
          <w:i/>
        </w:rPr>
        <w:t>Rmax</w:t>
      </w:r>
      <w:r w:rsidR="003804F5">
        <w:t xml:space="preserve"> </w:t>
      </w:r>
      <w:r>
        <w:t xml:space="preserve">may be different from the </w:t>
      </w:r>
      <w:r w:rsidR="003804F5" w:rsidRPr="003804F5">
        <w:rPr>
          <w:i/>
        </w:rPr>
        <w:t>Rmax</w:t>
      </w:r>
      <w:r w:rsidR="003804F5">
        <w:t xml:space="preserve"> </w:t>
      </w:r>
      <w:r>
        <w:t xml:space="preserve">distribution over open water. An analysis of the landfall </w:t>
      </w:r>
      <w:r w:rsidR="003804F5" w:rsidRPr="003804F5">
        <w:rPr>
          <w:i/>
        </w:rPr>
        <w:t>Rmax</w:t>
      </w:r>
      <w:r w:rsidR="003804F5">
        <w:t xml:space="preserve"> </w:t>
      </w:r>
      <w:r>
        <w:t xml:space="preserve">database and the 1988-2007 DeMaria Extended Best Track data show that there appears to be a difference in the dependence of </w:t>
      </w:r>
      <w:r w:rsidR="003804F5" w:rsidRPr="003804F5">
        <w:rPr>
          <w:i/>
        </w:rPr>
        <w:t>Rmax</w:t>
      </w:r>
      <w:r w:rsidR="003804F5">
        <w:t xml:space="preserve"> </w:t>
      </w:r>
      <w:r>
        <w:t>on central pressure (</w:t>
      </w:r>
      <w:r w:rsidRPr="003804F5">
        <w:rPr>
          <w:i/>
        </w:rPr>
        <w:t>Pmin</w:t>
      </w:r>
      <w:r>
        <w:t xml:space="preserve">) between the two data sets. The landfall data set provides a larger set of independent measurements, which is more than 100 storms compared to about 31 storms affecting the Florida threat area region in the Best Track Data. Since landfall </w:t>
      </w:r>
      <w:r w:rsidR="003804F5" w:rsidRPr="003804F5">
        <w:rPr>
          <w:i/>
        </w:rPr>
        <w:t>Rmax</w:t>
      </w:r>
      <w:r w:rsidR="003804F5">
        <w:t xml:space="preserve"> </w:t>
      </w:r>
      <w:r>
        <w:t>is most relevant for loss cost estimation, and has a larger independent sample size, we have chosen to model the landfall data set. Future studies will examine how the Extended Best Track Data can be used to supplement the landfall data set.</w:t>
      </w:r>
    </w:p>
    <w:p w:rsidR="00E55106" w:rsidRDefault="00E55106" w:rsidP="00E55106"/>
    <w:p w:rsidR="00E55106" w:rsidRDefault="00E55106" w:rsidP="00E55106">
      <w:r>
        <w:t xml:space="preserve">Based on the skewness of </w:t>
      </w:r>
      <w:r w:rsidR="003804F5" w:rsidRPr="003804F5">
        <w:rPr>
          <w:i/>
        </w:rPr>
        <w:t>Rmax</w:t>
      </w:r>
      <w:r w:rsidR="003804F5">
        <w:t xml:space="preserve"> </w:t>
      </w:r>
      <w:r>
        <w:t>and the fact that it is nonnegative, we sought to model the distribution using a gamma distribution. Using the maximum likelihood estimation method, we found the estimated shape and scale parameters for the gamma distribution are 4.76 and 5.41 respectively. Using these estimated values, we plotted the observed and expected distribution in</w:t>
      </w:r>
      <w:r w:rsidR="00D9412F">
        <w:t xml:space="preserve"> </w:t>
      </w:r>
      <w:r w:rsidR="00D9412F">
        <w:fldChar w:fldCharType="begin"/>
      </w:r>
      <w:r w:rsidR="00D9412F">
        <w:instrText xml:space="preserve"> REF _Ref528563239 \h </w:instrText>
      </w:r>
      <w:r w:rsidR="00D9412F">
        <w:fldChar w:fldCharType="separate"/>
      </w:r>
      <w:r w:rsidR="005B48FF">
        <w:t xml:space="preserve">Figure </w:t>
      </w:r>
      <w:r w:rsidR="005B48FF">
        <w:rPr>
          <w:noProof/>
        </w:rPr>
        <w:t>35</w:t>
      </w:r>
      <w:r w:rsidR="00D9412F">
        <w:fldChar w:fldCharType="end"/>
      </w:r>
      <w:r>
        <w:t xml:space="preserve">. The </w:t>
      </w:r>
      <w:r w:rsidR="003804F5" w:rsidRPr="003804F5">
        <w:rPr>
          <w:i/>
        </w:rPr>
        <w:t>Rmax</w:t>
      </w:r>
      <w:r w:rsidR="003804F5">
        <w:t xml:space="preserve"> </w:t>
      </w:r>
      <w:r>
        <w:t>values are binned in 5 sm intervals, with the x-axis showing the end value of the interval.</w:t>
      </w:r>
    </w:p>
    <w:p w:rsidR="00D9412F" w:rsidRDefault="00D9412F" w:rsidP="00D9412F">
      <w:pPr>
        <w:pStyle w:val="Normal-centered-bold"/>
      </w:pPr>
      <w:r w:rsidRPr="00D9412F">
        <w:t xml:space="preserve">Plot of Observed </w:t>
      </w:r>
      <w:r w:rsidRPr="00AB628C">
        <w:rPr>
          <w:i/>
        </w:rPr>
        <w:t>Rmax</w:t>
      </w:r>
      <w:r w:rsidRPr="00D9412F">
        <w:t xml:space="preserve"> vs. Gamma Distribution</w:t>
      </w:r>
    </w:p>
    <w:p w:rsidR="00D9412F" w:rsidRDefault="00AB628C" w:rsidP="00D9412F">
      <w:pPr>
        <w:keepNext/>
        <w:jc w:val="center"/>
      </w:pPr>
      <w:r w:rsidRPr="003C305F">
        <w:rPr>
          <w:noProof/>
          <w:lang w:eastAsia="en-US" w:bidi="bn-IN"/>
        </w:rPr>
        <w:drawing>
          <wp:inline distT="0" distB="0" distL="0" distR="0" wp14:anchorId="6FAF770C" wp14:editId="397708FC">
            <wp:extent cx="4064000" cy="2609850"/>
            <wp:effectExtent l="0" t="0" r="12700" b="19050"/>
            <wp:docPr id="587" name="Chart 58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D9412F" w:rsidRDefault="00D9412F">
      <w:pPr>
        <w:pStyle w:val="Caption"/>
      </w:pPr>
      <w:bookmarkStart w:id="631" w:name="_Ref528563239"/>
      <w:bookmarkStart w:id="632" w:name="_Toc545806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5</w:t>
      </w:r>
      <w:r w:rsidR="004A30C5">
        <w:rPr>
          <w:noProof/>
        </w:rPr>
        <w:fldChar w:fldCharType="end"/>
      </w:r>
      <w:bookmarkEnd w:id="631"/>
      <w:r>
        <w:t xml:space="preserve">. </w:t>
      </w:r>
      <w:r w:rsidRPr="00B511CC">
        <w:t>Observed and expected distribution using a gamma distribution.</w:t>
      </w:r>
      <w:bookmarkEnd w:id="632"/>
    </w:p>
    <w:p w:rsidR="00D9412F" w:rsidRPr="00D9412F" w:rsidRDefault="00D9412F" w:rsidP="00D9412F">
      <w:r w:rsidRPr="00D9412F">
        <w:t xml:space="preserve">The gamma distribution showed a reasonable fit. A chi-square goodness-of-fit test yields a p-value of 0.59 with 6 degrees of freedom (re-binning to 9 bins to ensure more than 5 expected occurrences per bin and 2 estimated parameters). </w:t>
      </w:r>
      <w:del w:id="633" w:author="Diana Machado" w:date="2019-02-20T04:20:00Z">
        <w:r w:rsidRPr="00D9412F" w:rsidDel="00C32ED6">
          <w:delText>The KS goodness-of-fit yields a p-value of 0.8327 (ks= 0.0605).</w:delText>
        </w:r>
      </w:del>
    </w:p>
    <w:p w:rsidR="0035334C" w:rsidRDefault="0035334C" w:rsidP="00226192">
      <w:pPr>
        <w:rPr>
          <w:ins w:id="634" w:author="Machado, Diana" w:date="2019-04-02T16:22:00Z"/>
        </w:rPr>
      </w:pPr>
    </w:p>
    <w:p w:rsidR="0035334C" w:rsidRDefault="0035334C" w:rsidP="00226192">
      <w:pPr>
        <w:rPr>
          <w:ins w:id="635" w:author="Machado, Diana" w:date="2019-04-02T16:22:00Z"/>
        </w:rPr>
      </w:pPr>
    </w:p>
    <w:p w:rsidR="0035334C" w:rsidRDefault="0035334C" w:rsidP="00226192">
      <w:pPr>
        <w:sectPr w:rsidR="0035334C" w:rsidSect="00EC5B78">
          <w:footerReference w:type="default" r:id="rId126"/>
          <w:pgSz w:w="12240" w:h="15840" w:code="1"/>
          <w:pgMar w:top="1440" w:right="1440" w:bottom="1440" w:left="1440" w:header="720" w:footer="432" w:gutter="0"/>
          <w:cols w:space="720"/>
          <w:docGrid w:linePitch="360"/>
        </w:sectPr>
      </w:pPr>
    </w:p>
    <w:p w:rsidR="0035334C" w:rsidRDefault="0035334C">
      <w:pPr>
        <w:pStyle w:val="Disclosure"/>
      </w:pPr>
      <w:r>
        <w:lastRenderedPageBreak/>
        <w:t>2. Describe the nature and results of the tests performed to validate the windspeeds generated.</w:t>
      </w:r>
    </w:p>
    <w:p w:rsidR="0035334C" w:rsidRDefault="0035334C" w:rsidP="0035334C">
      <w:pPr>
        <w:rPr>
          <w:ins w:id="641" w:author="Machado, Diana" w:date="2019-04-02T16:22:00Z"/>
        </w:rPr>
      </w:pPr>
      <w:r>
        <w:t>We compared the cumulative effect of a series of modeled and observed wind fields by comparing the peak winds observed at a particular ZIP Code during the entire storm life-cycle. We also compared our modeled wind fields to those that have been constructed from all available</w:t>
      </w:r>
    </w:p>
    <w:p w:rsidR="00226192" w:rsidRDefault="00226192" w:rsidP="00226192">
      <w:r>
        <w:t xml:space="preserve">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sidR="003804F5" w:rsidRPr="003804F5">
        <w:rPr>
          <w:i/>
        </w:rPr>
        <w:t>Rmax</w:t>
      </w:r>
      <w:r w:rsidR="003804F5">
        <w:t xml:space="preserve"> </w:t>
      </w:r>
      <w:r>
        <w:t xml:space="preserve">and Holland B databases. The validation suite included 1992 Hurricane Andrew and the following 2004 and 2005 storms: Charley, Frances, Jeanne, Ivan, Dennis, Katrina, Rita, and Wilma. The validations make use of the Hurricane Research Division’s Surface Wind Analysis System (H*Wind).  </w:t>
      </w:r>
    </w:p>
    <w:p w:rsidR="00226192" w:rsidRDefault="00226192" w:rsidP="00226192"/>
    <w:p w:rsidR="00226192" w:rsidRDefault="00226192" w:rsidP="00196221">
      <w:pPr>
        <w:pStyle w:val="Anonymoussubsectiontitle"/>
      </w:pPr>
      <w:r>
        <w:t>H*W</w:t>
      </w:r>
      <w:r w:rsidR="00CE054A">
        <w:t>ind</w:t>
      </w:r>
    </w:p>
    <w:p w:rsidR="00226192" w:rsidRDefault="00226192" w:rsidP="00226192"/>
    <w:p w:rsidR="00226192" w:rsidRDefault="00226192" w:rsidP="00226192">
      <w:r>
        <w:t>The HRD approach to hurricane wind analysis employed in H*Wind evolved from a series of peer-reviewed, scientific publications analyzing landfalls of major hurricanes including Frederic of 1979, Alicia of 1983, Hugo of 1989, and Andrew of 1992 (Powell et al., 1991; Powell et al., 1996; Powell et al., 1998). In Powell et al. (1991) which described Hurricane Hugo's landfall, a concept was developed for conducting a real-time analysis of hurricane wind fields. The system was first used in real-time during Hurricane Emily in 1993 (Burpee et al., 1994).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3 or 6 hour schedule consistent with NHC's warning and forecast cycle.</w:t>
      </w:r>
    </w:p>
    <w:p w:rsidR="00226192" w:rsidRDefault="00226192" w:rsidP="00226192"/>
    <w:p w:rsidR="00226192" w:rsidRDefault="00226192" w:rsidP="00226192">
      <w:r>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remotely sensed winds from the polar orbiting SSM/I and ERS, the QuikScat platform and TRMM microwave imager satellites, and GOES cloud drift winds derived from tracking low level near-infrared cloud imagery from geostationary satellites. These data are composited relative to the storm over a 4-6 hour period. All data are quality controlled and processed to conform to a common framework for height (10 m or 33 feet), exposure (marine or open terrain over land), and </w:t>
      </w:r>
      <w:r>
        <w:lastRenderedPageBreak/>
        <w:t xml:space="preserve">averaging period (maximum sustained 1minute wind speed) using accepted methods from micrometeorology and wind engineering (Powell et al., 1996). This framework is consistent with that used by the National Hurricane Center (NHC) and is readily converted to wind load frameworks used in building codes. </w:t>
      </w:r>
    </w:p>
    <w:p w:rsidR="00226192" w:rsidRDefault="00226192" w:rsidP="00226192"/>
    <w:p w:rsidR="00226192" w:rsidRDefault="00226192" w:rsidP="00226192">
      <w:r>
        <w:t>Based on a qualitative examination of various observing platforms and methods used to standardize observations, Powell et al. (2005)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rsidR="00226192" w:rsidRDefault="00226192" w:rsidP="00226192"/>
    <w:p w:rsidR="00226192" w:rsidRDefault="00226192" w:rsidP="00226192">
      <w:r>
        <w:t>We created wind swaths for both the modeled and observed winds. We also computed the maximum winds at ZIP Codes for both the observed and modeled winds; from that we derived the mean and root-mean-square error (</w:t>
      </w:r>
      <w:r w:rsidRPr="00881424">
        <w:t xml:space="preserve">see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5B48FF">
        <w:t xml:space="preserve">Table </w:t>
      </w:r>
      <w:r w:rsidR="005B48FF">
        <w:rPr>
          <w:noProof/>
        </w:rPr>
        <w:t>11</w:t>
      </w:r>
      <w:r w:rsidR="00881424" w:rsidRPr="00881424">
        <w:fldChar w:fldCharType="end"/>
      </w:r>
      <w:r w:rsidRPr="00881424">
        <w:t xml:space="preserve"> 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5B48FF">
        <w:t xml:space="preserve">Table </w:t>
      </w:r>
      <w:r w:rsidR="005B48FF">
        <w:rPr>
          <w:noProof/>
        </w:rPr>
        <w:t>12</w:t>
      </w:r>
      <w:r w:rsidR="00881424" w:rsidRPr="00881424">
        <w:fldChar w:fldCharType="end"/>
      </w:r>
      <w:r w:rsidRPr="00881424">
        <w:t>).</w:t>
      </w:r>
    </w:p>
    <w:p w:rsidR="00CE054A" w:rsidRDefault="00CE054A" w:rsidP="00226192"/>
    <w:p w:rsidR="00226192" w:rsidRDefault="00226192" w:rsidP="00196221">
      <w:pPr>
        <w:pStyle w:val="Anonymoussubsectiontitle"/>
      </w:pPr>
      <w:r>
        <w:t>W</w:t>
      </w:r>
      <w:r w:rsidR="00CE054A">
        <w:t>ind</w:t>
      </w:r>
      <w:r>
        <w:t xml:space="preserve"> S</w:t>
      </w:r>
      <w:r w:rsidR="00CE054A">
        <w:t>waths</w:t>
      </w:r>
    </w:p>
    <w:p w:rsidR="00226192" w:rsidRDefault="00226192" w:rsidP="00226192">
      <w:r>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p>
    <w:p w:rsidR="00226192" w:rsidRDefault="00226192" w:rsidP="00226192"/>
    <w:p w:rsidR="00022A98" w:rsidRDefault="00226192" w:rsidP="00226192">
      <w:r>
        <w:t>Wind swaths were constructed for both the modeled and observed winds. Maximum marine exposure winds were compared at all ZIP Codes for both the observed and modeled winds (</w:t>
      </w:r>
      <w:r w:rsidR="00B82EDD">
        <w:rPr>
          <w:highlight w:val="yellow"/>
        </w:rPr>
        <w:fldChar w:fldCharType="begin"/>
      </w:r>
      <w:r w:rsidR="00B82EDD">
        <w:instrText xml:space="preserve"> REF _Ref528563910 \h </w:instrText>
      </w:r>
      <w:r w:rsidR="00B82EDD">
        <w:rPr>
          <w:highlight w:val="yellow"/>
        </w:rPr>
      </w:r>
      <w:r w:rsidR="00B82EDD">
        <w:rPr>
          <w:highlight w:val="yellow"/>
        </w:rPr>
        <w:fldChar w:fldCharType="separate"/>
      </w:r>
      <w:r w:rsidR="005B48FF">
        <w:t xml:space="preserve">Figure </w:t>
      </w:r>
      <w:r w:rsidR="005B48FF">
        <w:rPr>
          <w:noProof/>
        </w:rPr>
        <w:t>36</w:t>
      </w:r>
      <w:r w:rsidR="00B82EDD">
        <w:rPr>
          <w:highlight w:val="yellow"/>
        </w:rPr>
        <w:fldChar w:fldCharType="end"/>
      </w:r>
      <w:r w:rsidRPr="00B82EDD">
        <w:t>)</w:t>
      </w:r>
      <w:r>
        <w:t xml:space="preserve"> from which we derived the mean and root-mean-square error statistics shown </w:t>
      </w:r>
      <w:r w:rsidRPr="00881424">
        <w:t xml:space="preserve">in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5B48FF">
        <w:t xml:space="preserve">Table </w:t>
      </w:r>
      <w:r w:rsidR="005B48FF">
        <w:rPr>
          <w:noProof/>
        </w:rPr>
        <w:t>11</w:t>
      </w:r>
      <w:r w:rsidR="00881424" w:rsidRPr="00881424">
        <w:fldChar w:fldCharType="end"/>
      </w:r>
      <w:r w:rsidR="00881424" w:rsidRPr="00881424">
        <w:t xml:space="preserve"> </w:t>
      </w:r>
      <w:r w:rsidRPr="00881424">
        <w:t xml:space="preserve">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5B48FF">
        <w:t xml:space="preserve">Table </w:t>
      </w:r>
      <w:r w:rsidR="005B48FF">
        <w:rPr>
          <w:noProof/>
        </w:rPr>
        <w:t>12</w:t>
      </w:r>
      <w:r w:rsidR="00881424" w:rsidRPr="00881424">
        <w:fldChar w:fldCharType="end"/>
      </w:r>
      <w:r w:rsidRPr="00881424">
        <w:t>. This</w:t>
      </w:r>
      <w:r>
        <w:t xml:space="preserve"> type of comparison provides an unvarnished assessment of model performance.</w:t>
      </w:r>
    </w:p>
    <w:p w:rsidR="00B82EDD" w:rsidRDefault="00A71EAD" w:rsidP="00B82EDD">
      <w:pPr>
        <w:keepNext/>
        <w:jc w:val="center"/>
      </w:pPr>
      <w:r w:rsidRPr="00A71EAD">
        <w:rPr>
          <w:noProof/>
        </w:rPr>
        <w:lastRenderedPageBreak/>
        <w:drawing>
          <wp:inline distT="0" distB="0" distL="0" distR="0" wp14:anchorId="4DA12531" wp14:editId="7AA05C54">
            <wp:extent cx="5943600" cy="38862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943600" cy="3886200"/>
                    </a:xfrm>
                    <a:prstGeom prst="rect">
                      <a:avLst/>
                    </a:prstGeom>
                  </pic:spPr>
                </pic:pic>
              </a:graphicData>
            </a:graphic>
          </wp:inline>
        </w:drawing>
      </w:r>
    </w:p>
    <w:p w:rsidR="00B82EDD" w:rsidRDefault="00B82EDD">
      <w:pPr>
        <w:pStyle w:val="Caption"/>
      </w:pPr>
      <w:bookmarkStart w:id="642" w:name="_Ref528563910"/>
      <w:bookmarkStart w:id="643" w:name="_Toc545806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6</w:t>
      </w:r>
      <w:r w:rsidR="004A30C5">
        <w:rPr>
          <w:noProof/>
        </w:rPr>
        <w:fldChar w:fldCharType="end"/>
      </w:r>
      <w:bookmarkEnd w:id="642"/>
      <w:r>
        <w:t xml:space="preserve">. </w:t>
      </w:r>
      <w:r w:rsidRPr="00977FA8">
        <w:t>Comparison of modeled (left) and observed (right) swaths of maximum sustained marine surface winds for Hurricane Andrew of 1992 in South Florida. The Hurricane Andrew observed swath is based on adjusting flight-level winds with the SFMR-based wind redu</w:t>
      </w:r>
      <w:r>
        <w:t>ction method.</w:t>
      </w:r>
      <w:bookmarkEnd w:id="643"/>
    </w:p>
    <w:p w:rsidR="00281BFF" w:rsidRDefault="00281BFF">
      <w:pPr>
        <w:jc w:val="left"/>
      </w:pPr>
      <w:r>
        <w:br w:type="page"/>
      </w:r>
    </w:p>
    <w:p w:rsidR="00281BFF" w:rsidRPr="00281BFF" w:rsidRDefault="00281BFF" w:rsidP="00281BFF"/>
    <w:p w:rsidR="00196221" w:rsidRPr="00196221" w:rsidRDefault="00196221" w:rsidP="00196221"/>
    <w:tbl>
      <w:tblPr>
        <w:tblW w:w="9550" w:type="dxa"/>
        <w:jc w:val="center"/>
        <w:tblLayout w:type="fixed"/>
        <w:tblCellMar>
          <w:left w:w="0" w:type="dxa"/>
          <w:right w:w="0" w:type="dxa"/>
        </w:tblCellMar>
        <w:tblLook w:val="0000" w:firstRow="0" w:lastRow="0" w:firstColumn="0" w:lastColumn="0" w:noHBand="0" w:noVBand="0"/>
      </w:tblPr>
      <w:tblGrid>
        <w:gridCol w:w="929"/>
        <w:gridCol w:w="660"/>
        <w:gridCol w:w="1065"/>
        <w:gridCol w:w="900"/>
        <w:gridCol w:w="990"/>
        <w:gridCol w:w="907"/>
        <w:gridCol w:w="923"/>
        <w:gridCol w:w="915"/>
        <w:gridCol w:w="1005"/>
        <w:gridCol w:w="1256"/>
      </w:tblGrid>
      <w:tr w:rsidR="00EE55DE" w:rsidRPr="003C305F" w:rsidTr="00EE55DE">
        <w:trPr>
          <w:trHeight w:hRule="exact" w:val="780"/>
          <w:tblHeader/>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Year</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56-74</w:t>
            </w:r>
          </w:p>
          <w:p w:rsidR="00EE55DE" w:rsidRPr="00EE55DE" w:rsidRDefault="00EE55DE" w:rsidP="00AD1571">
            <w:pPr>
              <w:pStyle w:val="Tableheader"/>
            </w:pPr>
            <w:r w:rsidRPr="00EE55DE">
              <w:t>Model</w:t>
            </w:r>
          </w:p>
          <w:p w:rsidR="00EE55DE" w:rsidRPr="00EE55DE" w:rsidRDefault="00EE55DE" w:rsidP="00AD1571">
            <w:pPr>
              <w:pStyle w:val="Tableheader"/>
            </w:pPr>
            <w:r w:rsidRPr="00EE55DE">
              <w:t>Threshold</w:t>
            </w:r>
          </w:p>
        </w:tc>
        <w:tc>
          <w:tcPr>
            <w:tcW w:w="900"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75-112 Model Thresh.</w:t>
            </w:r>
          </w:p>
        </w:tc>
        <w:tc>
          <w:tcPr>
            <w:tcW w:w="990"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112mph</w:t>
            </w:r>
          </w:p>
          <w:p w:rsidR="00EE55DE" w:rsidRPr="00EE55DE" w:rsidRDefault="00EE55DE" w:rsidP="00AD1571">
            <w:pPr>
              <w:pStyle w:val="Tableheader"/>
            </w:pPr>
            <w:r w:rsidRPr="00EE55DE">
              <w:t>Model Thresh.</w:t>
            </w:r>
          </w:p>
        </w:tc>
        <w:tc>
          <w:tcPr>
            <w:tcW w:w="907"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56mph Model Thresh.</w:t>
            </w:r>
          </w:p>
        </w:tc>
        <w:tc>
          <w:tcPr>
            <w:tcW w:w="923"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56-74</w:t>
            </w:r>
          </w:p>
          <w:p w:rsidR="00EE55DE" w:rsidRPr="00EE55DE" w:rsidRDefault="00EE55DE" w:rsidP="00AD1571">
            <w:pPr>
              <w:pStyle w:val="Tableheader"/>
            </w:pPr>
            <w:r w:rsidRPr="00EE55DE">
              <w:t>H*Wind</w:t>
            </w:r>
          </w:p>
          <w:p w:rsidR="00EE55DE" w:rsidRPr="00EE55DE" w:rsidRDefault="00EE55DE" w:rsidP="00AD1571">
            <w:pPr>
              <w:pStyle w:val="Tableheader"/>
            </w:pPr>
            <w:r w:rsidRPr="00EE55DE">
              <w:t>Thresh.</w:t>
            </w:r>
          </w:p>
        </w:tc>
        <w:tc>
          <w:tcPr>
            <w:tcW w:w="915"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75-112</w:t>
            </w:r>
          </w:p>
          <w:p w:rsidR="00EE55DE" w:rsidRPr="00EE55DE" w:rsidRDefault="00EE55DE" w:rsidP="00AD1571">
            <w:pPr>
              <w:pStyle w:val="Tableheader"/>
            </w:pPr>
            <w:r w:rsidRPr="00EE55DE">
              <w:t>H*Wind Thresh.</w:t>
            </w:r>
          </w:p>
        </w:tc>
        <w:tc>
          <w:tcPr>
            <w:tcW w:w="1005"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112mph</w:t>
            </w:r>
          </w:p>
          <w:p w:rsidR="00EE55DE" w:rsidRPr="00EE55DE" w:rsidRDefault="00EE55DE" w:rsidP="00AD1571">
            <w:pPr>
              <w:pStyle w:val="Tableheader"/>
            </w:pPr>
            <w:r w:rsidRPr="00EE55DE">
              <w:t>H*Wind</w:t>
            </w:r>
          </w:p>
          <w:p w:rsidR="00EE55DE" w:rsidRPr="00EE55DE" w:rsidRDefault="00EE55DE" w:rsidP="00AD1571">
            <w:pPr>
              <w:pStyle w:val="Tableheader"/>
            </w:pPr>
            <w:r w:rsidRPr="00EE55DE">
              <w:t>Thresh.</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EE55DE" w:rsidRDefault="00EE55DE" w:rsidP="00AD1571">
            <w:pPr>
              <w:pStyle w:val="Tableheader"/>
            </w:pPr>
            <w:r w:rsidRPr="00EE55DE">
              <w:t>&gt;56mph H*Wind Thresh.</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5</w:t>
            </w:r>
          </w:p>
          <w:p w:rsidR="00EE55DE" w:rsidRPr="003C305F" w:rsidRDefault="00EE55DE" w:rsidP="00EE55DE">
            <w:pPr>
              <w:pStyle w:val="Tablebody-centered"/>
              <w:rPr>
                <w:lang w:eastAsia="ar-SA"/>
              </w:rPr>
            </w:pPr>
            <w:r w:rsidRPr="003C305F">
              <w:rPr>
                <w:lang w:eastAsia="ar-SA"/>
              </w:rPr>
              <w:t>9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6</w:t>
            </w:r>
          </w:p>
          <w:p w:rsidR="00EE55DE" w:rsidRPr="003C305F" w:rsidRDefault="00EE55DE" w:rsidP="00EE55DE">
            <w:pPr>
              <w:pStyle w:val="Tablebody-centered"/>
              <w:rPr>
                <w:lang w:eastAsia="ar-SA"/>
              </w:rPr>
            </w:pPr>
            <w:r w:rsidRPr="003C305F">
              <w:rPr>
                <w:lang w:eastAsia="ar-SA"/>
              </w:rPr>
              <w:t>10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73</w:t>
            </w:r>
          </w:p>
          <w:p w:rsidR="00EE55DE" w:rsidRPr="003C305F" w:rsidRDefault="00EE55DE" w:rsidP="00EE55DE">
            <w:pPr>
              <w:pStyle w:val="Tablebody-centered"/>
              <w:rPr>
                <w:lang w:eastAsia="ar-SA"/>
              </w:rPr>
            </w:pPr>
            <w:r w:rsidRPr="003C305F">
              <w:rPr>
                <w:lang w:eastAsia="ar-SA"/>
              </w:rPr>
              <w:t>100</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49</w:t>
            </w:r>
          </w:p>
          <w:p w:rsidR="00EE55DE" w:rsidRPr="003C305F" w:rsidRDefault="00EE55DE" w:rsidP="00EE55DE">
            <w:pPr>
              <w:pStyle w:val="Tablebody-centered"/>
              <w:rPr>
                <w:lang w:eastAsia="ar-SA"/>
              </w:rPr>
            </w:pPr>
            <w:r w:rsidRPr="003C305F">
              <w:rPr>
                <w:lang w:eastAsia="ar-SA"/>
              </w:rPr>
              <w:t>29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26</w:t>
            </w:r>
          </w:p>
          <w:p w:rsidR="00EE55DE" w:rsidRPr="003C305F" w:rsidRDefault="00EE55DE" w:rsidP="00EE55DE">
            <w:pPr>
              <w:pStyle w:val="Tablebody-centered"/>
              <w:rPr>
                <w:lang w:eastAsia="ar-SA"/>
              </w:rPr>
            </w:pPr>
            <w:r w:rsidRPr="003C305F">
              <w:rPr>
                <w:lang w:eastAsia="ar-SA"/>
              </w:rPr>
              <w:t>13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47</w:t>
            </w:r>
          </w:p>
          <w:p w:rsidR="00EE55DE" w:rsidRPr="003C305F" w:rsidRDefault="00EE55DE" w:rsidP="00EE55DE">
            <w:pPr>
              <w:pStyle w:val="Tablebody-centered"/>
              <w:rPr>
                <w:lang w:eastAsia="ar-SA"/>
              </w:rPr>
            </w:pPr>
            <w:r w:rsidRPr="003C305F">
              <w:rPr>
                <w:lang w:eastAsia="ar-SA"/>
              </w:rPr>
              <w:t>54</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66</w:t>
            </w:r>
          </w:p>
          <w:p w:rsidR="00EE55DE" w:rsidRPr="003C305F" w:rsidRDefault="00EE55DE" w:rsidP="00EE55DE">
            <w:pPr>
              <w:pStyle w:val="Tablebody-centered"/>
              <w:rPr>
                <w:lang w:eastAsia="ar-SA"/>
              </w:rPr>
            </w:pPr>
            <w:r w:rsidRPr="003C305F">
              <w:rPr>
                <w:lang w:eastAsia="ar-SA"/>
              </w:rPr>
              <w:t>88</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68</w:t>
            </w:r>
          </w:p>
          <w:p w:rsidR="00EE55DE" w:rsidRPr="003C305F" w:rsidRDefault="00EE55DE" w:rsidP="00EE55DE">
            <w:pPr>
              <w:pStyle w:val="Tablebody-centered"/>
              <w:rPr>
                <w:lang w:eastAsia="ar-SA"/>
              </w:rPr>
            </w:pPr>
            <w:r w:rsidRPr="003C305F">
              <w:rPr>
                <w:lang w:eastAsia="ar-SA"/>
              </w:rPr>
              <w:t>28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96</w:t>
            </w:r>
          </w:p>
          <w:p w:rsidR="00EE55DE" w:rsidRPr="003C305F" w:rsidRDefault="00EE55DE" w:rsidP="00EE55DE">
            <w:pPr>
              <w:pStyle w:val="Tablebody-centered"/>
              <w:rPr>
                <w:lang w:eastAsia="ar-SA"/>
              </w:rPr>
            </w:pPr>
            <w:r w:rsidRPr="003C305F">
              <w:rPr>
                <w:lang w:eastAsia="ar-SA"/>
              </w:rPr>
              <w:t>11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1.36</w:t>
            </w:r>
          </w:p>
          <w:p w:rsidR="00EE55DE" w:rsidRPr="003C305F" w:rsidRDefault="00EE55DE" w:rsidP="00EE55DE">
            <w:pPr>
              <w:pStyle w:val="Tablebody-centered"/>
              <w:rPr>
                <w:lang w:eastAsia="ar-SA"/>
              </w:rPr>
            </w:pPr>
            <w:r w:rsidRPr="003C305F">
              <w:rPr>
                <w:lang w:eastAsia="ar-SA"/>
              </w:rPr>
              <w:t>24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6</w:t>
            </w:r>
          </w:p>
          <w:p w:rsidR="00EE55DE" w:rsidRPr="003C305F" w:rsidRDefault="00EE55DE" w:rsidP="00EE55DE">
            <w:pPr>
              <w:pStyle w:val="Tablebody-centered"/>
              <w:rPr>
                <w:lang w:eastAsia="ar-SA"/>
              </w:rPr>
            </w:pPr>
            <w:r w:rsidRPr="003C305F">
              <w:rPr>
                <w:lang w:eastAsia="ar-SA"/>
              </w:rPr>
              <w:t>13</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7.80</w:t>
            </w:r>
          </w:p>
          <w:p w:rsidR="00EE55DE" w:rsidRPr="003C305F" w:rsidRDefault="00EE55DE" w:rsidP="00EE55DE">
            <w:pPr>
              <w:pStyle w:val="Tablebody-centered"/>
              <w:rPr>
                <w:lang w:eastAsia="ar-SA"/>
              </w:rPr>
            </w:pPr>
            <w:r w:rsidRPr="003C305F">
              <w:rPr>
                <w:lang w:eastAsia="ar-SA"/>
              </w:rPr>
              <w:t>36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58</w:t>
            </w:r>
          </w:p>
          <w:p w:rsidR="00EE55DE" w:rsidRPr="003C305F" w:rsidRDefault="00EE55DE" w:rsidP="00EE55DE">
            <w:pPr>
              <w:pStyle w:val="Tablebody-centered"/>
              <w:rPr>
                <w:lang w:eastAsia="ar-SA"/>
              </w:rPr>
            </w:pPr>
            <w:r w:rsidRPr="003C305F">
              <w:rPr>
                <w:lang w:eastAsia="ar-SA"/>
              </w:rPr>
              <w:t>1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09</w:t>
            </w:r>
          </w:p>
          <w:p w:rsidR="00EE55DE" w:rsidRPr="003C305F" w:rsidRDefault="00EE55DE" w:rsidP="00EE55DE">
            <w:pPr>
              <w:pStyle w:val="Tablebody-centered"/>
              <w:rPr>
                <w:lang w:eastAsia="ar-SA"/>
              </w:rPr>
            </w:pPr>
            <w:r w:rsidRPr="003C305F">
              <w:rPr>
                <w:lang w:eastAsia="ar-SA"/>
              </w:rPr>
              <w:t>63</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1</w:t>
            </w:r>
          </w:p>
          <w:p w:rsidR="00EE55DE" w:rsidRPr="003C305F" w:rsidRDefault="00EE55DE" w:rsidP="00EE55DE">
            <w:pPr>
              <w:pStyle w:val="Tablebody-centered"/>
              <w:rPr>
                <w:lang w:eastAsia="ar-SA"/>
              </w:rPr>
            </w:pPr>
            <w:r w:rsidRPr="003C305F">
              <w:rPr>
                <w:lang w:eastAsia="ar-SA"/>
              </w:rPr>
              <w:t>17</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47</w:t>
            </w:r>
          </w:p>
          <w:p w:rsidR="00EE55DE" w:rsidRPr="003C305F" w:rsidRDefault="00EE55DE" w:rsidP="00EE55DE">
            <w:pPr>
              <w:pStyle w:val="Tablebody-centered"/>
              <w:rPr>
                <w:lang w:eastAsia="ar-SA"/>
              </w:rPr>
            </w:pPr>
            <w:r w:rsidRPr="003C305F">
              <w:rPr>
                <w:lang w:eastAsia="ar-SA"/>
              </w:rPr>
              <w:t>20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9</w:t>
            </w:r>
          </w:p>
          <w:p w:rsidR="00EE55DE" w:rsidRPr="003C305F" w:rsidRDefault="00EE55DE" w:rsidP="00EE55DE">
            <w:pPr>
              <w:pStyle w:val="Tablebody-centered"/>
              <w:rPr>
                <w:lang w:eastAsia="ar-SA"/>
              </w:rPr>
            </w:pPr>
            <w:r w:rsidRPr="003C305F">
              <w:rPr>
                <w:lang w:eastAsia="ar-SA"/>
              </w:rPr>
              <w:t>69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99</w:t>
            </w:r>
          </w:p>
          <w:p w:rsidR="00EE55DE" w:rsidRPr="003C305F" w:rsidRDefault="00EE55DE" w:rsidP="00EE55DE">
            <w:pPr>
              <w:pStyle w:val="Tablebody-centered"/>
              <w:rPr>
                <w:lang w:eastAsia="ar-SA"/>
              </w:rPr>
            </w:pPr>
            <w:r w:rsidRPr="003C305F">
              <w:rPr>
                <w:lang w:eastAsia="ar-SA"/>
              </w:rPr>
              <w:t>9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8</w:t>
            </w:r>
          </w:p>
          <w:p w:rsidR="00EE55DE" w:rsidRPr="003C305F" w:rsidRDefault="00EE55DE" w:rsidP="00EE55DE">
            <w:pPr>
              <w:pStyle w:val="Tablebody-centered"/>
              <w:rPr>
                <w:lang w:eastAsia="ar-SA"/>
              </w:rPr>
            </w:pPr>
            <w:r w:rsidRPr="003C305F">
              <w:rPr>
                <w:lang w:eastAsia="ar-SA"/>
              </w:rPr>
              <w:t>78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59</w:t>
            </w:r>
          </w:p>
          <w:p w:rsidR="00EE55DE" w:rsidRPr="003C305F" w:rsidRDefault="00EE55DE" w:rsidP="00EE55DE">
            <w:pPr>
              <w:pStyle w:val="Tablebody-centered"/>
              <w:rPr>
                <w:lang w:eastAsia="ar-SA"/>
              </w:rPr>
            </w:pPr>
            <w:r w:rsidRPr="003C305F">
              <w:rPr>
                <w:lang w:eastAsia="ar-SA"/>
              </w:rPr>
              <w:t>37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8</w:t>
            </w:r>
          </w:p>
          <w:p w:rsidR="00EE55DE" w:rsidRPr="003C305F" w:rsidRDefault="00EE55DE" w:rsidP="00EE55DE">
            <w:pPr>
              <w:pStyle w:val="Tablebody-centered"/>
              <w:rPr>
                <w:lang w:eastAsia="ar-SA"/>
              </w:rPr>
            </w:pPr>
            <w:r w:rsidRPr="003C305F">
              <w:rPr>
                <w:lang w:eastAsia="ar-SA"/>
              </w:rPr>
              <w:t>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w:t>
            </w:r>
          </w:p>
          <w:p w:rsidR="00EE55DE" w:rsidRPr="003C305F" w:rsidRDefault="00EE55DE" w:rsidP="00EE55DE">
            <w:pPr>
              <w:pStyle w:val="Tablebody-centered"/>
              <w:rPr>
                <w:lang w:eastAsia="ar-SA"/>
              </w:rPr>
            </w:pPr>
            <w:r w:rsidRPr="003C305F">
              <w:rPr>
                <w:lang w:eastAsia="ar-SA"/>
              </w:rPr>
              <w:t>468</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5</w:t>
            </w:r>
          </w:p>
          <w:p w:rsidR="00EE55DE" w:rsidRPr="003C305F" w:rsidRDefault="00EE55DE" w:rsidP="00EE55DE">
            <w:pPr>
              <w:pStyle w:val="Tablebody-centered"/>
              <w:rPr>
                <w:lang w:eastAsia="ar-SA"/>
              </w:rPr>
            </w:pPr>
            <w:r w:rsidRPr="003C305F">
              <w:rPr>
                <w:lang w:eastAsia="ar-SA"/>
              </w:rPr>
              <w:t>2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5</w:t>
            </w:r>
          </w:p>
          <w:p w:rsidR="00EE55DE" w:rsidRPr="003C305F" w:rsidRDefault="00EE55DE" w:rsidP="00EE55DE">
            <w:pPr>
              <w:pStyle w:val="Tablebody-centered"/>
              <w:rPr>
                <w:lang w:eastAsia="ar-SA"/>
              </w:rPr>
            </w:pPr>
            <w:r w:rsidRPr="003C305F">
              <w:rPr>
                <w:lang w:eastAsia="ar-SA"/>
              </w:rPr>
              <w:t>38</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59</w:t>
            </w:r>
          </w:p>
          <w:p w:rsidR="00EE55DE" w:rsidRPr="003C305F" w:rsidRDefault="00EE55DE" w:rsidP="00EE55DE">
            <w:pPr>
              <w:pStyle w:val="Tablebody-centered"/>
              <w:rPr>
                <w:lang w:eastAsia="ar-SA"/>
              </w:rPr>
            </w:pPr>
            <w:r w:rsidRPr="003C305F">
              <w:rPr>
                <w:lang w:eastAsia="ar-SA"/>
              </w:rPr>
              <w:t>5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76</w:t>
            </w:r>
          </w:p>
          <w:p w:rsidR="00EE55DE" w:rsidRPr="003C305F" w:rsidRDefault="00EE55DE" w:rsidP="00EE55DE">
            <w:pPr>
              <w:pStyle w:val="Tablebody-centered"/>
              <w:rPr>
                <w:lang w:eastAsia="ar-SA"/>
              </w:rPr>
            </w:pPr>
            <w:r w:rsidRPr="003C305F">
              <w:rPr>
                <w:lang w:eastAsia="ar-SA"/>
              </w:rPr>
              <w:t>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73</w:t>
            </w:r>
          </w:p>
          <w:p w:rsidR="00EE55DE" w:rsidRPr="003C305F" w:rsidRDefault="00EE55DE" w:rsidP="00EE55DE">
            <w:pPr>
              <w:pStyle w:val="Tablebody-centered"/>
              <w:rPr>
                <w:lang w:eastAsia="ar-SA"/>
              </w:rPr>
            </w:pPr>
            <w:r w:rsidRPr="003C305F">
              <w:rPr>
                <w:lang w:eastAsia="ar-SA"/>
              </w:rPr>
              <w:t>4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4</w:t>
            </w:r>
          </w:p>
          <w:p w:rsidR="00EE55DE" w:rsidRPr="003C305F" w:rsidRDefault="00EE55DE" w:rsidP="00EE55DE">
            <w:pPr>
              <w:pStyle w:val="Tablebody-centered"/>
              <w:rPr>
                <w:lang w:eastAsia="ar-SA"/>
              </w:rPr>
            </w:pPr>
            <w:r w:rsidRPr="003C305F">
              <w:rPr>
                <w:lang w:eastAsia="ar-SA"/>
              </w:rPr>
              <w:t>63</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78</w:t>
            </w:r>
          </w:p>
          <w:p w:rsidR="00EE55DE" w:rsidRPr="003C305F" w:rsidRDefault="00EE55DE" w:rsidP="00EE55DE">
            <w:pPr>
              <w:pStyle w:val="Tablebody-centered"/>
              <w:rPr>
                <w:lang w:eastAsia="ar-SA"/>
              </w:rPr>
            </w:pPr>
            <w:r w:rsidRPr="003C305F">
              <w:rPr>
                <w:lang w:eastAsia="ar-SA"/>
              </w:rPr>
              <w:t>25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5</w:t>
            </w:r>
          </w:p>
          <w:p w:rsidR="00EE55DE" w:rsidRPr="003C305F" w:rsidRDefault="00EE55DE" w:rsidP="00EE55DE">
            <w:pPr>
              <w:pStyle w:val="Tablebody-centered"/>
              <w:rPr>
                <w:lang w:eastAsia="ar-SA"/>
              </w:rPr>
            </w:pPr>
            <w:r w:rsidRPr="003C305F">
              <w:rPr>
                <w:lang w:eastAsia="ar-SA"/>
              </w:rPr>
              <w:t>19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56</w:t>
            </w:r>
          </w:p>
          <w:p w:rsidR="00EE55DE" w:rsidRPr="003C305F" w:rsidRDefault="00EE55DE" w:rsidP="00EE55DE">
            <w:pPr>
              <w:pStyle w:val="Tablebody-centered"/>
              <w:rPr>
                <w:lang w:eastAsia="ar-SA"/>
              </w:rPr>
            </w:pPr>
            <w:r w:rsidRPr="003C305F">
              <w:rPr>
                <w:lang w:eastAsia="ar-SA"/>
              </w:rPr>
              <w:t>440</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67</w:t>
            </w:r>
          </w:p>
          <w:p w:rsidR="00EE55DE" w:rsidRPr="003C305F" w:rsidRDefault="00EE55DE" w:rsidP="00EE55DE">
            <w:pPr>
              <w:pStyle w:val="Tablebody-centered"/>
              <w:rPr>
                <w:lang w:eastAsia="ar-SA"/>
              </w:rPr>
            </w:pPr>
            <w:r w:rsidRPr="003C305F">
              <w:rPr>
                <w:lang w:eastAsia="ar-SA"/>
              </w:rPr>
              <w:t>22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87</w:t>
            </w:r>
          </w:p>
          <w:p w:rsidR="00EE55DE" w:rsidRPr="003C305F" w:rsidRDefault="00EE55DE" w:rsidP="00EE55DE">
            <w:pPr>
              <w:pStyle w:val="Tablebody-centered"/>
              <w:rPr>
                <w:lang w:eastAsia="ar-SA"/>
              </w:rPr>
            </w:pPr>
            <w:r w:rsidRPr="003C305F">
              <w:rPr>
                <w:lang w:eastAsia="ar-SA"/>
              </w:rPr>
              <w:t>12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38</w:t>
            </w:r>
          </w:p>
          <w:p w:rsidR="00EE55DE" w:rsidRPr="003C305F" w:rsidRDefault="00EE55DE" w:rsidP="00EE55DE">
            <w:pPr>
              <w:pStyle w:val="Tablebody-centered"/>
              <w:rPr>
                <w:lang w:eastAsia="ar-SA"/>
              </w:rPr>
            </w:pPr>
            <w:r w:rsidRPr="003C305F">
              <w:rPr>
                <w:lang w:eastAsia="ar-SA"/>
              </w:rPr>
              <w:t>346</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5</w:t>
            </w:r>
          </w:p>
          <w:p w:rsidR="00EE55DE" w:rsidRPr="003C305F" w:rsidRDefault="00EE55DE" w:rsidP="00EE55DE">
            <w:pPr>
              <w:pStyle w:val="Tablebody-centered"/>
              <w:rPr>
                <w:lang w:eastAsia="ar-SA"/>
              </w:rPr>
            </w:pPr>
            <w:r w:rsidRPr="003C305F">
              <w:rPr>
                <w:lang w:eastAsia="ar-SA"/>
              </w:rPr>
              <w:t>1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8</w:t>
            </w:r>
          </w:p>
          <w:p w:rsidR="00EE55DE" w:rsidRPr="003C305F" w:rsidRDefault="00EE55DE" w:rsidP="00EE55DE">
            <w:pPr>
              <w:pStyle w:val="Tablebody-centered"/>
              <w:rPr>
                <w:lang w:eastAsia="ar-SA"/>
              </w:rPr>
            </w:pPr>
            <w:r w:rsidRPr="003C305F">
              <w:rPr>
                <w:lang w:eastAsia="ar-SA"/>
              </w:rPr>
              <w:t>4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2</w:t>
            </w:r>
          </w:p>
          <w:p w:rsidR="00EE55DE" w:rsidRPr="003C305F" w:rsidRDefault="00EE55DE" w:rsidP="00EE55DE">
            <w:pPr>
              <w:pStyle w:val="Tablebody-centered"/>
              <w:rPr>
                <w:lang w:eastAsia="ar-SA"/>
              </w:rPr>
            </w:pPr>
            <w:r w:rsidRPr="003C305F">
              <w:rPr>
                <w:lang w:eastAsia="ar-SA"/>
              </w:rPr>
              <w:t>2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57</w:t>
            </w:r>
          </w:p>
          <w:p w:rsidR="00EE55DE" w:rsidRPr="003C305F" w:rsidRDefault="00EE55DE" w:rsidP="00EE55DE">
            <w:pPr>
              <w:pStyle w:val="Tablebody-centered"/>
              <w:rPr>
                <w:lang w:eastAsia="ar-SA"/>
              </w:rPr>
            </w:pPr>
            <w:r w:rsidRPr="003C305F">
              <w:rPr>
                <w:lang w:eastAsia="ar-SA"/>
              </w:rPr>
              <w:t>2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37</w:t>
            </w:r>
          </w:p>
          <w:p w:rsidR="00EE55DE" w:rsidRPr="003C305F" w:rsidRDefault="00EE55DE" w:rsidP="00EE55DE">
            <w:pPr>
              <w:pStyle w:val="Tablebody-centered"/>
              <w:rPr>
                <w:lang w:eastAsia="ar-SA"/>
              </w:rPr>
            </w:pPr>
            <w:r w:rsidRPr="003C305F">
              <w:rPr>
                <w:lang w:eastAsia="ar-SA"/>
              </w:rPr>
              <w:t>3</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3"/>
                <w:lang w:eastAsia="ar-SA"/>
              </w:rPr>
              <w:t>Dennis</w:t>
            </w:r>
            <w:r w:rsidRPr="003C305F">
              <w:rPr>
                <w:lang w:eastAsia="ar-SA"/>
              </w:rPr>
              <w:t xml:space="preserve">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None</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43</w:t>
            </w:r>
          </w:p>
          <w:p w:rsidR="00EE55DE" w:rsidRPr="003C305F" w:rsidRDefault="00EE55DE" w:rsidP="00EE55DE">
            <w:pPr>
              <w:pStyle w:val="Tablebody-centered"/>
              <w:rPr>
                <w:lang w:eastAsia="ar-SA"/>
              </w:rPr>
            </w:pPr>
            <w:r w:rsidRPr="003C305F">
              <w:rPr>
                <w:lang w:eastAsia="ar-SA"/>
              </w:rPr>
              <w:t>77</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2</w:t>
            </w:r>
          </w:p>
          <w:p w:rsidR="00EE55DE" w:rsidRPr="003C305F" w:rsidRDefault="00EE55DE" w:rsidP="00EE55DE">
            <w:pPr>
              <w:pStyle w:val="Tablebody-centered"/>
              <w:rPr>
                <w:lang w:eastAsia="ar-SA"/>
              </w:rPr>
            </w:pPr>
            <w:r w:rsidRPr="003C305F">
              <w:rPr>
                <w:lang w:eastAsia="ar-SA"/>
              </w:rPr>
              <w:t>10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34</w:t>
            </w:r>
          </w:p>
          <w:p w:rsidR="00EE55DE" w:rsidRPr="003C305F" w:rsidRDefault="00EE55DE" w:rsidP="00EE55DE">
            <w:pPr>
              <w:pStyle w:val="Tablebody-centered"/>
              <w:rPr>
                <w:lang w:eastAsia="ar-SA"/>
              </w:rPr>
            </w:pPr>
            <w:r w:rsidRPr="003C305F">
              <w:rPr>
                <w:lang w:eastAsia="ar-SA"/>
              </w:rPr>
              <w:t>17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3</w:t>
            </w:r>
          </w:p>
          <w:p w:rsidR="00EE55DE" w:rsidRPr="003C305F" w:rsidRDefault="00EE55DE" w:rsidP="00EE55DE">
            <w:pPr>
              <w:pStyle w:val="Tablebody-centered"/>
              <w:rPr>
                <w:lang w:eastAsia="ar-SA"/>
              </w:rPr>
            </w:pPr>
            <w:r w:rsidRPr="003C305F">
              <w:rPr>
                <w:lang w:eastAsia="ar-SA"/>
              </w:rPr>
              <w:t>93</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57</w:t>
            </w:r>
          </w:p>
          <w:p w:rsidR="00EE55DE" w:rsidRPr="003C305F" w:rsidRDefault="00EE55DE" w:rsidP="00EE55DE">
            <w:pPr>
              <w:pStyle w:val="Tablebody-centered"/>
              <w:rPr>
                <w:lang w:eastAsia="ar-SA"/>
              </w:rPr>
            </w:pPr>
            <w:r w:rsidRPr="003C305F">
              <w:rPr>
                <w:lang w:eastAsia="ar-SA"/>
              </w:rPr>
              <w:t>14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55</w:t>
            </w:r>
          </w:p>
          <w:p w:rsidR="00EE55DE" w:rsidRPr="003C305F" w:rsidRDefault="00EE55DE" w:rsidP="00EE55DE">
            <w:pPr>
              <w:pStyle w:val="Tablebody-centered"/>
              <w:rPr>
                <w:lang w:eastAsia="ar-SA"/>
              </w:rPr>
            </w:pPr>
            <w:r w:rsidRPr="003C305F">
              <w:rPr>
                <w:lang w:eastAsia="ar-SA"/>
              </w:rPr>
              <w:t>24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28</w:t>
            </w:r>
          </w:p>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4.54</w:t>
            </w:r>
          </w:p>
          <w:p w:rsidR="00EE55DE" w:rsidRPr="003C305F" w:rsidRDefault="00EE55DE" w:rsidP="00EE55DE">
            <w:pPr>
              <w:pStyle w:val="Tablebody-centered"/>
              <w:rPr>
                <w:lang w:eastAsia="ar-SA"/>
              </w:rPr>
            </w:pPr>
            <w:r w:rsidRPr="003C305F">
              <w:rPr>
                <w:lang w:eastAsia="ar-SA"/>
              </w:rPr>
              <w:t>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38</w:t>
            </w:r>
          </w:p>
          <w:p w:rsidR="00EE55DE" w:rsidRPr="003C305F" w:rsidRDefault="00EE55DE" w:rsidP="00EE55DE">
            <w:pPr>
              <w:pStyle w:val="Tablebody-centered"/>
              <w:rPr>
                <w:lang w:eastAsia="ar-SA"/>
              </w:rPr>
            </w:pPr>
            <w:r w:rsidRPr="003C305F">
              <w:rPr>
                <w:lang w:eastAsia="ar-SA"/>
              </w:rPr>
              <w:t>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44</w:t>
            </w:r>
          </w:p>
          <w:p w:rsidR="00EE55DE" w:rsidRPr="003C305F" w:rsidRDefault="00EE55DE" w:rsidP="00EE55DE">
            <w:pPr>
              <w:pStyle w:val="Tablebody-centered"/>
              <w:rPr>
                <w:lang w:eastAsia="ar-SA"/>
              </w:rPr>
            </w:pPr>
            <w:r w:rsidRPr="003C305F">
              <w:rPr>
                <w:lang w:eastAsia="ar-SA"/>
              </w:rPr>
              <w:t>13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99</w:t>
            </w:r>
          </w:p>
          <w:p w:rsidR="00EE55DE" w:rsidRPr="003C305F" w:rsidRDefault="00EE55DE" w:rsidP="00EE55DE">
            <w:pPr>
              <w:pStyle w:val="Tablebody-centered"/>
              <w:rPr>
                <w:lang w:eastAsia="ar-SA"/>
              </w:rPr>
            </w:pPr>
            <w:r w:rsidRPr="003C305F">
              <w:rPr>
                <w:lang w:eastAsia="ar-SA"/>
              </w:rPr>
              <w:t>39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5</w:t>
            </w:r>
          </w:p>
          <w:p w:rsidR="00EE55DE" w:rsidRPr="003C305F" w:rsidRDefault="00EE55DE" w:rsidP="00EE55DE">
            <w:pPr>
              <w:pStyle w:val="Tablebody-centered"/>
              <w:rPr>
                <w:lang w:eastAsia="ar-SA"/>
              </w:rPr>
            </w:pPr>
            <w:r w:rsidRPr="003C305F">
              <w:rPr>
                <w:lang w:eastAsia="ar-SA"/>
              </w:rPr>
              <w:t>52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54</w:t>
            </w:r>
          </w:p>
          <w:p w:rsidR="00EE55DE" w:rsidRPr="003C305F" w:rsidRDefault="00EE55DE" w:rsidP="00EE55DE">
            <w:pPr>
              <w:pStyle w:val="Tablebody-centered"/>
              <w:rPr>
                <w:lang w:eastAsia="ar-SA"/>
              </w:rPr>
            </w:pPr>
            <w:r w:rsidRPr="003C305F">
              <w:rPr>
                <w:lang w:eastAsia="ar-SA"/>
              </w:rPr>
              <w:t>8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35</w:t>
            </w:r>
          </w:p>
          <w:p w:rsidR="00EE55DE" w:rsidRPr="003C305F" w:rsidRDefault="00EE55DE" w:rsidP="00EE55DE">
            <w:pPr>
              <w:pStyle w:val="Tablebody-centered"/>
              <w:rPr>
                <w:lang w:eastAsia="ar-SA"/>
              </w:rPr>
            </w:pPr>
            <w:r w:rsidRPr="003C305F">
              <w:rPr>
                <w:lang w:eastAsia="ar-SA"/>
              </w:rPr>
              <w:t>3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77</w:t>
            </w:r>
          </w:p>
          <w:p w:rsidR="00EE55DE" w:rsidRPr="003C305F" w:rsidRDefault="00EE55DE" w:rsidP="00EE55DE">
            <w:pPr>
              <w:pStyle w:val="Tablebody-centered"/>
              <w:keepNext/>
              <w:rPr>
                <w:lang w:eastAsia="ar-SA"/>
              </w:rPr>
            </w:pPr>
            <w:r w:rsidRPr="003C305F">
              <w:rPr>
                <w:lang w:eastAsia="ar-SA"/>
              </w:rPr>
              <w:t>483</w:t>
            </w:r>
          </w:p>
        </w:tc>
      </w:tr>
    </w:tbl>
    <w:p w:rsidR="00EE55DE" w:rsidRDefault="00EE55DE">
      <w:pPr>
        <w:pStyle w:val="Caption"/>
      </w:pPr>
      <w:bookmarkStart w:id="644" w:name="_Ref528564085"/>
      <w:bookmarkStart w:id="645" w:name="_Toc5459609"/>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11</w:t>
      </w:r>
      <w:r w:rsidR="004A30C5">
        <w:rPr>
          <w:noProof/>
        </w:rPr>
        <w:fldChar w:fldCharType="end"/>
      </w:r>
      <w:bookmarkEnd w:id="644"/>
      <w:r>
        <w:t xml:space="preserve">. </w:t>
      </w:r>
      <w:r w:rsidRPr="00FC6F34">
        <w:t>Validation Table based on ZIP Code wind swath comparison of the Public wind field model to H*Wind.  Mean errors (bias) of model for the set of validation wind swaths.  Errors (upper number in each cell) are computed as Modeled – Observed (Obs) at ZIP C</w:t>
      </w:r>
      <w:r w:rsidRPr="00EE55DE">
        <w:t xml:space="preserve"> Codes were modeled winds were within wind thresholds (model threshold) or where observed winds were within respective wind speed threshold (H*Wind threshold).  Number of ZIP Codes for the comparisons is indicated as the lower number in each cell.</w:t>
      </w:r>
      <w:bookmarkEnd w:id="645"/>
    </w:p>
    <w:p w:rsidR="003E44ED" w:rsidRDefault="003E44ED">
      <w:pPr>
        <w:jc w:val="left"/>
      </w:pPr>
      <w:r>
        <w:br w:type="page"/>
      </w:r>
    </w:p>
    <w:p w:rsidR="00881424" w:rsidRPr="00881424" w:rsidRDefault="00881424" w:rsidP="00881424"/>
    <w:tbl>
      <w:tblPr>
        <w:tblW w:w="9580" w:type="dxa"/>
        <w:jc w:val="center"/>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EE55DE" w:rsidRPr="003C305F" w:rsidTr="00EE55DE">
        <w:trPr>
          <w:trHeight w:val="690"/>
          <w:tblHeader/>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pPr>
            <w:r w:rsidRPr="003C305F">
              <w:rPr>
                <w:lang w:eastAsia="ar-SA"/>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rPr>
                <w:lang w:eastAsia="ar-SA"/>
              </w:rPr>
            </w:pPr>
            <w:r w:rsidRPr="003C305F">
              <w:rPr>
                <w:lang w:eastAsia="ar-SA"/>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rPr>
                <w:lang w:eastAsia="ar-SA"/>
              </w:rPr>
            </w:pPr>
            <w:r w:rsidRPr="003C305F">
              <w:rPr>
                <w:lang w:eastAsia="ar-SA"/>
              </w:rPr>
              <w:t>56-74</w:t>
            </w:r>
          </w:p>
          <w:p w:rsidR="00EE55DE" w:rsidRPr="003C305F" w:rsidRDefault="00EE55DE" w:rsidP="00AD1571">
            <w:pPr>
              <w:pStyle w:val="Tableheader"/>
              <w:rPr>
                <w:lang w:eastAsia="ar-SA"/>
              </w:rPr>
            </w:pPr>
            <w:r w:rsidRPr="003C305F">
              <w:rPr>
                <w:lang w:eastAsia="ar-SA"/>
              </w:rPr>
              <w:t>Model</w:t>
            </w:r>
          </w:p>
          <w:p w:rsidR="00EE55DE" w:rsidRPr="003C305F" w:rsidRDefault="00EE55DE" w:rsidP="00AD1571">
            <w:pPr>
              <w:pStyle w:val="Tableheader"/>
              <w:rPr>
                <w:lang w:eastAsia="ar-SA"/>
              </w:rPr>
            </w:pPr>
            <w:r w:rsidRPr="003C305F">
              <w:rPr>
                <w:lang w:eastAsia="ar-SA"/>
              </w:rPr>
              <w:t>Threshold</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rFonts w:eastAsia="ヒラギノ明朝 Pro W6"/>
                <w:lang w:eastAsia="ar-SA"/>
              </w:rPr>
              <w:t>75-112</w:t>
            </w:r>
            <w:r w:rsidRPr="003C305F">
              <w:rPr>
                <w:lang w:eastAsia="ar-SA"/>
              </w:rPr>
              <w:t xml:space="preserve"> Model Thresh.</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112mph</w:t>
            </w:r>
          </w:p>
          <w:p w:rsidR="00EE55DE" w:rsidRPr="003C305F" w:rsidRDefault="00EE55DE" w:rsidP="00AD1571">
            <w:pPr>
              <w:pStyle w:val="Tableheader"/>
              <w:rPr>
                <w:lang w:eastAsia="ar-SA"/>
              </w:rPr>
            </w:pPr>
            <w:r w:rsidRPr="003C305F">
              <w:rPr>
                <w:lang w:eastAsia="ar-SA"/>
              </w:rPr>
              <w:t>Model Thresh.</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56mph Model Thresh.</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56-74</w:t>
            </w:r>
          </w:p>
          <w:p w:rsidR="00EE55DE" w:rsidRPr="003C305F" w:rsidRDefault="00EE55DE" w:rsidP="00AD1571">
            <w:pPr>
              <w:pStyle w:val="Tableheader"/>
              <w:rPr>
                <w:lang w:eastAsia="ar-SA"/>
              </w:rPr>
            </w:pPr>
            <w:r w:rsidRPr="003C305F">
              <w:rPr>
                <w:lang w:eastAsia="ar-SA"/>
              </w:rPr>
              <w:t>H*Wind</w:t>
            </w:r>
          </w:p>
          <w:p w:rsidR="00EE55DE" w:rsidRPr="003C305F" w:rsidRDefault="00EE55DE" w:rsidP="00AD1571">
            <w:pPr>
              <w:pStyle w:val="Tableheader"/>
              <w:rPr>
                <w:lang w:eastAsia="ar-SA"/>
              </w:rPr>
            </w:pPr>
            <w:r w:rsidRPr="003C305F">
              <w:rPr>
                <w:lang w:eastAsia="ar-SA"/>
              </w:rPr>
              <w:t>Thresh.</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75-112</w:t>
            </w:r>
          </w:p>
          <w:p w:rsidR="00EE55DE" w:rsidRPr="003C305F" w:rsidRDefault="00EE55DE" w:rsidP="00AD1571">
            <w:pPr>
              <w:pStyle w:val="Tableheader"/>
              <w:rPr>
                <w:lang w:eastAsia="ar-SA"/>
              </w:rPr>
            </w:pPr>
            <w:r w:rsidRPr="003C305F">
              <w:rPr>
                <w:lang w:eastAsia="ar-SA"/>
              </w:rPr>
              <w:t>H*Wind Thresh.</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112mph</w:t>
            </w:r>
          </w:p>
          <w:p w:rsidR="00EE55DE" w:rsidRPr="003C305F" w:rsidRDefault="00EE55DE" w:rsidP="00AD1571">
            <w:pPr>
              <w:pStyle w:val="Tableheader"/>
              <w:rPr>
                <w:lang w:eastAsia="ar-SA"/>
              </w:rPr>
            </w:pPr>
            <w:r w:rsidRPr="003C305F">
              <w:rPr>
                <w:lang w:eastAsia="ar-SA"/>
              </w:rPr>
              <w:t>H*Wind</w:t>
            </w:r>
          </w:p>
          <w:p w:rsidR="00EE55DE" w:rsidRPr="003C305F" w:rsidRDefault="00EE55DE" w:rsidP="00AD1571">
            <w:pPr>
              <w:pStyle w:val="Tableheader"/>
              <w:rPr>
                <w:lang w:eastAsia="ar-SA"/>
              </w:rPr>
            </w:pPr>
            <w:r w:rsidRPr="003C305F">
              <w:rPr>
                <w:lang w:eastAsia="ar-SA"/>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AD1571">
            <w:pPr>
              <w:pStyle w:val="Tableheader"/>
              <w:rPr>
                <w:lang w:eastAsia="ar-SA"/>
              </w:rPr>
            </w:pPr>
            <w:r w:rsidRPr="003C305F">
              <w:rPr>
                <w:lang w:eastAsia="ar-SA"/>
              </w:rPr>
              <w:t>&gt;56mph H*Wind Thresh.</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5.7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7.024</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1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1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9.8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6.5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08</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4.30</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6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6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8.08</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5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7.0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9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51</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7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0.1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6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8</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5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3.0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1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6"/>
                <w:lang w:eastAsia="ar-SA"/>
              </w:rPr>
              <w:t>Dennis</w:t>
            </w:r>
            <w:r w:rsidRPr="003C305F">
              <w:rPr>
                <w:lang w:eastAsia="ar-SA"/>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6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2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49</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0</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7.9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09</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4992</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54</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73</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0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8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44</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MS</w:t>
            </w:r>
          </w:p>
          <w:p w:rsidR="00EE55DE" w:rsidRPr="003C305F" w:rsidRDefault="00EE55DE" w:rsidP="00EE55DE">
            <w:pPr>
              <w:pStyle w:val="Tablebody-centered"/>
              <w:rPr>
                <w:lang w:eastAsia="ar-SA"/>
              </w:rPr>
            </w:pPr>
            <w:r w:rsidRPr="003C305F">
              <w:rPr>
                <w:lang w:eastAsia="ar-SA"/>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0.18</w:t>
            </w:r>
          </w:p>
          <w:p w:rsidR="00EE55DE" w:rsidRPr="003C305F" w:rsidRDefault="00EE55DE" w:rsidP="00EE55DE">
            <w:pPr>
              <w:pStyle w:val="Tablebody-centered"/>
              <w:rPr>
                <w:rFonts w:eastAsia="Arial"/>
                <w:lang w:eastAsia="ar-SA"/>
              </w:rPr>
            </w:pPr>
            <w:r w:rsidRPr="003C305F">
              <w:rPr>
                <w:rFonts w:eastAsia="Arial"/>
                <w:lang w:eastAsia="ar-SA"/>
              </w:rPr>
              <w:t>139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4.87</w:t>
            </w:r>
          </w:p>
          <w:p w:rsidR="00EE55DE" w:rsidRPr="003C305F" w:rsidRDefault="00EE55DE" w:rsidP="00EE55DE">
            <w:pPr>
              <w:pStyle w:val="Tablebody-centered"/>
              <w:rPr>
                <w:rFonts w:eastAsia="Arial"/>
                <w:lang w:eastAsia="ar-SA"/>
              </w:rPr>
            </w:pPr>
            <w:r w:rsidRPr="003C305F">
              <w:rPr>
                <w:rFonts w:eastAsia="Arial"/>
                <w:lang w:eastAsia="ar-SA"/>
              </w:rPr>
              <w:t>1218</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26</w:t>
            </w:r>
          </w:p>
          <w:p w:rsidR="00EE55DE" w:rsidRPr="003C305F" w:rsidRDefault="00EE55DE" w:rsidP="00EE55DE">
            <w:pPr>
              <w:pStyle w:val="Tablebody-centered"/>
              <w:rPr>
                <w:rFonts w:eastAsia="Arial"/>
                <w:lang w:eastAsia="ar-SA"/>
              </w:rPr>
            </w:pPr>
            <w:r w:rsidRPr="003C305F">
              <w:rPr>
                <w:rFonts w:eastAsia="Arial"/>
                <w:lang w:eastAsia="ar-SA"/>
              </w:rPr>
              <w:t>113</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37</w:t>
            </w:r>
          </w:p>
          <w:p w:rsidR="00EE55DE" w:rsidRPr="003C305F" w:rsidRDefault="00EE55DE" w:rsidP="00EE55DE">
            <w:pPr>
              <w:pStyle w:val="Tablebody-centered"/>
              <w:rPr>
                <w:lang w:eastAsia="ar-SA"/>
              </w:rPr>
            </w:pPr>
            <w:r w:rsidRPr="003C305F">
              <w:rPr>
                <w:lang w:eastAsia="ar-SA"/>
              </w:rPr>
              <w:t>27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9.75</w:t>
            </w:r>
          </w:p>
          <w:p w:rsidR="00EE55DE" w:rsidRPr="003C305F" w:rsidRDefault="00EE55DE" w:rsidP="00EE55DE">
            <w:pPr>
              <w:pStyle w:val="Tablebody-centered"/>
              <w:rPr>
                <w:rFonts w:eastAsia="Arial"/>
                <w:lang w:eastAsia="ar-SA"/>
              </w:rPr>
            </w:pPr>
            <w:r w:rsidRPr="003C305F">
              <w:rPr>
                <w:rFonts w:eastAsia="Arial"/>
                <w:lang w:eastAsia="ar-SA"/>
              </w:rPr>
              <w:t>10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2.79</w:t>
            </w:r>
          </w:p>
          <w:p w:rsidR="00EE55DE" w:rsidRPr="003C305F" w:rsidRDefault="00EE55DE" w:rsidP="00EE55DE">
            <w:pPr>
              <w:pStyle w:val="Tablebody-centered"/>
              <w:rPr>
                <w:rFonts w:eastAsia="Arial"/>
                <w:lang w:eastAsia="ar-SA"/>
              </w:rPr>
            </w:pPr>
            <w:r w:rsidRPr="003C305F">
              <w:rPr>
                <w:rFonts w:eastAsia="Arial"/>
                <w:lang w:eastAsia="ar-SA"/>
              </w:rPr>
              <w:t>949</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71</w:t>
            </w:r>
          </w:p>
          <w:p w:rsidR="00EE55DE" w:rsidRPr="003C305F" w:rsidRDefault="00EE55DE" w:rsidP="00EE55DE">
            <w:pPr>
              <w:pStyle w:val="Tablebody-centered"/>
              <w:rPr>
                <w:rFonts w:eastAsia="Arial"/>
                <w:lang w:eastAsia="ar-SA"/>
              </w:rPr>
            </w:pPr>
            <w:r w:rsidRPr="003C305F">
              <w:rPr>
                <w:rFonts w:eastAsia="Arial"/>
                <w:lang w:eastAsia="ar-SA"/>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1.19</w:t>
            </w:r>
          </w:p>
          <w:p w:rsidR="00EE55DE" w:rsidRPr="003C305F" w:rsidRDefault="00EE55DE" w:rsidP="00EE55DE">
            <w:pPr>
              <w:pStyle w:val="Tablebody-centered"/>
              <w:keepNext/>
              <w:rPr>
                <w:rFonts w:eastAsia="Arial"/>
                <w:lang w:eastAsia="ar-SA"/>
              </w:rPr>
            </w:pPr>
            <w:r w:rsidRPr="003C305F">
              <w:rPr>
                <w:rFonts w:eastAsia="Arial"/>
                <w:lang w:eastAsia="ar-SA"/>
              </w:rPr>
              <w:t>2156</w:t>
            </w:r>
          </w:p>
        </w:tc>
      </w:tr>
    </w:tbl>
    <w:p w:rsidR="00EE55DE" w:rsidRDefault="00EE55DE">
      <w:pPr>
        <w:pStyle w:val="Caption"/>
      </w:pPr>
      <w:bookmarkStart w:id="646" w:name="_Ref528564092"/>
      <w:bookmarkStart w:id="647" w:name="_Toc5459610"/>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12</w:t>
      </w:r>
      <w:r w:rsidR="004A30C5">
        <w:rPr>
          <w:noProof/>
        </w:rPr>
        <w:fldChar w:fldCharType="end"/>
      </w:r>
      <w:bookmarkEnd w:id="646"/>
      <w:r>
        <w:t xml:space="preserve">. </w:t>
      </w:r>
      <w:r w:rsidRPr="00CC6E7E">
        <w:t>Validation Table based on ZIP Code wind swath comparison of the Public wind field model to H*Wind.  Root mean square (RMS) wind speed errors (mph) of model for the set of validation wind swaths.  Errors are based on Modeled – Observed (Obs) at ZIP Code</w:t>
      </w:r>
      <w:r w:rsidRPr="00EE55DE">
        <w:t xml:space="preserve"> Codes where modeled winds were within wind thresholds (model threshold) or where observed winds were within respective wind speed threshold (H*Wind threshold).</w:t>
      </w:r>
      <w:bookmarkEnd w:id="647"/>
    </w:p>
    <w:p w:rsidR="00F008E8" w:rsidRDefault="00F008E8" w:rsidP="00F008E8">
      <w:r>
        <w:t>Comparison of model and H*Wind sustained marine exposure wind speeds at ZIP Codes receiving model wind speeds over the given thresholds (</w:t>
      </w:r>
      <w:r w:rsidR="00A8061C">
        <w:fldChar w:fldCharType="begin"/>
      </w:r>
      <w:r w:rsidR="00A8061C">
        <w:instrText xml:space="preserve"> REF _Ref528564085 \h </w:instrText>
      </w:r>
      <w:r w:rsidR="00A8061C">
        <w:fldChar w:fldCharType="separate"/>
      </w:r>
      <w:r w:rsidR="005B48FF">
        <w:t xml:space="preserve">Table </w:t>
      </w:r>
      <w:r w:rsidR="005B48FF">
        <w:rPr>
          <w:noProof/>
        </w:rPr>
        <w:t>11</w:t>
      </w:r>
      <w:r w:rsidR="00A8061C">
        <w:fldChar w:fldCharType="end"/>
      </w:r>
      <w:r>
        <w:t xml:space="preserve">) indicates a positive bias.  For ZIP Codes where model wind speeds exceeded 56 mph, the bias is +3.3 mph; negative bias was apparent in Hurricanes Ivan, Katrina, and Wilma.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Hurricane Andrew makes it difficult to determine if it was a Cat 4 or Cat 5 hurricane during its landfall in South Florida. </w:t>
      </w:r>
      <w:r>
        <w:lastRenderedPageBreak/>
        <w:t xml:space="preserve">Hurricane Rita in the Keys also shows relatively high bias, but observations indicate that there 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s Andrew, Charley, and Rita. </w:t>
      </w:r>
    </w:p>
    <w:p w:rsidR="00F008E8" w:rsidRDefault="00F008E8" w:rsidP="00F008E8"/>
    <w:p w:rsidR="00F008E8" w:rsidRDefault="00F008E8" w:rsidP="00F008E8">
      <w:r>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and is likely a feature found in many of the current risk models. Therefore, we have decided to forgo any corrective measures at this point. </w:t>
      </w:r>
    </w:p>
    <w:p w:rsidR="00F008E8" w:rsidRDefault="00F008E8" w:rsidP="00F008E8"/>
    <w:p w:rsidR="00F008E8" w:rsidRDefault="00F008E8" w:rsidP="00F008E8">
      <w:r>
        <w:t xml:space="preserve">Our validation set is unique in that the values of storm position, motion, </w:t>
      </w:r>
      <w:r w:rsidRPr="0035334C">
        <w:rPr>
          <w:i/>
        </w:rPr>
        <w:t>Rmax</w:t>
      </w:r>
      <w:r>
        <w:t xml:space="preserve"> and </w:t>
      </w:r>
      <w:r w:rsidRPr="0035334C">
        <w:rPr>
          <w:i/>
        </w:rPr>
        <w:t>Pmin</w:t>
      </w:r>
      <w:r>
        <w:t xml:space="preserve"> are observed, and B is determined independently from the H*Wind field. In other words, it is impossible to fine-tune our results. Although additional validation storms are desired, we believe the positive bias for locations with winds &gt; 56 mph is a characteristic of models that use the Holland B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rsidR="00F008E8" w:rsidRDefault="00F008E8" w:rsidP="00F008E8"/>
    <w:p w:rsidR="00F008E8" w:rsidRDefault="00F008E8" w:rsidP="00F008E8">
      <w:r>
        <w:t>The root mean square (RMS) error (</w:t>
      </w:r>
      <w:r w:rsidR="00A8061C">
        <w:fldChar w:fldCharType="begin"/>
      </w:r>
      <w:r w:rsidR="00A8061C">
        <w:instrText xml:space="preserve"> REF _Ref528564092 \h </w:instrText>
      </w:r>
      <w:r w:rsidR="00A8061C">
        <w:fldChar w:fldCharType="separate"/>
      </w:r>
      <w:r w:rsidR="005B48FF">
        <w:t xml:space="preserve">Table </w:t>
      </w:r>
      <w:r w:rsidR="005B48FF">
        <w:rPr>
          <w:noProof/>
        </w:rPr>
        <w:t>12</w:t>
      </w:r>
      <w:r w:rsidR="00A8061C">
        <w:fldChar w:fldCharType="end"/>
      </w:r>
      <w:r>
        <w:t>) provides a better estimate of model uncertainty. For ZIP Codes in which model winds were 56-74 mph, the RMS error is +/- 10 mph (~ 15%), for 75-112 mph the error is +/- 15 mph (~16%), and for winds &gt; 112 mph the error is +/- 6 mph (~ 5%).  In general, for winds &gt; 56 mph, the RMS error is +/- 12 mph or ~ 13%. RMS errors are similar for ZIP Codes in which H*Wind wind speeds fell into the respective thresholds.</w:t>
      </w:r>
    </w:p>
    <w:p w:rsidR="00A8061C" w:rsidRDefault="00A8061C" w:rsidP="00F008E8"/>
    <w:p w:rsidR="00A8061C" w:rsidRDefault="00CE054A" w:rsidP="00196221">
      <w:pPr>
        <w:pStyle w:val="Anonymoussubsectiontitle"/>
      </w:pPr>
      <w:r>
        <w:t>Summary of wind swath validation</w:t>
      </w:r>
    </w:p>
    <w:p w:rsidR="00A8061C" w:rsidRDefault="00A8061C" w:rsidP="00A8061C"/>
    <w:p w:rsidR="00A8061C" w:rsidRPr="00F008E8" w:rsidRDefault="00A8061C" w:rsidP="00A8061C">
      <w:r>
        <w:t>Validation of the winds from the wind model against the H*WIND analyses was prepared by considering winds that would be strong enough to be associated with damag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3 mph positive bias, but it is not consistent for all storms. The bias is likely related to the limitations of the Holland B pressure profile specification. The model uncertainty, as estimated by the RMS error, is on the order of 15%.</w:t>
      </w:r>
    </w:p>
    <w:p w:rsidR="003E44ED" w:rsidRDefault="003E44ED">
      <w:pPr>
        <w:jc w:val="left"/>
        <w:rPr>
          <w:rFonts w:ascii="Arial" w:hAnsi="Arial"/>
          <w:b/>
          <w:i/>
        </w:rPr>
      </w:pPr>
      <w:r>
        <w:br w:type="page"/>
      </w:r>
    </w:p>
    <w:p w:rsidR="00FC728A" w:rsidRDefault="00FC728A">
      <w:pPr>
        <w:pStyle w:val="Disclosure"/>
      </w:pPr>
      <w:r>
        <w:lastRenderedPageBreak/>
        <w:t>3. Provide the dates of hurricane loss of the insurance claims data used for validation and</w:t>
      </w:r>
      <w:r w:rsidR="00022A98">
        <w:t xml:space="preserve"> </w:t>
      </w:r>
      <w:r>
        <w:t>verification of the hurricane model.</w:t>
      </w:r>
    </w:p>
    <w:p w:rsidR="00022A98" w:rsidRDefault="008A3AEC" w:rsidP="00022A98">
      <w:r w:rsidRPr="008A3AEC">
        <w:t>The following hurricane data from different insurance companies are used to validate the model:</w:t>
      </w:r>
    </w:p>
    <w:p w:rsidR="008A3AEC" w:rsidRDefault="008A3AEC" w:rsidP="00022A98"/>
    <w:tbl>
      <w:tblPr>
        <w:tblW w:w="0" w:type="auto"/>
        <w:jc w:val="center"/>
        <w:tblLayout w:type="fixed"/>
        <w:tblLook w:val="0000" w:firstRow="0" w:lastRow="0" w:firstColumn="0" w:lastColumn="0" w:noHBand="0" w:noVBand="0"/>
      </w:tblPr>
      <w:tblGrid>
        <w:gridCol w:w="4428"/>
        <w:gridCol w:w="4428"/>
      </w:tblGrid>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Andrew</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2</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Erin</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Charley</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France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Jeanne</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Denni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Wilm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Katrin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bl>
    <w:p w:rsidR="008A3AEC" w:rsidRPr="00022A98" w:rsidRDefault="008A3AEC" w:rsidP="00022A98"/>
    <w:p w:rsidR="00FC728A" w:rsidRDefault="00FC728A">
      <w:pPr>
        <w:pStyle w:val="Disclosure"/>
      </w:pPr>
      <w:r>
        <w:t>4. Provide an assessment of uncertainty in hurricane probable maximum loss levels and hurricane loss costs for hurricane output ranges using confidence intervals or other scientific characterizations of uncertainty.</w:t>
      </w:r>
    </w:p>
    <w:p w:rsidR="00022A98" w:rsidRDefault="00E60FF6" w:rsidP="00022A98">
      <w:r w:rsidRPr="00E60FF6">
        <w:t>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provided in</w:t>
      </w:r>
      <w:r w:rsidR="000C6DEA">
        <w:t xml:space="preserve"> </w:t>
      </w:r>
      <w:r w:rsidR="000C6DEA">
        <w:fldChar w:fldCharType="begin"/>
      </w:r>
      <w:r w:rsidR="000C6DEA">
        <w:instrText xml:space="preserve"> REF _Ref528564441 \h </w:instrText>
      </w:r>
      <w:r w:rsidR="000C6DEA">
        <w:fldChar w:fldCharType="separate"/>
      </w:r>
      <w:r w:rsidR="005B48FF">
        <w:t xml:space="preserve">Figure </w:t>
      </w:r>
      <w:r w:rsidR="005B48FF">
        <w:rPr>
          <w:noProof/>
        </w:rPr>
        <w:t>37</w:t>
      </w:r>
      <w:r w:rsidR="000C6DEA">
        <w:fldChar w:fldCharType="end"/>
      </w:r>
      <w:r w:rsidRPr="00E60FF6">
        <w:t>. The range of the CVs was between 2.68 and 4.76. Finally, we computed 95% confidence intervals for the average loss for each county. Some of these intervals are reproduced in</w:t>
      </w:r>
      <w:r w:rsidR="000C6DEA">
        <w:t xml:space="preserve"> </w:t>
      </w:r>
      <w:r w:rsidR="000C6DEA">
        <w:fldChar w:fldCharType="begin"/>
      </w:r>
      <w:r w:rsidR="000C6DEA">
        <w:instrText xml:space="preserve"> REF _Ref528564517 \h </w:instrText>
      </w:r>
      <w:r w:rsidR="000C6DEA">
        <w:fldChar w:fldCharType="separate"/>
      </w:r>
      <w:r w:rsidR="005B48FF">
        <w:t xml:space="preserve">Table </w:t>
      </w:r>
      <w:r w:rsidR="005B48FF">
        <w:rPr>
          <w:noProof/>
        </w:rPr>
        <w:t>13</w:t>
      </w:r>
      <w:r w:rsidR="000C6DEA">
        <w:fldChar w:fldCharType="end"/>
      </w:r>
      <w:r w:rsidRPr="00E60FF6">
        <w:t>.</w:t>
      </w:r>
    </w:p>
    <w:p w:rsidR="00622CBB" w:rsidRDefault="00622CBB" w:rsidP="00022A98"/>
    <w:p w:rsidR="00622CBB" w:rsidRDefault="00622CBB" w:rsidP="00622CBB">
      <w:pPr>
        <w:keepNext/>
        <w:jc w:val="center"/>
      </w:pPr>
      <w:r>
        <w:rPr>
          <w:noProof/>
        </w:rPr>
        <w:drawing>
          <wp:inline distT="0" distB="0" distL="0" distR="0" wp14:anchorId="5689137A" wp14:editId="671DAFAB">
            <wp:extent cx="3644900" cy="29083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644900" cy="2908300"/>
                    </a:xfrm>
                    <a:prstGeom prst="rect">
                      <a:avLst/>
                    </a:prstGeom>
                  </pic:spPr>
                </pic:pic>
              </a:graphicData>
            </a:graphic>
          </wp:inline>
        </w:drawing>
      </w:r>
    </w:p>
    <w:p w:rsidR="00E60FF6" w:rsidRDefault="00622CBB">
      <w:pPr>
        <w:pStyle w:val="Caption"/>
      </w:pPr>
      <w:bookmarkStart w:id="648" w:name="_Ref528564441"/>
      <w:bookmarkStart w:id="649" w:name="_Toc545806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7</w:t>
      </w:r>
      <w:r w:rsidR="004A30C5">
        <w:rPr>
          <w:noProof/>
        </w:rPr>
        <w:fldChar w:fldCharType="end"/>
      </w:r>
      <w:bookmarkEnd w:id="648"/>
      <w:r>
        <w:t xml:space="preserve">. </w:t>
      </w:r>
      <w:r w:rsidRPr="00C52DB5">
        <w:t>Histogram of CVs for all counties combined.</w:t>
      </w:r>
      <w:bookmarkEnd w:id="649"/>
    </w:p>
    <w:tbl>
      <w:tblPr>
        <w:tblW w:w="8091" w:type="dxa"/>
        <w:jc w:val="center"/>
        <w:tblLook w:val="04A0" w:firstRow="1" w:lastRow="0" w:firstColumn="1" w:lastColumn="0" w:noHBand="0" w:noVBand="1"/>
      </w:tblPr>
      <w:tblGrid>
        <w:gridCol w:w="1483"/>
        <w:gridCol w:w="1566"/>
        <w:gridCol w:w="1716"/>
        <w:gridCol w:w="1566"/>
        <w:gridCol w:w="1760"/>
      </w:tblGrid>
      <w:tr w:rsidR="000C6DEA" w:rsidRPr="00B91D04" w:rsidTr="0035334C">
        <w:trPr>
          <w:trHeight w:val="310"/>
          <w:tblHeader/>
          <w:jc w:val="center"/>
        </w:trPr>
        <w:tc>
          <w:tcPr>
            <w:tcW w:w="14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lastRenderedPageBreak/>
              <w:t>county</w:t>
            </w:r>
          </w:p>
        </w:tc>
        <w:tc>
          <w:tcPr>
            <w:tcW w:w="1566"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AD1571">
            <w:pPr>
              <w:pStyle w:val="Tableheader"/>
              <w:rPr>
                <w:lang w:eastAsia="en-US"/>
              </w:rPr>
            </w:pPr>
            <w:r w:rsidRPr="00B91D04">
              <w:rPr>
                <w:lang w:eastAsia="en-US"/>
              </w:rPr>
              <w:t>A</w:t>
            </w:r>
            <w:r w:rsidR="000C6DEA" w:rsidRPr="00B91D04">
              <w:rPr>
                <w:lang w:eastAsia="en-US"/>
              </w:rPr>
              <w:t>verag</w:t>
            </w:r>
            <w:r>
              <w:rPr>
                <w:lang w:eastAsia="en-US"/>
              </w:rPr>
              <w:t>e L</w:t>
            </w:r>
            <w:r w:rsidR="000C6DEA" w:rsidRPr="00B91D04">
              <w:rPr>
                <w:lang w:eastAsia="en-US"/>
              </w:rPr>
              <w:t>oss</w:t>
            </w:r>
          </w:p>
        </w:tc>
        <w:tc>
          <w:tcPr>
            <w:tcW w:w="1716"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AD1571">
            <w:pPr>
              <w:pStyle w:val="Tableheader"/>
              <w:rPr>
                <w:lang w:eastAsia="en-US"/>
              </w:rPr>
            </w:pPr>
            <w:r w:rsidRPr="00B91D04">
              <w:rPr>
                <w:lang w:eastAsia="en-US"/>
              </w:rPr>
              <w:t>S</w:t>
            </w:r>
            <w:r w:rsidR="000C6DEA" w:rsidRPr="00B91D04">
              <w:rPr>
                <w:lang w:eastAsia="en-US"/>
              </w:rPr>
              <w:t>t</w:t>
            </w:r>
            <w:r>
              <w:rPr>
                <w:lang w:eastAsia="en-US"/>
              </w:rPr>
              <w:t xml:space="preserve">andard </w:t>
            </w:r>
            <w:r w:rsidR="000C6DEA" w:rsidRPr="00B91D04">
              <w:rPr>
                <w:lang w:eastAsia="en-US"/>
              </w:rPr>
              <w:t>dev</w:t>
            </w:r>
            <w:r>
              <w:rPr>
                <w:lang w:eastAsia="en-US"/>
              </w:rPr>
              <w:t>iation L</w:t>
            </w:r>
            <w:r w:rsidR="000C6DEA" w:rsidRPr="00B91D04">
              <w:rPr>
                <w:lang w:eastAsia="en-US"/>
              </w:rPr>
              <w:t>oss</w:t>
            </w:r>
          </w:p>
        </w:tc>
        <w:tc>
          <w:tcPr>
            <w:tcW w:w="1566"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t>LCL</w:t>
            </w:r>
          </w:p>
        </w:tc>
        <w:tc>
          <w:tcPr>
            <w:tcW w:w="1760"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t>UCL</w:t>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Alachu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sidRPr="00737280">
              <w:rPr>
                <w:lang w:eastAsia="en-US"/>
              </w:rPr>
              <w:instrText xml:space="preserve"> =12825430.7 \# "$#,##0.00;($#,##0.00)" </w:instrText>
            </w:r>
            <w:r>
              <w:rPr>
                <w:lang w:eastAsia="en-US"/>
              </w:rPr>
              <w:fldChar w:fldCharType="separate"/>
            </w:r>
            <w:r w:rsidR="00D13873" w:rsidRPr="00737280">
              <w:rPr>
                <w:noProof/>
                <w:lang w:eastAsia="en-US"/>
              </w:rPr>
              <w:t>$</w:t>
            </w:r>
            <w:r w:rsidR="00D13873">
              <w:rPr>
                <w:noProof/>
                <w:lang w:eastAsia="en-US"/>
              </w:rPr>
              <w:t>12,825,430.7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0245829.73 \# "$#,##0.00;($#,##0.00)" </w:instrText>
            </w:r>
            <w:r>
              <w:rPr>
                <w:lang w:eastAsia="en-US"/>
              </w:rPr>
              <w:fldChar w:fldCharType="separate"/>
            </w:r>
            <w:r w:rsidR="00D13873">
              <w:rPr>
                <w:noProof/>
                <w:lang w:eastAsia="en-US"/>
              </w:rPr>
              <w:t>$50,245,829.73</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419987.44 \# "$#,##0.00;($#,##0.00)" </w:instrText>
            </w:r>
            <w:r>
              <w:rPr>
                <w:lang w:eastAsia="en-US"/>
              </w:rPr>
              <w:fldChar w:fldCharType="separate"/>
            </w:r>
            <w:r w:rsidR="00D13873">
              <w:rPr>
                <w:noProof/>
                <w:lang w:eastAsia="en-US"/>
              </w:rPr>
              <w:t>$12,419,987.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30873.96 \# "$#,##0.00;($#,##0.00)" </w:instrText>
            </w:r>
            <w:r>
              <w:rPr>
                <w:lang w:eastAsia="en-US"/>
              </w:rPr>
              <w:fldChar w:fldCharType="separate"/>
            </w:r>
            <w:r w:rsidR="00D13873">
              <w:rPr>
                <w:noProof/>
                <w:lang w:eastAsia="en-US"/>
              </w:rPr>
              <w:t>$13,230,873.9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evard</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0516598.7 \# "$#,##0.00;($#,##0.00)" </w:instrText>
            </w:r>
            <w:r>
              <w:rPr>
                <w:lang w:eastAsia="en-US"/>
              </w:rPr>
              <w:fldChar w:fldCharType="separate"/>
            </w:r>
            <w:r w:rsidR="00D13873">
              <w:rPr>
                <w:noProof/>
                <w:lang w:eastAsia="en-US"/>
              </w:rPr>
              <w:t>$150,516,598.7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918044 \# "$#,##0.00;($#,##0.00)" </w:instrText>
            </w:r>
            <w:r>
              <w:rPr>
                <w:lang w:eastAsia="en-US"/>
              </w:rPr>
              <w:fldChar w:fldCharType="separate"/>
            </w:r>
            <w:r w:rsidR="00D13873">
              <w:rPr>
                <w:noProof/>
                <w:lang w:eastAsia="en-US"/>
              </w:rPr>
              <w:t>$554,918,044.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6038858.2 \# "$#,##0.00;($#,##0.00)" </w:instrText>
            </w:r>
            <w:r>
              <w:rPr>
                <w:lang w:eastAsia="en-US"/>
              </w:rPr>
              <w:fldChar w:fldCharType="separate"/>
            </w:r>
            <w:r w:rsidR="00D13873">
              <w:rPr>
                <w:noProof/>
                <w:lang w:eastAsia="en-US"/>
              </w:rPr>
              <w:t>$146,038,858.2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4994339.1 \# "$#,##0.00;($#,##0.00)" </w:instrText>
            </w:r>
            <w:r>
              <w:rPr>
                <w:lang w:eastAsia="en-US"/>
              </w:rPr>
              <w:fldChar w:fldCharType="separate"/>
            </w:r>
            <w:r w:rsidR="00D13873">
              <w:rPr>
                <w:noProof/>
                <w:lang w:eastAsia="en-US"/>
              </w:rPr>
              <w:t>$154,994,339.1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oward</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276830.2 \# "$#,##0.00;($#,##0.00)" </w:instrText>
            </w:r>
            <w:r>
              <w:rPr>
                <w:lang w:eastAsia="en-US"/>
              </w:rPr>
              <w:fldChar w:fldCharType="separate"/>
            </w:r>
            <w:r w:rsidR="00D13873">
              <w:rPr>
                <w:noProof/>
                <w:lang w:eastAsia="en-US"/>
              </w:rPr>
              <w:t>$446,276,830.2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5614471 \# "$#,##0.00;($#,##0.00)" </w:instrText>
            </w:r>
            <w:r>
              <w:rPr>
                <w:lang w:eastAsia="en-US"/>
              </w:rPr>
              <w:fldChar w:fldCharType="separate"/>
            </w:r>
            <w:r w:rsidR="00D13873">
              <w:rPr>
                <w:noProof/>
                <w:lang w:eastAsia="en-US"/>
              </w:rPr>
              <w:t>$1,295,614,471.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5822267.8 \# "$#,##0.00;($#,##0.00)" </w:instrText>
            </w:r>
            <w:r>
              <w:rPr>
                <w:lang w:eastAsia="en-US"/>
              </w:rPr>
              <w:fldChar w:fldCharType="separate"/>
            </w:r>
            <w:r w:rsidR="00D13873">
              <w:rPr>
                <w:noProof/>
                <w:lang w:eastAsia="en-US"/>
              </w:rPr>
              <w:t>$435,822,267.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6731392.5 \# "$#,##0.00;($#,##0.00)" </w:instrText>
            </w:r>
            <w:r>
              <w:rPr>
                <w:lang w:eastAsia="en-US"/>
              </w:rPr>
              <w:fldChar w:fldCharType="separate"/>
            </w:r>
            <w:r w:rsidR="00D13873">
              <w:rPr>
                <w:noProof/>
                <w:lang w:eastAsia="en-US"/>
              </w:rPr>
              <w:t>$456,731,392.5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Duval</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746449.67 \# "$#,##0.00;($#,##0.00)" </w:instrText>
            </w:r>
            <w:r>
              <w:rPr>
                <w:lang w:eastAsia="en-US"/>
              </w:rPr>
              <w:fldChar w:fldCharType="separate"/>
            </w:r>
            <w:r w:rsidR="00D13873">
              <w:rPr>
                <w:noProof/>
                <w:lang w:eastAsia="en-US"/>
              </w:rPr>
              <w:t>$41,746,449.67</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1113511.4 \# "$#,##0.00;($#,##0.00)" </w:instrText>
            </w:r>
            <w:r>
              <w:rPr>
                <w:lang w:eastAsia="en-US"/>
              </w:rPr>
              <w:fldChar w:fldCharType="separate"/>
            </w:r>
            <w:r w:rsidR="00D13873">
              <w:rPr>
                <w:noProof/>
                <w:lang w:eastAsia="en-US"/>
              </w:rPr>
              <w:t>$181,113,511.4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0285009.92 \# "$#,##0.00;($#,##0.00)" </w:instrText>
            </w:r>
            <w:r>
              <w:rPr>
                <w:lang w:eastAsia="en-US"/>
              </w:rPr>
              <w:fldChar w:fldCharType="separate"/>
            </w:r>
            <w:r w:rsidR="00D13873">
              <w:rPr>
                <w:noProof/>
                <w:lang w:eastAsia="en-US"/>
              </w:rPr>
              <w:t>$40,285,009.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207889.42 \# "$#,##0.00;($#,##0.00)" </w:instrText>
            </w:r>
            <w:r>
              <w:rPr>
                <w:lang w:eastAsia="en-US"/>
              </w:rPr>
              <w:fldChar w:fldCharType="separate"/>
            </w:r>
            <w:r w:rsidR="00D13873">
              <w:rPr>
                <w:noProof/>
                <w:lang w:eastAsia="en-US"/>
              </w:rPr>
              <w:t>$43,207,889.42</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Escambi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532806.94 \# "$#,##0.00;($#,##0.00)" </w:instrText>
            </w:r>
            <w:r>
              <w:rPr>
                <w:lang w:eastAsia="en-US"/>
              </w:rPr>
              <w:fldChar w:fldCharType="separate"/>
            </w:r>
            <w:r w:rsidR="00D13873">
              <w:rPr>
                <w:noProof/>
                <w:lang w:eastAsia="en-US"/>
              </w:rPr>
              <w:t>$42,532,806.94</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1826767.5 \# "$#,##0.00;($#,##0.00)" </w:instrText>
            </w:r>
            <w:r>
              <w:rPr>
                <w:lang w:eastAsia="en-US"/>
              </w:rPr>
              <w:fldChar w:fldCharType="separate"/>
            </w:r>
            <w:r w:rsidR="00D13873">
              <w:rPr>
                <w:noProof/>
                <w:lang w:eastAsia="en-US"/>
              </w:rPr>
              <w:t>$141,826,767.5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388379.48 \# "$#,##0.00;($#,##0.00)" </w:instrText>
            </w:r>
            <w:r>
              <w:rPr>
                <w:lang w:eastAsia="en-US"/>
              </w:rPr>
              <w:fldChar w:fldCharType="separate"/>
            </w:r>
            <w:r w:rsidR="00D13873">
              <w:rPr>
                <w:noProof/>
                <w:lang w:eastAsia="en-US"/>
              </w:rPr>
              <w:t>$41,388,379.4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77234.4 \# "$#,##0.00;($#,##0.00)" </w:instrText>
            </w:r>
            <w:r>
              <w:rPr>
                <w:lang w:eastAsia="en-US"/>
              </w:rPr>
              <w:fldChar w:fldCharType="separate"/>
            </w:r>
            <w:r w:rsidR="00D13873">
              <w:rPr>
                <w:noProof/>
                <w:lang w:eastAsia="en-US"/>
              </w:rPr>
              <w:t>$43,677,234.4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Gulf</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66093.39 \# "$#,##0.00;($#,##0.00)" </w:instrText>
            </w:r>
            <w:r>
              <w:rPr>
                <w:lang w:eastAsia="en-US"/>
              </w:rPr>
              <w:fldChar w:fldCharType="separate"/>
            </w:r>
            <w:r w:rsidR="00D13873">
              <w:rPr>
                <w:noProof/>
                <w:lang w:eastAsia="en-US"/>
              </w:rPr>
              <w:t>$1,966,093.39</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701968.11 \# "$#,##0.00;($#,##0.00)" </w:instrText>
            </w:r>
            <w:r>
              <w:rPr>
                <w:lang w:eastAsia="en-US"/>
              </w:rPr>
              <w:fldChar w:fldCharType="separate"/>
            </w:r>
            <w:r w:rsidR="00D13873">
              <w:rPr>
                <w:noProof/>
                <w:lang w:eastAsia="en-US"/>
              </w:rPr>
              <w:t>$6,701,968.1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12013.921 \# "$#,##0.00;($#,##0.00)" </w:instrText>
            </w:r>
            <w:r>
              <w:rPr>
                <w:lang w:eastAsia="en-US"/>
              </w:rPr>
              <w:fldChar w:fldCharType="separate"/>
            </w:r>
            <w:r w:rsidR="00D13873">
              <w:rPr>
                <w:noProof/>
                <w:lang w:eastAsia="en-US"/>
              </w:rPr>
              <w:t>$1,912,013.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20172.859 \# "$#,##0.00;($#,##0.00)" </w:instrText>
            </w:r>
            <w:r>
              <w:rPr>
                <w:lang w:eastAsia="en-US"/>
              </w:rPr>
              <w:fldChar w:fldCharType="separate"/>
            </w:r>
            <w:r w:rsidR="00D13873">
              <w:rPr>
                <w:noProof/>
                <w:lang w:eastAsia="en-US"/>
              </w:rPr>
              <w:t>$2,020,172.8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amilt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46108.91 \# "$#,##0.00;($#,##0.00)" </w:instrText>
            </w:r>
            <w:r>
              <w:rPr>
                <w:lang w:eastAsia="en-US"/>
              </w:rPr>
              <w:fldChar w:fldCharType="separate"/>
            </w:r>
            <w:r w:rsidR="00D13873">
              <w:rPr>
                <w:noProof/>
                <w:lang w:eastAsia="en-US"/>
              </w:rPr>
              <w:t>$246,108.9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170422.87 \# "$#,##0.00;($#,##0.00)" </w:instrText>
            </w:r>
            <w:r>
              <w:rPr>
                <w:lang w:eastAsia="en-US"/>
              </w:rPr>
              <w:fldChar w:fldCharType="separate"/>
            </w:r>
            <w:r w:rsidR="00D13873">
              <w:rPr>
                <w:noProof/>
                <w:lang w:eastAsia="en-US"/>
              </w:rPr>
              <w:t>$1,170,422.87</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36664.5428 \# "$#,##0.00;($#,##0.00)" </w:instrText>
            </w:r>
            <w:r>
              <w:rPr>
                <w:lang w:eastAsia="en-US"/>
              </w:rPr>
              <w:fldChar w:fldCharType="separate"/>
            </w:r>
            <w:r w:rsidR="00D13873">
              <w:rPr>
                <w:noProof/>
                <w:lang w:eastAsia="en-US"/>
              </w:rPr>
              <w:t>$236,664.5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5553.2772 \# "$#,##0.00;($#,##0.00)" </w:instrText>
            </w:r>
            <w:r>
              <w:rPr>
                <w:lang w:eastAsia="en-US"/>
              </w:rPr>
              <w:fldChar w:fldCharType="separate"/>
            </w:r>
            <w:r w:rsidR="00D13873">
              <w:rPr>
                <w:noProof/>
                <w:lang w:eastAsia="en-US"/>
              </w:rPr>
              <w:t>$255,553.2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illsborough</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2382040.4 \# "$#,##0.00;($#,##0.00)" </w:instrText>
            </w:r>
            <w:r>
              <w:rPr>
                <w:lang w:eastAsia="en-US"/>
              </w:rPr>
              <w:fldChar w:fldCharType="separate"/>
            </w:r>
            <w:r w:rsidR="00D13873">
              <w:rPr>
                <w:noProof/>
                <w:lang w:eastAsia="en-US"/>
              </w:rPr>
              <w:t>$212,382,040.4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81307035.3 \# "$#,##0.00;($#,##0.00)" </w:instrText>
            </w:r>
            <w:r>
              <w:rPr>
                <w:lang w:eastAsia="en-US"/>
              </w:rPr>
              <w:fldChar w:fldCharType="separate"/>
            </w:r>
            <w:r w:rsidR="00D13873">
              <w:rPr>
                <w:noProof/>
                <w:lang w:eastAsia="en-US"/>
              </w:rPr>
              <w:t>$681,307,035.3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884443 \# "$#,##0.00;($#,##0.00)" </w:instrText>
            </w:r>
            <w:r>
              <w:rPr>
                <w:lang w:eastAsia="en-US"/>
              </w:rPr>
              <w:fldChar w:fldCharType="separate"/>
            </w:r>
            <w:r w:rsidR="00D13873">
              <w:rPr>
                <w:noProof/>
                <w:lang w:eastAsia="en-US"/>
              </w:rPr>
              <w:t>$206,884,443.0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7879637.9 \# "$#,##0.00;($#,##0.00)" </w:instrText>
            </w:r>
            <w:r>
              <w:rPr>
                <w:lang w:eastAsia="en-US"/>
              </w:rPr>
              <w:fldChar w:fldCharType="separate"/>
            </w:r>
            <w:r w:rsidR="00D13873">
              <w:rPr>
                <w:noProof/>
                <w:lang w:eastAsia="en-US"/>
              </w:rPr>
              <w:t>$217,879,637.9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ack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99282.91 \# "$#,##0.00;($#,##0.00)" </w:instrText>
            </w:r>
            <w:r>
              <w:rPr>
                <w:lang w:eastAsia="en-US"/>
              </w:rPr>
              <w:fldChar w:fldCharType="separate"/>
            </w:r>
            <w:r w:rsidR="00D13873">
              <w:rPr>
                <w:noProof/>
                <w:lang w:eastAsia="en-US"/>
              </w:rPr>
              <w:t>$1,999,282.9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7591399.95 \# "$#,##0.00;($#,##0.00)" </w:instrText>
            </w:r>
            <w:r>
              <w:rPr>
                <w:lang w:eastAsia="en-US"/>
              </w:rPr>
              <w:fldChar w:fldCharType="separate"/>
            </w:r>
            <w:r w:rsidR="00D13873">
              <w:rPr>
                <w:noProof/>
                <w:lang w:eastAsia="en-US"/>
              </w:rPr>
              <w:t>$7,591,399.95</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38026.444 \# "$#,##0.00;($#,##0.00)" </w:instrText>
            </w:r>
            <w:r>
              <w:rPr>
                <w:lang w:eastAsia="en-US"/>
              </w:rPr>
              <w:fldChar w:fldCharType="separate"/>
            </w:r>
            <w:r w:rsidR="00D13873">
              <w:rPr>
                <w:noProof/>
                <w:lang w:eastAsia="en-US"/>
              </w:rPr>
              <w:t>$1,938,026.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0539.376 \# "$#,##0.00;($#,##0.00)" </w:instrText>
            </w:r>
            <w:r>
              <w:rPr>
                <w:lang w:eastAsia="en-US"/>
              </w:rPr>
              <w:fldChar w:fldCharType="separate"/>
            </w:r>
            <w:r w:rsidR="00D13873">
              <w:rPr>
                <w:noProof/>
                <w:lang w:eastAsia="en-US"/>
              </w:rPr>
              <w:t>$2,060,539.3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effer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92890.72 \# "$#,##0.00;($#,##0.00)" </w:instrText>
            </w:r>
            <w:r>
              <w:rPr>
                <w:lang w:eastAsia="en-US"/>
              </w:rPr>
              <w:fldChar w:fldCharType="separate"/>
            </w:r>
            <w:r w:rsidR="00D13873">
              <w:rPr>
                <w:noProof/>
                <w:lang w:eastAsia="en-US"/>
              </w:rPr>
              <w:t>$492,890.72</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70281.61 \# "$#,##0.00;($#,##0.00)" </w:instrText>
            </w:r>
            <w:r>
              <w:rPr>
                <w:lang w:eastAsia="en-US"/>
              </w:rPr>
              <w:fldChar w:fldCharType="separate"/>
            </w:r>
            <w:r w:rsidR="00D13873">
              <w:rPr>
                <w:noProof/>
                <w:lang w:eastAsia="en-US"/>
              </w:rPr>
              <w:t>$2,270,281.6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4571.3811 \# "$#,##0.00;($#,##0.00)" </w:instrText>
            </w:r>
            <w:r>
              <w:rPr>
                <w:lang w:eastAsia="en-US"/>
              </w:rPr>
              <w:fldChar w:fldCharType="separate"/>
            </w:r>
            <w:r w:rsidR="00D13873">
              <w:rPr>
                <w:noProof/>
                <w:lang w:eastAsia="en-US"/>
              </w:rPr>
              <w:t>$474,571.3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11210.0589 \# "$#,##0.00;($#,##0.00)" </w:instrText>
            </w:r>
            <w:r>
              <w:rPr>
                <w:lang w:eastAsia="en-US"/>
              </w:rPr>
              <w:fldChar w:fldCharType="separate"/>
            </w:r>
            <w:r w:rsidR="00D13873">
              <w:rPr>
                <w:noProof/>
                <w:lang w:eastAsia="en-US"/>
              </w:rPr>
              <w:t>$511,210.0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0060552.3 \# "$#,##0.00;($#,##0.00)" </w:instrText>
            </w:r>
            <w:r>
              <w:rPr>
                <w:lang w:eastAsia="en-US"/>
              </w:rPr>
              <w:fldChar w:fldCharType="separate"/>
            </w:r>
            <w:r w:rsidR="00D13873">
              <w:rPr>
                <w:noProof/>
                <w:lang w:eastAsia="en-US"/>
              </w:rPr>
              <w:t>$220,060,552.3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4975332.9 \# "$#,##0.00;($#,##0.00)" </w:instrText>
            </w:r>
            <w:r>
              <w:rPr>
                <w:lang w:eastAsia="en-US"/>
              </w:rPr>
              <w:fldChar w:fldCharType="separate"/>
            </w:r>
            <w:r w:rsidR="00D13873">
              <w:rPr>
                <w:noProof/>
                <w:lang w:eastAsia="en-US"/>
              </w:rPr>
              <w:t>$594,975,332.9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5259581.9 \# "$#,##0.00;($#,##0.00)" </w:instrText>
            </w:r>
            <w:r>
              <w:rPr>
                <w:lang w:eastAsia="en-US"/>
              </w:rPr>
              <w:fldChar w:fldCharType="separate"/>
            </w:r>
            <w:r w:rsidR="00D13873">
              <w:rPr>
                <w:noProof/>
                <w:lang w:eastAsia="en-US"/>
              </w:rPr>
              <w:t>$215,259,581.9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4861522.6 \# "$#,##0.00;($#,##0.00)" </w:instrText>
            </w:r>
            <w:r>
              <w:rPr>
                <w:lang w:eastAsia="en-US"/>
              </w:rPr>
              <w:fldChar w:fldCharType="separate"/>
            </w:r>
            <w:r w:rsidR="00D13873">
              <w:rPr>
                <w:noProof/>
                <w:lang w:eastAsia="en-US"/>
              </w:rPr>
              <w:t>$224,861,522.6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66295.17 \# "$#,##0.00;($#,##0.00)" </w:instrText>
            </w:r>
            <w:r>
              <w:rPr>
                <w:lang w:eastAsia="en-US"/>
              </w:rPr>
              <w:fldChar w:fldCharType="separate"/>
            </w:r>
            <w:r w:rsidR="00D13873">
              <w:rPr>
                <w:noProof/>
                <w:lang w:eastAsia="en-US"/>
              </w:rPr>
              <w:t>$13,266,295.17</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7135258.92 \# "$#,##0.00;($#,##0.00)" </w:instrText>
            </w:r>
            <w:r>
              <w:rPr>
                <w:lang w:eastAsia="en-US"/>
              </w:rPr>
              <w:fldChar w:fldCharType="separate"/>
            </w:r>
            <w:r w:rsidR="00D13873">
              <w:rPr>
                <w:noProof/>
                <w:lang w:eastAsia="en-US"/>
              </w:rPr>
              <w:t>$57,135,258.92</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805259.78 \# "$#,##0.00;($#,##0.00)" </w:instrText>
            </w:r>
            <w:r>
              <w:rPr>
                <w:lang w:eastAsia="en-US"/>
              </w:rPr>
              <w:fldChar w:fldCharType="separate"/>
            </w:r>
            <w:r w:rsidR="00D13873">
              <w:rPr>
                <w:noProof/>
                <w:lang w:eastAsia="en-US"/>
              </w:rPr>
              <w:t>$12,805,259.7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727330.56 \# "$#,##0.00;($#,##0.00)" </w:instrText>
            </w:r>
            <w:r>
              <w:rPr>
                <w:lang w:eastAsia="en-US"/>
              </w:rPr>
              <w:fldChar w:fldCharType="separate"/>
            </w:r>
            <w:r w:rsidR="00D13873">
              <w:rPr>
                <w:noProof/>
                <w:lang w:eastAsia="en-US"/>
              </w:rPr>
              <w:t>$13,727,330.5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adi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5660.76 \# "$#,##0.00;($#,##0.00)" </w:instrText>
            </w:r>
            <w:r>
              <w:rPr>
                <w:lang w:eastAsia="en-US"/>
              </w:rPr>
              <w:fldChar w:fldCharType="separate"/>
            </w:r>
            <w:r w:rsidR="00D13873">
              <w:rPr>
                <w:noProof/>
                <w:lang w:eastAsia="en-US"/>
              </w:rPr>
              <w:t>$455,660.76</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42593.16 \# "$#,##0.00;($#,##0.00)" </w:instrText>
            </w:r>
            <w:r>
              <w:rPr>
                <w:lang w:eastAsia="en-US"/>
              </w:rPr>
              <w:fldChar w:fldCharType="separate"/>
            </w:r>
            <w:r w:rsidR="00D13873">
              <w:rPr>
                <w:noProof/>
                <w:lang w:eastAsia="en-US"/>
              </w:rPr>
              <w:t>$2,142,593.16</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8371.7638 \# "$#,##0.00;($#,##0.00)" </w:instrText>
            </w:r>
            <w:r>
              <w:rPr>
                <w:lang w:eastAsia="en-US"/>
              </w:rPr>
              <w:fldChar w:fldCharType="separate"/>
            </w:r>
            <w:r w:rsidR="00D13873">
              <w:rPr>
                <w:noProof/>
                <w:lang w:eastAsia="en-US"/>
              </w:rPr>
              <w:t>$438,371.76</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2949.7562 \# "$#,##0.00;($#,##0.00)" </w:instrText>
            </w:r>
            <w:r>
              <w:rPr>
                <w:lang w:eastAsia="en-US"/>
              </w:rPr>
              <w:fldChar w:fldCharType="separate"/>
            </w:r>
            <w:r w:rsidR="00D13873">
              <w:rPr>
                <w:noProof/>
                <w:lang w:eastAsia="en-US"/>
              </w:rPr>
              <w:t>$472,949.7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iami-Dad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475251.9 \# "$#,##0.00;($#,##0.00)" </w:instrText>
            </w:r>
            <w:r>
              <w:rPr>
                <w:lang w:eastAsia="en-US"/>
              </w:rPr>
              <w:fldChar w:fldCharType="separate"/>
            </w:r>
            <w:r w:rsidR="00D13873">
              <w:rPr>
                <w:noProof/>
                <w:lang w:eastAsia="en-US"/>
              </w:rPr>
              <w:t>$436,475,251.9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2942683 \# "$#,##0.00;($#,##0.00)" </w:instrText>
            </w:r>
            <w:r>
              <w:rPr>
                <w:lang w:eastAsia="en-US"/>
              </w:rPr>
              <w:fldChar w:fldCharType="separate"/>
            </w:r>
            <w:r w:rsidR="00D13873">
              <w:rPr>
                <w:noProof/>
                <w:lang w:eastAsia="en-US"/>
              </w:rPr>
              <w:t>$1,292,942,683.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6042248.8 \# "$#,##0.00;($#,##0.00)" </w:instrText>
            </w:r>
            <w:r>
              <w:rPr>
                <w:lang w:eastAsia="en-US"/>
              </w:rPr>
              <w:fldChar w:fldCharType="separate"/>
            </w:r>
            <w:r w:rsidR="00D13873">
              <w:rPr>
                <w:noProof/>
                <w:lang w:eastAsia="en-US"/>
              </w:rPr>
              <w:t>$426,042,24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908255.1 \# "$#,##0.00;($#,##0.00)" </w:instrText>
            </w:r>
            <w:r>
              <w:rPr>
                <w:lang w:eastAsia="en-US"/>
              </w:rPr>
              <w:fldChar w:fldCharType="separate"/>
            </w:r>
            <w:r w:rsidR="00D13873">
              <w:rPr>
                <w:noProof/>
                <w:lang w:eastAsia="en-US"/>
              </w:rPr>
              <w:t>$446,908,255.1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onro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37232.31 \# "$#,##0.00;($#,##0.00)" </w:instrText>
            </w:r>
            <w:r>
              <w:rPr>
                <w:lang w:eastAsia="en-US"/>
              </w:rPr>
              <w:fldChar w:fldCharType="separate"/>
            </w:r>
            <w:r w:rsidR="00D13873">
              <w:rPr>
                <w:noProof/>
                <w:lang w:eastAsia="en-US"/>
              </w:rPr>
              <w:t>$55,437,232.3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66641047.5 \# "$#,##0.00;($#,##0.00)" </w:instrText>
            </w:r>
            <w:r>
              <w:rPr>
                <w:lang w:eastAsia="en-US"/>
              </w:rPr>
              <w:fldChar w:fldCharType="separate"/>
            </w:r>
            <w:r w:rsidR="00D13873">
              <w:rPr>
                <w:noProof/>
                <w:lang w:eastAsia="en-US"/>
              </w:rPr>
              <w:t>$166,641,047.5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4092573.65 \# "$#,##0.00;($#,##0.00)" </w:instrText>
            </w:r>
            <w:r>
              <w:rPr>
                <w:lang w:eastAsia="en-US"/>
              </w:rPr>
              <w:fldChar w:fldCharType="separate"/>
            </w:r>
            <w:r w:rsidR="00D13873">
              <w:rPr>
                <w:noProof/>
                <w:lang w:eastAsia="en-US"/>
              </w:rPr>
              <w:t>$54,092,573.65</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781890.97 \# "$#,##0.00;($#,##0.00)" </w:instrText>
            </w:r>
            <w:r>
              <w:rPr>
                <w:lang w:eastAsia="en-US"/>
              </w:rPr>
              <w:fldChar w:fldCharType="separate"/>
            </w:r>
            <w:r w:rsidR="00D13873">
              <w:rPr>
                <w:noProof/>
                <w:lang w:eastAsia="en-US"/>
              </w:rPr>
              <w:t>$56,781,890.97</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Nassau</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06328.69 \# "$#,##0.00;($#,##0.00)" </w:instrText>
            </w:r>
            <w:r>
              <w:rPr>
                <w:lang w:eastAsia="en-US"/>
              </w:rPr>
              <w:fldChar w:fldCharType="separate"/>
            </w:r>
            <w:r w:rsidR="00D13873">
              <w:rPr>
                <w:noProof/>
                <w:lang w:eastAsia="en-US"/>
              </w:rPr>
              <w:t>$5,906,328.69</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824951.08 \# "$#,##0.00;($#,##0.00)" </w:instrText>
            </w:r>
            <w:r>
              <w:rPr>
                <w:lang w:eastAsia="en-US"/>
              </w:rPr>
              <w:fldChar w:fldCharType="separate"/>
            </w:r>
            <w:r w:rsidR="00D13873">
              <w:rPr>
                <w:noProof/>
                <w:lang w:eastAsia="en-US"/>
              </w:rPr>
              <w:t>$25,824,951.08</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97942.194 \# "$#,##0.00;($#,##0.00)" </w:instrText>
            </w:r>
            <w:r>
              <w:rPr>
                <w:lang w:eastAsia="en-US"/>
              </w:rPr>
              <w:fldChar w:fldCharType="separate"/>
            </w:r>
            <w:r w:rsidR="00D13873">
              <w:rPr>
                <w:noProof/>
                <w:lang w:eastAsia="en-US"/>
              </w:rPr>
              <w:t>$5,697,942.19</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114715.186 \# "$#,##0.00;($#,##0.00)" </w:instrText>
            </w:r>
            <w:r>
              <w:rPr>
                <w:lang w:eastAsia="en-US"/>
              </w:rPr>
              <w:fldChar w:fldCharType="separate"/>
            </w:r>
            <w:r w:rsidR="00D13873">
              <w:rPr>
                <w:noProof/>
                <w:lang w:eastAsia="en-US"/>
              </w:rPr>
              <w:t>$6,114,715.19</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keechobe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769008.65 \# "$#,##0.00;($#,##0.00)" </w:instrText>
            </w:r>
            <w:r>
              <w:rPr>
                <w:lang w:eastAsia="en-US"/>
              </w:rPr>
              <w:fldChar w:fldCharType="separate"/>
            </w:r>
            <w:r w:rsidR="00D13873">
              <w:rPr>
                <w:noProof/>
                <w:lang w:eastAsia="en-US"/>
              </w:rPr>
              <w:t>$8,769,008.65</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9566729.41 \# "$#,##0.00;($#,##0.00)" </w:instrText>
            </w:r>
            <w:r>
              <w:rPr>
                <w:lang w:eastAsia="en-US"/>
              </w:rPr>
              <w:fldChar w:fldCharType="separate"/>
            </w:r>
            <w:r w:rsidR="00D13873">
              <w:rPr>
                <w:noProof/>
                <w:lang w:eastAsia="en-US"/>
              </w:rPr>
              <w:t>$29,566,729.4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530429.025 \# "$#,##0.00;($#,##0.00)" </w:instrText>
            </w:r>
            <w:r>
              <w:rPr>
                <w:lang w:eastAsia="en-US"/>
              </w:rPr>
              <w:fldChar w:fldCharType="separate"/>
            </w:r>
            <w:r w:rsidR="00D13873">
              <w:rPr>
                <w:noProof/>
                <w:lang w:eastAsia="en-US"/>
              </w:rPr>
              <w:t>$8,530,429.03</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9007588.275 \# "$#,##0.00;($#,##0.00)" </w:instrText>
            </w:r>
            <w:r>
              <w:rPr>
                <w:lang w:eastAsia="en-US"/>
              </w:rPr>
              <w:fldChar w:fldCharType="separate"/>
            </w:r>
            <w:r w:rsidR="00D13873">
              <w:rPr>
                <w:noProof/>
                <w:lang w:eastAsia="en-US"/>
              </w:rPr>
              <w:t>$9,007,588.2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sceol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184274.75 \# "$#,##0.00;($#,##0.00)" </w:instrText>
            </w:r>
            <w:r>
              <w:rPr>
                <w:lang w:eastAsia="en-US"/>
              </w:rPr>
              <w:fldChar w:fldCharType="separate"/>
            </w:r>
            <w:r w:rsidR="00D13873">
              <w:rPr>
                <w:noProof/>
                <w:lang w:eastAsia="en-US"/>
              </w:rPr>
              <w:t>$44,184,274.75</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1950826.2 \# "$#,##0.00;($#,##0.00)" </w:instrText>
            </w:r>
            <w:r>
              <w:rPr>
                <w:lang w:eastAsia="en-US"/>
              </w:rPr>
              <w:fldChar w:fldCharType="separate"/>
            </w:r>
            <w:r w:rsidR="00D13873">
              <w:rPr>
                <w:noProof/>
                <w:lang w:eastAsia="en-US"/>
              </w:rPr>
              <w:t>$151,950,826.2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958154.31 \# "$#,##0.00;($#,##0.00)" </w:instrText>
            </w:r>
            <w:r>
              <w:rPr>
                <w:lang w:eastAsia="en-US"/>
              </w:rPr>
              <w:fldChar w:fldCharType="separate"/>
            </w:r>
            <w:r w:rsidR="00D13873">
              <w:rPr>
                <w:noProof/>
                <w:lang w:eastAsia="en-US"/>
              </w:rPr>
              <w:t>$42,958,154.31</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410395.19 \# "$#,##0.00;($#,##0.00)" </w:instrText>
            </w:r>
            <w:r>
              <w:rPr>
                <w:lang w:eastAsia="en-US"/>
              </w:rPr>
              <w:fldChar w:fldCharType="separate"/>
            </w:r>
            <w:r w:rsidR="00D13873">
              <w:rPr>
                <w:noProof/>
                <w:lang w:eastAsia="en-US"/>
              </w:rPr>
              <w:t>$45,410,395.19</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Palm Beach</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21210361.5 \# "$#,##0.00;($#,##0.00)" </w:instrText>
            </w:r>
            <w:r>
              <w:rPr>
                <w:lang w:eastAsia="en-US"/>
              </w:rPr>
              <w:fldChar w:fldCharType="separate"/>
            </w:r>
            <w:r w:rsidR="00D13873">
              <w:rPr>
                <w:noProof/>
                <w:lang w:eastAsia="en-US"/>
              </w:rPr>
              <w:t>$621,210,361.5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67361519 \# "$#,##0.00;($#,##0.00)" </w:instrText>
            </w:r>
            <w:r>
              <w:rPr>
                <w:lang w:eastAsia="en-US"/>
              </w:rPr>
              <w:fldChar w:fldCharType="separate"/>
            </w:r>
            <w:r w:rsidR="00D13873">
              <w:rPr>
                <w:noProof/>
                <w:lang w:eastAsia="en-US"/>
              </w:rPr>
              <w:t>$1,867,361,519.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06142262.3 \# "$#,##0.00;($#,##0.00)" </w:instrText>
            </w:r>
            <w:r>
              <w:rPr>
                <w:lang w:eastAsia="en-US"/>
              </w:rPr>
              <w:fldChar w:fldCharType="separate"/>
            </w:r>
            <w:r w:rsidR="00D13873">
              <w:rPr>
                <w:noProof/>
                <w:lang w:eastAsia="en-US"/>
              </w:rPr>
              <w:t>$606,142,262.3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36278460.7 \# "$#,##0.00;($#,##0.00)" </w:instrText>
            </w:r>
            <w:r>
              <w:rPr>
                <w:lang w:eastAsia="en-US"/>
              </w:rPr>
              <w:fldChar w:fldCharType="separate"/>
            </w:r>
            <w:r w:rsidR="00D13873">
              <w:rPr>
                <w:noProof/>
                <w:lang w:eastAsia="en-US"/>
              </w:rPr>
              <w:t>$636,278,460.7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Sarasot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1052095.4 \# "$#,##0.00;($#,##0.00)" </w:instrText>
            </w:r>
            <w:r>
              <w:rPr>
                <w:lang w:eastAsia="en-US"/>
              </w:rPr>
              <w:fldChar w:fldCharType="separate"/>
            </w:r>
            <w:r w:rsidR="00D13873">
              <w:rPr>
                <w:noProof/>
                <w:lang w:eastAsia="en-US"/>
              </w:rPr>
              <w:t>$131,052,095.4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386931742.7 \# "$#,##0.00;($#,##0.00)" </w:instrText>
            </w:r>
            <w:r>
              <w:rPr>
                <w:lang w:eastAsia="en-US"/>
              </w:rPr>
              <w:fldChar w:fldCharType="separate"/>
            </w:r>
            <w:r w:rsidR="00D13873">
              <w:rPr>
                <w:noProof/>
                <w:lang w:eastAsia="en-US"/>
              </w:rPr>
              <w:t>$386,931,742.7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7929868.8 \# "$#,##0.00;($#,##0.00)" </w:instrText>
            </w:r>
            <w:r>
              <w:rPr>
                <w:lang w:eastAsia="en-US"/>
              </w:rPr>
              <w:fldChar w:fldCharType="separate"/>
            </w:r>
            <w:r w:rsidR="00D13873">
              <w:rPr>
                <w:noProof/>
                <w:lang w:eastAsia="en-US"/>
              </w:rPr>
              <w:t>$127,929,86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keepNext/>
              <w:rPr>
                <w:lang w:eastAsia="en-US"/>
              </w:rPr>
            </w:pPr>
            <w:r>
              <w:rPr>
                <w:lang w:eastAsia="en-US"/>
              </w:rPr>
              <w:fldChar w:fldCharType="begin"/>
            </w:r>
            <w:r>
              <w:rPr>
                <w:lang w:eastAsia="en-US"/>
              </w:rPr>
              <w:instrText xml:space="preserve"> =134174322.1 \# "$#,##0.00;($#,##0.00)" </w:instrText>
            </w:r>
            <w:r>
              <w:rPr>
                <w:lang w:eastAsia="en-US"/>
              </w:rPr>
              <w:fldChar w:fldCharType="separate"/>
            </w:r>
            <w:r w:rsidR="00D13873">
              <w:rPr>
                <w:noProof/>
                <w:lang w:eastAsia="en-US"/>
              </w:rPr>
              <w:t>$134,174,322.10</w:t>
            </w:r>
            <w:r>
              <w:rPr>
                <w:lang w:eastAsia="en-US"/>
              </w:rPr>
              <w:fldChar w:fldCharType="end"/>
            </w:r>
          </w:p>
        </w:tc>
      </w:tr>
    </w:tbl>
    <w:p w:rsidR="000C6DEA" w:rsidRDefault="000C6DEA">
      <w:pPr>
        <w:pStyle w:val="Caption"/>
      </w:pPr>
      <w:bookmarkStart w:id="650" w:name="_Ref528564517"/>
      <w:bookmarkStart w:id="651" w:name="_Toc5459611"/>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13</w:t>
      </w:r>
      <w:r w:rsidR="004A30C5">
        <w:rPr>
          <w:noProof/>
        </w:rPr>
        <w:fldChar w:fldCharType="end"/>
      </w:r>
      <w:bookmarkEnd w:id="650"/>
      <w:r>
        <w:t xml:space="preserve">. </w:t>
      </w:r>
      <w:r w:rsidRPr="00636159">
        <w:t>95% Confidence intervals for mean loss for selected counties (based on 59,000) year simulation.</w:t>
      </w:r>
      <w:bookmarkEnd w:id="651"/>
    </w:p>
    <w:p w:rsidR="000C6DEA" w:rsidRDefault="000C6DEA" w:rsidP="000C6DEA">
      <w:pPr>
        <w:pStyle w:val="Normal-centered"/>
      </w:pPr>
      <w:r>
        <w:t>LCL:</w:t>
      </w:r>
      <w:r>
        <w:tab/>
        <w:t>95% Lower Confidence Limit for the Average Loss</w:t>
      </w:r>
    </w:p>
    <w:p w:rsidR="000C6DEA" w:rsidRDefault="000C6DEA" w:rsidP="000C6DEA">
      <w:pPr>
        <w:pStyle w:val="Normal-centered"/>
      </w:pPr>
      <w:r>
        <w:t xml:space="preserve">UCL: </w:t>
      </w:r>
      <w:r>
        <w:tab/>
        <w:t>95% Upper Confidence Limit for the Average Loss</w:t>
      </w:r>
    </w:p>
    <w:p w:rsidR="000C6DEA" w:rsidRDefault="000C6DEA" w:rsidP="000C6DEA"/>
    <w:p w:rsidR="000C6DEA" w:rsidRPr="003C305F" w:rsidRDefault="000C6DEA" w:rsidP="008F7753">
      <w:pPr>
        <w:rPr>
          <w:lang w:val="de-DE" w:eastAsia="ja-JP"/>
        </w:rPr>
      </w:pPr>
      <w:r w:rsidRPr="003C305F">
        <w:t xml:space="preserve">As far as uncertainties for probable maximum loss, we use </w:t>
      </w:r>
      <w:r>
        <w:t>the</w:t>
      </w:r>
      <w:r w:rsidRPr="003C305F">
        <w:rPr>
          <w:lang w:val="de-DE" w:eastAsia="ja-JP"/>
        </w:rPr>
        <w:t xml:space="preserve"> well</w:t>
      </w:r>
      <w:r>
        <w:rPr>
          <w:lang w:val="de-DE" w:eastAsia="ja-JP"/>
        </w:rPr>
        <w:t>-known</w:t>
      </w:r>
      <w:r w:rsidRPr="003C305F">
        <w:rPr>
          <w:lang w:val="de-DE" w:eastAsia="ja-JP"/>
        </w:rPr>
        <w:t xml:space="preserve"> result from nonparametric statistics (see Section 3.2 of Practical Nonparametric Statistics by WJ Conover) that for any 1 ≤ j ≤ N, the probability that </w:t>
      </w:r>
    </w:p>
    <w:p w:rsidR="000C6DEA" w:rsidRPr="003C305F" w:rsidRDefault="000C6DEA" w:rsidP="008F7753">
      <w:r w:rsidRPr="003C305F">
        <w:rPr>
          <w:lang w:val="de-DE" w:eastAsia="ja-JP"/>
        </w:rPr>
        <w:t>P(PML</w:t>
      </w:r>
      <w:r w:rsidRPr="003C305F">
        <w:rPr>
          <w:vertAlign w:val="subscript"/>
          <w:lang w:val="de-DE" w:eastAsia="ja-JP"/>
        </w:rPr>
        <w:t>p</w:t>
      </w:r>
      <w:r w:rsidRPr="003C305F">
        <w:rPr>
          <w:lang w:eastAsia="ja-JP"/>
        </w:rPr>
        <w:t xml:space="preserve"> &lt; </w:t>
      </w:r>
      <w:r w:rsidRPr="003C305F">
        <w:rPr>
          <w:i/>
          <w:lang w:eastAsia="ja-JP"/>
        </w:rPr>
        <w:t>X</w:t>
      </w:r>
      <w:r w:rsidRPr="003C305F">
        <w:rPr>
          <w:i/>
          <w:vertAlign w:val="subscript"/>
          <w:lang w:eastAsia="ja-JP"/>
        </w:rPr>
        <w:t>(j)</w:t>
      </w:r>
      <w:r w:rsidRPr="003C305F">
        <w:rPr>
          <w:lang w:eastAsia="ja-JP"/>
        </w:rPr>
        <w:t xml:space="preserve">) = </w:t>
      </w:r>
      <w:r w:rsidR="00C3493D" w:rsidRPr="003C305F">
        <w:rPr>
          <w:rFonts w:ascii="Arial" w:hAnsi="Arial" w:cs="Arial"/>
          <w:noProof/>
          <w:position w:val="-28"/>
          <w:lang w:eastAsia="ja-JP"/>
        </w:rPr>
        <w:object w:dxaOrig="2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32.8pt;height:34.4pt;mso-width-percent:0;mso-height-percent:0;mso-width-percent:0;mso-height-percent:0" o:ole="">
            <v:imagedata r:id="rId129" o:title=""/>
          </v:shape>
          <o:OLEObject Type="Embed" ProgID="Equation.3" ShapeID="_x0000_i1044" DrawAspect="Content" ObjectID="_1616093533" r:id="rId130"/>
        </w:object>
      </w:r>
    </w:p>
    <w:p w:rsidR="000C6DEA" w:rsidRPr="003C305F" w:rsidRDefault="000C6DEA" w:rsidP="008F7753">
      <w:pPr>
        <w:rPr>
          <w:vanish/>
          <w:specVanish/>
        </w:rPr>
      </w:pPr>
    </w:p>
    <w:p w:rsidR="000C6DEA" w:rsidRPr="003C305F" w:rsidRDefault="000C6DEA" w:rsidP="008F7753">
      <w:pPr>
        <w:keepNext/>
        <w:jc w:val="center"/>
        <w:rPr>
          <w:noProof/>
          <w:color w:val="008000"/>
          <w:vertAlign w:val="subscript"/>
          <w:lang w:eastAsia="en-US"/>
        </w:rPr>
      </w:pPr>
      <w:r w:rsidRPr="003C305F">
        <w:rPr>
          <w:noProof/>
          <w:color w:val="008000"/>
          <w:vertAlign w:val="subscript"/>
          <w:lang w:eastAsia="en-US"/>
        </w:rPr>
        <w:t xml:space="preserve"> </w:t>
      </w:r>
    </w:p>
    <w:p w:rsidR="000C6DEA" w:rsidRPr="003C305F" w:rsidRDefault="000C6DEA" w:rsidP="008F7753">
      <w:pPr>
        <w:rPr>
          <w:lang w:val="de-DE" w:eastAsia="ja-JP"/>
        </w:rPr>
      </w:pPr>
      <w:r w:rsidRPr="003C305F">
        <w:rPr>
          <w:lang w:val="de-DE" w:eastAsia="ja-JP"/>
        </w:rPr>
        <w:t xml:space="preserve">Here PMLp refers to the probable maximum loss corresponding to the pth percentile (return period </w:t>
      </w:r>
      <m:oMath>
        <m:f>
          <m:fPr>
            <m:ctrlPr>
              <w:rPr>
                <w:rFonts w:ascii="Cambria Math" w:hAnsi="Cambria Math"/>
                <w:i/>
                <w:lang w:val="de-DE" w:eastAsia="ja-JP"/>
              </w:rPr>
            </m:ctrlPr>
          </m:fPr>
          <m:num>
            <m:r>
              <w:rPr>
                <w:rFonts w:ascii="Cambria Math" w:hAnsi="Cambria Math"/>
                <w:lang w:val="de-DE" w:eastAsia="ja-JP"/>
              </w:rPr>
              <m:t>1</m:t>
            </m:r>
          </m:num>
          <m:den>
            <m:r>
              <w:rPr>
                <w:rFonts w:ascii="Cambria Math" w:hAnsi="Cambria Math"/>
                <w:lang w:val="de-DE" w:eastAsia="ja-JP"/>
              </w:rPr>
              <m:t>1-p</m:t>
            </m:r>
          </m:den>
        </m:f>
        <m:r>
          <w:rPr>
            <w:rFonts w:ascii="Cambria Math" w:hAnsi="Cambria Math"/>
            <w:lang w:val="de-DE" w:eastAsia="ja-JP"/>
          </w:rPr>
          <m:t>)</m:t>
        </m:r>
      </m:oMath>
    </w:p>
    <w:p w:rsidR="000C6DEA" w:rsidRPr="003C305F" w:rsidRDefault="000C6DEA" w:rsidP="008F7753">
      <w:pPr>
        <w:rPr>
          <w:lang w:val="de-DE" w:eastAsia="ja-JP"/>
        </w:rPr>
      </w:pPr>
      <w:r w:rsidRPr="003C305F">
        <w:rPr>
          <w:lang w:val="de-DE" w:eastAsia="ja-JP"/>
        </w:rPr>
        <w:t xml:space="preserve">The above implies that for some r &lt; s ≤ N, </w:t>
      </w:r>
    </w:p>
    <w:p w:rsidR="00A24DF2" w:rsidRDefault="00A24DF2" w:rsidP="008F7753">
      <w:pPr>
        <w:rPr>
          <w:lang w:val="de-DE" w:eastAsia="ja-JP"/>
        </w:rPr>
        <w:sectPr w:rsidR="00A24DF2" w:rsidSect="00EC5B78">
          <w:footerReference w:type="default" r:id="rId131"/>
          <w:pgSz w:w="12240" w:h="15840" w:code="1"/>
          <w:pgMar w:top="1440" w:right="1440" w:bottom="1440" w:left="1440" w:header="720" w:footer="432" w:gutter="0"/>
          <w:cols w:space="720"/>
          <w:docGrid w:linePitch="360"/>
        </w:sectPr>
      </w:pPr>
    </w:p>
    <w:p w:rsidR="000C6DEA" w:rsidRPr="003C305F" w:rsidRDefault="00C3493D" w:rsidP="008F7753">
      <w:pPr>
        <w:rPr>
          <w:lang w:val="de-DE" w:eastAsia="ja-JP"/>
        </w:rPr>
      </w:pPr>
      <w:r w:rsidRPr="003C305F">
        <w:rPr>
          <w:noProof/>
          <w:lang w:eastAsia="ja-JP"/>
        </w:rPr>
        <w:object w:dxaOrig="4120" w:dyaOrig="2280">
          <v:shape id="_x0000_i1043" type="#_x0000_t75" alt="" style="width:206.4pt;height:115.25pt;mso-width-percent:0;mso-height-percent:0;mso-width-percent:0;mso-height-percent:0" o:ole="">
            <v:imagedata r:id="rId132" o:title=""/>
          </v:shape>
          <o:OLEObject Type="Embed" ProgID="Equation.DSMT4" ShapeID="_x0000_i1043" DrawAspect="Content" ObjectID="_1616093534" r:id="rId133"/>
        </w:object>
      </w:r>
    </w:p>
    <w:p w:rsidR="000C6DEA" w:rsidRPr="003C305F" w:rsidRDefault="000C6DEA" w:rsidP="008F7753">
      <w:pPr>
        <w:rPr>
          <w:lang w:val="de-DE" w:eastAsia="ja-JP"/>
        </w:rPr>
      </w:pPr>
      <w:r w:rsidRPr="003C305F">
        <w:rPr>
          <w:lang w:eastAsia="ja-JP"/>
        </w:rPr>
        <w:t>Hence to construct an exact (1-</w:t>
      </w:r>
      <w:r w:rsidR="0065461D" w:rsidRPr="0065461D">
        <w:rPr>
          <w:lang w:eastAsia="ja-JP"/>
        </w:rPr>
        <w:t xml:space="preserve"> </w:t>
      </w:r>
      <w:r w:rsidR="0065461D" w:rsidRPr="003C305F">
        <w:rPr>
          <w:lang w:eastAsia="ja-JP"/>
        </w:rPr>
        <w:t>α</w:t>
      </w:r>
      <w:r w:rsidRPr="003C305F">
        <w:rPr>
          <w:lang w:eastAsia="ja-JP"/>
        </w:rPr>
        <w:t>)100% confidence interval for PML</w:t>
      </w:r>
      <w:r w:rsidRPr="003C305F">
        <w:rPr>
          <w:vertAlign w:val="subscript"/>
          <w:lang w:eastAsia="ja-JP"/>
        </w:rPr>
        <w:t>p</w:t>
      </w:r>
      <w:r w:rsidRPr="003C305F">
        <w:rPr>
          <w:lang w:eastAsia="ja-JP"/>
        </w:rPr>
        <w:t xml:space="preserve">, we need to find r and s with r &lt;s (done through a numerical search) such that </w:t>
      </w:r>
    </w:p>
    <w:p w:rsidR="000C6DEA" w:rsidRPr="003C305F" w:rsidRDefault="000C6DEA" w:rsidP="008F7753">
      <w:pPr>
        <w:rPr>
          <w:lang w:eastAsia="ja-JP"/>
        </w:rPr>
      </w:pPr>
      <w:r w:rsidRPr="003C305F">
        <w:rPr>
          <w:lang w:eastAsia="ja-JP"/>
        </w:rPr>
        <w:tab/>
      </w:r>
      <w:r w:rsidR="00C3493D" w:rsidRPr="003C305F">
        <w:rPr>
          <w:noProof/>
          <w:position w:val="-28"/>
          <w:lang w:eastAsia="ja-JP"/>
        </w:rPr>
        <w:object w:dxaOrig="2640" w:dyaOrig="680">
          <v:shape id="_x0000_i1042" type="#_x0000_t75" alt="" style="width:132.8pt;height:34.4pt;mso-width-percent:0;mso-height-percent:0;mso-width-percent:0;mso-height-percent:0" o:ole="">
            <v:imagedata r:id="rId134" o:title=""/>
          </v:shape>
          <o:OLEObject Type="Embed" ProgID="Equation.3" ShapeID="_x0000_i1042" DrawAspect="Content" ObjectID="_1616093535" r:id="rId135"/>
        </w:object>
      </w:r>
      <w:r w:rsidRPr="003C305F">
        <w:rPr>
          <w:lang w:eastAsia="ja-JP"/>
        </w:rPr>
        <w:t xml:space="preserve">≈ 1- α. </w:t>
      </w:r>
      <w:r w:rsidRPr="003C305F">
        <w:rPr>
          <w:lang w:eastAsia="ja-JP"/>
        </w:rPr>
        <w:tab/>
      </w:r>
    </w:p>
    <w:p w:rsidR="000C6DEA" w:rsidRPr="003C305F" w:rsidRDefault="000C6DEA" w:rsidP="008F7753">
      <w:pPr>
        <w:rPr>
          <w:lang w:val="de-DE" w:eastAsia="ja-JP"/>
        </w:rPr>
      </w:pPr>
      <w:r w:rsidRPr="003C305F">
        <w:rPr>
          <w:lang w:eastAsia="ja-JP"/>
        </w:rPr>
        <w:t xml:space="preserve">If the solution from the computer search is not unique, the pair </w:t>
      </w:r>
      <w:r>
        <w:rPr>
          <w:lang w:eastAsia="ja-JP"/>
        </w:rPr>
        <w:t>of r and s that minimizes s-r will be</w:t>
      </w:r>
      <w:r w:rsidRPr="003C305F">
        <w:rPr>
          <w:lang w:eastAsia="ja-JP"/>
        </w:rPr>
        <w:t xml:space="preserve"> selected to give the narrowest interval.</w:t>
      </w:r>
    </w:p>
    <w:p w:rsidR="000C6DEA" w:rsidRPr="003C305F" w:rsidRDefault="000C6DEA" w:rsidP="008F7753">
      <w:pPr>
        <w:rPr>
          <w:lang w:val="de-DE" w:eastAsia="ja-JP"/>
        </w:rPr>
      </w:pPr>
    </w:p>
    <w:p w:rsidR="000C6DEA" w:rsidRPr="003C305F" w:rsidRDefault="000C6DEA" w:rsidP="008F7753">
      <w:pPr>
        <w:rPr>
          <w:lang w:eastAsia="ja-JP"/>
        </w:rPr>
      </w:pPr>
      <w:r w:rsidRPr="003C305F">
        <w:rPr>
          <w:lang w:eastAsia="ja-JP"/>
        </w:rPr>
        <w:t xml:space="preserve">However for large samples, </w:t>
      </w:r>
      <w:r>
        <w:rPr>
          <w:lang w:eastAsia="ja-JP"/>
        </w:rPr>
        <w:t xml:space="preserve">the </w:t>
      </w:r>
      <w:r w:rsidRPr="003C305F">
        <w:rPr>
          <w:lang w:eastAsia="ja-JP"/>
        </w:rPr>
        <w:t>approximate 95% confidence interval of PML</w:t>
      </w:r>
      <w:r w:rsidRPr="003C305F">
        <w:rPr>
          <w:vertAlign w:val="subscript"/>
          <w:lang w:eastAsia="ja-JP"/>
        </w:rPr>
        <w:t>p</w:t>
      </w:r>
      <w:r w:rsidRPr="003C305F">
        <w:rPr>
          <w:lang w:eastAsia="ja-JP"/>
        </w:rPr>
        <w:t xml:space="preserve"> is given by (X</w:t>
      </w:r>
      <w:r w:rsidRPr="003C305F">
        <w:rPr>
          <w:vertAlign w:val="subscript"/>
          <w:lang w:eastAsia="ja-JP"/>
        </w:rPr>
        <w:t>r</w:t>
      </w:r>
      <w:r w:rsidRPr="003C305F">
        <w:rPr>
          <w:lang w:eastAsia="ja-JP"/>
        </w:rPr>
        <w:t>, X</w:t>
      </w:r>
      <w:r w:rsidRPr="003C305F">
        <w:rPr>
          <w:vertAlign w:val="subscript"/>
          <w:lang w:eastAsia="ja-JP"/>
        </w:rPr>
        <w:t>s</w:t>
      </w:r>
      <w:r w:rsidRPr="003C305F">
        <w:rPr>
          <w:lang w:eastAsia="ja-JP"/>
        </w:rPr>
        <w:t xml:space="preserve">) </w:t>
      </w:r>
      <w:r>
        <w:rPr>
          <w:lang w:eastAsia="ja-JP"/>
        </w:rPr>
        <w:t xml:space="preserve">, </w:t>
      </w:r>
      <w:r w:rsidRPr="003C305F">
        <w:rPr>
          <w:lang w:eastAsia="ja-JP"/>
        </w:rPr>
        <w:t>using a binomial approximation. The large sample approximation assumes normality to obtain r and s as</w:t>
      </w:r>
    </w:p>
    <w:p w:rsidR="000C6DEA" w:rsidRPr="003C305F" w:rsidRDefault="00C3493D" w:rsidP="008F7753">
      <w:pPr>
        <w:jc w:val="center"/>
        <w:rPr>
          <w:lang w:eastAsia="ja-JP"/>
        </w:rPr>
      </w:pPr>
      <w:r w:rsidRPr="003C305F">
        <w:rPr>
          <w:noProof/>
          <w:position w:val="-36"/>
        </w:rPr>
        <w:object w:dxaOrig="2420" w:dyaOrig="840">
          <v:shape id="_x0000_i1041" type="#_x0000_t75" alt="" style="width:120.75pt;height:43.2pt;mso-width-percent:0;mso-height-percent:0;mso-width-percent:0;mso-height-percent:0" o:ole="">
            <v:imagedata r:id="rId136" o:title=""/>
          </v:shape>
          <o:OLEObject Type="Embed" ProgID="Equation.DSMT4" ShapeID="_x0000_i1041" DrawAspect="Content" ObjectID="_1616093536" r:id="rId137"/>
        </w:object>
      </w:r>
      <w:r w:rsidR="000C6DEA" w:rsidRPr="003C305F">
        <w:rPr>
          <w:position w:val="-36"/>
        </w:rPr>
        <w:t>.</w:t>
      </w:r>
    </w:p>
    <w:p w:rsidR="000C6DEA" w:rsidRPr="003C305F" w:rsidRDefault="000C6DEA" w:rsidP="008F7753">
      <w:pPr>
        <w:tabs>
          <w:tab w:val="left" w:pos="-1080"/>
          <w:tab w:val="left" w:pos="-720"/>
          <w:tab w:val="left" w:pos="0"/>
          <w:tab w:val="left" w:pos="720"/>
          <w:tab w:val="left" w:pos="1440"/>
          <w:tab w:val="left" w:pos="2880"/>
          <w:tab w:val="left" w:pos="8550"/>
          <w:tab w:val="left" w:pos="8640"/>
          <w:tab w:val="left" w:pos="9360"/>
        </w:tabs>
      </w:pPr>
    </w:p>
    <w:p w:rsidR="000C6DEA" w:rsidRDefault="000C6DEA" w:rsidP="008F7753">
      <w:pPr>
        <w:tabs>
          <w:tab w:val="left" w:pos="-1080"/>
          <w:tab w:val="left" w:pos="-720"/>
          <w:tab w:val="left" w:pos="0"/>
          <w:tab w:val="left" w:pos="720"/>
          <w:tab w:val="left" w:pos="1440"/>
          <w:tab w:val="left" w:pos="2880"/>
          <w:tab w:val="left" w:pos="8550"/>
          <w:tab w:val="left" w:pos="8640"/>
          <w:tab w:val="left" w:pos="9360"/>
        </w:tabs>
      </w:pPr>
      <w:r w:rsidRPr="003C305F">
        <w:t>Since for our modeled losses, we use 59,000 simulation years, we can easily use the binomial approximation and compute confidence intervals</w:t>
      </w:r>
      <w:r>
        <w:t xml:space="preserve"> for the</w:t>
      </w:r>
      <w:r w:rsidRPr="003C305F">
        <w:t xml:space="preserve"> Probable Maximum Loss. Applying the approximation to the PML values for the 2012 Cat Fund Exposure data in Form S-2A and for the 2017 Cat Fund Exposure data in Form S-2B, we obtain the corresponding confidence intervals for the PML values as shown in </w:t>
      </w:r>
      <w:r w:rsidR="006D5698">
        <w:rPr>
          <w:highlight w:val="yellow"/>
        </w:rPr>
        <w:fldChar w:fldCharType="begin"/>
      </w:r>
      <w:r w:rsidR="006D5698">
        <w:instrText xml:space="preserve"> REF _Ref528564727 \h </w:instrText>
      </w:r>
      <w:r w:rsidR="008F7753">
        <w:rPr>
          <w:highlight w:val="yellow"/>
        </w:rPr>
        <w:instrText xml:space="preserve"> \* MERGEFORMAT </w:instrText>
      </w:r>
      <w:r w:rsidR="006D5698">
        <w:rPr>
          <w:highlight w:val="yellow"/>
        </w:rPr>
      </w:r>
      <w:r w:rsidR="006D5698">
        <w:rPr>
          <w:highlight w:val="yellow"/>
        </w:rPr>
        <w:fldChar w:fldCharType="separate"/>
      </w:r>
      <w:r w:rsidR="005B48FF">
        <w:t xml:space="preserve">Table </w:t>
      </w:r>
      <w:r w:rsidR="005B48FF">
        <w:rPr>
          <w:noProof/>
        </w:rPr>
        <w:t>14</w:t>
      </w:r>
      <w:r w:rsidR="006D5698">
        <w:rPr>
          <w:highlight w:val="yellow"/>
        </w:rPr>
        <w:fldChar w:fldCharType="end"/>
      </w:r>
      <w:r w:rsidRPr="003C305F">
        <w:t xml:space="preserve"> for 2012 Cat Fund Exposure data</w:t>
      </w:r>
      <w:r w:rsidR="006D5698">
        <w:t xml:space="preserve"> </w:t>
      </w:r>
      <w:r w:rsidRPr="006D5698">
        <w:t>and</w:t>
      </w:r>
      <w:r w:rsidR="006D5698" w:rsidRPr="006D5698">
        <w:t xml:space="preserve"> </w:t>
      </w:r>
      <w:r w:rsidR="006D5698" w:rsidRPr="006D5698">
        <w:fldChar w:fldCharType="begin"/>
      </w:r>
      <w:r w:rsidR="006D5698" w:rsidRPr="006D5698">
        <w:instrText xml:space="preserve"> REF _Ref528564740 \h </w:instrText>
      </w:r>
      <w:r w:rsidR="006D5698">
        <w:instrText xml:space="preserve"> \* MERGEFORMAT </w:instrText>
      </w:r>
      <w:r w:rsidR="006D5698" w:rsidRPr="006D5698">
        <w:fldChar w:fldCharType="separate"/>
      </w:r>
      <w:r w:rsidR="005B48FF">
        <w:t xml:space="preserve">Table </w:t>
      </w:r>
      <w:r w:rsidR="005B48FF">
        <w:rPr>
          <w:noProof/>
        </w:rPr>
        <w:t>15</w:t>
      </w:r>
      <w:r w:rsidR="006D5698" w:rsidRPr="006D5698">
        <w:fldChar w:fldCharType="end"/>
      </w:r>
      <w:r w:rsidR="006D5698">
        <w:t xml:space="preserve"> </w:t>
      </w:r>
      <w:r w:rsidRPr="003C305F">
        <w:t>for 2017 Cat Fund Exposure data</w:t>
      </w:r>
      <w:r w:rsidR="004B4494">
        <w:t>,</w:t>
      </w:r>
      <w:r w:rsidRPr="003C305F">
        <w:t xml:space="preserve"> respectively.</w:t>
      </w:r>
    </w:p>
    <w:p w:rsidR="000C6DEA" w:rsidRDefault="000C6DEA" w:rsidP="006D5698">
      <w:pPr>
        <w:tabs>
          <w:tab w:val="left" w:pos="-1080"/>
          <w:tab w:val="left" w:pos="-720"/>
          <w:tab w:val="left" w:pos="0"/>
          <w:tab w:val="left" w:pos="720"/>
          <w:tab w:val="left" w:pos="1440"/>
          <w:tab w:val="left" w:pos="2880"/>
          <w:tab w:val="left" w:pos="8550"/>
          <w:tab w:val="left" w:pos="8640"/>
          <w:tab w:val="left" w:pos="9360"/>
        </w:tabs>
        <w:jc w:val="center"/>
      </w:pPr>
    </w:p>
    <w:tbl>
      <w:tblPr>
        <w:tblW w:w="9291" w:type="dxa"/>
        <w:jc w:val="center"/>
        <w:tblLook w:val="04A0" w:firstRow="1" w:lastRow="0" w:firstColumn="1" w:lastColumn="0" w:noHBand="0" w:noVBand="1"/>
      </w:tblPr>
      <w:tblGrid>
        <w:gridCol w:w="1389"/>
        <w:gridCol w:w="1833"/>
        <w:gridCol w:w="3008"/>
        <w:gridCol w:w="3061"/>
      </w:tblGrid>
      <w:tr w:rsidR="006D5698" w:rsidRPr="003C305F" w:rsidTr="006D5698">
        <w:trPr>
          <w:trHeight w:val="553"/>
          <w:tblHeader/>
          <w:jc w:val="center"/>
        </w:trPr>
        <w:tc>
          <w:tcPr>
            <w:tcW w:w="13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Return Period (Years)</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 xml:space="preserve"> Estimated Loss Level</w:t>
            </w:r>
          </w:p>
        </w:tc>
        <w:tc>
          <w:tcPr>
            <w:tcW w:w="3008"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Lower bound of Uncertainty Interval</w:t>
            </w:r>
          </w:p>
        </w:tc>
        <w:tc>
          <w:tcPr>
            <w:tcW w:w="3061"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Upper bound of Uncertainty Interval</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7,769,395,53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del w:id="654" w:author="Diana Machado" w:date="2019-02-20T04:30:00Z">
              <w:r w:rsidRPr="003C305F" w:rsidDel="001508D2">
                <w:rPr>
                  <w:lang w:eastAsia="en-US"/>
                </w:rPr>
                <w:delText>$1,769,085,366,543</w:delText>
              </w:r>
            </w:del>
            <w:ins w:id="655" w:author="Diana Machado" w:date="2019-02-20T04:30:00Z">
              <w:r w:rsidR="001508D2">
                <w:rPr>
                  <w:lang w:eastAsia="en-US"/>
                </w:rPr>
                <w:t xml:space="preserve"> -</w:t>
              </w:r>
            </w:ins>
          </w:p>
        </w:tc>
        <w:tc>
          <w:tcPr>
            <w:tcW w:w="3061"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304,925,07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6,998,536,370</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174,464,19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05,004,86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830,208,202</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3,498,809,11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017,490,24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061,102,31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6,703,755,9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5,148,627,32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9,619,660,615</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8,556,954,26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7,559,896,287</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573,900,837</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7,740,735,74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6,926,620,81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8,912,471,411</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9,349,058,321</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8,664,118,4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093,922,90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095,280,287</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6,610,122,14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573,632,64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603,479,33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281,722,05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947,127,393</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19,283,722</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5,982,100</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423,785,949</w:t>
            </w:r>
          </w:p>
        </w:tc>
      </w:tr>
    </w:tbl>
    <w:p w:rsidR="00A24DF2" w:rsidRDefault="006D5698">
      <w:pPr>
        <w:pStyle w:val="Caption"/>
        <w:rPr>
          <w:ins w:id="656" w:author="Diana Machado" w:date="2019-02-20T04:26:00Z"/>
        </w:rPr>
        <w:sectPr w:rsidR="00A24DF2" w:rsidSect="00EC5B78">
          <w:footerReference w:type="default" r:id="rId138"/>
          <w:pgSz w:w="12240" w:h="15840" w:code="1"/>
          <w:pgMar w:top="1440" w:right="1440" w:bottom="1440" w:left="1440" w:header="720" w:footer="432" w:gutter="0"/>
          <w:cols w:space="720"/>
          <w:docGrid w:linePitch="360"/>
        </w:sectPr>
      </w:pPr>
      <w:bookmarkStart w:id="662" w:name="_Ref528564727"/>
      <w:bookmarkStart w:id="663" w:name="_Toc5459612"/>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14</w:t>
      </w:r>
      <w:r w:rsidR="004A30C5">
        <w:rPr>
          <w:noProof/>
        </w:rPr>
        <w:fldChar w:fldCharType="end"/>
      </w:r>
      <w:bookmarkEnd w:id="662"/>
      <w:r>
        <w:t xml:space="preserve">. </w:t>
      </w:r>
      <w:r w:rsidRPr="000573E9">
        <w:t>Confidence Intervals for PML values for 2012 Cat Fund Exposure Data</w:t>
      </w:r>
      <w:bookmarkEnd w:id="663"/>
    </w:p>
    <w:p w:rsidR="006D5698" w:rsidRDefault="006D5698">
      <w:pPr>
        <w:pStyle w:val="Caption"/>
      </w:pPr>
    </w:p>
    <w:tbl>
      <w:tblPr>
        <w:tblW w:w="9280" w:type="dxa"/>
        <w:jc w:val="center"/>
        <w:tblLook w:val="04A0" w:firstRow="1" w:lastRow="0" w:firstColumn="1" w:lastColumn="0" w:noHBand="0" w:noVBand="1"/>
      </w:tblPr>
      <w:tblGrid>
        <w:gridCol w:w="1820"/>
        <w:gridCol w:w="2620"/>
        <w:gridCol w:w="2420"/>
        <w:gridCol w:w="2420"/>
      </w:tblGrid>
      <w:tr w:rsidR="006D5698" w:rsidRPr="003C305F" w:rsidTr="006D5698">
        <w:trPr>
          <w:trHeight w:val="580"/>
          <w:tblHeader/>
          <w:jc w:val="center"/>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Return Period (Years)</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 xml:space="preserve"> Estimated Loss Leve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Lower bound of Uncertainty Interva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Upper bound of Uncertainty Interval</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777,351,1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del w:id="664" w:author="Diana Machado" w:date="2019-02-20T04:32:00Z">
              <w:r w:rsidRPr="003C305F" w:rsidDel="004711CF">
                <w:rPr>
                  <w:lang w:eastAsia="en-US"/>
                </w:rPr>
                <w:delText>$1,867,598,996,254</w:delText>
              </w:r>
            </w:del>
            <w:ins w:id="665" w:author="Diana Machado" w:date="2019-02-20T04:32:00Z">
              <w:r w:rsidR="004711CF">
                <w:rPr>
                  <w:lang w:eastAsia="en-US"/>
                </w:rPr>
                <w:t xml:space="preserve"> -</w:t>
              </w:r>
            </w:ins>
          </w:p>
        </w:tc>
        <w:tc>
          <w:tcPr>
            <w:tcW w:w="2420"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667,194,64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060,771,45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511,230,37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845,404,73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1,491,919,82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6,669,749,764</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5,373,191,5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88,541,588</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0,811,85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61,970,56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830,941,56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1,689,275,98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167,512,8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3,295,880,571</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0,517,24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9,520,505,18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1,758,020,22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1,596,780,88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893,593,33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2,297,546,26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798,047,91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241,555,66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9,239,516,375</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763,087,1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434,729,83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9,128,763,920</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472,671,407</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85,598,63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769,334,842</w:t>
            </w:r>
          </w:p>
        </w:tc>
      </w:tr>
    </w:tbl>
    <w:p w:rsidR="000C6DEA" w:rsidRPr="008A4ED9" w:rsidRDefault="006D5698">
      <w:pPr>
        <w:pStyle w:val="Caption"/>
      </w:pPr>
      <w:bookmarkStart w:id="666" w:name="_Ref528564740"/>
      <w:bookmarkStart w:id="667" w:name="_Toc5459613"/>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15</w:t>
      </w:r>
      <w:r w:rsidR="004A30C5">
        <w:rPr>
          <w:noProof/>
        </w:rPr>
        <w:fldChar w:fldCharType="end"/>
      </w:r>
      <w:bookmarkEnd w:id="666"/>
      <w:r>
        <w:t xml:space="preserve">. </w:t>
      </w:r>
      <w:r w:rsidRPr="00EF4797">
        <w:t>Confidence Intervals for PML values for 2017 Cat Fund Exposure Data</w:t>
      </w:r>
      <w:bookmarkEnd w:id="667"/>
    </w:p>
    <w:p w:rsidR="00FC728A" w:rsidRDefault="00FC728A">
      <w:pPr>
        <w:pStyle w:val="Disclosure"/>
      </w:pPr>
      <w:r>
        <w:t>5. Justify any differences between the historical and modeled results using current scientific and statistical methods in the appropriate disciplines.</w:t>
      </w:r>
    </w:p>
    <w:p w:rsidR="00022A98" w:rsidRPr="00022A98" w:rsidRDefault="008A4ED9" w:rsidP="00022A98">
      <w:r w:rsidRPr="008A4ED9">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rsidR="00FC728A" w:rsidRDefault="00FC728A">
      <w:pPr>
        <w:pStyle w:val="Disclosure"/>
      </w:pPr>
      <w:r>
        <w:t>6. Provide graphical comparisons of modeled and historical data and goodness-of-fit tests. Examples to include are hurricane frequencies, tracks, intensities, and physical damage.</w:t>
      </w:r>
    </w:p>
    <w:p w:rsidR="00022A98" w:rsidRPr="00022A98" w:rsidRDefault="006707B3" w:rsidP="00022A98">
      <w:r w:rsidRPr="006707B3">
        <w:t xml:space="preserve">For hurricane frequencies as a function of intensity by region, see Form M-1 plots. The histogram in </w:t>
      </w:r>
      <w:r w:rsidR="00314382">
        <w:fldChar w:fldCharType="begin"/>
      </w:r>
      <w:r w:rsidR="00314382">
        <w:instrText xml:space="preserve"> REF _Ref528563048 \h </w:instrText>
      </w:r>
      <w:r w:rsidR="00314382">
        <w:fldChar w:fldCharType="separate"/>
      </w:r>
      <w:r w:rsidR="005B48FF">
        <w:t xml:space="preserve">Figure </w:t>
      </w:r>
      <w:r w:rsidR="005B48FF">
        <w:rPr>
          <w:noProof/>
        </w:rPr>
        <w:t>33</w:t>
      </w:r>
      <w:r w:rsidR="00314382">
        <w:fldChar w:fldCharType="end"/>
      </w:r>
      <w:r w:rsidR="00314382">
        <w:t xml:space="preserve"> </w:t>
      </w:r>
      <w:r w:rsidRPr="006707B3">
        <w:t>compares the modeled and historical annual landfall distribution by number of events per year. The agreement between the two distributions is quite close and the histogram shows a good fit. The chi-square goodness-of-fit test gives a p-value of approximately 0.512 as described in S-1.1. Plots and goodness-of-fit tests for the radius of maximum wind and the Holland pressure profile parameter are shown in Disclosure 1 of this standard. Plots and statistical comparisons of historical and modeled losses are shown in Standard S-5, Form S-4 and Form S-5.</w:t>
      </w:r>
    </w:p>
    <w:p w:rsidR="00FC728A" w:rsidRDefault="00FC728A">
      <w:pPr>
        <w:pStyle w:val="Disclosure"/>
      </w:pPr>
      <w:r>
        <w:t xml:space="preserve">7. Provide a completed Form S-1, Probability and Frequency of Florida Landfalling Hurricanes per Year. Provide a link to the location of the form </w:t>
      </w:r>
      <w:r w:rsidR="00E50184">
        <w:t>here.</w:t>
      </w:r>
    </w:p>
    <w:p w:rsidR="00A24DF2" w:rsidRDefault="008C5813" w:rsidP="00022A98">
      <w:pPr>
        <w:sectPr w:rsidR="00A24DF2" w:rsidSect="00EC5B78">
          <w:pgSz w:w="12240" w:h="15840" w:code="1"/>
          <w:pgMar w:top="1440" w:right="1440" w:bottom="1440" w:left="1440" w:header="720" w:footer="432" w:gutter="0"/>
          <w:cols w:space="720"/>
          <w:docGrid w:linePitch="360"/>
        </w:sectPr>
      </w:pPr>
      <w:r w:rsidRPr="008C5813">
        <w:t>Please see completed</w:t>
      </w:r>
      <w:r w:rsidR="00664398">
        <w:t xml:space="preserve"> </w:t>
      </w:r>
      <w:hyperlink w:anchor="FormS1" w:history="1">
        <w:r w:rsidR="00664398" w:rsidRPr="00664398">
          <w:rPr>
            <w:rStyle w:val="Hyperlink"/>
          </w:rPr>
          <w:t>Form S-1</w:t>
        </w:r>
      </w:hyperlink>
      <w:r w:rsidR="00664398">
        <w:t xml:space="preserve"> </w:t>
      </w:r>
      <w:r w:rsidRPr="008C5813">
        <w:t>at the end of this section.</w:t>
      </w:r>
    </w:p>
    <w:p w:rsidR="00FC728A" w:rsidRDefault="00FC728A">
      <w:pPr>
        <w:pStyle w:val="Disclosure"/>
      </w:pPr>
      <w:r>
        <w:lastRenderedPageBreak/>
        <w:t xml:space="preserve">8. Provide a completed Form S-2A, Examples of Hurricane Loss Exceedance Estimates (2012 FHCF Exposure Data). Provide a link to the location of the form </w:t>
      </w:r>
      <w:r w:rsidR="00E50184">
        <w:t>here.</w:t>
      </w:r>
    </w:p>
    <w:p w:rsidR="00022A98" w:rsidRPr="00022A98" w:rsidRDefault="008C5813" w:rsidP="00022A98">
      <w:r w:rsidRPr="008C5813">
        <w:t xml:space="preserve">Please see completed </w:t>
      </w:r>
      <w:hyperlink w:anchor="FormS2A" w:history="1">
        <w:r w:rsidRPr="005B38DD">
          <w:rPr>
            <w:rStyle w:val="Hyperlink"/>
          </w:rPr>
          <w:t>Form S-2A</w:t>
        </w:r>
      </w:hyperlink>
      <w:r w:rsidRPr="008C5813">
        <w:t xml:space="preserve"> at the end of this section.</w:t>
      </w:r>
    </w:p>
    <w:p w:rsidR="00012ABC" w:rsidRDefault="00FC728A">
      <w:pPr>
        <w:pStyle w:val="Disclosure"/>
      </w:pPr>
      <w:r>
        <w:t>9. Provide a completed Form S-2B, Examples of Hurricane Loss Exceedance Estimates (2017 FHCF Exposure Data). Provide a link to the location of the form here.</w:t>
      </w:r>
    </w:p>
    <w:p w:rsidR="00022A98" w:rsidRPr="00022A98" w:rsidRDefault="008C5813" w:rsidP="00022A98">
      <w:r w:rsidRPr="008C5813">
        <w:t xml:space="preserve">Please see completed </w:t>
      </w:r>
      <w:hyperlink w:anchor="FormS2B" w:history="1">
        <w:r w:rsidRPr="005B38DD">
          <w:rPr>
            <w:rStyle w:val="Hyperlink"/>
          </w:rPr>
          <w:t>Form S-2B</w:t>
        </w:r>
      </w:hyperlink>
      <w:r w:rsidRPr="008C5813">
        <w:t xml:space="preserve"> at the end of this section.</w:t>
      </w:r>
    </w:p>
    <w:p w:rsidR="00DA5226" w:rsidRDefault="00DA5226">
      <w:pPr>
        <w:rPr>
          <w:rFonts w:ascii="Arial" w:hAnsi="Arial"/>
          <w:b/>
          <w:i/>
        </w:rPr>
      </w:pPr>
      <w:r>
        <w:br w:type="page"/>
      </w:r>
    </w:p>
    <w:p w:rsidR="00246311" w:rsidRDefault="00ED6311" w:rsidP="0007529D">
      <w:pPr>
        <w:pStyle w:val="Heading2"/>
      </w:pPr>
      <w:bookmarkStart w:id="668" w:name="_Toc5457007"/>
      <w:r w:rsidRPr="00ED6311">
        <w:lastRenderedPageBreak/>
        <w:t>S-2 Sensitivity Analysis for Hurricane Model Output</w:t>
      </w:r>
      <w:bookmarkEnd w:id="668"/>
    </w:p>
    <w:p w:rsidR="00ED6311" w:rsidRDefault="00ED6311">
      <w:pPr>
        <w:pStyle w:val="Disclosure"/>
      </w:pPr>
      <w:r w:rsidRPr="00ED6311">
        <w:t>The modeling organization shall have assessed the sensitivity of temporal and spatial outputs with respect to the simultaneous variation of input variables using current</w:t>
      </w:r>
      <w:r>
        <w:t xml:space="preserve"> </w:t>
      </w:r>
      <w:r w:rsidRPr="00ED6311">
        <w:t>scientific and statistical methods in the appropriate disciplines and shall have taken appropriate action.</w:t>
      </w:r>
    </w:p>
    <w:p w:rsidR="00804FEB" w:rsidRDefault="00804FEB" w:rsidP="00804FEB">
      <w:r>
        <w:t>We have performed sensitivity analysis on the temporal and spatial outputs of the model using currently accepted scientific and statistical methods. We examined the effects of five input variables on the expected loss cost. The input variables were as follows:</w:t>
      </w:r>
    </w:p>
    <w:p w:rsidR="00804FEB" w:rsidRDefault="00804FEB" w:rsidP="00804FEB"/>
    <w:p w:rsidR="00804FEB" w:rsidRDefault="00804FEB" w:rsidP="00804FEB">
      <w:r w:rsidRPr="003804F5">
        <w:rPr>
          <w:i/>
        </w:rPr>
        <w:t>CP</w:t>
      </w:r>
      <w:r>
        <w:t xml:space="preserve"> = central pressure (in millibars)</w:t>
      </w:r>
    </w:p>
    <w:p w:rsidR="00804FEB" w:rsidRDefault="00804FEB" w:rsidP="00804FEB">
      <w:r w:rsidRPr="003804F5">
        <w:rPr>
          <w:i/>
        </w:rPr>
        <w:t>Rmax</w:t>
      </w:r>
      <w:r>
        <w:t xml:space="preserve"> = radius of maximum winds (in statute miles)</w:t>
      </w:r>
    </w:p>
    <w:p w:rsidR="00804FEB" w:rsidRDefault="00804FEB" w:rsidP="00804FEB">
      <w:r w:rsidRPr="003804F5">
        <w:rPr>
          <w:i/>
        </w:rPr>
        <w:t>VT</w:t>
      </w:r>
      <w:r>
        <w:t xml:space="preserve"> = translational velocity (forward speed in miles per hour)</w:t>
      </w:r>
    </w:p>
    <w:p w:rsidR="00804FEB" w:rsidRDefault="00804FEB" w:rsidP="00804FEB">
      <w:r w:rsidRPr="003804F5">
        <w:rPr>
          <w:i/>
        </w:rPr>
        <w:t>Holland B</w:t>
      </w:r>
      <w:r>
        <w:t xml:space="preserve"> = pressure profile parameter and </w:t>
      </w:r>
    </w:p>
    <w:p w:rsidR="00804FEB" w:rsidRDefault="00804FEB" w:rsidP="00804FEB">
      <w:r w:rsidRPr="003804F5">
        <w:rPr>
          <w:i/>
        </w:rPr>
        <w:t>FFP</w:t>
      </w:r>
      <w:r>
        <w:t xml:space="preserve"> = far field pressure</w:t>
      </w:r>
    </w:p>
    <w:p w:rsidR="00804FEB" w:rsidRDefault="00804FEB" w:rsidP="00804FEB"/>
    <w:p w:rsidR="006D5D7E" w:rsidRDefault="00804FEB" w:rsidP="006D5D7E">
      <w:r>
        <w:t>The effects of the above input variables on the expected loss cost were examined using the methods described by Iman et al. (2000a).</w:t>
      </w:r>
    </w:p>
    <w:p w:rsidR="006D5D7E" w:rsidRDefault="006D5D7E">
      <w:pPr>
        <w:pStyle w:val="Disclosure"/>
      </w:pPr>
      <w:r>
        <w:t>Disclosures</w:t>
      </w:r>
    </w:p>
    <w:p w:rsidR="006D5D7E" w:rsidRDefault="006D5D7E">
      <w:pPr>
        <w:pStyle w:val="Disclosure"/>
      </w:pPr>
      <w:r>
        <w:t>1. Identify the most sensitive aspect of the hurricane model and the basis for making this determination.</w:t>
      </w:r>
    </w:p>
    <w:p w:rsidR="006D5D7E" w:rsidRDefault="00B32E14" w:rsidP="006D5D7E">
      <w:r>
        <w:fldChar w:fldCharType="begin"/>
      </w:r>
      <w:r>
        <w:instrText xml:space="preserve"> REF _Ref528565174 \h </w:instrText>
      </w:r>
      <w:r>
        <w:fldChar w:fldCharType="separate"/>
      </w:r>
      <w:r w:rsidR="005B48FF">
        <w:t xml:space="preserve">Figure </w:t>
      </w:r>
      <w:r w:rsidR="005B48FF">
        <w:rPr>
          <w:noProof/>
        </w:rPr>
        <w:t>38</w:t>
      </w:r>
      <w:r>
        <w:fldChar w:fldCharType="end"/>
      </w:r>
      <w:r>
        <w:t xml:space="preserve"> </w:t>
      </w:r>
      <w:r w:rsidR="00A864A8" w:rsidRPr="00A864A8">
        <w:t xml:space="preserve">provides the graph of the standardized regression coefficients of the expected loss cost as a function of the input variables for Category 1, 3 and 5 hurricanes. From the graph, we observe that the sensitivity of expected loss cost depends on the category of the hurricanes. For a Category 1 hurricane, expected loss cost is most sensitive to Holland B. For a Category 3 hurricane, expected loss cost is most sensitive to Holland Band, </w:t>
      </w:r>
      <w:r w:rsidR="00E63484" w:rsidRPr="00A864A8">
        <w:t>and finally</w:t>
      </w:r>
      <w:r w:rsidR="00A864A8" w:rsidRPr="00A864A8">
        <w:t xml:space="preserve"> for a Category 5 hurricane, expected loss cost is most sensitive to </w:t>
      </w:r>
      <w:r w:rsidR="00A864A8" w:rsidRPr="003804F5">
        <w:rPr>
          <w:i/>
        </w:rPr>
        <w:t>Rmax</w:t>
      </w:r>
      <w:r w:rsidR="00A864A8" w:rsidRPr="00A864A8">
        <w:t>.</w:t>
      </w:r>
    </w:p>
    <w:p w:rsidR="00A864A8" w:rsidRDefault="00A864A8" w:rsidP="006D5D7E"/>
    <w:p w:rsidR="00717392" w:rsidRDefault="00717392" w:rsidP="00717392">
      <w:pPr>
        <w:keepNext/>
        <w:jc w:val="center"/>
      </w:pPr>
      <w:r>
        <w:rPr>
          <w:noProof/>
        </w:rPr>
        <w:lastRenderedPageBreak/>
        <w:drawing>
          <wp:inline distT="0" distB="0" distL="0" distR="0" wp14:anchorId="6AD6C56B" wp14:editId="3034A5F6">
            <wp:extent cx="5486400" cy="5486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486400" cy="5486400"/>
                    </a:xfrm>
                    <a:prstGeom prst="rect">
                      <a:avLst/>
                    </a:prstGeom>
                  </pic:spPr>
                </pic:pic>
              </a:graphicData>
            </a:graphic>
          </wp:inline>
        </w:drawing>
      </w:r>
    </w:p>
    <w:p w:rsidR="00717392" w:rsidRPr="006D5D7E" w:rsidRDefault="00717392">
      <w:pPr>
        <w:pStyle w:val="Caption"/>
      </w:pPr>
      <w:bookmarkStart w:id="669" w:name="_Ref528565174"/>
      <w:bookmarkStart w:id="670" w:name="_Toc545806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8</w:t>
      </w:r>
      <w:r w:rsidR="004A30C5">
        <w:rPr>
          <w:noProof/>
        </w:rPr>
        <w:fldChar w:fldCharType="end"/>
      </w:r>
      <w:bookmarkEnd w:id="669"/>
      <w:r>
        <w:t xml:space="preserve">. </w:t>
      </w:r>
      <w:r w:rsidRPr="001F39BA">
        <w:t>SRCs for Expected Loss Cost for all Input Variables for all Hurricane Categories.</w:t>
      </w:r>
      <w:bookmarkEnd w:id="670"/>
    </w:p>
    <w:p w:rsidR="006D5D7E" w:rsidRDefault="006D5D7E">
      <w:pPr>
        <w:pStyle w:val="Disclosure"/>
      </w:pPr>
      <w:r>
        <w:t>2. Identify other input variables that impact the magnitude of the output when the input variables are varied simultaneously. Describe the degree to which these sensitivities affect output results and illustrate with an example.</w:t>
      </w:r>
    </w:p>
    <w:p w:rsidR="006D5D7E" w:rsidRPr="006D5D7E" w:rsidRDefault="0057737A" w:rsidP="006D5D7E">
      <w:r w:rsidRPr="0057737A">
        <w:t xml:space="preserve">As mentioned in disclosure 1; the input variables that impact the magnitude of the output when varied simultaneously depend on the category of the hurricanes. For a Category 1 hurricane,  FFP and CP are the other two variables (in addition to Holland B) which have an impact on loss costs.  For a Category 3 hurricane, expected loss cost the other variables are FFP and </w:t>
      </w:r>
      <w:r w:rsidRPr="003804F5">
        <w:rPr>
          <w:i/>
        </w:rPr>
        <w:t>Rmax</w:t>
      </w:r>
      <w:r w:rsidRPr="0057737A">
        <w:t xml:space="preserve"> and finally for a Category 5 hurricane, these are Holland B, CP and FFP. The expected loss cost is least sensitive to </w:t>
      </w:r>
      <w:r w:rsidR="003804F5" w:rsidRPr="003804F5">
        <w:rPr>
          <w:i/>
        </w:rPr>
        <w:t>Rmax</w:t>
      </w:r>
      <w:r w:rsidR="003804F5" w:rsidRPr="0057737A">
        <w:t xml:space="preserve"> </w:t>
      </w:r>
      <w:r w:rsidRPr="0057737A">
        <w:t>for Category 1, while the expected loss cost is least sensitive to VT for Categories 3 and 5.</w:t>
      </w:r>
    </w:p>
    <w:p w:rsidR="008A7655" w:rsidRDefault="008A7655">
      <w:pPr>
        <w:jc w:val="left"/>
        <w:rPr>
          <w:rFonts w:ascii="Arial" w:hAnsi="Arial"/>
          <w:b/>
          <w:i/>
        </w:rPr>
      </w:pPr>
      <w:r>
        <w:br w:type="page"/>
      </w:r>
    </w:p>
    <w:p w:rsidR="006D5D7E" w:rsidRDefault="006D5D7E">
      <w:pPr>
        <w:pStyle w:val="Disclosure"/>
      </w:pPr>
      <w:r>
        <w:lastRenderedPageBreak/>
        <w:t>3. Describe how other aspects of the hurricane model may have a significant impact on the sensitivities in output results and the basis for making this determination.</w:t>
      </w:r>
    </w:p>
    <w:p w:rsidR="006D5D7E" w:rsidRPr="006D5D7E" w:rsidRDefault="006A5729" w:rsidP="006D5D7E">
      <w:r w:rsidRPr="006A5729">
        <w:t>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  Model wind speeds (and therefore, output results) are very sensitive to surface roughness, which in turn depend on land use/land cover determined from satellite remote sensing.  The assignment of roughness to mean land use / land cover classifications as well as the upstream filtering or weighting factor was applied to integrate the upstream roughness elements within a 45 degree sector to windward of the corresponding ZIP Code.</w:t>
      </w:r>
    </w:p>
    <w:p w:rsidR="006D5D7E" w:rsidRDefault="006D5D7E">
      <w:pPr>
        <w:pStyle w:val="Disclosure"/>
      </w:pPr>
      <w:r>
        <w:t>4. Describe and justify action or inaction as a result of the sensitivity analyses performed.</w:t>
      </w:r>
    </w:p>
    <w:p w:rsidR="006D5D7E" w:rsidRPr="006D5D7E" w:rsidRDefault="0041760C" w:rsidP="006D5D7E">
      <w:r w:rsidRPr="0041760C">
        <w:t>No actions were taken in light of the aforementioned sensitivity experiments.</w:t>
      </w:r>
    </w:p>
    <w:p w:rsidR="006D5D7E" w:rsidRDefault="006D5D7E">
      <w:pPr>
        <w:pStyle w:val="Disclosure"/>
      </w:pPr>
      <w:r>
        <w:t>5. Provide a completed Form S-6, Hypothetical Events for Sensitivity and Uncertainty Analysis. (Requirement for hurricane models submitted by modeling organizations which have not previously provided the Commission with this analysis. For hurricane models previously-found acceptable, the Commission will determine, at the meeting to review modeling organization submissions, if an existing modeling organization will be required to provide Form S-6, Hypothetical Events for Sensitivity and Uncertainty Analysis, prior to the Professional Team on-site review). If applicable, provide a link to the location of the form here.</w:t>
      </w:r>
    </w:p>
    <w:p w:rsidR="006D5D7E" w:rsidRPr="006D5D7E" w:rsidRDefault="0007794D" w:rsidP="006D5D7E">
      <w:r w:rsidRPr="0007794D">
        <w:t xml:space="preserve">Please see the completed </w:t>
      </w:r>
      <w:hyperlink w:anchor="FormS6" w:history="1">
        <w:r w:rsidRPr="005B38DD">
          <w:rPr>
            <w:rStyle w:val="Hyperlink"/>
          </w:rPr>
          <w:t>Form S-6</w:t>
        </w:r>
      </w:hyperlink>
      <w:r w:rsidRPr="0007794D">
        <w:t xml:space="preserve"> at the end of this section.</w:t>
      </w:r>
    </w:p>
    <w:p w:rsidR="00012ABC" w:rsidRPr="00246311" w:rsidRDefault="00012ABC" w:rsidP="00246311"/>
    <w:p w:rsidR="005B1C03" w:rsidRDefault="005B1C03">
      <w:r>
        <w:br w:type="page"/>
      </w:r>
    </w:p>
    <w:p w:rsidR="007F4EBA" w:rsidRDefault="001458AA" w:rsidP="0007529D">
      <w:pPr>
        <w:pStyle w:val="Heading2"/>
      </w:pPr>
      <w:bookmarkStart w:id="671" w:name="_Toc5457008"/>
      <w:r w:rsidRPr="001458AA">
        <w:lastRenderedPageBreak/>
        <w:t>S-3 Uncertainty Analysis for Hurricane Model Output</w:t>
      </w:r>
      <w:bookmarkEnd w:id="671"/>
    </w:p>
    <w:p w:rsidR="001458AA" w:rsidRDefault="001458AA">
      <w:pPr>
        <w:pStyle w:val="Disclosure"/>
      </w:pPr>
      <w:r w:rsidRPr="001458AA">
        <w:t>The modeling organization shall have performed an uncertainty analysis on the temporal and spatial outputs of the hurricane model using current</w:t>
      </w:r>
      <w:r>
        <w:t xml:space="preserve"> </w:t>
      </w:r>
      <w:r w:rsidRPr="001458AA">
        <w:t>scientific and statistical methods in the appropriate disciplines and shall have taken appropriate action. The analysis shall identify and quantify the extent that input variables impact the uncertainty in hurricane model output as the input variables are simultaneously varied.</w:t>
      </w:r>
    </w:p>
    <w:p w:rsidR="00D04E19" w:rsidRDefault="00D04E19" w:rsidP="00D04E19">
      <w:r>
        <w:t>We have performed uncertainty analysis on the temporal and spatial outputs of the model using currently accepted scientific and statistical methods. We examined the effects of five input variables on the expected loss cost. The input variables were as follows:</w:t>
      </w:r>
    </w:p>
    <w:p w:rsidR="00D04E19" w:rsidRDefault="00D04E19" w:rsidP="00D04E19"/>
    <w:p w:rsidR="00D04E19" w:rsidRDefault="00D04E19" w:rsidP="00D04E19">
      <w:r w:rsidRPr="003804F5">
        <w:rPr>
          <w:i/>
        </w:rPr>
        <w:t>CP</w:t>
      </w:r>
      <w:r>
        <w:t xml:space="preserve"> = central pressure (in millibars)</w:t>
      </w:r>
    </w:p>
    <w:p w:rsidR="00D04E19" w:rsidRDefault="003804F5" w:rsidP="00D04E19">
      <w:r w:rsidRPr="003804F5">
        <w:rPr>
          <w:i/>
        </w:rPr>
        <w:t>Rmax</w:t>
      </w:r>
      <w:r w:rsidRPr="0057737A">
        <w:t xml:space="preserve"> </w:t>
      </w:r>
      <w:r w:rsidR="00D04E19">
        <w:t>= radius of maximum winds (in statute miles)</w:t>
      </w:r>
    </w:p>
    <w:p w:rsidR="00D04E19" w:rsidRDefault="00D04E19" w:rsidP="00D04E19">
      <w:r w:rsidRPr="003804F5">
        <w:rPr>
          <w:i/>
        </w:rPr>
        <w:t>VT</w:t>
      </w:r>
      <w:r>
        <w:t xml:space="preserve"> = translational velocity (forward speed in miles per hour)</w:t>
      </w:r>
    </w:p>
    <w:p w:rsidR="00D04E19" w:rsidRDefault="00D04E19" w:rsidP="00D04E19">
      <w:r w:rsidRPr="003804F5">
        <w:rPr>
          <w:i/>
        </w:rPr>
        <w:t>Holland B</w:t>
      </w:r>
      <w:r>
        <w:t xml:space="preserve"> = pressure profile parameter and </w:t>
      </w:r>
    </w:p>
    <w:p w:rsidR="00D04E19" w:rsidRDefault="00D04E19" w:rsidP="00D04E19">
      <w:r w:rsidRPr="003804F5">
        <w:rPr>
          <w:i/>
        </w:rPr>
        <w:t>FFP</w:t>
      </w:r>
      <w:r>
        <w:t xml:space="preserve"> = far field pressure</w:t>
      </w:r>
    </w:p>
    <w:p w:rsidR="00D04E19" w:rsidRDefault="00D04E19" w:rsidP="00D04E19"/>
    <w:p w:rsidR="001458AA" w:rsidRDefault="00D04E19" w:rsidP="00D04E19">
      <w:r>
        <w:t>The effects of the above input variables on the expected loss cost were examined using the methods described by Iman et al. (2000b).</w:t>
      </w:r>
    </w:p>
    <w:p w:rsidR="00B77E4D" w:rsidRDefault="00B77E4D">
      <w:pPr>
        <w:pStyle w:val="Disclosure"/>
      </w:pPr>
      <w:r>
        <w:t>Disclosures</w:t>
      </w:r>
    </w:p>
    <w:p w:rsidR="00B77E4D" w:rsidRDefault="00B77E4D">
      <w:pPr>
        <w:pStyle w:val="Disclosure"/>
      </w:pPr>
      <w:r>
        <w:t>1. Identify the major contributors to the uncertainty in hurricane model outputs and the basis for making this determination. Provide a full discussion of the degree to which these uncertainties affect output results and illustrate with an example.</w:t>
      </w:r>
    </w:p>
    <w:p w:rsidR="00B77E4D" w:rsidRDefault="002550FE" w:rsidP="00B77E4D">
      <w:r>
        <w:fldChar w:fldCharType="begin"/>
      </w:r>
      <w:r>
        <w:instrText xml:space="preserve"> REF _Ref528565403 \h </w:instrText>
      </w:r>
      <w:r>
        <w:fldChar w:fldCharType="separate"/>
      </w:r>
      <w:r w:rsidR="005B48FF">
        <w:t xml:space="preserve">Figure </w:t>
      </w:r>
      <w:r w:rsidR="005B48FF">
        <w:rPr>
          <w:noProof/>
        </w:rPr>
        <w:t>39</w:t>
      </w:r>
      <w:r>
        <w:fldChar w:fldCharType="end"/>
      </w:r>
      <w:r>
        <w:t xml:space="preserve"> </w:t>
      </w:r>
      <w:r w:rsidR="00C60677" w:rsidRPr="00C60677">
        <w:t xml:space="preserve">gives the 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FFP and then CP. For a Category 3 hurricane, the major contributor to the uncertainty in loss costs is Holland B followed by </w:t>
      </w:r>
      <w:r w:rsidR="003804F5" w:rsidRPr="003804F5">
        <w:rPr>
          <w:i/>
        </w:rPr>
        <w:t>Rmax</w:t>
      </w:r>
      <w:r w:rsidR="003804F5" w:rsidRPr="0057737A">
        <w:t xml:space="preserve"> </w:t>
      </w:r>
      <w:r w:rsidR="00C60677" w:rsidRPr="00C60677">
        <w:t xml:space="preserve">and then FFP and finally for a Category 5 hurricane, the major contributor to the uncertainty of expected loss costs is </w:t>
      </w:r>
      <w:r w:rsidR="003804F5" w:rsidRPr="003804F5">
        <w:rPr>
          <w:i/>
        </w:rPr>
        <w:t>Rmax</w:t>
      </w:r>
      <w:r w:rsidR="003804F5" w:rsidRPr="0057737A">
        <w:t xml:space="preserve"> </w:t>
      </w:r>
      <w:r w:rsidR="00C60677" w:rsidRPr="00C60677">
        <w:t>followed by Holland B and then FFP and CP. The variable VT has negligible effect on the uncertainty in expected loss costs.</w:t>
      </w:r>
    </w:p>
    <w:p w:rsidR="00C60677" w:rsidRDefault="00C60677" w:rsidP="00B77E4D"/>
    <w:p w:rsidR="002550FE" w:rsidRDefault="002550FE" w:rsidP="002550FE">
      <w:pPr>
        <w:keepNext/>
        <w:jc w:val="center"/>
      </w:pPr>
      <w:r>
        <w:rPr>
          <w:noProof/>
        </w:rPr>
        <w:lastRenderedPageBreak/>
        <w:drawing>
          <wp:inline distT="0" distB="0" distL="0" distR="0" wp14:anchorId="07D2E290" wp14:editId="7E770C7E">
            <wp:extent cx="5486400" cy="54864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486400" cy="5486400"/>
                    </a:xfrm>
                    <a:prstGeom prst="rect">
                      <a:avLst/>
                    </a:prstGeom>
                  </pic:spPr>
                </pic:pic>
              </a:graphicData>
            </a:graphic>
          </wp:inline>
        </w:drawing>
      </w:r>
    </w:p>
    <w:p w:rsidR="00C60677" w:rsidRPr="00B77E4D" w:rsidRDefault="002550FE">
      <w:pPr>
        <w:pStyle w:val="Caption"/>
      </w:pPr>
      <w:bookmarkStart w:id="672" w:name="_Ref528565403"/>
      <w:bookmarkStart w:id="673" w:name="_Toc545806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39</w:t>
      </w:r>
      <w:r w:rsidR="004A30C5">
        <w:rPr>
          <w:noProof/>
        </w:rPr>
        <w:fldChar w:fldCharType="end"/>
      </w:r>
      <w:bookmarkEnd w:id="672"/>
      <w:r>
        <w:t xml:space="preserve">. </w:t>
      </w:r>
      <w:r w:rsidRPr="00E74FD4">
        <w:t>EPRs for Expected Loss Cost for all Input Variables for all Hurricane Categories.</w:t>
      </w:r>
      <w:bookmarkEnd w:id="673"/>
    </w:p>
    <w:p w:rsidR="00B77E4D" w:rsidRDefault="00B77E4D">
      <w:pPr>
        <w:pStyle w:val="Disclosure"/>
      </w:pPr>
      <w:r>
        <w:t>2. Describe how other aspects of the hurricane model may have a significant impact on the uncertainties in output results and the basis for making this determination.</w:t>
      </w:r>
    </w:p>
    <w:p w:rsidR="00A63323" w:rsidRDefault="00A63323" w:rsidP="00A63323">
      <w:r>
        <w:t xml:space="preserve">Limitations in the HURDAT record contribute to the uncertainty of modeled tracks and pressures. Surface pressure measurements are not always available in HURDAT and estimating surface pressures by pressure-wind relationships is also fraught with uncertainty since well-observed hurricanes can demonstrate a large variation in maximum wind speeds for a given minimum surface pressure. The HURDAT record prior to the advent of satellites in the mid-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Simpson 1-3 Category hurricanes may be rated too highly while the Category 4 and 5 storms are probably rated accurately. </w:t>
      </w:r>
    </w:p>
    <w:p w:rsidR="00A63323" w:rsidRDefault="00A63323" w:rsidP="00A63323"/>
    <w:p w:rsidR="00B77E4D" w:rsidRPr="00B77E4D" w:rsidRDefault="00A63323" w:rsidP="00A63323">
      <w:r>
        <w:t>Uncertainty in surface roughness has a significant impact on wind uncertainty which in turn leads to a significant impact on losses.</w:t>
      </w:r>
    </w:p>
    <w:p w:rsidR="00B77E4D" w:rsidRDefault="00B77E4D">
      <w:pPr>
        <w:pStyle w:val="Disclosure"/>
      </w:pPr>
      <w:r>
        <w:t>3. Describe and justify action or inaction as a result of the uncertainty analyses performed.</w:t>
      </w:r>
    </w:p>
    <w:p w:rsidR="00B77E4D" w:rsidRPr="00B77E4D" w:rsidRDefault="00D40A73" w:rsidP="00B77E4D">
      <w:r w:rsidRPr="00D40A73">
        <w:t>No actions were taken in light of the aforementioned uncertainty analysis.</w:t>
      </w:r>
    </w:p>
    <w:p w:rsidR="001458AA" w:rsidRDefault="00B77E4D">
      <w:pPr>
        <w:pStyle w:val="Disclosure"/>
      </w:pPr>
      <w:r>
        <w:t>4. Form S-6, Hypothetical Events for Sensitivity and Uncertainty Analysis, if disclosed under Standard S-2, Sensitivity Analysis for Hurricane Model Output, will be used in the verification of Standard S-3, Uncertainty Analysis for Hurricane Model Output.</w:t>
      </w:r>
    </w:p>
    <w:p w:rsidR="00B77E4D" w:rsidRDefault="002B5E29" w:rsidP="00B77E4D">
      <w:r w:rsidRPr="002B5E29">
        <w:t xml:space="preserve">Please see the completed </w:t>
      </w:r>
      <w:hyperlink w:anchor="FormS6" w:history="1">
        <w:r w:rsidRPr="005B38DD">
          <w:rPr>
            <w:rStyle w:val="Hyperlink"/>
          </w:rPr>
          <w:t>Form S-6</w:t>
        </w:r>
      </w:hyperlink>
      <w:r w:rsidRPr="002B5E29">
        <w:t xml:space="preserve"> at the end of this section.</w:t>
      </w:r>
    </w:p>
    <w:p w:rsidR="00EB13F6" w:rsidRDefault="00EB13F6">
      <w:r>
        <w:br w:type="page"/>
      </w:r>
    </w:p>
    <w:p w:rsidR="00B77E4D" w:rsidRDefault="00EB13F6" w:rsidP="0007529D">
      <w:pPr>
        <w:pStyle w:val="Heading2"/>
      </w:pPr>
      <w:bookmarkStart w:id="674" w:name="_Toc5457009"/>
      <w:r w:rsidRPr="00EB13F6">
        <w:lastRenderedPageBreak/>
        <w:t>S-4 County Level Aggregation</w:t>
      </w:r>
      <w:bookmarkEnd w:id="674"/>
    </w:p>
    <w:p w:rsidR="00EB13F6" w:rsidRDefault="00EB13F6">
      <w:pPr>
        <w:pStyle w:val="Disclosure"/>
      </w:pPr>
      <w:r w:rsidRPr="00EB13F6">
        <w:t>At the county level of aggregation, the contribution to the error in hurricane loss cost estimates attributable to the sampling process shall be negligible.</w:t>
      </w:r>
    </w:p>
    <w:p w:rsidR="00B03B1B" w:rsidRDefault="00B03B1B" w:rsidP="00EB13F6">
      <w:r w:rsidRPr="00B03B1B">
        <w:t>The error in the county level loss costs induced by the sampling process can be quantified by computing standard errors for the county level hurricane loss costs. These loss costs have been computed for all counties in the state of Florida using 59,000 years of simulation. The results indicate that the standard errors are less than 2.5% of the average loss cost estimates for all counties.</w:t>
      </w:r>
    </w:p>
    <w:p w:rsidR="003533B1" w:rsidRDefault="003533B1">
      <w:pPr>
        <w:pStyle w:val="Disclosure"/>
      </w:pPr>
      <w:r>
        <w:t>Disclosure</w:t>
      </w:r>
    </w:p>
    <w:p w:rsidR="00B03B1B" w:rsidRDefault="003533B1">
      <w:pPr>
        <w:pStyle w:val="Disclosure"/>
      </w:pPr>
      <w:r>
        <w:t>1. Describe the sampling plan used to obtain the average annual hurricane loss costs and hurricane output ranges. For a direct Monte Carlo simulation, indicate steps taken to determine sample size. For an importance sampling design or other sampling scheme, describe the underpinnings of the design and how it achieves the required performance.</w:t>
      </w:r>
    </w:p>
    <w:p w:rsidR="003533B1" w:rsidRPr="003C305F" w:rsidRDefault="003533B1" w:rsidP="003533B1">
      <w:r w:rsidRPr="003C305F">
        <w:t>The number of simulation years was determined through the following process:</w:t>
      </w:r>
    </w:p>
    <w:p w:rsidR="003533B1" w:rsidRPr="003C305F" w:rsidRDefault="003533B1" w:rsidP="003533B1"/>
    <w:p w:rsidR="003533B1" w:rsidRPr="003C305F" w:rsidRDefault="003533B1" w:rsidP="003533B1">
      <w:r w:rsidRPr="003C305F">
        <w:t>The average loss cost,</w:t>
      </w:r>
      <w:r w:rsidR="00C3493D" w:rsidRPr="003C305F">
        <w:rPr>
          <w:noProof/>
          <w:position w:val="-10"/>
        </w:rPr>
        <w:object w:dxaOrig="360" w:dyaOrig="360">
          <v:shape id="_x0000_i1040" type="#_x0000_t75" alt="" style="width:14.4pt;height:14.4pt;mso-width-percent:0;mso-height-percent:0;mso-width-percent:0;mso-height-percent:0" o:ole="">
            <v:imagedata r:id="rId141" o:title=""/>
          </v:shape>
          <o:OLEObject Type="Embed" ProgID="Equation.3" ShapeID="_x0000_i1040" DrawAspect="Content" ObjectID="_1616093537" r:id="rId142"/>
        </w:object>
      </w:r>
      <w:r w:rsidRPr="003C305F">
        <w:t xml:space="preserve">, and standard deviation </w:t>
      </w:r>
      <w:r w:rsidRPr="003C305F">
        <w:rPr>
          <w:i/>
        </w:rPr>
        <w:t>S</w:t>
      </w:r>
      <w:r w:rsidRPr="003C305F">
        <w:rPr>
          <w:i/>
          <w:vertAlign w:val="subscript"/>
        </w:rPr>
        <w:t>Y</w:t>
      </w:r>
      <w:r w:rsidRPr="003C305F">
        <w:t xml:space="preserve">, were determined for each county </w:t>
      </w:r>
      <w:r w:rsidRPr="003C305F">
        <w:rPr>
          <w:i/>
        </w:rPr>
        <w:t xml:space="preserve">Y </w:t>
      </w:r>
      <w:r w:rsidRPr="003C305F">
        <w:t xml:space="preserve">using an initial run of an 11,800 years of simulation. Then the maximum error of the estimate will be 2.5% of the estimated mean loss cost, if the number of simulation years for county </w:t>
      </w:r>
      <w:r w:rsidRPr="003C305F">
        <w:rPr>
          <w:i/>
        </w:rPr>
        <w:t>Y</w:t>
      </w:r>
      <w:r w:rsidRPr="003C305F">
        <w:t xml:space="preserve"> is:</w:t>
      </w:r>
    </w:p>
    <w:p w:rsidR="003533B1" w:rsidRPr="003C305F" w:rsidRDefault="003533B1" w:rsidP="003533B1"/>
    <w:p w:rsidR="003533B1" w:rsidRPr="003C305F" w:rsidRDefault="00C3493D" w:rsidP="003533B1">
      <w:pPr>
        <w:ind w:left="2880" w:firstLine="720"/>
      </w:pPr>
      <w:r w:rsidRPr="003C305F">
        <w:rPr>
          <w:noProof/>
          <w:position w:val="-32"/>
        </w:rPr>
        <w:object w:dxaOrig="1820" w:dyaOrig="800">
          <v:shape id="_x0000_i1039" type="#_x0000_t75" alt="" style="width:85.65pt;height:44pt;mso-width-percent:0;mso-height-percent:0;mso-width-percent:0;mso-height-percent:0" o:ole="" filled="t">
            <v:fill color2="black"/>
            <v:imagedata r:id="rId143" o:title=""/>
          </v:shape>
          <o:OLEObject Type="Embed" ProgID="Equation.3" ShapeID="_x0000_i1039" DrawAspect="Content" ObjectID="_1616093538" r:id="rId144"/>
        </w:object>
      </w:r>
      <w:r w:rsidR="003533B1" w:rsidRPr="003C305F">
        <w:t xml:space="preserve"> </w:t>
      </w:r>
    </w:p>
    <w:p w:rsidR="003533B1" w:rsidRPr="003C305F" w:rsidRDefault="003533B1" w:rsidP="003533B1">
      <w:r w:rsidRPr="003C305F">
        <w:rPr>
          <w:color w:val="000000"/>
        </w:rPr>
        <w:t xml:space="preserve">Based on the initial 11,800 year simulation runs, the minimum number of years required is </w:t>
      </w:r>
      <w:r w:rsidRPr="003C305F">
        <w:rPr>
          <w:color w:val="000000"/>
          <w:vertAlign w:val="subscript"/>
        </w:rPr>
        <w:t xml:space="preserve"> </w:t>
      </w:r>
      <w:r w:rsidRPr="003C305F">
        <w:rPr>
          <w:i/>
          <w:color w:val="000000"/>
        </w:rPr>
        <w:t>N</w:t>
      </w:r>
      <w:r w:rsidRPr="003C305F">
        <w:rPr>
          <w:i/>
          <w:color w:val="000000"/>
          <w:vertAlign w:val="subscript"/>
        </w:rPr>
        <w:t>Y</w:t>
      </w:r>
      <w:r w:rsidRPr="003C305F">
        <w:rPr>
          <w:color w:val="000000"/>
        </w:rPr>
        <w:t xml:space="preserve"> = 34,107</w:t>
      </w:r>
      <w:r w:rsidRPr="003C305F">
        <w:rPr>
          <w:rFonts w:ascii="Arial" w:hAnsi="Arial" w:cs="Arial"/>
          <w:sz w:val="20"/>
          <w:szCs w:val="20"/>
        </w:rPr>
        <w:t xml:space="preserve"> </w:t>
      </w:r>
      <w:r w:rsidRPr="003C305F">
        <w:rPr>
          <w:color w:val="000000"/>
        </w:rPr>
        <w:t>for Hamilton County, which had the highest number of years required of all the counties. Therefore, we have decided to use 59,000 (500x118) years of simulation for our final results. For the 59,000-year simulation run</w:t>
      </w:r>
      <w:r>
        <w:rPr>
          <w:color w:val="000000"/>
        </w:rPr>
        <w:t>s,</w:t>
      </w:r>
      <w:r w:rsidRPr="003C305F">
        <w:rPr>
          <w:color w:val="000000"/>
        </w:rPr>
        <w:t xml:space="preserve"> we found that the standard errors are less than 2.5% of the average loss costs for each county.</w:t>
      </w:r>
    </w:p>
    <w:p w:rsidR="003533B1" w:rsidRPr="003533B1" w:rsidRDefault="003533B1" w:rsidP="003533B1"/>
    <w:p w:rsidR="00EB13F6" w:rsidRDefault="00EB13F6" w:rsidP="00EB13F6"/>
    <w:p w:rsidR="00504C0E" w:rsidRDefault="00504C0E">
      <w:r>
        <w:br w:type="page"/>
      </w:r>
    </w:p>
    <w:p w:rsidR="00EB13F6" w:rsidRDefault="00504C0E" w:rsidP="0007529D">
      <w:pPr>
        <w:pStyle w:val="Heading2"/>
      </w:pPr>
      <w:bookmarkStart w:id="675" w:name="_Toc5457010"/>
      <w:r w:rsidRPr="00504C0E">
        <w:lastRenderedPageBreak/>
        <w:t>S-5 Replication of Known Hurricane Losses</w:t>
      </w:r>
      <w:bookmarkEnd w:id="675"/>
    </w:p>
    <w:p w:rsidR="00504C0E" w:rsidRDefault="00504C0E">
      <w:pPr>
        <w:pStyle w:val="Disclosure"/>
      </w:pPr>
      <w:r w:rsidRPr="00504C0E">
        <w:t>The hurricane model shall estimate incurred hurricane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hurricane loss experience may be used to replicate structure-only and contents-only hurricane losses. The replications shall be produced on an objective body of hurricane loss data by county or an appropriate level of geographic detail and shall include hurricane loss data from both 2004 and 2005.</w:t>
      </w:r>
    </w:p>
    <w:p w:rsidR="00504C0E" w:rsidRDefault="00297A04" w:rsidP="00504C0E">
      <w:r>
        <w:fldChar w:fldCharType="begin"/>
      </w:r>
      <w:r>
        <w:instrText xml:space="preserve"> REF _Ref528573868 \h </w:instrText>
      </w:r>
      <w:r>
        <w:fldChar w:fldCharType="separate"/>
      </w:r>
      <w:r w:rsidR="005B48FF">
        <w:t xml:space="preserve">Table </w:t>
      </w:r>
      <w:r w:rsidR="005B48FF">
        <w:rPr>
          <w:noProof/>
        </w:rPr>
        <w:t>16</w:t>
      </w:r>
      <w:r>
        <w:fldChar w:fldCharType="end"/>
      </w:r>
      <w:r>
        <w:t xml:space="preserve"> </w:t>
      </w:r>
      <w:r w:rsidR="00CC475E" w:rsidRPr="00CC475E">
        <w:t xml:space="preserve">compares the modeled and actual total losses by hurricane and company for personal residential coverage. Moreover, </w:t>
      </w:r>
      <w:r w:rsidR="00723B45" w:rsidRPr="00723B45">
        <w:fldChar w:fldCharType="begin"/>
      </w:r>
      <w:r w:rsidR="00723B45" w:rsidRPr="00723B45">
        <w:instrText xml:space="preserve"> REF _Ref528574094 \h </w:instrText>
      </w:r>
      <w:r w:rsidR="00723B45">
        <w:instrText xml:space="preserve"> \* MERGEFORMAT </w:instrText>
      </w:r>
      <w:r w:rsidR="00723B45" w:rsidRPr="00723B45">
        <w:fldChar w:fldCharType="separate"/>
      </w:r>
      <w:r w:rsidR="005B48FF">
        <w:t xml:space="preserve">Figure </w:t>
      </w:r>
      <w:r w:rsidR="005B48FF">
        <w:rPr>
          <w:noProof/>
        </w:rPr>
        <w:t>40</w:t>
      </w:r>
      <w:r w:rsidR="00723B45" w:rsidRPr="00723B45">
        <w:fldChar w:fldCharType="end"/>
      </w:r>
      <w:r w:rsidR="00723B45" w:rsidRPr="00723B45">
        <w:t xml:space="preserve"> </w:t>
      </w:r>
      <w:r w:rsidR="00CC475E" w:rsidRPr="00CC475E">
        <w:t>indicates reasonable agreement between the observed and modeled losses. This was also supported by the various statistical tests described below.</w:t>
      </w:r>
    </w:p>
    <w:p w:rsidR="0099275E" w:rsidRDefault="0099275E">
      <w:pPr>
        <w:pStyle w:val="Disclosure"/>
      </w:pPr>
      <w:r>
        <w:t>Disclosures</w:t>
      </w:r>
    </w:p>
    <w:p w:rsidR="0099275E" w:rsidRDefault="0099275E">
      <w:pPr>
        <w:pStyle w:val="Disclosure"/>
      </w:pPr>
      <w:r>
        <w:t>1. Describe the nature and results of the analyses performed to validate the hurricane loss projections generated for personal and commercial residential hurricane losses separately. Include analyses for the 2004 and 2005 hurricane seasons.</w:t>
      </w:r>
    </w:p>
    <w:p w:rsidR="0099275E" w:rsidRDefault="00CC475E" w:rsidP="0099275E">
      <w:r w:rsidRPr="00CC475E">
        <w:t>For model validation purposes, the actual and modeled losses for some selected companies and hurricanes are provided in</w:t>
      </w:r>
      <w:r w:rsidR="00297A04">
        <w:t xml:space="preserve"> </w:t>
      </w:r>
      <w:r w:rsidR="00297A04">
        <w:fldChar w:fldCharType="begin"/>
      </w:r>
      <w:r w:rsidR="00297A04">
        <w:instrText xml:space="preserve"> REF _Ref528573868 \h </w:instrText>
      </w:r>
      <w:r w:rsidR="00297A04">
        <w:fldChar w:fldCharType="separate"/>
      </w:r>
      <w:r w:rsidR="005B48FF">
        <w:t xml:space="preserve">Table </w:t>
      </w:r>
      <w:r w:rsidR="005B48FF">
        <w:rPr>
          <w:noProof/>
        </w:rPr>
        <w:t>16</w:t>
      </w:r>
      <w:r w:rsidR="00297A04">
        <w:fldChar w:fldCharType="end"/>
      </w:r>
      <w:r w:rsidRPr="00CC475E">
        <w:t>.</w:t>
      </w:r>
    </w:p>
    <w:p w:rsidR="00CC475E" w:rsidRDefault="00CC475E" w:rsidP="0099275E"/>
    <w:tbl>
      <w:tblPr>
        <w:tblStyle w:val="TableGrid"/>
        <w:tblW w:w="9445" w:type="dxa"/>
        <w:jc w:val="center"/>
        <w:tblLook w:val="04A0" w:firstRow="1" w:lastRow="0" w:firstColumn="1" w:lastColumn="0" w:noHBand="0" w:noVBand="1"/>
      </w:tblPr>
      <w:tblGrid>
        <w:gridCol w:w="1820"/>
        <w:gridCol w:w="1550"/>
        <w:gridCol w:w="1960"/>
        <w:gridCol w:w="1955"/>
        <w:gridCol w:w="2160"/>
      </w:tblGrid>
      <w:tr w:rsidR="00297A04" w:rsidRPr="003C305F" w:rsidTr="00297A04">
        <w:trPr>
          <w:trHeight w:val="350"/>
          <w:tblHeader/>
          <w:jc w:val="center"/>
        </w:trPr>
        <w:tc>
          <w:tcPr>
            <w:tcW w:w="1820" w:type="dxa"/>
            <w:noWrap/>
            <w:vAlign w:val="center"/>
            <w:hideMark/>
          </w:tcPr>
          <w:p w:rsidR="00297A04" w:rsidRPr="003C305F" w:rsidRDefault="00297A04" w:rsidP="00AD1571">
            <w:pPr>
              <w:pStyle w:val="Tableheader"/>
              <w:rPr>
                <w:lang w:eastAsia="ar-SA"/>
              </w:rPr>
            </w:pPr>
            <w:r w:rsidRPr="003C305F">
              <w:rPr>
                <w:lang w:eastAsia="ar-SA"/>
              </w:rPr>
              <w:t>Company Name</w:t>
            </w:r>
          </w:p>
        </w:tc>
        <w:tc>
          <w:tcPr>
            <w:tcW w:w="1550" w:type="dxa"/>
            <w:noWrap/>
            <w:vAlign w:val="center"/>
            <w:hideMark/>
          </w:tcPr>
          <w:p w:rsidR="00297A04" w:rsidRPr="003C305F" w:rsidRDefault="00297A04" w:rsidP="00AD1571">
            <w:pPr>
              <w:pStyle w:val="Tableheader"/>
              <w:rPr>
                <w:lang w:eastAsia="ar-SA"/>
              </w:rPr>
            </w:pPr>
            <w:r w:rsidRPr="003C305F">
              <w:rPr>
                <w:lang w:eastAsia="ar-SA"/>
              </w:rPr>
              <w:t>Event</w:t>
            </w:r>
          </w:p>
        </w:tc>
        <w:tc>
          <w:tcPr>
            <w:tcW w:w="1960" w:type="dxa"/>
            <w:noWrap/>
            <w:vAlign w:val="center"/>
            <w:hideMark/>
          </w:tcPr>
          <w:p w:rsidR="00297A04" w:rsidRPr="003C305F" w:rsidRDefault="00297A04" w:rsidP="00AD1571">
            <w:pPr>
              <w:pStyle w:val="Tableheader"/>
              <w:rPr>
                <w:lang w:eastAsia="ar-SA"/>
              </w:rPr>
            </w:pPr>
            <w:r w:rsidRPr="003C305F">
              <w:rPr>
                <w:lang w:eastAsia="ar-SA"/>
              </w:rPr>
              <w:t>Total Exposure</w:t>
            </w:r>
          </w:p>
        </w:tc>
        <w:tc>
          <w:tcPr>
            <w:tcW w:w="1955" w:type="dxa"/>
            <w:noWrap/>
            <w:vAlign w:val="center"/>
            <w:hideMark/>
          </w:tcPr>
          <w:p w:rsidR="00297A04" w:rsidRPr="003C305F" w:rsidRDefault="00297A04" w:rsidP="00AD1571">
            <w:pPr>
              <w:pStyle w:val="Tableheader"/>
              <w:rPr>
                <w:lang w:eastAsia="ar-SA"/>
              </w:rPr>
            </w:pPr>
            <w:r w:rsidRPr="003C305F">
              <w:rPr>
                <w:lang w:eastAsia="ar-SA"/>
              </w:rPr>
              <w:t>Total Actual Loss</w:t>
            </w:r>
          </w:p>
        </w:tc>
        <w:tc>
          <w:tcPr>
            <w:tcW w:w="2160" w:type="dxa"/>
            <w:noWrap/>
            <w:vAlign w:val="center"/>
            <w:hideMark/>
          </w:tcPr>
          <w:p w:rsidR="00297A04" w:rsidRPr="003C305F" w:rsidRDefault="00297A04" w:rsidP="00AD1571">
            <w:pPr>
              <w:pStyle w:val="Tableheader"/>
              <w:rPr>
                <w:lang w:eastAsia="ar-SA"/>
              </w:rPr>
            </w:pPr>
            <w:r w:rsidRPr="003C305F">
              <w:rPr>
                <w:lang w:eastAsia="ar-SA"/>
              </w:rPr>
              <w:t>Total Modeled Loss</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72,357,45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274,702,333.00</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8,179,821.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13,407,3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4,656,95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1,512,861.2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5,996,65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0,471,36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4,314,188.0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7,430,29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01,40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99,099.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484,786,9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4,863,31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7,684,436.1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766,524,71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310,80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392,849.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568,485,86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9,682,75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2,475,153.8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580,088,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6,120,22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1,860,824.8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36,128,03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528,66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45,462.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468,018,25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5,590,8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045,903.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77,700,5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3,889,0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07,062.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9,535,3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776,72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013,396.2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80,18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2,35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2,609.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6,894,4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007,4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96,31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98,971,2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3,313,5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126,067.7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39,401,63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377,16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40,427.9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7,858,2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245,0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03,863.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F</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86,793,89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316,6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23,743.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lastRenderedPageBreak/>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7,526,29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84,9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19,02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9,912,8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8,64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28,694.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5,143,3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97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5,697.0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7,025,1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20,43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96,840.6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4,602,09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535,4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410,383.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8,266,33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28,11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42,032.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5,429,1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229,37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774,605.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54,530,3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983,52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75,725.1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903,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0,01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4,366.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27,865,8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056,6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751,06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06,896,46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086,2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651,809.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702,4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799,40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38,363.3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J</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69,965,77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545,8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148,684.9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2,092,2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51,69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841,90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58,106,6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1,552,69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489,457.1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58,8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511,6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66,483.6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6,263,1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645,55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24,177.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908,1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09,8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28,840.5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8,182,3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489,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768,227.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735,39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90,2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98,610.4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7,104,72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12,83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3,225.2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7,072,81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35,02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81,833.6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04,861,10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99,4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515,698.2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72,770,72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48,9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652,669.6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98,109,59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3,787,37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6,015,706.6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762,557,5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0,416,2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7,821,509.4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460,363,84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112,25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8,162,42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541,58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6,61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8,717.4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018,207,1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740,76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8,764,38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5,100,76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15,9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90,495.4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86,978,97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59,55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92,736.5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5,676,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44,70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525,360.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36,506,38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59,3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22,450.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P</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34,049,25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066,79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352,494.7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Andrew</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391,564,01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84,373,0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8,821,822.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7,213,97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395,9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295,310.8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283,638,8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37,108,7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00,860,774.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27,804,5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951,8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750,821.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Erin</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93,215,4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519,11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718,545.6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2,335,77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67,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91,813.2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447,006,4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006,54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0,848,614.4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097,289,22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3,610,0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2,605,095.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663,257,4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29,347,0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31,098,284.2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R</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78,562,19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25,5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58,205.4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721,434,5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1,013,52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906,252.9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lastRenderedPageBreak/>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631,336,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4,272,6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5,052,388.4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85,932,5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207,52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602,464.36 </w:t>
            </w:r>
          </w:p>
        </w:tc>
      </w:tr>
      <w:tr w:rsidR="00297A04" w:rsidRPr="003C305F" w:rsidTr="009E2560">
        <w:trPr>
          <w:trHeight w:val="264"/>
          <w:jc w:val="center"/>
        </w:trPr>
        <w:tc>
          <w:tcPr>
            <w:tcW w:w="1820" w:type="dxa"/>
            <w:noWrap/>
            <w:vAlign w:val="bottom"/>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4,743,715.00 </w:t>
            </w:r>
          </w:p>
        </w:tc>
        <w:tc>
          <w:tcPr>
            <w:tcW w:w="1955"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1,893,725.00 </w:t>
            </w:r>
          </w:p>
        </w:tc>
        <w:tc>
          <w:tcPr>
            <w:tcW w:w="2160" w:type="dxa"/>
            <w:shd w:val="clear" w:color="auto" w:fill="auto"/>
            <w:noWrap/>
            <w:vAlign w:val="bottom"/>
          </w:tcPr>
          <w:p w:rsidR="00297A04" w:rsidRPr="003C305F" w:rsidRDefault="00297A04" w:rsidP="00297A04">
            <w:pPr>
              <w:pStyle w:val="Tablebody-centered"/>
              <w:keepNext/>
              <w:rPr>
                <w:rFonts w:ascii="Arial" w:hAnsi="Arial" w:cs="Arial"/>
                <w:sz w:val="16"/>
                <w:szCs w:val="16"/>
              </w:rPr>
            </w:pPr>
            <w:r w:rsidRPr="003C305F">
              <w:rPr>
                <w:rFonts w:ascii="Arial" w:hAnsi="Arial" w:cs="Arial"/>
                <w:sz w:val="16"/>
                <w:szCs w:val="16"/>
              </w:rPr>
              <w:t xml:space="preserve">$52,487,004.56 </w:t>
            </w:r>
          </w:p>
        </w:tc>
      </w:tr>
    </w:tbl>
    <w:p w:rsidR="00BA15CF" w:rsidRDefault="00297A04">
      <w:pPr>
        <w:pStyle w:val="Caption"/>
      </w:pPr>
      <w:bookmarkStart w:id="676" w:name="_Ref528573868"/>
      <w:bookmarkStart w:id="677" w:name="_Toc5459614"/>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16</w:t>
      </w:r>
      <w:r w:rsidR="004A30C5">
        <w:rPr>
          <w:noProof/>
        </w:rPr>
        <w:fldChar w:fldCharType="end"/>
      </w:r>
      <w:bookmarkEnd w:id="676"/>
      <w:r>
        <w:t xml:space="preserve">. </w:t>
      </w:r>
      <w:r w:rsidRPr="005D7E74">
        <w:t>Total Actual vs. Total Modeled Losses- Personal Residential</w:t>
      </w:r>
      <w:bookmarkEnd w:id="677"/>
    </w:p>
    <w:p w:rsidR="00723B45" w:rsidRDefault="00723B45" w:rsidP="00723B45">
      <w:r w:rsidRPr="005D2DCB">
        <w:fldChar w:fldCharType="begin"/>
      </w:r>
      <w:r w:rsidRPr="005D2DCB">
        <w:instrText xml:space="preserve"> REF _Ref528574094 \h </w:instrText>
      </w:r>
      <w:r w:rsidR="005D2DCB">
        <w:instrText xml:space="preserve"> \* MERGEFORMAT </w:instrText>
      </w:r>
      <w:r w:rsidRPr="005D2DCB">
        <w:fldChar w:fldCharType="separate"/>
      </w:r>
      <w:r w:rsidR="005B48FF">
        <w:t xml:space="preserve">Figure </w:t>
      </w:r>
      <w:r w:rsidR="005B48FF">
        <w:rPr>
          <w:noProof/>
        </w:rPr>
        <w:t>40</w:t>
      </w:r>
      <w:r w:rsidRPr="005D2DCB">
        <w:fldChar w:fldCharType="end"/>
      </w:r>
      <w:r w:rsidRPr="005D2DCB">
        <w:t xml:space="preserve"> provides</w:t>
      </w:r>
      <w:r w:rsidRPr="00723B45">
        <w:t xml:space="preserve"> a comparison of total actual losses vs. total modeled losses for different hurricanes. The comparison indicates a reasonable agreement between the actual and modeled losses. The correlation between actual and modeled losses is found to be 0.970, which shows a strong positive linear relationship between actual and modeled losses. We tested whether the difference in paired mean values equals zero using the paired t test (t = 1.386, df = 65, p-value = 0.171) and Wilcoxon signed rank test (Z = 0.910, p-value = 0.363). Based on these tests, we failed to reject the null hypothesis of equality of paired means and concluded that there is insufficient evidence to suggest a difference between actual and modeled losses. We also observed from </w:t>
      </w:r>
      <w:r w:rsidR="005D2DCB" w:rsidRPr="005D2DCB">
        <w:fldChar w:fldCharType="begin"/>
      </w:r>
      <w:r w:rsidR="005D2DCB" w:rsidRPr="005D2DCB">
        <w:instrText xml:space="preserve"> REF _Ref528573868 \h </w:instrText>
      </w:r>
      <w:r w:rsidR="005D2DCB">
        <w:instrText xml:space="preserve"> \* MERGEFORMAT </w:instrText>
      </w:r>
      <w:r w:rsidR="005D2DCB" w:rsidRPr="005D2DCB">
        <w:fldChar w:fldCharType="separate"/>
      </w:r>
      <w:r w:rsidR="005B48FF">
        <w:t xml:space="preserve">Table </w:t>
      </w:r>
      <w:r w:rsidR="005B48FF">
        <w:rPr>
          <w:noProof/>
        </w:rPr>
        <w:t>16</w:t>
      </w:r>
      <w:r w:rsidR="005D2DCB" w:rsidRPr="005D2DCB">
        <w:fldChar w:fldCharType="end"/>
      </w:r>
      <w:r w:rsidR="005D2DCB" w:rsidRPr="005D2DCB">
        <w:t xml:space="preserve"> </w:t>
      </w:r>
      <w:r w:rsidRPr="005D2DCB">
        <w:t>that about</w:t>
      </w:r>
      <w:r w:rsidRPr="00723B45">
        <w:t xml:space="preserve"> 51% of the actual losses are more than the corresponding modeled losses, and 49% of the modeled losses are more than the corresponding actual losses. This shows that our modeling process is not biased. Following Lin (1989), the bias correction factor (measure of accuracy) is obtained as 0.946, and the sample concordance correlation coefficient is found to be 0.918, which again shows a strong agreement between actual and modeled losses.</w:t>
      </w:r>
    </w:p>
    <w:p w:rsidR="00723B45" w:rsidRDefault="00723B45" w:rsidP="00723B45">
      <w:pPr>
        <w:keepNext/>
        <w:jc w:val="center"/>
      </w:pPr>
      <w:r w:rsidRPr="003C305F">
        <w:rPr>
          <w:noProof/>
          <w:lang w:eastAsia="en-US" w:bidi="bn-IN"/>
        </w:rPr>
        <w:drawing>
          <wp:inline distT="0" distB="0" distL="0" distR="0" wp14:anchorId="1F3084B2" wp14:editId="235F6141">
            <wp:extent cx="4105275" cy="409575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105275" cy="4095750"/>
                    </a:xfrm>
                    <a:prstGeom prst="rect">
                      <a:avLst/>
                    </a:prstGeom>
                  </pic:spPr>
                </pic:pic>
              </a:graphicData>
            </a:graphic>
          </wp:inline>
        </w:drawing>
      </w:r>
    </w:p>
    <w:p w:rsidR="00723B45" w:rsidRDefault="00723B45">
      <w:pPr>
        <w:pStyle w:val="Caption"/>
      </w:pPr>
      <w:bookmarkStart w:id="678" w:name="_Ref528574094"/>
      <w:bookmarkStart w:id="679" w:name="_Toc545806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0</w:t>
      </w:r>
      <w:r w:rsidR="004A30C5">
        <w:rPr>
          <w:noProof/>
        </w:rPr>
        <w:fldChar w:fldCharType="end"/>
      </w:r>
      <w:bookmarkEnd w:id="678"/>
      <w:r>
        <w:t xml:space="preserve">. </w:t>
      </w:r>
      <w:r w:rsidRPr="009C5A75">
        <w:t>Scatter plot between total actual losses vs. total modeled losses</w:t>
      </w:r>
      <w:r w:rsidR="003B567E">
        <w:t xml:space="preserve"> – Personal Residential</w:t>
      </w:r>
      <w:r w:rsidRPr="009C5A75">
        <w:t>.</w:t>
      </w:r>
      <w:bookmarkEnd w:id="679"/>
    </w:p>
    <w:p w:rsidR="003E44ED" w:rsidRDefault="00723B45" w:rsidP="00723B45">
      <w:pPr>
        <w:tabs>
          <w:tab w:val="left" w:pos="-1440"/>
        </w:tabs>
      </w:pPr>
      <w:r w:rsidRPr="003C305F">
        <w:t xml:space="preserve">Due to the lack of a sufficient body of claims data for commercial losses, extensive statistical tests were not conducted to validate the model losses. A tabular comparison of the modeled vs. actual </w:t>
      </w:r>
      <w:r w:rsidRPr="003C305F">
        <w:lastRenderedPageBreak/>
        <w:t xml:space="preserve">commercial insured loss costs is presented in </w:t>
      </w:r>
      <w:r w:rsidR="00EC798E">
        <w:fldChar w:fldCharType="begin"/>
      </w:r>
      <w:r w:rsidR="00EC798E">
        <w:instrText xml:space="preserve"> REF _Ref528574229 \h </w:instrText>
      </w:r>
      <w:r w:rsidR="00EC798E">
        <w:fldChar w:fldCharType="separate"/>
      </w:r>
      <w:r w:rsidR="005B48FF">
        <w:t xml:space="preserve">Table </w:t>
      </w:r>
      <w:r w:rsidR="005B48FF">
        <w:rPr>
          <w:noProof/>
        </w:rPr>
        <w:t>17</w:t>
      </w:r>
      <w:r w:rsidR="00EC798E">
        <w:fldChar w:fldCharType="end"/>
      </w:r>
      <w:r w:rsidRPr="003C305F">
        <w:t xml:space="preserve"> and </w:t>
      </w:r>
      <w:r w:rsidRPr="00EC798E">
        <w:t xml:space="preserve">in </w:t>
      </w:r>
      <w:r w:rsidR="00EC798E">
        <w:fldChar w:fldCharType="begin"/>
      </w:r>
      <w:r w:rsidR="00EC798E">
        <w:instrText xml:space="preserve"> REF _Ref528574323 \h </w:instrText>
      </w:r>
      <w:r w:rsidR="00EC798E">
        <w:fldChar w:fldCharType="separate"/>
      </w:r>
      <w:r w:rsidR="005B48FF">
        <w:t xml:space="preserve">Figure </w:t>
      </w:r>
      <w:r w:rsidR="005B48FF">
        <w:rPr>
          <w:noProof/>
        </w:rPr>
        <w:t>41</w:t>
      </w:r>
      <w:r w:rsidR="00EC798E">
        <w:fldChar w:fldCharType="end"/>
      </w:r>
      <w:r w:rsidR="00EC798E">
        <w:t xml:space="preserve"> </w:t>
      </w:r>
      <w:r w:rsidRPr="003C305F">
        <w:t>for illustration purposes only:</w:t>
      </w:r>
    </w:p>
    <w:p w:rsidR="00723B45" w:rsidRDefault="00723B45" w:rsidP="00723B45"/>
    <w:tbl>
      <w:tblPr>
        <w:tblStyle w:val="TableGrid"/>
        <w:tblW w:w="0" w:type="auto"/>
        <w:jc w:val="center"/>
        <w:tblLook w:val="04A0" w:firstRow="1" w:lastRow="0" w:firstColumn="1" w:lastColumn="0" w:noHBand="0" w:noVBand="1"/>
      </w:tblPr>
      <w:tblGrid>
        <w:gridCol w:w="1368"/>
        <w:gridCol w:w="1170"/>
        <w:gridCol w:w="2278"/>
        <w:gridCol w:w="2109"/>
        <w:gridCol w:w="2250"/>
      </w:tblGrid>
      <w:tr w:rsidR="00EC798E" w:rsidRPr="003C305F" w:rsidTr="00EC798E">
        <w:trPr>
          <w:trHeight w:val="264"/>
          <w:tblHeader/>
          <w:jc w:val="center"/>
        </w:trPr>
        <w:tc>
          <w:tcPr>
            <w:tcW w:w="1368" w:type="dxa"/>
            <w:noWrap/>
            <w:vAlign w:val="center"/>
            <w:hideMark/>
          </w:tcPr>
          <w:p w:rsidR="00EC798E" w:rsidRPr="003C305F" w:rsidRDefault="00EC798E" w:rsidP="00AD1571">
            <w:pPr>
              <w:pStyle w:val="Tableheader"/>
            </w:pPr>
            <w:r w:rsidRPr="003C305F">
              <w:t>Company</w:t>
            </w:r>
          </w:p>
          <w:p w:rsidR="00EC798E" w:rsidRPr="003C305F" w:rsidRDefault="00EC798E" w:rsidP="00AD1571">
            <w:pPr>
              <w:pStyle w:val="Tableheader"/>
            </w:pPr>
            <w:r w:rsidRPr="003C305F">
              <w:t>Name</w:t>
            </w:r>
          </w:p>
        </w:tc>
        <w:tc>
          <w:tcPr>
            <w:tcW w:w="1170" w:type="dxa"/>
            <w:noWrap/>
            <w:vAlign w:val="center"/>
            <w:hideMark/>
          </w:tcPr>
          <w:p w:rsidR="00EC798E" w:rsidRPr="003C305F" w:rsidRDefault="00EC798E" w:rsidP="00AD1571">
            <w:pPr>
              <w:pStyle w:val="Tableheader"/>
            </w:pPr>
            <w:r w:rsidRPr="003C305F">
              <w:t>Event</w:t>
            </w:r>
          </w:p>
        </w:tc>
        <w:tc>
          <w:tcPr>
            <w:tcW w:w="2278" w:type="dxa"/>
            <w:noWrap/>
            <w:vAlign w:val="center"/>
            <w:hideMark/>
          </w:tcPr>
          <w:p w:rsidR="00EC798E" w:rsidRPr="003C305F" w:rsidRDefault="00EC798E" w:rsidP="00AD1571">
            <w:pPr>
              <w:pStyle w:val="Tableheader"/>
            </w:pPr>
            <w:r w:rsidRPr="003C305F">
              <w:t>Total Exposure</w:t>
            </w:r>
          </w:p>
        </w:tc>
        <w:tc>
          <w:tcPr>
            <w:tcW w:w="2109" w:type="dxa"/>
            <w:noWrap/>
            <w:vAlign w:val="center"/>
            <w:hideMark/>
          </w:tcPr>
          <w:p w:rsidR="00EC798E" w:rsidRPr="003C305F" w:rsidRDefault="00EC798E" w:rsidP="00AD1571">
            <w:pPr>
              <w:pStyle w:val="Tableheader"/>
            </w:pPr>
            <w:r w:rsidRPr="003C305F">
              <w:t>Total Actual Loss</w:t>
            </w:r>
          </w:p>
        </w:tc>
        <w:tc>
          <w:tcPr>
            <w:tcW w:w="2250" w:type="dxa"/>
            <w:noWrap/>
            <w:vAlign w:val="center"/>
            <w:hideMark/>
          </w:tcPr>
          <w:p w:rsidR="00EC798E" w:rsidRPr="003C305F" w:rsidRDefault="00EC798E" w:rsidP="00AD1571">
            <w:pPr>
              <w:pStyle w:val="Tableheader"/>
            </w:pPr>
            <w:r w:rsidRPr="003C305F">
              <w:t>Total Modeled Loss</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Charley</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344,572,54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378,393.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9,968,683.2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866,082,78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34,826,25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71,527,381.11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89,785,87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1,846,69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46,334,65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sz w:val="22"/>
                <w:szCs w:val="22"/>
              </w:rPr>
              <w:t xml:space="preserve">$20,489,475,103.00 </w:t>
            </w:r>
          </w:p>
        </w:tc>
        <w:tc>
          <w:tcPr>
            <w:tcW w:w="2109" w:type="dxa"/>
            <w:noWrap/>
            <w:vAlign w:val="bottom"/>
            <w:hideMark/>
          </w:tcPr>
          <w:p w:rsidR="00EC798E" w:rsidRPr="003C305F" w:rsidRDefault="00EC798E" w:rsidP="00EC798E">
            <w:pPr>
              <w:pStyle w:val="Tablebody-centered"/>
              <w:rPr>
                <w:sz w:val="22"/>
                <w:szCs w:val="22"/>
              </w:rPr>
            </w:pPr>
            <w:r w:rsidRPr="003C305F">
              <w:rPr>
                <w:sz w:val="22"/>
                <w:szCs w:val="22"/>
              </w:rPr>
              <w:t xml:space="preserve">$318,671,056.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54,586,003.86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Frances</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63,784,392.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2,238,244.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3,690,616.6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021,385,625.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446,718.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5,895,341.78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24,012,300.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178,110.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8,239,11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423,163,26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62,492,371.00 </w:t>
            </w:r>
          </w:p>
        </w:tc>
        <w:tc>
          <w:tcPr>
            <w:tcW w:w="2250" w:type="dxa"/>
            <w:noWrap/>
            <w:vAlign w:val="bottom"/>
            <w:hideMark/>
          </w:tcPr>
          <w:p w:rsidR="00EC798E" w:rsidRPr="003C305F" w:rsidRDefault="00EC798E" w:rsidP="00EC798E">
            <w:pPr>
              <w:pStyle w:val="Tablebody-centered"/>
              <w:keepNext/>
              <w:rPr>
                <w:sz w:val="22"/>
                <w:szCs w:val="22"/>
              </w:rPr>
            </w:pPr>
            <w:r w:rsidRPr="003C305F">
              <w:rPr>
                <w:sz w:val="22"/>
                <w:szCs w:val="22"/>
              </w:rPr>
              <w:t xml:space="preserve">$26,841,374.38 </w:t>
            </w:r>
          </w:p>
        </w:tc>
      </w:tr>
    </w:tbl>
    <w:p w:rsidR="005D2DCB" w:rsidRDefault="00EC798E">
      <w:pPr>
        <w:pStyle w:val="Caption"/>
      </w:pPr>
      <w:bookmarkStart w:id="680" w:name="_Ref528574229"/>
      <w:bookmarkStart w:id="681" w:name="_Toc5459615"/>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17</w:t>
      </w:r>
      <w:r w:rsidR="004A30C5">
        <w:rPr>
          <w:noProof/>
        </w:rPr>
        <w:fldChar w:fldCharType="end"/>
      </w:r>
      <w:bookmarkEnd w:id="680"/>
      <w:r>
        <w:t xml:space="preserve">. </w:t>
      </w:r>
      <w:r w:rsidRPr="00783666">
        <w:t>Comparison of Total vs. Actual Losses - Commercial Residential</w:t>
      </w:r>
      <w:bookmarkEnd w:id="681"/>
    </w:p>
    <w:p w:rsidR="00EC798E" w:rsidRDefault="00EC798E" w:rsidP="00EC798E">
      <w:pPr>
        <w:keepNext/>
        <w:jc w:val="center"/>
      </w:pPr>
      <w:r w:rsidRPr="003C305F">
        <w:rPr>
          <w:b/>
          <w:noProof/>
          <w:color w:val="000000" w:themeColor="text1"/>
          <w:sz w:val="22"/>
          <w:szCs w:val="22"/>
          <w:lang w:eastAsia="en-US" w:bidi="bn-IN"/>
        </w:rPr>
        <w:drawing>
          <wp:inline distT="0" distB="0" distL="0" distR="0" wp14:anchorId="5A46814E" wp14:editId="5DDB824C">
            <wp:extent cx="4105275" cy="409575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105275" cy="4095750"/>
                    </a:xfrm>
                    <a:prstGeom prst="rect">
                      <a:avLst/>
                    </a:prstGeom>
                    <a:noFill/>
                    <a:ln>
                      <a:noFill/>
                    </a:ln>
                  </pic:spPr>
                </pic:pic>
              </a:graphicData>
            </a:graphic>
          </wp:inline>
        </w:drawing>
      </w:r>
    </w:p>
    <w:p w:rsidR="00EC798E" w:rsidRPr="00EC798E" w:rsidRDefault="00EC798E">
      <w:pPr>
        <w:pStyle w:val="Caption"/>
      </w:pPr>
      <w:bookmarkStart w:id="682" w:name="_Ref528574323"/>
      <w:bookmarkStart w:id="683" w:name="_Toc545807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1</w:t>
      </w:r>
      <w:r w:rsidR="004A30C5">
        <w:rPr>
          <w:noProof/>
        </w:rPr>
        <w:fldChar w:fldCharType="end"/>
      </w:r>
      <w:bookmarkEnd w:id="682"/>
      <w:r>
        <w:t xml:space="preserve">. </w:t>
      </w:r>
      <w:r w:rsidRPr="00111A86">
        <w:t>Scatter plot between total actual losses vs. total modeled losses</w:t>
      </w:r>
      <w:r w:rsidR="003B567E">
        <w:t xml:space="preserve"> – Commercial Residential</w:t>
      </w:r>
      <w:bookmarkEnd w:id="683"/>
    </w:p>
    <w:p w:rsidR="00504C0E" w:rsidRDefault="0099275E">
      <w:pPr>
        <w:pStyle w:val="Disclosure"/>
      </w:pPr>
      <w:r>
        <w:t>2. Provide a completed Form S-4, Validation Comparisons. Provide a link to the location of the form here.</w:t>
      </w:r>
    </w:p>
    <w:p w:rsidR="0099275E" w:rsidRDefault="00314806" w:rsidP="0099275E">
      <w:r w:rsidRPr="00314806">
        <w:t xml:space="preserve">Please see the completed </w:t>
      </w:r>
      <w:hyperlink w:anchor="FormS4" w:history="1">
        <w:r w:rsidRPr="005B38DD">
          <w:rPr>
            <w:rStyle w:val="Hyperlink"/>
          </w:rPr>
          <w:t>Form S-4</w:t>
        </w:r>
      </w:hyperlink>
      <w:r w:rsidRPr="00314806">
        <w:t xml:space="preserve"> at the end of this section.</w:t>
      </w:r>
    </w:p>
    <w:p w:rsidR="0038224C" w:rsidRDefault="0038224C">
      <w:pPr>
        <w:sectPr w:rsidR="0038224C" w:rsidSect="00EC5B78">
          <w:footerReference w:type="default" r:id="rId147"/>
          <w:pgSz w:w="12240" w:h="15840" w:code="1"/>
          <w:pgMar w:top="1440" w:right="1440" w:bottom="1440" w:left="1440" w:header="720" w:footer="432" w:gutter="0"/>
          <w:cols w:space="720"/>
          <w:docGrid w:linePitch="360"/>
        </w:sectPr>
      </w:pPr>
    </w:p>
    <w:p w:rsidR="000819AF" w:rsidRDefault="00FA2362" w:rsidP="0007529D">
      <w:pPr>
        <w:pStyle w:val="Heading2"/>
      </w:pPr>
      <w:bookmarkStart w:id="686" w:name="_Toc5457011"/>
      <w:r w:rsidRPr="00FA2362">
        <w:lastRenderedPageBreak/>
        <w:t>S-6 Comparison of Projected Hurricane Loss Costs</w:t>
      </w:r>
      <w:bookmarkEnd w:id="686"/>
    </w:p>
    <w:p w:rsidR="00FA2362" w:rsidRDefault="00FA2362">
      <w:pPr>
        <w:pStyle w:val="Disclosure"/>
      </w:pPr>
      <w:r w:rsidRPr="00FA2362">
        <w:t>The difference, due to uncertainty, between historical and modeled annual average statewide hurricane loss costs shall be reasonable, given the body of data, by established statistical expectations and norms.</w:t>
      </w:r>
    </w:p>
    <w:p w:rsidR="00FA2362" w:rsidRDefault="00F75B69" w:rsidP="00FA2362">
      <w:r w:rsidRPr="00F75B69">
        <w:t>The difference, due to uncertainty, between historical and modeled annual average statewide loss costs is reasonable as shown in the following description.</w:t>
      </w:r>
    </w:p>
    <w:p w:rsidR="000D3AF1" w:rsidRDefault="000D3AF1">
      <w:pPr>
        <w:pStyle w:val="Disclosure"/>
      </w:pPr>
      <w:r>
        <w:t>Disclosures</w:t>
      </w:r>
    </w:p>
    <w:p w:rsidR="000D3AF1" w:rsidRDefault="000D3AF1">
      <w:pPr>
        <w:pStyle w:val="Disclosure"/>
      </w:pPr>
      <w:r>
        <w:t>1. Describe the nature and results of the tests performed to validate the expected hurricane loss projections generated. If a set of simulated hurricanes or simulation trials was used to determine these hurricane loss projections, specify the convergence tests that were used and the results. Specify the number of hurricanes or trials that were used.</w:t>
      </w:r>
    </w:p>
    <w:p w:rsidR="000D3AF1" w:rsidRPr="000D3AF1" w:rsidRDefault="003E5A48" w:rsidP="000D3AF1">
      <w:r w:rsidRPr="003E5A48">
        <w:t>Loss costs are generated using a simulated number of hurricanes. The number of years used in the simulations was calculated as described in Standard S-4, and was found to be 59,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r>
        <w:t>.</w:t>
      </w:r>
    </w:p>
    <w:p w:rsidR="000D3AF1" w:rsidRDefault="000D3AF1">
      <w:pPr>
        <w:pStyle w:val="Disclosure"/>
      </w:pPr>
      <w:r>
        <w:t>2. Identify and justify differences, if any, in how the hurricane model produces hurricane loss costs for specific historical events versus hurricane loss costs for events in the stochastic hurricane set.</w:t>
      </w:r>
    </w:p>
    <w:p w:rsidR="000D3AF1" w:rsidRPr="000D3AF1" w:rsidRDefault="00A458E0" w:rsidP="000D3AF1">
      <w:r w:rsidRPr="00A458E0">
        <w:t>The historical and stochastic storm loss costs are treated the same.</w:t>
      </w:r>
    </w:p>
    <w:p w:rsidR="00FA2362" w:rsidRDefault="000D3AF1">
      <w:pPr>
        <w:pStyle w:val="Disclosure"/>
      </w:pPr>
      <w:r>
        <w:t>3. Provide a completed Form S-5, Average Annual Zero Deductible Statewide Hurricane Loss Costs – Historical versus Modeled. Provide a link to the location of the form here.</w:t>
      </w:r>
    </w:p>
    <w:p w:rsidR="000D3AF1" w:rsidRDefault="0069197A" w:rsidP="000D3AF1">
      <w:r w:rsidRPr="0069197A">
        <w:t xml:space="preserve">Please see the completed </w:t>
      </w:r>
      <w:hyperlink w:anchor="FormS5" w:history="1">
        <w:r w:rsidRPr="005B38DD">
          <w:rPr>
            <w:rStyle w:val="Hyperlink"/>
          </w:rPr>
          <w:t>Form S-5</w:t>
        </w:r>
      </w:hyperlink>
      <w:r w:rsidRPr="0069197A">
        <w:t xml:space="preserve"> at the end of this section.</w:t>
      </w:r>
    </w:p>
    <w:p w:rsidR="00D74F98" w:rsidRDefault="00D74F98">
      <w:r>
        <w:br w:type="page"/>
      </w:r>
    </w:p>
    <w:p w:rsidR="000C7C5A" w:rsidRDefault="000C7C5A" w:rsidP="0007529D">
      <w:pPr>
        <w:pStyle w:val="Heading2"/>
      </w:pPr>
      <w:bookmarkStart w:id="687" w:name="FormS1"/>
      <w:bookmarkStart w:id="688" w:name="_Toc5457012"/>
      <w:r w:rsidRPr="000C7C5A">
        <w:lastRenderedPageBreak/>
        <w:t>Form S-1</w:t>
      </w:r>
      <w:bookmarkEnd w:id="687"/>
      <w:r w:rsidRPr="000C7C5A">
        <w:t>: Probability and Frequency of Florida Landfalling Hurricanes per Year</w:t>
      </w:r>
      <w:bookmarkEnd w:id="688"/>
    </w:p>
    <w:p w:rsidR="009E2560" w:rsidRPr="009E2560" w:rsidRDefault="009E2560">
      <w:pPr>
        <w:pStyle w:val="Disclosure"/>
      </w:pPr>
      <w:r>
        <w:t>A. Complete the table below showing the probability and modeled frequency of landfalling Florida hurricanes per year. Modeled probability shall be rounded to four three decimal places. The historical probabilities and frequencies below have been derived from the Base Hurricane Storm Set for the 117 year period 1900-2016 (as given in Form A-2B, Base Hurricane Storm Set Statewide Hurricane Losses (2017 FHCF Exposure Data)). Exclusion of hurricanes that caused zero modeled Florida damage or additional Florida hurricane landfalls included in the modeling organization Base Hurricane Storm Set as identified in their response to Standard M-1, Base Hurricane Storm Set, should be used to adjust the historical probabilities and frequencies provided.</w:t>
      </w:r>
    </w:p>
    <w:p w:rsidR="009E2560" w:rsidRPr="009E2560" w:rsidRDefault="009E2560">
      <w:pPr>
        <w:pStyle w:val="Disclosure"/>
      </w:pPr>
      <w:r>
        <w:t>B. If the data are partitioned or modified, provide the historical probabilities and frequencies for the applicable partition (and its complement) or modification as well as the modeled probabilities and frequencies in additional copies of Form S-1, Probability and Frequency of Florida Landfalling Hurricanes per Year.</w:t>
      </w:r>
    </w:p>
    <w:p w:rsidR="009E2560" w:rsidRDefault="009E2560">
      <w:pPr>
        <w:pStyle w:val="Disclosure"/>
      </w:pPr>
      <w:r>
        <w:t>C. Include Form S-1, Probability and Frequency of Florida Landfalling Hurricanes per Year, in a submission appendix.</w:t>
      </w:r>
    </w:p>
    <w:p w:rsidR="0035334C" w:rsidRDefault="00E15040" w:rsidP="009E2560">
      <w:r>
        <w:t xml:space="preserve">See </w:t>
      </w:r>
      <w:hyperlink w:anchor="AppendixR" w:history="1">
        <w:r w:rsidRPr="00C906B7">
          <w:rPr>
            <w:rStyle w:val="Hyperlink"/>
          </w:rPr>
          <w:t xml:space="preserve">Appendix </w:t>
        </w:r>
        <w:r w:rsidR="004C500E" w:rsidRPr="00C906B7">
          <w:rPr>
            <w:rStyle w:val="Hyperlink"/>
          </w:rPr>
          <w:t>R</w:t>
        </w:r>
      </w:hyperlink>
      <w:r w:rsidRPr="00C906B7">
        <w:t>.</w:t>
      </w:r>
      <w:r>
        <w:t xml:space="preserve"> </w:t>
      </w:r>
      <w:r w:rsidRPr="00E15040">
        <w:t>Please note that this form is based on the 1900-2017 (118 years) Base Set.</w:t>
      </w:r>
    </w:p>
    <w:p w:rsidR="000C7C5A" w:rsidRDefault="000C7C5A" w:rsidP="009E2560">
      <w:r>
        <w:br w:type="page"/>
      </w:r>
    </w:p>
    <w:p w:rsidR="000C7C5A" w:rsidRDefault="000C7C5A" w:rsidP="0007529D">
      <w:pPr>
        <w:pStyle w:val="Heading2"/>
      </w:pPr>
      <w:bookmarkStart w:id="689" w:name="FormS2A"/>
      <w:bookmarkStart w:id="690" w:name="_Toc5457013"/>
      <w:r w:rsidRPr="000C7C5A">
        <w:lastRenderedPageBreak/>
        <w:t>Form S-2A</w:t>
      </w:r>
      <w:bookmarkEnd w:id="689"/>
      <w:r w:rsidRPr="000C7C5A">
        <w:t>: Examples of Hurricane Loss Exceedance Estimates (2012 FHCF Exposure Data)</w:t>
      </w:r>
      <w:bookmarkEnd w:id="690"/>
    </w:p>
    <w:p w:rsidR="00156728" w:rsidRPr="00156728" w:rsidRDefault="00156728">
      <w:pPr>
        <w:pStyle w:val="Disclosure"/>
      </w:pPr>
      <w:r w:rsidRPr="00156728">
        <w:t>A. Provide estimates of the annual aggregate combined personal and commercial insured hurricane losses for various probability levels using the notional risk dataset specified in Form A-1, Zero Deductible Personal Residential Hurricane Loss Costs by ZIP Code, and using the 2012 Florida Hurricane Catastrophe Fund personal and commercial residential zero deductible exposure data provided in the file named “hlpm2012c.exe.” Provide the total average annual hurricane loss for the hurricane loss exceedance distribution. If the modeling methodology does not allow the hurricane model to produce a viable answer for certain return periods, state so and why.</w:t>
      </w:r>
    </w:p>
    <w:p w:rsidR="00156728" w:rsidRDefault="00156728">
      <w:pPr>
        <w:pStyle w:val="Disclosure"/>
      </w:pPr>
      <w:r w:rsidRPr="00156728">
        <w:t>B. Include Form S-2A, Examples of Hurricane Loss Exceedance Estimates (2012 FHCF Exposure Data), in a submission appendix.</w:t>
      </w:r>
    </w:p>
    <w:p w:rsidR="00156728" w:rsidRPr="00156728" w:rsidRDefault="00156728" w:rsidP="00156728">
      <w:r>
        <w:t xml:space="preserve">See </w:t>
      </w:r>
      <w:hyperlink w:anchor="AppendixS" w:history="1">
        <w:r w:rsidRPr="00156728">
          <w:rPr>
            <w:rStyle w:val="Hyperlink"/>
          </w:rPr>
          <w:t>Appendix S</w:t>
        </w:r>
      </w:hyperlink>
      <w:r>
        <w:t>.</w:t>
      </w:r>
    </w:p>
    <w:p w:rsidR="000C7C5A" w:rsidRDefault="000C7C5A">
      <w:r>
        <w:br w:type="page"/>
      </w:r>
    </w:p>
    <w:p w:rsidR="000C7C5A" w:rsidRDefault="001702A6" w:rsidP="0007529D">
      <w:pPr>
        <w:pStyle w:val="Heading2"/>
      </w:pPr>
      <w:bookmarkStart w:id="691" w:name="FormS2B"/>
      <w:bookmarkStart w:id="692" w:name="_Toc5457014"/>
      <w:r w:rsidRPr="001702A6">
        <w:lastRenderedPageBreak/>
        <w:t>Form S-2B</w:t>
      </w:r>
      <w:bookmarkEnd w:id="691"/>
      <w:r w:rsidRPr="001702A6">
        <w:t>: Examples of Hurricane Loss Exceedance Estimates (2017 FHCF Exposure Data)</w:t>
      </w:r>
      <w:bookmarkEnd w:id="692"/>
    </w:p>
    <w:p w:rsidR="007F3889" w:rsidRDefault="007F3889">
      <w:pPr>
        <w:pStyle w:val="Disclosure"/>
      </w:pPr>
      <w:r>
        <w:t>A. Provide estimates of the annual aggregate combined personal and commercial insured hurricane losses for various probability levels using the notional risk dataset specified in Form A-1, Zero Deductible Personal Residential Hurricane Loss Costs by ZIP Code, and using the 2017 Florida Hurricane Catastrophe Fund personal and commercial residential zero deductible exposure data provided in the file named “hlpm2017c.exe.” Provide the total average annual hurricane loss for the hurricane loss exceedance distribution. If the modeling methodology does not allow the hurricane model to produce a viable answer for certain return periods, state so and why.</w:t>
      </w:r>
    </w:p>
    <w:p w:rsidR="007F3889" w:rsidRDefault="007F3889">
      <w:pPr>
        <w:pStyle w:val="Disclosure"/>
      </w:pPr>
      <w:r>
        <w:t>B. Include Form S-2B, Examples of Hurricane Loss Exceedance Estimates (2017 FHCF Exposure Data), in a submission appendix.</w:t>
      </w:r>
    </w:p>
    <w:p w:rsidR="001702A6" w:rsidRDefault="007F3889" w:rsidP="007F3889">
      <w:r>
        <w:t xml:space="preserve">See </w:t>
      </w:r>
      <w:hyperlink w:anchor="AppendixT" w:history="1">
        <w:r w:rsidRPr="007F3889">
          <w:rPr>
            <w:rStyle w:val="Hyperlink"/>
          </w:rPr>
          <w:t>Appendix T</w:t>
        </w:r>
      </w:hyperlink>
      <w:r>
        <w:t>.</w:t>
      </w:r>
      <w:r w:rsidR="001702A6">
        <w:br w:type="page"/>
      </w:r>
    </w:p>
    <w:p w:rsidR="001702A6" w:rsidRDefault="0045674E" w:rsidP="0007529D">
      <w:pPr>
        <w:pStyle w:val="Heading2"/>
      </w:pPr>
      <w:bookmarkStart w:id="693" w:name="FormS3"/>
      <w:bookmarkStart w:id="694" w:name="_Toc5457015"/>
      <w:r w:rsidRPr="0045674E">
        <w:lastRenderedPageBreak/>
        <w:t>Form S-3</w:t>
      </w:r>
      <w:bookmarkEnd w:id="693"/>
      <w:r w:rsidRPr="0045674E">
        <w:t>: Distributions of Stochastic Hurricane Parameters</w:t>
      </w:r>
      <w:bookmarkEnd w:id="694"/>
    </w:p>
    <w:p w:rsidR="005445F5" w:rsidRDefault="005445F5">
      <w:pPr>
        <w:pStyle w:val="Disclosure"/>
      </w:pPr>
      <w:r>
        <w:t>A. Provide the probability distribution functional form used for each stochastic hurricane parameter in the hurricane model. Provide a summary of the justification for each functional form selected for each general classification.</w:t>
      </w:r>
    </w:p>
    <w:p w:rsidR="0045674E" w:rsidRDefault="005445F5">
      <w:pPr>
        <w:pStyle w:val="Disclosure"/>
      </w:pPr>
      <w:r>
        <w:t>B. Include Form S-3, Distributions of Stochastic Hurricane Parameters, in a submission appendix.</w:t>
      </w:r>
    </w:p>
    <w:p w:rsidR="005445F5" w:rsidRPr="005445F5" w:rsidRDefault="005445F5" w:rsidP="005445F5">
      <w:r>
        <w:t xml:space="preserve">See </w:t>
      </w:r>
      <w:hyperlink w:anchor="AppendixU" w:history="1">
        <w:r w:rsidRPr="005445F5">
          <w:rPr>
            <w:rStyle w:val="Hyperlink"/>
          </w:rPr>
          <w:t>Appendix U</w:t>
        </w:r>
      </w:hyperlink>
      <w:r>
        <w:t>.</w:t>
      </w:r>
    </w:p>
    <w:p w:rsidR="0045674E" w:rsidRDefault="0045674E">
      <w:r>
        <w:br w:type="page"/>
      </w:r>
    </w:p>
    <w:p w:rsidR="0045674E" w:rsidRDefault="00DD7AC6" w:rsidP="0007529D">
      <w:pPr>
        <w:pStyle w:val="Heading2"/>
      </w:pPr>
      <w:bookmarkStart w:id="695" w:name="FormS4"/>
      <w:bookmarkStart w:id="696" w:name="_Toc5457016"/>
      <w:r w:rsidRPr="00DD7AC6">
        <w:lastRenderedPageBreak/>
        <w:t>Form S-4</w:t>
      </w:r>
      <w:bookmarkEnd w:id="695"/>
      <w:r w:rsidRPr="00DD7AC6">
        <w:t>: Validation Comparisons</w:t>
      </w:r>
      <w:bookmarkEnd w:id="696"/>
    </w:p>
    <w:p w:rsidR="000F5157" w:rsidRDefault="000F5157">
      <w:pPr>
        <w:pStyle w:val="Disclosure"/>
      </w:pPr>
      <w:r>
        <w:t>A. Provide five validation comparisons of actual personal residential exposures and hurricane loss to modeled exposures and hurricane loss. Provide these comparisons by line of insurance, construction type, policy coverage, county or other level of similar detail in addition to total hurricane losses. Include hurricane loss as a percentage of total exposure. Total exposure represents the total amount of insured values (all coverages combined) in the area affected by the hurricane. This would include exposures for policies that did not have a hurricane loss. If this is not available, use exposures for only those policies that had a hurricane loss. Specify which was used. Also, specify the name of the hurricane event compared.</w:t>
      </w:r>
    </w:p>
    <w:p w:rsidR="000F5157" w:rsidRDefault="000F5157">
      <w:pPr>
        <w:pStyle w:val="Disclosure"/>
      </w:pPr>
      <w:r>
        <w:t>B. Provide a validation comparison of actual commercial residential exposures and hurricane loss to modeled exposures and hurricane loss. Use and provide a definition of the hurricane model’s relevant commercial residential classifications.</w:t>
      </w:r>
    </w:p>
    <w:p w:rsidR="000F5157" w:rsidRDefault="000F5157">
      <w:pPr>
        <w:pStyle w:val="Disclosure"/>
      </w:pPr>
      <w:r>
        <w:t>C. Provide scatter plot(s) of modeled versus historical hurricane losses for each of the required validation comparisons. (Plot the historical hurricane losses on the x-axis and the modeled hurricane losses on the y-axis.)</w:t>
      </w:r>
    </w:p>
    <w:p w:rsidR="000F5157" w:rsidRDefault="000F5157">
      <w:pPr>
        <w:pStyle w:val="Disclosure"/>
      </w:pPr>
      <w:r>
        <w:t>D. Include Form S-4, Validation Comparisons, in a submission appendix.</w:t>
      </w:r>
    </w:p>
    <w:p w:rsidR="000F5157" w:rsidRDefault="000F5157">
      <w:pPr>
        <w:pStyle w:val="Disclosure"/>
      </w:pPr>
      <w:r>
        <w:t>Rather than using a specific published hurricane windfield directly, the winds underlying the modeled hurricane loss cost calculations must be produced by the hurricane model being evaluated and should be the same hurricane parameters as used in completing Form A-2A, Base Hurricane Storm Set Statewide Hurricane Losses (2012 FHCF Exposure Data) and Form A-2B, Base Hurricane Storm Set Statewide Hurricane Losses (2017 FHCF Exposure Data).</w:t>
      </w:r>
    </w:p>
    <w:p w:rsidR="00DD7AC6" w:rsidRDefault="00AF28CC" w:rsidP="00AF28CC">
      <w:r>
        <w:t xml:space="preserve">See </w:t>
      </w:r>
      <w:hyperlink w:anchor="AppendixV" w:history="1">
        <w:r w:rsidRPr="00C134E7">
          <w:rPr>
            <w:rStyle w:val="Hyperlink"/>
          </w:rPr>
          <w:t xml:space="preserve">Appendix </w:t>
        </w:r>
        <w:r w:rsidR="00C134E7" w:rsidRPr="00C134E7">
          <w:rPr>
            <w:rStyle w:val="Hyperlink"/>
          </w:rPr>
          <w:t>V</w:t>
        </w:r>
      </w:hyperlink>
      <w:r w:rsidR="00C134E7">
        <w:t>.</w:t>
      </w:r>
      <w:r w:rsidR="00DD7AC6">
        <w:br w:type="page"/>
      </w:r>
    </w:p>
    <w:p w:rsidR="00DD7AC6" w:rsidRDefault="00CC139A" w:rsidP="0007529D">
      <w:pPr>
        <w:pStyle w:val="Heading2"/>
      </w:pPr>
      <w:bookmarkStart w:id="697" w:name="FormS5"/>
      <w:bookmarkStart w:id="698" w:name="_Toc5457017"/>
      <w:r w:rsidRPr="00CC139A">
        <w:lastRenderedPageBreak/>
        <w:t>Form S-5</w:t>
      </w:r>
      <w:bookmarkEnd w:id="697"/>
      <w:r w:rsidRPr="00CC139A">
        <w:t>: Average Annual Zero Deductible Statewide Hurricane Loss Costs – Historical versus Modeled</w:t>
      </w:r>
      <w:bookmarkEnd w:id="698"/>
    </w:p>
    <w:p w:rsidR="00CC139A" w:rsidRDefault="00CC139A">
      <w:pPr>
        <w:pStyle w:val="Disclosure"/>
      </w:pPr>
      <w:r w:rsidRPr="00CC139A">
        <w:t>A. Provide the average annual zero deductible statewide personal and commercial residential hurricane loss costs produced using the list of hurricanes in the Base Hurricane Storm Set as defined in Standard M-1, Base Hurricane Storm Set, based on the 2012 Florida Hurricane Catastrophe Fund</w:t>
      </w:r>
      <w:r>
        <w:t xml:space="preserve"> </w:t>
      </w:r>
      <w:r w:rsidRPr="00CC139A">
        <w:t>personal and commercial residential zero deductible exposure data found in the file named “hlpm2012c.exe.”</w:t>
      </w:r>
    </w:p>
    <w:p w:rsidR="00CC139A" w:rsidRDefault="00CC139A">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0D3904" w:rsidTr="00D45F7E">
        <w:trPr>
          <w:jc w:val="center"/>
        </w:trPr>
        <w:tc>
          <w:tcPr>
            <w:tcW w:w="4001" w:type="dxa"/>
            <w:tcBorders>
              <w:top w:val="single" w:sz="12" w:space="0" w:color="auto"/>
              <w:left w:val="single" w:sz="12" w:space="0" w:color="auto"/>
              <w:bottom w:val="single" w:sz="12" w:space="0" w:color="auto"/>
            </w:tcBorders>
          </w:tcPr>
          <w:p w:rsidR="000D3904" w:rsidRPr="00457C82" w:rsidRDefault="000D3904" w:rsidP="00AD1571">
            <w:pPr>
              <w:pStyle w:val="Tableheader"/>
            </w:pPr>
            <w:r w:rsidRPr="00457C82">
              <w:t>Time Period</w:t>
            </w:r>
          </w:p>
        </w:tc>
        <w:tc>
          <w:tcPr>
            <w:tcW w:w="2520" w:type="dxa"/>
            <w:tcBorders>
              <w:top w:val="single" w:sz="12" w:space="0" w:color="auto"/>
              <w:bottom w:val="single" w:sz="12" w:space="0" w:color="auto"/>
            </w:tcBorders>
          </w:tcPr>
          <w:p w:rsidR="000D3904" w:rsidRPr="00457C82" w:rsidRDefault="000D3904" w:rsidP="00AD1571">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0D3904" w:rsidRPr="00457C82" w:rsidRDefault="000D3904" w:rsidP="00AD1571">
            <w:pPr>
              <w:pStyle w:val="Tableheader"/>
            </w:pPr>
            <w:r w:rsidRPr="00457C82">
              <w:t xml:space="preserve">Produced by </w:t>
            </w:r>
            <w:r w:rsidR="005A1280" w:rsidRPr="00457C82">
              <w:t xml:space="preserve">Hurricane </w:t>
            </w:r>
            <w:r w:rsidRPr="00457C82">
              <w:t>Model</w:t>
            </w:r>
          </w:p>
        </w:tc>
      </w:tr>
      <w:tr w:rsidR="00210DAE" w:rsidTr="00D45F7E">
        <w:trPr>
          <w:cantSplit/>
          <w:jc w:val="center"/>
        </w:trPr>
        <w:tc>
          <w:tcPr>
            <w:tcW w:w="4001" w:type="dxa"/>
            <w:tcBorders>
              <w:top w:val="single" w:sz="12" w:space="0" w:color="auto"/>
              <w:left w:val="single" w:sz="12" w:space="0" w:color="auto"/>
              <w:bottom w:val="single" w:sz="4" w:space="0" w:color="auto"/>
            </w:tcBorders>
          </w:tcPr>
          <w:p w:rsidR="00210DAE" w:rsidRPr="008B1C53" w:rsidRDefault="00210DAE" w:rsidP="00091890">
            <w:pPr>
              <w:pStyle w:val="Tablebody-leftaligned"/>
            </w:pPr>
            <w:r w:rsidRPr="008B1C53">
              <w:t>Current Submission</w:t>
            </w:r>
          </w:p>
        </w:tc>
        <w:tc>
          <w:tcPr>
            <w:tcW w:w="2520" w:type="dxa"/>
            <w:tcBorders>
              <w:top w:val="single" w:sz="12" w:space="0" w:color="auto"/>
              <w:bottom w:val="single" w:sz="4" w:space="0" w:color="auto"/>
            </w:tcBorders>
          </w:tcPr>
          <w:p w:rsidR="00210DAE" w:rsidRPr="003C305F" w:rsidRDefault="00210DAE" w:rsidP="00210DAE">
            <w:pPr>
              <w:pStyle w:val="Tablebody-centered"/>
            </w:pPr>
            <w:r w:rsidRPr="003C305F">
              <w:t>$5,479.01</w:t>
            </w:r>
          </w:p>
        </w:tc>
        <w:tc>
          <w:tcPr>
            <w:tcW w:w="2610" w:type="dxa"/>
            <w:tcBorders>
              <w:top w:val="single" w:sz="12" w:space="0" w:color="auto"/>
              <w:bottom w:val="single" w:sz="4" w:space="0" w:color="auto"/>
              <w:right w:val="single" w:sz="12" w:space="0" w:color="auto"/>
            </w:tcBorders>
          </w:tcPr>
          <w:p w:rsidR="00210DAE" w:rsidRPr="003C305F" w:rsidRDefault="00210DAE" w:rsidP="00210DAE">
            <w:pPr>
              <w:pStyle w:val="Tablebody-centered"/>
            </w:pPr>
            <w:r w:rsidRPr="003C305F">
              <w:t>$4,774.03</w:t>
            </w:r>
          </w:p>
        </w:tc>
      </w:tr>
      <w:tr w:rsidR="00210DAE" w:rsidTr="00D45F7E">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t>$5,388.5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t>$4,658.62</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8B1C53">
              <w:t>Percent Change Current Submission/</w:t>
            </w:r>
          </w:p>
          <w:p w:rsidR="00210DAE" w:rsidRPr="008B1C53" w:rsidRDefault="00210DAE"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210DAE" w:rsidRPr="003C305F" w:rsidRDefault="00210DAE" w:rsidP="00210DAE">
            <w:pPr>
              <w:pStyle w:val="Tablebody-centered"/>
            </w:pPr>
            <w:r>
              <w:t>1.68</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2.48</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rsidRPr="003C305F">
              <w:t>$5,681.9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4,921.29</w:t>
            </w:r>
          </w:p>
        </w:tc>
      </w:tr>
      <w:tr w:rsidR="00210DAE" w:rsidTr="00D45F7E">
        <w:trPr>
          <w:cantSplit/>
          <w:jc w:val="center"/>
        </w:trPr>
        <w:tc>
          <w:tcPr>
            <w:tcW w:w="4001" w:type="dxa"/>
            <w:tcBorders>
              <w:top w:val="single" w:sz="4" w:space="0" w:color="auto"/>
              <w:left w:val="single" w:sz="12" w:space="0" w:color="auto"/>
              <w:bottom w:val="single" w:sz="12" w:space="0" w:color="auto"/>
            </w:tcBorders>
          </w:tcPr>
          <w:p w:rsidR="00210DAE" w:rsidRPr="005A1280" w:rsidRDefault="00210DAE"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210DAE" w:rsidRPr="003C305F" w:rsidRDefault="00210DAE" w:rsidP="00210DAE">
            <w:pPr>
              <w:pStyle w:val="Tablebody-centered"/>
            </w:pPr>
            <w:r>
              <w:t>-3.57</w:t>
            </w:r>
          </w:p>
        </w:tc>
        <w:tc>
          <w:tcPr>
            <w:tcW w:w="2610" w:type="dxa"/>
            <w:tcBorders>
              <w:top w:val="single" w:sz="4" w:space="0" w:color="auto"/>
              <w:bottom w:val="single" w:sz="12" w:space="0" w:color="auto"/>
              <w:right w:val="single" w:sz="12" w:space="0" w:color="auto"/>
            </w:tcBorders>
          </w:tcPr>
          <w:p w:rsidR="00210DAE" w:rsidRPr="003C305F" w:rsidRDefault="00210DAE" w:rsidP="00210DAE">
            <w:pPr>
              <w:pStyle w:val="Tablebody-centered"/>
            </w:pPr>
            <w:r w:rsidRPr="003C305F">
              <w:t>-</w:t>
            </w:r>
            <w:r>
              <w:t>2.99</w:t>
            </w:r>
          </w:p>
        </w:tc>
      </w:tr>
    </w:tbl>
    <w:p w:rsidR="00CC139A" w:rsidRDefault="00210DAE" w:rsidP="00D864B2">
      <w:r w:rsidRPr="00210DAE">
        <w:t>*NA if no previously-accepted hurricane model.</w:t>
      </w:r>
    </w:p>
    <w:p w:rsidR="00D864B2" w:rsidRDefault="00D864B2">
      <w:pPr>
        <w:pStyle w:val="Disclosure"/>
      </w:pPr>
      <w:r>
        <w:t>B. Provide a comparison with the statewide personal and commercial residential hurricane loss costs produced by the hurricane model on an average industry basis.</w:t>
      </w:r>
    </w:p>
    <w:p w:rsidR="00210DAE" w:rsidRPr="003C305F"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 xml:space="preserve">The loss cost produced by the hurricane model on an average industry basis is 4.8 billion dollars </w:t>
      </w:r>
    </w:p>
    <w:p w:rsidR="00D864B2" w:rsidRPr="00D864B2"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and the corresponding historical average loss is 5.5 billion dollars.</w:t>
      </w:r>
    </w:p>
    <w:p w:rsidR="00D864B2" w:rsidRDefault="00D864B2">
      <w:pPr>
        <w:pStyle w:val="Disclosure"/>
      </w:pPr>
      <w:r>
        <w:t>C. Provide the 95% confidence interval on the differences between the means of the historical and modeled personal and commercial residential hurricane loss costs.</w:t>
      </w:r>
    </w:p>
    <w:p w:rsidR="0044455B" w:rsidRDefault="0044455B" w:rsidP="0044455B">
      <w:r>
        <w:t xml:space="preserve">The 95% confidence interval on the difference between the mean of the historical and the mean of </w:t>
      </w:r>
    </w:p>
    <w:p w:rsidR="0044455B" w:rsidRDefault="0044455B" w:rsidP="0044455B">
      <w:r>
        <w:t xml:space="preserve">the modeled losses is between -1.19 and 2.60 billion dollars. Since the interval contains 0, we are </w:t>
      </w:r>
    </w:p>
    <w:p w:rsidR="0044455B" w:rsidRDefault="0044455B" w:rsidP="0044455B">
      <w:r>
        <w:t xml:space="preserve">95% confident that there is no significant difference between the historical and the modeled </w:t>
      </w:r>
    </w:p>
    <w:p w:rsidR="00D864B2" w:rsidRPr="00D864B2" w:rsidRDefault="0044455B" w:rsidP="0044455B">
      <w:r>
        <w:t>hurricane losses.</w:t>
      </w:r>
    </w:p>
    <w:p w:rsidR="000C1FA2" w:rsidRDefault="000C1FA2">
      <w:pPr>
        <w:jc w:val="left"/>
        <w:rPr>
          <w:rFonts w:ascii="Arial" w:hAnsi="Arial"/>
          <w:b/>
          <w:i/>
        </w:rPr>
      </w:pPr>
      <w:r>
        <w:br w:type="page"/>
      </w:r>
    </w:p>
    <w:p w:rsidR="00D864B2" w:rsidRDefault="00D864B2">
      <w:pPr>
        <w:pStyle w:val="Disclosure"/>
      </w:pPr>
      <w:r>
        <w:lastRenderedPageBreak/>
        <w:t>D. Provide the average annual zero deductible statewide personal and commercial residential hurricane loss costs produced using the list of hurricanes in the Base Hurricane Storm Set as defined in Standard M-1, Base Hurricane Storm Set, based on the 2017 Florida Hurricane Catastrophe Fund personal and commercial residential zero deductible exposure data found in the file named “hlpm2017c.exe.”</w:t>
      </w:r>
    </w:p>
    <w:p w:rsidR="00BB4A66" w:rsidRDefault="00BB4A66">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BB4A66" w:rsidTr="00D45F7E">
        <w:trPr>
          <w:jc w:val="center"/>
        </w:trPr>
        <w:tc>
          <w:tcPr>
            <w:tcW w:w="4001" w:type="dxa"/>
            <w:tcBorders>
              <w:top w:val="single" w:sz="12" w:space="0" w:color="auto"/>
              <w:left w:val="single" w:sz="12" w:space="0" w:color="auto"/>
              <w:bottom w:val="single" w:sz="12" w:space="0" w:color="auto"/>
            </w:tcBorders>
          </w:tcPr>
          <w:p w:rsidR="00BB4A66" w:rsidRPr="007A7D03" w:rsidRDefault="00BB4A66" w:rsidP="00AD1571">
            <w:pPr>
              <w:pStyle w:val="Tableheader"/>
            </w:pPr>
            <w:r w:rsidRPr="007A7D03">
              <w:t>Time Period</w:t>
            </w:r>
          </w:p>
        </w:tc>
        <w:tc>
          <w:tcPr>
            <w:tcW w:w="2520" w:type="dxa"/>
            <w:tcBorders>
              <w:top w:val="single" w:sz="12" w:space="0" w:color="auto"/>
              <w:bottom w:val="single" w:sz="12" w:space="0" w:color="auto"/>
            </w:tcBorders>
          </w:tcPr>
          <w:p w:rsidR="00BB4A66" w:rsidRPr="007A7D03" w:rsidRDefault="00BB4A66" w:rsidP="00AD1571">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BB4A66" w:rsidRPr="007A7D03" w:rsidRDefault="00BB4A66" w:rsidP="00AD1571">
            <w:pPr>
              <w:pStyle w:val="Tableheader"/>
            </w:pPr>
            <w:r w:rsidRPr="007A7D03">
              <w:t>Produced by Hurricane Model</w:t>
            </w:r>
          </w:p>
        </w:tc>
      </w:tr>
      <w:tr w:rsidR="000D5681" w:rsidTr="00D45F7E">
        <w:trPr>
          <w:cantSplit/>
          <w:jc w:val="center"/>
        </w:trPr>
        <w:tc>
          <w:tcPr>
            <w:tcW w:w="4001" w:type="dxa"/>
            <w:tcBorders>
              <w:top w:val="single" w:sz="12" w:space="0" w:color="auto"/>
              <w:left w:val="single" w:sz="12" w:space="0" w:color="auto"/>
              <w:bottom w:val="single" w:sz="4" w:space="0" w:color="auto"/>
            </w:tcBorders>
          </w:tcPr>
          <w:p w:rsidR="000D5681" w:rsidRPr="008B1C53" w:rsidRDefault="000D5681" w:rsidP="000D5681">
            <w:pPr>
              <w:pStyle w:val="Normal-leftaligned"/>
            </w:pPr>
            <w:r w:rsidRPr="008B1C53">
              <w:t>Current Submission</w:t>
            </w:r>
          </w:p>
        </w:tc>
        <w:tc>
          <w:tcPr>
            <w:tcW w:w="2520" w:type="dxa"/>
            <w:tcBorders>
              <w:top w:val="single" w:sz="12" w:space="0" w:color="auto"/>
              <w:bottom w:val="single" w:sz="4" w:space="0" w:color="auto"/>
            </w:tcBorders>
          </w:tcPr>
          <w:p w:rsidR="000D5681" w:rsidRPr="003C305F" w:rsidRDefault="000D5681" w:rsidP="000D5681">
            <w:pPr>
              <w:pStyle w:val="Tablebody-centered"/>
            </w:pPr>
            <w:r w:rsidRPr="003C305F">
              <w:t>$5,792.95</w:t>
            </w:r>
          </w:p>
        </w:tc>
        <w:tc>
          <w:tcPr>
            <w:tcW w:w="2610" w:type="dxa"/>
            <w:tcBorders>
              <w:top w:val="single" w:sz="12" w:space="0" w:color="auto"/>
              <w:bottom w:val="single" w:sz="4" w:space="0" w:color="auto"/>
              <w:right w:val="single" w:sz="12" w:space="0" w:color="auto"/>
            </w:tcBorders>
          </w:tcPr>
          <w:p w:rsidR="000D5681" w:rsidRPr="003C305F" w:rsidRDefault="000D5681" w:rsidP="000D5681">
            <w:pPr>
              <w:pStyle w:val="Tablebody-centered"/>
            </w:pPr>
            <w:r w:rsidRPr="003C305F">
              <w:t>$5,037.05</w:t>
            </w:r>
          </w:p>
        </w:tc>
      </w:tr>
    </w:tbl>
    <w:p w:rsidR="00547573" w:rsidRDefault="00547573">
      <w:pPr>
        <w:pStyle w:val="Disclosure"/>
      </w:pPr>
      <w:r>
        <w:t>E. Provide a comparison with the statewide personal and commercial residential hurricane loss costs produced by the hurricane model on an average industry basis.</w:t>
      </w:r>
    </w:p>
    <w:p w:rsidR="00A91EA8" w:rsidRDefault="00A91EA8" w:rsidP="00A91EA8">
      <w:r>
        <w:t xml:space="preserve">The loss cost produced by the model on an average industry basis is 5.0 billion dollars and the </w:t>
      </w:r>
    </w:p>
    <w:p w:rsidR="00547573" w:rsidRPr="00547573" w:rsidRDefault="00A91EA8" w:rsidP="00A91EA8">
      <w:r>
        <w:t>corresponding historical average loss is 5.8 billion dollars.</w:t>
      </w:r>
    </w:p>
    <w:p w:rsidR="00D864B2" w:rsidRDefault="00547573">
      <w:pPr>
        <w:pStyle w:val="Disclosure"/>
      </w:pPr>
      <w:r>
        <w:t>F. Provide the 95% confidence interval on the differences between the means of the historical and modeled personal and commercial residential hurricane loss costs.</w:t>
      </w:r>
    </w:p>
    <w:p w:rsidR="004104B2" w:rsidRDefault="004104B2" w:rsidP="004104B2">
      <w:r>
        <w:t xml:space="preserve">The 95% confidence interval on the difference between the mean of the historical and the mean of </w:t>
      </w:r>
    </w:p>
    <w:p w:rsidR="004104B2" w:rsidRDefault="004104B2" w:rsidP="004104B2">
      <w:r>
        <w:t xml:space="preserve">the modeled losses is between -1.26 and 2.77 billion dollars. Since the interval contains 0, we are </w:t>
      </w:r>
    </w:p>
    <w:p w:rsidR="00547573" w:rsidRDefault="004104B2" w:rsidP="00547573">
      <w:r>
        <w:t>95% confident that there is no significant difference between the historical and the modeled losses.</w:t>
      </w:r>
    </w:p>
    <w:p w:rsidR="00654B7C" w:rsidRDefault="00654B7C">
      <w:pPr>
        <w:pStyle w:val="Disclosure"/>
      </w:pPr>
      <w:r>
        <w:t>G. If the data are partitioned or modified, provide the average annual zero deductible statewide personal and commercial residential hurricane loss costs for the applicable partition (and its complement) or modification, as well as the modeled average annual zero deductible statewide personal and commercial residential hurricane loss costs in additional copies of Form S-5, Average Annual Zero Deductible Statewide Hurricane Loss Costs – Historical versus Modeled.</w:t>
      </w:r>
    </w:p>
    <w:p w:rsidR="00654B7C" w:rsidRPr="00654B7C" w:rsidRDefault="000D6F29" w:rsidP="00654B7C">
      <w:r w:rsidRPr="000D6F29">
        <w:t>Not applicable</w:t>
      </w:r>
      <w:r>
        <w:t>.</w:t>
      </w:r>
    </w:p>
    <w:p w:rsidR="00547573" w:rsidRPr="00547573" w:rsidRDefault="00654B7C">
      <w:pPr>
        <w:pStyle w:val="Disclosure"/>
      </w:pPr>
      <w:r>
        <w:t>H. Include Form S-5, Average Annual Zero Deductible Statewide Hurricane Loss Costs – Historical versus Modeled, in a submission appendix.</w:t>
      </w:r>
    </w:p>
    <w:p w:rsidR="00CC139A" w:rsidRDefault="00A1516E" w:rsidP="00654B7C">
      <w:r>
        <w:t xml:space="preserve">See </w:t>
      </w:r>
      <w:hyperlink w:anchor="AppendixW" w:history="1">
        <w:r w:rsidRPr="00A1516E">
          <w:rPr>
            <w:rStyle w:val="Hyperlink"/>
          </w:rPr>
          <w:t>Appendix W</w:t>
        </w:r>
      </w:hyperlink>
      <w:r>
        <w:t>.</w:t>
      </w:r>
    </w:p>
    <w:p w:rsidR="00F90FAE" w:rsidRDefault="00F90FAE">
      <w:r>
        <w:br w:type="page"/>
      </w:r>
    </w:p>
    <w:p w:rsidR="00F90FAE" w:rsidRDefault="001A3522" w:rsidP="0007529D">
      <w:pPr>
        <w:pStyle w:val="Heading2"/>
      </w:pPr>
      <w:bookmarkStart w:id="699" w:name="FormS6"/>
      <w:bookmarkStart w:id="700" w:name="_Toc5457018"/>
      <w:r w:rsidRPr="001A3522">
        <w:lastRenderedPageBreak/>
        <w:t>Form S-6</w:t>
      </w:r>
      <w:bookmarkEnd w:id="699"/>
      <w:r w:rsidRPr="001A3522">
        <w:t>: Hypothetical Events for Sensitivity and Uncertainty Analysis</w:t>
      </w:r>
      <w:bookmarkEnd w:id="700"/>
    </w:p>
    <w:p w:rsidR="00EE321E" w:rsidRPr="003C305F" w:rsidRDefault="00EE321E" w:rsidP="00EE321E">
      <w:pPr>
        <w:autoSpaceDE w:val="0"/>
        <w:autoSpaceDN w:val="0"/>
        <w:adjustRightInd w:val="0"/>
        <w:rPr>
          <w:rFonts w:eastAsia="Cambria"/>
        </w:rPr>
      </w:pPr>
      <w:r w:rsidRPr="003C305F">
        <w:rPr>
          <w:rFonts w:eastAsia="Cambria"/>
        </w:rPr>
        <w:t xml:space="preserve">We have provided the output in ASCII files based on running a series of hurricanes as provided in the Excel file </w:t>
      </w:r>
      <w:r w:rsidRPr="003C305F">
        <w:rPr>
          <w:rFonts w:eastAsia="Cambria"/>
          <w:bCs/>
          <w:iCs/>
        </w:rPr>
        <w:t>“FormS5Input09.xls.”</w:t>
      </w:r>
      <w:r w:rsidRPr="003C305F">
        <w:rPr>
          <w:rFonts w:eastAsia="Cambria"/>
          <w:b/>
          <w:bCs/>
          <w:iCs/>
        </w:rPr>
        <w:t xml:space="preserve"> </w:t>
      </w:r>
      <w:r w:rsidRPr="003C305F">
        <w:rPr>
          <w:rFonts w:eastAsia="Cambria"/>
        </w:rPr>
        <w:t>The output files consist of wind speeds (in miles per hour for one minute sustained 10 meter winds) at hourly intervals over a 21×40 grid for the 500 combinations of initial conditions specified in the Excel file for the following model inputs:</w:t>
      </w:r>
    </w:p>
    <w:p w:rsidR="00EE321E" w:rsidRPr="003C305F" w:rsidRDefault="00EE321E" w:rsidP="00EE321E">
      <w:pPr>
        <w:autoSpaceDE w:val="0"/>
        <w:autoSpaceDN w:val="0"/>
        <w:adjustRightInd w:val="0"/>
        <w:rPr>
          <w:rFonts w:eastAsia="Cambria"/>
        </w:rPr>
      </w:pP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CP</w:t>
      </w:r>
      <w:r w:rsidRPr="003C305F">
        <w:rPr>
          <w:rFonts w:eastAsia="Cambria"/>
        </w:rPr>
        <w:t xml:space="preserve"> </w:t>
      </w:r>
      <w:r w:rsidRPr="003C305F">
        <w:rPr>
          <w:rFonts w:eastAsia="Cambria"/>
        </w:rPr>
        <w:tab/>
      </w:r>
      <w:r w:rsidRPr="003C305F">
        <w:rPr>
          <w:rFonts w:eastAsia="Cambria"/>
        </w:rPr>
        <w:tab/>
        <w:t xml:space="preserve">= central pressure (in millibar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Rmax</w:t>
      </w:r>
      <w:r w:rsidRPr="003C305F">
        <w:rPr>
          <w:rFonts w:eastAsia="Cambria"/>
        </w:rPr>
        <w:t xml:space="preserve"> </w:t>
      </w:r>
      <w:r w:rsidRPr="003C305F">
        <w:rPr>
          <w:rFonts w:eastAsia="Cambria"/>
        </w:rPr>
        <w:tab/>
      </w:r>
      <w:r w:rsidRPr="003C305F">
        <w:rPr>
          <w:rFonts w:eastAsia="Cambria"/>
        </w:rPr>
        <w:tab/>
        <w:t xml:space="preserve">= radius of maximum winds (in statute mile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 xml:space="preserve">VT </w:t>
      </w:r>
      <w:r w:rsidRPr="003C305F">
        <w:rPr>
          <w:rFonts w:eastAsia="Cambria"/>
        </w:rPr>
        <w:tab/>
      </w:r>
      <w:r w:rsidRPr="003C305F">
        <w:rPr>
          <w:rFonts w:eastAsia="Cambria"/>
        </w:rPr>
        <w:tab/>
        <w:t xml:space="preserve">= translational velocity (forward speed in miles per hour)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rPr>
        <w:t>Holland</w:t>
      </w:r>
      <w:r w:rsidRPr="003C305F">
        <w:rPr>
          <w:rFonts w:eastAsia="Cambria"/>
          <w:i/>
        </w:rPr>
        <w:t xml:space="preserve"> B</w:t>
      </w:r>
      <w:r w:rsidRPr="003C305F">
        <w:rPr>
          <w:rFonts w:eastAsia="Cambria"/>
        </w:rPr>
        <w:t xml:space="preserve"> </w:t>
      </w:r>
      <w:r w:rsidRPr="003C305F">
        <w:rPr>
          <w:rFonts w:eastAsia="Cambria"/>
        </w:rPr>
        <w:tab/>
        <w:t xml:space="preserve">= pressure profile parameter for other input used by the modeler </w:t>
      </w:r>
    </w:p>
    <w:p w:rsidR="00EE321E" w:rsidRPr="003C305F" w:rsidRDefault="00EE321E" w:rsidP="00EE321E">
      <w:pPr>
        <w:autoSpaceDE w:val="0"/>
        <w:autoSpaceDN w:val="0"/>
        <w:adjustRightInd w:val="0"/>
        <w:rPr>
          <w:rFonts w:eastAsia="Cambria"/>
        </w:rPr>
      </w:pPr>
      <w:r w:rsidRPr="003C305F">
        <w:rPr>
          <w:rFonts w:eastAsia="Cambria"/>
        </w:rPr>
        <w:t xml:space="preserve">            (0 </w:t>
      </w:r>
      <w:r w:rsidRPr="003C305F">
        <w:rPr>
          <w:rFonts w:ascii="Symbol" w:eastAsia="Cambria" w:hAnsi="Symbol" w:cs="Symbol"/>
        </w:rPr>
        <w:t></w:t>
      </w:r>
      <w:r w:rsidRPr="003C305F">
        <w:rPr>
          <w:rFonts w:ascii="Symbol" w:eastAsia="Cambria" w:hAnsi="Symbol" w:cs="Symbol"/>
        </w:rPr>
        <w:t></w:t>
      </w:r>
      <w:r w:rsidRPr="003C305F">
        <w:rPr>
          <w:rFonts w:eastAsia="Cambria"/>
        </w:rPr>
        <w:t xml:space="preserve">p </w:t>
      </w:r>
      <w:r w:rsidRPr="003C305F">
        <w:rPr>
          <w:rFonts w:ascii="Symbol" w:eastAsia="Cambria" w:hAnsi="Symbol" w:cs="Symbol"/>
        </w:rPr>
        <w:t></w:t>
      </w:r>
      <w:r w:rsidRPr="003C305F">
        <w:rPr>
          <w:rFonts w:ascii="Symbol" w:eastAsia="Cambria" w:hAnsi="Symbol" w:cs="Symbol"/>
        </w:rPr>
        <w:t></w:t>
      </w:r>
      <w:r w:rsidRPr="003C305F">
        <w:rPr>
          <w:rFonts w:eastAsia="Cambria"/>
        </w:rPr>
        <w:t>1)</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FFP</w:t>
      </w:r>
      <w:r w:rsidRPr="003C305F">
        <w:rPr>
          <w:rFonts w:eastAsia="Cambria"/>
        </w:rPr>
        <w:t xml:space="preserve"> </w:t>
      </w:r>
      <w:r w:rsidRPr="003C305F">
        <w:rPr>
          <w:rFonts w:eastAsia="Cambria"/>
        </w:rPr>
        <w:tab/>
      </w:r>
      <w:r w:rsidRPr="003C305F">
        <w:rPr>
          <w:rFonts w:eastAsia="Cambria"/>
        </w:rPr>
        <w:tab/>
        <w:t>= far field pressure (in millibars)</w:t>
      </w:r>
    </w:p>
    <w:p w:rsidR="00EE321E" w:rsidRPr="003C305F" w:rsidRDefault="00EE321E" w:rsidP="00EE321E">
      <w:pPr>
        <w:autoSpaceDE w:val="0"/>
        <w:autoSpaceDN w:val="0"/>
        <w:adjustRightInd w:val="0"/>
        <w:rPr>
          <w:rFonts w:eastAsia="Cambria"/>
        </w:rPr>
      </w:pPr>
    </w:p>
    <w:p w:rsidR="00EE321E" w:rsidRPr="003C305F" w:rsidRDefault="00EE321E" w:rsidP="00EE321E">
      <w:pPr>
        <w:autoSpaceDE w:val="0"/>
        <w:autoSpaceDN w:val="0"/>
        <w:adjustRightInd w:val="0"/>
      </w:pPr>
      <w:r w:rsidRPr="003C305F">
        <w:rPr>
          <w:rFonts w:eastAsia="Cambria"/>
        </w:rPr>
        <w:t xml:space="preserve">The value of </w:t>
      </w:r>
      <w:r w:rsidRPr="003C305F">
        <w:rPr>
          <w:rFonts w:eastAsia="Cambria"/>
          <w:i/>
        </w:rPr>
        <w:t>CP</w:t>
      </w:r>
      <w:r w:rsidRPr="003C305F">
        <w:rPr>
          <w:rFonts w:eastAsia="Cambria"/>
        </w:rPr>
        <w:t xml:space="preserve">, </w:t>
      </w:r>
      <w:r w:rsidRPr="003C305F">
        <w:rPr>
          <w:rFonts w:eastAsia="Cambria"/>
          <w:i/>
        </w:rPr>
        <w:t>Rmax</w:t>
      </w:r>
      <w:r w:rsidRPr="003C305F">
        <w:rPr>
          <w:rFonts w:eastAsia="Cambria"/>
        </w:rPr>
        <w:t xml:space="preserve">, </w:t>
      </w:r>
      <w:r w:rsidRPr="003C305F">
        <w:rPr>
          <w:rFonts w:eastAsia="Cambria"/>
          <w:i/>
        </w:rPr>
        <w:t>VT</w:t>
      </w:r>
      <w:r w:rsidRPr="003C305F">
        <w:rPr>
          <w:rFonts w:eastAsia="Cambria"/>
        </w:rPr>
        <w:t xml:space="preserve">, </w:t>
      </w:r>
      <w:r w:rsidRPr="003C305F">
        <w:rPr>
          <w:rFonts w:eastAsia="Cambria"/>
          <w:i/>
        </w:rPr>
        <w:t>FFP</w:t>
      </w:r>
      <w:r w:rsidRPr="003C305F">
        <w:rPr>
          <w:rFonts w:eastAsia="Cambria"/>
        </w:rPr>
        <w:t xml:space="preserve"> and Quantile are used as direct inputs. Quantiles from 0 to 1 have been provided in the Excel input file. For the FPHLM (V4.1) model, we used the first quantile input for the Holland</w:t>
      </w:r>
      <w:r w:rsidRPr="003C305F">
        <w:rPr>
          <w:rFonts w:eastAsia="Cambria"/>
          <w:i/>
        </w:rPr>
        <w:t xml:space="preserve"> B</w:t>
      </w:r>
      <w:r w:rsidRPr="003C305F">
        <w:rPr>
          <w:rFonts w:eastAsia="Cambria"/>
        </w:rPr>
        <w:t xml:space="preserve"> parameter. </w:t>
      </w:r>
    </w:p>
    <w:p w:rsidR="00EE321E" w:rsidRPr="003C305F" w:rsidRDefault="00EE321E" w:rsidP="00EE321E">
      <w:pPr>
        <w:autoSpaceDE w:val="0"/>
        <w:autoSpaceDN w:val="0"/>
        <w:adjustRightInd w:val="0"/>
      </w:pPr>
    </w:p>
    <w:p w:rsidR="00EE321E" w:rsidRPr="003C305F" w:rsidRDefault="00EE321E" w:rsidP="00EE321E">
      <w:r w:rsidRPr="003C305F">
        <w:t xml:space="preserve">On a CD, we have provided an ASCII file and a PDF file named </w:t>
      </w:r>
      <w:r w:rsidRPr="003C305F">
        <w:rPr>
          <w:rFonts w:ascii="TimesNewRomanPSMT" w:eastAsia="Cambria" w:hAnsi="TimesNewRomanPSMT" w:cs="TimesNewRomanPSMT"/>
        </w:rPr>
        <w:t>FPHLM</w:t>
      </w:r>
      <w:r w:rsidRPr="003C305F">
        <w:t>09Expected Loss Costs. This file gives aggregate and expected loss costs for each input vector for each category of hurricane and contains 3x100=300 rows.</w:t>
      </w:r>
    </w:p>
    <w:p w:rsidR="00EE321E" w:rsidRPr="003C305F" w:rsidRDefault="00EE321E" w:rsidP="00EE321E"/>
    <w:p w:rsidR="001A3522" w:rsidRDefault="00EE321E" w:rsidP="001A3522">
      <w:r w:rsidRPr="003C305F">
        <w:t>We have also provided, on a CD, the results in an ASCII file and a PDF file named FPHLM09Loss Cost Contour, which contains 3 x 682 = 2,046 rows. This file gives the mean loss cost at each of the 682 land based vertices over all 100 input vectors for each hurricane category.</w:t>
      </w:r>
    </w:p>
    <w:p w:rsidR="002B2105" w:rsidRDefault="002B2105" w:rsidP="001A3522"/>
    <w:p w:rsidR="002B2105" w:rsidRDefault="002B2105" w:rsidP="00196221">
      <w:pPr>
        <w:pStyle w:val="Anonymoussubsectiontitle"/>
      </w:pPr>
      <w:r w:rsidRPr="002B2105">
        <w:t>Distribution of Loss Costs</w:t>
      </w:r>
    </w:p>
    <w:p w:rsidR="002B2105" w:rsidRDefault="002B2105" w:rsidP="002B2105">
      <w:r>
        <w:fldChar w:fldCharType="begin"/>
      </w:r>
      <w:r>
        <w:instrText xml:space="preserve"> REF _Ref528586577 \h </w:instrText>
      </w:r>
      <w:r>
        <w:fldChar w:fldCharType="separate"/>
      </w:r>
      <w:r w:rsidR="005B48FF">
        <w:t xml:space="preserve">Figure </w:t>
      </w:r>
      <w:r w:rsidR="005B48FF">
        <w:rPr>
          <w:noProof/>
        </w:rPr>
        <w:t>42</w:t>
      </w:r>
      <w:r>
        <w:fldChar w:fldCharType="end"/>
      </w:r>
      <w:r>
        <w:t xml:space="preserve"> </w:t>
      </w:r>
      <w:r w:rsidRPr="002B2105">
        <w:t>provides the comparison of CDFs of the Expected Loss Costs for all Hurricane Categories.</w:t>
      </w:r>
    </w:p>
    <w:p w:rsidR="002B2105" w:rsidRDefault="002B2105" w:rsidP="002B2105">
      <w:pPr>
        <w:keepNext/>
        <w:jc w:val="center"/>
      </w:pPr>
      <w:r w:rsidRPr="003C305F">
        <w:rPr>
          <w:noProof/>
          <w:lang w:eastAsia="en-US" w:bidi="bn-IN"/>
        </w:rPr>
        <w:lastRenderedPageBreak/>
        <w:drawing>
          <wp:inline distT="0" distB="0" distL="0" distR="0" wp14:anchorId="1A07D77C" wp14:editId="39E25E34">
            <wp:extent cx="5486400" cy="5486400"/>
            <wp:effectExtent l="19050" t="0" r="0" b="0"/>
            <wp:docPr id="56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48"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rsidR="002B2105" w:rsidRDefault="002B2105">
      <w:pPr>
        <w:pStyle w:val="Caption"/>
      </w:pPr>
      <w:bookmarkStart w:id="701" w:name="_Ref528586577"/>
      <w:bookmarkStart w:id="702" w:name="_Toc545807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2</w:t>
      </w:r>
      <w:r w:rsidR="004A30C5">
        <w:rPr>
          <w:noProof/>
        </w:rPr>
        <w:fldChar w:fldCharType="end"/>
      </w:r>
      <w:bookmarkEnd w:id="701"/>
      <w:r>
        <w:t xml:space="preserve">. </w:t>
      </w:r>
      <w:r w:rsidRPr="00A16555">
        <w:t>Comparison of CDFs of Loss Costs for all Hurricane Categories.</w:t>
      </w:r>
      <w:bookmarkEnd w:id="702"/>
    </w:p>
    <w:p w:rsidR="00C21620" w:rsidRDefault="003F77DE" w:rsidP="00C21620">
      <w:r>
        <w:fldChar w:fldCharType="begin"/>
      </w:r>
      <w:r>
        <w:instrText xml:space="preserve"> REF _Ref528586910 \h </w:instrText>
      </w:r>
      <w:r>
        <w:fldChar w:fldCharType="separate"/>
      </w:r>
      <w:r w:rsidR="005B48FF">
        <w:t xml:space="preserve">Figure </w:t>
      </w:r>
      <w:r w:rsidR="005B48FF">
        <w:rPr>
          <w:noProof/>
        </w:rPr>
        <w:t>43</w:t>
      </w:r>
      <w:r>
        <w:fldChar w:fldCharType="end"/>
      </w:r>
      <w:r>
        <w:t xml:space="preserve"> </w:t>
      </w:r>
      <w:r w:rsidR="00C21620" w:rsidRPr="00C21620">
        <w:t>–</w:t>
      </w:r>
      <w:r>
        <w:t xml:space="preserve"> </w:t>
      </w:r>
      <w:r>
        <w:fldChar w:fldCharType="begin"/>
      </w:r>
      <w:r>
        <w:instrText xml:space="preserve"> REF _Ref528586921 \h </w:instrText>
      </w:r>
      <w:r>
        <w:fldChar w:fldCharType="separate"/>
      </w:r>
      <w:r w:rsidR="005B48FF">
        <w:t xml:space="preserve">Figure </w:t>
      </w:r>
      <w:r w:rsidR="005B48FF">
        <w:rPr>
          <w:noProof/>
        </w:rPr>
        <w:t>45</w:t>
      </w:r>
      <w:r>
        <w:fldChar w:fldCharType="end"/>
      </w:r>
      <w:r>
        <w:t xml:space="preserve"> </w:t>
      </w:r>
      <w:r w:rsidR="00C21620" w:rsidRPr="00C21620">
        <w:t>show contours of the mean loss cost for Category 1, 3 and 5 hurricane</w:t>
      </w:r>
      <w:r w:rsidR="002B4DE3">
        <w:t xml:space="preserve">s, </w:t>
      </w:r>
      <w:r w:rsidR="00C21620" w:rsidRPr="00C21620">
        <w:t xml:space="preserv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w:t>
      </w:r>
    </w:p>
    <w:p w:rsidR="00C21620" w:rsidRDefault="00C21620" w:rsidP="00C21620"/>
    <w:p w:rsidR="00C21620" w:rsidRDefault="00C21620" w:rsidP="00C21620">
      <w:pPr>
        <w:keepNext/>
        <w:jc w:val="center"/>
      </w:pPr>
      <w:r w:rsidRPr="003C305F">
        <w:rPr>
          <w:noProof/>
          <w:lang w:eastAsia="en-US" w:bidi="bn-IN"/>
        </w:rPr>
        <w:lastRenderedPageBreak/>
        <w:drawing>
          <wp:inline distT="0" distB="0" distL="0" distR="0" wp14:anchorId="7731AC2B" wp14:editId="47A6DB2B">
            <wp:extent cx="5486400" cy="4829175"/>
            <wp:effectExtent l="19050" t="0" r="0" b="0"/>
            <wp:docPr id="57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pPr>
        <w:pStyle w:val="Caption"/>
      </w:pPr>
      <w:bookmarkStart w:id="703" w:name="_Ref528586910"/>
      <w:bookmarkStart w:id="704" w:name="_Toc545807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3</w:t>
      </w:r>
      <w:r w:rsidR="004A30C5">
        <w:rPr>
          <w:noProof/>
        </w:rPr>
        <w:fldChar w:fldCharType="end"/>
      </w:r>
      <w:bookmarkEnd w:id="703"/>
      <w:r>
        <w:t xml:space="preserve">. </w:t>
      </w:r>
      <w:r w:rsidRPr="00784952">
        <w:t>Contour Plot of Loss Cost for a Category 1 Hurricane.</w:t>
      </w:r>
      <w:bookmarkEnd w:id="704"/>
    </w:p>
    <w:p w:rsidR="00C21620" w:rsidRDefault="00C21620" w:rsidP="00C21620">
      <w:pPr>
        <w:keepNext/>
        <w:jc w:val="center"/>
      </w:pPr>
      <w:r w:rsidRPr="003C305F">
        <w:rPr>
          <w:noProof/>
          <w:lang w:eastAsia="en-US" w:bidi="bn-IN"/>
        </w:rPr>
        <w:lastRenderedPageBreak/>
        <w:drawing>
          <wp:inline distT="0" distB="0" distL="0" distR="0" wp14:anchorId="44CFB06A" wp14:editId="6EAF9BDC">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0"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pPr>
        <w:pStyle w:val="Caption"/>
      </w:pPr>
      <w:bookmarkStart w:id="705" w:name="_Toc545807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4</w:t>
      </w:r>
      <w:r w:rsidR="004A30C5">
        <w:rPr>
          <w:noProof/>
        </w:rPr>
        <w:fldChar w:fldCharType="end"/>
      </w:r>
      <w:r>
        <w:t xml:space="preserve">. </w:t>
      </w:r>
      <w:r w:rsidRPr="000C660A">
        <w:t>Contour Plot of Loss Cost for a Category 3 Hurricane.</w:t>
      </w:r>
      <w:bookmarkEnd w:id="705"/>
    </w:p>
    <w:p w:rsidR="00C21620" w:rsidRDefault="00C21620" w:rsidP="00C21620">
      <w:pPr>
        <w:keepNext/>
        <w:jc w:val="center"/>
      </w:pPr>
      <w:r w:rsidRPr="003C305F">
        <w:rPr>
          <w:noProof/>
          <w:lang w:eastAsia="en-US" w:bidi="bn-IN"/>
        </w:rPr>
        <w:lastRenderedPageBreak/>
        <w:drawing>
          <wp:inline distT="0" distB="0" distL="0" distR="0" wp14:anchorId="75060F07" wp14:editId="047B70B0">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1"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pPr>
        <w:pStyle w:val="Caption"/>
      </w:pPr>
      <w:bookmarkStart w:id="706" w:name="_Ref528586921"/>
      <w:bookmarkStart w:id="707" w:name="_Toc545807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5</w:t>
      </w:r>
      <w:r w:rsidR="004A30C5">
        <w:rPr>
          <w:noProof/>
        </w:rPr>
        <w:fldChar w:fldCharType="end"/>
      </w:r>
      <w:bookmarkEnd w:id="706"/>
      <w:r>
        <w:t xml:space="preserve">. </w:t>
      </w:r>
      <w:r w:rsidRPr="00710B3C">
        <w:t>Contour Plot of Loss Cost for a Category 5 Hurricane.</w:t>
      </w:r>
      <w:bookmarkEnd w:id="707"/>
    </w:p>
    <w:p w:rsidR="001A0F2A" w:rsidRPr="001A0F2A" w:rsidRDefault="001A0F2A" w:rsidP="001A0F2A"/>
    <w:p w:rsidR="001A0F2A" w:rsidRDefault="001A0F2A" w:rsidP="00196221">
      <w:pPr>
        <w:pStyle w:val="Anonymoussubsectiontitle"/>
      </w:pPr>
      <w:r w:rsidRPr="001A0F2A">
        <w:t>Sensitivity and Uncertainty Analysis for Expected Loss Costs</w:t>
      </w:r>
    </w:p>
    <w:p w:rsidR="001A0F2A" w:rsidRDefault="001A0F2A" w:rsidP="001A0F2A">
      <w:r w:rsidRPr="001A0F2A">
        <w:t>Sensitivity analysis for the expected loss costs was conducted through the use of the standardized regression coefficients of the expected loss cost as a function of the input variables for Category, 1, 3 and 5 hurricanes. We used the methods described by Iman et al. (2000a, 2000b). The values of standardized regression coefficients are summarized in the table below.</w:t>
      </w:r>
    </w:p>
    <w:p w:rsidR="001A0F2A" w:rsidRDefault="001A0F2A" w:rsidP="001A0F2A"/>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1A0F2A" w:rsidRPr="003C305F" w:rsidTr="003D3CA6">
        <w:trPr>
          <w:jc w:val="center"/>
        </w:trPr>
        <w:tc>
          <w:tcPr>
            <w:tcW w:w="1476" w:type="dxa"/>
          </w:tcPr>
          <w:p w:rsidR="001A0F2A" w:rsidRPr="00BD7F1F" w:rsidRDefault="001A0F2A" w:rsidP="00AD1571">
            <w:pPr>
              <w:pStyle w:val="Tableheader"/>
            </w:pPr>
            <w:r w:rsidRPr="00BD7F1F">
              <w:t>Category</w:t>
            </w:r>
          </w:p>
        </w:tc>
        <w:tc>
          <w:tcPr>
            <w:tcW w:w="1476" w:type="dxa"/>
          </w:tcPr>
          <w:p w:rsidR="001A0F2A" w:rsidRPr="00BD7F1F" w:rsidRDefault="001A0F2A" w:rsidP="00AD1571">
            <w:pPr>
              <w:pStyle w:val="Tableheader"/>
            </w:pPr>
            <w:r w:rsidRPr="00BD7F1F">
              <w:t>CP</w:t>
            </w:r>
          </w:p>
        </w:tc>
        <w:tc>
          <w:tcPr>
            <w:tcW w:w="1476" w:type="dxa"/>
          </w:tcPr>
          <w:p w:rsidR="001A0F2A" w:rsidRPr="00BD7F1F" w:rsidRDefault="00BD7F1F" w:rsidP="00AD1571">
            <w:pPr>
              <w:pStyle w:val="Tableheader"/>
            </w:pPr>
            <w:r w:rsidRPr="00BD7F1F">
              <w:t>Rmax</w:t>
            </w:r>
          </w:p>
        </w:tc>
        <w:tc>
          <w:tcPr>
            <w:tcW w:w="1476" w:type="dxa"/>
          </w:tcPr>
          <w:p w:rsidR="001A0F2A" w:rsidRPr="00BD7F1F" w:rsidRDefault="00BD7F1F" w:rsidP="00AD1571">
            <w:pPr>
              <w:pStyle w:val="Tableheader"/>
            </w:pPr>
            <w:r w:rsidRPr="00BD7F1F">
              <w:t>VT</w:t>
            </w:r>
          </w:p>
        </w:tc>
        <w:tc>
          <w:tcPr>
            <w:tcW w:w="1476" w:type="dxa"/>
          </w:tcPr>
          <w:p w:rsidR="001A0F2A" w:rsidRPr="00BD7F1F" w:rsidRDefault="001A0F2A" w:rsidP="00AD1571">
            <w:pPr>
              <w:pStyle w:val="Tableheader"/>
            </w:pPr>
            <w:r w:rsidRPr="00BD7F1F">
              <w:t>Holland B</w:t>
            </w:r>
          </w:p>
        </w:tc>
        <w:tc>
          <w:tcPr>
            <w:tcW w:w="1476" w:type="dxa"/>
          </w:tcPr>
          <w:p w:rsidR="001A0F2A" w:rsidRPr="00BD7F1F" w:rsidRDefault="001A0F2A" w:rsidP="00AD1571">
            <w:pPr>
              <w:pStyle w:val="Tableheader"/>
            </w:pPr>
            <w:r w:rsidRPr="00BD7F1F">
              <w:t>FFP</w:t>
            </w:r>
          </w:p>
        </w:tc>
      </w:tr>
      <w:tr w:rsidR="001A0F2A" w:rsidRPr="003C305F" w:rsidTr="003D3CA6">
        <w:trPr>
          <w:jc w:val="center"/>
        </w:trPr>
        <w:tc>
          <w:tcPr>
            <w:tcW w:w="1476" w:type="dxa"/>
          </w:tcPr>
          <w:p w:rsidR="001A0F2A" w:rsidRPr="003C305F" w:rsidRDefault="001A0F2A" w:rsidP="001A0F2A">
            <w:pPr>
              <w:pStyle w:val="Tablebody-centered"/>
            </w:pPr>
            <w:r w:rsidRPr="003C305F">
              <w:t>1</w:t>
            </w:r>
          </w:p>
        </w:tc>
        <w:tc>
          <w:tcPr>
            <w:tcW w:w="1476" w:type="dxa"/>
          </w:tcPr>
          <w:p w:rsidR="001A0F2A" w:rsidRPr="003C305F" w:rsidRDefault="001A0F2A" w:rsidP="001A0F2A">
            <w:pPr>
              <w:pStyle w:val="Tablebody-centered"/>
            </w:pPr>
            <w:r w:rsidRPr="003C305F">
              <w:t>-0.4118</w:t>
            </w:r>
          </w:p>
        </w:tc>
        <w:tc>
          <w:tcPr>
            <w:tcW w:w="1476" w:type="dxa"/>
          </w:tcPr>
          <w:p w:rsidR="001A0F2A" w:rsidRPr="003C305F" w:rsidRDefault="001A0F2A" w:rsidP="001A0F2A">
            <w:pPr>
              <w:pStyle w:val="Tablebody-centered"/>
            </w:pPr>
            <w:r w:rsidRPr="003C305F">
              <w:t>0.1039</w:t>
            </w:r>
          </w:p>
        </w:tc>
        <w:tc>
          <w:tcPr>
            <w:tcW w:w="1476" w:type="dxa"/>
          </w:tcPr>
          <w:p w:rsidR="001A0F2A" w:rsidRPr="003C305F" w:rsidRDefault="001A0F2A" w:rsidP="001A0F2A">
            <w:pPr>
              <w:pStyle w:val="Tablebody-centered"/>
            </w:pPr>
            <w:r w:rsidRPr="003C305F">
              <w:t>0.1648</w:t>
            </w:r>
          </w:p>
        </w:tc>
        <w:tc>
          <w:tcPr>
            <w:tcW w:w="1476" w:type="dxa"/>
          </w:tcPr>
          <w:p w:rsidR="001A0F2A" w:rsidRPr="003C305F" w:rsidRDefault="001A0F2A" w:rsidP="001A0F2A">
            <w:pPr>
              <w:pStyle w:val="Tablebody-centered"/>
            </w:pPr>
            <w:r w:rsidRPr="003C305F">
              <w:rPr>
                <w:rFonts w:cstheme="minorBidi"/>
              </w:rPr>
              <w:t>0.6477</w:t>
            </w:r>
          </w:p>
        </w:tc>
        <w:tc>
          <w:tcPr>
            <w:tcW w:w="1476" w:type="dxa"/>
          </w:tcPr>
          <w:p w:rsidR="001A0F2A" w:rsidRPr="003C305F" w:rsidRDefault="001A0F2A" w:rsidP="001A0F2A">
            <w:pPr>
              <w:pStyle w:val="Tablebody-centered"/>
            </w:pPr>
            <w:r w:rsidRPr="003C305F">
              <w:rPr>
                <w:rFonts w:cstheme="minorBidi"/>
              </w:rPr>
              <w:t>0.5905</w:t>
            </w:r>
          </w:p>
        </w:tc>
      </w:tr>
      <w:tr w:rsidR="001A0F2A" w:rsidRPr="003C305F" w:rsidTr="003D3CA6">
        <w:trPr>
          <w:jc w:val="center"/>
        </w:trPr>
        <w:tc>
          <w:tcPr>
            <w:tcW w:w="1476" w:type="dxa"/>
          </w:tcPr>
          <w:p w:rsidR="001A0F2A" w:rsidRPr="003C305F" w:rsidRDefault="001A0F2A" w:rsidP="001A0F2A">
            <w:pPr>
              <w:pStyle w:val="Tablebody-centered"/>
            </w:pPr>
            <w:r w:rsidRPr="003C305F">
              <w:t>3</w:t>
            </w:r>
          </w:p>
        </w:tc>
        <w:tc>
          <w:tcPr>
            <w:tcW w:w="1476" w:type="dxa"/>
          </w:tcPr>
          <w:p w:rsidR="001A0F2A" w:rsidRPr="003C305F" w:rsidRDefault="001A0F2A" w:rsidP="001A0F2A">
            <w:pPr>
              <w:pStyle w:val="Tablebody-centered"/>
            </w:pPr>
            <w:r w:rsidRPr="003C305F">
              <w:t>-0.2599</w:t>
            </w:r>
          </w:p>
        </w:tc>
        <w:tc>
          <w:tcPr>
            <w:tcW w:w="1476" w:type="dxa"/>
          </w:tcPr>
          <w:p w:rsidR="001A0F2A" w:rsidRPr="003C305F" w:rsidRDefault="001A0F2A" w:rsidP="001A0F2A">
            <w:pPr>
              <w:pStyle w:val="Tablebody-centered"/>
            </w:pPr>
            <w:r w:rsidRPr="003C305F">
              <w:t>0.4033</w:t>
            </w:r>
          </w:p>
        </w:tc>
        <w:tc>
          <w:tcPr>
            <w:tcW w:w="1476" w:type="dxa"/>
          </w:tcPr>
          <w:p w:rsidR="001A0F2A" w:rsidRPr="003C305F" w:rsidRDefault="001A0F2A" w:rsidP="001A0F2A">
            <w:pPr>
              <w:pStyle w:val="Tablebody-centered"/>
            </w:pPr>
            <w:r w:rsidRPr="003C305F">
              <w:t>0.1137</w:t>
            </w:r>
          </w:p>
        </w:tc>
        <w:tc>
          <w:tcPr>
            <w:tcW w:w="1476" w:type="dxa"/>
          </w:tcPr>
          <w:p w:rsidR="001A0F2A" w:rsidRPr="003C305F" w:rsidRDefault="001A0F2A" w:rsidP="001A0F2A">
            <w:pPr>
              <w:pStyle w:val="Tablebody-centered"/>
            </w:pPr>
            <w:r w:rsidRPr="003C305F">
              <w:rPr>
                <w:rFonts w:cstheme="minorBidi"/>
              </w:rPr>
              <w:t>0.6552</w:t>
            </w:r>
          </w:p>
        </w:tc>
        <w:tc>
          <w:tcPr>
            <w:tcW w:w="1476" w:type="dxa"/>
          </w:tcPr>
          <w:p w:rsidR="001A0F2A" w:rsidRPr="003C305F" w:rsidRDefault="001A0F2A" w:rsidP="001A0F2A">
            <w:pPr>
              <w:pStyle w:val="Tablebody-centered"/>
            </w:pPr>
            <w:r w:rsidRPr="003C305F">
              <w:rPr>
                <w:rFonts w:cstheme="minorBidi"/>
              </w:rPr>
              <w:t>0.4236</w:t>
            </w:r>
          </w:p>
        </w:tc>
      </w:tr>
      <w:tr w:rsidR="001A0F2A" w:rsidRPr="003C305F" w:rsidTr="003D3CA6">
        <w:trPr>
          <w:jc w:val="center"/>
        </w:trPr>
        <w:tc>
          <w:tcPr>
            <w:tcW w:w="1476" w:type="dxa"/>
          </w:tcPr>
          <w:p w:rsidR="001A0F2A" w:rsidRPr="003C305F" w:rsidRDefault="001A0F2A" w:rsidP="001A0F2A">
            <w:pPr>
              <w:pStyle w:val="Tablebody-centered"/>
            </w:pPr>
            <w:r w:rsidRPr="003C305F">
              <w:t>5</w:t>
            </w:r>
          </w:p>
        </w:tc>
        <w:tc>
          <w:tcPr>
            <w:tcW w:w="1476" w:type="dxa"/>
          </w:tcPr>
          <w:p w:rsidR="001A0F2A" w:rsidRPr="003C305F" w:rsidRDefault="001A0F2A" w:rsidP="001A0F2A">
            <w:pPr>
              <w:pStyle w:val="Tablebody-centered"/>
            </w:pPr>
            <w:r w:rsidRPr="003C305F">
              <w:t>-0.1349</w:t>
            </w:r>
          </w:p>
        </w:tc>
        <w:tc>
          <w:tcPr>
            <w:tcW w:w="1476" w:type="dxa"/>
          </w:tcPr>
          <w:p w:rsidR="001A0F2A" w:rsidRPr="003C305F" w:rsidRDefault="001A0F2A" w:rsidP="001A0F2A">
            <w:pPr>
              <w:pStyle w:val="Tablebody-centered"/>
            </w:pPr>
            <w:r w:rsidRPr="003C305F">
              <w:t>0.6939</w:t>
            </w:r>
          </w:p>
        </w:tc>
        <w:tc>
          <w:tcPr>
            <w:tcW w:w="1476" w:type="dxa"/>
          </w:tcPr>
          <w:p w:rsidR="001A0F2A" w:rsidRPr="003C305F" w:rsidRDefault="001A0F2A" w:rsidP="001A0F2A">
            <w:pPr>
              <w:pStyle w:val="Tablebody-centered"/>
            </w:pPr>
            <w:r w:rsidRPr="003C305F">
              <w:t>-0.0022</w:t>
            </w:r>
          </w:p>
        </w:tc>
        <w:tc>
          <w:tcPr>
            <w:tcW w:w="1476" w:type="dxa"/>
          </w:tcPr>
          <w:p w:rsidR="001A0F2A" w:rsidRPr="003C305F" w:rsidRDefault="001A0F2A" w:rsidP="001A0F2A">
            <w:pPr>
              <w:pStyle w:val="Tablebody-centered"/>
            </w:pPr>
            <w:r w:rsidRPr="003C305F">
              <w:rPr>
                <w:rFonts w:cstheme="minorBidi"/>
              </w:rPr>
              <w:t>0.5862</w:t>
            </w:r>
          </w:p>
        </w:tc>
        <w:tc>
          <w:tcPr>
            <w:tcW w:w="1476" w:type="dxa"/>
          </w:tcPr>
          <w:p w:rsidR="001A0F2A" w:rsidRPr="003C305F" w:rsidRDefault="001A0F2A" w:rsidP="001A0F2A">
            <w:pPr>
              <w:pStyle w:val="Tablebody-centered"/>
            </w:pPr>
            <w:r w:rsidRPr="003C305F">
              <w:rPr>
                <w:rFonts w:cstheme="minorBidi"/>
              </w:rPr>
              <w:t>0.1801</w:t>
            </w:r>
          </w:p>
        </w:tc>
      </w:tr>
    </w:tbl>
    <w:p w:rsidR="001A0F2A" w:rsidRDefault="001A0F2A" w:rsidP="001A0F2A"/>
    <w:p w:rsidR="001A0F2A" w:rsidRDefault="007C7D4D" w:rsidP="001A0F2A">
      <w:r>
        <w:fldChar w:fldCharType="begin"/>
      </w:r>
      <w:r>
        <w:instrText xml:space="preserve"> REF _Ref528587075 \h </w:instrText>
      </w:r>
      <w:r>
        <w:fldChar w:fldCharType="separate"/>
      </w:r>
      <w:r w:rsidR="005B48FF">
        <w:t xml:space="preserve">Figure </w:t>
      </w:r>
      <w:r w:rsidR="005B48FF">
        <w:rPr>
          <w:noProof/>
        </w:rPr>
        <w:t>46</w:t>
      </w:r>
      <w:r>
        <w:fldChar w:fldCharType="end"/>
      </w:r>
      <w:r>
        <w:t xml:space="preserve"> </w:t>
      </w:r>
      <w:r w:rsidR="001A0F2A" w:rsidRPr="001A0F2A">
        <w:t xml:space="preserve">gives the graph of the standardized regression coefficients for all input variables for Category 1, 3 and 5 hurricanes. From the graph, we observed that the sensitivity of expected loss cost depends on the category of the hurricanes. For a Category 1 hurricane, expected loss cost is most sensitive to Holland B parameter followed by FFP, CP and VT. For a Category 3 hurricane, </w:t>
      </w:r>
      <w:r w:rsidR="001A0F2A" w:rsidRPr="001A0F2A">
        <w:lastRenderedPageBreak/>
        <w:t xml:space="preserve">expected loss cost is most sensitive to Holland B followed by FFP, </w:t>
      </w:r>
      <w:r w:rsidR="000C1FA2" w:rsidRPr="003804F5">
        <w:rPr>
          <w:i/>
        </w:rPr>
        <w:t>Rmax</w:t>
      </w:r>
      <w:r w:rsidR="000C1FA2" w:rsidRPr="0057737A">
        <w:t xml:space="preserve"> </w:t>
      </w:r>
      <w:r w:rsidR="001A0F2A" w:rsidRPr="001A0F2A">
        <w:t xml:space="preserve">and CP and finally for a Category 5 hurricane, expected loss cost is most sensitive to </w:t>
      </w:r>
      <w:r w:rsidR="000C1FA2" w:rsidRPr="003804F5">
        <w:rPr>
          <w:i/>
        </w:rPr>
        <w:t>Rmax</w:t>
      </w:r>
      <w:r w:rsidR="001A0F2A" w:rsidRPr="001A0F2A">
        <w:t xml:space="preserve">, followed by Holland B, CP and FFP.  The expected loss cost is least sensitive to </w:t>
      </w:r>
      <w:r w:rsidR="000C1FA2" w:rsidRPr="003804F5">
        <w:rPr>
          <w:i/>
        </w:rPr>
        <w:t>Rmax</w:t>
      </w:r>
      <w:r w:rsidR="000C1FA2" w:rsidRPr="0057737A">
        <w:t xml:space="preserve"> </w:t>
      </w:r>
      <w:r w:rsidR="001A0F2A" w:rsidRPr="001A0F2A">
        <w:t xml:space="preserve">for Category 1 while the expected loss cost is least sensitive to VT for Categories 3 and 5. </w:t>
      </w:r>
    </w:p>
    <w:p w:rsidR="001A0F2A" w:rsidRDefault="001A0F2A" w:rsidP="001A0F2A"/>
    <w:p w:rsidR="001A0F2A" w:rsidRDefault="001A0F2A" w:rsidP="001A0F2A">
      <w:pPr>
        <w:keepNext/>
        <w:jc w:val="center"/>
      </w:pPr>
      <w:r w:rsidRPr="003C305F">
        <w:rPr>
          <w:noProof/>
          <w:lang w:eastAsia="en-US" w:bidi="bn-IN"/>
        </w:rPr>
        <w:drawing>
          <wp:inline distT="0" distB="0" distL="0" distR="0" wp14:anchorId="4710E423" wp14:editId="6E0CF8FD">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2"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1A0F2A" w:rsidRDefault="001A0F2A">
      <w:pPr>
        <w:pStyle w:val="Caption"/>
      </w:pPr>
      <w:bookmarkStart w:id="708" w:name="_Ref528587075"/>
      <w:bookmarkStart w:id="709" w:name="_Toc545807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6</w:t>
      </w:r>
      <w:r w:rsidR="004A30C5">
        <w:rPr>
          <w:noProof/>
        </w:rPr>
        <w:fldChar w:fldCharType="end"/>
      </w:r>
      <w:bookmarkEnd w:id="708"/>
      <w:r>
        <w:t xml:space="preserve">. </w:t>
      </w:r>
      <w:r w:rsidRPr="00C2211A">
        <w:t>SRCs for expected loss cost for all input variables for all hurricane categories.</w:t>
      </w:r>
      <w:bookmarkEnd w:id="709"/>
    </w:p>
    <w:p w:rsidR="00626059" w:rsidRDefault="00626059" w:rsidP="00626059">
      <w:r w:rsidRPr="00626059">
        <w:t>Uncertainty analysis for the expected loss costs was conducted through the use of the expected percentage reduction (EPR) in the variance of the expected loss cost as a function of the input variables for Category, 1, 3 and 5 hurricanes. We used the methods described by Iman et al. (2000a, 2000b). The values of EPR’s are summarized in the table below.</w:t>
      </w:r>
    </w:p>
    <w:p w:rsidR="00626059" w:rsidRDefault="00626059" w:rsidP="00626059"/>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626059" w:rsidRPr="003C305F" w:rsidTr="003D3CA6">
        <w:trPr>
          <w:jc w:val="center"/>
        </w:trPr>
        <w:tc>
          <w:tcPr>
            <w:tcW w:w="1476" w:type="dxa"/>
          </w:tcPr>
          <w:p w:rsidR="00626059" w:rsidRPr="00626059" w:rsidRDefault="00626059" w:rsidP="00AD1571">
            <w:pPr>
              <w:pStyle w:val="Tableheader"/>
            </w:pPr>
            <w:r w:rsidRPr="00626059">
              <w:t>Category</w:t>
            </w:r>
          </w:p>
        </w:tc>
        <w:tc>
          <w:tcPr>
            <w:tcW w:w="1476" w:type="dxa"/>
          </w:tcPr>
          <w:p w:rsidR="00626059" w:rsidRPr="00626059" w:rsidRDefault="00626059" w:rsidP="00AD1571">
            <w:pPr>
              <w:pStyle w:val="Tableheader"/>
              <w:rPr>
                <w:sz w:val="22"/>
              </w:rPr>
            </w:pPr>
            <w:r w:rsidRPr="00626059">
              <w:t>CP</w:t>
            </w:r>
          </w:p>
        </w:tc>
        <w:tc>
          <w:tcPr>
            <w:tcW w:w="1476" w:type="dxa"/>
          </w:tcPr>
          <w:p w:rsidR="00626059" w:rsidRPr="00626059" w:rsidRDefault="00626059" w:rsidP="00AD1571">
            <w:pPr>
              <w:pStyle w:val="Tableheader"/>
              <w:rPr>
                <w:sz w:val="22"/>
              </w:rPr>
            </w:pPr>
            <w:r w:rsidRPr="00626059">
              <w:t>Rmax</w:t>
            </w:r>
          </w:p>
        </w:tc>
        <w:tc>
          <w:tcPr>
            <w:tcW w:w="1476" w:type="dxa"/>
          </w:tcPr>
          <w:p w:rsidR="00626059" w:rsidRPr="00626059" w:rsidRDefault="00626059" w:rsidP="00AD1571">
            <w:pPr>
              <w:pStyle w:val="Tableheader"/>
              <w:rPr>
                <w:sz w:val="22"/>
              </w:rPr>
            </w:pPr>
            <w:r w:rsidRPr="00626059">
              <w:t>VT</w:t>
            </w:r>
          </w:p>
        </w:tc>
        <w:tc>
          <w:tcPr>
            <w:tcW w:w="1476" w:type="dxa"/>
          </w:tcPr>
          <w:p w:rsidR="00626059" w:rsidRPr="00626059" w:rsidRDefault="00626059" w:rsidP="00AD1571">
            <w:pPr>
              <w:pStyle w:val="Tableheader"/>
              <w:rPr>
                <w:sz w:val="22"/>
              </w:rPr>
            </w:pPr>
            <w:r w:rsidRPr="00626059">
              <w:t>Holland B</w:t>
            </w:r>
          </w:p>
        </w:tc>
        <w:tc>
          <w:tcPr>
            <w:tcW w:w="1476" w:type="dxa"/>
          </w:tcPr>
          <w:p w:rsidR="00626059" w:rsidRPr="00626059" w:rsidRDefault="00626059" w:rsidP="00AD1571">
            <w:pPr>
              <w:pStyle w:val="Tableheader"/>
              <w:rPr>
                <w:sz w:val="22"/>
              </w:rPr>
            </w:pPr>
            <w:r w:rsidRPr="00626059">
              <w:t>FFP</w:t>
            </w:r>
          </w:p>
        </w:tc>
      </w:tr>
      <w:tr w:rsidR="00626059" w:rsidRPr="003C305F" w:rsidTr="003D3CA6">
        <w:trPr>
          <w:jc w:val="center"/>
        </w:trPr>
        <w:tc>
          <w:tcPr>
            <w:tcW w:w="1476" w:type="dxa"/>
          </w:tcPr>
          <w:p w:rsidR="00626059" w:rsidRPr="003C305F" w:rsidRDefault="00626059" w:rsidP="00626059">
            <w:pPr>
              <w:pStyle w:val="Tablebody-centered"/>
            </w:pPr>
            <w:r w:rsidRPr="003C305F">
              <w:t>1</w:t>
            </w:r>
          </w:p>
        </w:tc>
        <w:tc>
          <w:tcPr>
            <w:tcW w:w="1476" w:type="dxa"/>
          </w:tcPr>
          <w:p w:rsidR="00626059" w:rsidRPr="003C305F" w:rsidRDefault="00626059" w:rsidP="00626059">
            <w:pPr>
              <w:pStyle w:val="Tablebody-centered"/>
            </w:pPr>
            <w:r w:rsidRPr="003C305F">
              <w:rPr>
                <w:rFonts w:cstheme="minorBidi"/>
              </w:rPr>
              <w:t>20.8398%</w:t>
            </w:r>
          </w:p>
        </w:tc>
        <w:tc>
          <w:tcPr>
            <w:tcW w:w="1476" w:type="dxa"/>
          </w:tcPr>
          <w:p w:rsidR="00626059" w:rsidRPr="003C305F" w:rsidRDefault="00626059" w:rsidP="00626059">
            <w:pPr>
              <w:pStyle w:val="Tablebody-centered"/>
            </w:pPr>
            <w:r w:rsidRPr="003C305F">
              <w:rPr>
                <w:rFonts w:cstheme="minorBidi"/>
              </w:rPr>
              <w:t>3.9463%</w:t>
            </w:r>
          </w:p>
        </w:tc>
        <w:tc>
          <w:tcPr>
            <w:tcW w:w="1476" w:type="dxa"/>
          </w:tcPr>
          <w:p w:rsidR="00626059" w:rsidRPr="003C305F" w:rsidRDefault="00626059" w:rsidP="00626059">
            <w:pPr>
              <w:pStyle w:val="Tablebody-centered"/>
            </w:pPr>
            <w:r w:rsidRPr="003C305F">
              <w:rPr>
                <w:rFonts w:cstheme="minorBidi"/>
              </w:rPr>
              <w:t>2.0921%</w:t>
            </w:r>
          </w:p>
        </w:tc>
        <w:tc>
          <w:tcPr>
            <w:tcW w:w="1476" w:type="dxa"/>
          </w:tcPr>
          <w:p w:rsidR="00626059" w:rsidRPr="003C305F" w:rsidRDefault="00626059" w:rsidP="00626059">
            <w:pPr>
              <w:pStyle w:val="Tablebody-centered"/>
            </w:pPr>
            <w:r w:rsidRPr="003C305F">
              <w:rPr>
                <w:rFonts w:cstheme="minorBidi"/>
              </w:rPr>
              <w:t>46.2717%</w:t>
            </w:r>
          </w:p>
        </w:tc>
        <w:tc>
          <w:tcPr>
            <w:tcW w:w="1476" w:type="dxa"/>
          </w:tcPr>
          <w:p w:rsidR="00626059" w:rsidRPr="003C305F" w:rsidRDefault="00626059" w:rsidP="00626059">
            <w:pPr>
              <w:pStyle w:val="Tablebody-centered"/>
            </w:pPr>
            <w:r w:rsidRPr="003C305F">
              <w:rPr>
                <w:rFonts w:cstheme="minorBidi"/>
              </w:rPr>
              <w:t>36.7245%</w:t>
            </w:r>
          </w:p>
        </w:tc>
      </w:tr>
      <w:tr w:rsidR="00626059" w:rsidRPr="003C305F" w:rsidTr="003D3CA6">
        <w:trPr>
          <w:jc w:val="center"/>
        </w:trPr>
        <w:tc>
          <w:tcPr>
            <w:tcW w:w="1476" w:type="dxa"/>
          </w:tcPr>
          <w:p w:rsidR="00626059" w:rsidRPr="003C305F" w:rsidRDefault="00626059" w:rsidP="00626059">
            <w:pPr>
              <w:pStyle w:val="Tablebody-centered"/>
            </w:pPr>
            <w:r w:rsidRPr="003C305F">
              <w:t>3</w:t>
            </w:r>
          </w:p>
        </w:tc>
        <w:tc>
          <w:tcPr>
            <w:tcW w:w="1476" w:type="dxa"/>
          </w:tcPr>
          <w:p w:rsidR="00626059" w:rsidRPr="003C305F" w:rsidRDefault="00626059" w:rsidP="00626059">
            <w:pPr>
              <w:pStyle w:val="Tablebody-centered"/>
            </w:pPr>
            <w:r w:rsidRPr="003C305F">
              <w:rPr>
                <w:rFonts w:cstheme="minorBidi"/>
              </w:rPr>
              <w:t>6.0155%</w:t>
            </w:r>
          </w:p>
        </w:tc>
        <w:tc>
          <w:tcPr>
            <w:tcW w:w="1476" w:type="dxa"/>
          </w:tcPr>
          <w:p w:rsidR="00626059" w:rsidRPr="003C305F" w:rsidRDefault="00626059" w:rsidP="00626059">
            <w:pPr>
              <w:pStyle w:val="Tablebody-centered"/>
            </w:pPr>
            <w:r w:rsidRPr="003C305F">
              <w:rPr>
                <w:rFonts w:cstheme="minorBidi"/>
              </w:rPr>
              <w:t>14.8201%</w:t>
            </w:r>
          </w:p>
        </w:tc>
        <w:tc>
          <w:tcPr>
            <w:tcW w:w="1476" w:type="dxa"/>
          </w:tcPr>
          <w:p w:rsidR="00626059" w:rsidRPr="003C305F" w:rsidRDefault="00626059" w:rsidP="00626059">
            <w:pPr>
              <w:pStyle w:val="Tablebody-centered"/>
            </w:pPr>
            <w:r w:rsidRPr="003C305F">
              <w:rPr>
                <w:rFonts w:cstheme="minorBidi"/>
              </w:rPr>
              <w:t>1.1625%</w:t>
            </w:r>
          </w:p>
        </w:tc>
        <w:tc>
          <w:tcPr>
            <w:tcW w:w="1476" w:type="dxa"/>
          </w:tcPr>
          <w:p w:rsidR="00626059" w:rsidRPr="003C305F" w:rsidRDefault="00626059" w:rsidP="00626059">
            <w:pPr>
              <w:pStyle w:val="Tablebody-centered"/>
            </w:pPr>
            <w:r w:rsidRPr="003C305F">
              <w:rPr>
                <w:rFonts w:cstheme="minorBidi"/>
              </w:rPr>
              <w:t>51.3594%</w:t>
            </w:r>
          </w:p>
        </w:tc>
        <w:tc>
          <w:tcPr>
            <w:tcW w:w="1476" w:type="dxa"/>
          </w:tcPr>
          <w:p w:rsidR="00626059" w:rsidRPr="003C305F" w:rsidRDefault="00626059" w:rsidP="00626059">
            <w:pPr>
              <w:pStyle w:val="Tablebody-centered"/>
            </w:pPr>
            <w:r w:rsidRPr="003C305F">
              <w:rPr>
                <w:rFonts w:cstheme="minorBidi"/>
              </w:rPr>
              <w:t>10.4668%</w:t>
            </w:r>
          </w:p>
        </w:tc>
      </w:tr>
      <w:tr w:rsidR="00626059" w:rsidRPr="003C305F" w:rsidTr="003D3CA6">
        <w:trPr>
          <w:jc w:val="center"/>
        </w:trPr>
        <w:tc>
          <w:tcPr>
            <w:tcW w:w="1476" w:type="dxa"/>
          </w:tcPr>
          <w:p w:rsidR="00626059" w:rsidRPr="003C305F" w:rsidRDefault="00626059" w:rsidP="00626059">
            <w:pPr>
              <w:pStyle w:val="Tablebody-centered"/>
            </w:pPr>
            <w:r w:rsidRPr="003C305F">
              <w:t>5</w:t>
            </w:r>
          </w:p>
        </w:tc>
        <w:tc>
          <w:tcPr>
            <w:tcW w:w="1476" w:type="dxa"/>
          </w:tcPr>
          <w:p w:rsidR="00626059" w:rsidRPr="003C305F" w:rsidRDefault="00626059" w:rsidP="00626059">
            <w:pPr>
              <w:pStyle w:val="Tablebody-centered"/>
            </w:pPr>
            <w:r w:rsidRPr="003C305F">
              <w:rPr>
                <w:rFonts w:cstheme="minorBidi"/>
              </w:rPr>
              <w:t>4.6087%</w:t>
            </w:r>
          </w:p>
        </w:tc>
        <w:tc>
          <w:tcPr>
            <w:tcW w:w="1476" w:type="dxa"/>
          </w:tcPr>
          <w:p w:rsidR="00626059" w:rsidRPr="003C305F" w:rsidRDefault="00626059" w:rsidP="00626059">
            <w:pPr>
              <w:pStyle w:val="Tablebody-centered"/>
            </w:pPr>
            <w:r w:rsidRPr="003C305F">
              <w:rPr>
                <w:rFonts w:cstheme="minorBidi"/>
              </w:rPr>
              <w:t>48.7428%</w:t>
            </w:r>
          </w:p>
        </w:tc>
        <w:tc>
          <w:tcPr>
            <w:tcW w:w="1476" w:type="dxa"/>
          </w:tcPr>
          <w:p w:rsidR="00626059" w:rsidRPr="003C305F" w:rsidRDefault="00626059" w:rsidP="00626059">
            <w:pPr>
              <w:pStyle w:val="Tablebody-centered"/>
            </w:pPr>
            <w:r w:rsidRPr="003C305F">
              <w:rPr>
                <w:rFonts w:cstheme="minorBidi"/>
              </w:rPr>
              <w:t>1.8529%</w:t>
            </w:r>
          </w:p>
        </w:tc>
        <w:tc>
          <w:tcPr>
            <w:tcW w:w="1476" w:type="dxa"/>
          </w:tcPr>
          <w:p w:rsidR="00626059" w:rsidRPr="003C305F" w:rsidRDefault="00626059" w:rsidP="00626059">
            <w:pPr>
              <w:pStyle w:val="Tablebody-centered"/>
            </w:pPr>
            <w:r w:rsidRPr="003C305F">
              <w:rPr>
                <w:rFonts w:cstheme="minorBidi"/>
              </w:rPr>
              <w:t>42.1176%</w:t>
            </w:r>
          </w:p>
        </w:tc>
        <w:tc>
          <w:tcPr>
            <w:tcW w:w="1476" w:type="dxa"/>
          </w:tcPr>
          <w:p w:rsidR="00626059" w:rsidRPr="003C305F" w:rsidRDefault="00626059" w:rsidP="00626059">
            <w:pPr>
              <w:pStyle w:val="Tablebody-centered"/>
            </w:pPr>
            <w:r w:rsidRPr="003C305F">
              <w:rPr>
                <w:rFonts w:cstheme="minorBidi"/>
              </w:rPr>
              <w:t>4.6455%</w:t>
            </w:r>
          </w:p>
        </w:tc>
      </w:tr>
    </w:tbl>
    <w:p w:rsidR="00626059" w:rsidRDefault="00626059" w:rsidP="00626059"/>
    <w:p w:rsidR="00626059" w:rsidRDefault="00626059" w:rsidP="00626059">
      <w:r>
        <w:fldChar w:fldCharType="begin"/>
      </w:r>
      <w:r>
        <w:instrText xml:space="preserve"> REF _Ref528587445 \h </w:instrText>
      </w:r>
      <w:r>
        <w:fldChar w:fldCharType="separate"/>
      </w:r>
      <w:r w:rsidR="005B48FF">
        <w:t xml:space="preserve">Figure </w:t>
      </w:r>
      <w:r w:rsidR="005B48FF">
        <w:rPr>
          <w:noProof/>
        </w:rPr>
        <w:t>47</w:t>
      </w:r>
      <w:r>
        <w:fldChar w:fldCharType="end"/>
      </w:r>
      <w:r>
        <w:t xml:space="preserve"> </w:t>
      </w:r>
      <w:r w:rsidRPr="00626059">
        <w:t xml:space="preserve">gives the expected percentage reductions in the variance of expected loss cost for Category 1, 3 and 5 Hurricanes for all input variables.  As with the sensitivity analysis, the category of the hurricane determines which variable contributes most to the uncertainty of the expected loss </w:t>
      </w:r>
      <w:r w:rsidRPr="00626059">
        <w:lastRenderedPageBreak/>
        <w:t xml:space="preserve">cost. For a Category 1 hurricane, the major contributor to the uncertainty in loss cost is the Holland B parameter, followed by FFP, then CP. For a Category 3 hurricane, the major contributor to the uncertainty in loss cost is Holland B, followed by </w:t>
      </w:r>
      <w:r w:rsidR="000C1FA2" w:rsidRPr="003804F5">
        <w:rPr>
          <w:i/>
        </w:rPr>
        <w:t>Rmax</w:t>
      </w:r>
      <w:r w:rsidRPr="00626059">
        <w:t xml:space="preserve">, then FFP. For a Category 5 hurricane, the major contributor to the uncertainty of expected loss cost is </w:t>
      </w:r>
      <w:r w:rsidR="000C1FA2" w:rsidRPr="003804F5">
        <w:rPr>
          <w:i/>
        </w:rPr>
        <w:t>Rmax</w:t>
      </w:r>
      <w:r w:rsidRPr="00626059">
        <w:t>, followed by Holland B, then FFP, and finally CP. The variable VT has negligible effect on the uncertainty in expected loss costs.</w:t>
      </w:r>
    </w:p>
    <w:p w:rsidR="00626059" w:rsidRDefault="00626059" w:rsidP="00626059">
      <w:pPr>
        <w:keepNext/>
        <w:jc w:val="center"/>
      </w:pPr>
      <w:r w:rsidRPr="003C305F">
        <w:rPr>
          <w:noProof/>
          <w:lang w:eastAsia="en-US" w:bidi="bn-IN"/>
        </w:rPr>
        <w:drawing>
          <wp:inline distT="0" distB="0" distL="0" distR="0" wp14:anchorId="00619E20" wp14:editId="3BFBEB35">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3"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626059" w:rsidRDefault="00626059">
      <w:pPr>
        <w:pStyle w:val="Caption"/>
      </w:pPr>
      <w:bookmarkStart w:id="710" w:name="_Ref528587445"/>
      <w:bookmarkStart w:id="711" w:name="_Toc545807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47</w:t>
      </w:r>
      <w:r w:rsidR="004A30C5">
        <w:rPr>
          <w:noProof/>
        </w:rPr>
        <w:fldChar w:fldCharType="end"/>
      </w:r>
      <w:bookmarkEnd w:id="710"/>
      <w:r>
        <w:t xml:space="preserve">. </w:t>
      </w:r>
      <w:r w:rsidRPr="00742C48">
        <w:t xml:space="preserve">EPRs for Expected Loss Cost for all Input Variables for all </w:t>
      </w:r>
      <w:r w:rsidRPr="00626059">
        <w:t>Hurricane</w:t>
      </w:r>
      <w:r w:rsidRPr="00742C48">
        <w:t xml:space="preserve"> Categories.</w:t>
      </w:r>
      <w:bookmarkEnd w:id="711"/>
    </w:p>
    <w:p w:rsidR="004C6421" w:rsidRDefault="004C6421" w:rsidP="00626059">
      <w:r>
        <w:br w:type="page"/>
      </w:r>
    </w:p>
    <w:p w:rsidR="001A3522" w:rsidRDefault="005F5796" w:rsidP="005F5796">
      <w:pPr>
        <w:pStyle w:val="Heading1"/>
      </w:pPr>
      <w:bookmarkStart w:id="712" w:name="_Toc5457019"/>
      <w:r w:rsidRPr="005F5796">
        <w:lastRenderedPageBreak/>
        <w:t>VULNERABILITY STANDARDS</w:t>
      </w:r>
      <w:bookmarkEnd w:id="712"/>
    </w:p>
    <w:p w:rsidR="005F5796" w:rsidRDefault="005F5796" w:rsidP="0007529D">
      <w:pPr>
        <w:pStyle w:val="Heading2"/>
      </w:pPr>
      <w:bookmarkStart w:id="713" w:name="_Toc5457020"/>
      <w:r w:rsidRPr="005F5796">
        <w:t>V-1 Derivation of Building Hurricane Vulnerability Functions</w:t>
      </w:r>
      <w:bookmarkEnd w:id="713"/>
    </w:p>
    <w:p w:rsidR="005F5796" w:rsidRDefault="005F5796">
      <w:pPr>
        <w:pStyle w:val="Disclosure"/>
      </w:pPr>
      <w:r>
        <w:t>A. Development of the building hurricane vulnerability functions shall be based on at least one of the following: (1) insurance claims data, (2) laboratory or field testing, (3) rational structural analysis, and (4) post- event site investigations. Any development of the building hurricane vulnerability functions based on rational structural analysis, post-event site investigations, and laboratory or field testing shall be supported by historical data.</w:t>
      </w:r>
    </w:p>
    <w:p w:rsidR="009113B4" w:rsidRPr="0051435D" w:rsidRDefault="009113B4" w:rsidP="0051435D">
      <w:r w:rsidRPr="0051435D">
        <w:t>The development of the vulnerabilities is based on a component approach that combines engineering modeling, simulations with engineering judgment, and insurance claim data. The determination of external damage to buildings is based on structural calculations, tests, and Monte Carlo simulations. The wind loads and strength of the building components in the simulations are based on laboratory and in-situ tests, manufacturer’s data, expert opinion based on post-hurricane site inspections of actual damage, and codes and standards, and are calibrated and validated against insurance claim data.  The internal and content damage are extrapolated from the external damage on the basis of expert opinion and site inspections of areas impacted by recent hurricanes and are confirmed using insurance claims data.</w:t>
      </w:r>
    </w:p>
    <w:p w:rsidR="005F5796" w:rsidRDefault="005F5796">
      <w:pPr>
        <w:pStyle w:val="Disclosure"/>
      </w:pPr>
      <w:r>
        <w:t>B. The derivation of the building hurricane vulnerability functions and their associated uncertainties shall be theoretically sound and consistent with fundamental engineering principles.</w:t>
      </w:r>
    </w:p>
    <w:p w:rsidR="009D4C97" w:rsidRDefault="009D4C97" w:rsidP="009D4C97">
      <w:r>
        <w:t>The method used in the derivation is based on extrapolating the results of Monte Carlo simulations of physical exterior damage through simple equations based on engineering judgment, expert opinion, and claims data. Uncertainties at each stage are accounted for by distributing the damage according to reasonable probability distributions and are validated with claims data.</w:t>
      </w:r>
    </w:p>
    <w:p w:rsidR="005F5796" w:rsidRPr="005F5796" w:rsidRDefault="009D4C97" w:rsidP="009D4C97">
      <w:r>
        <w:t>The Monte Carlo component models take into account many variations in structural characteristics,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w:t>
      </w:r>
    </w:p>
    <w:p w:rsidR="005F5796" w:rsidRDefault="005F5796">
      <w:pPr>
        <w:pStyle w:val="Disclosure"/>
      </w:pPr>
      <w:r>
        <w:t>C. Residential building stock classification shall be representative of Florida construction for personal and commercial residential buildings.</w:t>
      </w:r>
    </w:p>
    <w:p w:rsidR="0035334C" w:rsidRDefault="00DE407B" w:rsidP="0035334C">
      <w:r>
        <w:t xml:space="preserve">A detailed exposure study was carried out to define the most prevalent construction types and characteristics in the Florida residential building stock for different regions.  The corresponding engineering models were built for each of the identified common structural types. In the case of the residential model and the low-rise commercial residential model, the models include differing wall types (wood and masonry) of varying strengths (e.g., reinforced or not, various  roof to wall connection types), differing roof shapes (hip and gable end), various strengths of roof-to-wall </w:t>
      </w:r>
      <w:r w:rsidR="0035334C">
        <w:lastRenderedPageBreak/>
        <w:t xml:space="preserve">varying garage door pressure capacities, and one and two story houses and one-to-three story commercial residential buildings. </w:t>
      </w:r>
    </w:p>
    <w:p w:rsidR="0035334C" w:rsidRDefault="0035334C" w:rsidP="0035334C"/>
    <w:p w:rsidR="0035334C" w:rsidRDefault="0035334C" w:rsidP="0035334C">
      <w:r>
        <w:t>Models of varying combinations of the above characteristics (e.g., wood frame, gable end, no window shutters) were created for four different regions in Florida. In all cases, the probabilistic capacities of the various components were determined by a variety of sources, including testing, test results in the literature, in-field data collection (post-hurricane damage evaluations), manufacturer’s specifications and manufacturer’s test data, and expert opinion.</w:t>
      </w:r>
    </w:p>
    <w:p w:rsidR="0035334C" w:rsidRDefault="0035334C" w:rsidP="0035334C">
      <w:r>
        <w:t>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w:t>
      </w:r>
    </w:p>
    <w:p w:rsidR="0035334C" w:rsidRDefault="0035334C" w:rsidP="0035334C"/>
    <w:p w:rsidR="0035334C" w:rsidRDefault="0035334C">
      <w:pPr>
        <w:pStyle w:val="Disclosure"/>
      </w:pPr>
      <w:r>
        <w:t>D. Building height/number of stories, primary construction material, year of construction, location, building code, and other construction characteristics, as applicable, shall be used in the derivation and application of building hurricane vulnerability functions.</w:t>
      </w:r>
    </w:p>
    <w:p w:rsidR="0035334C" w:rsidRDefault="0035334C" w:rsidP="0035334C">
      <w:r>
        <w:t>The structural models include options that allow the representation of building code revisions. Three models were derived for each structural type: weak construction, medium construction, and strong construction. For example, each model for wood frame and gable roof homes has weak, medium,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 and post-1994 HUD regulations and for different wind zones.</w:t>
      </w:r>
    </w:p>
    <w:p w:rsidR="0035334C" w:rsidRPr="005F5796" w:rsidRDefault="0035334C" w:rsidP="0035334C">
      <w:r>
        <w:t>In addition to the various models that reflect construction type, region of Florida, and era of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renailed roof decking and modern code-approved shingles. The simulation model is capable of reflecting this combination of weak original construction and new, strong roof sheathing and roof cover mitigation.</w:t>
      </w:r>
    </w:p>
    <w:p w:rsidR="0035334C" w:rsidRPr="005F5796" w:rsidRDefault="0035334C" w:rsidP="0035334C"/>
    <w:p w:rsidR="00D126FF" w:rsidRDefault="00DE407B" w:rsidP="00DE407B">
      <w:pPr>
        <w:rPr>
          <w:ins w:id="714" w:author="Diana Machado" w:date="2019-01-22T00:27:00Z"/>
        </w:rPr>
        <w:sectPr w:rsidR="00D126FF" w:rsidSect="00FC1129">
          <w:footerReference w:type="default" r:id="rId154"/>
          <w:pgSz w:w="12240" w:h="15840" w:code="1"/>
          <w:pgMar w:top="1440" w:right="1440" w:bottom="1440" w:left="1440" w:header="720" w:footer="432" w:gutter="0"/>
          <w:cols w:space="720"/>
          <w:docGrid w:linePitch="360"/>
        </w:sectPr>
      </w:pPr>
      <w:r>
        <w:t xml:space="preserve">connections (toe nails, clips, straps), varying window types and sizes, opening protection systems, </w:t>
      </w:r>
    </w:p>
    <w:p w:rsidR="005F5796" w:rsidRDefault="005F5796">
      <w:pPr>
        <w:pStyle w:val="Disclosure"/>
      </w:pPr>
      <w:r>
        <w:lastRenderedPageBreak/>
        <w:t>E. Hurricane vulnerability functions shall be separately derived for commercial residential building structures, personal residential building structures, manufactured homes, and appurtenant structures.</w:t>
      </w:r>
    </w:p>
    <w:p w:rsidR="005F5796" w:rsidDel="00D126FF" w:rsidRDefault="00AE706D" w:rsidP="005F5796">
      <w:pPr>
        <w:rPr>
          <w:del w:id="718" w:author="Diana Machado" w:date="2019-01-22T00:27:00Z"/>
        </w:rPr>
      </w:pPr>
      <w:del w:id="719" w:author="Diana Machado" w:date="2019-01-22T00:27:00Z">
        <w:r w:rsidRPr="00AE706D" w:rsidDel="00D126FF">
          <w:delText>The commercial and personal residential building structures, mobile homes, and appurtenant structures are independently derived.</w:delText>
        </w:r>
      </w:del>
    </w:p>
    <w:p w:rsidR="00D126FF" w:rsidRPr="005F5796" w:rsidRDefault="00D126FF" w:rsidP="005F5796">
      <w:pPr>
        <w:rPr>
          <w:ins w:id="720" w:author="Diana Machado" w:date="2019-01-22T00:27:00Z"/>
        </w:rPr>
      </w:pPr>
      <w:ins w:id="721" w:author="Diana Machado" w:date="2019-01-22T00:27:00Z">
        <w:r w:rsidRPr="00D126FF">
          <w:t>Hurricane vulnerability functions are independently derived for commercial residential building structures, personal residential building structures, manufactured homes, and appurtenant structures.</w:t>
        </w:r>
      </w:ins>
    </w:p>
    <w:p w:rsidR="0035334C" w:rsidRDefault="0035334C">
      <w:pPr>
        <w:pStyle w:val="Disclosure"/>
      </w:pPr>
      <w:r>
        <w:t>F. The minimum windspeed that generates damage shall be consistent with fundamental engineering principles.</w:t>
      </w:r>
    </w:p>
    <w:p w:rsidR="0035334C" w:rsidRPr="005F5796" w:rsidRDefault="0035334C" w:rsidP="0035334C">
      <w:r w:rsidRPr="00533860">
        <w:t>The minimum one-minute average sustained wind speed at which some damage is observed is 38 mph (3-second gust 50 mph) for appurtenant structures. Site-built and manufactured homes have a very small probability of some very minor damage at 42 mph (3-second gust 55 mph). This probability becomes more significant at 46 mph (3-second gust 60 mph) and increases with higher wind speed. Simulations are run for 3-second gusts from 50 mph to 250 mph in 5 mph increments.</w:t>
      </w:r>
    </w:p>
    <w:p w:rsidR="0035334C" w:rsidRDefault="0035334C">
      <w:pPr>
        <w:pStyle w:val="Disclosure"/>
      </w:pPr>
      <w:r>
        <w:t>G. Building hurricane vulnerability functions shall include damage as attributable to windspeed and wind pressure, water infiltration, and missile impact associated with hurricanes. Building hurricane vulnerability functions shall not include explicit damage to the building due to flood, storm surge, or wave action.</w:t>
      </w:r>
    </w:p>
    <w:p w:rsidR="0035334C" w:rsidRDefault="0035334C" w:rsidP="0035334C">
      <w:r w:rsidRPr="001475B8">
        <w:t>The vulnerability functions do not explicitly include damage due to flood, storm surge, or wave action.  The vulnerability functions for all models (site-built residential, manufactured homes, low-rise commercial residential, and mid-/high-rise commercial residential) include damage due to wind pressure, missile impact and water infiltration.</w:t>
      </w:r>
    </w:p>
    <w:p w:rsidR="0035334C" w:rsidRDefault="0035334C">
      <w:pPr>
        <w:pStyle w:val="Disclosure"/>
      </w:pPr>
      <w:r w:rsidRPr="00D45F7E">
        <w:t>Disclosures</w:t>
      </w:r>
    </w:p>
    <w:p w:rsidR="0035334C" w:rsidRDefault="0035334C">
      <w:pPr>
        <w:pStyle w:val="Disclosure"/>
      </w:pPr>
      <w:r>
        <w:t>1. Describe any modifications to the building vulnerability component in the hurricane model since the previously-accepted hurricane model.</w:t>
      </w:r>
    </w:p>
    <w:p w:rsidR="0035334C" w:rsidRPr="00ED491F" w:rsidRDefault="0035334C" w:rsidP="0035334C">
      <w:r w:rsidRPr="00CC2648">
        <w:t>There are no modifications to report</w:t>
      </w:r>
      <w:r>
        <w:t>.</w:t>
      </w:r>
    </w:p>
    <w:p w:rsidR="0035334C" w:rsidRDefault="0035334C" w:rsidP="0035334C"/>
    <w:p w:rsidR="0035334C" w:rsidRDefault="0035334C">
      <w:pPr>
        <w:jc w:val="left"/>
        <w:rPr>
          <w:rFonts w:ascii="Arial" w:hAnsi="Arial"/>
          <w:b/>
          <w:i/>
        </w:rPr>
      </w:pPr>
    </w:p>
    <w:p w:rsidR="0035334C" w:rsidRDefault="0035334C">
      <w:pPr>
        <w:jc w:val="left"/>
        <w:rPr>
          <w:rFonts w:ascii="Arial" w:hAnsi="Arial"/>
          <w:b/>
          <w:i/>
        </w:rPr>
      </w:pPr>
    </w:p>
    <w:p w:rsidR="0035334C" w:rsidRDefault="0035334C">
      <w:pPr>
        <w:jc w:val="left"/>
        <w:rPr>
          <w:rFonts w:ascii="Arial" w:hAnsi="Arial"/>
          <w:b/>
          <w:i/>
        </w:rPr>
        <w:sectPr w:rsidR="0035334C" w:rsidSect="00FC1129">
          <w:footerReference w:type="default" r:id="rId155"/>
          <w:pgSz w:w="12240" w:h="15840" w:code="1"/>
          <w:pgMar w:top="1440" w:right="1440" w:bottom="1440" w:left="1440" w:header="720" w:footer="432" w:gutter="0"/>
          <w:cols w:space="720"/>
          <w:docGrid w:linePitch="360"/>
        </w:sectPr>
      </w:pPr>
    </w:p>
    <w:p w:rsidR="00D45F7E" w:rsidRDefault="00D45F7E">
      <w:pPr>
        <w:pStyle w:val="Disclosure"/>
      </w:pPr>
      <w:r>
        <w:lastRenderedPageBreak/>
        <w:t>2. Provide a flowchart documenting the process by which the building hurricane vulnerability functions are derived and implemented.</w:t>
      </w:r>
    </w:p>
    <w:p w:rsidR="007D08DC" w:rsidRDefault="007D08DC" w:rsidP="007D08DC">
      <w:pPr>
        <w:rPr>
          <w:b/>
          <w:i/>
        </w:rPr>
      </w:pPr>
      <w:r w:rsidRPr="007D08DC">
        <w:t xml:space="preserve">The flow chart in </w:t>
      </w:r>
      <w:r>
        <w:rPr>
          <w:b/>
          <w:i/>
        </w:rPr>
        <w:fldChar w:fldCharType="begin"/>
      </w:r>
      <w:r>
        <w:rPr>
          <w:b/>
          <w:i/>
        </w:rPr>
        <w:instrText xml:space="preserve"> REF _Ref527469347 \h </w:instrText>
      </w:r>
      <w:r>
        <w:rPr>
          <w:b/>
          <w:i/>
        </w:rPr>
      </w:r>
      <w:r>
        <w:rPr>
          <w:b/>
          <w:i/>
        </w:rPr>
        <w:fldChar w:fldCharType="separate"/>
      </w:r>
      <w:r w:rsidR="005B48FF">
        <w:t xml:space="preserve">Figure </w:t>
      </w:r>
      <w:r w:rsidR="005B48FF">
        <w:rPr>
          <w:noProof/>
        </w:rPr>
        <w:t>48</w:t>
      </w:r>
      <w:r>
        <w:rPr>
          <w:b/>
          <w:i/>
        </w:rPr>
        <w:fldChar w:fldCharType="end"/>
      </w:r>
      <w:r w:rsidRPr="007D08DC">
        <w:t xml:space="preserve"> summarizes the procedure used in the Monte Carlo simulations to predict the external damage to the different structural types for the case of residential buildings and commercial residential buildings. The random variables include wind speed, pressure coefficients, and the resistances of the various building components (roof cover, roof sheathing, openings, walls, connections).</w:t>
      </w:r>
    </w:p>
    <w:p w:rsidR="007D08DC" w:rsidRDefault="007D08DC">
      <w:pPr>
        <w:pStyle w:val="Disclosure"/>
      </w:pPr>
      <w:r>
        <w:rPr>
          <w:noProof/>
        </w:rPr>
        <w:drawing>
          <wp:inline distT="0" distB="0" distL="0" distR="0" wp14:anchorId="6C1C7D86" wp14:editId="1C08812E">
            <wp:extent cx="5943600" cy="5867400"/>
            <wp:effectExtent l="0" t="0" r="0" b="0"/>
            <wp:docPr id="61"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5867400"/>
                    </a:xfrm>
                    <a:prstGeom prst="rect">
                      <a:avLst/>
                    </a:prstGeom>
                    <a:noFill/>
                    <a:ln>
                      <a:noFill/>
                    </a:ln>
                  </pic:spPr>
                </pic:pic>
              </a:graphicData>
            </a:graphic>
          </wp:inline>
        </w:drawing>
      </w:r>
    </w:p>
    <w:p w:rsidR="007D08DC" w:rsidRDefault="007D08DC">
      <w:pPr>
        <w:pStyle w:val="Caption"/>
      </w:pPr>
      <w:bookmarkStart w:id="728" w:name="_Ref527469347"/>
      <w:bookmarkStart w:id="729" w:name="_Toc545807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48</w:t>
      </w:r>
      <w:r w:rsidR="00B77751">
        <w:rPr>
          <w:noProof/>
        </w:rPr>
        <w:fldChar w:fldCharType="end"/>
      </w:r>
      <w:bookmarkEnd w:id="728"/>
      <w:r>
        <w:t xml:space="preserve">. </w:t>
      </w:r>
      <w:r w:rsidRPr="004816BA">
        <w:t>Monte Carlo simulation procedure to predict building damage.</w:t>
      </w:r>
      <w:bookmarkEnd w:id="729"/>
    </w:p>
    <w:p w:rsidR="00C146FA" w:rsidRDefault="00DA390C" w:rsidP="00C146FA">
      <w:r w:rsidRPr="00DA390C">
        <w:lastRenderedPageBreak/>
        <w:t xml:space="preserve">The flow charts in </w:t>
      </w:r>
      <w:r w:rsidR="00C032E0">
        <w:fldChar w:fldCharType="begin"/>
      </w:r>
      <w:r w:rsidR="00C032E0">
        <w:instrText xml:space="preserve"> REF _Ref527469579 \h </w:instrText>
      </w:r>
      <w:r w:rsidR="00C032E0">
        <w:fldChar w:fldCharType="separate"/>
      </w:r>
      <w:r w:rsidR="005B48FF">
        <w:t xml:space="preserve">Figure </w:t>
      </w:r>
      <w:r w:rsidR="005B48FF">
        <w:rPr>
          <w:noProof/>
        </w:rPr>
        <w:t>49</w:t>
      </w:r>
      <w:r w:rsidR="00C032E0">
        <w:fldChar w:fldCharType="end"/>
      </w:r>
      <w:r w:rsidR="00C032E0">
        <w:t xml:space="preserve"> </w:t>
      </w:r>
      <w:r w:rsidRPr="00DA390C">
        <w:t>summarize the procedure used to convert the results of the Monte Carlo simulations of physical external damage into vulnerability matrices for the cases of the personal residential model (left) and commercial residential model (right).</w:t>
      </w:r>
    </w:p>
    <w:p w:rsidR="00DA390C" w:rsidRDefault="00DA390C" w:rsidP="00C146FA"/>
    <w:p w:rsidR="002D6A9F" w:rsidRDefault="002D6A9F" w:rsidP="002D6A9F">
      <w:pPr>
        <w:keepNext/>
        <w:jc w:val="center"/>
      </w:pPr>
      <w:r w:rsidRPr="002D6A9F">
        <w:rPr>
          <w:noProof/>
        </w:rPr>
        <w:drawing>
          <wp:inline distT="0" distB="0" distL="0" distR="0" wp14:anchorId="0D057433" wp14:editId="4F690AB2">
            <wp:extent cx="5943600" cy="66954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943600" cy="6695440"/>
                    </a:xfrm>
                    <a:prstGeom prst="rect">
                      <a:avLst/>
                    </a:prstGeom>
                  </pic:spPr>
                </pic:pic>
              </a:graphicData>
            </a:graphic>
          </wp:inline>
        </w:drawing>
      </w:r>
    </w:p>
    <w:p w:rsidR="00DA390C" w:rsidRDefault="002D6A9F">
      <w:pPr>
        <w:pStyle w:val="Caption"/>
      </w:pPr>
      <w:bookmarkStart w:id="730" w:name="_Ref527469579"/>
      <w:bookmarkStart w:id="731" w:name="_Toc545807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49</w:t>
      </w:r>
      <w:r w:rsidR="00B77751">
        <w:rPr>
          <w:noProof/>
        </w:rPr>
        <w:fldChar w:fldCharType="end"/>
      </w:r>
      <w:bookmarkEnd w:id="730"/>
      <w:r>
        <w:t xml:space="preserve">. </w:t>
      </w:r>
      <w:r w:rsidRPr="009A4EE8">
        <w:t>Procedure to create building vulnerability matrix.</w:t>
      </w:r>
      <w:bookmarkEnd w:id="731"/>
    </w:p>
    <w:p w:rsidR="003010E0" w:rsidRDefault="003010E0" w:rsidP="003010E0">
      <w:r>
        <w:t xml:space="preserve">The flowcharts in </w:t>
      </w:r>
      <w:r w:rsidR="00E91192">
        <w:fldChar w:fldCharType="begin"/>
      </w:r>
      <w:r w:rsidR="00E91192">
        <w:instrText xml:space="preserve"> REF _Ref527469347 \h </w:instrText>
      </w:r>
      <w:r w:rsidR="00E91192">
        <w:fldChar w:fldCharType="separate"/>
      </w:r>
      <w:r w:rsidR="005B48FF">
        <w:t xml:space="preserve">Figure </w:t>
      </w:r>
      <w:r w:rsidR="005B48FF">
        <w:rPr>
          <w:noProof/>
        </w:rPr>
        <w:t>48</w:t>
      </w:r>
      <w:r w:rsidR="00E91192">
        <w:fldChar w:fldCharType="end"/>
      </w:r>
      <w:r w:rsidR="00E91192">
        <w:t xml:space="preserve"> </w:t>
      </w:r>
      <w:r>
        <w:t xml:space="preserve">and </w:t>
      </w:r>
      <w:r w:rsidR="00E91192">
        <w:fldChar w:fldCharType="begin"/>
      </w:r>
      <w:r w:rsidR="00E91192">
        <w:instrText xml:space="preserve"> REF _Ref527469579 \h </w:instrText>
      </w:r>
      <w:r w:rsidR="00E91192">
        <w:fldChar w:fldCharType="separate"/>
      </w:r>
      <w:r w:rsidR="005B48FF">
        <w:t xml:space="preserve">Figure </w:t>
      </w:r>
      <w:r w:rsidR="005B48FF">
        <w:rPr>
          <w:noProof/>
        </w:rPr>
        <w:t>49</w:t>
      </w:r>
      <w:r w:rsidR="00E91192">
        <w:fldChar w:fldCharType="end"/>
      </w:r>
      <w:r w:rsidR="00E91192">
        <w:t xml:space="preserve"> </w:t>
      </w:r>
      <w:r>
        <w:t xml:space="preserve">are also partially applicable to the apartment facades of the mid-/high-rise commercial residential model (MHB), in which building components modeled include windows, entry doors, and balcony (sliding-glass) doors.  In the case of MHB, a process </w:t>
      </w:r>
      <w:r>
        <w:lastRenderedPageBreak/>
        <w:t>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s damaged as a function of wind speed.  Each breach curve for openings of corner or middle apartment units (window, door, or slider) gives the breach area in ft2 of opening damaged as a function of wind speed.</w:t>
      </w:r>
    </w:p>
    <w:p w:rsidR="003010E0" w:rsidRDefault="003010E0" w:rsidP="003010E0"/>
    <w:p w:rsidR="003010E0" w:rsidRDefault="003010E0" w:rsidP="003010E0">
      <w:r>
        <w:t xml:space="preserve">The flow chart in </w:t>
      </w:r>
      <w:r w:rsidR="00B16AD7">
        <w:fldChar w:fldCharType="begin"/>
      </w:r>
      <w:r w:rsidR="00B16AD7">
        <w:instrText xml:space="preserve"> REF _Ref527469711 \h </w:instrText>
      </w:r>
      <w:r w:rsidR="00B16AD7">
        <w:fldChar w:fldCharType="separate"/>
      </w:r>
      <w:r w:rsidR="005B48FF">
        <w:t xml:space="preserve">Figure </w:t>
      </w:r>
      <w:r w:rsidR="005B48FF">
        <w:rPr>
          <w:noProof/>
        </w:rPr>
        <w:t>50</w:t>
      </w:r>
      <w:r w:rsidR="00B16AD7">
        <w:fldChar w:fldCharType="end"/>
      </w:r>
      <w:r w:rsidR="00B16AD7">
        <w:t xml:space="preserve"> </w:t>
      </w:r>
      <w:r>
        <w:t xml:space="preserve">summarizes the procedure used to convert the apartment unit opening vulnerability and breach curves into an overall estimate of building vulnerability. This figure is already presented in Standard G-1, as </w:t>
      </w:r>
      <w:r w:rsidR="00351088">
        <w:rPr>
          <w:highlight w:val="yellow"/>
        </w:rPr>
        <w:fldChar w:fldCharType="begin"/>
      </w:r>
      <w:r w:rsidR="00351088">
        <w:instrText xml:space="preserve"> REF _Ref527451425 \h </w:instrText>
      </w:r>
      <w:r w:rsidR="00351088">
        <w:rPr>
          <w:highlight w:val="yellow"/>
        </w:rPr>
      </w:r>
      <w:r w:rsidR="00351088">
        <w:rPr>
          <w:highlight w:val="yellow"/>
        </w:rPr>
        <w:fldChar w:fldCharType="separate"/>
      </w:r>
      <w:r w:rsidR="005B48FF">
        <w:t xml:space="preserve">Figure </w:t>
      </w:r>
      <w:r w:rsidR="005B48FF">
        <w:rPr>
          <w:noProof/>
        </w:rPr>
        <w:t>18</w:t>
      </w:r>
      <w:r w:rsidR="00351088">
        <w:rPr>
          <w:highlight w:val="yellow"/>
        </w:rPr>
        <w:fldChar w:fldCharType="end"/>
      </w:r>
      <w:r w:rsidR="00351088" w:rsidRPr="00351088">
        <w:t xml:space="preserve"> </w:t>
      </w:r>
      <w:r>
        <w:t>where the values represented in the flow chart are explained in detail.</w:t>
      </w:r>
    </w:p>
    <w:p w:rsidR="00CE63D0" w:rsidRDefault="00CE63D0" w:rsidP="00CE63D0">
      <w:pPr>
        <w:keepNext/>
        <w:jc w:val="center"/>
      </w:pPr>
      <w:r>
        <w:rPr>
          <w:noProof/>
        </w:rPr>
        <w:lastRenderedPageBreak/>
        <w:drawing>
          <wp:inline distT="0" distB="0" distL="0" distR="0" wp14:anchorId="632A40FE" wp14:editId="670C3ECA">
            <wp:extent cx="5257800" cy="7924800"/>
            <wp:effectExtent l="0" t="0" r="0" b="0"/>
            <wp:docPr id="57"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57800" cy="7924800"/>
                    </a:xfrm>
                    <a:prstGeom prst="rect">
                      <a:avLst/>
                    </a:prstGeom>
                    <a:noFill/>
                    <a:ln>
                      <a:noFill/>
                    </a:ln>
                  </pic:spPr>
                </pic:pic>
              </a:graphicData>
            </a:graphic>
          </wp:inline>
        </w:drawing>
      </w:r>
    </w:p>
    <w:p w:rsidR="00CE63D0" w:rsidRPr="00CE63D0" w:rsidRDefault="00CE63D0">
      <w:pPr>
        <w:pStyle w:val="Caption"/>
      </w:pPr>
      <w:bookmarkStart w:id="732" w:name="_Ref527469711"/>
      <w:bookmarkStart w:id="733" w:name="_Toc545807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0</w:t>
      </w:r>
      <w:r w:rsidR="00B77751">
        <w:rPr>
          <w:noProof/>
        </w:rPr>
        <w:fldChar w:fldCharType="end"/>
      </w:r>
      <w:bookmarkEnd w:id="732"/>
      <w:r>
        <w:t xml:space="preserve">. </w:t>
      </w:r>
      <w:r w:rsidRPr="009B6EC1">
        <w:t>Exterior and interior damage assessment for MHB.</w:t>
      </w:r>
      <w:bookmarkEnd w:id="733"/>
    </w:p>
    <w:p w:rsidR="00D45F7E" w:rsidRDefault="00D45F7E">
      <w:pPr>
        <w:pStyle w:val="Disclosure"/>
      </w:pPr>
      <w:r>
        <w:lastRenderedPageBreak/>
        <w:t>3. Describe the nature and extent of actual insurance claims data used to develop the building hurricane vulnerability functions. Describe in detail what is included, such as, number of policies, number of insurers, dates of hurricane loss, and number of units of dollar exposure, separated into personal residential, commercial residential, and manufactured homes.</w:t>
      </w:r>
    </w:p>
    <w:p w:rsidR="002C26A0" w:rsidRDefault="002C26A0" w:rsidP="00196221">
      <w:pPr>
        <w:pStyle w:val="Anonymoussubsectiontitle"/>
        <w:rPr>
          <w:i/>
        </w:rPr>
      </w:pPr>
      <w:r w:rsidRPr="002C26A0">
        <w:t xml:space="preserve">Pre-2004 Personal Residential Claims Data </w:t>
      </w:r>
    </w:p>
    <w:p w:rsidR="002C26A0" w:rsidRDefault="002C26A0" w:rsidP="002C26A0">
      <w:r>
        <w:t xml:space="preserve">At the request of the Florida Department of Financial Services (FDFS), four insurance companies provided insurance claims data for several hurricanes that impacted Florida prior to 2004, including Andrew. The companies provided the following two types of files:  </w:t>
      </w:r>
    </w:p>
    <w:p w:rsidR="002C26A0" w:rsidRDefault="002C26A0" w:rsidP="009A164B">
      <w:pPr>
        <w:pStyle w:val="Numberedlist"/>
        <w:numPr>
          <w:ilvl w:val="0"/>
          <w:numId w:val="51"/>
        </w:numPr>
      </w:pPr>
      <w:r>
        <w:t xml:space="preserve">Sample files with 10% of the exposure selected at random, plus the claims on this 10% exposure since 1996  </w:t>
      </w:r>
    </w:p>
    <w:p w:rsidR="002C26A0" w:rsidRDefault="002C26A0" w:rsidP="009A164B">
      <w:pPr>
        <w:pStyle w:val="Numberedlist"/>
        <w:numPr>
          <w:ilvl w:val="0"/>
          <w:numId w:val="51"/>
        </w:numPr>
      </w:pPr>
      <w:r>
        <w:t>Hurricane files with premium files for all hurricane claims since 1996, plus all the corresponding claims data since 1996</w:t>
      </w:r>
    </w:p>
    <w:p w:rsidR="002C26A0" w:rsidRDefault="002C26A0" w:rsidP="002C26A0">
      <w:r>
        <w:t xml:space="preserve">Because of a confidentiality agreement, these companies will be referred to as Company A, B, C, or D. These companies represent between 75% and 85% of the insured exposure in the state and approximately 70% of the claims. Most of the data provided come from minor hurricanes and tropical storms that impacted Florida between 1994 and 2002. </w:t>
      </w:r>
    </w:p>
    <w:p w:rsidR="002C26A0" w:rsidRDefault="002C26A0" w:rsidP="002C26A0"/>
    <w:p w:rsidR="002C26A0" w:rsidRDefault="002C26A0" w:rsidP="002C26A0">
      <w:r>
        <w:t>Company A provided the only significant data for storms prior to 2004, in particular for Hurricane Andrew, as shown in</w:t>
      </w:r>
      <w:r w:rsidR="009B0998">
        <w:t xml:space="preserve"> </w:t>
      </w:r>
      <w:r w:rsidR="009B0998">
        <w:fldChar w:fldCharType="begin"/>
      </w:r>
      <w:r w:rsidR="009B0998">
        <w:instrText xml:space="preserve"> REF _Ref527469941 \h </w:instrText>
      </w:r>
      <w:r w:rsidR="009B0998">
        <w:fldChar w:fldCharType="separate"/>
      </w:r>
      <w:r w:rsidR="005B48FF">
        <w:t xml:space="preserve">Table </w:t>
      </w:r>
      <w:r w:rsidR="005B48FF">
        <w:rPr>
          <w:noProof/>
        </w:rPr>
        <w:t>18</w:t>
      </w:r>
      <w:r w:rsidR="009B0998">
        <w:fldChar w:fldCharType="end"/>
      </w:r>
      <w:r>
        <w:t>. Wind speed estimates are also available, so validation efforts were primarily concentrated on the use of these data. Attempts were made to make use of additional data from Hurricane Opal and other storms. However, the amount of processed data available was too small to be statistically significant for validation.</w:t>
      </w:r>
    </w:p>
    <w:p w:rsidR="00523D42" w:rsidRDefault="00523D42" w:rsidP="002C26A0"/>
    <w:tbl>
      <w:tblPr>
        <w:tblW w:w="8733" w:type="dxa"/>
        <w:jc w:val="center"/>
        <w:tblLayout w:type="fixed"/>
        <w:tblLook w:val="0000" w:firstRow="0" w:lastRow="0" w:firstColumn="0" w:lastColumn="0" w:noHBand="0" w:noVBand="0"/>
      </w:tblPr>
      <w:tblGrid>
        <w:gridCol w:w="1652"/>
        <w:gridCol w:w="1249"/>
        <w:gridCol w:w="1259"/>
        <w:gridCol w:w="1193"/>
        <w:gridCol w:w="1080"/>
        <w:gridCol w:w="1080"/>
        <w:gridCol w:w="1220"/>
      </w:tblGrid>
      <w:tr w:rsidR="00523D42" w:rsidRPr="007A50E5" w:rsidTr="003545C1">
        <w:trPr>
          <w:trHeight w:val="765"/>
          <w:jc w:val="center"/>
        </w:trPr>
        <w:tc>
          <w:tcPr>
            <w:tcW w:w="1652" w:type="dxa"/>
            <w:tcBorders>
              <w:top w:val="single" w:sz="4" w:space="0" w:color="000000"/>
              <w:left w:val="single" w:sz="4" w:space="0" w:color="000000"/>
              <w:bottom w:val="single" w:sz="4" w:space="0" w:color="000000"/>
            </w:tcBorders>
            <w:vAlign w:val="bottom"/>
          </w:tcPr>
          <w:p w:rsidR="00523D42" w:rsidRPr="007A0894" w:rsidRDefault="00523D42" w:rsidP="00091890">
            <w:pPr>
              <w:pStyle w:val="Tablebody-leftaligned"/>
              <w:rPr>
                <w:rFonts w:eastAsiaTheme="minorEastAsia" w:cstheme="minorBidi"/>
                <w:sz w:val="22"/>
                <w:szCs w:val="22"/>
                <w:lang w:eastAsia="en-US"/>
              </w:rPr>
            </w:pPr>
            <w:r w:rsidRPr="007A0894">
              <w:t> </w:t>
            </w:r>
          </w:p>
        </w:tc>
        <w:tc>
          <w:tcPr>
            <w:tcW w:w="1249"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Andrew</w:t>
            </w:r>
          </w:p>
        </w:tc>
        <w:tc>
          <w:tcPr>
            <w:tcW w:w="1259"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Georges</w:t>
            </w:r>
          </w:p>
        </w:tc>
        <w:tc>
          <w:tcPr>
            <w:tcW w:w="1193"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Opal</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Tropical Storm Irene</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Tropical Storm Earl</w:t>
            </w:r>
          </w:p>
        </w:tc>
        <w:tc>
          <w:tcPr>
            <w:tcW w:w="1220" w:type="dxa"/>
            <w:tcBorders>
              <w:top w:val="single" w:sz="4" w:space="0" w:color="000000"/>
              <w:left w:val="single" w:sz="4" w:space="0" w:color="000000"/>
              <w:bottom w:val="single" w:sz="4" w:space="0" w:color="000000"/>
              <w:right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Erin</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9B0998" w:rsidRDefault="00523D42" w:rsidP="00091890">
            <w:pPr>
              <w:pStyle w:val="Tablebody-leftaligned"/>
            </w:pPr>
            <w:r w:rsidRPr="009B0998">
              <w:t>Company A</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 </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xml:space="preserve"> </w:t>
            </w:r>
            <w:r w:rsidRPr="00047B6A">
              <w:t>Masonry</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8636</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66</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973</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3638</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5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460</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Timber</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03</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078</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916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7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8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878</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Manufactured</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775</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0</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5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84</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690</w:t>
            </w:r>
          </w:p>
        </w:tc>
      </w:tr>
    </w:tbl>
    <w:p w:rsidR="00523D42" w:rsidRDefault="009B0998">
      <w:pPr>
        <w:pStyle w:val="Caption"/>
      </w:pPr>
      <w:bookmarkStart w:id="734" w:name="_Ref527469941"/>
      <w:bookmarkStart w:id="735" w:name="_Toc545961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18</w:t>
      </w:r>
      <w:r w:rsidR="00B77751">
        <w:rPr>
          <w:noProof/>
        </w:rPr>
        <w:fldChar w:fldCharType="end"/>
      </w:r>
      <w:bookmarkEnd w:id="734"/>
      <w:r>
        <w:t xml:space="preserve">. </w:t>
      </w:r>
      <w:r w:rsidRPr="0035038C">
        <w:t>Summary of processed claims data (number of claims provided).</w:t>
      </w:r>
      <w:bookmarkEnd w:id="735"/>
    </w:p>
    <w:p w:rsidR="009A164B" w:rsidRDefault="004E4FB0" w:rsidP="004E4FB0">
      <w:pPr>
        <w:sectPr w:rsidR="009A164B" w:rsidSect="00FC1129">
          <w:footerReference w:type="default" r:id="rId157"/>
          <w:pgSz w:w="12240" w:h="15840" w:code="1"/>
          <w:pgMar w:top="1440" w:right="1440" w:bottom="1440" w:left="1440" w:header="720" w:footer="432" w:gutter="0"/>
          <w:cols w:space="720"/>
          <w:docGrid w:linePitch="360"/>
        </w:sectPr>
      </w:pPr>
      <w:r w:rsidRPr="004E4FB0">
        <w:t>Note: Only building, contents, and appurtenant structure claims were provided by Company A (ALE was not provided).</w:t>
      </w:r>
    </w:p>
    <w:p w:rsidR="005A0728" w:rsidRDefault="005A0728" w:rsidP="00196221">
      <w:pPr>
        <w:pStyle w:val="Anonymoussubsectiontitle"/>
      </w:pPr>
      <w:r w:rsidRPr="005A0728">
        <w:lastRenderedPageBreak/>
        <w:t>2004 Personal Residential Claims Data</w:t>
      </w:r>
    </w:p>
    <w:p w:rsidR="009A164B" w:rsidRDefault="005A0728" w:rsidP="005A0728">
      <w:r>
        <w:t>Claims data for the 2004 hurricane season from a series of insurance companies were also used to validate the FPHLM. Although 21 companies submitted data for a total of almost 675,000 claims, only two main companies are detailed here. These two companies (referred to as Company 1 and Company 2) represent 386,000 claims, mainly for site-built homes. These claims are divided between Hurricanes Charley, Frances, and Jeanne for central Florida, and Hurricane Ivan for the Panhandle. The validation consists of a series of comparisons between the actual claims data and</w:t>
      </w:r>
    </w:p>
    <w:p w:rsidR="009A164B" w:rsidRDefault="005A0728" w:rsidP="009A164B">
      <w:r>
        <w:t xml:space="preserve"> the FPHLM results. The claims files were provided by the insurance companies.</w:t>
      </w:r>
      <w:r w:rsidR="00BE5E7D">
        <w:t xml:space="preserve"> </w:t>
      </w:r>
      <w:r w:rsidR="00BE5E7D">
        <w:fldChar w:fldCharType="begin"/>
      </w:r>
      <w:r w:rsidR="00BE5E7D">
        <w:instrText xml:space="preserve"> REF _Ref527470086 \h </w:instrText>
      </w:r>
      <w:r w:rsidR="00BE5E7D">
        <w:fldChar w:fldCharType="separate"/>
      </w:r>
      <w:r w:rsidR="005B48FF">
        <w:t xml:space="preserve">Table </w:t>
      </w:r>
      <w:r w:rsidR="005B48FF">
        <w:rPr>
          <w:noProof/>
        </w:rPr>
        <w:t>19</w:t>
      </w:r>
      <w:r w:rsidR="00BE5E7D">
        <w:fldChar w:fldCharType="end"/>
      </w:r>
      <w:r>
        <w:t xml:space="preserve">, </w:t>
      </w:r>
      <w:r w:rsidR="00E511D9">
        <w:fldChar w:fldCharType="begin"/>
      </w:r>
      <w:r w:rsidR="00E511D9">
        <w:instrText xml:space="preserve"> REF _Ref527470387 \h </w:instrText>
      </w:r>
      <w:r w:rsidR="00E511D9">
        <w:fldChar w:fldCharType="separate"/>
      </w:r>
      <w:r w:rsidR="005B48FF">
        <w:t xml:space="preserve">Table </w:t>
      </w:r>
      <w:r w:rsidR="005B48FF">
        <w:rPr>
          <w:noProof/>
        </w:rPr>
        <w:t>20</w:t>
      </w:r>
      <w:r w:rsidR="00E511D9">
        <w:fldChar w:fldCharType="end"/>
      </w:r>
      <w:r>
        <w:t>, and</w:t>
      </w:r>
      <w:r w:rsidR="009A164B">
        <w:t xml:space="preserve"> </w:t>
      </w:r>
      <w:r>
        <w:t xml:space="preserve"> </w:t>
      </w:r>
      <w:r w:rsidR="00E511D9">
        <w:fldChar w:fldCharType="begin"/>
      </w:r>
      <w:r w:rsidR="00E511D9">
        <w:instrText xml:space="preserve"> REF _Ref527470444 \h </w:instrText>
      </w:r>
      <w:r w:rsidR="00E511D9">
        <w:fldChar w:fldCharType="separate"/>
      </w:r>
      <w:r w:rsidR="005B48FF">
        <w:t xml:space="preserve">Table </w:t>
      </w:r>
      <w:r w:rsidR="005B48FF">
        <w:rPr>
          <w:noProof/>
        </w:rPr>
        <w:t>21</w:t>
      </w:r>
      <w:r w:rsidR="00E511D9">
        <w:fldChar w:fldCharType="end"/>
      </w:r>
      <w:r w:rsidR="00E511D9">
        <w:t xml:space="preserve"> </w:t>
      </w:r>
      <w:r>
        <w:t xml:space="preserve">show the number of policies provided by the two companies for the four different </w:t>
      </w:r>
      <w:r w:rsidR="009A164B">
        <w:t xml:space="preserve">hurricanes in 2004. As expected, there are more masonry claims in central Florida and more timber claims in the Panhandle.  The claims data for Ivan was not used in the validation process because it was contaminated by storm surge damage. </w:t>
      </w:r>
    </w:p>
    <w:p w:rsidR="00A419EE" w:rsidRDefault="00A419EE" w:rsidP="005A0728"/>
    <w:p w:rsidR="009A164B" w:rsidDel="007579AE" w:rsidRDefault="009A164B" w:rsidP="009A164B">
      <w:pPr>
        <w:rPr>
          <w:del w:id="739" w:author="Diana Machado" w:date="2019-02-20T07:28:00Z"/>
        </w:rPr>
      </w:pPr>
      <w:del w:id="740" w:author="Diana Machado" w:date="2019-02-20T07:28:00Z">
        <w:r w:rsidDel="007579AE">
          <w:delText>One additional claims data point became available for the actuarial team prior to this submission, but was not used by the vulnerability team for validation.</w:delText>
        </w:r>
      </w:del>
    </w:p>
    <w:p w:rsidR="009A164B" w:rsidRDefault="009A164B" w:rsidP="005A0728"/>
    <w:p w:rsidR="009A164B" w:rsidRDefault="009A164B" w:rsidP="005A0728"/>
    <w:p w:rsidR="009A164B" w:rsidRDefault="009A164B" w:rsidP="005A0728">
      <w:pPr>
        <w:sectPr w:rsidR="009A164B" w:rsidSect="00FC1129">
          <w:footerReference w:type="default" r:id="rId158"/>
          <w:pgSz w:w="12240" w:h="15840" w:code="1"/>
          <w:pgMar w:top="1440" w:right="1440" w:bottom="1440" w:left="1440" w:header="720" w:footer="432" w:gutter="0"/>
          <w:cols w:space="720"/>
          <w:docGrid w:linePitch="360"/>
        </w:sectPr>
      </w:pPr>
    </w:p>
    <w:p w:rsidR="005A0728" w:rsidRDefault="005A0728" w:rsidP="005A0728"/>
    <w:tbl>
      <w:tblPr>
        <w:tblW w:w="0" w:type="auto"/>
        <w:jc w:val="center"/>
        <w:tblLayout w:type="fixed"/>
        <w:tblLook w:val="0000" w:firstRow="0" w:lastRow="0" w:firstColumn="0" w:lastColumn="0" w:noHBand="0" w:noVBand="0"/>
      </w:tblPr>
      <w:tblGrid>
        <w:gridCol w:w="1168"/>
        <w:gridCol w:w="1222"/>
        <w:gridCol w:w="1420"/>
        <w:gridCol w:w="1863"/>
        <w:gridCol w:w="2041"/>
      </w:tblGrid>
      <w:tr w:rsidR="00AE5F72" w:rsidRPr="004A3CBF" w:rsidTr="00B118D5">
        <w:trPr>
          <w:trHeight w:val="251"/>
          <w:tblHeader/>
          <w:jc w:val="center"/>
        </w:trPr>
        <w:tc>
          <w:tcPr>
            <w:tcW w:w="1168"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Company</w:t>
            </w:r>
          </w:p>
        </w:tc>
        <w:tc>
          <w:tcPr>
            <w:tcW w:w="1222"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Hurricane</w:t>
            </w:r>
          </w:p>
        </w:tc>
        <w:tc>
          <w:tcPr>
            <w:tcW w:w="1420"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Construction</w:t>
            </w:r>
          </w:p>
        </w:tc>
        <w:tc>
          <w:tcPr>
            <w:tcW w:w="1863"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Year Built</w:t>
            </w:r>
          </w:p>
        </w:tc>
        <w:tc>
          <w:tcPr>
            <w:tcW w:w="2041" w:type="dxa"/>
            <w:tcBorders>
              <w:top w:val="single" w:sz="4" w:space="0" w:color="000000"/>
              <w:left w:val="single" w:sz="4" w:space="0" w:color="000000"/>
              <w:bottom w:val="single" w:sz="4" w:space="0" w:color="000000"/>
              <w:right w:val="single" w:sz="4" w:space="0" w:color="000000"/>
            </w:tcBorders>
            <w:vAlign w:val="bottom"/>
          </w:tcPr>
          <w:p w:rsidR="00AE5F72" w:rsidRPr="00AE5F72" w:rsidRDefault="00AE5F72" w:rsidP="00AD1571">
            <w:pPr>
              <w:pStyle w:val="Tableheader"/>
            </w:pPr>
            <w:r w:rsidRPr="00AE5F72">
              <w:t xml:space="preserve">Number of Claims </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2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1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185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11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5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23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7</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96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1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0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98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03</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38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0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8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4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2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18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2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2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9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1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6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95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82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89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3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60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27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9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99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5</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38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43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717</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7</w:t>
            </w:r>
          </w:p>
        </w:tc>
      </w:tr>
    </w:tbl>
    <w:p w:rsidR="00A419EE" w:rsidRDefault="00AE5F72">
      <w:pPr>
        <w:pStyle w:val="Caption"/>
        <w:sectPr w:rsidR="00A419EE" w:rsidSect="00FC1129">
          <w:footerReference w:type="default" r:id="rId159"/>
          <w:pgSz w:w="12240" w:h="15840" w:code="1"/>
          <w:pgMar w:top="1440" w:right="1440" w:bottom="1440" w:left="1440" w:header="720" w:footer="432" w:gutter="0"/>
          <w:cols w:space="720"/>
          <w:docGrid w:linePitch="360"/>
        </w:sectPr>
      </w:pPr>
      <w:bookmarkStart w:id="748" w:name="_Ref527470086"/>
      <w:bookmarkStart w:id="749" w:name="_Toc545961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19</w:t>
      </w:r>
      <w:r w:rsidR="00B77751">
        <w:rPr>
          <w:noProof/>
        </w:rPr>
        <w:fldChar w:fldCharType="end"/>
      </w:r>
      <w:bookmarkEnd w:id="748"/>
      <w:r>
        <w:t xml:space="preserve">. </w:t>
      </w:r>
      <w:r w:rsidRPr="0067351C">
        <w:t>Company 1: Claim number for each year-build category</w:t>
      </w:r>
      <w:bookmarkEnd w:id="749"/>
    </w:p>
    <w:tbl>
      <w:tblPr>
        <w:tblW w:w="0" w:type="auto"/>
        <w:jc w:val="center"/>
        <w:tblLayout w:type="fixed"/>
        <w:tblLook w:val="0000" w:firstRow="0" w:lastRow="0" w:firstColumn="0" w:lastColumn="0" w:noHBand="0" w:noVBand="0"/>
      </w:tblPr>
      <w:tblGrid>
        <w:gridCol w:w="1549"/>
        <w:gridCol w:w="1146"/>
        <w:gridCol w:w="1419"/>
        <w:gridCol w:w="1911"/>
        <w:gridCol w:w="1805"/>
      </w:tblGrid>
      <w:tr w:rsidR="000A4237" w:rsidRPr="004A3CBF" w:rsidTr="00EB6798">
        <w:trPr>
          <w:trHeight w:val="255"/>
          <w:tblHeader/>
          <w:jc w:val="center"/>
        </w:trPr>
        <w:tc>
          <w:tcPr>
            <w:tcW w:w="1549"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lastRenderedPageBreak/>
              <w:t>Company</w:t>
            </w:r>
          </w:p>
        </w:tc>
        <w:tc>
          <w:tcPr>
            <w:tcW w:w="1146"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Hurricane</w:t>
            </w:r>
          </w:p>
        </w:tc>
        <w:tc>
          <w:tcPr>
            <w:tcW w:w="1419"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Construction</w:t>
            </w:r>
          </w:p>
        </w:tc>
        <w:tc>
          <w:tcPr>
            <w:tcW w:w="1911"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Year Built</w:t>
            </w:r>
          </w:p>
        </w:tc>
        <w:tc>
          <w:tcPr>
            <w:tcW w:w="1805" w:type="dxa"/>
            <w:tcBorders>
              <w:top w:val="single" w:sz="4" w:space="0" w:color="000000"/>
              <w:left w:val="single" w:sz="4" w:space="0" w:color="000000"/>
              <w:bottom w:val="single" w:sz="4" w:space="0" w:color="000000"/>
              <w:right w:val="single" w:sz="4" w:space="0" w:color="000000"/>
            </w:tcBorders>
            <w:vAlign w:val="bottom"/>
          </w:tcPr>
          <w:p w:rsidR="000A4237" w:rsidRPr="004A3CBF" w:rsidRDefault="000A4237" w:rsidP="00AD1571">
            <w:pPr>
              <w:pStyle w:val="Tableheader"/>
            </w:pPr>
            <w:r w:rsidRPr="004A3CBF">
              <w:t>Number of Claims</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67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08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3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3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92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8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78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2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978</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39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5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0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7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9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7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00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55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63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2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90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076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96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5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08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56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8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28</w:t>
            </w:r>
          </w:p>
        </w:tc>
      </w:tr>
    </w:tbl>
    <w:p w:rsidR="008A7655" w:rsidRDefault="00EB6798">
      <w:pPr>
        <w:pStyle w:val="Caption"/>
      </w:pPr>
      <w:bookmarkStart w:id="750" w:name="_Ref527470387"/>
      <w:bookmarkStart w:id="751" w:name="_Toc545961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0</w:t>
      </w:r>
      <w:r w:rsidR="00B77751">
        <w:rPr>
          <w:noProof/>
        </w:rPr>
        <w:fldChar w:fldCharType="end"/>
      </w:r>
      <w:bookmarkEnd w:id="750"/>
      <w:r>
        <w:t xml:space="preserve">. </w:t>
      </w:r>
      <w:r w:rsidRPr="00D86A1F">
        <w:t>Company 2: Claim number for each year-built category.</w:t>
      </w:r>
      <w:bookmarkEnd w:id="751"/>
      <w:r w:rsidR="00E511D9">
        <w:br/>
      </w:r>
    </w:p>
    <w:p w:rsidR="008A7655" w:rsidRDefault="008A7655" w:rsidP="008A7655">
      <w:pPr>
        <w:rPr>
          <w:color w:val="000000" w:themeColor="text1"/>
          <w:sz w:val="22"/>
          <w:szCs w:val="18"/>
        </w:rPr>
      </w:pPr>
      <w:r>
        <w:br w:type="page"/>
      </w:r>
    </w:p>
    <w:p w:rsidR="000A4237" w:rsidRDefault="000A4237">
      <w:pPr>
        <w:pStyle w:val="Caption"/>
      </w:pPr>
    </w:p>
    <w:tbl>
      <w:tblPr>
        <w:tblW w:w="0" w:type="auto"/>
        <w:jc w:val="center"/>
        <w:tblLayout w:type="fixed"/>
        <w:tblLook w:val="0000" w:firstRow="0" w:lastRow="0" w:firstColumn="0" w:lastColumn="0" w:noHBand="0" w:noVBand="0"/>
      </w:tblPr>
      <w:tblGrid>
        <w:gridCol w:w="1365"/>
        <w:gridCol w:w="1150"/>
        <w:gridCol w:w="1461"/>
        <w:gridCol w:w="2049"/>
      </w:tblGrid>
      <w:tr w:rsidR="00E511D9" w:rsidRPr="004A3CBF" w:rsidTr="00552607">
        <w:trPr>
          <w:trHeight w:val="255"/>
          <w:tblHeader/>
          <w:jc w:val="center"/>
        </w:trPr>
        <w:tc>
          <w:tcPr>
            <w:tcW w:w="1365"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Company</w:t>
            </w:r>
          </w:p>
        </w:tc>
        <w:tc>
          <w:tcPr>
            <w:tcW w:w="1150"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Hurricane</w:t>
            </w:r>
          </w:p>
        </w:tc>
        <w:tc>
          <w:tcPr>
            <w:tcW w:w="1461"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rsidR="00E511D9" w:rsidRPr="004A3CBF" w:rsidRDefault="00E511D9" w:rsidP="00AD1571">
            <w:pPr>
              <w:pStyle w:val="Tableheader"/>
            </w:pPr>
            <w:r w:rsidRPr="004A3CBF">
              <w:t>Number of Claims</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332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590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7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6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428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935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0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6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6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72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1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0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95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631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9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4846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9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0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8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8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29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72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13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6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64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1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47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6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2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1167</w:t>
            </w:r>
          </w:p>
        </w:tc>
      </w:tr>
    </w:tbl>
    <w:p w:rsidR="00E511D9" w:rsidRDefault="00E511D9">
      <w:pPr>
        <w:pStyle w:val="Caption"/>
      </w:pPr>
      <w:bookmarkStart w:id="752" w:name="_Ref527470444"/>
      <w:bookmarkStart w:id="753" w:name="_Toc545961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1</w:t>
      </w:r>
      <w:r w:rsidR="00B77751">
        <w:rPr>
          <w:noProof/>
        </w:rPr>
        <w:fldChar w:fldCharType="end"/>
      </w:r>
      <w:bookmarkEnd w:id="752"/>
      <w:r>
        <w:t xml:space="preserve">. </w:t>
      </w:r>
      <w:r w:rsidRPr="00F2576B">
        <w:t>Company 1 and Company 2: Claim numbers combined.</w:t>
      </w:r>
      <w:bookmarkEnd w:id="753"/>
    </w:p>
    <w:p w:rsidR="00C6609A" w:rsidRDefault="00C6609A" w:rsidP="00C6609A">
      <w:r>
        <w:t>The claims are divided by the type of coverage for structure and contents. Company 1 has two types of coverage, replacement cost and actual cash value, but does not specify whether both structure and contents have the same coverage for each claim.</w:t>
      </w:r>
    </w:p>
    <w:p w:rsidR="00C6609A" w:rsidRDefault="00C6609A" w:rsidP="00C6609A"/>
    <w:p w:rsidR="00C6609A" w:rsidRDefault="00C6609A" w:rsidP="00C6609A">
      <w:r>
        <w:t>For Company 2, there are six types of coverage, as shown below.</w:t>
      </w:r>
    </w:p>
    <w:p w:rsidR="00C6609A" w:rsidRDefault="00C6609A" w:rsidP="00C6609A"/>
    <w:p w:rsidR="00C6609A" w:rsidRDefault="00C6609A" w:rsidP="00C6609A">
      <w:r>
        <w:t xml:space="preserve">ACV S/ACV C    </w:t>
      </w:r>
      <w:r>
        <w:tab/>
        <w:t>Structure Actual-Cash-Value, Contents Actual-Cash-Value</w:t>
      </w:r>
    </w:p>
    <w:p w:rsidR="00C6609A" w:rsidRDefault="00C6609A" w:rsidP="00C6609A">
      <w:r>
        <w:t xml:space="preserve">ACV S/RC C    </w:t>
      </w:r>
      <w:r>
        <w:tab/>
        <w:t>Structure Actual-Cash-Value, Contents Replacement-Cost</w:t>
      </w:r>
    </w:p>
    <w:p w:rsidR="00C6609A" w:rsidRDefault="00C6609A" w:rsidP="00C6609A">
      <w:r>
        <w:t xml:space="preserve">RC S/ACV C    </w:t>
      </w:r>
      <w:r>
        <w:tab/>
        <w:t>Structure Replacement-Cost, Contents Actual-Cash-Value</w:t>
      </w:r>
    </w:p>
    <w:p w:rsidR="00C6609A" w:rsidRDefault="00C6609A" w:rsidP="00C6609A">
      <w:r>
        <w:t xml:space="preserve">RC S/RC C    </w:t>
      </w:r>
      <w:r>
        <w:tab/>
      </w:r>
      <w:r>
        <w:tab/>
        <w:t>Structure Replacement-Cost, Contents Replacement-Cost</w:t>
      </w:r>
    </w:p>
    <w:p w:rsidR="00C6609A" w:rsidRDefault="00C6609A" w:rsidP="00C6609A">
      <w:r>
        <w:t xml:space="preserve">SV S/RC C    </w:t>
      </w:r>
      <w:r>
        <w:tab/>
      </w:r>
      <w:r>
        <w:tab/>
        <w:t>Structure Stated-Value, Contents Replacement-Cost</w:t>
      </w:r>
    </w:p>
    <w:p w:rsidR="007579AE" w:rsidRDefault="00C6609A" w:rsidP="00C6609A">
      <w:r>
        <w:lastRenderedPageBreak/>
        <w:t xml:space="preserve">SV S/SV C    </w:t>
      </w:r>
      <w:r>
        <w:tab/>
      </w:r>
      <w:r>
        <w:tab/>
        <w:t>Structure Stated-Value, Contents Stated-Value</w:t>
      </w:r>
    </w:p>
    <w:p w:rsidR="009A164B" w:rsidRDefault="009A164B" w:rsidP="00C6609A"/>
    <w:p w:rsidR="009A164B" w:rsidRDefault="009A164B" w:rsidP="009A164B">
      <w:r>
        <w:fldChar w:fldCharType="begin"/>
      </w:r>
      <w:r>
        <w:instrText xml:space="preserve"> REF _Ref527470539 \h </w:instrText>
      </w:r>
      <w:r>
        <w:fldChar w:fldCharType="separate"/>
      </w:r>
      <w:r w:rsidR="005B48FF">
        <w:t xml:space="preserve">Table </w:t>
      </w:r>
      <w:r w:rsidR="005B48FF">
        <w:rPr>
          <w:noProof/>
        </w:rPr>
        <w:t>22</w:t>
      </w:r>
      <w:r>
        <w:fldChar w:fldCharType="end"/>
      </w:r>
      <w:r>
        <w:t xml:space="preserve"> and </w:t>
      </w:r>
      <w:r>
        <w:fldChar w:fldCharType="begin"/>
      </w:r>
      <w:r>
        <w:instrText xml:space="preserve"> REF _Ref527470615 \h </w:instrText>
      </w:r>
      <w:r>
        <w:fldChar w:fldCharType="separate"/>
      </w:r>
      <w:r w:rsidR="005B48FF">
        <w:t xml:space="preserve">Table </w:t>
      </w:r>
      <w:r w:rsidR="005B48FF">
        <w:rPr>
          <w:noProof/>
        </w:rPr>
        <w:t>23</w:t>
      </w:r>
      <w:r>
        <w:fldChar w:fldCharType="end"/>
      </w:r>
      <w:r>
        <w:t xml:space="preserve"> summarize the distribution of claims in both companies.</w:t>
      </w:r>
    </w:p>
    <w:p w:rsidR="009A164B" w:rsidRDefault="009A164B" w:rsidP="009A164B"/>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9A164B" w:rsidRPr="00597841" w:rsidTr="009A164B">
        <w:trPr>
          <w:trHeight w:val="255"/>
          <w:tblHeader/>
          <w:jc w:val="center"/>
        </w:trPr>
        <w:tc>
          <w:tcPr>
            <w:tcW w:w="1294" w:type="dxa"/>
            <w:shd w:val="clear" w:color="auto" w:fill="FFFFFF"/>
            <w:vAlign w:val="bottom"/>
          </w:tcPr>
          <w:p w:rsidR="009A164B" w:rsidRPr="007A0894" w:rsidRDefault="009A164B" w:rsidP="009A164B">
            <w:pPr>
              <w:pStyle w:val="Tableheader"/>
            </w:pPr>
            <w:r w:rsidRPr="007A0894">
              <w:t>Coverage</w:t>
            </w:r>
          </w:p>
        </w:tc>
        <w:tc>
          <w:tcPr>
            <w:tcW w:w="2610" w:type="dxa"/>
            <w:shd w:val="clear" w:color="auto" w:fill="FFFFFF"/>
            <w:vAlign w:val="bottom"/>
          </w:tcPr>
          <w:p w:rsidR="009A164B" w:rsidRPr="007A0894" w:rsidRDefault="009A164B" w:rsidP="009A164B">
            <w:pPr>
              <w:pStyle w:val="Tableheader"/>
            </w:pPr>
            <w:r w:rsidRPr="007A0894">
              <w:t>Premium Policy Count</w:t>
            </w:r>
          </w:p>
        </w:tc>
        <w:tc>
          <w:tcPr>
            <w:tcW w:w="720" w:type="dxa"/>
            <w:shd w:val="clear" w:color="auto" w:fill="FFFFFF"/>
            <w:vAlign w:val="bottom"/>
          </w:tcPr>
          <w:p w:rsidR="009A164B" w:rsidRPr="007A0894" w:rsidRDefault="009A164B" w:rsidP="009A164B">
            <w:pPr>
              <w:pStyle w:val="Tableheader"/>
            </w:pPr>
            <w:r w:rsidRPr="007A0894">
              <w:t> </w:t>
            </w:r>
          </w:p>
        </w:tc>
        <w:tc>
          <w:tcPr>
            <w:tcW w:w="2278" w:type="dxa"/>
            <w:shd w:val="clear" w:color="auto" w:fill="FFFFFF"/>
            <w:vAlign w:val="bottom"/>
          </w:tcPr>
          <w:p w:rsidR="009A164B" w:rsidRPr="007A0894" w:rsidRDefault="009A164B" w:rsidP="009A164B">
            <w:pPr>
              <w:pStyle w:val="Tableheader"/>
            </w:pPr>
            <w:r w:rsidRPr="007A0894">
              <w:t>Claim Policy Count</w:t>
            </w:r>
          </w:p>
        </w:tc>
        <w:tc>
          <w:tcPr>
            <w:tcW w:w="734" w:type="dxa"/>
            <w:shd w:val="clear" w:color="auto" w:fill="FFFFFF"/>
            <w:vAlign w:val="bottom"/>
          </w:tcPr>
          <w:p w:rsidR="009A164B" w:rsidRPr="007A0894" w:rsidRDefault="009A164B" w:rsidP="009A164B">
            <w:pPr>
              <w:pStyle w:val="Tableheader"/>
            </w:pPr>
            <w:r w:rsidRPr="007A0894">
              <w:t> </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A</w:t>
            </w:r>
          </w:p>
        </w:tc>
        <w:tc>
          <w:tcPr>
            <w:tcW w:w="2610" w:type="dxa"/>
            <w:shd w:val="clear" w:color="auto" w:fill="FFFFFF"/>
            <w:vAlign w:val="bottom"/>
          </w:tcPr>
          <w:p w:rsidR="009A164B" w:rsidRDefault="009A164B" w:rsidP="009A164B">
            <w:pPr>
              <w:pStyle w:val="Tablebody-leftaligned"/>
            </w:pPr>
            <w:r w:rsidRPr="00BA624F">
              <w:t>44020</w:t>
            </w:r>
          </w:p>
        </w:tc>
        <w:tc>
          <w:tcPr>
            <w:tcW w:w="720" w:type="dxa"/>
            <w:shd w:val="clear" w:color="auto" w:fill="FFFFFF"/>
            <w:vAlign w:val="bottom"/>
          </w:tcPr>
          <w:p w:rsidR="009A164B" w:rsidRDefault="009A164B" w:rsidP="009A164B">
            <w:pPr>
              <w:pStyle w:val="Tablebody-leftaligned"/>
            </w:pPr>
            <w:r w:rsidRPr="00BA624F">
              <w:t>1%</w:t>
            </w:r>
          </w:p>
        </w:tc>
        <w:tc>
          <w:tcPr>
            <w:tcW w:w="2278" w:type="dxa"/>
            <w:shd w:val="clear" w:color="auto" w:fill="FFFFFF"/>
            <w:vAlign w:val="bottom"/>
          </w:tcPr>
          <w:p w:rsidR="009A164B" w:rsidRDefault="009A164B" w:rsidP="009A164B">
            <w:pPr>
              <w:pStyle w:val="Tablebody-leftaligned"/>
            </w:pPr>
            <w:r w:rsidRPr="00BA624F">
              <w:t>2759</w:t>
            </w:r>
          </w:p>
        </w:tc>
        <w:tc>
          <w:tcPr>
            <w:tcW w:w="734" w:type="dxa"/>
            <w:shd w:val="clear" w:color="auto" w:fill="FFFFFF"/>
            <w:vAlign w:val="bottom"/>
          </w:tcPr>
          <w:p w:rsidR="009A164B" w:rsidRDefault="009A164B" w:rsidP="009A164B">
            <w:pPr>
              <w:pStyle w:val="Tablebody-leftaligned"/>
            </w:pPr>
            <w:r w:rsidRPr="00BA624F">
              <w:t>2%</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R</w:t>
            </w:r>
          </w:p>
        </w:tc>
        <w:tc>
          <w:tcPr>
            <w:tcW w:w="2610" w:type="dxa"/>
            <w:shd w:val="clear" w:color="auto" w:fill="FFFFFF"/>
            <w:vAlign w:val="bottom"/>
          </w:tcPr>
          <w:p w:rsidR="009A164B" w:rsidRDefault="009A164B" w:rsidP="009A164B">
            <w:pPr>
              <w:pStyle w:val="Tablebody-leftaligned"/>
            </w:pPr>
            <w:r w:rsidRPr="00BA624F">
              <w:t>3706219</w:t>
            </w:r>
          </w:p>
        </w:tc>
        <w:tc>
          <w:tcPr>
            <w:tcW w:w="720" w:type="dxa"/>
            <w:shd w:val="clear" w:color="auto" w:fill="FFFFFF"/>
            <w:vAlign w:val="bottom"/>
          </w:tcPr>
          <w:p w:rsidR="009A164B" w:rsidRDefault="009A164B" w:rsidP="009A164B">
            <w:pPr>
              <w:pStyle w:val="Tablebody-leftaligned"/>
            </w:pPr>
            <w:r w:rsidRPr="00BA624F">
              <w:t>99%</w:t>
            </w:r>
          </w:p>
        </w:tc>
        <w:tc>
          <w:tcPr>
            <w:tcW w:w="2278" w:type="dxa"/>
            <w:shd w:val="clear" w:color="auto" w:fill="FFFFFF"/>
            <w:vAlign w:val="bottom"/>
          </w:tcPr>
          <w:p w:rsidR="009A164B" w:rsidRDefault="009A164B" w:rsidP="009A164B">
            <w:pPr>
              <w:pStyle w:val="Tablebody-leftaligned"/>
            </w:pPr>
            <w:r w:rsidRPr="00BA624F">
              <w:t>163692</w:t>
            </w:r>
          </w:p>
        </w:tc>
        <w:tc>
          <w:tcPr>
            <w:tcW w:w="734" w:type="dxa"/>
            <w:shd w:val="clear" w:color="auto" w:fill="FFFFFF"/>
            <w:vAlign w:val="bottom"/>
          </w:tcPr>
          <w:p w:rsidR="009A164B" w:rsidRDefault="009A164B" w:rsidP="009A164B">
            <w:pPr>
              <w:pStyle w:val="Tablebody-leftaligned"/>
            </w:pPr>
            <w:r w:rsidRPr="00BA624F">
              <w:t>98%</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Total</w:t>
            </w:r>
          </w:p>
        </w:tc>
        <w:tc>
          <w:tcPr>
            <w:tcW w:w="2610" w:type="dxa"/>
            <w:shd w:val="clear" w:color="auto" w:fill="FFFFFF"/>
            <w:vAlign w:val="bottom"/>
          </w:tcPr>
          <w:p w:rsidR="009A164B" w:rsidRDefault="009A164B" w:rsidP="009A164B">
            <w:pPr>
              <w:pStyle w:val="Tablebody-leftaligned"/>
            </w:pPr>
            <w:r w:rsidRPr="00BA624F">
              <w:t>3750240</w:t>
            </w:r>
          </w:p>
        </w:tc>
        <w:tc>
          <w:tcPr>
            <w:tcW w:w="720" w:type="dxa"/>
            <w:shd w:val="clear" w:color="auto" w:fill="FFFFFF"/>
            <w:vAlign w:val="bottom"/>
          </w:tcPr>
          <w:p w:rsidR="009A164B" w:rsidRDefault="009A164B" w:rsidP="009A164B">
            <w:pPr>
              <w:pStyle w:val="Tablebody-leftaligned"/>
            </w:pPr>
            <w:r w:rsidRPr="00BA624F">
              <w:t> </w:t>
            </w:r>
          </w:p>
        </w:tc>
        <w:tc>
          <w:tcPr>
            <w:tcW w:w="2278" w:type="dxa"/>
            <w:shd w:val="clear" w:color="auto" w:fill="FFFFFF"/>
            <w:vAlign w:val="bottom"/>
          </w:tcPr>
          <w:p w:rsidR="009A164B" w:rsidRDefault="009A164B" w:rsidP="009A164B">
            <w:pPr>
              <w:pStyle w:val="Tablebody-leftaligned"/>
            </w:pPr>
            <w:r w:rsidRPr="00BA624F">
              <w:t>166451</w:t>
            </w:r>
          </w:p>
        </w:tc>
        <w:tc>
          <w:tcPr>
            <w:tcW w:w="734" w:type="dxa"/>
            <w:shd w:val="clear" w:color="auto" w:fill="FFFFFF"/>
            <w:vAlign w:val="bottom"/>
          </w:tcPr>
          <w:p w:rsidR="009A164B" w:rsidRDefault="009A164B" w:rsidP="009A164B">
            <w:pPr>
              <w:pStyle w:val="Tablebody-leftaligned"/>
            </w:pPr>
          </w:p>
        </w:tc>
      </w:tr>
    </w:tbl>
    <w:p w:rsidR="009A164B" w:rsidRDefault="009A164B">
      <w:pPr>
        <w:pStyle w:val="Caption"/>
      </w:pPr>
      <w:bookmarkStart w:id="754" w:name="_Ref527470539"/>
      <w:bookmarkStart w:id="755" w:name="_Toc5459620"/>
      <w:r>
        <w:t xml:space="preserve">Table </w:t>
      </w:r>
      <w:r>
        <w:rPr>
          <w:noProof/>
        </w:rPr>
        <w:fldChar w:fldCharType="begin"/>
      </w:r>
      <w:r>
        <w:rPr>
          <w:noProof/>
        </w:rPr>
        <w:instrText xml:space="preserve"> SEQ Table \* ARABIC </w:instrText>
      </w:r>
      <w:r>
        <w:rPr>
          <w:noProof/>
        </w:rPr>
        <w:fldChar w:fldCharType="separate"/>
      </w:r>
      <w:r w:rsidR="005B48FF">
        <w:rPr>
          <w:noProof/>
        </w:rPr>
        <w:t>22</w:t>
      </w:r>
      <w:r>
        <w:rPr>
          <w:noProof/>
        </w:rPr>
        <w:fldChar w:fldCharType="end"/>
      </w:r>
      <w:bookmarkEnd w:id="754"/>
      <w:r>
        <w:t xml:space="preserve">. </w:t>
      </w:r>
      <w:r w:rsidRPr="003363CB">
        <w:t>Distribution of coverage for Company 1.</w:t>
      </w:r>
      <w:bookmarkEnd w:id="7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800"/>
        <w:gridCol w:w="2577"/>
        <w:gridCol w:w="777"/>
        <w:gridCol w:w="2283"/>
        <w:gridCol w:w="777"/>
      </w:tblGrid>
      <w:tr w:rsidR="009A164B" w:rsidRPr="00597841" w:rsidTr="009A164B">
        <w:trPr>
          <w:trHeight w:val="247"/>
          <w:tblHeader/>
          <w:jc w:val="center"/>
        </w:trPr>
        <w:tc>
          <w:tcPr>
            <w:tcW w:w="1800" w:type="dxa"/>
            <w:shd w:val="clear" w:color="auto" w:fill="FFFFFF"/>
            <w:vAlign w:val="bottom"/>
          </w:tcPr>
          <w:p w:rsidR="009A164B" w:rsidRPr="007A0894" w:rsidRDefault="009A164B" w:rsidP="009A164B">
            <w:pPr>
              <w:pStyle w:val="Tableheader"/>
            </w:pPr>
            <w:r w:rsidRPr="007A0894">
              <w:t>Coverage</w:t>
            </w:r>
          </w:p>
        </w:tc>
        <w:tc>
          <w:tcPr>
            <w:tcW w:w="2577" w:type="dxa"/>
            <w:shd w:val="clear" w:color="auto" w:fill="FFFFFF"/>
            <w:vAlign w:val="bottom"/>
          </w:tcPr>
          <w:p w:rsidR="009A164B" w:rsidRPr="007A0894" w:rsidRDefault="009A164B" w:rsidP="009A164B">
            <w:pPr>
              <w:pStyle w:val="Tableheader"/>
            </w:pPr>
            <w:r w:rsidRPr="007A0894">
              <w:t>Premium Policy Count</w:t>
            </w:r>
          </w:p>
        </w:tc>
        <w:tc>
          <w:tcPr>
            <w:tcW w:w="777" w:type="dxa"/>
            <w:shd w:val="clear" w:color="auto" w:fill="FFFFFF"/>
            <w:vAlign w:val="bottom"/>
          </w:tcPr>
          <w:p w:rsidR="009A164B" w:rsidRPr="007A0894" w:rsidRDefault="009A164B" w:rsidP="009A164B">
            <w:pPr>
              <w:pStyle w:val="Tableheader"/>
            </w:pPr>
            <w:r w:rsidRPr="007A0894">
              <w:t> </w:t>
            </w:r>
          </w:p>
        </w:tc>
        <w:tc>
          <w:tcPr>
            <w:tcW w:w="2283" w:type="dxa"/>
            <w:shd w:val="clear" w:color="auto" w:fill="FFFFFF"/>
            <w:vAlign w:val="bottom"/>
          </w:tcPr>
          <w:p w:rsidR="009A164B" w:rsidRPr="007A0894" w:rsidRDefault="009A164B" w:rsidP="009A164B">
            <w:pPr>
              <w:pStyle w:val="Tableheader"/>
            </w:pPr>
            <w:r w:rsidRPr="007A0894">
              <w:t>Claim Policy Count</w:t>
            </w:r>
          </w:p>
        </w:tc>
        <w:tc>
          <w:tcPr>
            <w:tcW w:w="777" w:type="dxa"/>
            <w:shd w:val="clear" w:color="auto" w:fill="FFFFFF"/>
            <w:vAlign w:val="bottom"/>
          </w:tcPr>
          <w:p w:rsidR="009A164B" w:rsidRPr="007A0894" w:rsidRDefault="009A164B" w:rsidP="009A164B">
            <w:pPr>
              <w:pStyle w:val="Tableheader"/>
            </w:pPr>
            <w:r w:rsidRPr="007A0894">
              <w:t> </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ACV S/ACV C</w:t>
            </w:r>
          </w:p>
        </w:tc>
        <w:tc>
          <w:tcPr>
            <w:tcW w:w="2577" w:type="dxa"/>
            <w:shd w:val="clear" w:color="auto" w:fill="FFFFFF"/>
            <w:vAlign w:val="bottom"/>
          </w:tcPr>
          <w:p w:rsidR="009A164B" w:rsidRPr="004A3CBF" w:rsidRDefault="009A164B" w:rsidP="009A164B">
            <w:pPr>
              <w:pStyle w:val="Tablebody-leftaligned"/>
            </w:pPr>
            <w:r w:rsidRPr="004A3CBF">
              <w:t>13173</w:t>
            </w:r>
          </w:p>
        </w:tc>
        <w:tc>
          <w:tcPr>
            <w:tcW w:w="777" w:type="dxa"/>
            <w:shd w:val="clear" w:color="auto" w:fill="FFFFFF"/>
            <w:vAlign w:val="bottom"/>
          </w:tcPr>
          <w:p w:rsidR="009A164B" w:rsidRPr="004A3CBF" w:rsidRDefault="009A164B" w:rsidP="009A164B">
            <w:pPr>
              <w:pStyle w:val="Tablebody-leftaligned"/>
            </w:pPr>
            <w:r w:rsidRPr="004A3CBF">
              <w:t>3%</w:t>
            </w:r>
          </w:p>
        </w:tc>
        <w:tc>
          <w:tcPr>
            <w:tcW w:w="2283" w:type="dxa"/>
            <w:shd w:val="clear" w:color="auto" w:fill="FFFFFF"/>
            <w:vAlign w:val="bottom"/>
          </w:tcPr>
          <w:p w:rsidR="009A164B" w:rsidRPr="004A3CBF" w:rsidRDefault="009A164B" w:rsidP="009A164B">
            <w:pPr>
              <w:pStyle w:val="Tablebody-leftaligned"/>
            </w:pPr>
            <w:r w:rsidRPr="004A3CBF">
              <w:t>3496</w:t>
            </w:r>
          </w:p>
        </w:tc>
        <w:tc>
          <w:tcPr>
            <w:tcW w:w="777" w:type="dxa"/>
            <w:shd w:val="clear" w:color="auto" w:fill="FFFFFF"/>
            <w:vAlign w:val="bottom"/>
          </w:tcPr>
          <w:p w:rsidR="009A164B" w:rsidRPr="004A3CBF" w:rsidRDefault="009A164B" w:rsidP="009A164B">
            <w:pPr>
              <w:pStyle w:val="Tablebody-leftaligned"/>
            </w:pPr>
            <w:r w:rsidRPr="004A3CBF">
              <w:t>3%</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ACV S/RC C</w:t>
            </w:r>
          </w:p>
        </w:tc>
        <w:tc>
          <w:tcPr>
            <w:tcW w:w="2577" w:type="dxa"/>
            <w:shd w:val="clear" w:color="auto" w:fill="FFFFFF"/>
            <w:vAlign w:val="bottom"/>
          </w:tcPr>
          <w:p w:rsidR="009A164B" w:rsidRPr="004A3CBF" w:rsidRDefault="009A164B" w:rsidP="009A164B">
            <w:pPr>
              <w:pStyle w:val="Tablebody-leftaligned"/>
            </w:pPr>
            <w:r w:rsidRPr="004A3CBF">
              <w:t>44805</w:t>
            </w:r>
          </w:p>
        </w:tc>
        <w:tc>
          <w:tcPr>
            <w:tcW w:w="777" w:type="dxa"/>
            <w:shd w:val="clear" w:color="auto" w:fill="FFFFFF"/>
            <w:vAlign w:val="bottom"/>
          </w:tcPr>
          <w:p w:rsidR="009A164B" w:rsidRPr="004A3CBF" w:rsidRDefault="009A164B" w:rsidP="009A164B">
            <w:pPr>
              <w:pStyle w:val="Tablebody-leftaligned"/>
            </w:pPr>
            <w:r w:rsidRPr="004A3CBF">
              <w:t>10%</w:t>
            </w:r>
          </w:p>
        </w:tc>
        <w:tc>
          <w:tcPr>
            <w:tcW w:w="2283" w:type="dxa"/>
            <w:shd w:val="clear" w:color="auto" w:fill="FFFFFF"/>
            <w:vAlign w:val="bottom"/>
          </w:tcPr>
          <w:p w:rsidR="009A164B" w:rsidRPr="004A3CBF" w:rsidRDefault="009A164B" w:rsidP="009A164B">
            <w:pPr>
              <w:pStyle w:val="Tablebody-leftaligned"/>
            </w:pPr>
            <w:r w:rsidRPr="004A3CBF">
              <w:t>12150</w:t>
            </w:r>
          </w:p>
        </w:tc>
        <w:tc>
          <w:tcPr>
            <w:tcW w:w="777" w:type="dxa"/>
            <w:shd w:val="clear" w:color="auto" w:fill="FFFFFF"/>
            <w:vAlign w:val="bottom"/>
          </w:tcPr>
          <w:p w:rsidR="009A164B" w:rsidRPr="004A3CBF" w:rsidRDefault="009A164B" w:rsidP="009A164B">
            <w:pPr>
              <w:pStyle w:val="Tablebody-leftaligned"/>
            </w:pPr>
            <w:r w:rsidRPr="004A3CBF">
              <w:t>9%</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RC S/ACV C</w:t>
            </w:r>
          </w:p>
        </w:tc>
        <w:tc>
          <w:tcPr>
            <w:tcW w:w="2577" w:type="dxa"/>
            <w:shd w:val="clear" w:color="auto" w:fill="FFFFFF"/>
            <w:vAlign w:val="bottom"/>
          </w:tcPr>
          <w:p w:rsidR="009A164B" w:rsidRPr="004A3CBF" w:rsidRDefault="009A164B" w:rsidP="009A164B">
            <w:pPr>
              <w:pStyle w:val="Tablebody-leftaligned"/>
            </w:pPr>
            <w:r w:rsidRPr="004A3CBF">
              <w:t>162122</w:t>
            </w:r>
          </w:p>
        </w:tc>
        <w:tc>
          <w:tcPr>
            <w:tcW w:w="777" w:type="dxa"/>
            <w:shd w:val="clear" w:color="auto" w:fill="FFFFFF"/>
            <w:vAlign w:val="bottom"/>
          </w:tcPr>
          <w:p w:rsidR="009A164B" w:rsidRPr="004A3CBF" w:rsidRDefault="009A164B" w:rsidP="009A164B">
            <w:pPr>
              <w:pStyle w:val="Tablebody-leftaligned"/>
            </w:pPr>
            <w:r w:rsidRPr="004A3CBF">
              <w:t>35%</w:t>
            </w:r>
          </w:p>
        </w:tc>
        <w:tc>
          <w:tcPr>
            <w:tcW w:w="2283" w:type="dxa"/>
            <w:shd w:val="clear" w:color="auto" w:fill="FFFFFF"/>
            <w:vAlign w:val="bottom"/>
          </w:tcPr>
          <w:p w:rsidR="009A164B" w:rsidRPr="004A3CBF" w:rsidRDefault="009A164B" w:rsidP="009A164B">
            <w:pPr>
              <w:pStyle w:val="Tablebody-leftaligned"/>
            </w:pPr>
            <w:r w:rsidRPr="004A3CBF">
              <w:t>41484</w:t>
            </w:r>
          </w:p>
        </w:tc>
        <w:tc>
          <w:tcPr>
            <w:tcW w:w="777" w:type="dxa"/>
            <w:shd w:val="clear" w:color="auto" w:fill="FFFFFF"/>
            <w:vAlign w:val="bottom"/>
          </w:tcPr>
          <w:p w:rsidR="009A164B" w:rsidRPr="004A3CBF" w:rsidRDefault="009A164B" w:rsidP="009A164B">
            <w:pPr>
              <w:pStyle w:val="Tablebody-leftaligned"/>
            </w:pPr>
            <w:r w:rsidRPr="004A3CBF">
              <w:t>30%</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RC S/RC C</w:t>
            </w:r>
          </w:p>
        </w:tc>
        <w:tc>
          <w:tcPr>
            <w:tcW w:w="2577" w:type="dxa"/>
            <w:shd w:val="clear" w:color="auto" w:fill="FFFFFF"/>
            <w:vAlign w:val="bottom"/>
          </w:tcPr>
          <w:p w:rsidR="009A164B" w:rsidRPr="004A3CBF" w:rsidRDefault="009A164B" w:rsidP="009A164B">
            <w:pPr>
              <w:pStyle w:val="Tablebody-leftaligned"/>
            </w:pPr>
            <w:r w:rsidRPr="004A3CBF">
              <w:t>232688</w:t>
            </w:r>
          </w:p>
        </w:tc>
        <w:tc>
          <w:tcPr>
            <w:tcW w:w="777" w:type="dxa"/>
            <w:shd w:val="clear" w:color="auto" w:fill="FFFFFF"/>
            <w:vAlign w:val="bottom"/>
          </w:tcPr>
          <w:p w:rsidR="009A164B" w:rsidRPr="004A3CBF" w:rsidRDefault="009A164B" w:rsidP="009A164B">
            <w:pPr>
              <w:pStyle w:val="Tablebody-leftaligned"/>
            </w:pPr>
            <w:r w:rsidRPr="004A3CBF">
              <w:t>51%</w:t>
            </w:r>
          </w:p>
        </w:tc>
        <w:tc>
          <w:tcPr>
            <w:tcW w:w="2283" w:type="dxa"/>
            <w:shd w:val="clear" w:color="auto" w:fill="FFFFFF"/>
            <w:vAlign w:val="bottom"/>
          </w:tcPr>
          <w:p w:rsidR="009A164B" w:rsidRPr="004A3CBF" w:rsidRDefault="009A164B" w:rsidP="009A164B">
            <w:pPr>
              <w:pStyle w:val="Tablebody-leftaligned"/>
            </w:pPr>
            <w:r w:rsidRPr="004A3CBF">
              <w:t>77146</w:t>
            </w:r>
          </w:p>
        </w:tc>
        <w:tc>
          <w:tcPr>
            <w:tcW w:w="777" w:type="dxa"/>
            <w:shd w:val="clear" w:color="auto" w:fill="FFFFFF"/>
            <w:vAlign w:val="bottom"/>
          </w:tcPr>
          <w:p w:rsidR="009A164B" w:rsidRPr="004A3CBF" w:rsidRDefault="009A164B" w:rsidP="009A164B">
            <w:pPr>
              <w:pStyle w:val="Tablebody-leftaligned"/>
            </w:pPr>
            <w:r w:rsidRPr="004A3CBF">
              <w:t>57%</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SV S/RC C</w:t>
            </w:r>
          </w:p>
        </w:tc>
        <w:tc>
          <w:tcPr>
            <w:tcW w:w="2577" w:type="dxa"/>
            <w:shd w:val="clear" w:color="auto" w:fill="FFFFFF"/>
            <w:vAlign w:val="bottom"/>
          </w:tcPr>
          <w:p w:rsidR="009A164B" w:rsidRPr="004A3CBF" w:rsidRDefault="009A164B" w:rsidP="009A164B">
            <w:pPr>
              <w:pStyle w:val="Tablebody-leftaligned"/>
            </w:pPr>
            <w:r w:rsidRPr="004A3CBF">
              <w:t>235</w:t>
            </w:r>
          </w:p>
        </w:tc>
        <w:tc>
          <w:tcPr>
            <w:tcW w:w="777" w:type="dxa"/>
            <w:shd w:val="clear" w:color="auto" w:fill="FFFFFF"/>
            <w:vAlign w:val="bottom"/>
          </w:tcPr>
          <w:p w:rsidR="009A164B" w:rsidRPr="004A3CBF" w:rsidRDefault="009A164B" w:rsidP="009A164B">
            <w:pPr>
              <w:pStyle w:val="Tablebody-leftaligned"/>
            </w:pPr>
            <w:r w:rsidRPr="004A3CBF">
              <w:t>0%</w:t>
            </w:r>
          </w:p>
        </w:tc>
        <w:tc>
          <w:tcPr>
            <w:tcW w:w="2283" w:type="dxa"/>
            <w:shd w:val="clear" w:color="auto" w:fill="FFFFFF"/>
            <w:vAlign w:val="bottom"/>
          </w:tcPr>
          <w:p w:rsidR="009A164B" w:rsidRPr="004A3CBF" w:rsidRDefault="009A164B" w:rsidP="009A164B">
            <w:pPr>
              <w:pStyle w:val="Tablebody-leftaligned"/>
            </w:pPr>
            <w:r w:rsidRPr="004A3CBF">
              <w:t>69</w:t>
            </w:r>
          </w:p>
        </w:tc>
        <w:tc>
          <w:tcPr>
            <w:tcW w:w="777" w:type="dxa"/>
            <w:shd w:val="clear" w:color="auto" w:fill="FFFFFF"/>
            <w:vAlign w:val="bottom"/>
          </w:tcPr>
          <w:p w:rsidR="009A164B" w:rsidRPr="004A3CBF" w:rsidRDefault="009A164B" w:rsidP="009A164B">
            <w:pPr>
              <w:pStyle w:val="Tablebody-leftaligned"/>
            </w:pPr>
            <w:r w:rsidRPr="004A3CBF">
              <w:t>0%</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SV S/SV C</w:t>
            </w:r>
          </w:p>
        </w:tc>
        <w:tc>
          <w:tcPr>
            <w:tcW w:w="2577" w:type="dxa"/>
            <w:shd w:val="clear" w:color="auto" w:fill="FFFFFF"/>
            <w:vAlign w:val="bottom"/>
          </w:tcPr>
          <w:p w:rsidR="009A164B" w:rsidRPr="004A3CBF" w:rsidRDefault="009A164B" w:rsidP="009A164B">
            <w:pPr>
              <w:pStyle w:val="Tablebody-leftaligned"/>
            </w:pPr>
            <w:r w:rsidRPr="004A3CBF">
              <w:t>6019</w:t>
            </w:r>
          </w:p>
        </w:tc>
        <w:tc>
          <w:tcPr>
            <w:tcW w:w="777" w:type="dxa"/>
            <w:shd w:val="clear" w:color="auto" w:fill="FFFFFF"/>
            <w:vAlign w:val="bottom"/>
          </w:tcPr>
          <w:p w:rsidR="009A164B" w:rsidRPr="004A3CBF" w:rsidRDefault="009A164B" w:rsidP="009A164B">
            <w:pPr>
              <w:pStyle w:val="Tablebody-leftaligned"/>
            </w:pPr>
            <w:r w:rsidRPr="004A3CBF">
              <w:t>1%</w:t>
            </w:r>
          </w:p>
        </w:tc>
        <w:tc>
          <w:tcPr>
            <w:tcW w:w="2283" w:type="dxa"/>
            <w:shd w:val="clear" w:color="auto" w:fill="FFFFFF"/>
            <w:vAlign w:val="bottom"/>
          </w:tcPr>
          <w:p w:rsidR="009A164B" w:rsidRPr="004A3CBF" w:rsidRDefault="009A164B" w:rsidP="009A164B">
            <w:pPr>
              <w:pStyle w:val="Tablebody-leftaligned"/>
            </w:pPr>
            <w:r w:rsidRPr="004A3CBF">
              <w:t>1717</w:t>
            </w:r>
          </w:p>
        </w:tc>
        <w:tc>
          <w:tcPr>
            <w:tcW w:w="777" w:type="dxa"/>
            <w:shd w:val="clear" w:color="auto" w:fill="FFFFFF"/>
            <w:vAlign w:val="bottom"/>
          </w:tcPr>
          <w:p w:rsidR="009A164B" w:rsidRPr="004A3CBF" w:rsidRDefault="009A164B" w:rsidP="009A164B">
            <w:pPr>
              <w:pStyle w:val="Tablebody-leftaligned"/>
            </w:pPr>
            <w:r w:rsidRPr="004A3CBF">
              <w:t>1%</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Total</w:t>
            </w:r>
          </w:p>
        </w:tc>
        <w:tc>
          <w:tcPr>
            <w:tcW w:w="2577" w:type="dxa"/>
            <w:shd w:val="clear" w:color="auto" w:fill="FFFFFF"/>
            <w:vAlign w:val="bottom"/>
          </w:tcPr>
          <w:p w:rsidR="009A164B" w:rsidRPr="004A3CBF" w:rsidRDefault="009A164B" w:rsidP="009A164B">
            <w:pPr>
              <w:pStyle w:val="Tablebody-leftaligned"/>
            </w:pPr>
            <w:r w:rsidRPr="004A3CBF">
              <w:t>459042</w:t>
            </w:r>
          </w:p>
        </w:tc>
        <w:tc>
          <w:tcPr>
            <w:tcW w:w="777" w:type="dxa"/>
            <w:shd w:val="clear" w:color="auto" w:fill="FFFFFF"/>
            <w:vAlign w:val="bottom"/>
          </w:tcPr>
          <w:p w:rsidR="009A164B" w:rsidRPr="004A3CBF" w:rsidRDefault="009A164B" w:rsidP="009A164B">
            <w:pPr>
              <w:pStyle w:val="Tablebody-leftaligned"/>
            </w:pPr>
            <w:r w:rsidRPr="004A3CBF">
              <w:t>100%</w:t>
            </w:r>
          </w:p>
        </w:tc>
        <w:tc>
          <w:tcPr>
            <w:tcW w:w="2283" w:type="dxa"/>
            <w:shd w:val="clear" w:color="auto" w:fill="FFFFFF"/>
            <w:vAlign w:val="bottom"/>
          </w:tcPr>
          <w:p w:rsidR="009A164B" w:rsidRPr="004A3CBF" w:rsidRDefault="009A164B" w:rsidP="009A164B">
            <w:pPr>
              <w:pStyle w:val="Tablebody-leftaligned"/>
            </w:pPr>
            <w:r w:rsidRPr="004A3CBF">
              <w:t>136062</w:t>
            </w:r>
          </w:p>
        </w:tc>
        <w:tc>
          <w:tcPr>
            <w:tcW w:w="777" w:type="dxa"/>
            <w:shd w:val="clear" w:color="auto" w:fill="FFFFFF"/>
            <w:vAlign w:val="bottom"/>
          </w:tcPr>
          <w:p w:rsidR="009A164B" w:rsidRPr="004A3CBF" w:rsidRDefault="009A164B" w:rsidP="009A164B">
            <w:pPr>
              <w:pStyle w:val="Tablebody-leftaligned"/>
            </w:pPr>
            <w:r w:rsidRPr="004A3CBF">
              <w:t>100%</w:t>
            </w:r>
          </w:p>
        </w:tc>
      </w:tr>
    </w:tbl>
    <w:p w:rsidR="009A164B" w:rsidRDefault="009A164B">
      <w:pPr>
        <w:pStyle w:val="Caption"/>
      </w:pPr>
      <w:bookmarkStart w:id="756" w:name="_Ref527470615"/>
      <w:bookmarkStart w:id="757" w:name="_Toc5459621"/>
      <w:r>
        <w:t xml:space="preserve">Table </w:t>
      </w:r>
      <w:r>
        <w:rPr>
          <w:noProof/>
        </w:rPr>
        <w:fldChar w:fldCharType="begin"/>
      </w:r>
      <w:r>
        <w:rPr>
          <w:noProof/>
        </w:rPr>
        <w:instrText xml:space="preserve"> SEQ Table \* ARABIC </w:instrText>
      </w:r>
      <w:r>
        <w:rPr>
          <w:noProof/>
        </w:rPr>
        <w:fldChar w:fldCharType="separate"/>
      </w:r>
      <w:r w:rsidR="005B48FF">
        <w:rPr>
          <w:noProof/>
        </w:rPr>
        <w:t>23</w:t>
      </w:r>
      <w:r>
        <w:rPr>
          <w:noProof/>
        </w:rPr>
        <w:fldChar w:fldCharType="end"/>
      </w:r>
      <w:bookmarkEnd w:id="756"/>
      <w:r>
        <w:t xml:space="preserve">. </w:t>
      </w:r>
      <w:r w:rsidRPr="00AC3C0E">
        <w:t>Distribution of coverage for Company 2.</w:t>
      </w:r>
      <w:bookmarkEnd w:id="757"/>
    </w:p>
    <w:p w:rsidR="009A164B" w:rsidRDefault="009A164B" w:rsidP="009A164B">
      <w:r w:rsidRPr="00E752CE">
        <w:t>There are 29,372 claims with $0 losses (i.e., Loss structure + Loss app + Loss contents + Loss ALE = 0), though they are listed in the claim file of Company 2. They probably correspond to claims whose losses were lower than the deductible.</w:t>
      </w:r>
    </w:p>
    <w:p w:rsidR="009A164B" w:rsidRDefault="009A164B" w:rsidP="00C6609A"/>
    <w:p w:rsidR="009A164B" w:rsidRDefault="009A164B" w:rsidP="00C6609A"/>
    <w:p w:rsidR="009A164B" w:rsidRDefault="009A164B" w:rsidP="00C6609A">
      <w:pPr>
        <w:sectPr w:rsidR="009A164B" w:rsidSect="00FC1129">
          <w:footerReference w:type="default" r:id="rId160"/>
          <w:pgSz w:w="12240" w:h="15840" w:code="1"/>
          <w:pgMar w:top="1440" w:right="1440" w:bottom="1440" w:left="1440" w:header="720" w:footer="432" w:gutter="0"/>
          <w:cols w:space="720"/>
          <w:docGrid w:linePitch="360"/>
        </w:sectPr>
      </w:pPr>
    </w:p>
    <w:p w:rsidR="00E752CE" w:rsidRDefault="00E752CE" w:rsidP="00196221">
      <w:pPr>
        <w:pStyle w:val="Anonymoussubsectiontitle"/>
      </w:pPr>
      <w:r w:rsidRPr="00E752CE">
        <w:lastRenderedPageBreak/>
        <w:t>2004 Personal Residential Claims Data</w:t>
      </w:r>
    </w:p>
    <w:p w:rsidR="00E752CE" w:rsidRDefault="00E752CE" w:rsidP="00E752CE">
      <w:del w:id="760" w:author="Diana Machado" w:date="2019-02-20T07:35:00Z">
        <w:r w:rsidRPr="00E752CE" w:rsidDel="007579AE">
          <w:delText xml:space="preserve">New claims data for the 2004 hurricane season </w:delText>
        </w:r>
      </w:del>
      <w:ins w:id="761" w:author="Diana Machado" w:date="2019-02-20T07:35:00Z">
        <w:r w:rsidR="007579AE">
          <w:t xml:space="preserve">Claims data for the 2004 hurricane season </w:t>
        </w:r>
      </w:ins>
      <w:r w:rsidRPr="00E752CE">
        <w:t>from a series of insurance companies were also used to validate the FPHLM.  Four new insurance companies provided claims data for the 2004 hurricane season.  They will be referred to as companies PR2 to 5-2004.  Company PR5-2004 has only manufactured homes.  See Table PR04a to q. The claims data for Ivan was not used in the validation process because it was contaminated by storm surge damage.</w:t>
      </w:r>
    </w:p>
    <w:p w:rsidR="00E752CE" w:rsidRDefault="00E752CE" w:rsidP="00E752CE"/>
    <w:p w:rsidR="00DB54FB" w:rsidRDefault="00DB54FB">
      <w:pPr>
        <w:pStyle w:val="Caption"/>
        <w:rPr>
          <w:lang w:eastAsia="en-US"/>
        </w:rPr>
      </w:pPr>
      <w:bookmarkStart w:id="762" w:name="_Toc545962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4</w:t>
      </w:r>
      <w:r w:rsidR="00B77751">
        <w:rPr>
          <w:noProof/>
        </w:rPr>
        <w:fldChar w:fldCharType="end"/>
      </w:r>
      <w:r>
        <w:t xml:space="preserve">. </w:t>
      </w:r>
      <w:r w:rsidRPr="00593473">
        <w:t>2004 Personal Residential Claims Data</w:t>
      </w:r>
      <w:bookmarkEnd w:id="762"/>
    </w:p>
    <w:p w:rsidR="00C409A4" w:rsidRDefault="00C409A4" w:rsidP="00C409A4">
      <w:pPr>
        <w:jc w:val="center"/>
        <w:rPr>
          <w:b/>
          <w:bCs/>
          <w:sz w:val="22"/>
          <w:szCs w:val="22"/>
        </w:rPr>
      </w:pPr>
    </w:p>
    <w:p w:rsidR="00C409A4" w:rsidRPr="00277C8D" w:rsidRDefault="00C409A4">
      <w:pPr>
        <w:pStyle w:val="Caption"/>
      </w:pPr>
      <w:r w:rsidRPr="00277C8D">
        <w:t xml:space="preserve">PR04a. Distribution of claims </w:t>
      </w:r>
      <w:r w:rsidRPr="006854F8">
        <w:t>per</w:t>
      </w:r>
      <w:r w:rsidRPr="00277C8D">
        <w:t xml:space="preserve"> hurrican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C409A4" w:rsidRPr="00A41BAE" w:rsidTr="00490955">
        <w:trPr>
          <w:trHeight w:val="187"/>
          <w:tblHeade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940"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2061"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Charley</w:t>
            </w:r>
          </w:p>
        </w:tc>
        <w:tc>
          <w:tcPr>
            <w:tcW w:w="1819" w:type="dxa"/>
          </w:tcPr>
          <w:p w:rsidR="00C409A4" w:rsidRPr="00277C8D" w:rsidRDefault="00C409A4" w:rsidP="00481565">
            <w:pPr>
              <w:pStyle w:val="Tablebody-centered"/>
              <w:rPr>
                <w:lang w:eastAsia="en-US"/>
              </w:rPr>
            </w:pPr>
            <w:r w:rsidRPr="00277C8D">
              <w:rPr>
                <w:lang w:eastAsia="en-US"/>
              </w:rPr>
              <w:t>12641</w:t>
            </w:r>
          </w:p>
        </w:tc>
        <w:tc>
          <w:tcPr>
            <w:tcW w:w="1940" w:type="dxa"/>
          </w:tcPr>
          <w:p w:rsidR="00C409A4" w:rsidRPr="00277C8D" w:rsidRDefault="00C409A4" w:rsidP="00481565">
            <w:pPr>
              <w:pStyle w:val="Tablebody-centered"/>
              <w:rPr>
                <w:lang w:eastAsia="en-US"/>
              </w:rPr>
            </w:pPr>
            <w:r w:rsidRPr="00277C8D">
              <w:rPr>
                <w:lang w:eastAsia="en-US"/>
              </w:rPr>
              <w:t>34149</w:t>
            </w:r>
          </w:p>
        </w:tc>
        <w:tc>
          <w:tcPr>
            <w:tcW w:w="2061" w:type="dxa"/>
          </w:tcPr>
          <w:p w:rsidR="00C409A4" w:rsidRPr="00277C8D" w:rsidRDefault="00C409A4" w:rsidP="00481565">
            <w:pPr>
              <w:pStyle w:val="Tablebody-centered"/>
              <w:rPr>
                <w:lang w:eastAsia="en-US"/>
              </w:rPr>
            </w:pPr>
            <w:r w:rsidRPr="00277C8D">
              <w:rPr>
                <w:lang w:eastAsia="en-US"/>
              </w:rPr>
              <w:t>289</w:t>
            </w:r>
          </w:p>
        </w:tc>
        <w:tc>
          <w:tcPr>
            <w:tcW w:w="1819" w:type="dxa"/>
          </w:tcPr>
          <w:p w:rsidR="00C409A4" w:rsidRPr="00277C8D" w:rsidRDefault="00C409A4" w:rsidP="00481565">
            <w:pPr>
              <w:pStyle w:val="Tablebody-centered"/>
              <w:rPr>
                <w:lang w:eastAsia="en-US"/>
              </w:rPr>
            </w:pPr>
            <w:r w:rsidRPr="00277C8D">
              <w:rPr>
                <w:lang w:eastAsia="en-US"/>
              </w:rPr>
              <w:t>8030</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Frances</w:t>
            </w:r>
          </w:p>
        </w:tc>
        <w:tc>
          <w:tcPr>
            <w:tcW w:w="1819" w:type="dxa"/>
          </w:tcPr>
          <w:p w:rsidR="00C409A4" w:rsidRPr="00277C8D" w:rsidRDefault="00C409A4" w:rsidP="00481565">
            <w:pPr>
              <w:pStyle w:val="Tablebody-centered"/>
              <w:rPr>
                <w:lang w:eastAsia="en-US"/>
              </w:rPr>
            </w:pPr>
            <w:r w:rsidRPr="00277C8D">
              <w:rPr>
                <w:lang w:eastAsia="en-US"/>
              </w:rPr>
              <w:t>12731</w:t>
            </w:r>
          </w:p>
        </w:tc>
        <w:tc>
          <w:tcPr>
            <w:tcW w:w="1940" w:type="dxa"/>
          </w:tcPr>
          <w:p w:rsidR="00C409A4" w:rsidRPr="00277C8D" w:rsidRDefault="00C409A4" w:rsidP="00481565">
            <w:pPr>
              <w:pStyle w:val="Tablebody-centered"/>
              <w:rPr>
                <w:lang w:eastAsia="en-US"/>
              </w:rPr>
            </w:pPr>
            <w:r w:rsidRPr="00277C8D">
              <w:rPr>
                <w:lang w:eastAsia="en-US"/>
              </w:rPr>
              <w:t>27866</w:t>
            </w:r>
          </w:p>
        </w:tc>
        <w:tc>
          <w:tcPr>
            <w:tcW w:w="2061" w:type="dxa"/>
          </w:tcPr>
          <w:p w:rsidR="00C409A4" w:rsidRPr="00277C8D" w:rsidRDefault="00C409A4" w:rsidP="00481565">
            <w:pPr>
              <w:pStyle w:val="Tablebody-centered"/>
              <w:rPr>
                <w:lang w:eastAsia="en-US"/>
              </w:rPr>
            </w:pPr>
            <w:r w:rsidRPr="00277C8D">
              <w:rPr>
                <w:lang w:eastAsia="en-US"/>
              </w:rPr>
              <w:t>200</w:t>
            </w:r>
          </w:p>
        </w:tc>
        <w:tc>
          <w:tcPr>
            <w:tcW w:w="1819" w:type="dxa"/>
          </w:tcPr>
          <w:p w:rsidR="00C409A4" w:rsidRPr="00277C8D" w:rsidRDefault="00C409A4" w:rsidP="00481565">
            <w:pPr>
              <w:pStyle w:val="Tablebody-centered"/>
              <w:rPr>
                <w:lang w:eastAsia="en-US"/>
              </w:rPr>
            </w:pPr>
            <w:r w:rsidRPr="00277C8D">
              <w:rPr>
                <w:lang w:eastAsia="en-US"/>
              </w:rPr>
              <w:t>7,301</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Ivan</w:t>
            </w:r>
          </w:p>
        </w:tc>
        <w:tc>
          <w:tcPr>
            <w:tcW w:w="1819" w:type="dxa"/>
          </w:tcPr>
          <w:p w:rsidR="00C409A4" w:rsidRPr="00277C8D" w:rsidRDefault="00C409A4" w:rsidP="00481565">
            <w:pPr>
              <w:pStyle w:val="Tablebody-centered"/>
              <w:rPr>
                <w:lang w:eastAsia="en-US"/>
              </w:rPr>
            </w:pPr>
            <w:r w:rsidRPr="00277C8D">
              <w:rPr>
                <w:lang w:eastAsia="en-US"/>
              </w:rPr>
              <w:t>6202</w:t>
            </w:r>
          </w:p>
        </w:tc>
        <w:tc>
          <w:tcPr>
            <w:tcW w:w="1940" w:type="dxa"/>
          </w:tcPr>
          <w:p w:rsidR="00C409A4" w:rsidRPr="00277C8D" w:rsidRDefault="00C409A4" w:rsidP="00481565">
            <w:pPr>
              <w:pStyle w:val="Tablebody-centered"/>
              <w:rPr>
                <w:lang w:eastAsia="en-US"/>
              </w:rPr>
            </w:pPr>
            <w:r w:rsidRPr="00277C8D">
              <w:rPr>
                <w:lang w:eastAsia="en-US"/>
              </w:rPr>
              <w:t>21424</w:t>
            </w:r>
          </w:p>
        </w:tc>
        <w:tc>
          <w:tcPr>
            <w:tcW w:w="2061" w:type="dxa"/>
          </w:tcPr>
          <w:p w:rsidR="00C409A4" w:rsidRPr="00277C8D" w:rsidRDefault="00C409A4" w:rsidP="00481565">
            <w:pPr>
              <w:pStyle w:val="Tablebody-centered"/>
              <w:rPr>
                <w:lang w:eastAsia="en-US"/>
              </w:rPr>
            </w:pPr>
            <w:r w:rsidRPr="00277C8D">
              <w:rPr>
                <w:lang w:eastAsia="en-US"/>
              </w:rPr>
              <w:t>31</w:t>
            </w:r>
          </w:p>
        </w:tc>
        <w:tc>
          <w:tcPr>
            <w:tcW w:w="1819" w:type="dxa"/>
          </w:tcPr>
          <w:p w:rsidR="00C409A4" w:rsidRPr="00277C8D" w:rsidRDefault="00C409A4" w:rsidP="00481565">
            <w:pPr>
              <w:pStyle w:val="Tablebody-centered"/>
              <w:rPr>
                <w:lang w:eastAsia="en-US"/>
              </w:rPr>
            </w:pPr>
            <w:r w:rsidRPr="00277C8D">
              <w:rPr>
                <w:lang w:eastAsia="en-US"/>
              </w:rPr>
              <w:t>817</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Jeanne</w:t>
            </w:r>
          </w:p>
        </w:tc>
        <w:tc>
          <w:tcPr>
            <w:tcW w:w="1819" w:type="dxa"/>
          </w:tcPr>
          <w:p w:rsidR="00C409A4" w:rsidRPr="00277C8D" w:rsidRDefault="00C409A4" w:rsidP="00481565">
            <w:pPr>
              <w:pStyle w:val="Tablebody-centered"/>
              <w:rPr>
                <w:lang w:eastAsia="en-US"/>
              </w:rPr>
            </w:pPr>
            <w:r w:rsidRPr="00277C8D">
              <w:rPr>
                <w:lang w:eastAsia="en-US"/>
              </w:rPr>
              <w:t>11547</w:t>
            </w:r>
          </w:p>
        </w:tc>
        <w:tc>
          <w:tcPr>
            <w:tcW w:w="1940" w:type="dxa"/>
          </w:tcPr>
          <w:p w:rsidR="00C409A4" w:rsidRPr="00277C8D" w:rsidRDefault="00C409A4" w:rsidP="00481565">
            <w:pPr>
              <w:pStyle w:val="Tablebody-centered"/>
              <w:rPr>
                <w:lang w:eastAsia="en-US"/>
              </w:rPr>
            </w:pPr>
            <w:r w:rsidRPr="00277C8D">
              <w:rPr>
                <w:lang w:eastAsia="en-US"/>
              </w:rPr>
              <w:t>19975</w:t>
            </w:r>
          </w:p>
        </w:tc>
        <w:tc>
          <w:tcPr>
            <w:tcW w:w="2061" w:type="dxa"/>
          </w:tcPr>
          <w:p w:rsidR="00C409A4" w:rsidRPr="00277C8D" w:rsidRDefault="00C409A4" w:rsidP="00481565">
            <w:pPr>
              <w:pStyle w:val="Tablebody-centered"/>
              <w:rPr>
                <w:lang w:eastAsia="en-US"/>
              </w:rPr>
            </w:pPr>
            <w:r w:rsidRPr="00277C8D">
              <w:rPr>
                <w:lang w:eastAsia="en-US"/>
              </w:rPr>
              <w:t>248</w:t>
            </w:r>
          </w:p>
        </w:tc>
        <w:tc>
          <w:tcPr>
            <w:tcW w:w="1819" w:type="dxa"/>
          </w:tcPr>
          <w:p w:rsidR="00C409A4" w:rsidRPr="00277C8D" w:rsidRDefault="00C409A4" w:rsidP="00481565">
            <w:pPr>
              <w:pStyle w:val="Tablebody-centered"/>
              <w:rPr>
                <w:lang w:eastAsia="en-US"/>
              </w:rPr>
            </w:pPr>
            <w:r w:rsidRPr="00277C8D">
              <w:rPr>
                <w:lang w:eastAsia="en-US"/>
              </w:rPr>
              <w:t>10,390</w:t>
            </w:r>
          </w:p>
        </w:tc>
      </w:tr>
    </w:tbl>
    <w:p w:rsidR="00C409A4" w:rsidRDefault="00C409A4" w:rsidP="00C409A4">
      <w:pPr>
        <w:rPr>
          <w:lang w:eastAsia="en-US"/>
        </w:rPr>
      </w:pPr>
    </w:p>
    <w:p w:rsidR="00C409A4" w:rsidRPr="00277C8D" w:rsidRDefault="00C409A4">
      <w:pPr>
        <w:pStyle w:val="Caption"/>
      </w:pPr>
      <w:r w:rsidRPr="00277C8D">
        <w:t xml:space="preserve">PR04b. Distribution of claims per </w:t>
      </w:r>
      <w:r w:rsidRPr="006854F8">
        <w:t>coverage</w:t>
      </w:r>
      <w:r w:rsidRPr="00277C8D">
        <w:t xml:space="preserve">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C409A4" w:rsidRPr="00A41BAE" w:rsidTr="00B65BAE">
        <w:trPr>
          <w:trHeight w:val="258"/>
          <w:tblHeader/>
          <w:jc w:val="center"/>
        </w:trPr>
        <w:tc>
          <w:tcPr>
            <w:tcW w:w="0" w:type="auto"/>
            <w:vAlign w:val="center"/>
          </w:tcPr>
          <w:p w:rsidR="00C409A4" w:rsidRPr="0093057A" w:rsidRDefault="00C409A4" w:rsidP="00481565">
            <w:pPr>
              <w:pStyle w:val="Tablebody-centered"/>
              <w:rPr>
                <w:rFonts w:eastAsiaTheme="minorEastAsia" w:cstheme="minorBidi"/>
                <w:lang w:eastAsia="en-US"/>
              </w:rPr>
            </w:pPr>
            <w:r w:rsidRPr="00277C8D">
              <w:rPr>
                <w:lang w:eastAsia="en-US"/>
              </w:rPr>
              <w:t>Year Built</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A</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155</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0</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R</w:t>
            </w:r>
          </w:p>
        </w:tc>
        <w:tc>
          <w:tcPr>
            <w:tcW w:w="1532" w:type="dxa"/>
            <w:vAlign w:val="center"/>
          </w:tcPr>
          <w:p w:rsidR="00C409A4" w:rsidRPr="00277C8D" w:rsidRDefault="00C409A4" w:rsidP="00481565">
            <w:pPr>
              <w:pStyle w:val="Tablebody-centered"/>
              <w:rPr>
                <w:lang w:eastAsia="en-US"/>
              </w:rPr>
            </w:pPr>
            <w:r w:rsidRPr="00277C8D">
              <w:rPr>
                <w:lang w:eastAsia="en-US"/>
              </w:rPr>
              <w:t>43121</w:t>
            </w:r>
          </w:p>
        </w:tc>
        <w:tc>
          <w:tcPr>
            <w:tcW w:w="1532" w:type="dxa"/>
            <w:vAlign w:val="center"/>
          </w:tcPr>
          <w:p w:rsidR="00C409A4" w:rsidRPr="00277C8D" w:rsidRDefault="00C409A4" w:rsidP="00481565">
            <w:pPr>
              <w:pStyle w:val="Tablebody-centered"/>
              <w:rPr>
                <w:lang w:eastAsia="en-US"/>
              </w:rPr>
            </w:pPr>
            <w:r w:rsidRPr="00277C8D">
              <w:rPr>
                <w:lang w:eastAsia="en-US"/>
              </w:rPr>
              <w:t>103414</w:t>
            </w:r>
          </w:p>
        </w:tc>
        <w:tc>
          <w:tcPr>
            <w:tcW w:w="1532" w:type="dxa"/>
            <w:vAlign w:val="center"/>
          </w:tcPr>
          <w:p w:rsidR="00C409A4" w:rsidRPr="00277C8D" w:rsidRDefault="00C409A4" w:rsidP="00481565">
            <w:pPr>
              <w:pStyle w:val="Tablebody-centered"/>
              <w:rPr>
                <w:lang w:eastAsia="en-US"/>
              </w:rPr>
            </w:pPr>
            <w:r w:rsidRPr="00277C8D">
              <w:rPr>
                <w:lang w:eastAsia="en-US"/>
              </w:rPr>
              <w:t>768</w:t>
            </w:r>
          </w:p>
        </w:tc>
        <w:tc>
          <w:tcPr>
            <w:tcW w:w="1532" w:type="dxa"/>
            <w:vAlign w:val="center"/>
          </w:tcPr>
          <w:p w:rsidR="00C409A4" w:rsidRPr="00277C8D" w:rsidRDefault="00C409A4" w:rsidP="00481565">
            <w:pPr>
              <w:pStyle w:val="Tablebody-centered"/>
              <w:rPr>
                <w:lang w:eastAsia="en-US"/>
              </w:rPr>
            </w:pPr>
            <w:r w:rsidRPr="00277C8D">
              <w:rPr>
                <w:lang w:eastAsia="en-US"/>
              </w:rPr>
              <w:t>26,538</w:t>
            </w:r>
          </w:p>
        </w:tc>
      </w:tr>
      <w:tr w:rsidR="009A164B" w:rsidRPr="00A41BAE" w:rsidTr="00B916D4">
        <w:trPr>
          <w:trHeight w:val="258"/>
          <w:jc w:val="center"/>
        </w:trPr>
        <w:tc>
          <w:tcPr>
            <w:tcW w:w="0" w:type="auto"/>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r>
    </w:tbl>
    <w:p w:rsidR="00C409A4" w:rsidRDefault="00C409A4" w:rsidP="00C409A4">
      <w:pPr>
        <w:rPr>
          <w:lang w:eastAsia="en-US"/>
        </w:rPr>
      </w:pPr>
    </w:p>
    <w:p w:rsidR="009A164B" w:rsidRDefault="009A164B">
      <w:pPr>
        <w:pStyle w:val="Caption"/>
      </w:pPr>
      <w:r>
        <w:t>PR04c.</w:t>
      </w:r>
      <w:r w:rsidRPr="00277C8D">
        <w:t xml:space="preserve"> Distribution of claims per </w:t>
      </w:r>
      <w:r w:rsidRPr="006854F8">
        <w:t>construction</w:t>
      </w:r>
      <w:r w:rsidRPr="00277C8D">
        <w:t xml:space="preserve"> type for PR-2004 Companies.</w:t>
      </w:r>
    </w:p>
    <w:tbl>
      <w:tblPr>
        <w:tblW w:w="9360" w:type="dxa"/>
        <w:jc w:val="center"/>
        <w:tblLook w:val="00A0" w:firstRow="1" w:lastRow="0" w:firstColumn="1" w:lastColumn="0" w:noHBand="0" w:noVBand="0"/>
      </w:tblPr>
      <w:tblGrid>
        <w:gridCol w:w="2339"/>
        <w:gridCol w:w="2131"/>
        <w:gridCol w:w="1630"/>
        <w:gridCol w:w="1630"/>
        <w:gridCol w:w="1630"/>
      </w:tblGrid>
      <w:tr w:rsidR="009A164B" w:rsidRPr="0093057A" w:rsidTr="009A164B">
        <w:trPr>
          <w:trHeight w:val="255"/>
          <w:tblHeader/>
          <w:jc w:val="center"/>
        </w:trPr>
        <w:tc>
          <w:tcPr>
            <w:tcW w:w="2339"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lang w:eastAsia="en-US"/>
              </w:rPr>
            </w:pPr>
            <w:r w:rsidRPr="00277C8D">
              <w:rPr>
                <w:lang w:eastAsia="en-US"/>
              </w:rPr>
              <w:t>Exterior Wall</w:t>
            </w:r>
          </w:p>
        </w:tc>
        <w:tc>
          <w:tcPr>
            <w:tcW w:w="2131"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2-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3-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4-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5-2004 </w:t>
            </w:r>
          </w:p>
        </w:tc>
      </w:tr>
      <w:tr w:rsidR="009A164B" w:rsidRPr="0093057A" w:rsidTr="009A164B">
        <w:trPr>
          <w:trHeight w:val="270"/>
          <w:jc w:val="center"/>
        </w:trPr>
        <w:tc>
          <w:tcPr>
            <w:tcW w:w="2339" w:type="dxa"/>
            <w:tcBorders>
              <w:top w:val="single" w:sz="4" w:space="0" w:color="auto"/>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Frame</w:t>
            </w:r>
          </w:p>
        </w:tc>
        <w:tc>
          <w:tcPr>
            <w:tcW w:w="2131" w:type="dxa"/>
            <w:tcBorders>
              <w:top w:val="single" w:sz="4" w:space="0" w:color="auto"/>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10760</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23471</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198</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Manuf. Homes</w:t>
            </w:r>
          </w:p>
        </w:tc>
        <w:tc>
          <w:tcPr>
            <w:tcW w:w="2131" w:type="dxa"/>
            <w:tcBorders>
              <w:top w:val="single" w:sz="4" w:space="0" w:color="000000"/>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26,538</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Masonry</w:t>
            </w:r>
          </w:p>
        </w:tc>
        <w:tc>
          <w:tcPr>
            <w:tcW w:w="2131" w:type="dxa"/>
            <w:tcBorders>
              <w:top w:val="single" w:sz="4" w:space="0" w:color="000000"/>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31673</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79911</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569</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Other</w:t>
            </w:r>
          </w:p>
        </w:tc>
        <w:tc>
          <w:tcPr>
            <w:tcW w:w="2131"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688</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32</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1</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bl>
    <w:p w:rsidR="009A164B" w:rsidRPr="00277C8D" w:rsidRDefault="009A164B" w:rsidP="009A164B">
      <w:pPr>
        <w:keepNext/>
        <w:keepLines/>
        <w:jc w:val="center"/>
        <w:rPr>
          <w:b/>
          <w:bCs/>
          <w:sz w:val="22"/>
          <w:szCs w:val="22"/>
        </w:rPr>
      </w:pPr>
    </w:p>
    <w:p w:rsidR="009A164B" w:rsidRPr="00277C8D" w:rsidRDefault="009A164B">
      <w:pPr>
        <w:pStyle w:val="Caption"/>
      </w:pPr>
      <w:r w:rsidRPr="00277C8D">
        <w:t xml:space="preserve">PR04d. Distribution of claims per story for PR-2004 </w:t>
      </w:r>
      <w:r w:rsidRPr="006854F8">
        <w:t>Companies</w:t>
      </w:r>
      <w:r w:rsidRPr="00277C8D">
        <w:t>.</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9A164B" w:rsidRPr="0093057A" w:rsidTr="009A164B">
        <w:trPr>
          <w:trHeight w:val="281"/>
          <w:tblHeader/>
          <w:jc w:val="center"/>
        </w:trPr>
        <w:tc>
          <w:tcPr>
            <w:tcW w:w="2860" w:type="dxa"/>
            <w:noWrap/>
          </w:tcPr>
          <w:p w:rsidR="009A164B" w:rsidRPr="00277C8D" w:rsidRDefault="009A164B" w:rsidP="009A164B">
            <w:pPr>
              <w:pStyle w:val="Tablebody-centered"/>
              <w:rPr>
                <w:lang w:eastAsia="en-US"/>
              </w:rPr>
            </w:pPr>
            <w:r w:rsidRPr="00277C8D">
              <w:rPr>
                <w:lang w:eastAsia="en-US"/>
              </w:rPr>
              <w:t>Stories</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2-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3-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4-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5-2004 </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1</w:t>
            </w:r>
          </w:p>
        </w:tc>
        <w:tc>
          <w:tcPr>
            <w:tcW w:w="1625" w:type="dxa"/>
            <w:vAlign w:val="bottom"/>
          </w:tcPr>
          <w:p w:rsidR="009A164B" w:rsidRPr="00277C8D"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26,538</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2</w:t>
            </w:r>
          </w:p>
        </w:tc>
        <w:tc>
          <w:tcPr>
            <w:tcW w:w="1625" w:type="dxa"/>
            <w:vAlign w:val="bottom"/>
          </w:tcPr>
          <w:p w:rsidR="009A164B" w:rsidRPr="00277C8D"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Unknown</w:t>
            </w:r>
          </w:p>
        </w:tc>
        <w:tc>
          <w:tcPr>
            <w:tcW w:w="1625" w:type="dxa"/>
          </w:tcPr>
          <w:p w:rsidR="009A164B" w:rsidRPr="00277C8D" w:rsidRDefault="009A164B" w:rsidP="009A164B">
            <w:pPr>
              <w:pStyle w:val="Tablebody-centered"/>
              <w:rPr>
                <w:lang w:eastAsia="en-US"/>
              </w:rPr>
            </w:pPr>
            <w:r w:rsidRPr="00277C8D">
              <w:rPr>
                <w:lang w:eastAsia="en-US"/>
              </w:rPr>
              <w:t>43121</w:t>
            </w:r>
          </w:p>
        </w:tc>
        <w:tc>
          <w:tcPr>
            <w:tcW w:w="1625" w:type="dxa"/>
          </w:tcPr>
          <w:p w:rsidR="009A164B" w:rsidRPr="00277C8D" w:rsidDel="00E10405" w:rsidRDefault="009A164B" w:rsidP="009A164B">
            <w:pPr>
              <w:pStyle w:val="Tablebody-centered"/>
              <w:rPr>
                <w:lang w:eastAsia="en-US"/>
              </w:rPr>
            </w:pPr>
            <w:r w:rsidRPr="00277C8D">
              <w:rPr>
                <w:lang w:eastAsia="en-US"/>
              </w:rPr>
              <w:t>103,414</w:t>
            </w:r>
          </w:p>
        </w:tc>
        <w:tc>
          <w:tcPr>
            <w:tcW w:w="1625" w:type="dxa"/>
          </w:tcPr>
          <w:p w:rsidR="009A164B" w:rsidRPr="00277C8D" w:rsidDel="00E10405" w:rsidRDefault="009A164B" w:rsidP="009A164B">
            <w:pPr>
              <w:pStyle w:val="Tablebody-centered"/>
              <w:rPr>
                <w:lang w:eastAsia="en-US"/>
              </w:rPr>
            </w:pPr>
            <w:r w:rsidRPr="00277C8D">
              <w:rPr>
                <w:lang w:eastAsia="en-US"/>
              </w:rPr>
              <w:t>768</w:t>
            </w:r>
          </w:p>
        </w:tc>
        <w:tc>
          <w:tcPr>
            <w:tcW w:w="1625" w:type="dxa"/>
          </w:tcPr>
          <w:p w:rsidR="009A164B" w:rsidRPr="00277C8D" w:rsidDel="00E10405" w:rsidRDefault="009A164B" w:rsidP="009A164B">
            <w:pPr>
              <w:pStyle w:val="Tablebody-centered"/>
              <w:rPr>
                <w:lang w:eastAsia="en-US"/>
              </w:rPr>
            </w:pPr>
            <w:r w:rsidRPr="00277C8D">
              <w:rPr>
                <w:lang w:eastAsia="en-US"/>
              </w:rPr>
              <w:t>0</w:t>
            </w:r>
          </w:p>
        </w:tc>
      </w:tr>
    </w:tbl>
    <w:p w:rsidR="009A164B" w:rsidRPr="00277C8D" w:rsidRDefault="009A164B" w:rsidP="009A164B">
      <w:pPr>
        <w:rPr>
          <w:i/>
          <w:color w:val="000000"/>
          <w:sz w:val="22"/>
          <w:szCs w:val="22"/>
          <w:u w:val="single"/>
        </w:rPr>
      </w:pPr>
    </w:p>
    <w:p w:rsidR="007579AE" w:rsidRDefault="007579AE">
      <w:pPr>
        <w:jc w:val="left"/>
        <w:rPr>
          <w:b/>
          <w:iCs/>
          <w:color w:val="000000" w:themeColor="text1"/>
          <w:sz w:val="22"/>
          <w:szCs w:val="18"/>
        </w:rPr>
      </w:pPr>
    </w:p>
    <w:p w:rsidR="009A164B" w:rsidRDefault="009A164B">
      <w:pPr>
        <w:jc w:val="left"/>
        <w:rPr>
          <w:b/>
          <w:iCs/>
          <w:color w:val="000000" w:themeColor="text1"/>
          <w:sz w:val="22"/>
          <w:szCs w:val="18"/>
        </w:rPr>
      </w:pPr>
    </w:p>
    <w:p w:rsidR="009A164B" w:rsidRDefault="009A164B">
      <w:pPr>
        <w:jc w:val="left"/>
        <w:rPr>
          <w:b/>
          <w:iCs/>
          <w:color w:val="000000" w:themeColor="text1"/>
          <w:sz w:val="22"/>
          <w:szCs w:val="18"/>
        </w:rPr>
        <w:sectPr w:rsidR="009A164B" w:rsidSect="00FC1129">
          <w:footerReference w:type="default" r:id="rId161"/>
          <w:pgSz w:w="12240" w:h="15840" w:code="1"/>
          <w:pgMar w:top="1440" w:right="1440" w:bottom="1440" w:left="1440" w:header="720" w:footer="432" w:gutter="0"/>
          <w:cols w:space="720"/>
          <w:docGrid w:linePitch="360"/>
        </w:sectPr>
      </w:pPr>
    </w:p>
    <w:p w:rsidR="00C409A4" w:rsidRDefault="00C409A4">
      <w:pPr>
        <w:pStyle w:val="Caption"/>
      </w:pPr>
      <w:r w:rsidRPr="00277C8D">
        <w:lastRenderedPageBreak/>
        <w:t xml:space="preserve">PR04e. Distribution of claims per </w:t>
      </w:r>
      <w:r w:rsidRPr="006854F8">
        <w:t>era</w:t>
      </w:r>
      <w:r w:rsidRPr="00277C8D">
        <w:t xml:space="preserv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8"/>
        <w:gridCol w:w="1588"/>
        <w:gridCol w:w="1588"/>
        <w:gridCol w:w="1588"/>
        <w:gridCol w:w="1588"/>
      </w:tblGrid>
      <w:tr w:rsidR="00C409A4" w:rsidRPr="0093057A" w:rsidTr="005423B3">
        <w:trPr>
          <w:trHeight w:val="232"/>
          <w:tblHeader/>
          <w:jc w:val="center"/>
        </w:trPr>
        <w:tc>
          <w:tcPr>
            <w:tcW w:w="0" w:type="auto"/>
          </w:tcPr>
          <w:p w:rsidR="00C409A4" w:rsidRPr="00B65BAE" w:rsidRDefault="00C409A4" w:rsidP="00481565">
            <w:pPr>
              <w:pStyle w:val="Tablebody-centered"/>
            </w:pPr>
            <w:r w:rsidRPr="00B65BAE">
              <w:t>Year Built</w:t>
            </w:r>
          </w:p>
        </w:tc>
        <w:tc>
          <w:tcPr>
            <w:tcW w:w="1588" w:type="dxa"/>
          </w:tcPr>
          <w:p w:rsidR="00C409A4" w:rsidRPr="00B65BAE" w:rsidRDefault="00C409A4" w:rsidP="00481565">
            <w:pPr>
              <w:pStyle w:val="Tablebody-centered"/>
            </w:pPr>
            <w:r w:rsidRPr="00B65BAE">
              <w:t xml:space="preserve">PR2-2004 </w:t>
            </w:r>
          </w:p>
        </w:tc>
        <w:tc>
          <w:tcPr>
            <w:tcW w:w="1588" w:type="dxa"/>
          </w:tcPr>
          <w:p w:rsidR="00C409A4" w:rsidRPr="00B65BAE" w:rsidRDefault="00C409A4" w:rsidP="00481565">
            <w:pPr>
              <w:pStyle w:val="Tablebody-centered"/>
            </w:pPr>
            <w:r w:rsidRPr="00B65BAE">
              <w:t xml:space="preserve">PR3-2004 </w:t>
            </w:r>
          </w:p>
        </w:tc>
        <w:tc>
          <w:tcPr>
            <w:tcW w:w="1588" w:type="dxa"/>
          </w:tcPr>
          <w:p w:rsidR="00C409A4" w:rsidRPr="00B65BAE" w:rsidRDefault="00C409A4" w:rsidP="00481565">
            <w:pPr>
              <w:pStyle w:val="Tablebody-centered"/>
            </w:pPr>
            <w:r w:rsidRPr="00B65BAE">
              <w:t xml:space="preserve">PR4-2004 </w:t>
            </w:r>
          </w:p>
        </w:tc>
        <w:tc>
          <w:tcPr>
            <w:tcW w:w="1588" w:type="dxa"/>
          </w:tcPr>
          <w:p w:rsidR="00C409A4" w:rsidRPr="00B65BAE" w:rsidRDefault="00C409A4" w:rsidP="00481565">
            <w:pPr>
              <w:pStyle w:val="Tablebody-centered"/>
            </w:pPr>
            <w:r w:rsidRPr="00B65BAE">
              <w:t xml:space="preserve">PR5-2004 </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pre1960</w:t>
            </w:r>
          </w:p>
        </w:tc>
        <w:tc>
          <w:tcPr>
            <w:tcW w:w="1588" w:type="dxa"/>
            <w:vAlign w:val="bottom"/>
          </w:tcPr>
          <w:p w:rsidR="00C409A4" w:rsidRPr="00B65BAE" w:rsidRDefault="00C409A4" w:rsidP="00481565">
            <w:pPr>
              <w:pStyle w:val="Tablebody-centered"/>
            </w:pPr>
            <w:r w:rsidRPr="00B65BAE">
              <w:t>1785</w:t>
            </w:r>
          </w:p>
        </w:tc>
        <w:tc>
          <w:tcPr>
            <w:tcW w:w="1588" w:type="dxa"/>
            <w:vAlign w:val="center"/>
          </w:tcPr>
          <w:p w:rsidR="00C409A4" w:rsidRPr="00B65BAE" w:rsidRDefault="00C409A4" w:rsidP="00481565">
            <w:pPr>
              <w:pStyle w:val="Tablebody-centered"/>
            </w:pPr>
            <w:r w:rsidRPr="00B65BAE">
              <w:t>7854</w:t>
            </w:r>
          </w:p>
        </w:tc>
        <w:tc>
          <w:tcPr>
            <w:tcW w:w="1588" w:type="dxa"/>
          </w:tcPr>
          <w:p w:rsidR="00C409A4" w:rsidRPr="00B65BAE" w:rsidRDefault="00C409A4" w:rsidP="00481565">
            <w:pPr>
              <w:pStyle w:val="Tablebody-centered"/>
            </w:pPr>
            <w:r w:rsidRPr="00B65BAE">
              <w:t>12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60-1970</w:t>
            </w:r>
          </w:p>
        </w:tc>
        <w:tc>
          <w:tcPr>
            <w:tcW w:w="1588" w:type="dxa"/>
            <w:vAlign w:val="bottom"/>
          </w:tcPr>
          <w:p w:rsidR="00C409A4" w:rsidRPr="00B65BAE" w:rsidRDefault="00C409A4" w:rsidP="00481565">
            <w:pPr>
              <w:pStyle w:val="Tablebody-centered"/>
            </w:pPr>
            <w:r w:rsidRPr="00B65BAE">
              <w:t>3983</w:t>
            </w:r>
          </w:p>
        </w:tc>
        <w:tc>
          <w:tcPr>
            <w:tcW w:w="1588" w:type="dxa"/>
            <w:vAlign w:val="center"/>
          </w:tcPr>
          <w:p w:rsidR="00C409A4" w:rsidRPr="00B65BAE" w:rsidRDefault="00C409A4" w:rsidP="00481565">
            <w:pPr>
              <w:pStyle w:val="Tablebody-centered"/>
            </w:pPr>
            <w:r w:rsidRPr="00B65BAE">
              <w:t>12033</w:t>
            </w:r>
          </w:p>
        </w:tc>
        <w:tc>
          <w:tcPr>
            <w:tcW w:w="1588" w:type="dxa"/>
          </w:tcPr>
          <w:p w:rsidR="00C409A4" w:rsidRPr="00B65BAE" w:rsidRDefault="00C409A4" w:rsidP="00481565">
            <w:pPr>
              <w:pStyle w:val="Tablebody-centered"/>
            </w:pPr>
            <w:r w:rsidRPr="00B65BAE">
              <w:t>102</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71-1980</w:t>
            </w:r>
          </w:p>
        </w:tc>
        <w:tc>
          <w:tcPr>
            <w:tcW w:w="1588" w:type="dxa"/>
            <w:vAlign w:val="bottom"/>
          </w:tcPr>
          <w:p w:rsidR="00C409A4" w:rsidRPr="00B65BAE" w:rsidRDefault="00C409A4" w:rsidP="00481565">
            <w:pPr>
              <w:pStyle w:val="Tablebody-centered"/>
            </w:pPr>
            <w:r w:rsidRPr="00B65BAE">
              <w:t>8312</w:t>
            </w:r>
          </w:p>
        </w:tc>
        <w:tc>
          <w:tcPr>
            <w:tcW w:w="1588" w:type="dxa"/>
            <w:vAlign w:val="center"/>
          </w:tcPr>
          <w:p w:rsidR="00C409A4" w:rsidRPr="00B65BAE" w:rsidRDefault="00C409A4" w:rsidP="00481565">
            <w:pPr>
              <w:pStyle w:val="Tablebody-centered"/>
            </w:pPr>
            <w:r w:rsidRPr="00B65BAE">
              <w:t>19,772</w:t>
            </w:r>
          </w:p>
        </w:tc>
        <w:tc>
          <w:tcPr>
            <w:tcW w:w="1588" w:type="dxa"/>
          </w:tcPr>
          <w:p w:rsidR="00C409A4" w:rsidRPr="00B65BAE" w:rsidRDefault="00C409A4" w:rsidP="00481565">
            <w:pPr>
              <w:pStyle w:val="Tablebody-centered"/>
            </w:pPr>
            <w:r w:rsidRPr="00B65BAE">
              <w:t>14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81-1993</w:t>
            </w:r>
          </w:p>
        </w:tc>
        <w:tc>
          <w:tcPr>
            <w:tcW w:w="1588" w:type="dxa"/>
            <w:vAlign w:val="bottom"/>
          </w:tcPr>
          <w:p w:rsidR="00C409A4" w:rsidRPr="00B65BAE" w:rsidRDefault="00C409A4" w:rsidP="00481565">
            <w:pPr>
              <w:pStyle w:val="Tablebody-centered"/>
            </w:pPr>
            <w:r w:rsidRPr="00B65BAE">
              <w:t>18621</w:t>
            </w:r>
          </w:p>
        </w:tc>
        <w:tc>
          <w:tcPr>
            <w:tcW w:w="1588" w:type="dxa"/>
            <w:vAlign w:val="center"/>
          </w:tcPr>
          <w:p w:rsidR="00C409A4" w:rsidRPr="00B65BAE" w:rsidRDefault="00C409A4" w:rsidP="00481565">
            <w:pPr>
              <w:pStyle w:val="Tablebody-centered"/>
            </w:pPr>
            <w:r w:rsidRPr="00B65BAE">
              <w:t>46,525</w:t>
            </w:r>
          </w:p>
        </w:tc>
        <w:tc>
          <w:tcPr>
            <w:tcW w:w="1588" w:type="dxa"/>
          </w:tcPr>
          <w:p w:rsidR="00C409A4" w:rsidRPr="00B65BAE" w:rsidRDefault="00C409A4" w:rsidP="00481565">
            <w:pPr>
              <w:pStyle w:val="Tablebody-centered"/>
            </w:pPr>
            <w:r w:rsidRPr="00B65BAE">
              <w:t>276</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94-2001</w:t>
            </w:r>
          </w:p>
        </w:tc>
        <w:tc>
          <w:tcPr>
            <w:tcW w:w="1588" w:type="dxa"/>
            <w:vAlign w:val="bottom"/>
          </w:tcPr>
          <w:p w:rsidR="00C409A4" w:rsidRPr="00B65BAE" w:rsidRDefault="00C409A4" w:rsidP="00481565">
            <w:pPr>
              <w:pStyle w:val="Tablebody-centered"/>
            </w:pPr>
            <w:r w:rsidRPr="00B65BAE">
              <w:t>5545</w:t>
            </w:r>
          </w:p>
        </w:tc>
        <w:tc>
          <w:tcPr>
            <w:tcW w:w="1588" w:type="dxa"/>
            <w:vAlign w:val="center"/>
          </w:tcPr>
          <w:p w:rsidR="00C409A4" w:rsidRPr="00B65BAE" w:rsidRDefault="00C409A4" w:rsidP="00481565">
            <w:pPr>
              <w:pStyle w:val="Tablebody-centered"/>
            </w:pPr>
            <w:r w:rsidRPr="00B65BAE">
              <w:t>14,436</w:t>
            </w:r>
          </w:p>
        </w:tc>
        <w:tc>
          <w:tcPr>
            <w:tcW w:w="1588" w:type="dxa"/>
          </w:tcPr>
          <w:p w:rsidR="00C409A4" w:rsidRPr="00B65BAE" w:rsidRDefault="00C409A4" w:rsidP="00481565">
            <w:pPr>
              <w:pStyle w:val="Tablebody-centered"/>
            </w:pPr>
            <w:r w:rsidRPr="00B65BAE">
              <w:t>91</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2002-present</w:t>
            </w:r>
          </w:p>
        </w:tc>
        <w:tc>
          <w:tcPr>
            <w:tcW w:w="1588" w:type="dxa"/>
            <w:vAlign w:val="bottom"/>
          </w:tcPr>
          <w:p w:rsidR="00C409A4" w:rsidRPr="00B65BAE" w:rsidRDefault="00C409A4" w:rsidP="00481565">
            <w:pPr>
              <w:pStyle w:val="Tablebody-centered"/>
            </w:pPr>
            <w:r w:rsidRPr="00B65BAE">
              <w:t>4875</w:t>
            </w:r>
          </w:p>
        </w:tc>
        <w:tc>
          <w:tcPr>
            <w:tcW w:w="1588" w:type="dxa"/>
            <w:vAlign w:val="center"/>
          </w:tcPr>
          <w:p w:rsidR="00C409A4" w:rsidRPr="00B65BAE" w:rsidRDefault="00C409A4" w:rsidP="00481565">
            <w:pPr>
              <w:pStyle w:val="Tablebody-centered"/>
            </w:pPr>
            <w:r w:rsidRPr="00B65BAE">
              <w:t>2,785</w:t>
            </w:r>
          </w:p>
        </w:tc>
        <w:tc>
          <w:tcPr>
            <w:tcW w:w="1588" w:type="dxa"/>
          </w:tcPr>
          <w:p w:rsidR="00C409A4" w:rsidRPr="00B65BAE" w:rsidRDefault="00C409A4" w:rsidP="00481565">
            <w:pPr>
              <w:pStyle w:val="Tablebody-centered"/>
            </w:pPr>
            <w:r w:rsidRPr="00B65BAE">
              <w:t>29</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MH pre-1994</w:t>
            </w:r>
          </w:p>
        </w:tc>
        <w:tc>
          <w:tcPr>
            <w:tcW w:w="1588" w:type="dxa"/>
            <w:vAlign w:val="bottom"/>
          </w:tcPr>
          <w:p w:rsidR="00C409A4" w:rsidRPr="00B65BAE" w:rsidRDefault="00C409A4" w:rsidP="00481565">
            <w:pPr>
              <w:pStyle w:val="Tablebody-centered"/>
            </w:pPr>
            <w:r w:rsidRPr="00B65BAE">
              <w:t>0</w:t>
            </w:r>
          </w:p>
        </w:tc>
        <w:tc>
          <w:tcPr>
            <w:tcW w:w="1588" w:type="dxa"/>
            <w:vAlign w:val="center"/>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22172</w:t>
            </w:r>
          </w:p>
        </w:tc>
      </w:tr>
      <w:tr w:rsidR="00C409A4" w:rsidRPr="0093057A" w:rsidTr="005423B3">
        <w:trPr>
          <w:trHeight w:val="233"/>
          <w:jc w:val="center"/>
        </w:trPr>
        <w:tc>
          <w:tcPr>
            <w:tcW w:w="0" w:type="auto"/>
          </w:tcPr>
          <w:p w:rsidR="00C409A4" w:rsidRPr="00B65BAE" w:rsidRDefault="00C409A4" w:rsidP="00481565">
            <w:pPr>
              <w:pStyle w:val="Tablebody-centered"/>
            </w:pPr>
            <w:r w:rsidRPr="00B65BAE">
              <w:t>MH 1994-present</w:t>
            </w:r>
          </w:p>
        </w:tc>
        <w:tc>
          <w:tcPr>
            <w:tcW w:w="1588" w:type="dxa"/>
          </w:tcPr>
          <w:p w:rsidR="00C409A4" w:rsidRPr="00B65BAE" w:rsidRDefault="00C409A4" w:rsidP="00481565">
            <w:pPr>
              <w:pStyle w:val="Tablebody-centered"/>
            </w:pPr>
            <w:r w:rsidRPr="00B65BAE">
              <w:t>0</w:t>
            </w:r>
          </w:p>
        </w:tc>
        <w:tc>
          <w:tcPr>
            <w:tcW w:w="1588" w:type="dxa"/>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4366</w:t>
            </w:r>
          </w:p>
        </w:tc>
      </w:tr>
    </w:tbl>
    <w:p w:rsidR="00C409A4" w:rsidRPr="00277C8D" w:rsidRDefault="00C409A4" w:rsidP="00C409A4">
      <w:pPr>
        <w:rPr>
          <w:b/>
          <w:bCs/>
          <w:sz w:val="22"/>
          <w:szCs w:val="22"/>
        </w:rPr>
      </w:pPr>
    </w:p>
    <w:p w:rsidR="00C409A4" w:rsidRPr="00277C8D" w:rsidRDefault="00C409A4">
      <w:pPr>
        <w:pStyle w:val="Caption"/>
      </w:pPr>
      <w:r w:rsidRPr="00277C8D">
        <w:t xml:space="preserve">PR04f. Distribution of claims per </w:t>
      </w:r>
      <w:r w:rsidRPr="006854F8">
        <w:t>era</w:t>
      </w:r>
      <w:r w:rsidRPr="00277C8D">
        <w:t xml:space="preserve"> for PR-2004 Companies, for hurricane Charley, and construction types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C409A4" w:rsidRPr="0093057A" w:rsidTr="00B65BAE">
        <w:trPr>
          <w:trHeight w:val="256"/>
          <w:tblHeader/>
          <w:jc w:val="center"/>
        </w:trPr>
        <w:tc>
          <w:tcPr>
            <w:tcW w:w="2972" w:type="dxa"/>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pre1960</w:t>
            </w:r>
          </w:p>
        </w:tc>
        <w:tc>
          <w:tcPr>
            <w:tcW w:w="1597" w:type="dxa"/>
            <w:vAlign w:val="bottom"/>
          </w:tcPr>
          <w:p w:rsidR="00C409A4" w:rsidRPr="00277C8D" w:rsidRDefault="00C409A4" w:rsidP="00481565">
            <w:pPr>
              <w:pStyle w:val="Tablebody-centered"/>
              <w:rPr>
                <w:lang w:eastAsia="en-US"/>
              </w:rPr>
            </w:pPr>
            <w:r w:rsidRPr="00277C8D">
              <w:rPr>
                <w:lang w:eastAsia="en-US"/>
              </w:rPr>
              <w:t>119</w:t>
            </w:r>
          </w:p>
        </w:tc>
        <w:tc>
          <w:tcPr>
            <w:tcW w:w="1597" w:type="dxa"/>
            <w:vAlign w:val="center"/>
          </w:tcPr>
          <w:p w:rsidR="00C409A4" w:rsidRPr="00277C8D" w:rsidRDefault="00C409A4" w:rsidP="00481565">
            <w:pPr>
              <w:pStyle w:val="Tablebody-centered"/>
              <w:rPr>
                <w:lang w:eastAsia="en-US"/>
              </w:rPr>
            </w:pPr>
            <w:r w:rsidRPr="00277C8D">
              <w:rPr>
                <w:lang w:eastAsia="en-US"/>
              </w:rPr>
              <w:t>535</w:t>
            </w:r>
          </w:p>
        </w:tc>
        <w:tc>
          <w:tcPr>
            <w:tcW w:w="1597" w:type="dxa"/>
          </w:tcPr>
          <w:p w:rsidR="00C409A4" w:rsidRPr="00277C8D" w:rsidRDefault="00C409A4" w:rsidP="00481565">
            <w:pPr>
              <w:pStyle w:val="Tablebody-centered"/>
              <w:rPr>
                <w:lang w:eastAsia="en-US"/>
              </w:rPr>
            </w:pPr>
            <w:r w:rsidRPr="00277C8D">
              <w:rPr>
                <w:lang w:eastAsia="en-US"/>
              </w:rPr>
              <w:t>20</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60-1970</w:t>
            </w:r>
          </w:p>
        </w:tc>
        <w:tc>
          <w:tcPr>
            <w:tcW w:w="1597" w:type="dxa"/>
            <w:vAlign w:val="bottom"/>
          </w:tcPr>
          <w:p w:rsidR="00C409A4" w:rsidRPr="00277C8D" w:rsidRDefault="00C409A4" w:rsidP="00481565">
            <w:pPr>
              <w:pStyle w:val="Tablebody-centered"/>
              <w:rPr>
                <w:lang w:eastAsia="en-US"/>
              </w:rPr>
            </w:pPr>
            <w:r w:rsidRPr="00277C8D">
              <w:rPr>
                <w:lang w:eastAsia="en-US"/>
              </w:rPr>
              <w:t>80</w:t>
            </w:r>
          </w:p>
        </w:tc>
        <w:tc>
          <w:tcPr>
            <w:tcW w:w="1597" w:type="dxa"/>
            <w:vAlign w:val="center"/>
          </w:tcPr>
          <w:p w:rsidR="00C409A4" w:rsidRPr="00277C8D" w:rsidRDefault="00C409A4" w:rsidP="00481565">
            <w:pPr>
              <w:pStyle w:val="Tablebody-centered"/>
              <w:rPr>
                <w:lang w:eastAsia="en-US"/>
              </w:rPr>
            </w:pPr>
            <w:r w:rsidRPr="00277C8D">
              <w:rPr>
                <w:lang w:eastAsia="en-US"/>
              </w:rPr>
              <w:t>190</w:t>
            </w:r>
          </w:p>
        </w:tc>
        <w:tc>
          <w:tcPr>
            <w:tcW w:w="1597" w:type="dxa"/>
          </w:tcPr>
          <w:p w:rsidR="00C409A4" w:rsidRPr="00277C8D" w:rsidRDefault="00C409A4" w:rsidP="00481565">
            <w:pPr>
              <w:pStyle w:val="Tablebody-centered"/>
              <w:rPr>
                <w:lang w:eastAsia="en-US"/>
              </w:rPr>
            </w:pPr>
            <w:r w:rsidRPr="00277C8D">
              <w:rPr>
                <w:lang w:eastAsia="en-US"/>
              </w:rPr>
              <w:t>2</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71-1980</w:t>
            </w:r>
          </w:p>
        </w:tc>
        <w:tc>
          <w:tcPr>
            <w:tcW w:w="1597" w:type="dxa"/>
            <w:vAlign w:val="bottom"/>
          </w:tcPr>
          <w:p w:rsidR="00C409A4" w:rsidRPr="00277C8D" w:rsidRDefault="00C409A4" w:rsidP="00481565">
            <w:pPr>
              <w:pStyle w:val="Tablebody-centered"/>
              <w:rPr>
                <w:lang w:eastAsia="en-US"/>
              </w:rPr>
            </w:pPr>
            <w:r w:rsidRPr="00277C8D">
              <w:rPr>
                <w:lang w:eastAsia="en-US"/>
              </w:rPr>
              <w:t>212</w:t>
            </w:r>
          </w:p>
        </w:tc>
        <w:tc>
          <w:tcPr>
            <w:tcW w:w="1597" w:type="dxa"/>
            <w:vAlign w:val="center"/>
          </w:tcPr>
          <w:p w:rsidR="00C409A4" w:rsidRPr="00277C8D" w:rsidRDefault="00C409A4" w:rsidP="00481565">
            <w:pPr>
              <w:pStyle w:val="Tablebody-centered"/>
              <w:rPr>
                <w:lang w:eastAsia="en-US"/>
              </w:rPr>
            </w:pPr>
            <w:r w:rsidRPr="00277C8D">
              <w:rPr>
                <w:lang w:eastAsia="en-US"/>
              </w:rPr>
              <w:t>471</w:t>
            </w:r>
          </w:p>
        </w:tc>
        <w:tc>
          <w:tcPr>
            <w:tcW w:w="1597" w:type="dxa"/>
          </w:tcPr>
          <w:p w:rsidR="00C409A4" w:rsidRPr="00277C8D" w:rsidRDefault="00C409A4" w:rsidP="00481565">
            <w:pPr>
              <w:pStyle w:val="Tablebody-centered"/>
              <w:rPr>
                <w:lang w:eastAsia="en-US"/>
              </w:rPr>
            </w:pPr>
            <w:r w:rsidRPr="00277C8D">
              <w:rPr>
                <w:lang w:eastAsia="en-US"/>
              </w:rPr>
              <w:t>3</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81-1993</w:t>
            </w:r>
          </w:p>
        </w:tc>
        <w:tc>
          <w:tcPr>
            <w:tcW w:w="1597" w:type="dxa"/>
            <w:vAlign w:val="bottom"/>
          </w:tcPr>
          <w:p w:rsidR="00C409A4" w:rsidRPr="00277C8D" w:rsidRDefault="00C409A4" w:rsidP="00481565">
            <w:pPr>
              <w:pStyle w:val="Tablebody-centered"/>
              <w:rPr>
                <w:lang w:eastAsia="en-US"/>
              </w:rPr>
            </w:pPr>
            <w:r w:rsidRPr="00277C8D">
              <w:rPr>
                <w:lang w:eastAsia="en-US"/>
              </w:rPr>
              <w:t>956</w:t>
            </w:r>
          </w:p>
        </w:tc>
        <w:tc>
          <w:tcPr>
            <w:tcW w:w="1597" w:type="dxa"/>
            <w:vAlign w:val="center"/>
          </w:tcPr>
          <w:p w:rsidR="00C409A4" w:rsidRPr="00277C8D" w:rsidRDefault="00C409A4" w:rsidP="00481565">
            <w:pPr>
              <w:pStyle w:val="Tablebody-centered"/>
              <w:rPr>
                <w:lang w:eastAsia="en-US"/>
              </w:rPr>
            </w:pPr>
            <w:r w:rsidRPr="00277C8D">
              <w:rPr>
                <w:lang w:eastAsia="en-US"/>
              </w:rPr>
              <w:t>2752</w:t>
            </w:r>
          </w:p>
        </w:tc>
        <w:tc>
          <w:tcPr>
            <w:tcW w:w="1597" w:type="dxa"/>
          </w:tcPr>
          <w:p w:rsidR="00C409A4" w:rsidRPr="00277C8D" w:rsidRDefault="00C409A4" w:rsidP="00481565">
            <w:pPr>
              <w:pStyle w:val="Tablebody-centered"/>
              <w:rPr>
                <w:lang w:eastAsia="en-US"/>
              </w:rPr>
            </w:pPr>
            <w:r w:rsidRPr="00277C8D">
              <w:rPr>
                <w:lang w:eastAsia="en-US"/>
              </w:rPr>
              <w:t>3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94-2001</w:t>
            </w:r>
          </w:p>
        </w:tc>
        <w:tc>
          <w:tcPr>
            <w:tcW w:w="1597" w:type="dxa"/>
            <w:vAlign w:val="bottom"/>
          </w:tcPr>
          <w:p w:rsidR="00C409A4" w:rsidRPr="00277C8D" w:rsidRDefault="00C409A4" w:rsidP="00481565">
            <w:pPr>
              <w:pStyle w:val="Tablebody-centered"/>
              <w:rPr>
                <w:lang w:eastAsia="en-US"/>
              </w:rPr>
            </w:pPr>
            <w:r w:rsidRPr="00277C8D">
              <w:rPr>
                <w:lang w:eastAsia="en-US"/>
              </w:rPr>
              <w:t>128</w:t>
            </w:r>
          </w:p>
        </w:tc>
        <w:tc>
          <w:tcPr>
            <w:tcW w:w="1597" w:type="dxa"/>
            <w:vAlign w:val="center"/>
          </w:tcPr>
          <w:p w:rsidR="00C409A4" w:rsidRPr="00277C8D" w:rsidRDefault="00C409A4" w:rsidP="00481565">
            <w:pPr>
              <w:pStyle w:val="Tablebody-centered"/>
              <w:rPr>
                <w:lang w:eastAsia="en-US"/>
              </w:rPr>
            </w:pPr>
            <w:r w:rsidRPr="00277C8D">
              <w:rPr>
                <w:lang w:eastAsia="en-US"/>
              </w:rPr>
              <w:t>247</w:t>
            </w:r>
          </w:p>
        </w:tc>
        <w:tc>
          <w:tcPr>
            <w:tcW w:w="1597" w:type="dxa"/>
          </w:tcPr>
          <w:p w:rsidR="00C409A4" w:rsidRPr="00277C8D" w:rsidRDefault="00C409A4" w:rsidP="00481565">
            <w:pPr>
              <w:pStyle w:val="Tablebody-centered"/>
              <w:rPr>
                <w:lang w:eastAsia="en-US"/>
              </w:rPr>
            </w:pPr>
            <w:r w:rsidRPr="00277C8D">
              <w:rPr>
                <w:lang w:eastAsia="en-US"/>
              </w:rPr>
              <w:t>8</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2002-present</w:t>
            </w:r>
          </w:p>
        </w:tc>
        <w:tc>
          <w:tcPr>
            <w:tcW w:w="1597" w:type="dxa"/>
            <w:vAlign w:val="bottom"/>
          </w:tcPr>
          <w:p w:rsidR="00C409A4" w:rsidRPr="00277C8D" w:rsidRDefault="00C409A4" w:rsidP="00481565">
            <w:pPr>
              <w:pStyle w:val="Tablebody-centered"/>
              <w:rPr>
                <w:lang w:eastAsia="en-US"/>
              </w:rPr>
            </w:pPr>
            <w:r w:rsidRPr="00277C8D">
              <w:rPr>
                <w:lang w:eastAsia="en-US"/>
              </w:rPr>
              <w:t>237</w:t>
            </w:r>
          </w:p>
        </w:tc>
        <w:tc>
          <w:tcPr>
            <w:tcW w:w="1597" w:type="dxa"/>
            <w:vAlign w:val="center"/>
          </w:tcPr>
          <w:p w:rsidR="00C409A4" w:rsidRPr="00277C8D" w:rsidRDefault="00C409A4" w:rsidP="00481565">
            <w:pPr>
              <w:pStyle w:val="Tablebody-centered"/>
              <w:rPr>
                <w:lang w:eastAsia="en-US"/>
              </w:rPr>
            </w:pPr>
            <w:r w:rsidRPr="00277C8D">
              <w:rPr>
                <w:lang w:eastAsia="en-US"/>
              </w:rPr>
              <w:t>29</w:t>
            </w:r>
          </w:p>
        </w:tc>
        <w:tc>
          <w:tcPr>
            <w:tcW w:w="1597" w:type="dxa"/>
          </w:tcPr>
          <w:p w:rsidR="00C409A4" w:rsidRPr="00277C8D" w:rsidRDefault="00C409A4" w:rsidP="00481565">
            <w:pPr>
              <w:pStyle w:val="Tablebody-centered"/>
              <w:rPr>
                <w:lang w:eastAsia="en-US"/>
              </w:rPr>
            </w:pPr>
            <w:r w:rsidRPr="00277C8D">
              <w:rPr>
                <w:lang w:eastAsia="en-US"/>
              </w:rPr>
              <w:t>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MH pre-1994</w:t>
            </w:r>
          </w:p>
        </w:tc>
        <w:tc>
          <w:tcPr>
            <w:tcW w:w="1597" w:type="dxa"/>
            <w:vAlign w:val="bottom"/>
          </w:tcPr>
          <w:p w:rsidR="00C409A4" w:rsidRPr="00277C8D" w:rsidRDefault="00C409A4" w:rsidP="00481565">
            <w:pPr>
              <w:pStyle w:val="Tablebody-centered"/>
              <w:rPr>
                <w:lang w:eastAsia="en-US"/>
              </w:rPr>
            </w:pPr>
            <w:r w:rsidRPr="00277C8D">
              <w:rPr>
                <w:lang w:eastAsia="en-US"/>
              </w:rPr>
              <w:t>0</w:t>
            </w:r>
          </w:p>
        </w:tc>
        <w:tc>
          <w:tcPr>
            <w:tcW w:w="1597" w:type="dxa"/>
            <w:vAlign w:val="center"/>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6665</w:t>
            </w:r>
          </w:p>
        </w:tc>
      </w:tr>
      <w:tr w:rsidR="00C409A4" w:rsidRPr="0093057A" w:rsidTr="00B916D4">
        <w:trPr>
          <w:trHeight w:val="286"/>
          <w:jc w:val="center"/>
        </w:trPr>
        <w:tc>
          <w:tcPr>
            <w:tcW w:w="2972" w:type="dxa"/>
          </w:tcPr>
          <w:p w:rsidR="00C409A4" w:rsidRPr="00277C8D" w:rsidRDefault="00C409A4" w:rsidP="00481565">
            <w:pPr>
              <w:pStyle w:val="Tablebody-centered"/>
              <w:rPr>
                <w:lang w:eastAsia="en-US"/>
              </w:rPr>
            </w:pPr>
            <w:r w:rsidRPr="00277C8D">
              <w:rPr>
                <w:lang w:eastAsia="en-US"/>
              </w:rPr>
              <w:t>MH 1994-present</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1365</w:t>
            </w:r>
          </w:p>
        </w:tc>
      </w:tr>
    </w:tbl>
    <w:p w:rsidR="00C409A4" w:rsidRPr="00277C8D" w:rsidRDefault="00C409A4" w:rsidP="00C409A4">
      <w:pPr>
        <w:keepNext/>
        <w:keepLines/>
        <w:jc w:val="center"/>
        <w:rPr>
          <w:b/>
          <w:bCs/>
          <w:sz w:val="22"/>
          <w:szCs w:val="22"/>
        </w:rPr>
      </w:pPr>
    </w:p>
    <w:p w:rsidR="00C409A4" w:rsidRPr="00277C8D" w:rsidRDefault="00C409A4">
      <w:pPr>
        <w:pStyle w:val="Caption"/>
      </w:pPr>
      <w:r w:rsidRPr="00277C8D">
        <w:t>PR04g. Distribution of claims per era for PR-</w:t>
      </w:r>
      <w:r w:rsidRPr="006854F8">
        <w:t>2004</w:t>
      </w:r>
      <w:r w:rsidRPr="00277C8D">
        <w:t xml:space="preserve"> Companies, for hurricane Charley,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409</w:t>
            </w:r>
          </w:p>
        </w:tc>
        <w:tc>
          <w:tcPr>
            <w:tcW w:w="1440" w:type="dxa"/>
            <w:vAlign w:val="center"/>
          </w:tcPr>
          <w:p w:rsidR="00C409A4" w:rsidRPr="00277C8D" w:rsidRDefault="00C409A4" w:rsidP="00481565">
            <w:pPr>
              <w:pStyle w:val="Tablebody-centered"/>
              <w:rPr>
                <w:lang w:eastAsia="en-US"/>
              </w:rPr>
            </w:pPr>
            <w:r w:rsidRPr="00277C8D">
              <w:rPr>
                <w:lang w:eastAsia="en-US"/>
              </w:rPr>
              <w:t>1870</w:t>
            </w:r>
          </w:p>
        </w:tc>
        <w:tc>
          <w:tcPr>
            <w:tcW w:w="1440" w:type="dxa"/>
          </w:tcPr>
          <w:p w:rsidR="00C409A4" w:rsidRPr="00277C8D" w:rsidRDefault="00C409A4" w:rsidP="00481565">
            <w:pPr>
              <w:pStyle w:val="Tablebody-centered"/>
              <w:rPr>
                <w:lang w:eastAsia="en-US"/>
              </w:rPr>
            </w:pPr>
            <w:r w:rsidRPr="00277C8D">
              <w:rPr>
                <w:lang w:eastAsia="en-US"/>
              </w:rPr>
              <w:t>3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72</w:t>
            </w:r>
          </w:p>
        </w:tc>
        <w:tc>
          <w:tcPr>
            <w:tcW w:w="1440" w:type="dxa"/>
            <w:vAlign w:val="center"/>
          </w:tcPr>
          <w:p w:rsidR="00C409A4" w:rsidRPr="00277C8D" w:rsidRDefault="00C409A4" w:rsidP="00481565">
            <w:pPr>
              <w:pStyle w:val="Tablebody-centered"/>
              <w:rPr>
                <w:lang w:eastAsia="en-US"/>
              </w:rPr>
            </w:pPr>
            <w:r w:rsidRPr="00277C8D">
              <w:rPr>
                <w:lang w:eastAsia="en-US"/>
              </w:rPr>
              <w:t>3051</w:t>
            </w:r>
          </w:p>
        </w:tc>
        <w:tc>
          <w:tcPr>
            <w:tcW w:w="1440" w:type="dxa"/>
          </w:tcPr>
          <w:p w:rsidR="00C409A4" w:rsidRPr="00277C8D" w:rsidRDefault="00C409A4" w:rsidP="00481565">
            <w:pPr>
              <w:pStyle w:val="Tablebody-centered"/>
              <w:rPr>
                <w:lang w:eastAsia="en-US"/>
              </w:rPr>
            </w:pPr>
            <w:r w:rsidRPr="00277C8D">
              <w:rPr>
                <w:lang w:eastAsia="en-US"/>
              </w:rPr>
              <w:t>3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9</w:t>
            </w:r>
          </w:p>
        </w:tc>
        <w:tc>
          <w:tcPr>
            <w:tcW w:w="1440" w:type="dxa"/>
            <w:vAlign w:val="center"/>
          </w:tcPr>
          <w:p w:rsidR="00C409A4" w:rsidRPr="00277C8D" w:rsidRDefault="00C409A4" w:rsidP="00481565">
            <w:pPr>
              <w:pStyle w:val="Tablebody-centered"/>
              <w:rPr>
                <w:lang w:eastAsia="en-US"/>
              </w:rPr>
            </w:pPr>
            <w:r w:rsidRPr="00277C8D">
              <w:rPr>
                <w:lang w:eastAsia="en-US"/>
              </w:rPr>
              <w:t>5478</w:t>
            </w:r>
          </w:p>
        </w:tc>
        <w:tc>
          <w:tcPr>
            <w:tcW w:w="1440" w:type="dxa"/>
          </w:tcPr>
          <w:p w:rsidR="00C409A4" w:rsidRPr="00277C8D" w:rsidRDefault="00C409A4" w:rsidP="00481565">
            <w:pPr>
              <w:pStyle w:val="Tablebody-centered"/>
              <w:rPr>
                <w:lang w:eastAsia="en-US"/>
              </w:rPr>
            </w:pPr>
            <w:r w:rsidRPr="00277C8D">
              <w:rPr>
                <w:lang w:eastAsia="en-US"/>
              </w:rPr>
              <w:t>4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4674</w:t>
            </w:r>
          </w:p>
        </w:tc>
        <w:tc>
          <w:tcPr>
            <w:tcW w:w="1440" w:type="dxa"/>
            <w:vAlign w:val="center"/>
          </w:tcPr>
          <w:p w:rsidR="00C409A4" w:rsidRPr="00277C8D" w:rsidRDefault="00C409A4" w:rsidP="00481565">
            <w:pPr>
              <w:pStyle w:val="Tablebody-centered"/>
              <w:rPr>
                <w:lang w:eastAsia="en-US"/>
              </w:rPr>
            </w:pPr>
            <w:r w:rsidRPr="00277C8D">
              <w:rPr>
                <w:lang w:eastAsia="en-US"/>
              </w:rPr>
              <w:t>13668</w:t>
            </w:r>
          </w:p>
        </w:tc>
        <w:tc>
          <w:tcPr>
            <w:tcW w:w="1440" w:type="dxa"/>
          </w:tcPr>
          <w:p w:rsidR="00C409A4" w:rsidRPr="00277C8D" w:rsidRDefault="00C409A4" w:rsidP="00481565">
            <w:pPr>
              <w:pStyle w:val="Tablebody-centered"/>
              <w:rPr>
                <w:lang w:eastAsia="en-US"/>
              </w:rPr>
            </w:pPr>
            <w:r w:rsidRPr="00277C8D">
              <w:rPr>
                <w:lang w:eastAsia="en-US"/>
              </w:rPr>
              <w:t>6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580</w:t>
            </w:r>
          </w:p>
        </w:tc>
        <w:tc>
          <w:tcPr>
            <w:tcW w:w="1440" w:type="dxa"/>
            <w:vAlign w:val="center"/>
          </w:tcPr>
          <w:p w:rsidR="00C409A4" w:rsidRPr="00277C8D" w:rsidRDefault="00C409A4" w:rsidP="00481565">
            <w:pPr>
              <w:pStyle w:val="Tablebody-centered"/>
              <w:rPr>
                <w:lang w:eastAsia="en-US"/>
              </w:rPr>
            </w:pPr>
            <w:r w:rsidRPr="00277C8D">
              <w:rPr>
                <w:lang w:eastAsia="en-US"/>
              </w:rPr>
              <w:t>4877</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271</w:t>
            </w:r>
          </w:p>
        </w:tc>
        <w:tc>
          <w:tcPr>
            <w:tcW w:w="1440" w:type="dxa"/>
          </w:tcPr>
          <w:p w:rsidR="00C409A4" w:rsidRPr="00277C8D" w:rsidRDefault="00C409A4" w:rsidP="00481565">
            <w:pPr>
              <w:pStyle w:val="Tablebody-centered"/>
              <w:rPr>
                <w:lang w:eastAsia="en-US"/>
              </w:rPr>
            </w:pPr>
            <w:r w:rsidRPr="00277C8D">
              <w:rPr>
                <w:lang w:eastAsia="en-US"/>
              </w:rPr>
              <w:t>968</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pPr>
        <w:pStyle w:val="Caption"/>
      </w:pPr>
      <w:r w:rsidRPr="00277C8D">
        <w:lastRenderedPageBreak/>
        <w:t>PR04h. Distribution of claims per era for PR-</w:t>
      </w:r>
      <w:r w:rsidRPr="006854F8">
        <w:t>2004</w:t>
      </w:r>
      <w:r w:rsidRPr="00277C8D">
        <w:t xml:space="preserve"> Companies, for hurricane Charley,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277C8D" w:rsidRDefault="00C409A4">
      <w:pPr>
        <w:pStyle w:val="Caption"/>
      </w:pPr>
      <w:r w:rsidRPr="00277C8D">
        <w:t xml:space="preserve">PR04i. Distribution of claims per era for PR-2004 Companies, for hurricane Frances, and construction type Frame and </w:t>
      </w:r>
      <w:r w:rsidRPr="006854F8">
        <w:t>Manufactured</w:t>
      </w:r>
      <w:r w:rsidRPr="00277C8D">
        <w:t xml:space="preserve">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10</w:t>
            </w:r>
          </w:p>
        </w:tc>
        <w:tc>
          <w:tcPr>
            <w:tcW w:w="1440" w:type="dxa"/>
            <w:vAlign w:val="center"/>
          </w:tcPr>
          <w:p w:rsidR="00C409A4" w:rsidRPr="00277C8D" w:rsidRDefault="00C409A4" w:rsidP="00481565">
            <w:pPr>
              <w:pStyle w:val="Tablebody-centered"/>
              <w:rPr>
                <w:lang w:eastAsia="en-US"/>
              </w:rPr>
            </w:pPr>
            <w:r w:rsidRPr="00277C8D">
              <w:rPr>
                <w:lang w:eastAsia="en-US"/>
              </w:rPr>
              <w:t>419</w:t>
            </w:r>
          </w:p>
        </w:tc>
        <w:tc>
          <w:tcPr>
            <w:tcW w:w="1440" w:type="dxa"/>
          </w:tcPr>
          <w:p w:rsidR="00C409A4" w:rsidRPr="00277C8D" w:rsidRDefault="00C409A4" w:rsidP="00481565">
            <w:pPr>
              <w:pStyle w:val="Tablebody-centered"/>
              <w:rPr>
                <w:lang w:eastAsia="en-US"/>
              </w:rPr>
            </w:pPr>
            <w:r w:rsidRPr="00277C8D">
              <w:rPr>
                <w:lang w:eastAsia="en-US"/>
              </w:rPr>
              <w:t>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6</w:t>
            </w:r>
          </w:p>
        </w:tc>
        <w:tc>
          <w:tcPr>
            <w:tcW w:w="1440" w:type="dxa"/>
            <w:vAlign w:val="center"/>
          </w:tcPr>
          <w:p w:rsidR="00C409A4" w:rsidRPr="00277C8D" w:rsidRDefault="00C409A4" w:rsidP="00481565">
            <w:pPr>
              <w:pStyle w:val="Tablebody-centered"/>
              <w:rPr>
                <w:lang w:eastAsia="en-US"/>
              </w:rPr>
            </w:pPr>
            <w:r w:rsidRPr="00277C8D">
              <w:rPr>
                <w:lang w:eastAsia="en-US"/>
              </w:rPr>
              <w:t>218</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55</w:t>
            </w:r>
          </w:p>
        </w:tc>
        <w:tc>
          <w:tcPr>
            <w:tcW w:w="1440" w:type="dxa"/>
            <w:vAlign w:val="center"/>
          </w:tcPr>
          <w:p w:rsidR="00C409A4" w:rsidRPr="00277C8D" w:rsidRDefault="00C409A4" w:rsidP="00481565">
            <w:pPr>
              <w:pStyle w:val="Tablebody-centered"/>
              <w:rPr>
                <w:lang w:eastAsia="en-US"/>
              </w:rPr>
            </w:pPr>
            <w:r w:rsidRPr="00277C8D">
              <w:rPr>
                <w:lang w:eastAsia="en-US"/>
              </w:rPr>
              <w:t>922</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845</w:t>
            </w:r>
          </w:p>
        </w:tc>
        <w:tc>
          <w:tcPr>
            <w:tcW w:w="1440" w:type="dxa"/>
            <w:vAlign w:val="center"/>
          </w:tcPr>
          <w:p w:rsidR="00C409A4" w:rsidRPr="00277C8D" w:rsidRDefault="00C409A4" w:rsidP="00481565">
            <w:pPr>
              <w:pStyle w:val="Tablebody-centered"/>
              <w:rPr>
                <w:lang w:eastAsia="en-US"/>
              </w:rPr>
            </w:pPr>
            <w:r w:rsidRPr="00277C8D">
              <w:rPr>
                <w:lang w:eastAsia="en-US"/>
              </w:rPr>
              <w:t>5689</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65</w:t>
            </w:r>
          </w:p>
        </w:tc>
        <w:tc>
          <w:tcPr>
            <w:tcW w:w="1440" w:type="dxa"/>
            <w:vAlign w:val="center"/>
          </w:tcPr>
          <w:p w:rsidR="00C409A4" w:rsidRPr="00277C8D" w:rsidRDefault="00C409A4" w:rsidP="00481565">
            <w:pPr>
              <w:pStyle w:val="Tablebody-centered"/>
              <w:rPr>
                <w:lang w:eastAsia="en-US"/>
              </w:rPr>
            </w:pPr>
            <w:r w:rsidRPr="00277C8D">
              <w:rPr>
                <w:lang w:eastAsia="en-US"/>
              </w:rPr>
              <w:t>311</w:t>
            </w:r>
          </w:p>
        </w:tc>
        <w:tc>
          <w:tcPr>
            <w:tcW w:w="1440" w:type="dxa"/>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358</w:t>
            </w:r>
          </w:p>
        </w:tc>
        <w:tc>
          <w:tcPr>
            <w:tcW w:w="1440" w:type="dxa"/>
            <w:vAlign w:val="center"/>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145</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156</w:t>
            </w:r>
          </w:p>
        </w:tc>
      </w:tr>
    </w:tbl>
    <w:p w:rsidR="00C409A4" w:rsidRPr="00277C8D" w:rsidRDefault="00C409A4" w:rsidP="00C409A4">
      <w:pPr>
        <w:rPr>
          <w:b/>
          <w:bCs/>
          <w:sz w:val="22"/>
          <w:szCs w:val="22"/>
        </w:rPr>
      </w:pPr>
    </w:p>
    <w:p w:rsidR="00C409A4" w:rsidRPr="00277C8D" w:rsidRDefault="00C409A4">
      <w:pPr>
        <w:pStyle w:val="Caption"/>
      </w:pPr>
      <w:r w:rsidRPr="00277C8D">
        <w:t>PR04j. Distribution of claims per era for PR-2004 Companies, for hurricane France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48</w:t>
            </w:r>
          </w:p>
        </w:tc>
        <w:tc>
          <w:tcPr>
            <w:tcW w:w="1440" w:type="dxa"/>
            <w:vAlign w:val="center"/>
          </w:tcPr>
          <w:p w:rsidR="00C409A4" w:rsidRPr="00277C8D" w:rsidRDefault="00C409A4" w:rsidP="00481565">
            <w:pPr>
              <w:pStyle w:val="Tablebody-centered"/>
              <w:rPr>
                <w:lang w:eastAsia="en-US"/>
              </w:rPr>
            </w:pPr>
            <w:r w:rsidRPr="00277C8D">
              <w:rPr>
                <w:lang w:eastAsia="en-US"/>
              </w:rPr>
              <w:t>1433</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043</w:t>
            </w:r>
          </w:p>
        </w:tc>
        <w:tc>
          <w:tcPr>
            <w:tcW w:w="1440" w:type="dxa"/>
            <w:vAlign w:val="center"/>
          </w:tcPr>
          <w:p w:rsidR="00C409A4" w:rsidRPr="00277C8D" w:rsidRDefault="00C409A4" w:rsidP="00481565">
            <w:pPr>
              <w:pStyle w:val="Tablebody-centered"/>
              <w:rPr>
                <w:lang w:eastAsia="en-US"/>
              </w:rPr>
            </w:pPr>
            <w:r w:rsidRPr="00277C8D">
              <w:rPr>
                <w:lang w:eastAsia="en-US"/>
              </w:rPr>
              <w:t>3181</w:t>
            </w:r>
          </w:p>
        </w:tc>
        <w:tc>
          <w:tcPr>
            <w:tcW w:w="1440" w:type="dxa"/>
          </w:tcPr>
          <w:p w:rsidR="00C409A4" w:rsidRPr="00277C8D" w:rsidRDefault="00C409A4" w:rsidP="00481565">
            <w:pPr>
              <w:pStyle w:val="Tablebody-centered"/>
              <w:rPr>
                <w:lang w:eastAsia="en-US"/>
              </w:rPr>
            </w:pPr>
            <w:r w:rsidRPr="00277C8D">
              <w:rPr>
                <w:lang w:eastAsia="en-US"/>
              </w:rPr>
              <w:t>2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6</w:t>
            </w:r>
          </w:p>
        </w:tc>
        <w:tc>
          <w:tcPr>
            <w:tcW w:w="1440" w:type="dxa"/>
            <w:vAlign w:val="center"/>
          </w:tcPr>
          <w:p w:rsidR="00C409A4" w:rsidRPr="00277C8D" w:rsidRDefault="00C409A4" w:rsidP="00481565">
            <w:pPr>
              <w:pStyle w:val="Tablebody-centered"/>
              <w:rPr>
                <w:lang w:eastAsia="en-US"/>
              </w:rPr>
            </w:pPr>
            <w:r w:rsidRPr="00277C8D">
              <w:rPr>
                <w:lang w:eastAsia="en-US"/>
              </w:rPr>
              <w:t>4770</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129</w:t>
            </w:r>
          </w:p>
        </w:tc>
        <w:tc>
          <w:tcPr>
            <w:tcW w:w="1440" w:type="dxa"/>
            <w:vAlign w:val="center"/>
          </w:tcPr>
          <w:p w:rsidR="00C409A4" w:rsidRPr="00277C8D" w:rsidRDefault="00C409A4" w:rsidP="00481565">
            <w:pPr>
              <w:pStyle w:val="Tablebody-centered"/>
              <w:rPr>
                <w:lang w:eastAsia="en-US"/>
              </w:rPr>
            </w:pPr>
            <w:r w:rsidRPr="00277C8D">
              <w:rPr>
                <w:lang w:eastAsia="en-US"/>
              </w:rPr>
              <w:t>8165</w:t>
            </w:r>
          </w:p>
        </w:tc>
        <w:tc>
          <w:tcPr>
            <w:tcW w:w="1440" w:type="dxa"/>
          </w:tcPr>
          <w:p w:rsidR="00C409A4" w:rsidRPr="00277C8D" w:rsidRDefault="00C409A4" w:rsidP="00481565">
            <w:pPr>
              <w:pStyle w:val="Tablebody-centered"/>
              <w:rPr>
                <w:lang w:eastAsia="en-US"/>
              </w:rPr>
            </w:pPr>
            <w:r w:rsidRPr="00277C8D">
              <w:rPr>
                <w:lang w:eastAsia="en-US"/>
              </w:rPr>
              <w:t>5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954</w:t>
            </w:r>
          </w:p>
        </w:tc>
        <w:tc>
          <w:tcPr>
            <w:tcW w:w="1440" w:type="dxa"/>
            <w:vAlign w:val="center"/>
          </w:tcPr>
          <w:p w:rsidR="00C409A4" w:rsidRPr="00277C8D" w:rsidRDefault="00C409A4" w:rsidP="00481565">
            <w:pPr>
              <w:pStyle w:val="Tablebody-centered"/>
              <w:rPr>
                <w:lang w:eastAsia="en-US"/>
              </w:rPr>
            </w:pPr>
            <w:r w:rsidRPr="00277C8D">
              <w:rPr>
                <w:lang w:eastAsia="en-US"/>
              </w:rPr>
              <w:t>2206</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864</w:t>
            </w:r>
          </w:p>
        </w:tc>
        <w:tc>
          <w:tcPr>
            <w:tcW w:w="1440" w:type="dxa"/>
          </w:tcPr>
          <w:p w:rsidR="00C409A4" w:rsidRPr="00277C8D" w:rsidRDefault="00C409A4" w:rsidP="00481565">
            <w:pPr>
              <w:pStyle w:val="Tablebody-centered"/>
              <w:rPr>
                <w:lang w:eastAsia="en-US"/>
              </w:rPr>
            </w:pPr>
            <w:r w:rsidRPr="00277C8D">
              <w:rPr>
                <w:lang w:eastAsia="en-US"/>
              </w:rPr>
              <w:t>511</w:t>
            </w:r>
          </w:p>
        </w:tc>
        <w:tc>
          <w:tcPr>
            <w:tcW w:w="1440" w:type="dxa"/>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pPr>
        <w:pStyle w:val="Caption"/>
      </w:pPr>
      <w:r w:rsidRPr="00277C8D">
        <w:t xml:space="preserve"> PR04k. Distribution of claims per era </w:t>
      </w:r>
      <w:r w:rsidRPr="006854F8">
        <w:t>for</w:t>
      </w:r>
      <w:r w:rsidRPr="00277C8D">
        <w:t xml:space="preserve"> PR-2004 Companies, for hurricane France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0</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14</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24"/>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rPr>
          <w:lang w:eastAsia="en-US"/>
        </w:rPr>
      </w:pPr>
    </w:p>
    <w:p w:rsidR="00440B6E" w:rsidRDefault="00440B6E">
      <w:pPr>
        <w:jc w:val="left"/>
        <w:rPr>
          <w:b/>
          <w:iCs/>
          <w:color w:val="000000" w:themeColor="text1"/>
          <w:sz w:val="22"/>
          <w:szCs w:val="18"/>
        </w:rPr>
      </w:pPr>
      <w:r>
        <w:br w:type="page"/>
      </w:r>
    </w:p>
    <w:p w:rsidR="00C409A4" w:rsidRPr="00277C8D" w:rsidRDefault="00C409A4">
      <w:pPr>
        <w:pStyle w:val="Caption"/>
      </w:pPr>
      <w:r w:rsidRPr="00277C8D">
        <w:lastRenderedPageBreak/>
        <w:t>PR04l. Distribution of claims per era for PR-2004 Companies, for hurricane Ivan,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40</w:t>
            </w:r>
          </w:p>
        </w:tc>
        <w:tc>
          <w:tcPr>
            <w:tcW w:w="1440" w:type="dxa"/>
            <w:vAlign w:val="center"/>
          </w:tcPr>
          <w:p w:rsidR="00C409A4" w:rsidRPr="00277C8D" w:rsidRDefault="00C409A4" w:rsidP="00481565">
            <w:pPr>
              <w:pStyle w:val="Tablebody-centered"/>
              <w:rPr>
                <w:lang w:eastAsia="en-US"/>
              </w:rPr>
            </w:pPr>
            <w:r w:rsidRPr="00277C8D">
              <w:rPr>
                <w:lang w:eastAsia="en-US"/>
              </w:rPr>
              <w:t>914</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17</w:t>
            </w:r>
          </w:p>
        </w:tc>
        <w:tc>
          <w:tcPr>
            <w:tcW w:w="1440" w:type="dxa"/>
            <w:vAlign w:val="center"/>
          </w:tcPr>
          <w:p w:rsidR="00C409A4" w:rsidRPr="00277C8D" w:rsidRDefault="00C409A4" w:rsidP="00481565">
            <w:pPr>
              <w:pStyle w:val="Tablebody-centered"/>
              <w:rPr>
                <w:lang w:eastAsia="en-US"/>
              </w:rPr>
            </w:pPr>
            <w:r w:rsidRPr="00277C8D">
              <w:rPr>
                <w:lang w:eastAsia="en-US"/>
              </w:rPr>
              <w:t>538</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4</w:t>
            </w:r>
          </w:p>
        </w:tc>
        <w:tc>
          <w:tcPr>
            <w:tcW w:w="1440" w:type="dxa"/>
            <w:vAlign w:val="center"/>
          </w:tcPr>
          <w:p w:rsidR="00C409A4" w:rsidRPr="00277C8D" w:rsidRDefault="00C409A4" w:rsidP="00481565">
            <w:pPr>
              <w:pStyle w:val="Tablebody-centered"/>
              <w:rPr>
                <w:lang w:eastAsia="en-US"/>
              </w:rPr>
            </w:pPr>
            <w:r w:rsidRPr="00277C8D">
              <w:rPr>
                <w:lang w:eastAsia="en-US"/>
              </w:rPr>
              <w:t>759</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626</w:t>
            </w:r>
          </w:p>
        </w:tc>
        <w:tc>
          <w:tcPr>
            <w:tcW w:w="1440" w:type="dxa"/>
            <w:vAlign w:val="center"/>
          </w:tcPr>
          <w:p w:rsidR="00C409A4" w:rsidRPr="00277C8D" w:rsidRDefault="00C409A4" w:rsidP="00481565">
            <w:pPr>
              <w:pStyle w:val="Tablebody-centered"/>
              <w:rPr>
                <w:lang w:eastAsia="en-US"/>
              </w:rPr>
            </w:pPr>
            <w:r w:rsidRPr="00277C8D">
              <w:rPr>
                <w:lang w:eastAsia="en-US"/>
              </w:rPr>
              <w:t>3292</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02</w:t>
            </w:r>
          </w:p>
        </w:tc>
        <w:tc>
          <w:tcPr>
            <w:tcW w:w="1440" w:type="dxa"/>
            <w:vAlign w:val="center"/>
          </w:tcPr>
          <w:p w:rsidR="00C409A4" w:rsidRPr="00277C8D" w:rsidRDefault="00C409A4" w:rsidP="00481565">
            <w:pPr>
              <w:pStyle w:val="Tablebody-centered"/>
              <w:rPr>
                <w:lang w:eastAsia="en-US"/>
              </w:rPr>
            </w:pPr>
            <w:r w:rsidRPr="00277C8D">
              <w:rPr>
                <w:lang w:eastAsia="en-US"/>
              </w:rPr>
              <w:t>163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73</w:t>
            </w:r>
          </w:p>
        </w:tc>
        <w:tc>
          <w:tcPr>
            <w:tcW w:w="1440" w:type="dxa"/>
            <w:vAlign w:val="center"/>
          </w:tcPr>
          <w:p w:rsidR="00C409A4" w:rsidRPr="00277C8D" w:rsidRDefault="00C409A4" w:rsidP="00481565">
            <w:pPr>
              <w:pStyle w:val="Tablebody-centered"/>
              <w:rPr>
                <w:lang w:eastAsia="en-US"/>
              </w:rPr>
            </w:pPr>
            <w:r w:rsidRPr="00277C8D">
              <w:rPr>
                <w:lang w:eastAsia="en-US"/>
              </w:rPr>
              <w:t>22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2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97</w:t>
            </w:r>
          </w:p>
        </w:tc>
      </w:tr>
    </w:tbl>
    <w:p w:rsidR="00C409A4" w:rsidRPr="00277C8D" w:rsidRDefault="00C409A4" w:rsidP="00C409A4">
      <w:pPr>
        <w:rPr>
          <w:b/>
          <w:bCs/>
          <w:sz w:val="22"/>
          <w:szCs w:val="22"/>
        </w:rPr>
      </w:pPr>
    </w:p>
    <w:p w:rsidR="00C409A4" w:rsidRPr="00277C8D" w:rsidRDefault="00C409A4">
      <w:pPr>
        <w:pStyle w:val="Caption"/>
      </w:pPr>
      <w:r w:rsidRPr="00277C8D">
        <w:t xml:space="preserve">PR04m. Distribution of </w:t>
      </w:r>
      <w:r w:rsidRPr="006854F8">
        <w:t>claims</w:t>
      </w:r>
      <w:r w:rsidRPr="00277C8D">
        <w:t xml:space="preserve"> per era for PR-2004 Companies, for hurricane Ivan,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51</w:t>
            </w:r>
          </w:p>
        </w:tc>
        <w:tc>
          <w:tcPr>
            <w:tcW w:w="1440" w:type="dxa"/>
            <w:vAlign w:val="center"/>
          </w:tcPr>
          <w:p w:rsidR="00C409A4" w:rsidRPr="00277C8D" w:rsidRDefault="00C409A4" w:rsidP="00481565">
            <w:pPr>
              <w:pStyle w:val="Tablebody-centered"/>
              <w:rPr>
                <w:lang w:eastAsia="en-US"/>
              </w:rPr>
            </w:pPr>
            <w:r w:rsidRPr="00277C8D">
              <w:rPr>
                <w:lang w:eastAsia="en-US"/>
              </w:rPr>
              <w:t>1,20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624</w:t>
            </w:r>
          </w:p>
        </w:tc>
        <w:tc>
          <w:tcPr>
            <w:tcW w:w="1440" w:type="dxa"/>
            <w:vAlign w:val="center"/>
          </w:tcPr>
          <w:p w:rsidR="00C409A4" w:rsidRPr="00277C8D" w:rsidRDefault="00C409A4" w:rsidP="00481565">
            <w:pPr>
              <w:pStyle w:val="Tablebody-centered"/>
              <w:rPr>
                <w:lang w:eastAsia="en-US"/>
              </w:rPr>
            </w:pPr>
            <w:r w:rsidRPr="00277C8D">
              <w:rPr>
                <w:lang w:eastAsia="en-US"/>
              </w:rPr>
              <w:t>2,55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79</w:t>
            </w:r>
          </w:p>
        </w:tc>
        <w:tc>
          <w:tcPr>
            <w:tcW w:w="1440" w:type="dxa"/>
            <w:vAlign w:val="center"/>
          </w:tcPr>
          <w:p w:rsidR="00C409A4" w:rsidRPr="00277C8D" w:rsidRDefault="00C409A4" w:rsidP="00481565">
            <w:pPr>
              <w:pStyle w:val="Tablebody-centered"/>
              <w:rPr>
                <w:lang w:eastAsia="en-US"/>
              </w:rPr>
            </w:pPr>
            <w:r w:rsidRPr="00277C8D">
              <w:rPr>
                <w:lang w:eastAsia="en-US"/>
              </w:rPr>
              <w:t>3,573</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320</w:t>
            </w:r>
          </w:p>
        </w:tc>
        <w:tc>
          <w:tcPr>
            <w:tcW w:w="1440" w:type="dxa"/>
            <w:vAlign w:val="center"/>
          </w:tcPr>
          <w:p w:rsidR="00C409A4" w:rsidRPr="00277C8D" w:rsidRDefault="00C409A4" w:rsidP="00481565">
            <w:pPr>
              <w:pStyle w:val="Tablebody-centered"/>
              <w:rPr>
                <w:lang w:eastAsia="en-US"/>
              </w:rPr>
            </w:pPr>
            <w:r w:rsidRPr="00277C8D">
              <w:rPr>
                <w:lang w:eastAsia="en-US"/>
              </w:rPr>
              <w:t>4,087</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676</w:t>
            </w:r>
          </w:p>
        </w:tc>
        <w:tc>
          <w:tcPr>
            <w:tcW w:w="1440" w:type="dxa"/>
            <w:vAlign w:val="center"/>
          </w:tcPr>
          <w:p w:rsidR="00C409A4" w:rsidRPr="00277C8D" w:rsidRDefault="00C409A4" w:rsidP="00481565">
            <w:pPr>
              <w:pStyle w:val="Tablebody-centered"/>
              <w:rPr>
                <w:lang w:eastAsia="en-US"/>
              </w:rPr>
            </w:pPr>
            <w:r w:rsidRPr="00277C8D">
              <w:rPr>
                <w:lang w:eastAsia="en-US"/>
              </w:rPr>
              <w:t>2,251</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467</w:t>
            </w:r>
          </w:p>
        </w:tc>
        <w:tc>
          <w:tcPr>
            <w:tcW w:w="1440" w:type="dxa"/>
            <w:vAlign w:val="center"/>
          </w:tcPr>
          <w:p w:rsidR="00C409A4" w:rsidRPr="00277C8D" w:rsidRDefault="00C409A4" w:rsidP="00481565">
            <w:pPr>
              <w:pStyle w:val="Tablebody-centered"/>
              <w:rPr>
                <w:lang w:eastAsia="en-US"/>
              </w:rPr>
            </w:pPr>
            <w:r w:rsidRPr="00277C8D">
              <w:rPr>
                <w:lang w:eastAsia="en-US"/>
              </w:rPr>
              <w:t>37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93057A" w:rsidRDefault="00C409A4">
      <w:pPr>
        <w:pStyle w:val="Caption"/>
      </w:pPr>
      <w:r w:rsidRPr="00277C8D">
        <w:t xml:space="preserve">PR04n. Distribution of claims per era for PR-2004 Companies, for hurricane Ivan, and </w:t>
      </w:r>
      <w:r w:rsidRPr="006854F8">
        <w:t>construction</w:t>
      </w:r>
      <w:r w:rsidRPr="00277C8D">
        <w:t xml:space="preserve">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3</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rsidP="00C409A4">
      <w:pPr>
        <w:keepNext/>
        <w:keepLines/>
        <w:jc w:val="center"/>
        <w:rPr>
          <w:b/>
          <w:bCs/>
          <w:sz w:val="22"/>
          <w:szCs w:val="22"/>
        </w:rPr>
      </w:pPr>
    </w:p>
    <w:p w:rsidR="00C409A4" w:rsidRPr="00277C8D" w:rsidRDefault="00C409A4">
      <w:pPr>
        <w:pStyle w:val="Caption"/>
      </w:pPr>
      <w:r w:rsidRPr="00277C8D">
        <w:t>PR04o. Distribution of claims per era for PR-2004 Companies, for hurricane Jeanne,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37</w:t>
            </w:r>
          </w:p>
        </w:tc>
        <w:tc>
          <w:tcPr>
            <w:tcW w:w="1440" w:type="dxa"/>
            <w:vAlign w:val="center"/>
          </w:tcPr>
          <w:p w:rsidR="00C409A4" w:rsidRPr="00277C8D" w:rsidRDefault="00C409A4" w:rsidP="00481565">
            <w:pPr>
              <w:pStyle w:val="Tablebody-centered"/>
              <w:rPr>
                <w:lang w:eastAsia="en-US"/>
              </w:rPr>
            </w:pPr>
            <w:r w:rsidRPr="00277C8D">
              <w:rPr>
                <w:lang w:eastAsia="en-US"/>
              </w:rPr>
              <w:t>376</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166</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99</w:t>
            </w:r>
          </w:p>
        </w:tc>
        <w:tc>
          <w:tcPr>
            <w:tcW w:w="1440" w:type="dxa"/>
            <w:vAlign w:val="center"/>
          </w:tcPr>
          <w:p w:rsidR="00C409A4" w:rsidRPr="00277C8D" w:rsidRDefault="00C409A4" w:rsidP="00481565">
            <w:pPr>
              <w:pStyle w:val="Tablebody-centered"/>
              <w:rPr>
                <w:lang w:eastAsia="en-US"/>
              </w:rPr>
            </w:pPr>
            <w:r w:rsidRPr="00277C8D">
              <w:rPr>
                <w:lang w:eastAsia="en-US"/>
              </w:rPr>
              <w:t>493</w:t>
            </w:r>
          </w:p>
        </w:tc>
        <w:tc>
          <w:tcPr>
            <w:tcW w:w="1440" w:type="dxa"/>
          </w:tcPr>
          <w:p w:rsidR="00C409A4" w:rsidRPr="00277C8D" w:rsidRDefault="00C409A4" w:rsidP="00481565">
            <w:pPr>
              <w:pStyle w:val="Tablebody-centered"/>
              <w:rPr>
                <w:lang w:eastAsia="en-US"/>
              </w:rPr>
            </w:pPr>
            <w:r w:rsidRPr="00277C8D">
              <w:rPr>
                <w:lang w:eastAsia="en-US"/>
              </w:rPr>
              <w:t>9</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983</w:t>
            </w:r>
          </w:p>
        </w:tc>
        <w:tc>
          <w:tcPr>
            <w:tcW w:w="1440" w:type="dxa"/>
            <w:vAlign w:val="center"/>
          </w:tcPr>
          <w:p w:rsidR="00C409A4" w:rsidRPr="00277C8D" w:rsidRDefault="00C409A4" w:rsidP="00481565">
            <w:pPr>
              <w:pStyle w:val="Tablebody-centered"/>
              <w:rPr>
                <w:lang w:eastAsia="en-US"/>
              </w:rPr>
            </w:pPr>
            <w:r w:rsidRPr="00277C8D">
              <w:rPr>
                <w:lang w:eastAsia="en-US"/>
              </w:rPr>
              <w:t>2939</w:t>
            </w:r>
          </w:p>
        </w:tc>
        <w:tc>
          <w:tcPr>
            <w:tcW w:w="1440" w:type="dxa"/>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76</w:t>
            </w:r>
          </w:p>
        </w:tc>
        <w:tc>
          <w:tcPr>
            <w:tcW w:w="1440" w:type="dxa"/>
            <w:vAlign w:val="center"/>
          </w:tcPr>
          <w:p w:rsidR="00C409A4" w:rsidRPr="00277C8D" w:rsidRDefault="00C409A4" w:rsidP="00481565">
            <w:pPr>
              <w:pStyle w:val="Tablebody-centered"/>
              <w:rPr>
                <w:lang w:eastAsia="en-US"/>
              </w:rPr>
            </w:pPr>
            <w:r w:rsidRPr="00277C8D">
              <w:rPr>
                <w:lang w:eastAsia="en-US"/>
              </w:rPr>
              <w:t>296</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90</w:t>
            </w:r>
          </w:p>
        </w:tc>
        <w:tc>
          <w:tcPr>
            <w:tcW w:w="1440" w:type="dxa"/>
            <w:vAlign w:val="center"/>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8742</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648</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pPr>
        <w:pStyle w:val="Caption"/>
      </w:pPr>
      <w:r w:rsidRPr="00277C8D">
        <w:lastRenderedPageBreak/>
        <w:t xml:space="preserve">PR04p. Distribution of claims per era </w:t>
      </w:r>
      <w:r w:rsidRPr="006854F8">
        <w:t>for</w:t>
      </w:r>
      <w:r w:rsidRPr="00277C8D">
        <w:t xml:space="preserve"> PR-2004 Companies, for hurricane Jeanne,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69</w:t>
            </w:r>
          </w:p>
        </w:tc>
        <w:tc>
          <w:tcPr>
            <w:tcW w:w="1440" w:type="dxa"/>
            <w:vAlign w:val="center"/>
          </w:tcPr>
          <w:p w:rsidR="00C409A4" w:rsidRPr="00277C8D" w:rsidRDefault="00C409A4" w:rsidP="00481565">
            <w:pPr>
              <w:pStyle w:val="Tablebody-centered"/>
              <w:rPr>
                <w:lang w:eastAsia="en-US"/>
              </w:rPr>
            </w:pPr>
            <w:r w:rsidRPr="00277C8D">
              <w:rPr>
                <w:lang w:eastAsia="en-US"/>
              </w:rPr>
              <w:t>1,100</w:t>
            </w:r>
          </w:p>
        </w:tc>
        <w:tc>
          <w:tcPr>
            <w:tcW w:w="1440" w:type="dxa"/>
          </w:tcPr>
          <w:p w:rsidR="00C409A4" w:rsidRPr="00277C8D" w:rsidRDefault="00C409A4" w:rsidP="00481565">
            <w:pPr>
              <w:pStyle w:val="Tablebody-centered"/>
              <w:rPr>
                <w:lang w:eastAsia="en-US"/>
              </w:rPr>
            </w:pPr>
            <w:r w:rsidRPr="00277C8D">
              <w:rPr>
                <w:lang w:eastAsia="en-US"/>
              </w:rPr>
              <w:t>2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51</w:t>
            </w:r>
          </w:p>
        </w:tc>
        <w:tc>
          <w:tcPr>
            <w:tcW w:w="1440" w:type="dxa"/>
            <w:vAlign w:val="center"/>
          </w:tcPr>
          <w:p w:rsidR="00C409A4" w:rsidRPr="00277C8D" w:rsidRDefault="00C409A4" w:rsidP="00481565">
            <w:pPr>
              <w:pStyle w:val="Tablebody-centered"/>
              <w:rPr>
                <w:lang w:eastAsia="en-US"/>
              </w:rPr>
            </w:pPr>
            <w:r w:rsidRPr="00277C8D">
              <w:rPr>
                <w:lang w:eastAsia="en-US"/>
              </w:rPr>
              <w:t>2,132</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16</w:t>
            </w:r>
          </w:p>
        </w:tc>
        <w:tc>
          <w:tcPr>
            <w:tcW w:w="1440" w:type="dxa"/>
            <w:vAlign w:val="center"/>
          </w:tcPr>
          <w:p w:rsidR="00C409A4" w:rsidRPr="00277C8D" w:rsidRDefault="00C409A4" w:rsidP="00481565">
            <w:pPr>
              <w:pStyle w:val="Tablebody-centered"/>
              <w:rPr>
                <w:lang w:eastAsia="en-US"/>
              </w:rPr>
            </w:pPr>
            <w:r w:rsidRPr="00277C8D">
              <w:rPr>
                <w:lang w:eastAsia="en-US"/>
              </w:rPr>
              <w:t>3,303</w:t>
            </w:r>
          </w:p>
        </w:tc>
        <w:tc>
          <w:tcPr>
            <w:tcW w:w="1440" w:type="dxa"/>
          </w:tcPr>
          <w:p w:rsidR="00C409A4" w:rsidRPr="00277C8D" w:rsidRDefault="00C409A4" w:rsidP="00481565">
            <w:pPr>
              <w:pStyle w:val="Tablebody-centered"/>
              <w:rPr>
                <w:lang w:eastAsia="en-US"/>
              </w:rPr>
            </w:pPr>
            <w:r w:rsidRPr="00277C8D">
              <w:rPr>
                <w:lang w:eastAsia="en-US"/>
              </w:rPr>
              <w:t>4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795</w:t>
            </w:r>
          </w:p>
        </w:tc>
        <w:tc>
          <w:tcPr>
            <w:tcW w:w="1440" w:type="dxa"/>
            <w:vAlign w:val="center"/>
          </w:tcPr>
          <w:p w:rsidR="00C409A4" w:rsidRPr="00277C8D" w:rsidRDefault="00C409A4" w:rsidP="00481565">
            <w:pPr>
              <w:pStyle w:val="Tablebody-centered"/>
              <w:rPr>
                <w:lang w:eastAsia="en-US"/>
              </w:rPr>
            </w:pPr>
            <w:r w:rsidRPr="00277C8D">
              <w:rPr>
                <w:lang w:eastAsia="en-US"/>
              </w:rPr>
              <w:t>5,915</w:t>
            </w:r>
          </w:p>
        </w:tc>
        <w:tc>
          <w:tcPr>
            <w:tcW w:w="1440" w:type="dxa"/>
          </w:tcPr>
          <w:p w:rsidR="00C409A4" w:rsidRPr="00277C8D" w:rsidRDefault="00C409A4" w:rsidP="00481565">
            <w:pPr>
              <w:pStyle w:val="Tablebody-centered"/>
              <w:rPr>
                <w:lang w:eastAsia="en-US"/>
              </w:rPr>
            </w:pPr>
            <w:r w:rsidRPr="00277C8D">
              <w:rPr>
                <w:lang w:eastAsia="en-US"/>
              </w:rPr>
              <w:t>61</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40</w:t>
            </w:r>
          </w:p>
        </w:tc>
        <w:tc>
          <w:tcPr>
            <w:tcW w:w="1440" w:type="dxa"/>
            <w:vAlign w:val="center"/>
          </w:tcPr>
          <w:p w:rsidR="00C409A4" w:rsidRPr="00277C8D" w:rsidRDefault="00C409A4" w:rsidP="00481565">
            <w:pPr>
              <w:pStyle w:val="Tablebody-centered"/>
              <w:rPr>
                <w:lang w:eastAsia="en-US"/>
              </w:rPr>
            </w:pPr>
            <w:r w:rsidRPr="00277C8D">
              <w:rPr>
                <w:lang w:eastAsia="en-US"/>
              </w:rPr>
              <w:t>2,604</w:t>
            </w:r>
          </w:p>
        </w:tc>
        <w:tc>
          <w:tcPr>
            <w:tcW w:w="1440" w:type="dxa"/>
          </w:tcPr>
          <w:p w:rsidR="00C409A4" w:rsidRPr="00277C8D" w:rsidRDefault="00C409A4" w:rsidP="00481565">
            <w:pPr>
              <w:pStyle w:val="Tablebody-centered"/>
              <w:rPr>
                <w:lang w:eastAsia="en-US"/>
              </w:rPr>
            </w:pPr>
            <w:r w:rsidRPr="00277C8D">
              <w:rPr>
                <w:lang w:eastAsia="en-US"/>
              </w:rPr>
              <w:t>1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926</w:t>
            </w:r>
          </w:p>
        </w:tc>
        <w:tc>
          <w:tcPr>
            <w:tcW w:w="1440" w:type="dxa"/>
            <w:vAlign w:val="center"/>
          </w:tcPr>
          <w:p w:rsidR="00C409A4" w:rsidRPr="00277C8D" w:rsidRDefault="00C409A4" w:rsidP="00481565">
            <w:pPr>
              <w:pStyle w:val="Tablebody-centered"/>
              <w:rPr>
                <w:lang w:eastAsia="en-US"/>
              </w:rPr>
            </w:pPr>
            <w:r w:rsidRPr="00277C8D">
              <w:rPr>
                <w:lang w:eastAsia="en-US"/>
              </w:rPr>
              <w:t>619</w:t>
            </w:r>
          </w:p>
        </w:tc>
        <w:tc>
          <w:tcPr>
            <w:tcW w:w="1440" w:type="dxa"/>
          </w:tcPr>
          <w:p w:rsidR="00C409A4" w:rsidRPr="00277C8D" w:rsidRDefault="00C409A4" w:rsidP="00481565">
            <w:pPr>
              <w:pStyle w:val="Tablebody-centered"/>
              <w:rPr>
                <w:lang w:eastAsia="en-US"/>
              </w:rPr>
            </w:pPr>
            <w:r w:rsidRPr="00277C8D">
              <w:rPr>
                <w:lang w:eastAsia="en-US"/>
              </w:rPr>
              <w:t>12</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pPr>
    </w:p>
    <w:p w:rsidR="00C409A4" w:rsidRPr="00277C8D" w:rsidRDefault="00C409A4">
      <w:pPr>
        <w:pStyle w:val="Caption"/>
      </w:pPr>
      <w:r w:rsidRPr="00277C8D">
        <w:t>PR04q. Distribution of claims per era for PR-2004 Companies, for hurricane Jeanne,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6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21</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79</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532EC7" w:rsidRDefault="00532EC7" w:rsidP="00196221">
      <w:pPr>
        <w:pStyle w:val="Anonymoussubsectiontitle"/>
      </w:pPr>
      <w:r w:rsidRPr="00532EC7">
        <w:t>2005 Personal Residential Claims Data</w:t>
      </w:r>
    </w:p>
    <w:p w:rsidR="00532EC7" w:rsidRDefault="00532EC7" w:rsidP="00532EC7">
      <w:r w:rsidRPr="00532EC7">
        <w:t>Claims data for the 2005 hurricane season from a series of insurance companies were also used to validate the FPHLM.  Five insurance companies provided claims data for the 2005 hurricane season.  They will be referred to as companies PR1 to 5-2005.  Company PR5-2005 has only manufactured homes.  See Table PR05a to q.  The data for hurricane Rita was not used given the small number of claims.</w:t>
      </w:r>
    </w:p>
    <w:p w:rsidR="00532EC7" w:rsidRDefault="00532EC7" w:rsidP="00532EC7"/>
    <w:p w:rsidR="004079B6" w:rsidRPr="004079B6" w:rsidRDefault="004079B6">
      <w:pPr>
        <w:pStyle w:val="Caption"/>
      </w:pPr>
      <w:r w:rsidRPr="004079B6">
        <w:t>Table 18. 2005 Personal Residential Claims Data</w:t>
      </w:r>
    </w:p>
    <w:p w:rsidR="004079B6" w:rsidRDefault="004079B6">
      <w:pPr>
        <w:pStyle w:val="Caption"/>
      </w:pPr>
      <w:r w:rsidRPr="00277C8D">
        <w:t xml:space="preserve">PR05a. Distribution of </w:t>
      </w:r>
      <w:r w:rsidRPr="006854F8">
        <w:t>claims</w:t>
      </w:r>
      <w:r w:rsidRPr="00277C8D">
        <w:t xml:space="preserve"> per hurricane for PR-2005 Companies.</w:t>
      </w: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4079B6" w:rsidRPr="0093057A" w:rsidTr="006854F8">
        <w:trPr>
          <w:trHeight w:val="244"/>
          <w:tblHeader/>
          <w:jc w:val="center"/>
        </w:trPr>
        <w:tc>
          <w:tcPr>
            <w:tcW w:w="1441" w:type="dxa"/>
            <w:tcBorders>
              <w:top w:val="single" w:sz="8" w:space="0" w:color="auto"/>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624"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726"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523" w:type="dxa"/>
            <w:tcBorders>
              <w:top w:val="single" w:sz="8" w:space="0" w:color="auto"/>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Dennis</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968</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25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3,467</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232</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Katrin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382</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0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2,379</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0</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78</w:t>
            </w:r>
          </w:p>
        </w:tc>
      </w:tr>
      <w:tr w:rsidR="004079B6" w:rsidRPr="0093057A" w:rsidTr="00B916D4">
        <w:trPr>
          <w:trHeight w:val="244"/>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Rit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6</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4</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0</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4</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Wilm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62677</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247</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1328</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64</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5,302</w:t>
            </w:r>
          </w:p>
        </w:tc>
      </w:tr>
    </w:tbl>
    <w:p w:rsidR="004079B6" w:rsidRPr="00277C8D" w:rsidRDefault="004079B6" w:rsidP="004079B6">
      <w:pPr>
        <w:rPr>
          <w:sz w:val="22"/>
          <w:szCs w:val="22"/>
        </w:rPr>
      </w:pPr>
    </w:p>
    <w:p w:rsidR="004079B6" w:rsidRPr="00277C8D" w:rsidRDefault="004079B6">
      <w:pPr>
        <w:pStyle w:val="Caption"/>
      </w:pPr>
      <w:r w:rsidRPr="00277C8D">
        <w:t xml:space="preserve">PR05b. </w:t>
      </w:r>
      <w:r w:rsidRPr="006854F8">
        <w:t>Distribution</w:t>
      </w:r>
      <w:r w:rsidRPr="00277C8D">
        <w:t xml:space="preserve"> of claims per coverage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4079B6" w:rsidRPr="0093057A" w:rsidTr="006854F8">
        <w:trPr>
          <w:trHeight w:val="258"/>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3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A</w:t>
            </w:r>
          </w:p>
        </w:tc>
        <w:tc>
          <w:tcPr>
            <w:tcW w:w="1430" w:type="dxa"/>
            <w:vAlign w:val="bottom"/>
          </w:tcPr>
          <w:p w:rsidR="004079B6" w:rsidRPr="00277C8D" w:rsidRDefault="004079B6" w:rsidP="00481565">
            <w:pPr>
              <w:pStyle w:val="Tablebody-centered"/>
              <w:rPr>
                <w:lang w:eastAsia="en-US"/>
              </w:rPr>
            </w:pPr>
            <w:r w:rsidRPr="00277C8D">
              <w:rPr>
                <w:lang w:eastAsia="en-US"/>
              </w:rPr>
              <w:t>5990</w:t>
            </w:r>
          </w:p>
        </w:tc>
        <w:tc>
          <w:tcPr>
            <w:tcW w:w="1430" w:type="dxa"/>
            <w:vAlign w:val="center"/>
          </w:tcPr>
          <w:p w:rsidR="004079B6" w:rsidRPr="00277C8D" w:rsidRDefault="004079B6" w:rsidP="00481565">
            <w:pPr>
              <w:pStyle w:val="Tablebody-centered"/>
              <w:rPr>
                <w:lang w:eastAsia="en-US"/>
              </w:rPr>
            </w:pPr>
            <w:r w:rsidRPr="00277C8D">
              <w:rPr>
                <w:lang w:eastAsia="en-US"/>
              </w:rPr>
              <w:t>10733</w:t>
            </w:r>
          </w:p>
        </w:tc>
        <w:tc>
          <w:tcPr>
            <w:tcW w:w="1430" w:type="dxa"/>
          </w:tcPr>
          <w:p w:rsidR="004079B6" w:rsidRPr="00277C8D" w:rsidRDefault="004079B6" w:rsidP="00481565">
            <w:pPr>
              <w:pStyle w:val="Tablebody-centered"/>
              <w:rPr>
                <w:lang w:eastAsia="en-US"/>
              </w:rPr>
            </w:pPr>
            <w:r w:rsidRPr="00277C8D">
              <w:rPr>
                <w:lang w:eastAsia="en-US"/>
              </w:rPr>
              <w:t>43</w:t>
            </w:r>
          </w:p>
        </w:tc>
        <w:tc>
          <w:tcPr>
            <w:tcW w:w="1430" w:type="dxa"/>
          </w:tcPr>
          <w:p w:rsidR="004079B6" w:rsidRPr="00277C8D" w:rsidRDefault="004079B6" w:rsidP="00481565">
            <w:pPr>
              <w:pStyle w:val="Tablebody-centered"/>
              <w:rPr>
                <w:lang w:eastAsia="en-US"/>
              </w:rPr>
            </w:pPr>
            <w:r w:rsidRPr="00277C8D">
              <w:rPr>
                <w:lang w:eastAsia="en-US"/>
              </w:rPr>
              <w:t>304</w:t>
            </w:r>
          </w:p>
        </w:tc>
        <w:tc>
          <w:tcPr>
            <w:tcW w:w="143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R</w:t>
            </w:r>
          </w:p>
        </w:tc>
        <w:tc>
          <w:tcPr>
            <w:tcW w:w="1430" w:type="dxa"/>
            <w:vAlign w:val="bottom"/>
          </w:tcPr>
          <w:p w:rsidR="004079B6" w:rsidRPr="00277C8D" w:rsidRDefault="004079B6" w:rsidP="00481565">
            <w:pPr>
              <w:pStyle w:val="Tablebody-centered"/>
              <w:rPr>
                <w:lang w:eastAsia="en-US"/>
              </w:rPr>
            </w:pPr>
            <w:r w:rsidRPr="00277C8D">
              <w:rPr>
                <w:lang w:eastAsia="en-US"/>
              </w:rPr>
              <w:t>66093</w:t>
            </w:r>
          </w:p>
        </w:tc>
        <w:tc>
          <w:tcPr>
            <w:tcW w:w="1430" w:type="dxa"/>
            <w:vAlign w:val="center"/>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color w:val="000000"/>
                <w:lang w:eastAsia="en-US"/>
              </w:rPr>
            </w:pPr>
            <w:r w:rsidRPr="00277C8D">
              <w:t>27,131</w:t>
            </w:r>
          </w:p>
        </w:tc>
        <w:tc>
          <w:tcPr>
            <w:tcW w:w="1430" w:type="dxa"/>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lang w:eastAsia="en-US"/>
              </w:rPr>
            </w:pPr>
            <w:r w:rsidRPr="00277C8D">
              <w:rPr>
                <w:lang w:eastAsia="en-US"/>
              </w:rPr>
              <w:t>5616</w:t>
            </w:r>
          </w:p>
        </w:tc>
      </w:tr>
    </w:tbl>
    <w:p w:rsidR="004079B6" w:rsidRPr="00277C8D" w:rsidRDefault="004079B6" w:rsidP="004079B6">
      <w:pP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c. Distribution of claims per construction type for PR-2005 Companies.</w:t>
      </w:r>
    </w:p>
    <w:tbl>
      <w:tblPr>
        <w:tblW w:w="9360" w:type="dxa"/>
        <w:jc w:val="center"/>
        <w:tblLook w:val="00A0" w:firstRow="1" w:lastRow="0" w:firstColumn="1" w:lastColumn="0" w:noHBand="0" w:noVBand="0"/>
      </w:tblPr>
      <w:tblGrid>
        <w:gridCol w:w="1993"/>
        <w:gridCol w:w="1815"/>
        <w:gridCol w:w="1388"/>
        <w:gridCol w:w="1388"/>
        <w:gridCol w:w="1388"/>
        <w:gridCol w:w="1388"/>
      </w:tblGrid>
      <w:tr w:rsidR="004079B6" w:rsidRPr="0093057A" w:rsidTr="006854F8">
        <w:trPr>
          <w:trHeight w:val="261"/>
          <w:tblHeader/>
          <w:jc w:val="center"/>
        </w:trPr>
        <w:tc>
          <w:tcPr>
            <w:tcW w:w="1993"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Exterior Wall</w:t>
            </w:r>
          </w:p>
        </w:tc>
        <w:tc>
          <w:tcPr>
            <w:tcW w:w="1815"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76"/>
          <w:jc w:val="center"/>
        </w:trPr>
        <w:tc>
          <w:tcPr>
            <w:tcW w:w="1993" w:type="dxa"/>
            <w:tcBorders>
              <w:top w:val="single" w:sz="4" w:space="0" w:color="auto"/>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Frame</w:t>
            </w:r>
          </w:p>
        </w:tc>
        <w:tc>
          <w:tcPr>
            <w:tcW w:w="1815" w:type="dxa"/>
            <w:tcBorders>
              <w:top w:val="single" w:sz="4" w:space="0" w:color="auto"/>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920</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629</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881</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44</w:t>
            </w:r>
          </w:p>
        </w:tc>
        <w:tc>
          <w:tcPr>
            <w:tcW w:w="1388" w:type="dxa"/>
            <w:tcBorders>
              <w:top w:val="single" w:sz="4" w:space="0" w:color="auto"/>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nuf. Homes</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140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5616</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sonry</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0475</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8538</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4,29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58</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Other</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328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56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keepNext/>
        <w:keepLines/>
        <w:jc w:val="center"/>
        <w:rPr>
          <w:b/>
          <w:bCs/>
          <w:sz w:val="22"/>
          <w:szCs w:val="22"/>
        </w:rPr>
      </w:pPr>
    </w:p>
    <w:p w:rsidR="004079B6" w:rsidRPr="0093057A" w:rsidRDefault="004079B6">
      <w:pPr>
        <w:pStyle w:val="Caption"/>
      </w:pPr>
      <w:r w:rsidRPr="00277C8D">
        <w:t xml:space="preserve">PR05d. Distribution of claims per story </w:t>
      </w:r>
      <w:r w:rsidRPr="006854F8">
        <w:t>for</w:t>
      </w:r>
      <w:r w:rsidRPr="00277C8D">
        <w:t xml:space="preserve">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4079B6" w:rsidRPr="0093057A" w:rsidTr="006854F8">
        <w:trPr>
          <w:trHeight w:val="270"/>
          <w:tblHeader/>
          <w:jc w:val="center"/>
        </w:trPr>
        <w:tc>
          <w:tcPr>
            <w:tcW w:w="2439" w:type="dxa"/>
            <w:noWrap/>
          </w:tcPr>
          <w:p w:rsidR="004079B6" w:rsidRPr="00277C8D" w:rsidRDefault="004079B6" w:rsidP="00481565">
            <w:pPr>
              <w:pStyle w:val="Tablebody-centered"/>
              <w:rPr>
                <w:lang w:eastAsia="en-US"/>
              </w:rPr>
            </w:pPr>
            <w:r w:rsidRPr="00277C8D">
              <w:rPr>
                <w:lang w:eastAsia="en-US"/>
              </w:rPr>
              <w:t>Stories</w:t>
            </w:r>
          </w:p>
        </w:tc>
        <w:tc>
          <w:tcPr>
            <w:tcW w:w="1385"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4" w:type="dxa"/>
            <w:noWrap/>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1</w:t>
            </w:r>
          </w:p>
        </w:tc>
        <w:tc>
          <w:tcPr>
            <w:tcW w:w="1385" w:type="dxa"/>
            <w:vAlign w:val="bottom"/>
          </w:tcPr>
          <w:p w:rsidR="004079B6" w:rsidRPr="00277C8D" w:rsidRDefault="004079B6" w:rsidP="00481565">
            <w:pPr>
              <w:pStyle w:val="Tablebody-centered"/>
              <w:rPr>
                <w:lang w:eastAsia="en-US"/>
              </w:rPr>
            </w:pPr>
            <w:r w:rsidRPr="00277C8D">
              <w:rPr>
                <w:lang w:eastAsia="en-US"/>
              </w:rPr>
              <w:t>664</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2</w:t>
            </w:r>
          </w:p>
        </w:tc>
        <w:tc>
          <w:tcPr>
            <w:tcW w:w="1385" w:type="dxa"/>
            <w:vAlign w:val="bottom"/>
          </w:tcPr>
          <w:p w:rsidR="004079B6" w:rsidRPr="00277C8D" w:rsidRDefault="004079B6" w:rsidP="00481565">
            <w:pPr>
              <w:pStyle w:val="Tablebody-centered"/>
              <w:rPr>
                <w:lang w:eastAsia="en-US"/>
              </w:rPr>
            </w:pPr>
            <w:r w:rsidRPr="00277C8D">
              <w:rPr>
                <w:lang w:eastAsia="en-US"/>
              </w:rPr>
              <w:t>146</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Unknown</w:t>
            </w:r>
          </w:p>
        </w:tc>
        <w:tc>
          <w:tcPr>
            <w:tcW w:w="1385" w:type="dxa"/>
            <w:vAlign w:val="bottom"/>
          </w:tcPr>
          <w:p w:rsidR="004079B6" w:rsidRPr="00277C8D" w:rsidRDefault="004079B6" w:rsidP="00481565">
            <w:pPr>
              <w:pStyle w:val="Tablebody-centered"/>
              <w:rPr>
                <w:lang w:eastAsia="en-US"/>
              </w:rPr>
            </w:pPr>
            <w:r w:rsidRPr="00277C8D">
              <w:rPr>
                <w:lang w:eastAsia="en-US"/>
              </w:rPr>
              <w:t>71273</w:t>
            </w:r>
          </w:p>
        </w:tc>
        <w:tc>
          <w:tcPr>
            <w:tcW w:w="1384" w:type="dxa"/>
          </w:tcPr>
          <w:p w:rsidR="004079B6" w:rsidRPr="00277C8D" w:rsidDel="00E10405" w:rsidRDefault="004079B6" w:rsidP="00481565">
            <w:pPr>
              <w:pStyle w:val="Tablebody-centered"/>
              <w:rPr>
                <w:lang w:eastAsia="en-US"/>
              </w:rPr>
            </w:pPr>
            <w:r w:rsidRPr="00277C8D">
              <w:rPr>
                <w:lang w:eastAsia="en-US"/>
              </w:rPr>
              <w:t>10733</w:t>
            </w:r>
          </w:p>
        </w:tc>
        <w:tc>
          <w:tcPr>
            <w:tcW w:w="1384" w:type="dxa"/>
          </w:tcPr>
          <w:p w:rsidR="004079B6" w:rsidRPr="00277C8D" w:rsidDel="00E10405" w:rsidRDefault="004079B6" w:rsidP="00481565">
            <w:pPr>
              <w:pStyle w:val="Tablebody-centered"/>
              <w:rPr>
                <w:color w:val="000000"/>
                <w:lang w:eastAsia="en-US"/>
              </w:rPr>
            </w:pPr>
            <w:r w:rsidRPr="00277C8D">
              <w:t>27,174</w:t>
            </w:r>
          </w:p>
        </w:tc>
        <w:tc>
          <w:tcPr>
            <w:tcW w:w="1384" w:type="dxa"/>
          </w:tcPr>
          <w:p w:rsidR="004079B6" w:rsidRPr="00277C8D" w:rsidDel="00E10405" w:rsidRDefault="004079B6" w:rsidP="00481565">
            <w:pPr>
              <w:pStyle w:val="Tablebody-centered"/>
              <w:rPr>
                <w:lang w:eastAsia="en-US"/>
              </w:rPr>
            </w:pPr>
            <w:r w:rsidRPr="00277C8D">
              <w:rPr>
                <w:lang w:eastAsia="en-US"/>
              </w:rPr>
              <w:t>304</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color w:val="000000"/>
          <w:sz w:val="22"/>
          <w:szCs w:val="22"/>
        </w:rPr>
      </w:pPr>
    </w:p>
    <w:p w:rsidR="004079B6" w:rsidRPr="0093057A" w:rsidRDefault="004079B6">
      <w:pPr>
        <w:pStyle w:val="Caption"/>
      </w:pPr>
      <w:r w:rsidRPr="00277C8D">
        <w:t xml:space="preserve">PR05e. Distribution </w:t>
      </w:r>
      <w:r w:rsidRPr="006854F8">
        <w:t>of</w:t>
      </w:r>
      <w:r w:rsidRPr="00277C8D">
        <w:t xml:space="preserve"> claims per era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204</w:t>
            </w:r>
          </w:p>
        </w:tc>
        <w:tc>
          <w:tcPr>
            <w:tcW w:w="1440" w:type="dxa"/>
            <w:vAlign w:val="center"/>
          </w:tcPr>
          <w:p w:rsidR="004079B6" w:rsidRPr="00277C8D" w:rsidRDefault="004079B6" w:rsidP="00481565">
            <w:pPr>
              <w:pStyle w:val="Tablebody-centered"/>
              <w:rPr>
                <w:lang w:eastAsia="en-US"/>
              </w:rPr>
            </w:pPr>
            <w:r w:rsidRPr="00277C8D">
              <w:rPr>
                <w:lang w:eastAsia="en-US"/>
              </w:rPr>
              <w:t>233</w:t>
            </w:r>
          </w:p>
        </w:tc>
        <w:tc>
          <w:tcPr>
            <w:tcW w:w="1440" w:type="dxa"/>
          </w:tcPr>
          <w:p w:rsidR="004079B6" w:rsidRPr="00277C8D" w:rsidRDefault="004079B6" w:rsidP="00481565">
            <w:pPr>
              <w:pStyle w:val="Tablebody-centered"/>
              <w:rPr>
                <w:color w:val="000000"/>
                <w:lang w:eastAsia="en-US"/>
              </w:rPr>
            </w:pPr>
            <w:r w:rsidRPr="00277C8D">
              <w:t>2,526</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0865</w:t>
            </w:r>
          </w:p>
        </w:tc>
        <w:tc>
          <w:tcPr>
            <w:tcW w:w="1440" w:type="dxa"/>
            <w:vAlign w:val="center"/>
          </w:tcPr>
          <w:p w:rsidR="004079B6" w:rsidRPr="00277C8D" w:rsidRDefault="004079B6" w:rsidP="00481565">
            <w:pPr>
              <w:pStyle w:val="Tablebody-centered"/>
              <w:rPr>
                <w:lang w:eastAsia="en-US"/>
              </w:rPr>
            </w:pPr>
            <w:r w:rsidRPr="00277C8D">
              <w:rPr>
                <w:lang w:eastAsia="en-US"/>
              </w:rPr>
              <w:t>770</w:t>
            </w:r>
          </w:p>
        </w:tc>
        <w:tc>
          <w:tcPr>
            <w:tcW w:w="1440" w:type="dxa"/>
          </w:tcPr>
          <w:p w:rsidR="004079B6" w:rsidRPr="00277C8D" w:rsidRDefault="004079B6" w:rsidP="00481565">
            <w:pPr>
              <w:pStyle w:val="Tablebody-centered"/>
              <w:rPr>
                <w:color w:val="000000"/>
                <w:lang w:eastAsia="en-US"/>
              </w:rPr>
            </w:pPr>
            <w:r w:rsidRPr="00277C8D">
              <w:t>3,715</w:t>
            </w:r>
          </w:p>
        </w:tc>
        <w:tc>
          <w:tcPr>
            <w:tcW w:w="1440" w:type="dxa"/>
          </w:tcPr>
          <w:p w:rsidR="004079B6" w:rsidRPr="00277C8D" w:rsidRDefault="004079B6" w:rsidP="00481565">
            <w:pPr>
              <w:pStyle w:val="Tablebody-centered"/>
              <w:rPr>
                <w:lang w:eastAsia="en-US"/>
              </w:rPr>
            </w:pPr>
            <w:r w:rsidRPr="00277C8D">
              <w:rPr>
                <w:lang w:eastAsia="en-US"/>
              </w:rPr>
              <w:t>5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8922</w:t>
            </w:r>
          </w:p>
        </w:tc>
        <w:tc>
          <w:tcPr>
            <w:tcW w:w="1440" w:type="dxa"/>
            <w:vAlign w:val="center"/>
          </w:tcPr>
          <w:p w:rsidR="004079B6" w:rsidRPr="00277C8D" w:rsidRDefault="004079B6" w:rsidP="00481565">
            <w:pPr>
              <w:pStyle w:val="Tablebody-centered"/>
              <w:rPr>
                <w:lang w:eastAsia="en-US"/>
              </w:rPr>
            </w:pPr>
            <w:r w:rsidRPr="00277C8D">
              <w:rPr>
                <w:lang w:eastAsia="en-US"/>
              </w:rPr>
              <w:t>2441</w:t>
            </w:r>
          </w:p>
        </w:tc>
        <w:tc>
          <w:tcPr>
            <w:tcW w:w="1440" w:type="dxa"/>
          </w:tcPr>
          <w:p w:rsidR="004079B6" w:rsidRPr="00277C8D" w:rsidRDefault="004079B6" w:rsidP="00481565">
            <w:pPr>
              <w:pStyle w:val="Tablebody-centered"/>
              <w:rPr>
                <w:lang w:eastAsia="en-US"/>
              </w:rPr>
            </w:pPr>
            <w:r w:rsidRPr="00277C8D">
              <w:rPr>
                <w:lang w:eastAsia="en-US"/>
              </w:rPr>
              <w:t>7172</w:t>
            </w:r>
          </w:p>
        </w:tc>
        <w:tc>
          <w:tcPr>
            <w:tcW w:w="1440" w:type="dxa"/>
          </w:tcPr>
          <w:p w:rsidR="004079B6" w:rsidRPr="00277C8D" w:rsidRDefault="004079B6" w:rsidP="00481565">
            <w:pPr>
              <w:pStyle w:val="Tablebody-centered"/>
              <w:rPr>
                <w:lang w:eastAsia="en-US"/>
              </w:rPr>
            </w:pPr>
            <w:r w:rsidRPr="00277C8D">
              <w:rPr>
                <w:lang w:eastAsia="en-US"/>
              </w:rPr>
              <w:t>69</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26412</w:t>
            </w:r>
          </w:p>
        </w:tc>
        <w:tc>
          <w:tcPr>
            <w:tcW w:w="1440" w:type="dxa"/>
            <w:vAlign w:val="center"/>
          </w:tcPr>
          <w:p w:rsidR="004079B6" w:rsidRPr="00277C8D" w:rsidRDefault="004079B6" w:rsidP="00481565">
            <w:pPr>
              <w:pStyle w:val="Tablebody-centered"/>
              <w:rPr>
                <w:lang w:eastAsia="en-US"/>
              </w:rPr>
            </w:pPr>
            <w:r w:rsidRPr="00277C8D">
              <w:rPr>
                <w:lang w:eastAsia="en-US"/>
              </w:rPr>
              <w:t>4498</w:t>
            </w:r>
          </w:p>
        </w:tc>
        <w:tc>
          <w:tcPr>
            <w:tcW w:w="1440" w:type="dxa"/>
          </w:tcPr>
          <w:p w:rsidR="004079B6" w:rsidRPr="00277C8D" w:rsidRDefault="004079B6" w:rsidP="00481565">
            <w:pPr>
              <w:pStyle w:val="Tablebody-centered"/>
              <w:rPr>
                <w:lang w:eastAsia="en-US"/>
              </w:rPr>
            </w:pPr>
            <w:r w:rsidRPr="00277C8D">
              <w:rPr>
                <w:lang w:eastAsia="en-US"/>
              </w:rPr>
              <w:t>10202</w:t>
            </w:r>
          </w:p>
        </w:tc>
        <w:tc>
          <w:tcPr>
            <w:tcW w:w="1440" w:type="dxa"/>
          </w:tcPr>
          <w:p w:rsidR="004079B6" w:rsidRPr="00277C8D" w:rsidRDefault="004079B6" w:rsidP="00481565">
            <w:pPr>
              <w:pStyle w:val="Tablebody-centered"/>
              <w:rPr>
                <w:lang w:eastAsia="en-US"/>
              </w:rPr>
            </w:pPr>
            <w:r w:rsidRPr="00277C8D">
              <w:rPr>
                <w:lang w:eastAsia="en-US"/>
              </w:rPr>
              <w:t>9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172</w:t>
            </w:r>
          </w:p>
        </w:tc>
        <w:tc>
          <w:tcPr>
            <w:tcW w:w="1440" w:type="dxa"/>
            <w:vAlign w:val="center"/>
          </w:tcPr>
          <w:p w:rsidR="004079B6" w:rsidRPr="00277C8D" w:rsidRDefault="004079B6" w:rsidP="00481565">
            <w:pPr>
              <w:pStyle w:val="Tablebody-centered"/>
              <w:rPr>
                <w:lang w:eastAsia="en-US"/>
              </w:rPr>
            </w:pPr>
            <w:r w:rsidRPr="00277C8D">
              <w:rPr>
                <w:lang w:eastAsia="en-US"/>
              </w:rPr>
              <w:t>1571</w:t>
            </w:r>
          </w:p>
        </w:tc>
        <w:tc>
          <w:tcPr>
            <w:tcW w:w="1440" w:type="dxa"/>
          </w:tcPr>
          <w:p w:rsidR="004079B6" w:rsidRPr="00277C8D" w:rsidRDefault="004079B6" w:rsidP="00481565">
            <w:pPr>
              <w:pStyle w:val="Tablebody-centered"/>
              <w:rPr>
                <w:lang w:eastAsia="en-US"/>
              </w:rPr>
            </w:pPr>
            <w:r w:rsidRPr="00277C8D">
              <w:rPr>
                <w:lang w:eastAsia="en-US"/>
              </w:rPr>
              <w:t>2,908</w:t>
            </w:r>
          </w:p>
        </w:tc>
        <w:tc>
          <w:tcPr>
            <w:tcW w:w="1440" w:type="dxa"/>
          </w:tcPr>
          <w:p w:rsidR="004079B6" w:rsidRPr="00277C8D" w:rsidRDefault="004079B6" w:rsidP="00481565">
            <w:pPr>
              <w:pStyle w:val="Tablebody-centered"/>
              <w:rPr>
                <w:lang w:eastAsia="en-US"/>
              </w:rPr>
            </w:pPr>
            <w:r w:rsidRPr="00277C8D">
              <w:rPr>
                <w:lang w:eastAsia="en-US"/>
              </w:rPr>
              <w:t>2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106</w:t>
            </w:r>
          </w:p>
        </w:tc>
        <w:tc>
          <w:tcPr>
            <w:tcW w:w="1440" w:type="dxa"/>
            <w:vAlign w:val="center"/>
          </w:tcPr>
          <w:p w:rsidR="004079B6" w:rsidRPr="00277C8D" w:rsidRDefault="004079B6" w:rsidP="00481565">
            <w:pPr>
              <w:pStyle w:val="Tablebody-centered"/>
              <w:rPr>
                <w:lang w:eastAsia="en-US"/>
              </w:rPr>
            </w:pPr>
            <w:r w:rsidRPr="00277C8D">
              <w:rPr>
                <w:lang w:eastAsia="en-US"/>
              </w:rPr>
              <w:t>1220</w:t>
            </w:r>
          </w:p>
        </w:tc>
        <w:tc>
          <w:tcPr>
            <w:tcW w:w="1440" w:type="dxa"/>
          </w:tcPr>
          <w:p w:rsidR="004079B6" w:rsidRPr="00277C8D" w:rsidRDefault="004079B6" w:rsidP="00481565">
            <w:pPr>
              <w:pStyle w:val="Tablebody-centered"/>
              <w:rPr>
                <w:lang w:eastAsia="en-US"/>
              </w:rPr>
            </w:pPr>
            <w:r w:rsidRPr="00277C8D">
              <w:rPr>
                <w:lang w:eastAsia="en-US"/>
              </w:rPr>
              <w:t>649</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274</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227</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89</w:t>
            </w:r>
          </w:p>
        </w:tc>
      </w:tr>
    </w:tbl>
    <w:p w:rsidR="00440B6E" w:rsidRDefault="00440B6E">
      <w:pPr>
        <w:pStyle w:val="Caption"/>
      </w:pPr>
    </w:p>
    <w:p w:rsidR="004079B6" w:rsidRPr="00277C8D" w:rsidRDefault="004079B6">
      <w:pPr>
        <w:pStyle w:val="Caption"/>
      </w:pPr>
      <w:r w:rsidRPr="00277C8D">
        <w:t>PR05f. Distribution of claims per era for PR-2005 Companies, for hurricane Dennis,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42</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106</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541</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73</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815</w:t>
            </w:r>
          </w:p>
        </w:tc>
        <w:tc>
          <w:tcPr>
            <w:tcW w:w="1440" w:type="dxa"/>
            <w:vAlign w:val="center"/>
          </w:tcPr>
          <w:p w:rsidR="004079B6" w:rsidRPr="00277C8D" w:rsidRDefault="004079B6" w:rsidP="00481565">
            <w:pPr>
              <w:pStyle w:val="Tablebody-centered"/>
              <w:rPr>
                <w:lang w:eastAsia="en-US"/>
              </w:rPr>
            </w:pPr>
            <w:r w:rsidRPr="00277C8D">
              <w:rPr>
                <w:lang w:eastAsia="en-US"/>
              </w:rPr>
              <w:t>33</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046</w:t>
            </w:r>
          </w:p>
        </w:tc>
        <w:tc>
          <w:tcPr>
            <w:tcW w:w="1440" w:type="dxa"/>
            <w:vAlign w:val="center"/>
          </w:tcPr>
          <w:p w:rsidR="004079B6" w:rsidRPr="00277C8D" w:rsidRDefault="004079B6" w:rsidP="00481565">
            <w:pPr>
              <w:pStyle w:val="Tablebody-centered"/>
              <w:rPr>
                <w:lang w:eastAsia="en-US"/>
              </w:rPr>
            </w:pPr>
            <w:r w:rsidRPr="00277C8D">
              <w:rPr>
                <w:lang w:eastAsia="en-US"/>
              </w:rPr>
              <w:t>112</w:t>
            </w:r>
          </w:p>
        </w:tc>
        <w:tc>
          <w:tcPr>
            <w:tcW w:w="1440" w:type="dxa"/>
          </w:tcPr>
          <w:p w:rsidR="004079B6" w:rsidRPr="00277C8D" w:rsidRDefault="004079B6" w:rsidP="00481565">
            <w:pPr>
              <w:pStyle w:val="Tablebody-centered"/>
              <w:rPr>
                <w:lang w:eastAsia="en-US"/>
              </w:rPr>
            </w:pPr>
            <w:r w:rsidRPr="00277C8D">
              <w:rPr>
                <w:lang w:eastAsia="en-US"/>
              </w:rPr>
              <w:t>4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573</w:t>
            </w:r>
          </w:p>
        </w:tc>
        <w:tc>
          <w:tcPr>
            <w:tcW w:w="1440" w:type="dxa"/>
            <w:vAlign w:val="center"/>
          </w:tcPr>
          <w:p w:rsidR="004079B6" w:rsidRPr="00277C8D" w:rsidRDefault="004079B6" w:rsidP="00481565">
            <w:pPr>
              <w:pStyle w:val="Tablebody-centered"/>
              <w:rPr>
                <w:lang w:eastAsia="en-US"/>
              </w:rPr>
            </w:pPr>
            <w:r w:rsidRPr="00277C8D">
              <w:rPr>
                <w:lang w:eastAsia="en-US"/>
              </w:rPr>
              <w:t>77</w:t>
            </w:r>
          </w:p>
        </w:tc>
        <w:tc>
          <w:tcPr>
            <w:tcW w:w="1440" w:type="dxa"/>
          </w:tcPr>
          <w:p w:rsidR="004079B6" w:rsidRPr="00277C8D" w:rsidRDefault="004079B6" w:rsidP="00481565">
            <w:pPr>
              <w:pStyle w:val="Tablebody-centered"/>
              <w:rPr>
                <w:lang w:eastAsia="en-US"/>
              </w:rPr>
            </w:pPr>
            <w:r w:rsidRPr="00277C8D">
              <w:rPr>
                <w:lang w:eastAsia="en-US"/>
              </w:rPr>
              <w:t>42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66</w:t>
            </w:r>
          </w:p>
        </w:tc>
        <w:tc>
          <w:tcPr>
            <w:tcW w:w="1440" w:type="dxa"/>
            <w:vAlign w:val="center"/>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5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36</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62</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70</w:t>
            </w:r>
          </w:p>
        </w:tc>
      </w:tr>
    </w:tbl>
    <w:p w:rsidR="004079B6" w:rsidRPr="00277C8D" w:rsidRDefault="004079B6" w:rsidP="004079B6">
      <w:pPr>
        <w:rPr>
          <w:b/>
          <w:bCs/>
          <w:sz w:val="22"/>
          <w:szCs w:val="22"/>
        </w:rPr>
      </w:pPr>
    </w:p>
    <w:p w:rsidR="004079B6" w:rsidRPr="00277C8D" w:rsidRDefault="004079B6">
      <w:pPr>
        <w:pStyle w:val="Caption"/>
      </w:pPr>
      <w:r w:rsidRPr="00277C8D">
        <w:t>PR05g. Distribution of claims per era for PR-2005 Companies, for hurricane Denni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21</w:t>
            </w:r>
          </w:p>
        </w:tc>
        <w:tc>
          <w:tcPr>
            <w:tcW w:w="1440" w:type="dxa"/>
          </w:tcPr>
          <w:p w:rsidR="004079B6" w:rsidRPr="00277C8D" w:rsidRDefault="004079B6" w:rsidP="00481565">
            <w:pPr>
              <w:pStyle w:val="Tablebody-centered"/>
              <w:rPr>
                <w:lang w:eastAsia="en-US"/>
              </w:rPr>
            </w:pPr>
            <w:r w:rsidRPr="00277C8D">
              <w:rPr>
                <w:lang w:eastAsia="en-US"/>
              </w:rPr>
              <w:t>15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75</w:t>
            </w:r>
          </w:p>
        </w:tc>
        <w:tc>
          <w:tcPr>
            <w:tcW w:w="1440" w:type="dxa"/>
            <w:vAlign w:val="center"/>
          </w:tcPr>
          <w:p w:rsidR="004079B6" w:rsidRPr="00277C8D" w:rsidRDefault="004079B6" w:rsidP="00481565">
            <w:pPr>
              <w:pStyle w:val="Tablebody-centered"/>
              <w:rPr>
                <w:lang w:eastAsia="en-US"/>
              </w:rPr>
            </w:pPr>
            <w:r w:rsidRPr="00277C8D">
              <w:rPr>
                <w:lang w:eastAsia="en-US"/>
              </w:rPr>
              <w:t>110</w:t>
            </w:r>
          </w:p>
        </w:tc>
        <w:tc>
          <w:tcPr>
            <w:tcW w:w="1440" w:type="dxa"/>
          </w:tcPr>
          <w:p w:rsidR="004079B6" w:rsidRPr="00277C8D" w:rsidRDefault="004079B6" w:rsidP="00481565">
            <w:pPr>
              <w:pStyle w:val="Tablebody-centered"/>
              <w:rPr>
                <w:lang w:eastAsia="en-US"/>
              </w:rPr>
            </w:pPr>
            <w:r w:rsidRPr="00277C8D">
              <w:rPr>
                <w:lang w:eastAsia="en-US"/>
              </w:rPr>
              <w:t>324</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0</w:t>
            </w:r>
          </w:p>
        </w:tc>
        <w:tc>
          <w:tcPr>
            <w:tcW w:w="1440" w:type="dxa"/>
            <w:vAlign w:val="center"/>
          </w:tcPr>
          <w:p w:rsidR="004079B6" w:rsidRPr="00277C8D" w:rsidRDefault="004079B6" w:rsidP="00481565">
            <w:pPr>
              <w:pStyle w:val="Tablebody-centered"/>
              <w:rPr>
                <w:lang w:eastAsia="en-US"/>
              </w:rPr>
            </w:pPr>
            <w:r w:rsidRPr="00277C8D">
              <w:rPr>
                <w:lang w:eastAsia="en-US"/>
              </w:rPr>
              <w:t>237</w:t>
            </w:r>
          </w:p>
        </w:tc>
        <w:tc>
          <w:tcPr>
            <w:tcW w:w="1440" w:type="dxa"/>
          </w:tcPr>
          <w:p w:rsidR="004079B6" w:rsidRPr="00277C8D" w:rsidRDefault="004079B6" w:rsidP="00481565">
            <w:pPr>
              <w:pStyle w:val="Tablebody-centered"/>
              <w:rPr>
                <w:lang w:eastAsia="en-US"/>
              </w:rPr>
            </w:pPr>
            <w:r w:rsidRPr="00277C8D">
              <w:rPr>
                <w:lang w:eastAsia="en-US"/>
              </w:rPr>
              <w:t>537</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w:t>
            </w:r>
          </w:p>
        </w:tc>
        <w:tc>
          <w:tcPr>
            <w:tcW w:w="1440" w:type="dxa"/>
            <w:vAlign w:val="center"/>
          </w:tcPr>
          <w:p w:rsidR="004079B6" w:rsidRPr="00277C8D" w:rsidRDefault="004079B6" w:rsidP="00481565">
            <w:pPr>
              <w:pStyle w:val="Tablebody-centered"/>
              <w:rPr>
                <w:lang w:eastAsia="en-US"/>
              </w:rPr>
            </w:pPr>
            <w:r w:rsidRPr="00277C8D">
              <w:rPr>
                <w:lang w:eastAsia="en-US"/>
              </w:rPr>
              <w:t>255</w:t>
            </w:r>
          </w:p>
        </w:tc>
        <w:tc>
          <w:tcPr>
            <w:tcW w:w="1440" w:type="dxa"/>
          </w:tcPr>
          <w:p w:rsidR="004079B6" w:rsidRPr="00277C8D" w:rsidRDefault="004079B6" w:rsidP="00481565">
            <w:pPr>
              <w:pStyle w:val="Tablebody-centered"/>
              <w:rPr>
                <w:lang w:eastAsia="en-US"/>
              </w:rPr>
            </w:pPr>
            <w:r w:rsidRPr="00277C8D">
              <w:rPr>
                <w:lang w:eastAsia="en-US"/>
              </w:rPr>
              <w:t>535</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0</w:t>
            </w:r>
          </w:p>
        </w:tc>
        <w:tc>
          <w:tcPr>
            <w:tcW w:w="1440" w:type="dxa"/>
            <w:vAlign w:val="center"/>
          </w:tcPr>
          <w:p w:rsidR="004079B6" w:rsidRPr="00277C8D" w:rsidRDefault="004079B6" w:rsidP="00481565">
            <w:pPr>
              <w:pStyle w:val="Tablebody-centered"/>
              <w:rPr>
                <w:lang w:eastAsia="en-US"/>
              </w:rPr>
            </w:pPr>
            <w:r w:rsidRPr="00277C8D">
              <w:rPr>
                <w:lang w:eastAsia="en-US"/>
              </w:rPr>
              <w:t>218</w:t>
            </w:r>
          </w:p>
        </w:tc>
        <w:tc>
          <w:tcPr>
            <w:tcW w:w="1440" w:type="dxa"/>
          </w:tcPr>
          <w:p w:rsidR="004079B6" w:rsidRPr="00277C8D" w:rsidRDefault="004079B6" w:rsidP="00481565">
            <w:pPr>
              <w:pStyle w:val="Tablebody-centered"/>
              <w:rPr>
                <w:lang w:eastAsia="en-US"/>
              </w:rPr>
            </w:pPr>
            <w:r w:rsidRPr="00277C8D">
              <w:rPr>
                <w:lang w:eastAsia="en-US"/>
              </w:rPr>
              <w:t>56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2</w:t>
            </w:r>
          </w:p>
        </w:tc>
        <w:tc>
          <w:tcPr>
            <w:tcW w:w="1440" w:type="dxa"/>
            <w:vAlign w:val="center"/>
          </w:tcPr>
          <w:p w:rsidR="004079B6" w:rsidRPr="00277C8D" w:rsidRDefault="004079B6" w:rsidP="00481565">
            <w:pPr>
              <w:pStyle w:val="Tablebody-centered"/>
              <w:rPr>
                <w:lang w:eastAsia="en-US"/>
              </w:rPr>
            </w:pPr>
            <w:r w:rsidRPr="00277C8D">
              <w:rPr>
                <w:lang w:eastAsia="en-US"/>
              </w:rPr>
              <w:t>89</w:t>
            </w:r>
          </w:p>
        </w:tc>
        <w:tc>
          <w:tcPr>
            <w:tcW w:w="1440" w:type="dxa"/>
          </w:tcPr>
          <w:p w:rsidR="004079B6" w:rsidRPr="00277C8D" w:rsidRDefault="004079B6" w:rsidP="00481565">
            <w:pPr>
              <w:pStyle w:val="Tablebody-centered"/>
              <w:rPr>
                <w:lang w:eastAsia="en-US"/>
              </w:rPr>
            </w:pPr>
            <w:r w:rsidRPr="00277C8D">
              <w:rPr>
                <w:lang w:eastAsia="en-US"/>
              </w:rPr>
              <w:t>11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lastRenderedPageBreak/>
        <w:t>PR05h. Distribution of claims per era for PR-</w:t>
      </w:r>
      <w:r w:rsidRPr="006854F8">
        <w:t>2005</w:t>
      </w:r>
      <w:r w:rsidRPr="00277C8D">
        <w:t xml:space="preserve"> Companies, for hurricane Denni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i. Distribution of claims per era for PR-2005 </w:t>
      </w:r>
      <w:r w:rsidRPr="006854F8">
        <w:t>Companies</w:t>
      </w:r>
      <w:r w:rsidRPr="00277C8D">
        <w:t>, for hurricane Katrin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4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43</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91</w:t>
            </w:r>
          </w:p>
        </w:tc>
        <w:tc>
          <w:tcPr>
            <w:tcW w:w="1440" w:type="dxa"/>
            <w:vAlign w:val="center"/>
          </w:tcPr>
          <w:p w:rsidR="004079B6" w:rsidRPr="00277C8D" w:rsidRDefault="004079B6" w:rsidP="00481565">
            <w:pPr>
              <w:pStyle w:val="Tablebody-centered"/>
              <w:rPr>
                <w:lang w:eastAsia="en-US"/>
              </w:rPr>
            </w:pPr>
            <w:r w:rsidRPr="00277C8D">
              <w:rPr>
                <w:lang w:eastAsia="en-US"/>
              </w:rPr>
              <w:t>9</w:t>
            </w:r>
          </w:p>
        </w:tc>
        <w:tc>
          <w:tcPr>
            <w:tcW w:w="1440" w:type="dxa"/>
          </w:tcPr>
          <w:p w:rsidR="004079B6" w:rsidRPr="00277C8D" w:rsidRDefault="004079B6" w:rsidP="00481565">
            <w:pPr>
              <w:pStyle w:val="Tablebody-centered"/>
              <w:rPr>
                <w:lang w:eastAsia="en-US"/>
              </w:rPr>
            </w:pPr>
            <w:r w:rsidRPr="00277C8D">
              <w:rPr>
                <w:lang w:eastAsia="en-US"/>
              </w:rPr>
              <w:t>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4</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2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8</w:t>
            </w:r>
          </w:p>
        </w:tc>
        <w:tc>
          <w:tcPr>
            <w:tcW w:w="1440" w:type="dxa"/>
            <w:vAlign w:val="center"/>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45</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68</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0</w:t>
            </w:r>
          </w:p>
        </w:tc>
      </w:tr>
    </w:tbl>
    <w:p w:rsidR="004079B6" w:rsidRPr="00277C8D" w:rsidRDefault="004079B6" w:rsidP="004079B6">
      <w:pPr>
        <w:rPr>
          <w:b/>
          <w:bCs/>
          <w:sz w:val="22"/>
          <w:szCs w:val="22"/>
        </w:rPr>
      </w:pPr>
    </w:p>
    <w:p w:rsidR="004079B6" w:rsidRPr="00277C8D" w:rsidRDefault="004079B6">
      <w:pPr>
        <w:pStyle w:val="Caption"/>
      </w:pPr>
      <w:r w:rsidRPr="00277C8D">
        <w:t>PR05j. Distribution of claims per era for PR-2005 Companies, for hurricane Katrin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69</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410</w:t>
            </w:r>
          </w:p>
        </w:tc>
        <w:tc>
          <w:tcPr>
            <w:tcW w:w="1440" w:type="dxa"/>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137</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456</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28</w:t>
            </w:r>
          </w:p>
        </w:tc>
        <w:tc>
          <w:tcPr>
            <w:tcW w:w="1440" w:type="dxa"/>
            <w:vAlign w:val="center"/>
          </w:tcPr>
          <w:p w:rsidR="004079B6" w:rsidRPr="00277C8D" w:rsidRDefault="004079B6" w:rsidP="00481565">
            <w:pPr>
              <w:pStyle w:val="Tablebody-centered"/>
              <w:rPr>
                <w:lang w:eastAsia="en-US"/>
              </w:rPr>
            </w:pPr>
            <w:r w:rsidRPr="00277C8D">
              <w:rPr>
                <w:lang w:eastAsia="en-US"/>
              </w:rPr>
              <w:t>48</w:t>
            </w:r>
          </w:p>
        </w:tc>
        <w:tc>
          <w:tcPr>
            <w:tcW w:w="1440" w:type="dxa"/>
          </w:tcPr>
          <w:p w:rsidR="004079B6" w:rsidRPr="00277C8D" w:rsidRDefault="004079B6" w:rsidP="00481565">
            <w:pPr>
              <w:pStyle w:val="Tablebody-centered"/>
              <w:rPr>
                <w:lang w:eastAsia="en-US"/>
              </w:rPr>
            </w:pPr>
            <w:r w:rsidRPr="00277C8D">
              <w:rPr>
                <w:lang w:eastAsia="en-US"/>
              </w:rPr>
              <w:t>583</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97</w:t>
            </w:r>
          </w:p>
        </w:tc>
        <w:tc>
          <w:tcPr>
            <w:tcW w:w="1440" w:type="dxa"/>
            <w:vAlign w:val="center"/>
          </w:tcPr>
          <w:p w:rsidR="004079B6" w:rsidRPr="00277C8D" w:rsidRDefault="004079B6" w:rsidP="00481565">
            <w:pPr>
              <w:pStyle w:val="Tablebody-centered"/>
              <w:rPr>
                <w:lang w:eastAsia="en-US"/>
              </w:rPr>
            </w:pPr>
            <w:r w:rsidRPr="00277C8D">
              <w:rPr>
                <w:lang w:eastAsia="en-US"/>
              </w:rPr>
              <w:t>53</w:t>
            </w:r>
          </w:p>
        </w:tc>
        <w:tc>
          <w:tcPr>
            <w:tcW w:w="1440" w:type="dxa"/>
          </w:tcPr>
          <w:p w:rsidR="004079B6" w:rsidRPr="00277C8D" w:rsidRDefault="004079B6" w:rsidP="00481565">
            <w:pPr>
              <w:pStyle w:val="Tablebody-centered"/>
              <w:rPr>
                <w:lang w:eastAsia="en-US"/>
              </w:rPr>
            </w:pPr>
            <w:r w:rsidRPr="00277C8D">
              <w:rPr>
                <w:lang w:eastAsia="en-US"/>
              </w:rPr>
              <w:t>727</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133</w:t>
            </w:r>
          </w:p>
        </w:tc>
        <w:tc>
          <w:tcPr>
            <w:tcW w:w="1440" w:type="dxa"/>
            <w:vAlign w:val="center"/>
          </w:tcPr>
          <w:p w:rsidR="004079B6" w:rsidRPr="00277C8D" w:rsidRDefault="004079B6" w:rsidP="00481565">
            <w:pPr>
              <w:pStyle w:val="Tablebody-centered"/>
              <w:rPr>
                <w:lang w:eastAsia="en-US"/>
              </w:rPr>
            </w:pPr>
            <w:r w:rsidRPr="00277C8D">
              <w:rPr>
                <w:lang w:eastAsia="en-US"/>
              </w:rPr>
              <w:t>27</w:t>
            </w:r>
          </w:p>
        </w:tc>
        <w:tc>
          <w:tcPr>
            <w:tcW w:w="1440" w:type="dxa"/>
          </w:tcPr>
          <w:p w:rsidR="004079B6" w:rsidRPr="00277C8D" w:rsidRDefault="004079B6" w:rsidP="00481565">
            <w:pPr>
              <w:pStyle w:val="Tablebody-centered"/>
              <w:rPr>
                <w:lang w:eastAsia="en-US"/>
              </w:rPr>
            </w:pPr>
            <w:r w:rsidRPr="00277C8D">
              <w:rPr>
                <w:lang w:eastAsia="en-US"/>
              </w:rPr>
              <w:t>74</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23</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k. </w:t>
      </w:r>
      <w:r w:rsidRPr="006854F8">
        <w:t>Distribution</w:t>
      </w:r>
      <w:r w:rsidRPr="00277C8D">
        <w:t xml:space="preserve"> of claims per era for PR-2005 Companies, for hurricane Katrin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3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l. Distribution of claims per era for PR-2005 Companies, for hurricane Rit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m. </w:t>
      </w:r>
      <w:r w:rsidRPr="006854F8">
        <w:t>Distribution</w:t>
      </w:r>
      <w:r w:rsidRPr="00277C8D">
        <w:t xml:space="preserve"> of claims per era for PR-2005 Companies, for hurricane Rit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7</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2</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611035" w:rsidRDefault="004079B6">
      <w:pPr>
        <w:pStyle w:val="Caption"/>
        <w:rPr>
          <w:bCs/>
          <w:szCs w:val="22"/>
        </w:rPr>
      </w:pPr>
      <w:r w:rsidRPr="00277C8D">
        <w:rPr>
          <w:bCs/>
          <w:szCs w:val="22"/>
        </w:rPr>
        <w:t xml:space="preserve"> </w:t>
      </w:r>
      <w:r w:rsidRPr="00277C8D">
        <w:t xml:space="preserve">PR05n. Distribution of claims per era for PR-2005 </w:t>
      </w:r>
      <w:r w:rsidRPr="006854F8">
        <w:t>Companies</w:t>
      </w:r>
      <w:r w:rsidRPr="00277C8D">
        <w:t>, for hurricane Rit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pPr>
        <w:pStyle w:val="Caption"/>
      </w:pPr>
      <w:r w:rsidRPr="00277C8D">
        <w:t xml:space="preserve">PR05o. Distribution of claims per era for PR-2005 </w:t>
      </w:r>
      <w:r w:rsidRPr="006854F8">
        <w:t>Companies</w:t>
      </w:r>
      <w:r w:rsidRPr="00277C8D">
        <w:t>, for hurricane Wilm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323</w:t>
            </w:r>
          </w:p>
        </w:tc>
        <w:tc>
          <w:tcPr>
            <w:tcW w:w="1440" w:type="dxa"/>
          </w:tcPr>
          <w:p w:rsidR="004079B6" w:rsidRPr="00277C8D" w:rsidRDefault="004079B6" w:rsidP="00481565">
            <w:pPr>
              <w:pStyle w:val="Tablebody-centered"/>
              <w:rPr>
                <w:lang w:eastAsia="en-US"/>
              </w:rPr>
            </w:pPr>
            <w:r w:rsidRPr="00277C8D">
              <w:rPr>
                <w:lang w:eastAsia="en-US"/>
              </w:rPr>
              <w:t>32</w:t>
            </w:r>
          </w:p>
        </w:tc>
        <w:tc>
          <w:tcPr>
            <w:tcW w:w="1440" w:type="dxa"/>
          </w:tcPr>
          <w:p w:rsidR="004079B6" w:rsidRPr="00277C8D" w:rsidRDefault="004079B6" w:rsidP="00481565">
            <w:pPr>
              <w:pStyle w:val="Tablebody-centered"/>
              <w:rPr>
                <w:lang w:eastAsia="en-US"/>
              </w:rPr>
            </w:pPr>
            <w:r w:rsidRPr="00277C8D">
              <w:rPr>
                <w:lang w:eastAsia="en-US"/>
              </w:rPr>
              <w:t>99</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151</w:t>
            </w:r>
          </w:p>
        </w:tc>
        <w:tc>
          <w:tcPr>
            <w:tcW w:w="1440" w:type="dxa"/>
          </w:tcPr>
          <w:p w:rsidR="004079B6" w:rsidRPr="00277C8D" w:rsidRDefault="004079B6" w:rsidP="00481565">
            <w:pPr>
              <w:pStyle w:val="Tablebody-centered"/>
              <w:rPr>
                <w:lang w:eastAsia="en-US"/>
              </w:rPr>
            </w:pPr>
            <w:r w:rsidRPr="00277C8D">
              <w:rPr>
                <w:lang w:eastAsia="en-US"/>
              </w:rPr>
              <w:t>51</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546</w:t>
            </w:r>
          </w:p>
        </w:tc>
        <w:tc>
          <w:tcPr>
            <w:tcW w:w="1440" w:type="dxa"/>
          </w:tcPr>
          <w:p w:rsidR="004079B6" w:rsidRPr="00277C8D" w:rsidRDefault="004079B6" w:rsidP="00481565">
            <w:pPr>
              <w:pStyle w:val="Tablebody-centered"/>
              <w:rPr>
                <w:lang w:eastAsia="en-US"/>
              </w:rPr>
            </w:pPr>
            <w:r w:rsidRPr="00277C8D">
              <w:rPr>
                <w:lang w:eastAsia="en-US"/>
              </w:rPr>
              <w:t>213</w:t>
            </w:r>
          </w:p>
        </w:tc>
        <w:tc>
          <w:tcPr>
            <w:tcW w:w="1440" w:type="dxa"/>
          </w:tcPr>
          <w:p w:rsidR="004079B6" w:rsidRPr="00277C8D" w:rsidRDefault="004079B6" w:rsidP="00481565">
            <w:pPr>
              <w:pStyle w:val="Tablebody-centered"/>
              <w:rPr>
                <w:lang w:eastAsia="en-US"/>
              </w:rPr>
            </w:pPr>
            <w:r w:rsidRPr="00277C8D">
              <w:rPr>
                <w:lang w:eastAsia="en-US"/>
              </w:rPr>
              <w:t>212</w:t>
            </w:r>
          </w:p>
        </w:tc>
        <w:tc>
          <w:tcPr>
            <w:tcW w:w="1440" w:type="dxa"/>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136</w:t>
            </w:r>
          </w:p>
        </w:tc>
        <w:tc>
          <w:tcPr>
            <w:tcW w:w="1440" w:type="dxa"/>
          </w:tcPr>
          <w:p w:rsidR="004079B6" w:rsidRPr="00277C8D" w:rsidRDefault="004079B6" w:rsidP="00481565">
            <w:pPr>
              <w:pStyle w:val="Tablebody-centered"/>
              <w:rPr>
                <w:lang w:eastAsia="en-US"/>
              </w:rPr>
            </w:pPr>
            <w:r w:rsidRPr="00277C8D">
              <w:rPr>
                <w:lang w:eastAsia="en-US"/>
              </w:rPr>
              <w:t>786</w:t>
            </w:r>
          </w:p>
        </w:tc>
        <w:tc>
          <w:tcPr>
            <w:tcW w:w="1440" w:type="dxa"/>
          </w:tcPr>
          <w:p w:rsidR="004079B6" w:rsidRPr="00277C8D" w:rsidRDefault="004079B6" w:rsidP="00481565">
            <w:pPr>
              <w:pStyle w:val="Tablebody-centered"/>
              <w:rPr>
                <w:lang w:eastAsia="en-US"/>
              </w:rPr>
            </w:pPr>
            <w:r w:rsidRPr="00277C8D">
              <w:rPr>
                <w:lang w:eastAsia="en-US"/>
              </w:rPr>
              <w:t>1084</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164</w:t>
            </w:r>
          </w:p>
        </w:tc>
        <w:tc>
          <w:tcPr>
            <w:tcW w:w="1440" w:type="dxa"/>
          </w:tcPr>
          <w:p w:rsidR="004079B6" w:rsidRPr="00277C8D" w:rsidRDefault="004079B6" w:rsidP="00481565">
            <w:pPr>
              <w:pStyle w:val="Tablebody-centered"/>
              <w:rPr>
                <w:lang w:eastAsia="en-US"/>
              </w:rPr>
            </w:pPr>
            <w:r w:rsidRPr="00277C8D">
              <w:rPr>
                <w:lang w:eastAsia="en-US"/>
              </w:rPr>
              <w:t>114</w:t>
            </w:r>
          </w:p>
        </w:tc>
        <w:tc>
          <w:tcPr>
            <w:tcW w:w="1440" w:type="dxa"/>
          </w:tcPr>
          <w:p w:rsidR="004079B6" w:rsidRPr="00277C8D" w:rsidRDefault="004079B6" w:rsidP="00481565">
            <w:pPr>
              <w:pStyle w:val="Tablebody-centered"/>
              <w:rPr>
                <w:lang w:eastAsia="en-US"/>
              </w:rPr>
            </w:pPr>
            <w:r w:rsidRPr="00277C8D">
              <w:rPr>
                <w:lang w:eastAsia="en-US"/>
              </w:rPr>
              <w:t>7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29</w:t>
            </w:r>
          </w:p>
        </w:tc>
        <w:tc>
          <w:tcPr>
            <w:tcW w:w="1440" w:type="dxa"/>
          </w:tcPr>
          <w:p w:rsidR="004079B6" w:rsidRPr="00277C8D" w:rsidRDefault="004079B6" w:rsidP="00481565">
            <w:pPr>
              <w:pStyle w:val="Tablebody-centered"/>
              <w:rPr>
                <w:lang w:eastAsia="en-US"/>
              </w:rPr>
            </w:pPr>
            <w:r w:rsidRPr="00277C8D">
              <w:rPr>
                <w:lang w:eastAsia="en-US"/>
              </w:rPr>
              <w:t>88</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tcPr>
          <w:p w:rsidR="004079B6" w:rsidRPr="00277C8D" w:rsidRDefault="004079B6" w:rsidP="00481565">
            <w:pPr>
              <w:pStyle w:val="Tablebody-centered"/>
              <w:rPr>
                <w:lang w:eastAsia="en-US"/>
              </w:rPr>
            </w:pPr>
            <w:r w:rsidRPr="00277C8D">
              <w:rPr>
                <w:lang w:eastAsia="en-US"/>
              </w:rPr>
              <w:t>1192</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3993</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09</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09</w:t>
            </w:r>
          </w:p>
        </w:tc>
      </w:tr>
    </w:tbl>
    <w:p w:rsidR="004079B6" w:rsidRDefault="004079B6" w:rsidP="004079B6">
      <w:pPr>
        <w:keepNext/>
        <w:keepLines/>
        <w:jc w:val="cente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p. Distribution of claims per era for PR-2005 Companies, for hurricane Wilm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4484</w:t>
            </w:r>
          </w:p>
        </w:tc>
        <w:tc>
          <w:tcPr>
            <w:tcW w:w="1440" w:type="dxa"/>
          </w:tcPr>
          <w:p w:rsidR="004079B6" w:rsidRPr="00277C8D" w:rsidRDefault="004079B6" w:rsidP="00481565">
            <w:pPr>
              <w:pStyle w:val="Tablebody-centered"/>
              <w:rPr>
                <w:lang w:eastAsia="en-US"/>
              </w:rPr>
            </w:pPr>
            <w:r w:rsidRPr="00277C8D">
              <w:rPr>
                <w:lang w:eastAsia="en-US"/>
              </w:rPr>
              <w:t>142</w:t>
            </w:r>
          </w:p>
        </w:tc>
        <w:tc>
          <w:tcPr>
            <w:tcW w:w="1440" w:type="dxa"/>
          </w:tcPr>
          <w:p w:rsidR="004079B6" w:rsidRPr="00277C8D" w:rsidRDefault="004079B6" w:rsidP="00481565">
            <w:pPr>
              <w:pStyle w:val="Tablebody-centered"/>
              <w:rPr>
                <w:lang w:eastAsia="en-US"/>
              </w:rPr>
            </w:pPr>
            <w:r w:rsidRPr="00277C8D">
              <w:rPr>
                <w:lang w:eastAsia="en-US"/>
              </w:rPr>
              <w:t>1736</w:t>
            </w:r>
          </w:p>
        </w:tc>
        <w:tc>
          <w:tcPr>
            <w:tcW w:w="1440" w:type="dxa"/>
          </w:tcPr>
          <w:p w:rsidR="004079B6" w:rsidRPr="00277C8D" w:rsidRDefault="004079B6" w:rsidP="00481565">
            <w:pPr>
              <w:pStyle w:val="Tablebody-centered"/>
              <w:rPr>
                <w:lang w:eastAsia="en-US"/>
              </w:rPr>
            </w:pPr>
            <w:r w:rsidRPr="00277C8D">
              <w:rPr>
                <w:lang w:eastAsia="en-US"/>
              </w:rPr>
              <w:t>3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8567</w:t>
            </w:r>
          </w:p>
        </w:tc>
        <w:tc>
          <w:tcPr>
            <w:tcW w:w="1440" w:type="dxa"/>
          </w:tcPr>
          <w:p w:rsidR="004079B6" w:rsidRPr="00277C8D" w:rsidRDefault="004079B6" w:rsidP="00481565">
            <w:pPr>
              <w:pStyle w:val="Tablebody-centered"/>
              <w:rPr>
                <w:lang w:eastAsia="en-US"/>
              </w:rPr>
            </w:pPr>
            <w:r w:rsidRPr="00277C8D">
              <w:rPr>
                <w:lang w:eastAsia="en-US"/>
              </w:rPr>
              <w:t>542</w:t>
            </w:r>
          </w:p>
        </w:tc>
        <w:tc>
          <w:tcPr>
            <w:tcW w:w="1440" w:type="dxa"/>
          </w:tcPr>
          <w:p w:rsidR="004079B6" w:rsidRPr="00277C8D" w:rsidRDefault="004079B6" w:rsidP="00481565">
            <w:pPr>
              <w:pStyle w:val="Tablebody-centered"/>
              <w:rPr>
                <w:color w:val="000000"/>
                <w:lang w:eastAsia="en-US"/>
              </w:rPr>
            </w:pPr>
            <w:r w:rsidRPr="00277C8D">
              <w:t>2,807</w:t>
            </w:r>
          </w:p>
        </w:tc>
        <w:tc>
          <w:tcPr>
            <w:tcW w:w="1440" w:type="dxa"/>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14288</w:t>
            </w:r>
          </w:p>
        </w:tc>
        <w:tc>
          <w:tcPr>
            <w:tcW w:w="1440" w:type="dxa"/>
          </w:tcPr>
          <w:p w:rsidR="004079B6" w:rsidRPr="00277C8D" w:rsidRDefault="004079B6" w:rsidP="00481565">
            <w:pPr>
              <w:pStyle w:val="Tablebody-centered"/>
              <w:rPr>
                <w:lang w:eastAsia="en-US"/>
              </w:rPr>
            </w:pPr>
            <w:r w:rsidRPr="00277C8D">
              <w:rPr>
                <w:lang w:eastAsia="en-US"/>
              </w:rPr>
              <w:t>1721</w:t>
            </w:r>
          </w:p>
        </w:tc>
        <w:tc>
          <w:tcPr>
            <w:tcW w:w="1440" w:type="dxa"/>
          </w:tcPr>
          <w:p w:rsidR="004079B6" w:rsidRPr="00277C8D" w:rsidRDefault="004079B6" w:rsidP="00481565">
            <w:pPr>
              <w:pStyle w:val="Tablebody-centered"/>
              <w:rPr>
                <w:lang w:eastAsia="en-US"/>
              </w:rPr>
            </w:pPr>
            <w:r w:rsidRPr="00277C8D">
              <w:rPr>
                <w:lang w:eastAsia="en-US"/>
              </w:rPr>
              <w:t>5702</w:t>
            </w:r>
          </w:p>
        </w:tc>
        <w:tc>
          <w:tcPr>
            <w:tcW w:w="1440" w:type="dxa"/>
          </w:tcPr>
          <w:p w:rsidR="004079B6" w:rsidRPr="00277C8D" w:rsidRDefault="004079B6" w:rsidP="00481565">
            <w:pPr>
              <w:pStyle w:val="Tablebody-centered"/>
              <w:rPr>
                <w:lang w:eastAsia="en-US"/>
              </w:rPr>
            </w:pPr>
            <w:r w:rsidRPr="00277C8D">
              <w:rPr>
                <w:lang w:eastAsia="en-US"/>
              </w:rPr>
              <w:t>5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0430</w:t>
            </w:r>
          </w:p>
        </w:tc>
        <w:tc>
          <w:tcPr>
            <w:tcW w:w="1440" w:type="dxa"/>
          </w:tcPr>
          <w:p w:rsidR="004079B6" w:rsidRPr="00277C8D" w:rsidRDefault="004079B6" w:rsidP="00481565">
            <w:pPr>
              <w:pStyle w:val="Tablebody-centered"/>
              <w:rPr>
                <w:lang w:eastAsia="en-US"/>
              </w:rPr>
            </w:pPr>
            <w:r w:rsidRPr="00277C8D">
              <w:rPr>
                <w:lang w:eastAsia="en-US"/>
              </w:rPr>
              <w:t>3079</w:t>
            </w:r>
          </w:p>
        </w:tc>
        <w:tc>
          <w:tcPr>
            <w:tcW w:w="1440" w:type="dxa"/>
          </w:tcPr>
          <w:p w:rsidR="004079B6" w:rsidRPr="00277C8D" w:rsidRDefault="004079B6" w:rsidP="00481565">
            <w:pPr>
              <w:pStyle w:val="Tablebody-centered"/>
              <w:rPr>
                <w:lang w:eastAsia="en-US"/>
              </w:rPr>
            </w:pPr>
            <w:r w:rsidRPr="00277C8D">
              <w:rPr>
                <w:lang w:eastAsia="en-US"/>
              </w:rPr>
              <w:t>7352</w:t>
            </w:r>
          </w:p>
        </w:tc>
        <w:tc>
          <w:tcPr>
            <w:tcW w:w="1440" w:type="dxa"/>
          </w:tcPr>
          <w:p w:rsidR="004079B6" w:rsidRPr="00277C8D" w:rsidRDefault="004079B6" w:rsidP="00481565">
            <w:pPr>
              <w:pStyle w:val="Tablebody-centered"/>
              <w:rPr>
                <w:lang w:eastAsia="en-US"/>
              </w:rPr>
            </w:pPr>
            <w:r w:rsidRPr="00277C8D">
              <w:rPr>
                <w:lang w:eastAsia="en-US"/>
              </w:rPr>
              <w:t>6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6089</w:t>
            </w:r>
          </w:p>
        </w:tc>
        <w:tc>
          <w:tcPr>
            <w:tcW w:w="1440" w:type="dxa"/>
          </w:tcPr>
          <w:p w:rsidR="004079B6" w:rsidRPr="00277C8D" w:rsidRDefault="004079B6" w:rsidP="00481565">
            <w:pPr>
              <w:pStyle w:val="Tablebody-centered"/>
              <w:rPr>
                <w:lang w:eastAsia="en-US"/>
              </w:rPr>
            </w:pPr>
            <w:r w:rsidRPr="00277C8D">
              <w:rPr>
                <w:lang w:eastAsia="en-US"/>
              </w:rPr>
              <w:t>1103</w:t>
            </w:r>
          </w:p>
        </w:tc>
        <w:tc>
          <w:tcPr>
            <w:tcW w:w="1440" w:type="dxa"/>
          </w:tcPr>
          <w:p w:rsidR="004079B6" w:rsidRPr="00277C8D" w:rsidRDefault="004079B6" w:rsidP="00481565">
            <w:pPr>
              <w:pStyle w:val="Tablebody-centered"/>
              <w:rPr>
                <w:lang w:eastAsia="en-US"/>
              </w:rPr>
            </w:pPr>
            <w:r w:rsidRPr="00277C8D">
              <w:rPr>
                <w:lang w:eastAsia="en-US"/>
              </w:rPr>
              <w:t>1759</w:t>
            </w:r>
          </w:p>
        </w:tc>
        <w:tc>
          <w:tcPr>
            <w:tcW w:w="1440" w:type="dxa"/>
          </w:tcPr>
          <w:p w:rsidR="004079B6" w:rsidRPr="00277C8D" w:rsidRDefault="004079B6" w:rsidP="00481565">
            <w:pPr>
              <w:pStyle w:val="Tablebody-centered"/>
              <w:rPr>
                <w:lang w:eastAsia="en-US"/>
              </w:rPr>
            </w:pPr>
            <w:r w:rsidRPr="00277C8D">
              <w:rPr>
                <w:lang w:eastAsia="en-US"/>
              </w:rPr>
              <w:t>2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964</w:t>
            </w:r>
          </w:p>
        </w:tc>
        <w:tc>
          <w:tcPr>
            <w:tcW w:w="1440" w:type="dxa"/>
          </w:tcPr>
          <w:p w:rsidR="004079B6" w:rsidRPr="00277C8D" w:rsidRDefault="004079B6" w:rsidP="00481565">
            <w:pPr>
              <w:pStyle w:val="Tablebody-centered"/>
              <w:rPr>
                <w:lang w:eastAsia="en-US"/>
              </w:rPr>
            </w:pPr>
            <w:r w:rsidRPr="00277C8D">
              <w:rPr>
                <w:lang w:eastAsia="en-US"/>
              </w:rPr>
              <w:t>817</w:t>
            </w:r>
          </w:p>
        </w:tc>
        <w:tc>
          <w:tcPr>
            <w:tcW w:w="1440" w:type="dxa"/>
          </w:tcPr>
          <w:p w:rsidR="004079B6" w:rsidRPr="00277C8D" w:rsidRDefault="004079B6" w:rsidP="00481565">
            <w:pPr>
              <w:pStyle w:val="Tablebody-centered"/>
              <w:rPr>
                <w:lang w:eastAsia="en-US"/>
              </w:rPr>
            </w:pPr>
            <w:r w:rsidRPr="00277C8D">
              <w:rPr>
                <w:lang w:eastAsia="en-US"/>
              </w:rPr>
              <w:t>45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pPr>
        <w:pStyle w:val="Caption"/>
      </w:pPr>
      <w:r w:rsidRPr="00277C8D">
        <w:t>PR05q. Distribution of claims per era for PR-2005 Companies, for hurricane Wilm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226</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609</w:t>
            </w:r>
          </w:p>
        </w:tc>
        <w:tc>
          <w:tcPr>
            <w:tcW w:w="1440" w:type="dxa"/>
            <w:vAlign w:val="center"/>
          </w:tcPr>
          <w:p w:rsidR="004079B6" w:rsidRPr="00277C8D" w:rsidRDefault="004079B6" w:rsidP="00481565">
            <w:pPr>
              <w:pStyle w:val="Tablebody-centered"/>
              <w:rPr>
                <w:lang w:eastAsia="en-US"/>
              </w:rPr>
            </w:pPr>
            <w:r w:rsidRPr="00277C8D">
              <w:rPr>
                <w:lang w:eastAsia="en-US"/>
              </w:rPr>
              <w:t>17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7</w:t>
            </w:r>
          </w:p>
        </w:tc>
        <w:tc>
          <w:tcPr>
            <w:tcW w:w="1440" w:type="dxa"/>
            <w:vAlign w:val="center"/>
          </w:tcPr>
          <w:p w:rsidR="004079B6" w:rsidRPr="00277C8D" w:rsidRDefault="004079B6" w:rsidP="00481565">
            <w:pPr>
              <w:pStyle w:val="Tablebody-centered"/>
              <w:rPr>
                <w:lang w:eastAsia="en-US"/>
              </w:rPr>
            </w:pPr>
            <w:r w:rsidRPr="00277C8D">
              <w:rPr>
                <w:lang w:eastAsia="en-US"/>
              </w:rPr>
              <w:t>19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1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16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532EC7" w:rsidRDefault="00532EC7" w:rsidP="00532EC7"/>
    <w:p w:rsidR="009936E7" w:rsidRDefault="009936E7" w:rsidP="00196221">
      <w:pPr>
        <w:pStyle w:val="Anonymoussubsectiontitle"/>
      </w:pPr>
      <w:r w:rsidRPr="009936E7">
        <w:t>Commercial Residential Claims Data</w:t>
      </w:r>
    </w:p>
    <w:p w:rsidR="009936E7" w:rsidRDefault="009936E7" w:rsidP="009936E7">
      <w:r>
        <w:t>Claims data from the 2004 and the 2005 hurricane seasons for commercial residential from four insurance companies (referred to as companies CR1 to 4) were used to validate the commercial residential module of the FPHLM.  The details are given below for low rise commercial and for mid/high rise commercial in Tables CR04-LRa to q, CR05-LRa to n, CR04-MRa to q, and CR05-MRa to k.  The vast majority of the claims are for low-rise 1 and 2 story buildings.</w:t>
      </w:r>
    </w:p>
    <w:p w:rsidR="009936E7" w:rsidRDefault="009936E7" w:rsidP="009936E7">
      <w:r>
        <w:t xml:space="preserve">  </w:t>
      </w:r>
    </w:p>
    <w:p w:rsidR="009936E7" w:rsidRDefault="009936E7" w:rsidP="009936E7">
      <w:r>
        <w:t>The policies for company CR2 included commercial line accounts (CLA) for condominium association, apartment building, and homeowners association policies, and the policies for company CR3 included high risk accounts (HRA) in coastal areas.</w:t>
      </w:r>
    </w:p>
    <w:p w:rsidR="009936E7" w:rsidRDefault="009936E7" w:rsidP="009936E7"/>
    <w:p w:rsidR="009936E7" w:rsidRDefault="009936E7" w:rsidP="00196221">
      <w:pPr>
        <w:pStyle w:val="Anonymoussubsectiontitle"/>
      </w:pPr>
      <w:r w:rsidRPr="009936E7">
        <w:t>2004 Low Rise Commercial Residential Claims Data</w:t>
      </w:r>
    </w:p>
    <w:p w:rsidR="009936E7" w:rsidRDefault="009936E7" w:rsidP="009936E7">
      <w:r w:rsidRPr="009936E7">
        <w:t>It is clear from Tables CR04-LRa to q that the vast majority of LR 2004 claims data consists of masonry one and two story tall pre-1994 buildings.</w:t>
      </w:r>
    </w:p>
    <w:p w:rsidR="00450BAD" w:rsidRDefault="00450BAD" w:rsidP="009936E7"/>
    <w:p w:rsidR="00450BAD" w:rsidRDefault="00450BAD">
      <w:pPr>
        <w:pStyle w:val="Caption"/>
      </w:pPr>
      <w:bookmarkStart w:id="767" w:name="_Toc545962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5</w:t>
      </w:r>
      <w:r w:rsidR="00B77751">
        <w:rPr>
          <w:noProof/>
        </w:rPr>
        <w:fldChar w:fldCharType="end"/>
      </w:r>
      <w:r>
        <w:t xml:space="preserve">. </w:t>
      </w:r>
      <w:r w:rsidRPr="005964FC">
        <w:t>2004 Low Rise Commercial Residential Claims Data</w:t>
      </w:r>
      <w:bookmarkEnd w:id="767"/>
    </w:p>
    <w:p w:rsidR="009936E7" w:rsidRDefault="009936E7" w:rsidP="009936E7"/>
    <w:p w:rsidR="00450BAD" w:rsidRDefault="00450BAD">
      <w:pPr>
        <w:pStyle w:val="Caption"/>
      </w:pPr>
      <w:r>
        <w:t xml:space="preserve">CR04-LRa. Distribution of claims per hurricane for CR LR 2004 </w:t>
      </w:r>
      <w:r w:rsidRPr="000F45F1">
        <w:t>companies</w:t>
      </w:r>
      <w:r>
        <w:t>.</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450BAD" w:rsidRPr="0093057A" w:rsidTr="000F45F1">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450BAD" w:rsidRPr="00277C8D" w:rsidRDefault="00450BAD"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450BAD" w:rsidRPr="00277C8D" w:rsidRDefault="00450BAD" w:rsidP="00481565">
            <w:pPr>
              <w:pStyle w:val="Tablebody-centered"/>
            </w:pPr>
            <w:r w:rsidRPr="00277C8D">
              <w:t>CR1-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2-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3-LR04</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Charley</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57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82</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Frances</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69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78</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808</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Ivan</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66</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Jeanne</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2</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0</w:t>
            </w:r>
          </w:p>
        </w:tc>
      </w:tr>
    </w:tbl>
    <w:p w:rsidR="00450BAD" w:rsidRPr="00277C8D" w:rsidRDefault="00450BAD" w:rsidP="00450BAD">
      <w:pPr>
        <w:rPr>
          <w:sz w:val="22"/>
          <w:szCs w:val="22"/>
        </w:rPr>
      </w:pPr>
    </w:p>
    <w:p w:rsidR="00450BAD" w:rsidRPr="00277C8D" w:rsidRDefault="00450BAD">
      <w:pPr>
        <w:pStyle w:val="Caption"/>
      </w:pPr>
      <w:r w:rsidRPr="00277C8D">
        <w:t>CR04-LRb. Distribution of claims per coverage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A</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R</w:t>
            </w:r>
          </w:p>
        </w:tc>
        <w:tc>
          <w:tcPr>
            <w:tcW w:w="1440" w:type="dxa"/>
            <w:vAlign w:val="bottom"/>
          </w:tcPr>
          <w:p w:rsidR="00450BAD" w:rsidRPr="00277C8D" w:rsidRDefault="00450BAD" w:rsidP="00481565">
            <w:pPr>
              <w:pStyle w:val="Tablebody-centered"/>
            </w:pPr>
            <w:r w:rsidRPr="00277C8D">
              <w:t>1717</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Not Provided</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1</w:t>
            </w:r>
          </w:p>
        </w:tc>
        <w:tc>
          <w:tcPr>
            <w:tcW w:w="1440" w:type="dxa"/>
          </w:tcPr>
          <w:p w:rsidR="00450BAD" w:rsidRPr="00277C8D" w:rsidRDefault="00450BAD" w:rsidP="00481565">
            <w:pPr>
              <w:pStyle w:val="Tablebody-centered"/>
            </w:pPr>
            <w:r w:rsidRPr="00277C8D">
              <w:t>1270</w:t>
            </w:r>
          </w:p>
        </w:tc>
      </w:tr>
    </w:tbl>
    <w:p w:rsidR="00450BAD" w:rsidRPr="00277C8D" w:rsidRDefault="00450BAD" w:rsidP="00450BAD">
      <w:pPr>
        <w:rPr>
          <w:b/>
          <w:bCs/>
          <w:sz w:val="22"/>
          <w:szCs w:val="22"/>
        </w:rPr>
      </w:pPr>
    </w:p>
    <w:p w:rsidR="00450BAD" w:rsidRPr="00277C8D" w:rsidRDefault="00450BAD">
      <w:pPr>
        <w:pStyle w:val="Caption"/>
      </w:pPr>
      <w:r w:rsidRPr="0093057A">
        <w:t>CR04-LRc</w:t>
      </w:r>
      <w:r w:rsidRPr="00277C8D">
        <w:t>. Distribution of claims per construction type for CR LR 2004 companies.</w:t>
      </w:r>
    </w:p>
    <w:tbl>
      <w:tblPr>
        <w:tblW w:w="5875" w:type="dxa"/>
        <w:jc w:val="center"/>
        <w:tblLook w:val="00A0" w:firstRow="1" w:lastRow="0" w:firstColumn="1" w:lastColumn="0" w:noHBand="0" w:noVBand="0"/>
      </w:tblPr>
      <w:tblGrid>
        <w:gridCol w:w="1627"/>
        <w:gridCol w:w="1416"/>
        <w:gridCol w:w="1416"/>
        <w:gridCol w:w="1416"/>
      </w:tblGrid>
      <w:tr w:rsidR="00450BAD" w:rsidRPr="0093057A" w:rsidTr="007536EA">
        <w:trPr>
          <w:trHeight w:val="255"/>
          <w:tblHeader/>
          <w:jc w:val="center"/>
        </w:trPr>
        <w:tc>
          <w:tcPr>
            <w:tcW w:w="1627"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Exterior Wall</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rPr>
                <w:rFonts w:eastAsiaTheme="minorHAnsi"/>
                <w:color w:val="000000"/>
              </w:rPr>
            </w:pPr>
            <w:r w:rsidRPr="00277C8D">
              <w:t>CR1-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2-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3-LR04</w:t>
            </w:r>
          </w:p>
        </w:tc>
      </w:tr>
      <w:tr w:rsidR="00450BAD" w:rsidRPr="0093057A" w:rsidTr="007536EA">
        <w:trPr>
          <w:trHeight w:val="270"/>
          <w:jc w:val="center"/>
        </w:trPr>
        <w:tc>
          <w:tcPr>
            <w:tcW w:w="1627"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Frame</w:t>
            </w:r>
          </w:p>
        </w:tc>
        <w:tc>
          <w:tcPr>
            <w:tcW w:w="1416" w:type="dxa"/>
            <w:tcBorders>
              <w:top w:val="single" w:sz="4" w:space="0" w:color="auto"/>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405</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8</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4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Masonry</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204</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73</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103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Other</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08</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pPr>
        <w:pStyle w:val="Caption"/>
      </w:pPr>
      <w:r w:rsidRPr="00277C8D">
        <w:t xml:space="preserve">CR04-LRd. Distribution of </w:t>
      </w:r>
      <w:r w:rsidRPr="000F45F1">
        <w:t>claims</w:t>
      </w:r>
      <w:r w:rsidRPr="00277C8D">
        <w:t xml:space="preserve"> per story for CR LR 2004 companies.</w:t>
      </w: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450BAD" w:rsidRPr="0093057A" w:rsidTr="000F45F1">
        <w:trPr>
          <w:trHeight w:val="270"/>
          <w:tblHeader/>
          <w:jc w:val="center"/>
        </w:trPr>
        <w:tc>
          <w:tcPr>
            <w:tcW w:w="1678" w:type="dxa"/>
            <w:noWrap/>
          </w:tcPr>
          <w:p w:rsidR="00450BAD" w:rsidRPr="00277C8D" w:rsidRDefault="00450BAD" w:rsidP="00481565">
            <w:pPr>
              <w:pStyle w:val="Tablebody-centered"/>
            </w:pPr>
            <w:r w:rsidRPr="00277C8D">
              <w:t>Stories</w:t>
            </w:r>
          </w:p>
        </w:tc>
        <w:tc>
          <w:tcPr>
            <w:tcW w:w="135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07" w:type="dxa"/>
          </w:tcPr>
          <w:p w:rsidR="00450BAD" w:rsidRPr="00277C8D" w:rsidRDefault="00450BAD" w:rsidP="00481565">
            <w:pPr>
              <w:pStyle w:val="Tablebody-centered"/>
            </w:pPr>
            <w:r w:rsidRPr="00277C8D">
              <w:t>CR3-LR04</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1</w:t>
            </w:r>
          </w:p>
        </w:tc>
        <w:tc>
          <w:tcPr>
            <w:tcW w:w="1350" w:type="dxa"/>
            <w:vAlign w:val="bottom"/>
          </w:tcPr>
          <w:p w:rsidR="00450BAD" w:rsidRPr="00277C8D" w:rsidRDefault="00450BAD" w:rsidP="00481565">
            <w:pPr>
              <w:pStyle w:val="Tablebody-centered"/>
            </w:pPr>
            <w:r w:rsidRPr="00277C8D">
              <w:t>806</w:t>
            </w:r>
          </w:p>
        </w:tc>
        <w:tc>
          <w:tcPr>
            <w:tcW w:w="1440" w:type="dxa"/>
          </w:tcPr>
          <w:p w:rsidR="00450BAD" w:rsidRPr="00277C8D" w:rsidRDefault="00450BAD" w:rsidP="00481565">
            <w:pPr>
              <w:pStyle w:val="Tablebody-centered"/>
            </w:pPr>
            <w:r w:rsidRPr="00277C8D">
              <w:t>24</w:t>
            </w:r>
          </w:p>
        </w:tc>
        <w:tc>
          <w:tcPr>
            <w:tcW w:w="1407" w:type="dxa"/>
          </w:tcPr>
          <w:p w:rsidR="00450BAD" w:rsidRPr="00277C8D" w:rsidRDefault="00450BAD" w:rsidP="00481565">
            <w:pPr>
              <w:pStyle w:val="Tablebody-centered"/>
            </w:pPr>
            <w:r w:rsidRPr="00277C8D">
              <w:t>441</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2</w:t>
            </w:r>
          </w:p>
        </w:tc>
        <w:tc>
          <w:tcPr>
            <w:tcW w:w="1350" w:type="dxa"/>
            <w:vAlign w:val="bottom"/>
          </w:tcPr>
          <w:p w:rsidR="00450BAD" w:rsidRPr="00277C8D" w:rsidRDefault="00450BAD" w:rsidP="00481565">
            <w:pPr>
              <w:pStyle w:val="Tablebody-centered"/>
            </w:pPr>
            <w:r w:rsidRPr="00277C8D">
              <w:t>789</w:t>
            </w:r>
          </w:p>
        </w:tc>
        <w:tc>
          <w:tcPr>
            <w:tcW w:w="1440" w:type="dxa"/>
          </w:tcPr>
          <w:p w:rsidR="00450BAD" w:rsidRPr="00277C8D" w:rsidRDefault="00450BAD" w:rsidP="00481565">
            <w:pPr>
              <w:pStyle w:val="Tablebody-centered"/>
            </w:pPr>
            <w:r w:rsidRPr="00277C8D">
              <w:t>69</w:t>
            </w:r>
          </w:p>
        </w:tc>
        <w:tc>
          <w:tcPr>
            <w:tcW w:w="1407" w:type="dxa"/>
          </w:tcPr>
          <w:p w:rsidR="00450BAD" w:rsidRPr="00277C8D" w:rsidRDefault="00450BAD" w:rsidP="00481565">
            <w:pPr>
              <w:pStyle w:val="Tablebody-centered"/>
            </w:pPr>
            <w:r w:rsidRPr="00277C8D">
              <w:t>677</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3</w:t>
            </w:r>
          </w:p>
        </w:tc>
        <w:tc>
          <w:tcPr>
            <w:tcW w:w="1350" w:type="dxa"/>
            <w:vAlign w:val="bottom"/>
          </w:tcPr>
          <w:p w:rsidR="00450BAD" w:rsidRPr="00277C8D" w:rsidRDefault="00450BAD" w:rsidP="00481565">
            <w:pPr>
              <w:pStyle w:val="Tablebody-centered"/>
            </w:pPr>
            <w:r w:rsidRPr="00277C8D">
              <w:t>122</w:t>
            </w:r>
          </w:p>
        </w:tc>
        <w:tc>
          <w:tcPr>
            <w:tcW w:w="1440" w:type="dxa"/>
          </w:tcPr>
          <w:p w:rsidR="00450BAD" w:rsidRPr="00277C8D" w:rsidRDefault="00450BAD" w:rsidP="00481565">
            <w:pPr>
              <w:pStyle w:val="Tablebody-centered"/>
            </w:pPr>
            <w:r w:rsidRPr="00277C8D">
              <w:t>8</w:t>
            </w:r>
          </w:p>
        </w:tc>
        <w:tc>
          <w:tcPr>
            <w:tcW w:w="1407" w:type="dxa"/>
          </w:tcPr>
          <w:p w:rsidR="00450BAD" w:rsidRPr="00277C8D" w:rsidRDefault="00450BAD" w:rsidP="00481565">
            <w:pPr>
              <w:pStyle w:val="Tablebody-centered"/>
            </w:pPr>
            <w:r w:rsidRPr="00277C8D">
              <w:t>152</w:t>
            </w:r>
          </w:p>
        </w:tc>
      </w:tr>
    </w:tbl>
    <w:p w:rsidR="000F45F1" w:rsidRDefault="000F45F1" w:rsidP="000F45F1">
      <w:pPr>
        <w:rPr>
          <w:color w:val="000000"/>
          <w:sz w:val="22"/>
          <w:szCs w:val="22"/>
        </w:rPr>
      </w:pPr>
    </w:p>
    <w:p w:rsidR="00450BAD" w:rsidRPr="00277C8D" w:rsidRDefault="00450BAD">
      <w:pPr>
        <w:pStyle w:val="Caption"/>
      </w:pPr>
      <w:r w:rsidRPr="00277C8D">
        <w:t>CR04-LRe. Distribution of claims per era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273</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55</w:t>
            </w:r>
          </w:p>
        </w:tc>
        <w:tc>
          <w:tcPr>
            <w:tcW w:w="1440" w:type="dxa"/>
          </w:tcPr>
          <w:p w:rsidR="00450BAD" w:rsidRPr="00277C8D" w:rsidRDefault="00450BAD" w:rsidP="00481565">
            <w:pPr>
              <w:pStyle w:val="Tablebody-centered"/>
            </w:pPr>
            <w:r w:rsidRPr="00277C8D">
              <w:t>28</w:t>
            </w:r>
          </w:p>
        </w:tc>
        <w:tc>
          <w:tcPr>
            <w:tcW w:w="1440" w:type="dxa"/>
          </w:tcPr>
          <w:p w:rsidR="00450BAD" w:rsidRPr="00277C8D" w:rsidRDefault="00450BAD" w:rsidP="00481565">
            <w:pPr>
              <w:pStyle w:val="Tablebody-centered"/>
            </w:pPr>
            <w:r w:rsidRPr="00277C8D">
              <w:t>27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52</w:t>
            </w:r>
          </w:p>
        </w:tc>
        <w:tc>
          <w:tcPr>
            <w:tcW w:w="1440" w:type="dxa"/>
          </w:tcPr>
          <w:p w:rsidR="00450BAD" w:rsidRPr="00277C8D" w:rsidRDefault="00450BAD" w:rsidP="00481565">
            <w:pPr>
              <w:pStyle w:val="Tablebody-centered"/>
            </w:pPr>
            <w:r w:rsidRPr="00277C8D">
              <w:t>31</w:t>
            </w:r>
          </w:p>
        </w:tc>
        <w:tc>
          <w:tcPr>
            <w:tcW w:w="1440" w:type="dxa"/>
          </w:tcPr>
          <w:p w:rsidR="00450BAD" w:rsidRPr="00277C8D" w:rsidRDefault="00450BAD" w:rsidP="00481565">
            <w:pPr>
              <w:pStyle w:val="Tablebody-centered"/>
            </w:pPr>
            <w:r w:rsidRPr="00277C8D">
              <w:t>38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987</w:t>
            </w:r>
          </w:p>
        </w:tc>
        <w:tc>
          <w:tcPr>
            <w:tcW w:w="1440" w:type="dxa"/>
          </w:tcPr>
          <w:p w:rsidR="00450BAD" w:rsidRPr="00277C8D" w:rsidRDefault="00450BAD" w:rsidP="00481565">
            <w:pPr>
              <w:pStyle w:val="Tablebody-centered"/>
            </w:pPr>
            <w:r w:rsidRPr="00277C8D">
              <w:t>41</w:t>
            </w:r>
          </w:p>
        </w:tc>
        <w:tc>
          <w:tcPr>
            <w:tcW w:w="1440" w:type="dxa"/>
          </w:tcPr>
          <w:p w:rsidR="00450BAD" w:rsidRPr="00277C8D" w:rsidRDefault="00450BAD" w:rsidP="00481565">
            <w:pPr>
              <w:pStyle w:val="Tablebody-centered"/>
            </w:pPr>
            <w:r w:rsidRPr="00277C8D">
              <w:t>28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5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4</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9</w:t>
            </w:r>
          </w:p>
        </w:tc>
      </w:tr>
    </w:tbl>
    <w:p w:rsidR="00450BAD" w:rsidRPr="00277C8D" w:rsidRDefault="00450BAD" w:rsidP="00450BAD">
      <w:pPr>
        <w:rPr>
          <w:b/>
          <w:bCs/>
          <w:sz w:val="22"/>
          <w:szCs w:val="22"/>
        </w:rPr>
      </w:pPr>
    </w:p>
    <w:p w:rsidR="00450BAD" w:rsidRPr="00611035" w:rsidRDefault="00450BAD">
      <w:pPr>
        <w:pStyle w:val="Caption"/>
      </w:pPr>
      <w:r w:rsidRPr="00277C8D">
        <w:t>CR04-LRf. Distribution of claims per era for CR LR 2004 companies, for hurricane Charley,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1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0</w:t>
            </w:r>
          </w:p>
        </w:tc>
        <w:tc>
          <w:tcPr>
            <w:tcW w:w="1440" w:type="dxa"/>
          </w:tcPr>
          <w:p w:rsidR="00450BAD" w:rsidRPr="00277C8D" w:rsidRDefault="00450BAD" w:rsidP="00481565">
            <w:pPr>
              <w:pStyle w:val="Tablebody-centered"/>
            </w:pPr>
            <w:r w:rsidRPr="00277C8D">
              <w:t>4</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g. Distribution of claims per era for CR LR 2004 companies, for </w:t>
      </w:r>
      <w:r w:rsidRPr="000F45F1">
        <w:t>hurricane</w:t>
      </w:r>
      <w:r w:rsidRPr="00277C8D">
        <w:t xml:space="preserve"> Charley,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2</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7</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45</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9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pPr>
        <w:pStyle w:val="Caption"/>
      </w:pPr>
      <w:r w:rsidRPr="00277C8D">
        <w:t xml:space="preserve"> CR04-LRh. Distribution of claims per era for CR LR </w:t>
      </w:r>
      <w:r w:rsidRPr="000F45F1">
        <w:t>2004</w:t>
      </w:r>
      <w:r w:rsidRPr="00277C8D">
        <w:t xml:space="preserve"> companies, for hurricane Charley,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Default="00450BAD" w:rsidP="00450BAD">
      <w:pPr>
        <w:rPr>
          <w:b/>
          <w:bCs/>
          <w:sz w:val="22"/>
          <w:szCs w:val="22"/>
        </w:rPr>
      </w:pPr>
    </w:p>
    <w:p w:rsidR="00450BAD" w:rsidRPr="00277C8D" w:rsidRDefault="00450BAD">
      <w:pPr>
        <w:pStyle w:val="Caption"/>
      </w:pPr>
      <w:r w:rsidRPr="00277C8D">
        <w:t xml:space="preserve">CR04-LRi. Distribution of claims per era for CR LR 2004 </w:t>
      </w:r>
      <w:r w:rsidRPr="007536EA">
        <w:t>companies</w:t>
      </w:r>
      <w:r w:rsidRPr="00277C8D">
        <w:t>, for hurricane Frances,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8</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58</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22</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119</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33</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pPr>
        <w:pStyle w:val="Caption"/>
      </w:pPr>
      <w:r w:rsidRPr="00277C8D">
        <w:t>CR04-LRj. Distribution of claims per era for CR LR 2004 companies, for hurricane Frances,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1</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2</w:t>
            </w:r>
          </w:p>
        </w:tc>
        <w:tc>
          <w:tcPr>
            <w:tcW w:w="1440" w:type="dxa"/>
          </w:tcPr>
          <w:p w:rsidR="00450BAD" w:rsidRPr="00277C8D" w:rsidRDefault="00450BAD" w:rsidP="00481565">
            <w:pPr>
              <w:pStyle w:val="Tablebody-centered"/>
            </w:pPr>
            <w:r w:rsidRPr="00277C8D">
              <w:t>17</w:t>
            </w:r>
          </w:p>
        </w:tc>
        <w:tc>
          <w:tcPr>
            <w:tcW w:w="1440" w:type="dxa"/>
          </w:tcPr>
          <w:p w:rsidR="00450BAD" w:rsidRPr="00277C8D" w:rsidRDefault="00450BAD" w:rsidP="00481565">
            <w:pPr>
              <w:pStyle w:val="Tablebody-centered"/>
            </w:pPr>
            <w:r w:rsidRPr="00277C8D">
              <w:t>214</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06</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5</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6</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6</w:t>
            </w:r>
          </w:p>
        </w:tc>
      </w:tr>
    </w:tbl>
    <w:p w:rsidR="00450BAD" w:rsidRPr="00277C8D" w:rsidRDefault="00450BAD" w:rsidP="00450BAD">
      <w:pPr>
        <w:rPr>
          <w:b/>
          <w:bCs/>
          <w:sz w:val="22"/>
          <w:szCs w:val="22"/>
        </w:rPr>
      </w:pPr>
    </w:p>
    <w:p w:rsidR="00450BAD" w:rsidRPr="00277C8D" w:rsidRDefault="00450BAD">
      <w:pPr>
        <w:pStyle w:val="Caption"/>
      </w:pPr>
      <w:r w:rsidRPr="00277C8D">
        <w:t xml:space="preserve"> CR04-LRk. Distribution of claims per era for CR LR 2004 </w:t>
      </w:r>
      <w:r w:rsidRPr="000F45F1">
        <w:t>companies</w:t>
      </w:r>
      <w:r w:rsidRPr="00277C8D">
        <w:t>, for hurricane Frances,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8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3307E9" w:rsidRDefault="003307E9">
      <w:pPr>
        <w:jc w:val="left"/>
        <w:rPr>
          <w:ins w:id="768" w:author="Diana Machado" w:date="2019-04-06T15:06:00Z"/>
          <w:b/>
          <w:iCs/>
          <w:color w:val="000000" w:themeColor="text1"/>
          <w:sz w:val="22"/>
          <w:szCs w:val="18"/>
        </w:rPr>
      </w:pPr>
      <w:ins w:id="769" w:author="Diana Machado" w:date="2019-04-06T15:06:00Z">
        <w:r>
          <w:br w:type="page"/>
        </w:r>
      </w:ins>
    </w:p>
    <w:p w:rsidR="00450BAD" w:rsidRPr="00277C8D" w:rsidRDefault="00450BAD">
      <w:pPr>
        <w:pStyle w:val="Caption"/>
      </w:pPr>
      <w:r w:rsidRPr="00277C8D">
        <w:lastRenderedPageBreak/>
        <w:t xml:space="preserve">CR04-LRl. Distribution </w:t>
      </w:r>
      <w:r w:rsidRPr="000F45F1">
        <w:t>of</w:t>
      </w:r>
      <w:r w:rsidRPr="00277C8D">
        <w:t xml:space="preserve"> claims per era for CR LR 2004 companies, for hurricane Ivan,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6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m. Distribution of claims per </w:t>
      </w:r>
      <w:r w:rsidRPr="000F45F1">
        <w:t>era</w:t>
      </w:r>
      <w:r w:rsidRPr="00277C8D">
        <w:t xml:space="preserve"> for CR LR 2004 companies, for hurricane Ivan,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pPr>
        <w:pStyle w:val="Caption"/>
      </w:pPr>
      <w:r w:rsidRPr="00277C8D">
        <w:t xml:space="preserve"> CR04-LRn. Distribution of claims per era for CR LR 2004 companies, for hurricane Ivan, and </w:t>
      </w:r>
      <w:r w:rsidRPr="000F45F1">
        <w:t>construction</w:t>
      </w:r>
      <w:r w:rsidRPr="00277C8D">
        <w:t xml:space="preserve">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o. </w:t>
      </w:r>
      <w:r w:rsidRPr="000F45F1">
        <w:t>Distribution</w:t>
      </w:r>
      <w:r w:rsidRPr="00277C8D">
        <w:t xml:space="preserve"> of claims per era for CR LR 2004 companies, for hurricane Jeanne,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1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32</w:t>
            </w:r>
          </w:p>
        </w:tc>
        <w:tc>
          <w:tcPr>
            <w:tcW w:w="1440" w:type="dxa"/>
          </w:tcPr>
          <w:p w:rsidR="00450BAD" w:rsidRPr="000F45F1" w:rsidRDefault="00450BAD" w:rsidP="00481565">
            <w:pPr>
              <w:pStyle w:val="Tablebody-centered"/>
            </w:pPr>
            <w:r w:rsidRPr="000F45F1">
              <w:t>5</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Pr="00277C8D" w:rsidRDefault="00450BAD" w:rsidP="00450BAD">
      <w:pPr>
        <w:rPr>
          <w:b/>
          <w:bCs/>
          <w:sz w:val="22"/>
          <w:szCs w:val="22"/>
        </w:rPr>
      </w:pPr>
    </w:p>
    <w:p w:rsidR="003307E9" w:rsidRDefault="00450BAD">
      <w:pPr>
        <w:pStyle w:val="Caption"/>
        <w:rPr>
          <w:ins w:id="770" w:author="Diana Machado" w:date="2019-04-06T15:06:00Z"/>
        </w:rPr>
      </w:pPr>
      <w:r w:rsidRPr="00277C8D">
        <w:t xml:space="preserve"> </w:t>
      </w:r>
    </w:p>
    <w:p w:rsidR="003307E9" w:rsidRDefault="003307E9">
      <w:pPr>
        <w:rPr>
          <w:ins w:id="771" w:author="Diana Machado" w:date="2019-04-06T15:06:00Z"/>
          <w:color w:val="000000" w:themeColor="text1"/>
          <w:sz w:val="22"/>
          <w:szCs w:val="18"/>
        </w:rPr>
        <w:pPrChange w:id="772" w:author="Diana Machado" w:date="2019-04-06T15:06:00Z">
          <w:pPr>
            <w:jc w:val="left"/>
          </w:pPr>
        </w:pPrChange>
      </w:pPr>
      <w:ins w:id="773" w:author="Diana Machado" w:date="2019-04-06T15:06:00Z">
        <w:r>
          <w:br w:type="page"/>
        </w:r>
      </w:ins>
    </w:p>
    <w:p w:rsidR="00450BAD" w:rsidRPr="00277C8D" w:rsidRDefault="00450BAD">
      <w:pPr>
        <w:pStyle w:val="Caption"/>
      </w:pPr>
      <w:r w:rsidRPr="00277C8D">
        <w:lastRenderedPageBreak/>
        <w:t>CR04-</w:t>
      </w:r>
      <w:r w:rsidRPr="000F45F1">
        <w:t>LRp</w:t>
      </w:r>
      <w:r w:rsidRPr="00277C8D">
        <w:t>. Distribution of claims per era for CR LR 2004 companies, for hurricane Jeanne,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6</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28</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64</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24</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7</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Default="00450BAD" w:rsidP="00450BAD">
      <w:pPr>
        <w:jc w:val="center"/>
        <w:rPr>
          <w:b/>
          <w:bCs/>
          <w:sz w:val="22"/>
          <w:szCs w:val="22"/>
        </w:rPr>
      </w:pPr>
    </w:p>
    <w:p w:rsidR="00450BAD" w:rsidRPr="00277C8D" w:rsidRDefault="00450BAD">
      <w:pPr>
        <w:pStyle w:val="Caption"/>
      </w:pPr>
      <w:r w:rsidRPr="00277C8D">
        <w:t xml:space="preserve">CR04-LRq. Distribution of claims per era </w:t>
      </w:r>
      <w:r w:rsidRPr="000F45F1">
        <w:t>for</w:t>
      </w:r>
      <w:r w:rsidRPr="00277C8D">
        <w:t xml:space="preserve"> CR LR 2004 companies, for hurricane Jeanne,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 xml:space="preserve">CR1-LR04 </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210A36" w:rsidRDefault="00006622" w:rsidP="00196221">
      <w:pPr>
        <w:pStyle w:val="Anonymoussubsectiontitle"/>
      </w:pPr>
      <w:r w:rsidRPr="00006622">
        <w:t>2005 Low Rise Commercial Residential Claims Data</w:t>
      </w:r>
    </w:p>
    <w:p w:rsidR="00006622" w:rsidRDefault="00006622" w:rsidP="00006622">
      <w:r w:rsidRPr="00006622">
        <w:t>It is clear from Tables CR05-LRa to n that the vast majority of LR 2005 claims data consists of masonry one and two story tall pre-1994 buildings for hurricane Wilma.</w:t>
      </w:r>
    </w:p>
    <w:p w:rsidR="00A92EC3" w:rsidRDefault="00A92EC3" w:rsidP="00006622"/>
    <w:p w:rsidR="00A92EC3" w:rsidRDefault="00A92EC3">
      <w:pPr>
        <w:pStyle w:val="Caption"/>
      </w:pPr>
      <w:bookmarkStart w:id="774" w:name="_Toc5459624"/>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6</w:t>
      </w:r>
      <w:r w:rsidR="00B77751">
        <w:rPr>
          <w:noProof/>
        </w:rPr>
        <w:fldChar w:fldCharType="end"/>
      </w:r>
      <w:r>
        <w:t xml:space="preserve">. </w:t>
      </w:r>
      <w:r w:rsidRPr="005A593D">
        <w:t>2005 Low Rise Commercial Residential Claims Data</w:t>
      </w:r>
      <w:bookmarkEnd w:id="774"/>
    </w:p>
    <w:p w:rsidR="00006622" w:rsidRDefault="00006622" w:rsidP="00006622"/>
    <w:p w:rsidR="00A92EC3" w:rsidRDefault="00A92EC3">
      <w:pPr>
        <w:pStyle w:val="Caption"/>
      </w:pPr>
      <w:r w:rsidRPr="00277C8D">
        <w:t>CR05-LRa. Distribution of claims per hurricane for CR LR 2005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92EC3" w:rsidRPr="0093057A" w:rsidTr="00B916D4">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A92EC3" w:rsidRPr="00277C8D" w:rsidRDefault="00A92EC3"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A92EC3" w:rsidRPr="00277C8D" w:rsidRDefault="00A92EC3" w:rsidP="00481565">
            <w:pPr>
              <w:pStyle w:val="Tablebody-centered"/>
            </w:pPr>
            <w:r w:rsidRPr="00277C8D">
              <w:t>CR1-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2-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3-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4-LR05</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Dennis</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2</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Katrin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68</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81</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8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Wilm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117</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35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08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410</w:t>
            </w:r>
          </w:p>
        </w:tc>
      </w:tr>
    </w:tbl>
    <w:p w:rsidR="00A92EC3" w:rsidRPr="00277C8D" w:rsidRDefault="00A92EC3" w:rsidP="00A92EC3">
      <w:pPr>
        <w:jc w:val="center"/>
        <w:rPr>
          <w:sz w:val="22"/>
          <w:szCs w:val="22"/>
        </w:rPr>
      </w:pPr>
    </w:p>
    <w:p w:rsidR="00A92EC3" w:rsidRPr="00277C8D" w:rsidRDefault="00A92EC3">
      <w:pPr>
        <w:pStyle w:val="Caption"/>
      </w:pPr>
      <w:r w:rsidRPr="00277C8D">
        <w:t xml:space="preserve"> CR05-LRb. Distribution of </w:t>
      </w:r>
      <w:r w:rsidRPr="00B916D4">
        <w:t>claims</w:t>
      </w:r>
      <w:r w:rsidRPr="00277C8D">
        <w:t xml:space="preserve"> per coverage for CR LR 2005 companies.</w:t>
      </w: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A</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R</w:t>
            </w:r>
          </w:p>
        </w:tc>
        <w:tc>
          <w:tcPr>
            <w:tcW w:w="1440" w:type="dxa"/>
            <w:vAlign w:val="bottom"/>
          </w:tcPr>
          <w:p w:rsidR="00A92EC3" w:rsidRPr="00277C8D" w:rsidRDefault="00A92EC3" w:rsidP="00481565">
            <w:pPr>
              <w:pStyle w:val="Tablebody-centered"/>
            </w:pPr>
            <w:r w:rsidRPr="00277C8D">
              <w:t>120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Not Provided</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437</w:t>
            </w:r>
          </w:p>
        </w:tc>
        <w:tc>
          <w:tcPr>
            <w:tcW w:w="1440" w:type="dxa"/>
          </w:tcPr>
          <w:p w:rsidR="00A92EC3" w:rsidRPr="00277C8D" w:rsidRDefault="00A92EC3" w:rsidP="00481565">
            <w:pPr>
              <w:pStyle w:val="Tablebody-centered"/>
            </w:pPr>
            <w:r w:rsidRPr="00277C8D">
              <w:t>2266</w:t>
            </w:r>
          </w:p>
        </w:tc>
        <w:tc>
          <w:tcPr>
            <w:tcW w:w="1440" w:type="dxa"/>
          </w:tcPr>
          <w:p w:rsidR="00A92EC3" w:rsidRPr="00277C8D" w:rsidRDefault="00A92EC3" w:rsidP="00481565">
            <w:pPr>
              <w:pStyle w:val="Tablebody-centered"/>
            </w:pPr>
            <w:r w:rsidRPr="00277C8D">
              <w:t>410</w:t>
            </w:r>
          </w:p>
        </w:tc>
      </w:tr>
    </w:tbl>
    <w:p w:rsidR="00A92EC3" w:rsidRPr="00277C8D" w:rsidRDefault="00A92EC3" w:rsidP="00A92EC3">
      <w:pPr>
        <w:rPr>
          <w:b/>
          <w:bCs/>
          <w:sz w:val="22"/>
          <w:szCs w:val="22"/>
        </w:rPr>
      </w:pPr>
    </w:p>
    <w:p w:rsidR="00A92EC3" w:rsidRPr="00277C8D" w:rsidRDefault="00A92EC3">
      <w:pPr>
        <w:pStyle w:val="Caption"/>
      </w:pPr>
      <w:r w:rsidRPr="00277C8D">
        <w:t xml:space="preserve">CR05-LRc. Distribution of claims per </w:t>
      </w:r>
      <w:r w:rsidRPr="00B916D4">
        <w:t>construction</w:t>
      </w:r>
      <w:r w:rsidRPr="00277C8D">
        <w:t xml:space="preserve"> type for CR LR 2005 companies.</w:t>
      </w:r>
    </w:p>
    <w:tbl>
      <w:tblPr>
        <w:tblW w:w="7920" w:type="dxa"/>
        <w:jc w:val="center"/>
        <w:tblLook w:val="00A0" w:firstRow="1" w:lastRow="0" w:firstColumn="1" w:lastColumn="0" w:noHBand="0" w:noVBand="0"/>
      </w:tblPr>
      <w:tblGrid>
        <w:gridCol w:w="1744"/>
        <w:gridCol w:w="1544"/>
        <w:gridCol w:w="1544"/>
        <w:gridCol w:w="1544"/>
        <w:gridCol w:w="1544"/>
      </w:tblGrid>
      <w:tr w:rsidR="00A92EC3" w:rsidRPr="0093057A" w:rsidTr="007536EA">
        <w:trPr>
          <w:trHeight w:val="255"/>
          <w:tblHeader/>
          <w:jc w:val="center"/>
        </w:trPr>
        <w:tc>
          <w:tcPr>
            <w:tcW w:w="17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Exterior Wall</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rPr>
                <w:rFonts w:eastAsiaTheme="minorHAnsi"/>
                <w:color w:val="000000"/>
              </w:rPr>
            </w:pPr>
            <w:r w:rsidRPr="00277C8D">
              <w:t>CR1-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2-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3-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4-LR05</w:t>
            </w:r>
          </w:p>
        </w:tc>
      </w:tr>
      <w:tr w:rsidR="00A92EC3" w:rsidRPr="0093057A" w:rsidTr="007536EA">
        <w:trPr>
          <w:trHeight w:val="270"/>
          <w:jc w:val="center"/>
        </w:trPr>
        <w:tc>
          <w:tcPr>
            <w:tcW w:w="17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Frame</w:t>
            </w:r>
          </w:p>
        </w:tc>
        <w:tc>
          <w:tcPr>
            <w:tcW w:w="1544" w:type="dxa"/>
            <w:tcBorders>
              <w:top w:val="single" w:sz="4" w:space="0" w:color="auto"/>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180</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68</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02</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47</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Masonry</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33</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269</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216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363</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Other</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r>
    </w:tbl>
    <w:p w:rsidR="00A92EC3" w:rsidRPr="00277C8D" w:rsidRDefault="00A92EC3" w:rsidP="00A92EC3">
      <w:pPr>
        <w:jc w:val="center"/>
        <w:rPr>
          <w:b/>
          <w:bCs/>
          <w:sz w:val="22"/>
          <w:szCs w:val="22"/>
        </w:rPr>
      </w:pPr>
    </w:p>
    <w:p w:rsidR="003307E9" w:rsidRDefault="003307E9">
      <w:pPr>
        <w:jc w:val="left"/>
        <w:rPr>
          <w:ins w:id="775" w:author="Diana Machado" w:date="2019-04-06T15:07:00Z"/>
          <w:b/>
          <w:iCs/>
          <w:color w:val="000000" w:themeColor="text1"/>
          <w:sz w:val="22"/>
          <w:szCs w:val="18"/>
        </w:rPr>
      </w:pPr>
      <w:ins w:id="776" w:author="Diana Machado" w:date="2019-04-06T15:07:00Z">
        <w:r>
          <w:br w:type="page"/>
        </w:r>
      </w:ins>
    </w:p>
    <w:p w:rsidR="00A92EC3" w:rsidRPr="00611035" w:rsidRDefault="00A92EC3">
      <w:pPr>
        <w:pStyle w:val="Caption"/>
      </w:pPr>
      <w:r w:rsidRPr="00277C8D">
        <w:lastRenderedPageBreak/>
        <w:t xml:space="preserve">CR05-LRd. Distribution of </w:t>
      </w:r>
      <w:r w:rsidRPr="00B916D4">
        <w:t>claims</w:t>
      </w:r>
      <w:r w:rsidRPr="00277C8D">
        <w:t xml:space="preserve"> per story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92EC3" w:rsidRPr="0093057A" w:rsidTr="007536EA">
        <w:trPr>
          <w:trHeight w:val="270"/>
          <w:tblHeader/>
          <w:jc w:val="center"/>
        </w:trPr>
        <w:tc>
          <w:tcPr>
            <w:tcW w:w="2420" w:type="dxa"/>
            <w:noWrap/>
          </w:tcPr>
          <w:p w:rsidR="00A92EC3" w:rsidRPr="00277C8D" w:rsidRDefault="00A92EC3" w:rsidP="00481565">
            <w:pPr>
              <w:pStyle w:val="Tablebody-centered"/>
            </w:pPr>
            <w:r w:rsidRPr="00277C8D">
              <w:t>Stories</w:t>
            </w:r>
          </w:p>
        </w:tc>
        <w:tc>
          <w:tcPr>
            <w:tcW w:w="1375" w:type="dxa"/>
          </w:tcPr>
          <w:p w:rsidR="00A92EC3" w:rsidRPr="00277C8D" w:rsidRDefault="00A92EC3" w:rsidP="00481565">
            <w:pPr>
              <w:pStyle w:val="Tablebody-centered"/>
              <w:rPr>
                <w:rFonts w:eastAsiaTheme="minorHAnsi"/>
                <w:color w:val="000000"/>
              </w:rPr>
            </w:pPr>
            <w:r w:rsidRPr="00277C8D">
              <w:t>CR1-LR05</w:t>
            </w:r>
          </w:p>
        </w:tc>
        <w:tc>
          <w:tcPr>
            <w:tcW w:w="1375" w:type="dxa"/>
          </w:tcPr>
          <w:p w:rsidR="00A92EC3" w:rsidRPr="00277C8D" w:rsidRDefault="00A92EC3" w:rsidP="00481565">
            <w:pPr>
              <w:pStyle w:val="Tablebody-centered"/>
            </w:pPr>
            <w:r w:rsidRPr="00277C8D">
              <w:t>CR2-LR05</w:t>
            </w:r>
          </w:p>
        </w:tc>
        <w:tc>
          <w:tcPr>
            <w:tcW w:w="1375" w:type="dxa"/>
          </w:tcPr>
          <w:p w:rsidR="00A92EC3" w:rsidRPr="00277C8D" w:rsidRDefault="00A92EC3" w:rsidP="00481565">
            <w:pPr>
              <w:pStyle w:val="Tablebody-centered"/>
            </w:pPr>
            <w:r w:rsidRPr="00277C8D">
              <w:t>CR3-LR05</w:t>
            </w:r>
          </w:p>
        </w:tc>
        <w:tc>
          <w:tcPr>
            <w:tcW w:w="1375" w:type="dxa"/>
          </w:tcPr>
          <w:p w:rsidR="00A92EC3" w:rsidRPr="00277C8D" w:rsidRDefault="00A92EC3" w:rsidP="00481565">
            <w:pPr>
              <w:pStyle w:val="Tablebody-centered"/>
            </w:pPr>
            <w:r w:rsidRPr="00277C8D">
              <w:t>CR4-LR05</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1</w:t>
            </w:r>
          </w:p>
        </w:tc>
        <w:tc>
          <w:tcPr>
            <w:tcW w:w="1375" w:type="dxa"/>
            <w:vAlign w:val="bottom"/>
          </w:tcPr>
          <w:p w:rsidR="00A92EC3" w:rsidRPr="00277C8D" w:rsidRDefault="00A92EC3" w:rsidP="00481565">
            <w:pPr>
              <w:pStyle w:val="Tablebody-centered"/>
            </w:pPr>
            <w:r w:rsidRPr="00277C8D">
              <w:t>645</w:t>
            </w:r>
          </w:p>
        </w:tc>
        <w:tc>
          <w:tcPr>
            <w:tcW w:w="1375" w:type="dxa"/>
          </w:tcPr>
          <w:p w:rsidR="00A92EC3" w:rsidRPr="00277C8D" w:rsidRDefault="00A92EC3" w:rsidP="00481565">
            <w:pPr>
              <w:pStyle w:val="Tablebody-centered"/>
            </w:pPr>
            <w:r w:rsidRPr="00277C8D">
              <w:t>458</w:t>
            </w:r>
          </w:p>
        </w:tc>
        <w:tc>
          <w:tcPr>
            <w:tcW w:w="1375" w:type="dxa"/>
          </w:tcPr>
          <w:p w:rsidR="00A92EC3" w:rsidRPr="00277C8D" w:rsidRDefault="00A92EC3" w:rsidP="00481565">
            <w:pPr>
              <w:pStyle w:val="Tablebody-centered"/>
            </w:pPr>
            <w:r w:rsidRPr="00277C8D">
              <w:t>955</w:t>
            </w:r>
          </w:p>
        </w:tc>
        <w:tc>
          <w:tcPr>
            <w:tcW w:w="1375" w:type="dxa"/>
          </w:tcPr>
          <w:p w:rsidR="00A92EC3" w:rsidRPr="00277C8D" w:rsidRDefault="00A92EC3" w:rsidP="00481565">
            <w:pPr>
              <w:pStyle w:val="Tablebody-centered"/>
            </w:pPr>
            <w:r w:rsidRPr="00277C8D">
              <w:t>180</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2</w:t>
            </w:r>
          </w:p>
        </w:tc>
        <w:tc>
          <w:tcPr>
            <w:tcW w:w="1375" w:type="dxa"/>
            <w:vAlign w:val="bottom"/>
          </w:tcPr>
          <w:p w:rsidR="00A92EC3" w:rsidRPr="00277C8D" w:rsidRDefault="00A92EC3" w:rsidP="00481565">
            <w:pPr>
              <w:pStyle w:val="Tablebody-centered"/>
            </w:pPr>
            <w:r w:rsidRPr="00277C8D">
              <w:t>498</w:t>
            </w:r>
          </w:p>
        </w:tc>
        <w:tc>
          <w:tcPr>
            <w:tcW w:w="1375" w:type="dxa"/>
          </w:tcPr>
          <w:p w:rsidR="00A92EC3" w:rsidRPr="00277C8D" w:rsidRDefault="00A92EC3" w:rsidP="00481565">
            <w:pPr>
              <w:pStyle w:val="Tablebody-centered"/>
            </w:pPr>
            <w:r w:rsidRPr="00277C8D">
              <w:t>863</w:t>
            </w:r>
          </w:p>
        </w:tc>
        <w:tc>
          <w:tcPr>
            <w:tcW w:w="1375" w:type="dxa"/>
          </w:tcPr>
          <w:p w:rsidR="00A92EC3" w:rsidRPr="00277C8D" w:rsidRDefault="00A92EC3" w:rsidP="00481565">
            <w:pPr>
              <w:pStyle w:val="Tablebody-centered"/>
            </w:pPr>
            <w:r w:rsidRPr="00277C8D">
              <w:t>1111</w:t>
            </w:r>
          </w:p>
        </w:tc>
        <w:tc>
          <w:tcPr>
            <w:tcW w:w="1375" w:type="dxa"/>
          </w:tcPr>
          <w:p w:rsidR="00A92EC3" w:rsidRPr="00277C8D" w:rsidRDefault="00A92EC3" w:rsidP="00481565">
            <w:pPr>
              <w:pStyle w:val="Tablebody-centered"/>
            </w:pPr>
            <w:r w:rsidRPr="00277C8D">
              <w:t>221</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3</w:t>
            </w:r>
          </w:p>
        </w:tc>
        <w:tc>
          <w:tcPr>
            <w:tcW w:w="1375" w:type="dxa"/>
            <w:vAlign w:val="bottom"/>
          </w:tcPr>
          <w:p w:rsidR="00A92EC3" w:rsidRPr="00277C8D" w:rsidRDefault="00A92EC3" w:rsidP="00481565">
            <w:pPr>
              <w:pStyle w:val="Tablebody-centered"/>
            </w:pPr>
            <w:r w:rsidRPr="00277C8D">
              <w:t>64</w:t>
            </w:r>
          </w:p>
        </w:tc>
        <w:tc>
          <w:tcPr>
            <w:tcW w:w="1375" w:type="dxa"/>
          </w:tcPr>
          <w:p w:rsidR="00A92EC3" w:rsidRPr="00277C8D" w:rsidRDefault="00A92EC3" w:rsidP="00481565">
            <w:pPr>
              <w:pStyle w:val="Tablebody-centered"/>
            </w:pPr>
            <w:r w:rsidRPr="00277C8D">
              <w:t>116</w:t>
            </w:r>
          </w:p>
        </w:tc>
        <w:tc>
          <w:tcPr>
            <w:tcW w:w="1375" w:type="dxa"/>
          </w:tcPr>
          <w:p w:rsidR="00A92EC3" w:rsidRPr="00277C8D" w:rsidRDefault="00A92EC3" w:rsidP="00481565">
            <w:pPr>
              <w:pStyle w:val="Tablebody-centered"/>
            </w:pPr>
            <w:r w:rsidRPr="00277C8D">
              <w:t>200</w:t>
            </w:r>
          </w:p>
        </w:tc>
        <w:tc>
          <w:tcPr>
            <w:tcW w:w="1375" w:type="dxa"/>
          </w:tcPr>
          <w:p w:rsidR="00A92EC3" w:rsidRPr="00277C8D" w:rsidRDefault="00A92EC3" w:rsidP="00481565">
            <w:pPr>
              <w:pStyle w:val="Tablebody-centered"/>
            </w:pPr>
            <w:r w:rsidRPr="00277C8D">
              <w:t>9</w:t>
            </w:r>
          </w:p>
        </w:tc>
      </w:tr>
    </w:tbl>
    <w:p w:rsidR="00A92EC3" w:rsidRDefault="00A92EC3" w:rsidP="00A92EC3">
      <w:pPr>
        <w:jc w:val="center"/>
        <w:rPr>
          <w:b/>
          <w:bCs/>
          <w:sz w:val="22"/>
          <w:szCs w:val="22"/>
        </w:rPr>
      </w:pPr>
    </w:p>
    <w:p w:rsidR="00A92EC3" w:rsidRPr="00277C8D" w:rsidRDefault="00A92EC3">
      <w:pPr>
        <w:pStyle w:val="Caption"/>
      </w:pPr>
      <w:r w:rsidRPr="00277C8D">
        <w:t xml:space="preserve"> CR05-LRe. Distribution of claims per era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112</w:t>
            </w:r>
          </w:p>
        </w:tc>
        <w:tc>
          <w:tcPr>
            <w:tcW w:w="1440" w:type="dxa"/>
          </w:tcPr>
          <w:p w:rsidR="00A92EC3" w:rsidRPr="00277C8D" w:rsidRDefault="00A92EC3" w:rsidP="00481565">
            <w:pPr>
              <w:pStyle w:val="Tablebody-centered"/>
            </w:pPr>
            <w:r w:rsidRPr="00277C8D">
              <w:t>64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8</w:t>
            </w:r>
          </w:p>
        </w:tc>
        <w:tc>
          <w:tcPr>
            <w:tcW w:w="1440" w:type="dxa"/>
          </w:tcPr>
          <w:p w:rsidR="00A92EC3" w:rsidRPr="00277C8D" w:rsidRDefault="00A92EC3" w:rsidP="00481565">
            <w:pPr>
              <w:pStyle w:val="Tablebody-centered"/>
            </w:pPr>
            <w:r w:rsidRPr="00277C8D">
              <w:t>229</w:t>
            </w:r>
          </w:p>
        </w:tc>
        <w:tc>
          <w:tcPr>
            <w:tcW w:w="1440" w:type="dxa"/>
          </w:tcPr>
          <w:p w:rsidR="00A92EC3" w:rsidRPr="00277C8D" w:rsidRDefault="00A92EC3" w:rsidP="00481565">
            <w:pPr>
              <w:pStyle w:val="Tablebody-centered"/>
            </w:pPr>
            <w:r w:rsidRPr="00277C8D">
              <w:t>743</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79</w:t>
            </w:r>
          </w:p>
        </w:tc>
        <w:tc>
          <w:tcPr>
            <w:tcW w:w="1440" w:type="dxa"/>
          </w:tcPr>
          <w:p w:rsidR="00A92EC3" w:rsidRPr="00277C8D" w:rsidRDefault="00A92EC3" w:rsidP="00481565">
            <w:pPr>
              <w:pStyle w:val="Tablebody-centered"/>
            </w:pPr>
            <w:r w:rsidRPr="00277C8D">
              <w:t>501</w:t>
            </w:r>
          </w:p>
        </w:tc>
        <w:tc>
          <w:tcPr>
            <w:tcW w:w="1440" w:type="dxa"/>
          </w:tcPr>
          <w:p w:rsidR="00A92EC3" w:rsidRPr="00277C8D" w:rsidRDefault="00A92EC3" w:rsidP="00481565">
            <w:pPr>
              <w:pStyle w:val="Tablebody-centered"/>
            </w:pPr>
            <w:r w:rsidRPr="00277C8D">
              <w:t>559</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811</w:t>
            </w:r>
          </w:p>
        </w:tc>
        <w:tc>
          <w:tcPr>
            <w:tcW w:w="1440" w:type="dxa"/>
          </w:tcPr>
          <w:p w:rsidR="00A92EC3" w:rsidRPr="00277C8D" w:rsidRDefault="00A92EC3" w:rsidP="00481565">
            <w:pPr>
              <w:pStyle w:val="Tablebody-centered"/>
            </w:pPr>
            <w:r w:rsidRPr="00277C8D">
              <w:t>578</w:t>
            </w:r>
          </w:p>
        </w:tc>
        <w:tc>
          <w:tcPr>
            <w:tcW w:w="1440" w:type="dxa"/>
          </w:tcPr>
          <w:p w:rsidR="00A92EC3" w:rsidRPr="00277C8D" w:rsidRDefault="00A92EC3" w:rsidP="00481565">
            <w:pPr>
              <w:pStyle w:val="Tablebody-centered"/>
            </w:pPr>
            <w:r w:rsidRPr="00277C8D">
              <w:t>270</w:t>
            </w:r>
          </w:p>
        </w:tc>
        <w:tc>
          <w:tcPr>
            <w:tcW w:w="1440" w:type="dxa"/>
          </w:tcPr>
          <w:p w:rsidR="00A92EC3" w:rsidRPr="00277C8D" w:rsidRDefault="00A92EC3" w:rsidP="00481565">
            <w:pPr>
              <w:pStyle w:val="Tablebody-centered"/>
            </w:pPr>
            <w:r w:rsidRPr="00277C8D">
              <w:t>11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17</w:t>
            </w:r>
          </w:p>
        </w:tc>
        <w:tc>
          <w:tcPr>
            <w:tcW w:w="1440" w:type="dxa"/>
          </w:tcPr>
          <w:p w:rsidR="00A92EC3" w:rsidRPr="00277C8D" w:rsidRDefault="00A92EC3" w:rsidP="00481565">
            <w:pPr>
              <w:pStyle w:val="Tablebody-centered"/>
            </w:pPr>
            <w:r w:rsidRPr="00277C8D">
              <w:t>35</w:t>
            </w:r>
          </w:p>
        </w:tc>
        <w:tc>
          <w:tcPr>
            <w:tcW w:w="1440" w:type="dxa"/>
          </w:tcPr>
          <w:p w:rsidR="00A92EC3" w:rsidRPr="00277C8D" w:rsidRDefault="00A92EC3" w:rsidP="00481565">
            <w:pPr>
              <w:pStyle w:val="Tablebody-centered"/>
            </w:pPr>
            <w:r w:rsidRPr="00277C8D">
              <w:t>196</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5</w:t>
            </w:r>
          </w:p>
        </w:tc>
        <w:tc>
          <w:tcPr>
            <w:tcW w:w="1440" w:type="dxa"/>
          </w:tcPr>
          <w:p w:rsidR="00A92EC3" w:rsidRPr="00277C8D" w:rsidRDefault="00A92EC3" w:rsidP="00481565">
            <w:pPr>
              <w:pStyle w:val="Tablebody-centered"/>
            </w:pPr>
            <w:r w:rsidRPr="00277C8D">
              <w:t>89</w:t>
            </w:r>
          </w:p>
        </w:tc>
      </w:tr>
    </w:tbl>
    <w:p w:rsidR="00A92EC3" w:rsidRPr="00277C8D" w:rsidRDefault="00A92EC3" w:rsidP="00A92EC3">
      <w:pPr>
        <w:jc w:val="center"/>
        <w:rPr>
          <w:b/>
          <w:bCs/>
          <w:sz w:val="22"/>
          <w:szCs w:val="22"/>
        </w:rPr>
      </w:pPr>
    </w:p>
    <w:p w:rsidR="00A92EC3" w:rsidRPr="00277C8D" w:rsidRDefault="00A92EC3">
      <w:pPr>
        <w:pStyle w:val="Caption"/>
      </w:pPr>
      <w:r w:rsidRPr="00277C8D">
        <w:t>CR05-LRf. Distribution of claims per era for CR LR 2005 companies, for hurricane Denni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g. Distribution of claims per era for CR LR 2005 companies, for hurricane Denni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CR05-LRh. Distribution of claims per era for CR LR 2005 companies, for hurricane Dennis, and construction type Other.</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9F645A" w:rsidRDefault="009F645A" w:rsidP="00A92EC3">
      <w:pPr>
        <w:jc w:val="center"/>
        <w:rPr>
          <w:b/>
          <w:bCs/>
          <w:sz w:val="22"/>
          <w:szCs w:val="22"/>
        </w:rPr>
      </w:pPr>
    </w:p>
    <w:p w:rsidR="003307E9" w:rsidRDefault="003307E9">
      <w:pPr>
        <w:jc w:val="left"/>
        <w:rPr>
          <w:ins w:id="777" w:author="Diana Machado" w:date="2019-04-06T15:07:00Z"/>
          <w:b/>
          <w:iCs/>
          <w:color w:val="000000" w:themeColor="text1"/>
          <w:sz w:val="22"/>
          <w:szCs w:val="18"/>
        </w:rPr>
      </w:pPr>
      <w:ins w:id="778" w:author="Diana Machado" w:date="2019-04-06T15:07:00Z">
        <w:r>
          <w:br w:type="page"/>
        </w:r>
      </w:ins>
    </w:p>
    <w:p w:rsidR="00A92EC3" w:rsidRPr="00611035" w:rsidRDefault="00A92EC3">
      <w:pPr>
        <w:pStyle w:val="Caption"/>
      </w:pPr>
      <w:r w:rsidRPr="00277C8D">
        <w:lastRenderedPageBreak/>
        <w:t>CR05-LRi. Distribution of claims per era for CR LR 2005 companies, for hurricane Katrin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6</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481565">
      <w:pPr>
        <w:pStyle w:val="Tablebody-centered"/>
      </w:pPr>
    </w:p>
    <w:p w:rsidR="00A92EC3" w:rsidRPr="00277C8D" w:rsidRDefault="00A92EC3">
      <w:pPr>
        <w:pStyle w:val="Caption"/>
      </w:pPr>
      <w:r w:rsidRPr="00277C8D">
        <w:t>CR05-LRj. Distribution of claims per era for CR LR 2005 companies, for hurricane Katrina, and construction type Masonry</w:t>
      </w:r>
      <w:r w:rsidRPr="0093057A">
        <w:t>.</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62</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9</w:t>
            </w:r>
          </w:p>
        </w:tc>
        <w:tc>
          <w:tcPr>
            <w:tcW w:w="1440" w:type="dxa"/>
          </w:tcPr>
          <w:p w:rsidR="00A92EC3" w:rsidRPr="00277C8D" w:rsidRDefault="00A92EC3" w:rsidP="00481565">
            <w:pPr>
              <w:pStyle w:val="Tablebody-centered"/>
            </w:pPr>
            <w:r w:rsidRPr="00277C8D">
              <w:t>61</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4</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5</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k. Distribution of claims per era for CR LR 2005 companies, for hurricane Katrin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l. Distribution of claims per era for CR LR 2005 companies, for hurricane Wilm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46</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11</w:t>
            </w:r>
          </w:p>
        </w:tc>
        <w:tc>
          <w:tcPr>
            <w:tcW w:w="1440" w:type="dxa"/>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147</w:t>
            </w:r>
          </w:p>
        </w:tc>
        <w:tc>
          <w:tcPr>
            <w:tcW w:w="1440" w:type="dxa"/>
          </w:tcPr>
          <w:p w:rsidR="00A92EC3" w:rsidRPr="00277C8D" w:rsidRDefault="00A92EC3" w:rsidP="00481565">
            <w:pPr>
              <w:pStyle w:val="Tablebody-centered"/>
            </w:pPr>
            <w:r w:rsidRPr="00277C8D">
              <w:t>19</w:t>
            </w:r>
          </w:p>
        </w:tc>
        <w:tc>
          <w:tcPr>
            <w:tcW w:w="1440" w:type="dxa"/>
          </w:tcPr>
          <w:p w:rsidR="00A92EC3" w:rsidRPr="00277C8D" w:rsidRDefault="00A92EC3" w:rsidP="00481565">
            <w:pPr>
              <w:pStyle w:val="Tablebody-centered"/>
            </w:pPr>
            <w:r w:rsidRPr="00277C8D">
              <w:t>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29</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9</w:t>
            </w:r>
          </w:p>
        </w:tc>
      </w:tr>
    </w:tbl>
    <w:p w:rsidR="00A92EC3" w:rsidRPr="00277C8D" w:rsidRDefault="00A92EC3" w:rsidP="00A92EC3">
      <w:pPr>
        <w:rPr>
          <w:b/>
          <w:bCs/>
          <w:sz w:val="22"/>
          <w:szCs w:val="22"/>
        </w:rPr>
      </w:pPr>
    </w:p>
    <w:p w:rsidR="003307E9" w:rsidRDefault="003307E9">
      <w:pPr>
        <w:jc w:val="left"/>
        <w:rPr>
          <w:b/>
          <w:iCs/>
          <w:color w:val="000000" w:themeColor="text1"/>
          <w:sz w:val="22"/>
          <w:szCs w:val="18"/>
        </w:rPr>
      </w:pPr>
      <w:r>
        <w:br w:type="page"/>
      </w:r>
    </w:p>
    <w:p w:rsidR="00A92EC3" w:rsidRPr="00277C8D" w:rsidRDefault="00A92EC3">
      <w:pPr>
        <w:pStyle w:val="Caption"/>
      </w:pPr>
      <w:r w:rsidRPr="00277C8D">
        <w:lastRenderedPageBreak/>
        <w:t>CR05-LRm. Distribution of claims per era for CR LR 2005 companies, for hurricane Wilma,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95</w:t>
            </w:r>
          </w:p>
        </w:tc>
        <w:tc>
          <w:tcPr>
            <w:tcW w:w="1440" w:type="dxa"/>
          </w:tcPr>
          <w:p w:rsidR="00A92EC3" w:rsidRPr="00277C8D" w:rsidRDefault="00A92EC3" w:rsidP="00481565">
            <w:pPr>
              <w:pStyle w:val="Tablebody-centered"/>
            </w:pPr>
            <w:r w:rsidRPr="00277C8D">
              <w:t>53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220</w:t>
            </w:r>
          </w:p>
        </w:tc>
        <w:tc>
          <w:tcPr>
            <w:tcW w:w="1440" w:type="dxa"/>
          </w:tcPr>
          <w:p w:rsidR="00A92EC3" w:rsidRPr="00277C8D" w:rsidRDefault="00A92EC3" w:rsidP="00481565">
            <w:pPr>
              <w:pStyle w:val="Tablebody-centered"/>
            </w:pPr>
            <w:r w:rsidRPr="00277C8D">
              <w:t>66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461</w:t>
            </w:r>
          </w:p>
        </w:tc>
        <w:tc>
          <w:tcPr>
            <w:tcW w:w="1440" w:type="dxa"/>
          </w:tcPr>
          <w:p w:rsidR="00A92EC3" w:rsidRPr="00277C8D" w:rsidRDefault="00A92EC3" w:rsidP="00481565">
            <w:pPr>
              <w:pStyle w:val="Tablebody-centered"/>
            </w:pPr>
            <w:r w:rsidRPr="00277C8D">
              <w:t>517</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402</w:t>
            </w:r>
          </w:p>
        </w:tc>
        <w:tc>
          <w:tcPr>
            <w:tcW w:w="1440" w:type="dxa"/>
          </w:tcPr>
          <w:p w:rsidR="00A92EC3" w:rsidRPr="00277C8D" w:rsidRDefault="00A92EC3" w:rsidP="00481565">
            <w:pPr>
              <w:pStyle w:val="Tablebody-centered"/>
            </w:pPr>
            <w:r w:rsidRPr="00277C8D">
              <w:t>227</w:t>
            </w:r>
          </w:p>
        </w:tc>
        <w:tc>
          <w:tcPr>
            <w:tcW w:w="1440" w:type="dxa"/>
          </w:tcPr>
          <w:p w:rsidR="00A92EC3" w:rsidRPr="00277C8D" w:rsidRDefault="00A92EC3" w:rsidP="00481565">
            <w:pPr>
              <w:pStyle w:val="Tablebody-centered"/>
            </w:pPr>
            <w:r w:rsidRPr="00277C8D">
              <w:t>11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167</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80</w:t>
            </w:r>
          </w:p>
        </w:tc>
      </w:tr>
    </w:tbl>
    <w:p w:rsidR="00A92EC3" w:rsidRPr="00277C8D" w:rsidRDefault="00A92EC3" w:rsidP="00A92EC3">
      <w:pPr>
        <w:rPr>
          <w:b/>
          <w:bCs/>
          <w:sz w:val="22"/>
          <w:szCs w:val="22"/>
        </w:rPr>
      </w:pPr>
    </w:p>
    <w:p w:rsidR="00A92EC3" w:rsidRPr="00611035" w:rsidRDefault="00A92EC3">
      <w:pPr>
        <w:pStyle w:val="Caption"/>
      </w:pPr>
      <w:r w:rsidRPr="00277C8D">
        <w:t>CR05-LRn. Distribution of claims per era for CR LR 2005 companies, for hurricane Wilm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6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006622" w:rsidRDefault="00006622" w:rsidP="00006622"/>
    <w:p w:rsidR="00B118D5" w:rsidRDefault="00B118D5">
      <w:pPr>
        <w:jc w:val="left"/>
        <w:rPr>
          <w:rFonts w:ascii="Arial" w:hAnsi="Arial"/>
          <w:b/>
        </w:rPr>
      </w:pPr>
      <w:r>
        <w:br w:type="page"/>
      </w:r>
    </w:p>
    <w:p w:rsidR="009F645A" w:rsidRDefault="00367958" w:rsidP="00196221">
      <w:pPr>
        <w:pStyle w:val="Anonymoussubsectiontitle"/>
      </w:pPr>
      <w:r w:rsidRPr="00367958">
        <w:lastRenderedPageBreak/>
        <w:t>2004 Mid/High Rise Commercial Residential Claims Data</w:t>
      </w:r>
    </w:p>
    <w:p w:rsidR="00367958" w:rsidRDefault="001B4488" w:rsidP="00367958">
      <w:r w:rsidRPr="001B4488">
        <w:t>It is clear from Tables CR04-MRa to n that the number of MHR 2004 claims is very small.   It consists mainly of masonry or other four to eleven story tall pre-1994 buildings.</w:t>
      </w:r>
    </w:p>
    <w:p w:rsidR="0009273F" w:rsidRDefault="0009273F" w:rsidP="00367958"/>
    <w:p w:rsidR="0009273F" w:rsidRPr="0009273F" w:rsidRDefault="0009273F">
      <w:pPr>
        <w:pStyle w:val="Caption"/>
      </w:pPr>
      <w:r w:rsidRPr="0009273F">
        <w:t>Table 20. 2004 Mid/High Rise Commercial Residential Claims Data</w:t>
      </w:r>
    </w:p>
    <w:p w:rsidR="001B4488" w:rsidRDefault="001B4488" w:rsidP="00367958"/>
    <w:p w:rsidR="0009273F" w:rsidRDefault="0009273F">
      <w:pPr>
        <w:pStyle w:val="Caption"/>
      </w:pPr>
      <w:r w:rsidRPr="0093057A">
        <w:t xml:space="preserve">CR04-MRa. Distribution of claims per hurricane for CR MHR </w:t>
      </w:r>
      <w:r w:rsidRPr="0009273F">
        <w:t>2004</w:t>
      </w:r>
      <w:r w:rsidRPr="0093057A">
        <w:t xml:space="preserve">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09273F" w:rsidRPr="0093057A" w:rsidTr="0009273F">
        <w:trPr>
          <w:tblHeader/>
          <w:jc w:val="center"/>
        </w:trPr>
        <w:tc>
          <w:tcPr>
            <w:tcW w:w="1669" w:type="dxa"/>
            <w:tcBorders>
              <w:top w:val="single" w:sz="8" w:space="0" w:color="auto"/>
              <w:left w:val="single" w:sz="8" w:space="0" w:color="auto"/>
              <w:bottom w:val="single" w:sz="8" w:space="0" w:color="auto"/>
              <w:right w:val="single" w:sz="8" w:space="0" w:color="auto"/>
            </w:tcBorders>
            <w:hideMark/>
          </w:tcPr>
          <w:p w:rsidR="0009273F" w:rsidRPr="00277C8D" w:rsidRDefault="0009273F" w:rsidP="00481565">
            <w:pPr>
              <w:pStyle w:val="Tablebody-centered"/>
            </w:pPr>
          </w:p>
        </w:tc>
        <w:tc>
          <w:tcPr>
            <w:tcW w:w="2058" w:type="dxa"/>
            <w:tcBorders>
              <w:top w:val="single" w:sz="8" w:space="0" w:color="auto"/>
              <w:left w:val="nil"/>
              <w:bottom w:val="single" w:sz="8" w:space="0" w:color="auto"/>
              <w:right w:val="single" w:sz="8" w:space="0" w:color="auto"/>
            </w:tcBorders>
            <w:hideMark/>
          </w:tcPr>
          <w:p w:rsidR="0009273F" w:rsidRPr="00277C8D" w:rsidRDefault="0009273F" w:rsidP="00481565">
            <w:pPr>
              <w:pStyle w:val="Tablebody-centered"/>
            </w:pPr>
            <w:r w:rsidRPr="00277C8D">
              <w:t>CR1-MHR04</w:t>
            </w:r>
          </w:p>
        </w:tc>
        <w:tc>
          <w:tcPr>
            <w:tcW w:w="2076"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2-MHR04</w:t>
            </w:r>
          </w:p>
        </w:tc>
        <w:tc>
          <w:tcPr>
            <w:tcW w:w="2117"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3-MHR0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Charley</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3</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3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Frances</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1</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6</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Jeanne</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0</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15</w:t>
            </w:r>
          </w:p>
        </w:tc>
      </w:tr>
    </w:tbl>
    <w:p w:rsidR="0009273F" w:rsidRPr="00277C8D" w:rsidRDefault="0009273F" w:rsidP="0009273F">
      <w:pPr>
        <w:rPr>
          <w:sz w:val="22"/>
          <w:szCs w:val="22"/>
        </w:rPr>
      </w:pPr>
    </w:p>
    <w:p w:rsidR="0009273F" w:rsidRPr="00277C8D" w:rsidRDefault="0009273F">
      <w:pPr>
        <w:pStyle w:val="Caption"/>
      </w:pPr>
      <w:r w:rsidRPr="00277C8D">
        <w:t>CR04-MRb. Distribution of claims per coverage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09273F">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A</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R</w:t>
            </w:r>
          </w:p>
        </w:tc>
        <w:tc>
          <w:tcPr>
            <w:tcW w:w="1566" w:type="dxa"/>
            <w:vAlign w:val="bottom"/>
          </w:tcPr>
          <w:p w:rsidR="0009273F" w:rsidRPr="00277C8D" w:rsidRDefault="0009273F" w:rsidP="00481565">
            <w:pPr>
              <w:pStyle w:val="Tablebody-centered"/>
            </w:pPr>
            <w:r w:rsidRPr="00277C8D">
              <w:t>48</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Not Provided</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105</w:t>
            </w:r>
          </w:p>
        </w:tc>
      </w:tr>
    </w:tbl>
    <w:p w:rsidR="0009273F" w:rsidRDefault="0009273F" w:rsidP="0009273F">
      <w:pPr>
        <w:jc w:val="center"/>
        <w:rPr>
          <w:b/>
          <w:bCs/>
          <w:sz w:val="22"/>
          <w:szCs w:val="22"/>
        </w:rPr>
      </w:pPr>
    </w:p>
    <w:p w:rsidR="0009273F" w:rsidRPr="00277C8D" w:rsidRDefault="0009273F">
      <w:pPr>
        <w:pStyle w:val="Caption"/>
      </w:pPr>
      <w:r w:rsidRPr="00277C8D">
        <w:t>CR04-MRc. Distribution of claims per construction type for CR MHR 2004 companies.</w:t>
      </w:r>
    </w:p>
    <w:tbl>
      <w:tblPr>
        <w:tblW w:w="7920" w:type="dxa"/>
        <w:jc w:val="center"/>
        <w:tblLook w:val="00A0" w:firstRow="1" w:lastRow="0" w:firstColumn="1" w:lastColumn="0" w:noHBand="0" w:noVBand="0"/>
      </w:tblPr>
      <w:tblGrid>
        <w:gridCol w:w="2373"/>
        <w:gridCol w:w="1849"/>
        <w:gridCol w:w="1849"/>
        <w:gridCol w:w="1849"/>
      </w:tblGrid>
      <w:tr w:rsidR="0009273F" w:rsidRPr="0093057A" w:rsidTr="007536EA">
        <w:trPr>
          <w:trHeight w:val="255"/>
          <w:tblHeader/>
          <w:jc w:val="center"/>
        </w:trPr>
        <w:tc>
          <w:tcPr>
            <w:tcW w:w="2373"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Exterior Wall</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rPr>
                <w:rFonts w:eastAsiaTheme="minorHAnsi"/>
                <w:color w:val="000000"/>
              </w:rPr>
            </w:pPr>
            <w:r w:rsidRPr="00277C8D">
              <w:t>CR1-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2-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3-MHR04</w:t>
            </w:r>
          </w:p>
        </w:tc>
      </w:tr>
      <w:tr w:rsidR="0009273F" w:rsidRPr="0093057A" w:rsidTr="007536EA">
        <w:trPr>
          <w:trHeight w:val="270"/>
          <w:jc w:val="center"/>
        </w:trPr>
        <w:tc>
          <w:tcPr>
            <w:tcW w:w="2373"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Frame</w:t>
            </w:r>
          </w:p>
        </w:tc>
        <w:tc>
          <w:tcPr>
            <w:tcW w:w="1849" w:type="dxa"/>
            <w:tcBorders>
              <w:top w:val="single" w:sz="4" w:space="0" w:color="auto"/>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2</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2</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Masonry</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34</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9</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103</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Other</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12</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r>
    </w:tbl>
    <w:p w:rsidR="0009273F" w:rsidRPr="00277C8D" w:rsidRDefault="0009273F" w:rsidP="0009273F">
      <w:pPr>
        <w:jc w:val="center"/>
        <w:rPr>
          <w:b/>
          <w:bCs/>
          <w:sz w:val="22"/>
          <w:szCs w:val="22"/>
        </w:rPr>
      </w:pPr>
    </w:p>
    <w:p w:rsidR="0009273F" w:rsidRPr="00277C8D" w:rsidRDefault="0009273F">
      <w:pPr>
        <w:pStyle w:val="Caption"/>
      </w:pPr>
      <w:r w:rsidRPr="00277C8D">
        <w:t>CR04-MRd. Distribution of claims per story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09273F" w:rsidRPr="0093057A" w:rsidTr="00EC1244">
        <w:trPr>
          <w:trHeight w:val="270"/>
          <w:tblHeader/>
          <w:jc w:val="center"/>
        </w:trPr>
        <w:tc>
          <w:tcPr>
            <w:tcW w:w="2635" w:type="dxa"/>
            <w:noWrap/>
          </w:tcPr>
          <w:p w:rsidR="0009273F" w:rsidRPr="00277C8D" w:rsidRDefault="0009273F" w:rsidP="00481565">
            <w:pPr>
              <w:pStyle w:val="Tablebody-centered"/>
            </w:pPr>
            <w:r w:rsidRPr="00277C8D">
              <w:t>Stories</w:t>
            </w:r>
          </w:p>
        </w:tc>
        <w:tc>
          <w:tcPr>
            <w:tcW w:w="1847" w:type="dxa"/>
          </w:tcPr>
          <w:p w:rsidR="0009273F" w:rsidRPr="00277C8D" w:rsidRDefault="0009273F" w:rsidP="00481565">
            <w:pPr>
              <w:pStyle w:val="Tablebody-centered"/>
              <w:rPr>
                <w:rFonts w:eastAsiaTheme="minorHAnsi"/>
                <w:color w:val="000000"/>
              </w:rPr>
            </w:pPr>
            <w:r w:rsidRPr="00277C8D">
              <w:t>CR1-MHR04</w:t>
            </w:r>
          </w:p>
        </w:tc>
        <w:tc>
          <w:tcPr>
            <w:tcW w:w="1719" w:type="dxa"/>
            <w:gridSpan w:val="2"/>
          </w:tcPr>
          <w:p w:rsidR="0009273F" w:rsidRPr="00277C8D" w:rsidRDefault="0009273F" w:rsidP="00481565">
            <w:pPr>
              <w:pStyle w:val="Tablebody-centered"/>
            </w:pPr>
            <w:r w:rsidRPr="00277C8D">
              <w:t>CR2-MHR04</w:t>
            </w:r>
          </w:p>
        </w:tc>
        <w:tc>
          <w:tcPr>
            <w:tcW w:w="1719" w:type="dxa"/>
          </w:tcPr>
          <w:p w:rsidR="0009273F" w:rsidRPr="00277C8D" w:rsidRDefault="0009273F" w:rsidP="00481565">
            <w:pPr>
              <w:pStyle w:val="Tablebody-centered"/>
            </w:pPr>
            <w:r w:rsidRPr="00277C8D">
              <w:t>CR3-MHR0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w:t>
            </w:r>
          </w:p>
        </w:tc>
        <w:tc>
          <w:tcPr>
            <w:tcW w:w="1847" w:type="dxa"/>
            <w:vAlign w:val="bottom"/>
          </w:tcPr>
          <w:p w:rsidR="0009273F" w:rsidRPr="00277C8D" w:rsidRDefault="0009273F" w:rsidP="00481565">
            <w:pPr>
              <w:pStyle w:val="Tablebody-centered"/>
            </w:pPr>
            <w:r w:rsidRPr="00277C8D">
              <w:t>11</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23</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5</w:t>
            </w:r>
          </w:p>
        </w:tc>
        <w:tc>
          <w:tcPr>
            <w:tcW w:w="1847" w:type="dxa"/>
            <w:vAlign w:val="bottom"/>
          </w:tcPr>
          <w:p w:rsidR="0009273F" w:rsidRPr="00277C8D" w:rsidRDefault="0009273F" w:rsidP="00481565">
            <w:pPr>
              <w:pStyle w:val="Tablebody-centered"/>
            </w:pPr>
            <w:r w:rsidRPr="00277C8D">
              <w:t>14</w:t>
            </w:r>
          </w:p>
        </w:tc>
        <w:tc>
          <w:tcPr>
            <w:tcW w:w="1689" w:type="dxa"/>
          </w:tcPr>
          <w:p w:rsidR="0009273F" w:rsidRPr="00277C8D" w:rsidRDefault="0009273F" w:rsidP="00481565">
            <w:pPr>
              <w:pStyle w:val="Tablebody-centered"/>
            </w:pPr>
            <w:r w:rsidRPr="00277C8D">
              <w:t>7</w:t>
            </w:r>
          </w:p>
        </w:tc>
        <w:tc>
          <w:tcPr>
            <w:tcW w:w="1749" w:type="dxa"/>
            <w:gridSpan w:val="2"/>
          </w:tcPr>
          <w:p w:rsidR="0009273F" w:rsidRPr="00277C8D" w:rsidRDefault="0009273F" w:rsidP="00481565">
            <w:pPr>
              <w:pStyle w:val="Tablebody-centered"/>
            </w:pPr>
            <w:r w:rsidRPr="00277C8D">
              <w:t>2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6</w:t>
            </w:r>
          </w:p>
        </w:tc>
        <w:tc>
          <w:tcPr>
            <w:tcW w:w="1847" w:type="dxa"/>
            <w:vAlign w:val="bottom"/>
          </w:tcPr>
          <w:p w:rsidR="0009273F" w:rsidRPr="00277C8D" w:rsidRDefault="0009273F" w:rsidP="00481565">
            <w:pPr>
              <w:pStyle w:val="Tablebody-centered"/>
            </w:pPr>
            <w:r w:rsidRPr="00277C8D">
              <w:t>5</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7</w:t>
            </w:r>
          </w:p>
        </w:tc>
        <w:tc>
          <w:tcPr>
            <w:tcW w:w="1847" w:type="dxa"/>
            <w:vAlign w:val="bottom"/>
          </w:tcPr>
          <w:p w:rsidR="0009273F" w:rsidRPr="00277C8D" w:rsidRDefault="0009273F" w:rsidP="00481565">
            <w:pPr>
              <w:pStyle w:val="Tablebody-centered"/>
            </w:pPr>
            <w:r w:rsidRPr="00277C8D">
              <w:t>6</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5</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8</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7</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9</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0</w:t>
            </w:r>
          </w:p>
        </w:tc>
        <w:tc>
          <w:tcPr>
            <w:tcW w:w="1847" w:type="dxa"/>
            <w:vAlign w:val="bottom"/>
          </w:tcPr>
          <w:p w:rsidR="0009273F" w:rsidRPr="00277C8D" w:rsidRDefault="0009273F" w:rsidP="00481565">
            <w:pPr>
              <w:pStyle w:val="Tablebody-centered"/>
            </w:pPr>
            <w:r w:rsidRPr="00277C8D">
              <w:t>8</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1</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3</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5</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2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3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bl>
    <w:p w:rsidR="0009273F" w:rsidRPr="00277C8D" w:rsidRDefault="0009273F" w:rsidP="0009273F">
      <w:pPr>
        <w:rPr>
          <w:color w:val="000000"/>
          <w:sz w:val="22"/>
          <w:szCs w:val="22"/>
        </w:rPr>
      </w:pPr>
    </w:p>
    <w:p w:rsidR="00B118D5" w:rsidRDefault="00B118D5">
      <w:pPr>
        <w:jc w:val="left"/>
        <w:rPr>
          <w:b/>
          <w:iCs/>
          <w:color w:val="000000" w:themeColor="text1"/>
          <w:sz w:val="22"/>
          <w:szCs w:val="18"/>
        </w:rPr>
      </w:pPr>
      <w:r>
        <w:br w:type="page"/>
      </w:r>
    </w:p>
    <w:p w:rsidR="0009273F" w:rsidRPr="00277C8D" w:rsidRDefault="0009273F">
      <w:pPr>
        <w:pStyle w:val="Caption"/>
      </w:pPr>
      <w:r w:rsidRPr="00277C8D">
        <w:lastRenderedPageBreak/>
        <w:t>CR04-MRe. Distribution of claims per era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43" w:type="dxa"/>
          </w:tcPr>
          <w:p w:rsidR="0009273F" w:rsidRPr="00277C8D" w:rsidRDefault="0009273F" w:rsidP="00481565">
            <w:pPr>
              <w:pStyle w:val="Tablebody-centered"/>
              <w:rPr>
                <w:rFonts w:eastAsiaTheme="minorHAnsi"/>
                <w:color w:val="000000"/>
              </w:rPr>
            </w:pPr>
            <w:r w:rsidRPr="00277C8D">
              <w:t>CR1-MHR04</w:t>
            </w:r>
          </w:p>
        </w:tc>
        <w:tc>
          <w:tcPr>
            <w:tcW w:w="1590" w:type="dxa"/>
          </w:tcPr>
          <w:p w:rsidR="0009273F" w:rsidRPr="00277C8D" w:rsidRDefault="0009273F" w:rsidP="00481565">
            <w:pPr>
              <w:pStyle w:val="Tablebody-centered"/>
            </w:pPr>
            <w:r w:rsidRPr="00277C8D">
              <w:t>CR2-MHR04</w:t>
            </w:r>
          </w:p>
        </w:tc>
        <w:tc>
          <w:tcPr>
            <w:tcW w:w="1599" w:type="dxa"/>
            <w:gridSpan w:val="2"/>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4</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1</w:t>
            </w:r>
          </w:p>
        </w:tc>
        <w:tc>
          <w:tcPr>
            <w:tcW w:w="1570" w:type="dxa"/>
          </w:tcPr>
          <w:p w:rsidR="0009273F" w:rsidRPr="00277C8D" w:rsidRDefault="0009273F" w:rsidP="00481565">
            <w:pPr>
              <w:pStyle w:val="Tablebody-centered"/>
            </w:pPr>
            <w:r w:rsidRPr="00277C8D">
              <w:t>8</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43" w:type="dxa"/>
            <w:vAlign w:val="bottom"/>
          </w:tcPr>
          <w:p w:rsidR="0009273F" w:rsidRPr="00277C8D" w:rsidRDefault="0009273F" w:rsidP="00481565">
            <w:pPr>
              <w:pStyle w:val="Tablebody-centered"/>
            </w:pPr>
            <w:r w:rsidRPr="00277C8D">
              <w:t>21</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35</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43" w:type="dxa"/>
            <w:vAlign w:val="bottom"/>
          </w:tcPr>
          <w:p w:rsidR="0009273F" w:rsidRPr="00277C8D" w:rsidRDefault="0009273F" w:rsidP="00481565">
            <w:pPr>
              <w:pStyle w:val="Tablebody-centered"/>
            </w:pPr>
            <w:r w:rsidRPr="00277C8D">
              <w:t>25</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5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1</w:t>
            </w:r>
          </w:p>
        </w:tc>
      </w:tr>
    </w:tbl>
    <w:p w:rsidR="0009273F" w:rsidRPr="00277C8D" w:rsidRDefault="0009273F" w:rsidP="0009273F">
      <w:pPr>
        <w:rPr>
          <w:b/>
          <w:bCs/>
          <w:sz w:val="22"/>
          <w:szCs w:val="22"/>
        </w:rPr>
      </w:pPr>
    </w:p>
    <w:p w:rsidR="0009273F" w:rsidRPr="00277C8D" w:rsidRDefault="0009273F">
      <w:pPr>
        <w:pStyle w:val="Caption"/>
      </w:pPr>
      <w:r w:rsidRPr="00277C8D">
        <w:t>CR04-MRf. Distribution of claims per era for CR MHR 2004 companies, for hurricane Charley,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7536EA" w:rsidRPr="007536EA" w:rsidRDefault="007536EA" w:rsidP="007536EA"/>
    <w:p w:rsidR="0009273F" w:rsidRPr="00277C8D" w:rsidRDefault="0009273F">
      <w:pPr>
        <w:pStyle w:val="Caption"/>
      </w:pPr>
      <w:r w:rsidRPr="00277C8D">
        <w:t>CR04-MRg. Distribution of claims per era for CR MHR 2004 companies, for hurricane Charley,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476" w:type="dxa"/>
          </w:tcPr>
          <w:p w:rsidR="0009273F" w:rsidRPr="00277C8D" w:rsidRDefault="0009273F" w:rsidP="00481565">
            <w:pPr>
              <w:pStyle w:val="Tablebody-centered"/>
              <w:rPr>
                <w:rFonts w:eastAsiaTheme="minorHAnsi"/>
                <w:color w:val="000000"/>
              </w:rPr>
            </w:pPr>
            <w:r w:rsidRPr="00277C8D">
              <w:t>CR1-MHR04</w:t>
            </w:r>
          </w:p>
        </w:tc>
        <w:tc>
          <w:tcPr>
            <w:tcW w:w="1476" w:type="dxa"/>
          </w:tcPr>
          <w:p w:rsidR="0009273F" w:rsidRPr="00277C8D" w:rsidRDefault="0009273F" w:rsidP="00481565">
            <w:pPr>
              <w:pStyle w:val="Tablebody-centered"/>
            </w:pPr>
            <w:r w:rsidRPr="00277C8D">
              <w:t>CR2-MHR04</w:t>
            </w:r>
          </w:p>
        </w:tc>
        <w:tc>
          <w:tcPr>
            <w:tcW w:w="147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4</w:t>
            </w:r>
          </w:p>
        </w:tc>
        <w:tc>
          <w:tcPr>
            <w:tcW w:w="1476" w:type="dxa"/>
          </w:tcPr>
          <w:p w:rsidR="0009273F" w:rsidRPr="00277C8D" w:rsidRDefault="0009273F" w:rsidP="00481565">
            <w:pPr>
              <w:pStyle w:val="Tablebody-centered"/>
            </w:pPr>
            <w:r w:rsidRPr="00277C8D">
              <w:t>9</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h. Distribution of claims per era for CR MHR 2004 companies, for hurricane Charley,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i. Distribution of claims per era for CR MHR 2004 companies, for hurricane Frances,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j. Distribution of claims per era for CR MHR 2004 companies, for hurricane Frances,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2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3</w:t>
            </w:r>
          </w:p>
        </w:tc>
        <w:tc>
          <w:tcPr>
            <w:tcW w:w="1566" w:type="dxa"/>
          </w:tcPr>
          <w:p w:rsidR="0009273F" w:rsidRPr="00277C8D" w:rsidRDefault="0009273F" w:rsidP="00481565">
            <w:pPr>
              <w:pStyle w:val="Tablebody-centered"/>
            </w:pPr>
            <w:r w:rsidRPr="00277C8D">
              <w:t>4</w:t>
            </w:r>
          </w:p>
        </w:tc>
        <w:tc>
          <w:tcPr>
            <w:tcW w:w="1566" w:type="dxa"/>
          </w:tcPr>
          <w:p w:rsidR="0009273F" w:rsidRPr="00277C8D" w:rsidRDefault="0009273F" w:rsidP="00481565">
            <w:pPr>
              <w:pStyle w:val="Tablebody-centered"/>
            </w:pPr>
            <w:r w:rsidRPr="00277C8D">
              <w:t>22</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bl>
    <w:p w:rsidR="0009273F" w:rsidRPr="00277C8D" w:rsidRDefault="0009273F" w:rsidP="0009273F">
      <w:pPr>
        <w:jc w:val="center"/>
        <w:rPr>
          <w:b/>
          <w:bCs/>
          <w:sz w:val="22"/>
          <w:szCs w:val="22"/>
        </w:rPr>
      </w:pPr>
    </w:p>
    <w:p w:rsidR="0009273F" w:rsidRPr="00277C8D" w:rsidRDefault="0009273F">
      <w:pPr>
        <w:pStyle w:val="Caption"/>
      </w:pPr>
      <w:r w:rsidRPr="00277C8D">
        <w:t>CR04-MRk. Distribution of claims per era for CR MHR 2004 companies, for hurricane Frances,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23" w:type="dxa"/>
          </w:tcPr>
          <w:p w:rsidR="0009273F" w:rsidRPr="00277C8D" w:rsidRDefault="0009273F" w:rsidP="00481565">
            <w:pPr>
              <w:pStyle w:val="Tablebody-centered"/>
              <w:rPr>
                <w:rFonts w:eastAsiaTheme="minorHAnsi"/>
                <w:color w:val="000000"/>
              </w:rPr>
            </w:pPr>
            <w:r w:rsidRPr="00277C8D">
              <w:t>CR1-MHR04</w:t>
            </w:r>
          </w:p>
        </w:tc>
        <w:tc>
          <w:tcPr>
            <w:tcW w:w="1623" w:type="dxa"/>
          </w:tcPr>
          <w:p w:rsidR="0009273F" w:rsidRPr="00277C8D" w:rsidRDefault="0009273F" w:rsidP="00481565">
            <w:pPr>
              <w:pStyle w:val="Tablebody-centered"/>
            </w:pPr>
            <w:r w:rsidRPr="00277C8D">
              <w:t>CR2-MHR04</w:t>
            </w:r>
          </w:p>
        </w:tc>
        <w:tc>
          <w:tcPr>
            <w:tcW w:w="162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23" w:type="dxa"/>
            <w:vAlign w:val="bottom"/>
          </w:tcPr>
          <w:p w:rsidR="0009273F" w:rsidRPr="00277C8D" w:rsidRDefault="0009273F" w:rsidP="00481565">
            <w:pPr>
              <w:pStyle w:val="Tablebody-centered"/>
            </w:pPr>
            <w:r w:rsidRPr="00277C8D">
              <w:t>1</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23" w:type="dxa"/>
            <w:vAlign w:val="bottom"/>
          </w:tcPr>
          <w:p w:rsidR="0009273F" w:rsidRPr="00277C8D" w:rsidRDefault="0009273F" w:rsidP="00481565">
            <w:pPr>
              <w:pStyle w:val="Tablebody-centered"/>
            </w:pPr>
            <w:r w:rsidRPr="00277C8D">
              <w:t>5</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l. Distribution of claims per era for CR MHR 2004 companies, for hurricane Jeanne,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m. Distribution of claims per era for CR MHR 2004 companies, for hurricane Jeanne,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3307E9" w:rsidRDefault="003307E9">
      <w:pPr>
        <w:jc w:val="left"/>
        <w:rPr>
          <w:b/>
          <w:iCs/>
          <w:color w:val="000000" w:themeColor="text1"/>
          <w:sz w:val="22"/>
          <w:szCs w:val="18"/>
        </w:rPr>
      </w:pPr>
      <w:r>
        <w:br w:type="page"/>
      </w:r>
    </w:p>
    <w:p w:rsidR="0009273F" w:rsidRPr="00277C8D" w:rsidRDefault="0009273F">
      <w:pPr>
        <w:pStyle w:val="Caption"/>
      </w:pPr>
      <w:r w:rsidRPr="00277C8D">
        <w:lastRenderedPageBreak/>
        <w:t>CR04-MRn. Distribution of claims per era for CR MHR 2004 companies, for hurricane Jeanne,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93" w:type="dxa"/>
          </w:tcPr>
          <w:p w:rsidR="0009273F" w:rsidRPr="00277C8D" w:rsidRDefault="0009273F" w:rsidP="00481565">
            <w:pPr>
              <w:pStyle w:val="Tablebody-centered"/>
              <w:rPr>
                <w:rFonts w:eastAsiaTheme="minorHAnsi"/>
                <w:color w:val="000000"/>
              </w:rPr>
            </w:pPr>
            <w:r w:rsidRPr="00277C8D">
              <w:t>CR1-MHR04</w:t>
            </w:r>
          </w:p>
        </w:tc>
        <w:tc>
          <w:tcPr>
            <w:tcW w:w="1593" w:type="dxa"/>
          </w:tcPr>
          <w:p w:rsidR="0009273F" w:rsidRPr="00277C8D" w:rsidRDefault="0009273F" w:rsidP="00481565">
            <w:pPr>
              <w:pStyle w:val="Tablebody-centered"/>
            </w:pPr>
            <w:r w:rsidRPr="00277C8D">
              <w:t>CR2-MHR04</w:t>
            </w:r>
          </w:p>
        </w:tc>
        <w:tc>
          <w:tcPr>
            <w:tcW w:w="159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93" w:type="dxa"/>
            <w:vAlign w:val="bottom"/>
          </w:tcPr>
          <w:p w:rsidR="0009273F" w:rsidRPr="00277C8D" w:rsidRDefault="0009273F" w:rsidP="00481565">
            <w:pPr>
              <w:pStyle w:val="Tablebody-centered"/>
            </w:pPr>
            <w:r w:rsidRPr="00277C8D">
              <w:t>1</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93" w:type="dxa"/>
            <w:vAlign w:val="bottom"/>
          </w:tcPr>
          <w:p w:rsidR="0009273F" w:rsidRPr="00277C8D" w:rsidRDefault="0009273F" w:rsidP="00481565">
            <w:pPr>
              <w:pStyle w:val="Tablebody-centered"/>
            </w:pPr>
            <w:r w:rsidRPr="00277C8D">
              <w:t>2</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bl>
    <w:p w:rsidR="0009273F" w:rsidRPr="00C31CFC" w:rsidRDefault="0009273F" w:rsidP="00C31CFC"/>
    <w:p w:rsidR="00C31CFC" w:rsidRDefault="00C31CFC" w:rsidP="00196221">
      <w:pPr>
        <w:pStyle w:val="Anonymoussubsectiontitle"/>
      </w:pPr>
      <w:r w:rsidRPr="00C31CFC">
        <w:t>2005 Mid/High Rise Commercial Residential Claims Data</w:t>
      </w:r>
    </w:p>
    <w:p w:rsidR="004854ED" w:rsidRDefault="004854ED" w:rsidP="00C31CFC">
      <w:r w:rsidRPr="004854ED">
        <w:t>It is clear from Tables CR05-MRa to k that the number of MHR 2005 claims is very small.   It consists mainly of masonry four to ten story tall pre-1994 buildings for hurricane Wilma.</w:t>
      </w:r>
    </w:p>
    <w:p w:rsidR="007536EA" w:rsidRDefault="007536EA">
      <w:pPr>
        <w:pStyle w:val="Caption"/>
      </w:pPr>
    </w:p>
    <w:p w:rsidR="00A91D0C" w:rsidRDefault="00A91D0C">
      <w:pPr>
        <w:pStyle w:val="Caption"/>
      </w:pPr>
      <w:r w:rsidRPr="00A91D0C">
        <w:t>Table 20. 2005 Mid/Hid Rise Commercial Residential Claims Data</w:t>
      </w:r>
    </w:p>
    <w:p w:rsidR="00A91D0C" w:rsidRPr="007536EA" w:rsidRDefault="00A91D0C">
      <w:pPr>
        <w:pStyle w:val="Caption"/>
      </w:pPr>
      <w:r w:rsidRPr="00277C8D">
        <w:t>CR05-MRa. Distribution of claims per hurricane for CR MHR 2005 companies.</w:t>
      </w: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A91D0C" w:rsidRPr="0093057A" w:rsidTr="008A7655">
        <w:trPr>
          <w:trHeight w:val="340"/>
          <w:tblHeader/>
        </w:trPr>
        <w:tc>
          <w:tcPr>
            <w:tcW w:w="1361" w:type="dxa"/>
            <w:tcBorders>
              <w:top w:val="single" w:sz="8" w:space="0" w:color="auto"/>
              <w:left w:val="single" w:sz="8" w:space="0" w:color="auto"/>
              <w:bottom w:val="single" w:sz="8" w:space="0" w:color="auto"/>
              <w:right w:val="single" w:sz="8" w:space="0" w:color="auto"/>
            </w:tcBorders>
            <w:hideMark/>
          </w:tcPr>
          <w:p w:rsidR="00A91D0C" w:rsidRPr="00277C8D" w:rsidRDefault="00A91D0C" w:rsidP="00481565">
            <w:pPr>
              <w:pStyle w:val="Tablebody-centered"/>
            </w:pPr>
          </w:p>
        </w:tc>
        <w:tc>
          <w:tcPr>
            <w:tcW w:w="1572" w:type="dxa"/>
            <w:tcBorders>
              <w:top w:val="single" w:sz="8" w:space="0" w:color="auto"/>
              <w:left w:val="nil"/>
              <w:bottom w:val="single" w:sz="8" w:space="0" w:color="auto"/>
              <w:right w:val="single" w:sz="8" w:space="0" w:color="auto"/>
            </w:tcBorders>
            <w:hideMark/>
          </w:tcPr>
          <w:p w:rsidR="00A91D0C" w:rsidRPr="00277C8D" w:rsidRDefault="00A91D0C" w:rsidP="00481565">
            <w:pPr>
              <w:pStyle w:val="Tablebody-centered"/>
            </w:pPr>
            <w:r w:rsidRPr="00277C8D">
              <w:t>CR1-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2-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3-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4-MHR05</w:t>
            </w:r>
          </w:p>
        </w:tc>
      </w:tr>
      <w:tr w:rsidR="00A91D0C" w:rsidRPr="0093057A" w:rsidTr="007D4B7A">
        <w:trPr>
          <w:trHeight w:val="288"/>
        </w:trPr>
        <w:tc>
          <w:tcPr>
            <w:tcW w:w="1361" w:type="dxa"/>
            <w:tcBorders>
              <w:top w:val="nil"/>
              <w:left w:val="single" w:sz="8" w:space="0" w:color="auto"/>
              <w:bottom w:val="single" w:sz="8" w:space="0" w:color="auto"/>
              <w:right w:val="single" w:sz="8" w:space="0" w:color="auto"/>
            </w:tcBorders>
          </w:tcPr>
          <w:p w:rsidR="00A91D0C" w:rsidRPr="00277C8D" w:rsidRDefault="00A91D0C" w:rsidP="00481565">
            <w:pPr>
              <w:pStyle w:val="Tablebody-centered"/>
            </w:pPr>
            <w:r w:rsidRPr="00277C8D">
              <w:t>Katrin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r>
      <w:tr w:rsidR="00A91D0C" w:rsidRPr="0093057A" w:rsidTr="007D4B7A">
        <w:trPr>
          <w:trHeight w:val="303"/>
        </w:trPr>
        <w:tc>
          <w:tcPr>
            <w:tcW w:w="1361" w:type="dxa"/>
            <w:tcBorders>
              <w:top w:val="nil"/>
              <w:left w:val="single" w:sz="8" w:space="0" w:color="auto"/>
              <w:bottom w:val="single" w:sz="8" w:space="0" w:color="auto"/>
              <w:right w:val="single" w:sz="8" w:space="0" w:color="auto"/>
            </w:tcBorders>
            <w:hideMark/>
          </w:tcPr>
          <w:p w:rsidR="00A91D0C" w:rsidRPr="00277C8D" w:rsidRDefault="00A91D0C" w:rsidP="00481565">
            <w:pPr>
              <w:pStyle w:val="Tablebody-centered"/>
            </w:pPr>
            <w:r w:rsidRPr="00277C8D">
              <w:t>Wilm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25</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18</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42</w:t>
            </w:r>
          </w:p>
        </w:tc>
      </w:tr>
    </w:tbl>
    <w:p w:rsidR="00A91D0C" w:rsidRPr="00277C8D" w:rsidRDefault="00A91D0C" w:rsidP="00A91D0C">
      <w:pPr>
        <w:jc w:val="center"/>
        <w:rPr>
          <w:sz w:val="22"/>
          <w:szCs w:val="22"/>
        </w:rPr>
      </w:pPr>
      <w:r w:rsidRPr="00277C8D">
        <w:rPr>
          <w:sz w:val="22"/>
          <w:szCs w:val="22"/>
        </w:rPr>
        <w:br w:type="textWrapping" w:clear="all"/>
      </w:r>
    </w:p>
    <w:p w:rsidR="00A91D0C" w:rsidRPr="00277C8D" w:rsidRDefault="00A91D0C">
      <w:pPr>
        <w:pStyle w:val="Caption"/>
      </w:pPr>
      <w:r w:rsidRPr="00277C8D">
        <w:t>CR05-MRb. Distribution of claims per coverage for CR MHR 2005 companies.</w:t>
      </w: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A91D0C" w:rsidRPr="0093057A" w:rsidTr="008A7655">
        <w:trPr>
          <w:trHeight w:val="287"/>
          <w:tblHeader/>
          <w:jc w:val="center"/>
        </w:trPr>
        <w:tc>
          <w:tcPr>
            <w:tcW w:w="0" w:type="auto"/>
          </w:tcPr>
          <w:p w:rsidR="00A91D0C" w:rsidRPr="0093057A" w:rsidRDefault="00A91D0C" w:rsidP="00481565">
            <w:pPr>
              <w:pStyle w:val="Tablebody-centered"/>
              <w:rPr>
                <w:rFonts w:eastAsiaTheme="minorEastAsia" w:cstheme="minorBidi"/>
                <w:lang w:eastAsia="en-US"/>
              </w:rPr>
            </w:pPr>
            <w:r w:rsidRPr="00277C8D">
              <w:t>Year Built</w:t>
            </w:r>
          </w:p>
        </w:tc>
        <w:tc>
          <w:tcPr>
            <w:tcW w:w="1928" w:type="dxa"/>
          </w:tcPr>
          <w:p w:rsidR="00A91D0C" w:rsidRPr="00277C8D" w:rsidRDefault="00A91D0C" w:rsidP="00481565">
            <w:pPr>
              <w:pStyle w:val="Tablebody-centered"/>
              <w:rPr>
                <w:rFonts w:eastAsiaTheme="minorHAnsi"/>
                <w:color w:val="000000"/>
              </w:rPr>
            </w:pPr>
            <w:r w:rsidRPr="00277C8D">
              <w:t>CR1-MHR05</w:t>
            </w:r>
          </w:p>
        </w:tc>
        <w:tc>
          <w:tcPr>
            <w:tcW w:w="1725" w:type="dxa"/>
          </w:tcPr>
          <w:p w:rsidR="00A91D0C" w:rsidRPr="00277C8D" w:rsidRDefault="00A91D0C" w:rsidP="00481565">
            <w:pPr>
              <w:pStyle w:val="Tablebody-centered"/>
            </w:pPr>
            <w:r w:rsidRPr="00277C8D">
              <w:t>CR2-MHR05</w:t>
            </w:r>
          </w:p>
        </w:tc>
        <w:tc>
          <w:tcPr>
            <w:tcW w:w="1725" w:type="dxa"/>
          </w:tcPr>
          <w:p w:rsidR="00A91D0C" w:rsidRPr="00277C8D" w:rsidRDefault="00A91D0C" w:rsidP="00481565">
            <w:pPr>
              <w:pStyle w:val="Tablebody-centered"/>
            </w:pPr>
            <w:r w:rsidRPr="00277C8D">
              <w:t>CR3-MHR05</w:t>
            </w:r>
          </w:p>
        </w:tc>
        <w:tc>
          <w:tcPr>
            <w:tcW w:w="1725" w:type="dxa"/>
          </w:tcPr>
          <w:p w:rsidR="00A91D0C" w:rsidRPr="00277C8D" w:rsidRDefault="00A91D0C" w:rsidP="00481565">
            <w:pPr>
              <w:pStyle w:val="Tablebody-centered"/>
            </w:pPr>
            <w:r w:rsidRPr="00277C8D">
              <w:t>CR4-MHR05</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A</w:t>
            </w:r>
          </w:p>
        </w:tc>
        <w:tc>
          <w:tcPr>
            <w:tcW w:w="1928" w:type="dxa"/>
            <w:vAlign w:val="bottom"/>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R</w:t>
            </w:r>
          </w:p>
        </w:tc>
        <w:tc>
          <w:tcPr>
            <w:tcW w:w="1928" w:type="dxa"/>
            <w:vAlign w:val="bottom"/>
          </w:tcPr>
          <w:p w:rsidR="00A91D0C" w:rsidRPr="00277C8D" w:rsidRDefault="00A91D0C" w:rsidP="00481565">
            <w:pPr>
              <w:pStyle w:val="Tablebody-centered"/>
            </w:pPr>
            <w:r w:rsidRPr="00277C8D">
              <w:t>126</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540"/>
          <w:jc w:val="center"/>
        </w:trPr>
        <w:tc>
          <w:tcPr>
            <w:tcW w:w="0" w:type="auto"/>
          </w:tcPr>
          <w:p w:rsidR="00A91D0C" w:rsidRPr="00277C8D" w:rsidRDefault="00A91D0C" w:rsidP="00481565">
            <w:pPr>
              <w:pStyle w:val="Tablebody-centered"/>
            </w:pPr>
            <w:r w:rsidRPr="00277C8D">
              <w:t>Not Provided</w:t>
            </w:r>
          </w:p>
        </w:tc>
        <w:tc>
          <w:tcPr>
            <w:tcW w:w="1928"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118</w:t>
            </w:r>
          </w:p>
        </w:tc>
        <w:tc>
          <w:tcPr>
            <w:tcW w:w="1725" w:type="dxa"/>
          </w:tcPr>
          <w:p w:rsidR="00A91D0C" w:rsidRPr="00277C8D" w:rsidRDefault="00A91D0C" w:rsidP="00481565">
            <w:pPr>
              <w:pStyle w:val="Tablebody-centered"/>
            </w:pPr>
            <w:r w:rsidRPr="00277C8D">
              <w:t>127</w:t>
            </w:r>
          </w:p>
        </w:tc>
        <w:tc>
          <w:tcPr>
            <w:tcW w:w="1725" w:type="dxa"/>
          </w:tcPr>
          <w:p w:rsidR="00A91D0C" w:rsidRPr="00277C8D" w:rsidRDefault="00A91D0C" w:rsidP="00481565">
            <w:pPr>
              <w:pStyle w:val="Tablebody-centered"/>
            </w:pPr>
            <w:r w:rsidRPr="00277C8D">
              <w:t>42</w:t>
            </w:r>
          </w:p>
        </w:tc>
      </w:tr>
    </w:tbl>
    <w:p w:rsidR="00A91D0C" w:rsidRPr="00277C8D" w:rsidRDefault="00A91D0C" w:rsidP="00A91D0C">
      <w:pPr>
        <w:jc w:val="center"/>
        <w:rPr>
          <w:b/>
          <w:bCs/>
          <w:sz w:val="22"/>
          <w:szCs w:val="22"/>
        </w:rPr>
      </w:pPr>
    </w:p>
    <w:p w:rsidR="00A91D0C" w:rsidRPr="00277C8D" w:rsidRDefault="00A91D0C">
      <w:pPr>
        <w:pStyle w:val="Caption"/>
      </w:pPr>
      <w:r w:rsidRPr="0093057A">
        <w:t>CR05-MRc</w:t>
      </w:r>
      <w:r w:rsidRPr="00277C8D">
        <w:t>. Distribution of claims per construction type for CR MHR 2005 companies.</w:t>
      </w:r>
    </w:p>
    <w:tbl>
      <w:tblPr>
        <w:tblW w:w="0" w:type="auto"/>
        <w:jc w:val="center"/>
        <w:tblLook w:val="00A0" w:firstRow="1" w:lastRow="0" w:firstColumn="1" w:lastColumn="0" w:noHBand="0" w:noVBand="0"/>
      </w:tblPr>
      <w:tblGrid>
        <w:gridCol w:w="2039"/>
        <w:gridCol w:w="1750"/>
        <w:gridCol w:w="1590"/>
        <w:gridCol w:w="1590"/>
        <w:gridCol w:w="1590"/>
      </w:tblGrid>
      <w:tr w:rsidR="00A91D0C" w:rsidRPr="0093057A" w:rsidTr="0081737A">
        <w:trPr>
          <w:trHeight w:val="255"/>
          <w:tblHeader/>
          <w:jc w:val="center"/>
        </w:trPr>
        <w:tc>
          <w:tcPr>
            <w:tcW w:w="2039"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Exterior Wall</w:t>
            </w:r>
          </w:p>
        </w:tc>
        <w:tc>
          <w:tcPr>
            <w:tcW w:w="175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rPr>
                <w:rFonts w:eastAsiaTheme="minorHAnsi"/>
                <w:color w:val="000000"/>
              </w:rPr>
            </w:pPr>
            <w:r w:rsidRPr="00277C8D">
              <w:t>CR1-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2-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3-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4-MHR05</w:t>
            </w:r>
          </w:p>
        </w:tc>
      </w:tr>
      <w:tr w:rsidR="00A91D0C" w:rsidRPr="0093057A" w:rsidTr="007D4B7A">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Frame</w:t>
            </w:r>
          </w:p>
        </w:tc>
        <w:tc>
          <w:tcPr>
            <w:tcW w:w="1750" w:type="dxa"/>
            <w:tcBorders>
              <w:top w:val="single" w:sz="4" w:space="0" w:color="auto"/>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Masonry</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0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18</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2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42</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Other</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9</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B118D5" w:rsidRDefault="00B118D5">
      <w:pPr>
        <w:jc w:val="left"/>
        <w:rPr>
          <w:b/>
          <w:iCs/>
          <w:color w:val="000000" w:themeColor="text1"/>
          <w:sz w:val="22"/>
          <w:szCs w:val="18"/>
        </w:rPr>
      </w:pPr>
      <w:r>
        <w:br w:type="page"/>
      </w:r>
    </w:p>
    <w:p w:rsidR="00A91D0C" w:rsidRDefault="00A91D0C">
      <w:pPr>
        <w:pStyle w:val="Caption"/>
      </w:pPr>
      <w:r w:rsidRPr="00277C8D">
        <w:lastRenderedPageBreak/>
        <w:t>CR05-MRd. Distribution of claims per story for CR MHR 2005 companies.</w:t>
      </w: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A91D0C" w:rsidRPr="0093057A" w:rsidTr="0081737A">
        <w:trPr>
          <w:trHeight w:val="270"/>
          <w:tblHeader/>
          <w:jc w:val="center"/>
        </w:trPr>
        <w:tc>
          <w:tcPr>
            <w:tcW w:w="2360" w:type="dxa"/>
            <w:noWrap/>
          </w:tcPr>
          <w:p w:rsidR="00A91D0C" w:rsidRPr="00277C8D" w:rsidRDefault="00A91D0C" w:rsidP="00481565">
            <w:pPr>
              <w:pStyle w:val="Tablebody-centered"/>
            </w:pPr>
            <w:r w:rsidRPr="00277C8D">
              <w:t>Stories</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190" w:type="dxa"/>
          </w:tcPr>
          <w:p w:rsidR="00A91D0C" w:rsidRPr="00277C8D" w:rsidRDefault="00A91D0C" w:rsidP="00481565">
            <w:pPr>
              <w:pStyle w:val="Tablebody-centered"/>
            </w:pPr>
            <w:r w:rsidRPr="00277C8D">
              <w:t>CR2-MHR05</w:t>
            </w:r>
          </w:p>
        </w:tc>
        <w:tc>
          <w:tcPr>
            <w:tcW w:w="1190" w:type="dxa"/>
          </w:tcPr>
          <w:p w:rsidR="00A91D0C" w:rsidRPr="00277C8D" w:rsidRDefault="00A91D0C" w:rsidP="00481565">
            <w:pPr>
              <w:pStyle w:val="Tablebody-centered"/>
            </w:pPr>
            <w:r w:rsidRPr="00277C8D">
              <w:t>CR3-MHR05</w:t>
            </w:r>
          </w:p>
        </w:tc>
        <w:tc>
          <w:tcPr>
            <w:tcW w:w="1190" w:type="dxa"/>
          </w:tcPr>
          <w:p w:rsidR="00A91D0C" w:rsidRPr="00277C8D" w:rsidRDefault="00A91D0C" w:rsidP="00481565">
            <w:pPr>
              <w:pStyle w:val="Tablebody-centered"/>
            </w:pPr>
            <w:r w:rsidRPr="00277C8D">
              <w:t>CR4-MHR05</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4</w:t>
            </w:r>
          </w:p>
        </w:tc>
        <w:tc>
          <w:tcPr>
            <w:tcW w:w="1750" w:type="dxa"/>
            <w:vAlign w:val="bottom"/>
          </w:tcPr>
          <w:p w:rsidR="00A91D0C" w:rsidRPr="00277C8D" w:rsidRDefault="00A91D0C" w:rsidP="00481565">
            <w:pPr>
              <w:pStyle w:val="Tablebody-centered"/>
            </w:pPr>
            <w:r w:rsidRPr="00277C8D">
              <w:t>64</w:t>
            </w:r>
          </w:p>
        </w:tc>
        <w:tc>
          <w:tcPr>
            <w:tcW w:w="1190" w:type="dxa"/>
          </w:tcPr>
          <w:p w:rsidR="00A91D0C" w:rsidRPr="00277C8D" w:rsidRDefault="00A91D0C" w:rsidP="00481565">
            <w:pPr>
              <w:pStyle w:val="Tablebody-centered"/>
            </w:pPr>
            <w:r w:rsidRPr="00277C8D">
              <w:t>70</w:t>
            </w:r>
          </w:p>
        </w:tc>
        <w:tc>
          <w:tcPr>
            <w:tcW w:w="1190" w:type="dxa"/>
          </w:tcPr>
          <w:p w:rsidR="00A91D0C" w:rsidRPr="00277C8D" w:rsidRDefault="00A91D0C" w:rsidP="00481565">
            <w:pPr>
              <w:pStyle w:val="Tablebody-centered"/>
            </w:pPr>
            <w:r w:rsidRPr="00277C8D">
              <w:t>54</w:t>
            </w:r>
          </w:p>
        </w:tc>
        <w:tc>
          <w:tcPr>
            <w:tcW w:w="1190" w:type="dxa"/>
          </w:tcPr>
          <w:p w:rsidR="00A91D0C" w:rsidRPr="00277C8D" w:rsidRDefault="00A91D0C" w:rsidP="00481565">
            <w:pPr>
              <w:pStyle w:val="Tablebody-centered"/>
            </w:pPr>
            <w:r w:rsidRPr="00277C8D">
              <w:t>4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5</w:t>
            </w:r>
          </w:p>
        </w:tc>
        <w:tc>
          <w:tcPr>
            <w:tcW w:w="1750" w:type="dxa"/>
            <w:vAlign w:val="bottom"/>
          </w:tcPr>
          <w:p w:rsidR="00A91D0C" w:rsidRPr="00277C8D" w:rsidRDefault="00A91D0C" w:rsidP="00481565">
            <w:pPr>
              <w:pStyle w:val="Tablebody-centered"/>
            </w:pPr>
            <w:r w:rsidRPr="00277C8D">
              <w:t>17</w:t>
            </w:r>
          </w:p>
        </w:tc>
        <w:tc>
          <w:tcPr>
            <w:tcW w:w="1190" w:type="dxa"/>
          </w:tcPr>
          <w:p w:rsidR="00A91D0C" w:rsidRPr="00277C8D" w:rsidRDefault="00A91D0C" w:rsidP="00481565">
            <w:pPr>
              <w:pStyle w:val="Tablebody-centered"/>
            </w:pPr>
            <w:r w:rsidRPr="00277C8D">
              <w:t>37</w:t>
            </w:r>
          </w:p>
        </w:tc>
        <w:tc>
          <w:tcPr>
            <w:tcW w:w="1190" w:type="dxa"/>
          </w:tcPr>
          <w:p w:rsidR="00A91D0C" w:rsidRPr="00277C8D" w:rsidRDefault="00A91D0C" w:rsidP="00481565">
            <w:pPr>
              <w:pStyle w:val="Tablebody-centered"/>
            </w:pPr>
            <w:r w:rsidRPr="00277C8D">
              <w:t>29</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6</w:t>
            </w:r>
          </w:p>
        </w:tc>
        <w:tc>
          <w:tcPr>
            <w:tcW w:w="1750" w:type="dxa"/>
            <w:vAlign w:val="bottom"/>
          </w:tcPr>
          <w:p w:rsidR="00A91D0C" w:rsidRPr="00277C8D" w:rsidRDefault="00A91D0C" w:rsidP="00481565">
            <w:pPr>
              <w:pStyle w:val="Tablebody-centered"/>
            </w:pPr>
            <w:r w:rsidRPr="00277C8D">
              <w:t>8</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1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7</w:t>
            </w:r>
          </w:p>
        </w:tc>
        <w:tc>
          <w:tcPr>
            <w:tcW w:w="1750" w:type="dxa"/>
            <w:vAlign w:val="bottom"/>
          </w:tcPr>
          <w:p w:rsidR="00A91D0C" w:rsidRPr="00277C8D" w:rsidRDefault="00A91D0C" w:rsidP="00481565">
            <w:pPr>
              <w:pStyle w:val="Tablebody-centered"/>
            </w:pPr>
            <w:r w:rsidRPr="00277C8D">
              <w:t>13</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6</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8</w:t>
            </w:r>
          </w:p>
        </w:tc>
        <w:tc>
          <w:tcPr>
            <w:tcW w:w="1750" w:type="dxa"/>
            <w:vAlign w:val="bottom"/>
          </w:tcPr>
          <w:p w:rsidR="00A91D0C" w:rsidRPr="00277C8D" w:rsidRDefault="00A91D0C" w:rsidP="00481565">
            <w:pPr>
              <w:pStyle w:val="Tablebody-centered"/>
            </w:pPr>
            <w:r w:rsidRPr="00277C8D">
              <w:t>9</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7</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9</w:t>
            </w:r>
          </w:p>
        </w:tc>
        <w:tc>
          <w:tcPr>
            <w:tcW w:w="1750" w:type="dxa"/>
            <w:vAlign w:val="bottom"/>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0</w:t>
            </w:r>
          </w:p>
        </w:tc>
        <w:tc>
          <w:tcPr>
            <w:tcW w:w="1750" w:type="dxa"/>
            <w:vAlign w:val="bottom"/>
          </w:tcPr>
          <w:p w:rsidR="00A91D0C" w:rsidRPr="00277C8D" w:rsidRDefault="00A91D0C" w:rsidP="00481565">
            <w:pPr>
              <w:pStyle w:val="Tablebody-centered"/>
            </w:pPr>
            <w:r w:rsidRPr="00277C8D">
              <w:t>11</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4</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5</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6</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7</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r>
      <w:tr w:rsidR="00A91D0C" w:rsidRPr="0093057A" w:rsidTr="007D4B7A">
        <w:trPr>
          <w:trHeight w:val="287"/>
          <w:jc w:val="center"/>
        </w:trPr>
        <w:tc>
          <w:tcPr>
            <w:tcW w:w="2360" w:type="dxa"/>
            <w:noWrap/>
          </w:tcPr>
          <w:p w:rsidR="00A91D0C" w:rsidRPr="00277C8D" w:rsidRDefault="00A91D0C" w:rsidP="00481565">
            <w:pPr>
              <w:pStyle w:val="Tablebody-centered"/>
            </w:pPr>
            <w:r w:rsidRPr="00277C8D">
              <w:t>18</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2</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3</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3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bl>
    <w:p w:rsidR="00A91D0C" w:rsidRPr="00277C8D" w:rsidRDefault="00A91D0C" w:rsidP="00A91D0C">
      <w:pPr>
        <w:jc w:val="center"/>
        <w:rPr>
          <w:color w:val="000000"/>
          <w:sz w:val="22"/>
          <w:szCs w:val="22"/>
        </w:rPr>
      </w:pPr>
    </w:p>
    <w:p w:rsidR="00A91D0C" w:rsidRPr="00277C8D" w:rsidRDefault="00A91D0C">
      <w:pPr>
        <w:pStyle w:val="Caption"/>
      </w:pPr>
      <w:r w:rsidRPr="00277C8D">
        <w:t>CR05-MRe. Distribution of claims per era for CR MHR 2005 companies.</w:t>
      </w: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A91D0C" w:rsidRPr="0093057A" w:rsidTr="0081737A">
        <w:trPr>
          <w:tblHeader/>
          <w:jc w:val="center"/>
        </w:trPr>
        <w:tc>
          <w:tcPr>
            <w:tcW w:w="1508"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93057A" w:rsidTr="007D4B7A">
        <w:trPr>
          <w:jc w:val="center"/>
        </w:trPr>
        <w:tc>
          <w:tcPr>
            <w:tcW w:w="1508"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6</w:t>
            </w:r>
          </w:p>
        </w:tc>
        <w:tc>
          <w:tcPr>
            <w:tcW w:w="1476" w:type="dxa"/>
          </w:tcPr>
          <w:p w:rsidR="00A91D0C" w:rsidRPr="00277C8D" w:rsidRDefault="00A91D0C" w:rsidP="00481565">
            <w:pPr>
              <w:pStyle w:val="Tablebody-centered"/>
            </w:pPr>
            <w:r w:rsidRPr="00277C8D">
              <w:t>42</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3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65</w:t>
            </w:r>
          </w:p>
        </w:tc>
        <w:tc>
          <w:tcPr>
            <w:tcW w:w="1476" w:type="dxa"/>
          </w:tcPr>
          <w:p w:rsidR="00A91D0C" w:rsidRPr="00277C8D" w:rsidRDefault="00A91D0C" w:rsidP="00481565">
            <w:pPr>
              <w:pStyle w:val="Tablebody-centered"/>
            </w:pPr>
            <w:r w:rsidRPr="00277C8D">
              <w:t>60</w:t>
            </w:r>
          </w:p>
        </w:tc>
        <w:tc>
          <w:tcPr>
            <w:tcW w:w="1476" w:type="dxa"/>
          </w:tcPr>
          <w:p w:rsidR="00A91D0C" w:rsidRPr="00277C8D" w:rsidRDefault="00A91D0C" w:rsidP="00481565">
            <w:pPr>
              <w:pStyle w:val="Tablebody-centered"/>
            </w:pPr>
            <w:r w:rsidRPr="00277C8D">
              <w:t>34</w:t>
            </w:r>
          </w:p>
        </w:tc>
        <w:tc>
          <w:tcPr>
            <w:tcW w:w="1476" w:type="dxa"/>
          </w:tcPr>
          <w:p w:rsidR="00A91D0C" w:rsidRPr="00277C8D" w:rsidRDefault="00A91D0C" w:rsidP="00481565">
            <w:pPr>
              <w:pStyle w:val="Tablebody-centered"/>
            </w:pPr>
            <w:r w:rsidRPr="00277C8D">
              <w:t>28</w:t>
            </w:r>
          </w:p>
        </w:tc>
      </w:tr>
      <w:tr w:rsidR="00A91D0C" w:rsidRPr="0093057A" w:rsidTr="007D4B7A">
        <w:trPr>
          <w:jc w:val="center"/>
        </w:trPr>
        <w:tc>
          <w:tcPr>
            <w:tcW w:w="1508"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3</w:t>
            </w:r>
          </w:p>
        </w:tc>
        <w:tc>
          <w:tcPr>
            <w:tcW w:w="1476" w:type="dxa"/>
          </w:tcPr>
          <w:p w:rsidR="00A91D0C" w:rsidRPr="00277C8D" w:rsidRDefault="00A91D0C" w:rsidP="00481565">
            <w:pPr>
              <w:pStyle w:val="Tablebody-centered"/>
            </w:pPr>
            <w:r w:rsidRPr="00277C8D">
              <w:t>12</w:t>
            </w:r>
          </w:p>
        </w:tc>
      </w:tr>
      <w:tr w:rsidR="00A91D0C" w:rsidRPr="0093057A" w:rsidTr="007D4B7A">
        <w:trPr>
          <w:jc w:val="center"/>
        </w:trPr>
        <w:tc>
          <w:tcPr>
            <w:tcW w:w="1508" w:type="dxa"/>
          </w:tcPr>
          <w:p w:rsidR="00A91D0C" w:rsidRPr="00277C8D" w:rsidRDefault="00A91D0C" w:rsidP="00481565">
            <w:pPr>
              <w:pStyle w:val="Tablebody-centered"/>
            </w:pPr>
            <w:r w:rsidRPr="00277C8D">
              <w:t>2002-present</w:t>
            </w:r>
          </w:p>
        </w:tc>
        <w:tc>
          <w:tcPr>
            <w:tcW w:w="1750"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2</w:t>
            </w:r>
          </w:p>
        </w:tc>
        <w:tc>
          <w:tcPr>
            <w:tcW w:w="1476" w:type="dxa"/>
          </w:tcPr>
          <w:p w:rsidR="00A91D0C" w:rsidRPr="00277C8D" w:rsidRDefault="00A91D0C" w:rsidP="00481565">
            <w:pPr>
              <w:pStyle w:val="Tablebody-centered"/>
            </w:pPr>
            <w:r w:rsidRPr="00277C8D">
              <w:t>2</w:t>
            </w:r>
          </w:p>
        </w:tc>
      </w:tr>
    </w:tbl>
    <w:p w:rsidR="00A91D0C" w:rsidRPr="00277C8D" w:rsidRDefault="00A91D0C" w:rsidP="00A91D0C">
      <w:pPr>
        <w:jc w:val="center"/>
        <w:rPr>
          <w:b/>
          <w:bCs/>
          <w:sz w:val="22"/>
          <w:szCs w:val="22"/>
        </w:rPr>
      </w:pPr>
    </w:p>
    <w:p w:rsidR="00A91D0C" w:rsidRPr="00277C8D" w:rsidRDefault="00A91D0C">
      <w:pPr>
        <w:pStyle w:val="Caption"/>
      </w:pPr>
      <w:r w:rsidRPr="00277C8D">
        <w:t>CR05-MRf. Distribution of claims per era for CR MHR 2005 companies, for hurricane Katrina, and construction type Frame.</w:t>
      </w: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66"/>
        <w:gridCol w:w="1681"/>
        <w:gridCol w:w="1507"/>
        <w:gridCol w:w="1508"/>
        <w:gridCol w:w="1597"/>
      </w:tblGrid>
      <w:tr w:rsidR="00A91D0C" w:rsidRPr="0093057A" w:rsidTr="007536EA">
        <w:trPr>
          <w:tblHeader/>
          <w:jc w:val="center"/>
        </w:trPr>
        <w:tc>
          <w:tcPr>
            <w:tcW w:w="1266" w:type="dxa"/>
          </w:tcPr>
          <w:p w:rsidR="00A91D0C" w:rsidRPr="0093057A" w:rsidRDefault="00A91D0C" w:rsidP="00481565">
            <w:pPr>
              <w:pStyle w:val="Tablebody-centered"/>
              <w:rPr>
                <w:rFonts w:eastAsiaTheme="minorEastAsia" w:cstheme="minorBidi"/>
                <w:lang w:eastAsia="en-US"/>
              </w:rPr>
            </w:pPr>
            <w:r w:rsidRPr="00277C8D">
              <w:t>Year Built</w:t>
            </w:r>
          </w:p>
        </w:tc>
        <w:tc>
          <w:tcPr>
            <w:tcW w:w="1681" w:type="dxa"/>
          </w:tcPr>
          <w:p w:rsidR="00A91D0C" w:rsidRPr="00277C8D" w:rsidRDefault="00A91D0C" w:rsidP="00481565">
            <w:pPr>
              <w:pStyle w:val="Tablebody-centered"/>
              <w:rPr>
                <w:rFonts w:eastAsiaTheme="minorHAnsi"/>
                <w:color w:val="000000"/>
              </w:rPr>
            </w:pPr>
            <w:r w:rsidRPr="00277C8D">
              <w:t>CR1-MHR05</w:t>
            </w:r>
          </w:p>
        </w:tc>
        <w:tc>
          <w:tcPr>
            <w:tcW w:w="1507" w:type="dxa"/>
          </w:tcPr>
          <w:p w:rsidR="00A91D0C" w:rsidRPr="00277C8D" w:rsidRDefault="00A91D0C" w:rsidP="00481565">
            <w:pPr>
              <w:pStyle w:val="Tablebody-centered"/>
            </w:pPr>
            <w:r w:rsidRPr="00277C8D">
              <w:t>CR2-MHR05</w:t>
            </w:r>
          </w:p>
        </w:tc>
        <w:tc>
          <w:tcPr>
            <w:tcW w:w="1508" w:type="dxa"/>
          </w:tcPr>
          <w:p w:rsidR="00A91D0C" w:rsidRPr="00277C8D" w:rsidRDefault="00A91D0C" w:rsidP="00481565">
            <w:pPr>
              <w:pStyle w:val="Tablebody-centered"/>
            </w:pPr>
            <w:r w:rsidRPr="00277C8D">
              <w:t>CR3-MHR05</w:t>
            </w:r>
          </w:p>
        </w:tc>
        <w:tc>
          <w:tcPr>
            <w:tcW w:w="1597" w:type="dxa"/>
          </w:tcPr>
          <w:p w:rsidR="00A91D0C" w:rsidRPr="00277C8D" w:rsidRDefault="00A91D0C" w:rsidP="00481565">
            <w:pPr>
              <w:pStyle w:val="Tablebody-centered"/>
            </w:pPr>
            <w:r w:rsidRPr="00277C8D">
              <w:t>CR4-MHR05</w:t>
            </w:r>
          </w:p>
        </w:tc>
      </w:tr>
      <w:tr w:rsidR="00A91D0C" w:rsidRPr="0093057A" w:rsidTr="007536EA">
        <w:trPr>
          <w:jc w:val="center"/>
        </w:trPr>
        <w:tc>
          <w:tcPr>
            <w:tcW w:w="0" w:type="auto"/>
          </w:tcPr>
          <w:p w:rsidR="00A91D0C" w:rsidRPr="00277C8D" w:rsidRDefault="00A91D0C" w:rsidP="00481565">
            <w:pPr>
              <w:pStyle w:val="Tablebody-centered"/>
            </w:pPr>
            <w:r w:rsidRPr="00277C8D">
              <w:t>pre196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60-197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71-198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81-1993</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94-2001</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2002-present</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B118D5" w:rsidRDefault="00B118D5">
      <w:pPr>
        <w:jc w:val="left"/>
        <w:rPr>
          <w:b/>
          <w:iCs/>
          <w:color w:val="000000" w:themeColor="text1"/>
          <w:sz w:val="22"/>
          <w:szCs w:val="18"/>
        </w:rPr>
      </w:pPr>
      <w:r>
        <w:br w:type="page"/>
      </w:r>
    </w:p>
    <w:p w:rsidR="00A91D0C" w:rsidRPr="00277C8D" w:rsidRDefault="00A91D0C">
      <w:pPr>
        <w:pStyle w:val="Caption"/>
      </w:pPr>
      <w:r w:rsidRPr="00277C8D">
        <w:lastRenderedPageBreak/>
        <w:t>CR05-MRg. Distribution of claims per era for CR MHR 2005 companies, for hurricane Katrin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4</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3</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93057A">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r>
    </w:tbl>
    <w:p w:rsidR="00A91D0C" w:rsidRPr="00277C8D" w:rsidRDefault="00A91D0C" w:rsidP="00A91D0C">
      <w:pPr>
        <w:rPr>
          <w:b/>
          <w:bCs/>
          <w:sz w:val="22"/>
          <w:szCs w:val="22"/>
        </w:rPr>
      </w:pPr>
    </w:p>
    <w:p w:rsidR="00A91D0C" w:rsidRPr="00277C8D" w:rsidRDefault="00A91D0C">
      <w:pPr>
        <w:pStyle w:val="Caption"/>
      </w:pPr>
      <w:r w:rsidRPr="00277C8D">
        <w:t>CR05-MRh. Distribution of claims per era for CR MHR 2005 companies, for hurricane Katrina, and construction type Other</w:t>
      </w: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A91D0C" w:rsidRPr="0093057A" w:rsidTr="0081737A">
        <w:trPr>
          <w:trHeight w:val="266"/>
          <w:tblHeader/>
          <w:jc w:val="center"/>
        </w:trPr>
        <w:tc>
          <w:tcPr>
            <w:tcW w:w="1545" w:type="dxa"/>
          </w:tcPr>
          <w:p w:rsidR="00A91D0C" w:rsidRPr="0093057A" w:rsidRDefault="00A91D0C" w:rsidP="00481565">
            <w:pPr>
              <w:pStyle w:val="Tablebody-centered"/>
              <w:rPr>
                <w:rFonts w:eastAsiaTheme="minorEastAsia" w:cstheme="minorBidi"/>
                <w:lang w:eastAsia="en-US"/>
              </w:rPr>
            </w:pPr>
            <w:r w:rsidRPr="00277C8D">
              <w:t>Year Built</w:t>
            </w:r>
          </w:p>
        </w:tc>
        <w:tc>
          <w:tcPr>
            <w:tcW w:w="1608" w:type="dxa"/>
          </w:tcPr>
          <w:p w:rsidR="00A91D0C" w:rsidRPr="00277C8D" w:rsidRDefault="00A91D0C" w:rsidP="00481565">
            <w:pPr>
              <w:pStyle w:val="Tablebody-centered"/>
              <w:rPr>
                <w:rFonts w:eastAsiaTheme="minorHAnsi"/>
                <w:color w:val="000000"/>
              </w:rPr>
            </w:pPr>
            <w:r w:rsidRPr="00277C8D">
              <w:t>CR1-MHR05</w:t>
            </w:r>
          </w:p>
        </w:tc>
        <w:tc>
          <w:tcPr>
            <w:tcW w:w="1539" w:type="dxa"/>
          </w:tcPr>
          <w:p w:rsidR="00A91D0C" w:rsidRPr="00277C8D" w:rsidRDefault="00A91D0C" w:rsidP="00481565">
            <w:pPr>
              <w:pStyle w:val="Tablebody-centered"/>
            </w:pPr>
            <w:r w:rsidRPr="00277C8D">
              <w:t>CR2-MHR05</w:t>
            </w:r>
          </w:p>
        </w:tc>
        <w:tc>
          <w:tcPr>
            <w:tcW w:w="1539" w:type="dxa"/>
          </w:tcPr>
          <w:p w:rsidR="00A91D0C" w:rsidRPr="00277C8D" w:rsidRDefault="00A91D0C" w:rsidP="00481565">
            <w:pPr>
              <w:pStyle w:val="Tablebody-centered"/>
            </w:pPr>
            <w:r w:rsidRPr="00277C8D">
              <w:t>CR3-MHR05</w:t>
            </w:r>
          </w:p>
        </w:tc>
        <w:tc>
          <w:tcPr>
            <w:tcW w:w="1539" w:type="dxa"/>
          </w:tcPr>
          <w:p w:rsidR="00A91D0C" w:rsidRPr="00277C8D" w:rsidRDefault="00A91D0C" w:rsidP="00481565">
            <w:pPr>
              <w:pStyle w:val="Tablebody-centered"/>
            </w:pPr>
            <w:r w:rsidRPr="00277C8D">
              <w:t>CR4-MHR05</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pre196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60-197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71-198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81-1993</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94-2001</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33"/>
          <w:jc w:val="center"/>
        </w:trPr>
        <w:tc>
          <w:tcPr>
            <w:tcW w:w="1545" w:type="dxa"/>
          </w:tcPr>
          <w:p w:rsidR="00A91D0C" w:rsidRPr="00277C8D" w:rsidRDefault="00A91D0C" w:rsidP="00481565">
            <w:pPr>
              <w:pStyle w:val="Tablebody-centered"/>
            </w:pPr>
            <w:r>
              <w:t>2002-present</w:t>
            </w:r>
          </w:p>
        </w:tc>
        <w:tc>
          <w:tcPr>
            <w:tcW w:w="1608"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t>0</w:t>
            </w:r>
          </w:p>
        </w:tc>
        <w:tc>
          <w:tcPr>
            <w:tcW w:w="1539" w:type="dxa"/>
          </w:tcPr>
          <w:p w:rsidR="00A91D0C" w:rsidRPr="00277C8D" w:rsidRDefault="00A91D0C" w:rsidP="00481565">
            <w:pPr>
              <w:pStyle w:val="Tablebody-centered"/>
            </w:pPr>
            <w:r w:rsidRPr="00277C8D">
              <w:t>0</w:t>
            </w:r>
          </w:p>
        </w:tc>
      </w:tr>
    </w:tbl>
    <w:p w:rsidR="007536EA" w:rsidRPr="007536EA" w:rsidRDefault="007536EA" w:rsidP="007536EA"/>
    <w:p w:rsidR="00A91D0C" w:rsidRPr="00277C8D" w:rsidRDefault="00A91D0C">
      <w:pPr>
        <w:pStyle w:val="Caption"/>
      </w:pPr>
      <w:r w:rsidRPr="00277C8D">
        <w:t>CR05-MRi. Distribution of claims per era for CR MHR 2005 companies, for hurricane Wilma, and construction type Frame</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A91D0C" w:rsidRPr="0093057A" w:rsidTr="0081737A">
        <w:trPr>
          <w:tblHeader/>
          <w:jc w:val="center"/>
        </w:trPr>
        <w:tc>
          <w:tcPr>
            <w:tcW w:w="1376"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1" w:type="dxa"/>
          </w:tcPr>
          <w:p w:rsidR="00A91D0C" w:rsidRPr="00277C8D" w:rsidRDefault="00A91D0C" w:rsidP="00481565">
            <w:pPr>
              <w:pStyle w:val="Tablebody-centered"/>
            </w:pPr>
            <w:r w:rsidRPr="00277C8D">
              <w:t>CR2-MHR05</w:t>
            </w:r>
          </w:p>
        </w:tc>
        <w:tc>
          <w:tcPr>
            <w:tcW w:w="1562" w:type="dxa"/>
          </w:tcPr>
          <w:p w:rsidR="00A91D0C" w:rsidRPr="00277C8D" w:rsidRDefault="00A91D0C" w:rsidP="00481565">
            <w:pPr>
              <w:pStyle w:val="Tablebody-centered"/>
            </w:pPr>
            <w:r w:rsidRPr="00277C8D">
              <w:t>CR3-MHR05</w:t>
            </w:r>
          </w:p>
        </w:tc>
        <w:tc>
          <w:tcPr>
            <w:tcW w:w="1658" w:type="dxa"/>
          </w:tcPr>
          <w:p w:rsidR="00A91D0C" w:rsidRPr="00277C8D" w:rsidRDefault="00A91D0C" w:rsidP="00481565">
            <w:pPr>
              <w:pStyle w:val="Tablebody-centered"/>
            </w:pPr>
            <w:r w:rsidRPr="00277C8D">
              <w:t>CR4-MHR05</w:t>
            </w:r>
          </w:p>
        </w:tc>
      </w:tr>
      <w:tr w:rsidR="00A91D0C" w:rsidRPr="0093057A" w:rsidTr="007D4B7A">
        <w:trPr>
          <w:jc w:val="center"/>
        </w:trPr>
        <w:tc>
          <w:tcPr>
            <w:tcW w:w="1376"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1</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t>2002-present</w:t>
            </w:r>
          </w:p>
        </w:tc>
        <w:tc>
          <w:tcPr>
            <w:tcW w:w="1750" w:type="dxa"/>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A91D0C" w:rsidRPr="00277C8D" w:rsidRDefault="00A91D0C">
      <w:pPr>
        <w:pStyle w:val="Caption"/>
      </w:pPr>
      <w:r w:rsidRPr="00277C8D">
        <w:t>CR05-MRj. Distribution of claims per era for CR MHR 2005 companies, for hurricane Wilm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6</w:t>
            </w:r>
          </w:p>
        </w:tc>
        <w:tc>
          <w:tcPr>
            <w:tcW w:w="1566" w:type="dxa"/>
          </w:tcPr>
          <w:p w:rsidR="00A91D0C" w:rsidRPr="00277C8D" w:rsidRDefault="00A91D0C" w:rsidP="00481565">
            <w:pPr>
              <w:pStyle w:val="Tablebody-centered"/>
            </w:pPr>
            <w:r w:rsidRPr="00277C8D">
              <w:t>38</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40</w:t>
            </w:r>
          </w:p>
        </w:tc>
        <w:tc>
          <w:tcPr>
            <w:tcW w:w="1566" w:type="dxa"/>
          </w:tcPr>
          <w:p w:rsidR="00A91D0C" w:rsidRPr="00277C8D" w:rsidRDefault="00A91D0C" w:rsidP="00481565">
            <w:pPr>
              <w:pStyle w:val="Tablebody-centered"/>
            </w:pPr>
            <w:r w:rsidRPr="00277C8D">
              <w:t>52</w:t>
            </w:r>
          </w:p>
        </w:tc>
        <w:tc>
          <w:tcPr>
            <w:tcW w:w="1566" w:type="dxa"/>
          </w:tcPr>
          <w:p w:rsidR="00A91D0C" w:rsidRPr="00277C8D" w:rsidRDefault="00A91D0C" w:rsidP="00481565">
            <w:pPr>
              <w:pStyle w:val="Tablebody-centered"/>
            </w:pPr>
            <w:r w:rsidRPr="00277C8D">
              <w:t>35</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57</w:t>
            </w:r>
          </w:p>
        </w:tc>
        <w:tc>
          <w:tcPr>
            <w:tcW w:w="1566" w:type="dxa"/>
          </w:tcPr>
          <w:p w:rsidR="00A91D0C" w:rsidRPr="00277C8D" w:rsidRDefault="00A91D0C" w:rsidP="00481565">
            <w:pPr>
              <w:pStyle w:val="Tablebody-centered"/>
            </w:pPr>
            <w:r w:rsidRPr="00277C8D">
              <w:t>60</w:t>
            </w:r>
          </w:p>
        </w:tc>
        <w:tc>
          <w:tcPr>
            <w:tcW w:w="1566" w:type="dxa"/>
          </w:tcPr>
          <w:p w:rsidR="00A91D0C" w:rsidRPr="00277C8D" w:rsidRDefault="00A91D0C" w:rsidP="00481565">
            <w:pPr>
              <w:pStyle w:val="Tablebody-centered"/>
            </w:pPr>
            <w:r w:rsidRPr="00277C8D">
              <w:t>32</w:t>
            </w:r>
          </w:p>
        </w:tc>
        <w:tc>
          <w:tcPr>
            <w:tcW w:w="1566" w:type="dxa"/>
          </w:tcPr>
          <w:p w:rsidR="00A91D0C" w:rsidRPr="00277C8D" w:rsidRDefault="00A91D0C" w:rsidP="00481565">
            <w:pPr>
              <w:pStyle w:val="Tablebody-centered"/>
            </w:pPr>
            <w:r w:rsidRPr="00277C8D">
              <w:t>28</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12</w:t>
            </w:r>
          </w:p>
        </w:tc>
      </w:tr>
      <w:tr w:rsidR="00A91D0C" w:rsidRPr="0093057A" w:rsidTr="007D4B7A">
        <w:trPr>
          <w:jc w:val="center"/>
        </w:trPr>
        <w:tc>
          <w:tcPr>
            <w:tcW w:w="1459" w:type="dxa"/>
          </w:tcPr>
          <w:p w:rsidR="00A91D0C" w:rsidRPr="00277C8D" w:rsidRDefault="00A91D0C" w:rsidP="00481565">
            <w:pPr>
              <w:pStyle w:val="Tablebody-centered"/>
            </w:pPr>
            <w:r>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2</w:t>
            </w:r>
          </w:p>
        </w:tc>
      </w:tr>
    </w:tbl>
    <w:p w:rsidR="00A91D0C" w:rsidRPr="00A41BAE" w:rsidRDefault="00A91D0C" w:rsidP="00A91D0C">
      <w:pPr>
        <w:rPr>
          <w:b/>
          <w:bCs/>
        </w:rPr>
      </w:pPr>
    </w:p>
    <w:p w:rsidR="003307E9" w:rsidRDefault="003307E9">
      <w:pPr>
        <w:jc w:val="left"/>
        <w:rPr>
          <w:b/>
          <w:iCs/>
          <w:color w:val="000000" w:themeColor="text1"/>
          <w:sz w:val="22"/>
          <w:szCs w:val="18"/>
        </w:rPr>
      </w:pPr>
      <w:r>
        <w:br w:type="page"/>
      </w:r>
    </w:p>
    <w:p w:rsidR="00A91D0C" w:rsidRPr="00277C8D" w:rsidRDefault="00A91D0C">
      <w:pPr>
        <w:pStyle w:val="Caption"/>
      </w:pPr>
      <w:r w:rsidRPr="00277C8D">
        <w:lastRenderedPageBreak/>
        <w:t>CR05-MRk. Distribution of claims per era for CR MHR 2005 companies, for hurricane Wilma, and construction type Other</w:t>
      </w: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A91D0C" w:rsidRPr="002E011D" w:rsidTr="0081737A">
        <w:trPr>
          <w:tblHeader/>
          <w:jc w:val="center"/>
        </w:trPr>
        <w:tc>
          <w:tcPr>
            <w:tcW w:w="1477" w:type="dxa"/>
          </w:tcPr>
          <w:p w:rsidR="00A91D0C" w:rsidRPr="002E011D" w:rsidRDefault="00A91D0C" w:rsidP="00481565">
            <w:pPr>
              <w:pStyle w:val="Tablebody-centered"/>
              <w:rPr>
                <w:rFonts w:eastAsiaTheme="minorEastAsia" w:cstheme="minorBidi"/>
                <w:lang w:eastAsia="en-US"/>
              </w:rPr>
            </w:pPr>
            <w:r w:rsidRPr="00277C8D">
              <w:t>Year Built</w:t>
            </w:r>
          </w:p>
        </w:tc>
        <w:tc>
          <w:tcPr>
            <w:tcW w:w="1548"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2E011D" w:rsidTr="007D4B7A">
        <w:trPr>
          <w:jc w:val="center"/>
        </w:trPr>
        <w:tc>
          <w:tcPr>
            <w:tcW w:w="1477" w:type="dxa"/>
          </w:tcPr>
          <w:p w:rsidR="00A91D0C" w:rsidRPr="00277C8D" w:rsidRDefault="00A91D0C" w:rsidP="00481565">
            <w:pPr>
              <w:pStyle w:val="Tablebody-centered"/>
            </w:pPr>
            <w:r w:rsidRPr="00277C8D">
              <w:t>pre196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60-197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71-1980</w:t>
            </w:r>
          </w:p>
        </w:tc>
        <w:tc>
          <w:tcPr>
            <w:tcW w:w="1548" w:type="dxa"/>
            <w:vAlign w:val="bottom"/>
          </w:tcPr>
          <w:p w:rsidR="00A91D0C" w:rsidRPr="00277C8D" w:rsidRDefault="00A91D0C" w:rsidP="00481565">
            <w:pPr>
              <w:pStyle w:val="Tablebody-centered"/>
            </w:pPr>
            <w:r w:rsidRPr="00277C8D">
              <w:t>1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81-1993</w:t>
            </w:r>
          </w:p>
        </w:tc>
        <w:tc>
          <w:tcPr>
            <w:tcW w:w="1548" w:type="dxa"/>
            <w:vAlign w:val="bottom"/>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94-2001</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2002-present</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bl>
    <w:p w:rsidR="00D45F7E" w:rsidRDefault="00D45F7E">
      <w:pPr>
        <w:pStyle w:val="Disclosure"/>
      </w:pPr>
      <w:r>
        <w:t>4. Describe the assumptions, data (including insurance claims data), methods, and processes used for the development of the building hurricane vulnerability functions.</w:t>
      </w:r>
    </w:p>
    <w:p w:rsidR="00EB3E17" w:rsidRPr="0034459B" w:rsidRDefault="00EB3E17" w:rsidP="0034459B">
      <w:r w:rsidRPr="0034459B">
        <w:t>A detailed discussion of the assumptions, data (including insurance claim data), methods, and processes used for the development of the building vulnerability functions is contained within Standard G.1 and other disclosure items in Standard V.1.</w:t>
      </w:r>
    </w:p>
    <w:p w:rsidR="00D45F7E" w:rsidRDefault="00D45F7E">
      <w:pPr>
        <w:pStyle w:val="Disclosure"/>
      </w:pPr>
      <w:r>
        <w:t>5. Summarize post-event site investigations, including the sources, and provide a brief description of the resulting use of these data in the development or validation of building hurricane vulnerability functions.</w:t>
      </w:r>
    </w:p>
    <w:p w:rsidR="003B0D8D" w:rsidRDefault="003B0D8D" w:rsidP="003B0D8D">
      <w:r>
        <w:t>The documentation and statistical analysis of damage caused by landfalling hurricanes has been conducted by a variety of stakeholders, including home builder trade associations (NAHB Research Center, 1993, 1996, 1999; Crandell, 1998), practicing engineers (Keith &amp; Rose, 1994), government agencies (Oliver &amp; Hanson, 1994; FEMA, 1992, 2006), and academic researchers (Kareem, 1985, 1986; Gurley, 2006; Gurley et al., 2006). Some of these studies provide a broad overview of structural performance (FEMA and NAHB reports). Others focus on a particular building component such as roofing (Croft et al., 2006; Meloy et al., 2007)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Gurley, 2006; Gurley et al., 2006; Gurley and Masters, 2011;  Meloy et al., 2007)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rsidR="003B0D8D" w:rsidRDefault="003B0D8D" w:rsidP="003B0D8D"/>
    <w:p w:rsidR="003B0D8D" w:rsidRDefault="003B0D8D" w:rsidP="003B0D8D">
      <w:r>
        <w:t xml:space="preserve">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 Insuranc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w:t>
      </w:r>
      <w:r>
        <w:lastRenderedPageBreak/>
        <w:t xml:space="preserve">http://www.ibhs.org/. Other information regarding the damage of Charley and other storms can be found at the Florida Tech Wind and Hurricane Impact Research Laboratory website, http://www.fit.edu/research/whirl/. </w:t>
      </w:r>
    </w:p>
    <w:p w:rsidR="003B0D8D" w:rsidRDefault="003B0D8D" w:rsidP="003B0D8D"/>
    <w:p w:rsidR="003B0D8D" w:rsidRDefault="003B0D8D" w:rsidP="003B0D8D">
      <w:r>
        <w:t>Damage from Hurricane Frances was surveyed in areas from Cocoa Beach to Stuart in eastern Florida. Although damage from Hurricane Frances was not as severe as that from Hurricane 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rsidR="003B0D8D" w:rsidRDefault="003B0D8D" w:rsidP="003B0D8D"/>
    <w:p w:rsidR="003B0D8D" w:rsidRDefault="003B0D8D" w:rsidP="003B0D8D">
      <w:r>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rsidR="003B0D8D" w:rsidRDefault="003B0D8D" w:rsidP="003B0D8D"/>
    <w:p w:rsidR="003B0D8D" w:rsidRDefault="003B0D8D" w:rsidP="003B0D8D">
      <w:r>
        <w:t xml:space="preserve">Additionally, engineers working on the physical damage model performed a detailed residential damage study after the 2004 hurricane season to assess the performance of housing built to the Florida Building Code and the Standard Building Code (Gurley, 2006; Gurley et al., 2006; Gurley and Masters, 2011).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Close to 200 homes were surveyed in these regions to define correlations between damage, age, and construction type. These relationships are referenced to maximum three-second gust wind speed via wind swath maps. An expanded and more detailed version of the conference publication (Gurley, 2006; Gurley et al., 2006) has appeared in the ASCE journal Natural Hazards Review (Gurley and Masters, 2011). The data from this study were used to modify the residential component capacities as this model evolved. Another source of field data </w:t>
      </w:r>
      <w:r>
        <w:lastRenderedPageBreak/>
        <w:t xml:space="preserve">is the aerial imagery collected by NOAA after Hurricane Katrina. These images provided a quantification of shingle damage relative to estimated wind speed and were used to validate the roof cover damage output from the physical damage model. </w:t>
      </w:r>
    </w:p>
    <w:p w:rsidR="003B0D8D" w:rsidRDefault="003B0D8D" w:rsidP="003B0D8D"/>
    <w:p w:rsidR="00ED491F" w:rsidRPr="00ED491F" w:rsidRDefault="003B0D8D" w:rsidP="003B0D8D">
      <w:r>
        <w:t>More recently, damage from hurricane Irma was surveyed in Florida, especially in the land-falling areas of the Florida Keys and South-West Florida (Pinelli et al., 2018).  Following the storm, several team including FPHLM engineers and students deployed in the affected areas.  Around 1000 properties were surveyed (Kijewski-Correa et al., 2018).  Preliminary findings are available, pending further curating of the data.  In most mainland areas, the observations catalogued minor to moderate property damage, consistent with the moderate wind speeds of the hurricane during its passage across mainland Florida.  While in the Keys, subjected to higher winds, 25% of the observed damage was severe or collapse.  All things being equal, the actual peak 3-s gust wind speeds recorded in Hurricane Irma produced wind loads ranging from 24% to 97% of prescribed design wind loads of the specific FL areas.  Although most, if not all, structures built or retrofitted to the current FBC performed well, older non-retrofitted structures exhibited substantial wind damage, especially in the roof cover.  This is consistent with the vulnerability models of the FPHLM for different building strengths</w:t>
      </w:r>
      <w:r w:rsidR="00ED491F">
        <w:t>.</w:t>
      </w:r>
    </w:p>
    <w:p w:rsidR="00D45F7E" w:rsidRDefault="00D45F7E">
      <w:pPr>
        <w:pStyle w:val="Disclosure"/>
      </w:pPr>
      <w:r>
        <w:t>6. Describe the categories of the different building hurricane vulnerability functions. Specifically, include descriptions of the building types and characteristics, building height, number of stories, regions within the state of Florida, year of construction, and occupancy types for which a unique building hurricane vulnerability function is used. Provide the total number of building hurricane vulnerability functions available for use in the hurricane model for personal and commercial residential classifications.</w:t>
      </w:r>
    </w:p>
    <w:p w:rsidR="00A00632" w:rsidRDefault="00A00632" w:rsidP="00A00632">
      <w:r>
        <w:t xml:space="preserve">Vulnerability functions were derived for manufactured and site-built homes, for low-rise commercial residential buildings (one to three stories), and for apartment units of mid-/high-rise commercial residential buildings (four stories and higher).  </w:t>
      </w:r>
    </w:p>
    <w:p w:rsidR="00A00632" w:rsidRDefault="00A00632" w:rsidP="00A00632"/>
    <w:p w:rsidR="00A00632" w:rsidRDefault="00A00632" w:rsidP="00A00632">
      <w:r>
        <w:t>A total of 4356 un-weighted vulnerability matrices were developed for site-built homes for building.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8D30C6">
        <w:t xml:space="preserve">see </w:t>
      </w:r>
      <w:r w:rsidR="008D30C6" w:rsidRPr="008D30C6">
        <w:fldChar w:fldCharType="begin"/>
      </w:r>
      <w:r w:rsidR="008D30C6" w:rsidRPr="008D30C6">
        <w:instrText xml:space="preserve"> REF _Ref527023234 \h  \* MERGEFORMAT </w:instrText>
      </w:r>
      <w:r w:rsidR="008D30C6" w:rsidRPr="008D30C6">
        <w:fldChar w:fldCharType="separate"/>
      </w:r>
      <w:r w:rsidR="005B48FF">
        <w:t xml:space="preserve">Table </w:t>
      </w:r>
      <w:r w:rsidR="005B48FF">
        <w:rPr>
          <w:noProof/>
        </w:rPr>
        <w:t>1</w:t>
      </w:r>
      <w:r w:rsidR="008D30C6" w:rsidRPr="008D30C6">
        <w:fldChar w:fldCharType="end"/>
      </w:r>
      <w:r w:rsidR="008D30C6" w:rsidRPr="008D30C6">
        <w:t xml:space="preserve"> </w:t>
      </w:r>
      <w:r w:rsidRPr="008D30C6">
        <w:t xml:space="preserve">and </w:t>
      </w:r>
      <w:r w:rsidR="008D30C6" w:rsidRPr="008D30C6">
        <w:fldChar w:fldCharType="begin"/>
      </w:r>
      <w:r w:rsidR="008D30C6" w:rsidRPr="008D30C6">
        <w:instrText xml:space="preserve"> REF _Ref527023314 \h  \* MERGEFORMAT </w:instrText>
      </w:r>
      <w:r w:rsidR="008D30C6" w:rsidRPr="008D30C6">
        <w:fldChar w:fldCharType="separate"/>
      </w:r>
      <w:r w:rsidR="005B48FF">
        <w:t xml:space="preserve">Table </w:t>
      </w:r>
      <w:r w:rsidR="005B48FF">
        <w:rPr>
          <w:noProof/>
        </w:rPr>
        <w:t>2</w:t>
      </w:r>
      <w:r w:rsidR="008D30C6" w:rsidRPr="008D30C6">
        <w:fldChar w:fldCharType="end"/>
      </w:r>
      <w:r w:rsidR="008D30C6" w:rsidRPr="008D30C6">
        <w:t xml:space="preserve"> </w:t>
      </w:r>
      <w:r w:rsidRPr="008D30C6">
        <w:t>in the</w:t>
      </w:r>
      <w:r>
        <w:t xml:space="preserve"> General Standards). </w:t>
      </w:r>
    </w:p>
    <w:p w:rsidR="00A00632" w:rsidRDefault="00A00632" w:rsidP="00A00632">
      <w:r>
        <w:t xml:space="preserve"> </w:t>
      </w:r>
    </w:p>
    <w:p w:rsidR="00A00632" w:rsidRDefault="00A00632" w:rsidP="00A00632">
      <w:r>
        <w:t xml:space="preserve">These 4356 building un-weighted matrices were then combined to produce 5226 weighted matrices, and 291 age weighted matrices for site-built homes for building, for each county.  </w:t>
      </w:r>
    </w:p>
    <w:p w:rsidR="00A00632" w:rsidRDefault="00A00632" w:rsidP="00A00632"/>
    <w:p w:rsidR="00A00632" w:rsidRDefault="00A00632" w:rsidP="00A00632">
      <w:r>
        <w:t xml:space="preserve">A total of 648 un-weighted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00632" w:rsidRDefault="00A00632" w:rsidP="00A00632"/>
    <w:p w:rsidR="00A00632" w:rsidRDefault="00A00632" w:rsidP="00A00632">
      <w:r>
        <w:t>These 648 matrices were then combined to produce 144 weighted curves for low-rise, commercial residential buildings for building.</w:t>
      </w:r>
    </w:p>
    <w:p w:rsidR="00A00632" w:rsidRDefault="00A00632" w:rsidP="00A00632"/>
    <w:p w:rsidR="00A00632" w:rsidRDefault="00A00632" w:rsidP="00A00632">
      <w:r>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p>
    <w:p w:rsidR="00A00632" w:rsidRDefault="00A00632" w:rsidP="00A00632"/>
    <w:p w:rsidR="00ED491F" w:rsidRPr="00ED491F" w:rsidRDefault="00A00632" w:rsidP="00A00632">
      <w:r>
        <w:t>4 un-weighted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6 weighted matrices for building, for pre-1994 (4 regions: North, Central, South, Key) and post-1994 (2 zones: II and III) manufactured homes.</w:t>
      </w:r>
    </w:p>
    <w:p w:rsidR="007174B7" w:rsidRDefault="007174B7">
      <w:pPr>
        <w:pStyle w:val="Disclosure"/>
      </w:pPr>
      <w:r>
        <w:t>7. Describe the process by which local construction practices and statewide and county building code adoption and enforcement are considered in the development of the building hurricane vulnerability functions.</w:t>
      </w:r>
    </w:p>
    <w:p w:rsidR="00533839" w:rsidRDefault="00533839" w:rsidP="00533839">
      <w:r>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rsidR="00533839" w:rsidRDefault="00533839" w:rsidP="00533839"/>
    <w:p w:rsidR="00533839" w:rsidRDefault="00533839" w:rsidP="00533839">
      <w:r>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p>
    <w:p w:rsidR="00533839" w:rsidRDefault="00533839" w:rsidP="00533839"/>
    <w:p w:rsidR="00533839" w:rsidRDefault="00533839" w:rsidP="00533839">
      <w:r>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are provided in the Standard G-1 in the section describing the building models, and </w:t>
      </w:r>
      <w:r w:rsidR="008D30C6" w:rsidRPr="008D30C6">
        <w:fldChar w:fldCharType="begin"/>
      </w:r>
      <w:r w:rsidR="008D30C6" w:rsidRPr="008D30C6">
        <w:instrText xml:space="preserve"> REF _Ref527023234 \h </w:instrText>
      </w:r>
      <w:r w:rsidR="008D30C6">
        <w:instrText xml:space="preserve"> \* MERGEFORMAT </w:instrText>
      </w:r>
      <w:r w:rsidR="008D30C6" w:rsidRPr="008D30C6">
        <w:fldChar w:fldCharType="separate"/>
      </w:r>
      <w:r w:rsidR="005B48FF">
        <w:t xml:space="preserve">Table </w:t>
      </w:r>
      <w:r w:rsidR="005B48FF">
        <w:rPr>
          <w:noProof/>
        </w:rPr>
        <w:t>1</w:t>
      </w:r>
      <w:r w:rsidR="008D30C6" w:rsidRPr="008D30C6">
        <w:fldChar w:fldCharType="end"/>
      </w:r>
      <w:r w:rsidR="008D30C6" w:rsidRPr="008D30C6">
        <w:t xml:space="preserve"> and </w:t>
      </w:r>
      <w:r w:rsidR="008D30C6" w:rsidRPr="008D30C6">
        <w:fldChar w:fldCharType="begin"/>
      </w:r>
      <w:r w:rsidR="008D30C6" w:rsidRPr="008D30C6">
        <w:instrText xml:space="preserve"> REF _Ref527023314 \h </w:instrText>
      </w:r>
      <w:r w:rsidR="008D30C6">
        <w:instrText xml:space="preserve"> \* MERGEFORMAT </w:instrText>
      </w:r>
      <w:r w:rsidR="008D30C6" w:rsidRPr="008D30C6">
        <w:fldChar w:fldCharType="separate"/>
      </w:r>
      <w:r w:rsidR="005B48FF">
        <w:t xml:space="preserve">Table </w:t>
      </w:r>
      <w:r w:rsidR="005B48FF">
        <w:rPr>
          <w:noProof/>
        </w:rPr>
        <w:t>2</w:t>
      </w:r>
      <w:r w:rsidR="008D30C6" w:rsidRPr="008D30C6">
        <w:fldChar w:fldCharType="end"/>
      </w:r>
      <w:r w:rsidR="008D30C6" w:rsidRPr="008D30C6">
        <w:t xml:space="preserve"> </w:t>
      </w:r>
      <w:r w:rsidRPr="008D30C6">
        <w:t>(a</w:t>
      </w:r>
      <w:r>
        <w:t xml:space="preserve">lso in G-1) provide an overview of the relative strength among </w:t>
      </w:r>
      <w:r>
        <w:lastRenderedPageBreak/>
        <w:t xml:space="preserve">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Models’ Distribution in Time” section in Standard G-1. Regional differences in codes and enforcement are accounted for as described in the next section. </w:t>
      </w:r>
    </w:p>
    <w:p w:rsidR="00533839" w:rsidRDefault="00533839" w:rsidP="00533839"/>
    <w:p w:rsidR="00ED491F" w:rsidRDefault="00533839" w:rsidP="00533839">
      <w:r>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p>
    <w:p w:rsidR="00AA6412" w:rsidRDefault="00AA6412" w:rsidP="00533839"/>
    <w:p w:rsidR="00B118D5" w:rsidRDefault="00B118D5">
      <w:pPr>
        <w:jc w:val="left"/>
        <w:rPr>
          <w:rFonts w:ascii="Arial" w:hAnsi="Arial"/>
          <w:b/>
        </w:rPr>
      </w:pPr>
      <w:r>
        <w:br w:type="page"/>
      </w:r>
    </w:p>
    <w:p w:rsidR="00AA6412" w:rsidRDefault="00AA6412" w:rsidP="00196221">
      <w:pPr>
        <w:pStyle w:val="Anonymoussubsectiontitle"/>
      </w:pPr>
      <w:r w:rsidRPr="00AA6412">
        <w:lastRenderedPageBreak/>
        <w:t>Models’ Distribution in Time: Regionally Varying Construction Practice</w:t>
      </w:r>
    </w:p>
    <w:p w:rsidR="00AA6412" w:rsidRDefault="00AA6412" w:rsidP="00AA6412">
      <w:r>
        <w:t>Over time, engineers and builders learned more about the interaction between wind and structures. More stringent building codes were enacted, which, when properly enforced, resulted in stronger structures. The weak, medium, and strong models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homes of various strengths (ages). The cut-off dates depend on the evolution of the building code as well as the prevailing local code enforcement.</w:t>
      </w:r>
    </w:p>
    <w:p w:rsidR="00AA6412" w:rsidRDefault="00AA6412" w:rsidP="00AA6412"/>
    <w:p w:rsidR="00AA6412" w:rsidRDefault="00AA6412" w:rsidP="00AA6412">
      <w:r>
        <w:t xml:space="preserve">This issue of code enforcement has also evolved over time, and the State of Florida took an active role in uniform enforcement relatively recently. Thus, a given county may have built to standards that were worse than or better than the code in place at the time. After consulting with building code development experts, the team concluded that the load provisions have had some wind provisions since at least the 1970s. The classifications shown in </w:t>
      </w:r>
      <w:r w:rsidR="00CE6EED">
        <w:fldChar w:fldCharType="begin"/>
      </w:r>
      <w:r w:rsidR="00CE6EED">
        <w:instrText xml:space="preserve"> REF _Ref527544239 \h </w:instrText>
      </w:r>
      <w:r w:rsidR="00CE6EED">
        <w:fldChar w:fldCharType="separate"/>
      </w:r>
      <w:r w:rsidR="005B48FF">
        <w:t xml:space="preserve">Table </w:t>
      </w:r>
      <w:r w:rsidR="005B48FF">
        <w:rPr>
          <w:noProof/>
        </w:rPr>
        <w:t>27</w:t>
      </w:r>
      <w:r w:rsidR="00CE6EED">
        <w:fldChar w:fldCharType="end"/>
      </w:r>
      <w:r w:rsidR="00CE6EED">
        <w:t xml:space="preserve"> </w:t>
      </w:r>
      <w:r>
        <w:t xml:space="preserve">were adopted for characterizing the regions by age and model. The specific building eras and classifications per region are based on the evolution of the building codes in Florida and the opinions of the experts consulted.  The strength descriptions within </w:t>
      </w:r>
      <w:r w:rsidR="00CE6EED">
        <w:fldChar w:fldCharType="begin"/>
      </w:r>
      <w:r w:rsidR="00CE6EED">
        <w:instrText xml:space="preserve"> REF _Ref527544239 \h </w:instrText>
      </w:r>
      <w:r w:rsidR="00CE6EED">
        <w:fldChar w:fldCharType="separate"/>
      </w:r>
      <w:r w:rsidR="005B48FF">
        <w:t xml:space="preserve">Table </w:t>
      </w:r>
      <w:r w:rsidR="005B48FF">
        <w:rPr>
          <w:noProof/>
        </w:rPr>
        <w:t>27</w:t>
      </w:r>
      <w:r w:rsidR="00CE6EED">
        <w:fldChar w:fldCharType="end"/>
      </w:r>
      <w:r w:rsidR="00CE6EED">
        <w:t xml:space="preserve"> </w:t>
      </w:r>
      <w:r>
        <w:t xml:space="preserve">are provided at the bottom of </w:t>
      </w:r>
      <w:r w:rsidR="00CE6EED">
        <w:fldChar w:fldCharType="begin"/>
      </w:r>
      <w:r w:rsidR="00CE6EED">
        <w:instrText xml:space="preserve"> REF _Ref527544239 \h </w:instrText>
      </w:r>
      <w:r w:rsidR="00CE6EED">
        <w:fldChar w:fldCharType="separate"/>
      </w:r>
      <w:r w:rsidR="005B48FF">
        <w:t xml:space="preserve">Table </w:t>
      </w:r>
      <w:r w:rsidR="005B48FF">
        <w:rPr>
          <w:noProof/>
        </w:rPr>
        <w:t>27</w:t>
      </w:r>
      <w:r w:rsidR="00CE6EED">
        <w:fldChar w:fldCharType="end"/>
      </w:r>
      <w:r w:rsidR="00CE6EED">
        <w:t xml:space="preserve"> </w:t>
      </w:r>
      <w:r>
        <w:t xml:space="preserve">in terms of the nomenclature used in </w:t>
      </w:r>
      <w:r w:rsidR="008D30C6">
        <w:fldChar w:fldCharType="begin"/>
      </w:r>
      <w:r w:rsidR="008D30C6">
        <w:instrText xml:space="preserve"> REF _Ref527023234 \h </w:instrText>
      </w:r>
      <w:r w:rsidR="008D30C6">
        <w:fldChar w:fldCharType="separate"/>
      </w:r>
      <w:r w:rsidR="005B48FF">
        <w:t xml:space="preserve">Table </w:t>
      </w:r>
      <w:r w:rsidR="005B48FF">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5B48FF">
        <w:t xml:space="preserve">Table </w:t>
      </w:r>
      <w:r w:rsidR="005B48FF">
        <w:rPr>
          <w:noProof/>
        </w:rPr>
        <w:t>2</w:t>
      </w:r>
      <w:r w:rsidR="008D30C6">
        <w:fldChar w:fldCharType="end"/>
      </w:r>
      <w:r>
        <w:t xml:space="preserve"> (Standard G-1).</w:t>
      </w:r>
    </w:p>
    <w:p w:rsidR="00066F87" w:rsidRDefault="00066F87" w:rsidP="00AA6412"/>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066F87" w:rsidRPr="00097FF4" w:rsidTr="00A53B82">
        <w:trPr>
          <w:trHeight w:val="278"/>
          <w:tblHeader/>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2002-pres.</w:t>
            </w:r>
          </w:p>
        </w:tc>
      </w:tr>
      <w:tr w:rsidR="00066F87" w:rsidRPr="00097FF4" w:rsidTr="007D4B7A">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HVHZ</w:t>
            </w:r>
          </w:p>
          <w:p w:rsidR="00066F87" w:rsidRPr="00097FF4" w:rsidRDefault="00066F87" w:rsidP="00091890">
            <w:pPr>
              <w:pStyle w:val="Tablebody-leftaligned"/>
            </w:pPr>
            <w:r w:rsidRPr="00097FF4">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modified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r>
      <w:tr w:rsidR="00066F87" w:rsidRPr="00097FF4" w:rsidTr="007D4B7A">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odified Weak, </w:t>
            </w:r>
          </w:p>
          <w:p w:rsidR="00066F87" w:rsidRPr="00097FF4" w:rsidRDefault="00066F87" w:rsidP="00091890">
            <w:pPr>
              <w:pStyle w:val="Tablebody-leftaligned"/>
            </w:pPr>
            <w:r w:rsidRPr="00097FF4">
              <w:t>½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Medium</w:t>
            </w:r>
          </w:p>
          <w:p w:rsidR="00066F87" w:rsidRPr="00097FF4" w:rsidRDefault="00066F87" w:rsidP="00091890">
            <w:pPr>
              <w:pStyle w:val="Tablebody-leftaligned"/>
            </w:pPr>
            <w:r w:rsidRPr="00097FF4">
              <w:rPr>
                <w:rFonts w:ascii="Calibri" w:hAnsi="Calibri"/>
              </w:rPr>
              <w:t>⅔</w:t>
            </w:r>
            <w:r w:rsidRPr="00097FF4">
              <w:t xml:space="preserve">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½ Medium,</w:t>
            </w:r>
          </w:p>
          <w:p w:rsidR="00066F87" w:rsidRPr="00097FF4" w:rsidRDefault="00066F87" w:rsidP="00091890">
            <w:pPr>
              <w:pStyle w:val="Tablebody-leftaligned"/>
            </w:pPr>
            <w:r w:rsidRPr="00097FF4">
              <w:t>½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edium,  </w:t>
            </w:r>
          </w:p>
          <w:p w:rsidR="00066F87" w:rsidRPr="00097FF4" w:rsidRDefault="00066F87" w:rsidP="00091890">
            <w:pPr>
              <w:pStyle w:val="Tablebody-leftaligned"/>
            </w:pPr>
            <w:r w:rsidRPr="00097FF4">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w:t>
            </w:r>
          </w:p>
        </w:tc>
      </w:tr>
      <w:tr w:rsidR="00066F87" w:rsidRPr="00097FF4" w:rsidTr="007D4B7A">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760847" w:rsidP="00091890">
            <w:pPr>
              <w:pStyle w:val="Tablebody-leftaligned"/>
            </w:pPr>
            <w:r>
              <w:fldChar w:fldCharType="begin"/>
            </w:r>
            <w:r>
              <w:instrText xml:space="preserve"> REF _Ref527544239 \h </w:instrText>
            </w:r>
            <w:r w:rsidR="00A53B82">
              <w:instrText xml:space="preserve"> \* MERGEFORMAT </w:instrText>
            </w:r>
            <w:r>
              <w:fldChar w:fldCharType="separate"/>
            </w:r>
            <w:r w:rsidR="005B48FF">
              <w:t xml:space="preserve">Table </w:t>
            </w:r>
            <w:r w:rsidR="005B48FF">
              <w:rPr>
                <w:noProof/>
              </w:rPr>
              <w:t>27</w:t>
            </w:r>
            <w:r>
              <w:fldChar w:fldCharType="end"/>
            </w:r>
            <w:r>
              <w:t xml:space="preserve"> </w:t>
            </w:r>
            <w:r w:rsidR="00066F87" w:rsidRPr="00097FF4">
              <w:t>Nomenclature with respect</w:t>
            </w:r>
            <w:r w:rsidR="00482D82">
              <w:t xml:space="preserve"> to</w:t>
            </w:r>
            <w:r w:rsidR="008D30C6">
              <w:t xml:space="preserve"> </w:t>
            </w:r>
            <w:r w:rsidR="008D30C6">
              <w:fldChar w:fldCharType="begin"/>
            </w:r>
            <w:r w:rsidR="008D30C6">
              <w:instrText xml:space="preserve"> REF _Ref527023234 \h </w:instrText>
            </w:r>
            <w:r w:rsidR="008D30C6">
              <w:fldChar w:fldCharType="separate"/>
            </w:r>
            <w:r w:rsidR="005B48FF">
              <w:t xml:space="preserve">Table </w:t>
            </w:r>
            <w:r w:rsidR="005B48FF">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5B48FF">
              <w:t xml:space="preserve">Table </w:t>
            </w:r>
            <w:r w:rsidR="005B48FF">
              <w:rPr>
                <w:noProof/>
              </w:rPr>
              <w:t>2</w:t>
            </w:r>
            <w:r w:rsidR="008D30C6">
              <w:fldChar w:fldCharType="end"/>
            </w:r>
            <w:r w:rsidR="008D30C6">
              <w:t>.</w:t>
            </w:r>
          </w:p>
          <w:p w:rsidR="00066F87" w:rsidRPr="00097FF4" w:rsidRDefault="00066F87" w:rsidP="00091890">
            <w:pPr>
              <w:pStyle w:val="Tablebody-leftaligned"/>
            </w:pPr>
            <w:r w:rsidRPr="00097FF4">
              <w:t xml:space="preserve">Strong: </w:t>
            </w:r>
            <w:r w:rsidRPr="00097FF4">
              <w:tab/>
            </w:r>
            <w:r w:rsidRPr="00097FF4">
              <w:tab/>
            </w:r>
            <w:r w:rsidR="003E657A">
              <w:t xml:space="preserve">             </w:t>
            </w:r>
            <w:r w:rsidR="00EB766C">
              <w:t xml:space="preserve"> </w:t>
            </w:r>
            <w:r w:rsidRPr="00097FF4">
              <w:t>S00</w:t>
            </w:r>
          </w:p>
          <w:p w:rsidR="00066F87" w:rsidRPr="00097FF4" w:rsidRDefault="00066F87" w:rsidP="00091890">
            <w:pPr>
              <w:pStyle w:val="Tablebody-leftaligned"/>
            </w:pPr>
            <w:r w:rsidRPr="00097FF4">
              <w:t xml:space="preserve">Strong OP: </w:t>
            </w:r>
            <w:r w:rsidRPr="00097FF4">
              <w:tab/>
            </w:r>
            <w:r w:rsidRPr="00097FF4">
              <w:tab/>
              <w:t>S00-OP</w:t>
            </w:r>
          </w:p>
          <w:p w:rsidR="00066F87" w:rsidRPr="00097FF4" w:rsidRDefault="00066F87" w:rsidP="00091890">
            <w:pPr>
              <w:pStyle w:val="Tablebody-leftaligned"/>
            </w:pPr>
            <w:r w:rsidRPr="00097FF4">
              <w:t xml:space="preserve">Modified Strong: </w:t>
            </w:r>
            <w:r w:rsidRPr="00097FF4">
              <w:tab/>
            </w:r>
            <w:r w:rsidR="0051592D">
              <w:t xml:space="preserve">              </w:t>
            </w:r>
            <w:r w:rsidRPr="00097FF4">
              <w:t xml:space="preserve">S01 </w:t>
            </w:r>
          </w:p>
          <w:p w:rsidR="00066F87" w:rsidRPr="00097FF4" w:rsidRDefault="00066F87" w:rsidP="00091890">
            <w:pPr>
              <w:pStyle w:val="Tablebody-leftaligned"/>
            </w:pPr>
            <w:r w:rsidRPr="00097FF4">
              <w:t xml:space="preserve">Medium: </w:t>
            </w:r>
            <w:r w:rsidRPr="00097FF4">
              <w:tab/>
            </w:r>
            <w:r w:rsidRPr="00097FF4">
              <w:tab/>
              <w:t>M00</w:t>
            </w:r>
          </w:p>
          <w:p w:rsidR="00066F87" w:rsidRPr="00097FF4" w:rsidRDefault="00066F87" w:rsidP="00091890">
            <w:pPr>
              <w:pStyle w:val="Tablebody-leftaligned"/>
            </w:pPr>
            <w:r w:rsidRPr="00097FF4">
              <w:t xml:space="preserve">Modified Medium: </w:t>
            </w:r>
            <w:r w:rsidRPr="00097FF4">
              <w:tab/>
              <w:t>M10</w:t>
            </w:r>
          </w:p>
          <w:p w:rsidR="00066F87" w:rsidRPr="00097FF4" w:rsidRDefault="00066F87" w:rsidP="00091890">
            <w:pPr>
              <w:pStyle w:val="Tablebody-leftaligned"/>
            </w:pPr>
            <w:r w:rsidRPr="00097FF4">
              <w:t xml:space="preserve">Weak: </w:t>
            </w:r>
            <w:r w:rsidRPr="00097FF4">
              <w:tab/>
            </w:r>
            <w:r w:rsidRPr="00097FF4">
              <w:tab/>
            </w:r>
            <w:r w:rsidRPr="00097FF4">
              <w:tab/>
              <w:t>W00</w:t>
            </w:r>
          </w:p>
          <w:p w:rsidR="00066F87" w:rsidRPr="00097FF4" w:rsidRDefault="00066F87" w:rsidP="00091890">
            <w:pPr>
              <w:pStyle w:val="Tablebody-leftaligned"/>
            </w:pPr>
            <w:r w:rsidRPr="00097FF4">
              <w:t xml:space="preserve">Modified Weak: </w:t>
            </w:r>
            <w:r w:rsidRPr="00097FF4">
              <w:tab/>
            </w:r>
            <w:r w:rsidR="0051592D">
              <w:t xml:space="preserve">              </w:t>
            </w:r>
            <w:r w:rsidRPr="00097FF4">
              <w:t>W10</w:t>
            </w:r>
          </w:p>
        </w:tc>
      </w:tr>
    </w:tbl>
    <w:p w:rsidR="00066F87" w:rsidRDefault="00066F87">
      <w:pPr>
        <w:pStyle w:val="Caption"/>
      </w:pPr>
      <w:bookmarkStart w:id="779" w:name="_Ref527544239"/>
      <w:bookmarkStart w:id="780" w:name="_Toc545962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7</w:t>
      </w:r>
      <w:r w:rsidR="00B77751">
        <w:rPr>
          <w:noProof/>
        </w:rPr>
        <w:fldChar w:fldCharType="end"/>
      </w:r>
      <w:bookmarkEnd w:id="779"/>
      <w:r>
        <w:t xml:space="preserve">. </w:t>
      </w:r>
      <w:r w:rsidRPr="00AC2AAA">
        <w:t>Age classification of the models per region.</w:t>
      </w:r>
      <w:bookmarkEnd w:id="780"/>
    </w:p>
    <w:p w:rsidR="000D0BCB" w:rsidRDefault="00AF092A" w:rsidP="00AF092A">
      <w:pPr>
        <w:rPr>
          <w:ins w:id="781" w:author="Diana Machado" w:date="2019-02-20T06:09:00Z"/>
        </w:rPr>
        <w:sectPr w:rsidR="000D0BCB" w:rsidSect="00FC1129">
          <w:footerReference w:type="default" r:id="rId162"/>
          <w:pgSz w:w="12240" w:h="15840" w:code="1"/>
          <w:pgMar w:top="1440" w:right="1440" w:bottom="1440" w:left="1440" w:header="720" w:footer="432" w:gutter="0"/>
          <w:cols w:space="720"/>
          <w:docGrid w:linePitch="360"/>
        </w:sectPr>
      </w:pPr>
      <w:r w:rsidRPr="00AF092A">
        <w:t>Note: HVHZ is high velocity hurricane zone; WBDR is wind-borne debris region. The boundaries of the WBDR vary depending on the year built, and the edition of the FBC which applies, as explained in Standard G-1, in the description of the site-built models.</w:t>
      </w:r>
    </w:p>
    <w:p w:rsidR="00971C69" w:rsidRDefault="00971C69">
      <w:pPr>
        <w:pStyle w:val="Anonymoussubsectiontitle"/>
        <w:rPr>
          <w:ins w:id="784" w:author="Diana Machado" w:date="2019-02-20T06:11:00Z"/>
        </w:rPr>
        <w:pPrChange w:id="785" w:author="Diana Machado" w:date="2019-02-20T06:18:00Z">
          <w:pPr/>
        </w:pPrChange>
      </w:pPr>
      <w:ins w:id="786" w:author="Diana Machado" w:date="2019-02-20T06:11:00Z">
        <w:r>
          <w:lastRenderedPageBreak/>
          <w:t>Analysis of changes to the Florida Building Code</w:t>
        </w:r>
      </w:ins>
    </w:p>
    <w:p w:rsidR="00971C69" w:rsidRDefault="00971C69" w:rsidP="00971C69">
      <w:pPr>
        <w:rPr>
          <w:ins w:id="787" w:author="Diana Machado" w:date="2019-02-20T06:17:00Z"/>
        </w:rPr>
      </w:pPr>
      <w:ins w:id="788" w:author="Diana Machado" w:date="2019-02-20T06:11:00Z">
        <w:r>
          <w:t xml:space="preserve">The Florida Building Code (FBC) typically updates on a three year cycle. In conjunction with the release of an updated Code, the Florida Building Commission creates an ‘Analysis of Changes’ document for every subcode in the FBC (Accessibility, Building, Energy, Existing Building, Fuel Gas, Mechanical, Plumbing, Residential, Test Protocols for High-Velocity Hurricane Zones). These documents are arranged such that the comparable provision in the previous code can be identified for comparison, and a brief description of the change is provided. These </w:t>
        </w:r>
      </w:ins>
      <w:ins w:id="789" w:author="Diana Machado" w:date="2019-02-20T11:44:00Z">
        <w:r w:rsidR="008D6135">
          <w:t>‘A</w:t>
        </w:r>
      </w:ins>
      <w:ins w:id="790" w:author="Diana Machado" w:date="2019-02-20T06:11:00Z">
        <w:r>
          <w:t xml:space="preserve">nalysis of </w:t>
        </w:r>
      </w:ins>
      <w:ins w:id="791" w:author="Diana Machado" w:date="2019-02-20T11:44:00Z">
        <w:r w:rsidR="008D6135">
          <w:t>C</w:t>
        </w:r>
      </w:ins>
      <w:ins w:id="792" w:author="Diana Machado" w:date="2019-02-20T06:11:00Z">
        <w:r>
          <w:t>hange</w:t>
        </w:r>
      </w:ins>
      <w:ins w:id="793" w:author="Diana Machado" w:date="2019-02-20T11:44:00Z">
        <w:r w:rsidR="008D6135">
          <w:t>s’</w:t>
        </w:r>
      </w:ins>
      <w:ins w:id="794" w:author="Diana Machado" w:date="2019-02-20T06:11:00Z">
        <w:r>
          <w:t xml:space="preserve"> documents provide a convenient means to determine whether any of the hundreds of changes in the next generation FBC warrant investigation with respect to vulnerability model development (e.g. new or modified vulnerability functions). </w:t>
        </w:r>
      </w:ins>
    </w:p>
    <w:p w:rsidR="00971C69" w:rsidRDefault="00971C69" w:rsidP="00971C69">
      <w:pPr>
        <w:rPr>
          <w:ins w:id="795" w:author="Diana Machado" w:date="2019-02-20T06:11:00Z"/>
        </w:rPr>
      </w:pPr>
    </w:p>
    <w:p w:rsidR="00971C69" w:rsidRDefault="00971C69" w:rsidP="00971C69">
      <w:pPr>
        <w:rPr>
          <w:ins w:id="796" w:author="Diana Machado" w:date="2019-02-20T06:18:00Z"/>
        </w:rPr>
      </w:pPr>
      <w:ins w:id="797" w:author="Diana Machado" w:date="2019-02-20T06:11:00Z">
        <w:r>
          <w:t>The subcodes potentially relevant to the vulnerability model are the FBC-Residential and FBC- Test Protocols for High-Velocity Hurricane Zones (see vulnerability references: Florida Building Commission). Each change is evaluated by the vulnerability team to determine if it meets the following criteria: 1) the change indicates a clear improvement in wind resistance of building components, 2) The components affected by the change fall within the granularity of the model, and 3) data are available that would allow a quantitative implementation of that change within the model.</w:t>
        </w:r>
      </w:ins>
    </w:p>
    <w:p w:rsidR="00971C69" w:rsidRDefault="00971C69" w:rsidP="00971C69">
      <w:pPr>
        <w:rPr>
          <w:ins w:id="798" w:author="Diana Machado" w:date="2019-02-20T06:11:00Z"/>
        </w:rPr>
      </w:pPr>
    </w:p>
    <w:p w:rsidR="009A164B" w:rsidRDefault="00971C69" w:rsidP="00971C69">
      <w:pPr>
        <w:sectPr w:rsidR="009A164B" w:rsidSect="00FC1129">
          <w:footerReference w:type="default" r:id="rId163"/>
          <w:pgSz w:w="12240" w:h="15840" w:code="1"/>
          <w:pgMar w:top="1440" w:right="1440" w:bottom="1440" w:left="1440" w:header="720" w:footer="432" w:gutter="0"/>
          <w:cols w:space="720"/>
          <w:docGrid w:linePitch="360"/>
        </w:sectPr>
      </w:pPr>
      <w:ins w:id="804" w:author="Diana Machado" w:date="2019-02-20T06:11:00Z">
        <w:r>
          <w:t>This analysis revealed that no model modifications are warranted in response to FBC changes in the 2014 and 2017 versions of the FBC.</w:t>
        </w:r>
      </w:ins>
    </w:p>
    <w:p w:rsidR="00971C69" w:rsidRDefault="00971C69">
      <w:pPr>
        <w:pStyle w:val="Disclosure"/>
      </w:pPr>
      <w:r>
        <w:lastRenderedPageBreak/>
        <w:t>8. Describe the relationship between building structure and appurtenant structure hurricane vulnerability functions and their consistency with insurance claims data.</w:t>
      </w:r>
    </w:p>
    <w:p w:rsidR="00971C69" w:rsidRDefault="00971C69" w:rsidP="00971C69">
      <w:r>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p>
    <w:p w:rsidR="00971C69" w:rsidRDefault="00971C69" w:rsidP="00971C69"/>
    <w:p w:rsidR="009A164B" w:rsidRDefault="00971C69" w:rsidP="00971C69">
      <w:r>
        <w:fldChar w:fldCharType="begin"/>
      </w:r>
      <w:r>
        <w:instrText xml:space="preserve"> REF _Ref527544653 \h </w:instrText>
      </w:r>
      <w:r>
        <w:fldChar w:fldCharType="separate"/>
      </w:r>
      <w:r w:rsidR="005B48FF">
        <w:t xml:space="preserve">Figure </w:t>
      </w:r>
      <w:r w:rsidR="005B48FF">
        <w:rPr>
          <w:noProof/>
        </w:rPr>
        <w:t>51</w:t>
      </w:r>
      <w:r>
        <w:fldChar w:fldCharType="end"/>
      </w:r>
      <w:r>
        <w:t xml:space="preserve"> and </w:t>
      </w:r>
      <w:r>
        <w:fldChar w:fldCharType="begin"/>
      </w:r>
      <w:r>
        <w:instrText xml:space="preserve"> REF _Ref527544663 \h </w:instrText>
      </w:r>
      <w:r>
        <w:fldChar w:fldCharType="separate"/>
      </w:r>
      <w:r w:rsidR="005B48FF">
        <w:t xml:space="preserve">Figure </w:t>
      </w:r>
      <w:r w:rsidR="005B48FF">
        <w:rPr>
          <w:noProof/>
        </w:rPr>
        <w:t>52</w:t>
      </w:r>
      <w:r>
        <w:fldChar w:fldCharType="end"/>
      </w:r>
      <w:r>
        <w:t xml:space="preserve"> compare the masonry and timber building structure and appurtenant structure hurricane vulnerability curves, while </w:t>
      </w:r>
      <w:r>
        <w:fldChar w:fldCharType="begin"/>
      </w:r>
      <w:r>
        <w:instrText xml:space="preserve"> REF _Ref527544683 \h </w:instrText>
      </w:r>
      <w:r>
        <w:fldChar w:fldCharType="separate"/>
      </w:r>
      <w:r w:rsidR="005B48FF">
        <w:t xml:space="preserve">Figure </w:t>
      </w:r>
      <w:r w:rsidR="005B48FF">
        <w:rPr>
          <w:noProof/>
        </w:rPr>
        <w:t>53</w:t>
      </w:r>
      <w:r>
        <w:fldChar w:fldCharType="end"/>
      </w:r>
      <w:r>
        <w:t xml:space="preserve"> compares the appurtenant structure hurricane vulnerability curve with insurance claims data from one company for the case of hurricanes Charley, Ivan, and Wilma.  Notice that in each case the claim data includes many claims with insured appurtenant losses above the appurtenant limit (i.e. app damage ratios above 100%). For Charley, 0.5% of the claims had an app ratio between 100% and 1151%.  For Ivan, 1% of the claims had an app ratio between 100% and 621%.  For Wilma, 5% of the claims had an app ratio between 100% and 458%.  It is not clear why the insurance company would pay more than 100% of the limit, but this happens for all the insurance companies.  </w:t>
      </w:r>
      <w:r>
        <w:fldChar w:fldCharType="begin"/>
      </w:r>
      <w:r>
        <w:instrText xml:space="preserve"> REF _Ref527544683 \h </w:instrText>
      </w:r>
      <w:r>
        <w:fldChar w:fldCharType="separate"/>
      </w:r>
      <w:r w:rsidR="005B48FF">
        <w:t xml:space="preserve">Figure </w:t>
      </w:r>
      <w:r w:rsidR="005B48FF">
        <w:rPr>
          <w:noProof/>
        </w:rPr>
        <w:t>53</w:t>
      </w:r>
      <w:r>
        <w:fldChar w:fldCharType="end"/>
      </w:r>
      <w:r>
        <w:t xml:space="preserve"> a) shows the comparison with all the claim data included. </w:t>
      </w:r>
      <w:r>
        <w:fldChar w:fldCharType="begin"/>
      </w:r>
      <w:r>
        <w:instrText xml:space="preserve"> REF _Ref527544683 \h </w:instrText>
      </w:r>
      <w:r>
        <w:fldChar w:fldCharType="separate"/>
      </w:r>
      <w:r w:rsidR="005B48FF">
        <w:t xml:space="preserve">Figure </w:t>
      </w:r>
      <w:r w:rsidR="005B48FF">
        <w:rPr>
          <w:noProof/>
        </w:rPr>
        <w:t>53</w:t>
      </w:r>
      <w:r>
        <w:fldChar w:fldCharType="end"/>
      </w:r>
      <w:r>
        <w:t xml:space="preserve"> b) shows the comparison with the claim data above 100% excluded.  Since the FPHLM does not model losses above 100%, the second plot is a better </w:t>
      </w:r>
    </w:p>
    <w:p w:rsidR="009A164B" w:rsidRDefault="009A164B" w:rsidP="009A164B">
      <w:r>
        <w:t>c</w:t>
      </w:r>
      <w:r w:rsidR="00971C69">
        <w:t xml:space="preserve">omparison.  The FPHLM modelers have observed that there is no clear trend in the claim losses, </w:t>
      </w:r>
      <w:r>
        <w:t>and this is true across all the insurance companies, with appurtenant losses varying widely between companies and between hurricanes.</w:t>
      </w:r>
    </w:p>
    <w:p w:rsidR="00971C69" w:rsidRDefault="00971C69" w:rsidP="00971C69"/>
    <w:p w:rsidR="009A164B" w:rsidRDefault="009A164B" w:rsidP="00971C69"/>
    <w:p w:rsidR="009A164B" w:rsidRDefault="009A164B" w:rsidP="00971C69"/>
    <w:p w:rsidR="009A164B" w:rsidRDefault="009A164B" w:rsidP="00971C69"/>
    <w:p w:rsidR="009A164B" w:rsidRDefault="009A164B" w:rsidP="00971C69">
      <w:pPr>
        <w:sectPr w:rsidR="009A164B" w:rsidSect="00FC1129">
          <w:footerReference w:type="default" r:id="rId164"/>
          <w:pgSz w:w="12240" w:h="15840" w:code="1"/>
          <w:pgMar w:top="1440" w:right="1440" w:bottom="1440" w:left="1440" w:header="720" w:footer="432" w:gutter="0"/>
          <w:cols w:space="720"/>
          <w:docGrid w:linePitch="360"/>
        </w:sectPr>
      </w:pPr>
    </w:p>
    <w:p w:rsidR="008E3409" w:rsidRDefault="003C5649" w:rsidP="008E3409">
      <w:pPr>
        <w:keepNext/>
        <w:jc w:val="center"/>
      </w:pPr>
      <w:r>
        <w:rPr>
          <w:noProof/>
          <w:lang w:eastAsia="zh-CN"/>
        </w:rPr>
        <w:lastRenderedPageBreak/>
        <w:drawing>
          <wp:inline distT="0" distB="0" distL="0" distR="0" wp14:anchorId="3C957944" wp14:editId="4D59FF3E">
            <wp:extent cx="5452534" cy="3759200"/>
            <wp:effectExtent l="0" t="0" r="8890" b="12700"/>
            <wp:docPr id="149" name="Chart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8E3409" w:rsidRDefault="008E3409">
      <w:pPr>
        <w:pStyle w:val="Caption"/>
      </w:pPr>
      <w:bookmarkStart w:id="808" w:name="_Ref527544653"/>
      <w:bookmarkStart w:id="809" w:name="_Toc545808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1</w:t>
      </w:r>
      <w:r w:rsidR="00B77751">
        <w:rPr>
          <w:noProof/>
        </w:rPr>
        <w:fldChar w:fldCharType="end"/>
      </w:r>
      <w:bookmarkEnd w:id="808"/>
      <w:r>
        <w:t xml:space="preserve">. </w:t>
      </w:r>
      <w:r w:rsidRPr="000E0055">
        <w:t>Masonry building structure and appurtenant structure hurricane vulnerability functions</w:t>
      </w:r>
      <w:bookmarkEnd w:id="809"/>
    </w:p>
    <w:p w:rsidR="008E3409" w:rsidRDefault="003C5649" w:rsidP="008E3409">
      <w:pPr>
        <w:keepNext/>
        <w:jc w:val="center"/>
      </w:pPr>
      <w:r>
        <w:rPr>
          <w:noProof/>
          <w:lang w:eastAsia="zh-CN"/>
        </w:rPr>
        <w:drawing>
          <wp:inline distT="0" distB="0" distL="0" distR="0" wp14:anchorId="717D7291" wp14:editId="74A10B2D">
            <wp:extent cx="5410200" cy="3572933"/>
            <wp:effectExtent l="0" t="0" r="12700" b="8890"/>
            <wp:docPr id="152" name="Chart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8E3409" w:rsidRDefault="008E3409">
      <w:pPr>
        <w:pStyle w:val="Caption"/>
      </w:pPr>
      <w:bookmarkStart w:id="810" w:name="_Ref527544663"/>
      <w:bookmarkStart w:id="811" w:name="_Toc545808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2</w:t>
      </w:r>
      <w:r w:rsidR="00B77751">
        <w:rPr>
          <w:noProof/>
        </w:rPr>
        <w:fldChar w:fldCharType="end"/>
      </w:r>
      <w:bookmarkEnd w:id="810"/>
      <w:r>
        <w:t xml:space="preserve">. </w:t>
      </w:r>
      <w:r w:rsidRPr="00434569">
        <w:t>Timber building structure and appurtenant struc</w:t>
      </w:r>
      <w:r>
        <w:t>ture hurricane vulnerability functions</w:t>
      </w:r>
      <w:bookmarkEnd w:id="811"/>
    </w:p>
    <w:p w:rsidR="001123A9" w:rsidRDefault="00C05C2A" w:rsidP="001123A9">
      <w:pPr>
        <w:keepNext/>
        <w:jc w:val="center"/>
      </w:pPr>
      <w:r>
        <w:lastRenderedPageBreak/>
        <w:t xml:space="preserve">a) </w:t>
      </w:r>
      <w:r w:rsidR="003C5649" w:rsidRPr="007A4C88">
        <w:rPr>
          <w:noProof/>
          <w:lang w:eastAsia="zh-CN"/>
        </w:rPr>
        <w:drawing>
          <wp:inline distT="0" distB="0" distL="0" distR="0" wp14:anchorId="3F87087D" wp14:editId="3A5D79F4">
            <wp:extent cx="4940300" cy="3384550"/>
            <wp:effectExtent l="0" t="0" r="12700" b="63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C05C2A" w:rsidRDefault="00C05C2A" w:rsidP="001123A9">
      <w:pPr>
        <w:keepNext/>
        <w:jc w:val="center"/>
      </w:pPr>
      <w:r>
        <w:t xml:space="preserve">b) </w:t>
      </w:r>
      <w:r>
        <w:rPr>
          <w:noProof/>
          <w:lang w:eastAsia="zh-CN"/>
        </w:rPr>
        <w:drawing>
          <wp:inline distT="0" distB="0" distL="0" distR="0" wp14:anchorId="7CB153B9" wp14:editId="39E5DB77">
            <wp:extent cx="4933950" cy="3035300"/>
            <wp:effectExtent l="0" t="0" r="6350" b="1270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1123A9" w:rsidRPr="001123A9" w:rsidRDefault="001123A9">
      <w:pPr>
        <w:pStyle w:val="Caption"/>
      </w:pPr>
      <w:bookmarkStart w:id="812" w:name="_Ref527544683"/>
      <w:bookmarkStart w:id="813" w:name="_Toc545808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3</w:t>
      </w:r>
      <w:r w:rsidR="00B77751">
        <w:rPr>
          <w:noProof/>
        </w:rPr>
        <w:fldChar w:fldCharType="end"/>
      </w:r>
      <w:bookmarkEnd w:id="812"/>
      <w:r>
        <w:t xml:space="preserve">. </w:t>
      </w:r>
      <w:r w:rsidRPr="00E367C0">
        <w:t xml:space="preserve">Appurtenant structure hurricane vulnerability function vs. insurance claims data </w:t>
      </w:r>
      <w:r w:rsidR="00C05C2A">
        <w:t>–</w:t>
      </w:r>
      <w:r w:rsidRPr="00E367C0">
        <w:t xml:space="preserve"> </w:t>
      </w:r>
      <w:r w:rsidR="00C05C2A">
        <w:t xml:space="preserve">a) </w:t>
      </w:r>
      <w:r w:rsidRPr="00E367C0">
        <w:t xml:space="preserve">all claim data included; </w:t>
      </w:r>
      <w:r w:rsidR="00C05C2A">
        <w:t xml:space="preserve">b) </w:t>
      </w:r>
      <w:r>
        <w:t>c</w:t>
      </w:r>
      <w:r w:rsidRPr="00E367C0">
        <w:t>laim data above 100% excluded</w:t>
      </w:r>
      <w:bookmarkEnd w:id="813"/>
    </w:p>
    <w:p w:rsidR="0014567C" w:rsidRDefault="0014567C">
      <w:pPr>
        <w:jc w:val="left"/>
        <w:rPr>
          <w:rFonts w:ascii="Arial" w:hAnsi="Arial"/>
          <w:b/>
          <w:i/>
        </w:rPr>
      </w:pPr>
      <w:r>
        <w:br w:type="page"/>
      </w:r>
    </w:p>
    <w:p w:rsidR="007174B7" w:rsidRDefault="007174B7">
      <w:pPr>
        <w:pStyle w:val="Disclosure"/>
      </w:pPr>
      <w:r>
        <w:lastRenderedPageBreak/>
        <w:t>9. Describe the assumptions, data (including insurance claims data), methods, and processes used to develop building hurricane vulnerability functions when:</w:t>
      </w:r>
    </w:p>
    <w:p w:rsidR="007174B7" w:rsidRDefault="007174B7">
      <w:pPr>
        <w:pStyle w:val="Disclosure"/>
      </w:pPr>
      <w:r>
        <w:t>a. unknown residential construction types are unknown, or</w:t>
      </w:r>
      <w:r w:rsidR="000F294B">
        <w:t xml:space="preserve"> </w:t>
      </w:r>
    </w:p>
    <w:p w:rsidR="007174B7" w:rsidRDefault="007174B7">
      <w:pPr>
        <w:pStyle w:val="Disclosure"/>
      </w:pPr>
      <w:r>
        <w:t>b.</w:t>
      </w:r>
      <w:r w:rsidR="008C205F">
        <w:t xml:space="preserve"> </w:t>
      </w:r>
      <w:r>
        <w:t>or for when someone or more primary building characteristics are unknown, or</w:t>
      </w:r>
    </w:p>
    <w:p w:rsidR="007174B7" w:rsidRDefault="007174B7">
      <w:pPr>
        <w:pStyle w:val="Disclosure"/>
      </w:pPr>
      <w:r>
        <w:t>c.</w:t>
      </w:r>
      <w:r w:rsidR="008C205F">
        <w:t xml:space="preserve"> </w:t>
      </w:r>
      <w:r>
        <w:t>one or more secondary characteristics are known, or</w:t>
      </w:r>
    </w:p>
    <w:p w:rsidR="007174B7" w:rsidRDefault="007174B7">
      <w:pPr>
        <w:pStyle w:val="Disclosure"/>
      </w:pPr>
      <w:r>
        <w:t>d. building input characteristics are conflicting.</w:t>
      </w:r>
    </w:p>
    <w:p w:rsidR="004E1454" w:rsidRDefault="00533C49" w:rsidP="000F294B">
      <w:r w:rsidRPr="00533C49">
        <w:t>The engineering team designed a mapping tool to read a policy and assign building characteristics, if unknown or other, on the basis of building population statistics and year built, where the year built serves as a proxy for the strength of the building. The process is summarized in</w:t>
      </w:r>
      <w:r w:rsidR="008A7596">
        <w:t xml:space="preserve"> </w:t>
      </w:r>
      <w:r w:rsidR="008A7596">
        <w:fldChar w:fldCharType="begin"/>
      </w:r>
      <w:r w:rsidR="008A7596">
        <w:instrText xml:space="preserve"> REF _Ref527545128 \h </w:instrText>
      </w:r>
      <w:r w:rsidR="008A7596">
        <w:fldChar w:fldCharType="separate"/>
      </w:r>
      <w:r w:rsidR="005B48FF">
        <w:t xml:space="preserve">Table </w:t>
      </w:r>
      <w:r w:rsidR="005B48FF">
        <w:rPr>
          <w:noProof/>
        </w:rPr>
        <w:t>28</w:t>
      </w:r>
      <w:r w:rsidR="008A7596">
        <w:fldChar w:fldCharType="end"/>
      </w:r>
      <w:r w:rsidRPr="00533C49">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  If the building input characteristics are conflicting, the policy is flagged, and the insurer is contacted to attempt to resolve the conflict. If the conflict is not resolved, the rules of the FPHLM will prevail.  For example, if a building with a year built of 2000 has toe-nail roof to wall connections, either the year built or the connection is incorrect.  If the insurer cannot resolve the conflict, the FPHLM will resolve based on the additional information available.</w:t>
      </w:r>
    </w:p>
    <w:p w:rsidR="004E1454" w:rsidRDefault="004E1454">
      <w:pPr>
        <w:jc w:val="left"/>
      </w:pPr>
      <w:r>
        <w:br w:type="page"/>
      </w: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202"/>
        <w:gridCol w:w="2502"/>
      </w:tblGrid>
      <w:tr w:rsidR="007D4B7A" w:rsidRPr="0039385F" w:rsidTr="0005788B">
        <w:trPr>
          <w:trHeight w:val="823"/>
          <w:tblHeader/>
          <w:jc w:val="center"/>
        </w:trPr>
        <w:tc>
          <w:tcPr>
            <w:tcW w:w="1310" w:type="dxa"/>
          </w:tcPr>
          <w:p w:rsidR="007D4B7A" w:rsidRPr="00277C8D" w:rsidRDefault="007D4B7A" w:rsidP="00091890">
            <w:pPr>
              <w:pStyle w:val="Tablebody-leftaligned"/>
            </w:pPr>
            <w:r w:rsidRPr="00277C8D">
              <w:lastRenderedPageBreak/>
              <w:t>Data in Insurance Portfolio</w:t>
            </w:r>
          </w:p>
        </w:tc>
        <w:tc>
          <w:tcPr>
            <w:tcW w:w="1087" w:type="dxa"/>
            <w:tcBorders>
              <w:right w:val="single" w:sz="4" w:space="0" w:color="auto"/>
            </w:tcBorders>
          </w:tcPr>
          <w:p w:rsidR="007D4B7A" w:rsidRPr="00277C8D" w:rsidRDefault="007D4B7A" w:rsidP="00091890">
            <w:pPr>
              <w:pStyle w:val="Tablebody-leftaligned"/>
            </w:pPr>
            <w:r w:rsidRPr="00277C8D">
              <w:t>Year Built</w:t>
            </w:r>
          </w:p>
        </w:tc>
        <w:tc>
          <w:tcPr>
            <w:tcW w:w="1146" w:type="dxa"/>
            <w:tcBorders>
              <w:left w:val="single" w:sz="4" w:space="0" w:color="auto"/>
            </w:tcBorders>
          </w:tcPr>
          <w:p w:rsidR="007D4B7A" w:rsidRPr="00277C8D" w:rsidRDefault="007D4B7A" w:rsidP="00091890">
            <w:pPr>
              <w:pStyle w:val="Tablebody-leftaligned"/>
            </w:pPr>
            <w:r w:rsidRPr="00277C8D">
              <w:t>Exterior Wall</w:t>
            </w:r>
          </w:p>
        </w:tc>
        <w:tc>
          <w:tcPr>
            <w:tcW w:w="991" w:type="dxa"/>
            <w:tcBorders>
              <w:right w:val="single" w:sz="4" w:space="0" w:color="auto"/>
            </w:tcBorders>
          </w:tcPr>
          <w:p w:rsidR="007D4B7A" w:rsidRPr="00277C8D" w:rsidRDefault="007D4B7A" w:rsidP="00091890">
            <w:pPr>
              <w:pStyle w:val="Tablebody-leftaligned"/>
            </w:pPr>
            <w:r w:rsidRPr="00277C8D">
              <w:t>No. of Story</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Shape</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Cover</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Opening Protection</w:t>
            </w:r>
          </w:p>
        </w:tc>
        <w:tc>
          <w:tcPr>
            <w:tcW w:w="2502" w:type="dxa"/>
            <w:tcBorders>
              <w:left w:val="single" w:sz="4" w:space="0" w:color="auto"/>
            </w:tcBorders>
          </w:tcPr>
          <w:p w:rsidR="007D4B7A" w:rsidRPr="00277C8D" w:rsidRDefault="007D4B7A" w:rsidP="00091890">
            <w:pPr>
              <w:pStyle w:val="Tablebody-leftaligned"/>
            </w:pPr>
            <w:r w:rsidRPr="00277C8D">
              <w:t>Vulnerability Matrix</w:t>
            </w:r>
          </w:p>
        </w:tc>
      </w:tr>
      <w:tr w:rsidR="007D4B7A" w:rsidRPr="0039385F" w:rsidTr="0005788B">
        <w:trPr>
          <w:trHeight w:val="564"/>
          <w:jc w:val="center"/>
        </w:trPr>
        <w:tc>
          <w:tcPr>
            <w:tcW w:w="1310" w:type="dxa"/>
          </w:tcPr>
          <w:p w:rsidR="007D4B7A" w:rsidRPr="00277C8D" w:rsidRDefault="007D4B7A" w:rsidP="00091890">
            <w:pPr>
              <w:pStyle w:val="Tablebody-leftaligned"/>
            </w:pPr>
            <w:r w:rsidRPr="00277C8D">
              <w:t>Case 1</w:t>
            </w:r>
          </w:p>
        </w:tc>
        <w:tc>
          <w:tcPr>
            <w:tcW w:w="1087" w:type="dxa"/>
            <w:tcBorders>
              <w:right w:val="single" w:sz="4" w:space="0" w:color="auto"/>
            </w:tcBorders>
          </w:tcPr>
          <w:p w:rsidR="007D4B7A" w:rsidRPr="00277C8D" w:rsidRDefault="007D4B7A" w:rsidP="00091890">
            <w:pPr>
              <w:pStyle w:val="Tablebody-leftaligned"/>
            </w:pPr>
            <w:r w:rsidRPr="00277C8D">
              <w:t xml:space="preserve">known </w:t>
            </w:r>
          </w:p>
        </w:tc>
        <w:tc>
          <w:tcPr>
            <w:tcW w:w="1146" w:type="dxa"/>
            <w:tcBorders>
              <w:left w:val="single" w:sz="4" w:space="0" w:color="auto"/>
            </w:tcBorders>
          </w:tcPr>
          <w:p w:rsidR="007D4B7A" w:rsidRPr="00277C8D" w:rsidRDefault="007D4B7A" w:rsidP="00091890">
            <w:pPr>
              <w:pStyle w:val="Tablebody-leftaligned"/>
            </w:pPr>
            <w:r w:rsidRPr="00277C8D">
              <w:t>known</w:t>
            </w:r>
          </w:p>
        </w:tc>
        <w:tc>
          <w:tcPr>
            <w:tcW w:w="991" w:type="dxa"/>
            <w:tcBorders>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2502" w:type="dxa"/>
            <w:tcBorders>
              <w:left w:val="single" w:sz="4" w:space="0" w:color="auto"/>
            </w:tcBorders>
          </w:tcPr>
          <w:p w:rsidR="007D4B7A" w:rsidRPr="00277C8D" w:rsidRDefault="007D4B7A" w:rsidP="00091890">
            <w:pPr>
              <w:pStyle w:val="Tablebody-leftaligned"/>
            </w:pPr>
            <w:r w:rsidRPr="00277C8D">
              <w:t xml:space="preserve">Use unweighted vulnerability matrix </w:t>
            </w:r>
          </w:p>
        </w:tc>
      </w:tr>
      <w:tr w:rsidR="007D4B7A" w:rsidRPr="0039385F" w:rsidTr="0005788B">
        <w:trPr>
          <w:trHeight w:val="1317"/>
          <w:jc w:val="center"/>
        </w:trPr>
        <w:tc>
          <w:tcPr>
            <w:tcW w:w="1310" w:type="dxa"/>
          </w:tcPr>
          <w:p w:rsidR="007D4B7A" w:rsidRPr="00277C8D" w:rsidRDefault="007D4B7A" w:rsidP="00091890">
            <w:pPr>
              <w:pStyle w:val="Tablebody-leftaligned"/>
            </w:pPr>
            <w:r w:rsidRPr="00277C8D">
              <w:t>Case 2</w:t>
            </w:r>
          </w:p>
        </w:tc>
        <w:tc>
          <w:tcPr>
            <w:tcW w:w="1087" w:type="dxa"/>
            <w:tcBorders>
              <w:right w:val="single" w:sz="4" w:space="0" w:color="auto"/>
            </w:tcBorders>
          </w:tcPr>
          <w:p w:rsidR="007D4B7A" w:rsidRPr="00277C8D" w:rsidRDefault="007D4B7A" w:rsidP="00091890">
            <w:pPr>
              <w:pStyle w:val="Tablebody-leftaligned"/>
            </w:pPr>
            <w:r w:rsidRPr="00277C8D">
              <w:t>known</w:t>
            </w:r>
          </w:p>
        </w:tc>
        <w:tc>
          <w:tcPr>
            <w:tcW w:w="1146" w:type="dxa"/>
            <w:tcBorders>
              <w:left w:val="single" w:sz="4" w:space="0" w:color="auto"/>
            </w:tcBorders>
          </w:tcPr>
          <w:p w:rsidR="007D4B7A" w:rsidRPr="00277C8D" w:rsidRDefault="007D4B7A" w:rsidP="00091890">
            <w:pPr>
              <w:pStyle w:val="Tablebody-leftaligned"/>
            </w:pPr>
            <w:r w:rsidRPr="00277C8D">
              <w:t>known or unknown</w:t>
            </w:r>
          </w:p>
        </w:tc>
        <w:tc>
          <w:tcPr>
            <w:tcW w:w="4035" w:type="dxa"/>
            <w:gridSpan w:val="4"/>
            <w:tcBorders>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left w:val="single" w:sz="4" w:space="0" w:color="auto"/>
            </w:tcBorders>
          </w:tcPr>
          <w:p w:rsidR="007D4B7A" w:rsidRPr="00277C8D" w:rsidRDefault="007D4B7A" w:rsidP="00091890">
            <w:pPr>
              <w:pStyle w:val="Tablebody-leftaligned"/>
            </w:pPr>
            <w:r w:rsidRPr="00277C8D">
              <w:t xml:space="preserve">us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replace all unknown and others based on stats and use unweighted vulnerability matrix</w:t>
            </w:r>
          </w:p>
        </w:tc>
      </w:tr>
      <w:tr w:rsidR="007D4B7A" w:rsidRPr="0039385F" w:rsidTr="0005788B">
        <w:trPr>
          <w:trHeight w:val="78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3</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the “other” weighted matrix </w:t>
            </w:r>
          </w:p>
        </w:tc>
      </w:tr>
      <w:tr w:rsidR="007D4B7A" w:rsidRPr="0039385F" w:rsidTr="0005788B">
        <w:trPr>
          <w:trHeight w:val="35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4</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known</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ag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 xml:space="preserve">replace all unknown and others based on stats and use unweighted vulnerability matrix </w:t>
            </w:r>
          </w:p>
        </w:tc>
      </w:tr>
      <w:tr w:rsidR="007D4B7A" w:rsidRPr="0039385F" w:rsidTr="0005788B">
        <w:trPr>
          <w:trHeight w:val="67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5</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Use age weighted matrices for “other”</w:t>
            </w:r>
          </w:p>
        </w:tc>
      </w:tr>
    </w:tbl>
    <w:p w:rsidR="00F17160" w:rsidRDefault="007D4B7A">
      <w:pPr>
        <w:pStyle w:val="Caption"/>
      </w:pPr>
      <w:bookmarkStart w:id="814" w:name="_Ref527545128"/>
      <w:bookmarkStart w:id="815" w:name="_Ref527545106"/>
      <w:bookmarkStart w:id="816" w:name="_Toc545962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28</w:t>
      </w:r>
      <w:r w:rsidR="00B77751">
        <w:rPr>
          <w:noProof/>
        </w:rPr>
        <w:fldChar w:fldCharType="end"/>
      </w:r>
      <w:bookmarkEnd w:id="814"/>
      <w:r>
        <w:t xml:space="preserve">. </w:t>
      </w:r>
      <w:r w:rsidRPr="00325DF4">
        <w:t>Age classification of the models per region</w:t>
      </w:r>
      <w:bookmarkEnd w:id="815"/>
      <w:bookmarkEnd w:id="816"/>
    </w:p>
    <w:p w:rsidR="00604C4C" w:rsidRDefault="00604C4C">
      <w:pPr>
        <w:pStyle w:val="Disclosure"/>
      </w:pPr>
      <w:r>
        <w:t>10. Identify the one-minute average sustained windspeed and the windspeed reference height at which the hurricane model begins to estimate damage.</w:t>
      </w:r>
    </w:p>
    <w:p w:rsidR="0028694C" w:rsidRPr="0028694C" w:rsidRDefault="0028694C" w:rsidP="0028694C">
      <w:r w:rsidRPr="0028694C">
        <w:t>The wind speeds used in the damage model are three-second gusts at 10 m. The lowest three-second gust is 50 mph. The minimum one-minute sustained wind is approximately 40 mph.</w:t>
      </w:r>
    </w:p>
    <w:p w:rsidR="00604C4C" w:rsidRDefault="00604C4C">
      <w:pPr>
        <w:pStyle w:val="Disclosure"/>
      </w:pPr>
      <w:r>
        <w:t>11. Describe how the duration of windspeeds at a particular location over the life of a hurricane is considered.</w:t>
      </w:r>
    </w:p>
    <w:p w:rsidR="00FD7BC8" w:rsidRPr="00FD7BC8" w:rsidRDefault="00FD7BC8" w:rsidP="00FD7BC8">
      <w:r w:rsidRPr="00FD7BC8">
        <w:t>Duration of the storm is not explicitly modeled. The damage accumulation procedures assume sufficient duration of peak loads to account for duration dependent failures.</w:t>
      </w:r>
    </w:p>
    <w:p w:rsidR="009B0A42" w:rsidRPr="009B0A42" w:rsidRDefault="009B0A42">
      <w:pPr>
        <w:pStyle w:val="Disclosure"/>
      </w:pPr>
      <w:r>
        <w:t>12. Describe how the hurricane model addresses wind-borne missile impact damage and water infiltration.</w:t>
      </w:r>
    </w:p>
    <w:p w:rsidR="00EE45C4" w:rsidRDefault="00C63107" w:rsidP="00196221">
      <w:pPr>
        <w:pStyle w:val="Anonymoussubsectiontitle"/>
      </w:pPr>
      <w:r w:rsidRPr="00C63107">
        <w:t>Treatment of wind borne missile impact damag</w:t>
      </w:r>
      <w:r>
        <w:t>e</w:t>
      </w:r>
    </w:p>
    <w:p w:rsidR="00AC5F37" w:rsidRDefault="00AC5F37" w:rsidP="00AC5F37">
      <w:r>
        <w:t xml:space="preserve">Windborne debris is considered as a source of potential damage to building openings (windows and doors). Based on post-storm damage investigations (e.g. Gurley and Masters, 2011), the model assumes that damaged roof cover from adjacent buildings is the dominant source of windborne debris. The vulnerability of an opening to windborne debris damage is modeled as a function of the density of the surrounding buildings (e.g. open vs. suburban terrain), wind speed and direction, </w:t>
      </w:r>
      <w:r>
        <w:lastRenderedPageBreak/>
        <w:t>building age (roof cover strength), height of the opening relative to building height, and opening protection (glass type and / or shutters). If an opening fails as a result of windborne debris impact, the internal pressure and associated building component loads are adjusted and failure checks are repeated. The breached opening is recorded in the damage matrix for use in costing as well as wind driven rain water ingress calculations.</w:t>
      </w:r>
    </w:p>
    <w:p w:rsidR="00AC5F37" w:rsidRDefault="00AC5F37" w:rsidP="00AC5F37"/>
    <w:p w:rsidR="00AC5F37" w:rsidRDefault="00AC5F37" w:rsidP="00AC5F37">
      <w:r>
        <w:t>For a given structural type and assigned peak 3-second wind speed (v</w:t>
      </w:r>
      <w:r w:rsidRPr="001D2134">
        <w:rPr>
          <w:vertAlign w:val="subscript"/>
        </w:rPr>
        <w:t>wind</w:t>
      </w:r>
      <w:r>
        <w:t>), the probability of damage to an opening (PD(v</w:t>
      </w:r>
      <w:r w:rsidRPr="001D2134">
        <w:rPr>
          <w:vertAlign w:val="subscript"/>
        </w:rPr>
        <w:t>wind</w:t>
      </w:r>
      <w:r>
        <w:t>)) as:</w:t>
      </w:r>
    </w:p>
    <w:p w:rsidR="00AC5F37" w:rsidRDefault="00AC5F37" w:rsidP="00AC5F3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3864"/>
      </w:tblGrid>
      <w:tr w:rsidR="00AC5F37" w:rsidRPr="00FC630F" w:rsidTr="00BE1900">
        <w:tc>
          <w:tcPr>
            <w:tcW w:w="5430" w:type="dxa"/>
          </w:tcPr>
          <w:p w:rsidR="00AC5F37" w:rsidRPr="00F37577" w:rsidRDefault="00AC5F37" w:rsidP="00BE1900">
            <w:pPr>
              <w:rPr>
                <w:rFonts w:eastAsia="MS Mincho"/>
                <w:lang w:eastAsia="ja-JP"/>
              </w:rPr>
            </w:pPr>
            <w:r>
              <w:rPr>
                <w:rFonts w:eastAsia="MS Mincho"/>
                <w:noProof/>
                <w:lang w:eastAsia="ja-JP"/>
              </w:rPr>
              <w:drawing>
                <wp:inline distT="0" distB="0" distL="0" distR="0" wp14:anchorId="7E7EBE62" wp14:editId="5F5AC0E4">
                  <wp:extent cx="3352800" cy="304800"/>
                  <wp:effectExtent l="0" t="0" r="0" b="0"/>
                  <wp:docPr id="56"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p>
        </w:tc>
        <w:tc>
          <w:tcPr>
            <w:tcW w:w="4236" w:type="dxa"/>
          </w:tcPr>
          <w:p w:rsidR="00AC5F37" w:rsidRPr="00FC630F" w:rsidRDefault="00AC5F37" w:rsidP="00BE1900">
            <w:pPr>
              <w:jc w:val="right"/>
              <w:rPr>
                <w:rFonts w:eastAsia="MS Mincho"/>
                <w:bCs/>
                <w:lang w:eastAsia="ja-JP"/>
              </w:rPr>
            </w:pPr>
          </w:p>
          <w:p w:rsidR="00AC5F37" w:rsidRPr="00FC630F" w:rsidRDefault="00AC5F37" w:rsidP="00BE1900">
            <w:pPr>
              <w:rPr>
                <w:rFonts w:eastAsia="MS Mincho"/>
                <w:lang w:eastAsia="ja-JP"/>
              </w:rPr>
            </w:pPr>
          </w:p>
        </w:tc>
      </w:tr>
      <w:tr w:rsidR="00AC5F37" w:rsidRPr="00F37577" w:rsidTr="00BE1900">
        <w:tc>
          <w:tcPr>
            <w:tcW w:w="5430" w:type="dxa"/>
          </w:tcPr>
          <w:p w:rsidR="00AC5F37" w:rsidRPr="00F37577" w:rsidRDefault="00AC5F37" w:rsidP="00BE1900">
            <w:pPr>
              <w:rPr>
                <w:rFonts w:eastAsia="MS Mincho"/>
                <w:lang w:eastAsia="ja-JP"/>
              </w:rPr>
            </w:pPr>
          </w:p>
        </w:tc>
        <w:tc>
          <w:tcPr>
            <w:tcW w:w="4236" w:type="dxa"/>
          </w:tcPr>
          <w:p w:rsidR="00AC5F37" w:rsidRDefault="00AC5F37" w:rsidP="00BE1900">
            <w:pPr>
              <w:rPr>
                <w:rFonts w:eastAsia="MS Mincho"/>
                <w:bCs/>
                <w:lang w:eastAsia="ja-JP"/>
              </w:rPr>
            </w:pPr>
          </w:p>
        </w:tc>
      </w:tr>
    </w:tbl>
    <w:p w:rsidR="00AC5F37" w:rsidRDefault="00AC5F37" w:rsidP="00AC5F37">
      <w:r>
        <w:t>where:</w:t>
      </w:r>
    </w:p>
    <w:p w:rsidR="00AC5F37" w:rsidRDefault="00AC5F37" w:rsidP="009B5DDF">
      <w:pPr>
        <w:pStyle w:val="ListParagraph"/>
      </w:pPr>
      <w:r>
        <w:t>N</w:t>
      </w:r>
      <w:r w:rsidRPr="00F22481">
        <w:rPr>
          <w:vertAlign w:val="subscript"/>
        </w:rPr>
        <w:t>A</w:t>
      </w:r>
      <w:r>
        <w:t xml:space="preserve"> is the total number of available missile objects in the area upwind of the structure being analyzed. For example, the total number of shingles on the neighboring upwind house.</w:t>
      </w:r>
    </w:p>
    <w:p w:rsidR="00AC5F37" w:rsidRDefault="00AC5F37" w:rsidP="009B5DDF">
      <w:pPr>
        <w:pStyle w:val="ListParagraph"/>
      </w:pPr>
      <w:r>
        <w:t>A(v</w:t>
      </w:r>
      <w:r w:rsidRPr="00F22481">
        <w:rPr>
          <w:vertAlign w:val="subscript"/>
        </w:rPr>
        <w:t>wind</w:t>
      </w:r>
      <w:r>
        <w:t>) is the fraction of potential missile objects that are in the air at a given 3-second gust wind speed (v</w:t>
      </w:r>
      <w:r w:rsidRPr="00CA6BE0">
        <w:rPr>
          <w:vertAlign w:val="subscript"/>
        </w:rPr>
        <w:t>wind</w:t>
      </w:r>
      <w:r>
        <w:t>). For example, the percentage of the shingles on the upwind neighboring roof that were damaged and available for flight.</w:t>
      </w:r>
    </w:p>
    <w:p w:rsidR="00AC5F37" w:rsidRDefault="00AC5F37" w:rsidP="009B5DDF">
      <w:pPr>
        <w:pStyle w:val="ListParagraph"/>
      </w:pPr>
      <w:r>
        <w:t>B(v</w:t>
      </w:r>
      <w:r w:rsidRPr="00F22481">
        <w:rPr>
          <w:vertAlign w:val="subscript"/>
        </w:rPr>
        <w:t>wind</w:t>
      </w:r>
      <w:r>
        <w:t>) is probability of the missile hitting the structure. A free shingle upwind of the structure may or may not strike the subject building. A trajectory model is used to determine this parameter.</w:t>
      </w:r>
    </w:p>
    <w:p w:rsidR="00AC5F37" w:rsidRDefault="00AC5F37" w:rsidP="009B5DDF">
      <w:pPr>
        <w:pStyle w:val="ListParagraph"/>
      </w:pPr>
      <w:r>
        <w:t>C is the fraction of the total area of a particular opening (window, entry door or sliding door) to area of the impact wall in which it exists. If a shingle does strike the building, C is the probability that it struck the subject opening.</w:t>
      </w:r>
    </w:p>
    <w:p w:rsidR="00AC5F37" w:rsidRDefault="00AC5F37" w:rsidP="009B5DDF">
      <w:pPr>
        <w:pStyle w:val="ListParagraph"/>
      </w:pPr>
      <w:r>
        <w:t>D(v</w:t>
      </w:r>
      <w:r w:rsidRPr="00F22481">
        <w:rPr>
          <w:vertAlign w:val="subscript"/>
        </w:rPr>
        <w:t>wind</w:t>
      </w:r>
      <w:r>
        <w:t xml:space="preserve">) is the probability that the impacting missile has enough momentum to damage the component impacted. </w:t>
      </w:r>
    </w:p>
    <w:p w:rsidR="00AC5F37" w:rsidRDefault="00AC5F37" w:rsidP="00AC5F37"/>
    <w:p w:rsidR="00AC5F37" w:rsidRDefault="00AC5F37" w:rsidP="00AC5F37">
      <w:r>
        <w:t>Each of the above parameters is considered in more detail below.</w:t>
      </w:r>
    </w:p>
    <w:p w:rsidR="00AC5F37" w:rsidRDefault="00AC5F37" w:rsidP="00AC5F37"/>
    <w:p w:rsidR="00AC5F37" w:rsidRDefault="00AC5F37" w:rsidP="00AC5F37">
      <w:r>
        <w:t>NA is the total number of potential missiles that are upwind of the target structure. It is assumed that surrounding buildings are similar to that of the target building and therefore have approximately the same roof cover. The total number of potential missiles is dependent on the exposure category of the area and the wind direction. The particular exposure category chosen by the user determines the location of the surrounding buildings. There are eight building surrounding the structure in “Urban” and “Suburban” exposures while there are only four buildings cornering the target building in “Open” exposures. Distances from the surrounding buildings to the subject building also changes from urban to suburban to open. NA is evaluated for each of 8 directions (</w:t>
      </w:r>
      <w:r w:rsidR="007F3950">
        <w:fldChar w:fldCharType="begin"/>
      </w:r>
      <w:r w:rsidR="007F3950">
        <w:instrText xml:space="preserve"> REF _Ref527545885 \h </w:instrText>
      </w:r>
      <w:r w:rsidR="007F3950">
        <w:fldChar w:fldCharType="separate"/>
      </w:r>
      <w:r w:rsidR="005B48FF">
        <w:t xml:space="preserve">Figure </w:t>
      </w:r>
      <w:r w:rsidR="005B48FF">
        <w:rPr>
          <w:noProof/>
        </w:rPr>
        <w:t>54</w:t>
      </w:r>
      <w:r w:rsidR="007F3950">
        <w:fldChar w:fldCharType="end"/>
      </w:r>
      <w:r>
        <w:t>). For wind directions that are perpendicular or parallel to ridgeline of the buildings, it is assumed that NA is equal to the number of shingles from the adjacent building. For wind directions diagonal to the ridgeline of the building it is assumed that there is full contributions from the building diagonal to ridgeline and a partial contribution from the adjacent structures (25% contribution).</w:t>
      </w:r>
    </w:p>
    <w:p w:rsidR="00AC5F37" w:rsidRDefault="00AC5F37" w:rsidP="00AC5F37"/>
    <w:p w:rsidR="00C63107" w:rsidRDefault="00AC5F37" w:rsidP="00AC5F37">
      <w:r>
        <w:t>A(v</w:t>
      </w:r>
      <w:r w:rsidRPr="007F3950">
        <w:rPr>
          <w:vertAlign w:val="subscript"/>
        </w:rPr>
        <w:t>wind</w:t>
      </w:r>
      <w:r>
        <w:t xml:space="preserve">) is the percentage of the number of potential missiles (NA) that are assumed to become airborne and become actual missiles in the wind field upwind of the subject building. Roof cover </w:t>
      </w:r>
      <w:r>
        <w:lastRenderedPageBreak/>
        <w:t>is assumed to become airborne if it is damaged in the wind field. Thus A(v</w:t>
      </w:r>
      <w:r w:rsidRPr="007F3950">
        <w:rPr>
          <w:vertAlign w:val="subscript"/>
        </w:rPr>
        <w:t>wind</w:t>
      </w:r>
      <w:r>
        <w:t>) is determined by assuming the neighboring structures are of the same age as the subject with respect to the capacity of the roof cover. The vulnerability of the roof cover at the speed v</w:t>
      </w:r>
      <w:r w:rsidRPr="007F3950">
        <w:rPr>
          <w:vertAlign w:val="subscript"/>
        </w:rPr>
        <w:t>wind</w:t>
      </w:r>
      <w:r>
        <w:t xml:space="preserve"> being evaluated is used to populate A(v</w:t>
      </w:r>
      <w:r w:rsidRPr="007F3950">
        <w:rPr>
          <w:vertAlign w:val="subscript"/>
        </w:rPr>
        <w:t>wind</w:t>
      </w:r>
      <w:r>
        <w:t>). A matrix of mean percent roof cover damage for various roof cover strengths was created and used as the input for the A(v</w:t>
      </w:r>
      <w:r w:rsidRPr="007F3950">
        <w:rPr>
          <w:vertAlign w:val="subscript"/>
        </w:rPr>
        <w:t>wind</w:t>
      </w:r>
      <w:r>
        <w:t>) variable. The appropriate A(v</w:t>
      </w:r>
      <w:r w:rsidRPr="007F3950">
        <w:rPr>
          <w:vertAlign w:val="subscript"/>
        </w:rPr>
        <w:t>wind</w:t>
      </w:r>
      <w:r>
        <w:t>) for a given simulation is selected via table lookup and randomized for implementation. In this manner, homes with older and weaker roof cover are assumed to be subjected to a higher A(v</w:t>
      </w:r>
      <w:r w:rsidRPr="007F3950">
        <w:rPr>
          <w:vertAlign w:val="subscript"/>
        </w:rPr>
        <w:t>wind</w:t>
      </w:r>
      <w:r>
        <w:t>) value than homes with newer and stronger roof cover. This is consistent with post-storm investigation studies that have identified a correlation between roof cover age and vulnerability (e.g. Gurley and Masters, 2011; Liu and Pogorzelski et al., 2010).</w:t>
      </w:r>
    </w:p>
    <w:p w:rsidR="007F3950" w:rsidRDefault="007F3950" w:rsidP="00AC5F37"/>
    <w:p w:rsidR="007F3950" w:rsidRDefault="007F3950" w:rsidP="007F3950">
      <w:pPr>
        <w:keepNext/>
        <w:jc w:val="center"/>
      </w:pPr>
      <w:r w:rsidRPr="0039616F">
        <w:rPr>
          <w:rFonts w:eastAsia="MS Mincho"/>
          <w:noProof/>
          <w:color w:val="000000" w:themeColor="text1"/>
          <w:sz w:val="22"/>
          <w:szCs w:val="22"/>
          <w:lang w:eastAsia="zh-CN"/>
        </w:rPr>
        <w:drawing>
          <wp:inline distT="0" distB="0" distL="0" distR="0" wp14:anchorId="06F108AA" wp14:editId="67E605A5">
            <wp:extent cx="4981903" cy="2586757"/>
            <wp:effectExtent l="0" t="0" r="0" b="4445"/>
            <wp:docPr id="3" name="Picture 8" descr="MissileExposurewinddire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issileExposurewinddirections.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991012" cy="2591487"/>
                    </a:xfrm>
                    <a:prstGeom prst="rect">
                      <a:avLst/>
                    </a:prstGeom>
                    <a:noFill/>
                    <a:ln>
                      <a:noFill/>
                    </a:ln>
                  </pic:spPr>
                </pic:pic>
              </a:graphicData>
            </a:graphic>
          </wp:inline>
        </w:drawing>
      </w:r>
    </w:p>
    <w:p w:rsidR="007F3950" w:rsidRDefault="007F3950">
      <w:pPr>
        <w:pStyle w:val="Caption"/>
      </w:pPr>
      <w:bookmarkStart w:id="817" w:name="_Ref527545885"/>
      <w:bookmarkStart w:id="818" w:name="_Toc545808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4</w:t>
      </w:r>
      <w:r w:rsidR="00B77751">
        <w:rPr>
          <w:noProof/>
        </w:rPr>
        <w:fldChar w:fldCharType="end"/>
      </w:r>
      <w:bookmarkEnd w:id="817"/>
      <w:r>
        <w:t xml:space="preserve">. </w:t>
      </w:r>
      <w:r w:rsidRPr="00FD1E65">
        <w:t>Evaluating NA for eight approach directions</w:t>
      </w:r>
      <w:bookmarkEnd w:id="818"/>
    </w:p>
    <w:p w:rsidR="00527C66" w:rsidRDefault="00527C66" w:rsidP="00527C66">
      <w:r>
        <w:t>B(v</w:t>
      </w:r>
      <w:r w:rsidRPr="00527C66">
        <w:rPr>
          <w:vertAlign w:val="subscript"/>
        </w:rPr>
        <w:t>wind</w:t>
      </w:r>
      <w:r>
        <w:t xml:space="preserve">) is probability of a airborne missile hitting the subject building. Referring to </w:t>
      </w:r>
      <w:r>
        <w:fldChar w:fldCharType="begin"/>
      </w:r>
      <w:r>
        <w:instrText xml:space="preserve"> REF _Ref527545885 \h </w:instrText>
      </w:r>
      <w:r>
        <w:fldChar w:fldCharType="separate"/>
      </w:r>
      <w:r w:rsidR="005B48FF">
        <w:t xml:space="preserve">Figure </w:t>
      </w:r>
      <w:r w:rsidR="005B48FF">
        <w:rPr>
          <w:noProof/>
        </w:rPr>
        <w:t>54</w:t>
      </w:r>
      <w:r>
        <w:fldChar w:fldCharType="end"/>
      </w:r>
      <w:r>
        <w:t xml:space="preserve">, for a given direction, any airborne shingles that approach the subject building may fall short of, fly over, or strike the building. This is a function of the missile object, distance (sparse or dense neighborhoods), and wind speed and turbulence. A stochastic flight trajectory model (Laboy et al., 2013) is employed in a Monte Carlo framework (100,000 simulations). Inputs to this model include the flight object parameters (e.g. shingles), distance from source to target (dense or sparse neighborhoods), local wind turbulence (suburban or open terrain), and wind speed. A series of curves were developed to determine the mean probability of available debris striking the subject building (stratified by floor) as a function of the above mentioned variables, and are stored in a library to access for a given vulnerability simulation. </w:t>
      </w:r>
    </w:p>
    <w:p w:rsidR="00527C66" w:rsidRDefault="00527C66" w:rsidP="00527C66"/>
    <w:p w:rsidR="00527C66" w:rsidRDefault="00527C66" w:rsidP="00527C66">
      <w:r>
        <w:t>C is the fraction of the total area of a particular opening category (window, entry door or sliding door) to area of the impacted wall in which it exists. Now that the probability of a floor being hit has been determined (B(v</w:t>
      </w:r>
      <w:r w:rsidRPr="00527C66">
        <w:rPr>
          <w:vertAlign w:val="subscript"/>
        </w:rPr>
        <w:t>wind</w:t>
      </w:r>
      <w:r>
        <w:t>)), the probability of the debris hitting the opening of interest is assessed. This is the area of the opening divided by the total wall area of the floor. The C value for a 4ft by 4ft window on a wall with dimensions 10ft by 40ft is equal to .04. Based on this value, if a projectile was to strike this wall, there is 4% chance of it hitting the window being evaluated.</w:t>
      </w:r>
    </w:p>
    <w:p w:rsidR="00527C66" w:rsidRDefault="00527C66" w:rsidP="00527C66"/>
    <w:p w:rsidR="00527C66" w:rsidRDefault="00527C66" w:rsidP="00527C66">
      <w:r>
        <w:lastRenderedPageBreak/>
        <w:t>D(v</w:t>
      </w:r>
      <w:r w:rsidRPr="00527C66">
        <w:rPr>
          <w:vertAlign w:val="subscript"/>
        </w:rPr>
        <w:t>wind</w:t>
      </w:r>
      <w:r>
        <w:t xml:space="preserve">) is the probability that a window impacted by debris will be damaged. It is a function of the missile object, impact velocity, angle of incidence, and material being impacted. The missile object is roof cover (shingles). The impact velocity and angle of incidence is captured by the flight trajectory model used to determine parameter B. The material being impacted is either standard annealed or impact resistant glass. A recent experimental study evaluated the momentum threshold required for shingles to break unprotected residential window glass. The study concluded that the wind speed necessary to remove and transport shingles a sufficient distance to the target convey sufficient momentum to break annealed glass (Masters et al., 2010). This is incorporated in the current model by assigning a value of 1.0 (100%) to the D parameter. That is, shingles will break standard glass if impact occurs. </w:t>
      </w:r>
    </w:p>
    <w:p w:rsidR="00527C66" w:rsidRDefault="00527C66" w:rsidP="00527C66"/>
    <w:p w:rsidR="00527C66" w:rsidRDefault="00527C66" w:rsidP="00527C66">
      <w:r>
        <w:t>Mitigation of damage from debris impact can be achieved via impact resistant glazing products (i.e. impact resistant glass) and / or exterior impact protection (plywood or metal shutters). This is implemented by reducing the probability of missile impact rather than adjusting the impact damage capacity (B is adjusted rather than D). The effect is combinatorial, such that impact resistant glass with shutters is less vulnerable than standard glass with shutters.</w:t>
      </w:r>
    </w:p>
    <w:p w:rsidR="00527C66" w:rsidRDefault="00527C66" w:rsidP="00527C66"/>
    <w:p w:rsidR="00527C66" w:rsidRDefault="00527C66" w:rsidP="00527C66">
      <w:r>
        <w:t>The implementation of the above components results in a probability of debris damage value as a function of wind speed, direction, building density / terrain, height of the opening on the building face, and window protection. A random number draw from a uniform distribution then determines the occurrence of damage for each opening on the subject building.</w:t>
      </w:r>
    </w:p>
    <w:p w:rsidR="003B41D7" w:rsidRDefault="003B41D7" w:rsidP="00527C66"/>
    <w:p w:rsidR="003B41D7" w:rsidRDefault="001A35EE" w:rsidP="00196221">
      <w:pPr>
        <w:pStyle w:val="Anonymoussubsectiontitle"/>
      </w:pPr>
      <w:r w:rsidRPr="001A35EE">
        <w:t>Treatment of water infiltration in the commercial residential model</w:t>
      </w:r>
    </w:p>
    <w:p w:rsidR="003A39BF" w:rsidRDefault="003A39BF" w:rsidP="003A39BF">
      <w:r>
        <w:t xml:space="preserve">The modelers developed a novel approach to assess interior damage. The method complements the component approach described above to compute the damage to the building envelope (Weekes et al., 2009). The method is summarized in </w:t>
      </w:r>
      <w:r>
        <w:fldChar w:fldCharType="begin"/>
      </w:r>
      <w:r>
        <w:instrText xml:space="preserve"> REF _Ref527546034 \h </w:instrText>
      </w:r>
      <w:r>
        <w:fldChar w:fldCharType="separate"/>
      </w:r>
      <w:r w:rsidR="005B48FF">
        <w:t xml:space="preserve">Figure </w:t>
      </w:r>
      <w:r w:rsidR="005B48FF">
        <w:rPr>
          <w:noProof/>
        </w:rPr>
        <w:t>55</w:t>
      </w:r>
      <w:r>
        <w:fldChar w:fldCharType="end"/>
      </w:r>
      <w:r>
        <w:t>.  The model estimates the amount of wind-driven rain that enters through the breaches and defects (also referred to as pre-existing deficiencies) in the building envelope and converts it to interior damage. The approach is described below.</w:t>
      </w:r>
    </w:p>
    <w:p w:rsidR="003A39BF" w:rsidRDefault="003A39BF" w:rsidP="003A39BF"/>
    <w:p w:rsidR="003A39BF" w:rsidRDefault="003A39BF" w:rsidP="003A39BF">
      <w:r>
        <w:t xml:space="preserve">The building components that the model considers for low rise buildings are roof cover, roof sheathing, wall cover, wall sheathing, gable cover, gable sheathing, windows, entry doors and sliding doors. For an initial wind speed, the model starts loading the exterior damage array, expressed as breach areas of each component for thousands of simulation runs. It has been demonstrated that in buildings subjected to hurricane winds, the interior damage may start well before there are any breaches in the envelope (Mullens et al., 2006). The interior damage at this early stage is non-negligible and is caused by the building’s existing defects that may be hidden or not, such as cracks, poorly caulked electrical outlets and ventilation ducts, inadequately sealed windows and doors, soffits, baseboards, door thresholds, etc. (Lstiburek, 2005). An estimated area of existing defects or deficiencies in envelope components is accounted for.  </w:t>
      </w:r>
    </w:p>
    <w:p w:rsidR="003A39BF" w:rsidRDefault="003A39BF" w:rsidP="003A39BF"/>
    <w:p w:rsidR="003A39BF" w:rsidRDefault="003A39BF" w:rsidP="003A39BF">
      <w:r>
        <w:t xml:space="preserve">The quantification of existing defects is based on the surveys published in Mullens et al. (2006) and the American Society of Heating, Refrigerating and Air-Conditioning (ASHRAE) Handbook (2001) for estimating the infiltration area. To capture the quality of the construction, the model applies defect densities depending on the building’s strength, which is related to the year built. Thus, strong buildings will have fewer defects than medium and weak buildings. </w:t>
      </w:r>
    </w:p>
    <w:p w:rsidR="001A35EE" w:rsidRDefault="001A35EE" w:rsidP="003A39BF"/>
    <w:p w:rsidR="003A39BF" w:rsidRDefault="003A39BF" w:rsidP="003A39BF">
      <w:pPr>
        <w:keepNext/>
        <w:jc w:val="center"/>
      </w:pPr>
      <w:r>
        <w:rPr>
          <w:noProof/>
          <w:color w:val="000000" w:themeColor="text1"/>
          <w:sz w:val="22"/>
          <w:szCs w:val="22"/>
        </w:rPr>
        <w:drawing>
          <wp:inline distT="0" distB="0" distL="0" distR="0" wp14:anchorId="3E391948" wp14:editId="2F8BAF1B">
            <wp:extent cx="4114800" cy="5880100"/>
            <wp:effectExtent l="0" t="0" r="0" b="0"/>
            <wp:docPr id="55"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114800" cy="5880100"/>
                    </a:xfrm>
                    <a:prstGeom prst="rect">
                      <a:avLst/>
                    </a:prstGeom>
                    <a:noFill/>
                    <a:ln>
                      <a:noFill/>
                    </a:ln>
                  </pic:spPr>
                </pic:pic>
              </a:graphicData>
            </a:graphic>
          </wp:inline>
        </w:drawing>
      </w:r>
    </w:p>
    <w:p w:rsidR="003A39BF" w:rsidRPr="003A39BF" w:rsidRDefault="003A39BF">
      <w:pPr>
        <w:pStyle w:val="Caption"/>
      </w:pPr>
      <w:bookmarkStart w:id="819" w:name="_Ref527546034"/>
      <w:bookmarkStart w:id="820" w:name="_Toc545808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5</w:t>
      </w:r>
      <w:r w:rsidR="00B77751">
        <w:rPr>
          <w:noProof/>
        </w:rPr>
        <w:fldChar w:fldCharType="end"/>
      </w:r>
      <w:bookmarkEnd w:id="819"/>
      <w:r>
        <w:t xml:space="preserve">. </w:t>
      </w:r>
      <w:r w:rsidRPr="00E75AC1">
        <w:t>Flowchart of the interior damage model</w:t>
      </w:r>
      <w:bookmarkEnd w:id="820"/>
    </w:p>
    <w:p w:rsidR="003A39BF" w:rsidRDefault="003A39BF" w:rsidP="003A39BF">
      <w:r>
        <w:t>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Salzano et al., 2010). As this line of research matures, its findings will be incorporated within the above framework.</w:t>
      </w:r>
    </w:p>
    <w:p w:rsidR="003A39BF" w:rsidRDefault="003A39BF" w:rsidP="003A39BF"/>
    <w:p w:rsidR="003A39BF" w:rsidRDefault="003A39BF" w:rsidP="003A39BF">
      <w:r>
        <w:t xml:space="preserve">In order to estimate water intrusion into the buildings, a study was performed to estimate the likely accumulated wind driven impinging rain on a structure during a hurricane event. This study used a simulation model that is composed of a simplified wind model and the R-CLIPER rain rate model developed at NOAA HRD (Lonfat et al., 2007) and is used operationally at NHC. The simplified </w:t>
      </w:r>
      <w:r>
        <w:lastRenderedPageBreak/>
        <w:t>wind model is based on Holland (1980) and includes parameters for the pressure profile ("B"), Rmax, translation speed and central pressure. Additionally, the Vickery (2005) pressure filling model was used to decay the storms. Storm parameters are sampled from distributions relevant to Florida. The R-CLIPER model determines the vertically free-falling rain rates at each time step of the simulation. The R-CLIPER rain rate is essentially an azimuthally averaged rain rate that varies as a function of radius and maximum intensity of the storm. A detailed presentation of this study is given in Pita et al. (2012a) and Pita (2012).</w:t>
      </w:r>
    </w:p>
    <w:p w:rsidR="003A39BF" w:rsidRDefault="003A39BF" w:rsidP="003A39BF"/>
    <w:p w:rsidR="003A39BF" w:rsidRDefault="003A39BF" w:rsidP="003A39BF">
      <w:r>
        <w:t xml:space="preserve">The study simulates the duration of the event from the time a location enters the storm affected area (within 450 km of the storm center) until exit. The number of storm simulations was 100,000 and for each simulation, 91 locations were selected to record the accumulated wind driven rain ("WDR")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wind driven rain during the event, separate accumulations were recorded starting at the time that a location experiences the peak wind of the storm event ("WDR2"). The wind driven rain accumulated prior to the maximum peak gust ("WDR1") is computed as the difference: WDR1=WDR-WDR2. The resulting accumulations are then distributions of wind driven rain as a function of the peak three-second wind gust for 10 meter height. </w:t>
      </w:r>
    </w:p>
    <w:p w:rsidR="003A39BF" w:rsidRDefault="003A39BF" w:rsidP="003A39BF"/>
    <w:p w:rsidR="003A39BF" w:rsidRDefault="003A39BF" w:rsidP="003A39BF">
      <w:r>
        <w:t>Since WDR1 and WDR2 are not uniformly distributed through time (with higher concentration around the max wind speed), not all surfaces of a building will be subject to equal shares of wind driven rain as the storm rotates around the building. To account for this, we developed a directionality scheme where, during the rain simulation process, we record and calculate the WDR1 and WDR2 values while the wind direction falls into successive 45° octants.</w:t>
      </w:r>
    </w:p>
    <w:p w:rsidR="003A39BF" w:rsidRDefault="003A39BF" w:rsidP="003A39BF"/>
    <w:p w:rsidR="00527C66" w:rsidRDefault="003A39BF" w:rsidP="003A39BF">
      <w:r>
        <w:t>The distribution of the wind driven rain at a particular location as a function of time is illustrated in</w:t>
      </w:r>
      <w:r w:rsidR="001A2FC5">
        <w:t xml:space="preserve"> </w:t>
      </w:r>
      <w:r w:rsidR="001A2FC5">
        <w:fldChar w:fldCharType="begin"/>
      </w:r>
      <w:r w:rsidR="001A2FC5">
        <w:instrText xml:space="preserve"> REF _Ref527546182 \h </w:instrText>
      </w:r>
      <w:r w:rsidR="001A2FC5">
        <w:fldChar w:fldCharType="separate"/>
      </w:r>
      <w:r w:rsidR="005B48FF">
        <w:t xml:space="preserve">Figure </w:t>
      </w:r>
      <w:r w:rsidR="005B48FF">
        <w:rPr>
          <w:noProof/>
        </w:rPr>
        <w:t>56</w:t>
      </w:r>
      <w:r w:rsidR="001A2FC5">
        <w:fldChar w:fldCharType="end"/>
      </w:r>
      <w:r>
        <w:t>.  αm is the fraction of WDR1 (i.e. the fraction of the area under the curve) while the wind direction is in a particular octant “m”  (where m = 1, 2 … i represents the possible total number of changes in the wind direction prior to the occurrence of max wind speed). Similarly, βn represents the fraction of WDR2 while the wind direction is in a particular octant “n”   (where n= 1,2,3….j represents the possible total number of changes in the wind direction after the occurrence of max wind speed).  The vulnerability model assumes the peak wind to occur at the center angle of the sector or octant (at time t</w:t>
      </w:r>
      <w:r w:rsidRPr="0094665B">
        <w:rPr>
          <w:vertAlign w:val="subscript"/>
        </w:rPr>
        <w:t>wmax</w:t>
      </w:r>
      <w:r>
        <w:t xml:space="preserve"> in</w:t>
      </w:r>
      <w:r w:rsidR="001A2FC5">
        <w:t xml:space="preserve"> </w:t>
      </w:r>
      <w:r w:rsidR="001A2FC5">
        <w:fldChar w:fldCharType="begin"/>
      </w:r>
      <w:r w:rsidR="001A2FC5">
        <w:instrText xml:space="preserve"> REF _Ref527546182 \h </w:instrText>
      </w:r>
      <w:r w:rsidR="001A2FC5">
        <w:fldChar w:fldCharType="separate"/>
      </w:r>
      <w:r w:rsidR="005B48FF">
        <w:t xml:space="preserve">Figure </w:t>
      </w:r>
      <w:r w:rsidR="005B48FF">
        <w:rPr>
          <w:noProof/>
        </w:rPr>
        <w:t>56</w:t>
      </w:r>
      <w:r w:rsidR="001A2FC5">
        <w:fldChar w:fldCharType="end"/>
      </w:r>
      <w:r>
        <w:t>). For the sake of consistency with the damage model, in the rain study, the sectors are defined so that the peak wind occurs at the center of the sector which contains the max wind.</w:t>
      </w:r>
    </w:p>
    <w:p w:rsidR="0094665B" w:rsidRDefault="0094665B" w:rsidP="003A39BF"/>
    <w:p w:rsidR="0094665B" w:rsidRDefault="0094665B" w:rsidP="0094665B">
      <w:pPr>
        <w:keepNext/>
      </w:pPr>
      <w:r w:rsidRPr="00B648D9">
        <w:rPr>
          <w:noProof/>
          <w:color w:val="000000" w:themeColor="text1"/>
          <w:sz w:val="22"/>
          <w:lang w:eastAsia="zh-CN"/>
        </w:rPr>
        <w:lastRenderedPageBreak/>
        <mc:AlternateContent>
          <mc:Choice Requires="wpg">
            <w:drawing>
              <wp:inline distT="0" distB="0" distL="0" distR="0" wp14:anchorId="0ECE178E" wp14:editId="136A4FEC">
                <wp:extent cx="5943600" cy="2084385"/>
                <wp:effectExtent l="0" t="0" r="0" b="0"/>
                <wp:docPr id="27" name="Group 41"/>
                <wp:cNvGraphicFramePr/>
                <a:graphic xmlns:a="http://schemas.openxmlformats.org/drawingml/2006/main">
                  <a:graphicData uri="http://schemas.microsoft.com/office/word/2010/wordprocessingGroup">
                    <wpg:wgp>
                      <wpg:cNvGrpSpPr/>
                      <wpg:grpSpPr>
                        <a:xfrm>
                          <a:off x="0" y="0"/>
                          <a:ext cx="5943600" cy="2084385"/>
                          <a:chOff x="46451" y="0"/>
                          <a:chExt cx="7639050" cy="2668780"/>
                        </a:xfrm>
                      </wpg:grpSpPr>
                      <wpg:grpSp>
                        <wpg:cNvPr id="39" name="Group 39"/>
                        <wpg:cNvGrpSpPr/>
                        <wpg:grpSpPr>
                          <a:xfrm>
                            <a:off x="46451" y="0"/>
                            <a:ext cx="7639050" cy="2668780"/>
                            <a:chOff x="46451" y="0"/>
                            <a:chExt cx="7639050" cy="2668780"/>
                          </a:xfrm>
                        </wpg:grpSpPr>
                        <wpg:grpSp>
                          <wpg:cNvPr id="40" name="Group 40"/>
                          <wpg:cNvGrpSpPr/>
                          <wpg:grpSpPr>
                            <a:xfrm>
                              <a:off x="46451" y="0"/>
                              <a:ext cx="7639050" cy="2668780"/>
                              <a:chOff x="46451" y="0"/>
                              <a:chExt cx="7639050" cy="2668780"/>
                            </a:xfrm>
                          </wpg:grpSpPr>
                          <pic:pic xmlns:pic="http://schemas.openxmlformats.org/drawingml/2006/picture">
                            <pic:nvPicPr>
                              <pic:cNvPr id="41" name="Picture 4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46451" y="1780"/>
                                <a:ext cx="7639050" cy="2667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wps:wsp>
                            <wps:cNvPr id="44" name="TextBox 3"/>
                            <wps:cNvSpPr txBox="1"/>
                            <wps:spPr>
                              <a:xfrm>
                                <a:off x="704786" y="461796"/>
                                <a:ext cx="1572754" cy="646331"/>
                              </a:xfrm>
                              <a:prstGeom prst="rect">
                                <a:avLst/>
                              </a:prstGeom>
                              <a:noFill/>
                            </wps:spPr>
                            <wps:txbx>
                              <w:txbxContent>
                                <w:p w:rsidR="008F1C6A" w:rsidRPr="00C443B8" w:rsidRDefault="008F1C6A"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wps:txbx>
                            <wps:bodyPr wrap="square" rtlCol="0">
                              <a:noAutofit/>
                            </wps:bodyPr>
                          </wps:wsp>
                          <wps:wsp>
                            <wps:cNvPr id="45" name="TextBox 6"/>
                            <wps:cNvSpPr txBox="1"/>
                            <wps:spPr>
                              <a:xfrm>
                                <a:off x="3253795" y="1783100"/>
                                <a:ext cx="758854" cy="492120"/>
                              </a:xfrm>
                              <a:prstGeom prst="rect">
                                <a:avLst/>
                              </a:prstGeom>
                              <a:noFill/>
                            </wps:spPr>
                            <wps:txbx>
                              <w:txbxContent>
                                <w:p w:rsidR="008F1C6A" w:rsidRDefault="008F1C6A"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wps:txbx>
                            <wps:bodyPr wrap="square" rtlCol="0">
                              <a:noAutofit/>
                            </wps:bodyPr>
                          </wps:wsp>
                          <wps:wsp>
                            <wps:cNvPr id="46" name="Straight Connector 46"/>
                            <wps:cNvCnPr/>
                            <wps:spPr>
                              <a:xfrm>
                                <a:off x="2568575" y="1049633"/>
                                <a:ext cx="0" cy="8311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4397375" y="1042601"/>
                                <a:ext cx="0" cy="838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2035175" y="1368921"/>
                                <a:ext cx="0" cy="55154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5159375" y="1544820"/>
                                <a:ext cx="0" cy="3500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flipV="1">
                                <a:off x="2568575" y="274251"/>
                                <a:ext cx="617311" cy="63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a:off x="3171825" y="282911"/>
                                <a:ext cx="647700" cy="1443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787775" y="295611"/>
                                <a:ext cx="6096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5845175" y="1776800"/>
                                <a:ext cx="0" cy="1180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a:off x="5159375" y="280601"/>
                                <a:ext cx="685800" cy="23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1273175" y="1755266"/>
                                <a:ext cx="0" cy="1651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206375" y="280601"/>
                                <a:ext cx="0" cy="16398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1273175" y="280601"/>
                                <a:ext cx="771526" cy="750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8" name="Straight Arrow Connector 448"/>
                            <wps:cNvCnPr/>
                            <wps:spPr>
                              <a:xfrm>
                                <a:off x="206375" y="274251"/>
                                <a:ext cx="1066800" cy="213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9" name="Straight Connector 449"/>
                            <wps:cNvCnPr/>
                            <wps:spPr>
                              <a:xfrm>
                                <a:off x="6759575" y="235468"/>
                                <a:ext cx="0" cy="16904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0" name="Straight Arrow Connector 450"/>
                            <wps:cNvCnPr/>
                            <wps:spPr>
                              <a:xfrm flipV="1">
                                <a:off x="5845175" y="280601"/>
                                <a:ext cx="914400" cy="150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51" name="TextBox 49"/>
                            <wps:cNvSpPr txBox="1"/>
                            <wps:spPr>
                              <a:xfrm rot="16200000">
                                <a:off x="3140639" y="1050697"/>
                                <a:ext cx="1080469" cy="265278"/>
                              </a:xfrm>
                              <a:prstGeom prst="rect">
                                <a:avLst/>
                              </a:prstGeom>
                              <a:noFill/>
                            </wps:spPr>
                            <wps:txbx>
                              <w:txbxContent>
                                <w:p w:rsidR="008F1C6A" w:rsidRPr="00C443B8" w:rsidRDefault="008F1C6A"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wps:txbx>
                            <wps:bodyPr wrap="square" rtlCol="0">
                              <a:noAutofit/>
                            </wps:bodyPr>
                          </wps:wsp>
                          <wps:wsp>
                            <wps:cNvPr id="452" name="TextBox 52"/>
                            <wps:cNvSpPr txBox="1"/>
                            <wps:spPr>
                              <a:xfrm>
                                <a:off x="3101144" y="1"/>
                                <a:ext cx="732009" cy="271857"/>
                              </a:xfrm>
                              <a:prstGeom prst="rect">
                                <a:avLst/>
                              </a:prstGeom>
                              <a:noFill/>
                            </wps:spPr>
                            <wps:txbx>
                              <w:txbxContent>
                                <w:p w:rsidR="008F1C6A" w:rsidRPr="00C443B8" w:rsidRDefault="008F1C6A"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wps:txbx>
                            <wps:bodyPr wrap="square" rtlCol="0">
                              <a:noAutofit/>
                            </wps:bodyPr>
                          </wps:wsp>
                          <wps:wsp>
                            <wps:cNvPr id="453" name="TextBox 53"/>
                            <wps:cNvSpPr txBox="1"/>
                            <wps:spPr>
                              <a:xfrm>
                                <a:off x="3787437" y="1194939"/>
                                <a:ext cx="907928" cy="389870"/>
                              </a:xfrm>
                              <a:prstGeom prst="rect">
                                <a:avLst/>
                              </a:prstGeom>
                              <a:noFill/>
                            </wps:spPr>
                            <wps:txbx>
                              <w:txbxContent>
                                <w:p w:rsidR="008F1C6A" w:rsidRPr="00C443B8" w:rsidRDefault="008F1C6A"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4" name="TextBox 54"/>
                            <wps:cNvSpPr txBox="1"/>
                            <wps:spPr>
                              <a:xfrm>
                                <a:off x="4320788" y="1423527"/>
                                <a:ext cx="917955" cy="353181"/>
                              </a:xfrm>
                              <a:prstGeom prst="rect">
                                <a:avLst/>
                              </a:prstGeom>
                              <a:noFill/>
                            </wps:spPr>
                            <wps:txbx>
                              <w:txbxContent>
                                <w:p w:rsidR="008F1C6A" w:rsidRPr="00C443B8" w:rsidRDefault="008F1C6A"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5" name="TextBox 55"/>
                            <wps:cNvSpPr txBox="1"/>
                            <wps:spPr>
                              <a:xfrm rot="16200000">
                                <a:off x="2853855" y="1044126"/>
                                <a:ext cx="993406" cy="283889"/>
                              </a:xfrm>
                              <a:prstGeom prst="rect">
                                <a:avLst/>
                              </a:prstGeom>
                              <a:noFill/>
                            </wps:spPr>
                            <wps:txbx>
                              <w:txbxContent>
                                <w:p w:rsidR="008F1C6A" w:rsidRPr="00C443B8" w:rsidRDefault="008F1C6A"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wps:txbx>
                            <wps:bodyPr wrap="square" rtlCol="0">
                              <a:noAutofit/>
                            </wps:bodyPr>
                          </wps:wsp>
                          <wps:wsp>
                            <wps:cNvPr id="456" name="TextBox 56"/>
                            <wps:cNvSpPr txBox="1"/>
                            <wps:spPr>
                              <a:xfrm>
                                <a:off x="2480048" y="1368851"/>
                                <a:ext cx="928854" cy="304331"/>
                              </a:xfrm>
                              <a:prstGeom prst="rect">
                                <a:avLst/>
                              </a:prstGeom>
                              <a:noFill/>
                            </wps:spPr>
                            <wps:txbx>
                              <w:txbxContent>
                                <w:p w:rsidR="008F1C6A" w:rsidRPr="00C443B8" w:rsidRDefault="008F1C6A"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wps:txbx>
                            <wps:bodyPr wrap="square" rtlCol="0">
                              <a:noAutofit/>
                            </wps:bodyPr>
                          </wps:wsp>
                          <wps:wsp>
                            <wps:cNvPr id="457" name="TextBox 57"/>
                            <wps:cNvSpPr txBox="1"/>
                            <wps:spPr>
                              <a:xfrm>
                                <a:off x="968289" y="1271069"/>
                                <a:ext cx="1298123" cy="322470"/>
                              </a:xfrm>
                              <a:prstGeom prst="rect">
                                <a:avLst/>
                              </a:prstGeom>
                              <a:noFill/>
                            </wps:spPr>
                            <wps:txbx>
                              <w:txbxContent>
                                <w:p w:rsidR="008F1C6A" w:rsidRPr="00C443B8" w:rsidRDefault="008F1C6A"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58" name="TextBox 58"/>
                            <wps:cNvSpPr txBox="1"/>
                            <wps:spPr>
                              <a:xfrm>
                                <a:off x="3828368" y="0"/>
                                <a:ext cx="644130" cy="271856"/>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wps:txbx>
                            <wps:bodyPr wrap="square" rtlCol="0">
                              <a:noAutofit/>
                            </wps:bodyPr>
                          </wps:wsp>
                          <wps:wsp>
                            <wps:cNvPr id="459" name="TextBox 59"/>
                            <wps:cNvSpPr txBox="1"/>
                            <wps:spPr>
                              <a:xfrm>
                                <a:off x="4396983" y="1"/>
                                <a:ext cx="685332" cy="271857"/>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wps:txbx>
                            <wps:bodyPr wrap="square" rtlCol="0">
                              <a:noAutofit/>
                            </wps:bodyPr>
                          </wps:wsp>
                          <wps:wsp>
                            <wps:cNvPr id="460" name="TextBox 60"/>
                            <wps:cNvSpPr txBox="1"/>
                            <wps:spPr>
                              <a:xfrm>
                                <a:off x="5081863" y="1"/>
                                <a:ext cx="762326" cy="271857"/>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wps:txbx>
                            <wps:bodyPr wrap="square" rtlCol="0">
                              <a:noAutofit/>
                            </wps:bodyPr>
                          </wps:wsp>
                          <wps:wsp>
                            <wps:cNvPr id="461" name="TextBox 61"/>
                            <wps:cNvSpPr txBox="1"/>
                            <wps:spPr>
                              <a:xfrm>
                                <a:off x="5997040" y="1"/>
                                <a:ext cx="527050" cy="271857"/>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n =j</w:t>
                                  </w:r>
                                </w:p>
                              </w:txbxContent>
                            </wps:txbx>
                            <wps:bodyPr wrap="square" rtlCol="0">
                              <a:noAutofit/>
                            </wps:bodyPr>
                          </wps:wsp>
                          <wps:wsp>
                            <wps:cNvPr id="462" name="TextBox 62"/>
                            <wps:cNvSpPr txBox="1"/>
                            <wps:spPr>
                              <a:xfrm>
                                <a:off x="306468" y="0"/>
                                <a:ext cx="661793" cy="271856"/>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wps:txbx>
                            <wps:bodyPr wrap="square" rtlCol="0">
                              <a:noAutofit/>
                            </wps:bodyPr>
                          </wps:wsp>
                          <wps:wsp>
                            <wps:cNvPr id="463" name="TextBox 64"/>
                            <wps:cNvSpPr txBox="1"/>
                            <wps:spPr>
                              <a:xfrm>
                                <a:off x="2591203" y="1"/>
                                <a:ext cx="586740" cy="271857"/>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m =2</w:t>
                                  </w:r>
                                </w:p>
                              </w:txbxContent>
                            </wps:txbx>
                            <wps:bodyPr wrap="square" rtlCol="0">
                              <a:noAutofit/>
                            </wps:bodyPr>
                          </wps:wsp>
                          <wps:wsp>
                            <wps:cNvPr id="464" name="TextBox 65"/>
                            <wps:cNvSpPr txBox="1"/>
                            <wps:spPr>
                              <a:xfrm>
                                <a:off x="1414653" y="1"/>
                                <a:ext cx="620395" cy="271857"/>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wps:txbx>
                            <wps:bodyPr wrap="square" rtlCol="0">
                              <a:noAutofit/>
                            </wps:bodyPr>
                          </wps:wsp>
                          <wps:wsp>
                            <wps:cNvPr id="465" name="Straight Connector 465"/>
                            <wps:cNvCnPr/>
                            <wps:spPr>
                              <a:xfrm>
                                <a:off x="2035175" y="18766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6" name="TextBox 77"/>
                            <wps:cNvSpPr txBox="1"/>
                            <wps:spPr>
                              <a:xfrm>
                                <a:off x="2034394" y="0"/>
                                <a:ext cx="609963" cy="271856"/>
                              </a:xfrm>
                              <a:prstGeom prst="rect">
                                <a:avLst/>
                              </a:prstGeom>
                              <a:noFill/>
                            </wps:spPr>
                            <wps:txbx>
                              <w:txbxContent>
                                <w:p w:rsidR="008F1C6A" w:rsidRDefault="008F1C6A"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wps:txbx>
                            <wps:bodyPr wrap="square" rtlCol="0">
                              <a:noAutofit/>
                            </wps:bodyPr>
                          </wps:wsp>
                          <wps:wsp>
                            <wps:cNvPr id="467" name="TextBox 78"/>
                            <wps:cNvSpPr txBox="1"/>
                            <wps:spPr>
                              <a:xfrm>
                                <a:off x="1987571" y="1558299"/>
                                <a:ext cx="780423" cy="224801"/>
                              </a:xfrm>
                              <a:prstGeom prst="rect">
                                <a:avLst/>
                              </a:prstGeom>
                              <a:noFill/>
                            </wps:spPr>
                            <wps:txbx>
                              <w:txbxContent>
                                <w:p w:rsidR="008F1C6A" w:rsidRPr="00C443B8" w:rsidRDefault="008F1C6A"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wps:txbx>
                            <wps:bodyPr wrap="square" rtlCol="0">
                              <a:noAutofit/>
                            </wps:bodyPr>
                          </wps:wsp>
                          <wps:wsp>
                            <wps:cNvPr id="468" name="TextBox 95"/>
                            <wps:cNvSpPr txBox="1"/>
                            <wps:spPr>
                              <a:xfrm>
                                <a:off x="5920848" y="1347331"/>
                                <a:ext cx="994478" cy="290885"/>
                              </a:xfrm>
                              <a:prstGeom prst="rect">
                                <a:avLst/>
                              </a:prstGeom>
                              <a:noFill/>
                            </wps:spPr>
                            <wps:txbx>
                              <w:txbxContent>
                                <w:p w:rsidR="008F1C6A" w:rsidRPr="00C443B8" w:rsidRDefault="008F1C6A"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wps:txbx>
                            <wps:bodyPr wrap="square" rtlCol="0">
                              <a:noAutofit/>
                            </wps:bodyPr>
                          </wps:wsp>
                          <wps:wsp>
                            <wps:cNvPr id="469" name="TextBox 96"/>
                            <wps:cNvSpPr txBox="1"/>
                            <wps:spPr>
                              <a:xfrm>
                                <a:off x="4984938" y="1118743"/>
                                <a:ext cx="1215170" cy="304784"/>
                              </a:xfrm>
                              <a:prstGeom prst="rect">
                                <a:avLst/>
                              </a:prstGeom>
                              <a:noFill/>
                            </wps:spPr>
                            <wps:txbx>
                              <w:txbxContent>
                                <w:p w:rsidR="008F1C6A" w:rsidRPr="00C443B8" w:rsidRDefault="008F1C6A"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wps:txbx>
                            <wps:bodyPr wrap="square" rtlCol="0">
                              <a:noAutofit/>
                            </wps:bodyPr>
                          </wps:wsp>
                          <wps:wsp>
                            <wps:cNvPr id="470" name="TextBox 97"/>
                            <wps:cNvSpPr txBox="1"/>
                            <wps:spPr>
                              <a:xfrm>
                                <a:off x="206355" y="1347331"/>
                                <a:ext cx="870470" cy="290885"/>
                              </a:xfrm>
                              <a:prstGeom prst="rect">
                                <a:avLst/>
                              </a:prstGeom>
                              <a:noFill/>
                            </wps:spPr>
                            <wps:txbx>
                              <w:txbxContent>
                                <w:p w:rsidR="008F1C6A" w:rsidRPr="00677786" w:rsidRDefault="008F1C6A"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71" name="Straight Arrow Connector 471"/>
                            <wps:cNvCnPr/>
                            <wps:spPr>
                              <a:xfrm flipH="1">
                                <a:off x="5387498" y="1423527"/>
                                <a:ext cx="205026" cy="27698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2" name="Straight Arrow Connector 472"/>
                            <wps:cNvCnPr/>
                            <wps:spPr>
                              <a:xfrm flipH="1">
                                <a:off x="6115051" y="1638300"/>
                                <a:ext cx="107949" cy="23393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3" name="Straight Connector 473"/>
                            <wps:cNvCnPr/>
                            <wps:spPr>
                              <a:xfrm>
                                <a:off x="25685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4397375" y="1899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58451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1273175" y="2026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37877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wps:spPr>
                              <a:xfrm>
                                <a:off x="51593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79" name="TextBox 1"/>
                          <wps:cNvSpPr txBox="1"/>
                          <wps:spPr>
                            <a:xfrm>
                              <a:off x="1267894" y="2139323"/>
                              <a:ext cx="1091403" cy="400110"/>
                            </a:xfrm>
                            <a:prstGeom prst="rect">
                              <a:avLst/>
                            </a:prstGeom>
                            <a:solidFill>
                              <a:schemeClr val="bg1"/>
                            </a:solidFill>
                          </wps:spPr>
                          <wps:txbx>
                            <w:txbxContent>
                              <w:p w:rsidR="008F1C6A" w:rsidRDefault="008F1C6A"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wps:txbx>
                          <wps:bodyPr wrap="square" rtlCol="0">
                            <a:noAutofit/>
                          </wps:bodyPr>
                        </wps:wsp>
                        <wps:wsp>
                          <wps:cNvPr id="480" name="TextBox 63"/>
                          <wps:cNvSpPr txBox="1"/>
                          <wps:spPr>
                            <a:xfrm>
                              <a:off x="4430642" y="2080341"/>
                              <a:ext cx="1142119" cy="400110"/>
                            </a:xfrm>
                            <a:prstGeom prst="rect">
                              <a:avLst/>
                            </a:prstGeom>
                            <a:solidFill>
                              <a:schemeClr val="bg1"/>
                            </a:solidFill>
                          </wps:spPr>
                          <wps:txbx>
                            <w:txbxContent>
                              <w:p w:rsidR="008F1C6A" w:rsidRDefault="008F1C6A"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wps:txbx>
                          <wps:bodyPr wrap="square" rtlCol="0">
                            <a:noAutofit/>
                          </wps:bodyPr>
                        </wps:wsp>
                      </wpg:grpSp>
                      <wps:wsp>
                        <wps:cNvPr id="481" name="Straight Connector 481"/>
                        <wps:cNvCnPr/>
                        <wps:spPr>
                          <a:xfrm>
                            <a:off x="3178175" y="509201"/>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3" name="Straight Connector 483"/>
                        <wps:cNvCnPr/>
                        <wps:spPr>
                          <a:xfrm>
                            <a:off x="3787775" y="495136"/>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4" name="Straight Connector 484"/>
                        <wps:cNvCnPr/>
                        <wps:spPr>
                          <a:xfrm>
                            <a:off x="31781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5" name="Straight Arrow Connector 485"/>
                        <wps:cNvCnPr/>
                        <wps:spPr>
                          <a:xfrm flipH="1">
                            <a:off x="1517583" y="1476903"/>
                            <a:ext cx="65404" cy="335578"/>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6" name="Straight Arrow Connector 486"/>
                        <wps:cNvCnPr/>
                        <wps:spPr>
                          <a:xfrm>
                            <a:off x="704850" y="1593622"/>
                            <a:ext cx="371975" cy="27861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7" name="TextBox 85"/>
                        <wps:cNvSpPr txBox="1"/>
                        <wps:spPr>
                          <a:xfrm>
                            <a:off x="53965" y="1815863"/>
                            <a:ext cx="466142" cy="514892"/>
                          </a:xfrm>
                          <a:prstGeom prst="rect">
                            <a:avLst/>
                          </a:prstGeom>
                          <a:noFill/>
                        </wps:spPr>
                        <wps:txbx>
                          <w:txbxContent>
                            <w:p w:rsidR="008F1C6A" w:rsidRDefault="008F1C6A"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wps:txbx>
                        <wps:bodyPr wrap="square" rtlCol="0">
                          <a:noAutofit/>
                        </wps:bodyPr>
                      </wps:wsp>
                      <wps:wsp>
                        <wps:cNvPr id="488" name="TextBox 86"/>
                        <wps:cNvSpPr txBox="1"/>
                        <wps:spPr>
                          <a:xfrm>
                            <a:off x="6464247" y="1824612"/>
                            <a:ext cx="721559" cy="505927"/>
                          </a:xfrm>
                          <a:prstGeom prst="rect">
                            <a:avLst/>
                          </a:prstGeom>
                          <a:noFill/>
                        </wps:spPr>
                        <wps:txbx>
                          <w:txbxContent>
                            <w:p w:rsidR="008F1C6A" w:rsidRDefault="008F1C6A"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wps:txbx>
                        <wps:bodyPr wrap="square" rtlCol="0">
                          <a:noAutofit/>
                        </wps:bodyPr>
                      </wps:wsp>
                    </wpg:wgp>
                  </a:graphicData>
                </a:graphic>
              </wp:inline>
            </w:drawing>
          </mc:Choice>
          <mc:Fallback>
            <w:pict>
              <v:group w14:anchorId="0ECE178E" id="Group 41" o:spid="_x0000_s1027" style="width:468pt;height:164.1pt;mso-position-horizontal-relative:char;mso-position-vertical-relative:line" coordorigin="464" coordsize="76390,2668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">
                <v:group id="Group 39" o:spid="_x0000_s1028"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URxoyAAAAOA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">
                  <v:group id="Group 40" o:spid="_x0000_s1029"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">
                    <v:shape id="Picture 41" o:spid="_x0000_s1030" type="#_x0000_t75" style="position:absolute;left:464;top:17;width:76391;height:2667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">
                      <v:imagedata r:id="rId173" o:title=""/>
                    </v:shape>
                    <v:shape id="TextBox 3" o:spid="_x0000_s1031" type="#_x0000_t202" style="position:absolute;left:7047;top:4617;width:15728;height:64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" filled="f" stroked="f">
                      <v:textbox>
                        <w:txbxContent>
                          <w:p w:rsidR="008F1C6A" w:rsidRPr="00C443B8" w:rsidRDefault="008F1C6A"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v:textbox>
                    </v:shape>
                    <v:shape id="TextBox 6" o:spid="_x0000_s1032" type="#_x0000_t202" style="position:absolute;left:32537;top:17831;width:7589;height:49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" filled="f" stroked="f">
                      <v:textbox>
                        <w:txbxContent>
                          <w:p w:rsidR="008F1C6A" w:rsidRDefault="008F1C6A"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v:textbox>
                    </v:shape>
                    <v:line id="Straight Connector 46" o:spid="_x0000_s1033" style="position:absolute;visibility:visible;mso-wrap-style:square" from="25685,10496" to="25685,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" strokecolor="#4472c4 [3204]" strokeweight=".5pt">
                      <v:stroke joinstyle="miter"/>
                    </v:line>
                    <v:line id="Straight Connector 47" o:spid="_x0000_s1034" style="position:absolute;visibility:visible;mso-wrap-style:square" from="43973,10426" to="43973,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" strokecolor="#4472c4 [3204]" strokeweight=".5pt">
                      <v:stroke joinstyle="miter"/>
                    </v:line>
                    <v:line id="Straight Connector 48" o:spid="_x0000_s1035" style="position:absolute;visibility:visible;mso-wrap-style:square" from="20351,13689" to="2035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Oxl7yAAAAOAAAAAPAAAAZHJzL2Rvd25yZXYueG1sRI/BasJA&#13;&#10;EIbvhb7DMoXe6qZaVK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AwOxl7yAAAAOAA&#13;&#10;AAAPAAAAAAAAAAAAAAAAAAcCAABkcnMvZG93bnJldi54bWxQSwUGAAAAAAMAAwC3AAAA/AIAAAAA&#13;&#10;" strokecolor="#4472c4 [3204]" strokeweight=".5pt">
                      <v:stroke joinstyle="miter"/>
                    </v:line>
                    <v:line id="Straight Connector 49" o:spid="_x0000_s1036" style="position:absolute;visibility:visible;mso-wrap-style:square" from="51593,15448" to="51593,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" strokecolor="#4472c4 [3204]" strokeweight=".5pt">
                      <v:stroke joinstyle="miter"/>
                    </v:line>
                    <v:shapetype id="_x0000_t32" coordsize="21600,21600" o:spt="32" o:oned="t" path="m,l21600,21600e" filled="f">
                      <v:path arrowok="t" fillok="f" o:connecttype="none"/>
                      <o:lock v:ext="edit" shapetype="t"/>
                    </v:shapetype>
                    <v:shape id="Straight Arrow Connector 50" o:spid="_x0000_s1037" type="#_x0000_t32" style="position:absolute;left:25685;top:2742;width:6173;height:6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" strokecolor="#4472c4 [3204]" strokeweight=".5pt">
                      <v:stroke startarrow="open" endarrow="open" joinstyle="miter"/>
                    </v:shape>
                    <v:shape id="Straight Arrow Connector 52" o:spid="_x0000_s1038" type="#_x0000_t32" style="position:absolute;left:31718;top:2829;width:6477;height:14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" strokecolor="#4472c4 [3204]" strokeweight=".5pt">
                      <v:stroke startarrow="open" endarrow="open" joinstyle="miter"/>
                    </v:shape>
                    <v:shape id="Straight Arrow Connector 54" o:spid="_x0000_s1039" type="#_x0000_t32" style="position:absolute;left:37877;top:2956;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" strokecolor="#4472c4 [3204]" strokeweight=".5pt">
                      <v:stroke startarrow="open" endarrow="open" joinstyle="miter"/>
                    </v:shape>
                    <v:line id="Straight Connector 58" o:spid="_x0000_s1040" style="position:absolute;visibility:visible;mso-wrap-style:square" from="58451,17768" to="58451,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4o+myAAAAOAAAAAPAAAAZHJzL2Rvd25yZXYueG1sRI/BasJA&#13;&#10;EIbvhb7DMoXe6qZKVa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C14o+myAAAAOAA&#13;&#10;AAAPAAAAAAAAAAAAAAAAAAcCAABkcnMvZG93bnJldi54bWxQSwUGAAAAAAMAAwC3AAAA/AIAAAAA&#13;&#10;" strokecolor="#4472c4 [3204]" strokeweight=".5pt">
                      <v:stroke joinstyle="miter"/>
                    </v:line>
                    <v:shape id="Straight Arrow Connector 59" o:spid="_x0000_s1041" type="#_x0000_t32" style="position:absolute;left:51593;top:2806;width:6858;height:2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" strokecolor="#4472c4 [3204]" strokeweight=".5pt">
                      <v:stroke startarrow="open" endarrow="open" joinstyle="miter"/>
                    </v:shape>
                    <v:line id="Straight Connector 60" o:spid="_x0000_s1042" style="position:absolute;visibility:visible;mso-wrap-style:square" from="12731,17552" to="1273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" strokecolor="#4472c4 [3204]" strokeweight=".5pt">
                      <v:stroke joinstyle="miter"/>
                    </v:line>
                    <v:line id="Straight Connector 62" o:spid="_x0000_s1043" style="position:absolute;visibility:visible;mso-wrap-style:square" from="2063,2806" to="2063,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" strokecolor="#4472c4 [3204]" strokeweight=".5pt">
                      <v:stroke joinstyle="miter"/>
                    </v:line>
                    <v:shape id="Straight Arrow Connector 63" o:spid="_x0000_s1044" type="#_x0000_t32" style="position:absolute;left:12731;top:2806;width:7716;height: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" strokecolor="#4472c4 [3204]" strokeweight=".5pt">
                      <v:stroke startarrow="open" endarrow="open" joinstyle="miter"/>
                    </v:shape>
                    <v:shape id="Straight Arrow Connector 448" o:spid="_x0000_s1045" type="#_x0000_t32" style="position:absolute;left:2063;top:2742;width:10668;height:21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" strokecolor="#4472c4 [3204]" strokeweight=".5pt">
                      <v:stroke startarrow="open" endarrow="open" joinstyle="miter"/>
                    </v:shape>
                    <v:line id="Straight Connector 449" o:spid="_x0000_s1046" style="position:absolute;visibility:visible;mso-wrap-style:square" from="67595,2354" to="67595,192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" strokecolor="#4472c4 [3204]" strokeweight=".5pt">
                      <v:stroke joinstyle="miter"/>
                    </v:line>
                    <v:shape id="Straight Arrow Connector 450" o:spid="_x0000_s1047" type="#_x0000_t32" style="position:absolute;left:58451;top:2806;width:9144;height:15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" strokecolor="#4472c4 [3204]" strokeweight=".5pt">
                      <v:stroke startarrow="open" endarrow="open" joinstyle="miter"/>
                    </v:shape>
                    <v:shape id="TextBox 49" o:spid="_x0000_s1048" type="#_x0000_t202" style="position:absolute;left:31407;top:10506;width:10804;height:265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" filled="f" stroked="f">
                      <v:textbox>
                        <w:txbxContent>
                          <w:p w:rsidR="008F1C6A" w:rsidRPr="00C443B8" w:rsidRDefault="008F1C6A"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v:textbox>
                    </v:shape>
                    <v:shape id="TextBox 52" o:spid="_x0000_s1049" type="#_x0000_t202" style="position:absolute;left:31011;width:732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" filled="f" stroked="f">
                      <v:textbox>
                        <w:txbxContent>
                          <w:p w:rsidR="008F1C6A" w:rsidRPr="00C443B8" w:rsidRDefault="008F1C6A"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v:textbox>
                    </v:shape>
                    <v:shape id="TextBox 53" o:spid="_x0000_s1050" type="#_x0000_t202" style="position:absolute;left:37874;top:11949;width:9079;height:3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" filled="f" stroked="f">
                      <v:textbox>
                        <w:txbxContent>
                          <w:p w:rsidR="008F1C6A" w:rsidRPr="00C443B8" w:rsidRDefault="008F1C6A"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4" o:spid="_x0000_s1051" type="#_x0000_t202" style="position:absolute;left:43207;top:14235;width:9180;height:35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c+YE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7h/ii+Abm4AQAA//8DAFBLAQItABQABgAIAAAAIQDb4fbL7gAAAIUBAAATAAAAAAAA&#13;&#10;AAAAAAAAAAAAAABbQ29udGVudF9UeXBlc10ueG1sUEsBAi0AFAAGAAgAAAAhAFr0LFu/AAAAFQEA&#13;&#10;AAsAAAAAAAAAAAAAAAAAHwEAAF9yZWxzLy5yZWxzUEsBAi0AFAAGAAgAAAAhAKxz5gTHAAAA4QAA&#13;&#10;AA8AAAAAAAAAAAAAAAAABwIAAGRycy9kb3ducmV2LnhtbFBLBQYAAAAAAwADALcAAAD7AgAAAAA=&#13;&#10;" filled="f" stroked="f">
                      <v:textbox>
                        <w:txbxContent>
                          <w:p w:rsidR="008F1C6A" w:rsidRPr="00C443B8" w:rsidRDefault="008F1C6A"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5" o:spid="_x0000_s1052" type="#_x0000_t202" style="position:absolute;left:28539;top:10440;width:9934;height:2839;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" filled="f" stroked="f">
                      <v:textbox>
                        <w:txbxContent>
                          <w:p w:rsidR="008F1C6A" w:rsidRPr="00C443B8" w:rsidRDefault="008F1C6A"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v:textbox>
                    </v:shape>
                    <v:shape id="TextBox 56" o:spid="_x0000_s1053" type="#_x0000_t202" style="position:absolute;left:24800;top:13688;width:9289;height:30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" filled="f" stroked="f">
                      <v:textbox>
                        <w:txbxContent>
                          <w:p w:rsidR="008F1C6A" w:rsidRPr="00C443B8" w:rsidRDefault="008F1C6A"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v:textbox>
                    </v:shape>
                    <v:shape id="TextBox 57" o:spid="_x0000_s1054" type="#_x0000_t202" style="position:absolute;left:9682;top:12710;width:12982;height:32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" filled="f" stroked="f">
                      <v:textbox>
                        <w:txbxContent>
                          <w:p w:rsidR="008F1C6A" w:rsidRPr="00C443B8" w:rsidRDefault="008F1C6A"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TextBox 58" o:spid="_x0000_s1055" type="#_x0000_t202" style="position:absolute;left:38283;width:6441;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" filled="f" stroked="f">
                      <v:textbox>
                        <w:txbxContent>
                          <w:p w:rsidR="008F1C6A" w:rsidRDefault="008F1C6A"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v:textbox>
                    </v:shape>
                    <v:shape id="TextBox 59" o:spid="_x0000_s1056" type="#_x0000_t202" style="position:absolute;left:43969;width:685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" filled="f" stroked="f">
                      <v:textbox>
                        <w:txbxContent>
                          <w:p w:rsidR="008F1C6A" w:rsidRDefault="008F1C6A"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v:textbox>
                    </v:shape>
                    <v:shape id="TextBox 60" o:spid="_x0000_s1057" type="#_x0000_t202" style="position:absolute;left:50818;width:7623;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" filled="f" stroked="f">
                      <v:textbox>
                        <w:txbxContent>
                          <w:p w:rsidR="008F1C6A" w:rsidRDefault="008F1C6A"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v:textbox>
                    </v:shape>
                    <v:shape id="TextBox 61" o:spid="_x0000_s1058" type="#_x0000_t202" style="position:absolute;left:59970;width:527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I8h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xdASvR/ENyNUTAAD//wMAUEsBAi0AFAAGAAgAAAAhANvh9svuAAAAhQEAABMAAAAAAAAA&#13;&#10;AAAAAAAAAAAAAFtDb250ZW50X1R5cGVzXS54bWxQSwECLQAUAAYACAAAACEAWvQsW78AAAAVAQAA&#13;&#10;CwAAAAAAAAAAAAAAAAAfAQAAX3JlbHMvLnJlbHNQSwECLQAUAAYACAAAACEAcmiPIcYAAADhAAAA&#13;&#10;DwAAAAAAAAAAAAAAAAAHAgAAZHJzL2Rvd25yZXYueG1sUEsFBgAAAAADAAMAtwAAAPoCAAAAAA==&#13;&#10;" filled="f" stroked="f">
                      <v:textbox>
                        <w:txbxContent>
                          <w:p w:rsidR="008F1C6A" w:rsidRDefault="008F1C6A" w:rsidP="0094665B">
                            <w:pPr>
                              <w:pStyle w:val="NormalWeb"/>
                            </w:pPr>
                            <w:r>
                              <w:rPr>
                                <w:rFonts w:ascii="Arial" w:hAnsi="Arial" w:cs="Arial"/>
                                <w:i/>
                                <w:iCs/>
                                <w:color w:val="000000" w:themeColor="text1"/>
                                <w:kern w:val="24"/>
                                <w:sz w:val="20"/>
                                <w:szCs w:val="20"/>
                              </w:rPr>
                              <w:t>n =j</w:t>
                            </w:r>
                          </w:p>
                        </w:txbxContent>
                      </v:textbox>
                    </v:shape>
                    <v:shape id="TextBox 62" o:spid="_x0000_s1059" type="#_x0000_t202" style="position:absolute;left:3064;width:6618;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uhFW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0GcLrUXwDcvEEAAD//wMAUEsBAi0AFAAGAAgAAAAhANvh9svuAAAAhQEAABMAAAAAAAAA&#13;&#10;AAAAAAAAAAAAAFtDb250ZW50X1R5cGVzXS54bWxQSwECLQAUAAYACAAAACEAWvQsW78AAAAVAQAA&#13;&#10;CwAAAAAAAAAAAAAAAAAfAQAAX3JlbHMvLnJlbHNQSwECLQAUAAYACAAAACEAgroRVsYAAADhAAAA&#13;&#10;DwAAAAAAAAAAAAAAAAAHAgAAZHJzL2Rvd25yZXYueG1sUEsFBgAAAAADAAMAtwAAAPoCAAAAAA==&#13;&#10;" filled="f" stroked="f">
                      <v:textbox>
                        <w:txbxContent>
                          <w:p w:rsidR="008F1C6A" w:rsidRDefault="008F1C6A"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v:textbox>
                    </v:shape>
                    <v:shape id="TextBox 64" o:spid="_x0000_s1060" type="#_x0000_t202" style="position:absolute;left:25912;width:5867;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" filled="f" stroked="f">
                      <v:textbox>
                        <w:txbxContent>
                          <w:p w:rsidR="008F1C6A" w:rsidRDefault="008F1C6A" w:rsidP="0094665B">
                            <w:pPr>
                              <w:pStyle w:val="NormalWeb"/>
                            </w:pPr>
                            <w:r>
                              <w:rPr>
                                <w:rFonts w:ascii="Arial" w:hAnsi="Arial" w:cs="Arial"/>
                                <w:i/>
                                <w:iCs/>
                                <w:color w:val="000000" w:themeColor="text1"/>
                                <w:kern w:val="24"/>
                                <w:sz w:val="20"/>
                                <w:szCs w:val="20"/>
                              </w:rPr>
                              <w:t>m =2</w:t>
                            </w:r>
                          </w:p>
                        </w:txbxContent>
                      </v:textbox>
                    </v:shape>
                    <v:shape id="TextBox 65" o:spid="_x0000_s1061" type="#_x0000_t202" style="position:absolute;left:14146;width:620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Hyy5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nh/ii+Abm4AQAA//8DAFBLAQItABQABgAIAAAAIQDb4fbL7gAAAIUBAAATAAAAAAAA&#13;&#10;AAAAAAAAAAAAAABbQ29udGVudF9UeXBlc10ueG1sUEsBAi0AFAAGAAgAAAAhAFr0LFu/AAAAFQEA&#13;&#10;AAsAAAAAAAAAAAAAAAAAHwEAAF9yZWxzLy5yZWxzUEsBAi0AFAAGAAgAAAAhAGIfLLnHAAAA4QAA&#13;&#10;AA8AAAAAAAAAAAAAAAAABwIAAGRycy9kb3ducmV2LnhtbFBLBQYAAAAAAwADALcAAAD7AgAAAAA=&#13;&#10;" filled="f" stroked="f">
                      <v:textbox>
                        <w:txbxContent>
                          <w:p w:rsidR="008F1C6A" w:rsidRDefault="008F1C6A"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v:textbox>
                    </v:shape>
                    <v:line id="Straight Connector 465" o:spid="_x0000_s1062" style="position:absolute;visibility:visible;mso-wrap-style:square" from="20351,1876" to="20351,37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" strokecolor="#4472c4 [3204]" strokeweight=".5pt">
                      <v:stroke joinstyle="miter"/>
                    </v:line>
                    <v:shape id="TextBox 77" o:spid="_x0000_s1063" type="#_x0000_t202" style="position:absolute;left:20343;width:610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" filled="f" stroked="f">
                      <v:textbox>
                        <w:txbxContent>
                          <w:p w:rsidR="008F1C6A" w:rsidRDefault="008F1C6A"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v:textbox>
                    </v:shape>
                    <v:shape id="TextBox 78" o:spid="_x0000_s1064" type="#_x0000_t202" style="position:absolute;left:19875;top:15582;width:7804;height:22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bLO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z7g71F8A3L5BAAA//8DAFBLAQItABQABgAIAAAAIQDb4fbL7gAAAIUBAAATAAAAAAAA&#13;&#10;AAAAAAAAAAAAAABbQ29udGVudF9UeXBlc10ueG1sUEsBAi0AFAAGAAgAAAAhAFr0LFu/AAAAFQEA&#13;&#10;AAsAAAAAAAAAAAAAAAAAHwEAAF9yZWxzLy5yZWxzUEsBAi0AFAAGAAgAAAAhAJLNss7HAAAA4QAA&#13;&#10;AA8AAAAAAAAAAAAAAAAABwIAAGRycy9kb3ducmV2LnhtbFBLBQYAAAAAAwADALcAAAD7AgAAAAA=&#13;&#10;" filled="f" stroked="f">
                      <v:textbox>
                        <w:txbxContent>
                          <w:p w:rsidR="008F1C6A" w:rsidRPr="00C443B8" w:rsidRDefault="008F1C6A"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v:textbox>
                    </v:shape>
                    <v:shape id="TextBox 95" o:spid="_x0000_s1065" type="#_x0000_t202" style="position:absolute;left:59208;top:13473;width:994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" filled="f" stroked="f">
                      <v:textbox>
                        <w:txbxContent>
                          <w:p w:rsidR="008F1C6A" w:rsidRPr="00C443B8" w:rsidRDefault="008F1C6A"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v:textbox>
                    </v:shape>
                    <v:shape id="TextBox 96" o:spid="_x0000_s1066" type="#_x0000_t202" style="position:absolute;left:49849;top:11187;width:12152;height:30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HoMn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" filled="f" stroked="f">
                      <v:textbox>
                        <w:txbxContent>
                          <w:p w:rsidR="008F1C6A" w:rsidRPr="00C443B8" w:rsidRDefault="008F1C6A"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v:textbox>
                    </v:shape>
                    <v:shape id="TextBox 97" o:spid="_x0000_s1067" type="#_x0000_t202" style="position:absolute;left:2063;top:13473;width:870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" filled="f" stroked="f">
                      <v:textbox>
                        <w:txbxContent>
                          <w:p w:rsidR="008F1C6A" w:rsidRPr="00677786" w:rsidRDefault="008F1C6A"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Straight Arrow Connector 471" o:spid="_x0000_s1068" type="#_x0000_t32" style="position:absolute;left:53874;top:14235;width:2051;height:277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" strokecolor="black [3200]" strokeweight=".5pt">
                      <v:stroke endarrow="block" joinstyle="miter"/>
                    </v:shape>
                    <v:shape id="Straight Arrow Connector 472" o:spid="_x0000_s1069" type="#_x0000_t32" style="position:absolute;left:61150;top:16383;width:1080;height:2339;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" strokecolor="black [3200]" strokeweight=".5pt">
                      <v:stroke endarrow="block" joinstyle="miter"/>
                    </v:shape>
                    <v:line id="Straight Connector 473" o:spid="_x0000_s1070" style="position:absolute;visibility:visible;mso-wrap-style:square" from="25685,1709" to="25685,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" strokecolor="#4472c4 [3204]" strokeweight=".5pt">
                      <v:stroke joinstyle="miter"/>
                    </v:line>
                    <v:line id="Straight Connector 474" o:spid="_x0000_s1071" style="position:absolute;visibility:visible;mso-wrap-style:square" from="43973,1899" to="43973,3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X++A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" strokecolor="#4472c4 [3204]" strokeweight=".5pt">
                      <v:stroke joinstyle="miter"/>
                    </v:line>
                    <v:line id="Straight Connector 475" o:spid="_x0000_s1072" style="position:absolute;visibility:visible;mso-wrap-style:square" from="58451,2044" to="58451,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" strokecolor="#4472c4 [3204]" strokeweight=".5pt">
                      <v:stroke joinstyle="miter"/>
                    </v:line>
                    <v:line id="Straight Connector 476" o:spid="_x0000_s1073" style="position:absolute;visibility:visible;mso-wrap-style:square" from="12731,2026" to="12731,38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" strokecolor="#4472c4 [3204]" strokeweight=".5pt">
                      <v:stroke joinstyle="miter"/>
                    </v:line>
                    <v:line id="Straight Connector 477" o:spid="_x0000_s1074" style="position:absolute;visibility:visible;mso-wrap-style:square" from="37877,2044" to="37877,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" strokecolor="#4472c4 [3204]" strokeweight=".5pt">
                      <v:stroke joinstyle="miter"/>
                    </v:line>
                    <v:line id="Straight Connector 478" o:spid="_x0000_s1075" style="position:absolute;visibility:visible;mso-wrap-style:square" from="51593,2044" to="51593,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" strokecolor="#4472c4 [3204]" strokeweight=".5pt">
                      <v:stroke joinstyle="miter"/>
                    </v:line>
                  </v:group>
                  <v:shape id="TextBox 1" o:spid="_x0000_s1076" type="#_x0000_t202" style="position:absolute;left:12678;top:21393;width:10914;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" fillcolor="white [3212]" stroked="f">
                    <v:textbox>
                      <w:txbxContent>
                        <w:p w:rsidR="008F1C6A" w:rsidRDefault="008F1C6A"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v:textbox>
                  </v:shape>
                  <v:shape id="TextBox 63" o:spid="_x0000_s1077" type="#_x0000_t202" style="position:absolute;left:44306;top:20803;width:11421;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" fillcolor="white [3212]" stroked="f">
                    <v:textbox>
                      <w:txbxContent>
                        <w:p w:rsidR="008F1C6A" w:rsidRDefault="008F1C6A"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v:textbox>
                  </v:shape>
                </v:group>
                <v:line id="Straight Connector 481" o:spid="_x0000_s1078" style="position:absolute;visibility:visible;mso-wrap-style:square" from="31781,5092" to="31858,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" strokecolor="#4472c4 [3204]" strokeweight=".5pt">
                  <v:stroke joinstyle="miter"/>
                </v:line>
                <v:line id="Straight Connector 483" o:spid="_x0000_s1079" style="position:absolute;visibility:visible;mso-wrap-style:square" from="37877,4951" to="37954,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" strokecolor="#4472c4 [3204]" strokeweight=".5pt">
                  <v:stroke joinstyle="miter"/>
                </v:line>
                <v:line id="Straight Connector 484" o:spid="_x0000_s1080" style="position:absolute;visibility:visible;mso-wrap-style:square" from="31781,1709" to="31781,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ip+n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" strokecolor="#4472c4 [3204]" strokeweight=".5pt">
                  <v:stroke joinstyle="miter"/>
                </v:line>
                <v:shape id="Straight Arrow Connector 485" o:spid="_x0000_s1081" type="#_x0000_t32" style="position:absolute;left:15175;top:14769;width:654;height:3355;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" strokecolor="black [3200]" strokeweight=".5pt">
                  <v:stroke endarrow="block" joinstyle="miter"/>
                </v:shape>
                <v:shape id="Straight Arrow Connector 486" o:spid="_x0000_s1082" type="#_x0000_t32" style="position:absolute;left:7048;top:15936;width:3720;height:278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" strokecolor="black [3200]" strokeweight=".5pt">
                  <v:stroke endarrow="block" joinstyle="miter"/>
                </v:shape>
                <v:shape id="TextBox 85" o:spid="_x0000_s1083" type="#_x0000_t202" style="position:absolute;left:539;top:18158;width:4662;height:51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wVQ0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" filled="f" stroked="f">
                  <v:textbox>
                    <w:txbxContent>
                      <w:p w:rsidR="008F1C6A" w:rsidRDefault="008F1C6A"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v:textbox>
                </v:shape>
                <v:shape id="TextBox 86" o:spid="_x0000_s1084" type="#_x0000_t202" style="position:absolute;left:64642;top:18246;width:7216;height:50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" filled="f" stroked="f">
                  <v:textbox>
                    <w:txbxContent>
                      <w:p w:rsidR="008F1C6A" w:rsidRDefault="008F1C6A"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v:textbox>
                </v:shape>
                <w10:anchorlock/>
              </v:group>
            </w:pict>
          </mc:Fallback>
        </mc:AlternateContent>
      </w:r>
    </w:p>
    <w:p w:rsidR="0094665B" w:rsidRDefault="0094665B">
      <w:pPr>
        <w:pStyle w:val="Caption"/>
      </w:pPr>
      <w:bookmarkStart w:id="821" w:name="_Ref527546182"/>
      <w:bookmarkStart w:id="822" w:name="_Toc545808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6</w:t>
      </w:r>
      <w:r w:rsidR="00B77751">
        <w:rPr>
          <w:noProof/>
        </w:rPr>
        <w:fldChar w:fldCharType="end"/>
      </w:r>
      <w:bookmarkEnd w:id="821"/>
      <w:r>
        <w:t xml:space="preserve">. </w:t>
      </w:r>
      <w:r w:rsidRPr="00C31CC5">
        <w:t xml:space="preserve">Wind driven rain rate as a </w:t>
      </w:r>
      <w:r w:rsidRPr="0094665B">
        <w:t>function</w:t>
      </w:r>
      <w:r w:rsidRPr="00C31CC5">
        <w:t xml:space="preserve"> of storm duration</w:t>
      </w:r>
      <w:bookmarkEnd w:id="822"/>
    </w:p>
    <w:p w:rsidR="0021091D" w:rsidRDefault="007A4730" w:rsidP="0021091D">
      <w:r w:rsidRPr="007A4730">
        <w:t>The overall volume of free stream wind driven rain (WDR) expected at a particular location can be reduced to the following equation:</w:t>
      </w:r>
    </w:p>
    <w:p w:rsidR="007A4730" w:rsidRPr="007A4730" w:rsidRDefault="007A4730" w:rsidP="0021091D">
      <m:oMathPara>
        <m:oMath>
          <m:r>
            <w:rPr>
              <w:rFonts w:ascii="Cambria Math" w:hAnsi="Cambria Math"/>
            </w:rPr>
            <m:t>WD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i</m:t>
              </m:r>
            </m:sup>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1</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2</m:t>
                  </m:r>
                </m:sub>
              </m:sSub>
            </m:e>
          </m:nary>
        </m:oMath>
      </m:oMathPara>
    </w:p>
    <w:p w:rsidR="007A4730" w:rsidRDefault="007A4730" w:rsidP="007A4730">
      <w:r>
        <w:t>where α</w:t>
      </w:r>
      <w:r w:rsidRPr="007A4730">
        <w:rPr>
          <w:vertAlign w:val="subscript"/>
        </w:rPr>
        <w:t>m</w:t>
      </w:r>
      <w:r>
        <w:t xml:space="preserve"> is the fraction of WDR1 for a given wind direction octant and i is the total number of wind direction changes between the initial start of the storm (t</w:t>
      </w:r>
      <w:r w:rsidRPr="006C22D3">
        <w:rPr>
          <w:vertAlign w:val="subscript"/>
        </w:rPr>
        <w:t>0</w:t>
      </w:r>
      <w:r>
        <w:t>) and the time of max wind speed (t</w:t>
      </w:r>
      <w:r w:rsidRPr="006C22D3">
        <w:rPr>
          <w:vertAlign w:val="subscript"/>
        </w:rPr>
        <w:t>wmax</w:t>
      </w:r>
      <w:r>
        <w:t xml:space="preserve">). Consequently, </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i</m:t>
            </m:r>
          </m:sup>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1</m:t>
            </m:r>
          </m:e>
        </m:nary>
      </m:oMath>
      <w:r w:rsidRPr="002C27F4">
        <w:rPr>
          <w:rFonts w:eastAsiaTheme="minorEastAsia"/>
        </w:rPr>
        <w:t xml:space="preserve"> and </w:t>
      </w:r>
      <w:r>
        <w:rPr>
          <w:rFonts w:eastAsiaTheme="minorEastAsia"/>
        </w:rPr>
        <w:t>m</w:t>
      </w:r>
      <w:r w:rsidRPr="002C27F4">
        <w:rPr>
          <w:rFonts w:eastAsiaTheme="minorEastAsia"/>
        </w:rPr>
        <w:t xml:space="preserve"> = </w:t>
      </w:r>
      <w:r>
        <w:rPr>
          <w:rFonts w:eastAsiaTheme="minorEastAsia"/>
        </w:rPr>
        <w:t>1</w:t>
      </w:r>
      <w:r w:rsidRPr="002C27F4">
        <w:rPr>
          <w:rFonts w:eastAsiaTheme="minorEastAsia"/>
        </w:rPr>
        <w:t xml:space="preserve"> </w:t>
      </w:r>
      <w:r>
        <w:t>represents the wind direction octant at t</w:t>
      </w:r>
      <w:r w:rsidRPr="00782542">
        <w:rPr>
          <w:vertAlign w:val="subscript"/>
        </w:rPr>
        <w:t>wmax</w:t>
      </w:r>
      <w:r>
        <w:t>, and m=i represents the wind direction at the beginning of the storm, t</w:t>
      </w:r>
      <w:r w:rsidRPr="00782542">
        <w:rPr>
          <w:vertAlign w:val="subscript"/>
        </w:rPr>
        <w:t>0</w:t>
      </w:r>
      <w:r>
        <w:t>.  If i=1 it means that the wind has blown in the same octant from t</w:t>
      </w:r>
      <w:r w:rsidRPr="00782542">
        <w:rPr>
          <w:vertAlign w:val="subscript"/>
        </w:rPr>
        <w:t>0</w:t>
      </w:r>
      <w:r>
        <w:t xml:space="preserve"> to t</w:t>
      </w:r>
      <w:r w:rsidRPr="00782542">
        <w:rPr>
          <w:vertAlign w:val="subscript"/>
        </w:rPr>
        <w:t>wmax</w:t>
      </w:r>
      <w:r>
        <w:t>.</w:t>
      </w:r>
    </w:p>
    <w:p w:rsidR="007A4730" w:rsidRDefault="007A4730" w:rsidP="007A4730"/>
    <w:p w:rsidR="007A4730" w:rsidRDefault="007A4730" w:rsidP="007A4730">
      <w:r>
        <w:t>Similarly, β</w:t>
      </w:r>
      <w:r w:rsidRPr="00CD34C9">
        <w:rPr>
          <w:vertAlign w:val="subscript"/>
        </w:rPr>
        <w:t>n</w:t>
      </w:r>
      <w:r>
        <w:t xml:space="preserve"> is the fraction of WDR2 for a given wind direction octant and j is the total number of wind direction changes from the time of max wind speed to the end of the storm. Consequently,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1</m:t>
            </m:r>
          </m:e>
        </m:nary>
      </m:oMath>
      <w:r w:rsidR="00CD34C9" w:rsidRPr="002C27F4">
        <w:rPr>
          <w:rFonts w:eastAsiaTheme="minorEastAsia"/>
        </w:rPr>
        <w:t xml:space="preserve"> and </w:t>
      </w:r>
      <w:r w:rsidR="00CD34C9">
        <w:rPr>
          <w:rFonts w:eastAsiaTheme="minorEastAsia"/>
        </w:rPr>
        <w:t>n</w:t>
      </w:r>
      <w:r w:rsidR="00CD34C9" w:rsidRPr="002C27F4">
        <w:rPr>
          <w:rFonts w:eastAsiaTheme="minorEastAsia"/>
        </w:rPr>
        <w:t xml:space="preserve"> = 1 r</w:t>
      </w:r>
      <w:r>
        <w:t>epresents the wind direction at the time of maximum wind velocity (t</w:t>
      </w:r>
      <w:r w:rsidRPr="00C45396">
        <w:rPr>
          <w:vertAlign w:val="subscript"/>
        </w:rPr>
        <w:t>wmax</w:t>
      </w:r>
      <w:r>
        <w:t>), while n= j represents the wind direction at the end of the storm t</w:t>
      </w:r>
      <w:r w:rsidRPr="00C45396">
        <w:rPr>
          <w:vertAlign w:val="subscript"/>
        </w:rPr>
        <w:t>max</w:t>
      </w:r>
      <w:r>
        <w:t>.</w:t>
      </w:r>
    </w:p>
    <w:p w:rsidR="00056E0C" w:rsidRDefault="00056E0C" w:rsidP="007A4730"/>
    <w:p w:rsidR="00056E0C" w:rsidRDefault="00056E0C" w:rsidP="00056E0C">
      <w:pPr>
        <w:pStyle w:val="Anonymoussubsubsectiontitle"/>
      </w:pPr>
      <w:r w:rsidRPr="00056E0C">
        <w:t>Water intrusion model for low-rise CR building</w:t>
      </w:r>
    </w:p>
    <w:p w:rsidR="00056E0C" w:rsidRDefault="00056E0C" w:rsidP="00056E0C">
      <w:r w:rsidRPr="00056E0C">
        <w:t>The FPHLM interior damage model performs Monte Carlo simulations to estimate the total volume of water that penetrates through a building envelope on a component by component basis, through either defects in the component or breaches. Each simulation corresponds to a given wind direction octant (from 0° to 315° in 45° increments) and a given maximum wind speed (from 50 to 250 mph, in 5 mph increments). Each component is evaluated for both the directly impinging and the surface runoff rain. The total volume of water V_(</w:t>
      </w:r>
      <w:r w:rsidRPr="00C523BC">
        <w:rPr>
          <w:vertAlign w:val="subscript"/>
        </w:rPr>
        <w:t>totCi</w:t>
      </w:r>
      <w:r w:rsidRPr="00056E0C">
        <w:t>)</w:t>
      </w:r>
      <w:r w:rsidR="00C523BC">
        <w:t xml:space="preserve"> </w:t>
      </w:r>
      <w:r w:rsidRPr="00056E0C">
        <w:t>for each component C</w:t>
      </w:r>
      <w:r w:rsidRPr="00FD0617">
        <w:rPr>
          <w:vertAlign w:val="subscript"/>
        </w:rPr>
        <w:t>i</w:t>
      </w:r>
      <w:r w:rsidRPr="00056E0C">
        <w:t xml:space="preserve"> can therefore be expressed by the general equation.</w:t>
      </w:r>
    </w:p>
    <w:p w:rsidR="00056E0C" w:rsidRDefault="00056E0C" w:rsidP="00056E0C"/>
    <w:p w:rsidR="00FC7B12" w:rsidRPr="002F1B9B" w:rsidRDefault="008F1C6A" w:rsidP="00FC7B12">
      <w:pPr>
        <w:jc w:val="center"/>
        <w:rPr>
          <w:rFonts w:eastAsia="MS Mincho"/>
          <w:lang w:eastAsia="ja-JP"/>
        </w:rPr>
      </w:pPr>
      <m:oMathPara>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 xml:space="preserve">= </m:t>
          </m:r>
          <m:sSub>
            <m:sSubPr>
              <m:ctrlPr>
                <w:rPr>
                  <w:rFonts w:ascii="Cambria Math" w:hAnsi="Cambria Math"/>
                  <w:i/>
                </w:rPr>
              </m:ctrlPr>
            </m:sSubPr>
            <m:e>
              <m:r>
                <w:rPr>
                  <w:rFonts w:ascii="Cambria Math" w:hAnsi="Cambria Math"/>
                </w:rPr>
                <m:t>RAF∙WDR∙A</m:t>
              </m:r>
            </m:e>
            <m:sub>
              <m:sSub>
                <m:sSubPr>
                  <m:ctrlPr>
                    <w:rPr>
                      <w:rFonts w:ascii="Cambria Math" w:hAnsi="Cambria Math"/>
                      <w:i/>
                    </w:rPr>
                  </m:ctrlPr>
                </m:sSubPr>
                <m:e>
                  <m:r>
                    <w:rPr>
                      <w:rFonts w:ascii="Cambria Math" w:hAnsi="Cambria Math"/>
                    </w:rPr>
                    <m:t>o</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SRC∙WDR∙A</m:t>
              </m:r>
            </m:e>
            <m:sub>
              <m:sSub>
                <m:sSubPr>
                  <m:ctrlPr>
                    <w:rPr>
                      <w:rFonts w:ascii="Cambria Math" w:hAnsi="Cambria Math"/>
                      <w:i/>
                    </w:rPr>
                  </m:ctrlPr>
                </m:sSubPr>
                <m:e>
                  <m:r>
                    <w:rPr>
                      <w:rFonts w:ascii="Cambria Math" w:hAnsi="Cambria Math"/>
                    </w:rPr>
                    <m:t>SR</m:t>
                  </m:r>
                </m:e>
                <m:sub>
                  <m:r>
                    <w:rPr>
                      <w:rFonts w:ascii="Cambria Math" w:hAnsi="Cambria Math"/>
                    </w:rPr>
                    <m:t>Ci</m:t>
                  </m:r>
                </m:sub>
              </m:sSub>
            </m:sub>
          </m:sSub>
        </m:oMath>
      </m:oMathPara>
    </w:p>
    <w:p w:rsidR="00FC7B12" w:rsidRDefault="00FC7B12" w:rsidP="00FC7B12">
      <w:pPr>
        <w:rPr>
          <w:rFonts w:eastAsiaTheme="minorEastAsia"/>
          <w:noProof/>
        </w:rPr>
      </w:pPr>
      <w:r>
        <w:rPr>
          <w:rFonts w:eastAsiaTheme="minorEastAsia"/>
          <w:noProof/>
        </w:rPr>
        <w:t xml:space="preserve">where: </w:t>
      </w:r>
    </w:p>
    <w:p w:rsidR="00FC7B12" w:rsidRPr="00F136A7" w:rsidRDefault="008F1C6A"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e>
              <m:sub>
                <m:r>
                  <w:rPr>
                    <w:rFonts w:ascii="Cambria Math" w:hAnsi="Cambria Math"/>
                  </w:rPr>
                  <m:t>Ci</m:t>
                </m:r>
              </m:sub>
            </m:sSub>
            <m:r>
              <m:rPr>
                <m:sty m:val="p"/>
              </m:rPr>
              <w:rPr>
                <w:rFonts w:ascii="Cambria Math" w:hAnsi="Cambria Math"/>
              </w:rPr>
              <m:t xml:space="preserve"> </m:t>
            </m:r>
          </m:sub>
        </m:sSub>
      </m:oMath>
      <w:r w:rsidR="00FC7B12" w:rsidRPr="00F136A7">
        <w:t xml:space="preserve"> is the volume of wind driven impinging water penetrating through the component Ci</w:t>
      </w:r>
    </w:p>
    <w:p w:rsidR="00FC7B12" w:rsidRPr="00F136A7" w:rsidRDefault="008F1C6A"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e>
              <m:sub>
                <m:r>
                  <w:rPr>
                    <w:rFonts w:ascii="Cambria Math" w:hAnsi="Cambria Math"/>
                  </w:rPr>
                  <m:t>Ci</m:t>
                </m:r>
              </m:sub>
            </m:sSub>
            <m:r>
              <m:rPr>
                <m:sty m:val="p"/>
              </m:rPr>
              <w:rPr>
                <w:rFonts w:ascii="Cambria Math" w:hAnsi="Cambria Math"/>
              </w:rPr>
              <m:t xml:space="preserve"> </m:t>
            </m:r>
          </m:sub>
        </m:sSub>
      </m:oMath>
      <w:r w:rsidR="00FC7B12" w:rsidRPr="00F136A7">
        <w:rPr>
          <w:rFonts w:hint="eastAsia"/>
        </w:rPr>
        <w:t>is</w:t>
      </w:r>
      <w:r w:rsidR="00FC7B12" w:rsidRPr="00F136A7">
        <w:t xml:space="preserve"> he volume of surface run-off water penetrating through the component Ci  </w:t>
      </w:r>
    </w:p>
    <w:p w:rsidR="00FC7B12" w:rsidRPr="00F136A7" w:rsidRDefault="00FC7B12" w:rsidP="009B5DDF">
      <w:pPr>
        <w:pStyle w:val="ListParagraph"/>
      </w:pPr>
      <w:r w:rsidRPr="00F136A7">
        <w:lastRenderedPageBreak/>
        <w:t>RAF is the rain admittance factor, which transforms the wind driven rain in impinging rain</w:t>
      </w:r>
    </w:p>
    <w:p w:rsidR="00FC7B12" w:rsidRPr="00F136A7" w:rsidRDefault="00FC7B12" w:rsidP="009B5DDF">
      <w:pPr>
        <w:pStyle w:val="ListParagraph"/>
      </w:pPr>
      <w:r w:rsidRPr="00F136A7">
        <w:t>SRC is the surface runoff coefficient, which transforms the wind driven rain in surface run-off</w:t>
      </w:r>
    </w:p>
    <w:p w:rsidR="00F136A7" w:rsidRPr="00F136A7" w:rsidRDefault="00F136A7" w:rsidP="009B5DDF">
      <w:pPr>
        <w:pStyle w:val="ListParagraph"/>
      </w:pPr>
      <w:r w:rsidRPr="00F136A7">
        <w:t>A</w:t>
      </w:r>
      <w:r w:rsidRPr="00EF1576">
        <w:rPr>
          <w:vertAlign w:val="subscript"/>
        </w:rPr>
        <w:t>oCi</w:t>
      </w:r>
      <w:r w:rsidRPr="00F136A7">
        <w:t xml:space="preserve">  is the open area of the component Ci, either through defect and/or breach</w:t>
      </w:r>
    </w:p>
    <w:p w:rsidR="00F136A7" w:rsidRPr="00F136A7" w:rsidRDefault="00F136A7" w:rsidP="009B5DDF">
      <w:pPr>
        <w:pStyle w:val="ListParagraph"/>
      </w:pPr>
      <w:r w:rsidRPr="00F136A7">
        <w:t>A</w:t>
      </w:r>
      <w:r w:rsidRPr="00EF1576">
        <w:rPr>
          <w:vertAlign w:val="subscript"/>
        </w:rPr>
        <w:t>SRCi</w:t>
      </w:r>
      <w:r w:rsidRPr="00F136A7">
        <w:t xml:space="preserve"> is the reference surface runoff area or upstream area of the defect or breach collecting water, for component Ci, which is a function of the wind direction;  </w:t>
      </w:r>
    </w:p>
    <w:p w:rsidR="00F136A7" w:rsidRDefault="00F136A7" w:rsidP="009B5DDF">
      <w:pPr>
        <w:pStyle w:val="ListParagraph"/>
      </w:pPr>
      <w:r w:rsidRPr="00F136A7">
        <w:t>WDR is the wind driven rain, either WDR1 or WDR2 (before or after the occurrence of the maximum wind speed), sampled for each maximum wind speed from the full distribution of wind driven rain from the simulation.</w:t>
      </w:r>
    </w:p>
    <w:p w:rsidR="0003339D" w:rsidRPr="0003339D" w:rsidRDefault="0003339D" w:rsidP="0003339D"/>
    <w:p w:rsidR="0003339D" w:rsidRDefault="0003339D" w:rsidP="0003339D">
      <w:r>
        <w:t>The rain admittance factor (RAF) is the fraction of the approaching wind driven rain that strikes the building. It accounts for the effect of a large portion of the rain moving around the structure with the wind rather than striking the building surface and is dependent on the building shape. Both RAF and SRC are independent of the wind speed, but both are a function of the wind direction with respect to the building.  The values of RAF and SRC are the result of an extensive testing program carried on at the Wall of Wind at FIU (Baheru et al., 2014a, 2014b).</w:t>
      </w:r>
    </w:p>
    <w:p w:rsidR="0003339D" w:rsidRDefault="0003339D" w:rsidP="0003339D"/>
    <w:p w:rsidR="0003339D" w:rsidRDefault="0003339D" w:rsidP="0003339D">
      <w:r>
        <w:t>For any given simulation, the link between the rain study and the vulnerability model is the maximum wind speed w</w:t>
      </w:r>
      <w:r w:rsidRPr="0003339D">
        <w:rPr>
          <w:vertAlign w:val="subscript"/>
        </w:rPr>
        <w:t>max</w:t>
      </w:r>
      <w:r>
        <w:t>.  As the storm rotates before and after the occurrence of the maximum wind speed, it subjects any given defect or breach on a particular surface to all the fractions of impinging rain corresponding to the different wind directions (or octants) from the storm rotation.</w:t>
      </w:r>
    </w:p>
    <w:p w:rsidR="0003339D" w:rsidRDefault="0003339D" w:rsidP="0003339D"/>
    <w:p w:rsidR="00F136A7" w:rsidRDefault="0003339D" w:rsidP="0003339D">
      <w:r>
        <w:t>Consequently, before t</w:t>
      </w:r>
      <w:r w:rsidRPr="0003339D">
        <w:rPr>
          <w:vertAlign w:val="subscript"/>
        </w:rPr>
        <w:t>wmax</w:t>
      </w:r>
      <w:r>
        <w:t xml:space="preserve"> (i.e. before the occurrence of w</w:t>
      </w:r>
      <w:r w:rsidRPr="0003339D">
        <w:rPr>
          <w:vertAlign w:val="subscript"/>
        </w:rPr>
        <w:t>max</w:t>
      </w:r>
      <w:r>
        <w:t xml:space="preserve"> and the occurrence of any breach in the model for that simulation), the total value of impinging rain penetrating through a component defect area A</w:t>
      </w:r>
      <w:r w:rsidRPr="0003339D">
        <w:rPr>
          <w:vertAlign w:val="subscript"/>
        </w:rPr>
        <w:t>d_Ci</w:t>
      </w:r>
      <w:r>
        <w:t xml:space="preserve"> is the sum of the corresponding fractions of impinging rain over the wind direction octants θ</w:t>
      </w:r>
      <w:r w:rsidRPr="00EF2328">
        <w:rPr>
          <w:vertAlign w:val="subscript"/>
        </w:rPr>
        <w:t>m</w:t>
      </w:r>
      <w:r>
        <w:t>, as the storm rotates from its start to t</w:t>
      </w:r>
      <w:r w:rsidRPr="0003339D">
        <w:rPr>
          <w:vertAlign w:val="subscript"/>
        </w:rPr>
        <w:t>wmax</w:t>
      </w:r>
      <w:r>
        <w:t>.</w:t>
      </w:r>
    </w:p>
    <w:p w:rsidR="00C90EFE" w:rsidRDefault="00C90EFE" w:rsidP="0003339D"/>
    <w:p w:rsidR="00C90EFE" w:rsidRDefault="008F1C6A" w:rsidP="00C90EFE">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d_Ci</m:t>
            </m:r>
          </m:sub>
        </m:sSub>
      </m:oMath>
      <w:r w:rsidR="00C90EFE">
        <w:rPr>
          <w:rFonts w:eastAsiaTheme="minorEastAsia"/>
          <w:noProof/>
        </w:rPr>
        <w:tab/>
      </w:r>
    </w:p>
    <w:p w:rsidR="00C90EFE" w:rsidRPr="00985C59" w:rsidRDefault="00C90EFE" w:rsidP="00C90EFE">
      <w:pPr>
        <w:jc w:val="center"/>
        <w:rPr>
          <w:rFonts w:eastAsia="MS Mincho"/>
          <w:noProof/>
          <w:lang w:eastAsia="ja-JP"/>
        </w:rPr>
      </w:pPr>
    </w:p>
    <w:p w:rsidR="00FA3ED8" w:rsidRDefault="00FA3ED8" w:rsidP="00FA3ED8">
      <w:pPr>
        <w:rPr>
          <w:noProof/>
          <w:lang w:eastAsia="ja-JP"/>
        </w:rPr>
      </w:pPr>
      <w:r>
        <w:rPr>
          <w:noProof/>
          <w:lang w:eastAsia="ja-JP"/>
        </w:rPr>
        <w:t>w</w:t>
      </w:r>
      <w:r>
        <w:rPr>
          <w:rFonts w:hint="eastAsia"/>
          <w:noProof/>
          <w:lang w:eastAsia="ja-JP"/>
        </w:rPr>
        <w:t>here:</w:t>
      </w:r>
    </w:p>
    <w:p w:rsidR="00FA3ED8" w:rsidRPr="00FA3ED8" w:rsidRDefault="008F1C6A" w:rsidP="009B5DDF">
      <w:pPr>
        <w:pStyle w:val="ListParagraph"/>
      </w:pPr>
      <m:oMath>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e>
        </m:acc>
        <m:sSub>
          <m:sSubPr>
            <m:ctrlPr>
              <w:rPr>
                <w:rFonts w:ascii="Cambria Math" w:hAnsi="Cambria Math"/>
              </w:rPr>
            </m:ctrlPr>
          </m:sSubPr>
          <m:e>
            <m:r>
              <w:rPr>
                <w:rFonts w:ascii="Cambria Math" w:hAnsi="Cambria Math"/>
              </w:rPr>
              <m:t>w</m:t>
            </m:r>
          </m:e>
          <m:sub>
            <m:r>
              <w:rPr>
                <w:rFonts w:ascii="Cambria Math" w:hAnsi="Cambria Math"/>
              </w:rPr>
              <m:t>max</m:t>
            </m:r>
          </m:sub>
        </m:sSub>
        <m:r>
          <m:rPr>
            <m:sty m:val="p"/>
          </m:rPr>
          <w:rPr>
            <w:rFonts w:ascii="Cambria Math" w:hAnsi="Cambria Math"/>
          </w:rPr>
          <m:t>)</m:t>
        </m:r>
      </m:oMath>
      <w:r w:rsidR="00FA3ED8" w:rsidRPr="00FA3ED8">
        <w:t xml:space="preserve"> </w:t>
      </w:r>
      <w:r w:rsidR="00FA3ED8" w:rsidRPr="00FA3ED8">
        <w:rPr>
          <w:rFonts w:hint="eastAsia"/>
        </w:rPr>
        <w:t xml:space="preserve">is the mean fraction of </w:t>
      </w:r>
      <w:r w:rsidR="00FA3ED8" w:rsidRPr="00FA3ED8">
        <w:t>WDR1</w:t>
      </w:r>
      <w:r w:rsidR="00FA3ED8" w:rsidRPr="00FA3ED8">
        <w:rPr>
          <w:rFonts w:hint="eastAsia"/>
        </w:rPr>
        <w:t xml:space="preserve"> for the the wind direction octants</w:t>
      </w:r>
      <w:r w:rsidR="00FA3ED8" w:rsidRPr="00FA3ED8">
        <w:t xml:space="preserve"> θm.</w:t>
      </w:r>
      <w:r w:rsidR="00FA3ED8" w:rsidRPr="00FA3ED8">
        <w:rPr>
          <w:rFonts w:hint="eastAsia"/>
        </w:rPr>
        <w:t xml:space="preserve">  It is a function of w</w:t>
      </w:r>
      <w:r w:rsidR="00FA3ED8" w:rsidRPr="00FA3ED8">
        <w:t xml:space="preserve">max.  </w:t>
      </w:r>
    </w:p>
    <w:p w:rsidR="00FA3ED8" w:rsidRDefault="008F1C6A" w:rsidP="009B5DDF">
      <w:pPr>
        <w:pStyle w:val="ListParagraph"/>
      </w:pPr>
      <m:oMath>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oMath>
      <w:r w:rsidR="00FA3ED8" w:rsidRPr="00FA3ED8">
        <w:rPr>
          <w:rFonts w:hint="eastAsia"/>
        </w:rPr>
        <w:t xml:space="preserve"> is the rain admittance factor for the the wind direction octant</w:t>
      </w:r>
      <w:r w:rsidR="00FA3ED8" w:rsidRPr="00FA3ED8">
        <w:t xml:space="preserve"> θm,</w:t>
      </w:r>
      <w:r w:rsidR="00FA3ED8" w:rsidRPr="00FA3ED8">
        <w:rPr>
          <w:rFonts w:hint="eastAsia"/>
        </w:rPr>
        <w:t xml:space="preserve"> which transforms the free field horizonal rain into impinging rain.</w:t>
      </w:r>
    </w:p>
    <w:p w:rsidR="00BA2A96" w:rsidRDefault="00BA2A96" w:rsidP="00BA2A96"/>
    <w:p w:rsidR="00FA3ED8" w:rsidRDefault="00BA2A96" w:rsidP="00FA3ED8">
      <w:r w:rsidRPr="00BA2A96">
        <w:t>Similarly, the total value of surface run-off water penetrating through a defect is the sum of the corresponding fractions of surface run-off water over the wind direction octants θ</w:t>
      </w:r>
      <w:r w:rsidRPr="00332593">
        <w:rPr>
          <w:vertAlign w:val="subscript"/>
        </w:rPr>
        <w:t>m</w:t>
      </w:r>
      <w:r w:rsidRPr="00BA2A96">
        <w:t>, as the storm rotates from its start to t</w:t>
      </w:r>
      <w:r w:rsidRPr="00332593">
        <w:rPr>
          <w:vertAlign w:val="subscript"/>
        </w:rPr>
        <w:t>wmax</w:t>
      </w:r>
      <w:r w:rsidRPr="00BA2A96">
        <w:t xml:space="preserve">.  The total quantity WDR1 can be factored out of the </w:t>
      </w:r>
      <w:r w:rsidR="00332593" w:rsidRPr="00BA2A96">
        <w:t>summation</w:t>
      </w:r>
      <w:r w:rsidRPr="00BA2A96">
        <w:t>, since it is independent of the angle.</w:t>
      </w:r>
    </w:p>
    <w:p w:rsidR="000568BF" w:rsidRDefault="000568BF" w:rsidP="00FA3ED8"/>
    <w:p w:rsidR="000568BF" w:rsidRDefault="008F1C6A" w:rsidP="000568BF">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e>
                        </m:acc>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m</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oMath>
      <w:r w:rsidR="000568BF">
        <w:rPr>
          <w:rFonts w:eastAsiaTheme="minorEastAsia"/>
          <w:noProof/>
        </w:rPr>
        <w:tab/>
      </w:r>
    </w:p>
    <w:p w:rsidR="000568BF" w:rsidRPr="00FA3ED8" w:rsidRDefault="000568BF" w:rsidP="00FA3ED8"/>
    <w:p w:rsidR="000568BF" w:rsidRDefault="000568BF" w:rsidP="000568BF">
      <w:pPr>
        <w:rPr>
          <w:rFonts w:eastAsia="MS Mincho"/>
          <w:noProof/>
          <w:lang w:eastAsia="ja-JP"/>
        </w:rPr>
      </w:pPr>
      <w:r>
        <w:rPr>
          <w:rFonts w:eastAsiaTheme="minorEastAsia"/>
          <w:noProof/>
        </w:rPr>
        <w:t>where</w:t>
      </w:r>
      <w:r>
        <w:rPr>
          <w:rFonts w:eastAsia="MS Mincho" w:hint="eastAsia"/>
          <w:noProof/>
          <w:lang w:eastAsia="ja-JP"/>
        </w:rPr>
        <w:t>:</w:t>
      </w:r>
      <w:r>
        <w:rPr>
          <w:rFonts w:eastAsiaTheme="minorEastAsia"/>
          <w:noProof/>
        </w:rPr>
        <w:t xml:space="preserve"> </w:t>
      </w:r>
    </w:p>
    <w:p w:rsidR="000568BF" w:rsidRDefault="000568BF" w:rsidP="000568BF">
      <w:pPr>
        <w:rPr>
          <w:rFonts w:eastAsia="MS Mincho"/>
          <w:noProof/>
          <w:lang w:eastAsia="ja-JP"/>
        </w:rPr>
      </w:pPr>
      <w:r w:rsidRPr="00C55472">
        <w:rPr>
          <w:rFonts w:eastAsiaTheme="minorEastAsia"/>
          <w:i/>
          <w:noProof/>
        </w:rPr>
        <w:lastRenderedPageBreak/>
        <w:t>SRC</w:t>
      </w:r>
      <w:r w:rsidRPr="00985C59">
        <w:rPr>
          <w:rFonts w:eastAsiaTheme="minorEastAsia"/>
          <w:i/>
          <w:noProof/>
          <w:vertAlign w:val="subscript"/>
        </w:rPr>
        <w:t>θm</w:t>
      </w:r>
      <w:r>
        <w:rPr>
          <w:rFonts w:eastAsiaTheme="minorEastAsia"/>
          <w:noProof/>
        </w:rPr>
        <w:t xml:space="preserve"> </w:t>
      </w:r>
      <w:r>
        <w:rPr>
          <w:rFonts w:eastAsia="MS Mincho" w:hint="eastAsia"/>
          <w:noProof/>
          <w:lang w:eastAsia="ja-JP"/>
        </w:rPr>
        <w:t>is the</w:t>
      </w:r>
      <w:r>
        <w:rPr>
          <w:rFonts w:eastAsiaTheme="minorEastAsia"/>
          <w:noProof/>
        </w:rPr>
        <w:t xml:space="preserve"> </w:t>
      </w:r>
      <w:r>
        <w:rPr>
          <w:rFonts w:eastAsia="MS Mincho" w:hint="eastAsia"/>
          <w:noProof/>
          <w:lang w:eastAsia="ja-JP"/>
        </w:rPr>
        <w:t>surface run-off coefficient</w:t>
      </w:r>
      <w:r>
        <w:rPr>
          <w:rFonts w:eastAsiaTheme="minorEastAsia"/>
          <w:noProof/>
        </w:rPr>
        <w:t xml:space="preserv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sidRPr="00437CEB">
        <w:rPr>
          <w:rFonts w:eastAsia="MS Mincho" w:hint="eastAsia"/>
          <w:noProof/>
          <w:lang w:eastAsia="ja-JP"/>
        </w:rPr>
        <w:t xml:space="preserve"> </w:t>
      </w:r>
      <w:r>
        <w:rPr>
          <w:rFonts w:eastAsia="MS Mincho" w:hint="eastAsia"/>
          <w:noProof/>
          <w:lang w:eastAsia="ja-JP"/>
        </w:rPr>
        <w:t>octant</w:t>
      </w:r>
      <w:r w:rsidRPr="00A65225">
        <w:rPr>
          <w:rFonts w:eastAsiaTheme="minorEastAsia"/>
          <w:noProof/>
        </w:rPr>
        <w:t xml:space="preserve"> θ</w:t>
      </w:r>
      <w:r>
        <w:rPr>
          <w:rFonts w:eastAsiaTheme="minorEastAsia"/>
          <w:noProof/>
          <w:vertAlign w:val="subscript"/>
        </w:rPr>
        <w:t>m</w:t>
      </w:r>
      <w:r>
        <w:rPr>
          <w:rFonts w:eastAsia="MS Mincho" w:hint="eastAsia"/>
          <w:noProof/>
          <w:lang w:eastAsia="ja-JP"/>
        </w:rPr>
        <w:t>,</w:t>
      </w:r>
      <w:r>
        <w:rPr>
          <w:rFonts w:eastAsiaTheme="minorEastAsia"/>
          <w:noProof/>
        </w:rPr>
        <w:t xml:space="preserve"> </w:t>
      </w:r>
      <w:r>
        <w:rPr>
          <w:rFonts w:eastAsia="MS Mincho" w:hint="eastAsia"/>
          <w:noProof/>
          <w:lang w:eastAsia="ja-JP"/>
        </w:rPr>
        <w:t>which transforms the free field horizonal rain into run-off water.</w:t>
      </w:r>
    </w:p>
    <w:p w:rsidR="000568BF" w:rsidRDefault="000568BF" w:rsidP="000568BF">
      <w:pPr>
        <w:rPr>
          <w:rFonts w:eastAsia="MS Mincho"/>
          <w:noProof/>
          <w:lang w:eastAsia="ja-JP"/>
        </w:rPr>
      </w:pPr>
    </w:p>
    <w:p w:rsidR="00FD1150" w:rsidRDefault="00FD1150" w:rsidP="00FD1150">
      <w:pPr>
        <w:rPr>
          <w:rFonts w:eastAsia="MS Mincho"/>
          <w:noProof/>
          <w:lang w:eastAsia="ja-JP"/>
        </w:rPr>
      </w:pPr>
      <w:r>
        <w:rPr>
          <w:rFonts w:eastAsiaTheme="minorEastAsia"/>
          <w:noProof/>
        </w:rPr>
        <w:t>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previous</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FD1150" w:rsidRPr="002F1B9B" w:rsidRDefault="00FD1150" w:rsidP="00FD1150">
      <w:pPr>
        <w:rPr>
          <w:rFonts w:eastAsia="MS Mincho"/>
          <w:noProof/>
          <w:lang w:eastAsia="ja-JP"/>
        </w:rPr>
      </w:pPr>
    </w:p>
    <w:p w:rsidR="00FD1150" w:rsidRDefault="00FD1150" w:rsidP="00FD1150">
      <w:pPr>
        <w:rPr>
          <w:rFonts w:eastAsia="MS Mincho"/>
          <w:noProof/>
          <w:lang w:eastAsia="ja-JP"/>
        </w:rPr>
      </w:pPr>
      <w:r>
        <w:rPr>
          <w:rFonts w:eastAsiaTheme="minorEastAsia"/>
          <w:noProof/>
        </w:rPr>
        <w:t>After t</w:t>
      </w:r>
      <w:r>
        <w:rPr>
          <w:rFonts w:eastAsia="MS Mincho" w:hint="eastAsia"/>
          <w:noProof/>
          <w:vertAlign w:val="subscript"/>
          <w:lang w:eastAsia="ja-JP"/>
        </w:rPr>
        <w:t>w</w:t>
      </w:r>
      <w:r w:rsidRPr="00160AA1">
        <w:rPr>
          <w:rFonts w:eastAsiaTheme="minorEastAsia"/>
          <w:noProof/>
          <w:vertAlign w:val="subscript"/>
        </w:rPr>
        <w:t>max</w:t>
      </w:r>
      <w:r>
        <w:rPr>
          <w:rFonts w:eastAsiaTheme="minorEastAsia"/>
          <w:noProof/>
        </w:rPr>
        <w:t xml:space="preserve"> (i.e. after the occurrence of </w:t>
      </w:r>
      <w:r>
        <w:rPr>
          <w:rFonts w:eastAsia="MS Mincho" w:hint="eastAsia"/>
          <w:noProof/>
          <w:lang w:eastAsia="ja-JP"/>
        </w:rPr>
        <w:t>w</w:t>
      </w:r>
      <w:r w:rsidRPr="00160AA1">
        <w:rPr>
          <w:rFonts w:eastAsiaTheme="minorEastAsia"/>
          <w:noProof/>
          <w:vertAlign w:val="subscript"/>
        </w:rPr>
        <w:t>max</w:t>
      </w:r>
      <w:r>
        <w:rPr>
          <w:rFonts w:eastAsiaTheme="minorEastAsia"/>
          <w:noProof/>
        </w:rPr>
        <w:t xml:space="preserve"> and the occurrence of some breaches in the model for that simulation), </w:t>
      </w:r>
      <w:r w:rsidRPr="00A65225">
        <w:rPr>
          <w:rFonts w:eastAsiaTheme="minorEastAsia"/>
          <w:noProof/>
        </w:rPr>
        <w:t xml:space="preserve"> the </w:t>
      </w:r>
      <w:r>
        <w:rPr>
          <w:rFonts w:eastAsiaTheme="minorEastAsia"/>
          <w:noProof/>
        </w:rPr>
        <w:t xml:space="preserve">total </w:t>
      </w:r>
      <w:r>
        <w:rPr>
          <w:rFonts w:eastAsia="MS Mincho" w:hint="eastAsia"/>
          <w:noProof/>
          <w:lang w:eastAsia="ja-JP"/>
        </w:rPr>
        <w:t>amount</w:t>
      </w:r>
      <w:r>
        <w:rPr>
          <w:rFonts w:eastAsiaTheme="minorEastAsia"/>
          <w:noProof/>
        </w:rPr>
        <w:t xml:space="preserve"> of impinging rain</w:t>
      </w:r>
      <w:r w:rsidRPr="008A33A2">
        <w:rPr>
          <w:rFonts w:eastAsiaTheme="minorEastAsia"/>
          <w:noProof/>
        </w:rPr>
        <w:t xml:space="preserve"> </w:t>
      </w:r>
      <w:r>
        <w:rPr>
          <w:rFonts w:eastAsiaTheme="minorEastAsia"/>
          <w:noProof/>
        </w:rPr>
        <w:t>penetrating through the breach and the remaining defects</w:t>
      </w:r>
      <w:r>
        <w:rPr>
          <w:rFonts w:eastAsia="MS Mincho" w:hint="eastAsia"/>
          <w:noProof/>
          <w:lang w:eastAsia="ja-JP"/>
        </w:rPr>
        <w:t xml:space="preserve"> of componnet C</w:t>
      </w:r>
      <w:r w:rsidRPr="002F1B9B">
        <w:rPr>
          <w:rFonts w:eastAsia="MS Mincho"/>
          <w:noProof/>
          <w:vertAlign w:val="subscript"/>
          <w:lang w:eastAsia="ja-JP"/>
        </w:rPr>
        <w:t>i</w:t>
      </w:r>
      <w:r>
        <w:rPr>
          <w:rFonts w:eastAsia="MS Mincho" w:hint="eastAsia"/>
          <w:noProof/>
          <w:lang w:eastAsia="ja-JP"/>
        </w:rPr>
        <w:t xml:space="preserve"> </w:t>
      </w:r>
      <w:r w:rsidRPr="00A65225">
        <w:rPr>
          <w:rFonts w:eastAsiaTheme="minorEastAsia"/>
          <w:noProof/>
        </w:rPr>
        <w:t xml:space="preserve">is the sum of </w:t>
      </w:r>
      <w:r>
        <w:rPr>
          <w:rFonts w:eastAsia="MS Mincho" w:hint="eastAsia"/>
          <w:noProof/>
          <w:lang w:eastAsia="ja-JP"/>
        </w:rPr>
        <w:t>the corresponding fractions of impinging rain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 </w:t>
      </w:r>
    </w:p>
    <w:p w:rsidR="00FD1150" w:rsidRPr="004B066D" w:rsidRDefault="00FD1150" w:rsidP="00FD1150">
      <w:pPr>
        <w:rPr>
          <w:rFonts w:eastAsia="MS Mincho"/>
          <w:noProof/>
          <w:lang w:eastAsia="ja-JP"/>
        </w:rPr>
      </w:pPr>
    </w:p>
    <w:p w:rsidR="00FD1150" w:rsidRDefault="008F1C6A" w:rsidP="00FD1150">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oCi</m:t>
            </m:r>
          </m:sub>
        </m:sSub>
      </m:oMath>
      <w:r w:rsidR="00FD1150">
        <w:rPr>
          <w:rFonts w:eastAsiaTheme="minorEastAsia"/>
          <w:noProof/>
        </w:rPr>
        <w:tab/>
      </w:r>
    </w:p>
    <w:p w:rsidR="00FD1150" w:rsidRPr="00985C59" w:rsidRDefault="00FD1150" w:rsidP="00FD1150">
      <w:pPr>
        <w:jc w:val="center"/>
        <w:rPr>
          <w:rFonts w:eastAsia="MS Mincho"/>
          <w:noProof/>
          <w:lang w:eastAsia="ja-JP"/>
        </w:rPr>
      </w:pPr>
    </w:p>
    <w:p w:rsidR="00FD1150" w:rsidRDefault="00FD1150" w:rsidP="00FD1150">
      <w:pPr>
        <w:rPr>
          <w:rFonts w:eastAsia="MS Mincho"/>
          <w:noProof/>
          <w:lang w:eastAsia="ja-JP"/>
        </w:rPr>
      </w:pPr>
      <w:r>
        <w:rPr>
          <w:rFonts w:eastAsia="MS Mincho" w:hint="eastAsia"/>
          <w:noProof/>
          <w:lang w:eastAsia="ja-JP"/>
        </w:rPr>
        <w:t>where:</w:t>
      </w:r>
    </w:p>
    <w:p w:rsidR="00FD1150" w:rsidRPr="00342D38" w:rsidRDefault="008F1C6A" w:rsidP="00FD1150">
      <w:pPr>
        <w:rPr>
          <w:rFonts w:eastAsia="MS Mincho"/>
          <w:noProof/>
          <w:lang w:eastAsia="ja-JP"/>
        </w:rPr>
      </w:pPr>
      <m:oMath>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oMath>
      <w:r w:rsidR="00FD1150">
        <w:rPr>
          <w:rFonts w:eastAsia="MS Mincho" w:hint="eastAsia"/>
          <w:noProof/>
          <w:lang w:eastAsia="ja-JP"/>
        </w:rPr>
        <w:t xml:space="preserve"> is the mean fraction of </w:t>
      </w:r>
      <w:r w:rsidR="00FD1150">
        <w:rPr>
          <w:rFonts w:eastAsia="MS Mincho"/>
          <w:i/>
          <w:noProof/>
          <w:lang w:eastAsia="ja-JP"/>
        </w:rPr>
        <w:t>WD</w:t>
      </w:r>
      <w:r w:rsidR="00FD1150" w:rsidRPr="00985C59">
        <w:rPr>
          <w:rFonts w:eastAsia="MS Mincho" w:hint="eastAsia"/>
          <w:i/>
          <w:noProof/>
          <w:lang w:eastAsia="ja-JP"/>
        </w:rPr>
        <w:t>R</w:t>
      </w:r>
      <w:r w:rsidR="00FD1150">
        <w:rPr>
          <w:rFonts w:eastAsia="MS Mincho" w:hint="eastAsia"/>
          <w:i/>
          <w:noProof/>
          <w:vertAlign w:val="subscript"/>
          <w:lang w:eastAsia="ja-JP"/>
        </w:rPr>
        <w:t>2</w:t>
      </w:r>
      <w:r w:rsidR="00FD1150">
        <w:rPr>
          <w:rFonts w:eastAsia="MS Mincho" w:hint="eastAsia"/>
          <w:noProof/>
          <w:lang w:eastAsia="ja-JP"/>
        </w:rPr>
        <w:t xml:space="preserve"> for the the wind direction octants</w:t>
      </w:r>
      <w:r w:rsidR="00FD1150" w:rsidRPr="009C6F19">
        <w:rPr>
          <w:rFonts w:eastAsiaTheme="minorEastAsia"/>
          <w:noProof/>
        </w:rPr>
        <w:t xml:space="preserve"> </w:t>
      </w:r>
      <w:r w:rsidR="00FD1150" w:rsidRPr="00A65225">
        <w:rPr>
          <w:rFonts w:eastAsiaTheme="minorEastAsia"/>
          <w:noProof/>
        </w:rPr>
        <w:t>θ</w:t>
      </w:r>
      <w:r w:rsidR="00FD1150">
        <w:rPr>
          <w:rFonts w:eastAsia="MS Mincho" w:hint="eastAsia"/>
          <w:noProof/>
          <w:vertAlign w:val="subscript"/>
          <w:lang w:eastAsia="ja-JP"/>
        </w:rPr>
        <w:t>n</w:t>
      </w:r>
      <w:r w:rsidR="00FD1150" w:rsidRPr="00985C59">
        <w:rPr>
          <w:rFonts w:eastAsia="MS Mincho" w:hint="eastAsia"/>
          <w:noProof/>
          <w:lang w:eastAsia="ja-JP"/>
        </w:rPr>
        <w:t>.</w:t>
      </w:r>
      <w:r w:rsidR="00FD1150">
        <w:rPr>
          <w:rFonts w:eastAsia="MS Mincho" w:hint="eastAsia"/>
          <w:noProof/>
          <w:lang w:eastAsia="ja-JP"/>
        </w:rPr>
        <w:t xml:space="preserve">  It is a function of w</w:t>
      </w:r>
      <w:r w:rsidR="00FD1150" w:rsidRPr="00160AA1">
        <w:rPr>
          <w:rFonts w:eastAsiaTheme="minorEastAsia"/>
          <w:noProof/>
          <w:vertAlign w:val="subscript"/>
        </w:rPr>
        <w:t>max</w:t>
      </w:r>
      <w:r w:rsidR="00FD1150">
        <w:rPr>
          <w:rFonts w:eastAsiaTheme="minorEastAsia"/>
          <w:noProof/>
        </w:rPr>
        <w:t xml:space="preserve">.  </w:t>
      </w:r>
      <w:r w:rsidR="00FD1150" w:rsidRPr="00A65225">
        <w:rPr>
          <w:rFonts w:eastAsiaTheme="minorEastAsia"/>
          <w:noProof/>
        </w:rPr>
        <w:t>RAF</w:t>
      </w:r>
      <w:r w:rsidR="00FD1150" w:rsidRPr="00A65225">
        <w:rPr>
          <w:rFonts w:eastAsiaTheme="minorEastAsia"/>
          <w:noProof/>
          <w:vertAlign w:val="subscript"/>
        </w:rPr>
        <w:t>θ</w:t>
      </w:r>
      <w:r w:rsidR="00FD1150">
        <w:rPr>
          <w:rFonts w:eastAsiaTheme="minorEastAsia"/>
          <w:noProof/>
          <w:vertAlign w:val="subscript"/>
        </w:rPr>
        <w:t>n</w:t>
      </w:r>
      <w:r w:rsidR="00FD1150">
        <w:rPr>
          <w:rFonts w:eastAsiaTheme="minorEastAsia"/>
          <w:noProof/>
        </w:rPr>
        <w:t xml:space="preserve"> is the RAF value for</w:t>
      </w:r>
      <w:r w:rsidR="00FD1150" w:rsidRPr="00A65225">
        <w:rPr>
          <w:rFonts w:eastAsiaTheme="minorEastAsia"/>
          <w:noProof/>
        </w:rPr>
        <w:t xml:space="preserve"> </w:t>
      </w:r>
      <w:r w:rsidR="00FD1150">
        <w:rPr>
          <w:rFonts w:eastAsiaTheme="minorEastAsia"/>
          <w:noProof/>
        </w:rPr>
        <w:t>a wind</w:t>
      </w:r>
      <w:r w:rsidR="00FD1150" w:rsidRPr="00A65225">
        <w:rPr>
          <w:rFonts w:eastAsiaTheme="minorEastAsia"/>
          <w:noProof/>
        </w:rPr>
        <w:t xml:space="preserve"> </w:t>
      </w:r>
      <w:r w:rsidR="00FD1150">
        <w:rPr>
          <w:rFonts w:eastAsiaTheme="minorEastAsia"/>
          <w:noProof/>
        </w:rPr>
        <w:t>direction</w:t>
      </w:r>
      <w:r w:rsidR="00FD1150">
        <w:rPr>
          <w:rFonts w:eastAsia="MS Mincho" w:hint="eastAsia"/>
          <w:noProof/>
          <w:lang w:eastAsia="ja-JP"/>
        </w:rPr>
        <w:t xml:space="preserve"> octant</w:t>
      </w:r>
      <w:r w:rsidR="00FD1150" w:rsidRPr="00A65225">
        <w:rPr>
          <w:rFonts w:eastAsiaTheme="minorEastAsia"/>
          <w:noProof/>
        </w:rPr>
        <w:t xml:space="preserve"> θ</w:t>
      </w:r>
      <w:r w:rsidR="00FD1150">
        <w:rPr>
          <w:rFonts w:eastAsiaTheme="minorEastAsia"/>
          <w:noProof/>
          <w:vertAlign w:val="subscript"/>
        </w:rPr>
        <w:t>n</w:t>
      </w:r>
      <w:r w:rsidR="00FD1150">
        <w:rPr>
          <w:rFonts w:eastAsiaTheme="minorEastAsia"/>
          <w:noProof/>
        </w:rPr>
        <w:t>.</w:t>
      </w:r>
    </w:p>
    <w:p w:rsidR="000568BF" w:rsidRDefault="000568BF" w:rsidP="000568B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Similarly, </w:t>
      </w:r>
      <w:r w:rsidRPr="00A65225">
        <w:rPr>
          <w:rFonts w:eastAsiaTheme="minorEastAsia"/>
          <w:noProof/>
        </w:rPr>
        <w:t xml:space="preserve">the </w:t>
      </w:r>
      <w:r>
        <w:rPr>
          <w:rFonts w:eastAsiaTheme="minorEastAsia"/>
          <w:noProof/>
        </w:rPr>
        <w:t>total value of surface run-off</w:t>
      </w:r>
      <w:r w:rsidRPr="008A33A2">
        <w:rPr>
          <w:rFonts w:eastAsiaTheme="minorEastAsia"/>
          <w:noProof/>
        </w:rPr>
        <w:t xml:space="preserve"> </w:t>
      </w:r>
      <w:r>
        <w:rPr>
          <w:rFonts w:eastAsiaTheme="minorEastAsia"/>
          <w:noProof/>
        </w:rPr>
        <w:t xml:space="preserve">penetrating through a </w:t>
      </w:r>
      <w:r>
        <w:rPr>
          <w:rFonts w:eastAsia="MS Mincho" w:hint="eastAsia"/>
          <w:noProof/>
          <w:lang w:eastAsia="ja-JP"/>
        </w:rPr>
        <w:t xml:space="preserve">component </w:t>
      </w:r>
      <w:r>
        <w:rPr>
          <w:rFonts w:eastAsiaTheme="minorEastAsia"/>
          <w:noProof/>
        </w:rPr>
        <w:t xml:space="preserve">breach and </w:t>
      </w:r>
      <w:r>
        <w:rPr>
          <w:rFonts w:eastAsia="MS Mincho" w:hint="eastAsia"/>
          <w:noProof/>
          <w:lang w:eastAsia="ja-JP"/>
        </w:rPr>
        <w:t>its</w:t>
      </w:r>
      <w:r>
        <w:rPr>
          <w:rFonts w:eastAsiaTheme="minorEastAsia"/>
          <w:noProof/>
        </w:rPr>
        <w:t xml:space="preserve"> remaining defects</w:t>
      </w:r>
      <w:r>
        <w:rPr>
          <w:rFonts w:eastAsia="MS Mincho" w:hint="eastAsia"/>
          <w:noProof/>
          <w:lang w:eastAsia="ja-JP"/>
        </w:rPr>
        <w:t xml:space="preserve"> </w:t>
      </w:r>
      <w:r w:rsidRPr="00A65225">
        <w:rPr>
          <w:rFonts w:eastAsiaTheme="minorEastAsia"/>
          <w:noProof/>
        </w:rPr>
        <w:t>is</w:t>
      </w:r>
      <w:r>
        <w:rPr>
          <w:rFonts w:eastAsia="MS Mincho" w:hint="eastAsia"/>
          <w:noProof/>
          <w:lang w:eastAsia="ja-JP"/>
        </w:rPr>
        <w:t xml:space="preserve"> </w:t>
      </w:r>
      <w:r w:rsidRPr="00A65225">
        <w:rPr>
          <w:rFonts w:eastAsiaTheme="minorEastAsia"/>
          <w:noProof/>
        </w:rPr>
        <w:t xml:space="preserve">the sum of </w:t>
      </w:r>
      <w:r>
        <w:rPr>
          <w:rFonts w:eastAsia="MS Mincho" w:hint="eastAsia"/>
          <w:noProof/>
          <w:lang w:eastAsia="ja-JP"/>
        </w:rPr>
        <w:t>the corresponding fractions of surface run-off water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w:t>
      </w:r>
      <w:r w:rsidRPr="00A65225">
        <w:rPr>
          <w:rFonts w:eastAsiaTheme="minorEastAsia"/>
          <w:noProof/>
        </w:rPr>
        <w:t>.</w:t>
      </w:r>
      <w:r>
        <w:rPr>
          <w:rFonts w:eastAsia="MS Mincho" w:hint="eastAsia"/>
          <w:noProof/>
          <w:lang w:eastAsia="ja-JP"/>
        </w:rPr>
        <w:t xml:space="preserve">  </w:t>
      </w:r>
      <w:r w:rsidRPr="00A65225">
        <w:rPr>
          <w:rFonts w:eastAsiaTheme="minorEastAsia"/>
          <w:noProof/>
        </w:rPr>
        <w:t xml:space="preserve">The  total quantity </w:t>
      </w:r>
      <w:r>
        <w:rPr>
          <w:rFonts w:eastAsiaTheme="minorEastAsia"/>
          <w:i/>
          <w:noProof/>
        </w:rPr>
        <w:t>WD</w:t>
      </w:r>
      <w:r w:rsidRPr="00B84461">
        <w:rPr>
          <w:rFonts w:eastAsiaTheme="minorEastAsia"/>
          <w:i/>
          <w:noProof/>
        </w:rPr>
        <w:t>R2</w:t>
      </w:r>
      <w:r>
        <w:rPr>
          <w:rFonts w:eastAsiaTheme="minorEastAsia"/>
          <w:noProof/>
        </w:rPr>
        <w:t xml:space="preserve"> </w:t>
      </w:r>
      <w:r w:rsidRPr="00A65225">
        <w:rPr>
          <w:rFonts w:eastAsiaTheme="minorEastAsia"/>
          <w:noProof/>
        </w:rPr>
        <w:t>can be factored out of the sumation</w:t>
      </w:r>
      <w:r>
        <w:rPr>
          <w:rFonts w:eastAsia="MS Mincho" w:hint="eastAsia"/>
          <w:noProof/>
          <w:lang w:eastAsia="ja-JP"/>
        </w:rPr>
        <w:t>, since it</w:t>
      </w:r>
      <w:r w:rsidRPr="00A65225">
        <w:rPr>
          <w:rFonts w:eastAsiaTheme="minorEastAsia"/>
          <w:noProof/>
        </w:rPr>
        <w:t xml:space="preserve"> is </w:t>
      </w:r>
      <w:r>
        <w:rPr>
          <w:rFonts w:eastAsia="MS Mincho" w:hint="eastAsia"/>
          <w:noProof/>
          <w:lang w:eastAsia="ja-JP"/>
        </w:rPr>
        <w:t>in</w:t>
      </w:r>
      <w:r w:rsidRPr="00A65225">
        <w:rPr>
          <w:rFonts w:eastAsiaTheme="minorEastAsia"/>
          <w:noProof/>
        </w:rPr>
        <w:t xml:space="preserve">dependent </w:t>
      </w:r>
      <w:r>
        <w:rPr>
          <w:rFonts w:eastAsia="MS Mincho" w:hint="eastAsia"/>
          <w:noProof/>
          <w:lang w:eastAsia="ja-JP"/>
        </w:rPr>
        <w:t>of</w:t>
      </w:r>
      <w:r w:rsidRPr="00A65225">
        <w:rPr>
          <w:rFonts w:eastAsiaTheme="minorEastAsia"/>
          <w:noProof/>
        </w:rPr>
        <w:t xml:space="preserve"> the angle.</w:t>
      </w:r>
      <w:r>
        <w:rPr>
          <w:rFonts w:eastAsiaTheme="minorEastAsia"/>
          <w:noProof/>
        </w:rPr>
        <w:t xml:space="preserve"> </w:t>
      </w:r>
      <w:r w:rsidRPr="00A65225">
        <w:rPr>
          <w:rFonts w:eastAsiaTheme="minorEastAsia"/>
          <w:noProof/>
        </w:rPr>
        <w:t xml:space="preserve"> </w:t>
      </w:r>
    </w:p>
    <w:p w:rsidR="0089398F" w:rsidRPr="00985C59" w:rsidRDefault="0089398F" w:rsidP="0089398F">
      <w:pPr>
        <w:rPr>
          <w:rFonts w:eastAsia="MS Mincho"/>
          <w:noProof/>
          <w:lang w:eastAsia="ja-JP"/>
        </w:rPr>
      </w:pPr>
    </w:p>
    <w:p w:rsidR="0089398F" w:rsidRPr="00A65225" w:rsidRDefault="008F1C6A" w:rsidP="0089398F">
      <w:pPr>
        <w:jc w:val="center"/>
        <w:rPr>
          <w:rFonts w:eastAsiaTheme="minorEastAsia"/>
          <w:noProof/>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acc>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n</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oMath>
      <w:r w:rsidR="0089398F">
        <w:rPr>
          <w:rFonts w:eastAsiaTheme="minorEastAsia"/>
          <w:noProof/>
        </w:rPr>
        <w:tab/>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where </w:t>
      </w:r>
      <w:r w:rsidRPr="00C443B8">
        <w:rPr>
          <w:rFonts w:eastAsiaTheme="minorEastAsia"/>
          <w:i/>
          <w:noProof/>
        </w:rPr>
        <w:t>SRC</w:t>
      </w:r>
      <w:r w:rsidRPr="00A65225">
        <w:rPr>
          <w:rFonts w:eastAsiaTheme="minorEastAsia"/>
          <w:noProof/>
          <w:vertAlign w:val="subscript"/>
        </w:rPr>
        <w:t>θ</w:t>
      </w:r>
      <w:r>
        <w:rPr>
          <w:rFonts w:eastAsiaTheme="minorEastAsia"/>
          <w:noProof/>
          <w:vertAlign w:val="subscript"/>
        </w:rPr>
        <w:t>n</w:t>
      </w:r>
      <w:r>
        <w:rPr>
          <w:rFonts w:eastAsiaTheme="minorEastAsia"/>
          <w:noProof/>
        </w:rPr>
        <w:t xml:space="preserve"> is the SRC valu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Pr>
          <w:rFonts w:eastAsia="MS Mincho" w:hint="eastAsia"/>
          <w:noProof/>
          <w:lang w:eastAsia="ja-JP"/>
        </w:rPr>
        <w:t xml:space="preserve"> octant</w:t>
      </w:r>
      <w:r w:rsidRPr="00A65225">
        <w:rPr>
          <w:rFonts w:eastAsiaTheme="minorEastAsia"/>
          <w:noProof/>
        </w:rPr>
        <w:t xml:space="preserve"> θ</w:t>
      </w:r>
      <w:r>
        <w:rPr>
          <w:rFonts w:eastAsiaTheme="minorEastAsia"/>
          <w:noProof/>
          <w:vertAlign w:val="subscript"/>
        </w:rPr>
        <w:t>n</w:t>
      </w:r>
      <w:r>
        <w:rPr>
          <w:rFonts w:eastAsiaTheme="minorEastAsia"/>
          <w:noProof/>
        </w:rPr>
        <w:t>. 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next</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MS Mincho" w:hint="eastAsia"/>
          <w:noProof/>
          <w:lang w:eastAsia="ja-JP"/>
        </w:rPr>
        <w:t>Over the entire duration of the storm, the total amount of water penetrating through a component will be:</w:t>
      </w:r>
    </w:p>
    <w:p w:rsidR="0089398F" w:rsidRDefault="0089398F" w:rsidP="0089398F">
      <w:pPr>
        <w:rPr>
          <w:rFonts w:eastAsia="MS Mincho"/>
          <w:noProof/>
          <w:lang w:eastAsia="ja-JP"/>
        </w:rPr>
      </w:pPr>
    </w:p>
    <w:p w:rsidR="0089398F" w:rsidRPr="00216C3A" w:rsidRDefault="008F1C6A" w:rsidP="0089398F">
      <w:pPr>
        <w:jc w:val="center"/>
        <w:rPr>
          <w:rFonts w:eastAsia="MS Mincho"/>
          <w:noProof/>
          <w:lang w:eastAsia="ja-JP"/>
        </w:rPr>
      </w:pPr>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oMath>
      <w:r w:rsidR="0089398F">
        <w:rPr>
          <w:rFonts w:eastAsia="MS Mincho" w:hint="eastAsia"/>
          <w:noProof/>
          <w:lang w:eastAsia="ja-JP"/>
        </w:rPr>
        <w:t xml:space="preserve"> </w:t>
      </w:r>
    </w:p>
    <w:p w:rsidR="0089398F" w:rsidRDefault="0089398F" w:rsidP="0089398F">
      <w:pPr>
        <w:rPr>
          <w:rFonts w:eastAsia="MS Mincho"/>
          <w:lang w:eastAsia="ja-JP"/>
        </w:rPr>
      </w:pPr>
    </w:p>
    <w:p w:rsidR="0089398F" w:rsidRPr="00C55472" w:rsidRDefault="0089398F" w:rsidP="0089398F">
      <w:pPr>
        <w:rPr>
          <w:rFonts w:eastAsia="MS Mincho"/>
          <w:lang w:eastAsia="ja-JP"/>
        </w:rPr>
      </w:pPr>
      <w:r>
        <w:rPr>
          <w:rFonts w:eastAsia="MS Mincho" w:hint="eastAsia"/>
          <w:lang w:eastAsia="ja-JP"/>
        </w:rPr>
        <w:t>The volume of water in the equation above can be transformed in heights of water at each story by dividing by the floor area of the story A</w:t>
      </w:r>
      <w:r w:rsidRPr="00985C59">
        <w:rPr>
          <w:rFonts w:eastAsia="MS Mincho" w:hint="eastAsia"/>
          <w:vertAlign w:val="subscript"/>
          <w:lang w:eastAsia="ja-JP"/>
        </w:rPr>
        <w:t>b</w:t>
      </w:r>
      <w:r>
        <w:rPr>
          <w:rFonts w:eastAsia="MS Mincho" w:hint="eastAsia"/>
          <w:lang w:eastAsia="ja-JP"/>
        </w:rPr>
        <w:t xml:space="preserve">. </w:t>
      </w:r>
    </w:p>
    <w:p w:rsidR="0089398F" w:rsidRDefault="0089398F" w:rsidP="0089398F">
      <w:pPr>
        <w:rPr>
          <w:rFonts w:eastAsia="MS Mincho"/>
          <w:noProof/>
          <w:lang w:eastAsia="ja-JP"/>
        </w:rPr>
      </w:pPr>
    </w:p>
    <w:p w:rsidR="0089398F" w:rsidRPr="002F1B9B" w:rsidRDefault="008F1C6A" w:rsidP="0089398F">
      <w:pPr>
        <w:jc w:val="center"/>
        <w:rPr>
          <w:rFonts w:eastAsia="MS Mincho"/>
          <w:noProof/>
          <w:lang w:eastAsia="ja-JP"/>
        </w:rPr>
      </w:pPr>
      <m:oMath>
        <m:sSub>
          <m:sSubPr>
            <m:ctrlPr>
              <w:rPr>
                <w:rFonts w:ascii="Cambria Math" w:hAnsi="Cambria Math"/>
                <w:i/>
              </w:rPr>
            </m:ctrlPr>
          </m:sSubPr>
          <m:e>
            <m:r>
              <w:rPr>
                <w:rFonts w:ascii="Cambria Math" w:hAnsi="Cambria Math"/>
              </w:rPr>
              <m:t>h</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num>
          <m:den>
            <m:sSub>
              <m:sSubPr>
                <m:ctrlPr>
                  <w:rPr>
                    <w:rFonts w:ascii="Cambria Math" w:hAnsi="Cambria Math"/>
                    <w:i/>
                  </w:rPr>
                </m:ctrlPr>
              </m:sSubPr>
              <m:e>
                <m:r>
                  <w:rPr>
                    <w:rFonts w:ascii="Cambria Math" w:hAnsi="Cambria Math"/>
                  </w:rPr>
                  <m:t>A</m:t>
                </m:r>
              </m:e>
              <m:sub>
                <m:r>
                  <w:rPr>
                    <w:rFonts w:ascii="Cambria Math" w:hAnsi="Cambria Math"/>
                  </w:rPr>
                  <m:t>b</m:t>
                </m:r>
              </m:sub>
            </m:sSub>
          </m:den>
        </m:f>
      </m:oMath>
      <w:r w:rsidR="0089398F">
        <w:rPr>
          <w:rFonts w:eastAsia="MS Mincho" w:hint="eastAsia"/>
          <w:noProof/>
          <w:lang w:eastAsia="ja-JP"/>
        </w:rPr>
        <w:t xml:space="preserve"> </w:t>
      </w:r>
      <w:r w:rsidR="0089398F">
        <w:rPr>
          <w:rFonts w:eastAsia="MS Mincho" w:hint="eastAsia"/>
          <w:noProof/>
          <w:lang w:eastAsia="ja-JP"/>
        </w:rPr>
        <w:tab/>
      </w:r>
      <w:r w:rsidR="0089398F">
        <w:rPr>
          <w:rFonts w:eastAsia="MS Mincho" w:hint="eastAsia"/>
          <w:noProof/>
          <w:lang w:eastAsia="ja-JP"/>
        </w:rPr>
        <w:tab/>
      </w:r>
    </w:p>
    <w:p w:rsidR="00C90EFE" w:rsidRDefault="00C90EFE" w:rsidP="0089398F"/>
    <w:p w:rsidR="0089398F" w:rsidRDefault="00172809" w:rsidP="00172809">
      <w:pPr>
        <w:pStyle w:val="Anonymoussubsubsectiontitle"/>
      </w:pPr>
      <w:r w:rsidRPr="00172809">
        <w:t>Water intrusion model for mid/high-rise CR buildings</w:t>
      </w:r>
    </w:p>
    <w:p w:rsidR="00172809" w:rsidRDefault="00172809" w:rsidP="00172809">
      <w:r>
        <w:rPr>
          <w:rFonts w:eastAsia="MS Mincho"/>
          <w:lang w:eastAsia="ja-JP"/>
        </w:rPr>
        <w:t>T</w:t>
      </w:r>
      <w:r>
        <w:rPr>
          <w:rFonts w:eastAsia="MS Mincho" w:hint="eastAsia"/>
          <w:lang w:eastAsia="ja-JP"/>
        </w:rPr>
        <w:t xml:space="preserve">here is no data available on RAF and SRC for mid/high-rise buildings at this point.  Therefore the water intrusion model has not </w:t>
      </w:r>
      <w:r>
        <w:rPr>
          <w:rFonts w:eastAsia="MS Mincho"/>
          <w:lang w:eastAsia="ja-JP"/>
        </w:rPr>
        <w:t>change</w:t>
      </w:r>
      <w:r>
        <w:rPr>
          <w:rFonts w:eastAsia="MS Mincho" w:hint="eastAsia"/>
          <w:lang w:eastAsia="ja-JP"/>
        </w:rPr>
        <w:t xml:space="preserve">d and is the same </w:t>
      </w:r>
      <w:r>
        <w:rPr>
          <w:rFonts w:eastAsia="MS Mincho"/>
          <w:lang w:eastAsia="ja-JP"/>
        </w:rPr>
        <w:t>as</w:t>
      </w:r>
      <w:r>
        <w:rPr>
          <w:rFonts w:eastAsia="MS Mincho" w:hint="eastAsia"/>
          <w:lang w:eastAsia="ja-JP"/>
        </w:rPr>
        <w:t xml:space="preserve"> the previous version 5.0 of the FPHLM. </w:t>
      </w:r>
      <w:r>
        <w:t>The product of the areas of the breaches and defects by the impinging rain conveys the amount of water that enters the building. The water penetration</w:t>
      </w:r>
      <w:r w:rsidRPr="0035625B">
        <w:t xml:space="preserve"> </w:t>
      </w:r>
      <w:r>
        <w:t>at each story is computed as follows.</w:t>
      </w:r>
    </w:p>
    <w:p w:rsidR="00172809" w:rsidRDefault="00172809" w:rsidP="00172809"/>
    <w:p w:rsidR="00172809" w:rsidRDefault="00172809" w:rsidP="00172809">
      <w:r>
        <w:t>Water penetration through components defects or pre-existing deficiencies:</w:t>
      </w:r>
    </w:p>
    <w:p w:rsidR="00172809" w:rsidRDefault="00172809" w:rsidP="00172809"/>
    <w:p w:rsidR="00172809" w:rsidRDefault="003D2430" w:rsidP="00172809">
      <w:pPr>
        <w:keepNext/>
        <w:jc w:val="center"/>
      </w:pPr>
      <w:r>
        <w:rPr>
          <w:noProof/>
          <w:position w:val="-46"/>
        </w:rPr>
        <w:drawing>
          <wp:inline distT="0" distB="0" distL="0" distR="0">
            <wp:extent cx="3886200" cy="12954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equation.pdf"/>
                    <pic:cNvPicPr/>
                  </pic:nvPicPr>
                  <pic:blipFill>
                    <a:blip r:embed="rId174">
                      <a:extLst>
                        <a:ext uri="{28A0092B-C50C-407E-A947-70E740481C1C}">
                          <a14:useLocalDpi xmlns:a14="http://schemas.microsoft.com/office/drawing/2010/main" val="0"/>
                        </a:ext>
                      </a:extLst>
                    </a:blip>
                    <a:stretch>
                      <a:fillRect/>
                    </a:stretch>
                  </pic:blipFill>
                  <pic:spPr>
                    <a:xfrm>
                      <a:off x="0" y="0"/>
                      <a:ext cx="3886200" cy="1295400"/>
                    </a:xfrm>
                    <a:prstGeom prst="rect">
                      <a:avLst/>
                    </a:prstGeom>
                  </pic:spPr>
                </pic:pic>
              </a:graphicData>
            </a:graphic>
          </wp:inline>
        </w:drawing>
      </w:r>
      <w:r w:rsidR="00172809">
        <w:rPr>
          <w:position w:val="-46"/>
        </w:rPr>
        <w:tab/>
        <w:t xml:space="preserve">             </w:t>
      </w:r>
      <w:r w:rsidR="00172809" w:rsidRPr="00047B6A">
        <w:rPr>
          <w:position w:val="-46"/>
          <w:highlight w:val="yellow"/>
        </w:rPr>
        <w:t xml:space="preserve"> </w:t>
      </w:r>
    </w:p>
    <w:p w:rsidR="00172809" w:rsidRDefault="00172809" w:rsidP="00172809">
      <w:r>
        <w:t>Water penetration through breaches:</w:t>
      </w:r>
    </w:p>
    <w:p w:rsidR="00172809" w:rsidRDefault="00172809" w:rsidP="00172809"/>
    <w:p w:rsidR="00172809" w:rsidRDefault="00172809" w:rsidP="00172809">
      <w:pPr>
        <w:keepNext/>
        <w:jc w:val="center"/>
      </w:pPr>
      <w:r>
        <w:rPr>
          <w:noProof/>
          <w:position w:val="-46"/>
        </w:rPr>
        <w:drawing>
          <wp:inline distT="0" distB="0" distL="0" distR="0" wp14:anchorId="1AB53EE1" wp14:editId="363A0B11">
            <wp:extent cx="2057400" cy="762000"/>
            <wp:effectExtent l="0" t="0" r="0" b="0"/>
            <wp:docPr id="490"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057400" cy="762000"/>
                    </a:xfrm>
                    <a:prstGeom prst="rect">
                      <a:avLst/>
                    </a:prstGeom>
                    <a:noFill/>
                    <a:ln>
                      <a:noFill/>
                    </a:ln>
                  </pic:spPr>
                </pic:pic>
              </a:graphicData>
            </a:graphic>
          </wp:inline>
        </w:drawing>
      </w:r>
      <w:r>
        <w:rPr>
          <w:position w:val="-30"/>
        </w:rPr>
        <w:tab/>
        <w:t xml:space="preserve">                                                 </w:t>
      </w:r>
    </w:p>
    <w:p w:rsidR="00172809" w:rsidRDefault="00172809" w:rsidP="00172809"/>
    <w:p w:rsidR="00172809" w:rsidRDefault="00172809" w:rsidP="00172809">
      <w:r>
        <w:t>where:</w:t>
      </w:r>
    </w:p>
    <w:p w:rsidR="00172809" w:rsidRDefault="00172809" w:rsidP="00172809">
      <w:r>
        <w:t xml:space="preserve"> </w:t>
      </w:r>
    </w:p>
    <w:p w:rsidR="00172809" w:rsidRDefault="00172809" w:rsidP="00172809">
      <w:pPr>
        <w:keepNext/>
        <w:ind w:left="360" w:firstLine="270"/>
        <w:rPr>
          <w:i/>
          <w:iCs/>
        </w:rPr>
      </w:pPr>
      <w:r>
        <w:rPr>
          <w:i/>
          <w:iCs/>
        </w:rPr>
        <w:t>h</w:t>
      </w:r>
      <w:r w:rsidRPr="00047B6A">
        <w:rPr>
          <w:i/>
          <w:iCs/>
          <w:vertAlign w:val="superscript"/>
        </w:rPr>
        <w:t>d</w:t>
      </w:r>
      <w:r w:rsidRPr="00047B6A">
        <w:rPr>
          <w:i/>
          <w:iCs/>
          <w:sz w:val="18"/>
          <w:vertAlign w:val="subscript"/>
        </w:rPr>
        <w:t>Ci</w:t>
      </w:r>
      <w:r>
        <w:rPr>
          <w:i/>
          <w:iCs/>
          <w:sz w:val="18"/>
        </w:rPr>
        <w:t>:</w:t>
      </w:r>
      <w:r>
        <w:rPr>
          <w:i/>
          <w:iCs/>
          <w:sz w:val="18"/>
        </w:rPr>
        <w:tab/>
      </w:r>
      <w:r w:rsidRPr="00082FB6">
        <w:rPr>
          <w:iCs/>
        </w:rPr>
        <w:t>height of water that accumulates due to defects</w:t>
      </w:r>
      <w:r>
        <w:rPr>
          <w:iCs/>
        </w:rPr>
        <w:t xml:space="preserve"> in component </w:t>
      </w:r>
      <w:r w:rsidRPr="00047B6A">
        <w:rPr>
          <w:i/>
          <w:iCs/>
        </w:rPr>
        <w:t>i</w:t>
      </w:r>
      <w:r w:rsidRPr="00082FB6">
        <w:rPr>
          <w:iCs/>
        </w:rPr>
        <w:t>, in inches</w:t>
      </w:r>
    </w:p>
    <w:p w:rsidR="00172809" w:rsidRDefault="00172809" w:rsidP="00172809">
      <w:pPr>
        <w:keepNext/>
        <w:ind w:left="1434" w:hanging="804"/>
        <w:rPr>
          <w:i/>
          <w:iCs/>
        </w:rPr>
      </w:pPr>
      <w:r>
        <w:rPr>
          <w:i/>
          <w:iCs/>
        </w:rPr>
        <w:t>h</w:t>
      </w:r>
      <w:r w:rsidRPr="00047B6A">
        <w:rPr>
          <w:i/>
          <w:iCs/>
          <w:vertAlign w:val="superscript"/>
        </w:rPr>
        <w:t>b</w:t>
      </w:r>
      <w:r w:rsidRPr="00047B6A">
        <w:rPr>
          <w:i/>
          <w:iCs/>
          <w:sz w:val="18"/>
          <w:vertAlign w:val="subscript"/>
        </w:rPr>
        <w:t>Ci</w:t>
      </w:r>
      <w:r>
        <w:rPr>
          <w:i/>
          <w:iCs/>
          <w:sz w:val="18"/>
        </w:rPr>
        <w:t xml:space="preserve">: </w:t>
      </w:r>
      <w:r>
        <w:rPr>
          <w:i/>
          <w:iCs/>
          <w:sz w:val="18"/>
        </w:rPr>
        <w:tab/>
      </w:r>
      <w:r w:rsidRPr="00082FB6">
        <w:rPr>
          <w:iCs/>
        </w:rPr>
        <w:t>height of water that accumulates due to envelope breaches</w:t>
      </w:r>
      <w:r w:rsidRPr="00C165EF">
        <w:rPr>
          <w:iCs/>
        </w:rPr>
        <w:t xml:space="preserve"> </w:t>
      </w:r>
      <w:r>
        <w:rPr>
          <w:iCs/>
        </w:rPr>
        <w:t xml:space="preserve">in component </w:t>
      </w:r>
      <w:r w:rsidRPr="000D17D4">
        <w:rPr>
          <w:i/>
          <w:iCs/>
        </w:rPr>
        <w:t>i</w:t>
      </w:r>
      <w:r w:rsidRPr="00082FB6">
        <w:rPr>
          <w:iCs/>
        </w:rPr>
        <w:t>, in inches</w:t>
      </w:r>
    </w:p>
    <w:p w:rsidR="00172809" w:rsidRPr="005F023B" w:rsidRDefault="00172809" w:rsidP="00172809">
      <w:pPr>
        <w:keepNext/>
        <w:ind w:left="1440" w:hanging="810"/>
        <w:rPr>
          <w:rFonts w:eastAsia="MS Mincho"/>
          <w:lang w:eastAsia="ja-JP"/>
        </w:rPr>
      </w:pPr>
      <w:r>
        <w:rPr>
          <w:i/>
          <w:u w:val="single"/>
        </w:rPr>
        <w:t>f</w:t>
      </w:r>
      <w:r w:rsidRPr="00047B6A">
        <w:rPr>
          <w:i/>
          <w:u w:val="single"/>
          <w:vertAlign w:val="subscript"/>
        </w:rPr>
        <w:t>sim</w:t>
      </w:r>
      <w:r w:rsidRPr="002F1B9B">
        <w:rPr>
          <w:iCs/>
        </w:rPr>
        <w:t>:</w:t>
      </w:r>
      <w:r>
        <w:rPr>
          <w:i/>
          <w:iCs/>
        </w:rPr>
        <w:tab/>
      </w:r>
      <w:r w:rsidRPr="00D3044C">
        <w:t>adjustment factor</w:t>
      </w:r>
      <w:r>
        <w:rPr>
          <w:rFonts w:eastAsia="MS Mincho" w:hint="eastAsia"/>
          <w:lang w:eastAsia="ja-JP"/>
        </w:rPr>
        <w:t xml:space="preserve"> which takes into account that </w:t>
      </w:r>
      <w:r w:rsidRPr="00A41BAE">
        <w:t>defects and breaches will progressively change from windward to leeward or vice-versa</w:t>
      </w:r>
      <w:r>
        <w:rPr>
          <w:rFonts w:eastAsia="MS Mincho" w:hint="eastAsia"/>
          <w:lang w:eastAsia="ja-JP"/>
        </w:rPr>
        <w:t xml:space="preserve"> as the storm rotates</w:t>
      </w:r>
    </w:p>
    <w:p w:rsidR="00172809" w:rsidRPr="002F1B9B" w:rsidRDefault="00172809" w:rsidP="00172809">
      <w:pPr>
        <w:keepNext/>
        <w:ind w:left="1440" w:hanging="810"/>
        <w:rPr>
          <w:rFonts w:eastAsia="MS Mincho"/>
          <w:lang w:eastAsia="ja-JP"/>
        </w:rPr>
      </w:pPr>
      <w:r w:rsidRPr="00047B6A">
        <w:rPr>
          <w:i/>
          <w:u w:val="single"/>
        </w:rPr>
        <w:t>f</w:t>
      </w:r>
      <w:r w:rsidRPr="00047B6A">
        <w:rPr>
          <w:i/>
          <w:u w:val="single"/>
          <w:vertAlign w:val="subscript"/>
        </w:rPr>
        <w:t>Ru</w:t>
      </w:r>
      <w:r w:rsidRPr="00344DC1">
        <w:rPr>
          <w:i/>
          <w:u w:val="single"/>
          <w:vertAlign w:val="subscript"/>
        </w:rPr>
        <w:t>n</w:t>
      </w:r>
      <w:r w:rsidRPr="002F1B9B">
        <w:rPr>
          <w:rFonts w:eastAsia="MS Mincho"/>
          <w:lang w:eastAsia="ja-JP"/>
        </w:rPr>
        <w:t>:</w:t>
      </w:r>
      <w:r>
        <w:rPr>
          <w:rFonts w:eastAsia="MS Mincho" w:hint="eastAsia"/>
          <w:lang w:eastAsia="ja-JP"/>
        </w:rPr>
        <w:tab/>
      </w:r>
      <w:r w:rsidRPr="00D3044C">
        <w:t>adjustment factor</w:t>
      </w:r>
      <w:r>
        <w:rPr>
          <w:rFonts w:eastAsia="MS Mincho" w:hint="eastAsia"/>
          <w:lang w:eastAsia="ja-JP"/>
        </w:rPr>
        <w:t xml:space="preserve"> for the </w:t>
      </w:r>
      <w:r w:rsidRPr="00344DC1">
        <w:t xml:space="preserve">water that </w:t>
      </w:r>
      <w:r>
        <w:rPr>
          <w:rFonts w:eastAsia="MS Mincho" w:hint="eastAsia"/>
          <w:lang w:eastAsia="ja-JP"/>
        </w:rPr>
        <w:t>runs-off</w:t>
      </w:r>
      <w:r w:rsidRPr="00344DC1">
        <w:t xml:space="preserve"> the external surfaces of the building </w:t>
      </w:r>
      <w:r>
        <w:rPr>
          <w:rFonts w:eastAsia="MS Mincho" w:hint="eastAsia"/>
          <w:lang w:eastAsia="ja-JP"/>
        </w:rPr>
        <w:t>and</w:t>
      </w:r>
      <w:r w:rsidRPr="00344DC1">
        <w:t xml:space="preserve"> ingress through the defects and breaches and into the building</w:t>
      </w:r>
    </w:p>
    <w:p w:rsidR="00172809" w:rsidRPr="002F1B9B" w:rsidRDefault="00172809" w:rsidP="00172809">
      <w:pPr>
        <w:keepNext/>
        <w:ind w:left="360" w:firstLine="270"/>
        <w:rPr>
          <w:rFonts w:eastAsia="MS Mincho"/>
          <w:lang w:eastAsia="ja-JP"/>
        </w:rPr>
      </w:pPr>
      <w:r w:rsidRPr="009A5BCB">
        <w:rPr>
          <w:i/>
        </w:rPr>
        <w:t>RAF</w:t>
      </w:r>
      <w:r>
        <w:t xml:space="preserve">: </w:t>
      </w:r>
      <w:r>
        <w:tab/>
        <w:t>rain admittance factor</w:t>
      </w:r>
    </w:p>
    <w:p w:rsidR="00172809" w:rsidRDefault="00172809" w:rsidP="00172809">
      <w:pPr>
        <w:keepNext/>
        <w:ind w:left="360" w:firstLine="270"/>
      </w:pPr>
      <w:r>
        <w:rPr>
          <w:i/>
          <w:iCs/>
        </w:rPr>
        <w:t>d</w:t>
      </w:r>
      <w:r>
        <w:rPr>
          <w:i/>
          <w:iCs/>
          <w:vertAlign w:val="subscript"/>
        </w:rPr>
        <w:t>Ci</w:t>
      </w:r>
      <w:r w:rsidRPr="00D3044C">
        <w:t xml:space="preserve">: </w:t>
      </w:r>
      <w:r>
        <w:tab/>
      </w:r>
      <w:r w:rsidRPr="00D3044C">
        <w:t xml:space="preserve">defects percentage  </w:t>
      </w:r>
    </w:p>
    <w:p w:rsidR="00172809" w:rsidRDefault="00172809" w:rsidP="00172809">
      <w:pPr>
        <w:keepNext/>
        <w:ind w:left="360" w:firstLine="270"/>
        <w:rPr>
          <w:i/>
          <w:iCs/>
        </w:rPr>
      </w:pPr>
      <w:r w:rsidRPr="00D3044C">
        <w:rPr>
          <w:i/>
          <w:iCs/>
        </w:rPr>
        <w:t>A</w:t>
      </w:r>
      <w:r w:rsidRPr="00047B6A">
        <w:rPr>
          <w:i/>
          <w:iCs/>
          <w:sz w:val="18"/>
          <w:vertAlign w:val="subscript"/>
        </w:rPr>
        <w:t>Ci</w:t>
      </w:r>
      <w:r w:rsidRPr="00D3044C">
        <w:t xml:space="preserve">: </w:t>
      </w:r>
      <w:r>
        <w:tab/>
      </w:r>
      <w:r w:rsidRPr="00D3044C">
        <w:t>area of component</w:t>
      </w:r>
      <w:r>
        <w:t xml:space="preserve"> </w:t>
      </w:r>
      <w:r w:rsidRPr="00047B6A">
        <w:rPr>
          <w:i/>
        </w:rPr>
        <w:t>i</w:t>
      </w:r>
      <w:r w:rsidRPr="00D3044C">
        <w:rPr>
          <w:i/>
          <w:iCs/>
        </w:rPr>
        <w:t xml:space="preserve"> </w:t>
      </w:r>
    </w:p>
    <w:p w:rsidR="00172809" w:rsidRDefault="00172809" w:rsidP="00172809">
      <w:pPr>
        <w:keepNext/>
        <w:ind w:left="360" w:firstLine="270"/>
      </w:pPr>
      <w:r w:rsidRPr="00347C3E">
        <w:rPr>
          <w:i/>
          <w:iCs/>
        </w:rPr>
        <w:t>A</w:t>
      </w:r>
      <w:r w:rsidRPr="00347C3E">
        <w:rPr>
          <w:i/>
          <w:iCs/>
          <w:vertAlign w:val="superscript"/>
        </w:rPr>
        <w:t>B</w:t>
      </w:r>
      <w:r w:rsidRPr="00347C3E">
        <w:rPr>
          <w:sz w:val="18"/>
          <w:vertAlign w:val="subscript"/>
        </w:rPr>
        <w:t>Ci</w:t>
      </w:r>
      <w:r w:rsidRPr="00347C3E">
        <w:t xml:space="preserve">: </w:t>
      </w:r>
      <w:r w:rsidRPr="00347C3E">
        <w:tab/>
        <w:t xml:space="preserve">breach area of component </w:t>
      </w:r>
      <w:r w:rsidRPr="00347C3E">
        <w:rPr>
          <w:i/>
        </w:rPr>
        <w:t>i</w:t>
      </w:r>
      <w:r w:rsidRPr="00347C3E">
        <w:t xml:space="preserve"> </w:t>
      </w:r>
    </w:p>
    <w:p w:rsidR="00172809" w:rsidRDefault="00172809" w:rsidP="00172809">
      <w:pPr>
        <w:keepNext/>
        <w:ind w:left="360" w:firstLine="270"/>
      </w:pPr>
      <w:r w:rsidRPr="00D3044C">
        <w:rPr>
          <w:i/>
          <w:iCs/>
        </w:rPr>
        <w:t>A</w:t>
      </w:r>
      <w:r w:rsidRPr="00D3044C">
        <w:rPr>
          <w:i/>
          <w:iCs/>
          <w:vertAlign w:val="subscript"/>
        </w:rPr>
        <w:t>b</w:t>
      </w:r>
      <w:r w:rsidRPr="00D3044C">
        <w:rPr>
          <w:i/>
          <w:iCs/>
        </w:rPr>
        <w:t xml:space="preserve">: </w:t>
      </w:r>
      <w:r>
        <w:rPr>
          <w:i/>
          <w:iCs/>
        </w:rPr>
        <w:tab/>
      </w:r>
      <w:r>
        <w:t>floor</w:t>
      </w:r>
      <w:r w:rsidRPr="00D3044C">
        <w:t xml:space="preserve"> area </w:t>
      </w:r>
    </w:p>
    <w:p w:rsidR="00172809" w:rsidRPr="002F1B9B" w:rsidRDefault="00172809" w:rsidP="00172809">
      <w:pPr>
        <w:keepNext/>
        <w:ind w:left="360" w:firstLine="270"/>
        <w:rPr>
          <w:rFonts w:eastAsia="MS Mincho"/>
          <w:lang w:eastAsia="ja-JP"/>
        </w:rPr>
      </w:pPr>
      <w:r>
        <w:rPr>
          <w:rFonts w:eastAsia="MS Mincho"/>
          <w:i/>
          <w:iCs/>
          <w:lang w:eastAsia="ja-JP"/>
        </w:rPr>
        <w:t>WD</w:t>
      </w:r>
      <w:r w:rsidRPr="00D3044C">
        <w:rPr>
          <w:i/>
          <w:iCs/>
        </w:rPr>
        <w:t>R</w:t>
      </w:r>
      <w:r>
        <w:rPr>
          <w:vertAlign w:val="subscript"/>
        </w:rPr>
        <w:t>1</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rain prior to maximum wind</w:t>
      </w:r>
      <w:r>
        <w:rPr>
          <w:rFonts w:eastAsia="MS Mincho" w:hint="eastAsia"/>
          <w:lang w:eastAsia="ja-JP"/>
        </w:rPr>
        <w:t xml:space="preserve"> speed</w:t>
      </w:r>
    </w:p>
    <w:p w:rsidR="00172809" w:rsidRPr="002F1B9B" w:rsidRDefault="00172809" w:rsidP="00172809">
      <w:pPr>
        <w:keepNext/>
        <w:ind w:left="1440" w:hanging="810"/>
        <w:rPr>
          <w:rFonts w:eastAsia="MS Mincho"/>
          <w:lang w:eastAsia="ja-JP"/>
        </w:rPr>
      </w:pPr>
      <w:r>
        <w:rPr>
          <w:rFonts w:eastAsia="MS Mincho"/>
          <w:i/>
          <w:iCs/>
          <w:lang w:eastAsia="ja-JP"/>
        </w:rPr>
        <w:t>WD</w:t>
      </w:r>
      <w:r w:rsidRPr="00D3044C">
        <w:rPr>
          <w:i/>
          <w:iCs/>
        </w:rPr>
        <w:t>R</w:t>
      </w:r>
      <w:r>
        <w:rPr>
          <w:vertAlign w:val="subscript"/>
        </w:rPr>
        <w:t>2</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w:t>
      </w:r>
      <w:r w:rsidRPr="00D3044C">
        <w:t>rain</w:t>
      </w:r>
      <w:r>
        <w:t xml:space="preserve"> after the occurrence of maximum wind</w:t>
      </w:r>
      <w:r>
        <w:rPr>
          <w:rFonts w:eastAsia="MS Mincho" w:hint="eastAsia"/>
          <w:lang w:eastAsia="ja-JP"/>
        </w:rPr>
        <w:t xml:space="preserve"> speed</w:t>
      </w:r>
    </w:p>
    <w:p w:rsidR="00172809" w:rsidRDefault="00172809" w:rsidP="00172809">
      <w:pPr>
        <w:keepNext/>
        <w:ind w:left="360" w:firstLine="270"/>
      </w:pPr>
      <w:r w:rsidRPr="008D5C0C">
        <w:rPr>
          <w:i/>
          <w:iCs/>
        </w:rPr>
        <w:t>S</w:t>
      </w:r>
      <w:r w:rsidRPr="00047B6A">
        <w:rPr>
          <w:i/>
          <w:iCs/>
          <w:sz w:val="18"/>
          <w:vertAlign w:val="subscript"/>
        </w:rPr>
        <w:t>Ci</w:t>
      </w:r>
      <w:r>
        <w:t xml:space="preserve"> :</w:t>
      </w:r>
      <w:r>
        <w:tab/>
      </w:r>
      <w:r w:rsidRPr="008D5C0C">
        <w:t>survival factor</w:t>
      </w:r>
      <w:r>
        <w:t xml:space="preserve"> for </w:t>
      </w:r>
      <w:r>
        <w:rPr>
          <w:iCs/>
        </w:rPr>
        <w:t xml:space="preserve">component </w:t>
      </w:r>
      <w:r w:rsidRPr="000D17D4">
        <w:rPr>
          <w:i/>
          <w:iCs/>
        </w:rPr>
        <w:t>i</w:t>
      </w:r>
      <w:r>
        <w:t xml:space="preserve"> = 1 – </w:t>
      </w:r>
      <w:r w:rsidRPr="00347C3E">
        <w:rPr>
          <w:i/>
          <w:iCs/>
        </w:rPr>
        <w:t>A</w:t>
      </w:r>
      <w:r w:rsidRPr="00347C3E">
        <w:rPr>
          <w:i/>
          <w:iCs/>
          <w:vertAlign w:val="superscript"/>
        </w:rPr>
        <w:t>B</w:t>
      </w:r>
      <w:r w:rsidRPr="00347C3E">
        <w:rPr>
          <w:sz w:val="18"/>
          <w:vertAlign w:val="subscript"/>
        </w:rPr>
        <w:t>Ci</w:t>
      </w:r>
      <w:r w:rsidRPr="00BB4846">
        <w:rPr>
          <w:i/>
        </w:rPr>
        <w:t xml:space="preserve"> / </w:t>
      </w:r>
      <w:r w:rsidRPr="00D3044C">
        <w:rPr>
          <w:i/>
          <w:iCs/>
        </w:rPr>
        <w:t>A</w:t>
      </w:r>
      <w:r w:rsidRPr="000D17D4">
        <w:rPr>
          <w:i/>
          <w:iCs/>
          <w:sz w:val="18"/>
          <w:vertAlign w:val="subscript"/>
        </w:rPr>
        <w:t>Ci</w:t>
      </w:r>
    </w:p>
    <w:p w:rsidR="00172809" w:rsidRDefault="00172809" w:rsidP="00172809"/>
    <w:p w:rsidR="00770D95" w:rsidRDefault="00770D95" w:rsidP="00770D95">
      <w:pPr>
        <w:pStyle w:val="Anonymoussubsubsectiontitle"/>
      </w:pPr>
      <w:r w:rsidRPr="00770D95">
        <w:t>Rain admittance factor, RAF</w:t>
      </w:r>
    </w:p>
    <w:p w:rsidR="00770D95" w:rsidRDefault="00770D95" w:rsidP="00770D95">
      <w:r w:rsidRPr="00770D95">
        <w:t>Straube and Burnett (2000) and Blocken and Carmeliet (2010) suggest values for RAF between 0.5 and 1.0 for mid-/high-rise buildings. Accordingly, the FPHLM adopted a value of 0.6 for mid/high-rise buildings, except for the last story where a value of 1.0 was adopted.</w:t>
      </w:r>
    </w:p>
    <w:p w:rsidR="00770D95" w:rsidRDefault="00770D95" w:rsidP="00770D95"/>
    <w:p w:rsidR="004E1454" w:rsidRDefault="004E1454">
      <w:pPr>
        <w:jc w:val="left"/>
        <w:rPr>
          <w:rFonts w:ascii="Arial" w:hAnsi="Arial"/>
          <w:b/>
          <w:sz w:val="22"/>
          <w:lang w:val="it-IT"/>
        </w:rPr>
      </w:pPr>
      <w:r>
        <w:br w:type="page"/>
      </w:r>
    </w:p>
    <w:p w:rsidR="00770D95" w:rsidRDefault="00421AA2" w:rsidP="00421AA2">
      <w:pPr>
        <w:pStyle w:val="Anonymoussubsubsectiontitle"/>
      </w:pPr>
      <w:r w:rsidRPr="00421AA2">
        <w:lastRenderedPageBreak/>
        <w:t>Water percolation for both LR and MHR CR</w:t>
      </w:r>
    </w:p>
    <w:p w:rsidR="000A47A5" w:rsidRPr="00A41BAE" w:rsidRDefault="000A47A5" w:rsidP="000A47A5">
      <w:r w:rsidRPr="00A41BAE">
        <w:t xml:space="preserve">In multi-story low-rise buildings, a portion of the ingressed water percolates downward from story to story. The interior damage model assumes the percolation </w:t>
      </w:r>
      <w:r w:rsidRPr="00A41BAE">
        <w:rPr>
          <w:i/>
          <w:iCs/>
        </w:rPr>
        <w:sym w:font="Symbol" w:char="F072"/>
      </w:r>
      <w:r w:rsidRPr="00A41BAE">
        <w:t xml:space="preserve"> to be 12% of the ingressed water at each story for low rise building (plywood floors) and 10 % for mid/high rise building (concrete slabs). These values of percolation are based on engineering judgment, supported by calibration of the model with the insurance </w:t>
      </w:r>
      <w:r>
        <w:t xml:space="preserve">claims </w:t>
      </w:r>
      <w:r w:rsidRPr="00A41BAE">
        <w:t>data, and thus can be updated when new research becomes available.</w:t>
      </w:r>
    </w:p>
    <w:p w:rsidR="000A47A5" w:rsidRPr="00A41BAE" w:rsidRDefault="000A47A5" w:rsidP="000A47A5"/>
    <w:p w:rsidR="000A47A5" w:rsidRDefault="000A47A5" w:rsidP="000A47A5">
      <w:r>
        <w:fldChar w:fldCharType="begin"/>
      </w:r>
      <w:r>
        <w:instrText xml:space="preserve"> REF _Ref527547103 \h </w:instrText>
      </w:r>
      <w:r>
        <w:fldChar w:fldCharType="separate"/>
      </w:r>
      <w:r w:rsidR="005B48FF">
        <w:t xml:space="preserve">Figure </w:t>
      </w:r>
      <w:r w:rsidR="005B48FF">
        <w:rPr>
          <w:noProof/>
        </w:rPr>
        <w:t>57</w:t>
      </w:r>
      <w:r>
        <w:fldChar w:fldCharType="end"/>
      </w:r>
      <w:r>
        <w:t xml:space="preserve"> </w:t>
      </w:r>
      <w:r w:rsidRPr="00C042E3">
        <w:t>illustrates the</w:t>
      </w:r>
      <w:r w:rsidRPr="00A41BAE">
        <w:t xml:space="preserve"> percolation mechanism for water ingressing at a given story from pre-existing deficiencies and breaches in any component </w:t>
      </w:r>
      <w:r w:rsidRPr="00A41BAE">
        <w:rPr>
          <w:i/>
          <w:iCs/>
        </w:rPr>
        <w:t>C</w:t>
      </w:r>
      <w:r w:rsidRPr="00A41BAE">
        <w:rPr>
          <w:i/>
          <w:iCs/>
          <w:vertAlign w:val="subscript"/>
        </w:rPr>
        <w:t>i</w:t>
      </w:r>
      <w:r w:rsidRPr="00A41BAE">
        <w:t>. Upper story "</w:t>
      </w:r>
      <w:r w:rsidRPr="00A41BAE">
        <w:rPr>
          <w:i/>
          <w:iCs/>
        </w:rPr>
        <w:t>j</w:t>
      </w:r>
      <w:r w:rsidRPr="00A41BAE">
        <w:t xml:space="preserve">" gets rain from the pre-existing deficiencies and the breached openings, which is converted into the heights of ingressed water, </w:t>
      </w:r>
      <w:r>
        <w:rPr>
          <w:noProof/>
          <w:position w:val="-16"/>
        </w:rPr>
        <w:drawing>
          <wp:inline distT="0" distB="0" distL="0" distR="0" wp14:anchorId="69451F28" wp14:editId="1BC9215E">
            <wp:extent cx="304800" cy="304800"/>
            <wp:effectExtent l="0" t="0" r="0" b="0"/>
            <wp:docPr id="49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6"/>
        </w:rPr>
        <w:drawing>
          <wp:inline distT="0" distB="0" distL="0" distR="0" wp14:anchorId="0E11D2D7" wp14:editId="5CD244B7">
            <wp:extent cx="304800" cy="304800"/>
            <wp:effectExtent l="0" t="0" r="0" b="0"/>
            <wp:docPr id="492"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respectively. A fraction of these water heights percolates down as </w:t>
      </w:r>
      <w:r>
        <w:rPr>
          <w:noProof/>
          <w:position w:val="-16"/>
        </w:rPr>
        <w:drawing>
          <wp:inline distT="0" distB="0" distL="0" distR="0" wp14:anchorId="09A30CAE" wp14:editId="4F2A2DC7">
            <wp:extent cx="381000" cy="304800"/>
            <wp:effectExtent l="0" t="0" r="0" b="0"/>
            <wp:docPr id="493"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and</w:t>
      </w:r>
      <w:r>
        <w:rPr>
          <w:noProof/>
          <w:position w:val="-16"/>
        </w:rPr>
        <w:drawing>
          <wp:inline distT="0" distB="0" distL="0" distR="0" wp14:anchorId="202AF879" wp14:editId="2B8AF0E2">
            <wp:extent cx="381000" cy="304800"/>
            <wp:effectExtent l="0" t="0" r="0" b="0"/>
            <wp:docPr id="494"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 Rain also enters in the second story "</w:t>
      </w:r>
      <w:r w:rsidRPr="00A41BAE">
        <w:rPr>
          <w:i/>
          <w:iCs/>
        </w:rPr>
        <w:t>k</w:t>
      </w:r>
      <w:r w:rsidRPr="00A41BAE">
        <w:t xml:space="preserve">" through pre-existing deficiencies and the openings as </w:t>
      </w:r>
      <w:r>
        <w:rPr>
          <w:noProof/>
          <w:position w:val="-14"/>
        </w:rPr>
        <w:drawing>
          <wp:inline distT="0" distB="0" distL="0" distR="0" wp14:anchorId="0C47C70D" wp14:editId="38ABF2FF">
            <wp:extent cx="304800" cy="304800"/>
            <wp:effectExtent l="0" t="0" r="0" b="0"/>
            <wp:docPr id="495"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4"/>
        </w:rPr>
        <w:drawing>
          <wp:inline distT="0" distB="0" distL="0" distR="0" wp14:anchorId="37960019" wp14:editId="108E824C">
            <wp:extent cx="304800" cy="304800"/>
            <wp:effectExtent l="0" t="0" r="0" b="0"/>
            <wp:docPr id="496"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respectively.</w:t>
      </w:r>
    </w:p>
    <w:p w:rsidR="00421AA2" w:rsidRDefault="00421AA2" w:rsidP="000A47A5"/>
    <w:p w:rsidR="000A47A5" w:rsidRDefault="000A47A5" w:rsidP="000A47A5">
      <w:pPr>
        <w:keepNext/>
        <w:jc w:val="center"/>
      </w:pPr>
      <w:r w:rsidRPr="00580257">
        <w:rPr>
          <w:noProof/>
          <w:color w:val="000000" w:themeColor="text1"/>
          <w:sz w:val="22"/>
          <w:lang w:eastAsia="zh-CN"/>
        </w:rPr>
        <w:drawing>
          <wp:inline distT="0" distB="0" distL="0" distR="0" wp14:anchorId="23F06D3D" wp14:editId="599B71E9">
            <wp:extent cx="2343150" cy="3189038"/>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347337" cy="3194736"/>
                    </a:xfrm>
                    <a:prstGeom prst="rect">
                      <a:avLst/>
                    </a:prstGeom>
                    <a:noFill/>
                    <a:ln>
                      <a:noFill/>
                    </a:ln>
                  </pic:spPr>
                </pic:pic>
              </a:graphicData>
            </a:graphic>
          </wp:inline>
        </w:drawing>
      </w:r>
    </w:p>
    <w:p w:rsidR="000A47A5" w:rsidRDefault="000A47A5">
      <w:pPr>
        <w:pStyle w:val="Caption"/>
      </w:pPr>
      <w:bookmarkStart w:id="823" w:name="_Ref527547103"/>
      <w:bookmarkStart w:id="824" w:name="_Toc545808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7</w:t>
      </w:r>
      <w:r w:rsidR="00B77751">
        <w:rPr>
          <w:noProof/>
        </w:rPr>
        <w:fldChar w:fldCharType="end"/>
      </w:r>
      <w:bookmarkEnd w:id="823"/>
      <w:r>
        <w:t xml:space="preserve">. </w:t>
      </w:r>
      <w:r w:rsidRPr="009F711A">
        <w:t>Diagram of water intrusion through breaches, deficiencies and percolation in a 3-story building</w:t>
      </w:r>
      <w:bookmarkEnd w:id="824"/>
    </w:p>
    <w:p w:rsidR="00A46748" w:rsidRDefault="00A46748" w:rsidP="00A46748">
      <w:r w:rsidRPr="00F71136">
        <w:t xml:space="preserve">The total amount of water in </w:t>
      </w:r>
      <w:r w:rsidRPr="006C3A65">
        <w:t xml:space="preserve">story </w:t>
      </w:r>
      <w:r w:rsidRPr="006C3A65">
        <w:rPr>
          <w:i/>
          <w:iCs/>
        </w:rPr>
        <w:t>k</w:t>
      </w:r>
      <w:r w:rsidRPr="006C3A65">
        <w:t xml:space="preserve"> of </w:t>
      </w:r>
      <w:r>
        <w:fldChar w:fldCharType="begin"/>
      </w:r>
      <w:r>
        <w:instrText xml:space="preserve"> REF _Ref527547103 \h </w:instrText>
      </w:r>
      <w:r>
        <w:fldChar w:fldCharType="separate"/>
      </w:r>
      <w:r w:rsidR="005B48FF">
        <w:t xml:space="preserve">Figure </w:t>
      </w:r>
      <w:r w:rsidR="005B48FF">
        <w:rPr>
          <w:noProof/>
        </w:rPr>
        <w:t>57</w:t>
      </w:r>
      <w:r>
        <w:fldChar w:fldCharType="end"/>
      </w:r>
      <w:r>
        <w:t xml:space="preserve"> </w:t>
      </w:r>
      <w:r w:rsidRPr="006C3A65">
        <w:t>is:</w:t>
      </w:r>
    </w:p>
    <w:p w:rsidR="00A46748" w:rsidRPr="00F71136" w:rsidRDefault="00A46748" w:rsidP="00A46748"/>
    <w:tbl>
      <w:tblPr>
        <w:tblW w:w="5000" w:type="pct"/>
        <w:tblLook w:val="01E0" w:firstRow="1" w:lastRow="1" w:firstColumn="1" w:lastColumn="1" w:noHBand="0" w:noVBand="0"/>
      </w:tblPr>
      <w:tblGrid>
        <w:gridCol w:w="831"/>
        <w:gridCol w:w="7696"/>
        <w:gridCol w:w="833"/>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5A70173E" wp14:editId="19389F0F">
                  <wp:extent cx="2057400" cy="381000"/>
                  <wp:effectExtent l="0" t="0" r="0" b="0"/>
                  <wp:docPr id="497"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574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highlight w:val="yellow"/>
              </w:rPr>
              <w:t xml:space="preserve"> </w:t>
            </w:r>
          </w:p>
        </w:tc>
      </w:tr>
    </w:tbl>
    <w:p w:rsidR="00A46748" w:rsidRPr="00F71136" w:rsidRDefault="00A46748" w:rsidP="00A46748"/>
    <w:p w:rsidR="00A46748" w:rsidRDefault="00A46748" w:rsidP="00A46748">
      <w:r>
        <w:t xml:space="preserve">Likewise, </w:t>
      </w:r>
      <w:r w:rsidRPr="00F71136">
        <w:t>the total water height at the first story "</w:t>
      </w:r>
      <w:r w:rsidRPr="00F71136">
        <w:rPr>
          <w:i/>
          <w:iCs/>
        </w:rPr>
        <w:t>l</w:t>
      </w:r>
      <w:r w:rsidRPr="00F71136">
        <w:t>" of a 3-story building is</w:t>
      </w:r>
      <w:r>
        <w:t>:</w:t>
      </w:r>
    </w:p>
    <w:p w:rsidR="00A46748" w:rsidRPr="00F71136" w:rsidRDefault="00A46748" w:rsidP="00A46748"/>
    <w:tbl>
      <w:tblPr>
        <w:tblW w:w="5000" w:type="pct"/>
        <w:tblLook w:val="01E0" w:firstRow="1" w:lastRow="1" w:firstColumn="1" w:lastColumn="1" w:noHBand="0" w:noVBand="0"/>
      </w:tblPr>
      <w:tblGrid>
        <w:gridCol w:w="831"/>
        <w:gridCol w:w="7696"/>
        <w:gridCol w:w="833"/>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2C3ACDC1" wp14:editId="66F42DA4">
                  <wp:extent cx="2743200" cy="381000"/>
                  <wp:effectExtent l="0" t="0" r="0" b="0"/>
                  <wp:docPr id="498"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432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rPr>
              <w:t xml:space="preserve"> </w:t>
            </w:r>
          </w:p>
        </w:tc>
      </w:tr>
    </w:tbl>
    <w:p w:rsidR="00A46748" w:rsidRPr="00F71136" w:rsidRDefault="00A46748" w:rsidP="00A46748"/>
    <w:p w:rsidR="00A46748" w:rsidRPr="00A41BAE" w:rsidRDefault="00A46748" w:rsidP="00A46748">
      <w:r w:rsidRPr="00A41BAE">
        <w:t>Thus in 2-stor</w:t>
      </w:r>
      <w:r>
        <w:t>y</w:t>
      </w:r>
      <w:r w:rsidRPr="00A41BAE">
        <w:t xml:space="preserve"> and 3-stor</w:t>
      </w:r>
      <w:r>
        <w:t>y</w:t>
      </w:r>
      <w:r w:rsidRPr="00A41BAE">
        <w:t xml:space="preserve"> buildings, the first story gets the percolated water from the second story by adding a </w:t>
      </w:r>
      <w:r>
        <w:rPr>
          <w:noProof/>
          <w:position w:val="-14"/>
        </w:rPr>
        <w:drawing>
          <wp:inline distT="0" distB="0" distL="0" distR="0" wp14:anchorId="4087E630" wp14:editId="389691B6">
            <wp:extent cx="304800" cy="304800"/>
            <wp:effectExtent l="0" t="0" r="0" b="0"/>
            <wp:docPr id="499"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or </w:t>
      </w:r>
      <w:r>
        <w:rPr>
          <w:noProof/>
          <w:position w:val="-14"/>
        </w:rPr>
        <w:drawing>
          <wp:inline distT="0" distB="0" distL="0" distR="0" wp14:anchorId="0360B788" wp14:editId="306D89AA">
            <wp:extent cx="304800" cy="304800"/>
            <wp:effectExtent l="0" t="0" r="0" b="0"/>
            <wp:docPr id="500"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rsidR="00A46748" w:rsidRPr="00A41BAE" w:rsidRDefault="00A46748" w:rsidP="00A46748"/>
    <w:p w:rsidR="00A46748" w:rsidRDefault="00A46748" w:rsidP="00A46748">
      <w:r w:rsidRPr="00A41BAE">
        <w:t>In conclusion, th</w:t>
      </w:r>
      <w:r>
        <w:rPr>
          <w:rFonts w:eastAsia="MS Mincho" w:hint="eastAsia"/>
          <w:lang w:eastAsia="ja-JP"/>
        </w:rPr>
        <w:t>ese</w:t>
      </w:r>
      <w:r w:rsidRPr="00A41BAE">
        <w:t xml:space="preserve"> approach</w:t>
      </w:r>
      <w:r>
        <w:rPr>
          <w:rFonts w:eastAsia="MS Mincho" w:hint="eastAsia"/>
          <w:lang w:eastAsia="ja-JP"/>
        </w:rPr>
        <w:t>es for LR and MHR CR</w:t>
      </w:r>
      <w:r w:rsidRPr="00A41BAE">
        <w:t xml:space="preserve"> estimate the amount of water that enters through each component of the envelope. The total amount of water is calculated by adding the contributions of all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rsidR="00371B77" w:rsidRDefault="00371B77" w:rsidP="00A46748">
      <w:pPr>
        <w:rPr>
          <w:rFonts w:eastAsia="MS Mincho"/>
          <w:lang w:eastAsia="ja-JP"/>
        </w:rPr>
      </w:pPr>
    </w:p>
    <w:p w:rsidR="00A46748" w:rsidRDefault="00371B77" w:rsidP="00196221">
      <w:pPr>
        <w:pStyle w:val="Anonymoussubsectiontitle"/>
      </w:pPr>
      <w:r w:rsidRPr="00371B77">
        <w:t>Treatment of water infiltration in the personal residential model</w:t>
      </w:r>
    </w:p>
    <w:p w:rsidR="00371B77" w:rsidRDefault="00371B77" w:rsidP="00371B77">
      <w:r>
        <w:t>The overall building damage is the sum of external damage plus interior damage plus utilities damage. In the PR model, the interior damage is extrapolated from the external damage, and the utilities damage is proportional to the interior damage, based on heuristics derived from engineering judgment validated with claims data. This model implicitly includes water infiltration at moderate to high wind speeds.</w:t>
      </w:r>
    </w:p>
    <w:p w:rsidR="00371B77" w:rsidRDefault="00371B77" w:rsidP="00371B77"/>
    <w:p w:rsidR="00371B77" w:rsidRDefault="00371B77" w:rsidP="00371B77">
      <w:r>
        <w:t>In damage surveys of past hurricanes (Gurley, 2006), it was observed that a number of houses that were not damaged on the outside did experience losses from water penetration. The heuristic interior damage model was adjusted to address these observations. In order to model rain induced damage, even in the absence of external damage at low wind speeds, a leak internal damage model was developed, which is independent of external damage at low wind speeds, while at higher wind speeds, the relationship between internal and external damage was maintained.</w:t>
      </w:r>
    </w:p>
    <w:p w:rsidR="00371B77" w:rsidRDefault="00371B77" w:rsidP="00371B77"/>
    <w:p w:rsidR="00604C4C" w:rsidRDefault="00371B77" w:rsidP="00CC6323">
      <w:r>
        <w:t>The leak model creates a smooth transition between interior damage at low wind speed (governed by leaks) and interior damage at high wind speed (governed by water penetration through breaches) by means of a polynomial equation coupled with an exponential decay function. The shape of the polynomial model was defined based on engineering judgment and calibrated and validated based on damage observed during the 2004 hurricane season, and the corresponding claims data (Artiles, 2006; Johnson, 2011). The model was first implemented in V3.1 of the FPHLM.</w:t>
      </w:r>
    </w:p>
    <w:p w:rsidR="00604C4C" w:rsidRDefault="00604C4C">
      <w:pPr>
        <w:pStyle w:val="Disclosure"/>
      </w:pPr>
      <w:r>
        <w:t>13. Provide a completed Form V-1, One Hypothetical Event. Provide a link to the location of the form here.</w:t>
      </w:r>
    </w:p>
    <w:p w:rsidR="005D081D" w:rsidRDefault="005D081D" w:rsidP="005D081D">
      <w:r w:rsidRPr="00AC4E14">
        <w:t xml:space="preserve">See </w:t>
      </w:r>
      <w:hyperlink w:anchor="FormV1" w:history="1">
        <w:r w:rsidRPr="00AC4E14">
          <w:rPr>
            <w:rStyle w:val="Hyperlink"/>
          </w:rPr>
          <w:t>Form V-1</w:t>
        </w:r>
      </w:hyperlink>
      <w:r w:rsidRPr="00AC4E14">
        <w:t>.</w:t>
      </w:r>
    </w:p>
    <w:p w:rsidR="005D081D" w:rsidRDefault="005D081D" w:rsidP="005D081D"/>
    <w:p w:rsidR="005D081D" w:rsidRDefault="005D081D" w:rsidP="005D081D">
      <w:r>
        <w:t xml:space="preserve">The model computes the damage based on actual terrain three-second gust winds at 10 m, that are obtained from the given open terrain one-minute sustained winds, and the losses are aggregated </w:t>
      </w:r>
      <w:r>
        <w:lastRenderedPageBreak/>
        <w:t>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Occasional bumps in the one-minute sustained winds plot are due to this process of conversion and re-aggregation. The modelers do confirm that the structures used in completing the form are identical to those in the table provided in the Standard. </w:t>
      </w:r>
    </w:p>
    <w:p w:rsidR="00EE45C4" w:rsidRPr="00EE45C4" w:rsidRDefault="005D081D" w:rsidP="005D081D">
      <w:r>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value of the external damage in the model is computed on the basis of the actual replacement value of the damage openings. The actual value of these repairs can be disproportionally high if compared to an arbitrarily low and unrealistic insured value. The adjustment in the insured value of the 20 story concrete structure then provides more realistic damage ratios.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p>
    <w:p w:rsidR="00CC139A" w:rsidRPr="00CC139A" w:rsidRDefault="00CC139A" w:rsidP="00CC139A"/>
    <w:p w:rsidR="00D9257C" w:rsidRDefault="00D9257C">
      <w:pPr>
        <w:rPr>
          <w:rFonts w:ascii="Arial" w:eastAsiaTheme="majorEastAsia" w:hAnsi="Arial" w:cstheme="majorBidi"/>
          <w:b/>
          <w:i/>
          <w:color w:val="000000" w:themeColor="text1"/>
          <w:sz w:val="28"/>
          <w:szCs w:val="26"/>
        </w:rPr>
      </w:pPr>
      <w:r>
        <w:br w:type="page"/>
      </w:r>
    </w:p>
    <w:p w:rsidR="00D74F98" w:rsidRDefault="00D9257C" w:rsidP="0007529D">
      <w:pPr>
        <w:pStyle w:val="Heading2"/>
      </w:pPr>
      <w:bookmarkStart w:id="825" w:name="_Toc5457021"/>
      <w:r w:rsidRPr="00D9257C">
        <w:lastRenderedPageBreak/>
        <w:t>V-2 Derivation of Contents and Time Element Hurricane Vulnerability Functions</w:t>
      </w:r>
      <w:bookmarkEnd w:id="825"/>
    </w:p>
    <w:p w:rsidR="00D9257C" w:rsidRDefault="00D9257C">
      <w:pPr>
        <w:pStyle w:val="Disclosure"/>
      </w:pPr>
      <w:r>
        <w:t>A. Development of the contents and time element hurricane vulnerability functions shall be based on at least one of the following: (1) insurance claims data, (2) tests, (3) rational structural analysis, and (4) post-event site investigations. Any development of the contents and time element hurricane vulnerability functions based on rational structural analysis, post-event site investigations, and tests shall be supported by historical data.</w:t>
      </w:r>
    </w:p>
    <w:p w:rsidR="00D9257C" w:rsidRPr="00D9257C" w:rsidRDefault="00AA17D6" w:rsidP="00D9257C">
      <w:r w:rsidRPr="00AA17D6">
        <w:t>The development of the hurricane vulnerabilities is based on a component approach that combines engineering modeling, simulations with engineering judgment, and insurance claims data.  The content and time element hurricane vulnerabilities are extrapolated from the building damage on the basis of expert opinion and post-events site investigations of areas impacted by recent hurricanes and are confirmed using historical claims data</w:t>
      </w:r>
      <w:r>
        <w:t>.</w:t>
      </w:r>
    </w:p>
    <w:p w:rsidR="00D9257C" w:rsidRDefault="00D9257C">
      <w:pPr>
        <w:pStyle w:val="Disclosure"/>
      </w:pPr>
      <w:r>
        <w:t>B. The relationship between the modeled building and contents hurricane vulnerability functions and historical building and contents hurricane losses shall be reasonable.</w:t>
      </w:r>
    </w:p>
    <w:p w:rsidR="00D9257C" w:rsidRPr="00D9257C" w:rsidRDefault="00F93461" w:rsidP="00D9257C">
      <w:r w:rsidRPr="00F93461">
        <w:t>The relationship between the modeled structure and the contents hurricane vulnerability functions is reasonable, on the basis of the relationship between historical structure and contents hurricane losses.</w:t>
      </w:r>
    </w:p>
    <w:p w:rsidR="00D9257C" w:rsidRDefault="00D9257C">
      <w:pPr>
        <w:pStyle w:val="Disclosure"/>
      </w:pPr>
      <w:r>
        <w:t>C. Time element hurricane vulnerability function derivations shall consider the estimated time required to repair or replace the property.</w:t>
      </w:r>
    </w:p>
    <w:p w:rsidR="00D9257C" w:rsidRDefault="008B6D5B" w:rsidP="00D9257C">
      <w:r w:rsidRPr="008B6D5B">
        <w:t>Time element hurricane vulnerability function derivations consider the estimated time required to repair or replace the property.</w:t>
      </w:r>
    </w:p>
    <w:p w:rsidR="00D9257C" w:rsidRDefault="00D9257C">
      <w:pPr>
        <w:pStyle w:val="Disclosure"/>
      </w:pPr>
      <w:r w:rsidRPr="00D9257C">
        <w:t>D. The relationsh</w:t>
      </w:r>
      <w:r>
        <w:t>ip between the hurricane model</w:t>
      </w:r>
      <w:r w:rsidRPr="00D9257C">
        <w:t xml:space="preserve"> building, contents, and time element hurricane vulnerability functions and historical building, contents, and time element hurricane losses shall be reasonable.</w:t>
      </w:r>
    </w:p>
    <w:p w:rsidR="007D03C4" w:rsidRDefault="007D03C4" w:rsidP="007D03C4">
      <w:r>
        <w:t>For Personal Residential risks the hurricane vulnerability functions for building, contents, and additional living expense have been calibrated using historical claims data on building, contents, and additional living expense.</w:t>
      </w:r>
    </w:p>
    <w:p w:rsidR="007D03C4" w:rsidRDefault="007D03C4" w:rsidP="007D03C4"/>
    <w:p w:rsidR="00D9257C" w:rsidRDefault="007D03C4" w:rsidP="007D03C4">
      <w:r>
        <w:t>For Commercial Residential risks the relationship between model building, contents, and time element loss costs is reasonable. Since no historical loss data were available for calibration, the relationship combines engineering and actuarial judgment.</w:t>
      </w:r>
    </w:p>
    <w:p w:rsidR="0014567C" w:rsidRDefault="0014567C">
      <w:pPr>
        <w:jc w:val="left"/>
        <w:rPr>
          <w:rFonts w:ascii="Arial" w:hAnsi="Arial"/>
          <w:b/>
          <w:i/>
        </w:rPr>
      </w:pPr>
      <w:r>
        <w:br w:type="page"/>
      </w:r>
    </w:p>
    <w:p w:rsidR="00D9257C" w:rsidRDefault="00821265">
      <w:pPr>
        <w:pStyle w:val="Disclosure"/>
      </w:pPr>
      <w:r>
        <w:lastRenderedPageBreak/>
        <w:t xml:space="preserve">E. </w:t>
      </w:r>
      <w:r w:rsidRPr="00821265">
        <w:t>Time element hurricane vulnerability functions used by the hurricane model shall include time element</w:t>
      </w:r>
      <w:r>
        <w:t xml:space="preserve"> </w:t>
      </w:r>
      <w:r w:rsidRPr="00821265">
        <w:t>hurricane losses associated with wind, missile impact, flood, and storm surge damage to the infrastructure caused by a hurricane.</w:t>
      </w:r>
    </w:p>
    <w:p w:rsidR="00821265" w:rsidRDefault="00B462B9" w:rsidP="00821265">
      <w:r w:rsidRPr="00B462B9">
        <w:t>The time element vulnerability functions produced by the model consider time element claims arising from wind, flood, and storm surge damage to the infrastructure.  The model does not distinguish explicitly between direct and indirect loss.  For Personal Residential risks the time element vulnerability functions were calibrated against claims data that include both types of losses. For Commercial Residential risks the recognition of claims due to indirect loss is based on judgment since no historical loss data were available for calibration.</w:t>
      </w:r>
    </w:p>
    <w:p w:rsidR="00821265" w:rsidRDefault="00684E78">
      <w:pPr>
        <w:pStyle w:val="Disclosure"/>
      </w:pPr>
      <w:r w:rsidRPr="00684E78">
        <w:t>Disclosures</w:t>
      </w:r>
    </w:p>
    <w:p w:rsidR="00684E78" w:rsidRDefault="00684E78">
      <w:pPr>
        <w:pStyle w:val="Disclosure"/>
      </w:pPr>
      <w:r>
        <w:t>1. Describe any modifications to the contents and time element vulnerability component in the hurricane model since the previously-accepted hurricane model.</w:t>
      </w:r>
    </w:p>
    <w:p w:rsidR="007212E8" w:rsidRDefault="007212E8" w:rsidP="009B5DDF">
      <w:pPr>
        <w:pStyle w:val="ListParagraph"/>
      </w:pPr>
      <w:r>
        <w:t>No change to report for Personal Residential home owners.</w:t>
      </w:r>
    </w:p>
    <w:p w:rsidR="00684E78" w:rsidRPr="00684E78" w:rsidRDefault="007212E8" w:rsidP="009B5DDF">
      <w:pPr>
        <w:pStyle w:val="ListParagraph"/>
      </w:pPr>
      <w:r>
        <w:t>No change to report for Commercial Residential.</w:t>
      </w:r>
    </w:p>
    <w:p w:rsidR="00684E78" w:rsidRDefault="00684E78">
      <w:pPr>
        <w:pStyle w:val="Disclosure"/>
      </w:pPr>
      <w:r>
        <w:t>2. Provide a flowchart documenting the process by which the contents hurricane vulnerability functions are derived and implemented.</w:t>
      </w:r>
    </w:p>
    <w:p w:rsidR="004F367D" w:rsidRDefault="004F367D" w:rsidP="00196221">
      <w:pPr>
        <w:pStyle w:val="Anonymoussubsectiontitle"/>
      </w:pPr>
      <w:r>
        <w:t>Personal Residential model</w:t>
      </w:r>
    </w:p>
    <w:p w:rsidR="00684E78" w:rsidRDefault="004F367D" w:rsidP="004F367D">
      <w:r>
        <w:t xml:space="preserve">Contents include anything in the home that is not attached to the structure itself. Like the interior and utilities, the contents of the home are not modeled in the exterior damage Monte Carlo simulations. Contents damage is modeled as a function of the interior damage caused by each exterior component failure that causes a breach of the building envelope. The function is based on engineering judgment and validated using claims data.  The resulting computation of contents vulnerability functions is a 3 stage process as described </w:t>
      </w:r>
      <w:r w:rsidR="003E7FE1">
        <w:t xml:space="preserve">in </w:t>
      </w:r>
      <w:r w:rsidR="003E7FE1">
        <w:fldChar w:fldCharType="begin"/>
      </w:r>
      <w:r w:rsidR="003E7FE1">
        <w:instrText xml:space="preserve"> REF _Ref527548477 \h </w:instrText>
      </w:r>
      <w:r w:rsidR="003E7FE1">
        <w:fldChar w:fldCharType="separate"/>
      </w:r>
      <w:r w:rsidR="005B48FF">
        <w:t xml:space="preserve">Figure </w:t>
      </w:r>
      <w:r w:rsidR="005B48FF">
        <w:rPr>
          <w:noProof/>
        </w:rPr>
        <w:t>58</w:t>
      </w:r>
      <w:r w:rsidR="003E7FE1">
        <w:fldChar w:fldCharType="end"/>
      </w:r>
      <w:r>
        <w:t>, and discussed in disclosure 3 below.</w:t>
      </w:r>
    </w:p>
    <w:p w:rsidR="003E7FE1" w:rsidRDefault="003E7FE1" w:rsidP="003E7FE1">
      <w:pPr>
        <w:keepNext/>
        <w:jc w:val="center"/>
      </w:pPr>
      <w:r>
        <w:rPr>
          <w:noProof/>
        </w:rPr>
        <w:lastRenderedPageBreak/>
        <w:drawing>
          <wp:inline distT="0" distB="0" distL="0" distR="0" wp14:anchorId="34C6D5DE" wp14:editId="4B076CD4">
            <wp:extent cx="2895600" cy="7086600"/>
            <wp:effectExtent l="0" t="0" r="0" b="0"/>
            <wp:docPr id="50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87">
                      <a:extLst>
                        <a:ext uri="{28A0092B-C50C-407E-A947-70E740481C1C}">
                          <a14:useLocalDpi xmlns:a14="http://schemas.microsoft.com/office/drawing/2010/main" val="0"/>
                        </a:ext>
                      </a:extLst>
                    </a:blip>
                    <a:srcRect l="17006"/>
                    <a:stretch>
                      <a:fillRect/>
                    </a:stretch>
                  </pic:blipFill>
                  <pic:spPr bwMode="auto">
                    <a:xfrm>
                      <a:off x="0" y="0"/>
                      <a:ext cx="2895600" cy="7086600"/>
                    </a:xfrm>
                    <a:prstGeom prst="rect">
                      <a:avLst/>
                    </a:prstGeom>
                    <a:noFill/>
                    <a:ln>
                      <a:noFill/>
                    </a:ln>
                  </pic:spPr>
                </pic:pic>
              </a:graphicData>
            </a:graphic>
          </wp:inline>
        </w:drawing>
      </w:r>
    </w:p>
    <w:p w:rsidR="004F367D" w:rsidRDefault="003E7FE1">
      <w:pPr>
        <w:pStyle w:val="Caption"/>
      </w:pPr>
      <w:bookmarkStart w:id="826" w:name="_Ref527548477"/>
      <w:bookmarkStart w:id="827" w:name="_Toc545808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8</w:t>
      </w:r>
      <w:r w:rsidR="00B77751">
        <w:rPr>
          <w:noProof/>
        </w:rPr>
        <w:fldChar w:fldCharType="end"/>
      </w:r>
      <w:bookmarkEnd w:id="826"/>
      <w:r>
        <w:t xml:space="preserve">. </w:t>
      </w:r>
      <w:r w:rsidRPr="0025346C">
        <w:t>Derivation of contents and additional living expenses vulnerabilities for PR.</w:t>
      </w:r>
      <w:bookmarkEnd w:id="827"/>
    </w:p>
    <w:p w:rsidR="0072608D" w:rsidRDefault="0072608D" w:rsidP="00196221">
      <w:pPr>
        <w:pStyle w:val="Anonymoussubsectiontitle"/>
      </w:pPr>
      <w:r w:rsidRPr="0072608D">
        <w:t>Commercial Residential model</w:t>
      </w:r>
    </w:p>
    <w:p w:rsidR="0072608D" w:rsidRDefault="0072608D" w:rsidP="0072608D">
      <w:r w:rsidRPr="0072608D">
        <w:t xml:space="preserve">The contents vulnerability functions for commercial residential structures are derived from the interior vulnerabilities (which are described in disclosure 13 of standard V-1), and it is represented </w:t>
      </w:r>
      <w:r w:rsidRPr="0072608D">
        <w:lastRenderedPageBreak/>
        <w:t xml:space="preserve">by </w:t>
      </w:r>
      <w:r w:rsidR="00644C30">
        <w:fldChar w:fldCharType="begin"/>
      </w:r>
      <w:r w:rsidR="00644C30">
        <w:instrText xml:space="preserve"> REF _Ref527548559 \h </w:instrText>
      </w:r>
      <w:r w:rsidR="00644C30">
        <w:fldChar w:fldCharType="separate"/>
      </w:r>
      <w:r w:rsidR="005B48FF">
        <w:t xml:space="preserve">Figure </w:t>
      </w:r>
      <w:r w:rsidR="005B48FF">
        <w:rPr>
          <w:noProof/>
        </w:rPr>
        <w:t>59</w:t>
      </w:r>
      <w:r w:rsidR="00644C30">
        <w:fldChar w:fldCharType="end"/>
      </w:r>
      <w:r w:rsidR="00644C30">
        <w:t xml:space="preserve"> </w:t>
      </w:r>
      <w:r w:rsidRPr="0072608D">
        <w:t>below.  In other words, the contents vulnerability functions are set to be proportional to the interior vulnerabilities.</w:t>
      </w:r>
    </w:p>
    <w:p w:rsidR="00F1341B" w:rsidRDefault="00F1341B" w:rsidP="0072608D"/>
    <w:p w:rsidR="00F1341B" w:rsidRDefault="00F1341B" w:rsidP="00F1341B">
      <w:pPr>
        <w:keepNext/>
        <w:jc w:val="center"/>
      </w:pPr>
      <w:r>
        <w:rPr>
          <w:noProof/>
        </w:rPr>
        <w:drawing>
          <wp:inline distT="0" distB="0" distL="0" distR="0" wp14:anchorId="3D0DFD1A" wp14:editId="5CB3A356">
            <wp:extent cx="4876800" cy="6934200"/>
            <wp:effectExtent l="0" t="0" r="0" b="0"/>
            <wp:docPr id="502"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88">
                      <a:extLst>
                        <a:ext uri="{28A0092B-C50C-407E-A947-70E740481C1C}">
                          <a14:useLocalDpi xmlns:a14="http://schemas.microsoft.com/office/drawing/2010/main" val="0"/>
                        </a:ext>
                      </a:extLst>
                    </a:blip>
                    <a:srcRect b="-1701"/>
                    <a:stretch>
                      <a:fillRect/>
                    </a:stretch>
                  </pic:blipFill>
                  <pic:spPr bwMode="auto">
                    <a:xfrm>
                      <a:off x="0" y="0"/>
                      <a:ext cx="4876800" cy="6934200"/>
                    </a:xfrm>
                    <a:prstGeom prst="rect">
                      <a:avLst/>
                    </a:prstGeom>
                    <a:noFill/>
                    <a:ln>
                      <a:noFill/>
                    </a:ln>
                  </pic:spPr>
                </pic:pic>
              </a:graphicData>
            </a:graphic>
          </wp:inline>
        </w:drawing>
      </w:r>
    </w:p>
    <w:p w:rsidR="0072608D" w:rsidRPr="0072608D" w:rsidRDefault="00F1341B">
      <w:pPr>
        <w:pStyle w:val="Caption"/>
      </w:pPr>
      <w:bookmarkStart w:id="828" w:name="_Ref527548559"/>
      <w:bookmarkStart w:id="829" w:name="_Toc545808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59</w:t>
      </w:r>
      <w:r w:rsidR="00B77751">
        <w:rPr>
          <w:noProof/>
        </w:rPr>
        <w:fldChar w:fldCharType="end"/>
      </w:r>
      <w:bookmarkEnd w:id="828"/>
      <w:r>
        <w:t xml:space="preserve">. </w:t>
      </w:r>
      <w:r w:rsidRPr="005C30E7">
        <w:t>Derivation of contents vulnerabilities for CR.</w:t>
      </w:r>
      <w:bookmarkEnd w:id="829"/>
    </w:p>
    <w:p w:rsidR="00684E78" w:rsidRDefault="00684E78">
      <w:pPr>
        <w:pStyle w:val="Disclosure"/>
      </w:pPr>
      <w:r>
        <w:lastRenderedPageBreak/>
        <w:t>3. Describe the assumptions, data (including insurance claims data), methods, and processes used to develop and validate the contents hurricane vulnerability functions.</w:t>
      </w:r>
    </w:p>
    <w:p w:rsidR="00684E78" w:rsidRDefault="009166DE" w:rsidP="00196221">
      <w:pPr>
        <w:pStyle w:val="Anonymoussubsectiontitle"/>
      </w:pPr>
      <w:r w:rsidRPr="009166DE">
        <w:t>Personal Residential model</w:t>
      </w:r>
    </w:p>
    <w:p w:rsidR="009166DE" w:rsidRDefault="009166DE" w:rsidP="00684E78">
      <w:r w:rsidRPr="009166DE">
        <w:t>For each building model, the first stage in the development of contents vulnerability functions corresponds to the external damage assessment through Monte Carlo simulations as discussed in standards G-1 and V-1. In the personal residential model, this is complemented by an empirical estimate of water penetration from wind driven rain due to exterior breaches or leakage paths in undamaged structures (see disclosure 13 of standard V-1). The second stage corresponds to the computation of internal damage. Damage to the interior occurs when the building envelope is breached, allowing wind and rain to ingress. Damage to roof sheathing, roof cover, walls, windows, doors, and gable ends present the possible sources of water ingress. Interior damage equations are derived as heuristic functions of each of these components failure. These relationships are developed primarily on the basis of experience and engineering judgment. Observations of homes damaged during the 2004 hurricane season (Gurley, 2006) helped to validate the predictions. The third stage in the damage estimation (</w:t>
      </w:r>
      <w:r>
        <w:fldChar w:fldCharType="begin"/>
      </w:r>
      <w:r>
        <w:instrText xml:space="preserve"> REF _Ref527548477 \h </w:instrText>
      </w:r>
      <w:r>
        <w:fldChar w:fldCharType="separate"/>
      </w:r>
      <w:r w:rsidR="005B48FF">
        <w:t xml:space="preserve">Figure </w:t>
      </w:r>
      <w:r w:rsidR="005B48FF">
        <w:rPr>
          <w:noProof/>
        </w:rPr>
        <w:t>58</w:t>
      </w:r>
      <w:r>
        <w:fldChar w:fldCharType="end"/>
      </w:r>
      <w:r w:rsidRPr="009166DE">
        <w:t>) extrapolates the damage to contents from the interior damage, based on a heuristic function.  This empirical function is based on engineering judgment and was validated against claims data for Hurricanes Andrew, Charley, and Frances, among others.</w:t>
      </w:r>
    </w:p>
    <w:p w:rsidR="00611035" w:rsidRDefault="00611035" w:rsidP="00684E78"/>
    <w:p w:rsidR="009166DE" w:rsidRDefault="009166DE" w:rsidP="00196221">
      <w:pPr>
        <w:pStyle w:val="Anonymoussubsectiontitle"/>
      </w:pPr>
      <w:r w:rsidRPr="009166DE">
        <w:t>Commercial Residential model</w:t>
      </w:r>
    </w:p>
    <w:p w:rsidR="009166DE" w:rsidRDefault="009166DE" w:rsidP="009166DE">
      <w:r>
        <w:t xml:space="preserve">Contents damage is assumed to be proportional to interior damage.  Therefore, the methods used to develop vulnerability functions for contents coverage associated with commercial residential structures are the same as the methods used for interior damage vulnerability functions. The contents damage is determined by vulnerability functions which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9166DE" w:rsidRDefault="009166DE" w:rsidP="009166DE"/>
    <w:p w:rsidR="009166DE" w:rsidRPr="009166DE" w:rsidRDefault="009166DE" w:rsidP="009166DE">
      <w:r>
        <w:t>Based on engineering judgment, contents damage ratio in mid/high-rise buildings (more than three stories) is also estimated to be proportional to the total estimated interior damage ratio for the building.</w:t>
      </w:r>
    </w:p>
    <w:p w:rsidR="00684E78" w:rsidRDefault="00684E78">
      <w:pPr>
        <w:pStyle w:val="Disclosure"/>
      </w:pPr>
      <w:r>
        <w:t>4. Provide the total number of contents hurricane vulnerability functions. Describe whether different contents hurricane vulnerability functions are used for personal residential, commercial residential, manufactured homes, unit location for condo owners and apartment renters, and various building classes.</w:t>
      </w:r>
    </w:p>
    <w:p w:rsidR="00A76A35" w:rsidRDefault="00A76A35" w:rsidP="00A76A35">
      <w:r>
        <w:t xml:space="preserve">Contents vulnerability functions were derived for manufactured and site-built homes, and for low-rise commercial residential buildings (one to three stories).  </w:t>
      </w:r>
    </w:p>
    <w:p w:rsidR="00A76A35" w:rsidRDefault="00A76A35" w:rsidP="00A76A35"/>
    <w:p w:rsidR="00A76A35" w:rsidRDefault="00A76A35" w:rsidP="00A76A35">
      <w:r>
        <w:lastRenderedPageBreak/>
        <w:t>A total of 4356 un-weighted contents vulnerability matrices were developed for site-built homes.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67092C">
        <w:t xml:space="preserve">see </w:t>
      </w:r>
      <w:r w:rsidR="0067092C" w:rsidRPr="0067092C">
        <w:fldChar w:fldCharType="begin"/>
      </w:r>
      <w:r w:rsidR="0067092C" w:rsidRPr="0067092C">
        <w:instrText xml:space="preserve"> REF _Ref527023234 \h </w:instrText>
      </w:r>
      <w:r w:rsidR="0067092C">
        <w:instrText xml:space="preserve"> \* MERGEFORMAT </w:instrText>
      </w:r>
      <w:r w:rsidR="0067092C" w:rsidRPr="0067092C">
        <w:fldChar w:fldCharType="separate"/>
      </w:r>
      <w:r w:rsidR="005B48FF">
        <w:t xml:space="preserve">Table </w:t>
      </w:r>
      <w:r w:rsidR="005B48FF">
        <w:rPr>
          <w:noProof/>
        </w:rPr>
        <w:t>1</w:t>
      </w:r>
      <w:r w:rsidR="0067092C" w:rsidRPr="0067092C">
        <w:fldChar w:fldCharType="end"/>
      </w:r>
      <w:r w:rsidR="0067092C" w:rsidRPr="0067092C">
        <w:t xml:space="preserve"> and </w:t>
      </w:r>
      <w:r w:rsidR="0067092C" w:rsidRPr="0067092C">
        <w:fldChar w:fldCharType="begin"/>
      </w:r>
      <w:r w:rsidR="0067092C" w:rsidRPr="0067092C">
        <w:instrText xml:space="preserve"> REF _Ref527023314 \h </w:instrText>
      </w:r>
      <w:r w:rsidR="0067092C">
        <w:instrText xml:space="preserve"> \* MERGEFORMAT </w:instrText>
      </w:r>
      <w:r w:rsidR="0067092C" w:rsidRPr="0067092C">
        <w:fldChar w:fldCharType="separate"/>
      </w:r>
      <w:r w:rsidR="005B48FF">
        <w:t xml:space="preserve">Table </w:t>
      </w:r>
      <w:r w:rsidR="005B48FF">
        <w:rPr>
          <w:noProof/>
        </w:rPr>
        <w:t>2</w:t>
      </w:r>
      <w:r w:rsidR="0067092C" w:rsidRPr="0067092C">
        <w:fldChar w:fldCharType="end"/>
      </w:r>
      <w:r w:rsidR="0067092C" w:rsidRPr="0067092C">
        <w:t xml:space="preserve"> </w:t>
      </w:r>
      <w:r w:rsidRPr="0067092C">
        <w:t>in the General Standards</w:t>
      </w:r>
      <w:r>
        <w:t xml:space="preserve">). </w:t>
      </w:r>
    </w:p>
    <w:p w:rsidR="00A76A35" w:rsidRDefault="00A76A35" w:rsidP="00A76A35">
      <w:r>
        <w:t xml:space="preserve"> </w:t>
      </w:r>
    </w:p>
    <w:p w:rsidR="00A76A35" w:rsidRDefault="00A76A35" w:rsidP="00A76A35">
      <w:r>
        <w:t>These 4356 contents un-weighted matrices were then combined to produce 5226 contents weighted matrices, and 291 contents age weighted matrices for site-built homes for building, for each county.  Many of the matrices are repeated because many of the counties use the same regional statistics for the weighting.</w:t>
      </w:r>
    </w:p>
    <w:p w:rsidR="00A76A35" w:rsidRDefault="00A76A35" w:rsidP="00A76A35"/>
    <w:p w:rsidR="00A76A35" w:rsidRDefault="00A76A35" w:rsidP="00A76A35">
      <w:r>
        <w:t xml:space="preserve">A total of 648 un-weighted contents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76A35" w:rsidRDefault="00A76A35" w:rsidP="00A76A35"/>
    <w:p w:rsidR="00A76A35" w:rsidRDefault="00A76A35" w:rsidP="00A76A35">
      <w:r>
        <w:t>These 648 matrices were then combined to produce 144 contents weighted curves for low-rise, commercial residential buildings for building.</w:t>
      </w:r>
    </w:p>
    <w:p w:rsidR="00A76A35" w:rsidRDefault="00A76A35" w:rsidP="00A76A35"/>
    <w:p w:rsidR="00A76A35" w:rsidRDefault="00A76A35" w:rsidP="00A76A35">
      <w:r>
        <w:t>4 un-weighted contents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The un-weighted matrices are combined into 6 weighted matrices for building, for pre-1994 (4 regions: North, Central, South, Key) and post-1994 (2 zones: II and III) manufactured homes.</w:t>
      </w:r>
    </w:p>
    <w:p w:rsidR="00A76A35" w:rsidRDefault="00A76A35" w:rsidP="00A76A35"/>
    <w:p w:rsidR="00684E78" w:rsidRPr="00684E78" w:rsidRDefault="00A76A35" w:rsidP="00A76A35">
      <w:r>
        <w:t>The contents vulnerability functions used for condo unit owners and apartment unit renters are the contents vulnerability functions for personal residential buildings, as explained in disclosure 13 of standard V-1.</w:t>
      </w:r>
    </w:p>
    <w:p w:rsidR="00684E78" w:rsidRDefault="00684E78">
      <w:pPr>
        <w:pStyle w:val="Disclosure"/>
      </w:pPr>
      <w:r>
        <w:t>5. Provide a flowchart documenting the process by which the time element hurricane vulnerability functions are derived and implemented.</w:t>
      </w:r>
    </w:p>
    <w:p w:rsidR="00684E78" w:rsidRDefault="004738B9" w:rsidP="00196221">
      <w:pPr>
        <w:pStyle w:val="Anonymoussubsectiontitle"/>
      </w:pPr>
      <w:r w:rsidRPr="004738B9">
        <w:t>Personal residential model</w:t>
      </w:r>
    </w:p>
    <w:p w:rsidR="004738B9" w:rsidRDefault="004738B9" w:rsidP="00684E78">
      <w:r w:rsidRPr="004738B9">
        <w:t xml:space="preserve">Additional living expenses are assumed to be a function of the interior damage caused by each exterior component failure that causes a breach of the building envelope. The function is based on engineering judgment and validated using claims data. The resulting computation of additional living expenses vulnerability functions is a 3 stage process as described in </w:t>
      </w:r>
      <w:r w:rsidR="00D53FA7">
        <w:fldChar w:fldCharType="begin"/>
      </w:r>
      <w:r w:rsidR="00D53FA7">
        <w:instrText xml:space="preserve"> REF _Ref527548477 \h </w:instrText>
      </w:r>
      <w:r w:rsidR="00D53FA7">
        <w:fldChar w:fldCharType="separate"/>
      </w:r>
      <w:r w:rsidR="005B48FF">
        <w:t xml:space="preserve">Figure </w:t>
      </w:r>
      <w:r w:rsidR="005B48FF">
        <w:rPr>
          <w:noProof/>
        </w:rPr>
        <w:t>58</w:t>
      </w:r>
      <w:r w:rsidR="00D53FA7">
        <w:fldChar w:fldCharType="end"/>
      </w:r>
      <w:r w:rsidR="00D53FA7">
        <w:t xml:space="preserve"> </w:t>
      </w:r>
      <w:r w:rsidRPr="004738B9">
        <w:t>of disclosure 2, and discussed in disclosure 6 below.</w:t>
      </w:r>
    </w:p>
    <w:p w:rsidR="00BF1C53" w:rsidRDefault="00BF1C53" w:rsidP="00684E78"/>
    <w:p w:rsidR="00E31EA0" w:rsidRDefault="00E31EA0">
      <w:pPr>
        <w:jc w:val="left"/>
        <w:rPr>
          <w:rFonts w:ascii="Arial" w:hAnsi="Arial"/>
          <w:b/>
        </w:rPr>
      </w:pPr>
      <w:r>
        <w:br w:type="page"/>
      </w:r>
    </w:p>
    <w:p w:rsidR="00BF1C53" w:rsidRDefault="00BF1C53" w:rsidP="00196221">
      <w:pPr>
        <w:pStyle w:val="Anonymoussubsectiontitle"/>
      </w:pPr>
      <w:r w:rsidRPr="00BF1C53">
        <w:lastRenderedPageBreak/>
        <w:t>Commercial Residential</w:t>
      </w:r>
    </w:p>
    <w:p w:rsidR="00BF1C53" w:rsidRDefault="00BF1C53" w:rsidP="00BF1C53">
      <w:r w:rsidRPr="00BF1C53">
        <w:t>The process by which the time element expenses vulnerability functions are derived and implemented for commercial residential structures is similar to the process for interior damage already described in disclosure 18 of standard V-1, and is represented in</w:t>
      </w:r>
      <w:r>
        <w:t xml:space="preserve"> </w:t>
      </w:r>
      <w:r>
        <w:fldChar w:fldCharType="begin"/>
      </w:r>
      <w:r>
        <w:instrText xml:space="preserve"> REF _Ref527548808 \h </w:instrText>
      </w:r>
      <w:r>
        <w:fldChar w:fldCharType="separate"/>
      </w:r>
      <w:r w:rsidR="005B48FF">
        <w:t xml:space="preserve">Figure </w:t>
      </w:r>
      <w:r w:rsidR="005B48FF">
        <w:rPr>
          <w:noProof/>
        </w:rPr>
        <w:t>60</w:t>
      </w:r>
      <w:r>
        <w:fldChar w:fldCharType="end"/>
      </w:r>
      <w:r w:rsidRPr="00BF1C53">
        <w:t>.</w:t>
      </w:r>
    </w:p>
    <w:p w:rsidR="00BF1C53" w:rsidRDefault="00BF1C53" w:rsidP="00BF1C53"/>
    <w:p w:rsidR="00BF1C53" w:rsidRDefault="00BF1C53" w:rsidP="00BF1C53">
      <w:pPr>
        <w:keepNext/>
        <w:jc w:val="center"/>
      </w:pPr>
      <w:r>
        <w:rPr>
          <w:noProof/>
        </w:rPr>
        <w:drawing>
          <wp:inline distT="0" distB="0" distL="0" distR="0" wp14:anchorId="1EA84B7B" wp14:editId="3964802E">
            <wp:extent cx="4051300" cy="6172200"/>
            <wp:effectExtent l="0" t="0" r="0" b="0"/>
            <wp:docPr id="503"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51300" cy="6172200"/>
                    </a:xfrm>
                    <a:prstGeom prst="rect">
                      <a:avLst/>
                    </a:prstGeom>
                    <a:noFill/>
                    <a:ln>
                      <a:noFill/>
                    </a:ln>
                  </pic:spPr>
                </pic:pic>
              </a:graphicData>
            </a:graphic>
          </wp:inline>
        </w:drawing>
      </w:r>
    </w:p>
    <w:p w:rsidR="00BF1C53" w:rsidRPr="00BF1C53" w:rsidRDefault="00BF1C53">
      <w:pPr>
        <w:pStyle w:val="Caption"/>
      </w:pPr>
      <w:bookmarkStart w:id="830" w:name="_Ref527548808"/>
      <w:bookmarkStart w:id="831" w:name="_Toc545808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0</w:t>
      </w:r>
      <w:r w:rsidR="00B77751">
        <w:rPr>
          <w:noProof/>
        </w:rPr>
        <w:fldChar w:fldCharType="end"/>
      </w:r>
      <w:bookmarkEnd w:id="830"/>
      <w:r>
        <w:t xml:space="preserve">. </w:t>
      </w:r>
      <w:r w:rsidRPr="00015CA2">
        <w:t>Derivation of time related expenses vulnerabilities for CR.</w:t>
      </w:r>
      <w:bookmarkEnd w:id="831"/>
    </w:p>
    <w:p w:rsidR="00E31EA0" w:rsidRDefault="00E31EA0">
      <w:pPr>
        <w:jc w:val="left"/>
        <w:rPr>
          <w:rFonts w:ascii="Arial" w:hAnsi="Arial"/>
          <w:b/>
          <w:i/>
        </w:rPr>
      </w:pPr>
      <w:r>
        <w:br w:type="page"/>
      </w:r>
    </w:p>
    <w:p w:rsidR="00684E78" w:rsidRDefault="00684E78">
      <w:pPr>
        <w:pStyle w:val="Disclosure"/>
      </w:pPr>
      <w:r>
        <w:lastRenderedPageBreak/>
        <w:t>6. Describe the assumptions, data (including insurance claims data), methods, and processes used to develop and validate the time element hurricane vulnerability functions.</w:t>
      </w:r>
    </w:p>
    <w:p w:rsidR="00684E78" w:rsidRDefault="00DF5F56" w:rsidP="00196221">
      <w:pPr>
        <w:pStyle w:val="Anonymoussubsectiontitle"/>
      </w:pPr>
      <w:r w:rsidRPr="00DF5F56">
        <w:t>Personal Residential</w:t>
      </w:r>
    </w:p>
    <w:p w:rsidR="00DF5F56" w:rsidRDefault="00DF5F56" w:rsidP="00DF5F56">
      <w:r w:rsidRPr="00DF5F56">
        <w:t>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All the losses are based on a combination of engineering principles, empirical equations, and engineering judgment.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DF5F56" w:rsidRDefault="00DF5F56" w:rsidP="00DF5F56"/>
    <w:p w:rsidR="00DF5F56" w:rsidRDefault="00DF5F56" w:rsidP="00196221">
      <w:pPr>
        <w:pStyle w:val="Anonymoussubsectiontitle"/>
      </w:pPr>
      <w:r w:rsidRPr="00DF5F56">
        <w:t>Commercial Residential</w:t>
      </w:r>
    </w:p>
    <w:p w:rsidR="00DF5F56" w:rsidRDefault="00DF5F56" w:rsidP="00DF5F56">
      <w:pPr>
        <w:rPr>
          <w:rFonts w:eastAsia="MS Mincho"/>
          <w:lang w:eastAsia="ja-JP"/>
        </w:rPr>
      </w:pPr>
      <w:r>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lang w:eastAsia="en-US"/>
        </w:rPr>
        <w:t>We estimate Time Element</w:t>
      </w:r>
      <w:r>
        <w:rPr>
          <w:rFonts w:eastAsia="MS Mincho" w:hint="eastAsia"/>
          <w:lang w:eastAsia="ja-JP"/>
        </w:rPr>
        <w:t xml:space="preserve"> (TE)</w:t>
      </w:r>
      <w:r>
        <w:rPr>
          <w:rFonts w:eastAsia="MS Mincho"/>
          <w:lang w:eastAsia="en-US"/>
        </w:rPr>
        <w:t xml:space="preserve"> losses as a </w:t>
      </w:r>
      <w:r>
        <w:rPr>
          <w:rFonts w:eastAsia="MS Mincho" w:hint="eastAsia"/>
          <w:lang w:eastAsia="ja-JP"/>
        </w:rPr>
        <w:t>heuristic</w:t>
      </w:r>
      <w:r>
        <w:rPr>
          <w:rFonts w:eastAsia="MS Mincho"/>
          <w:lang w:eastAsia="en-US"/>
        </w:rPr>
        <w:t xml:space="preserve"> function of interior damage</w:t>
      </w:r>
      <w:r>
        <w:rPr>
          <w:rFonts w:eastAsia="MS Mincho" w:hint="eastAsia"/>
          <w:lang w:eastAsia="ja-JP"/>
        </w:rPr>
        <w:t xml:space="preserve"> (ID) as follows:</w:t>
      </w:r>
    </w:p>
    <w:p w:rsidR="00DF5F56" w:rsidRDefault="00DF5F56" w:rsidP="00DF5F56">
      <w:pPr>
        <w:rPr>
          <w:rFonts w:eastAsia="MS Mincho"/>
          <w:lang w:eastAsia="ja-JP"/>
        </w:rPr>
      </w:pPr>
    </w:p>
    <w:p w:rsidR="00DF5F56" w:rsidRDefault="00DF5F56" w:rsidP="00DF5F56">
      <w:pPr>
        <w:jc w:val="center"/>
        <w:rPr>
          <w:rFonts w:eastAsia="MS Mincho"/>
          <w:lang w:eastAsia="ja-JP"/>
        </w:rPr>
      </w:pPr>
      <w:r>
        <w:rPr>
          <w:rFonts w:eastAsia="MS Mincho" w:hint="eastAsia"/>
          <w:lang w:eastAsia="ja-JP"/>
        </w:rPr>
        <w:t>TE = 2ID</w:t>
      </w:r>
      <w:r w:rsidRPr="004C6F03">
        <w:rPr>
          <w:rFonts w:eastAsia="MS Mincho"/>
          <w:vertAlign w:val="superscript"/>
          <w:lang w:eastAsia="ja-JP"/>
        </w:rPr>
        <w:t>2</w:t>
      </w:r>
      <w:r>
        <w:rPr>
          <w:rFonts w:eastAsia="MS Mincho" w:hint="eastAsia"/>
          <w:vertAlign w:val="superscript"/>
          <w:lang w:eastAsia="ja-JP"/>
        </w:rPr>
        <w:t xml:space="preserve"> </w:t>
      </w:r>
      <w:r>
        <w:rPr>
          <w:rFonts w:eastAsia="MS Mincho" w:hint="eastAsia"/>
          <w:lang w:eastAsia="ja-JP"/>
        </w:rPr>
        <w:t>+ ID</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hint="eastAsia"/>
          <w:lang w:eastAsia="ja-JP"/>
        </w:rPr>
        <w:t>We d</w:t>
      </w:r>
      <w:r>
        <w:rPr>
          <w:rFonts w:eastAsia="MS Mincho"/>
          <w:lang w:eastAsia="en-US"/>
        </w:rPr>
        <w:t>o not allocate any portion of the structure deductible to the Time Element loss. We are assuming that Time Element Limits will be exhausted once interior damage reaches approximately 50%. From an underwriting perspective, it is necessary to restrict Time Element coverage limits in order to avoid any disincentive to rapid repairs.</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u w:val="single"/>
        </w:rPr>
      </w:pPr>
      <w:r w:rsidRPr="00A41BAE">
        <w:t>In the case of mid/high rise condominium association policies no time element coverage is assumed, so it is not modeled</w:t>
      </w:r>
      <w:r>
        <w:t>.</w:t>
      </w:r>
    </w:p>
    <w:p w:rsidR="00DF5F56" w:rsidRDefault="00DF5F56" w:rsidP="00DF5F56"/>
    <w:p w:rsidR="00DF5F56" w:rsidRDefault="00DF5F56" w:rsidP="00196221">
      <w:pPr>
        <w:pStyle w:val="Anonymoussubsectiontitle"/>
      </w:pPr>
      <w:r w:rsidRPr="00DF5F56">
        <w:t>Validation</w:t>
      </w:r>
    </w:p>
    <w:p w:rsidR="00D24490" w:rsidRDefault="00D24490" w:rsidP="00D24490">
      <w:r>
        <w:t xml:space="preserve">The 2004 hurricane insurance provided a wealth of claim data, used to validate and calibrate the FPHLPM (Artiles, 2006; Pinelli et al., 2006). First, the consistency and validity of the data itself was investigated (see standard A-1), and the associated wind speed data was sought from NOAA.  </w:t>
      </w:r>
      <w:r>
        <w:lastRenderedPageBreak/>
        <w:t>The results from the model were then compared to the claim data for hurricanes Charley and Frances.  The comparisons were done for the different structural types, for different age categories, and for different insurance companies.  They included comparisons of aggregated losses and of vulnerability curves.  The comparisons took into account the fact that the actual wind data that caused the damage was not always available, and there was some unknowns regarding the true nature of coverage of many insurance policies.  Based on these comparisons, the engineering team recalibrated the engineering model to produce a more accurate and credible predictive capability.</w:t>
      </w:r>
    </w:p>
    <w:p w:rsidR="00D24490" w:rsidRDefault="00D24490" w:rsidP="00D24490"/>
    <w:p w:rsidR="00DF5F56" w:rsidRDefault="00D24490" w:rsidP="00D24490">
      <w:r>
        <w:t xml:space="preserve">In subsequent years, for every new version of the FPHLM, and as new claim data became available, comparisons of aggregated losses between actual claim data and FPHLM output were performed to validate and calibrate the model.  All the claim data is described in disclosure 3 of Standard V-1. The results are shown in </w:t>
      </w:r>
      <w:r w:rsidR="00171B17">
        <w:fldChar w:fldCharType="begin"/>
      </w:r>
      <w:r w:rsidR="00171B17">
        <w:instrText xml:space="preserve"> REF _Ref527549046 \h </w:instrText>
      </w:r>
      <w:r w:rsidR="00171B17">
        <w:fldChar w:fldCharType="separate"/>
      </w:r>
      <w:r w:rsidR="005B48FF">
        <w:t xml:space="preserve">Figure </w:t>
      </w:r>
      <w:r w:rsidR="005B48FF">
        <w:rPr>
          <w:noProof/>
        </w:rPr>
        <w:t>61</w:t>
      </w:r>
      <w:r w:rsidR="00171B17">
        <w:fldChar w:fldCharType="end"/>
      </w:r>
      <w:r w:rsidR="00171B17">
        <w:t xml:space="preserve"> </w:t>
      </w:r>
      <w:r>
        <w:t>below. Each dot represents an insurance portfolio.</w:t>
      </w:r>
    </w:p>
    <w:p w:rsidR="00D24490" w:rsidRDefault="00D24490" w:rsidP="00D24490"/>
    <w:p w:rsidR="00171B17" w:rsidRDefault="00171B17" w:rsidP="00171B17">
      <w:pPr>
        <w:keepNext/>
        <w:jc w:val="center"/>
      </w:pPr>
      <w:r>
        <w:rPr>
          <w:noProof/>
        </w:rPr>
        <w:drawing>
          <wp:inline distT="0" distB="0" distL="0" distR="0" wp14:anchorId="350D1734" wp14:editId="785FE759">
            <wp:extent cx="5410200" cy="36068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410200" cy="3606800"/>
                    </a:xfrm>
                    <a:prstGeom prst="rect">
                      <a:avLst/>
                    </a:prstGeom>
                  </pic:spPr>
                </pic:pic>
              </a:graphicData>
            </a:graphic>
          </wp:inline>
        </w:drawing>
      </w:r>
    </w:p>
    <w:p w:rsidR="00D24490" w:rsidRDefault="00171B17">
      <w:pPr>
        <w:pStyle w:val="Caption"/>
      </w:pPr>
      <w:bookmarkStart w:id="832" w:name="_Ref527549046"/>
      <w:bookmarkStart w:id="833" w:name="_Toc545809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1</w:t>
      </w:r>
      <w:r w:rsidR="00B77751">
        <w:rPr>
          <w:noProof/>
        </w:rPr>
        <w:fldChar w:fldCharType="end"/>
      </w:r>
      <w:bookmarkEnd w:id="832"/>
      <w:r>
        <w:t xml:space="preserve">. </w:t>
      </w:r>
      <w:r w:rsidRPr="00F76292">
        <w:t>Model vs. Actual-ALE Loss</w:t>
      </w:r>
      <w:bookmarkEnd w:id="833"/>
    </w:p>
    <w:p w:rsidR="00684E78" w:rsidRDefault="00684E78">
      <w:pPr>
        <w:pStyle w:val="Disclosure"/>
      </w:pPr>
      <w:r>
        <w:t>7. Describe how time element hurricane vulnerability functions take into consideration the damage (including damage due to storm surge, flood, and wind) to local and regional infrastructure.</w:t>
      </w:r>
    </w:p>
    <w:p w:rsidR="00684E78" w:rsidRPr="00684E78" w:rsidRDefault="00126B44" w:rsidP="00684E78">
      <w:r w:rsidRPr="00126B44">
        <w:t xml:space="preserve">Time element losses for Personal Residential and low-rise Commercial Residential buildings are based on empirical functions relating those losses to the interior damage to the structure. The model does not distinguish explicitly between direct and indirect losses to the structure, since the vulnerability functions do not explicitly consider the degree of flood or storm surge damage to the infrastructure.  For Personal Residential losses there is potentially some influence of such damage injected through the validation process, since the functions are calibrated against claims data that </w:t>
      </w:r>
      <w:r w:rsidRPr="00126B44">
        <w:lastRenderedPageBreak/>
        <w:t>include both types of losses. For low-rise Commercial Residential losses, however, there were no historical time element losses available for validation</w:t>
      </w:r>
      <w:r>
        <w:t>.</w:t>
      </w:r>
    </w:p>
    <w:p w:rsidR="00684E78" w:rsidRDefault="00684E78">
      <w:pPr>
        <w:pStyle w:val="Disclosure"/>
      </w:pPr>
      <w:r>
        <w:t>8. Describe the relationship between building structure and contents hurricane vulnerability functions.</w:t>
      </w:r>
    </w:p>
    <w:p w:rsidR="00684E78" w:rsidRPr="00684E78" w:rsidRDefault="00D12322" w:rsidP="00684E78">
      <w:r w:rsidRPr="00D12322">
        <w:t>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interior vulnerability.</w:t>
      </w:r>
    </w:p>
    <w:p w:rsidR="00684E78" w:rsidRDefault="00684E78">
      <w:pPr>
        <w:pStyle w:val="Disclosure"/>
      </w:pPr>
      <w:r>
        <w:t>9. Describe the relationship between building structure and time element hurricane vulnerability functions.</w:t>
      </w:r>
    </w:p>
    <w:p w:rsidR="00684E78" w:rsidRDefault="00F374C3" w:rsidP="00684E78">
      <w:r w:rsidRPr="00F374C3">
        <w:t>The time element vulnerability is a function of the interior damage, which is a main contributor to the building vulnerability.  Consequently, the relationship between time element vulnerability and structure vulnerability follows the relationship between overall building structure vulnerability and interior vulnerability.</w:t>
      </w:r>
    </w:p>
    <w:p w:rsidR="00684E78" w:rsidRDefault="00684E78">
      <w:pPr>
        <w:pStyle w:val="Disclosure"/>
      </w:pPr>
      <w:r w:rsidRPr="00684E78">
        <w:t>10. Describe the assumptions, data (including insurance claims data), methods, and processes used to develop contents and time element hurricane vulnerability functions</w:t>
      </w:r>
      <w:r>
        <w:t xml:space="preserve"> when:</w:t>
      </w:r>
    </w:p>
    <w:p w:rsidR="00684E78" w:rsidRDefault="00684E78">
      <w:pPr>
        <w:pStyle w:val="Disclosure"/>
      </w:pPr>
      <w:r>
        <w:t>a. residential constructions types are unknown, or</w:t>
      </w:r>
    </w:p>
    <w:p w:rsidR="00684E78" w:rsidRDefault="00684E78">
      <w:pPr>
        <w:pStyle w:val="Disclosure"/>
      </w:pPr>
      <w:r>
        <w:t>b. one or more primary characteristics are unknown, or</w:t>
      </w:r>
    </w:p>
    <w:p w:rsidR="00684E78" w:rsidRDefault="00684E78">
      <w:pPr>
        <w:pStyle w:val="Disclosure"/>
      </w:pPr>
      <w:r>
        <w:t>c. one or more secondary characteristics are known, or</w:t>
      </w:r>
    </w:p>
    <w:p w:rsidR="00684E78" w:rsidRDefault="00684E78">
      <w:pPr>
        <w:pStyle w:val="Disclosure"/>
      </w:pPr>
      <w:r>
        <w:t>d. building input characteristics are conflicting.</w:t>
      </w:r>
    </w:p>
    <w:p w:rsidR="00684E78" w:rsidRDefault="00275836" w:rsidP="00684E78">
      <w:r w:rsidRPr="00275836">
        <w:t>The development of contents and time element hurricane vulnerability functions for unknown residential construction types, or when some of the primary characteristics are unknown, or one or more secondary characteristics are known, or building input characteristics are conflicting, follows the process described in disclosure 9 of standard V-1.</w:t>
      </w:r>
    </w:p>
    <w:p w:rsidR="00660055" w:rsidRDefault="00660055">
      <w:r>
        <w:br w:type="page"/>
      </w:r>
    </w:p>
    <w:p w:rsidR="00684E78" w:rsidRDefault="00A8791A" w:rsidP="0007529D">
      <w:pPr>
        <w:pStyle w:val="Heading2"/>
      </w:pPr>
      <w:bookmarkStart w:id="834" w:name="_Toc5457022"/>
      <w:r w:rsidRPr="00A8791A">
        <w:lastRenderedPageBreak/>
        <w:t>V-3 Hurricane Mitigation Measures and Secondary Characteristics</w:t>
      </w:r>
      <w:bookmarkEnd w:id="834"/>
    </w:p>
    <w:p w:rsidR="00A8791A" w:rsidRDefault="00A8791A">
      <w:pPr>
        <w:pStyle w:val="Disclosure"/>
      </w:pPr>
      <w:r w:rsidRPr="00A8791A">
        <w:t>A. Modeling of hurricane mitigation measures to improve a building’s hurricane wind resistance, the corresponding effects on hurricane vulnerability, and their associated uncertainties shall be theoretically sound and consistent with fundamental engineering principles. These measures shall include fixtures or construction techniques that</w:t>
      </w:r>
      <w:r>
        <w:t xml:space="preserve"> </w:t>
      </w:r>
      <w:r w:rsidRPr="00A8791A">
        <w:t>affect the performance of the building and</w:t>
      </w:r>
      <w:r>
        <w:t xml:space="preserve"> the damage to contents and shall consider:</w:t>
      </w:r>
    </w:p>
    <w:p w:rsidR="00A8791A" w:rsidRDefault="00A8791A">
      <w:pPr>
        <w:pStyle w:val="Disclosure"/>
      </w:pPr>
      <w:r>
        <w:t>• Roof strength</w:t>
      </w:r>
    </w:p>
    <w:p w:rsidR="00A8791A" w:rsidRDefault="00A8791A">
      <w:pPr>
        <w:pStyle w:val="Disclosure"/>
      </w:pPr>
      <w:r>
        <w:t>• Roof covering performance</w:t>
      </w:r>
    </w:p>
    <w:p w:rsidR="00A8791A" w:rsidRDefault="00A8791A">
      <w:pPr>
        <w:pStyle w:val="Disclosure"/>
      </w:pPr>
      <w:r>
        <w:t>• Roof-to-wall strength</w:t>
      </w:r>
    </w:p>
    <w:p w:rsidR="00A8791A" w:rsidRDefault="00A8791A">
      <w:pPr>
        <w:pStyle w:val="Disclosure"/>
      </w:pPr>
      <w:r>
        <w:t>• Wall-to-floor-to-foundation strength</w:t>
      </w:r>
    </w:p>
    <w:p w:rsidR="00A8791A" w:rsidRDefault="00A8791A">
      <w:pPr>
        <w:pStyle w:val="Disclosure"/>
      </w:pPr>
      <w:r>
        <w:t>• Opening protection</w:t>
      </w:r>
    </w:p>
    <w:p w:rsidR="00A8791A" w:rsidRDefault="00A8791A">
      <w:pPr>
        <w:pStyle w:val="Disclosure"/>
      </w:pPr>
      <w:r>
        <w:t>• Window, door, and skylight strength.</w:t>
      </w:r>
    </w:p>
    <w:p w:rsidR="00A8791A" w:rsidRDefault="00A8791A">
      <w:pPr>
        <w:pStyle w:val="Disclosure"/>
      </w:pPr>
      <w:r>
        <w:t>The modeling organization shall justify all hurricane mitigation measures considered by the hurricane model.</w:t>
      </w:r>
    </w:p>
    <w:p w:rsidR="00517BBA" w:rsidRDefault="00517BBA" w:rsidP="00517BBA">
      <w:r>
        <w:t xml:space="preserve">Modeling of mitigation measures to improve a building’s hurricane wind resistance, the corresponding effects on hurricane vulnerability, and their associated uncertainties is theoretically sound and consistent with fundamental engineering principles. The effect of hurricane mitigation measures in hurricane vulnerability uncertainty is illustrated in </w:t>
      </w:r>
      <w:r w:rsidR="00D60CD4">
        <w:fldChar w:fldCharType="begin"/>
      </w:r>
      <w:r w:rsidR="00D60CD4">
        <w:instrText xml:space="preserve"> REF _Ref527550511 \h </w:instrText>
      </w:r>
      <w:r w:rsidR="00D60CD4">
        <w:fldChar w:fldCharType="separate"/>
      </w:r>
      <w:r w:rsidR="005B48FF">
        <w:t xml:space="preserve">Figure </w:t>
      </w:r>
      <w:r w:rsidR="005B48FF">
        <w:rPr>
          <w:noProof/>
        </w:rPr>
        <w:t>62</w:t>
      </w:r>
      <w:r w:rsidR="00D60CD4">
        <w:fldChar w:fldCharType="end"/>
      </w:r>
      <w:r w:rsidR="00D60CD4">
        <w:t xml:space="preserve"> </w:t>
      </w:r>
      <w:r w:rsidRPr="00D60CD4">
        <w:t>through</w:t>
      </w:r>
      <w:r w:rsidR="00D60CD4">
        <w:t xml:space="preserve"> </w:t>
      </w:r>
      <w:r w:rsidR="00D60CD4">
        <w:fldChar w:fldCharType="begin"/>
      </w:r>
      <w:r w:rsidR="00D60CD4">
        <w:instrText xml:space="preserve"> REF _Ref527550525 \h </w:instrText>
      </w:r>
      <w:r w:rsidR="00D60CD4">
        <w:fldChar w:fldCharType="separate"/>
      </w:r>
      <w:r w:rsidR="005B48FF">
        <w:t xml:space="preserve">Figure </w:t>
      </w:r>
      <w:r w:rsidR="005B48FF">
        <w:rPr>
          <w:noProof/>
        </w:rPr>
        <w:t>68</w:t>
      </w:r>
      <w:r w:rsidR="00D60CD4">
        <w:fldChar w:fldCharType="end"/>
      </w:r>
      <w:r>
        <w:t>. The following structures were modeled:</w:t>
      </w:r>
    </w:p>
    <w:p w:rsidR="00517BBA" w:rsidRDefault="00517BBA" w:rsidP="00517BBA"/>
    <w:p w:rsidR="00517BBA" w:rsidRDefault="00517BBA" w:rsidP="00517BBA">
      <w:r>
        <w:tab/>
        <w:t>Reference case as defined by Commission</w:t>
      </w:r>
    </w:p>
    <w:p w:rsidR="00517BBA" w:rsidRDefault="00517BBA" w:rsidP="00517BBA">
      <w:r>
        <w:tab/>
        <w:t>Mitigated case as defined by Commission</w:t>
      </w:r>
    </w:p>
    <w:p w:rsidR="00517BBA" w:rsidRDefault="00517BBA" w:rsidP="00517BBA">
      <w:r>
        <w:tab/>
        <w:t>Reference plus one mitigation at a time</w:t>
      </w:r>
    </w:p>
    <w:p w:rsidR="00517BBA" w:rsidRDefault="00517BBA" w:rsidP="00517BBA"/>
    <w:p w:rsidR="00506877" w:rsidRPr="00506877" w:rsidRDefault="00517BBA" w:rsidP="00517BBA">
      <w:r>
        <w:t>The hurricane mitigations include gable bracing, rated shingles, metal roof, stronger sheathing capacity, stronger roof-to-wall connections, stronger wall-to-sill connections, masonry reinforced walls, multiple opening protection options, and wind/missile resistant glass.</w:t>
      </w:r>
    </w:p>
    <w:p w:rsidR="00E31EA0" w:rsidRDefault="00E31EA0">
      <w:pPr>
        <w:jc w:val="left"/>
        <w:rPr>
          <w:rFonts w:ascii="Arial" w:hAnsi="Arial"/>
          <w:b/>
          <w:i/>
        </w:rPr>
      </w:pPr>
      <w:r>
        <w:br w:type="page"/>
      </w:r>
    </w:p>
    <w:p w:rsidR="00A8791A" w:rsidRDefault="00A8791A">
      <w:pPr>
        <w:pStyle w:val="Disclosure"/>
      </w:pPr>
      <w:r>
        <w:lastRenderedPageBreak/>
        <w:t xml:space="preserve">B. </w:t>
      </w:r>
      <w:r w:rsidRPr="00A8791A">
        <w:t>Application of hurricane mitigation measures that</w:t>
      </w:r>
      <w:r>
        <w:t xml:space="preserve"> </w:t>
      </w:r>
      <w:r w:rsidRPr="00A8791A">
        <w:t>affect the performance of the building and</w:t>
      </w:r>
      <w:r>
        <w:t xml:space="preserve"> the damage to contents shall be justified as to the impact on reducing damage whether done individually or in combination.</w:t>
      </w:r>
    </w:p>
    <w:p w:rsidR="00506877" w:rsidRPr="00506877" w:rsidRDefault="0071552E" w:rsidP="00506877">
      <w:r w:rsidRPr="0071552E">
        <w:t xml:space="preserve">For the reference cases the interior damage is governed by the sheathing loss at low to moderate wind speeds. The application of mitigation measures is justified as shown in </w:t>
      </w:r>
      <w:r w:rsidR="00B4111B">
        <w:fldChar w:fldCharType="begin"/>
      </w:r>
      <w:r w:rsidR="00B4111B">
        <w:instrText xml:space="preserve"> REF _Ref527552648 \h </w:instrText>
      </w:r>
      <w:r w:rsidR="00B4111B">
        <w:fldChar w:fldCharType="separate"/>
      </w:r>
      <w:r w:rsidR="005B48FF">
        <w:t xml:space="preserve">Figure </w:t>
      </w:r>
      <w:r w:rsidR="005B48FF">
        <w:rPr>
          <w:noProof/>
        </w:rPr>
        <w:t>69</w:t>
      </w:r>
      <w:r w:rsidR="00B4111B">
        <w:fldChar w:fldCharType="end"/>
      </w:r>
      <w:r w:rsidR="00B4111B">
        <w:t xml:space="preserve"> </w:t>
      </w:r>
      <w:r w:rsidRPr="00B4111B">
        <w:t>through</w:t>
      </w:r>
      <w:r w:rsidR="00B4111B">
        <w:t xml:space="preserve"> </w:t>
      </w:r>
      <w:r w:rsidR="00B4111B">
        <w:fldChar w:fldCharType="begin"/>
      </w:r>
      <w:r w:rsidR="00B4111B">
        <w:instrText xml:space="preserve"> REF _Ref527552660 \h </w:instrText>
      </w:r>
      <w:r w:rsidR="00B4111B">
        <w:fldChar w:fldCharType="separate"/>
      </w:r>
      <w:r w:rsidR="005B48FF">
        <w:t xml:space="preserve">Figure </w:t>
      </w:r>
      <w:r w:rsidR="005B48FF">
        <w:rPr>
          <w:noProof/>
        </w:rPr>
        <w:t>72</w:t>
      </w:r>
      <w:r w:rsidR="00B4111B">
        <w:fldChar w:fldCharType="end"/>
      </w:r>
      <w:r w:rsidRPr="00B4111B">
        <w:t>.</w:t>
      </w:r>
    </w:p>
    <w:p w:rsidR="00A8791A" w:rsidRDefault="00A8791A">
      <w:pPr>
        <w:pStyle w:val="Disclosure"/>
      </w:pPr>
      <w:r>
        <w:t>C. Treatment of individual and combined secondary characteristics that affect the performance of the building and the damage to contents shall be justified.</w:t>
      </w:r>
    </w:p>
    <w:p w:rsidR="004B72CF" w:rsidRDefault="00C11784" w:rsidP="00506877">
      <w:r w:rsidRPr="00C11784">
        <w:t xml:space="preserve">The application of individual and combined secondary characteristics is justified as shown in </w:t>
      </w:r>
      <w:r w:rsidR="00B4111B">
        <w:fldChar w:fldCharType="begin"/>
      </w:r>
      <w:r w:rsidR="00B4111B">
        <w:instrText xml:space="preserve"> REF _Ref527552648 \h </w:instrText>
      </w:r>
      <w:r w:rsidR="00B4111B">
        <w:fldChar w:fldCharType="separate"/>
      </w:r>
      <w:r w:rsidR="005B48FF">
        <w:t xml:space="preserve">Figure </w:t>
      </w:r>
      <w:r w:rsidR="005B48FF">
        <w:rPr>
          <w:noProof/>
        </w:rPr>
        <w:t>69</w:t>
      </w:r>
      <w:r w:rsidR="00B4111B">
        <w:fldChar w:fldCharType="end"/>
      </w:r>
      <w:r w:rsidR="00B4111B">
        <w:t xml:space="preserve"> </w:t>
      </w:r>
      <w:r w:rsidRPr="00B4111B">
        <w:t xml:space="preserve">through </w:t>
      </w:r>
      <w:r w:rsidR="00B4111B">
        <w:fldChar w:fldCharType="begin"/>
      </w:r>
      <w:r w:rsidR="00B4111B">
        <w:instrText xml:space="preserve"> REF _Ref527552660 \h </w:instrText>
      </w:r>
      <w:r w:rsidR="00B4111B">
        <w:fldChar w:fldCharType="separate"/>
      </w:r>
      <w:r w:rsidR="005B48FF">
        <w:t xml:space="preserve">Figure </w:t>
      </w:r>
      <w:r w:rsidR="005B48FF">
        <w:rPr>
          <w:noProof/>
        </w:rPr>
        <w:t>72</w:t>
      </w:r>
      <w:r w:rsidR="00B4111B">
        <w:fldChar w:fldCharType="end"/>
      </w:r>
      <w:r w:rsidR="00B4111B">
        <w:t>.</w:t>
      </w:r>
    </w:p>
    <w:p w:rsidR="004B72CF" w:rsidRDefault="004B72CF">
      <w:pPr>
        <w:pStyle w:val="Disclosure"/>
      </w:pPr>
      <w:r>
        <w:t>Disclosures</w:t>
      </w:r>
    </w:p>
    <w:p w:rsidR="004B72CF" w:rsidRDefault="004B72CF">
      <w:pPr>
        <w:pStyle w:val="Disclosure"/>
      </w:pPr>
      <w:r>
        <w:t>1. Describe any modifications to hurricane mitigation measures and secondary characteristics in the hurricane model since the previously-accepted hurricane model.</w:t>
      </w:r>
    </w:p>
    <w:p w:rsidR="004B72CF" w:rsidRPr="004B72CF" w:rsidRDefault="00C542E9" w:rsidP="004B72CF">
      <w:r w:rsidRPr="00C542E9">
        <w:t>None to be reported.</w:t>
      </w:r>
    </w:p>
    <w:p w:rsidR="004B72CF" w:rsidRDefault="004B72CF">
      <w:pPr>
        <w:pStyle w:val="Disclosure"/>
      </w:pPr>
      <w:r>
        <w:t>2. Provide a completed Form V-2, Hurricane Mitigation Measures and Secondary Characteristics, Range of Changes in Damage. Provide a link to the location of the form here.</w:t>
      </w:r>
    </w:p>
    <w:p w:rsidR="004B72CF" w:rsidRPr="004B72CF" w:rsidRDefault="00E67480" w:rsidP="004B72CF">
      <w:r w:rsidRPr="00E67480">
        <w:t xml:space="preserve">See </w:t>
      </w:r>
      <w:hyperlink w:anchor="FormV2" w:history="1">
        <w:r w:rsidRPr="00AC4E14">
          <w:rPr>
            <w:rStyle w:val="Hyperlink"/>
          </w:rPr>
          <w:t>Form V-2</w:t>
        </w:r>
      </w:hyperlink>
      <w:r w:rsidRPr="00AC4E14">
        <w:t>.</w:t>
      </w:r>
      <w:r w:rsidRPr="00E67480">
        <w:t xml:space="preserve">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4B72CF" w:rsidRDefault="004B72CF">
      <w:pPr>
        <w:pStyle w:val="Disclosure"/>
      </w:pPr>
      <w:r>
        <w:t>3. Provide a description of the hurricane mitigation measures and secondary characteristics used by the hurricane model, whether or not they are listed in Form V-2, Hurricane Mitigation Measures and Secondary Characteristics, Range of Changes in Damage.</w:t>
      </w:r>
    </w:p>
    <w:p w:rsidR="004B72CF" w:rsidRPr="004B72CF" w:rsidRDefault="00FD78E2" w:rsidP="004B72CF">
      <w:r w:rsidRPr="00FD78E2">
        <w:t>The hurricane mitigation measures and secondary characteristics include gable bracing, rated shingles, metal roof, stronger sheathing capacity, stronger roof-to-wall connections, stronger wall-to-sill connections, masonry reinforced walls, multiple opening protection options, and wind/missile resistant glass.</w:t>
      </w:r>
    </w:p>
    <w:p w:rsidR="004B72CF" w:rsidRDefault="004B72CF">
      <w:pPr>
        <w:pStyle w:val="Disclosure"/>
      </w:pPr>
      <w:r>
        <w:lastRenderedPageBreak/>
        <w:t>4. Describe how hurricane mitigation measures and secondary characteristics are implemented in the hurricane model. Identify any assumptions.</w:t>
      </w:r>
    </w:p>
    <w:p w:rsidR="004B72CF" w:rsidRPr="004B72CF" w:rsidRDefault="00227265" w:rsidP="004B72CF">
      <w:r w:rsidRPr="00227265">
        <w:t>The various hurricane mitigation measures and secondary characteristics delineated in Forms V-2 and V-3 are implemented in the model by varying the capacity model parameters (mean and coefficient of variation) to reflect the strength of a given component. For example, the reference model roof covering is represented by a random value for each shingle, with the specific capacity values for a given Monte Carlo simulation randomly assigned on the basis of a specified probability density function, mean, and coefficient of variation assigned to shingles. If the strong roof cover mitigation option is chosen, a different mean reflecting higher capacity, is used to randomly assign capacities to the shingles. This same approach is used for every component for which a hurricane mitigation measure or secondary characteristic is modeled. One or any combination of hurricane mitigation measures and secondary characteristics may be selected prior to running the Monte Carlo simulation. The stronger resistances of the mitigated components are directly reflected in the randomly assigned capacities of those components. In the case of membrane, the mitigation is modeled through a reduction of the interior damage due to loss of roof cover and subsequent water penetration.</w:t>
      </w:r>
    </w:p>
    <w:p w:rsidR="004B72CF" w:rsidRDefault="004B72CF">
      <w:pPr>
        <w:pStyle w:val="Disclosure"/>
      </w:pPr>
      <w:r>
        <w:t>5. Describe how the effects of multiple hurricane mitigation measures and secondary characteristics are combined in the hurricane model and the process used to ensure that multiple hurricane mitigation measures and secondary characteristics are correctly combined.</w:t>
      </w:r>
    </w:p>
    <w:p w:rsidR="00AD667C" w:rsidRDefault="00AD667C" w:rsidP="00AD667C">
      <w:r>
        <w:t xml:space="preserve">Each hurricane mitigation measure and secondary characteristic (e.g., sheathing, roof cover, membrane, roof-to-wall connections) is modeled and accounted for independently, allowing any combination to be chosen. As reflected in the results in </w:t>
      </w:r>
      <w:r w:rsidR="00BB7357">
        <w:fldChar w:fldCharType="begin"/>
      </w:r>
      <w:r w:rsidR="00BB7357">
        <w:instrText xml:space="preserve"> REF _Ref527552648 \h </w:instrText>
      </w:r>
      <w:r w:rsidR="00BB7357">
        <w:fldChar w:fldCharType="separate"/>
      </w:r>
      <w:r w:rsidR="005B48FF">
        <w:t xml:space="preserve">Figure </w:t>
      </w:r>
      <w:r w:rsidR="005B48FF">
        <w:rPr>
          <w:noProof/>
        </w:rPr>
        <w:t>69</w:t>
      </w:r>
      <w:r w:rsidR="00BB7357">
        <w:fldChar w:fldCharType="end"/>
      </w:r>
      <w:r w:rsidR="00BB7357">
        <w:t xml:space="preserve"> </w:t>
      </w:r>
      <w:r w:rsidRPr="00BB7357">
        <w:t>-</w:t>
      </w:r>
      <w:r w:rsidR="00BB7357">
        <w:t xml:space="preserve"> </w:t>
      </w:r>
      <w:r w:rsidR="00BB7357">
        <w:fldChar w:fldCharType="begin"/>
      </w:r>
      <w:r w:rsidR="00BB7357">
        <w:instrText xml:space="preserve"> REF _Ref527552660 \h </w:instrText>
      </w:r>
      <w:r w:rsidR="00BB7357">
        <w:fldChar w:fldCharType="separate"/>
      </w:r>
      <w:r w:rsidR="005B48FF">
        <w:t xml:space="preserve">Figure </w:t>
      </w:r>
      <w:r w:rsidR="005B48FF">
        <w:rPr>
          <w:noProof/>
        </w:rPr>
        <w:t>72</w:t>
      </w:r>
      <w:r w:rsidR="00BB7357">
        <w:fldChar w:fldCharType="end"/>
      </w:r>
      <w:r>
        <w:t xml:space="preserve">, it is assumed that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other components (walls, sheathing, and roof-to-wall connections), as the change in internal pressure resulting from opening failure changes the loading on these other components. </w:t>
      </w:r>
    </w:p>
    <w:p w:rsidR="00AD667C" w:rsidRDefault="00AD667C" w:rsidP="00AD667C"/>
    <w:p w:rsidR="004B72CF" w:rsidRPr="004B72CF" w:rsidRDefault="00AD667C" w:rsidP="00AD667C">
      <w:r>
        <w:t>In summary, hurricane mitigation measures and secondary characteristics may be selected individually or in combination, but the effects of a given mitigation on other components and on overall building vulnerability, should not be and are not isolated in the model.</w:t>
      </w:r>
    </w:p>
    <w:p w:rsidR="004B72CF" w:rsidRDefault="004B72CF">
      <w:pPr>
        <w:pStyle w:val="Disclosure"/>
      </w:pPr>
      <w:r>
        <w:t>6. Describe how building and contents damage are affected by performance of hurricane mitigation measures and secondary characteristics. Identify any assumptions.</w:t>
      </w:r>
    </w:p>
    <w:p w:rsidR="009659E4" w:rsidRDefault="009659E4" w:rsidP="009659E4">
      <w:r>
        <w:t xml:space="preserve">Bracing the gable end, using rated shingles, using a membrane, or using a metal roof alone does not provide any benefit when all other components remain weak, as required by Form V-2. For </w:t>
      </w:r>
      <w:r>
        <w:lastRenderedPageBreak/>
        <w:t xml:space="preserve">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orm V-2. </w:t>
      </w:r>
    </w:p>
    <w:p w:rsidR="009659E4" w:rsidRDefault="009659E4" w:rsidP="009659E4"/>
    <w:p w:rsidR="009659E4" w:rsidRDefault="009659E4" w:rsidP="009659E4">
      <w:r>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rsidR="009659E4" w:rsidRDefault="009659E4" w:rsidP="009659E4"/>
    <w:p w:rsidR="009659E4" w:rsidRDefault="009659E4" w:rsidP="009659E4">
      <w:r>
        <w:t>Improving the roof sheathing capacity (8d nails) alone reduces the damage at wind speeds up to 100 mph and 120 mph sustained winds for wood and masonry structures, respectively, but at higher wind speeds the mitigation becomes counter-effective (</w:t>
      </w:r>
      <w:r w:rsidR="00352B81">
        <w:fldChar w:fldCharType="begin"/>
      </w:r>
      <w:r w:rsidR="00352B81">
        <w:instrText xml:space="preserve"> REF _Ref527552648 \h </w:instrText>
      </w:r>
      <w:r w:rsidR="00352B81">
        <w:fldChar w:fldCharType="separate"/>
      </w:r>
      <w:r w:rsidR="005B48FF">
        <w:t xml:space="preserve">Figure </w:t>
      </w:r>
      <w:r w:rsidR="005B48FF">
        <w:rPr>
          <w:noProof/>
        </w:rPr>
        <w:t>69</w:t>
      </w:r>
      <w:r w:rsidR="00352B81">
        <w:fldChar w:fldCharType="end"/>
      </w:r>
      <w:r w:rsidR="00352B81">
        <w:t xml:space="preserve"> </w:t>
      </w:r>
      <w:r w:rsidRPr="00352B81">
        <w:t>and</w:t>
      </w:r>
      <w:r w:rsidR="00352B81">
        <w:t xml:space="preserve"> </w:t>
      </w:r>
      <w:r w:rsidR="00352B81">
        <w:fldChar w:fldCharType="begin"/>
      </w:r>
      <w:r w:rsidR="00352B81">
        <w:instrText xml:space="preserve"> REF _Ref527618014 \h </w:instrText>
      </w:r>
      <w:r w:rsidR="00352B81">
        <w:fldChar w:fldCharType="separate"/>
      </w:r>
      <w:r w:rsidR="005B48FF">
        <w:t xml:space="preserve">Figure </w:t>
      </w:r>
      <w:r w:rsidR="005B48FF">
        <w:rPr>
          <w:noProof/>
        </w:rPr>
        <w:t>71</w:t>
      </w:r>
      <w:r w:rsidR="00352B81">
        <w:fldChar w:fldCharType="end"/>
      </w:r>
      <w:r>
        <w:t>).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Shanmugam et al., 2009).</w:t>
      </w:r>
    </w:p>
    <w:p w:rsidR="009659E4" w:rsidRDefault="009659E4" w:rsidP="009659E4"/>
    <w:p w:rsidR="009659E4" w:rsidRDefault="009659E4" w:rsidP="009659E4">
      <w:r>
        <w:t>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 The observed negative values in Form V-2 corresponding to the clip or straps mitigation are from round off of smaller values within the uncertainty scatter of the model and indicate zero change.</w:t>
      </w:r>
    </w:p>
    <w:p w:rsidR="009659E4" w:rsidRDefault="009659E4" w:rsidP="009659E4"/>
    <w:p w:rsidR="009659E4" w:rsidRDefault="009659E4" w:rsidP="009659E4">
      <w:r>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rsidR="009659E4" w:rsidRDefault="009659E4" w:rsidP="009659E4"/>
    <w:p w:rsidR="009659E4" w:rsidRDefault="009659E4" w:rsidP="009659E4">
      <w:r>
        <w:t>Opening protections are effective, and more so at higher wind speeds. This follows logically, as the internal pressurization caused by an opening breach is critical to the failure of other components only at higher wind speeds.</w:t>
      </w:r>
    </w:p>
    <w:p w:rsidR="009659E4" w:rsidRDefault="009659E4" w:rsidP="009659E4"/>
    <w:p w:rsidR="009659E4" w:rsidRDefault="009659E4" w:rsidP="009659E4">
      <w:r>
        <w:t xml:space="preserve">A mitigated structure with a combination of individual hurricane mitigation measures and secondary characteristics (as per standards definition) shows improved performance over the base structure and each of the individual hurricane mitigation measures and secondary characteristics.  </w:t>
      </w:r>
    </w:p>
    <w:p w:rsidR="009659E4" w:rsidRDefault="009659E4" w:rsidP="009659E4"/>
    <w:p w:rsidR="004B72CF" w:rsidRPr="004B72CF" w:rsidRDefault="009659E4" w:rsidP="004B72CF">
      <w:r>
        <w:t xml:space="preserve">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t>
      </w:r>
      <w:r>
        <w:lastRenderedPageBreak/>
        <w:t xml:space="preserve">window or door breach (Salzano et al., 2010). This portion of the model is not dependent upon mitigations, thus the convergence of curves in </w:t>
      </w:r>
      <w:r w:rsidR="008B1700">
        <w:fldChar w:fldCharType="begin"/>
      </w:r>
      <w:r w:rsidR="008B1700">
        <w:instrText xml:space="preserve"> REF _Ref527552648 \h </w:instrText>
      </w:r>
      <w:r w:rsidR="008B1700">
        <w:fldChar w:fldCharType="separate"/>
      </w:r>
      <w:r w:rsidR="005B48FF">
        <w:t xml:space="preserve">Figure </w:t>
      </w:r>
      <w:r w:rsidR="005B48FF">
        <w:rPr>
          <w:noProof/>
        </w:rPr>
        <w:t>69</w:t>
      </w:r>
      <w:r w:rsidR="008B1700">
        <w:fldChar w:fldCharType="end"/>
      </w:r>
      <w:r w:rsidR="008B1700">
        <w:t xml:space="preserve"> </w:t>
      </w:r>
      <w:r w:rsidRPr="008B1700">
        <w:t xml:space="preserve">through </w:t>
      </w:r>
      <w:r w:rsidR="008B1700">
        <w:fldChar w:fldCharType="begin"/>
      </w:r>
      <w:r w:rsidR="008B1700">
        <w:instrText xml:space="preserve"> REF _Ref527552660 \h </w:instrText>
      </w:r>
      <w:r w:rsidR="008B1700">
        <w:fldChar w:fldCharType="separate"/>
      </w:r>
      <w:r w:rsidR="005B48FF">
        <w:t xml:space="preserve">Figure </w:t>
      </w:r>
      <w:r w:rsidR="005B48FF">
        <w:rPr>
          <w:noProof/>
        </w:rPr>
        <w:t>72</w:t>
      </w:r>
      <w:r w:rsidR="008B1700">
        <w:fldChar w:fldCharType="end"/>
      </w:r>
      <w:r w:rsidR="008B1700">
        <w:t xml:space="preserve"> </w:t>
      </w:r>
      <w:r>
        <w:t>in that wind speed range.</w:t>
      </w:r>
    </w:p>
    <w:p w:rsidR="004B72CF" w:rsidRDefault="004B72CF">
      <w:pPr>
        <w:pStyle w:val="Disclosure"/>
      </w:pPr>
      <w:r>
        <w:t>7. Describe how hurricane mitigation measures and secondary characteristics affect the uncertainty of the vulnerability. Identify any assumptions.</w:t>
      </w:r>
    </w:p>
    <w:p w:rsidR="001F189D" w:rsidRDefault="001F189D" w:rsidP="001F189D">
      <w:r>
        <w:t>Both the mean damage ratio and its associated uncertainty (expressed as standard deviation) differ between the reference and mitigated structures</w:t>
      </w:r>
      <w:r w:rsidRPr="00EB2D4C">
        <w:t xml:space="preserve">. </w:t>
      </w:r>
      <w:r w:rsidR="00EB2D4C">
        <w:fldChar w:fldCharType="begin"/>
      </w:r>
      <w:r w:rsidR="00EB2D4C">
        <w:instrText xml:space="preserve"> REF _Ref527550511 \h </w:instrText>
      </w:r>
      <w:r w:rsidR="00EB2D4C">
        <w:fldChar w:fldCharType="separate"/>
      </w:r>
      <w:r w:rsidR="005B48FF">
        <w:t xml:space="preserve">Figure </w:t>
      </w:r>
      <w:r w:rsidR="005B48FF">
        <w:rPr>
          <w:noProof/>
        </w:rPr>
        <w:t>62</w:t>
      </w:r>
      <w:r w:rsidR="00EB2D4C">
        <w:fldChar w:fldCharType="end"/>
      </w:r>
      <w:r w:rsidR="00EB2D4C">
        <w:t xml:space="preserve"> </w:t>
      </w:r>
      <w:r w:rsidRPr="00EB2D4C">
        <w:t xml:space="preserve">through </w:t>
      </w:r>
      <w:r w:rsidR="00EB2D4C">
        <w:fldChar w:fldCharType="begin"/>
      </w:r>
      <w:r w:rsidR="00EB2D4C">
        <w:instrText xml:space="preserve"> REF _Ref527550589 \h </w:instrText>
      </w:r>
      <w:r w:rsidR="00EB2D4C">
        <w:fldChar w:fldCharType="separate"/>
      </w:r>
      <w:r w:rsidR="005B48FF">
        <w:t xml:space="preserve">Figure </w:t>
      </w:r>
      <w:r w:rsidR="005B48FF">
        <w:rPr>
          <w:noProof/>
        </w:rPr>
        <w:t>65</w:t>
      </w:r>
      <w:r w:rsidR="00EB2D4C">
        <w:fldChar w:fldCharType="end"/>
      </w:r>
      <w:r w:rsidR="00EB2D4C">
        <w:t xml:space="preserve"> </w:t>
      </w:r>
      <w:r>
        <w:t xml:space="preserve">show the mean vulnerability curves together with the mean +/- one standard deviation for reference case and the mitigated case, for both masonry and timber. </w:t>
      </w:r>
    </w:p>
    <w:p w:rsidR="001F189D" w:rsidRDefault="001F189D" w:rsidP="001F189D"/>
    <w:p w:rsidR="001F189D" w:rsidRDefault="001F189D" w:rsidP="001F189D">
      <w:r>
        <w:t>To better contrast the reference and mitigated structure damage ratios</w:t>
      </w:r>
      <w:r w:rsidR="00EB2D4C">
        <w:t xml:space="preserve">, </w:t>
      </w:r>
      <w:r w:rsidR="00EB2D4C">
        <w:fldChar w:fldCharType="begin"/>
      </w:r>
      <w:r w:rsidR="00EB2D4C">
        <w:instrText xml:space="preserve"> REF _Ref527550601 \h </w:instrText>
      </w:r>
      <w:r w:rsidR="00EB2D4C">
        <w:fldChar w:fldCharType="separate"/>
      </w:r>
      <w:r w:rsidR="005B48FF">
        <w:t xml:space="preserve">Figure </w:t>
      </w:r>
      <w:r w:rsidR="005B48FF">
        <w:rPr>
          <w:noProof/>
        </w:rPr>
        <w:t>66</w:t>
      </w:r>
      <w:r w:rsidR="00EB2D4C">
        <w:fldChar w:fldCharType="end"/>
      </w:r>
      <w:r w:rsidR="00EB2D4C">
        <w:t xml:space="preserve"> </w:t>
      </w:r>
      <w:r>
        <w:t>shows the percent change in the mean damage ratio from the reference to the mitigated structure for both masonry and timber. As expected, there is a reduction in mean damage in the mitigated structure relative to the reference structure. The magnitude of the reduction varies with wind speed, but the mitigated structure consistently has a lower damage ratio.</w:t>
      </w:r>
      <w:r w:rsidR="00EB2D4C">
        <w:t xml:space="preserve"> </w:t>
      </w:r>
      <w:r w:rsidR="00EB2D4C">
        <w:fldChar w:fldCharType="begin"/>
      </w:r>
      <w:r w:rsidR="00EB2D4C">
        <w:instrText xml:space="preserve"> REF _Ref527550615 \h </w:instrText>
      </w:r>
      <w:r w:rsidR="00EB2D4C">
        <w:fldChar w:fldCharType="separate"/>
      </w:r>
      <w:r w:rsidR="005B48FF">
        <w:t xml:space="preserve">Figure </w:t>
      </w:r>
      <w:r w:rsidR="005B48FF">
        <w:rPr>
          <w:noProof/>
        </w:rPr>
        <w:t>67</w:t>
      </w:r>
      <w:r w:rsidR="00EB2D4C">
        <w:fldChar w:fldCharType="end"/>
      </w:r>
      <w:r w:rsidR="00EB2D4C">
        <w:t xml:space="preserve"> </w:t>
      </w:r>
      <w:r>
        <w:t>shows the percent change of the standard deviation of the damage ratio from the reference to the mitigated structure for both masonry and timber. The percent change fluctuates negatively and positively over the range of wind speeds. At lower wind speeds it is expected that the standard deviation of the damage ratio of the mitigated structure should be lower. However, at higher wind speeds this expectation is not valid. The relative contribution of individual building components (some mitigated and others not) to the damage ratio change as a function of wind speed, and interact in a highly nonlinear manner</w:t>
      </w:r>
      <w:r w:rsidRPr="00EB2D4C">
        <w:t xml:space="preserve">. </w:t>
      </w:r>
      <w:r w:rsidR="00EB2D4C">
        <w:fldChar w:fldCharType="begin"/>
      </w:r>
      <w:r w:rsidR="00EB2D4C">
        <w:instrText xml:space="preserve"> REF _Ref527550525 \h </w:instrText>
      </w:r>
      <w:r w:rsidR="00EB2D4C">
        <w:fldChar w:fldCharType="separate"/>
      </w:r>
      <w:r w:rsidR="005B48FF">
        <w:t xml:space="preserve">Figure </w:t>
      </w:r>
      <w:r w:rsidR="005B48FF">
        <w:rPr>
          <w:noProof/>
        </w:rPr>
        <w:t>68</w:t>
      </w:r>
      <w:r w:rsidR="00EB2D4C">
        <w:fldChar w:fldCharType="end"/>
      </w:r>
      <w:r w:rsidR="00EB2D4C">
        <w:t xml:space="preserve"> </w:t>
      </w:r>
      <w:r w:rsidRPr="00EB2D4C">
        <w:t xml:space="preserve">shows </w:t>
      </w:r>
      <w:r w:rsidR="00EB2D4C">
        <w:fldChar w:fldCharType="begin"/>
      </w:r>
      <w:r w:rsidR="00EB2D4C">
        <w:instrText xml:space="preserve"> REF _Ref527550601 \h </w:instrText>
      </w:r>
      <w:r w:rsidR="00EB2D4C">
        <w:fldChar w:fldCharType="separate"/>
      </w:r>
      <w:r w:rsidR="005B48FF">
        <w:t xml:space="preserve">Figure </w:t>
      </w:r>
      <w:r w:rsidR="005B48FF">
        <w:rPr>
          <w:noProof/>
        </w:rPr>
        <w:t>66</w:t>
      </w:r>
      <w:r w:rsidR="00EB2D4C">
        <w:fldChar w:fldCharType="end"/>
      </w:r>
      <w:r w:rsidR="00EB2D4C">
        <w:t xml:space="preserve"> and </w:t>
      </w:r>
      <w:r w:rsidR="00EB2D4C">
        <w:fldChar w:fldCharType="begin"/>
      </w:r>
      <w:r w:rsidR="00EB2D4C">
        <w:instrText xml:space="preserve"> REF _Ref527550615 \h </w:instrText>
      </w:r>
      <w:r w:rsidR="00EB2D4C">
        <w:fldChar w:fldCharType="separate"/>
      </w:r>
      <w:r w:rsidR="005B48FF">
        <w:t xml:space="preserve">Figure </w:t>
      </w:r>
      <w:r w:rsidR="005B48FF">
        <w:rPr>
          <w:noProof/>
        </w:rPr>
        <w:t>67</w:t>
      </w:r>
      <w:r w:rsidR="00EB2D4C">
        <w:fldChar w:fldCharType="end"/>
      </w:r>
      <w:r w:rsidR="00EB2D4C">
        <w:t xml:space="preserve"> </w:t>
      </w:r>
      <w:r>
        <w:t>in ratio to present the percent change in the coefficient of variation (COV), and reflects the reduced damage and reduced uncertainty of the mitigated structure at lower wind speeds.</w:t>
      </w:r>
    </w:p>
    <w:p w:rsidR="001F189D" w:rsidRDefault="001F189D" w:rsidP="001F189D"/>
    <w:p w:rsidR="004B72CF" w:rsidRPr="004B72CF" w:rsidRDefault="001F189D" w:rsidP="001F189D">
      <w:r>
        <w:t xml:space="preserve">Overall </w:t>
      </w:r>
      <w:r w:rsidR="00307F4A">
        <w:fldChar w:fldCharType="begin"/>
      </w:r>
      <w:r w:rsidR="00307F4A">
        <w:instrText xml:space="preserve"> REF _Ref527550511 \h </w:instrText>
      </w:r>
      <w:r w:rsidR="00307F4A">
        <w:fldChar w:fldCharType="separate"/>
      </w:r>
      <w:r w:rsidR="005B48FF">
        <w:t xml:space="preserve">Figure </w:t>
      </w:r>
      <w:r w:rsidR="005B48FF">
        <w:rPr>
          <w:noProof/>
        </w:rPr>
        <w:t>62</w:t>
      </w:r>
      <w:r w:rsidR="00307F4A">
        <w:fldChar w:fldCharType="end"/>
      </w:r>
      <w:r w:rsidR="00307F4A">
        <w:t xml:space="preserve"> </w:t>
      </w:r>
      <w:r w:rsidRPr="00307F4A">
        <w:t xml:space="preserve">through </w:t>
      </w:r>
      <w:r w:rsidR="00307F4A">
        <w:fldChar w:fldCharType="begin"/>
      </w:r>
      <w:r w:rsidR="00307F4A">
        <w:instrText xml:space="preserve"> REF _Ref527550525 \h </w:instrText>
      </w:r>
      <w:r w:rsidR="00307F4A">
        <w:fldChar w:fldCharType="separate"/>
      </w:r>
      <w:r w:rsidR="005B48FF">
        <w:t xml:space="preserve">Figure </w:t>
      </w:r>
      <w:r w:rsidR="005B48FF">
        <w:rPr>
          <w:noProof/>
        </w:rPr>
        <w:t>68</w:t>
      </w:r>
      <w:r w:rsidR="00307F4A">
        <w:fldChar w:fldCharType="end"/>
      </w:r>
      <w:r w:rsidR="00307F4A">
        <w:t xml:space="preserve"> </w:t>
      </w:r>
      <w:r>
        <w:t>demonstrate that the mitigated structure has a lower mean damage ratio over the full range of wind speeds, while the associated uncertainty is lower at low wind speeds and variable at higher wind speeds where significant physical damage to a combination of many mitigated and unmitigated components accumulates.</w:t>
      </w:r>
    </w:p>
    <w:p w:rsidR="004B72CF" w:rsidRDefault="004B72CF">
      <w:pPr>
        <w:pStyle w:val="Disclosure"/>
      </w:pPr>
      <w:r>
        <w:t>8. Provide a completed Form V-4, Differences in Hurricane Mitigation Measures and Secondary Characteristics. Provide a link to the location of the form here.</w:t>
      </w:r>
    </w:p>
    <w:p w:rsidR="004B72CF" w:rsidRDefault="00594FB0" w:rsidP="00506877">
      <w:r w:rsidRPr="00594FB0">
        <w:t xml:space="preserve">See </w:t>
      </w:r>
      <w:hyperlink w:anchor="FormV4" w:history="1">
        <w:r w:rsidRPr="00AC4E14">
          <w:rPr>
            <w:rStyle w:val="Hyperlink"/>
          </w:rPr>
          <w:t>Form V-4</w:t>
        </w:r>
      </w:hyperlink>
      <w:r w:rsidRPr="00594FB0">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4E1454" w:rsidRDefault="004E1454">
      <w:pPr>
        <w:jc w:val="left"/>
        <w:rPr>
          <w:rFonts w:ascii="Arial" w:hAnsi="Arial"/>
          <w:b/>
          <w:i/>
        </w:rPr>
      </w:pPr>
      <w:r>
        <w:br w:type="page"/>
      </w:r>
    </w:p>
    <w:p w:rsidR="0060203D" w:rsidRDefault="0060203D">
      <w:pPr>
        <w:pStyle w:val="Disclosure"/>
      </w:pPr>
      <w:r>
        <w:lastRenderedPageBreak/>
        <w:t xml:space="preserve">9. </w:t>
      </w:r>
      <w:r w:rsidRPr="0060203D">
        <w:t xml:space="preserve">Provide a completed Form V-5, Percentage Change in Hurricane Mitigation Measures and Secondary Characteristics, Mean Damage Ratios and Hurricane Loss Costs. Provide a link to the location of the form </w:t>
      </w:r>
      <w:r>
        <w:t>here.</w:t>
      </w:r>
    </w:p>
    <w:p w:rsidR="00522E19" w:rsidRDefault="0060203D" w:rsidP="0060203D">
      <w:r w:rsidRPr="00AC4E14">
        <w:t xml:space="preserve">See </w:t>
      </w:r>
      <w:hyperlink w:anchor="FormV5" w:history="1">
        <w:r w:rsidRPr="00AC4E14">
          <w:rPr>
            <w:rStyle w:val="Hyperlink"/>
          </w:rPr>
          <w:t>Form V-5</w:t>
        </w:r>
      </w:hyperlink>
      <w:r w:rsidRPr="0060203D">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522E19" w:rsidRDefault="00522E19" w:rsidP="0060203D"/>
    <w:p w:rsidR="00522E19" w:rsidRDefault="00DF57CE" w:rsidP="00522E19">
      <w:pPr>
        <w:keepNext/>
        <w:jc w:val="center"/>
      </w:pPr>
      <w:r w:rsidRPr="001D4DEC">
        <w:rPr>
          <w:noProof/>
          <w:color w:val="000000" w:themeColor="text1"/>
          <w:lang w:eastAsia="zh-CN"/>
          <w14:textOutline w14:w="9525" w14:cap="rnd" w14:cmpd="sng" w14:algn="ctr">
            <w14:solidFill>
              <w14:schemeClr w14:val="tx1"/>
            </w14:solidFill>
            <w14:prstDash w14:val="solid"/>
            <w14:bevel/>
          </w14:textOutline>
        </w:rPr>
        <w:drawing>
          <wp:inline distT="0" distB="0" distL="0" distR="0" wp14:anchorId="10B05317" wp14:editId="577045C9">
            <wp:extent cx="5113867" cy="3183467"/>
            <wp:effectExtent l="0" t="0" r="17145" b="17145"/>
            <wp:docPr id="154" name="Chart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rsidR="00522E19" w:rsidRDefault="00522E19">
      <w:pPr>
        <w:pStyle w:val="Caption"/>
      </w:pPr>
      <w:bookmarkStart w:id="835" w:name="_Ref527550511"/>
      <w:bookmarkStart w:id="836" w:name="_Toc545809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2</w:t>
      </w:r>
      <w:r w:rsidR="00B77751">
        <w:rPr>
          <w:noProof/>
        </w:rPr>
        <w:fldChar w:fldCharType="end"/>
      </w:r>
      <w:bookmarkEnd w:id="835"/>
      <w:r>
        <w:t xml:space="preserve">. </w:t>
      </w:r>
      <w:r w:rsidRPr="00845C7D">
        <w:t>Masonry reference case vulnerability curves</w:t>
      </w:r>
      <w:bookmarkEnd w:id="836"/>
    </w:p>
    <w:p w:rsidR="001D7372" w:rsidRDefault="00DF57CE" w:rsidP="001D7372">
      <w:pPr>
        <w:keepNext/>
        <w:jc w:val="center"/>
      </w:pPr>
      <w:r w:rsidRPr="00AB4535">
        <w:rPr>
          <w:noProof/>
          <w:color w:val="000000" w:themeColor="text1"/>
          <w:lang w:eastAsia="zh-CN"/>
        </w:rPr>
        <w:lastRenderedPageBreak/>
        <w:drawing>
          <wp:inline distT="0" distB="0" distL="0" distR="0" wp14:anchorId="36AD8330" wp14:editId="398E8D86">
            <wp:extent cx="5147733" cy="3852333"/>
            <wp:effectExtent l="0" t="0" r="8890" b="8890"/>
            <wp:docPr id="156" name="Chart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p w:rsidR="001D7372" w:rsidRDefault="001D7372">
      <w:pPr>
        <w:pStyle w:val="Caption"/>
      </w:pPr>
      <w:bookmarkStart w:id="837" w:name="_Toc545809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3</w:t>
      </w:r>
      <w:r w:rsidR="00B77751">
        <w:rPr>
          <w:noProof/>
        </w:rPr>
        <w:fldChar w:fldCharType="end"/>
      </w:r>
      <w:r>
        <w:t xml:space="preserve">. </w:t>
      </w:r>
      <w:r w:rsidRPr="00AC26D2">
        <w:t>Masonry mitigated case vulnerability curves</w:t>
      </w:r>
      <w:bookmarkEnd w:id="837"/>
    </w:p>
    <w:p w:rsidR="001D7372" w:rsidRDefault="001D7372" w:rsidP="001D7372"/>
    <w:p w:rsidR="001D7372" w:rsidRDefault="00DF57CE" w:rsidP="001D7372">
      <w:pPr>
        <w:keepNext/>
        <w:jc w:val="center"/>
      </w:pPr>
      <w:r w:rsidRPr="001D4DEC">
        <w:rPr>
          <w:noProof/>
          <w:color w:val="000000" w:themeColor="text1"/>
          <w:lang w:eastAsia="zh-CN"/>
        </w:rPr>
        <w:drawing>
          <wp:inline distT="0" distB="0" distL="0" distR="0" wp14:anchorId="73C3CCA4" wp14:editId="398E94E2">
            <wp:extent cx="5016129" cy="3660140"/>
            <wp:effectExtent l="0" t="0" r="13335" b="10160"/>
            <wp:docPr id="158" name="Chart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p w:rsidR="001D7372" w:rsidRDefault="001D7372">
      <w:pPr>
        <w:pStyle w:val="Caption"/>
      </w:pPr>
      <w:bookmarkStart w:id="838" w:name="_Toc545809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4</w:t>
      </w:r>
      <w:r w:rsidR="00B77751">
        <w:rPr>
          <w:noProof/>
        </w:rPr>
        <w:fldChar w:fldCharType="end"/>
      </w:r>
      <w:r>
        <w:t xml:space="preserve">. </w:t>
      </w:r>
      <w:r w:rsidRPr="00A90B2D">
        <w:t>Timber reference case vulnerability curves</w:t>
      </w:r>
      <w:bookmarkEnd w:id="838"/>
    </w:p>
    <w:p w:rsidR="00346B9F" w:rsidRDefault="00DF57CE" w:rsidP="00346B9F">
      <w:pPr>
        <w:keepNext/>
        <w:jc w:val="center"/>
      </w:pPr>
      <w:r w:rsidRPr="001D4DEC">
        <w:rPr>
          <w:noProof/>
          <w:color w:val="000000" w:themeColor="text1"/>
          <w:lang w:eastAsia="zh-CN"/>
        </w:rPr>
        <w:lastRenderedPageBreak/>
        <w:drawing>
          <wp:inline distT="0" distB="0" distL="0" distR="0" wp14:anchorId="3F770E42" wp14:editId="556ADBAF">
            <wp:extent cx="4979915" cy="3888740"/>
            <wp:effectExtent l="0" t="0" r="11430" b="10160"/>
            <wp:docPr id="160" name="Chart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rsidR="001D7372" w:rsidRPr="001D7372" w:rsidRDefault="00346B9F">
      <w:pPr>
        <w:pStyle w:val="Caption"/>
      </w:pPr>
      <w:bookmarkStart w:id="839" w:name="_Ref527550589"/>
      <w:bookmarkStart w:id="840" w:name="_Toc545809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5</w:t>
      </w:r>
      <w:r w:rsidR="00B77751">
        <w:rPr>
          <w:noProof/>
        </w:rPr>
        <w:fldChar w:fldCharType="end"/>
      </w:r>
      <w:bookmarkEnd w:id="839"/>
      <w:r>
        <w:t xml:space="preserve">. </w:t>
      </w:r>
      <w:r w:rsidRPr="00012F11">
        <w:t>Timber mitigated case vulnerability curves</w:t>
      </w:r>
      <w:bookmarkEnd w:id="840"/>
    </w:p>
    <w:p w:rsidR="00E11DFC" w:rsidRDefault="00DF57CE" w:rsidP="00E11DFC">
      <w:pPr>
        <w:keepNext/>
        <w:jc w:val="center"/>
      </w:pPr>
      <w:r w:rsidRPr="00231E8E">
        <w:rPr>
          <w:noProof/>
          <w:color w:val="000000" w:themeColor="text1"/>
          <w:lang w:eastAsia="zh-CN"/>
        </w:rPr>
        <w:drawing>
          <wp:inline distT="0" distB="0" distL="0" distR="0" wp14:anchorId="19C700F4" wp14:editId="027C4B17">
            <wp:extent cx="5413248" cy="3502152"/>
            <wp:effectExtent l="0" t="0" r="10160" b="15875"/>
            <wp:docPr id="162" name="Chart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rsidR="00E11DFC" w:rsidRDefault="00E11DFC">
      <w:pPr>
        <w:pStyle w:val="Caption"/>
      </w:pPr>
      <w:bookmarkStart w:id="841" w:name="_Ref527550601"/>
      <w:bookmarkStart w:id="842" w:name="_Toc545809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6</w:t>
      </w:r>
      <w:r w:rsidR="00B77751">
        <w:rPr>
          <w:noProof/>
        </w:rPr>
        <w:fldChar w:fldCharType="end"/>
      </w:r>
      <w:bookmarkEnd w:id="841"/>
      <w:r>
        <w:t xml:space="preserve">. </w:t>
      </w:r>
      <w:r w:rsidR="00412D54">
        <w:t>P</w:t>
      </w:r>
      <w:r w:rsidRPr="00630465">
        <w:t>ercent change of mean damage ratio from reference to mitigated structure (blue: masonry, red: timber)</w:t>
      </w:r>
      <w:bookmarkEnd w:id="842"/>
    </w:p>
    <w:p w:rsidR="008E17B6" w:rsidRDefault="00DF57CE" w:rsidP="008E17B6">
      <w:pPr>
        <w:keepNext/>
        <w:jc w:val="center"/>
      </w:pPr>
      <w:r w:rsidRPr="00231E8E">
        <w:rPr>
          <w:noProof/>
          <w:color w:val="000000" w:themeColor="text1"/>
          <w:lang w:eastAsia="zh-CN"/>
        </w:rPr>
        <w:lastRenderedPageBreak/>
        <w:drawing>
          <wp:inline distT="0" distB="0" distL="0" distR="0" wp14:anchorId="2B2700FB" wp14:editId="125D692A">
            <wp:extent cx="5413248" cy="3502152"/>
            <wp:effectExtent l="0" t="0" r="10160" b="15875"/>
            <wp:docPr id="164" name="Chart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rsidR="007958B4" w:rsidRDefault="008E17B6">
      <w:pPr>
        <w:pStyle w:val="Caption"/>
        <w:sectPr w:rsidR="007958B4" w:rsidSect="00FC1129">
          <w:footerReference w:type="default" r:id="rId197"/>
          <w:pgSz w:w="12240" w:h="15840" w:code="1"/>
          <w:pgMar w:top="1440" w:right="1440" w:bottom="1440" w:left="1440" w:header="720" w:footer="432" w:gutter="0"/>
          <w:cols w:space="720"/>
          <w:docGrid w:linePitch="360"/>
        </w:sectPr>
      </w:pPr>
      <w:bookmarkStart w:id="845" w:name="_Ref527550615"/>
      <w:bookmarkStart w:id="846" w:name="_Toc545809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7</w:t>
      </w:r>
      <w:r w:rsidR="00B77751">
        <w:rPr>
          <w:noProof/>
        </w:rPr>
        <w:fldChar w:fldCharType="end"/>
      </w:r>
      <w:bookmarkEnd w:id="845"/>
      <w:r>
        <w:t xml:space="preserve">. </w:t>
      </w:r>
      <w:r w:rsidR="00412D54">
        <w:t>P</w:t>
      </w:r>
      <w:r w:rsidRPr="00D228F6">
        <w:t>ercent change of standard deviation of the damage ratio from reference to mitigated structure (blue: masonry, red: timber)</w:t>
      </w:r>
      <w:bookmarkEnd w:id="846"/>
    </w:p>
    <w:p w:rsidR="00992EA8" w:rsidRDefault="00E31EA0" w:rsidP="00992EA8">
      <w:pPr>
        <w:keepNext/>
        <w:jc w:val="center"/>
      </w:pPr>
      <w:r w:rsidRPr="00231E8E">
        <w:rPr>
          <w:noProof/>
          <w:color w:val="000000" w:themeColor="text1"/>
          <w:lang w:eastAsia="zh-CN"/>
        </w:rPr>
        <w:lastRenderedPageBreak/>
        <w:drawing>
          <wp:inline distT="0" distB="0" distL="0" distR="0" wp14:anchorId="036A33EE" wp14:editId="1C56F619">
            <wp:extent cx="5414010" cy="3501390"/>
            <wp:effectExtent l="0" t="0" r="8890" b="16510"/>
            <wp:docPr id="147" name="Chart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rsidR="008E17B6" w:rsidRPr="008E17B6" w:rsidRDefault="00992EA8">
      <w:pPr>
        <w:pStyle w:val="Caption"/>
      </w:pPr>
      <w:bookmarkStart w:id="847" w:name="_Ref527550525"/>
      <w:bookmarkStart w:id="848" w:name="_Toc545809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8</w:t>
      </w:r>
      <w:r w:rsidR="00B77751">
        <w:rPr>
          <w:noProof/>
        </w:rPr>
        <w:fldChar w:fldCharType="end"/>
      </w:r>
      <w:bookmarkEnd w:id="847"/>
      <w:r>
        <w:t xml:space="preserve">. </w:t>
      </w:r>
      <w:r w:rsidRPr="00BF4A76">
        <w:t>Relative change in coefficient of variation (COV) between mitigated and reference cases</w:t>
      </w:r>
      <w:bookmarkEnd w:id="848"/>
    </w:p>
    <w:p w:rsidR="007958B4" w:rsidRDefault="007958B4" w:rsidP="00E11DFC">
      <w:pPr>
        <w:jc w:val="center"/>
      </w:pPr>
    </w:p>
    <w:p w:rsidR="004E1454" w:rsidRDefault="004E1454" w:rsidP="00E11DFC">
      <w:pPr>
        <w:jc w:val="center"/>
      </w:pPr>
    </w:p>
    <w:p w:rsidR="004E1454" w:rsidRDefault="004E1454" w:rsidP="00E11DFC">
      <w:pPr>
        <w:jc w:val="center"/>
        <w:sectPr w:rsidR="004E1454" w:rsidSect="00FC1129">
          <w:footerReference w:type="default" r:id="rId199"/>
          <w:pgSz w:w="12240" w:h="15840" w:code="1"/>
          <w:pgMar w:top="1440" w:right="1440" w:bottom="1440" w:left="1440" w:header="720" w:footer="432" w:gutter="0"/>
          <w:cols w:space="720"/>
          <w:docGrid w:linePitch="360"/>
        </w:sectPr>
      </w:pPr>
    </w:p>
    <w:p w:rsidR="004B72CF" w:rsidRDefault="001B7F6B" w:rsidP="0007529D">
      <w:pPr>
        <w:pStyle w:val="Heading2"/>
      </w:pPr>
      <w:bookmarkStart w:id="854" w:name="FormV1"/>
      <w:bookmarkStart w:id="855" w:name="_Toc5457023"/>
      <w:r w:rsidRPr="001B7F6B">
        <w:lastRenderedPageBreak/>
        <w:t>Form V-1</w:t>
      </w:r>
      <w:bookmarkEnd w:id="854"/>
      <w:r w:rsidRPr="001B7F6B">
        <w:t>: One Hypothetical Event</w:t>
      </w:r>
      <w:bookmarkEnd w:id="855"/>
    </w:p>
    <w:p w:rsidR="00F93125" w:rsidRDefault="00F93125">
      <w:pPr>
        <w:pStyle w:val="Disclosure"/>
      </w:pPr>
      <w:r w:rsidRPr="00F93125">
        <w:t>A.</w:t>
      </w:r>
      <w:r>
        <w:t xml:space="preserve"> Windspeeds for 96 ZIP Codes and sample personal and commercial residential exposure data are provided in the file named “FormV1Input17.xls.” The windspeeds and ZIP Codes represent a hypothetical hurricane track. Model the sample personal and commercial residential exposure data provided in the file against these windspeeds at the specified ZIP Codes and provide the damage ratios summarized by windspeed (mph) and construction type.</w:t>
      </w:r>
    </w:p>
    <w:p w:rsidR="00F93125" w:rsidRDefault="00F93125">
      <w:pPr>
        <w:pStyle w:val="Disclosure"/>
      </w:pPr>
      <w:r>
        <w:t xml:space="preserve">The wind speeds provided are one-minute sustained 10-meter wind speeds.  The sample personal and commercial residential exposure data provided consist of four structures (one of each construction type: wood frame, masonry, manufactured home, and concrete) individually placed at the population centroid of each of the ZIP Codes provided.  Each ZIP Code is subjected to a specific wind speed.  </w:t>
      </w:r>
    </w:p>
    <w:p w:rsidR="00F93125" w:rsidRDefault="00F93125">
      <w:pPr>
        <w:pStyle w:val="Disclosure"/>
      </w:pPr>
      <w:r>
        <w:t xml:space="preserve">For completing Part A, Estimated Damage for each individual wind speed range is the sum of ground up hurricane loss to all structures in the ZIP Codes subjected to that individual wind speed range, excluding demand surge and storm surge.  Subject Exposure is all exposures in the ZIP Codes subjected to that individual wind speed range.  </w:t>
      </w:r>
    </w:p>
    <w:p w:rsidR="00F93125" w:rsidRDefault="00F93125">
      <w:pPr>
        <w:pStyle w:val="Disclosure"/>
      </w:pPr>
      <w:r>
        <w:t>For completing Part B, Estimated Damage is the sum of the ground up hurricane loss to all structures of a specific type (wood frame, masonry, manufactured home, or concrete) in all of the wind speed ranges, excluding demand surge and storm surge.  Subject Exposure is all exposures of that specific type in all of the ZIP Codes.</w:t>
      </w:r>
    </w:p>
    <w:p w:rsidR="00F93125" w:rsidRDefault="00F93125">
      <w:pPr>
        <w:pStyle w:val="Disclosure"/>
      </w:pPr>
      <w:r>
        <w:t>One reference structure for each of the construction types shall be placed at the population center of the ZIP Codes. Do not include contents, appurtenant structures, or time element coverages.</w:t>
      </w:r>
    </w:p>
    <w:tbl>
      <w:tblPr>
        <w:tblW w:w="0" w:type="auto"/>
        <w:tblInd w:w="108" w:type="dxa"/>
        <w:tblLayout w:type="fixed"/>
        <w:tblLook w:val="0000" w:firstRow="0" w:lastRow="0" w:firstColumn="0" w:lastColumn="0" w:noHBand="0" w:noVBand="0"/>
      </w:tblPr>
      <w:tblGrid>
        <w:gridCol w:w="5160"/>
        <w:gridCol w:w="4378"/>
      </w:tblGrid>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lastRenderedPageBreak/>
              <w:t>Reference Fra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ASTM D7158 Class D shingle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tabs>
                <w:tab w:val="right" w:pos="4944"/>
              </w:tabs>
              <w:spacing w:before="60"/>
              <w:ind w:left="720"/>
              <w:rPr>
                <w:rFonts w:ascii="Arial" w:hAnsi="Arial" w:cs="Arial"/>
                <w:b/>
                <w:i/>
              </w:rPr>
            </w:pPr>
            <w:r w:rsidRPr="00BC1BD9">
              <w:rPr>
                <w:rFonts w:ascii="Arial" w:hAnsi="Arial" w:cs="Arial"/>
                <w:b/>
                <w:i/>
              </w:rPr>
              <w:t>6d nails, deck to roof members</w:t>
            </w:r>
            <w:r w:rsidRPr="00BC1BD9">
              <w:rPr>
                <w:rFonts w:ascii="Arial" w:hAnsi="Arial" w:cs="Arial"/>
                <w:b/>
                <w:i/>
              </w:rPr>
              <w:tab/>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oe nail truss to wall anchor</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ood framed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5/8” diameter anchors at 48” centers for wall/floor/foundation connection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Constructed in 1995</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sonry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ASTM D7158 Class D shingle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6d nails, deck to roof memb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eak truss to wall connection</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sonry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vertical wall reinforcing</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rPr>
                <w:rFonts w:ascii="Arial" w:hAnsi="Arial" w:cs="Arial"/>
                <w:b/>
                <w:i/>
              </w:rPr>
            </w:pPr>
            <w:r w:rsidRPr="00BC1BD9">
              <w:rPr>
                <w:rFonts w:ascii="Arial" w:hAnsi="Arial" w:cs="Arial"/>
                <w:b/>
                <w:i/>
              </w:rPr>
              <w:t xml:space="preserve">           Constructed in 1995</w:t>
            </w:r>
          </w:p>
        </w:tc>
      </w:tr>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nufactured Ho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ie down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ingle unit</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lang w:eastAsia="ja-JP"/>
              </w:rPr>
            </w:pPr>
            <w:r w:rsidRPr="00BC1BD9">
              <w:rPr>
                <w:rFonts w:ascii="Arial" w:hAnsi="Arial" w:cs="Arial"/>
                <w:b/>
                <w:i/>
                <w:u w:val="single"/>
                <w:lang w:eastAsia="ja-JP"/>
              </w:rPr>
              <w:t>Reference Concrete Structure:</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Twenty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Eight apartment units per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No shutters</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lang w:eastAsia="ja-JP"/>
              </w:rPr>
              <w:t>Constructed in 1980</w:t>
            </w:r>
          </w:p>
        </w:tc>
      </w:tr>
    </w:tbl>
    <w:p w:rsidR="001B7F6B" w:rsidRDefault="00A54BE0">
      <w:pPr>
        <w:pStyle w:val="Disclosure"/>
      </w:pPr>
      <w:r w:rsidRPr="00A54BE0">
        <w:t>B. Confirm that the structures used in completing the form are identical to those in the above table for the reference structures. If additional assumptions are necessary to complete this form (for example, regarding structural characteristics, duration, or surface roughness), provide the reasons why the assumptions were necessary as well as a detailed description of how they were included.</w:t>
      </w:r>
    </w:p>
    <w:p w:rsidR="00A54BE0" w:rsidRDefault="00AB5056" w:rsidP="00A54BE0">
      <w:r w:rsidRPr="00AB5056">
        <w:t>The modelers do confirm that the structures used in completing the form are identical to those in the table provided in the standard.</w:t>
      </w:r>
    </w:p>
    <w:p w:rsidR="00A54BE0" w:rsidRDefault="00A54BE0">
      <w:pPr>
        <w:pStyle w:val="Disclosure"/>
      </w:pPr>
      <w:r w:rsidRPr="00A54BE0">
        <w:t>C. Provide a plot of the</w:t>
      </w:r>
      <w:r>
        <w:t xml:space="preserve"> </w:t>
      </w:r>
      <w:r w:rsidRPr="00A54BE0">
        <w:t>Estimated Damage/Subject Exposure (y-axis) versus Windspeed (x-axis) Part A data.</w:t>
      </w:r>
    </w:p>
    <w:p w:rsidR="00A54BE0" w:rsidRDefault="007345AD"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rsidRPr="000253F5">
        <w:t>.</w:t>
      </w:r>
    </w:p>
    <w:p w:rsidR="00A54BE0" w:rsidRDefault="00A54BE0" w:rsidP="00A54BE0"/>
    <w:p w:rsidR="00286965" w:rsidRDefault="00286965">
      <w:pPr>
        <w:jc w:val="left"/>
        <w:rPr>
          <w:rFonts w:ascii="Arial" w:hAnsi="Arial"/>
          <w:b/>
          <w:i/>
        </w:rPr>
      </w:pPr>
      <w:r>
        <w:br w:type="page"/>
      </w:r>
    </w:p>
    <w:p w:rsidR="00A54BE0" w:rsidRDefault="00A54BE0">
      <w:pPr>
        <w:pStyle w:val="Disclosure"/>
      </w:pPr>
      <w:r w:rsidRPr="00A54BE0">
        <w:lastRenderedPageBreak/>
        <w:t>D. Include Form V-1, One Hypothetical Event, in a submission appendix.</w:t>
      </w:r>
    </w:p>
    <w:p w:rsidR="00A54BE0" w:rsidRDefault="004E5DE0"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t>.</w:t>
      </w:r>
    </w:p>
    <w:p w:rsidR="005A6F34" w:rsidRDefault="005A6F34" w:rsidP="00A54BE0"/>
    <w:p w:rsidR="00286965" w:rsidRDefault="00286965">
      <w:pPr>
        <w:jc w:val="left"/>
        <w:rPr>
          <w:rFonts w:ascii="Arial" w:eastAsiaTheme="majorEastAsia" w:hAnsi="Arial" w:cstheme="majorBidi"/>
          <w:b/>
          <w:i/>
          <w:color w:val="000000" w:themeColor="text1"/>
          <w:sz w:val="28"/>
          <w:szCs w:val="26"/>
        </w:rPr>
      </w:pPr>
      <w:bookmarkStart w:id="856" w:name="FormV2"/>
      <w:r>
        <w:br w:type="page"/>
      </w:r>
    </w:p>
    <w:p w:rsidR="005A6F34" w:rsidRDefault="00795DCE" w:rsidP="0007529D">
      <w:pPr>
        <w:pStyle w:val="Heading2"/>
      </w:pPr>
      <w:bookmarkStart w:id="857" w:name="_Toc5457024"/>
      <w:r>
        <w:lastRenderedPageBreak/>
        <w:t>F</w:t>
      </w:r>
      <w:r w:rsidR="003C77C6" w:rsidRPr="003C77C6">
        <w:t>orm V-2</w:t>
      </w:r>
      <w:bookmarkEnd w:id="856"/>
      <w:r w:rsidR="003C77C6" w:rsidRPr="003C77C6">
        <w:t>: Hurricane Mitigation Measures and Secondary Characteristics, Range of Changes in Damage</w:t>
      </w:r>
      <w:bookmarkEnd w:id="857"/>
    </w:p>
    <w:p w:rsidR="003C77C6" w:rsidRDefault="003C77C6">
      <w:pPr>
        <w:pStyle w:val="Disclosure"/>
      </w:pPr>
      <w:r w:rsidRPr="003C77C6">
        <w:t>A. Provide the change in the zero deductible personal residential reference building damage rate ratio (not hurricane loss cost) for each individual hurricane mitigation measure and secondary characteristic listed in Form V-2, Hurricane Mitigation Measures and Secondary Characteristics, Range of Changes in Damage, as well as for the combination of the four hurricane mitigation measures and secondary characteristics provided for the Mitigated Frame Building and the Mitigated Masonry Building below.</w:t>
      </w:r>
    </w:p>
    <w:p w:rsidR="003C77C6" w:rsidRDefault="00CE1CDF" w:rsidP="003C77C6">
      <w:r w:rsidRPr="007345AD">
        <w:t xml:space="preserve">See </w:t>
      </w:r>
      <w:hyperlink w:anchor="AppendixY" w:history="1">
        <w:r w:rsidRPr="006C32C8">
          <w:rPr>
            <w:rStyle w:val="Hyperlink"/>
          </w:rPr>
          <w:t xml:space="preserve">Appendix </w:t>
        </w:r>
        <w:r w:rsidR="006C32C8" w:rsidRPr="006C32C8">
          <w:rPr>
            <w:rStyle w:val="Hyperlink"/>
          </w:rPr>
          <w:t>Y</w:t>
        </w:r>
      </w:hyperlink>
      <w:r>
        <w:t>.</w:t>
      </w:r>
    </w:p>
    <w:p w:rsidR="003C77C6" w:rsidRDefault="003C77C6" w:rsidP="003C77C6"/>
    <w:p w:rsidR="003C77C6" w:rsidRDefault="003C77C6">
      <w:pPr>
        <w:pStyle w:val="Disclosure"/>
      </w:pPr>
      <w:r>
        <w:t>B. If additional assumptions are necessary to complete this form (for example, regarding duration or surface roughness), provide the rationale for the assumptions as well as a detailed description of how they are included.</w:t>
      </w:r>
    </w:p>
    <w:p w:rsidR="003C77C6" w:rsidRPr="003C77C6" w:rsidRDefault="00C831F7" w:rsidP="003C77C6">
      <w:r w:rsidRPr="00C831F7">
        <w:t>Not applicable</w:t>
      </w:r>
      <w:r>
        <w:t>.</w:t>
      </w:r>
    </w:p>
    <w:p w:rsidR="003C77C6" w:rsidRDefault="003C77C6">
      <w:pPr>
        <w:pStyle w:val="Disclosure"/>
      </w:pPr>
      <w:r>
        <w:t>C. Provide this form in Excel format without truncation. The file name shall include the abbreviated name of the modeling organization, the hurricane standards year, and the form name. Also include Form V-2, Hurricane Mitigation Measures and Secondary Characteristics, Range of Changes in Damage, in a submission appendix.</w:t>
      </w:r>
    </w:p>
    <w:tbl>
      <w:tblPr>
        <w:tblW w:w="964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B01B0F" w:rsidRPr="004A3CBF" w:rsidTr="00BE1900">
        <w:trPr>
          <w:trHeight w:hRule="exact" w:val="6319"/>
        </w:trPr>
        <w:tc>
          <w:tcPr>
            <w:tcW w:w="514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lastRenderedPageBreak/>
              <w:t xml:space="preserve">Reference Frame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oe nail truss to wall anchor</w:t>
            </w:r>
          </w:p>
          <w:p w:rsidR="00B01B0F" w:rsidRPr="00B01B0F" w:rsidRDefault="00B01B0F" w:rsidP="00BE1900">
            <w:pPr>
              <w:keepNext/>
              <w:ind w:left="720"/>
              <w:rPr>
                <w:rFonts w:ascii="Arial" w:hAnsi="Arial" w:cs="Arial"/>
                <w:b/>
                <w:i/>
                <w:iCs/>
              </w:rPr>
            </w:pPr>
            <w:r w:rsidRPr="00B01B0F">
              <w:rPr>
                <w:rFonts w:ascii="Arial" w:hAnsi="Arial" w:cs="Arial"/>
                <w:b/>
                <w:i/>
                <w:iCs/>
              </w:rPr>
              <w:t>Wood framed exterior walls</w:t>
            </w:r>
          </w:p>
          <w:p w:rsidR="00B01B0F" w:rsidRPr="00B01B0F" w:rsidRDefault="00B01B0F" w:rsidP="00BE1900">
            <w:pPr>
              <w:keepNext/>
              <w:ind w:left="720"/>
              <w:rPr>
                <w:rFonts w:ascii="Arial" w:hAnsi="Arial" w:cs="Arial"/>
                <w:b/>
                <w:i/>
                <w:iCs/>
              </w:rPr>
            </w:pPr>
            <w:r w:rsidRPr="00B01B0F">
              <w:rPr>
                <w:rFonts w:ascii="Arial" w:hAnsi="Arial" w:cs="Arial"/>
                <w:b/>
                <w:i/>
                <w:iCs/>
              </w:rPr>
              <w:t xml:space="preserve">5/8” diameter anchors at 48” centers for wall/floor/foundation connections        </w:t>
            </w:r>
          </w:p>
          <w:p w:rsidR="00B01B0F" w:rsidRPr="00B01B0F" w:rsidRDefault="00B01B0F" w:rsidP="00BE1900">
            <w:pPr>
              <w:keepNext/>
              <w:ind w:left="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ind w:left="720"/>
              <w:rPr>
                <w:rFonts w:ascii="Arial" w:hAnsi="Arial" w:cs="Arial"/>
                <w:b/>
                <w:bCs/>
                <w:i/>
                <w:iCs/>
                <w:u w:val="single"/>
              </w:rPr>
            </w:pPr>
            <w:r w:rsidRPr="00B01B0F">
              <w:rPr>
                <w:rFonts w:ascii="Arial" w:hAnsi="Arial" w:cs="Arial"/>
                <w:b/>
                <w:i/>
                <w:noProof/>
                <w:lang w:eastAsia="zh-CN"/>
              </w:rPr>
              <mc:AlternateContent>
                <mc:Choice Requires="wps">
                  <w:drawing>
                    <wp:anchor distT="4294967295" distB="4294967295" distL="114300" distR="114300" simplePos="0" relativeHeight="251666432" behindDoc="0" locked="0" layoutInCell="1" allowOverlap="1" wp14:anchorId="7570528B" wp14:editId="711B9568">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EBB88" id="Line 217" o:spid="_x0000_s1026" style="position:absolute;z-index:25166643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" strokeweight=".26mm">
                      <v:stroke joinstyle="miter"/>
                    </v:line>
                  </w:pict>
                </mc:Fallback>
              </mc:AlternateContent>
            </w: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Frame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720"/>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720"/>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russ straps at roof</w:t>
            </w:r>
          </w:p>
          <w:p w:rsidR="00B01B0F" w:rsidRPr="00B01B0F" w:rsidRDefault="00B01B0F" w:rsidP="00BE1900">
            <w:pPr>
              <w:keepNext/>
              <w:ind w:left="720"/>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ind w:left="720"/>
              <w:rPr>
                <w:rFonts w:ascii="Arial" w:hAnsi="Arial" w:cs="Arial"/>
                <w:b/>
                <w:i/>
                <w:iCs/>
                <w:u w:val="single"/>
              </w:rPr>
            </w:pPr>
          </w:p>
        </w:tc>
        <w:tc>
          <w:tcPr>
            <w:tcW w:w="449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t xml:space="preserve">Reference Masonry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Weak truss to wall connections</w:t>
            </w:r>
          </w:p>
          <w:p w:rsidR="00B01B0F" w:rsidRPr="00B01B0F" w:rsidRDefault="00B01B0F" w:rsidP="00BE1900">
            <w:pPr>
              <w:keepNext/>
              <w:ind w:left="720"/>
              <w:rPr>
                <w:rFonts w:ascii="Arial" w:hAnsi="Arial" w:cs="Arial"/>
                <w:b/>
                <w:i/>
                <w:iCs/>
              </w:rPr>
            </w:pPr>
            <w:r w:rsidRPr="00B01B0F">
              <w:rPr>
                <w:rFonts w:ascii="Arial" w:hAnsi="Arial" w:cs="Arial"/>
                <w:b/>
                <w:i/>
                <w:iCs/>
              </w:rPr>
              <w:t>Masonry exterior walls</w:t>
            </w:r>
          </w:p>
          <w:p w:rsidR="00B01B0F" w:rsidRPr="00B01B0F" w:rsidRDefault="00B01B0F" w:rsidP="00BE1900">
            <w:pPr>
              <w:keepNext/>
              <w:ind w:left="720"/>
              <w:rPr>
                <w:rFonts w:ascii="Arial" w:hAnsi="Arial" w:cs="Arial"/>
                <w:b/>
                <w:i/>
                <w:iCs/>
              </w:rPr>
            </w:pPr>
            <w:r w:rsidRPr="00B01B0F">
              <w:rPr>
                <w:rFonts w:ascii="Arial" w:hAnsi="Arial" w:cs="Arial"/>
                <w:b/>
                <w:i/>
                <w:iCs/>
              </w:rPr>
              <w:t>No vertical wall reinforcing</w:t>
            </w:r>
          </w:p>
          <w:p w:rsidR="00B01B0F" w:rsidRPr="00B01B0F" w:rsidRDefault="00B01B0F" w:rsidP="00BE1900">
            <w:pPr>
              <w:keepNext/>
              <w:ind w:firstLine="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rPr>
                <w:rFonts w:ascii="Arial" w:hAnsi="Arial" w:cs="Arial"/>
                <w:b/>
                <w:i/>
                <w:iCs/>
              </w:rPr>
            </w:pPr>
          </w:p>
          <w:p w:rsidR="00B01B0F" w:rsidRPr="00B01B0F" w:rsidRDefault="00B01B0F" w:rsidP="00BE1900">
            <w:pPr>
              <w:keepNext/>
              <w:rPr>
                <w:rFonts w:ascii="Arial" w:hAnsi="Arial" w:cs="Arial"/>
                <w:b/>
                <w:i/>
                <w:iCs/>
                <w:u w:val="single"/>
              </w:rPr>
            </w:pP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Masonry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408"/>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408"/>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408"/>
              <w:rPr>
                <w:rFonts w:ascii="Arial" w:hAnsi="Arial" w:cs="Arial"/>
                <w:b/>
                <w:i/>
                <w:iCs/>
              </w:rPr>
            </w:pPr>
            <w:r w:rsidRPr="00B01B0F">
              <w:rPr>
                <w:rFonts w:ascii="Arial" w:hAnsi="Arial" w:cs="Arial"/>
                <w:b/>
                <w:i/>
                <w:iCs/>
              </w:rPr>
              <w:t>Truss straps at roof</w:t>
            </w:r>
          </w:p>
          <w:p w:rsidR="00B01B0F" w:rsidRPr="00B01B0F" w:rsidRDefault="00B01B0F" w:rsidP="00BE1900">
            <w:pPr>
              <w:keepNext/>
              <w:ind w:left="408"/>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rPr>
                <w:rFonts w:ascii="Arial" w:hAnsi="Arial" w:cs="Arial"/>
                <w:b/>
                <w:i/>
                <w:iCs/>
                <w:u w:val="single"/>
              </w:rPr>
            </w:pPr>
          </w:p>
        </w:tc>
      </w:tr>
    </w:tbl>
    <w:p w:rsidR="00B01B0F" w:rsidRDefault="00B01B0F">
      <w:pPr>
        <w:pStyle w:val="Disclosure"/>
      </w:pPr>
      <w:r w:rsidRPr="00B01B0F">
        <w:t>Place the reference building at the population centroid for ZIP Code 33921.</w:t>
      </w:r>
    </w:p>
    <w:p w:rsidR="009D5739" w:rsidRPr="0074586C" w:rsidRDefault="009D5739" w:rsidP="009D5739">
      <w:r w:rsidRPr="0074586C">
        <w:t xml:space="preserve">See </w:t>
      </w:r>
      <w:hyperlink w:anchor="AppendixY" w:history="1">
        <w:r w:rsidRPr="0074586C">
          <w:rPr>
            <w:rStyle w:val="Hyperlink"/>
          </w:rPr>
          <w:t xml:space="preserve">Appendix </w:t>
        </w:r>
        <w:r w:rsidR="0074586C" w:rsidRPr="0074586C">
          <w:rPr>
            <w:rStyle w:val="Hyperlink"/>
          </w:rPr>
          <w:t>Y</w:t>
        </w:r>
      </w:hyperlink>
      <w:r w:rsidRPr="0074586C">
        <w:t>.</w:t>
      </w:r>
    </w:p>
    <w:p w:rsidR="009D5739" w:rsidRDefault="009D5739" w:rsidP="009D5739"/>
    <w:p w:rsidR="001C6579" w:rsidRPr="00B01B0F" w:rsidRDefault="001C6579" w:rsidP="009D5739">
      <w:r>
        <w:br w:type="page"/>
      </w:r>
    </w:p>
    <w:p w:rsidR="003C77C6" w:rsidRDefault="004D07BB" w:rsidP="0007529D">
      <w:pPr>
        <w:pStyle w:val="Heading2"/>
      </w:pPr>
      <w:bookmarkStart w:id="858" w:name="FormV3"/>
      <w:bookmarkStart w:id="859" w:name="_Toc5457025"/>
      <w:r>
        <w:lastRenderedPageBreak/>
        <w:t>Form V-3</w:t>
      </w:r>
      <w:bookmarkEnd w:id="858"/>
      <w:r>
        <w:t>: Hurricane Mitigation Measures and Secondary Characteristics, Mean Damage Ratios and Hurricane Loss Costs (Trade Secret Item)</w:t>
      </w:r>
      <w:bookmarkEnd w:id="859"/>
    </w:p>
    <w:p w:rsidR="0063739D" w:rsidRDefault="0063739D">
      <w:pPr>
        <w:pStyle w:val="Disclosure"/>
      </w:pPr>
      <w:r>
        <w:t>A. Provide the mean damage ratio (without including any insurance considerations) to the reference building for each individual hurricane mitigation measure and secondary characteristic listed in Form V-3, Hurricane Mitigation Measures and Secondary Characteristics, Mean Damage Ratios and Hurricane Loss Costs (Trade Secret Item), as well as the percent damage for the combination of the four hurricane mitigation measures and secondary characteristics provided for the Mitigated Frame Building and the Mitigated Masonry Building below.</w:t>
      </w:r>
    </w:p>
    <w:p w:rsidR="004F20E3" w:rsidRPr="004F20E3" w:rsidRDefault="002B6636" w:rsidP="004F20E3">
      <w:r w:rsidRPr="00C30AA6">
        <w:t>Se</w:t>
      </w:r>
      <w:r w:rsidR="00C65402">
        <w:t xml:space="preserve">e </w:t>
      </w:r>
      <w:hyperlink w:anchor="FormV3Table" w:history="1">
        <w:r w:rsidR="00C65402" w:rsidRPr="00C65402">
          <w:rPr>
            <w:rStyle w:val="Hyperlink"/>
          </w:rPr>
          <w:t>Form V-3</w:t>
        </w:r>
      </w:hyperlink>
      <w:r w:rsidR="00C65402">
        <w:t xml:space="preserve"> </w:t>
      </w:r>
      <w:r w:rsidRPr="00C30AA6">
        <w:t>below</w:t>
      </w:r>
      <w:r w:rsidRPr="002B6636">
        <w:t>. Notice that for the 60 mph column all the vulnerabilities coincide at 6%. This is because at these low wind speeds, no significant damage is activated to trigger any significant difference between the different cases</w:t>
      </w:r>
      <w:r>
        <w:t>.</w:t>
      </w:r>
    </w:p>
    <w:p w:rsidR="0063739D" w:rsidRDefault="0063739D">
      <w:pPr>
        <w:pStyle w:val="Disclosure"/>
      </w:pPr>
      <w:r>
        <w:t>B. Provide the zero deductible personal residential hurricane loss cost rounded to three decimal places, for the reference building and for each individual hurricane mitigation measure and secondary characteristic listed in Form V-3, Hurricane Mitigation Measures and Secondary Characteristics, Mean Damage Ratios and Hurricane Loss Costs (Trade Secret Item), as well as the hurricane loss cost for the combination of the four hurricane mitigation measures and secondary characteristics provided for the Mitigated Frame Building and the Mitigated Masonry Building below.</w:t>
      </w:r>
    </w:p>
    <w:p w:rsidR="004F20E3" w:rsidRPr="004F20E3" w:rsidRDefault="005771A0" w:rsidP="00C65402">
      <w:r w:rsidRPr="00C30AA6">
        <w:t xml:space="preserve">See </w:t>
      </w:r>
      <w:hyperlink w:anchor="FormV3Table" w:history="1">
        <w:r w:rsidR="00C65402" w:rsidRPr="00C65402">
          <w:rPr>
            <w:rStyle w:val="Hyperlink"/>
          </w:rPr>
          <w:t>Form V-3</w:t>
        </w:r>
      </w:hyperlink>
      <w:r w:rsidR="00C65402">
        <w:t xml:space="preserve"> </w:t>
      </w:r>
      <w:r w:rsidRPr="005771A0">
        <w:t>below.</w:t>
      </w:r>
    </w:p>
    <w:p w:rsidR="0063739D" w:rsidRDefault="0063739D">
      <w:pPr>
        <w:pStyle w:val="Disclosure"/>
      </w:pPr>
      <w:r>
        <w:t>C. If additional assumptions are necessary to complete this form (for example, regarding duration or surface roughness), provide the rationale for the assumptions as well as a detailed description of how they are included.</w:t>
      </w:r>
    </w:p>
    <w:p w:rsidR="004F20E3" w:rsidRPr="004F20E3" w:rsidRDefault="00B93BFB" w:rsidP="004F20E3">
      <w:r>
        <w:t>Not applicable.</w:t>
      </w:r>
    </w:p>
    <w:p w:rsidR="004D07BB" w:rsidRDefault="0063739D">
      <w:pPr>
        <w:pStyle w:val="Disclosure"/>
      </w:pPr>
      <w:r>
        <w:t>D. Provide a graphical representation of the hurricane vulnerability curves for the reference building and the fully mitigated building.</w:t>
      </w:r>
    </w:p>
    <w:tbl>
      <w:tblPr>
        <w:tblW w:w="9646" w:type="dxa"/>
        <w:tblInd w:w="-35" w:type="dxa"/>
        <w:tblLayout w:type="fixed"/>
        <w:tblLook w:val="0000" w:firstRow="0" w:lastRow="0" w:firstColumn="0" w:lastColumn="0" w:noHBand="0" w:noVBand="0"/>
      </w:tblPr>
      <w:tblGrid>
        <w:gridCol w:w="5148"/>
        <w:gridCol w:w="4498"/>
      </w:tblGrid>
      <w:tr w:rsidR="00F30DB2" w:rsidRPr="004A3CBF" w:rsidTr="00A633F2">
        <w:trPr>
          <w:trHeight w:hRule="exact" w:val="6310"/>
        </w:trPr>
        <w:tc>
          <w:tcPr>
            <w:tcW w:w="5148" w:type="dxa"/>
            <w:tcBorders>
              <w:top w:val="single" w:sz="4" w:space="0" w:color="000000"/>
              <w:left w:val="single" w:sz="4" w:space="0" w:color="000000"/>
              <w:bottom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lastRenderedPageBreak/>
              <w:t>Reference Frame Structure</w:t>
            </w:r>
            <w:r w:rsidRPr="00F30DB2">
              <w:rPr>
                <w:rFonts w:ascii="Arial" w:hAnsi="Arial" w:cs="Arial"/>
                <w:b/>
                <w:bCs/>
                <w:iCs/>
              </w:rPr>
              <w:t>:</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ind w:left="720"/>
              <w:rPr>
                <w:rFonts w:ascii="Arial" w:hAnsi="Arial" w:cs="Arial"/>
                <w:b/>
                <w:iCs/>
              </w:rPr>
            </w:pPr>
            <w:r w:rsidRPr="00F30DB2">
              <w:rPr>
                <w:rFonts w:ascii="Arial" w:hAnsi="Arial" w:cs="Arial"/>
                <w:b/>
                <w:iCs/>
              </w:rPr>
              <w:t>Toe nail truss to wall anchor</w:t>
            </w:r>
          </w:p>
          <w:p w:rsidR="00F30DB2" w:rsidRPr="00F30DB2" w:rsidRDefault="00F30DB2" w:rsidP="00BE1900">
            <w:pPr>
              <w:ind w:left="720"/>
              <w:rPr>
                <w:rFonts w:ascii="Arial" w:hAnsi="Arial" w:cs="Arial"/>
                <w:b/>
                <w:iCs/>
              </w:rPr>
            </w:pPr>
            <w:r w:rsidRPr="00F30DB2">
              <w:rPr>
                <w:rFonts w:ascii="Arial" w:hAnsi="Arial" w:cs="Arial"/>
                <w:b/>
                <w:iCs/>
              </w:rPr>
              <w:t>Wood framed exterior walls</w:t>
            </w:r>
          </w:p>
          <w:p w:rsidR="00F30DB2" w:rsidRPr="00F30DB2" w:rsidRDefault="00F30DB2" w:rsidP="00BE1900">
            <w:pPr>
              <w:ind w:left="720"/>
              <w:rPr>
                <w:rFonts w:ascii="Arial" w:hAnsi="Arial" w:cs="Arial"/>
                <w:b/>
                <w:iCs/>
              </w:rPr>
            </w:pPr>
            <w:r w:rsidRPr="00F30DB2">
              <w:rPr>
                <w:rFonts w:ascii="Arial" w:hAnsi="Arial" w:cs="Arial"/>
                <w:b/>
                <w:iCs/>
              </w:rPr>
              <w:t xml:space="preserve">5/8” diameter anchors at 48” centers for wall/floor/foundation connections        </w:t>
            </w:r>
          </w:p>
          <w:p w:rsidR="00F30DB2" w:rsidRPr="00F30DB2" w:rsidRDefault="00F30DB2" w:rsidP="00BE1900">
            <w:pPr>
              <w:ind w:left="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ind w:left="720"/>
              <w:rPr>
                <w:rFonts w:ascii="Arial" w:hAnsi="Arial" w:cs="Arial"/>
                <w:b/>
                <w:bCs/>
                <w:iCs/>
                <w:u w:val="single"/>
              </w:rPr>
            </w:pPr>
            <w:r w:rsidRPr="00F30DB2">
              <w:rPr>
                <w:rFonts w:ascii="Arial" w:hAnsi="Arial" w:cs="Arial"/>
                <w:b/>
                <w:noProof/>
                <w:lang w:eastAsia="zh-CN"/>
              </w:rPr>
              <mc:AlternateContent>
                <mc:Choice Requires="wps">
                  <w:drawing>
                    <wp:anchor distT="4294967295" distB="4294967295" distL="114300" distR="114300" simplePos="0" relativeHeight="251668480" behindDoc="0" locked="0" layoutInCell="1" allowOverlap="1" wp14:anchorId="36FD36BD" wp14:editId="2B29CEC6">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A8255" id="Line 218" o:spid="_x0000_s1026" style="position:absolute;z-index:25166848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" strokeweight=".26mm">
                      <v:stroke joinstyle="miter"/>
                    </v:line>
                  </w:pict>
                </mc:Fallback>
              </mc:AlternateContent>
            </w:r>
          </w:p>
          <w:p w:rsidR="00F30DB2" w:rsidRPr="00F30DB2" w:rsidRDefault="00F30DB2" w:rsidP="00BE1900">
            <w:pPr>
              <w:rPr>
                <w:rFonts w:ascii="Arial" w:hAnsi="Arial" w:cs="Arial"/>
                <w:b/>
                <w:iCs/>
              </w:rPr>
            </w:pPr>
            <w:r w:rsidRPr="00F30DB2">
              <w:rPr>
                <w:rFonts w:ascii="Arial" w:hAnsi="Arial" w:cs="Arial"/>
                <w:b/>
                <w:iCs/>
                <w:u w:val="single"/>
              </w:rPr>
              <w:t>Mitigated Frame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ind w:left="720"/>
              <w:rPr>
                <w:rFonts w:ascii="Arial" w:hAnsi="Arial" w:cs="Arial"/>
                <w:b/>
                <w:iCs/>
                <w:u w:val="single"/>
              </w:rPr>
            </w:pPr>
          </w:p>
        </w:tc>
        <w:tc>
          <w:tcPr>
            <w:tcW w:w="4498" w:type="dxa"/>
            <w:tcBorders>
              <w:top w:val="single" w:sz="4" w:space="0" w:color="000000"/>
              <w:left w:val="single" w:sz="4" w:space="0" w:color="000000"/>
              <w:bottom w:val="single" w:sz="4" w:space="0" w:color="000000"/>
              <w:right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t>Reference Masonry Structure</w:t>
            </w:r>
            <w:r w:rsidRPr="00F30DB2">
              <w:rPr>
                <w:rFonts w:ascii="Arial" w:hAnsi="Arial" w:cs="Arial"/>
                <w:b/>
                <w:bCs/>
                <w:iCs/>
              </w:rPr>
              <w:t xml:space="preserve">: </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keepNext/>
              <w:ind w:left="720"/>
              <w:rPr>
                <w:rFonts w:ascii="Arial" w:hAnsi="Arial" w:cs="Arial"/>
                <w:b/>
                <w:iCs/>
              </w:rPr>
            </w:pPr>
            <w:r w:rsidRPr="00F30DB2">
              <w:rPr>
                <w:rFonts w:ascii="Arial" w:hAnsi="Arial" w:cs="Arial"/>
                <w:b/>
                <w:iCs/>
              </w:rPr>
              <w:t>Weak truss to wall connections</w:t>
            </w:r>
          </w:p>
          <w:p w:rsidR="00F30DB2" w:rsidRPr="00F30DB2" w:rsidRDefault="00F30DB2" w:rsidP="00BE1900">
            <w:pPr>
              <w:ind w:left="720"/>
              <w:rPr>
                <w:rFonts w:ascii="Arial" w:hAnsi="Arial" w:cs="Arial"/>
                <w:b/>
                <w:iCs/>
              </w:rPr>
            </w:pPr>
            <w:r w:rsidRPr="00F30DB2">
              <w:rPr>
                <w:rFonts w:ascii="Arial" w:hAnsi="Arial" w:cs="Arial"/>
                <w:b/>
                <w:iCs/>
              </w:rPr>
              <w:t>Masonry exterior walls</w:t>
            </w:r>
          </w:p>
          <w:p w:rsidR="00F30DB2" w:rsidRPr="00F30DB2" w:rsidRDefault="00F30DB2" w:rsidP="00BE1900">
            <w:pPr>
              <w:ind w:left="720"/>
              <w:rPr>
                <w:rFonts w:ascii="Arial" w:hAnsi="Arial" w:cs="Arial"/>
                <w:b/>
                <w:iCs/>
              </w:rPr>
            </w:pPr>
            <w:r w:rsidRPr="00F30DB2">
              <w:rPr>
                <w:rFonts w:ascii="Arial" w:hAnsi="Arial" w:cs="Arial"/>
                <w:b/>
                <w:iCs/>
              </w:rPr>
              <w:t>No vertical wall reinforcing</w:t>
            </w:r>
          </w:p>
          <w:p w:rsidR="00F30DB2" w:rsidRPr="00F30DB2" w:rsidRDefault="00F30DB2" w:rsidP="00BE1900">
            <w:pPr>
              <w:ind w:firstLine="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rPr>
                <w:rFonts w:ascii="Arial" w:hAnsi="Arial" w:cs="Arial"/>
                <w:b/>
                <w:iCs/>
                <w:u w:val="single"/>
              </w:rPr>
            </w:pPr>
          </w:p>
          <w:p w:rsidR="00F30DB2" w:rsidRDefault="00F30DB2" w:rsidP="00BE1900">
            <w:pPr>
              <w:rPr>
                <w:rFonts w:ascii="Arial" w:hAnsi="Arial" w:cs="Arial"/>
                <w:b/>
                <w:iCs/>
                <w:u w:val="single"/>
              </w:rPr>
            </w:pPr>
          </w:p>
          <w:p w:rsidR="00F30DB2" w:rsidRPr="00F30DB2" w:rsidRDefault="00F30DB2" w:rsidP="00BE1900">
            <w:pPr>
              <w:rPr>
                <w:rFonts w:ascii="Arial" w:hAnsi="Arial" w:cs="Arial"/>
                <w:b/>
                <w:iCs/>
              </w:rPr>
            </w:pPr>
            <w:r w:rsidRPr="00F30DB2">
              <w:rPr>
                <w:rFonts w:ascii="Arial" w:hAnsi="Arial" w:cs="Arial"/>
                <w:b/>
                <w:iCs/>
                <w:u w:val="single"/>
              </w:rPr>
              <w:t>Mitigated Masonry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rPr>
                <w:rFonts w:ascii="Arial" w:hAnsi="Arial" w:cs="Arial"/>
                <w:b/>
                <w:iCs/>
                <w:u w:val="single"/>
              </w:rPr>
            </w:pPr>
          </w:p>
        </w:tc>
      </w:tr>
    </w:tbl>
    <w:p w:rsidR="004F20E3" w:rsidRDefault="00A633F2">
      <w:pPr>
        <w:pStyle w:val="Disclosure"/>
      </w:pPr>
      <w:r w:rsidRPr="00A633F2">
        <w:t>Place the reference building at the population centroid for ZIP Code.</w:t>
      </w:r>
    </w:p>
    <w:p w:rsidR="00A633F2" w:rsidRPr="00A633F2" w:rsidRDefault="00A633F2" w:rsidP="00A633F2">
      <w:r w:rsidRPr="00A633F2">
        <w:t xml:space="preserve">See </w:t>
      </w:r>
      <w:r>
        <w:fldChar w:fldCharType="begin"/>
      </w:r>
      <w:r>
        <w:instrText xml:space="preserve"> REF _Ref527550511 \h </w:instrText>
      </w:r>
      <w:r>
        <w:fldChar w:fldCharType="separate"/>
      </w:r>
      <w:r w:rsidR="005B48FF">
        <w:t xml:space="preserve">Figure </w:t>
      </w:r>
      <w:r w:rsidR="005B48FF">
        <w:rPr>
          <w:noProof/>
        </w:rPr>
        <w:t>62</w:t>
      </w:r>
      <w:r>
        <w:fldChar w:fldCharType="end"/>
      </w:r>
      <w:r>
        <w:t xml:space="preserve"> </w:t>
      </w:r>
      <w:r w:rsidRPr="00A633F2">
        <w:t>through</w:t>
      </w:r>
      <w:r>
        <w:t xml:space="preserve"> </w:t>
      </w:r>
      <w:r>
        <w:fldChar w:fldCharType="begin"/>
      </w:r>
      <w:r>
        <w:instrText xml:space="preserve"> REF _Ref527550589 \h </w:instrText>
      </w:r>
      <w:r>
        <w:fldChar w:fldCharType="separate"/>
      </w:r>
      <w:r w:rsidR="005B48FF">
        <w:t xml:space="preserve">Figure </w:t>
      </w:r>
      <w:r w:rsidR="005B48FF">
        <w:rPr>
          <w:noProof/>
        </w:rPr>
        <w:t>65</w:t>
      </w:r>
      <w:r>
        <w:fldChar w:fldCharType="end"/>
      </w:r>
      <w:r w:rsidRPr="00A633F2">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y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 </w:t>
      </w:r>
      <w:r w:rsidR="00DA009C">
        <w:fldChar w:fldCharType="begin"/>
      </w:r>
      <w:r w:rsidR="00DA009C">
        <w:instrText xml:space="preserve"> REF _Ref527550511 \h </w:instrText>
      </w:r>
      <w:r w:rsidR="00DA009C">
        <w:fldChar w:fldCharType="separate"/>
      </w:r>
      <w:r w:rsidR="005B48FF">
        <w:t xml:space="preserve">Figure </w:t>
      </w:r>
      <w:r w:rsidR="005B48FF">
        <w:rPr>
          <w:noProof/>
        </w:rPr>
        <w:t>62</w:t>
      </w:r>
      <w:r w:rsidR="00DA009C">
        <w:fldChar w:fldCharType="end"/>
      </w:r>
      <w:r w:rsidR="00DA009C">
        <w:t xml:space="preserve"> </w:t>
      </w:r>
      <w:r w:rsidRPr="00A633F2">
        <w:t>through</w:t>
      </w:r>
      <w:r w:rsidR="00DA009C">
        <w:t xml:space="preserve"> </w:t>
      </w:r>
      <w:r w:rsidR="00DA009C">
        <w:fldChar w:fldCharType="begin"/>
      </w:r>
      <w:r w:rsidR="00DA009C">
        <w:instrText xml:space="preserve"> REF _Ref527550589 \h </w:instrText>
      </w:r>
      <w:r w:rsidR="00DA009C">
        <w:fldChar w:fldCharType="separate"/>
      </w:r>
      <w:r w:rsidR="005B48FF">
        <w:t xml:space="preserve">Figure </w:t>
      </w:r>
      <w:r w:rsidR="005B48FF">
        <w:rPr>
          <w:noProof/>
        </w:rPr>
        <w:t>65</w:t>
      </w:r>
      <w:r w:rsidR="00DA009C">
        <w:fldChar w:fldCharType="end"/>
      </w:r>
      <w:r w:rsidRPr="00A633F2">
        <w:t>, th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w:t>
      </w:r>
    </w:p>
    <w:p w:rsidR="00830172" w:rsidRPr="00DE1937" w:rsidRDefault="00830172" w:rsidP="00DE1937"/>
    <w:p w:rsidR="00DE1937" w:rsidRDefault="00DE1937">
      <w:r>
        <w:rPr>
          <w:b/>
          <w:i/>
        </w:rPr>
        <w:br w:type="page"/>
      </w:r>
    </w:p>
    <w:tbl>
      <w:tblPr>
        <w:tblW w:w="10222" w:type="dxa"/>
        <w:jc w:val="center"/>
        <w:tblLook w:val="04A0" w:firstRow="1" w:lastRow="0" w:firstColumn="1" w:lastColumn="0" w:noHBand="0" w:noVBand="1"/>
      </w:tblPr>
      <w:tblGrid>
        <w:gridCol w:w="648"/>
        <w:gridCol w:w="1091"/>
        <w:gridCol w:w="1245"/>
        <w:gridCol w:w="388"/>
        <w:gridCol w:w="453"/>
        <w:gridCol w:w="453"/>
        <w:gridCol w:w="453"/>
        <w:gridCol w:w="453"/>
        <w:gridCol w:w="388"/>
        <w:gridCol w:w="453"/>
        <w:gridCol w:w="453"/>
        <w:gridCol w:w="465"/>
        <w:gridCol w:w="453"/>
        <w:gridCol w:w="1675"/>
        <w:gridCol w:w="1167"/>
      </w:tblGrid>
      <w:tr w:rsidR="008E3E71" w:rsidRPr="00712B39" w:rsidTr="00925ED4">
        <w:trPr>
          <w:cantSplit/>
          <w:trHeight w:val="562"/>
          <w:jc w:val="center"/>
        </w:trPr>
        <w:tc>
          <w:tcPr>
            <w:tcW w:w="10222" w:type="dxa"/>
            <w:gridSpan w:val="15"/>
            <w:vMerge w:val="restart"/>
            <w:tcBorders>
              <w:top w:val="nil"/>
              <w:left w:val="nil"/>
              <w:bottom w:val="single" w:sz="12" w:space="0" w:color="000000"/>
              <w:right w:val="nil"/>
            </w:tcBorders>
            <w:shd w:val="clear" w:color="auto" w:fill="auto"/>
            <w:noWrap/>
            <w:vAlign w:val="center"/>
            <w:hideMark/>
          </w:tcPr>
          <w:p w:rsidR="008E3E71" w:rsidRPr="00CB040C" w:rsidRDefault="008E3E71" w:rsidP="00CB040C">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bookmarkStart w:id="860" w:name="FormV3Table"/>
            <w:r w:rsidRPr="00AC4E14">
              <w:rPr>
                <w:b/>
              </w:rPr>
              <w:lastRenderedPageBreak/>
              <w:t>Form V-3</w:t>
            </w:r>
            <w:bookmarkEnd w:id="860"/>
            <w:r w:rsidRPr="00AC4E14">
              <w:rPr>
                <w:b/>
              </w:rPr>
              <w:t>: Mitigation Measures – Mean Damage Ratio</w:t>
            </w:r>
            <w:r w:rsidR="00CB040C">
              <w:rPr>
                <w:b/>
              </w:rPr>
              <w:t xml:space="preserve"> </w:t>
            </w:r>
            <w:r w:rsidRPr="00AC4E14">
              <w:rPr>
                <w:b/>
              </w:rPr>
              <w:t>(1 min)</w:t>
            </w:r>
          </w:p>
        </w:tc>
      </w:tr>
      <w:tr w:rsidR="008E3E71" w:rsidRPr="00712B39" w:rsidTr="00925ED4">
        <w:trPr>
          <w:cantSplit/>
          <w:trHeight w:val="276"/>
          <w:jc w:val="center"/>
        </w:trPr>
        <w:tc>
          <w:tcPr>
            <w:tcW w:w="10222" w:type="dxa"/>
            <w:gridSpan w:val="15"/>
            <w:vMerge/>
            <w:tcBorders>
              <w:top w:val="nil"/>
              <w:left w:val="nil"/>
              <w:bottom w:val="single" w:sz="12" w:space="0" w:color="000000"/>
              <w:right w:val="nil"/>
            </w:tcBorders>
            <w:vAlign w:val="center"/>
            <w:hideMark/>
          </w:tcPr>
          <w:p w:rsidR="008E3E71" w:rsidRPr="00712B39" w:rsidRDefault="008E3E71" w:rsidP="00BE1900">
            <w:pPr>
              <w:rPr>
                <w:rFonts w:ascii="Arial" w:hAnsi="Arial" w:cs="Arial"/>
                <w:b/>
                <w:bCs/>
                <w:lang w:eastAsia="en-US"/>
              </w:rPr>
            </w:pPr>
          </w:p>
        </w:tc>
      </w:tr>
      <w:tr w:rsidR="008E3E71" w:rsidRPr="00712B39" w:rsidTr="00925ED4">
        <w:trPr>
          <w:cantSplit/>
          <w:trHeight w:val="276"/>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INDIVIDUAL</w:t>
            </w:r>
            <w:r w:rsidRPr="00712B39">
              <w:rPr>
                <w:rFonts w:ascii="Arial" w:hAnsi="Arial" w:cs="Arial"/>
                <w:b/>
                <w:bCs/>
                <w:sz w:val="16"/>
                <w:szCs w:val="16"/>
                <w:lang w:eastAsia="en-US"/>
              </w:rPr>
              <w:br/>
            </w:r>
            <w:r>
              <w:rPr>
                <w:rFonts w:ascii="Arial" w:hAnsi="Arial" w:cs="Arial"/>
                <w:b/>
                <w:sz w:val="16"/>
                <w:szCs w:val="16"/>
              </w:rPr>
              <w:t xml:space="preserve">HURRICANE </w:t>
            </w:r>
            <w:r w:rsidRPr="0082741B">
              <w:rPr>
                <w:rFonts w:ascii="Arial" w:hAnsi="Arial" w:cs="Arial"/>
                <w:b/>
                <w:sz w:val="16"/>
                <w:szCs w:val="16"/>
              </w:rPr>
              <w:t>MITIGATION MEASURES</w:t>
            </w:r>
            <w:r>
              <w:rPr>
                <w:rFonts w:ascii="Arial" w:hAnsi="Arial" w:cs="Arial"/>
                <w:b/>
                <w:sz w:val="16"/>
                <w:szCs w:val="16"/>
              </w:rPr>
              <w:t xml:space="preserve"> AND SECONDARY CHARACTERISTICS</w:t>
            </w:r>
          </w:p>
        </w:tc>
        <w:tc>
          <w:tcPr>
            <w:tcW w:w="4396" w:type="dxa"/>
            <w:gridSpan w:val="10"/>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EAN DAMAGE RATIO</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Pr>
                <w:rFonts w:ascii="Arial" w:hAnsi="Arial" w:cs="Arial"/>
                <w:b/>
                <w:sz w:val="18"/>
              </w:rPr>
              <w:t xml:space="preserve">HURRICANE  </w:t>
            </w:r>
            <w:r w:rsidRPr="00712B39">
              <w:rPr>
                <w:rFonts w:ascii="Arial" w:hAnsi="Arial" w:cs="Arial"/>
                <w:b/>
                <w:bCs/>
                <w:sz w:val="16"/>
                <w:szCs w:val="16"/>
                <w:lang w:eastAsia="en-US"/>
              </w:rPr>
              <w:t>LOSS COSTS</w:t>
            </w:r>
          </w:p>
        </w:tc>
      </w:tr>
      <w:tr w:rsidR="008E3E71" w:rsidRPr="00712B39" w:rsidTr="00925ED4">
        <w:trPr>
          <w:cantSplit/>
          <w:trHeight w:val="276"/>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4396" w:type="dxa"/>
            <w:gridSpan w:val="10"/>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842" w:type="dxa"/>
            <w:gridSpan w:val="2"/>
            <w:vMerge/>
            <w:tcBorders>
              <w:top w:val="single" w:sz="12" w:space="0" w:color="auto"/>
              <w:left w:val="single" w:sz="12" w:space="0" w:color="auto"/>
              <w:bottom w:val="single" w:sz="12" w:space="0" w:color="auto"/>
              <w:right w:val="single" w:sz="12" w:space="0" w:color="000000"/>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37558E">
              <w:rPr>
                <w:rFonts w:ascii="Arial" w:hAnsi="Arial" w:cs="Arial"/>
                <w:b/>
                <w:bCs/>
                <w:color w:val="0000FF"/>
                <w:sz w:val="16"/>
                <w:szCs w:val="16"/>
                <w:lang w:eastAsia="en-US"/>
              </w:rPr>
              <w:t>WIND</w:t>
            </w:r>
            <w:r w:rsidRPr="00712B39">
              <w:rPr>
                <w:rFonts w:ascii="Arial" w:hAnsi="Arial" w:cs="Arial"/>
                <w:b/>
                <w:bCs/>
                <w:color w:val="0000FF"/>
                <w:sz w:val="16"/>
                <w:szCs w:val="16"/>
                <w:lang w:eastAsia="en-US"/>
              </w:rPr>
              <w:t xml:space="preserve"> SPEED (MPH)</w:t>
            </w:r>
            <w:r>
              <w:rPr>
                <w:rFonts w:ascii="Arial" w:hAnsi="Arial" w:cs="Arial"/>
                <w:b/>
                <w:bCs/>
                <w:color w:val="0000FF"/>
                <w:sz w:val="16"/>
                <w:szCs w:val="16"/>
                <w:lang w:eastAsia="en-US"/>
              </w:rPr>
              <w:t>*</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648" w:type="dxa"/>
            <w:tcBorders>
              <w:top w:val="nil"/>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c>
          <w:tcPr>
            <w:tcW w:w="2336" w:type="dxa"/>
            <w:gridSpan w:val="2"/>
            <w:tcBorders>
              <w:top w:val="nil"/>
              <w:left w:val="nil"/>
              <w:bottom w:val="nil"/>
              <w:right w:val="single" w:sz="4" w:space="0" w:color="auto"/>
            </w:tcBorders>
            <w:shd w:val="clear" w:color="000000" w:fill="C0C0C0"/>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REFERENCE BUILDING</w:t>
            </w: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5%</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9%</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5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7%</w:t>
            </w:r>
          </w:p>
          <w:p w:rsidR="008E3E71" w:rsidRPr="00B62DA4" w:rsidRDefault="008E3E71" w:rsidP="00BE1900">
            <w:pPr>
              <w:jc w:val="center"/>
              <w:rPr>
                <w:rFonts w:ascii="Aparajita" w:hAnsi="Aparajita" w:cs="Aparajita"/>
                <w:sz w:val="10"/>
                <w:szCs w:val="16"/>
                <w:lang w:eastAsia="en-US"/>
              </w:rPr>
            </w:pP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4%</w:t>
            </w:r>
          </w:p>
          <w:p w:rsidR="008E3E71" w:rsidRPr="00B62DA4" w:rsidRDefault="008E3E71" w:rsidP="00BE1900">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5%</w:t>
            </w:r>
          </w:p>
          <w:p w:rsidR="008E3E71" w:rsidRPr="00B62DA4" w:rsidRDefault="008E3E71" w:rsidP="00BE1900">
            <w:pPr>
              <w:jc w:val="center"/>
              <w:rPr>
                <w:rFonts w:ascii="Aparajita" w:hAnsi="Aparajita" w:cs="Aparajita"/>
                <w:sz w:val="12"/>
                <w:szCs w:val="16"/>
                <w:lang w:eastAsia="en-US"/>
              </w:rPr>
            </w:pPr>
          </w:p>
        </w:tc>
        <w:tc>
          <w:tcPr>
            <w:tcW w:w="465"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47%</w:t>
            </w:r>
          </w:p>
          <w:p w:rsidR="008E3E71" w:rsidRPr="00B62DA4" w:rsidRDefault="008E3E71" w:rsidP="00BE1900">
            <w:pPr>
              <w:jc w:val="center"/>
              <w:rPr>
                <w:rFonts w:ascii="Aparajita" w:hAnsi="Aparajita" w:cs="Aparajita"/>
                <w:sz w:val="12"/>
                <w:szCs w:val="16"/>
                <w:lang w:eastAsia="en-US"/>
              </w:rPr>
            </w:pPr>
          </w:p>
        </w:tc>
        <w:tc>
          <w:tcPr>
            <w:tcW w:w="437" w:type="dxa"/>
            <w:tcBorders>
              <w:top w:val="nil"/>
              <w:left w:val="single" w:sz="4" w:space="0" w:color="auto"/>
              <w:bottom w:val="nil"/>
              <w:right w:val="single" w:sz="4" w:space="0" w:color="auto"/>
            </w:tcBorders>
            <w:shd w:val="clear" w:color="000000" w:fill="C0C0C0"/>
            <w:noWrap/>
            <w:vAlign w:val="center"/>
            <w:hideMark/>
          </w:tcPr>
          <w:p w:rsidR="00272F3F" w:rsidRPr="00602FD5" w:rsidRDefault="00272F3F" w:rsidP="00272F3F">
            <w:pPr>
              <w:jc w:val="center"/>
              <w:rPr>
                <w:rFonts w:ascii="Aparajita" w:eastAsia="Times New Roman" w:hAnsi="Aparajita" w:cs="Aparajita"/>
                <w:sz w:val="16"/>
                <w:szCs w:val="16"/>
                <w:lang w:eastAsia="en-US"/>
              </w:rPr>
            </w:pPr>
            <w:r w:rsidRPr="00602FD5">
              <w:rPr>
                <w:rFonts w:ascii="Aparajita" w:hAnsi="Aparajita" w:cs="Aparajita"/>
                <w:sz w:val="16"/>
                <w:szCs w:val="16"/>
              </w:rPr>
              <w:t>62%</w:t>
            </w:r>
          </w:p>
          <w:p w:rsidR="008E3E71" w:rsidRPr="00602FD5" w:rsidRDefault="008E3E71" w:rsidP="00BE1900">
            <w:pPr>
              <w:jc w:val="center"/>
              <w:rPr>
                <w:rFonts w:ascii="Aparajita" w:hAnsi="Aparajita" w:cs="Aparajita"/>
                <w:sz w:val="16"/>
                <w:szCs w:val="16"/>
                <w:lang w:eastAsia="en-US"/>
              </w:rPr>
            </w:pPr>
          </w:p>
        </w:tc>
        <w:tc>
          <w:tcPr>
            <w:tcW w:w="1675" w:type="dxa"/>
            <w:tcBorders>
              <w:top w:val="nil"/>
              <w:left w:val="single" w:sz="12" w:space="0" w:color="auto"/>
              <w:bottom w:val="nil"/>
              <w:right w:val="nil"/>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 xml:space="preserve">ROOF </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 </w:t>
            </w:r>
          </w:p>
        </w:tc>
        <w:tc>
          <w:tcPr>
            <w:tcW w:w="388"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388"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65"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37" w:type="dxa"/>
            <w:tcBorders>
              <w:top w:val="single" w:sz="12" w:space="0" w:color="auto"/>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b/>
                <w:bCs/>
                <w:sz w:val="16"/>
                <w:szCs w:val="16"/>
                <w:lang w:eastAsia="en-US"/>
              </w:rPr>
            </w:pPr>
            <w:r w:rsidRPr="00602FD5">
              <w:rPr>
                <w:rFonts w:ascii="Aparajita" w:hAnsi="Aparajita" w:cs="Aparajita"/>
                <w:b/>
                <w:bCs/>
                <w:sz w:val="16"/>
                <w:szCs w:val="16"/>
                <w:lang w:eastAsia="en-US"/>
              </w:rPr>
              <w:t> </w:t>
            </w:r>
          </w:p>
        </w:tc>
        <w:tc>
          <w:tcPr>
            <w:tcW w:w="1675" w:type="dxa"/>
            <w:tcBorders>
              <w:top w:val="single" w:sz="12" w:space="0" w:color="auto"/>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BRACED GABLE END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A305B2">
            <w:pP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HIP ROOF</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4%</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59%</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221</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8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ROOF </w:t>
            </w:r>
            <w:r w:rsidRPr="00712B39">
              <w:rPr>
                <w:rFonts w:ascii="Arial" w:hAnsi="Arial" w:cs="Arial"/>
                <w:sz w:val="16"/>
                <w:szCs w:val="16"/>
                <w:lang w:eastAsia="en-US"/>
              </w:rPr>
              <w:br/>
              <w:t>COVERING</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TAL</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xml:space="preserve">ASTM D7158 CLASS H SHINGLES </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MBRANE</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NAILING OF DECK 8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0%</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3%</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1.229</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0.689</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ROOF-WALL</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CLIP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9%</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1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1%</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5</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w:t>
            </w:r>
            <w:r w:rsidRPr="00712B39">
              <w:rPr>
                <w:rFonts w:ascii="Aparajita" w:hAnsi="Aparajita" w:cs="Aparajita"/>
                <w:sz w:val="12"/>
                <w:szCs w:val="12"/>
                <w:lang w:eastAsia="en-US"/>
              </w:rPr>
              <w:br/>
              <w:t xml:space="preserve">FLOOR </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TIES OR CLIPS</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5%</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8</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12" w:space="0" w:color="auto"/>
              <w:right w:val="single" w:sz="4" w:space="0" w:color="auto"/>
            </w:tcBorders>
            <w:shd w:val="clear" w:color="auto" w:fill="auto"/>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696</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 FOUNDATION</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000000"/>
            </w:tcBorders>
            <w:shd w:val="clear" w:color="auto" w:fill="auto"/>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LARGER ANCHORS</w:t>
            </w:r>
            <w:r w:rsidRPr="00712B39">
              <w:rPr>
                <w:rFonts w:ascii="Aparajita" w:hAnsi="Aparajita" w:cs="Aparajita"/>
                <w:sz w:val="12"/>
                <w:szCs w:val="12"/>
                <w:lang w:eastAsia="en-US"/>
              </w:rPr>
              <w:br/>
              <w:t>OR CLOSER SPACING</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STRAPS</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VERTICAL REINFORCING</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12"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2%</w:t>
            </w:r>
          </w:p>
        </w:tc>
        <w:tc>
          <w:tcPr>
            <w:tcW w:w="437" w:type="dxa"/>
            <w:tcBorders>
              <w:top w:val="nil"/>
              <w:left w:val="nil"/>
              <w:bottom w:val="single" w:sz="12"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zh-CN"/>
              </w:rPr>
            </w:pPr>
            <w:r>
              <w:rPr>
                <w:rFonts w:ascii="Arial" w:hAnsi="Arial" w:cs="Arial"/>
                <w:sz w:val="16"/>
                <w:szCs w:val="16"/>
              </w:rPr>
              <w:t>$13.298</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OPENING </w:t>
            </w:r>
            <w:r w:rsidRPr="00712B39">
              <w:rPr>
                <w:rFonts w:ascii="Arial" w:hAnsi="Arial" w:cs="Arial"/>
                <w:sz w:val="16"/>
                <w:szCs w:val="16"/>
                <w:lang w:eastAsia="en-US"/>
              </w:rPr>
              <w:br/>
              <w:t>PROTECTION</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1091" w:type="dxa"/>
            <w:vMerge w:val="restart"/>
            <w:tcBorders>
              <w:top w:val="nil"/>
              <w:left w:val="single" w:sz="12" w:space="0" w:color="auto"/>
              <w:bottom w:val="single" w:sz="4" w:space="0" w:color="auto"/>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WINDOW</w:t>
            </w:r>
            <w:r w:rsidRPr="00712B39">
              <w:rPr>
                <w:rFonts w:ascii="Aparajita" w:hAnsi="Aparajita" w:cs="Aparajita"/>
                <w:sz w:val="14"/>
                <w:szCs w:val="14"/>
                <w:lang w:eastAsia="en-US"/>
              </w:rPr>
              <w:br/>
              <w:t>SHUTTERS</w:t>
            </w:r>
          </w:p>
        </w:tc>
        <w:tc>
          <w:tcPr>
            <w:tcW w:w="1245" w:type="dxa"/>
            <w:tcBorders>
              <w:top w:val="nil"/>
              <w:left w:val="nil"/>
              <w:bottom w:val="single" w:sz="4" w:space="0" w:color="auto"/>
              <w:right w:val="nil"/>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TRUCT WOO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2%</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5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084</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METAL</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1%</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68</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950</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DOOR AND SKYLIGHT COVERS</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23</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86</w:t>
            </w:r>
          </w:p>
        </w:tc>
      </w:tr>
      <w:tr w:rsidR="008E3E71" w:rsidRPr="00712B39" w:rsidTr="00925ED4">
        <w:trPr>
          <w:cantSplit/>
          <w:trHeight w:val="33"/>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276"/>
          <w:jc w:val="center"/>
        </w:trPr>
        <w:tc>
          <w:tcPr>
            <w:tcW w:w="648" w:type="dxa"/>
            <w:vMerge w:val="restart"/>
            <w:tcBorders>
              <w:top w:val="nil"/>
              <w:left w:val="single" w:sz="12" w:space="0" w:color="auto"/>
              <w:bottom w:val="single" w:sz="12" w:space="0" w:color="000000"/>
              <w:right w:val="single" w:sz="12" w:space="0" w:color="auto"/>
            </w:tcBorders>
            <w:shd w:val="clear" w:color="auto" w:fill="auto"/>
            <w:textDirection w:val="btLr"/>
            <w:vAlign w:val="center"/>
            <w:hideMark/>
          </w:tcPr>
          <w:p w:rsidR="00A305B2" w:rsidRPr="00712B39" w:rsidRDefault="00A305B2" w:rsidP="00A305B2">
            <w:pPr>
              <w:jc w:val="center"/>
              <w:rPr>
                <w:rFonts w:ascii="Arial" w:hAnsi="Arial" w:cs="Arial"/>
                <w:sz w:val="14"/>
                <w:szCs w:val="14"/>
                <w:lang w:eastAsia="en-US"/>
              </w:rPr>
            </w:pPr>
            <w:r w:rsidRPr="00712B39">
              <w:rPr>
                <w:rFonts w:ascii="Arial" w:hAnsi="Arial" w:cs="Arial"/>
                <w:sz w:val="14"/>
                <w:szCs w:val="14"/>
                <w:lang w:eastAsia="en-US"/>
              </w:rPr>
              <w:t xml:space="preserve">WINDOW DOOR, </w:t>
            </w:r>
            <w:r w:rsidRPr="00712B39">
              <w:rPr>
                <w:rFonts w:ascii="Arial" w:hAnsi="Arial" w:cs="Arial"/>
                <w:sz w:val="14"/>
                <w:szCs w:val="14"/>
                <w:lang w:eastAsia="en-US"/>
              </w:rPr>
              <w:br/>
              <w:t>SKYLIGHT STRENGTH</w:t>
            </w:r>
          </w:p>
        </w:tc>
        <w:tc>
          <w:tcPr>
            <w:tcW w:w="1091" w:type="dxa"/>
            <w:vMerge w:val="restar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IMPACT RATED</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3%</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1%</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58%</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41</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924</w:t>
            </w:r>
          </w:p>
        </w:tc>
      </w:tr>
      <w:tr w:rsidR="008E3E71" w:rsidRPr="00712B39" w:rsidTr="00925ED4">
        <w:trPr>
          <w:cantSplit/>
          <w:trHeight w:val="276"/>
          <w:jc w:val="center"/>
        </w:trPr>
        <w:tc>
          <w:tcPr>
            <w:tcW w:w="648" w:type="dxa"/>
            <w:vMerge/>
            <w:tcBorders>
              <w:top w:val="nil"/>
              <w:left w:val="single" w:sz="12" w:space="0" w:color="auto"/>
              <w:bottom w:val="single" w:sz="12" w:space="0" w:color="000000"/>
              <w:right w:val="single" w:sz="12" w:space="0" w:color="auto"/>
            </w:tcBorders>
            <w:vAlign w:val="center"/>
            <w:hideMark/>
          </w:tcPr>
          <w:p w:rsidR="008E3E71" w:rsidRPr="00712B39" w:rsidRDefault="008E3E71" w:rsidP="00BE1900">
            <w:pPr>
              <w:rPr>
                <w:rFonts w:ascii="Arial" w:hAnsi="Arial" w:cs="Arial"/>
                <w:sz w:val="14"/>
                <w:szCs w:val="14"/>
                <w:lang w:eastAsia="en-US"/>
              </w:rPr>
            </w:pPr>
          </w:p>
        </w:tc>
        <w:tc>
          <w:tcPr>
            <w:tcW w:w="1091" w:type="dxa"/>
            <w:vMerge/>
            <w:tcBorders>
              <w:top w:val="single" w:sz="4" w:space="0" w:color="auto"/>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nil"/>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ENTRY DOORS</w:t>
            </w:r>
          </w:p>
        </w:tc>
        <w:tc>
          <w:tcPr>
            <w:tcW w:w="1245" w:type="dxa"/>
            <w:tcBorders>
              <w:top w:val="nil"/>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nil"/>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45</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05</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GARAGE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single" w:sz="4" w:space="0" w:color="auto"/>
              <w:left w:val="nil"/>
              <w:bottom w:val="nil"/>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3%</w:t>
            </w:r>
          </w:p>
        </w:tc>
        <w:tc>
          <w:tcPr>
            <w:tcW w:w="465"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single" w:sz="4" w:space="0" w:color="auto"/>
              <w:left w:val="nil"/>
              <w:bottom w:val="nil"/>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72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311</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LIDING GLASS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single" w:sz="4" w:space="0" w:color="auto"/>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single" w:sz="4" w:space="0" w:color="auto"/>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78</w:t>
            </w:r>
          </w:p>
        </w:tc>
      </w:tr>
      <w:tr w:rsidR="008E3E71" w:rsidRPr="00712B39" w:rsidTr="00925ED4">
        <w:trPr>
          <w:cantSplit/>
          <w:trHeight w:val="144"/>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sz w:val="16"/>
                <w:szCs w:val="16"/>
                <w:lang w:eastAsia="en-US"/>
              </w:rPr>
            </w:pPr>
            <w:r>
              <w:rPr>
                <w:rFonts w:ascii="Arial" w:hAnsi="Arial" w:cs="Arial"/>
                <w:b/>
                <w:bCs/>
                <w:sz w:val="16"/>
              </w:rPr>
              <w:t xml:space="preserve">HURRICANE </w:t>
            </w:r>
            <w:r w:rsidRPr="00F22BB3">
              <w:rPr>
                <w:rFonts w:ascii="Arial" w:hAnsi="Arial" w:cs="Arial"/>
                <w:b/>
                <w:bCs/>
                <w:sz w:val="16"/>
              </w:rPr>
              <w:t>MITIGATION MEASURES</w:t>
            </w:r>
            <w:r>
              <w:rPr>
                <w:rFonts w:ascii="Arial" w:hAnsi="Arial" w:cs="Arial"/>
                <w:b/>
                <w:bCs/>
                <w:sz w:val="16"/>
              </w:rPr>
              <w:t xml:space="preserve"> AND SECONDARY CHARACTERISTICS</w:t>
            </w:r>
            <w:r w:rsidRPr="00F22BB3">
              <w:rPr>
                <w:rFonts w:ascii="Arial" w:hAnsi="Arial" w:cs="Arial"/>
                <w:b/>
                <w:bCs/>
                <w:sz w:val="16"/>
              </w:rPr>
              <w:t xml:space="preserve"> </w:t>
            </w:r>
            <w:r w:rsidRPr="00712B39">
              <w:rPr>
                <w:rFonts w:ascii="Arial" w:hAnsi="Arial" w:cs="Arial"/>
                <w:sz w:val="16"/>
                <w:szCs w:val="16"/>
                <w:lang w:eastAsia="en-US"/>
              </w:rPr>
              <w:t xml:space="preserve">IN </w:t>
            </w:r>
            <w:r w:rsidRPr="00712B39">
              <w:rPr>
                <w:rFonts w:ascii="Arial" w:hAnsi="Arial" w:cs="Arial"/>
                <w:sz w:val="16"/>
                <w:szCs w:val="16"/>
                <w:lang w:eastAsia="en-US"/>
              </w:rPr>
              <w:br/>
              <w:t>COMBINATION</w:t>
            </w:r>
          </w:p>
        </w:tc>
        <w:tc>
          <w:tcPr>
            <w:tcW w:w="4396" w:type="dxa"/>
            <w:gridSpan w:val="10"/>
            <w:tcBorders>
              <w:top w:val="single" w:sz="12" w:space="0" w:color="auto"/>
              <w:left w:val="nil"/>
              <w:bottom w:val="single" w:sz="12" w:space="0" w:color="auto"/>
              <w:right w:val="single" w:sz="4" w:space="0" w:color="auto"/>
            </w:tcBorders>
            <w:shd w:val="clear" w:color="auto" w:fill="auto"/>
            <w:vAlign w:val="center"/>
            <w:hideMark/>
          </w:tcPr>
          <w:p w:rsidR="008E3E71" w:rsidRPr="00712B39" w:rsidRDefault="008E3E71" w:rsidP="00BE1900">
            <w:pPr>
              <w:jc w:val="center"/>
              <w:rPr>
                <w:rFonts w:ascii="Arial" w:hAnsi="Arial" w:cs="Arial"/>
                <w:b/>
                <w:bCs/>
                <w:sz w:val="14"/>
                <w:szCs w:val="14"/>
                <w:lang w:eastAsia="en-US"/>
              </w:rPr>
            </w:pPr>
            <w:r w:rsidRPr="00712B39">
              <w:rPr>
                <w:rFonts w:ascii="Arial" w:hAnsi="Arial" w:cs="Arial"/>
                <w:b/>
                <w:bCs/>
                <w:sz w:val="14"/>
                <w:szCs w:val="14"/>
                <w:lang w:eastAsia="en-US"/>
              </w:rPr>
              <w:t>MEAN DAMAGE RATIO</w:t>
            </w:r>
          </w:p>
        </w:tc>
        <w:tc>
          <w:tcPr>
            <w:tcW w:w="2842" w:type="dxa"/>
            <w:gridSpan w:val="2"/>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parajita" w:hAnsi="Aparajita" w:cs="Aparajita"/>
                <w:b/>
                <w:bCs/>
                <w:sz w:val="16"/>
                <w:szCs w:val="16"/>
                <w:lang w:eastAsia="en-US"/>
              </w:rPr>
            </w:pPr>
          </w:p>
        </w:tc>
      </w:tr>
      <w:tr w:rsidR="00A305B2" w:rsidRPr="00712B39" w:rsidTr="00925ED4">
        <w:trPr>
          <w:cantSplit/>
          <w:trHeight w:val="144"/>
          <w:jc w:val="center"/>
        </w:trPr>
        <w:tc>
          <w:tcPr>
            <w:tcW w:w="2984" w:type="dxa"/>
            <w:gridSpan w:val="3"/>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sidRPr="00712B39">
              <w:rPr>
                <w:rFonts w:ascii="Arial" w:hAnsi="Arial" w:cs="Arial"/>
                <w:sz w:val="16"/>
                <w:szCs w:val="16"/>
                <w:lang w:eastAsia="en-US"/>
              </w:rPr>
              <w:t>MITIGATED BUILDING</w:t>
            </w:r>
          </w:p>
        </w:tc>
        <w:tc>
          <w:tcPr>
            <w:tcW w:w="388" w:type="dxa"/>
            <w:tcBorders>
              <w:top w:val="nil"/>
              <w:left w:val="nil"/>
              <w:bottom w:val="single" w:sz="12"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8%</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42%</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6%</w:t>
            </w:r>
          </w:p>
        </w:tc>
        <w:tc>
          <w:tcPr>
            <w:tcW w:w="465"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37" w:type="dxa"/>
            <w:tcBorders>
              <w:top w:val="nil"/>
              <w:left w:val="nil"/>
              <w:bottom w:val="single" w:sz="12" w:space="0" w:color="auto"/>
              <w:right w:val="single" w:sz="12"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2%</w:t>
            </w:r>
          </w:p>
        </w:tc>
        <w:tc>
          <w:tcPr>
            <w:tcW w:w="1675" w:type="dxa"/>
            <w:tcBorders>
              <w:top w:val="nil"/>
              <w:left w:val="nil"/>
              <w:bottom w:val="single" w:sz="12" w:space="0" w:color="auto"/>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813</w:t>
            </w:r>
          </w:p>
        </w:tc>
        <w:tc>
          <w:tcPr>
            <w:tcW w:w="1167" w:type="dxa"/>
            <w:tcBorders>
              <w:top w:val="nil"/>
              <w:left w:val="nil"/>
              <w:bottom w:val="single" w:sz="12" w:space="0" w:color="auto"/>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511</w:t>
            </w:r>
          </w:p>
        </w:tc>
      </w:tr>
    </w:tbl>
    <w:p w:rsidR="00AC0D65" w:rsidRDefault="00AC0D65"/>
    <w:p w:rsidR="00AC0D65" w:rsidRDefault="00AC0D65">
      <w:pPr>
        <w:jc w:val="left"/>
      </w:pPr>
      <w:r>
        <w:br w:type="page"/>
      </w:r>
    </w:p>
    <w:p w:rsidR="00AC0D65" w:rsidRDefault="00AC0D65" w:rsidP="00AC0D65">
      <w:pPr>
        <w:keepNext/>
      </w:pPr>
      <w:r>
        <w:rPr>
          <w:noProof/>
          <w:color w:val="000000" w:themeColor="text1"/>
          <w:lang w:eastAsia="zh-CN"/>
        </w:rPr>
        <w:lastRenderedPageBreak/>
        <w:drawing>
          <wp:inline distT="0" distB="0" distL="0" distR="0" wp14:anchorId="1D148608" wp14:editId="3766AC0F">
            <wp:extent cx="5943600" cy="800216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 Shot 2016-10-10 at 2.40.43 PM.png"/>
                    <pic:cNvPicPr/>
                  </pic:nvPicPr>
                  <pic:blipFill>
                    <a:blip r:embed="rId200">
                      <a:extLst>
                        <a:ext uri="{28A0092B-C50C-407E-A947-70E740481C1C}">
                          <a14:useLocalDpi xmlns:a14="http://schemas.microsoft.com/office/drawing/2010/main" val="0"/>
                        </a:ext>
                      </a:extLst>
                    </a:blip>
                    <a:stretch>
                      <a:fillRect/>
                    </a:stretch>
                  </pic:blipFill>
                  <pic:spPr>
                    <a:xfrm>
                      <a:off x="0" y="0"/>
                      <a:ext cx="5943600" cy="8002161"/>
                    </a:xfrm>
                    <a:prstGeom prst="rect">
                      <a:avLst/>
                    </a:prstGeom>
                  </pic:spPr>
                </pic:pic>
              </a:graphicData>
            </a:graphic>
          </wp:inline>
        </w:drawing>
      </w:r>
    </w:p>
    <w:p w:rsidR="00AC0D65" w:rsidRPr="00AC0D65" w:rsidRDefault="00AC0D65">
      <w:pPr>
        <w:pStyle w:val="Caption"/>
      </w:pPr>
      <w:bookmarkStart w:id="861" w:name="_Ref527552648"/>
      <w:bookmarkStart w:id="862" w:name="_Toc545809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69</w:t>
      </w:r>
      <w:r w:rsidR="00B77751">
        <w:rPr>
          <w:noProof/>
        </w:rPr>
        <w:fldChar w:fldCharType="end"/>
      </w:r>
      <w:bookmarkEnd w:id="861"/>
      <w:r>
        <w:t xml:space="preserve">. </w:t>
      </w:r>
      <w:r w:rsidRPr="00D45596">
        <w:t>Mitigation measures for masonry homes.</w:t>
      </w:r>
      <w:bookmarkEnd w:id="862"/>
    </w:p>
    <w:p w:rsidR="0007529D" w:rsidRDefault="00F34926" w:rsidP="0007529D">
      <w:pPr>
        <w:keepNext/>
      </w:pPr>
      <w:r>
        <w:br w:type="page"/>
      </w:r>
      <w:r w:rsidR="0007529D" w:rsidRPr="00231981">
        <w:rPr>
          <w:rFonts w:ascii="Arial" w:eastAsia="ヒラギノ明朝 Pro W6" w:hAnsi="Arial"/>
          <w:b/>
          <w:bCs/>
          <w:noProof/>
          <w:color w:val="000000" w:themeColor="text1"/>
          <w:kern w:val="1"/>
          <w:lang w:eastAsia="zh-CN"/>
        </w:rPr>
        <w:lastRenderedPageBreak/>
        <w:drawing>
          <wp:inline distT="0" distB="0" distL="0" distR="0" wp14:anchorId="76B8485A" wp14:editId="16BCA773">
            <wp:extent cx="5880735" cy="8048206"/>
            <wp:effectExtent l="0" t="0" r="12065"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 Shot 2016-10-10 at 2.41.29 PM.png"/>
                    <pic:cNvPicPr/>
                  </pic:nvPicPr>
                  <pic:blipFill>
                    <a:blip r:embed="rId201">
                      <a:extLst>
                        <a:ext uri="{28A0092B-C50C-407E-A947-70E740481C1C}">
                          <a14:useLocalDpi xmlns:a14="http://schemas.microsoft.com/office/drawing/2010/main" val="0"/>
                        </a:ext>
                      </a:extLst>
                    </a:blip>
                    <a:stretch>
                      <a:fillRect/>
                    </a:stretch>
                  </pic:blipFill>
                  <pic:spPr>
                    <a:xfrm>
                      <a:off x="0" y="0"/>
                      <a:ext cx="5882005" cy="8049944"/>
                    </a:xfrm>
                    <a:prstGeom prst="rect">
                      <a:avLst/>
                    </a:prstGeom>
                  </pic:spPr>
                </pic:pic>
              </a:graphicData>
            </a:graphic>
          </wp:inline>
        </w:drawing>
      </w:r>
    </w:p>
    <w:p w:rsidR="00F34926" w:rsidRDefault="0007529D">
      <w:pPr>
        <w:pStyle w:val="Caption"/>
      </w:pPr>
      <w:bookmarkStart w:id="863" w:name="_Toc545809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70</w:t>
      </w:r>
      <w:r w:rsidR="00B77751">
        <w:rPr>
          <w:noProof/>
        </w:rPr>
        <w:fldChar w:fldCharType="end"/>
      </w:r>
      <w:r>
        <w:t xml:space="preserve">. </w:t>
      </w:r>
      <w:r w:rsidRPr="00AA1B18">
        <w:t xml:space="preserve">Mitigation </w:t>
      </w:r>
      <w:r w:rsidRPr="0007529D">
        <w:t>measures</w:t>
      </w:r>
      <w:r w:rsidRPr="00AA1B18">
        <w:t xml:space="preserve"> for masonry homes.</w:t>
      </w:r>
      <w:bookmarkEnd w:id="863"/>
    </w:p>
    <w:p w:rsidR="005D050E" w:rsidRDefault="005D050E" w:rsidP="005D050E">
      <w:pPr>
        <w:keepNext/>
        <w:jc w:val="left"/>
      </w:pPr>
      <w:r w:rsidRPr="00231981">
        <w:rPr>
          <w:rFonts w:ascii="Arial" w:eastAsia="ヒラギノ明朝 Pro W6" w:hAnsi="Arial"/>
          <w:b/>
          <w:bCs/>
          <w:noProof/>
          <w:color w:val="000000" w:themeColor="text1"/>
          <w:kern w:val="1"/>
          <w:lang w:eastAsia="zh-CN"/>
        </w:rPr>
        <w:lastRenderedPageBreak/>
        <w:drawing>
          <wp:inline distT="0" distB="0" distL="0" distR="0" wp14:anchorId="1B54CA7E" wp14:editId="1EE8F275">
            <wp:extent cx="5486400" cy="7590390"/>
            <wp:effectExtent l="0" t="0" r="0" b="444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 Shot 2016-10-10 at 2.42.32 PM.png"/>
                    <pic:cNvPicPr/>
                  </pic:nvPicPr>
                  <pic:blipFill>
                    <a:blip r:embed="rId202">
                      <a:extLst>
                        <a:ext uri="{28A0092B-C50C-407E-A947-70E740481C1C}">
                          <a14:useLocalDpi xmlns:a14="http://schemas.microsoft.com/office/drawing/2010/main" val="0"/>
                        </a:ext>
                      </a:extLst>
                    </a:blip>
                    <a:stretch>
                      <a:fillRect/>
                    </a:stretch>
                  </pic:blipFill>
                  <pic:spPr>
                    <a:xfrm>
                      <a:off x="0" y="0"/>
                      <a:ext cx="5489354" cy="7594477"/>
                    </a:xfrm>
                    <a:prstGeom prst="rect">
                      <a:avLst/>
                    </a:prstGeom>
                  </pic:spPr>
                </pic:pic>
              </a:graphicData>
            </a:graphic>
          </wp:inline>
        </w:drawing>
      </w:r>
    </w:p>
    <w:p w:rsidR="005D050E" w:rsidRDefault="005D050E">
      <w:pPr>
        <w:pStyle w:val="Caption"/>
      </w:pPr>
      <w:bookmarkStart w:id="864" w:name="_Ref527618014"/>
      <w:bookmarkStart w:id="865" w:name="_Toc545810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71</w:t>
      </w:r>
      <w:r w:rsidR="00B77751">
        <w:rPr>
          <w:noProof/>
        </w:rPr>
        <w:fldChar w:fldCharType="end"/>
      </w:r>
      <w:bookmarkEnd w:id="864"/>
      <w:r>
        <w:t xml:space="preserve">. </w:t>
      </w:r>
      <w:r w:rsidRPr="00401896">
        <w:t>Mitigation measures for frame homes.</w:t>
      </w:r>
      <w:bookmarkEnd w:id="865"/>
    </w:p>
    <w:p w:rsidR="005D050E" w:rsidRDefault="005D050E" w:rsidP="005D050E">
      <w:pPr>
        <w:keepNext/>
      </w:pPr>
      <w:r w:rsidRPr="00231981">
        <w:rPr>
          <w:rFonts w:ascii="Arial" w:eastAsia="ヒラギノ明朝 Pro W6" w:hAnsi="Arial"/>
          <w:b/>
          <w:bCs/>
          <w:noProof/>
          <w:color w:val="000000" w:themeColor="text1"/>
          <w:kern w:val="1"/>
          <w:lang w:eastAsia="zh-CN"/>
        </w:rPr>
        <w:lastRenderedPageBreak/>
        <w:drawing>
          <wp:inline distT="0" distB="0" distL="0" distR="0" wp14:anchorId="6FFF7B75" wp14:editId="37302FEA">
            <wp:extent cx="5753100" cy="7975197"/>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Screen Shot 2016-10-10 at 2.44.32 PM.png"/>
                    <pic:cNvPicPr/>
                  </pic:nvPicPr>
                  <pic:blipFill>
                    <a:blip r:embed="rId203">
                      <a:extLst>
                        <a:ext uri="{28A0092B-C50C-407E-A947-70E740481C1C}">
                          <a14:useLocalDpi xmlns:a14="http://schemas.microsoft.com/office/drawing/2010/main" val="0"/>
                        </a:ext>
                      </a:extLst>
                    </a:blip>
                    <a:stretch>
                      <a:fillRect/>
                    </a:stretch>
                  </pic:blipFill>
                  <pic:spPr>
                    <a:xfrm>
                      <a:off x="0" y="0"/>
                      <a:ext cx="5755151" cy="7978040"/>
                    </a:xfrm>
                    <a:prstGeom prst="rect">
                      <a:avLst/>
                    </a:prstGeom>
                  </pic:spPr>
                </pic:pic>
              </a:graphicData>
            </a:graphic>
          </wp:inline>
        </w:drawing>
      </w:r>
    </w:p>
    <w:p w:rsidR="005D050E" w:rsidRPr="005D050E" w:rsidRDefault="005D050E">
      <w:pPr>
        <w:pStyle w:val="Caption"/>
      </w:pPr>
      <w:bookmarkStart w:id="866" w:name="_Ref527552660"/>
      <w:bookmarkStart w:id="867" w:name="_Toc545810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72</w:t>
      </w:r>
      <w:r w:rsidR="00B77751">
        <w:rPr>
          <w:noProof/>
        </w:rPr>
        <w:fldChar w:fldCharType="end"/>
      </w:r>
      <w:bookmarkEnd w:id="866"/>
      <w:r>
        <w:t xml:space="preserve">. </w:t>
      </w:r>
      <w:r w:rsidRPr="00183030">
        <w:t xml:space="preserve">Mitigation measures for </w:t>
      </w:r>
      <w:r w:rsidRPr="005D050E">
        <w:t>frame</w:t>
      </w:r>
      <w:r w:rsidRPr="00183030">
        <w:t xml:space="preserve"> homes.</w:t>
      </w:r>
      <w:bookmarkEnd w:id="867"/>
    </w:p>
    <w:p w:rsidR="004F20E3" w:rsidRDefault="007D67D9" w:rsidP="0007529D">
      <w:pPr>
        <w:pStyle w:val="Heading2"/>
      </w:pPr>
      <w:bookmarkStart w:id="868" w:name="FormV4"/>
      <w:bookmarkStart w:id="869" w:name="_Toc5457026"/>
      <w:r w:rsidRPr="007D67D9">
        <w:lastRenderedPageBreak/>
        <w:t>Form V-4</w:t>
      </w:r>
      <w:bookmarkEnd w:id="868"/>
      <w:r w:rsidRPr="007D67D9">
        <w:t>: Differences in Hurricane Mitigation Measures and Secondary Characteristics</w:t>
      </w:r>
      <w:bookmarkEnd w:id="869"/>
    </w:p>
    <w:p w:rsidR="007D67D9" w:rsidRDefault="007D67D9">
      <w:pPr>
        <w:pStyle w:val="Disclosure"/>
      </w:pPr>
      <w:r>
        <w:t>A. Provide the differences between the values reported in Form V-2, Hurricane Mitigation Measures and Secondary Characteristics, Range of Changes in Damage, relative to the equivalent data compiled from the previously-accepted hurricane model.</w:t>
      </w:r>
    </w:p>
    <w:p w:rsidR="007D67D9" w:rsidRPr="007D67D9" w:rsidRDefault="00A60965" w:rsidP="007D67D9">
      <w:r w:rsidRPr="00A60965">
        <w:t xml:space="preserve">See </w:t>
      </w:r>
      <w:hyperlink w:anchor="AppendixZ" w:history="1">
        <w:r w:rsidRPr="00845CDF">
          <w:rPr>
            <w:rStyle w:val="Hyperlink"/>
          </w:rPr>
          <w:t xml:space="preserve">Appendix </w:t>
        </w:r>
        <w:r w:rsidR="00845CDF" w:rsidRPr="00845CDF">
          <w:rPr>
            <w:rStyle w:val="Hyperlink"/>
          </w:rPr>
          <w:t>Z</w:t>
        </w:r>
      </w:hyperlink>
      <w:r w:rsidRPr="00845CDF">
        <w:t>.</w:t>
      </w:r>
    </w:p>
    <w:p w:rsidR="007D67D9" w:rsidRDefault="007D67D9">
      <w:pPr>
        <w:pStyle w:val="Disclosure"/>
      </w:pPr>
      <w:r>
        <w:t>B. Provide a list and describe any assumptions made to complete this form.</w:t>
      </w:r>
    </w:p>
    <w:p w:rsidR="007D67D9" w:rsidRPr="007D67D9" w:rsidRDefault="000556C9" w:rsidP="007D67D9">
      <w:r w:rsidRPr="000556C9">
        <w:t>The list and assumptions governing this form are the same than the ones described in disclosures 3 and 4 of Standard V-3</w:t>
      </w:r>
      <w:r>
        <w:t>.</w:t>
      </w:r>
    </w:p>
    <w:p w:rsidR="007D67D9" w:rsidRDefault="007D67D9">
      <w:pPr>
        <w:pStyle w:val="Disclosure"/>
      </w:pPr>
      <w:r>
        <w:t>C. Provide a summary description of the differences.</w:t>
      </w:r>
    </w:p>
    <w:p w:rsidR="0033120F" w:rsidRDefault="0033120F" w:rsidP="0033120F">
      <w:r>
        <w:t xml:space="preserve">Form V-4 shows no differences. The two modifications to the V-2 standard that would potentially result in differences are the change to reference structure shingles (Class F or G changed to Class D), and the change to the mitigated structure opening protection (plywood changed to structural wood panel). </w:t>
      </w:r>
    </w:p>
    <w:p w:rsidR="0033120F" w:rsidRDefault="0033120F" w:rsidP="0033120F"/>
    <w:p w:rsidR="0033120F" w:rsidRDefault="0033120F" w:rsidP="0033120F">
      <w:r>
        <w:t xml:space="preserve">Regarding shingles: The model distinguishes between shingle classes at three levels. The first level is unrated shingles, representing pre-ASTM compliance requirements. The second level is rated shingles, and represents Classes D, F and G, which have a very small difference in expected performance, and no field data to document actual performance differences. The third level is Class H, which is a significantly improved shingle with respect to wind resistance, and required for HVHZ. Thus, the shingle capacity for the reference structure was not altered between the current and previous submissions (both are modeled as level two). This is justified when considering V-2 results. In the previous submission, mitigating the Class F or G reference shingles to Class H in isolation made no difference. This is a result of the weak roof sheathing attachment for the reference case. Stronger shingles are not effective if the sheathing they are fastened to fails. Implementing a minor shingle capacity reduction in the reference structure to reflect a change from Class F or G to Class D would produce the same result (no benefit from Class H mitigation), as Class F, G and D shingles are all less vulnerable than the weak roof decking. </w:t>
      </w:r>
    </w:p>
    <w:p w:rsidR="0033120F" w:rsidRDefault="0033120F" w:rsidP="0033120F"/>
    <w:p w:rsidR="007D67D9" w:rsidRPr="007D67D9" w:rsidRDefault="0033120F" w:rsidP="0033120F">
      <w:r>
        <w:t>Regarding opening protection: Structural wood panels (SWP) are simply plywood or OSB of sufficient thickness to resist windborne debris impact, and fastened to the opening frame in a manner that adequately resists panel failure due to overpressure. The model assumes that plywood protection of sufficient thickness is applied in a manner to resist overpressure failure (plywood and SWP are treated as the same), thus no modifications were made in response to this change in the V-2 standard.</w:t>
      </w:r>
    </w:p>
    <w:p w:rsidR="00286965" w:rsidRDefault="00286965">
      <w:pPr>
        <w:jc w:val="left"/>
        <w:rPr>
          <w:rFonts w:ascii="Arial" w:hAnsi="Arial"/>
          <w:b/>
          <w:i/>
        </w:rPr>
      </w:pPr>
      <w:r>
        <w:br w:type="page"/>
      </w:r>
    </w:p>
    <w:p w:rsidR="007D67D9" w:rsidRDefault="007D67D9">
      <w:pPr>
        <w:pStyle w:val="Disclosure"/>
      </w:pPr>
      <w:r>
        <w:lastRenderedPageBreak/>
        <w:t>D. Provide this form in Excel format. The file name shall include the abbreviated name of the modeling organization, the hurricane standards year, and the form name. Also include Form V-4, Differences in Hurricane Mitigation Measures and Secondary Characteristics, in a submission appendix.</w:t>
      </w:r>
    </w:p>
    <w:p w:rsidR="00286965" w:rsidRDefault="00286965">
      <w:pPr>
        <w:jc w:val="left"/>
        <w:rPr>
          <w:rFonts w:ascii="Arial" w:eastAsiaTheme="majorEastAsia" w:hAnsi="Arial" w:cstheme="majorBidi"/>
          <w:b/>
          <w:i/>
          <w:color w:val="000000" w:themeColor="text1"/>
          <w:sz w:val="28"/>
          <w:szCs w:val="26"/>
        </w:rPr>
      </w:pPr>
      <w:r>
        <w:br w:type="page"/>
      </w:r>
    </w:p>
    <w:p w:rsidR="007D67D9" w:rsidRDefault="00E338B7" w:rsidP="0007529D">
      <w:pPr>
        <w:pStyle w:val="Heading2"/>
      </w:pPr>
      <w:bookmarkStart w:id="870" w:name="_Toc5457027"/>
      <w:r w:rsidRPr="00E338B7">
        <w:lastRenderedPageBreak/>
        <w:t>Form V-5: Differences in Hurricane Mitigation Measures and Secondary Characteristics, Mean Damage Ratios and Hurricane Loss Costs (Trade Secret Item)</w:t>
      </w:r>
      <w:bookmarkEnd w:id="870"/>
    </w:p>
    <w:p w:rsidR="00E338B7" w:rsidRDefault="00E338B7">
      <w:pPr>
        <w:pStyle w:val="Disclosure"/>
      </w:pPr>
      <w:r>
        <w:t>A. Provide the differences between the values reported in Form V-3, Hurricane Mitigation Measures and Secondary Characteristics, Mean Damage Ratios and Hurricane Loss Costs (Trade Secret Item), relative to the equivalent data compiled from the previously-accepted hurricane model.</w:t>
      </w:r>
    </w:p>
    <w:p w:rsidR="00E32D9B" w:rsidRPr="00E32D9B" w:rsidRDefault="00E32D9B" w:rsidP="00E32D9B">
      <w:r>
        <w:t xml:space="preserve">See </w:t>
      </w:r>
      <w:hyperlink w:anchor="FormV5" w:history="1">
        <w:r w:rsidR="00F15950" w:rsidRPr="00F15950">
          <w:rPr>
            <w:rStyle w:val="Hyperlink"/>
          </w:rPr>
          <w:t>FormV5</w:t>
        </w:r>
      </w:hyperlink>
      <w:r w:rsidR="00F15950">
        <w:t xml:space="preserve"> below.</w:t>
      </w:r>
    </w:p>
    <w:p w:rsidR="00E338B7" w:rsidRDefault="00E338B7">
      <w:pPr>
        <w:pStyle w:val="Disclosure"/>
      </w:pPr>
      <w:r>
        <w:t>B Provide a list and describe any assumptions made to complete this form.</w:t>
      </w:r>
    </w:p>
    <w:p w:rsidR="005734EB" w:rsidRPr="005734EB" w:rsidRDefault="001D2BD2" w:rsidP="005734EB">
      <w:r w:rsidRPr="001D2BD2">
        <w:t>The list and assumptions governing this form are the same than the ones described in disclosures 3 and 4 of Standard V-3</w:t>
      </w:r>
      <w:r>
        <w:t>.</w:t>
      </w:r>
    </w:p>
    <w:p w:rsidR="00E338B7" w:rsidRDefault="00E338B7">
      <w:pPr>
        <w:pStyle w:val="Disclosure"/>
      </w:pPr>
      <w:r>
        <w:t>C. Provide a summary description of the differences.</w:t>
      </w:r>
    </w:p>
    <w:p w:rsidR="000B3C16" w:rsidRDefault="000B3C16" w:rsidP="000B3C16">
      <w:r>
        <w:t>Form V-5 shows no differences for the mean damage ratios. No changes were made to the reference or mitigated structure models relative to the previous submission. Please refer to the summary description of Form V-4 for justification.</w:t>
      </w:r>
    </w:p>
    <w:p w:rsidR="000B3C16" w:rsidRDefault="000B3C16" w:rsidP="000B3C16"/>
    <w:p w:rsidR="005734EB" w:rsidRDefault="000B3C16" w:rsidP="000B3C16">
      <w:r>
        <w:t>The form shows minor differences for the loss cost ratios, of the order of 1.2% to 1.6%.  Theses minor changes are due to changes in the hazard model.</w:t>
      </w:r>
    </w:p>
    <w:p w:rsidR="00C073EF" w:rsidRDefault="00C073EF" w:rsidP="00C073EF">
      <w:r>
        <w:br w:type="page"/>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209"/>
        <w:gridCol w:w="1003"/>
        <w:gridCol w:w="617"/>
        <w:gridCol w:w="450"/>
        <w:gridCol w:w="450"/>
        <w:gridCol w:w="540"/>
        <w:gridCol w:w="540"/>
        <w:gridCol w:w="540"/>
        <w:gridCol w:w="450"/>
        <w:gridCol w:w="450"/>
        <w:gridCol w:w="540"/>
        <w:gridCol w:w="540"/>
        <w:gridCol w:w="540"/>
        <w:gridCol w:w="1080"/>
        <w:gridCol w:w="1080"/>
      </w:tblGrid>
      <w:tr w:rsidR="001445FD" w:rsidRPr="001445FD" w:rsidTr="0014567C">
        <w:trPr>
          <w:cantSplit/>
          <w:jc w:val="center"/>
        </w:trPr>
        <w:tc>
          <w:tcPr>
            <w:tcW w:w="10500" w:type="dxa"/>
            <w:gridSpan w:val="16"/>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bookmarkStart w:id="871" w:name="FormV5"/>
            <w:r w:rsidRPr="001445FD">
              <w:rPr>
                <w:b/>
              </w:rPr>
              <w:lastRenderedPageBreak/>
              <w:t>Form V-5</w:t>
            </w:r>
            <w:bookmarkEnd w:id="871"/>
            <w:r w:rsidRPr="001445FD">
              <w:rPr>
                <w:b/>
              </w:rPr>
              <w:t xml:space="preserve">: </w:t>
            </w:r>
            <w:r w:rsidRPr="001445FD">
              <w:rPr>
                <w:b/>
                <w:bCs/>
              </w:rPr>
              <w:t xml:space="preserve">Differences in </w:t>
            </w:r>
            <w:r w:rsidRPr="001445FD">
              <w:rPr>
                <w:b/>
              </w:rPr>
              <w:t xml:space="preserve">Hurricane Mitigation Measures and Secondary Characteristics, </w:t>
            </w:r>
            <w:r w:rsidRPr="001445FD">
              <w:rPr>
                <w:b/>
                <w:szCs w:val="28"/>
              </w:rPr>
              <w:t>Mean Damage Ratios and Hurricane Loss Costs</w:t>
            </w:r>
          </w:p>
        </w:tc>
      </w:tr>
      <w:tr w:rsidR="001445FD" w:rsidRPr="001445FD" w:rsidTr="0014567C">
        <w:trPr>
          <w:cantSplit/>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1445FD">
              <w:rPr>
                <w:rFonts w:ascii="Arial" w:hAnsi="Arial" w:cs="Arial"/>
                <w:b/>
                <w:sz w:val="16"/>
                <w:szCs w:val="16"/>
              </w:rPr>
              <w:t>INDIVIDUAL</w:t>
            </w:r>
            <w:r w:rsidRPr="001445FD">
              <w:rPr>
                <w:rFonts w:ascii="Arial" w:hAnsi="Arial" w:cs="Arial"/>
                <w:b/>
                <w:sz w:val="16"/>
                <w:szCs w:val="16"/>
              </w:rPr>
              <w:br/>
              <w:t xml:space="preserve"> HURRICANE MITIGATION MEASURES AND SECONDARY CHARACTERISTICS</w:t>
            </w:r>
          </w:p>
        </w:tc>
        <w:tc>
          <w:tcPr>
            <w:tcW w:w="7200" w:type="dxa"/>
            <w:gridSpan w:val="1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DIFFERENCES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cantSplit/>
          <w:jc w:val="center"/>
        </w:trPr>
        <w:tc>
          <w:tcPr>
            <w:tcW w:w="3300" w:type="dxa"/>
            <w:gridSpan w:val="4"/>
            <w:vMerge/>
            <w:tcBorders>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5040" w:type="dxa"/>
            <w:gridSpan w:val="10"/>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MASONRY BUILDING</w:t>
            </w:r>
          </w:p>
        </w:tc>
        <w:tc>
          <w:tcPr>
            <w:tcW w:w="1080" w:type="dxa"/>
            <w:tcBorders>
              <w:top w:val="single" w:sz="12" w:space="0" w:color="auto"/>
              <w:left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left w:val="single" w:sz="4" w:space="0" w:color="auto"/>
              <w:bottom w:val="single" w:sz="12" w:space="0" w:color="auto"/>
              <w:right w:val="single" w:sz="12"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160" w:type="dxa"/>
            <w:gridSpan w:val="2"/>
            <w:vMerge w:val="restart"/>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WINDSPEEDS*</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450" w:type="dxa"/>
            <w:tcBorders>
              <w:top w:val="single" w:sz="12" w:space="0" w:color="auto"/>
              <w:left w:val="single" w:sz="12"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8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3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10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2160" w:type="dxa"/>
            <w:gridSpan w:val="2"/>
            <w:vMerge/>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r>
      <w:tr w:rsidR="001445FD" w:rsidRPr="001445FD" w:rsidTr="00611035">
        <w:trPr>
          <w:jc w:val="center"/>
        </w:trPr>
        <w:tc>
          <w:tcPr>
            <w:tcW w:w="471" w:type="dxa"/>
            <w:tcBorders>
              <w:top w:val="single" w:sz="12" w:space="0" w:color="auto"/>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noProof/>
                <w:sz w:val="20"/>
              </w:rPr>
            </w:pPr>
          </w:p>
        </w:tc>
        <w:tc>
          <w:tcPr>
            <w:tcW w:w="2829" w:type="dxa"/>
            <w:gridSpan w:val="3"/>
            <w:tcBorders>
              <w:top w:val="single" w:sz="12" w:space="0" w:color="auto"/>
              <w:left w:val="single" w:sz="12" w:space="0" w:color="auto"/>
              <w:right w:val="single" w:sz="12" w:space="0" w:color="auto"/>
            </w:tcBorders>
            <w:shd w:val="clear" w:color="auto" w:fill="BFBFBF"/>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bCs/>
                <w:sz w:val="16"/>
              </w:rPr>
            </w:pPr>
            <w:r w:rsidRPr="001445FD">
              <w:rPr>
                <w:rFonts w:ascii="Arial" w:hAnsi="Arial" w:cs="Arial"/>
                <w:bCs/>
                <w:sz w:val="16"/>
              </w:rPr>
              <w:t>REFERENCE BUILDING</w:t>
            </w:r>
          </w:p>
        </w:tc>
        <w:tc>
          <w:tcPr>
            <w:tcW w:w="450" w:type="dxa"/>
            <w:tcBorders>
              <w:top w:val="single" w:sz="12" w:space="0" w:color="auto"/>
              <w:lef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1</w:t>
            </w:r>
          </w:p>
        </w:tc>
        <w:tc>
          <w:tcPr>
            <w:tcW w:w="1080" w:type="dxa"/>
            <w:tcBorders>
              <w:top w:val="single" w:sz="12" w:space="0" w:color="auto"/>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rPr>
                <w:rFonts w:ascii="Arial" w:hAnsi="Arial" w:cs="Arial"/>
                <w:bCs/>
                <w:sz w:val="10"/>
                <w:szCs w:val="10"/>
              </w:rPr>
            </w:pPr>
            <w:r w:rsidRPr="001445FD">
              <w:rPr>
                <w:rFonts w:ascii="Arial" w:hAnsi="Arial" w:cs="Arial"/>
                <w:bCs/>
                <w:sz w:val="10"/>
                <w:szCs w:val="10"/>
              </w:rPr>
              <w:t>ROOF CONFIGUR-ATION</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BRACED GABLE END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HIP ROOF</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2</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2"/>
                <w:szCs w:val="12"/>
              </w:rPr>
              <w:t>ROOF COVERING</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TAL</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 xml:space="preserve">ASTM D7158 CLASS H SHINGLES </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MBRANE</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2"/>
            <w:tcBorders>
              <w:top w:val="nil"/>
              <w:lef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NAILING OF DECK</w:t>
            </w:r>
          </w:p>
        </w:tc>
        <w:tc>
          <w:tcPr>
            <w:tcW w:w="617" w:type="dxa"/>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8d</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2</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1445FD">
              <w:rPr>
                <w:rFonts w:ascii="Arial" w:hAnsi="Arial" w:cs="Arial"/>
                <w:bCs/>
                <w:sz w:val="9"/>
                <w:szCs w:val="9"/>
              </w:rPr>
              <w:t>ROOF-WALL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5</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5</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16"/>
              </w:rPr>
            </w:pPr>
            <w:r w:rsidRPr="001445FD">
              <w:rPr>
                <w:rFonts w:ascii="Arial" w:hAnsi="Arial" w:cs="Arial"/>
                <w:bCs/>
                <w:sz w:val="9"/>
                <w:szCs w:val="9"/>
              </w:rPr>
              <w:t>WALL-FLOOR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TIES OR 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7</w:t>
            </w:r>
          </w:p>
        </w:tc>
        <w:tc>
          <w:tcPr>
            <w:tcW w:w="1080" w:type="dxa"/>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r w:rsidRPr="001445FD">
              <w:rPr>
                <w:rFonts w:ascii="Arial" w:hAnsi="Arial" w:cs="Arial"/>
                <w:bCs/>
                <w:sz w:val="12"/>
                <w:szCs w:val="12"/>
              </w:rPr>
              <w:t>WALL-FOUNDATION</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12"/>
                <w:szCs w:val="12"/>
              </w:rPr>
              <w:t>STRENGTH</w:t>
            </w:r>
          </w:p>
        </w:tc>
        <w:tc>
          <w:tcPr>
            <w:tcW w:w="2829" w:type="dxa"/>
            <w:gridSpan w:val="3"/>
            <w:tcBorders>
              <w:top w:val="single" w:sz="12" w:space="0" w:color="auto"/>
              <w:left w:val="single" w:sz="12" w:space="0" w:color="auto"/>
              <w:bottom w:val="nil"/>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LARGER ANCHORS OR    CLOSER SPACING</w:t>
            </w:r>
          </w:p>
        </w:tc>
        <w:tc>
          <w:tcPr>
            <w:tcW w:w="450" w:type="dxa"/>
            <w:tcBorders>
              <w:top w:val="single" w:sz="12" w:space="0" w:color="auto"/>
              <w:left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righ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1080" w:type="dxa"/>
            <w:tcBorders>
              <w:top w:val="single" w:sz="12" w:space="0" w:color="auto"/>
              <w:bottom w:val="nil"/>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w:t>
            </w:r>
          </w:p>
        </w:tc>
        <w:tc>
          <w:tcPr>
            <w:tcW w:w="1080" w:type="dxa"/>
            <w:tcBorders>
              <w:top w:val="single" w:sz="12" w:space="0" w:color="auto"/>
              <w:left w:val="single" w:sz="4"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STRAPS</w:t>
            </w:r>
          </w:p>
        </w:tc>
        <w:tc>
          <w:tcPr>
            <w:tcW w:w="450" w:type="dxa"/>
            <w:tcBorders>
              <w:lef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right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1080" w:type="dxa"/>
            <w:tcBorders>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1080" w:type="dxa"/>
            <w:tcBorders>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VERTICAL REINFORCING</w:t>
            </w:r>
          </w:p>
        </w:tc>
        <w:tc>
          <w:tcPr>
            <w:tcW w:w="450" w:type="dxa"/>
            <w:tcBorders>
              <w:left w:val="single" w:sz="12" w:space="0" w:color="auto"/>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sz w:val="16"/>
              </w:rPr>
              <w:sym w:font="Symbol" w:char="F0BE"/>
            </w:r>
          </w:p>
        </w:tc>
        <w:tc>
          <w:tcPr>
            <w:tcW w:w="1080" w:type="dxa"/>
            <w:tcBorders>
              <w:left w:val="single" w:sz="4" w:space="0" w:color="auto"/>
              <w:bottom w:val="single" w:sz="12" w:space="0" w:color="auto"/>
              <w:right w:val="single" w:sz="12" w:space="0" w:color="auto"/>
            </w:tcBorders>
          </w:tcPr>
          <w:p w:rsidR="001445FD" w:rsidRPr="001445FD" w:rsidRDefault="001445FD" w:rsidP="001445FD">
            <w:pPr>
              <w:jc w:val="center"/>
              <w:rPr>
                <w:rFonts w:ascii="Arial" w:hAnsi="Arial" w:cs="Arial"/>
                <w:sz w:val="16"/>
                <w:szCs w:val="16"/>
                <w:lang w:eastAsia="zh-CN"/>
              </w:rPr>
            </w:pPr>
            <w:r w:rsidRPr="001445FD">
              <w:rPr>
                <w:rFonts w:ascii="Arial" w:hAnsi="Arial" w:cs="Arial"/>
                <w:sz w:val="16"/>
                <w:szCs w:val="16"/>
              </w:rPr>
              <w:t>$0.164</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ind w:left="115" w:right="115"/>
              <w:jc w:val="center"/>
              <w:rPr>
                <w:rFonts w:ascii="Arial" w:hAnsi="Arial" w:cs="Arial"/>
                <w:bCs/>
                <w:sz w:val="9"/>
                <w:szCs w:val="9"/>
              </w:rPr>
            </w:pPr>
            <w:r w:rsidRPr="001445FD">
              <w:rPr>
                <w:rFonts w:ascii="Arial" w:hAnsi="Arial" w:cs="Arial"/>
                <w:bCs/>
                <w:sz w:val="9"/>
                <w:szCs w:val="9"/>
              </w:rPr>
              <w:t>OPEN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9"/>
                <w:szCs w:val="9"/>
              </w:rPr>
              <w:t>PROTECTION</w:t>
            </w:r>
          </w:p>
        </w:tc>
        <w:tc>
          <w:tcPr>
            <w:tcW w:w="1209" w:type="dxa"/>
            <w:vMerge w:val="restart"/>
            <w:tcBorders>
              <w:top w:val="single" w:sz="12" w:space="0" w:color="auto"/>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WINDOW</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SHUTTERS</w:t>
            </w:r>
          </w:p>
        </w:tc>
        <w:tc>
          <w:tcPr>
            <w:tcW w:w="1620" w:type="dxa"/>
            <w:gridSpan w:val="2"/>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STRUCTURAL WOOD PANEL</w:t>
            </w:r>
          </w:p>
        </w:tc>
        <w:tc>
          <w:tcPr>
            <w:tcW w:w="450" w:type="dxa"/>
            <w:tcBorders>
              <w:top w:val="single" w:sz="12" w:space="0" w:color="auto"/>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7</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209" w:type="dxa"/>
            <w:vMerge/>
            <w:tcBorders>
              <w:left w:val="single" w:sz="12" w:space="0" w:color="auto"/>
              <w:bottom w:val="nil"/>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620" w:type="dxa"/>
            <w:gridSpan w:val="2"/>
            <w:tcBorders>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METAL</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70</w:t>
            </w:r>
          </w:p>
        </w:tc>
      </w:tr>
      <w:tr w:rsidR="001445FD" w:rsidRPr="001445FD" w:rsidTr="00611035">
        <w:trPr>
          <w:jc w:val="center"/>
        </w:trPr>
        <w:tc>
          <w:tcPr>
            <w:tcW w:w="471" w:type="dxa"/>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2829" w:type="dxa"/>
            <w:gridSpan w:val="3"/>
            <w:tcBorders>
              <w:top w:val="single" w:sz="4"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DOOR AND SKYLIGHT COVERS</w:t>
            </w:r>
          </w:p>
        </w:tc>
        <w:tc>
          <w:tcPr>
            <w:tcW w:w="450" w:type="dxa"/>
            <w:tcBorders>
              <w:top w:val="single" w:sz="4"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2</w:t>
            </w:r>
          </w:p>
        </w:tc>
        <w:tc>
          <w:tcPr>
            <w:tcW w:w="1080" w:type="dxa"/>
            <w:tcBorders>
              <w:top w:val="single" w:sz="4"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nil"/>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4"/>
                <w:szCs w:val="14"/>
              </w:rPr>
              <w:t>WINDOW, DOOR, SKYLIGHT STRENGTH</w:t>
            </w: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WINDOW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IMPACT RATED</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1</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2</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ENTRY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GARAGE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r>
      <w:tr w:rsidR="001445FD" w:rsidRPr="001445FD" w:rsidTr="00611035">
        <w:trPr>
          <w:trHeight w:val="876"/>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SLIDING GLASS DOOR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14567C">
        <w:trPr>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
                <w:bCs/>
                <w:sz w:val="16"/>
              </w:rPr>
              <w:t>HURRICANE MITIGATION MEASURES AND SECONDARY CHARACTERISTICS IN COMBINATION</w:t>
            </w:r>
          </w:p>
        </w:tc>
        <w:tc>
          <w:tcPr>
            <w:tcW w:w="7200" w:type="dxa"/>
            <w:gridSpan w:val="12"/>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PERCENTAGE CHANGE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jc w:val="center"/>
        </w:trPr>
        <w:tc>
          <w:tcPr>
            <w:tcW w:w="3300" w:type="dxa"/>
            <w:gridSpan w:val="4"/>
            <w:vMerge/>
            <w:tcBorders>
              <w:left w:val="single" w:sz="12" w:space="0" w:color="auto"/>
              <w:right w:val="single" w:sz="12" w:space="0" w:color="auto"/>
            </w:tcBorders>
            <w:vAlign w:val="center"/>
          </w:tcPr>
          <w:p w:rsidR="001445FD" w:rsidRPr="001445FD" w:rsidDel="00A9470A"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5040" w:type="dxa"/>
            <w:gridSpan w:val="10"/>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color w:val="0000FF"/>
                <w:sz w:val="16"/>
                <w:szCs w:val="16"/>
              </w:rPr>
            </w:pPr>
            <w:r w:rsidRPr="001445FD">
              <w:rPr>
                <w:rFonts w:ascii="Arial" w:hAnsi="Arial" w:cs="Arial"/>
                <w:b/>
                <w:sz w:val="16"/>
                <w:szCs w:val="16"/>
              </w:rPr>
              <w:t>MASONRY BUILDING</w:t>
            </w:r>
          </w:p>
        </w:tc>
        <w:tc>
          <w:tcPr>
            <w:tcW w:w="1080" w:type="dxa"/>
            <w:tcBorders>
              <w:top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160" w:type="dxa"/>
            <w:gridSpan w:val="2"/>
            <w:tcBorders>
              <w:top w:val="single" w:sz="12"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450" w:type="dxa"/>
            <w:tcBorders>
              <w:top w:val="single" w:sz="12" w:space="0" w:color="auto"/>
              <w:left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2160" w:type="dxa"/>
            <w:gridSpan w:val="2"/>
            <w:tcBorders>
              <w:top w:val="nil"/>
              <w:left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bCs/>
                <w:sz w:val="16"/>
                <w:szCs w:val="16"/>
              </w:rPr>
              <w:t>WINDSPEEDS*</w:t>
            </w:r>
          </w:p>
        </w:tc>
      </w:tr>
      <w:tr w:rsidR="001445FD" w:rsidRPr="001445FD" w:rsidTr="00611035">
        <w:trPr>
          <w:jc w:val="center"/>
        </w:trPr>
        <w:tc>
          <w:tcPr>
            <w:tcW w:w="3300" w:type="dxa"/>
            <w:gridSpan w:val="4"/>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1445FD">
              <w:rPr>
                <w:rFonts w:ascii="Arial" w:hAnsi="Arial" w:cs="Arial"/>
                <w:bCs/>
                <w:sz w:val="16"/>
                <w:szCs w:val="16"/>
              </w:rPr>
              <w:t>MITIGATED BUILD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450" w:type="dxa"/>
            <w:tcBorders>
              <w:top w:val="single" w:sz="12"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1080" w:type="dxa"/>
            <w:tcBorders>
              <w:top w:val="single" w:sz="12" w:space="0" w:color="auto"/>
              <w:left w:val="single" w:sz="12" w:space="0" w:color="auto"/>
              <w:bottom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2"/>
                <w:szCs w:val="12"/>
              </w:rPr>
            </w:pPr>
            <w:r w:rsidRPr="001445FD">
              <w:rPr>
                <w:rFonts w:ascii="Arial" w:hAnsi="Arial" w:cs="Arial"/>
                <w:sz w:val="16"/>
                <w:szCs w:val="16"/>
              </w:rPr>
              <w:t>$0.169</w:t>
            </w:r>
          </w:p>
        </w:tc>
        <w:tc>
          <w:tcPr>
            <w:tcW w:w="1080" w:type="dxa"/>
            <w:tcBorders>
              <w:top w:val="single" w:sz="12" w:space="0" w:color="auto"/>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2"/>
                <w:szCs w:val="12"/>
              </w:rPr>
            </w:pPr>
            <w:r w:rsidRPr="001445FD">
              <w:rPr>
                <w:rFonts w:ascii="Arial" w:hAnsi="Arial" w:cs="Arial"/>
                <w:sz w:val="16"/>
                <w:szCs w:val="16"/>
              </w:rPr>
              <w:t>$0.165</w:t>
            </w:r>
          </w:p>
        </w:tc>
      </w:tr>
    </w:tbl>
    <w:p w:rsidR="00C073EF" w:rsidRPr="00C073EF" w:rsidRDefault="00C073EF" w:rsidP="00C073EF">
      <w:r w:rsidRPr="00C073EF">
        <w:t>*Windspeeds are one-minute sustained 10-meter</w:t>
      </w:r>
      <w:r w:rsidR="00617880">
        <w:t>.</w:t>
      </w:r>
    </w:p>
    <w:p w:rsidR="005734EB" w:rsidRDefault="00A0327E" w:rsidP="00A0327E">
      <w:pPr>
        <w:pStyle w:val="Heading1"/>
      </w:pPr>
      <w:bookmarkStart w:id="872" w:name="_Toc5457028"/>
      <w:r w:rsidRPr="00A0327E">
        <w:lastRenderedPageBreak/>
        <w:t>ACTUARIAL STANDARDS</w:t>
      </w:r>
      <w:bookmarkEnd w:id="872"/>
    </w:p>
    <w:p w:rsidR="00A0327E" w:rsidRDefault="00A0327E" w:rsidP="0007529D">
      <w:pPr>
        <w:pStyle w:val="Heading2"/>
      </w:pPr>
      <w:bookmarkStart w:id="873" w:name="_Toc5457029"/>
      <w:r w:rsidRPr="00A0327E">
        <w:t>A-1 Hurricane Modeling Input Data and Output Reports</w:t>
      </w:r>
      <w:bookmarkEnd w:id="873"/>
    </w:p>
    <w:p w:rsidR="00A0327E" w:rsidRDefault="00A0327E">
      <w:pPr>
        <w:pStyle w:val="Disclosure"/>
      </w:pPr>
      <w:r>
        <w:t>A. Adjustments, edits, inclusions, or deletions to insurance company or other input data used by the modeling organization shall be based upon generally accepted actuarial, underwriting, and statistical procedures.</w:t>
      </w:r>
    </w:p>
    <w:p w:rsidR="00A0327E" w:rsidRPr="00A0327E" w:rsidRDefault="00032209" w:rsidP="00A0327E">
      <w:r w:rsidRPr="00032209">
        <w:t>All modifications to the input data are consistent with generally accepted actuarial, underwriting and statistical procedures.</w:t>
      </w:r>
    </w:p>
    <w:p w:rsidR="00A0327E" w:rsidRDefault="00A0327E">
      <w:pPr>
        <w:pStyle w:val="Disclosure"/>
      </w:pPr>
      <w:r>
        <w:t>B. All modifications, adjustments, assumptions, inputs and input file identification, and defaults necessary to use the hurricane model shall be actuarially sound and shall be included with the hurricane model output report. Treatment of missing values for user inputs required to run the hurricane model shall be actuarially sound and described with the hurricane model output report.</w:t>
      </w:r>
    </w:p>
    <w:p w:rsidR="00A0327E" w:rsidRDefault="004735BD" w:rsidP="00A0327E">
      <w:r w:rsidRPr="004735BD">
        <w:t>The hurricane model output report identifies and summarizes the input file that was used.  Any changes to the original input file, including the treatment of missing values are included in the output report as well.</w:t>
      </w:r>
    </w:p>
    <w:p w:rsidR="00E93438" w:rsidRDefault="00E93438">
      <w:pPr>
        <w:pStyle w:val="Disclosure"/>
      </w:pPr>
      <w:r>
        <w:t>Disclosures</w:t>
      </w:r>
    </w:p>
    <w:p w:rsidR="00E93438" w:rsidRDefault="00E93438">
      <w:pPr>
        <w:pStyle w:val="Disclosure"/>
      </w:pPr>
      <w:r>
        <w:t>1. Identify insurance-to-value assumptions and describe the methods and assumptions used to determine the property value and associated hurricane losses. Provide a sample calculation for determining the property value.</w:t>
      </w:r>
    </w:p>
    <w:p w:rsidR="002F106D" w:rsidRDefault="002F106D" w:rsidP="00E93438">
      <w:r w:rsidRPr="002F106D">
        <w:t>The model assumes that the insured value is the value of the property except in rare cases when the insurance company provides a separate property value that is higher than the insured value.</w:t>
      </w:r>
    </w:p>
    <w:p w:rsidR="002F106D" w:rsidRDefault="002F106D" w:rsidP="002F106D">
      <w:pPr>
        <w:pStyle w:val="Anonymoussubsubsubsectiontitle"/>
      </w:pPr>
      <w:r w:rsidRPr="002F106D">
        <w:t>Sample calculation of property value:</w:t>
      </w:r>
    </w:p>
    <w:p w:rsidR="002F106D" w:rsidRDefault="002F106D" w:rsidP="002F106D">
      <w:r>
        <w:t>Insured values as reported on the input file:</w:t>
      </w:r>
    </w:p>
    <w:p w:rsidR="002F106D" w:rsidRDefault="002F106D" w:rsidP="002F106D"/>
    <w:p w:rsidR="002F106D" w:rsidRDefault="002F106D" w:rsidP="002F106D">
      <w:r>
        <w:t xml:space="preserve">                Structure                                     $300,000</w:t>
      </w:r>
    </w:p>
    <w:p w:rsidR="002F106D" w:rsidRDefault="002F106D" w:rsidP="002F106D">
      <w:r>
        <w:t xml:space="preserve">                Appurtenant Structures              </w:t>
      </w:r>
      <w:r w:rsidR="00CF50E6">
        <w:t xml:space="preserve"> </w:t>
      </w:r>
      <w:r>
        <w:t>$30,000</w:t>
      </w:r>
    </w:p>
    <w:p w:rsidR="002F106D" w:rsidRDefault="002F106D" w:rsidP="002F106D">
      <w:r>
        <w:t xml:space="preserve">                Contents                                      $150,000</w:t>
      </w:r>
    </w:p>
    <w:p w:rsidR="002F106D" w:rsidRDefault="002F106D" w:rsidP="002F106D">
      <w:r>
        <w:t xml:space="preserve">                Time Element                             </w:t>
      </w:r>
      <w:r w:rsidR="00CF50E6">
        <w:t xml:space="preserve"> $</w:t>
      </w:r>
      <w:r>
        <w:t>15,000</w:t>
      </w:r>
    </w:p>
    <w:p w:rsidR="002F106D" w:rsidRDefault="002F106D" w:rsidP="002F106D"/>
    <w:p w:rsidR="002F106D" w:rsidRDefault="002F106D" w:rsidP="002F106D">
      <w:r>
        <w:t>Property values as calculated by the model:</w:t>
      </w:r>
    </w:p>
    <w:p w:rsidR="002F106D" w:rsidRDefault="002F106D" w:rsidP="002F106D"/>
    <w:p w:rsidR="002F106D" w:rsidRDefault="002F106D" w:rsidP="002F106D">
      <w:r>
        <w:t xml:space="preserve">                Structure   = Structure Insured Value =                                                        $300,000</w:t>
      </w:r>
    </w:p>
    <w:p w:rsidR="002F106D" w:rsidRDefault="002F106D" w:rsidP="002F106D">
      <w:r>
        <w:t xml:space="preserve">                Appurtenant Structures = Appurtenant Structures Insured Value =             $30,000</w:t>
      </w:r>
    </w:p>
    <w:p w:rsidR="002F106D" w:rsidRDefault="002F106D" w:rsidP="002F106D">
      <w:r>
        <w:t xml:space="preserve">                Contents = Contents Insured Value =                                                           $150,000</w:t>
      </w:r>
    </w:p>
    <w:p w:rsidR="002F106D" w:rsidRPr="00E93438" w:rsidRDefault="002F106D" w:rsidP="002F106D">
      <w:r>
        <w:lastRenderedPageBreak/>
        <w:t xml:space="preserve">                Time Element = Time Element Insured Value =                                         </w:t>
      </w:r>
      <w:r w:rsidR="00883083">
        <w:t xml:space="preserve"> </w:t>
      </w:r>
      <w:r>
        <w:t>$15,000.</w:t>
      </w:r>
    </w:p>
    <w:p w:rsidR="00E93438" w:rsidRDefault="00E93438">
      <w:pPr>
        <w:pStyle w:val="Disclosure"/>
      </w:pPr>
      <w:r>
        <w:t>2. Identify depreciation assumptions and describe the methods and assumptions used to reduce insured hurricane losses on account of depreciation. Provide a sample calculation for determining the amount of depreciation and the actual cash value (ACV) hurricane losses.</w:t>
      </w:r>
    </w:p>
    <w:p w:rsidR="002017C6" w:rsidRDefault="002017C6" w:rsidP="002017C6">
      <w:r>
        <w:t xml:space="preserve">For both replacement cost and ACV policies, the value of structures and contents is generally assumed to equal the insured limit. In the rare case where data on property value are available from the insurance company and that value exceeds the limit, the value provided is used to estimate the ground-up damages. </w:t>
      </w:r>
    </w:p>
    <w:p w:rsidR="002017C6" w:rsidRDefault="002017C6" w:rsidP="002017C6"/>
    <w:p w:rsidR="002017C6" w:rsidRDefault="002017C6" w:rsidP="002017C6">
      <w:r>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p>
    <w:p w:rsidR="002017C6" w:rsidRDefault="002017C6" w:rsidP="002017C6">
      <w:pPr>
        <w:pStyle w:val="Anonymoussubsubsubsectiontitle"/>
      </w:pPr>
      <w:r>
        <w:t xml:space="preserve">Sample calculation of depreciation and ACV </w:t>
      </w:r>
      <w:r w:rsidRPr="002017C6">
        <w:t>loss</w:t>
      </w:r>
      <w:r>
        <w:t xml:space="preserve">:   </w:t>
      </w:r>
    </w:p>
    <w:p w:rsidR="002017C6" w:rsidRDefault="002017C6" w:rsidP="002017C6"/>
    <w:p w:rsidR="002017C6" w:rsidRDefault="002017C6" w:rsidP="002017C6">
      <w:r>
        <w:t xml:space="preserve">                           Modeled Loss = $2,000</w:t>
      </w:r>
    </w:p>
    <w:p w:rsidR="002017C6" w:rsidRDefault="002017C6" w:rsidP="002017C6"/>
    <w:p w:rsidR="002017C6" w:rsidRDefault="002017C6" w:rsidP="002017C6">
      <w:r>
        <w:t xml:space="preserve">                           Depreciation = $0    </w:t>
      </w:r>
    </w:p>
    <w:p w:rsidR="002017C6" w:rsidRDefault="002017C6" w:rsidP="002017C6"/>
    <w:p w:rsidR="002017C6" w:rsidRPr="00E93438" w:rsidRDefault="002017C6" w:rsidP="002017C6">
      <w:r>
        <w:t xml:space="preserve">                           ACV Loss = Modeled Loss - $0 Depreciation = $2,000.</w:t>
      </w:r>
    </w:p>
    <w:p w:rsidR="00E93438" w:rsidRDefault="00E93438">
      <w:pPr>
        <w:pStyle w:val="Disclosure"/>
      </w:pPr>
      <w:r>
        <w:t>3. Describe the methods used to distinguish among policy form types (e.g., homeowners, dwelling property, manufactured homes, tenants, condo unit owners).</w:t>
      </w:r>
    </w:p>
    <w:p w:rsidR="00E93438" w:rsidRPr="00E93438" w:rsidRDefault="001A0235" w:rsidP="00E93438">
      <w:r w:rsidRPr="001A0235">
        <w:t>The input record provided by the company includes a “policy form” code.  If there is any ambiguity, the company is contacted for clarification.</w:t>
      </w:r>
    </w:p>
    <w:p w:rsidR="00B971E5" w:rsidRDefault="00B971E5">
      <w:pPr>
        <w:jc w:val="left"/>
        <w:rPr>
          <w:rFonts w:ascii="Arial" w:hAnsi="Arial"/>
          <w:b/>
          <w:i/>
        </w:rPr>
        <w:sectPr w:rsidR="00B971E5" w:rsidSect="00FC1129">
          <w:footerReference w:type="default" r:id="rId204"/>
          <w:pgSz w:w="12240" w:h="15840" w:code="1"/>
          <w:pgMar w:top="1440" w:right="1440" w:bottom="1440" w:left="1440" w:header="720" w:footer="432" w:gutter="0"/>
          <w:cols w:space="720"/>
          <w:docGrid w:linePitch="360"/>
        </w:sectPr>
      </w:pPr>
    </w:p>
    <w:p w:rsidR="00E93438" w:rsidRDefault="00E93438">
      <w:pPr>
        <w:pStyle w:val="Disclosure"/>
      </w:pPr>
      <w:r>
        <w:lastRenderedPageBreak/>
        <w:t>4. Provide a copy of the input form(s) used by the hurricane model with the hurricane model options available for selection by the user for the Florida hurricane model under review. Describe the process followed by the user to generate the hurricane model output produced from the input form. Include the hurricane model name and version identification on the input form. All items included in the input form submitted to the Commission should be clearly labeled and defined.</w:t>
      </w:r>
    </w:p>
    <w:tbl>
      <w:tblPr>
        <w:tblStyle w:val="TableGrid"/>
        <w:tblW w:w="0" w:type="auto"/>
        <w:jc w:val="center"/>
        <w:tblLook w:val="04A0" w:firstRow="1" w:lastRow="0" w:firstColumn="1" w:lastColumn="0" w:noHBand="0" w:noVBand="1"/>
      </w:tblPr>
      <w:tblGrid>
        <w:gridCol w:w="9350"/>
      </w:tblGrid>
      <w:tr w:rsidR="00E57D18" w:rsidRPr="00D17C82" w:rsidTr="00286965">
        <w:trPr>
          <w:jc w:val="center"/>
        </w:trPr>
        <w:tc>
          <w:tcPr>
            <w:tcW w:w="9350" w:type="dxa"/>
          </w:tcPr>
          <w:p w:rsidR="00E57D18" w:rsidRDefault="00E57D18" w:rsidP="007447D0">
            <w:pPr>
              <w:rPr>
                <w:b/>
              </w:rPr>
            </w:pPr>
          </w:p>
          <w:p w:rsidR="00E57D18" w:rsidRPr="009C0AD4" w:rsidRDefault="00E57D18" w:rsidP="00AD1571">
            <w:pPr>
              <w:pStyle w:val="Tableheader"/>
            </w:pPr>
            <w:r w:rsidRPr="009C0AD4">
              <w:t xml:space="preserve">Florida Public Hurricane Loss Model:  Version </w:t>
            </w:r>
            <w:del w:id="876" w:author="Diana Machado" w:date="2019-04-05T15:55:00Z">
              <w:r w:rsidRPr="009C0AD4" w:rsidDel="00B971E5">
                <w:delText>6.3</w:delText>
              </w:r>
            </w:del>
            <w:ins w:id="877" w:author="Diana Machado" w:date="2019-04-05T15:55:00Z">
              <w:r w:rsidR="00B971E5">
                <w:t>7.0</w:t>
              </w:r>
            </w:ins>
          </w:p>
          <w:p w:rsidR="00E57D18" w:rsidRPr="009C0AD4" w:rsidRDefault="00E57D18" w:rsidP="00AD1571">
            <w:pPr>
              <w:pStyle w:val="Tableheader"/>
            </w:pPr>
            <w:r w:rsidRPr="009C0AD4">
              <w:t xml:space="preserve">Input Data File Format Specifications </w:t>
            </w:r>
          </w:p>
          <w:p w:rsidR="00E57D18" w:rsidRPr="009C0AD4" w:rsidRDefault="00E57D18" w:rsidP="00AD1571">
            <w:pPr>
              <w:pStyle w:val="Tableheader"/>
            </w:pPr>
            <w:r w:rsidRPr="009C0AD4">
              <w:t>Personal Residential Policies</w:t>
            </w:r>
          </w:p>
          <w:p w:rsidR="00E57D18" w:rsidRPr="00D53EA0" w:rsidRDefault="00E57D18" w:rsidP="009C0AD4">
            <w:pPr>
              <w:pStyle w:val="Tablebody-leftaligned"/>
            </w:pPr>
          </w:p>
          <w:p w:rsidR="00E57D18" w:rsidRDefault="00E57D18" w:rsidP="009C0AD4">
            <w:pPr>
              <w:pStyle w:val="Tablebody-leftaligned"/>
            </w:pPr>
          </w:p>
          <w:p w:rsidR="00E57D18" w:rsidRPr="00D17C82" w:rsidRDefault="00E57D18" w:rsidP="009C0AD4">
            <w:pPr>
              <w:pStyle w:val="Tablebody-leftaligned"/>
            </w:pPr>
            <w:r w:rsidRPr="00D17C82">
              <w:t xml:space="preserve">Input files containing personal residential policies to </w:t>
            </w:r>
            <w:r>
              <w:t xml:space="preserve">be processed through version </w:t>
            </w:r>
            <w:del w:id="878" w:author="Diana Machado" w:date="2019-04-05T15:55:00Z">
              <w:r w:rsidDel="00B971E5">
                <w:delText>6.</w:delText>
              </w:r>
              <w:r w:rsidR="006F6246" w:rsidDel="00B971E5">
                <w:delText>3</w:delText>
              </w:r>
            </w:del>
            <w:ins w:id="879" w:author="Diana Machado" w:date="2019-04-05T15:55:00Z">
              <w:r w:rsidR="00B971E5">
                <w:t>7.0</w:t>
              </w:r>
            </w:ins>
            <w:r w:rsidRPr="00D17C82">
              <w:t xml:space="preserve"> of the Florida Public Hurricane Loss Model should adhere to the format specifications contained in this document.</w:t>
            </w:r>
          </w:p>
          <w:p w:rsidR="00E57D18" w:rsidRPr="00D17C82" w:rsidRDefault="00E57D18" w:rsidP="009C0AD4">
            <w:pPr>
              <w:pStyle w:val="Tablebody-leftaligned"/>
            </w:pPr>
          </w:p>
          <w:p w:rsidR="00E57D18" w:rsidRPr="00D17C82" w:rsidRDefault="00E57D18" w:rsidP="009C0AD4">
            <w:pPr>
              <w:pStyle w:val="Tablebody-leftaligned"/>
            </w:pPr>
            <w:del w:id="880" w:author="Diana Machado" w:date="2019-04-05T16:12:00Z">
              <w:r w:rsidRPr="00D17C82" w:rsidDel="007B142C">
                <w:delText>Please o</w:delText>
              </w:r>
            </w:del>
            <w:ins w:id="881" w:author="Diana Machado" w:date="2019-04-05T16:12:00Z">
              <w:r w:rsidR="007B142C">
                <w:t>O</w:t>
              </w:r>
            </w:ins>
            <w:r w:rsidRPr="00D17C82">
              <w:t>bserve the following when preparing the input file:</w:t>
            </w:r>
          </w:p>
          <w:p w:rsidR="00E57D18" w:rsidRPr="00D17C82" w:rsidRDefault="009C0AD4" w:rsidP="009C0AD4">
            <w:pPr>
              <w:pStyle w:val="Tablebody-leftaligned"/>
            </w:pPr>
            <w:r>
              <w:t xml:space="preserve">(a) </w:t>
            </w:r>
            <w:r w:rsidR="00E57D18" w:rsidRPr="00D17C82">
              <w:t>Provide one policy per line in a comma-separated values file (.csv).</w:t>
            </w:r>
          </w:p>
          <w:p w:rsidR="00E57D18" w:rsidRPr="00D17C82" w:rsidRDefault="009C0AD4" w:rsidP="009C0AD4">
            <w:pPr>
              <w:pStyle w:val="Tablebody-leftaligned"/>
            </w:pPr>
            <w:r>
              <w:t xml:space="preserve">(b) </w:t>
            </w:r>
            <w:r w:rsidR="00E57D18" w:rsidRPr="00D17C82">
              <w:t>Do not use comma within the fields’ values (e.g., as thousand separators or within addresses).</w:t>
            </w:r>
          </w:p>
          <w:p w:rsidR="00E57D18" w:rsidRPr="00D17C82" w:rsidRDefault="009C0AD4" w:rsidP="009C0AD4">
            <w:pPr>
              <w:pStyle w:val="Tablebody-leftaligned"/>
            </w:pPr>
            <w:r>
              <w:t xml:space="preserve">(c) </w:t>
            </w:r>
            <w:r w:rsidR="00E57D18" w:rsidRPr="00D17C82">
              <w:t>Include the name of each column in the first line of the file.</w:t>
            </w:r>
          </w:p>
          <w:p w:rsidR="00E57D18" w:rsidRPr="00D17C82" w:rsidRDefault="009C0AD4" w:rsidP="009C0AD4">
            <w:pPr>
              <w:pStyle w:val="Tablebody-leftaligned"/>
            </w:pPr>
            <w:r>
              <w:t xml:space="preserve">(d) </w:t>
            </w:r>
            <w:r w:rsidR="00E57D18" w:rsidRPr="00D17C82">
              <w:t>For fields that require a code, enter the code that more closely represents the data value.</w:t>
            </w:r>
          </w:p>
          <w:p w:rsidR="00E57D18" w:rsidRPr="00D17C82" w:rsidRDefault="009C0AD4" w:rsidP="009C0AD4">
            <w:pPr>
              <w:pStyle w:val="Tablebody-leftaligned"/>
            </w:pPr>
            <w:r>
              <w:t xml:space="preserve">(e) </w:t>
            </w:r>
            <w:r w:rsidR="00E57D18" w:rsidRPr="00D17C82">
              <w:t>Only include policies with wind coverage.</w:t>
            </w:r>
          </w:p>
          <w:p w:rsidR="00E57D18" w:rsidRPr="00F260A3" w:rsidRDefault="00E57D18" w:rsidP="009C0AD4">
            <w:pPr>
              <w:pStyle w:val="Tablebody-leftaligned"/>
            </w:pPr>
          </w:p>
          <w:p w:rsidR="00E57D18" w:rsidRPr="00D17C82" w:rsidRDefault="00E57D18" w:rsidP="009C0AD4">
            <w:pPr>
              <w:pStyle w:val="Tablebody-leftaligned"/>
            </w:pPr>
            <w:r w:rsidRPr="00D17C82">
              <w:t xml:space="preserve">Each policy should contain a total of </w:t>
            </w:r>
            <w:del w:id="882" w:author="Diana Machado" w:date="2019-04-05T15:55:00Z">
              <w:r w:rsidRPr="00D17C82" w:rsidDel="00B971E5">
                <w:delText xml:space="preserve">29 </w:delText>
              </w:r>
            </w:del>
            <w:ins w:id="883" w:author="Diana Machado" w:date="2019-04-05T15:55:00Z">
              <w:r w:rsidR="00B971E5">
                <w:t>3</w:t>
              </w:r>
            </w:ins>
            <w:ins w:id="884" w:author="Diana Machado" w:date="2019-04-05T15:56:00Z">
              <w:r w:rsidR="00B971E5">
                <w:t>1</w:t>
              </w:r>
            </w:ins>
            <w:ins w:id="885" w:author="Diana Machado" w:date="2019-04-05T15:55:00Z">
              <w:r w:rsidR="00B971E5" w:rsidRPr="00D17C82">
                <w:t xml:space="preserve"> </w:t>
              </w:r>
            </w:ins>
            <w:r w:rsidRPr="00D17C82">
              <w:t>attributes. Attributes 1-</w:t>
            </w:r>
            <w:del w:id="886" w:author="Diana Machado" w:date="2019-04-05T15:57:00Z">
              <w:r w:rsidRPr="00D17C82" w:rsidDel="00B971E5">
                <w:delText xml:space="preserve">17 </w:delText>
              </w:r>
            </w:del>
            <w:ins w:id="887" w:author="Diana Machado" w:date="2019-04-05T15:57:00Z">
              <w:r w:rsidR="00B971E5" w:rsidRPr="00D17C82">
                <w:t>1</w:t>
              </w:r>
              <w:r w:rsidR="00B971E5">
                <w:t>8</w:t>
              </w:r>
              <w:r w:rsidR="00B971E5" w:rsidRPr="00D17C82">
                <w:t xml:space="preserve"> </w:t>
              </w:r>
            </w:ins>
            <w:r w:rsidRPr="00D17C82">
              <w:t xml:space="preserve">are the minimum required attributes. Attributes </w:t>
            </w:r>
            <w:del w:id="888" w:author="Diana Machado" w:date="2019-04-05T15:57:00Z">
              <w:r w:rsidRPr="00D17C82" w:rsidDel="00B971E5">
                <w:delText>18</w:delText>
              </w:r>
            </w:del>
            <w:ins w:id="889" w:author="Diana Machado" w:date="2019-04-05T15:57:00Z">
              <w:r w:rsidR="00B971E5" w:rsidRPr="00D17C82">
                <w:t>1</w:t>
              </w:r>
              <w:r w:rsidR="00B971E5">
                <w:t>9</w:t>
              </w:r>
            </w:ins>
            <w:r w:rsidRPr="00D17C82">
              <w:t>-</w:t>
            </w:r>
            <w:del w:id="890" w:author="Diana Machado" w:date="2019-04-05T15:57:00Z">
              <w:r w:rsidRPr="00D17C82" w:rsidDel="00B971E5">
                <w:delText xml:space="preserve">29 </w:delText>
              </w:r>
            </w:del>
            <w:ins w:id="891" w:author="Diana Machado" w:date="2019-04-05T15:57:00Z">
              <w:r w:rsidR="00B971E5">
                <w:t>31</w:t>
              </w:r>
              <w:r w:rsidR="00B971E5" w:rsidRPr="00D17C82">
                <w:t xml:space="preserve"> </w:t>
              </w:r>
            </w:ins>
            <w:r w:rsidRPr="00D17C82">
              <w:t xml:space="preserve">are required secondary modifiers. Please always provide all </w:t>
            </w:r>
            <w:del w:id="892" w:author="Diana Machado" w:date="2019-04-05T15:57:00Z">
              <w:r w:rsidRPr="00D17C82" w:rsidDel="00B971E5">
                <w:delText xml:space="preserve">29 </w:delText>
              </w:r>
            </w:del>
            <w:ins w:id="893" w:author="Diana Machado" w:date="2019-04-05T15:57:00Z">
              <w:r w:rsidR="00B971E5">
                <w:t>31</w:t>
              </w:r>
              <w:r w:rsidR="00B971E5" w:rsidRPr="00D17C82">
                <w:t xml:space="preserve"> </w:t>
              </w:r>
            </w:ins>
            <w:r w:rsidRPr="00D17C82">
              <w:t>attributes.</w:t>
            </w:r>
          </w:p>
          <w:tbl>
            <w:tblPr>
              <w:tblStyle w:val="TableGrid"/>
              <w:tblW w:w="9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398"/>
              <w:gridCol w:w="50"/>
              <w:gridCol w:w="30"/>
              <w:gridCol w:w="6436"/>
              <w:gridCol w:w="220"/>
              <w:tblGridChange w:id="894">
                <w:tblGrid>
                  <w:gridCol w:w="2398"/>
                  <w:gridCol w:w="50"/>
                  <w:gridCol w:w="30"/>
                  <w:gridCol w:w="6436"/>
                  <w:gridCol w:w="220"/>
                </w:tblGrid>
              </w:tblGridChange>
            </w:tblGrid>
            <w:tr w:rsidR="00E57D18" w:rsidRPr="00F260A3" w:rsidTr="00095162">
              <w:trPr>
                <w:gridAfter w:val="1"/>
                <w:wAfter w:w="220" w:type="dxa"/>
                <w:cantSplit/>
              </w:trPr>
              <w:tc>
                <w:tcPr>
                  <w:tcW w:w="2448" w:type="dxa"/>
                  <w:gridSpan w:val="2"/>
                  <w:noWrap/>
                </w:tcPr>
                <w:p w:rsidR="00E57D18" w:rsidRPr="00933CCD" w:rsidRDefault="00E57D18" w:rsidP="009C0AD4">
                  <w:pPr>
                    <w:pStyle w:val="Tablebody-leftaligned"/>
                  </w:pPr>
                </w:p>
              </w:tc>
              <w:tc>
                <w:tcPr>
                  <w:tcW w:w="6466" w:type="dxa"/>
                  <w:gridSpan w:val="2"/>
                  <w:noWrap/>
                </w:tcPr>
                <w:p w:rsidR="00E57D18" w:rsidRPr="00F260A3" w:rsidRDefault="00E57D18" w:rsidP="009C0AD4">
                  <w:pPr>
                    <w:pStyle w:val="Tablebody-leftaligned"/>
                  </w:pP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1. Policy Id</w:t>
                  </w:r>
                </w:p>
              </w:tc>
              <w:tc>
                <w:tcPr>
                  <w:tcW w:w="6516" w:type="dxa"/>
                  <w:gridSpan w:val="3"/>
                  <w:noWrap/>
                </w:tcPr>
                <w:p w:rsidR="00E57D18" w:rsidRPr="00D17C82" w:rsidRDefault="00E57D18" w:rsidP="009C0AD4">
                  <w:pPr>
                    <w:pStyle w:val="Tablebody-leftaligned"/>
                  </w:pPr>
                  <w:r w:rsidRPr="00D17C82">
                    <w:t>A unique identifier for this policy in the data file. An alphanumeric text.</w:t>
                  </w: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2. ZIP Code</w:t>
                  </w:r>
                </w:p>
              </w:tc>
              <w:tc>
                <w:tcPr>
                  <w:tcW w:w="6516" w:type="dxa"/>
                  <w:gridSpan w:val="3"/>
                  <w:noWrap/>
                </w:tcPr>
                <w:p w:rsidR="00E57D18" w:rsidRPr="00D17C82" w:rsidRDefault="00E57D18" w:rsidP="009C0AD4">
                  <w:pPr>
                    <w:pStyle w:val="Tablebody-leftaligned"/>
                  </w:pPr>
                  <w:r w:rsidRPr="00D17C82">
                    <w:t>The ZIP Code where this building is located. A 5-digit number.</w:t>
                  </w: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3. Year Built</w:t>
                  </w:r>
                </w:p>
              </w:tc>
              <w:tc>
                <w:tcPr>
                  <w:tcW w:w="6516" w:type="dxa"/>
                  <w:gridSpan w:val="3"/>
                  <w:noWrap/>
                </w:tcPr>
                <w:p w:rsidR="00E57D18" w:rsidRPr="00D17C82" w:rsidRDefault="00E57D18" w:rsidP="009C0AD4">
                  <w:pPr>
                    <w:pStyle w:val="Tablebody-leftaligned"/>
                  </w:pPr>
                  <w:r w:rsidRPr="00D17C82">
                    <w:t>The year in which the property was built. A 4-digit number or UNKNOWN.</w:t>
                  </w:r>
                </w:p>
              </w:tc>
            </w:tr>
            <w:tr w:rsidR="00E57D18" w:rsidRPr="00D17C82" w:rsidTr="00095162">
              <w:trPr>
                <w:gridAfter w:val="1"/>
                <w:wAfter w:w="220" w:type="dxa"/>
                <w:cantSplit/>
              </w:trPr>
              <w:tc>
                <w:tcPr>
                  <w:tcW w:w="2398" w:type="dxa"/>
                  <w:noWrap/>
                </w:tcPr>
                <w:p w:rsidR="00E57D18" w:rsidRPr="00D17C82" w:rsidRDefault="00E57D18" w:rsidP="00206A40">
                  <w:pPr>
                    <w:pStyle w:val="table-body-left-aligned-bold"/>
                  </w:pPr>
                  <w:r w:rsidRPr="00D17C82">
                    <w:t>4. Construction Type</w:t>
                  </w:r>
                </w:p>
              </w:tc>
              <w:tc>
                <w:tcPr>
                  <w:tcW w:w="6516" w:type="dxa"/>
                  <w:gridSpan w:val="3"/>
                  <w:noWrap/>
                </w:tcPr>
                <w:p w:rsidR="00E57D18" w:rsidRPr="00D17C82" w:rsidRDefault="00E57D18" w:rsidP="009C0AD4">
                  <w:pPr>
                    <w:pStyle w:val="Tablebody-leftaligned"/>
                  </w:pPr>
                  <w:r w:rsidRPr="00D17C82">
                    <w:t xml:space="preserve">The construction type of the building. </w:t>
                  </w:r>
                  <w:del w:id="895" w:author="Diana Machado" w:date="2019-04-05T16:13:00Z">
                    <w:r w:rsidRPr="00D17C82" w:rsidDel="007B142C">
                      <w:delText>Please e</w:delText>
                    </w:r>
                  </w:del>
                  <w:ins w:id="896" w:author="Diana Machado" w:date="2019-04-05T16:13:00Z">
                    <w:r w:rsidR="007B142C">
                      <w:t>E</w:t>
                    </w:r>
                  </w:ins>
                  <w:r w:rsidRPr="00D17C82">
                    <w:t>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9C0AD4">
                        <w:pPr>
                          <w:pStyle w:val="Tablebody-leftaligned"/>
                        </w:pPr>
                        <w:r w:rsidRPr="00D17C82">
                          <w:t>Frame</w:t>
                        </w:r>
                      </w:p>
                    </w:tc>
                    <w:tc>
                      <w:tcPr>
                        <w:tcW w:w="782" w:type="dxa"/>
                      </w:tcPr>
                      <w:p w:rsidR="00E57D18" w:rsidRPr="00D17C82" w:rsidRDefault="00E57D18" w:rsidP="009C0AD4">
                        <w:pPr>
                          <w:pStyle w:val="Tablebody-leftaligned"/>
                        </w:pPr>
                        <w:r w:rsidRPr="00D17C82">
                          <w:t>1</w:t>
                        </w:r>
                      </w:p>
                    </w:tc>
                  </w:tr>
                  <w:tr w:rsidR="00E57D18" w:rsidRPr="00D17C82" w:rsidTr="007447D0">
                    <w:tc>
                      <w:tcPr>
                        <w:tcW w:w="3843" w:type="dxa"/>
                      </w:tcPr>
                      <w:p w:rsidR="00E57D18" w:rsidRPr="00D17C82" w:rsidRDefault="00E57D18" w:rsidP="009C0AD4">
                        <w:pPr>
                          <w:pStyle w:val="Tablebody-leftaligned"/>
                        </w:pPr>
                        <w:r w:rsidRPr="00D17C82">
                          <w:t>Masonry</w:t>
                        </w:r>
                      </w:p>
                    </w:tc>
                    <w:tc>
                      <w:tcPr>
                        <w:tcW w:w="782" w:type="dxa"/>
                      </w:tcPr>
                      <w:p w:rsidR="00E57D18" w:rsidRPr="00D17C82" w:rsidRDefault="00E57D18" w:rsidP="009C0AD4">
                        <w:pPr>
                          <w:pStyle w:val="Tablebody-leftaligned"/>
                        </w:pPr>
                        <w:r w:rsidRPr="00D17C82">
                          <w:t>2</w:t>
                        </w:r>
                      </w:p>
                    </w:tc>
                  </w:tr>
                  <w:tr w:rsidR="00E57D18" w:rsidRPr="00D17C82" w:rsidTr="007447D0">
                    <w:tc>
                      <w:tcPr>
                        <w:tcW w:w="3843" w:type="dxa"/>
                      </w:tcPr>
                      <w:p w:rsidR="00E57D18" w:rsidRPr="00D17C82" w:rsidRDefault="00E57D18" w:rsidP="009C0AD4">
                        <w:pPr>
                          <w:pStyle w:val="Tablebody-leftaligned"/>
                        </w:pPr>
                        <w:r w:rsidRPr="00D17C82">
                          <w:t>Manufactured</w:t>
                        </w:r>
                      </w:p>
                    </w:tc>
                    <w:tc>
                      <w:tcPr>
                        <w:tcW w:w="782" w:type="dxa"/>
                      </w:tcPr>
                      <w:p w:rsidR="00E57D18" w:rsidRPr="00D17C82" w:rsidRDefault="00E57D18" w:rsidP="009C0AD4">
                        <w:pPr>
                          <w:pStyle w:val="Tablebody-leftaligned"/>
                        </w:pPr>
                        <w:r w:rsidRPr="00D17C82">
                          <w:t>3</w:t>
                        </w:r>
                      </w:p>
                    </w:tc>
                  </w:tr>
                  <w:tr w:rsidR="00E57D18" w:rsidRPr="00D17C82" w:rsidTr="007447D0">
                    <w:tc>
                      <w:tcPr>
                        <w:tcW w:w="3843" w:type="dxa"/>
                      </w:tcPr>
                      <w:p w:rsidR="00E57D18" w:rsidRPr="00D17C82" w:rsidRDefault="00E57D18" w:rsidP="009C0AD4">
                        <w:pPr>
                          <w:pStyle w:val="Tablebody-leftaligned"/>
                        </w:pPr>
                        <w:r w:rsidRPr="00D17C82">
                          <w:t>Other</w:t>
                        </w:r>
                      </w:p>
                    </w:tc>
                    <w:tc>
                      <w:tcPr>
                        <w:tcW w:w="782" w:type="dxa"/>
                      </w:tcPr>
                      <w:p w:rsidR="00E57D18" w:rsidRPr="00D17C82" w:rsidRDefault="00E57D18" w:rsidP="009C0AD4">
                        <w:pPr>
                          <w:pStyle w:val="Tablebody-leftaligned"/>
                        </w:pPr>
                        <w:r w:rsidRPr="00D17C82">
                          <w:t>4</w:t>
                        </w:r>
                      </w:p>
                    </w:tc>
                  </w:tr>
                  <w:tr w:rsidR="00E57D18" w:rsidRPr="00D17C82" w:rsidTr="007447D0">
                    <w:tc>
                      <w:tcPr>
                        <w:tcW w:w="3843" w:type="dxa"/>
                      </w:tcPr>
                      <w:p w:rsidR="00E57D18" w:rsidRPr="00D17C82" w:rsidRDefault="00E57D18" w:rsidP="009C0AD4">
                        <w:pPr>
                          <w:pStyle w:val="Tablebody-leftaligned"/>
                        </w:pPr>
                        <w:r w:rsidRPr="00D17C82">
                          <w:t>Unknown</w:t>
                        </w:r>
                      </w:p>
                    </w:tc>
                    <w:tc>
                      <w:tcPr>
                        <w:tcW w:w="782"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r w:rsidR="00095162" w:rsidRPr="00D17C82" w:rsidTr="00095162">
              <w:trPr>
                <w:gridAfter w:val="1"/>
                <w:wAfter w:w="220" w:type="dxa"/>
                <w:cantSplit/>
                <w:ins w:id="897" w:author="Diana Machado" w:date="2019-04-05T16:02:00Z"/>
              </w:trPr>
              <w:tc>
                <w:tcPr>
                  <w:tcW w:w="2398" w:type="dxa"/>
                  <w:noWrap/>
                </w:tcPr>
                <w:p w:rsidR="00095162" w:rsidRPr="00D17C82" w:rsidRDefault="00095162" w:rsidP="00095162">
                  <w:pPr>
                    <w:pStyle w:val="table-body-left-aligned-bold"/>
                    <w:rPr>
                      <w:ins w:id="898" w:author="Diana Machado" w:date="2019-04-05T16:02:00Z"/>
                    </w:rPr>
                  </w:pPr>
                  <w:ins w:id="899" w:author="Diana Machado" w:date="2019-04-05T16:02:00Z">
                    <w:r>
                      <w:t>5. Property Value</w:t>
                    </w:r>
                  </w:ins>
                </w:p>
              </w:tc>
              <w:tc>
                <w:tcPr>
                  <w:tcW w:w="6516" w:type="dxa"/>
                  <w:gridSpan w:val="3"/>
                  <w:noWrap/>
                </w:tcPr>
                <w:p w:rsidR="00095162" w:rsidRPr="00D17C82" w:rsidRDefault="00095162" w:rsidP="00095162">
                  <w:pPr>
                    <w:pStyle w:val="Tablebody-leftaligned"/>
                    <w:rPr>
                      <w:ins w:id="900" w:author="Diana Machado" w:date="2019-04-05T16:02:00Z"/>
                    </w:rPr>
                  </w:pPr>
                  <w:ins w:id="901" w:author="Diana Machado" w:date="2019-04-05T16:02:00Z">
                    <w:r>
                      <w:rPr>
                        <w:szCs w:val="22"/>
                      </w:rPr>
                      <w:t>The dollar amount value of the building. If not known, enter UNKNOWN.</w:t>
                    </w:r>
                  </w:ins>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902" w:author="Diana Machado" w:date="2019-04-05T16:02:00Z">
                    <w:r w:rsidRPr="00D17C82" w:rsidDel="00095162">
                      <w:delText>5</w:delText>
                    </w:r>
                  </w:del>
                  <w:ins w:id="903" w:author="Diana Machado" w:date="2019-04-05T16:02:00Z">
                    <w:r>
                      <w:t>6</w:t>
                    </w:r>
                  </w:ins>
                  <w:r w:rsidRPr="00D17C82">
                    <w:t>. Structure Coverage</w:t>
                  </w:r>
                </w:p>
              </w:tc>
              <w:tc>
                <w:tcPr>
                  <w:tcW w:w="6516" w:type="dxa"/>
                  <w:gridSpan w:val="3"/>
                  <w:noWrap/>
                </w:tcPr>
                <w:p w:rsidR="00095162" w:rsidRPr="00D17C82" w:rsidRDefault="00095162" w:rsidP="00095162">
                  <w:pPr>
                    <w:pStyle w:val="Tablebody-leftaligned"/>
                  </w:pPr>
                  <w:r w:rsidRPr="00D17C82">
                    <w:t>The structure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904" w:author="Diana Machado" w:date="2019-04-05T16:02:00Z">
                    <w:r>
                      <w:t>7</w:t>
                    </w:r>
                  </w:ins>
                  <w:del w:id="905" w:author="Diana Machado" w:date="2019-04-05T16:02:00Z">
                    <w:r w:rsidRPr="00D17C82" w:rsidDel="00095162">
                      <w:delText>6</w:delText>
                    </w:r>
                  </w:del>
                  <w:r w:rsidRPr="00D17C82">
                    <w:t>. App. Coverage</w:t>
                  </w:r>
                </w:p>
              </w:tc>
              <w:tc>
                <w:tcPr>
                  <w:tcW w:w="6516" w:type="dxa"/>
                  <w:gridSpan w:val="3"/>
                  <w:noWrap/>
                </w:tcPr>
                <w:p w:rsidR="00095162" w:rsidRPr="00D17C82" w:rsidRDefault="00095162" w:rsidP="00095162">
                  <w:pPr>
                    <w:pStyle w:val="Tablebody-leftaligned"/>
                  </w:pPr>
                  <w:r w:rsidRPr="00D17C82">
                    <w:t>The appurtenant structure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906" w:author="Diana Machado" w:date="2019-04-05T16:02:00Z">
                    <w:r>
                      <w:t>8</w:t>
                    </w:r>
                  </w:ins>
                  <w:del w:id="907" w:author="Diana Machado" w:date="2019-04-05T16:02:00Z">
                    <w:r w:rsidRPr="00D17C82" w:rsidDel="00095162">
                      <w:delText>7</w:delText>
                    </w:r>
                  </w:del>
                  <w:r w:rsidRPr="00D17C82">
                    <w:t>. Content Coverage</w:t>
                  </w:r>
                </w:p>
              </w:tc>
              <w:tc>
                <w:tcPr>
                  <w:tcW w:w="6516" w:type="dxa"/>
                  <w:gridSpan w:val="3"/>
                  <w:noWrap/>
                </w:tcPr>
                <w:p w:rsidR="00095162" w:rsidRPr="00D17C82" w:rsidRDefault="00095162" w:rsidP="00095162">
                  <w:pPr>
                    <w:pStyle w:val="Tablebody-leftaligned"/>
                  </w:pPr>
                  <w:r w:rsidRPr="00D17C82">
                    <w:t>The content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908" w:author="Diana Machado" w:date="2019-04-05T16:02:00Z">
                    <w:r>
                      <w:t>9</w:t>
                    </w:r>
                  </w:ins>
                  <w:del w:id="909" w:author="Diana Machado" w:date="2019-04-05T16:02:00Z">
                    <w:r w:rsidRPr="00D17C82" w:rsidDel="00095162">
                      <w:delText>8</w:delText>
                    </w:r>
                  </w:del>
                  <w:r w:rsidRPr="00D17C82">
                    <w:t>. ALE Coverage</w:t>
                  </w:r>
                </w:p>
              </w:tc>
              <w:tc>
                <w:tcPr>
                  <w:tcW w:w="6516" w:type="dxa"/>
                  <w:gridSpan w:val="3"/>
                  <w:noWrap/>
                </w:tcPr>
                <w:p w:rsidR="00095162" w:rsidRPr="00D17C82" w:rsidRDefault="00095162" w:rsidP="00095162">
                  <w:pPr>
                    <w:pStyle w:val="Tablebody-leftaligned"/>
                  </w:pPr>
                  <w:r w:rsidRPr="00D17C82">
                    <w:t>The additional living expense coverage amount in dollars. Enter 0 if non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910" w:author="Diana Machado" w:date="2019-04-05T16:03:00Z">
                    <w:r w:rsidRPr="00D17C82" w:rsidDel="00095162">
                      <w:delText>9</w:delText>
                    </w:r>
                  </w:del>
                  <w:ins w:id="911" w:author="Diana Machado" w:date="2019-04-05T16:03:00Z">
                    <w:r>
                      <w:t>10</w:t>
                    </w:r>
                  </w:ins>
                  <w:r w:rsidRPr="00D17C82">
                    <w:t>. Deductible</w:t>
                  </w:r>
                </w:p>
              </w:tc>
              <w:tc>
                <w:tcPr>
                  <w:tcW w:w="6516" w:type="dxa"/>
                  <w:gridSpan w:val="3"/>
                  <w:noWrap/>
                </w:tcPr>
                <w:p w:rsidR="00095162" w:rsidRPr="00D17C82" w:rsidRDefault="00095162" w:rsidP="00095162">
                  <w:pPr>
                    <w:pStyle w:val="Tablebody-leftaligned"/>
                  </w:pPr>
                  <w:r w:rsidRPr="00D17C82">
                    <w:t>The deductible amount for perils oth</w:t>
                  </w:r>
                  <w:r>
                    <w:t>er than hurricane in dollars</w:t>
                  </w:r>
                  <w:ins w:id="912" w:author="Diana Machado" w:date="2019-04-05T16:14:00Z">
                    <w:r w:rsidR="007B142C">
                      <w:t xml:space="preserve"> </w:t>
                    </w:r>
                    <w:r w:rsidR="007B142C" w:rsidRPr="00D17C82">
                      <w:t>(convert percentages to dollar amounts)</w:t>
                    </w:r>
                  </w:ins>
                  <w:r>
                    <w:t>.</w:t>
                  </w:r>
                  <w:r w:rsidRPr="00D17C82">
                    <w:t xml:space="preserve"> </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913" w:author="Diana Machado" w:date="2019-04-05T16:03:00Z">
                    <w:r w:rsidRPr="00D17C82" w:rsidDel="00095162">
                      <w:lastRenderedPageBreak/>
                      <w:delText>10</w:delText>
                    </w:r>
                  </w:del>
                  <w:ins w:id="914" w:author="Diana Machado" w:date="2019-04-05T16:03:00Z">
                    <w:r w:rsidRPr="00D17C82">
                      <w:t>1</w:t>
                    </w:r>
                    <w:r>
                      <w:t>1</w:t>
                    </w:r>
                  </w:ins>
                  <w:r w:rsidRPr="00D17C82">
                    <w:t>.Hurricane Deductible</w:t>
                  </w:r>
                </w:p>
              </w:tc>
              <w:tc>
                <w:tcPr>
                  <w:tcW w:w="6516" w:type="dxa"/>
                  <w:gridSpan w:val="3"/>
                  <w:noWrap/>
                </w:tcPr>
                <w:p w:rsidR="00095162" w:rsidRPr="00D17C82" w:rsidRDefault="00095162" w:rsidP="00095162">
                  <w:pPr>
                    <w:pStyle w:val="Tablebody-leftaligned"/>
                  </w:pPr>
                  <w:r w:rsidRPr="00D17C82">
                    <w:t>The hurricane deductible amount in dollars (convert percentages to dollar amounts)</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15" w:author="Diana Machado" w:date="2019-04-05T16:03:00Z">
                    <w:r>
                      <w:t>2</w:t>
                    </w:r>
                  </w:ins>
                  <w:del w:id="916" w:author="Diana Machado" w:date="2019-04-05T16:03:00Z">
                    <w:r w:rsidRPr="00D17C82" w:rsidDel="00095162">
                      <w:delText>1</w:delText>
                    </w:r>
                  </w:del>
                  <w:r w:rsidRPr="00D17C82">
                    <w:t>. Nature of Coverage</w:t>
                  </w:r>
                </w:p>
              </w:tc>
              <w:tc>
                <w:tcPr>
                  <w:tcW w:w="6516" w:type="dxa"/>
                  <w:gridSpan w:val="3"/>
                  <w:noWrap/>
                </w:tcPr>
                <w:p w:rsidR="00095162" w:rsidRPr="00D17C82" w:rsidRDefault="00095162" w:rsidP="00095162">
                  <w:pPr>
                    <w:pStyle w:val="Tablebody-leftaligned"/>
                  </w:pPr>
                  <w:r w:rsidRPr="00D17C82">
                    <w:t xml:space="preserve">The settlement option on the structure. </w:t>
                  </w:r>
                  <w:del w:id="917" w:author="Diana Machado" w:date="2019-04-05T16:15:00Z">
                    <w:r w:rsidRPr="00D17C82" w:rsidDel="007B142C">
                      <w:delText>Please e</w:delText>
                    </w:r>
                  </w:del>
                  <w:ins w:id="918" w:author="Diana Machado" w:date="2019-04-05T16:15: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Replacement Cost</w:t>
                        </w:r>
                      </w:p>
                    </w:tc>
                    <w:tc>
                      <w:tcPr>
                        <w:tcW w:w="810" w:type="dxa"/>
                      </w:tcPr>
                      <w:p w:rsidR="00095162" w:rsidRPr="00D17C82" w:rsidRDefault="00095162" w:rsidP="00095162">
                        <w:pPr>
                          <w:pStyle w:val="Tablebody-leftaligned"/>
                        </w:pPr>
                        <w:r w:rsidRPr="00D17C82">
                          <w:t>R</w:t>
                        </w:r>
                      </w:p>
                    </w:tc>
                  </w:tr>
                  <w:tr w:rsidR="00095162" w:rsidRPr="00D17C82" w:rsidTr="007447D0">
                    <w:tc>
                      <w:tcPr>
                        <w:tcW w:w="3852" w:type="dxa"/>
                      </w:tcPr>
                      <w:p w:rsidR="00095162" w:rsidRPr="00D17C82" w:rsidRDefault="00095162" w:rsidP="00095162">
                        <w:pPr>
                          <w:pStyle w:val="Tablebody-leftaligned"/>
                        </w:pPr>
                        <w:r w:rsidRPr="00D17C82">
                          <w:t>Actual Cash Value</w:t>
                        </w:r>
                      </w:p>
                    </w:tc>
                    <w:tc>
                      <w:tcPr>
                        <w:tcW w:w="810" w:type="dxa"/>
                      </w:tcPr>
                      <w:p w:rsidR="00095162" w:rsidRPr="00D17C82" w:rsidRDefault="00095162" w:rsidP="00095162">
                        <w:pPr>
                          <w:pStyle w:val="Tablebody-leftaligned"/>
                        </w:pPr>
                        <w:r w:rsidRPr="00D17C82">
                          <w:t>A</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19" w:author="Diana Machado" w:date="2019-04-05T16:03:00Z">
                    <w:r>
                      <w:t>3</w:t>
                    </w:r>
                  </w:ins>
                  <w:del w:id="920" w:author="Diana Machado" w:date="2019-04-05T16:03:00Z">
                    <w:r w:rsidRPr="00D17C82" w:rsidDel="00095162">
                      <w:delText>2</w:delText>
                    </w:r>
                  </w:del>
                  <w:r w:rsidRPr="00D17C82">
                    <w:t>. County</w:t>
                  </w:r>
                </w:p>
              </w:tc>
              <w:tc>
                <w:tcPr>
                  <w:tcW w:w="6516" w:type="dxa"/>
                  <w:gridSpan w:val="3"/>
                  <w:noWrap/>
                </w:tcPr>
                <w:p w:rsidR="00095162" w:rsidRPr="00D17C82" w:rsidRDefault="00095162" w:rsidP="00095162">
                  <w:pPr>
                    <w:pStyle w:val="Tablebody-leftaligned"/>
                  </w:pPr>
                  <w:r w:rsidRPr="00D17C82">
                    <w:t>The name of the county where the building is located.</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21" w:author="Diana Machado" w:date="2019-04-05T16:03:00Z">
                    <w:r>
                      <w:t>4</w:t>
                    </w:r>
                  </w:ins>
                  <w:del w:id="922" w:author="Diana Machado" w:date="2019-04-05T16:03:00Z">
                    <w:r w:rsidRPr="00D17C82" w:rsidDel="00095162">
                      <w:delText>3</w:delText>
                    </w:r>
                  </w:del>
                  <w:r w:rsidRPr="00D17C82">
                    <w:t>. Address</w:t>
                  </w:r>
                </w:p>
              </w:tc>
              <w:tc>
                <w:tcPr>
                  <w:tcW w:w="6516" w:type="dxa"/>
                  <w:gridSpan w:val="3"/>
                  <w:noWrap/>
                </w:tcPr>
                <w:p w:rsidR="00095162" w:rsidRPr="00D17C82" w:rsidRDefault="00095162" w:rsidP="00095162">
                  <w:pPr>
                    <w:pStyle w:val="Tablebody-leftaligned"/>
                  </w:pPr>
                  <w:r w:rsidRPr="00D17C82">
                    <w:t>The street address or geographic coordinates of the building. If providing coordinates, please enter as longitude; latitude.</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23" w:author="Diana Machado" w:date="2019-04-05T16:03:00Z">
                    <w:r>
                      <w:t>5</w:t>
                    </w:r>
                  </w:ins>
                  <w:del w:id="924" w:author="Diana Machado" w:date="2019-04-05T16:03:00Z">
                    <w:r w:rsidRPr="00D17C82" w:rsidDel="00095162">
                      <w:delText>4</w:delText>
                    </w:r>
                  </w:del>
                  <w:r w:rsidRPr="00D17C82">
                    <w:t>. City</w:t>
                  </w:r>
                </w:p>
              </w:tc>
              <w:tc>
                <w:tcPr>
                  <w:tcW w:w="6516" w:type="dxa"/>
                  <w:gridSpan w:val="3"/>
                  <w:noWrap/>
                </w:tcPr>
                <w:p w:rsidR="00095162" w:rsidRPr="00D17C82" w:rsidRDefault="00095162" w:rsidP="00095162">
                  <w:pPr>
                    <w:pStyle w:val="Tablebody-leftaligned"/>
                  </w:pPr>
                  <w:r w:rsidRPr="00D17C82">
                    <w:t>The name of the city where the building is located.</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25" w:author="Diana Machado" w:date="2019-04-05T16:03:00Z">
                    <w:r>
                      <w:t>6</w:t>
                    </w:r>
                  </w:ins>
                  <w:del w:id="926" w:author="Diana Machado" w:date="2019-04-05T16:03:00Z">
                    <w:r w:rsidRPr="00D17C82" w:rsidDel="00095162">
                      <w:delText>5</w:delText>
                    </w:r>
                  </w:del>
                  <w:r w:rsidRPr="00D17C82">
                    <w:t>. Form</w:t>
                  </w:r>
                </w:p>
              </w:tc>
              <w:tc>
                <w:tcPr>
                  <w:tcW w:w="6516" w:type="dxa"/>
                  <w:gridSpan w:val="3"/>
                  <w:noWrap/>
                </w:tcPr>
                <w:p w:rsidR="00095162" w:rsidRPr="00D17C82" w:rsidRDefault="00095162" w:rsidP="00095162">
                  <w:pPr>
                    <w:pStyle w:val="Tablebody-leftaligned"/>
                  </w:pPr>
                  <w:r w:rsidRPr="00D17C82">
                    <w:t>Policy Form (HO-1, HO-2, HO-3, HO-5, HO-8, HO-4, HO-6, DP-1, DP-2, DP-3, etc.)</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27" w:author="Diana Machado" w:date="2019-04-05T16:03:00Z">
                    <w:r>
                      <w:t>7</w:t>
                    </w:r>
                  </w:ins>
                  <w:del w:id="928" w:author="Diana Machado" w:date="2019-04-05T16:03:00Z">
                    <w:r w:rsidRPr="00D17C82" w:rsidDel="00095162">
                      <w:delText>6</w:delText>
                    </w:r>
                  </w:del>
                  <w:r w:rsidRPr="00D17C82">
                    <w:t>. Program Code</w:t>
                  </w:r>
                </w:p>
              </w:tc>
              <w:tc>
                <w:tcPr>
                  <w:tcW w:w="6516" w:type="dxa"/>
                  <w:gridSpan w:val="3"/>
                  <w:noWrap/>
                </w:tcPr>
                <w:p w:rsidR="00095162" w:rsidRPr="00D17C82" w:rsidRDefault="00095162" w:rsidP="00095162">
                  <w:pPr>
                    <w:pStyle w:val="Tablebody-leftaligned"/>
                  </w:pPr>
                  <w:r w:rsidRPr="00D17C82">
                    <w:t>Use one uppercase letter to represent each company program.</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29" w:author="Diana Machado" w:date="2019-04-05T16:03:00Z">
                    <w:r>
                      <w:t>8</w:t>
                    </w:r>
                  </w:ins>
                  <w:del w:id="930" w:author="Diana Machado" w:date="2019-04-05T16:03:00Z">
                    <w:r w:rsidRPr="00D17C82" w:rsidDel="00095162">
                      <w:delText>7</w:delText>
                    </w:r>
                  </w:del>
                  <w:r w:rsidRPr="00D17C82">
                    <w:t>. Territory Code</w:t>
                  </w:r>
                </w:p>
              </w:tc>
              <w:tc>
                <w:tcPr>
                  <w:tcW w:w="6516" w:type="dxa"/>
                  <w:gridSpan w:val="3"/>
                  <w:noWrap/>
                </w:tcPr>
                <w:p w:rsidR="00095162" w:rsidRPr="00D17C82" w:rsidRDefault="00095162" w:rsidP="00095162">
                  <w:pPr>
                    <w:pStyle w:val="Tablebody-leftaligned"/>
                  </w:pPr>
                  <w:r w:rsidRPr="00D17C82">
                    <w:t>Use the territory codes reflected in your rate manual.</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1</w:t>
                  </w:r>
                  <w:ins w:id="931" w:author="Diana Machado" w:date="2019-04-05T16:03:00Z">
                    <w:r>
                      <w:t>9</w:t>
                    </w:r>
                  </w:ins>
                  <w:del w:id="932" w:author="Diana Machado" w:date="2019-04-05T16:03:00Z">
                    <w:r w:rsidRPr="00D17C82" w:rsidDel="00095162">
                      <w:delText>8</w:delText>
                    </w:r>
                  </w:del>
                  <w:r w:rsidRPr="00D17C82">
                    <w:t>. Year Retrofitted</w:t>
                  </w:r>
                </w:p>
              </w:tc>
              <w:tc>
                <w:tcPr>
                  <w:tcW w:w="6516" w:type="dxa"/>
                  <w:gridSpan w:val="3"/>
                  <w:noWrap/>
                </w:tcPr>
                <w:p w:rsidR="00095162" w:rsidRPr="00D17C82" w:rsidRDefault="00095162" w:rsidP="00095162">
                  <w:pPr>
                    <w:pStyle w:val="Tablebody-leftaligned"/>
                  </w:pPr>
                  <w:r w:rsidRPr="00D17C82">
                    <w:t>The 4-digit year when the property was retrofitted (brought up to code).</w:t>
                  </w:r>
                </w:p>
                <w:p w:rsidR="00095162" w:rsidRPr="00D17C82" w:rsidRDefault="00095162" w:rsidP="00095162">
                  <w:pPr>
                    <w:pStyle w:val="Tablebody-leftaligned"/>
                  </w:pPr>
                  <w:r w:rsidRPr="00D17C82">
                    <w:t>If only the year of roof replacement is known, enter the 4-digit year when the roof was replaced followed by R (i.e. if the roof was replaced in 1999, enter 1999R).</w:t>
                  </w:r>
                </w:p>
                <w:p w:rsidR="00095162" w:rsidRPr="00D17C82" w:rsidRDefault="00095162" w:rsidP="00095162">
                  <w:pPr>
                    <w:pStyle w:val="Tablebody-leftaligned"/>
                  </w:pPr>
                  <w:r w:rsidRPr="00D17C82">
                    <w:t>If not retrofitted enter NA.  If not known enter UNKNOWN.</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del w:id="933" w:author="Diana Machado" w:date="2019-04-05T16:03:00Z">
                    <w:r w:rsidRPr="00D17C82" w:rsidDel="00095162">
                      <w:delText>19</w:delText>
                    </w:r>
                  </w:del>
                  <w:ins w:id="934" w:author="Diana Machado" w:date="2019-04-05T16:03:00Z">
                    <w:r>
                      <w:t>20</w:t>
                    </w:r>
                  </w:ins>
                  <w:r w:rsidRPr="00D17C82">
                    <w:t>. Number of Stories</w:t>
                  </w:r>
                </w:p>
              </w:tc>
              <w:tc>
                <w:tcPr>
                  <w:tcW w:w="6516" w:type="dxa"/>
                  <w:gridSpan w:val="3"/>
                  <w:noWrap/>
                </w:tcPr>
                <w:p w:rsidR="00095162" w:rsidRPr="00D17C82" w:rsidRDefault="00095162" w:rsidP="00095162">
                  <w:pPr>
                    <w:pStyle w:val="Tablebody-leftaligned"/>
                  </w:pPr>
                  <w:r w:rsidRPr="00D17C82">
                    <w:t>Number of stories in the building (e.g., 1, 2, 3, etc.) or UNKNOWN.</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35" w:author="Diana Machado" w:date="2019-04-05T16:03:00Z">
                    <w:r>
                      <w:t>1</w:t>
                    </w:r>
                  </w:ins>
                  <w:del w:id="936" w:author="Diana Machado" w:date="2019-04-05T16:03:00Z">
                    <w:r w:rsidRPr="00D17C82" w:rsidDel="00095162">
                      <w:delText>0</w:delText>
                    </w:r>
                  </w:del>
                  <w:r w:rsidRPr="00D17C82">
                    <w:t>. Location of Unit</w:t>
                  </w:r>
                </w:p>
              </w:tc>
              <w:tc>
                <w:tcPr>
                  <w:tcW w:w="6516" w:type="dxa"/>
                  <w:gridSpan w:val="3"/>
                  <w:noWrap/>
                </w:tcPr>
                <w:p w:rsidR="00095162" w:rsidRPr="00D17C82" w:rsidRDefault="00095162" w:rsidP="00095162">
                  <w:pPr>
                    <w:pStyle w:val="Tablebody-leftaligned"/>
                  </w:pPr>
                  <w:r w:rsidRPr="00D17C82">
                    <w:t>The story in which the unit is located (e.g., 1, 2, 3, etc.) or UNKNOWN.</w:t>
                  </w:r>
                </w:p>
                <w:p w:rsidR="00095162" w:rsidRPr="00D17C82" w:rsidRDefault="00095162" w:rsidP="00095162">
                  <w:pPr>
                    <w:pStyle w:val="Tablebody-leftaligned"/>
                  </w:pPr>
                  <w:r w:rsidRPr="00D17C82">
                    <w:t>Only applicable to HO-4 and HO-6 policies. Enter “NA” for all other policy types.</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37" w:author="Diana Machado" w:date="2019-04-05T16:03:00Z">
                    <w:r>
                      <w:t>2</w:t>
                    </w:r>
                  </w:ins>
                  <w:del w:id="938" w:author="Diana Machado" w:date="2019-04-05T16:03:00Z">
                    <w:r w:rsidRPr="00D17C82" w:rsidDel="00095162">
                      <w:delText>1</w:delText>
                    </w:r>
                  </w:del>
                  <w:r w:rsidRPr="00D17C82">
                    <w:t>. Sliders</w:t>
                  </w:r>
                </w:p>
              </w:tc>
              <w:tc>
                <w:tcPr>
                  <w:tcW w:w="6516" w:type="dxa"/>
                  <w:gridSpan w:val="3"/>
                  <w:noWrap/>
                </w:tcPr>
                <w:p w:rsidR="00095162" w:rsidRPr="00D17C82" w:rsidRDefault="00095162" w:rsidP="00095162">
                  <w:pPr>
                    <w:pStyle w:val="Tablebody-leftaligned"/>
                  </w:pPr>
                  <w:r w:rsidRPr="00D17C82">
                    <w:t xml:space="preserve">Indicates whether the unit has sliders. </w:t>
                  </w:r>
                  <w:del w:id="939" w:author="Diana Machado" w:date="2019-04-05T16:16:00Z">
                    <w:r w:rsidRPr="00D17C82" w:rsidDel="007B142C">
                      <w:delText>Please e</w:delText>
                    </w:r>
                  </w:del>
                  <w:ins w:id="940"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No Sliders</w:t>
                        </w:r>
                      </w:p>
                    </w:tc>
                    <w:tc>
                      <w:tcPr>
                        <w:tcW w:w="810" w:type="dxa"/>
                      </w:tcPr>
                      <w:p w:rsidR="00095162" w:rsidRPr="00D17C82" w:rsidRDefault="00095162" w:rsidP="00095162">
                        <w:pPr>
                          <w:pStyle w:val="Tablebody-leftaligned"/>
                        </w:pPr>
                        <w:r w:rsidRPr="00D17C82">
                          <w:t>0</w:t>
                        </w:r>
                      </w:p>
                    </w:tc>
                  </w:tr>
                  <w:tr w:rsidR="00095162" w:rsidRPr="00D17C82" w:rsidTr="007447D0">
                    <w:tc>
                      <w:tcPr>
                        <w:tcW w:w="3852" w:type="dxa"/>
                      </w:tcPr>
                      <w:p w:rsidR="00095162" w:rsidRPr="00D17C82" w:rsidRDefault="00095162" w:rsidP="00095162">
                        <w:pPr>
                          <w:pStyle w:val="Tablebody-leftaligned"/>
                        </w:pPr>
                        <w:r w:rsidRPr="00D17C82">
                          <w:t>Slider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Not HO-4 / HO-6</w:t>
                        </w:r>
                      </w:p>
                    </w:tc>
                    <w:tc>
                      <w:tcPr>
                        <w:tcW w:w="810" w:type="dxa"/>
                      </w:tcPr>
                      <w:p w:rsidR="00095162" w:rsidRPr="00D17C82" w:rsidRDefault="00095162" w:rsidP="00095162">
                        <w:pPr>
                          <w:pStyle w:val="Tablebody-leftaligned"/>
                        </w:pPr>
                        <w:r w:rsidRPr="00D17C82">
                          <w:t>NA</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41" w:author="Diana Machado" w:date="2019-04-05T16:03:00Z">
                    <w:r>
                      <w:t>3</w:t>
                    </w:r>
                  </w:ins>
                  <w:del w:id="942" w:author="Diana Machado" w:date="2019-04-05T16:03:00Z">
                    <w:r w:rsidRPr="00D17C82" w:rsidDel="00095162">
                      <w:delText>2</w:delText>
                    </w:r>
                  </w:del>
                  <w:r w:rsidRPr="00D17C82">
                    <w:t>. Area of Property</w:t>
                  </w:r>
                </w:p>
              </w:tc>
              <w:tc>
                <w:tcPr>
                  <w:tcW w:w="6516" w:type="dxa"/>
                  <w:gridSpan w:val="3"/>
                  <w:noWrap/>
                </w:tcPr>
                <w:p w:rsidR="00095162" w:rsidRPr="00D17C82" w:rsidRDefault="00095162" w:rsidP="00095162">
                  <w:pPr>
                    <w:pStyle w:val="Tablebody-leftaligned"/>
                  </w:pPr>
                  <w:r w:rsidRPr="00D17C82">
                    <w:t>The total number of square feet for all floors of the insured property or UNKNOWN.</w:t>
                  </w: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43" w:author="Diana Machado" w:date="2019-04-05T16:03:00Z">
                    <w:r>
                      <w:t>4</w:t>
                    </w:r>
                  </w:ins>
                  <w:del w:id="944" w:author="Diana Machado" w:date="2019-04-05T16:03:00Z">
                    <w:r w:rsidRPr="00D17C82" w:rsidDel="00095162">
                      <w:delText>3</w:delText>
                    </w:r>
                  </w:del>
                  <w:r w:rsidRPr="00D17C82">
                    <w:t>. Roof Shape</w:t>
                  </w:r>
                </w:p>
              </w:tc>
              <w:tc>
                <w:tcPr>
                  <w:tcW w:w="6516" w:type="dxa"/>
                  <w:gridSpan w:val="3"/>
                  <w:noWrap/>
                </w:tcPr>
                <w:p w:rsidR="00095162" w:rsidRPr="00D17C82" w:rsidRDefault="00095162" w:rsidP="00095162">
                  <w:pPr>
                    <w:pStyle w:val="Tablebody-leftaligned"/>
                  </w:pPr>
                  <w:del w:id="945" w:author="Diana Machado" w:date="2019-04-05T16:16:00Z">
                    <w:r w:rsidRPr="00D17C82" w:rsidDel="007B142C">
                      <w:delText>Please e</w:delText>
                    </w:r>
                  </w:del>
                  <w:ins w:id="946"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Unbraced Gable</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Braced Gable</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Gable (Unknown bracing)</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Hip</w:t>
                        </w:r>
                      </w:p>
                    </w:tc>
                    <w:tc>
                      <w:tcPr>
                        <w:tcW w:w="810" w:type="dxa"/>
                      </w:tcPr>
                      <w:p w:rsidR="00095162" w:rsidRPr="00D17C82" w:rsidRDefault="00095162" w:rsidP="00095162">
                        <w:pPr>
                          <w:pStyle w:val="Tablebody-leftaligned"/>
                        </w:pPr>
                        <w:r w:rsidRPr="00D17C82">
                          <w:t>4</w:t>
                        </w:r>
                      </w:p>
                    </w:tc>
                  </w:tr>
                  <w:tr w:rsidR="00095162" w:rsidRPr="00D17C82" w:rsidTr="007447D0">
                    <w:tc>
                      <w:tcPr>
                        <w:tcW w:w="3852" w:type="dxa"/>
                      </w:tcPr>
                      <w:p w:rsidR="00095162" w:rsidRPr="00D17C82" w:rsidRDefault="00095162" w:rsidP="00095162">
                        <w:pPr>
                          <w:pStyle w:val="Tablebody-leftaligned"/>
                        </w:pPr>
                        <w:r w:rsidRPr="00D17C82">
                          <w:t>Other</w:t>
                        </w:r>
                      </w:p>
                    </w:tc>
                    <w:tc>
                      <w:tcPr>
                        <w:tcW w:w="810" w:type="dxa"/>
                      </w:tcPr>
                      <w:p w:rsidR="00095162" w:rsidRPr="00D17C82" w:rsidRDefault="00095162" w:rsidP="00095162">
                        <w:pPr>
                          <w:pStyle w:val="Tablebody-leftaligned"/>
                        </w:pPr>
                        <w:r w:rsidRPr="00D17C82">
                          <w:t>5</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6</w:t>
                        </w:r>
                      </w:p>
                    </w:tc>
                  </w:tr>
                </w:tbl>
                <w:p w:rsidR="00095162" w:rsidRPr="00D17C82" w:rsidRDefault="00095162" w:rsidP="00095162">
                  <w:pPr>
                    <w:pStyle w:val="Tablebody-leftaligned"/>
                  </w:pPr>
                </w:p>
              </w:tc>
            </w:tr>
            <w:tr w:rsidR="00095162" w:rsidRPr="00D17C82" w:rsidTr="007B142C">
              <w:tblPrEx>
                <w:tblW w:w="9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Change w:id="947" w:author="Diana Machado" w:date="2019-04-05T16:19:00Z">
                  <w:tblPrEx>
                    <w:tblW w:w="9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
                </w:tblPrExChange>
              </w:tblPrEx>
              <w:trPr>
                <w:gridAfter w:val="1"/>
                <w:wAfter w:w="220" w:type="dxa"/>
                <w:cantSplit/>
                <w:trHeight w:val="2534"/>
                <w:trPrChange w:id="948" w:author="Diana Machado" w:date="2019-04-05T16:19:00Z">
                  <w:trPr>
                    <w:gridAfter w:val="1"/>
                    <w:wAfter w:w="220" w:type="dxa"/>
                    <w:cantSplit/>
                  </w:trPr>
                </w:trPrChange>
              </w:trPr>
              <w:tc>
                <w:tcPr>
                  <w:tcW w:w="2398" w:type="dxa"/>
                  <w:noWrap/>
                  <w:tcPrChange w:id="949" w:author="Diana Machado" w:date="2019-04-05T16:19:00Z">
                    <w:tcPr>
                      <w:tcW w:w="2398" w:type="dxa"/>
                      <w:noWrap/>
                    </w:tcPr>
                  </w:tcPrChange>
                </w:tcPr>
                <w:p w:rsidR="00095162" w:rsidRPr="00D17C82" w:rsidRDefault="00095162" w:rsidP="00095162">
                  <w:pPr>
                    <w:pStyle w:val="table-body-left-aligned-bold"/>
                  </w:pPr>
                  <w:r w:rsidRPr="00D17C82">
                    <w:lastRenderedPageBreak/>
                    <w:t>2</w:t>
                  </w:r>
                  <w:ins w:id="950" w:author="Diana Machado" w:date="2019-04-05T16:03:00Z">
                    <w:r>
                      <w:t>5</w:t>
                    </w:r>
                  </w:ins>
                  <w:del w:id="951" w:author="Diana Machado" w:date="2019-04-05T16:03:00Z">
                    <w:r w:rsidRPr="00D17C82" w:rsidDel="00095162">
                      <w:delText>4</w:delText>
                    </w:r>
                  </w:del>
                  <w:r w:rsidRPr="00D17C82">
                    <w:t>. Roof Cover</w:t>
                  </w:r>
                </w:p>
              </w:tc>
              <w:tc>
                <w:tcPr>
                  <w:tcW w:w="6516" w:type="dxa"/>
                  <w:gridSpan w:val="3"/>
                  <w:noWrap/>
                  <w:tcPrChange w:id="952" w:author="Diana Machado" w:date="2019-04-05T16:19:00Z">
                    <w:tcPr>
                      <w:tcW w:w="6516" w:type="dxa"/>
                      <w:gridSpan w:val="3"/>
                      <w:noWrap/>
                    </w:tcPr>
                  </w:tcPrChange>
                </w:tcPr>
                <w:p w:rsidR="00095162" w:rsidRPr="00D17C82" w:rsidRDefault="00095162" w:rsidP="00095162">
                  <w:pPr>
                    <w:pStyle w:val="Tablebody-leftaligned"/>
                  </w:pPr>
                  <w:del w:id="953" w:author="Diana Machado" w:date="2019-04-05T16:16:00Z">
                    <w:r w:rsidRPr="00D17C82" w:rsidDel="007B142C">
                      <w:delText>Please e</w:delText>
                    </w:r>
                  </w:del>
                  <w:ins w:id="954"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Unrated Shingle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Rated Shingles (Current FBC)</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Shingles (Unknown rating)</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Tiles</w:t>
                        </w:r>
                      </w:p>
                    </w:tc>
                    <w:tc>
                      <w:tcPr>
                        <w:tcW w:w="810" w:type="dxa"/>
                      </w:tcPr>
                      <w:p w:rsidR="00095162" w:rsidRPr="00D17C82" w:rsidRDefault="00095162" w:rsidP="00095162">
                        <w:pPr>
                          <w:pStyle w:val="Tablebody-leftaligned"/>
                        </w:pPr>
                        <w:r w:rsidRPr="00D17C82">
                          <w:t>4</w:t>
                        </w:r>
                      </w:p>
                    </w:tc>
                  </w:tr>
                  <w:tr w:rsidR="00095162" w:rsidRPr="00D17C82" w:rsidTr="007447D0">
                    <w:tc>
                      <w:tcPr>
                        <w:tcW w:w="3852" w:type="dxa"/>
                      </w:tcPr>
                      <w:p w:rsidR="00095162" w:rsidRPr="00D17C82" w:rsidRDefault="00095162" w:rsidP="00095162">
                        <w:pPr>
                          <w:pStyle w:val="Tablebody-leftaligned"/>
                        </w:pPr>
                        <w:r w:rsidRPr="00D17C82">
                          <w:t>Metal</w:t>
                        </w:r>
                      </w:p>
                    </w:tc>
                    <w:tc>
                      <w:tcPr>
                        <w:tcW w:w="810" w:type="dxa"/>
                      </w:tcPr>
                      <w:p w:rsidR="00095162" w:rsidRPr="00D17C82" w:rsidRDefault="00095162" w:rsidP="00095162">
                        <w:pPr>
                          <w:pStyle w:val="Tablebody-leftaligned"/>
                        </w:pPr>
                        <w:r w:rsidRPr="00D17C82">
                          <w:t>5</w:t>
                        </w:r>
                      </w:p>
                    </w:tc>
                  </w:tr>
                  <w:tr w:rsidR="00095162" w:rsidRPr="00D17C82" w:rsidTr="007447D0">
                    <w:tc>
                      <w:tcPr>
                        <w:tcW w:w="3852" w:type="dxa"/>
                      </w:tcPr>
                      <w:p w:rsidR="00095162" w:rsidRPr="00D17C82" w:rsidRDefault="00095162" w:rsidP="00095162">
                        <w:pPr>
                          <w:pStyle w:val="Tablebody-leftaligned"/>
                        </w:pPr>
                        <w:r w:rsidRPr="00D17C82">
                          <w:t>Other FBC Compliant</w:t>
                        </w:r>
                      </w:p>
                    </w:tc>
                    <w:tc>
                      <w:tcPr>
                        <w:tcW w:w="810" w:type="dxa"/>
                      </w:tcPr>
                      <w:p w:rsidR="00095162" w:rsidRPr="00D17C82" w:rsidRDefault="00095162" w:rsidP="00095162">
                        <w:pPr>
                          <w:pStyle w:val="Tablebody-leftaligned"/>
                        </w:pPr>
                        <w:r w:rsidRPr="00D17C82">
                          <w:t>6</w:t>
                        </w:r>
                      </w:p>
                    </w:tc>
                  </w:tr>
                  <w:tr w:rsidR="00095162" w:rsidRPr="00D17C82" w:rsidTr="007447D0">
                    <w:tc>
                      <w:tcPr>
                        <w:tcW w:w="3852" w:type="dxa"/>
                      </w:tcPr>
                      <w:p w:rsidR="00095162" w:rsidRPr="00D17C82" w:rsidRDefault="00095162" w:rsidP="00095162">
                        <w:pPr>
                          <w:pStyle w:val="Tablebody-leftaligned"/>
                        </w:pPr>
                        <w:r w:rsidRPr="00D17C82">
                          <w:t>Other Non-FBC Compliant</w:t>
                        </w:r>
                      </w:p>
                    </w:tc>
                    <w:tc>
                      <w:tcPr>
                        <w:tcW w:w="810" w:type="dxa"/>
                      </w:tcPr>
                      <w:p w:rsidR="00095162" w:rsidRPr="00D17C82" w:rsidRDefault="00095162" w:rsidP="00095162">
                        <w:pPr>
                          <w:pStyle w:val="Tablebody-leftaligned"/>
                        </w:pPr>
                        <w:r w:rsidRPr="00D17C82">
                          <w:t>7</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8</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55" w:author="Diana Machado" w:date="2019-04-05T16:03:00Z">
                    <w:r>
                      <w:t>6</w:t>
                    </w:r>
                  </w:ins>
                  <w:del w:id="956" w:author="Diana Machado" w:date="2019-04-05T16:03:00Z">
                    <w:r w:rsidRPr="00D17C82" w:rsidDel="00095162">
                      <w:delText>5</w:delText>
                    </w:r>
                  </w:del>
                  <w:r w:rsidRPr="00D17C82">
                    <w:t>. Roof Membrane</w:t>
                  </w:r>
                </w:p>
              </w:tc>
              <w:tc>
                <w:tcPr>
                  <w:tcW w:w="6516" w:type="dxa"/>
                  <w:gridSpan w:val="3"/>
                  <w:noWrap/>
                </w:tcPr>
                <w:p w:rsidR="00095162" w:rsidRPr="00D17C82" w:rsidRDefault="00095162" w:rsidP="00095162">
                  <w:pPr>
                    <w:pStyle w:val="Tablebody-leftaligned"/>
                  </w:pPr>
                  <w:del w:id="957" w:author="Diana Machado" w:date="2019-04-05T16:16:00Z">
                    <w:r w:rsidRPr="00D17C82" w:rsidDel="007B142C">
                      <w:delText>Please e</w:delText>
                    </w:r>
                  </w:del>
                  <w:ins w:id="958" w:author="Diana Machado" w:date="2019-04-05T16:16: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Change w:id="959">
                      <w:tblGrid>
                        <w:gridCol w:w="3852"/>
                        <w:gridCol w:w="810"/>
                      </w:tblGrid>
                    </w:tblGridChange>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Regular Underlayment</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Secondary Water Resistance</w:t>
                        </w:r>
                      </w:p>
                    </w:tc>
                    <w:tc>
                      <w:tcPr>
                        <w:tcW w:w="810" w:type="dxa"/>
                      </w:tcPr>
                      <w:p w:rsidR="00095162" w:rsidRPr="00D17C82" w:rsidRDefault="00095162" w:rsidP="00095162">
                        <w:pPr>
                          <w:pStyle w:val="Tablebody-leftaligned"/>
                        </w:pPr>
                        <w:r w:rsidRPr="00D17C82">
                          <w:t>2</w:t>
                        </w:r>
                      </w:p>
                    </w:tc>
                  </w:tr>
                  <w:tr w:rsidR="00095162" w:rsidRPr="00D17C82" w:rsidTr="007B142C">
                    <w:tblPrEx>
                      <w:tblW w:w="0" w:type="auto"/>
                      <w:tblPrExChange w:id="960" w:author="Diana Machado" w:date="2019-04-05T16:17:00Z">
                        <w:tblPrEx>
                          <w:tblW w:w="0" w:type="auto"/>
                        </w:tblPrEx>
                      </w:tblPrExChange>
                    </w:tblPrEx>
                    <w:tc>
                      <w:tcPr>
                        <w:tcW w:w="3852" w:type="dxa"/>
                        <w:tcBorders>
                          <w:bottom w:val="single" w:sz="4" w:space="0" w:color="auto"/>
                        </w:tcBorders>
                        <w:tcPrChange w:id="961" w:author="Diana Machado" w:date="2019-04-05T16:17:00Z">
                          <w:tcPr>
                            <w:tcW w:w="3852" w:type="dxa"/>
                          </w:tcPr>
                        </w:tcPrChange>
                      </w:tcPr>
                      <w:p w:rsidR="00095162" w:rsidRPr="00D17C82" w:rsidRDefault="00095162" w:rsidP="00095162">
                        <w:pPr>
                          <w:pStyle w:val="Tablebody-leftaligned"/>
                        </w:pPr>
                        <w:r w:rsidRPr="00D17C82">
                          <w:t>Other</w:t>
                        </w:r>
                        <w:ins w:id="962" w:author="Diana Machado" w:date="2019-04-05T16:16:00Z">
                          <w:r w:rsidR="007B142C">
                            <w:t>*</w:t>
                          </w:r>
                        </w:ins>
                      </w:p>
                    </w:tc>
                    <w:tc>
                      <w:tcPr>
                        <w:tcW w:w="810" w:type="dxa"/>
                        <w:tcBorders>
                          <w:bottom w:val="single" w:sz="4" w:space="0" w:color="auto"/>
                        </w:tcBorders>
                        <w:tcPrChange w:id="963" w:author="Diana Machado" w:date="2019-04-05T16:17:00Z">
                          <w:tcPr>
                            <w:tcW w:w="810" w:type="dxa"/>
                          </w:tcPr>
                        </w:tcPrChange>
                      </w:tcPr>
                      <w:p w:rsidR="00095162" w:rsidRPr="00D17C82" w:rsidRDefault="00095162" w:rsidP="00095162">
                        <w:pPr>
                          <w:pStyle w:val="Tablebody-leftaligned"/>
                        </w:pPr>
                        <w:r w:rsidRPr="00D17C82">
                          <w:t>3</w:t>
                        </w:r>
                      </w:p>
                    </w:tc>
                  </w:tr>
                  <w:tr w:rsidR="00095162" w:rsidRPr="00D17C82" w:rsidTr="007B142C">
                    <w:tblPrEx>
                      <w:tblW w:w="0" w:type="auto"/>
                      <w:tblPrExChange w:id="964" w:author="Diana Machado" w:date="2019-04-05T16:17:00Z">
                        <w:tblPrEx>
                          <w:tblW w:w="0" w:type="auto"/>
                        </w:tblPrEx>
                      </w:tblPrExChange>
                    </w:tblPrEx>
                    <w:tc>
                      <w:tcPr>
                        <w:tcW w:w="3852" w:type="dxa"/>
                        <w:tcBorders>
                          <w:bottom w:val="single" w:sz="4" w:space="0" w:color="auto"/>
                        </w:tcBorders>
                        <w:tcPrChange w:id="965" w:author="Diana Machado" w:date="2019-04-05T16:17:00Z">
                          <w:tcPr>
                            <w:tcW w:w="3852" w:type="dxa"/>
                          </w:tcPr>
                        </w:tcPrChange>
                      </w:tcPr>
                      <w:p w:rsidR="00095162" w:rsidRPr="00D17C82" w:rsidRDefault="00095162" w:rsidP="00095162">
                        <w:pPr>
                          <w:pStyle w:val="Tablebody-leftaligned"/>
                        </w:pPr>
                        <w:r w:rsidRPr="00D17C82">
                          <w:t>Unknown</w:t>
                        </w:r>
                      </w:p>
                    </w:tc>
                    <w:tc>
                      <w:tcPr>
                        <w:tcW w:w="810" w:type="dxa"/>
                        <w:tcBorders>
                          <w:bottom w:val="single" w:sz="4" w:space="0" w:color="auto"/>
                        </w:tcBorders>
                        <w:tcPrChange w:id="966" w:author="Diana Machado" w:date="2019-04-05T16:17:00Z">
                          <w:tcPr>
                            <w:tcW w:w="810" w:type="dxa"/>
                          </w:tcPr>
                        </w:tcPrChange>
                      </w:tcPr>
                      <w:p w:rsidR="00095162" w:rsidRPr="00D17C82" w:rsidRDefault="00095162" w:rsidP="00095162">
                        <w:pPr>
                          <w:pStyle w:val="Tablebody-leftaligned"/>
                        </w:pPr>
                        <w:r w:rsidRPr="00D17C82">
                          <w:t>4</w:t>
                        </w:r>
                      </w:p>
                    </w:tc>
                  </w:tr>
                  <w:tr w:rsidR="007B142C" w:rsidRPr="00D17C82" w:rsidTr="007B142C">
                    <w:tblPrEx>
                      <w:tblW w:w="0" w:type="auto"/>
                      <w:tblPrExChange w:id="967" w:author="Diana Machado" w:date="2019-04-05T16:17:00Z">
                        <w:tblPrEx>
                          <w:tblW w:w="0" w:type="auto"/>
                        </w:tblPrEx>
                      </w:tblPrExChange>
                    </w:tblPrEx>
                    <w:trPr>
                      <w:ins w:id="968" w:author="Diana Machado" w:date="2019-04-05T16:16:00Z"/>
                    </w:trPr>
                    <w:tc>
                      <w:tcPr>
                        <w:tcW w:w="3852" w:type="dxa"/>
                        <w:tcBorders>
                          <w:top w:val="single" w:sz="4" w:space="0" w:color="auto"/>
                          <w:left w:val="nil"/>
                          <w:bottom w:val="nil"/>
                          <w:right w:val="nil"/>
                        </w:tcBorders>
                        <w:tcPrChange w:id="969" w:author="Diana Machado" w:date="2019-04-05T16:17:00Z">
                          <w:tcPr>
                            <w:tcW w:w="3852" w:type="dxa"/>
                          </w:tcPr>
                        </w:tcPrChange>
                      </w:tcPr>
                      <w:p w:rsidR="007B142C" w:rsidRPr="00D17C82" w:rsidRDefault="007B142C" w:rsidP="00095162">
                        <w:pPr>
                          <w:pStyle w:val="Tablebody-leftaligned"/>
                          <w:rPr>
                            <w:ins w:id="970" w:author="Diana Machado" w:date="2019-04-05T16:16:00Z"/>
                          </w:rPr>
                        </w:pPr>
                        <w:ins w:id="971" w:author="Diana Machado" w:date="2019-04-05T16:16:00Z">
                          <w:r>
                            <w:t>*Exam</w:t>
                          </w:r>
                        </w:ins>
                        <w:ins w:id="972" w:author="Diana Machado" w:date="2019-04-05T16:17:00Z">
                          <w:r>
                            <w:t>ple of other include foam joints</w:t>
                          </w:r>
                        </w:ins>
                      </w:p>
                    </w:tc>
                    <w:tc>
                      <w:tcPr>
                        <w:tcW w:w="810" w:type="dxa"/>
                        <w:tcBorders>
                          <w:top w:val="single" w:sz="4" w:space="0" w:color="auto"/>
                          <w:left w:val="nil"/>
                          <w:bottom w:val="nil"/>
                          <w:right w:val="nil"/>
                        </w:tcBorders>
                        <w:tcPrChange w:id="973" w:author="Diana Machado" w:date="2019-04-05T16:17:00Z">
                          <w:tcPr>
                            <w:tcW w:w="810" w:type="dxa"/>
                          </w:tcPr>
                        </w:tcPrChange>
                      </w:tcPr>
                      <w:p w:rsidR="007B142C" w:rsidRPr="00D17C82" w:rsidRDefault="007B142C" w:rsidP="00095162">
                        <w:pPr>
                          <w:pStyle w:val="Tablebody-leftaligned"/>
                          <w:rPr>
                            <w:ins w:id="974" w:author="Diana Machado" w:date="2019-04-05T16:16:00Z"/>
                          </w:rPr>
                        </w:pP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75" w:author="Diana Machado" w:date="2019-04-05T16:04:00Z">
                    <w:r>
                      <w:t>7</w:t>
                    </w:r>
                  </w:ins>
                  <w:del w:id="976" w:author="Diana Machado" w:date="2019-04-05T16:04:00Z">
                    <w:r w:rsidRPr="00D17C82" w:rsidDel="00095162">
                      <w:delText>6</w:delText>
                    </w:r>
                  </w:del>
                  <w:r w:rsidRPr="00D17C82">
                    <w:t>.Roof-to-Wall Connection</w:t>
                  </w:r>
                </w:p>
              </w:tc>
              <w:tc>
                <w:tcPr>
                  <w:tcW w:w="6516" w:type="dxa"/>
                  <w:gridSpan w:val="3"/>
                  <w:noWrap/>
                </w:tcPr>
                <w:p w:rsidR="00095162" w:rsidRPr="00D17C82" w:rsidRDefault="00095162" w:rsidP="00095162">
                  <w:pPr>
                    <w:pStyle w:val="Tablebody-leftaligned"/>
                  </w:pPr>
                  <w:del w:id="977" w:author="Diana Machado" w:date="2019-04-05T16:17:00Z">
                    <w:r w:rsidRPr="00D17C82" w:rsidDel="007B142C">
                      <w:delText>Please e</w:delText>
                    </w:r>
                  </w:del>
                  <w:ins w:id="978" w:author="Diana Machado" w:date="2019-04-05T16:17: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Toe Nail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Clips</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Straps</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Other</w:t>
                        </w:r>
                      </w:p>
                    </w:tc>
                    <w:tc>
                      <w:tcPr>
                        <w:tcW w:w="810" w:type="dxa"/>
                      </w:tcPr>
                      <w:p w:rsidR="00095162" w:rsidRPr="00D17C82" w:rsidRDefault="00095162" w:rsidP="00095162">
                        <w:pPr>
                          <w:pStyle w:val="Tablebody-leftaligned"/>
                        </w:pPr>
                        <w:r w:rsidRPr="00D17C82">
                          <w:t>4</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5</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79" w:author="Diana Machado" w:date="2019-04-05T16:04:00Z">
                    <w:r>
                      <w:t>8</w:t>
                    </w:r>
                  </w:ins>
                  <w:del w:id="980" w:author="Diana Machado" w:date="2019-04-05T16:04:00Z">
                    <w:r w:rsidRPr="00D17C82" w:rsidDel="00095162">
                      <w:delText>7</w:delText>
                    </w:r>
                  </w:del>
                  <w:r w:rsidRPr="00D17C82">
                    <w:t>. Deck Attachment</w:t>
                  </w:r>
                </w:p>
                <w:p w:rsidR="00095162" w:rsidRPr="00D17C82" w:rsidRDefault="00095162" w:rsidP="00095162">
                  <w:pPr>
                    <w:pStyle w:val="table-body-left-aligned-bold"/>
                  </w:pPr>
                </w:p>
              </w:tc>
              <w:tc>
                <w:tcPr>
                  <w:tcW w:w="6516" w:type="dxa"/>
                  <w:gridSpan w:val="3"/>
                  <w:noWrap/>
                </w:tcPr>
                <w:p w:rsidR="00095162" w:rsidRPr="00D17C82" w:rsidRDefault="00095162" w:rsidP="00095162">
                  <w:pPr>
                    <w:pStyle w:val="Tablebody-leftaligned"/>
                  </w:pPr>
                  <w:del w:id="981" w:author="Diana Machado" w:date="2019-04-05T16:17:00Z">
                    <w:r w:rsidRPr="00D17C82" w:rsidDel="007B142C">
                      <w:delText>Please e</w:delText>
                    </w:r>
                  </w:del>
                  <w:ins w:id="982" w:author="Diana Machado" w:date="2019-04-05T16:17: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Change w:id="983">
                      <w:tblGrid>
                        <w:gridCol w:w="3852"/>
                        <w:gridCol w:w="810"/>
                      </w:tblGrid>
                    </w:tblGridChange>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Planks</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Sheathing with 6d@6/12”</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Sheathing with 8d@6/12”</w:t>
                        </w:r>
                      </w:p>
                    </w:tc>
                    <w:tc>
                      <w:tcPr>
                        <w:tcW w:w="810" w:type="dxa"/>
                      </w:tcPr>
                      <w:p w:rsidR="00095162" w:rsidRPr="00D17C82" w:rsidRDefault="00095162" w:rsidP="00095162">
                        <w:pPr>
                          <w:pStyle w:val="Tablebody-leftaligned"/>
                        </w:pPr>
                        <w:r w:rsidRPr="00D17C82">
                          <w:t>3</w:t>
                        </w:r>
                      </w:p>
                    </w:tc>
                  </w:tr>
                  <w:tr w:rsidR="00095162" w:rsidRPr="00D17C82" w:rsidTr="007447D0">
                    <w:tc>
                      <w:tcPr>
                        <w:tcW w:w="3852" w:type="dxa"/>
                      </w:tcPr>
                      <w:p w:rsidR="00095162" w:rsidRPr="00D17C82" w:rsidRDefault="00095162" w:rsidP="00095162">
                        <w:pPr>
                          <w:pStyle w:val="Tablebody-leftaligned"/>
                        </w:pPr>
                        <w:r w:rsidRPr="00D17C82">
                          <w:t>Sheathing with 8d@6/6”</w:t>
                        </w:r>
                      </w:p>
                    </w:tc>
                    <w:tc>
                      <w:tcPr>
                        <w:tcW w:w="810" w:type="dxa"/>
                      </w:tcPr>
                      <w:p w:rsidR="00095162" w:rsidRPr="00D17C82" w:rsidRDefault="00095162" w:rsidP="00095162">
                        <w:pPr>
                          <w:pStyle w:val="Tablebody-leftaligned"/>
                        </w:pPr>
                        <w:r w:rsidRPr="00D17C82">
                          <w:t>4</w:t>
                        </w:r>
                      </w:p>
                    </w:tc>
                  </w:tr>
                  <w:tr w:rsidR="00095162" w:rsidRPr="00D17C82" w:rsidTr="007B142C">
                    <w:tblPrEx>
                      <w:tblW w:w="0" w:type="auto"/>
                      <w:tblPrExChange w:id="984" w:author="Diana Machado" w:date="2019-04-05T16:18:00Z">
                        <w:tblPrEx>
                          <w:tblW w:w="0" w:type="auto"/>
                        </w:tblPrEx>
                      </w:tblPrExChange>
                    </w:tblPrEx>
                    <w:tc>
                      <w:tcPr>
                        <w:tcW w:w="3852" w:type="dxa"/>
                        <w:tcBorders>
                          <w:bottom w:val="single" w:sz="4" w:space="0" w:color="auto"/>
                        </w:tcBorders>
                        <w:tcPrChange w:id="985" w:author="Diana Machado" w:date="2019-04-05T16:18:00Z">
                          <w:tcPr>
                            <w:tcW w:w="3852" w:type="dxa"/>
                          </w:tcPr>
                        </w:tcPrChange>
                      </w:tcPr>
                      <w:p w:rsidR="00095162" w:rsidRPr="00D17C82" w:rsidRDefault="00095162" w:rsidP="00095162">
                        <w:pPr>
                          <w:pStyle w:val="Tablebody-leftaligned"/>
                        </w:pPr>
                        <w:r w:rsidRPr="00D17C82">
                          <w:t>Other</w:t>
                        </w:r>
                        <w:ins w:id="986" w:author="Diana Machado" w:date="2019-04-05T16:18:00Z">
                          <w:r w:rsidR="007B142C">
                            <w:t>*</w:t>
                          </w:r>
                        </w:ins>
                      </w:p>
                    </w:tc>
                    <w:tc>
                      <w:tcPr>
                        <w:tcW w:w="810" w:type="dxa"/>
                        <w:tcBorders>
                          <w:bottom w:val="single" w:sz="4" w:space="0" w:color="auto"/>
                        </w:tcBorders>
                        <w:tcPrChange w:id="987" w:author="Diana Machado" w:date="2019-04-05T16:18:00Z">
                          <w:tcPr>
                            <w:tcW w:w="810" w:type="dxa"/>
                          </w:tcPr>
                        </w:tcPrChange>
                      </w:tcPr>
                      <w:p w:rsidR="00095162" w:rsidRPr="00D17C82" w:rsidRDefault="00095162" w:rsidP="00095162">
                        <w:pPr>
                          <w:pStyle w:val="Tablebody-leftaligned"/>
                        </w:pPr>
                        <w:r w:rsidRPr="00D17C82">
                          <w:t>5</w:t>
                        </w:r>
                      </w:p>
                    </w:tc>
                  </w:tr>
                  <w:tr w:rsidR="00095162" w:rsidRPr="00D17C82" w:rsidTr="007B142C">
                    <w:tblPrEx>
                      <w:tblW w:w="0" w:type="auto"/>
                      <w:tblPrExChange w:id="988" w:author="Diana Machado" w:date="2019-04-05T16:18:00Z">
                        <w:tblPrEx>
                          <w:tblW w:w="0" w:type="auto"/>
                        </w:tblPrEx>
                      </w:tblPrExChange>
                    </w:tblPrEx>
                    <w:tc>
                      <w:tcPr>
                        <w:tcW w:w="3852" w:type="dxa"/>
                        <w:tcBorders>
                          <w:bottom w:val="single" w:sz="4" w:space="0" w:color="auto"/>
                        </w:tcBorders>
                        <w:tcPrChange w:id="989" w:author="Diana Machado" w:date="2019-04-05T16:18:00Z">
                          <w:tcPr>
                            <w:tcW w:w="3852" w:type="dxa"/>
                          </w:tcPr>
                        </w:tcPrChange>
                      </w:tcPr>
                      <w:p w:rsidR="00095162" w:rsidRPr="00D17C82" w:rsidRDefault="00095162" w:rsidP="00095162">
                        <w:pPr>
                          <w:pStyle w:val="Tablebody-leftaligned"/>
                        </w:pPr>
                        <w:r w:rsidRPr="00D17C82">
                          <w:t>Unknown</w:t>
                        </w:r>
                      </w:p>
                    </w:tc>
                    <w:tc>
                      <w:tcPr>
                        <w:tcW w:w="810" w:type="dxa"/>
                        <w:tcBorders>
                          <w:bottom w:val="single" w:sz="4" w:space="0" w:color="auto"/>
                        </w:tcBorders>
                        <w:tcPrChange w:id="990" w:author="Diana Machado" w:date="2019-04-05T16:18:00Z">
                          <w:tcPr>
                            <w:tcW w:w="810" w:type="dxa"/>
                          </w:tcPr>
                        </w:tcPrChange>
                      </w:tcPr>
                      <w:p w:rsidR="00095162" w:rsidRPr="00D17C82" w:rsidRDefault="00095162" w:rsidP="00095162">
                        <w:pPr>
                          <w:pStyle w:val="Tablebody-leftaligned"/>
                        </w:pPr>
                        <w:r w:rsidRPr="00D17C82">
                          <w:t>6</w:t>
                        </w:r>
                      </w:p>
                    </w:tc>
                  </w:tr>
                  <w:tr w:rsidR="007B142C" w:rsidRPr="00D17C82" w:rsidTr="007B142C">
                    <w:tblPrEx>
                      <w:tblW w:w="0" w:type="auto"/>
                      <w:tblPrExChange w:id="991" w:author="Diana Machado" w:date="2019-04-05T16:18:00Z">
                        <w:tblPrEx>
                          <w:tblW w:w="0" w:type="auto"/>
                        </w:tblPrEx>
                      </w:tblPrExChange>
                    </w:tblPrEx>
                    <w:trPr>
                      <w:ins w:id="992" w:author="Diana Machado" w:date="2019-04-05T16:18:00Z"/>
                    </w:trPr>
                    <w:tc>
                      <w:tcPr>
                        <w:tcW w:w="4662" w:type="dxa"/>
                        <w:gridSpan w:val="2"/>
                        <w:tcBorders>
                          <w:top w:val="single" w:sz="4" w:space="0" w:color="auto"/>
                          <w:left w:val="nil"/>
                          <w:bottom w:val="nil"/>
                          <w:right w:val="nil"/>
                        </w:tcBorders>
                        <w:tcPrChange w:id="993" w:author="Diana Machado" w:date="2019-04-05T16:18:00Z">
                          <w:tcPr>
                            <w:tcW w:w="4662" w:type="dxa"/>
                            <w:gridSpan w:val="2"/>
                          </w:tcPr>
                        </w:tcPrChange>
                      </w:tcPr>
                      <w:p w:rsidR="007B142C" w:rsidRPr="00D17C82" w:rsidRDefault="007B142C">
                        <w:pPr>
                          <w:pStyle w:val="Tablebody-leftaligned"/>
                          <w:rPr>
                            <w:ins w:id="994" w:author="Diana Machado" w:date="2019-04-05T16:18:00Z"/>
                          </w:rPr>
                        </w:pPr>
                        <w:ins w:id="995" w:author="Diana Machado" w:date="2019-04-05T16:18:00Z">
                          <w:r w:rsidRPr="007B142C">
                            <w:t>*</w:t>
                          </w:r>
                          <w:r>
                            <w:t xml:space="preserve"> </w:t>
                          </w:r>
                          <w:r w:rsidRPr="007B142C">
                            <w:t>Example of other include reinforced concrete deck attachment</w:t>
                          </w:r>
                        </w:ins>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r w:rsidRPr="00D17C82">
                    <w:t>2</w:t>
                  </w:r>
                  <w:ins w:id="996" w:author="Diana Machado" w:date="2019-04-05T16:04:00Z">
                    <w:r>
                      <w:t>9</w:t>
                    </w:r>
                  </w:ins>
                  <w:del w:id="997" w:author="Diana Machado" w:date="2019-04-05T16:04:00Z">
                    <w:r w:rsidRPr="00D17C82" w:rsidDel="00095162">
                      <w:delText>8</w:delText>
                    </w:r>
                  </w:del>
                  <w:r w:rsidRPr="00D17C82">
                    <w:t>. Garage Door</w:t>
                  </w:r>
                </w:p>
                <w:p w:rsidR="00095162" w:rsidRPr="00D17C82" w:rsidRDefault="00095162" w:rsidP="00095162">
                  <w:pPr>
                    <w:pStyle w:val="table-body-left-aligned-bold"/>
                  </w:pPr>
                </w:p>
              </w:tc>
              <w:tc>
                <w:tcPr>
                  <w:tcW w:w="6516" w:type="dxa"/>
                  <w:gridSpan w:val="3"/>
                  <w:noWrap/>
                </w:tcPr>
                <w:p w:rsidR="00095162" w:rsidRPr="00D17C82" w:rsidRDefault="00095162" w:rsidP="00095162">
                  <w:pPr>
                    <w:pStyle w:val="Tablebody-leftaligned"/>
                  </w:pPr>
                  <w:del w:id="998" w:author="Diana Machado" w:date="2019-04-05T16:17:00Z">
                    <w:r w:rsidRPr="00D17C82" w:rsidDel="007B142C">
                      <w:delText>Please e</w:delText>
                    </w:r>
                  </w:del>
                  <w:ins w:id="999" w:author="Diana Machado" w:date="2019-04-05T16:17:00Z">
                    <w:r w:rsidR="007B142C">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No garage door</w:t>
                        </w:r>
                      </w:p>
                    </w:tc>
                    <w:tc>
                      <w:tcPr>
                        <w:tcW w:w="810" w:type="dxa"/>
                      </w:tcPr>
                      <w:p w:rsidR="00095162" w:rsidRPr="00D17C82" w:rsidRDefault="00095162" w:rsidP="00095162">
                        <w:pPr>
                          <w:pStyle w:val="Tablebody-leftaligned"/>
                        </w:pPr>
                        <w:r w:rsidRPr="00D17C82">
                          <w:t>0</w:t>
                        </w:r>
                      </w:p>
                    </w:tc>
                  </w:tr>
                  <w:tr w:rsidR="00095162" w:rsidRPr="00D17C82" w:rsidTr="007447D0">
                    <w:tc>
                      <w:tcPr>
                        <w:tcW w:w="3852" w:type="dxa"/>
                      </w:tcPr>
                      <w:p w:rsidR="00095162" w:rsidRPr="00D17C82" w:rsidRDefault="00095162" w:rsidP="00095162">
                        <w:pPr>
                          <w:pStyle w:val="Tablebody-leftaligned"/>
                        </w:pPr>
                        <w:r w:rsidRPr="00D17C82">
                          <w:t>Unbraced</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Braced</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Unknown</w:t>
                        </w:r>
                      </w:p>
                    </w:tc>
                    <w:tc>
                      <w:tcPr>
                        <w:tcW w:w="810" w:type="dxa"/>
                      </w:tcPr>
                      <w:p w:rsidR="00095162" w:rsidRPr="00D17C82" w:rsidRDefault="00095162" w:rsidP="00095162">
                        <w:pPr>
                          <w:pStyle w:val="Tablebody-leftaligned"/>
                        </w:pPr>
                        <w:r w:rsidRPr="00D17C82">
                          <w:t>3</w:t>
                        </w:r>
                      </w:p>
                    </w:tc>
                  </w:tr>
                </w:tbl>
                <w:p w:rsidR="00095162" w:rsidRPr="00D17C82" w:rsidRDefault="00095162" w:rsidP="00095162">
                  <w:pPr>
                    <w:pStyle w:val="Tablebody-leftaligned"/>
                  </w:pPr>
                </w:p>
              </w:tc>
            </w:tr>
            <w:tr w:rsidR="00095162" w:rsidRPr="00D17C82" w:rsidTr="00095162">
              <w:trPr>
                <w:gridAfter w:val="1"/>
                <w:wAfter w:w="220" w:type="dxa"/>
                <w:cantSplit/>
              </w:trPr>
              <w:tc>
                <w:tcPr>
                  <w:tcW w:w="2398" w:type="dxa"/>
                  <w:noWrap/>
                </w:tcPr>
                <w:p w:rsidR="00095162" w:rsidRPr="00D17C82" w:rsidRDefault="00095162" w:rsidP="00095162">
                  <w:pPr>
                    <w:pStyle w:val="table-body-left-aligned-bold"/>
                  </w:pPr>
                  <w:ins w:id="1000" w:author="Diana Machado" w:date="2019-04-05T16:04:00Z">
                    <w:r>
                      <w:lastRenderedPageBreak/>
                      <w:t>30</w:t>
                    </w:r>
                  </w:ins>
                  <w:del w:id="1001" w:author="Diana Machado" w:date="2019-04-05T16:04:00Z">
                    <w:r w:rsidRPr="00D17C82" w:rsidDel="00095162">
                      <w:delText>29</w:delText>
                    </w:r>
                  </w:del>
                  <w:r w:rsidRPr="00D17C82">
                    <w:t>. Opening Protection</w:t>
                  </w:r>
                </w:p>
                <w:p w:rsidR="00095162" w:rsidRPr="00D17C82" w:rsidRDefault="00095162" w:rsidP="00095162">
                  <w:pPr>
                    <w:pStyle w:val="table-body-left-aligned-bold"/>
                  </w:pPr>
                </w:p>
              </w:tc>
              <w:tc>
                <w:tcPr>
                  <w:tcW w:w="6516" w:type="dxa"/>
                  <w:gridSpan w:val="3"/>
                  <w:noWrap/>
                </w:tcPr>
                <w:p w:rsidR="00095162" w:rsidRPr="00D17C82" w:rsidRDefault="00095162" w:rsidP="00095162">
                  <w:pPr>
                    <w:pStyle w:val="Tablebody-leftaligned"/>
                  </w:pPr>
                  <w:r w:rsidRPr="00D17C82">
                    <w:t>If at least one glazed opening is not protected, enter as no protection.</w:t>
                  </w:r>
                </w:p>
                <w:p w:rsidR="00095162" w:rsidRPr="00D17C82" w:rsidRDefault="00095162" w:rsidP="00095162">
                  <w:pPr>
                    <w:pStyle w:val="Tablebody-leftaligned"/>
                  </w:pPr>
                  <w:r w:rsidRPr="00D17C82">
                    <w:t>If there is more than one type of opening protection, use the most predominant type code.</w:t>
                  </w:r>
                </w:p>
                <w:p w:rsidR="00095162" w:rsidRPr="00D17C82" w:rsidRDefault="00095162" w:rsidP="00095162">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Change w:id="1002">
                      <w:tblGrid>
                        <w:gridCol w:w="3852"/>
                        <w:gridCol w:w="810"/>
                      </w:tblGrid>
                    </w:tblGridChange>
                  </w:tblGrid>
                  <w:tr w:rsidR="00095162" w:rsidRPr="00D17C82" w:rsidTr="007447D0">
                    <w:tc>
                      <w:tcPr>
                        <w:tcW w:w="3852" w:type="dxa"/>
                      </w:tcPr>
                      <w:p w:rsidR="00095162" w:rsidRPr="00D17C82" w:rsidRDefault="00095162" w:rsidP="00095162">
                        <w:pPr>
                          <w:pStyle w:val="Tableheader"/>
                        </w:pPr>
                        <w:r w:rsidRPr="00D17C82">
                          <w:t>Value</w:t>
                        </w:r>
                      </w:p>
                    </w:tc>
                    <w:tc>
                      <w:tcPr>
                        <w:tcW w:w="810" w:type="dxa"/>
                      </w:tcPr>
                      <w:p w:rsidR="00095162" w:rsidRPr="00D17C82" w:rsidRDefault="00095162" w:rsidP="00095162">
                        <w:pPr>
                          <w:pStyle w:val="Tableheader"/>
                        </w:pPr>
                        <w:r w:rsidRPr="00D17C82">
                          <w:t>Code</w:t>
                        </w:r>
                      </w:p>
                    </w:tc>
                  </w:tr>
                  <w:tr w:rsidR="00095162" w:rsidRPr="00D17C82" w:rsidTr="007447D0">
                    <w:tc>
                      <w:tcPr>
                        <w:tcW w:w="3852" w:type="dxa"/>
                      </w:tcPr>
                      <w:p w:rsidR="00095162" w:rsidRPr="00D17C82" w:rsidRDefault="00095162" w:rsidP="00095162">
                        <w:pPr>
                          <w:pStyle w:val="Tablebody-leftaligned"/>
                        </w:pPr>
                        <w:r w:rsidRPr="00D17C82">
                          <w:t>No Protection</w:t>
                        </w:r>
                      </w:p>
                    </w:tc>
                    <w:tc>
                      <w:tcPr>
                        <w:tcW w:w="810" w:type="dxa"/>
                      </w:tcPr>
                      <w:p w:rsidR="00095162" w:rsidRPr="00D17C82" w:rsidRDefault="00095162" w:rsidP="00095162">
                        <w:pPr>
                          <w:pStyle w:val="Tablebody-leftaligned"/>
                        </w:pPr>
                        <w:r w:rsidRPr="00D17C82">
                          <w:t>0</w:t>
                        </w:r>
                      </w:p>
                    </w:tc>
                  </w:tr>
                  <w:tr w:rsidR="00095162" w:rsidRPr="00D17C82" w:rsidTr="007447D0">
                    <w:tc>
                      <w:tcPr>
                        <w:tcW w:w="3852" w:type="dxa"/>
                      </w:tcPr>
                      <w:p w:rsidR="00095162" w:rsidRPr="00D17C82" w:rsidRDefault="00095162" w:rsidP="00095162">
                        <w:pPr>
                          <w:pStyle w:val="Tablebody-leftaligned"/>
                        </w:pPr>
                        <w:r w:rsidRPr="00D17C82">
                          <w:t>Plywood</w:t>
                        </w:r>
                      </w:p>
                    </w:tc>
                    <w:tc>
                      <w:tcPr>
                        <w:tcW w:w="810" w:type="dxa"/>
                      </w:tcPr>
                      <w:p w:rsidR="00095162" w:rsidRPr="00D17C82" w:rsidRDefault="00095162" w:rsidP="00095162">
                        <w:pPr>
                          <w:pStyle w:val="Tablebody-leftaligned"/>
                        </w:pPr>
                        <w:r w:rsidRPr="00D17C82">
                          <w:t>1</w:t>
                        </w:r>
                      </w:p>
                    </w:tc>
                  </w:tr>
                  <w:tr w:rsidR="00095162" w:rsidRPr="00D17C82" w:rsidTr="007447D0">
                    <w:tc>
                      <w:tcPr>
                        <w:tcW w:w="3852" w:type="dxa"/>
                      </w:tcPr>
                      <w:p w:rsidR="00095162" w:rsidRPr="00D17C82" w:rsidRDefault="00095162" w:rsidP="00095162">
                        <w:pPr>
                          <w:pStyle w:val="Tablebody-leftaligned"/>
                        </w:pPr>
                        <w:r w:rsidRPr="00D17C82">
                          <w:t>Metal</w:t>
                        </w:r>
                      </w:p>
                    </w:tc>
                    <w:tc>
                      <w:tcPr>
                        <w:tcW w:w="810" w:type="dxa"/>
                      </w:tcPr>
                      <w:p w:rsidR="00095162" w:rsidRPr="00D17C82" w:rsidRDefault="00095162" w:rsidP="00095162">
                        <w:pPr>
                          <w:pStyle w:val="Tablebody-leftaligned"/>
                        </w:pPr>
                        <w:r w:rsidRPr="00D17C82">
                          <w:t>2</w:t>
                        </w:r>
                      </w:p>
                    </w:tc>
                  </w:tr>
                  <w:tr w:rsidR="00095162" w:rsidRPr="00D17C82" w:rsidTr="007447D0">
                    <w:tc>
                      <w:tcPr>
                        <w:tcW w:w="3852" w:type="dxa"/>
                      </w:tcPr>
                      <w:p w:rsidR="00095162" w:rsidRPr="00D17C82" w:rsidRDefault="00095162" w:rsidP="00095162">
                        <w:pPr>
                          <w:pStyle w:val="Tablebody-leftaligned"/>
                        </w:pPr>
                        <w:r w:rsidRPr="00D17C82">
                          <w:t>Impact Resistant Glass</w:t>
                        </w:r>
                      </w:p>
                    </w:tc>
                    <w:tc>
                      <w:tcPr>
                        <w:tcW w:w="810" w:type="dxa"/>
                      </w:tcPr>
                      <w:p w:rsidR="00095162" w:rsidRPr="00D17C82" w:rsidRDefault="00095162" w:rsidP="00095162">
                        <w:pPr>
                          <w:pStyle w:val="Tablebody-leftaligned"/>
                        </w:pPr>
                        <w:r w:rsidRPr="00D17C82">
                          <w:t>3</w:t>
                        </w:r>
                      </w:p>
                    </w:tc>
                  </w:tr>
                  <w:tr w:rsidR="00095162" w:rsidRPr="00D17C82" w:rsidTr="007B142C">
                    <w:tblPrEx>
                      <w:tblW w:w="0" w:type="auto"/>
                      <w:tblPrExChange w:id="1003" w:author="Diana Machado" w:date="2019-04-05T16:20:00Z">
                        <w:tblPrEx>
                          <w:tblW w:w="0" w:type="auto"/>
                        </w:tblPrEx>
                      </w:tblPrExChange>
                    </w:tblPrEx>
                    <w:tc>
                      <w:tcPr>
                        <w:tcW w:w="3852" w:type="dxa"/>
                        <w:tcBorders>
                          <w:bottom w:val="single" w:sz="4" w:space="0" w:color="auto"/>
                        </w:tcBorders>
                        <w:tcPrChange w:id="1004" w:author="Diana Machado" w:date="2019-04-05T16:20:00Z">
                          <w:tcPr>
                            <w:tcW w:w="3852" w:type="dxa"/>
                          </w:tcPr>
                        </w:tcPrChange>
                      </w:tcPr>
                      <w:p w:rsidR="00095162" w:rsidRPr="00D17C82" w:rsidRDefault="00095162" w:rsidP="00095162">
                        <w:pPr>
                          <w:pStyle w:val="Tablebody-leftaligned"/>
                        </w:pPr>
                        <w:r w:rsidRPr="00D17C82">
                          <w:t>Other</w:t>
                        </w:r>
                        <w:ins w:id="1005" w:author="Diana Machado" w:date="2019-04-05T16:19:00Z">
                          <w:r w:rsidR="007B142C">
                            <w:t>*</w:t>
                          </w:r>
                        </w:ins>
                      </w:p>
                    </w:tc>
                    <w:tc>
                      <w:tcPr>
                        <w:tcW w:w="810" w:type="dxa"/>
                        <w:tcBorders>
                          <w:bottom w:val="single" w:sz="4" w:space="0" w:color="auto"/>
                        </w:tcBorders>
                        <w:tcPrChange w:id="1006" w:author="Diana Machado" w:date="2019-04-05T16:20:00Z">
                          <w:tcPr>
                            <w:tcW w:w="810" w:type="dxa"/>
                          </w:tcPr>
                        </w:tcPrChange>
                      </w:tcPr>
                      <w:p w:rsidR="00095162" w:rsidRPr="00D17C82" w:rsidRDefault="00095162" w:rsidP="00095162">
                        <w:pPr>
                          <w:pStyle w:val="Tablebody-leftaligned"/>
                        </w:pPr>
                        <w:r w:rsidRPr="00D17C82">
                          <w:t>4</w:t>
                        </w:r>
                      </w:p>
                    </w:tc>
                  </w:tr>
                  <w:tr w:rsidR="00095162" w:rsidRPr="00D17C82" w:rsidTr="007B142C">
                    <w:tblPrEx>
                      <w:tblW w:w="0" w:type="auto"/>
                      <w:tblPrExChange w:id="1007" w:author="Diana Machado" w:date="2019-04-05T16:20:00Z">
                        <w:tblPrEx>
                          <w:tblW w:w="0" w:type="auto"/>
                        </w:tblPrEx>
                      </w:tblPrExChange>
                    </w:tblPrEx>
                    <w:tc>
                      <w:tcPr>
                        <w:tcW w:w="3852" w:type="dxa"/>
                        <w:tcBorders>
                          <w:bottom w:val="single" w:sz="4" w:space="0" w:color="auto"/>
                        </w:tcBorders>
                        <w:tcPrChange w:id="1008" w:author="Diana Machado" w:date="2019-04-05T16:20:00Z">
                          <w:tcPr>
                            <w:tcW w:w="3852" w:type="dxa"/>
                          </w:tcPr>
                        </w:tcPrChange>
                      </w:tcPr>
                      <w:p w:rsidR="00095162" w:rsidRPr="00D17C82" w:rsidRDefault="00095162" w:rsidP="00095162">
                        <w:pPr>
                          <w:pStyle w:val="Tablebody-leftaligned"/>
                        </w:pPr>
                        <w:r w:rsidRPr="00D17C82">
                          <w:t>Unknown</w:t>
                        </w:r>
                      </w:p>
                    </w:tc>
                    <w:tc>
                      <w:tcPr>
                        <w:tcW w:w="810" w:type="dxa"/>
                        <w:tcBorders>
                          <w:bottom w:val="single" w:sz="4" w:space="0" w:color="auto"/>
                        </w:tcBorders>
                        <w:tcPrChange w:id="1009" w:author="Diana Machado" w:date="2019-04-05T16:20:00Z">
                          <w:tcPr>
                            <w:tcW w:w="810" w:type="dxa"/>
                          </w:tcPr>
                        </w:tcPrChange>
                      </w:tcPr>
                      <w:p w:rsidR="00095162" w:rsidRPr="00D17C82" w:rsidRDefault="00095162" w:rsidP="00095162">
                        <w:pPr>
                          <w:pStyle w:val="Tablebody-leftaligned"/>
                        </w:pPr>
                        <w:r w:rsidRPr="00D17C82">
                          <w:t>5</w:t>
                        </w:r>
                      </w:p>
                    </w:tc>
                  </w:tr>
                  <w:tr w:rsidR="007B142C" w:rsidRPr="00D17C82" w:rsidTr="007B142C">
                    <w:tblPrEx>
                      <w:tblW w:w="0" w:type="auto"/>
                      <w:tblPrExChange w:id="1010" w:author="Diana Machado" w:date="2019-04-05T16:20:00Z">
                        <w:tblPrEx>
                          <w:tblW w:w="0" w:type="auto"/>
                        </w:tblPrEx>
                      </w:tblPrExChange>
                    </w:tblPrEx>
                    <w:trPr>
                      <w:ins w:id="1011" w:author="Diana Machado" w:date="2019-04-05T16:19:00Z"/>
                    </w:trPr>
                    <w:tc>
                      <w:tcPr>
                        <w:tcW w:w="4662" w:type="dxa"/>
                        <w:gridSpan w:val="2"/>
                        <w:tcBorders>
                          <w:top w:val="single" w:sz="4" w:space="0" w:color="auto"/>
                          <w:left w:val="nil"/>
                          <w:bottom w:val="nil"/>
                          <w:right w:val="nil"/>
                        </w:tcBorders>
                        <w:tcPrChange w:id="1012" w:author="Diana Machado" w:date="2019-04-05T16:20:00Z">
                          <w:tcPr>
                            <w:tcW w:w="4662" w:type="dxa"/>
                            <w:gridSpan w:val="2"/>
                          </w:tcPr>
                        </w:tcPrChange>
                      </w:tcPr>
                      <w:p w:rsidR="007B142C" w:rsidRPr="00D17C82" w:rsidRDefault="007B142C" w:rsidP="00095162">
                        <w:pPr>
                          <w:pStyle w:val="Tablebody-leftaligned"/>
                          <w:rPr>
                            <w:ins w:id="1013" w:author="Diana Machado" w:date="2019-04-05T16:19:00Z"/>
                          </w:rPr>
                        </w:pPr>
                        <w:ins w:id="1014" w:author="Diana Machado" w:date="2019-04-05T16:19:00Z">
                          <w:r>
                            <w:t>*Example of other includes fabric.</w:t>
                          </w:r>
                        </w:ins>
                      </w:p>
                    </w:tc>
                  </w:tr>
                </w:tbl>
                <w:p w:rsidR="00095162" w:rsidRPr="00D17C82" w:rsidRDefault="00095162" w:rsidP="00095162">
                  <w:pPr>
                    <w:pStyle w:val="Tablebody-leftaligned"/>
                  </w:pPr>
                </w:p>
              </w:tc>
            </w:tr>
            <w:tr w:rsidR="00095162" w:rsidRPr="00095162" w:rsidTr="00095162">
              <w:trPr>
                <w:cantSplit/>
                <w:trHeight w:val="1477"/>
                <w:ins w:id="1015" w:author="Diana Machado" w:date="2019-04-05T16:05:00Z"/>
              </w:trPr>
              <w:tc>
                <w:tcPr>
                  <w:tcW w:w="2478" w:type="dxa"/>
                  <w:gridSpan w:val="3"/>
                  <w:noWrap/>
                </w:tcPr>
                <w:p w:rsidR="00095162" w:rsidRPr="00095162" w:rsidRDefault="00095162" w:rsidP="00095162">
                  <w:pPr>
                    <w:pStyle w:val="Tablebody-leftaligned"/>
                    <w:rPr>
                      <w:ins w:id="1016" w:author="Diana Machado" w:date="2019-04-05T16:05:00Z"/>
                      <w:b/>
                    </w:rPr>
                  </w:pPr>
                  <w:ins w:id="1017" w:author="Diana Machado" w:date="2019-04-05T16:05:00Z">
                    <w:r w:rsidRPr="00095162">
                      <w:rPr>
                        <w:b/>
                      </w:rPr>
                      <w:t>31. Law and Ordinance</w:t>
                    </w:r>
                  </w:ins>
                </w:p>
              </w:tc>
              <w:tc>
                <w:tcPr>
                  <w:tcW w:w="6656" w:type="dxa"/>
                  <w:gridSpan w:val="2"/>
                  <w:noWrap/>
                </w:tcPr>
                <w:p w:rsidR="00095162" w:rsidRPr="00095162" w:rsidRDefault="00095162" w:rsidP="00095162">
                  <w:pPr>
                    <w:pStyle w:val="Tablebody-leftaligned"/>
                    <w:rPr>
                      <w:ins w:id="1018" w:author="Diana Machado" w:date="2019-04-05T16:05:00Z"/>
                    </w:rPr>
                  </w:pPr>
                  <w:ins w:id="1019" w:author="Diana Machado" w:date="2019-04-05T16:05:00Z">
                    <w:r w:rsidRPr="00095162">
                      <w:t>Whether the policy includes Law and Ordinance coverage.</w:t>
                    </w:r>
                  </w:ins>
                </w:p>
                <w:tbl>
                  <w:tblPr>
                    <w:tblStyle w:val="TableGrid"/>
                    <w:tblW w:w="0" w:type="auto"/>
                    <w:tblInd w:w="1" w:type="dxa"/>
                    <w:tblLook w:val="04A0" w:firstRow="1" w:lastRow="0" w:firstColumn="1" w:lastColumn="0" w:noHBand="0" w:noVBand="1"/>
                  </w:tblPr>
                  <w:tblGrid>
                    <w:gridCol w:w="3884"/>
                    <w:gridCol w:w="817"/>
                  </w:tblGrid>
                  <w:tr w:rsidR="00095162" w:rsidRPr="00095162" w:rsidTr="004B7BAF">
                    <w:trPr>
                      <w:trHeight w:val="242"/>
                      <w:ins w:id="1020" w:author="Diana Machado" w:date="2019-04-05T16:05:00Z"/>
                    </w:trPr>
                    <w:tc>
                      <w:tcPr>
                        <w:tcW w:w="3884" w:type="dxa"/>
                      </w:tcPr>
                      <w:p w:rsidR="00095162" w:rsidRPr="00095162" w:rsidRDefault="00095162" w:rsidP="00095162">
                        <w:pPr>
                          <w:pStyle w:val="Tablebody-leftaligned"/>
                          <w:rPr>
                            <w:ins w:id="1021" w:author="Diana Machado" w:date="2019-04-05T16:05:00Z"/>
                            <w:b/>
                          </w:rPr>
                        </w:pPr>
                        <w:ins w:id="1022" w:author="Diana Machado" w:date="2019-04-05T16:05:00Z">
                          <w:r w:rsidRPr="00095162">
                            <w:rPr>
                              <w:b/>
                            </w:rPr>
                            <w:t>Value</w:t>
                          </w:r>
                        </w:ins>
                      </w:p>
                    </w:tc>
                    <w:tc>
                      <w:tcPr>
                        <w:tcW w:w="817" w:type="dxa"/>
                      </w:tcPr>
                      <w:p w:rsidR="00095162" w:rsidRPr="00095162" w:rsidRDefault="00095162" w:rsidP="00095162">
                        <w:pPr>
                          <w:pStyle w:val="Tablebody-leftaligned"/>
                          <w:rPr>
                            <w:ins w:id="1023" w:author="Diana Machado" w:date="2019-04-05T16:05:00Z"/>
                            <w:b/>
                          </w:rPr>
                        </w:pPr>
                        <w:ins w:id="1024" w:author="Diana Machado" w:date="2019-04-05T16:05:00Z">
                          <w:r w:rsidRPr="00095162">
                            <w:rPr>
                              <w:b/>
                            </w:rPr>
                            <w:t>Code</w:t>
                          </w:r>
                        </w:ins>
                      </w:p>
                    </w:tc>
                  </w:tr>
                  <w:tr w:rsidR="00095162" w:rsidRPr="00095162" w:rsidTr="004B7BAF">
                    <w:trPr>
                      <w:trHeight w:val="229"/>
                      <w:ins w:id="1025" w:author="Diana Machado" w:date="2019-04-05T16:05:00Z"/>
                    </w:trPr>
                    <w:tc>
                      <w:tcPr>
                        <w:tcW w:w="3884" w:type="dxa"/>
                      </w:tcPr>
                      <w:p w:rsidR="00095162" w:rsidRPr="00095162" w:rsidRDefault="00095162" w:rsidP="00095162">
                        <w:pPr>
                          <w:pStyle w:val="Tablebody-leftaligned"/>
                          <w:rPr>
                            <w:ins w:id="1026" w:author="Diana Machado" w:date="2019-04-05T16:05:00Z"/>
                          </w:rPr>
                        </w:pPr>
                        <w:ins w:id="1027" w:author="Diana Machado" w:date="2019-04-05T16:05:00Z">
                          <w:r w:rsidRPr="00095162">
                            <w:t>Does not include coverage</w:t>
                          </w:r>
                        </w:ins>
                      </w:p>
                    </w:tc>
                    <w:tc>
                      <w:tcPr>
                        <w:tcW w:w="817" w:type="dxa"/>
                      </w:tcPr>
                      <w:p w:rsidR="00095162" w:rsidRPr="00095162" w:rsidRDefault="00095162" w:rsidP="00095162">
                        <w:pPr>
                          <w:pStyle w:val="Tablebody-leftaligned"/>
                          <w:rPr>
                            <w:ins w:id="1028" w:author="Diana Machado" w:date="2019-04-05T16:05:00Z"/>
                          </w:rPr>
                        </w:pPr>
                        <w:ins w:id="1029" w:author="Diana Machado" w:date="2019-04-05T16:05:00Z">
                          <w:r w:rsidRPr="00095162">
                            <w:t>0</w:t>
                          </w:r>
                        </w:ins>
                      </w:p>
                    </w:tc>
                  </w:tr>
                  <w:tr w:rsidR="00095162" w:rsidRPr="00095162" w:rsidTr="004B7BAF">
                    <w:trPr>
                      <w:trHeight w:val="229"/>
                      <w:ins w:id="1030" w:author="Diana Machado" w:date="2019-04-05T16:05:00Z"/>
                    </w:trPr>
                    <w:tc>
                      <w:tcPr>
                        <w:tcW w:w="3884" w:type="dxa"/>
                      </w:tcPr>
                      <w:p w:rsidR="00095162" w:rsidRPr="00095162" w:rsidRDefault="00095162" w:rsidP="00095162">
                        <w:pPr>
                          <w:pStyle w:val="Tablebody-leftaligned"/>
                          <w:rPr>
                            <w:ins w:id="1031" w:author="Diana Machado" w:date="2019-04-05T16:05:00Z"/>
                          </w:rPr>
                        </w:pPr>
                        <w:ins w:id="1032" w:author="Diana Machado" w:date="2019-04-05T16:05:00Z">
                          <w:r w:rsidRPr="00095162">
                            <w:t>Includes coverage</w:t>
                          </w:r>
                        </w:ins>
                      </w:p>
                    </w:tc>
                    <w:tc>
                      <w:tcPr>
                        <w:tcW w:w="817" w:type="dxa"/>
                      </w:tcPr>
                      <w:p w:rsidR="00095162" w:rsidRPr="00095162" w:rsidRDefault="00095162" w:rsidP="00095162">
                        <w:pPr>
                          <w:pStyle w:val="Tablebody-leftaligned"/>
                          <w:rPr>
                            <w:ins w:id="1033" w:author="Diana Machado" w:date="2019-04-05T16:05:00Z"/>
                          </w:rPr>
                        </w:pPr>
                        <w:ins w:id="1034" w:author="Diana Machado" w:date="2019-04-05T16:05:00Z">
                          <w:r w:rsidRPr="00095162">
                            <w:t>1</w:t>
                          </w:r>
                        </w:ins>
                      </w:p>
                    </w:tc>
                  </w:tr>
                  <w:tr w:rsidR="00095162" w:rsidRPr="00095162" w:rsidTr="004B7BAF">
                    <w:trPr>
                      <w:trHeight w:val="242"/>
                      <w:ins w:id="1035" w:author="Diana Machado" w:date="2019-04-05T16:05:00Z"/>
                    </w:trPr>
                    <w:tc>
                      <w:tcPr>
                        <w:tcW w:w="3884" w:type="dxa"/>
                      </w:tcPr>
                      <w:p w:rsidR="00095162" w:rsidRPr="00095162" w:rsidRDefault="00095162" w:rsidP="00095162">
                        <w:pPr>
                          <w:pStyle w:val="Tablebody-leftaligned"/>
                          <w:rPr>
                            <w:ins w:id="1036" w:author="Diana Machado" w:date="2019-04-05T16:05:00Z"/>
                          </w:rPr>
                        </w:pPr>
                        <w:ins w:id="1037" w:author="Diana Machado" w:date="2019-04-05T16:05:00Z">
                          <w:r w:rsidRPr="00095162">
                            <w:t>Coverage does not apply.</w:t>
                          </w:r>
                        </w:ins>
                      </w:p>
                    </w:tc>
                    <w:tc>
                      <w:tcPr>
                        <w:tcW w:w="817" w:type="dxa"/>
                      </w:tcPr>
                      <w:p w:rsidR="00095162" w:rsidRPr="00095162" w:rsidRDefault="00095162" w:rsidP="00095162">
                        <w:pPr>
                          <w:pStyle w:val="Tablebody-leftaligned"/>
                          <w:rPr>
                            <w:ins w:id="1038" w:author="Diana Machado" w:date="2019-04-05T16:05:00Z"/>
                          </w:rPr>
                        </w:pPr>
                        <w:ins w:id="1039" w:author="Diana Machado" w:date="2019-04-05T16:05:00Z">
                          <w:r w:rsidRPr="00095162">
                            <w:t>NA</w:t>
                          </w:r>
                        </w:ins>
                      </w:p>
                    </w:tc>
                  </w:tr>
                </w:tbl>
                <w:p w:rsidR="00095162" w:rsidRPr="00095162" w:rsidRDefault="00095162" w:rsidP="00095162">
                  <w:pPr>
                    <w:pStyle w:val="Tablebody-leftaligned"/>
                    <w:rPr>
                      <w:ins w:id="1040" w:author="Diana Machado" w:date="2019-04-05T16:05:00Z"/>
                    </w:rPr>
                  </w:pPr>
                </w:p>
              </w:tc>
            </w:tr>
          </w:tbl>
          <w:p w:rsidR="00E57D18" w:rsidRPr="00D17C82" w:rsidRDefault="00E57D18" w:rsidP="009C0AD4">
            <w:pPr>
              <w:pStyle w:val="Tablebody-leftaligned"/>
            </w:pPr>
            <w:r w:rsidRPr="00D17C82">
              <w:t>Example data file with two policies:</w:t>
            </w:r>
          </w:p>
          <w:p w:rsidR="00E57D18" w:rsidRPr="00D17C82" w:rsidRDefault="00E57D18" w:rsidP="009C0AD4">
            <w:pPr>
              <w:pStyle w:val="Tablebody-leftaligned"/>
            </w:pPr>
          </w:p>
          <w:p w:rsidR="00E57D18" w:rsidRPr="00D17C82" w:rsidRDefault="00E57D18" w:rsidP="009C0AD4">
            <w:pPr>
              <w:pStyle w:val="Tablebody-leftaligned"/>
            </w:pPr>
            <w:r w:rsidRPr="00D17C82">
              <w:t>PolicyID,ZIPCode,YearBuilt,ConstructionType,StructureCoverage,AppCoverage,ContentCoverage,ALECoverage,Deductible,HurricaneDeductible,NatureOfCoverage,County,Address,City,Form,ProgramCode,TerritoryCode,YearRetrofitted,NumberOfStories,LocationOfUnit,Sliders,AreaOfBuilding,RoofShape,RoofCover,RoofMembrane,RoofToWallConnection,DeckAttachment,GarageDoor,OpeningProtection</w:t>
            </w:r>
            <w:ins w:id="1041" w:author="Diana Machado" w:date="2019-04-05T16:04:00Z">
              <w:r w:rsidR="00095162">
                <w:t>,LawOrdinance</w:t>
              </w:r>
            </w:ins>
          </w:p>
          <w:p w:rsidR="00E57D18" w:rsidRPr="00D17C82" w:rsidRDefault="00E57D18" w:rsidP="009C0AD4">
            <w:pPr>
              <w:pStyle w:val="Tablebody-leftaligned"/>
            </w:pPr>
            <w:r w:rsidRPr="00D17C82">
              <w:t>ABC100,33143,1981,2,50000,0,20000,8000,1000,1000,R,Miami-Dade,123 Main Street,Miami,HO-6,A,35,NA,1,UNKNOWN,2,1245,6,7,3,5,5,3,5</w:t>
            </w:r>
            <w:ins w:id="1042" w:author="Diana Machado" w:date="2019-04-05T16:04:00Z">
              <w:r w:rsidR="00095162">
                <w:t xml:space="preserve"> NA</w:t>
              </w:r>
            </w:ins>
          </w:p>
          <w:p w:rsidR="00E57D18" w:rsidRPr="00D17C82" w:rsidRDefault="00E57D18" w:rsidP="009C0AD4">
            <w:pPr>
              <w:pStyle w:val="Tablebody-leftaligned"/>
            </w:pPr>
            <w:r w:rsidRPr="00D17C82">
              <w:t>ABC210,34109,1995,2,115000,0,20000,10000,2500,2500,R,Collier,-81.345593;26.017147,Naples,HO-6,A,35,NA,1,UNKNOWN,2,UNKNOWN,6,7,3,5,5,3,5</w:t>
            </w:r>
            <w:ins w:id="1043" w:author="Diana Machado" w:date="2019-04-05T16:05:00Z">
              <w:r w:rsidR="00095162">
                <w:t>,1</w:t>
              </w:r>
            </w:ins>
          </w:p>
          <w:p w:rsidR="00E57D18" w:rsidRPr="00D17C82" w:rsidDel="00095162" w:rsidRDefault="00E57D18" w:rsidP="009C0AD4">
            <w:pPr>
              <w:pStyle w:val="Tablebody-leftaligned"/>
              <w:rPr>
                <w:del w:id="1044" w:author="Diana Machado" w:date="2019-04-05T16:05:00Z"/>
              </w:rPr>
            </w:pPr>
          </w:p>
          <w:p w:rsidR="00E57D18" w:rsidDel="00095162" w:rsidRDefault="00E57D18" w:rsidP="009C0AD4">
            <w:pPr>
              <w:pStyle w:val="Tablebody-leftaligned"/>
              <w:rPr>
                <w:del w:id="1045" w:author="Diana Machado" w:date="2019-04-05T16:05:00Z"/>
              </w:rPr>
            </w:pPr>
            <w:del w:id="1046" w:author="Diana Machado" w:date="2019-04-05T16:05:00Z">
              <w:r w:rsidRPr="00D17C82" w:rsidDel="00095162">
                <w:delText xml:space="preserve">Note: </w:delText>
              </w:r>
              <w:r w:rsidR="000A0FD6" w:rsidDel="00095162">
                <w:delText>T</w:delText>
              </w:r>
              <w:r w:rsidRPr="00D17C82" w:rsidDel="00095162">
                <w:delText xml:space="preserve">he attributes </w:delText>
              </w:r>
              <w:r w:rsidRPr="000A0FD6" w:rsidDel="00095162">
                <w:delText>should</w:delText>
              </w:r>
              <w:r w:rsidRPr="00D17C82" w:rsidDel="00095162">
                <w:delText xml:space="preserve"> be separated by comma only.</w:delText>
              </w:r>
            </w:del>
          </w:p>
          <w:p w:rsidR="00E57D18" w:rsidRPr="00D17C82" w:rsidRDefault="00E57D18">
            <w:pPr>
              <w:pStyle w:val="Tablebody-leftaligned"/>
              <w:rPr>
                <w:rFonts w:eastAsiaTheme="minorEastAsia"/>
                <w:bCs/>
                <w:szCs w:val="22"/>
                <w:lang w:eastAsia="en-US"/>
              </w:rPr>
              <w:pPrChange w:id="1047" w:author="Diana Machado" w:date="2019-04-05T16:05:00Z">
                <w:pPr/>
              </w:pPrChange>
            </w:pPr>
          </w:p>
        </w:tc>
      </w:tr>
      <w:tr w:rsidR="004B7BAF" w:rsidRPr="00D17C82" w:rsidTr="00286965">
        <w:trPr>
          <w:jc w:val="center"/>
          <w:ins w:id="1048" w:author="Diana Machado" w:date="2019-04-05T16:35:00Z"/>
        </w:trPr>
        <w:tc>
          <w:tcPr>
            <w:tcW w:w="9350" w:type="dxa"/>
          </w:tcPr>
          <w:p w:rsidR="004B7BAF" w:rsidRDefault="004B7BAF" w:rsidP="007447D0">
            <w:pPr>
              <w:jc w:val="center"/>
              <w:rPr>
                <w:ins w:id="1049" w:author="Diana Machado" w:date="2019-04-05T16:35:00Z"/>
                <w:b/>
              </w:rPr>
            </w:pPr>
          </w:p>
        </w:tc>
      </w:tr>
      <w:tr w:rsidR="00E57D18" w:rsidRPr="00D17C82" w:rsidTr="00286965">
        <w:trPr>
          <w:jc w:val="center"/>
        </w:trPr>
        <w:tc>
          <w:tcPr>
            <w:tcW w:w="9350" w:type="dxa"/>
          </w:tcPr>
          <w:p w:rsidR="00E57D18" w:rsidRDefault="00E57D18" w:rsidP="007447D0">
            <w:pPr>
              <w:jc w:val="center"/>
              <w:rPr>
                <w:b/>
              </w:rPr>
            </w:pPr>
          </w:p>
          <w:p w:rsidR="00E57D18" w:rsidRPr="0087577E" w:rsidRDefault="00E57D18" w:rsidP="00AD1571">
            <w:pPr>
              <w:pStyle w:val="Tableheader"/>
            </w:pPr>
            <w:r w:rsidRPr="0087577E">
              <w:t xml:space="preserve">Florida Public Hurricane Loss Model:  Version </w:t>
            </w:r>
            <w:del w:id="1050" w:author="Diana Machado" w:date="2019-04-05T16:06:00Z">
              <w:r w:rsidRPr="0087577E" w:rsidDel="00095162">
                <w:delText>6.3</w:delText>
              </w:r>
            </w:del>
            <w:ins w:id="1051" w:author="Diana Machado" w:date="2019-04-05T16:06:00Z">
              <w:r w:rsidR="00095162">
                <w:t>7.0</w:t>
              </w:r>
            </w:ins>
          </w:p>
          <w:p w:rsidR="00E57D18" w:rsidRPr="0087577E" w:rsidRDefault="00E57D18" w:rsidP="00AD1571">
            <w:pPr>
              <w:pStyle w:val="Tableheader"/>
            </w:pPr>
            <w:r w:rsidRPr="0087577E">
              <w:t>Input Data File Format Specifications</w:t>
            </w:r>
          </w:p>
          <w:p w:rsidR="00E57D18" w:rsidRPr="0087577E" w:rsidRDefault="00E57D18" w:rsidP="00AD1571">
            <w:pPr>
              <w:pStyle w:val="Tableheader"/>
            </w:pPr>
          </w:p>
          <w:p w:rsidR="00E57D18" w:rsidRPr="0087577E" w:rsidRDefault="00E57D18" w:rsidP="00AD1571">
            <w:pPr>
              <w:pStyle w:val="Tableheader"/>
            </w:pPr>
            <w:r w:rsidRPr="0087577E">
              <w:t>Commercial Residential Policies</w:t>
            </w:r>
          </w:p>
          <w:p w:rsidR="00E57D18" w:rsidRDefault="00E57D18" w:rsidP="00091890">
            <w:pPr>
              <w:pStyle w:val="Tablebody-leftaligned"/>
            </w:pPr>
          </w:p>
          <w:p w:rsidR="00E57D18" w:rsidRPr="00D17C82" w:rsidRDefault="00E57D18" w:rsidP="00091890">
            <w:pPr>
              <w:pStyle w:val="Tablebody-leftaligned"/>
            </w:pPr>
            <w:r w:rsidRPr="00D17C82">
              <w:t xml:space="preserve">Input files containing </w:t>
            </w:r>
            <w:r>
              <w:t>commercial</w:t>
            </w:r>
            <w:r w:rsidRPr="00D17C82">
              <w:t xml:space="preserve"> residential policies to </w:t>
            </w:r>
            <w:r>
              <w:t xml:space="preserve">be processed through version </w:t>
            </w:r>
            <w:del w:id="1052" w:author="Diana Machado" w:date="2019-04-05T16:06:00Z">
              <w:r w:rsidDel="00095162">
                <w:delText>6.</w:delText>
              </w:r>
              <w:r w:rsidR="000A0FD6" w:rsidDel="00095162">
                <w:delText>3</w:delText>
              </w:r>
            </w:del>
            <w:ins w:id="1053" w:author="Diana Machado" w:date="2019-04-05T16:06:00Z">
              <w:r w:rsidR="00095162">
                <w:t>7.0</w:t>
              </w:r>
            </w:ins>
            <w:r w:rsidRPr="00D17C82">
              <w:t xml:space="preserve"> of the Florida Public Hurricane Loss Model should adhere to the format specifications contained in this document.</w:t>
            </w:r>
          </w:p>
          <w:p w:rsidR="00E57D18" w:rsidRPr="00D17C82" w:rsidRDefault="00E57D18" w:rsidP="00091890">
            <w:pPr>
              <w:pStyle w:val="Tablebody-leftaligned"/>
            </w:pPr>
          </w:p>
          <w:p w:rsidR="00E57D18" w:rsidRPr="00D17C82" w:rsidDel="007B142C" w:rsidRDefault="00E57D18" w:rsidP="00091890">
            <w:pPr>
              <w:pStyle w:val="Tablebody-leftaligned"/>
              <w:rPr>
                <w:del w:id="1054" w:author="Diana Machado" w:date="2019-04-05T16:21:00Z"/>
              </w:rPr>
            </w:pPr>
            <w:del w:id="1055" w:author="Diana Machado" w:date="2019-04-05T16:21:00Z">
              <w:r w:rsidRPr="00D17C82" w:rsidDel="007B142C">
                <w:delText>Please observe the following when preparing the input file:</w:delText>
              </w:r>
            </w:del>
          </w:p>
          <w:p w:rsidR="00E57D18" w:rsidRPr="006530D3" w:rsidDel="007B142C" w:rsidRDefault="006530D3" w:rsidP="00091890">
            <w:pPr>
              <w:pStyle w:val="Tablebody-leftaligned"/>
              <w:rPr>
                <w:del w:id="1056" w:author="Diana Machado" w:date="2019-04-05T16:21:00Z"/>
              </w:rPr>
            </w:pPr>
            <w:del w:id="1057" w:author="Diana Machado" w:date="2019-04-05T16:21:00Z">
              <w:r w:rsidDel="007B142C">
                <w:delText xml:space="preserve">(a) </w:delText>
              </w:r>
              <w:r w:rsidR="00E57D18" w:rsidRPr="006530D3" w:rsidDel="007B142C">
                <w:delText>Provide one policy per line in a comma-separated values file (.csv).</w:delText>
              </w:r>
            </w:del>
          </w:p>
          <w:p w:rsidR="00E57D18" w:rsidRPr="006530D3" w:rsidDel="007B142C" w:rsidRDefault="006530D3" w:rsidP="00091890">
            <w:pPr>
              <w:pStyle w:val="Tablebody-leftaligned"/>
              <w:rPr>
                <w:del w:id="1058" w:author="Diana Machado" w:date="2019-04-05T16:21:00Z"/>
              </w:rPr>
            </w:pPr>
            <w:del w:id="1059" w:author="Diana Machado" w:date="2019-04-05T16:21:00Z">
              <w:r w:rsidDel="007B142C">
                <w:delText xml:space="preserve">(b) </w:delText>
              </w:r>
              <w:r w:rsidR="00E57D18" w:rsidRPr="006530D3" w:rsidDel="007B142C">
                <w:delText>Do not use comma within the fields’ values (e.g., as thousand separators or within addresses).</w:delText>
              </w:r>
            </w:del>
          </w:p>
          <w:p w:rsidR="00E57D18" w:rsidRPr="006530D3" w:rsidDel="007B142C" w:rsidRDefault="006530D3" w:rsidP="00091890">
            <w:pPr>
              <w:pStyle w:val="Tablebody-leftaligned"/>
              <w:rPr>
                <w:del w:id="1060" w:author="Diana Machado" w:date="2019-04-05T16:21:00Z"/>
              </w:rPr>
            </w:pPr>
            <w:del w:id="1061" w:author="Diana Machado" w:date="2019-04-05T16:21:00Z">
              <w:r w:rsidDel="007B142C">
                <w:delText xml:space="preserve">(c) </w:delText>
              </w:r>
              <w:r w:rsidR="00E57D18" w:rsidRPr="006530D3" w:rsidDel="007B142C">
                <w:delText>Include the name of each column in the first line of the file.</w:delText>
              </w:r>
            </w:del>
          </w:p>
          <w:p w:rsidR="00E57D18" w:rsidRPr="006530D3" w:rsidDel="007B142C" w:rsidRDefault="006530D3" w:rsidP="00091890">
            <w:pPr>
              <w:pStyle w:val="Tablebody-leftaligned"/>
              <w:rPr>
                <w:del w:id="1062" w:author="Diana Machado" w:date="2019-04-05T16:21:00Z"/>
              </w:rPr>
            </w:pPr>
            <w:del w:id="1063" w:author="Diana Machado" w:date="2019-04-05T16:21:00Z">
              <w:r w:rsidDel="007B142C">
                <w:delText xml:space="preserve">(d) </w:delText>
              </w:r>
              <w:r w:rsidR="00E57D18" w:rsidRPr="006530D3" w:rsidDel="007B142C">
                <w:delText>For fields that require a code, enter the code that more closely represents the data value.</w:delText>
              </w:r>
            </w:del>
          </w:p>
          <w:p w:rsidR="00E57D18" w:rsidDel="007B142C" w:rsidRDefault="006530D3" w:rsidP="00091890">
            <w:pPr>
              <w:pStyle w:val="Tablebody-leftaligned"/>
              <w:rPr>
                <w:del w:id="1064" w:author="Diana Machado" w:date="2019-04-05T16:21:00Z"/>
              </w:rPr>
            </w:pPr>
            <w:del w:id="1065" w:author="Diana Machado" w:date="2019-04-05T16:21:00Z">
              <w:r w:rsidDel="007B142C">
                <w:delText xml:space="preserve">(e) </w:delText>
              </w:r>
              <w:r w:rsidR="00E57D18" w:rsidRPr="006530D3" w:rsidDel="007B142C">
                <w:delText>Only include policies with wind coverage.</w:delText>
              </w:r>
            </w:del>
          </w:p>
          <w:p w:rsidR="007B142C" w:rsidRDefault="007B142C" w:rsidP="007B142C">
            <w:pPr>
              <w:pStyle w:val="Tablebody-leftaligned"/>
              <w:rPr>
                <w:ins w:id="1066" w:author="Diana Machado" w:date="2019-04-05T16:22:00Z"/>
              </w:rPr>
            </w:pPr>
            <w:ins w:id="1067" w:author="Diana Machado" w:date="2019-04-05T16:22:00Z">
              <w:r>
                <w:t>Observe the following when preparing the input file:</w:t>
              </w:r>
            </w:ins>
          </w:p>
          <w:p w:rsidR="007B142C" w:rsidRDefault="007B142C" w:rsidP="007B142C">
            <w:pPr>
              <w:pStyle w:val="Tablebody-leftaligned"/>
              <w:rPr>
                <w:ins w:id="1068" w:author="Diana Machado" w:date="2019-04-05T16:22:00Z"/>
              </w:rPr>
            </w:pPr>
            <w:ins w:id="1069" w:author="Diana Machado" w:date="2019-04-05T16:22:00Z">
              <w:r>
                <w:t>(a) Provide one policy per line in a comma-separated values file (.csv). For a policy with multiple locations, each of the locations must be recorded in a separate line.</w:t>
              </w:r>
            </w:ins>
          </w:p>
          <w:p w:rsidR="007B142C" w:rsidRDefault="007B142C" w:rsidP="007B142C">
            <w:pPr>
              <w:pStyle w:val="Tablebody-leftaligned"/>
              <w:rPr>
                <w:ins w:id="1070" w:author="Diana Machado" w:date="2019-04-05T16:22:00Z"/>
              </w:rPr>
            </w:pPr>
            <w:ins w:id="1071" w:author="Diana Machado" w:date="2019-04-05T16:22:00Z">
              <w:r>
                <w:t>(b) Do not use comma within the fields’ values (e.g., as thousand separators or within addresses).</w:t>
              </w:r>
            </w:ins>
          </w:p>
          <w:p w:rsidR="007B142C" w:rsidRDefault="007B142C" w:rsidP="007B142C">
            <w:pPr>
              <w:pStyle w:val="Tablebody-leftaligned"/>
              <w:rPr>
                <w:ins w:id="1072" w:author="Diana Machado" w:date="2019-04-05T16:22:00Z"/>
              </w:rPr>
            </w:pPr>
            <w:ins w:id="1073" w:author="Diana Machado" w:date="2019-04-05T16:22:00Z">
              <w:r>
                <w:t>(c) Include the name of each column in the first line of the file.</w:t>
              </w:r>
            </w:ins>
          </w:p>
          <w:p w:rsidR="007B142C" w:rsidRDefault="007B142C" w:rsidP="007B142C">
            <w:pPr>
              <w:pStyle w:val="Tablebody-leftaligned"/>
              <w:rPr>
                <w:ins w:id="1074" w:author="Diana Machado" w:date="2019-04-05T16:22:00Z"/>
              </w:rPr>
            </w:pPr>
            <w:ins w:id="1075" w:author="Diana Machado" w:date="2019-04-05T16:22:00Z">
              <w:r>
                <w:lastRenderedPageBreak/>
                <w:t>(d) For fields that require a code, enter the code that more closely represents the data value.</w:t>
              </w:r>
            </w:ins>
          </w:p>
          <w:p w:rsidR="007B142C" w:rsidRPr="006530D3" w:rsidRDefault="007B142C" w:rsidP="007B142C">
            <w:pPr>
              <w:pStyle w:val="Tablebody-leftaligned"/>
              <w:rPr>
                <w:ins w:id="1076" w:author="Diana Machado" w:date="2019-04-05T16:21:00Z"/>
              </w:rPr>
            </w:pPr>
            <w:ins w:id="1077" w:author="Diana Machado" w:date="2019-04-05T16:22:00Z">
              <w:r>
                <w:t>(e) Only include policies with wind coverage.</w:t>
              </w:r>
            </w:ins>
          </w:p>
          <w:p w:rsidR="00E57D18" w:rsidRPr="00D17C82" w:rsidRDefault="00E57D18" w:rsidP="00091890">
            <w:pPr>
              <w:pStyle w:val="Tablebody-leftaligned"/>
            </w:pPr>
          </w:p>
          <w:p w:rsidR="00E57D18" w:rsidRPr="00D17C82" w:rsidRDefault="00E57D18" w:rsidP="00091890">
            <w:pPr>
              <w:pStyle w:val="Tablebody-leftaligned"/>
            </w:pPr>
            <w:r w:rsidRPr="00D17C82">
              <w:t xml:space="preserve">Each policy should contain a total of </w:t>
            </w:r>
            <w:del w:id="1078" w:author="Diana Machado" w:date="2019-04-05T16:22:00Z">
              <w:r w:rsidRPr="00D17C82" w:rsidDel="001C11B0">
                <w:delText xml:space="preserve">35 </w:delText>
              </w:r>
            </w:del>
            <w:ins w:id="1079" w:author="Diana Machado" w:date="2019-04-05T16:22:00Z">
              <w:r w:rsidR="001C11B0">
                <w:t>41</w:t>
              </w:r>
              <w:r w:rsidR="001C11B0" w:rsidRPr="00D17C82">
                <w:t xml:space="preserve"> </w:t>
              </w:r>
            </w:ins>
            <w:r w:rsidRPr="00D17C82">
              <w:t>attributes.</w:t>
            </w:r>
          </w:p>
          <w:p w:rsidR="00E57D18" w:rsidRPr="00895D7D" w:rsidRDefault="00E57D18" w:rsidP="00091890">
            <w:pPr>
              <w:pStyle w:val="Tablebody-leftaligned"/>
            </w:pPr>
          </w:p>
          <w:tbl>
            <w:tblPr>
              <w:tblStyle w:val="TableGrid"/>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256"/>
              <w:gridCol w:w="220"/>
              <w:gridCol w:w="369"/>
              <w:gridCol w:w="558"/>
              <w:gridCol w:w="5092"/>
              <w:gridCol w:w="207"/>
              <w:gridCol w:w="213"/>
              <w:gridCol w:w="219"/>
              <w:tblGridChange w:id="1080">
                <w:tblGrid>
                  <w:gridCol w:w="2256"/>
                  <w:gridCol w:w="4"/>
                  <w:gridCol w:w="205"/>
                  <w:gridCol w:w="11"/>
                  <w:gridCol w:w="369"/>
                  <w:gridCol w:w="558"/>
                  <w:gridCol w:w="5091"/>
                  <w:gridCol w:w="1"/>
                  <w:gridCol w:w="207"/>
                  <w:gridCol w:w="213"/>
                  <w:gridCol w:w="219"/>
                </w:tblGrid>
              </w:tblGridChange>
            </w:tblGrid>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1. Policy Id</w:t>
                  </w:r>
                </w:p>
              </w:tc>
              <w:tc>
                <w:tcPr>
                  <w:tcW w:w="6368" w:type="dxa"/>
                  <w:gridSpan w:val="4"/>
                  <w:noWrap/>
                </w:tcPr>
                <w:p w:rsidR="00E57D18" w:rsidRPr="00D17C82" w:rsidRDefault="00E57D18" w:rsidP="00091890">
                  <w:pPr>
                    <w:pStyle w:val="Tablebody-leftaligned"/>
                  </w:pPr>
                  <w:r w:rsidRPr="00D17C82">
                    <w:t>A unique identifier for this policy in the data file. An alphanumeric text.</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2. Location Id</w:t>
                  </w:r>
                </w:p>
              </w:tc>
              <w:tc>
                <w:tcPr>
                  <w:tcW w:w="6368" w:type="dxa"/>
                  <w:gridSpan w:val="4"/>
                  <w:noWrap/>
                </w:tcPr>
                <w:p w:rsidR="00E57D18" w:rsidRPr="00D17C82" w:rsidRDefault="00E57D18" w:rsidP="00091890">
                  <w:pPr>
                    <w:pStyle w:val="Tablebody-leftaligned"/>
                  </w:pPr>
                  <w:r w:rsidRPr="00D17C82">
                    <w:t>A unique identifier for the location of the covered building. An alphanumeric text.</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3. Building Id</w:t>
                  </w:r>
                </w:p>
              </w:tc>
              <w:tc>
                <w:tcPr>
                  <w:tcW w:w="6368" w:type="dxa"/>
                  <w:gridSpan w:val="4"/>
                  <w:noWrap/>
                </w:tcPr>
                <w:p w:rsidR="00E57D18" w:rsidRPr="00D17C82" w:rsidRDefault="00E57D18" w:rsidP="00091890">
                  <w:pPr>
                    <w:pStyle w:val="Tablebody-leftaligned"/>
                  </w:pPr>
                  <w:r w:rsidRPr="00D17C82">
                    <w:t>A unique identifier for the building. An alphanumeric text.</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4. Residency Type</w:t>
                  </w:r>
                </w:p>
              </w:tc>
              <w:tc>
                <w:tcPr>
                  <w:tcW w:w="6368" w:type="dxa"/>
                  <w:gridSpan w:val="4"/>
                  <w:noWrap/>
                </w:tcPr>
                <w:p w:rsidR="00E57D18" w:rsidRPr="00D17C82" w:rsidRDefault="00E57D18" w:rsidP="00091890">
                  <w:pPr>
                    <w:pStyle w:val="Tablebody-leftaligned"/>
                  </w:pPr>
                  <w:del w:id="1081" w:author="Diana Machado" w:date="2019-04-05T16:23:00Z">
                    <w:r w:rsidRPr="00D17C82" w:rsidDel="001C11B0">
                      <w:delText>Please e</w:delText>
                    </w:r>
                  </w:del>
                  <w:ins w:id="1082" w:author="Diana Machado" w:date="2019-04-05T16:23:00Z">
                    <w:r w:rsidR="001C11B0">
                      <w:t>E</w:t>
                    </w:r>
                  </w:ins>
                  <w:r w:rsidRPr="00D17C82">
                    <w:t>ncode the data to one of the following:</w:t>
                  </w:r>
                </w:p>
                <w:tbl>
                  <w:tblPr>
                    <w:tblStyle w:val="TableGrid"/>
                    <w:tblW w:w="0" w:type="auto"/>
                    <w:tblLook w:val="04A0" w:firstRow="1" w:lastRow="0" w:firstColumn="1" w:lastColumn="0" w:noHBand="0" w:noVBand="1"/>
                  </w:tblPr>
                  <w:tblGrid>
                    <w:gridCol w:w="3843"/>
                    <w:gridCol w:w="782"/>
                    <w:tblGridChange w:id="1083">
                      <w:tblGrid>
                        <w:gridCol w:w="3843"/>
                        <w:gridCol w:w="782"/>
                      </w:tblGrid>
                    </w:tblGridChange>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Apartment Building</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Condominium</w:t>
                        </w:r>
                      </w:p>
                    </w:tc>
                    <w:tc>
                      <w:tcPr>
                        <w:tcW w:w="782" w:type="dxa"/>
                      </w:tcPr>
                      <w:p w:rsidR="00E57D18" w:rsidRPr="00D17C82" w:rsidRDefault="00E57D18" w:rsidP="00091890">
                        <w:pPr>
                          <w:pStyle w:val="Tablebody-leftaligned"/>
                        </w:pPr>
                        <w:r w:rsidRPr="00D17C82">
                          <w:t>2</w:t>
                        </w:r>
                      </w:p>
                    </w:tc>
                  </w:tr>
                  <w:tr w:rsidR="00E57D18" w:rsidRPr="00D17C82" w:rsidTr="001C11B0">
                    <w:tblPrEx>
                      <w:tblW w:w="0" w:type="auto"/>
                      <w:tblPrExChange w:id="1084" w:author="Diana Machado" w:date="2019-04-05T16:23:00Z">
                        <w:tblPrEx>
                          <w:tblW w:w="0" w:type="auto"/>
                        </w:tblPrEx>
                      </w:tblPrExChange>
                    </w:tblPrEx>
                    <w:trPr>
                      <w:trHeight w:val="251"/>
                    </w:trPr>
                    <w:tc>
                      <w:tcPr>
                        <w:tcW w:w="3843" w:type="dxa"/>
                        <w:tcPrChange w:id="1085" w:author="Diana Machado" w:date="2019-04-05T16:23:00Z">
                          <w:tcPr>
                            <w:tcW w:w="3843" w:type="dxa"/>
                          </w:tcPr>
                        </w:tcPrChange>
                      </w:tcPr>
                      <w:p w:rsidR="00E57D18" w:rsidRPr="00D17C82" w:rsidRDefault="00E57D18" w:rsidP="00091890">
                        <w:pPr>
                          <w:pStyle w:val="Tablebody-leftaligned"/>
                        </w:pPr>
                        <w:r w:rsidRPr="00D17C82">
                          <w:t>Unknown</w:t>
                        </w:r>
                      </w:p>
                    </w:tc>
                    <w:tc>
                      <w:tcPr>
                        <w:tcW w:w="782" w:type="dxa"/>
                        <w:tcPrChange w:id="1086" w:author="Diana Machado" w:date="2019-04-05T16:23:00Z">
                          <w:tcPr>
                            <w:tcW w:w="782" w:type="dxa"/>
                          </w:tcPr>
                        </w:tcPrChange>
                      </w:tcPr>
                      <w:p w:rsidR="00E57D18" w:rsidRPr="00D17C82" w:rsidRDefault="00E57D18" w:rsidP="00091890">
                        <w:pPr>
                          <w:pStyle w:val="Tablebody-leftaligned"/>
                        </w:pPr>
                        <w:r w:rsidRPr="00D17C82">
                          <w:t>3</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5. ZIP Code</w:t>
                  </w:r>
                </w:p>
              </w:tc>
              <w:tc>
                <w:tcPr>
                  <w:tcW w:w="6368" w:type="dxa"/>
                  <w:gridSpan w:val="4"/>
                  <w:noWrap/>
                </w:tcPr>
                <w:p w:rsidR="00E57D18" w:rsidRPr="00D17C82" w:rsidRDefault="00E57D18" w:rsidP="00091890">
                  <w:pPr>
                    <w:pStyle w:val="Tablebody-leftaligned"/>
                  </w:pPr>
                  <w:r w:rsidRPr="00D17C82">
                    <w:t>The ZIP Code where this building is located. A 5-digit number.</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6. Year Built</w:t>
                  </w:r>
                </w:p>
              </w:tc>
              <w:tc>
                <w:tcPr>
                  <w:tcW w:w="6368" w:type="dxa"/>
                  <w:gridSpan w:val="4"/>
                  <w:noWrap/>
                </w:tcPr>
                <w:p w:rsidR="00E57D18" w:rsidRPr="00D17C82" w:rsidRDefault="00E57D18" w:rsidP="00091890">
                  <w:pPr>
                    <w:pStyle w:val="Tablebody-leftaligned"/>
                  </w:pPr>
                  <w:r w:rsidRPr="00D17C82">
                    <w:t>The year in which the property was built. A 4-digit number or UNKNOWN.</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7. Construction Type</w:t>
                  </w:r>
                </w:p>
              </w:tc>
              <w:tc>
                <w:tcPr>
                  <w:tcW w:w="6368" w:type="dxa"/>
                  <w:gridSpan w:val="4"/>
                  <w:noWrap/>
                </w:tcPr>
                <w:p w:rsidR="00E57D18" w:rsidRPr="00D17C82" w:rsidRDefault="00E57D18" w:rsidP="00091890">
                  <w:pPr>
                    <w:pStyle w:val="Tablebody-leftaligned"/>
                  </w:pPr>
                  <w:r w:rsidRPr="00D17C82">
                    <w:t>The construction type of the building. 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Frame</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Masonry</w:t>
                        </w:r>
                      </w:p>
                    </w:tc>
                    <w:tc>
                      <w:tcPr>
                        <w:tcW w:w="782" w:type="dxa"/>
                      </w:tcPr>
                      <w:p w:rsidR="00E57D18" w:rsidRPr="00D17C82" w:rsidRDefault="00E57D18" w:rsidP="00091890">
                        <w:pPr>
                          <w:pStyle w:val="Tablebody-leftaligned"/>
                        </w:pPr>
                        <w:r w:rsidRPr="00D17C82">
                          <w:t>2</w:t>
                        </w:r>
                      </w:p>
                    </w:tc>
                  </w:tr>
                  <w:tr w:rsidR="00E57D18" w:rsidRPr="00D17C82" w:rsidTr="007447D0">
                    <w:tc>
                      <w:tcPr>
                        <w:tcW w:w="3843" w:type="dxa"/>
                      </w:tcPr>
                      <w:p w:rsidR="00E57D18" w:rsidRPr="00D17C82" w:rsidRDefault="00E57D18" w:rsidP="00091890">
                        <w:pPr>
                          <w:pStyle w:val="Tablebody-leftaligned"/>
                        </w:pPr>
                        <w:r w:rsidRPr="00D17C82">
                          <w:t>Manufactured</w:t>
                        </w:r>
                      </w:p>
                    </w:tc>
                    <w:tc>
                      <w:tcPr>
                        <w:tcW w:w="782" w:type="dxa"/>
                      </w:tcPr>
                      <w:p w:rsidR="00E57D18" w:rsidRPr="00D17C82" w:rsidRDefault="00E57D18" w:rsidP="00091890">
                        <w:pPr>
                          <w:pStyle w:val="Tablebody-leftaligned"/>
                        </w:pPr>
                        <w:r w:rsidRPr="00D17C82">
                          <w:t>3</w:t>
                        </w:r>
                      </w:p>
                    </w:tc>
                  </w:tr>
                  <w:tr w:rsidR="001C11B0" w:rsidRPr="00D17C82" w:rsidTr="007447D0">
                    <w:trPr>
                      <w:ins w:id="1087" w:author="Diana Machado" w:date="2019-04-05T16:23:00Z"/>
                    </w:trPr>
                    <w:tc>
                      <w:tcPr>
                        <w:tcW w:w="3843" w:type="dxa"/>
                      </w:tcPr>
                      <w:p w:rsidR="001C11B0" w:rsidRPr="00D17C82" w:rsidRDefault="001C11B0" w:rsidP="00091890">
                        <w:pPr>
                          <w:pStyle w:val="Tablebody-leftaligned"/>
                          <w:rPr>
                            <w:ins w:id="1088" w:author="Diana Machado" w:date="2019-04-05T16:23:00Z"/>
                          </w:rPr>
                        </w:pPr>
                        <w:ins w:id="1089" w:author="Diana Machado" w:date="2019-04-05T16:23:00Z">
                          <w:r w:rsidRPr="001C11B0">
                            <w:t>First story masonry and upper story timber</w:t>
                          </w:r>
                          <w:r w:rsidRPr="001C11B0">
                            <w:tab/>
                          </w:r>
                        </w:ins>
                      </w:p>
                    </w:tc>
                    <w:tc>
                      <w:tcPr>
                        <w:tcW w:w="782" w:type="dxa"/>
                      </w:tcPr>
                      <w:p w:rsidR="001C11B0" w:rsidRPr="00D17C82" w:rsidRDefault="001C11B0" w:rsidP="00091890">
                        <w:pPr>
                          <w:pStyle w:val="Tablebody-leftaligned"/>
                          <w:rPr>
                            <w:ins w:id="1090" w:author="Diana Machado" w:date="2019-04-05T16:23:00Z"/>
                          </w:rPr>
                        </w:pPr>
                        <w:ins w:id="1091" w:author="Diana Machado" w:date="2019-04-05T16:23:00Z">
                          <w:r>
                            <w:t>4</w:t>
                          </w:r>
                        </w:ins>
                      </w:p>
                    </w:tc>
                  </w:tr>
                  <w:tr w:rsidR="00E57D18" w:rsidRPr="00D17C82" w:rsidTr="007447D0">
                    <w:tc>
                      <w:tcPr>
                        <w:tcW w:w="3843" w:type="dxa"/>
                      </w:tcPr>
                      <w:p w:rsidR="00E57D18" w:rsidRPr="00D17C82" w:rsidRDefault="00E57D18" w:rsidP="00091890">
                        <w:pPr>
                          <w:pStyle w:val="Tablebody-leftaligned"/>
                        </w:pPr>
                        <w:r w:rsidRPr="00D17C82">
                          <w:t>Other</w:t>
                        </w:r>
                      </w:p>
                    </w:tc>
                    <w:tc>
                      <w:tcPr>
                        <w:tcW w:w="782" w:type="dxa"/>
                      </w:tcPr>
                      <w:p w:rsidR="00E57D18" w:rsidRPr="00D17C82" w:rsidRDefault="001C11B0" w:rsidP="00091890">
                        <w:pPr>
                          <w:pStyle w:val="Tablebody-leftaligned"/>
                        </w:pPr>
                        <w:ins w:id="1092" w:author="Diana Machado" w:date="2019-04-05T16:23:00Z">
                          <w:r>
                            <w:t>5</w:t>
                          </w:r>
                        </w:ins>
                        <w:del w:id="1093" w:author="Diana Machado" w:date="2019-04-05T16:23:00Z">
                          <w:r w:rsidR="00E57D18" w:rsidRPr="00D17C82" w:rsidDel="001C11B0">
                            <w:delText>4</w:delText>
                          </w:r>
                        </w:del>
                      </w:p>
                    </w:tc>
                  </w:tr>
                  <w:tr w:rsidR="00E57D18" w:rsidRPr="00D17C82" w:rsidTr="007447D0">
                    <w:tc>
                      <w:tcPr>
                        <w:tcW w:w="3843" w:type="dxa"/>
                      </w:tcPr>
                      <w:p w:rsidR="00E57D18" w:rsidRPr="00D17C82" w:rsidRDefault="00E57D18" w:rsidP="00091890">
                        <w:pPr>
                          <w:pStyle w:val="Tablebody-leftaligned"/>
                        </w:pPr>
                        <w:r w:rsidRPr="00D17C82">
                          <w:t>Unknown</w:t>
                        </w:r>
                      </w:p>
                    </w:tc>
                    <w:tc>
                      <w:tcPr>
                        <w:tcW w:w="782" w:type="dxa"/>
                      </w:tcPr>
                      <w:p w:rsidR="00E57D18" w:rsidRPr="00D17C82" w:rsidRDefault="001C11B0" w:rsidP="00091890">
                        <w:pPr>
                          <w:pStyle w:val="Tablebody-leftaligned"/>
                        </w:pPr>
                        <w:ins w:id="1094" w:author="Diana Machado" w:date="2019-04-05T16:23:00Z">
                          <w:r>
                            <w:t>6</w:t>
                          </w:r>
                        </w:ins>
                        <w:del w:id="1095" w:author="Diana Machado" w:date="2019-04-05T16:23:00Z">
                          <w:r w:rsidR="00E57D18" w:rsidRPr="00D17C82" w:rsidDel="001C11B0">
                            <w:delText>5</w:delText>
                          </w:r>
                        </w:del>
                      </w:p>
                    </w:tc>
                  </w:tr>
                </w:tbl>
                <w:p w:rsidR="00E57D18" w:rsidRPr="00D17C82" w:rsidRDefault="00E57D18" w:rsidP="00091890">
                  <w:pPr>
                    <w:pStyle w:val="Tablebody-leftaligned"/>
                  </w:pPr>
                </w:p>
              </w:tc>
            </w:tr>
            <w:tr w:rsidR="001C11B0" w:rsidRPr="00D17C82" w:rsidTr="004B7BAF">
              <w:trPr>
                <w:gridAfter w:val="3"/>
                <w:wAfter w:w="661" w:type="dxa"/>
                <w:cantSplit/>
                <w:ins w:id="1096" w:author="Diana Machado" w:date="2019-04-05T16:24:00Z"/>
              </w:trPr>
              <w:tc>
                <w:tcPr>
                  <w:tcW w:w="2332" w:type="dxa"/>
                  <w:noWrap/>
                </w:tcPr>
                <w:p w:rsidR="001C11B0" w:rsidRPr="00D17C82" w:rsidRDefault="001C11B0" w:rsidP="00091890">
                  <w:pPr>
                    <w:pStyle w:val="table-body-left-aligned-bold"/>
                    <w:rPr>
                      <w:ins w:id="1097" w:author="Diana Machado" w:date="2019-04-05T16:24:00Z"/>
                    </w:rPr>
                  </w:pPr>
                  <w:ins w:id="1098" w:author="Diana Machado" w:date="2019-04-05T16:24:00Z">
                    <w:r>
                      <w:t>8. Property Value</w:t>
                    </w:r>
                  </w:ins>
                </w:p>
              </w:tc>
              <w:tc>
                <w:tcPr>
                  <w:tcW w:w="6368" w:type="dxa"/>
                  <w:gridSpan w:val="4"/>
                  <w:noWrap/>
                </w:tcPr>
                <w:p w:rsidR="001C11B0" w:rsidRPr="00D17C82" w:rsidRDefault="001C11B0" w:rsidP="00091890">
                  <w:pPr>
                    <w:pStyle w:val="Tablebody-leftaligned"/>
                    <w:rPr>
                      <w:ins w:id="1099" w:author="Diana Machado" w:date="2019-04-05T16:24:00Z"/>
                    </w:rPr>
                  </w:pPr>
                  <w:ins w:id="1100" w:author="Diana Machado" w:date="2019-04-05T16:24:00Z">
                    <w:r w:rsidRPr="001C11B0">
                      <w:t>The dollar amount value of the building. If not known, enter UNKNOWN.</w:t>
                    </w:r>
                  </w:ins>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01" w:author="Diana Machado" w:date="2019-04-05T16:24:00Z">
                    <w:r w:rsidRPr="00D17C82" w:rsidDel="001C11B0">
                      <w:delText>8</w:delText>
                    </w:r>
                  </w:del>
                  <w:ins w:id="1102" w:author="Diana Machado" w:date="2019-04-05T16:24:00Z">
                    <w:r w:rsidR="001C11B0">
                      <w:t>9</w:t>
                    </w:r>
                  </w:ins>
                  <w:r w:rsidRPr="00D17C82">
                    <w:t>. Structure Coverage</w:t>
                  </w:r>
                </w:p>
              </w:tc>
              <w:tc>
                <w:tcPr>
                  <w:tcW w:w="6368" w:type="dxa"/>
                  <w:gridSpan w:val="4"/>
                  <w:noWrap/>
                </w:tcPr>
                <w:p w:rsidR="00E57D18" w:rsidRPr="00D17C82" w:rsidRDefault="00E57D18" w:rsidP="00091890">
                  <w:pPr>
                    <w:pStyle w:val="Tablebody-leftaligned"/>
                  </w:pPr>
                  <w:r w:rsidRPr="00D17C82">
                    <w:t>The structure coverage amount in dollars. Enter 0 if none.</w:t>
                  </w:r>
                </w:p>
              </w:tc>
            </w:tr>
            <w:tr w:rsidR="00E57D18" w:rsidRPr="00D17C82" w:rsidTr="004B7BAF">
              <w:trPr>
                <w:gridAfter w:val="3"/>
                <w:wAfter w:w="661" w:type="dxa"/>
                <w:cantSplit/>
              </w:trPr>
              <w:tc>
                <w:tcPr>
                  <w:tcW w:w="2332" w:type="dxa"/>
                  <w:noWrap/>
                </w:tcPr>
                <w:p w:rsidR="00E57D18" w:rsidRPr="00D17C82" w:rsidRDefault="001C11B0" w:rsidP="00091890">
                  <w:pPr>
                    <w:pStyle w:val="table-body-left-aligned-bold"/>
                  </w:pPr>
                  <w:ins w:id="1103" w:author="Diana Machado" w:date="2019-04-05T16:24:00Z">
                    <w:r>
                      <w:t>10</w:t>
                    </w:r>
                  </w:ins>
                  <w:del w:id="1104" w:author="Diana Machado" w:date="2019-04-05T16:24:00Z">
                    <w:r w:rsidR="00E57D18" w:rsidRPr="00D17C82" w:rsidDel="001C11B0">
                      <w:delText>9</w:delText>
                    </w:r>
                  </w:del>
                  <w:r w:rsidR="00E57D18" w:rsidRPr="00D17C82">
                    <w:t>. App. Coverage</w:t>
                  </w:r>
                </w:p>
              </w:tc>
              <w:tc>
                <w:tcPr>
                  <w:tcW w:w="6368" w:type="dxa"/>
                  <w:gridSpan w:val="4"/>
                  <w:noWrap/>
                </w:tcPr>
                <w:p w:rsidR="00E57D18" w:rsidRPr="00D17C82" w:rsidRDefault="00E57D18" w:rsidP="00091890">
                  <w:pPr>
                    <w:pStyle w:val="Tablebody-leftaligned"/>
                  </w:pPr>
                  <w:r w:rsidRPr="00D17C82">
                    <w:t>The appurtenant structure coverage amount in dollars. Enter 0 if none.</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1</w:t>
                  </w:r>
                  <w:ins w:id="1105" w:author="Diana Machado" w:date="2019-04-05T16:24:00Z">
                    <w:r w:rsidR="001C11B0">
                      <w:t>1</w:t>
                    </w:r>
                  </w:ins>
                  <w:del w:id="1106" w:author="Diana Machado" w:date="2019-04-05T16:24:00Z">
                    <w:r w:rsidRPr="00D17C82" w:rsidDel="001C11B0">
                      <w:delText>0</w:delText>
                    </w:r>
                  </w:del>
                  <w:r w:rsidRPr="00D17C82">
                    <w:t>. Content Coverage</w:t>
                  </w:r>
                </w:p>
              </w:tc>
              <w:tc>
                <w:tcPr>
                  <w:tcW w:w="6368" w:type="dxa"/>
                  <w:gridSpan w:val="4"/>
                  <w:noWrap/>
                </w:tcPr>
                <w:p w:rsidR="00E57D18" w:rsidRPr="00D17C82" w:rsidRDefault="00E57D18" w:rsidP="00091890">
                  <w:pPr>
                    <w:pStyle w:val="Tablebody-leftaligned"/>
                  </w:pPr>
                  <w:r w:rsidRPr="00D17C82">
                    <w:t>The content coverage amount in dollars. Enter 0 if none.</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1</w:t>
                  </w:r>
                  <w:ins w:id="1107" w:author="Diana Machado" w:date="2019-04-05T16:24:00Z">
                    <w:r w:rsidR="001C11B0">
                      <w:t>2</w:t>
                    </w:r>
                  </w:ins>
                  <w:del w:id="1108" w:author="Diana Machado" w:date="2019-04-05T16:24:00Z">
                    <w:r w:rsidRPr="00D17C82" w:rsidDel="001C11B0">
                      <w:delText>1</w:delText>
                    </w:r>
                  </w:del>
                  <w:r w:rsidRPr="00D17C82">
                    <w:t>.Time</w:t>
                  </w:r>
                  <w:r w:rsidR="000A0FD6">
                    <w:t xml:space="preserve"> </w:t>
                  </w:r>
                  <w:r w:rsidRPr="00D17C82">
                    <w:t>Element Coverage</w:t>
                  </w:r>
                </w:p>
              </w:tc>
              <w:tc>
                <w:tcPr>
                  <w:tcW w:w="6368" w:type="dxa"/>
                  <w:gridSpan w:val="4"/>
                  <w:noWrap/>
                </w:tcPr>
                <w:p w:rsidR="00E57D18" w:rsidRPr="00D17C82" w:rsidRDefault="00E57D18" w:rsidP="00091890">
                  <w:pPr>
                    <w:pStyle w:val="Tablebody-leftaligned"/>
                  </w:pPr>
                  <w:r w:rsidRPr="00D17C82">
                    <w:t>The time element coverage amount in dollars. Enter 0 if none.</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1</w:t>
                  </w:r>
                  <w:ins w:id="1109" w:author="Diana Machado" w:date="2019-04-05T16:24:00Z">
                    <w:r w:rsidR="001C11B0">
                      <w:t>3</w:t>
                    </w:r>
                  </w:ins>
                  <w:del w:id="1110" w:author="Diana Machado" w:date="2019-04-05T16:24:00Z">
                    <w:r w:rsidRPr="00D17C82" w:rsidDel="001C11B0">
                      <w:delText>2</w:delText>
                    </w:r>
                  </w:del>
                  <w:r w:rsidRPr="00D17C82">
                    <w:t>. Deductible</w:t>
                  </w:r>
                </w:p>
              </w:tc>
              <w:tc>
                <w:tcPr>
                  <w:tcW w:w="6368" w:type="dxa"/>
                  <w:gridSpan w:val="4"/>
                  <w:noWrap/>
                </w:tcPr>
                <w:p w:rsidR="00E57D18" w:rsidRPr="00D17C82" w:rsidRDefault="00E57D18" w:rsidP="00091890">
                  <w:pPr>
                    <w:pStyle w:val="Tablebody-leftaligned"/>
                  </w:pPr>
                  <w:r w:rsidRPr="00D17C82">
                    <w:t xml:space="preserve">The deductible amount </w:t>
                  </w:r>
                  <w:ins w:id="1111" w:author="Diana Machado" w:date="2019-04-05T16:25:00Z">
                    <w:r w:rsidR="001C11B0">
                      <w:t xml:space="preserve">in dollars </w:t>
                    </w:r>
                  </w:ins>
                  <w:r w:rsidRPr="00D17C82">
                    <w:t>for perils other than hurricane</w:t>
                  </w:r>
                  <w:del w:id="1112" w:author="Diana Machado" w:date="2019-04-05T16:25:00Z">
                    <w:r w:rsidRPr="00D17C82" w:rsidDel="001C11B0">
                      <w:delText>. Dollar amount</w:delText>
                    </w:r>
                  </w:del>
                  <w:r w:rsidRPr="00D17C82">
                    <w:t xml:space="preserve"> (convert percentages to dollar amounts).</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13" w:author="Diana Machado" w:date="2019-04-05T16:25:00Z">
                    <w:r w:rsidRPr="00D17C82" w:rsidDel="001C11B0">
                      <w:delText>13</w:delText>
                    </w:r>
                  </w:del>
                  <w:ins w:id="1114" w:author="Diana Machado" w:date="2019-04-05T16:25:00Z">
                    <w:r w:rsidR="001C11B0" w:rsidRPr="00D17C82">
                      <w:t>1</w:t>
                    </w:r>
                    <w:r w:rsidR="001C11B0">
                      <w:t>4</w:t>
                    </w:r>
                  </w:ins>
                  <w:r w:rsidRPr="00D17C82">
                    <w:t>. Hurricane Deductible</w:t>
                  </w:r>
                </w:p>
              </w:tc>
              <w:tc>
                <w:tcPr>
                  <w:tcW w:w="6368" w:type="dxa"/>
                  <w:gridSpan w:val="4"/>
                  <w:noWrap/>
                </w:tcPr>
                <w:p w:rsidR="00E57D18" w:rsidRPr="00D17C82" w:rsidRDefault="00E57D18" w:rsidP="00091890">
                  <w:pPr>
                    <w:pStyle w:val="Tablebody-leftaligned"/>
                  </w:pPr>
                  <w:r w:rsidRPr="00D17C82">
                    <w:t>The hurricane deductible amount in dollars (convert percentages to dollar amounts)</w:t>
                  </w:r>
                </w:p>
              </w:tc>
            </w:tr>
            <w:tr w:rsidR="00E57D18" w:rsidRPr="00D17C82" w:rsidTr="004B7BAF">
              <w:tblPrEx>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Change w:id="1115" w:author="Diana Machado" w:date="2019-04-05T16:26:00Z">
                  <w:tblPrEx>
                    <w:tblW w:w="110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
                </w:tblPrExChange>
              </w:tblPrEx>
              <w:trPr>
                <w:gridAfter w:val="3"/>
                <w:wAfter w:w="661" w:type="dxa"/>
                <w:cantSplit/>
                <w:trHeight w:val="1094"/>
                <w:trPrChange w:id="1116" w:author="Diana Machado" w:date="2019-04-05T16:26:00Z">
                  <w:trPr>
                    <w:cantSplit/>
                  </w:trPr>
                </w:trPrChange>
              </w:trPr>
              <w:tc>
                <w:tcPr>
                  <w:tcW w:w="2332" w:type="dxa"/>
                  <w:noWrap/>
                  <w:tcPrChange w:id="1117" w:author="Diana Machado" w:date="2019-04-05T16:26:00Z">
                    <w:tcPr>
                      <w:tcW w:w="2988" w:type="dxa"/>
                      <w:gridSpan w:val="3"/>
                      <w:noWrap/>
                    </w:tcPr>
                  </w:tcPrChange>
                </w:tcPr>
                <w:p w:rsidR="00E57D18" w:rsidRPr="00D17C82" w:rsidRDefault="00E57D18" w:rsidP="00091890">
                  <w:pPr>
                    <w:pStyle w:val="table-body-left-aligned-bold"/>
                  </w:pPr>
                  <w:r w:rsidRPr="00D17C82">
                    <w:t>1</w:t>
                  </w:r>
                  <w:ins w:id="1118" w:author="Diana Machado" w:date="2019-04-05T16:26:00Z">
                    <w:r w:rsidR="004B7BAF">
                      <w:t>5</w:t>
                    </w:r>
                  </w:ins>
                  <w:del w:id="1119" w:author="Diana Machado" w:date="2019-04-05T16:26:00Z">
                    <w:r w:rsidRPr="00D17C82" w:rsidDel="004B7BAF">
                      <w:delText>4</w:delText>
                    </w:r>
                  </w:del>
                  <w:r w:rsidRPr="00D17C82">
                    <w:t xml:space="preserve">. </w:t>
                  </w:r>
                  <w:ins w:id="1120" w:author="Diana Machado" w:date="2019-04-05T16:26:00Z">
                    <w:r w:rsidR="004B7BAF">
                      <w:t xml:space="preserve">Hurricane </w:t>
                    </w:r>
                  </w:ins>
                  <w:r w:rsidRPr="00D17C82">
                    <w:t>Deductible Type</w:t>
                  </w:r>
                </w:p>
              </w:tc>
              <w:tc>
                <w:tcPr>
                  <w:tcW w:w="6368" w:type="dxa"/>
                  <w:gridSpan w:val="4"/>
                  <w:noWrap/>
                  <w:tcPrChange w:id="1121" w:author="Diana Machado" w:date="2019-04-05T16:26:00Z">
                    <w:tcPr>
                      <w:tcW w:w="8028" w:type="dxa"/>
                      <w:gridSpan w:val="8"/>
                      <w:noWrap/>
                    </w:tcPr>
                  </w:tcPrChange>
                </w:tcPr>
                <w:p w:rsidR="00E57D18" w:rsidRPr="00D17C82" w:rsidRDefault="00E57D18" w:rsidP="00091890">
                  <w:pPr>
                    <w:pStyle w:val="Tablebody-leftaligned"/>
                  </w:pPr>
                  <w:r w:rsidRPr="00D17C82">
                    <w:t>The type of hurricane deductibl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er calendar year</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Per occurrence</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4B7BAF" w:rsidRPr="00D17C82" w:rsidTr="004B7BAF">
              <w:trPr>
                <w:gridAfter w:val="3"/>
                <w:wAfter w:w="661" w:type="dxa"/>
                <w:cantSplit/>
                <w:ins w:id="1122" w:author="Diana Machado" w:date="2019-04-05T16:26:00Z"/>
              </w:trPr>
              <w:tc>
                <w:tcPr>
                  <w:tcW w:w="2332" w:type="dxa"/>
                  <w:noWrap/>
                </w:tcPr>
                <w:p w:rsidR="004B7BAF" w:rsidRPr="00D17C82" w:rsidRDefault="004B7BAF" w:rsidP="00091890">
                  <w:pPr>
                    <w:pStyle w:val="table-body-left-aligned-bold"/>
                    <w:rPr>
                      <w:ins w:id="1123" w:author="Diana Machado" w:date="2019-04-05T16:26:00Z"/>
                    </w:rPr>
                  </w:pPr>
                  <w:ins w:id="1124" w:author="Diana Machado" w:date="2019-04-05T16:27:00Z">
                    <w:r>
                      <w:t>16. Coinsurance</w:t>
                    </w:r>
                  </w:ins>
                </w:p>
              </w:tc>
              <w:tc>
                <w:tcPr>
                  <w:tcW w:w="6368" w:type="dxa"/>
                  <w:gridSpan w:val="4"/>
                  <w:noWrap/>
                </w:tcPr>
                <w:p w:rsidR="004B7BAF" w:rsidRPr="00D17C82" w:rsidRDefault="004B7BAF" w:rsidP="00091890">
                  <w:pPr>
                    <w:pStyle w:val="Tablebody-leftaligned"/>
                    <w:rPr>
                      <w:ins w:id="1125" w:author="Diana Machado" w:date="2019-04-05T16:26:00Z"/>
                    </w:rPr>
                  </w:pPr>
                  <w:ins w:id="1126" w:author="Diana Machado" w:date="2019-04-05T16:27:00Z">
                    <w:r w:rsidRPr="004B7BAF">
                      <w:t>Coinsurance percentage (e.g., for 80% enter 80). Enter 0 if none.</w:t>
                    </w:r>
                  </w:ins>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1</w:t>
                  </w:r>
                  <w:ins w:id="1127" w:author="Diana Machado" w:date="2019-04-05T16:28:00Z">
                    <w:r w:rsidR="004B7BAF">
                      <w:t>7</w:t>
                    </w:r>
                  </w:ins>
                  <w:del w:id="1128" w:author="Diana Machado" w:date="2019-04-05T16:27:00Z">
                    <w:r w:rsidRPr="00D17C82" w:rsidDel="004B7BAF">
                      <w:delText>5</w:delText>
                    </w:r>
                  </w:del>
                  <w:r w:rsidRPr="00D17C82">
                    <w:t>. Nature of Coverage</w:t>
                  </w:r>
                </w:p>
              </w:tc>
              <w:tc>
                <w:tcPr>
                  <w:tcW w:w="6368" w:type="dxa"/>
                  <w:gridSpan w:val="4"/>
                  <w:noWrap/>
                </w:tcPr>
                <w:p w:rsidR="00E57D18" w:rsidRPr="00D17C82" w:rsidRDefault="00E57D18" w:rsidP="00091890">
                  <w:pPr>
                    <w:pStyle w:val="Tablebody-leftaligned"/>
                  </w:pPr>
                  <w:r w:rsidRPr="00D17C82">
                    <w:t xml:space="preserve">The settlement option on the structure. </w:t>
                  </w:r>
                  <w:del w:id="1129" w:author="Diana Machado" w:date="2019-04-05T16:27:00Z">
                    <w:r w:rsidRPr="00D17C82" w:rsidDel="004B7BAF">
                      <w:delText>Please e</w:delText>
                    </w:r>
                  </w:del>
                  <w:ins w:id="1130" w:author="Diana Machado" w:date="2019-04-05T16:27: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placement Cost</w:t>
                        </w:r>
                      </w:p>
                    </w:tc>
                    <w:tc>
                      <w:tcPr>
                        <w:tcW w:w="810" w:type="dxa"/>
                      </w:tcPr>
                      <w:p w:rsidR="00E57D18" w:rsidRPr="00D17C82" w:rsidRDefault="00E57D18" w:rsidP="00091890">
                        <w:pPr>
                          <w:pStyle w:val="Tablebody-leftaligned"/>
                        </w:pPr>
                        <w:r w:rsidRPr="00D17C82">
                          <w:t>R</w:t>
                        </w:r>
                      </w:p>
                    </w:tc>
                  </w:tr>
                  <w:tr w:rsidR="00E57D18" w:rsidRPr="00D17C82" w:rsidTr="007447D0">
                    <w:tc>
                      <w:tcPr>
                        <w:tcW w:w="3852" w:type="dxa"/>
                      </w:tcPr>
                      <w:p w:rsidR="00E57D18" w:rsidRPr="00D17C82" w:rsidRDefault="00E57D18" w:rsidP="00091890">
                        <w:pPr>
                          <w:pStyle w:val="Tablebody-leftaligned"/>
                        </w:pPr>
                        <w:r w:rsidRPr="00D17C82">
                          <w:t>Actual Cash Value</w:t>
                        </w:r>
                      </w:p>
                    </w:tc>
                    <w:tc>
                      <w:tcPr>
                        <w:tcW w:w="810" w:type="dxa"/>
                      </w:tcPr>
                      <w:p w:rsidR="00E57D18" w:rsidRPr="00D17C82" w:rsidRDefault="00E57D18" w:rsidP="00091890">
                        <w:pPr>
                          <w:pStyle w:val="Tablebody-leftaligned"/>
                        </w:pPr>
                        <w:r w:rsidRPr="00D17C82">
                          <w:t>A</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lastRenderedPageBreak/>
                    <w:t>1</w:t>
                  </w:r>
                  <w:ins w:id="1131" w:author="Diana Machado" w:date="2019-04-05T16:28:00Z">
                    <w:r w:rsidR="004B7BAF">
                      <w:t>8</w:t>
                    </w:r>
                  </w:ins>
                  <w:del w:id="1132" w:author="Diana Machado" w:date="2019-04-05T16:28:00Z">
                    <w:r w:rsidRPr="00D17C82" w:rsidDel="004B7BAF">
                      <w:delText>6</w:delText>
                    </w:r>
                  </w:del>
                  <w:r w:rsidRPr="00D17C82">
                    <w:t>. County</w:t>
                  </w:r>
                </w:p>
              </w:tc>
              <w:tc>
                <w:tcPr>
                  <w:tcW w:w="6368" w:type="dxa"/>
                  <w:gridSpan w:val="4"/>
                  <w:noWrap/>
                </w:tcPr>
                <w:p w:rsidR="00E57D18" w:rsidRPr="00D17C82" w:rsidRDefault="00E57D18" w:rsidP="00091890">
                  <w:pPr>
                    <w:pStyle w:val="Tablebody-leftaligned"/>
                  </w:pPr>
                  <w:r w:rsidRPr="00D17C82">
                    <w:t>The name of the county where the building is located.</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1</w:t>
                  </w:r>
                  <w:ins w:id="1133" w:author="Diana Machado" w:date="2019-04-05T16:28:00Z">
                    <w:r w:rsidR="004B7BAF">
                      <w:t>9</w:t>
                    </w:r>
                  </w:ins>
                  <w:del w:id="1134" w:author="Diana Machado" w:date="2019-04-05T16:28:00Z">
                    <w:r w:rsidRPr="00D17C82" w:rsidDel="004B7BAF">
                      <w:delText>7</w:delText>
                    </w:r>
                  </w:del>
                  <w:r w:rsidRPr="00D17C82">
                    <w:t>. Address</w:t>
                  </w:r>
                </w:p>
              </w:tc>
              <w:tc>
                <w:tcPr>
                  <w:tcW w:w="6368" w:type="dxa"/>
                  <w:gridSpan w:val="4"/>
                  <w:noWrap/>
                </w:tcPr>
                <w:p w:rsidR="00E57D18" w:rsidRPr="00D17C82" w:rsidRDefault="00E57D18" w:rsidP="00091890">
                  <w:pPr>
                    <w:pStyle w:val="Tablebody-leftaligned"/>
                  </w:pPr>
                  <w:r w:rsidRPr="00D17C82">
                    <w:t xml:space="preserve">The street address or geographic coordinates of the building. If providing coordinates, </w:t>
                  </w:r>
                  <w:del w:id="1135" w:author="Diana Machado" w:date="2019-04-05T16:28:00Z">
                    <w:r w:rsidRPr="00D17C82" w:rsidDel="004B7BAF">
                      <w:delText xml:space="preserve">please </w:delText>
                    </w:r>
                  </w:del>
                  <w:r w:rsidRPr="00D17C82">
                    <w:t>enter as longitude; latitude.</w:t>
                  </w:r>
                </w:p>
              </w:tc>
            </w:tr>
            <w:tr w:rsidR="00E57D18" w:rsidRPr="00D17C82" w:rsidTr="004B7BAF">
              <w:trPr>
                <w:gridAfter w:val="3"/>
                <w:wAfter w:w="661" w:type="dxa"/>
                <w:cantSplit/>
              </w:trPr>
              <w:tc>
                <w:tcPr>
                  <w:tcW w:w="2332" w:type="dxa"/>
                  <w:noWrap/>
                </w:tcPr>
                <w:p w:rsidR="00E57D18" w:rsidRPr="00D17C82" w:rsidRDefault="004B7BAF" w:rsidP="00091890">
                  <w:pPr>
                    <w:pStyle w:val="table-body-left-aligned-bold"/>
                  </w:pPr>
                  <w:ins w:id="1136" w:author="Diana Machado" w:date="2019-04-05T16:28:00Z">
                    <w:r>
                      <w:t>20</w:t>
                    </w:r>
                  </w:ins>
                  <w:del w:id="1137" w:author="Diana Machado" w:date="2019-04-05T16:28:00Z">
                    <w:r w:rsidR="00E57D18" w:rsidRPr="00D17C82" w:rsidDel="004B7BAF">
                      <w:delText>18</w:delText>
                    </w:r>
                  </w:del>
                  <w:r w:rsidR="00E57D18" w:rsidRPr="00D17C82">
                    <w:t>. City</w:t>
                  </w:r>
                </w:p>
              </w:tc>
              <w:tc>
                <w:tcPr>
                  <w:tcW w:w="6368" w:type="dxa"/>
                  <w:gridSpan w:val="4"/>
                  <w:noWrap/>
                </w:tcPr>
                <w:p w:rsidR="00E57D18" w:rsidRPr="00D17C82" w:rsidRDefault="00E57D18" w:rsidP="00091890">
                  <w:pPr>
                    <w:pStyle w:val="Tablebody-leftaligned"/>
                  </w:pPr>
                  <w:r w:rsidRPr="00D17C82">
                    <w:t>The name of the city where the building is located.</w:t>
                  </w:r>
                </w:p>
              </w:tc>
            </w:tr>
            <w:tr w:rsidR="00E57D18" w:rsidRPr="00D17C82" w:rsidTr="004B7BAF">
              <w:trPr>
                <w:gridAfter w:val="3"/>
                <w:wAfter w:w="661" w:type="dxa"/>
                <w:cantSplit/>
              </w:trPr>
              <w:tc>
                <w:tcPr>
                  <w:tcW w:w="2332" w:type="dxa"/>
                  <w:noWrap/>
                </w:tcPr>
                <w:p w:rsidR="00E57D18" w:rsidRPr="00D17C82" w:rsidRDefault="004B7BAF" w:rsidP="00091890">
                  <w:pPr>
                    <w:pStyle w:val="table-body-left-aligned-bold"/>
                  </w:pPr>
                  <w:ins w:id="1138" w:author="Diana Machado" w:date="2019-04-05T16:28:00Z">
                    <w:r>
                      <w:t>2</w:t>
                    </w:r>
                  </w:ins>
                  <w:ins w:id="1139" w:author="Diana Machado" w:date="2019-04-05T16:29:00Z">
                    <w:r>
                      <w:t>1</w:t>
                    </w:r>
                  </w:ins>
                  <w:del w:id="1140" w:author="Diana Machado" w:date="2019-04-05T16:28:00Z">
                    <w:r w:rsidR="00E57D18" w:rsidRPr="00D17C82" w:rsidDel="004B7BAF">
                      <w:delText>19</w:delText>
                    </w:r>
                  </w:del>
                  <w:r w:rsidR="00E57D18" w:rsidRPr="00D17C82">
                    <w:t>. Form</w:t>
                  </w:r>
                </w:p>
              </w:tc>
              <w:tc>
                <w:tcPr>
                  <w:tcW w:w="6368" w:type="dxa"/>
                  <w:gridSpan w:val="4"/>
                  <w:noWrap/>
                </w:tcPr>
                <w:p w:rsidR="00E57D18" w:rsidRPr="00D17C82" w:rsidRDefault="00E57D18" w:rsidP="00091890">
                  <w:pPr>
                    <w:pStyle w:val="Tablebody-leftaligned"/>
                  </w:pPr>
                  <w:r w:rsidRPr="00D17C82">
                    <w:t>Policy Form. If company offers different base forms of coverage, enter company code; otherwise, enter 0.</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2</w:t>
                  </w:r>
                  <w:ins w:id="1141" w:author="Diana Machado" w:date="2019-04-05T16:29:00Z">
                    <w:r w:rsidR="004B7BAF">
                      <w:t>2</w:t>
                    </w:r>
                  </w:ins>
                  <w:del w:id="1142" w:author="Diana Machado" w:date="2019-04-05T16:29:00Z">
                    <w:r w:rsidRPr="00D17C82" w:rsidDel="004B7BAF">
                      <w:delText>0</w:delText>
                    </w:r>
                  </w:del>
                  <w:r w:rsidRPr="00D17C82">
                    <w:t>. Program Code</w:t>
                  </w:r>
                </w:p>
              </w:tc>
              <w:tc>
                <w:tcPr>
                  <w:tcW w:w="6368" w:type="dxa"/>
                  <w:gridSpan w:val="4"/>
                  <w:noWrap/>
                </w:tcPr>
                <w:p w:rsidR="00E57D18" w:rsidRPr="00D17C82" w:rsidRDefault="00E57D18" w:rsidP="00091890">
                  <w:pPr>
                    <w:pStyle w:val="Tablebody-leftaligned"/>
                  </w:pPr>
                  <w:r w:rsidRPr="00D17C82">
                    <w:t>Use one uppercase letter to represent each company program.</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2</w:t>
                  </w:r>
                  <w:ins w:id="1143" w:author="Diana Machado" w:date="2019-04-05T16:29:00Z">
                    <w:r w:rsidR="004B7BAF">
                      <w:t>3</w:t>
                    </w:r>
                  </w:ins>
                  <w:del w:id="1144" w:author="Diana Machado" w:date="2019-04-05T16:29:00Z">
                    <w:r w:rsidRPr="00D17C82" w:rsidDel="004B7BAF">
                      <w:delText>1</w:delText>
                    </w:r>
                  </w:del>
                  <w:r w:rsidRPr="00D17C82">
                    <w:t>. Territory Code</w:t>
                  </w:r>
                </w:p>
              </w:tc>
              <w:tc>
                <w:tcPr>
                  <w:tcW w:w="6368" w:type="dxa"/>
                  <w:gridSpan w:val="4"/>
                  <w:noWrap/>
                </w:tcPr>
                <w:p w:rsidR="00E57D18" w:rsidRPr="00D17C82" w:rsidRDefault="00E57D18" w:rsidP="00091890">
                  <w:pPr>
                    <w:pStyle w:val="Tablebody-leftaligned"/>
                  </w:pPr>
                  <w:r w:rsidRPr="00D17C82">
                    <w:t>Use the territory codes reflected in your rate manual.</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45" w:author="Diana Machado" w:date="2019-04-05T16:30:00Z">
                    <w:r w:rsidRPr="00D17C82" w:rsidDel="004B7BAF">
                      <w:delText>22</w:delText>
                    </w:r>
                  </w:del>
                  <w:ins w:id="1146" w:author="Diana Machado" w:date="2019-04-05T16:30:00Z">
                    <w:r w:rsidR="004B7BAF">
                      <w:t>24</w:t>
                    </w:r>
                  </w:ins>
                  <w:r w:rsidRPr="00D17C82">
                    <w:t>. Year Retrofitted</w:t>
                  </w:r>
                </w:p>
              </w:tc>
              <w:tc>
                <w:tcPr>
                  <w:tcW w:w="6368" w:type="dxa"/>
                  <w:gridSpan w:val="4"/>
                  <w:noWrap/>
                </w:tcPr>
                <w:p w:rsidR="00E57D18" w:rsidRPr="00D17C82" w:rsidRDefault="00E57D18" w:rsidP="00091890">
                  <w:pPr>
                    <w:pStyle w:val="Tablebody-leftaligned"/>
                  </w:pPr>
                  <w:r w:rsidRPr="00D17C82">
                    <w:t>The 4-digit year when the property was retrofitted (brought up to code).</w:t>
                  </w:r>
                </w:p>
                <w:p w:rsidR="00E57D18" w:rsidRPr="00D17C82" w:rsidRDefault="00E57D18" w:rsidP="00091890">
                  <w:pPr>
                    <w:pStyle w:val="Tablebody-leftaligned"/>
                  </w:pPr>
                  <w:r w:rsidRPr="00D17C82">
                    <w:t>If only the year of roof replacement is known, enter the 4-digit year when the roof was replaced followed by R (i.e. if the roof was replaced in 1999, enter 1999R).</w:t>
                  </w:r>
                </w:p>
                <w:p w:rsidR="00E57D18" w:rsidRPr="00D17C82" w:rsidRDefault="00E57D18" w:rsidP="00091890">
                  <w:pPr>
                    <w:pStyle w:val="Tablebody-leftaligned"/>
                  </w:pPr>
                  <w:r w:rsidRPr="00D17C82">
                    <w:t>If not retrofitted enter NA.  If not known enter UNKNOWN.</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47" w:author="Diana Machado" w:date="2019-04-05T16:30:00Z">
                    <w:r w:rsidRPr="00D17C82" w:rsidDel="004B7BAF">
                      <w:delText>23</w:delText>
                    </w:r>
                  </w:del>
                  <w:ins w:id="1148" w:author="Diana Machado" w:date="2019-04-05T16:30:00Z">
                    <w:r w:rsidR="004B7BAF">
                      <w:t>25</w:t>
                    </w:r>
                  </w:ins>
                  <w:r w:rsidRPr="00D17C82">
                    <w:t>. Number of Stories</w:t>
                  </w:r>
                </w:p>
              </w:tc>
              <w:tc>
                <w:tcPr>
                  <w:tcW w:w="6368" w:type="dxa"/>
                  <w:gridSpan w:val="4"/>
                  <w:noWrap/>
                </w:tcPr>
                <w:p w:rsidR="00E57D18" w:rsidRPr="00D17C82" w:rsidRDefault="00E57D18" w:rsidP="00091890">
                  <w:pPr>
                    <w:pStyle w:val="Tablebody-leftaligned"/>
                  </w:pPr>
                  <w:r w:rsidRPr="00D17C82">
                    <w:t>Number of stories in the building (e.g., 1, 2, 3, etc.) or UNKNOWN.</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49" w:author="Diana Machado" w:date="2019-04-05T16:30:00Z">
                    <w:r w:rsidRPr="00D17C82" w:rsidDel="004B7BAF">
                      <w:delText>24</w:delText>
                    </w:r>
                  </w:del>
                  <w:ins w:id="1150" w:author="Diana Machado" w:date="2019-04-05T16:30:00Z">
                    <w:r w:rsidR="004B7BAF">
                      <w:t>26</w:t>
                    </w:r>
                  </w:ins>
                  <w:r w:rsidRPr="00D17C82">
                    <w:t>. Total Units</w:t>
                  </w:r>
                </w:p>
              </w:tc>
              <w:tc>
                <w:tcPr>
                  <w:tcW w:w="6368" w:type="dxa"/>
                  <w:gridSpan w:val="4"/>
                  <w:noWrap/>
                </w:tcPr>
                <w:p w:rsidR="00E57D18" w:rsidRPr="00D17C82" w:rsidRDefault="00E57D18" w:rsidP="00091890">
                  <w:pPr>
                    <w:pStyle w:val="Tablebody-leftaligned"/>
                  </w:pPr>
                  <w:r w:rsidRPr="00D17C82">
                    <w:t>The number of units in the building (e.g., 1, 2, 3, etc.) or UNKNOWN.</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51" w:author="Diana Machado" w:date="2019-04-05T16:30:00Z">
                    <w:r w:rsidRPr="00D17C82" w:rsidDel="004B7BAF">
                      <w:delText>25</w:delText>
                    </w:r>
                  </w:del>
                  <w:ins w:id="1152" w:author="Diana Machado" w:date="2019-04-05T16:30:00Z">
                    <w:r w:rsidR="004B7BAF">
                      <w:t>27</w:t>
                    </w:r>
                  </w:ins>
                  <w:r w:rsidRPr="00D17C82">
                    <w:t>. Units per Story</w:t>
                  </w:r>
                </w:p>
              </w:tc>
              <w:tc>
                <w:tcPr>
                  <w:tcW w:w="6368" w:type="dxa"/>
                  <w:gridSpan w:val="4"/>
                  <w:noWrap/>
                </w:tcPr>
                <w:p w:rsidR="00E57D18" w:rsidRPr="00D17C82" w:rsidRDefault="00E57D18" w:rsidP="00091890">
                  <w:pPr>
                    <w:pStyle w:val="Tablebody-leftaligned"/>
                  </w:pPr>
                  <w:r w:rsidRPr="00D17C82">
                    <w:t>The number of units per story (e.g., 1, 2, 3, etc.) or UNKNOWN.</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53" w:author="Diana Machado" w:date="2019-04-05T16:30:00Z">
                    <w:r w:rsidRPr="00D17C82" w:rsidDel="004B7BAF">
                      <w:delText>26</w:delText>
                    </w:r>
                  </w:del>
                  <w:ins w:id="1154" w:author="Diana Machado" w:date="2019-04-05T16:30:00Z">
                    <w:r w:rsidR="004B7BAF" w:rsidRPr="00D17C82">
                      <w:t>2</w:t>
                    </w:r>
                    <w:r w:rsidR="004B7BAF">
                      <w:t>8</w:t>
                    </w:r>
                  </w:ins>
                  <w:r w:rsidRPr="00D17C82">
                    <w:t>. Sliders</w:t>
                  </w:r>
                </w:p>
              </w:tc>
              <w:tc>
                <w:tcPr>
                  <w:tcW w:w="6368" w:type="dxa"/>
                  <w:gridSpan w:val="4"/>
                  <w:noWrap/>
                </w:tcPr>
                <w:p w:rsidR="00E57D18" w:rsidRPr="00D17C82" w:rsidRDefault="00E57D18" w:rsidP="00091890">
                  <w:pPr>
                    <w:pStyle w:val="Tablebody-leftaligned"/>
                  </w:pPr>
                  <w:r w:rsidRPr="00D17C82">
                    <w:t xml:space="preserve">Indicates whether the unit has sliders. </w:t>
                  </w:r>
                  <w:del w:id="1155" w:author="Diana Machado" w:date="2019-04-05T16:30:00Z">
                    <w:r w:rsidRPr="00D17C82" w:rsidDel="004B7BAF">
                      <w:delText>Please e</w:delText>
                    </w:r>
                  </w:del>
                  <w:ins w:id="1156" w:author="Diana Machado" w:date="2019-04-05T16:30: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Sliders</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Slider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57" w:author="Diana Machado" w:date="2019-04-05T16:30:00Z">
                    <w:r w:rsidRPr="00D17C82" w:rsidDel="004B7BAF">
                      <w:delText>27</w:delText>
                    </w:r>
                  </w:del>
                  <w:ins w:id="1158" w:author="Diana Machado" w:date="2019-04-05T16:30:00Z">
                    <w:r w:rsidR="004B7BAF">
                      <w:t>29</w:t>
                    </w:r>
                  </w:ins>
                  <w:r w:rsidRPr="00D17C82">
                    <w:t>. Area of Property</w:t>
                  </w:r>
                </w:p>
              </w:tc>
              <w:tc>
                <w:tcPr>
                  <w:tcW w:w="6368" w:type="dxa"/>
                  <w:gridSpan w:val="4"/>
                  <w:noWrap/>
                </w:tcPr>
                <w:p w:rsidR="00E57D18" w:rsidRPr="00D17C82" w:rsidRDefault="00E57D18" w:rsidP="00091890">
                  <w:pPr>
                    <w:pStyle w:val="Tablebody-leftaligned"/>
                  </w:pPr>
                  <w:r w:rsidRPr="00D17C82">
                    <w:t>The total number of square feet for all floors of the insured property or UNKNOWN.</w:t>
                  </w: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59" w:author="Diana Machado" w:date="2019-04-05T16:30:00Z">
                    <w:r w:rsidRPr="00D17C82" w:rsidDel="004B7BAF">
                      <w:delText>28.</w:delText>
                    </w:r>
                  </w:del>
                  <w:ins w:id="1160" w:author="Diana Machado" w:date="2019-04-05T16:30:00Z">
                    <w:r w:rsidR="004B7BAF">
                      <w:t>30</w:t>
                    </w:r>
                  </w:ins>
                  <w:r w:rsidRPr="00D17C82">
                    <w:t xml:space="preserve"> Roof Shape</w:t>
                  </w:r>
                </w:p>
              </w:tc>
              <w:tc>
                <w:tcPr>
                  <w:tcW w:w="6368" w:type="dxa"/>
                  <w:gridSpan w:val="4"/>
                  <w:noWrap/>
                </w:tcPr>
                <w:p w:rsidR="00E57D18" w:rsidRPr="00D17C82" w:rsidRDefault="00E57D18" w:rsidP="00091890">
                  <w:pPr>
                    <w:pStyle w:val="Tablebody-leftaligned"/>
                  </w:pPr>
                  <w:del w:id="1161" w:author="Diana Machado" w:date="2019-04-05T16:31:00Z">
                    <w:r w:rsidRPr="00D17C82" w:rsidDel="004B7BAF">
                      <w:delText>Please e</w:delText>
                    </w:r>
                  </w:del>
                  <w:ins w:id="1162" w:author="Diana Machado" w:date="2019-04-05T16:31: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braced Gable</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Braced Gabl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Gable (Unknown brac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Hip</w:t>
                        </w:r>
                      </w:p>
                    </w:tc>
                    <w:tc>
                      <w:tcPr>
                        <w:tcW w:w="810" w:type="dxa"/>
                      </w:tcPr>
                      <w:p w:rsidR="00E57D18" w:rsidRPr="00D17C82" w:rsidRDefault="00E57D18" w:rsidP="00091890">
                        <w:pPr>
                          <w:pStyle w:val="Tablebody-leftaligned"/>
                        </w:pPr>
                        <w:r w:rsidRPr="00D17C82">
                          <w:t>4</w:t>
                        </w:r>
                      </w:p>
                    </w:tc>
                  </w:tr>
                  <w:tr w:rsidR="004B7BAF" w:rsidRPr="00D17C82" w:rsidTr="007447D0">
                    <w:trPr>
                      <w:ins w:id="1163" w:author="Diana Machado" w:date="2019-04-05T16:31:00Z"/>
                    </w:trPr>
                    <w:tc>
                      <w:tcPr>
                        <w:tcW w:w="3852" w:type="dxa"/>
                      </w:tcPr>
                      <w:p w:rsidR="004B7BAF" w:rsidRPr="00D17C82" w:rsidRDefault="004B7BAF" w:rsidP="00091890">
                        <w:pPr>
                          <w:pStyle w:val="Tablebody-leftaligned"/>
                          <w:rPr>
                            <w:ins w:id="1164" w:author="Diana Machado" w:date="2019-04-05T16:31:00Z"/>
                          </w:rPr>
                        </w:pPr>
                        <w:ins w:id="1165" w:author="Diana Machado" w:date="2019-04-05T16:31:00Z">
                          <w:r>
                            <w:t>Flat</w:t>
                          </w:r>
                        </w:ins>
                      </w:p>
                    </w:tc>
                    <w:tc>
                      <w:tcPr>
                        <w:tcW w:w="810" w:type="dxa"/>
                      </w:tcPr>
                      <w:p w:rsidR="004B7BAF" w:rsidRPr="00D17C82" w:rsidRDefault="004B7BAF" w:rsidP="00091890">
                        <w:pPr>
                          <w:pStyle w:val="Tablebody-leftaligned"/>
                          <w:rPr>
                            <w:ins w:id="1166" w:author="Diana Machado" w:date="2019-04-05T16:31:00Z"/>
                          </w:rPr>
                        </w:pPr>
                        <w:ins w:id="1167" w:author="Diana Machado" w:date="2019-04-05T16:31:00Z">
                          <w:r>
                            <w:t>5</w:t>
                          </w:r>
                        </w:ins>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4B7BAF" w:rsidP="00091890">
                        <w:pPr>
                          <w:pStyle w:val="Tablebody-leftaligned"/>
                        </w:pPr>
                        <w:ins w:id="1168" w:author="Diana Machado" w:date="2019-04-05T16:31:00Z">
                          <w:r>
                            <w:t>6</w:t>
                          </w:r>
                        </w:ins>
                        <w:del w:id="1169" w:author="Diana Machado" w:date="2019-04-05T16:31:00Z">
                          <w:r w:rsidR="00E57D18" w:rsidRPr="00D17C82" w:rsidDel="004B7BAF">
                            <w:delText>5</w:delText>
                          </w:r>
                        </w:del>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4B7BAF" w:rsidP="00091890">
                        <w:pPr>
                          <w:pStyle w:val="Tablebody-leftaligned"/>
                        </w:pPr>
                        <w:ins w:id="1170" w:author="Diana Machado" w:date="2019-04-05T16:31:00Z">
                          <w:r>
                            <w:t>7</w:t>
                          </w:r>
                        </w:ins>
                        <w:del w:id="1171" w:author="Diana Machado" w:date="2019-04-05T16:31:00Z">
                          <w:r w:rsidR="00E57D18" w:rsidRPr="00D17C82" w:rsidDel="004B7BAF">
                            <w:delText>6</w:delText>
                          </w:r>
                        </w:del>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72" w:author="Diana Machado" w:date="2019-04-05T16:30:00Z">
                    <w:r w:rsidRPr="00D17C82" w:rsidDel="004B7BAF">
                      <w:delText>29</w:delText>
                    </w:r>
                  </w:del>
                  <w:ins w:id="1173" w:author="Diana Machado" w:date="2019-04-05T16:30:00Z">
                    <w:r w:rsidR="004B7BAF">
                      <w:t>31</w:t>
                    </w:r>
                  </w:ins>
                  <w:r w:rsidRPr="00D17C82">
                    <w:t>. Roof Cover</w:t>
                  </w:r>
                </w:p>
              </w:tc>
              <w:tc>
                <w:tcPr>
                  <w:tcW w:w="6368" w:type="dxa"/>
                  <w:gridSpan w:val="4"/>
                  <w:noWrap/>
                </w:tcPr>
                <w:p w:rsidR="00E57D18" w:rsidRPr="00D17C82" w:rsidRDefault="00E57D18" w:rsidP="00091890">
                  <w:pPr>
                    <w:pStyle w:val="Tablebody-leftaligned"/>
                  </w:pPr>
                  <w:del w:id="1174" w:author="Diana Machado" w:date="2019-04-05T16:31:00Z">
                    <w:r w:rsidRPr="00D17C82" w:rsidDel="004B7BAF">
                      <w:delText>Please e</w:delText>
                    </w:r>
                  </w:del>
                  <w:ins w:id="1175" w:author="Diana Machado" w:date="2019-04-05T16:31: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rated Shingle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Rated Shingles (Current FBC)</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ingles (Unknown rat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Tiles</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Other FBC Compliant</w:t>
                        </w:r>
                      </w:p>
                    </w:tc>
                    <w:tc>
                      <w:tcPr>
                        <w:tcW w:w="810" w:type="dxa"/>
                      </w:tcPr>
                      <w:p w:rsidR="00E57D18" w:rsidRPr="00D17C82" w:rsidRDefault="00E57D18" w:rsidP="00091890">
                        <w:pPr>
                          <w:pStyle w:val="Tablebody-leftaligned"/>
                        </w:pPr>
                        <w:r w:rsidRPr="00D17C82">
                          <w:t>6</w:t>
                        </w:r>
                      </w:p>
                    </w:tc>
                  </w:tr>
                  <w:tr w:rsidR="00E57D18" w:rsidRPr="00D17C82" w:rsidTr="007447D0">
                    <w:tc>
                      <w:tcPr>
                        <w:tcW w:w="3852" w:type="dxa"/>
                      </w:tcPr>
                      <w:p w:rsidR="00E57D18" w:rsidRPr="00D17C82" w:rsidRDefault="00E57D18" w:rsidP="00091890">
                        <w:pPr>
                          <w:pStyle w:val="Tablebody-leftaligned"/>
                        </w:pPr>
                        <w:r w:rsidRPr="00D17C82">
                          <w:t>Other Non-FBC Compliant</w:t>
                        </w:r>
                      </w:p>
                    </w:tc>
                    <w:tc>
                      <w:tcPr>
                        <w:tcW w:w="810" w:type="dxa"/>
                      </w:tcPr>
                      <w:p w:rsidR="00E57D18" w:rsidRPr="00D17C82" w:rsidRDefault="00E57D18" w:rsidP="00091890">
                        <w:pPr>
                          <w:pStyle w:val="Tablebody-leftaligned"/>
                        </w:pPr>
                        <w:r w:rsidRPr="00D17C82">
                          <w:t>7</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8</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lastRenderedPageBreak/>
                    <w:t>3</w:t>
                  </w:r>
                  <w:ins w:id="1176" w:author="Diana Machado" w:date="2019-04-05T16:31:00Z">
                    <w:r w:rsidR="004B7BAF">
                      <w:t>2</w:t>
                    </w:r>
                  </w:ins>
                  <w:del w:id="1177" w:author="Diana Machado" w:date="2019-04-05T16:31:00Z">
                    <w:r w:rsidRPr="00D17C82" w:rsidDel="004B7BAF">
                      <w:delText>0</w:delText>
                    </w:r>
                  </w:del>
                  <w:r w:rsidRPr="00D17C82">
                    <w:t>. Roof Membrane</w:t>
                  </w:r>
                </w:p>
              </w:tc>
              <w:tc>
                <w:tcPr>
                  <w:tcW w:w="6368" w:type="dxa"/>
                  <w:gridSpan w:val="4"/>
                  <w:noWrap/>
                </w:tcPr>
                <w:p w:rsidR="00E57D18" w:rsidRPr="00D17C82" w:rsidRDefault="00E57D18" w:rsidP="00091890">
                  <w:pPr>
                    <w:pStyle w:val="Tablebody-leftaligned"/>
                  </w:pPr>
                  <w:del w:id="1178" w:author="Diana Machado" w:date="2019-04-05T16:32:00Z">
                    <w:r w:rsidRPr="00D17C82" w:rsidDel="004B7BAF">
                      <w:delText>Please e</w:delText>
                    </w:r>
                  </w:del>
                  <w:ins w:id="1179"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gular Underlayment</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econdary Water Resistanc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4</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80" w:author="Diana Machado" w:date="2019-04-05T16:32:00Z">
                    <w:r w:rsidRPr="00D17C82" w:rsidDel="004B7BAF">
                      <w:delText>31</w:delText>
                    </w:r>
                  </w:del>
                  <w:ins w:id="1181" w:author="Diana Machado" w:date="2019-04-05T16:32:00Z">
                    <w:r w:rsidR="004B7BAF">
                      <w:t>33</w:t>
                    </w:r>
                  </w:ins>
                  <w:r w:rsidRPr="00D17C82">
                    <w:t>. Soffit</w:t>
                  </w:r>
                </w:p>
              </w:tc>
              <w:tc>
                <w:tcPr>
                  <w:tcW w:w="6368" w:type="dxa"/>
                  <w:gridSpan w:val="4"/>
                  <w:noWrap/>
                </w:tcPr>
                <w:p w:rsidR="00E57D18" w:rsidRPr="00D17C82" w:rsidRDefault="00E57D18" w:rsidP="00091890">
                  <w:pPr>
                    <w:pStyle w:val="Tablebody-leftaligned"/>
                  </w:pPr>
                  <w:del w:id="1182" w:author="Diana Machado" w:date="2019-04-05T16:32:00Z">
                    <w:r w:rsidRPr="00D17C82" w:rsidDel="004B7BAF">
                      <w:delText>Please e</w:delText>
                    </w:r>
                  </w:del>
                  <w:ins w:id="1183"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47"/>
                    <w:gridCol w:w="810"/>
                  </w:tblGrid>
                  <w:tr w:rsidR="00E57D18" w:rsidRPr="00D17C82" w:rsidTr="007447D0">
                    <w:tc>
                      <w:tcPr>
                        <w:tcW w:w="3847"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47" w:type="dxa"/>
                      </w:tcPr>
                      <w:p w:rsidR="00E57D18" w:rsidRPr="00D17C82" w:rsidRDefault="00E57D18" w:rsidP="00091890">
                        <w:pPr>
                          <w:pStyle w:val="Tablebody-leftaligned"/>
                        </w:pPr>
                        <w:r w:rsidRPr="00D17C82">
                          <w:t>None</w:t>
                        </w:r>
                      </w:p>
                    </w:tc>
                    <w:tc>
                      <w:tcPr>
                        <w:tcW w:w="810" w:type="dxa"/>
                      </w:tcPr>
                      <w:p w:rsidR="00E57D18" w:rsidRPr="00D17C82" w:rsidRDefault="00E57D18" w:rsidP="00091890">
                        <w:pPr>
                          <w:pStyle w:val="Tablebody-leftaligned"/>
                        </w:pPr>
                        <w:r w:rsidRPr="00D17C82">
                          <w:t>0</w:t>
                        </w:r>
                      </w:p>
                    </w:tc>
                  </w:tr>
                  <w:tr w:rsidR="00E57D18" w:rsidRPr="00D17C82" w:rsidTr="007447D0">
                    <w:tc>
                      <w:tcPr>
                        <w:tcW w:w="3847" w:type="dxa"/>
                      </w:tcPr>
                      <w:p w:rsidR="00E57D18" w:rsidRPr="00D17C82" w:rsidRDefault="00E57D18" w:rsidP="00091890">
                        <w:pPr>
                          <w:pStyle w:val="Tablebody-leftaligned"/>
                        </w:pPr>
                        <w:r w:rsidRPr="00D17C82">
                          <w:t>Vinyl</w:t>
                        </w:r>
                      </w:p>
                    </w:tc>
                    <w:tc>
                      <w:tcPr>
                        <w:tcW w:w="810" w:type="dxa"/>
                      </w:tcPr>
                      <w:p w:rsidR="00E57D18" w:rsidRPr="00D17C82" w:rsidRDefault="00E57D18" w:rsidP="00091890">
                        <w:pPr>
                          <w:pStyle w:val="Tablebody-leftaligned"/>
                        </w:pPr>
                        <w:r w:rsidRPr="00D17C82">
                          <w:t>1</w:t>
                        </w:r>
                      </w:p>
                    </w:tc>
                  </w:tr>
                  <w:tr w:rsidR="00E57D18" w:rsidRPr="00D17C82" w:rsidTr="007447D0">
                    <w:tc>
                      <w:tcPr>
                        <w:tcW w:w="3847" w:type="dxa"/>
                      </w:tcPr>
                      <w:p w:rsidR="00E57D18" w:rsidRPr="00D17C82" w:rsidRDefault="00E57D18" w:rsidP="00091890">
                        <w:pPr>
                          <w:pStyle w:val="Tablebody-leftaligned"/>
                        </w:pPr>
                        <w:r w:rsidRPr="00D17C82">
                          <w:t>Aluminum</w:t>
                        </w:r>
                      </w:p>
                    </w:tc>
                    <w:tc>
                      <w:tcPr>
                        <w:tcW w:w="810" w:type="dxa"/>
                      </w:tcPr>
                      <w:p w:rsidR="00E57D18" w:rsidRPr="00D17C82" w:rsidRDefault="00E57D18" w:rsidP="00091890">
                        <w:pPr>
                          <w:pStyle w:val="Tablebody-leftaligned"/>
                        </w:pPr>
                        <w:r w:rsidRPr="00D17C82">
                          <w:t>2</w:t>
                        </w:r>
                      </w:p>
                    </w:tc>
                  </w:tr>
                  <w:tr w:rsidR="00E57D18" w:rsidRPr="00D17C82" w:rsidTr="007447D0">
                    <w:tc>
                      <w:tcPr>
                        <w:tcW w:w="3847"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3</w:t>
                        </w:r>
                      </w:p>
                    </w:tc>
                  </w:tr>
                  <w:tr w:rsidR="00E57D18" w:rsidRPr="00D17C82" w:rsidTr="007447D0">
                    <w:tc>
                      <w:tcPr>
                        <w:tcW w:w="3847"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47"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del w:id="1184" w:author="Diana Machado" w:date="2019-04-05T16:32:00Z">
                    <w:r w:rsidRPr="00D17C82" w:rsidDel="004B7BAF">
                      <w:delText>32</w:delText>
                    </w:r>
                  </w:del>
                  <w:ins w:id="1185" w:author="Diana Machado" w:date="2019-04-05T16:32:00Z">
                    <w:r w:rsidR="004B7BAF" w:rsidRPr="00D17C82">
                      <w:t>3</w:t>
                    </w:r>
                    <w:r w:rsidR="004B7BAF">
                      <w:t>4</w:t>
                    </w:r>
                  </w:ins>
                  <w:r w:rsidRPr="00D17C82">
                    <w:t>. Roof-to-Wall</w:t>
                  </w:r>
                </w:p>
                <w:p w:rsidR="00E57D18" w:rsidRPr="00D17C82" w:rsidRDefault="00E57D18" w:rsidP="00091890">
                  <w:pPr>
                    <w:pStyle w:val="table-body-left-aligned-bold"/>
                  </w:pPr>
                  <w:r w:rsidRPr="00D17C82">
                    <w:t xml:space="preserve">      Connection</w:t>
                  </w:r>
                </w:p>
              </w:tc>
              <w:tc>
                <w:tcPr>
                  <w:tcW w:w="6368" w:type="dxa"/>
                  <w:gridSpan w:val="4"/>
                  <w:noWrap/>
                </w:tcPr>
                <w:p w:rsidR="00E57D18" w:rsidRPr="00D17C82" w:rsidRDefault="00E57D18" w:rsidP="00091890">
                  <w:pPr>
                    <w:pStyle w:val="Tablebody-leftaligned"/>
                  </w:pPr>
                  <w:del w:id="1186" w:author="Diana Machado" w:date="2019-04-05T16:32:00Z">
                    <w:r w:rsidRPr="00D17C82" w:rsidDel="004B7BAF">
                      <w:delText>Please e</w:delText>
                    </w:r>
                  </w:del>
                  <w:ins w:id="1187"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Toe Nail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Clips</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trap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091890">
                  <w:pPr>
                    <w:pStyle w:val="table-body-left-aligned-bold"/>
                  </w:pPr>
                  <w:r w:rsidRPr="00D17C82">
                    <w:t>3</w:t>
                  </w:r>
                  <w:ins w:id="1188" w:author="Diana Machado" w:date="2019-04-05T16:32:00Z">
                    <w:r w:rsidR="004B7BAF">
                      <w:t>5</w:t>
                    </w:r>
                  </w:ins>
                  <w:del w:id="1189" w:author="Diana Machado" w:date="2019-04-05T16:32:00Z">
                    <w:r w:rsidRPr="00D17C82" w:rsidDel="004B7BAF">
                      <w:delText>3</w:delText>
                    </w:r>
                  </w:del>
                  <w:r w:rsidRPr="00D17C82">
                    <w:t>. Deck Attachment</w:t>
                  </w:r>
                </w:p>
                <w:p w:rsidR="00E57D18" w:rsidRPr="00D17C82" w:rsidRDefault="00E57D18" w:rsidP="00091890">
                  <w:pPr>
                    <w:pStyle w:val="table-body-left-aligned-bold"/>
                  </w:pPr>
                </w:p>
              </w:tc>
              <w:tc>
                <w:tcPr>
                  <w:tcW w:w="6368" w:type="dxa"/>
                  <w:gridSpan w:val="4"/>
                  <w:noWrap/>
                </w:tcPr>
                <w:p w:rsidR="00E57D18" w:rsidRPr="00D17C82" w:rsidRDefault="00E57D18" w:rsidP="00091890">
                  <w:pPr>
                    <w:pStyle w:val="Tablebody-leftaligned"/>
                  </w:pPr>
                  <w:del w:id="1190" w:author="Diana Machado" w:date="2019-04-05T16:32:00Z">
                    <w:r w:rsidRPr="00D17C82" w:rsidDel="004B7BAF">
                      <w:delText>Please e</w:delText>
                    </w:r>
                  </w:del>
                  <w:ins w:id="1191" w:author="Diana Machado" w:date="2019-04-05T16:32:00Z">
                    <w:r w:rsidR="004B7BAF">
                      <w:t>E</w:t>
                    </w:r>
                  </w:ins>
                  <w:r w:rsidRPr="00D17C82">
                    <w:t>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lank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heathing with 6d@6/12”</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eathing with 8d@6/12”</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Sheathing with 8d@6/6”</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6</w:t>
                        </w:r>
                      </w:p>
                    </w:tc>
                  </w:tr>
                </w:tbl>
                <w:p w:rsidR="00E57D18" w:rsidRPr="00D17C82" w:rsidRDefault="00E57D18" w:rsidP="00091890">
                  <w:pPr>
                    <w:pStyle w:val="Tablebody-leftaligned"/>
                  </w:pPr>
                </w:p>
              </w:tc>
            </w:tr>
            <w:tr w:rsidR="004B7BAF" w:rsidRPr="00D17C82" w:rsidTr="004B7BAF">
              <w:trPr>
                <w:gridAfter w:val="3"/>
                <w:wAfter w:w="661" w:type="dxa"/>
                <w:cantSplit/>
                <w:ins w:id="1192" w:author="Diana Machado" w:date="2019-04-05T16:32:00Z"/>
              </w:trPr>
              <w:tc>
                <w:tcPr>
                  <w:tcW w:w="2332" w:type="dxa"/>
                  <w:noWrap/>
                </w:tcPr>
                <w:p w:rsidR="004B7BAF" w:rsidRPr="00D17C82" w:rsidRDefault="004B7BAF" w:rsidP="00091890">
                  <w:pPr>
                    <w:pStyle w:val="table-body-left-aligned-bold"/>
                    <w:rPr>
                      <w:ins w:id="1193" w:author="Diana Machado" w:date="2019-04-05T16:32:00Z"/>
                    </w:rPr>
                  </w:pPr>
                  <w:ins w:id="1194" w:author="Diana Machado" w:date="2019-04-05T16:33:00Z">
                    <w:r>
                      <w:t>36. Appurtenant Structure Type</w:t>
                    </w:r>
                  </w:ins>
                </w:p>
              </w:tc>
              <w:tc>
                <w:tcPr>
                  <w:tcW w:w="6368" w:type="dxa"/>
                  <w:gridSpan w:val="4"/>
                  <w:noWrap/>
                </w:tcPr>
                <w:p w:rsidR="004B7BAF" w:rsidRPr="00D17C82" w:rsidRDefault="004B7BAF" w:rsidP="004B7BAF">
                  <w:pPr>
                    <w:pStyle w:val="Tablebody-leftaligned"/>
                    <w:rPr>
                      <w:ins w:id="1195" w:author="Diana Machado" w:date="2019-04-05T16:33:00Z"/>
                    </w:rPr>
                  </w:pPr>
                  <w:ins w:id="1196" w:author="Diana Machado" w:date="2019-04-05T16:34:00Z">
                    <w:r>
                      <w:t>E</w:t>
                    </w:r>
                  </w:ins>
                  <w:ins w:id="1197" w:author="Diana Machado" w:date="2019-04-05T16:33:00Z">
                    <w:r w:rsidRPr="00D17C82">
                      <w:t>ncode the data to one of the following:</w:t>
                    </w:r>
                  </w:ins>
                </w:p>
                <w:tbl>
                  <w:tblPr>
                    <w:tblStyle w:val="TableGrid"/>
                    <w:tblW w:w="0" w:type="auto"/>
                    <w:tblLook w:val="04A0" w:firstRow="1" w:lastRow="0" w:firstColumn="1" w:lastColumn="0" w:noHBand="0" w:noVBand="1"/>
                  </w:tblPr>
                  <w:tblGrid>
                    <w:gridCol w:w="3852"/>
                    <w:gridCol w:w="810"/>
                  </w:tblGrid>
                  <w:tr w:rsidR="004B7BAF" w:rsidRPr="00D17C82" w:rsidTr="004B7BAF">
                    <w:trPr>
                      <w:ins w:id="1198" w:author="Diana Machado" w:date="2019-04-05T16:33:00Z"/>
                    </w:trPr>
                    <w:tc>
                      <w:tcPr>
                        <w:tcW w:w="3852" w:type="dxa"/>
                      </w:tcPr>
                      <w:p w:rsidR="004B7BAF" w:rsidRPr="00D17C82" w:rsidRDefault="004B7BAF" w:rsidP="004B7BAF">
                        <w:pPr>
                          <w:pStyle w:val="Tableheader"/>
                          <w:rPr>
                            <w:ins w:id="1199" w:author="Diana Machado" w:date="2019-04-05T16:33:00Z"/>
                          </w:rPr>
                        </w:pPr>
                        <w:ins w:id="1200" w:author="Diana Machado" w:date="2019-04-05T16:33:00Z">
                          <w:r w:rsidRPr="00D17C82">
                            <w:t>Value</w:t>
                          </w:r>
                        </w:ins>
                      </w:p>
                    </w:tc>
                    <w:tc>
                      <w:tcPr>
                        <w:tcW w:w="810" w:type="dxa"/>
                      </w:tcPr>
                      <w:p w:rsidR="004B7BAF" w:rsidRPr="00D17C82" w:rsidRDefault="004B7BAF" w:rsidP="004B7BAF">
                        <w:pPr>
                          <w:pStyle w:val="Tableheader"/>
                          <w:rPr>
                            <w:ins w:id="1201" w:author="Diana Machado" w:date="2019-04-05T16:33:00Z"/>
                          </w:rPr>
                        </w:pPr>
                        <w:ins w:id="1202" w:author="Diana Machado" w:date="2019-04-05T16:33:00Z">
                          <w:r w:rsidRPr="00D17C82">
                            <w:t>Code</w:t>
                          </w:r>
                        </w:ins>
                      </w:p>
                    </w:tc>
                  </w:tr>
                  <w:tr w:rsidR="004B7BAF" w:rsidRPr="00D17C82" w:rsidTr="004B7BAF">
                    <w:trPr>
                      <w:ins w:id="1203" w:author="Diana Machado" w:date="2019-04-05T16:33:00Z"/>
                    </w:trPr>
                    <w:tc>
                      <w:tcPr>
                        <w:tcW w:w="3852" w:type="dxa"/>
                      </w:tcPr>
                      <w:p w:rsidR="004B7BAF" w:rsidRPr="00D17C82" w:rsidRDefault="004B7BAF" w:rsidP="004B7BAF">
                        <w:pPr>
                          <w:pStyle w:val="Tablebody-leftaligned"/>
                          <w:rPr>
                            <w:ins w:id="1204" w:author="Diana Machado" w:date="2019-04-05T16:33:00Z"/>
                          </w:rPr>
                        </w:pPr>
                        <w:ins w:id="1205" w:author="Diana Machado" w:date="2019-04-05T16:33:00Z">
                          <w:r>
                            <w:t>None</w:t>
                          </w:r>
                        </w:ins>
                      </w:p>
                    </w:tc>
                    <w:tc>
                      <w:tcPr>
                        <w:tcW w:w="810" w:type="dxa"/>
                      </w:tcPr>
                      <w:p w:rsidR="004B7BAF" w:rsidRPr="00D17C82" w:rsidRDefault="004B7BAF" w:rsidP="004B7BAF">
                        <w:pPr>
                          <w:pStyle w:val="Tablebody-leftaligned"/>
                          <w:rPr>
                            <w:ins w:id="1206" w:author="Diana Machado" w:date="2019-04-05T16:33:00Z"/>
                          </w:rPr>
                        </w:pPr>
                        <w:ins w:id="1207" w:author="Diana Machado" w:date="2019-04-05T16:33:00Z">
                          <w:r w:rsidRPr="00D17C82">
                            <w:t>1</w:t>
                          </w:r>
                        </w:ins>
                      </w:p>
                    </w:tc>
                  </w:tr>
                  <w:tr w:rsidR="004B7BAF" w:rsidRPr="00D17C82" w:rsidTr="004B7BAF">
                    <w:trPr>
                      <w:ins w:id="1208" w:author="Diana Machado" w:date="2019-04-05T16:33:00Z"/>
                    </w:trPr>
                    <w:tc>
                      <w:tcPr>
                        <w:tcW w:w="3852" w:type="dxa"/>
                      </w:tcPr>
                      <w:p w:rsidR="004B7BAF" w:rsidRPr="00D17C82" w:rsidRDefault="004B7BAF" w:rsidP="004B7BAF">
                        <w:pPr>
                          <w:pStyle w:val="Tablebody-leftaligned"/>
                          <w:rPr>
                            <w:ins w:id="1209" w:author="Diana Machado" w:date="2019-04-05T16:33:00Z"/>
                          </w:rPr>
                        </w:pPr>
                        <w:ins w:id="1210" w:author="Diana Machado" w:date="2019-04-05T16:33:00Z">
                          <w:r>
                            <w:t>Pool</w:t>
                          </w:r>
                        </w:ins>
                      </w:p>
                    </w:tc>
                    <w:tc>
                      <w:tcPr>
                        <w:tcW w:w="810" w:type="dxa"/>
                      </w:tcPr>
                      <w:p w:rsidR="004B7BAF" w:rsidRPr="00D17C82" w:rsidRDefault="004B7BAF" w:rsidP="004B7BAF">
                        <w:pPr>
                          <w:pStyle w:val="Tablebody-leftaligned"/>
                          <w:rPr>
                            <w:ins w:id="1211" w:author="Diana Machado" w:date="2019-04-05T16:33:00Z"/>
                          </w:rPr>
                        </w:pPr>
                        <w:ins w:id="1212" w:author="Diana Machado" w:date="2019-04-05T16:33:00Z">
                          <w:r w:rsidRPr="00D17C82">
                            <w:t>2</w:t>
                          </w:r>
                        </w:ins>
                      </w:p>
                    </w:tc>
                  </w:tr>
                  <w:tr w:rsidR="004B7BAF" w:rsidRPr="00D17C82" w:rsidTr="004B7BAF">
                    <w:trPr>
                      <w:ins w:id="1213" w:author="Diana Machado" w:date="2019-04-05T16:33:00Z"/>
                    </w:trPr>
                    <w:tc>
                      <w:tcPr>
                        <w:tcW w:w="3852" w:type="dxa"/>
                      </w:tcPr>
                      <w:p w:rsidR="004B7BAF" w:rsidRPr="00D17C82" w:rsidRDefault="004B7BAF" w:rsidP="004B7BAF">
                        <w:pPr>
                          <w:pStyle w:val="Tablebody-leftaligned"/>
                          <w:rPr>
                            <w:ins w:id="1214" w:author="Diana Machado" w:date="2019-04-05T16:33:00Z"/>
                          </w:rPr>
                        </w:pPr>
                        <w:ins w:id="1215" w:author="Diana Machado" w:date="2019-04-05T16:33:00Z">
                          <w:r>
                            <w:t>Detached Garage</w:t>
                          </w:r>
                        </w:ins>
                      </w:p>
                    </w:tc>
                    <w:tc>
                      <w:tcPr>
                        <w:tcW w:w="810" w:type="dxa"/>
                      </w:tcPr>
                      <w:p w:rsidR="004B7BAF" w:rsidRPr="00D17C82" w:rsidRDefault="004B7BAF" w:rsidP="004B7BAF">
                        <w:pPr>
                          <w:pStyle w:val="Tablebody-leftaligned"/>
                          <w:rPr>
                            <w:ins w:id="1216" w:author="Diana Machado" w:date="2019-04-05T16:33:00Z"/>
                          </w:rPr>
                        </w:pPr>
                        <w:ins w:id="1217" w:author="Diana Machado" w:date="2019-04-05T16:33:00Z">
                          <w:r w:rsidRPr="00D17C82">
                            <w:t>3</w:t>
                          </w:r>
                        </w:ins>
                      </w:p>
                    </w:tc>
                  </w:tr>
                  <w:tr w:rsidR="004B7BAF" w:rsidRPr="00D17C82" w:rsidTr="004B7BAF">
                    <w:trPr>
                      <w:ins w:id="1218" w:author="Diana Machado" w:date="2019-04-05T16:33:00Z"/>
                    </w:trPr>
                    <w:tc>
                      <w:tcPr>
                        <w:tcW w:w="3852" w:type="dxa"/>
                      </w:tcPr>
                      <w:p w:rsidR="004B7BAF" w:rsidRPr="00D17C82" w:rsidRDefault="004B7BAF" w:rsidP="004B7BAF">
                        <w:pPr>
                          <w:pStyle w:val="Tablebody-leftaligned"/>
                          <w:rPr>
                            <w:ins w:id="1219" w:author="Diana Machado" w:date="2019-04-05T16:33:00Z"/>
                          </w:rPr>
                        </w:pPr>
                        <w:ins w:id="1220" w:author="Diana Machado" w:date="2019-04-05T16:33:00Z">
                          <w:r>
                            <w:t>Club House</w:t>
                          </w:r>
                        </w:ins>
                      </w:p>
                    </w:tc>
                    <w:tc>
                      <w:tcPr>
                        <w:tcW w:w="810" w:type="dxa"/>
                      </w:tcPr>
                      <w:p w:rsidR="004B7BAF" w:rsidRPr="00D17C82" w:rsidRDefault="004B7BAF" w:rsidP="004B7BAF">
                        <w:pPr>
                          <w:pStyle w:val="Tablebody-leftaligned"/>
                          <w:rPr>
                            <w:ins w:id="1221" w:author="Diana Machado" w:date="2019-04-05T16:33:00Z"/>
                          </w:rPr>
                        </w:pPr>
                        <w:ins w:id="1222" w:author="Diana Machado" w:date="2019-04-05T16:33:00Z">
                          <w:r w:rsidRPr="00D17C82">
                            <w:t>4</w:t>
                          </w:r>
                        </w:ins>
                      </w:p>
                    </w:tc>
                  </w:tr>
                  <w:tr w:rsidR="004B7BAF" w:rsidRPr="00D17C82" w:rsidTr="004B7BAF">
                    <w:trPr>
                      <w:ins w:id="1223" w:author="Diana Machado" w:date="2019-04-05T16:33:00Z"/>
                    </w:trPr>
                    <w:tc>
                      <w:tcPr>
                        <w:tcW w:w="3852" w:type="dxa"/>
                      </w:tcPr>
                      <w:p w:rsidR="004B7BAF" w:rsidRPr="00D17C82" w:rsidRDefault="004B7BAF" w:rsidP="004B7BAF">
                        <w:pPr>
                          <w:pStyle w:val="Tablebody-leftaligned"/>
                          <w:rPr>
                            <w:ins w:id="1224" w:author="Diana Machado" w:date="2019-04-05T16:33:00Z"/>
                          </w:rPr>
                        </w:pPr>
                        <w:ins w:id="1225" w:author="Diana Machado" w:date="2019-04-05T16:33:00Z">
                          <w:r>
                            <w:t>Administration Building</w:t>
                          </w:r>
                        </w:ins>
                      </w:p>
                    </w:tc>
                    <w:tc>
                      <w:tcPr>
                        <w:tcW w:w="810" w:type="dxa"/>
                      </w:tcPr>
                      <w:p w:rsidR="004B7BAF" w:rsidRPr="00D17C82" w:rsidRDefault="004B7BAF" w:rsidP="004B7BAF">
                        <w:pPr>
                          <w:pStyle w:val="Tablebody-leftaligned"/>
                          <w:rPr>
                            <w:ins w:id="1226" w:author="Diana Machado" w:date="2019-04-05T16:33:00Z"/>
                          </w:rPr>
                        </w:pPr>
                        <w:ins w:id="1227" w:author="Diana Machado" w:date="2019-04-05T16:33:00Z">
                          <w:r w:rsidRPr="00D17C82">
                            <w:t>5</w:t>
                          </w:r>
                        </w:ins>
                      </w:p>
                    </w:tc>
                  </w:tr>
                  <w:tr w:rsidR="004B7BAF" w:rsidRPr="00D17C82" w:rsidTr="004B7BAF">
                    <w:trPr>
                      <w:ins w:id="1228" w:author="Diana Machado" w:date="2019-04-05T16:33:00Z"/>
                    </w:trPr>
                    <w:tc>
                      <w:tcPr>
                        <w:tcW w:w="3852" w:type="dxa"/>
                      </w:tcPr>
                      <w:p w:rsidR="004B7BAF" w:rsidRPr="00D17C82" w:rsidRDefault="004B7BAF" w:rsidP="004B7BAF">
                        <w:pPr>
                          <w:pStyle w:val="Tablebody-leftaligned"/>
                          <w:rPr>
                            <w:ins w:id="1229" w:author="Diana Machado" w:date="2019-04-05T16:33:00Z"/>
                          </w:rPr>
                        </w:pPr>
                        <w:ins w:id="1230" w:author="Diana Machado" w:date="2019-04-05T16:33:00Z">
                          <w:r>
                            <w:t>Other</w:t>
                          </w:r>
                        </w:ins>
                      </w:p>
                    </w:tc>
                    <w:tc>
                      <w:tcPr>
                        <w:tcW w:w="810" w:type="dxa"/>
                      </w:tcPr>
                      <w:p w:rsidR="004B7BAF" w:rsidRPr="00D17C82" w:rsidRDefault="004B7BAF" w:rsidP="004B7BAF">
                        <w:pPr>
                          <w:pStyle w:val="Tablebody-leftaligned"/>
                          <w:rPr>
                            <w:ins w:id="1231" w:author="Diana Machado" w:date="2019-04-05T16:33:00Z"/>
                          </w:rPr>
                        </w:pPr>
                        <w:ins w:id="1232" w:author="Diana Machado" w:date="2019-04-05T16:33:00Z">
                          <w:r w:rsidRPr="00D17C82">
                            <w:t>6</w:t>
                          </w:r>
                        </w:ins>
                      </w:p>
                    </w:tc>
                  </w:tr>
                  <w:tr w:rsidR="004B7BAF" w:rsidRPr="00D17C82" w:rsidTr="004B7BAF">
                    <w:trPr>
                      <w:ins w:id="1233" w:author="Diana Machado" w:date="2019-04-05T16:33:00Z"/>
                    </w:trPr>
                    <w:tc>
                      <w:tcPr>
                        <w:tcW w:w="3852" w:type="dxa"/>
                      </w:tcPr>
                      <w:p w:rsidR="004B7BAF" w:rsidRPr="00D17C82" w:rsidRDefault="004B7BAF" w:rsidP="004B7BAF">
                        <w:pPr>
                          <w:pStyle w:val="Tablebody-leftaligned"/>
                          <w:rPr>
                            <w:ins w:id="1234" w:author="Diana Machado" w:date="2019-04-05T16:33:00Z"/>
                          </w:rPr>
                        </w:pPr>
                        <w:ins w:id="1235" w:author="Diana Machado" w:date="2019-04-05T16:33:00Z">
                          <w:r>
                            <w:t>Unknown</w:t>
                          </w:r>
                        </w:ins>
                      </w:p>
                    </w:tc>
                    <w:tc>
                      <w:tcPr>
                        <w:tcW w:w="810" w:type="dxa"/>
                      </w:tcPr>
                      <w:p w:rsidR="004B7BAF" w:rsidRPr="00D17C82" w:rsidRDefault="004B7BAF" w:rsidP="004B7BAF">
                        <w:pPr>
                          <w:pStyle w:val="Tablebody-leftaligned"/>
                          <w:rPr>
                            <w:ins w:id="1236" w:author="Diana Machado" w:date="2019-04-05T16:33:00Z"/>
                          </w:rPr>
                        </w:pPr>
                        <w:ins w:id="1237" w:author="Diana Machado" w:date="2019-04-05T16:33:00Z">
                          <w:r>
                            <w:t>7</w:t>
                          </w:r>
                        </w:ins>
                      </w:p>
                    </w:tc>
                  </w:tr>
                </w:tbl>
                <w:p w:rsidR="004B7BAF" w:rsidRPr="00D17C82" w:rsidRDefault="004B7BAF" w:rsidP="00091890">
                  <w:pPr>
                    <w:pStyle w:val="Tablebody-leftaligned"/>
                    <w:rPr>
                      <w:ins w:id="1238" w:author="Diana Machado" w:date="2019-04-05T16:32:00Z"/>
                    </w:rPr>
                  </w:pPr>
                </w:p>
              </w:tc>
            </w:tr>
            <w:tr w:rsidR="00E57D18" w:rsidRPr="00D17C82" w:rsidTr="004B7BAF">
              <w:tblPrEx>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Change w:id="1239" w:author="Diana Machado" w:date="2019-04-05T16:42:00Z">
                  <w:tblPrEx>
                    <w:tblW w:w="9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PrEx>
                </w:tblPrExChange>
              </w:tblPrEx>
              <w:trPr>
                <w:gridAfter w:val="3"/>
                <w:wAfter w:w="661" w:type="dxa"/>
                <w:cantSplit/>
                <w:trPrChange w:id="1240" w:author="Diana Machado" w:date="2019-04-05T16:42:00Z">
                  <w:trPr>
                    <w:gridAfter w:val="3"/>
                    <w:wAfter w:w="661" w:type="dxa"/>
                    <w:cantSplit/>
                  </w:trPr>
                </w:trPrChange>
              </w:trPr>
              <w:tc>
                <w:tcPr>
                  <w:tcW w:w="2332" w:type="dxa"/>
                  <w:noWrap/>
                  <w:tcPrChange w:id="1241" w:author="Diana Machado" w:date="2019-04-05T16:42:00Z">
                    <w:tcPr>
                      <w:tcW w:w="2332" w:type="dxa"/>
                      <w:gridSpan w:val="2"/>
                      <w:noWrap/>
                    </w:tcPr>
                  </w:tcPrChange>
                </w:tcPr>
                <w:p w:rsidR="00E57D18" w:rsidRPr="00D17C82" w:rsidRDefault="00E57D18" w:rsidP="00091890">
                  <w:pPr>
                    <w:pStyle w:val="table-body-left-aligned-bold"/>
                  </w:pPr>
                  <w:r w:rsidRPr="00D17C82">
                    <w:t>3</w:t>
                  </w:r>
                  <w:ins w:id="1242" w:author="Diana Machado" w:date="2019-04-05T16:34:00Z">
                    <w:r w:rsidR="004B7BAF">
                      <w:t>7</w:t>
                    </w:r>
                  </w:ins>
                  <w:del w:id="1243" w:author="Diana Machado" w:date="2019-04-05T16:34:00Z">
                    <w:r w:rsidRPr="00D17C82" w:rsidDel="004B7BAF">
                      <w:delText>4</w:delText>
                    </w:r>
                  </w:del>
                  <w:r w:rsidRPr="00D17C82">
                    <w:t>. Opening Protection</w:t>
                  </w:r>
                </w:p>
                <w:p w:rsidR="00E57D18" w:rsidRPr="00D17C82" w:rsidRDefault="00E57D18" w:rsidP="00091890">
                  <w:pPr>
                    <w:pStyle w:val="table-body-left-aligned-bold"/>
                  </w:pPr>
                </w:p>
              </w:tc>
              <w:tc>
                <w:tcPr>
                  <w:tcW w:w="6368" w:type="dxa"/>
                  <w:gridSpan w:val="4"/>
                  <w:noWrap/>
                  <w:tcPrChange w:id="1244" w:author="Diana Machado" w:date="2019-04-05T16:42:00Z">
                    <w:tcPr>
                      <w:tcW w:w="6368" w:type="dxa"/>
                      <w:gridSpan w:val="5"/>
                      <w:noWrap/>
                    </w:tcPr>
                  </w:tcPrChange>
                </w:tcPr>
                <w:p w:rsidR="00E57D18" w:rsidRPr="00D17C82" w:rsidRDefault="00E57D18" w:rsidP="00091890">
                  <w:pPr>
                    <w:pStyle w:val="Tablebody-leftaligned"/>
                  </w:pPr>
                  <w:r w:rsidRPr="00D17C82">
                    <w:t>If at least one glazed opening is not protected, enter as no protection.</w:t>
                  </w:r>
                </w:p>
                <w:p w:rsidR="00E57D18" w:rsidRPr="00D17C82" w:rsidRDefault="00E57D18" w:rsidP="00091890">
                  <w:pPr>
                    <w:pStyle w:val="Tablebody-leftaligned"/>
                  </w:pPr>
                  <w:r w:rsidRPr="00D17C82">
                    <w:t>If there is more than one type of opening protection, use the most predominant type code.</w:t>
                  </w:r>
                </w:p>
                <w:p w:rsidR="00E57D18" w:rsidRPr="00D17C82" w:rsidRDefault="00E57D18" w:rsidP="00091890">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Protection</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Impact Resistant Glas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4B7BAF">
              <w:trPr>
                <w:gridAfter w:val="3"/>
                <w:wAfter w:w="661" w:type="dxa"/>
                <w:cantSplit/>
              </w:trPr>
              <w:tc>
                <w:tcPr>
                  <w:tcW w:w="2332" w:type="dxa"/>
                  <w:noWrap/>
                </w:tcPr>
                <w:p w:rsidR="00E57D18" w:rsidRPr="00D17C82" w:rsidRDefault="00E57D18" w:rsidP="004B7BAF">
                  <w:pPr>
                    <w:pStyle w:val="table-body-left-aligned-bol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lastRenderedPageBreak/>
                    <w:t>3</w:t>
                  </w:r>
                  <w:ins w:id="1245" w:author="Diana Machado" w:date="2019-04-05T16:38:00Z">
                    <w:r w:rsidR="004B7BAF">
                      <w:t>8</w:t>
                    </w:r>
                  </w:ins>
                  <w:del w:id="1246" w:author="Diana Machado" w:date="2019-04-05T16:38:00Z">
                    <w:r w:rsidRPr="00D17C82" w:rsidDel="004B7BAF">
                      <w:delText>5</w:delText>
                    </w:r>
                  </w:del>
                  <w:r w:rsidRPr="00D17C82">
                    <w:t>. Building Layout</w:t>
                  </w:r>
                </w:p>
              </w:tc>
              <w:tc>
                <w:tcPr>
                  <w:tcW w:w="6368" w:type="dxa"/>
                  <w:gridSpan w:val="4"/>
                  <w:noWrap/>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del w:id="1247" w:author="Diana Machado" w:date="2019-04-05T16:34:00Z">
                    <w:r w:rsidRPr="00D17C82" w:rsidDel="004B7BAF">
                      <w:delText>Please e</w:delText>
                    </w:r>
                  </w:del>
                  <w:ins w:id="1248" w:author="Diana Machado" w:date="2019-04-05T16:34:00Z">
                    <w:r w:rsidR="004B7BAF">
                      <w:t>E</w:t>
                    </w:r>
                  </w:ins>
                  <w:r w:rsidRPr="00D17C82">
                    <w:t>ncode the data to one of the following:</w:t>
                  </w:r>
                </w:p>
                <w:tbl>
                  <w:tblPr>
                    <w:tblStyle w:val="TableGrid"/>
                    <w:tblW w:w="0" w:type="auto"/>
                    <w:tblInd w:w="353" w:type="dxa"/>
                    <w:tblLook w:val="04A0" w:firstRow="1" w:lastRow="0" w:firstColumn="1" w:lastColumn="0" w:noHBand="0" w:noVBand="1"/>
                    <w:tblPrChange w:id="1249" w:author="Diana Machado" w:date="2019-04-05T16:40:00Z">
                      <w:tblPr>
                        <w:tblStyle w:val="TableGrid"/>
                        <w:tblW w:w="0" w:type="auto"/>
                        <w:tblLook w:val="04A0" w:firstRow="1" w:lastRow="0" w:firstColumn="1" w:lastColumn="0" w:noHBand="0" w:noVBand="1"/>
                      </w:tblPr>
                    </w:tblPrChange>
                  </w:tblPr>
                  <w:tblGrid>
                    <w:gridCol w:w="4657"/>
                    <w:gridCol w:w="720"/>
                    <w:tblGridChange w:id="1250">
                      <w:tblGrid>
                        <w:gridCol w:w="4657"/>
                        <w:gridCol w:w="720"/>
                      </w:tblGrid>
                    </w:tblGridChange>
                  </w:tblGrid>
                  <w:tr w:rsidR="00E57D18" w:rsidRPr="00D17C82" w:rsidTr="004B7BAF">
                    <w:tc>
                      <w:tcPr>
                        <w:tcW w:w="4657" w:type="dxa"/>
                        <w:tcPrChange w:id="1251" w:author="Diana Machado" w:date="2019-04-05T16:40:00Z">
                          <w:tcPr>
                            <w:tcW w:w="4657" w:type="dxa"/>
                          </w:tcPr>
                        </w:tcPrChange>
                      </w:tcPr>
                      <w:p w:rsidR="00E57D18" w:rsidRPr="00091890" w:rsidRDefault="00E57D18" w:rsidP="004B7BAF">
                        <w:pPr>
                          <w:pStyle w:val="Tableheader"/>
                          <w:pBdr>
                            <w:top w:val="single" w:sz="4" w:space="1" w:color="auto"/>
                            <w:left w:val="single" w:sz="4" w:space="4" w:color="auto"/>
                            <w:bottom w:val="single" w:sz="4" w:space="1" w:color="auto"/>
                            <w:right w:val="single" w:sz="4" w:space="4" w:color="auto"/>
                            <w:between w:val="single" w:sz="4" w:space="1" w:color="auto"/>
                            <w:bar w:val="single" w:sz="4" w:color="auto"/>
                          </w:pBdr>
                        </w:pPr>
                        <w:r w:rsidRPr="00091890">
                          <w:t>Value</w:t>
                        </w:r>
                      </w:p>
                    </w:tc>
                    <w:tc>
                      <w:tcPr>
                        <w:tcW w:w="720" w:type="dxa"/>
                        <w:tcPrChange w:id="1252" w:author="Diana Machado" w:date="2019-04-05T16:40:00Z">
                          <w:tcPr>
                            <w:tcW w:w="720" w:type="dxa"/>
                          </w:tcPr>
                        </w:tcPrChange>
                      </w:tcPr>
                      <w:p w:rsidR="00E57D18" w:rsidRPr="00091890" w:rsidRDefault="00E57D18" w:rsidP="004B7BAF">
                        <w:pPr>
                          <w:pStyle w:val="Tableheader"/>
                          <w:pBdr>
                            <w:top w:val="single" w:sz="4" w:space="1" w:color="auto"/>
                            <w:left w:val="single" w:sz="4" w:space="4" w:color="auto"/>
                            <w:bottom w:val="single" w:sz="4" w:space="1" w:color="auto"/>
                            <w:right w:val="single" w:sz="4" w:space="4" w:color="auto"/>
                            <w:between w:val="single" w:sz="4" w:space="1" w:color="auto"/>
                            <w:bar w:val="single" w:sz="4" w:color="auto"/>
                          </w:pBdr>
                        </w:pPr>
                        <w:r w:rsidRPr="00091890">
                          <w:t>Code</w:t>
                        </w:r>
                      </w:p>
                    </w:tc>
                  </w:tr>
                  <w:tr w:rsidR="00E57D18" w:rsidRPr="00D17C82" w:rsidTr="004B7BAF">
                    <w:tc>
                      <w:tcPr>
                        <w:tcW w:w="4657" w:type="dxa"/>
                        <w:tcPrChange w:id="1253" w:author="Diana Machado" w:date="2019-04-05T16:40:00Z">
                          <w:tcPr>
                            <w:tcW w:w="4657"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Open (Access to units through external balcony)</w:t>
                        </w:r>
                      </w:p>
                    </w:tc>
                    <w:tc>
                      <w:tcPr>
                        <w:tcW w:w="720" w:type="dxa"/>
                        <w:tcPrChange w:id="1254" w:author="Diana Machado" w:date="2019-04-05T16:40:00Z">
                          <w:tcPr>
                            <w:tcW w:w="720"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1</w:t>
                        </w:r>
                      </w:p>
                    </w:tc>
                  </w:tr>
                  <w:tr w:rsidR="00E57D18" w:rsidRPr="00D17C82" w:rsidTr="004B7BAF">
                    <w:tc>
                      <w:tcPr>
                        <w:tcW w:w="4657" w:type="dxa"/>
                        <w:tcPrChange w:id="1255" w:author="Diana Machado" w:date="2019-04-05T16:40:00Z">
                          <w:tcPr>
                            <w:tcW w:w="4657"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Closed (Access to units through the interior)</w:t>
                        </w:r>
                      </w:p>
                    </w:tc>
                    <w:tc>
                      <w:tcPr>
                        <w:tcW w:w="720" w:type="dxa"/>
                        <w:tcPrChange w:id="1256" w:author="Diana Machado" w:date="2019-04-05T16:40:00Z">
                          <w:tcPr>
                            <w:tcW w:w="720"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2</w:t>
                        </w:r>
                      </w:p>
                    </w:tc>
                  </w:tr>
                  <w:tr w:rsidR="00E57D18" w:rsidRPr="00D17C82" w:rsidTr="004B7BAF">
                    <w:tc>
                      <w:tcPr>
                        <w:tcW w:w="4657" w:type="dxa"/>
                        <w:tcPrChange w:id="1257" w:author="Diana Machado" w:date="2019-04-05T16:40:00Z">
                          <w:tcPr>
                            <w:tcW w:w="4657"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Unknown</w:t>
                        </w:r>
                      </w:p>
                    </w:tc>
                    <w:tc>
                      <w:tcPr>
                        <w:tcW w:w="720" w:type="dxa"/>
                        <w:tcPrChange w:id="1258" w:author="Diana Machado" w:date="2019-04-05T16:40:00Z">
                          <w:tcPr>
                            <w:tcW w:w="720" w:type="dxa"/>
                          </w:tcPr>
                        </w:tcPrChange>
                      </w:tcPr>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r w:rsidRPr="00D17C82">
                          <w:t>3</w:t>
                        </w:r>
                      </w:p>
                    </w:tc>
                  </w:tr>
                </w:tbl>
                <w:p w:rsidR="00E57D18" w:rsidRPr="00D17C82"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pPr>
                </w:p>
              </w:tc>
            </w:tr>
            <w:tr w:rsidR="004B7BAF" w:rsidRPr="00D17C82" w:rsidTr="004B7BAF">
              <w:trPr>
                <w:gridAfter w:val="2"/>
                <w:wAfter w:w="447" w:type="dxa"/>
                <w:cantSplit/>
                <w:ins w:id="1259" w:author="Diana Machado" w:date="2019-04-05T16:39:00Z"/>
              </w:trPr>
              <w:tc>
                <w:tcPr>
                  <w:tcW w:w="2890" w:type="dxa"/>
                  <w:gridSpan w:val="3"/>
                  <w:noWrap/>
                </w:tcPr>
                <w:p w:rsidR="004B7BAF" w:rsidRPr="00D17C82" w:rsidRDefault="004B7BAF" w:rsidP="004B7BAF">
                  <w:pPr>
                    <w:pStyle w:val="table-body-left-aligned-bold"/>
                    <w:rPr>
                      <w:ins w:id="1260" w:author="Diana Machado" w:date="2019-04-05T16:39:00Z"/>
                    </w:rPr>
                  </w:pPr>
                  <w:ins w:id="1261" w:author="Diana Machado" w:date="2019-04-05T16:39:00Z">
                    <w:r>
                      <w:t>39.Coinsurance Enforcement</w:t>
                    </w:r>
                  </w:ins>
                </w:p>
              </w:tc>
              <w:tc>
                <w:tcPr>
                  <w:tcW w:w="6024" w:type="dxa"/>
                  <w:gridSpan w:val="3"/>
                  <w:noWrap/>
                </w:tcPr>
                <w:p w:rsidR="004B7BAF" w:rsidRPr="00D17C82" w:rsidRDefault="004B7BAF" w:rsidP="004B7BAF">
                  <w:pPr>
                    <w:pStyle w:val="Tablebody-leftaligned"/>
                    <w:rPr>
                      <w:ins w:id="1262" w:author="Diana Machado" w:date="2019-04-05T16:39:00Z"/>
                    </w:rPr>
                  </w:pPr>
                  <w:ins w:id="1263" w:author="Diana Machado" w:date="2019-04-05T16:39:00Z">
                    <w:r>
                      <w:t>Whether the company enforces coinsurance clause at time of claim. Encode the data to one of the following:</w:t>
                    </w:r>
                  </w:ins>
                </w:p>
                <w:tbl>
                  <w:tblPr>
                    <w:tblStyle w:val="TableGrid"/>
                    <w:tblW w:w="0" w:type="auto"/>
                    <w:tblLook w:val="04A0" w:firstRow="1" w:lastRow="0" w:firstColumn="1" w:lastColumn="0" w:noHBand="0" w:noVBand="1"/>
                  </w:tblPr>
                  <w:tblGrid>
                    <w:gridCol w:w="3852"/>
                    <w:gridCol w:w="810"/>
                  </w:tblGrid>
                  <w:tr w:rsidR="004B7BAF" w:rsidRPr="00D17C82" w:rsidTr="004B7BAF">
                    <w:trPr>
                      <w:ins w:id="1264" w:author="Diana Machado" w:date="2019-04-05T16:39:00Z"/>
                    </w:trPr>
                    <w:tc>
                      <w:tcPr>
                        <w:tcW w:w="3852" w:type="dxa"/>
                      </w:tcPr>
                      <w:p w:rsidR="004B7BAF" w:rsidRPr="00D17C82" w:rsidRDefault="004B7BAF" w:rsidP="004B7BAF">
                        <w:pPr>
                          <w:pStyle w:val="Tableheader"/>
                          <w:rPr>
                            <w:ins w:id="1265" w:author="Diana Machado" w:date="2019-04-05T16:39:00Z"/>
                          </w:rPr>
                        </w:pPr>
                        <w:ins w:id="1266" w:author="Diana Machado" w:date="2019-04-05T16:39:00Z">
                          <w:r w:rsidRPr="00D17C82">
                            <w:t>Value</w:t>
                          </w:r>
                        </w:ins>
                      </w:p>
                    </w:tc>
                    <w:tc>
                      <w:tcPr>
                        <w:tcW w:w="810" w:type="dxa"/>
                      </w:tcPr>
                      <w:p w:rsidR="004B7BAF" w:rsidRPr="00D17C82" w:rsidRDefault="004B7BAF" w:rsidP="004B7BAF">
                        <w:pPr>
                          <w:pStyle w:val="Tableheader"/>
                          <w:rPr>
                            <w:ins w:id="1267" w:author="Diana Machado" w:date="2019-04-05T16:39:00Z"/>
                          </w:rPr>
                        </w:pPr>
                        <w:ins w:id="1268" w:author="Diana Machado" w:date="2019-04-05T16:39:00Z">
                          <w:r w:rsidRPr="00D17C82">
                            <w:t>Code</w:t>
                          </w:r>
                        </w:ins>
                      </w:p>
                    </w:tc>
                  </w:tr>
                  <w:tr w:rsidR="004B7BAF" w:rsidRPr="00D17C82" w:rsidTr="004B7BAF">
                    <w:trPr>
                      <w:ins w:id="1269" w:author="Diana Machado" w:date="2019-04-05T16:39:00Z"/>
                    </w:trPr>
                    <w:tc>
                      <w:tcPr>
                        <w:tcW w:w="3852" w:type="dxa"/>
                      </w:tcPr>
                      <w:p w:rsidR="004B7BAF" w:rsidRPr="00D17C82" w:rsidRDefault="004B7BAF" w:rsidP="004B7BAF">
                        <w:pPr>
                          <w:pStyle w:val="Tablebody-leftaligned"/>
                          <w:rPr>
                            <w:ins w:id="1270" w:author="Diana Machado" w:date="2019-04-05T16:39:00Z"/>
                          </w:rPr>
                        </w:pPr>
                        <w:ins w:id="1271" w:author="Diana Machado" w:date="2019-04-05T16:39:00Z">
                          <w:r>
                            <w:t>Yes</w:t>
                          </w:r>
                        </w:ins>
                      </w:p>
                    </w:tc>
                    <w:tc>
                      <w:tcPr>
                        <w:tcW w:w="810" w:type="dxa"/>
                      </w:tcPr>
                      <w:p w:rsidR="004B7BAF" w:rsidRPr="00D17C82" w:rsidRDefault="004B7BAF" w:rsidP="004B7BAF">
                        <w:pPr>
                          <w:pStyle w:val="Tablebody-leftaligned"/>
                          <w:rPr>
                            <w:ins w:id="1272" w:author="Diana Machado" w:date="2019-04-05T16:39:00Z"/>
                          </w:rPr>
                        </w:pPr>
                        <w:ins w:id="1273" w:author="Diana Machado" w:date="2019-04-05T16:39:00Z">
                          <w:r w:rsidRPr="00D17C82">
                            <w:t>1</w:t>
                          </w:r>
                        </w:ins>
                      </w:p>
                    </w:tc>
                  </w:tr>
                  <w:tr w:rsidR="004B7BAF" w:rsidRPr="00D17C82" w:rsidTr="004B7BAF">
                    <w:trPr>
                      <w:ins w:id="1274" w:author="Diana Machado" w:date="2019-04-05T16:39:00Z"/>
                    </w:trPr>
                    <w:tc>
                      <w:tcPr>
                        <w:tcW w:w="3852" w:type="dxa"/>
                      </w:tcPr>
                      <w:p w:rsidR="004B7BAF" w:rsidRPr="00D17C82" w:rsidRDefault="004B7BAF" w:rsidP="004B7BAF">
                        <w:pPr>
                          <w:pStyle w:val="Tablebody-leftaligned"/>
                          <w:rPr>
                            <w:ins w:id="1275" w:author="Diana Machado" w:date="2019-04-05T16:39:00Z"/>
                          </w:rPr>
                        </w:pPr>
                        <w:ins w:id="1276" w:author="Diana Machado" w:date="2019-04-05T16:39:00Z">
                          <w:r>
                            <w:t>No</w:t>
                          </w:r>
                        </w:ins>
                      </w:p>
                    </w:tc>
                    <w:tc>
                      <w:tcPr>
                        <w:tcW w:w="810" w:type="dxa"/>
                      </w:tcPr>
                      <w:p w:rsidR="004B7BAF" w:rsidRPr="00D17C82" w:rsidRDefault="004B7BAF" w:rsidP="004B7BAF">
                        <w:pPr>
                          <w:pStyle w:val="Tablebody-leftaligned"/>
                          <w:rPr>
                            <w:ins w:id="1277" w:author="Diana Machado" w:date="2019-04-05T16:39:00Z"/>
                          </w:rPr>
                        </w:pPr>
                        <w:ins w:id="1278" w:author="Diana Machado" w:date="2019-04-05T16:39:00Z">
                          <w:r w:rsidRPr="00D17C82">
                            <w:t>2</w:t>
                          </w:r>
                        </w:ins>
                      </w:p>
                    </w:tc>
                  </w:tr>
                </w:tbl>
                <w:p w:rsidR="004B7BAF" w:rsidRPr="00D17C82" w:rsidRDefault="004B7BAF" w:rsidP="004B7BAF">
                  <w:pPr>
                    <w:pStyle w:val="Tablebody-leftaligned"/>
                    <w:rPr>
                      <w:ins w:id="1279" w:author="Diana Machado" w:date="2019-04-05T16:39:00Z"/>
                    </w:rPr>
                  </w:pPr>
                </w:p>
              </w:tc>
            </w:tr>
            <w:tr w:rsidR="004B7BAF" w:rsidRPr="00D17C82" w:rsidTr="004B7BAF">
              <w:trPr>
                <w:gridAfter w:val="1"/>
                <w:wAfter w:w="227" w:type="dxa"/>
                <w:cantSplit/>
                <w:ins w:id="1280" w:author="Diana Machado" w:date="2019-04-05T16:39:00Z"/>
              </w:trPr>
              <w:tc>
                <w:tcPr>
                  <w:tcW w:w="3448" w:type="dxa"/>
                  <w:gridSpan w:val="4"/>
                  <w:noWrap/>
                </w:tcPr>
                <w:p w:rsidR="004B7BAF" w:rsidRPr="00D17C82" w:rsidRDefault="004B7BAF" w:rsidP="004B7BAF">
                  <w:pPr>
                    <w:pStyle w:val="table-body-left-aligned-bold"/>
                    <w:rPr>
                      <w:ins w:id="1281" w:author="Diana Machado" w:date="2019-04-05T16:39:00Z"/>
                    </w:rPr>
                  </w:pPr>
                  <w:ins w:id="1282" w:author="Diana Machado" w:date="2019-04-05T16:39:00Z">
                    <w:r>
                      <w:t>40</w:t>
                    </w:r>
                    <w:r w:rsidRPr="00D17C82">
                      <w:t xml:space="preserve">. </w:t>
                    </w:r>
                    <w:r>
                      <w:t>Frequency Update</w:t>
                    </w:r>
                  </w:ins>
                </w:p>
              </w:tc>
              <w:tc>
                <w:tcPr>
                  <w:tcW w:w="5686" w:type="dxa"/>
                  <w:gridSpan w:val="3"/>
                  <w:noWrap/>
                </w:tcPr>
                <w:p w:rsidR="004B7BAF" w:rsidRPr="00D17C82" w:rsidRDefault="004B7BAF" w:rsidP="004B7BAF">
                  <w:pPr>
                    <w:pStyle w:val="Tablebody-leftaligned"/>
                    <w:rPr>
                      <w:ins w:id="1283" w:author="Diana Machado" w:date="2019-04-05T16:39:00Z"/>
                    </w:rPr>
                  </w:pPr>
                  <w:ins w:id="1284" w:author="Diana Machado" w:date="2019-04-05T16:39:00Z">
                    <w:r>
                      <w:t>E</w:t>
                    </w:r>
                    <w:r w:rsidRPr="00D17C82">
                      <w:t>ncode the data to one of the following:</w:t>
                    </w:r>
                  </w:ins>
                </w:p>
                <w:tbl>
                  <w:tblPr>
                    <w:tblStyle w:val="TableGrid"/>
                    <w:tblW w:w="0" w:type="auto"/>
                    <w:tblLook w:val="04A0" w:firstRow="1" w:lastRow="0" w:firstColumn="1" w:lastColumn="0" w:noHBand="0" w:noVBand="1"/>
                  </w:tblPr>
                  <w:tblGrid>
                    <w:gridCol w:w="3847"/>
                    <w:gridCol w:w="810"/>
                  </w:tblGrid>
                  <w:tr w:rsidR="004B7BAF" w:rsidRPr="00D17C82" w:rsidTr="004B7BAF">
                    <w:trPr>
                      <w:ins w:id="1285" w:author="Diana Machado" w:date="2019-04-05T16:39:00Z"/>
                    </w:trPr>
                    <w:tc>
                      <w:tcPr>
                        <w:tcW w:w="3847" w:type="dxa"/>
                      </w:tcPr>
                      <w:p w:rsidR="004B7BAF" w:rsidRPr="00D17C82" w:rsidRDefault="004B7BAF" w:rsidP="004B7BAF">
                        <w:pPr>
                          <w:pStyle w:val="Tableheader"/>
                          <w:rPr>
                            <w:ins w:id="1286" w:author="Diana Machado" w:date="2019-04-05T16:39:00Z"/>
                          </w:rPr>
                        </w:pPr>
                        <w:ins w:id="1287" w:author="Diana Machado" w:date="2019-04-05T16:39:00Z">
                          <w:r w:rsidRPr="00D17C82">
                            <w:t>Value</w:t>
                          </w:r>
                        </w:ins>
                      </w:p>
                    </w:tc>
                    <w:tc>
                      <w:tcPr>
                        <w:tcW w:w="810" w:type="dxa"/>
                      </w:tcPr>
                      <w:p w:rsidR="004B7BAF" w:rsidRPr="00D17C82" w:rsidRDefault="004B7BAF" w:rsidP="004B7BAF">
                        <w:pPr>
                          <w:pStyle w:val="Tableheader"/>
                          <w:rPr>
                            <w:ins w:id="1288" w:author="Diana Machado" w:date="2019-04-05T16:39:00Z"/>
                          </w:rPr>
                        </w:pPr>
                        <w:ins w:id="1289" w:author="Diana Machado" w:date="2019-04-05T16:39:00Z">
                          <w:r w:rsidRPr="00D17C82">
                            <w:t>Code</w:t>
                          </w:r>
                        </w:ins>
                      </w:p>
                    </w:tc>
                  </w:tr>
                  <w:tr w:rsidR="004B7BAF" w:rsidRPr="00D17C82" w:rsidTr="004B7BAF">
                    <w:trPr>
                      <w:ins w:id="1290" w:author="Diana Machado" w:date="2019-04-05T16:39:00Z"/>
                    </w:trPr>
                    <w:tc>
                      <w:tcPr>
                        <w:tcW w:w="3847" w:type="dxa"/>
                      </w:tcPr>
                      <w:p w:rsidR="004B7BAF" w:rsidRPr="00D17C82" w:rsidRDefault="004B7BAF" w:rsidP="004B7BAF">
                        <w:pPr>
                          <w:pStyle w:val="Tablebody-leftaligned"/>
                          <w:rPr>
                            <w:ins w:id="1291" w:author="Diana Machado" w:date="2019-04-05T16:39:00Z"/>
                          </w:rPr>
                        </w:pPr>
                        <w:ins w:id="1292" w:author="Diana Machado" w:date="2019-04-05T16:39:00Z">
                          <w:r>
                            <w:t>At each renewal</w:t>
                          </w:r>
                        </w:ins>
                      </w:p>
                    </w:tc>
                    <w:tc>
                      <w:tcPr>
                        <w:tcW w:w="810" w:type="dxa"/>
                      </w:tcPr>
                      <w:p w:rsidR="004B7BAF" w:rsidRPr="00D17C82" w:rsidRDefault="004B7BAF" w:rsidP="004B7BAF">
                        <w:pPr>
                          <w:pStyle w:val="Tablebody-leftaligned"/>
                          <w:rPr>
                            <w:ins w:id="1293" w:author="Diana Machado" w:date="2019-04-05T16:39:00Z"/>
                          </w:rPr>
                        </w:pPr>
                        <w:ins w:id="1294" w:author="Diana Machado" w:date="2019-04-05T16:39:00Z">
                          <w:r>
                            <w:t>1</w:t>
                          </w:r>
                        </w:ins>
                      </w:p>
                    </w:tc>
                  </w:tr>
                  <w:tr w:rsidR="004B7BAF" w:rsidRPr="00D17C82" w:rsidTr="004B7BAF">
                    <w:trPr>
                      <w:ins w:id="1295" w:author="Diana Machado" w:date="2019-04-05T16:39:00Z"/>
                    </w:trPr>
                    <w:tc>
                      <w:tcPr>
                        <w:tcW w:w="3847" w:type="dxa"/>
                      </w:tcPr>
                      <w:p w:rsidR="004B7BAF" w:rsidRPr="00D17C82" w:rsidRDefault="004B7BAF" w:rsidP="004B7BAF">
                        <w:pPr>
                          <w:pStyle w:val="Tablebody-leftaligned"/>
                          <w:rPr>
                            <w:ins w:id="1296" w:author="Diana Machado" w:date="2019-04-05T16:39:00Z"/>
                          </w:rPr>
                        </w:pPr>
                        <w:ins w:id="1297" w:author="Diana Machado" w:date="2019-04-05T16:39:00Z">
                          <w:r>
                            <w:t>At every other renewal</w:t>
                          </w:r>
                        </w:ins>
                      </w:p>
                    </w:tc>
                    <w:tc>
                      <w:tcPr>
                        <w:tcW w:w="810" w:type="dxa"/>
                      </w:tcPr>
                      <w:p w:rsidR="004B7BAF" w:rsidRPr="00D17C82" w:rsidRDefault="004B7BAF" w:rsidP="004B7BAF">
                        <w:pPr>
                          <w:pStyle w:val="Tablebody-leftaligned"/>
                          <w:rPr>
                            <w:ins w:id="1298" w:author="Diana Machado" w:date="2019-04-05T16:39:00Z"/>
                          </w:rPr>
                        </w:pPr>
                        <w:ins w:id="1299" w:author="Diana Machado" w:date="2019-04-05T16:39:00Z">
                          <w:r>
                            <w:t>2</w:t>
                          </w:r>
                        </w:ins>
                      </w:p>
                    </w:tc>
                  </w:tr>
                  <w:tr w:rsidR="004B7BAF" w:rsidRPr="00D17C82" w:rsidTr="004B7BAF">
                    <w:trPr>
                      <w:ins w:id="1300" w:author="Diana Machado" w:date="2019-04-05T16:39:00Z"/>
                    </w:trPr>
                    <w:tc>
                      <w:tcPr>
                        <w:tcW w:w="3847" w:type="dxa"/>
                      </w:tcPr>
                      <w:p w:rsidR="004B7BAF" w:rsidRPr="00D17C82" w:rsidRDefault="004B7BAF" w:rsidP="004B7BAF">
                        <w:pPr>
                          <w:pStyle w:val="Tablebody-leftaligned"/>
                          <w:rPr>
                            <w:ins w:id="1301" w:author="Diana Machado" w:date="2019-04-05T16:39:00Z"/>
                          </w:rPr>
                        </w:pPr>
                        <w:ins w:id="1302" w:author="Diana Machado" w:date="2019-04-05T16:39:00Z">
                          <w:r>
                            <w:t>Less frequently or no routine update</w:t>
                          </w:r>
                        </w:ins>
                      </w:p>
                    </w:tc>
                    <w:tc>
                      <w:tcPr>
                        <w:tcW w:w="810" w:type="dxa"/>
                      </w:tcPr>
                      <w:p w:rsidR="004B7BAF" w:rsidRPr="00D17C82" w:rsidRDefault="004B7BAF" w:rsidP="004B7BAF">
                        <w:pPr>
                          <w:pStyle w:val="Tablebody-leftaligned"/>
                          <w:rPr>
                            <w:ins w:id="1303" w:author="Diana Machado" w:date="2019-04-05T16:39:00Z"/>
                          </w:rPr>
                        </w:pPr>
                        <w:ins w:id="1304" w:author="Diana Machado" w:date="2019-04-05T16:39:00Z">
                          <w:r>
                            <w:t>3</w:t>
                          </w:r>
                        </w:ins>
                      </w:p>
                    </w:tc>
                  </w:tr>
                </w:tbl>
                <w:p w:rsidR="004B7BAF" w:rsidRPr="00D17C82" w:rsidRDefault="004B7BAF" w:rsidP="004B7BAF">
                  <w:pPr>
                    <w:pStyle w:val="Tablebody-leftaligned"/>
                    <w:rPr>
                      <w:ins w:id="1305" w:author="Diana Machado" w:date="2019-04-05T16:39:00Z"/>
                    </w:rPr>
                  </w:pPr>
                </w:p>
              </w:tc>
            </w:tr>
            <w:tr w:rsidR="004B7BAF" w:rsidRPr="00D17C82" w:rsidTr="004B7BAF">
              <w:trPr>
                <w:cantSplit/>
                <w:trHeight w:val="1477"/>
                <w:ins w:id="1306" w:author="Diana Machado" w:date="2019-04-05T16:39:00Z"/>
              </w:trPr>
              <w:tc>
                <w:tcPr>
                  <w:tcW w:w="2528" w:type="dxa"/>
                  <w:gridSpan w:val="2"/>
                  <w:noWrap/>
                </w:tcPr>
                <w:p w:rsidR="004B7BAF" w:rsidRPr="00D17C82" w:rsidRDefault="004B7BAF" w:rsidP="004B7BAF">
                  <w:pPr>
                    <w:pStyle w:val="table-body-left-aligned-bold"/>
                    <w:rPr>
                      <w:ins w:id="1307" w:author="Diana Machado" w:date="2019-04-05T16:39:00Z"/>
                    </w:rPr>
                  </w:pPr>
                  <w:ins w:id="1308" w:author="Diana Machado" w:date="2019-04-05T16:39:00Z">
                    <w:r>
                      <w:t>41. Law and Ordinance</w:t>
                    </w:r>
                  </w:ins>
                </w:p>
              </w:tc>
              <w:tc>
                <w:tcPr>
                  <w:tcW w:w="6833" w:type="dxa"/>
                  <w:gridSpan w:val="6"/>
                  <w:noWrap/>
                </w:tcPr>
                <w:p w:rsidR="004B7BAF" w:rsidRPr="00D17C82" w:rsidRDefault="004B7BAF" w:rsidP="004B7BAF">
                  <w:pPr>
                    <w:pStyle w:val="Tablebody-leftaligned"/>
                    <w:rPr>
                      <w:ins w:id="1309" w:author="Diana Machado" w:date="2019-04-05T16:39:00Z"/>
                    </w:rPr>
                  </w:pPr>
                  <w:ins w:id="1310" w:author="Diana Machado" w:date="2019-04-05T16:39:00Z">
                    <w:r>
                      <w:t>Whether the policy includes Law and Ordinance coverage. Applicable only to Commercial Residential Low-Rise policies.</w:t>
                    </w:r>
                  </w:ins>
                </w:p>
                <w:tbl>
                  <w:tblPr>
                    <w:tblStyle w:val="TableGrid"/>
                    <w:tblW w:w="0" w:type="auto"/>
                    <w:tblInd w:w="1" w:type="dxa"/>
                    <w:tblLook w:val="04A0" w:firstRow="1" w:lastRow="0" w:firstColumn="1" w:lastColumn="0" w:noHBand="0" w:noVBand="1"/>
                  </w:tblPr>
                  <w:tblGrid>
                    <w:gridCol w:w="3884"/>
                    <w:gridCol w:w="817"/>
                  </w:tblGrid>
                  <w:tr w:rsidR="004B7BAF" w:rsidRPr="00D17C82" w:rsidTr="004B7BAF">
                    <w:trPr>
                      <w:trHeight w:val="242"/>
                      <w:ins w:id="1311" w:author="Diana Machado" w:date="2019-04-05T16:39:00Z"/>
                    </w:trPr>
                    <w:tc>
                      <w:tcPr>
                        <w:tcW w:w="3884" w:type="dxa"/>
                      </w:tcPr>
                      <w:p w:rsidR="004B7BAF" w:rsidRPr="00D17C82" w:rsidRDefault="004B7BAF" w:rsidP="004B7BAF">
                        <w:pPr>
                          <w:pStyle w:val="Tableheader"/>
                          <w:rPr>
                            <w:ins w:id="1312" w:author="Diana Machado" w:date="2019-04-05T16:39:00Z"/>
                          </w:rPr>
                        </w:pPr>
                        <w:ins w:id="1313" w:author="Diana Machado" w:date="2019-04-05T16:39:00Z">
                          <w:r w:rsidRPr="00D17C82">
                            <w:t>Value</w:t>
                          </w:r>
                        </w:ins>
                      </w:p>
                    </w:tc>
                    <w:tc>
                      <w:tcPr>
                        <w:tcW w:w="817" w:type="dxa"/>
                      </w:tcPr>
                      <w:p w:rsidR="004B7BAF" w:rsidRPr="00D17C82" w:rsidRDefault="004B7BAF" w:rsidP="004B7BAF">
                        <w:pPr>
                          <w:pStyle w:val="Tableheader"/>
                          <w:rPr>
                            <w:ins w:id="1314" w:author="Diana Machado" w:date="2019-04-05T16:39:00Z"/>
                          </w:rPr>
                        </w:pPr>
                        <w:ins w:id="1315" w:author="Diana Machado" w:date="2019-04-05T16:39:00Z">
                          <w:r w:rsidRPr="00D17C82">
                            <w:t>Code</w:t>
                          </w:r>
                        </w:ins>
                      </w:p>
                    </w:tc>
                  </w:tr>
                  <w:tr w:rsidR="004B7BAF" w:rsidRPr="00D17C82" w:rsidTr="004B7BAF">
                    <w:trPr>
                      <w:trHeight w:val="229"/>
                      <w:ins w:id="1316" w:author="Diana Machado" w:date="2019-04-05T16:39:00Z"/>
                    </w:trPr>
                    <w:tc>
                      <w:tcPr>
                        <w:tcW w:w="3884" w:type="dxa"/>
                      </w:tcPr>
                      <w:p w:rsidR="004B7BAF" w:rsidRPr="00D17C82" w:rsidRDefault="004B7BAF" w:rsidP="004B7BAF">
                        <w:pPr>
                          <w:pStyle w:val="Tablebody-leftaligned"/>
                          <w:rPr>
                            <w:ins w:id="1317" w:author="Diana Machado" w:date="2019-04-05T16:39:00Z"/>
                          </w:rPr>
                        </w:pPr>
                        <w:ins w:id="1318" w:author="Diana Machado" w:date="2019-04-05T16:39:00Z">
                          <w:r>
                            <w:t>Does not include coverage</w:t>
                          </w:r>
                        </w:ins>
                      </w:p>
                    </w:tc>
                    <w:tc>
                      <w:tcPr>
                        <w:tcW w:w="817" w:type="dxa"/>
                      </w:tcPr>
                      <w:p w:rsidR="004B7BAF" w:rsidRPr="00D17C82" w:rsidRDefault="004B7BAF" w:rsidP="004B7BAF">
                        <w:pPr>
                          <w:pStyle w:val="Tablebody-leftaligned"/>
                          <w:rPr>
                            <w:ins w:id="1319" w:author="Diana Machado" w:date="2019-04-05T16:39:00Z"/>
                          </w:rPr>
                        </w:pPr>
                        <w:ins w:id="1320" w:author="Diana Machado" w:date="2019-04-05T16:39:00Z">
                          <w:r>
                            <w:t>0</w:t>
                          </w:r>
                        </w:ins>
                      </w:p>
                    </w:tc>
                  </w:tr>
                  <w:tr w:rsidR="004B7BAF" w:rsidRPr="00D17C82" w:rsidTr="004B7BAF">
                    <w:trPr>
                      <w:trHeight w:val="229"/>
                      <w:ins w:id="1321" w:author="Diana Machado" w:date="2019-04-05T16:39:00Z"/>
                    </w:trPr>
                    <w:tc>
                      <w:tcPr>
                        <w:tcW w:w="3884" w:type="dxa"/>
                      </w:tcPr>
                      <w:p w:rsidR="004B7BAF" w:rsidRPr="00D17C82" w:rsidRDefault="004B7BAF" w:rsidP="004B7BAF">
                        <w:pPr>
                          <w:pStyle w:val="Tablebody-leftaligned"/>
                          <w:rPr>
                            <w:ins w:id="1322" w:author="Diana Machado" w:date="2019-04-05T16:39:00Z"/>
                          </w:rPr>
                        </w:pPr>
                        <w:ins w:id="1323" w:author="Diana Machado" w:date="2019-04-05T16:39:00Z">
                          <w:r>
                            <w:t>Includes coverage</w:t>
                          </w:r>
                        </w:ins>
                      </w:p>
                    </w:tc>
                    <w:tc>
                      <w:tcPr>
                        <w:tcW w:w="817" w:type="dxa"/>
                      </w:tcPr>
                      <w:p w:rsidR="004B7BAF" w:rsidRPr="00D17C82" w:rsidRDefault="004B7BAF" w:rsidP="004B7BAF">
                        <w:pPr>
                          <w:pStyle w:val="Tablebody-leftaligned"/>
                          <w:rPr>
                            <w:ins w:id="1324" w:author="Diana Machado" w:date="2019-04-05T16:39:00Z"/>
                          </w:rPr>
                        </w:pPr>
                        <w:ins w:id="1325" w:author="Diana Machado" w:date="2019-04-05T16:39:00Z">
                          <w:r>
                            <w:t>1</w:t>
                          </w:r>
                        </w:ins>
                      </w:p>
                    </w:tc>
                  </w:tr>
                  <w:tr w:rsidR="004B7BAF" w:rsidRPr="00D17C82" w:rsidTr="004B7BAF">
                    <w:trPr>
                      <w:trHeight w:val="242"/>
                      <w:ins w:id="1326" w:author="Diana Machado" w:date="2019-04-05T16:39:00Z"/>
                    </w:trPr>
                    <w:tc>
                      <w:tcPr>
                        <w:tcW w:w="3884" w:type="dxa"/>
                      </w:tcPr>
                      <w:p w:rsidR="004B7BAF" w:rsidRPr="00D17C82" w:rsidRDefault="004B7BAF" w:rsidP="004B7BAF">
                        <w:pPr>
                          <w:pStyle w:val="Tablebody-leftaligned"/>
                          <w:rPr>
                            <w:ins w:id="1327" w:author="Diana Machado" w:date="2019-04-05T16:39:00Z"/>
                          </w:rPr>
                        </w:pPr>
                        <w:ins w:id="1328" w:author="Diana Machado" w:date="2019-04-05T16:39:00Z">
                          <w:r>
                            <w:t>Coverage does not apply.</w:t>
                          </w:r>
                        </w:ins>
                      </w:p>
                    </w:tc>
                    <w:tc>
                      <w:tcPr>
                        <w:tcW w:w="817" w:type="dxa"/>
                      </w:tcPr>
                      <w:p w:rsidR="004B7BAF" w:rsidRPr="00D17C82" w:rsidRDefault="004B7BAF" w:rsidP="004B7BAF">
                        <w:pPr>
                          <w:pStyle w:val="Tablebody-leftaligned"/>
                          <w:rPr>
                            <w:ins w:id="1329" w:author="Diana Machado" w:date="2019-04-05T16:39:00Z"/>
                          </w:rPr>
                        </w:pPr>
                        <w:ins w:id="1330" w:author="Diana Machado" w:date="2019-04-05T16:39:00Z">
                          <w:r>
                            <w:t>NA</w:t>
                          </w:r>
                        </w:ins>
                      </w:p>
                    </w:tc>
                  </w:tr>
                </w:tbl>
                <w:p w:rsidR="004B7BAF" w:rsidRPr="00D17C82" w:rsidRDefault="004B7BAF" w:rsidP="004B7BAF">
                  <w:pPr>
                    <w:pStyle w:val="Tablebody-leftaligned"/>
                    <w:rPr>
                      <w:ins w:id="1331" w:author="Diana Machado" w:date="2019-04-05T16:39:00Z"/>
                    </w:rPr>
                  </w:pPr>
                </w:p>
              </w:tc>
            </w:tr>
          </w:tbl>
          <w:p w:rsidR="00E57D18" w:rsidRDefault="00E57D18" w:rsidP="004B7BAF">
            <w:pPr>
              <w:pStyle w:val="Tablebody-leftaligned"/>
              <w:pBdr>
                <w:top w:val="single" w:sz="4" w:space="1" w:color="auto"/>
                <w:left w:val="single" w:sz="4" w:space="4" w:color="auto"/>
                <w:bottom w:val="single" w:sz="4" w:space="1" w:color="auto"/>
                <w:right w:val="single" w:sz="4" w:space="4" w:color="auto"/>
                <w:between w:val="single" w:sz="4" w:space="1" w:color="auto"/>
                <w:bar w:val="single" w:sz="4" w:color="auto"/>
              </w:pBdr>
              <w:rPr>
                <w:lang w:eastAsia="en-US"/>
              </w:rPr>
            </w:pPr>
          </w:p>
          <w:p w:rsidR="00E57D18" w:rsidRPr="00D17C82" w:rsidRDefault="00E57D18" w:rsidP="00091890">
            <w:pPr>
              <w:pStyle w:val="Tablebody-leftaligned"/>
            </w:pPr>
            <w:r w:rsidRPr="00D17C82">
              <w:t>Example data file with two policies:</w:t>
            </w:r>
          </w:p>
          <w:p w:rsidR="00E57D18" w:rsidRPr="00D17C82" w:rsidRDefault="00E57D18" w:rsidP="00091890">
            <w:pPr>
              <w:pStyle w:val="Tablebody-leftaligned"/>
            </w:pPr>
          </w:p>
          <w:p w:rsidR="004B7BAF" w:rsidRPr="0012221D" w:rsidRDefault="004B7BAF" w:rsidP="004B7BAF">
            <w:pPr>
              <w:rPr>
                <w:ins w:id="1332" w:author="Diana Machado" w:date="2019-04-05T16:39:00Z"/>
                <w:sz w:val="20"/>
              </w:rPr>
            </w:pPr>
            <w:ins w:id="1333" w:author="Diana Machado" w:date="2019-04-05T16:39:00Z">
              <w:r w:rsidRPr="0012221D">
                <w:rPr>
                  <w:sz w:val="20"/>
                </w:rPr>
                <w:t>PolicyID,LocationID,BuildingID,ResidencyType,ZIPCode,YearBuilt,ConstructionType,PropertyValue,StructureCoverage,AppCoverage,ContentCoverage,TimeElementCoverage,Deductible,HurricaneDeductible,HurricaneDeductibleType,Coinsurance,NatureOfCoverage,County,Address,City,Form,ProgramCode,TerritoryCode,YearRetrofitted,NumberOfStories,TotalUnits,UnitsPerStory,Sliders,AreaOfProperty,RoofShape,RoofCover,RoofMembrane,Soffit,RoofToWallConnection,DeckAttachment,AppurtenantStructureType,OpeningProtection,BuildingLayout,CoinsuranceEnforcement,FrequencyOfLimitUpdate,LawOrdinance</w:t>
              </w:r>
            </w:ins>
          </w:p>
          <w:p w:rsidR="004B7BAF" w:rsidRPr="0012221D" w:rsidRDefault="004B7BAF" w:rsidP="004B7BAF">
            <w:pPr>
              <w:rPr>
                <w:ins w:id="1334" w:author="Diana Machado" w:date="2019-04-05T16:39:00Z"/>
                <w:sz w:val="20"/>
              </w:rPr>
            </w:pPr>
            <w:ins w:id="1335" w:author="Diana Machado" w:date="2019-04-05T16:39:00Z">
              <w:r w:rsidRPr="0012221D">
                <w:rPr>
                  <w:sz w:val="20"/>
                </w:rPr>
                <w:t>ABC100,1,1,1,33143,1981,2,10500000,10000000,250000,20000,0,500000,500000,2,0,R,Miami-Dade,123 Main Street,Miami,0,A,35, NA,8,40,5,1,21346,5,6,3,4,4,5,3,3,1,2,3,1</w:t>
              </w:r>
            </w:ins>
          </w:p>
          <w:p w:rsidR="004B7BAF" w:rsidRPr="0012221D" w:rsidRDefault="004B7BAF" w:rsidP="004B7BAF">
            <w:pPr>
              <w:rPr>
                <w:ins w:id="1336" w:author="Diana Machado" w:date="2019-04-05T16:39:00Z"/>
                <w:sz w:val="20"/>
              </w:rPr>
            </w:pPr>
            <w:ins w:id="1337" w:author="Diana Machado" w:date="2019-04-05T16:39:00Z">
              <w:r w:rsidRPr="0012221D">
                <w:rPr>
                  <w:sz w:val="20"/>
                </w:rPr>
                <w:t>ABC100,2,1,1,34109,1981,2,8500000,8000000,250000,20000,0,450000,450000,2,0,R,Collier,-81.345593;26.017147,Naples,0,A,42,NA,6,30,5,1,19464,5,6,3,4,4,5,3,3,1,2,3,0</w:t>
              </w:r>
            </w:ins>
          </w:p>
          <w:p w:rsidR="00E57D18" w:rsidRPr="00D17C82" w:rsidDel="004B7BAF" w:rsidRDefault="00E57D18" w:rsidP="00091890">
            <w:pPr>
              <w:pStyle w:val="Tablebody-leftaligned"/>
              <w:rPr>
                <w:del w:id="1338" w:author="Diana Machado" w:date="2019-04-05T16:39:00Z"/>
              </w:rPr>
            </w:pPr>
            <w:del w:id="1339" w:author="Diana Machado" w:date="2019-04-05T16:39:00Z">
              <w:r w:rsidRPr="00D17C82" w:rsidDel="004B7BAF">
                <w:delText>PolicyId,LocationId,BuildingId,ResidencyType,ZIPCode,YearBuilt,ConstructionType,StructureCoverage,AppCoverage,ContentCoverage,TimeElementCoverage,Deductible,HurricaneDeductible,DeductibleType,NatureOfCoverage,County,Address,City,Form,ProgramCode,TerritoryCode,YearRetrofitted,NumberOfStories,TotalUnits,UnitsPerStory,Sliders,AreaOfProperty,RoofShape,RoofCover,RoofMembrane,Soffit,RoofToWallConnection,DeckAttachment,OpeningProtection,BuildingLayout</w:delText>
              </w:r>
            </w:del>
          </w:p>
          <w:p w:rsidR="00E57D18" w:rsidRPr="00D17C82" w:rsidDel="004B7BAF" w:rsidRDefault="00E57D18" w:rsidP="00091890">
            <w:pPr>
              <w:pStyle w:val="Tablebody-leftaligned"/>
              <w:rPr>
                <w:del w:id="1340" w:author="Diana Machado" w:date="2019-04-05T16:39:00Z"/>
              </w:rPr>
            </w:pPr>
            <w:del w:id="1341" w:author="Diana Machado" w:date="2019-04-05T16:39:00Z">
              <w:r w:rsidRPr="00D17C82" w:rsidDel="004B7BAF">
                <w:delText>ABC100,1,1,1,33143,1981,2,10000000,250000,20000,0,500000,500000,2,R,Miami-Dade,123 Main Street,Miami,0,A,35, NA,8,40,5,1,21346,5,6,3,4,4,5,3,1</w:delText>
              </w:r>
            </w:del>
          </w:p>
          <w:p w:rsidR="00E57D18" w:rsidRPr="00D17C82" w:rsidDel="004B7BAF" w:rsidRDefault="00E57D18" w:rsidP="00091890">
            <w:pPr>
              <w:pStyle w:val="Tablebody-leftaligned"/>
              <w:rPr>
                <w:del w:id="1342" w:author="Diana Machado" w:date="2019-04-05T16:39:00Z"/>
              </w:rPr>
            </w:pPr>
            <w:del w:id="1343" w:author="Diana Machado" w:date="2019-04-05T16:39:00Z">
              <w:r w:rsidRPr="00D17C82" w:rsidDel="004B7BAF">
                <w:delText>ABC100,2,1,1,34109,1981,2,8000000,250000,20000,0,450000,450000,2,R,Collier,-81.345593;26.017147,Naples,0,A,42,</w:delText>
              </w:r>
            </w:del>
          </w:p>
          <w:p w:rsidR="00E57D18" w:rsidRPr="00D17C82" w:rsidDel="004B7BAF" w:rsidRDefault="00E57D18" w:rsidP="00091890">
            <w:pPr>
              <w:pStyle w:val="Tablebody-leftaligned"/>
              <w:rPr>
                <w:del w:id="1344" w:author="Diana Machado" w:date="2019-04-05T16:39:00Z"/>
              </w:rPr>
            </w:pPr>
            <w:del w:id="1345" w:author="Diana Machado" w:date="2019-04-05T16:39:00Z">
              <w:r w:rsidRPr="00D17C82" w:rsidDel="004B7BAF">
                <w:delText>NA,6,30,5,1,19464,5,6,3,4,4,5,3,1</w:delText>
              </w:r>
            </w:del>
          </w:p>
          <w:p w:rsidR="00E57D18" w:rsidRPr="00D17C82" w:rsidDel="004B7BAF" w:rsidRDefault="00E57D18" w:rsidP="00091890">
            <w:pPr>
              <w:pStyle w:val="Tablebody-leftaligned"/>
              <w:rPr>
                <w:del w:id="1346" w:author="Diana Machado" w:date="2019-04-05T16:39:00Z"/>
              </w:rPr>
            </w:pPr>
          </w:p>
          <w:p w:rsidR="00E57D18" w:rsidRPr="000A0FD6" w:rsidDel="004B7BAF" w:rsidRDefault="00E57D18" w:rsidP="00091890">
            <w:pPr>
              <w:pStyle w:val="Tablebody-leftaligned"/>
              <w:rPr>
                <w:del w:id="1347" w:author="Diana Machado" w:date="2019-04-05T16:39:00Z"/>
              </w:rPr>
            </w:pPr>
            <w:del w:id="1348" w:author="Diana Machado" w:date="2019-04-05T16:39:00Z">
              <w:r w:rsidRPr="000A0FD6" w:rsidDel="004B7BAF">
                <w:delText>Note</w:delText>
              </w:r>
              <w:r w:rsidR="000A0FD6" w:rsidDel="004B7BAF">
                <w:delText>:</w:delText>
              </w:r>
              <w:r w:rsidRPr="000A0FD6" w:rsidDel="004B7BAF">
                <w:delText xml:space="preserve"> </w:delText>
              </w:r>
              <w:r w:rsidR="000A0FD6" w:rsidDel="004B7BAF">
                <w:delText>T</w:delText>
              </w:r>
              <w:r w:rsidRPr="000A0FD6" w:rsidDel="004B7BAF">
                <w:delText>he attributes should be separated by comma only.</w:delText>
              </w:r>
            </w:del>
          </w:p>
          <w:p w:rsidR="00E57D18" w:rsidRPr="00D17C82" w:rsidRDefault="00E57D18" w:rsidP="007447D0">
            <w:pPr>
              <w:rPr>
                <w:rFonts w:eastAsiaTheme="minorEastAsia"/>
                <w:bCs/>
                <w:szCs w:val="22"/>
                <w:lang w:eastAsia="en-US"/>
              </w:rPr>
            </w:pPr>
          </w:p>
        </w:tc>
      </w:tr>
      <w:tr w:rsidR="004B7BAF" w:rsidRPr="00D17C82" w:rsidTr="00286965">
        <w:trPr>
          <w:jc w:val="center"/>
        </w:trPr>
        <w:tc>
          <w:tcPr>
            <w:tcW w:w="9350" w:type="dxa"/>
          </w:tcPr>
          <w:p w:rsidR="004B7BAF" w:rsidRDefault="004B7BAF" w:rsidP="007447D0">
            <w:pPr>
              <w:jc w:val="center"/>
              <w:rPr>
                <w:b/>
              </w:rPr>
            </w:pPr>
          </w:p>
        </w:tc>
      </w:tr>
      <w:tr w:rsidR="004B7BAF" w:rsidRPr="00D17C82" w:rsidTr="00286965">
        <w:trPr>
          <w:jc w:val="center"/>
        </w:trPr>
        <w:tc>
          <w:tcPr>
            <w:tcW w:w="9350" w:type="dxa"/>
          </w:tcPr>
          <w:p w:rsidR="004B7BAF" w:rsidRDefault="004B7BAF" w:rsidP="007447D0">
            <w:pPr>
              <w:jc w:val="center"/>
              <w:rPr>
                <w:b/>
              </w:rPr>
            </w:pPr>
          </w:p>
        </w:tc>
      </w:tr>
    </w:tbl>
    <w:p w:rsidR="00B971E5" w:rsidRDefault="00B971E5">
      <w:pPr>
        <w:pStyle w:val="Disclosure"/>
        <w:sectPr w:rsidR="00B971E5" w:rsidSect="00FC1129">
          <w:footerReference w:type="default" r:id="rId205"/>
          <w:pgSz w:w="12240" w:h="15840" w:code="1"/>
          <w:pgMar w:top="1440" w:right="1440" w:bottom="1440" w:left="1440" w:header="720" w:footer="432" w:gutter="0"/>
          <w:cols w:space="720"/>
          <w:docGrid w:linePitch="360"/>
        </w:sectPr>
      </w:pPr>
    </w:p>
    <w:p w:rsidR="00E93438" w:rsidRDefault="00E93438">
      <w:pPr>
        <w:pStyle w:val="Disclosure"/>
      </w:pPr>
      <w:r>
        <w:lastRenderedPageBreak/>
        <w:t>5. Disclose, in a hurricane model output report, the specific inputs required to use the hurricane model and the options of the hurricane model selected for use in a residential property insurance rate filing. Include the hurricane model name and version identification on the hurricane model output report. All items included in the hurricane model output report submitted to the Commission should be clearly labeled and defined.</w:t>
      </w:r>
    </w:p>
    <w:p w:rsidR="00E93438" w:rsidRDefault="007447D0" w:rsidP="00E93438">
      <w:r w:rsidRPr="007447D0">
        <w:t>A hurricane model output report follows</w:t>
      </w:r>
      <w:r w:rsidR="007D586A">
        <w:t>.</w:t>
      </w:r>
    </w:p>
    <w:p w:rsidR="007D586A" w:rsidRDefault="007D586A" w:rsidP="00E93438"/>
    <w:tbl>
      <w:tblPr>
        <w:tblStyle w:val="TableGrid"/>
        <w:tblW w:w="0" w:type="auto"/>
        <w:tblLook w:val="04A0" w:firstRow="1" w:lastRow="0" w:firstColumn="1" w:lastColumn="0" w:noHBand="0" w:noVBand="1"/>
      </w:tblPr>
      <w:tblGrid>
        <w:gridCol w:w="9350"/>
      </w:tblGrid>
      <w:tr w:rsidR="007D586A" w:rsidTr="007D586A">
        <w:tc>
          <w:tcPr>
            <w:tcW w:w="9440" w:type="dxa"/>
          </w:tcPr>
          <w:p w:rsidR="007D586A" w:rsidRDefault="007D586A" w:rsidP="00AD1571">
            <w:pPr>
              <w:pStyle w:val="Tableheader"/>
            </w:pPr>
            <w:r>
              <w:t>Output Report for OIR Data Processing</w:t>
            </w:r>
          </w:p>
          <w:p w:rsidR="007D586A" w:rsidRDefault="007D586A" w:rsidP="00AD1571">
            <w:pPr>
              <w:pStyle w:val="Tableheader"/>
            </w:pPr>
          </w:p>
          <w:p w:rsidR="007D586A" w:rsidRDefault="007D586A" w:rsidP="00AD1571">
            <w:pPr>
              <w:pStyle w:val="Tableheader"/>
            </w:pPr>
            <w:r>
              <w:t>Florida Public Hurricane Loss Model:  Release 6.3</w:t>
            </w:r>
          </w:p>
          <w:p w:rsidR="007D586A" w:rsidRDefault="007D586A" w:rsidP="007D586A"/>
          <w:p w:rsidR="007D586A" w:rsidRDefault="007D586A" w:rsidP="00091890">
            <w:pPr>
              <w:pStyle w:val="Tablebody-leftaligned"/>
            </w:pPr>
            <w:r>
              <w:t>OIR Data Processing Results: &lt;Company Name: OIR Filing Number&gt;</w:t>
            </w:r>
          </w:p>
          <w:p w:rsidR="007D586A" w:rsidRDefault="007D586A" w:rsidP="00091890">
            <w:pPr>
              <w:pStyle w:val="Tablebody-leftaligned"/>
            </w:pPr>
          </w:p>
          <w:p w:rsidR="007D586A" w:rsidRDefault="007D586A" w:rsidP="00091890">
            <w:pPr>
              <w:pStyle w:val="Tablebody-leftaligned"/>
            </w:pPr>
            <w:r>
              <w:t>Report Content:</w:t>
            </w:r>
          </w:p>
          <w:p w:rsidR="007D586A" w:rsidRDefault="007D586A" w:rsidP="00091890">
            <w:pPr>
              <w:pStyle w:val="Tablebody-leftaligned"/>
            </w:pPr>
            <w:r>
              <w:t>- Original Number of the policies in data set</w:t>
            </w:r>
          </w:p>
          <w:p w:rsidR="007D586A" w:rsidRDefault="007D586A" w:rsidP="00091890">
            <w:pPr>
              <w:pStyle w:val="Tablebody-leftaligned"/>
            </w:pPr>
            <w:r>
              <w:t>- Process steps to formalize the data set</w:t>
            </w:r>
          </w:p>
          <w:p w:rsidR="007D586A" w:rsidRDefault="007D586A" w:rsidP="00091890">
            <w:pPr>
              <w:pStyle w:val="Tablebody-leftaligned"/>
            </w:pPr>
            <w:r>
              <w:t>- Numbers of policies which are excluded due to certain reason, e.g. invalid ZIP Codes, invalid format, etc.</w:t>
            </w:r>
          </w:p>
          <w:p w:rsidR="007D586A" w:rsidRDefault="007D586A" w:rsidP="00091890">
            <w:pPr>
              <w:pStyle w:val="Tablebody-leftaligned"/>
            </w:pPr>
            <w:r>
              <w:t>- Numbers of: Construction Types, Territory Codes, Policy Forms, Program Codes, etc.</w:t>
            </w:r>
          </w:p>
          <w:p w:rsidR="007D586A" w:rsidRDefault="007D586A" w:rsidP="00091890">
            <w:pPr>
              <w:pStyle w:val="Tablebody-leftaligned"/>
            </w:pPr>
          </w:p>
          <w:p w:rsidR="007D586A" w:rsidRDefault="007D586A" w:rsidP="00091890">
            <w:pPr>
              <w:pStyle w:val="Tablebody-leftaligned"/>
            </w:pPr>
            <w:r>
              <w:t>- Coverage limits for building, appurtenant structure, content, additional living expense</w:t>
            </w:r>
          </w:p>
          <w:p w:rsidR="007D586A" w:rsidRDefault="007D586A" w:rsidP="00091890">
            <w:pPr>
              <w:pStyle w:val="Tablebody-leftaligned"/>
            </w:pPr>
            <w:r>
              <w:t>- Distribution of deductibles</w:t>
            </w:r>
          </w:p>
          <w:p w:rsidR="007D586A" w:rsidRDefault="007D586A" w:rsidP="00091890">
            <w:pPr>
              <w:pStyle w:val="Tablebody-leftaligned"/>
            </w:pPr>
            <w:r>
              <w:t xml:space="preserve">- Number of records that change values for different types of roof shape, roof cover, roof membrane, roof to wall connection, nailing of deck, garage door, opening protection, due to missing or illogical values  </w:t>
            </w:r>
          </w:p>
          <w:p w:rsidR="007D586A" w:rsidRDefault="007D586A" w:rsidP="00091890">
            <w:pPr>
              <w:pStyle w:val="Tablebody-leftaligned"/>
            </w:pPr>
            <w:r>
              <w:t>-Number of records for a county whose name is changed due to inconsistencies with the zip codes</w:t>
            </w:r>
          </w:p>
          <w:p w:rsidR="007D586A" w:rsidRDefault="007D586A" w:rsidP="00091890">
            <w:pPr>
              <w:pStyle w:val="Tablebody-leftaligned"/>
            </w:pPr>
          </w:p>
          <w:p w:rsidR="007D586A" w:rsidRDefault="007D586A" w:rsidP="00091890">
            <w:pPr>
              <w:pStyle w:val="Tablebody-leftaligned"/>
            </w:pPr>
            <w:r>
              <w:t>- Number of policies to generate the estimated losses</w:t>
            </w:r>
          </w:p>
          <w:p w:rsidR="007D586A" w:rsidRDefault="007D586A" w:rsidP="00091890">
            <w:pPr>
              <w:pStyle w:val="Tablebody-leftaligned"/>
            </w:pPr>
            <w:r>
              <w:t>- Number of files in the report</w:t>
            </w:r>
          </w:p>
          <w:p w:rsidR="007D586A" w:rsidRDefault="007D586A" w:rsidP="00091890">
            <w:pPr>
              <w:pStyle w:val="Tablebody-leftaligned"/>
            </w:pPr>
          </w:p>
          <w:p w:rsidR="007D586A" w:rsidRDefault="007D586A" w:rsidP="00091890">
            <w:pPr>
              <w:pStyle w:val="Tablebody-leftaligned"/>
            </w:pPr>
            <w:r>
              <w:t xml:space="preserve">The results are aggregated by different combinations of counties, ZIP Codes, policy forms, program codes, and territory codes as applicable. </w:t>
            </w:r>
          </w:p>
          <w:p w:rsidR="007D586A" w:rsidRDefault="007D586A" w:rsidP="00091890">
            <w:pPr>
              <w:pStyle w:val="Tablebody-leftaligned"/>
            </w:pPr>
          </w:p>
          <w:p w:rsidR="007D586A" w:rsidRDefault="007D586A" w:rsidP="00091890">
            <w:pPr>
              <w:pStyle w:val="Tablebody-leftaligned"/>
            </w:pPr>
            <w:r>
              <w:t xml:space="preserve">In case if there are: </w:t>
            </w:r>
          </w:p>
          <w:p w:rsidR="007D586A" w:rsidRDefault="007D586A" w:rsidP="00091890">
            <w:pPr>
              <w:pStyle w:val="Tablebody-leftaligned"/>
            </w:pPr>
            <w:r>
              <w:t>- more than 1 construction type</w:t>
            </w:r>
          </w:p>
          <w:p w:rsidR="007D586A" w:rsidRDefault="007D586A" w:rsidP="00091890">
            <w:pPr>
              <w:pStyle w:val="Tablebody-leftaligned"/>
            </w:pPr>
            <w:r>
              <w:t xml:space="preserve">- more than 1 policy form </w:t>
            </w:r>
          </w:p>
          <w:p w:rsidR="007D586A" w:rsidRDefault="007D586A" w:rsidP="00091890">
            <w:pPr>
              <w:pStyle w:val="Tablebody-leftaligned"/>
            </w:pPr>
            <w:r>
              <w:t>- more than 1 program code</w:t>
            </w:r>
          </w:p>
          <w:p w:rsidR="007D586A" w:rsidRDefault="007D586A" w:rsidP="00091890">
            <w:pPr>
              <w:pStyle w:val="Tablebody-leftaligned"/>
            </w:pPr>
            <w:r>
              <w:t>- more than 1 territory code</w:t>
            </w:r>
          </w:p>
          <w:p w:rsidR="007D586A" w:rsidRDefault="007D586A" w:rsidP="00091890">
            <w:pPr>
              <w:pStyle w:val="Tablebody-leftaligned"/>
            </w:pPr>
          </w:p>
          <w:p w:rsidR="007D586A" w:rsidRDefault="007D586A" w:rsidP="00091890">
            <w:pPr>
              <w:pStyle w:val="Tablebody-leftaligned"/>
            </w:pPr>
            <w:r>
              <w:t>There will be 40 files in the report for personal residential policies with names as below:</w:t>
            </w:r>
          </w:p>
          <w:p w:rsidR="007D586A" w:rsidRDefault="007D586A" w:rsidP="00091890">
            <w:pPr>
              <w:pStyle w:val="Tablebody-leftaligned"/>
            </w:pPr>
          </w:p>
          <w:p w:rsidR="007D586A" w:rsidRDefault="007D586A" w:rsidP="00091890">
            <w:pPr>
              <w:pStyle w:val="Tablebody-leftaligned"/>
            </w:pPr>
            <w:r>
              <w:t>&lt;CompanyName&gt;_PERSONAL_Loss_ConstType.xls</w:t>
            </w:r>
          </w:p>
          <w:p w:rsidR="007D586A" w:rsidRDefault="007D586A" w:rsidP="00091890">
            <w:pPr>
              <w:pStyle w:val="Tablebody-leftaligned"/>
            </w:pPr>
            <w:r>
              <w:t>&lt;CompanyName&gt;_PERSONAL_Loss_County.xls</w:t>
            </w:r>
          </w:p>
          <w:p w:rsidR="007D586A" w:rsidRDefault="007D586A" w:rsidP="00091890">
            <w:pPr>
              <w:pStyle w:val="Tablebody-leftaligned"/>
            </w:pPr>
            <w:r>
              <w:t>&lt;CompanyName&gt;_PERSONAL_Loss_PolicyForm.xls</w:t>
            </w:r>
          </w:p>
          <w:p w:rsidR="007D586A" w:rsidRDefault="007D586A" w:rsidP="00091890">
            <w:pPr>
              <w:pStyle w:val="Tablebody-leftaligned"/>
            </w:pPr>
            <w:r>
              <w:t>&lt;CompanyName&gt;_PERSONAL_Loss_ProgramCode.xls</w:t>
            </w:r>
          </w:p>
          <w:p w:rsidR="007D586A" w:rsidRDefault="007D586A" w:rsidP="00091890">
            <w:pPr>
              <w:pStyle w:val="Tablebody-leftaligned"/>
            </w:pPr>
            <w:r>
              <w:t>&lt;CompanyName&gt;_PERSONAL_Loss_TerritoryCode.xls</w:t>
            </w:r>
          </w:p>
          <w:p w:rsidR="007D586A" w:rsidRDefault="007D586A" w:rsidP="00091890">
            <w:pPr>
              <w:pStyle w:val="Tablebody-leftaligned"/>
            </w:pPr>
            <w:r>
              <w:t>&lt;CompanyName&gt;_PERSONAL_Loss_Zipcode.xls</w:t>
            </w:r>
          </w:p>
          <w:p w:rsidR="007D586A" w:rsidRDefault="007D586A" w:rsidP="00091890">
            <w:pPr>
              <w:pStyle w:val="Tablebody-leftaligned"/>
            </w:pPr>
            <w:r>
              <w:t>&lt;CompanyName&gt;_PERSONAL_Loss_ConstType_PolicyForm.xls</w:t>
            </w:r>
          </w:p>
          <w:p w:rsidR="007D586A" w:rsidRDefault="007D586A" w:rsidP="00091890">
            <w:pPr>
              <w:pStyle w:val="Tablebody-leftaligned"/>
            </w:pPr>
            <w:r>
              <w:t>&lt;CompanyName&gt;_PERSONAL_Loss_ConstType_ProgramCode.xls</w:t>
            </w:r>
          </w:p>
          <w:p w:rsidR="007D586A" w:rsidRDefault="007D586A" w:rsidP="00091890">
            <w:pPr>
              <w:pStyle w:val="Tablebody-leftaligned"/>
            </w:pPr>
            <w:r>
              <w:t>&lt;CompanyName&gt;_PERSONAL_Loss_ConstType_TerritoryCode.xls</w:t>
            </w:r>
          </w:p>
          <w:p w:rsidR="007D586A" w:rsidRDefault="007D586A" w:rsidP="00091890">
            <w:pPr>
              <w:pStyle w:val="Tablebody-leftaligned"/>
            </w:pPr>
            <w:r>
              <w:t>&lt;CompanyName&gt;_PERSONAL_Loss_County_ConstType.xls</w:t>
            </w:r>
          </w:p>
          <w:p w:rsidR="007D586A" w:rsidRDefault="007D586A" w:rsidP="00091890">
            <w:pPr>
              <w:pStyle w:val="Tablebody-leftaligned"/>
            </w:pPr>
            <w:r>
              <w:t>&lt;CompanyName&gt;_PERSONAL_Loss_County_PolicyForm.xls</w:t>
            </w:r>
          </w:p>
          <w:p w:rsidR="007D586A" w:rsidRDefault="007D586A" w:rsidP="00091890">
            <w:pPr>
              <w:pStyle w:val="Tablebody-leftaligned"/>
            </w:pPr>
            <w:r>
              <w:t>&lt;CompanyName&gt;_PERSONAL_Loss_Zipcode_ConstType.xls</w:t>
            </w:r>
          </w:p>
          <w:p w:rsidR="007D586A" w:rsidRDefault="007D586A" w:rsidP="00091890">
            <w:pPr>
              <w:pStyle w:val="Tablebody-leftaligned"/>
            </w:pPr>
            <w:r>
              <w:lastRenderedPageBreak/>
              <w:t>&lt;CompanyName&gt;_PERSONAL_Loss_County_ProgramCode.xls</w:t>
            </w:r>
          </w:p>
          <w:p w:rsidR="007D586A" w:rsidRDefault="007D586A" w:rsidP="00091890">
            <w:pPr>
              <w:pStyle w:val="Tablebody-leftaligned"/>
            </w:pPr>
            <w:r>
              <w:t>&lt;CompanyName&gt;_PERSONAL_Loss_County_TerritoryCode.xls</w:t>
            </w:r>
          </w:p>
          <w:p w:rsidR="007D586A" w:rsidRDefault="007D586A" w:rsidP="00091890">
            <w:pPr>
              <w:pStyle w:val="Tablebody-leftaligned"/>
            </w:pPr>
            <w:r>
              <w:t>&lt;CompanyName&gt;_PERSONAL_Loss_Zipcode_PolicyForm.xls</w:t>
            </w:r>
          </w:p>
          <w:p w:rsidR="007D586A" w:rsidRDefault="007D586A" w:rsidP="00091890">
            <w:pPr>
              <w:pStyle w:val="Tablebody-leftaligned"/>
            </w:pPr>
            <w:r>
              <w:t>&lt;CompanyName&gt;_PERSONAL_Loss_PolicyForm_ProgramCode.xls</w:t>
            </w:r>
          </w:p>
          <w:p w:rsidR="007D586A" w:rsidRDefault="007D586A" w:rsidP="00091890">
            <w:pPr>
              <w:pStyle w:val="Tablebody-leftaligned"/>
            </w:pPr>
            <w:r>
              <w:t>&lt;CompanyName&gt;_PERSONAL_Loss_PolicyForm_TerritoryCode.xls</w:t>
            </w:r>
          </w:p>
          <w:p w:rsidR="007D586A" w:rsidRDefault="007D586A" w:rsidP="00091890">
            <w:pPr>
              <w:pStyle w:val="Tablebody-leftaligned"/>
            </w:pPr>
            <w:r>
              <w:t>&lt;CompanyName&gt;_PERSONAL_Loss_TerritoryCode_ProgramCode.xls</w:t>
            </w:r>
          </w:p>
          <w:p w:rsidR="007D586A" w:rsidRDefault="007D586A" w:rsidP="00091890">
            <w:pPr>
              <w:pStyle w:val="Tablebody-leftaligned"/>
            </w:pPr>
            <w:r>
              <w:t>&lt;CompanyName&gt;_PERSONAL_Loss_Zipcode_ProgramCode.xls</w:t>
            </w:r>
          </w:p>
          <w:p w:rsidR="007D586A" w:rsidRDefault="007D586A" w:rsidP="00091890">
            <w:pPr>
              <w:pStyle w:val="Tablebody-leftaligned"/>
            </w:pPr>
            <w:r>
              <w:t>&lt;CompanyName&gt;_PERSONAL_Loss_Zipcode_TerritoryCode.xls</w:t>
            </w:r>
          </w:p>
          <w:p w:rsidR="007D586A" w:rsidRDefault="007D586A" w:rsidP="00091890">
            <w:pPr>
              <w:pStyle w:val="Tablebody-leftaligned"/>
            </w:pPr>
            <w:r>
              <w:t>&lt;CompanyName&gt;_PERSONAL_Loss_ConstType_PolicyForm_ProgramCode.xls</w:t>
            </w:r>
          </w:p>
          <w:p w:rsidR="007D586A" w:rsidRDefault="007D586A" w:rsidP="00091890">
            <w:pPr>
              <w:pStyle w:val="Tablebody-leftaligned"/>
            </w:pPr>
            <w:r>
              <w:t>&lt;CompanyName&gt;_PERSONAL_Loss_ConstType_PolicyForm_TerritoryCode.xls</w:t>
            </w:r>
          </w:p>
          <w:p w:rsidR="007D586A" w:rsidRDefault="007D586A" w:rsidP="00091890">
            <w:pPr>
              <w:pStyle w:val="Tablebody-leftaligned"/>
            </w:pPr>
            <w:r>
              <w:t>&lt;CompanyName&gt;_PERSONAL_Loss_ConstType_TerritoryCode_ProgramCode.xls</w:t>
            </w:r>
          </w:p>
          <w:p w:rsidR="007D586A" w:rsidRDefault="007D586A" w:rsidP="00091890">
            <w:pPr>
              <w:pStyle w:val="Tablebody-leftaligned"/>
            </w:pPr>
            <w:r>
              <w:t>&lt;CompanyName&gt;_PERSONAL_Loss_County_ConstType_PolicyForm.xls</w:t>
            </w:r>
          </w:p>
          <w:p w:rsidR="007D586A" w:rsidRDefault="007D586A" w:rsidP="00091890">
            <w:pPr>
              <w:pStyle w:val="Tablebody-leftaligned"/>
            </w:pPr>
            <w:r>
              <w:t>&lt;CompanyName&gt;_PERSONAL_Loss_County_ConstType_ProgramCode.xls</w:t>
            </w:r>
          </w:p>
          <w:p w:rsidR="007D586A" w:rsidRDefault="007D586A" w:rsidP="00091890">
            <w:pPr>
              <w:pStyle w:val="Tablebody-leftaligned"/>
            </w:pPr>
            <w:r>
              <w:t>&lt;CompanyName&gt;_PERSONAL_Loss_County_ConstType_TerritoryCode.xls</w:t>
            </w:r>
          </w:p>
          <w:p w:rsidR="007D586A" w:rsidRDefault="007D586A" w:rsidP="00091890">
            <w:pPr>
              <w:pStyle w:val="Tablebody-leftaligned"/>
            </w:pPr>
            <w:r>
              <w:t>&lt;CompanyName&gt;_PERSONAL_Loss_County_PolicyForm_ProgramCode.xls</w:t>
            </w:r>
          </w:p>
          <w:p w:rsidR="007D586A" w:rsidRDefault="007D586A" w:rsidP="00091890">
            <w:pPr>
              <w:pStyle w:val="Tablebody-leftaligned"/>
            </w:pPr>
            <w:r>
              <w:t>&lt;CompanyName&gt;_PERSONAL_Loss_County_PolicyForm_TerritoryCode.xls</w:t>
            </w:r>
          </w:p>
          <w:p w:rsidR="007D586A" w:rsidRDefault="007D586A" w:rsidP="00091890">
            <w:pPr>
              <w:pStyle w:val="Tablebody-leftaligned"/>
            </w:pPr>
            <w:r>
              <w:t>&lt;CompanyName&gt;_PERSONAL_Loss_County_TerritoryCode_ProgramCode.xls</w:t>
            </w:r>
          </w:p>
          <w:p w:rsidR="007D586A" w:rsidRDefault="007D586A" w:rsidP="00091890">
            <w:pPr>
              <w:pStyle w:val="Tablebody-leftaligned"/>
            </w:pPr>
            <w:r>
              <w:t>&lt;CompanyName&gt;_PERSONAL_Loss_Zipcode_ConstType_PolicyForm.xls</w:t>
            </w:r>
          </w:p>
          <w:p w:rsidR="007D586A" w:rsidRDefault="007D586A" w:rsidP="00091890">
            <w:pPr>
              <w:pStyle w:val="Tablebody-leftaligned"/>
            </w:pPr>
            <w:r>
              <w:t>&lt;CompanyName&gt;_PERSONAL_Loss_Zipcode_ConstType_ProgramCode.xls</w:t>
            </w:r>
          </w:p>
          <w:p w:rsidR="007D586A" w:rsidRDefault="007D586A" w:rsidP="00091890">
            <w:pPr>
              <w:pStyle w:val="Tablebody-leftaligned"/>
            </w:pPr>
            <w:r>
              <w:t>&lt;CompanyName&gt;_PERSONAL_Loss_Zipcode_PolicyForm_ProgramCode.xls</w:t>
            </w:r>
          </w:p>
          <w:p w:rsidR="007D586A" w:rsidRDefault="007D586A" w:rsidP="00091890">
            <w:pPr>
              <w:pStyle w:val="Tablebody-leftaligned"/>
            </w:pPr>
            <w:r>
              <w:t>&lt;CompanyName&gt;_PERSONAL_Loss_ConstType_PolicyForm_TerritoryCode_ProgramCode.xls</w:t>
            </w:r>
          </w:p>
          <w:p w:rsidR="007D586A" w:rsidRDefault="007D586A" w:rsidP="00091890">
            <w:pPr>
              <w:pStyle w:val="Tablebody-leftaligned"/>
            </w:pPr>
            <w:r>
              <w:t>&lt;CompanyName&gt;_PERSONAL_Loss_County_ConstType_PolicyForm_ProgramCode.xls</w:t>
            </w:r>
          </w:p>
          <w:p w:rsidR="007D586A" w:rsidRDefault="007D586A" w:rsidP="00091890">
            <w:pPr>
              <w:pStyle w:val="Tablebody-leftaligned"/>
            </w:pPr>
            <w:r>
              <w:t>&lt;CompanyName&gt;_PERSONAL_Loss_County_ConstType_PolicyForm_TerritoryCode.xls</w:t>
            </w:r>
          </w:p>
          <w:p w:rsidR="007D586A" w:rsidRDefault="007D586A" w:rsidP="00091890">
            <w:pPr>
              <w:pStyle w:val="Tablebody-leftaligned"/>
            </w:pPr>
            <w:r>
              <w:t>&lt;CompanyName&gt;_PERSONAL_Loss_County_ConstType_TerritoryCode_ProgramCode.xls</w:t>
            </w:r>
          </w:p>
          <w:p w:rsidR="007D586A" w:rsidRDefault="007D586A" w:rsidP="00091890">
            <w:pPr>
              <w:pStyle w:val="Tablebody-leftaligned"/>
            </w:pPr>
            <w:r>
              <w:t>&lt;CompanyName&gt;_PERSONAL_Loss_County_PolicyForm_TerritoryCode_ProgramCode.xls</w:t>
            </w:r>
          </w:p>
          <w:p w:rsidR="007D586A" w:rsidRDefault="007D586A" w:rsidP="00091890">
            <w:pPr>
              <w:pStyle w:val="Tablebody-leftaligned"/>
            </w:pPr>
            <w:r>
              <w:t>&lt;CompanyName&gt;_PERSONAL_Loss_Zipcode_ConstType_PolicyForm_ProgramCode.xls</w:t>
            </w:r>
          </w:p>
          <w:p w:rsidR="007D586A" w:rsidRDefault="007D586A" w:rsidP="00091890">
            <w:pPr>
              <w:pStyle w:val="Tablebody-leftaligned"/>
            </w:pPr>
            <w:r>
              <w:t>&lt;CompanyName&gt;_PERSONAL_Loss_PolicyForm_TerritoryCode_ProgramCode.xls</w:t>
            </w:r>
          </w:p>
          <w:p w:rsidR="007D586A" w:rsidRDefault="007D586A" w:rsidP="00091890">
            <w:pPr>
              <w:pStyle w:val="Tablebody-leftaligned"/>
            </w:pPr>
            <w:r>
              <w:t>&lt;CompanyName&gt;_PERSONAL_Loss_County_ConstType_PolicyForm_TerritoryCode_ProgramCode.xls</w:t>
            </w:r>
          </w:p>
          <w:p w:rsidR="007D586A" w:rsidRDefault="007D586A" w:rsidP="00091890">
            <w:pPr>
              <w:pStyle w:val="Tablebody-leftaligned"/>
            </w:pPr>
          </w:p>
          <w:p w:rsidR="007D586A" w:rsidRDefault="007D586A" w:rsidP="00091890">
            <w:pPr>
              <w:pStyle w:val="Tablebody-leftaligned"/>
            </w:pPr>
            <w:r>
              <w:t>There will be 9 files in the report for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COMMERCIAL_Loss_ConstType.xls</w:t>
            </w:r>
          </w:p>
          <w:p w:rsidR="007D586A" w:rsidRDefault="007D586A" w:rsidP="00091890">
            <w:pPr>
              <w:pStyle w:val="Tablebody-leftaligned"/>
            </w:pPr>
            <w:r>
              <w:t>&lt;CompanyName&gt;_COMMERCIAL_Loss_County.xls</w:t>
            </w:r>
          </w:p>
          <w:p w:rsidR="007D586A" w:rsidRDefault="007D586A" w:rsidP="00091890">
            <w:pPr>
              <w:pStyle w:val="Tablebody-leftaligned"/>
            </w:pPr>
            <w:r>
              <w:t>&lt;CompanyName&gt;_COMMERCIAL_Loss_TerritoryCode.xls</w:t>
            </w:r>
          </w:p>
          <w:p w:rsidR="007D586A" w:rsidRDefault="007D586A" w:rsidP="00091890">
            <w:pPr>
              <w:pStyle w:val="Tablebody-leftaligned"/>
            </w:pPr>
            <w:r>
              <w:t>&lt;CompanyName&gt;_COMMERCIAL_Loss_Zipcode.xls</w:t>
            </w:r>
          </w:p>
          <w:p w:rsidR="007D586A" w:rsidRDefault="007D586A" w:rsidP="00091890">
            <w:pPr>
              <w:pStyle w:val="Tablebody-leftaligned"/>
            </w:pPr>
            <w:r>
              <w:t>&lt;CompanyName&gt;_COMMERCIAL_Loss_ConstType_TerritoryCode.xls</w:t>
            </w:r>
          </w:p>
          <w:p w:rsidR="007D586A" w:rsidRDefault="007D586A" w:rsidP="00091890">
            <w:pPr>
              <w:pStyle w:val="Tablebody-leftaligned"/>
            </w:pPr>
            <w:r>
              <w:t>&lt;CompanyName&gt;_COMMERCIAL_Loss_County_ConstType.xls</w:t>
            </w:r>
          </w:p>
          <w:p w:rsidR="007D586A" w:rsidRDefault="007D586A" w:rsidP="00091890">
            <w:pPr>
              <w:pStyle w:val="Tablebody-leftaligned"/>
            </w:pPr>
            <w:r>
              <w:t>&lt;CompanyName&gt;_COMMERCIAL_Loss_Zipcode_ConstType.xls</w:t>
            </w:r>
          </w:p>
          <w:p w:rsidR="007D586A" w:rsidRDefault="007D586A" w:rsidP="00091890">
            <w:pPr>
              <w:pStyle w:val="Tablebody-leftaligned"/>
            </w:pPr>
            <w:r>
              <w:t>&lt;CompanyName&gt;_COMMERCIAL_Loss_County_TerritoryCode.xls</w:t>
            </w:r>
          </w:p>
          <w:p w:rsidR="007D586A" w:rsidRDefault="007D586A" w:rsidP="00091890">
            <w:pPr>
              <w:pStyle w:val="Tablebody-leftaligned"/>
            </w:pPr>
            <w:r>
              <w:t>&lt;CompanyName&gt;_COMMERCIAL_Loss_County_ConstType_TerritoryCode.xls</w:t>
            </w:r>
          </w:p>
          <w:p w:rsidR="007D586A" w:rsidRDefault="007D586A" w:rsidP="00091890">
            <w:pPr>
              <w:pStyle w:val="Tablebody-leftaligned"/>
            </w:pPr>
          </w:p>
          <w:p w:rsidR="007D586A" w:rsidRDefault="007D586A" w:rsidP="00091890">
            <w:pPr>
              <w:pStyle w:val="Tablebody-leftaligned"/>
            </w:pPr>
            <w:r>
              <w:t>There will be 9 files in the report for combined personal and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Loss_ConstType.xls</w:t>
            </w:r>
          </w:p>
          <w:p w:rsidR="007D586A" w:rsidRDefault="007D586A" w:rsidP="00091890">
            <w:pPr>
              <w:pStyle w:val="Tablebody-leftaligned"/>
            </w:pPr>
            <w:r>
              <w:t>&lt;CompanyName&gt;_Loss_County.xls</w:t>
            </w:r>
          </w:p>
          <w:p w:rsidR="007D586A" w:rsidRDefault="007D586A" w:rsidP="00091890">
            <w:pPr>
              <w:pStyle w:val="Tablebody-leftaligned"/>
            </w:pPr>
            <w:r>
              <w:t>&lt;CompanyName&gt;_Loss_TerritoryCode.xls</w:t>
            </w:r>
          </w:p>
          <w:p w:rsidR="007D586A" w:rsidRDefault="007D586A" w:rsidP="00091890">
            <w:pPr>
              <w:pStyle w:val="Tablebody-leftaligned"/>
            </w:pPr>
            <w:r>
              <w:t>&lt;CompanyName&gt;_Loss_Zipcode.xls</w:t>
            </w:r>
          </w:p>
          <w:p w:rsidR="007D586A" w:rsidRDefault="007D586A" w:rsidP="00091890">
            <w:pPr>
              <w:pStyle w:val="Tablebody-leftaligned"/>
            </w:pPr>
            <w:r>
              <w:t>&lt;CompanyName&gt;_Loss_ConstType_TerritoryCode.xls</w:t>
            </w:r>
          </w:p>
          <w:p w:rsidR="007D586A" w:rsidRDefault="007D586A" w:rsidP="00091890">
            <w:pPr>
              <w:pStyle w:val="Tablebody-leftaligned"/>
            </w:pPr>
            <w:r>
              <w:t>&lt;CompanyName&gt;_Loss_County_ConstType.xls</w:t>
            </w:r>
          </w:p>
          <w:p w:rsidR="007D586A" w:rsidRDefault="007D586A" w:rsidP="00091890">
            <w:pPr>
              <w:pStyle w:val="Tablebody-leftaligned"/>
            </w:pPr>
            <w:r>
              <w:t>&lt;CompanyName&gt;_Loss_ZIPcode_ConstType.xls</w:t>
            </w:r>
          </w:p>
          <w:p w:rsidR="007D586A" w:rsidRDefault="007D586A" w:rsidP="00091890">
            <w:pPr>
              <w:pStyle w:val="Tablebody-leftaligned"/>
            </w:pPr>
            <w:r>
              <w:t>&lt;CompanyName&gt;_Loss_County_TerritoryCode.xls</w:t>
            </w:r>
          </w:p>
          <w:p w:rsidR="007D586A" w:rsidRDefault="007D586A" w:rsidP="00091890">
            <w:pPr>
              <w:pStyle w:val="Tablebody-leftaligned"/>
            </w:pPr>
            <w:r>
              <w:t>&lt;CompanyName&gt;_Loss_County_ConstType_TerritoryCode.xls</w:t>
            </w:r>
          </w:p>
        </w:tc>
      </w:tr>
    </w:tbl>
    <w:p w:rsidR="007D586A" w:rsidRPr="00E93438" w:rsidRDefault="007D586A">
      <w:pPr>
        <w:pStyle w:val="Caption"/>
      </w:pPr>
      <w:bookmarkStart w:id="1353" w:name="_Toc5459627"/>
      <w:r>
        <w:lastRenderedPageBreak/>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29</w:t>
      </w:r>
      <w:r w:rsidR="004A30C5">
        <w:rPr>
          <w:noProof/>
        </w:rPr>
        <w:fldChar w:fldCharType="end"/>
      </w:r>
      <w:r>
        <w:t xml:space="preserve">. </w:t>
      </w:r>
      <w:r w:rsidRPr="007E44F4">
        <w:t>Output report for OIR data processing.</w:t>
      </w:r>
      <w:bookmarkEnd w:id="1353"/>
    </w:p>
    <w:p w:rsidR="00E93438" w:rsidRDefault="00E93438">
      <w:pPr>
        <w:pStyle w:val="Disclosure"/>
      </w:pPr>
      <w:r>
        <w:lastRenderedPageBreak/>
        <w:t>6. Describe actions performed to ensure the validity of insurer or other input data used for hurricane model inputs or for validation/verification.</w:t>
      </w:r>
    </w:p>
    <w:p w:rsidR="00340DBC" w:rsidRDefault="00340DBC" w:rsidP="00340DBC">
      <w:r>
        <w:t>Each line of data submitted for input is screened to ensure the number of fields, their order and the basic structure of the data matches the input specifications.  Any mismatch causes the screening process stop and the line in question is reported to the FPHLM user for resolution. The correction typically requires manual intervention by the user after communicating with the organization that provided the data.</w:t>
      </w:r>
    </w:p>
    <w:p w:rsidR="00340DBC" w:rsidRDefault="00340DBC" w:rsidP="00340DBC"/>
    <w:p w:rsidR="00E93438" w:rsidRDefault="00340DBC" w:rsidP="00340DBC">
      <w:r>
        <w:t>After the initial screening a series of functions is run to further check each data attribute and prepare it for processing through the model.   Those checks are outlined in the table below.</w:t>
      </w:r>
    </w:p>
    <w:p w:rsidR="00340DBC" w:rsidRDefault="00340DBC" w:rsidP="00340DBC"/>
    <w:tbl>
      <w:tblPr>
        <w:tblStyle w:val="TableGrid"/>
        <w:tblW w:w="0" w:type="auto"/>
        <w:tblLook w:val="04A0" w:firstRow="1" w:lastRow="0" w:firstColumn="1" w:lastColumn="0" w:noHBand="0" w:noVBand="1"/>
      </w:tblPr>
      <w:tblGrid>
        <w:gridCol w:w="3059"/>
        <w:gridCol w:w="6291"/>
      </w:tblGrid>
      <w:tr w:rsidR="00340DBC" w:rsidTr="008F4B9D">
        <w:trPr>
          <w:tblHeader/>
        </w:trPr>
        <w:tc>
          <w:tcPr>
            <w:tcW w:w="3168" w:type="dxa"/>
            <w:tcBorders>
              <w:bottom w:val="double" w:sz="4" w:space="0" w:color="auto"/>
            </w:tcBorders>
          </w:tcPr>
          <w:p w:rsidR="00340DBC" w:rsidRPr="00C867E0" w:rsidRDefault="00340DBC" w:rsidP="00AD1571">
            <w:pPr>
              <w:pStyle w:val="Tableheader"/>
            </w:pPr>
            <w:r>
              <w:t>Data Attribute</w:t>
            </w:r>
          </w:p>
        </w:tc>
        <w:tc>
          <w:tcPr>
            <w:tcW w:w="6588" w:type="dxa"/>
            <w:tcBorders>
              <w:bottom w:val="double" w:sz="4" w:space="0" w:color="auto"/>
            </w:tcBorders>
          </w:tcPr>
          <w:p w:rsidR="00340DBC" w:rsidRPr="00C867E0" w:rsidRDefault="00340DBC" w:rsidP="00AD1571">
            <w:pPr>
              <w:pStyle w:val="Tableheader"/>
            </w:pPr>
            <w:r w:rsidRPr="00C867E0">
              <w:t>Pre-processing Steps</w:t>
            </w:r>
          </w:p>
        </w:tc>
      </w:tr>
      <w:tr w:rsidR="00340DBC" w:rsidTr="006A11A9">
        <w:tc>
          <w:tcPr>
            <w:tcW w:w="3168" w:type="dxa"/>
            <w:tcBorders>
              <w:top w:val="double" w:sz="4" w:space="0" w:color="auto"/>
            </w:tcBorders>
          </w:tcPr>
          <w:p w:rsidR="00340DBC" w:rsidRPr="00A521C2" w:rsidRDefault="00340DBC" w:rsidP="00340DBC">
            <w:pPr>
              <w:pStyle w:val="Tablebody-leftaligned"/>
            </w:pPr>
            <w:r>
              <w:t>Policy ID</w:t>
            </w:r>
          </w:p>
        </w:tc>
        <w:tc>
          <w:tcPr>
            <w:tcW w:w="6588" w:type="dxa"/>
            <w:tcBorders>
              <w:top w:val="double" w:sz="4" w:space="0" w:color="auto"/>
            </w:tcBorders>
          </w:tcPr>
          <w:p w:rsidR="00340DBC" w:rsidRPr="00A521C2" w:rsidRDefault="00340DBC" w:rsidP="00340DBC">
            <w:pPr>
              <w:pStyle w:val="Tablebody-leftaligned"/>
            </w:pPr>
            <w:r>
              <w:t>Not used in processing.  Included in Model Output.</w:t>
            </w:r>
          </w:p>
        </w:tc>
      </w:tr>
      <w:tr w:rsidR="00340DBC" w:rsidTr="006A11A9">
        <w:tc>
          <w:tcPr>
            <w:tcW w:w="3168" w:type="dxa"/>
          </w:tcPr>
          <w:p w:rsidR="00340DBC" w:rsidRPr="00A521C2" w:rsidRDefault="00340DBC" w:rsidP="00340DBC">
            <w:pPr>
              <w:pStyle w:val="Tablebody-leftaligned"/>
            </w:pPr>
            <w:r>
              <w:t>Model ID</w:t>
            </w:r>
          </w:p>
        </w:tc>
        <w:tc>
          <w:tcPr>
            <w:tcW w:w="6588" w:type="dxa"/>
          </w:tcPr>
          <w:p w:rsidR="00340DBC" w:rsidRPr="00A521C2" w:rsidRDefault="00340DBC" w:rsidP="00340DBC">
            <w:pPr>
              <w:pStyle w:val="Tablebody-leftaligned"/>
            </w:pPr>
            <w:r>
              <w:t>Numeric ID assigned by model.</w:t>
            </w:r>
          </w:p>
        </w:tc>
      </w:tr>
      <w:tr w:rsidR="00340DBC" w:rsidTr="006A11A9">
        <w:tc>
          <w:tcPr>
            <w:tcW w:w="3168" w:type="dxa"/>
          </w:tcPr>
          <w:p w:rsidR="00340DBC" w:rsidRDefault="00340DBC" w:rsidP="00340DBC">
            <w:pPr>
              <w:pStyle w:val="Tablebody-leftaligned"/>
            </w:pPr>
          </w:p>
          <w:p w:rsidR="00340DBC" w:rsidRPr="00F717C7" w:rsidRDefault="00340DBC" w:rsidP="00340DBC">
            <w:pPr>
              <w:pStyle w:val="Tablebody-leftaligned"/>
            </w:pPr>
            <w:r w:rsidRPr="00F717C7">
              <w:t>Residency Type</w:t>
            </w:r>
          </w:p>
        </w:tc>
        <w:tc>
          <w:tcPr>
            <w:tcW w:w="6588" w:type="dxa"/>
          </w:tcPr>
          <w:p w:rsidR="00340DBC" w:rsidRPr="00C867E0" w:rsidRDefault="00340DBC" w:rsidP="00340DBC">
            <w:pPr>
              <w:pStyle w:val="Tablebody-leftaligned"/>
            </w:pPr>
            <w:r w:rsidRPr="00C867E0">
              <w:t>Replace empty, NULL, and out-of-range values with the value Unknown.</w:t>
            </w:r>
          </w:p>
          <w:p w:rsidR="00340DBC" w:rsidRPr="00A521C2" w:rsidRDefault="00340DBC" w:rsidP="00340DBC">
            <w:pPr>
              <w:pStyle w:val="Tablebody-leftaligned"/>
            </w:pPr>
            <w:r w:rsidRPr="00C867E0">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Zip Code</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move the last five characters (dash and four digits) from ZIP 5+4 values.</w:t>
            </w:r>
          </w:p>
          <w:p w:rsidR="00340DBC" w:rsidRPr="00A521C2" w:rsidRDefault="00340DBC" w:rsidP="00340DBC">
            <w:pPr>
              <w:pStyle w:val="Tablebody-leftaligned"/>
            </w:pPr>
            <w:r w:rsidRPr="00C867E0">
              <w:t xml:space="preserve">Exposures without a valid ZIP Code are not modeled. </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Year Built</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Set to Unknown values smaller than 1800 or larger than the current year.</w:t>
            </w:r>
          </w:p>
          <w:p w:rsidR="00340DBC" w:rsidRPr="00A521C2" w:rsidRDefault="00340DBC" w:rsidP="00340DBC">
            <w:pPr>
              <w:pStyle w:val="Tablebody-leftaligned"/>
            </w:pPr>
            <w:r w:rsidRPr="00C867E0">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nstruction Type</w:t>
            </w:r>
          </w:p>
        </w:tc>
        <w:tc>
          <w:tcPr>
            <w:tcW w:w="6588" w:type="dxa"/>
          </w:tcPr>
          <w:p w:rsidR="00340DBC" w:rsidRPr="00C867E0" w:rsidRDefault="00340DBC" w:rsidP="00340DBC">
            <w:pPr>
              <w:pStyle w:val="Tablebody-leftaligned"/>
            </w:pPr>
            <w:r w:rsidRPr="00C867E0">
              <w:t>Remove any character that is not a digit.</w:t>
            </w:r>
          </w:p>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place numeric codes with corresponding description.</w:t>
            </w:r>
          </w:p>
          <w:p w:rsidR="00340DBC" w:rsidRPr="00A521C2" w:rsidRDefault="00340DBC" w:rsidP="00340DBC">
            <w:pPr>
              <w:pStyle w:val="Tablebody-leftaligned"/>
            </w:pPr>
            <w:r w:rsidRPr="00C867E0">
              <w:t>Replace out-of-range numeric codes with the value Other.</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tructure, App. Structures, Contents,  and TE Coverages</w:t>
            </w:r>
          </w:p>
        </w:tc>
        <w:tc>
          <w:tcPr>
            <w:tcW w:w="6588" w:type="dxa"/>
          </w:tcPr>
          <w:p w:rsidR="00340DBC" w:rsidRPr="00F42DC6" w:rsidRDefault="00340DBC" w:rsidP="00340DBC">
            <w:pPr>
              <w:pStyle w:val="Tablebody-leftaligned"/>
            </w:pPr>
            <w:r w:rsidRPr="00F42DC6">
              <w:t>Remove any character that is not a digit or a dot.</w:t>
            </w:r>
          </w:p>
          <w:p w:rsidR="00340DBC" w:rsidRPr="00F42DC6" w:rsidRDefault="00340DBC" w:rsidP="00340DBC">
            <w:pPr>
              <w:pStyle w:val="Tablebody-leftaligned"/>
            </w:pPr>
            <w:r w:rsidRPr="00F42DC6">
              <w:t>Replace with 0 any value that is not a correct representation of a real number.</w:t>
            </w:r>
          </w:p>
          <w:p w:rsidR="00340DBC" w:rsidRPr="00A521C2" w:rsidRDefault="00340DBC" w:rsidP="00340DBC">
            <w:pPr>
              <w:pStyle w:val="Tablebody-leftaligned"/>
            </w:pPr>
            <w:r w:rsidRPr="00F42DC6">
              <w:t>Exposures with 0 total coverage are not modeled.</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Deductible</w:t>
            </w:r>
          </w:p>
        </w:tc>
        <w:tc>
          <w:tcPr>
            <w:tcW w:w="6588" w:type="dxa"/>
          </w:tcPr>
          <w:p w:rsidR="00340DBC" w:rsidRPr="00F42DC6" w:rsidRDefault="00340DBC" w:rsidP="00340DBC">
            <w:pPr>
              <w:pStyle w:val="Tablebody-leftaligned"/>
            </w:pPr>
            <w:r w:rsidRPr="00F42DC6">
              <w:t>Remove any character that is not a digit, a dot, or a percent sign.</w:t>
            </w:r>
          </w:p>
          <w:p w:rsidR="00340DBC" w:rsidRPr="00F42DC6" w:rsidRDefault="00340DBC" w:rsidP="00340DBC">
            <w:pPr>
              <w:pStyle w:val="Tablebody-leftaligned"/>
            </w:pPr>
            <w:r w:rsidRPr="00F42DC6">
              <w:t>Replace with 0 any value that is not a correct representation of a real number.</w:t>
            </w:r>
          </w:p>
          <w:p w:rsidR="00340DBC" w:rsidRPr="00F42DC6" w:rsidRDefault="00340DBC" w:rsidP="00340DBC">
            <w:pPr>
              <w:pStyle w:val="Tablebody-leftaligned"/>
            </w:pPr>
            <w:r w:rsidRPr="00F42DC6">
              <w:t>Replace with the corresponding dollar value any value that is expressed as a percentage of the exposure (values between 0 and 1).</w:t>
            </w:r>
          </w:p>
          <w:p w:rsidR="00340DBC" w:rsidRPr="00A521C2" w:rsidRDefault="00340DBC" w:rsidP="00340DBC">
            <w:pPr>
              <w:pStyle w:val="Tablebody-leftaligned"/>
            </w:pPr>
            <w:r w:rsidRPr="00F42DC6">
              <w:t>Report zero and high (&gt; 10%) deductible policies.</w:t>
            </w:r>
          </w:p>
        </w:tc>
      </w:tr>
      <w:tr w:rsidR="00340DBC" w:rsidTr="006A11A9">
        <w:tc>
          <w:tcPr>
            <w:tcW w:w="3168" w:type="dxa"/>
          </w:tcPr>
          <w:p w:rsidR="00340DBC" w:rsidRPr="00F717C7" w:rsidRDefault="00340DBC" w:rsidP="00340DBC">
            <w:pPr>
              <w:pStyle w:val="Tablebody-leftaligned"/>
            </w:pPr>
            <w:r w:rsidRPr="00F717C7">
              <w:t>Nature of Coverage</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unty</w:t>
            </w:r>
          </w:p>
        </w:tc>
        <w:tc>
          <w:tcPr>
            <w:tcW w:w="6588" w:type="dxa"/>
          </w:tcPr>
          <w:p w:rsidR="00340DBC" w:rsidRPr="00F717C7" w:rsidRDefault="00340DBC" w:rsidP="00340DBC">
            <w:pPr>
              <w:pStyle w:val="Tablebody-leftaligned"/>
            </w:pPr>
            <w:r w:rsidRPr="00F717C7">
              <w:t>Remove any character that is not a lowercase or uppercase letter, a dot, a whitespace, or a dash.</w:t>
            </w:r>
          </w:p>
          <w:p w:rsidR="00340DBC" w:rsidRPr="00F717C7" w:rsidRDefault="00340DBC" w:rsidP="00340DBC">
            <w:pPr>
              <w:pStyle w:val="Tablebody-leftaligned"/>
            </w:pPr>
            <w:r w:rsidRPr="00F717C7">
              <w:t>Ensure that the first letter of every word in the county name is capitalizes and the rest are not.</w:t>
            </w:r>
          </w:p>
          <w:p w:rsidR="00340DBC" w:rsidRPr="00F717C7" w:rsidRDefault="00340DBC" w:rsidP="00340DBC">
            <w:pPr>
              <w:pStyle w:val="Tablebody-leftaligned"/>
            </w:pPr>
            <w:r w:rsidRPr="00F717C7">
              <w:t>Replace empty, N/A, and NULL values with the value Unknown.</w:t>
            </w:r>
          </w:p>
          <w:p w:rsidR="00340DBC" w:rsidRPr="00F717C7" w:rsidRDefault="00340DBC" w:rsidP="00340DBC">
            <w:pPr>
              <w:pStyle w:val="Tablebody-leftaligned"/>
            </w:pPr>
            <w:r w:rsidRPr="00F717C7">
              <w:t>Correct county name spelling.</w:t>
            </w:r>
          </w:p>
          <w:p w:rsidR="00340DBC" w:rsidRPr="00A521C2" w:rsidRDefault="00340DBC" w:rsidP="00340DBC">
            <w:pPr>
              <w:pStyle w:val="Tablebody-leftaligned"/>
            </w:pPr>
            <w:r w:rsidRPr="00F717C7">
              <w:t>Ensure correct assignment based on ZIP Code.</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Address</w:t>
            </w:r>
          </w:p>
        </w:tc>
        <w:tc>
          <w:tcPr>
            <w:tcW w:w="6588" w:type="dxa"/>
          </w:tcPr>
          <w:p w:rsidR="00340DBC" w:rsidRPr="00F717C7" w:rsidRDefault="00340DBC" w:rsidP="00340DBC">
            <w:pPr>
              <w:pStyle w:val="Tablebody-leftaligned"/>
            </w:pPr>
            <w:r w:rsidRPr="00F717C7">
              <w:t>Remove any character that is not a lowercase or uppercase letter, a digit, a dot, or a whitespace.</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Longitude and Latitude</w:t>
            </w:r>
          </w:p>
        </w:tc>
        <w:tc>
          <w:tcPr>
            <w:tcW w:w="6588" w:type="dxa"/>
          </w:tcPr>
          <w:p w:rsidR="00340DBC" w:rsidRPr="00F717C7" w:rsidRDefault="00340DBC" w:rsidP="00340DBC">
            <w:pPr>
              <w:pStyle w:val="Tablebody-leftaligned"/>
            </w:pPr>
            <w:r w:rsidRPr="00F717C7">
              <w:t>Remove any character that is not a digit, a dot, or a dash.</w:t>
            </w:r>
          </w:p>
          <w:p w:rsidR="00340DBC" w:rsidRPr="00F717C7" w:rsidRDefault="00340DBC" w:rsidP="00340DBC">
            <w:pPr>
              <w:pStyle w:val="Tablebody-leftaligned"/>
            </w:pPr>
            <w:r w:rsidRPr="00F717C7">
              <w:t>Replace empty and NULL values with the value 0.</w:t>
            </w:r>
          </w:p>
          <w:p w:rsidR="00340DBC" w:rsidRPr="00F717C7" w:rsidRDefault="00340DBC" w:rsidP="00340DBC">
            <w:pPr>
              <w:pStyle w:val="Tablebody-leftaligned"/>
            </w:pPr>
            <w:r w:rsidRPr="00F717C7">
              <w:t>Assign location of ZIP Code centroid if Unknown and ZIP Code information is available.</w:t>
            </w:r>
          </w:p>
          <w:p w:rsidR="00340DBC" w:rsidRPr="00A521C2" w:rsidRDefault="00340DBC" w:rsidP="00340DBC">
            <w:pPr>
              <w:pStyle w:val="Tablebody-leftaligned"/>
            </w:pPr>
            <w:r w:rsidRPr="00F717C7">
              <w:lastRenderedPageBreak/>
              <w:t>Exposures without a location are not modeled.</w:t>
            </w:r>
          </w:p>
        </w:tc>
      </w:tr>
      <w:tr w:rsidR="00340DBC" w:rsidTr="006A11A9">
        <w:tc>
          <w:tcPr>
            <w:tcW w:w="3168" w:type="dxa"/>
          </w:tcPr>
          <w:p w:rsidR="00340DBC" w:rsidRPr="00A521C2" w:rsidRDefault="00340DBC" w:rsidP="00340DBC">
            <w:pPr>
              <w:pStyle w:val="Tablebody-leftaligned"/>
            </w:pPr>
            <w:r>
              <w:lastRenderedPageBreak/>
              <w:t>City</w:t>
            </w:r>
          </w:p>
        </w:tc>
        <w:tc>
          <w:tcPr>
            <w:tcW w:w="6588" w:type="dxa"/>
          </w:tcPr>
          <w:p w:rsidR="00340DBC" w:rsidRPr="00F717C7" w:rsidRDefault="00340DBC" w:rsidP="00340DBC">
            <w:pPr>
              <w:pStyle w:val="Tablebody-leftaligned"/>
            </w:pPr>
            <w:r w:rsidRPr="00F717C7">
              <w:t>Remove any character that is not a lowercase or uppercase letter, a dot, or a dash.</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Form</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Program</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Territory</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Year Retrofitted</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Number of Stories</w:t>
            </w:r>
          </w:p>
        </w:tc>
        <w:tc>
          <w:tcPr>
            <w:tcW w:w="6588" w:type="dxa"/>
          </w:tcPr>
          <w:p w:rsidR="00340DBC" w:rsidRPr="00F717C7" w:rsidRDefault="00340DBC" w:rsidP="00340DBC">
            <w:pPr>
              <w:pStyle w:val="Tablebody-leftaligned"/>
            </w:pPr>
            <w:r w:rsidRPr="00F717C7">
              <w:t>Replace with the value Unknown any value that is not an integer number between 1 and 99.</w:t>
            </w:r>
          </w:p>
          <w:p w:rsidR="00340DBC" w:rsidRPr="00F717C7" w:rsidRDefault="00340DBC" w:rsidP="00340DBC">
            <w:pPr>
              <w:pStyle w:val="Tablebody-leftaligned"/>
            </w:pPr>
            <w:r w:rsidRPr="00F717C7">
              <w:t>Ensure Manufactured policies have one story.</w:t>
            </w:r>
          </w:p>
          <w:p w:rsidR="00340DBC" w:rsidRPr="00F717C7" w:rsidRDefault="00340DBC" w:rsidP="00340DBC">
            <w:pPr>
              <w:pStyle w:val="Tablebody-leftaligned"/>
            </w:pPr>
            <w:r w:rsidRPr="00F717C7">
              <w:t>Ensure Frame buildings have at most three stories.</w:t>
            </w:r>
          </w:p>
          <w:p w:rsidR="00340DBC" w:rsidRPr="00F717C7" w:rsidRDefault="00340DBC" w:rsidP="00340DBC">
            <w:pPr>
              <w:pStyle w:val="Tablebody-leftaligned"/>
            </w:pPr>
            <w:r w:rsidRPr="00F717C7">
              <w:t>Ensure non-unit PR policies have one or two stories.</w:t>
            </w:r>
          </w:p>
          <w:p w:rsidR="00340DBC" w:rsidRPr="00F717C7" w:rsidRDefault="00340DBC" w:rsidP="00340DBC">
            <w:pPr>
              <w:pStyle w:val="Tablebody-leftaligned"/>
            </w:pPr>
            <w:r w:rsidRPr="00F717C7">
              <w:t>Ensure the number of stories is at least the location of unit for unit policies.</w:t>
            </w:r>
          </w:p>
          <w:p w:rsidR="00340DBC" w:rsidRPr="00A521C2" w:rsidRDefault="00340DBC" w:rsidP="00340DBC">
            <w:pPr>
              <w:pStyle w:val="Tablebody-leftaligned"/>
            </w:pPr>
            <w:r w:rsidRPr="00F717C7">
              <w:t>Impute Unknown values using county statistics.</w:t>
            </w:r>
          </w:p>
        </w:tc>
      </w:tr>
      <w:tr w:rsidR="00340DBC" w:rsidTr="006A11A9">
        <w:tc>
          <w:tcPr>
            <w:tcW w:w="3168" w:type="dxa"/>
          </w:tcPr>
          <w:p w:rsidR="00340DBC" w:rsidRPr="00A521C2" w:rsidRDefault="00340DBC" w:rsidP="00340DBC">
            <w:pPr>
              <w:pStyle w:val="Tablebody-leftaligned"/>
            </w:pPr>
            <w:r>
              <w:t>Location of Unit</w:t>
            </w:r>
          </w:p>
        </w:tc>
        <w:tc>
          <w:tcPr>
            <w:tcW w:w="6588" w:type="dxa"/>
          </w:tcPr>
          <w:p w:rsidR="00340DBC" w:rsidRPr="00A521C2" w:rsidRDefault="00340DBC" w:rsidP="00340DBC">
            <w:pPr>
              <w:pStyle w:val="Tablebody-leftaligned"/>
            </w:pPr>
            <w:r w:rsidRPr="00F717C7">
              <w:t>Replace with the value Unknown any value that is not either an integer number between 1 and 99, Unknown, or NA.</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liders</w:t>
            </w:r>
          </w:p>
        </w:tc>
        <w:tc>
          <w:tcPr>
            <w:tcW w:w="6588" w:type="dxa"/>
          </w:tcPr>
          <w:p w:rsidR="00340DBC" w:rsidRPr="006C792B" w:rsidRDefault="00340DBC" w:rsidP="00340DBC">
            <w:pPr>
              <w:pStyle w:val="Tablebody-leftaligned"/>
            </w:pPr>
            <w:r w:rsidRPr="006C792B">
              <w:t>Replace empty, N/A, and NULL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Replace Unknown values with default.</w:t>
            </w:r>
          </w:p>
        </w:tc>
      </w:tr>
      <w:tr w:rsidR="00340DBC" w:rsidTr="006A11A9">
        <w:tc>
          <w:tcPr>
            <w:tcW w:w="3168" w:type="dxa"/>
          </w:tcPr>
          <w:p w:rsidR="00340DBC" w:rsidRPr="00A521C2" w:rsidRDefault="00340DBC" w:rsidP="00340DBC">
            <w:pPr>
              <w:pStyle w:val="Tablebody-leftaligned"/>
            </w:pPr>
            <w:r>
              <w:t>Units per Story</w:t>
            </w:r>
          </w:p>
        </w:tc>
        <w:tc>
          <w:tcPr>
            <w:tcW w:w="6588" w:type="dxa"/>
          </w:tcPr>
          <w:p w:rsidR="00340DBC" w:rsidRPr="006C792B" w:rsidRDefault="00340DBC" w:rsidP="00340DBC">
            <w:pPr>
              <w:pStyle w:val="Tablebody-leftaligned"/>
            </w:pPr>
            <w:r w:rsidRPr="006C792B">
              <w:t>Remove any character that is not a digit.</w:t>
            </w:r>
          </w:p>
          <w:p w:rsidR="00340DBC" w:rsidRPr="00A521C2" w:rsidRDefault="00340DBC" w:rsidP="00340DBC">
            <w:pPr>
              <w:pStyle w:val="Tablebody-leftaligned"/>
            </w:pPr>
            <w:r w:rsidRPr="006C792B">
              <w:t>Replace empty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Total Units</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6C792B" w:rsidRDefault="00340DBC" w:rsidP="00340DBC">
            <w:pPr>
              <w:pStyle w:val="Tablebody-leftaligned"/>
            </w:pPr>
            <w:r w:rsidRPr="006C792B">
              <w:t>Ensure values agree with units per story and number of units when available.</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Area of Property</w:t>
            </w:r>
          </w:p>
        </w:tc>
        <w:tc>
          <w:tcPr>
            <w:tcW w:w="6588" w:type="dxa"/>
          </w:tcPr>
          <w:p w:rsidR="00340DBC" w:rsidRPr="006C792B" w:rsidRDefault="00340DBC" w:rsidP="00340DBC">
            <w:pPr>
              <w:pStyle w:val="Tablebody-leftaligned"/>
            </w:pPr>
            <w:r w:rsidRPr="006C792B">
              <w:t>Remove any character that is not a digit or a dot.</w:t>
            </w:r>
          </w:p>
          <w:p w:rsidR="00340DBC" w:rsidRPr="00A521C2" w:rsidRDefault="00340DBC" w:rsidP="00340DBC">
            <w:pPr>
              <w:pStyle w:val="Tablebody-leftaligned"/>
            </w:pPr>
            <w:r>
              <w:t xml:space="preserve">Replace empty </w:t>
            </w:r>
            <w:r w:rsidRPr="006C792B">
              <w:t>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Shape</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Cove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Roof Membrane</w:t>
            </w:r>
          </w:p>
        </w:tc>
        <w:tc>
          <w:tcPr>
            <w:tcW w:w="6588" w:type="dxa"/>
          </w:tcPr>
          <w:p w:rsidR="00340DBC" w:rsidRPr="006C792B" w:rsidRDefault="00340DBC" w:rsidP="00340DBC">
            <w:pPr>
              <w:pStyle w:val="Tablebody-leftaligned"/>
            </w:pPr>
            <w:r w:rsidRPr="006C792B">
              <w:t>Replace empty, N/A, NULL, or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Soffi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Building Layout</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Roof-to-Wall Conn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Deck Attachmen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lastRenderedPageBreak/>
              <w:t>Garage Doo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r>
              <w:t>Opening Prot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6A11A9">
            <w:pPr>
              <w:pStyle w:val="Tablebody-leftaligned"/>
              <w:keepNext/>
            </w:pPr>
            <w:r w:rsidRPr="006C792B">
              <w:t>Impute Unknown values using county statistics.</w:t>
            </w:r>
          </w:p>
        </w:tc>
      </w:tr>
    </w:tbl>
    <w:p w:rsidR="00340DBC" w:rsidRPr="00E93438" w:rsidRDefault="006A11A9">
      <w:pPr>
        <w:pStyle w:val="Caption"/>
      </w:pPr>
      <w:bookmarkStart w:id="1354" w:name="_Toc5459628"/>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5B48FF">
        <w:rPr>
          <w:noProof/>
        </w:rPr>
        <w:t>30</w:t>
      </w:r>
      <w:r w:rsidR="004A30C5">
        <w:rPr>
          <w:noProof/>
        </w:rPr>
        <w:fldChar w:fldCharType="end"/>
      </w:r>
      <w:r>
        <w:t xml:space="preserve">. </w:t>
      </w:r>
      <w:r w:rsidRPr="00F2182E">
        <w:t>Input Data Pre-processing</w:t>
      </w:r>
      <w:bookmarkEnd w:id="1354"/>
    </w:p>
    <w:p w:rsidR="00E93438" w:rsidRDefault="00E93438">
      <w:pPr>
        <w:pStyle w:val="Disclosure"/>
      </w:pPr>
      <w:r>
        <w:t>7. Disclose if changing the order of the hurricane model input exposure data produces different hurricane model output or results.</w:t>
      </w:r>
    </w:p>
    <w:p w:rsidR="00E93438" w:rsidRPr="00E93438" w:rsidRDefault="007D0FA7" w:rsidP="00E93438">
      <w:r w:rsidRPr="007D0FA7">
        <w:t>If one or more attributes are known and unknown attributes are assigned based on survey statistics, changing the order of the input exposure data may produce a different model output.  Whenever assignment of attributes is performed, reprocessing the same input exposure, even with no change in order, may produce a different output.</w:t>
      </w:r>
    </w:p>
    <w:p w:rsidR="00A0327E" w:rsidRDefault="00E93438">
      <w:pPr>
        <w:pStyle w:val="Disclosure"/>
      </w:pPr>
      <w:r>
        <w:t>8. Disclose if removing and adding policies from the hurricane model input file affects the hurricane model output or results for the remaining policies.</w:t>
      </w:r>
    </w:p>
    <w:p w:rsidR="00E93438" w:rsidRDefault="000627F1" w:rsidP="00E93438">
      <w:r w:rsidRPr="000627F1">
        <w:t>If one or more attributes are known and unknown attributes are assigned based on survey statistics, adding policies to or removing policies from the input exposure data may produce a different model output.   If the policies added or removed have known attributes and are not part of the block receiving assignments, those policies themselves will have no impact on results for the remaining policies.  However, as noted above, whenever assignment is involved, reprocessing the same input exposure, even with no additions to or deletions from that exposure, may produce a different output.</w:t>
      </w:r>
    </w:p>
    <w:p w:rsidR="000627F1" w:rsidRDefault="000627F1" w:rsidP="00E93438"/>
    <w:p w:rsidR="00E93438" w:rsidRDefault="00E93438" w:rsidP="00E93438"/>
    <w:p w:rsidR="003458AF" w:rsidRDefault="003458AF">
      <w:r>
        <w:br w:type="page"/>
      </w:r>
    </w:p>
    <w:p w:rsidR="00E93438" w:rsidRDefault="00B939EA" w:rsidP="0007529D">
      <w:pPr>
        <w:pStyle w:val="Heading2"/>
      </w:pPr>
      <w:bookmarkStart w:id="1355" w:name="_Toc5457030"/>
      <w:r w:rsidRPr="00B939EA">
        <w:lastRenderedPageBreak/>
        <w:t>A-2 Hurricane Events</w:t>
      </w:r>
      <w:r>
        <w:t xml:space="preserve"> </w:t>
      </w:r>
      <w:r w:rsidRPr="00B939EA">
        <w:t>Resulting in Modeled Hurricane Losses</w:t>
      </w:r>
      <w:bookmarkEnd w:id="1355"/>
    </w:p>
    <w:p w:rsidR="00B939EA" w:rsidRDefault="00B939EA">
      <w:pPr>
        <w:pStyle w:val="Disclosure"/>
      </w:pPr>
      <w:r>
        <w:t>A. Modeled hurricane loss costs and hurricane probable maximum loss levels shall reflect all insured wind related damages from storms that reach hurricane strength and produce minimum damaging windspeeds or greater on land in Florida.</w:t>
      </w:r>
    </w:p>
    <w:p w:rsidR="00B939EA" w:rsidRPr="00B939EA" w:rsidRDefault="007E6866" w:rsidP="00B939EA">
      <w:r w:rsidRPr="007E6866">
        <w:t>Modeled hurricane losses are produced for storms reaching hurricane strength and producing damaging windspeeds on land in Florida.</w:t>
      </w:r>
    </w:p>
    <w:p w:rsidR="00B939EA" w:rsidRDefault="00B939EA">
      <w:pPr>
        <w:pStyle w:val="Disclosure"/>
      </w:pPr>
      <w:r>
        <w:t>B. The modeling organization shall have a documented procedure for distinguishing wind-related hurricane losses from other peril losses.</w:t>
      </w:r>
    </w:p>
    <w:p w:rsidR="00B939EA" w:rsidRDefault="002E627F" w:rsidP="00B939EA">
      <w:r w:rsidRPr="002E627F">
        <w:t>The procedure for distinguishing wind-related hurricane losses from other peril losses is documented.</w:t>
      </w:r>
    </w:p>
    <w:p w:rsidR="00B939EA" w:rsidRDefault="00B707FF">
      <w:pPr>
        <w:pStyle w:val="Disclosure"/>
      </w:pPr>
      <w:r w:rsidRPr="00B707FF">
        <w:t>Disclosures</w:t>
      </w:r>
    </w:p>
    <w:p w:rsidR="00B707FF" w:rsidRDefault="00B707FF">
      <w:pPr>
        <w:pStyle w:val="Disclosure"/>
      </w:pPr>
      <w:r>
        <w:t>1. Describe how damage from hurricane model generated storms (landfalling and by-passing hurricanes) is excluded or included in the calculation of hurricane loss costs and hurricane probable maximum loss levels for Florida.</w:t>
      </w:r>
    </w:p>
    <w:p w:rsidR="007A4EB9" w:rsidRDefault="007A4EB9" w:rsidP="007A4EB9">
      <w:r>
        <w:t>Damages are computed for all Florida land-falling and certain by-passing storms in the stochastic set that attain hurricane level wind speeds. The following by-passing hurricanes are included:</w:t>
      </w:r>
    </w:p>
    <w:p w:rsidR="007A4EB9" w:rsidRDefault="007A4EB9" w:rsidP="007A4EB9"/>
    <w:p w:rsidR="007A4EB9" w:rsidRDefault="007A4EB9" w:rsidP="007A4EB9">
      <w:r>
        <w:t>-Non-landfalling hurricanes with point of closest approach in region A, B, C, D, E or F and open terrain winds greater than 30 mph in at least one Florida ZIP Code.</w:t>
      </w:r>
    </w:p>
    <w:p w:rsidR="007A4EB9" w:rsidRDefault="007A4EB9" w:rsidP="007A4EB9"/>
    <w:p w:rsidR="00B707FF" w:rsidRPr="00B707FF" w:rsidRDefault="007A4EB9" w:rsidP="007A4EB9">
      <w:r>
        <w:t>-Landfalling hurricanes in regions E or F with open terrain winds greater than 30 mph in at least one Florida ZIP Code.</w:t>
      </w:r>
    </w:p>
    <w:p w:rsidR="00B707FF" w:rsidRDefault="00B707FF">
      <w:pPr>
        <w:pStyle w:val="Disclosure"/>
      </w:pPr>
      <w:r>
        <w:t>2. Describe how damage resulting from concurrent or preceding flood or hurricane storm surge is treated in the calculation of hurricane loss costs and hurricane probable maximum loss levels for Florida.</w:t>
      </w:r>
    </w:p>
    <w:p w:rsidR="00B707FF" w:rsidRDefault="00AD75CC" w:rsidP="00B707FF">
      <w:r w:rsidRPr="00AD75CC">
        <w:t>Damage from concurrent or preceding flood or storm surge is not considered in the calculation of hurricane loss costs and hurricane probable maximum loss. The hurricane model assumes that wind is the only cause of loss from each hurricane.</w:t>
      </w:r>
    </w:p>
    <w:p w:rsidR="00B707FF" w:rsidRDefault="00B707FF" w:rsidP="00B707FF"/>
    <w:p w:rsidR="009C298D" w:rsidRDefault="009C298D">
      <w:r>
        <w:br w:type="page"/>
      </w:r>
    </w:p>
    <w:p w:rsidR="00B707FF" w:rsidRDefault="009C298D" w:rsidP="0007529D">
      <w:pPr>
        <w:pStyle w:val="Heading2"/>
      </w:pPr>
      <w:bookmarkStart w:id="1356" w:name="_Toc5457031"/>
      <w:r w:rsidRPr="009C298D">
        <w:lastRenderedPageBreak/>
        <w:t>A-3 Hurricane Coverages</w:t>
      </w:r>
      <w:bookmarkEnd w:id="1356"/>
    </w:p>
    <w:p w:rsidR="009C298D" w:rsidRDefault="009C298D">
      <w:pPr>
        <w:pStyle w:val="Disclosure"/>
      </w:pPr>
      <w:r>
        <w:t>A. The methods used in the calculation of building hurricane loss costs shall be actuarially sound.</w:t>
      </w:r>
    </w:p>
    <w:p w:rsidR="009C298D" w:rsidRPr="009C298D" w:rsidRDefault="003E22BB" w:rsidP="009C298D">
      <w:r w:rsidRPr="003E22BB">
        <w:t>The model’s calculation of building loss costs is actuarially sound.</w:t>
      </w:r>
    </w:p>
    <w:p w:rsidR="009C298D" w:rsidRDefault="009C298D">
      <w:pPr>
        <w:pStyle w:val="Disclosure"/>
      </w:pPr>
      <w:r>
        <w:t>B. The methods used in the calculation of appurtenant structure hurricane loss costs shall be actuarially sound.</w:t>
      </w:r>
    </w:p>
    <w:p w:rsidR="009C298D" w:rsidRPr="009C298D" w:rsidRDefault="0064092C" w:rsidP="009C298D">
      <w:r w:rsidRPr="0064092C">
        <w:t>The model’s calculation of appurtenant structure loss costs is actuarially sound.</w:t>
      </w:r>
    </w:p>
    <w:p w:rsidR="009C298D" w:rsidRDefault="009C298D">
      <w:pPr>
        <w:pStyle w:val="Disclosure"/>
      </w:pPr>
      <w:r>
        <w:t>C. The methods used in the calculation of contents hurricane loss costs shall be actuarially sound.</w:t>
      </w:r>
    </w:p>
    <w:p w:rsidR="009C298D" w:rsidRPr="009C298D" w:rsidRDefault="00D01FDA" w:rsidP="009C298D">
      <w:r w:rsidRPr="00D01FDA">
        <w:t>The model’s calculation of contents loss costs is actuarially sound.</w:t>
      </w:r>
    </w:p>
    <w:p w:rsidR="009C298D" w:rsidRDefault="009C298D">
      <w:pPr>
        <w:pStyle w:val="Disclosure"/>
      </w:pPr>
      <w:r>
        <w:t>D. The methods used in the calculation of time element hurricane loss costs shall be actuarially sound.</w:t>
      </w:r>
    </w:p>
    <w:p w:rsidR="009C298D" w:rsidRDefault="0052295E" w:rsidP="009C298D">
      <w:r w:rsidRPr="0052295E">
        <w:t>The model’s calculation of time element loss costs is actuarially sound.</w:t>
      </w:r>
    </w:p>
    <w:p w:rsidR="00F16BD6" w:rsidRDefault="00F16BD6">
      <w:pPr>
        <w:pStyle w:val="Disclosure"/>
      </w:pPr>
      <w:r>
        <w:t>Disclosures</w:t>
      </w:r>
    </w:p>
    <w:p w:rsidR="00F16BD6" w:rsidRDefault="00F16BD6">
      <w:pPr>
        <w:pStyle w:val="Disclosure"/>
      </w:pPr>
      <w:r>
        <w:t>1. Describe the methods used in the hurricane model to calculate hurricane loss costs for building coverage associated with personal and commercial residential properties.</w:t>
      </w:r>
    </w:p>
    <w:p w:rsidR="00B46D04" w:rsidRDefault="00B46D04" w:rsidP="0015581D">
      <w:pPr>
        <w:pStyle w:val="Anonymoussubsubsectiontitle"/>
      </w:pPr>
      <w:r>
        <w:t>Personal Residential Buildings</w:t>
      </w:r>
    </w:p>
    <w:p w:rsidR="00B46D04" w:rsidRDefault="00B46D04" w:rsidP="00B46D04">
      <w:r>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p>
    <w:p w:rsidR="00B46D04" w:rsidRDefault="00B46D04" w:rsidP="00B46D04"/>
    <w:p w:rsidR="00B46D04" w:rsidRDefault="00B46D04" w:rsidP="0015581D">
      <w:pPr>
        <w:pStyle w:val="Anonymoussubsubsectiontitle"/>
      </w:pPr>
      <w:r>
        <w:t>Commercial Residential Buildings</w:t>
      </w:r>
    </w:p>
    <w:p w:rsidR="00B46D04" w:rsidRDefault="00B46D04" w:rsidP="00B46D04">
      <w:r>
        <w:t xml:space="preserve">For low-rise commercial residential buildings (three stories or fewer) the model includes a set of vulnerability curves.  The curves specify the expected damage rate by wind speed.  </w:t>
      </w:r>
    </w:p>
    <w:p w:rsidR="00B46D04" w:rsidRDefault="00B46D04" w:rsidP="00B46D04"/>
    <w:p w:rsidR="00B46D04" w:rsidRDefault="00B46D04" w:rsidP="00B46D04">
      <w:r>
        <w:lastRenderedPageBreak/>
        <w:t xml:space="preserve">For mid-/high-rise commercial residential buildings (over three stories), the model estimates exterior damage to the building by aggregating expected damage per story and interior damage as a function of the volume of water intrusion resulting from breached openings on each story.  </w:t>
      </w:r>
    </w:p>
    <w:p w:rsidR="00B46D04" w:rsidRDefault="00B46D04" w:rsidP="00B46D04"/>
    <w:p w:rsidR="00F16BD6" w:rsidRPr="00F16BD6" w:rsidRDefault="00B46D04" w:rsidP="00B46D04">
      <w:r>
        <w:t>Similar to the approach applied to personal residential buildings, expected damages for commercial residential buildings are determined for each storm, adjusted for policy provisions and demand surge, and aggregated to calculate the loss cost per $1,000 of exposure.</w:t>
      </w:r>
    </w:p>
    <w:p w:rsidR="00F16BD6" w:rsidRDefault="00F16BD6">
      <w:pPr>
        <w:pStyle w:val="Disclosure"/>
      </w:pPr>
      <w:r>
        <w:t>2. Describe the methods used in the hurricane model to calculate hurricane loss costs for appurtenant structure coverage associated with personal and commercial residential properties.</w:t>
      </w:r>
    </w:p>
    <w:p w:rsidR="0015581D" w:rsidRDefault="0015581D" w:rsidP="0015581D">
      <w:r>
        <w:t>Expected damages for both personal residential and commercial residential appurtenant structures are determined by policy for each storm in the stochastic set, adjusted for policy provisions and demand surge, and aggregated across all storms to calculate the loss cost per $1,000 of exposure.  Expected damages are determined as follows:</w:t>
      </w:r>
    </w:p>
    <w:p w:rsidR="0015581D" w:rsidRDefault="0015581D" w:rsidP="0015581D"/>
    <w:p w:rsidR="0015581D" w:rsidRDefault="0015581D" w:rsidP="0015581D">
      <w:pPr>
        <w:pStyle w:val="Anonymoussubsubsectiontitle"/>
      </w:pPr>
      <w:r>
        <w:t>Personal Residential Appurtenant Structures</w:t>
      </w:r>
    </w:p>
    <w:p w:rsidR="0015581D" w:rsidRDefault="0015581D" w:rsidP="0015581D">
      <w:r>
        <w:t xml:space="preserve">Since the appurtenant structures damage is not derived from the building damage, only one vulnerability matrix is applied for appurtenant structures.  The typical insurance portfolio gives no indication of the type of appurtenant structure covered under a particular policy.  Therefore, a distribution of the three types (slightly vulnerable, moderately vulnerable, and highly vulnerable) was assumed in developing this matrix, and the result was then validated against claim data.   </w:t>
      </w:r>
    </w:p>
    <w:p w:rsidR="0015581D" w:rsidRDefault="0015581D" w:rsidP="0015581D"/>
    <w:p w:rsidR="0015581D" w:rsidRDefault="0015581D" w:rsidP="0015581D">
      <w:pPr>
        <w:pStyle w:val="Anonymoussubsubsectiontitle"/>
      </w:pPr>
      <w:r>
        <w:t>Commercial Residential Appurtenant Structures</w:t>
      </w:r>
    </w:p>
    <w:p w:rsidR="00F16BD6" w:rsidRPr="00F16BD6" w:rsidRDefault="0015581D" w:rsidP="0015581D">
      <w:r>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p>
    <w:p w:rsidR="00F16BD6" w:rsidRDefault="00F16BD6">
      <w:pPr>
        <w:pStyle w:val="Disclosure"/>
      </w:pPr>
      <w:r>
        <w:t>3. Describe the methods used in the hurricane model to calculate hurricane loss costs for contents coverage associated with personal and commercial residential properties.</w:t>
      </w:r>
    </w:p>
    <w:p w:rsidR="00FF3A5C" w:rsidRDefault="00FF3A5C" w:rsidP="00FF3A5C">
      <w:r>
        <w:t>Expected damages for both personal residential and commercial residential contents coverage are determined for each storm in the stochastic set, adjusted for policy provisions and demand surge, and aggregated across all storms to calculate the loss cost per $1,000 of exposure. Expected damages are determined as follows:</w:t>
      </w:r>
    </w:p>
    <w:p w:rsidR="00FF3A5C" w:rsidRDefault="00FF3A5C" w:rsidP="00FF3A5C"/>
    <w:p w:rsidR="00286965" w:rsidRDefault="00286965">
      <w:pPr>
        <w:jc w:val="left"/>
        <w:rPr>
          <w:rFonts w:ascii="Arial" w:hAnsi="Arial"/>
          <w:b/>
          <w:sz w:val="22"/>
          <w:lang w:val="it-IT"/>
        </w:rPr>
      </w:pPr>
      <w:r>
        <w:br w:type="page"/>
      </w:r>
    </w:p>
    <w:p w:rsidR="00FF3A5C" w:rsidRDefault="00FF3A5C" w:rsidP="00FF3A5C">
      <w:pPr>
        <w:pStyle w:val="Anonymoussubsubsectiontitle"/>
      </w:pPr>
      <w:r>
        <w:lastRenderedPageBreak/>
        <w:t>Personal Residential Contents</w:t>
      </w:r>
    </w:p>
    <w:p w:rsidR="00F16BD6" w:rsidRDefault="00FF3A5C" w:rsidP="00FF3A5C">
      <w:r>
        <w:t xml:space="preserve">Contents losses are a function of the internal damage.  The model applies empirical functions that are based on engineering judgment and were validated against claim data for Hurricanes Andrew, Charley, and Frances. </w:t>
      </w:r>
      <w:r w:rsidR="00625F21">
        <w:fldChar w:fldCharType="begin"/>
      </w:r>
      <w:r w:rsidR="00625F21">
        <w:instrText xml:space="preserve"> REF _Ref528653327 \h </w:instrText>
      </w:r>
      <w:r w:rsidR="00625F21">
        <w:fldChar w:fldCharType="separate"/>
      </w:r>
      <w:r w:rsidR="005B48FF">
        <w:t xml:space="preserve">Figure </w:t>
      </w:r>
      <w:r w:rsidR="005B48FF">
        <w:rPr>
          <w:noProof/>
        </w:rPr>
        <w:t>73</w:t>
      </w:r>
      <w:r w:rsidR="00625F21">
        <w:fldChar w:fldCharType="end"/>
      </w:r>
      <w:r w:rsidR="00625F21">
        <w:t xml:space="preserve"> </w:t>
      </w:r>
      <w:r>
        <w:t>shows masonry claims data from Hurricane Andrew, the cubic polynomial trend fit, and the model curve for the High Velocity Hurricane Zone (HVHZ), which consists of Miami-Dade and Broward counties.  Notice that in this case the fit between model and data is reasonable where the density of data is higher.   A resulting set of vulnerability matrices are applied to determine expected percent contents damage for a given wind speed.</w:t>
      </w:r>
    </w:p>
    <w:p w:rsidR="00D67CC8" w:rsidRDefault="00D67CC8" w:rsidP="00FF3A5C"/>
    <w:p w:rsidR="00625F21" w:rsidRDefault="00625F21" w:rsidP="00625F21">
      <w:pPr>
        <w:keepNext/>
        <w:jc w:val="center"/>
      </w:pPr>
      <w:r w:rsidRPr="00563FE8">
        <w:rPr>
          <w:noProof/>
          <w:lang w:eastAsia="en-US"/>
        </w:rPr>
        <w:drawing>
          <wp:inline distT="0" distB="0" distL="0" distR="0" wp14:anchorId="07D495D6" wp14:editId="0184F2CF">
            <wp:extent cx="5892800" cy="4033918"/>
            <wp:effectExtent l="0" t="0" r="0" b="0"/>
            <wp:docPr id="619" name="Picture 619"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892800" cy="4033918"/>
                    </a:xfrm>
                    <a:prstGeom prst="rect">
                      <a:avLst/>
                    </a:prstGeom>
                    <a:noFill/>
                    <a:ln>
                      <a:noFill/>
                    </a:ln>
                  </pic:spPr>
                </pic:pic>
              </a:graphicData>
            </a:graphic>
          </wp:inline>
        </w:drawing>
      </w:r>
    </w:p>
    <w:p w:rsidR="00D67CC8" w:rsidRDefault="00625F21">
      <w:pPr>
        <w:pStyle w:val="Caption"/>
      </w:pPr>
      <w:bookmarkStart w:id="1357" w:name="_Ref528653327"/>
      <w:bookmarkStart w:id="1358" w:name="_Toc545810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73</w:t>
      </w:r>
      <w:r w:rsidR="004A30C5">
        <w:rPr>
          <w:noProof/>
        </w:rPr>
        <w:fldChar w:fldCharType="end"/>
      </w:r>
      <w:bookmarkEnd w:id="1357"/>
      <w:r>
        <w:t xml:space="preserve">. </w:t>
      </w:r>
      <w:r w:rsidRPr="004B1871">
        <w:t>Modeled vs. actual relationship between structure and content damage ratios for Hurricane Andrew.</w:t>
      </w:r>
      <w:bookmarkEnd w:id="1358"/>
    </w:p>
    <w:p w:rsidR="00816F48" w:rsidRDefault="00816F48" w:rsidP="00816F48">
      <w:pPr>
        <w:pStyle w:val="Anonymoussubsubsectiontitle"/>
      </w:pPr>
      <w:r>
        <w:t>Commercial Residential Contents</w:t>
      </w:r>
    </w:p>
    <w:p w:rsidR="00816F48" w:rsidRDefault="00816F48" w:rsidP="00816F48">
      <w:r>
        <w:t>Contents damage in low-rise buildings (three stories or fewer) is modeled as a proportion of interior damage.  The resulting set of vulnerability curves vary by subregion and number of stories and specify expected percent damage by wind speed.</w:t>
      </w:r>
    </w:p>
    <w:p w:rsidR="00816F48" w:rsidRDefault="00816F48" w:rsidP="00816F48"/>
    <w:p w:rsidR="00816F48" w:rsidRDefault="00816F48" w:rsidP="00816F48">
      <w:r>
        <w:t xml:space="preserve">Contents damage in mid-/high-rise buildings (over three stories) is also determined as a proportion of total estimated interior damage to the building.  The interior damage is estimated by determining the expected number of openings (windows, doors, sliding-glass doors) per story to be breached, and the resulting volume of water intrusion in each story. </w:t>
      </w:r>
    </w:p>
    <w:p w:rsidR="00816F48" w:rsidRDefault="00816F48" w:rsidP="00816F48">
      <w:r>
        <w:t xml:space="preserve">  </w:t>
      </w:r>
    </w:p>
    <w:p w:rsidR="00816F48" w:rsidRPr="00816F48" w:rsidRDefault="00816F48" w:rsidP="00816F48">
      <w:r>
        <w:lastRenderedPageBreak/>
        <w:t>The assumptions underlying contents damage development are based on engineering judgment.</w:t>
      </w:r>
    </w:p>
    <w:p w:rsidR="009C298D" w:rsidRDefault="00F16BD6">
      <w:pPr>
        <w:pStyle w:val="Disclosure"/>
      </w:pPr>
      <w:r>
        <w:t>4. Describe the methods used in the hurricane model to calculate hurricane loss costs for time element coverage associated with personal and commercial residential properties.</w:t>
      </w:r>
    </w:p>
    <w:p w:rsidR="00B82D68" w:rsidRDefault="00B82D68" w:rsidP="00B82D68">
      <w:r>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p>
    <w:p w:rsidR="00B82D68" w:rsidRDefault="00B82D68" w:rsidP="00B82D68"/>
    <w:p w:rsidR="00B82D68" w:rsidRDefault="00B82D68" w:rsidP="00B82D68">
      <w:pPr>
        <w:pStyle w:val="Anonymoussubsubsectiontitle"/>
      </w:pPr>
      <w:r>
        <w:t>Personal Residential Time Element</w:t>
      </w:r>
    </w:p>
    <w:p w:rsidR="00B82D68" w:rsidRDefault="00B82D68" w:rsidP="00B82D68">
      <w:r>
        <w:t>Personal residential time element damages are based on an empirical function relating those damages to the interior damage to the structure. The model does not distinguish explicitly between direct and indirect loss to the structure, but the function is calibrated against claim data that include both types of losses.   Vulnerability matrices are applied to determine the expected percent loss for a given wind speed.</w:t>
      </w:r>
    </w:p>
    <w:p w:rsidR="00B82D68" w:rsidRDefault="00B82D68" w:rsidP="00B82D68"/>
    <w:p w:rsidR="00B82D68" w:rsidRDefault="00B82D68" w:rsidP="00B82D68">
      <w:pPr>
        <w:pStyle w:val="Anonymoussubsubsectiontitle"/>
      </w:pPr>
      <w:r>
        <w:t>Commercial Residential Time Element</w:t>
      </w:r>
    </w:p>
    <w:p w:rsidR="00B82D68" w:rsidRDefault="00B82D68" w:rsidP="00B82D68">
      <w:r>
        <w:t>The time element damages associated with low-rise buildings (three stories or fewer) are modeled using functions that relate those damages to interior damage to the building.  The resulting set of vulnerability curves specify expected percent damage by wind speed.</w:t>
      </w:r>
    </w:p>
    <w:p w:rsidR="00B82D68" w:rsidRDefault="00B82D68" w:rsidP="00B82D68"/>
    <w:p w:rsidR="00F16BD6" w:rsidRPr="00F16BD6" w:rsidRDefault="00B82D68" w:rsidP="00B82D68">
      <w:r>
        <w:t>Time element damages in mid-/high-rise buildings (over three stories) are not modeled.</w:t>
      </w:r>
    </w:p>
    <w:p w:rsidR="00375F6A" w:rsidRDefault="00375F6A">
      <w:pPr>
        <w:rPr>
          <w:rFonts w:ascii="Arial" w:hAnsi="Arial"/>
          <w:b/>
          <w:i/>
        </w:rPr>
      </w:pPr>
      <w:r>
        <w:br w:type="page"/>
      </w:r>
    </w:p>
    <w:p w:rsidR="00B939EA" w:rsidRDefault="00F355D9" w:rsidP="0007529D">
      <w:pPr>
        <w:pStyle w:val="Heading2"/>
      </w:pPr>
      <w:bookmarkStart w:id="1359" w:name="_Toc5457032"/>
      <w:r w:rsidRPr="00F355D9">
        <w:lastRenderedPageBreak/>
        <w:t>A-4 Modeled Hurricane Loss Cost and Hurricane Probable Maximum Loss Level Considerations</w:t>
      </w:r>
      <w:bookmarkEnd w:id="1359"/>
    </w:p>
    <w:p w:rsidR="00F355D9" w:rsidRDefault="006B75D7">
      <w:pPr>
        <w:pStyle w:val="Disclosure"/>
      </w:pPr>
      <w:r>
        <w:t xml:space="preserve">A. Hurricane </w:t>
      </w:r>
      <w:r w:rsidR="00F355D9">
        <w:t>loss cost projections and hurricane probable maximum loss levels shall not include expenses, risk load, investment income, premium reserves, taxes, assessments, or profit margin.</w:t>
      </w:r>
    </w:p>
    <w:p w:rsidR="007E6834" w:rsidRPr="007E6834" w:rsidRDefault="00BD0975" w:rsidP="007E6834">
      <w:r w:rsidRPr="00BD0975">
        <w:t>The model does not include expenses, risk load, investment income, premium reserves, taxes, assessments or profit margin in the calculation of loss costs and probable maximum loss levels.</w:t>
      </w:r>
    </w:p>
    <w:p w:rsidR="00F355D9" w:rsidRDefault="006B75D7">
      <w:pPr>
        <w:pStyle w:val="Disclosure"/>
      </w:pPr>
      <w:r>
        <w:t xml:space="preserve">B. Hurricane </w:t>
      </w:r>
      <w:r w:rsidR="00F355D9">
        <w:t>loss cost projections and hurricane probable maximum loss levels shall not make a prospective provision for economic inflation.</w:t>
      </w:r>
    </w:p>
    <w:p w:rsidR="007E6834" w:rsidRPr="007E6834" w:rsidRDefault="00BD0975" w:rsidP="007E6834">
      <w:r w:rsidRPr="00BD0975">
        <w:t>The model does not make a prospective provision for economic inflation in the calculation of loss costs and probable maximum loss levels.</w:t>
      </w:r>
    </w:p>
    <w:p w:rsidR="00F355D9" w:rsidRDefault="006B75D7">
      <w:pPr>
        <w:pStyle w:val="Disclosure"/>
      </w:pPr>
      <w:r>
        <w:t xml:space="preserve">C. Hurricane </w:t>
      </w:r>
      <w:r w:rsidR="00F355D9">
        <w:t>loss cost projections and hurricane probable maximum loss levels shall not include any explicit provision for direct hurricane storm surge losses.</w:t>
      </w:r>
    </w:p>
    <w:p w:rsidR="007E6834" w:rsidRPr="007E6834" w:rsidRDefault="00BD0975" w:rsidP="007E6834">
      <w:r w:rsidRPr="00BD0975">
        <w:t>The model does not include any explicit provision for direct hurricane storm surge losses in the calculation of loss costs and probable maximum loss levels.</w:t>
      </w:r>
    </w:p>
    <w:p w:rsidR="00F355D9" w:rsidRDefault="006B75D7">
      <w:pPr>
        <w:pStyle w:val="Disclosure"/>
      </w:pPr>
      <w:r>
        <w:t xml:space="preserve">D. Hurricane </w:t>
      </w:r>
      <w:r w:rsidR="00F355D9">
        <w:t>loss cost projections and hurricane probable maximum loss levels shall be capable of being calculated from exposures at a geocode (latitude-longitude) level of resolution.</w:t>
      </w:r>
    </w:p>
    <w:p w:rsidR="007E6834" w:rsidRPr="007E6834" w:rsidRDefault="00BD0975" w:rsidP="007E6834">
      <w:r w:rsidRPr="00BD0975">
        <w:t>The model allows for loss cost and probable maximum loss calculations at the geocode level of resolution.</w:t>
      </w:r>
    </w:p>
    <w:p w:rsidR="00F355D9" w:rsidRDefault="00F355D9">
      <w:pPr>
        <w:pStyle w:val="Disclosure"/>
      </w:pPr>
      <w:r>
        <w:t>E. Demand surge shall be included in the hurricane model’s calculation of hurricane loss costs and hurricane probable maximum loss levels using relevant data and actuarially sound methods and assumptions.</w:t>
      </w:r>
    </w:p>
    <w:p w:rsidR="007E6834" w:rsidRDefault="00BD0975" w:rsidP="007E6834">
      <w:r w:rsidRPr="00BD0975">
        <w:t>Demand surge is included in the model’s calculation of loss costs and probable maximum loss levels.   Demand surge is based on and analysis of Marshall &amp; Swift/Boeckh construction cost indices before and after hurricanes occurring between 1992 and 2007.  The methods and assumptions underlying the demand surge factors are actuarially sound.</w:t>
      </w:r>
    </w:p>
    <w:p w:rsidR="00BD0F8E" w:rsidRDefault="00BD0F8E">
      <w:pPr>
        <w:jc w:val="left"/>
        <w:rPr>
          <w:rFonts w:ascii="Arial" w:hAnsi="Arial"/>
          <w:b/>
          <w:i/>
        </w:rPr>
      </w:pPr>
      <w:r>
        <w:br w:type="page"/>
      </w:r>
    </w:p>
    <w:p w:rsidR="007E6834" w:rsidRDefault="003F0D7D">
      <w:pPr>
        <w:pStyle w:val="Disclosure"/>
      </w:pPr>
      <w:r w:rsidRPr="003F0D7D">
        <w:lastRenderedPageBreak/>
        <w:t>Disclosures</w:t>
      </w:r>
    </w:p>
    <w:p w:rsidR="003F0D7D" w:rsidRDefault="003F0D7D">
      <w:pPr>
        <w:pStyle w:val="Disclosure"/>
      </w:pPr>
      <w:r>
        <w:t>1. Describe the method(s) used to estimate annual hurricane loss costs and hurricane probable maximum loss levels. Identify any source documents used and any relevant research results.</w:t>
      </w:r>
    </w:p>
    <w:p w:rsidR="00EA7D4A" w:rsidRDefault="00EA7D4A" w:rsidP="00EA7D4A">
      <w:r>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rsidR="00EA7D4A" w:rsidRDefault="00EA7D4A" w:rsidP="00EA7D4A"/>
    <w:p w:rsidR="00EA7D4A" w:rsidRDefault="00EA7D4A" w:rsidP="00EA7D4A">
      <w:r>
        <w:t xml:space="preserve">The meteorological component of the model generates the stochastic set of hurricanes and derives an expected three-second gust wind speed, by latitude and longitude, for each hurricane in that set of storms. </w:t>
      </w:r>
    </w:p>
    <w:p w:rsidR="00EA7D4A" w:rsidRDefault="00EA7D4A" w:rsidP="00EA7D4A"/>
    <w:p w:rsidR="00EA7D4A" w:rsidRDefault="00EA7D4A" w:rsidP="00EA7D4A">
      <w:r>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rsidR="00EA7D4A" w:rsidRDefault="00EA7D4A" w:rsidP="00EA7D4A"/>
    <w:p w:rsidR="00EA7D4A" w:rsidRDefault="00EA7D4A" w:rsidP="00EA7D4A">
      <w:r>
        <w:t xml:space="preserve">The estimated damages are reduced by applicable deductibles and increased to allow for the impact of demand surge on claim costs.  </w:t>
      </w:r>
    </w:p>
    <w:p w:rsidR="00EA7D4A" w:rsidRDefault="00EA7D4A" w:rsidP="00EA7D4A"/>
    <w:p w:rsidR="00EA7D4A" w:rsidRDefault="00EA7D4A" w:rsidP="00EA7D4A">
      <w:r>
        <w:t xml:space="preserve">The modeled insured losses can then be summed across all properties in a ZIP Code or across all ZIP Codes in a county to obtain expected aggregate loss. The losses can also be aggregated by policy form, construction type, rating territories, etc.  </w:t>
      </w:r>
    </w:p>
    <w:p w:rsidR="00EA7D4A" w:rsidRDefault="00EA7D4A" w:rsidP="00EA7D4A"/>
    <w:p w:rsidR="00EA7D4A" w:rsidRDefault="00EA7D4A" w:rsidP="00EA7D4A">
      <w:r>
        <w:t>Finally, modeled losses are divided by the number of years in the simulation and by the total amount of insurance to estimate annual loss costs.</w:t>
      </w:r>
    </w:p>
    <w:p w:rsidR="00EA7D4A" w:rsidRDefault="00EA7D4A" w:rsidP="00EA7D4A"/>
    <w:p w:rsidR="00EA7D4A" w:rsidRDefault="00EA7D4A" w:rsidP="00EA7D4A">
      <w:r>
        <w:t>To estimate Probable maximum loss on an “annual aggregate” basis modeled losses for storms occurring in the same year of the simulation are summed to produce annual storm losses.  Probable maximum loss levels are calculated from the ordered set of annual losses as described in Standard A-6, Disclosure # 8.</w:t>
      </w:r>
    </w:p>
    <w:p w:rsidR="00EA7D4A" w:rsidRDefault="00EA7D4A" w:rsidP="00EA7D4A"/>
    <w:p w:rsidR="00EA7D4A" w:rsidRDefault="00EA7D4A" w:rsidP="00EA7D4A">
      <w:r>
        <w:t>To estimate Probable maximum loss on an “annual occurrence” basis the ordered set consists of the largest loss in each year of the simulation.</w:t>
      </w:r>
    </w:p>
    <w:p w:rsidR="00EA7D4A" w:rsidRDefault="00EA7D4A" w:rsidP="00EA7D4A"/>
    <w:p w:rsidR="00EA7D4A" w:rsidRDefault="00EA7D4A" w:rsidP="00EA7D4A">
      <w:r>
        <w:t>The following sources were used in the research:</w:t>
      </w:r>
    </w:p>
    <w:p w:rsidR="00EA7D4A" w:rsidRDefault="00EA7D4A" w:rsidP="00EA7D4A"/>
    <w:p w:rsidR="00EA7D4A" w:rsidRDefault="00EA7D4A" w:rsidP="00EA7D4A">
      <w:r>
        <w:t>Hogg, R. V., &amp; Klugman, S. (1984). Loss Distributions. New York: Wiley.</w:t>
      </w:r>
    </w:p>
    <w:p w:rsidR="00EA7D4A" w:rsidRDefault="00EA7D4A" w:rsidP="00EA7D4A">
      <w:r>
        <w:t>Klugman, S., Panjer, H., &amp; Willmot, G. (1998). Loss Models: From Data to Decisions. New York: Wiley.</w:t>
      </w:r>
    </w:p>
    <w:p w:rsidR="003F0D7D" w:rsidRPr="003F0D7D" w:rsidRDefault="00EA7D4A" w:rsidP="00EA7D4A">
      <w:r>
        <w:lastRenderedPageBreak/>
        <w:t>Wilkinson, M. E. (1982). Estimating Probable Maximum Loss with Order Statistics. Casualty Actuarial Society, LXIX, pp. 195-209.</w:t>
      </w:r>
    </w:p>
    <w:p w:rsidR="003F0D7D" w:rsidRDefault="003F0D7D">
      <w:pPr>
        <w:pStyle w:val="Disclosure"/>
      </w:pPr>
      <w:r>
        <w:t>2. Identify the highest level of resolution for which hurricane loss costs and hurricane probable maximum loss levels can be provided. Identify all possible resolutions available for the reported hurricane output ranges.</w:t>
      </w:r>
    </w:p>
    <w:p w:rsidR="00E245AB" w:rsidRDefault="00E245AB" w:rsidP="00E245AB">
      <w:r>
        <w:t xml:space="preserve">Losses are calculated at the policy/coverage level for each storm in the stochastic set.  </w:t>
      </w:r>
    </w:p>
    <w:p w:rsidR="00E245AB" w:rsidRDefault="00E245AB" w:rsidP="00E245AB"/>
    <w:p w:rsidR="00E245AB" w:rsidRDefault="00E245AB" w:rsidP="00E245AB">
      <w:r>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rsidR="00E245AB" w:rsidRDefault="00E245AB" w:rsidP="00E245AB"/>
    <w:p w:rsidR="003F0D7D" w:rsidRPr="003F0D7D" w:rsidRDefault="00E245AB" w:rsidP="00E245AB">
      <w:r>
        <w:t>For the reported output ranges, the resolutions available are defined by the policy characteristics provided in the exposures, namely, policy form, ZIP Code, construction and deductible.  ZIP Codes can be aggregated to the county, region, or statewide level.</w:t>
      </w:r>
    </w:p>
    <w:p w:rsidR="003F0D7D" w:rsidRDefault="003F0D7D">
      <w:pPr>
        <w:pStyle w:val="Disclosure"/>
      </w:pPr>
      <w:r>
        <w:t>3. Describe how the hurricane model incorporates demand surge in the calculation of hurricane loss costs and hurricane probable maximum loss levels.</w:t>
      </w:r>
    </w:p>
    <w:p w:rsidR="00CF343C" w:rsidRDefault="00CF343C" w:rsidP="00CF343C">
      <w:r>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rsidR="00CF343C" w:rsidRDefault="00CF343C" w:rsidP="00DA7AC9">
      <w:pPr>
        <w:pStyle w:val="Anonymoussubsubsectiontitle"/>
      </w:pPr>
      <w:r>
        <w:t xml:space="preserve">General Form of the Demand Surge </w:t>
      </w:r>
      <w:r w:rsidRPr="00DA7AC9">
        <w:t>Functions</w:t>
      </w:r>
    </w:p>
    <w:p w:rsidR="003F0D7D" w:rsidRDefault="00CF343C" w:rsidP="00CF343C">
      <w:r>
        <w:t>The functions applied to determine the demand surge for each storm are of the form</w:t>
      </w:r>
    </w:p>
    <w:p w:rsidR="00C3659E" w:rsidRDefault="00C3659E" w:rsidP="00CF343C"/>
    <w:p w:rsidR="00C3659E" w:rsidRDefault="00C3659E" w:rsidP="00C3659E">
      <w:r>
        <w:t>Structure:        Surge Factor = c + p1 x ln (statewide storm losses) + p2,</w:t>
      </w:r>
    </w:p>
    <w:p w:rsidR="00C3659E" w:rsidRDefault="00C3659E" w:rsidP="00C3659E">
      <w:r>
        <w:t xml:space="preserve">                         </w:t>
      </w:r>
    </w:p>
    <w:p w:rsidR="00C3659E" w:rsidRDefault="00C3659E" w:rsidP="00C3659E">
      <w:r>
        <w:t>where      c is a constant,</w:t>
      </w:r>
    </w:p>
    <w:p w:rsidR="00C3659E" w:rsidRDefault="00C3659E" w:rsidP="00C3659E">
      <w:r>
        <w:t xml:space="preserve">                p1 is a constant for all regions except Monroe County,</w:t>
      </w:r>
    </w:p>
    <w:p w:rsidR="00C3659E" w:rsidRDefault="00C3659E" w:rsidP="00C3659E">
      <w:r>
        <w:t xml:space="preserve">                p2 varies by region, and </w:t>
      </w:r>
    </w:p>
    <w:p w:rsidR="00C3659E" w:rsidRDefault="00C3659E" w:rsidP="00C3659E">
      <w:r>
        <w:t xml:space="preserve">                “statewide storm losses” are the estimated losses, before demand  </w:t>
      </w:r>
    </w:p>
    <w:p w:rsidR="00C3659E" w:rsidRDefault="00C3659E" w:rsidP="00C3659E">
      <w:r>
        <w:t xml:space="preserve">                surge, for the storm under consideration.</w:t>
      </w:r>
    </w:p>
    <w:p w:rsidR="00C3659E" w:rsidRDefault="00C3659E" w:rsidP="00C3659E"/>
    <w:p w:rsidR="00C3659E" w:rsidRDefault="00C3659E" w:rsidP="00C3659E">
      <w:r>
        <w:t>Appurtenant Structures:           Surge Factor = Structure Factor.</w:t>
      </w:r>
    </w:p>
    <w:p w:rsidR="00C3659E" w:rsidRDefault="00C3659E" w:rsidP="00C3659E"/>
    <w:p w:rsidR="00C3659E" w:rsidRDefault="00C3659E" w:rsidP="00C3659E">
      <w:r>
        <w:t xml:space="preserve">Contents:                          </w:t>
      </w:r>
      <w:r>
        <w:tab/>
        <w:t xml:space="preserve"> Surge Factor = [(Structure Factor – 1) x 30%] + 1.</w:t>
      </w:r>
    </w:p>
    <w:p w:rsidR="00C3659E" w:rsidRDefault="00C3659E" w:rsidP="00C3659E"/>
    <w:p w:rsidR="00C3659E" w:rsidRDefault="00C3659E" w:rsidP="00C3659E">
      <w:r>
        <w:t>Additional Living Expenses:     Surge Factor = 1.5 x Structure Factor - .5.</w:t>
      </w:r>
    </w:p>
    <w:p w:rsidR="00CF343C" w:rsidRDefault="00CF343C" w:rsidP="00CF343C"/>
    <w:p w:rsidR="004E1454" w:rsidRDefault="004E1454">
      <w:pPr>
        <w:jc w:val="left"/>
        <w:rPr>
          <w:rFonts w:ascii="Arial" w:hAnsi="Arial"/>
          <w:b/>
          <w:sz w:val="22"/>
          <w:lang w:val="it-IT"/>
        </w:rPr>
      </w:pPr>
      <w:r>
        <w:br w:type="page"/>
      </w:r>
    </w:p>
    <w:p w:rsidR="00DA7AC9" w:rsidRDefault="00DA7AC9" w:rsidP="00DA7AC9">
      <w:pPr>
        <w:pStyle w:val="Anonymoussubsubsectiontitle"/>
      </w:pPr>
      <w:r>
        <w:lastRenderedPageBreak/>
        <w:t>Development of the Demand Surge Function for Structure</w:t>
      </w:r>
    </w:p>
    <w:p w:rsidR="00DA7AC9" w:rsidRDefault="00DA7AC9" w:rsidP="00DA7AC9">
      <w:r>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rsidR="00DA7AC9" w:rsidRDefault="00DA7AC9" w:rsidP="00DA7AC9"/>
    <w:p w:rsidR="00DA7AC9" w:rsidRDefault="00DA7AC9" w:rsidP="00DA7AC9">
      <w:r>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rsidR="00DA7AC9" w:rsidRDefault="00DA7AC9" w:rsidP="00DA7AC9"/>
    <w:p w:rsidR="00DA7AC9" w:rsidRDefault="00DA7AC9" w:rsidP="00DA7AC9">
      <w:r>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rsidR="00DA7AC9" w:rsidRDefault="00DA7AC9" w:rsidP="00DA7AC9"/>
    <w:p w:rsidR="00DA7AC9" w:rsidRDefault="00DA7AC9" w:rsidP="00DA7AC9">
      <w:pPr>
        <w:pStyle w:val="Anonymoussubsubsectiontitle"/>
      </w:pPr>
      <w:r>
        <w:t>Development of the Contents Demand Surge Function</w:t>
      </w:r>
    </w:p>
    <w:p w:rsidR="00DA7AC9" w:rsidRDefault="00DA7AC9" w:rsidP="00DA7AC9">
      <w:r>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p>
    <w:p w:rsidR="00DA7AC9" w:rsidRDefault="00DA7AC9" w:rsidP="00DA7AC9">
      <w:r>
        <w:t xml:space="preserve"> </w:t>
      </w:r>
    </w:p>
    <w:p w:rsidR="00DA7AC9" w:rsidRDefault="00DA7AC9" w:rsidP="00DA7AC9">
      <w:pPr>
        <w:pStyle w:val="Anonymoussubsubsectiontitle"/>
      </w:pPr>
      <w:r>
        <w:t>Development of Time Element (TE) Demand Surge Function</w:t>
      </w:r>
    </w:p>
    <w:p w:rsidR="00DA7AC9" w:rsidRDefault="00DA7AC9" w:rsidP="00DA7AC9">
      <w:r>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rsidR="00DA7AC9" w:rsidRDefault="00DA7AC9" w:rsidP="00DA7AC9"/>
    <w:p w:rsidR="00DA7AC9" w:rsidRDefault="00DA7AC9" w:rsidP="00DA7AC9">
      <w:r>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rsidR="00DA7AC9" w:rsidRDefault="00DA7AC9" w:rsidP="00DA7AC9"/>
    <w:p w:rsidR="00DA7AC9" w:rsidRDefault="00DA7AC9" w:rsidP="00DA7AC9">
      <w:r>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rsidR="00DA7AC9" w:rsidRDefault="00DA7AC9" w:rsidP="00DA7AC9"/>
    <w:p w:rsidR="00DA7AC9" w:rsidRDefault="00DA7AC9" w:rsidP="00DA7AC9">
      <w:pPr>
        <w:pStyle w:val="Anonymoussubsubsectiontitle"/>
      </w:pPr>
      <w:r>
        <w:t>Treatment of Demand Surge for Storms Impacting both the Florida Panhandle and Alabama</w:t>
      </w:r>
    </w:p>
    <w:p w:rsidR="00DA7AC9" w:rsidRDefault="00DA7AC9" w:rsidP="00DA7AC9">
      <w:r>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rsidR="00DA7AC9" w:rsidRDefault="00DA7AC9" w:rsidP="00DA7AC9"/>
    <w:p w:rsidR="00DA7AC9" w:rsidRPr="003F0D7D" w:rsidRDefault="00DA7AC9" w:rsidP="00DA7AC9">
      <w:r>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rsidR="003F0D7D" w:rsidRDefault="003F0D7D">
      <w:pPr>
        <w:pStyle w:val="Disclosure"/>
      </w:pPr>
      <w:r>
        <w:t>4. Provide citations to published papers, if any, or modeling-organization studies that were used to develop how the hurricane model estimates demand surge.</w:t>
      </w:r>
    </w:p>
    <w:p w:rsidR="003F0D7D" w:rsidRPr="003F0D7D" w:rsidRDefault="00DA7AC9" w:rsidP="003F0D7D">
      <w:r w:rsidRPr="00DA7AC9">
        <w:t>No published papers or modeling organization studies were used in the demand surge development.</w:t>
      </w:r>
    </w:p>
    <w:p w:rsidR="003F0D7D" w:rsidRDefault="003F0D7D">
      <w:pPr>
        <w:pStyle w:val="Disclosure"/>
      </w:pPr>
      <w:r>
        <w:t>5. Describe how economic inflation has been applied to past insurance experience to develop and validate hurricane loss costs and hurricane probable maximum loss levels.</w:t>
      </w:r>
    </w:p>
    <w:p w:rsidR="003F0D7D" w:rsidRDefault="007871DD" w:rsidP="003F0D7D">
      <w:r w:rsidRPr="007871DD">
        <w:t>No adjustments for economic inflation were applied to past insurance experience in the development or validation of loss costs and probable maximum loss levels.</w:t>
      </w:r>
    </w:p>
    <w:p w:rsidR="003F0D7D" w:rsidRDefault="003F0D7D" w:rsidP="003F0D7D"/>
    <w:p w:rsidR="00997E9D" w:rsidRDefault="00997E9D">
      <w:r>
        <w:br w:type="page"/>
      </w:r>
    </w:p>
    <w:p w:rsidR="003F0D7D" w:rsidRDefault="00997E9D" w:rsidP="0007529D">
      <w:pPr>
        <w:pStyle w:val="Heading2"/>
      </w:pPr>
      <w:bookmarkStart w:id="1360" w:name="_Toc5457033"/>
      <w:r w:rsidRPr="00997E9D">
        <w:lastRenderedPageBreak/>
        <w:t>A-5 Hurricane Policy Conditions</w:t>
      </w:r>
      <w:bookmarkEnd w:id="1360"/>
    </w:p>
    <w:p w:rsidR="00997E9D" w:rsidRDefault="00997E9D">
      <w:pPr>
        <w:pStyle w:val="Disclosure"/>
      </w:pPr>
      <w:r>
        <w:t>A. The methods used in the development of mathematical distributions to reflect the effects of deductibles and policy limits shall be actuarially sound.</w:t>
      </w:r>
    </w:p>
    <w:p w:rsidR="00997E9D" w:rsidRPr="00997E9D" w:rsidRDefault="00202111" w:rsidP="00997E9D">
      <w:r w:rsidRPr="00202111">
        <w:t>The methods used by the model to reflect the impact of deductibles and policy limits are actuarially sound.</w:t>
      </w:r>
    </w:p>
    <w:p w:rsidR="00997E9D" w:rsidRDefault="00997E9D">
      <w:pPr>
        <w:pStyle w:val="Disclosure"/>
      </w:pPr>
      <w:r>
        <w:t>B. The relationship among the modeled deductible hurricane loss costs shall be reasonable.</w:t>
      </w:r>
    </w:p>
    <w:p w:rsidR="00997E9D" w:rsidRPr="00997E9D" w:rsidRDefault="002A3B84" w:rsidP="00997E9D">
      <w:r w:rsidRPr="002A3B84">
        <w:t>The model produces deductible loss costs with reasonable relationships among the various deductibles.</w:t>
      </w:r>
    </w:p>
    <w:p w:rsidR="00997E9D" w:rsidRDefault="00997E9D">
      <w:pPr>
        <w:pStyle w:val="Disclosure"/>
      </w:pPr>
      <w:r>
        <w:t>C. Deductible hurricane loss costs shall be calculated in accordance with s. 627.701(5)(a), F.S.</w:t>
      </w:r>
    </w:p>
    <w:p w:rsidR="00997E9D" w:rsidRDefault="002A3B84" w:rsidP="00997E9D">
      <w:r w:rsidRPr="002A3B84">
        <w:t>The model calculates deductible loss costs in compliance with this statute as described in Disclosure #4 below.</w:t>
      </w:r>
    </w:p>
    <w:p w:rsidR="001D78E9" w:rsidRDefault="001D78E9">
      <w:pPr>
        <w:pStyle w:val="Disclosure"/>
      </w:pPr>
      <w:r>
        <w:t>Disclosures</w:t>
      </w:r>
    </w:p>
    <w:p w:rsidR="001D78E9" w:rsidRDefault="001D78E9">
      <w:pPr>
        <w:pStyle w:val="Disclosure"/>
      </w:pPr>
      <w:r>
        <w:t>1. Describe the methods used in the hurricane model to treat deductibles (both flat and percentage), policy limits, and insurance-to-value criteria when projecting hurricane loss costs and hurricane probable maximum loss levels. Discuss data or documentation used to validate the method used by the hurricane model.</w:t>
      </w:r>
    </w:p>
    <w:p w:rsidR="002E0976" w:rsidRDefault="002E0976" w:rsidP="002E0976">
      <w:r>
        <w:t>In practice insurance companies often allocate deductibles to structure, content, AP, and AL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rsidR="002E0976" w:rsidRDefault="002E0976" w:rsidP="002E0976"/>
    <w:p w:rsidR="001D78E9" w:rsidRDefault="002E0976" w:rsidP="002E0976">
      <w:r>
        <w:t xml:space="preserve">For the pro-rata deductible method to work optimally, the functional relationships between structure damage and others should be estimated, and for each interval or class of structural damage, the corresponding mean and variance of the 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AP, and ALE. In practice, since the damage matrix for different types of losses are not directly related, we need to use the </w:t>
      </w:r>
      <w:r>
        <w:lastRenderedPageBreak/>
        <w:t>mean of the content, or AP, or ALE damage vector conditional on windspeeds since the windspeed is the only common frame of reference to the various types of damages.</w:t>
      </w:r>
    </w:p>
    <w:p w:rsidR="002E0976" w:rsidRDefault="002E0976" w:rsidP="002E0976"/>
    <w:p w:rsidR="002E0976" w:rsidRPr="00320EBD" w:rsidRDefault="002E0976" w:rsidP="002E0976">
      <w:pPr>
        <w:widowControl w:val="0"/>
        <w:rPr>
          <w:sz w:val="16"/>
          <w:szCs w:val="16"/>
          <w:vertAlign w:val="subscript"/>
        </w:rPr>
      </w:pPr>
      <w:r w:rsidRPr="00320EBD">
        <w:t xml:space="preserve">                        </w:t>
      </w:r>
      <w:r>
        <w:t xml:space="preserve">                                   </w:t>
      </w:r>
      <w:r w:rsidRPr="00320EBD">
        <w:rPr>
          <w:sz w:val="16"/>
          <w:szCs w:val="16"/>
        </w:rPr>
        <w:t>L+D</w:t>
      </w:r>
      <w:r w:rsidRPr="00320EBD">
        <w:rPr>
          <w:sz w:val="16"/>
          <w:szCs w:val="16"/>
          <w:vertAlign w:val="subscript"/>
        </w:rPr>
        <w:t>S</w:t>
      </w:r>
    </w:p>
    <w:p w:rsidR="002E0976" w:rsidRPr="00320EBD" w:rsidRDefault="002E0976" w:rsidP="002E0976">
      <w:pPr>
        <w:widowControl w:val="0"/>
        <w:ind w:firstLine="720"/>
      </w:pPr>
      <w:r w:rsidRPr="00320EBD">
        <w:t>Expected Structure Loss = E(L</w:t>
      </w:r>
      <w:r w:rsidRPr="00320EBD">
        <w:rPr>
          <w:vertAlign w:val="subscript"/>
        </w:rPr>
        <w:t>s</w:t>
      </w:r>
      <w:r w:rsidRPr="00320EBD">
        <w:t xml:space="preserve">) =   </w:t>
      </w:r>
      <w:r w:rsidRPr="00320EBD">
        <w:rPr>
          <w:rFonts w:ascii="Symbol" w:hAnsi="Symbol"/>
        </w:rPr>
        <w:t></w:t>
      </w:r>
      <w:r w:rsidRPr="00320EBD">
        <w:t xml:space="preserve"> (DM</w:t>
      </w:r>
      <w:r w:rsidRPr="00320EBD">
        <w:rPr>
          <w:vertAlign w:val="subscript"/>
        </w:rPr>
        <w:t>i</w:t>
      </w:r>
      <w:r w:rsidRPr="00320EBD">
        <w:t xml:space="preserve"> - D</w:t>
      </w:r>
      <w:r w:rsidRPr="00320EBD">
        <w:rPr>
          <w:vertAlign w:val="subscript"/>
        </w:rPr>
        <w:t>s</w:t>
      </w:r>
      <w:r w:rsidRPr="00320EBD">
        <w:t xml:space="preserve"> )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S</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rPr>
          <w:sz w:val="16"/>
          <w:szCs w:val="16"/>
          <w:vertAlign w:val="subscript"/>
        </w:rPr>
      </w:pPr>
      <w:r w:rsidRPr="00320EBD">
        <w:tab/>
      </w:r>
      <w:r w:rsidRPr="00320EBD">
        <w:tab/>
      </w:r>
      <w:r w:rsidRPr="00320EBD">
        <w:tab/>
      </w:r>
      <w:r w:rsidRPr="00320EBD">
        <w:tab/>
      </w:r>
      <w:r w:rsidRPr="00320EBD">
        <w:tab/>
      </w:r>
      <w:r w:rsidRPr="00320EBD">
        <w:rPr>
          <w:sz w:val="16"/>
          <w:szCs w:val="16"/>
        </w:rPr>
        <w:t xml:space="preserve"> D</w:t>
      </w:r>
      <w:r w:rsidRPr="00320EBD">
        <w:rPr>
          <w:sz w:val="16"/>
          <w:szCs w:val="16"/>
          <w:vertAlign w:val="subscript"/>
        </w:rPr>
        <w:t>S</w:t>
      </w:r>
    </w:p>
    <w:p w:rsidR="002E0976" w:rsidRPr="00320EBD" w:rsidRDefault="002E0976" w:rsidP="002E0976"/>
    <w:p w:rsidR="002E0976" w:rsidRPr="00320EBD" w:rsidRDefault="002E0976" w:rsidP="002E0976">
      <w:pPr>
        <w:widowControl w:val="0"/>
        <w:rPr>
          <w:sz w:val="20"/>
          <w:vertAlign w:val="subscript"/>
        </w:rPr>
      </w:pPr>
      <w:r w:rsidRPr="00320EBD">
        <w:rPr>
          <w:sz w:val="20"/>
        </w:rPr>
        <w:t xml:space="preserve">                                                                  L+C</w:t>
      </w:r>
      <w:r w:rsidRPr="00320EBD">
        <w:rPr>
          <w:sz w:val="20"/>
          <w:vertAlign w:val="subscript"/>
        </w:rPr>
        <w:t>S</w:t>
      </w:r>
    </w:p>
    <w:p w:rsidR="002E0976" w:rsidRPr="00320EBD" w:rsidRDefault="002E0976" w:rsidP="002E0976">
      <w:pPr>
        <w:widowControl w:val="0"/>
        <w:ind w:firstLine="720"/>
      </w:pPr>
      <w:r w:rsidRPr="00320EBD">
        <w:t>Expected Content Loss =  E(L</w:t>
      </w:r>
      <w:r w:rsidRPr="00320EBD">
        <w:rPr>
          <w:vertAlign w:val="subscript"/>
        </w:rPr>
        <w:t>C</w:t>
      </w:r>
      <w:r w:rsidRPr="00320EBD">
        <w:t xml:space="preserve">) =  </w:t>
      </w:r>
      <w:r w:rsidRPr="00320EBD">
        <w:rPr>
          <w:rFonts w:ascii="Symbol" w:hAnsi="Symbol"/>
        </w:rPr>
        <w:t></w:t>
      </w:r>
      <w:r w:rsidRPr="00320EBD">
        <w:t xml:space="preserve"> (f(X</w:t>
      </w:r>
      <w:r w:rsidRPr="00320EBD">
        <w:rPr>
          <w:vertAlign w:val="subscript"/>
        </w:rPr>
        <w:t>i</w:t>
      </w:r>
      <w:r w:rsidRPr="00320EBD">
        <w:t>) - D</w:t>
      </w:r>
      <w:r w:rsidRPr="00320EBD">
        <w:rPr>
          <w:vertAlign w:val="subscript"/>
        </w:rPr>
        <w:t>c</w:t>
      </w:r>
      <w:r w:rsidRPr="00320EBD">
        <w:t>) p</w:t>
      </w:r>
      <w:r w:rsidRPr="00320EBD">
        <w:rPr>
          <w:vertAlign w:val="subscript"/>
        </w:rPr>
        <w:t>C</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C</w:t>
      </w:r>
      <w:r w:rsidRPr="00320EBD">
        <w:t xml:space="preserve"> p</w:t>
      </w:r>
      <w:r w:rsidRPr="00320EBD">
        <w:rPr>
          <w:vertAlign w:val="subscript"/>
        </w:rPr>
        <w:t>C</w:t>
      </w:r>
      <w:r w:rsidRPr="00320EBD">
        <w:t xml:space="preserve"> (x</w:t>
      </w:r>
      <w:r w:rsidRPr="00320EBD">
        <w:rPr>
          <w:vertAlign w:val="subscript"/>
        </w:rPr>
        <w:t>i</w:t>
      </w:r>
      <w:r w:rsidRPr="00320EBD">
        <w:t xml:space="preserve">w)   </w:t>
      </w:r>
    </w:p>
    <w:p w:rsidR="002E0976" w:rsidRPr="00320EBD" w:rsidRDefault="002E0976" w:rsidP="002E0976">
      <w:pPr>
        <w:widowControl w:val="0"/>
        <w:rPr>
          <w:sz w:val="20"/>
          <w:vertAlign w:val="subscript"/>
        </w:rPr>
      </w:pPr>
      <w:r w:rsidRPr="00320EBD">
        <w:tab/>
      </w:r>
      <w:r w:rsidRPr="00320EBD">
        <w:tab/>
      </w:r>
      <w:r w:rsidRPr="00320EBD">
        <w:tab/>
      </w:r>
      <w:r w:rsidRPr="00320EBD">
        <w:tab/>
        <w:t xml:space="preserve">         </w:t>
      </w:r>
      <w:r w:rsidRPr="00320EBD">
        <w:rPr>
          <w:sz w:val="20"/>
        </w:rPr>
        <w:t>C</w:t>
      </w:r>
      <w:r w:rsidRPr="00320EBD">
        <w:rPr>
          <w:sz w:val="20"/>
          <w:vertAlign w:val="subscript"/>
        </w:rPr>
        <w:t>S</w:t>
      </w:r>
    </w:p>
    <w:p w:rsidR="002E0976" w:rsidRPr="00320EBD" w:rsidRDefault="002E0976" w:rsidP="002E0976">
      <w:pPr>
        <w:widowControl w:val="0"/>
      </w:pPr>
    </w:p>
    <w:p w:rsidR="002E0976" w:rsidRPr="00320EBD" w:rsidRDefault="002E0976" w:rsidP="002E0976">
      <w:pPr>
        <w:widowControl w:val="0"/>
        <w:ind w:firstLine="720"/>
      </w:pPr>
      <w:r w:rsidRPr="00320EBD">
        <w:t>Expected Appurtenant Loss =  E(L</w:t>
      </w:r>
      <w:r w:rsidRPr="00320EBD">
        <w:rPr>
          <w:vertAlign w:val="subscript"/>
        </w:rPr>
        <w:t>AP</w:t>
      </w:r>
      <w:r w:rsidRPr="00320EBD">
        <w:t xml:space="preserve">) =  </w:t>
      </w:r>
      <w:r w:rsidRPr="00320EBD">
        <w:rPr>
          <w:rFonts w:ascii="Symbol" w:hAnsi="Symbol"/>
        </w:rPr>
        <w:t></w:t>
      </w:r>
      <w:r w:rsidRPr="00320EBD">
        <w:t xml:space="preserve"> (g(X</w:t>
      </w:r>
      <w:r w:rsidRPr="00320EBD">
        <w:rPr>
          <w:vertAlign w:val="subscript"/>
        </w:rPr>
        <w:t>i</w:t>
      </w:r>
      <w:r w:rsidRPr="00320EBD">
        <w:t>) - D</w:t>
      </w:r>
      <w:r w:rsidRPr="00320EBD">
        <w:rPr>
          <w:vertAlign w:val="subscript"/>
        </w:rPr>
        <w:t>AP</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P</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Pr="00320EBD" w:rsidRDefault="002E0976" w:rsidP="002E0976">
      <w:pPr>
        <w:widowControl w:val="0"/>
        <w:ind w:firstLine="720"/>
      </w:pPr>
      <w:r w:rsidRPr="00320EBD">
        <w:t>Expected ALE Loss =  E(L</w:t>
      </w:r>
      <w:r w:rsidRPr="00320EBD">
        <w:rPr>
          <w:vertAlign w:val="subscript"/>
        </w:rPr>
        <w:t>ALE</w:t>
      </w:r>
      <w:r w:rsidRPr="00320EBD">
        <w:t xml:space="preserve">) =  </w:t>
      </w:r>
      <w:r w:rsidRPr="00320EBD">
        <w:rPr>
          <w:rFonts w:ascii="Symbol" w:hAnsi="Symbol"/>
        </w:rPr>
        <w:t></w:t>
      </w:r>
      <w:r w:rsidRPr="00320EBD">
        <w:t xml:space="preserve"> (h(X</w:t>
      </w:r>
      <w:r w:rsidRPr="00320EBD">
        <w:rPr>
          <w:vertAlign w:val="subscript"/>
        </w:rPr>
        <w:t>i</w:t>
      </w:r>
      <w:r w:rsidRPr="00320EBD">
        <w:t>) - D</w:t>
      </w:r>
      <w:r w:rsidRPr="00320EBD">
        <w:rPr>
          <w:vertAlign w:val="subscript"/>
        </w:rPr>
        <w:t>ALE</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LE</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Default="002E0976" w:rsidP="002E0976">
      <w:pPr>
        <w:widowControl w:val="0"/>
        <w:ind w:firstLine="720"/>
        <w:rPr>
          <w:lang w:val="pt-BR"/>
        </w:rPr>
      </w:pPr>
      <w:r w:rsidRPr="00320EBD">
        <w:rPr>
          <w:lang w:val="pt-BR"/>
        </w:rPr>
        <w:t>Expected Loss = E (L) = E(L</w:t>
      </w:r>
      <w:r w:rsidRPr="00320EBD">
        <w:rPr>
          <w:vertAlign w:val="subscript"/>
          <w:lang w:val="pt-BR"/>
        </w:rPr>
        <w:t>S</w:t>
      </w:r>
      <w:r w:rsidRPr="00320EBD">
        <w:rPr>
          <w:lang w:val="pt-BR"/>
        </w:rPr>
        <w:t>) + E(L</w:t>
      </w:r>
      <w:r w:rsidRPr="00320EBD">
        <w:rPr>
          <w:vertAlign w:val="subscript"/>
          <w:lang w:val="pt-BR"/>
        </w:rPr>
        <w:t>C</w:t>
      </w:r>
      <w:r w:rsidRPr="00320EBD">
        <w:rPr>
          <w:lang w:val="pt-BR"/>
        </w:rPr>
        <w:t>) + E(L</w:t>
      </w:r>
      <w:r w:rsidRPr="00320EBD">
        <w:rPr>
          <w:vertAlign w:val="subscript"/>
          <w:lang w:val="pt-BR"/>
        </w:rPr>
        <w:t>AP</w:t>
      </w:r>
      <w:r w:rsidRPr="00320EBD">
        <w:rPr>
          <w:lang w:val="pt-BR"/>
        </w:rPr>
        <w:t>) + E(L</w:t>
      </w:r>
      <w:r w:rsidRPr="00320EBD">
        <w:rPr>
          <w:vertAlign w:val="subscript"/>
          <w:lang w:val="pt-BR"/>
        </w:rPr>
        <w:t>ALE</w:t>
      </w:r>
      <w:r w:rsidRPr="00320EBD">
        <w:rPr>
          <w:lang w:val="pt-BR"/>
        </w:rPr>
        <w:t>)</w:t>
      </w:r>
    </w:p>
    <w:p w:rsidR="002E0976" w:rsidRDefault="002E0976" w:rsidP="002E0976"/>
    <w:p w:rsidR="002E0976" w:rsidRDefault="002E0976" w:rsidP="002E0976">
      <w:r w:rsidRPr="002E0976">
        <w:rPr>
          <w:rFonts w:hint="eastAsia"/>
        </w:rPr>
        <w:t xml:space="preserve">where each of the losses net of deductible is </w:t>
      </w:r>
      <w:r w:rsidRPr="002E0976">
        <w:rPr>
          <w:rFonts w:hint="eastAsia"/>
        </w:rPr>
        <w:t>≥</w:t>
      </w:r>
      <w:r w:rsidRPr="002E0976">
        <w:rPr>
          <w:rFonts w:hint="eastAsia"/>
        </w:rPr>
        <w:t xml:space="preserve"> 0 and where the deductibles DS, DC, DAP, DALE are applied on a pro-rata basis to the respective damages as follows:</w:t>
      </w:r>
    </w:p>
    <w:p w:rsidR="002E0976" w:rsidRDefault="002E0976" w:rsidP="002E0976"/>
    <w:p w:rsidR="002E0976" w:rsidRDefault="002E0976" w:rsidP="002E0976">
      <w:pPr>
        <w:widowControl w:val="0"/>
        <w:rPr>
          <w:lang w:val="fr-FR"/>
        </w:rPr>
      </w:pPr>
      <w:r w:rsidRPr="00320EBD">
        <w:rPr>
          <w:lang w:val="fr-FR"/>
        </w:rPr>
        <w:t>D</w:t>
      </w:r>
      <w:r w:rsidRPr="00320EBD">
        <w:rPr>
          <w:vertAlign w:val="subscript"/>
          <w:lang w:val="fr-FR"/>
        </w:rPr>
        <w:t>S</w:t>
      </w:r>
      <w:r w:rsidRPr="00320EBD">
        <w:rPr>
          <w:lang w:val="fr-FR"/>
        </w:rPr>
        <w:t xml:space="preserve">   = [DM</w:t>
      </w:r>
      <w:r w:rsidRPr="00320EBD">
        <w:rPr>
          <w:vertAlign w:val="subscript"/>
          <w:lang w:val="fr-FR"/>
        </w:rPr>
        <w:t>S</w:t>
      </w:r>
      <w:r w:rsidRPr="00320EBD">
        <w:rPr>
          <w:lang w:val="fr-FR"/>
        </w:rPr>
        <w:t xml:space="preserve">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C</w:t>
      </w:r>
      <w:r w:rsidRPr="00320EBD">
        <w:rPr>
          <w:lang w:val="fr-FR"/>
        </w:rPr>
        <w:t xml:space="preserve">   = [C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AP</w:t>
      </w:r>
      <w:r w:rsidRPr="00320EBD">
        <w:rPr>
          <w:lang w:val="fr-FR"/>
        </w:rPr>
        <w:t xml:space="preserve">  = [AP /(DM</w:t>
      </w:r>
      <w:r w:rsidRPr="00320EBD">
        <w:rPr>
          <w:vertAlign w:val="subscript"/>
          <w:lang w:val="fr-FR"/>
        </w:rPr>
        <w:t xml:space="preserve">S </w:t>
      </w:r>
      <w:r w:rsidRPr="00320EBD">
        <w:rPr>
          <w:lang w:val="fr-FR"/>
        </w:rPr>
        <w:t>+ C + AP + ALE)] * D</w:t>
      </w:r>
    </w:p>
    <w:p w:rsidR="002E0976" w:rsidRDefault="002E0976" w:rsidP="002E0976">
      <w:pPr>
        <w:widowControl w:val="0"/>
        <w:rPr>
          <w:lang w:val="it-IT"/>
        </w:rPr>
      </w:pPr>
      <w:r w:rsidRPr="00320EBD">
        <w:rPr>
          <w:lang w:val="it-IT"/>
        </w:rPr>
        <w:t>D</w:t>
      </w:r>
      <w:r w:rsidRPr="00320EBD">
        <w:rPr>
          <w:vertAlign w:val="subscript"/>
          <w:lang w:val="it-IT"/>
        </w:rPr>
        <w:t>ALE</w:t>
      </w:r>
      <w:r w:rsidRPr="00320EBD">
        <w:rPr>
          <w:lang w:val="it-IT"/>
        </w:rPr>
        <w:t xml:space="preserve">  = [ALE /(DM</w:t>
      </w:r>
      <w:r w:rsidRPr="00320EBD">
        <w:rPr>
          <w:vertAlign w:val="subscript"/>
          <w:lang w:val="it-IT"/>
        </w:rPr>
        <w:t xml:space="preserve">S </w:t>
      </w:r>
      <w:r w:rsidRPr="00320EBD">
        <w:rPr>
          <w:lang w:val="it-IT"/>
        </w:rPr>
        <w:t>+ C + AP + ALE)] * D</w:t>
      </w:r>
    </w:p>
    <w:p w:rsidR="002E0976" w:rsidRDefault="002E0976" w:rsidP="002E0976">
      <w:pPr>
        <w:widowControl w:val="0"/>
        <w:rPr>
          <w:lang w:val="it-IT"/>
        </w:rPr>
      </w:pPr>
    </w:p>
    <w:p w:rsidR="002E0976" w:rsidRPr="002E0976" w:rsidRDefault="002E0976" w:rsidP="002E0976">
      <w:pPr>
        <w:widowControl w:val="0"/>
        <w:rPr>
          <w:lang w:val="it-IT"/>
        </w:rPr>
      </w:pPr>
      <w:r w:rsidRPr="002E0976">
        <w:rPr>
          <w:lang w:val="it-IT"/>
        </w:rPr>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p>
    <w:p w:rsidR="002E0976" w:rsidRPr="002E0976" w:rsidRDefault="002E0976" w:rsidP="002E0976">
      <w:pPr>
        <w:widowControl w:val="0"/>
        <w:rPr>
          <w:lang w:val="it-IT"/>
        </w:rPr>
      </w:pPr>
    </w:p>
    <w:p w:rsidR="002E0976" w:rsidRDefault="002E0976" w:rsidP="002E0976">
      <w:pPr>
        <w:widowControl w:val="0"/>
        <w:rPr>
          <w:lang w:val="it-IT"/>
        </w:rPr>
      </w:pPr>
      <w:r w:rsidRPr="002E0976">
        <w:rPr>
          <w:lang w:val="it-IT"/>
        </w:rPr>
        <w:t>This method is based on Hogg and Klugman (1984).  Modeled losses net of deductible were validated against insurance company losses for Hurricanes Andrew, Charley, and Frances.</w:t>
      </w:r>
    </w:p>
    <w:p w:rsidR="002E0976" w:rsidRDefault="002E0976" w:rsidP="002E0976">
      <w:pPr>
        <w:widowControl w:val="0"/>
        <w:rPr>
          <w:lang w:val="it-IT"/>
        </w:rPr>
      </w:pPr>
    </w:p>
    <w:p w:rsidR="002E0976" w:rsidRPr="002E0976" w:rsidRDefault="002E0976" w:rsidP="002E0976">
      <w:pPr>
        <w:pStyle w:val="Anonymoussubsubsectiontitle"/>
      </w:pPr>
      <w:r w:rsidRPr="002E0976">
        <w:t>Personal Residential</w:t>
      </w:r>
    </w:p>
    <w:p w:rsidR="002E0976" w:rsidRPr="002E0976" w:rsidRDefault="002E0976" w:rsidP="002E0976">
      <w:pPr>
        <w:widowControl w:val="0"/>
        <w:rPr>
          <w:lang w:val="it-IT"/>
        </w:rPr>
      </w:pPr>
      <w:r w:rsidRPr="002E0976">
        <w:rPr>
          <w:lang w:val="it-IT"/>
        </w:rPr>
        <w:t>In the damage matrices, each wind speed interval is associated with a distribution of possible damage ratios.  Each damage ratio is multiplied by insured value to determine dollar damages, the deductible is deducted, and net of deductible loss is estimated.</w:t>
      </w:r>
    </w:p>
    <w:p w:rsidR="002E0976" w:rsidRPr="002E0976" w:rsidRDefault="002E0976" w:rsidP="002E0976">
      <w:pPr>
        <w:widowControl w:val="0"/>
        <w:rPr>
          <w:lang w:val="it-IT"/>
        </w:rPr>
      </w:pPr>
    </w:p>
    <w:p w:rsidR="002E0976" w:rsidRPr="002E0976" w:rsidRDefault="002E0976" w:rsidP="002E0976">
      <w:pPr>
        <w:pStyle w:val="Anonymoussubsubsectiontitle"/>
      </w:pPr>
      <w:r w:rsidRPr="002E0976">
        <w:t>Commercial Residential</w:t>
      </w:r>
    </w:p>
    <w:p w:rsidR="002E0976" w:rsidRPr="002E0976" w:rsidRDefault="002E0976" w:rsidP="002E0976">
      <w:pPr>
        <w:widowControl w:val="0"/>
        <w:rPr>
          <w:lang w:val="it-IT"/>
        </w:rPr>
      </w:pPr>
      <w:r w:rsidRPr="002E0976">
        <w:rPr>
          <w:lang w:val="it-IT"/>
        </w:rPr>
        <w:t>The deductible is deducted from expected loss for each building.</w:t>
      </w:r>
    </w:p>
    <w:p w:rsidR="002E0976" w:rsidRPr="002E0976" w:rsidRDefault="002E0976" w:rsidP="002E0976">
      <w:pPr>
        <w:widowControl w:val="0"/>
        <w:rPr>
          <w:lang w:val="it-IT"/>
        </w:rPr>
      </w:pPr>
    </w:p>
    <w:p w:rsidR="006A2F83" w:rsidRDefault="006A2F83">
      <w:pPr>
        <w:jc w:val="left"/>
        <w:rPr>
          <w:rFonts w:ascii="Arial" w:hAnsi="Arial"/>
          <w:b/>
          <w:sz w:val="22"/>
          <w:lang w:val="it-IT"/>
        </w:rPr>
      </w:pPr>
      <w:r>
        <w:br w:type="page"/>
      </w:r>
    </w:p>
    <w:p w:rsidR="002E0976" w:rsidRPr="002E0976" w:rsidRDefault="002E0976" w:rsidP="002E0976">
      <w:pPr>
        <w:pStyle w:val="Anonymoussubsubsectiontitle"/>
      </w:pPr>
      <w:r w:rsidRPr="002E0976">
        <w:lastRenderedPageBreak/>
        <w:t>Personal and Commercial Residential</w:t>
      </w:r>
    </w:p>
    <w:p w:rsidR="002E0976" w:rsidRPr="002E0976" w:rsidRDefault="002E0976" w:rsidP="002E0976">
      <w:pPr>
        <w:widowControl w:val="0"/>
        <w:rPr>
          <w:lang w:val="it-IT"/>
        </w:rPr>
      </w:pPr>
      <w:r w:rsidRPr="002E0976">
        <w:rPr>
          <w:lang w:val="it-IT"/>
        </w:rPr>
        <w:t>The deductible is allocated to coverage by first calculating expected losses for each coverage, assuming zero deductible, and then allocating the deductible to coverage based on those losses.</w:t>
      </w:r>
    </w:p>
    <w:p w:rsidR="002E0976" w:rsidRPr="002E0976" w:rsidRDefault="002E0976" w:rsidP="002E0976">
      <w:pPr>
        <w:widowControl w:val="0"/>
        <w:rPr>
          <w:lang w:val="it-IT"/>
        </w:rPr>
      </w:pPr>
    </w:p>
    <w:p w:rsidR="002E0976" w:rsidRPr="002E0976" w:rsidRDefault="002E0976" w:rsidP="002E0976">
      <w:pPr>
        <w:widowControl w:val="0"/>
        <w:rPr>
          <w:lang w:val="it-IT"/>
        </w:rPr>
      </w:pPr>
      <w:r w:rsidRPr="002E0976">
        <w:rPr>
          <w:lang w:val="it-IT"/>
        </w:rPr>
        <w:t xml:space="preserve">Percentage deductibles are converted into dollar amounts. </w:t>
      </w:r>
    </w:p>
    <w:p w:rsidR="002E0976" w:rsidRPr="002E0976" w:rsidRDefault="002E0976" w:rsidP="002E0976">
      <w:pPr>
        <w:widowControl w:val="0"/>
        <w:rPr>
          <w:lang w:val="it-IT"/>
        </w:rPr>
      </w:pPr>
    </w:p>
    <w:p w:rsidR="002E0976" w:rsidRPr="00320EBD" w:rsidRDefault="002E0976" w:rsidP="002E0976">
      <w:pPr>
        <w:widowControl w:val="0"/>
        <w:rPr>
          <w:lang w:val="it-IT"/>
        </w:rPr>
      </w:pPr>
      <w:r w:rsidRPr="002E0976">
        <w:rPr>
          <w:lang w:val="it-IT"/>
        </w:rPr>
        <w:t>Both the replacement cost and property value are assumed to equal the coverage limit unless the property value is provided as an input.</w:t>
      </w:r>
    </w:p>
    <w:p w:rsidR="00997E9D" w:rsidRDefault="001D78E9">
      <w:pPr>
        <w:pStyle w:val="Disclosure"/>
      </w:pPr>
      <w:r>
        <w:t>2. Describe whether, and if so how, the hurricane model treats policy exclusions and loss settlement provisions.</w:t>
      </w:r>
    </w:p>
    <w:p w:rsidR="001D78E9" w:rsidRDefault="00FE0985" w:rsidP="001D78E9">
      <w:r w:rsidRPr="00FE0985">
        <w:t>The model does not adjust losses for policy exclusions or loss settlement provisions.</w:t>
      </w:r>
    </w:p>
    <w:p w:rsidR="001D78E9" w:rsidRDefault="001D78E9">
      <w:pPr>
        <w:pStyle w:val="Disclosure"/>
      </w:pPr>
      <w:r>
        <w:t xml:space="preserve">3. </w:t>
      </w:r>
      <w:r w:rsidRPr="001D78E9">
        <w:t>Complete the following table using the method implemented in the hurrican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58"/>
        <w:gridCol w:w="1558"/>
        <w:gridCol w:w="1558"/>
        <w:gridCol w:w="1559"/>
        <w:gridCol w:w="1559"/>
      </w:tblGrid>
      <w:tr w:rsidR="001D78E9" w:rsidTr="0078011F">
        <w:trPr>
          <w:tblHeader/>
        </w:trPr>
        <w:tc>
          <w:tcPr>
            <w:tcW w:w="1558" w:type="dxa"/>
          </w:tcPr>
          <w:p w:rsidR="001D78E9" w:rsidRPr="009464D8" w:rsidRDefault="001D78E9" w:rsidP="00AD1571">
            <w:pPr>
              <w:pStyle w:val="Tableheader"/>
            </w:pPr>
            <w:r w:rsidRPr="009464D8">
              <w:t>Building Value</w:t>
            </w:r>
          </w:p>
        </w:tc>
        <w:tc>
          <w:tcPr>
            <w:tcW w:w="1558" w:type="dxa"/>
          </w:tcPr>
          <w:p w:rsidR="001D78E9" w:rsidRPr="009464D8" w:rsidRDefault="001D78E9" w:rsidP="00AD1571">
            <w:pPr>
              <w:pStyle w:val="Tableheader"/>
            </w:pPr>
            <w:r w:rsidRPr="009464D8">
              <w:t>Policy Limit</w:t>
            </w:r>
          </w:p>
        </w:tc>
        <w:tc>
          <w:tcPr>
            <w:tcW w:w="1558" w:type="dxa"/>
          </w:tcPr>
          <w:p w:rsidR="001D78E9" w:rsidRPr="009464D8" w:rsidRDefault="001D78E9" w:rsidP="00AD1571">
            <w:pPr>
              <w:pStyle w:val="Tableheader"/>
            </w:pPr>
            <w:r w:rsidRPr="009464D8">
              <w:t>Deductible</w:t>
            </w:r>
          </w:p>
        </w:tc>
        <w:tc>
          <w:tcPr>
            <w:tcW w:w="1558" w:type="dxa"/>
          </w:tcPr>
          <w:p w:rsidR="001D78E9" w:rsidRPr="009464D8" w:rsidRDefault="001D78E9" w:rsidP="00AD1571">
            <w:pPr>
              <w:pStyle w:val="Tableheader"/>
            </w:pPr>
            <w:r w:rsidRPr="009464D8">
              <w:t>Damage Ratio</w:t>
            </w:r>
          </w:p>
        </w:tc>
        <w:tc>
          <w:tcPr>
            <w:tcW w:w="1559" w:type="dxa"/>
          </w:tcPr>
          <w:p w:rsidR="001D78E9" w:rsidRPr="009464D8" w:rsidRDefault="001D78E9" w:rsidP="00AD1571">
            <w:pPr>
              <w:pStyle w:val="Tableheader"/>
            </w:pPr>
            <w:r w:rsidRPr="009464D8">
              <w:t>Ground Up Hurricane Loss</w:t>
            </w:r>
          </w:p>
        </w:tc>
        <w:tc>
          <w:tcPr>
            <w:tcW w:w="1559" w:type="dxa"/>
          </w:tcPr>
          <w:p w:rsidR="001D78E9" w:rsidRPr="009464D8" w:rsidRDefault="001D78E9" w:rsidP="00AD1571">
            <w:pPr>
              <w:pStyle w:val="Tableheader"/>
            </w:pPr>
            <w:r w:rsidRPr="009464D8">
              <w:t>Insurance Hurricane Loss</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2%</w:t>
            </w:r>
          </w:p>
        </w:tc>
        <w:tc>
          <w:tcPr>
            <w:tcW w:w="1559" w:type="dxa"/>
          </w:tcPr>
          <w:p w:rsidR="00D876AC" w:rsidRDefault="00D876AC" w:rsidP="00D876AC">
            <w:pPr>
              <w:pStyle w:val="Tablebody-centered"/>
            </w:pPr>
            <w:r>
              <w:t>$2,000</w:t>
            </w:r>
          </w:p>
        </w:tc>
        <w:tc>
          <w:tcPr>
            <w:tcW w:w="1559" w:type="dxa"/>
          </w:tcPr>
          <w:p w:rsidR="00D876AC" w:rsidRDefault="00D876AC" w:rsidP="00D876AC">
            <w:pPr>
              <w:pStyle w:val="Tablebody-centered"/>
            </w:pPr>
            <w:r>
              <w:t>$1,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50%</w:t>
            </w:r>
          </w:p>
        </w:tc>
        <w:tc>
          <w:tcPr>
            <w:tcW w:w="1559" w:type="dxa"/>
          </w:tcPr>
          <w:p w:rsidR="00D876AC" w:rsidRDefault="00D876AC" w:rsidP="00D876AC">
            <w:pPr>
              <w:pStyle w:val="Tablebody-centered"/>
            </w:pPr>
            <w:r>
              <w:t>$50,000</w:t>
            </w:r>
          </w:p>
        </w:tc>
        <w:tc>
          <w:tcPr>
            <w:tcW w:w="1559" w:type="dxa"/>
          </w:tcPr>
          <w:p w:rsidR="00D876AC" w:rsidRDefault="00D876AC" w:rsidP="00D876AC">
            <w:pPr>
              <w:pStyle w:val="Tablebody-centered"/>
            </w:pPr>
            <w:r>
              <w:t>$4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100%</w:t>
            </w:r>
          </w:p>
        </w:tc>
        <w:tc>
          <w:tcPr>
            <w:tcW w:w="1559" w:type="dxa"/>
          </w:tcPr>
          <w:p w:rsidR="00D876AC" w:rsidRDefault="00D876AC" w:rsidP="00D876AC">
            <w:pPr>
              <w:pStyle w:val="Tablebody-centered"/>
            </w:pPr>
            <w:r>
              <w:t>$100,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91,500</w:t>
            </w:r>
          </w:p>
        </w:tc>
      </w:tr>
    </w:tbl>
    <w:p w:rsidR="001D78E9" w:rsidRDefault="00703798">
      <w:pPr>
        <w:pStyle w:val="Disclosure"/>
      </w:pPr>
      <w:r w:rsidRPr="00703798">
        <w:t>4. Describe how the hurricane model treats annual deductibles.</w:t>
      </w:r>
    </w:p>
    <w:p w:rsidR="00703798" w:rsidRDefault="0084576C" w:rsidP="00967D62">
      <w:r w:rsidRPr="0084576C">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rsidR="00CB046B" w:rsidRDefault="00CB046B">
      <w:r>
        <w:br w:type="page"/>
      </w:r>
    </w:p>
    <w:p w:rsidR="00967D62" w:rsidRDefault="00CB046B" w:rsidP="0007529D">
      <w:pPr>
        <w:pStyle w:val="Heading2"/>
      </w:pPr>
      <w:bookmarkStart w:id="1361" w:name="_Toc5457034"/>
      <w:r w:rsidRPr="00CB046B">
        <w:lastRenderedPageBreak/>
        <w:t>A-6 Hurricane Loss Outputs and Logical Relationships to Risk</w:t>
      </w:r>
      <w:bookmarkEnd w:id="1361"/>
    </w:p>
    <w:p w:rsidR="00CB046B" w:rsidRDefault="00CB046B">
      <w:pPr>
        <w:pStyle w:val="Disclosure"/>
      </w:pPr>
      <w:r>
        <w:t>A. The methods, data, and assumptions used in the estimation of hurricane probable maximum loss levels shall be actuarially sound.</w:t>
      </w:r>
    </w:p>
    <w:p w:rsidR="00CB046B" w:rsidRPr="00CB046B" w:rsidRDefault="000E6097" w:rsidP="00CB046B">
      <w:r w:rsidRPr="000E6097">
        <w:t>The probable maximum loss levels estimated by the model are actuarially sound.</w:t>
      </w:r>
    </w:p>
    <w:p w:rsidR="00CB046B" w:rsidRDefault="00CB046B">
      <w:pPr>
        <w:pStyle w:val="Disclosure"/>
      </w:pPr>
      <w:r>
        <w:t>B. Hurricane loss costs shall not exhibit an illogical relation to risk, nor shall hurricane loss costs exhibit a significant change when the underlying risk does not change significantly.</w:t>
      </w:r>
    </w:p>
    <w:p w:rsidR="00CB046B" w:rsidRPr="00CB046B" w:rsidRDefault="000E6097" w:rsidP="00CB046B">
      <w:r w:rsidRPr="000E6097">
        <w:t>Loss costs produced by the model exhibit a logical relation to risk and do not change significantly when the underlying risk is unchanged.</w:t>
      </w:r>
    </w:p>
    <w:p w:rsidR="00CB046B" w:rsidRDefault="00CB046B">
      <w:pPr>
        <w:pStyle w:val="Disclosure"/>
      </w:pPr>
      <w:r>
        <w:t>C. Hurricane loss costs produced by the hurricane model shall be positive and non-zero for all valid Florida ZIP Codes.</w:t>
      </w:r>
    </w:p>
    <w:p w:rsidR="00CB046B" w:rsidRPr="00CB046B" w:rsidRDefault="000E6097" w:rsidP="00CB046B">
      <w:r w:rsidRPr="000E6097">
        <w:t>The model’s loss costs are positive and non-zero for all valid Florida ZIP Codes.</w:t>
      </w:r>
    </w:p>
    <w:p w:rsidR="00CB046B" w:rsidRDefault="00CB046B">
      <w:pPr>
        <w:pStyle w:val="Disclosure"/>
      </w:pPr>
      <w:r>
        <w:t>D. Hurricane loss costs cannot increase as the quality of construction type, materials and workmanship increases, all other factors held constant.</w:t>
      </w:r>
    </w:p>
    <w:p w:rsidR="00CB046B" w:rsidRPr="00CB046B" w:rsidRDefault="000E6097" w:rsidP="00CB046B">
      <w:r w:rsidRPr="000E6097">
        <w:t>The model produces loss costs that do not increase as the quality of construction increases, all other factors held constant.</w:t>
      </w:r>
    </w:p>
    <w:p w:rsidR="00CB046B" w:rsidRDefault="00037C75">
      <w:pPr>
        <w:pStyle w:val="Disclosure"/>
      </w:pPr>
      <w:r>
        <w:t xml:space="preserve">E. Hurricane </w:t>
      </w:r>
      <w:r w:rsidR="00CB046B">
        <w:t>loss costs cannot increase as the presence of fixtures or construction techniques designed for hazard mitigation increases, all other factors held constant.</w:t>
      </w:r>
    </w:p>
    <w:p w:rsidR="000E6EFD" w:rsidRPr="000E6EFD" w:rsidRDefault="000E6097" w:rsidP="000E6EFD">
      <w:r w:rsidRPr="000E6097">
        <w:t>The model’s loss costs do not increase in the presence of hazard mitigation features, all other factors held constant.</w:t>
      </w:r>
    </w:p>
    <w:p w:rsidR="00CB046B" w:rsidRDefault="00B42635">
      <w:pPr>
        <w:pStyle w:val="Disclosure"/>
      </w:pPr>
      <w:r>
        <w:t xml:space="preserve">F. Hurricane </w:t>
      </w:r>
      <w:r w:rsidR="00CB046B">
        <w:t>loss costs cannot increase as the wind resistant design provisions increase, all other factors held constant.</w:t>
      </w:r>
    </w:p>
    <w:p w:rsidR="00B42635" w:rsidRPr="00B42635" w:rsidRDefault="000E6097" w:rsidP="00B42635">
      <w:r w:rsidRPr="000E6097">
        <w:t>The model’s loss costs do not increase in the presence of wind resistant design provisions, all other factors held constant.</w:t>
      </w:r>
    </w:p>
    <w:p w:rsidR="006A2F83" w:rsidRDefault="006A2F83">
      <w:pPr>
        <w:jc w:val="left"/>
        <w:rPr>
          <w:rFonts w:ascii="Arial" w:hAnsi="Arial"/>
          <w:b/>
          <w:i/>
        </w:rPr>
      </w:pPr>
      <w:r>
        <w:br w:type="page"/>
      </w:r>
    </w:p>
    <w:p w:rsidR="00CB046B" w:rsidRDefault="00B42635">
      <w:pPr>
        <w:pStyle w:val="Disclosure"/>
      </w:pPr>
      <w:r>
        <w:lastRenderedPageBreak/>
        <w:t xml:space="preserve">G. Hurricane </w:t>
      </w:r>
      <w:r w:rsidR="00CB046B">
        <w:t>loss costs cannot increase as building code enforcement increases, all other factors held constant.</w:t>
      </w:r>
    </w:p>
    <w:p w:rsidR="00B42635" w:rsidRPr="00B42635" w:rsidRDefault="000E6097" w:rsidP="00B42635">
      <w:r w:rsidRPr="000E6097">
        <w:t>The model produces loss costs that do not increase as building code enforcement increases, all other factors held constant.</w:t>
      </w:r>
    </w:p>
    <w:p w:rsidR="00CB046B" w:rsidRDefault="00B42635">
      <w:pPr>
        <w:pStyle w:val="Disclosure"/>
      </w:pPr>
      <w:r>
        <w:t xml:space="preserve">H. Hurricane </w:t>
      </w:r>
      <w:r w:rsidR="00CB046B">
        <w:t>loss costs shall decrease as deductibles increase, all other factors held constant.</w:t>
      </w:r>
    </w:p>
    <w:p w:rsidR="00B42635" w:rsidRPr="00B42635" w:rsidRDefault="000E6097" w:rsidP="00B42635">
      <w:r w:rsidRPr="000E6097">
        <w:t>The model’s loss costs decrease as deductibles increase, all other factors held constant.</w:t>
      </w:r>
    </w:p>
    <w:p w:rsidR="00CB046B" w:rsidRDefault="00CB046B">
      <w:pPr>
        <w:pStyle w:val="Disclosure"/>
      </w:pPr>
      <w:r>
        <w:t>I. The relationship of hurricane loss costs for individual coverages, (e.g., building, appurtenant structure, contents, and time element) shall be consistent with the coverages provided.</w:t>
      </w:r>
    </w:p>
    <w:p w:rsidR="00B42635" w:rsidRPr="00B42635" w:rsidRDefault="000E6097" w:rsidP="00B42635">
      <w:r w:rsidRPr="000E6097">
        <w:t>The relationships between modeled loss costs by coverage are consistent with the coverage provided.</w:t>
      </w:r>
    </w:p>
    <w:p w:rsidR="00CB046B" w:rsidRDefault="00F1642A">
      <w:pPr>
        <w:pStyle w:val="Disclosure"/>
      </w:pPr>
      <w:r>
        <w:t xml:space="preserve">J. Hurricane </w:t>
      </w:r>
      <w:r w:rsidR="00CB046B">
        <w:t>output ranges shall be logical for the type of risk being modeled and apparent deviations shall be justified.</w:t>
      </w:r>
    </w:p>
    <w:p w:rsidR="00F1642A" w:rsidRPr="00F1642A" w:rsidRDefault="000E6097" w:rsidP="00F1642A">
      <w:r w:rsidRPr="000E6097">
        <w:t>Output ranges are logical by risk type.   Apparent deviations are justified in Disclosure #17 below.</w:t>
      </w:r>
    </w:p>
    <w:p w:rsidR="00CB046B" w:rsidRDefault="00CB046B">
      <w:pPr>
        <w:pStyle w:val="Disclosure"/>
      </w:pPr>
      <w:r>
        <w:t>K. All other factors held constant, hurricane output ranges produced by the hurricane model shall in general reflect lower hurricane loss costs for:</w:t>
      </w:r>
    </w:p>
    <w:p w:rsidR="00CB046B" w:rsidRDefault="00CB046B">
      <w:pPr>
        <w:pStyle w:val="Disclosure"/>
      </w:pPr>
      <w:r>
        <w:t>1. masonry</w:t>
      </w:r>
      <w:r w:rsidR="00991F91">
        <w:t xml:space="preserve"> </w:t>
      </w:r>
      <w:r>
        <w:t>construction</w:t>
      </w:r>
      <w:r w:rsidR="00991F91">
        <w:t xml:space="preserve"> </w:t>
      </w:r>
      <w:r>
        <w:t>versus</w:t>
      </w:r>
      <w:r w:rsidR="00991F91">
        <w:t xml:space="preserve"> </w:t>
      </w:r>
      <w:r>
        <w:t>frame</w:t>
      </w:r>
      <w:r w:rsidR="00991F91">
        <w:t xml:space="preserve"> </w:t>
      </w:r>
      <w:r>
        <w:t>construction,</w:t>
      </w:r>
    </w:p>
    <w:p w:rsidR="000E6097" w:rsidRPr="000E6097" w:rsidRDefault="000E6097" w:rsidP="000E6097">
      <w:r w:rsidRPr="000E6097">
        <w:t>All other factors held constant, the output ranges reflect lower loss costs for masonry versus frame construction.</w:t>
      </w:r>
    </w:p>
    <w:p w:rsidR="00CB046B" w:rsidRDefault="00CB046B">
      <w:pPr>
        <w:pStyle w:val="Disclosure"/>
      </w:pPr>
      <w:r>
        <w:t>2. personal residential risk exposure versus manufactured home risk exposure,</w:t>
      </w:r>
    </w:p>
    <w:p w:rsidR="000E6097" w:rsidRPr="000E6097" w:rsidRDefault="000E6097" w:rsidP="000E6097">
      <w:r w:rsidRPr="000E6097">
        <w:t>All other factors held constant, the output ranges reflect lower loss costs for site-built versus manufactured home exposures.</w:t>
      </w:r>
    </w:p>
    <w:p w:rsidR="00CB046B" w:rsidRDefault="00CB046B">
      <w:pPr>
        <w:pStyle w:val="Disclosure"/>
      </w:pPr>
      <w:r>
        <w:t>3. inland</w:t>
      </w:r>
      <w:r w:rsidR="00991F91">
        <w:t xml:space="preserve"> </w:t>
      </w:r>
      <w:r>
        <w:t>counties</w:t>
      </w:r>
      <w:r w:rsidR="00991F91">
        <w:t xml:space="preserve"> </w:t>
      </w:r>
      <w:r>
        <w:t>versus</w:t>
      </w:r>
      <w:r w:rsidR="00991F91">
        <w:t xml:space="preserve"> </w:t>
      </w:r>
      <w:r>
        <w:t>coastal</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inland versus coastal counties.</w:t>
      </w:r>
    </w:p>
    <w:p w:rsidR="006A2F83" w:rsidRDefault="006A2F83">
      <w:pPr>
        <w:jc w:val="left"/>
        <w:rPr>
          <w:rFonts w:ascii="Arial" w:hAnsi="Arial"/>
          <w:b/>
          <w:i/>
        </w:rPr>
      </w:pPr>
      <w:r>
        <w:br w:type="page"/>
      </w:r>
    </w:p>
    <w:p w:rsidR="00CB046B" w:rsidRDefault="00CB046B">
      <w:pPr>
        <w:pStyle w:val="Disclosure"/>
      </w:pPr>
      <w:r>
        <w:lastRenderedPageBreak/>
        <w:t>4. northern</w:t>
      </w:r>
      <w:r w:rsidR="00991F91">
        <w:t xml:space="preserve"> </w:t>
      </w:r>
      <w:r>
        <w:t>counties</w:t>
      </w:r>
      <w:r w:rsidR="00991F91">
        <w:t xml:space="preserve"> </w:t>
      </w:r>
      <w:r>
        <w:t>versus</w:t>
      </w:r>
      <w:r w:rsidR="00991F91">
        <w:t xml:space="preserve"> </w:t>
      </w:r>
      <w:r>
        <w:t>southern</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northern versus southern counties.</w:t>
      </w:r>
    </w:p>
    <w:p w:rsidR="00CB046B" w:rsidRDefault="00CB046B">
      <w:pPr>
        <w:pStyle w:val="Disclosure"/>
      </w:pPr>
      <w:r>
        <w:t>5. newer construction versus older construction.</w:t>
      </w:r>
    </w:p>
    <w:p w:rsidR="00EE6A9A" w:rsidRDefault="000E6097" w:rsidP="00F17EAC">
      <w:r w:rsidRPr="000E6097">
        <w:t>All other factors held constant, the output ranges reflect lower loss costs for newer construction versus older construction.</w:t>
      </w:r>
    </w:p>
    <w:p w:rsidR="00EE6A9A" w:rsidRDefault="00EE6A9A">
      <w:pPr>
        <w:pStyle w:val="Disclosure"/>
      </w:pPr>
      <w:r w:rsidRPr="00EE6A9A">
        <w:t>L. For hurricane loss cost and hurricane probable maximum loss level estimates derived from and validated with historical insured hurricane losses, the assumptions in the derivations concerning (1) construction characteristics, (2) policy provisions, (3) coinsurance, and (4) contractual provisions shall be appropriate based on the type of risk being modeled.</w:t>
      </w:r>
    </w:p>
    <w:p w:rsidR="00EE6A9A" w:rsidRPr="00EE6A9A" w:rsidRDefault="00EE6A9A" w:rsidP="00EE6A9A">
      <w:r w:rsidRPr="00EE6A9A">
        <w:t>In the derivation of loss costs and probable maximum loss levels the model’s assumptions concerning construction characteristics, policy provisions, coinsurance and contractual provisions are appropriate based on the type of risk modeled.</w:t>
      </w:r>
    </w:p>
    <w:p w:rsidR="005D2F59" w:rsidRDefault="005D2F59">
      <w:pPr>
        <w:pStyle w:val="Disclosure"/>
      </w:pPr>
      <w:r>
        <w:t>Disclosures</w:t>
      </w:r>
    </w:p>
    <w:p w:rsidR="005D2F59" w:rsidRDefault="005D2F59">
      <w:pPr>
        <w:pStyle w:val="Disclosure"/>
      </w:pPr>
      <w:r>
        <w:t>1. Provide a completed Form A-1, Zero Deductible Personal Residential Hurricane Loss Costs by ZIP Code. Provide a link to the location of the form here.</w:t>
      </w:r>
    </w:p>
    <w:p w:rsidR="005D2F59" w:rsidRPr="005D2F59" w:rsidRDefault="003E20A3" w:rsidP="005D2F59">
      <w:r>
        <w:t xml:space="preserve">See </w:t>
      </w:r>
      <w:hyperlink w:anchor="FormA1" w:history="1">
        <w:r w:rsidRPr="001560CF">
          <w:rPr>
            <w:rStyle w:val="Hyperlink"/>
          </w:rPr>
          <w:t>Form A-1</w:t>
        </w:r>
      </w:hyperlink>
      <w:r w:rsidRPr="001560CF">
        <w:t>.</w:t>
      </w:r>
    </w:p>
    <w:p w:rsidR="005D2F59" w:rsidRDefault="005D2F59">
      <w:pPr>
        <w:pStyle w:val="Disclosure"/>
      </w:pPr>
      <w:r>
        <w:t xml:space="preserve">2. Provide a completed Form A-2A, Base Hurricane Storm Set Statewide Hurricane Losses (2012 FHCF Exposure Data). Provide a link to the location of the form </w:t>
      </w:r>
      <w:r w:rsidR="00424E74">
        <w:t>here.</w:t>
      </w:r>
    </w:p>
    <w:p w:rsidR="009A155B" w:rsidRDefault="009A155B">
      <w:pPr>
        <w:pStyle w:val="Disclosure"/>
      </w:pPr>
      <w:r w:rsidRPr="009A155B">
        <w:t xml:space="preserve">See </w:t>
      </w:r>
      <w:hyperlink w:anchor="FormA2A" w:history="1">
        <w:r w:rsidRPr="009A155B">
          <w:rPr>
            <w:rStyle w:val="Hyperlink"/>
            <w:b w:val="0"/>
            <w:i w:val="0"/>
          </w:rPr>
          <w:t>Form A-2A</w:t>
        </w:r>
      </w:hyperlink>
      <w:r>
        <w:t>.</w:t>
      </w:r>
    </w:p>
    <w:p w:rsidR="005D2F59" w:rsidRDefault="005D2F59">
      <w:pPr>
        <w:pStyle w:val="Disclosure"/>
      </w:pPr>
      <w:r>
        <w:t xml:space="preserve">3. Provide a completed Form A-2B, Base Hurricane Storm Set Statewide Hurricane Losses (2017 FHCF Exposure Data). Provide a link to the location of the form </w:t>
      </w:r>
      <w:r w:rsidR="001A2AB4">
        <w:t>here.</w:t>
      </w:r>
    </w:p>
    <w:p w:rsidR="001A2AB4" w:rsidRPr="001A2AB4" w:rsidRDefault="009A155B" w:rsidP="001A2AB4">
      <w:r w:rsidRPr="009A155B">
        <w:t xml:space="preserve">See </w:t>
      </w:r>
      <w:hyperlink w:anchor="FormA2B" w:history="1">
        <w:r w:rsidRPr="009A155B">
          <w:rPr>
            <w:rStyle w:val="Hyperlink"/>
          </w:rPr>
          <w:t>Form A-2B</w:t>
        </w:r>
      </w:hyperlink>
      <w:r>
        <w:t>.</w:t>
      </w:r>
    </w:p>
    <w:p w:rsidR="005D2F59" w:rsidRDefault="005D2F59">
      <w:pPr>
        <w:pStyle w:val="Disclosure"/>
      </w:pPr>
      <w:r>
        <w:t xml:space="preserve">4. Provide a completed Form A-3A, 2004 Hurricane Season Losses (2012 FHCF Exposure Data). Provide a link to the location of the form </w:t>
      </w:r>
      <w:r w:rsidR="00527BB4">
        <w:t>here.</w:t>
      </w:r>
    </w:p>
    <w:p w:rsidR="00527BB4" w:rsidRPr="00527BB4" w:rsidRDefault="009A155B" w:rsidP="00527BB4">
      <w:r w:rsidRPr="009A155B">
        <w:t xml:space="preserve">See </w:t>
      </w:r>
      <w:hyperlink w:anchor="FormA3A" w:history="1">
        <w:r w:rsidRPr="009A155B">
          <w:rPr>
            <w:rStyle w:val="Hyperlink"/>
          </w:rPr>
          <w:t>Form A-3A</w:t>
        </w:r>
      </w:hyperlink>
      <w:r>
        <w:t>.</w:t>
      </w:r>
    </w:p>
    <w:p w:rsidR="005D2F59" w:rsidRDefault="005D2F59">
      <w:pPr>
        <w:pStyle w:val="Disclosure"/>
      </w:pPr>
      <w:r>
        <w:lastRenderedPageBreak/>
        <w:t>5.</w:t>
      </w:r>
      <w:r w:rsidR="006A2F83">
        <w:t xml:space="preserve"> </w:t>
      </w:r>
      <w:r>
        <w:t xml:space="preserve">Provide a completed Form A-3B, 2004 Hurricane Season Losses (2017 FHCF Exposure Data). Provide a link to the location of the form </w:t>
      </w:r>
      <w:r w:rsidR="005C0025">
        <w:t>here.</w:t>
      </w:r>
    </w:p>
    <w:p w:rsidR="005C0025" w:rsidRPr="005C0025" w:rsidRDefault="009A155B" w:rsidP="005C0025">
      <w:r w:rsidRPr="009A155B">
        <w:t xml:space="preserve">See </w:t>
      </w:r>
      <w:hyperlink w:anchor="FormA3B" w:history="1">
        <w:r w:rsidRPr="009A155B">
          <w:rPr>
            <w:rStyle w:val="Hyperlink"/>
          </w:rPr>
          <w:t>Form A-3B</w:t>
        </w:r>
      </w:hyperlink>
      <w:r>
        <w:t>.</w:t>
      </w:r>
    </w:p>
    <w:p w:rsidR="005D2F59" w:rsidRDefault="005D2F59">
      <w:pPr>
        <w:pStyle w:val="Disclosure"/>
      </w:pPr>
      <w:r>
        <w:t xml:space="preserve">6. Provide a completed Form A-4A, Hurricane Output Ranges (2012 FHCF Exposure Data). Provide a link to the location of the form </w:t>
      </w:r>
      <w:r w:rsidR="000965AC">
        <w:t>here.</w:t>
      </w:r>
    </w:p>
    <w:p w:rsidR="000965AC" w:rsidRPr="00A0112F" w:rsidRDefault="009A155B" w:rsidP="00A0112F">
      <w:r w:rsidRPr="009A155B">
        <w:t xml:space="preserve">See </w:t>
      </w:r>
      <w:hyperlink w:anchor="FormA4A" w:history="1">
        <w:r w:rsidRPr="009A155B">
          <w:rPr>
            <w:rStyle w:val="Hyperlink"/>
          </w:rPr>
          <w:t>Form A-4A</w:t>
        </w:r>
      </w:hyperlink>
      <w:r>
        <w:t>.</w:t>
      </w:r>
    </w:p>
    <w:p w:rsidR="005D2F59" w:rsidRDefault="005D2F59">
      <w:pPr>
        <w:pStyle w:val="Disclosure"/>
      </w:pPr>
      <w:r>
        <w:t xml:space="preserve">7. Provide a completed Form A-4B, Hurricane Output Ranges (2017 FHCF Exposure Data). Provide a link to the location of the form </w:t>
      </w:r>
      <w:r w:rsidR="002E5F86">
        <w:t>here.</w:t>
      </w:r>
    </w:p>
    <w:p w:rsidR="002E5F86" w:rsidRPr="003277B8" w:rsidRDefault="009A155B" w:rsidP="003277B8">
      <w:r w:rsidRPr="009A155B">
        <w:t xml:space="preserve">See </w:t>
      </w:r>
      <w:hyperlink w:anchor="FormA4B" w:history="1">
        <w:r w:rsidRPr="009A155B">
          <w:rPr>
            <w:rStyle w:val="Hyperlink"/>
          </w:rPr>
          <w:t>Form A-4AB</w:t>
        </w:r>
      </w:hyperlink>
      <w:r>
        <w:t>.</w:t>
      </w:r>
    </w:p>
    <w:p w:rsidR="005D2F59" w:rsidRDefault="005D2F59">
      <w:pPr>
        <w:pStyle w:val="Disclosure"/>
      </w:pPr>
      <w:r>
        <w:t xml:space="preserve">8. Provide a completed Form A-5, Percentage Change in Hurricane Output Ranges (2012 FHCF Exposure Data). Provide a link to the location of the form </w:t>
      </w:r>
      <w:r w:rsidR="004E06A2">
        <w:t>here.</w:t>
      </w:r>
    </w:p>
    <w:p w:rsidR="004E06A2" w:rsidRPr="004E06A2" w:rsidRDefault="009A155B" w:rsidP="004E06A2">
      <w:r w:rsidRPr="009A155B">
        <w:t xml:space="preserve">See </w:t>
      </w:r>
      <w:hyperlink w:anchor="FormA5" w:history="1">
        <w:r w:rsidRPr="009A155B">
          <w:rPr>
            <w:rStyle w:val="Hyperlink"/>
          </w:rPr>
          <w:t>Form A-5</w:t>
        </w:r>
      </w:hyperlink>
      <w:r>
        <w:t>.</w:t>
      </w:r>
    </w:p>
    <w:p w:rsidR="005D2F59" w:rsidRDefault="005D2F59">
      <w:pPr>
        <w:pStyle w:val="Disclosure"/>
      </w:pPr>
      <w:r>
        <w:t xml:space="preserve">9. Provide a completed Form A-7, Percentage Change in Logical Relationship to Hurricane Risk. Provide a link to the location of the form </w:t>
      </w:r>
      <w:r w:rsidR="005B1E0D">
        <w:t>here.</w:t>
      </w:r>
    </w:p>
    <w:p w:rsidR="00285274" w:rsidRPr="00285274" w:rsidRDefault="009A155B" w:rsidP="00285274">
      <w:r w:rsidRPr="009A155B">
        <w:t xml:space="preserve">See </w:t>
      </w:r>
      <w:hyperlink w:anchor="FormA7" w:history="1">
        <w:r w:rsidRPr="009A155B">
          <w:rPr>
            <w:rStyle w:val="Hyperlink"/>
          </w:rPr>
          <w:t>Form A-7</w:t>
        </w:r>
      </w:hyperlink>
      <w:r>
        <w:t>.</w:t>
      </w:r>
    </w:p>
    <w:p w:rsidR="005D2F59" w:rsidRDefault="005D2F59">
      <w:pPr>
        <w:pStyle w:val="Disclosure"/>
      </w:pPr>
      <w:r>
        <w:t xml:space="preserve">10. Provide a completed Form A-8A, Hurricane Probable Maximum Loss for Florida (2012 FHCF Exposure Data). Provide a link to the location of the form </w:t>
      </w:r>
      <w:r w:rsidR="003104EB">
        <w:t>here.</w:t>
      </w:r>
    </w:p>
    <w:p w:rsidR="00B900CA" w:rsidRPr="00B900CA" w:rsidRDefault="009A155B" w:rsidP="00B900CA">
      <w:r w:rsidRPr="009A155B">
        <w:t xml:space="preserve">See </w:t>
      </w:r>
      <w:hyperlink w:anchor="FormA8A" w:history="1">
        <w:r w:rsidRPr="009A155B">
          <w:rPr>
            <w:rStyle w:val="Hyperlink"/>
          </w:rPr>
          <w:t>Form A-8A</w:t>
        </w:r>
      </w:hyperlink>
      <w:r>
        <w:t>.</w:t>
      </w:r>
    </w:p>
    <w:p w:rsidR="005D2F59" w:rsidRDefault="005D2F59">
      <w:pPr>
        <w:pStyle w:val="Disclosure"/>
      </w:pPr>
      <w:r>
        <w:t xml:space="preserve">11. Provide a completed Form A-8B, Hurricane Probable Maximum Loss for Florida (2017 FHCF Exposure Data). Provide a link to the location of the form </w:t>
      </w:r>
      <w:r w:rsidR="00BB015B">
        <w:t>here.</w:t>
      </w:r>
    </w:p>
    <w:p w:rsidR="00BB015B" w:rsidRPr="00BB015B" w:rsidRDefault="009A155B" w:rsidP="00BB015B">
      <w:r w:rsidRPr="009A155B">
        <w:t xml:space="preserve">See </w:t>
      </w:r>
      <w:hyperlink w:anchor="FormA8B" w:history="1">
        <w:r w:rsidRPr="009A155B">
          <w:rPr>
            <w:rStyle w:val="Hyperlink"/>
          </w:rPr>
          <w:t>Form A-8B</w:t>
        </w:r>
      </w:hyperlink>
      <w:r>
        <w:t>.</w:t>
      </w:r>
    </w:p>
    <w:p w:rsidR="005D2F59" w:rsidRDefault="005D2F59">
      <w:pPr>
        <w:pStyle w:val="Disclosure"/>
      </w:pPr>
      <w:r>
        <w:t>12. Describe how the hurricane model produces hurricane probable maximum loss levels.</w:t>
      </w:r>
    </w:p>
    <w:p w:rsidR="009A155B" w:rsidRDefault="009A155B" w:rsidP="009A155B">
      <w:pPr>
        <w:pStyle w:val="Anonymoussubsubsectiontitle"/>
      </w:pPr>
      <w:r w:rsidRPr="009A155B">
        <w:t>Probable Maximum Loss on an Annual Aggregate Basis</w:t>
      </w:r>
    </w:p>
    <w:p w:rsidR="009A155B" w:rsidRPr="00D0089D" w:rsidRDefault="009A155B" w:rsidP="009A155B">
      <w:pPr>
        <w:tabs>
          <w:tab w:val="left" w:pos="360"/>
          <w:tab w:val="left" w:pos="1800"/>
          <w:tab w:val="left" w:pos="2160"/>
          <w:tab w:val="left" w:pos="5040"/>
          <w:tab w:val="left" w:pos="6480"/>
          <w:tab w:val="left" w:pos="7200"/>
          <w:tab w:val="left" w:pos="7920"/>
          <w:tab w:val="left" w:pos="8640"/>
          <w:tab w:val="left" w:pos="9360"/>
        </w:tabs>
        <w:rPr>
          <w:bCs/>
        </w:rPr>
      </w:pPr>
      <w:r w:rsidRPr="00D0089D">
        <w:rPr>
          <w:bCs/>
        </w:rPr>
        <w:t>Probable maximum loss is produced non</w:t>
      </w:r>
      <w:r>
        <w:rPr>
          <w:bCs/>
        </w:rPr>
        <w:t>-</w:t>
      </w:r>
      <w:r w:rsidRPr="00D0089D">
        <w:rPr>
          <w:bCs/>
        </w:rPr>
        <w:t>parametrically using order statistics of simulated annual losses.</w:t>
      </w: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lastRenderedPageBreak/>
        <w:t>The model produces N simulated annual losses, represented by X</w:t>
      </w:r>
      <w:r w:rsidRPr="00D0089D">
        <w:rPr>
          <w:vertAlign w:val="subscript"/>
        </w:rPr>
        <w:t>1</w:t>
      </w:r>
      <w:r w:rsidRPr="00D0089D">
        <w:t>, X</w:t>
      </w:r>
      <w:r w:rsidRPr="00D0089D">
        <w:rPr>
          <w:vertAlign w:val="subscript"/>
        </w:rPr>
        <w:t>2</w:t>
      </w:r>
      <w:r w:rsidRPr="00D0089D">
        <w:t>, …, X</w:t>
      </w:r>
      <w:r w:rsidRPr="00D0089D">
        <w:rPr>
          <w:vertAlign w:val="subscript"/>
        </w:rPr>
        <w:t>N</w:t>
      </w:r>
      <w:r w:rsidRPr="00D0089D">
        <w:t>. The data are ordered so that X</w:t>
      </w:r>
      <w:r w:rsidRPr="00D0089D">
        <w:rPr>
          <w:vertAlign w:val="subscript"/>
        </w:rPr>
        <w:t>(1)</w:t>
      </w:r>
      <w:r w:rsidRPr="00D0089D">
        <w:t xml:space="preserve"> ≤ X</w:t>
      </w:r>
      <w:r w:rsidRPr="00D0089D">
        <w:rPr>
          <w:vertAlign w:val="subscript"/>
        </w:rPr>
        <w:t>(2)</w:t>
      </w:r>
      <w:r w:rsidRPr="00D0089D">
        <w:t xml:space="preserve"> ≤ . . . ≤ X</w:t>
      </w:r>
      <w:r w:rsidRPr="00D0089D">
        <w:rPr>
          <w:vertAlign w:val="subscript"/>
        </w:rPr>
        <w:t>(N)</w:t>
      </w:r>
      <w:r w:rsidRPr="00D0089D">
        <w:t xml:space="preserve">. </w:t>
      </w: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t>For a return period of Y years, let p  = 1-1/Y. The corresponding PML for the return period Y is the pth quantile of the ordered losses.</w:t>
      </w:r>
    </w:p>
    <w:p w:rsidR="009A155B" w:rsidRPr="00D0089D" w:rsidRDefault="009A155B" w:rsidP="009A155B">
      <w:pPr>
        <w:widowControl w:val="0"/>
        <w:tabs>
          <w:tab w:val="left" w:pos="2160"/>
          <w:tab w:val="left" w:pos="2880"/>
          <w:tab w:val="left" w:pos="3600"/>
          <w:tab w:val="left" w:pos="4320"/>
          <w:tab w:val="left" w:pos="5040"/>
          <w:tab w:val="left" w:pos="5760"/>
          <w:tab w:val="left" w:pos="7920"/>
        </w:tabs>
        <w:autoSpaceDE w:val="0"/>
      </w:pP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r w:rsidRPr="00D0089D">
        <w:t>Let k = (N)*p. If k is an integer, then the estimate of the PML is the kth order statistic, X</w:t>
      </w:r>
      <w:r w:rsidRPr="00D0089D">
        <w:rPr>
          <w:vertAlign w:val="subscript"/>
        </w:rPr>
        <w:t>(k)</w:t>
      </w:r>
      <w:r w:rsidRPr="00D0089D">
        <w:t>, of the simulated losses. If k is not an integer, then let k* = the smallest integer greater than k, and the estimate of the pth quantile is given by X</w:t>
      </w:r>
      <w:r w:rsidRPr="00D0089D">
        <w:rPr>
          <w:vertAlign w:val="subscript"/>
        </w:rPr>
        <w:t>(k*)</w:t>
      </w:r>
      <w:r w:rsidRPr="00D0089D">
        <w:t xml:space="preserve">. </w:t>
      </w: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p>
    <w:p w:rsidR="009A155B" w:rsidRDefault="009A155B" w:rsidP="009A155B">
      <w:pPr>
        <w:pStyle w:val="Anonymoussubsubsectiontitle"/>
      </w:pPr>
      <w:r w:rsidRPr="009A155B">
        <w:t>Probable Maximum Loss on an Annual Occurrence Basis</w:t>
      </w:r>
    </w:p>
    <w:p w:rsidR="009A155B" w:rsidRPr="00D241A0" w:rsidRDefault="009A155B" w:rsidP="001D7FD5">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 xml:space="preserve">Probable maximum loss on an annual occurrence basis is determined similarly to probable maximum loss on an annual aggregate basis.  The set of N losses, </w:t>
      </w:r>
      <w:r w:rsidRPr="00D0089D">
        <w:t>X</w:t>
      </w:r>
      <w:r w:rsidRPr="00D0089D">
        <w:rPr>
          <w:vertAlign w:val="subscript"/>
        </w:rPr>
        <w:t>1</w:t>
      </w:r>
      <w:r w:rsidRPr="00D0089D">
        <w:t>, X</w:t>
      </w:r>
      <w:r w:rsidRPr="00D0089D">
        <w:rPr>
          <w:vertAlign w:val="subscript"/>
        </w:rPr>
        <w:t>2</w:t>
      </w:r>
      <w:r w:rsidRPr="00D0089D">
        <w:t>, …, X</w:t>
      </w:r>
      <w:r w:rsidRPr="00D0089D">
        <w:rPr>
          <w:vertAlign w:val="subscript"/>
        </w:rPr>
        <w:t>N</w:t>
      </w:r>
      <w:r>
        <w:rPr>
          <w:vertAlign w:val="subscript"/>
        </w:rPr>
        <w:t xml:space="preserve">, </w:t>
      </w:r>
      <w:r>
        <w:t>consists of the largest event loss in each simulated year, ordered from smallest to largest.</w:t>
      </w:r>
    </w:p>
    <w:p w:rsidR="005D2F59" w:rsidRDefault="005D2F59">
      <w:pPr>
        <w:pStyle w:val="Disclosure"/>
      </w:pPr>
      <w:r>
        <w:t>13. Provide citations to published papers, if any, or modeling-organization studies that were</w:t>
      </w:r>
      <w:r w:rsidR="002958AA">
        <w:t xml:space="preserve"> </w:t>
      </w:r>
      <w:r>
        <w:t>used to estimate hurricane probable maximum loss levels.</w:t>
      </w:r>
    </w:p>
    <w:p w:rsidR="00A0005C" w:rsidRPr="00D0089D" w:rsidRDefault="00A0005C" w:rsidP="00A0005C">
      <w:pPr>
        <w:pStyle w:val="Bibliography"/>
        <w:spacing w:line="276" w:lineRule="auto"/>
        <w:rPr>
          <w:noProof/>
        </w:rPr>
      </w:pPr>
      <w:r w:rsidRPr="00D0089D">
        <w:rPr>
          <w:noProof/>
        </w:rPr>
        <w:t xml:space="preserve">Wilkinson, M. E. (1982). Estimating Probable Maximum Loss with Order Statistics. </w:t>
      </w:r>
      <w:r w:rsidRPr="00D0089D">
        <w:rPr>
          <w:i/>
          <w:iCs/>
          <w:noProof/>
        </w:rPr>
        <w:t>Casualty Actuarial Society</w:t>
      </w:r>
      <w:r w:rsidRPr="00D0089D">
        <w:rPr>
          <w:noProof/>
        </w:rPr>
        <w:t xml:space="preserve">, </w:t>
      </w:r>
      <w:r w:rsidRPr="00D0089D">
        <w:rPr>
          <w:i/>
          <w:iCs/>
          <w:noProof/>
        </w:rPr>
        <w:t>LXIX</w:t>
      </w:r>
      <w:r w:rsidRPr="00D0089D">
        <w:rPr>
          <w:noProof/>
        </w:rPr>
        <w:t>, pp. 195-209.</w:t>
      </w:r>
    </w:p>
    <w:p w:rsidR="005D2F59" w:rsidRDefault="005D2F59">
      <w:pPr>
        <w:pStyle w:val="Disclosure"/>
      </w:pPr>
      <w:r>
        <w:t>14. Describe how the hurricane probable maximum loss levels produced by the hurricane model include the effects of personal and commercial residential insurance coverage.</w:t>
      </w:r>
    </w:p>
    <w:p w:rsidR="00C6170E" w:rsidRPr="00DE7893" w:rsidRDefault="00A0703B" w:rsidP="00DE7893">
      <w:r w:rsidRPr="00A0703B">
        <w:t>The model can produce probable maximum loss levels separately for personal and commercial residential exposures or on a combined basis. To produce the probable maximum loss on a combined basis, modeled losses for both personal and commercial exposures are aggregated for each storm in the simulation before the years are ordered.  Because modeled losses are used as the basis for the probable maximum loss level, the effects of policy limits, deductibles, etc. are reflected in the probable maximum loss estimates.</w:t>
      </w:r>
    </w:p>
    <w:p w:rsidR="005D2F59" w:rsidRDefault="005D2F59">
      <w:pPr>
        <w:pStyle w:val="Disclosure"/>
      </w:pPr>
      <w:r>
        <w:t>15. Explain any differences between the values provided on Form A-8A, Hurricane Probable Maximum Loss for Florida (2012 FHCF Exposure Data), and those provided on Form S-2A, Examples of Hurricane Loss Exceedance Estimates (2012 FHCF Exposure Data).</w:t>
      </w:r>
    </w:p>
    <w:p w:rsidR="00DE7893" w:rsidRPr="00DE7893" w:rsidRDefault="003D2076" w:rsidP="00DE7893">
      <w:r w:rsidRPr="003D2076">
        <w:t>The values on Form A-8A and Form S-2A are the same.</w:t>
      </w:r>
    </w:p>
    <w:p w:rsidR="00DA0F62" w:rsidRDefault="00DA0F62" w:rsidP="00DA0F62">
      <w:pPr>
        <w:sectPr w:rsidR="00DA0F62" w:rsidSect="00FC1129">
          <w:footerReference w:type="default" r:id="rId207"/>
          <w:pgSz w:w="12240" w:h="15840" w:code="1"/>
          <w:pgMar w:top="1440" w:right="1440" w:bottom="1440" w:left="1440" w:header="720" w:footer="432" w:gutter="0"/>
          <w:cols w:space="720"/>
          <w:docGrid w:linePitch="360"/>
        </w:sectPr>
      </w:pPr>
    </w:p>
    <w:p w:rsidR="005D2F59" w:rsidRDefault="005D2F59">
      <w:pPr>
        <w:pStyle w:val="Disclosure"/>
      </w:pPr>
      <w:r>
        <w:lastRenderedPageBreak/>
        <w:t>16. Explain any differences between the values provided on Form A-8B, Hurricane Probable Maximum Loss for Florida (2017 FHCF Exposure Data), and those provided on Form S-2B, Examples of Hurricane Loss Exceedance Estimates (2017 FHCF Exposure Data).</w:t>
      </w:r>
    </w:p>
    <w:p w:rsidR="009567EC" w:rsidRPr="009567EC" w:rsidRDefault="00E5189D" w:rsidP="009567EC">
      <w:r w:rsidRPr="00E5189D">
        <w:t>The values on Form A-8B and Form S-2B are the same.</w:t>
      </w:r>
    </w:p>
    <w:p w:rsidR="005D2F59" w:rsidRDefault="005D2F59">
      <w:pPr>
        <w:pStyle w:val="Disclosure"/>
      </w:pPr>
      <w:r>
        <w:t>17. Provide an explanation for all anomalies in the hurricane loss costs that are not consistent with the requirements of this standard.</w:t>
      </w:r>
    </w:p>
    <w:p w:rsidR="003905D5" w:rsidRDefault="003905D5" w:rsidP="003905D5">
      <w:r w:rsidRPr="003905D5">
        <w:rPr>
          <w:b/>
        </w:rPr>
        <w:t>Form</w:t>
      </w:r>
      <w:ins w:id="1364" w:author="Machado, Diana" w:date="2019-02-05T10:38:00Z">
        <w:r w:rsidR="006F61B6">
          <w:rPr>
            <w:b/>
          </w:rPr>
          <w:t>s</w:t>
        </w:r>
      </w:ins>
      <w:r w:rsidRPr="003905D5">
        <w:rPr>
          <w:b/>
        </w:rPr>
        <w:t xml:space="preserve"> A-4</w:t>
      </w:r>
      <w:ins w:id="1365" w:author="Machado, Diana" w:date="2019-02-05T10:38:00Z">
        <w:r w:rsidR="006F61B6">
          <w:rPr>
            <w:b/>
          </w:rPr>
          <w:t>A and A-4B</w:t>
        </w:r>
      </w:ins>
      <w:r w:rsidRPr="003905D5">
        <w:rPr>
          <w:b/>
        </w:rPr>
        <w:t>:</w:t>
      </w:r>
      <w:r>
        <w:t xml:space="preserve"> In Form</w:t>
      </w:r>
      <w:ins w:id="1366" w:author="Machado, Diana" w:date="2019-02-05T10:38:00Z">
        <w:r w:rsidR="006F61B6">
          <w:t>s</w:t>
        </w:r>
      </w:ins>
      <w:r>
        <w:t xml:space="preserve"> A-4</w:t>
      </w:r>
      <w:ins w:id="1367" w:author="Machado, Diana" w:date="2019-02-05T10:38:00Z">
        <w:r w:rsidR="006F61B6">
          <w:t>A and A-4B</w:t>
        </w:r>
      </w:ins>
      <w:r>
        <w:t xml:space="preserve"> the county weighted average loss cost for masonry sometimes exceeds frame because the masonry weights are greater in ZIP Codes with higher loss costs.  </w:t>
      </w:r>
    </w:p>
    <w:p w:rsidR="003905D5" w:rsidRDefault="003905D5" w:rsidP="003905D5"/>
    <w:p w:rsidR="003905D5" w:rsidRDefault="003905D5" w:rsidP="003905D5">
      <w:r w:rsidRPr="003905D5">
        <w:rPr>
          <w:b/>
        </w:rPr>
        <w:t>Form A-6:</w:t>
      </w:r>
      <w:r>
        <w:t xml:space="preserve"> There are anomalies in the Building Code and Building Strength tests in Form A-6.    The anomalies are the result of the following model assumptions:</w:t>
      </w:r>
    </w:p>
    <w:p w:rsidR="003905D5" w:rsidRDefault="003905D5" w:rsidP="003905D5"/>
    <w:p w:rsidR="003905D5" w:rsidRDefault="003905D5" w:rsidP="003905D5">
      <w:pPr>
        <w:pStyle w:val="ListParagraph"/>
      </w:pPr>
      <w:r>
        <w:t xml:space="preserve">The model assumes no difference in structure strength between the 1998, 2004 and 2007 Building Codes in the HVHZ.   </w:t>
      </w:r>
    </w:p>
    <w:p w:rsidR="003905D5" w:rsidRDefault="003905D5" w:rsidP="003905D5">
      <w:pPr>
        <w:pStyle w:val="ListParagraph"/>
      </w:pPr>
      <w:r>
        <w:t>The model assumes no difference in structure strength between 1974 and 1992 Mobile Homes and does not vary damages based on tie-downs.</w:t>
      </w:r>
    </w:p>
    <w:p w:rsidR="009567EC" w:rsidRPr="009567EC" w:rsidRDefault="003905D5" w:rsidP="003905D5">
      <w:pPr>
        <w:pStyle w:val="ListParagraph"/>
      </w:pPr>
      <w:r>
        <w:t xml:space="preserve">The model assumes no difference in structure strength between the 1980 and 1998 Building Codes as they apply to Commercial Residential construction, except in the HVHZ where metal shutters were required after 1994. </w:t>
      </w:r>
    </w:p>
    <w:p w:rsidR="005D2F59" w:rsidRDefault="005D2F59">
      <w:pPr>
        <w:pStyle w:val="Disclosure"/>
      </w:pPr>
      <w:r>
        <w:t>18. Provide an explanation of the differences in hurricane output ranges between the previously-accepted hurricane model and the current hurricane model based on the 2012 FHCF Exposure Data.</w:t>
      </w:r>
    </w:p>
    <w:p w:rsidR="008D4D47" w:rsidRDefault="008D4D47" w:rsidP="008D4D47">
      <w:r>
        <w:t>As described in Standard G-1, there were minor updates to the model.  The statewide impacts for $0 deductible loss costs were:</w:t>
      </w:r>
    </w:p>
    <w:p w:rsidR="008D4D47" w:rsidRDefault="008D4D47" w:rsidP="008D4D47"/>
    <w:p w:rsidR="008D4D47" w:rsidRDefault="008D4D47" w:rsidP="008D4D47">
      <w:pPr>
        <w:pStyle w:val="ListParagraph"/>
      </w:pPr>
      <w:r>
        <w:t>+</w:t>
      </w:r>
      <w:del w:id="1368" w:author="Diana Machado" w:date="2019-04-06T15:14:00Z">
        <w:r w:rsidDel="003307E9">
          <w:delText>2.35</w:delText>
        </w:r>
      </w:del>
      <w:ins w:id="1369" w:author="Diana Machado" w:date="2019-04-06T15:14:00Z">
        <w:r w:rsidR="003307E9">
          <w:t>2.34</w:t>
        </w:r>
      </w:ins>
      <w:r w:rsidR="00E85212">
        <w:t>% due</w:t>
      </w:r>
      <w:r>
        <w:t xml:space="preserve"> to updated HURDAT</w:t>
      </w:r>
      <w:ins w:id="1370" w:author="Machado, Diana" w:date="2019-02-04T16:55:00Z">
        <w:r w:rsidR="00DA0F62">
          <w:t>2</w:t>
        </w:r>
      </w:ins>
    </w:p>
    <w:p w:rsidR="009567EC" w:rsidRDefault="008D4D47" w:rsidP="008D4D47">
      <w:pPr>
        <w:pStyle w:val="ListParagraph"/>
      </w:pPr>
      <w:r>
        <w:t>+</w:t>
      </w:r>
      <w:r w:rsidR="00B452AA" w:rsidRPr="00B452AA">
        <w:t>0.002%</w:t>
      </w:r>
      <w:r>
        <w:t xml:space="preserve"> due to updated Zip Code centroids</w:t>
      </w:r>
    </w:p>
    <w:p w:rsidR="00A2055D" w:rsidRDefault="00A2055D" w:rsidP="00A2055D"/>
    <w:p w:rsidR="00A2055D" w:rsidRDefault="00A2055D" w:rsidP="00A2055D">
      <w:r>
        <w:t>The impact of the updates was similar for both personal and commercial residential loss costs.</w:t>
      </w:r>
    </w:p>
    <w:p w:rsidR="00A2055D" w:rsidRDefault="00A2055D" w:rsidP="00A2055D"/>
    <w:p w:rsidR="00A2055D" w:rsidRPr="00A2055D" w:rsidRDefault="00A2055D" w:rsidP="00A2055D">
      <w:r>
        <w:t xml:space="preserve">The changes due to the HURDAT update were larger in the eastern portion of the panhandle where loss costs for some counties increased by roughly 10%.  </w:t>
      </w:r>
    </w:p>
    <w:p w:rsidR="00DA0F62" w:rsidRDefault="00DA0F62">
      <w:pPr>
        <w:pStyle w:val="Disclosure"/>
        <w:sectPr w:rsidR="00DA0F62" w:rsidSect="00FC1129">
          <w:footerReference w:type="default" r:id="rId208"/>
          <w:pgSz w:w="12240" w:h="15840" w:code="1"/>
          <w:pgMar w:top="1440" w:right="1440" w:bottom="1440" w:left="1440" w:header="720" w:footer="432" w:gutter="0"/>
          <w:cols w:space="720"/>
          <w:docGrid w:linePitch="360"/>
        </w:sectPr>
      </w:pPr>
    </w:p>
    <w:p w:rsidR="005D2F59" w:rsidRDefault="005D2F59">
      <w:pPr>
        <w:pStyle w:val="Disclosure"/>
      </w:pPr>
      <w:r>
        <w:lastRenderedPageBreak/>
        <w:t>19. Identify the assumptions used to account for the effects of coinsurance on commercial residential hurricane loss costs.</w:t>
      </w:r>
    </w:p>
    <w:p w:rsidR="009567EC" w:rsidRDefault="003501CC" w:rsidP="009567EC">
      <w:r w:rsidRPr="003501CC">
        <w:t>The model assumes properties are insured to value and makes no adjustment to losses for coinsurance penalties.</w:t>
      </w:r>
    </w:p>
    <w:p w:rsidR="009567EC" w:rsidRDefault="009567EC" w:rsidP="009567EC"/>
    <w:p w:rsidR="004E1454" w:rsidRDefault="004E1454">
      <w:pPr>
        <w:jc w:val="left"/>
        <w:rPr>
          <w:rFonts w:ascii="Arial" w:eastAsiaTheme="majorEastAsia" w:hAnsi="Arial" w:cstheme="majorBidi"/>
          <w:b/>
          <w:i/>
          <w:color w:val="000000" w:themeColor="text1"/>
          <w:sz w:val="28"/>
          <w:szCs w:val="26"/>
        </w:rPr>
      </w:pPr>
      <w:bookmarkStart w:id="1378" w:name="FormA1"/>
      <w:r>
        <w:br w:type="page"/>
      </w:r>
    </w:p>
    <w:p w:rsidR="009567EC" w:rsidRDefault="0082734E" w:rsidP="0007529D">
      <w:pPr>
        <w:pStyle w:val="Heading2"/>
      </w:pPr>
      <w:bookmarkStart w:id="1379" w:name="_Toc5457035"/>
      <w:r w:rsidRPr="0082734E">
        <w:lastRenderedPageBreak/>
        <w:t>Form A-1</w:t>
      </w:r>
      <w:bookmarkEnd w:id="1378"/>
      <w:r w:rsidRPr="0082734E">
        <w:t>: Zero Deductible Personal Residential Hurricane Loss Costs by ZIP Code</w:t>
      </w:r>
      <w:bookmarkEnd w:id="1379"/>
    </w:p>
    <w:p w:rsidR="00505AE1" w:rsidRDefault="00505AE1">
      <w:pPr>
        <w:pStyle w:val="Disclosure"/>
      </w:pPr>
      <w:r>
        <w:t>A. Provide three maps, color-coded by ZIP Code (with a minimum of six value ranges), displaying zero deductible personal residential hurricane loss costs per $1,000 of exposure for frame owners, masonry owners, and manufactured homes.</w:t>
      </w:r>
    </w:p>
    <w:p w:rsidR="0082734E" w:rsidRDefault="00505AE1">
      <w:pPr>
        <w:pStyle w:val="Disclosure"/>
      </w:pPr>
      <w:r>
        <w:t>B. Create exposure sets for these exhibits by modeling all of the buildings from Notional Set 3 described in the file “NotionalInput157.xlsx” geocoded to each ZIP Code centroid in the state, as provided in the hurricane model. Provide the predominant County name and the Federal Information Processing Standards (FIPS) code associated with each ZIP Code centroid. Refer to the Notional Hurricane Policy Specifications below for additional modeling information. Explain any assumptions, deviations, and differences from the prescribed exposure information.</w:t>
      </w:r>
    </w:p>
    <w:p w:rsidR="00505AE1" w:rsidRDefault="00505AE1">
      <w:pPr>
        <w:pStyle w:val="Disclosure"/>
      </w:pPr>
      <w:r w:rsidRPr="00505AE1">
        <w:t>C. Provide, in the form</w:t>
      </w:r>
      <w:r>
        <w:t>at given in the file named “201</w:t>
      </w:r>
      <w:r w:rsidRPr="00505AE1">
        <w:t>7FormA1.xlsx” in both Excel and PDF format, the underlying hurricane loss cost data, rounded to three decimal places, used for A. above. The file name shall include the abbreviated name of the modeling organization, the hurricane standards year, and the form name.</w:t>
      </w:r>
    </w:p>
    <w:p w:rsidR="00A64932" w:rsidRDefault="00A64932">
      <w:pPr>
        <w:pStyle w:val="Disclosure"/>
      </w:pPr>
      <w:r w:rsidRPr="00A64932">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A64932" w:rsidRPr="00203690" w:rsidTr="00F32F3A">
        <w:tc>
          <w:tcPr>
            <w:tcW w:w="2155"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A64932">
              <w:rPr>
                <w:rFonts w:ascii="Arial" w:hAnsi="Arial" w:cs="Arial"/>
                <w:b/>
                <w:color w:val="000000" w:themeColor="text1"/>
              </w:rPr>
              <w:t>Policy Type</w:t>
            </w:r>
          </w:p>
        </w:tc>
        <w:tc>
          <w:tcPr>
            <w:tcW w:w="7380"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A64932">
              <w:rPr>
                <w:rFonts w:ascii="Arial" w:hAnsi="Arial" w:cs="Arial"/>
                <w:b/>
                <w:color w:val="000000" w:themeColor="text1"/>
              </w:rPr>
              <w:t>Assumptions</w:t>
            </w:r>
          </w:p>
        </w:tc>
      </w:tr>
      <w:tr w:rsidR="00A64932" w:rsidRPr="00203690" w:rsidTr="003C6056">
        <w:tc>
          <w:tcPr>
            <w:tcW w:w="2155" w:type="dxa"/>
            <w:tcBorders>
              <w:top w:val="single" w:sz="4" w:space="0" w:color="auto"/>
            </w:tcBorders>
          </w:tcPr>
          <w:p w:rsidR="00A64932" w:rsidRPr="00203690"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A64932">
              <w:rPr>
                <w:rFonts w:ascii="Arial" w:hAnsi="Arial" w:cs="Arial"/>
                <w:b/>
              </w:rPr>
              <w:t>Owners</w:t>
            </w:r>
          </w:p>
        </w:tc>
        <w:tc>
          <w:tcPr>
            <w:tcW w:w="7380" w:type="dxa"/>
            <w:tcBorders>
              <w:top w:val="single" w:sz="4" w:space="0" w:color="auto"/>
            </w:tcBorders>
          </w:tcPr>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A64932" w:rsidRPr="003C6056" w:rsidRDefault="00A64932" w:rsidP="009B5DDF">
            <w:pPr>
              <w:pStyle w:val="ListParagraph"/>
              <w:numPr>
                <w:ilvl w:val="0"/>
                <w:numId w:val="11"/>
              </w:numPr>
            </w:pPr>
            <w:r w:rsidRPr="003C6056">
              <w:t>Replacement Cost included subject to Coverage A limit</w:t>
            </w:r>
          </w:p>
          <w:p w:rsidR="00A64932" w:rsidRPr="003C6056" w:rsidRDefault="00A64932" w:rsidP="009B5DDF">
            <w:pPr>
              <w:pStyle w:val="ListParagraph"/>
              <w:numPr>
                <w:ilvl w:val="0"/>
                <w:numId w:val="11"/>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A64932" w:rsidRPr="003C6056" w:rsidRDefault="00A64932" w:rsidP="009B5DDF">
            <w:pPr>
              <w:pStyle w:val="ListParagraph"/>
              <w:numPr>
                <w:ilvl w:val="0"/>
                <w:numId w:val="12"/>
              </w:numPr>
            </w:pPr>
            <w:r w:rsidRPr="003C6056">
              <w:t>Replacement Cost included subject to Coverage B limit</w:t>
            </w:r>
          </w:p>
          <w:p w:rsidR="00A64932" w:rsidRPr="003C6056" w:rsidRDefault="00A64932" w:rsidP="009B5DDF">
            <w:pPr>
              <w:pStyle w:val="ListParagraph"/>
              <w:numPr>
                <w:ilvl w:val="0"/>
                <w:numId w:val="12"/>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C53246" w:rsidRPr="003C6056" w:rsidRDefault="00A64932" w:rsidP="009B5DDF">
            <w:pPr>
              <w:pStyle w:val="ListParagraph"/>
            </w:pPr>
            <w:r w:rsidRPr="003C6056">
              <w:t>Replacement Cost included subject to Coverage C limit</w:t>
            </w:r>
          </w:p>
          <w:p w:rsidR="00A64932" w:rsidRPr="003C6056" w:rsidRDefault="00A64932" w:rsidP="00C53246">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D = Time Element</w:t>
            </w:r>
          </w:p>
          <w:p w:rsidR="00A64932" w:rsidRPr="003C6056" w:rsidRDefault="00A64932" w:rsidP="009B5DDF">
            <w:pPr>
              <w:pStyle w:val="ListParagraph"/>
            </w:pPr>
            <w:r w:rsidRPr="003C6056">
              <w:t>Time limit = 12 months</w:t>
            </w:r>
          </w:p>
          <w:p w:rsidR="00A64932" w:rsidRPr="003C6056" w:rsidRDefault="00A64932" w:rsidP="009B5DDF">
            <w:pPr>
              <w:pStyle w:val="ListParagraph"/>
            </w:pPr>
            <w:r w:rsidRPr="003C6056">
              <w:t>Per diem = $150.00/day per policy, if used</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Hurricane loss costs per $1,000 shall be related to the Coverage A limit</w:t>
            </w:r>
          </w:p>
        </w:tc>
      </w:tr>
      <w:tr w:rsidR="003C6056" w:rsidRPr="00203690" w:rsidTr="003C6056">
        <w:tc>
          <w:tcPr>
            <w:tcW w:w="2155" w:type="dxa"/>
          </w:tcPr>
          <w:p w:rsidR="003C6056" w:rsidRPr="00A64932" w:rsidRDefault="003C6056"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3C6056" w:rsidRPr="003C6056" w:rsidRDefault="003C6056"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A64932" w:rsidRPr="00203690" w:rsidTr="00F32F3A">
        <w:tc>
          <w:tcPr>
            <w:tcW w:w="2155" w:type="dxa"/>
          </w:tcPr>
          <w:p w:rsidR="00A64932" w:rsidRPr="00203690" w:rsidRDefault="00977F28"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977F28">
              <w:rPr>
                <w:rFonts w:ascii="Arial" w:hAnsi="Arial" w:cs="Arial"/>
                <w:b/>
              </w:rPr>
              <w:t>Manufactured Homes</w:t>
            </w:r>
          </w:p>
        </w:tc>
        <w:tc>
          <w:tcPr>
            <w:tcW w:w="7380" w:type="dxa"/>
          </w:tcPr>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977F28" w:rsidRPr="003C6056" w:rsidRDefault="00977F28" w:rsidP="009B5DDF">
            <w:pPr>
              <w:pStyle w:val="ListParagraph"/>
              <w:numPr>
                <w:ilvl w:val="0"/>
                <w:numId w:val="14"/>
              </w:numPr>
            </w:pPr>
            <w:r w:rsidRPr="003C6056">
              <w:t xml:space="preserve">Replacement Cost included subject to Coverage A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977F28" w:rsidRPr="003C6056" w:rsidRDefault="00977F28" w:rsidP="009B5DDF">
            <w:pPr>
              <w:pStyle w:val="ListParagraph"/>
              <w:numPr>
                <w:ilvl w:val="0"/>
                <w:numId w:val="14"/>
              </w:numPr>
            </w:pPr>
            <w:r w:rsidRPr="003C6056">
              <w:t xml:space="preserve">Replacement Cost included subject to Coverage B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977F28" w:rsidRPr="003C6056" w:rsidRDefault="00977F28" w:rsidP="009B5DDF">
            <w:pPr>
              <w:pStyle w:val="ListParagraph"/>
              <w:numPr>
                <w:ilvl w:val="0"/>
                <w:numId w:val="14"/>
              </w:numPr>
            </w:pPr>
            <w:r w:rsidRPr="003C6056">
              <w:t xml:space="preserve">Replacement Cost included subject to Coverage C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lastRenderedPageBreak/>
              <w:t>Coverage D = Time Element</w:t>
            </w:r>
          </w:p>
          <w:p w:rsidR="00977F28" w:rsidRPr="003C6056" w:rsidRDefault="00977F28" w:rsidP="009B5DDF">
            <w:pPr>
              <w:pStyle w:val="ListParagraph"/>
              <w:numPr>
                <w:ilvl w:val="0"/>
                <w:numId w:val="14"/>
              </w:numPr>
            </w:pPr>
            <w:r w:rsidRPr="003C6056">
              <w:t>Time limit = 12 months</w:t>
            </w:r>
          </w:p>
          <w:p w:rsidR="00977F28" w:rsidRPr="003C6056" w:rsidRDefault="00977F28" w:rsidP="009B5DDF">
            <w:pPr>
              <w:pStyle w:val="ListParagraph"/>
              <w:numPr>
                <w:ilvl w:val="0"/>
                <w:numId w:val="14"/>
              </w:numPr>
            </w:pPr>
            <w:r w:rsidRPr="003C6056">
              <w:t>Per diem = $150.00/day per policy, if used</w:t>
            </w:r>
          </w:p>
          <w:p w:rsidR="00A64932"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Hurricane loss costs per $1,000 shall be related to the Coverage A limit</w:t>
            </w:r>
          </w:p>
        </w:tc>
      </w:tr>
    </w:tbl>
    <w:p w:rsidR="00A64932" w:rsidRPr="00A64932" w:rsidRDefault="00A64932" w:rsidP="00A64932"/>
    <w:p w:rsidR="00A64932" w:rsidRPr="00F32F3A" w:rsidRDefault="00A64932" w:rsidP="00F32F3A"/>
    <w:p w:rsidR="00A8121A" w:rsidRDefault="00F32F3A">
      <w:r w:rsidRPr="00892CAA">
        <w:t xml:space="preserve">See </w:t>
      </w:r>
      <w:hyperlink w:anchor="AppendixB" w:history="1">
        <w:r w:rsidRPr="00892CAA">
          <w:rPr>
            <w:rStyle w:val="Hyperlink"/>
          </w:rPr>
          <w:t>Appendix B</w:t>
        </w:r>
      </w:hyperlink>
      <w:r w:rsidRPr="00892CAA">
        <w:t>.</w:t>
      </w:r>
      <w:r w:rsidR="00A8121A">
        <w:br w:type="page"/>
      </w:r>
    </w:p>
    <w:p w:rsidR="00A8121A" w:rsidRDefault="00A8121A" w:rsidP="0007529D">
      <w:pPr>
        <w:pStyle w:val="Heading2"/>
      </w:pPr>
      <w:bookmarkStart w:id="1380" w:name="FormA2A"/>
      <w:bookmarkStart w:id="1381" w:name="_Toc5457036"/>
      <w:r w:rsidRPr="00A8121A">
        <w:lastRenderedPageBreak/>
        <w:t>Form A-2A</w:t>
      </w:r>
      <w:bookmarkEnd w:id="1380"/>
      <w:r w:rsidRPr="00A8121A">
        <w:t>: Base Hurricane Storm Set Statewide Hurricane Losses (2012 FHCF Exposure Data)</w:t>
      </w:r>
      <w:bookmarkEnd w:id="1381"/>
    </w:p>
    <w:p w:rsidR="00DB53A5" w:rsidRDefault="00DB53A5">
      <w:pPr>
        <w:pStyle w:val="Disclosure"/>
      </w:pPr>
      <w:r w:rsidRPr="00DB53A5">
        <w:t>A. Provide the total insured hurricane loss and the dollar contribution to the average annual hurricane loss assuming zero deductible policies for individual historical hurricanes using the Florida Hurricane Catastrophe Fund</w:t>
      </w:r>
      <w:r>
        <w:t xml:space="preserve"> </w:t>
      </w:r>
      <w:r w:rsidRPr="00DB53A5">
        <w:t>personal and commercial residential zero deductible exposure data</w:t>
      </w:r>
      <w:r>
        <w:t xml:space="preserve"> provided in the file named “hlpm2012c.exe.” The list of hurricanes in this form shall include all Florida and by-passing hurricanes in the modeling organization Base Hurricane Storm Set, as defined in Standard M-1, Base Hurricane Storm Set.</w:t>
      </w:r>
    </w:p>
    <w:p w:rsidR="00DB53A5" w:rsidRDefault="00DB53A5">
      <w:pPr>
        <w:pStyle w:val="Disclosure"/>
      </w:pPr>
      <w:r>
        <w:t xml:space="preserve">The table below contains the minimum number of hurricanes from HURDAT2 to be included in the Base Hurricane Storm Set, based on the </w:t>
      </w:r>
      <w:r w:rsidRPr="00DB53A5">
        <w:t>117-year period 1900-</w:t>
      </w:r>
      <w:r>
        <w:t>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s Base Hurricane Storm Set shall be added to the table below in order of year and assigned an intermediate ID number as the hurricane falls within the bounding ID numbers.</w:t>
      </w:r>
    </w:p>
    <w:p w:rsidR="00DB53A5" w:rsidRDefault="00DB53A5">
      <w:pPr>
        <w:pStyle w:val="Disclosure"/>
      </w:pPr>
      <w:r>
        <w:t>B. If additional assumptions are necessary to complete this form, provide the rationale for the assumptions as well as a detailed description of how they are included.</w:t>
      </w:r>
    </w:p>
    <w:p w:rsidR="00A8121A" w:rsidRDefault="00DB53A5">
      <w:pPr>
        <w:pStyle w:val="Disclosure"/>
      </w:pPr>
      <w:r>
        <w:t>C. Provide this form in Excel format. The file name shall include the abbreviated name of the modeling organization, the hurricane standards year, and the form name. Also include Form A-2A, Base Hurricane Storm Set Statewide Hurricane Losses (2012 FHCF Exposure Data), in a submission appendix.</w:t>
      </w:r>
    </w:p>
    <w:p w:rsidR="00266459" w:rsidRDefault="00266459">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2 FHCF Exposure Data.</w:t>
      </w:r>
    </w:p>
    <w:p w:rsidR="00892CAA" w:rsidRDefault="00892CAA" w:rsidP="00892CAA">
      <w:r>
        <w:t xml:space="preserve">See </w:t>
      </w:r>
      <w:hyperlink w:anchor="AppendixC" w:history="1">
        <w:r w:rsidRPr="00892CAA">
          <w:rPr>
            <w:rStyle w:val="Hyperlink"/>
          </w:rPr>
          <w:t>Appendix C</w:t>
        </w:r>
      </w:hyperlink>
      <w:r>
        <w:t>.</w:t>
      </w:r>
    </w:p>
    <w:p w:rsidR="00892CAA" w:rsidRDefault="00892CAA" w:rsidP="00892CAA"/>
    <w:p w:rsidR="006B28E0" w:rsidRDefault="006B28E0" w:rsidP="00892CAA">
      <w:r>
        <w:br w:type="page"/>
      </w:r>
    </w:p>
    <w:p w:rsidR="00DB53A5" w:rsidRDefault="006B28E0" w:rsidP="0007529D">
      <w:pPr>
        <w:pStyle w:val="Heading2"/>
      </w:pPr>
      <w:bookmarkStart w:id="1382" w:name="FormA2B"/>
      <w:bookmarkStart w:id="1383" w:name="_Toc5457037"/>
      <w:r w:rsidRPr="006B28E0">
        <w:lastRenderedPageBreak/>
        <w:t>Form A-2B</w:t>
      </w:r>
      <w:bookmarkEnd w:id="1382"/>
      <w:r w:rsidRPr="006B28E0">
        <w:t>: Base Hurricane Storm Set Statewide Hurricane Losses (2017 FHCF Exposure Data)</w:t>
      </w:r>
      <w:bookmarkEnd w:id="1383"/>
    </w:p>
    <w:p w:rsidR="00AB278A" w:rsidRDefault="00AB278A">
      <w:pPr>
        <w:pStyle w:val="Disclosure"/>
      </w:pPr>
      <w:r>
        <w:t>A. Provide the total insured hurricane loss and the dollar contribution to the average annual hurricane loss assuming zero deductible policies for individual historical hurricanes using the Florida Hurricane Catastrophe Fund personal and commercial residential zero deductible exposure data found in the file named “hlpm2017c.exe.” The list of hurricanes in this form shall include all Florida and by-passing hurricanes in the modeling organization Base Hurricane Storm Set, as defined in Standard M-1, Base Hurricane Storm Set.</w:t>
      </w:r>
    </w:p>
    <w:p w:rsidR="00AB278A" w:rsidRDefault="00AB278A">
      <w:pPr>
        <w:pStyle w:val="Disclosure"/>
      </w:pPr>
      <w:r>
        <w:t>The table below contains the minimum number of hurricanes from HURDAT2 to be included in the Base Hurricane Storm Set, based on the 117-year period 1900-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 Base Hurricane Storm Set shall be added to the table below in order of year and assigned an intermediate ID number as the hurricane falls within the bounding ID numbers.</w:t>
      </w:r>
    </w:p>
    <w:p w:rsidR="00AB278A" w:rsidRDefault="00AB278A">
      <w:pPr>
        <w:pStyle w:val="Disclosure"/>
      </w:pPr>
      <w:r>
        <w:t>B. If additional assumptions are necessary to complete this form, provide the rationale for the assumptions as well as a detailed description of how they are included.</w:t>
      </w:r>
    </w:p>
    <w:p w:rsidR="006B28E0" w:rsidRDefault="00AB278A">
      <w:pPr>
        <w:pStyle w:val="Disclosure"/>
      </w:pPr>
      <w:r>
        <w:t>C. Provide this form in Excel format. The file name shall include the abbreviated name of the modeling organization, the hurricane standards year, and the form name. Also include Form A-2B, Base Hurricane Storm Set Statewide Hurricane Losses (2017 FHCF Exposure Data), in a submission appendix.</w:t>
      </w:r>
    </w:p>
    <w:p w:rsidR="001F6EC1" w:rsidRDefault="001F6EC1">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7 FHCF Exposure Data.</w:t>
      </w:r>
    </w:p>
    <w:p w:rsidR="000B5AE0" w:rsidRDefault="000B5AE0" w:rsidP="000B5AE0">
      <w:r>
        <w:t xml:space="preserve">See </w:t>
      </w:r>
      <w:hyperlink w:anchor="AppendixD" w:history="1">
        <w:r w:rsidRPr="000B5AE0">
          <w:rPr>
            <w:rStyle w:val="Hyperlink"/>
          </w:rPr>
          <w:t>Appendix D</w:t>
        </w:r>
      </w:hyperlink>
      <w:r>
        <w:t>.</w:t>
      </w:r>
    </w:p>
    <w:p w:rsidR="000B5AE0" w:rsidRDefault="000B5AE0" w:rsidP="000B5AE0"/>
    <w:p w:rsidR="00E8395C" w:rsidRDefault="00E8395C" w:rsidP="000B5AE0">
      <w:r>
        <w:br w:type="page"/>
      </w:r>
    </w:p>
    <w:p w:rsidR="00AB278A" w:rsidRDefault="005528DF" w:rsidP="0007529D">
      <w:pPr>
        <w:pStyle w:val="Heading2"/>
      </w:pPr>
      <w:bookmarkStart w:id="1384" w:name="FormA3A"/>
      <w:bookmarkStart w:id="1385" w:name="_Toc5457038"/>
      <w:r w:rsidRPr="005528DF">
        <w:lastRenderedPageBreak/>
        <w:t>Form A-3A</w:t>
      </w:r>
      <w:bookmarkEnd w:id="1384"/>
      <w:r w:rsidRPr="005528DF">
        <w:t>: 2004 Hurricane Season Losses (2012 FHCF Exposure Data)</w:t>
      </w:r>
      <w:bookmarkEnd w:id="1385"/>
    </w:p>
    <w:p w:rsidR="00CC0808" w:rsidRDefault="00CC080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5528DF" w:rsidRDefault="00CC0808">
      <w:pPr>
        <w:pStyle w:val="Disclosure"/>
      </w:pPr>
      <w:r>
        <w:t xml:space="preserve">Use the 2012 Florida Hurricane Catastrophe Fund </w:t>
      </w:r>
      <w:r w:rsidRPr="00CC0808">
        <w:t>personal and commercial residential zero deductible exposure data</w:t>
      </w:r>
      <w:r>
        <w:t xml:space="preserve"> </w:t>
      </w:r>
      <w:r w:rsidRPr="00CC0808">
        <w:t>provided in the file named “hlpm2012c.exe.”</w:t>
      </w:r>
    </w:p>
    <w:p w:rsidR="00CC0808" w:rsidRDefault="00CC0808">
      <w:pPr>
        <w:pStyle w:val="Disclosure"/>
      </w:pPr>
      <w:r w:rsidRPr="00CC0808">
        <w:t>Rather than using directly a specified published windfield, the winds underlying the hurricane loss cost calculations must be produced by the hurricane model being evaluated and should be the same hurricane parameters as used in completing Form A-2A, Base Hurricane Storm Set Statewide Hurricane Losses (2012 FHCF Exposure Data).</w:t>
      </w:r>
    </w:p>
    <w:p w:rsidR="00CC0808" w:rsidRDefault="00CC0808">
      <w:pPr>
        <w:pStyle w:val="Disclosure"/>
      </w:pPr>
      <w:r>
        <w:t>B</w:t>
      </w:r>
      <w:r w:rsidRPr="00CC0808">
        <w:t>.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C36A92" w:rsidRDefault="00C36A92" w:rsidP="00C36A92">
      <w:pPr>
        <w:ind w:left="450" w:hanging="360"/>
      </w:pPr>
    </w:p>
    <w:p w:rsidR="00C36A92" w:rsidRPr="00C36A92" w:rsidRDefault="00C36A92" w:rsidP="00C36A92">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C36A92" w:rsidRPr="00C36A92" w:rsidRDefault="00C36A92" w:rsidP="00C36A92">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C36A92" w:rsidRPr="00C36A92" w:rsidRDefault="00C36A92" w:rsidP="00C36A92">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C36A92" w:rsidRPr="00C36A92" w:rsidRDefault="00C36A92" w:rsidP="00C36A92">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C36A92" w:rsidRPr="00C36A92" w:rsidRDefault="00C36A92" w:rsidP="00C36A92">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C36A92" w:rsidRPr="00C36A92" w:rsidRDefault="00C36A92" w:rsidP="00C36A92">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C36A92" w:rsidRPr="00C36A92" w:rsidRDefault="00C36A92" w:rsidP="00C36A92">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C36A92" w:rsidRDefault="00C36A92" w:rsidP="00C36A92">
      <w:pPr>
        <w:ind w:left="900" w:firstLine="540"/>
      </w:pPr>
    </w:p>
    <w:p w:rsidR="00C36A92" w:rsidRDefault="00C36A92">
      <w:pPr>
        <w:pStyle w:val="Disclosure"/>
      </w:pPr>
      <w:r w:rsidRPr="00C36A92">
        <w:t>Plot the relevant storm track on each map.</w:t>
      </w:r>
    </w:p>
    <w:p w:rsidR="00C36A92" w:rsidRDefault="00C36A92">
      <w:pPr>
        <w:pStyle w:val="Disclosure"/>
      </w:pPr>
      <w:r w:rsidRPr="00C36A92">
        <w:t>C. Provide this form in Excel format. The file name shall include the abbreviated name of the modeling organization, the hurricane standards year, and the form name. Also include Form A-3A, 2004 Hurricane Season Losses (2012 FHCF Exposure Data), in a submission appendix.</w:t>
      </w:r>
    </w:p>
    <w:p w:rsidR="004244EE" w:rsidRDefault="005A2463" w:rsidP="004244EE">
      <w:r w:rsidRPr="005A2463">
        <w:t xml:space="preserve">See </w:t>
      </w:r>
      <w:hyperlink w:anchor="AppendixE" w:history="1">
        <w:r w:rsidRPr="00171855">
          <w:rPr>
            <w:rStyle w:val="Hyperlink"/>
          </w:rPr>
          <w:t xml:space="preserve">Appendix </w:t>
        </w:r>
        <w:r w:rsidR="00171855" w:rsidRPr="00171855">
          <w:rPr>
            <w:rStyle w:val="Hyperlink"/>
          </w:rPr>
          <w:t>E</w:t>
        </w:r>
      </w:hyperlink>
      <w:r w:rsidRPr="005A2463">
        <w:t>.</w:t>
      </w:r>
    </w:p>
    <w:p w:rsidR="00A6181B" w:rsidRDefault="00A6181B">
      <w:pPr>
        <w:jc w:val="left"/>
      </w:pPr>
      <w:r>
        <w:br w:type="page"/>
      </w:r>
    </w:p>
    <w:p w:rsidR="00A6181B" w:rsidRDefault="00A6181B" w:rsidP="00A6181B">
      <w:pPr>
        <w:keepNext/>
        <w:jc w:val="center"/>
      </w:pPr>
      <w:r>
        <w:rPr>
          <w:noProof/>
        </w:rPr>
        <w:lastRenderedPageBreak/>
        <w:drawing>
          <wp:inline distT="0" distB="0" distL="0" distR="0" wp14:anchorId="18100A70" wp14:editId="3A6D2B5A">
            <wp:extent cx="5943600" cy="7691459"/>
            <wp:effectExtent l="0" t="0" r="0" b="5080"/>
            <wp:docPr id="77" name="Picture 7" descr="C:\Users\owner\Dropbox\clientsAtoF\FIU Hurricane 2017 Standards\A-Forms\A-3\Maps - 3A\A3aMap_Charley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A\A3aMap_Charley_20180913.jpg"/>
                    <pic:cNvPicPr>
                      <a:picLocks noChangeAspect="1" noChangeArrowheads="1"/>
                    </pic:cNvPicPr>
                  </pic:nvPicPr>
                  <pic:blipFill>
                    <a:blip r:embed="rId209"/>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A6181B">
      <w:pPr>
        <w:pStyle w:val="Caption"/>
      </w:pPr>
      <w:bookmarkStart w:id="1386" w:name="_Toc545810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74</w:t>
      </w:r>
      <w:r w:rsidR="00B8046F">
        <w:rPr>
          <w:noProof/>
        </w:rPr>
        <w:fldChar w:fldCharType="end"/>
      </w:r>
      <w:r>
        <w:t xml:space="preserve">. </w:t>
      </w:r>
      <w:r w:rsidRPr="00600761">
        <w:t>Percentage of residential total losses by ZIP code of Hurricane Charley (2004).</w:t>
      </w:r>
      <w:bookmarkEnd w:id="1386"/>
    </w:p>
    <w:p w:rsidR="002F77F1" w:rsidRDefault="002F77F1" w:rsidP="00677C0B">
      <w:pPr>
        <w:keepNext/>
        <w:jc w:val="center"/>
      </w:pPr>
      <w:r>
        <w:rPr>
          <w:noProof/>
        </w:rPr>
        <w:lastRenderedPageBreak/>
        <w:drawing>
          <wp:inline distT="0" distB="0" distL="0" distR="0" wp14:anchorId="6DA91B79" wp14:editId="0B8FD8BC">
            <wp:extent cx="5943600" cy="7691459"/>
            <wp:effectExtent l="0" t="0" r="0" b="5080"/>
            <wp:docPr id="78" name="Picture 78" descr="C:\Users\owner\Dropbox\clientsAtoF\FIU Hurricane 2017 Standards\A-Forms\A-3\Maps - 3A\A3aMap_France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3\Maps - 3A\A3aMap_Frances_20180913.jpg"/>
                    <pic:cNvPicPr>
                      <a:picLocks noChangeAspect="1" noChangeArrowheads="1"/>
                    </pic:cNvPicPr>
                  </pic:nvPicPr>
                  <pic:blipFill>
                    <a:blip r:embed="rId210"/>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2F77F1">
      <w:pPr>
        <w:pStyle w:val="Caption"/>
      </w:pPr>
      <w:bookmarkStart w:id="1387" w:name="_Toc545810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75</w:t>
      </w:r>
      <w:r w:rsidR="00B8046F">
        <w:rPr>
          <w:noProof/>
        </w:rPr>
        <w:fldChar w:fldCharType="end"/>
      </w:r>
      <w:r>
        <w:t xml:space="preserve">. </w:t>
      </w:r>
      <w:r w:rsidRPr="00772779">
        <w:t>Percentage of residential total losses by ZIP code of Hurricane Frances (2004).</w:t>
      </w:r>
      <w:bookmarkEnd w:id="1387"/>
    </w:p>
    <w:p w:rsidR="0048671A" w:rsidRDefault="0048671A" w:rsidP="00677C0B">
      <w:pPr>
        <w:keepNext/>
        <w:jc w:val="center"/>
      </w:pPr>
      <w:r>
        <w:rPr>
          <w:noProof/>
          <w:lang w:eastAsia="en-US"/>
        </w:rPr>
        <w:lastRenderedPageBreak/>
        <w:drawing>
          <wp:inline distT="0" distB="0" distL="0" distR="0" wp14:anchorId="0663F63A" wp14:editId="43E9BDE7">
            <wp:extent cx="5943600" cy="7691459"/>
            <wp:effectExtent l="0" t="0" r="0" b="5080"/>
            <wp:docPr id="9" name="Picture 9" descr="C:\Users\owner\Dropbox\clientsAtoF\FIU Hurricane 2017 Standards\A-Forms\A-3\Maps - 3A\A3aMap_Ivan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3\Maps - 3A\A3aMap_Ivan_20180913.jpg"/>
                    <pic:cNvPicPr>
                      <a:picLocks noChangeAspect="1" noChangeArrowheads="1"/>
                    </pic:cNvPicPr>
                  </pic:nvPicPr>
                  <pic:blipFill>
                    <a:blip r:embed="rId211"/>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2F77F1" w:rsidRPr="00677C0B" w:rsidRDefault="0048671A">
      <w:pPr>
        <w:pStyle w:val="Caption"/>
      </w:pPr>
      <w:bookmarkStart w:id="1388" w:name="_Toc545810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76</w:t>
      </w:r>
      <w:r w:rsidR="00B8046F">
        <w:rPr>
          <w:noProof/>
        </w:rPr>
        <w:fldChar w:fldCharType="end"/>
      </w:r>
      <w:r>
        <w:t xml:space="preserve">. </w:t>
      </w:r>
      <w:r w:rsidRPr="0000144D">
        <w:t>Percentage of residential total losses by ZIP code of Hurricane Ivan (2004)</w:t>
      </w:r>
      <w:bookmarkEnd w:id="1388"/>
    </w:p>
    <w:p w:rsidR="0048671A" w:rsidRDefault="0048671A" w:rsidP="00677C0B">
      <w:pPr>
        <w:keepNext/>
        <w:jc w:val="center"/>
      </w:pPr>
      <w:r>
        <w:rPr>
          <w:noProof/>
          <w:lang w:eastAsia="en-US"/>
        </w:rPr>
        <w:lastRenderedPageBreak/>
        <w:drawing>
          <wp:inline distT="0" distB="0" distL="0" distR="0" wp14:anchorId="3E18BB41" wp14:editId="55D483E7">
            <wp:extent cx="5943600" cy="7691459"/>
            <wp:effectExtent l="0" t="0" r="0" b="5080"/>
            <wp:docPr id="10" name="Picture 10" descr="C:\Users\owner\Dropbox\clientsAtoF\FIU Hurricane 2017 Standards\A-Forms\A-3\Maps - 3A\A3aMap_Jeanne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3\Maps - 3A\A3aMap_Jeanne_20180913.jpg"/>
                    <pic:cNvPicPr>
                      <a:picLocks noChangeAspect="1" noChangeArrowheads="1"/>
                    </pic:cNvPicPr>
                  </pic:nvPicPr>
                  <pic:blipFill>
                    <a:blip r:embed="rId212"/>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pPr>
        <w:pStyle w:val="Caption"/>
      </w:pPr>
      <w:bookmarkStart w:id="1389" w:name="_Toc5458106"/>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77</w:t>
      </w:r>
      <w:r w:rsidR="00B8046F">
        <w:rPr>
          <w:noProof/>
        </w:rPr>
        <w:fldChar w:fldCharType="end"/>
      </w:r>
      <w:r>
        <w:t xml:space="preserve">. </w:t>
      </w:r>
      <w:r w:rsidRPr="00111F1C">
        <w:t xml:space="preserve">Percentage of residential total losses by ZIP code of </w:t>
      </w:r>
      <w:r w:rsidRPr="00677C0B">
        <w:t>Hurricane</w:t>
      </w:r>
      <w:r w:rsidRPr="00111F1C">
        <w:t xml:space="preserve"> Jeanne (2004).</w:t>
      </w:r>
      <w:bookmarkEnd w:id="1389"/>
    </w:p>
    <w:p w:rsidR="0048671A" w:rsidRDefault="0048671A" w:rsidP="00677C0B">
      <w:pPr>
        <w:keepNext/>
        <w:jc w:val="center"/>
      </w:pPr>
      <w:r w:rsidRPr="00073936">
        <w:rPr>
          <w:noProof/>
          <w:lang w:eastAsia="en-US"/>
        </w:rPr>
        <w:lastRenderedPageBreak/>
        <w:drawing>
          <wp:inline distT="0" distB="0" distL="0" distR="0" wp14:anchorId="76208888" wp14:editId="5922B2D4">
            <wp:extent cx="5943600" cy="7691459"/>
            <wp:effectExtent l="0" t="0" r="0" b="5080"/>
            <wp:docPr id="83" name="Picture 11" descr="C:\Users\owner\Dropbox\clientsAtoF\FIU Hurricane 2017 Standards\A-Forms\A-3\Maps - 3A\A3aMap_CumulativeResult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3\Maps - 3A\A3aMap_CumulativeResults_20180913.jpg"/>
                    <pic:cNvPicPr>
                      <a:picLocks noChangeAspect="1" noChangeArrowheads="1"/>
                    </pic:cNvPicPr>
                  </pic:nvPicPr>
                  <pic:blipFill>
                    <a:blip r:embed="rId213"/>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pPr>
        <w:pStyle w:val="Caption"/>
      </w:pPr>
      <w:bookmarkStart w:id="1390" w:name="_Toc5458107"/>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78</w:t>
      </w:r>
      <w:r w:rsidR="00B8046F">
        <w:rPr>
          <w:noProof/>
        </w:rPr>
        <w:fldChar w:fldCharType="end"/>
      </w:r>
      <w:r>
        <w:t xml:space="preserve">. Percentage of residential total losses by ZIP code of the </w:t>
      </w:r>
      <w:r w:rsidRPr="00677C0B">
        <w:t>cumulative</w:t>
      </w:r>
      <w:r>
        <w:t xml:space="preserve"> losses</w:t>
      </w:r>
      <w:bookmarkEnd w:id="1390"/>
    </w:p>
    <w:p w:rsidR="0048671A" w:rsidRPr="0048671A" w:rsidRDefault="0048671A" w:rsidP="0048671A"/>
    <w:p w:rsidR="004244EE" w:rsidRDefault="002713C8" w:rsidP="0007529D">
      <w:pPr>
        <w:pStyle w:val="Heading2"/>
      </w:pPr>
      <w:bookmarkStart w:id="1391" w:name="FormA3B"/>
      <w:bookmarkStart w:id="1392" w:name="_Toc5457039"/>
      <w:r w:rsidRPr="002713C8">
        <w:lastRenderedPageBreak/>
        <w:t>Form A-3B</w:t>
      </w:r>
      <w:bookmarkEnd w:id="1391"/>
      <w:r w:rsidRPr="002713C8">
        <w:t>: 2004 Hurricane Season Losses (2017 FHCF Exposure Data)</w:t>
      </w:r>
      <w:bookmarkEnd w:id="1392"/>
    </w:p>
    <w:p w:rsidR="002713C8" w:rsidRDefault="002713C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2713C8" w:rsidRDefault="002713C8">
      <w:pPr>
        <w:pStyle w:val="Disclosure"/>
      </w:pPr>
      <w:r>
        <w:t>Use the 2017 Florida Hurricane Catastrophe Fund personal and commercial residential zero deductible exposure data provided in the file named “hlpm2017c.exe.”</w:t>
      </w:r>
    </w:p>
    <w:p w:rsidR="002713C8" w:rsidRDefault="002713C8">
      <w:pPr>
        <w:pStyle w:val="Disclosure"/>
      </w:pPr>
      <w:r>
        <w:t>Rather than using directly a specified published windfield, the winds underlying the hurricane loss cost calculations must be produced by the hurricane model being evaluated and should be the same hurricane parameters as used in completing Form A-2B, Base Hurricane Storm Set Statewide Hurricane Losses (2017 FHCF Exposure Data).</w:t>
      </w:r>
    </w:p>
    <w:p w:rsidR="002713C8" w:rsidRDefault="002713C8">
      <w:pPr>
        <w:pStyle w:val="Disclosure"/>
      </w:pPr>
      <w:r>
        <w:t>B.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2713C8" w:rsidRPr="00C36A92" w:rsidRDefault="002713C8" w:rsidP="002713C8">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2713C8" w:rsidRPr="00C36A92" w:rsidRDefault="002713C8" w:rsidP="002713C8">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2713C8" w:rsidRPr="00C36A92" w:rsidRDefault="002713C8" w:rsidP="002713C8">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2713C8" w:rsidRPr="00C36A92" w:rsidRDefault="002713C8" w:rsidP="002713C8">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2713C8" w:rsidRPr="00C36A92" w:rsidRDefault="002713C8" w:rsidP="002713C8">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2713C8" w:rsidRPr="00C36A92" w:rsidRDefault="002713C8" w:rsidP="002713C8">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2713C8" w:rsidRDefault="002713C8" w:rsidP="002713C8">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2713C8" w:rsidRDefault="002713C8">
      <w:pPr>
        <w:pStyle w:val="Disclosure"/>
      </w:pPr>
      <w:r w:rsidRPr="00C36A92">
        <w:t>Plot the r</w:t>
      </w:r>
      <w:r>
        <w:t>elevant storm track on each map.</w:t>
      </w:r>
    </w:p>
    <w:p w:rsidR="002713C8" w:rsidRDefault="00297B2F">
      <w:pPr>
        <w:pStyle w:val="Disclosure"/>
      </w:pPr>
      <w:r w:rsidRPr="00297B2F">
        <w:t>C. Provide this form in Excel format. The file name shall include the abbreviated name of the modeling organization, the hurricane standards year, and the form name. Also include Form A-3B, 2004 Hurricane Season Losses (2017 FHCF Exposure Data), in a submission appendix.</w:t>
      </w:r>
    </w:p>
    <w:p w:rsidR="00C93E21" w:rsidRDefault="009603E0" w:rsidP="00297B2F">
      <w:pPr>
        <w:sectPr w:rsidR="00C93E21" w:rsidSect="00FC1129">
          <w:footerReference w:type="default" r:id="rId214"/>
          <w:pgSz w:w="12240" w:h="15840" w:code="1"/>
          <w:pgMar w:top="1440" w:right="1440" w:bottom="1440" w:left="1440" w:header="720" w:footer="432" w:gutter="0"/>
          <w:cols w:space="720"/>
          <w:docGrid w:linePitch="360"/>
        </w:sectPr>
      </w:pPr>
      <w:r w:rsidRPr="00B70D19">
        <w:t xml:space="preserve">See </w:t>
      </w:r>
      <w:hyperlink w:anchor="AppendixF" w:history="1">
        <w:r w:rsidRPr="00B70D19">
          <w:rPr>
            <w:rStyle w:val="Hyperlink"/>
          </w:rPr>
          <w:t xml:space="preserve">Appendix </w:t>
        </w:r>
        <w:r w:rsidR="00B70D19" w:rsidRPr="00B70D19">
          <w:rPr>
            <w:rStyle w:val="Hyperlink"/>
          </w:rPr>
          <w:t>F</w:t>
        </w:r>
      </w:hyperlink>
      <w:r w:rsidRPr="00B70D19">
        <w:t>.</w:t>
      </w:r>
    </w:p>
    <w:p w:rsidR="00DF2472" w:rsidRDefault="00DF2472" w:rsidP="00DF2472">
      <w:pPr>
        <w:keepNext/>
        <w:jc w:val="center"/>
      </w:pPr>
      <w:del w:id="1395" w:author="Machado, Diana" w:date="2019-02-04T17:42:00Z">
        <w:r w:rsidDel="00C6026C">
          <w:rPr>
            <w:noProof/>
          </w:rPr>
          <w:lastRenderedPageBreak/>
          <w:drawing>
            <wp:inline distT="0" distB="0" distL="0" distR="0" wp14:anchorId="742FCBA8" wp14:editId="68A4EF01">
              <wp:extent cx="5943600" cy="7691459"/>
              <wp:effectExtent l="0" t="0" r="0" b="5080"/>
              <wp:docPr id="84" name="Picture 84" descr="C:\Users\owner\Dropbox\clientsAtoF\FIU Hurricane 2017 Standards\A-Forms\A-3\Maps - 3B\A3bMap_Charley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harley_20180910.jpg"/>
                      <pic:cNvPicPr>
                        <a:picLocks noChangeAspect="1" noChangeArrowheads="1"/>
                      </pic:cNvPicPr>
                    </pic:nvPicPr>
                    <pic:blipFill>
                      <a:blip r:embed="rId215"/>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C6026C" w:rsidRDefault="00DF2472">
      <w:pPr>
        <w:pStyle w:val="Caption"/>
        <w:sectPr w:rsidR="00C6026C" w:rsidSect="00FC1129">
          <w:footerReference w:type="default" r:id="rId216"/>
          <w:pgSz w:w="12240" w:h="15840" w:code="1"/>
          <w:pgMar w:top="1440" w:right="1440" w:bottom="1440" w:left="1440" w:header="720" w:footer="432" w:gutter="0"/>
          <w:cols w:space="720"/>
          <w:docGrid w:linePitch="360"/>
        </w:sectPr>
      </w:pPr>
      <w:del w:id="1400" w:author="Machado, Diana" w:date="2019-02-04T17:42:00Z">
        <w:r w:rsidDel="00C6026C">
          <w:delText xml:space="preserve">Figure </w:delText>
        </w:r>
        <w:r w:rsidR="00B8046F" w:rsidDel="00C6026C">
          <w:rPr>
            <w:noProof/>
          </w:rPr>
          <w:fldChar w:fldCharType="begin"/>
        </w:r>
        <w:r w:rsidR="00B8046F" w:rsidDel="00C6026C">
          <w:rPr>
            <w:noProof/>
          </w:rPr>
          <w:delInstrText xml:space="preserve"> SEQ Figure \* ARABIC </w:delInstrText>
        </w:r>
        <w:r w:rsidR="00B8046F" w:rsidDel="00C6026C">
          <w:rPr>
            <w:noProof/>
          </w:rPr>
          <w:fldChar w:fldCharType="separate"/>
        </w:r>
        <w:r w:rsidR="00647766" w:rsidDel="00C6026C">
          <w:rPr>
            <w:noProof/>
          </w:rPr>
          <w:delText>79</w:delText>
        </w:r>
        <w:r w:rsidR="00B8046F" w:rsidDel="00C6026C">
          <w:rPr>
            <w:noProof/>
          </w:rPr>
          <w:fldChar w:fldCharType="end"/>
        </w:r>
        <w:r w:rsidDel="00C6026C">
          <w:delText xml:space="preserve">. </w:delText>
        </w:r>
        <w:r w:rsidRPr="00C41F16" w:rsidDel="00C6026C">
          <w:delText>Percentage of residential total losses by ZIP code of Hurricane Charley (2004)</w:delText>
        </w:r>
      </w:del>
    </w:p>
    <w:p w:rsidR="00C6026C" w:rsidRDefault="00C6026C">
      <w:pPr>
        <w:keepNext/>
        <w:rPr>
          <w:ins w:id="1401" w:author="Machado, Diana" w:date="2019-02-04T17:43:00Z"/>
        </w:rPr>
        <w:pPrChange w:id="1402" w:author="Machado, Diana" w:date="2019-02-04T17:43:00Z">
          <w:pPr/>
        </w:pPrChange>
      </w:pPr>
      <w:ins w:id="1403" w:author="Machado, Diana" w:date="2019-02-04T17:43:00Z">
        <w:r>
          <w:rPr>
            <w:noProof/>
          </w:rPr>
          <w:lastRenderedPageBreak/>
          <w:drawing>
            <wp:inline distT="0" distB="0" distL="0" distR="0">
              <wp:extent cx="5943600" cy="7691755"/>
              <wp:effectExtent l="0" t="0" r="0" b="444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A3bMap_Charley_20190123.jpg"/>
                      <pic:cNvPicPr/>
                    </pic:nvPicPr>
                    <pic:blipFill>
                      <a:blip r:embed="rId217">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C6026C" w:rsidRDefault="00C6026C">
      <w:pPr>
        <w:pStyle w:val="Caption"/>
      </w:pPr>
      <w:bookmarkStart w:id="1404" w:name="_Toc5458108"/>
      <w:ins w:id="1405" w:author="Machado, Diana" w:date="2019-02-04T17:43:00Z">
        <w:r>
          <w:t xml:space="preserve">Figure </w:t>
        </w:r>
        <w:r>
          <w:fldChar w:fldCharType="begin"/>
        </w:r>
        <w:r>
          <w:instrText xml:space="preserve"> SEQ Figure \* ARABIC </w:instrText>
        </w:r>
      </w:ins>
      <w:r>
        <w:fldChar w:fldCharType="separate"/>
      </w:r>
      <w:r w:rsidR="005B48FF">
        <w:rPr>
          <w:noProof/>
        </w:rPr>
        <w:t>79</w:t>
      </w:r>
      <w:ins w:id="1406" w:author="Machado, Diana" w:date="2019-02-04T17:43:00Z">
        <w:r>
          <w:fldChar w:fldCharType="end"/>
        </w:r>
        <w:r>
          <w:t>. Percentage of residential total losses by ZIP code of Hurricane Charley (2004)</w:t>
        </w:r>
      </w:ins>
      <w:bookmarkEnd w:id="1404"/>
    </w:p>
    <w:p w:rsidR="00C6026C" w:rsidRDefault="00DF2472" w:rsidP="00C6026C">
      <w:pPr>
        <w:sectPr w:rsidR="00C6026C" w:rsidSect="00FC1129">
          <w:footerReference w:type="default" r:id="rId218"/>
          <w:pgSz w:w="12240" w:h="15840" w:code="1"/>
          <w:pgMar w:top="1440" w:right="1440" w:bottom="1440" w:left="1440" w:header="720" w:footer="432" w:gutter="0"/>
          <w:cols w:space="720"/>
          <w:docGrid w:linePitch="360"/>
        </w:sectPr>
      </w:pPr>
      <w:r w:rsidRPr="00C41F16">
        <w:t>.</w:t>
      </w:r>
    </w:p>
    <w:p w:rsidR="00DF2472" w:rsidRDefault="00DF2472" w:rsidP="00DF2472">
      <w:pPr>
        <w:keepNext/>
        <w:jc w:val="center"/>
      </w:pPr>
      <w:del w:id="1411" w:author="Machado, Diana" w:date="2019-02-04T17:46:00Z">
        <w:r w:rsidDel="00117801">
          <w:rPr>
            <w:noProof/>
          </w:rPr>
          <w:lastRenderedPageBreak/>
          <w:drawing>
            <wp:inline distT="0" distB="0" distL="0" distR="0" wp14:anchorId="539599AB" wp14:editId="2D3504B2">
              <wp:extent cx="5943600" cy="7691459"/>
              <wp:effectExtent l="0" t="0" r="0" b="5080"/>
              <wp:docPr id="85" name="Picture 85" descr="C:\Users\owner\Dropbox\clientsAtoF\FIU Hurricane 2017 Standards\A-Forms\A-3\Maps - 3B\A3bMap_France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3\Maps - 3B\A3bMap_Frances_20180910.jpg"/>
                      <pic:cNvPicPr>
                        <a:picLocks noChangeAspect="1" noChangeArrowheads="1"/>
                      </pic:cNvPicPr>
                    </pic:nvPicPr>
                    <pic:blipFill>
                      <a:blip r:embed="rId219"/>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20"/>
          <w:pgSz w:w="12240" w:h="15840" w:code="1"/>
          <w:pgMar w:top="1440" w:right="1440" w:bottom="1440" w:left="1440" w:header="720" w:footer="432" w:gutter="0"/>
          <w:cols w:space="720"/>
          <w:docGrid w:linePitch="360"/>
        </w:sectPr>
      </w:pPr>
      <w:del w:id="1417" w:author="Machado, Diana" w:date="2019-02-04T17:47: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0</w:delText>
        </w:r>
        <w:r w:rsidR="00B8046F" w:rsidDel="00117801">
          <w:rPr>
            <w:noProof/>
          </w:rPr>
          <w:fldChar w:fldCharType="end"/>
        </w:r>
        <w:r w:rsidDel="00117801">
          <w:delText xml:space="preserve">. </w:delText>
        </w:r>
        <w:r w:rsidRPr="005610F4" w:rsidDel="00117801">
          <w:delText>Percentage of residential total losses by ZIP code of Hurricane Frances (2004).</w:delText>
        </w:r>
      </w:del>
    </w:p>
    <w:p w:rsidR="00117801" w:rsidRDefault="00117801">
      <w:pPr>
        <w:pStyle w:val="Caption"/>
        <w:rPr>
          <w:ins w:id="1418" w:author="Machado, Diana" w:date="2019-02-04T17:48:00Z"/>
        </w:rPr>
      </w:pPr>
      <w:ins w:id="1419" w:author="Machado, Diana" w:date="2019-02-04T17:47:00Z">
        <w:r>
          <w:rPr>
            <w:noProof/>
          </w:rPr>
          <w:lastRenderedPageBreak/>
          <w:drawing>
            <wp:inline distT="0" distB="0" distL="0" distR="0">
              <wp:extent cx="5943600" cy="7691755"/>
              <wp:effectExtent l="0" t="0" r="0" b="444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A3bMap_Frances_20190123.jpg"/>
                      <pic:cNvPicPr/>
                    </pic:nvPicPr>
                    <pic:blipFill>
                      <a:blip r:embed="rId221">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pPr>
        <w:pStyle w:val="Caption"/>
        <w:sectPr w:rsidR="00117801" w:rsidSect="00FC1129">
          <w:footerReference w:type="default" r:id="rId222"/>
          <w:pgSz w:w="12240" w:h="15840" w:code="1"/>
          <w:pgMar w:top="1440" w:right="1440" w:bottom="1440" w:left="1440" w:header="720" w:footer="432" w:gutter="0"/>
          <w:cols w:space="720"/>
          <w:docGrid w:linePitch="360"/>
        </w:sectPr>
      </w:pPr>
      <w:bookmarkStart w:id="1423" w:name="_Toc5458109"/>
      <w:ins w:id="1424" w:author="Machado, Diana" w:date="2019-02-04T17:48:00Z">
        <w:r>
          <w:t xml:space="preserve">Figure </w:t>
        </w:r>
        <w:r>
          <w:fldChar w:fldCharType="begin"/>
        </w:r>
        <w:r>
          <w:instrText xml:space="preserve"> SEQ Figure \* ARABIC </w:instrText>
        </w:r>
      </w:ins>
      <w:r>
        <w:fldChar w:fldCharType="separate"/>
      </w:r>
      <w:r w:rsidR="005B48FF">
        <w:rPr>
          <w:noProof/>
        </w:rPr>
        <w:t>80</w:t>
      </w:r>
      <w:ins w:id="1425" w:author="Machado, Diana" w:date="2019-02-04T17:48:00Z">
        <w:r>
          <w:fldChar w:fldCharType="end"/>
        </w:r>
        <w:r>
          <w:t xml:space="preserve">. </w:t>
        </w:r>
        <w:r w:rsidRPr="007325F9">
          <w:t>Percentage of residential total losses by ZIP code of Hurricane Frances (2004).</w:t>
        </w:r>
      </w:ins>
      <w:bookmarkEnd w:id="1423"/>
    </w:p>
    <w:p w:rsidR="00DF2472" w:rsidRDefault="00DF2472" w:rsidP="00DF2472">
      <w:pPr>
        <w:keepNext/>
        <w:jc w:val="center"/>
      </w:pPr>
      <w:del w:id="1426" w:author="Machado, Diana" w:date="2019-02-04T17:51:00Z">
        <w:r w:rsidDel="00117801">
          <w:rPr>
            <w:noProof/>
          </w:rPr>
          <w:lastRenderedPageBreak/>
          <w:drawing>
            <wp:inline distT="0" distB="0" distL="0" distR="0" wp14:anchorId="60E093A5" wp14:editId="228D0BDE">
              <wp:extent cx="5943600" cy="7691459"/>
              <wp:effectExtent l="0" t="0" r="0" b="5080"/>
              <wp:docPr id="86" name="Picture 6" descr="C:\Users\owner\Dropbox\clientsAtoF\FIU Hurricane 2017 Standards\A-Forms\A-3\Maps - 3B\A3bMap_Ivan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3\Maps - 3B\A3bMap_Ivan_20180910.jpg"/>
                      <pic:cNvPicPr>
                        <a:picLocks noChangeAspect="1" noChangeArrowheads="1"/>
                      </pic:cNvPicPr>
                    </pic:nvPicPr>
                    <pic:blipFill>
                      <a:blip r:embed="rId223"/>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24"/>
          <w:pgSz w:w="12240" w:h="15840" w:code="1"/>
          <w:pgMar w:top="1440" w:right="1440" w:bottom="1440" w:left="1440" w:header="720" w:footer="432" w:gutter="0"/>
          <w:cols w:space="720"/>
          <w:docGrid w:linePitch="360"/>
        </w:sectPr>
      </w:pPr>
      <w:del w:id="1432" w:author="Machado, Diana" w:date="2019-02-04T17:52: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1</w:delText>
        </w:r>
        <w:r w:rsidR="00B8046F" w:rsidDel="00117801">
          <w:rPr>
            <w:noProof/>
          </w:rPr>
          <w:fldChar w:fldCharType="end"/>
        </w:r>
        <w:r w:rsidDel="00117801">
          <w:delText xml:space="preserve">. </w:delText>
        </w:r>
        <w:r w:rsidRPr="0092190E" w:rsidDel="00117801">
          <w:delText>Percentage of residential total losses by ZIP code of Hurricane Ivan (2004).</w:delText>
        </w:r>
      </w:del>
    </w:p>
    <w:p w:rsidR="00117801" w:rsidRDefault="00117801">
      <w:pPr>
        <w:pStyle w:val="Caption"/>
        <w:rPr>
          <w:ins w:id="1433" w:author="Machado, Diana" w:date="2019-02-04T17:53:00Z"/>
        </w:rPr>
      </w:pPr>
      <w:ins w:id="1434" w:author="Machado, Diana" w:date="2019-02-04T17:53:00Z">
        <w:r>
          <w:rPr>
            <w:noProof/>
          </w:rPr>
          <w:lastRenderedPageBreak/>
          <w:drawing>
            <wp:inline distT="0" distB="0" distL="0" distR="0">
              <wp:extent cx="5943600" cy="7691755"/>
              <wp:effectExtent l="0" t="0" r="0" b="444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A3bMap_Ivan_20190123.jpg"/>
                      <pic:cNvPicPr/>
                    </pic:nvPicPr>
                    <pic:blipFill>
                      <a:blip r:embed="rId225">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pPr>
        <w:pStyle w:val="Caption"/>
        <w:sectPr w:rsidR="00117801" w:rsidSect="00FC1129">
          <w:footerReference w:type="default" r:id="rId226"/>
          <w:pgSz w:w="12240" w:h="15840" w:code="1"/>
          <w:pgMar w:top="1440" w:right="1440" w:bottom="1440" w:left="1440" w:header="720" w:footer="432" w:gutter="0"/>
          <w:cols w:space="720"/>
          <w:docGrid w:linePitch="360"/>
        </w:sectPr>
      </w:pPr>
      <w:bookmarkStart w:id="1438" w:name="_Toc5458110"/>
      <w:ins w:id="1439" w:author="Machado, Diana" w:date="2019-02-04T17:53:00Z">
        <w:r>
          <w:t xml:space="preserve">Figure </w:t>
        </w:r>
        <w:r>
          <w:fldChar w:fldCharType="begin"/>
        </w:r>
        <w:r>
          <w:instrText xml:space="preserve"> SEQ Figure \* ARABIC </w:instrText>
        </w:r>
      </w:ins>
      <w:r>
        <w:fldChar w:fldCharType="separate"/>
      </w:r>
      <w:r w:rsidR="005B48FF">
        <w:rPr>
          <w:noProof/>
        </w:rPr>
        <w:t>81</w:t>
      </w:r>
      <w:ins w:id="1440" w:author="Machado, Diana" w:date="2019-02-04T17:53:00Z">
        <w:r>
          <w:fldChar w:fldCharType="end"/>
        </w:r>
        <w:r>
          <w:t xml:space="preserve">. </w:t>
        </w:r>
        <w:r w:rsidRPr="00A05140">
          <w:t>Percentage of residential total losses by ZIP code of Hurricane Ivan (2004).</w:t>
        </w:r>
      </w:ins>
      <w:bookmarkEnd w:id="1438"/>
    </w:p>
    <w:p w:rsidR="00DF2472" w:rsidRDefault="00DF2472" w:rsidP="00DF2472">
      <w:pPr>
        <w:keepNext/>
        <w:jc w:val="center"/>
      </w:pPr>
      <w:del w:id="1441" w:author="Machado, Diana" w:date="2019-02-04T17:55:00Z">
        <w:r w:rsidDel="00117801">
          <w:rPr>
            <w:noProof/>
          </w:rPr>
          <w:lastRenderedPageBreak/>
          <w:drawing>
            <wp:inline distT="0" distB="0" distL="0" distR="0" wp14:anchorId="36E2966D" wp14:editId="2DB1AE90">
              <wp:extent cx="5943600" cy="7691459"/>
              <wp:effectExtent l="0" t="0" r="0" b="5080"/>
              <wp:docPr id="87" name="Picture 7" descr="C:\Users\owner\Dropbox\clientsAtoF\FIU Hurricane 2017 Standards\A-Forms\A-3\Maps - 3B\A3bMap_Jeanne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B\A3bMap_Jeanne_20180910.jpg"/>
                      <pic:cNvPicPr>
                        <a:picLocks noChangeAspect="1" noChangeArrowheads="1"/>
                      </pic:cNvPicPr>
                    </pic:nvPicPr>
                    <pic:blipFill>
                      <a:blip r:embed="rId227"/>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28"/>
          <w:pgSz w:w="12240" w:h="15840" w:code="1"/>
          <w:pgMar w:top="1440" w:right="1440" w:bottom="1440" w:left="1440" w:header="720" w:footer="432" w:gutter="0"/>
          <w:cols w:space="720"/>
          <w:docGrid w:linePitch="360"/>
        </w:sectPr>
      </w:pPr>
      <w:del w:id="1445" w:author="Machado, Diana" w:date="2019-02-04T17:55: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2</w:delText>
        </w:r>
        <w:r w:rsidR="00B8046F" w:rsidDel="00117801">
          <w:rPr>
            <w:noProof/>
          </w:rPr>
          <w:fldChar w:fldCharType="end"/>
        </w:r>
        <w:r w:rsidDel="00117801">
          <w:delText xml:space="preserve">. </w:delText>
        </w:r>
        <w:r w:rsidRPr="00973658" w:rsidDel="00117801">
          <w:delText>Percentage of residential total losses by ZIP code of Hurricane Jeanne (2004).</w:delText>
        </w:r>
      </w:del>
    </w:p>
    <w:p w:rsidR="00117801" w:rsidRDefault="00117801">
      <w:pPr>
        <w:pStyle w:val="Caption"/>
        <w:rPr>
          <w:ins w:id="1446" w:author="Machado, Diana" w:date="2019-02-04T17:55:00Z"/>
        </w:rPr>
      </w:pPr>
      <w:ins w:id="1447" w:author="Machado, Diana" w:date="2019-02-04T17:55:00Z">
        <w:r>
          <w:rPr>
            <w:noProof/>
          </w:rPr>
          <w:lastRenderedPageBreak/>
          <w:drawing>
            <wp:inline distT="0" distB="0" distL="0" distR="0">
              <wp:extent cx="5943600" cy="7691755"/>
              <wp:effectExtent l="0" t="0" r="0" b="444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A3bMap_Jeanne_20190123.jpg"/>
                      <pic:cNvPicPr/>
                    </pic:nvPicPr>
                    <pic:blipFill>
                      <a:blip r:embed="rId229">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pPr>
        <w:pStyle w:val="Caption"/>
        <w:rPr>
          <w:ins w:id="1448" w:author="Machado, Diana" w:date="2019-02-04T17:54:00Z"/>
        </w:rPr>
        <w:sectPr w:rsidR="00117801" w:rsidSect="00FC1129">
          <w:footerReference w:type="default" r:id="rId230"/>
          <w:pgSz w:w="12240" w:h="15840" w:code="1"/>
          <w:pgMar w:top="1440" w:right="1440" w:bottom="1440" w:left="1440" w:header="720" w:footer="432" w:gutter="0"/>
          <w:cols w:space="720"/>
          <w:docGrid w:linePitch="360"/>
        </w:sectPr>
      </w:pPr>
      <w:bookmarkStart w:id="1452" w:name="_Toc5458111"/>
      <w:ins w:id="1453" w:author="Machado, Diana" w:date="2019-02-04T17:55:00Z">
        <w:r>
          <w:t xml:space="preserve">Figure </w:t>
        </w:r>
        <w:r>
          <w:fldChar w:fldCharType="begin"/>
        </w:r>
        <w:r>
          <w:instrText xml:space="preserve"> SEQ Figure \* ARABIC </w:instrText>
        </w:r>
      </w:ins>
      <w:r>
        <w:fldChar w:fldCharType="separate"/>
      </w:r>
      <w:r w:rsidR="005B48FF">
        <w:rPr>
          <w:noProof/>
        </w:rPr>
        <w:t>82</w:t>
      </w:r>
      <w:ins w:id="1454" w:author="Machado, Diana" w:date="2019-02-04T17:55:00Z">
        <w:r>
          <w:fldChar w:fldCharType="end"/>
        </w:r>
        <w:r>
          <w:t xml:space="preserve">. </w:t>
        </w:r>
        <w:r w:rsidRPr="008E4145">
          <w:t>Percentage of residential total losses by ZIP code of Hurricane Jeanne (2004).</w:t>
        </w:r>
      </w:ins>
      <w:bookmarkEnd w:id="1452"/>
    </w:p>
    <w:p w:rsidR="00DF2472" w:rsidRDefault="00DF2472" w:rsidP="00DF2472">
      <w:pPr>
        <w:keepNext/>
        <w:jc w:val="center"/>
      </w:pPr>
      <w:del w:id="1455" w:author="Machado, Diana" w:date="2019-02-04T17:59:00Z">
        <w:r w:rsidDel="00112295">
          <w:rPr>
            <w:noProof/>
          </w:rPr>
          <w:lastRenderedPageBreak/>
          <w:drawing>
            <wp:inline distT="0" distB="0" distL="0" distR="0" wp14:anchorId="215594BD" wp14:editId="6B37D4C6">
              <wp:extent cx="5943600" cy="7691459"/>
              <wp:effectExtent l="0" t="0" r="0" b="5080"/>
              <wp:docPr id="88" name="Picture 4" descr="C:\Users\owner\Dropbox\clientsAtoF\FIU Hurricane 2017 Standards\A-Forms\A-3\Maps - 3B\A3bMap_CumulativeResult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umulativeResults_20180910.jpg"/>
                      <pic:cNvPicPr>
                        <a:picLocks noChangeAspect="1" noChangeArrowheads="1"/>
                      </pic:cNvPicPr>
                    </pic:nvPicPr>
                    <pic:blipFill>
                      <a:blip r:embed="rId231"/>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2295" w:rsidRDefault="00DF2472">
      <w:pPr>
        <w:pStyle w:val="Caption"/>
        <w:sectPr w:rsidR="00112295" w:rsidSect="00FC1129">
          <w:footerReference w:type="default" r:id="rId232"/>
          <w:pgSz w:w="12240" w:h="15840" w:code="1"/>
          <w:pgMar w:top="1440" w:right="1440" w:bottom="1440" w:left="1440" w:header="720" w:footer="432" w:gutter="0"/>
          <w:cols w:space="720"/>
          <w:docGrid w:linePitch="360"/>
        </w:sectPr>
      </w:pPr>
      <w:del w:id="1458" w:author="Machado, Diana" w:date="2019-02-04T17:59:00Z">
        <w:r w:rsidDel="00112295">
          <w:delText xml:space="preserve">Figure </w:delText>
        </w:r>
        <w:r w:rsidR="00B8046F" w:rsidDel="00112295">
          <w:rPr>
            <w:noProof/>
          </w:rPr>
          <w:fldChar w:fldCharType="begin"/>
        </w:r>
        <w:r w:rsidR="00B8046F" w:rsidDel="00112295">
          <w:rPr>
            <w:noProof/>
          </w:rPr>
          <w:delInstrText xml:space="preserve"> SEQ Figure \* ARABIC </w:delInstrText>
        </w:r>
        <w:r w:rsidR="00B8046F" w:rsidDel="00112295">
          <w:rPr>
            <w:noProof/>
          </w:rPr>
          <w:fldChar w:fldCharType="separate"/>
        </w:r>
        <w:r w:rsidR="00647766" w:rsidDel="00112295">
          <w:rPr>
            <w:noProof/>
          </w:rPr>
          <w:delText>83</w:delText>
        </w:r>
        <w:r w:rsidR="00B8046F" w:rsidDel="00112295">
          <w:rPr>
            <w:noProof/>
          </w:rPr>
          <w:fldChar w:fldCharType="end"/>
        </w:r>
        <w:r w:rsidDel="00112295">
          <w:delText>. Percentage of residential total losses by ZIP code of the cumulative losses from the 2004 Hurricane Season.</w:delText>
        </w:r>
      </w:del>
    </w:p>
    <w:p w:rsidR="00112295" w:rsidRDefault="00112295">
      <w:pPr>
        <w:pStyle w:val="Caption"/>
        <w:rPr>
          <w:ins w:id="1459" w:author="Machado, Diana" w:date="2019-02-04T18:00:00Z"/>
        </w:rPr>
      </w:pPr>
      <w:ins w:id="1460" w:author="Machado, Diana" w:date="2019-02-04T17:59:00Z">
        <w:r>
          <w:rPr>
            <w:noProof/>
          </w:rPr>
          <w:lastRenderedPageBreak/>
          <w:drawing>
            <wp:inline distT="0" distB="0" distL="0" distR="0">
              <wp:extent cx="5943600" cy="7691755"/>
              <wp:effectExtent l="0" t="0" r="0" b="444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A3bMap_CumulativeResults_20190123.jpg"/>
                      <pic:cNvPicPr/>
                    </pic:nvPicPr>
                    <pic:blipFill>
                      <a:blip r:embed="rId233">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6056F2" w:rsidRDefault="00112295">
      <w:pPr>
        <w:pStyle w:val="Caption"/>
        <w:sectPr w:rsidR="006056F2" w:rsidSect="00FC1129">
          <w:footerReference w:type="default" r:id="rId234"/>
          <w:pgSz w:w="12240" w:h="15840" w:code="1"/>
          <w:pgMar w:top="1440" w:right="1440" w:bottom="1440" w:left="1440" w:header="720" w:footer="432" w:gutter="0"/>
          <w:cols w:space="720"/>
          <w:docGrid w:linePitch="360"/>
        </w:sectPr>
      </w:pPr>
      <w:bookmarkStart w:id="1465" w:name="_Toc5458112"/>
      <w:ins w:id="1466" w:author="Machado, Diana" w:date="2019-02-04T18:00:00Z">
        <w:r>
          <w:t xml:space="preserve">Figure </w:t>
        </w:r>
        <w:r>
          <w:fldChar w:fldCharType="begin"/>
        </w:r>
        <w:r>
          <w:instrText xml:space="preserve"> SEQ Figure \* ARABIC </w:instrText>
        </w:r>
      </w:ins>
      <w:r>
        <w:fldChar w:fldCharType="separate"/>
      </w:r>
      <w:r w:rsidR="005B48FF">
        <w:rPr>
          <w:noProof/>
        </w:rPr>
        <w:t>83</w:t>
      </w:r>
      <w:ins w:id="1467" w:author="Machado, Diana" w:date="2019-02-04T18:00:00Z">
        <w:r>
          <w:fldChar w:fldCharType="end"/>
        </w:r>
        <w:r>
          <w:t xml:space="preserve">. </w:t>
        </w:r>
        <w:r w:rsidRPr="00514634">
          <w:t>Percentage of residential total losses by ZIP code of the cumulative losses from the 2004 Hurricane Season.</w:t>
        </w:r>
      </w:ins>
      <w:bookmarkEnd w:id="1465"/>
    </w:p>
    <w:p w:rsidR="000D278C" w:rsidRDefault="000D278C" w:rsidP="0007529D">
      <w:pPr>
        <w:pStyle w:val="Heading2"/>
      </w:pPr>
      <w:bookmarkStart w:id="1468" w:name="FormA4A"/>
      <w:bookmarkStart w:id="1469" w:name="_Toc5457040"/>
      <w:r w:rsidRPr="000D278C">
        <w:lastRenderedPageBreak/>
        <w:t>Form A-4A</w:t>
      </w:r>
      <w:bookmarkEnd w:id="1468"/>
      <w:r w:rsidRPr="000D278C">
        <w:t>: Hurricane Output Ranges (2012 FHCF Exposure Data)</w:t>
      </w:r>
      <w:bookmarkEnd w:id="1469"/>
    </w:p>
    <w:p w:rsidR="000D278C" w:rsidRDefault="000D278C">
      <w:pPr>
        <w:pStyle w:val="Disclosure"/>
      </w:pPr>
      <w:r>
        <w:t>A. Provide personal and commercial residential hurricane output ranges in the format shown in the file named “2017FormA4A.xlsx” by using an automated program or script. Provide this form in Excel format. The file name shall include the abbreviated name of the modeling organization, the hurricane standards year, and the form name. Also include Form A-4A, Hurricane Output Ranges (2012 FHCF Exposure Data), in a submission appendix.</w:t>
      </w:r>
    </w:p>
    <w:p w:rsidR="000D278C" w:rsidRDefault="000D278C">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2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0D278C" w:rsidRDefault="000D278C">
      <w:pPr>
        <w:pStyle w:val="Disclosure"/>
        <w:rPr>
          <w:ins w:id="1470" w:author="Diana Machado" w:date="2019-01-22T00:35:00Z"/>
        </w:rPr>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975338" w:rsidRPr="0022123D" w:rsidRDefault="00975338">
      <w:pPr>
        <w:pPrChange w:id="1471" w:author="Diana Machado" w:date="2019-01-22T00:35:00Z">
          <w:pPr>
            <w:pStyle w:val="Disclosure"/>
          </w:pPr>
        </w:pPrChange>
      </w:pPr>
      <w:ins w:id="1472" w:author="Diana Machado" w:date="2019-01-22T00:36:00Z">
        <w:r>
          <w:t>None.</w:t>
        </w:r>
      </w:ins>
    </w:p>
    <w:p w:rsidR="000D278C" w:rsidRDefault="000D278C">
      <w:pPr>
        <w:pStyle w:val="Disclosure"/>
        <w:rPr>
          <w:ins w:id="1473" w:author="Diana Machado" w:date="2019-01-22T00:36:00Z"/>
        </w:rPr>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975338" w:rsidRPr="0022123D" w:rsidRDefault="006056F2">
      <w:pPr>
        <w:pPrChange w:id="1474" w:author="Diana Machado" w:date="2019-01-22T00:40:00Z">
          <w:pPr>
            <w:pStyle w:val="Disclosure"/>
          </w:pPr>
        </w:pPrChange>
      </w:pPr>
      <w:ins w:id="1475" w:author="Diana Machado" w:date="2019-01-22T00:40:00Z">
        <w:r w:rsidRPr="006056F2">
          <w:t>ZIP Code 32653 has exposure but no losses.</w:t>
        </w:r>
      </w:ins>
    </w:p>
    <w:p w:rsidR="006056F2" w:rsidRDefault="000D278C">
      <w:pPr>
        <w:pStyle w:val="Disclosure"/>
        <w:sectPr w:rsidR="006056F2" w:rsidSect="00FC1129">
          <w:footerReference w:type="default" r:id="rId235"/>
          <w:pgSz w:w="12240" w:h="15840" w:code="1"/>
          <w:pgMar w:top="1440" w:right="1440" w:bottom="1440" w:left="1440" w:header="720" w:footer="432" w:gutter="0"/>
          <w:cols w:space="720"/>
          <w:docGrid w:linePitch="360"/>
        </w:sectPr>
      </w:pPr>
      <w:r>
        <w:t>E. NA shall be used in cells to signify no exposure.</w:t>
      </w:r>
    </w:p>
    <w:p w:rsidR="000D278C" w:rsidRDefault="000D278C">
      <w:pPr>
        <w:pStyle w:val="Disclosure"/>
      </w:pPr>
      <w:r w:rsidRPr="000D278C">
        <w:lastRenderedPageBreak/>
        <w:t>F. All hurricane loss costs that are not consistent with the requirements of Standard A-6, Hurricane Loss Outputs and Logical Relationships to Risk, and have been explained in Disclosure A-6.</w:t>
      </w:r>
      <w:r>
        <w:t>17 shall be shaded.</w:t>
      </w:r>
    </w:p>
    <w:p w:rsidR="000D278C" w:rsidRDefault="000D278C">
      <w:pPr>
        <w:pStyle w:val="Disclosure"/>
      </w:pPr>
      <w:r w:rsidRPr="000D278C">
        <w:t>G. Indicate if per diem is used in producing hurricane loss costs for Coverage D (Time Element) in the personal residential hurricane output ranges. If a per diem rate is used, a rate of $150.00 per day per policy shall be used.</w:t>
      </w:r>
    </w:p>
    <w:p w:rsidR="000D278C" w:rsidRDefault="00085FCE" w:rsidP="000D278C">
      <w:r w:rsidRPr="00085FCE">
        <w:t xml:space="preserve">See </w:t>
      </w:r>
      <w:hyperlink w:anchor="AppendixG" w:history="1">
        <w:r w:rsidRPr="00943120">
          <w:rPr>
            <w:rStyle w:val="Hyperlink"/>
          </w:rPr>
          <w:t xml:space="preserve">Appendix </w:t>
        </w:r>
        <w:r w:rsidR="00124D71" w:rsidRPr="00943120">
          <w:rPr>
            <w:rStyle w:val="Hyperlink"/>
          </w:rPr>
          <w:t>G</w:t>
        </w:r>
      </w:hyperlink>
      <w:r w:rsidRPr="00124D71">
        <w:t>.</w:t>
      </w:r>
    </w:p>
    <w:p w:rsidR="007B6EFF" w:rsidRDefault="007B6EFF">
      <w:pPr>
        <w:jc w:val="left"/>
        <w:rPr>
          <w:rFonts w:ascii="Arial" w:eastAsiaTheme="majorEastAsia" w:hAnsi="Arial" w:cstheme="majorBidi"/>
          <w:b/>
          <w:i/>
          <w:color w:val="000000" w:themeColor="text1"/>
          <w:sz w:val="28"/>
          <w:szCs w:val="26"/>
        </w:rPr>
        <w:sectPr w:rsidR="007B6EFF" w:rsidSect="00FC1129">
          <w:footerReference w:type="default" r:id="rId236"/>
          <w:pgSz w:w="12240" w:h="15840" w:code="1"/>
          <w:pgMar w:top="1440" w:right="1440" w:bottom="1440" w:left="1440" w:header="720" w:footer="432" w:gutter="0"/>
          <w:cols w:space="720"/>
          <w:docGrid w:linePitch="360"/>
        </w:sectPr>
      </w:pPr>
      <w:bookmarkStart w:id="1486" w:name="FormA4B"/>
    </w:p>
    <w:p w:rsidR="000339D0" w:rsidRDefault="00EF674A" w:rsidP="0007529D">
      <w:pPr>
        <w:pStyle w:val="Heading2"/>
      </w:pPr>
      <w:bookmarkStart w:id="1487" w:name="_Toc5457041"/>
      <w:r w:rsidRPr="00EF674A">
        <w:lastRenderedPageBreak/>
        <w:t>Form A-4B</w:t>
      </w:r>
      <w:bookmarkEnd w:id="1486"/>
      <w:r w:rsidRPr="00EF674A">
        <w:t>: Hurricane Output Ranges (2017 FHCF Exposure Data)</w:t>
      </w:r>
      <w:bookmarkEnd w:id="1487"/>
    </w:p>
    <w:p w:rsidR="004C0DD4" w:rsidRDefault="004C0DD4">
      <w:pPr>
        <w:pStyle w:val="Disclosure"/>
      </w:pPr>
      <w:r>
        <w:t>A. Provide personal and commercial residential hurricane output ranges in the format shown in the file named “2017FormA4B.xlsx” by using an automated program or script. Provide this form in Excel format. The file name shall include the abbreviated name of the modeling organization, the hurricane standards year, and the form name. Also include Form A-4B, Hurricane Output Ranges (2017 FHCF Exposure Data), in a submission appendix.</w:t>
      </w:r>
    </w:p>
    <w:p w:rsidR="004C0DD4" w:rsidRDefault="004C0DD4">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7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4C0DD4" w:rsidRDefault="004C0DD4">
      <w:pPr>
        <w:pStyle w:val="Disclosure"/>
        <w:rPr>
          <w:ins w:id="1488" w:author="Diana Machado" w:date="2019-01-22T00:42:00Z"/>
        </w:rPr>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B15178" w:rsidRPr="0022123D" w:rsidRDefault="00B15178">
      <w:pPr>
        <w:pPrChange w:id="1489" w:author="Diana Machado" w:date="2019-01-22T00:42:00Z">
          <w:pPr>
            <w:pStyle w:val="Disclosure"/>
          </w:pPr>
        </w:pPrChange>
      </w:pPr>
      <w:ins w:id="1490" w:author="Diana Machado" w:date="2019-01-22T00:42:00Z">
        <w:r>
          <w:t>None.</w:t>
        </w:r>
      </w:ins>
    </w:p>
    <w:p w:rsidR="004C0DD4" w:rsidRDefault="004C0DD4">
      <w:pPr>
        <w:pStyle w:val="Disclosure"/>
        <w:rPr>
          <w:ins w:id="1491" w:author="Diana Machado" w:date="2019-01-22T00:42:00Z"/>
        </w:rPr>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B15178" w:rsidRPr="0022123D" w:rsidRDefault="00B15178">
      <w:pPr>
        <w:pPrChange w:id="1492" w:author="Diana Machado" w:date="2019-01-22T00:42:00Z">
          <w:pPr>
            <w:pStyle w:val="Disclosure"/>
          </w:pPr>
        </w:pPrChange>
      </w:pPr>
      <w:ins w:id="1493" w:author="Diana Machado" w:date="2019-01-22T00:42:00Z">
        <w:r>
          <w:t>None.</w:t>
        </w:r>
      </w:ins>
    </w:p>
    <w:p w:rsidR="007B6EFF" w:rsidRDefault="004C0DD4">
      <w:pPr>
        <w:pStyle w:val="Disclosure"/>
        <w:sectPr w:rsidR="007B6EFF" w:rsidSect="00FC1129">
          <w:footerReference w:type="default" r:id="rId237"/>
          <w:pgSz w:w="12240" w:h="15840" w:code="1"/>
          <w:pgMar w:top="1440" w:right="1440" w:bottom="1440" w:left="1440" w:header="720" w:footer="432" w:gutter="0"/>
          <w:cols w:space="720"/>
          <w:docGrid w:linePitch="360"/>
        </w:sectPr>
      </w:pPr>
      <w:r>
        <w:t>E. NA shall be used in cells to signify no exposure.</w:t>
      </w:r>
    </w:p>
    <w:p w:rsidR="004C0DD4" w:rsidRPr="004C0DD4" w:rsidRDefault="004C0DD4">
      <w:pPr>
        <w:pStyle w:val="Disclosure"/>
      </w:pPr>
      <w:r>
        <w:lastRenderedPageBreak/>
        <w:t>F. All hurricane loss costs that are not consistent with the requirements of Standard A-6, Hurricane Loss Outputs and Logical Relationships to Risk, and have been explained in Disclosure A-6.17 shall be shaded.</w:t>
      </w:r>
    </w:p>
    <w:p w:rsidR="004C0DD4" w:rsidRDefault="004C0DD4">
      <w:pPr>
        <w:pStyle w:val="Disclosure"/>
      </w:pPr>
      <w:r>
        <w:t>G. Indicate if per diem is used in producing hurricane loss costs for Coverage D (Time Element) in the personal residential hurricane output ranges. If a per diem rate is used, a rate of $150.00 per day per policy shall be used.</w:t>
      </w:r>
    </w:p>
    <w:p w:rsidR="00D21E1E" w:rsidRDefault="00254677" w:rsidP="00D21E1E">
      <w:r w:rsidRPr="00254677">
        <w:t xml:space="preserve">See </w:t>
      </w:r>
      <w:hyperlink w:anchor="AppendixH" w:history="1">
        <w:r w:rsidRPr="00E66961">
          <w:rPr>
            <w:rStyle w:val="Hyperlink"/>
          </w:rPr>
          <w:t xml:space="preserve">Appendix </w:t>
        </w:r>
        <w:r w:rsidR="00E66961" w:rsidRPr="00E66961">
          <w:rPr>
            <w:rStyle w:val="Hyperlink"/>
          </w:rPr>
          <w:t>H</w:t>
        </w:r>
      </w:hyperlink>
      <w:r w:rsidRPr="00254677">
        <w:t>.</w:t>
      </w:r>
    </w:p>
    <w:p w:rsidR="004B7BAF" w:rsidRDefault="004B7BAF">
      <w:pPr>
        <w:jc w:val="left"/>
        <w:rPr>
          <w:rFonts w:ascii="Arial" w:eastAsiaTheme="majorEastAsia" w:hAnsi="Arial" w:cstheme="majorBidi"/>
          <w:b/>
          <w:i/>
          <w:color w:val="000000" w:themeColor="text1"/>
          <w:sz w:val="28"/>
          <w:szCs w:val="26"/>
        </w:rPr>
        <w:sectPr w:rsidR="004B7BAF" w:rsidSect="00FC1129">
          <w:footerReference w:type="default" r:id="rId238"/>
          <w:pgSz w:w="12240" w:h="15840" w:code="1"/>
          <w:pgMar w:top="1440" w:right="1440" w:bottom="1440" w:left="1440" w:header="720" w:footer="432" w:gutter="0"/>
          <w:cols w:space="720"/>
          <w:docGrid w:linePitch="360"/>
        </w:sectPr>
      </w:pPr>
      <w:bookmarkStart w:id="1503" w:name="FormA5"/>
    </w:p>
    <w:p w:rsidR="00D21E1E" w:rsidRDefault="00E37F3D" w:rsidP="0007529D">
      <w:pPr>
        <w:pStyle w:val="Heading2"/>
      </w:pPr>
      <w:bookmarkStart w:id="1504" w:name="_Toc5457042"/>
      <w:r w:rsidRPr="00E37F3D">
        <w:lastRenderedPageBreak/>
        <w:t>Form A-5</w:t>
      </w:r>
      <w:bookmarkEnd w:id="1503"/>
      <w:r w:rsidRPr="00E37F3D">
        <w:t>: Percentage Change in Hurricane Output Ranges (2012 FHCF Exposure Data)</w:t>
      </w:r>
      <w:bookmarkEnd w:id="1504"/>
    </w:p>
    <w:p w:rsidR="00E37F3D" w:rsidRDefault="00E37F3D">
      <w:pPr>
        <w:pStyle w:val="Disclosure"/>
      </w:pPr>
      <w:r>
        <w:t>A. Provide summaries of the percentage change in average hurricane loss cost output range data compiled in Form A-4A, Hurricane Output Ranges (2012 FHCF Exposure Data), relative to the equivalent data compiled from the previously-accepted hurricane model in the format shown in the file named “2017FormA5.xlsx.”</w:t>
      </w:r>
    </w:p>
    <w:p w:rsidR="00E37F3D" w:rsidRDefault="00E37F3D">
      <w:pPr>
        <w:pStyle w:val="Disclosure"/>
      </w:pPr>
      <w:r>
        <w:t>For the change in hurricane output range exhibit, provide the summary by:</w:t>
      </w:r>
    </w:p>
    <w:p w:rsidR="00E37F3D" w:rsidRDefault="00E37F3D">
      <w:pPr>
        <w:pStyle w:val="Disclosure"/>
      </w:pPr>
      <w:r>
        <w:t>• Statewide (overall percentage change),</w:t>
      </w:r>
    </w:p>
    <w:p w:rsidR="00E37F3D" w:rsidRDefault="00E37F3D">
      <w:pPr>
        <w:pStyle w:val="Disclosure"/>
      </w:pPr>
      <w:r>
        <w:t>• By region, as defined in Figure 14 – North, Central and South,</w:t>
      </w:r>
    </w:p>
    <w:p w:rsidR="00E37F3D" w:rsidRDefault="00E37F3D">
      <w:pPr>
        <w:pStyle w:val="Disclosure"/>
      </w:pPr>
      <w:r>
        <w:t>• By county, as defined in Figure 15 – Coastal and Inland.</w:t>
      </w:r>
    </w:p>
    <w:p w:rsidR="00E37F3D" w:rsidRDefault="00E37F3D">
      <w:pPr>
        <w:pStyle w:val="Disclosure"/>
      </w:pPr>
      <w:r>
        <w:t>B. Provide this form in Excel format. The file name shall include the abbreviated name of the modeling organization, the hurricane standards year, and the form name. Also include all tables in Form A-5, Percentage Change in Hurricane Output Ranges (2012 FHCF Exposure Data), in a submission appendix.</w:t>
      </w:r>
    </w:p>
    <w:p w:rsidR="00E37F3D" w:rsidRDefault="00E37F3D">
      <w:pPr>
        <w:pStyle w:val="Disclosure"/>
      </w:pPr>
      <w:r>
        <w:t>C. Provide color-coded maps by county reflecting the percentage changes in the average hurricane loss costs based on the 2012 FHCF Exposure Data with specified deductibles for frame owners, masonry owners, frame renters, masonry renters, frame condo unit owners, masonry condo unit owners, manufactured homes, and commercial residential from the hurricane output ranges from the previously-accepted hurricane model.</w:t>
      </w:r>
    </w:p>
    <w:p w:rsidR="002713C8" w:rsidRDefault="00E37F3D">
      <w:pPr>
        <w:pStyle w:val="Disclosure"/>
      </w:pPr>
      <w:r>
        <w:t>Counties with a negative percentage change (reduction in hurricane loss costs) shall be indicated with shades of blue, counties with a positive percentage change (increase in hurricane loss costs) shall be indicated with shades of red, and counties with no percentage change shall be white. The larger the percentage change in the county, the more intense the color-shade.</w:t>
      </w:r>
    </w:p>
    <w:p w:rsidR="004B7BAF" w:rsidRDefault="004B529E" w:rsidP="00E76390">
      <w:pPr>
        <w:sectPr w:rsidR="004B7BAF" w:rsidSect="00FC1129">
          <w:footerReference w:type="default" r:id="rId239"/>
          <w:pgSz w:w="12240" w:h="15840" w:code="1"/>
          <w:pgMar w:top="1440" w:right="1440" w:bottom="1440" w:left="1440" w:header="720" w:footer="432" w:gutter="0"/>
          <w:cols w:space="720"/>
          <w:docGrid w:linePitch="360"/>
        </w:sectPr>
      </w:pPr>
      <w:r w:rsidRPr="004B529E">
        <w:t xml:space="preserve">See </w:t>
      </w:r>
      <w:hyperlink w:anchor="AppendixI" w:history="1">
        <w:r w:rsidRPr="00E66961">
          <w:rPr>
            <w:rStyle w:val="Hyperlink"/>
          </w:rPr>
          <w:t xml:space="preserve">Appendix </w:t>
        </w:r>
        <w:r w:rsidR="00E66961" w:rsidRPr="00E66961">
          <w:rPr>
            <w:rStyle w:val="Hyperlink"/>
          </w:rPr>
          <w:t>I</w:t>
        </w:r>
      </w:hyperlink>
      <w:r>
        <w:t>.</w:t>
      </w:r>
    </w:p>
    <w:p w:rsidR="009E4F98" w:rsidRDefault="009E4F98" w:rsidP="00111BC7">
      <w:pPr>
        <w:keepNext/>
        <w:jc w:val="center"/>
      </w:pPr>
      <w:del w:id="1507" w:author="Diana Machado" w:date="2019-04-05T17:37:00Z">
        <w:r w:rsidDel="004B7BAF">
          <w:rPr>
            <w:noProof/>
            <w:lang w:eastAsia="en-US"/>
          </w:rPr>
          <w:lastRenderedPageBreak/>
          <w:drawing>
            <wp:inline distT="0" distB="0" distL="0" distR="0" wp14:anchorId="7E510027" wp14:editId="047FDF1E">
              <wp:extent cx="5943600" cy="7691459"/>
              <wp:effectExtent l="0" t="0" r="0" b="5080"/>
              <wp:docPr id="89" name="Picture 5" descr="C:\Users\owner\Dropbox\clientsAtoF\FIU Hurricane 2017 Standards\A-Forms\A-5\Maps\20181009_FormA5_Own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5\Maps\20181009_FormA5_Owners_Frame.png"/>
                      <pic:cNvPicPr>
                        <a:picLocks noChangeAspect="1" noChangeArrowheads="1"/>
                      </pic:cNvPicPr>
                    </pic:nvPicPr>
                    <pic:blipFill>
                      <a:blip r:embed="rId240"/>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9E4F98">
      <w:pPr>
        <w:pStyle w:val="Caption"/>
      </w:pPr>
      <w:del w:id="1508" w:author="Diana Machado" w:date="2019-04-05T17:36: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84</w:delText>
        </w:r>
        <w:r w:rsidR="00B8046F" w:rsidDel="004B7BAF">
          <w:rPr>
            <w:noProof/>
          </w:rPr>
          <w:fldChar w:fldCharType="end"/>
        </w:r>
        <w:r w:rsidDel="004B7BAF">
          <w:delText xml:space="preserve">. </w:delText>
        </w:r>
        <w:r w:rsidRPr="00287148" w:rsidDel="004B7BAF">
          <w:delText>Percentage change in output ranges by county for owners frame (2% deductible).</w:delText>
        </w:r>
      </w:del>
    </w:p>
    <w:p w:rsidR="004B7BAF" w:rsidRPr="004B7BAF" w:rsidRDefault="004B7BAF" w:rsidP="004B7BAF">
      <w:pPr>
        <w:sectPr w:rsidR="004B7BAF" w:rsidRPr="004B7BAF" w:rsidSect="00FC1129">
          <w:footerReference w:type="default" r:id="rId241"/>
          <w:pgSz w:w="12240" w:h="15840" w:code="1"/>
          <w:pgMar w:top="1440" w:right="1440" w:bottom="1440" w:left="1440" w:header="720" w:footer="432" w:gutter="0"/>
          <w:cols w:space="720"/>
          <w:docGrid w:linePitch="360"/>
        </w:sectPr>
      </w:pPr>
    </w:p>
    <w:p w:rsidR="004B7BAF" w:rsidRDefault="004B7BAF">
      <w:pPr>
        <w:pStyle w:val="Caption"/>
        <w:rPr>
          <w:ins w:id="1513" w:author="Diana Machado" w:date="2019-04-05T17:37:00Z"/>
        </w:rPr>
      </w:pPr>
    </w:p>
    <w:p w:rsidR="004B7BAF" w:rsidRDefault="004B7BAF">
      <w:pPr>
        <w:keepNext/>
        <w:rPr>
          <w:ins w:id="1514" w:author="Diana Machado" w:date="2019-04-05T17:37:00Z"/>
        </w:rPr>
        <w:pPrChange w:id="1515" w:author="Diana Machado" w:date="2019-04-05T17:37:00Z">
          <w:pPr/>
        </w:pPrChange>
      </w:pPr>
      <w:ins w:id="1516" w:author="Diana Machado" w:date="2019-04-05T17:37:00Z">
        <w:r>
          <w:rPr>
            <w:iCs/>
            <w:noProof/>
            <w:color w:val="000000" w:themeColor="text1"/>
            <w:sz w:val="22"/>
            <w:szCs w:val="18"/>
            <w:lang w:val="en-PH" w:eastAsia="en-PH"/>
            <w:rPrChange w:id="1517" w:author="Unknown">
              <w:rPr>
                <w:rFonts w:ascii="Arial" w:hAnsi="Arial"/>
                <w:i/>
                <w:iCs/>
                <w:noProof/>
                <w:lang w:val="en-PH" w:eastAsia="en-PH"/>
              </w:rPr>
            </w:rPrChange>
          </w:rPr>
          <w:drawing>
            <wp:inline distT="0" distB="0" distL="0" distR="0" wp14:anchorId="3BA8D1FF" wp14:editId="568D0438">
              <wp:extent cx="5943600" cy="7692390"/>
              <wp:effectExtent l="0" t="0" r="0" b="381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2" cstate="print"/>
                      <a:srcRect/>
                      <a:stretch>
                        <a:fillRect/>
                      </a:stretch>
                    </pic:blipFill>
                    <pic:spPr bwMode="auto">
                      <a:xfrm>
                        <a:off x="0" y="0"/>
                        <a:ext cx="5943600" cy="7692390"/>
                      </a:xfrm>
                      <a:prstGeom prst="rect">
                        <a:avLst/>
                      </a:prstGeom>
                      <a:noFill/>
                      <a:ln w="9525">
                        <a:noFill/>
                        <a:miter lim="800000"/>
                        <a:headEnd/>
                        <a:tailEnd/>
                      </a:ln>
                    </pic:spPr>
                  </pic:pic>
                </a:graphicData>
              </a:graphic>
            </wp:inline>
          </w:drawing>
        </w:r>
      </w:ins>
    </w:p>
    <w:p w:rsidR="003C3A8C" w:rsidRDefault="004B7BAF">
      <w:pPr>
        <w:pStyle w:val="Caption"/>
        <w:sectPr w:rsidR="003C3A8C" w:rsidSect="00FC1129">
          <w:footerReference w:type="default" r:id="rId243"/>
          <w:pgSz w:w="12240" w:h="15840" w:code="1"/>
          <w:pgMar w:top="1440" w:right="1440" w:bottom="1440" w:left="1440" w:header="720" w:footer="432" w:gutter="0"/>
          <w:cols w:space="720"/>
          <w:docGrid w:linePitch="360"/>
        </w:sectPr>
      </w:pPr>
      <w:bookmarkStart w:id="1520" w:name="_Toc5458113"/>
      <w:ins w:id="1521" w:author="Diana Machado" w:date="2019-04-05T17:37:00Z">
        <w:r>
          <w:t xml:space="preserve">Figure </w:t>
        </w:r>
        <w:r>
          <w:fldChar w:fldCharType="begin"/>
        </w:r>
        <w:r>
          <w:instrText xml:space="preserve"> SEQ Figure \* ARABIC </w:instrText>
        </w:r>
      </w:ins>
      <w:r>
        <w:fldChar w:fldCharType="separate"/>
      </w:r>
      <w:r w:rsidR="005B48FF">
        <w:rPr>
          <w:noProof/>
        </w:rPr>
        <w:t>84</w:t>
      </w:r>
      <w:ins w:id="1522" w:author="Diana Machado" w:date="2019-04-05T17:37:00Z">
        <w:r>
          <w:fldChar w:fldCharType="end"/>
        </w:r>
        <w:r>
          <w:t xml:space="preserve">. </w:t>
        </w:r>
        <w:r w:rsidRPr="006B3812">
          <w:t>Percentage change in output ranges by county for owners frame (2% deductible).</w:t>
        </w:r>
      </w:ins>
      <w:bookmarkEnd w:id="1520"/>
    </w:p>
    <w:p w:rsidR="009E4F98" w:rsidRDefault="009E4F98">
      <w:pPr>
        <w:pStyle w:val="Caption"/>
      </w:pPr>
    </w:p>
    <w:p w:rsidR="00111BC7" w:rsidRDefault="00111BC7" w:rsidP="00111BC7">
      <w:pPr>
        <w:keepNext/>
        <w:jc w:val="center"/>
      </w:pPr>
      <w:del w:id="1523" w:author="Diana Machado" w:date="2019-04-05T17:40:00Z">
        <w:r w:rsidDel="004B7BAF">
          <w:rPr>
            <w:noProof/>
            <w:lang w:eastAsia="en-US"/>
          </w:rPr>
          <w:drawing>
            <wp:inline distT="0" distB="0" distL="0" distR="0" wp14:anchorId="71B50925" wp14:editId="492CCB19">
              <wp:extent cx="5943600" cy="7691459"/>
              <wp:effectExtent l="0" t="0" r="0" b="5080"/>
              <wp:docPr id="90" name="Picture 6" descr="C:\Users\owner\Dropbox\clientsAtoF\FIU Hurricane 2017 Standards\A-Forms\A-5\Maps\20181009_FormA5_Own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5\Maps\20181009_FormA5_Owners_Masonry.png"/>
                      <pic:cNvPicPr>
                        <a:picLocks noChangeAspect="1" noChangeArrowheads="1"/>
                      </pic:cNvPicPr>
                    </pic:nvPicPr>
                    <pic:blipFill>
                      <a:blip r:embed="rId244"/>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111BC7">
      <w:pPr>
        <w:pStyle w:val="Caption"/>
        <w:rPr>
          <w:ins w:id="1524" w:author="Diana Machado" w:date="2019-04-05T17:39:00Z"/>
        </w:rPr>
        <w:sectPr w:rsidR="004B7BAF" w:rsidSect="00FC1129">
          <w:footerReference w:type="default" r:id="rId245"/>
          <w:pgSz w:w="12240" w:h="15840" w:code="1"/>
          <w:pgMar w:top="1440" w:right="1440" w:bottom="1440" w:left="1440" w:header="720" w:footer="432" w:gutter="0"/>
          <w:cols w:space="720"/>
          <w:docGrid w:linePitch="360"/>
        </w:sectPr>
      </w:pPr>
      <w:del w:id="1529" w:author="Diana Machado" w:date="2019-04-05T17:40: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85</w:delText>
        </w:r>
        <w:r w:rsidR="00B8046F" w:rsidDel="004B7BAF">
          <w:rPr>
            <w:noProof/>
          </w:rPr>
          <w:fldChar w:fldCharType="end"/>
        </w:r>
        <w:r w:rsidDel="004B7BAF">
          <w:delText xml:space="preserve">. </w:delText>
        </w:r>
        <w:r w:rsidRPr="00CA5349" w:rsidDel="004B7BAF">
          <w:delText>Percentage change in output ranges by county for owners masonry (2% deductible).</w:delText>
        </w:r>
      </w:del>
    </w:p>
    <w:p w:rsidR="004B7BAF" w:rsidRDefault="004B7BAF">
      <w:pPr>
        <w:keepNext/>
        <w:rPr>
          <w:ins w:id="1530" w:author="Diana Machado" w:date="2019-04-05T17:42:00Z"/>
        </w:rPr>
        <w:pPrChange w:id="1531" w:author="Diana Machado" w:date="2019-04-05T17:42:00Z">
          <w:pPr/>
        </w:pPrChange>
      </w:pPr>
      <w:ins w:id="1532" w:author="Diana Machado" w:date="2019-04-05T17:41:00Z">
        <w:r>
          <w:rPr>
            <w:noProof/>
            <w:lang w:val="en-PH" w:eastAsia="en-PH"/>
          </w:rPr>
          <w:lastRenderedPageBreak/>
          <w:drawing>
            <wp:inline distT="0" distB="0" distL="0" distR="0" wp14:anchorId="0D137983" wp14:editId="3F29498B">
              <wp:extent cx="5924550" cy="7668272"/>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6" cstate="print"/>
                      <a:srcRect/>
                      <a:stretch>
                        <a:fillRect/>
                      </a:stretch>
                    </pic:blipFill>
                    <pic:spPr bwMode="auto">
                      <a:xfrm>
                        <a:off x="0" y="0"/>
                        <a:ext cx="5926968" cy="7671402"/>
                      </a:xfrm>
                      <a:prstGeom prst="rect">
                        <a:avLst/>
                      </a:prstGeom>
                      <a:noFill/>
                      <a:ln w="9525">
                        <a:noFill/>
                        <a:miter lim="800000"/>
                        <a:headEnd/>
                        <a:tailEnd/>
                      </a:ln>
                    </pic:spPr>
                  </pic:pic>
                </a:graphicData>
              </a:graphic>
            </wp:inline>
          </w:drawing>
        </w:r>
      </w:ins>
    </w:p>
    <w:p w:rsidR="004B7BAF" w:rsidRDefault="004B7BAF">
      <w:pPr>
        <w:pStyle w:val="Caption"/>
        <w:rPr>
          <w:ins w:id="1533" w:author="Diana Machado" w:date="2019-04-05T17:40:00Z"/>
        </w:rPr>
      </w:pPr>
      <w:bookmarkStart w:id="1534" w:name="_Toc5458114"/>
      <w:ins w:id="1535" w:author="Diana Machado" w:date="2019-04-05T17:42:00Z">
        <w:r>
          <w:t xml:space="preserve">Figure </w:t>
        </w:r>
        <w:r>
          <w:fldChar w:fldCharType="begin"/>
        </w:r>
        <w:r>
          <w:instrText xml:space="preserve"> SEQ Figure \* ARABIC </w:instrText>
        </w:r>
      </w:ins>
      <w:r>
        <w:fldChar w:fldCharType="separate"/>
      </w:r>
      <w:r w:rsidR="005B48FF">
        <w:rPr>
          <w:noProof/>
        </w:rPr>
        <w:t>85</w:t>
      </w:r>
      <w:ins w:id="1536" w:author="Diana Machado" w:date="2019-04-05T17:42:00Z">
        <w:r>
          <w:fldChar w:fldCharType="end"/>
        </w:r>
        <w:r>
          <w:t xml:space="preserve">. </w:t>
        </w:r>
        <w:r w:rsidRPr="0002548D">
          <w:t>Percentage change in output ranges by county for owners masonry (2% deductible).</w:t>
        </w:r>
      </w:ins>
      <w:bookmarkEnd w:id="1534"/>
    </w:p>
    <w:p w:rsidR="004B7BAF" w:rsidRDefault="004B7BAF" w:rsidP="004B7BAF">
      <w:pPr>
        <w:rPr>
          <w:ins w:id="1537" w:author="Diana Machado" w:date="2019-04-05T17:40:00Z"/>
        </w:rPr>
      </w:pPr>
    </w:p>
    <w:p w:rsidR="008F1C6A" w:rsidRDefault="008F1C6A">
      <w:pPr>
        <w:rPr>
          <w:ins w:id="1538" w:author="Diana Machado" w:date="2019-04-05T17:39:00Z"/>
          <w:rPrChange w:id="1539" w:author="Diana Machado" w:date="2019-04-05T17:40:00Z">
            <w:rPr>
              <w:ins w:id="1540" w:author="Diana Machado" w:date="2019-04-05T17:39:00Z"/>
            </w:rPr>
          </w:rPrChange>
        </w:rPr>
        <w:sectPr w:rsidR="008F1C6A" w:rsidSect="00FC1129">
          <w:footerReference w:type="default" r:id="rId247"/>
          <w:pgSz w:w="12240" w:h="15840" w:code="1"/>
          <w:pgMar w:top="1440" w:right="1440" w:bottom="1440" w:left="1440" w:header="720" w:footer="432" w:gutter="0"/>
          <w:cols w:space="720"/>
          <w:docGrid w:linePitch="360"/>
        </w:sectPr>
        <w:pPrChange w:id="1543" w:author="Diana Machado" w:date="2019-04-05T17:40:00Z">
          <w:pPr>
            <w:pStyle w:val="Caption"/>
          </w:pPr>
        </w:pPrChange>
      </w:pPr>
    </w:p>
    <w:p w:rsidR="00111BC7" w:rsidRDefault="00111BC7">
      <w:pPr>
        <w:pStyle w:val="Caption"/>
      </w:pPr>
    </w:p>
    <w:p w:rsidR="00111BC7" w:rsidRDefault="00111BC7" w:rsidP="00111BC7">
      <w:pPr>
        <w:keepNext/>
      </w:pPr>
      <w:r>
        <w:rPr>
          <w:noProof/>
        </w:rPr>
        <w:drawing>
          <wp:inline distT="0" distB="0" distL="0" distR="0" wp14:anchorId="3B7E0D4E" wp14:editId="6DD136BC">
            <wp:extent cx="5943600" cy="7691459"/>
            <wp:effectExtent l="0" t="0" r="0" b="5080"/>
            <wp:docPr id="91" name="Picture 7" descr="C:\Users\owner\Dropbox\clientsAtoF\FIU Hurricane 2017 Standards\A-Forms\A-5\Maps\20181009_FormA5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5\Maps\20181009_FormA5_Manufactured_Homes.png"/>
                    <pic:cNvPicPr>
                      <a:picLocks noChangeAspect="1" noChangeArrowheads="1"/>
                    </pic:cNvPicPr>
                  </pic:nvPicPr>
                  <pic:blipFill>
                    <a:blip r:embed="rId248"/>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Pr="00111BC7" w:rsidRDefault="00111BC7">
      <w:pPr>
        <w:pStyle w:val="Caption"/>
      </w:pPr>
      <w:bookmarkStart w:id="1544" w:name="_Toc545811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86</w:t>
      </w:r>
      <w:r w:rsidR="00B8046F">
        <w:rPr>
          <w:noProof/>
        </w:rPr>
        <w:fldChar w:fldCharType="end"/>
      </w:r>
      <w:r>
        <w:t xml:space="preserve">. </w:t>
      </w:r>
      <w:r w:rsidRPr="000658B2">
        <w:t>Percentage change in output ranges by county for mobile homes (2% deductible).</w:t>
      </w:r>
      <w:bookmarkEnd w:id="1544"/>
    </w:p>
    <w:p w:rsidR="00111BC7" w:rsidRDefault="00111BC7" w:rsidP="00111BC7">
      <w:pPr>
        <w:keepNext/>
      </w:pPr>
      <w:r>
        <w:rPr>
          <w:noProof/>
          <w:lang w:eastAsia="en-US"/>
        </w:rPr>
        <w:lastRenderedPageBreak/>
        <w:drawing>
          <wp:inline distT="0" distB="0" distL="0" distR="0" wp14:anchorId="4C9C00C7" wp14:editId="17D6B294">
            <wp:extent cx="5943600" cy="7691459"/>
            <wp:effectExtent l="0" t="0" r="0" b="5080"/>
            <wp:docPr id="92" name="Picture 8" descr="C:\Users\owner\Dropbox\clientsAtoF\FIU Hurricane 2017 Standards\A-Forms\A-5\Maps\20181009_FormA5_Rent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5\Maps\20181009_FormA5_Renters_Frame.png"/>
                    <pic:cNvPicPr>
                      <a:picLocks noChangeAspect="1" noChangeArrowheads="1"/>
                    </pic:cNvPicPr>
                  </pic:nvPicPr>
                  <pic:blipFill>
                    <a:blip r:embed="rId249"/>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pPr>
        <w:pStyle w:val="Caption"/>
      </w:pPr>
      <w:bookmarkStart w:id="1545" w:name="_Toc5458116"/>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87</w:t>
      </w:r>
      <w:r w:rsidR="00B8046F">
        <w:rPr>
          <w:noProof/>
        </w:rPr>
        <w:fldChar w:fldCharType="end"/>
      </w:r>
      <w:r>
        <w:t xml:space="preserve">. </w:t>
      </w:r>
      <w:r w:rsidRPr="001F08F8">
        <w:t>Percentage change in output ranges by county for renters frame (2% deductible).</w:t>
      </w:r>
      <w:bookmarkEnd w:id="1545"/>
    </w:p>
    <w:p w:rsidR="00111BC7" w:rsidRDefault="00111BC7" w:rsidP="00111BC7">
      <w:pPr>
        <w:keepNext/>
        <w:jc w:val="center"/>
      </w:pPr>
      <w:r>
        <w:rPr>
          <w:noProof/>
          <w:lang w:eastAsia="en-US"/>
        </w:rPr>
        <w:lastRenderedPageBreak/>
        <w:drawing>
          <wp:inline distT="0" distB="0" distL="0" distR="0" wp14:anchorId="2D2FFFC7" wp14:editId="257439C8">
            <wp:extent cx="5943600" cy="7691459"/>
            <wp:effectExtent l="0" t="0" r="0" b="5080"/>
            <wp:docPr id="93" name="Picture 9" descr="C:\Users\owner\Dropbox\clientsAtoF\FIU Hurricane 2017 Standards\A-Forms\A-5\Maps\20181009_FormA5_Rent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5\Maps\20181009_FormA5_Renters_Masonry.png"/>
                    <pic:cNvPicPr>
                      <a:picLocks noChangeAspect="1" noChangeArrowheads="1"/>
                    </pic:cNvPicPr>
                  </pic:nvPicPr>
                  <pic:blipFill>
                    <a:blip r:embed="rId250"/>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pPr>
        <w:pStyle w:val="Caption"/>
      </w:pPr>
      <w:bookmarkStart w:id="1546" w:name="_Toc5458117"/>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88</w:t>
      </w:r>
      <w:r w:rsidR="00B8046F">
        <w:rPr>
          <w:noProof/>
        </w:rPr>
        <w:fldChar w:fldCharType="end"/>
      </w:r>
      <w:r>
        <w:t xml:space="preserve">. </w:t>
      </w:r>
      <w:r w:rsidRPr="004F4569">
        <w:t>Percentage change in output ranges by county for renters masonry (2% deductible).</w:t>
      </w:r>
      <w:bookmarkEnd w:id="1546"/>
    </w:p>
    <w:p w:rsidR="00DE0AB1" w:rsidRDefault="00DE0AB1" w:rsidP="00DE0AB1">
      <w:pPr>
        <w:keepNext/>
        <w:jc w:val="center"/>
      </w:pPr>
      <w:r>
        <w:rPr>
          <w:noProof/>
          <w:lang w:eastAsia="en-US"/>
        </w:rPr>
        <w:lastRenderedPageBreak/>
        <w:drawing>
          <wp:inline distT="0" distB="0" distL="0" distR="0" wp14:anchorId="6EA2A32E" wp14:editId="705B0283">
            <wp:extent cx="5943400" cy="7691459"/>
            <wp:effectExtent l="0" t="0" r="635" b="5080"/>
            <wp:docPr id="9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5\Maps\20181009_FormA5_Condo_Frame.png"/>
                    <pic:cNvPicPr>
                      <a:picLocks noChangeAspect="1" noChangeArrowheads="1"/>
                    </pic:cNvPicPr>
                  </pic:nvPicPr>
                  <pic:blipFill>
                    <a:blip r:embed="rId251">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111BC7" w:rsidRDefault="00DE0AB1">
      <w:pPr>
        <w:pStyle w:val="Caption"/>
      </w:pPr>
      <w:bookmarkStart w:id="1547" w:name="_Toc5458118"/>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89</w:t>
      </w:r>
      <w:r w:rsidR="00B8046F">
        <w:rPr>
          <w:noProof/>
        </w:rPr>
        <w:fldChar w:fldCharType="end"/>
      </w:r>
      <w:r>
        <w:t xml:space="preserve">. </w:t>
      </w:r>
      <w:r w:rsidRPr="00B529D0">
        <w:t>Percentage change in output ranges by county for condo frame (2% deductible).</w:t>
      </w:r>
      <w:bookmarkEnd w:id="1547"/>
    </w:p>
    <w:p w:rsidR="00DE0AB1" w:rsidRDefault="00DE0AB1" w:rsidP="00DE0AB1">
      <w:pPr>
        <w:keepNext/>
        <w:jc w:val="center"/>
      </w:pPr>
      <w:r>
        <w:rPr>
          <w:noProof/>
          <w:lang w:eastAsia="en-US"/>
        </w:rPr>
        <w:lastRenderedPageBreak/>
        <w:drawing>
          <wp:inline distT="0" distB="0" distL="0" distR="0" wp14:anchorId="5EB70C78" wp14:editId="2F664211">
            <wp:extent cx="5943400" cy="7691459"/>
            <wp:effectExtent l="0" t="0" r="635" b="5080"/>
            <wp:docPr id="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5\Maps\20181009_FormA5_Condo_Masonry.png"/>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DE0AB1" w:rsidRDefault="00DE0AB1">
      <w:pPr>
        <w:pStyle w:val="Caption"/>
      </w:pPr>
      <w:bookmarkStart w:id="1548" w:name="_Toc545811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90</w:t>
      </w:r>
      <w:r w:rsidR="00B8046F">
        <w:rPr>
          <w:noProof/>
        </w:rPr>
        <w:fldChar w:fldCharType="end"/>
      </w:r>
      <w:r>
        <w:t xml:space="preserve">. </w:t>
      </w:r>
      <w:r w:rsidRPr="00805E1D">
        <w:t>Percentage change in output ranges by county for condo masonry (2% deductible).</w:t>
      </w:r>
      <w:bookmarkEnd w:id="1548"/>
    </w:p>
    <w:p w:rsidR="00AB1939" w:rsidRDefault="00AB1939" w:rsidP="00AB1939">
      <w:pPr>
        <w:keepNext/>
        <w:jc w:val="center"/>
      </w:pPr>
      <w:r>
        <w:rPr>
          <w:noProof/>
          <w:lang w:eastAsia="en-US"/>
        </w:rPr>
        <w:lastRenderedPageBreak/>
        <w:drawing>
          <wp:inline distT="0" distB="0" distL="0" distR="0" wp14:anchorId="12BA3257" wp14:editId="0C29ED3B">
            <wp:extent cx="5943600" cy="7691459"/>
            <wp:effectExtent l="0" t="0" r="0" b="5080"/>
            <wp:docPr id="96" name="Picture 12" descr="C:\Users\owner\Dropbox\clientsAtoF\FIU Hurricane 2017 Standards\A-Forms\A-5\Maps\20181009_FormA5_Commercial_Resident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wner\Dropbox\clientsAtoF\FIU Hurricane 2017 Standards\A-Forms\A-5\Maps\20181009_FormA5_Commercial_Residential.png"/>
                    <pic:cNvPicPr>
                      <a:picLocks noChangeAspect="1" noChangeArrowheads="1"/>
                    </pic:cNvPicPr>
                  </pic:nvPicPr>
                  <pic:blipFill>
                    <a:blip r:embed="rId253"/>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B1939" w:rsidRPr="00AB1939" w:rsidRDefault="00AB1939">
      <w:pPr>
        <w:pStyle w:val="Caption"/>
      </w:pPr>
      <w:bookmarkStart w:id="1549" w:name="_Toc545812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91</w:t>
      </w:r>
      <w:r w:rsidR="00B8046F">
        <w:rPr>
          <w:noProof/>
        </w:rPr>
        <w:fldChar w:fldCharType="end"/>
      </w:r>
      <w:r>
        <w:t xml:space="preserve">. </w:t>
      </w:r>
      <w:r w:rsidRPr="00277BE6">
        <w:t>Percentage change in output ranges by county for commercial residential (3% deductible).</w:t>
      </w:r>
      <w:bookmarkEnd w:id="1549"/>
    </w:p>
    <w:p w:rsidR="00343716" w:rsidRDefault="00203690" w:rsidP="0007529D">
      <w:pPr>
        <w:pStyle w:val="Heading2"/>
      </w:pPr>
      <w:bookmarkStart w:id="1550" w:name="FormA6"/>
      <w:bookmarkStart w:id="1551" w:name="_Toc5457043"/>
      <w:r w:rsidRPr="00203690">
        <w:lastRenderedPageBreak/>
        <w:t>Form A-6</w:t>
      </w:r>
      <w:bookmarkEnd w:id="1550"/>
      <w:r w:rsidRPr="00203690">
        <w:t>: Logical Relationship to Hurricane Risk (Trade Secret Item)</w:t>
      </w:r>
      <w:bookmarkEnd w:id="1551"/>
    </w:p>
    <w:p w:rsidR="00203690" w:rsidRDefault="00203690">
      <w:pPr>
        <w:pStyle w:val="Disclosure"/>
      </w:pPr>
      <w:r>
        <w:t>A. Provide the logical relationship to hurricane risk exhibits in the format shown in the file named “2017FormA6.xlsx.”</w:t>
      </w:r>
    </w:p>
    <w:p w:rsidR="00203690" w:rsidRDefault="00203690">
      <w:pPr>
        <w:pStyle w:val="Disclosure"/>
      </w:pPr>
      <w:r>
        <w:t>B. Create exposure sets for each exhibit by modeling all of the coverages from the appropriate Notional Set listed below at each of the locations in “Location Grid A” as described in the file “NotionalInput17.xlsx.” Refer to the Notional Hurricane Policy Specifications below for additional modeling information.</w:t>
      </w:r>
    </w:p>
    <w:p w:rsidR="00203690" w:rsidRDefault="00203690">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203690" w:rsidRPr="00203690" w:rsidTr="00034692">
        <w:tc>
          <w:tcPr>
            <w:tcW w:w="612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203690" w:rsidRDefault="00203690">
      <w:pPr>
        <w:pStyle w:val="Disclosure"/>
      </w:pPr>
      <w:r>
        <w:t>D. Hurricane models shall treat points in “Location Grid A” as coordinates that would result from a geocoding process. Hurricane models shall treat points by simulating hurricane loss at exact location or by using the nearest modeled parcel/street/cell in the hurricane model.</w:t>
      </w:r>
    </w:p>
    <w:p w:rsidR="00203690" w:rsidRDefault="00203690">
      <w:pPr>
        <w:pStyle w:val="Disclosure"/>
      </w:pPr>
      <w:r>
        <w:t>Report results for each of the points in “Location Grid A” individually, unless specified.</w:t>
      </w:r>
    </w:p>
    <w:p w:rsidR="00203690" w:rsidRDefault="00203690">
      <w:pPr>
        <w:pStyle w:val="Disclosure"/>
      </w:pPr>
      <w:r>
        <w:t>Hurricane loss costs per $1,000 of exposure shall be rounded to three decimal places.</w:t>
      </w:r>
    </w:p>
    <w:p w:rsidR="00E36BA3" w:rsidRDefault="00E36BA3">
      <w:pPr>
        <w:pStyle w:val="Disclosure"/>
      </w:pPr>
      <w:r>
        <w:t>E. All hurricane loss costs that are not consistent with the requirements of Standard A-6, Hurricane Loss Outputs and Logical Relationships to Risk, and have been explained in Disclosure A-6.17 shall be shaded.</w:t>
      </w:r>
    </w:p>
    <w:p w:rsidR="00E36BA3" w:rsidRDefault="00E36BA3">
      <w:pPr>
        <w:pStyle w:val="Disclosure"/>
      </w:pPr>
      <w:r>
        <w:t>F. Create an exposure set and report hurricane loss costs results for strong owners frame buildings (Notional Set 6) for each of the points in “Location Grid B” as descri</w:t>
      </w:r>
      <w:r w:rsidR="00206BB6">
        <w:t>bed in the file “NotionalInput1</w:t>
      </w:r>
      <w:r>
        <w:t>7.xlsx.” Provide a color-coded contour map of the hurricane loss costs. Provide a scatter plot of the hurricane loss costs (y-axis) against distance to closest coast (x- axis).</w:t>
      </w:r>
    </w:p>
    <w:p w:rsidR="00EC3BA9" w:rsidRPr="00EC3BA9" w:rsidRDefault="00EC3BA9">
      <w:pPr>
        <w:pStyle w:val="Disclosure"/>
      </w:pPr>
      <w:r w:rsidRPr="00EC3BA9">
        <w:lastRenderedPageBreak/>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CC6FD2" w:rsidRPr="00203690" w:rsidTr="009B5DDF">
        <w:tc>
          <w:tcPr>
            <w:tcW w:w="2155"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EC3BBB">
              <w:rPr>
                <w:rFonts w:ascii="Arial" w:hAnsi="Arial" w:cs="Arial"/>
                <w:b/>
                <w:color w:val="000000" w:themeColor="text1"/>
              </w:rPr>
              <w:t>Policy Type</w:t>
            </w:r>
          </w:p>
        </w:tc>
        <w:tc>
          <w:tcPr>
            <w:tcW w:w="7380"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EC3BBB">
              <w:rPr>
                <w:rFonts w:ascii="Arial" w:hAnsi="Arial" w:cs="Arial"/>
                <w:b/>
                <w:color w:val="000000" w:themeColor="text1"/>
              </w:rPr>
              <w:t>Assumptions</w:t>
            </w:r>
          </w:p>
        </w:tc>
      </w:tr>
      <w:tr w:rsidR="00CC6FD2" w:rsidRPr="00203690" w:rsidTr="009B5DDF">
        <w:tc>
          <w:tcPr>
            <w:tcW w:w="2155"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t>Owners</w:t>
            </w:r>
          </w:p>
        </w:tc>
        <w:tc>
          <w:tcPr>
            <w:tcW w:w="7380"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1"/>
              </w:numPr>
            </w:pPr>
            <w:r w:rsidRPr="00EC3BBB">
              <w:t>Replacement Cost included subject to Coverage A limit</w:t>
            </w:r>
          </w:p>
          <w:p w:rsidR="00CC6FD2" w:rsidRPr="00EC3BBB" w:rsidRDefault="00CC6FD2" w:rsidP="009B5DDF">
            <w:pPr>
              <w:pStyle w:val="ListParagraph"/>
              <w:numPr>
                <w:ilvl w:val="0"/>
                <w:numId w:val="11"/>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2"/>
              </w:numPr>
            </w:pPr>
            <w:r w:rsidRPr="00EC3BBB">
              <w:t>Replacement Cost included subject to Coverage B limit</w:t>
            </w:r>
          </w:p>
          <w:p w:rsidR="00CC6FD2" w:rsidRPr="00EC3BBB" w:rsidRDefault="00CC6FD2" w:rsidP="009B5DDF">
            <w:pPr>
              <w:pStyle w:val="ListParagraph"/>
              <w:numPr>
                <w:ilvl w:val="0"/>
                <w:numId w:val="12"/>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pPr>
            <w:r w:rsidRPr="00EC3BBB">
              <w:t>Replacement Cost included subject to Coverage C limit</w:t>
            </w:r>
          </w:p>
          <w:p w:rsidR="00CC6FD2" w:rsidRPr="00EC3BBB" w:rsidRDefault="00CC6FD2" w:rsidP="00CC6FD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pPr>
            <w:r w:rsidRPr="00EC3BBB">
              <w:t>Time limit = 12 months</w:t>
            </w:r>
          </w:p>
          <w:p w:rsidR="00CC6FD2" w:rsidRDefault="00CC6FD2" w:rsidP="009B5DDF">
            <w:pPr>
              <w:pStyle w:val="ListParagraph"/>
            </w:pPr>
            <w:r w:rsidRPr="00EC3BBB">
              <w:t>Per diem = $150.00/day per policy, if used</w:t>
            </w:r>
          </w:p>
          <w:p w:rsidR="007B7DFC" w:rsidRPr="007B7DFC" w:rsidRDefault="007B7DFC" w:rsidP="007B7DFC">
            <w:pPr>
              <w:rPr>
                <w:rFonts w:ascii="Arial" w:hAnsi="Arial" w:cs="Arial"/>
                <w:b/>
              </w:rPr>
            </w:pPr>
          </w:p>
          <w:p w:rsidR="00CC6FD2" w:rsidRPr="007B7DFC" w:rsidRDefault="00CC6FD2" w:rsidP="009B5DDF">
            <w:pPr>
              <w:pStyle w:val="ListParagraph"/>
              <w:numPr>
                <w:ilvl w:val="0"/>
                <w:numId w:val="16"/>
              </w:numPr>
            </w:pPr>
            <w:r w:rsidRPr="007B7DFC">
              <w:t>Hurricane loss costs per $1,000 shall be related to the Coverage A limit</w:t>
            </w:r>
          </w:p>
          <w:p w:rsidR="007B7DFC" w:rsidRPr="007B7DFC" w:rsidRDefault="007B7DFC" w:rsidP="009B5DDF">
            <w:pPr>
              <w:pStyle w:val="ListParagraph"/>
              <w:numPr>
                <w:ilvl w:val="0"/>
                <w:numId w:val="16"/>
              </w:numPr>
            </w:pPr>
            <w:r w:rsidRPr="007B7DFC">
              <w:t>Hurricane loss costs for the various specified deductibles shall be determined based on annual deductibles</w:t>
            </w:r>
          </w:p>
          <w:p w:rsidR="007B7DFC" w:rsidRPr="007B7DFC" w:rsidRDefault="007B7DFC" w:rsidP="009B5DDF">
            <w:pPr>
              <w:pStyle w:val="ListParagraph"/>
              <w:numPr>
                <w:ilvl w:val="0"/>
                <w:numId w:val="16"/>
              </w:numPr>
            </w:pPr>
            <w:r w:rsidRPr="007B7DFC">
              <w:t>All-other perils deductible = $500</w:t>
            </w:r>
          </w:p>
        </w:tc>
      </w:tr>
      <w:tr w:rsidR="00EC3BBB" w:rsidRPr="00203690" w:rsidTr="009B5DDF">
        <w:tc>
          <w:tcPr>
            <w:tcW w:w="2155"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Renters</w:t>
            </w:r>
          </w:p>
        </w:tc>
        <w:tc>
          <w:tcPr>
            <w:tcW w:w="7380" w:type="dxa"/>
          </w:tcPr>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C = Contents</w:t>
            </w:r>
          </w:p>
          <w:p w:rsidR="007B7DFC" w:rsidRPr="007B7DFC" w:rsidRDefault="007B7DFC" w:rsidP="009B5DDF">
            <w:pPr>
              <w:pStyle w:val="ListParagraph"/>
              <w:numPr>
                <w:ilvl w:val="0"/>
                <w:numId w:val="17"/>
              </w:numPr>
            </w:pPr>
            <w:r w:rsidRPr="007B7DFC">
              <w:t>Replacement Cost included subject to Coverage C limit</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D = Time Element</w:t>
            </w:r>
          </w:p>
          <w:p w:rsidR="007B7DFC" w:rsidRPr="007B7DFC" w:rsidRDefault="007B7DFC" w:rsidP="009B5DDF">
            <w:pPr>
              <w:pStyle w:val="ListParagraph"/>
              <w:numPr>
                <w:ilvl w:val="0"/>
                <w:numId w:val="17"/>
              </w:numPr>
            </w:pPr>
            <w:r w:rsidRPr="007B7DFC">
              <w:t>Time limit = 12 months</w:t>
            </w:r>
          </w:p>
          <w:p w:rsidR="007B7DFC" w:rsidRPr="007B7DFC" w:rsidRDefault="007B7DFC" w:rsidP="009B5DDF">
            <w:pPr>
              <w:pStyle w:val="ListParagraph"/>
              <w:numPr>
                <w:ilvl w:val="0"/>
                <w:numId w:val="17"/>
              </w:numPr>
            </w:pPr>
            <w:r w:rsidRPr="007B7DFC">
              <w:t>Per diem = $150.00/day per policy, if used.</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7B7DFC" w:rsidRPr="005B0CF0" w:rsidRDefault="007B7DFC" w:rsidP="009B5DDF">
            <w:pPr>
              <w:pStyle w:val="ListParagraph"/>
              <w:numPr>
                <w:ilvl w:val="0"/>
                <w:numId w:val="18"/>
              </w:numPr>
            </w:pPr>
            <w:r w:rsidRPr="005B0CF0">
              <w:t>Hurricane loss costs per $1,000 shall be related to the Coverage C limit</w:t>
            </w:r>
          </w:p>
          <w:p w:rsidR="007B7DFC" w:rsidRPr="005B0CF0" w:rsidRDefault="007B7DFC" w:rsidP="009B5DDF">
            <w:pPr>
              <w:pStyle w:val="ListParagraph"/>
              <w:numPr>
                <w:ilvl w:val="0"/>
                <w:numId w:val="18"/>
              </w:numPr>
            </w:pPr>
            <w:r w:rsidRPr="005B0CF0">
              <w:t>Hurricane loss costs for the various specified deductibles shall be determined based on annual deductibles</w:t>
            </w:r>
          </w:p>
          <w:p w:rsidR="007B7DFC" w:rsidRPr="005B0CF0" w:rsidRDefault="007B7DFC" w:rsidP="009B5DDF">
            <w:pPr>
              <w:pStyle w:val="ListParagraph"/>
              <w:numPr>
                <w:ilvl w:val="0"/>
                <w:numId w:val="18"/>
              </w:numPr>
            </w:pPr>
            <w:r w:rsidRPr="005B0CF0">
              <w:t>All-other perils deductible = $500</w:t>
            </w: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B0CF0" w:rsidRPr="00203690" w:rsidTr="009B5DDF">
        <w:tc>
          <w:tcPr>
            <w:tcW w:w="2155" w:type="dxa"/>
          </w:tcPr>
          <w:p w:rsidR="005B0CF0" w:rsidRPr="00EC3BBB"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Pr>
                <w:rFonts w:ascii="Arial" w:hAnsi="Arial" w:cs="Arial"/>
                <w:b/>
              </w:rPr>
              <w:t>Condo Unit Owners</w:t>
            </w:r>
          </w:p>
        </w:tc>
        <w:tc>
          <w:tcPr>
            <w:tcW w:w="7380" w:type="dxa"/>
          </w:tcPr>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A = Building</w:t>
            </w:r>
          </w:p>
          <w:p w:rsidR="005B0CF0" w:rsidRPr="005B0CF0" w:rsidRDefault="005B0CF0" w:rsidP="009B5DDF">
            <w:pPr>
              <w:pStyle w:val="ListParagraph"/>
              <w:numPr>
                <w:ilvl w:val="0"/>
                <w:numId w:val="19"/>
              </w:numPr>
            </w:pPr>
            <w:r w:rsidRPr="005B0CF0">
              <w:t>Replacement Cost included subject to Coverage A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C = Contents</w:t>
            </w:r>
          </w:p>
          <w:p w:rsidR="005B0CF0" w:rsidRPr="005B0CF0" w:rsidRDefault="005B0CF0" w:rsidP="009B5DDF">
            <w:pPr>
              <w:pStyle w:val="ListParagraph"/>
              <w:numPr>
                <w:ilvl w:val="0"/>
                <w:numId w:val="19"/>
              </w:numPr>
            </w:pPr>
            <w:r w:rsidRPr="005B0CF0">
              <w:t>Replacement Cost included subject to Coverage C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D = Time Element</w:t>
            </w:r>
          </w:p>
          <w:p w:rsidR="005B0CF0" w:rsidRPr="005B0CF0" w:rsidRDefault="005B0CF0" w:rsidP="009B5DDF">
            <w:pPr>
              <w:pStyle w:val="ListParagraph"/>
              <w:numPr>
                <w:ilvl w:val="0"/>
                <w:numId w:val="19"/>
              </w:numPr>
            </w:pPr>
            <w:r w:rsidRPr="005B0CF0">
              <w:t>Time limit = 12 months</w:t>
            </w:r>
          </w:p>
          <w:p w:rsidR="005B0CF0" w:rsidRPr="005B0CF0" w:rsidRDefault="005B0CF0" w:rsidP="009B5DDF">
            <w:pPr>
              <w:pStyle w:val="ListParagraph"/>
              <w:numPr>
                <w:ilvl w:val="0"/>
                <w:numId w:val="19"/>
              </w:numPr>
            </w:pPr>
            <w:r w:rsidRPr="005B0CF0">
              <w:t>Per diem = $150.00/day per policy, if used.</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B0CF0" w:rsidRPr="005B0CF0" w:rsidRDefault="005B0CF0" w:rsidP="009B5DDF">
            <w:pPr>
              <w:pStyle w:val="ListParagraph"/>
              <w:numPr>
                <w:ilvl w:val="0"/>
                <w:numId w:val="20"/>
              </w:numPr>
            </w:pPr>
            <w:r w:rsidRPr="005B0CF0">
              <w:t>Hurricane loss costs per $1,000 shall be related to the Coverage C limit</w:t>
            </w:r>
          </w:p>
          <w:p w:rsidR="005B0CF0" w:rsidRPr="005B0CF0" w:rsidRDefault="005B0CF0" w:rsidP="009B5DDF">
            <w:pPr>
              <w:pStyle w:val="ListParagraph"/>
              <w:numPr>
                <w:ilvl w:val="0"/>
                <w:numId w:val="20"/>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0"/>
              </w:numPr>
            </w:pPr>
            <w:r w:rsidRPr="005B0CF0">
              <w:lastRenderedPageBreak/>
              <w:t>All-other perils deductible = $500</w:t>
            </w:r>
          </w:p>
        </w:tc>
      </w:tr>
      <w:tr w:rsidR="00CC6FD2" w:rsidRPr="00203690" w:rsidTr="009B5DDF">
        <w:tc>
          <w:tcPr>
            <w:tcW w:w="2155"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lastRenderedPageBreak/>
              <w:t>Manufactured Homes</w:t>
            </w:r>
          </w:p>
        </w:tc>
        <w:tc>
          <w:tcPr>
            <w:tcW w:w="7380"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4"/>
              </w:numPr>
            </w:pPr>
            <w:r w:rsidRPr="00EC3BBB">
              <w:t xml:space="preserve">Replacement Cost included subject to Coverage A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4"/>
              </w:numPr>
            </w:pPr>
            <w:r w:rsidRPr="00EC3BBB">
              <w:t xml:space="preserve">Replacement Cost included subject to Coverage B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numPr>
                <w:ilvl w:val="0"/>
                <w:numId w:val="14"/>
              </w:numPr>
            </w:pPr>
            <w:r w:rsidRPr="00EC3BBB">
              <w:t xml:space="preserve">Replacement Cost included subject to Coverage C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numPr>
                <w:ilvl w:val="0"/>
                <w:numId w:val="14"/>
              </w:numPr>
            </w:pPr>
            <w:r w:rsidRPr="00EC3BBB">
              <w:t>Time limit = 12 months</w:t>
            </w:r>
          </w:p>
          <w:p w:rsidR="00CC6FD2" w:rsidRDefault="00CC6FD2" w:rsidP="009B5DDF">
            <w:pPr>
              <w:pStyle w:val="ListParagraph"/>
              <w:numPr>
                <w:ilvl w:val="0"/>
                <w:numId w:val="14"/>
              </w:numPr>
            </w:pPr>
            <w:r w:rsidRPr="00EC3BBB">
              <w:t>Per diem = $150.00/day per policy, if used</w:t>
            </w:r>
          </w:p>
          <w:p w:rsidR="005B0CF0" w:rsidRPr="005B0CF0" w:rsidRDefault="005B0CF0" w:rsidP="005B0CF0">
            <w:pPr>
              <w:rPr>
                <w:rFonts w:ascii="Arial" w:hAnsi="Arial" w:cs="Arial"/>
                <w:b/>
              </w:rPr>
            </w:pPr>
          </w:p>
          <w:p w:rsidR="00CC6FD2" w:rsidRPr="005B0CF0" w:rsidRDefault="00CC6FD2" w:rsidP="009B5DDF">
            <w:pPr>
              <w:pStyle w:val="ListParagraph"/>
              <w:numPr>
                <w:ilvl w:val="0"/>
                <w:numId w:val="21"/>
              </w:numPr>
            </w:pPr>
            <w:r w:rsidRPr="005B0CF0">
              <w:t>Hurricane loss costs per $1,000 shall be related to the Coverage A limit</w:t>
            </w:r>
          </w:p>
          <w:p w:rsidR="005B0CF0" w:rsidRPr="005B0CF0" w:rsidRDefault="005B0CF0" w:rsidP="009B5DDF">
            <w:pPr>
              <w:pStyle w:val="ListParagraph"/>
              <w:numPr>
                <w:ilvl w:val="0"/>
                <w:numId w:val="21"/>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1"/>
              </w:numPr>
            </w:pPr>
            <w:r w:rsidRPr="005B0CF0">
              <w:t>All-other perils deductible = $500</w:t>
            </w: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Commercial Residential</w:t>
            </w:r>
          </w:p>
        </w:tc>
        <w:tc>
          <w:tcPr>
            <w:tcW w:w="7380" w:type="dxa"/>
          </w:tcPr>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A = Building</w:t>
            </w:r>
          </w:p>
          <w:p w:rsidR="005F0560" w:rsidRPr="005F0560" w:rsidRDefault="005F0560" w:rsidP="009B5DDF">
            <w:pPr>
              <w:pStyle w:val="ListParagraph"/>
              <w:numPr>
                <w:ilvl w:val="0"/>
                <w:numId w:val="22"/>
              </w:numPr>
            </w:pPr>
            <w:r w:rsidRPr="005F0560">
              <w:t>Replacement Cost included subject to Coverage A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C = Contents</w:t>
            </w:r>
          </w:p>
          <w:p w:rsidR="005F0560" w:rsidRPr="005F0560" w:rsidRDefault="005F0560" w:rsidP="009B5DDF">
            <w:pPr>
              <w:pStyle w:val="ListParagraph"/>
              <w:numPr>
                <w:ilvl w:val="0"/>
                <w:numId w:val="22"/>
              </w:numPr>
            </w:pPr>
            <w:r w:rsidRPr="005F0560">
              <w:t>Replacement Cost included subject to Coverage C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D = Time Element</w:t>
            </w:r>
          </w:p>
          <w:p w:rsidR="005F0560" w:rsidRPr="005F0560" w:rsidRDefault="005F0560" w:rsidP="009B5DDF">
            <w:pPr>
              <w:pStyle w:val="ListParagraph"/>
              <w:numPr>
                <w:ilvl w:val="0"/>
                <w:numId w:val="22"/>
              </w:numPr>
            </w:pPr>
            <w:r w:rsidRPr="005F0560">
              <w:t>Time limit = 12 months</w:t>
            </w:r>
          </w:p>
          <w:p w:rsidR="005F0560" w:rsidRPr="005F0560" w:rsidRDefault="005F0560" w:rsidP="009B5DDF">
            <w:pPr>
              <w:pStyle w:val="ListParagraph"/>
              <w:numPr>
                <w:ilvl w:val="0"/>
                <w:numId w:val="22"/>
              </w:numPr>
            </w:pPr>
            <w:r w:rsidRPr="005F0560">
              <w:t>Per diem = $150.00/day per policy, if used.</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F0560" w:rsidRPr="005F0560" w:rsidRDefault="005F0560" w:rsidP="009B5DDF">
            <w:pPr>
              <w:pStyle w:val="ListParagraph"/>
            </w:pPr>
            <w:r w:rsidRPr="005F0560">
              <w:t>Hurricane loss costs per $1,000 shall be related to the Coverage A limit</w:t>
            </w:r>
          </w:p>
          <w:p w:rsidR="005F0560" w:rsidRPr="005F0560" w:rsidRDefault="005F0560" w:rsidP="009B5DDF">
            <w:pPr>
              <w:pStyle w:val="ListParagraph"/>
            </w:pPr>
            <w:r w:rsidRPr="005F0560">
              <w:t>Hurricane loss costs for the various specified deductibles shall be determined based on annual deductibles</w:t>
            </w:r>
          </w:p>
          <w:p w:rsidR="005F0560" w:rsidRPr="005F0560" w:rsidRDefault="005F0560" w:rsidP="009B5DDF">
            <w:pPr>
              <w:pStyle w:val="ListParagraph"/>
            </w:pPr>
            <w:r w:rsidRPr="005F0560">
              <w:t>All-other perils deductible = $500</w:t>
            </w:r>
          </w:p>
        </w:tc>
      </w:tr>
    </w:tbl>
    <w:p w:rsidR="00CC6FD2" w:rsidRPr="00CC6FD2" w:rsidRDefault="00CC6FD2" w:rsidP="00CC6FD2"/>
    <w:p w:rsidR="004E1A19" w:rsidRDefault="00F36030" w:rsidP="00F14F62">
      <w:pPr>
        <w:rPr>
          <w:highlight w:val="yellow"/>
        </w:rPr>
      </w:pPr>
      <w:r w:rsidRPr="00F36030">
        <w:t xml:space="preserve">See </w:t>
      </w:r>
      <w:hyperlink w:anchor="AppendixJ" w:history="1">
        <w:r w:rsidRPr="002E5F6F">
          <w:rPr>
            <w:rStyle w:val="Hyperlink"/>
          </w:rPr>
          <w:t xml:space="preserve">Appendix </w:t>
        </w:r>
        <w:r w:rsidR="002E5F6F" w:rsidRPr="002E5F6F">
          <w:rPr>
            <w:rStyle w:val="Hyperlink"/>
          </w:rPr>
          <w:t>J</w:t>
        </w:r>
      </w:hyperlink>
      <w:r w:rsidRPr="002E5F6F">
        <w:t>.</w:t>
      </w:r>
    </w:p>
    <w:p w:rsidR="00491853" w:rsidRDefault="00222314" w:rsidP="00491853">
      <w:pPr>
        <w:keepNext/>
        <w:jc w:val="center"/>
      </w:pPr>
      <w:r>
        <w:rPr>
          <w:i/>
          <w:noProof/>
        </w:rPr>
        <w:lastRenderedPageBreak/>
        <w:drawing>
          <wp:inline distT="0" distB="0" distL="0" distR="0" wp14:anchorId="46660DC1" wp14:editId="542A78E2">
            <wp:extent cx="6000750" cy="3258130"/>
            <wp:effectExtent l="165100" t="165100" r="158750" b="158750"/>
            <wp:docPr id="26" name="Picture 26" descr="C:\Users\owner\Dropbox\clientsAtoF\FIU Hurricane 2017 Standards\A-Forms\A-6\Graphs\Contour_PlotFormA6_Oct29_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6\Graphs\Contour_PlotFormA6_Oct29_2018.jp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6000750" cy="325813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222314" w:rsidRDefault="00491853">
      <w:pPr>
        <w:pStyle w:val="Caption"/>
        <w:rPr>
          <w:highlight w:val="yellow"/>
        </w:rPr>
      </w:pPr>
      <w:bookmarkStart w:id="1552" w:name="_Toc5458121"/>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5B48FF">
        <w:rPr>
          <w:noProof/>
        </w:rPr>
        <w:t>92</w:t>
      </w:r>
      <w:r w:rsidR="00C70371">
        <w:rPr>
          <w:noProof/>
        </w:rPr>
        <w:fldChar w:fldCharType="end"/>
      </w:r>
      <w:r>
        <w:t>. Contour Plot of Loss Costs - Strong Frame Owners Exposure</w:t>
      </w:r>
      <w:bookmarkEnd w:id="1552"/>
    </w:p>
    <w:p w:rsidR="004E1A19" w:rsidRDefault="004E1A19">
      <w:pPr>
        <w:jc w:val="left"/>
        <w:rPr>
          <w:highlight w:val="yellow"/>
        </w:rPr>
      </w:pPr>
    </w:p>
    <w:p w:rsidR="00D02053" w:rsidRDefault="00D02053" w:rsidP="008418CB">
      <w:pPr>
        <w:keepNext/>
        <w:jc w:val="center"/>
      </w:pPr>
      <w:r>
        <w:rPr>
          <w:i/>
          <w:noProof/>
          <w:lang w:eastAsia="en-US"/>
        </w:rPr>
        <w:drawing>
          <wp:inline distT="0" distB="0" distL="0" distR="0" wp14:anchorId="3BB44F34" wp14:editId="0F4F44C7">
            <wp:extent cx="5943600" cy="3603897"/>
            <wp:effectExtent l="0" t="0" r="0" b="3175"/>
            <wp:docPr id="97" name="Picture 13" descr="C:\Users\owner\Dropbox\clientsAtoF\FIU Hurricane 2017 Standards\A-Forms\A-6\Graphs\ScatterPlotFormA6_NS6_StrongOwnerFrame_LocationGridB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wner\Dropbox\clientsAtoF\FIU Hurricane 2017 Standards\A-Forms\A-6\Graphs\ScatterPlotFormA6_NS6_StrongOwnerFrame_LocationGridB_20181005.jpg"/>
                    <pic:cNvPicPr>
                      <a:picLocks noChangeAspect="1" noChangeArrowheads="1"/>
                    </pic:cNvPicPr>
                  </pic:nvPicPr>
                  <pic:blipFill>
                    <a:blip r:embed="rId255"/>
                    <a:srcRect/>
                    <a:stretch>
                      <a:fillRect/>
                    </a:stretch>
                  </pic:blipFill>
                  <pic:spPr bwMode="auto">
                    <a:xfrm>
                      <a:off x="0" y="0"/>
                      <a:ext cx="5943600" cy="3603897"/>
                    </a:xfrm>
                    <a:prstGeom prst="rect">
                      <a:avLst/>
                    </a:prstGeom>
                    <a:noFill/>
                    <a:ln w="9525">
                      <a:noFill/>
                      <a:miter lim="800000"/>
                      <a:headEnd/>
                      <a:tailEnd/>
                    </a:ln>
                  </pic:spPr>
                </pic:pic>
              </a:graphicData>
            </a:graphic>
          </wp:inline>
        </w:drawing>
      </w:r>
    </w:p>
    <w:p w:rsidR="00D02053" w:rsidRDefault="00D02053">
      <w:pPr>
        <w:pStyle w:val="Caption"/>
      </w:pPr>
      <w:bookmarkStart w:id="1553" w:name="_Toc545812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93</w:t>
      </w:r>
      <w:r w:rsidR="00B8046F">
        <w:rPr>
          <w:noProof/>
        </w:rPr>
        <w:fldChar w:fldCharType="end"/>
      </w:r>
      <w:r>
        <w:t xml:space="preserve">. </w:t>
      </w:r>
      <w:r w:rsidRPr="00515D46">
        <w:t>Loss Costs vs. Distance to the Coast Strong Frame</w:t>
      </w:r>
      <w:r w:rsidR="00491853">
        <w:t xml:space="preserve"> Owners</w:t>
      </w:r>
      <w:r w:rsidRPr="00515D46">
        <w:t xml:space="preserve"> Exposures</w:t>
      </w:r>
      <w:bookmarkEnd w:id="1553"/>
    </w:p>
    <w:p w:rsidR="008418CB" w:rsidRDefault="008418CB">
      <w:pPr>
        <w:jc w:val="left"/>
      </w:pPr>
      <w:r>
        <w:br w:type="page"/>
      </w:r>
    </w:p>
    <w:p w:rsidR="008418CB" w:rsidRDefault="008418CB" w:rsidP="008418CB">
      <w:pPr>
        <w:keepNext/>
      </w:pPr>
      <w:r>
        <w:rPr>
          <w:i/>
          <w:noProof/>
        </w:rPr>
        <w:lastRenderedPageBreak/>
        <w:drawing>
          <wp:inline distT="0" distB="0" distL="0" distR="0" wp14:anchorId="7A8BACF1" wp14:editId="5B76A597">
            <wp:extent cx="5943600" cy="7691459"/>
            <wp:effectExtent l="0" t="0" r="0" b="5080"/>
            <wp:docPr id="98" name="Picture 14" descr="C:\Users\owner\Dropbox\clientsAtoF\FIU Hurricane 2017 Standards\A-Forms\A-6\Graphs\FormA6_Map_lossCosts_GridPoint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wner\Dropbox\clientsAtoF\FIU Hurricane 2017 Standards\A-Forms\A-6\Graphs\FormA6_Map_lossCosts_GridPoint_20181005.jpg"/>
                    <pic:cNvPicPr>
                      <a:picLocks noChangeAspect="1" noChangeArrowheads="1"/>
                    </pic:cNvPicPr>
                  </pic:nvPicPr>
                  <pic:blipFill>
                    <a:blip r:embed="rId256"/>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8418CB" w:rsidRPr="008418CB" w:rsidRDefault="008418CB">
      <w:pPr>
        <w:pStyle w:val="Caption"/>
      </w:pPr>
      <w:bookmarkStart w:id="1554" w:name="_Toc545812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94</w:t>
      </w:r>
      <w:r w:rsidR="00B8046F">
        <w:rPr>
          <w:noProof/>
        </w:rPr>
        <w:fldChar w:fldCharType="end"/>
      </w:r>
      <w:r>
        <w:t xml:space="preserve">. </w:t>
      </w:r>
      <w:r w:rsidRPr="00355AFD">
        <w:t>Zero Deductible Loss Costs by Grid Point for Strong Owner Frame.</w:t>
      </w:r>
      <w:bookmarkEnd w:id="1554"/>
    </w:p>
    <w:p w:rsidR="00AC0CC8" w:rsidRDefault="00AC0CC8">
      <w:r>
        <w:br w:type="page"/>
      </w:r>
    </w:p>
    <w:p w:rsidR="00F14F62" w:rsidRDefault="005255B9" w:rsidP="0007529D">
      <w:pPr>
        <w:pStyle w:val="Heading2"/>
      </w:pPr>
      <w:bookmarkStart w:id="1555" w:name="FormA7"/>
      <w:bookmarkStart w:id="1556" w:name="_Toc5457044"/>
      <w:r w:rsidRPr="005255B9">
        <w:lastRenderedPageBreak/>
        <w:t>Form A-7</w:t>
      </w:r>
      <w:bookmarkEnd w:id="1555"/>
      <w:r w:rsidRPr="005255B9">
        <w:t>: Percentage Change in Logical Relationship to Hurricane Risk</w:t>
      </w:r>
      <w:bookmarkEnd w:id="1556"/>
    </w:p>
    <w:p w:rsidR="005255B9" w:rsidRDefault="005255B9">
      <w:pPr>
        <w:pStyle w:val="Disclosure"/>
      </w:pPr>
      <w:r>
        <w:t>A. Provide summaries of the percentage change in logical relationship to hurricane risk exhibits from the previously-accepted hurricane model in the format shown in the file named “2017FormA7.xlsx.”</w:t>
      </w:r>
    </w:p>
    <w:p w:rsidR="005255B9" w:rsidRDefault="005255B9">
      <w:pPr>
        <w:pStyle w:val="Disclosure"/>
      </w:pPr>
      <w:r>
        <w:t>B. Create exposure sets for each exhibit by modeling all of the coverages from the appropriate Notional Set listed below at each of the locations in “Location Grid B” as described in the file “NotionalInput17.xlsx.” Refer to the Notional Hurricane Policy Specifications provided in Form A-6, Logical Relationship to Hurricane Risk (Trade Secret Item), for additional modeling information.</w:t>
      </w:r>
    </w:p>
    <w:p w:rsidR="005255B9" w:rsidRDefault="005255B9">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385D62" w:rsidRPr="00203690" w:rsidTr="00034692">
        <w:tc>
          <w:tcPr>
            <w:tcW w:w="612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385D62" w:rsidRDefault="00385D62">
      <w:pPr>
        <w:pStyle w:val="Disclosure"/>
      </w:pPr>
      <w:r>
        <w:t>D. Hurricane models shall treat points in “Location Grid B” as coordinates that would result from a geocoding process. Hurricane models shall treat points by simulating hurricane loss at exact location or by using the nearest modeled parcel/street/cell in the hurricane model.</w:t>
      </w:r>
    </w:p>
    <w:p w:rsidR="00385D62" w:rsidRDefault="00385D62">
      <w:pPr>
        <w:pStyle w:val="Disclosure"/>
      </w:pPr>
      <w:r>
        <w:t>Provide the results statewide (overall percentage change) and by the regions defined in Form A-5, Percentage Change in Hurricane Output Ranges (2012 FHCF Exposure Data).</w:t>
      </w:r>
    </w:p>
    <w:p w:rsidR="005255B9" w:rsidRDefault="00385D62">
      <w:pPr>
        <w:pStyle w:val="Disclosure"/>
      </w:pPr>
      <w:r>
        <w:t>E. Provide this form in Excel format. The file name shall include the abbreviated name of the modeling organization, the hurricane standards year, and the form name. Also include all tables in Form A-7, Percentage Change in Logical Relationship to Hurricane Risk, in a submission appendix.</w:t>
      </w:r>
    </w:p>
    <w:p w:rsidR="00E136C4" w:rsidRDefault="00F67745" w:rsidP="00E136C4">
      <w:r w:rsidRPr="00F67745">
        <w:t xml:space="preserve">See </w:t>
      </w:r>
      <w:hyperlink w:anchor="AppendixK" w:history="1">
        <w:r w:rsidRPr="00F53E8B">
          <w:rPr>
            <w:rStyle w:val="Hyperlink"/>
          </w:rPr>
          <w:t xml:space="preserve">Appendix </w:t>
        </w:r>
        <w:r w:rsidR="00F53E8B" w:rsidRPr="00F53E8B">
          <w:rPr>
            <w:rStyle w:val="Hyperlink"/>
          </w:rPr>
          <w:t>K</w:t>
        </w:r>
      </w:hyperlink>
      <w:r w:rsidRPr="00F53E8B">
        <w:t>.</w:t>
      </w:r>
    </w:p>
    <w:p w:rsidR="0003789C" w:rsidRDefault="0003789C">
      <w:r>
        <w:br w:type="page"/>
      </w:r>
    </w:p>
    <w:p w:rsidR="00E136C4" w:rsidRDefault="0003789C" w:rsidP="0007529D">
      <w:pPr>
        <w:pStyle w:val="Heading2"/>
      </w:pPr>
      <w:bookmarkStart w:id="1557" w:name="FormA8A"/>
      <w:bookmarkStart w:id="1558" w:name="_Toc5457045"/>
      <w:r w:rsidRPr="0003789C">
        <w:lastRenderedPageBreak/>
        <w:t>Form A-8A</w:t>
      </w:r>
      <w:bookmarkEnd w:id="1557"/>
      <w:r w:rsidRPr="0003789C">
        <w:t>: Hurricane Probable Maximum Loss for Florida (2012 FHCF Exposure Data)</w:t>
      </w:r>
      <w:bookmarkEnd w:id="1558"/>
    </w:p>
    <w:p w:rsidR="0003789C" w:rsidRDefault="0003789C">
      <w:pPr>
        <w:pStyle w:val="Disclosure"/>
      </w:pPr>
      <w:r>
        <w:t>A. Provide a detailed explanation of how the Expected Annual Hurricane Losses and Return Periods are calculated.</w:t>
      </w:r>
    </w:p>
    <w:p w:rsidR="000831D0" w:rsidRPr="000831D0" w:rsidRDefault="000831D0" w:rsidP="000831D0">
      <w:r w:rsidRPr="000831D0">
        <w:t>For each range of losses:</w:t>
      </w:r>
    </w:p>
    <w:p w:rsidR="000831D0" w:rsidRPr="000831D0" w:rsidRDefault="000831D0" w:rsidP="000831D0">
      <w:r w:rsidRPr="000831D0">
        <w:t xml:space="preserve">Expected Annual Hurricane Losses = Total Loss / Number of years in the simulation, </w:t>
      </w:r>
    </w:p>
    <w:p w:rsidR="000831D0" w:rsidRPr="000831D0" w:rsidRDefault="000831D0" w:rsidP="000831D0"/>
    <w:p w:rsidR="000831D0" w:rsidRPr="000831D0" w:rsidRDefault="000831D0" w:rsidP="000831D0">
      <w:r w:rsidRPr="000831D0">
        <w:t>Where:</w:t>
      </w:r>
    </w:p>
    <w:p w:rsidR="000831D0" w:rsidRPr="000831D0" w:rsidRDefault="000831D0" w:rsidP="000831D0">
      <w:r w:rsidRPr="000831D0">
        <w:t>Total Loss = Sum of losses for all simulated years with aggregate storm losses in the range.</w:t>
      </w:r>
    </w:p>
    <w:p w:rsidR="000831D0" w:rsidRPr="000831D0" w:rsidRDefault="000831D0" w:rsidP="000831D0">
      <w:r w:rsidRPr="000831D0">
        <w:t xml:space="preserve">Return Period = 1 / Probability of exceeding the average loss in the range, </w:t>
      </w:r>
    </w:p>
    <w:p w:rsidR="000831D0" w:rsidRPr="000831D0" w:rsidRDefault="000831D0" w:rsidP="000831D0">
      <w:r w:rsidRPr="000831D0">
        <w:t xml:space="preserve"> </w:t>
      </w:r>
    </w:p>
    <w:p w:rsidR="000831D0" w:rsidRPr="000831D0" w:rsidRDefault="000831D0" w:rsidP="000831D0">
      <w:r w:rsidRPr="000831D0">
        <w:t>Where:</w:t>
      </w:r>
    </w:p>
    <w:p w:rsidR="000831D0" w:rsidRPr="000831D0" w:rsidRDefault="000831D0" w:rsidP="000831D0">
      <w:r w:rsidRPr="000831D0">
        <w:t>Average Loss = Total Loss / Number of years with aggregate storm losses in the range,</w:t>
      </w:r>
    </w:p>
    <w:p w:rsidR="000831D0" w:rsidRPr="000831D0" w:rsidRDefault="000831D0" w:rsidP="000831D0"/>
    <w:p w:rsidR="000831D0" w:rsidRPr="000831D0" w:rsidRDefault="000831D0" w:rsidP="000831D0">
      <w:r w:rsidRPr="000831D0">
        <w:t>And</w:t>
      </w:r>
    </w:p>
    <w:p w:rsidR="000831D0" w:rsidRPr="000831D0" w:rsidRDefault="000831D0" w:rsidP="000831D0"/>
    <w:p w:rsidR="00290AD5" w:rsidRPr="000831D0" w:rsidRDefault="000831D0" w:rsidP="000831D0">
      <w:r w:rsidRPr="000831D0">
        <w:t>Probability of exceeding the average loss in the range = (Number of years with aggregate storm losses &gt; Average Loss)</w:t>
      </w:r>
      <w:r>
        <w:t xml:space="preserve"> </w:t>
      </w:r>
      <w:r w:rsidRPr="000831D0">
        <w:t>/ Number of years in the simulation.</w:t>
      </w:r>
    </w:p>
    <w:p w:rsidR="0003789C" w:rsidRDefault="0003789C">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2 Florida Hurricane Catastrophe personal and commercial residential zero deductible exposure data found in the file named “hlpm2012c.exe.”</w:t>
      </w:r>
    </w:p>
    <w:p w:rsidR="0003789C" w:rsidRDefault="0003789C">
      <w:pPr>
        <w:pStyle w:val="Disclosure"/>
      </w:pPr>
      <w:r>
        <w:t>In the column, Return Period (Years), provide the return period associated with the average hurricane loss within the ranges indicated on a cumulative basis.</w:t>
      </w:r>
    </w:p>
    <w:p w:rsidR="0003789C" w:rsidRDefault="0003789C">
      <w:pPr>
        <w:pStyle w:val="Disclosure"/>
      </w:pPr>
      <w:r>
        <w:t>For example, if the average hurricane loss is $4,705 million for the range $4,501 million to $5,000 million, provide the return period associated with a hurricane loss that is $4,705 million or greater.</w:t>
      </w:r>
    </w:p>
    <w:p w:rsidR="0003789C" w:rsidRDefault="0003789C">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789C" w:rsidRDefault="0003789C">
      <w:pPr>
        <w:pStyle w:val="Disclosure"/>
      </w:pPr>
      <w:r>
        <w:t xml:space="preserve">The probability of equaling or exceeding the average of each range should be smaller as the ranges increase (and the average hurricane losses within the ranges increase). Therefore, the return period associated with each range and average </w:t>
      </w:r>
      <w:r>
        <w:lastRenderedPageBreak/>
        <w:t>hurricane loss within that range should be larger as the ranges increase. Return periods shall be based on cumulative probabilities.</w:t>
      </w:r>
    </w:p>
    <w:p w:rsidR="00290AD5" w:rsidRPr="00290AD5" w:rsidRDefault="0003789C">
      <w:pPr>
        <w:pStyle w:val="Disclosure"/>
      </w:pPr>
      <w:r>
        <w:t>A return period for an average hurricane loss of $4,705 million within the $4,501-$5,000 million range should be lower than the return period for an average hurricane loss of $5,455 million associated with a $5,001- $6,000 million range.</w:t>
      </w:r>
    </w:p>
    <w:p w:rsidR="001944A8" w:rsidRDefault="0003789C">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A768A1" w:rsidRDefault="00A768A1" w:rsidP="00A768A1">
      <w:pPr>
        <w:keepNext/>
        <w:jc w:val="center"/>
      </w:pPr>
      <w:r>
        <w:rPr>
          <w:noProof/>
        </w:rPr>
        <w:drawing>
          <wp:inline distT="0" distB="0" distL="0" distR="0" wp14:anchorId="3138BE33" wp14:editId="121C202B">
            <wp:extent cx="6000750" cy="3197225"/>
            <wp:effectExtent l="0" t="0" r="635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6000750" cy="3197225"/>
                    </a:xfrm>
                    <a:prstGeom prst="rect">
                      <a:avLst/>
                    </a:prstGeom>
                  </pic:spPr>
                </pic:pic>
              </a:graphicData>
            </a:graphic>
          </wp:inline>
        </w:drawing>
      </w:r>
    </w:p>
    <w:p w:rsidR="00290AD5" w:rsidRPr="00290AD5" w:rsidRDefault="00A768A1">
      <w:pPr>
        <w:pStyle w:val="Caption"/>
      </w:pPr>
      <w:bookmarkStart w:id="1559" w:name="_Toc545812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95</w:t>
      </w:r>
      <w:r w:rsidR="00B8046F">
        <w:rPr>
          <w:noProof/>
        </w:rPr>
        <w:fldChar w:fldCharType="end"/>
      </w:r>
      <w:r>
        <w:t xml:space="preserve">. </w:t>
      </w:r>
      <w:r w:rsidRPr="00EC45BB">
        <w:t>Comparison of return periods.</w:t>
      </w:r>
      <w:bookmarkEnd w:id="1559"/>
    </w:p>
    <w:p w:rsidR="003D0E6C" w:rsidRDefault="003D0E6C">
      <w:pPr>
        <w:pStyle w:val="Disclosure"/>
        <w:rPr>
          <w:ins w:id="1560" w:author="Diana Machado" w:date="2019-04-02T20:33:00Z"/>
        </w:rPr>
        <w:sectPr w:rsidR="003D0E6C" w:rsidSect="00FC1129">
          <w:footerReference w:type="default" r:id="rId258"/>
          <w:pgSz w:w="12240" w:h="15840" w:code="1"/>
          <w:pgMar w:top="1440" w:right="1440" w:bottom="1440" w:left="1440" w:header="720" w:footer="432" w:gutter="0"/>
          <w:cols w:space="720"/>
          <w:docGrid w:linePitch="360"/>
        </w:sectPr>
      </w:pPr>
    </w:p>
    <w:p w:rsidR="00023371" w:rsidRDefault="0003789C">
      <w:pPr>
        <w:pStyle w:val="Disclosure"/>
      </w:pPr>
      <w:r>
        <w:lastRenderedPageBreak/>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7B5AC9" w:rsidRPr="00E25C4D"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E10CD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7B5AC9" w:rsidRPr="00A345D3" w:rsidRDefault="007B5AC9" w:rsidP="007B5AC9">
      <w:pPr>
        <w:rPr>
          <w:rFonts w:ascii="Arial" w:hAnsi="Arial" w:cs="Arial"/>
          <w:b/>
          <w:i/>
        </w:rPr>
      </w:pP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C3493D" w:rsidRPr="00A65538">
        <w:rPr>
          <w:noProof/>
          <w:position w:val="-12"/>
        </w:rPr>
        <w:object w:dxaOrig="2360" w:dyaOrig="400">
          <v:shape id="_x0000_i1038" type="#_x0000_t75" alt="" style="width:120pt;height:22.4pt;mso-width-percent:0;mso-height-percent:0;mso-width-percent:0;mso-height-percent:0" o:ole="">
            <v:imagedata r:id="rId259" o:title=""/>
          </v:shape>
          <o:OLEObject Type="Embed" ProgID="Equation.3" ShapeID="_x0000_i1038" DrawAspect="Content" ObjectID="_1616093539" r:id="rId260"/>
        </w:objec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C3493D" w:rsidRPr="00A65538">
        <w:rPr>
          <w:noProof/>
          <w:position w:val="-12"/>
        </w:rPr>
        <w:object w:dxaOrig="2360" w:dyaOrig="400">
          <v:shape id="_x0000_i1037" type="#_x0000_t75" alt="" style="width:120pt;height:23.2pt;mso-width-percent:0;mso-height-percent:0;mso-width-percent:0;mso-height-percent:0" o:ole="">
            <v:imagedata r:id="rId261" o:title=""/>
          </v:shape>
          <o:OLEObject Type="Embed" ProgID="Equation.3" ShapeID="_x0000_i1037" DrawAspect="Content" ObjectID="_1616093540" r:id="rId262"/>
        </w:object>
      </w:r>
      <w:r>
        <w:t xml:space="preserve"> </w:t>
      </w: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Pr="00A345D3" w:rsidRDefault="007B5AC9" w:rsidP="007B5AC9">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7B5AC9" w:rsidRPr="00A345D3" w:rsidRDefault="007B5AC9" w:rsidP="007B5AC9"/>
    <w:p w:rsidR="007B5AC9" w:rsidRPr="00A345D3" w:rsidRDefault="007B5AC9" w:rsidP="007B5AC9">
      <w:r w:rsidRPr="00A345D3">
        <w:t xml:space="preserve">           N = number of years in the simulation</w:t>
      </w:r>
    </w:p>
    <w:p w:rsidR="007B5AC9" w:rsidRPr="00A345D3" w:rsidRDefault="007B5AC9" w:rsidP="007B5AC9">
      <w:r w:rsidRPr="00A345D3">
        <w:t xml:space="preserve">and      </w:t>
      </w:r>
    </w:p>
    <w:p w:rsidR="007B5AC9" w:rsidRPr="00A345D3" w:rsidRDefault="007B5AC9" w:rsidP="007B5AC9">
      <w:r w:rsidRPr="00A345D3">
        <w:t xml:space="preserve">             p = 1 – 1 / return period.  </w:t>
      </w:r>
    </w:p>
    <w:p w:rsidR="007B5AC9" w:rsidRPr="00A345D3" w:rsidRDefault="007B5AC9" w:rsidP="007B5AC9"/>
    <w:p w:rsidR="007B5AC9" w:rsidRPr="00A345D3" w:rsidRDefault="007B5AC9" w:rsidP="007B5AC9">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7B5AC9" w:rsidRPr="00A345D3" w:rsidRDefault="007B5AC9" w:rsidP="007B5AC9"/>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63" w:author="Diana Machado" w:date="2019-04-02T20:41:00Z"/>
        </w:rPr>
      </w:pPr>
      <w:del w:id="1564" w:author="Diana Machado" w:date="2019-04-02T20:41:00Z">
        <w:r w:rsidRPr="00A345D3" w:rsidDel="00715CCB">
          <w:rPr>
            <w:bCs/>
          </w:rPr>
          <w:delText>The top event itself is estimated by the highest order statistic, X</w:delText>
        </w:r>
        <w:r w:rsidRPr="00A345D3" w:rsidDel="00715CCB">
          <w:rPr>
            <w:bCs/>
            <w:vertAlign w:val="subscript"/>
          </w:rPr>
          <w:delText>(N).</w:delText>
        </w:r>
        <w:r w:rsidRPr="00A345D3" w:rsidDel="00715CCB">
          <w:rPr>
            <w:bCs/>
          </w:rPr>
          <w:delText xml:space="preserve">   Although it is not possible to compute a confidence interval for the top event using the above methods, an upper bound can be placed on the </w:delText>
        </w:r>
        <w:r w:rsidRPr="00A345D3" w:rsidDel="00715CCB">
          <w:rPr>
            <w:b/>
            <w:bCs/>
            <w:i/>
          </w:rPr>
          <w:delText>expected</w:delText>
        </w:r>
        <w:r w:rsidRPr="00A345D3" w:rsidDel="00715CCB">
          <w:rPr>
            <w:bCs/>
          </w:rPr>
          <w:delText xml:space="preserve"> top event, </w:delText>
        </w:r>
        <w:r w:rsidRPr="00A345D3" w:rsidDel="00715CCB">
          <w:delText>E(X</w:delText>
        </w:r>
        <w:r w:rsidRPr="00A345D3" w:rsidDel="00715CCB">
          <w:rPr>
            <w:vertAlign w:val="subscript"/>
          </w:rPr>
          <w:delText>(N)</w:delText>
        </w:r>
        <w:r w:rsidRPr="00A345D3" w:rsidDel="00715CCB">
          <w:delText xml:space="preserve">). </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65" w:author="Diana Machado" w:date="2019-04-02T20:41:00Z"/>
        </w:rPr>
      </w:pPr>
    </w:p>
    <w:p w:rsidR="007B5AC9" w:rsidRPr="0056370F"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66" w:author="Diana Machado" w:date="2019-04-02T20:41:00Z"/>
        </w:rPr>
      </w:pPr>
      <w:del w:id="1567" w:author="Diana Machado" w:date="2019-04-02T20:41:00Z">
        <w:r w:rsidRPr="00A345D3" w:rsidDel="00715CCB">
          <w:delText>As per Wilkinson (1982),</w:delText>
        </w:r>
        <w:r w:rsidR="00E10CDA" w:rsidDel="00715CCB">
          <w:delText xml:space="preserve"> </w:delText>
        </w:r>
        <w:r w:rsidRPr="00A345D3" w:rsidDel="00715CCB">
          <w:delText>E(X</w:delText>
        </w:r>
        <w:r w:rsidRPr="00A345D3" w:rsidDel="00715CCB">
          <w:rPr>
            <w:vertAlign w:val="subscript"/>
          </w:rPr>
          <w:delText>(N)</w:delText>
        </w:r>
        <w:r w:rsidRPr="00A345D3" w:rsidDel="00715CCB">
          <w:delText xml:space="preserve">) </w:delText>
        </w:r>
        <w:r w:rsidRPr="00A345D3" w:rsidDel="00715CCB">
          <w:rPr>
            <w:rFonts w:ascii="Symbol" w:hAnsi="Symbol"/>
          </w:rPr>
          <w:delText></w:delText>
        </w:r>
        <w:r w:rsidRPr="00A345D3" w:rsidDel="00715CCB">
          <w:delText xml:space="preserve"> </w:delTex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68" w:author="Diana Machado" w:date="2019-04-02T20:41:00Z"/>
        </w:rPr>
      </w:pPr>
      <w:del w:id="1569" w:author="Diana Machado" w:date="2019-04-02T20:41:00Z">
        <w:r w:rsidRPr="00A345D3" w:rsidDel="00715CCB">
          <w:delText xml:space="preserve">  </w:delText>
        </w:r>
      </w:del>
    </w:p>
    <w:p w:rsidR="007B5AC9" w:rsidRPr="00A345D3" w:rsidDel="003D0E6C"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70" w:author="Diana Machado" w:date="2019-04-02T20:36:00Z"/>
        </w:rPr>
      </w:pPr>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71" w:author="Diana Machado" w:date="2019-04-02T20:41:00Z"/>
        </w:rPr>
      </w:pPr>
      <w:del w:id="1572" w:author="Diana Machado" w:date="2019-04-02T20:41:00Z">
        <w:r w:rsidRPr="00A345D3" w:rsidDel="00715CCB">
          <w:delText xml:space="preserve">where </w:delText>
        </w:r>
        <w:r w:rsidRPr="00A345D3" w:rsidDel="00715CCB">
          <w:rPr>
            <w:rFonts w:ascii="Symbol" w:hAnsi="Symbol"/>
          </w:rPr>
          <w:delText></w:delText>
        </w:r>
        <w:r w:rsidRPr="00A345D3" w:rsidDel="00715CCB">
          <w:delText xml:space="preserve"> and </w:delText>
        </w:r>
        <w:r w:rsidRPr="00A345D3" w:rsidDel="00715CCB">
          <w:rPr>
            <w:rFonts w:ascii="Symbol" w:hAnsi="Symbol"/>
          </w:rPr>
          <w:delText></w:delText>
        </w:r>
        <w:r w:rsidRPr="00A345D3" w:rsidDel="00715CCB">
          <w:delText xml:space="preserve"> are the mean and the standard deviation of the losses, respectively.</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73" w:author="Diana Machado" w:date="2019-04-02T20:41:00Z"/>
        </w:rPr>
      </w:pPr>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74" w:author="Diana Machado" w:date="2019-04-02T20:41:00Z"/>
        </w:rPr>
      </w:pPr>
      <w:del w:id="1575" w:author="Diana Machado" w:date="2019-04-02T20:41:00Z">
        <w:r w:rsidRPr="00A345D3" w:rsidDel="00715CCB">
          <w:delText>Thus an upper bound for the top even is computed as:</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76" w:author="Diana Machado" w:date="2019-04-02T20:41:00Z"/>
        </w:rPr>
      </w:pPr>
    </w:p>
    <w:p w:rsidR="007B5AC9" w:rsidRPr="0056370F"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77" w:author="Diana Machado" w:date="2019-04-02T20:41:00Z"/>
        </w:rPr>
      </w:pPr>
      <w:del w:id="1578" w:author="Diana Machado" w:date="2019-04-02T20:41:00Z">
        <w:r w:rsidRPr="00A345D3" w:rsidDel="00715CCB">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1579" w:author="Diana Machado" w:date="2019-04-02T20:41:00Z"/>
        </w:rPr>
      </w:pPr>
    </w:p>
    <w:p w:rsidR="00715CCB" w:rsidRPr="00715CCB" w:rsidRDefault="007B5AC9">
      <w:pPr>
        <w:rPr>
          <w:ins w:id="1580" w:author="Diana Machado" w:date="2019-04-02T20:39:00Z"/>
          <w:rPrChange w:id="1581" w:author="Diana Machado" w:date="2019-04-02T20:41:00Z">
            <w:rPr>
              <w:ins w:id="1582" w:author="Diana Machado" w:date="2019-04-02T20:39:00Z"/>
            </w:rPr>
          </w:rPrChange>
        </w:rPr>
        <w:pPrChange w:id="1583" w:author="Diana Machado" w:date="2019-04-02T20:41:00Z">
          <w:pPr>
            <w:pStyle w:val="Disclosure"/>
          </w:pPr>
        </w:pPrChange>
      </w:pPr>
      <w:del w:id="1584" w:author="Diana Machado" w:date="2019-04-02T20:41:00Z">
        <w:r w:rsidRPr="00A345D3" w:rsidDel="00715CCB">
          <w:delText>where</w:delText>
        </w:r>
        <w:r w:rsidRPr="0056370F" w:rsidDel="00715CCB">
          <w:delText xml:space="preserve"> </w:delText>
        </w:r>
        <w:r w:rsidR="00C3493D" w:rsidRPr="0056370F">
          <w:rPr>
            <w:noProof/>
          </w:rPr>
          <w:object w:dxaOrig="240" w:dyaOrig="240">
            <v:shape id="_x0000_i1036" type="#_x0000_t75" alt="" style="width:7.2pt;height:7.2pt;mso-width-percent:0;mso-height-percent:0;mso-width-percent:0;mso-height-percent:0" o:ole="" filled="t">
              <v:fill color2="black"/>
              <v:imagedata r:id="rId263" o:title=""/>
            </v:shape>
            <o:OLEObject Type="Embed" ProgID="Equation.3" ShapeID="_x0000_i1036" DrawAspect="Content" ObjectID="_1616093541" r:id="rId264"/>
          </w:object>
        </w:r>
        <w:r w:rsidRPr="0056370F" w:rsidDel="00715CCB">
          <w:delText xml:space="preserve"> </w:delText>
        </w:r>
        <w:r w:rsidRPr="00A345D3" w:rsidDel="00715CCB">
          <w:delText>is the sa</w:delText>
        </w:r>
        <w:r w:rsidDel="00715CCB">
          <w:delText>mple mean of the simulated set of N</w:delText>
        </w:r>
        <w:r w:rsidRPr="00A345D3" w:rsidDel="00715CCB">
          <w:delText xml:space="preserve"> losses and s is the sample standard deviation.</w:delText>
        </w:r>
      </w:del>
    </w:p>
    <w:p w:rsidR="00715CCB" w:rsidRPr="00715CCB" w:rsidRDefault="00715CCB">
      <w:pPr>
        <w:rPr>
          <w:ins w:id="1585" w:author="Diana Machado" w:date="2019-04-02T20:39:00Z"/>
          <w:rPrChange w:id="1586" w:author="Diana Machado" w:date="2019-04-02T20:41:00Z">
            <w:rPr>
              <w:ins w:id="1587" w:author="Diana Machado" w:date="2019-04-02T20:39:00Z"/>
            </w:rPr>
          </w:rPrChange>
        </w:rPr>
        <w:pPrChange w:id="1588" w:author="Diana Machado" w:date="2019-04-02T20:41:00Z">
          <w:pPr>
            <w:pStyle w:val="Disclosure"/>
          </w:pPr>
        </w:pPrChange>
      </w:pPr>
    </w:p>
    <w:p w:rsidR="00715CCB" w:rsidRPr="00715CCB" w:rsidRDefault="00715CCB" w:rsidP="00715CCB">
      <w:pPr>
        <w:rPr>
          <w:ins w:id="1589" w:author="Diana Machado" w:date="2019-04-02T20:41:00Z"/>
        </w:rPr>
      </w:pPr>
      <w:ins w:id="1590" w:author="Diana Machado" w:date="2019-04-02T20:41:00Z">
        <w:r w:rsidRPr="00715CCB">
          <w:lastRenderedPageBreak/>
          <w:t>The top event itself is estimated by the highest order statistics, X</w:t>
        </w:r>
        <w:r w:rsidRPr="00715CCB">
          <w:rPr>
            <w:vertAlign w:val="subscript"/>
            <w:rPrChange w:id="1591" w:author="Diana Machado" w:date="2019-04-02T20:42:00Z">
              <w:rPr/>
            </w:rPrChange>
          </w:rPr>
          <w:t>(N)</w:t>
        </w:r>
        <w:r w:rsidRPr="00715CCB">
          <w:t>. It is not possible to compute a confidence interval for the top event using the above method.</w:t>
        </w:r>
      </w:ins>
    </w:p>
    <w:p w:rsidR="0003789C" w:rsidRDefault="0003789C">
      <w:pPr>
        <w:pStyle w:val="Disclosure"/>
      </w:pPr>
      <w:r>
        <w:t>E. Provide this form in Excel format. The file name shall include the abbreviated name of the modeling organization, the hurricane standards year, and the form name. Also include Form A-8A, Hurricane Probable Maximum Loss for Florida (2012 FHCF Exposure Data), in a submission appendix.</w:t>
      </w:r>
    </w:p>
    <w:p w:rsidR="00290AD5" w:rsidRPr="00290AD5" w:rsidRDefault="003C5D31" w:rsidP="00290AD5">
      <w:r>
        <w:t xml:space="preserve">See </w:t>
      </w:r>
      <w:hyperlink w:anchor="AppendixL" w:history="1">
        <w:r w:rsidRPr="00B3770B">
          <w:rPr>
            <w:rStyle w:val="Hyperlink"/>
          </w:rPr>
          <w:t xml:space="preserve">Appendix </w:t>
        </w:r>
        <w:r w:rsidR="00B3770B" w:rsidRPr="00B3770B">
          <w:rPr>
            <w:rStyle w:val="Hyperlink"/>
          </w:rPr>
          <w:t>L</w:t>
        </w:r>
      </w:hyperlink>
      <w:r>
        <w:t>.</w:t>
      </w:r>
    </w:p>
    <w:p w:rsidR="00715CCB" w:rsidRDefault="00715CCB" w:rsidP="00406324">
      <w:pPr>
        <w:sectPr w:rsidR="00715CCB" w:rsidSect="00FC1129">
          <w:footerReference w:type="default" r:id="rId265"/>
          <w:pgSz w:w="12240" w:h="15840" w:code="1"/>
          <w:pgMar w:top="1440" w:right="1440" w:bottom="1440" w:left="1440" w:header="720" w:footer="432" w:gutter="0"/>
          <w:cols w:space="720"/>
          <w:docGrid w:linePitch="360"/>
        </w:sectPr>
      </w:pPr>
    </w:p>
    <w:p w:rsidR="00034692" w:rsidRDefault="00034692" w:rsidP="0007529D">
      <w:pPr>
        <w:pStyle w:val="Heading2"/>
      </w:pPr>
      <w:bookmarkStart w:id="1596" w:name="FormA8B"/>
      <w:bookmarkStart w:id="1597" w:name="_Toc5457046"/>
      <w:r>
        <w:lastRenderedPageBreak/>
        <w:t>Form A-8B</w:t>
      </w:r>
      <w:bookmarkEnd w:id="1596"/>
      <w:r>
        <w:t>: Hurricane Probable Maximum Loss for Florida (2017 FHCF Exposure Data)</w:t>
      </w:r>
      <w:bookmarkEnd w:id="1597"/>
    </w:p>
    <w:p w:rsidR="00034692" w:rsidRDefault="00034692">
      <w:pPr>
        <w:pStyle w:val="Disclosure"/>
      </w:pPr>
      <w:r>
        <w:t>A. Provide a detailed explanation of how the Expected Annual Hurricane Losses and Return Periods are calculated.</w:t>
      </w:r>
    </w:p>
    <w:p w:rsidR="003137F1" w:rsidRDefault="003137F1" w:rsidP="003137F1">
      <w:r>
        <w:t>For each range of losses:</w:t>
      </w:r>
    </w:p>
    <w:p w:rsidR="003137F1" w:rsidRDefault="003137F1" w:rsidP="003137F1"/>
    <w:p w:rsidR="003137F1" w:rsidRDefault="003137F1" w:rsidP="003137F1">
      <w:r>
        <w:t xml:space="preserve">Expected Annual Hurricane Losses = Total Loss / Number of years in the simulation, </w:t>
      </w:r>
    </w:p>
    <w:p w:rsidR="003137F1" w:rsidRDefault="003137F1" w:rsidP="003137F1"/>
    <w:p w:rsidR="003137F1" w:rsidRDefault="003137F1" w:rsidP="003137F1">
      <w:r>
        <w:t>Where:</w:t>
      </w:r>
    </w:p>
    <w:p w:rsidR="003137F1" w:rsidRDefault="003137F1" w:rsidP="003137F1">
      <w:r>
        <w:t>Total Loss = Sum of losses for all simulated years with aggregate storm losses in the range.</w:t>
      </w:r>
    </w:p>
    <w:p w:rsidR="003137F1" w:rsidRDefault="003137F1" w:rsidP="003137F1">
      <w:r>
        <w:t xml:space="preserve">Return Period = 1 / Probability of exceeding the average loss in the range, </w:t>
      </w:r>
    </w:p>
    <w:p w:rsidR="003137F1" w:rsidRDefault="003137F1" w:rsidP="003137F1">
      <w:r>
        <w:t xml:space="preserve"> </w:t>
      </w:r>
    </w:p>
    <w:p w:rsidR="003137F1" w:rsidRDefault="003137F1" w:rsidP="003137F1">
      <w:r>
        <w:t>Where:</w:t>
      </w:r>
    </w:p>
    <w:p w:rsidR="003137F1" w:rsidRDefault="003137F1" w:rsidP="003137F1">
      <w:r>
        <w:t>Average Loss = Total Loss / Number of years with aggregate storm losses in the range,</w:t>
      </w:r>
    </w:p>
    <w:p w:rsidR="003137F1" w:rsidRDefault="003137F1" w:rsidP="003137F1"/>
    <w:p w:rsidR="003137F1" w:rsidRDefault="003137F1" w:rsidP="003137F1">
      <w:r>
        <w:t>And</w:t>
      </w:r>
    </w:p>
    <w:p w:rsidR="003137F1" w:rsidRDefault="003137F1" w:rsidP="003137F1"/>
    <w:p w:rsidR="00034692" w:rsidRPr="00034692" w:rsidRDefault="003137F1" w:rsidP="003137F1">
      <w:r>
        <w:t>Probability of exceeding the average loss in the range = (Number of years with aggregate storm losses &gt; Average Loss) / Number of years in the simulation.</w:t>
      </w:r>
    </w:p>
    <w:p w:rsidR="00034692" w:rsidRDefault="00034692">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7 Florida Hurricane Catastrophe Fund personal and commercial residential zero deductible exposure data found in the file named “hlpm2017c.exe.”</w:t>
      </w:r>
    </w:p>
    <w:p w:rsidR="00034692" w:rsidRDefault="00034692">
      <w:pPr>
        <w:pStyle w:val="Disclosure"/>
      </w:pPr>
      <w:r>
        <w:t>In the column, Return Period (Years), provide the return period associated with the average hurricane loss within the ranges indicated on a cumulative basis.</w:t>
      </w:r>
    </w:p>
    <w:p w:rsidR="00034692" w:rsidRDefault="00034692">
      <w:pPr>
        <w:pStyle w:val="Disclosure"/>
      </w:pPr>
      <w:r>
        <w:t>For example, if the average hurricane loss is $4,705 million for the range $4,501 million to $5,000 million, provide the return period associated with a hurricane loss that is $4,705 million or greater.</w:t>
      </w:r>
    </w:p>
    <w:p w:rsidR="00034692" w:rsidRDefault="00034692">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4692" w:rsidRDefault="00034692">
      <w:pPr>
        <w:pStyle w:val="Disclosure"/>
      </w:pPr>
      <w:r>
        <w:lastRenderedPageBreak/>
        <w:t>The probability of equaling or exceeding the average of each range should be smaller as the ranges increase (and the average hurricane losses within the ranges increase). Therefore, the return period associated with each range and average hurricane loss within that range should be larger as the ranges increase. Return periods shall be based on cumulative probabilities.</w:t>
      </w:r>
    </w:p>
    <w:p w:rsidR="00034692" w:rsidRPr="00034692" w:rsidRDefault="00034692">
      <w:pPr>
        <w:pStyle w:val="Disclosure"/>
      </w:pPr>
      <w:r>
        <w:t>A return period for an average hurricane loss of $4,705 million within the $4,501-$5,000 million range should be lower than the return period for an average hurricane loss of $5,455 million associated with a $5,001- $6,000 million range.</w:t>
      </w:r>
    </w:p>
    <w:p w:rsidR="00034692" w:rsidRDefault="00034692">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EC7931" w:rsidRDefault="00EC7931" w:rsidP="00EC7931">
      <w:pPr>
        <w:keepNext/>
        <w:jc w:val="center"/>
      </w:pPr>
      <w:r>
        <w:rPr>
          <w:noProof/>
        </w:rPr>
        <w:drawing>
          <wp:inline distT="0" distB="0" distL="0" distR="0" wp14:anchorId="44B2F34F" wp14:editId="03660028">
            <wp:extent cx="6000750" cy="3197225"/>
            <wp:effectExtent l="0" t="0" r="6350" b="31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6000750" cy="3197225"/>
                    </a:xfrm>
                    <a:prstGeom prst="rect">
                      <a:avLst/>
                    </a:prstGeom>
                  </pic:spPr>
                </pic:pic>
              </a:graphicData>
            </a:graphic>
          </wp:inline>
        </w:drawing>
      </w:r>
    </w:p>
    <w:p w:rsidR="00034692" w:rsidRPr="00034692" w:rsidRDefault="00EC7931">
      <w:pPr>
        <w:pStyle w:val="Caption"/>
      </w:pPr>
      <w:bookmarkStart w:id="1598" w:name="_Toc545812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96</w:t>
      </w:r>
      <w:r w:rsidR="00B8046F">
        <w:rPr>
          <w:noProof/>
        </w:rPr>
        <w:fldChar w:fldCharType="end"/>
      </w:r>
      <w:r>
        <w:t xml:space="preserve">. </w:t>
      </w:r>
      <w:r w:rsidRPr="00D90149">
        <w:t>Comparison of return periods.</w:t>
      </w:r>
      <w:bookmarkEnd w:id="1598"/>
    </w:p>
    <w:p w:rsidR="00715CCB" w:rsidRDefault="00715CCB" w:rsidP="00715CCB">
      <w:pPr>
        <w:pStyle w:val="Disclosure"/>
        <w:rPr>
          <w:ins w:id="1599" w:author="Diana Machado" w:date="2019-04-02T20:42:00Z"/>
        </w:rPr>
        <w:sectPr w:rsidR="00715CCB" w:rsidSect="00FC1129">
          <w:footerReference w:type="default" r:id="rId267"/>
          <w:pgSz w:w="12240" w:h="15840" w:code="1"/>
          <w:pgMar w:top="1440" w:right="1440" w:bottom="1440" w:left="1440" w:header="720" w:footer="432" w:gutter="0"/>
          <w:cols w:space="720"/>
          <w:docGrid w:linePitch="360"/>
        </w:sectPr>
      </w:pPr>
    </w:p>
    <w:p w:rsidR="00034692" w:rsidRDefault="00034692">
      <w:pPr>
        <w:pStyle w:val="Disclosure"/>
      </w:pPr>
      <w:r>
        <w:lastRenderedPageBreak/>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EC7931" w:rsidRPr="00E25C4D"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D061F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EC7931" w:rsidRPr="00A345D3" w:rsidRDefault="00EC7931" w:rsidP="00EC7931">
      <w:pPr>
        <w:rPr>
          <w:rFonts w:ascii="Arial" w:hAnsi="Arial" w:cs="Arial"/>
          <w:b/>
          <w:i/>
        </w:rPr>
      </w:pP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C3493D" w:rsidRPr="00A65538">
        <w:rPr>
          <w:noProof/>
          <w:position w:val="-12"/>
        </w:rPr>
        <w:object w:dxaOrig="2360" w:dyaOrig="400">
          <v:shape id="_x0000_i1035" type="#_x0000_t75" alt="" style="width:120pt;height:22.4pt;mso-width-percent:0;mso-height-percent:0;mso-width-percent:0;mso-height-percent:0" o:ole="">
            <v:imagedata r:id="rId259" o:title=""/>
          </v:shape>
          <o:OLEObject Type="Embed" ProgID="Equation.3" ShapeID="_x0000_i1035" DrawAspect="Content" ObjectID="_1616093542" r:id="rId268"/>
        </w:objec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C3493D" w:rsidRPr="00A65538">
        <w:rPr>
          <w:noProof/>
          <w:position w:val="-12"/>
        </w:rPr>
        <w:object w:dxaOrig="2360" w:dyaOrig="400">
          <v:shape id="_x0000_i1034" type="#_x0000_t75" alt="" style="width:120pt;height:22.4pt;mso-width-percent:0;mso-height-percent:0;mso-width-percent:0;mso-height-percent:0" o:ole="">
            <v:imagedata r:id="rId261" o:title=""/>
          </v:shape>
          <o:OLEObject Type="Embed" ProgID="Equation.3" ShapeID="_x0000_i1034" DrawAspect="Content" ObjectID="_1616093543" r:id="rId269"/>
        </w:object>
      </w:r>
      <w:r>
        <w:t xml:space="preserve"> </w:t>
      </w: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Pr="00A345D3" w:rsidRDefault="00EC7931" w:rsidP="00EC7931">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EC7931" w:rsidRPr="00A345D3" w:rsidRDefault="00EC7931" w:rsidP="00EC7931"/>
    <w:p w:rsidR="00EC7931" w:rsidRPr="00A345D3" w:rsidRDefault="00EC7931" w:rsidP="00EC7931">
      <w:r w:rsidRPr="00A345D3">
        <w:t xml:space="preserve">           N = number of years in the simulation</w:t>
      </w:r>
    </w:p>
    <w:p w:rsidR="00EC7931" w:rsidRPr="00A345D3" w:rsidRDefault="00EC7931" w:rsidP="00EC7931">
      <w:r w:rsidRPr="00A345D3">
        <w:t xml:space="preserve">and      </w:t>
      </w:r>
    </w:p>
    <w:p w:rsidR="00EC7931" w:rsidRPr="00A345D3" w:rsidRDefault="00EC7931" w:rsidP="00EC7931">
      <w:r w:rsidRPr="00A345D3">
        <w:t xml:space="preserve">             p = 1 – 1 / return period.  </w:t>
      </w:r>
    </w:p>
    <w:p w:rsidR="00EC7931" w:rsidRPr="00A345D3" w:rsidRDefault="00EC7931" w:rsidP="00EC7931"/>
    <w:p w:rsidR="00EC7931" w:rsidRPr="00A345D3" w:rsidRDefault="00EC7931" w:rsidP="00EC7931">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EC7931" w:rsidRPr="00A345D3" w:rsidRDefault="00EC7931" w:rsidP="00EC7931"/>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02" w:author="Diana Machado" w:date="2019-04-02T20:44:00Z"/>
        </w:rPr>
      </w:pPr>
      <w:del w:id="1603" w:author="Diana Machado" w:date="2019-04-02T20:44:00Z">
        <w:r w:rsidRPr="00A345D3" w:rsidDel="00715CCB">
          <w:rPr>
            <w:bCs/>
          </w:rPr>
          <w:delText>The top event itself is estimated by the highest order statistic, X</w:delText>
        </w:r>
        <w:r w:rsidRPr="00A345D3" w:rsidDel="00715CCB">
          <w:rPr>
            <w:bCs/>
            <w:vertAlign w:val="subscript"/>
          </w:rPr>
          <w:delText>(N).</w:delText>
        </w:r>
        <w:r w:rsidRPr="00A345D3" w:rsidDel="00715CCB">
          <w:rPr>
            <w:bCs/>
          </w:rPr>
          <w:delText xml:space="preserve">   Although it is not possible to compute a confidence interval for the top event using the above methods, an upper bound can be placed on the </w:delText>
        </w:r>
        <w:r w:rsidRPr="00A345D3" w:rsidDel="00715CCB">
          <w:rPr>
            <w:b/>
            <w:bCs/>
            <w:i/>
          </w:rPr>
          <w:delText>expected</w:delText>
        </w:r>
        <w:r w:rsidRPr="00A345D3" w:rsidDel="00715CCB">
          <w:rPr>
            <w:bCs/>
          </w:rPr>
          <w:delText xml:space="preserve"> top event, </w:delText>
        </w:r>
        <w:r w:rsidRPr="00A345D3" w:rsidDel="00715CCB">
          <w:delText>E(X</w:delText>
        </w:r>
        <w:r w:rsidRPr="00A345D3" w:rsidDel="00715CCB">
          <w:rPr>
            <w:vertAlign w:val="subscript"/>
          </w:rPr>
          <w:delText>(N)</w:delText>
        </w:r>
        <w:r w:rsidRPr="00A345D3" w:rsidDel="00715CCB">
          <w:delText xml:space="preserve">). </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04" w:author="Diana Machado" w:date="2019-04-02T20:44:00Z"/>
        </w:rPr>
      </w:pPr>
    </w:p>
    <w:p w:rsidR="00EC7931" w:rsidRPr="0056370F"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05" w:author="Diana Machado" w:date="2019-04-02T20:44:00Z"/>
        </w:rPr>
      </w:pPr>
      <w:del w:id="1606" w:author="Diana Machado" w:date="2019-04-02T20:44:00Z">
        <w:r w:rsidRPr="00A345D3" w:rsidDel="00715CCB">
          <w:delText>As per Wilkinson (1982),</w:delText>
        </w:r>
        <w:r w:rsidR="00B7575B" w:rsidDel="00715CCB">
          <w:delText xml:space="preserve"> </w:delText>
        </w:r>
        <w:r w:rsidRPr="00A345D3" w:rsidDel="00715CCB">
          <w:delText>E(X</w:delText>
        </w:r>
        <w:r w:rsidRPr="00A345D3" w:rsidDel="00715CCB">
          <w:rPr>
            <w:vertAlign w:val="subscript"/>
          </w:rPr>
          <w:delText>(N)</w:delText>
        </w:r>
        <w:r w:rsidRPr="00A345D3" w:rsidDel="00715CCB">
          <w:delText xml:space="preserve">) </w:delText>
        </w:r>
        <w:r w:rsidRPr="00A345D3" w:rsidDel="00715CCB">
          <w:rPr>
            <w:rFonts w:ascii="Symbol" w:hAnsi="Symbol"/>
          </w:rPr>
          <w:delText></w:delText>
        </w:r>
        <w:r w:rsidRPr="00A345D3" w:rsidDel="00715CCB">
          <w:delText xml:space="preserve"> </w:delTex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07" w:author="Diana Machado" w:date="2019-04-02T20:44:00Z"/>
        </w:rPr>
      </w:pPr>
      <w:del w:id="1608" w:author="Diana Machado" w:date="2019-04-02T20:44:00Z">
        <w:r w:rsidRPr="00A345D3" w:rsidDel="00715CCB">
          <w:delText xml:space="preserve"> </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09" w:author="Diana Machado" w:date="2019-04-02T20:44:00Z"/>
        </w:rPr>
      </w:pPr>
      <w:del w:id="1610" w:author="Diana Machado" w:date="2019-04-02T20:44:00Z">
        <w:r w:rsidRPr="00A345D3" w:rsidDel="00715CCB">
          <w:delText xml:space="preserve">where </w:delText>
        </w:r>
        <w:r w:rsidRPr="00A345D3" w:rsidDel="00715CCB">
          <w:rPr>
            <w:rFonts w:ascii="Symbol" w:hAnsi="Symbol"/>
          </w:rPr>
          <w:delText></w:delText>
        </w:r>
        <w:r w:rsidRPr="00A345D3" w:rsidDel="00715CCB">
          <w:delText xml:space="preserve"> and </w:delText>
        </w:r>
        <w:r w:rsidRPr="00A345D3" w:rsidDel="00715CCB">
          <w:rPr>
            <w:rFonts w:ascii="Symbol" w:hAnsi="Symbol"/>
          </w:rPr>
          <w:delText></w:delText>
        </w:r>
        <w:r w:rsidRPr="00A345D3" w:rsidDel="00715CCB">
          <w:delText xml:space="preserve"> are the mean and the standard deviation of the losses, respectively.</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11" w:author="Diana Machado" w:date="2019-04-02T20:44:00Z"/>
        </w:rPr>
      </w:pPr>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12" w:author="Diana Machado" w:date="2019-04-02T20:44:00Z"/>
        </w:rPr>
      </w:pPr>
      <w:del w:id="1613" w:author="Diana Machado" w:date="2019-04-02T20:44:00Z">
        <w:r w:rsidRPr="00A345D3" w:rsidDel="00715CCB">
          <w:delText>Thus an upper bound for the top even is computed as:</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14" w:author="Diana Machado" w:date="2019-04-02T20:44:00Z"/>
        </w:rPr>
      </w:pPr>
    </w:p>
    <w:p w:rsidR="00EC7931" w:rsidRPr="0056370F"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15" w:author="Diana Machado" w:date="2019-04-02T20:44:00Z"/>
        </w:rPr>
      </w:pPr>
      <w:del w:id="1616" w:author="Diana Machado" w:date="2019-04-02T20:44:00Z">
        <w:r w:rsidRPr="00A345D3" w:rsidDel="00715CCB">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1617" w:author="Diana Machado" w:date="2019-04-02T20:44:00Z"/>
        </w:rPr>
      </w:pPr>
    </w:p>
    <w:p w:rsidR="00EC7931" w:rsidDel="00715CCB" w:rsidRDefault="00EC7931" w:rsidP="00EC7931">
      <w:pPr>
        <w:rPr>
          <w:del w:id="1618" w:author="Diana Machado" w:date="2019-04-02T20:44:00Z"/>
        </w:rPr>
      </w:pPr>
      <w:del w:id="1619" w:author="Diana Machado" w:date="2019-04-02T20:44:00Z">
        <w:r w:rsidRPr="00A345D3" w:rsidDel="00715CCB">
          <w:delText>where</w:delText>
        </w:r>
        <w:r w:rsidRPr="0056370F" w:rsidDel="00715CCB">
          <w:delText xml:space="preserve"> </w:delText>
        </w:r>
        <w:r w:rsidR="00C3493D" w:rsidRPr="0056370F">
          <w:rPr>
            <w:noProof/>
          </w:rPr>
          <w:object w:dxaOrig="240" w:dyaOrig="240">
            <v:shape id="_x0000_i1033" type="#_x0000_t75" alt="" style="width:7.2pt;height:7.2pt;mso-width-percent:0;mso-height-percent:0;mso-width-percent:0;mso-height-percent:0" o:ole="" filled="t">
              <v:fill color2="black"/>
              <v:imagedata r:id="rId263" o:title=""/>
            </v:shape>
            <o:OLEObject Type="Embed" ProgID="Equation.3" ShapeID="_x0000_i1033" DrawAspect="Content" ObjectID="_1616093544" r:id="rId270"/>
          </w:object>
        </w:r>
        <w:r w:rsidRPr="0056370F" w:rsidDel="00715CCB">
          <w:delText xml:space="preserve"> </w:delText>
        </w:r>
        <w:r w:rsidRPr="00A345D3" w:rsidDel="00715CCB">
          <w:delText>is the sa</w:delText>
        </w:r>
        <w:r w:rsidDel="00715CCB">
          <w:delText>mple mean of the simulated set of N</w:delText>
        </w:r>
        <w:r w:rsidRPr="00A345D3" w:rsidDel="00715CCB">
          <w:delText xml:space="preserve"> losses and s is the sample standard deviation</w:delText>
        </w:r>
        <w:r w:rsidDel="00715CCB">
          <w:delText>.</w:delText>
        </w:r>
      </w:del>
    </w:p>
    <w:p w:rsidR="00715CCB" w:rsidRPr="00715CCB" w:rsidDel="00715CCB" w:rsidRDefault="00715CCB" w:rsidP="00715CCB">
      <w:pPr>
        <w:rPr>
          <w:del w:id="1620" w:author="Diana Machado" w:date="2019-04-02T20:44:00Z"/>
        </w:rPr>
      </w:pPr>
    </w:p>
    <w:p w:rsidR="00715CCB" w:rsidRPr="00715CCB" w:rsidRDefault="00715CCB" w:rsidP="00715CCB"/>
    <w:p w:rsidR="00715CCB" w:rsidRPr="00715CCB" w:rsidRDefault="00715CCB" w:rsidP="00715CCB">
      <w:pPr>
        <w:rPr>
          <w:ins w:id="1621" w:author="Diana Machado" w:date="2019-04-02T20:44:00Z"/>
        </w:rPr>
      </w:pPr>
      <w:ins w:id="1622" w:author="Diana Machado" w:date="2019-04-02T20:44:00Z">
        <w:r w:rsidRPr="00715CCB">
          <w:lastRenderedPageBreak/>
          <w:t>The top event itself is estimated by the highest order statistics, X</w:t>
        </w:r>
        <w:r w:rsidRPr="00715CCB">
          <w:rPr>
            <w:vertAlign w:val="subscript"/>
            <w:rPrChange w:id="1623" w:author="Diana Machado" w:date="2019-04-02T20:44:00Z">
              <w:rPr/>
            </w:rPrChange>
          </w:rPr>
          <w:t xml:space="preserve"> (N)</w:t>
        </w:r>
        <w:r w:rsidRPr="00715CCB">
          <w:t>. It is not possible to compute a confidence interval for the top event using the above method.</w:t>
        </w:r>
      </w:ins>
    </w:p>
    <w:p w:rsidR="00715CCB" w:rsidRPr="00715CCB" w:rsidRDefault="00715CCB" w:rsidP="00715CCB"/>
    <w:p w:rsidR="00034692" w:rsidRDefault="00034692">
      <w:pPr>
        <w:pStyle w:val="Disclosure"/>
      </w:pPr>
      <w:r>
        <w:t>E. Provide this form in Excel format. The file name shall include the abbreviated name of the modeling organization, the hurricane standards year, and the form name. Also include Form A-8B, Hurricane Probable Maximum Loss for Florida (2017 FHCF Exposure Data), in a submission appendix.</w:t>
      </w:r>
    </w:p>
    <w:p w:rsidR="00034692" w:rsidRPr="00034692" w:rsidRDefault="004F7715" w:rsidP="00034692">
      <w:r>
        <w:t xml:space="preserve">See </w:t>
      </w:r>
      <w:hyperlink w:anchor="AppendixM" w:history="1">
        <w:r w:rsidRPr="009A21CF">
          <w:rPr>
            <w:rStyle w:val="Hyperlink"/>
          </w:rPr>
          <w:t xml:space="preserve">Appendix </w:t>
        </w:r>
        <w:r w:rsidR="009A21CF" w:rsidRPr="009A21CF">
          <w:rPr>
            <w:rStyle w:val="Hyperlink"/>
          </w:rPr>
          <w:t>M</w:t>
        </w:r>
      </w:hyperlink>
      <w:r>
        <w:t>.</w:t>
      </w:r>
    </w:p>
    <w:p w:rsidR="001944A8" w:rsidRDefault="001944A8" w:rsidP="00034692"/>
    <w:p w:rsidR="00715CCB" w:rsidRDefault="00715CCB">
      <w:pPr>
        <w:sectPr w:rsidR="00715CCB" w:rsidSect="00FC1129">
          <w:footerReference w:type="default" r:id="rId271"/>
          <w:pgSz w:w="12240" w:h="15840" w:code="1"/>
          <w:pgMar w:top="1440" w:right="1440" w:bottom="1440" w:left="1440" w:header="720" w:footer="432" w:gutter="0"/>
          <w:cols w:space="720"/>
          <w:docGrid w:linePitch="360"/>
        </w:sectPr>
      </w:pPr>
    </w:p>
    <w:p w:rsidR="00387A26" w:rsidRDefault="00073F9C" w:rsidP="00073F9C">
      <w:pPr>
        <w:pStyle w:val="Heading1"/>
      </w:pPr>
      <w:bookmarkStart w:id="1628" w:name="_Toc5457047"/>
      <w:r w:rsidRPr="00073F9C">
        <w:lastRenderedPageBreak/>
        <w:t>COMPUTER/INFORMATION STANDARDS</w:t>
      </w:r>
      <w:bookmarkEnd w:id="1628"/>
    </w:p>
    <w:p w:rsidR="00073F9C" w:rsidRDefault="00073F9C" w:rsidP="0007529D">
      <w:pPr>
        <w:pStyle w:val="Heading2"/>
      </w:pPr>
      <w:bookmarkStart w:id="1629" w:name="_Toc5457048"/>
      <w:r w:rsidRPr="00073F9C">
        <w:t>CI-1 Hurricane</w:t>
      </w:r>
      <w:r>
        <w:t xml:space="preserve"> </w:t>
      </w:r>
      <w:r w:rsidRPr="00073F9C">
        <w:t>Model</w:t>
      </w:r>
      <w:r>
        <w:t xml:space="preserve"> </w:t>
      </w:r>
      <w:r w:rsidRPr="00073F9C">
        <w:t>Documentation</w:t>
      </w:r>
      <w:bookmarkEnd w:id="1629"/>
    </w:p>
    <w:p w:rsidR="00073F9C" w:rsidRDefault="00073F9C">
      <w:pPr>
        <w:pStyle w:val="Disclosure"/>
      </w:pPr>
      <w:r>
        <w:t>A. Hurricane model functionality and technical descriptions shall be documented formally in an archival format separate from the use of letters, slides, and unformatted text files.</w:t>
      </w:r>
    </w:p>
    <w:p w:rsidR="00FF4496" w:rsidRDefault="00FF4496" w:rsidP="00DA6E63">
      <w:r w:rsidRPr="00FF4496">
        <w:t xml:space="preserve">The Florida Public Hurricane Loss Model (FPHLM) formally documents the model functionality and </w:t>
      </w:r>
      <w:r w:rsidRPr="00DA6E63">
        <w:t>technical</w:t>
      </w:r>
      <w:r w:rsidRPr="00FF4496">
        <w:t xml:space="preserve"> descriptions in the primary document repository, an archival format separate from the use of letters, slides, and unformatted text files. The primary document repository uses standard software practices to formally describe the model’s requirements and complete software design and implementation specifications. All documentation related to the model is maintained in the project's primary document repository, a central location that is easily accessible.</w:t>
      </w:r>
    </w:p>
    <w:p w:rsidR="00073F9C" w:rsidRDefault="00073F9C">
      <w:pPr>
        <w:pStyle w:val="Disclosure"/>
      </w:pPr>
      <w:r>
        <w:t>B. The modeling organization shall maintain a primary document repository, containing or referencing a complete set of documentation specifying the hurricane model structure, detailed software description, and functionality. Documentation shall be indicative of current model development and software engineering practices.</w:t>
      </w:r>
    </w:p>
    <w:p w:rsidR="00073F9C" w:rsidRPr="00073F9C" w:rsidRDefault="00FF4496" w:rsidP="00073F9C">
      <w:r w:rsidRPr="00FF4496">
        <w:t>The FPHLM maintains a primary document repository to satisfy the aforementioned requirements. In addition, the FPHLM maintains a user manual, designed for the end user, which provides a high-level introduction and a step-by-step guide to the entire system. All the documents are available for inspection on the project’s primary document repository. Current software engineering best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p>
    <w:p w:rsidR="00073F9C" w:rsidRDefault="00073F9C">
      <w:pPr>
        <w:pStyle w:val="Disclosure"/>
      </w:pPr>
      <w:r>
        <w:t>C. All computer software (i.e., user interface, scientific, engineering, actuarial, data preparation, and validation) relevant to the hurricane model shall be consistently documented and dated.</w:t>
      </w:r>
    </w:p>
    <w:p w:rsidR="00073F9C" w:rsidRPr="00073F9C" w:rsidRDefault="00FF4496" w:rsidP="00073F9C">
      <w:r w:rsidRPr="00FF4496">
        <w:t>The primary document repository contains all of the required documentation organized in chapters and sections linked to one another on the basis of their mutual relationships. Thus, the entire document can be viewed as a hierarchical referencing scheme in which each module is linked to its sub-module, which ultimately refers to the corresponding codes.</w:t>
      </w:r>
    </w:p>
    <w:p w:rsidR="006B5130" w:rsidRDefault="006B5130">
      <w:pPr>
        <w:jc w:val="left"/>
        <w:rPr>
          <w:rFonts w:ascii="Arial" w:hAnsi="Arial"/>
          <w:b/>
          <w:i/>
        </w:rPr>
      </w:pPr>
      <w:r>
        <w:br w:type="page"/>
      </w:r>
    </w:p>
    <w:p w:rsidR="00073F9C" w:rsidRDefault="00073F9C">
      <w:pPr>
        <w:pStyle w:val="Disclosure"/>
      </w:pPr>
      <w:r>
        <w:lastRenderedPageBreak/>
        <w:t>D. The modeling organization shall maintain (1) a table of all changes in the hurricane model from the previously-accepted hurricane model to the initial submission this year and (2) a table of all substantive changes since this year’s initial submission.</w:t>
      </w:r>
    </w:p>
    <w:p w:rsidR="00073F9C" w:rsidRPr="00073F9C" w:rsidRDefault="00FF4496" w:rsidP="00073F9C">
      <w:r w:rsidRPr="00FF4496">
        <w:t>These tables are maintained and documented and will be available for review.</w:t>
      </w:r>
    </w:p>
    <w:p w:rsidR="00073F9C" w:rsidRDefault="00073F9C">
      <w:pPr>
        <w:pStyle w:val="Disclosure"/>
      </w:pPr>
      <w:r>
        <w:t>E. Documentation shall be created separately from the source code.</w:t>
      </w:r>
    </w:p>
    <w:p w:rsidR="00073F9C" w:rsidRPr="00073F9C" w:rsidRDefault="00FF4496" w:rsidP="00073F9C">
      <w:r w:rsidRPr="00FF4496">
        <w:t>The aforementioned primary document repository, created and maintained according to the requirements specified in this standard, is separate from source code and source code documentation.</w:t>
      </w:r>
    </w:p>
    <w:p w:rsidR="00073F9C" w:rsidRDefault="00073F9C">
      <w:pPr>
        <w:pStyle w:val="Disclosure"/>
      </w:pPr>
      <w:r>
        <w:t>F. The modeling organization shall maintain a list of all externally acquired currently used hurricane model-specific software and data assets. The list shall include (1) asset name, (2) asset version number, (3) asset acquisition date, (4) asset acquisition source, (5) asset acquisition mode (e.g., lease, purchase, open source), and (6) length of time asset has been in use by the modeling organization.</w:t>
      </w:r>
    </w:p>
    <w:p w:rsidR="00073F9C" w:rsidRDefault="00DA6E63" w:rsidP="00073F9C">
      <w:r>
        <w:t xml:space="preserve">We created and maintain a </w:t>
      </w:r>
      <w:r w:rsidR="00B7746F">
        <w:t xml:space="preserve">list </w:t>
      </w:r>
      <w:r>
        <w:t>of</w:t>
      </w:r>
      <w:r w:rsidR="00FF4496" w:rsidRPr="00FF4496">
        <w:t xml:space="preserve"> all the externally acquired currently used hurricane model-specific software and data assets.</w:t>
      </w:r>
      <w:r>
        <w:t xml:space="preserve"> The list will be available for review.</w:t>
      </w:r>
    </w:p>
    <w:p w:rsidR="003B451B" w:rsidRDefault="003B451B" w:rsidP="00073F9C"/>
    <w:p w:rsidR="00BC0A16" w:rsidRDefault="00BC0A16">
      <w:pPr>
        <w:jc w:val="left"/>
        <w:rPr>
          <w:rFonts w:ascii="Arial" w:eastAsiaTheme="majorEastAsia" w:hAnsi="Arial" w:cstheme="majorBidi"/>
          <w:b/>
          <w:i/>
          <w:color w:val="000000" w:themeColor="text1"/>
          <w:sz w:val="28"/>
          <w:szCs w:val="26"/>
        </w:rPr>
      </w:pPr>
      <w:r>
        <w:br w:type="page"/>
      </w:r>
    </w:p>
    <w:p w:rsidR="00073F9C" w:rsidRDefault="005710F4" w:rsidP="0007529D">
      <w:pPr>
        <w:pStyle w:val="Heading2"/>
      </w:pPr>
      <w:bookmarkStart w:id="1630" w:name="_Toc5457049"/>
      <w:r w:rsidRPr="005710F4">
        <w:lastRenderedPageBreak/>
        <w:t>CI-2 Hurricane</w:t>
      </w:r>
      <w:r>
        <w:t xml:space="preserve"> </w:t>
      </w:r>
      <w:r w:rsidRPr="005710F4">
        <w:t>Model</w:t>
      </w:r>
      <w:r>
        <w:t xml:space="preserve"> </w:t>
      </w:r>
      <w:r w:rsidRPr="005710F4">
        <w:t>Requirements</w:t>
      </w:r>
      <w:bookmarkEnd w:id="1630"/>
    </w:p>
    <w:p w:rsidR="005710F4" w:rsidRDefault="005710F4">
      <w:pPr>
        <w:pStyle w:val="Disclosure"/>
      </w:pPr>
      <w:r w:rsidRPr="005710F4">
        <w:t>The modeling organization shall maintain a complete set of requirements for each software component as well as for each database or data file accessed by a component. Requirements shall be updated whenever changes are made to the hurricane model.</w:t>
      </w:r>
    </w:p>
    <w:p w:rsidR="00CB7AF6" w:rsidRDefault="00445DCC">
      <w:r w:rsidRPr="00445DCC">
        <w:t>The FPHLM is divided into several major modules, each of them providing one or more inputs to other modules. Requirements of each of the modules, including input/output formats, are precisely documented. In addition to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w:t>
      </w:r>
    </w:p>
    <w:p w:rsidR="0063064D" w:rsidRDefault="0063064D">
      <w:pPr>
        <w:pStyle w:val="Disclosure"/>
      </w:pPr>
      <w:r w:rsidRPr="0063064D">
        <w:t>Disclosure</w:t>
      </w:r>
    </w:p>
    <w:p w:rsidR="00EA4D6B" w:rsidRDefault="0063064D">
      <w:pPr>
        <w:pStyle w:val="Disclosure"/>
      </w:pPr>
      <w:r w:rsidRPr="0063064D">
        <w:t>1. Provide a description of the documentation for interface, human factors, functionality, documentation, data, human and material resources, security, and quality assurance.</w:t>
      </w:r>
    </w:p>
    <w:p w:rsidR="003C3A8C" w:rsidRDefault="00445DCC" w:rsidP="00445DCC">
      <w:pPr>
        <w:sectPr w:rsidR="003C3A8C" w:rsidSect="00FC1129">
          <w:footerReference w:type="default" r:id="rId272"/>
          <w:pgSz w:w="12240" w:h="15840" w:code="1"/>
          <w:pgMar w:top="1440" w:right="1440" w:bottom="1440" w:left="1440" w:header="720" w:footer="432" w:gutter="0"/>
          <w:cols w:space="720"/>
          <w:docGrid w:linePitch="360"/>
        </w:sectPr>
      </w:pPr>
      <w:r w:rsidRPr="00445DCC">
        <w:t>The user interface, functionality requirements, and material resources of each of the modules are described in the relevant module documentation using formal modeling languages and representations. Database schema, table formats, security, software and hardware specifications, and training plans are separately documented for the whole system in the primary document repository. A separate software testing and quality assurance document describes the system quality, performance, and stability concerns. Additionally, a user manual and a human resource management document are maintained.</w:t>
      </w:r>
    </w:p>
    <w:p w:rsidR="005710F4" w:rsidRDefault="00EA4D6B" w:rsidP="0007529D">
      <w:pPr>
        <w:pStyle w:val="Heading2"/>
      </w:pPr>
      <w:bookmarkStart w:id="1633" w:name="_Toc5457050"/>
      <w:r w:rsidRPr="00EA4D6B">
        <w:lastRenderedPageBreak/>
        <w:t>CI-3 Hurricane</w:t>
      </w:r>
      <w:r>
        <w:t xml:space="preserve"> </w:t>
      </w:r>
      <w:r w:rsidRPr="00EA4D6B">
        <w:t>Model</w:t>
      </w:r>
      <w:r>
        <w:t xml:space="preserve"> </w:t>
      </w:r>
      <w:r w:rsidRPr="00EA4D6B">
        <w:t>Architecture</w:t>
      </w:r>
      <w:r>
        <w:t xml:space="preserve"> </w:t>
      </w:r>
      <w:r w:rsidRPr="00EA4D6B">
        <w:t>and</w:t>
      </w:r>
      <w:r>
        <w:t xml:space="preserve"> </w:t>
      </w:r>
      <w:r w:rsidRPr="00EA4D6B">
        <w:t>Component</w:t>
      </w:r>
      <w:r>
        <w:t xml:space="preserve"> </w:t>
      </w:r>
      <w:r w:rsidRPr="00EA4D6B">
        <w:t>Design</w:t>
      </w:r>
      <w:bookmarkEnd w:id="1633"/>
    </w:p>
    <w:p w:rsidR="00465E28" w:rsidRDefault="00465E28">
      <w:pPr>
        <w:pStyle w:val="Disclosure"/>
      </w:pPr>
      <w:r>
        <w:t>A. The modeling organization shall maintain and document (1) detailed control and data flowcharts and interface specifications for each software component, (2) schema definitions for each database and data file, (3) flowcharts illustrating hurricane model-related flow of information and its processing by modeling organization personnel or consultants, and (4) system model representations associated with (1)- (3). Documentation shall be to the level of components that make significant contributions to the hurricane model output.</w:t>
      </w:r>
    </w:p>
    <w:p w:rsidR="00445DCC" w:rsidRDefault="00445DCC" w:rsidP="00445DCC">
      <w:r>
        <w:t xml:space="preserve">Interface specifications for each of the software modules are included in the module’s documentation. </w:t>
      </w:r>
      <w:del w:id="1634" w:author="Diana Machado" w:date="2019-04-06T00:46:00Z">
        <w:r w:rsidDel="00A01A6C">
          <w:delText>Control and data flowchart</w:delText>
        </w:r>
      </w:del>
      <w:ins w:id="1635" w:author="Diana Machado" w:date="2019-04-06T00:46:00Z">
        <w:r w:rsidR="00A01A6C">
          <w:t>Diagrams</w:t>
        </w:r>
      </w:ins>
      <w:r>
        <w:t xml:space="preserve"> are presented at various levels of the model documentation. High-level flowcharts are used to illustrate the flow of the whole system and the interactions among modules. More detailed diagrams are used in module-level descriptions.</w:t>
      </w:r>
    </w:p>
    <w:p w:rsidR="00445DCC" w:rsidRDefault="00445DCC" w:rsidP="00445DCC"/>
    <w:p w:rsidR="00445DCC" w:rsidRDefault="00445DCC" w:rsidP="00445DCC">
      <w:r>
        <w:t>The database schema is documented in the primary document repository. A detailed schema representation of the active database is documented with additional information such as database maintenance, tuning, data loading methodologies, etc. to provide a complete picture of the database maintained for the project.</w:t>
      </w:r>
    </w:p>
    <w:p w:rsidR="00445DCC" w:rsidRDefault="00445DCC" w:rsidP="00445DCC"/>
    <w:p w:rsidR="00465E28" w:rsidRPr="00465E28" w:rsidRDefault="00445DCC" w:rsidP="00445DCC">
      <w:r>
        <w:t xml:space="preserve">Additionally, </w:t>
      </w:r>
      <w:ins w:id="1636" w:author="Diana Machado" w:date="2019-04-06T00:47:00Z">
        <w:r w:rsidR="00A01A6C">
          <w:t xml:space="preserve">business process diagrams </w:t>
        </w:r>
      </w:ins>
      <w:del w:id="1637" w:author="Diana Machado" w:date="2019-04-06T00:47:00Z">
        <w:r w:rsidDel="00A01A6C">
          <w:delText xml:space="preserve">system model representations and modeling language, such as UML, </w:delText>
        </w:r>
      </w:del>
      <w:r>
        <w:t>are used to illustrate the flow of model-related information and its processing by modeling organization personnel and consultants.</w:t>
      </w:r>
    </w:p>
    <w:p w:rsidR="00EA4D6B" w:rsidRDefault="00465E28">
      <w:pPr>
        <w:pStyle w:val="Disclosure"/>
      </w:pPr>
      <w:r>
        <w:t>B. All flowcharts (e.g., software, data, and system models) shall be based on (1) a referenced industry standard (e.g., Unified Modeling Language (UML), Business Process Model and Notation (BPMN), Systems Modeling Language (SysML)), or (2) a comparable internally-developed standard which is separately documented.</w:t>
      </w:r>
    </w:p>
    <w:p w:rsidR="00A01A6C" w:rsidRDefault="00A01A6C" w:rsidP="00A01A6C">
      <w:pPr>
        <w:spacing w:before="240" w:after="240"/>
        <w:rPr>
          <w:ins w:id="1638" w:author="Diana Machado" w:date="2019-04-06T00:48:00Z"/>
        </w:rPr>
      </w:pPr>
      <w:ins w:id="1639" w:author="Diana Machado" w:date="2019-04-06T00:48:00Z">
        <w:r>
          <w:t>Diagrams documenting the Florida Public Hurricane Loss Model are created according to standards International Organization for Standards (ISO) 5807, Business Process Model and Notation (BPMN) 2, and Unified Modeling Language (UML) 2.</w:t>
        </w:r>
      </w:ins>
    </w:p>
    <w:p w:rsidR="00A01A6C" w:rsidRDefault="00A01A6C" w:rsidP="00A01A6C">
      <w:pPr>
        <w:spacing w:before="240" w:after="240"/>
        <w:rPr>
          <w:ins w:id="1640" w:author="Diana Machado" w:date="2019-04-06T00:48:00Z"/>
        </w:rPr>
      </w:pPr>
      <w:ins w:id="1641" w:author="Diana Machado" w:date="2019-04-06T00:48:00Z">
        <w:r>
          <w:t>Data flowcharts, program flowcharts, system flowcharts, program network charts, and system resources charts are created according to ISO 5807. Flowcharts illustrating model-related flow of information and its processing by team members follow BPMN 2. Other diagrams for both behavioral and structural object-oriented design documentation such as use case and class diagrams follow UML 2.</w:t>
        </w:r>
      </w:ins>
    </w:p>
    <w:p w:rsidR="00465E28" w:rsidDel="00A01A6C" w:rsidRDefault="001971C2" w:rsidP="00465E28">
      <w:pPr>
        <w:rPr>
          <w:del w:id="1642" w:author="Diana Machado" w:date="2019-04-06T00:48:00Z"/>
        </w:rPr>
      </w:pPr>
      <w:del w:id="1643" w:author="Diana Machado" w:date="2019-04-06T00:48:00Z">
        <w:r w:rsidRPr="001971C2" w:rsidDel="00A01A6C">
          <w:delText>Model flowcharts are cr</w:delText>
        </w:r>
        <w:r w:rsidR="00B328A2" w:rsidDel="00A01A6C">
          <w:delText>e</w:delText>
        </w:r>
        <w:r w:rsidRPr="001971C2" w:rsidDel="00A01A6C">
          <w:delText>ated following the Unified Modeling Language.</w:delText>
        </w:r>
      </w:del>
    </w:p>
    <w:p w:rsidR="00465E28" w:rsidRDefault="00465E28" w:rsidP="00465E28"/>
    <w:p w:rsidR="003C3A8C" w:rsidRDefault="003C3A8C">
      <w:pPr>
        <w:sectPr w:rsidR="003C3A8C" w:rsidSect="00FC1129">
          <w:footerReference w:type="default" r:id="rId273"/>
          <w:pgSz w:w="12240" w:h="15840" w:code="1"/>
          <w:pgMar w:top="1440" w:right="1440" w:bottom="1440" w:left="1440" w:header="720" w:footer="432" w:gutter="0"/>
          <w:cols w:space="720"/>
          <w:docGrid w:linePitch="360"/>
        </w:sectPr>
      </w:pPr>
    </w:p>
    <w:p w:rsidR="00465E28" w:rsidRDefault="003923B3" w:rsidP="0007529D">
      <w:pPr>
        <w:pStyle w:val="Heading2"/>
      </w:pPr>
      <w:bookmarkStart w:id="1648" w:name="_Toc5457051"/>
      <w:r w:rsidRPr="003923B3">
        <w:lastRenderedPageBreak/>
        <w:t>CI-4 Hurricane</w:t>
      </w:r>
      <w:r>
        <w:t xml:space="preserve"> </w:t>
      </w:r>
      <w:r w:rsidRPr="003923B3">
        <w:t>Model</w:t>
      </w:r>
      <w:r>
        <w:t xml:space="preserve"> </w:t>
      </w:r>
      <w:r w:rsidRPr="003923B3">
        <w:t>Implementation</w:t>
      </w:r>
      <w:bookmarkEnd w:id="1648"/>
    </w:p>
    <w:p w:rsidR="003427FF" w:rsidRDefault="003427FF">
      <w:pPr>
        <w:pStyle w:val="Disclosure"/>
      </w:pPr>
      <w:r>
        <w:t>A. The modeling organization shall maintain a complete procedure of coding guidelines consistent with accepted software engineering practices.</w:t>
      </w:r>
    </w:p>
    <w:p w:rsidR="003427FF" w:rsidRPr="003427FF" w:rsidRDefault="003C66BA" w:rsidP="003427FF">
      <w:r w:rsidRPr="003C66BA">
        <w:t>The FPHLM has developed and followed a set of coding guidelines that is consistent with accepted software engineering practices. These guidelines include policies for coding style, version control, code revision history maintenance, etc. Developers involved in the system development adhere to the instructions in these documents.</w:t>
      </w:r>
    </w:p>
    <w:p w:rsidR="003427FF" w:rsidRDefault="003427FF">
      <w:pPr>
        <w:pStyle w:val="Disclosure"/>
      </w:pPr>
      <w:r>
        <w:t>B. The modeling organization shall maintain a complete procedure used in creating, deriving, or procuring and verifying databases or data files accessed by components.</w:t>
      </w:r>
    </w:p>
    <w:p w:rsidR="003427FF" w:rsidRPr="003427FF" w:rsidRDefault="003C66BA" w:rsidP="003427FF">
      <w:r w:rsidRPr="003C66BA">
        <w:t>The FPHLM uses a PostgreSQL database to store, pre-process, and post-process model input and output data. The procedures for creating and using these databases is formalized in the form of stored procedures, which are documented in-line and in the primary document repository. Data files are generated by different modules and used as data interfaces between modules. Several data verification steps are undertaken to ensure their correctness. These steps are formalized in the form of Linux shell scripts and documented as part of the primary document repository.</w:t>
      </w:r>
    </w:p>
    <w:p w:rsidR="003427FF" w:rsidRDefault="003427FF">
      <w:pPr>
        <w:pStyle w:val="Disclosure"/>
      </w:pPr>
      <w:r>
        <w:t>C. All components shall be traceable, through explicit component identification in the hurricane model representations (e.g., flowcharts) down to the code level.</w:t>
      </w:r>
    </w:p>
    <w:p w:rsidR="003427FF" w:rsidRPr="003427FF" w:rsidRDefault="003C66BA" w:rsidP="003427FF">
      <w:r w:rsidRPr="003C66BA">
        <w:t>Traceability, from requirements to the code level and vice versa, is maintained throughout the system documentation.</w:t>
      </w:r>
    </w:p>
    <w:p w:rsidR="003427FF" w:rsidRDefault="003427FF">
      <w:pPr>
        <w:pStyle w:val="Disclosure"/>
      </w:pPr>
      <w:r>
        <w:t>D. The modeling organization shall maintain a table of all software components affecting hurricane loss costs and hurricane probable maximum loss levels with the following table columns: (1) component name, (2) number of lines of code, minus blank and comment lines, and (3) number of explanatory comment lines.</w:t>
      </w:r>
    </w:p>
    <w:p w:rsidR="003427FF" w:rsidRPr="003427FF" w:rsidRDefault="003C66BA" w:rsidP="003427FF">
      <w:r w:rsidRPr="003C66BA">
        <w:t>The FPHLM primary document repository includes a table of all software components affecting hurricane loss costs and hurricane probable maximum loss levels with the required columns.</w:t>
      </w:r>
    </w:p>
    <w:p w:rsidR="003427FF" w:rsidRDefault="003427FF">
      <w:pPr>
        <w:pStyle w:val="Disclosure"/>
      </w:pPr>
      <w:r>
        <w:t>E. Each component shall be sufficiently and consistently commented so that a software engineer unfamiliar with the code shall be able to comprehend the component logic at a reasonable level of abstraction.</w:t>
      </w:r>
    </w:p>
    <w:p w:rsidR="003427FF" w:rsidRPr="003427FF" w:rsidRDefault="00920F40" w:rsidP="003427FF">
      <w:r w:rsidRPr="00920F40">
        <w:t xml:space="preserve">Computer code comments are consistently used throughout all of the model’s codebase to ease the understanding of its logic. These code-level comments include a summary of important changes, </w:t>
      </w:r>
      <w:r w:rsidRPr="00920F40">
        <w:lastRenderedPageBreak/>
        <w:t>names of developers involved in each modification, function headers, and in-line comments to explain potentially ambiguous software code.</w:t>
      </w:r>
    </w:p>
    <w:p w:rsidR="003427FF" w:rsidRDefault="003427FF">
      <w:pPr>
        <w:pStyle w:val="Disclosure"/>
      </w:pPr>
      <w:r>
        <w:t>F. The modeling organization shall maintain the following documentation for all components or data modified by items identified in Standard G-1, Scope of the Hurricane Model and Its Implementation, Disclosure 5 and Audit 5:</w:t>
      </w:r>
    </w:p>
    <w:p w:rsidR="003427FF" w:rsidRDefault="003427FF">
      <w:pPr>
        <w:pStyle w:val="Disclosure"/>
      </w:pPr>
      <w:r>
        <w:t>1. A list of all equations and formulas used in documentation of the hurricane model with definitions of all terms and variables.</w:t>
      </w:r>
    </w:p>
    <w:p w:rsidR="003923B3" w:rsidRPr="003923B3" w:rsidRDefault="003427FF">
      <w:pPr>
        <w:pStyle w:val="Disclosure"/>
      </w:pPr>
      <w:r>
        <w:t>2. A cross-referenced list of implementation source code terms and variable names corresponding to items within F.1 above.</w:t>
      </w:r>
    </w:p>
    <w:p w:rsidR="003923B3" w:rsidRDefault="003E7F5A" w:rsidP="003427FF">
      <w:r w:rsidRPr="003E7F5A">
        <w:t>Tables mapping the equations and formulas used in the model’s documentation to the source code terms and variable names are provided in the glossaries to the model’s documentation, thus combining F.1 and F.2 into a single table. These tables enhance the model’s documentation and include the equations and formulas for each module (not just the modified ones from the prior year’s submission).</w:t>
      </w:r>
    </w:p>
    <w:p w:rsidR="00924DCF" w:rsidRDefault="00924DCF">
      <w:pPr>
        <w:pStyle w:val="Disclosure"/>
      </w:pPr>
      <w:r>
        <w:t>Disclosure</w:t>
      </w:r>
    </w:p>
    <w:p w:rsidR="003427FF" w:rsidRDefault="00924DCF">
      <w:pPr>
        <w:pStyle w:val="Disclosure"/>
      </w:pPr>
      <w:r>
        <w:t>1. Specify the hardware, operating system, other software, and all computer languages required to use the hurricane model.</w:t>
      </w:r>
    </w:p>
    <w:p w:rsidR="000A0989" w:rsidRDefault="000A0989" w:rsidP="000A0989">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924DCF" w:rsidRDefault="000A0989" w:rsidP="000A0989">
      <w:r>
        <w:t>The end-user workstation requirements are minimal. Any current version of Internet Explorer, Firefox, Chrome, or Safari running on a currently supported version of Windows, Mac or Linux should deliver optimal user experience. Typically, the manufacturer’s minimal set of hardware features for the current version of the web browser and operating system combination is sufficient for an optimal operation of the application.</w:t>
      </w:r>
    </w:p>
    <w:p w:rsidR="00924DCF" w:rsidRDefault="00924DCF" w:rsidP="00924DCF"/>
    <w:p w:rsidR="0071189E" w:rsidRDefault="0071189E">
      <w:r>
        <w:br w:type="page"/>
      </w:r>
    </w:p>
    <w:p w:rsidR="0071189E" w:rsidRDefault="007A14AF" w:rsidP="0007529D">
      <w:pPr>
        <w:pStyle w:val="Heading2"/>
      </w:pPr>
      <w:bookmarkStart w:id="1649" w:name="_Toc5457052"/>
      <w:r w:rsidRPr="007A14AF">
        <w:lastRenderedPageBreak/>
        <w:t>CI-5 Hurricane</w:t>
      </w:r>
      <w:r>
        <w:t xml:space="preserve"> </w:t>
      </w:r>
      <w:r w:rsidRPr="007A14AF">
        <w:t>Model</w:t>
      </w:r>
      <w:r>
        <w:t xml:space="preserve"> </w:t>
      </w:r>
      <w:r w:rsidRPr="007A14AF">
        <w:t>Verification</w:t>
      </w:r>
      <w:bookmarkEnd w:id="1649"/>
    </w:p>
    <w:p w:rsidR="007A14AF" w:rsidRDefault="007A14AF">
      <w:pPr>
        <w:pStyle w:val="Disclosure"/>
      </w:pPr>
      <w:r>
        <w:t>A. General</w:t>
      </w:r>
    </w:p>
    <w:p w:rsidR="007A14AF" w:rsidRDefault="007A14AF">
      <w:pPr>
        <w:pStyle w:val="Disclosure"/>
      </w:pPr>
      <w:r>
        <w:t>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w:t>
      </w:r>
    </w:p>
    <w:p w:rsidR="007E28CD" w:rsidRDefault="007E28CD" w:rsidP="007E28CD">
      <w:r>
        <w:t>The FPHLM software verification is done in three stages:</w:t>
      </w:r>
    </w:p>
    <w:p w:rsidR="007E28CD" w:rsidRDefault="007E28CD" w:rsidP="007E28CD">
      <w:pPr>
        <w:pStyle w:val="Numberedlist"/>
        <w:numPr>
          <w:ilvl w:val="0"/>
          <w:numId w:val="28"/>
        </w:numPr>
      </w:pPr>
      <w:r>
        <w:t>Code inspection and verification by the code developer.</w:t>
      </w:r>
    </w:p>
    <w:p w:rsidR="007E28CD" w:rsidRDefault="007E28CD" w:rsidP="009A164B">
      <w:pPr>
        <w:pStyle w:val="ListParagraph"/>
      </w:pPr>
      <w:r>
        <w:t>Inspection of the input and validation of the output by the system modeler.</w:t>
      </w:r>
    </w:p>
    <w:p w:rsidR="007E28CD" w:rsidRDefault="007E28CD" w:rsidP="009A164B">
      <w:pPr>
        <w:pStyle w:val="ListParagraph"/>
      </w:pPr>
      <w:r>
        <w:t>Review and extensive testing of the code by modeler personnel who are not part of the original component development.</w:t>
      </w:r>
    </w:p>
    <w:p w:rsidR="007E28CD" w:rsidRDefault="007E28CD" w:rsidP="007E28CD"/>
    <w:p w:rsidR="007E28CD" w:rsidRDefault="007E28CD" w:rsidP="007E28CD">
      <w:r>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rsidR="007E28CD" w:rsidRDefault="007E28CD" w:rsidP="007E28CD"/>
    <w:p w:rsidR="007A14AF" w:rsidRPr="007A14AF" w:rsidRDefault="007E28CD" w:rsidP="007E28CD">
      <w:r>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rsidR="007A14AF" w:rsidRDefault="007A14AF">
      <w:pPr>
        <w:pStyle w:val="Disclosure"/>
      </w:pPr>
      <w:r>
        <w:t>B. Component Testing</w:t>
      </w:r>
    </w:p>
    <w:p w:rsidR="007A14AF" w:rsidRDefault="007A14AF">
      <w:pPr>
        <w:pStyle w:val="Disclosure"/>
      </w:pPr>
      <w:r>
        <w:t>1. The modeling organization shall use testing software to assist in documenting and analyzing all components.</w:t>
      </w:r>
    </w:p>
    <w:p w:rsidR="004A5074" w:rsidRPr="004A5074" w:rsidRDefault="004A5074" w:rsidP="004A5074">
      <w:r w:rsidRPr="004A5074">
        <w:t>Component testing and data testing are done in the third level of verification. The system is rigorously checked for the correctness, precision, robustness, and stability of the whole system. Calculations are performed outside the system and compared against the system-generated results to ensure the system correctness. Extreme and unexpected inputs are given to the system to check the robustness. Wide series of test cases are developed to check the stability and the consistency of the system.</w:t>
      </w:r>
    </w:p>
    <w:p w:rsidR="007A14AF" w:rsidRDefault="007A14AF">
      <w:pPr>
        <w:pStyle w:val="Disclosure"/>
      </w:pPr>
      <w:r>
        <w:t>2. Unit tests shall be performed and documented for each component.</w:t>
      </w:r>
    </w:p>
    <w:p w:rsidR="004A5074" w:rsidRPr="004A5074" w:rsidRDefault="004A5074" w:rsidP="004A5074">
      <w:r w:rsidRPr="004A5074">
        <w:t>Unit testing is done at the first and third levels of verification. The developer tests all the units as the unit is developed and modified. Then all the units are tested again by the external testing team. Both black-box and white-box tests are performed and documented in a separate testing document.</w:t>
      </w:r>
    </w:p>
    <w:p w:rsidR="006B5130" w:rsidRDefault="006B5130">
      <w:pPr>
        <w:jc w:val="left"/>
        <w:rPr>
          <w:rFonts w:ascii="Arial" w:hAnsi="Arial"/>
          <w:b/>
          <w:i/>
        </w:rPr>
      </w:pPr>
      <w:r>
        <w:br w:type="page"/>
      </w:r>
    </w:p>
    <w:p w:rsidR="007A14AF" w:rsidRDefault="007A14AF">
      <w:pPr>
        <w:pStyle w:val="Disclosure"/>
      </w:pPr>
      <w:r>
        <w:lastRenderedPageBreak/>
        <w:t>3. Regression tests shall be performed and documented on incremental builds.</w:t>
      </w:r>
    </w:p>
    <w:p w:rsidR="004A5074" w:rsidRPr="004A5074" w:rsidRDefault="004A5074" w:rsidP="004A5074">
      <w:r w:rsidRPr="004A5074">
        <w:t>Regression testing is performed for each module. In this kind of testing methodology, the modules that have undergone some changes and revisions are retested to ensure that the changes have not affected the entire system in any undesired manner.</w:t>
      </w:r>
    </w:p>
    <w:p w:rsidR="007A14AF" w:rsidRDefault="007A14AF">
      <w:pPr>
        <w:pStyle w:val="Disclosure"/>
      </w:pPr>
      <w:r>
        <w:t>4. Aggregation tests shall be performed and documented to ensure the correctness of all hurricane model components. Sufficient testing shall be performed to ensure that all components have been executed at least once.</w:t>
      </w:r>
    </w:p>
    <w:p w:rsidR="007A14AF" w:rsidRPr="007A14AF" w:rsidRDefault="004A5074" w:rsidP="007A14AF">
      <w:r w:rsidRPr="004A5074">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p>
    <w:p w:rsidR="007A14AF" w:rsidRDefault="007A14AF">
      <w:pPr>
        <w:pStyle w:val="Disclosure"/>
      </w:pPr>
      <w:r>
        <w:t>C. Data Testing</w:t>
      </w:r>
    </w:p>
    <w:p w:rsidR="007A14AF" w:rsidRDefault="007A14AF">
      <w:pPr>
        <w:pStyle w:val="Disclosure"/>
      </w:pPr>
      <w:r>
        <w:t>1. The modeling organization shall use testing software to assist in documenting and analyzing all databases and data files accessed by components.</w:t>
      </w:r>
    </w:p>
    <w:p w:rsidR="008270CC" w:rsidRPr="008270CC" w:rsidRDefault="008270CC" w:rsidP="008270CC">
      <w:r w:rsidRPr="008270CC">
        <w:t>The FPHLM uses a PostgreSQL database to store the required data. Data integrity and consistency are maintained by the Relational Database Management System itself. Moreover, different queries are issued and PL/SQL is implemented to check the database. PostgreSQL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Microsoft Excel and Microsoft Access.</w:t>
      </w:r>
    </w:p>
    <w:p w:rsidR="007A14AF" w:rsidRPr="007A14AF" w:rsidRDefault="007A14AF">
      <w:pPr>
        <w:pStyle w:val="Disclosure"/>
      </w:pPr>
      <w:r>
        <w:t>2. The modeling organization shall perform and document integrity, consistency, and correctness checks on all databases and data files accessed by the components.</w:t>
      </w:r>
    </w:p>
    <w:p w:rsidR="003923B3" w:rsidRPr="007A14AF" w:rsidRDefault="008270CC" w:rsidP="007A14AF">
      <w:r w:rsidRPr="008270CC">
        <w:t>All the tests are well documented in a separate testing document.</w:t>
      </w:r>
    </w:p>
    <w:p w:rsidR="00CF5EAB" w:rsidRDefault="00CF5EAB">
      <w:pPr>
        <w:pStyle w:val="Disclosure"/>
      </w:pPr>
      <w:r>
        <w:t>Disclosures</w:t>
      </w:r>
    </w:p>
    <w:p w:rsidR="00CF5EAB" w:rsidRDefault="00CF5EAB">
      <w:pPr>
        <w:pStyle w:val="Disclosure"/>
      </w:pPr>
      <w:r>
        <w:t>1. State whether any two executions of the hurricane model with no changes in input data, parameters, code, and seeds of random number generators produce the same hurricane loss costs and hurricane probable maximum loss levels.</w:t>
      </w:r>
    </w:p>
    <w:p w:rsidR="00CF5EAB" w:rsidRPr="00CF5EAB" w:rsidRDefault="008B2414" w:rsidP="00CF5EAB">
      <w:r w:rsidRPr="008B2414">
        <w:t>The model produces the same loss costs and probable maximum loss levels if it is executed more than once with no changes in input data, parameters, code, and seeds of random number generators.</w:t>
      </w:r>
    </w:p>
    <w:p w:rsidR="00CF5EAB" w:rsidRDefault="00CF5EAB">
      <w:pPr>
        <w:pStyle w:val="Disclosure"/>
      </w:pPr>
      <w:r>
        <w:lastRenderedPageBreak/>
        <w:t>2. Provide an overview of the component testing procedures.</w:t>
      </w:r>
    </w:p>
    <w:p w:rsidR="00FD5FD9" w:rsidRDefault="00FD5FD9" w:rsidP="00FD5FD9">
      <w:r>
        <w:t>The FPHLM software testing and verification is done in three stages.</w:t>
      </w:r>
    </w:p>
    <w:p w:rsidR="00FD5FD9" w:rsidRDefault="00FD5FD9" w:rsidP="00FD5FD9"/>
    <w:p w:rsidR="00FD5FD9" w:rsidRDefault="00FD5FD9" w:rsidP="00FD5FD9">
      <w:r>
        <w:t>[A] Code inspection and the verification by the code developer.</w:t>
      </w:r>
    </w:p>
    <w:p w:rsidR="00FD5FD9" w:rsidRDefault="00FD5FD9" w:rsidP="00FD5FD9">
      <w:r>
        <w:t>The code developer performs a sufficient amount of testing on the code and does not deliver the code until he or she is satisfied with the correctness and robustness of the code.</w:t>
      </w:r>
    </w:p>
    <w:p w:rsidR="00FD5FD9" w:rsidRDefault="00FD5FD9" w:rsidP="00FD5FD9">
      <w:r>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rsidR="00FD5FD9" w:rsidRDefault="00FD5FD9" w:rsidP="00FD5FD9"/>
    <w:p w:rsidR="00FD5FD9" w:rsidRDefault="00FD5FD9" w:rsidP="00FD5FD9">
      <w:r>
        <w:t>[B] Verification of results by the person who developed the system model.</w:t>
      </w:r>
    </w:p>
    <w:p w:rsidR="00FD5FD9" w:rsidRDefault="00FD5FD9" w:rsidP="00FD5FD9">
      <w:r>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rsidR="00FD5FD9" w:rsidRDefault="00FD5FD9" w:rsidP="00FD5FD9"/>
    <w:p w:rsidR="00FD5FD9" w:rsidRDefault="00FD5FD9" w:rsidP="00FD5FD9">
      <w:r>
        <w:t>[C] Review and extensive testing of the code by modeler personnel other than the original component developers.</w:t>
      </w:r>
    </w:p>
    <w:p w:rsidR="00FD5FD9" w:rsidRDefault="00FD5FD9" w:rsidP="00FD5FD9">
      <w:r>
        <w:t>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Unit testing, regression testing, and aggregation testing (both white-box and black-box) are performed and documented.</w:t>
      </w:r>
    </w:p>
    <w:p w:rsidR="00FD5FD9" w:rsidRDefault="00FD5FD9" w:rsidP="00FD5FD9"/>
    <w:p w:rsidR="00CF5EAB" w:rsidRPr="00CF5EAB" w:rsidRDefault="00FD5FD9" w:rsidP="00FD5FD9">
      <w:r>
        <w:t>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w:t>
      </w:r>
    </w:p>
    <w:p w:rsidR="005710F4" w:rsidRDefault="00CF5EAB">
      <w:pPr>
        <w:pStyle w:val="Disclosure"/>
      </w:pPr>
      <w:r>
        <w:t>3. Provide a description of verification approaches used for externally acquired data, software, and models.</w:t>
      </w:r>
    </w:p>
    <w:p w:rsidR="00CF5EAB" w:rsidRDefault="00195A1B" w:rsidP="00CF5EAB">
      <w:r w:rsidRPr="00195A1B">
        <w:t>The verification approaches used for externally acquired data, software, and models are documented in the primary document repository.</w:t>
      </w:r>
    </w:p>
    <w:p w:rsidR="00CF5EAB" w:rsidRDefault="00CF5EAB" w:rsidP="00CF5EAB"/>
    <w:p w:rsidR="0032060F" w:rsidRDefault="0032060F">
      <w:r>
        <w:br w:type="page"/>
      </w:r>
    </w:p>
    <w:p w:rsidR="00CF5EAB" w:rsidRDefault="006D09F9" w:rsidP="0007529D">
      <w:pPr>
        <w:pStyle w:val="Heading2"/>
      </w:pPr>
      <w:bookmarkStart w:id="1650" w:name="_Toc5457053"/>
      <w:r w:rsidRPr="006D09F9">
        <w:lastRenderedPageBreak/>
        <w:t>CI-6 Hurricane</w:t>
      </w:r>
      <w:r>
        <w:t xml:space="preserve"> </w:t>
      </w:r>
      <w:r w:rsidRPr="006D09F9">
        <w:t>Model</w:t>
      </w:r>
      <w:r>
        <w:t xml:space="preserve"> </w:t>
      </w:r>
      <w:r w:rsidRPr="006D09F9">
        <w:t>Maintenance</w:t>
      </w:r>
      <w:r>
        <w:t xml:space="preserve"> </w:t>
      </w:r>
      <w:r w:rsidRPr="006D09F9">
        <w:t>and</w:t>
      </w:r>
      <w:r>
        <w:t xml:space="preserve"> </w:t>
      </w:r>
      <w:r w:rsidRPr="006D09F9">
        <w:t>Revision</w:t>
      </w:r>
      <w:bookmarkEnd w:id="1650"/>
    </w:p>
    <w:p w:rsidR="006D09F9" w:rsidRDefault="006D09F9">
      <w:pPr>
        <w:pStyle w:val="Disclosure"/>
      </w:pPr>
      <w:r>
        <w:t>A. The modeling organization shall maintain a clearly written policy for hurricane model review, maintenance, and revision, including verification and validation of revised components, databases, and data files.</w:t>
      </w:r>
    </w:p>
    <w:p w:rsidR="006D09F9" w:rsidRPr="006D09F9" w:rsidRDefault="00615342" w:rsidP="006D09F9">
      <w:r w:rsidRPr="00615342">
        <w:t>The FPHLM is periodically enhanced to reflect the state of the art in hurricane loss modeling, historical event information, and the distribution of the population in the state of Florida. The primary document repository contains a clear policy for model revision.</w:t>
      </w:r>
    </w:p>
    <w:p w:rsidR="006D09F9" w:rsidRDefault="006D09F9">
      <w:pPr>
        <w:pStyle w:val="Disclosure"/>
      </w:pPr>
      <w:r>
        <w:t>B. A revision to any portion of the hurricane model that results in a change in any Florida residential hurricane loss cost or hurricane probable maximum loss level shall result in a new hurricane model version identification.</w:t>
      </w:r>
    </w:p>
    <w:p w:rsidR="006D09F9" w:rsidRPr="006D09F9" w:rsidRDefault="00C72044" w:rsidP="006D09F9">
      <w:r w:rsidRPr="00C72044">
        <w:t>Whenever a revision results in a change in any Florida residential hurricane loss cost or probable maximum loss level, a new model version identification will be assigned to the revision. Verification and validation of the revised units are repeated according to the above-mentioned “software verification procedures” document.</w:t>
      </w:r>
    </w:p>
    <w:p w:rsidR="006D09F9" w:rsidRDefault="006D09F9">
      <w:pPr>
        <w:pStyle w:val="Disclosure"/>
      </w:pPr>
      <w:r>
        <w:t>C. The modeling organization shall use tracking software to identify and describe all errors, as well as modifications to code, data, and documentation.</w:t>
      </w:r>
    </w:p>
    <w:p w:rsidR="006D09F9" w:rsidRPr="006D09F9" w:rsidRDefault="0005732A" w:rsidP="006D09F9">
      <w:r w:rsidRPr="0005732A">
        <w:t>The FPHLM uses Subversion to identify and describe all errors, as well as modifications to code, data, and documentation.</w:t>
      </w:r>
    </w:p>
    <w:p w:rsidR="006D09F9" w:rsidRDefault="006D09F9">
      <w:pPr>
        <w:pStyle w:val="Disclosure"/>
      </w:pPr>
      <w:r>
        <w:t>D. The modeling organization shall maintain a list of all hurricane model versions since the initial submission for this year. Each hurricane model description shall have a unique version identification and a list of additions, deletions, and changes that define that version.</w:t>
      </w:r>
    </w:p>
    <w:p w:rsidR="006D09F9" w:rsidRDefault="008B4F39" w:rsidP="006D09F9">
      <w:r w:rsidRPr="008B4F39">
        <w:t>A list of all model versions since the initial submission is maintained as part of the model’s documentation. Each model revision has a unique version number and a list of additions, deletions, and changes that define that version. The unique model version will consist of the scheme “V[major].[minor].” The terms “[major]” and “[minor]” are positive integ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rsidR="004F7156" w:rsidRDefault="004F7156">
      <w:pPr>
        <w:jc w:val="left"/>
        <w:rPr>
          <w:rFonts w:ascii="Arial" w:hAnsi="Arial"/>
          <w:b/>
          <w:i/>
        </w:rPr>
      </w:pPr>
    </w:p>
    <w:p w:rsidR="00C3493D" w:rsidRDefault="00C3493D">
      <w:pPr>
        <w:jc w:val="left"/>
        <w:rPr>
          <w:rFonts w:ascii="Arial" w:hAnsi="Arial"/>
          <w:b/>
          <w:i/>
        </w:rPr>
        <w:sectPr w:rsidR="00C3493D" w:rsidSect="00FC1129">
          <w:footerReference w:type="default" r:id="rId274"/>
          <w:pgSz w:w="12240" w:h="15840" w:code="1"/>
          <w:pgMar w:top="1440" w:right="1440" w:bottom="1440" w:left="1440" w:header="720" w:footer="432" w:gutter="0"/>
          <w:cols w:space="720"/>
          <w:docGrid w:linePitch="360"/>
        </w:sectPr>
      </w:pPr>
    </w:p>
    <w:p w:rsidR="00C84597" w:rsidRDefault="00C84597">
      <w:pPr>
        <w:pStyle w:val="Disclosure"/>
      </w:pPr>
      <w:r>
        <w:lastRenderedPageBreak/>
        <w:t>Disclosures</w:t>
      </w:r>
    </w:p>
    <w:p w:rsidR="00C84597" w:rsidRDefault="00C84597">
      <w:pPr>
        <w:pStyle w:val="Disclosure"/>
      </w:pPr>
      <w:r>
        <w:t>1. Identify procedures used to review and maintain code, data, and documentation.</w:t>
      </w:r>
    </w:p>
    <w:p w:rsidR="00C84597" w:rsidRPr="00C84597" w:rsidRDefault="00FA42B3" w:rsidP="00C84597">
      <w:r w:rsidRPr="00FA42B3">
        <w:t>The FPHLM’s software development team employs version control software for all software development. In particular, the FPHLM uses Subversion, an accepted and effective system for managing simultaneous development of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w:t>
      </w:r>
    </w:p>
    <w:p w:rsidR="006D09F9" w:rsidRDefault="00C84597">
      <w:pPr>
        <w:pStyle w:val="Disclosure"/>
      </w:pPr>
      <w:r>
        <w:t>2. Describe the rules underlying the hurricane model and code revision identification systems.</w:t>
      </w:r>
    </w:p>
    <w:p w:rsidR="00FA42B3" w:rsidRDefault="00FA42B3" w:rsidP="00FA42B3">
      <w:r>
        <w:t>The model identification system consists of the scheme “V[major].[minor].” The terms "[major]" and "[minor]" are positive integ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rsidR="00FA42B3" w:rsidRDefault="00FA42B3" w:rsidP="00FA42B3"/>
    <w:p w:rsidR="00FA42B3" w:rsidRDefault="00FA42B3" w:rsidP="00170F2E">
      <w:pPr>
        <w:pStyle w:val="Anonymoussubsubsectiontitle"/>
      </w:pPr>
      <w:r>
        <w:t>Rules that trigger a change in the major number:</w:t>
      </w:r>
    </w:p>
    <w:p w:rsidR="00FA42B3" w:rsidRDefault="001D7773" w:rsidP="00170F2E">
      <w:pPr>
        <w:pStyle w:val="ListParagraph"/>
        <w:rPr>
          <w:ins w:id="1653" w:author="Diana Machado" w:date="2019-04-06T21:34:00Z"/>
        </w:rPr>
      </w:pPr>
      <w:ins w:id="1654" w:author="Diana Machado" w:date="2019-02-20T12:45:00Z">
        <w:r>
          <w:t>Major u</w:t>
        </w:r>
      </w:ins>
      <w:del w:id="1655" w:author="Diana Machado" w:date="2019-02-20T12:45:00Z">
        <w:r w:rsidR="00FA42B3" w:rsidDel="001D7773">
          <w:delText>U</w:delText>
        </w:r>
      </w:del>
      <w:r w:rsidR="00FA42B3">
        <w:t>pdates in any of the main modules of the FPHLM:</w:t>
      </w:r>
      <w:del w:id="1656" w:author="Diana Machado" w:date="2019-02-20T12:46:00Z">
        <w:r w:rsidR="00FA42B3" w:rsidDel="001D7773">
          <w:delText xml:space="preserve"> any change resulting in the partial or total modification of the algorithm/model of the Storm Generation,</w:delText>
        </w:r>
      </w:del>
      <w:r w:rsidR="00FA42B3">
        <w:t xml:space="preserve"> </w:t>
      </w:r>
      <w:ins w:id="1657" w:author="Diana Machado" w:date="2019-02-20T12:46:00Z">
        <w:r>
          <w:t>major modification of the Storm Forecast Module</w:t>
        </w:r>
      </w:ins>
      <w:ins w:id="1658" w:author="Diana Machado" w:date="2019-02-20T12:47:00Z">
        <w:r>
          <w:t>,</w:t>
        </w:r>
      </w:ins>
      <w:r w:rsidR="00FA42B3">
        <w:t>Wind Field</w:t>
      </w:r>
      <w:ins w:id="1659" w:author="Diana Machado" w:date="2019-02-20T12:47:00Z">
        <w:r>
          <w:t xml:space="preserve"> Model</w:t>
        </w:r>
      </w:ins>
      <w:r w:rsidR="00FA42B3">
        <w:t xml:space="preserve">, </w:t>
      </w:r>
      <w:ins w:id="1660" w:author="Diana Machado" w:date="2019-02-20T12:47:00Z">
        <w:r>
          <w:t>Wind Speed Correction Module, Vulnerability Module</w:t>
        </w:r>
      </w:ins>
      <w:del w:id="1661" w:author="Diana Machado" w:date="2019-02-20T12:47:00Z">
        <w:r w:rsidR="00FA42B3" w:rsidDel="001D7773">
          <w:delText>Damage Estimation</w:delText>
        </w:r>
      </w:del>
      <w:r w:rsidR="00FA42B3">
        <w:t xml:space="preserve">, </w:t>
      </w:r>
      <w:del w:id="1662" w:author="Diana Machado" w:date="2019-02-20T12:47:00Z">
        <w:r w:rsidR="00FA42B3" w:rsidDel="001D7773">
          <w:delText>and/</w:delText>
        </w:r>
      </w:del>
      <w:r w:rsidR="00FA42B3">
        <w:t xml:space="preserve">or </w:t>
      </w:r>
      <w:del w:id="1663" w:author="Diana Machado" w:date="2019-02-20T12:48:00Z">
        <w:r w:rsidR="00FA42B3" w:rsidDel="001D7773">
          <w:delText xml:space="preserve">Insurance </w:delText>
        </w:r>
      </w:del>
      <w:ins w:id="1664" w:author="Diana Machado" w:date="2019-02-20T12:48:00Z">
        <w:r>
          <w:t xml:space="preserve">Insured </w:t>
        </w:r>
      </w:ins>
      <w:r w:rsidR="00FA42B3">
        <w:t xml:space="preserve">Loss </w:t>
      </w:r>
      <w:del w:id="1665" w:author="Diana Machado" w:date="2019-02-20T12:47:00Z">
        <w:r w:rsidR="00FA42B3" w:rsidDel="001D7773">
          <w:delText>models</w:delText>
        </w:r>
      </w:del>
      <w:ins w:id="1666" w:author="Diana Machado" w:date="2019-02-20T12:47:00Z">
        <w:r>
          <w:t>Module</w:t>
        </w:r>
      </w:ins>
      <w:r w:rsidR="00FA42B3">
        <w:t>.</w:t>
      </w:r>
    </w:p>
    <w:p w:rsidR="008F1C6A" w:rsidRDefault="008F1C6A" w:rsidP="00170F2E">
      <w:pPr>
        <w:pStyle w:val="ListParagraph"/>
        <w:rPr>
          <w:ins w:id="1667" w:author="Diana Machado" w:date="2019-04-06T21:39:00Z"/>
        </w:rPr>
      </w:pPr>
      <w:ins w:id="1668" w:author="Diana Machado" w:date="2019-04-06T21:35:00Z">
        <w:r>
          <w:t>Addition or removal of options</w:t>
        </w:r>
      </w:ins>
      <w:ins w:id="1669" w:author="Diana Machado" w:date="2019-04-06T21:38:00Z">
        <w:r>
          <w:t xml:space="preserve"> affecting how </w:t>
        </w:r>
      </w:ins>
      <w:ins w:id="1670" w:author="Diana Machado" w:date="2019-04-06T21:39:00Z">
        <w:r>
          <w:t>input data is processed by the model.</w:t>
        </w:r>
      </w:ins>
    </w:p>
    <w:p w:rsidR="008F1C6A" w:rsidRDefault="008F1C6A" w:rsidP="00170F2E">
      <w:pPr>
        <w:pStyle w:val="ListParagraph"/>
      </w:pPr>
      <w:ins w:id="1671" w:author="Diana Machado" w:date="2019-04-06T21:39:00Z">
        <w:r>
          <w:t xml:space="preserve">Addition or removal of attributes in the model’s </w:t>
        </w:r>
      </w:ins>
      <w:ins w:id="1672" w:author="Diana Machado" w:date="2019-04-06T21:48:00Z">
        <w:r w:rsidR="00F924C1">
          <w:t>i</w:t>
        </w:r>
      </w:ins>
      <w:ins w:id="1673" w:author="Diana Machado" w:date="2019-04-06T21:39:00Z">
        <w:r>
          <w:t xml:space="preserve">nput </w:t>
        </w:r>
      </w:ins>
      <w:ins w:id="1674" w:author="Diana Machado" w:date="2019-04-06T21:48:00Z">
        <w:r w:rsidR="00F924C1">
          <w:t>d</w:t>
        </w:r>
      </w:ins>
      <w:ins w:id="1675" w:author="Diana Machado" w:date="2019-04-06T21:39:00Z">
        <w:r>
          <w:t xml:space="preserve">ata </w:t>
        </w:r>
      </w:ins>
      <w:ins w:id="1676" w:author="Diana Machado" w:date="2019-04-06T21:48:00Z">
        <w:r w:rsidR="00F924C1">
          <w:t>s</w:t>
        </w:r>
      </w:ins>
      <w:ins w:id="1677" w:author="Diana Machado" w:date="2019-04-06T21:39:00Z">
        <w:r>
          <w:t>pecification.</w:t>
        </w:r>
      </w:ins>
    </w:p>
    <w:p w:rsidR="00FA42B3" w:rsidRDefault="00FA42B3" w:rsidP="00FA42B3"/>
    <w:p w:rsidR="00FA42B3" w:rsidRDefault="00FA42B3" w:rsidP="00170F2E">
      <w:pPr>
        <w:pStyle w:val="Anonymoussubsubsectiontitle"/>
      </w:pPr>
      <w:r>
        <w:t>Rules that trigger a change in the minor number:</w:t>
      </w:r>
    </w:p>
    <w:p w:rsidR="00FA42B3" w:rsidRDefault="00FA42B3" w:rsidP="00170F2E">
      <w:pPr>
        <w:pStyle w:val="ListParagraph"/>
      </w:pPr>
      <w:del w:id="1678" w:author="Diana Machado" w:date="2019-02-20T12:48:00Z">
        <w:r w:rsidDel="008E40FE">
          <w:delText xml:space="preserve">Slight </w:delText>
        </w:r>
      </w:del>
      <w:ins w:id="1679" w:author="Diana Machado" w:date="2019-02-20T12:48:00Z">
        <w:r w:rsidR="008E40FE">
          <w:t xml:space="preserve">Minor </w:t>
        </w:r>
      </w:ins>
      <w:r>
        <w:t xml:space="preserve">changes to the Storm </w:t>
      </w:r>
      <w:del w:id="1680" w:author="Diana Machado" w:date="2019-02-20T12:48:00Z">
        <w:r w:rsidDel="008E40FE">
          <w:delText>Generation</w:delText>
        </w:r>
      </w:del>
      <w:ins w:id="1681" w:author="Diana Machado" w:date="2019-02-20T12:48:00Z">
        <w:r w:rsidR="008E40FE">
          <w:t>Forecast Module</w:t>
        </w:r>
      </w:ins>
      <w:r>
        <w:t>, Wind Field</w:t>
      </w:r>
      <w:ins w:id="1682" w:author="Diana Machado" w:date="2019-02-20T12:49:00Z">
        <w:r w:rsidR="008E40FE">
          <w:t xml:space="preserve"> Model</w:t>
        </w:r>
      </w:ins>
      <w:r>
        <w:t>,</w:t>
      </w:r>
      <w:ins w:id="1683" w:author="Diana Machado" w:date="2019-02-20T12:49:00Z">
        <w:r w:rsidR="008E40FE">
          <w:t xml:space="preserve"> Wind Speed Correction Module, Vulnerability Module</w:t>
        </w:r>
      </w:ins>
      <w:ins w:id="1684" w:author="Diana Machado" w:date="2019-02-20T12:50:00Z">
        <w:r w:rsidR="001004E7">
          <w:t>,</w:t>
        </w:r>
      </w:ins>
      <w:r>
        <w:t xml:space="preserve"> </w:t>
      </w:r>
      <w:del w:id="1685" w:author="Diana Machado" w:date="2019-02-20T12:50:00Z">
        <w:r w:rsidDel="001004E7">
          <w:delText>and/</w:delText>
        </w:r>
      </w:del>
      <w:r>
        <w:t xml:space="preserve">or </w:t>
      </w:r>
      <w:del w:id="1686" w:author="Diana Machado" w:date="2019-02-20T12:50:00Z">
        <w:r w:rsidDel="001004E7">
          <w:delText>Damage Estimatio</w:delText>
        </w:r>
      </w:del>
      <w:ins w:id="1687" w:author="Diana Machado" w:date="2019-02-20T12:50:00Z">
        <w:r w:rsidR="001004E7">
          <w:t>Insured Loss Module</w:t>
        </w:r>
      </w:ins>
      <w:del w:id="1688" w:author="Diana Machado" w:date="2019-02-20T12:50:00Z">
        <w:r w:rsidDel="001004E7">
          <w:delText>n modules</w:delText>
        </w:r>
      </w:del>
      <w:r>
        <w:t xml:space="preserve">: </w:t>
      </w:r>
      <w:del w:id="1689" w:author="Diana Machado" w:date="2019-02-20T12:50:00Z">
        <w:r w:rsidDel="001004E7">
          <w:delText xml:space="preserve">small </w:delText>
        </w:r>
      </w:del>
      <w:ins w:id="1690" w:author="Diana Machado" w:date="2019-02-20T12:50:00Z">
        <w:r w:rsidR="001004E7">
          <w:t xml:space="preserve">minor </w:t>
        </w:r>
      </w:ins>
      <w:r>
        <w:t>updates such as a change in the Holland B parameter or any change to correct deficiencies that do not result in a new algorithm for the component.</w:t>
      </w:r>
    </w:p>
    <w:p w:rsidR="00FA42B3" w:rsidRDefault="00FA42B3" w:rsidP="00170F2E">
      <w:pPr>
        <w:pStyle w:val="ListParagraph"/>
      </w:pPr>
      <w:r>
        <w:t>Updates to correct errors in the computer code: modifications in the code to correct deficiencies or errors such as a code bug in the computer program.</w:t>
      </w:r>
    </w:p>
    <w:p w:rsidR="008F1C6A" w:rsidRDefault="00FA42B3" w:rsidP="008F1C6A">
      <w:pPr>
        <w:pStyle w:val="ListParagraph"/>
      </w:pPr>
      <w:r>
        <w:t>Changes in the probability distribution functions using updated or corrected historical data, such as the up</w:t>
      </w:r>
      <w:bookmarkStart w:id="1691" w:name="_GoBack"/>
      <w:bookmarkEnd w:id="1691"/>
      <w:r>
        <w:t xml:space="preserve">dates of the HURDAT2 database: each year the model updates its </w:t>
      </w:r>
      <w:r>
        <w:lastRenderedPageBreak/>
        <w:t>HURDAT database with the latest HURDAT2 data released by the National Hurricane Center, which is used as the input in the Storm Generation Model.</w:t>
      </w:r>
    </w:p>
    <w:p w:rsidR="004E1454" w:rsidRDefault="00FA42B3" w:rsidP="008F1C6A">
      <w:pPr>
        <w:pStyle w:val="ListParagraph"/>
      </w:pPr>
      <w:r>
        <w:t>Updates of the ZIP Code list: every two years the ZIP Codes used in the model must be updated according to information originating from the United States Postal Service.</w:t>
      </w:r>
    </w:p>
    <w:p w:rsidR="00FA42B3" w:rsidRDefault="00FA42B3" w:rsidP="003D0E6C">
      <w:pPr>
        <w:pStyle w:val="ListParagraph"/>
        <w:rPr>
          <w:ins w:id="1692" w:author="Diana Machado" w:date="2019-04-06T21:46:00Z"/>
        </w:rPr>
      </w:pPr>
      <w:r>
        <w:t>Updates in the validation of the vulnerability matrices: the incorporation of new data, such as updated winds and insurance data, may trigger a tune-up of the vulnerability matrices used in the Insurance Loss Model.</w:t>
      </w:r>
    </w:p>
    <w:p w:rsidR="00F924C1" w:rsidRDefault="00F924C1" w:rsidP="003D0E6C">
      <w:pPr>
        <w:pStyle w:val="ListParagraph"/>
      </w:pPr>
      <w:ins w:id="1693" w:author="Diana Machado" w:date="2019-04-06T21:46:00Z">
        <w:r>
          <w:t>Modi</w:t>
        </w:r>
      </w:ins>
      <w:ins w:id="1694" w:author="Diana Machado" w:date="2019-04-06T21:47:00Z">
        <w:r>
          <w:t>fication to the set of valid values for any of the attributes in the model’s</w:t>
        </w:r>
      </w:ins>
      <w:ins w:id="1695" w:author="Diana Machado" w:date="2019-04-06T21:48:00Z">
        <w:r>
          <w:t xml:space="preserve"> input data specification.</w:t>
        </w:r>
      </w:ins>
    </w:p>
    <w:p w:rsidR="00FA42B3" w:rsidRDefault="00FA42B3" w:rsidP="00FA42B3"/>
    <w:p w:rsidR="00C84597" w:rsidRDefault="00FA42B3" w:rsidP="00C84597">
      <w:r>
        <w:t>If any change results in a change in loss costs estimates or probable maximum loss level, there will be at least a change in the minor revision number.</w:t>
      </w:r>
    </w:p>
    <w:p w:rsidR="00C3493D" w:rsidRDefault="00C3493D" w:rsidP="00C84597">
      <w:pPr>
        <w:sectPr w:rsidR="00C3493D" w:rsidSect="00FC1129">
          <w:footerReference w:type="default" r:id="rId275"/>
          <w:pgSz w:w="12240" w:h="15840" w:code="1"/>
          <w:pgMar w:top="1440" w:right="1440" w:bottom="1440" w:left="1440" w:header="720" w:footer="432" w:gutter="0"/>
          <w:cols w:space="720"/>
          <w:docGrid w:linePitch="360"/>
        </w:sectPr>
      </w:pPr>
    </w:p>
    <w:p w:rsidR="00C84597" w:rsidRDefault="0053677D" w:rsidP="0007529D">
      <w:pPr>
        <w:pStyle w:val="Heading2"/>
      </w:pPr>
      <w:bookmarkStart w:id="1701" w:name="_Toc5457054"/>
      <w:r w:rsidRPr="0053677D">
        <w:lastRenderedPageBreak/>
        <w:t>CI-7 Hurricane</w:t>
      </w:r>
      <w:r>
        <w:t xml:space="preserve"> </w:t>
      </w:r>
      <w:r w:rsidRPr="0053677D">
        <w:t>Model</w:t>
      </w:r>
      <w:r>
        <w:t xml:space="preserve"> </w:t>
      </w:r>
      <w:r w:rsidRPr="0053677D">
        <w:t>Security</w:t>
      </w:r>
      <w:bookmarkEnd w:id="1701"/>
    </w:p>
    <w:p w:rsidR="0053677D" w:rsidRDefault="0053677D">
      <w:pPr>
        <w:pStyle w:val="Disclosure"/>
      </w:pPr>
      <w:r w:rsidRPr="0053677D">
        <w:t>The modeling organization shall have implemented and fully documented security procedures for (1) secure access to individual computers where the software components or data can be created or modified, (2) secure operation of the hurrican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w:t>
      </w:r>
    </w:p>
    <w:p w:rsidR="0053677D" w:rsidRDefault="003E18D8" w:rsidP="0053677D">
      <w:r w:rsidRPr="003E18D8">
        <w:t>The FPH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mented in the primary document</w:t>
      </w:r>
      <w:r>
        <w:t>.</w:t>
      </w:r>
    </w:p>
    <w:p w:rsidR="00B97265" w:rsidRDefault="00B97265">
      <w:pPr>
        <w:pStyle w:val="Disclosure"/>
      </w:pPr>
      <w:r>
        <w:t>Disclosure</w:t>
      </w:r>
    </w:p>
    <w:p w:rsidR="0053677D" w:rsidRDefault="00B97265">
      <w:pPr>
        <w:pStyle w:val="Disclosure"/>
      </w:pPr>
      <w:r>
        <w:t>1. Describe methods used to ensure the security and integrity of the code, data, and documentation.</w:t>
      </w:r>
    </w:p>
    <w:p w:rsidR="003E18D8" w:rsidRDefault="003E18D8" w:rsidP="003E18D8">
      <w:r>
        <w:t>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minimal virus attacks are expected.</w:t>
      </w:r>
    </w:p>
    <w:p w:rsidR="00B97265" w:rsidRDefault="003E18D8" w:rsidP="003E18D8">
      <w:r>
        <w:t>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p>
    <w:p w:rsidR="00B97265" w:rsidRDefault="00B97265" w:rsidP="00B97265"/>
    <w:p w:rsidR="00B97265" w:rsidRDefault="00743DCD" w:rsidP="00743DCD">
      <w:pPr>
        <w:pStyle w:val="Heading1"/>
      </w:pPr>
      <w:bookmarkStart w:id="1702" w:name="_Toc5457055"/>
      <w:r>
        <w:t>Appendices</w:t>
      </w:r>
      <w:bookmarkEnd w:id="1702"/>
    </w:p>
    <w:p w:rsidR="00743DCD" w:rsidRDefault="00743DCD" w:rsidP="0007529D">
      <w:pPr>
        <w:pStyle w:val="Heading2"/>
      </w:pPr>
      <w:bookmarkStart w:id="1703" w:name="AppendixA"/>
      <w:bookmarkStart w:id="1704" w:name="_Toc5457056"/>
      <w:r w:rsidRPr="00743DCD">
        <w:t>Appendix A</w:t>
      </w:r>
      <w:bookmarkEnd w:id="1703"/>
      <w:r w:rsidRPr="00743DCD">
        <w:t xml:space="preserve"> – Expert Review Letters</w:t>
      </w:r>
      <w:bookmarkEnd w:id="1704"/>
    </w:p>
    <w:p w:rsidR="006E470C" w:rsidRDefault="006E470C" w:rsidP="006E470C">
      <w:r>
        <w:t>Florida International University</w:t>
      </w:r>
    </w:p>
    <w:p w:rsidR="006E470C" w:rsidRDefault="006E470C" w:rsidP="006E470C">
      <w:r>
        <w:t xml:space="preserve">Florida Public Hurricane Loss Model </w:t>
      </w:r>
      <w:del w:id="1705" w:author="Diana Machado" w:date="2019-04-05T14:17:00Z">
        <w:r w:rsidDel="008E38ED">
          <w:delText>6.3</w:delText>
        </w:r>
      </w:del>
      <w:ins w:id="1706" w:author="Diana Machado" w:date="2019-04-05T14:17:00Z">
        <w:r w:rsidR="008E38ED">
          <w:t xml:space="preserve"> 7.0</w:t>
        </w:r>
      </w:ins>
    </w:p>
    <w:p w:rsidR="00743DCD" w:rsidRDefault="00F459EF" w:rsidP="006E470C">
      <w:r>
        <w:t>November 5</w:t>
      </w:r>
      <w:r w:rsidR="006E470C">
        <w:t>, 2018</w:t>
      </w:r>
    </w:p>
    <w:p w:rsidR="00381A7B" w:rsidRDefault="00381A7B">
      <w:r>
        <w:br w:type="page"/>
      </w:r>
    </w:p>
    <w:p w:rsidR="002B5EE9" w:rsidRDefault="002B5EE9" w:rsidP="002B5EE9">
      <w:pPr>
        <w:pStyle w:val="AnonymousTitle"/>
      </w:pPr>
      <w:r>
        <w:lastRenderedPageBreak/>
        <w:t>Assessment of the meteorological portion of the State of Florida Public Hurricane Model</w:t>
      </w:r>
    </w:p>
    <w:p w:rsidR="002B5EE9" w:rsidRDefault="002B5EE9" w:rsidP="002B5EE9">
      <w:pPr>
        <w:pStyle w:val="AnonymousTitle"/>
      </w:pPr>
    </w:p>
    <w:p w:rsidR="002B5EE9" w:rsidRDefault="002B5EE9" w:rsidP="002B5EE9">
      <w:r>
        <w:t>February 15, 2007</w:t>
      </w:r>
    </w:p>
    <w:p w:rsidR="002B5EE9" w:rsidRDefault="002B5EE9" w:rsidP="002B5EE9">
      <w:r>
        <w:t>Gary M. Barnes</w:t>
      </w:r>
    </w:p>
    <w:p w:rsidR="002B5EE9" w:rsidRDefault="002B5EE9" w:rsidP="002B5EE9">
      <w:r>
        <w:t>Professor, Department of Meteorology</w:t>
      </w:r>
    </w:p>
    <w:p w:rsidR="002B5EE9" w:rsidRDefault="002B5EE9" w:rsidP="002B5EE9">
      <w:r>
        <w:t>School of Ocean and Earth Science and Technology</w:t>
      </w:r>
    </w:p>
    <w:p w:rsidR="002B5EE9" w:rsidRDefault="002B5EE9" w:rsidP="002B5EE9">
      <w:r>
        <w:t>University of Hawaii at Manoa</w:t>
      </w:r>
    </w:p>
    <w:p w:rsidR="002B5EE9" w:rsidRDefault="002B5EE9" w:rsidP="002B5EE9"/>
    <w:p w:rsidR="006C6812" w:rsidRDefault="006C6812" w:rsidP="00196221">
      <w:pPr>
        <w:pStyle w:val="Anonymoussubsectiontitle"/>
      </w:pPr>
      <w:r>
        <w:t>Introduction</w:t>
      </w:r>
    </w:p>
    <w:p w:rsidR="006C6812" w:rsidRDefault="006C6812" w:rsidP="006C6812">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rsidR="006C6812" w:rsidRDefault="006C6812" w:rsidP="006C6812"/>
    <w:p w:rsidR="006C6812" w:rsidRDefault="006C6812" w:rsidP="00196221">
      <w:pPr>
        <w:pStyle w:val="Anonymoussubsectiontitle"/>
      </w:pPr>
      <w:r>
        <w:t>M-1 Official Hurricane Set</w:t>
      </w:r>
    </w:p>
    <w:p w:rsidR="006C6812" w:rsidRDefault="006C6812" w:rsidP="006C6812">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rsidR="006C6812" w:rsidRDefault="006C6812" w:rsidP="006C6812"/>
    <w:p w:rsidR="004E1454" w:rsidRDefault="004E1454">
      <w:pPr>
        <w:jc w:val="left"/>
        <w:rPr>
          <w:rFonts w:ascii="Arial" w:hAnsi="Arial"/>
          <w:b/>
        </w:rPr>
      </w:pPr>
      <w:r>
        <w:br w:type="page"/>
      </w:r>
    </w:p>
    <w:p w:rsidR="006C6812" w:rsidRDefault="006C6812" w:rsidP="00196221">
      <w:pPr>
        <w:pStyle w:val="Anonymoussubsectiontitle"/>
      </w:pPr>
      <w:r>
        <w:lastRenderedPageBreak/>
        <w:t>M-2 Hurricane Characteristics</w:t>
      </w:r>
    </w:p>
    <w:p w:rsidR="006C6812" w:rsidRDefault="006C6812" w:rsidP="006C6812">
      <w:r>
        <w:t xml:space="preserve">     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rsidR="006C6812" w:rsidRDefault="006C6812" w:rsidP="006C6812"/>
    <w:p w:rsidR="006C6812" w:rsidRDefault="006C6812" w:rsidP="006C6812">
      <w:r>
        <w:t xml:space="preserve">     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rsidR="006C6812" w:rsidRDefault="006C6812" w:rsidP="006C6812"/>
    <w:p w:rsidR="006C6812" w:rsidRDefault="006C6812" w:rsidP="006C6812">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rsidR="006C6812" w:rsidRDefault="006C6812" w:rsidP="006C6812">
      <w:r>
        <w:t xml:space="preserve">    </w:t>
      </w:r>
    </w:p>
    <w:p w:rsidR="006C6812" w:rsidRDefault="006C6812" w:rsidP="006C6812">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rsidR="006C6812" w:rsidRDefault="006C6812" w:rsidP="006C6812"/>
    <w:p w:rsidR="006C6812" w:rsidRDefault="006C6812" w:rsidP="00196221">
      <w:pPr>
        <w:pStyle w:val="Anonymoussubsectiontitle"/>
      </w:pPr>
      <w:r>
        <w:lastRenderedPageBreak/>
        <w:t>M-3 Landfall Intensity</w:t>
      </w:r>
    </w:p>
    <w:p w:rsidR="006C6812" w:rsidRDefault="006C6812" w:rsidP="006C6812">
      <w:r>
        <w:t xml:space="preserve">     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rsidR="003F5B4D" w:rsidRDefault="003F5B4D">
      <w:pPr>
        <w:jc w:val="left"/>
        <w:rPr>
          <w:rFonts w:ascii="Arial" w:hAnsi="Arial"/>
          <w:b/>
        </w:rPr>
      </w:pPr>
    </w:p>
    <w:p w:rsidR="006C6812" w:rsidRDefault="006C6812" w:rsidP="00196221">
      <w:pPr>
        <w:pStyle w:val="Anonymoussubsectiontitle"/>
      </w:pPr>
      <w:r>
        <w:t>M-4 Hurricane Probabilities</w:t>
      </w:r>
    </w:p>
    <w:p w:rsidR="006C6812" w:rsidRDefault="006C6812" w:rsidP="006C6812">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rsidR="006C6812" w:rsidRDefault="006C6812" w:rsidP="006C6812"/>
    <w:p w:rsidR="006C6812" w:rsidRDefault="006C6812" w:rsidP="00196221">
      <w:pPr>
        <w:pStyle w:val="Anonymoussubsectiontitle"/>
      </w:pPr>
      <w:r>
        <w:t>M-5 Land Friction and Weakening</w:t>
      </w:r>
    </w:p>
    <w:p w:rsidR="006C6812" w:rsidRDefault="006C6812" w:rsidP="006C6812">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rsidR="006C6812" w:rsidRDefault="006C6812" w:rsidP="006C6812"/>
    <w:p w:rsidR="006C6812" w:rsidRDefault="006C6812" w:rsidP="006C6812">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w:t>
      </w:r>
      <w:r>
        <w:lastRenderedPageBreak/>
        <w:t>the local roughness. Convective scale motions, which cannot be resolved in this type of model, would probably be responsible for making the winds closer to the open terrain results.</w:t>
      </w:r>
    </w:p>
    <w:p w:rsidR="006C6812" w:rsidRDefault="006C6812" w:rsidP="006C6812"/>
    <w:p w:rsidR="006C6812" w:rsidRDefault="006C6812" w:rsidP="00196221">
      <w:pPr>
        <w:pStyle w:val="Anonymoussubsectiontitle"/>
      </w:pPr>
      <w:r>
        <w:t>M-6 Logical Relationships of Hurricane Characteristics</w:t>
      </w:r>
    </w:p>
    <w:p w:rsidR="006C6812" w:rsidRDefault="006C6812" w:rsidP="006C6812">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Form M-3 reflects the large range of RMW. Note that only the more intense hurricanes (MSLP &lt; 940 mb) show a trend, and only with the upper part of the range. Even open ocean studies of the RMW show such large scatter.</w:t>
      </w:r>
    </w:p>
    <w:p w:rsidR="006C6812" w:rsidRDefault="006C6812" w:rsidP="006C6812"/>
    <w:p w:rsidR="006C6812" w:rsidRDefault="006C6812" w:rsidP="006C6812">
      <w:r>
        <w:t xml:space="preserve">      Tests done during my visits show that wind speed decreases as a function of roughness, all other variables being held constant. The evolution of the wind field as a hurricane comes ashore is logical. </w:t>
      </w:r>
    </w:p>
    <w:p w:rsidR="006C6812" w:rsidRDefault="006C6812" w:rsidP="006C6812"/>
    <w:p w:rsidR="006C6812" w:rsidRDefault="006C6812" w:rsidP="00196221">
      <w:pPr>
        <w:pStyle w:val="Anonymoussubsectiontitle"/>
      </w:pPr>
      <w:r>
        <w:t>Summary</w:t>
      </w:r>
    </w:p>
    <w:p w:rsidR="006C6812" w:rsidRDefault="006C6812" w:rsidP="006C6812">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w:t>
      </w:r>
      <w:r w:rsidR="00233AC3">
        <w:t xml:space="preserve">taken into account. </w:t>
      </w:r>
      <w:r>
        <w:t xml:space="preserve">Form M-1 (frequency and category at landfall as a function of coastal segment) and Form M-2 (100 year return maximum sustained winds for Florida) highlight the good performance of the model. </w:t>
      </w:r>
    </w:p>
    <w:p w:rsidR="006C6812" w:rsidRDefault="006C6812" w:rsidP="006C6812"/>
    <w:p w:rsidR="004B7BAF" w:rsidRDefault="006C6812" w:rsidP="006C6812">
      <w:pPr>
        <w:sectPr w:rsidR="004B7BAF" w:rsidSect="00FC1129">
          <w:footerReference w:type="default" r:id="rId276"/>
          <w:pgSz w:w="12240" w:h="15840" w:code="1"/>
          <w:pgMar w:top="1440" w:right="1440" w:bottom="1440" w:left="1440" w:header="720" w:footer="432" w:gutter="0"/>
          <w:cols w:space="720"/>
          <w:docGrid w:linePitch="360"/>
        </w:sectPr>
      </w:pPr>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w:t>
      </w:r>
      <w:r w:rsidR="00233AC3">
        <w:t xml:space="preserve">he typical quality controls of </w:t>
      </w:r>
      <w:r>
        <w:t>prior models and demonstrate that this model is worthy of consideration by the commission.</w:t>
      </w:r>
    </w:p>
    <w:p w:rsidR="002B5EE9" w:rsidRPr="002B5EE9" w:rsidRDefault="002B5EE9" w:rsidP="006C6812"/>
    <w:p w:rsidR="006E470C" w:rsidRDefault="008F4E7C" w:rsidP="006E470C">
      <w:r>
        <w:rPr>
          <w:noProof/>
          <w:lang w:eastAsia="en-US"/>
        </w:rPr>
        <w:drawing>
          <wp:inline distT="0" distB="0" distL="0" distR="0" wp14:anchorId="17B4998D" wp14:editId="0673838D">
            <wp:extent cx="5943600" cy="730920"/>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277" cstate="print">
                      <a:extLst>
                        <a:ext uri="{28A0092B-C50C-407E-A947-70E740481C1C}">
                          <a14:useLocalDpi xmlns:a14="http://schemas.microsoft.com/office/drawing/2010/main" val="0"/>
                        </a:ext>
                      </a:extLst>
                    </a:blip>
                    <a:srcRect t="14742"/>
                    <a:stretch/>
                  </pic:blipFill>
                  <pic:spPr bwMode="auto">
                    <a:xfrm>
                      <a:off x="0" y="0"/>
                      <a:ext cx="5943600" cy="73092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8F4E7C" w:rsidRDefault="008F4E7C" w:rsidP="006E470C"/>
    <w:p w:rsidR="001D5F63" w:rsidRDefault="001D5F63" w:rsidP="00164445">
      <w:pPr>
        <w:pStyle w:val="Normal-leftaligned"/>
      </w:pPr>
      <w:del w:id="1710" w:author="Diana Machado" w:date="2019-04-05T17:49:00Z">
        <w:r w:rsidDel="004B7BAF">
          <w:delText>October 17, 2018</w:delText>
        </w:r>
      </w:del>
      <w:ins w:id="1711" w:author="Diana Machado" w:date="2019-04-05T17:49:00Z">
        <w:r w:rsidR="004B7BAF">
          <w:t>April 4, 2019</w:t>
        </w:r>
      </w:ins>
    </w:p>
    <w:p w:rsidR="001D5F63" w:rsidRDefault="001D5F63" w:rsidP="00164445">
      <w:pPr>
        <w:pStyle w:val="Normal-leftaligned"/>
      </w:pPr>
    </w:p>
    <w:p w:rsidR="001D5F63" w:rsidRDefault="001D5F63" w:rsidP="00164445">
      <w:pPr>
        <w:pStyle w:val="Normal-leftaligned"/>
      </w:pPr>
      <w:r>
        <w:t>Dr. Shahid Hamid</w:t>
      </w:r>
    </w:p>
    <w:p w:rsidR="001D5F63" w:rsidRDefault="001D5F63" w:rsidP="00164445">
      <w:pPr>
        <w:pStyle w:val="Normal-leftaligned"/>
      </w:pPr>
      <w:r>
        <w:t>Chair and Professor of Finance,</w:t>
      </w:r>
    </w:p>
    <w:p w:rsidR="001D5F63" w:rsidRDefault="001D5F63" w:rsidP="00164445">
      <w:pPr>
        <w:pStyle w:val="Normal-leftaligned"/>
      </w:pPr>
      <w:r>
        <w:t>Department of Finance, College of Business</w:t>
      </w:r>
    </w:p>
    <w:p w:rsidR="001D5F63" w:rsidRDefault="001D5F63" w:rsidP="00164445">
      <w:pPr>
        <w:pStyle w:val="Normal-leftaligned"/>
      </w:pPr>
      <w:r>
        <w:t>RB 223 Florida International University</w:t>
      </w:r>
    </w:p>
    <w:p w:rsidR="001D5F63" w:rsidRDefault="001D5F63" w:rsidP="00164445">
      <w:pPr>
        <w:pStyle w:val="Normal-leftaligned"/>
      </w:pPr>
      <w:r>
        <w:t>11200 SW 8th Street</w:t>
      </w:r>
    </w:p>
    <w:p w:rsidR="001D5F63" w:rsidRDefault="001D5F63" w:rsidP="00164445">
      <w:pPr>
        <w:pStyle w:val="Normal-leftaligned"/>
      </w:pPr>
      <w:r>
        <w:t>Miami, FL  33199</w:t>
      </w:r>
    </w:p>
    <w:p w:rsidR="001D5F63" w:rsidRDefault="001D5F63" w:rsidP="00164445">
      <w:pPr>
        <w:pStyle w:val="Normal-leftaligned"/>
      </w:pPr>
    </w:p>
    <w:p w:rsidR="001D5F63" w:rsidRDefault="001D5F63" w:rsidP="00164445">
      <w:pPr>
        <w:pStyle w:val="Normal-leftaligned"/>
      </w:pPr>
      <w:r>
        <w:t>Re:  Florida Public Hurricane Loss Model</w:t>
      </w:r>
    </w:p>
    <w:p w:rsidR="001D5F63" w:rsidRDefault="001D5F63" w:rsidP="00164445">
      <w:pPr>
        <w:pStyle w:val="Normal-leftaligned"/>
      </w:pPr>
      <w:r>
        <w:t xml:space="preserve">       Version </w:t>
      </w:r>
      <w:del w:id="1712" w:author="Diana Machado" w:date="2019-04-05T17:49:00Z">
        <w:r w:rsidDel="004B7BAF">
          <w:delText>6.3</w:delText>
        </w:r>
      </w:del>
      <w:ins w:id="1713" w:author="Diana Machado" w:date="2019-04-05T17:49:00Z">
        <w:r w:rsidR="004B7BAF">
          <w:t>7.0</w:t>
        </w:r>
      </w:ins>
    </w:p>
    <w:p w:rsidR="001D5F63" w:rsidRDefault="001D5F63" w:rsidP="00164445">
      <w:pPr>
        <w:pStyle w:val="Normal-leftaligned"/>
      </w:pPr>
      <w:r>
        <w:t xml:space="preserve">       Independent Actuarial Review</w:t>
      </w:r>
    </w:p>
    <w:p w:rsidR="001D5F63" w:rsidRDefault="001D5F63" w:rsidP="00164445">
      <w:pPr>
        <w:pStyle w:val="Normal-leftaligned"/>
      </w:pPr>
    </w:p>
    <w:p w:rsidR="001D5F63" w:rsidRDefault="001D5F63" w:rsidP="00164445">
      <w:pPr>
        <w:pStyle w:val="Normal-leftaligned"/>
      </w:pPr>
      <w:r>
        <w:t>Dear Dr. Hamid:</w:t>
      </w:r>
    </w:p>
    <w:p w:rsidR="001D5F63" w:rsidRDefault="001D5F63" w:rsidP="001D5F63"/>
    <w:p w:rsidR="001D5F63" w:rsidRDefault="001D5F63" w:rsidP="00164445">
      <w:r>
        <w:t xml:space="preserve">AMI Risk Consultants, Inc. was engaged by the International Hurricane Research Center (“IHRC”) at Florida International University (“FIU”) to review the actuarial components of its hurricane model, Florida Public Hurricane Loss Model, Version </w:t>
      </w:r>
      <w:del w:id="1714" w:author="Diana Machado" w:date="2019-04-05T17:49:00Z">
        <w:r w:rsidDel="004B7BAF">
          <w:delText>6.3</w:delText>
        </w:r>
      </w:del>
      <w:ins w:id="1715" w:author="Diana Machado" w:date="2019-04-05T17:49:00Z">
        <w:r w:rsidR="004B7BAF">
          <w:t>7.0</w:t>
        </w:r>
      </w:ins>
      <w:r>
        <w:t>.   I am a Fellow of the Casualty Actuarial Society, a Member of the American Academy of Actuaries, and have more than twenty-five years of actuarial experience in the property/casualty insurance industry.  I am an employee of the actuarial consulting firm AMI Risk Consultants, Inc.</w:t>
      </w:r>
    </w:p>
    <w:p w:rsidR="001D5F63" w:rsidRDefault="001D5F63" w:rsidP="00164445"/>
    <w:p w:rsidR="008F4E7C" w:rsidRDefault="001D5F63" w:rsidP="00164445">
      <w:r>
        <w:t>It is my understanding that between Versions 6.2 and 6.3 there were minimal changes to the Florida Public Hurricane Loss Model (“FPHLM”). Those changes included:</w:t>
      </w:r>
    </w:p>
    <w:p w:rsidR="001D5F63" w:rsidRDefault="001D5F63" w:rsidP="00164445"/>
    <w:p w:rsidR="001D5F63" w:rsidRDefault="001D5F63" w:rsidP="00164445">
      <w:pPr>
        <w:pStyle w:val="ListParagraph"/>
      </w:pPr>
      <w:r>
        <w:t xml:space="preserve">Updates to HURDAT and </w:t>
      </w:r>
    </w:p>
    <w:p w:rsidR="001D5F63" w:rsidRDefault="001D5F63" w:rsidP="00164445">
      <w:pPr>
        <w:pStyle w:val="ListParagraph"/>
      </w:pPr>
      <w:r>
        <w:t>Updates to ZIP Code centroids.</w:t>
      </w:r>
    </w:p>
    <w:p w:rsidR="001D5F63" w:rsidRDefault="001D5F63" w:rsidP="00164445"/>
    <w:p w:rsidR="001D5F63" w:rsidRDefault="001D5F63" w:rsidP="00164445">
      <w:r>
        <w:t>My review is based the IHRC’s November 2018 model submission to the Commission. I revisited each of the Actuarial Standards, and have the following comments:</w:t>
      </w:r>
    </w:p>
    <w:p w:rsidR="001D5F63" w:rsidRDefault="001D5F63" w:rsidP="00164445"/>
    <w:p w:rsidR="001D5F63" w:rsidRDefault="001D5F63" w:rsidP="00164445">
      <w:r w:rsidRPr="001D5F63">
        <w:rPr>
          <w:b/>
        </w:rPr>
        <w:t>Standard A-1:</w:t>
      </w:r>
      <w:r>
        <w:t xml:space="preserve"> I reviewed the data input and output record formats for Personal and Commercial Residential policies. The input records have been expanded so that both hurricane and flood exposures can be collected.  The output record has not changed.</w:t>
      </w:r>
    </w:p>
    <w:p w:rsidR="001D5F63" w:rsidRDefault="001D5F63" w:rsidP="00164445"/>
    <w:p w:rsidR="001D5F63" w:rsidRDefault="001D5F63" w:rsidP="00164445">
      <w:r w:rsidRPr="001D5F63">
        <w:rPr>
          <w:b/>
        </w:rPr>
        <w:t xml:space="preserve">Standard A-2: </w:t>
      </w:r>
      <w:r>
        <w:t xml:space="preserve">Although Version 6.3 incorporates a new set of stochastic storms, the criteria for inclusion/exclusion have not changed, and the computer code categorizing each storm is also unchanged.   There is a new requirement that there be a documented procedure for distinguishing wind-related hurricane losses from other peril losses.  </w:t>
      </w:r>
    </w:p>
    <w:p w:rsidR="00164445" w:rsidRDefault="00164445">
      <w:pPr>
        <w:jc w:val="left"/>
        <w:rPr>
          <w:sz w:val="20"/>
        </w:rPr>
      </w:pPr>
      <w:r>
        <w:br w:type="page"/>
      </w:r>
    </w:p>
    <w:p w:rsidR="00C24D68" w:rsidRDefault="00C24D68" w:rsidP="002C2D54">
      <w:pPr>
        <w:pStyle w:val="Footnote"/>
      </w:pPr>
      <w:r>
        <w:lastRenderedPageBreak/>
        <w:t xml:space="preserve">Florida Public Hurricane Loss Model </w:t>
      </w:r>
      <w:del w:id="1716" w:author="Diana Machado" w:date="2019-04-05T15:36:00Z">
        <w:r w:rsidDel="006D74A7">
          <w:delText>v6.3</w:delText>
        </w:r>
      </w:del>
      <w:ins w:id="1717" w:author="Diana Machado" w:date="2019-04-05T15:36:00Z">
        <w:r w:rsidR="006D74A7">
          <w:t>-v</w:t>
        </w:r>
      </w:ins>
      <w:ins w:id="1718" w:author="Diana Machado" w:date="2019-04-05T15:37:00Z">
        <w:r w:rsidR="006D74A7">
          <w:t>7.0</w:t>
        </w:r>
      </w:ins>
    </w:p>
    <w:p w:rsidR="00C24D68" w:rsidRDefault="00C24D68" w:rsidP="002C2D54">
      <w:pPr>
        <w:pStyle w:val="Footnote"/>
      </w:pPr>
      <w:r>
        <w:t>Actuarial Review</w:t>
      </w:r>
    </w:p>
    <w:p w:rsidR="00C24D68" w:rsidRDefault="00C24D68" w:rsidP="002C2D54">
      <w:pPr>
        <w:pStyle w:val="Footnote"/>
      </w:pPr>
      <w:del w:id="1719" w:author="Diana Machado" w:date="2019-04-05T17:50:00Z">
        <w:r w:rsidDel="004B7BAF">
          <w:delText>October 17, 2018</w:delText>
        </w:r>
      </w:del>
      <w:ins w:id="1720" w:author="Diana Machado" w:date="2019-04-05T17:50:00Z">
        <w:r w:rsidR="004B7BAF">
          <w:t>April 4, 2019</w:t>
        </w:r>
      </w:ins>
    </w:p>
    <w:p w:rsidR="00C24D68" w:rsidRDefault="00C24D68" w:rsidP="002C2D54">
      <w:pPr>
        <w:pStyle w:val="Footnote"/>
      </w:pPr>
      <w:r>
        <w:t>Page 2 of 2</w:t>
      </w:r>
    </w:p>
    <w:p w:rsidR="00C24D68" w:rsidRDefault="00C24D68" w:rsidP="00C24D68">
      <w:pPr>
        <w:jc w:val="left"/>
      </w:pPr>
    </w:p>
    <w:p w:rsidR="00C24D68" w:rsidRDefault="00C24D68" w:rsidP="00164445">
      <w:r w:rsidRPr="00C24D68">
        <w:rPr>
          <w:b/>
        </w:rPr>
        <w:t>Standard A-3:</w:t>
      </w:r>
      <w:r>
        <w:rPr>
          <w:b/>
        </w:rPr>
        <w:t xml:space="preserve"> </w:t>
      </w:r>
      <w:r>
        <w:t>The approach to estimating loss costs by coverage has not changed in this version of the model for either Personal or Commercial Residential.</w:t>
      </w:r>
    </w:p>
    <w:p w:rsidR="00C24D68" w:rsidRDefault="00C24D68" w:rsidP="00164445"/>
    <w:p w:rsidR="00C24D68" w:rsidRDefault="00C24D68" w:rsidP="00164445">
      <w:r w:rsidRPr="00C24D68">
        <w:rPr>
          <w:b/>
        </w:rPr>
        <w:t>Standard A-4:</w:t>
      </w:r>
      <w:r>
        <w:t xml:space="preserve"> The treatment of the items detailed in this standard, such as expenses, inflation, storm surge, geocoding, and demand surge has not changed with this version of the model.  </w:t>
      </w:r>
    </w:p>
    <w:p w:rsidR="00C24D68" w:rsidRDefault="00C24D68" w:rsidP="00164445"/>
    <w:p w:rsidR="00C24D68" w:rsidRDefault="00C24D68" w:rsidP="00164445">
      <w:r w:rsidRPr="00C24D68">
        <w:rPr>
          <w:b/>
        </w:rPr>
        <w:t xml:space="preserve">Standard A-5: </w:t>
      </w:r>
      <w:r>
        <w:t xml:space="preserve">The methods used by the model to reflect the impact of deductibles and policy limits on losses have not changed since the prior submission.  </w:t>
      </w:r>
    </w:p>
    <w:p w:rsidR="00C24D68" w:rsidRDefault="00C24D68" w:rsidP="00164445"/>
    <w:p w:rsidR="00C24D68" w:rsidRDefault="00C24D68" w:rsidP="00164445">
      <w:r w:rsidRPr="00C24D68">
        <w:rPr>
          <w:b/>
        </w:rPr>
        <w:t>Standard A-6:</w:t>
      </w:r>
      <w:r>
        <w:t xml:space="preserve"> I tested the loss costs for compliance with this standard.  I examined Forms A-1, A-2A, A-2B, A-3A, A-3B, A-4A, A-4B, A-8A and A-8B for reasonability, and compared the results to the prior submission where applicable.  I examined loss cost changes by county, separating the impacts of each component that changed.  Larger positive and negative changes were examined at the zip code level.  </w:t>
      </w:r>
    </w:p>
    <w:p w:rsidR="00C24D68" w:rsidRDefault="00C24D68" w:rsidP="00164445"/>
    <w:p w:rsidR="00C24D68" w:rsidRDefault="00C24D68" w:rsidP="00164445">
      <w:r>
        <w:t>I identified the instances in Form A-6 that appeared to deviate from the standard, and determined the reason for each.</w:t>
      </w:r>
    </w:p>
    <w:p w:rsidR="00C24D68" w:rsidRDefault="00C24D68" w:rsidP="00164445"/>
    <w:p w:rsidR="00C24D68" w:rsidRDefault="00C24D68" w:rsidP="00164445">
      <w:r>
        <w:t>I tested loss costs at the zip code level in instances where compliance could not be verified from the weighted averages in Form A-4.</w:t>
      </w:r>
    </w:p>
    <w:p w:rsidR="00C24D68" w:rsidRDefault="00C24D68" w:rsidP="00164445"/>
    <w:p w:rsidR="00C24D68" w:rsidRDefault="00C24D68" w:rsidP="00164445">
      <w:r>
        <w:t>Conclusion:</w:t>
      </w:r>
    </w:p>
    <w:p w:rsidR="00C24D68" w:rsidRDefault="00C24D68" w:rsidP="00164445"/>
    <w:p w:rsidR="00C24D68" w:rsidRDefault="00C24D68" w:rsidP="00164445">
      <w:r>
        <w:t xml:space="preserve">My conclusion is that the Florida Public Hurricane Model </w:t>
      </w:r>
      <w:del w:id="1721" w:author="Diana Machado" w:date="2019-04-05T15:37:00Z">
        <w:r w:rsidDel="006D74A7">
          <w:delText>v6.3</w:delText>
        </w:r>
      </w:del>
      <w:ins w:id="1722" w:author="Diana Machado" w:date="2019-04-05T15:37:00Z">
        <w:r w:rsidR="006D74A7">
          <w:t>-v7.0</w:t>
        </w:r>
      </w:ins>
      <w:r>
        <w:t xml:space="preserve"> reflects reasonable actuarial</w:t>
      </w:r>
      <w:r w:rsidR="001A7CEF">
        <w:t xml:space="preserve"> </w:t>
      </w:r>
      <w:r>
        <w:t>assumptions, and meets the Commission’s Standards A-1 through A-6.</w:t>
      </w:r>
    </w:p>
    <w:p w:rsidR="00C24D68" w:rsidRDefault="00C24D68" w:rsidP="00164445"/>
    <w:p w:rsidR="00C24D68" w:rsidRDefault="00C24D68" w:rsidP="00164445">
      <w:r>
        <w:t>If you have any questions about my review, I would be happy to discuss them.</w:t>
      </w:r>
    </w:p>
    <w:p w:rsidR="00C24D68" w:rsidRDefault="00C24D68" w:rsidP="00164445"/>
    <w:p w:rsidR="001229BA" w:rsidRDefault="00C24D68" w:rsidP="00164445">
      <w:r>
        <w:t>Sincerely,</w:t>
      </w:r>
    </w:p>
    <w:p w:rsidR="001229BA" w:rsidRDefault="001229BA" w:rsidP="00C24D68">
      <w:pPr>
        <w:jc w:val="left"/>
      </w:pPr>
    </w:p>
    <w:p w:rsidR="001229BA" w:rsidRDefault="001229BA" w:rsidP="001229BA">
      <w:pPr>
        <w:spacing w:before="16" w:line="260" w:lineRule="exact"/>
        <w:rPr>
          <w:sz w:val="26"/>
          <w:szCs w:val="26"/>
        </w:rPr>
      </w:pPr>
      <w:r>
        <w:rPr>
          <w:noProof/>
          <w:sz w:val="26"/>
          <w:szCs w:val="26"/>
          <w:lang w:eastAsia="en-US"/>
        </w:rPr>
        <w:drawing>
          <wp:anchor distT="0" distB="0" distL="114300" distR="114300" simplePos="0" relativeHeight="251670528" behindDoc="1" locked="0" layoutInCell="1" allowOverlap="1" wp14:anchorId="55B8B232" wp14:editId="29991483">
            <wp:simplePos x="0" y="0"/>
            <wp:positionH relativeFrom="page">
              <wp:posOffset>894715</wp:posOffset>
            </wp:positionH>
            <wp:positionV relativeFrom="paragraph">
              <wp:posOffset>128270</wp:posOffset>
            </wp:positionV>
            <wp:extent cx="1512570" cy="274320"/>
            <wp:effectExtent l="1905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512570" cy="274320"/>
                    </a:xfrm>
                    <a:prstGeom prst="rect">
                      <a:avLst/>
                    </a:prstGeom>
                    <a:noFill/>
                  </pic:spPr>
                </pic:pic>
              </a:graphicData>
            </a:graphic>
          </wp:anchor>
        </w:drawing>
      </w:r>
    </w:p>
    <w:p w:rsidR="001229BA" w:rsidRDefault="001229BA" w:rsidP="001229BA">
      <w:pPr>
        <w:ind w:left="100" w:right="47"/>
      </w:pPr>
    </w:p>
    <w:p w:rsidR="001229BA" w:rsidRDefault="001229BA" w:rsidP="001229BA">
      <w:pPr>
        <w:ind w:left="100" w:right="47"/>
      </w:pPr>
    </w:p>
    <w:p w:rsidR="001229BA" w:rsidRDefault="001229BA" w:rsidP="001229BA">
      <w:pPr>
        <w:spacing w:before="3" w:line="260" w:lineRule="exact"/>
        <w:rPr>
          <w:sz w:val="26"/>
          <w:szCs w:val="26"/>
        </w:rPr>
      </w:pPr>
    </w:p>
    <w:p w:rsidR="00164445" w:rsidRDefault="001229BA" w:rsidP="00164445">
      <w:pPr>
        <w:pStyle w:val="Normal-leftaligned"/>
      </w:pPr>
      <w:r>
        <w:t xml:space="preserve">Gail Flannery, FCAS, </w:t>
      </w:r>
      <w:r>
        <w:rPr>
          <w:spacing w:val="1"/>
        </w:rPr>
        <w:t>M</w:t>
      </w:r>
      <w:r>
        <w:t xml:space="preserve">AAA </w:t>
      </w:r>
    </w:p>
    <w:p w:rsidR="001229BA" w:rsidRDefault="001229BA" w:rsidP="00164445">
      <w:pPr>
        <w:pStyle w:val="Normal-leftaligned"/>
      </w:pPr>
      <w:r>
        <w:t>Consulting</w:t>
      </w:r>
      <w:r>
        <w:rPr>
          <w:spacing w:val="-1"/>
        </w:rPr>
        <w:t xml:space="preserve"> </w:t>
      </w:r>
      <w:r>
        <w:t>Actuary</w:t>
      </w:r>
    </w:p>
    <w:p w:rsidR="001229BA" w:rsidRDefault="001229BA" w:rsidP="001229BA">
      <w:pPr>
        <w:spacing w:line="200" w:lineRule="exact"/>
        <w:rPr>
          <w:sz w:val="20"/>
          <w:szCs w:val="20"/>
        </w:rPr>
      </w:pPr>
    </w:p>
    <w:p w:rsidR="001229BA" w:rsidRDefault="001229BA" w:rsidP="001229BA">
      <w:pPr>
        <w:ind w:left="100" w:right="47"/>
        <w:sectPr w:rsidR="001229BA" w:rsidSect="00FC1129">
          <w:footerReference w:type="default" r:id="rId279"/>
          <w:pgSz w:w="12240" w:h="15840" w:code="1"/>
          <w:pgMar w:top="1440" w:right="1440" w:bottom="1440" w:left="1440" w:header="720" w:footer="432" w:gutter="0"/>
          <w:cols w:space="720"/>
          <w:docGrid w:linePitch="360"/>
        </w:sectPr>
      </w:pPr>
      <w:r>
        <w:rPr>
          <w:noProof/>
          <w:lang w:eastAsia="en-US"/>
        </w:rPr>
        <w:drawing>
          <wp:anchor distT="0" distB="0" distL="114300" distR="114300" simplePos="0" relativeHeight="251671552" behindDoc="0" locked="0" layoutInCell="1" allowOverlap="1" wp14:anchorId="70B4B217" wp14:editId="5F2107A7">
            <wp:simplePos x="0" y="0"/>
            <wp:positionH relativeFrom="column">
              <wp:posOffset>2043430</wp:posOffset>
            </wp:positionH>
            <wp:positionV relativeFrom="paragraph">
              <wp:posOffset>234315</wp:posOffset>
            </wp:positionV>
            <wp:extent cx="2073275" cy="450215"/>
            <wp:effectExtent l="19050" t="0" r="3175" b="0"/>
            <wp:wrapTopAndBottom/>
            <wp:docPr id="10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0"/>
                    <a:srcRect/>
                    <a:stretch>
                      <a:fillRect/>
                    </a:stretch>
                  </pic:blipFill>
                  <pic:spPr bwMode="auto">
                    <a:xfrm>
                      <a:off x="0" y="0"/>
                      <a:ext cx="2073275" cy="450215"/>
                    </a:xfrm>
                    <a:prstGeom prst="rect">
                      <a:avLst/>
                    </a:prstGeom>
                    <a:noFill/>
                    <a:ln w="9525">
                      <a:noFill/>
                      <a:miter lim="800000"/>
                      <a:headEnd/>
                      <a:tailEnd/>
                    </a:ln>
                  </pic:spPr>
                </pic:pic>
              </a:graphicData>
            </a:graphic>
          </wp:anchor>
        </w:drawing>
      </w:r>
      <w:r>
        <w:br w:type="page"/>
      </w:r>
    </w:p>
    <w:p w:rsidR="008F4E7C" w:rsidRDefault="006E6EFD" w:rsidP="0007529D">
      <w:pPr>
        <w:pStyle w:val="Heading2"/>
      </w:pPr>
      <w:bookmarkStart w:id="1728" w:name="AppendixB"/>
      <w:bookmarkStart w:id="1729" w:name="_Toc5457057"/>
      <w:r w:rsidRPr="006E6EFD">
        <w:lastRenderedPageBreak/>
        <w:t>Appendix B</w:t>
      </w:r>
      <w:bookmarkEnd w:id="1728"/>
      <w:r>
        <w:t xml:space="preserve"> - </w:t>
      </w:r>
      <w:r w:rsidRPr="006E6EFD">
        <w:t>Form A-1: Zero Deductible Personal Residential Hurricane Loss Costs by ZIP Code</w:t>
      </w:r>
      <w:bookmarkEnd w:id="1729"/>
    </w:p>
    <w:p w:rsidR="00FF7A2F" w:rsidRDefault="00FF7A2F" w:rsidP="00FF7A2F">
      <w:r>
        <w:t>Florida International University</w:t>
      </w:r>
    </w:p>
    <w:p w:rsidR="00FF7A2F" w:rsidRDefault="00FF7A2F" w:rsidP="00FF7A2F">
      <w:r>
        <w:t xml:space="preserve">Florida Public Hurricane Loss Model </w:t>
      </w:r>
      <w:del w:id="1730" w:author="Diana Machado" w:date="2019-04-05T14:19:00Z">
        <w:r w:rsidDel="008E38ED">
          <w:delText>6.3</w:delText>
        </w:r>
      </w:del>
      <w:ins w:id="1731" w:author="Diana Machado" w:date="2019-04-05T14:19:00Z">
        <w:r w:rsidR="008E38ED">
          <w:t xml:space="preserve"> 7.0</w:t>
        </w:r>
      </w:ins>
    </w:p>
    <w:p w:rsidR="006E6EFD" w:rsidRDefault="00F459EF" w:rsidP="00FF7A2F">
      <w:del w:id="1732" w:author="Diana Machado" w:date="2019-04-05T17:51:00Z">
        <w:r w:rsidDel="004B7BAF">
          <w:delText>November 5</w:delText>
        </w:r>
        <w:r w:rsidR="00FF7A2F" w:rsidDel="004B7BAF">
          <w:delText>, 2018</w:delText>
        </w:r>
      </w:del>
      <w:ins w:id="1733" w:author="Diana Machado" w:date="2019-04-05T17:51:00Z">
        <w:r w:rsidR="004B7BAF">
          <w:t>March 29, 2019</w:t>
        </w:r>
      </w:ins>
    </w:p>
    <w:p w:rsidR="00FF7A2F" w:rsidRDefault="00FF7A2F" w:rsidP="00FF7A2F"/>
    <w:p w:rsidR="004B7BAF" w:rsidRDefault="004B7BAF">
      <w:pPr>
        <w:jc w:val="left"/>
        <w:sectPr w:rsidR="004B7BAF" w:rsidSect="00FC1129">
          <w:footerReference w:type="even" r:id="rId281"/>
          <w:footerReference w:type="default" r:id="rId282"/>
          <w:pgSz w:w="12240" w:h="15840" w:code="1"/>
          <w:pgMar w:top="1440" w:right="1440" w:bottom="1440" w:left="1440" w:header="720" w:footer="432" w:gutter="0"/>
          <w:cols w:space="720"/>
          <w:docGrid w:linePitch="360"/>
        </w:sectPr>
      </w:pPr>
    </w:p>
    <w:p w:rsidR="00FF7A2F" w:rsidRDefault="00FF7A2F">
      <w:pPr>
        <w:jc w:val="left"/>
      </w:pPr>
    </w:p>
    <w:p w:rsidR="00CC6BD1" w:rsidRDefault="00CC6BD1" w:rsidP="00CC6BD1">
      <w:pPr>
        <w:keepNext/>
        <w:jc w:val="center"/>
      </w:pPr>
      <w:del w:id="1739" w:author="Diana Machado" w:date="2019-04-05T17:57:00Z">
        <w:r w:rsidDel="004B7BAF">
          <w:rPr>
            <w:noProof/>
            <w:lang w:eastAsia="en-US"/>
          </w:rPr>
          <w:drawing>
            <wp:inline distT="0" distB="0" distL="0" distR="0" wp14:anchorId="576B8EB5" wp14:editId="544E9F7A">
              <wp:extent cx="5943600" cy="7691459"/>
              <wp:effectExtent l="0" t="0" r="0" b="5080"/>
              <wp:docPr id="110" name="Picture 22" descr="C:\Users\owner\Dropbox\clientsAtoF\FIU Hurricane 2017 Standards\A-Forms\A-1\Maps\20181005_FormA1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owner\Dropbox\clientsAtoF\FIU Hurricane 2017 Standards\A-Forms\A-1\Maps\20181005_FormA1_Frame.png"/>
                      <pic:cNvPicPr>
                        <a:picLocks noChangeAspect="1" noChangeArrowheads="1"/>
                      </pic:cNvPicPr>
                    </pic:nvPicPr>
                    <pic:blipFill>
                      <a:blip r:embed="rId283"/>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CC6BD1">
      <w:pPr>
        <w:pStyle w:val="Caption"/>
        <w:rPr>
          <w:ins w:id="1740" w:author="Diana Machado" w:date="2019-04-05T17:52:00Z"/>
        </w:rPr>
        <w:sectPr w:rsidR="004B7BAF" w:rsidSect="00FC1129">
          <w:footerReference w:type="default" r:id="rId284"/>
          <w:pgSz w:w="12240" w:h="15840" w:code="1"/>
          <w:pgMar w:top="1440" w:right="1440" w:bottom="1440" w:left="1440" w:header="720" w:footer="432" w:gutter="0"/>
          <w:cols w:space="720"/>
          <w:docGrid w:linePitch="360"/>
        </w:sectPr>
      </w:pPr>
      <w:del w:id="1746" w:author="Diana Machado" w:date="2019-04-05T17:57: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97</w:delText>
        </w:r>
        <w:r w:rsidR="00B8046F" w:rsidDel="004B7BAF">
          <w:rPr>
            <w:noProof/>
          </w:rPr>
          <w:fldChar w:fldCharType="end"/>
        </w:r>
        <w:r w:rsidDel="004B7BAF">
          <w:delText xml:space="preserve">. </w:delText>
        </w:r>
        <w:r w:rsidRPr="005F0C6F" w:rsidDel="004B7BAF">
          <w:delText>Zero deductible loss costs by ZIP code for frame</w:delText>
        </w:r>
      </w:del>
      <w:r w:rsidRPr="005F0C6F">
        <w:t>.</w:t>
      </w:r>
    </w:p>
    <w:p w:rsidR="004B7BAF" w:rsidRDefault="004B7BAF">
      <w:pPr>
        <w:keepNext/>
        <w:rPr>
          <w:ins w:id="1747" w:author="Diana Machado" w:date="2019-04-05T17:59:00Z"/>
        </w:rPr>
        <w:pPrChange w:id="1748" w:author="Diana Machado" w:date="2019-04-05T17:59:00Z">
          <w:pPr/>
        </w:pPrChange>
      </w:pPr>
      <w:ins w:id="1749" w:author="Diana Machado" w:date="2019-04-05T17:59:00Z">
        <w:r>
          <w:rPr>
            <w:iCs/>
            <w:noProof/>
            <w:color w:val="000000" w:themeColor="text1"/>
            <w:sz w:val="22"/>
            <w:szCs w:val="18"/>
            <w:lang w:val="en-PH" w:eastAsia="en-PH"/>
            <w:rPrChange w:id="1750" w:author="Unknown">
              <w:rPr>
                <w:rFonts w:ascii="Arial" w:hAnsi="Arial"/>
                <w:i/>
                <w:iCs/>
                <w:noProof/>
                <w:lang w:val="en-PH" w:eastAsia="en-PH"/>
              </w:rPr>
            </w:rPrChange>
          </w:rPr>
          <w:lastRenderedPageBreak/>
          <w:drawing>
            <wp:inline distT="0" distB="0" distL="0" distR="0" wp14:anchorId="6C60BDA8" wp14:editId="5658DA21">
              <wp:extent cx="5943600" cy="769239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5" cstate="print"/>
                      <a:srcRect/>
                      <a:stretch>
                        <a:fillRect/>
                      </a:stretch>
                    </pic:blipFill>
                    <pic:spPr bwMode="auto">
                      <a:xfrm>
                        <a:off x="0" y="0"/>
                        <a:ext cx="5943600" cy="7692390"/>
                      </a:xfrm>
                      <a:prstGeom prst="rect">
                        <a:avLst/>
                      </a:prstGeom>
                      <a:noFill/>
                      <a:ln w="9525">
                        <a:noFill/>
                        <a:miter lim="800000"/>
                        <a:headEnd/>
                        <a:tailEnd/>
                      </a:ln>
                    </pic:spPr>
                  </pic:pic>
                </a:graphicData>
              </a:graphic>
            </wp:inline>
          </w:drawing>
        </w:r>
      </w:ins>
    </w:p>
    <w:p w:rsidR="004B7BAF" w:rsidRPr="004B7BAF" w:rsidRDefault="004B7BAF">
      <w:pPr>
        <w:pStyle w:val="Caption"/>
        <w:rPr>
          <w:rPrChange w:id="1751" w:author="Diana Machado" w:date="2019-04-05T18:00:00Z">
            <w:rPr/>
          </w:rPrChange>
        </w:rPr>
        <w:pPrChange w:id="1752" w:author="Diana Machado" w:date="2019-04-05T18:05:00Z">
          <w:pPr/>
        </w:pPrChange>
      </w:pPr>
      <w:bookmarkStart w:id="1753" w:name="_Toc5458126"/>
      <w:ins w:id="1754" w:author="Diana Machado" w:date="2019-04-05T17:59:00Z">
        <w:r>
          <w:t xml:space="preserve">Figure </w:t>
        </w:r>
        <w:r>
          <w:fldChar w:fldCharType="begin"/>
        </w:r>
        <w:r>
          <w:instrText xml:space="preserve"> SEQ Figure \* ARABIC </w:instrText>
        </w:r>
      </w:ins>
      <w:r>
        <w:fldChar w:fldCharType="separate"/>
      </w:r>
      <w:r w:rsidR="005B48FF">
        <w:rPr>
          <w:noProof/>
        </w:rPr>
        <w:t>97</w:t>
      </w:r>
      <w:ins w:id="1755" w:author="Diana Machado" w:date="2019-04-05T17:59:00Z">
        <w:r>
          <w:fldChar w:fldCharType="end"/>
        </w:r>
        <w:r>
          <w:t xml:space="preserve">. </w:t>
        </w:r>
        <w:r w:rsidRPr="004B7BAF">
          <w:rPr>
            <w:rPrChange w:id="1756" w:author="Diana Machado" w:date="2019-04-05T18:00:00Z">
              <w:rPr>
                <w:b/>
                <w:iCs/>
              </w:rPr>
            </w:rPrChange>
          </w:rPr>
          <w:t>Zero deductible loss costs by ZIP code for frame.</w:t>
        </w:r>
      </w:ins>
      <w:bookmarkEnd w:id="1753"/>
    </w:p>
    <w:p w:rsidR="004B7BAF" w:rsidRDefault="004B7BAF" w:rsidP="004B7BAF"/>
    <w:p w:rsidR="004B7BAF" w:rsidRPr="004B7BAF" w:rsidRDefault="004B7BAF" w:rsidP="004B7BAF">
      <w:pPr>
        <w:rPr>
          <w:ins w:id="1757" w:author="Diana Machado" w:date="2019-04-05T17:52:00Z"/>
        </w:rPr>
        <w:sectPr w:rsidR="004B7BAF" w:rsidRPr="004B7BAF" w:rsidSect="00FC1129">
          <w:footerReference w:type="default" r:id="rId286"/>
          <w:pgSz w:w="12240" w:h="15840" w:code="1"/>
          <w:pgMar w:top="1440" w:right="1440" w:bottom="1440" w:left="1440" w:header="720" w:footer="432" w:gutter="0"/>
          <w:cols w:space="720"/>
          <w:docGrid w:linePitch="360"/>
        </w:sectPr>
      </w:pPr>
    </w:p>
    <w:p w:rsidR="00CC6BD1" w:rsidRDefault="00CC6BD1" w:rsidP="00CC6BD1">
      <w:pPr>
        <w:keepNext/>
        <w:jc w:val="center"/>
      </w:pPr>
      <w:del w:id="1760" w:author="Diana Machado" w:date="2019-04-05T18:02:00Z">
        <w:r w:rsidDel="004B7BAF">
          <w:rPr>
            <w:noProof/>
            <w:lang w:eastAsia="en-US"/>
          </w:rPr>
          <w:lastRenderedPageBreak/>
          <w:drawing>
            <wp:inline distT="0" distB="0" distL="0" distR="0" wp14:anchorId="19C3C509" wp14:editId="066AA4B8">
              <wp:extent cx="5943600" cy="7691459"/>
              <wp:effectExtent l="0" t="0" r="0" b="5080"/>
              <wp:docPr id="111" name="Picture 23" descr="C:\Users\owner\Dropbox\clientsAtoF\FIU Hurricane 2017 Standards\A-Forms\A-1\Maps\20181005_FormA1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owner\Dropbox\clientsAtoF\FIU Hurricane 2017 Standards\A-Forms\A-1\Maps\20181005_FormA1_Masonry.png"/>
                      <pic:cNvPicPr>
                        <a:picLocks noChangeAspect="1" noChangeArrowheads="1"/>
                      </pic:cNvPicPr>
                    </pic:nvPicPr>
                    <pic:blipFill>
                      <a:blip r:embed="rId287"/>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4B7BAF" w:rsidRDefault="00CC6BD1">
      <w:pPr>
        <w:pStyle w:val="Caption"/>
        <w:sectPr w:rsidR="004B7BAF" w:rsidSect="00FC1129">
          <w:footerReference w:type="default" r:id="rId288"/>
          <w:pgSz w:w="12240" w:h="15840" w:code="1"/>
          <w:pgMar w:top="1440" w:right="1440" w:bottom="1440" w:left="1440" w:header="720" w:footer="432" w:gutter="0"/>
          <w:cols w:space="720"/>
          <w:docGrid w:linePitch="360"/>
        </w:sectPr>
      </w:pPr>
      <w:del w:id="1766" w:author="Diana Machado" w:date="2019-04-05T18:03:00Z">
        <w:r w:rsidDel="004B7BAF">
          <w:delText xml:space="preserve">Figure </w:delText>
        </w:r>
        <w:r w:rsidR="00B8046F" w:rsidDel="004B7BAF">
          <w:rPr>
            <w:noProof/>
          </w:rPr>
          <w:fldChar w:fldCharType="begin"/>
        </w:r>
        <w:r w:rsidR="00B8046F" w:rsidDel="004B7BAF">
          <w:rPr>
            <w:noProof/>
          </w:rPr>
          <w:delInstrText xml:space="preserve"> SEQ Figure \* ARABIC </w:delInstrText>
        </w:r>
        <w:r w:rsidR="00B8046F" w:rsidDel="004B7BAF">
          <w:rPr>
            <w:noProof/>
          </w:rPr>
          <w:fldChar w:fldCharType="separate"/>
        </w:r>
        <w:r w:rsidR="00E1682B" w:rsidDel="004B7BAF">
          <w:rPr>
            <w:noProof/>
          </w:rPr>
          <w:delText>98</w:delText>
        </w:r>
        <w:r w:rsidR="00B8046F" w:rsidDel="004B7BAF">
          <w:rPr>
            <w:noProof/>
          </w:rPr>
          <w:fldChar w:fldCharType="end"/>
        </w:r>
        <w:r w:rsidRPr="00A42AA4" w:rsidDel="004B7BAF">
          <w:delText>.  Zero deductible loss costs by ZIP code for masonry.</w:delText>
        </w:r>
      </w:del>
    </w:p>
    <w:p w:rsidR="004B7BAF" w:rsidRDefault="004B7BAF">
      <w:pPr>
        <w:keepNext/>
        <w:rPr>
          <w:ins w:id="1767" w:author="Diana Machado" w:date="2019-04-05T18:05:00Z"/>
        </w:rPr>
        <w:pPrChange w:id="1768" w:author="Diana Machado" w:date="2019-04-05T18:05:00Z">
          <w:pPr/>
        </w:pPrChange>
      </w:pPr>
      <w:ins w:id="1769" w:author="Diana Machado" w:date="2019-04-05T18:05:00Z">
        <w:r>
          <w:rPr>
            <w:iCs/>
            <w:noProof/>
            <w:color w:val="000000" w:themeColor="text1"/>
            <w:sz w:val="22"/>
            <w:szCs w:val="18"/>
            <w:lang w:val="en-PH" w:eastAsia="en-PH"/>
            <w:rPrChange w:id="1770" w:author="Unknown">
              <w:rPr>
                <w:rFonts w:ascii="Arial" w:hAnsi="Arial"/>
                <w:i/>
                <w:iCs/>
                <w:noProof/>
                <w:lang w:val="en-PH" w:eastAsia="en-PH"/>
              </w:rPr>
            </w:rPrChange>
          </w:rPr>
          <w:lastRenderedPageBreak/>
          <w:drawing>
            <wp:inline distT="0" distB="0" distL="0" distR="0" wp14:anchorId="76481DF9" wp14:editId="47B2D430">
              <wp:extent cx="5943600" cy="7692390"/>
              <wp:effectExtent l="0" t="0" r="0" b="381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9" cstate="print"/>
                      <a:srcRect/>
                      <a:stretch>
                        <a:fillRect/>
                      </a:stretch>
                    </pic:blipFill>
                    <pic:spPr bwMode="auto">
                      <a:xfrm>
                        <a:off x="0" y="0"/>
                        <a:ext cx="5943600" cy="7692390"/>
                      </a:xfrm>
                      <a:prstGeom prst="rect">
                        <a:avLst/>
                      </a:prstGeom>
                      <a:noFill/>
                      <a:ln w="9525">
                        <a:noFill/>
                        <a:miter lim="800000"/>
                        <a:headEnd/>
                        <a:tailEnd/>
                      </a:ln>
                    </pic:spPr>
                  </pic:pic>
                </a:graphicData>
              </a:graphic>
            </wp:inline>
          </w:drawing>
        </w:r>
      </w:ins>
    </w:p>
    <w:p w:rsidR="004B7BAF" w:rsidRDefault="004B7BAF">
      <w:pPr>
        <w:pStyle w:val="Caption"/>
        <w:pPrChange w:id="1771" w:author="Diana Machado" w:date="2019-04-05T18:05:00Z">
          <w:pPr/>
        </w:pPrChange>
      </w:pPr>
      <w:bookmarkStart w:id="1772" w:name="_Toc5458127"/>
      <w:ins w:id="1773" w:author="Diana Machado" w:date="2019-04-05T18:05:00Z">
        <w:r>
          <w:t xml:space="preserve">Figure </w:t>
        </w:r>
        <w:r>
          <w:fldChar w:fldCharType="begin"/>
        </w:r>
        <w:r>
          <w:instrText xml:space="preserve"> SEQ Figure \* ARABIC </w:instrText>
        </w:r>
      </w:ins>
      <w:r>
        <w:fldChar w:fldCharType="separate"/>
      </w:r>
      <w:r w:rsidR="005B48FF">
        <w:rPr>
          <w:noProof/>
        </w:rPr>
        <w:t>98</w:t>
      </w:r>
      <w:ins w:id="1774" w:author="Diana Machado" w:date="2019-04-05T18:05:00Z">
        <w:r>
          <w:fldChar w:fldCharType="end"/>
        </w:r>
        <w:r>
          <w:t xml:space="preserve">. </w:t>
        </w:r>
        <w:r w:rsidRPr="001940AA">
          <w:t>Zero deductible loss costs by ZIP code for masonry</w:t>
        </w:r>
        <w:r>
          <w:t>.</w:t>
        </w:r>
      </w:ins>
      <w:bookmarkEnd w:id="1772"/>
    </w:p>
    <w:p w:rsidR="004B7BAF" w:rsidRDefault="004B7BAF" w:rsidP="004B7BAF"/>
    <w:p w:rsidR="004B7BAF" w:rsidRPr="004B7BAF" w:rsidRDefault="004B7BAF" w:rsidP="004B7BAF">
      <w:pPr>
        <w:sectPr w:rsidR="004B7BAF" w:rsidRPr="004B7BAF" w:rsidSect="00FC1129">
          <w:footerReference w:type="default" r:id="rId290"/>
          <w:pgSz w:w="12240" w:h="15840" w:code="1"/>
          <w:pgMar w:top="1440" w:right="1440" w:bottom="1440" w:left="1440" w:header="720" w:footer="432" w:gutter="0"/>
          <w:cols w:space="720"/>
          <w:docGrid w:linePitch="360"/>
        </w:sectPr>
      </w:pPr>
    </w:p>
    <w:p w:rsidR="00CC6BD1" w:rsidRDefault="00CC6BD1">
      <w:pPr>
        <w:pStyle w:val="Caption"/>
      </w:pPr>
    </w:p>
    <w:p w:rsidR="00CC6BD1" w:rsidRDefault="00CC6BD1" w:rsidP="00CC6BD1">
      <w:pPr>
        <w:keepNext/>
        <w:jc w:val="center"/>
      </w:pPr>
      <w:r>
        <w:rPr>
          <w:noProof/>
          <w:lang w:eastAsia="en-US"/>
        </w:rPr>
        <w:drawing>
          <wp:inline distT="0" distB="0" distL="0" distR="0" wp14:anchorId="78E0A767" wp14:editId="5D831A78">
            <wp:extent cx="5943600" cy="7691459"/>
            <wp:effectExtent l="0" t="0" r="0" b="5080"/>
            <wp:docPr id="112" name="Picture 24" descr="C:\Users\owner\Dropbox\clientsAtoF\FIU Hurricane 2017 Standards\A-Forms\A-1\Maps\20181005_FormA1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owner\Dropbox\clientsAtoF\FIU Hurricane 2017 Standards\A-Forms\A-1\Maps\20181005_FormA1_Manufactured_Homes.png"/>
                    <pic:cNvPicPr>
                      <a:picLocks noChangeAspect="1" noChangeArrowheads="1"/>
                    </pic:cNvPicPr>
                  </pic:nvPicPr>
                  <pic:blipFill>
                    <a:blip r:embed="rId291"/>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CC6BD1" w:rsidRDefault="00CC6BD1">
      <w:pPr>
        <w:pStyle w:val="Caption"/>
      </w:pPr>
      <w:bookmarkStart w:id="1777" w:name="_Toc5458128"/>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99</w:t>
      </w:r>
      <w:r w:rsidR="00B8046F">
        <w:rPr>
          <w:noProof/>
        </w:rPr>
        <w:fldChar w:fldCharType="end"/>
      </w:r>
      <w:r>
        <w:t xml:space="preserve">. </w:t>
      </w:r>
      <w:r w:rsidRPr="0042397D">
        <w:t>Zero deductible loss costs by ZIP code for manufactured home</w:t>
      </w:r>
      <w:bookmarkEnd w:id="1777"/>
    </w:p>
    <w:p w:rsidR="00CC6BD1" w:rsidRPr="00CC6BD1" w:rsidRDefault="00CC6BD1" w:rsidP="00CC6BD1"/>
    <w:p w:rsidR="00FF7A2F" w:rsidRDefault="00661E08" w:rsidP="0007529D">
      <w:pPr>
        <w:pStyle w:val="Heading2"/>
      </w:pPr>
      <w:bookmarkStart w:id="1778" w:name="AppendixC"/>
      <w:bookmarkStart w:id="1779" w:name="_Toc5457058"/>
      <w:r w:rsidRPr="00661E08">
        <w:t>Appendix C</w:t>
      </w:r>
      <w:bookmarkEnd w:id="1778"/>
      <w:r w:rsidRPr="00661E08">
        <w:t xml:space="preserve"> –</w:t>
      </w:r>
      <w:r>
        <w:t xml:space="preserve"> </w:t>
      </w:r>
      <w:r w:rsidRPr="00661E08">
        <w:t>Form A-2A: Base Hurricane Storm Set Statewide Hurricane Losses (2012 FHCF Exposure Data)</w:t>
      </w:r>
      <w:bookmarkEnd w:id="1779"/>
    </w:p>
    <w:p w:rsidR="00661E08" w:rsidRDefault="00661E08" w:rsidP="00661E08">
      <w:r>
        <w:t>Florida International University</w:t>
      </w:r>
    </w:p>
    <w:p w:rsidR="00661E08" w:rsidRDefault="00661E08" w:rsidP="00661E08">
      <w:r>
        <w:t xml:space="preserve">Florida Public Hurricane Loss Model </w:t>
      </w:r>
      <w:del w:id="1780" w:author="Diana Machado" w:date="2019-04-05T14:20:00Z">
        <w:r w:rsidDel="008E38ED">
          <w:delText>6.3</w:delText>
        </w:r>
      </w:del>
      <w:ins w:id="1781" w:author="Diana Machado" w:date="2019-04-05T14:20:00Z">
        <w:r w:rsidR="008E38ED">
          <w:t xml:space="preserve"> 7.0</w:t>
        </w:r>
      </w:ins>
    </w:p>
    <w:p w:rsidR="00661E08" w:rsidRDefault="00F459EF" w:rsidP="00661E08">
      <w:r>
        <w:t>November 5</w:t>
      </w:r>
      <w:r w:rsidR="00661E08">
        <w:t>, 2018</w:t>
      </w:r>
    </w:p>
    <w:p w:rsidR="00661E08" w:rsidRDefault="00661E08" w:rsidP="00661E08"/>
    <w:p w:rsidR="00A248C8" w:rsidRDefault="00A248C8">
      <w:pPr>
        <w:jc w:val="left"/>
        <w:sectPr w:rsidR="00A248C8" w:rsidSect="00FC1129">
          <w:footerReference w:type="default" r:id="rId292"/>
          <w:pgSz w:w="12240" w:h="15840" w:code="1"/>
          <w:pgMar w:top="1440" w:right="1440" w:bottom="1440" w:left="1440" w:header="720" w:footer="432" w:gutter="0"/>
          <w:cols w:space="720"/>
          <w:docGrid w:linePitch="360"/>
        </w:sectPr>
      </w:pPr>
    </w:p>
    <w:p w:rsidR="004A4873" w:rsidRDefault="004A4873" w:rsidP="00A63ED0">
      <w:pPr>
        <w:spacing w:line="185" w:lineRule="exact"/>
        <w:ind w:right="-44"/>
        <w:rPr>
          <w:rFonts w:ascii="Calibri" w:hAnsi="Calibri" w:cs="Calibri"/>
          <w:position w:val="1"/>
          <w:sz w:val="21"/>
          <w:szCs w:val="21"/>
        </w:rPr>
      </w:pPr>
    </w:p>
    <w:p w:rsidR="00A63ED0" w:rsidRPr="00DE74DC" w:rsidRDefault="00A63ED0" w:rsidP="002C2D54">
      <w:pPr>
        <w:pStyle w:val="Footnote"/>
        <w:rPr>
          <w:rFonts w:eastAsia="Calibri"/>
          <w:sz w:val="16"/>
          <w:szCs w:val="16"/>
        </w:rPr>
      </w:pPr>
      <w:r w:rsidRPr="00DE74DC">
        <w:t>Form A‐2</w:t>
      </w:r>
      <w:r>
        <w:t>A</w:t>
      </w:r>
      <w:r w:rsidRPr="00DE74DC">
        <w:t xml:space="preserve">: </w:t>
      </w:r>
      <w:r w:rsidRPr="00DE74DC">
        <w:rPr>
          <w:spacing w:val="1"/>
        </w:rPr>
        <w:t xml:space="preserve"> </w:t>
      </w:r>
      <w:r w:rsidRPr="00DE74DC">
        <w:t>Base Hurricane Storm Set Statewide</w:t>
      </w:r>
      <w:r>
        <w:t xml:space="preserve"> Hurricane </w:t>
      </w:r>
      <w:r w:rsidRPr="00DE74DC">
        <w:t>Loss</w:t>
      </w:r>
      <w:r>
        <w:t xml:space="preserve">es (2012 FHCF Exposure Data)        </w:t>
      </w:r>
      <w:r>
        <w:tab/>
      </w:r>
      <w:r>
        <w:tab/>
        <w:t xml:space="preserve">         </w:t>
      </w:r>
      <w:r w:rsidRPr="00DE74DC">
        <w:t xml:space="preserve">                </w:t>
      </w:r>
      <w:r>
        <w:t xml:space="preserve">     </w:t>
      </w:r>
      <w:r w:rsidRPr="00DE74DC">
        <w:t xml:space="preserve">    </w:t>
      </w:r>
    </w:p>
    <w:p w:rsidR="00A63ED0" w:rsidRPr="00DE74DC" w:rsidRDefault="00395A92" w:rsidP="002C2D54">
      <w:pPr>
        <w:pStyle w:val="Footnote"/>
      </w:pPr>
      <w:r>
        <w:t xml:space="preserve">Modeling Organization: </w:t>
      </w:r>
      <w:r w:rsidR="00A63ED0" w:rsidRPr="00DE74DC">
        <w:t>Florida</w:t>
      </w:r>
      <w:r w:rsidR="00A63ED0" w:rsidRPr="00DE74DC">
        <w:rPr>
          <w:spacing w:val="10"/>
        </w:rPr>
        <w:t xml:space="preserve"> </w:t>
      </w:r>
      <w:r w:rsidR="00A63ED0" w:rsidRPr="00DE74DC">
        <w:t>International</w:t>
      </w:r>
      <w:r w:rsidR="00A63ED0" w:rsidRPr="00DE74DC">
        <w:rPr>
          <w:spacing w:val="18"/>
        </w:rPr>
        <w:t xml:space="preserve"> </w:t>
      </w:r>
      <w:r w:rsidR="00A63ED0" w:rsidRPr="00DE74DC">
        <w:rPr>
          <w:w w:val="101"/>
        </w:rPr>
        <w:t>University</w:t>
      </w:r>
    </w:p>
    <w:p w:rsidR="00A63ED0" w:rsidRPr="00DE74DC" w:rsidRDefault="00395A92" w:rsidP="002C2D54">
      <w:pPr>
        <w:pStyle w:val="Footnote"/>
      </w:pPr>
      <w:r>
        <w:t xml:space="preserve">Model Name &amp; Version Number: </w:t>
      </w:r>
      <w:r w:rsidR="00A63ED0" w:rsidRPr="00DE74DC">
        <w:t>Florida</w:t>
      </w:r>
      <w:r w:rsidR="00A63ED0" w:rsidRPr="00DE74DC">
        <w:rPr>
          <w:spacing w:val="10"/>
        </w:rPr>
        <w:t xml:space="preserve"> </w:t>
      </w:r>
      <w:r w:rsidR="00A63ED0" w:rsidRPr="00DE74DC">
        <w:t>Public</w:t>
      </w:r>
      <w:r w:rsidR="00A63ED0" w:rsidRPr="00DE74DC">
        <w:rPr>
          <w:spacing w:val="9"/>
        </w:rPr>
        <w:t xml:space="preserve"> </w:t>
      </w:r>
      <w:r w:rsidR="00A63ED0" w:rsidRPr="00DE74DC">
        <w:t>Hurricane</w:t>
      </w:r>
      <w:r w:rsidR="00A63ED0" w:rsidRPr="00DE74DC">
        <w:rPr>
          <w:spacing w:val="7"/>
        </w:rPr>
        <w:t xml:space="preserve"> </w:t>
      </w:r>
      <w:r w:rsidR="00A63ED0" w:rsidRPr="00DE74DC">
        <w:t>Loss</w:t>
      </w:r>
      <w:r w:rsidR="00A63ED0" w:rsidRPr="00DE74DC">
        <w:rPr>
          <w:spacing w:val="7"/>
        </w:rPr>
        <w:t xml:space="preserve"> </w:t>
      </w:r>
      <w:r w:rsidR="00A63ED0" w:rsidRPr="00DE74DC">
        <w:t>Model</w:t>
      </w:r>
      <w:r w:rsidR="00A63ED0" w:rsidRPr="00DE74DC">
        <w:rPr>
          <w:spacing w:val="9"/>
        </w:rPr>
        <w:t xml:space="preserve"> </w:t>
      </w:r>
      <w:del w:id="1785" w:author="Diana Machado" w:date="2019-04-05T14:20:00Z">
        <w:r w:rsidR="00A63ED0" w:rsidRPr="00DE74DC" w:rsidDel="008E38ED">
          <w:rPr>
            <w:w w:val="102"/>
          </w:rPr>
          <w:delText>6.</w:delText>
        </w:r>
        <w:r w:rsidR="00A63ED0" w:rsidDel="008E38ED">
          <w:rPr>
            <w:w w:val="102"/>
          </w:rPr>
          <w:delText>3</w:delText>
        </w:r>
      </w:del>
      <w:ins w:id="1786" w:author="Diana Machado" w:date="2019-04-05T14:20:00Z">
        <w:r w:rsidR="008E38ED">
          <w:rPr>
            <w:w w:val="102"/>
          </w:rPr>
          <w:t xml:space="preserve"> 7.0 </w:t>
        </w:r>
      </w:ins>
    </w:p>
    <w:p w:rsidR="00A63ED0" w:rsidRDefault="00395A92" w:rsidP="002C2D54">
      <w:pPr>
        <w:pStyle w:val="Footnote"/>
        <w:rPr>
          <w:w w:val="101"/>
        </w:rPr>
      </w:pPr>
      <w:r>
        <w:t xml:space="preserve">Model Release Date: </w:t>
      </w:r>
      <w:r w:rsidR="00F459EF">
        <w:t>November 5</w:t>
      </w:r>
      <w:r w:rsidR="00A63ED0">
        <w:t>, 2018</w:t>
      </w: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tbl>
      <w:tblPr>
        <w:tblW w:w="5000" w:type="pct"/>
        <w:tblLook w:val="0000" w:firstRow="0" w:lastRow="0" w:firstColumn="0" w:lastColumn="0" w:noHBand="0" w:noVBand="0"/>
        <w:tblPrChange w:id="1787" w:author="Diana Machado" w:date="2019-04-02T20:24:00Z">
          <w:tblPr>
            <w:tblW w:w="5000" w:type="pct"/>
            <w:tblLook w:val="0000" w:firstRow="0" w:lastRow="0" w:firstColumn="0" w:lastColumn="0" w:noHBand="0" w:noVBand="0"/>
          </w:tblPr>
        </w:tblPrChange>
      </w:tblPr>
      <w:tblGrid>
        <w:gridCol w:w="672"/>
        <w:gridCol w:w="1638"/>
        <w:gridCol w:w="638"/>
        <w:gridCol w:w="1872"/>
        <w:gridCol w:w="1196"/>
        <w:gridCol w:w="1948"/>
        <w:gridCol w:w="1366"/>
        <w:tblGridChange w:id="1788">
          <w:tblGrid>
            <w:gridCol w:w="672"/>
            <w:gridCol w:w="1638"/>
            <w:gridCol w:w="638"/>
            <w:gridCol w:w="1871"/>
            <w:gridCol w:w="1085"/>
            <w:gridCol w:w="2060"/>
            <w:gridCol w:w="1366"/>
          </w:tblGrid>
        </w:tblGridChange>
      </w:tblGrid>
      <w:tr w:rsidR="00F555DC" w:rsidRPr="006B3C01" w:rsidTr="0030550E">
        <w:trPr>
          <w:cantSplit/>
          <w:trHeight w:val="283"/>
          <w:tblHeader/>
          <w:trPrChange w:id="1789" w:author="Diana Machado" w:date="2019-04-02T20:24:00Z">
            <w:trPr>
              <w:cantSplit/>
              <w:trHeight w:val="283"/>
              <w:tblHeader/>
            </w:trPr>
          </w:trPrChange>
        </w:trPr>
        <w:tc>
          <w:tcPr>
            <w:tcW w:w="360" w:type="pct"/>
            <w:tcBorders>
              <w:top w:val="single" w:sz="12" w:space="0" w:color="auto"/>
              <w:left w:val="single" w:sz="12" w:space="0" w:color="auto"/>
              <w:bottom w:val="single" w:sz="6" w:space="0" w:color="auto"/>
              <w:right w:val="single" w:sz="6" w:space="0" w:color="auto"/>
            </w:tcBorders>
            <w:tcPrChange w:id="1790" w:author="Diana Machado" w:date="2019-04-02T20:24:00Z">
              <w:tcPr>
                <w:tcW w:w="283" w:type="pct"/>
                <w:tcBorders>
                  <w:top w:val="single" w:sz="12" w:space="0" w:color="auto"/>
                  <w:left w:val="single" w:sz="12"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ID</w:t>
            </w:r>
          </w:p>
        </w:tc>
        <w:tc>
          <w:tcPr>
            <w:tcW w:w="878" w:type="pct"/>
            <w:tcBorders>
              <w:top w:val="single" w:sz="12" w:space="0" w:color="auto"/>
              <w:left w:val="single" w:sz="6" w:space="0" w:color="auto"/>
              <w:bottom w:val="single" w:sz="6" w:space="0" w:color="auto"/>
              <w:right w:val="single" w:sz="6" w:space="0" w:color="auto"/>
            </w:tcBorders>
            <w:tcPrChange w:id="1791" w:author="Diana Machado" w:date="2019-04-02T20:24:00Z">
              <w:tcPr>
                <w:tcW w:w="930"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Hurricane Landfall/Closest Approach Date</w:t>
            </w:r>
          </w:p>
        </w:tc>
        <w:tc>
          <w:tcPr>
            <w:tcW w:w="342" w:type="pct"/>
            <w:tcBorders>
              <w:top w:val="single" w:sz="12" w:space="0" w:color="auto"/>
              <w:left w:val="single" w:sz="6" w:space="0" w:color="auto"/>
              <w:bottom w:val="single" w:sz="6" w:space="0" w:color="auto"/>
              <w:right w:val="single" w:sz="6" w:space="0" w:color="auto"/>
            </w:tcBorders>
            <w:tcPrChange w:id="1792" w:author="Diana Machado" w:date="2019-04-02T20:24:00Z">
              <w:tcPr>
                <w:tcW w:w="275"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Year</w:t>
            </w:r>
          </w:p>
        </w:tc>
        <w:tc>
          <w:tcPr>
            <w:tcW w:w="1003" w:type="pct"/>
            <w:tcBorders>
              <w:top w:val="single" w:sz="12" w:space="0" w:color="auto"/>
              <w:left w:val="single" w:sz="6" w:space="0" w:color="auto"/>
              <w:bottom w:val="single" w:sz="6" w:space="0" w:color="auto"/>
              <w:right w:val="single" w:sz="6" w:space="0" w:color="auto"/>
            </w:tcBorders>
            <w:tcPrChange w:id="1793" w:author="Diana Machado" w:date="2019-04-02T20:24:00Z">
              <w:tcPr>
                <w:tcW w:w="1050"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Name</w:t>
            </w:r>
          </w:p>
        </w:tc>
        <w:tc>
          <w:tcPr>
            <w:tcW w:w="641" w:type="pct"/>
            <w:tcBorders>
              <w:top w:val="single" w:sz="12" w:space="0" w:color="auto"/>
              <w:left w:val="single" w:sz="6" w:space="0" w:color="auto"/>
              <w:bottom w:val="single" w:sz="6" w:space="0" w:color="auto"/>
              <w:right w:val="single" w:sz="6" w:space="0" w:color="auto"/>
            </w:tcBorders>
            <w:tcPrChange w:id="1794" w:author="Diana Machado" w:date="2019-04-02T20:24:00Z">
              <w:tcPr>
                <w:tcW w:w="638"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Region as defined in Figure 3 - Category</w:t>
            </w:r>
          </w:p>
        </w:tc>
        <w:tc>
          <w:tcPr>
            <w:tcW w:w="1044" w:type="pct"/>
            <w:tcBorders>
              <w:top w:val="single" w:sz="12" w:space="0" w:color="auto"/>
              <w:left w:val="single" w:sz="6" w:space="0" w:color="auto"/>
              <w:bottom w:val="single" w:sz="6" w:space="0" w:color="auto"/>
              <w:right w:val="single" w:sz="6" w:space="0" w:color="auto"/>
            </w:tcBorders>
            <w:tcPrChange w:id="1795" w:author="Diana Machado" w:date="2019-04-02T20:24:00Z">
              <w:tcPr>
                <w:tcW w:w="1156"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Personal and Commercial Residential Insured Hurricane Losses ($)</w:t>
            </w:r>
          </w:p>
        </w:tc>
        <w:tc>
          <w:tcPr>
            <w:tcW w:w="732" w:type="pct"/>
            <w:tcBorders>
              <w:top w:val="single" w:sz="12" w:space="0" w:color="auto"/>
              <w:left w:val="single" w:sz="6" w:space="0" w:color="auto"/>
              <w:bottom w:val="single" w:sz="6" w:space="0" w:color="auto"/>
              <w:right w:val="single" w:sz="12" w:space="0" w:color="auto"/>
            </w:tcBorders>
            <w:tcPrChange w:id="1796" w:author="Diana Machado" w:date="2019-04-02T20:24:00Z">
              <w:tcPr>
                <w:tcW w:w="669" w:type="pct"/>
                <w:tcBorders>
                  <w:top w:val="single" w:sz="12" w:space="0" w:color="auto"/>
                  <w:left w:val="single" w:sz="6" w:space="0" w:color="auto"/>
                  <w:bottom w:val="single" w:sz="6" w:space="0" w:color="auto"/>
                  <w:right w:val="single" w:sz="12" w:space="0" w:color="auto"/>
                </w:tcBorders>
              </w:tcPr>
            </w:tcPrChange>
          </w:tcPr>
          <w:p w:rsidR="00F555DC" w:rsidRPr="006B3C01" w:rsidRDefault="00F555DC" w:rsidP="00AD1571">
            <w:pPr>
              <w:pStyle w:val="Tableheader"/>
              <w:rPr>
                <w:lang w:val="en-PH" w:eastAsia="en-US"/>
              </w:rPr>
            </w:pPr>
            <w:r w:rsidRPr="006B3C01">
              <w:rPr>
                <w:lang w:val="en-PH" w:eastAsia="en-US"/>
              </w:rPr>
              <w:t>Dollar Contribution</w:t>
            </w:r>
          </w:p>
        </w:tc>
      </w:tr>
      <w:tr w:rsidR="00F555DC" w:rsidRPr="006B3C01" w:rsidTr="0030550E">
        <w:trPr>
          <w:cantSplit/>
          <w:trHeight w:val="283"/>
          <w:trPrChange w:id="179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79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05</w:t>
            </w:r>
          </w:p>
        </w:tc>
        <w:tc>
          <w:tcPr>
            <w:tcW w:w="878" w:type="pct"/>
            <w:tcBorders>
              <w:top w:val="single" w:sz="6" w:space="0" w:color="auto"/>
              <w:left w:val="single" w:sz="6" w:space="0" w:color="auto"/>
              <w:bottom w:val="single" w:sz="6" w:space="0" w:color="auto"/>
              <w:right w:val="single" w:sz="6" w:space="0" w:color="auto"/>
            </w:tcBorders>
            <w:tcPrChange w:id="179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0/1901</w:t>
            </w:r>
          </w:p>
        </w:tc>
        <w:tc>
          <w:tcPr>
            <w:tcW w:w="342" w:type="pct"/>
            <w:tcBorders>
              <w:top w:val="single" w:sz="6" w:space="0" w:color="auto"/>
              <w:left w:val="single" w:sz="6" w:space="0" w:color="auto"/>
              <w:bottom w:val="single" w:sz="6" w:space="0" w:color="auto"/>
              <w:right w:val="single" w:sz="6" w:space="0" w:color="auto"/>
            </w:tcBorders>
            <w:tcPrChange w:id="180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1</w:t>
            </w:r>
          </w:p>
        </w:tc>
        <w:tc>
          <w:tcPr>
            <w:tcW w:w="1003" w:type="pct"/>
            <w:tcBorders>
              <w:top w:val="single" w:sz="6" w:space="0" w:color="auto"/>
              <w:left w:val="single" w:sz="6" w:space="0" w:color="auto"/>
              <w:bottom w:val="single" w:sz="6" w:space="0" w:color="auto"/>
              <w:right w:val="single" w:sz="6" w:space="0" w:color="auto"/>
            </w:tcBorders>
            <w:tcPrChange w:id="180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01</w:t>
            </w:r>
          </w:p>
        </w:tc>
        <w:tc>
          <w:tcPr>
            <w:tcW w:w="641" w:type="pct"/>
            <w:tcBorders>
              <w:top w:val="single" w:sz="6" w:space="0" w:color="auto"/>
              <w:left w:val="single" w:sz="6" w:space="0" w:color="auto"/>
              <w:bottom w:val="single" w:sz="6" w:space="0" w:color="auto"/>
              <w:right w:val="single" w:sz="6" w:space="0" w:color="auto"/>
            </w:tcBorders>
            <w:tcPrChange w:id="180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p>
        </w:tc>
        <w:tc>
          <w:tcPr>
            <w:tcW w:w="1044" w:type="pct"/>
            <w:tcBorders>
              <w:top w:val="single" w:sz="6" w:space="0" w:color="auto"/>
              <w:left w:val="single" w:sz="6" w:space="0" w:color="auto"/>
              <w:bottom w:val="single" w:sz="6" w:space="0" w:color="auto"/>
              <w:right w:val="single" w:sz="6" w:space="0" w:color="auto"/>
            </w:tcBorders>
            <w:tcPrChange w:id="180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2,871,478</w:t>
            </w:r>
          </w:p>
        </w:tc>
        <w:tc>
          <w:tcPr>
            <w:tcW w:w="732" w:type="pct"/>
            <w:tcBorders>
              <w:top w:val="single" w:sz="6" w:space="0" w:color="auto"/>
              <w:left w:val="single" w:sz="6" w:space="0" w:color="auto"/>
              <w:bottom w:val="single" w:sz="6" w:space="0" w:color="auto"/>
              <w:right w:val="single" w:sz="12" w:space="0" w:color="auto"/>
            </w:tcBorders>
            <w:tcPrChange w:id="180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905,690</w:t>
            </w:r>
          </w:p>
        </w:tc>
      </w:tr>
      <w:tr w:rsidR="00F555DC" w:rsidRPr="006B3C01" w:rsidTr="0030550E">
        <w:trPr>
          <w:cantSplit/>
          <w:trHeight w:val="283"/>
          <w:trPrChange w:id="180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0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10</w:t>
            </w:r>
          </w:p>
        </w:tc>
        <w:tc>
          <w:tcPr>
            <w:tcW w:w="878" w:type="pct"/>
            <w:tcBorders>
              <w:top w:val="single" w:sz="6" w:space="0" w:color="auto"/>
              <w:left w:val="single" w:sz="6" w:space="0" w:color="auto"/>
              <w:bottom w:val="single" w:sz="6" w:space="0" w:color="auto"/>
              <w:right w:val="single" w:sz="6" w:space="0" w:color="auto"/>
            </w:tcBorders>
            <w:tcPrChange w:id="180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1/1903</w:t>
            </w:r>
          </w:p>
        </w:tc>
        <w:tc>
          <w:tcPr>
            <w:tcW w:w="342" w:type="pct"/>
            <w:tcBorders>
              <w:top w:val="single" w:sz="6" w:space="0" w:color="auto"/>
              <w:left w:val="single" w:sz="6" w:space="0" w:color="auto"/>
              <w:bottom w:val="single" w:sz="6" w:space="0" w:color="auto"/>
              <w:right w:val="single" w:sz="6" w:space="0" w:color="auto"/>
            </w:tcBorders>
            <w:tcPrChange w:id="180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3</w:t>
            </w:r>
          </w:p>
        </w:tc>
        <w:tc>
          <w:tcPr>
            <w:tcW w:w="1003" w:type="pct"/>
            <w:tcBorders>
              <w:top w:val="single" w:sz="6" w:space="0" w:color="auto"/>
              <w:left w:val="single" w:sz="6" w:space="0" w:color="auto"/>
              <w:bottom w:val="single" w:sz="6" w:space="0" w:color="auto"/>
              <w:right w:val="single" w:sz="6" w:space="0" w:color="auto"/>
            </w:tcBorders>
            <w:tcPrChange w:id="180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3-1903</w:t>
            </w:r>
          </w:p>
        </w:tc>
        <w:tc>
          <w:tcPr>
            <w:tcW w:w="641" w:type="pct"/>
            <w:tcBorders>
              <w:top w:val="single" w:sz="6" w:space="0" w:color="auto"/>
              <w:left w:val="single" w:sz="6" w:space="0" w:color="auto"/>
              <w:bottom w:val="single" w:sz="6" w:space="0" w:color="auto"/>
              <w:right w:val="single" w:sz="6" w:space="0" w:color="auto"/>
            </w:tcBorders>
            <w:tcPrChange w:id="181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1</w:t>
            </w:r>
          </w:p>
        </w:tc>
        <w:tc>
          <w:tcPr>
            <w:tcW w:w="1044" w:type="pct"/>
            <w:tcBorders>
              <w:top w:val="single" w:sz="6" w:space="0" w:color="auto"/>
              <w:left w:val="single" w:sz="6" w:space="0" w:color="auto"/>
              <w:bottom w:val="single" w:sz="6" w:space="0" w:color="auto"/>
              <w:right w:val="single" w:sz="6" w:space="0" w:color="auto"/>
            </w:tcBorders>
            <w:tcPrChange w:id="181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424,864,295</w:t>
            </w:r>
          </w:p>
        </w:tc>
        <w:tc>
          <w:tcPr>
            <w:tcW w:w="732" w:type="pct"/>
            <w:tcBorders>
              <w:top w:val="single" w:sz="6" w:space="0" w:color="auto"/>
              <w:left w:val="single" w:sz="6" w:space="0" w:color="auto"/>
              <w:bottom w:val="single" w:sz="6" w:space="0" w:color="auto"/>
              <w:right w:val="single" w:sz="12" w:space="0" w:color="auto"/>
            </w:tcBorders>
            <w:tcPrChange w:id="181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8,346,308</w:t>
            </w:r>
          </w:p>
        </w:tc>
      </w:tr>
      <w:tr w:rsidR="00F555DC" w:rsidRPr="006B3C01" w:rsidTr="0030550E">
        <w:trPr>
          <w:cantSplit/>
          <w:trHeight w:val="283"/>
          <w:trPrChange w:id="181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1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15</w:t>
            </w:r>
          </w:p>
        </w:tc>
        <w:tc>
          <w:tcPr>
            <w:tcW w:w="878" w:type="pct"/>
            <w:tcBorders>
              <w:top w:val="single" w:sz="6" w:space="0" w:color="auto"/>
              <w:left w:val="single" w:sz="6" w:space="0" w:color="auto"/>
              <w:bottom w:val="single" w:sz="6" w:space="0" w:color="auto"/>
              <w:right w:val="single" w:sz="6" w:space="0" w:color="auto"/>
            </w:tcBorders>
            <w:tcPrChange w:id="181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7/1904</w:t>
            </w:r>
          </w:p>
        </w:tc>
        <w:tc>
          <w:tcPr>
            <w:tcW w:w="342" w:type="pct"/>
            <w:tcBorders>
              <w:top w:val="single" w:sz="6" w:space="0" w:color="auto"/>
              <w:left w:val="single" w:sz="6" w:space="0" w:color="auto"/>
              <w:bottom w:val="single" w:sz="6" w:space="0" w:color="auto"/>
              <w:right w:val="single" w:sz="6" w:space="0" w:color="auto"/>
            </w:tcBorders>
            <w:tcPrChange w:id="181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4</w:t>
            </w:r>
          </w:p>
        </w:tc>
        <w:tc>
          <w:tcPr>
            <w:tcW w:w="1003" w:type="pct"/>
            <w:tcBorders>
              <w:top w:val="single" w:sz="6" w:space="0" w:color="auto"/>
              <w:left w:val="single" w:sz="6" w:space="0" w:color="auto"/>
              <w:bottom w:val="single" w:sz="6" w:space="0" w:color="auto"/>
              <w:right w:val="single" w:sz="6" w:space="0" w:color="auto"/>
            </w:tcBorders>
            <w:tcPrChange w:id="181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04</w:t>
            </w:r>
          </w:p>
        </w:tc>
        <w:tc>
          <w:tcPr>
            <w:tcW w:w="641" w:type="pct"/>
            <w:tcBorders>
              <w:top w:val="single" w:sz="6" w:space="0" w:color="auto"/>
              <w:left w:val="single" w:sz="6" w:space="0" w:color="auto"/>
              <w:bottom w:val="single" w:sz="6" w:space="0" w:color="auto"/>
              <w:right w:val="single" w:sz="6" w:space="0" w:color="auto"/>
            </w:tcBorders>
            <w:tcPrChange w:id="181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181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27,281,851</w:t>
            </w:r>
          </w:p>
        </w:tc>
        <w:tc>
          <w:tcPr>
            <w:tcW w:w="732" w:type="pct"/>
            <w:tcBorders>
              <w:top w:val="single" w:sz="6" w:space="0" w:color="auto"/>
              <w:left w:val="single" w:sz="6" w:space="0" w:color="auto"/>
              <w:bottom w:val="single" w:sz="6" w:space="0" w:color="auto"/>
              <w:right w:val="single" w:sz="12" w:space="0" w:color="auto"/>
            </w:tcBorders>
            <w:tcPrChange w:id="182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0,739,677</w:t>
            </w:r>
          </w:p>
        </w:tc>
      </w:tr>
      <w:tr w:rsidR="00F555DC" w:rsidRPr="006B3C01" w:rsidTr="0030550E">
        <w:trPr>
          <w:cantSplit/>
          <w:trHeight w:val="283"/>
          <w:trPrChange w:id="182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2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20</w:t>
            </w:r>
          </w:p>
        </w:tc>
        <w:tc>
          <w:tcPr>
            <w:tcW w:w="878" w:type="pct"/>
            <w:tcBorders>
              <w:top w:val="single" w:sz="6" w:space="0" w:color="auto"/>
              <w:left w:val="single" w:sz="6" w:space="0" w:color="auto"/>
              <w:bottom w:val="single" w:sz="6" w:space="0" w:color="auto"/>
              <w:right w:val="single" w:sz="6" w:space="0" w:color="auto"/>
            </w:tcBorders>
            <w:tcPrChange w:id="182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17/1906</w:t>
            </w:r>
          </w:p>
        </w:tc>
        <w:tc>
          <w:tcPr>
            <w:tcW w:w="342" w:type="pct"/>
            <w:tcBorders>
              <w:top w:val="single" w:sz="6" w:space="0" w:color="auto"/>
              <w:left w:val="single" w:sz="6" w:space="0" w:color="auto"/>
              <w:bottom w:val="single" w:sz="6" w:space="0" w:color="auto"/>
              <w:right w:val="single" w:sz="6" w:space="0" w:color="auto"/>
            </w:tcBorders>
            <w:tcPrChange w:id="182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182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06</w:t>
            </w:r>
          </w:p>
        </w:tc>
        <w:tc>
          <w:tcPr>
            <w:tcW w:w="641" w:type="pct"/>
            <w:tcBorders>
              <w:top w:val="single" w:sz="6" w:space="0" w:color="auto"/>
              <w:left w:val="single" w:sz="6" w:space="0" w:color="auto"/>
              <w:bottom w:val="single" w:sz="6" w:space="0" w:color="auto"/>
              <w:right w:val="single" w:sz="6" w:space="0" w:color="auto"/>
            </w:tcBorders>
            <w:tcPrChange w:id="182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del w:id="1827" w:author="Diana Machado" w:date="2019-04-02T20:23:00Z">
              <w:r w:rsidRPr="006B3C01" w:rsidDel="0030550E">
                <w:rPr>
                  <w:lang w:val="en-PH" w:eastAsia="en-US"/>
                </w:rPr>
                <w:delText>/C-1</w:delText>
              </w:r>
            </w:del>
          </w:p>
        </w:tc>
        <w:tc>
          <w:tcPr>
            <w:tcW w:w="1044" w:type="pct"/>
            <w:tcBorders>
              <w:top w:val="single" w:sz="6" w:space="0" w:color="auto"/>
              <w:left w:val="single" w:sz="6" w:space="0" w:color="auto"/>
              <w:bottom w:val="single" w:sz="6" w:space="0" w:color="auto"/>
              <w:right w:val="single" w:sz="6" w:space="0" w:color="auto"/>
            </w:tcBorders>
            <w:tcPrChange w:id="182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42,042,822</w:t>
            </w:r>
          </w:p>
        </w:tc>
        <w:tc>
          <w:tcPr>
            <w:tcW w:w="732" w:type="pct"/>
            <w:tcBorders>
              <w:top w:val="single" w:sz="6" w:space="0" w:color="auto"/>
              <w:left w:val="single" w:sz="6" w:space="0" w:color="auto"/>
              <w:bottom w:val="single" w:sz="6" w:space="0" w:color="auto"/>
              <w:right w:val="single" w:sz="12" w:space="0" w:color="auto"/>
            </w:tcBorders>
            <w:tcPrChange w:id="182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1,712,227</w:t>
            </w:r>
          </w:p>
        </w:tc>
      </w:tr>
      <w:tr w:rsidR="00F555DC" w:rsidRPr="006B3C01" w:rsidTr="0030550E">
        <w:trPr>
          <w:cantSplit/>
          <w:trHeight w:val="283"/>
          <w:trPrChange w:id="183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3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25</w:t>
            </w:r>
          </w:p>
        </w:tc>
        <w:tc>
          <w:tcPr>
            <w:tcW w:w="878" w:type="pct"/>
            <w:tcBorders>
              <w:top w:val="single" w:sz="6" w:space="0" w:color="auto"/>
              <w:left w:val="single" w:sz="6" w:space="0" w:color="auto"/>
              <w:bottom w:val="single" w:sz="6" w:space="0" w:color="auto"/>
              <w:right w:val="single" w:sz="6" w:space="0" w:color="auto"/>
            </w:tcBorders>
            <w:tcPrChange w:id="183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7/1906</w:t>
            </w:r>
          </w:p>
        </w:tc>
        <w:tc>
          <w:tcPr>
            <w:tcW w:w="342" w:type="pct"/>
            <w:tcBorders>
              <w:top w:val="single" w:sz="6" w:space="0" w:color="auto"/>
              <w:left w:val="single" w:sz="6" w:space="0" w:color="auto"/>
              <w:bottom w:val="single" w:sz="6" w:space="0" w:color="auto"/>
              <w:right w:val="single" w:sz="6" w:space="0" w:color="auto"/>
            </w:tcBorders>
            <w:tcPrChange w:id="183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183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6-1906</w:t>
            </w:r>
          </w:p>
        </w:tc>
        <w:tc>
          <w:tcPr>
            <w:tcW w:w="641" w:type="pct"/>
            <w:tcBorders>
              <w:top w:val="single" w:sz="6" w:space="0" w:color="auto"/>
              <w:left w:val="single" w:sz="6" w:space="0" w:color="auto"/>
              <w:bottom w:val="single" w:sz="6" w:space="0" w:color="auto"/>
              <w:right w:val="single" w:sz="6" w:space="0" w:color="auto"/>
            </w:tcBorders>
            <w:tcPrChange w:id="183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2/ByP-2</w:t>
            </w:r>
          </w:p>
        </w:tc>
        <w:tc>
          <w:tcPr>
            <w:tcW w:w="1044" w:type="pct"/>
            <w:tcBorders>
              <w:top w:val="single" w:sz="6" w:space="0" w:color="auto"/>
              <w:left w:val="single" w:sz="6" w:space="0" w:color="auto"/>
              <w:bottom w:val="single" w:sz="6" w:space="0" w:color="auto"/>
              <w:right w:val="single" w:sz="6" w:space="0" w:color="auto"/>
            </w:tcBorders>
            <w:tcPrChange w:id="183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1,353,933</w:t>
            </w:r>
          </w:p>
        </w:tc>
        <w:tc>
          <w:tcPr>
            <w:tcW w:w="732" w:type="pct"/>
            <w:tcBorders>
              <w:top w:val="single" w:sz="6" w:space="0" w:color="auto"/>
              <w:left w:val="single" w:sz="6" w:space="0" w:color="auto"/>
              <w:bottom w:val="single" w:sz="6" w:space="0" w:color="auto"/>
              <w:right w:val="single" w:sz="12" w:space="0" w:color="auto"/>
            </w:tcBorders>
            <w:tcPrChange w:id="183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45,372</w:t>
            </w:r>
          </w:p>
        </w:tc>
      </w:tr>
      <w:tr w:rsidR="00F555DC" w:rsidRPr="006B3C01" w:rsidTr="0030550E">
        <w:trPr>
          <w:cantSplit/>
          <w:trHeight w:val="283"/>
          <w:trPrChange w:id="183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3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30</w:t>
            </w:r>
          </w:p>
        </w:tc>
        <w:tc>
          <w:tcPr>
            <w:tcW w:w="878" w:type="pct"/>
            <w:tcBorders>
              <w:top w:val="single" w:sz="6" w:space="0" w:color="auto"/>
              <w:left w:val="single" w:sz="6" w:space="0" w:color="auto"/>
              <w:bottom w:val="single" w:sz="6" w:space="0" w:color="auto"/>
              <w:right w:val="single" w:sz="6" w:space="0" w:color="auto"/>
            </w:tcBorders>
            <w:tcPrChange w:id="184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06</w:t>
            </w:r>
          </w:p>
        </w:tc>
        <w:tc>
          <w:tcPr>
            <w:tcW w:w="342" w:type="pct"/>
            <w:tcBorders>
              <w:top w:val="single" w:sz="6" w:space="0" w:color="auto"/>
              <w:left w:val="single" w:sz="6" w:space="0" w:color="auto"/>
              <w:bottom w:val="single" w:sz="6" w:space="0" w:color="auto"/>
              <w:right w:val="single" w:sz="6" w:space="0" w:color="auto"/>
            </w:tcBorders>
            <w:tcPrChange w:id="184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184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8-1906</w:t>
            </w:r>
          </w:p>
        </w:tc>
        <w:tc>
          <w:tcPr>
            <w:tcW w:w="641" w:type="pct"/>
            <w:tcBorders>
              <w:top w:val="single" w:sz="6" w:space="0" w:color="auto"/>
              <w:left w:val="single" w:sz="6" w:space="0" w:color="auto"/>
              <w:bottom w:val="single" w:sz="6" w:space="0" w:color="auto"/>
              <w:right w:val="single" w:sz="6" w:space="0" w:color="auto"/>
            </w:tcBorders>
            <w:tcPrChange w:id="184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del w:id="1844" w:author="Diana Machado" w:date="2019-04-02T20:24:00Z">
              <w:r w:rsidRPr="006B3C01" w:rsidDel="0030550E">
                <w:rPr>
                  <w:lang w:val="en-PH" w:eastAsia="en-US"/>
                </w:rPr>
                <w:delText>/C-3</w:delText>
              </w:r>
            </w:del>
          </w:p>
        </w:tc>
        <w:tc>
          <w:tcPr>
            <w:tcW w:w="1044" w:type="pct"/>
            <w:tcBorders>
              <w:top w:val="single" w:sz="6" w:space="0" w:color="auto"/>
              <w:left w:val="single" w:sz="6" w:space="0" w:color="auto"/>
              <w:bottom w:val="single" w:sz="6" w:space="0" w:color="auto"/>
              <w:right w:val="single" w:sz="6" w:space="0" w:color="auto"/>
            </w:tcBorders>
            <w:tcPrChange w:id="184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234,916,738</w:t>
            </w:r>
          </w:p>
        </w:tc>
        <w:tc>
          <w:tcPr>
            <w:tcW w:w="732" w:type="pct"/>
            <w:tcBorders>
              <w:top w:val="single" w:sz="6" w:space="0" w:color="auto"/>
              <w:left w:val="single" w:sz="6" w:space="0" w:color="auto"/>
              <w:bottom w:val="single" w:sz="6" w:space="0" w:color="auto"/>
              <w:right w:val="single" w:sz="12" w:space="0" w:color="auto"/>
            </w:tcBorders>
            <w:tcPrChange w:id="184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54,533,193</w:t>
            </w:r>
          </w:p>
        </w:tc>
      </w:tr>
      <w:tr w:rsidR="00F555DC" w:rsidRPr="006B3C01" w:rsidTr="0030550E">
        <w:trPr>
          <w:cantSplit/>
          <w:trHeight w:val="283"/>
          <w:trPrChange w:id="184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4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35</w:t>
            </w:r>
          </w:p>
        </w:tc>
        <w:tc>
          <w:tcPr>
            <w:tcW w:w="878" w:type="pct"/>
            <w:tcBorders>
              <w:top w:val="single" w:sz="6" w:space="0" w:color="auto"/>
              <w:left w:val="single" w:sz="6" w:space="0" w:color="auto"/>
              <w:bottom w:val="single" w:sz="6" w:space="0" w:color="auto"/>
              <w:right w:val="single" w:sz="6" w:space="0" w:color="auto"/>
            </w:tcBorders>
            <w:tcPrChange w:id="184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1/1909</w:t>
            </w:r>
          </w:p>
        </w:tc>
        <w:tc>
          <w:tcPr>
            <w:tcW w:w="342" w:type="pct"/>
            <w:tcBorders>
              <w:top w:val="single" w:sz="6" w:space="0" w:color="auto"/>
              <w:left w:val="single" w:sz="6" w:space="0" w:color="auto"/>
              <w:bottom w:val="single" w:sz="6" w:space="0" w:color="auto"/>
              <w:right w:val="single" w:sz="6" w:space="0" w:color="auto"/>
            </w:tcBorders>
            <w:tcPrChange w:id="185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9</w:t>
            </w:r>
          </w:p>
        </w:tc>
        <w:tc>
          <w:tcPr>
            <w:tcW w:w="1003" w:type="pct"/>
            <w:tcBorders>
              <w:top w:val="single" w:sz="6" w:space="0" w:color="auto"/>
              <w:left w:val="single" w:sz="6" w:space="0" w:color="auto"/>
              <w:bottom w:val="single" w:sz="6" w:space="0" w:color="auto"/>
              <w:right w:val="single" w:sz="6" w:space="0" w:color="auto"/>
            </w:tcBorders>
            <w:tcPrChange w:id="185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1-1909</w:t>
            </w:r>
          </w:p>
        </w:tc>
        <w:tc>
          <w:tcPr>
            <w:tcW w:w="641" w:type="pct"/>
            <w:tcBorders>
              <w:top w:val="single" w:sz="6" w:space="0" w:color="auto"/>
              <w:left w:val="single" w:sz="6" w:space="0" w:color="auto"/>
              <w:bottom w:val="single" w:sz="6" w:space="0" w:color="auto"/>
              <w:right w:val="single" w:sz="6" w:space="0" w:color="auto"/>
            </w:tcBorders>
            <w:tcPrChange w:id="185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185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89,837,155</w:t>
            </w:r>
          </w:p>
        </w:tc>
        <w:tc>
          <w:tcPr>
            <w:tcW w:w="732" w:type="pct"/>
            <w:tcBorders>
              <w:top w:val="single" w:sz="6" w:space="0" w:color="auto"/>
              <w:left w:val="single" w:sz="6" w:space="0" w:color="auto"/>
              <w:bottom w:val="single" w:sz="6" w:space="0" w:color="auto"/>
              <w:right w:val="single" w:sz="12" w:space="0" w:color="auto"/>
            </w:tcBorders>
            <w:tcPrChange w:id="185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388,450</w:t>
            </w:r>
          </w:p>
        </w:tc>
      </w:tr>
      <w:tr w:rsidR="00F555DC" w:rsidRPr="006B3C01" w:rsidTr="0030550E">
        <w:trPr>
          <w:cantSplit/>
          <w:trHeight w:val="283"/>
          <w:trPrChange w:id="185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5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40</w:t>
            </w:r>
          </w:p>
        </w:tc>
        <w:tc>
          <w:tcPr>
            <w:tcW w:w="878" w:type="pct"/>
            <w:tcBorders>
              <w:top w:val="single" w:sz="6" w:space="0" w:color="auto"/>
              <w:left w:val="single" w:sz="6" w:space="0" w:color="auto"/>
              <w:bottom w:val="single" w:sz="6" w:space="0" w:color="auto"/>
              <w:right w:val="single" w:sz="6" w:space="0" w:color="auto"/>
            </w:tcBorders>
            <w:tcPrChange w:id="185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10</w:t>
            </w:r>
          </w:p>
        </w:tc>
        <w:tc>
          <w:tcPr>
            <w:tcW w:w="342" w:type="pct"/>
            <w:tcBorders>
              <w:top w:val="single" w:sz="6" w:space="0" w:color="auto"/>
              <w:left w:val="single" w:sz="6" w:space="0" w:color="auto"/>
              <w:bottom w:val="single" w:sz="6" w:space="0" w:color="auto"/>
              <w:right w:val="single" w:sz="6" w:space="0" w:color="auto"/>
            </w:tcBorders>
            <w:tcPrChange w:id="185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0</w:t>
            </w:r>
          </w:p>
        </w:tc>
        <w:tc>
          <w:tcPr>
            <w:tcW w:w="1003" w:type="pct"/>
            <w:tcBorders>
              <w:top w:val="single" w:sz="6" w:space="0" w:color="auto"/>
              <w:left w:val="single" w:sz="6" w:space="0" w:color="auto"/>
              <w:bottom w:val="single" w:sz="6" w:space="0" w:color="auto"/>
              <w:right w:val="single" w:sz="6" w:space="0" w:color="auto"/>
            </w:tcBorders>
            <w:tcPrChange w:id="185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10</w:t>
            </w:r>
          </w:p>
        </w:tc>
        <w:tc>
          <w:tcPr>
            <w:tcW w:w="641" w:type="pct"/>
            <w:tcBorders>
              <w:top w:val="single" w:sz="6" w:space="0" w:color="auto"/>
              <w:left w:val="single" w:sz="6" w:space="0" w:color="auto"/>
              <w:bottom w:val="single" w:sz="6" w:space="0" w:color="auto"/>
              <w:right w:val="single" w:sz="6" w:space="0" w:color="auto"/>
            </w:tcBorders>
            <w:tcPrChange w:id="186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w:t>
            </w:r>
          </w:p>
        </w:tc>
        <w:tc>
          <w:tcPr>
            <w:tcW w:w="1044" w:type="pct"/>
            <w:tcBorders>
              <w:top w:val="single" w:sz="6" w:space="0" w:color="auto"/>
              <w:left w:val="single" w:sz="6" w:space="0" w:color="auto"/>
              <w:bottom w:val="single" w:sz="6" w:space="0" w:color="auto"/>
              <w:right w:val="single" w:sz="6" w:space="0" w:color="auto"/>
            </w:tcBorders>
            <w:tcPrChange w:id="186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282,008,208</w:t>
            </w:r>
          </w:p>
        </w:tc>
        <w:tc>
          <w:tcPr>
            <w:tcW w:w="732" w:type="pct"/>
            <w:tcBorders>
              <w:top w:val="single" w:sz="6" w:space="0" w:color="auto"/>
              <w:left w:val="single" w:sz="6" w:space="0" w:color="auto"/>
              <w:bottom w:val="single" w:sz="6" w:space="0" w:color="auto"/>
              <w:right w:val="single" w:sz="12" w:space="0" w:color="auto"/>
            </w:tcBorders>
            <w:tcPrChange w:id="186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48,152,612</w:t>
            </w:r>
          </w:p>
        </w:tc>
      </w:tr>
      <w:tr w:rsidR="00F555DC" w:rsidRPr="006B3C01" w:rsidTr="0030550E">
        <w:trPr>
          <w:cantSplit/>
          <w:trHeight w:val="283"/>
          <w:trPrChange w:id="186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6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45</w:t>
            </w:r>
          </w:p>
        </w:tc>
        <w:tc>
          <w:tcPr>
            <w:tcW w:w="878" w:type="pct"/>
            <w:tcBorders>
              <w:top w:val="single" w:sz="6" w:space="0" w:color="auto"/>
              <w:left w:val="single" w:sz="6" w:space="0" w:color="auto"/>
              <w:bottom w:val="single" w:sz="6" w:space="0" w:color="auto"/>
              <w:right w:val="single" w:sz="6" w:space="0" w:color="auto"/>
            </w:tcBorders>
            <w:tcPrChange w:id="186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1/1911</w:t>
            </w:r>
          </w:p>
        </w:tc>
        <w:tc>
          <w:tcPr>
            <w:tcW w:w="342" w:type="pct"/>
            <w:tcBorders>
              <w:top w:val="single" w:sz="6" w:space="0" w:color="auto"/>
              <w:left w:val="single" w:sz="6" w:space="0" w:color="auto"/>
              <w:bottom w:val="single" w:sz="6" w:space="0" w:color="auto"/>
              <w:right w:val="single" w:sz="6" w:space="0" w:color="auto"/>
            </w:tcBorders>
            <w:tcPrChange w:id="186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1</w:t>
            </w:r>
          </w:p>
        </w:tc>
        <w:tc>
          <w:tcPr>
            <w:tcW w:w="1003" w:type="pct"/>
            <w:tcBorders>
              <w:top w:val="single" w:sz="6" w:space="0" w:color="auto"/>
              <w:left w:val="single" w:sz="6" w:space="0" w:color="auto"/>
              <w:bottom w:val="single" w:sz="6" w:space="0" w:color="auto"/>
              <w:right w:val="single" w:sz="6" w:space="0" w:color="auto"/>
            </w:tcBorders>
            <w:tcPrChange w:id="186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1</w:t>
            </w:r>
          </w:p>
        </w:tc>
        <w:tc>
          <w:tcPr>
            <w:tcW w:w="641" w:type="pct"/>
            <w:tcBorders>
              <w:top w:val="single" w:sz="6" w:space="0" w:color="auto"/>
              <w:left w:val="single" w:sz="6" w:space="0" w:color="auto"/>
              <w:bottom w:val="single" w:sz="6" w:space="0" w:color="auto"/>
              <w:right w:val="single" w:sz="6" w:space="0" w:color="auto"/>
            </w:tcBorders>
            <w:tcPrChange w:id="186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86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3,964,015</w:t>
            </w:r>
          </w:p>
        </w:tc>
        <w:tc>
          <w:tcPr>
            <w:tcW w:w="732" w:type="pct"/>
            <w:tcBorders>
              <w:top w:val="single" w:sz="6" w:space="0" w:color="auto"/>
              <w:left w:val="single" w:sz="6" w:space="0" w:color="auto"/>
              <w:bottom w:val="single" w:sz="6" w:space="0" w:color="auto"/>
              <w:right w:val="single" w:sz="12" w:space="0" w:color="auto"/>
            </w:tcBorders>
            <w:tcPrChange w:id="187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169,187</w:t>
            </w:r>
          </w:p>
        </w:tc>
      </w:tr>
      <w:tr w:rsidR="00F555DC" w:rsidRPr="006B3C01" w:rsidTr="0030550E">
        <w:trPr>
          <w:cantSplit/>
          <w:trHeight w:val="283"/>
          <w:trPrChange w:id="187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7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50</w:t>
            </w:r>
          </w:p>
        </w:tc>
        <w:tc>
          <w:tcPr>
            <w:tcW w:w="878" w:type="pct"/>
            <w:tcBorders>
              <w:top w:val="single" w:sz="6" w:space="0" w:color="auto"/>
              <w:left w:val="single" w:sz="6" w:space="0" w:color="auto"/>
              <w:bottom w:val="single" w:sz="6" w:space="0" w:color="auto"/>
              <w:right w:val="single" w:sz="6" w:space="0" w:color="auto"/>
            </w:tcBorders>
            <w:tcPrChange w:id="187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4/1912</w:t>
            </w:r>
          </w:p>
        </w:tc>
        <w:tc>
          <w:tcPr>
            <w:tcW w:w="342" w:type="pct"/>
            <w:tcBorders>
              <w:top w:val="single" w:sz="6" w:space="0" w:color="auto"/>
              <w:left w:val="single" w:sz="6" w:space="0" w:color="auto"/>
              <w:bottom w:val="single" w:sz="6" w:space="0" w:color="auto"/>
              <w:right w:val="single" w:sz="6" w:space="0" w:color="auto"/>
            </w:tcBorders>
            <w:tcPrChange w:id="187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2</w:t>
            </w:r>
          </w:p>
        </w:tc>
        <w:tc>
          <w:tcPr>
            <w:tcW w:w="1003" w:type="pct"/>
            <w:tcBorders>
              <w:top w:val="single" w:sz="6" w:space="0" w:color="auto"/>
              <w:left w:val="single" w:sz="6" w:space="0" w:color="auto"/>
              <w:bottom w:val="single" w:sz="6" w:space="0" w:color="auto"/>
              <w:right w:val="single" w:sz="6" w:space="0" w:color="auto"/>
            </w:tcBorders>
            <w:tcPrChange w:id="187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2</w:t>
            </w:r>
          </w:p>
        </w:tc>
        <w:tc>
          <w:tcPr>
            <w:tcW w:w="641" w:type="pct"/>
            <w:tcBorders>
              <w:top w:val="single" w:sz="6" w:space="0" w:color="auto"/>
              <w:left w:val="single" w:sz="6" w:space="0" w:color="auto"/>
              <w:bottom w:val="single" w:sz="6" w:space="0" w:color="auto"/>
              <w:right w:val="single" w:sz="6" w:space="0" w:color="auto"/>
            </w:tcBorders>
            <w:tcPrChange w:id="187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187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667,621</w:t>
            </w:r>
          </w:p>
        </w:tc>
        <w:tc>
          <w:tcPr>
            <w:tcW w:w="732" w:type="pct"/>
            <w:tcBorders>
              <w:top w:val="single" w:sz="6" w:space="0" w:color="auto"/>
              <w:left w:val="single" w:sz="6" w:space="0" w:color="auto"/>
              <w:bottom w:val="single" w:sz="6" w:space="0" w:color="auto"/>
              <w:right w:val="single" w:sz="12" w:space="0" w:color="auto"/>
            </w:tcBorders>
            <w:tcPrChange w:id="187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51,421</w:t>
            </w:r>
          </w:p>
        </w:tc>
      </w:tr>
      <w:tr w:rsidR="00F555DC" w:rsidRPr="006B3C01" w:rsidTr="0030550E">
        <w:trPr>
          <w:cantSplit/>
          <w:trHeight w:val="283"/>
          <w:trPrChange w:id="187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8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55</w:t>
            </w:r>
          </w:p>
        </w:tc>
        <w:tc>
          <w:tcPr>
            <w:tcW w:w="878" w:type="pct"/>
            <w:tcBorders>
              <w:top w:val="single" w:sz="6" w:space="0" w:color="auto"/>
              <w:left w:val="single" w:sz="6" w:space="0" w:color="auto"/>
              <w:bottom w:val="single" w:sz="6" w:space="0" w:color="auto"/>
              <w:right w:val="single" w:sz="6" w:space="0" w:color="auto"/>
            </w:tcBorders>
            <w:tcPrChange w:id="188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1/1915</w:t>
            </w:r>
          </w:p>
        </w:tc>
        <w:tc>
          <w:tcPr>
            <w:tcW w:w="342" w:type="pct"/>
            <w:tcBorders>
              <w:top w:val="single" w:sz="6" w:space="0" w:color="auto"/>
              <w:left w:val="single" w:sz="6" w:space="0" w:color="auto"/>
              <w:bottom w:val="single" w:sz="6" w:space="0" w:color="auto"/>
              <w:right w:val="single" w:sz="6" w:space="0" w:color="auto"/>
            </w:tcBorders>
            <w:tcPrChange w:id="188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5</w:t>
            </w:r>
          </w:p>
        </w:tc>
        <w:tc>
          <w:tcPr>
            <w:tcW w:w="1003" w:type="pct"/>
            <w:tcBorders>
              <w:top w:val="single" w:sz="6" w:space="0" w:color="auto"/>
              <w:left w:val="single" w:sz="6" w:space="0" w:color="auto"/>
              <w:bottom w:val="single" w:sz="6" w:space="0" w:color="auto"/>
              <w:right w:val="single" w:sz="6" w:space="0" w:color="auto"/>
            </w:tcBorders>
            <w:tcPrChange w:id="188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15</w:t>
            </w:r>
          </w:p>
        </w:tc>
        <w:tc>
          <w:tcPr>
            <w:tcW w:w="641" w:type="pct"/>
            <w:tcBorders>
              <w:top w:val="single" w:sz="6" w:space="0" w:color="auto"/>
              <w:left w:val="single" w:sz="6" w:space="0" w:color="auto"/>
              <w:bottom w:val="single" w:sz="6" w:space="0" w:color="auto"/>
              <w:right w:val="single" w:sz="6" w:space="0" w:color="auto"/>
            </w:tcBorders>
            <w:tcPrChange w:id="188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1</w:t>
            </w:r>
          </w:p>
        </w:tc>
        <w:tc>
          <w:tcPr>
            <w:tcW w:w="1044" w:type="pct"/>
            <w:tcBorders>
              <w:top w:val="single" w:sz="6" w:space="0" w:color="auto"/>
              <w:left w:val="single" w:sz="6" w:space="0" w:color="auto"/>
              <w:bottom w:val="single" w:sz="6" w:space="0" w:color="auto"/>
              <w:right w:val="single" w:sz="6" w:space="0" w:color="auto"/>
            </w:tcBorders>
            <w:tcPrChange w:id="188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28,537,640</w:t>
            </w:r>
          </w:p>
        </w:tc>
        <w:tc>
          <w:tcPr>
            <w:tcW w:w="732" w:type="pct"/>
            <w:tcBorders>
              <w:top w:val="single" w:sz="6" w:space="0" w:color="auto"/>
              <w:left w:val="single" w:sz="6" w:space="0" w:color="auto"/>
              <w:bottom w:val="single" w:sz="6" w:space="0" w:color="auto"/>
              <w:right w:val="single" w:sz="12" w:space="0" w:color="auto"/>
            </w:tcBorders>
            <w:tcPrChange w:id="188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21,505</w:t>
            </w:r>
          </w:p>
        </w:tc>
      </w:tr>
      <w:tr w:rsidR="00F555DC" w:rsidRPr="006B3C01" w:rsidTr="0030550E">
        <w:trPr>
          <w:cantSplit/>
          <w:trHeight w:val="283"/>
          <w:trPrChange w:id="188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8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0</w:t>
            </w:r>
          </w:p>
        </w:tc>
        <w:tc>
          <w:tcPr>
            <w:tcW w:w="878" w:type="pct"/>
            <w:tcBorders>
              <w:top w:val="single" w:sz="6" w:space="0" w:color="auto"/>
              <w:left w:val="single" w:sz="6" w:space="0" w:color="auto"/>
              <w:bottom w:val="single" w:sz="6" w:space="0" w:color="auto"/>
              <w:right w:val="single" w:sz="6" w:space="0" w:color="auto"/>
            </w:tcBorders>
            <w:tcPrChange w:id="188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15</w:t>
            </w:r>
          </w:p>
        </w:tc>
        <w:tc>
          <w:tcPr>
            <w:tcW w:w="342" w:type="pct"/>
            <w:tcBorders>
              <w:top w:val="single" w:sz="6" w:space="0" w:color="auto"/>
              <w:left w:val="single" w:sz="6" w:space="0" w:color="auto"/>
              <w:bottom w:val="single" w:sz="6" w:space="0" w:color="auto"/>
              <w:right w:val="single" w:sz="6" w:space="0" w:color="auto"/>
            </w:tcBorders>
            <w:tcPrChange w:id="189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5</w:t>
            </w:r>
          </w:p>
        </w:tc>
        <w:tc>
          <w:tcPr>
            <w:tcW w:w="1003" w:type="pct"/>
            <w:tcBorders>
              <w:top w:val="single" w:sz="6" w:space="0" w:color="auto"/>
              <w:left w:val="single" w:sz="6" w:space="0" w:color="auto"/>
              <w:bottom w:val="single" w:sz="6" w:space="0" w:color="auto"/>
              <w:right w:val="single" w:sz="6" w:space="0" w:color="auto"/>
            </w:tcBorders>
            <w:tcPrChange w:id="189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5</w:t>
            </w:r>
          </w:p>
        </w:tc>
        <w:tc>
          <w:tcPr>
            <w:tcW w:w="641" w:type="pct"/>
            <w:tcBorders>
              <w:top w:val="single" w:sz="6" w:space="0" w:color="auto"/>
              <w:left w:val="single" w:sz="6" w:space="0" w:color="auto"/>
              <w:bottom w:val="single" w:sz="6" w:space="0" w:color="auto"/>
              <w:right w:val="single" w:sz="6" w:space="0" w:color="auto"/>
            </w:tcBorders>
            <w:tcPrChange w:id="189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89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23,785,556</w:t>
            </w:r>
          </w:p>
        </w:tc>
        <w:tc>
          <w:tcPr>
            <w:tcW w:w="732" w:type="pct"/>
            <w:tcBorders>
              <w:top w:val="single" w:sz="6" w:space="0" w:color="auto"/>
              <w:left w:val="single" w:sz="6" w:space="0" w:color="auto"/>
              <w:bottom w:val="single" w:sz="6" w:space="0" w:color="auto"/>
              <w:right w:val="single" w:sz="12" w:space="0" w:color="auto"/>
            </w:tcBorders>
            <w:tcPrChange w:id="189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591,403</w:t>
            </w:r>
          </w:p>
        </w:tc>
      </w:tr>
      <w:tr w:rsidR="00F555DC" w:rsidRPr="006B3C01" w:rsidTr="0030550E">
        <w:trPr>
          <w:cantSplit/>
          <w:trHeight w:val="283"/>
          <w:trPrChange w:id="189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89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5</w:t>
            </w:r>
          </w:p>
        </w:tc>
        <w:tc>
          <w:tcPr>
            <w:tcW w:w="878" w:type="pct"/>
            <w:tcBorders>
              <w:top w:val="single" w:sz="6" w:space="0" w:color="auto"/>
              <w:left w:val="single" w:sz="6" w:space="0" w:color="auto"/>
              <w:bottom w:val="single" w:sz="6" w:space="0" w:color="auto"/>
              <w:right w:val="single" w:sz="6" w:space="0" w:color="auto"/>
            </w:tcBorders>
            <w:tcPrChange w:id="189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05/1916</w:t>
            </w:r>
          </w:p>
        </w:tc>
        <w:tc>
          <w:tcPr>
            <w:tcW w:w="342" w:type="pct"/>
            <w:tcBorders>
              <w:top w:val="single" w:sz="6" w:space="0" w:color="auto"/>
              <w:left w:val="single" w:sz="6" w:space="0" w:color="auto"/>
              <w:bottom w:val="single" w:sz="6" w:space="0" w:color="auto"/>
              <w:right w:val="single" w:sz="6" w:space="0" w:color="auto"/>
            </w:tcBorders>
            <w:tcPrChange w:id="189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6</w:t>
            </w:r>
          </w:p>
        </w:tc>
        <w:tc>
          <w:tcPr>
            <w:tcW w:w="1003" w:type="pct"/>
            <w:tcBorders>
              <w:top w:val="single" w:sz="6" w:space="0" w:color="auto"/>
              <w:left w:val="single" w:sz="6" w:space="0" w:color="auto"/>
              <w:bottom w:val="single" w:sz="6" w:space="0" w:color="auto"/>
              <w:right w:val="single" w:sz="6" w:space="0" w:color="auto"/>
            </w:tcBorders>
            <w:tcPrChange w:id="189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6</w:t>
            </w:r>
          </w:p>
        </w:tc>
        <w:tc>
          <w:tcPr>
            <w:tcW w:w="641" w:type="pct"/>
            <w:tcBorders>
              <w:top w:val="single" w:sz="6" w:space="0" w:color="auto"/>
              <w:left w:val="single" w:sz="6" w:space="0" w:color="auto"/>
              <w:bottom w:val="single" w:sz="6" w:space="0" w:color="auto"/>
              <w:right w:val="single" w:sz="6" w:space="0" w:color="auto"/>
            </w:tcBorders>
            <w:tcPrChange w:id="190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w:t>
            </w:r>
            <w:del w:id="1901" w:author="Diana Machado" w:date="2019-04-02T20:24:00Z">
              <w:r w:rsidRPr="006B3C01" w:rsidDel="0030550E">
                <w:rPr>
                  <w:lang w:val="en-PH" w:eastAsia="en-US"/>
                </w:rPr>
                <w:delText>3</w:delText>
              </w:r>
            </w:del>
            <w:ins w:id="1902" w:author="Diana Machado" w:date="2019-04-02T20:24:00Z">
              <w:r w:rsidR="0030550E">
                <w:rPr>
                  <w:lang w:val="en-PH" w:eastAsia="en-US"/>
                </w:rPr>
                <w:t>2</w:t>
              </w:r>
            </w:ins>
          </w:p>
        </w:tc>
        <w:tc>
          <w:tcPr>
            <w:tcW w:w="1044" w:type="pct"/>
            <w:tcBorders>
              <w:top w:val="single" w:sz="6" w:space="0" w:color="auto"/>
              <w:left w:val="single" w:sz="6" w:space="0" w:color="auto"/>
              <w:bottom w:val="single" w:sz="6" w:space="0" w:color="auto"/>
              <w:right w:val="single" w:sz="6" w:space="0" w:color="auto"/>
            </w:tcBorders>
            <w:tcPrChange w:id="190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35,600,568</w:t>
            </w:r>
          </w:p>
        </w:tc>
        <w:tc>
          <w:tcPr>
            <w:tcW w:w="732" w:type="pct"/>
            <w:tcBorders>
              <w:top w:val="single" w:sz="6" w:space="0" w:color="auto"/>
              <w:left w:val="single" w:sz="6" w:space="0" w:color="auto"/>
              <w:bottom w:val="single" w:sz="6" w:space="0" w:color="auto"/>
              <w:right w:val="single" w:sz="12" w:space="0" w:color="auto"/>
            </w:tcBorders>
            <w:tcPrChange w:id="190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538,988</w:t>
            </w:r>
          </w:p>
        </w:tc>
      </w:tr>
      <w:tr w:rsidR="00F555DC" w:rsidRPr="006B3C01" w:rsidTr="0030550E">
        <w:trPr>
          <w:cantSplit/>
          <w:trHeight w:val="283"/>
          <w:trPrChange w:id="190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0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0</w:t>
            </w:r>
          </w:p>
        </w:tc>
        <w:tc>
          <w:tcPr>
            <w:tcW w:w="878" w:type="pct"/>
            <w:tcBorders>
              <w:top w:val="single" w:sz="6" w:space="0" w:color="auto"/>
              <w:left w:val="single" w:sz="6" w:space="0" w:color="auto"/>
              <w:bottom w:val="single" w:sz="6" w:space="0" w:color="auto"/>
              <w:right w:val="single" w:sz="6" w:space="0" w:color="auto"/>
            </w:tcBorders>
            <w:tcPrChange w:id="190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16</w:t>
            </w:r>
          </w:p>
        </w:tc>
        <w:tc>
          <w:tcPr>
            <w:tcW w:w="342" w:type="pct"/>
            <w:tcBorders>
              <w:top w:val="single" w:sz="6" w:space="0" w:color="auto"/>
              <w:left w:val="single" w:sz="6" w:space="0" w:color="auto"/>
              <w:bottom w:val="single" w:sz="6" w:space="0" w:color="auto"/>
              <w:right w:val="single" w:sz="6" w:space="0" w:color="auto"/>
            </w:tcBorders>
            <w:tcPrChange w:id="190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6</w:t>
            </w:r>
          </w:p>
        </w:tc>
        <w:tc>
          <w:tcPr>
            <w:tcW w:w="1003" w:type="pct"/>
            <w:tcBorders>
              <w:top w:val="single" w:sz="6" w:space="0" w:color="auto"/>
              <w:left w:val="single" w:sz="6" w:space="0" w:color="auto"/>
              <w:bottom w:val="single" w:sz="6" w:space="0" w:color="auto"/>
              <w:right w:val="single" w:sz="6" w:space="0" w:color="auto"/>
            </w:tcBorders>
            <w:tcPrChange w:id="190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4-1916</w:t>
            </w:r>
          </w:p>
        </w:tc>
        <w:tc>
          <w:tcPr>
            <w:tcW w:w="641" w:type="pct"/>
            <w:tcBorders>
              <w:top w:val="single" w:sz="6" w:space="0" w:color="auto"/>
              <w:left w:val="single" w:sz="6" w:space="0" w:color="auto"/>
              <w:bottom w:val="single" w:sz="6" w:space="0" w:color="auto"/>
              <w:right w:val="single" w:sz="6" w:space="0" w:color="auto"/>
            </w:tcBorders>
            <w:tcPrChange w:id="191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191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87,612,743</w:t>
            </w:r>
          </w:p>
        </w:tc>
        <w:tc>
          <w:tcPr>
            <w:tcW w:w="732" w:type="pct"/>
            <w:tcBorders>
              <w:top w:val="single" w:sz="6" w:space="0" w:color="auto"/>
              <w:left w:val="single" w:sz="6" w:space="0" w:color="auto"/>
              <w:bottom w:val="single" w:sz="6" w:space="0" w:color="auto"/>
              <w:right w:val="single" w:sz="12" w:space="0" w:color="auto"/>
            </w:tcBorders>
            <w:tcPrChange w:id="191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217,057</w:t>
            </w:r>
          </w:p>
        </w:tc>
      </w:tr>
      <w:tr w:rsidR="00F555DC" w:rsidRPr="006B3C01" w:rsidTr="0030550E">
        <w:trPr>
          <w:cantSplit/>
          <w:trHeight w:val="283"/>
          <w:trPrChange w:id="191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1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5</w:t>
            </w:r>
          </w:p>
        </w:tc>
        <w:tc>
          <w:tcPr>
            <w:tcW w:w="878" w:type="pct"/>
            <w:tcBorders>
              <w:top w:val="single" w:sz="6" w:space="0" w:color="auto"/>
              <w:left w:val="single" w:sz="6" w:space="0" w:color="auto"/>
              <w:bottom w:val="single" w:sz="6" w:space="0" w:color="auto"/>
              <w:right w:val="single" w:sz="6" w:space="0" w:color="auto"/>
            </w:tcBorders>
            <w:tcPrChange w:id="191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9/1917</w:t>
            </w:r>
          </w:p>
        </w:tc>
        <w:tc>
          <w:tcPr>
            <w:tcW w:w="342" w:type="pct"/>
            <w:tcBorders>
              <w:top w:val="single" w:sz="6" w:space="0" w:color="auto"/>
              <w:left w:val="single" w:sz="6" w:space="0" w:color="auto"/>
              <w:bottom w:val="single" w:sz="6" w:space="0" w:color="auto"/>
              <w:right w:val="single" w:sz="6" w:space="0" w:color="auto"/>
            </w:tcBorders>
            <w:tcPrChange w:id="191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7</w:t>
            </w:r>
          </w:p>
        </w:tc>
        <w:tc>
          <w:tcPr>
            <w:tcW w:w="1003" w:type="pct"/>
            <w:tcBorders>
              <w:top w:val="single" w:sz="6" w:space="0" w:color="auto"/>
              <w:left w:val="single" w:sz="6" w:space="0" w:color="auto"/>
              <w:bottom w:val="single" w:sz="6" w:space="0" w:color="auto"/>
              <w:right w:val="single" w:sz="6" w:space="0" w:color="auto"/>
            </w:tcBorders>
            <w:tcPrChange w:id="191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7</w:t>
            </w:r>
          </w:p>
        </w:tc>
        <w:tc>
          <w:tcPr>
            <w:tcW w:w="641" w:type="pct"/>
            <w:tcBorders>
              <w:top w:val="single" w:sz="6" w:space="0" w:color="auto"/>
              <w:left w:val="single" w:sz="6" w:space="0" w:color="auto"/>
              <w:bottom w:val="single" w:sz="6" w:space="0" w:color="auto"/>
              <w:right w:val="single" w:sz="6" w:space="0" w:color="auto"/>
            </w:tcBorders>
            <w:tcPrChange w:id="191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191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21,997,265</w:t>
            </w:r>
          </w:p>
        </w:tc>
        <w:tc>
          <w:tcPr>
            <w:tcW w:w="732" w:type="pct"/>
            <w:tcBorders>
              <w:top w:val="single" w:sz="6" w:space="0" w:color="auto"/>
              <w:left w:val="single" w:sz="6" w:space="0" w:color="auto"/>
              <w:bottom w:val="single" w:sz="6" w:space="0" w:color="auto"/>
              <w:right w:val="single" w:sz="12" w:space="0" w:color="auto"/>
            </w:tcBorders>
            <w:tcPrChange w:id="192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4,593,197</w:t>
            </w:r>
          </w:p>
        </w:tc>
      </w:tr>
      <w:tr w:rsidR="00F555DC" w:rsidRPr="006B3C01" w:rsidTr="0030550E">
        <w:trPr>
          <w:cantSplit/>
          <w:trHeight w:val="283"/>
          <w:trPrChange w:id="192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2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w:t>
            </w:r>
          </w:p>
        </w:tc>
        <w:tc>
          <w:tcPr>
            <w:tcW w:w="878" w:type="pct"/>
            <w:tcBorders>
              <w:top w:val="single" w:sz="6" w:space="0" w:color="auto"/>
              <w:left w:val="single" w:sz="6" w:space="0" w:color="auto"/>
              <w:bottom w:val="single" w:sz="6" w:space="0" w:color="auto"/>
              <w:right w:val="single" w:sz="6" w:space="0" w:color="auto"/>
            </w:tcBorders>
            <w:tcPrChange w:id="192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19</w:t>
            </w:r>
          </w:p>
        </w:tc>
        <w:tc>
          <w:tcPr>
            <w:tcW w:w="342" w:type="pct"/>
            <w:tcBorders>
              <w:top w:val="single" w:sz="6" w:space="0" w:color="auto"/>
              <w:left w:val="single" w:sz="6" w:space="0" w:color="auto"/>
              <w:bottom w:val="single" w:sz="6" w:space="0" w:color="auto"/>
              <w:right w:val="single" w:sz="6" w:space="0" w:color="auto"/>
            </w:tcBorders>
            <w:tcPrChange w:id="192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9</w:t>
            </w:r>
          </w:p>
        </w:tc>
        <w:tc>
          <w:tcPr>
            <w:tcW w:w="1003" w:type="pct"/>
            <w:tcBorders>
              <w:top w:val="single" w:sz="6" w:space="0" w:color="auto"/>
              <w:left w:val="single" w:sz="6" w:space="0" w:color="auto"/>
              <w:bottom w:val="single" w:sz="6" w:space="0" w:color="auto"/>
              <w:right w:val="single" w:sz="6" w:space="0" w:color="auto"/>
            </w:tcBorders>
            <w:tcPrChange w:id="192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9</w:t>
            </w:r>
          </w:p>
        </w:tc>
        <w:tc>
          <w:tcPr>
            <w:tcW w:w="641" w:type="pct"/>
            <w:tcBorders>
              <w:top w:val="single" w:sz="6" w:space="0" w:color="auto"/>
              <w:left w:val="single" w:sz="6" w:space="0" w:color="auto"/>
              <w:bottom w:val="single" w:sz="6" w:space="0" w:color="auto"/>
              <w:right w:val="single" w:sz="6" w:space="0" w:color="auto"/>
            </w:tcBorders>
            <w:tcPrChange w:id="192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ins w:id="1927" w:author="Diana Machado" w:date="2019-04-02T20:25:00Z">
              <w:r w:rsidR="0030550E">
                <w:rPr>
                  <w:lang w:val="en-PH" w:eastAsia="en-US"/>
                </w:rPr>
                <w:t>yP</w:t>
              </w:r>
            </w:ins>
            <w:r w:rsidRPr="006B3C01">
              <w:rPr>
                <w:lang w:val="en-PH" w:eastAsia="en-US"/>
              </w:rPr>
              <w:t>-4</w:t>
            </w:r>
          </w:p>
        </w:tc>
        <w:tc>
          <w:tcPr>
            <w:tcW w:w="1044" w:type="pct"/>
            <w:tcBorders>
              <w:top w:val="single" w:sz="6" w:space="0" w:color="auto"/>
              <w:left w:val="single" w:sz="6" w:space="0" w:color="auto"/>
              <w:bottom w:val="single" w:sz="6" w:space="0" w:color="auto"/>
              <w:right w:val="single" w:sz="6" w:space="0" w:color="auto"/>
            </w:tcBorders>
            <w:tcPrChange w:id="192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832,012</w:t>
            </w:r>
          </w:p>
        </w:tc>
        <w:tc>
          <w:tcPr>
            <w:tcW w:w="732" w:type="pct"/>
            <w:tcBorders>
              <w:top w:val="single" w:sz="6" w:space="0" w:color="auto"/>
              <w:left w:val="single" w:sz="6" w:space="0" w:color="auto"/>
              <w:bottom w:val="single" w:sz="6" w:space="0" w:color="auto"/>
              <w:right w:val="single" w:sz="12" w:space="0" w:color="auto"/>
            </w:tcBorders>
            <w:tcPrChange w:id="192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42,644</w:t>
            </w:r>
          </w:p>
        </w:tc>
      </w:tr>
      <w:tr w:rsidR="00F555DC" w:rsidRPr="006B3C01" w:rsidTr="0030550E">
        <w:trPr>
          <w:cantSplit/>
          <w:trHeight w:val="283"/>
          <w:trPrChange w:id="193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3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5</w:t>
            </w:r>
          </w:p>
        </w:tc>
        <w:tc>
          <w:tcPr>
            <w:tcW w:w="878" w:type="pct"/>
            <w:tcBorders>
              <w:top w:val="single" w:sz="6" w:space="0" w:color="auto"/>
              <w:left w:val="single" w:sz="6" w:space="0" w:color="auto"/>
              <w:bottom w:val="single" w:sz="6" w:space="0" w:color="auto"/>
              <w:right w:val="single" w:sz="6" w:space="0" w:color="auto"/>
            </w:tcBorders>
            <w:tcPrChange w:id="193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5/1921</w:t>
            </w:r>
          </w:p>
        </w:tc>
        <w:tc>
          <w:tcPr>
            <w:tcW w:w="342" w:type="pct"/>
            <w:tcBorders>
              <w:top w:val="single" w:sz="6" w:space="0" w:color="auto"/>
              <w:left w:val="single" w:sz="6" w:space="0" w:color="auto"/>
              <w:bottom w:val="single" w:sz="6" w:space="0" w:color="auto"/>
              <w:right w:val="single" w:sz="6" w:space="0" w:color="auto"/>
            </w:tcBorders>
            <w:tcPrChange w:id="193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1</w:t>
            </w:r>
          </w:p>
        </w:tc>
        <w:tc>
          <w:tcPr>
            <w:tcW w:w="1003" w:type="pct"/>
            <w:tcBorders>
              <w:top w:val="single" w:sz="6" w:space="0" w:color="auto"/>
              <w:left w:val="single" w:sz="6" w:space="0" w:color="auto"/>
              <w:bottom w:val="single" w:sz="6" w:space="0" w:color="auto"/>
              <w:right w:val="single" w:sz="6" w:space="0" w:color="auto"/>
            </w:tcBorders>
            <w:tcPrChange w:id="193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TampaBay06-1921</w:t>
            </w:r>
          </w:p>
        </w:tc>
        <w:tc>
          <w:tcPr>
            <w:tcW w:w="641" w:type="pct"/>
            <w:tcBorders>
              <w:top w:val="single" w:sz="6" w:space="0" w:color="auto"/>
              <w:left w:val="single" w:sz="6" w:space="0" w:color="auto"/>
              <w:bottom w:val="single" w:sz="6" w:space="0" w:color="auto"/>
              <w:right w:val="single" w:sz="6" w:space="0" w:color="auto"/>
            </w:tcBorders>
            <w:tcPrChange w:id="193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193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53,498,150</w:t>
            </w:r>
          </w:p>
        </w:tc>
        <w:tc>
          <w:tcPr>
            <w:tcW w:w="732" w:type="pct"/>
            <w:tcBorders>
              <w:top w:val="single" w:sz="6" w:space="0" w:color="auto"/>
              <w:left w:val="single" w:sz="6" w:space="0" w:color="auto"/>
              <w:bottom w:val="single" w:sz="6" w:space="0" w:color="auto"/>
              <w:right w:val="single" w:sz="12" w:space="0" w:color="auto"/>
            </w:tcBorders>
            <w:tcPrChange w:id="193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3,165,239</w:t>
            </w:r>
          </w:p>
        </w:tc>
      </w:tr>
      <w:tr w:rsidR="00F555DC" w:rsidRPr="006B3C01" w:rsidTr="0030550E">
        <w:trPr>
          <w:cantSplit/>
          <w:trHeight w:val="283"/>
          <w:trPrChange w:id="193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3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w:t>
            </w:r>
          </w:p>
        </w:tc>
        <w:tc>
          <w:tcPr>
            <w:tcW w:w="878" w:type="pct"/>
            <w:tcBorders>
              <w:top w:val="single" w:sz="6" w:space="0" w:color="auto"/>
              <w:left w:val="single" w:sz="6" w:space="0" w:color="auto"/>
              <w:bottom w:val="single" w:sz="6" w:space="0" w:color="auto"/>
              <w:right w:val="single" w:sz="6" w:space="0" w:color="auto"/>
            </w:tcBorders>
            <w:tcPrChange w:id="194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24</w:t>
            </w:r>
          </w:p>
        </w:tc>
        <w:tc>
          <w:tcPr>
            <w:tcW w:w="342" w:type="pct"/>
            <w:tcBorders>
              <w:top w:val="single" w:sz="6" w:space="0" w:color="auto"/>
              <w:left w:val="single" w:sz="6" w:space="0" w:color="auto"/>
              <w:bottom w:val="single" w:sz="6" w:space="0" w:color="auto"/>
              <w:right w:val="single" w:sz="6" w:space="0" w:color="auto"/>
            </w:tcBorders>
            <w:tcPrChange w:id="194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4</w:t>
            </w:r>
          </w:p>
        </w:tc>
        <w:tc>
          <w:tcPr>
            <w:tcW w:w="1003" w:type="pct"/>
            <w:tcBorders>
              <w:top w:val="single" w:sz="6" w:space="0" w:color="auto"/>
              <w:left w:val="single" w:sz="6" w:space="0" w:color="auto"/>
              <w:bottom w:val="single" w:sz="6" w:space="0" w:color="auto"/>
              <w:right w:val="single" w:sz="6" w:space="0" w:color="auto"/>
            </w:tcBorders>
            <w:tcPrChange w:id="194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24</w:t>
            </w:r>
          </w:p>
        </w:tc>
        <w:tc>
          <w:tcPr>
            <w:tcW w:w="641" w:type="pct"/>
            <w:tcBorders>
              <w:top w:val="single" w:sz="6" w:space="0" w:color="auto"/>
              <w:left w:val="single" w:sz="6" w:space="0" w:color="auto"/>
              <w:bottom w:val="single" w:sz="6" w:space="0" w:color="auto"/>
              <w:right w:val="single" w:sz="6" w:space="0" w:color="auto"/>
            </w:tcBorders>
            <w:tcPrChange w:id="194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94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662,554</w:t>
            </w:r>
          </w:p>
        </w:tc>
        <w:tc>
          <w:tcPr>
            <w:tcW w:w="732" w:type="pct"/>
            <w:tcBorders>
              <w:top w:val="single" w:sz="6" w:space="0" w:color="auto"/>
              <w:left w:val="single" w:sz="6" w:space="0" w:color="auto"/>
              <w:bottom w:val="single" w:sz="6" w:space="0" w:color="auto"/>
              <w:right w:val="single" w:sz="12" w:space="0" w:color="auto"/>
            </w:tcBorders>
            <w:tcPrChange w:id="194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6,801</w:t>
            </w:r>
          </w:p>
        </w:tc>
      </w:tr>
      <w:tr w:rsidR="00F555DC" w:rsidRPr="006B3C01" w:rsidTr="0030550E">
        <w:trPr>
          <w:cantSplit/>
          <w:trHeight w:val="283"/>
          <w:trPrChange w:id="194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4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5</w:t>
            </w:r>
          </w:p>
        </w:tc>
        <w:tc>
          <w:tcPr>
            <w:tcW w:w="878" w:type="pct"/>
            <w:tcBorders>
              <w:top w:val="single" w:sz="6" w:space="0" w:color="auto"/>
              <w:left w:val="single" w:sz="6" w:space="0" w:color="auto"/>
              <w:bottom w:val="single" w:sz="6" w:space="0" w:color="auto"/>
              <w:right w:val="single" w:sz="6" w:space="0" w:color="auto"/>
            </w:tcBorders>
            <w:tcPrChange w:id="194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1/1924</w:t>
            </w:r>
          </w:p>
        </w:tc>
        <w:tc>
          <w:tcPr>
            <w:tcW w:w="342" w:type="pct"/>
            <w:tcBorders>
              <w:top w:val="single" w:sz="6" w:space="0" w:color="auto"/>
              <w:left w:val="single" w:sz="6" w:space="0" w:color="auto"/>
              <w:bottom w:val="single" w:sz="6" w:space="0" w:color="auto"/>
              <w:right w:val="single" w:sz="6" w:space="0" w:color="auto"/>
            </w:tcBorders>
            <w:tcPrChange w:id="194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4</w:t>
            </w:r>
          </w:p>
        </w:tc>
        <w:tc>
          <w:tcPr>
            <w:tcW w:w="1003" w:type="pct"/>
            <w:tcBorders>
              <w:top w:val="single" w:sz="6" w:space="0" w:color="auto"/>
              <w:left w:val="single" w:sz="6" w:space="0" w:color="auto"/>
              <w:bottom w:val="single" w:sz="6" w:space="0" w:color="auto"/>
              <w:right w:val="single" w:sz="6" w:space="0" w:color="auto"/>
            </w:tcBorders>
            <w:tcPrChange w:id="195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0-1924</w:t>
            </w:r>
          </w:p>
        </w:tc>
        <w:tc>
          <w:tcPr>
            <w:tcW w:w="641" w:type="pct"/>
            <w:tcBorders>
              <w:top w:val="single" w:sz="6" w:space="0" w:color="auto"/>
              <w:left w:val="single" w:sz="6" w:space="0" w:color="auto"/>
              <w:bottom w:val="single" w:sz="6" w:space="0" w:color="auto"/>
              <w:right w:val="single" w:sz="6" w:space="0" w:color="auto"/>
            </w:tcBorders>
            <w:tcPrChange w:id="195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195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666,129,060</w:t>
            </w:r>
          </w:p>
        </w:tc>
        <w:tc>
          <w:tcPr>
            <w:tcW w:w="732" w:type="pct"/>
            <w:tcBorders>
              <w:top w:val="single" w:sz="6" w:space="0" w:color="auto"/>
              <w:left w:val="single" w:sz="6" w:space="0" w:color="auto"/>
              <w:bottom w:val="single" w:sz="6" w:space="0" w:color="auto"/>
              <w:right w:val="single" w:sz="12" w:space="0" w:color="auto"/>
            </w:tcBorders>
            <w:tcPrChange w:id="195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4,967,195</w:t>
            </w:r>
          </w:p>
        </w:tc>
      </w:tr>
      <w:tr w:rsidR="00F555DC" w:rsidRPr="006B3C01" w:rsidTr="0030550E">
        <w:trPr>
          <w:cantSplit/>
          <w:trHeight w:val="283"/>
          <w:trPrChange w:id="195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5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w:t>
            </w:r>
          </w:p>
        </w:tc>
        <w:tc>
          <w:tcPr>
            <w:tcW w:w="878" w:type="pct"/>
            <w:tcBorders>
              <w:top w:val="single" w:sz="6" w:space="0" w:color="auto"/>
              <w:left w:val="single" w:sz="6" w:space="0" w:color="auto"/>
              <w:bottom w:val="single" w:sz="6" w:space="0" w:color="auto"/>
              <w:right w:val="single" w:sz="6" w:space="0" w:color="auto"/>
            </w:tcBorders>
            <w:tcPrChange w:id="195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28/1926</w:t>
            </w:r>
          </w:p>
        </w:tc>
        <w:tc>
          <w:tcPr>
            <w:tcW w:w="342" w:type="pct"/>
            <w:tcBorders>
              <w:top w:val="single" w:sz="6" w:space="0" w:color="auto"/>
              <w:left w:val="single" w:sz="6" w:space="0" w:color="auto"/>
              <w:bottom w:val="single" w:sz="6" w:space="0" w:color="auto"/>
              <w:right w:val="single" w:sz="6" w:space="0" w:color="auto"/>
            </w:tcBorders>
            <w:tcPrChange w:id="195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195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26</w:t>
            </w:r>
          </w:p>
        </w:tc>
        <w:tc>
          <w:tcPr>
            <w:tcW w:w="641" w:type="pct"/>
            <w:tcBorders>
              <w:top w:val="single" w:sz="6" w:space="0" w:color="auto"/>
              <w:left w:val="single" w:sz="6" w:space="0" w:color="auto"/>
              <w:bottom w:val="single" w:sz="6" w:space="0" w:color="auto"/>
              <w:right w:val="single" w:sz="6" w:space="0" w:color="auto"/>
            </w:tcBorders>
            <w:tcPrChange w:id="195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2</w:t>
            </w:r>
          </w:p>
        </w:tc>
        <w:tc>
          <w:tcPr>
            <w:tcW w:w="1044" w:type="pct"/>
            <w:tcBorders>
              <w:top w:val="single" w:sz="6" w:space="0" w:color="auto"/>
              <w:left w:val="single" w:sz="6" w:space="0" w:color="auto"/>
              <w:bottom w:val="single" w:sz="6" w:space="0" w:color="auto"/>
              <w:right w:val="single" w:sz="6" w:space="0" w:color="auto"/>
            </w:tcBorders>
            <w:tcPrChange w:id="196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43,216,673</w:t>
            </w:r>
          </w:p>
        </w:tc>
        <w:tc>
          <w:tcPr>
            <w:tcW w:w="732" w:type="pct"/>
            <w:tcBorders>
              <w:top w:val="single" w:sz="6" w:space="0" w:color="auto"/>
              <w:left w:val="single" w:sz="6" w:space="0" w:color="auto"/>
              <w:bottom w:val="single" w:sz="6" w:space="0" w:color="auto"/>
              <w:right w:val="single" w:sz="12" w:space="0" w:color="auto"/>
            </w:tcBorders>
            <w:tcPrChange w:id="196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0,874,718</w:t>
            </w:r>
          </w:p>
        </w:tc>
      </w:tr>
      <w:tr w:rsidR="00F555DC" w:rsidRPr="006B3C01" w:rsidTr="0030550E">
        <w:trPr>
          <w:cantSplit/>
          <w:trHeight w:val="283"/>
          <w:trPrChange w:id="196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6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5</w:t>
            </w:r>
          </w:p>
        </w:tc>
        <w:tc>
          <w:tcPr>
            <w:tcW w:w="878" w:type="pct"/>
            <w:tcBorders>
              <w:top w:val="single" w:sz="6" w:space="0" w:color="auto"/>
              <w:left w:val="single" w:sz="6" w:space="0" w:color="auto"/>
              <w:bottom w:val="single" w:sz="6" w:space="0" w:color="auto"/>
              <w:right w:val="single" w:sz="6" w:space="0" w:color="auto"/>
            </w:tcBorders>
            <w:tcPrChange w:id="196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8/1926</w:t>
            </w:r>
          </w:p>
        </w:tc>
        <w:tc>
          <w:tcPr>
            <w:tcW w:w="342" w:type="pct"/>
            <w:tcBorders>
              <w:top w:val="single" w:sz="6" w:space="0" w:color="auto"/>
              <w:left w:val="single" w:sz="6" w:space="0" w:color="auto"/>
              <w:bottom w:val="single" w:sz="6" w:space="0" w:color="auto"/>
              <w:right w:val="single" w:sz="6" w:space="0" w:color="auto"/>
            </w:tcBorders>
            <w:tcPrChange w:id="196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196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reatMiami07-1926</w:t>
            </w:r>
          </w:p>
        </w:tc>
        <w:tc>
          <w:tcPr>
            <w:tcW w:w="641" w:type="pct"/>
            <w:tcBorders>
              <w:top w:val="single" w:sz="6" w:space="0" w:color="auto"/>
              <w:left w:val="single" w:sz="6" w:space="0" w:color="auto"/>
              <w:bottom w:val="single" w:sz="6" w:space="0" w:color="auto"/>
              <w:right w:val="single" w:sz="6" w:space="0" w:color="auto"/>
            </w:tcBorders>
            <w:tcPrChange w:id="196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A-3</w:t>
            </w:r>
          </w:p>
        </w:tc>
        <w:tc>
          <w:tcPr>
            <w:tcW w:w="1044" w:type="pct"/>
            <w:tcBorders>
              <w:top w:val="single" w:sz="6" w:space="0" w:color="auto"/>
              <w:left w:val="single" w:sz="6" w:space="0" w:color="auto"/>
              <w:bottom w:val="single" w:sz="6" w:space="0" w:color="auto"/>
              <w:right w:val="single" w:sz="6" w:space="0" w:color="auto"/>
            </w:tcBorders>
            <w:tcPrChange w:id="196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553,243,683</w:t>
            </w:r>
          </w:p>
        </w:tc>
        <w:tc>
          <w:tcPr>
            <w:tcW w:w="732" w:type="pct"/>
            <w:tcBorders>
              <w:top w:val="single" w:sz="6" w:space="0" w:color="auto"/>
              <w:left w:val="single" w:sz="6" w:space="0" w:color="auto"/>
              <w:bottom w:val="single" w:sz="6" w:space="0" w:color="auto"/>
              <w:right w:val="single" w:sz="12" w:space="0" w:color="auto"/>
            </w:tcBorders>
            <w:tcPrChange w:id="196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43,671,557</w:t>
            </w:r>
          </w:p>
        </w:tc>
      </w:tr>
      <w:tr w:rsidR="00F555DC" w:rsidRPr="006B3C01" w:rsidTr="0030550E">
        <w:trPr>
          <w:cantSplit/>
          <w:trHeight w:val="283"/>
          <w:trPrChange w:id="197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7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0</w:t>
            </w:r>
          </w:p>
        </w:tc>
        <w:tc>
          <w:tcPr>
            <w:tcW w:w="878" w:type="pct"/>
            <w:tcBorders>
              <w:top w:val="single" w:sz="6" w:space="0" w:color="auto"/>
              <w:left w:val="single" w:sz="6" w:space="0" w:color="auto"/>
              <w:bottom w:val="single" w:sz="6" w:space="0" w:color="auto"/>
              <w:right w:val="single" w:sz="6" w:space="0" w:color="auto"/>
            </w:tcBorders>
            <w:tcPrChange w:id="197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1/1926</w:t>
            </w:r>
          </w:p>
        </w:tc>
        <w:tc>
          <w:tcPr>
            <w:tcW w:w="342" w:type="pct"/>
            <w:tcBorders>
              <w:top w:val="single" w:sz="6" w:space="0" w:color="auto"/>
              <w:left w:val="single" w:sz="6" w:space="0" w:color="auto"/>
              <w:bottom w:val="single" w:sz="6" w:space="0" w:color="auto"/>
              <w:right w:val="single" w:sz="6" w:space="0" w:color="auto"/>
            </w:tcBorders>
            <w:tcPrChange w:id="197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197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0-1926</w:t>
            </w:r>
          </w:p>
        </w:tc>
        <w:tc>
          <w:tcPr>
            <w:tcW w:w="641" w:type="pct"/>
            <w:tcBorders>
              <w:top w:val="single" w:sz="6" w:space="0" w:color="auto"/>
              <w:left w:val="single" w:sz="6" w:space="0" w:color="auto"/>
              <w:bottom w:val="single" w:sz="6" w:space="0" w:color="auto"/>
              <w:right w:val="single" w:sz="6" w:space="0" w:color="auto"/>
            </w:tcBorders>
            <w:tcPrChange w:id="197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3</w:t>
            </w:r>
          </w:p>
        </w:tc>
        <w:tc>
          <w:tcPr>
            <w:tcW w:w="1044" w:type="pct"/>
            <w:tcBorders>
              <w:top w:val="single" w:sz="6" w:space="0" w:color="auto"/>
              <w:left w:val="single" w:sz="6" w:space="0" w:color="auto"/>
              <w:bottom w:val="single" w:sz="6" w:space="0" w:color="auto"/>
              <w:right w:val="single" w:sz="6" w:space="0" w:color="auto"/>
            </w:tcBorders>
            <w:tcPrChange w:id="197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87,169,002</w:t>
            </w:r>
          </w:p>
        </w:tc>
        <w:tc>
          <w:tcPr>
            <w:tcW w:w="732" w:type="pct"/>
            <w:tcBorders>
              <w:top w:val="single" w:sz="6" w:space="0" w:color="auto"/>
              <w:left w:val="single" w:sz="6" w:space="0" w:color="auto"/>
              <w:bottom w:val="single" w:sz="6" w:space="0" w:color="auto"/>
              <w:right w:val="single" w:sz="12" w:space="0" w:color="auto"/>
            </w:tcBorders>
            <w:tcPrChange w:id="197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857,364</w:t>
            </w:r>
          </w:p>
        </w:tc>
      </w:tr>
      <w:tr w:rsidR="00F555DC" w:rsidRPr="006B3C01" w:rsidTr="0030550E">
        <w:trPr>
          <w:cantSplit/>
          <w:trHeight w:val="283"/>
          <w:trPrChange w:id="197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7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5</w:t>
            </w:r>
          </w:p>
        </w:tc>
        <w:tc>
          <w:tcPr>
            <w:tcW w:w="878" w:type="pct"/>
            <w:tcBorders>
              <w:top w:val="single" w:sz="6" w:space="0" w:color="auto"/>
              <w:left w:val="single" w:sz="6" w:space="0" w:color="auto"/>
              <w:bottom w:val="single" w:sz="6" w:space="0" w:color="auto"/>
              <w:right w:val="single" w:sz="6" w:space="0" w:color="auto"/>
            </w:tcBorders>
            <w:tcPrChange w:id="198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8/1928</w:t>
            </w:r>
          </w:p>
        </w:tc>
        <w:tc>
          <w:tcPr>
            <w:tcW w:w="342" w:type="pct"/>
            <w:tcBorders>
              <w:top w:val="single" w:sz="6" w:space="0" w:color="auto"/>
              <w:left w:val="single" w:sz="6" w:space="0" w:color="auto"/>
              <w:bottom w:val="single" w:sz="6" w:space="0" w:color="auto"/>
              <w:right w:val="single" w:sz="6" w:space="0" w:color="auto"/>
            </w:tcBorders>
            <w:tcPrChange w:id="198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w:t>
            </w:r>
          </w:p>
        </w:tc>
        <w:tc>
          <w:tcPr>
            <w:tcW w:w="1003" w:type="pct"/>
            <w:tcBorders>
              <w:top w:val="single" w:sz="6" w:space="0" w:color="auto"/>
              <w:left w:val="single" w:sz="6" w:space="0" w:color="auto"/>
              <w:bottom w:val="single" w:sz="6" w:space="0" w:color="auto"/>
              <w:right w:val="single" w:sz="6" w:space="0" w:color="auto"/>
            </w:tcBorders>
            <w:tcPrChange w:id="198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28</w:t>
            </w:r>
          </w:p>
        </w:tc>
        <w:tc>
          <w:tcPr>
            <w:tcW w:w="641" w:type="pct"/>
            <w:tcBorders>
              <w:top w:val="single" w:sz="6" w:space="0" w:color="auto"/>
              <w:left w:val="single" w:sz="6" w:space="0" w:color="auto"/>
              <w:bottom w:val="single" w:sz="6" w:space="0" w:color="auto"/>
              <w:right w:val="single" w:sz="6" w:space="0" w:color="auto"/>
            </w:tcBorders>
            <w:tcPrChange w:id="198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198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267,778,629</w:t>
            </w:r>
          </w:p>
        </w:tc>
        <w:tc>
          <w:tcPr>
            <w:tcW w:w="732" w:type="pct"/>
            <w:tcBorders>
              <w:top w:val="single" w:sz="6" w:space="0" w:color="auto"/>
              <w:left w:val="single" w:sz="6" w:space="0" w:color="auto"/>
              <w:bottom w:val="single" w:sz="6" w:space="0" w:color="auto"/>
              <w:right w:val="single" w:sz="12" w:space="0" w:color="auto"/>
            </w:tcBorders>
            <w:tcPrChange w:id="198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6,167,616</w:t>
            </w:r>
          </w:p>
        </w:tc>
      </w:tr>
      <w:tr w:rsidR="00F555DC" w:rsidRPr="006B3C01" w:rsidTr="0030550E">
        <w:trPr>
          <w:cantSplit/>
          <w:trHeight w:val="283"/>
          <w:trPrChange w:id="198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8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w:t>
            </w:r>
          </w:p>
        </w:tc>
        <w:tc>
          <w:tcPr>
            <w:tcW w:w="878" w:type="pct"/>
            <w:tcBorders>
              <w:top w:val="single" w:sz="6" w:space="0" w:color="auto"/>
              <w:left w:val="single" w:sz="6" w:space="0" w:color="auto"/>
              <w:bottom w:val="single" w:sz="6" w:space="0" w:color="auto"/>
              <w:right w:val="single" w:sz="6" w:space="0" w:color="auto"/>
            </w:tcBorders>
            <w:tcPrChange w:id="198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7/1928</w:t>
            </w:r>
          </w:p>
        </w:tc>
        <w:tc>
          <w:tcPr>
            <w:tcW w:w="342" w:type="pct"/>
            <w:tcBorders>
              <w:top w:val="single" w:sz="6" w:space="0" w:color="auto"/>
              <w:left w:val="single" w:sz="6" w:space="0" w:color="auto"/>
              <w:bottom w:val="single" w:sz="6" w:space="0" w:color="auto"/>
              <w:right w:val="single" w:sz="6" w:space="0" w:color="auto"/>
            </w:tcBorders>
            <w:tcPrChange w:id="198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w:t>
            </w:r>
          </w:p>
        </w:tc>
        <w:tc>
          <w:tcPr>
            <w:tcW w:w="1003" w:type="pct"/>
            <w:tcBorders>
              <w:top w:val="single" w:sz="6" w:space="0" w:color="auto"/>
              <w:left w:val="single" w:sz="6" w:space="0" w:color="auto"/>
              <w:bottom w:val="single" w:sz="6" w:space="0" w:color="auto"/>
              <w:right w:val="single" w:sz="6" w:space="0" w:color="auto"/>
            </w:tcBorders>
            <w:tcPrChange w:id="199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LakeOkeechobee04-1928</w:t>
            </w:r>
          </w:p>
        </w:tc>
        <w:tc>
          <w:tcPr>
            <w:tcW w:w="641" w:type="pct"/>
            <w:tcBorders>
              <w:top w:val="single" w:sz="6" w:space="0" w:color="auto"/>
              <w:left w:val="single" w:sz="6" w:space="0" w:color="auto"/>
              <w:bottom w:val="single" w:sz="6" w:space="0" w:color="auto"/>
              <w:right w:val="single" w:sz="6" w:space="0" w:color="auto"/>
            </w:tcBorders>
            <w:tcPrChange w:id="199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199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432,184,806</w:t>
            </w:r>
          </w:p>
        </w:tc>
        <w:tc>
          <w:tcPr>
            <w:tcW w:w="732" w:type="pct"/>
            <w:tcBorders>
              <w:top w:val="single" w:sz="6" w:space="0" w:color="auto"/>
              <w:left w:val="single" w:sz="6" w:space="0" w:color="auto"/>
              <w:bottom w:val="single" w:sz="6" w:space="0" w:color="auto"/>
              <w:right w:val="single" w:sz="12" w:space="0" w:color="auto"/>
            </w:tcBorders>
            <w:tcPrChange w:id="199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76,543,939</w:t>
            </w:r>
          </w:p>
        </w:tc>
      </w:tr>
      <w:tr w:rsidR="00F555DC" w:rsidRPr="006B3C01" w:rsidTr="0030550E">
        <w:trPr>
          <w:cantSplit/>
          <w:trHeight w:val="283"/>
          <w:trPrChange w:id="199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99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5</w:t>
            </w:r>
          </w:p>
        </w:tc>
        <w:tc>
          <w:tcPr>
            <w:tcW w:w="878" w:type="pct"/>
            <w:tcBorders>
              <w:top w:val="single" w:sz="6" w:space="0" w:color="auto"/>
              <w:left w:val="single" w:sz="6" w:space="0" w:color="auto"/>
              <w:bottom w:val="single" w:sz="6" w:space="0" w:color="auto"/>
              <w:right w:val="single" w:sz="6" w:space="0" w:color="auto"/>
            </w:tcBorders>
            <w:tcPrChange w:id="199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8/1929</w:t>
            </w:r>
          </w:p>
        </w:tc>
        <w:tc>
          <w:tcPr>
            <w:tcW w:w="342" w:type="pct"/>
            <w:tcBorders>
              <w:top w:val="single" w:sz="6" w:space="0" w:color="auto"/>
              <w:left w:val="single" w:sz="6" w:space="0" w:color="auto"/>
              <w:bottom w:val="single" w:sz="6" w:space="0" w:color="auto"/>
              <w:right w:val="single" w:sz="6" w:space="0" w:color="auto"/>
            </w:tcBorders>
            <w:tcPrChange w:id="199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9</w:t>
            </w:r>
          </w:p>
        </w:tc>
        <w:tc>
          <w:tcPr>
            <w:tcW w:w="1003" w:type="pct"/>
            <w:tcBorders>
              <w:top w:val="single" w:sz="6" w:space="0" w:color="auto"/>
              <w:left w:val="single" w:sz="6" w:space="0" w:color="auto"/>
              <w:bottom w:val="single" w:sz="6" w:space="0" w:color="auto"/>
              <w:right w:val="single" w:sz="6" w:space="0" w:color="auto"/>
            </w:tcBorders>
            <w:tcPrChange w:id="199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29</w:t>
            </w:r>
          </w:p>
        </w:tc>
        <w:tc>
          <w:tcPr>
            <w:tcW w:w="641" w:type="pct"/>
            <w:tcBorders>
              <w:top w:val="single" w:sz="6" w:space="0" w:color="auto"/>
              <w:left w:val="single" w:sz="6" w:space="0" w:color="auto"/>
              <w:bottom w:val="single" w:sz="6" w:space="0" w:color="auto"/>
              <w:right w:val="single" w:sz="6" w:space="0" w:color="auto"/>
            </w:tcBorders>
            <w:tcPrChange w:id="199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A-1</w:t>
            </w:r>
          </w:p>
        </w:tc>
        <w:tc>
          <w:tcPr>
            <w:tcW w:w="1044" w:type="pct"/>
            <w:tcBorders>
              <w:top w:val="single" w:sz="6" w:space="0" w:color="auto"/>
              <w:left w:val="single" w:sz="6" w:space="0" w:color="auto"/>
              <w:bottom w:val="single" w:sz="6" w:space="0" w:color="auto"/>
              <w:right w:val="single" w:sz="6" w:space="0" w:color="auto"/>
            </w:tcBorders>
            <w:tcPrChange w:id="200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443,536,833</w:t>
            </w:r>
          </w:p>
        </w:tc>
        <w:tc>
          <w:tcPr>
            <w:tcW w:w="732" w:type="pct"/>
            <w:tcBorders>
              <w:top w:val="single" w:sz="6" w:space="0" w:color="auto"/>
              <w:left w:val="single" w:sz="6" w:space="0" w:color="auto"/>
              <w:bottom w:val="single" w:sz="6" w:space="0" w:color="auto"/>
              <w:right w:val="single" w:sz="12" w:space="0" w:color="auto"/>
            </w:tcBorders>
            <w:tcPrChange w:id="200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928,278</w:t>
            </w:r>
          </w:p>
        </w:tc>
      </w:tr>
      <w:tr w:rsidR="00F555DC" w:rsidRPr="006B3C01" w:rsidTr="0030550E">
        <w:trPr>
          <w:cantSplit/>
          <w:trHeight w:val="283"/>
          <w:trPrChange w:id="200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0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0</w:t>
            </w:r>
          </w:p>
        </w:tc>
        <w:tc>
          <w:tcPr>
            <w:tcW w:w="878" w:type="pct"/>
            <w:tcBorders>
              <w:top w:val="single" w:sz="6" w:space="0" w:color="auto"/>
              <w:left w:val="single" w:sz="6" w:space="0" w:color="auto"/>
              <w:bottom w:val="single" w:sz="6" w:space="0" w:color="auto"/>
              <w:right w:val="single" w:sz="6" w:space="0" w:color="auto"/>
            </w:tcBorders>
            <w:tcPrChange w:id="200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1/1932</w:t>
            </w:r>
          </w:p>
        </w:tc>
        <w:tc>
          <w:tcPr>
            <w:tcW w:w="342" w:type="pct"/>
            <w:tcBorders>
              <w:top w:val="single" w:sz="6" w:space="0" w:color="auto"/>
              <w:left w:val="single" w:sz="6" w:space="0" w:color="auto"/>
              <w:bottom w:val="single" w:sz="6" w:space="0" w:color="auto"/>
              <w:right w:val="single" w:sz="6" w:space="0" w:color="auto"/>
            </w:tcBorders>
            <w:tcPrChange w:id="200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2</w:t>
            </w:r>
          </w:p>
        </w:tc>
        <w:tc>
          <w:tcPr>
            <w:tcW w:w="1003" w:type="pct"/>
            <w:tcBorders>
              <w:top w:val="single" w:sz="6" w:space="0" w:color="auto"/>
              <w:left w:val="single" w:sz="6" w:space="0" w:color="auto"/>
              <w:bottom w:val="single" w:sz="6" w:space="0" w:color="auto"/>
              <w:right w:val="single" w:sz="6" w:space="0" w:color="auto"/>
            </w:tcBorders>
            <w:tcPrChange w:id="200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3-1932</w:t>
            </w:r>
          </w:p>
        </w:tc>
        <w:tc>
          <w:tcPr>
            <w:tcW w:w="641" w:type="pct"/>
            <w:tcBorders>
              <w:top w:val="single" w:sz="6" w:space="0" w:color="auto"/>
              <w:left w:val="single" w:sz="6" w:space="0" w:color="auto"/>
              <w:bottom w:val="single" w:sz="6" w:space="0" w:color="auto"/>
              <w:right w:val="single" w:sz="6" w:space="0" w:color="auto"/>
            </w:tcBorders>
            <w:tcPrChange w:id="200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200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40,637,548</w:t>
            </w:r>
          </w:p>
        </w:tc>
        <w:tc>
          <w:tcPr>
            <w:tcW w:w="732" w:type="pct"/>
            <w:tcBorders>
              <w:top w:val="single" w:sz="6" w:space="0" w:color="auto"/>
              <w:left w:val="single" w:sz="6" w:space="0" w:color="auto"/>
              <w:bottom w:val="single" w:sz="6" w:space="0" w:color="auto"/>
              <w:right w:val="single" w:sz="12" w:space="0" w:color="auto"/>
            </w:tcBorders>
            <w:tcPrChange w:id="200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8,988,454</w:t>
            </w:r>
          </w:p>
        </w:tc>
      </w:tr>
      <w:tr w:rsidR="00F555DC" w:rsidRPr="006B3C01" w:rsidTr="0030550E">
        <w:trPr>
          <w:cantSplit/>
          <w:trHeight w:val="283"/>
          <w:trPrChange w:id="201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1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5</w:t>
            </w:r>
          </w:p>
        </w:tc>
        <w:tc>
          <w:tcPr>
            <w:tcW w:w="878" w:type="pct"/>
            <w:tcBorders>
              <w:top w:val="single" w:sz="6" w:space="0" w:color="auto"/>
              <w:left w:val="single" w:sz="6" w:space="0" w:color="auto"/>
              <w:bottom w:val="single" w:sz="6" w:space="0" w:color="auto"/>
              <w:right w:val="single" w:sz="6" w:space="0" w:color="auto"/>
            </w:tcBorders>
            <w:tcPrChange w:id="201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30/1933</w:t>
            </w:r>
          </w:p>
        </w:tc>
        <w:tc>
          <w:tcPr>
            <w:tcW w:w="342" w:type="pct"/>
            <w:tcBorders>
              <w:top w:val="single" w:sz="6" w:space="0" w:color="auto"/>
              <w:left w:val="single" w:sz="6" w:space="0" w:color="auto"/>
              <w:bottom w:val="single" w:sz="6" w:space="0" w:color="auto"/>
              <w:right w:val="single" w:sz="6" w:space="0" w:color="auto"/>
            </w:tcBorders>
            <w:tcPrChange w:id="201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3</w:t>
            </w:r>
          </w:p>
        </w:tc>
        <w:tc>
          <w:tcPr>
            <w:tcW w:w="1003" w:type="pct"/>
            <w:tcBorders>
              <w:top w:val="single" w:sz="6" w:space="0" w:color="auto"/>
              <w:left w:val="single" w:sz="6" w:space="0" w:color="auto"/>
              <w:bottom w:val="single" w:sz="6" w:space="0" w:color="auto"/>
              <w:right w:val="single" w:sz="6" w:space="0" w:color="auto"/>
            </w:tcBorders>
            <w:tcPrChange w:id="201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33</w:t>
            </w:r>
          </w:p>
        </w:tc>
        <w:tc>
          <w:tcPr>
            <w:tcW w:w="641" w:type="pct"/>
            <w:tcBorders>
              <w:top w:val="single" w:sz="6" w:space="0" w:color="auto"/>
              <w:left w:val="single" w:sz="6" w:space="0" w:color="auto"/>
              <w:bottom w:val="single" w:sz="6" w:space="0" w:color="auto"/>
              <w:right w:val="single" w:sz="6" w:space="0" w:color="auto"/>
            </w:tcBorders>
            <w:tcPrChange w:id="201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201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6,463,324</w:t>
            </w:r>
          </w:p>
        </w:tc>
        <w:tc>
          <w:tcPr>
            <w:tcW w:w="732" w:type="pct"/>
            <w:tcBorders>
              <w:top w:val="single" w:sz="6" w:space="0" w:color="auto"/>
              <w:left w:val="single" w:sz="6" w:space="0" w:color="auto"/>
              <w:bottom w:val="single" w:sz="6" w:space="0" w:color="auto"/>
              <w:right w:val="single" w:sz="12" w:space="0" w:color="auto"/>
            </w:tcBorders>
            <w:tcPrChange w:id="201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224,265</w:t>
            </w:r>
          </w:p>
        </w:tc>
      </w:tr>
      <w:tr w:rsidR="00F555DC" w:rsidRPr="006B3C01" w:rsidTr="0030550E">
        <w:trPr>
          <w:cantSplit/>
          <w:trHeight w:val="283"/>
          <w:trPrChange w:id="201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1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0</w:t>
            </w:r>
          </w:p>
        </w:tc>
        <w:tc>
          <w:tcPr>
            <w:tcW w:w="878" w:type="pct"/>
            <w:tcBorders>
              <w:top w:val="single" w:sz="6" w:space="0" w:color="auto"/>
              <w:left w:val="single" w:sz="6" w:space="0" w:color="auto"/>
              <w:bottom w:val="single" w:sz="6" w:space="0" w:color="auto"/>
              <w:right w:val="single" w:sz="6" w:space="0" w:color="auto"/>
            </w:tcBorders>
            <w:tcPrChange w:id="202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33</w:t>
            </w:r>
          </w:p>
        </w:tc>
        <w:tc>
          <w:tcPr>
            <w:tcW w:w="342" w:type="pct"/>
            <w:tcBorders>
              <w:top w:val="single" w:sz="6" w:space="0" w:color="auto"/>
              <w:left w:val="single" w:sz="6" w:space="0" w:color="auto"/>
              <w:bottom w:val="single" w:sz="6" w:space="0" w:color="auto"/>
              <w:right w:val="single" w:sz="6" w:space="0" w:color="auto"/>
            </w:tcBorders>
            <w:tcPrChange w:id="202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3</w:t>
            </w:r>
          </w:p>
        </w:tc>
        <w:tc>
          <w:tcPr>
            <w:tcW w:w="1003" w:type="pct"/>
            <w:tcBorders>
              <w:top w:val="single" w:sz="6" w:space="0" w:color="auto"/>
              <w:left w:val="single" w:sz="6" w:space="0" w:color="auto"/>
              <w:bottom w:val="single" w:sz="6" w:space="0" w:color="auto"/>
              <w:right w:val="single" w:sz="6" w:space="0" w:color="auto"/>
            </w:tcBorders>
            <w:tcPrChange w:id="202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1-1933</w:t>
            </w:r>
          </w:p>
        </w:tc>
        <w:tc>
          <w:tcPr>
            <w:tcW w:w="641" w:type="pct"/>
            <w:tcBorders>
              <w:top w:val="single" w:sz="6" w:space="0" w:color="auto"/>
              <w:left w:val="single" w:sz="6" w:space="0" w:color="auto"/>
              <w:bottom w:val="single" w:sz="6" w:space="0" w:color="auto"/>
              <w:right w:val="single" w:sz="6" w:space="0" w:color="auto"/>
            </w:tcBorders>
            <w:tcPrChange w:id="202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202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429,238,633</w:t>
            </w:r>
          </w:p>
        </w:tc>
        <w:tc>
          <w:tcPr>
            <w:tcW w:w="732" w:type="pct"/>
            <w:tcBorders>
              <w:top w:val="single" w:sz="6" w:space="0" w:color="auto"/>
              <w:left w:val="single" w:sz="6" w:space="0" w:color="auto"/>
              <w:bottom w:val="single" w:sz="6" w:space="0" w:color="auto"/>
              <w:right w:val="single" w:sz="12" w:space="0" w:color="auto"/>
            </w:tcBorders>
            <w:tcPrChange w:id="202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5,332,531</w:t>
            </w:r>
          </w:p>
        </w:tc>
      </w:tr>
      <w:tr w:rsidR="00F555DC" w:rsidRPr="006B3C01" w:rsidTr="0030550E">
        <w:trPr>
          <w:cantSplit/>
          <w:trHeight w:val="283"/>
          <w:trPrChange w:id="202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2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5</w:t>
            </w:r>
          </w:p>
        </w:tc>
        <w:tc>
          <w:tcPr>
            <w:tcW w:w="878" w:type="pct"/>
            <w:tcBorders>
              <w:top w:val="single" w:sz="6" w:space="0" w:color="auto"/>
              <w:left w:val="single" w:sz="6" w:space="0" w:color="auto"/>
              <w:bottom w:val="single" w:sz="6" w:space="0" w:color="auto"/>
              <w:right w:val="single" w:sz="6" w:space="0" w:color="auto"/>
            </w:tcBorders>
            <w:tcPrChange w:id="202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3/1935</w:t>
            </w:r>
          </w:p>
        </w:tc>
        <w:tc>
          <w:tcPr>
            <w:tcW w:w="342" w:type="pct"/>
            <w:tcBorders>
              <w:top w:val="single" w:sz="6" w:space="0" w:color="auto"/>
              <w:left w:val="single" w:sz="6" w:space="0" w:color="auto"/>
              <w:bottom w:val="single" w:sz="6" w:space="0" w:color="auto"/>
              <w:right w:val="single" w:sz="6" w:space="0" w:color="auto"/>
            </w:tcBorders>
            <w:tcPrChange w:id="202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5</w:t>
            </w:r>
          </w:p>
        </w:tc>
        <w:tc>
          <w:tcPr>
            <w:tcW w:w="1003" w:type="pct"/>
            <w:tcBorders>
              <w:top w:val="single" w:sz="6" w:space="0" w:color="auto"/>
              <w:left w:val="single" w:sz="6" w:space="0" w:color="auto"/>
              <w:bottom w:val="single" w:sz="6" w:space="0" w:color="auto"/>
              <w:right w:val="single" w:sz="6" w:space="0" w:color="auto"/>
            </w:tcBorders>
            <w:tcPrChange w:id="203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LaborDay03-1935</w:t>
            </w:r>
          </w:p>
        </w:tc>
        <w:tc>
          <w:tcPr>
            <w:tcW w:w="641" w:type="pct"/>
            <w:tcBorders>
              <w:top w:val="single" w:sz="6" w:space="0" w:color="auto"/>
              <w:left w:val="single" w:sz="6" w:space="0" w:color="auto"/>
              <w:bottom w:val="single" w:sz="6" w:space="0" w:color="auto"/>
              <w:right w:val="single" w:sz="6" w:space="0" w:color="auto"/>
            </w:tcBorders>
            <w:tcPrChange w:id="203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5/A-2</w:t>
            </w:r>
          </w:p>
        </w:tc>
        <w:tc>
          <w:tcPr>
            <w:tcW w:w="1044" w:type="pct"/>
            <w:tcBorders>
              <w:top w:val="single" w:sz="6" w:space="0" w:color="auto"/>
              <w:left w:val="single" w:sz="6" w:space="0" w:color="auto"/>
              <w:bottom w:val="single" w:sz="6" w:space="0" w:color="auto"/>
              <w:right w:val="single" w:sz="6" w:space="0" w:color="auto"/>
            </w:tcBorders>
            <w:tcPrChange w:id="203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61,185,543</w:t>
            </w:r>
          </w:p>
        </w:tc>
        <w:tc>
          <w:tcPr>
            <w:tcW w:w="732" w:type="pct"/>
            <w:tcBorders>
              <w:top w:val="single" w:sz="6" w:space="0" w:color="auto"/>
              <w:left w:val="single" w:sz="6" w:space="0" w:color="auto"/>
              <w:bottom w:val="single" w:sz="6" w:space="0" w:color="auto"/>
              <w:right w:val="single" w:sz="12" w:space="0" w:color="auto"/>
            </w:tcBorders>
            <w:tcPrChange w:id="203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4,077,844</w:t>
            </w:r>
          </w:p>
        </w:tc>
      </w:tr>
      <w:tr w:rsidR="00F555DC" w:rsidRPr="006B3C01" w:rsidTr="0030550E">
        <w:trPr>
          <w:cantSplit/>
          <w:trHeight w:val="283"/>
          <w:trPrChange w:id="203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3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0</w:t>
            </w:r>
          </w:p>
        </w:tc>
        <w:tc>
          <w:tcPr>
            <w:tcW w:w="878" w:type="pct"/>
            <w:tcBorders>
              <w:top w:val="single" w:sz="6" w:space="0" w:color="auto"/>
              <w:left w:val="single" w:sz="6" w:space="0" w:color="auto"/>
              <w:bottom w:val="single" w:sz="6" w:space="0" w:color="auto"/>
              <w:right w:val="single" w:sz="6" w:space="0" w:color="auto"/>
            </w:tcBorders>
            <w:tcPrChange w:id="203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04/1935</w:t>
            </w:r>
          </w:p>
        </w:tc>
        <w:tc>
          <w:tcPr>
            <w:tcW w:w="342" w:type="pct"/>
            <w:tcBorders>
              <w:top w:val="single" w:sz="6" w:space="0" w:color="auto"/>
              <w:left w:val="single" w:sz="6" w:space="0" w:color="auto"/>
              <w:bottom w:val="single" w:sz="6" w:space="0" w:color="auto"/>
              <w:right w:val="single" w:sz="6" w:space="0" w:color="auto"/>
            </w:tcBorders>
            <w:tcPrChange w:id="203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5</w:t>
            </w:r>
          </w:p>
        </w:tc>
        <w:tc>
          <w:tcPr>
            <w:tcW w:w="1003" w:type="pct"/>
            <w:tcBorders>
              <w:top w:val="single" w:sz="6" w:space="0" w:color="auto"/>
              <w:left w:val="single" w:sz="6" w:space="0" w:color="auto"/>
              <w:bottom w:val="single" w:sz="6" w:space="0" w:color="auto"/>
              <w:right w:val="single" w:sz="6" w:space="0" w:color="auto"/>
            </w:tcBorders>
            <w:tcPrChange w:id="203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7-1935</w:t>
            </w:r>
          </w:p>
        </w:tc>
        <w:tc>
          <w:tcPr>
            <w:tcW w:w="641" w:type="pct"/>
            <w:tcBorders>
              <w:top w:val="single" w:sz="6" w:space="0" w:color="auto"/>
              <w:left w:val="single" w:sz="6" w:space="0" w:color="auto"/>
              <w:bottom w:val="single" w:sz="6" w:space="0" w:color="auto"/>
              <w:right w:val="single" w:sz="6" w:space="0" w:color="auto"/>
            </w:tcBorders>
            <w:tcPrChange w:id="203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204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246,167,051</w:t>
            </w:r>
          </w:p>
        </w:tc>
        <w:tc>
          <w:tcPr>
            <w:tcW w:w="732" w:type="pct"/>
            <w:tcBorders>
              <w:top w:val="single" w:sz="6" w:space="0" w:color="auto"/>
              <w:left w:val="single" w:sz="6" w:space="0" w:color="auto"/>
              <w:bottom w:val="single" w:sz="6" w:space="0" w:color="auto"/>
              <w:right w:val="single" w:sz="12" w:space="0" w:color="auto"/>
            </w:tcBorders>
            <w:tcPrChange w:id="204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1,408,195</w:t>
            </w:r>
          </w:p>
        </w:tc>
      </w:tr>
      <w:tr w:rsidR="00F555DC" w:rsidRPr="006B3C01" w:rsidTr="0030550E">
        <w:trPr>
          <w:cantSplit/>
          <w:trHeight w:val="283"/>
          <w:trPrChange w:id="204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4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5</w:t>
            </w:r>
          </w:p>
        </w:tc>
        <w:tc>
          <w:tcPr>
            <w:tcW w:w="878" w:type="pct"/>
            <w:tcBorders>
              <w:top w:val="single" w:sz="6" w:space="0" w:color="auto"/>
              <w:left w:val="single" w:sz="6" w:space="0" w:color="auto"/>
              <w:bottom w:val="single" w:sz="6" w:space="0" w:color="auto"/>
              <w:right w:val="single" w:sz="6" w:space="0" w:color="auto"/>
            </w:tcBorders>
            <w:tcPrChange w:id="204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31/1936</w:t>
            </w:r>
          </w:p>
        </w:tc>
        <w:tc>
          <w:tcPr>
            <w:tcW w:w="342" w:type="pct"/>
            <w:tcBorders>
              <w:top w:val="single" w:sz="6" w:space="0" w:color="auto"/>
              <w:left w:val="single" w:sz="6" w:space="0" w:color="auto"/>
              <w:bottom w:val="single" w:sz="6" w:space="0" w:color="auto"/>
              <w:right w:val="single" w:sz="6" w:space="0" w:color="auto"/>
            </w:tcBorders>
            <w:tcPrChange w:id="204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6</w:t>
            </w:r>
          </w:p>
        </w:tc>
        <w:tc>
          <w:tcPr>
            <w:tcW w:w="1003" w:type="pct"/>
            <w:tcBorders>
              <w:top w:val="single" w:sz="6" w:space="0" w:color="auto"/>
              <w:left w:val="single" w:sz="6" w:space="0" w:color="auto"/>
              <w:bottom w:val="single" w:sz="6" w:space="0" w:color="auto"/>
              <w:right w:val="single" w:sz="6" w:space="0" w:color="auto"/>
            </w:tcBorders>
            <w:tcPrChange w:id="204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36</w:t>
            </w:r>
          </w:p>
        </w:tc>
        <w:tc>
          <w:tcPr>
            <w:tcW w:w="641" w:type="pct"/>
            <w:tcBorders>
              <w:top w:val="single" w:sz="6" w:space="0" w:color="auto"/>
              <w:left w:val="single" w:sz="6" w:space="0" w:color="auto"/>
              <w:bottom w:val="single" w:sz="6" w:space="0" w:color="auto"/>
              <w:right w:val="single" w:sz="6" w:space="0" w:color="auto"/>
            </w:tcBorders>
            <w:tcPrChange w:id="204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204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15,700,663</w:t>
            </w:r>
          </w:p>
        </w:tc>
        <w:tc>
          <w:tcPr>
            <w:tcW w:w="732" w:type="pct"/>
            <w:tcBorders>
              <w:top w:val="single" w:sz="6" w:space="0" w:color="auto"/>
              <w:left w:val="single" w:sz="6" w:space="0" w:color="auto"/>
              <w:bottom w:val="single" w:sz="6" w:space="0" w:color="auto"/>
              <w:right w:val="single" w:sz="12" w:space="0" w:color="auto"/>
            </w:tcBorders>
            <w:tcPrChange w:id="204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9,624,582</w:t>
            </w:r>
          </w:p>
        </w:tc>
      </w:tr>
      <w:tr w:rsidR="00F555DC" w:rsidRPr="006B3C01" w:rsidTr="0030550E">
        <w:trPr>
          <w:cantSplit/>
          <w:trHeight w:val="283"/>
          <w:trPrChange w:id="205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5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0</w:t>
            </w:r>
          </w:p>
        </w:tc>
        <w:tc>
          <w:tcPr>
            <w:tcW w:w="878" w:type="pct"/>
            <w:tcBorders>
              <w:top w:val="single" w:sz="6" w:space="0" w:color="auto"/>
              <w:left w:val="single" w:sz="6" w:space="0" w:color="auto"/>
              <w:bottom w:val="single" w:sz="6" w:space="0" w:color="auto"/>
              <w:right w:val="single" w:sz="6" w:space="0" w:color="auto"/>
            </w:tcBorders>
            <w:tcPrChange w:id="205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1/1939</w:t>
            </w:r>
          </w:p>
        </w:tc>
        <w:tc>
          <w:tcPr>
            <w:tcW w:w="342" w:type="pct"/>
            <w:tcBorders>
              <w:top w:val="single" w:sz="6" w:space="0" w:color="auto"/>
              <w:left w:val="single" w:sz="6" w:space="0" w:color="auto"/>
              <w:bottom w:val="single" w:sz="6" w:space="0" w:color="auto"/>
              <w:right w:val="single" w:sz="6" w:space="0" w:color="auto"/>
            </w:tcBorders>
            <w:tcPrChange w:id="205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9</w:t>
            </w:r>
          </w:p>
        </w:tc>
        <w:tc>
          <w:tcPr>
            <w:tcW w:w="1003" w:type="pct"/>
            <w:tcBorders>
              <w:top w:val="single" w:sz="6" w:space="0" w:color="auto"/>
              <w:left w:val="single" w:sz="6" w:space="0" w:color="auto"/>
              <w:bottom w:val="single" w:sz="6" w:space="0" w:color="auto"/>
              <w:right w:val="single" w:sz="6" w:space="0" w:color="auto"/>
            </w:tcBorders>
            <w:tcPrChange w:id="205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39</w:t>
            </w:r>
          </w:p>
        </w:tc>
        <w:tc>
          <w:tcPr>
            <w:tcW w:w="641" w:type="pct"/>
            <w:tcBorders>
              <w:top w:val="single" w:sz="6" w:space="0" w:color="auto"/>
              <w:left w:val="single" w:sz="6" w:space="0" w:color="auto"/>
              <w:bottom w:val="single" w:sz="6" w:space="0" w:color="auto"/>
              <w:right w:val="single" w:sz="6" w:space="0" w:color="auto"/>
            </w:tcBorders>
            <w:tcPrChange w:id="205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1</w:t>
            </w:r>
          </w:p>
        </w:tc>
        <w:tc>
          <w:tcPr>
            <w:tcW w:w="1044" w:type="pct"/>
            <w:tcBorders>
              <w:top w:val="single" w:sz="6" w:space="0" w:color="auto"/>
              <w:left w:val="single" w:sz="6" w:space="0" w:color="auto"/>
              <w:bottom w:val="single" w:sz="6" w:space="0" w:color="auto"/>
              <w:right w:val="single" w:sz="6" w:space="0" w:color="auto"/>
            </w:tcBorders>
            <w:tcPrChange w:id="205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80,728,808</w:t>
            </w:r>
          </w:p>
        </w:tc>
        <w:tc>
          <w:tcPr>
            <w:tcW w:w="732" w:type="pct"/>
            <w:tcBorders>
              <w:top w:val="single" w:sz="6" w:space="0" w:color="auto"/>
              <w:left w:val="single" w:sz="6" w:space="0" w:color="auto"/>
              <w:bottom w:val="single" w:sz="6" w:space="0" w:color="auto"/>
              <w:right w:val="single" w:sz="12" w:space="0" w:color="auto"/>
            </w:tcBorders>
            <w:tcPrChange w:id="205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802,787</w:t>
            </w:r>
          </w:p>
        </w:tc>
      </w:tr>
      <w:tr w:rsidR="00F555DC" w:rsidRPr="006B3C01" w:rsidTr="0030550E">
        <w:trPr>
          <w:cantSplit/>
          <w:trHeight w:val="283"/>
          <w:trPrChange w:id="205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5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5</w:t>
            </w:r>
          </w:p>
        </w:tc>
        <w:tc>
          <w:tcPr>
            <w:tcW w:w="878" w:type="pct"/>
            <w:tcBorders>
              <w:top w:val="single" w:sz="6" w:space="0" w:color="auto"/>
              <w:left w:val="single" w:sz="6" w:space="0" w:color="auto"/>
              <w:bottom w:val="single" w:sz="6" w:space="0" w:color="auto"/>
              <w:right w:val="single" w:sz="6" w:space="0" w:color="auto"/>
            </w:tcBorders>
            <w:tcPrChange w:id="206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6/1941</w:t>
            </w:r>
          </w:p>
        </w:tc>
        <w:tc>
          <w:tcPr>
            <w:tcW w:w="342" w:type="pct"/>
            <w:tcBorders>
              <w:top w:val="single" w:sz="6" w:space="0" w:color="auto"/>
              <w:left w:val="single" w:sz="6" w:space="0" w:color="auto"/>
              <w:bottom w:val="single" w:sz="6" w:space="0" w:color="auto"/>
              <w:right w:val="single" w:sz="6" w:space="0" w:color="auto"/>
            </w:tcBorders>
            <w:tcPrChange w:id="206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1</w:t>
            </w:r>
          </w:p>
        </w:tc>
        <w:tc>
          <w:tcPr>
            <w:tcW w:w="1003" w:type="pct"/>
            <w:tcBorders>
              <w:top w:val="single" w:sz="6" w:space="0" w:color="auto"/>
              <w:left w:val="single" w:sz="6" w:space="0" w:color="auto"/>
              <w:bottom w:val="single" w:sz="6" w:space="0" w:color="auto"/>
              <w:right w:val="single" w:sz="6" w:space="0" w:color="auto"/>
            </w:tcBorders>
            <w:tcPrChange w:id="206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41</w:t>
            </w:r>
          </w:p>
        </w:tc>
        <w:tc>
          <w:tcPr>
            <w:tcW w:w="641" w:type="pct"/>
            <w:tcBorders>
              <w:top w:val="single" w:sz="6" w:space="0" w:color="auto"/>
              <w:left w:val="single" w:sz="6" w:space="0" w:color="auto"/>
              <w:bottom w:val="single" w:sz="6" w:space="0" w:color="auto"/>
              <w:right w:val="single" w:sz="6" w:space="0" w:color="auto"/>
            </w:tcBorders>
            <w:tcPrChange w:id="206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A-1</w:t>
            </w:r>
          </w:p>
        </w:tc>
        <w:tc>
          <w:tcPr>
            <w:tcW w:w="1044" w:type="pct"/>
            <w:tcBorders>
              <w:top w:val="single" w:sz="6" w:space="0" w:color="auto"/>
              <w:left w:val="single" w:sz="6" w:space="0" w:color="auto"/>
              <w:bottom w:val="single" w:sz="6" w:space="0" w:color="auto"/>
              <w:right w:val="single" w:sz="6" w:space="0" w:color="auto"/>
            </w:tcBorders>
            <w:tcPrChange w:id="206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044,661,367</w:t>
            </w:r>
          </w:p>
        </w:tc>
        <w:tc>
          <w:tcPr>
            <w:tcW w:w="732" w:type="pct"/>
            <w:tcBorders>
              <w:top w:val="single" w:sz="6" w:space="0" w:color="auto"/>
              <w:left w:val="single" w:sz="6" w:space="0" w:color="auto"/>
              <w:bottom w:val="single" w:sz="6" w:space="0" w:color="auto"/>
              <w:right w:val="single" w:sz="12" w:space="0" w:color="auto"/>
            </w:tcBorders>
            <w:tcPrChange w:id="206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6,649,673</w:t>
            </w:r>
          </w:p>
        </w:tc>
      </w:tr>
      <w:tr w:rsidR="00F555DC" w:rsidRPr="006B3C01" w:rsidTr="0030550E">
        <w:trPr>
          <w:cantSplit/>
          <w:trHeight w:val="283"/>
          <w:trPrChange w:id="206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6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0</w:t>
            </w:r>
          </w:p>
        </w:tc>
        <w:tc>
          <w:tcPr>
            <w:tcW w:w="878" w:type="pct"/>
            <w:tcBorders>
              <w:top w:val="single" w:sz="6" w:space="0" w:color="auto"/>
              <w:left w:val="single" w:sz="6" w:space="0" w:color="auto"/>
              <w:bottom w:val="single" w:sz="6" w:space="0" w:color="auto"/>
              <w:right w:val="single" w:sz="6" w:space="0" w:color="auto"/>
            </w:tcBorders>
            <w:tcPrChange w:id="206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9/1944</w:t>
            </w:r>
          </w:p>
        </w:tc>
        <w:tc>
          <w:tcPr>
            <w:tcW w:w="342" w:type="pct"/>
            <w:tcBorders>
              <w:top w:val="single" w:sz="6" w:space="0" w:color="auto"/>
              <w:left w:val="single" w:sz="6" w:space="0" w:color="auto"/>
              <w:bottom w:val="single" w:sz="6" w:space="0" w:color="auto"/>
              <w:right w:val="single" w:sz="6" w:space="0" w:color="auto"/>
            </w:tcBorders>
            <w:tcPrChange w:id="206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4</w:t>
            </w:r>
          </w:p>
        </w:tc>
        <w:tc>
          <w:tcPr>
            <w:tcW w:w="1003" w:type="pct"/>
            <w:tcBorders>
              <w:top w:val="single" w:sz="6" w:space="0" w:color="auto"/>
              <w:left w:val="single" w:sz="6" w:space="0" w:color="auto"/>
              <w:bottom w:val="single" w:sz="6" w:space="0" w:color="auto"/>
              <w:right w:val="single" w:sz="6" w:space="0" w:color="auto"/>
            </w:tcBorders>
            <w:tcPrChange w:id="207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3-1944</w:t>
            </w:r>
          </w:p>
        </w:tc>
        <w:tc>
          <w:tcPr>
            <w:tcW w:w="641" w:type="pct"/>
            <w:tcBorders>
              <w:top w:val="single" w:sz="6" w:space="0" w:color="auto"/>
              <w:left w:val="single" w:sz="6" w:space="0" w:color="auto"/>
              <w:bottom w:val="single" w:sz="6" w:space="0" w:color="auto"/>
              <w:right w:val="single" w:sz="6" w:space="0" w:color="auto"/>
            </w:tcBorders>
            <w:tcPrChange w:id="207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del w:id="2072" w:author="Diana Machado" w:date="2019-04-02T20:25:00Z">
              <w:r w:rsidRPr="006B3C01" w:rsidDel="0030550E">
                <w:rPr>
                  <w:lang w:val="en-PH" w:eastAsia="en-US"/>
                </w:rPr>
                <w:delText>3</w:delText>
              </w:r>
            </w:del>
            <w:ins w:id="2073" w:author="Diana Machado" w:date="2019-04-02T20:25:00Z">
              <w:r w:rsidR="0030550E">
                <w:rPr>
                  <w:lang w:val="en-PH" w:eastAsia="en-US"/>
                </w:rPr>
                <w:t>2</w:t>
              </w:r>
            </w:ins>
          </w:p>
        </w:tc>
        <w:tc>
          <w:tcPr>
            <w:tcW w:w="1044" w:type="pct"/>
            <w:tcBorders>
              <w:top w:val="single" w:sz="6" w:space="0" w:color="auto"/>
              <w:left w:val="single" w:sz="6" w:space="0" w:color="auto"/>
              <w:bottom w:val="single" w:sz="6" w:space="0" w:color="auto"/>
              <w:right w:val="single" w:sz="6" w:space="0" w:color="auto"/>
            </w:tcBorders>
            <w:tcPrChange w:id="207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707,891,289</w:t>
            </w:r>
          </w:p>
        </w:tc>
        <w:tc>
          <w:tcPr>
            <w:tcW w:w="732" w:type="pct"/>
            <w:tcBorders>
              <w:top w:val="single" w:sz="6" w:space="0" w:color="auto"/>
              <w:left w:val="single" w:sz="6" w:space="0" w:color="auto"/>
              <w:bottom w:val="single" w:sz="6" w:space="0" w:color="auto"/>
              <w:right w:val="single" w:sz="12" w:space="0" w:color="auto"/>
            </w:tcBorders>
            <w:tcPrChange w:id="207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17,863,485</w:t>
            </w:r>
          </w:p>
        </w:tc>
      </w:tr>
      <w:tr w:rsidR="00F555DC" w:rsidRPr="006B3C01" w:rsidTr="0030550E">
        <w:trPr>
          <w:cantSplit/>
          <w:trHeight w:val="283"/>
          <w:trPrChange w:id="207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7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lastRenderedPageBreak/>
              <w:t>175</w:t>
            </w:r>
          </w:p>
        </w:tc>
        <w:tc>
          <w:tcPr>
            <w:tcW w:w="878" w:type="pct"/>
            <w:tcBorders>
              <w:top w:val="single" w:sz="6" w:space="0" w:color="auto"/>
              <w:left w:val="single" w:sz="6" w:space="0" w:color="auto"/>
              <w:bottom w:val="single" w:sz="6" w:space="0" w:color="auto"/>
              <w:right w:val="single" w:sz="6" w:space="0" w:color="auto"/>
            </w:tcBorders>
            <w:tcPrChange w:id="207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24/1945</w:t>
            </w:r>
          </w:p>
        </w:tc>
        <w:tc>
          <w:tcPr>
            <w:tcW w:w="342" w:type="pct"/>
            <w:tcBorders>
              <w:top w:val="single" w:sz="6" w:space="0" w:color="auto"/>
              <w:left w:val="single" w:sz="6" w:space="0" w:color="auto"/>
              <w:bottom w:val="single" w:sz="6" w:space="0" w:color="auto"/>
              <w:right w:val="single" w:sz="6" w:space="0" w:color="auto"/>
            </w:tcBorders>
            <w:tcPrChange w:id="207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5</w:t>
            </w:r>
          </w:p>
        </w:tc>
        <w:tc>
          <w:tcPr>
            <w:tcW w:w="1003" w:type="pct"/>
            <w:tcBorders>
              <w:top w:val="single" w:sz="6" w:space="0" w:color="auto"/>
              <w:left w:val="single" w:sz="6" w:space="0" w:color="auto"/>
              <w:bottom w:val="single" w:sz="6" w:space="0" w:color="auto"/>
              <w:right w:val="single" w:sz="6" w:space="0" w:color="auto"/>
            </w:tcBorders>
            <w:tcPrChange w:id="208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45</w:t>
            </w:r>
          </w:p>
        </w:tc>
        <w:tc>
          <w:tcPr>
            <w:tcW w:w="641" w:type="pct"/>
            <w:tcBorders>
              <w:top w:val="single" w:sz="6" w:space="0" w:color="auto"/>
              <w:left w:val="single" w:sz="6" w:space="0" w:color="auto"/>
              <w:bottom w:val="single" w:sz="6" w:space="0" w:color="auto"/>
              <w:right w:val="single" w:sz="6" w:space="0" w:color="auto"/>
            </w:tcBorders>
            <w:tcPrChange w:id="208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08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392,475,554</w:t>
            </w:r>
          </w:p>
        </w:tc>
        <w:tc>
          <w:tcPr>
            <w:tcW w:w="732" w:type="pct"/>
            <w:tcBorders>
              <w:top w:val="single" w:sz="6" w:space="0" w:color="auto"/>
              <w:left w:val="single" w:sz="6" w:space="0" w:color="auto"/>
              <w:bottom w:val="single" w:sz="6" w:space="0" w:color="auto"/>
              <w:right w:val="single" w:sz="12" w:space="0" w:color="auto"/>
            </w:tcBorders>
            <w:tcPrChange w:id="208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4,173,522</w:t>
            </w:r>
          </w:p>
        </w:tc>
      </w:tr>
      <w:tr w:rsidR="00F555DC" w:rsidRPr="006B3C01" w:rsidTr="0030550E">
        <w:trPr>
          <w:cantSplit/>
          <w:trHeight w:val="283"/>
          <w:trPrChange w:id="208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8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0</w:t>
            </w:r>
          </w:p>
        </w:tc>
        <w:tc>
          <w:tcPr>
            <w:tcW w:w="878" w:type="pct"/>
            <w:tcBorders>
              <w:top w:val="single" w:sz="6" w:space="0" w:color="auto"/>
              <w:left w:val="single" w:sz="6" w:space="0" w:color="auto"/>
              <w:bottom w:val="single" w:sz="6" w:space="0" w:color="auto"/>
              <w:right w:val="single" w:sz="6" w:space="0" w:color="auto"/>
            </w:tcBorders>
            <w:tcPrChange w:id="208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45</w:t>
            </w:r>
          </w:p>
        </w:tc>
        <w:tc>
          <w:tcPr>
            <w:tcW w:w="342" w:type="pct"/>
            <w:tcBorders>
              <w:top w:val="single" w:sz="6" w:space="0" w:color="auto"/>
              <w:left w:val="single" w:sz="6" w:space="0" w:color="auto"/>
              <w:bottom w:val="single" w:sz="6" w:space="0" w:color="auto"/>
              <w:right w:val="single" w:sz="6" w:space="0" w:color="auto"/>
            </w:tcBorders>
            <w:tcPrChange w:id="208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5</w:t>
            </w:r>
          </w:p>
        </w:tc>
        <w:tc>
          <w:tcPr>
            <w:tcW w:w="1003" w:type="pct"/>
            <w:tcBorders>
              <w:top w:val="single" w:sz="6" w:space="0" w:color="auto"/>
              <w:left w:val="single" w:sz="6" w:space="0" w:color="auto"/>
              <w:bottom w:val="single" w:sz="6" w:space="0" w:color="auto"/>
              <w:right w:val="single" w:sz="6" w:space="0" w:color="auto"/>
            </w:tcBorders>
            <w:tcPrChange w:id="208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5</w:t>
            </w:r>
          </w:p>
        </w:tc>
        <w:tc>
          <w:tcPr>
            <w:tcW w:w="641" w:type="pct"/>
            <w:tcBorders>
              <w:top w:val="single" w:sz="6" w:space="0" w:color="auto"/>
              <w:left w:val="single" w:sz="6" w:space="0" w:color="auto"/>
              <w:bottom w:val="single" w:sz="6" w:space="0" w:color="auto"/>
              <w:right w:val="single" w:sz="6" w:space="0" w:color="auto"/>
            </w:tcBorders>
            <w:tcPrChange w:id="208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09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311,802,246</w:t>
            </w:r>
          </w:p>
        </w:tc>
        <w:tc>
          <w:tcPr>
            <w:tcW w:w="732" w:type="pct"/>
            <w:tcBorders>
              <w:top w:val="single" w:sz="6" w:space="0" w:color="auto"/>
              <w:left w:val="single" w:sz="6" w:space="0" w:color="auto"/>
              <w:bottom w:val="single" w:sz="6" w:space="0" w:color="auto"/>
              <w:right w:val="single" w:sz="12" w:space="0" w:color="auto"/>
            </w:tcBorders>
            <w:tcPrChange w:id="209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38,235,612</w:t>
            </w:r>
          </w:p>
        </w:tc>
      </w:tr>
      <w:tr w:rsidR="00F555DC" w:rsidRPr="006B3C01" w:rsidTr="0030550E">
        <w:trPr>
          <w:cantSplit/>
          <w:trHeight w:val="283"/>
          <w:trPrChange w:id="209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09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5</w:t>
            </w:r>
          </w:p>
        </w:tc>
        <w:tc>
          <w:tcPr>
            <w:tcW w:w="878" w:type="pct"/>
            <w:tcBorders>
              <w:top w:val="single" w:sz="6" w:space="0" w:color="auto"/>
              <w:left w:val="single" w:sz="6" w:space="0" w:color="auto"/>
              <w:bottom w:val="single" w:sz="6" w:space="0" w:color="auto"/>
              <w:right w:val="single" w:sz="6" w:space="0" w:color="auto"/>
            </w:tcBorders>
            <w:tcPrChange w:id="209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8/1946</w:t>
            </w:r>
          </w:p>
        </w:tc>
        <w:tc>
          <w:tcPr>
            <w:tcW w:w="342" w:type="pct"/>
            <w:tcBorders>
              <w:top w:val="single" w:sz="6" w:space="0" w:color="auto"/>
              <w:left w:val="single" w:sz="6" w:space="0" w:color="auto"/>
              <w:bottom w:val="single" w:sz="6" w:space="0" w:color="auto"/>
              <w:right w:val="single" w:sz="6" w:space="0" w:color="auto"/>
            </w:tcBorders>
            <w:tcPrChange w:id="209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6</w:t>
            </w:r>
          </w:p>
        </w:tc>
        <w:tc>
          <w:tcPr>
            <w:tcW w:w="1003" w:type="pct"/>
            <w:tcBorders>
              <w:top w:val="single" w:sz="6" w:space="0" w:color="auto"/>
              <w:left w:val="single" w:sz="6" w:space="0" w:color="auto"/>
              <w:bottom w:val="single" w:sz="6" w:space="0" w:color="auto"/>
              <w:right w:val="single" w:sz="6" w:space="0" w:color="auto"/>
            </w:tcBorders>
            <w:tcPrChange w:id="209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6-1946</w:t>
            </w:r>
          </w:p>
        </w:tc>
        <w:tc>
          <w:tcPr>
            <w:tcW w:w="641" w:type="pct"/>
            <w:tcBorders>
              <w:top w:val="single" w:sz="6" w:space="0" w:color="auto"/>
              <w:left w:val="single" w:sz="6" w:space="0" w:color="auto"/>
              <w:bottom w:val="single" w:sz="6" w:space="0" w:color="auto"/>
              <w:right w:val="single" w:sz="6" w:space="0" w:color="auto"/>
            </w:tcBorders>
            <w:tcPrChange w:id="209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del w:id="2098" w:author="Diana Machado" w:date="2019-04-02T20:25:00Z">
              <w:r w:rsidRPr="006B3C01" w:rsidDel="0030550E">
                <w:rPr>
                  <w:lang w:val="en-PH" w:eastAsia="en-US"/>
                </w:rPr>
                <w:delText>2</w:delText>
              </w:r>
            </w:del>
            <w:ins w:id="2099" w:author="Diana Machado" w:date="2019-04-02T20:25:00Z">
              <w:r w:rsidR="0030550E">
                <w:rPr>
                  <w:lang w:val="en-PH" w:eastAsia="en-US"/>
                </w:rPr>
                <w:t>1</w:t>
              </w:r>
            </w:ins>
          </w:p>
        </w:tc>
        <w:tc>
          <w:tcPr>
            <w:tcW w:w="1044" w:type="pct"/>
            <w:tcBorders>
              <w:top w:val="single" w:sz="6" w:space="0" w:color="auto"/>
              <w:left w:val="single" w:sz="6" w:space="0" w:color="auto"/>
              <w:bottom w:val="single" w:sz="6" w:space="0" w:color="auto"/>
              <w:right w:val="single" w:sz="6" w:space="0" w:color="auto"/>
            </w:tcBorders>
            <w:tcPrChange w:id="210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438,347,540</w:t>
            </w:r>
          </w:p>
        </w:tc>
        <w:tc>
          <w:tcPr>
            <w:tcW w:w="732" w:type="pct"/>
            <w:tcBorders>
              <w:top w:val="single" w:sz="6" w:space="0" w:color="auto"/>
              <w:left w:val="single" w:sz="6" w:space="0" w:color="auto"/>
              <w:bottom w:val="single" w:sz="6" w:space="0" w:color="auto"/>
              <w:right w:val="single" w:sz="12" w:space="0" w:color="auto"/>
            </w:tcBorders>
            <w:tcPrChange w:id="210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884,301</w:t>
            </w:r>
          </w:p>
        </w:tc>
      </w:tr>
      <w:tr w:rsidR="00F555DC" w:rsidRPr="006B3C01" w:rsidTr="0030550E">
        <w:trPr>
          <w:cantSplit/>
          <w:trHeight w:val="283"/>
          <w:trPrChange w:id="210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0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w:t>
            </w:r>
          </w:p>
        </w:tc>
        <w:tc>
          <w:tcPr>
            <w:tcW w:w="878" w:type="pct"/>
            <w:tcBorders>
              <w:top w:val="single" w:sz="6" w:space="0" w:color="auto"/>
              <w:left w:val="single" w:sz="6" w:space="0" w:color="auto"/>
              <w:bottom w:val="single" w:sz="6" w:space="0" w:color="auto"/>
              <w:right w:val="single" w:sz="6" w:space="0" w:color="auto"/>
            </w:tcBorders>
            <w:tcPrChange w:id="210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7/1947</w:t>
            </w:r>
          </w:p>
        </w:tc>
        <w:tc>
          <w:tcPr>
            <w:tcW w:w="342" w:type="pct"/>
            <w:tcBorders>
              <w:top w:val="single" w:sz="6" w:space="0" w:color="auto"/>
              <w:left w:val="single" w:sz="6" w:space="0" w:color="auto"/>
              <w:bottom w:val="single" w:sz="6" w:space="0" w:color="auto"/>
              <w:right w:val="single" w:sz="6" w:space="0" w:color="auto"/>
            </w:tcBorders>
            <w:tcPrChange w:id="210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7</w:t>
            </w:r>
          </w:p>
        </w:tc>
        <w:tc>
          <w:tcPr>
            <w:tcW w:w="1003" w:type="pct"/>
            <w:tcBorders>
              <w:top w:val="single" w:sz="6" w:space="0" w:color="auto"/>
              <w:left w:val="single" w:sz="6" w:space="0" w:color="auto"/>
              <w:bottom w:val="single" w:sz="6" w:space="0" w:color="auto"/>
              <w:right w:val="single" w:sz="6" w:space="0" w:color="auto"/>
            </w:tcBorders>
            <w:tcPrChange w:id="210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47</w:t>
            </w:r>
          </w:p>
        </w:tc>
        <w:tc>
          <w:tcPr>
            <w:tcW w:w="641" w:type="pct"/>
            <w:tcBorders>
              <w:top w:val="single" w:sz="6" w:space="0" w:color="auto"/>
              <w:left w:val="single" w:sz="6" w:space="0" w:color="auto"/>
              <w:bottom w:val="single" w:sz="6" w:space="0" w:color="auto"/>
              <w:right w:val="single" w:sz="6" w:space="0" w:color="auto"/>
            </w:tcBorders>
            <w:tcPrChange w:id="210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10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267,727,718</w:t>
            </w:r>
          </w:p>
        </w:tc>
        <w:tc>
          <w:tcPr>
            <w:tcW w:w="732" w:type="pct"/>
            <w:tcBorders>
              <w:top w:val="single" w:sz="6" w:space="0" w:color="auto"/>
              <w:left w:val="single" w:sz="6" w:space="0" w:color="auto"/>
              <w:bottom w:val="single" w:sz="6" w:space="0" w:color="auto"/>
              <w:right w:val="single" w:sz="12" w:space="0" w:color="auto"/>
            </w:tcBorders>
            <w:tcPrChange w:id="210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14,133,286</w:t>
            </w:r>
          </w:p>
        </w:tc>
      </w:tr>
      <w:tr w:rsidR="00F555DC" w:rsidRPr="006B3C01" w:rsidTr="0030550E">
        <w:trPr>
          <w:cantSplit/>
          <w:trHeight w:val="283"/>
          <w:trPrChange w:id="211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1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w:t>
            </w:r>
          </w:p>
        </w:tc>
        <w:tc>
          <w:tcPr>
            <w:tcW w:w="878" w:type="pct"/>
            <w:tcBorders>
              <w:top w:val="single" w:sz="6" w:space="0" w:color="auto"/>
              <w:left w:val="single" w:sz="6" w:space="0" w:color="auto"/>
              <w:bottom w:val="single" w:sz="6" w:space="0" w:color="auto"/>
              <w:right w:val="single" w:sz="6" w:space="0" w:color="auto"/>
            </w:tcBorders>
            <w:tcPrChange w:id="211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2/1947</w:t>
            </w:r>
          </w:p>
        </w:tc>
        <w:tc>
          <w:tcPr>
            <w:tcW w:w="342" w:type="pct"/>
            <w:tcBorders>
              <w:top w:val="single" w:sz="6" w:space="0" w:color="auto"/>
              <w:left w:val="single" w:sz="6" w:space="0" w:color="auto"/>
              <w:bottom w:val="single" w:sz="6" w:space="0" w:color="auto"/>
              <w:right w:val="single" w:sz="6" w:space="0" w:color="auto"/>
            </w:tcBorders>
            <w:tcPrChange w:id="211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7</w:t>
            </w:r>
          </w:p>
        </w:tc>
        <w:tc>
          <w:tcPr>
            <w:tcW w:w="1003" w:type="pct"/>
            <w:tcBorders>
              <w:top w:val="single" w:sz="6" w:space="0" w:color="auto"/>
              <w:left w:val="single" w:sz="6" w:space="0" w:color="auto"/>
              <w:bottom w:val="single" w:sz="6" w:space="0" w:color="auto"/>
              <w:right w:val="single" w:sz="6" w:space="0" w:color="auto"/>
            </w:tcBorders>
            <w:tcPrChange w:id="211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7</w:t>
            </w:r>
          </w:p>
        </w:tc>
        <w:tc>
          <w:tcPr>
            <w:tcW w:w="641" w:type="pct"/>
            <w:tcBorders>
              <w:top w:val="single" w:sz="6" w:space="0" w:color="auto"/>
              <w:left w:val="single" w:sz="6" w:space="0" w:color="auto"/>
              <w:bottom w:val="single" w:sz="6" w:space="0" w:color="auto"/>
              <w:right w:val="single" w:sz="6" w:space="0" w:color="auto"/>
            </w:tcBorders>
            <w:tcPrChange w:id="211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E-2</w:t>
            </w:r>
          </w:p>
        </w:tc>
        <w:tc>
          <w:tcPr>
            <w:tcW w:w="1044" w:type="pct"/>
            <w:tcBorders>
              <w:top w:val="single" w:sz="6" w:space="0" w:color="auto"/>
              <w:left w:val="single" w:sz="6" w:space="0" w:color="auto"/>
              <w:bottom w:val="single" w:sz="6" w:space="0" w:color="auto"/>
              <w:right w:val="single" w:sz="6" w:space="0" w:color="auto"/>
            </w:tcBorders>
            <w:tcPrChange w:id="211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84,922,632</w:t>
            </w:r>
          </w:p>
        </w:tc>
        <w:tc>
          <w:tcPr>
            <w:tcW w:w="732" w:type="pct"/>
            <w:tcBorders>
              <w:top w:val="single" w:sz="6" w:space="0" w:color="auto"/>
              <w:left w:val="single" w:sz="6" w:space="0" w:color="auto"/>
              <w:bottom w:val="single" w:sz="6" w:space="0" w:color="auto"/>
              <w:right w:val="single" w:sz="12" w:space="0" w:color="auto"/>
            </w:tcBorders>
            <w:tcPrChange w:id="211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1,058,666</w:t>
            </w:r>
          </w:p>
        </w:tc>
      </w:tr>
      <w:tr w:rsidR="00F555DC" w:rsidRPr="006B3C01" w:rsidTr="0030550E">
        <w:trPr>
          <w:cantSplit/>
          <w:trHeight w:val="283"/>
          <w:trPrChange w:id="211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1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w:t>
            </w:r>
          </w:p>
        </w:tc>
        <w:tc>
          <w:tcPr>
            <w:tcW w:w="878" w:type="pct"/>
            <w:tcBorders>
              <w:top w:val="single" w:sz="6" w:space="0" w:color="auto"/>
              <w:left w:val="single" w:sz="6" w:space="0" w:color="auto"/>
              <w:bottom w:val="single" w:sz="6" w:space="0" w:color="auto"/>
              <w:right w:val="single" w:sz="6" w:space="0" w:color="auto"/>
            </w:tcBorders>
            <w:tcPrChange w:id="212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2/1948</w:t>
            </w:r>
          </w:p>
        </w:tc>
        <w:tc>
          <w:tcPr>
            <w:tcW w:w="342" w:type="pct"/>
            <w:tcBorders>
              <w:top w:val="single" w:sz="6" w:space="0" w:color="auto"/>
              <w:left w:val="single" w:sz="6" w:space="0" w:color="auto"/>
              <w:bottom w:val="single" w:sz="6" w:space="0" w:color="auto"/>
              <w:right w:val="single" w:sz="6" w:space="0" w:color="auto"/>
            </w:tcBorders>
            <w:tcPrChange w:id="212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8</w:t>
            </w:r>
          </w:p>
        </w:tc>
        <w:tc>
          <w:tcPr>
            <w:tcW w:w="1003" w:type="pct"/>
            <w:tcBorders>
              <w:top w:val="single" w:sz="6" w:space="0" w:color="auto"/>
              <w:left w:val="single" w:sz="6" w:space="0" w:color="auto"/>
              <w:bottom w:val="single" w:sz="6" w:space="0" w:color="auto"/>
              <w:right w:val="single" w:sz="6" w:space="0" w:color="auto"/>
            </w:tcBorders>
            <w:tcPrChange w:id="212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8-1948</w:t>
            </w:r>
          </w:p>
        </w:tc>
        <w:tc>
          <w:tcPr>
            <w:tcW w:w="641" w:type="pct"/>
            <w:tcBorders>
              <w:top w:val="single" w:sz="6" w:space="0" w:color="auto"/>
              <w:left w:val="single" w:sz="6" w:space="0" w:color="auto"/>
              <w:bottom w:val="single" w:sz="6" w:space="0" w:color="auto"/>
              <w:right w:val="single" w:sz="6" w:space="0" w:color="auto"/>
            </w:tcBorders>
            <w:tcPrChange w:id="212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ins w:id="2124" w:author="Diana Machado" w:date="2019-04-02T20:26:00Z">
              <w:r w:rsidR="0030550E">
                <w:rPr>
                  <w:lang w:val="en-PH" w:eastAsia="en-US"/>
                </w:rPr>
                <w:t>3</w:t>
              </w:r>
            </w:ins>
            <w:del w:id="2125" w:author="Diana Machado" w:date="2019-04-02T20:26:00Z">
              <w:r w:rsidRPr="006B3C01" w:rsidDel="0030550E">
                <w:rPr>
                  <w:lang w:val="en-PH" w:eastAsia="en-US"/>
                </w:rPr>
                <w:delText>4</w:delText>
              </w:r>
            </w:del>
          </w:p>
        </w:tc>
        <w:tc>
          <w:tcPr>
            <w:tcW w:w="1044" w:type="pct"/>
            <w:tcBorders>
              <w:top w:val="single" w:sz="6" w:space="0" w:color="auto"/>
              <w:left w:val="single" w:sz="6" w:space="0" w:color="auto"/>
              <w:bottom w:val="single" w:sz="6" w:space="0" w:color="auto"/>
              <w:right w:val="single" w:sz="6" w:space="0" w:color="auto"/>
            </w:tcBorders>
            <w:tcPrChange w:id="212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591,391,141</w:t>
            </w:r>
          </w:p>
        </w:tc>
        <w:tc>
          <w:tcPr>
            <w:tcW w:w="732" w:type="pct"/>
            <w:tcBorders>
              <w:top w:val="single" w:sz="6" w:space="0" w:color="auto"/>
              <w:left w:val="single" w:sz="6" w:space="0" w:color="auto"/>
              <w:bottom w:val="single" w:sz="6" w:space="0" w:color="auto"/>
              <w:right w:val="single" w:sz="12" w:space="0" w:color="auto"/>
            </w:tcBorders>
            <w:tcPrChange w:id="212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5,181,281</w:t>
            </w:r>
          </w:p>
        </w:tc>
      </w:tr>
      <w:tr w:rsidR="00F555DC" w:rsidRPr="006B3C01" w:rsidTr="0030550E">
        <w:trPr>
          <w:cantSplit/>
          <w:trHeight w:val="283"/>
          <w:trPrChange w:id="212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2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5</w:t>
            </w:r>
          </w:p>
        </w:tc>
        <w:tc>
          <w:tcPr>
            <w:tcW w:w="878" w:type="pct"/>
            <w:tcBorders>
              <w:top w:val="single" w:sz="6" w:space="0" w:color="auto"/>
              <w:left w:val="single" w:sz="6" w:space="0" w:color="auto"/>
              <w:bottom w:val="single" w:sz="6" w:space="0" w:color="auto"/>
              <w:right w:val="single" w:sz="6" w:space="0" w:color="auto"/>
            </w:tcBorders>
            <w:tcPrChange w:id="213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5/1948</w:t>
            </w:r>
          </w:p>
        </w:tc>
        <w:tc>
          <w:tcPr>
            <w:tcW w:w="342" w:type="pct"/>
            <w:tcBorders>
              <w:top w:val="single" w:sz="6" w:space="0" w:color="auto"/>
              <w:left w:val="single" w:sz="6" w:space="0" w:color="auto"/>
              <w:bottom w:val="single" w:sz="6" w:space="0" w:color="auto"/>
              <w:right w:val="single" w:sz="6" w:space="0" w:color="auto"/>
            </w:tcBorders>
            <w:tcPrChange w:id="213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8</w:t>
            </w:r>
          </w:p>
        </w:tc>
        <w:tc>
          <w:tcPr>
            <w:tcW w:w="1003" w:type="pct"/>
            <w:tcBorders>
              <w:top w:val="single" w:sz="6" w:space="0" w:color="auto"/>
              <w:left w:val="single" w:sz="6" w:space="0" w:color="auto"/>
              <w:bottom w:val="single" w:sz="6" w:space="0" w:color="auto"/>
              <w:right w:val="single" w:sz="6" w:space="0" w:color="auto"/>
            </w:tcBorders>
            <w:tcPrChange w:id="213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8</w:t>
            </w:r>
          </w:p>
        </w:tc>
        <w:tc>
          <w:tcPr>
            <w:tcW w:w="641" w:type="pct"/>
            <w:tcBorders>
              <w:top w:val="single" w:sz="6" w:space="0" w:color="auto"/>
              <w:left w:val="single" w:sz="6" w:space="0" w:color="auto"/>
              <w:bottom w:val="single" w:sz="6" w:space="0" w:color="auto"/>
              <w:right w:val="single" w:sz="6" w:space="0" w:color="auto"/>
            </w:tcBorders>
            <w:tcPrChange w:id="213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w:t>
            </w:r>
          </w:p>
        </w:tc>
        <w:tc>
          <w:tcPr>
            <w:tcW w:w="1044" w:type="pct"/>
            <w:tcBorders>
              <w:top w:val="single" w:sz="6" w:space="0" w:color="auto"/>
              <w:left w:val="single" w:sz="6" w:space="0" w:color="auto"/>
              <w:bottom w:val="single" w:sz="6" w:space="0" w:color="auto"/>
              <w:right w:val="single" w:sz="6" w:space="0" w:color="auto"/>
            </w:tcBorders>
            <w:tcPrChange w:id="213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297,961,492</w:t>
            </w:r>
          </w:p>
        </w:tc>
        <w:tc>
          <w:tcPr>
            <w:tcW w:w="732" w:type="pct"/>
            <w:tcBorders>
              <w:top w:val="single" w:sz="6" w:space="0" w:color="auto"/>
              <w:left w:val="single" w:sz="6" w:space="0" w:color="auto"/>
              <w:bottom w:val="single" w:sz="6" w:space="0" w:color="auto"/>
              <w:right w:val="single" w:sz="12" w:space="0" w:color="auto"/>
            </w:tcBorders>
            <w:tcPrChange w:id="213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321,708</w:t>
            </w:r>
          </w:p>
        </w:tc>
      </w:tr>
      <w:tr w:rsidR="00F555DC" w:rsidRPr="006B3C01" w:rsidTr="0030550E">
        <w:trPr>
          <w:cantSplit/>
          <w:trHeight w:val="283"/>
          <w:trPrChange w:id="213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3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10</w:t>
            </w:r>
          </w:p>
        </w:tc>
        <w:tc>
          <w:tcPr>
            <w:tcW w:w="878" w:type="pct"/>
            <w:tcBorders>
              <w:top w:val="single" w:sz="6" w:space="0" w:color="auto"/>
              <w:left w:val="single" w:sz="6" w:space="0" w:color="auto"/>
              <w:bottom w:val="single" w:sz="6" w:space="0" w:color="auto"/>
              <w:right w:val="single" w:sz="6" w:space="0" w:color="auto"/>
            </w:tcBorders>
            <w:tcPrChange w:id="213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6/1949</w:t>
            </w:r>
          </w:p>
        </w:tc>
        <w:tc>
          <w:tcPr>
            <w:tcW w:w="342" w:type="pct"/>
            <w:tcBorders>
              <w:top w:val="single" w:sz="6" w:space="0" w:color="auto"/>
              <w:left w:val="single" w:sz="6" w:space="0" w:color="auto"/>
              <w:bottom w:val="single" w:sz="6" w:space="0" w:color="auto"/>
              <w:right w:val="single" w:sz="6" w:space="0" w:color="auto"/>
            </w:tcBorders>
            <w:tcPrChange w:id="213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9</w:t>
            </w:r>
          </w:p>
        </w:tc>
        <w:tc>
          <w:tcPr>
            <w:tcW w:w="1003" w:type="pct"/>
            <w:tcBorders>
              <w:top w:val="single" w:sz="6" w:space="0" w:color="auto"/>
              <w:left w:val="single" w:sz="6" w:space="0" w:color="auto"/>
              <w:bottom w:val="single" w:sz="6" w:space="0" w:color="auto"/>
              <w:right w:val="single" w:sz="6" w:space="0" w:color="auto"/>
            </w:tcBorders>
            <w:tcPrChange w:id="214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49</w:t>
            </w:r>
          </w:p>
        </w:tc>
        <w:tc>
          <w:tcPr>
            <w:tcW w:w="641" w:type="pct"/>
            <w:tcBorders>
              <w:top w:val="single" w:sz="6" w:space="0" w:color="auto"/>
              <w:left w:val="single" w:sz="6" w:space="0" w:color="auto"/>
              <w:bottom w:val="single" w:sz="6" w:space="0" w:color="auto"/>
              <w:right w:val="single" w:sz="6" w:space="0" w:color="auto"/>
            </w:tcBorders>
            <w:tcPrChange w:id="214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14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653,636,218</w:t>
            </w:r>
          </w:p>
        </w:tc>
        <w:tc>
          <w:tcPr>
            <w:tcW w:w="732" w:type="pct"/>
            <w:tcBorders>
              <w:top w:val="single" w:sz="6" w:space="0" w:color="auto"/>
              <w:left w:val="single" w:sz="6" w:space="0" w:color="auto"/>
              <w:bottom w:val="single" w:sz="6" w:space="0" w:color="auto"/>
              <w:right w:val="single" w:sz="12" w:space="0" w:color="auto"/>
            </w:tcBorders>
            <w:tcPrChange w:id="214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59,776,578</w:t>
            </w:r>
          </w:p>
        </w:tc>
      </w:tr>
      <w:tr w:rsidR="00F555DC" w:rsidRPr="006B3C01" w:rsidTr="0030550E">
        <w:trPr>
          <w:cantSplit/>
          <w:trHeight w:val="283"/>
          <w:trPrChange w:id="214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4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15</w:t>
            </w:r>
          </w:p>
        </w:tc>
        <w:tc>
          <w:tcPr>
            <w:tcW w:w="878" w:type="pct"/>
            <w:tcBorders>
              <w:top w:val="single" w:sz="6" w:space="0" w:color="auto"/>
              <w:left w:val="single" w:sz="6" w:space="0" w:color="auto"/>
              <w:bottom w:val="single" w:sz="6" w:space="0" w:color="auto"/>
              <w:right w:val="single" w:sz="6" w:space="0" w:color="auto"/>
            </w:tcBorders>
            <w:tcPrChange w:id="214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31/1950</w:t>
            </w:r>
          </w:p>
        </w:tc>
        <w:tc>
          <w:tcPr>
            <w:tcW w:w="342" w:type="pct"/>
            <w:tcBorders>
              <w:top w:val="single" w:sz="6" w:space="0" w:color="auto"/>
              <w:left w:val="single" w:sz="6" w:space="0" w:color="auto"/>
              <w:bottom w:val="single" w:sz="6" w:space="0" w:color="auto"/>
              <w:right w:val="single" w:sz="6" w:space="0" w:color="auto"/>
            </w:tcBorders>
            <w:tcPrChange w:id="214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214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aker-1950</w:t>
            </w:r>
          </w:p>
        </w:tc>
        <w:tc>
          <w:tcPr>
            <w:tcW w:w="641" w:type="pct"/>
            <w:tcBorders>
              <w:top w:val="single" w:sz="6" w:space="0" w:color="auto"/>
              <w:left w:val="single" w:sz="6" w:space="0" w:color="auto"/>
              <w:bottom w:val="single" w:sz="6" w:space="0" w:color="auto"/>
              <w:right w:val="single" w:sz="6" w:space="0" w:color="auto"/>
            </w:tcBorders>
            <w:tcPrChange w:id="214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215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85,455,044</w:t>
            </w:r>
          </w:p>
        </w:tc>
        <w:tc>
          <w:tcPr>
            <w:tcW w:w="732" w:type="pct"/>
            <w:tcBorders>
              <w:top w:val="single" w:sz="6" w:space="0" w:color="auto"/>
              <w:left w:val="single" w:sz="6" w:space="0" w:color="auto"/>
              <w:bottom w:val="single" w:sz="6" w:space="0" w:color="auto"/>
              <w:right w:val="single" w:sz="12" w:space="0" w:color="auto"/>
            </w:tcBorders>
            <w:tcPrChange w:id="215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961,483</w:t>
            </w:r>
          </w:p>
        </w:tc>
      </w:tr>
      <w:tr w:rsidR="00F555DC" w:rsidRPr="006B3C01" w:rsidTr="0030550E">
        <w:trPr>
          <w:cantSplit/>
          <w:trHeight w:val="283"/>
          <w:trPrChange w:id="215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5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0</w:t>
            </w:r>
          </w:p>
        </w:tc>
        <w:tc>
          <w:tcPr>
            <w:tcW w:w="878" w:type="pct"/>
            <w:tcBorders>
              <w:top w:val="single" w:sz="6" w:space="0" w:color="auto"/>
              <w:left w:val="single" w:sz="6" w:space="0" w:color="auto"/>
              <w:bottom w:val="single" w:sz="6" w:space="0" w:color="auto"/>
              <w:right w:val="single" w:sz="6" w:space="0" w:color="auto"/>
            </w:tcBorders>
            <w:tcPrChange w:id="215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5/1950</w:t>
            </w:r>
          </w:p>
        </w:tc>
        <w:tc>
          <w:tcPr>
            <w:tcW w:w="342" w:type="pct"/>
            <w:tcBorders>
              <w:top w:val="single" w:sz="6" w:space="0" w:color="auto"/>
              <w:left w:val="single" w:sz="6" w:space="0" w:color="auto"/>
              <w:bottom w:val="single" w:sz="6" w:space="0" w:color="auto"/>
              <w:right w:val="single" w:sz="6" w:space="0" w:color="auto"/>
            </w:tcBorders>
            <w:tcPrChange w:id="215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215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asy-1950</w:t>
            </w:r>
          </w:p>
        </w:tc>
        <w:tc>
          <w:tcPr>
            <w:tcW w:w="641" w:type="pct"/>
            <w:tcBorders>
              <w:top w:val="single" w:sz="6" w:space="0" w:color="auto"/>
              <w:left w:val="single" w:sz="6" w:space="0" w:color="auto"/>
              <w:bottom w:val="single" w:sz="6" w:space="0" w:color="auto"/>
              <w:right w:val="single" w:sz="6" w:space="0" w:color="auto"/>
            </w:tcBorders>
            <w:tcPrChange w:id="215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15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382,872,794</w:t>
            </w:r>
          </w:p>
        </w:tc>
        <w:tc>
          <w:tcPr>
            <w:tcW w:w="732" w:type="pct"/>
            <w:tcBorders>
              <w:top w:val="single" w:sz="6" w:space="0" w:color="auto"/>
              <w:left w:val="single" w:sz="6" w:space="0" w:color="auto"/>
              <w:bottom w:val="single" w:sz="6" w:space="0" w:color="auto"/>
              <w:right w:val="single" w:sz="12" w:space="0" w:color="auto"/>
            </w:tcBorders>
            <w:tcPrChange w:id="215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9,515,871</w:t>
            </w:r>
          </w:p>
        </w:tc>
      </w:tr>
      <w:tr w:rsidR="00F555DC" w:rsidRPr="006B3C01" w:rsidTr="0030550E">
        <w:trPr>
          <w:cantSplit/>
          <w:trHeight w:val="283"/>
          <w:trPrChange w:id="216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6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5</w:t>
            </w:r>
          </w:p>
        </w:tc>
        <w:tc>
          <w:tcPr>
            <w:tcW w:w="878" w:type="pct"/>
            <w:tcBorders>
              <w:top w:val="single" w:sz="6" w:space="0" w:color="auto"/>
              <w:left w:val="single" w:sz="6" w:space="0" w:color="auto"/>
              <w:bottom w:val="single" w:sz="6" w:space="0" w:color="auto"/>
              <w:right w:val="single" w:sz="6" w:space="0" w:color="auto"/>
            </w:tcBorders>
            <w:tcPrChange w:id="216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50</w:t>
            </w:r>
          </w:p>
        </w:tc>
        <w:tc>
          <w:tcPr>
            <w:tcW w:w="342" w:type="pct"/>
            <w:tcBorders>
              <w:top w:val="single" w:sz="6" w:space="0" w:color="auto"/>
              <w:left w:val="single" w:sz="6" w:space="0" w:color="auto"/>
              <w:bottom w:val="single" w:sz="6" w:space="0" w:color="auto"/>
              <w:right w:val="single" w:sz="6" w:space="0" w:color="auto"/>
            </w:tcBorders>
            <w:tcPrChange w:id="216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216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ing-1950</w:t>
            </w:r>
          </w:p>
        </w:tc>
        <w:tc>
          <w:tcPr>
            <w:tcW w:w="641" w:type="pct"/>
            <w:tcBorders>
              <w:top w:val="single" w:sz="6" w:space="0" w:color="auto"/>
              <w:left w:val="single" w:sz="6" w:space="0" w:color="auto"/>
              <w:bottom w:val="single" w:sz="6" w:space="0" w:color="auto"/>
              <w:right w:val="single" w:sz="6" w:space="0" w:color="auto"/>
            </w:tcBorders>
            <w:tcPrChange w:id="216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216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4,685,993</w:t>
            </w:r>
          </w:p>
        </w:tc>
        <w:tc>
          <w:tcPr>
            <w:tcW w:w="732" w:type="pct"/>
            <w:tcBorders>
              <w:top w:val="single" w:sz="6" w:space="0" w:color="auto"/>
              <w:left w:val="single" w:sz="6" w:space="0" w:color="auto"/>
              <w:bottom w:val="single" w:sz="6" w:space="0" w:color="auto"/>
              <w:right w:val="single" w:sz="12" w:space="0" w:color="auto"/>
            </w:tcBorders>
            <w:tcPrChange w:id="216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3,429,542</w:t>
            </w:r>
          </w:p>
        </w:tc>
      </w:tr>
      <w:tr w:rsidR="00F555DC" w:rsidRPr="006B3C01" w:rsidTr="0030550E">
        <w:trPr>
          <w:cantSplit/>
          <w:trHeight w:val="283"/>
          <w:trPrChange w:id="216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6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0</w:t>
            </w:r>
          </w:p>
        </w:tc>
        <w:tc>
          <w:tcPr>
            <w:tcW w:w="878" w:type="pct"/>
            <w:tcBorders>
              <w:top w:val="single" w:sz="6" w:space="0" w:color="auto"/>
              <w:left w:val="single" w:sz="6" w:space="0" w:color="auto"/>
              <w:bottom w:val="single" w:sz="6" w:space="0" w:color="auto"/>
              <w:right w:val="single" w:sz="6" w:space="0" w:color="auto"/>
            </w:tcBorders>
            <w:tcPrChange w:id="217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6/1953</w:t>
            </w:r>
          </w:p>
        </w:tc>
        <w:tc>
          <w:tcPr>
            <w:tcW w:w="342" w:type="pct"/>
            <w:tcBorders>
              <w:top w:val="single" w:sz="6" w:space="0" w:color="auto"/>
              <w:left w:val="single" w:sz="6" w:space="0" w:color="auto"/>
              <w:bottom w:val="single" w:sz="6" w:space="0" w:color="auto"/>
              <w:right w:val="single" w:sz="6" w:space="0" w:color="auto"/>
            </w:tcBorders>
            <w:tcPrChange w:id="217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3</w:t>
            </w:r>
          </w:p>
        </w:tc>
        <w:tc>
          <w:tcPr>
            <w:tcW w:w="1003" w:type="pct"/>
            <w:tcBorders>
              <w:top w:val="single" w:sz="6" w:space="0" w:color="auto"/>
              <w:left w:val="single" w:sz="6" w:space="0" w:color="auto"/>
              <w:bottom w:val="single" w:sz="6" w:space="0" w:color="auto"/>
              <w:right w:val="single" w:sz="6" w:space="0" w:color="auto"/>
            </w:tcBorders>
            <w:tcPrChange w:id="217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rence-1953</w:t>
            </w:r>
          </w:p>
        </w:tc>
        <w:tc>
          <w:tcPr>
            <w:tcW w:w="641" w:type="pct"/>
            <w:tcBorders>
              <w:top w:val="single" w:sz="6" w:space="0" w:color="auto"/>
              <w:left w:val="single" w:sz="6" w:space="0" w:color="auto"/>
              <w:bottom w:val="single" w:sz="6" w:space="0" w:color="auto"/>
              <w:right w:val="single" w:sz="6" w:space="0" w:color="auto"/>
            </w:tcBorders>
            <w:tcPrChange w:id="217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17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07,202,095</w:t>
            </w:r>
          </w:p>
        </w:tc>
        <w:tc>
          <w:tcPr>
            <w:tcW w:w="732" w:type="pct"/>
            <w:tcBorders>
              <w:top w:val="single" w:sz="6" w:space="0" w:color="auto"/>
              <w:left w:val="single" w:sz="6" w:space="0" w:color="auto"/>
              <w:bottom w:val="single" w:sz="6" w:space="0" w:color="auto"/>
              <w:right w:val="single" w:sz="12" w:space="0" w:color="auto"/>
            </w:tcBorders>
            <w:tcPrChange w:id="217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298,323</w:t>
            </w:r>
          </w:p>
        </w:tc>
      </w:tr>
      <w:tr w:rsidR="00F555DC" w:rsidRPr="006B3C01" w:rsidTr="0030550E">
        <w:trPr>
          <w:cantSplit/>
          <w:trHeight w:val="283"/>
          <w:trPrChange w:id="217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7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5</w:t>
            </w:r>
          </w:p>
        </w:tc>
        <w:tc>
          <w:tcPr>
            <w:tcW w:w="878" w:type="pct"/>
            <w:tcBorders>
              <w:top w:val="single" w:sz="6" w:space="0" w:color="auto"/>
              <w:left w:val="single" w:sz="6" w:space="0" w:color="auto"/>
              <w:bottom w:val="single" w:sz="6" w:space="0" w:color="auto"/>
              <w:right w:val="single" w:sz="6" w:space="0" w:color="auto"/>
            </w:tcBorders>
            <w:tcPrChange w:id="217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9/1953</w:t>
            </w:r>
          </w:p>
        </w:tc>
        <w:tc>
          <w:tcPr>
            <w:tcW w:w="342" w:type="pct"/>
            <w:tcBorders>
              <w:top w:val="single" w:sz="6" w:space="0" w:color="auto"/>
              <w:left w:val="single" w:sz="6" w:space="0" w:color="auto"/>
              <w:bottom w:val="single" w:sz="6" w:space="0" w:color="auto"/>
              <w:right w:val="single" w:sz="6" w:space="0" w:color="auto"/>
            </w:tcBorders>
            <w:tcPrChange w:id="217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3</w:t>
            </w:r>
          </w:p>
        </w:tc>
        <w:tc>
          <w:tcPr>
            <w:tcW w:w="1003" w:type="pct"/>
            <w:tcBorders>
              <w:top w:val="single" w:sz="6" w:space="0" w:color="auto"/>
              <w:left w:val="single" w:sz="6" w:space="0" w:color="auto"/>
              <w:bottom w:val="single" w:sz="6" w:space="0" w:color="auto"/>
              <w:right w:val="single" w:sz="6" w:space="0" w:color="auto"/>
            </w:tcBorders>
            <w:tcPrChange w:id="218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Hazel-1953</w:t>
            </w:r>
          </w:p>
        </w:tc>
        <w:tc>
          <w:tcPr>
            <w:tcW w:w="641" w:type="pct"/>
            <w:tcBorders>
              <w:top w:val="single" w:sz="6" w:space="0" w:color="auto"/>
              <w:left w:val="single" w:sz="6" w:space="0" w:color="auto"/>
              <w:bottom w:val="single" w:sz="6" w:space="0" w:color="auto"/>
              <w:right w:val="single" w:sz="6" w:space="0" w:color="auto"/>
            </w:tcBorders>
            <w:tcPrChange w:id="218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18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70,336,027</w:t>
            </w:r>
          </w:p>
        </w:tc>
        <w:tc>
          <w:tcPr>
            <w:tcW w:w="732" w:type="pct"/>
            <w:tcBorders>
              <w:top w:val="single" w:sz="6" w:space="0" w:color="auto"/>
              <w:left w:val="single" w:sz="6" w:space="0" w:color="auto"/>
              <w:bottom w:val="single" w:sz="6" w:space="0" w:color="auto"/>
              <w:right w:val="single" w:sz="12" w:space="0" w:color="auto"/>
            </w:tcBorders>
            <w:tcPrChange w:id="218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6,867,254</w:t>
            </w:r>
          </w:p>
        </w:tc>
      </w:tr>
      <w:tr w:rsidR="00F555DC" w:rsidRPr="006B3C01" w:rsidTr="0030550E">
        <w:trPr>
          <w:cantSplit/>
          <w:trHeight w:val="283"/>
          <w:trPrChange w:id="218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8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40</w:t>
            </w:r>
          </w:p>
        </w:tc>
        <w:tc>
          <w:tcPr>
            <w:tcW w:w="878" w:type="pct"/>
            <w:tcBorders>
              <w:top w:val="single" w:sz="6" w:space="0" w:color="auto"/>
              <w:left w:val="single" w:sz="6" w:space="0" w:color="auto"/>
              <w:bottom w:val="single" w:sz="6" w:space="0" w:color="auto"/>
              <w:right w:val="single" w:sz="6" w:space="0" w:color="auto"/>
            </w:tcBorders>
            <w:tcPrChange w:id="218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5/1956</w:t>
            </w:r>
          </w:p>
        </w:tc>
        <w:tc>
          <w:tcPr>
            <w:tcW w:w="342" w:type="pct"/>
            <w:tcBorders>
              <w:top w:val="single" w:sz="6" w:space="0" w:color="auto"/>
              <w:left w:val="single" w:sz="6" w:space="0" w:color="auto"/>
              <w:bottom w:val="single" w:sz="6" w:space="0" w:color="auto"/>
              <w:right w:val="single" w:sz="6" w:space="0" w:color="auto"/>
            </w:tcBorders>
            <w:tcPrChange w:id="218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6</w:t>
            </w:r>
          </w:p>
        </w:tc>
        <w:tc>
          <w:tcPr>
            <w:tcW w:w="1003" w:type="pct"/>
            <w:tcBorders>
              <w:top w:val="single" w:sz="6" w:space="0" w:color="auto"/>
              <w:left w:val="single" w:sz="6" w:space="0" w:color="auto"/>
              <w:bottom w:val="single" w:sz="6" w:space="0" w:color="auto"/>
              <w:right w:val="single" w:sz="6" w:space="0" w:color="auto"/>
            </w:tcBorders>
            <w:tcPrChange w:id="218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ssy-1956</w:t>
            </w:r>
          </w:p>
        </w:tc>
        <w:tc>
          <w:tcPr>
            <w:tcW w:w="641" w:type="pct"/>
            <w:tcBorders>
              <w:top w:val="single" w:sz="6" w:space="0" w:color="auto"/>
              <w:left w:val="single" w:sz="6" w:space="0" w:color="auto"/>
              <w:bottom w:val="single" w:sz="6" w:space="0" w:color="auto"/>
              <w:right w:val="single" w:sz="6" w:space="0" w:color="auto"/>
            </w:tcBorders>
            <w:tcPrChange w:id="218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19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06,721,254</w:t>
            </w:r>
          </w:p>
        </w:tc>
        <w:tc>
          <w:tcPr>
            <w:tcW w:w="732" w:type="pct"/>
            <w:tcBorders>
              <w:top w:val="single" w:sz="6" w:space="0" w:color="auto"/>
              <w:left w:val="single" w:sz="6" w:space="0" w:color="auto"/>
              <w:bottom w:val="single" w:sz="6" w:space="0" w:color="auto"/>
              <w:right w:val="single" w:sz="12" w:space="0" w:color="auto"/>
            </w:tcBorders>
            <w:tcPrChange w:id="219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836,621</w:t>
            </w:r>
          </w:p>
        </w:tc>
      </w:tr>
      <w:tr w:rsidR="00F555DC" w:rsidRPr="006B3C01" w:rsidTr="0030550E">
        <w:trPr>
          <w:cantSplit/>
          <w:trHeight w:val="283"/>
          <w:trPrChange w:id="219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19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45</w:t>
            </w:r>
          </w:p>
        </w:tc>
        <w:tc>
          <w:tcPr>
            <w:tcW w:w="878" w:type="pct"/>
            <w:tcBorders>
              <w:top w:val="single" w:sz="6" w:space="0" w:color="auto"/>
              <w:left w:val="single" w:sz="6" w:space="0" w:color="auto"/>
              <w:bottom w:val="single" w:sz="6" w:space="0" w:color="auto"/>
              <w:right w:val="single" w:sz="6" w:space="0" w:color="auto"/>
            </w:tcBorders>
            <w:tcPrChange w:id="219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60</w:t>
            </w:r>
          </w:p>
        </w:tc>
        <w:tc>
          <w:tcPr>
            <w:tcW w:w="342" w:type="pct"/>
            <w:tcBorders>
              <w:top w:val="single" w:sz="6" w:space="0" w:color="auto"/>
              <w:left w:val="single" w:sz="6" w:space="0" w:color="auto"/>
              <w:bottom w:val="single" w:sz="6" w:space="0" w:color="auto"/>
              <w:right w:val="single" w:sz="6" w:space="0" w:color="auto"/>
            </w:tcBorders>
            <w:tcPrChange w:id="219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0</w:t>
            </w:r>
          </w:p>
        </w:tc>
        <w:tc>
          <w:tcPr>
            <w:tcW w:w="1003" w:type="pct"/>
            <w:tcBorders>
              <w:top w:val="single" w:sz="6" w:space="0" w:color="auto"/>
              <w:left w:val="single" w:sz="6" w:space="0" w:color="auto"/>
              <w:bottom w:val="single" w:sz="6" w:space="0" w:color="auto"/>
              <w:right w:val="single" w:sz="6" w:space="0" w:color="auto"/>
            </w:tcBorders>
            <w:tcPrChange w:id="219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onna-1960</w:t>
            </w:r>
          </w:p>
        </w:tc>
        <w:tc>
          <w:tcPr>
            <w:tcW w:w="641" w:type="pct"/>
            <w:tcBorders>
              <w:top w:val="single" w:sz="6" w:space="0" w:color="auto"/>
              <w:left w:val="single" w:sz="6" w:space="0" w:color="auto"/>
              <w:bottom w:val="single" w:sz="6" w:space="0" w:color="auto"/>
              <w:right w:val="single" w:sz="6" w:space="0" w:color="auto"/>
            </w:tcBorders>
            <w:tcPrChange w:id="219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219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118,665,262</w:t>
            </w:r>
          </w:p>
        </w:tc>
        <w:tc>
          <w:tcPr>
            <w:tcW w:w="732" w:type="pct"/>
            <w:tcBorders>
              <w:top w:val="single" w:sz="6" w:space="0" w:color="auto"/>
              <w:left w:val="single" w:sz="6" w:space="0" w:color="auto"/>
              <w:bottom w:val="single" w:sz="6" w:space="0" w:color="auto"/>
              <w:right w:val="single" w:sz="12" w:space="0" w:color="auto"/>
            </w:tcBorders>
            <w:tcPrChange w:id="219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87,446,316</w:t>
            </w:r>
          </w:p>
        </w:tc>
      </w:tr>
      <w:tr w:rsidR="00F555DC" w:rsidRPr="006B3C01" w:rsidTr="0030550E">
        <w:trPr>
          <w:cantSplit/>
          <w:trHeight w:val="283"/>
          <w:trPrChange w:id="220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0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0</w:t>
            </w:r>
          </w:p>
        </w:tc>
        <w:tc>
          <w:tcPr>
            <w:tcW w:w="878" w:type="pct"/>
            <w:tcBorders>
              <w:top w:val="single" w:sz="6" w:space="0" w:color="auto"/>
              <w:left w:val="single" w:sz="6" w:space="0" w:color="auto"/>
              <w:bottom w:val="single" w:sz="6" w:space="0" w:color="auto"/>
              <w:right w:val="single" w:sz="6" w:space="0" w:color="auto"/>
            </w:tcBorders>
            <w:tcPrChange w:id="220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60</w:t>
            </w:r>
          </w:p>
        </w:tc>
        <w:tc>
          <w:tcPr>
            <w:tcW w:w="342" w:type="pct"/>
            <w:tcBorders>
              <w:top w:val="single" w:sz="6" w:space="0" w:color="auto"/>
              <w:left w:val="single" w:sz="6" w:space="0" w:color="auto"/>
              <w:bottom w:val="single" w:sz="6" w:space="0" w:color="auto"/>
              <w:right w:val="single" w:sz="6" w:space="0" w:color="auto"/>
            </w:tcBorders>
            <w:tcPrChange w:id="220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0</w:t>
            </w:r>
          </w:p>
        </w:tc>
        <w:tc>
          <w:tcPr>
            <w:tcW w:w="1003" w:type="pct"/>
            <w:tcBorders>
              <w:top w:val="single" w:sz="6" w:space="0" w:color="auto"/>
              <w:left w:val="single" w:sz="6" w:space="0" w:color="auto"/>
              <w:bottom w:val="single" w:sz="6" w:space="0" w:color="auto"/>
              <w:right w:val="single" w:sz="6" w:space="0" w:color="auto"/>
            </w:tcBorders>
            <w:tcPrChange w:id="220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thel-1960</w:t>
            </w:r>
          </w:p>
        </w:tc>
        <w:tc>
          <w:tcPr>
            <w:tcW w:w="641" w:type="pct"/>
            <w:tcBorders>
              <w:top w:val="single" w:sz="6" w:space="0" w:color="auto"/>
              <w:left w:val="single" w:sz="6" w:space="0" w:color="auto"/>
              <w:bottom w:val="single" w:sz="6" w:space="0" w:color="auto"/>
              <w:right w:val="single" w:sz="6" w:space="0" w:color="auto"/>
            </w:tcBorders>
            <w:tcPrChange w:id="220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p>
        </w:tc>
        <w:tc>
          <w:tcPr>
            <w:tcW w:w="1044" w:type="pct"/>
            <w:tcBorders>
              <w:top w:val="single" w:sz="6" w:space="0" w:color="auto"/>
              <w:left w:val="single" w:sz="6" w:space="0" w:color="auto"/>
              <w:bottom w:val="single" w:sz="6" w:space="0" w:color="auto"/>
              <w:right w:val="single" w:sz="6" w:space="0" w:color="auto"/>
            </w:tcBorders>
            <w:tcPrChange w:id="220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3</w:t>
            </w:r>
          </w:p>
        </w:tc>
        <w:tc>
          <w:tcPr>
            <w:tcW w:w="732" w:type="pct"/>
            <w:tcBorders>
              <w:top w:val="single" w:sz="6" w:space="0" w:color="auto"/>
              <w:left w:val="single" w:sz="6" w:space="0" w:color="auto"/>
              <w:bottom w:val="single" w:sz="6" w:space="0" w:color="auto"/>
              <w:right w:val="single" w:sz="12" w:space="0" w:color="auto"/>
            </w:tcBorders>
            <w:tcPrChange w:id="220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w:t>
            </w:r>
          </w:p>
        </w:tc>
      </w:tr>
      <w:tr w:rsidR="00F555DC" w:rsidRPr="006B3C01" w:rsidTr="0030550E">
        <w:trPr>
          <w:cantSplit/>
          <w:trHeight w:val="283"/>
          <w:trPrChange w:id="220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0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5</w:t>
            </w:r>
          </w:p>
        </w:tc>
        <w:tc>
          <w:tcPr>
            <w:tcW w:w="878" w:type="pct"/>
            <w:tcBorders>
              <w:top w:val="single" w:sz="6" w:space="0" w:color="auto"/>
              <w:left w:val="single" w:sz="6" w:space="0" w:color="auto"/>
              <w:bottom w:val="single" w:sz="6" w:space="0" w:color="auto"/>
              <w:right w:val="single" w:sz="6" w:space="0" w:color="auto"/>
            </w:tcBorders>
            <w:tcPrChange w:id="221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7/1964</w:t>
            </w:r>
          </w:p>
        </w:tc>
        <w:tc>
          <w:tcPr>
            <w:tcW w:w="342" w:type="pct"/>
            <w:tcBorders>
              <w:top w:val="single" w:sz="6" w:space="0" w:color="auto"/>
              <w:left w:val="single" w:sz="6" w:space="0" w:color="auto"/>
              <w:bottom w:val="single" w:sz="6" w:space="0" w:color="auto"/>
              <w:right w:val="single" w:sz="6" w:space="0" w:color="auto"/>
            </w:tcBorders>
            <w:tcPrChange w:id="221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221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leo-1964</w:t>
            </w:r>
          </w:p>
        </w:tc>
        <w:tc>
          <w:tcPr>
            <w:tcW w:w="641" w:type="pct"/>
            <w:tcBorders>
              <w:top w:val="single" w:sz="6" w:space="0" w:color="auto"/>
              <w:left w:val="single" w:sz="6" w:space="0" w:color="auto"/>
              <w:bottom w:val="single" w:sz="6" w:space="0" w:color="auto"/>
              <w:right w:val="single" w:sz="6" w:space="0" w:color="auto"/>
            </w:tcBorders>
            <w:tcPrChange w:id="221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221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339,206,506</w:t>
            </w:r>
          </w:p>
        </w:tc>
        <w:tc>
          <w:tcPr>
            <w:tcW w:w="732" w:type="pct"/>
            <w:tcBorders>
              <w:top w:val="single" w:sz="6" w:space="0" w:color="auto"/>
              <w:left w:val="single" w:sz="6" w:space="0" w:color="auto"/>
              <w:bottom w:val="single" w:sz="6" w:space="0" w:color="auto"/>
              <w:right w:val="single" w:sz="12" w:space="0" w:color="auto"/>
            </w:tcBorders>
            <w:tcPrChange w:id="221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29,993,275</w:t>
            </w:r>
          </w:p>
        </w:tc>
      </w:tr>
      <w:tr w:rsidR="00F555DC" w:rsidRPr="006B3C01" w:rsidTr="0030550E">
        <w:trPr>
          <w:cantSplit/>
          <w:trHeight w:val="283"/>
          <w:trPrChange w:id="221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1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0</w:t>
            </w:r>
          </w:p>
        </w:tc>
        <w:tc>
          <w:tcPr>
            <w:tcW w:w="878" w:type="pct"/>
            <w:tcBorders>
              <w:top w:val="single" w:sz="6" w:space="0" w:color="auto"/>
              <w:left w:val="single" w:sz="6" w:space="0" w:color="auto"/>
              <w:bottom w:val="single" w:sz="6" w:space="0" w:color="auto"/>
              <w:right w:val="single" w:sz="6" w:space="0" w:color="auto"/>
            </w:tcBorders>
            <w:tcPrChange w:id="221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64</w:t>
            </w:r>
          </w:p>
        </w:tc>
        <w:tc>
          <w:tcPr>
            <w:tcW w:w="342" w:type="pct"/>
            <w:tcBorders>
              <w:top w:val="single" w:sz="6" w:space="0" w:color="auto"/>
              <w:left w:val="single" w:sz="6" w:space="0" w:color="auto"/>
              <w:bottom w:val="single" w:sz="6" w:space="0" w:color="auto"/>
              <w:right w:val="single" w:sz="6" w:space="0" w:color="auto"/>
            </w:tcBorders>
            <w:tcPrChange w:id="221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222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ora-1964</w:t>
            </w:r>
          </w:p>
        </w:tc>
        <w:tc>
          <w:tcPr>
            <w:tcW w:w="641" w:type="pct"/>
            <w:tcBorders>
              <w:top w:val="single" w:sz="6" w:space="0" w:color="auto"/>
              <w:left w:val="single" w:sz="6" w:space="0" w:color="auto"/>
              <w:bottom w:val="single" w:sz="6" w:space="0" w:color="auto"/>
              <w:right w:val="single" w:sz="6" w:space="0" w:color="auto"/>
            </w:tcBorders>
            <w:tcPrChange w:id="222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2</w:t>
            </w:r>
          </w:p>
        </w:tc>
        <w:tc>
          <w:tcPr>
            <w:tcW w:w="1044" w:type="pct"/>
            <w:tcBorders>
              <w:top w:val="single" w:sz="6" w:space="0" w:color="auto"/>
              <w:left w:val="single" w:sz="6" w:space="0" w:color="auto"/>
              <w:bottom w:val="single" w:sz="6" w:space="0" w:color="auto"/>
              <w:right w:val="single" w:sz="6" w:space="0" w:color="auto"/>
            </w:tcBorders>
            <w:tcPrChange w:id="222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63,111,604</w:t>
            </w:r>
          </w:p>
        </w:tc>
        <w:tc>
          <w:tcPr>
            <w:tcW w:w="732" w:type="pct"/>
            <w:tcBorders>
              <w:top w:val="single" w:sz="6" w:space="0" w:color="auto"/>
              <w:left w:val="single" w:sz="6" w:space="0" w:color="auto"/>
              <w:bottom w:val="single" w:sz="6" w:space="0" w:color="auto"/>
              <w:right w:val="single" w:sz="12" w:space="0" w:color="auto"/>
            </w:tcBorders>
            <w:tcPrChange w:id="222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3,585,692</w:t>
            </w:r>
          </w:p>
        </w:tc>
      </w:tr>
      <w:tr w:rsidR="00F555DC" w:rsidRPr="006B3C01" w:rsidTr="0030550E">
        <w:trPr>
          <w:cantSplit/>
          <w:trHeight w:val="283"/>
          <w:trPrChange w:id="222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2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5</w:t>
            </w:r>
          </w:p>
        </w:tc>
        <w:tc>
          <w:tcPr>
            <w:tcW w:w="878" w:type="pct"/>
            <w:tcBorders>
              <w:top w:val="single" w:sz="6" w:space="0" w:color="auto"/>
              <w:left w:val="single" w:sz="6" w:space="0" w:color="auto"/>
              <w:bottom w:val="single" w:sz="6" w:space="0" w:color="auto"/>
              <w:right w:val="single" w:sz="6" w:space="0" w:color="auto"/>
            </w:tcBorders>
            <w:tcPrChange w:id="222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4/1964</w:t>
            </w:r>
          </w:p>
        </w:tc>
        <w:tc>
          <w:tcPr>
            <w:tcW w:w="342" w:type="pct"/>
            <w:tcBorders>
              <w:top w:val="single" w:sz="6" w:space="0" w:color="auto"/>
              <w:left w:val="single" w:sz="6" w:space="0" w:color="auto"/>
              <w:bottom w:val="single" w:sz="6" w:space="0" w:color="auto"/>
              <w:right w:val="single" w:sz="6" w:space="0" w:color="auto"/>
            </w:tcBorders>
            <w:tcPrChange w:id="222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222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sbell-1964</w:t>
            </w:r>
          </w:p>
        </w:tc>
        <w:tc>
          <w:tcPr>
            <w:tcW w:w="641" w:type="pct"/>
            <w:tcBorders>
              <w:top w:val="single" w:sz="6" w:space="0" w:color="auto"/>
              <w:left w:val="single" w:sz="6" w:space="0" w:color="auto"/>
              <w:bottom w:val="single" w:sz="6" w:space="0" w:color="auto"/>
              <w:right w:val="single" w:sz="6" w:space="0" w:color="auto"/>
            </w:tcBorders>
            <w:tcPrChange w:id="222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223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768,050,274</w:t>
            </w:r>
          </w:p>
        </w:tc>
        <w:tc>
          <w:tcPr>
            <w:tcW w:w="732" w:type="pct"/>
            <w:tcBorders>
              <w:top w:val="single" w:sz="6" w:space="0" w:color="auto"/>
              <w:left w:val="single" w:sz="6" w:space="0" w:color="auto"/>
              <w:bottom w:val="single" w:sz="6" w:space="0" w:color="auto"/>
              <w:right w:val="single" w:sz="12" w:space="0" w:color="auto"/>
            </w:tcBorders>
            <w:tcPrChange w:id="223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2,780,087</w:t>
            </w:r>
          </w:p>
        </w:tc>
      </w:tr>
      <w:tr w:rsidR="00F555DC" w:rsidRPr="006B3C01" w:rsidTr="0030550E">
        <w:trPr>
          <w:cantSplit/>
          <w:trHeight w:val="283"/>
          <w:trPrChange w:id="223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3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70</w:t>
            </w:r>
          </w:p>
        </w:tc>
        <w:tc>
          <w:tcPr>
            <w:tcW w:w="878" w:type="pct"/>
            <w:tcBorders>
              <w:top w:val="single" w:sz="6" w:space="0" w:color="auto"/>
              <w:left w:val="single" w:sz="6" w:space="0" w:color="auto"/>
              <w:bottom w:val="single" w:sz="6" w:space="0" w:color="auto"/>
              <w:right w:val="single" w:sz="6" w:space="0" w:color="auto"/>
            </w:tcBorders>
            <w:tcPrChange w:id="223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8/1965</w:t>
            </w:r>
          </w:p>
        </w:tc>
        <w:tc>
          <w:tcPr>
            <w:tcW w:w="342" w:type="pct"/>
            <w:tcBorders>
              <w:top w:val="single" w:sz="6" w:space="0" w:color="auto"/>
              <w:left w:val="single" w:sz="6" w:space="0" w:color="auto"/>
              <w:bottom w:val="single" w:sz="6" w:space="0" w:color="auto"/>
              <w:right w:val="single" w:sz="6" w:space="0" w:color="auto"/>
            </w:tcBorders>
            <w:tcPrChange w:id="223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5</w:t>
            </w:r>
          </w:p>
        </w:tc>
        <w:tc>
          <w:tcPr>
            <w:tcW w:w="1003" w:type="pct"/>
            <w:tcBorders>
              <w:top w:val="single" w:sz="6" w:space="0" w:color="auto"/>
              <w:left w:val="single" w:sz="6" w:space="0" w:color="auto"/>
              <w:bottom w:val="single" w:sz="6" w:space="0" w:color="auto"/>
              <w:right w:val="single" w:sz="6" w:space="0" w:color="auto"/>
            </w:tcBorders>
            <w:tcPrChange w:id="223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etsy-1965</w:t>
            </w:r>
          </w:p>
        </w:tc>
        <w:tc>
          <w:tcPr>
            <w:tcW w:w="641" w:type="pct"/>
            <w:tcBorders>
              <w:top w:val="single" w:sz="6" w:space="0" w:color="auto"/>
              <w:left w:val="single" w:sz="6" w:space="0" w:color="auto"/>
              <w:bottom w:val="single" w:sz="6" w:space="0" w:color="auto"/>
              <w:right w:val="single" w:sz="6" w:space="0" w:color="auto"/>
            </w:tcBorders>
            <w:tcPrChange w:id="223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223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953,631,601</w:t>
            </w:r>
          </w:p>
        </w:tc>
        <w:tc>
          <w:tcPr>
            <w:tcW w:w="732" w:type="pct"/>
            <w:tcBorders>
              <w:top w:val="single" w:sz="6" w:space="0" w:color="auto"/>
              <w:left w:val="single" w:sz="6" w:space="0" w:color="auto"/>
              <w:bottom w:val="single" w:sz="6" w:space="0" w:color="auto"/>
              <w:right w:val="single" w:sz="12" w:space="0" w:color="auto"/>
            </w:tcBorders>
            <w:tcPrChange w:id="223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5,878,234</w:t>
            </w:r>
          </w:p>
        </w:tc>
      </w:tr>
      <w:tr w:rsidR="00F555DC" w:rsidRPr="006B3C01" w:rsidTr="0030550E">
        <w:trPr>
          <w:cantSplit/>
          <w:trHeight w:val="283"/>
          <w:trPrChange w:id="224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4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75</w:t>
            </w:r>
          </w:p>
        </w:tc>
        <w:tc>
          <w:tcPr>
            <w:tcW w:w="878" w:type="pct"/>
            <w:tcBorders>
              <w:top w:val="single" w:sz="6" w:space="0" w:color="auto"/>
              <w:left w:val="single" w:sz="6" w:space="0" w:color="auto"/>
              <w:bottom w:val="single" w:sz="6" w:space="0" w:color="auto"/>
              <w:right w:val="single" w:sz="6" w:space="0" w:color="auto"/>
            </w:tcBorders>
            <w:tcPrChange w:id="224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09/1966</w:t>
            </w:r>
          </w:p>
        </w:tc>
        <w:tc>
          <w:tcPr>
            <w:tcW w:w="342" w:type="pct"/>
            <w:tcBorders>
              <w:top w:val="single" w:sz="6" w:space="0" w:color="auto"/>
              <w:left w:val="single" w:sz="6" w:space="0" w:color="auto"/>
              <w:bottom w:val="single" w:sz="6" w:space="0" w:color="auto"/>
              <w:right w:val="single" w:sz="6" w:space="0" w:color="auto"/>
            </w:tcBorders>
            <w:tcPrChange w:id="224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6</w:t>
            </w:r>
          </w:p>
        </w:tc>
        <w:tc>
          <w:tcPr>
            <w:tcW w:w="1003" w:type="pct"/>
            <w:tcBorders>
              <w:top w:val="single" w:sz="6" w:space="0" w:color="auto"/>
              <w:left w:val="single" w:sz="6" w:space="0" w:color="auto"/>
              <w:bottom w:val="single" w:sz="6" w:space="0" w:color="auto"/>
              <w:right w:val="single" w:sz="6" w:space="0" w:color="auto"/>
            </w:tcBorders>
            <w:tcPrChange w:id="224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lma-1966</w:t>
            </w:r>
          </w:p>
        </w:tc>
        <w:tc>
          <w:tcPr>
            <w:tcW w:w="641" w:type="pct"/>
            <w:tcBorders>
              <w:top w:val="single" w:sz="6" w:space="0" w:color="auto"/>
              <w:left w:val="single" w:sz="6" w:space="0" w:color="auto"/>
              <w:bottom w:val="single" w:sz="6" w:space="0" w:color="auto"/>
              <w:right w:val="single" w:sz="6" w:space="0" w:color="auto"/>
            </w:tcBorders>
            <w:tcPrChange w:id="224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224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385,062,475</w:t>
            </w:r>
          </w:p>
        </w:tc>
        <w:tc>
          <w:tcPr>
            <w:tcW w:w="732" w:type="pct"/>
            <w:tcBorders>
              <w:top w:val="single" w:sz="6" w:space="0" w:color="auto"/>
              <w:left w:val="single" w:sz="6" w:space="0" w:color="auto"/>
              <w:bottom w:val="single" w:sz="6" w:space="0" w:color="auto"/>
              <w:right w:val="single" w:sz="12" w:space="0" w:color="auto"/>
            </w:tcBorders>
            <w:tcPrChange w:id="224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432,733</w:t>
            </w:r>
          </w:p>
        </w:tc>
      </w:tr>
      <w:tr w:rsidR="00F555DC" w:rsidRPr="006B3C01" w:rsidTr="0030550E">
        <w:trPr>
          <w:cantSplit/>
          <w:trHeight w:val="283"/>
          <w:trPrChange w:id="224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4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0</w:t>
            </w:r>
          </w:p>
        </w:tc>
        <w:tc>
          <w:tcPr>
            <w:tcW w:w="878" w:type="pct"/>
            <w:tcBorders>
              <w:top w:val="single" w:sz="6" w:space="0" w:color="auto"/>
              <w:left w:val="single" w:sz="6" w:space="0" w:color="auto"/>
              <w:bottom w:val="single" w:sz="6" w:space="0" w:color="auto"/>
              <w:right w:val="single" w:sz="6" w:space="0" w:color="auto"/>
            </w:tcBorders>
            <w:tcPrChange w:id="225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1966</w:t>
            </w:r>
          </w:p>
        </w:tc>
        <w:tc>
          <w:tcPr>
            <w:tcW w:w="342" w:type="pct"/>
            <w:tcBorders>
              <w:top w:val="single" w:sz="6" w:space="0" w:color="auto"/>
              <w:left w:val="single" w:sz="6" w:space="0" w:color="auto"/>
              <w:bottom w:val="single" w:sz="6" w:space="0" w:color="auto"/>
              <w:right w:val="single" w:sz="6" w:space="0" w:color="auto"/>
            </w:tcBorders>
            <w:tcPrChange w:id="225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6</w:t>
            </w:r>
          </w:p>
        </w:tc>
        <w:tc>
          <w:tcPr>
            <w:tcW w:w="1003" w:type="pct"/>
            <w:tcBorders>
              <w:top w:val="single" w:sz="6" w:space="0" w:color="auto"/>
              <w:left w:val="single" w:sz="6" w:space="0" w:color="auto"/>
              <w:bottom w:val="single" w:sz="6" w:space="0" w:color="auto"/>
              <w:right w:val="single" w:sz="6" w:space="0" w:color="auto"/>
            </w:tcBorders>
            <w:tcPrChange w:id="225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nez-1966</w:t>
            </w:r>
          </w:p>
        </w:tc>
        <w:tc>
          <w:tcPr>
            <w:tcW w:w="641" w:type="pct"/>
            <w:tcBorders>
              <w:top w:val="single" w:sz="6" w:space="0" w:color="auto"/>
              <w:left w:val="single" w:sz="6" w:space="0" w:color="auto"/>
              <w:bottom w:val="single" w:sz="6" w:space="0" w:color="auto"/>
              <w:right w:val="single" w:sz="6" w:space="0" w:color="auto"/>
            </w:tcBorders>
            <w:tcPrChange w:id="225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25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2,570,834</w:t>
            </w:r>
          </w:p>
        </w:tc>
        <w:tc>
          <w:tcPr>
            <w:tcW w:w="732" w:type="pct"/>
            <w:tcBorders>
              <w:top w:val="single" w:sz="6" w:space="0" w:color="auto"/>
              <w:left w:val="single" w:sz="6" w:space="0" w:color="auto"/>
              <w:bottom w:val="single" w:sz="6" w:space="0" w:color="auto"/>
              <w:right w:val="single" w:sz="12" w:space="0" w:color="auto"/>
            </w:tcBorders>
            <w:tcPrChange w:id="225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648,905</w:t>
            </w:r>
          </w:p>
        </w:tc>
      </w:tr>
      <w:tr w:rsidR="00F555DC" w:rsidRPr="006B3C01" w:rsidTr="0030550E">
        <w:trPr>
          <w:cantSplit/>
          <w:trHeight w:val="283"/>
          <w:trPrChange w:id="225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5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5</w:t>
            </w:r>
          </w:p>
        </w:tc>
        <w:tc>
          <w:tcPr>
            <w:tcW w:w="878" w:type="pct"/>
            <w:tcBorders>
              <w:top w:val="single" w:sz="6" w:space="0" w:color="auto"/>
              <w:left w:val="single" w:sz="6" w:space="0" w:color="auto"/>
              <w:bottom w:val="single" w:sz="6" w:space="0" w:color="auto"/>
              <w:right w:val="single" w:sz="6" w:space="0" w:color="auto"/>
            </w:tcBorders>
            <w:tcPrChange w:id="225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9/1968</w:t>
            </w:r>
          </w:p>
        </w:tc>
        <w:tc>
          <w:tcPr>
            <w:tcW w:w="342" w:type="pct"/>
            <w:tcBorders>
              <w:top w:val="single" w:sz="6" w:space="0" w:color="auto"/>
              <w:left w:val="single" w:sz="6" w:space="0" w:color="auto"/>
              <w:bottom w:val="single" w:sz="6" w:space="0" w:color="auto"/>
              <w:right w:val="single" w:sz="6" w:space="0" w:color="auto"/>
            </w:tcBorders>
            <w:tcPrChange w:id="225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8</w:t>
            </w:r>
          </w:p>
        </w:tc>
        <w:tc>
          <w:tcPr>
            <w:tcW w:w="1003" w:type="pct"/>
            <w:tcBorders>
              <w:top w:val="single" w:sz="6" w:space="0" w:color="auto"/>
              <w:left w:val="single" w:sz="6" w:space="0" w:color="auto"/>
              <w:bottom w:val="single" w:sz="6" w:space="0" w:color="auto"/>
              <w:right w:val="single" w:sz="6" w:space="0" w:color="auto"/>
            </w:tcBorders>
            <w:tcPrChange w:id="226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ladys-1968</w:t>
            </w:r>
          </w:p>
        </w:tc>
        <w:tc>
          <w:tcPr>
            <w:tcW w:w="641" w:type="pct"/>
            <w:tcBorders>
              <w:top w:val="single" w:sz="6" w:space="0" w:color="auto"/>
              <w:left w:val="single" w:sz="6" w:space="0" w:color="auto"/>
              <w:bottom w:val="single" w:sz="6" w:space="0" w:color="auto"/>
              <w:right w:val="single" w:sz="6" w:space="0" w:color="auto"/>
            </w:tcBorders>
            <w:tcPrChange w:id="226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w:t>
            </w:r>
            <w:ins w:id="2262" w:author="Diana Machado" w:date="2019-04-02T20:26:00Z">
              <w:r w:rsidR="0030550E">
                <w:rPr>
                  <w:lang w:val="en-PH" w:eastAsia="en-US"/>
                </w:rPr>
                <w:t>1</w:t>
              </w:r>
            </w:ins>
            <w:del w:id="2263" w:author="Diana Machado" w:date="2019-04-02T20:26:00Z">
              <w:r w:rsidRPr="006B3C01" w:rsidDel="0030550E">
                <w:rPr>
                  <w:lang w:val="en-PH" w:eastAsia="en-US"/>
                </w:rPr>
                <w:delText>2</w:delText>
              </w:r>
            </w:del>
          </w:p>
        </w:tc>
        <w:tc>
          <w:tcPr>
            <w:tcW w:w="1044" w:type="pct"/>
            <w:tcBorders>
              <w:top w:val="single" w:sz="6" w:space="0" w:color="auto"/>
              <w:left w:val="single" w:sz="6" w:space="0" w:color="auto"/>
              <w:bottom w:val="single" w:sz="6" w:space="0" w:color="auto"/>
              <w:right w:val="single" w:sz="6" w:space="0" w:color="auto"/>
            </w:tcBorders>
            <w:tcPrChange w:id="226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991,079,749</w:t>
            </w:r>
          </w:p>
        </w:tc>
        <w:tc>
          <w:tcPr>
            <w:tcW w:w="732" w:type="pct"/>
            <w:tcBorders>
              <w:top w:val="single" w:sz="6" w:space="0" w:color="auto"/>
              <w:left w:val="single" w:sz="6" w:space="0" w:color="auto"/>
              <w:bottom w:val="single" w:sz="6" w:space="0" w:color="auto"/>
              <w:right w:val="single" w:sz="12" w:space="0" w:color="auto"/>
            </w:tcBorders>
            <w:tcPrChange w:id="226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2,297,286</w:t>
            </w:r>
          </w:p>
        </w:tc>
      </w:tr>
      <w:tr w:rsidR="00F555DC" w:rsidRPr="006B3C01" w:rsidTr="0030550E">
        <w:trPr>
          <w:cantSplit/>
          <w:trHeight w:val="283"/>
          <w:trPrChange w:id="226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6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0</w:t>
            </w:r>
          </w:p>
        </w:tc>
        <w:tc>
          <w:tcPr>
            <w:tcW w:w="878" w:type="pct"/>
            <w:tcBorders>
              <w:top w:val="single" w:sz="6" w:space="0" w:color="auto"/>
              <w:left w:val="single" w:sz="6" w:space="0" w:color="auto"/>
              <w:bottom w:val="single" w:sz="6" w:space="0" w:color="auto"/>
              <w:right w:val="single" w:sz="6" w:space="0" w:color="auto"/>
            </w:tcBorders>
            <w:tcPrChange w:id="226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8/1969</w:t>
            </w:r>
          </w:p>
        </w:tc>
        <w:tc>
          <w:tcPr>
            <w:tcW w:w="342" w:type="pct"/>
            <w:tcBorders>
              <w:top w:val="single" w:sz="6" w:space="0" w:color="auto"/>
              <w:left w:val="single" w:sz="6" w:space="0" w:color="auto"/>
              <w:bottom w:val="single" w:sz="6" w:space="0" w:color="auto"/>
              <w:right w:val="single" w:sz="6" w:space="0" w:color="auto"/>
            </w:tcBorders>
            <w:tcPrChange w:id="226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9</w:t>
            </w:r>
          </w:p>
        </w:tc>
        <w:tc>
          <w:tcPr>
            <w:tcW w:w="1003" w:type="pct"/>
            <w:tcBorders>
              <w:top w:val="single" w:sz="6" w:space="0" w:color="auto"/>
              <w:left w:val="single" w:sz="6" w:space="0" w:color="auto"/>
              <w:bottom w:val="single" w:sz="6" w:space="0" w:color="auto"/>
              <w:right w:val="single" w:sz="6" w:space="0" w:color="auto"/>
            </w:tcBorders>
            <w:tcPrChange w:id="227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amille-1969</w:t>
            </w:r>
          </w:p>
        </w:tc>
        <w:tc>
          <w:tcPr>
            <w:tcW w:w="641" w:type="pct"/>
            <w:tcBorders>
              <w:top w:val="single" w:sz="6" w:space="0" w:color="auto"/>
              <w:left w:val="single" w:sz="6" w:space="0" w:color="auto"/>
              <w:bottom w:val="single" w:sz="6" w:space="0" w:color="auto"/>
              <w:right w:val="single" w:sz="6" w:space="0" w:color="auto"/>
            </w:tcBorders>
            <w:tcPrChange w:id="227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5</w:t>
            </w:r>
          </w:p>
        </w:tc>
        <w:tc>
          <w:tcPr>
            <w:tcW w:w="1044" w:type="pct"/>
            <w:tcBorders>
              <w:top w:val="single" w:sz="6" w:space="0" w:color="auto"/>
              <w:left w:val="single" w:sz="6" w:space="0" w:color="auto"/>
              <w:bottom w:val="single" w:sz="6" w:space="0" w:color="auto"/>
              <w:right w:val="single" w:sz="6" w:space="0" w:color="auto"/>
            </w:tcBorders>
            <w:tcPrChange w:id="227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w:t>
            </w:r>
          </w:p>
        </w:tc>
        <w:tc>
          <w:tcPr>
            <w:tcW w:w="732" w:type="pct"/>
            <w:tcBorders>
              <w:top w:val="single" w:sz="6" w:space="0" w:color="auto"/>
              <w:left w:val="single" w:sz="6" w:space="0" w:color="auto"/>
              <w:bottom w:val="single" w:sz="6" w:space="0" w:color="auto"/>
              <w:right w:val="single" w:sz="12" w:space="0" w:color="auto"/>
            </w:tcBorders>
            <w:tcPrChange w:id="227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0</w:t>
            </w:r>
          </w:p>
        </w:tc>
      </w:tr>
      <w:tr w:rsidR="00F555DC" w:rsidRPr="006B3C01" w:rsidTr="0030550E">
        <w:trPr>
          <w:cantSplit/>
          <w:trHeight w:val="283"/>
          <w:trPrChange w:id="227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7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5</w:t>
            </w:r>
          </w:p>
        </w:tc>
        <w:tc>
          <w:tcPr>
            <w:tcW w:w="878" w:type="pct"/>
            <w:tcBorders>
              <w:top w:val="single" w:sz="6" w:space="0" w:color="auto"/>
              <w:left w:val="single" w:sz="6" w:space="0" w:color="auto"/>
              <w:bottom w:val="single" w:sz="6" w:space="0" w:color="auto"/>
              <w:right w:val="single" w:sz="6" w:space="0" w:color="auto"/>
            </w:tcBorders>
            <w:tcPrChange w:id="227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19/1972</w:t>
            </w:r>
          </w:p>
        </w:tc>
        <w:tc>
          <w:tcPr>
            <w:tcW w:w="342" w:type="pct"/>
            <w:tcBorders>
              <w:top w:val="single" w:sz="6" w:space="0" w:color="auto"/>
              <w:left w:val="single" w:sz="6" w:space="0" w:color="auto"/>
              <w:bottom w:val="single" w:sz="6" w:space="0" w:color="auto"/>
              <w:right w:val="single" w:sz="6" w:space="0" w:color="auto"/>
            </w:tcBorders>
            <w:tcPrChange w:id="227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2</w:t>
            </w:r>
          </w:p>
        </w:tc>
        <w:tc>
          <w:tcPr>
            <w:tcW w:w="1003" w:type="pct"/>
            <w:tcBorders>
              <w:top w:val="single" w:sz="6" w:space="0" w:color="auto"/>
              <w:left w:val="single" w:sz="6" w:space="0" w:color="auto"/>
              <w:bottom w:val="single" w:sz="6" w:space="0" w:color="auto"/>
              <w:right w:val="single" w:sz="6" w:space="0" w:color="auto"/>
            </w:tcBorders>
            <w:tcPrChange w:id="227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gnes-1972</w:t>
            </w:r>
          </w:p>
        </w:tc>
        <w:tc>
          <w:tcPr>
            <w:tcW w:w="641" w:type="pct"/>
            <w:tcBorders>
              <w:top w:val="single" w:sz="6" w:space="0" w:color="auto"/>
              <w:left w:val="single" w:sz="6" w:space="0" w:color="auto"/>
              <w:bottom w:val="single" w:sz="6" w:space="0" w:color="auto"/>
              <w:right w:val="single" w:sz="6" w:space="0" w:color="auto"/>
            </w:tcBorders>
            <w:tcPrChange w:id="227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28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01,005</w:t>
            </w:r>
          </w:p>
        </w:tc>
        <w:tc>
          <w:tcPr>
            <w:tcW w:w="732" w:type="pct"/>
            <w:tcBorders>
              <w:top w:val="single" w:sz="6" w:space="0" w:color="auto"/>
              <w:left w:val="single" w:sz="6" w:space="0" w:color="auto"/>
              <w:bottom w:val="single" w:sz="6" w:space="0" w:color="auto"/>
              <w:right w:val="single" w:sz="12" w:space="0" w:color="auto"/>
            </w:tcBorders>
            <w:tcPrChange w:id="228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50,856</w:t>
            </w:r>
          </w:p>
        </w:tc>
      </w:tr>
      <w:tr w:rsidR="00F555DC" w:rsidRPr="006B3C01" w:rsidTr="0030550E">
        <w:trPr>
          <w:cantSplit/>
          <w:trHeight w:val="283"/>
          <w:trPrChange w:id="228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8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0</w:t>
            </w:r>
          </w:p>
        </w:tc>
        <w:tc>
          <w:tcPr>
            <w:tcW w:w="878" w:type="pct"/>
            <w:tcBorders>
              <w:top w:val="single" w:sz="6" w:space="0" w:color="auto"/>
              <w:left w:val="single" w:sz="6" w:space="0" w:color="auto"/>
              <w:bottom w:val="single" w:sz="6" w:space="0" w:color="auto"/>
              <w:right w:val="single" w:sz="6" w:space="0" w:color="auto"/>
            </w:tcBorders>
            <w:tcPrChange w:id="228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3/1975</w:t>
            </w:r>
          </w:p>
        </w:tc>
        <w:tc>
          <w:tcPr>
            <w:tcW w:w="342" w:type="pct"/>
            <w:tcBorders>
              <w:top w:val="single" w:sz="6" w:space="0" w:color="auto"/>
              <w:left w:val="single" w:sz="6" w:space="0" w:color="auto"/>
              <w:bottom w:val="single" w:sz="6" w:space="0" w:color="auto"/>
              <w:right w:val="single" w:sz="6" w:space="0" w:color="auto"/>
            </w:tcBorders>
            <w:tcPrChange w:id="228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5</w:t>
            </w:r>
          </w:p>
        </w:tc>
        <w:tc>
          <w:tcPr>
            <w:tcW w:w="1003" w:type="pct"/>
            <w:tcBorders>
              <w:top w:val="single" w:sz="6" w:space="0" w:color="auto"/>
              <w:left w:val="single" w:sz="6" w:space="0" w:color="auto"/>
              <w:bottom w:val="single" w:sz="6" w:space="0" w:color="auto"/>
              <w:right w:val="single" w:sz="6" w:space="0" w:color="auto"/>
            </w:tcBorders>
            <w:tcPrChange w:id="228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loise-1975</w:t>
            </w:r>
          </w:p>
        </w:tc>
        <w:tc>
          <w:tcPr>
            <w:tcW w:w="641" w:type="pct"/>
            <w:tcBorders>
              <w:top w:val="single" w:sz="6" w:space="0" w:color="auto"/>
              <w:left w:val="single" w:sz="6" w:space="0" w:color="auto"/>
              <w:bottom w:val="single" w:sz="6" w:space="0" w:color="auto"/>
              <w:right w:val="single" w:sz="6" w:space="0" w:color="auto"/>
            </w:tcBorders>
            <w:tcPrChange w:id="228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28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26,475,994</w:t>
            </w:r>
          </w:p>
        </w:tc>
        <w:tc>
          <w:tcPr>
            <w:tcW w:w="732" w:type="pct"/>
            <w:tcBorders>
              <w:top w:val="single" w:sz="6" w:space="0" w:color="auto"/>
              <w:left w:val="single" w:sz="6" w:space="0" w:color="auto"/>
              <w:bottom w:val="single" w:sz="6" w:space="0" w:color="auto"/>
              <w:right w:val="single" w:sz="12" w:space="0" w:color="auto"/>
            </w:tcBorders>
            <w:tcPrChange w:id="228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546,407</w:t>
            </w:r>
          </w:p>
        </w:tc>
      </w:tr>
      <w:tr w:rsidR="00F555DC" w:rsidRPr="006B3C01" w:rsidTr="0030550E">
        <w:trPr>
          <w:cantSplit/>
          <w:trHeight w:val="283"/>
          <w:trPrChange w:id="229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29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5</w:t>
            </w:r>
          </w:p>
        </w:tc>
        <w:tc>
          <w:tcPr>
            <w:tcW w:w="878" w:type="pct"/>
            <w:tcBorders>
              <w:top w:val="single" w:sz="6" w:space="0" w:color="auto"/>
              <w:left w:val="single" w:sz="6" w:space="0" w:color="auto"/>
              <w:bottom w:val="single" w:sz="6" w:space="0" w:color="auto"/>
              <w:right w:val="single" w:sz="6" w:space="0" w:color="auto"/>
            </w:tcBorders>
            <w:tcPrChange w:id="229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79</w:t>
            </w:r>
          </w:p>
        </w:tc>
        <w:tc>
          <w:tcPr>
            <w:tcW w:w="342" w:type="pct"/>
            <w:tcBorders>
              <w:top w:val="single" w:sz="6" w:space="0" w:color="auto"/>
              <w:left w:val="single" w:sz="6" w:space="0" w:color="auto"/>
              <w:bottom w:val="single" w:sz="6" w:space="0" w:color="auto"/>
              <w:right w:val="single" w:sz="6" w:space="0" w:color="auto"/>
            </w:tcBorders>
            <w:tcPrChange w:id="229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9</w:t>
            </w:r>
          </w:p>
        </w:tc>
        <w:tc>
          <w:tcPr>
            <w:tcW w:w="1003" w:type="pct"/>
            <w:tcBorders>
              <w:top w:val="single" w:sz="6" w:space="0" w:color="auto"/>
              <w:left w:val="single" w:sz="6" w:space="0" w:color="auto"/>
              <w:bottom w:val="single" w:sz="6" w:space="0" w:color="auto"/>
              <w:right w:val="single" w:sz="6" w:space="0" w:color="auto"/>
            </w:tcBorders>
            <w:tcPrChange w:id="229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avid-1979</w:t>
            </w:r>
          </w:p>
        </w:tc>
        <w:tc>
          <w:tcPr>
            <w:tcW w:w="641" w:type="pct"/>
            <w:tcBorders>
              <w:top w:val="single" w:sz="6" w:space="0" w:color="auto"/>
              <w:left w:val="single" w:sz="6" w:space="0" w:color="auto"/>
              <w:bottom w:val="single" w:sz="6" w:space="0" w:color="auto"/>
              <w:right w:val="single" w:sz="6" w:space="0" w:color="auto"/>
            </w:tcBorders>
            <w:tcPrChange w:id="229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E-</w:t>
            </w:r>
            <w:ins w:id="2296" w:author="Diana Machado" w:date="2019-04-02T20:26:00Z">
              <w:r w:rsidR="0030550E">
                <w:rPr>
                  <w:lang w:val="en-PH" w:eastAsia="en-US"/>
                </w:rPr>
                <w:t>1</w:t>
              </w:r>
            </w:ins>
            <w:del w:id="2297" w:author="Diana Machado" w:date="2019-04-02T20:26:00Z">
              <w:r w:rsidRPr="006B3C01" w:rsidDel="0030550E">
                <w:rPr>
                  <w:lang w:val="en-PH" w:eastAsia="en-US"/>
                </w:rPr>
                <w:delText>2</w:delText>
              </w:r>
            </w:del>
          </w:p>
        </w:tc>
        <w:tc>
          <w:tcPr>
            <w:tcW w:w="1044" w:type="pct"/>
            <w:tcBorders>
              <w:top w:val="single" w:sz="6" w:space="0" w:color="auto"/>
              <w:left w:val="single" w:sz="6" w:space="0" w:color="auto"/>
              <w:bottom w:val="single" w:sz="6" w:space="0" w:color="auto"/>
              <w:right w:val="single" w:sz="6" w:space="0" w:color="auto"/>
            </w:tcBorders>
            <w:tcPrChange w:id="229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323,383,821</w:t>
            </w:r>
          </w:p>
        </w:tc>
        <w:tc>
          <w:tcPr>
            <w:tcW w:w="732" w:type="pct"/>
            <w:tcBorders>
              <w:top w:val="single" w:sz="6" w:space="0" w:color="auto"/>
              <w:left w:val="single" w:sz="6" w:space="0" w:color="auto"/>
              <w:bottom w:val="single" w:sz="6" w:space="0" w:color="auto"/>
              <w:right w:val="single" w:sz="12" w:space="0" w:color="auto"/>
            </w:tcBorders>
            <w:tcPrChange w:id="229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9,011,727</w:t>
            </w:r>
          </w:p>
        </w:tc>
      </w:tr>
      <w:tr w:rsidR="00F555DC" w:rsidRPr="006B3C01" w:rsidTr="0030550E">
        <w:trPr>
          <w:cantSplit/>
          <w:trHeight w:val="283"/>
          <w:trPrChange w:id="230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0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0</w:t>
            </w:r>
          </w:p>
        </w:tc>
        <w:tc>
          <w:tcPr>
            <w:tcW w:w="878" w:type="pct"/>
            <w:tcBorders>
              <w:top w:val="single" w:sz="6" w:space="0" w:color="auto"/>
              <w:left w:val="single" w:sz="6" w:space="0" w:color="auto"/>
              <w:bottom w:val="single" w:sz="6" w:space="0" w:color="auto"/>
              <w:right w:val="single" w:sz="6" w:space="0" w:color="auto"/>
            </w:tcBorders>
            <w:tcPrChange w:id="230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3/1979</w:t>
            </w:r>
          </w:p>
        </w:tc>
        <w:tc>
          <w:tcPr>
            <w:tcW w:w="342" w:type="pct"/>
            <w:tcBorders>
              <w:top w:val="single" w:sz="6" w:space="0" w:color="auto"/>
              <w:left w:val="single" w:sz="6" w:space="0" w:color="auto"/>
              <w:bottom w:val="single" w:sz="6" w:space="0" w:color="auto"/>
              <w:right w:val="single" w:sz="6" w:space="0" w:color="auto"/>
            </w:tcBorders>
            <w:tcPrChange w:id="230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9</w:t>
            </w:r>
          </w:p>
        </w:tc>
        <w:tc>
          <w:tcPr>
            <w:tcW w:w="1003" w:type="pct"/>
            <w:tcBorders>
              <w:top w:val="single" w:sz="6" w:space="0" w:color="auto"/>
              <w:left w:val="single" w:sz="6" w:space="0" w:color="auto"/>
              <w:bottom w:val="single" w:sz="6" w:space="0" w:color="auto"/>
              <w:right w:val="single" w:sz="6" w:space="0" w:color="auto"/>
            </w:tcBorders>
            <w:tcPrChange w:id="230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rederic-1979</w:t>
            </w:r>
          </w:p>
        </w:tc>
        <w:tc>
          <w:tcPr>
            <w:tcW w:w="641" w:type="pct"/>
            <w:tcBorders>
              <w:top w:val="single" w:sz="6" w:space="0" w:color="auto"/>
              <w:left w:val="single" w:sz="6" w:space="0" w:color="auto"/>
              <w:bottom w:val="single" w:sz="6" w:space="0" w:color="auto"/>
              <w:right w:val="single" w:sz="6" w:space="0" w:color="auto"/>
            </w:tcBorders>
            <w:tcPrChange w:id="230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w:t>
            </w:r>
            <w:del w:id="2306" w:author="Diana Machado" w:date="2019-04-02T20:26:00Z">
              <w:r w:rsidRPr="006B3C01" w:rsidDel="0030550E">
                <w:rPr>
                  <w:lang w:val="en-PH" w:eastAsia="en-US"/>
                </w:rPr>
                <w:delText>3</w:delText>
              </w:r>
            </w:del>
            <w:ins w:id="2307" w:author="Diana Machado" w:date="2019-04-02T20:26:00Z">
              <w:r w:rsidR="0030550E">
                <w:rPr>
                  <w:lang w:val="en-PH" w:eastAsia="en-US"/>
                </w:rPr>
                <w:t>4/ByP-</w:t>
              </w:r>
            </w:ins>
            <w:ins w:id="2308" w:author="Diana Machado" w:date="2019-04-02T20:27:00Z">
              <w:r w:rsidR="0030550E">
                <w:rPr>
                  <w:lang w:val="en-PH" w:eastAsia="en-US"/>
                </w:rPr>
                <w:t>3</w:t>
              </w:r>
            </w:ins>
          </w:p>
        </w:tc>
        <w:tc>
          <w:tcPr>
            <w:tcW w:w="1044" w:type="pct"/>
            <w:tcBorders>
              <w:top w:val="single" w:sz="6" w:space="0" w:color="auto"/>
              <w:left w:val="single" w:sz="6" w:space="0" w:color="auto"/>
              <w:bottom w:val="single" w:sz="6" w:space="0" w:color="auto"/>
              <w:right w:val="single" w:sz="6" w:space="0" w:color="auto"/>
            </w:tcBorders>
            <w:tcPrChange w:id="230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73,328,119</w:t>
            </w:r>
          </w:p>
        </w:tc>
        <w:tc>
          <w:tcPr>
            <w:tcW w:w="732" w:type="pct"/>
            <w:tcBorders>
              <w:top w:val="single" w:sz="6" w:space="0" w:color="auto"/>
              <w:left w:val="single" w:sz="6" w:space="0" w:color="auto"/>
              <w:bottom w:val="single" w:sz="6" w:space="0" w:color="auto"/>
              <w:right w:val="single" w:sz="12" w:space="0" w:color="auto"/>
            </w:tcBorders>
            <w:tcPrChange w:id="231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096,001</w:t>
            </w:r>
          </w:p>
        </w:tc>
      </w:tr>
      <w:tr w:rsidR="00F555DC" w:rsidRPr="006B3C01" w:rsidTr="0030550E">
        <w:trPr>
          <w:cantSplit/>
          <w:trHeight w:val="283"/>
          <w:trPrChange w:id="231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1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5</w:t>
            </w:r>
          </w:p>
        </w:tc>
        <w:tc>
          <w:tcPr>
            <w:tcW w:w="878" w:type="pct"/>
            <w:tcBorders>
              <w:top w:val="single" w:sz="6" w:space="0" w:color="auto"/>
              <w:left w:val="single" w:sz="6" w:space="0" w:color="auto"/>
              <w:bottom w:val="single" w:sz="6" w:space="0" w:color="auto"/>
              <w:right w:val="single" w:sz="6" w:space="0" w:color="auto"/>
            </w:tcBorders>
            <w:tcPrChange w:id="231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2/1985</w:t>
            </w:r>
          </w:p>
        </w:tc>
        <w:tc>
          <w:tcPr>
            <w:tcW w:w="342" w:type="pct"/>
            <w:tcBorders>
              <w:top w:val="single" w:sz="6" w:space="0" w:color="auto"/>
              <w:left w:val="single" w:sz="6" w:space="0" w:color="auto"/>
              <w:bottom w:val="single" w:sz="6" w:space="0" w:color="auto"/>
              <w:right w:val="single" w:sz="6" w:space="0" w:color="auto"/>
            </w:tcBorders>
            <w:tcPrChange w:id="231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5</w:t>
            </w:r>
          </w:p>
        </w:tc>
        <w:tc>
          <w:tcPr>
            <w:tcW w:w="1003" w:type="pct"/>
            <w:tcBorders>
              <w:top w:val="single" w:sz="6" w:space="0" w:color="auto"/>
              <w:left w:val="single" w:sz="6" w:space="0" w:color="auto"/>
              <w:bottom w:val="single" w:sz="6" w:space="0" w:color="auto"/>
              <w:right w:val="single" w:sz="6" w:space="0" w:color="auto"/>
            </w:tcBorders>
            <w:tcPrChange w:id="231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lena-1985</w:t>
            </w:r>
          </w:p>
        </w:tc>
        <w:tc>
          <w:tcPr>
            <w:tcW w:w="641" w:type="pct"/>
            <w:tcBorders>
              <w:top w:val="single" w:sz="6" w:space="0" w:color="auto"/>
              <w:left w:val="single" w:sz="6" w:space="0" w:color="auto"/>
              <w:bottom w:val="single" w:sz="6" w:space="0" w:color="auto"/>
              <w:right w:val="single" w:sz="6" w:space="0" w:color="auto"/>
            </w:tcBorders>
            <w:tcPrChange w:id="231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3</w:t>
            </w:r>
          </w:p>
        </w:tc>
        <w:tc>
          <w:tcPr>
            <w:tcW w:w="1044" w:type="pct"/>
            <w:tcBorders>
              <w:top w:val="single" w:sz="6" w:space="0" w:color="auto"/>
              <w:left w:val="single" w:sz="6" w:space="0" w:color="auto"/>
              <w:bottom w:val="single" w:sz="6" w:space="0" w:color="auto"/>
              <w:right w:val="single" w:sz="6" w:space="0" w:color="auto"/>
            </w:tcBorders>
            <w:tcPrChange w:id="231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697,411</w:t>
            </w:r>
          </w:p>
        </w:tc>
        <w:tc>
          <w:tcPr>
            <w:tcW w:w="732" w:type="pct"/>
            <w:tcBorders>
              <w:top w:val="single" w:sz="6" w:space="0" w:color="auto"/>
              <w:left w:val="single" w:sz="6" w:space="0" w:color="auto"/>
              <w:bottom w:val="single" w:sz="6" w:space="0" w:color="auto"/>
              <w:right w:val="single" w:sz="12" w:space="0" w:color="auto"/>
            </w:tcBorders>
            <w:tcPrChange w:id="231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75,402</w:t>
            </w:r>
          </w:p>
        </w:tc>
      </w:tr>
      <w:tr w:rsidR="00F555DC" w:rsidRPr="006B3C01" w:rsidTr="0030550E">
        <w:trPr>
          <w:cantSplit/>
          <w:trHeight w:val="283"/>
          <w:trPrChange w:id="231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2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0</w:t>
            </w:r>
          </w:p>
        </w:tc>
        <w:tc>
          <w:tcPr>
            <w:tcW w:w="878" w:type="pct"/>
            <w:tcBorders>
              <w:top w:val="single" w:sz="6" w:space="0" w:color="auto"/>
              <w:left w:val="single" w:sz="6" w:space="0" w:color="auto"/>
              <w:bottom w:val="single" w:sz="6" w:space="0" w:color="auto"/>
              <w:right w:val="single" w:sz="6" w:space="0" w:color="auto"/>
            </w:tcBorders>
            <w:tcPrChange w:id="232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21/1985</w:t>
            </w:r>
          </w:p>
        </w:tc>
        <w:tc>
          <w:tcPr>
            <w:tcW w:w="342" w:type="pct"/>
            <w:tcBorders>
              <w:top w:val="single" w:sz="6" w:space="0" w:color="auto"/>
              <w:left w:val="single" w:sz="6" w:space="0" w:color="auto"/>
              <w:bottom w:val="single" w:sz="6" w:space="0" w:color="auto"/>
              <w:right w:val="single" w:sz="6" w:space="0" w:color="auto"/>
            </w:tcBorders>
            <w:tcPrChange w:id="232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5</w:t>
            </w:r>
          </w:p>
        </w:tc>
        <w:tc>
          <w:tcPr>
            <w:tcW w:w="1003" w:type="pct"/>
            <w:tcBorders>
              <w:top w:val="single" w:sz="6" w:space="0" w:color="auto"/>
              <w:left w:val="single" w:sz="6" w:space="0" w:color="auto"/>
              <w:bottom w:val="single" w:sz="6" w:space="0" w:color="auto"/>
              <w:right w:val="single" w:sz="6" w:space="0" w:color="auto"/>
            </w:tcBorders>
            <w:tcPrChange w:id="232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ate-1985</w:t>
            </w:r>
          </w:p>
        </w:tc>
        <w:tc>
          <w:tcPr>
            <w:tcW w:w="641" w:type="pct"/>
            <w:tcBorders>
              <w:top w:val="single" w:sz="6" w:space="0" w:color="auto"/>
              <w:left w:val="single" w:sz="6" w:space="0" w:color="auto"/>
              <w:bottom w:val="single" w:sz="6" w:space="0" w:color="auto"/>
              <w:right w:val="single" w:sz="6" w:space="0" w:color="auto"/>
            </w:tcBorders>
            <w:tcPrChange w:id="232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232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31,462,252</w:t>
            </w:r>
          </w:p>
        </w:tc>
        <w:tc>
          <w:tcPr>
            <w:tcW w:w="732" w:type="pct"/>
            <w:tcBorders>
              <w:top w:val="single" w:sz="6" w:space="0" w:color="auto"/>
              <w:left w:val="single" w:sz="6" w:space="0" w:color="auto"/>
              <w:bottom w:val="single" w:sz="6" w:space="0" w:color="auto"/>
              <w:right w:val="single" w:sz="12" w:space="0" w:color="auto"/>
            </w:tcBorders>
            <w:tcPrChange w:id="232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656,460</w:t>
            </w:r>
          </w:p>
        </w:tc>
      </w:tr>
      <w:tr w:rsidR="00F555DC" w:rsidRPr="006B3C01" w:rsidTr="0030550E">
        <w:trPr>
          <w:cantSplit/>
          <w:trHeight w:val="283"/>
          <w:trPrChange w:id="232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2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5</w:t>
            </w:r>
          </w:p>
        </w:tc>
        <w:tc>
          <w:tcPr>
            <w:tcW w:w="878" w:type="pct"/>
            <w:tcBorders>
              <w:top w:val="single" w:sz="6" w:space="0" w:color="auto"/>
              <w:left w:val="single" w:sz="6" w:space="0" w:color="auto"/>
              <w:bottom w:val="single" w:sz="6" w:space="0" w:color="auto"/>
              <w:right w:val="single" w:sz="6" w:space="0" w:color="auto"/>
            </w:tcBorders>
            <w:tcPrChange w:id="232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2/1987</w:t>
            </w:r>
          </w:p>
        </w:tc>
        <w:tc>
          <w:tcPr>
            <w:tcW w:w="342" w:type="pct"/>
            <w:tcBorders>
              <w:top w:val="single" w:sz="6" w:space="0" w:color="auto"/>
              <w:left w:val="single" w:sz="6" w:space="0" w:color="auto"/>
              <w:bottom w:val="single" w:sz="6" w:space="0" w:color="auto"/>
              <w:right w:val="single" w:sz="6" w:space="0" w:color="auto"/>
            </w:tcBorders>
            <w:tcPrChange w:id="233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7</w:t>
            </w:r>
          </w:p>
        </w:tc>
        <w:tc>
          <w:tcPr>
            <w:tcW w:w="1003" w:type="pct"/>
            <w:tcBorders>
              <w:top w:val="single" w:sz="6" w:space="0" w:color="auto"/>
              <w:left w:val="single" w:sz="6" w:space="0" w:color="auto"/>
              <w:bottom w:val="single" w:sz="6" w:space="0" w:color="auto"/>
              <w:right w:val="single" w:sz="6" w:space="0" w:color="auto"/>
            </w:tcBorders>
            <w:tcPrChange w:id="233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yd-1987</w:t>
            </w:r>
          </w:p>
        </w:tc>
        <w:tc>
          <w:tcPr>
            <w:tcW w:w="641" w:type="pct"/>
            <w:tcBorders>
              <w:top w:val="single" w:sz="6" w:space="0" w:color="auto"/>
              <w:left w:val="single" w:sz="6" w:space="0" w:color="auto"/>
              <w:bottom w:val="single" w:sz="6" w:space="0" w:color="auto"/>
              <w:right w:val="single" w:sz="6" w:space="0" w:color="auto"/>
            </w:tcBorders>
            <w:tcPrChange w:id="233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33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8,272,092</w:t>
            </w:r>
          </w:p>
        </w:tc>
        <w:tc>
          <w:tcPr>
            <w:tcW w:w="732" w:type="pct"/>
            <w:tcBorders>
              <w:top w:val="single" w:sz="6" w:space="0" w:color="auto"/>
              <w:left w:val="single" w:sz="6" w:space="0" w:color="auto"/>
              <w:bottom w:val="single" w:sz="6" w:space="0" w:color="auto"/>
              <w:right w:val="single" w:sz="12" w:space="0" w:color="auto"/>
            </w:tcBorders>
            <w:tcPrChange w:id="233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273,492</w:t>
            </w:r>
          </w:p>
        </w:tc>
      </w:tr>
      <w:tr w:rsidR="00F555DC" w:rsidRPr="006B3C01" w:rsidTr="0030550E">
        <w:trPr>
          <w:cantSplit/>
          <w:trHeight w:val="283"/>
          <w:trPrChange w:id="233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3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30</w:t>
            </w:r>
          </w:p>
        </w:tc>
        <w:tc>
          <w:tcPr>
            <w:tcW w:w="878" w:type="pct"/>
            <w:tcBorders>
              <w:top w:val="single" w:sz="6" w:space="0" w:color="auto"/>
              <w:left w:val="single" w:sz="6" w:space="0" w:color="auto"/>
              <w:bottom w:val="single" w:sz="6" w:space="0" w:color="auto"/>
              <w:right w:val="single" w:sz="6" w:space="0" w:color="auto"/>
            </w:tcBorders>
            <w:tcPrChange w:id="233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4/1992</w:t>
            </w:r>
          </w:p>
        </w:tc>
        <w:tc>
          <w:tcPr>
            <w:tcW w:w="342" w:type="pct"/>
            <w:tcBorders>
              <w:top w:val="single" w:sz="6" w:space="0" w:color="auto"/>
              <w:left w:val="single" w:sz="6" w:space="0" w:color="auto"/>
              <w:bottom w:val="single" w:sz="6" w:space="0" w:color="auto"/>
              <w:right w:val="single" w:sz="6" w:space="0" w:color="auto"/>
            </w:tcBorders>
            <w:tcPrChange w:id="233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2</w:t>
            </w:r>
          </w:p>
        </w:tc>
        <w:tc>
          <w:tcPr>
            <w:tcW w:w="1003" w:type="pct"/>
            <w:tcBorders>
              <w:top w:val="single" w:sz="6" w:space="0" w:color="auto"/>
              <w:left w:val="single" w:sz="6" w:space="0" w:color="auto"/>
              <w:bottom w:val="single" w:sz="6" w:space="0" w:color="auto"/>
              <w:right w:val="single" w:sz="6" w:space="0" w:color="auto"/>
            </w:tcBorders>
            <w:tcPrChange w:id="233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ndrew-1992</w:t>
            </w:r>
          </w:p>
        </w:tc>
        <w:tc>
          <w:tcPr>
            <w:tcW w:w="641" w:type="pct"/>
            <w:tcBorders>
              <w:top w:val="single" w:sz="6" w:space="0" w:color="auto"/>
              <w:left w:val="single" w:sz="6" w:space="0" w:color="auto"/>
              <w:bottom w:val="single" w:sz="6" w:space="0" w:color="auto"/>
              <w:right w:val="single" w:sz="6" w:space="0" w:color="auto"/>
            </w:tcBorders>
            <w:tcPrChange w:id="234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5</w:t>
            </w:r>
          </w:p>
        </w:tc>
        <w:tc>
          <w:tcPr>
            <w:tcW w:w="1044" w:type="pct"/>
            <w:tcBorders>
              <w:top w:val="single" w:sz="6" w:space="0" w:color="auto"/>
              <w:left w:val="single" w:sz="6" w:space="0" w:color="auto"/>
              <w:bottom w:val="single" w:sz="6" w:space="0" w:color="auto"/>
              <w:right w:val="single" w:sz="6" w:space="0" w:color="auto"/>
            </w:tcBorders>
            <w:tcPrChange w:id="234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939,234,961</w:t>
            </w:r>
          </w:p>
        </w:tc>
        <w:tc>
          <w:tcPr>
            <w:tcW w:w="732" w:type="pct"/>
            <w:tcBorders>
              <w:top w:val="single" w:sz="6" w:space="0" w:color="auto"/>
              <w:left w:val="single" w:sz="6" w:space="0" w:color="auto"/>
              <w:bottom w:val="single" w:sz="6" w:space="0" w:color="auto"/>
              <w:right w:val="single" w:sz="12" w:space="0" w:color="auto"/>
            </w:tcBorders>
            <w:tcPrChange w:id="234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52,027,415</w:t>
            </w:r>
          </w:p>
        </w:tc>
      </w:tr>
      <w:tr w:rsidR="00F555DC" w:rsidRPr="006B3C01" w:rsidTr="0030550E">
        <w:trPr>
          <w:cantSplit/>
          <w:trHeight w:val="283"/>
          <w:trPrChange w:id="234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4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35</w:t>
            </w:r>
          </w:p>
        </w:tc>
        <w:tc>
          <w:tcPr>
            <w:tcW w:w="878" w:type="pct"/>
            <w:tcBorders>
              <w:top w:val="single" w:sz="6" w:space="0" w:color="auto"/>
              <w:left w:val="single" w:sz="6" w:space="0" w:color="auto"/>
              <w:bottom w:val="single" w:sz="6" w:space="0" w:color="auto"/>
              <w:right w:val="single" w:sz="6" w:space="0" w:color="auto"/>
            </w:tcBorders>
            <w:tcPrChange w:id="234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3/1995</w:t>
            </w:r>
          </w:p>
        </w:tc>
        <w:tc>
          <w:tcPr>
            <w:tcW w:w="342" w:type="pct"/>
            <w:tcBorders>
              <w:top w:val="single" w:sz="6" w:space="0" w:color="auto"/>
              <w:left w:val="single" w:sz="6" w:space="0" w:color="auto"/>
              <w:bottom w:val="single" w:sz="6" w:space="0" w:color="auto"/>
              <w:right w:val="single" w:sz="6" w:space="0" w:color="auto"/>
            </w:tcBorders>
            <w:tcPrChange w:id="234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5</w:t>
            </w:r>
          </w:p>
        </w:tc>
        <w:tc>
          <w:tcPr>
            <w:tcW w:w="1003" w:type="pct"/>
            <w:tcBorders>
              <w:top w:val="single" w:sz="6" w:space="0" w:color="auto"/>
              <w:left w:val="single" w:sz="6" w:space="0" w:color="auto"/>
              <w:bottom w:val="single" w:sz="6" w:space="0" w:color="auto"/>
              <w:right w:val="single" w:sz="6" w:space="0" w:color="auto"/>
            </w:tcBorders>
            <w:tcPrChange w:id="234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rin-1995</w:t>
            </w:r>
          </w:p>
        </w:tc>
        <w:tc>
          <w:tcPr>
            <w:tcW w:w="641" w:type="pct"/>
            <w:tcBorders>
              <w:top w:val="single" w:sz="6" w:space="0" w:color="auto"/>
              <w:left w:val="single" w:sz="6" w:space="0" w:color="auto"/>
              <w:bottom w:val="single" w:sz="6" w:space="0" w:color="auto"/>
              <w:right w:val="single" w:sz="6" w:space="0" w:color="auto"/>
            </w:tcBorders>
            <w:tcPrChange w:id="234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2</w:t>
            </w:r>
          </w:p>
        </w:tc>
        <w:tc>
          <w:tcPr>
            <w:tcW w:w="1044" w:type="pct"/>
            <w:tcBorders>
              <w:top w:val="single" w:sz="6" w:space="0" w:color="auto"/>
              <w:left w:val="single" w:sz="6" w:space="0" w:color="auto"/>
              <w:bottom w:val="single" w:sz="6" w:space="0" w:color="auto"/>
              <w:right w:val="single" w:sz="6" w:space="0" w:color="auto"/>
            </w:tcBorders>
            <w:tcPrChange w:id="234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857,780,976</w:t>
            </w:r>
          </w:p>
        </w:tc>
        <w:tc>
          <w:tcPr>
            <w:tcW w:w="732" w:type="pct"/>
            <w:tcBorders>
              <w:top w:val="single" w:sz="6" w:space="0" w:color="auto"/>
              <w:left w:val="single" w:sz="6" w:space="0" w:color="auto"/>
              <w:bottom w:val="single" w:sz="6" w:space="0" w:color="auto"/>
              <w:right w:val="single" w:sz="12" w:space="0" w:color="auto"/>
            </w:tcBorders>
            <w:tcPrChange w:id="235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1,167,635</w:t>
            </w:r>
          </w:p>
        </w:tc>
      </w:tr>
      <w:tr w:rsidR="00F555DC" w:rsidRPr="006B3C01" w:rsidTr="0030550E">
        <w:trPr>
          <w:cantSplit/>
          <w:trHeight w:val="283"/>
          <w:trPrChange w:id="235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5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0</w:t>
            </w:r>
          </w:p>
        </w:tc>
        <w:tc>
          <w:tcPr>
            <w:tcW w:w="878" w:type="pct"/>
            <w:tcBorders>
              <w:top w:val="single" w:sz="6" w:space="0" w:color="auto"/>
              <w:left w:val="single" w:sz="6" w:space="0" w:color="auto"/>
              <w:bottom w:val="single" w:sz="6" w:space="0" w:color="auto"/>
              <w:right w:val="single" w:sz="6" w:space="0" w:color="auto"/>
            </w:tcBorders>
            <w:tcPrChange w:id="235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1995</w:t>
            </w:r>
          </w:p>
        </w:tc>
        <w:tc>
          <w:tcPr>
            <w:tcW w:w="342" w:type="pct"/>
            <w:tcBorders>
              <w:top w:val="single" w:sz="6" w:space="0" w:color="auto"/>
              <w:left w:val="single" w:sz="6" w:space="0" w:color="auto"/>
              <w:bottom w:val="single" w:sz="6" w:space="0" w:color="auto"/>
              <w:right w:val="single" w:sz="6" w:space="0" w:color="auto"/>
            </w:tcBorders>
            <w:tcPrChange w:id="235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5</w:t>
            </w:r>
          </w:p>
        </w:tc>
        <w:tc>
          <w:tcPr>
            <w:tcW w:w="1003" w:type="pct"/>
            <w:tcBorders>
              <w:top w:val="single" w:sz="6" w:space="0" w:color="auto"/>
              <w:left w:val="single" w:sz="6" w:space="0" w:color="auto"/>
              <w:bottom w:val="single" w:sz="6" w:space="0" w:color="auto"/>
              <w:right w:val="single" w:sz="6" w:space="0" w:color="auto"/>
            </w:tcBorders>
            <w:tcPrChange w:id="235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Opal-1995</w:t>
            </w:r>
          </w:p>
        </w:tc>
        <w:tc>
          <w:tcPr>
            <w:tcW w:w="641" w:type="pct"/>
            <w:tcBorders>
              <w:top w:val="single" w:sz="6" w:space="0" w:color="auto"/>
              <w:left w:val="single" w:sz="6" w:space="0" w:color="auto"/>
              <w:bottom w:val="single" w:sz="6" w:space="0" w:color="auto"/>
              <w:right w:val="single" w:sz="6" w:space="0" w:color="auto"/>
            </w:tcBorders>
            <w:tcPrChange w:id="235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35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99,462,842</w:t>
            </w:r>
          </w:p>
        </w:tc>
        <w:tc>
          <w:tcPr>
            <w:tcW w:w="732" w:type="pct"/>
            <w:tcBorders>
              <w:top w:val="single" w:sz="6" w:space="0" w:color="auto"/>
              <w:left w:val="single" w:sz="6" w:space="0" w:color="auto"/>
              <w:bottom w:val="single" w:sz="6" w:space="0" w:color="auto"/>
              <w:right w:val="single" w:sz="12" w:space="0" w:color="auto"/>
            </w:tcBorders>
            <w:tcPrChange w:id="235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4,571,719</w:t>
            </w:r>
          </w:p>
        </w:tc>
      </w:tr>
      <w:tr w:rsidR="00F555DC" w:rsidRPr="006B3C01" w:rsidTr="0030550E">
        <w:trPr>
          <w:cantSplit/>
          <w:trHeight w:val="283"/>
          <w:trPrChange w:id="235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6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5</w:t>
            </w:r>
          </w:p>
        </w:tc>
        <w:tc>
          <w:tcPr>
            <w:tcW w:w="878" w:type="pct"/>
            <w:tcBorders>
              <w:top w:val="single" w:sz="6" w:space="0" w:color="auto"/>
              <w:left w:val="single" w:sz="6" w:space="0" w:color="auto"/>
              <w:bottom w:val="single" w:sz="6" w:space="0" w:color="auto"/>
              <w:right w:val="single" w:sz="6" w:space="0" w:color="auto"/>
            </w:tcBorders>
            <w:tcPrChange w:id="236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19/1997</w:t>
            </w:r>
          </w:p>
        </w:tc>
        <w:tc>
          <w:tcPr>
            <w:tcW w:w="342" w:type="pct"/>
            <w:tcBorders>
              <w:top w:val="single" w:sz="6" w:space="0" w:color="auto"/>
              <w:left w:val="single" w:sz="6" w:space="0" w:color="auto"/>
              <w:bottom w:val="single" w:sz="6" w:space="0" w:color="auto"/>
              <w:right w:val="single" w:sz="6" w:space="0" w:color="auto"/>
            </w:tcBorders>
            <w:tcPrChange w:id="236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7</w:t>
            </w:r>
          </w:p>
        </w:tc>
        <w:tc>
          <w:tcPr>
            <w:tcW w:w="1003" w:type="pct"/>
            <w:tcBorders>
              <w:top w:val="single" w:sz="6" w:space="0" w:color="auto"/>
              <w:left w:val="single" w:sz="6" w:space="0" w:color="auto"/>
              <w:bottom w:val="single" w:sz="6" w:space="0" w:color="auto"/>
              <w:right w:val="single" w:sz="6" w:space="0" w:color="auto"/>
            </w:tcBorders>
            <w:tcPrChange w:id="236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anny-1997</w:t>
            </w:r>
          </w:p>
        </w:tc>
        <w:tc>
          <w:tcPr>
            <w:tcW w:w="641" w:type="pct"/>
            <w:tcBorders>
              <w:top w:val="single" w:sz="6" w:space="0" w:color="auto"/>
              <w:left w:val="single" w:sz="6" w:space="0" w:color="auto"/>
              <w:bottom w:val="single" w:sz="6" w:space="0" w:color="auto"/>
              <w:right w:val="single" w:sz="6" w:space="0" w:color="auto"/>
            </w:tcBorders>
            <w:tcPrChange w:id="236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ins w:id="2365" w:author="Diana Machado" w:date="2019-04-02T20:27:00Z">
              <w:r w:rsidR="0030550E">
                <w:rPr>
                  <w:lang w:val="en-PH" w:eastAsia="en-US"/>
                </w:rPr>
                <w:t>/ByP-1</w:t>
              </w:r>
            </w:ins>
          </w:p>
        </w:tc>
        <w:tc>
          <w:tcPr>
            <w:tcW w:w="1044" w:type="pct"/>
            <w:tcBorders>
              <w:top w:val="single" w:sz="6" w:space="0" w:color="auto"/>
              <w:left w:val="single" w:sz="6" w:space="0" w:color="auto"/>
              <w:bottom w:val="single" w:sz="6" w:space="0" w:color="auto"/>
              <w:right w:val="single" w:sz="6" w:space="0" w:color="auto"/>
            </w:tcBorders>
            <w:tcPrChange w:id="236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3,204,162</w:t>
            </w:r>
          </w:p>
        </w:tc>
        <w:tc>
          <w:tcPr>
            <w:tcW w:w="732" w:type="pct"/>
            <w:tcBorders>
              <w:top w:val="single" w:sz="6" w:space="0" w:color="auto"/>
              <w:left w:val="single" w:sz="6" w:space="0" w:color="auto"/>
              <w:bottom w:val="single" w:sz="6" w:space="0" w:color="auto"/>
              <w:right w:val="single" w:sz="12" w:space="0" w:color="auto"/>
            </w:tcBorders>
            <w:tcPrChange w:id="236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20,374</w:t>
            </w:r>
          </w:p>
        </w:tc>
      </w:tr>
      <w:tr w:rsidR="00F555DC" w:rsidRPr="006B3C01" w:rsidTr="0030550E">
        <w:trPr>
          <w:cantSplit/>
          <w:trHeight w:val="283"/>
          <w:trPrChange w:id="236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6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50</w:t>
            </w:r>
          </w:p>
        </w:tc>
        <w:tc>
          <w:tcPr>
            <w:tcW w:w="878" w:type="pct"/>
            <w:tcBorders>
              <w:top w:val="single" w:sz="6" w:space="0" w:color="auto"/>
              <w:left w:val="single" w:sz="6" w:space="0" w:color="auto"/>
              <w:bottom w:val="single" w:sz="6" w:space="0" w:color="auto"/>
              <w:right w:val="single" w:sz="6" w:space="0" w:color="auto"/>
            </w:tcBorders>
            <w:tcPrChange w:id="237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3/1998</w:t>
            </w:r>
          </w:p>
        </w:tc>
        <w:tc>
          <w:tcPr>
            <w:tcW w:w="342" w:type="pct"/>
            <w:tcBorders>
              <w:top w:val="single" w:sz="6" w:space="0" w:color="auto"/>
              <w:left w:val="single" w:sz="6" w:space="0" w:color="auto"/>
              <w:bottom w:val="single" w:sz="6" w:space="0" w:color="auto"/>
              <w:right w:val="single" w:sz="6" w:space="0" w:color="auto"/>
            </w:tcBorders>
            <w:tcPrChange w:id="237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8</w:t>
            </w:r>
          </w:p>
        </w:tc>
        <w:tc>
          <w:tcPr>
            <w:tcW w:w="1003" w:type="pct"/>
            <w:tcBorders>
              <w:top w:val="single" w:sz="6" w:space="0" w:color="auto"/>
              <w:left w:val="single" w:sz="6" w:space="0" w:color="auto"/>
              <w:bottom w:val="single" w:sz="6" w:space="0" w:color="auto"/>
              <w:right w:val="single" w:sz="6" w:space="0" w:color="auto"/>
            </w:tcBorders>
            <w:tcPrChange w:id="237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arl-1998</w:t>
            </w:r>
          </w:p>
        </w:tc>
        <w:tc>
          <w:tcPr>
            <w:tcW w:w="641" w:type="pct"/>
            <w:tcBorders>
              <w:top w:val="single" w:sz="6" w:space="0" w:color="auto"/>
              <w:left w:val="single" w:sz="6" w:space="0" w:color="auto"/>
              <w:bottom w:val="single" w:sz="6" w:space="0" w:color="auto"/>
              <w:right w:val="single" w:sz="6" w:space="0" w:color="auto"/>
            </w:tcBorders>
            <w:tcPrChange w:id="237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37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751,570</w:t>
            </w:r>
          </w:p>
        </w:tc>
        <w:tc>
          <w:tcPr>
            <w:tcW w:w="732" w:type="pct"/>
            <w:tcBorders>
              <w:top w:val="single" w:sz="6" w:space="0" w:color="auto"/>
              <w:left w:val="single" w:sz="6" w:space="0" w:color="auto"/>
              <w:bottom w:val="single" w:sz="6" w:space="0" w:color="auto"/>
              <w:right w:val="single" w:sz="12" w:space="0" w:color="auto"/>
            </w:tcBorders>
            <w:tcPrChange w:id="237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2,640</w:t>
            </w:r>
          </w:p>
        </w:tc>
      </w:tr>
      <w:tr w:rsidR="00F555DC" w:rsidRPr="006B3C01" w:rsidTr="0030550E">
        <w:trPr>
          <w:cantSplit/>
          <w:trHeight w:val="283"/>
          <w:trPrChange w:id="237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7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55</w:t>
            </w:r>
          </w:p>
        </w:tc>
        <w:tc>
          <w:tcPr>
            <w:tcW w:w="878" w:type="pct"/>
            <w:tcBorders>
              <w:top w:val="single" w:sz="6" w:space="0" w:color="auto"/>
              <w:left w:val="single" w:sz="6" w:space="0" w:color="auto"/>
              <w:bottom w:val="single" w:sz="6" w:space="0" w:color="auto"/>
              <w:right w:val="single" w:sz="6" w:space="0" w:color="auto"/>
            </w:tcBorders>
            <w:tcPrChange w:id="237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5/1998</w:t>
            </w:r>
          </w:p>
        </w:tc>
        <w:tc>
          <w:tcPr>
            <w:tcW w:w="342" w:type="pct"/>
            <w:tcBorders>
              <w:top w:val="single" w:sz="6" w:space="0" w:color="auto"/>
              <w:left w:val="single" w:sz="6" w:space="0" w:color="auto"/>
              <w:bottom w:val="single" w:sz="6" w:space="0" w:color="auto"/>
              <w:right w:val="single" w:sz="6" w:space="0" w:color="auto"/>
            </w:tcBorders>
            <w:tcPrChange w:id="237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8</w:t>
            </w:r>
          </w:p>
        </w:tc>
        <w:tc>
          <w:tcPr>
            <w:tcW w:w="1003" w:type="pct"/>
            <w:tcBorders>
              <w:top w:val="single" w:sz="6" w:space="0" w:color="auto"/>
              <w:left w:val="single" w:sz="6" w:space="0" w:color="auto"/>
              <w:bottom w:val="single" w:sz="6" w:space="0" w:color="auto"/>
              <w:right w:val="single" w:sz="6" w:space="0" w:color="auto"/>
            </w:tcBorders>
            <w:tcPrChange w:id="238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eorges-1998</w:t>
            </w:r>
          </w:p>
        </w:tc>
        <w:tc>
          <w:tcPr>
            <w:tcW w:w="641" w:type="pct"/>
            <w:tcBorders>
              <w:top w:val="single" w:sz="6" w:space="0" w:color="auto"/>
              <w:left w:val="single" w:sz="6" w:space="0" w:color="auto"/>
              <w:bottom w:val="single" w:sz="6" w:space="0" w:color="auto"/>
              <w:right w:val="single" w:sz="6" w:space="0" w:color="auto"/>
            </w:tcBorders>
            <w:tcPrChange w:id="238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F-2</w:t>
            </w:r>
          </w:p>
        </w:tc>
        <w:tc>
          <w:tcPr>
            <w:tcW w:w="1044" w:type="pct"/>
            <w:tcBorders>
              <w:top w:val="single" w:sz="6" w:space="0" w:color="auto"/>
              <w:left w:val="single" w:sz="6" w:space="0" w:color="auto"/>
              <w:bottom w:val="single" w:sz="6" w:space="0" w:color="auto"/>
              <w:right w:val="single" w:sz="6" w:space="0" w:color="auto"/>
            </w:tcBorders>
            <w:tcPrChange w:id="238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77,619,188</w:t>
            </w:r>
          </w:p>
        </w:tc>
        <w:tc>
          <w:tcPr>
            <w:tcW w:w="732" w:type="pct"/>
            <w:tcBorders>
              <w:top w:val="single" w:sz="6" w:space="0" w:color="auto"/>
              <w:left w:val="single" w:sz="6" w:space="0" w:color="auto"/>
              <w:bottom w:val="single" w:sz="6" w:space="0" w:color="auto"/>
              <w:right w:val="single" w:sz="12" w:space="0" w:color="auto"/>
            </w:tcBorders>
            <w:tcPrChange w:id="238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132,366</w:t>
            </w:r>
          </w:p>
        </w:tc>
      </w:tr>
      <w:tr w:rsidR="00F555DC" w:rsidRPr="006B3C01" w:rsidTr="0030550E">
        <w:trPr>
          <w:cantSplit/>
          <w:trHeight w:val="283"/>
          <w:trPrChange w:id="238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8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0</w:t>
            </w:r>
          </w:p>
        </w:tc>
        <w:tc>
          <w:tcPr>
            <w:tcW w:w="878" w:type="pct"/>
            <w:tcBorders>
              <w:top w:val="single" w:sz="6" w:space="0" w:color="auto"/>
              <w:left w:val="single" w:sz="6" w:space="0" w:color="auto"/>
              <w:bottom w:val="single" w:sz="6" w:space="0" w:color="auto"/>
              <w:right w:val="single" w:sz="6" w:space="0" w:color="auto"/>
            </w:tcBorders>
            <w:tcPrChange w:id="238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5/1999</w:t>
            </w:r>
          </w:p>
        </w:tc>
        <w:tc>
          <w:tcPr>
            <w:tcW w:w="342" w:type="pct"/>
            <w:tcBorders>
              <w:top w:val="single" w:sz="6" w:space="0" w:color="auto"/>
              <w:left w:val="single" w:sz="6" w:space="0" w:color="auto"/>
              <w:bottom w:val="single" w:sz="6" w:space="0" w:color="auto"/>
              <w:right w:val="single" w:sz="6" w:space="0" w:color="auto"/>
            </w:tcBorders>
            <w:tcPrChange w:id="238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9</w:t>
            </w:r>
          </w:p>
        </w:tc>
        <w:tc>
          <w:tcPr>
            <w:tcW w:w="1003" w:type="pct"/>
            <w:tcBorders>
              <w:top w:val="single" w:sz="6" w:space="0" w:color="auto"/>
              <w:left w:val="single" w:sz="6" w:space="0" w:color="auto"/>
              <w:bottom w:val="single" w:sz="6" w:space="0" w:color="auto"/>
              <w:right w:val="single" w:sz="6" w:space="0" w:color="auto"/>
            </w:tcBorders>
            <w:tcPrChange w:id="238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rene-1999</w:t>
            </w:r>
          </w:p>
        </w:tc>
        <w:tc>
          <w:tcPr>
            <w:tcW w:w="641" w:type="pct"/>
            <w:tcBorders>
              <w:top w:val="single" w:sz="6" w:space="0" w:color="auto"/>
              <w:left w:val="single" w:sz="6" w:space="0" w:color="auto"/>
              <w:bottom w:val="single" w:sz="6" w:space="0" w:color="auto"/>
              <w:right w:val="single" w:sz="6" w:space="0" w:color="auto"/>
            </w:tcBorders>
            <w:tcPrChange w:id="238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239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878,576,528</w:t>
            </w:r>
          </w:p>
        </w:tc>
        <w:tc>
          <w:tcPr>
            <w:tcW w:w="732" w:type="pct"/>
            <w:tcBorders>
              <w:top w:val="single" w:sz="6" w:space="0" w:color="auto"/>
              <w:left w:val="single" w:sz="6" w:space="0" w:color="auto"/>
              <w:bottom w:val="single" w:sz="6" w:space="0" w:color="auto"/>
              <w:right w:val="single" w:sz="12" w:space="0" w:color="auto"/>
            </w:tcBorders>
            <w:tcPrChange w:id="239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9,818,445</w:t>
            </w:r>
          </w:p>
        </w:tc>
      </w:tr>
      <w:tr w:rsidR="00F555DC" w:rsidRPr="006B3C01" w:rsidTr="0030550E">
        <w:trPr>
          <w:cantSplit/>
          <w:trHeight w:val="283"/>
          <w:trPrChange w:id="239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39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5</w:t>
            </w:r>
          </w:p>
        </w:tc>
        <w:tc>
          <w:tcPr>
            <w:tcW w:w="878" w:type="pct"/>
            <w:tcBorders>
              <w:top w:val="single" w:sz="6" w:space="0" w:color="auto"/>
              <w:left w:val="single" w:sz="6" w:space="0" w:color="auto"/>
              <w:bottom w:val="single" w:sz="6" w:space="0" w:color="auto"/>
              <w:right w:val="single" w:sz="6" w:space="0" w:color="auto"/>
            </w:tcBorders>
            <w:tcPrChange w:id="239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3/2004</w:t>
            </w:r>
          </w:p>
        </w:tc>
        <w:tc>
          <w:tcPr>
            <w:tcW w:w="342" w:type="pct"/>
            <w:tcBorders>
              <w:top w:val="single" w:sz="6" w:space="0" w:color="auto"/>
              <w:left w:val="single" w:sz="6" w:space="0" w:color="auto"/>
              <w:bottom w:val="single" w:sz="6" w:space="0" w:color="auto"/>
              <w:right w:val="single" w:sz="6" w:space="0" w:color="auto"/>
            </w:tcBorders>
            <w:tcPrChange w:id="239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39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harley-2004</w:t>
            </w:r>
          </w:p>
        </w:tc>
        <w:tc>
          <w:tcPr>
            <w:tcW w:w="641" w:type="pct"/>
            <w:tcBorders>
              <w:top w:val="single" w:sz="6" w:space="0" w:color="auto"/>
              <w:left w:val="single" w:sz="6" w:space="0" w:color="auto"/>
              <w:bottom w:val="single" w:sz="6" w:space="0" w:color="auto"/>
              <w:right w:val="single" w:sz="6" w:space="0" w:color="auto"/>
            </w:tcBorders>
            <w:tcPrChange w:id="239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239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738,433,386</w:t>
            </w:r>
          </w:p>
        </w:tc>
        <w:tc>
          <w:tcPr>
            <w:tcW w:w="732" w:type="pct"/>
            <w:tcBorders>
              <w:top w:val="single" w:sz="6" w:space="0" w:color="auto"/>
              <w:left w:val="single" w:sz="6" w:space="0" w:color="auto"/>
              <w:bottom w:val="single" w:sz="6" w:space="0" w:color="auto"/>
              <w:right w:val="single" w:sz="12" w:space="0" w:color="auto"/>
            </w:tcBorders>
            <w:tcPrChange w:id="239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7,105,368</w:t>
            </w:r>
          </w:p>
        </w:tc>
      </w:tr>
      <w:tr w:rsidR="00F555DC" w:rsidRPr="006B3C01" w:rsidTr="0030550E">
        <w:trPr>
          <w:cantSplit/>
          <w:trHeight w:val="283"/>
          <w:trPrChange w:id="240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0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lastRenderedPageBreak/>
              <w:t>370</w:t>
            </w:r>
          </w:p>
        </w:tc>
        <w:tc>
          <w:tcPr>
            <w:tcW w:w="878" w:type="pct"/>
            <w:tcBorders>
              <w:top w:val="single" w:sz="6" w:space="0" w:color="auto"/>
              <w:left w:val="single" w:sz="6" w:space="0" w:color="auto"/>
              <w:bottom w:val="single" w:sz="6" w:space="0" w:color="auto"/>
              <w:right w:val="single" w:sz="6" w:space="0" w:color="auto"/>
            </w:tcBorders>
            <w:tcPrChange w:id="240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5/2004</w:t>
            </w:r>
          </w:p>
        </w:tc>
        <w:tc>
          <w:tcPr>
            <w:tcW w:w="342" w:type="pct"/>
            <w:tcBorders>
              <w:top w:val="single" w:sz="6" w:space="0" w:color="auto"/>
              <w:left w:val="single" w:sz="6" w:space="0" w:color="auto"/>
              <w:bottom w:val="single" w:sz="6" w:space="0" w:color="auto"/>
              <w:right w:val="single" w:sz="6" w:space="0" w:color="auto"/>
            </w:tcBorders>
            <w:tcPrChange w:id="240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40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rances-2004</w:t>
            </w:r>
          </w:p>
        </w:tc>
        <w:tc>
          <w:tcPr>
            <w:tcW w:w="641" w:type="pct"/>
            <w:tcBorders>
              <w:top w:val="single" w:sz="6" w:space="0" w:color="auto"/>
              <w:left w:val="single" w:sz="6" w:space="0" w:color="auto"/>
              <w:bottom w:val="single" w:sz="6" w:space="0" w:color="auto"/>
              <w:right w:val="single" w:sz="6" w:space="0" w:color="auto"/>
            </w:tcBorders>
            <w:tcPrChange w:id="240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240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22,576,938</w:t>
            </w:r>
          </w:p>
        </w:tc>
        <w:tc>
          <w:tcPr>
            <w:tcW w:w="732" w:type="pct"/>
            <w:tcBorders>
              <w:top w:val="single" w:sz="6" w:space="0" w:color="auto"/>
              <w:left w:val="single" w:sz="6" w:space="0" w:color="auto"/>
              <w:bottom w:val="single" w:sz="6" w:space="0" w:color="auto"/>
              <w:right w:val="single" w:sz="12" w:space="0" w:color="auto"/>
            </w:tcBorders>
            <w:tcPrChange w:id="240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1,886,245</w:t>
            </w:r>
          </w:p>
        </w:tc>
      </w:tr>
      <w:tr w:rsidR="00F555DC" w:rsidRPr="006B3C01" w:rsidTr="0030550E">
        <w:trPr>
          <w:cantSplit/>
          <w:trHeight w:val="283"/>
          <w:trPrChange w:id="240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0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5</w:t>
            </w:r>
          </w:p>
        </w:tc>
        <w:tc>
          <w:tcPr>
            <w:tcW w:w="878" w:type="pct"/>
            <w:tcBorders>
              <w:top w:val="single" w:sz="6" w:space="0" w:color="auto"/>
              <w:left w:val="single" w:sz="6" w:space="0" w:color="auto"/>
              <w:bottom w:val="single" w:sz="6" w:space="0" w:color="auto"/>
              <w:right w:val="single" w:sz="6" w:space="0" w:color="auto"/>
            </w:tcBorders>
            <w:tcPrChange w:id="241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6/2004</w:t>
            </w:r>
          </w:p>
        </w:tc>
        <w:tc>
          <w:tcPr>
            <w:tcW w:w="342" w:type="pct"/>
            <w:tcBorders>
              <w:top w:val="single" w:sz="6" w:space="0" w:color="auto"/>
              <w:left w:val="single" w:sz="6" w:space="0" w:color="auto"/>
              <w:bottom w:val="single" w:sz="6" w:space="0" w:color="auto"/>
              <w:right w:val="single" w:sz="6" w:space="0" w:color="auto"/>
            </w:tcBorders>
            <w:tcPrChange w:id="241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41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van-2004</w:t>
            </w:r>
          </w:p>
        </w:tc>
        <w:tc>
          <w:tcPr>
            <w:tcW w:w="641" w:type="pct"/>
            <w:tcBorders>
              <w:top w:val="single" w:sz="6" w:space="0" w:color="auto"/>
              <w:left w:val="single" w:sz="6" w:space="0" w:color="auto"/>
              <w:bottom w:val="single" w:sz="6" w:space="0" w:color="auto"/>
              <w:right w:val="single" w:sz="6" w:space="0" w:color="auto"/>
            </w:tcBorders>
            <w:tcPrChange w:id="241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3</w:t>
            </w:r>
          </w:p>
        </w:tc>
        <w:tc>
          <w:tcPr>
            <w:tcW w:w="1044" w:type="pct"/>
            <w:tcBorders>
              <w:top w:val="single" w:sz="6" w:space="0" w:color="auto"/>
              <w:left w:val="single" w:sz="6" w:space="0" w:color="auto"/>
              <w:bottom w:val="single" w:sz="6" w:space="0" w:color="auto"/>
              <w:right w:val="single" w:sz="6" w:space="0" w:color="auto"/>
            </w:tcBorders>
            <w:tcPrChange w:id="241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73,643,615</w:t>
            </w:r>
          </w:p>
        </w:tc>
        <w:tc>
          <w:tcPr>
            <w:tcW w:w="732" w:type="pct"/>
            <w:tcBorders>
              <w:top w:val="single" w:sz="6" w:space="0" w:color="auto"/>
              <w:left w:val="single" w:sz="6" w:space="0" w:color="auto"/>
              <w:bottom w:val="single" w:sz="6" w:space="0" w:color="auto"/>
              <w:right w:val="single" w:sz="12" w:space="0" w:color="auto"/>
            </w:tcBorders>
            <w:tcPrChange w:id="241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708,844</w:t>
            </w:r>
          </w:p>
        </w:tc>
      </w:tr>
      <w:tr w:rsidR="00F555DC" w:rsidRPr="006B3C01" w:rsidTr="0030550E">
        <w:trPr>
          <w:cantSplit/>
          <w:trHeight w:val="283"/>
          <w:trPrChange w:id="241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1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80</w:t>
            </w:r>
          </w:p>
        </w:tc>
        <w:tc>
          <w:tcPr>
            <w:tcW w:w="878" w:type="pct"/>
            <w:tcBorders>
              <w:top w:val="single" w:sz="6" w:space="0" w:color="auto"/>
              <w:left w:val="single" w:sz="6" w:space="0" w:color="auto"/>
              <w:bottom w:val="single" w:sz="6" w:space="0" w:color="auto"/>
              <w:right w:val="single" w:sz="6" w:space="0" w:color="auto"/>
            </w:tcBorders>
            <w:tcPrChange w:id="241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6/2004</w:t>
            </w:r>
          </w:p>
        </w:tc>
        <w:tc>
          <w:tcPr>
            <w:tcW w:w="342" w:type="pct"/>
            <w:tcBorders>
              <w:top w:val="single" w:sz="6" w:space="0" w:color="auto"/>
              <w:left w:val="single" w:sz="6" w:space="0" w:color="auto"/>
              <w:bottom w:val="single" w:sz="6" w:space="0" w:color="auto"/>
              <w:right w:val="single" w:sz="6" w:space="0" w:color="auto"/>
            </w:tcBorders>
            <w:tcPrChange w:id="241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242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Jeanne-2004</w:t>
            </w:r>
          </w:p>
        </w:tc>
        <w:tc>
          <w:tcPr>
            <w:tcW w:w="641" w:type="pct"/>
            <w:tcBorders>
              <w:top w:val="single" w:sz="6" w:space="0" w:color="auto"/>
              <w:left w:val="single" w:sz="6" w:space="0" w:color="auto"/>
              <w:bottom w:val="single" w:sz="6" w:space="0" w:color="auto"/>
              <w:right w:val="single" w:sz="6" w:space="0" w:color="auto"/>
            </w:tcBorders>
            <w:tcPrChange w:id="242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242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727,877,049</w:t>
            </w:r>
          </w:p>
        </w:tc>
        <w:tc>
          <w:tcPr>
            <w:tcW w:w="732" w:type="pct"/>
            <w:tcBorders>
              <w:top w:val="single" w:sz="6" w:space="0" w:color="auto"/>
              <w:left w:val="single" w:sz="6" w:space="0" w:color="auto"/>
              <w:bottom w:val="single" w:sz="6" w:space="0" w:color="auto"/>
              <w:right w:val="single" w:sz="12" w:space="0" w:color="auto"/>
            </w:tcBorders>
            <w:tcPrChange w:id="242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7,863,365</w:t>
            </w:r>
          </w:p>
        </w:tc>
      </w:tr>
      <w:tr w:rsidR="00F555DC" w:rsidRPr="006B3C01" w:rsidTr="0030550E">
        <w:trPr>
          <w:cantSplit/>
          <w:trHeight w:val="283"/>
          <w:trPrChange w:id="242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2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85</w:t>
            </w:r>
          </w:p>
        </w:tc>
        <w:tc>
          <w:tcPr>
            <w:tcW w:w="878" w:type="pct"/>
            <w:tcBorders>
              <w:top w:val="single" w:sz="6" w:space="0" w:color="auto"/>
              <w:left w:val="single" w:sz="6" w:space="0" w:color="auto"/>
              <w:bottom w:val="single" w:sz="6" w:space="0" w:color="auto"/>
              <w:right w:val="single" w:sz="6" w:space="0" w:color="auto"/>
            </w:tcBorders>
            <w:tcPrChange w:id="242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10/2005</w:t>
            </w:r>
          </w:p>
        </w:tc>
        <w:tc>
          <w:tcPr>
            <w:tcW w:w="342" w:type="pct"/>
            <w:tcBorders>
              <w:top w:val="single" w:sz="6" w:space="0" w:color="auto"/>
              <w:left w:val="single" w:sz="6" w:space="0" w:color="auto"/>
              <w:bottom w:val="single" w:sz="6" w:space="0" w:color="auto"/>
              <w:right w:val="single" w:sz="6" w:space="0" w:color="auto"/>
            </w:tcBorders>
            <w:tcPrChange w:id="242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42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ennis-2005</w:t>
            </w:r>
          </w:p>
        </w:tc>
        <w:tc>
          <w:tcPr>
            <w:tcW w:w="641" w:type="pct"/>
            <w:tcBorders>
              <w:top w:val="single" w:sz="6" w:space="0" w:color="auto"/>
              <w:left w:val="single" w:sz="6" w:space="0" w:color="auto"/>
              <w:bottom w:val="single" w:sz="6" w:space="0" w:color="auto"/>
              <w:right w:val="single" w:sz="6" w:space="0" w:color="auto"/>
            </w:tcBorders>
            <w:tcPrChange w:id="242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243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90,285,193</w:t>
            </w:r>
          </w:p>
        </w:tc>
        <w:tc>
          <w:tcPr>
            <w:tcW w:w="732" w:type="pct"/>
            <w:tcBorders>
              <w:top w:val="single" w:sz="6" w:space="0" w:color="auto"/>
              <w:left w:val="single" w:sz="6" w:space="0" w:color="auto"/>
              <w:bottom w:val="single" w:sz="6" w:space="0" w:color="auto"/>
              <w:right w:val="single" w:sz="12" w:space="0" w:color="auto"/>
            </w:tcBorders>
            <w:tcPrChange w:id="243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544,790</w:t>
            </w:r>
          </w:p>
        </w:tc>
      </w:tr>
      <w:tr w:rsidR="00F555DC" w:rsidRPr="006B3C01" w:rsidTr="0030550E">
        <w:trPr>
          <w:cantSplit/>
          <w:trHeight w:val="283"/>
          <w:trPrChange w:id="243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3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0</w:t>
            </w:r>
          </w:p>
        </w:tc>
        <w:tc>
          <w:tcPr>
            <w:tcW w:w="878" w:type="pct"/>
            <w:tcBorders>
              <w:top w:val="single" w:sz="6" w:space="0" w:color="auto"/>
              <w:left w:val="single" w:sz="6" w:space="0" w:color="auto"/>
              <w:bottom w:val="single" w:sz="6" w:space="0" w:color="auto"/>
              <w:right w:val="single" w:sz="6" w:space="0" w:color="auto"/>
            </w:tcBorders>
            <w:tcPrChange w:id="243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5/2005</w:t>
            </w:r>
          </w:p>
        </w:tc>
        <w:tc>
          <w:tcPr>
            <w:tcW w:w="342" w:type="pct"/>
            <w:tcBorders>
              <w:top w:val="single" w:sz="6" w:space="0" w:color="auto"/>
              <w:left w:val="single" w:sz="6" w:space="0" w:color="auto"/>
              <w:bottom w:val="single" w:sz="6" w:space="0" w:color="auto"/>
              <w:right w:val="single" w:sz="6" w:space="0" w:color="auto"/>
            </w:tcBorders>
            <w:tcPrChange w:id="243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43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atrina-2005</w:t>
            </w:r>
          </w:p>
        </w:tc>
        <w:tc>
          <w:tcPr>
            <w:tcW w:w="641" w:type="pct"/>
            <w:tcBorders>
              <w:top w:val="single" w:sz="6" w:space="0" w:color="auto"/>
              <w:left w:val="single" w:sz="6" w:space="0" w:color="auto"/>
              <w:bottom w:val="single" w:sz="6" w:space="0" w:color="auto"/>
              <w:right w:val="single" w:sz="6" w:space="0" w:color="auto"/>
            </w:tcBorders>
            <w:tcPrChange w:id="243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243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58,594,526</w:t>
            </w:r>
          </w:p>
        </w:tc>
        <w:tc>
          <w:tcPr>
            <w:tcW w:w="732" w:type="pct"/>
            <w:tcBorders>
              <w:top w:val="single" w:sz="6" w:space="0" w:color="auto"/>
              <w:left w:val="single" w:sz="6" w:space="0" w:color="auto"/>
              <w:bottom w:val="single" w:sz="6" w:space="0" w:color="auto"/>
              <w:right w:val="single" w:sz="12" w:space="0" w:color="auto"/>
            </w:tcBorders>
            <w:tcPrChange w:id="243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7,784,699</w:t>
            </w:r>
          </w:p>
        </w:tc>
      </w:tr>
      <w:tr w:rsidR="00F555DC" w:rsidRPr="006B3C01" w:rsidTr="0030550E">
        <w:trPr>
          <w:cantSplit/>
          <w:trHeight w:val="283"/>
          <w:trPrChange w:id="244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4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5</w:t>
            </w:r>
          </w:p>
        </w:tc>
        <w:tc>
          <w:tcPr>
            <w:tcW w:w="878" w:type="pct"/>
            <w:tcBorders>
              <w:top w:val="single" w:sz="6" w:space="0" w:color="auto"/>
              <w:left w:val="single" w:sz="6" w:space="0" w:color="auto"/>
              <w:bottom w:val="single" w:sz="6" w:space="0" w:color="auto"/>
              <w:right w:val="single" w:sz="6" w:space="0" w:color="auto"/>
            </w:tcBorders>
            <w:tcPrChange w:id="244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0/2005</w:t>
            </w:r>
          </w:p>
        </w:tc>
        <w:tc>
          <w:tcPr>
            <w:tcW w:w="342" w:type="pct"/>
            <w:tcBorders>
              <w:top w:val="single" w:sz="6" w:space="0" w:color="auto"/>
              <w:left w:val="single" w:sz="6" w:space="0" w:color="auto"/>
              <w:bottom w:val="single" w:sz="6" w:space="0" w:color="auto"/>
              <w:right w:val="single" w:sz="6" w:space="0" w:color="auto"/>
            </w:tcBorders>
            <w:tcPrChange w:id="244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44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Rita-2005</w:t>
            </w:r>
          </w:p>
        </w:tc>
        <w:tc>
          <w:tcPr>
            <w:tcW w:w="641" w:type="pct"/>
            <w:tcBorders>
              <w:top w:val="single" w:sz="6" w:space="0" w:color="auto"/>
              <w:left w:val="single" w:sz="6" w:space="0" w:color="auto"/>
              <w:bottom w:val="single" w:sz="6" w:space="0" w:color="auto"/>
              <w:right w:val="single" w:sz="6" w:space="0" w:color="auto"/>
            </w:tcBorders>
            <w:tcPrChange w:id="244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2</w:t>
            </w:r>
          </w:p>
        </w:tc>
        <w:tc>
          <w:tcPr>
            <w:tcW w:w="1044" w:type="pct"/>
            <w:tcBorders>
              <w:top w:val="single" w:sz="6" w:space="0" w:color="auto"/>
              <w:left w:val="single" w:sz="6" w:space="0" w:color="auto"/>
              <w:bottom w:val="single" w:sz="6" w:space="0" w:color="auto"/>
              <w:right w:val="single" w:sz="6" w:space="0" w:color="auto"/>
            </w:tcBorders>
            <w:tcPrChange w:id="244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3,083,030</w:t>
            </w:r>
          </w:p>
        </w:tc>
        <w:tc>
          <w:tcPr>
            <w:tcW w:w="732" w:type="pct"/>
            <w:tcBorders>
              <w:top w:val="single" w:sz="6" w:space="0" w:color="auto"/>
              <w:left w:val="single" w:sz="6" w:space="0" w:color="auto"/>
              <w:bottom w:val="single" w:sz="6" w:space="0" w:color="auto"/>
              <w:right w:val="single" w:sz="12" w:space="0" w:color="auto"/>
            </w:tcBorders>
            <w:tcPrChange w:id="244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43,077</w:t>
            </w:r>
          </w:p>
        </w:tc>
      </w:tr>
      <w:tr w:rsidR="00F555DC" w:rsidRPr="006B3C01" w:rsidTr="0030550E">
        <w:trPr>
          <w:cantSplit/>
          <w:trHeight w:val="283"/>
          <w:trPrChange w:id="244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4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0</w:t>
            </w:r>
          </w:p>
        </w:tc>
        <w:tc>
          <w:tcPr>
            <w:tcW w:w="878" w:type="pct"/>
            <w:tcBorders>
              <w:top w:val="single" w:sz="6" w:space="0" w:color="auto"/>
              <w:left w:val="single" w:sz="6" w:space="0" w:color="auto"/>
              <w:bottom w:val="single" w:sz="6" w:space="0" w:color="auto"/>
              <w:right w:val="single" w:sz="6" w:space="0" w:color="auto"/>
            </w:tcBorders>
            <w:tcPrChange w:id="245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4/2005</w:t>
            </w:r>
          </w:p>
        </w:tc>
        <w:tc>
          <w:tcPr>
            <w:tcW w:w="342" w:type="pct"/>
            <w:tcBorders>
              <w:top w:val="single" w:sz="6" w:space="0" w:color="auto"/>
              <w:left w:val="single" w:sz="6" w:space="0" w:color="auto"/>
              <w:bottom w:val="single" w:sz="6" w:space="0" w:color="auto"/>
              <w:right w:val="single" w:sz="6" w:space="0" w:color="auto"/>
            </w:tcBorders>
            <w:tcPrChange w:id="245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245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Wilma-2005</w:t>
            </w:r>
          </w:p>
        </w:tc>
        <w:tc>
          <w:tcPr>
            <w:tcW w:w="641" w:type="pct"/>
            <w:tcBorders>
              <w:top w:val="single" w:sz="6" w:space="0" w:color="auto"/>
              <w:left w:val="single" w:sz="6" w:space="0" w:color="auto"/>
              <w:bottom w:val="single" w:sz="6" w:space="0" w:color="auto"/>
              <w:right w:val="single" w:sz="6" w:space="0" w:color="auto"/>
            </w:tcBorders>
            <w:tcPrChange w:id="245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245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584,450,648</w:t>
            </w:r>
          </w:p>
        </w:tc>
        <w:tc>
          <w:tcPr>
            <w:tcW w:w="732" w:type="pct"/>
            <w:tcBorders>
              <w:top w:val="single" w:sz="6" w:space="0" w:color="auto"/>
              <w:left w:val="single" w:sz="6" w:space="0" w:color="auto"/>
              <w:bottom w:val="single" w:sz="6" w:space="0" w:color="auto"/>
              <w:right w:val="single" w:sz="12" w:space="0" w:color="auto"/>
            </w:tcBorders>
            <w:tcPrChange w:id="245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49,020,768</w:t>
            </w:r>
          </w:p>
        </w:tc>
      </w:tr>
      <w:tr w:rsidR="00F555DC" w:rsidRPr="006B3C01" w:rsidTr="0030550E">
        <w:trPr>
          <w:cantSplit/>
          <w:trHeight w:val="283"/>
          <w:trPrChange w:id="245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5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1</w:t>
            </w:r>
          </w:p>
        </w:tc>
        <w:tc>
          <w:tcPr>
            <w:tcW w:w="878" w:type="pct"/>
            <w:tcBorders>
              <w:top w:val="single" w:sz="6" w:space="0" w:color="auto"/>
              <w:left w:val="single" w:sz="6" w:space="0" w:color="auto"/>
              <w:bottom w:val="single" w:sz="6" w:space="0" w:color="auto"/>
              <w:right w:val="single" w:sz="6" w:space="0" w:color="auto"/>
            </w:tcBorders>
            <w:tcPrChange w:id="245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20</w:t>
            </w:r>
            <w:r w:rsidR="007A317F">
              <w:rPr>
                <w:lang w:val="en-PH" w:eastAsia="en-US"/>
              </w:rPr>
              <w:t>0</w:t>
            </w:r>
            <w:r w:rsidRPr="006B3C01">
              <w:rPr>
                <w:lang w:val="en-PH" w:eastAsia="en-US"/>
              </w:rPr>
              <w:t>8</w:t>
            </w:r>
          </w:p>
        </w:tc>
        <w:tc>
          <w:tcPr>
            <w:tcW w:w="342" w:type="pct"/>
            <w:tcBorders>
              <w:top w:val="single" w:sz="6" w:space="0" w:color="auto"/>
              <w:left w:val="single" w:sz="6" w:space="0" w:color="auto"/>
              <w:bottom w:val="single" w:sz="6" w:space="0" w:color="auto"/>
              <w:right w:val="single" w:sz="6" w:space="0" w:color="auto"/>
            </w:tcBorders>
            <w:tcPrChange w:id="245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8</w:t>
            </w:r>
          </w:p>
        </w:tc>
        <w:tc>
          <w:tcPr>
            <w:tcW w:w="1003" w:type="pct"/>
            <w:tcBorders>
              <w:top w:val="single" w:sz="6" w:space="0" w:color="auto"/>
              <w:left w:val="single" w:sz="6" w:space="0" w:color="auto"/>
              <w:bottom w:val="single" w:sz="6" w:space="0" w:color="auto"/>
              <w:right w:val="single" w:sz="6" w:space="0" w:color="auto"/>
            </w:tcBorders>
            <w:tcPrChange w:id="246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ke-2008</w:t>
            </w:r>
          </w:p>
        </w:tc>
        <w:tc>
          <w:tcPr>
            <w:tcW w:w="641" w:type="pct"/>
            <w:tcBorders>
              <w:top w:val="single" w:sz="6" w:space="0" w:color="auto"/>
              <w:left w:val="single" w:sz="6" w:space="0" w:color="auto"/>
              <w:bottom w:val="single" w:sz="6" w:space="0" w:color="auto"/>
              <w:right w:val="single" w:sz="6" w:space="0" w:color="auto"/>
            </w:tcBorders>
            <w:tcPrChange w:id="246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1</w:t>
            </w:r>
          </w:p>
        </w:tc>
        <w:tc>
          <w:tcPr>
            <w:tcW w:w="1044" w:type="pct"/>
            <w:tcBorders>
              <w:top w:val="single" w:sz="6" w:space="0" w:color="auto"/>
              <w:left w:val="single" w:sz="6" w:space="0" w:color="auto"/>
              <w:bottom w:val="single" w:sz="6" w:space="0" w:color="auto"/>
              <w:right w:val="single" w:sz="6" w:space="0" w:color="auto"/>
            </w:tcBorders>
            <w:tcPrChange w:id="246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161</w:t>
            </w:r>
          </w:p>
        </w:tc>
        <w:tc>
          <w:tcPr>
            <w:tcW w:w="732" w:type="pct"/>
            <w:tcBorders>
              <w:top w:val="single" w:sz="6" w:space="0" w:color="auto"/>
              <w:left w:val="single" w:sz="6" w:space="0" w:color="auto"/>
              <w:bottom w:val="single" w:sz="6" w:space="0" w:color="auto"/>
              <w:right w:val="single" w:sz="12" w:space="0" w:color="auto"/>
            </w:tcBorders>
            <w:tcPrChange w:id="246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5</w:t>
            </w:r>
          </w:p>
        </w:tc>
      </w:tr>
      <w:tr w:rsidR="00F555DC" w:rsidRPr="006B3C01" w:rsidTr="0030550E">
        <w:trPr>
          <w:cantSplit/>
          <w:trHeight w:val="283"/>
          <w:trPrChange w:id="246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6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5</w:t>
            </w:r>
          </w:p>
        </w:tc>
        <w:tc>
          <w:tcPr>
            <w:tcW w:w="878" w:type="pct"/>
            <w:tcBorders>
              <w:top w:val="single" w:sz="6" w:space="0" w:color="auto"/>
              <w:left w:val="single" w:sz="6" w:space="0" w:color="auto"/>
              <w:bottom w:val="single" w:sz="6" w:space="0" w:color="auto"/>
              <w:right w:val="single" w:sz="6" w:space="0" w:color="auto"/>
            </w:tcBorders>
            <w:tcPrChange w:id="246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2/2016</w:t>
            </w:r>
          </w:p>
        </w:tc>
        <w:tc>
          <w:tcPr>
            <w:tcW w:w="342" w:type="pct"/>
            <w:tcBorders>
              <w:top w:val="single" w:sz="6" w:space="0" w:color="auto"/>
              <w:left w:val="single" w:sz="6" w:space="0" w:color="auto"/>
              <w:bottom w:val="single" w:sz="6" w:space="0" w:color="auto"/>
              <w:right w:val="single" w:sz="6" w:space="0" w:color="auto"/>
            </w:tcBorders>
            <w:tcPrChange w:id="246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6</w:t>
            </w:r>
          </w:p>
        </w:tc>
        <w:tc>
          <w:tcPr>
            <w:tcW w:w="1003" w:type="pct"/>
            <w:tcBorders>
              <w:top w:val="single" w:sz="6" w:space="0" w:color="auto"/>
              <w:left w:val="single" w:sz="6" w:space="0" w:color="auto"/>
              <w:bottom w:val="single" w:sz="6" w:space="0" w:color="auto"/>
              <w:right w:val="single" w:sz="6" w:space="0" w:color="auto"/>
            </w:tcBorders>
            <w:tcPrChange w:id="246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Hermine-2016</w:t>
            </w:r>
          </w:p>
        </w:tc>
        <w:tc>
          <w:tcPr>
            <w:tcW w:w="641" w:type="pct"/>
            <w:tcBorders>
              <w:top w:val="single" w:sz="6" w:space="0" w:color="auto"/>
              <w:left w:val="single" w:sz="6" w:space="0" w:color="auto"/>
              <w:bottom w:val="single" w:sz="6" w:space="0" w:color="auto"/>
              <w:right w:val="single" w:sz="6" w:space="0" w:color="auto"/>
            </w:tcBorders>
            <w:tcPrChange w:id="246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247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9,185,067</w:t>
            </w:r>
          </w:p>
        </w:tc>
        <w:tc>
          <w:tcPr>
            <w:tcW w:w="732" w:type="pct"/>
            <w:tcBorders>
              <w:top w:val="single" w:sz="6" w:space="0" w:color="auto"/>
              <w:left w:val="single" w:sz="6" w:space="0" w:color="auto"/>
              <w:bottom w:val="single" w:sz="6" w:space="0" w:color="auto"/>
              <w:right w:val="single" w:sz="12" w:space="0" w:color="auto"/>
            </w:tcBorders>
            <w:tcPrChange w:id="247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026,992</w:t>
            </w:r>
          </w:p>
        </w:tc>
      </w:tr>
      <w:tr w:rsidR="00F555DC" w:rsidRPr="006B3C01" w:rsidTr="0030550E">
        <w:trPr>
          <w:cantSplit/>
          <w:trHeight w:val="283"/>
          <w:trPrChange w:id="247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7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10</w:t>
            </w:r>
          </w:p>
        </w:tc>
        <w:tc>
          <w:tcPr>
            <w:tcW w:w="878" w:type="pct"/>
            <w:tcBorders>
              <w:top w:val="single" w:sz="6" w:space="0" w:color="auto"/>
              <w:left w:val="single" w:sz="6" w:space="0" w:color="auto"/>
              <w:bottom w:val="single" w:sz="6" w:space="0" w:color="auto"/>
              <w:right w:val="single" w:sz="6" w:space="0" w:color="auto"/>
            </w:tcBorders>
            <w:tcPrChange w:id="247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7/2016</w:t>
            </w:r>
          </w:p>
        </w:tc>
        <w:tc>
          <w:tcPr>
            <w:tcW w:w="342" w:type="pct"/>
            <w:tcBorders>
              <w:top w:val="single" w:sz="6" w:space="0" w:color="auto"/>
              <w:left w:val="single" w:sz="6" w:space="0" w:color="auto"/>
              <w:bottom w:val="single" w:sz="6" w:space="0" w:color="auto"/>
              <w:right w:val="single" w:sz="6" w:space="0" w:color="auto"/>
            </w:tcBorders>
            <w:tcPrChange w:id="247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6</w:t>
            </w:r>
          </w:p>
        </w:tc>
        <w:tc>
          <w:tcPr>
            <w:tcW w:w="1003" w:type="pct"/>
            <w:tcBorders>
              <w:top w:val="single" w:sz="6" w:space="0" w:color="auto"/>
              <w:left w:val="single" w:sz="6" w:space="0" w:color="auto"/>
              <w:bottom w:val="single" w:sz="6" w:space="0" w:color="auto"/>
              <w:right w:val="single" w:sz="6" w:space="0" w:color="auto"/>
            </w:tcBorders>
            <w:tcPrChange w:id="247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Matthew-2016</w:t>
            </w:r>
          </w:p>
        </w:tc>
        <w:tc>
          <w:tcPr>
            <w:tcW w:w="641" w:type="pct"/>
            <w:tcBorders>
              <w:top w:val="single" w:sz="6" w:space="0" w:color="auto"/>
              <w:left w:val="single" w:sz="6" w:space="0" w:color="auto"/>
              <w:bottom w:val="single" w:sz="6" w:space="0" w:color="auto"/>
              <w:right w:val="single" w:sz="6" w:space="0" w:color="auto"/>
            </w:tcBorders>
            <w:tcPrChange w:id="247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3</w:t>
            </w:r>
          </w:p>
        </w:tc>
        <w:tc>
          <w:tcPr>
            <w:tcW w:w="1044" w:type="pct"/>
            <w:tcBorders>
              <w:top w:val="single" w:sz="6" w:space="0" w:color="auto"/>
              <w:left w:val="single" w:sz="6" w:space="0" w:color="auto"/>
              <w:bottom w:val="single" w:sz="6" w:space="0" w:color="auto"/>
              <w:right w:val="single" w:sz="6" w:space="0" w:color="auto"/>
            </w:tcBorders>
            <w:tcPrChange w:id="247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94,973,425</w:t>
            </w:r>
          </w:p>
        </w:tc>
        <w:tc>
          <w:tcPr>
            <w:tcW w:w="732" w:type="pct"/>
            <w:tcBorders>
              <w:top w:val="single" w:sz="6" w:space="0" w:color="auto"/>
              <w:left w:val="single" w:sz="6" w:space="0" w:color="auto"/>
              <w:bottom w:val="single" w:sz="6" w:space="0" w:color="auto"/>
              <w:right w:val="single" w:sz="12" w:space="0" w:color="auto"/>
            </w:tcBorders>
            <w:tcPrChange w:id="247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8,092,995</w:t>
            </w:r>
          </w:p>
        </w:tc>
      </w:tr>
      <w:tr w:rsidR="00F555DC" w:rsidRPr="006B3C01" w:rsidTr="0030550E">
        <w:trPr>
          <w:cantSplit/>
          <w:trHeight w:val="283"/>
          <w:trPrChange w:id="248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248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15</w:t>
            </w:r>
          </w:p>
        </w:tc>
        <w:tc>
          <w:tcPr>
            <w:tcW w:w="878" w:type="pct"/>
            <w:tcBorders>
              <w:top w:val="single" w:sz="6" w:space="0" w:color="auto"/>
              <w:left w:val="single" w:sz="6" w:space="0" w:color="auto"/>
              <w:bottom w:val="single" w:sz="6" w:space="0" w:color="auto"/>
              <w:right w:val="single" w:sz="6" w:space="0" w:color="auto"/>
            </w:tcBorders>
            <w:tcPrChange w:id="248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2017</w:t>
            </w:r>
          </w:p>
        </w:tc>
        <w:tc>
          <w:tcPr>
            <w:tcW w:w="342" w:type="pct"/>
            <w:tcBorders>
              <w:top w:val="single" w:sz="6" w:space="0" w:color="auto"/>
              <w:left w:val="single" w:sz="6" w:space="0" w:color="auto"/>
              <w:bottom w:val="single" w:sz="6" w:space="0" w:color="auto"/>
              <w:right w:val="single" w:sz="6" w:space="0" w:color="auto"/>
            </w:tcBorders>
            <w:tcPrChange w:id="248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7</w:t>
            </w:r>
          </w:p>
        </w:tc>
        <w:tc>
          <w:tcPr>
            <w:tcW w:w="1003" w:type="pct"/>
            <w:tcBorders>
              <w:top w:val="single" w:sz="6" w:space="0" w:color="auto"/>
              <w:left w:val="single" w:sz="6" w:space="0" w:color="auto"/>
              <w:bottom w:val="single" w:sz="6" w:space="0" w:color="auto"/>
              <w:right w:val="single" w:sz="6" w:space="0" w:color="auto"/>
            </w:tcBorders>
            <w:tcPrChange w:id="248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rma-2017</w:t>
            </w:r>
          </w:p>
        </w:tc>
        <w:tc>
          <w:tcPr>
            <w:tcW w:w="641" w:type="pct"/>
            <w:tcBorders>
              <w:top w:val="single" w:sz="6" w:space="0" w:color="auto"/>
              <w:left w:val="single" w:sz="6" w:space="0" w:color="auto"/>
              <w:bottom w:val="single" w:sz="6" w:space="0" w:color="auto"/>
              <w:right w:val="single" w:sz="6" w:space="0" w:color="auto"/>
            </w:tcBorders>
            <w:tcPrChange w:id="248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248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324,632,393</w:t>
            </w:r>
          </w:p>
        </w:tc>
        <w:tc>
          <w:tcPr>
            <w:tcW w:w="732" w:type="pct"/>
            <w:tcBorders>
              <w:top w:val="single" w:sz="6" w:space="0" w:color="auto"/>
              <w:left w:val="single" w:sz="6" w:space="0" w:color="auto"/>
              <w:bottom w:val="single" w:sz="6" w:space="0" w:color="auto"/>
              <w:right w:val="single" w:sz="12" w:space="0" w:color="auto"/>
            </w:tcBorders>
            <w:tcPrChange w:id="248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21,395,190</w:t>
            </w:r>
          </w:p>
        </w:tc>
      </w:tr>
      <w:tr w:rsidR="00F555DC" w:rsidRPr="006B3C01" w:rsidTr="0030550E">
        <w:trPr>
          <w:cantSplit/>
          <w:trHeight w:val="283"/>
          <w:trPrChange w:id="2488" w:author="Diana Machado" w:date="2019-04-02T20:24:00Z">
            <w:trPr>
              <w:cantSplit/>
              <w:trHeight w:val="283"/>
            </w:trPr>
          </w:trPrChange>
        </w:trPr>
        <w:tc>
          <w:tcPr>
            <w:tcW w:w="360" w:type="pct"/>
            <w:tcBorders>
              <w:top w:val="single" w:sz="6" w:space="0" w:color="auto"/>
              <w:left w:val="single" w:sz="12" w:space="0" w:color="auto"/>
              <w:bottom w:val="single" w:sz="12" w:space="0" w:color="auto"/>
              <w:right w:val="nil"/>
            </w:tcBorders>
            <w:tcPrChange w:id="2489" w:author="Diana Machado" w:date="2019-04-02T20:24:00Z">
              <w:tcPr>
                <w:tcW w:w="283" w:type="pct"/>
                <w:tcBorders>
                  <w:top w:val="single" w:sz="6" w:space="0" w:color="auto"/>
                  <w:left w:val="single" w:sz="12" w:space="0" w:color="auto"/>
                  <w:bottom w:val="single" w:sz="12" w:space="0" w:color="auto"/>
                  <w:right w:val="nil"/>
                </w:tcBorders>
              </w:tcPr>
            </w:tcPrChange>
          </w:tcPr>
          <w:p w:rsidR="00F555DC" w:rsidRPr="006B3C01" w:rsidRDefault="00F555DC" w:rsidP="00AD1571">
            <w:pPr>
              <w:pStyle w:val="Tableheader"/>
              <w:rPr>
                <w:lang w:val="en-PH" w:eastAsia="en-US"/>
              </w:rPr>
            </w:pPr>
            <w:r w:rsidRPr="006B3C01">
              <w:rPr>
                <w:lang w:val="en-PH" w:eastAsia="en-US"/>
              </w:rPr>
              <w:t>Total</w:t>
            </w:r>
          </w:p>
        </w:tc>
        <w:tc>
          <w:tcPr>
            <w:tcW w:w="878" w:type="pct"/>
            <w:tcBorders>
              <w:top w:val="single" w:sz="6" w:space="0" w:color="auto"/>
              <w:left w:val="nil"/>
              <w:bottom w:val="single" w:sz="12" w:space="0" w:color="auto"/>
              <w:right w:val="nil"/>
            </w:tcBorders>
            <w:tcPrChange w:id="2490" w:author="Diana Machado" w:date="2019-04-02T20:24:00Z">
              <w:tcPr>
                <w:tcW w:w="930"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342" w:type="pct"/>
            <w:tcBorders>
              <w:top w:val="single" w:sz="6" w:space="0" w:color="auto"/>
              <w:left w:val="nil"/>
              <w:bottom w:val="single" w:sz="12" w:space="0" w:color="auto"/>
              <w:right w:val="nil"/>
            </w:tcBorders>
            <w:tcPrChange w:id="2491" w:author="Diana Machado" w:date="2019-04-02T20:24:00Z">
              <w:tcPr>
                <w:tcW w:w="275"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1003" w:type="pct"/>
            <w:tcBorders>
              <w:top w:val="single" w:sz="6" w:space="0" w:color="auto"/>
              <w:left w:val="nil"/>
              <w:bottom w:val="single" w:sz="12" w:space="0" w:color="auto"/>
              <w:right w:val="nil"/>
            </w:tcBorders>
            <w:tcPrChange w:id="2492" w:author="Diana Machado" w:date="2019-04-02T20:24:00Z">
              <w:tcPr>
                <w:tcW w:w="1050"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641" w:type="pct"/>
            <w:tcBorders>
              <w:top w:val="single" w:sz="6" w:space="0" w:color="auto"/>
              <w:left w:val="nil"/>
              <w:bottom w:val="single" w:sz="12" w:space="0" w:color="auto"/>
              <w:right w:val="single" w:sz="6" w:space="0" w:color="auto"/>
            </w:tcBorders>
            <w:tcPrChange w:id="2493" w:author="Diana Machado" w:date="2019-04-02T20:24:00Z">
              <w:tcPr>
                <w:tcW w:w="638" w:type="pct"/>
                <w:tcBorders>
                  <w:top w:val="single" w:sz="6" w:space="0" w:color="auto"/>
                  <w:left w:val="nil"/>
                  <w:bottom w:val="single" w:sz="12" w:space="0" w:color="auto"/>
                  <w:right w:val="single" w:sz="6" w:space="0" w:color="auto"/>
                </w:tcBorders>
              </w:tcPr>
            </w:tcPrChange>
          </w:tcPr>
          <w:p w:rsidR="00F555DC" w:rsidRPr="006B3C01" w:rsidRDefault="00F555DC" w:rsidP="00AD1571">
            <w:pPr>
              <w:pStyle w:val="Tableheader"/>
              <w:rPr>
                <w:lang w:val="en-PH" w:eastAsia="en-US"/>
              </w:rPr>
            </w:pPr>
          </w:p>
        </w:tc>
        <w:tc>
          <w:tcPr>
            <w:tcW w:w="1044" w:type="pct"/>
            <w:tcBorders>
              <w:top w:val="single" w:sz="6" w:space="0" w:color="auto"/>
              <w:left w:val="single" w:sz="6" w:space="0" w:color="auto"/>
              <w:bottom w:val="single" w:sz="12" w:space="0" w:color="auto"/>
              <w:right w:val="single" w:sz="6" w:space="0" w:color="auto"/>
            </w:tcBorders>
            <w:tcPrChange w:id="2494" w:author="Diana Machado" w:date="2019-04-02T20:24:00Z">
              <w:tcPr>
                <w:tcW w:w="1156" w:type="pct"/>
                <w:tcBorders>
                  <w:top w:val="single" w:sz="6" w:space="0" w:color="auto"/>
                  <w:left w:val="single" w:sz="6" w:space="0" w:color="auto"/>
                  <w:bottom w:val="single" w:sz="12"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646,523,653,157</w:t>
            </w:r>
          </w:p>
        </w:tc>
        <w:tc>
          <w:tcPr>
            <w:tcW w:w="732" w:type="pct"/>
            <w:tcBorders>
              <w:top w:val="single" w:sz="6" w:space="0" w:color="auto"/>
              <w:left w:val="single" w:sz="6" w:space="0" w:color="auto"/>
              <w:bottom w:val="single" w:sz="12" w:space="0" w:color="auto"/>
              <w:right w:val="single" w:sz="12" w:space="0" w:color="auto"/>
            </w:tcBorders>
            <w:tcPrChange w:id="2495" w:author="Diana Machado" w:date="2019-04-02T20:24:00Z">
              <w:tcPr>
                <w:tcW w:w="669" w:type="pct"/>
                <w:tcBorders>
                  <w:top w:val="single" w:sz="6" w:space="0" w:color="auto"/>
                  <w:left w:val="single" w:sz="6" w:space="0" w:color="auto"/>
                  <w:bottom w:val="single" w:sz="12" w:space="0" w:color="auto"/>
                  <w:right w:val="single" w:sz="12" w:space="0" w:color="auto"/>
                </w:tcBorders>
              </w:tcPr>
            </w:tcPrChange>
          </w:tcPr>
          <w:p w:rsidR="00F555DC" w:rsidRPr="006B3C01" w:rsidRDefault="00F555DC" w:rsidP="00AD1571">
            <w:pPr>
              <w:pStyle w:val="Tableheader"/>
              <w:rPr>
                <w:lang w:val="en-PH" w:eastAsia="en-US"/>
              </w:rPr>
            </w:pPr>
            <w:r w:rsidRPr="006B3C01">
              <w:rPr>
                <w:lang w:val="en-PH" w:eastAsia="en-US"/>
              </w:rPr>
              <w:t>5,479,014,010</w:t>
            </w:r>
          </w:p>
        </w:tc>
      </w:tr>
    </w:tbl>
    <w:p w:rsidR="00A63ED0" w:rsidRDefault="00A63ED0" w:rsidP="00A63ED0">
      <w:pPr>
        <w:spacing w:line="185" w:lineRule="exact"/>
        <w:ind w:right="-44"/>
        <w:rPr>
          <w:rFonts w:ascii="Calibri" w:hAnsi="Calibri" w:cs="Calibri"/>
          <w:w w:val="101"/>
          <w:sz w:val="16"/>
          <w:szCs w:val="16"/>
        </w:rPr>
      </w:pPr>
    </w:p>
    <w:p w:rsidR="00A63ED0" w:rsidRDefault="00A63ED0" w:rsidP="00A63ED0">
      <w:pPr>
        <w:spacing w:line="185" w:lineRule="exact"/>
        <w:ind w:right="-44"/>
        <w:rPr>
          <w:rFonts w:ascii="Calibri" w:hAnsi="Calibri" w:cs="Calibri"/>
          <w:position w:val="1"/>
          <w:sz w:val="21"/>
          <w:szCs w:val="21"/>
        </w:rPr>
      </w:pP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p w:rsidR="00962806" w:rsidRDefault="00962806"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sectPr w:rsidR="00A63ED0" w:rsidSect="00FC1129">
          <w:footerReference w:type="default" r:id="rId293"/>
          <w:pgSz w:w="12240" w:h="15840" w:code="1"/>
          <w:pgMar w:top="1440" w:right="1440" w:bottom="1440" w:left="1440" w:header="720" w:footer="432" w:gutter="0"/>
          <w:cols w:space="720"/>
          <w:docGrid w:linePitch="360"/>
        </w:sectPr>
      </w:pPr>
    </w:p>
    <w:p w:rsidR="009E71A1" w:rsidRPr="00661E08" w:rsidRDefault="009E71A1" w:rsidP="0007529D">
      <w:pPr>
        <w:pStyle w:val="Heading2"/>
      </w:pPr>
      <w:bookmarkStart w:id="2502" w:name="AppendixD"/>
      <w:bookmarkStart w:id="2503" w:name="_Toc5457059"/>
      <w:r>
        <w:lastRenderedPageBreak/>
        <w:t>Appendix D</w:t>
      </w:r>
      <w:bookmarkEnd w:id="2502"/>
      <w:r w:rsidRPr="00661E08">
        <w:t xml:space="preserve"> –</w:t>
      </w:r>
      <w:r>
        <w:t xml:space="preserve"> </w:t>
      </w:r>
      <w:r w:rsidRPr="009E71A1">
        <w:t>Form A-2B: Base Hurricane Storm Set Statewide Hurricane Losses (2017 FHCF Exposure Data)</w:t>
      </w:r>
      <w:bookmarkEnd w:id="2503"/>
    </w:p>
    <w:p w:rsidR="008F4E7C" w:rsidRDefault="008F4E7C" w:rsidP="006E470C"/>
    <w:p w:rsidR="009E71A1" w:rsidRDefault="009E71A1" w:rsidP="009E71A1">
      <w:r>
        <w:t>Florida International University</w:t>
      </w:r>
    </w:p>
    <w:p w:rsidR="009E71A1" w:rsidRDefault="009E71A1" w:rsidP="009E71A1">
      <w:r>
        <w:t xml:space="preserve">Florida Public Hurricane Loss Model </w:t>
      </w:r>
      <w:del w:id="2504" w:author="Diana Machado" w:date="2019-04-05T14:20:00Z">
        <w:r w:rsidDel="008E38ED">
          <w:delText>6.3</w:delText>
        </w:r>
      </w:del>
      <w:ins w:id="2505" w:author="Diana Machado" w:date="2019-04-05T14:20:00Z">
        <w:r w:rsidR="008E38ED">
          <w:t xml:space="preserve"> 7.0</w:t>
        </w:r>
      </w:ins>
    </w:p>
    <w:p w:rsidR="009E71A1" w:rsidRDefault="00F459EF" w:rsidP="009E71A1">
      <w:r>
        <w:t>November 5</w:t>
      </w:r>
      <w:r w:rsidR="009E71A1">
        <w:t>, 2018</w:t>
      </w:r>
    </w:p>
    <w:p w:rsidR="009E71A1" w:rsidRDefault="009E71A1" w:rsidP="009E71A1"/>
    <w:p w:rsidR="003E07D9" w:rsidRDefault="003E07D9">
      <w:pPr>
        <w:jc w:val="left"/>
        <w:sectPr w:rsidR="003E07D9" w:rsidSect="00FC1129">
          <w:footerReference w:type="default" r:id="rId294"/>
          <w:pgSz w:w="12240" w:h="15840" w:code="1"/>
          <w:pgMar w:top="1440" w:right="1440" w:bottom="1440" w:left="1440" w:header="720" w:footer="432" w:gutter="0"/>
          <w:cols w:space="720"/>
          <w:docGrid w:linePitch="360"/>
        </w:sectPr>
      </w:pPr>
    </w:p>
    <w:p w:rsidR="00396B1B" w:rsidRDefault="00396B1B" w:rsidP="00396B1B">
      <w:pPr>
        <w:spacing w:line="185" w:lineRule="exact"/>
        <w:ind w:right="-44"/>
        <w:rPr>
          <w:rFonts w:ascii="Calibri" w:hAnsi="Calibri" w:cs="Calibri"/>
          <w:position w:val="1"/>
          <w:sz w:val="21"/>
          <w:szCs w:val="21"/>
        </w:rPr>
      </w:pPr>
    </w:p>
    <w:p w:rsidR="00000B41" w:rsidRPr="002C2D54" w:rsidRDefault="00396B1B" w:rsidP="002C2D54">
      <w:pPr>
        <w:pStyle w:val="Footnote"/>
      </w:pPr>
      <w:r w:rsidRPr="002C2D54">
        <w:t xml:space="preserve">Form A‐2B:  Base Hurricane Storm Set Statewide Hurricane Losses (2017 FHCF Exposure Data)    </w:t>
      </w:r>
      <w:r w:rsidRPr="002C2D54">
        <w:tab/>
      </w:r>
      <w:r w:rsidRPr="002C2D54">
        <w:tab/>
        <w:t xml:space="preserve">                                  </w:t>
      </w:r>
    </w:p>
    <w:p w:rsidR="002C2D54" w:rsidRPr="002C2D54" w:rsidRDefault="002C2D54" w:rsidP="002C2D54">
      <w:pPr>
        <w:pStyle w:val="Footnote"/>
      </w:pPr>
      <w:r w:rsidRPr="002C2D54">
        <w:t>Modeling Organization: Florida International University</w:t>
      </w:r>
    </w:p>
    <w:p w:rsidR="002C2D54" w:rsidRPr="002C2D54" w:rsidRDefault="002C2D54" w:rsidP="002C2D54">
      <w:pPr>
        <w:pStyle w:val="Footnote"/>
      </w:pPr>
      <w:r w:rsidRPr="002C2D54">
        <w:t xml:space="preserve">Model Name &amp; Version Number: Florida Public Hurricane Loss Model </w:t>
      </w:r>
      <w:del w:id="2509" w:author="Diana Machado" w:date="2019-04-05T14:21:00Z">
        <w:r w:rsidRPr="002C2D54" w:rsidDel="008E38ED">
          <w:delText>6.3</w:delText>
        </w:r>
      </w:del>
      <w:ins w:id="2510" w:author="Diana Machado" w:date="2019-04-05T14:21:00Z">
        <w:r w:rsidR="008E38ED">
          <w:t xml:space="preserve"> 7.0</w:t>
        </w:r>
      </w:ins>
    </w:p>
    <w:p w:rsidR="002C2D54" w:rsidRPr="002C2D54" w:rsidRDefault="002C2D54" w:rsidP="002C2D54">
      <w:pPr>
        <w:pStyle w:val="Footnote"/>
      </w:pPr>
      <w:r w:rsidRPr="002C2D54">
        <w:t xml:space="preserve">Model Release Date: </w:t>
      </w:r>
      <w:r w:rsidR="00F459EF">
        <w:t>November 5</w:t>
      </w:r>
      <w:r w:rsidRPr="002C2D54">
        <w:t>, 2018</w:t>
      </w:r>
    </w:p>
    <w:p w:rsidR="009E71A1" w:rsidRDefault="009E71A1" w:rsidP="002C2D54">
      <w:pPr>
        <w:pStyle w:val="Footnote"/>
      </w:pPr>
    </w:p>
    <w:tbl>
      <w:tblPr>
        <w:tblW w:w="5000" w:type="pct"/>
        <w:tblLook w:val="0000" w:firstRow="0" w:lastRow="0" w:firstColumn="0" w:lastColumn="0" w:noHBand="0" w:noVBand="0"/>
      </w:tblPr>
      <w:tblGrid>
        <w:gridCol w:w="672"/>
        <w:gridCol w:w="1617"/>
        <w:gridCol w:w="638"/>
        <w:gridCol w:w="1871"/>
        <w:gridCol w:w="1515"/>
        <w:gridCol w:w="1651"/>
        <w:gridCol w:w="1366"/>
      </w:tblGrid>
      <w:tr w:rsidR="00410DE3" w:rsidRPr="00B07400" w:rsidTr="005B196A">
        <w:trPr>
          <w:trHeight w:val="1185"/>
          <w:tblHeader/>
        </w:trPr>
        <w:tc>
          <w:tcPr>
            <w:tcW w:w="220" w:type="pct"/>
            <w:tcBorders>
              <w:top w:val="single" w:sz="12" w:space="0" w:color="auto"/>
              <w:left w:val="single" w:sz="12"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ID</w:t>
            </w:r>
          </w:p>
        </w:tc>
        <w:tc>
          <w:tcPr>
            <w:tcW w:w="740"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Hurricane Landfall/Closest Approach Date</w:t>
            </w:r>
          </w:p>
        </w:tc>
        <w:tc>
          <w:tcPr>
            <w:tcW w:w="264"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Year</w:t>
            </w:r>
          </w:p>
        </w:tc>
        <w:tc>
          <w:tcPr>
            <w:tcW w:w="1063"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Name</w:t>
            </w:r>
          </w:p>
        </w:tc>
        <w:tc>
          <w:tcPr>
            <w:tcW w:w="1019"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Region as defined in Figure 3 - Category</w:t>
            </w:r>
          </w:p>
        </w:tc>
        <w:tc>
          <w:tcPr>
            <w:tcW w:w="1018"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Personal and Commercial Residential Insured Hurricane Losses ($)</w:t>
            </w:r>
          </w:p>
        </w:tc>
        <w:tc>
          <w:tcPr>
            <w:tcW w:w="676" w:type="pct"/>
            <w:tcBorders>
              <w:top w:val="single" w:sz="12" w:space="0" w:color="auto"/>
              <w:left w:val="single" w:sz="6" w:space="0" w:color="auto"/>
              <w:bottom w:val="single" w:sz="6" w:space="0" w:color="auto"/>
              <w:right w:val="single" w:sz="12" w:space="0" w:color="auto"/>
            </w:tcBorders>
          </w:tcPr>
          <w:p w:rsidR="00410DE3" w:rsidRPr="00B07400" w:rsidRDefault="00410DE3" w:rsidP="00AD1571">
            <w:pPr>
              <w:pStyle w:val="Tableheader"/>
              <w:rPr>
                <w:lang w:val="en-PH" w:eastAsia="en-US"/>
              </w:rPr>
            </w:pPr>
            <w:r w:rsidRPr="00B07400">
              <w:rPr>
                <w:lang w:val="en-PH" w:eastAsia="en-US"/>
              </w:rPr>
              <w:t>Dollar Contribution</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0/190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8,718,3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70,4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1/190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0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76,177,60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781,1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7/19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1,586,9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250,7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del w:id="2511" w:author="Diana Machado" w:date="2019-04-02T20:28:00Z">
              <w:r w:rsidRPr="00B07400" w:rsidDel="0030550E">
                <w:rPr>
                  <w:lang w:val="en-PH" w:eastAsia="en-US"/>
                </w:rPr>
                <w:delText>/C-1</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24,918,7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872,19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2/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43,324,4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46,81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del w:id="2512" w:author="Diana Machado" w:date="2019-04-02T20:28:00Z">
              <w:r w:rsidRPr="00B07400" w:rsidDel="0030550E">
                <w:rPr>
                  <w:lang w:val="en-PH" w:eastAsia="en-US"/>
                </w:rPr>
                <w:delText>/C-3</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276,607,16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6,411,92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1/190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0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53,716,24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234,8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1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20,690,00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75,599,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1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4,579,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259,15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4/191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1,90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35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1/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9,484,22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46,4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2,152,86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31,8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5/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w:t>
            </w:r>
            <w:ins w:id="2513" w:author="Diana Machado" w:date="2019-04-02T20:28:00Z">
              <w:r w:rsidR="0030550E">
                <w:rPr>
                  <w:lang w:val="en-PH" w:eastAsia="en-US"/>
                </w:rPr>
                <w:t>2</w:t>
              </w:r>
            </w:ins>
            <w:del w:id="2514" w:author="Diana Machado" w:date="2019-04-02T20:28:00Z">
              <w:r w:rsidRPr="00B07400" w:rsidDel="0030550E">
                <w:rPr>
                  <w:lang w:val="en-PH" w:eastAsia="en-US"/>
                </w:rPr>
                <w:delText>3</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36,219,9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544,2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4-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52,645,24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768,1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9/19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65,344,01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960,54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1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2515" w:author="Diana Machado" w:date="2019-04-02T20:29:00Z">
              <w:r w:rsidR="0030550E">
                <w:rPr>
                  <w:lang w:val="en-PH" w:eastAsia="en-US"/>
                </w:rPr>
                <w:t>yP</w:t>
              </w:r>
            </w:ins>
            <w:r w:rsidRPr="00B07400">
              <w:rPr>
                <w:lang w:val="en-PH" w:eastAsia="en-US"/>
              </w:rPr>
              <w:t>-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6,966,1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14,96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5/192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TampaBay06-192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918,873,9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5,753,1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72,71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9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10,778,97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345,58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2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05,019,80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635,7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reatMiami07-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203,352,65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40,706,3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63,205,8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5,959,3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8/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696,834,65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9,803,6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keOkeechobee04-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8,347,045,2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9,720,7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8/192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2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14,398,3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071,1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1/193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3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402,7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130,5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0/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90,497,5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088,96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17,624,13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0,318,8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borDay03-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946,823,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77,515,4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4/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7-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263,272,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1,553,15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1/193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25,491,9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860,1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3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3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77,183,99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1,162,5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6/194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4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60,539,96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174,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1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4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3-194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del w:id="2516" w:author="Diana Machado" w:date="2019-04-02T20:29:00Z">
              <w:r w:rsidRPr="00B07400" w:rsidDel="0030550E">
                <w:rPr>
                  <w:lang w:val="en-PH" w:eastAsia="en-US"/>
                </w:rPr>
                <w:delText>3</w:delText>
              </w:r>
            </w:del>
            <w:ins w:id="2517" w:author="Diana Machado" w:date="2019-04-02T20:29:00Z">
              <w:r w:rsidR="0030550E">
                <w:rPr>
                  <w:lang w:val="en-PH" w:eastAsia="en-US"/>
                </w:rPr>
                <w:t>2</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150,965,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7,042,0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24/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985,323,0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9,197,6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39,210,0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264,49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8/194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4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2518" w:author="Diana Machado" w:date="2019-04-02T20:29:00Z">
              <w:r w:rsidR="0030550E">
                <w:rPr>
                  <w:lang w:val="en-PH" w:eastAsia="en-US"/>
                </w:rPr>
                <w:t>1</w:t>
              </w:r>
            </w:ins>
            <w:del w:id="2519" w:author="Diana Machado" w:date="2019-04-02T20:29: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365,132,30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0,212,98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639,537,1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5,758,7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E-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387,960,3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084,4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2/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2520" w:author="Diana Machado" w:date="2019-04-02T20:29:00Z">
              <w:r w:rsidR="0030550E">
                <w:rPr>
                  <w:lang w:val="en-PH" w:eastAsia="en-US"/>
                </w:rPr>
                <w:t>3</w:t>
              </w:r>
            </w:ins>
            <w:del w:id="2521" w:author="Diana Machado" w:date="2019-04-02T20:29:00Z">
              <w:r w:rsidRPr="00B07400" w:rsidDel="0030550E">
                <w:rPr>
                  <w:lang w:val="en-PH" w:eastAsia="en-US"/>
                </w:rPr>
                <w:delText>4</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90,311,8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714,5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5/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44,662,2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632,7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6/194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4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55,680,7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827,80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31/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aker-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85,840,9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964,75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sy-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610,586,4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9,920,22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ing-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940,498,7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0,512,70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rence-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10,478,48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326,0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9/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azel-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65,630,45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0,217,2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5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ssy-195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5,754,8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74,1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nna-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155,404,1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13,181,39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thel-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7/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leo-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17,963,8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7,270,8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ra-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11,620,25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234,07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4/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sbell-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848,294,37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3,460,1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8/196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etsy-196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770,193,80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4,323,6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9/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lma-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135,673,88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9,793,84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nez-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3,494,71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33,00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6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ladys-196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w:t>
            </w:r>
            <w:ins w:id="2522" w:author="Diana Machado" w:date="2019-04-02T20:30:00Z">
              <w:r w:rsidR="0030550E">
                <w:rPr>
                  <w:lang w:val="en-PH" w:eastAsia="en-US"/>
                </w:rPr>
                <w:t>1</w:t>
              </w:r>
            </w:ins>
            <w:del w:id="2523" w:author="Diana Machado" w:date="2019-04-02T20:30: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560,467,84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7,122,60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8/196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amille-196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9/197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gnes-197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3,959,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1,0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3/197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oise-197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18,790,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481,2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vid-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E-</w:t>
            </w:r>
            <w:ins w:id="2524" w:author="Diana Machado" w:date="2019-04-02T20:30:00Z">
              <w:r w:rsidR="0030550E">
                <w:rPr>
                  <w:lang w:val="en-PH" w:eastAsia="en-US"/>
                </w:rPr>
                <w:t>1</w:t>
              </w:r>
            </w:ins>
            <w:del w:id="2525" w:author="Diana Machado" w:date="2019-04-02T20:30: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727,965,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2,440,3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3/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ederic-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w:t>
            </w:r>
            <w:del w:id="2526" w:author="Diana Machado" w:date="2019-04-02T20:30:00Z">
              <w:r w:rsidRPr="00B07400" w:rsidDel="0030550E">
                <w:rPr>
                  <w:lang w:val="en-PH" w:eastAsia="en-US"/>
                </w:rPr>
                <w:delText>3</w:delText>
              </w:r>
            </w:del>
            <w:ins w:id="2527" w:author="Diana Machado" w:date="2019-04-02T20:30:00Z">
              <w:r w:rsidR="0030550E">
                <w:rPr>
                  <w:lang w:val="en-PH" w:eastAsia="en-US"/>
                </w:rPr>
                <w:t>4/ByP-3</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0,428,60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325,6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ena-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73,28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24,35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21/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e-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79,552,41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64,0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8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yd-198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1,090,5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73,6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4/199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ndrew-199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18,709,9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2,700,93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3/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rin-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35,853,29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066,5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Opal-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29,805,5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828,8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9/199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nny-199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ins w:id="2528" w:author="Diana Machado" w:date="2019-04-02T20:30:00Z">
              <w:r w:rsidR="0030550E">
                <w:rPr>
                  <w:lang w:val="en-PH" w:eastAsia="en-US"/>
                </w:rPr>
                <w:t>/ByP-1</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3,100,1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34,74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rl-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442,95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6,97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eorges-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F-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02,819,73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803,55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3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5/199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ene-199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50,310,51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189,0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3/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harley-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260,232,38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0,001,9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ances-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715,670,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7,759,91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van-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66,851,97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651,2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Jeanne-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01,770,04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2,896,3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ennis-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3,561,54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996,28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5/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rin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45,048,8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974,99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Rit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423,92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4,9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4/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Wilm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7,266,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400,5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1</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w:t>
            </w:r>
            <w:r>
              <w:rPr>
                <w:lang w:val="en-PH" w:eastAsia="en-US"/>
              </w:rPr>
              <w:t>0</w:t>
            </w:r>
            <w:r w:rsidRPr="00B07400">
              <w:rPr>
                <w:lang w:val="en-PH" w:eastAsia="en-US"/>
              </w:rPr>
              <w:t>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ke-200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1,73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0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ermine-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135,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0,47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7/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Matthew-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938,099,6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1,848,3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ma-20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15,824,83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9,964,617</w:t>
            </w:r>
          </w:p>
        </w:tc>
      </w:tr>
      <w:tr w:rsidR="00410DE3" w:rsidRPr="00B07400" w:rsidTr="005B196A">
        <w:trPr>
          <w:trHeight w:val="298"/>
        </w:trPr>
        <w:tc>
          <w:tcPr>
            <w:tcW w:w="220" w:type="pct"/>
            <w:tcBorders>
              <w:top w:val="single" w:sz="6" w:space="0" w:color="auto"/>
              <w:left w:val="single" w:sz="12" w:space="0" w:color="auto"/>
              <w:bottom w:val="single" w:sz="12" w:space="0" w:color="auto"/>
              <w:right w:val="nil"/>
            </w:tcBorders>
          </w:tcPr>
          <w:p w:rsidR="00410DE3" w:rsidRPr="00B07400" w:rsidRDefault="00410DE3" w:rsidP="00AD1571">
            <w:pPr>
              <w:pStyle w:val="Tableheader"/>
              <w:rPr>
                <w:lang w:val="en-PH" w:eastAsia="en-US"/>
              </w:rPr>
            </w:pPr>
            <w:r w:rsidRPr="00B07400">
              <w:rPr>
                <w:lang w:val="en-PH" w:eastAsia="en-US"/>
              </w:rPr>
              <w:t>Total</w:t>
            </w:r>
          </w:p>
        </w:tc>
        <w:tc>
          <w:tcPr>
            <w:tcW w:w="740"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264"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1063"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1019" w:type="pct"/>
            <w:tcBorders>
              <w:top w:val="single" w:sz="6" w:space="0" w:color="auto"/>
              <w:left w:val="nil"/>
              <w:bottom w:val="single" w:sz="12" w:space="0" w:color="auto"/>
              <w:right w:val="single" w:sz="6" w:space="0" w:color="auto"/>
            </w:tcBorders>
          </w:tcPr>
          <w:p w:rsidR="00410DE3" w:rsidRPr="00B07400" w:rsidRDefault="00410DE3" w:rsidP="00AD1571">
            <w:pPr>
              <w:pStyle w:val="Tableheader"/>
              <w:rPr>
                <w:lang w:val="en-PH" w:eastAsia="en-US"/>
              </w:rPr>
            </w:pPr>
          </w:p>
        </w:tc>
        <w:tc>
          <w:tcPr>
            <w:tcW w:w="1018" w:type="pct"/>
            <w:tcBorders>
              <w:top w:val="single" w:sz="6" w:space="0" w:color="auto"/>
              <w:left w:val="single" w:sz="6" w:space="0" w:color="auto"/>
              <w:bottom w:val="single" w:sz="12"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683,568,229,696</w:t>
            </w:r>
          </w:p>
        </w:tc>
        <w:tc>
          <w:tcPr>
            <w:tcW w:w="676" w:type="pct"/>
            <w:tcBorders>
              <w:top w:val="single" w:sz="6" w:space="0" w:color="auto"/>
              <w:left w:val="single" w:sz="6" w:space="0" w:color="auto"/>
              <w:bottom w:val="single" w:sz="12" w:space="0" w:color="auto"/>
              <w:right w:val="single" w:sz="12" w:space="0" w:color="auto"/>
            </w:tcBorders>
          </w:tcPr>
          <w:p w:rsidR="00410DE3" w:rsidRPr="00B07400" w:rsidRDefault="00410DE3" w:rsidP="00AD1571">
            <w:pPr>
              <w:pStyle w:val="Tableheader"/>
              <w:rPr>
                <w:lang w:val="en-PH" w:eastAsia="en-US"/>
              </w:rPr>
            </w:pPr>
            <w:r w:rsidRPr="00B07400">
              <w:rPr>
                <w:lang w:val="en-PH" w:eastAsia="en-US"/>
              </w:rPr>
              <w:t>5,792,951,099</w:t>
            </w:r>
          </w:p>
        </w:tc>
      </w:tr>
    </w:tbl>
    <w:p w:rsidR="00844CFD" w:rsidRPr="00000B41" w:rsidRDefault="00844CFD" w:rsidP="00000B41"/>
    <w:p w:rsidR="00396B1B" w:rsidRDefault="00396B1B" w:rsidP="009E71A1"/>
    <w:p w:rsidR="00396B1B" w:rsidRDefault="00396B1B" w:rsidP="009E71A1">
      <w:pPr>
        <w:sectPr w:rsidR="00396B1B" w:rsidSect="00FC1129">
          <w:footerReference w:type="default" r:id="rId295"/>
          <w:pgSz w:w="12240" w:h="15840" w:code="1"/>
          <w:pgMar w:top="1440" w:right="1440" w:bottom="1440" w:left="1440" w:header="720" w:footer="432" w:gutter="0"/>
          <w:cols w:space="720"/>
          <w:docGrid w:linePitch="360"/>
        </w:sectPr>
      </w:pPr>
    </w:p>
    <w:p w:rsidR="0075064A" w:rsidRPr="00661E08" w:rsidRDefault="0075064A" w:rsidP="0007529D">
      <w:pPr>
        <w:pStyle w:val="Heading2"/>
      </w:pPr>
      <w:bookmarkStart w:id="2534" w:name="AppendixE"/>
      <w:bookmarkStart w:id="2535" w:name="_Toc5457060"/>
      <w:r>
        <w:lastRenderedPageBreak/>
        <w:t>Appendix E</w:t>
      </w:r>
      <w:bookmarkEnd w:id="2534"/>
      <w:r w:rsidRPr="00661E08">
        <w:t xml:space="preserve"> –</w:t>
      </w:r>
      <w:r>
        <w:t xml:space="preserve"> </w:t>
      </w:r>
      <w:r w:rsidR="0071146C" w:rsidRPr="0071146C">
        <w:t>Form A-3A: 2004 Hurricane Season Losses (2012 FHCF Exposure Data)</w:t>
      </w:r>
      <w:bookmarkEnd w:id="2535"/>
    </w:p>
    <w:p w:rsidR="0075064A" w:rsidRDefault="0075064A" w:rsidP="0075064A"/>
    <w:p w:rsidR="0075064A" w:rsidRDefault="0075064A" w:rsidP="0075064A">
      <w:r>
        <w:t>Florida International University</w:t>
      </w:r>
    </w:p>
    <w:p w:rsidR="0075064A" w:rsidRDefault="0075064A" w:rsidP="0075064A">
      <w:r>
        <w:t xml:space="preserve">Florida Public Hurricane Loss Model </w:t>
      </w:r>
      <w:del w:id="2536" w:author="Diana Machado" w:date="2019-04-05T14:21:00Z">
        <w:r w:rsidDel="008E38ED">
          <w:delText>6.3</w:delText>
        </w:r>
      </w:del>
      <w:ins w:id="2537" w:author="Diana Machado" w:date="2019-04-05T14:21:00Z">
        <w:r w:rsidR="008E38ED">
          <w:t xml:space="preserve"> 7.0</w:t>
        </w:r>
      </w:ins>
    </w:p>
    <w:p w:rsidR="0075064A" w:rsidRDefault="00F459EF" w:rsidP="0075064A">
      <w:r>
        <w:t>November 5</w:t>
      </w:r>
      <w:r w:rsidR="0075064A">
        <w:t>, 2018</w:t>
      </w:r>
    </w:p>
    <w:p w:rsidR="00051763" w:rsidRDefault="00051763">
      <w:pPr>
        <w:jc w:val="left"/>
        <w:sectPr w:rsidR="00051763" w:rsidSect="00FC1129">
          <w:footerReference w:type="default" r:id="rId296"/>
          <w:pgSz w:w="12240" w:h="15840" w:code="1"/>
          <w:pgMar w:top="1440" w:right="1440" w:bottom="1440" w:left="1440" w:header="720" w:footer="432" w:gutter="0"/>
          <w:cols w:space="720"/>
          <w:docGrid w:linePitch="360"/>
        </w:sectPr>
      </w:pPr>
    </w:p>
    <w:p w:rsidR="00520C0F" w:rsidRPr="00BB2D59" w:rsidRDefault="00520C0F" w:rsidP="00BB2D59">
      <w:pPr>
        <w:pStyle w:val="Footnote"/>
      </w:pPr>
      <w:r w:rsidRPr="00BB2D59">
        <w:rPr>
          <w:rFonts w:hint="eastAsia"/>
        </w:rPr>
        <w:lastRenderedPageBreak/>
        <w:t>Form A</w:t>
      </w:r>
      <w:r w:rsidR="00FC7A91" w:rsidRPr="00BB2D59">
        <w:rPr>
          <w:rFonts w:hint="eastAsia"/>
        </w:rPr>
        <w:t>-</w:t>
      </w:r>
      <w:r w:rsidRPr="00BB2D59">
        <w:rPr>
          <w:rFonts w:hint="eastAsia"/>
        </w:rPr>
        <w:t>3A:</w:t>
      </w:r>
      <w:r w:rsidRPr="00BB2D59">
        <w:t xml:space="preserve"> </w:t>
      </w:r>
      <w:r w:rsidRPr="00BB2D59">
        <w:rPr>
          <w:rFonts w:hint="eastAsia"/>
        </w:rPr>
        <w:t>2004 Hurricane Season Losses (2012 FHCF Exposure Data)</w:t>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p>
    <w:p w:rsidR="00BB2D59" w:rsidRPr="00BB2D59" w:rsidRDefault="00BB2D59" w:rsidP="00BB2D59">
      <w:pPr>
        <w:pStyle w:val="Footnote"/>
      </w:pPr>
      <w:r w:rsidRPr="00BB2D59">
        <w:t>Modeling Organization: Florida International University</w:t>
      </w:r>
    </w:p>
    <w:p w:rsidR="00BB2D59" w:rsidRPr="00BB2D59" w:rsidRDefault="00BB2D59" w:rsidP="00BB2D59">
      <w:pPr>
        <w:pStyle w:val="Footnote"/>
      </w:pPr>
      <w:r w:rsidRPr="00BB2D59">
        <w:t xml:space="preserve">Model Name &amp; Version Number: Florida Public Hurricane Loss Model </w:t>
      </w:r>
      <w:del w:id="2540" w:author="Diana Machado" w:date="2019-04-05T14:21:00Z">
        <w:r w:rsidRPr="00BB2D59" w:rsidDel="008E38ED">
          <w:delText>6.3</w:delText>
        </w:r>
      </w:del>
      <w:ins w:id="2541" w:author="Diana Machado" w:date="2019-04-05T14:21:00Z">
        <w:r w:rsidR="008E38ED">
          <w:t xml:space="preserve"> 7.0 </w:t>
        </w:r>
      </w:ins>
    </w:p>
    <w:p w:rsidR="00BB2D59" w:rsidRPr="00BB2D59" w:rsidRDefault="00BB2D59" w:rsidP="00BB2D59">
      <w:pPr>
        <w:pStyle w:val="Footnote"/>
      </w:pPr>
      <w:r w:rsidRPr="00BB2D59">
        <w:t xml:space="preserve">Model Release Date: </w:t>
      </w:r>
      <w:r w:rsidR="00F459EF">
        <w:t>November 5</w:t>
      </w:r>
      <w:r w:rsidRPr="00BB2D59">
        <w:t>, 2018</w:t>
      </w:r>
    </w:p>
    <w:p w:rsidR="00520C0F" w:rsidRDefault="00520C0F" w:rsidP="002C2D54">
      <w:pPr>
        <w:pStyle w:val="Footnote"/>
      </w:pPr>
    </w:p>
    <w:p w:rsidR="00520C0F" w:rsidRPr="00520C0F" w:rsidRDefault="00520C0F" w:rsidP="00520C0F">
      <w:del w:id="2542" w:author="Machado, Diana" w:date="2019-02-04T09:22:00Z">
        <w:r w:rsidRPr="00C062AD" w:rsidDel="00185582">
          <w:rPr>
            <w:noProof/>
            <w:szCs w:val="18"/>
            <w:lang w:eastAsia="en-US"/>
          </w:rPr>
          <w:drawing>
            <wp:inline distT="0" distB="0" distL="0" distR="0" wp14:anchorId="455992C7" wp14:editId="1860B9BB">
              <wp:extent cx="8004049" cy="4169980"/>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7"/>
                      <a:srcRect/>
                      <a:stretch>
                        <a:fillRect/>
                      </a:stretch>
                    </pic:blipFill>
                    <pic:spPr bwMode="auto">
                      <a:xfrm>
                        <a:off x="0" y="0"/>
                        <a:ext cx="8007535" cy="4171796"/>
                      </a:xfrm>
                      <a:prstGeom prst="rect">
                        <a:avLst/>
                      </a:prstGeom>
                      <a:noFill/>
                      <a:ln w="9525">
                        <a:noFill/>
                        <a:miter lim="800000"/>
                        <a:headEnd/>
                        <a:tailEnd/>
                      </a:ln>
                    </pic:spPr>
                  </pic:pic>
                </a:graphicData>
              </a:graphic>
            </wp:inline>
          </w:drawing>
        </w:r>
      </w:del>
    </w:p>
    <w:p w:rsidR="0073355A" w:rsidRDefault="0073355A">
      <w:pPr>
        <w:jc w:val="left"/>
      </w:pPr>
    </w:p>
    <w:p w:rsidR="0073355A" w:rsidRDefault="00520C0F">
      <w:pPr>
        <w:jc w:val="left"/>
      </w:pPr>
      <w:del w:id="2543" w:author="Machado, Diana" w:date="2019-02-04T09:22:00Z">
        <w:r w:rsidRPr="00C062AD" w:rsidDel="00185582">
          <w:rPr>
            <w:noProof/>
            <w:szCs w:val="13"/>
            <w:lang w:eastAsia="en-US"/>
          </w:rPr>
          <w:lastRenderedPageBreak/>
          <w:drawing>
            <wp:inline distT="0" distB="0" distL="0" distR="0" wp14:anchorId="32B06400" wp14:editId="33F9102B">
              <wp:extent cx="8001000" cy="4169664"/>
              <wp:effectExtent l="0" t="0" r="0" b="0"/>
              <wp:docPr id="3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8"/>
                      <a:srcRect/>
                      <a:stretch>
                        <a:fillRect/>
                      </a:stretch>
                    </pic:blipFill>
                    <pic:spPr bwMode="auto">
                      <a:xfrm>
                        <a:off x="0" y="0"/>
                        <a:ext cx="8001000" cy="4169664"/>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44" w:author="Machado, Diana" w:date="2019-02-04T09:22:00Z">
        <w:r w:rsidRPr="00C062AD" w:rsidDel="00185582">
          <w:rPr>
            <w:noProof/>
            <w:szCs w:val="18"/>
            <w:lang w:eastAsia="en-US"/>
          </w:rPr>
          <w:lastRenderedPageBreak/>
          <w:drawing>
            <wp:inline distT="0" distB="0" distL="0" distR="0" wp14:anchorId="48040894" wp14:editId="5DC9F60C">
              <wp:extent cx="7946136" cy="4453128"/>
              <wp:effectExtent l="0" t="0" r="4445" b="5080"/>
              <wp:docPr id="3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9"/>
                      <a:srcRect/>
                      <a:stretch>
                        <a:fillRect/>
                      </a:stretch>
                    </pic:blipFill>
                    <pic:spPr bwMode="auto">
                      <a:xfrm>
                        <a:off x="0" y="0"/>
                        <a:ext cx="7946136" cy="445312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45" w:author="Machado, Diana" w:date="2019-02-04T09:22:00Z">
        <w:r w:rsidRPr="006173B7" w:rsidDel="00185582">
          <w:rPr>
            <w:noProof/>
            <w:szCs w:val="13"/>
            <w:lang w:eastAsia="en-US"/>
          </w:rPr>
          <w:lastRenderedPageBreak/>
          <w:drawing>
            <wp:inline distT="0" distB="0" distL="0" distR="0" wp14:anchorId="4AB3F311" wp14:editId="7480A2F9">
              <wp:extent cx="8034867" cy="4403725"/>
              <wp:effectExtent l="0" t="0" r="4445" b="3175"/>
              <wp:docPr id="3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0"/>
                      <a:srcRect/>
                      <a:stretch>
                        <a:fillRect/>
                      </a:stretch>
                    </pic:blipFill>
                    <pic:spPr bwMode="auto">
                      <a:xfrm>
                        <a:off x="0" y="0"/>
                        <a:ext cx="8042019" cy="4407645"/>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46" w:author="Machado, Diana" w:date="2019-02-04T09:22:00Z">
        <w:r w:rsidRPr="006173B7" w:rsidDel="00185582">
          <w:rPr>
            <w:noProof/>
            <w:szCs w:val="18"/>
            <w:lang w:eastAsia="en-US"/>
          </w:rPr>
          <w:lastRenderedPageBreak/>
          <w:drawing>
            <wp:inline distT="0" distB="0" distL="0" distR="0" wp14:anchorId="3435C182" wp14:editId="0D4D6F85">
              <wp:extent cx="8008327" cy="4813306"/>
              <wp:effectExtent l="19050" t="0" r="0" b="0"/>
              <wp:docPr id="3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1"/>
                      <a:srcRect/>
                      <a:stretch>
                        <a:fillRect/>
                      </a:stretch>
                    </pic:blipFill>
                    <pic:spPr bwMode="auto">
                      <a:xfrm>
                        <a:off x="0" y="0"/>
                        <a:ext cx="8009883" cy="481424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47" w:author="Machado, Diana" w:date="2019-02-04T09:22:00Z">
        <w:r w:rsidRPr="006173B7" w:rsidDel="00185582">
          <w:rPr>
            <w:noProof/>
            <w:szCs w:val="18"/>
            <w:lang w:eastAsia="en-US"/>
          </w:rPr>
          <w:lastRenderedPageBreak/>
          <w:drawing>
            <wp:inline distT="0" distB="0" distL="0" distR="0" wp14:anchorId="79AE171C" wp14:editId="26B98AE7">
              <wp:extent cx="7972558" cy="4791807"/>
              <wp:effectExtent l="19050" t="0" r="9392" b="0"/>
              <wp:docPr id="39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2"/>
                      <a:srcRect/>
                      <a:stretch>
                        <a:fillRect/>
                      </a:stretch>
                    </pic:blipFill>
                    <pic:spPr bwMode="auto">
                      <a:xfrm>
                        <a:off x="0" y="0"/>
                        <a:ext cx="7974107" cy="479273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48" w:author="Machado, Diana" w:date="2019-02-04T09:22:00Z">
        <w:r w:rsidRPr="004D2C7C" w:rsidDel="00185582">
          <w:rPr>
            <w:noProof/>
            <w:szCs w:val="18"/>
            <w:lang w:eastAsia="en-US"/>
          </w:rPr>
          <w:lastRenderedPageBreak/>
          <w:drawing>
            <wp:inline distT="0" distB="0" distL="0" distR="0" wp14:anchorId="04167B92" wp14:editId="6D8F374D">
              <wp:extent cx="7937988" cy="4771029"/>
              <wp:effectExtent l="19050" t="0" r="5862" b="0"/>
              <wp:docPr id="39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3"/>
                      <a:srcRect/>
                      <a:stretch>
                        <a:fillRect/>
                      </a:stretch>
                    </pic:blipFill>
                    <pic:spPr bwMode="auto">
                      <a:xfrm>
                        <a:off x="0" y="0"/>
                        <a:ext cx="7939530" cy="4771956"/>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49" w:author="Machado, Diana" w:date="2019-02-04T09:22:00Z">
        <w:r w:rsidRPr="009F1CA9" w:rsidDel="00185582">
          <w:rPr>
            <w:noProof/>
            <w:szCs w:val="18"/>
            <w:lang w:eastAsia="en-US"/>
          </w:rPr>
          <w:lastRenderedPageBreak/>
          <w:drawing>
            <wp:inline distT="0" distB="0" distL="0" distR="0" wp14:anchorId="22F07C00" wp14:editId="7ED1D234">
              <wp:extent cx="7957929" cy="4783015"/>
              <wp:effectExtent l="19050" t="0" r="4971" b="0"/>
              <wp:docPr id="39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4"/>
                      <a:srcRect/>
                      <a:stretch>
                        <a:fillRect/>
                      </a:stretch>
                    </pic:blipFill>
                    <pic:spPr bwMode="auto">
                      <a:xfrm>
                        <a:off x="0" y="0"/>
                        <a:ext cx="7965912" cy="4787813"/>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0" w:author="Machado, Diana" w:date="2019-02-04T09:22:00Z">
        <w:r w:rsidRPr="00531830" w:rsidDel="00185582">
          <w:rPr>
            <w:noProof/>
            <w:szCs w:val="13"/>
            <w:lang w:eastAsia="en-US"/>
          </w:rPr>
          <w:lastRenderedPageBreak/>
          <w:drawing>
            <wp:inline distT="0" distB="0" distL="0" distR="0" wp14:anchorId="6FF19BAC" wp14:editId="22EE098D">
              <wp:extent cx="8016445" cy="4818185"/>
              <wp:effectExtent l="19050" t="0" r="3605" b="0"/>
              <wp:docPr id="3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5"/>
                      <a:srcRect/>
                      <a:stretch>
                        <a:fillRect/>
                      </a:stretch>
                    </pic:blipFill>
                    <pic:spPr bwMode="auto">
                      <a:xfrm>
                        <a:off x="0" y="0"/>
                        <a:ext cx="8024403" cy="482296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1" w:author="Machado, Diana" w:date="2019-02-04T09:22:00Z">
        <w:r w:rsidRPr="001F2352" w:rsidDel="00185582">
          <w:rPr>
            <w:noProof/>
            <w:szCs w:val="13"/>
            <w:lang w:eastAsia="en-US"/>
          </w:rPr>
          <w:lastRenderedPageBreak/>
          <w:drawing>
            <wp:inline distT="0" distB="0" distL="0" distR="0" wp14:anchorId="7DD0D114" wp14:editId="4EF1D9CF">
              <wp:extent cx="8017120" cy="4818590"/>
              <wp:effectExtent l="19050" t="0" r="2930" b="0"/>
              <wp:docPr id="3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6"/>
                      <a:srcRect/>
                      <a:stretch>
                        <a:fillRect/>
                      </a:stretch>
                    </pic:blipFill>
                    <pic:spPr bwMode="auto">
                      <a:xfrm>
                        <a:off x="0" y="0"/>
                        <a:ext cx="8022412" cy="482177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2" w:author="Machado, Diana" w:date="2019-02-04T09:23:00Z">
        <w:r w:rsidRPr="00461A98" w:rsidDel="00185582">
          <w:rPr>
            <w:noProof/>
            <w:szCs w:val="13"/>
            <w:lang w:eastAsia="en-US"/>
          </w:rPr>
          <w:lastRenderedPageBreak/>
          <w:drawing>
            <wp:inline distT="0" distB="0" distL="0" distR="0" wp14:anchorId="0FDF6B3D" wp14:editId="0921CA45">
              <wp:extent cx="7990743" cy="4802738"/>
              <wp:effectExtent l="19050" t="0" r="0" b="0"/>
              <wp:docPr id="3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7"/>
                      <a:srcRect/>
                      <a:stretch>
                        <a:fillRect/>
                      </a:stretch>
                    </pic:blipFill>
                    <pic:spPr bwMode="auto">
                      <a:xfrm>
                        <a:off x="0" y="0"/>
                        <a:ext cx="7992295" cy="480367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3" w:author="Machado, Diana" w:date="2019-02-04T09:23:00Z">
        <w:r w:rsidRPr="00B85B59" w:rsidDel="00185582">
          <w:rPr>
            <w:noProof/>
            <w:szCs w:val="13"/>
            <w:lang w:eastAsia="en-US"/>
          </w:rPr>
          <w:lastRenderedPageBreak/>
          <w:drawing>
            <wp:inline distT="0" distB="0" distL="0" distR="0" wp14:anchorId="66F839FB" wp14:editId="5BD54951">
              <wp:extent cx="8031912" cy="4827482"/>
              <wp:effectExtent l="0" t="0" r="0" b="0"/>
              <wp:docPr id="3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8"/>
                      <a:srcRect/>
                      <a:stretch>
                        <a:fillRect/>
                      </a:stretch>
                    </pic:blipFill>
                    <pic:spPr bwMode="auto">
                      <a:xfrm>
                        <a:off x="0" y="0"/>
                        <a:ext cx="8046047" cy="483597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4" w:author="Machado, Diana" w:date="2019-02-04T09:23:00Z">
        <w:r w:rsidRPr="00B85B59" w:rsidDel="00185582">
          <w:rPr>
            <w:noProof/>
            <w:szCs w:val="13"/>
            <w:lang w:eastAsia="en-US"/>
          </w:rPr>
          <w:lastRenderedPageBreak/>
          <w:drawing>
            <wp:inline distT="0" distB="0" distL="0" distR="0" wp14:anchorId="463C4700" wp14:editId="117C9AE0">
              <wp:extent cx="8153400" cy="4900501"/>
              <wp:effectExtent l="0" t="0" r="0" b="1905"/>
              <wp:docPr id="40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9"/>
                      <a:srcRect/>
                      <a:stretch>
                        <a:fillRect/>
                      </a:stretch>
                    </pic:blipFill>
                    <pic:spPr bwMode="auto">
                      <a:xfrm>
                        <a:off x="0" y="0"/>
                        <a:ext cx="8162641" cy="4906055"/>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5" w:author="Machado, Diana" w:date="2019-02-04T09:23:00Z">
        <w:r w:rsidRPr="0073453D" w:rsidDel="00185582">
          <w:rPr>
            <w:noProof/>
            <w:szCs w:val="13"/>
            <w:lang w:eastAsia="en-US"/>
          </w:rPr>
          <w:lastRenderedPageBreak/>
          <w:drawing>
            <wp:inline distT="0" distB="0" distL="0" distR="0" wp14:anchorId="48F3C0D5" wp14:editId="4A397F39">
              <wp:extent cx="8085667" cy="4859789"/>
              <wp:effectExtent l="0" t="0" r="4445" b="4445"/>
              <wp:docPr id="40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0"/>
                      <a:srcRect/>
                      <a:stretch>
                        <a:fillRect/>
                      </a:stretch>
                    </pic:blipFill>
                    <pic:spPr bwMode="auto">
                      <a:xfrm>
                        <a:off x="0" y="0"/>
                        <a:ext cx="8098720" cy="4867634"/>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6" w:author="Machado, Diana" w:date="2019-02-04T09:23:00Z">
        <w:r w:rsidRPr="00BA36CE" w:rsidDel="00185582">
          <w:rPr>
            <w:noProof/>
            <w:szCs w:val="13"/>
            <w:lang w:eastAsia="en-US"/>
          </w:rPr>
          <w:lastRenderedPageBreak/>
          <w:drawing>
            <wp:inline distT="0" distB="0" distL="0" distR="0" wp14:anchorId="1EAF857A" wp14:editId="4EA04BE5">
              <wp:extent cx="8043334" cy="4834347"/>
              <wp:effectExtent l="0" t="0" r="0" b="4445"/>
              <wp:docPr id="40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1"/>
                      <a:srcRect/>
                      <a:stretch>
                        <a:fillRect/>
                      </a:stretch>
                    </pic:blipFill>
                    <pic:spPr bwMode="auto">
                      <a:xfrm>
                        <a:off x="0" y="0"/>
                        <a:ext cx="8048993" cy="483774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2557" w:author="Machado, Diana" w:date="2019-02-04T09:23:00Z">
        <w:r w:rsidRPr="00EC60A3" w:rsidDel="00185582">
          <w:rPr>
            <w:noProof/>
            <w:szCs w:val="13"/>
            <w:lang w:eastAsia="en-US"/>
          </w:rPr>
          <w:lastRenderedPageBreak/>
          <w:drawing>
            <wp:inline distT="0" distB="0" distL="0" distR="0" wp14:anchorId="4FDE593A" wp14:editId="2011DCB1">
              <wp:extent cx="8161867" cy="3816635"/>
              <wp:effectExtent l="0" t="0" r="4445" b="6350"/>
              <wp:docPr id="4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2"/>
                      <a:srcRect/>
                      <a:stretch>
                        <a:fillRect/>
                      </a:stretch>
                    </pic:blipFill>
                    <pic:spPr bwMode="auto">
                      <a:xfrm>
                        <a:off x="0" y="0"/>
                        <a:ext cx="8172830" cy="3821761"/>
                      </a:xfrm>
                      <a:prstGeom prst="rect">
                        <a:avLst/>
                      </a:prstGeom>
                      <a:noFill/>
                      <a:ln w="9525">
                        <a:noFill/>
                        <a:miter lim="800000"/>
                        <a:headEnd/>
                        <a:tailEnd/>
                      </a:ln>
                    </pic:spPr>
                  </pic:pic>
                </a:graphicData>
              </a:graphic>
            </wp:inline>
          </w:drawing>
        </w:r>
      </w:del>
    </w:p>
    <w:p w:rsidR="00520C0F" w:rsidRDefault="00520C0F">
      <w:pPr>
        <w:jc w:val="left"/>
      </w:pPr>
      <w:r>
        <w:br w:type="page"/>
      </w:r>
    </w:p>
    <w:p w:rsidR="00520C0F" w:rsidRDefault="00520C0F">
      <w:pPr>
        <w:jc w:val="left"/>
      </w:pPr>
    </w:p>
    <w:p w:rsidR="00520C0F" w:rsidRDefault="00520C0F">
      <w:pPr>
        <w:jc w:val="left"/>
      </w:pPr>
      <w:del w:id="2558" w:author="Machado, Diana" w:date="2019-02-04T09:23:00Z">
        <w:r w:rsidRPr="00EC60A3" w:rsidDel="00185582">
          <w:rPr>
            <w:noProof/>
            <w:szCs w:val="13"/>
            <w:lang w:eastAsia="en-US"/>
          </w:rPr>
          <w:drawing>
            <wp:inline distT="0" distB="0" distL="0" distR="0" wp14:anchorId="58AE2A6E" wp14:editId="2C9EAE0E">
              <wp:extent cx="8141016" cy="1958128"/>
              <wp:effectExtent l="0" t="0" r="0" b="0"/>
              <wp:docPr id="4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3"/>
                      <a:srcRect/>
                      <a:stretch>
                        <a:fillRect/>
                      </a:stretch>
                    </pic:blipFill>
                    <pic:spPr bwMode="auto">
                      <a:xfrm>
                        <a:off x="0" y="0"/>
                        <a:ext cx="8175643" cy="1966457"/>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sectPr w:rsidR="00520C0F" w:rsidSect="00F820D2">
          <w:footerReference w:type="default" r:id="rId314"/>
          <w:pgSz w:w="15840" w:h="12240" w:orient="landscape" w:code="1"/>
          <w:pgMar w:top="1440" w:right="1440" w:bottom="1440" w:left="1440" w:header="720" w:footer="432" w:gutter="0"/>
          <w:cols w:space="720"/>
          <w:docGrid w:linePitch="360"/>
        </w:sectPr>
      </w:pPr>
    </w:p>
    <w:p w:rsidR="00EA4918" w:rsidRPr="00BB2D59" w:rsidRDefault="00EA4918" w:rsidP="00EA4918">
      <w:pPr>
        <w:pStyle w:val="Footnote"/>
        <w:rPr>
          <w:ins w:id="2564" w:author="Machado, Diana" w:date="2019-02-04T10:08:00Z"/>
        </w:rPr>
      </w:pPr>
      <w:bookmarkStart w:id="2565" w:name="AppendixF"/>
      <w:ins w:id="2566" w:author="Machado, Diana" w:date="2019-02-04T10:08:00Z">
        <w:r w:rsidRPr="00BB2D59">
          <w:rPr>
            <w:rFonts w:hint="eastAsia"/>
          </w:rPr>
          <w:lastRenderedPageBreak/>
          <w:t>Form A-3A:</w:t>
        </w:r>
        <w:r w:rsidRPr="00BB2D59">
          <w:t xml:space="preserve"> </w:t>
        </w:r>
        <w:r w:rsidRPr="00BB2D59">
          <w:rPr>
            <w:rFonts w:hint="eastAsia"/>
          </w:rPr>
          <w:t>2004 Hurricane Season Losses (2012 FHCF Exposure Data)</w:t>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ins>
    </w:p>
    <w:p w:rsidR="00EA4918" w:rsidRPr="00BB2D59" w:rsidRDefault="00EA4918" w:rsidP="00EA4918">
      <w:pPr>
        <w:pStyle w:val="Footnote"/>
        <w:rPr>
          <w:ins w:id="2567" w:author="Machado, Diana" w:date="2019-02-04T10:08:00Z"/>
        </w:rPr>
      </w:pPr>
      <w:ins w:id="2568" w:author="Machado, Diana" w:date="2019-02-04T10:08:00Z">
        <w:r w:rsidRPr="00BB2D59">
          <w:t>Modeling Organization: Florida International University</w:t>
        </w:r>
      </w:ins>
    </w:p>
    <w:p w:rsidR="00EA4918" w:rsidRPr="00BB2D59" w:rsidRDefault="00EA4918" w:rsidP="00EA4918">
      <w:pPr>
        <w:pStyle w:val="Footnote"/>
        <w:rPr>
          <w:ins w:id="2569" w:author="Machado, Diana" w:date="2019-02-04T10:08:00Z"/>
        </w:rPr>
      </w:pPr>
      <w:ins w:id="2570" w:author="Machado, Diana" w:date="2019-02-04T10:08:00Z">
        <w:r w:rsidRPr="00BB2D59">
          <w:t xml:space="preserve">Model Name &amp; Version Number: Florida Public Hurricane Loss Model </w:t>
        </w:r>
        <w:del w:id="2571" w:author="Diana Machado" w:date="2019-04-05T14:22:00Z">
          <w:r w:rsidRPr="00BB2D59" w:rsidDel="008E38ED">
            <w:delText>6.3</w:delText>
          </w:r>
        </w:del>
      </w:ins>
      <w:ins w:id="2572" w:author="Diana Machado" w:date="2019-04-05T14:22:00Z">
        <w:r w:rsidR="008E38ED">
          <w:t xml:space="preserve"> 7.0</w:t>
        </w:r>
      </w:ins>
    </w:p>
    <w:p w:rsidR="00EA4918" w:rsidRDefault="00EA4918" w:rsidP="00EA4918">
      <w:pPr>
        <w:pStyle w:val="Footnote"/>
        <w:rPr>
          <w:ins w:id="2573" w:author="Machado, Diana" w:date="2019-02-04T10:08:00Z"/>
        </w:rPr>
      </w:pPr>
      <w:ins w:id="2574" w:author="Machado, Diana" w:date="2019-02-04T10:08:00Z">
        <w:r>
          <w:t>January 31, 2019</w:t>
        </w:r>
      </w:ins>
    </w:p>
    <w:p w:rsidR="00EA4918" w:rsidDel="00EA4918" w:rsidRDefault="00EA4918" w:rsidP="00EA4918">
      <w:pPr>
        <w:pStyle w:val="Footnote"/>
        <w:rPr>
          <w:del w:id="2575" w:author="Machado, Diana" w:date="2019-02-04T10:08:00Z"/>
        </w:rPr>
      </w:pPr>
    </w:p>
    <w:tbl>
      <w:tblPr>
        <w:tblW w:w="12810" w:type="dxa"/>
        <w:tblInd w:w="78" w:type="dxa"/>
        <w:tblLayout w:type="fixed"/>
        <w:tblLook w:val="0000" w:firstRow="0" w:lastRow="0" w:firstColumn="0" w:lastColumn="0" w:noHBand="0" w:noVBand="0"/>
      </w:tblPr>
      <w:tblGrid>
        <w:gridCol w:w="660"/>
        <w:gridCol w:w="1620"/>
        <w:gridCol w:w="720"/>
        <w:gridCol w:w="1620"/>
        <w:gridCol w:w="810"/>
        <w:gridCol w:w="1710"/>
        <w:gridCol w:w="900"/>
        <w:gridCol w:w="1530"/>
        <w:gridCol w:w="990"/>
        <w:gridCol w:w="1350"/>
        <w:gridCol w:w="900"/>
      </w:tblGrid>
      <w:tr w:rsidR="00752126" w:rsidRPr="00C722A9" w:rsidTr="00331AF4">
        <w:trPr>
          <w:trHeight w:hRule="exact" w:val="216"/>
          <w:tblHeader/>
          <w:ins w:id="2576"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577" w:author="Machado, Diana" w:date="2019-02-04T10:09:00Z"/>
                <w:rFonts w:ascii="Calibri" w:hAnsi="Calibri" w:cs="Calibri"/>
                <w:color w:val="000000"/>
                <w:sz w:val="16"/>
                <w:szCs w:val="16"/>
                <w:lang w:eastAsia="en-US"/>
              </w:rPr>
            </w:pPr>
          </w:p>
        </w:tc>
        <w:tc>
          <w:tcPr>
            <w:tcW w:w="234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578" w:author="Machado, Diana" w:date="2019-02-04T10:09:00Z"/>
                <w:rFonts w:ascii="Calibri" w:hAnsi="Calibri" w:cs="Calibri"/>
                <w:b/>
                <w:bCs/>
                <w:color w:val="000000"/>
                <w:sz w:val="16"/>
                <w:szCs w:val="16"/>
                <w:lang w:eastAsia="en-US"/>
              </w:rPr>
            </w:pPr>
            <w:ins w:id="2579" w:author="Machado, Diana" w:date="2019-02-04T10:09:00Z">
              <w:r w:rsidRPr="00C722A9">
                <w:rPr>
                  <w:rFonts w:ascii="Calibri" w:hAnsi="Calibri" w:cs="Calibri"/>
                  <w:b/>
                  <w:bCs/>
                  <w:color w:val="000000"/>
                  <w:sz w:val="16"/>
                  <w:szCs w:val="16"/>
                  <w:lang w:eastAsia="en-US"/>
                </w:rPr>
                <w:t xml:space="preserve"> Hurricane Charley </w:t>
              </w:r>
            </w:ins>
          </w:p>
        </w:tc>
        <w:tc>
          <w:tcPr>
            <w:tcW w:w="243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580" w:author="Machado, Diana" w:date="2019-02-04T10:09:00Z"/>
                <w:rFonts w:ascii="Calibri" w:hAnsi="Calibri" w:cs="Calibri"/>
                <w:color w:val="000000"/>
                <w:sz w:val="16"/>
                <w:szCs w:val="16"/>
                <w:lang w:eastAsia="en-US"/>
              </w:rPr>
            </w:pPr>
            <w:ins w:id="2581" w:author="Machado, Diana" w:date="2019-02-04T10:09:00Z">
              <w:r w:rsidRPr="00C722A9">
                <w:rPr>
                  <w:rFonts w:ascii="Calibri" w:hAnsi="Calibri" w:cs="Calibri"/>
                  <w:b/>
                  <w:bCs/>
                  <w:color w:val="000000"/>
                  <w:sz w:val="16"/>
                  <w:szCs w:val="16"/>
                  <w:lang w:eastAsia="en-US"/>
                </w:rPr>
                <w:t xml:space="preserve"> Hurricane Frances </w:t>
              </w:r>
            </w:ins>
          </w:p>
        </w:tc>
        <w:tc>
          <w:tcPr>
            <w:tcW w:w="261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582" w:author="Machado, Diana" w:date="2019-02-04T10:09:00Z"/>
                <w:rFonts w:ascii="Calibri" w:hAnsi="Calibri" w:cs="Calibri"/>
                <w:color w:val="000000"/>
                <w:sz w:val="16"/>
                <w:szCs w:val="16"/>
                <w:lang w:eastAsia="en-US"/>
              </w:rPr>
            </w:pPr>
            <w:ins w:id="2583" w:author="Machado, Diana" w:date="2019-02-04T10:09:00Z">
              <w:r w:rsidRPr="00C722A9">
                <w:rPr>
                  <w:rFonts w:ascii="Calibri" w:hAnsi="Calibri" w:cs="Calibri"/>
                  <w:b/>
                  <w:bCs/>
                  <w:color w:val="000000"/>
                  <w:sz w:val="16"/>
                  <w:szCs w:val="16"/>
                  <w:lang w:eastAsia="en-US"/>
                </w:rPr>
                <w:t xml:space="preserve"> Hurricane Ivan </w:t>
              </w:r>
            </w:ins>
          </w:p>
        </w:tc>
        <w:tc>
          <w:tcPr>
            <w:tcW w:w="252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584" w:author="Machado, Diana" w:date="2019-02-04T10:09:00Z"/>
                <w:rFonts w:ascii="Calibri" w:hAnsi="Calibri" w:cs="Calibri"/>
                <w:b/>
                <w:bCs/>
                <w:color w:val="000000"/>
                <w:sz w:val="16"/>
                <w:szCs w:val="16"/>
                <w:lang w:eastAsia="en-US"/>
              </w:rPr>
            </w:pPr>
            <w:ins w:id="2585" w:author="Machado, Diana" w:date="2019-02-04T10:09:00Z">
              <w:r w:rsidRPr="00C722A9">
                <w:rPr>
                  <w:rFonts w:ascii="Calibri" w:hAnsi="Calibri" w:cs="Calibri"/>
                  <w:b/>
                  <w:bCs/>
                  <w:color w:val="000000"/>
                  <w:sz w:val="16"/>
                  <w:szCs w:val="16"/>
                  <w:lang w:eastAsia="en-US"/>
                </w:rPr>
                <w:t xml:space="preserve"> Hurricane Jeanne </w:t>
              </w:r>
            </w:ins>
          </w:p>
        </w:tc>
        <w:tc>
          <w:tcPr>
            <w:tcW w:w="225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2586" w:author="Machado, Diana" w:date="2019-02-04T10:09:00Z"/>
                <w:rFonts w:ascii="Calibri" w:hAnsi="Calibri" w:cs="Calibri"/>
                <w:color w:val="000000"/>
                <w:sz w:val="16"/>
                <w:szCs w:val="16"/>
                <w:lang w:eastAsia="en-US"/>
              </w:rPr>
            </w:pPr>
            <w:ins w:id="2587" w:author="Machado, Diana" w:date="2019-02-04T10:09:00Z">
              <w:r w:rsidRPr="00C722A9">
                <w:rPr>
                  <w:rFonts w:ascii="Calibri" w:hAnsi="Calibri" w:cs="Calibri"/>
                  <w:b/>
                  <w:bCs/>
                  <w:color w:val="000000"/>
                  <w:sz w:val="16"/>
                  <w:szCs w:val="16"/>
                  <w:lang w:eastAsia="en-US"/>
                </w:rPr>
                <w:t xml:space="preserve"> Total </w:t>
              </w:r>
            </w:ins>
          </w:p>
        </w:tc>
      </w:tr>
      <w:tr w:rsidR="00741D6D" w:rsidRPr="00C722A9" w:rsidTr="00331AF4">
        <w:trPr>
          <w:trHeight w:hRule="exact" w:val="1194"/>
          <w:tblHeader/>
          <w:ins w:id="2588"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589" w:author="Machado, Diana" w:date="2019-02-04T10:09:00Z"/>
                <w:rFonts w:ascii="Calibri" w:hAnsi="Calibri" w:cs="Calibri"/>
                <w:b/>
                <w:bCs/>
                <w:color w:val="000000"/>
                <w:sz w:val="16"/>
                <w:szCs w:val="16"/>
                <w:lang w:eastAsia="en-US"/>
              </w:rPr>
            </w:pPr>
            <w:ins w:id="2590" w:author="Machado, Diana" w:date="2019-02-04T10:09:00Z">
              <w:r w:rsidRPr="00C722A9">
                <w:rPr>
                  <w:rFonts w:ascii="Calibri" w:hAnsi="Calibri" w:cs="Calibri"/>
                  <w:b/>
                  <w:bCs/>
                  <w:color w:val="000000"/>
                  <w:sz w:val="16"/>
                  <w:szCs w:val="16"/>
                  <w:lang w:eastAsia="en-US"/>
                </w:rPr>
                <w:t>ZIP Code</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591" w:author="Machado, Diana" w:date="2019-02-04T10:09:00Z"/>
                <w:rFonts w:ascii="Calibri" w:hAnsi="Calibri" w:cs="Calibri"/>
                <w:b/>
                <w:bCs/>
                <w:color w:val="000000"/>
                <w:sz w:val="16"/>
                <w:szCs w:val="16"/>
                <w:lang w:eastAsia="en-US"/>
              </w:rPr>
            </w:pPr>
            <w:ins w:id="2592"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593" w:author="Machado, Diana" w:date="2019-02-04T10:09:00Z"/>
                <w:rFonts w:ascii="Calibri" w:hAnsi="Calibri" w:cs="Calibri"/>
                <w:b/>
                <w:bCs/>
                <w:color w:val="000000"/>
                <w:sz w:val="16"/>
                <w:szCs w:val="16"/>
                <w:lang w:eastAsia="en-US"/>
              </w:rPr>
            </w:pPr>
            <w:ins w:id="2594"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595" w:author="Machado, Diana" w:date="2019-02-04T10:09:00Z"/>
                <w:rFonts w:ascii="Calibri" w:hAnsi="Calibri" w:cs="Calibri"/>
                <w:b/>
                <w:bCs/>
                <w:color w:val="000000"/>
                <w:sz w:val="16"/>
                <w:szCs w:val="16"/>
                <w:lang w:eastAsia="en-US"/>
              </w:rPr>
            </w:pPr>
            <w:ins w:id="2596" w:author="Machado, Diana" w:date="2019-02-04T10:09:00Z">
              <w:r w:rsidRPr="00C722A9">
                <w:rPr>
                  <w:rFonts w:ascii="Calibri" w:hAnsi="Calibri" w:cs="Calibri"/>
                  <w:b/>
                  <w:bCs/>
                  <w:color w:val="000000"/>
                  <w:sz w:val="16"/>
                  <w:szCs w:val="16"/>
                  <w:lang w:eastAsia="en-US"/>
                </w:rPr>
                <w:t xml:space="preserve">Contribution($) </w:t>
              </w:r>
            </w:ins>
          </w:p>
        </w:tc>
        <w:tc>
          <w:tcPr>
            <w:tcW w:w="7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597" w:author="Machado, Diana" w:date="2019-02-04T10:09:00Z"/>
                <w:rFonts w:ascii="Calibri" w:hAnsi="Calibri" w:cs="Calibri"/>
                <w:b/>
                <w:bCs/>
                <w:color w:val="000000"/>
                <w:sz w:val="16"/>
                <w:szCs w:val="16"/>
                <w:lang w:eastAsia="en-US"/>
              </w:rPr>
            </w:pPr>
            <w:ins w:id="2598"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599" w:author="Machado, Diana" w:date="2019-02-04T10:09:00Z"/>
                <w:rFonts w:ascii="Calibri" w:hAnsi="Calibri" w:cs="Calibri"/>
                <w:b/>
                <w:bCs/>
                <w:color w:val="000000"/>
                <w:sz w:val="16"/>
                <w:szCs w:val="16"/>
                <w:lang w:eastAsia="en-US"/>
              </w:rPr>
            </w:pPr>
            <w:ins w:id="2600"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2601" w:author="Machado, Diana" w:date="2019-02-04T10:09:00Z"/>
                <w:rFonts w:ascii="Calibri" w:hAnsi="Calibri" w:cs="Calibri"/>
                <w:b/>
                <w:bCs/>
                <w:color w:val="000000"/>
                <w:sz w:val="16"/>
                <w:szCs w:val="16"/>
                <w:lang w:eastAsia="en-US"/>
              </w:rPr>
            </w:pPr>
            <w:ins w:id="2602"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2603" w:author="Machado, Diana" w:date="2019-02-04T10:09:00Z"/>
                <w:rFonts w:ascii="Calibri" w:hAnsi="Calibri" w:cs="Calibri"/>
                <w:b/>
                <w:bCs/>
                <w:color w:val="000000"/>
                <w:sz w:val="16"/>
                <w:szCs w:val="16"/>
                <w:lang w:eastAsia="en-US"/>
              </w:rPr>
            </w:pPr>
            <w:ins w:id="2604" w:author="Machado, Diana" w:date="2019-02-04T10:09:00Z">
              <w:r w:rsidRPr="00C722A9">
                <w:rPr>
                  <w:rFonts w:ascii="Calibri" w:hAnsi="Calibri" w:cs="Calibri"/>
                  <w:b/>
                  <w:bCs/>
                  <w:color w:val="000000"/>
                  <w:sz w:val="16"/>
                  <w:szCs w:val="16"/>
                  <w:lang w:eastAsia="en-US"/>
                </w:rPr>
                <w:t>(%)</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05" w:author="Machado, Diana" w:date="2019-02-04T10:09:00Z"/>
                <w:rFonts w:ascii="Calibri" w:hAnsi="Calibri" w:cs="Calibri"/>
                <w:b/>
                <w:bCs/>
                <w:color w:val="000000"/>
                <w:sz w:val="16"/>
                <w:szCs w:val="16"/>
                <w:lang w:eastAsia="en-US"/>
              </w:rPr>
            </w:pPr>
            <w:ins w:id="2606"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607" w:author="Machado, Diana" w:date="2019-02-04T10:09:00Z"/>
                <w:rFonts w:ascii="Calibri" w:hAnsi="Calibri" w:cs="Calibri"/>
                <w:b/>
                <w:bCs/>
                <w:color w:val="000000"/>
                <w:sz w:val="16"/>
                <w:szCs w:val="16"/>
                <w:lang w:eastAsia="en-US"/>
              </w:rPr>
            </w:pPr>
            <w:ins w:id="2608"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609" w:author="Machado, Diana" w:date="2019-02-04T10:09:00Z"/>
                <w:rFonts w:ascii="Calibri" w:hAnsi="Calibri" w:cs="Calibri"/>
                <w:b/>
                <w:bCs/>
                <w:color w:val="000000"/>
                <w:sz w:val="16"/>
                <w:szCs w:val="16"/>
                <w:lang w:eastAsia="en-US"/>
              </w:rPr>
            </w:pPr>
            <w:ins w:id="2610" w:author="Machado, Diana" w:date="2019-02-04T10:09:00Z">
              <w:r w:rsidRPr="00C722A9">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11" w:author="Machado, Diana" w:date="2019-02-04T10:09:00Z"/>
                <w:rFonts w:ascii="Calibri" w:hAnsi="Calibri" w:cs="Calibri"/>
                <w:b/>
                <w:bCs/>
                <w:color w:val="000000"/>
                <w:sz w:val="16"/>
                <w:szCs w:val="16"/>
                <w:lang w:eastAsia="en-US"/>
              </w:rPr>
            </w:pPr>
            <w:ins w:id="2612"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613" w:author="Machado, Diana" w:date="2019-02-04T10:09:00Z"/>
                <w:rFonts w:ascii="Calibri" w:hAnsi="Calibri" w:cs="Calibri"/>
                <w:b/>
                <w:bCs/>
                <w:color w:val="000000"/>
                <w:sz w:val="16"/>
                <w:szCs w:val="16"/>
                <w:lang w:eastAsia="en-US"/>
              </w:rPr>
            </w:pPr>
            <w:ins w:id="2614"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2615" w:author="Machado, Diana" w:date="2019-02-04T10:09:00Z"/>
                <w:rFonts w:ascii="Calibri" w:hAnsi="Calibri" w:cs="Calibri"/>
                <w:b/>
                <w:bCs/>
                <w:color w:val="000000"/>
                <w:sz w:val="16"/>
                <w:szCs w:val="16"/>
                <w:lang w:eastAsia="en-US"/>
              </w:rPr>
            </w:pPr>
            <w:ins w:id="2616"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2617" w:author="Machado, Diana" w:date="2019-02-04T10:09:00Z"/>
                <w:rFonts w:ascii="Calibri" w:hAnsi="Calibri" w:cs="Calibri"/>
                <w:b/>
                <w:bCs/>
                <w:color w:val="000000"/>
                <w:sz w:val="16"/>
                <w:szCs w:val="16"/>
                <w:lang w:eastAsia="en-US"/>
              </w:rPr>
            </w:pPr>
            <w:ins w:id="2618" w:author="Machado, Diana" w:date="2019-02-04T10:09:00Z">
              <w:r w:rsidRPr="00C722A9">
                <w:rPr>
                  <w:rFonts w:ascii="Calibri" w:hAnsi="Calibri" w:cs="Calibri"/>
                  <w:b/>
                  <w:bCs/>
                  <w:color w:val="000000"/>
                  <w:sz w:val="16"/>
                  <w:szCs w:val="16"/>
                  <w:lang w:eastAsia="en-US"/>
                </w:rPr>
                <w:t>(%)</w:t>
              </w:r>
            </w:ins>
          </w:p>
        </w:tc>
        <w:tc>
          <w:tcPr>
            <w:tcW w:w="17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19" w:author="Machado, Diana" w:date="2019-02-04T10:09:00Z"/>
                <w:rFonts w:ascii="Calibri" w:hAnsi="Calibri" w:cs="Calibri"/>
                <w:b/>
                <w:bCs/>
                <w:color w:val="000000"/>
                <w:sz w:val="16"/>
                <w:szCs w:val="16"/>
                <w:lang w:eastAsia="en-US"/>
              </w:rPr>
            </w:pPr>
            <w:ins w:id="2620"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621" w:author="Machado, Diana" w:date="2019-02-04T10:09:00Z"/>
                <w:rFonts w:ascii="Calibri" w:hAnsi="Calibri" w:cs="Calibri"/>
                <w:b/>
                <w:bCs/>
                <w:color w:val="000000"/>
                <w:sz w:val="16"/>
                <w:szCs w:val="16"/>
                <w:lang w:eastAsia="en-US"/>
              </w:rPr>
            </w:pPr>
            <w:ins w:id="2622"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623" w:author="Machado, Diana" w:date="2019-02-04T10:09:00Z"/>
                <w:rFonts w:ascii="Calibri" w:hAnsi="Calibri" w:cs="Calibri"/>
                <w:b/>
                <w:bCs/>
                <w:color w:val="000000"/>
                <w:sz w:val="16"/>
                <w:szCs w:val="16"/>
                <w:lang w:eastAsia="en-US"/>
              </w:rPr>
            </w:pPr>
            <w:ins w:id="2624" w:author="Machado, Diana" w:date="2019-02-04T10:09:00Z">
              <w:r w:rsidRPr="00C722A9">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25" w:author="Machado, Diana" w:date="2019-02-04T10:09:00Z"/>
                <w:rFonts w:ascii="Calibri" w:hAnsi="Calibri" w:cs="Calibri"/>
                <w:b/>
                <w:bCs/>
                <w:color w:val="000000"/>
                <w:sz w:val="16"/>
                <w:szCs w:val="16"/>
                <w:lang w:eastAsia="en-US"/>
              </w:rPr>
            </w:pPr>
            <w:ins w:id="2626"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627" w:author="Machado, Diana" w:date="2019-02-04T10:09:00Z"/>
                <w:rFonts w:ascii="Calibri" w:hAnsi="Calibri" w:cs="Calibri"/>
                <w:b/>
                <w:bCs/>
                <w:color w:val="000000"/>
                <w:sz w:val="16"/>
                <w:szCs w:val="16"/>
                <w:lang w:eastAsia="en-US"/>
              </w:rPr>
            </w:pPr>
            <w:ins w:id="2628"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2629" w:author="Machado, Diana" w:date="2019-02-04T10:09:00Z"/>
                <w:rFonts w:ascii="Calibri" w:hAnsi="Calibri" w:cs="Calibri"/>
                <w:b/>
                <w:bCs/>
                <w:color w:val="000000"/>
                <w:sz w:val="16"/>
                <w:szCs w:val="16"/>
                <w:lang w:eastAsia="en-US"/>
              </w:rPr>
            </w:pPr>
            <w:ins w:id="2630"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2631" w:author="Machado, Diana" w:date="2019-02-04T10:09:00Z"/>
                <w:rFonts w:ascii="Calibri" w:hAnsi="Calibri" w:cs="Calibri"/>
                <w:b/>
                <w:bCs/>
                <w:color w:val="000000"/>
                <w:sz w:val="16"/>
                <w:szCs w:val="16"/>
                <w:lang w:eastAsia="en-US"/>
              </w:rPr>
            </w:pPr>
            <w:ins w:id="2632" w:author="Machado, Diana" w:date="2019-02-04T10:09:00Z">
              <w:r w:rsidRPr="00C722A9">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33" w:author="Machado, Diana" w:date="2019-02-04T10:09:00Z"/>
                <w:rFonts w:ascii="Calibri" w:hAnsi="Calibri" w:cs="Calibri"/>
                <w:b/>
                <w:bCs/>
                <w:color w:val="000000"/>
                <w:sz w:val="16"/>
                <w:szCs w:val="16"/>
                <w:lang w:eastAsia="en-US"/>
              </w:rPr>
            </w:pPr>
            <w:ins w:id="2634"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635" w:author="Machado, Diana" w:date="2019-02-04T10:09:00Z"/>
                <w:rFonts w:ascii="Calibri" w:hAnsi="Calibri" w:cs="Calibri"/>
                <w:b/>
                <w:bCs/>
                <w:color w:val="000000"/>
                <w:sz w:val="16"/>
                <w:szCs w:val="16"/>
                <w:lang w:eastAsia="en-US"/>
              </w:rPr>
            </w:pPr>
            <w:ins w:id="2636"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637" w:author="Machado, Diana" w:date="2019-02-04T10:09:00Z"/>
                <w:rFonts w:ascii="Calibri" w:hAnsi="Calibri" w:cs="Calibri"/>
                <w:b/>
                <w:bCs/>
                <w:color w:val="000000"/>
                <w:sz w:val="16"/>
                <w:szCs w:val="16"/>
                <w:lang w:eastAsia="en-US"/>
              </w:rPr>
            </w:pPr>
            <w:ins w:id="2638" w:author="Machado, Diana" w:date="2019-02-04T10:09:00Z">
              <w:r w:rsidRPr="00C722A9">
                <w:rPr>
                  <w:rFonts w:ascii="Calibri" w:hAnsi="Calibri" w:cs="Calibri"/>
                  <w:b/>
                  <w:bCs/>
                  <w:color w:val="000000"/>
                  <w:sz w:val="16"/>
                  <w:szCs w:val="16"/>
                  <w:lang w:eastAsia="en-US"/>
                </w:rPr>
                <w:t xml:space="preserve">Contribution($) </w:t>
              </w:r>
            </w:ins>
          </w:p>
        </w:tc>
        <w:tc>
          <w:tcPr>
            <w:tcW w:w="99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39" w:author="Machado, Diana" w:date="2019-02-04T10:09:00Z"/>
                <w:rFonts w:ascii="Calibri" w:hAnsi="Calibri" w:cs="Calibri"/>
                <w:b/>
                <w:bCs/>
                <w:color w:val="000000"/>
                <w:sz w:val="16"/>
                <w:szCs w:val="16"/>
                <w:lang w:eastAsia="en-US"/>
              </w:rPr>
            </w:pPr>
            <w:ins w:id="2640"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641" w:author="Machado, Diana" w:date="2019-02-04T10:09:00Z"/>
                <w:rFonts w:ascii="Calibri" w:hAnsi="Calibri" w:cs="Calibri"/>
                <w:b/>
                <w:bCs/>
                <w:color w:val="000000"/>
                <w:sz w:val="16"/>
                <w:szCs w:val="16"/>
                <w:lang w:eastAsia="en-US"/>
              </w:rPr>
            </w:pPr>
            <w:ins w:id="2642"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2643" w:author="Machado, Diana" w:date="2019-02-04T10:09:00Z"/>
                <w:rFonts w:ascii="Calibri" w:hAnsi="Calibri" w:cs="Calibri"/>
                <w:b/>
                <w:bCs/>
                <w:color w:val="000000"/>
                <w:sz w:val="16"/>
                <w:szCs w:val="16"/>
                <w:lang w:eastAsia="en-US"/>
              </w:rPr>
            </w:pPr>
            <w:ins w:id="2644"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2645" w:author="Machado, Diana" w:date="2019-02-04T10:09:00Z"/>
                <w:rFonts w:ascii="Calibri" w:hAnsi="Calibri" w:cs="Calibri"/>
                <w:b/>
                <w:bCs/>
                <w:color w:val="000000"/>
                <w:sz w:val="16"/>
                <w:szCs w:val="16"/>
                <w:lang w:eastAsia="en-US"/>
              </w:rPr>
            </w:pPr>
            <w:ins w:id="2646" w:author="Machado, Diana" w:date="2019-02-04T10:09:00Z">
              <w:r w:rsidRPr="00C722A9">
                <w:rPr>
                  <w:rFonts w:ascii="Calibri" w:hAnsi="Calibri" w:cs="Calibri"/>
                  <w:b/>
                  <w:bCs/>
                  <w:color w:val="000000"/>
                  <w:sz w:val="16"/>
                  <w:szCs w:val="16"/>
                  <w:lang w:eastAsia="en-US"/>
                </w:rPr>
                <w:t>(%)</w:t>
              </w:r>
            </w:ins>
          </w:p>
        </w:tc>
        <w:tc>
          <w:tcPr>
            <w:tcW w:w="135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47" w:author="Machado, Diana" w:date="2019-02-04T10:09:00Z"/>
                <w:rFonts w:ascii="Calibri" w:hAnsi="Calibri" w:cs="Calibri"/>
                <w:b/>
                <w:bCs/>
                <w:color w:val="000000"/>
                <w:sz w:val="16"/>
                <w:szCs w:val="16"/>
                <w:lang w:eastAsia="en-US"/>
              </w:rPr>
            </w:pPr>
            <w:ins w:id="2648"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2649" w:author="Machado, Diana" w:date="2019-02-04T10:09:00Z"/>
                <w:rFonts w:ascii="Calibri" w:hAnsi="Calibri" w:cs="Calibri"/>
                <w:b/>
                <w:bCs/>
                <w:color w:val="000000"/>
                <w:sz w:val="16"/>
                <w:szCs w:val="16"/>
                <w:lang w:eastAsia="en-US"/>
              </w:rPr>
            </w:pPr>
            <w:ins w:id="2650"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2651" w:author="Machado, Diana" w:date="2019-02-04T10:09:00Z"/>
                <w:rFonts w:ascii="Calibri" w:hAnsi="Calibri" w:cs="Calibri"/>
                <w:b/>
                <w:bCs/>
                <w:color w:val="000000"/>
                <w:sz w:val="16"/>
                <w:szCs w:val="16"/>
                <w:lang w:eastAsia="en-US"/>
              </w:rPr>
            </w:pPr>
            <w:ins w:id="2652" w:author="Machado, Diana" w:date="2019-02-04T10:09:00Z">
              <w:r w:rsidRPr="00C722A9">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2653" w:author="Machado, Diana" w:date="2019-02-04T10:09:00Z"/>
                <w:rFonts w:ascii="Calibri" w:hAnsi="Calibri" w:cs="Calibri"/>
                <w:b/>
                <w:bCs/>
                <w:color w:val="000000"/>
                <w:sz w:val="16"/>
                <w:szCs w:val="16"/>
                <w:lang w:eastAsia="en-US"/>
              </w:rPr>
            </w:pPr>
            <w:ins w:id="2654"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2655" w:author="Machado, Diana" w:date="2019-02-04T10:09:00Z"/>
                <w:rFonts w:ascii="Calibri" w:hAnsi="Calibri" w:cs="Calibri"/>
                <w:b/>
                <w:bCs/>
                <w:color w:val="000000"/>
                <w:sz w:val="16"/>
                <w:szCs w:val="16"/>
                <w:lang w:eastAsia="en-US"/>
              </w:rPr>
            </w:pPr>
            <w:ins w:id="2656"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2657" w:author="Machado, Diana" w:date="2019-02-04T10:09:00Z"/>
                <w:rFonts w:ascii="Calibri" w:hAnsi="Calibri" w:cs="Calibri"/>
                <w:b/>
                <w:bCs/>
                <w:color w:val="000000"/>
                <w:sz w:val="16"/>
                <w:szCs w:val="16"/>
                <w:lang w:eastAsia="en-US"/>
              </w:rPr>
            </w:pPr>
            <w:ins w:id="2658"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2659" w:author="Machado, Diana" w:date="2019-02-04T10:09:00Z"/>
                <w:rFonts w:ascii="Calibri" w:hAnsi="Calibri" w:cs="Calibri"/>
                <w:b/>
                <w:bCs/>
                <w:color w:val="000000"/>
                <w:sz w:val="16"/>
                <w:szCs w:val="16"/>
                <w:lang w:eastAsia="en-US"/>
              </w:rPr>
            </w:pPr>
            <w:ins w:id="2660" w:author="Machado, Diana" w:date="2019-02-04T10:09:00Z">
              <w:r w:rsidRPr="00C722A9">
                <w:rPr>
                  <w:rFonts w:ascii="Calibri" w:hAnsi="Calibri" w:cs="Calibri"/>
                  <w:b/>
                  <w:bCs/>
                  <w:color w:val="000000"/>
                  <w:sz w:val="16"/>
                  <w:szCs w:val="16"/>
                  <w:lang w:eastAsia="en-US"/>
                </w:rPr>
                <w:t>(%)</w:t>
              </w:r>
            </w:ins>
          </w:p>
        </w:tc>
      </w:tr>
      <w:tr w:rsidR="00741D6D" w:rsidRPr="00C722A9" w:rsidTr="00331AF4">
        <w:trPr>
          <w:trHeight w:hRule="exact" w:val="216"/>
          <w:ins w:id="2661" w:author="Machado, Diana" w:date="2019-02-04T10:09:00Z"/>
        </w:trPr>
        <w:tc>
          <w:tcPr>
            <w:tcW w:w="660" w:type="dxa"/>
            <w:tcBorders>
              <w:top w:val="single" w:sz="6" w:space="0" w:color="auto"/>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662" w:author="Machado, Diana" w:date="2019-02-04T10:09:00Z"/>
                <w:rFonts w:ascii="Calibri" w:hAnsi="Calibri" w:cs="Calibri"/>
                <w:color w:val="000000"/>
                <w:sz w:val="16"/>
                <w:szCs w:val="16"/>
                <w:lang w:eastAsia="en-US"/>
              </w:rPr>
            </w:pPr>
            <w:ins w:id="2663" w:author="Machado, Diana" w:date="2019-02-04T10:09:00Z">
              <w:r w:rsidRPr="00C722A9">
                <w:rPr>
                  <w:rFonts w:ascii="Calibri" w:hAnsi="Calibri" w:cs="Calibri"/>
                  <w:color w:val="000000"/>
                  <w:sz w:val="16"/>
                  <w:szCs w:val="16"/>
                  <w:lang w:eastAsia="en-US"/>
                </w:rPr>
                <w:t>32024</w:t>
              </w:r>
            </w:ins>
          </w:p>
        </w:tc>
        <w:tc>
          <w:tcPr>
            <w:tcW w:w="16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64" w:author="Machado, Diana" w:date="2019-02-04T10:09:00Z"/>
                <w:rFonts w:ascii="Calibri" w:hAnsi="Calibri" w:cs="Calibri"/>
                <w:color w:val="000000"/>
                <w:sz w:val="16"/>
                <w:szCs w:val="16"/>
                <w:lang w:eastAsia="en-US"/>
              </w:rPr>
            </w:pPr>
            <w:ins w:id="26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66" w:author="Machado, Diana" w:date="2019-02-04T10:09:00Z"/>
                <w:rFonts w:ascii="Calibri" w:hAnsi="Calibri" w:cs="Calibri"/>
                <w:color w:val="000000"/>
                <w:sz w:val="16"/>
                <w:szCs w:val="16"/>
                <w:lang w:eastAsia="en-US"/>
              </w:rPr>
            </w:pPr>
            <w:ins w:id="2667" w:author="Machado, Diana" w:date="2019-02-04T10:09:00Z">
              <w:r w:rsidRPr="00C722A9">
                <w:rPr>
                  <w:rFonts w:ascii="Calibri" w:hAnsi="Calibri" w:cs="Calibri"/>
                  <w:color w:val="000000"/>
                  <w:sz w:val="16"/>
                  <w:szCs w:val="16"/>
                  <w:lang w:eastAsia="en-US"/>
                </w:rPr>
                <w:t>0.00%</w:t>
              </w:r>
            </w:ins>
          </w:p>
        </w:tc>
        <w:tc>
          <w:tcPr>
            <w:tcW w:w="16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68" w:author="Machado, Diana" w:date="2019-02-04T10:09:00Z"/>
                <w:rFonts w:ascii="Calibri" w:hAnsi="Calibri" w:cs="Calibri"/>
                <w:color w:val="000000"/>
                <w:sz w:val="16"/>
                <w:szCs w:val="16"/>
                <w:lang w:eastAsia="en-US"/>
              </w:rPr>
            </w:pPr>
            <w:ins w:id="266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70" w:author="Machado, Diana" w:date="2019-02-04T10:09:00Z"/>
                <w:rFonts w:ascii="Calibri" w:hAnsi="Calibri" w:cs="Calibri"/>
                <w:color w:val="000000"/>
                <w:sz w:val="16"/>
                <w:szCs w:val="16"/>
                <w:lang w:eastAsia="en-US"/>
              </w:rPr>
            </w:pPr>
            <w:ins w:id="2671" w:author="Machado, Diana" w:date="2019-02-04T10:09:00Z">
              <w:r w:rsidRPr="00C722A9">
                <w:rPr>
                  <w:rFonts w:ascii="Calibri" w:hAnsi="Calibri" w:cs="Calibri"/>
                  <w:color w:val="000000"/>
                  <w:sz w:val="16"/>
                  <w:szCs w:val="16"/>
                  <w:lang w:eastAsia="en-US"/>
                </w:rPr>
                <w:t>0.00%</w:t>
              </w:r>
            </w:ins>
          </w:p>
        </w:tc>
        <w:tc>
          <w:tcPr>
            <w:tcW w:w="171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72" w:author="Machado, Diana" w:date="2019-02-04T10:09:00Z"/>
                <w:rFonts w:ascii="Calibri" w:hAnsi="Calibri" w:cs="Calibri"/>
                <w:color w:val="000000"/>
                <w:sz w:val="16"/>
                <w:szCs w:val="16"/>
                <w:lang w:eastAsia="en-US"/>
              </w:rPr>
            </w:pPr>
            <w:ins w:id="26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74" w:author="Machado, Diana" w:date="2019-02-04T10:09:00Z"/>
                <w:rFonts w:ascii="Calibri" w:hAnsi="Calibri" w:cs="Calibri"/>
                <w:color w:val="000000"/>
                <w:sz w:val="16"/>
                <w:szCs w:val="16"/>
                <w:lang w:eastAsia="en-US"/>
              </w:rPr>
            </w:pPr>
            <w:ins w:id="2675" w:author="Machado, Diana" w:date="2019-02-04T10:09:00Z">
              <w:r w:rsidRPr="00C722A9">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76" w:author="Machado, Diana" w:date="2019-02-04T10:09:00Z"/>
                <w:rFonts w:ascii="Calibri" w:hAnsi="Calibri" w:cs="Calibri"/>
                <w:color w:val="000000"/>
                <w:sz w:val="16"/>
                <w:szCs w:val="16"/>
                <w:lang w:eastAsia="en-US"/>
              </w:rPr>
            </w:pPr>
            <w:ins w:id="2677" w:author="Machado, Diana" w:date="2019-02-04T10:09:00Z">
              <w:r w:rsidRPr="00C722A9">
                <w:rPr>
                  <w:rFonts w:ascii="Calibri" w:hAnsi="Calibri" w:cs="Calibri"/>
                  <w:color w:val="000000"/>
                  <w:sz w:val="16"/>
                  <w:szCs w:val="16"/>
                  <w:lang w:eastAsia="en-US"/>
                </w:rPr>
                <w:t xml:space="preserve">9,258,476 </w:t>
              </w:r>
            </w:ins>
          </w:p>
        </w:tc>
        <w:tc>
          <w:tcPr>
            <w:tcW w:w="99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78" w:author="Machado, Diana" w:date="2019-02-04T10:09:00Z"/>
                <w:rFonts w:ascii="Calibri" w:hAnsi="Calibri" w:cs="Calibri"/>
                <w:color w:val="000000"/>
                <w:sz w:val="16"/>
                <w:szCs w:val="16"/>
                <w:lang w:eastAsia="en-US"/>
              </w:rPr>
            </w:pPr>
            <w:ins w:id="2679"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auto"/>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80" w:author="Machado, Diana" w:date="2019-02-04T10:09:00Z"/>
                <w:rFonts w:ascii="Calibri" w:hAnsi="Calibri" w:cs="Calibri"/>
                <w:color w:val="000000"/>
                <w:sz w:val="16"/>
                <w:szCs w:val="16"/>
                <w:lang w:eastAsia="en-US"/>
              </w:rPr>
            </w:pPr>
            <w:ins w:id="2681" w:author="Machado, Diana" w:date="2019-02-04T10:09:00Z">
              <w:r w:rsidRPr="00C722A9">
                <w:rPr>
                  <w:rFonts w:ascii="Calibri" w:hAnsi="Calibri" w:cs="Calibri"/>
                  <w:color w:val="000000"/>
                  <w:sz w:val="16"/>
                  <w:szCs w:val="16"/>
                  <w:lang w:eastAsia="en-US"/>
                </w:rPr>
                <w:t xml:space="preserve">9,258,476 </w:t>
              </w:r>
            </w:ins>
          </w:p>
        </w:tc>
        <w:tc>
          <w:tcPr>
            <w:tcW w:w="900" w:type="dxa"/>
            <w:tcBorders>
              <w:top w:val="single" w:sz="6" w:space="0" w:color="auto"/>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82" w:author="Machado, Diana" w:date="2019-02-04T10:09:00Z"/>
                <w:rFonts w:ascii="Calibri" w:hAnsi="Calibri" w:cs="Calibri"/>
                <w:color w:val="000000"/>
                <w:sz w:val="16"/>
                <w:szCs w:val="16"/>
                <w:lang w:eastAsia="en-US"/>
              </w:rPr>
            </w:pPr>
            <w:ins w:id="268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26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685" w:author="Machado, Diana" w:date="2019-02-04T10:09:00Z"/>
                <w:rFonts w:ascii="Calibri" w:hAnsi="Calibri" w:cs="Calibri"/>
                <w:color w:val="000000"/>
                <w:sz w:val="16"/>
                <w:szCs w:val="16"/>
                <w:lang w:eastAsia="en-US"/>
              </w:rPr>
            </w:pPr>
            <w:ins w:id="2686" w:author="Machado, Diana" w:date="2019-02-04T10:09:00Z">
              <w:r w:rsidRPr="00C722A9">
                <w:rPr>
                  <w:rFonts w:ascii="Calibri" w:hAnsi="Calibri" w:cs="Calibri"/>
                  <w:color w:val="000000"/>
                  <w:sz w:val="16"/>
                  <w:szCs w:val="16"/>
                  <w:lang w:eastAsia="en-US"/>
                </w:rPr>
                <w:t>32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87" w:author="Machado, Diana" w:date="2019-02-04T10:09:00Z"/>
                <w:rFonts w:ascii="Calibri" w:hAnsi="Calibri" w:cs="Calibri"/>
                <w:color w:val="000000"/>
                <w:sz w:val="16"/>
                <w:szCs w:val="16"/>
                <w:lang w:eastAsia="en-US"/>
              </w:rPr>
            </w:pPr>
            <w:ins w:id="26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89" w:author="Machado, Diana" w:date="2019-02-04T10:09:00Z"/>
                <w:rFonts w:ascii="Calibri" w:hAnsi="Calibri" w:cs="Calibri"/>
                <w:color w:val="000000"/>
                <w:sz w:val="16"/>
                <w:szCs w:val="16"/>
                <w:lang w:eastAsia="en-US"/>
              </w:rPr>
            </w:pPr>
            <w:ins w:id="26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91" w:author="Machado, Diana" w:date="2019-02-04T10:09:00Z"/>
                <w:rFonts w:ascii="Calibri" w:hAnsi="Calibri" w:cs="Calibri"/>
                <w:color w:val="000000"/>
                <w:sz w:val="16"/>
                <w:szCs w:val="16"/>
                <w:lang w:eastAsia="en-US"/>
              </w:rPr>
            </w:pPr>
            <w:ins w:id="269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93" w:author="Machado, Diana" w:date="2019-02-04T10:09:00Z"/>
                <w:rFonts w:ascii="Calibri" w:hAnsi="Calibri" w:cs="Calibri"/>
                <w:color w:val="000000"/>
                <w:sz w:val="16"/>
                <w:szCs w:val="16"/>
                <w:lang w:eastAsia="en-US"/>
              </w:rPr>
            </w:pPr>
            <w:ins w:id="269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95" w:author="Machado, Diana" w:date="2019-02-04T10:09:00Z"/>
                <w:rFonts w:ascii="Calibri" w:hAnsi="Calibri" w:cs="Calibri"/>
                <w:color w:val="000000"/>
                <w:sz w:val="16"/>
                <w:szCs w:val="16"/>
                <w:lang w:eastAsia="en-US"/>
              </w:rPr>
            </w:pPr>
            <w:ins w:id="26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97" w:author="Machado, Diana" w:date="2019-02-04T10:09:00Z"/>
                <w:rFonts w:ascii="Calibri" w:hAnsi="Calibri" w:cs="Calibri"/>
                <w:color w:val="000000"/>
                <w:sz w:val="16"/>
                <w:szCs w:val="16"/>
                <w:lang w:eastAsia="en-US"/>
              </w:rPr>
            </w:pPr>
            <w:ins w:id="26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99" w:author="Machado, Diana" w:date="2019-02-04T10:09:00Z"/>
                <w:rFonts w:ascii="Calibri" w:hAnsi="Calibri" w:cs="Calibri"/>
                <w:color w:val="000000"/>
                <w:sz w:val="16"/>
                <w:szCs w:val="16"/>
                <w:lang w:eastAsia="en-US"/>
              </w:rPr>
            </w:pPr>
            <w:ins w:id="2700" w:author="Machado, Diana" w:date="2019-02-04T10:09:00Z">
              <w:r w:rsidRPr="00C722A9">
                <w:rPr>
                  <w:rFonts w:ascii="Calibri" w:hAnsi="Calibri" w:cs="Calibri"/>
                  <w:color w:val="000000"/>
                  <w:sz w:val="16"/>
                  <w:szCs w:val="16"/>
                  <w:lang w:eastAsia="en-US"/>
                </w:rPr>
                <w:t xml:space="preserve">8,798,4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01" w:author="Machado, Diana" w:date="2019-02-04T10:09:00Z"/>
                <w:rFonts w:ascii="Calibri" w:hAnsi="Calibri" w:cs="Calibri"/>
                <w:color w:val="000000"/>
                <w:sz w:val="16"/>
                <w:szCs w:val="16"/>
                <w:lang w:eastAsia="en-US"/>
              </w:rPr>
            </w:pPr>
            <w:ins w:id="2702"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03" w:author="Machado, Diana" w:date="2019-02-04T10:09:00Z"/>
                <w:rFonts w:ascii="Calibri" w:hAnsi="Calibri" w:cs="Calibri"/>
                <w:color w:val="000000"/>
                <w:sz w:val="16"/>
                <w:szCs w:val="16"/>
                <w:lang w:eastAsia="en-US"/>
              </w:rPr>
            </w:pPr>
            <w:ins w:id="2704" w:author="Machado, Diana" w:date="2019-02-04T10:09:00Z">
              <w:r w:rsidRPr="00C722A9">
                <w:rPr>
                  <w:rFonts w:ascii="Calibri" w:hAnsi="Calibri" w:cs="Calibri"/>
                  <w:color w:val="000000"/>
                  <w:sz w:val="16"/>
                  <w:szCs w:val="16"/>
                  <w:lang w:eastAsia="en-US"/>
                </w:rPr>
                <w:t xml:space="preserve">8,798,4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05" w:author="Machado, Diana" w:date="2019-02-04T10:09:00Z"/>
                <w:rFonts w:ascii="Calibri" w:hAnsi="Calibri" w:cs="Calibri"/>
                <w:color w:val="000000"/>
                <w:sz w:val="16"/>
                <w:szCs w:val="16"/>
                <w:lang w:eastAsia="en-US"/>
              </w:rPr>
            </w:pPr>
            <w:ins w:id="270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27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08" w:author="Machado, Diana" w:date="2019-02-04T10:09:00Z"/>
                <w:rFonts w:ascii="Calibri" w:hAnsi="Calibri" w:cs="Calibri"/>
                <w:color w:val="000000"/>
                <w:sz w:val="16"/>
                <w:szCs w:val="16"/>
                <w:lang w:eastAsia="en-US"/>
              </w:rPr>
            </w:pPr>
            <w:ins w:id="2709" w:author="Machado, Diana" w:date="2019-02-04T10:09:00Z">
              <w:r w:rsidRPr="00C722A9">
                <w:rPr>
                  <w:rFonts w:ascii="Calibri" w:hAnsi="Calibri" w:cs="Calibri"/>
                  <w:color w:val="000000"/>
                  <w:sz w:val="16"/>
                  <w:szCs w:val="16"/>
                  <w:lang w:eastAsia="en-US"/>
                </w:rPr>
                <w:t>320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10" w:author="Machado, Diana" w:date="2019-02-04T10:09:00Z"/>
                <w:rFonts w:ascii="Calibri" w:hAnsi="Calibri" w:cs="Calibri"/>
                <w:color w:val="000000"/>
                <w:sz w:val="16"/>
                <w:szCs w:val="16"/>
                <w:lang w:eastAsia="en-US"/>
              </w:rPr>
            </w:pPr>
            <w:ins w:id="27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12" w:author="Machado, Diana" w:date="2019-02-04T10:09:00Z"/>
                <w:rFonts w:ascii="Calibri" w:hAnsi="Calibri" w:cs="Calibri"/>
                <w:color w:val="000000"/>
                <w:sz w:val="16"/>
                <w:szCs w:val="16"/>
                <w:lang w:eastAsia="en-US"/>
              </w:rPr>
            </w:pPr>
            <w:ins w:id="27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14" w:author="Machado, Diana" w:date="2019-02-04T10:09:00Z"/>
                <w:rFonts w:ascii="Calibri" w:hAnsi="Calibri" w:cs="Calibri"/>
                <w:color w:val="000000"/>
                <w:sz w:val="16"/>
                <w:szCs w:val="16"/>
                <w:lang w:eastAsia="en-US"/>
              </w:rPr>
            </w:pPr>
            <w:ins w:id="271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16" w:author="Machado, Diana" w:date="2019-02-04T10:09:00Z"/>
                <w:rFonts w:ascii="Calibri" w:hAnsi="Calibri" w:cs="Calibri"/>
                <w:color w:val="000000"/>
                <w:sz w:val="16"/>
                <w:szCs w:val="16"/>
                <w:lang w:eastAsia="en-US"/>
              </w:rPr>
            </w:pPr>
            <w:ins w:id="271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18" w:author="Machado, Diana" w:date="2019-02-04T10:09:00Z"/>
                <w:rFonts w:ascii="Calibri" w:hAnsi="Calibri" w:cs="Calibri"/>
                <w:color w:val="000000"/>
                <w:sz w:val="16"/>
                <w:szCs w:val="16"/>
                <w:lang w:eastAsia="en-US"/>
              </w:rPr>
            </w:pPr>
            <w:ins w:id="27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20" w:author="Machado, Diana" w:date="2019-02-04T10:09:00Z"/>
                <w:rFonts w:ascii="Calibri" w:hAnsi="Calibri" w:cs="Calibri"/>
                <w:color w:val="000000"/>
                <w:sz w:val="16"/>
                <w:szCs w:val="16"/>
                <w:lang w:eastAsia="en-US"/>
              </w:rPr>
            </w:pPr>
            <w:ins w:id="27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22" w:author="Machado, Diana" w:date="2019-02-04T10:09:00Z"/>
                <w:rFonts w:ascii="Calibri" w:hAnsi="Calibri" w:cs="Calibri"/>
                <w:color w:val="000000"/>
                <w:sz w:val="16"/>
                <w:szCs w:val="16"/>
                <w:lang w:eastAsia="en-US"/>
              </w:rPr>
            </w:pPr>
            <w:ins w:id="2723" w:author="Machado, Diana" w:date="2019-02-04T10:09:00Z">
              <w:r w:rsidRPr="00C722A9">
                <w:rPr>
                  <w:rFonts w:ascii="Calibri" w:hAnsi="Calibri" w:cs="Calibri"/>
                  <w:color w:val="000000"/>
                  <w:sz w:val="16"/>
                  <w:szCs w:val="16"/>
                  <w:lang w:eastAsia="en-US"/>
                </w:rPr>
                <w:t xml:space="preserve">7,120,1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24" w:author="Machado, Diana" w:date="2019-02-04T10:09:00Z"/>
                <w:rFonts w:ascii="Calibri" w:hAnsi="Calibri" w:cs="Calibri"/>
                <w:color w:val="000000"/>
                <w:sz w:val="16"/>
                <w:szCs w:val="16"/>
                <w:lang w:eastAsia="en-US"/>
              </w:rPr>
            </w:pPr>
            <w:ins w:id="2725"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26" w:author="Machado, Diana" w:date="2019-02-04T10:09:00Z"/>
                <w:rFonts w:ascii="Calibri" w:hAnsi="Calibri" w:cs="Calibri"/>
                <w:color w:val="000000"/>
                <w:sz w:val="16"/>
                <w:szCs w:val="16"/>
                <w:lang w:eastAsia="en-US"/>
              </w:rPr>
            </w:pPr>
            <w:ins w:id="2727" w:author="Machado, Diana" w:date="2019-02-04T10:09:00Z">
              <w:r w:rsidRPr="00C722A9">
                <w:rPr>
                  <w:rFonts w:ascii="Calibri" w:hAnsi="Calibri" w:cs="Calibri"/>
                  <w:color w:val="000000"/>
                  <w:sz w:val="16"/>
                  <w:szCs w:val="16"/>
                  <w:lang w:eastAsia="en-US"/>
                </w:rPr>
                <w:t xml:space="preserve">7,120,1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28" w:author="Machado, Diana" w:date="2019-02-04T10:09:00Z"/>
                <w:rFonts w:ascii="Calibri" w:hAnsi="Calibri" w:cs="Calibri"/>
                <w:color w:val="000000"/>
                <w:sz w:val="16"/>
                <w:szCs w:val="16"/>
                <w:lang w:eastAsia="en-US"/>
              </w:rPr>
            </w:pPr>
            <w:ins w:id="272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27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31" w:author="Machado, Diana" w:date="2019-02-04T10:09:00Z"/>
                <w:rFonts w:ascii="Calibri" w:hAnsi="Calibri" w:cs="Calibri"/>
                <w:color w:val="000000"/>
                <w:sz w:val="16"/>
                <w:szCs w:val="16"/>
                <w:lang w:eastAsia="en-US"/>
              </w:rPr>
            </w:pPr>
            <w:ins w:id="2732" w:author="Machado, Diana" w:date="2019-02-04T10:09:00Z">
              <w:r w:rsidRPr="00C722A9">
                <w:rPr>
                  <w:rFonts w:ascii="Calibri" w:hAnsi="Calibri" w:cs="Calibri"/>
                  <w:color w:val="000000"/>
                  <w:sz w:val="16"/>
                  <w:szCs w:val="16"/>
                  <w:lang w:eastAsia="en-US"/>
                </w:rPr>
                <w:t>32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3" w:author="Machado, Diana" w:date="2019-02-04T10:09:00Z"/>
                <w:rFonts w:ascii="Calibri" w:hAnsi="Calibri" w:cs="Calibri"/>
                <w:color w:val="000000"/>
                <w:sz w:val="16"/>
                <w:szCs w:val="16"/>
                <w:lang w:eastAsia="en-US"/>
              </w:rPr>
            </w:pPr>
            <w:ins w:id="27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5" w:author="Machado, Diana" w:date="2019-02-04T10:09:00Z"/>
                <w:rFonts w:ascii="Calibri" w:hAnsi="Calibri" w:cs="Calibri"/>
                <w:color w:val="000000"/>
                <w:sz w:val="16"/>
                <w:szCs w:val="16"/>
                <w:lang w:eastAsia="en-US"/>
              </w:rPr>
            </w:pPr>
            <w:ins w:id="27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7" w:author="Machado, Diana" w:date="2019-02-04T10:09:00Z"/>
                <w:rFonts w:ascii="Calibri" w:hAnsi="Calibri" w:cs="Calibri"/>
                <w:color w:val="000000"/>
                <w:sz w:val="16"/>
                <w:szCs w:val="16"/>
                <w:lang w:eastAsia="en-US"/>
              </w:rPr>
            </w:pPr>
            <w:ins w:id="273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9" w:author="Machado, Diana" w:date="2019-02-04T10:09:00Z"/>
                <w:rFonts w:ascii="Calibri" w:hAnsi="Calibri" w:cs="Calibri"/>
                <w:color w:val="000000"/>
                <w:sz w:val="16"/>
                <w:szCs w:val="16"/>
                <w:lang w:eastAsia="en-US"/>
              </w:rPr>
            </w:pPr>
            <w:ins w:id="27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41" w:author="Machado, Diana" w:date="2019-02-04T10:09:00Z"/>
                <w:rFonts w:ascii="Calibri" w:hAnsi="Calibri" w:cs="Calibri"/>
                <w:color w:val="000000"/>
                <w:sz w:val="16"/>
                <w:szCs w:val="16"/>
                <w:lang w:eastAsia="en-US"/>
              </w:rPr>
            </w:pPr>
            <w:ins w:id="27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43" w:author="Machado, Diana" w:date="2019-02-04T10:09:00Z"/>
                <w:rFonts w:ascii="Calibri" w:hAnsi="Calibri" w:cs="Calibri"/>
                <w:color w:val="000000"/>
                <w:sz w:val="16"/>
                <w:szCs w:val="16"/>
                <w:lang w:eastAsia="en-US"/>
              </w:rPr>
            </w:pPr>
            <w:ins w:id="27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45" w:author="Machado, Diana" w:date="2019-02-04T10:09:00Z"/>
                <w:rFonts w:ascii="Calibri" w:hAnsi="Calibri" w:cs="Calibri"/>
                <w:color w:val="000000"/>
                <w:sz w:val="16"/>
                <w:szCs w:val="16"/>
                <w:lang w:eastAsia="en-US"/>
              </w:rPr>
            </w:pPr>
            <w:ins w:id="2746" w:author="Machado, Diana" w:date="2019-02-04T10:09:00Z">
              <w:r w:rsidRPr="00C722A9">
                <w:rPr>
                  <w:rFonts w:ascii="Calibri" w:hAnsi="Calibri" w:cs="Calibri"/>
                  <w:color w:val="000000"/>
                  <w:sz w:val="16"/>
                  <w:szCs w:val="16"/>
                  <w:lang w:eastAsia="en-US"/>
                </w:rPr>
                <w:t xml:space="preserve">3,687,2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47" w:author="Machado, Diana" w:date="2019-02-04T10:09:00Z"/>
                <w:rFonts w:ascii="Calibri" w:hAnsi="Calibri" w:cs="Calibri"/>
                <w:color w:val="000000"/>
                <w:sz w:val="16"/>
                <w:szCs w:val="16"/>
                <w:lang w:eastAsia="en-US"/>
              </w:rPr>
            </w:pPr>
            <w:ins w:id="274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49" w:author="Machado, Diana" w:date="2019-02-04T10:09:00Z"/>
                <w:rFonts w:ascii="Calibri" w:hAnsi="Calibri" w:cs="Calibri"/>
                <w:color w:val="000000"/>
                <w:sz w:val="16"/>
                <w:szCs w:val="16"/>
                <w:lang w:eastAsia="en-US"/>
              </w:rPr>
            </w:pPr>
            <w:ins w:id="2750" w:author="Machado, Diana" w:date="2019-02-04T10:09:00Z">
              <w:r w:rsidRPr="00C722A9">
                <w:rPr>
                  <w:rFonts w:ascii="Calibri" w:hAnsi="Calibri" w:cs="Calibri"/>
                  <w:color w:val="000000"/>
                  <w:sz w:val="16"/>
                  <w:szCs w:val="16"/>
                  <w:lang w:eastAsia="en-US"/>
                </w:rPr>
                <w:t xml:space="preserve">3,687,2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51" w:author="Machado, Diana" w:date="2019-02-04T10:09:00Z"/>
                <w:rFonts w:ascii="Calibri" w:hAnsi="Calibri" w:cs="Calibri"/>
                <w:color w:val="000000"/>
                <w:sz w:val="16"/>
                <w:szCs w:val="16"/>
                <w:lang w:eastAsia="en-US"/>
              </w:rPr>
            </w:pPr>
            <w:ins w:id="275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7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54" w:author="Machado, Diana" w:date="2019-02-04T10:09:00Z"/>
                <w:rFonts w:ascii="Calibri" w:hAnsi="Calibri" w:cs="Calibri"/>
                <w:color w:val="000000"/>
                <w:sz w:val="16"/>
                <w:szCs w:val="16"/>
                <w:lang w:eastAsia="en-US"/>
              </w:rPr>
            </w:pPr>
            <w:ins w:id="2755" w:author="Machado, Diana" w:date="2019-02-04T10:09:00Z">
              <w:r w:rsidRPr="00C722A9">
                <w:rPr>
                  <w:rFonts w:ascii="Calibri" w:hAnsi="Calibri" w:cs="Calibri"/>
                  <w:color w:val="000000"/>
                  <w:sz w:val="16"/>
                  <w:szCs w:val="16"/>
                  <w:lang w:eastAsia="en-US"/>
                </w:rPr>
                <w:t>320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56" w:author="Machado, Diana" w:date="2019-02-04T10:09:00Z"/>
                <w:rFonts w:ascii="Calibri" w:hAnsi="Calibri" w:cs="Calibri"/>
                <w:color w:val="000000"/>
                <w:sz w:val="16"/>
                <w:szCs w:val="16"/>
                <w:lang w:eastAsia="en-US"/>
              </w:rPr>
            </w:pPr>
            <w:ins w:id="27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58" w:author="Machado, Diana" w:date="2019-02-04T10:09:00Z"/>
                <w:rFonts w:ascii="Calibri" w:hAnsi="Calibri" w:cs="Calibri"/>
                <w:color w:val="000000"/>
                <w:sz w:val="16"/>
                <w:szCs w:val="16"/>
                <w:lang w:eastAsia="en-US"/>
              </w:rPr>
            </w:pPr>
            <w:ins w:id="27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60" w:author="Machado, Diana" w:date="2019-02-04T10:09:00Z"/>
                <w:rFonts w:ascii="Calibri" w:hAnsi="Calibri" w:cs="Calibri"/>
                <w:color w:val="000000"/>
                <w:sz w:val="16"/>
                <w:szCs w:val="16"/>
                <w:lang w:eastAsia="en-US"/>
              </w:rPr>
            </w:pPr>
            <w:ins w:id="2761" w:author="Machado, Diana" w:date="2019-02-04T10:09:00Z">
              <w:r w:rsidRPr="00C722A9">
                <w:rPr>
                  <w:rFonts w:ascii="Calibri" w:hAnsi="Calibri" w:cs="Calibri"/>
                  <w:color w:val="000000"/>
                  <w:sz w:val="16"/>
                  <w:szCs w:val="16"/>
                  <w:lang w:eastAsia="en-US"/>
                </w:rPr>
                <w:t xml:space="preserve">1,878,5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62" w:author="Machado, Diana" w:date="2019-02-04T10:09:00Z"/>
                <w:rFonts w:ascii="Calibri" w:hAnsi="Calibri" w:cs="Calibri"/>
                <w:color w:val="000000"/>
                <w:sz w:val="16"/>
                <w:szCs w:val="16"/>
                <w:lang w:eastAsia="en-US"/>
              </w:rPr>
            </w:pPr>
            <w:ins w:id="276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64" w:author="Machado, Diana" w:date="2019-02-04T10:09:00Z"/>
                <w:rFonts w:ascii="Calibri" w:hAnsi="Calibri" w:cs="Calibri"/>
                <w:color w:val="000000"/>
                <w:sz w:val="16"/>
                <w:szCs w:val="16"/>
                <w:lang w:eastAsia="en-US"/>
              </w:rPr>
            </w:pPr>
            <w:ins w:id="27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66" w:author="Machado, Diana" w:date="2019-02-04T10:09:00Z"/>
                <w:rFonts w:ascii="Calibri" w:hAnsi="Calibri" w:cs="Calibri"/>
                <w:color w:val="000000"/>
                <w:sz w:val="16"/>
                <w:szCs w:val="16"/>
                <w:lang w:eastAsia="en-US"/>
              </w:rPr>
            </w:pPr>
            <w:ins w:id="27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68" w:author="Machado, Diana" w:date="2019-02-04T10:09:00Z"/>
                <w:rFonts w:ascii="Calibri" w:hAnsi="Calibri" w:cs="Calibri"/>
                <w:color w:val="000000"/>
                <w:sz w:val="16"/>
                <w:szCs w:val="16"/>
                <w:lang w:eastAsia="en-US"/>
              </w:rPr>
            </w:pPr>
            <w:ins w:id="276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70" w:author="Machado, Diana" w:date="2019-02-04T10:09:00Z"/>
                <w:rFonts w:ascii="Calibri" w:hAnsi="Calibri" w:cs="Calibri"/>
                <w:color w:val="000000"/>
                <w:sz w:val="16"/>
                <w:szCs w:val="16"/>
                <w:lang w:eastAsia="en-US"/>
              </w:rPr>
            </w:pPr>
            <w:ins w:id="277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72" w:author="Machado, Diana" w:date="2019-02-04T10:09:00Z"/>
                <w:rFonts w:ascii="Calibri" w:hAnsi="Calibri" w:cs="Calibri"/>
                <w:color w:val="000000"/>
                <w:sz w:val="16"/>
                <w:szCs w:val="16"/>
                <w:lang w:eastAsia="en-US"/>
              </w:rPr>
            </w:pPr>
            <w:ins w:id="2773" w:author="Machado, Diana" w:date="2019-02-04T10:09:00Z">
              <w:r w:rsidRPr="00C722A9">
                <w:rPr>
                  <w:rFonts w:ascii="Calibri" w:hAnsi="Calibri" w:cs="Calibri"/>
                  <w:color w:val="000000"/>
                  <w:sz w:val="16"/>
                  <w:szCs w:val="16"/>
                  <w:lang w:eastAsia="en-US"/>
                </w:rPr>
                <w:t xml:space="preserve">1,910,7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74" w:author="Machado, Diana" w:date="2019-02-04T10:09:00Z"/>
                <w:rFonts w:ascii="Calibri" w:hAnsi="Calibri" w:cs="Calibri"/>
                <w:color w:val="000000"/>
                <w:sz w:val="16"/>
                <w:szCs w:val="16"/>
                <w:lang w:eastAsia="en-US"/>
              </w:rPr>
            </w:pPr>
            <w:ins w:id="277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7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77" w:author="Machado, Diana" w:date="2019-02-04T10:09:00Z"/>
                <w:rFonts w:ascii="Calibri" w:hAnsi="Calibri" w:cs="Calibri"/>
                <w:color w:val="000000"/>
                <w:sz w:val="16"/>
                <w:szCs w:val="16"/>
                <w:lang w:eastAsia="en-US"/>
              </w:rPr>
            </w:pPr>
            <w:ins w:id="2778" w:author="Machado, Diana" w:date="2019-02-04T10:09:00Z">
              <w:r w:rsidRPr="00C722A9">
                <w:rPr>
                  <w:rFonts w:ascii="Calibri" w:hAnsi="Calibri" w:cs="Calibri"/>
                  <w:color w:val="000000"/>
                  <w:sz w:val="16"/>
                  <w:szCs w:val="16"/>
                  <w:lang w:eastAsia="en-US"/>
                </w:rPr>
                <w:t>32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79" w:author="Machado, Diana" w:date="2019-02-04T10:09:00Z"/>
                <w:rFonts w:ascii="Calibri" w:hAnsi="Calibri" w:cs="Calibri"/>
                <w:color w:val="000000"/>
                <w:sz w:val="16"/>
                <w:szCs w:val="16"/>
                <w:lang w:eastAsia="en-US"/>
              </w:rPr>
            </w:pPr>
            <w:ins w:id="27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81" w:author="Machado, Diana" w:date="2019-02-04T10:09:00Z"/>
                <w:rFonts w:ascii="Calibri" w:hAnsi="Calibri" w:cs="Calibri"/>
                <w:color w:val="000000"/>
                <w:sz w:val="16"/>
                <w:szCs w:val="16"/>
                <w:lang w:eastAsia="en-US"/>
              </w:rPr>
            </w:pPr>
            <w:ins w:id="27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83" w:author="Machado, Diana" w:date="2019-02-04T10:09:00Z"/>
                <w:rFonts w:ascii="Calibri" w:hAnsi="Calibri" w:cs="Calibri"/>
                <w:color w:val="000000"/>
                <w:sz w:val="16"/>
                <w:szCs w:val="16"/>
                <w:lang w:eastAsia="en-US"/>
              </w:rPr>
            </w:pPr>
            <w:ins w:id="2784" w:author="Machado, Diana" w:date="2019-02-04T10:09:00Z">
              <w:r w:rsidRPr="00C722A9">
                <w:rPr>
                  <w:rFonts w:ascii="Calibri" w:hAnsi="Calibri" w:cs="Calibri"/>
                  <w:color w:val="000000"/>
                  <w:sz w:val="16"/>
                  <w:szCs w:val="16"/>
                  <w:lang w:eastAsia="en-US"/>
                </w:rPr>
                <w:t xml:space="preserve">1,112,3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85" w:author="Machado, Diana" w:date="2019-02-04T10:09:00Z"/>
                <w:rFonts w:ascii="Calibri" w:hAnsi="Calibri" w:cs="Calibri"/>
                <w:color w:val="000000"/>
                <w:sz w:val="16"/>
                <w:szCs w:val="16"/>
                <w:lang w:eastAsia="en-US"/>
              </w:rPr>
            </w:pPr>
            <w:ins w:id="278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87" w:author="Machado, Diana" w:date="2019-02-04T10:09:00Z"/>
                <w:rFonts w:ascii="Calibri" w:hAnsi="Calibri" w:cs="Calibri"/>
                <w:color w:val="000000"/>
                <w:sz w:val="16"/>
                <w:szCs w:val="16"/>
                <w:lang w:eastAsia="en-US"/>
              </w:rPr>
            </w:pPr>
            <w:ins w:id="27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89" w:author="Machado, Diana" w:date="2019-02-04T10:09:00Z"/>
                <w:rFonts w:ascii="Calibri" w:hAnsi="Calibri" w:cs="Calibri"/>
                <w:color w:val="000000"/>
                <w:sz w:val="16"/>
                <w:szCs w:val="16"/>
                <w:lang w:eastAsia="en-US"/>
              </w:rPr>
            </w:pPr>
            <w:ins w:id="27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91" w:author="Machado, Diana" w:date="2019-02-04T10:09:00Z"/>
                <w:rFonts w:ascii="Calibri" w:hAnsi="Calibri" w:cs="Calibri"/>
                <w:color w:val="000000"/>
                <w:sz w:val="16"/>
                <w:szCs w:val="16"/>
                <w:lang w:eastAsia="en-US"/>
              </w:rPr>
            </w:pPr>
            <w:ins w:id="279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93" w:author="Machado, Diana" w:date="2019-02-04T10:09:00Z"/>
                <w:rFonts w:ascii="Calibri" w:hAnsi="Calibri" w:cs="Calibri"/>
                <w:color w:val="000000"/>
                <w:sz w:val="16"/>
                <w:szCs w:val="16"/>
                <w:lang w:eastAsia="en-US"/>
              </w:rPr>
            </w:pPr>
            <w:ins w:id="279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95" w:author="Machado, Diana" w:date="2019-02-04T10:09:00Z"/>
                <w:rFonts w:ascii="Calibri" w:hAnsi="Calibri" w:cs="Calibri"/>
                <w:color w:val="000000"/>
                <w:sz w:val="16"/>
                <w:szCs w:val="16"/>
                <w:lang w:eastAsia="en-US"/>
              </w:rPr>
            </w:pPr>
            <w:ins w:id="2796" w:author="Machado, Diana" w:date="2019-02-04T10:09:00Z">
              <w:r w:rsidRPr="00C722A9">
                <w:rPr>
                  <w:rFonts w:ascii="Calibri" w:hAnsi="Calibri" w:cs="Calibri"/>
                  <w:color w:val="000000"/>
                  <w:sz w:val="16"/>
                  <w:szCs w:val="16"/>
                  <w:lang w:eastAsia="en-US"/>
                </w:rPr>
                <w:t xml:space="preserve">1,131,6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97" w:author="Machado, Diana" w:date="2019-02-04T10:09:00Z"/>
                <w:rFonts w:ascii="Calibri" w:hAnsi="Calibri" w:cs="Calibri"/>
                <w:color w:val="000000"/>
                <w:sz w:val="16"/>
                <w:szCs w:val="16"/>
                <w:lang w:eastAsia="en-US"/>
              </w:rPr>
            </w:pPr>
            <w:ins w:id="279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27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00" w:author="Machado, Diana" w:date="2019-02-04T10:09:00Z"/>
                <w:rFonts w:ascii="Calibri" w:hAnsi="Calibri" w:cs="Calibri"/>
                <w:color w:val="000000"/>
                <w:sz w:val="16"/>
                <w:szCs w:val="16"/>
                <w:lang w:eastAsia="en-US"/>
              </w:rPr>
            </w:pPr>
            <w:ins w:id="2801" w:author="Machado, Diana" w:date="2019-02-04T10:09:00Z">
              <w:r w:rsidRPr="00C722A9">
                <w:rPr>
                  <w:rFonts w:ascii="Calibri" w:hAnsi="Calibri" w:cs="Calibri"/>
                  <w:color w:val="000000"/>
                  <w:sz w:val="16"/>
                  <w:szCs w:val="16"/>
                  <w:lang w:eastAsia="en-US"/>
                </w:rPr>
                <w:t>320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02" w:author="Machado, Diana" w:date="2019-02-04T10:09:00Z"/>
                <w:rFonts w:ascii="Calibri" w:hAnsi="Calibri" w:cs="Calibri"/>
                <w:color w:val="000000"/>
                <w:sz w:val="16"/>
                <w:szCs w:val="16"/>
                <w:lang w:eastAsia="en-US"/>
              </w:rPr>
            </w:pPr>
            <w:ins w:id="28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04" w:author="Machado, Diana" w:date="2019-02-04T10:09:00Z"/>
                <w:rFonts w:ascii="Calibri" w:hAnsi="Calibri" w:cs="Calibri"/>
                <w:color w:val="000000"/>
                <w:sz w:val="16"/>
                <w:szCs w:val="16"/>
                <w:lang w:eastAsia="en-US"/>
              </w:rPr>
            </w:pPr>
            <w:ins w:id="28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06" w:author="Machado, Diana" w:date="2019-02-04T10:09:00Z"/>
                <w:rFonts w:ascii="Calibri" w:hAnsi="Calibri" w:cs="Calibri"/>
                <w:color w:val="000000"/>
                <w:sz w:val="16"/>
                <w:szCs w:val="16"/>
                <w:lang w:eastAsia="en-US"/>
              </w:rPr>
            </w:pPr>
            <w:ins w:id="28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08" w:author="Machado, Diana" w:date="2019-02-04T10:09:00Z"/>
                <w:rFonts w:ascii="Calibri" w:hAnsi="Calibri" w:cs="Calibri"/>
                <w:color w:val="000000"/>
                <w:sz w:val="16"/>
                <w:szCs w:val="16"/>
                <w:lang w:eastAsia="en-US"/>
              </w:rPr>
            </w:pPr>
            <w:ins w:id="28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10" w:author="Machado, Diana" w:date="2019-02-04T10:09:00Z"/>
                <w:rFonts w:ascii="Calibri" w:hAnsi="Calibri" w:cs="Calibri"/>
                <w:color w:val="000000"/>
                <w:sz w:val="16"/>
                <w:szCs w:val="16"/>
                <w:lang w:eastAsia="en-US"/>
              </w:rPr>
            </w:pPr>
            <w:ins w:id="28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12" w:author="Machado, Diana" w:date="2019-02-04T10:09:00Z"/>
                <w:rFonts w:ascii="Calibri" w:hAnsi="Calibri" w:cs="Calibri"/>
                <w:color w:val="000000"/>
                <w:sz w:val="16"/>
                <w:szCs w:val="16"/>
                <w:lang w:eastAsia="en-US"/>
              </w:rPr>
            </w:pPr>
            <w:ins w:id="28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14" w:author="Machado, Diana" w:date="2019-02-04T10:09:00Z"/>
                <w:rFonts w:ascii="Calibri" w:hAnsi="Calibri" w:cs="Calibri"/>
                <w:color w:val="000000"/>
                <w:sz w:val="16"/>
                <w:szCs w:val="16"/>
                <w:lang w:eastAsia="en-US"/>
              </w:rPr>
            </w:pPr>
            <w:ins w:id="2815" w:author="Machado, Diana" w:date="2019-02-04T10:09:00Z">
              <w:r w:rsidRPr="00C722A9">
                <w:rPr>
                  <w:rFonts w:ascii="Calibri" w:hAnsi="Calibri" w:cs="Calibri"/>
                  <w:color w:val="000000"/>
                  <w:sz w:val="16"/>
                  <w:szCs w:val="16"/>
                  <w:lang w:eastAsia="en-US"/>
                </w:rPr>
                <w:t xml:space="preserve">3,593,1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16" w:author="Machado, Diana" w:date="2019-02-04T10:09:00Z"/>
                <w:rFonts w:ascii="Calibri" w:hAnsi="Calibri" w:cs="Calibri"/>
                <w:color w:val="000000"/>
                <w:sz w:val="16"/>
                <w:szCs w:val="16"/>
                <w:lang w:eastAsia="en-US"/>
              </w:rPr>
            </w:pPr>
            <w:ins w:id="281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18" w:author="Machado, Diana" w:date="2019-02-04T10:09:00Z"/>
                <w:rFonts w:ascii="Calibri" w:hAnsi="Calibri" w:cs="Calibri"/>
                <w:color w:val="000000"/>
                <w:sz w:val="16"/>
                <w:szCs w:val="16"/>
                <w:lang w:eastAsia="en-US"/>
              </w:rPr>
            </w:pPr>
            <w:ins w:id="2819" w:author="Machado, Diana" w:date="2019-02-04T10:09:00Z">
              <w:r w:rsidRPr="00C722A9">
                <w:rPr>
                  <w:rFonts w:ascii="Calibri" w:hAnsi="Calibri" w:cs="Calibri"/>
                  <w:color w:val="000000"/>
                  <w:sz w:val="16"/>
                  <w:szCs w:val="16"/>
                  <w:lang w:eastAsia="en-US"/>
                </w:rPr>
                <w:t xml:space="preserve">3,593,1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20" w:author="Machado, Diana" w:date="2019-02-04T10:09:00Z"/>
                <w:rFonts w:ascii="Calibri" w:hAnsi="Calibri" w:cs="Calibri"/>
                <w:color w:val="000000"/>
                <w:sz w:val="16"/>
                <w:szCs w:val="16"/>
                <w:lang w:eastAsia="en-US"/>
              </w:rPr>
            </w:pPr>
            <w:ins w:id="282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8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23" w:author="Machado, Diana" w:date="2019-02-04T10:09:00Z"/>
                <w:rFonts w:ascii="Calibri" w:hAnsi="Calibri" w:cs="Calibri"/>
                <w:color w:val="000000"/>
                <w:sz w:val="16"/>
                <w:szCs w:val="16"/>
                <w:lang w:eastAsia="en-US"/>
              </w:rPr>
            </w:pPr>
            <w:ins w:id="2824" w:author="Machado, Diana" w:date="2019-02-04T10:09:00Z">
              <w:r w:rsidRPr="00C722A9">
                <w:rPr>
                  <w:rFonts w:ascii="Calibri" w:hAnsi="Calibri" w:cs="Calibri"/>
                  <w:color w:val="000000"/>
                  <w:sz w:val="16"/>
                  <w:szCs w:val="16"/>
                  <w:lang w:eastAsia="en-US"/>
                </w:rPr>
                <w:t>320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5" w:author="Machado, Diana" w:date="2019-02-04T10:09:00Z"/>
                <w:rFonts w:ascii="Calibri" w:hAnsi="Calibri" w:cs="Calibri"/>
                <w:color w:val="000000"/>
                <w:sz w:val="16"/>
                <w:szCs w:val="16"/>
                <w:lang w:eastAsia="en-US"/>
              </w:rPr>
            </w:pPr>
            <w:ins w:id="28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7" w:author="Machado, Diana" w:date="2019-02-04T10:09:00Z"/>
                <w:rFonts w:ascii="Calibri" w:hAnsi="Calibri" w:cs="Calibri"/>
                <w:color w:val="000000"/>
                <w:sz w:val="16"/>
                <w:szCs w:val="16"/>
                <w:lang w:eastAsia="en-US"/>
              </w:rPr>
            </w:pPr>
            <w:ins w:id="28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9" w:author="Machado, Diana" w:date="2019-02-04T10:09:00Z"/>
                <w:rFonts w:ascii="Calibri" w:hAnsi="Calibri" w:cs="Calibri"/>
                <w:color w:val="000000"/>
                <w:sz w:val="16"/>
                <w:szCs w:val="16"/>
                <w:lang w:eastAsia="en-US"/>
              </w:rPr>
            </w:pPr>
            <w:ins w:id="283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31" w:author="Machado, Diana" w:date="2019-02-04T10:09:00Z"/>
                <w:rFonts w:ascii="Calibri" w:hAnsi="Calibri" w:cs="Calibri"/>
                <w:color w:val="000000"/>
                <w:sz w:val="16"/>
                <w:szCs w:val="16"/>
                <w:lang w:eastAsia="en-US"/>
              </w:rPr>
            </w:pPr>
            <w:ins w:id="283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33" w:author="Machado, Diana" w:date="2019-02-04T10:09:00Z"/>
                <w:rFonts w:ascii="Calibri" w:hAnsi="Calibri" w:cs="Calibri"/>
                <w:color w:val="000000"/>
                <w:sz w:val="16"/>
                <w:szCs w:val="16"/>
                <w:lang w:eastAsia="en-US"/>
              </w:rPr>
            </w:pPr>
            <w:ins w:id="28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35" w:author="Machado, Diana" w:date="2019-02-04T10:09:00Z"/>
                <w:rFonts w:ascii="Calibri" w:hAnsi="Calibri" w:cs="Calibri"/>
                <w:color w:val="000000"/>
                <w:sz w:val="16"/>
                <w:szCs w:val="16"/>
                <w:lang w:eastAsia="en-US"/>
              </w:rPr>
            </w:pPr>
            <w:ins w:id="28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37" w:author="Machado, Diana" w:date="2019-02-04T10:09:00Z"/>
                <w:rFonts w:ascii="Calibri" w:hAnsi="Calibri" w:cs="Calibri"/>
                <w:color w:val="000000"/>
                <w:sz w:val="16"/>
                <w:szCs w:val="16"/>
                <w:lang w:eastAsia="en-US"/>
              </w:rPr>
            </w:pPr>
            <w:ins w:id="2838" w:author="Machado, Diana" w:date="2019-02-04T10:09:00Z">
              <w:r w:rsidRPr="00C722A9">
                <w:rPr>
                  <w:rFonts w:ascii="Calibri" w:hAnsi="Calibri" w:cs="Calibri"/>
                  <w:color w:val="000000"/>
                  <w:sz w:val="16"/>
                  <w:szCs w:val="16"/>
                  <w:lang w:eastAsia="en-US"/>
                </w:rPr>
                <w:t xml:space="preserve">6,730,7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39" w:author="Machado, Diana" w:date="2019-02-04T10:09:00Z"/>
                <w:rFonts w:ascii="Calibri" w:hAnsi="Calibri" w:cs="Calibri"/>
                <w:color w:val="000000"/>
                <w:sz w:val="16"/>
                <w:szCs w:val="16"/>
                <w:lang w:eastAsia="en-US"/>
              </w:rPr>
            </w:pPr>
            <w:ins w:id="2840"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41" w:author="Machado, Diana" w:date="2019-02-04T10:09:00Z"/>
                <w:rFonts w:ascii="Calibri" w:hAnsi="Calibri" w:cs="Calibri"/>
                <w:color w:val="000000"/>
                <w:sz w:val="16"/>
                <w:szCs w:val="16"/>
                <w:lang w:eastAsia="en-US"/>
              </w:rPr>
            </w:pPr>
            <w:ins w:id="2842" w:author="Machado, Diana" w:date="2019-02-04T10:09:00Z">
              <w:r w:rsidRPr="00C722A9">
                <w:rPr>
                  <w:rFonts w:ascii="Calibri" w:hAnsi="Calibri" w:cs="Calibri"/>
                  <w:color w:val="000000"/>
                  <w:sz w:val="16"/>
                  <w:szCs w:val="16"/>
                  <w:lang w:eastAsia="en-US"/>
                </w:rPr>
                <w:t xml:space="preserve">6,730,7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43" w:author="Machado, Diana" w:date="2019-02-04T10:09:00Z"/>
                <w:rFonts w:ascii="Calibri" w:hAnsi="Calibri" w:cs="Calibri"/>
                <w:color w:val="000000"/>
                <w:sz w:val="16"/>
                <w:szCs w:val="16"/>
                <w:lang w:eastAsia="en-US"/>
              </w:rPr>
            </w:pPr>
            <w:ins w:id="284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28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46" w:author="Machado, Diana" w:date="2019-02-04T10:09:00Z"/>
                <w:rFonts w:ascii="Calibri" w:hAnsi="Calibri" w:cs="Calibri"/>
                <w:color w:val="000000"/>
                <w:sz w:val="16"/>
                <w:szCs w:val="16"/>
                <w:lang w:eastAsia="en-US"/>
              </w:rPr>
            </w:pPr>
            <w:ins w:id="2847" w:author="Machado, Diana" w:date="2019-02-04T10:09:00Z">
              <w:r w:rsidRPr="00C722A9">
                <w:rPr>
                  <w:rFonts w:ascii="Calibri" w:hAnsi="Calibri" w:cs="Calibri"/>
                  <w:color w:val="000000"/>
                  <w:sz w:val="16"/>
                  <w:szCs w:val="16"/>
                  <w:lang w:eastAsia="en-US"/>
                </w:rPr>
                <w:t>320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48" w:author="Machado, Diana" w:date="2019-02-04T10:09:00Z"/>
                <w:rFonts w:ascii="Calibri" w:hAnsi="Calibri" w:cs="Calibri"/>
                <w:color w:val="000000"/>
                <w:sz w:val="16"/>
                <w:szCs w:val="16"/>
                <w:lang w:eastAsia="en-US"/>
              </w:rPr>
            </w:pPr>
            <w:ins w:id="28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50" w:author="Machado, Diana" w:date="2019-02-04T10:09:00Z"/>
                <w:rFonts w:ascii="Calibri" w:hAnsi="Calibri" w:cs="Calibri"/>
                <w:color w:val="000000"/>
                <w:sz w:val="16"/>
                <w:szCs w:val="16"/>
                <w:lang w:eastAsia="en-US"/>
              </w:rPr>
            </w:pPr>
            <w:ins w:id="28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52" w:author="Machado, Diana" w:date="2019-02-04T10:09:00Z"/>
                <w:rFonts w:ascii="Calibri" w:hAnsi="Calibri" w:cs="Calibri"/>
                <w:color w:val="000000"/>
                <w:sz w:val="16"/>
                <w:szCs w:val="16"/>
                <w:lang w:eastAsia="en-US"/>
              </w:rPr>
            </w:pPr>
            <w:ins w:id="2853" w:author="Machado, Diana" w:date="2019-02-04T10:09:00Z">
              <w:r w:rsidRPr="00C722A9">
                <w:rPr>
                  <w:rFonts w:ascii="Calibri" w:hAnsi="Calibri" w:cs="Calibri"/>
                  <w:color w:val="000000"/>
                  <w:sz w:val="16"/>
                  <w:szCs w:val="16"/>
                  <w:lang w:eastAsia="en-US"/>
                </w:rPr>
                <w:t xml:space="preserve">926,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54" w:author="Machado, Diana" w:date="2019-02-04T10:09:00Z"/>
                <w:rFonts w:ascii="Calibri" w:hAnsi="Calibri" w:cs="Calibri"/>
                <w:color w:val="000000"/>
                <w:sz w:val="16"/>
                <w:szCs w:val="16"/>
                <w:lang w:eastAsia="en-US"/>
              </w:rPr>
            </w:pPr>
            <w:ins w:id="285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56" w:author="Machado, Diana" w:date="2019-02-04T10:09:00Z"/>
                <w:rFonts w:ascii="Calibri" w:hAnsi="Calibri" w:cs="Calibri"/>
                <w:color w:val="000000"/>
                <w:sz w:val="16"/>
                <w:szCs w:val="16"/>
                <w:lang w:eastAsia="en-US"/>
              </w:rPr>
            </w:pPr>
            <w:ins w:id="28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58" w:author="Machado, Diana" w:date="2019-02-04T10:09:00Z"/>
                <w:rFonts w:ascii="Calibri" w:hAnsi="Calibri" w:cs="Calibri"/>
                <w:color w:val="000000"/>
                <w:sz w:val="16"/>
                <w:szCs w:val="16"/>
                <w:lang w:eastAsia="en-US"/>
              </w:rPr>
            </w:pPr>
            <w:ins w:id="28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60" w:author="Machado, Diana" w:date="2019-02-04T10:09:00Z"/>
                <w:rFonts w:ascii="Calibri" w:hAnsi="Calibri" w:cs="Calibri"/>
                <w:color w:val="000000"/>
                <w:sz w:val="16"/>
                <w:szCs w:val="16"/>
                <w:lang w:eastAsia="en-US"/>
              </w:rPr>
            </w:pPr>
            <w:ins w:id="286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62" w:author="Machado, Diana" w:date="2019-02-04T10:09:00Z"/>
                <w:rFonts w:ascii="Calibri" w:hAnsi="Calibri" w:cs="Calibri"/>
                <w:color w:val="000000"/>
                <w:sz w:val="16"/>
                <w:szCs w:val="16"/>
                <w:lang w:eastAsia="en-US"/>
              </w:rPr>
            </w:pPr>
            <w:ins w:id="286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64" w:author="Machado, Diana" w:date="2019-02-04T10:09:00Z"/>
                <w:rFonts w:ascii="Calibri" w:hAnsi="Calibri" w:cs="Calibri"/>
                <w:color w:val="000000"/>
                <w:sz w:val="16"/>
                <w:szCs w:val="16"/>
                <w:lang w:eastAsia="en-US"/>
              </w:rPr>
            </w:pPr>
            <w:ins w:id="2865" w:author="Machado, Diana" w:date="2019-02-04T10:09:00Z">
              <w:r w:rsidRPr="00C722A9">
                <w:rPr>
                  <w:rFonts w:ascii="Calibri" w:hAnsi="Calibri" w:cs="Calibri"/>
                  <w:color w:val="000000"/>
                  <w:sz w:val="16"/>
                  <w:szCs w:val="16"/>
                  <w:lang w:eastAsia="en-US"/>
                </w:rPr>
                <w:t xml:space="preserve">926,8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66" w:author="Machado, Diana" w:date="2019-02-04T10:09:00Z"/>
                <w:rFonts w:ascii="Calibri" w:hAnsi="Calibri" w:cs="Calibri"/>
                <w:color w:val="000000"/>
                <w:sz w:val="16"/>
                <w:szCs w:val="16"/>
                <w:lang w:eastAsia="en-US"/>
              </w:rPr>
            </w:pPr>
            <w:ins w:id="2867"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28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69" w:author="Machado, Diana" w:date="2019-02-04T10:09:00Z"/>
                <w:rFonts w:ascii="Calibri" w:hAnsi="Calibri" w:cs="Calibri"/>
                <w:color w:val="000000"/>
                <w:sz w:val="16"/>
                <w:szCs w:val="16"/>
                <w:lang w:eastAsia="en-US"/>
              </w:rPr>
            </w:pPr>
            <w:ins w:id="2870" w:author="Machado, Diana" w:date="2019-02-04T10:09:00Z">
              <w:r w:rsidRPr="00C722A9">
                <w:rPr>
                  <w:rFonts w:ascii="Calibri" w:hAnsi="Calibri" w:cs="Calibri"/>
                  <w:color w:val="000000"/>
                  <w:sz w:val="16"/>
                  <w:szCs w:val="16"/>
                  <w:lang w:eastAsia="en-US"/>
                </w:rPr>
                <w:t>32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1" w:author="Machado, Diana" w:date="2019-02-04T10:09:00Z"/>
                <w:rFonts w:ascii="Calibri" w:hAnsi="Calibri" w:cs="Calibri"/>
                <w:color w:val="000000"/>
                <w:sz w:val="16"/>
                <w:szCs w:val="16"/>
                <w:lang w:eastAsia="en-US"/>
              </w:rPr>
            </w:pPr>
            <w:ins w:id="28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3" w:author="Machado, Diana" w:date="2019-02-04T10:09:00Z"/>
                <w:rFonts w:ascii="Calibri" w:hAnsi="Calibri" w:cs="Calibri"/>
                <w:color w:val="000000"/>
                <w:sz w:val="16"/>
                <w:szCs w:val="16"/>
                <w:lang w:eastAsia="en-US"/>
              </w:rPr>
            </w:pPr>
            <w:ins w:id="28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5" w:author="Machado, Diana" w:date="2019-02-04T10:09:00Z"/>
                <w:rFonts w:ascii="Calibri" w:hAnsi="Calibri" w:cs="Calibri"/>
                <w:color w:val="000000"/>
                <w:sz w:val="16"/>
                <w:szCs w:val="16"/>
                <w:lang w:eastAsia="en-US"/>
              </w:rPr>
            </w:pPr>
            <w:ins w:id="2876" w:author="Machado, Diana" w:date="2019-02-04T10:09:00Z">
              <w:r w:rsidRPr="00C722A9">
                <w:rPr>
                  <w:rFonts w:ascii="Calibri" w:hAnsi="Calibri" w:cs="Calibri"/>
                  <w:color w:val="000000"/>
                  <w:sz w:val="16"/>
                  <w:szCs w:val="16"/>
                  <w:lang w:eastAsia="en-US"/>
                </w:rPr>
                <w:t xml:space="preserve">7,771,3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7" w:author="Machado, Diana" w:date="2019-02-04T10:09:00Z"/>
                <w:rFonts w:ascii="Calibri" w:hAnsi="Calibri" w:cs="Calibri"/>
                <w:color w:val="000000"/>
                <w:sz w:val="16"/>
                <w:szCs w:val="16"/>
                <w:lang w:eastAsia="en-US"/>
              </w:rPr>
            </w:pPr>
            <w:ins w:id="2878"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9" w:author="Machado, Diana" w:date="2019-02-04T10:09:00Z"/>
                <w:rFonts w:ascii="Calibri" w:hAnsi="Calibri" w:cs="Calibri"/>
                <w:color w:val="000000"/>
                <w:sz w:val="16"/>
                <w:szCs w:val="16"/>
                <w:lang w:eastAsia="en-US"/>
              </w:rPr>
            </w:pPr>
            <w:ins w:id="28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81" w:author="Machado, Diana" w:date="2019-02-04T10:09:00Z"/>
                <w:rFonts w:ascii="Calibri" w:hAnsi="Calibri" w:cs="Calibri"/>
                <w:color w:val="000000"/>
                <w:sz w:val="16"/>
                <w:szCs w:val="16"/>
                <w:lang w:eastAsia="en-US"/>
              </w:rPr>
            </w:pPr>
            <w:ins w:id="28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83" w:author="Machado, Diana" w:date="2019-02-04T10:09:00Z"/>
                <w:rFonts w:ascii="Calibri" w:hAnsi="Calibri" w:cs="Calibri"/>
                <w:color w:val="000000"/>
                <w:sz w:val="16"/>
                <w:szCs w:val="16"/>
                <w:lang w:eastAsia="en-US"/>
              </w:rPr>
            </w:pPr>
            <w:ins w:id="288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85" w:author="Machado, Diana" w:date="2019-02-04T10:09:00Z"/>
                <w:rFonts w:ascii="Calibri" w:hAnsi="Calibri" w:cs="Calibri"/>
                <w:color w:val="000000"/>
                <w:sz w:val="16"/>
                <w:szCs w:val="16"/>
                <w:lang w:eastAsia="en-US"/>
              </w:rPr>
            </w:pPr>
            <w:ins w:id="288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87" w:author="Machado, Diana" w:date="2019-02-04T10:09:00Z"/>
                <w:rFonts w:ascii="Calibri" w:hAnsi="Calibri" w:cs="Calibri"/>
                <w:color w:val="000000"/>
                <w:sz w:val="16"/>
                <w:szCs w:val="16"/>
                <w:lang w:eastAsia="en-US"/>
              </w:rPr>
            </w:pPr>
            <w:ins w:id="2888" w:author="Machado, Diana" w:date="2019-02-04T10:09:00Z">
              <w:r w:rsidRPr="00C722A9">
                <w:rPr>
                  <w:rFonts w:ascii="Calibri" w:hAnsi="Calibri" w:cs="Calibri"/>
                  <w:color w:val="000000"/>
                  <w:sz w:val="16"/>
                  <w:szCs w:val="16"/>
                  <w:lang w:eastAsia="en-US"/>
                </w:rPr>
                <w:t xml:space="preserve">7,921,9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89" w:author="Machado, Diana" w:date="2019-02-04T10:09:00Z"/>
                <w:rFonts w:ascii="Calibri" w:hAnsi="Calibri" w:cs="Calibri"/>
                <w:color w:val="000000"/>
                <w:sz w:val="16"/>
                <w:szCs w:val="16"/>
                <w:lang w:eastAsia="en-US"/>
              </w:rPr>
            </w:pPr>
            <w:ins w:id="289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28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92" w:author="Machado, Diana" w:date="2019-02-04T10:09:00Z"/>
                <w:rFonts w:ascii="Calibri" w:hAnsi="Calibri" w:cs="Calibri"/>
                <w:color w:val="000000"/>
                <w:sz w:val="16"/>
                <w:szCs w:val="16"/>
                <w:lang w:eastAsia="en-US"/>
              </w:rPr>
            </w:pPr>
            <w:ins w:id="2893" w:author="Machado, Diana" w:date="2019-02-04T10:09:00Z">
              <w:r w:rsidRPr="00C722A9">
                <w:rPr>
                  <w:rFonts w:ascii="Calibri" w:hAnsi="Calibri" w:cs="Calibri"/>
                  <w:color w:val="000000"/>
                  <w:sz w:val="16"/>
                  <w:szCs w:val="16"/>
                  <w:lang w:eastAsia="en-US"/>
                </w:rPr>
                <w:t>32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94" w:author="Machado, Diana" w:date="2019-02-04T10:09:00Z"/>
                <w:rFonts w:ascii="Calibri" w:hAnsi="Calibri" w:cs="Calibri"/>
                <w:color w:val="000000"/>
                <w:sz w:val="16"/>
                <w:szCs w:val="16"/>
                <w:lang w:eastAsia="en-US"/>
              </w:rPr>
            </w:pPr>
            <w:ins w:id="28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96" w:author="Machado, Diana" w:date="2019-02-04T10:09:00Z"/>
                <w:rFonts w:ascii="Calibri" w:hAnsi="Calibri" w:cs="Calibri"/>
                <w:color w:val="000000"/>
                <w:sz w:val="16"/>
                <w:szCs w:val="16"/>
                <w:lang w:eastAsia="en-US"/>
              </w:rPr>
            </w:pPr>
            <w:ins w:id="28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98" w:author="Machado, Diana" w:date="2019-02-04T10:09:00Z"/>
                <w:rFonts w:ascii="Calibri" w:hAnsi="Calibri" w:cs="Calibri"/>
                <w:color w:val="000000"/>
                <w:sz w:val="16"/>
                <w:szCs w:val="16"/>
                <w:lang w:eastAsia="en-US"/>
              </w:rPr>
            </w:pPr>
            <w:ins w:id="2899" w:author="Machado, Diana" w:date="2019-02-04T10:09:00Z">
              <w:r w:rsidRPr="00C722A9">
                <w:rPr>
                  <w:rFonts w:ascii="Calibri" w:hAnsi="Calibri" w:cs="Calibri"/>
                  <w:color w:val="000000"/>
                  <w:sz w:val="16"/>
                  <w:szCs w:val="16"/>
                  <w:lang w:eastAsia="en-US"/>
                </w:rPr>
                <w:t xml:space="preserve">2,010,2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00" w:author="Machado, Diana" w:date="2019-02-04T10:09:00Z"/>
                <w:rFonts w:ascii="Calibri" w:hAnsi="Calibri" w:cs="Calibri"/>
                <w:color w:val="000000"/>
                <w:sz w:val="16"/>
                <w:szCs w:val="16"/>
                <w:lang w:eastAsia="en-US"/>
              </w:rPr>
            </w:pPr>
            <w:ins w:id="290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02" w:author="Machado, Diana" w:date="2019-02-04T10:09:00Z"/>
                <w:rFonts w:ascii="Calibri" w:hAnsi="Calibri" w:cs="Calibri"/>
                <w:color w:val="000000"/>
                <w:sz w:val="16"/>
                <w:szCs w:val="16"/>
                <w:lang w:eastAsia="en-US"/>
              </w:rPr>
            </w:pPr>
            <w:ins w:id="29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04" w:author="Machado, Diana" w:date="2019-02-04T10:09:00Z"/>
                <w:rFonts w:ascii="Calibri" w:hAnsi="Calibri" w:cs="Calibri"/>
                <w:color w:val="000000"/>
                <w:sz w:val="16"/>
                <w:szCs w:val="16"/>
                <w:lang w:eastAsia="en-US"/>
              </w:rPr>
            </w:pPr>
            <w:ins w:id="29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06" w:author="Machado, Diana" w:date="2019-02-04T10:09:00Z"/>
                <w:rFonts w:ascii="Calibri" w:hAnsi="Calibri" w:cs="Calibri"/>
                <w:color w:val="000000"/>
                <w:sz w:val="16"/>
                <w:szCs w:val="16"/>
                <w:lang w:eastAsia="en-US"/>
              </w:rPr>
            </w:pPr>
            <w:ins w:id="29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08" w:author="Machado, Diana" w:date="2019-02-04T10:09:00Z"/>
                <w:rFonts w:ascii="Calibri" w:hAnsi="Calibri" w:cs="Calibri"/>
                <w:color w:val="000000"/>
                <w:sz w:val="16"/>
                <w:szCs w:val="16"/>
                <w:lang w:eastAsia="en-US"/>
              </w:rPr>
            </w:pPr>
            <w:ins w:id="29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10" w:author="Machado, Diana" w:date="2019-02-04T10:09:00Z"/>
                <w:rFonts w:ascii="Calibri" w:hAnsi="Calibri" w:cs="Calibri"/>
                <w:color w:val="000000"/>
                <w:sz w:val="16"/>
                <w:szCs w:val="16"/>
                <w:lang w:eastAsia="en-US"/>
              </w:rPr>
            </w:pPr>
            <w:ins w:id="2911" w:author="Machado, Diana" w:date="2019-02-04T10:09:00Z">
              <w:r w:rsidRPr="00C722A9">
                <w:rPr>
                  <w:rFonts w:ascii="Calibri" w:hAnsi="Calibri" w:cs="Calibri"/>
                  <w:color w:val="000000"/>
                  <w:sz w:val="16"/>
                  <w:szCs w:val="16"/>
                  <w:lang w:eastAsia="en-US"/>
                </w:rPr>
                <w:t xml:space="preserve">2,043,5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12" w:author="Machado, Diana" w:date="2019-02-04T10:09:00Z"/>
                <w:rFonts w:ascii="Calibri" w:hAnsi="Calibri" w:cs="Calibri"/>
                <w:color w:val="000000"/>
                <w:sz w:val="16"/>
                <w:szCs w:val="16"/>
                <w:lang w:eastAsia="en-US"/>
              </w:rPr>
            </w:pPr>
            <w:ins w:id="291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9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15" w:author="Machado, Diana" w:date="2019-02-04T10:09:00Z"/>
                <w:rFonts w:ascii="Calibri" w:hAnsi="Calibri" w:cs="Calibri"/>
                <w:color w:val="000000"/>
                <w:sz w:val="16"/>
                <w:szCs w:val="16"/>
                <w:lang w:eastAsia="en-US"/>
              </w:rPr>
            </w:pPr>
            <w:ins w:id="2916" w:author="Machado, Diana" w:date="2019-02-04T10:09:00Z">
              <w:r w:rsidRPr="00C722A9">
                <w:rPr>
                  <w:rFonts w:ascii="Calibri" w:hAnsi="Calibri" w:cs="Calibri"/>
                  <w:color w:val="000000"/>
                  <w:sz w:val="16"/>
                  <w:szCs w:val="16"/>
                  <w:lang w:eastAsia="en-US"/>
                </w:rPr>
                <w:t>320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17" w:author="Machado, Diana" w:date="2019-02-04T10:09:00Z"/>
                <w:rFonts w:ascii="Calibri" w:hAnsi="Calibri" w:cs="Calibri"/>
                <w:color w:val="000000"/>
                <w:sz w:val="16"/>
                <w:szCs w:val="16"/>
                <w:lang w:eastAsia="en-US"/>
              </w:rPr>
            </w:pPr>
            <w:ins w:id="29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19" w:author="Machado, Diana" w:date="2019-02-04T10:09:00Z"/>
                <w:rFonts w:ascii="Calibri" w:hAnsi="Calibri" w:cs="Calibri"/>
                <w:color w:val="000000"/>
                <w:sz w:val="16"/>
                <w:szCs w:val="16"/>
                <w:lang w:eastAsia="en-US"/>
              </w:rPr>
            </w:pPr>
            <w:ins w:id="29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21" w:author="Machado, Diana" w:date="2019-02-04T10:09:00Z"/>
                <w:rFonts w:ascii="Calibri" w:hAnsi="Calibri" w:cs="Calibri"/>
                <w:color w:val="000000"/>
                <w:sz w:val="16"/>
                <w:szCs w:val="16"/>
                <w:lang w:eastAsia="en-US"/>
              </w:rPr>
            </w:pPr>
            <w:ins w:id="2922" w:author="Machado, Diana" w:date="2019-02-04T10:09:00Z">
              <w:r w:rsidRPr="00C722A9">
                <w:rPr>
                  <w:rFonts w:ascii="Calibri" w:hAnsi="Calibri" w:cs="Calibri"/>
                  <w:color w:val="000000"/>
                  <w:sz w:val="16"/>
                  <w:szCs w:val="16"/>
                  <w:lang w:eastAsia="en-US"/>
                </w:rPr>
                <w:t xml:space="preserve">1,890,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23" w:author="Machado, Diana" w:date="2019-02-04T10:09:00Z"/>
                <w:rFonts w:ascii="Calibri" w:hAnsi="Calibri" w:cs="Calibri"/>
                <w:color w:val="000000"/>
                <w:sz w:val="16"/>
                <w:szCs w:val="16"/>
                <w:lang w:eastAsia="en-US"/>
              </w:rPr>
            </w:pPr>
            <w:ins w:id="292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25" w:author="Machado, Diana" w:date="2019-02-04T10:09:00Z"/>
                <w:rFonts w:ascii="Calibri" w:hAnsi="Calibri" w:cs="Calibri"/>
                <w:color w:val="000000"/>
                <w:sz w:val="16"/>
                <w:szCs w:val="16"/>
                <w:lang w:eastAsia="en-US"/>
              </w:rPr>
            </w:pPr>
            <w:ins w:id="29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27" w:author="Machado, Diana" w:date="2019-02-04T10:09:00Z"/>
                <w:rFonts w:ascii="Calibri" w:hAnsi="Calibri" w:cs="Calibri"/>
                <w:color w:val="000000"/>
                <w:sz w:val="16"/>
                <w:szCs w:val="16"/>
                <w:lang w:eastAsia="en-US"/>
              </w:rPr>
            </w:pPr>
            <w:ins w:id="29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29" w:author="Machado, Diana" w:date="2019-02-04T10:09:00Z"/>
                <w:rFonts w:ascii="Calibri" w:hAnsi="Calibri" w:cs="Calibri"/>
                <w:color w:val="000000"/>
                <w:sz w:val="16"/>
                <w:szCs w:val="16"/>
                <w:lang w:eastAsia="en-US"/>
              </w:rPr>
            </w:pPr>
            <w:ins w:id="293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31" w:author="Machado, Diana" w:date="2019-02-04T10:09:00Z"/>
                <w:rFonts w:ascii="Calibri" w:hAnsi="Calibri" w:cs="Calibri"/>
                <w:color w:val="000000"/>
                <w:sz w:val="16"/>
                <w:szCs w:val="16"/>
                <w:lang w:eastAsia="en-US"/>
              </w:rPr>
            </w:pPr>
            <w:ins w:id="293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33" w:author="Machado, Diana" w:date="2019-02-04T10:09:00Z"/>
                <w:rFonts w:ascii="Calibri" w:hAnsi="Calibri" w:cs="Calibri"/>
                <w:color w:val="000000"/>
                <w:sz w:val="16"/>
                <w:szCs w:val="16"/>
                <w:lang w:eastAsia="en-US"/>
              </w:rPr>
            </w:pPr>
            <w:ins w:id="2934" w:author="Machado, Diana" w:date="2019-02-04T10:09:00Z">
              <w:r w:rsidRPr="00C722A9">
                <w:rPr>
                  <w:rFonts w:ascii="Calibri" w:hAnsi="Calibri" w:cs="Calibri"/>
                  <w:color w:val="000000"/>
                  <w:sz w:val="16"/>
                  <w:szCs w:val="16"/>
                  <w:lang w:eastAsia="en-US"/>
                </w:rPr>
                <w:t xml:space="preserve">1,890,0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35" w:author="Machado, Diana" w:date="2019-02-04T10:09:00Z"/>
                <w:rFonts w:ascii="Calibri" w:hAnsi="Calibri" w:cs="Calibri"/>
                <w:color w:val="000000"/>
                <w:sz w:val="16"/>
                <w:szCs w:val="16"/>
                <w:lang w:eastAsia="en-US"/>
              </w:rPr>
            </w:pPr>
            <w:ins w:id="293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9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38" w:author="Machado, Diana" w:date="2019-02-04T10:09:00Z"/>
                <w:rFonts w:ascii="Calibri" w:hAnsi="Calibri" w:cs="Calibri"/>
                <w:color w:val="000000"/>
                <w:sz w:val="16"/>
                <w:szCs w:val="16"/>
                <w:lang w:eastAsia="en-US"/>
              </w:rPr>
            </w:pPr>
            <w:ins w:id="2939" w:author="Machado, Diana" w:date="2019-02-04T10:09:00Z">
              <w:r w:rsidRPr="00C722A9">
                <w:rPr>
                  <w:rFonts w:ascii="Calibri" w:hAnsi="Calibri" w:cs="Calibri"/>
                  <w:color w:val="000000"/>
                  <w:sz w:val="16"/>
                  <w:szCs w:val="16"/>
                  <w:lang w:eastAsia="en-US"/>
                </w:rPr>
                <w:t>320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40" w:author="Machado, Diana" w:date="2019-02-04T10:09:00Z"/>
                <w:rFonts w:ascii="Calibri" w:hAnsi="Calibri" w:cs="Calibri"/>
                <w:color w:val="000000"/>
                <w:sz w:val="16"/>
                <w:szCs w:val="16"/>
                <w:lang w:eastAsia="en-US"/>
              </w:rPr>
            </w:pPr>
            <w:ins w:id="29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42" w:author="Machado, Diana" w:date="2019-02-04T10:09:00Z"/>
                <w:rFonts w:ascii="Calibri" w:hAnsi="Calibri" w:cs="Calibri"/>
                <w:color w:val="000000"/>
                <w:sz w:val="16"/>
                <w:szCs w:val="16"/>
                <w:lang w:eastAsia="en-US"/>
              </w:rPr>
            </w:pPr>
            <w:ins w:id="29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44" w:author="Machado, Diana" w:date="2019-02-04T10:09:00Z"/>
                <w:rFonts w:ascii="Calibri" w:hAnsi="Calibri" w:cs="Calibri"/>
                <w:color w:val="000000"/>
                <w:sz w:val="16"/>
                <w:szCs w:val="16"/>
                <w:lang w:eastAsia="en-US"/>
              </w:rPr>
            </w:pPr>
            <w:ins w:id="2945" w:author="Machado, Diana" w:date="2019-02-04T10:09:00Z">
              <w:r w:rsidRPr="00C722A9">
                <w:rPr>
                  <w:rFonts w:ascii="Calibri" w:hAnsi="Calibri" w:cs="Calibri"/>
                  <w:color w:val="000000"/>
                  <w:sz w:val="16"/>
                  <w:szCs w:val="16"/>
                  <w:lang w:eastAsia="en-US"/>
                </w:rPr>
                <w:t xml:space="preserve">38,575,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46" w:author="Machado, Diana" w:date="2019-02-04T10:09:00Z"/>
                <w:rFonts w:ascii="Calibri" w:hAnsi="Calibri" w:cs="Calibri"/>
                <w:color w:val="000000"/>
                <w:sz w:val="16"/>
                <w:szCs w:val="16"/>
                <w:lang w:eastAsia="en-US"/>
              </w:rPr>
            </w:pPr>
            <w:ins w:id="2947"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48" w:author="Machado, Diana" w:date="2019-02-04T10:09:00Z"/>
                <w:rFonts w:ascii="Calibri" w:hAnsi="Calibri" w:cs="Calibri"/>
                <w:color w:val="000000"/>
                <w:sz w:val="16"/>
                <w:szCs w:val="16"/>
                <w:lang w:eastAsia="en-US"/>
              </w:rPr>
            </w:pPr>
            <w:ins w:id="29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50" w:author="Machado, Diana" w:date="2019-02-04T10:09:00Z"/>
                <w:rFonts w:ascii="Calibri" w:hAnsi="Calibri" w:cs="Calibri"/>
                <w:color w:val="000000"/>
                <w:sz w:val="16"/>
                <w:szCs w:val="16"/>
                <w:lang w:eastAsia="en-US"/>
              </w:rPr>
            </w:pPr>
            <w:ins w:id="29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52" w:author="Machado, Diana" w:date="2019-02-04T10:09:00Z"/>
                <w:rFonts w:ascii="Calibri" w:hAnsi="Calibri" w:cs="Calibri"/>
                <w:color w:val="000000"/>
                <w:sz w:val="16"/>
                <w:szCs w:val="16"/>
                <w:lang w:eastAsia="en-US"/>
              </w:rPr>
            </w:pPr>
            <w:ins w:id="2953" w:author="Machado, Diana" w:date="2019-02-04T10:09:00Z">
              <w:r w:rsidRPr="00C722A9">
                <w:rPr>
                  <w:rFonts w:ascii="Calibri" w:hAnsi="Calibri" w:cs="Calibri"/>
                  <w:color w:val="000000"/>
                  <w:sz w:val="16"/>
                  <w:szCs w:val="16"/>
                  <w:lang w:eastAsia="en-US"/>
                </w:rPr>
                <w:t xml:space="preserve">38,651,1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54" w:author="Machado, Diana" w:date="2019-02-04T10:09:00Z"/>
                <w:rFonts w:ascii="Calibri" w:hAnsi="Calibri" w:cs="Calibri"/>
                <w:color w:val="000000"/>
                <w:sz w:val="16"/>
                <w:szCs w:val="16"/>
                <w:lang w:eastAsia="en-US"/>
              </w:rPr>
            </w:pPr>
            <w:ins w:id="2955"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56" w:author="Machado, Diana" w:date="2019-02-04T10:09:00Z"/>
                <w:rFonts w:ascii="Calibri" w:hAnsi="Calibri" w:cs="Calibri"/>
                <w:color w:val="000000"/>
                <w:sz w:val="16"/>
                <w:szCs w:val="16"/>
                <w:lang w:eastAsia="en-US"/>
              </w:rPr>
            </w:pPr>
            <w:ins w:id="2957" w:author="Machado, Diana" w:date="2019-02-04T10:09:00Z">
              <w:r w:rsidRPr="00C722A9">
                <w:rPr>
                  <w:rFonts w:ascii="Calibri" w:hAnsi="Calibri" w:cs="Calibri"/>
                  <w:color w:val="000000"/>
                  <w:sz w:val="16"/>
                  <w:szCs w:val="16"/>
                  <w:lang w:eastAsia="en-US"/>
                </w:rPr>
                <w:t xml:space="preserve">77,226,9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58" w:author="Machado, Diana" w:date="2019-02-04T10:09:00Z"/>
                <w:rFonts w:ascii="Calibri" w:hAnsi="Calibri" w:cs="Calibri"/>
                <w:color w:val="000000"/>
                <w:sz w:val="16"/>
                <w:szCs w:val="16"/>
                <w:lang w:eastAsia="en-US"/>
              </w:rPr>
            </w:pPr>
            <w:ins w:id="2959"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29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61" w:author="Machado, Diana" w:date="2019-02-04T10:09:00Z"/>
                <w:rFonts w:ascii="Calibri" w:hAnsi="Calibri" w:cs="Calibri"/>
                <w:color w:val="000000"/>
                <w:sz w:val="16"/>
                <w:szCs w:val="16"/>
                <w:lang w:eastAsia="en-US"/>
              </w:rPr>
            </w:pPr>
            <w:ins w:id="2962" w:author="Machado, Diana" w:date="2019-02-04T10:09:00Z">
              <w:r w:rsidRPr="00C722A9">
                <w:rPr>
                  <w:rFonts w:ascii="Calibri" w:hAnsi="Calibri" w:cs="Calibri"/>
                  <w:color w:val="000000"/>
                  <w:sz w:val="16"/>
                  <w:szCs w:val="16"/>
                  <w:lang w:eastAsia="en-US"/>
                </w:rPr>
                <w:t>320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3" w:author="Machado, Diana" w:date="2019-02-04T10:09:00Z"/>
                <w:rFonts w:ascii="Calibri" w:hAnsi="Calibri" w:cs="Calibri"/>
                <w:color w:val="000000"/>
                <w:sz w:val="16"/>
                <w:szCs w:val="16"/>
                <w:lang w:eastAsia="en-US"/>
              </w:rPr>
            </w:pPr>
            <w:ins w:id="29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5" w:author="Machado, Diana" w:date="2019-02-04T10:09:00Z"/>
                <w:rFonts w:ascii="Calibri" w:hAnsi="Calibri" w:cs="Calibri"/>
                <w:color w:val="000000"/>
                <w:sz w:val="16"/>
                <w:szCs w:val="16"/>
                <w:lang w:eastAsia="en-US"/>
              </w:rPr>
            </w:pPr>
            <w:ins w:id="29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7" w:author="Machado, Diana" w:date="2019-02-04T10:09:00Z"/>
                <w:rFonts w:ascii="Calibri" w:hAnsi="Calibri" w:cs="Calibri"/>
                <w:color w:val="000000"/>
                <w:sz w:val="16"/>
                <w:szCs w:val="16"/>
                <w:lang w:eastAsia="en-US"/>
              </w:rPr>
            </w:pPr>
            <w:ins w:id="2968" w:author="Machado, Diana" w:date="2019-02-04T10:09:00Z">
              <w:r w:rsidRPr="00C722A9">
                <w:rPr>
                  <w:rFonts w:ascii="Calibri" w:hAnsi="Calibri" w:cs="Calibri"/>
                  <w:color w:val="000000"/>
                  <w:sz w:val="16"/>
                  <w:szCs w:val="16"/>
                  <w:lang w:eastAsia="en-US"/>
                </w:rPr>
                <w:t xml:space="preserve">68,798,7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9" w:author="Machado, Diana" w:date="2019-02-04T10:09:00Z"/>
                <w:rFonts w:ascii="Calibri" w:hAnsi="Calibri" w:cs="Calibri"/>
                <w:color w:val="000000"/>
                <w:sz w:val="16"/>
                <w:szCs w:val="16"/>
                <w:lang w:eastAsia="en-US"/>
              </w:rPr>
            </w:pPr>
            <w:ins w:id="2970" w:author="Machado, Diana" w:date="2019-02-04T10:09:00Z">
              <w:r w:rsidRPr="00C722A9">
                <w:rPr>
                  <w:rFonts w:ascii="Calibri" w:hAnsi="Calibri" w:cs="Calibri"/>
                  <w:color w:val="000000"/>
                  <w:sz w:val="16"/>
                  <w:szCs w:val="16"/>
                  <w:lang w:eastAsia="en-US"/>
                </w:rPr>
                <w:t>0.5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71" w:author="Machado, Diana" w:date="2019-02-04T10:09:00Z"/>
                <w:rFonts w:ascii="Calibri" w:hAnsi="Calibri" w:cs="Calibri"/>
                <w:color w:val="000000"/>
                <w:sz w:val="16"/>
                <w:szCs w:val="16"/>
                <w:lang w:eastAsia="en-US"/>
              </w:rPr>
            </w:pPr>
            <w:ins w:id="29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73" w:author="Machado, Diana" w:date="2019-02-04T10:09:00Z"/>
                <w:rFonts w:ascii="Calibri" w:hAnsi="Calibri" w:cs="Calibri"/>
                <w:color w:val="000000"/>
                <w:sz w:val="16"/>
                <w:szCs w:val="16"/>
                <w:lang w:eastAsia="en-US"/>
              </w:rPr>
            </w:pPr>
            <w:ins w:id="29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75" w:author="Machado, Diana" w:date="2019-02-04T10:09:00Z"/>
                <w:rFonts w:ascii="Calibri" w:hAnsi="Calibri" w:cs="Calibri"/>
                <w:color w:val="000000"/>
                <w:sz w:val="16"/>
                <w:szCs w:val="16"/>
                <w:lang w:eastAsia="en-US"/>
              </w:rPr>
            </w:pPr>
            <w:ins w:id="2976" w:author="Machado, Diana" w:date="2019-02-04T10:09:00Z">
              <w:r w:rsidRPr="00C722A9">
                <w:rPr>
                  <w:rFonts w:ascii="Calibri" w:hAnsi="Calibri" w:cs="Calibri"/>
                  <w:color w:val="000000"/>
                  <w:sz w:val="16"/>
                  <w:szCs w:val="16"/>
                  <w:lang w:eastAsia="en-US"/>
                </w:rPr>
                <w:t xml:space="preserve">68,956,3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77" w:author="Machado, Diana" w:date="2019-02-04T10:09:00Z"/>
                <w:rFonts w:ascii="Calibri" w:hAnsi="Calibri" w:cs="Calibri"/>
                <w:color w:val="000000"/>
                <w:sz w:val="16"/>
                <w:szCs w:val="16"/>
                <w:lang w:eastAsia="en-US"/>
              </w:rPr>
            </w:pPr>
            <w:ins w:id="2978"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79" w:author="Machado, Diana" w:date="2019-02-04T10:09:00Z"/>
                <w:rFonts w:ascii="Calibri" w:hAnsi="Calibri" w:cs="Calibri"/>
                <w:color w:val="000000"/>
                <w:sz w:val="16"/>
                <w:szCs w:val="16"/>
                <w:lang w:eastAsia="en-US"/>
              </w:rPr>
            </w:pPr>
            <w:ins w:id="2980" w:author="Machado, Diana" w:date="2019-02-04T10:09:00Z">
              <w:r w:rsidRPr="00C722A9">
                <w:rPr>
                  <w:rFonts w:ascii="Calibri" w:hAnsi="Calibri" w:cs="Calibri"/>
                  <w:color w:val="000000"/>
                  <w:sz w:val="16"/>
                  <w:szCs w:val="16"/>
                  <w:lang w:eastAsia="en-US"/>
                </w:rPr>
                <w:t xml:space="preserve">137,755,0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81" w:author="Machado, Diana" w:date="2019-02-04T10:09:00Z"/>
                <w:rFonts w:ascii="Calibri" w:hAnsi="Calibri" w:cs="Calibri"/>
                <w:color w:val="000000"/>
                <w:sz w:val="16"/>
                <w:szCs w:val="16"/>
                <w:lang w:eastAsia="en-US"/>
              </w:rPr>
            </w:pPr>
            <w:ins w:id="2982"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29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84" w:author="Machado, Diana" w:date="2019-02-04T10:09:00Z"/>
                <w:rFonts w:ascii="Calibri" w:hAnsi="Calibri" w:cs="Calibri"/>
                <w:color w:val="000000"/>
                <w:sz w:val="16"/>
                <w:szCs w:val="16"/>
                <w:lang w:eastAsia="en-US"/>
              </w:rPr>
            </w:pPr>
            <w:ins w:id="2985" w:author="Machado, Diana" w:date="2019-02-04T10:09:00Z">
              <w:r w:rsidRPr="00C722A9">
                <w:rPr>
                  <w:rFonts w:ascii="Calibri" w:hAnsi="Calibri" w:cs="Calibri"/>
                  <w:color w:val="000000"/>
                  <w:sz w:val="16"/>
                  <w:szCs w:val="16"/>
                  <w:lang w:eastAsia="en-US"/>
                </w:rPr>
                <w:t>320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86" w:author="Machado, Diana" w:date="2019-02-04T10:09:00Z"/>
                <w:rFonts w:ascii="Calibri" w:hAnsi="Calibri" w:cs="Calibri"/>
                <w:color w:val="000000"/>
                <w:sz w:val="16"/>
                <w:szCs w:val="16"/>
                <w:lang w:eastAsia="en-US"/>
              </w:rPr>
            </w:pPr>
            <w:ins w:id="29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88" w:author="Machado, Diana" w:date="2019-02-04T10:09:00Z"/>
                <w:rFonts w:ascii="Calibri" w:hAnsi="Calibri" w:cs="Calibri"/>
                <w:color w:val="000000"/>
                <w:sz w:val="16"/>
                <w:szCs w:val="16"/>
                <w:lang w:eastAsia="en-US"/>
              </w:rPr>
            </w:pPr>
            <w:ins w:id="29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90" w:author="Machado, Diana" w:date="2019-02-04T10:09:00Z"/>
                <w:rFonts w:ascii="Calibri" w:hAnsi="Calibri" w:cs="Calibri"/>
                <w:color w:val="000000"/>
                <w:sz w:val="16"/>
                <w:szCs w:val="16"/>
                <w:lang w:eastAsia="en-US"/>
              </w:rPr>
            </w:pPr>
            <w:ins w:id="2991" w:author="Machado, Diana" w:date="2019-02-04T10:09:00Z">
              <w:r w:rsidRPr="00C722A9">
                <w:rPr>
                  <w:rFonts w:ascii="Calibri" w:hAnsi="Calibri" w:cs="Calibri"/>
                  <w:color w:val="000000"/>
                  <w:sz w:val="16"/>
                  <w:szCs w:val="16"/>
                  <w:lang w:eastAsia="en-US"/>
                </w:rPr>
                <w:t xml:space="preserve">22,296,9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92" w:author="Machado, Diana" w:date="2019-02-04T10:09:00Z"/>
                <w:rFonts w:ascii="Calibri" w:hAnsi="Calibri" w:cs="Calibri"/>
                <w:color w:val="000000"/>
                <w:sz w:val="16"/>
                <w:szCs w:val="16"/>
                <w:lang w:eastAsia="en-US"/>
              </w:rPr>
            </w:pPr>
            <w:ins w:id="2993"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94" w:author="Machado, Diana" w:date="2019-02-04T10:09:00Z"/>
                <w:rFonts w:ascii="Calibri" w:hAnsi="Calibri" w:cs="Calibri"/>
                <w:color w:val="000000"/>
                <w:sz w:val="16"/>
                <w:szCs w:val="16"/>
                <w:lang w:eastAsia="en-US"/>
              </w:rPr>
            </w:pPr>
            <w:ins w:id="29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96" w:author="Machado, Diana" w:date="2019-02-04T10:09:00Z"/>
                <w:rFonts w:ascii="Calibri" w:hAnsi="Calibri" w:cs="Calibri"/>
                <w:color w:val="000000"/>
                <w:sz w:val="16"/>
                <w:szCs w:val="16"/>
                <w:lang w:eastAsia="en-US"/>
              </w:rPr>
            </w:pPr>
            <w:ins w:id="29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98" w:author="Machado, Diana" w:date="2019-02-04T10:09:00Z"/>
                <w:rFonts w:ascii="Calibri" w:hAnsi="Calibri" w:cs="Calibri"/>
                <w:color w:val="000000"/>
                <w:sz w:val="16"/>
                <w:szCs w:val="16"/>
                <w:lang w:eastAsia="en-US"/>
              </w:rPr>
            </w:pPr>
            <w:ins w:id="2999" w:author="Machado, Diana" w:date="2019-02-04T10:09:00Z">
              <w:r w:rsidRPr="00C722A9">
                <w:rPr>
                  <w:rFonts w:ascii="Calibri" w:hAnsi="Calibri" w:cs="Calibri"/>
                  <w:color w:val="000000"/>
                  <w:sz w:val="16"/>
                  <w:szCs w:val="16"/>
                  <w:lang w:eastAsia="en-US"/>
                </w:rPr>
                <w:t xml:space="preserve">22,347,3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00" w:author="Machado, Diana" w:date="2019-02-04T10:09:00Z"/>
                <w:rFonts w:ascii="Calibri" w:hAnsi="Calibri" w:cs="Calibri"/>
                <w:color w:val="000000"/>
                <w:sz w:val="16"/>
                <w:szCs w:val="16"/>
                <w:lang w:eastAsia="en-US"/>
              </w:rPr>
            </w:pPr>
            <w:ins w:id="3001"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02" w:author="Machado, Diana" w:date="2019-02-04T10:09:00Z"/>
                <w:rFonts w:ascii="Calibri" w:hAnsi="Calibri" w:cs="Calibri"/>
                <w:color w:val="000000"/>
                <w:sz w:val="16"/>
                <w:szCs w:val="16"/>
                <w:lang w:eastAsia="en-US"/>
              </w:rPr>
            </w:pPr>
            <w:ins w:id="3003" w:author="Machado, Diana" w:date="2019-02-04T10:09:00Z">
              <w:r w:rsidRPr="00C722A9">
                <w:rPr>
                  <w:rFonts w:ascii="Calibri" w:hAnsi="Calibri" w:cs="Calibri"/>
                  <w:color w:val="000000"/>
                  <w:sz w:val="16"/>
                  <w:szCs w:val="16"/>
                  <w:lang w:eastAsia="en-US"/>
                </w:rPr>
                <w:t xml:space="preserve">44,644,2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04" w:author="Machado, Diana" w:date="2019-02-04T10:09:00Z"/>
                <w:rFonts w:ascii="Calibri" w:hAnsi="Calibri" w:cs="Calibri"/>
                <w:color w:val="000000"/>
                <w:sz w:val="16"/>
                <w:szCs w:val="16"/>
                <w:lang w:eastAsia="en-US"/>
              </w:rPr>
            </w:pPr>
            <w:ins w:id="3005"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30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07" w:author="Machado, Diana" w:date="2019-02-04T10:09:00Z"/>
                <w:rFonts w:ascii="Calibri" w:hAnsi="Calibri" w:cs="Calibri"/>
                <w:color w:val="000000"/>
                <w:sz w:val="16"/>
                <w:szCs w:val="16"/>
                <w:lang w:eastAsia="en-US"/>
              </w:rPr>
            </w:pPr>
            <w:ins w:id="3008" w:author="Machado, Diana" w:date="2019-02-04T10:09:00Z">
              <w:r w:rsidRPr="00C722A9">
                <w:rPr>
                  <w:rFonts w:ascii="Calibri" w:hAnsi="Calibri" w:cs="Calibri"/>
                  <w:color w:val="000000"/>
                  <w:sz w:val="16"/>
                  <w:szCs w:val="16"/>
                  <w:lang w:eastAsia="en-US"/>
                </w:rPr>
                <w:t>320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09" w:author="Machado, Diana" w:date="2019-02-04T10:09:00Z"/>
                <w:rFonts w:ascii="Calibri" w:hAnsi="Calibri" w:cs="Calibri"/>
                <w:color w:val="000000"/>
                <w:sz w:val="16"/>
                <w:szCs w:val="16"/>
                <w:lang w:eastAsia="en-US"/>
              </w:rPr>
            </w:pPr>
            <w:ins w:id="30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11" w:author="Machado, Diana" w:date="2019-02-04T10:09:00Z"/>
                <w:rFonts w:ascii="Calibri" w:hAnsi="Calibri" w:cs="Calibri"/>
                <w:color w:val="000000"/>
                <w:sz w:val="16"/>
                <w:szCs w:val="16"/>
                <w:lang w:eastAsia="en-US"/>
              </w:rPr>
            </w:pPr>
            <w:ins w:id="30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13" w:author="Machado, Diana" w:date="2019-02-04T10:09:00Z"/>
                <w:rFonts w:ascii="Calibri" w:hAnsi="Calibri" w:cs="Calibri"/>
                <w:color w:val="000000"/>
                <w:sz w:val="16"/>
                <w:szCs w:val="16"/>
                <w:lang w:eastAsia="en-US"/>
              </w:rPr>
            </w:pPr>
            <w:ins w:id="3014" w:author="Machado, Diana" w:date="2019-02-04T10:09:00Z">
              <w:r w:rsidRPr="00C722A9">
                <w:rPr>
                  <w:rFonts w:ascii="Calibri" w:hAnsi="Calibri" w:cs="Calibri"/>
                  <w:color w:val="000000"/>
                  <w:sz w:val="16"/>
                  <w:szCs w:val="16"/>
                  <w:lang w:eastAsia="en-US"/>
                </w:rPr>
                <w:t xml:space="preserve">2,003,0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15" w:author="Machado, Diana" w:date="2019-02-04T10:09:00Z"/>
                <w:rFonts w:ascii="Calibri" w:hAnsi="Calibri" w:cs="Calibri"/>
                <w:color w:val="000000"/>
                <w:sz w:val="16"/>
                <w:szCs w:val="16"/>
                <w:lang w:eastAsia="en-US"/>
              </w:rPr>
            </w:pPr>
            <w:ins w:id="301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17" w:author="Machado, Diana" w:date="2019-02-04T10:09:00Z"/>
                <w:rFonts w:ascii="Calibri" w:hAnsi="Calibri" w:cs="Calibri"/>
                <w:color w:val="000000"/>
                <w:sz w:val="16"/>
                <w:szCs w:val="16"/>
                <w:lang w:eastAsia="en-US"/>
              </w:rPr>
            </w:pPr>
            <w:ins w:id="30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19" w:author="Machado, Diana" w:date="2019-02-04T10:09:00Z"/>
                <w:rFonts w:ascii="Calibri" w:hAnsi="Calibri" w:cs="Calibri"/>
                <w:color w:val="000000"/>
                <w:sz w:val="16"/>
                <w:szCs w:val="16"/>
                <w:lang w:eastAsia="en-US"/>
              </w:rPr>
            </w:pPr>
            <w:ins w:id="30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21" w:author="Machado, Diana" w:date="2019-02-04T10:09:00Z"/>
                <w:rFonts w:ascii="Calibri" w:hAnsi="Calibri" w:cs="Calibri"/>
                <w:color w:val="000000"/>
                <w:sz w:val="16"/>
                <w:szCs w:val="16"/>
                <w:lang w:eastAsia="en-US"/>
              </w:rPr>
            </w:pPr>
            <w:ins w:id="3022" w:author="Machado, Diana" w:date="2019-02-04T10:09:00Z">
              <w:r w:rsidRPr="00C722A9">
                <w:rPr>
                  <w:rFonts w:ascii="Calibri" w:hAnsi="Calibri" w:cs="Calibri"/>
                  <w:color w:val="000000"/>
                  <w:sz w:val="16"/>
                  <w:szCs w:val="16"/>
                  <w:lang w:eastAsia="en-US"/>
                </w:rPr>
                <w:t xml:space="preserve">22,452,2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23" w:author="Machado, Diana" w:date="2019-02-04T10:09:00Z"/>
                <w:rFonts w:ascii="Calibri" w:hAnsi="Calibri" w:cs="Calibri"/>
                <w:color w:val="000000"/>
                <w:sz w:val="16"/>
                <w:szCs w:val="16"/>
                <w:lang w:eastAsia="en-US"/>
              </w:rPr>
            </w:pPr>
            <w:ins w:id="3024"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25" w:author="Machado, Diana" w:date="2019-02-04T10:09:00Z"/>
                <w:rFonts w:ascii="Calibri" w:hAnsi="Calibri" w:cs="Calibri"/>
                <w:color w:val="000000"/>
                <w:sz w:val="16"/>
                <w:szCs w:val="16"/>
                <w:lang w:eastAsia="en-US"/>
              </w:rPr>
            </w:pPr>
            <w:ins w:id="3026" w:author="Machado, Diana" w:date="2019-02-04T10:09:00Z">
              <w:r w:rsidRPr="00C722A9">
                <w:rPr>
                  <w:rFonts w:ascii="Calibri" w:hAnsi="Calibri" w:cs="Calibri"/>
                  <w:color w:val="000000"/>
                  <w:sz w:val="16"/>
                  <w:szCs w:val="16"/>
                  <w:lang w:eastAsia="en-US"/>
                </w:rPr>
                <w:t xml:space="preserve">24,455,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27" w:author="Machado, Diana" w:date="2019-02-04T10:09:00Z"/>
                <w:rFonts w:ascii="Calibri" w:hAnsi="Calibri" w:cs="Calibri"/>
                <w:color w:val="000000"/>
                <w:sz w:val="16"/>
                <w:szCs w:val="16"/>
                <w:lang w:eastAsia="en-US"/>
              </w:rPr>
            </w:pPr>
            <w:ins w:id="3028"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30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30" w:author="Machado, Diana" w:date="2019-02-04T10:09:00Z"/>
                <w:rFonts w:ascii="Calibri" w:hAnsi="Calibri" w:cs="Calibri"/>
                <w:color w:val="000000"/>
                <w:sz w:val="16"/>
                <w:szCs w:val="16"/>
                <w:lang w:eastAsia="en-US"/>
              </w:rPr>
            </w:pPr>
            <w:ins w:id="3031" w:author="Machado, Diana" w:date="2019-02-04T10:09:00Z">
              <w:r w:rsidRPr="00C722A9">
                <w:rPr>
                  <w:rFonts w:ascii="Calibri" w:hAnsi="Calibri" w:cs="Calibri"/>
                  <w:color w:val="000000"/>
                  <w:sz w:val="16"/>
                  <w:szCs w:val="16"/>
                  <w:lang w:eastAsia="en-US"/>
                </w:rPr>
                <w:t>320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2" w:author="Machado, Diana" w:date="2019-02-04T10:09:00Z"/>
                <w:rFonts w:ascii="Calibri" w:hAnsi="Calibri" w:cs="Calibri"/>
                <w:color w:val="000000"/>
                <w:sz w:val="16"/>
                <w:szCs w:val="16"/>
                <w:lang w:eastAsia="en-US"/>
              </w:rPr>
            </w:pPr>
            <w:ins w:id="30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4" w:author="Machado, Diana" w:date="2019-02-04T10:09:00Z"/>
                <w:rFonts w:ascii="Calibri" w:hAnsi="Calibri" w:cs="Calibri"/>
                <w:color w:val="000000"/>
                <w:sz w:val="16"/>
                <w:szCs w:val="16"/>
                <w:lang w:eastAsia="en-US"/>
              </w:rPr>
            </w:pPr>
            <w:ins w:id="30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6" w:author="Machado, Diana" w:date="2019-02-04T10:09:00Z"/>
                <w:rFonts w:ascii="Calibri" w:hAnsi="Calibri" w:cs="Calibri"/>
                <w:color w:val="000000"/>
                <w:sz w:val="16"/>
                <w:szCs w:val="16"/>
                <w:lang w:eastAsia="en-US"/>
              </w:rPr>
            </w:pPr>
            <w:ins w:id="3037" w:author="Machado, Diana" w:date="2019-02-04T10:09:00Z">
              <w:r w:rsidRPr="00C722A9">
                <w:rPr>
                  <w:rFonts w:ascii="Calibri" w:hAnsi="Calibri" w:cs="Calibri"/>
                  <w:color w:val="000000"/>
                  <w:sz w:val="16"/>
                  <w:szCs w:val="16"/>
                  <w:lang w:eastAsia="en-US"/>
                </w:rPr>
                <w:t xml:space="preserve">642,2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8" w:author="Machado, Diana" w:date="2019-02-04T10:09:00Z"/>
                <w:rFonts w:ascii="Calibri" w:hAnsi="Calibri" w:cs="Calibri"/>
                <w:color w:val="000000"/>
                <w:sz w:val="16"/>
                <w:szCs w:val="16"/>
                <w:lang w:eastAsia="en-US"/>
              </w:rPr>
            </w:pPr>
            <w:ins w:id="303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0" w:author="Machado, Diana" w:date="2019-02-04T10:09:00Z"/>
                <w:rFonts w:ascii="Calibri" w:hAnsi="Calibri" w:cs="Calibri"/>
                <w:color w:val="000000"/>
                <w:sz w:val="16"/>
                <w:szCs w:val="16"/>
                <w:lang w:eastAsia="en-US"/>
              </w:rPr>
            </w:pPr>
            <w:ins w:id="30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2" w:author="Machado, Diana" w:date="2019-02-04T10:09:00Z"/>
                <w:rFonts w:ascii="Calibri" w:hAnsi="Calibri" w:cs="Calibri"/>
                <w:color w:val="000000"/>
                <w:sz w:val="16"/>
                <w:szCs w:val="16"/>
                <w:lang w:eastAsia="en-US"/>
              </w:rPr>
            </w:pPr>
            <w:ins w:id="30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4" w:author="Machado, Diana" w:date="2019-02-04T10:09:00Z"/>
                <w:rFonts w:ascii="Calibri" w:hAnsi="Calibri" w:cs="Calibri"/>
                <w:color w:val="000000"/>
                <w:sz w:val="16"/>
                <w:szCs w:val="16"/>
                <w:lang w:eastAsia="en-US"/>
              </w:rPr>
            </w:pPr>
            <w:ins w:id="3045" w:author="Machado, Diana" w:date="2019-02-04T10:09:00Z">
              <w:r w:rsidRPr="00C722A9">
                <w:rPr>
                  <w:rFonts w:ascii="Calibri" w:hAnsi="Calibri" w:cs="Calibri"/>
                  <w:color w:val="000000"/>
                  <w:sz w:val="16"/>
                  <w:szCs w:val="16"/>
                  <w:lang w:eastAsia="en-US"/>
                </w:rPr>
                <w:t xml:space="preserve">8,461,3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6" w:author="Machado, Diana" w:date="2019-02-04T10:09:00Z"/>
                <w:rFonts w:ascii="Calibri" w:hAnsi="Calibri" w:cs="Calibri"/>
                <w:color w:val="000000"/>
                <w:sz w:val="16"/>
                <w:szCs w:val="16"/>
                <w:lang w:eastAsia="en-US"/>
              </w:rPr>
            </w:pPr>
            <w:ins w:id="3047"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48" w:author="Machado, Diana" w:date="2019-02-04T10:09:00Z"/>
                <w:rFonts w:ascii="Calibri" w:hAnsi="Calibri" w:cs="Calibri"/>
                <w:color w:val="000000"/>
                <w:sz w:val="16"/>
                <w:szCs w:val="16"/>
                <w:lang w:eastAsia="en-US"/>
              </w:rPr>
            </w:pPr>
            <w:ins w:id="3049" w:author="Machado, Diana" w:date="2019-02-04T10:09:00Z">
              <w:r w:rsidRPr="00C722A9">
                <w:rPr>
                  <w:rFonts w:ascii="Calibri" w:hAnsi="Calibri" w:cs="Calibri"/>
                  <w:color w:val="000000"/>
                  <w:sz w:val="16"/>
                  <w:szCs w:val="16"/>
                  <w:lang w:eastAsia="en-US"/>
                </w:rPr>
                <w:t xml:space="preserve">9,103,6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50" w:author="Machado, Diana" w:date="2019-02-04T10:09:00Z"/>
                <w:rFonts w:ascii="Calibri" w:hAnsi="Calibri" w:cs="Calibri"/>
                <w:color w:val="000000"/>
                <w:sz w:val="16"/>
                <w:szCs w:val="16"/>
                <w:lang w:eastAsia="en-US"/>
              </w:rPr>
            </w:pPr>
            <w:ins w:id="3051"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0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53" w:author="Machado, Diana" w:date="2019-02-04T10:09:00Z"/>
                <w:rFonts w:ascii="Calibri" w:hAnsi="Calibri" w:cs="Calibri"/>
                <w:color w:val="000000"/>
                <w:sz w:val="16"/>
                <w:szCs w:val="16"/>
                <w:lang w:eastAsia="en-US"/>
              </w:rPr>
            </w:pPr>
            <w:ins w:id="3054" w:author="Machado, Diana" w:date="2019-02-04T10:09:00Z">
              <w:r w:rsidRPr="00C722A9">
                <w:rPr>
                  <w:rFonts w:ascii="Calibri" w:hAnsi="Calibri" w:cs="Calibri"/>
                  <w:color w:val="000000"/>
                  <w:sz w:val="16"/>
                  <w:szCs w:val="16"/>
                  <w:lang w:eastAsia="en-US"/>
                </w:rPr>
                <w:t>32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5" w:author="Machado, Diana" w:date="2019-02-04T10:09:00Z"/>
                <w:rFonts w:ascii="Calibri" w:hAnsi="Calibri" w:cs="Calibri"/>
                <w:color w:val="000000"/>
                <w:sz w:val="16"/>
                <w:szCs w:val="16"/>
                <w:lang w:eastAsia="en-US"/>
              </w:rPr>
            </w:pPr>
            <w:ins w:id="30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7" w:author="Machado, Diana" w:date="2019-02-04T10:09:00Z"/>
                <w:rFonts w:ascii="Calibri" w:hAnsi="Calibri" w:cs="Calibri"/>
                <w:color w:val="000000"/>
                <w:sz w:val="16"/>
                <w:szCs w:val="16"/>
                <w:lang w:eastAsia="en-US"/>
              </w:rPr>
            </w:pPr>
            <w:ins w:id="30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9" w:author="Machado, Diana" w:date="2019-02-04T10:09:00Z"/>
                <w:rFonts w:ascii="Calibri" w:hAnsi="Calibri" w:cs="Calibri"/>
                <w:color w:val="000000"/>
                <w:sz w:val="16"/>
                <w:szCs w:val="16"/>
                <w:lang w:eastAsia="en-US"/>
              </w:rPr>
            </w:pPr>
            <w:ins w:id="306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1" w:author="Machado, Diana" w:date="2019-02-04T10:09:00Z"/>
                <w:rFonts w:ascii="Calibri" w:hAnsi="Calibri" w:cs="Calibri"/>
                <w:color w:val="000000"/>
                <w:sz w:val="16"/>
                <w:szCs w:val="16"/>
                <w:lang w:eastAsia="en-US"/>
              </w:rPr>
            </w:pPr>
            <w:ins w:id="306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3" w:author="Machado, Diana" w:date="2019-02-04T10:09:00Z"/>
                <w:rFonts w:ascii="Calibri" w:hAnsi="Calibri" w:cs="Calibri"/>
                <w:color w:val="000000"/>
                <w:sz w:val="16"/>
                <w:szCs w:val="16"/>
                <w:lang w:eastAsia="en-US"/>
              </w:rPr>
            </w:pPr>
            <w:ins w:id="30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5" w:author="Machado, Diana" w:date="2019-02-04T10:09:00Z"/>
                <w:rFonts w:ascii="Calibri" w:hAnsi="Calibri" w:cs="Calibri"/>
                <w:color w:val="000000"/>
                <w:sz w:val="16"/>
                <w:szCs w:val="16"/>
                <w:lang w:eastAsia="en-US"/>
              </w:rPr>
            </w:pPr>
            <w:ins w:id="30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7" w:author="Machado, Diana" w:date="2019-02-04T10:09:00Z"/>
                <w:rFonts w:ascii="Calibri" w:hAnsi="Calibri" w:cs="Calibri"/>
                <w:color w:val="000000"/>
                <w:sz w:val="16"/>
                <w:szCs w:val="16"/>
                <w:lang w:eastAsia="en-US"/>
              </w:rPr>
            </w:pPr>
            <w:ins w:id="3068" w:author="Machado, Diana" w:date="2019-02-04T10:09:00Z">
              <w:r w:rsidRPr="00C722A9">
                <w:rPr>
                  <w:rFonts w:ascii="Calibri" w:hAnsi="Calibri" w:cs="Calibri"/>
                  <w:color w:val="000000"/>
                  <w:sz w:val="16"/>
                  <w:szCs w:val="16"/>
                  <w:lang w:eastAsia="en-US"/>
                </w:rPr>
                <w:t xml:space="preserve">1,697,4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9" w:author="Machado, Diana" w:date="2019-02-04T10:09:00Z"/>
                <w:rFonts w:ascii="Calibri" w:hAnsi="Calibri" w:cs="Calibri"/>
                <w:color w:val="000000"/>
                <w:sz w:val="16"/>
                <w:szCs w:val="16"/>
                <w:lang w:eastAsia="en-US"/>
              </w:rPr>
            </w:pPr>
            <w:ins w:id="307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71" w:author="Machado, Diana" w:date="2019-02-04T10:09:00Z"/>
                <w:rFonts w:ascii="Calibri" w:hAnsi="Calibri" w:cs="Calibri"/>
                <w:color w:val="000000"/>
                <w:sz w:val="16"/>
                <w:szCs w:val="16"/>
                <w:lang w:eastAsia="en-US"/>
              </w:rPr>
            </w:pPr>
            <w:ins w:id="3072" w:author="Machado, Diana" w:date="2019-02-04T10:09:00Z">
              <w:r w:rsidRPr="00C722A9">
                <w:rPr>
                  <w:rFonts w:ascii="Calibri" w:hAnsi="Calibri" w:cs="Calibri"/>
                  <w:color w:val="000000"/>
                  <w:sz w:val="16"/>
                  <w:szCs w:val="16"/>
                  <w:lang w:eastAsia="en-US"/>
                </w:rPr>
                <w:t xml:space="preserve">1,697,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73" w:author="Machado, Diana" w:date="2019-02-04T10:09:00Z"/>
                <w:rFonts w:ascii="Calibri" w:hAnsi="Calibri" w:cs="Calibri"/>
                <w:color w:val="000000"/>
                <w:sz w:val="16"/>
                <w:szCs w:val="16"/>
                <w:lang w:eastAsia="en-US"/>
              </w:rPr>
            </w:pPr>
            <w:ins w:id="307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0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76" w:author="Machado, Diana" w:date="2019-02-04T10:09:00Z"/>
                <w:rFonts w:ascii="Calibri" w:hAnsi="Calibri" w:cs="Calibri"/>
                <w:color w:val="000000"/>
                <w:sz w:val="16"/>
                <w:szCs w:val="16"/>
                <w:lang w:eastAsia="en-US"/>
              </w:rPr>
            </w:pPr>
            <w:ins w:id="3077" w:author="Machado, Diana" w:date="2019-02-04T10:09:00Z">
              <w:r w:rsidRPr="00C722A9">
                <w:rPr>
                  <w:rFonts w:ascii="Calibri" w:hAnsi="Calibri" w:cs="Calibri"/>
                  <w:color w:val="000000"/>
                  <w:sz w:val="16"/>
                  <w:szCs w:val="16"/>
                  <w:lang w:eastAsia="en-US"/>
                </w:rPr>
                <w:t>321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8" w:author="Machado, Diana" w:date="2019-02-04T10:09:00Z"/>
                <w:rFonts w:ascii="Calibri" w:hAnsi="Calibri" w:cs="Calibri"/>
                <w:color w:val="000000"/>
                <w:sz w:val="16"/>
                <w:szCs w:val="16"/>
                <w:lang w:eastAsia="en-US"/>
              </w:rPr>
            </w:pPr>
            <w:ins w:id="30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0" w:author="Machado, Diana" w:date="2019-02-04T10:09:00Z"/>
                <w:rFonts w:ascii="Calibri" w:hAnsi="Calibri" w:cs="Calibri"/>
                <w:color w:val="000000"/>
                <w:sz w:val="16"/>
                <w:szCs w:val="16"/>
                <w:lang w:eastAsia="en-US"/>
              </w:rPr>
            </w:pPr>
            <w:ins w:id="30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2" w:author="Machado, Diana" w:date="2019-02-04T10:09:00Z"/>
                <w:rFonts w:ascii="Calibri" w:hAnsi="Calibri" w:cs="Calibri"/>
                <w:color w:val="000000"/>
                <w:sz w:val="16"/>
                <w:szCs w:val="16"/>
                <w:lang w:eastAsia="en-US"/>
              </w:rPr>
            </w:pPr>
            <w:ins w:id="308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4" w:author="Machado, Diana" w:date="2019-02-04T10:09:00Z"/>
                <w:rFonts w:ascii="Calibri" w:hAnsi="Calibri" w:cs="Calibri"/>
                <w:color w:val="000000"/>
                <w:sz w:val="16"/>
                <w:szCs w:val="16"/>
                <w:lang w:eastAsia="en-US"/>
              </w:rPr>
            </w:pPr>
            <w:ins w:id="308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6" w:author="Machado, Diana" w:date="2019-02-04T10:09:00Z"/>
                <w:rFonts w:ascii="Calibri" w:hAnsi="Calibri" w:cs="Calibri"/>
                <w:color w:val="000000"/>
                <w:sz w:val="16"/>
                <w:szCs w:val="16"/>
                <w:lang w:eastAsia="en-US"/>
              </w:rPr>
            </w:pPr>
            <w:ins w:id="30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8" w:author="Machado, Diana" w:date="2019-02-04T10:09:00Z"/>
                <w:rFonts w:ascii="Calibri" w:hAnsi="Calibri" w:cs="Calibri"/>
                <w:color w:val="000000"/>
                <w:sz w:val="16"/>
                <w:szCs w:val="16"/>
                <w:lang w:eastAsia="en-US"/>
              </w:rPr>
            </w:pPr>
            <w:ins w:id="30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0" w:author="Machado, Diana" w:date="2019-02-04T10:09:00Z"/>
                <w:rFonts w:ascii="Calibri" w:hAnsi="Calibri" w:cs="Calibri"/>
                <w:color w:val="000000"/>
                <w:sz w:val="16"/>
                <w:szCs w:val="16"/>
                <w:lang w:eastAsia="en-US"/>
              </w:rPr>
            </w:pPr>
            <w:ins w:id="3091" w:author="Machado, Diana" w:date="2019-02-04T10:09:00Z">
              <w:r w:rsidRPr="00C722A9">
                <w:rPr>
                  <w:rFonts w:ascii="Calibri" w:hAnsi="Calibri" w:cs="Calibri"/>
                  <w:color w:val="000000"/>
                  <w:sz w:val="16"/>
                  <w:szCs w:val="16"/>
                  <w:lang w:eastAsia="en-US"/>
                </w:rPr>
                <w:t xml:space="preserve">2,729,0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2" w:author="Machado, Diana" w:date="2019-02-04T10:09:00Z"/>
                <w:rFonts w:ascii="Calibri" w:hAnsi="Calibri" w:cs="Calibri"/>
                <w:color w:val="000000"/>
                <w:sz w:val="16"/>
                <w:szCs w:val="16"/>
                <w:lang w:eastAsia="en-US"/>
              </w:rPr>
            </w:pPr>
            <w:ins w:id="3093"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94" w:author="Machado, Diana" w:date="2019-02-04T10:09:00Z"/>
                <w:rFonts w:ascii="Calibri" w:hAnsi="Calibri" w:cs="Calibri"/>
                <w:color w:val="000000"/>
                <w:sz w:val="16"/>
                <w:szCs w:val="16"/>
                <w:lang w:eastAsia="en-US"/>
              </w:rPr>
            </w:pPr>
            <w:ins w:id="3095" w:author="Machado, Diana" w:date="2019-02-04T10:09:00Z">
              <w:r w:rsidRPr="00C722A9">
                <w:rPr>
                  <w:rFonts w:ascii="Calibri" w:hAnsi="Calibri" w:cs="Calibri"/>
                  <w:color w:val="000000"/>
                  <w:sz w:val="16"/>
                  <w:szCs w:val="16"/>
                  <w:lang w:eastAsia="en-US"/>
                </w:rPr>
                <w:t xml:space="preserve">2,793,1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96" w:author="Machado, Diana" w:date="2019-02-04T10:09:00Z"/>
                <w:rFonts w:ascii="Calibri" w:hAnsi="Calibri" w:cs="Calibri"/>
                <w:color w:val="000000"/>
                <w:sz w:val="16"/>
                <w:szCs w:val="16"/>
                <w:lang w:eastAsia="en-US"/>
              </w:rPr>
            </w:pPr>
            <w:ins w:id="309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0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99" w:author="Machado, Diana" w:date="2019-02-04T10:09:00Z"/>
                <w:rFonts w:ascii="Calibri" w:hAnsi="Calibri" w:cs="Calibri"/>
                <w:color w:val="000000"/>
                <w:sz w:val="16"/>
                <w:szCs w:val="16"/>
                <w:lang w:eastAsia="en-US"/>
              </w:rPr>
            </w:pPr>
            <w:ins w:id="3100" w:author="Machado, Diana" w:date="2019-02-04T10:09:00Z">
              <w:r w:rsidRPr="00C722A9">
                <w:rPr>
                  <w:rFonts w:ascii="Calibri" w:hAnsi="Calibri" w:cs="Calibri"/>
                  <w:color w:val="000000"/>
                  <w:sz w:val="16"/>
                  <w:szCs w:val="16"/>
                  <w:lang w:eastAsia="en-US"/>
                </w:rPr>
                <w:t>321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1" w:author="Machado, Diana" w:date="2019-02-04T10:09:00Z"/>
                <w:rFonts w:ascii="Calibri" w:hAnsi="Calibri" w:cs="Calibri"/>
                <w:color w:val="000000"/>
                <w:sz w:val="16"/>
                <w:szCs w:val="16"/>
                <w:lang w:eastAsia="en-US"/>
              </w:rPr>
            </w:pPr>
            <w:ins w:id="31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3" w:author="Machado, Diana" w:date="2019-02-04T10:09:00Z"/>
                <w:rFonts w:ascii="Calibri" w:hAnsi="Calibri" w:cs="Calibri"/>
                <w:color w:val="000000"/>
                <w:sz w:val="16"/>
                <w:szCs w:val="16"/>
                <w:lang w:eastAsia="en-US"/>
              </w:rPr>
            </w:pPr>
            <w:ins w:id="31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5" w:author="Machado, Diana" w:date="2019-02-04T10:09:00Z"/>
                <w:rFonts w:ascii="Calibri" w:hAnsi="Calibri" w:cs="Calibri"/>
                <w:color w:val="000000"/>
                <w:sz w:val="16"/>
                <w:szCs w:val="16"/>
                <w:lang w:eastAsia="en-US"/>
              </w:rPr>
            </w:pPr>
            <w:ins w:id="3106" w:author="Machado, Diana" w:date="2019-02-04T10:09:00Z">
              <w:r w:rsidRPr="00C722A9">
                <w:rPr>
                  <w:rFonts w:ascii="Calibri" w:hAnsi="Calibri" w:cs="Calibri"/>
                  <w:color w:val="000000"/>
                  <w:sz w:val="16"/>
                  <w:szCs w:val="16"/>
                  <w:lang w:eastAsia="en-US"/>
                </w:rPr>
                <w:t xml:space="preserve">2,383,7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7" w:author="Machado, Diana" w:date="2019-02-04T10:09:00Z"/>
                <w:rFonts w:ascii="Calibri" w:hAnsi="Calibri" w:cs="Calibri"/>
                <w:color w:val="000000"/>
                <w:sz w:val="16"/>
                <w:szCs w:val="16"/>
                <w:lang w:eastAsia="en-US"/>
              </w:rPr>
            </w:pPr>
            <w:ins w:id="310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9" w:author="Machado, Diana" w:date="2019-02-04T10:09:00Z"/>
                <w:rFonts w:ascii="Calibri" w:hAnsi="Calibri" w:cs="Calibri"/>
                <w:color w:val="000000"/>
                <w:sz w:val="16"/>
                <w:szCs w:val="16"/>
                <w:lang w:eastAsia="en-US"/>
              </w:rPr>
            </w:pPr>
            <w:ins w:id="31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1" w:author="Machado, Diana" w:date="2019-02-04T10:09:00Z"/>
                <w:rFonts w:ascii="Calibri" w:hAnsi="Calibri" w:cs="Calibri"/>
                <w:color w:val="000000"/>
                <w:sz w:val="16"/>
                <w:szCs w:val="16"/>
                <w:lang w:eastAsia="en-US"/>
              </w:rPr>
            </w:pPr>
            <w:ins w:id="31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3" w:author="Machado, Diana" w:date="2019-02-04T10:09:00Z"/>
                <w:rFonts w:ascii="Calibri" w:hAnsi="Calibri" w:cs="Calibri"/>
                <w:color w:val="000000"/>
                <w:sz w:val="16"/>
                <w:szCs w:val="16"/>
                <w:lang w:eastAsia="en-US"/>
              </w:rPr>
            </w:pPr>
            <w:ins w:id="3114" w:author="Machado, Diana" w:date="2019-02-04T10:09:00Z">
              <w:r w:rsidRPr="00C722A9">
                <w:rPr>
                  <w:rFonts w:ascii="Calibri" w:hAnsi="Calibri" w:cs="Calibri"/>
                  <w:color w:val="000000"/>
                  <w:sz w:val="16"/>
                  <w:szCs w:val="16"/>
                  <w:lang w:eastAsia="en-US"/>
                </w:rPr>
                <w:t xml:space="preserve">3,218,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5" w:author="Machado, Diana" w:date="2019-02-04T10:09:00Z"/>
                <w:rFonts w:ascii="Calibri" w:hAnsi="Calibri" w:cs="Calibri"/>
                <w:color w:val="000000"/>
                <w:sz w:val="16"/>
                <w:szCs w:val="16"/>
                <w:lang w:eastAsia="en-US"/>
              </w:rPr>
            </w:pPr>
            <w:ins w:id="311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17" w:author="Machado, Diana" w:date="2019-02-04T10:09:00Z"/>
                <w:rFonts w:ascii="Calibri" w:hAnsi="Calibri" w:cs="Calibri"/>
                <w:color w:val="000000"/>
                <w:sz w:val="16"/>
                <w:szCs w:val="16"/>
                <w:lang w:eastAsia="en-US"/>
              </w:rPr>
            </w:pPr>
            <w:ins w:id="3118" w:author="Machado, Diana" w:date="2019-02-04T10:09:00Z">
              <w:r w:rsidRPr="00C722A9">
                <w:rPr>
                  <w:rFonts w:ascii="Calibri" w:hAnsi="Calibri" w:cs="Calibri"/>
                  <w:color w:val="000000"/>
                  <w:sz w:val="16"/>
                  <w:szCs w:val="16"/>
                  <w:lang w:eastAsia="en-US"/>
                </w:rPr>
                <w:t xml:space="preserve">5,602,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19" w:author="Machado, Diana" w:date="2019-02-04T10:09:00Z"/>
                <w:rFonts w:ascii="Calibri" w:hAnsi="Calibri" w:cs="Calibri"/>
                <w:color w:val="000000"/>
                <w:sz w:val="16"/>
                <w:szCs w:val="16"/>
                <w:lang w:eastAsia="en-US"/>
              </w:rPr>
            </w:pPr>
            <w:ins w:id="312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1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22" w:author="Machado, Diana" w:date="2019-02-04T10:09:00Z"/>
                <w:rFonts w:ascii="Calibri" w:hAnsi="Calibri" w:cs="Calibri"/>
                <w:color w:val="000000"/>
                <w:sz w:val="16"/>
                <w:szCs w:val="16"/>
                <w:lang w:eastAsia="en-US"/>
              </w:rPr>
            </w:pPr>
            <w:ins w:id="3123" w:author="Machado, Diana" w:date="2019-02-04T10:09:00Z">
              <w:r w:rsidRPr="00C722A9">
                <w:rPr>
                  <w:rFonts w:ascii="Calibri" w:hAnsi="Calibri" w:cs="Calibri"/>
                  <w:color w:val="000000"/>
                  <w:sz w:val="16"/>
                  <w:szCs w:val="16"/>
                  <w:lang w:eastAsia="en-US"/>
                </w:rPr>
                <w:t>321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4" w:author="Machado, Diana" w:date="2019-02-04T10:09:00Z"/>
                <w:rFonts w:ascii="Calibri" w:hAnsi="Calibri" w:cs="Calibri"/>
                <w:color w:val="000000"/>
                <w:sz w:val="16"/>
                <w:szCs w:val="16"/>
                <w:lang w:eastAsia="en-US"/>
              </w:rPr>
            </w:pPr>
            <w:ins w:id="3125" w:author="Machado, Diana" w:date="2019-02-04T10:09:00Z">
              <w:r w:rsidRPr="00C722A9">
                <w:rPr>
                  <w:rFonts w:ascii="Calibri" w:hAnsi="Calibri" w:cs="Calibri"/>
                  <w:color w:val="000000"/>
                  <w:sz w:val="16"/>
                  <w:szCs w:val="16"/>
                  <w:lang w:eastAsia="en-US"/>
                </w:rPr>
                <w:t xml:space="preserve">24,744,75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6" w:author="Machado, Diana" w:date="2019-02-04T10:09:00Z"/>
                <w:rFonts w:ascii="Calibri" w:hAnsi="Calibri" w:cs="Calibri"/>
                <w:color w:val="000000"/>
                <w:sz w:val="16"/>
                <w:szCs w:val="16"/>
                <w:lang w:eastAsia="en-US"/>
              </w:rPr>
            </w:pPr>
            <w:ins w:id="3127"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8" w:author="Machado, Diana" w:date="2019-02-04T10:09:00Z"/>
                <w:rFonts w:ascii="Calibri" w:hAnsi="Calibri" w:cs="Calibri"/>
                <w:color w:val="000000"/>
                <w:sz w:val="16"/>
                <w:szCs w:val="16"/>
                <w:lang w:eastAsia="en-US"/>
              </w:rPr>
            </w:pPr>
            <w:ins w:id="3129" w:author="Machado, Diana" w:date="2019-02-04T10:09:00Z">
              <w:r w:rsidRPr="00C722A9">
                <w:rPr>
                  <w:rFonts w:ascii="Calibri" w:hAnsi="Calibri" w:cs="Calibri"/>
                  <w:color w:val="000000"/>
                  <w:sz w:val="16"/>
                  <w:szCs w:val="16"/>
                  <w:lang w:eastAsia="en-US"/>
                </w:rPr>
                <w:t xml:space="preserve">18,342,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0" w:author="Machado, Diana" w:date="2019-02-04T10:09:00Z"/>
                <w:rFonts w:ascii="Calibri" w:hAnsi="Calibri" w:cs="Calibri"/>
                <w:color w:val="000000"/>
                <w:sz w:val="16"/>
                <w:szCs w:val="16"/>
                <w:lang w:eastAsia="en-US"/>
              </w:rPr>
            </w:pPr>
            <w:ins w:id="3131"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2" w:author="Machado, Diana" w:date="2019-02-04T10:09:00Z"/>
                <w:rFonts w:ascii="Calibri" w:hAnsi="Calibri" w:cs="Calibri"/>
                <w:color w:val="000000"/>
                <w:sz w:val="16"/>
                <w:szCs w:val="16"/>
                <w:lang w:eastAsia="en-US"/>
              </w:rPr>
            </w:pPr>
            <w:ins w:id="31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4" w:author="Machado, Diana" w:date="2019-02-04T10:09:00Z"/>
                <w:rFonts w:ascii="Calibri" w:hAnsi="Calibri" w:cs="Calibri"/>
                <w:color w:val="000000"/>
                <w:sz w:val="16"/>
                <w:szCs w:val="16"/>
                <w:lang w:eastAsia="en-US"/>
              </w:rPr>
            </w:pPr>
            <w:ins w:id="31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6" w:author="Machado, Diana" w:date="2019-02-04T10:09:00Z"/>
                <w:rFonts w:ascii="Calibri" w:hAnsi="Calibri" w:cs="Calibri"/>
                <w:color w:val="000000"/>
                <w:sz w:val="16"/>
                <w:szCs w:val="16"/>
                <w:lang w:eastAsia="en-US"/>
              </w:rPr>
            </w:pPr>
            <w:ins w:id="3137" w:author="Machado, Diana" w:date="2019-02-04T10:09:00Z">
              <w:r w:rsidRPr="00C722A9">
                <w:rPr>
                  <w:rFonts w:ascii="Calibri" w:hAnsi="Calibri" w:cs="Calibri"/>
                  <w:color w:val="000000"/>
                  <w:sz w:val="16"/>
                  <w:szCs w:val="16"/>
                  <w:lang w:eastAsia="en-US"/>
                </w:rPr>
                <w:t xml:space="preserve">21,918,7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8" w:author="Machado, Diana" w:date="2019-02-04T10:09:00Z"/>
                <w:rFonts w:ascii="Calibri" w:hAnsi="Calibri" w:cs="Calibri"/>
                <w:color w:val="000000"/>
                <w:sz w:val="16"/>
                <w:szCs w:val="16"/>
                <w:lang w:eastAsia="en-US"/>
              </w:rPr>
            </w:pPr>
            <w:ins w:id="3139"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40" w:author="Machado, Diana" w:date="2019-02-04T10:09:00Z"/>
                <w:rFonts w:ascii="Calibri" w:hAnsi="Calibri" w:cs="Calibri"/>
                <w:color w:val="000000"/>
                <w:sz w:val="16"/>
                <w:szCs w:val="16"/>
                <w:lang w:eastAsia="en-US"/>
              </w:rPr>
            </w:pPr>
            <w:ins w:id="3141" w:author="Machado, Diana" w:date="2019-02-04T10:09:00Z">
              <w:r w:rsidRPr="00C722A9">
                <w:rPr>
                  <w:rFonts w:ascii="Calibri" w:hAnsi="Calibri" w:cs="Calibri"/>
                  <w:color w:val="000000"/>
                  <w:sz w:val="16"/>
                  <w:szCs w:val="16"/>
                  <w:lang w:eastAsia="en-US"/>
                </w:rPr>
                <w:t xml:space="preserve">65,005,6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42" w:author="Machado, Diana" w:date="2019-02-04T10:09:00Z"/>
                <w:rFonts w:ascii="Calibri" w:hAnsi="Calibri" w:cs="Calibri"/>
                <w:color w:val="000000"/>
                <w:sz w:val="16"/>
                <w:szCs w:val="16"/>
                <w:lang w:eastAsia="en-US"/>
              </w:rPr>
            </w:pPr>
            <w:ins w:id="3143"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31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45" w:author="Machado, Diana" w:date="2019-02-04T10:09:00Z"/>
                <w:rFonts w:ascii="Calibri" w:hAnsi="Calibri" w:cs="Calibri"/>
                <w:color w:val="000000"/>
                <w:sz w:val="16"/>
                <w:szCs w:val="16"/>
                <w:lang w:eastAsia="en-US"/>
              </w:rPr>
            </w:pPr>
            <w:ins w:id="3146" w:author="Machado, Diana" w:date="2019-02-04T10:09:00Z">
              <w:r w:rsidRPr="00C722A9">
                <w:rPr>
                  <w:rFonts w:ascii="Calibri" w:hAnsi="Calibri" w:cs="Calibri"/>
                  <w:color w:val="000000"/>
                  <w:sz w:val="16"/>
                  <w:szCs w:val="16"/>
                  <w:lang w:eastAsia="en-US"/>
                </w:rPr>
                <w:t>321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7" w:author="Machado, Diana" w:date="2019-02-04T10:09:00Z"/>
                <w:rFonts w:ascii="Calibri" w:hAnsi="Calibri" w:cs="Calibri"/>
                <w:color w:val="000000"/>
                <w:sz w:val="16"/>
                <w:szCs w:val="16"/>
                <w:lang w:eastAsia="en-US"/>
              </w:rPr>
            </w:pPr>
            <w:ins w:id="3148" w:author="Machado, Diana" w:date="2019-02-04T10:09:00Z">
              <w:r w:rsidRPr="00C722A9">
                <w:rPr>
                  <w:rFonts w:ascii="Calibri" w:hAnsi="Calibri" w:cs="Calibri"/>
                  <w:color w:val="000000"/>
                  <w:sz w:val="16"/>
                  <w:szCs w:val="16"/>
                  <w:lang w:eastAsia="en-US"/>
                </w:rPr>
                <w:t xml:space="preserve">22,035,83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9" w:author="Machado, Diana" w:date="2019-02-04T10:09:00Z"/>
                <w:rFonts w:ascii="Calibri" w:hAnsi="Calibri" w:cs="Calibri"/>
                <w:color w:val="000000"/>
                <w:sz w:val="16"/>
                <w:szCs w:val="16"/>
                <w:lang w:eastAsia="en-US"/>
              </w:rPr>
            </w:pPr>
            <w:ins w:id="3150"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1" w:author="Machado, Diana" w:date="2019-02-04T10:09:00Z"/>
                <w:rFonts w:ascii="Calibri" w:hAnsi="Calibri" w:cs="Calibri"/>
                <w:color w:val="000000"/>
                <w:sz w:val="16"/>
                <w:szCs w:val="16"/>
                <w:lang w:eastAsia="en-US"/>
              </w:rPr>
            </w:pPr>
            <w:ins w:id="3152" w:author="Machado, Diana" w:date="2019-02-04T10:09:00Z">
              <w:r w:rsidRPr="00C722A9">
                <w:rPr>
                  <w:rFonts w:ascii="Calibri" w:hAnsi="Calibri" w:cs="Calibri"/>
                  <w:color w:val="000000"/>
                  <w:sz w:val="16"/>
                  <w:szCs w:val="16"/>
                  <w:lang w:eastAsia="en-US"/>
                </w:rPr>
                <w:t xml:space="preserve">14,526,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3" w:author="Machado, Diana" w:date="2019-02-04T10:09:00Z"/>
                <w:rFonts w:ascii="Calibri" w:hAnsi="Calibri" w:cs="Calibri"/>
                <w:color w:val="000000"/>
                <w:sz w:val="16"/>
                <w:szCs w:val="16"/>
                <w:lang w:eastAsia="en-US"/>
              </w:rPr>
            </w:pPr>
            <w:ins w:id="3154"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5" w:author="Machado, Diana" w:date="2019-02-04T10:09:00Z"/>
                <w:rFonts w:ascii="Calibri" w:hAnsi="Calibri" w:cs="Calibri"/>
                <w:color w:val="000000"/>
                <w:sz w:val="16"/>
                <w:szCs w:val="16"/>
                <w:lang w:eastAsia="en-US"/>
              </w:rPr>
            </w:pPr>
            <w:ins w:id="31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7" w:author="Machado, Diana" w:date="2019-02-04T10:09:00Z"/>
                <w:rFonts w:ascii="Calibri" w:hAnsi="Calibri" w:cs="Calibri"/>
                <w:color w:val="000000"/>
                <w:sz w:val="16"/>
                <w:szCs w:val="16"/>
                <w:lang w:eastAsia="en-US"/>
              </w:rPr>
            </w:pPr>
            <w:ins w:id="31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9" w:author="Machado, Diana" w:date="2019-02-04T10:09:00Z"/>
                <w:rFonts w:ascii="Calibri" w:hAnsi="Calibri" w:cs="Calibri"/>
                <w:color w:val="000000"/>
                <w:sz w:val="16"/>
                <w:szCs w:val="16"/>
                <w:lang w:eastAsia="en-US"/>
              </w:rPr>
            </w:pPr>
            <w:ins w:id="3160" w:author="Machado, Diana" w:date="2019-02-04T10:09:00Z">
              <w:r w:rsidRPr="00C722A9">
                <w:rPr>
                  <w:rFonts w:ascii="Calibri" w:hAnsi="Calibri" w:cs="Calibri"/>
                  <w:color w:val="000000"/>
                  <w:sz w:val="16"/>
                  <w:szCs w:val="16"/>
                  <w:lang w:eastAsia="en-US"/>
                </w:rPr>
                <w:t xml:space="preserve">18,589,6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1" w:author="Machado, Diana" w:date="2019-02-04T10:09:00Z"/>
                <w:rFonts w:ascii="Calibri" w:hAnsi="Calibri" w:cs="Calibri"/>
                <w:color w:val="000000"/>
                <w:sz w:val="16"/>
                <w:szCs w:val="16"/>
                <w:lang w:eastAsia="en-US"/>
              </w:rPr>
            </w:pPr>
            <w:ins w:id="3162"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63" w:author="Machado, Diana" w:date="2019-02-04T10:09:00Z"/>
                <w:rFonts w:ascii="Calibri" w:hAnsi="Calibri" w:cs="Calibri"/>
                <w:color w:val="000000"/>
                <w:sz w:val="16"/>
                <w:szCs w:val="16"/>
                <w:lang w:eastAsia="en-US"/>
              </w:rPr>
            </w:pPr>
            <w:ins w:id="3164" w:author="Machado, Diana" w:date="2019-02-04T10:09:00Z">
              <w:r w:rsidRPr="00C722A9">
                <w:rPr>
                  <w:rFonts w:ascii="Calibri" w:hAnsi="Calibri" w:cs="Calibri"/>
                  <w:color w:val="000000"/>
                  <w:sz w:val="16"/>
                  <w:szCs w:val="16"/>
                  <w:lang w:eastAsia="en-US"/>
                </w:rPr>
                <w:t xml:space="preserve">55,152,0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65" w:author="Machado, Diana" w:date="2019-02-04T10:09:00Z"/>
                <w:rFonts w:ascii="Calibri" w:hAnsi="Calibri" w:cs="Calibri"/>
                <w:color w:val="000000"/>
                <w:sz w:val="16"/>
                <w:szCs w:val="16"/>
                <w:lang w:eastAsia="en-US"/>
              </w:rPr>
            </w:pPr>
            <w:ins w:id="3166"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31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68" w:author="Machado, Diana" w:date="2019-02-04T10:09:00Z"/>
                <w:rFonts w:ascii="Calibri" w:hAnsi="Calibri" w:cs="Calibri"/>
                <w:color w:val="000000"/>
                <w:sz w:val="16"/>
                <w:szCs w:val="16"/>
                <w:lang w:eastAsia="en-US"/>
              </w:rPr>
            </w:pPr>
            <w:ins w:id="3169" w:author="Machado, Diana" w:date="2019-02-04T10:09:00Z">
              <w:r w:rsidRPr="00C722A9">
                <w:rPr>
                  <w:rFonts w:ascii="Calibri" w:hAnsi="Calibri" w:cs="Calibri"/>
                  <w:color w:val="000000"/>
                  <w:sz w:val="16"/>
                  <w:szCs w:val="16"/>
                  <w:lang w:eastAsia="en-US"/>
                </w:rPr>
                <w:t>321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0" w:author="Machado, Diana" w:date="2019-02-04T10:09:00Z"/>
                <w:rFonts w:ascii="Calibri" w:hAnsi="Calibri" w:cs="Calibri"/>
                <w:color w:val="000000"/>
                <w:sz w:val="16"/>
                <w:szCs w:val="16"/>
                <w:lang w:eastAsia="en-US"/>
              </w:rPr>
            </w:pPr>
            <w:ins w:id="3171" w:author="Machado, Diana" w:date="2019-02-04T10:09:00Z">
              <w:r w:rsidRPr="00C722A9">
                <w:rPr>
                  <w:rFonts w:ascii="Calibri" w:hAnsi="Calibri" w:cs="Calibri"/>
                  <w:color w:val="000000"/>
                  <w:sz w:val="16"/>
                  <w:szCs w:val="16"/>
                  <w:lang w:eastAsia="en-US"/>
                </w:rPr>
                <w:t xml:space="preserve">73,602,5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2" w:author="Machado, Diana" w:date="2019-02-04T10:09:00Z"/>
                <w:rFonts w:ascii="Calibri" w:hAnsi="Calibri" w:cs="Calibri"/>
                <w:color w:val="000000"/>
                <w:sz w:val="16"/>
                <w:szCs w:val="16"/>
                <w:lang w:eastAsia="en-US"/>
              </w:rPr>
            </w:pPr>
            <w:ins w:id="3173" w:author="Machado, Diana" w:date="2019-02-04T10:09:00Z">
              <w:r w:rsidRPr="00C722A9">
                <w:rPr>
                  <w:rFonts w:ascii="Calibri" w:hAnsi="Calibri" w:cs="Calibri"/>
                  <w:color w:val="000000"/>
                  <w:sz w:val="16"/>
                  <w:szCs w:val="16"/>
                  <w:lang w:eastAsia="en-US"/>
                </w:rPr>
                <w:t>1.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4" w:author="Machado, Diana" w:date="2019-02-04T10:09:00Z"/>
                <w:rFonts w:ascii="Calibri" w:hAnsi="Calibri" w:cs="Calibri"/>
                <w:color w:val="000000"/>
                <w:sz w:val="16"/>
                <w:szCs w:val="16"/>
                <w:lang w:eastAsia="en-US"/>
              </w:rPr>
            </w:pPr>
            <w:ins w:id="3175" w:author="Machado, Diana" w:date="2019-02-04T10:09:00Z">
              <w:r w:rsidRPr="00C722A9">
                <w:rPr>
                  <w:rFonts w:ascii="Calibri" w:hAnsi="Calibri" w:cs="Calibri"/>
                  <w:color w:val="000000"/>
                  <w:sz w:val="16"/>
                  <w:szCs w:val="16"/>
                  <w:lang w:eastAsia="en-US"/>
                </w:rPr>
                <w:t xml:space="preserve">57,111,8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6" w:author="Machado, Diana" w:date="2019-02-04T10:09:00Z"/>
                <w:rFonts w:ascii="Calibri" w:hAnsi="Calibri" w:cs="Calibri"/>
                <w:color w:val="000000"/>
                <w:sz w:val="16"/>
                <w:szCs w:val="16"/>
                <w:lang w:eastAsia="en-US"/>
              </w:rPr>
            </w:pPr>
            <w:ins w:id="3177"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8" w:author="Machado, Diana" w:date="2019-02-04T10:09:00Z"/>
                <w:rFonts w:ascii="Calibri" w:hAnsi="Calibri" w:cs="Calibri"/>
                <w:color w:val="000000"/>
                <w:sz w:val="16"/>
                <w:szCs w:val="16"/>
                <w:lang w:eastAsia="en-US"/>
              </w:rPr>
            </w:pPr>
            <w:ins w:id="31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0" w:author="Machado, Diana" w:date="2019-02-04T10:09:00Z"/>
                <w:rFonts w:ascii="Calibri" w:hAnsi="Calibri" w:cs="Calibri"/>
                <w:color w:val="000000"/>
                <w:sz w:val="16"/>
                <w:szCs w:val="16"/>
                <w:lang w:eastAsia="en-US"/>
              </w:rPr>
            </w:pPr>
            <w:ins w:id="31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2" w:author="Machado, Diana" w:date="2019-02-04T10:09:00Z"/>
                <w:rFonts w:ascii="Calibri" w:hAnsi="Calibri" w:cs="Calibri"/>
                <w:color w:val="000000"/>
                <w:sz w:val="16"/>
                <w:szCs w:val="16"/>
                <w:lang w:eastAsia="en-US"/>
              </w:rPr>
            </w:pPr>
            <w:ins w:id="3183" w:author="Machado, Diana" w:date="2019-02-04T10:09:00Z">
              <w:r w:rsidRPr="00C722A9">
                <w:rPr>
                  <w:rFonts w:ascii="Calibri" w:hAnsi="Calibri" w:cs="Calibri"/>
                  <w:color w:val="000000"/>
                  <w:sz w:val="16"/>
                  <w:szCs w:val="16"/>
                  <w:lang w:eastAsia="en-US"/>
                </w:rPr>
                <w:t xml:space="preserve">63,096,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4" w:author="Machado, Diana" w:date="2019-02-04T10:09:00Z"/>
                <w:rFonts w:ascii="Calibri" w:hAnsi="Calibri" w:cs="Calibri"/>
                <w:color w:val="000000"/>
                <w:sz w:val="16"/>
                <w:szCs w:val="16"/>
                <w:lang w:eastAsia="en-US"/>
              </w:rPr>
            </w:pPr>
            <w:ins w:id="3185"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86" w:author="Machado, Diana" w:date="2019-02-04T10:09:00Z"/>
                <w:rFonts w:ascii="Calibri" w:hAnsi="Calibri" w:cs="Calibri"/>
                <w:color w:val="000000"/>
                <w:sz w:val="16"/>
                <w:szCs w:val="16"/>
                <w:lang w:eastAsia="en-US"/>
              </w:rPr>
            </w:pPr>
            <w:ins w:id="3187" w:author="Machado, Diana" w:date="2019-02-04T10:09:00Z">
              <w:r w:rsidRPr="00C722A9">
                <w:rPr>
                  <w:rFonts w:ascii="Calibri" w:hAnsi="Calibri" w:cs="Calibri"/>
                  <w:color w:val="000000"/>
                  <w:sz w:val="16"/>
                  <w:szCs w:val="16"/>
                  <w:lang w:eastAsia="en-US"/>
                </w:rPr>
                <w:t xml:space="preserve">193,810,8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88" w:author="Machado, Diana" w:date="2019-02-04T10:09:00Z"/>
                <w:rFonts w:ascii="Calibri" w:hAnsi="Calibri" w:cs="Calibri"/>
                <w:color w:val="000000"/>
                <w:sz w:val="16"/>
                <w:szCs w:val="16"/>
                <w:lang w:eastAsia="en-US"/>
              </w:rPr>
            </w:pPr>
            <w:ins w:id="3189"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31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91" w:author="Machado, Diana" w:date="2019-02-04T10:09:00Z"/>
                <w:rFonts w:ascii="Calibri" w:hAnsi="Calibri" w:cs="Calibri"/>
                <w:color w:val="000000"/>
                <w:sz w:val="16"/>
                <w:szCs w:val="16"/>
                <w:lang w:eastAsia="en-US"/>
              </w:rPr>
            </w:pPr>
            <w:ins w:id="3192" w:author="Machado, Diana" w:date="2019-02-04T10:09:00Z">
              <w:r w:rsidRPr="00C722A9">
                <w:rPr>
                  <w:rFonts w:ascii="Calibri" w:hAnsi="Calibri" w:cs="Calibri"/>
                  <w:color w:val="000000"/>
                  <w:sz w:val="16"/>
                  <w:szCs w:val="16"/>
                  <w:lang w:eastAsia="en-US"/>
                </w:rPr>
                <w:t>321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3" w:author="Machado, Diana" w:date="2019-02-04T10:09:00Z"/>
                <w:rFonts w:ascii="Calibri" w:hAnsi="Calibri" w:cs="Calibri"/>
                <w:color w:val="000000"/>
                <w:sz w:val="16"/>
                <w:szCs w:val="16"/>
                <w:lang w:eastAsia="en-US"/>
              </w:rPr>
            </w:pPr>
            <w:ins w:id="3194" w:author="Machado, Diana" w:date="2019-02-04T10:09:00Z">
              <w:r w:rsidRPr="00C722A9">
                <w:rPr>
                  <w:rFonts w:ascii="Calibri" w:hAnsi="Calibri" w:cs="Calibri"/>
                  <w:color w:val="000000"/>
                  <w:sz w:val="16"/>
                  <w:szCs w:val="16"/>
                  <w:lang w:eastAsia="en-US"/>
                </w:rPr>
                <w:t xml:space="preserve">37,098,6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5" w:author="Machado, Diana" w:date="2019-02-04T10:09:00Z"/>
                <w:rFonts w:ascii="Calibri" w:hAnsi="Calibri" w:cs="Calibri"/>
                <w:color w:val="000000"/>
                <w:sz w:val="16"/>
                <w:szCs w:val="16"/>
                <w:lang w:eastAsia="en-US"/>
              </w:rPr>
            </w:pPr>
            <w:ins w:id="3196" w:author="Machado, Diana" w:date="2019-02-04T10:09:00Z">
              <w:r w:rsidRPr="00C722A9">
                <w:rPr>
                  <w:rFonts w:ascii="Calibri" w:hAnsi="Calibri" w:cs="Calibri"/>
                  <w:color w:val="000000"/>
                  <w:sz w:val="16"/>
                  <w:szCs w:val="16"/>
                  <w:lang w:eastAsia="en-US"/>
                </w:rPr>
                <w:t>0.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7" w:author="Machado, Diana" w:date="2019-02-04T10:09:00Z"/>
                <w:rFonts w:ascii="Calibri" w:hAnsi="Calibri" w:cs="Calibri"/>
                <w:color w:val="000000"/>
                <w:sz w:val="16"/>
                <w:szCs w:val="16"/>
                <w:lang w:eastAsia="en-US"/>
              </w:rPr>
            </w:pPr>
            <w:ins w:id="3198" w:author="Machado, Diana" w:date="2019-02-04T10:09:00Z">
              <w:r w:rsidRPr="00C722A9">
                <w:rPr>
                  <w:rFonts w:ascii="Calibri" w:hAnsi="Calibri" w:cs="Calibri"/>
                  <w:color w:val="000000"/>
                  <w:sz w:val="16"/>
                  <w:szCs w:val="16"/>
                  <w:lang w:eastAsia="en-US"/>
                </w:rPr>
                <w:t xml:space="preserve">27,156,2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9" w:author="Machado, Diana" w:date="2019-02-04T10:09:00Z"/>
                <w:rFonts w:ascii="Calibri" w:hAnsi="Calibri" w:cs="Calibri"/>
                <w:color w:val="000000"/>
                <w:sz w:val="16"/>
                <w:szCs w:val="16"/>
                <w:lang w:eastAsia="en-US"/>
              </w:rPr>
            </w:pPr>
            <w:ins w:id="3200"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1" w:author="Machado, Diana" w:date="2019-02-04T10:09:00Z"/>
                <w:rFonts w:ascii="Calibri" w:hAnsi="Calibri" w:cs="Calibri"/>
                <w:color w:val="000000"/>
                <w:sz w:val="16"/>
                <w:szCs w:val="16"/>
                <w:lang w:eastAsia="en-US"/>
              </w:rPr>
            </w:pPr>
            <w:ins w:id="32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3" w:author="Machado, Diana" w:date="2019-02-04T10:09:00Z"/>
                <w:rFonts w:ascii="Calibri" w:hAnsi="Calibri" w:cs="Calibri"/>
                <w:color w:val="000000"/>
                <w:sz w:val="16"/>
                <w:szCs w:val="16"/>
                <w:lang w:eastAsia="en-US"/>
              </w:rPr>
            </w:pPr>
            <w:ins w:id="32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5" w:author="Machado, Diana" w:date="2019-02-04T10:09:00Z"/>
                <w:rFonts w:ascii="Calibri" w:hAnsi="Calibri" w:cs="Calibri"/>
                <w:color w:val="000000"/>
                <w:sz w:val="16"/>
                <w:szCs w:val="16"/>
                <w:lang w:eastAsia="en-US"/>
              </w:rPr>
            </w:pPr>
            <w:ins w:id="3206" w:author="Machado, Diana" w:date="2019-02-04T10:09:00Z">
              <w:r w:rsidRPr="00C722A9">
                <w:rPr>
                  <w:rFonts w:ascii="Calibri" w:hAnsi="Calibri" w:cs="Calibri"/>
                  <w:color w:val="000000"/>
                  <w:sz w:val="16"/>
                  <w:szCs w:val="16"/>
                  <w:lang w:eastAsia="en-US"/>
                </w:rPr>
                <w:t xml:space="preserve">32,689,0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7" w:author="Machado, Diana" w:date="2019-02-04T10:09:00Z"/>
                <w:rFonts w:ascii="Calibri" w:hAnsi="Calibri" w:cs="Calibri"/>
                <w:color w:val="000000"/>
                <w:sz w:val="16"/>
                <w:szCs w:val="16"/>
                <w:lang w:eastAsia="en-US"/>
              </w:rPr>
            </w:pPr>
            <w:ins w:id="3208"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09" w:author="Machado, Diana" w:date="2019-02-04T10:09:00Z"/>
                <w:rFonts w:ascii="Calibri" w:hAnsi="Calibri" w:cs="Calibri"/>
                <w:color w:val="000000"/>
                <w:sz w:val="16"/>
                <w:szCs w:val="16"/>
                <w:lang w:eastAsia="en-US"/>
              </w:rPr>
            </w:pPr>
            <w:ins w:id="3210" w:author="Machado, Diana" w:date="2019-02-04T10:09:00Z">
              <w:r w:rsidRPr="00C722A9">
                <w:rPr>
                  <w:rFonts w:ascii="Calibri" w:hAnsi="Calibri" w:cs="Calibri"/>
                  <w:color w:val="000000"/>
                  <w:sz w:val="16"/>
                  <w:szCs w:val="16"/>
                  <w:lang w:eastAsia="en-US"/>
                </w:rPr>
                <w:t xml:space="preserve">96,943,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11" w:author="Machado, Diana" w:date="2019-02-04T10:09:00Z"/>
                <w:rFonts w:ascii="Calibri" w:hAnsi="Calibri" w:cs="Calibri"/>
                <w:color w:val="000000"/>
                <w:sz w:val="16"/>
                <w:szCs w:val="16"/>
                <w:lang w:eastAsia="en-US"/>
              </w:rPr>
            </w:pPr>
            <w:ins w:id="3212"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32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14" w:author="Machado, Diana" w:date="2019-02-04T10:09:00Z"/>
                <w:rFonts w:ascii="Calibri" w:hAnsi="Calibri" w:cs="Calibri"/>
                <w:color w:val="000000"/>
                <w:sz w:val="16"/>
                <w:szCs w:val="16"/>
                <w:lang w:eastAsia="en-US"/>
              </w:rPr>
            </w:pPr>
            <w:ins w:id="3215" w:author="Machado, Diana" w:date="2019-02-04T10:09:00Z">
              <w:r w:rsidRPr="00C722A9">
                <w:rPr>
                  <w:rFonts w:ascii="Calibri" w:hAnsi="Calibri" w:cs="Calibri"/>
                  <w:color w:val="000000"/>
                  <w:sz w:val="16"/>
                  <w:szCs w:val="16"/>
                  <w:lang w:eastAsia="en-US"/>
                </w:rPr>
                <w:t>321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6" w:author="Machado, Diana" w:date="2019-02-04T10:09:00Z"/>
                <w:rFonts w:ascii="Calibri" w:hAnsi="Calibri" w:cs="Calibri"/>
                <w:color w:val="000000"/>
                <w:sz w:val="16"/>
                <w:szCs w:val="16"/>
                <w:lang w:eastAsia="en-US"/>
              </w:rPr>
            </w:pPr>
            <w:ins w:id="3217" w:author="Machado, Diana" w:date="2019-02-04T10:09:00Z">
              <w:r w:rsidRPr="00C722A9">
                <w:rPr>
                  <w:rFonts w:ascii="Calibri" w:hAnsi="Calibri" w:cs="Calibri"/>
                  <w:color w:val="000000"/>
                  <w:sz w:val="16"/>
                  <w:szCs w:val="16"/>
                  <w:lang w:eastAsia="en-US"/>
                </w:rPr>
                <w:t xml:space="preserve">4,330,8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8" w:author="Machado, Diana" w:date="2019-02-04T10:09:00Z"/>
                <w:rFonts w:ascii="Calibri" w:hAnsi="Calibri" w:cs="Calibri"/>
                <w:color w:val="000000"/>
                <w:sz w:val="16"/>
                <w:szCs w:val="16"/>
                <w:lang w:eastAsia="en-US"/>
              </w:rPr>
            </w:pPr>
            <w:ins w:id="3219"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0" w:author="Machado, Diana" w:date="2019-02-04T10:09:00Z"/>
                <w:rFonts w:ascii="Calibri" w:hAnsi="Calibri" w:cs="Calibri"/>
                <w:color w:val="000000"/>
                <w:sz w:val="16"/>
                <w:szCs w:val="16"/>
                <w:lang w:eastAsia="en-US"/>
              </w:rPr>
            </w:pPr>
            <w:ins w:id="3221" w:author="Machado, Diana" w:date="2019-02-04T10:09:00Z">
              <w:r w:rsidRPr="00C722A9">
                <w:rPr>
                  <w:rFonts w:ascii="Calibri" w:hAnsi="Calibri" w:cs="Calibri"/>
                  <w:color w:val="000000"/>
                  <w:sz w:val="16"/>
                  <w:szCs w:val="16"/>
                  <w:lang w:eastAsia="en-US"/>
                </w:rPr>
                <w:t xml:space="preserve">3,729,3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2" w:author="Machado, Diana" w:date="2019-02-04T10:09:00Z"/>
                <w:rFonts w:ascii="Calibri" w:hAnsi="Calibri" w:cs="Calibri"/>
                <w:color w:val="000000"/>
                <w:sz w:val="16"/>
                <w:szCs w:val="16"/>
                <w:lang w:eastAsia="en-US"/>
              </w:rPr>
            </w:pPr>
            <w:ins w:id="322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4" w:author="Machado, Diana" w:date="2019-02-04T10:09:00Z"/>
                <w:rFonts w:ascii="Calibri" w:hAnsi="Calibri" w:cs="Calibri"/>
                <w:color w:val="000000"/>
                <w:sz w:val="16"/>
                <w:szCs w:val="16"/>
                <w:lang w:eastAsia="en-US"/>
              </w:rPr>
            </w:pPr>
            <w:ins w:id="32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6" w:author="Machado, Diana" w:date="2019-02-04T10:09:00Z"/>
                <w:rFonts w:ascii="Calibri" w:hAnsi="Calibri" w:cs="Calibri"/>
                <w:color w:val="000000"/>
                <w:sz w:val="16"/>
                <w:szCs w:val="16"/>
                <w:lang w:eastAsia="en-US"/>
              </w:rPr>
            </w:pPr>
            <w:ins w:id="32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8" w:author="Machado, Diana" w:date="2019-02-04T10:09:00Z"/>
                <w:rFonts w:ascii="Calibri" w:hAnsi="Calibri" w:cs="Calibri"/>
                <w:color w:val="000000"/>
                <w:sz w:val="16"/>
                <w:szCs w:val="16"/>
                <w:lang w:eastAsia="en-US"/>
              </w:rPr>
            </w:pPr>
            <w:ins w:id="3229" w:author="Machado, Diana" w:date="2019-02-04T10:09:00Z">
              <w:r w:rsidRPr="00C722A9">
                <w:rPr>
                  <w:rFonts w:ascii="Calibri" w:hAnsi="Calibri" w:cs="Calibri"/>
                  <w:color w:val="000000"/>
                  <w:sz w:val="16"/>
                  <w:szCs w:val="16"/>
                  <w:lang w:eastAsia="en-US"/>
                </w:rPr>
                <w:t xml:space="preserve">4,381,1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0" w:author="Machado, Diana" w:date="2019-02-04T10:09:00Z"/>
                <w:rFonts w:ascii="Calibri" w:hAnsi="Calibri" w:cs="Calibri"/>
                <w:color w:val="000000"/>
                <w:sz w:val="16"/>
                <w:szCs w:val="16"/>
                <w:lang w:eastAsia="en-US"/>
              </w:rPr>
            </w:pPr>
            <w:ins w:id="323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32" w:author="Machado, Diana" w:date="2019-02-04T10:09:00Z"/>
                <w:rFonts w:ascii="Calibri" w:hAnsi="Calibri" w:cs="Calibri"/>
                <w:color w:val="000000"/>
                <w:sz w:val="16"/>
                <w:szCs w:val="16"/>
                <w:lang w:eastAsia="en-US"/>
              </w:rPr>
            </w:pPr>
            <w:ins w:id="3233" w:author="Machado, Diana" w:date="2019-02-04T10:09:00Z">
              <w:r w:rsidRPr="00C722A9">
                <w:rPr>
                  <w:rFonts w:ascii="Calibri" w:hAnsi="Calibri" w:cs="Calibri"/>
                  <w:color w:val="000000"/>
                  <w:sz w:val="16"/>
                  <w:szCs w:val="16"/>
                  <w:lang w:eastAsia="en-US"/>
                </w:rPr>
                <w:t xml:space="preserve">12,441,3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34" w:author="Machado, Diana" w:date="2019-02-04T10:09:00Z"/>
                <w:rFonts w:ascii="Calibri" w:hAnsi="Calibri" w:cs="Calibri"/>
                <w:color w:val="000000"/>
                <w:sz w:val="16"/>
                <w:szCs w:val="16"/>
                <w:lang w:eastAsia="en-US"/>
              </w:rPr>
            </w:pPr>
            <w:ins w:id="323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32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37" w:author="Machado, Diana" w:date="2019-02-04T10:09:00Z"/>
                <w:rFonts w:ascii="Calibri" w:hAnsi="Calibri" w:cs="Calibri"/>
                <w:color w:val="000000"/>
                <w:sz w:val="16"/>
                <w:szCs w:val="16"/>
                <w:lang w:eastAsia="en-US"/>
              </w:rPr>
            </w:pPr>
            <w:ins w:id="3238" w:author="Machado, Diana" w:date="2019-02-04T10:09:00Z">
              <w:r w:rsidRPr="00C722A9">
                <w:rPr>
                  <w:rFonts w:ascii="Calibri" w:hAnsi="Calibri" w:cs="Calibri"/>
                  <w:color w:val="000000"/>
                  <w:sz w:val="16"/>
                  <w:szCs w:val="16"/>
                  <w:lang w:eastAsia="en-US"/>
                </w:rPr>
                <w:t>32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9" w:author="Machado, Diana" w:date="2019-02-04T10:09:00Z"/>
                <w:rFonts w:ascii="Calibri" w:hAnsi="Calibri" w:cs="Calibri"/>
                <w:color w:val="000000"/>
                <w:sz w:val="16"/>
                <w:szCs w:val="16"/>
                <w:lang w:eastAsia="en-US"/>
              </w:rPr>
            </w:pPr>
            <w:ins w:id="3240" w:author="Machado, Diana" w:date="2019-02-04T10:09:00Z">
              <w:r w:rsidRPr="00C722A9">
                <w:rPr>
                  <w:rFonts w:ascii="Calibri" w:hAnsi="Calibri" w:cs="Calibri"/>
                  <w:color w:val="000000"/>
                  <w:sz w:val="16"/>
                  <w:szCs w:val="16"/>
                  <w:lang w:eastAsia="en-US"/>
                </w:rPr>
                <w:t xml:space="preserve">50,516,2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1" w:author="Machado, Diana" w:date="2019-02-04T10:09:00Z"/>
                <w:rFonts w:ascii="Calibri" w:hAnsi="Calibri" w:cs="Calibri"/>
                <w:color w:val="000000"/>
                <w:sz w:val="16"/>
                <w:szCs w:val="16"/>
                <w:lang w:eastAsia="en-US"/>
              </w:rPr>
            </w:pPr>
            <w:ins w:id="3242"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3" w:author="Machado, Diana" w:date="2019-02-04T10:09:00Z"/>
                <w:rFonts w:ascii="Calibri" w:hAnsi="Calibri" w:cs="Calibri"/>
                <w:color w:val="000000"/>
                <w:sz w:val="16"/>
                <w:szCs w:val="16"/>
                <w:lang w:eastAsia="en-US"/>
              </w:rPr>
            </w:pPr>
            <w:ins w:id="3244" w:author="Machado, Diana" w:date="2019-02-04T10:09:00Z">
              <w:r w:rsidRPr="00C722A9">
                <w:rPr>
                  <w:rFonts w:ascii="Calibri" w:hAnsi="Calibri" w:cs="Calibri"/>
                  <w:color w:val="000000"/>
                  <w:sz w:val="16"/>
                  <w:szCs w:val="16"/>
                  <w:lang w:eastAsia="en-US"/>
                </w:rPr>
                <w:t xml:space="preserve">50,970,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5" w:author="Machado, Diana" w:date="2019-02-04T10:09:00Z"/>
                <w:rFonts w:ascii="Calibri" w:hAnsi="Calibri" w:cs="Calibri"/>
                <w:color w:val="000000"/>
                <w:sz w:val="16"/>
                <w:szCs w:val="16"/>
                <w:lang w:eastAsia="en-US"/>
              </w:rPr>
            </w:pPr>
            <w:ins w:id="3246"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7" w:author="Machado, Diana" w:date="2019-02-04T10:09:00Z"/>
                <w:rFonts w:ascii="Calibri" w:hAnsi="Calibri" w:cs="Calibri"/>
                <w:color w:val="000000"/>
                <w:sz w:val="16"/>
                <w:szCs w:val="16"/>
                <w:lang w:eastAsia="en-US"/>
              </w:rPr>
            </w:pPr>
            <w:ins w:id="32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9" w:author="Machado, Diana" w:date="2019-02-04T10:09:00Z"/>
                <w:rFonts w:ascii="Calibri" w:hAnsi="Calibri" w:cs="Calibri"/>
                <w:color w:val="000000"/>
                <w:sz w:val="16"/>
                <w:szCs w:val="16"/>
                <w:lang w:eastAsia="en-US"/>
              </w:rPr>
            </w:pPr>
            <w:ins w:id="32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1" w:author="Machado, Diana" w:date="2019-02-04T10:09:00Z"/>
                <w:rFonts w:ascii="Calibri" w:hAnsi="Calibri" w:cs="Calibri"/>
                <w:color w:val="000000"/>
                <w:sz w:val="16"/>
                <w:szCs w:val="16"/>
                <w:lang w:eastAsia="en-US"/>
              </w:rPr>
            </w:pPr>
            <w:ins w:id="3252" w:author="Machado, Diana" w:date="2019-02-04T10:09:00Z">
              <w:r w:rsidRPr="00C722A9">
                <w:rPr>
                  <w:rFonts w:ascii="Calibri" w:hAnsi="Calibri" w:cs="Calibri"/>
                  <w:color w:val="000000"/>
                  <w:sz w:val="16"/>
                  <w:szCs w:val="16"/>
                  <w:lang w:eastAsia="en-US"/>
                </w:rPr>
                <w:t xml:space="preserve">61,069,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3" w:author="Machado, Diana" w:date="2019-02-04T10:09:00Z"/>
                <w:rFonts w:ascii="Calibri" w:hAnsi="Calibri" w:cs="Calibri"/>
                <w:color w:val="000000"/>
                <w:sz w:val="16"/>
                <w:szCs w:val="16"/>
                <w:lang w:eastAsia="en-US"/>
              </w:rPr>
            </w:pPr>
            <w:ins w:id="3254"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55" w:author="Machado, Diana" w:date="2019-02-04T10:09:00Z"/>
                <w:rFonts w:ascii="Calibri" w:hAnsi="Calibri" w:cs="Calibri"/>
                <w:color w:val="000000"/>
                <w:sz w:val="16"/>
                <w:szCs w:val="16"/>
                <w:lang w:eastAsia="en-US"/>
              </w:rPr>
            </w:pPr>
            <w:ins w:id="3256" w:author="Machado, Diana" w:date="2019-02-04T10:09:00Z">
              <w:r w:rsidRPr="00C722A9">
                <w:rPr>
                  <w:rFonts w:ascii="Calibri" w:hAnsi="Calibri" w:cs="Calibri"/>
                  <w:color w:val="000000"/>
                  <w:sz w:val="16"/>
                  <w:szCs w:val="16"/>
                  <w:lang w:eastAsia="en-US"/>
                </w:rPr>
                <w:t xml:space="preserve">162,556,4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57" w:author="Machado, Diana" w:date="2019-02-04T10:09:00Z"/>
                <w:rFonts w:ascii="Calibri" w:hAnsi="Calibri" w:cs="Calibri"/>
                <w:color w:val="000000"/>
                <w:sz w:val="16"/>
                <w:szCs w:val="16"/>
                <w:lang w:eastAsia="en-US"/>
              </w:rPr>
            </w:pPr>
            <w:ins w:id="3258" w:author="Machado, Diana" w:date="2019-02-04T10:09:00Z">
              <w:r w:rsidRPr="00C722A9">
                <w:rPr>
                  <w:rFonts w:ascii="Calibri" w:hAnsi="Calibri" w:cs="Calibri"/>
                  <w:color w:val="000000"/>
                  <w:sz w:val="16"/>
                  <w:szCs w:val="16"/>
                  <w:lang w:eastAsia="en-US"/>
                </w:rPr>
                <w:t>0.51%</w:t>
              </w:r>
            </w:ins>
          </w:p>
        </w:tc>
      </w:tr>
      <w:tr w:rsidR="00741D6D" w:rsidRPr="00C722A9" w:rsidTr="00331AF4">
        <w:trPr>
          <w:trHeight w:hRule="exact" w:val="216"/>
          <w:ins w:id="32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60" w:author="Machado, Diana" w:date="2019-02-04T10:09:00Z"/>
                <w:rFonts w:ascii="Calibri" w:hAnsi="Calibri" w:cs="Calibri"/>
                <w:color w:val="000000"/>
                <w:sz w:val="16"/>
                <w:szCs w:val="16"/>
                <w:lang w:eastAsia="en-US"/>
              </w:rPr>
            </w:pPr>
            <w:ins w:id="3261" w:author="Machado, Diana" w:date="2019-02-04T10:09:00Z">
              <w:r w:rsidRPr="00C722A9">
                <w:rPr>
                  <w:rFonts w:ascii="Calibri" w:hAnsi="Calibri" w:cs="Calibri"/>
                  <w:color w:val="000000"/>
                  <w:sz w:val="16"/>
                  <w:szCs w:val="16"/>
                  <w:lang w:eastAsia="en-US"/>
                </w:rPr>
                <w:t>321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2" w:author="Machado, Diana" w:date="2019-02-04T10:09:00Z"/>
                <w:rFonts w:ascii="Calibri" w:hAnsi="Calibri" w:cs="Calibri"/>
                <w:color w:val="000000"/>
                <w:sz w:val="16"/>
                <w:szCs w:val="16"/>
                <w:lang w:eastAsia="en-US"/>
              </w:rPr>
            </w:pPr>
            <w:ins w:id="3263" w:author="Machado, Diana" w:date="2019-02-04T10:09:00Z">
              <w:r w:rsidRPr="00C722A9">
                <w:rPr>
                  <w:rFonts w:ascii="Calibri" w:hAnsi="Calibri" w:cs="Calibri"/>
                  <w:color w:val="000000"/>
                  <w:sz w:val="16"/>
                  <w:szCs w:val="16"/>
                  <w:lang w:eastAsia="en-US"/>
                </w:rPr>
                <w:t xml:space="preserve">41,705,44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4" w:author="Machado, Diana" w:date="2019-02-04T10:09:00Z"/>
                <w:rFonts w:ascii="Calibri" w:hAnsi="Calibri" w:cs="Calibri"/>
                <w:color w:val="000000"/>
                <w:sz w:val="16"/>
                <w:szCs w:val="16"/>
                <w:lang w:eastAsia="en-US"/>
              </w:rPr>
            </w:pPr>
            <w:ins w:id="3265"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6" w:author="Machado, Diana" w:date="2019-02-04T10:09:00Z"/>
                <w:rFonts w:ascii="Calibri" w:hAnsi="Calibri" w:cs="Calibri"/>
                <w:color w:val="000000"/>
                <w:sz w:val="16"/>
                <w:szCs w:val="16"/>
                <w:lang w:eastAsia="en-US"/>
              </w:rPr>
            </w:pPr>
            <w:ins w:id="3267" w:author="Machado, Diana" w:date="2019-02-04T10:09:00Z">
              <w:r w:rsidRPr="00C722A9">
                <w:rPr>
                  <w:rFonts w:ascii="Calibri" w:hAnsi="Calibri" w:cs="Calibri"/>
                  <w:color w:val="000000"/>
                  <w:sz w:val="16"/>
                  <w:szCs w:val="16"/>
                  <w:lang w:eastAsia="en-US"/>
                </w:rPr>
                <w:t xml:space="preserve">28,716,7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8" w:author="Machado, Diana" w:date="2019-02-04T10:09:00Z"/>
                <w:rFonts w:ascii="Calibri" w:hAnsi="Calibri" w:cs="Calibri"/>
                <w:color w:val="000000"/>
                <w:sz w:val="16"/>
                <w:szCs w:val="16"/>
                <w:lang w:eastAsia="en-US"/>
              </w:rPr>
            </w:pPr>
            <w:ins w:id="3269"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0" w:author="Machado, Diana" w:date="2019-02-04T10:09:00Z"/>
                <w:rFonts w:ascii="Calibri" w:hAnsi="Calibri" w:cs="Calibri"/>
                <w:color w:val="000000"/>
                <w:sz w:val="16"/>
                <w:szCs w:val="16"/>
                <w:lang w:eastAsia="en-US"/>
              </w:rPr>
            </w:pPr>
            <w:ins w:id="32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2" w:author="Machado, Diana" w:date="2019-02-04T10:09:00Z"/>
                <w:rFonts w:ascii="Calibri" w:hAnsi="Calibri" w:cs="Calibri"/>
                <w:color w:val="000000"/>
                <w:sz w:val="16"/>
                <w:szCs w:val="16"/>
                <w:lang w:eastAsia="en-US"/>
              </w:rPr>
            </w:pPr>
            <w:ins w:id="32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4" w:author="Machado, Diana" w:date="2019-02-04T10:09:00Z"/>
                <w:rFonts w:ascii="Calibri" w:hAnsi="Calibri" w:cs="Calibri"/>
                <w:color w:val="000000"/>
                <w:sz w:val="16"/>
                <w:szCs w:val="16"/>
                <w:lang w:eastAsia="en-US"/>
              </w:rPr>
            </w:pPr>
            <w:ins w:id="3275" w:author="Machado, Diana" w:date="2019-02-04T10:09:00Z">
              <w:r w:rsidRPr="00C722A9">
                <w:rPr>
                  <w:rFonts w:ascii="Calibri" w:hAnsi="Calibri" w:cs="Calibri"/>
                  <w:color w:val="000000"/>
                  <w:sz w:val="16"/>
                  <w:szCs w:val="16"/>
                  <w:lang w:eastAsia="en-US"/>
                </w:rPr>
                <w:t xml:space="preserve">35,528,4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6" w:author="Machado, Diana" w:date="2019-02-04T10:09:00Z"/>
                <w:rFonts w:ascii="Calibri" w:hAnsi="Calibri" w:cs="Calibri"/>
                <w:color w:val="000000"/>
                <w:sz w:val="16"/>
                <w:szCs w:val="16"/>
                <w:lang w:eastAsia="en-US"/>
              </w:rPr>
            </w:pPr>
            <w:ins w:id="3277"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78" w:author="Machado, Diana" w:date="2019-02-04T10:09:00Z"/>
                <w:rFonts w:ascii="Calibri" w:hAnsi="Calibri" w:cs="Calibri"/>
                <w:color w:val="000000"/>
                <w:sz w:val="16"/>
                <w:szCs w:val="16"/>
                <w:lang w:eastAsia="en-US"/>
              </w:rPr>
            </w:pPr>
            <w:ins w:id="3279" w:author="Machado, Diana" w:date="2019-02-04T10:09:00Z">
              <w:r w:rsidRPr="00C722A9">
                <w:rPr>
                  <w:rFonts w:ascii="Calibri" w:hAnsi="Calibri" w:cs="Calibri"/>
                  <w:color w:val="000000"/>
                  <w:sz w:val="16"/>
                  <w:szCs w:val="16"/>
                  <w:lang w:eastAsia="en-US"/>
                </w:rPr>
                <w:t xml:space="preserve">105,950,6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80" w:author="Machado, Diana" w:date="2019-02-04T10:09:00Z"/>
                <w:rFonts w:ascii="Calibri" w:hAnsi="Calibri" w:cs="Calibri"/>
                <w:color w:val="000000"/>
                <w:sz w:val="16"/>
                <w:szCs w:val="16"/>
                <w:lang w:eastAsia="en-US"/>
              </w:rPr>
            </w:pPr>
            <w:ins w:id="3281"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32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83" w:author="Machado, Diana" w:date="2019-02-04T10:09:00Z"/>
                <w:rFonts w:ascii="Calibri" w:hAnsi="Calibri" w:cs="Calibri"/>
                <w:color w:val="000000"/>
                <w:sz w:val="16"/>
                <w:szCs w:val="16"/>
                <w:lang w:eastAsia="en-US"/>
              </w:rPr>
            </w:pPr>
            <w:ins w:id="3284" w:author="Machado, Diana" w:date="2019-02-04T10:09:00Z">
              <w:r w:rsidRPr="00C722A9">
                <w:rPr>
                  <w:rFonts w:ascii="Calibri" w:hAnsi="Calibri" w:cs="Calibri"/>
                  <w:color w:val="000000"/>
                  <w:sz w:val="16"/>
                  <w:szCs w:val="16"/>
                  <w:lang w:eastAsia="en-US"/>
                </w:rPr>
                <w:t>321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5" w:author="Machado, Diana" w:date="2019-02-04T10:09:00Z"/>
                <w:rFonts w:ascii="Calibri" w:hAnsi="Calibri" w:cs="Calibri"/>
                <w:color w:val="000000"/>
                <w:sz w:val="16"/>
                <w:szCs w:val="16"/>
                <w:lang w:eastAsia="en-US"/>
              </w:rPr>
            </w:pPr>
            <w:ins w:id="3286" w:author="Machado, Diana" w:date="2019-02-04T10:09:00Z">
              <w:r w:rsidRPr="00C722A9">
                <w:rPr>
                  <w:rFonts w:ascii="Calibri" w:hAnsi="Calibri" w:cs="Calibri"/>
                  <w:color w:val="000000"/>
                  <w:sz w:val="16"/>
                  <w:szCs w:val="16"/>
                  <w:lang w:eastAsia="en-US"/>
                </w:rPr>
                <w:t xml:space="preserve">29,756,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7" w:author="Machado, Diana" w:date="2019-02-04T10:09:00Z"/>
                <w:rFonts w:ascii="Calibri" w:hAnsi="Calibri" w:cs="Calibri"/>
                <w:color w:val="000000"/>
                <w:sz w:val="16"/>
                <w:szCs w:val="16"/>
                <w:lang w:eastAsia="en-US"/>
              </w:rPr>
            </w:pPr>
            <w:ins w:id="3288"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9" w:author="Machado, Diana" w:date="2019-02-04T10:09:00Z"/>
                <w:rFonts w:ascii="Calibri" w:hAnsi="Calibri" w:cs="Calibri"/>
                <w:color w:val="000000"/>
                <w:sz w:val="16"/>
                <w:szCs w:val="16"/>
                <w:lang w:eastAsia="en-US"/>
              </w:rPr>
            </w:pPr>
            <w:ins w:id="3290" w:author="Machado, Diana" w:date="2019-02-04T10:09:00Z">
              <w:r w:rsidRPr="00C722A9">
                <w:rPr>
                  <w:rFonts w:ascii="Calibri" w:hAnsi="Calibri" w:cs="Calibri"/>
                  <w:color w:val="000000"/>
                  <w:sz w:val="16"/>
                  <w:szCs w:val="16"/>
                  <w:lang w:eastAsia="en-US"/>
                </w:rPr>
                <w:t xml:space="preserve">19,416,1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1" w:author="Machado, Diana" w:date="2019-02-04T10:09:00Z"/>
                <w:rFonts w:ascii="Calibri" w:hAnsi="Calibri" w:cs="Calibri"/>
                <w:color w:val="000000"/>
                <w:sz w:val="16"/>
                <w:szCs w:val="16"/>
                <w:lang w:eastAsia="en-US"/>
              </w:rPr>
            </w:pPr>
            <w:ins w:id="3292"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3" w:author="Machado, Diana" w:date="2019-02-04T10:09:00Z"/>
                <w:rFonts w:ascii="Calibri" w:hAnsi="Calibri" w:cs="Calibri"/>
                <w:color w:val="000000"/>
                <w:sz w:val="16"/>
                <w:szCs w:val="16"/>
                <w:lang w:eastAsia="en-US"/>
              </w:rPr>
            </w:pPr>
            <w:ins w:id="32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5" w:author="Machado, Diana" w:date="2019-02-04T10:09:00Z"/>
                <w:rFonts w:ascii="Calibri" w:hAnsi="Calibri" w:cs="Calibri"/>
                <w:color w:val="000000"/>
                <w:sz w:val="16"/>
                <w:szCs w:val="16"/>
                <w:lang w:eastAsia="en-US"/>
              </w:rPr>
            </w:pPr>
            <w:ins w:id="32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7" w:author="Machado, Diana" w:date="2019-02-04T10:09:00Z"/>
                <w:rFonts w:ascii="Calibri" w:hAnsi="Calibri" w:cs="Calibri"/>
                <w:color w:val="000000"/>
                <w:sz w:val="16"/>
                <w:szCs w:val="16"/>
                <w:lang w:eastAsia="en-US"/>
              </w:rPr>
            </w:pPr>
            <w:ins w:id="3298" w:author="Machado, Diana" w:date="2019-02-04T10:09:00Z">
              <w:r w:rsidRPr="00C722A9">
                <w:rPr>
                  <w:rFonts w:ascii="Calibri" w:hAnsi="Calibri" w:cs="Calibri"/>
                  <w:color w:val="000000"/>
                  <w:sz w:val="16"/>
                  <w:szCs w:val="16"/>
                  <w:lang w:eastAsia="en-US"/>
                </w:rPr>
                <w:t xml:space="preserve">24,942,4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9" w:author="Machado, Diana" w:date="2019-02-04T10:09:00Z"/>
                <w:rFonts w:ascii="Calibri" w:hAnsi="Calibri" w:cs="Calibri"/>
                <w:color w:val="000000"/>
                <w:sz w:val="16"/>
                <w:szCs w:val="16"/>
                <w:lang w:eastAsia="en-US"/>
              </w:rPr>
            </w:pPr>
            <w:ins w:id="3300"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01" w:author="Machado, Diana" w:date="2019-02-04T10:09:00Z"/>
                <w:rFonts w:ascii="Calibri" w:hAnsi="Calibri" w:cs="Calibri"/>
                <w:color w:val="000000"/>
                <w:sz w:val="16"/>
                <w:szCs w:val="16"/>
                <w:lang w:eastAsia="en-US"/>
              </w:rPr>
            </w:pPr>
            <w:ins w:id="3302" w:author="Machado, Diana" w:date="2019-02-04T10:09:00Z">
              <w:r w:rsidRPr="00C722A9">
                <w:rPr>
                  <w:rFonts w:ascii="Calibri" w:hAnsi="Calibri" w:cs="Calibri"/>
                  <w:color w:val="000000"/>
                  <w:sz w:val="16"/>
                  <w:szCs w:val="16"/>
                  <w:lang w:eastAsia="en-US"/>
                </w:rPr>
                <w:t xml:space="preserve">74,114,9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03" w:author="Machado, Diana" w:date="2019-02-04T10:09:00Z"/>
                <w:rFonts w:ascii="Calibri" w:hAnsi="Calibri" w:cs="Calibri"/>
                <w:color w:val="000000"/>
                <w:sz w:val="16"/>
                <w:szCs w:val="16"/>
                <w:lang w:eastAsia="en-US"/>
              </w:rPr>
            </w:pPr>
            <w:ins w:id="3304"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33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06" w:author="Machado, Diana" w:date="2019-02-04T10:09:00Z"/>
                <w:rFonts w:ascii="Calibri" w:hAnsi="Calibri" w:cs="Calibri"/>
                <w:color w:val="000000"/>
                <w:sz w:val="16"/>
                <w:szCs w:val="16"/>
                <w:lang w:eastAsia="en-US"/>
              </w:rPr>
            </w:pPr>
            <w:ins w:id="3307" w:author="Machado, Diana" w:date="2019-02-04T10:09:00Z">
              <w:r w:rsidRPr="00C722A9">
                <w:rPr>
                  <w:rFonts w:ascii="Calibri" w:hAnsi="Calibri" w:cs="Calibri"/>
                  <w:color w:val="000000"/>
                  <w:sz w:val="16"/>
                  <w:szCs w:val="16"/>
                  <w:lang w:eastAsia="en-US"/>
                </w:rPr>
                <w:t>321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8" w:author="Machado, Diana" w:date="2019-02-04T10:09:00Z"/>
                <w:rFonts w:ascii="Calibri" w:hAnsi="Calibri" w:cs="Calibri"/>
                <w:color w:val="000000"/>
                <w:sz w:val="16"/>
                <w:szCs w:val="16"/>
                <w:lang w:eastAsia="en-US"/>
              </w:rPr>
            </w:pPr>
            <w:ins w:id="33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0" w:author="Machado, Diana" w:date="2019-02-04T10:09:00Z"/>
                <w:rFonts w:ascii="Calibri" w:hAnsi="Calibri" w:cs="Calibri"/>
                <w:color w:val="000000"/>
                <w:sz w:val="16"/>
                <w:szCs w:val="16"/>
                <w:lang w:eastAsia="en-US"/>
              </w:rPr>
            </w:pPr>
            <w:ins w:id="33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2" w:author="Machado, Diana" w:date="2019-02-04T10:09:00Z"/>
                <w:rFonts w:ascii="Calibri" w:hAnsi="Calibri" w:cs="Calibri"/>
                <w:color w:val="000000"/>
                <w:sz w:val="16"/>
                <w:szCs w:val="16"/>
                <w:lang w:eastAsia="en-US"/>
              </w:rPr>
            </w:pPr>
            <w:ins w:id="331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4" w:author="Machado, Diana" w:date="2019-02-04T10:09:00Z"/>
                <w:rFonts w:ascii="Calibri" w:hAnsi="Calibri" w:cs="Calibri"/>
                <w:color w:val="000000"/>
                <w:sz w:val="16"/>
                <w:szCs w:val="16"/>
                <w:lang w:eastAsia="en-US"/>
              </w:rPr>
            </w:pPr>
            <w:ins w:id="331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6" w:author="Machado, Diana" w:date="2019-02-04T10:09:00Z"/>
                <w:rFonts w:ascii="Calibri" w:hAnsi="Calibri" w:cs="Calibri"/>
                <w:color w:val="000000"/>
                <w:sz w:val="16"/>
                <w:szCs w:val="16"/>
                <w:lang w:eastAsia="en-US"/>
              </w:rPr>
            </w:pPr>
            <w:ins w:id="33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8" w:author="Machado, Diana" w:date="2019-02-04T10:09:00Z"/>
                <w:rFonts w:ascii="Calibri" w:hAnsi="Calibri" w:cs="Calibri"/>
                <w:color w:val="000000"/>
                <w:sz w:val="16"/>
                <w:szCs w:val="16"/>
                <w:lang w:eastAsia="en-US"/>
              </w:rPr>
            </w:pPr>
            <w:ins w:id="33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0" w:author="Machado, Diana" w:date="2019-02-04T10:09:00Z"/>
                <w:rFonts w:ascii="Calibri" w:hAnsi="Calibri" w:cs="Calibri"/>
                <w:color w:val="000000"/>
                <w:sz w:val="16"/>
                <w:szCs w:val="16"/>
                <w:lang w:eastAsia="en-US"/>
              </w:rPr>
            </w:pPr>
            <w:ins w:id="3321" w:author="Machado, Diana" w:date="2019-02-04T10:09:00Z">
              <w:r w:rsidRPr="00C722A9">
                <w:rPr>
                  <w:rFonts w:ascii="Calibri" w:hAnsi="Calibri" w:cs="Calibri"/>
                  <w:color w:val="000000"/>
                  <w:sz w:val="16"/>
                  <w:szCs w:val="16"/>
                  <w:lang w:eastAsia="en-US"/>
                </w:rPr>
                <w:t xml:space="preserve">3,008,2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2" w:author="Machado, Diana" w:date="2019-02-04T10:09:00Z"/>
                <w:rFonts w:ascii="Calibri" w:hAnsi="Calibri" w:cs="Calibri"/>
                <w:color w:val="000000"/>
                <w:sz w:val="16"/>
                <w:szCs w:val="16"/>
                <w:lang w:eastAsia="en-US"/>
              </w:rPr>
            </w:pPr>
            <w:ins w:id="3323"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24" w:author="Machado, Diana" w:date="2019-02-04T10:09:00Z"/>
                <w:rFonts w:ascii="Calibri" w:hAnsi="Calibri" w:cs="Calibri"/>
                <w:color w:val="000000"/>
                <w:sz w:val="16"/>
                <w:szCs w:val="16"/>
                <w:lang w:eastAsia="en-US"/>
              </w:rPr>
            </w:pPr>
            <w:ins w:id="3325" w:author="Machado, Diana" w:date="2019-02-04T10:09:00Z">
              <w:r w:rsidRPr="00C722A9">
                <w:rPr>
                  <w:rFonts w:ascii="Calibri" w:hAnsi="Calibri" w:cs="Calibri"/>
                  <w:color w:val="000000"/>
                  <w:sz w:val="16"/>
                  <w:szCs w:val="16"/>
                  <w:lang w:eastAsia="en-US"/>
                </w:rPr>
                <w:t xml:space="preserve">3,066,9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26" w:author="Machado, Diana" w:date="2019-02-04T10:09:00Z"/>
                <w:rFonts w:ascii="Calibri" w:hAnsi="Calibri" w:cs="Calibri"/>
                <w:color w:val="000000"/>
                <w:sz w:val="16"/>
                <w:szCs w:val="16"/>
                <w:lang w:eastAsia="en-US"/>
              </w:rPr>
            </w:pPr>
            <w:ins w:id="332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3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29" w:author="Machado, Diana" w:date="2019-02-04T10:09:00Z"/>
                <w:rFonts w:ascii="Calibri" w:hAnsi="Calibri" w:cs="Calibri"/>
                <w:color w:val="000000"/>
                <w:sz w:val="16"/>
                <w:szCs w:val="16"/>
                <w:lang w:eastAsia="en-US"/>
              </w:rPr>
            </w:pPr>
            <w:ins w:id="3330" w:author="Machado, Diana" w:date="2019-02-04T10:09:00Z">
              <w:r w:rsidRPr="00C722A9">
                <w:rPr>
                  <w:rFonts w:ascii="Calibri" w:hAnsi="Calibri" w:cs="Calibri"/>
                  <w:color w:val="000000"/>
                  <w:sz w:val="16"/>
                  <w:szCs w:val="16"/>
                  <w:lang w:eastAsia="en-US"/>
                </w:rPr>
                <w:t>321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1" w:author="Machado, Diana" w:date="2019-02-04T10:09:00Z"/>
                <w:rFonts w:ascii="Calibri" w:hAnsi="Calibri" w:cs="Calibri"/>
                <w:color w:val="000000"/>
                <w:sz w:val="16"/>
                <w:szCs w:val="16"/>
                <w:lang w:eastAsia="en-US"/>
              </w:rPr>
            </w:pPr>
            <w:ins w:id="3332" w:author="Machado, Diana" w:date="2019-02-04T10:09:00Z">
              <w:r w:rsidRPr="00C722A9">
                <w:rPr>
                  <w:rFonts w:ascii="Calibri" w:hAnsi="Calibri" w:cs="Calibri"/>
                  <w:color w:val="000000"/>
                  <w:sz w:val="16"/>
                  <w:szCs w:val="16"/>
                  <w:lang w:eastAsia="en-US"/>
                </w:rPr>
                <w:t xml:space="preserve">9,300,92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3" w:author="Machado, Diana" w:date="2019-02-04T10:09:00Z"/>
                <w:rFonts w:ascii="Calibri" w:hAnsi="Calibri" w:cs="Calibri"/>
                <w:color w:val="000000"/>
                <w:sz w:val="16"/>
                <w:szCs w:val="16"/>
                <w:lang w:eastAsia="en-US"/>
              </w:rPr>
            </w:pPr>
            <w:ins w:id="3334" w:author="Machado, Diana" w:date="2019-02-04T10:09:00Z">
              <w:r w:rsidRPr="00C722A9">
                <w:rPr>
                  <w:rFonts w:ascii="Calibri" w:hAnsi="Calibri" w:cs="Calibri"/>
                  <w:color w:val="000000"/>
                  <w:sz w:val="16"/>
                  <w:szCs w:val="16"/>
                  <w:lang w:eastAsia="en-US"/>
                </w:rPr>
                <w:t>0.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5" w:author="Machado, Diana" w:date="2019-02-04T10:09:00Z"/>
                <w:rFonts w:ascii="Calibri" w:hAnsi="Calibri" w:cs="Calibri"/>
                <w:color w:val="000000"/>
                <w:sz w:val="16"/>
                <w:szCs w:val="16"/>
                <w:lang w:eastAsia="en-US"/>
              </w:rPr>
            </w:pPr>
            <w:ins w:id="3336" w:author="Machado, Diana" w:date="2019-02-04T10:09:00Z">
              <w:r w:rsidRPr="00C722A9">
                <w:rPr>
                  <w:rFonts w:ascii="Calibri" w:hAnsi="Calibri" w:cs="Calibri"/>
                  <w:color w:val="000000"/>
                  <w:sz w:val="16"/>
                  <w:szCs w:val="16"/>
                  <w:lang w:eastAsia="en-US"/>
                </w:rPr>
                <w:t xml:space="preserve">9,384,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7" w:author="Machado, Diana" w:date="2019-02-04T10:09:00Z"/>
                <w:rFonts w:ascii="Calibri" w:hAnsi="Calibri" w:cs="Calibri"/>
                <w:color w:val="000000"/>
                <w:sz w:val="16"/>
                <w:szCs w:val="16"/>
                <w:lang w:eastAsia="en-US"/>
              </w:rPr>
            </w:pPr>
            <w:ins w:id="3338"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9" w:author="Machado, Diana" w:date="2019-02-04T10:09:00Z"/>
                <w:rFonts w:ascii="Calibri" w:hAnsi="Calibri" w:cs="Calibri"/>
                <w:color w:val="000000"/>
                <w:sz w:val="16"/>
                <w:szCs w:val="16"/>
                <w:lang w:eastAsia="en-US"/>
              </w:rPr>
            </w:pPr>
            <w:ins w:id="33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1" w:author="Machado, Diana" w:date="2019-02-04T10:09:00Z"/>
                <w:rFonts w:ascii="Calibri" w:hAnsi="Calibri" w:cs="Calibri"/>
                <w:color w:val="000000"/>
                <w:sz w:val="16"/>
                <w:szCs w:val="16"/>
                <w:lang w:eastAsia="en-US"/>
              </w:rPr>
            </w:pPr>
            <w:ins w:id="33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3" w:author="Machado, Diana" w:date="2019-02-04T10:09:00Z"/>
                <w:rFonts w:ascii="Calibri" w:hAnsi="Calibri" w:cs="Calibri"/>
                <w:color w:val="000000"/>
                <w:sz w:val="16"/>
                <w:szCs w:val="16"/>
                <w:lang w:eastAsia="en-US"/>
              </w:rPr>
            </w:pPr>
            <w:ins w:id="3344" w:author="Machado, Diana" w:date="2019-02-04T10:09:00Z">
              <w:r w:rsidRPr="00C722A9">
                <w:rPr>
                  <w:rFonts w:ascii="Calibri" w:hAnsi="Calibri" w:cs="Calibri"/>
                  <w:color w:val="000000"/>
                  <w:sz w:val="16"/>
                  <w:szCs w:val="16"/>
                  <w:lang w:eastAsia="en-US"/>
                </w:rPr>
                <w:t xml:space="preserve">11,304,7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5" w:author="Machado, Diana" w:date="2019-02-04T10:09:00Z"/>
                <w:rFonts w:ascii="Calibri" w:hAnsi="Calibri" w:cs="Calibri"/>
                <w:color w:val="000000"/>
                <w:sz w:val="16"/>
                <w:szCs w:val="16"/>
                <w:lang w:eastAsia="en-US"/>
              </w:rPr>
            </w:pPr>
            <w:ins w:id="3346"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47" w:author="Machado, Diana" w:date="2019-02-04T10:09:00Z"/>
                <w:rFonts w:ascii="Calibri" w:hAnsi="Calibri" w:cs="Calibri"/>
                <w:color w:val="000000"/>
                <w:sz w:val="16"/>
                <w:szCs w:val="16"/>
                <w:lang w:eastAsia="en-US"/>
              </w:rPr>
            </w:pPr>
            <w:ins w:id="3348" w:author="Machado, Diana" w:date="2019-02-04T10:09:00Z">
              <w:r w:rsidRPr="00C722A9">
                <w:rPr>
                  <w:rFonts w:ascii="Calibri" w:hAnsi="Calibri" w:cs="Calibri"/>
                  <w:color w:val="000000"/>
                  <w:sz w:val="16"/>
                  <w:szCs w:val="16"/>
                  <w:lang w:eastAsia="en-US"/>
                </w:rPr>
                <w:t xml:space="preserve">29,990,4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49" w:author="Machado, Diana" w:date="2019-02-04T10:09:00Z"/>
                <w:rFonts w:ascii="Calibri" w:hAnsi="Calibri" w:cs="Calibri"/>
                <w:color w:val="000000"/>
                <w:sz w:val="16"/>
                <w:szCs w:val="16"/>
                <w:lang w:eastAsia="en-US"/>
              </w:rPr>
            </w:pPr>
            <w:ins w:id="335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33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52" w:author="Machado, Diana" w:date="2019-02-04T10:09:00Z"/>
                <w:rFonts w:ascii="Calibri" w:hAnsi="Calibri" w:cs="Calibri"/>
                <w:color w:val="000000"/>
                <w:sz w:val="16"/>
                <w:szCs w:val="16"/>
                <w:lang w:eastAsia="en-US"/>
              </w:rPr>
            </w:pPr>
            <w:ins w:id="3353" w:author="Machado, Diana" w:date="2019-02-04T10:09:00Z">
              <w:r w:rsidRPr="00C722A9">
                <w:rPr>
                  <w:rFonts w:ascii="Calibri" w:hAnsi="Calibri" w:cs="Calibri"/>
                  <w:color w:val="000000"/>
                  <w:sz w:val="16"/>
                  <w:szCs w:val="16"/>
                  <w:lang w:eastAsia="en-US"/>
                </w:rPr>
                <w:t>32134</w:t>
              </w:r>
            </w:ins>
          </w:p>
        </w:tc>
        <w:tc>
          <w:tcPr>
            <w:tcW w:w="1620" w:type="dxa"/>
            <w:tcBorders>
              <w:top w:val="single" w:sz="2" w:space="0" w:color="000000"/>
              <w:left w:val="single" w:sz="6" w:space="0" w:color="auto"/>
              <w:bottom w:val="single" w:sz="2" w:space="0" w:color="000000"/>
              <w:right w:val="single" w:sz="6" w:space="0" w:color="auto"/>
            </w:tcBorders>
          </w:tcPr>
          <w:p w:rsidR="00741D6D" w:rsidRDefault="00741D6D" w:rsidP="00331AF4">
            <w:pPr>
              <w:autoSpaceDE w:val="0"/>
              <w:autoSpaceDN w:val="0"/>
              <w:adjustRightInd w:val="0"/>
              <w:jc w:val="center"/>
              <w:rPr>
                <w:ins w:id="3354" w:author="Diana Machado" w:date="2019-04-05T14:22:00Z"/>
                <w:rFonts w:ascii="Calibri" w:hAnsi="Calibri" w:cs="Calibri"/>
                <w:color w:val="000000"/>
                <w:sz w:val="16"/>
                <w:szCs w:val="16"/>
                <w:lang w:eastAsia="en-US"/>
              </w:rPr>
            </w:pPr>
            <w:ins w:id="3355" w:author="Machado, Diana" w:date="2019-02-04T10:09:00Z">
              <w:r w:rsidRPr="00C722A9">
                <w:rPr>
                  <w:rFonts w:ascii="Calibri" w:hAnsi="Calibri" w:cs="Calibri"/>
                  <w:color w:val="000000"/>
                  <w:sz w:val="16"/>
                  <w:szCs w:val="16"/>
                  <w:lang w:eastAsia="en-US"/>
                </w:rPr>
                <w:t xml:space="preserve">0 </w:t>
              </w:r>
            </w:ins>
          </w:p>
          <w:p w:rsidR="008E38ED" w:rsidRPr="008E38ED" w:rsidRDefault="008E38ED">
            <w:pPr>
              <w:rPr>
                <w:ins w:id="3356" w:author="Diana Machado" w:date="2019-04-05T14:22:00Z"/>
                <w:rFonts w:ascii="Calibri" w:hAnsi="Calibri" w:cs="Calibri"/>
                <w:sz w:val="16"/>
                <w:szCs w:val="16"/>
                <w:lang w:eastAsia="en-US"/>
                <w:rPrChange w:id="3357" w:author="Diana Machado" w:date="2019-04-05T14:22:00Z">
                  <w:rPr>
                    <w:ins w:id="3358" w:author="Diana Machado" w:date="2019-04-05T14:22:00Z"/>
                    <w:rFonts w:ascii="Calibri" w:hAnsi="Calibri" w:cs="Calibri"/>
                    <w:color w:val="000000"/>
                    <w:sz w:val="16"/>
                    <w:szCs w:val="16"/>
                    <w:lang w:eastAsia="en-US"/>
                  </w:rPr>
                </w:rPrChange>
              </w:rPr>
              <w:pPrChange w:id="3359" w:author="Diana Machado" w:date="2019-04-05T14:22:00Z">
                <w:pPr>
                  <w:autoSpaceDE w:val="0"/>
                  <w:autoSpaceDN w:val="0"/>
                  <w:adjustRightInd w:val="0"/>
                  <w:jc w:val="center"/>
                </w:pPr>
              </w:pPrChange>
            </w:pPr>
          </w:p>
          <w:p w:rsidR="008E38ED" w:rsidRPr="008E38ED" w:rsidRDefault="008E38ED">
            <w:pPr>
              <w:rPr>
                <w:ins w:id="3360" w:author="Diana Machado" w:date="2019-04-05T14:22:00Z"/>
                <w:rFonts w:ascii="Calibri" w:hAnsi="Calibri" w:cs="Calibri"/>
                <w:sz w:val="16"/>
                <w:szCs w:val="16"/>
                <w:lang w:eastAsia="en-US"/>
                <w:rPrChange w:id="3361" w:author="Diana Machado" w:date="2019-04-05T14:22:00Z">
                  <w:rPr>
                    <w:ins w:id="3362" w:author="Diana Machado" w:date="2019-04-05T14:22:00Z"/>
                    <w:rFonts w:ascii="Calibri" w:hAnsi="Calibri" w:cs="Calibri"/>
                    <w:color w:val="000000"/>
                    <w:sz w:val="16"/>
                    <w:szCs w:val="16"/>
                    <w:lang w:eastAsia="en-US"/>
                  </w:rPr>
                </w:rPrChange>
              </w:rPr>
              <w:pPrChange w:id="3363" w:author="Diana Machado" w:date="2019-04-05T14:22:00Z">
                <w:pPr>
                  <w:autoSpaceDE w:val="0"/>
                  <w:autoSpaceDN w:val="0"/>
                  <w:adjustRightInd w:val="0"/>
                  <w:jc w:val="center"/>
                </w:pPr>
              </w:pPrChange>
            </w:pPr>
          </w:p>
          <w:p w:rsidR="008E38ED" w:rsidRPr="008E38ED" w:rsidRDefault="008E38ED">
            <w:pPr>
              <w:rPr>
                <w:ins w:id="3364" w:author="Diana Machado" w:date="2019-04-05T14:22:00Z"/>
                <w:rFonts w:ascii="Calibri" w:hAnsi="Calibri" w:cs="Calibri"/>
                <w:sz w:val="16"/>
                <w:szCs w:val="16"/>
                <w:lang w:eastAsia="en-US"/>
                <w:rPrChange w:id="3365" w:author="Diana Machado" w:date="2019-04-05T14:22:00Z">
                  <w:rPr>
                    <w:ins w:id="3366" w:author="Diana Machado" w:date="2019-04-05T14:22:00Z"/>
                    <w:rFonts w:ascii="Calibri" w:hAnsi="Calibri" w:cs="Calibri"/>
                    <w:color w:val="000000"/>
                    <w:sz w:val="16"/>
                    <w:szCs w:val="16"/>
                    <w:lang w:eastAsia="en-US"/>
                  </w:rPr>
                </w:rPrChange>
              </w:rPr>
              <w:pPrChange w:id="3367" w:author="Diana Machado" w:date="2019-04-05T14:22:00Z">
                <w:pPr>
                  <w:autoSpaceDE w:val="0"/>
                  <w:autoSpaceDN w:val="0"/>
                  <w:adjustRightInd w:val="0"/>
                  <w:jc w:val="center"/>
                </w:pPr>
              </w:pPrChange>
            </w:pPr>
          </w:p>
          <w:p w:rsidR="008E38ED" w:rsidRPr="008E38ED" w:rsidRDefault="008E38ED">
            <w:pPr>
              <w:rPr>
                <w:ins w:id="3368" w:author="Machado, Diana" w:date="2019-02-04T10:09:00Z"/>
                <w:rFonts w:ascii="Calibri" w:hAnsi="Calibri" w:cs="Calibri"/>
                <w:sz w:val="16"/>
                <w:szCs w:val="16"/>
                <w:lang w:eastAsia="en-US"/>
                <w:rPrChange w:id="3369" w:author="Diana Machado" w:date="2019-04-05T14:22:00Z">
                  <w:rPr>
                    <w:ins w:id="3370" w:author="Machado, Diana" w:date="2019-02-04T10:09:00Z"/>
                    <w:rFonts w:ascii="Calibri" w:hAnsi="Calibri" w:cs="Calibri"/>
                    <w:color w:val="000000"/>
                    <w:sz w:val="16"/>
                    <w:szCs w:val="16"/>
                    <w:lang w:eastAsia="en-US"/>
                  </w:rPr>
                </w:rPrChange>
              </w:rPr>
              <w:pPrChange w:id="3371" w:author="Diana Machado" w:date="2019-04-05T14:22:00Z">
                <w:pPr>
                  <w:autoSpaceDE w:val="0"/>
                  <w:autoSpaceDN w:val="0"/>
                  <w:adjustRightInd w:val="0"/>
                  <w:jc w:val="center"/>
                </w:pPr>
              </w:pPrChange>
            </w:pPr>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2" w:author="Machado, Diana" w:date="2019-02-04T10:09:00Z"/>
                <w:rFonts w:ascii="Calibri" w:hAnsi="Calibri" w:cs="Calibri"/>
                <w:color w:val="000000"/>
                <w:sz w:val="16"/>
                <w:szCs w:val="16"/>
                <w:lang w:eastAsia="en-US"/>
              </w:rPr>
            </w:pPr>
            <w:ins w:id="33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4" w:author="Machado, Diana" w:date="2019-02-04T10:09:00Z"/>
                <w:rFonts w:ascii="Calibri" w:hAnsi="Calibri" w:cs="Calibri"/>
                <w:color w:val="000000"/>
                <w:sz w:val="16"/>
                <w:szCs w:val="16"/>
                <w:lang w:eastAsia="en-US"/>
              </w:rPr>
            </w:pPr>
            <w:ins w:id="337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6" w:author="Machado, Diana" w:date="2019-02-04T10:09:00Z"/>
                <w:rFonts w:ascii="Calibri" w:hAnsi="Calibri" w:cs="Calibri"/>
                <w:color w:val="000000"/>
                <w:sz w:val="16"/>
                <w:szCs w:val="16"/>
                <w:lang w:eastAsia="en-US"/>
              </w:rPr>
            </w:pPr>
            <w:ins w:id="337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8" w:author="Machado, Diana" w:date="2019-02-04T10:09:00Z"/>
                <w:rFonts w:ascii="Calibri" w:hAnsi="Calibri" w:cs="Calibri"/>
                <w:color w:val="000000"/>
                <w:sz w:val="16"/>
                <w:szCs w:val="16"/>
                <w:lang w:eastAsia="en-US"/>
              </w:rPr>
            </w:pPr>
            <w:ins w:id="33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0" w:author="Machado, Diana" w:date="2019-02-04T10:09:00Z"/>
                <w:rFonts w:ascii="Calibri" w:hAnsi="Calibri" w:cs="Calibri"/>
                <w:color w:val="000000"/>
                <w:sz w:val="16"/>
                <w:szCs w:val="16"/>
                <w:lang w:eastAsia="en-US"/>
              </w:rPr>
            </w:pPr>
            <w:ins w:id="33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2" w:author="Machado, Diana" w:date="2019-02-04T10:09:00Z"/>
                <w:rFonts w:ascii="Calibri" w:hAnsi="Calibri" w:cs="Calibri"/>
                <w:color w:val="000000"/>
                <w:sz w:val="16"/>
                <w:szCs w:val="16"/>
                <w:lang w:eastAsia="en-US"/>
              </w:rPr>
            </w:pPr>
            <w:ins w:id="3383" w:author="Machado, Diana" w:date="2019-02-04T10:09:00Z">
              <w:r w:rsidRPr="00C722A9">
                <w:rPr>
                  <w:rFonts w:ascii="Calibri" w:hAnsi="Calibri" w:cs="Calibri"/>
                  <w:color w:val="000000"/>
                  <w:sz w:val="16"/>
                  <w:szCs w:val="16"/>
                  <w:lang w:eastAsia="en-US"/>
                </w:rPr>
                <w:t xml:space="preserve">3,360,1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4" w:author="Machado, Diana" w:date="2019-02-04T10:09:00Z"/>
                <w:rFonts w:ascii="Calibri" w:hAnsi="Calibri" w:cs="Calibri"/>
                <w:color w:val="000000"/>
                <w:sz w:val="16"/>
                <w:szCs w:val="16"/>
                <w:lang w:eastAsia="en-US"/>
              </w:rPr>
            </w:pPr>
            <w:ins w:id="3385"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86" w:author="Machado, Diana" w:date="2019-02-04T10:09:00Z"/>
                <w:rFonts w:ascii="Calibri" w:hAnsi="Calibri" w:cs="Calibri"/>
                <w:color w:val="000000"/>
                <w:sz w:val="16"/>
                <w:szCs w:val="16"/>
                <w:lang w:eastAsia="en-US"/>
              </w:rPr>
            </w:pPr>
            <w:ins w:id="3387" w:author="Machado, Diana" w:date="2019-02-04T10:09:00Z">
              <w:r w:rsidRPr="00C722A9">
                <w:rPr>
                  <w:rFonts w:ascii="Calibri" w:hAnsi="Calibri" w:cs="Calibri"/>
                  <w:color w:val="000000"/>
                  <w:sz w:val="16"/>
                  <w:szCs w:val="16"/>
                  <w:lang w:eastAsia="en-US"/>
                </w:rPr>
                <w:t xml:space="preserve">3,427,6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88" w:author="Machado, Diana" w:date="2019-02-04T10:09:00Z"/>
                <w:rFonts w:ascii="Calibri" w:hAnsi="Calibri" w:cs="Calibri"/>
                <w:color w:val="000000"/>
                <w:sz w:val="16"/>
                <w:szCs w:val="16"/>
                <w:lang w:eastAsia="en-US"/>
              </w:rPr>
            </w:pPr>
            <w:ins w:id="338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3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91" w:author="Machado, Diana" w:date="2019-02-04T10:09:00Z"/>
                <w:rFonts w:ascii="Calibri" w:hAnsi="Calibri" w:cs="Calibri"/>
                <w:color w:val="000000"/>
                <w:sz w:val="16"/>
                <w:szCs w:val="16"/>
                <w:lang w:eastAsia="en-US"/>
              </w:rPr>
            </w:pPr>
            <w:ins w:id="3392" w:author="Machado, Diana" w:date="2019-02-04T10:09:00Z">
              <w:r w:rsidRPr="00C722A9">
                <w:rPr>
                  <w:rFonts w:ascii="Calibri" w:hAnsi="Calibri" w:cs="Calibri"/>
                  <w:color w:val="000000"/>
                  <w:sz w:val="16"/>
                  <w:szCs w:val="16"/>
                  <w:lang w:eastAsia="en-US"/>
                </w:rPr>
                <w:lastRenderedPageBreak/>
                <w:t>321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3" w:author="Machado, Diana" w:date="2019-02-04T10:09:00Z"/>
                <w:rFonts w:ascii="Calibri" w:hAnsi="Calibri" w:cs="Calibri"/>
                <w:color w:val="000000"/>
                <w:sz w:val="16"/>
                <w:szCs w:val="16"/>
                <w:lang w:eastAsia="en-US"/>
              </w:rPr>
            </w:pPr>
            <w:ins w:id="3394" w:author="Machado, Diana" w:date="2019-02-04T10:09:00Z">
              <w:r w:rsidRPr="00C722A9">
                <w:rPr>
                  <w:rFonts w:ascii="Calibri" w:hAnsi="Calibri" w:cs="Calibri"/>
                  <w:color w:val="000000"/>
                  <w:sz w:val="16"/>
                  <w:szCs w:val="16"/>
                  <w:lang w:eastAsia="en-US"/>
                </w:rPr>
                <w:t xml:space="preserve">21,437,8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5" w:author="Machado, Diana" w:date="2019-02-04T10:09:00Z"/>
                <w:rFonts w:ascii="Calibri" w:hAnsi="Calibri" w:cs="Calibri"/>
                <w:color w:val="000000"/>
                <w:sz w:val="16"/>
                <w:szCs w:val="16"/>
                <w:lang w:eastAsia="en-US"/>
              </w:rPr>
            </w:pPr>
            <w:ins w:id="3396"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7" w:author="Machado, Diana" w:date="2019-02-04T10:09:00Z"/>
                <w:rFonts w:ascii="Calibri" w:hAnsi="Calibri" w:cs="Calibri"/>
                <w:color w:val="000000"/>
                <w:sz w:val="16"/>
                <w:szCs w:val="16"/>
                <w:lang w:eastAsia="en-US"/>
              </w:rPr>
            </w:pPr>
            <w:ins w:id="3398" w:author="Machado, Diana" w:date="2019-02-04T10:09:00Z">
              <w:r w:rsidRPr="00C722A9">
                <w:rPr>
                  <w:rFonts w:ascii="Calibri" w:hAnsi="Calibri" w:cs="Calibri"/>
                  <w:color w:val="000000"/>
                  <w:sz w:val="16"/>
                  <w:szCs w:val="16"/>
                  <w:lang w:eastAsia="en-US"/>
                </w:rPr>
                <w:t xml:space="preserve">18,074,2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9" w:author="Machado, Diana" w:date="2019-02-04T10:09:00Z"/>
                <w:rFonts w:ascii="Calibri" w:hAnsi="Calibri" w:cs="Calibri"/>
                <w:color w:val="000000"/>
                <w:sz w:val="16"/>
                <w:szCs w:val="16"/>
                <w:lang w:eastAsia="en-US"/>
              </w:rPr>
            </w:pPr>
            <w:ins w:id="3400"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1" w:author="Machado, Diana" w:date="2019-02-04T10:09:00Z"/>
                <w:rFonts w:ascii="Calibri" w:hAnsi="Calibri" w:cs="Calibri"/>
                <w:color w:val="000000"/>
                <w:sz w:val="16"/>
                <w:szCs w:val="16"/>
                <w:lang w:eastAsia="en-US"/>
              </w:rPr>
            </w:pPr>
            <w:ins w:id="34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3" w:author="Machado, Diana" w:date="2019-02-04T10:09:00Z"/>
                <w:rFonts w:ascii="Calibri" w:hAnsi="Calibri" w:cs="Calibri"/>
                <w:color w:val="000000"/>
                <w:sz w:val="16"/>
                <w:szCs w:val="16"/>
                <w:lang w:eastAsia="en-US"/>
              </w:rPr>
            </w:pPr>
            <w:ins w:id="34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5" w:author="Machado, Diana" w:date="2019-02-04T10:09:00Z"/>
                <w:rFonts w:ascii="Calibri" w:hAnsi="Calibri" w:cs="Calibri"/>
                <w:color w:val="000000"/>
                <w:sz w:val="16"/>
                <w:szCs w:val="16"/>
                <w:lang w:eastAsia="en-US"/>
              </w:rPr>
            </w:pPr>
            <w:ins w:id="3406" w:author="Machado, Diana" w:date="2019-02-04T10:09:00Z">
              <w:r w:rsidRPr="00C722A9">
                <w:rPr>
                  <w:rFonts w:ascii="Calibri" w:hAnsi="Calibri" w:cs="Calibri"/>
                  <w:color w:val="000000"/>
                  <w:sz w:val="16"/>
                  <w:szCs w:val="16"/>
                  <w:lang w:eastAsia="en-US"/>
                </w:rPr>
                <w:t xml:space="preserve">21,680,2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7" w:author="Machado, Diana" w:date="2019-02-04T10:09:00Z"/>
                <w:rFonts w:ascii="Calibri" w:hAnsi="Calibri" w:cs="Calibri"/>
                <w:color w:val="000000"/>
                <w:sz w:val="16"/>
                <w:szCs w:val="16"/>
                <w:lang w:eastAsia="en-US"/>
              </w:rPr>
            </w:pPr>
            <w:ins w:id="3408"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09" w:author="Machado, Diana" w:date="2019-02-04T10:09:00Z"/>
                <w:rFonts w:ascii="Calibri" w:hAnsi="Calibri" w:cs="Calibri"/>
                <w:color w:val="000000"/>
                <w:sz w:val="16"/>
                <w:szCs w:val="16"/>
                <w:lang w:eastAsia="en-US"/>
              </w:rPr>
            </w:pPr>
            <w:ins w:id="3410" w:author="Machado, Diana" w:date="2019-02-04T10:09:00Z">
              <w:r w:rsidRPr="00C722A9">
                <w:rPr>
                  <w:rFonts w:ascii="Calibri" w:hAnsi="Calibri" w:cs="Calibri"/>
                  <w:color w:val="000000"/>
                  <w:sz w:val="16"/>
                  <w:szCs w:val="16"/>
                  <w:lang w:eastAsia="en-US"/>
                </w:rPr>
                <w:t xml:space="preserve">61,192,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11" w:author="Machado, Diana" w:date="2019-02-04T10:09:00Z"/>
                <w:rFonts w:ascii="Calibri" w:hAnsi="Calibri" w:cs="Calibri"/>
                <w:color w:val="000000"/>
                <w:sz w:val="16"/>
                <w:szCs w:val="16"/>
                <w:lang w:eastAsia="en-US"/>
              </w:rPr>
            </w:pPr>
            <w:ins w:id="3412"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34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14" w:author="Machado, Diana" w:date="2019-02-04T10:09:00Z"/>
                <w:rFonts w:ascii="Calibri" w:hAnsi="Calibri" w:cs="Calibri"/>
                <w:color w:val="000000"/>
                <w:sz w:val="16"/>
                <w:szCs w:val="16"/>
                <w:lang w:eastAsia="en-US"/>
              </w:rPr>
            </w:pPr>
            <w:ins w:id="3415" w:author="Machado, Diana" w:date="2019-02-04T10:09:00Z">
              <w:r w:rsidRPr="00C722A9">
                <w:rPr>
                  <w:rFonts w:ascii="Calibri" w:hAnsi="Calibri" w:cs="Calibri"/>
                  <w:color w:val="000000"/>
                  <w:sz w:val="16"/>
                  <w:szCs w:val="16"/>
                  <w:lang w:eastAsia="en-US"/>
                </w:rPr>
                <w:t>321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6" w:author="Machado, Diana" w:date="2019-02-04T10:09:00Z"/>
                <w:rFonts w:ascii="Calibri" w:hAnsi="Calibri" w:cs="Calibri"/>
                <w:color w:val="000000"/>
                <w:sz w:val="16"/>
                <w:szCs w:val="16"/>
                <w:lang w:eastAsia="en-US"/>
              </w:rPr>
            </w:pPr>
            <w:ins w:id="34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8" w:author="Machado, Diana" w:date="2019-02-04T10:09:00Z"/>
                <w:rFonts w:ascii="Calibri" w:hAnsi="Calibri" w:cs="Calibri"/>
                <w:color w:val="000000"/>
                <w:sz w:val="16"/>
                <w:szCs w:val="16"/>
                <w:lang w:eastAsia="en-US"/>
              </w:rPr>
            </w:pPr>
            <w:ins w:id="34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0" w:author="Machado, Diana" w:date="2019-02-04T10:09:00Z"/>
                <w:rFonts w:ascii="Calibri" w:hAnsi="Calibri" w:cs="Calibri"/>
                <w:color w:val="000000"/>
                <w:sz w:val="16"/>
                <w:szCs w:val="16"/>
                <w:lang w:eastAsia="en-US"/>
              </w:rPr>
            </w:pPr>
            <w:ins w:id="3421" w:author="Machado, Diana" w:date="2019-02-04T10:09:00Z">
              <w:r w:rsidRPr="00C722A9">
                <w:rPr>
                  <w:rFonts w:ascii="Calibri" w:hAnsi="Calibri" w:cs="Calibri"/>
                  <w:color w:val="000000"/>
                  <w:sz w:val="16"/>
                  <w:szCs w:val="16"/>
                  <w:lang w:eastAsia="en-US"/>
                </w:rPr>
                <w:t xml:space="preserve">61,761,6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2" w:author="Machado, Diana" w:date="2019-02-04T10:09:00Z"/>
                <w:rFonts w:ascii="Calibri" w:hAnsi="Calibri" w:cs="Calibri"/>
                <w:color w:val="000000"/>
                <w:sz w:val="16"/>
                <w:szCs w:val="16"/>
                <w:lang w:eastAsia="en-US"/>
              </w:rPr>
            </w:pPr>
            <w:ins w:id="3423" w:author="Machado, Diana" w:date="2019-02-04T10:09:00Z">
              <w:r w:rsidRPr="00C722A9">
                <w:rPr>
                  <w:rFonts w:ascii="Calibri" w:hAnsi="Calibri" w:cs="Calibri"/>
                  <w:color w:val="000000"/>
                  <w:sz w:val="16"/>
                  <w:szCs w:val="16"/>
                  <w:lang w:eastAsia="en-US"/>
                </w:rPr>
                <w:t>0.5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4" w:author="Machado, Diana" w:date="2019-02-04T10:09:00Z"/>
                <w:rFonts w:ascii="Calibri" w:hAnsi="Calibri" w:cs="Calibri"/>
                <w:color w:val="000000"/>
                <w:sz w:val="16"/>
                <w:szCs w:val="16"/>
                <w:lang w:eastAsia="en-US"/>
              </w:rPr>
            </w:pPr>
            <w:ins w:id="34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6" w:author="Machado, Diana" w:date="2019-02-04T10:09:00Z"/>
                <w:rFonts w:ascii="Calibri" w:hAnsi="Calibri" w:cs="Calibri"/>
                <w:color w:val="000000"/>
                <w:sz w:val="16"/>
                <w:szCs w:val="16"/>
                <w:lang w:eastAsia="en-US"/>
              </w:rPr>
            </w:pPr>
            <w:ins w:id="34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8" w:author="Machado, Diana" w:date="2019-02-04T10:09:00Z"/>
                <w:rFonts w:ascii="Calibri" w:hAnsi="Calibri" w:cs="Calibri"/>
                <w:color w:val="000000"/>
                <w:sz w:val="16"/>
                <w:szCs w:val="16"/>
                <w:lang w:eastAsia="en-US"/>
              </w:rPr>
            </w:pPr>
            <w:ins w:id="3429" w:author="Machado, Diana" w:date="2019-02-04T10:09:00Z">
              <w:r w:rsidRPr="00C722A9">
                <w:rPr>
                  <w:rFonts w:ascii="Calibri" w:hAnsi="Calibri" w:cs="Calibri"/>
                  <w:color w:val="000000"/>
                  <w:sz w:val="16"/>
                  <w:szCs w:val="16"/>
                  <w:lang w:eastAsia="en-US"/>
                </w:rPr>
                <w:t xml:space="preserve">79,279,8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0" w:author="Machado, Diana" w:date="2019-02-04T10:09:00Z"/>
                <w:rFonts w:ascii="Calibri" w:hAnsi="Calibri" w:cs="Calibri"/>
                <w:color w:val="000000"/>
                <w:sz w:val="16"/>
                <w:szCs w:val="16"/>
                <w:lang w:eastAsia="en-US"/>
              </w:rPr>
            </w:pPr>
            <w:ins w:id="3431"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32" w:author="Machado, Diana" w:date="2019-02-04T10:09:00Z"/>
                <w:rFonts w:ascii="Calibri" w:hAnsi="Calibri" w:cs="Calibri"/>
                <w:color w:val="000000"/>
                <w:sz w:val="16"/>
                <w:szCs w:val="16"/>
                <w:lang w:eastAsia="en-US"/>
              </w:rPr>
            </w:pPr>
            <w:ins w:id="3433" w:author="Machado, Diana" w:date="2019-02-04T10:09:00Z">
              <w:r w:rsidRPr="00C722A9">
                <w:rPr>
                  <w:rFonts w:ascii="Calibri" w:hAnsi="Calibri" w:cs="Calibri"/>
                  <w:color w:val="000000"/>
                  <w:sz w:val="16"/>
                  <w:szCs w:val="16"/>
                  <w:lang w:eastAsia="en-US"/>
                </w:rPr>
                <w:t xml:space="preserve">141,042,2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34" w:author="Machado, Diana" w:date="2019-02-04T10:09:00Z"/>
                <w:rFonts w:ascii="Calibri" w:hAnsi="Calibri" w:cs="Calibri"/>
                <w:color w:val="000000"/>
                <w:sz w:val="16"/>
                <w:szCs w:val="16"/>
                <w:lang w:eastAsia="en-US"/>
              </w:rPr>
            </w:pPr>
            <w:ins w:id="3435"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34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37" w:author="Machado, Diana" w:date="2019-02-04T10:09:00Z"/>
                <w:rFonts w:ascii="Calibri" w:hAnsi="Calibri" w:cs="Calibri"/>
                <w:color w:val="000000"/>
                <w:sz w:val="16"/>
                <w:szCs w:val="16"/>
                <w:lang w:eastAsia="en-US"/>
              </w:rPr>
            </w:pPr>
            <w:ins w:id="3438" w:author="Machado, Diana" w:date="2019-02-04T10:09:00Z">
              <w:r w:rsidRPr="00C722A9">
                <w:rPr>
                  <w:rFonts w:ascii="Calibri" w:hAnsi="Calibri" w:cs="Calibri"/>
                  <w:color w:val="000000"/>
                  <w:sz w:val="16"/>
                  <w:szCs w:val="16"/>
                  <w:lang w:eastAsia="en-US"/>
                </w:rPr>
                <w:t>321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9" w:author="Machado, Diana" w:date="2019-02-04T10:09:00Z"/>
                <w:rFonts w:ascii="Calibri" w:hAnsi="Calibri" w:cs="Calibri"/>
                <w:color w:val="000000"/>
                <w:sz w:val="16"/>
                <w:szCs w:val="16"/>
                <w:lang w:eastAsia="en-US"/>
              </w:rPr>
            </w:pPr>
            <w:ins w:id="3440" w:author="Machado, Diana" w:date="2019-02-04T10:09:00Z">
              <w:r w:rsidRPr="00C722A9">
                <w:rPr>
                  <w:rFonts w:ascii="Calibri" w:hAnsi="Calibri" w:cs="Calibri"/>
                  <w:color w:val="000000"/>
                  <w:sz w:val="16"/>
                  <w:szCs w:val="16"/>
                  <w:lang w:eastAsia="en-US"/>
                </w:rPr>
                <w:t xml:space="preserve">24,285,42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1" w:author="Machado, Diana" w:date="2019-02-04T10:09:00Z"/>
                <w:rFonts w:ascii="Calibri" w:hAnsi="Calibri" w:cs="Calibri"/>
                <w:color w:val="000000"/>
                <w:sz w:val="16"/>
                <w:szCs w:val="16"/>
                <w:lang w:eastAsia="en-US"/>
              </w:rPr>
            </w:pPr>
            <w:ins w:id="3442" w:author="Machado, Diana" w:date="2019-02-04T10:09:00Z">
              <w:r w:rsidRPr="00C722A9">
                <w:rPr>
                  <w:rFonts w:ascii="Calibri" w:hAnsi="Calibri" w:cs="Calibri"/>
                  <w:color w:val="000000"/>
                  <w:sz w:val="16"/>
                  <w:szCs w:val="16"/>
                  <w:lang w:eastAsia="en-US"/>
                </w:rPr>
                <w:t>0.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3" w:author="Machado, Diana" w:date="2019-02-04T10:09:00Z"/>
                <w:rFonts w:ascii="Calibri" w:hAnsi="Calibri" w:cs="Calibri"/>
                <w:color w:val="000000"/>
                <w:sz w:val="16"/>
                <w:szCs w:val="16"/>
                <w:lang w:eastAsia="en-US"/>
              </w:rPr>
            </w:pPr>
            <w:ins w:id="3444" w:author="Machado, Diana" w:date="2019-02-04T10:09:00Z">
              <w:r w:rsidRPr="00C722A9">
                <w:rPr>
                  <w:rFonts w:ascii="Calibri" w:hAnsi="Calibri" w:cs="Calibri"/>
                  <w:color w:val="000000"/>
                  <w:sz w:val="16"/>
                  <w:szCs w:val="16"/>
                  <w:lang w:eastAsia="en-US"/>
                </w:rPr>
                <w:t xml:space="preserve">24,505,7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5" w:author="Machado, Diana" w:date="2019-02-04T10:09:00Z"/>
                <w:rFonts w:ascii="Calibri" w:hAnsi="Calibri" w:cs="Calibri"/>
                <w:color w:val="000000"/>
                <w:sz w:val="16"/>
                <w:szCs w:val="16"/>
                <w:lang w:eastAsia="en-US"/>
              </w:rPr>
            </w:pPr>
            <w:ins w:id="3446"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7" w:author="Machado, Diana" w:date="2019-02-04T10:09:00Z"/>
                <w:rFonts w:ascii="Calibri" w:hAnsi="Calibri" w:cs="Calibri"/>
                <w:color w:val="000000"/>
                <w:sz w:val="16"/>
                <w:szCs w:val="16"/>
                <w:lang w:eastAsia="en-US"/>
              </w:rPr>
            </w:pPr>
            <w:ins w:id="34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9" w:author="Machado, Diana" w:date="2019-02-04T10:09:00Z"/>
                <w:rFonts w:ascii="Calibri" w:hAnsi="Calibri" w:cs="Calibri"/>
                <w:color w:val="000000"/>
                <w:sz w:val="16"/>
                <w:szCs w:val="16"/>
                <w:lang w:eastAsia="en-US"/>
              </w:rPr>
            </w:pPr>
            <w:ins w:id="34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1" w:author="Machado, Diana" w:date="2019-02-04T10:09:00Z"/>
                <w:rFonts w:ascii="Calibri" w:hAnsi="Calibri" w:cs="Calibri"/>
                <w:color w:val="000000"/>
                <w:sz w:val="16"/>
                <w:szCs w:val="16"/>
                <w:lang w:eastAsia="en-US"/>
              </w:rPr>
            </w:pPr>
            <w:ins w:id="3452" w:author="Machado, Diana" w:date="2019-02-04T10:09:00Z">
              <w:r w:rsidRPr="00C722A9">
                <w:rPr>
                  <w:rFonts w:ascii="Calibri" w:hAnsi="Calibri" w:cs="Calibri"/>
                  <w:color w:val="000000"/>
                  <w:sz w:val="16"/>
                  <w:szCs w:val="16"/>
                  <w:lang w:eastAsia="en-US"/>
                </w:rPr>
                <w:t xml:space="preserve">29,603,4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3" w:author="Machado, Diana" w:date="2019-02-04T10:09:00Z"/>
                <w:rFonts w:ascii="Calibri" w:hAnsi="Calibri" w:cs="Calibri"/>
                <w:color w:val="000000"/>
                <w:sz w:val="16"/>
                <w:szCs w:val="16"/>
                <w:lang w:eastAsia="en-US"/>
              </w:rPr>
            </w:pPr>
            <w:ins w:id="3454"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55" w:author="Machado, Diana" w:date="2019-02-04T10:09:00Z"/>
                <w:rFonts w:ascii="Calibri" w:hAnsi="Calibri" w:cs="Calibri"/>
                <w:color w:val="000000"/>
                <w:sz w:val="16"/>
                <w:szCs w:val="16"/>
                <w:lang w:eastAsia="en-US"/>
              </w:rPr>
            </w:pPr>
            <w:ins w:id="3456" w:author="Machado, Diana" w:date="2019-02-04T10:09:00Z">
              <w:r w:rsidRPr="00C722A9">
                <w:rPr>
                  <w:rFonts w:ascii="Calibri" w:hAnsi="Calibri" w:cs="Calibri"/>
                  <w:color w:val="000000"/>
                  <w:sz w:val="16"/>
                  <w:szCs w:val="16"/>
                  <w:lang w:eastAsia="en-US"/>
                </w:rPr>
                <w:t xml:space="preserve">78,394,6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57" w:author="Machado, Diana" w:date="2019-02-04T10:09:00Z"/>
                <w:rFonts w:ascii="Calibri" w:hAnsi="Calibri" w:cs="Calibri"/>
                <w:color w:val="000000"/>
                <w:sz w:val="16"/>
                <w:szCs w:val="16"/>
                <w:lang w:eastAsia="en-US"/>
              </w:rPr>
            </w:pPr>
            <w:ins w:id="3458"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34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60" w:author="Machado, Diana" w:date="2019-02-04T10:09:00Z"/>
                <w:rFonts w:ascii="Calibri" w:hAnsi="Calibri" w:cs="Calibri"/>
                <w:color w:val="000000"/>
                <w:sz w:val="16"/>
                <w:szCs w:val="16"/>
                <w:lang w:eastAsia="en-US"/>
              </w:rPr>
            </w:pPr>
            <w:ins w:id="3461" w:author="Machado, Diana" w:date="2019-02-04T10:09:00Z">
              <w:r w:rsidRPr="00C722A9">
                <w:rPr>
                  <w:rFonts w:ascii="Calibri" w:hAnsi="Calibri" w:cs="Calibri"/>
                  <w:color w:val="000000"/>
                  <w:sz w:val="16"/>
                  <w:szCs w:val="16"/>
                  <w:lang w:eastAsia="en-US"/>
                </w:rPr>
                <w:t>321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2" w:author="Machado, Diana" w:date="2019-02-04T10:09:00Z"/>
                <w:rFonts w:ascii="Calibri" w:hAnsi="Calibri" w:cs="Calibri"/>
                <w:color w:val="000000"/>
                <w:sz w:val="16"/>
                <w:szCs w:val="16"/>
                <w:lang w:eastAsia="en-US"/>
              </w:rPr>
            </w:pPr>
            <w:ins w:id="34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4" w:author="Machado, Diana" w:date="2019-02-04T10:09:00Z"/>
                <w:rFonts w:ascii="Calibri" w:hAnsi="Calibri" w:cs="Calibri"/>
                <w:color w:val="000000"/>
                <w:sz w:val="16"/>
                <w:szCs w:val="16"/>
                <w:lang w:eastAsia="en-US"/>
              </w:rPr>
            </w:pPr>
            <w:ins w:id="34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6" w:author="Machado, Diana" w:date="2019-02-04T10:09:00Z"/>
                <w:rFonts w:ascii="Calibri" w:hAnsi="Calibri" w:cs="Calibri"/>
                <w:color w:val="000000"/>
                <w:sz w:val="16"/>
                <w:szCs w:val="16"/>
                <w:lang w:eastAsia="en-US"/>
              </w:rPr>
            </w:pPr>
            <w:ins w:id="346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8" w:author="Machado, Diana" w:date="2019-02-04T10:09:00Z"/>
                <w:rFonts w:ascii="Calibri" w:hAnsi="Calibri" w:cs="Calibri"/>
                <w:color w:val="000000"/>
                <w:sz w:val="16"/>
                <w:szCs w:val="16"/>
                <w:lang w:eastAsia="en-US"/>
              </w:rPr>
            </w:pPr>
            <w:ins w:id="346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0" w:author="Machado, Diana" w:date="2019-02-04T10:09:00Z"/>
                <w:rFonts w:ascii="Calibri" w:hAnsi="Calibri" w:cs="Calibri"/>
                <w:color w:val="000000"/>
                <w:sz w:val="16"/>
                <w:szCs w:val="16"/>
                <w:lang w:eastAsia="en-US"/>
              </w:rPr>
            </w:pPr>
            <w:ins w:id="34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2" w:author="Machado, Diana" w:date="2019-02-04T10:09:00Z"/>
                <w:rFonts w:ascii="Calibri" w:hAnsi="Calibri" w:cs="Calibri"/>
                <w:color w:val="000000"/>
                <w:sz w:val="16"/>
                <w:szCs w:val="16"/>
                <w:lang w:eastAsia="en-US"/>
              </w:rPr>
            </w:pPr>
            <w:ins w:id="34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4" w:author="Machado, Diana" w:date="2019-02-04T10:09:00Z"/>
                <w:rFonts w:ascii="Calibri" w:hAnsi="Calibri" w:cs="Calibri"/>
                <w:color w:val="000000"/>
                <w:sz w:val="16"/>
                <w:szCs w:val="16"/>
                <w:lang w:eastAsia="en-US"/>
              </w:rPr>
            </w:pPr>
            <w:ins w:id="3475" w:author="Machado, Diana" w:date="2019-02-04T10:09:00Z">
              <w:r w:rsidRPr="00C722A9">
                <w:rPr>
                  <w:rFonts w:ascii="Calibri" w:hAnsi="Calibri" w:cs="Calibri"/>
                  <w:color w:val="000000"/>
                  <w:sz w:val="16"/>
                  <w:szCs w:val="16"/>
                  <w:lang w:eastAsia="en-US"/>
                </w:rPr>
                <w:t xml:space="preserve">3,239,5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6" w:author="Machado, Diana" w:date="2019-02-04T10:09:00Z"/>
                <w:rFonts w:ascii="Calibri" w:hAnsi="Calibri" w:cs="Calibri"/>
                <w:color w:val="000000"/>
                <w:sz w:val="16"/>
                <w:szCs w:val="16"/>
                <w:lang w:eastAsia="en-US"/>
              </w:rPr>
            </w:pPr>
            <w:ins w:id="347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78" w:author="Machado, Diana" w:date="2019-02-04T10:09:00Z"/>
                <w:rFonts w:ascii="Calibri" w:hAnsi="Calibri" w:cs="Calibri"/>
                <w:color w:val="000000"/>
                <w:sz w:val="16"/>
                <w:szCs w:val="16"/>
                <w:lang w:eastAsia="en-US"/>
              </w:rPr>
            </w:pPr>
            <w:ins w:id="3479" w:author="Machado, Diana" w:date="2019-02-04T10:09:00Z">
              <w:r w:rsidRPr="00C722A9">
                <w:rPr>
                  <w:rFonts w:ascii="Calibri" w:hAnsi="Calibri" w:cs="Calibri"/>
                  <w:color w:val="000000"/>
                  <w:sz w:val="16"/>
                  <w:szCs w:val="16"/>
                  <w:lang w:eastAsia="en-US"/>
                </w:rPr>
                <w:t xml:space="preserve">3,239,5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80" w:author="Machado, Diana" w:date="2019-02-04T10:09:00Z"/>
                <w:rFonts w:ascii="Calibri" w:hAnsi="Calibri" w:cs="Calibri"/>
                <w:color w:val="000000"/>
                <w:sz w:val="16"/>
                <w:szCs w:val="16"/>
                <w:lang w:eastAsia="en-US"/>
              </w:rPr>
            </w:pPr>
            <w:ins w:id="348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4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83" w:author="Machado, Diana" w:date="2019-02-04T10:09:00Z"/>
                <w:rFonts w:ascii="Calibri" w:hAnsi="Calibri" w:cs="Calibri"/>
                <w:color w:val="000000"/>
                <w:sz w:val="16"/>
                <w:szCs w:val="16"/>
                <w:lang w:eastAsia="en-US"/>
              </w:rPr>
            </w:pPr>
            <w:ins w:id="3484" w:author="Machado, Diana" w:date="2019-02-04T10:09:00Z">
              <w:r w:rsidRPr="00C722A9">
                <w:rPr>
                  <w:rFonts w:ascii="Calibri" w:hAnsi="Calibri" w:cs="Calibri"/>
                  <w:color w:val="000000"/>
                  <w:sz w:val="16"/>
                  <w:szCs w:val="16"/>
                  <w:lang w:eastAsia="en-US"/>
                </w:rPr>
                <w:t>321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5" w:author="Machado, Diana" w:date="2019-02-04T10:09:00Z"/>
                <w:rFonts w:ascii="Calibri" w:hAnsi="Calibri" w:cs="Calibri"/>
                <w:color w:val="000000"/>
                <w:sz w:val="16"/>
                <w:szCs w:val="16"/>
                <w:lang w:eastAsia="en-US"/>
              </w:rPr>
            </w:pPr>
            <w:ins w:id="34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7" w:author="Machado, Diana" w:date="2019-02-04T10:09:00Z"/>
                <w:rFonts w:ascii="Calibri" w:hAnsi="Calibri" w:cs="Calibri"/>
                <w:color w:val="000000"/>
                <w:sz w:val="16"/>
                <w:szCs w:val="16"/>
                <w:lang w:eastAsia="en-US"/>
              </w:rPr>
            </w:pPr>
            <w:ins w:id="34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9" w:author="Machado, Diana" w:date="2019-02-04T10:09:00Z"/>
                <w:rFonts w:ascii="Calibri" w:hAnsi="Calibri" w:cs="Calibri"/>
                <w:color w:val="000000"/>
                <w:sz w:val="16"/>
                <w:szCs w:val="16"/>
                <w:lang w:eastAsia="en-US"/>
              </w:rPr>
            </w:pPr>
            <w:ins w:id="3490" w:author="Machado, Diana" w:date="2019-02-04T10:09:00Z">
              <w:r w:rsidRPr="00C722A9">
                <w:rPr>
                  <w:rFonts w:ascii="Calibri" w:hAnsi="Calibri" w:cs="Calibri"/>
                  <w:color w:val="000000"/>
                  <w:sz w:val="16"/>
                  <w:szCs w:val="16"/>
                  <w:lang w:eastAsia="en-US"/>
                </w:rPr>
                <w:t xml:space="preserve">31,393,6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1" w:author="Machado, Diana" w:date="2019-02-04T10:09:00Z"/>
                <w:rFonts w:ascii="Calibri" w:hAnsi="Calibri" w:cs="Calibri"/>
                <w:color w:val="000000"/>
                <w:sz w:val="16"/>
                <w:szCs w:val="16"/>
                <w:lang w:eastAsia="en-US"/>
              </w:rPr>
            </w:pPr>
            <w:ins w:id="3492"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3" w:author="Machado, Diana" w:date="2019-02-04T10:09:00Z"/>
                <w:rFonts w:ascii="Calibri" w:hAnsi="Calibri" w:cs="Calibri"/>
                <w:color w:val="000000"/>
                <w:sz w:val="16"/>
                <w:szCs w:val="16"/>
                <w:lang w:eastAsia="en-US"/>
              </w:rPr>
            </w:pPr>
            <w:ins w:id="34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5" w:author="Machado, Diana" w:date="2019-02-04T10:09:00Z"/>
                <w:rFonts w:ascii="Calibri" w:hAnsi="Calibri" w:cs="Calibri"/>
                <w:color w:val="000000"/>
                <w:sz w:val="16"/>
                <w:szCs w:val="16"/>
                <w:lang w:eastAsia="en-US"/>
              </w:rPr>
            </w:pPr>
            <w:ins w:id="34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7" w:author="Machado, Diana" w:date="2019-02-04T10:09:00Z"/>
                <w:rFonts w:ascii="Calibri" w:hAnsi="Calibri" w:cs="Calibri"/>
                <w:color w:val="000000"/>
                <w:sz w:val="16"/>
                <w:szCs w:val="16"/>
                <w:lang w:eastAsia="en-US"/>
              </w:rPr>
            </w:pPr>
            <w:ins w:id="3498" w:author="Machado, Diana" w:date="2019-02-04T10:09:00Z">
              <w:r w:rsidRPr="00C722A9">
                <w:rPr>
                  <w:rFonts w:ascii="Calibri" w:hAnsi="Calibri" w:cs="Calibri"/>
                  <w:color w:val="000000"/>
                  <w:sz w:val="16"/>
                  <w:szCs w:val="16"/>
                  <w:lang w:eastAsia="en-US"/>
                </w:rPr>
                <w:t xml:space="preserve">49,000,2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9" w:author="Machado, Diana" w:date="2019-02-04T10:09:00Z"/>
                <w:rFonts w:ascii="Calibri" w:hAnsi="Calibri" w:cs="Calibri"/>
                <w:color w:val="000000"/>
                <w:sz w:val="16"/>
                <w:szCs w:val="16"/>
                <w:lang w:eastAsia="en-US"/>
              </w:rPr>
            </w:pPr>
            <w:ins w:id="3500"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01" w:author="Machado, Diana" w:date="2019-02-04T10:09:00Z"/>
                <w:rFonts w:ascii="Calibri" w:hAnsi="Calibri" w:cs="Calibri"/>
                <w:color w:val="000000"/>
                <w:sz w:val="16"/>
                <w:szCs w:val="16"/>
                <w:lang w:eastAsia="en-US"/>
              </w:rPr>
            </w:pPr>
            <w:ins w:id="3502" w:author="Machado, Diana" w:date="2019-02-04T10:09:00Z">
              <w:r w:rsidRPr="00C722A9">
                <w:rPr>
                  <w:rFonts w:ascii="Calibri" w:hAnsi="Calibri" w:cs="Calibri"/>
                  <w:color w:val="000000"/>
                  <w:sz w:val="16"/>
                  <w:szCs w:val="16"/>
                  <w:lang w:eastAsia="en-US"/>
                </w:rPr>
                <w:t xml:space="preserve">80,393,8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03" w:author="Machado, Diana" w:date="2019-02-04T10:09:00Z"/>
                <w:rFonts w:ascii="Calibri" w:hAnsi="Calibri" w:cs="Calibri"/>
                <w:color w:val="000000"/>
                <w:sz w:val="16"/>
                <w:szCs w:val="16"/>
                <w:lang w:eastAsia="en-US"/>
              </w:rPr>
            </w:pPr>
            <w:ins w:id="3504"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35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06" w:author="Machado, Diana" w:date="2019-02-04T10:09:00Z"/>
                <w:rFonts w:ascii="Calibri" w:hAnsi="Calibri" w:cs="Calibri"/>
                <w:color w:val="000000"/>
                <w:sz w:val="16"/>
                <w:szCs w:val="16"/>
                <w:lang w:eastAsia="en-US"/>
              </w:rPr>
            </w:pPr>
            <w:ins w:id="3507" w:author="Machado, Diana" w:date="2019-02-04T10:09:00Z">
              <w:r w:rsidRPr="00C722A9">
                <w:rPr>
                  <w:rFonts w:ascii="Calibri" w:hAnsi="Calibri" w:cs="Calibri"/>
                  <w:color w:val="000000"/>
                  <w:sz w:val="16"/>
                  <w:szCs w:val="16"/>
                  <w:lang w:eastAsia="en-US"/>
                </w:rPr>
                <w:t>321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8" w:author="Machado, Diana" w:date="2019-02-04T10:09:00Z"/>
                <w:rFonts w:ascii="Calibri" w:hAnsi="Calibri" w:cs="Calibri"/>
                <w:color w:val="000000"/>
                <w:sz w:val="16"/>
                <w:szCs w:val="16"/>
                <w:lang w:eastAsia="en-US"/>
              </w:rPr>
            </w:pPr>
            <w:ins w:id="35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0" w:author="Machado, Diana" w:date="2019-02-04T10:09:00Z"/>
                <w:rFonts w:ascii="Calibri" w:hAnsi="Calibri" w:cs="Calibri"/>
                <w:color w:val="000000"/>
                <w:sz w:val="16"/>
                <w:szCs w:val="16"/>
                <w:lang w:eastAsia="en-US"/>
              </w:rPr>
            </w:pPr>
            <w:ins w:id="35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2" w:author="Machado, Diana" w:date="2019-02-04T10:09:00Z"/>
                <w:rFonts w:ascii="Calibri" w:hAnsi="Calibri" w:cs="Calibri"/>
                <w:color w:val="000000"/>
                <w:sz w:val="16"/>
                <w:szCs w:val="16"/>
                <w:lang w:eastAsia="en-US"/>
              </w:rPr>
            </w:pPr>
            <w:ins w:id="3513" w:author="Machado, Diana" w:date="2019-02-04T10:09:00Z">
              <w:r w:rsidRPr="00C722A9">
                <w:rPr>
                  <w:rFonts w:ascii="Calibri" w:hAnsi="Calibri" w:cs="Calibri"/>
                  <w:color w:val="000000"/>
                  <w:sz w:val="16"/>
                  <w:szCs w:val="16"/>
                  <w:lang w:eastAsia="en-US"/>
                </w:rPr>
                <w:t xml:space="preserve">91,656,8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4" w:author="Machado, Diana" w:date="2019-02-04T10:09:00Z"/>
                <w:rFonts w:ascii="Calibri" w:hAnsi="Calibri" w:cs="Calibri"/>
                <w:color w:val="000000"/>
                <w:sz w:val="16"/>
                <w:szCs w:val="16"/>
                <w:lang w:eastAsia="en-US"/>
              </w:rPr>
            </w:pPr>
            <w:ins w:id="3515" w:author="Machado, Diana" w:date="2019-02-04T10:09:00Z">
              <w:r w:rsidRPr="00C722A9">
                <w:rPr>
                  <w:rFonts w:ascii="Calibri" w:hAnsi="Calibri" w:cs="Calibri"/>
                  <w:color w:val="000000"/>
                  <w:sz w:val="16"/>
                  <w:szCs w:val="16"/>
                  <w:lang w:eastAsia="en-US"/>
                </w:rPr>
                <w:t>0.7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6" w:author="Machado, Diana" w:date="2019-02-04T10:09:00Z"/>
                <w:rFonts w:ascii="Calibri" w:hAnsi="Calibri" w:cs="Calibri"/>
                <w:color w:val="000000"/>
                <w:sz w:val="16"/>
                <w:szCs w:val="16"/>
                <w:lang w:eastAsia="en-US"/>
              </w:rPr>
            </w:pPr>
            <w:ins w:id="35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8" w:author="Machado, Diana" w:date="2019-02-04T10:09:00Z"/>
                <w:rFonts w:ascii="Calibri" w:hAnsi="Calibri" w:cs="Calibri"/>
                <w:color w:val="000000"/>
                <w:sz w:val="16"/>
                <w:szCs w:val="16"/>
                <w:lang w:eastAsia="en-US"/>
              </w:rPr>
            </w:pPr>
            <w:ins w:id="35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0" w:author="Machado, Diana" w:date="2019-02-04T10:09:00Z"/>
                <w:rFonts w:ascii="Calibri" w:hAnsi="Calibri" w:cs="Calibri"/>
                <w:color w:val="000000"/>
                <w:sz w:val="16"/>
                <w:szCs w:val="16"/>
                <w:lang w:eastAsia="en-US"/>
              </w:rPr>
            </w:pPr>
            <w:ins w:id="3521" w:author="Machado, Diana" w:date="2019-02-04T10:09:00Z">
              <w:r w:rsidRPr="00C722A9">
                <w:rPr>
                  <w:rFonts w:ascii="Calibri" w:hAnsi="Calibri" w:cs="Calibri"/>
                  <w:color w:val="000000"/>
                  <w:sz w:val="16"/>
                  <w:szCs w:val="16"/>
                  <w:lang w:eastAsia="en-US"/>
                </w:rPr>
                <w:t xml:space="preserve">91,882,5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2" w:author="Machado, Diana" w:date="2019-02-04T10:09:00Z"/>
                <w:rFonts w:ascii="Calibri" w:hAnsi="Calibri" w:cs="Calibri"/>
                <w:color w:val="000000"/>
                <w:sz w:val="16"/>
                <w:szCs w:val="16"/>
                <w:lang w:eastAsia="en-US"/>
              </w:rPr>
            </w:pPr>
            <w:ins w:id="3523" w:author="Machado, Diana" w:date="2019-02-04T10:09:00Z">
              <w:r w:rsidRPr="00C722A9">
                <w:rPr>
                  <w:rFonts w:ascii="Calibri" w:hAnsi="Calibri" w:cs="Calibri"/>
                  <w:color w:val="000000"/>
                  <w:sz w:val="16"/>
                  <w:szCs w:val="16"/>
                  <w:lang w:eastAsia="en-US"/>
                </w:rPr>
                <w:t>0.7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24" w:author="Machado, Diana" w:date="2019-02-04T10:09:00Z"/>
                <w:rFonts w:ascii="Calibri" w:hAnsi="Calibri" w:cs="Calibri"/>
                <w:color w:val="000000"/>
                <w:sz w:val="16"/>
                <w:szCs w:val="16"/>
                <w:lang w:eastAsia="en-US"/>
              </w:rPr>
            </w:pPr>
            <w:ins w:id="3525" w:author="Machado, Diana" w:date="2019-02-04T10:09:00Z">
              <w:r w:rsidRPr="00C722A9">
                <w:rPr>
                  <w:rFonts w:ascii="Calibri" w:hAnsi="Calibri" w:cs="Calibri"/>
                  <w:color w:val="000000"/>
                  <w:sz w:val="16"/>
                  <w:szCs w:val="16"/>
                  <w:lang w:eastAsia="en-US"/>
                </w:rPr>
                <w:t xml:space="preserve">183,539,3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26" w:author="Machado, Diana" w:date="2019-02-04T10:09:00Z"/>
                <w:rFonts w:ascii="Calibri" w:hAnsi="Calibri" w:cs="Calibri"/>
                <w:color w:val="000000"/>
                <w:sz w:val="16"/>
                <w:szCs w:val="16"/>
                <w:lang w:eastAsia="en-US"/>
              </w:rPr>
            </w:pPr>
            <w:ins w:id="3527"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35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29" w:author="Machado, Diana" w:date="2019-02-04T10:09:00Z"/>
                <w:rFonts w:ascii="Calibri" w:hAnsi="Calibri" w:cs="Calibri"/>
                <w:color w:val="000000"/>
                <w:sz w:val="16"/>
                <w:szCs w:val="16"/>
                <w:lang w:eastAsia="en-US"/>
              </w:rPr>
            </w:pPr>
            <w:ins w:id="3530" w:author="Machado, Diana" w:date="2019-02-04T10:09:00Z">
              <w:r w:rsidRPr="00C722A9">
                <w:rPr>
                  <w:rFonts w:ascii="Calibri" w:hAnsi="Calibri" w:cs="Calibri"/>
                  <w:color w:val="000000"/>
                  <w:sz w:val="16"/>
                  <w:szCs w:val="16"/>
                  <w:lang w:eastAsia="en-US"/>
                </w:rPr>
                <w:t>321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1" w:author="Machado, Diana" w:date="2019-02-04T10:09:00Z"/>
                <w:rFonts w:ascii="Calibri" w:hAnsi="Calibri" w:cs="Calibri"/>
                <w:color w:val="000000"/>
                <w:sz w:val="16"/>
                <w:szCs w:val="16"/>
                <w:lang w:eastAsia="en-US"/>
              </w:rPr>
            </w:pPr>
            <w:ins w:id="35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3" w:author="Machado, Diana" w:date="2019-02-04T10:09:00Z"/>
                <w:rFonts w:ascii="Calibri" w:hAnsi="Calibri" w:cs="Calibri"/>
                <w:color w:val="000000"/>
                <w:sz w:val="16"/>
                <w:szCs w:val="16"/>
                <w:lang w:eastAsia="en-US"/>
              </w:rPr>
            </w:pPr>
            <w:ins w:id="35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5" w:author="Machado, Diana" w:date="2019-02-04T10:09:00Z"/>
                <w:rFonts w:ascii="Calibri" w:hAnsi="Calibri" w:cs="Calibri"/>
                <w:color w:val="000000"/>
                <w:sz w:val="16"/>
                <w:szCs w:val="16"/>
                <w:lang w:eastAsia="en-US"/>
              </w:rPr>
            </w:pPr>
            <w:ins w:id="3536" w:author="Machado, Diana" w:date="2019-02-04T10:09:00Z">
              <w:r w:rsidRPr="00C722A9">
                <w:rPr>
                  <w:rFonts w:ascii="Calibri" w:hAnsi="Calibri" w:cs="Calibri"/>
                  <w:color w:val="000000"/>
                  <w:sz w:val="16"/>
                  <w:szCs w:val="16"/>
                  <w:lang w:eastAsia="en-US"/>
                </w:rPr>
                <w:t xml:space="preserve">2,219,8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7" w:author="Machado, Diana" w:date="2019-02-04T10:09:00Z"/>
                <w:rFonts w:ascii="Calibri" w:hAnsi="Calibri" w:cs="Calibri"/>
                <w:color w:val="000000"/>
                <w:sz w:val="16"/>
                <w:szCs w:val="16"/>
                <w:lang w:eastAsia="en-US"/>
              </w:rPr>
            </w:pPr>
            <w:ins w:id="353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9" w:author="Machado, Diana" w:date="2019-02-04T10:09:00Z"/>
                <w:rFonts w:ascii="Calibri" w:hAnsi="Calibri" w:cs="Calibri"/>
                <w:color w:val="000000"/>
                <w:sz w:val="16"/>
                <w:szCs w:val="16"/>
                <w:lang w:eastAsia="en-US"/>
              </w:rPr>
            </w:pPr>
            <w:ins w:id="35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1" w:author="Machado, Diana" w:date="2019-02-04T10:09:00Z"/>
                <w:rFonts w:ascii="Calibri" w:hAnsi="Calibri" w:cs="Calibri"/>
                <w:color w:val="000000"/>
                <w:sz w:val="16"/>
                <w:szCs w:val="16"/>
                <w:lang w:eastAsia="en-US"/>
              </w:rPr>
            </w:pPr>
            <w:ins w:id="35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3" w:author="Machado, Diana" w:date="2019-02-04T10:09:00Z"/>
                <w:rFonts w:ascii="Calibri" w:hAnsi="Calibri" w:cs="Calibri"/>
                <w:color w:val="000000"/>
                <w:sz w:val="16"/>
                <w:szCs w:val="16"/>
                <w:lang w:eastAsia="en-US"/>
              </w:rPr>
            </w:pPr>
            <w:ins w:id="3544" w:author="Machado, Diana" w:date="2019-02-04T10:09:00Z">
              <w:r w:rsidRPr="00C722A9">
                <w:rPr>
                  <w:rFonts w:ascii="Calibri" w:hAnsi="Calibri" w:cs="Calibri"/>
                  <w:color w:val="000000"/>
                  <w:sz w:val="16"/>
                  <w:szCs w:val="16"/>
                  <w:lang w:eastAsia="en-US"/>
                </w:rPr>
                <w:t xml:space="preserve">2,403,1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5" w:author="Machado, Diana" w:date="2019-02-04T10:09:00Z"/>
                <w:rFonts w:ascii="Calibri" w:hAnsi="Calibri" w:cs="Calibri"/>
                <w:color w:val="000000"/>
                <w:sz w:val="16"/>
                <w:szCs w:val="16"/>
                <w:lang w:eastAsia="en-US"/>
              </w:rPr>
            </w:pPr>
            <w:ins w:id="3546"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47" w:author="Machado, Diana" w:date="2019-02-04T10:09:00Z"/>
                <w:rFonts w:ascii="Calibri" w:hAnsi="Calibri" w:cs="Calibri"/>
                <w:color w:val="000000"/>
                <w:sz w:val="16"/>
                <w:szCs w:val="16"/>
                <w:lang w:eastAsia="en-US"/>
              </w:rPr>
            </w:pPr>
            <w:ins w:id="3548" w:author="Machado, Diana" w:date="2019-02-04T10:09:00Z">
              <w:r w:rsidRPr="00C722A9">
                <w:rPr>
                  <w:rFonts w:ascii="Calibri" w:hAnsi="Calibri" w:cs="Calibri"/>
                  <w:color w:val="000000"/>
                  <w:sz w:val="16"/>
                  <w:szCs w:val="16"/>
                  <w:lang w:eastAsia="en-US"/>
                </w:rPr>
                <w:t xml:space="preserve">4,622,9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49" w:author="Machado, Diana" w:date="2019-02-04T10:09:00Z"/>
                <w:rFonts w:ascii="Calibri" w:hAnsi="Calibri" w:cs="Calibri"/>
                <w:color w:val="000000"/>
                <w:sz w:val="16"/>
                <w:szCs w:val="16"/>
                <w:lang w:eastAsia="en-US"/>
              </w:rPr>
            </w:pPr>
            <w:ins w:id="355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5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52" w:author="Machado, Diana" w:date="2019-02-04T10:09:00Z"/>
                <w:rFonts w:ascii="Calibri" w:hAnsi="Calibri" w:cs="Calibri"/>
                <w:color w:val="000000"/>
                <w:sz w:val="16"/>
                <w:szCs w:val="16"/>
                <w:lang w:eastAsia="en-US"/>
              </w:rPr>
            </w:pPr>
            <w:ins w:id="3553" w:author="Machado, Diana" w:date="2019-02-04T10:09:00Z">
              <w:r w:rsidRPr="00C722A9">
                <w:rPr>
                  <w:rFonts w:ascii="Calibri" w:hAnsi="Calibri" w:cs="Calibri"/>
                  <w:color w:val="000000"/>
                  <w:sz w:val="16"/>
                  <w:szCs w:val="16"/>
                  <w:lang w:eastAsia="en-US"/>
                </w:rPr>
                <w:t>321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4" w:author="Machado, Diana" w:date="2019-02-04T10:09:00Z"/>
                <w:rFonts w:ascii="Calibri" w:hAnsi="Calibri" w:cs="Calibri"/>
                <w:color w:val="000000"/>
                <w:sz w:val="16"/>
                <w:szCs w:val="16"/>
                <w:lang w:eastAsia="en-US"/>
              </w:rPr>
            </w:pPr>
            <w:ins w:id="35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6" w:author="Machado, Diana" w:date="2019-02-04T10:09:00Z"/>
                <w:rFonts w:ascii="Calibri" w:hAnsi="Calibri" w:cs="Calibri"/>
                <w:color w:val="000000"/>
                <w:sz w:val="16"/>
                <w:szCs w:val="16"/>
                <w:lang w:eastAsia="en-US"/>
              </w:rPr>
            </w:pPr>
            <w:ins w:id="35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8" w:author="Machado, Diana" w:date="2019-02-04T10:09:00Z"/>
                <w:rFonts w:ascii="Calibri" w:hAnsi="Calibri" w:cs="Calibri"/>
                <w:color w:val="000000"/>
                <w:sz w:val="16"/>
                <w:szCs w:val="16"/>
                <w:lang w:eastAsia="en-US"/>
              </w:rPr>
            </w:pPr>
            <w:ins w:id="3559" w:author="Machado, Diana" w:date="2019-02-04T10:09:00Z">
              <w:r w:rsidRPr="00C722A9">
                <w:rPr>
                  <w:rFonts w:ascii="Calibri" w:hAnsi="Calibri" w:cs="Calibri"/>
                  <w:color w:val="000000"/>
                  <w:sz w:val="16"/>
                  <w:szCs w:val="16"/>
                  <w:lang w:eastAsia="en-US"/>
                </w:rPr>
                <w:t xml:space="preserve">40,823,8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0" w:author="Machado, Diana" w:date="2019-02-04T10:09:00Z"/>
                <w:rFonts w:ascii="Calibri" w:hAnsi="Calibri" w:cs="Calibri"/>
                <w:color w:val="000000"/>
                <w:sz w:val="16"/>
                <w:szCs w:val="16"/>
                <w:lang w:eastAsia="en-US"/>
              </w:rPr>
            </w:pPr>
            <w:ins w:id="3561"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2" w:author="Machado, Diana" w:date="2019-02-04T10:09:00Z"/>
                <w:rFonts w:ascii="Calibri" w:hAnsi="Calibri" w:cs="Calibri"/>
                <w:color w:val="000000"/>
                <w:sz w:val="16"/>
                <w:szCs w:val="16"/>
                <w:lang w:eastAsia="en-US"/>
              </w:rPr>
            </w:pPr>
            <w:ins w:id="35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4" w:author="Machado, Diana" w:date="2019-02-04T10:09:00Z"/>
                <w:rFonts w:ascii="Calibri" w:hAnsi="Calibri" w:cs="Calibri"/>
                <w:color w:val="000000"/>
                <w:sz w:val="16"/>
                <w:szCs w:val="16"/>
                <w:lang w:eastAsia="en-US"/>
              </w:rPr>
            </w:pPr>
            <w:ins w:id="35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6" w:author="Machado, Diana" w:date="2019-02-04T10:09:00Z"/>
                <w:rFonts w:ascii="Calibri" w:hAnsi="Calibri" w:cs="Calibri"/>
                <w:color w:val="000000"/>
                <w:sz w:val="16"/>
                <w:szCs w:val="16"/>
                <w:lang w:eastAsia="en-US"/>
              </w:rPr>
            </w:pPr>
            <w:ins w:id="3567" w:author="Machado, Diana" w:date="2019-02-04T10:09:00Z">
              <w:r w:rsidRPr="00C722A9">
                <w:rPr>
                  <w:rFonts w:ascii="Calibri" w:hAnsi="Calibri" w:cs="Calibri"/>
                  <w:color w:val="000000"/>
                  <w:sz w:val="16"/>
                  <w:szCs w:val="16"/>
                  <w:lang w:eastAsia="en-US"/>
                </w:rPr>
                <w:t xml:space="preserve">40,929,5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8" w:author="Machado, Diana" w:date="2019-02-04T10:09:00Z"/>
                <w:rFonts w:ascii="Calibri" w:hAnsi="Calibri" w:cs="Calibri"/>
                <w:color w:val="000000"/>
                <w:sz w:val="16"/>
                <w:szCs w:val="16"/>
                <w:lang w:eastAsia="en-US"/>
              </w:rPr>
            </w:pPr>
            <w:ins w:id="3569"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70" w:author="Machado, Diana" w:date="2019-02-04T10:09:00Z"/>
                <w:rFonts w:ascii="Calibri" w:hAnsi="Calibri" w:cs="Calibri"/>
                <w:color w:val="000000"/>
                <w:sz w:val="16"/>
                <w:szCs w:val="16"/>
                <w:lang w:eastAsia="en-US"/>
              </w:rPr>
            </w:pPr>
            <w:ins w:id="3571" w:author="Machado, Diana" w:date="2019-02-04T10:09:00Z">
              <w:r w:rsidRPr="00C722A9">
                <w:rPr>
                  <w:rFonts w:ascii="Calibri" w:hAnsi="Calibri" w:cs="Calibri"/>
                  <w:color w:val="000000"/>
                  <w:sz w:val="16"/>
                  <w:szCs w:val="16"/>
                  <w:lang w:eastAsia="en-US"/>
                </w:rPr>
                <w:t xml:space="preserve">81,753,3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72" w:author="Machado, Diana" w:date="2019-02-04T10:09:00Z"/>
                <w:rFonts w:ascii="Calibri" w:hAnsi="Calibri" w:cs="Calibri"/>
                <w:color w:val="000000"/>
                <w:sz w:val="16"/>
                <w:szCs w:val="16"/>
                <w:lang w:eastAsia="en-US"/>
              </w:rPr>
            </w:pPr>
            <w:ins w:id="3573"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35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75" w:author="Machado, Diana" w:date="2019-02-04T10:09:00Z"/>
                <w:rFonts w:ascii="Calibri" w:hAnsi="Calibri" w:cs="Calibri"/>
                <w:color w:val="000000"/>
                <w:sz w:val="16"/>
                <w:szCs w:val="16"/>
                <w:lang w:eastAsia="en-US"/>
              </w:rPr>
            </w:pPr>
            <w:ins w:id="3576" w:author="Machado, Diana" w:date="2019-02-04T10:09:00Z">
              <w:r w:rsidRPr="00C722A9">
                <w:rPr>
                  <w:rFonts w:ascii="Calibri" w:hAnsi="Calibri" w:cs="Calibri"/>
                  <w:color w:val="000000"/>
                  <w:sz w:val="16"/>
                  <w:szCs w:val="16"/>
                  <w:lang w:eastAsia="en-US"/>
                </w:rPr>
                <w:t>321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7" w:author="Machado, Diana" w:date="2019-02-04T10:09:00Z"/>
                <w:rFonts w:ascii="Calibri" w:hAnsi="Calibri" w:cs="Calibri"/>
                <w:color w:val="000000"/>
                <w:sz w:val="16"/>
                <w:szCs w:val="16"/>
                <w:lang w:eastAsia="en-US"/>
              </w:rPr>
            </w:pPr>
            <w:ins w:id="3578" w:author="Machado, Diana" w:date="2019-02-04T10:09:00Z">
              <w:r w:rsidRPr="00C722A9">
                <w:rPr>
                  <w:rFonts w:ascii="Calibri" w:hAnsi="Calibri" w:cs="Calibri"/>
                  <w:color w:val="000000"/>
                  <w:sz w:val="16"/>
                  <w:szCs w:val="16"/>
                  <w:lang w:eastAsia="en-US"/>
                </w:rPr>
                <w:t xml:space="preserve">42,722,7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9" w:author="Machado, Diana" w:date="2019-02-04T10:09:00Z"/>
                <w:rFonts w:ascii="Calibri" w:hAnsi="Calibri" w:cs="Calibri"/>
                <w:color w:val="000000"/>
                <w:sz w:val="16"/>
                <w:szCs w:val="16"/>
                <w:lang w:eastAsia="en-US"/>
              </w:rPr>
            </w:pPr>
            <w:ins w:id="3580" w:author="Machado, Diana" w:date="2019-02-04T10:09:00Z">
              <w:r w:rsidRPr="00C722A9">
                <w:rPr>
                  <w:rFonts w:ascii="Calibri" w:hAnsi="Calibri" w:cs="Calibri"/>
                  <w:color w:val="000000"/>
                  <w:sz w:val="16"/>
                  <w:szCs w:val="16"/>
                  <w:lang w:eastAsia="en-US"/>
                </w:rPr>
                <w:t>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1" w:author="Machado, Diana" w:date="2019-02-04T10:09:00Z"/>
                <w:rFonts w:ascii="Calibri" w:hAnsi="Calibri" w:cs="Calibri"/>
                <w:color w:val="000000"/>
                <w:sz w:val="16"/>
                <w:szCs w:val="16"/>
                <w:lang w:eastAsia="en-US"/>
              </w:rPr>
            </w:pPr>
            <w:ins w:id="3582" w:author="Machado, Diana" w:date="2019-02-04T10:09:00Z">
              <w:r w:rsidRPr="00C722A9">
                <w:rPr>
                  <w:rFonts w:ascii="Calibri" w:hAnsi="Calibri" w:cs="Calibri"/>
                  <w:color w:val="000000"/>
                  <w:sz w:val="16"/>
                  <w:szCs w:val="16"/>
                  <w:lang w:eastAsia="en-US"/>
                </w:rPr>
                <w:t xml:space="preserve">29,094,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3" w:author="Machado, Diana" w:date="2019-02-04T10:09:00Z"/>
                <w:rFonts w:ascii="Calibri" w:hAnsi="Calibri" w:cs="Calibri"/>
                <w:color w:val="000000"/>
                <w:sz w:val="16"/>
                <w:szCs w:val="16"/>
                <w:lang w:eastAsia="en-US"/>
              </w:rPr>
            </w:pPr>
            <w:ins w:id="3584"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5" w:author="Machado, Diana" w:date="2019-02-04T10:09:00Z"/>
                <w:rFonts w:ascii="Calibri" w:hAnsi="Calibri" w:cs="Calibri"/>
                <w:color w:val="000000"/>
                <w:sz w:val="16"/>
                <w:szCs w:val="16"/>
                <w:lang w:eastAsia="en-US"/>
              </w:rPr>
            </w:pPr>
            <w:ins w:id="35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7" w:author="Machado, Diana" w:date="2019-02-04T10:09:00Z"/>
                <w:rFonts w:ascii="Calibri" w:hAnsi="Calibri" w:cs="Calibri"/>
                <w:color w:val="000000"/>
                <w:sz w:val="16"/>
                <w:szCs w:val="16"/>
                <w:lang w:eastAsia="en-US"/>
              </w:rPr>
            </w:pPr>
            <w:ins w:id="35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9" w:author="Machado, Diana" w:date="2019-02-04T10:09:00Z"/>
                <w:rFonts w:ascii="Calibri" w:hAnsi="Calibri" w:cs="Calibri"/>
                <w:color w:val="000000"/>
                <w:sz w:val="16"/>
                <w:szCs w:val="16"/>
                <w:lang w:eastAsia="en-US"/>
              </w:rPr>
            </w:pPr>
            <w:ins w:id="3590" w:author="Machado, Diana" w:date="2019-02-04T10:09:00Z">
              <w:r w:rsidRPr="00C722A9">
                <w:rPr>
                  <w:rFonts w:ascii="Calibri" w:hAnsi="Calibri" w:cs="Calibri"/>
                  <w:color w:val="000000"/>
                  <w:sz w:val="16"/>
                  <w:szCs w:val="16"/>
                  <w:lang w:eastAsia="en-US"/>
                </w:rPr>
                <w:t xml:space="preserve">43,208,84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1" w:author="Machado, Diana" w:date="2019-02-04T10:09:00Z"/>
                <w:rFonts w:ascii="Calibri" w:hAnsi="Calibri" w:cs="Calibri"/>
                <w:color w:val="000000"/>
                <w:sz w:val="16"/>
                <w:szCs w:val="16"/>
                <w:lang w:eastAsia="en-US"/>
              </w:rPr>
            </w:pPr>
            <w:ins w:id="3592"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93" w:author="Machado, Diana" w:date="2019-02-04T10:09:00Z"/>
                <w:rFonts w:ascii="Calibri" w:hAnsi="Calibri" w:cs="Calibri"/>
                <w:color w:val="000000"/>
                <w:sz w:val="16"/>
                <w:szCs w:val="16"/>
                <w:lang w:eastAsia="en-US"/>
              </w:rPr>
            </w:pPr>
            <w:ins w:id="3594" w:author="Machado, Diana" w:date="2019-02-04T10:09:00Z">
              <w:r w:rsidRPr="00C722A9">
                <w:rPr>
                  <w:rFonts w:ascii="Calibri" w:hAnsi="Calibri" w:cs="Calibri"/>
                  <w:color w:val="000000"/>
                  <w:sz w:val="16"/>
                  <w:szCs w:val="16"/>
                  <w:lang w:eastAsia="en-US"/>
                </w:rPr>
                <w:t xml:space="preserve">115,026,1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95" w:author="Machado, Diana" w:date="2019-02-04T10:09:00Z"/>
                <w:rFonts w:ascii="Calibri" w:hAnsi="Calibri" w:cs="Calibri"/>
                <w:color w:val="000000"/>
                <w:sz w:val="16"/>
                <w:szCs w:val="16"/>
                <w:lang w:eastAsia="en-US"/>
              </w:rPr>
            </w:pPr>
            <w:ins w:id="3596"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35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98" w:author="Machado, Diana" w:date="2019-02-04T10:09:00Z"/>
                <w:rFonts w:ascii="Calibri" w:hAnsi="Calibri" w:cs="Calibri"/>
                <w:color w:val="000000"/>
                <w:sz w:val="16"/>
                <w:szCs w:val="16"/>
                <w:lang w:eastAsia="en-US"/>
              </w:rPr>
            </w:pPr>
            <w:ins w:id="3599" w:author="Machado, Diana" w:date="2019-02-04T10:09:00Z">
              <w:r w:rsidRPr="00C722A9">
                <w:rPr>
                  <w:rFonts w:ascii="Calibri" w:hAnsi="Calibri" w:cs="Calibri"/>
                  <w:color w:val="000000"/>
                  <w:sz w:val="16"/>
                  <w:szCs w:val="16"/>
                  <w:lang w:eastAsia="en-US"/>
                </w:rPr>
                <w:t>321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0" w:author="Machado, Diana" w:date="2019-02-04T10:09:00Z"/>
                <w:rFonts w:ascii="Calibri" w:hAnsi="Calibri" w:cs="Calibri"/>
                <w:color w:val="000000"/>
                <w:sz w:val="16"/>
                <w:szCs w:val="16"/>
                <w:lang w:eastAsia="en-US"/>
              </w:rPr>
            </w:pPr>
            <w:ins w:id="3601" w:author="Machado, Diana" w:date="2019-02-04T10:09:00Z">
              <w:r w:rsidRPr="00C722A9">
                <w:rPr>
                  <w:rFonts w:ascii="Calibri" w:hAnsi="Calibri" w:cs="Calibri"/>
                  <w:color w:val="000000"/>
                  <w:sz w:val="16"/>
                  <w:szCs w:val="16"/>
                  <w:lang w:eastAsia="en-US"/>
                </w:rPr>
                <w:t xml:space="preserve">49,161,7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2" w:author="Machado, Diana" w:date="2019-02-04T10:09:00Z"/>
                <w:rFonts w:ascii="Calibri" w:hAnsi="Calibri" w:cs="Calibri"/>
                <w:color w:val="000000"/>
                <w:sz w:val="16"/>
                <w:szCs w:val="16"/>
                <w:lang w:eastAsia="en-US"/>
              </w:rPr>
            </w:pPr>
            <w:ins w:id="3603"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4" w:author="Machado, Diana" w:date="2019-02-04T10:09:00Z"/>
                <w:rFonts w:ascii="Calibri" w:hAnsi="Calibri" w:cs="Calibri"/>
                <w:color w:val="000000"/>
                <w:sz w:val="16"/>
                <w:szCs w:val="16"/>
                <w:lang w:eastAsia="en-US"/>
              </w:rPr>
            </w:pPr>
            <w:ins w:id="3605" w:author="Machado, Diana" w:date="2019-02-04T10:09:00Z">
              <w:r w:rsidRPr="00C722A9">
                <w:rPr>
                  <w:rFonts w:ascii="Calibri" w:hAnsi="Calibri" w:cs="Calibri"/>
                  <w:color w:val="000000"/>
                  <w:sz w:val="16"/>
                  <w:szCs w:val="16"/>
                  <w:lang w:eastAsia="en-US"/>
                </w:rPr>
                <w:t xml:space="preserve">56,533,5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6" w:author="Machado, Diana" w:date="2019-02-04T10:09:00Z"/>
                <w:rFonts w:ascii="Calibri" w:hAnsi="Calibri" w:cs="Calibri"/>
                <w:color w:val="000000"/>
                <w:sz w:val="16"/>
                <w:szCs w:val="16"/>
                <w:lang w:eastAsia="en-US"/>
              </w:rPr>
            </w:pPr>
            <w:ins w:id="3607" w:author="Machado, Diana" w:date="2019-02-04T10:09:00Z">
              <w:r w:rsidRPr="00C722A9">
                <w:rPr>
                  <w:rFonts w:ascii="Calibri" w:hAnsi="Calibri" w:cs="Calibri"/>
                  <w:color w:val="000000"/>
                  <w:sz w:val="16"/>
                  <w:szCs w:val="16"/>
                  <w:lang w:eastAsia="en-US"/>
                </w:rPr>
                <w:t>0.4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8" w:author="Machado, Diana" w:date="2019-02-04T10:09:00Z"/>
                <w:rFonts w:ascii="Calibri" w:hAnsi="Calibri" w:cs="Calibri"/>
                <w:color w:val="000000"/>
                <w:sz w:val="16"/>
                <w:szCs w:val="16"/>
                <w:lang w:eastAsia="en-US"/>
              </w:rPr>
            </w:pPr>
            <w:ins w:id="36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0" w:author="Machado, Diana" w:date="2019-02-04T10:09:00Z"/>
                <w:rFonts w:ascii="Calibri" w:hAnsi="Calibri" w:cs="Calibri"/>
                <w:color w:val="000000"/>
                <w:sz w:val="16"/>
                <w:szCs w:val="16"/>
                <w:lang w:eastAsia="en-US"/>
              </w:rPr>
            </w:pPr>
            <w:ins w:id="36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2" w:author="Machado, Diana" w:date="2019-02-04T10:09:00Z"/>
                <w:rFonts w:ascii="Calibri" w:hAnsi="Calibri" w:cs="Calibri"/>
                <w:color w:val="000000"/>
                <w:sz w:val="16"/>
                <w:szCs w:val="16"/>
                <w:lang w:eastAsia="en-US"/>
              </w:rPr>
            </w:pPr>
            <w:ins w:id="3613" w:author="Machado, Diana" w:date="2019-02-04T10:09:00Z">
              <w:r w:rsidRPr="00C722A9">
                <w:rPr>
                  <w:rFonts w:ascii="Calibri" w:hAnsi="Calibri" w:cs="Calibri"/>
                  <w:color w:val="000000"/>
                  <w:sz w:val="16"/>
                  <w:szCs w:val="16"/>
                  <w:lang w:eastAsia="en-US"/>
                </w:rPr>
                <w:t xml:space="preserve">62,377,4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4" w:author="Machado, Diana" w:date="2019-02-04T10:09:00Z"/>
                <w:rFonts w:ascii="Calibri" w:hAnsi="Calibri" w:cs="Calibri"/>
                <w:color w:val="000000"/>
                <w:sz w:val="16"/>
                <w:szCs w:val="16"/>
                <w:lang w:eastAsia="en-US"/>
              </w:rPr>
            </w:pPr>
            <w:ins w:id="3615" w:author="Machado, Diana" w:date="2019-02-04T10:09:00Z">
              <w:r w:rsidRPr="00C722A9">
                <w:rPr>
                  <w:rFonts w:ascii="Calibri" w:hAnsi="Calibri" w:cs="Calibri"/>
                  <w:color w:val="000000"/>
                  <w:sz w:val="16"/>
                  <w:szCs w:val="16"/>
                  <w:lang w:eastAsia="en-US"/>
                </w:rPr>
                <w:t>0.4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16" w:author="Machado, Diana" w:date="2019-02-04T10:09:00Z"/>
                <w:rFonts w:ascii="Calibri" w:hAnsi="Calibri" w:cs="Calibri"/>
                <w:color w:val="000000"/>
                <w:sz w:val="16"/>
                <w:szCs w:val="16"/>
                <w:lang w:eastAsia="en-US"/>
              </w:rPr>
            </w:pPr>
            <w:ins w:id="3617" w:author="Machado, Diana" w:date="2019-02-04T10:09:00Z">
              <w:r w:rsidRPr="00C722A9">
                <w:rPr>
                  <w:rFonts w:ascii="Calibri" w:hAnsi="Calibri" w:cs="Calibri"/>
                  <w:color w:val="000000"/>
                  <w:sz w:val="16"/>
                  <w:szCs w:val="16"/>
                  <w:lang w:eastAsia="en-US"/>
                </w:rPr>
                <w:t xml:space="preserve">168,072,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18" w:author="Machado, Diana" w:date="2019-02-04T10:09:00Z"/>
                <w:rFonts w:ascii="Calibri" w:hAnsi="Calibri" w:cs="Calibri"/>
                <w:color w:val="000000"/>
                <w:sz w:val="16"/>
                <w:szCs w:val="16"/>
                <w:lang w:eastAsia="en-US"/>
              </w:rPr>
            </w:pPr>
            <w:ins w:id="3619" w:author="Machado, Diana" w:date="2019-02-04T10:09:00Z">
              <w:r w:rsidRPr="00C722A9">
                <w:rPr>
                  <w:rFonts w:ascii="Calibri" w:hAnsi="Calibri" w:cs="Calibri"/>
                  <w:color w:val="000000"/>
                  <w:sz w:val="16"/>
                  <w:szCs w:val="16"/>
                  <w:lang w:eastAsia="en-US"/>
                </w:rPr>
                <w:t>0.53%</w:t>
              </w:r>
            </w:ins>
          </w:p>
        </w:tc>
      </w:tr>
      <w:tr w:rsidR="00741D6D" w:rsidRPr="00C722A9" w:rsidTr="00331AF4">
        <w:trPr>
          <w:trHeight w:hRule="exact" w:val="216"/>
          <w:ins w:id="36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21" w:author="Machado, Diana" w:date="2019-02-04T10:09:00Z"/>
                <w:rFonts w:ascii="Calibri" w:hAnsi="Calibri" w:cs="Calibri"/>
                <w:color w:val="000000"/>
                <w:sz w:val="16"/>
                <w:szCs w:val="16"/>
                <w:lang w:eastAsia="en-US"/>
              </w:rPr>
            </w:pPr>
            <w:ins w:id="3622" w:author="Machado, Diana" w:date="2019-02-04T10:09:00Z">
              <w:r w:rsidRPr="00C722A9">
                <w:rPr>
                  <w:rFonts w:ascii="Calibri" w:hAnsi="Calibri" w:cs="Calibri"/>
                  <w:color w:val="000000"/>
                  <w:sz w:val="16"/>
                  <w:szCs w:val="16"/>
                  <w:lang w:eastAsia="en-US"/>
                </w:rPr>
                <w:t>321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3" w:author="Machado, Diana" w:date="2019-02-04T10:09:00Z"/>
                <w:rFonts w:ascii="Calibri" w:hAnsi="Calibri" w:cs="Calibri"/>
                <w:color w:val="000000"/>
                <w:sz w:val="16"/>
                <w:szCs w:val="16"/>
                <w:lang w:eastAsia="en-US"/>
              </w:rPr>
            </w:pPr>
            <w:ins w:id="3624" w:author="Machado, Diana" w:date="2019-02-04T10:09:00Z">
              <w:r w:rsidRPr="00C722A9">
                <w:rPr>
                  <w:rFonts w:ascii="Calibri" w:hAnsi="Calibri" w:cs="Calibri"/>
                  <w:color w:val="000000"/>
                  <w:sz w:val="16"/>
                  <w:szCs w:val="16"/>
                  <w:lang w:eastAsia="en-US"/>
                </w:rPr>
                <w:t xml:space="preserve">83,661,4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5" w:author="Machado, Diana" w:date="2019-02-04T10:09:00Z"/>
                <w:rFonts w:ascii="Calibri" w:hAnsi="Calibri" w:cs="Calibri"/>
                <w:color w:val="000000"/>
                <w:sz w:val="16"/>
                <w:szCs w:val="16"/>
                <w:lang w:eastAsia="en-US"/>
              </w:rPr>
            </w:pPr>
            <w:ins w:id="3626" w:author="Machado, Diana" w:date="2019-02-04T10:09:00Z">
              <w:r w:rsidRPr="00C722A9">
                <w:rPr>
                  <w:rFonts w:ascii="Calibri" w:hAnsi="Calibri" w:cs="Calibri"/>
                  <w:color w:val="000000"/>
                  <w:sz w:val="16"/>
                  <w:szCs w:val="16"/>
                  <w:lang w:eastAsia="en-US"/>
                </w:rPr>
                <w:t>1.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7" w:author="Machado, Diana" w:date="2019-02-04T10:09:00Z"/>
                <w:rFonts w:ascii="Calibri" w:hAnsi="Calibri" w:cs="Calibri"/>
                <w:color w:val="000000"/>
                <w:sz w:val="16"/>
                <w:szCs w:val="16"/>
                <w:lang w:eastAsia="en-US"/>
              </w:rPr>
            </w:pPr>
            <w:ins w:id="3628" w:author="Machado, Diana" w:date="2019-02-04T10:09:00Z">
              <w:r w:rsidRPr="00C722A9">
                <w:rPr>
                  <w:rFonts w:ascii="Calibri" w:hAnsi="Calibri" w:cs="Calibri"/>
                  <w:color w:val="000000"/>
                  <w:sz w:val="16"/>
                  <w:szCs w:val="16"/>
                  <w:lang w:eastAsia="en-US"/>
                </w:rPr>
                <w:t xml:space="preserve">67,086,8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9" w:author="Machado, Diana" w:date="2019-02-04T10:09:00Z"/>
                <w:rFonts w:ascii="Calibri" w:hAnsi="Calibri" w:cs="Calibri"/>
                <w:color w:val="000000"/>
                <w:sz w:val="16"/>
                <w:szCs w:val="16"/>
                <w:lang w:eastAsia="en-US"/>
              </w:rPr>
            </w:pPr>
            <w:ins w:id="3630" w:author="Machado, Diana" w:date="2019-02-04T10:09:00Z">
              <w:r w:rsidRPr="00C722A9">
                <w:rPr>
                  <w:rFonts w:ascii="Calibri" w:hAnsi="Calibri" w:cs="Calibri"/>
                  <w:color w:val="000000"/>
                  <w:sz w:val="16"/>
                  <w:szCs w:val="16"/>
                  <w:lang w:eastAsia="en-US"/>
                </w:rPr>
                <w:t>0.5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1" w:author="Machado, Diana" w:date="2019-02-04T10:09:00Z"/>
                <w:rFonts w:ascii="Calibri" w:hAnsi="Calibri" w:cs="Calibri"/>
                <w:color w:val="000000"/>
                <w:sz w:val="16"/>
                <w:szCs w:val="16"/>
                <w:lang w:eastAsia="en-US"/>
              </w:rPr>
            </w:pPr>
            <w:ins w:id="36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3" w:author="Machado, Diana" w:date="2019-02-04T10:09:00Z"/>
                <w:rFonts w:ascii="Calibri" w:hAnsi="Calibri" w:cs="Calibri"/>
                <w:color w:val="000000"/>
                <w:sz w:val="16"/>
                <w:szCs w:val="16"/>
                <w:lang w:eastAsia="en-US"/>
              </w:rPr>
            </w:pPr>
            <w:ins w:id="36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5" w:author="Machado, Diana" w:date="2019-02-04T10:09:00Z"/>
                <w:rFonts w:ascii="Calibri" w:hAnsi="Calibri" w:cs="Calibri"/>
                <w:color w:val="000000"/>
                <w:sz w:val="16"/>
                <w:szCs w:val="16"/>
                <w:lang w:eastAsia="en-US"/>
              </w:rPr>
            </w:pPr>
            <w:ins w:id="3636" w:author="Machado, Diana" w:date="2019-02-04T10:09:00Z">
              <w:r w:rsidRPr="00C722A9">
                <w:rPr>
                  <w:rFonts w:ascii="Calibri" w:hAnsi="Calibri" w:cs="Calibri"/>
                  <w:color w:val="000000"/>
                  <w:sz w:val="16"/>
                  <w:szCs w:val="16"/>
                  <w:lang w:eastAsia="en-US"/>
                </w:rPr>
                <w:t xml:space="preserve">84,618,0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7" w:author="Machado, Diana" w:date="2019-02-04T10:09:00Z"/>
                <w:rFonts w:ascii="Calibri" w:hAnsi="Calibri" w:cs="Calibri"/>
                <w:color w:val="000000"/>
                <w:sz w:val="16"/>
                <w:szCs w:val="16"/>
                <w:lang w:eastAsia="en-US"/>
              </w:rPr>
            </w:pPr>
            <w:ins w:id="3638" w:author="Machado, Diana" w:date="2019-02-04T10:09:00Z">
              <w:r w:rsidRPr="00C722A9">
                <w:rPr>
                  <w:rFonts w:ascii="Calibri" w:hAnsi="Calibri" w:cs="Calibri"/>
                  <w:color w:val="000000"/>
                  <w:sz w:val="16"/>
                  <w:szCs w:val="16"/>
                  <w:lang w:eastAsia="en-US"/>
                </w:rPr>
                <w:t>0.6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39" w:author="Machado, Diana" w:date="2019-02-04T10:09:00Z"/>
                <w:rFonts w:ascii="Calibri" w:hAnsi="Calibri" w:cs="Calibri"/>
                <w:color w:val="000000"/>
                <w:sz w:val="16"/>
                <w:szCs w:val="16"/>
                <w:lang w:eastAsia="en-US"/>
              </w:rPr>
            </w:pPr>
            <w:ins w:id="3640" w:author="Machado, Diana" w:date="2019-02-04T10:09:00Z">
              <w:r w:rsidRPr="00C722A9">
                <w:rPr>
                  <w:rFonts w:ascii="Calibri" w:hAnsi="Calibri" w:cs="Calibri"/>
                  <w:color w:val="000000"/>
                  <w:sz w:val="16"/>
                  <w:szCs w:val="16"/>
                  <w:lang w:eastAsia="en-US"/>
                </w:rPr>
                <w:t xml:space="preserve">235,366,3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41" w:author="Machado, Diana" w:date="2019-02-04T10:09:00Z"/>
                <w:rFonts w:ascii="Calibri" w:hAnsi="Calibri" w:cs="Calibri"/>
                <w:color w:val="000000"/>
                <w:sz w:val="16"/>
                <w:szCs w:val="16"/>
                <w:lang w:eastAsia="en-US"/>
              </w:rPr>
            </w:pPr>
            <w:ins w:id="3642" w:author="Machado, Diana" w:date="2019-02-04T10:09:00Z">
              <w:r w:rsidRPr="00C722A9">
                <w:rPr>
                  <w:rFonts w:ascii="Calibri" w:hAnsi="Calibri" w:cs="Calibri"/>
                  <w:color w:val="000000"/>
                  <w:sz w:val="16"/>
                  <w:szCs w:val="16"/>
                  <w:lang w:eastAsia="en-US"/>
                </w:rPr>
                <w:t>0.74%</w:t>
              </w:r>
            </w:ins>
          </w:p>
        </w:tc>
      </w:tr>
      <w:tr w:rsidR="00741D6D" w:rsidRPr="00C722A9" w:rsidTr="00331AF4">
        <w:trPr>
          <w:trHeight w:hRule="exact" w:val="216"/>
          <w:ins w:id="36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44" w:author="Machado, Diana" w:date="2019-02-04T10:09:00Z"/>
                <w:rFonts w:ascii="Calibri" w:hAnsi="Calibri" w:cs="Calibri"/>
                <w:color w:val="000000"/>
                <w:sz w:val="16"/>
                <w:szCs w:val="16"/>
                <w:lang w:eastAsia="en-US"/>
              </w:rPr>
            </w:pPr>
            <w:ins w:id="3645" w:author="Machado, Diana" w:date="2019-02-04T10:09:00Z">
              <w:r w:rsidRPr="00C722A9">
                <w:rPr>
                  <w:rFonts w:ascii="Calibri" w:hAnsi="Calibri" w:cs="Calibri"/>
                  <w:color w:val="000000"/>
                  <w:sz w:val="16"/>
                  <w:szCs w:val="16"/>
                  <w:lang w:eastAsia="en-US"/>
                </w:rPr>
                <w:t>321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6" w:author="Machado, Diana" w:date="2019-02-04T10:09:00Z"/>
                <w:rFonts w:ascii="Calibri" w:hAnsi="Calibri" w:cs="Calibri"/>
                <w:color w:val="000000"/>
                <w:sz w:val="16"/>
                <w:szCs w:val="16"/>
                <w:lang w:eastAsia="en-US"/>
              </w:rPr>
            </w:pPr>
            <w:ins w:id="3647" w:author="Machado, Diana" w:date="2019-02-04T10:09:00Z">
              <w:r w:rsidRPr="00C722A9">
                <w:rPr>
                  <w:rFonts w:ascii="Calibri" w:hAnsi="Calibri" w:cs="Calibri"/>
                  <w:color w:val="000000"/>
                  <w:sz w:val="16"/>
                  <w:szCs w:val="16"/>
                  <w:lang w:eastAsia="en-US"/>
                </w:rPr>
                <w:t xml:space="preserve">50,834,69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8" w:author="Machado, Diana" w:date="2019-02-04T10:09:00Z"/>
                <w:rFonts w:ascii="Calibri" w:hAnsi="Calibri" w:cs="Calibri"/>
                <w:color w:val="000000"/>
                <w:sz w:val="16"/>
                <w:szCs w:val="16"/>
                <w:lang w:eastAsia="en-US"/>
              </w:rPr>
            </w:pPr>
            <w:ins w:id="3649"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0" w:author="Machado, Diana" w:date="2019-02-04T10:09:00Z"/>
                <w:rFonts w:ascii="Calibri" w:hAnsi="Calibri" w:cs="Calibri"/>
                <w:color w:val="000000"/>
                <w:sz w:val="16"/>
                <w:szCs w:val="16"/>
                <w:lang w:eastAsia="en-US"/>
              </w:rPr>
            </w:pPr>
            <w:ins w:id="3651" w:author="Machado, Diana" w:date="2019-02-04T10:09:00Z">
              <w:r w:rsidRPr="00C722A9">
                <w:rPr>
                  <w:rFonts w:ascii="Calibri" w:hAnsi="Calibri" w:cs="Calibri"/>
                  <w:color w:val="000000"/>
                  <w:sz w:val="16"/>
                  <w:szCs w:val="16"/>
                  <w:lang w:eastAsia="en-US"/>
                </w:rPr>
                <w:t xml:space="preserve">41,322,2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2" w:author="Machado, Diana" w:date="2019-02-04T10:09:00Z"/>
                <w:rFonts w:ascii="Calibri" w:hAnsi="Calibri" w:cs="Calibri"/>
                <w:color w:val="000000"/>
                <w:sz w:val="16"/>
                <w:szCs w:val="16"/>
                <w:lang w:eastAsia="en-US"/>
              </w:rPr>
            </w:pPr>
            <w:ins w:id="3653"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4" w:author="Machado, Diana" w:date="2019-02-04T10:09:00Z"/>
                <w:rFonts w:ascii="Calibri" w:hAnsi="Calibri" w:cs="Calibri"/>
                <w:color w:val="000000"/>
                <w:sz w:val="16"/>
                <w:szCs w:val="16"/>
                <w:lang w:eastAsia="en-US"/>
              </w:rPr>
            </w:pPr>
            <w:ins w:id="36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6" w:author="Machado, Diana" w:date="2019-02-04T10:09:00Z"/>
                <w:rFonts w:ascii="Calibri" w:hAnsi="Calibri" w:cs="Calibri"/>
                <w:color w:val="000000"/>
                <w:sz w:val="16"/>
                <w:szCs w:val="16"/>
                <w:lang w:eastAsia="en-US"/>
              </w:rPr>
            </w:pPr>
            <w:ins w:id="36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8" w:author="Machado, Diana" w:date="2019-02-04T10:09:00Z"/>
                <w:rFonts w:ascii="Calibri" w:hAnsi="Calibri" w:cs="Calibri"/>
                <w:color w:val="000000"/>
                <w:sz w:val="16"/>
                <w:szCs w:val="16"/>
                <w:lang w:eastAsia="en-US"/>
              </w:rPr>
            </w:pPr>
            <w:ins w:id="3659" w:author="Machado, Diana" w:date="2019-02-04T10:09:00Z">
              <w:r w:rsidRPr="00C722A9">
                <w:rPr>
                  <w:rFonts w:ascii="Calibri" w:hAnsi="Calibri" w:cs="Calibri"/>
                  <w:color w:val="000000"/>
                  <w:sz w:val="16"/>
                  <w:szCs w:val="16"/>
                  <w:lang w:eastAsia="en-US"/>
                </w:rPr>
                <w:t xml:space="preserve">47,186,5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0" w:author="Machado, Diana" w:date="2019-02-04T10:09:00Z"/>
                <w:rFonts w:ascii="Calibri" w:hAnsi="Calibri" w:cs="Calibri"/>
                <w:color w:val="000000"/>
                <w:sz w:val="16"/>
                <w:szCs w:val="16"/>
                <w:lang w:eastAsia="en-US"/>
              </w:rPr>
            </w:pPr>
            <w:ins w:id="3661"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62" w:author="Machado, Diana" w:date="2019-02-04T10:09:00Z"/>
                <w:rFonts w:ascii="Calibri" w:hAnsi="Calibri" w:cs="Calibri"/>
                <w:color w:val="000000"/>
                <w:sz w:val="16"/>
                <w:szCs w:val="16"/>
                <w:lang w:eastAsia="en-US"/>
              </w:rPr>
            </w:pPr>
            <w:ins w:id="3663" w:author="Machado, Diana" w:date="2019-02-04T10:09:00Z">
              <w:r w:rsidRPr="00C722A9">
                <w:rPr>
                  <w:rFonts w:ascii="Calibri" w:hAnsi="Calibri" w:cs="Calibri"/>
                  <w:color w:val="000000"/>
                  <w:sz w:val="16"/>
                  <w:szCs w:val="16"/>
                  <w:lang w:eastAsia="en-US"/>
                </w:rPr>
                <w:t xml:space="preserve">139,343,5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64" w:author="Machado, Diana" w:date="2019-02-04T10:09:00Z"/>
                <w:rFonts w:ascii="Calibri" w:hAnsi="Calibri" w:cs="Calibri"/>
                <w:color w:val="000000"/>
                <w:sz w:val="16"/>
                <w:szCs w:val="16"/>
                <w:lang w:eastAsia="en-US"/>
              </w:rPr>
            </w:pPr>
            <w:ins w:id="3665"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36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67" w:author="Machado, Diana" w:date="2019-02-04T10:09:00Z"/>
                <w:rFonts w:ascii="Calibri" w:hAnsi="Calibri" w:cs="Calibri"/>
                <w:color w:val="000000"/>
                <w:sz w:val="16"/>
                <w:szCs w:val="16"/>
                <w:lang w:eastAsia="en-US"/>
              </w:rPr>
            </w:pPr>
            <w:ins w:id="3668" w:author="Machado, Diana" w:date="2019-02-04T10:09:00Z">
              <w:r w:rsidRPr="00C722A9">
                <w:rPr>
                  <w:rFonts w:ascii="Calibri" w:hAnsi="Calibri" w:cs="Calibri"/>
                  <w:color w:val="000000"/>
                  <w:sz w:val="16"/>
                  <w:szCs w:val="16"/>
                  <w:lang w:eastAsia="en-US"/>
                </w:rPr>
                <w:t>321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9" w:author="Machado, Diana" w:date="2019-02-04T10:09:00Z"/>
                <w:rFonts w:ascii="Calibri" w:hAnsi="Calibri" w:cs="Calibri"/>
                <w:color w:val="000000"/>
                <w:sz w:val="16"/>
                <w:szCs w:val="16"/>
                <w:lang w:eastAsia="en-US"/>
              </w:rPr>
            </w:pPr>
            <w:ins w:id="36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1" w:author="Machado, Diana" w:date="2019-02-04T10:09:00Z"/>
                <w:rFonts w:ascii="Calibri" w:hAnsi="Calibri" w:cs="Calibri"/>
                <w:color w:val="000000"/>
                <w:sz w:val="16"/>
                <w:szCs w:val="16"/>
                <w:lang w:eastAsia="en-US"/>
              </w:rPr>
            </w:pPr>
            <w:ins w:id="36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3" w:author="Machado, Diana" w:date="2019-02-04T10:09:00Z"/>
                <w:rFonts w:ascii="Calibri" w:hAnsi="Calibri" w:cs="Calibri"/>
                <w:color w:val="000000"/>
                <w:sz w:val="16"/>
                <w:szCs w:val="16"/>
                <w:lang w:eastAsia="en-US"/>
              </w:rPr>
            </w:pPr>
            <w:ins w:id="3674" w:author="Machado, Diana" w:date="2019-02-04T10:09:00Z">
              <w:r w:rsidRPr="00C722A9">
                <w:rPr>
                  <w:rFonts w:ascii="Calibri" w:hAnsi="Calibri" w:cs="Calibri"/>
                  <w:color w:val="000000"/>
                  <w:sz w:val="16"/>
                  <w:szCs w:val="16"/>
                  <w:lang w:eastAsia="en-US"/>
                </w:rPr>
                <w:t xml:space="preserve">4,129,8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5" w:author="Machado, Diana" w:date="2019-02-04T10:09:00Z"/>
                <w:rFonts w:ascii="Calibri" w:hAnsi="Calibri" w:cs="Calibri"/>
                <w:color w:val="000000"/>
                <w:sz w:val="16"/>
                <w:szCs w:val="16"/>
                <w:lang w:eastAsia="en-US"/>
              </w:rPr>
            </w:pPr>
            <w:ins w:id="367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7" w:author="Machado, Diana" w:date="2019-02-04T10:09:00Z"/>
                <w:rFonts w:ascii="Calibri" w:hAnsi="Calibri" w:cs="Calibri"/>
                <w:color w:val="000000"/>
                <w:sz w:val="16"/>
                <w:szCs w:val="16"/>
                <w:lang w:eastAsia="en-US"/>
              </w:rPr>
            </w:pPr>
            <w:ins w:id="36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9" w:author="Machado, Diana" w:date="2019-02-04T10:09:00Z"/>
                <w:rFonts w:ascii="Calibri" w:hAnsi="Calibri" w:cs="Calibri"/>
                <w:color w:val="000000"/>
                <w:sz w:val="16"/>
                <w:szCs w:val="16"/>
                <w:lang w:eastAsia="en-US"/>
              </w:rPr>
            </w:pPr>
            <w:ins w:id="36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1" w:author="Machado, Diana" w:date="2019-02-04T10:09:00Z"/>
                <w:rFonts w:ascii="Calibri" w:hAnsi="Calibri" w:cs="Calibri"/>
                <w:color w:val="000000"/>
                <w:sz w:val="16"/>
                <w:szCs w:val="16"/>
                <w:lang w:eastAsia="en-US"/>
              </w:rPr>
            </w:pPr>
            <w:ins w:id="3682" w:author="Machado, Diana" w:date="2019-02-04T10:09:00Z">
              <w:r w:rsidRPr="00C722A9">
                <w:rPr>
                  <w:rFonts w:ascii="Calibri" w:hAnsi="Calibri" w:cs="Calibri"/>
                  <w:color w:val="000000"/>
                  <w:sz w:val="16"/>
                  <w:szCs w:val="16"/>
                  <w:lang w:eastAsia="en-US"/>
                </w:rPr>
                <w:t xml:space="preserve">5,523,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3" w:author="Machado, Diana" w:date="2019-02-04T10:09:00Z"/>
                <w:rFonts w:ascii="Calibri" w:hAnsi="Calibri" w:cs="Calibri"/>
                <w:color w:val="000000"/>
                <w:sz w:val="16"/>
                <w:szCs w:val="16"/>
                <w:lang w:eastAsia="en-US"/>
              </w:rPr>
            </w:pPr>
            <w:ins w:id="3684"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85" w:author="Machado, Diana" w:date="2019-02-04T10:09:00Z"/>
                <w:rFonts w:ascii="Calibri" w:hAnsi="Calibri" w:cs="Calibri"/>
                <w:color w:val="000000"/>
                <w:sz w:val="16"/>
                <w:szCs w:val="16"/>
                <w:lang w:eastAsia="en-US"/>
              </w:rPr>
            </w:pPr>
            <w:ins w:id="3686" w:author="Machado, Diana" w:date="2019-02-04T10:09:00Z">
              <w:r w:rsidRPr="00C722A9">
                <w:rPr>
                  <w:rFonts w:ascii="Calibri" w:hAnsi="Calibri" w:cs="Calibri"/>
                  <w:color w:val="000000"/>
                  <w:sz w:val="16"/>
                  <w:szCs w:val="16"/>
                  <w:lang w:eastAsia="en-US"/>
                </w:rPr>
                <w:t xml:space="preserve">9,652,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87" w:author="Machado, Diana" w:date="2019-02-04T10:09:00Z"/>
                <w:rFonts w:ascii="Calibri" w:hAnsi="Calibri" w:cs="Calibri"/>
                <w:color w:val="000000"/>
                <w:sz w:val="16"/>
                <w:szCs w:val="16"/>
                <w:lang w:eastAsia="en-US"/>
              </w:rPr>
            </w:pPr>
            <w:ins w:id="368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6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90" w:author="Machado, Diana" w:date="2019-02-04T10:09:00Z"/>
                <w:rFonts w:ascii="Calibri" w:hAnsi="Calibri" w:cs="Calibri"/>
                <w:color w:val="000000"/>
                <w:sz w:val="16"/>
                <w:szCs w:val="16"/>
                <w:lang w:eastAsia="en-US"/>
              </w:rPr>
            </w:pPr>
            <w:ins w:id="3691" w:author="Machado, Diana" w:date="2019-02-04T10:09:00Z">
              <w:r w:rsidRPr="00C722A9">
                <w:rPr>
                  <w:rFonts w:ascii="Calibri" w:hAnsi="Calibri" w:cs="Calibri"/>
                  <w:color w:val="000000"/>
                  <w:sz w:val="16"/>
                  <w:szCs w:val="16"/>
                  <w:lang w:eastAsia="en-US"/>
                </w:rPr>
                <w:t>321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2" w:author="Machado, Diana" w:date="2019-02-04T10:09:00Z"/>
                <w:rFonts w:ascii="Calibri" w:hAnsi="Calibri" w:cs="Calibri"/>
                <w:color w:val="000000"/>
                <w:sz w:val="16"/>
                <w:szCs w:val="16"/>
                <w:lang w:eastAsia="en-US"/>
              </w:rPr>
            </w:pPr>
            <w:ins w:id="36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4" w:author="Machado, Diana" w:date="2019-02-04T10:09:00Z"/>
                <w:rFonts w:ascii="Calibri" w:hAnsi="Calibri" w:cs="Calibri"/>
                <w:color w:val="000000"/>
                <w:sz w:val="16"/>
                <w:szCs w:val="16"/>
                <w:lang w:eastAsia="en-US"/>
              </w:rPr>
            </w:pPr>
            <w:ins w:id="36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6" w:author="Machado, Diana" w:date="2019-02-04T10:09:00Z"/>
                <w:rFonts w:ascii="Calibri" w:hAnsi="Calibri" w:cs="Calibri"/>
                <w:color w:val="000000"/>
                <w:sz w:val="16"/>
                <w:szCs w:val="16"/>
                <w:lang w:eastAsia="en-US"/>
              </w:rPr>
            </w:pPr>
            <w:ins w:id="369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8" w:author="Machado, Diana" w:date="2019-02-04T10:09:00Z"/>
                <w:rFonts w:ascii="Calibri" w:hAnsi="Calibri" w:cs="Calibri"/>
                <w:color w:val="000000"/>
                <w:sz w:val="16"/>
                <w:szCs w:val="16"/>
                <w:lang w:eastAsia="en-US"/>
              </w:rPr>
            </w:pPr>
            <w:ins w:id="369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0" w:author="Machado, Diana" w:date="2019-02-04T10:09:00Z"/>
                <w:rFonts w:ascii="Calibri" w:hAnsi="Calibri" w:cs="Calibri"/>
                <w:color w:val="000000"/>
                <w:sz w:val="16"/>
                <w:szCs w:val="16"/>
                <w:lang w:eastAsia="en-US"/>
              </w:rPr>
            </w:pPr>
            <w:ins w:id="37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2" w:author="Machado, Diana" w:date="2019-02-04T10:09:00Z"/>
                <w:rFonts w:ascii="Calibri" w:hAnsi="Calibri" w:cs="Calibri"/>
                <w:color w:val="000000"/>
                <w:sz w:val="16"/>
                <w:szCs w:val="16"/>
                <w:lang w:eastAsia="en-US"/>
              </w:rPr>
            </w:pPr>
            <w:ins w:id="37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4" w:author="Machado, Diana" w:date="2019-02-04T10:09:00Z"/>
                <w:rFonts w:ascii="Calibri" w:hAnsi="Calibri" w:cs="Calibri"/>
                <w:color w:val="000000"/>
                <w:sz w:val="16"/>
                <w:szCs w:val="16"/>
                <w:lang w:eastAsia="en-US"/>
              </w:rPr>
            </w:pPr>
            <w:ins w:id="3705" w:author="Machado, Diana" w:date="2019-02-04T10:09:00Z">
              <w:r w:rsidRPr="00C722A9">
                <w:rPr>
                  <w:rFonts w:ascii="Calibri" w:hAnsi="Calibri" w:cs="Calibri"/>
                  <w:color w:val="000000"/>
                  <w:sz w:val="16"/>
                  <w:szCs w:val="16"/>
                  <w:lang w:eastAsia="en-US"/>
                </w:rPr>
                <w:t xml:space="preserve">1,612,8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6" w:author="Machado, Diana" w:date="2019-02-04T10:09:00Z"/>
                <w:rFonts w:ascii="Calibri" w:hAnsi="Calibri" w:cs="Calibri"/>
                <w:color w:val="000000"/>
                <w:sz w:val="16"/>
                <w:szCs w:val="16"/>
                <w:lang w:eastAsia="en-US"/>
              </w:rPr>
            </w:pPr>
            <w:ins w:id="370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08" w:author="Machado, Diana" w:date="2019-02-04T10:09:00Z"/>
                <w:rFonts w:ascii="Calibri" w:hAnsi="Calibri" w:cs="Calibri"/>
                <w:color w:val="000000"/>
                <w:sz w:val="16"/>
                <w:szCs w:val="16"/>
                <w:lang w:eastAsia="en-US"/>
              </w:rPr>
            </w:pPr>
            <w:ins w:id="3709" w:author="Machado, Diana" w:date="2019-02-04T10:09:00Z">
              <w:r w:rsidRPr="00C722A9">
                <w:rPr>
                  <w:rFonts w:ascii="Calibri" w:hAnsi="Calibri" w:cs="Calibri"/>
                  <w:color w:val="000000"/>
                  <w:sz w:val="16"/>
                  <w:szCs w:val="16"/>
                  <w:lang w:eastAsia="en-US"/>
                </w:rPr>
                <w:t xml:space="preserve">1,612,8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10" w:author="Machado, Diana" w:date="2019-02-04T10:09:00Z"/>
                <w:rFonts w:ascii="Calibri" w:hAnsi="Calibri" w:cs="Calibri"/>
                <w:color w:val="000000"/>
                <w:sz w:val="16"/>
                <w:szCs w:val="16"/>
                <w:lang w:eastAsia="en-US"/>
              </w:rPr>
            </w:pPr>
            <w:ins w:id="371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7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13" w:author="Machado, Diana" w:date="2019-02-04T10:09:00Z"/>
                <w:rFonts w:ascii="Calibri" w:hAnsi="Calibri" w:cs="Calibri"/>
                <w:color w:val="000000"/>
                <w:sz w:val="16"/>
                <w:szCs w:val="16"/>
                <w:lang w:eastAsia="en-US"/>
              </w:rPr>
            </w:pPr>
            <w:ins w:id="3714" w:author="Machado, Diana" w:date="2019-02-04T10:09:00Z">
              <w:r w:rsidRPr="00C722A9">
                <w:rPr>
                  <w:rFonts w:ascii="Calibri" w:hAnsi="Calibri" w:cs="Calibri"/>
                  <w:color w:val="000000"/>
                  <w:sz w:val="16"/>
                  <w:szCs w:val="16"/>
                  <w:lang w:eastAsia="en-US"/>
                </w:rPr>
                <w:t>321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5" w:author="Machado, Diana" w:date="2019-02-04T10:09:00Z"/>
                <w:rFonts w:ascii="Calibri" w:hAnsi="Calibri" w:cs="Calibri"/>
                <w:color w:val="000000"/>
                <w:sz w:val="16"/>
                <w:szCs w:val="16"/>
                <w:lang w:eastAsia="en-US"/>
              </w:rPr>
            </w:pPr>
            <w:ins w:id="37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7" w:author="Machado, Diana" w:date="2019-02-04T10:09:00Z"/>
                <w:rFonts w:ascii="Calibri" w:hAnsi="Calibri" w:cs="Calibri"/>
                <w:color w:val="000000"/>
                <w:sz w:val="16"/>
                <w:szCs w:val="16"/>
                <w:lang w:eastAsia="en-US"/>
              </w:rPr>
            </w:pPr>
            <w:ins w:id="37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9" w:author="Machado, Diana" w:date="2019-02-04T10:09:00Z"/>
                <w:rFonts w:ascii="Calibri" w:hAnsi="Calibri" w:cs="Calibri"/>
                <w:color w:val="000000"/>
                <w:sz w:val="16"/>
                <w:szCs w:val="16"/>
                <w:lang w:eastAsia="en-US"/>
              </w:rPr>
            </w:pPr>
            <w:ins w:id="372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1" w:author="Machado, Diana" w:date="2019-02-04T10:09:00Z"/>
                <w:rFonts w:ascii="Calibri" w:hAnsi="Calibri" w:cs="Calibri"/>
                <w:color w:val="000000"/>
                <w:sz w:val="16"/>
                <w:szCs w:val="16"/>
                <w:lang w:eastAsia="en-US"/>
              </w:rPr>
            </w:pPr>
            <w:ins w:id="372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3" w:author="Machado, Diana" w:date="2019-02-04T10:09:00Z"/>
                <w:rFonts w:ascii="Calibri" w:hAnsi="Calibri" w:cs="Calibri"/>
                <w:color w:val="000000"/>
                <w:sz w:val="16"/>
                <w:szCs w:val="16"/>
                <w:lang w:eastAsia="en-US"/>
              </w:rPr>
            </w:pPr>
            <w:ins w:id="37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5" w:author="Machado, Diana" w:date="2019-02-04T10:09:00Z"/>
                <w:rFonts w:ascii="Calibri" w:hAnsi="Calibri" w:cs="Calibri"/>
                <w:color w:val="000000"/>
                <w:sz w:val="16"/>
                <w:szCs w:val="16"/>
                <w:lang w:eastAsia="en-US"/>
              </w:rPr>
            </w:pPr>
            <w:ins w:id="37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7" w:author="Machado, Diana" w:date="2019-02-04T10:09:00Z"/>
                <w:rFonts w:ascii="Calibri" w:hAnsi="Calibri" w:cs="Calibri"/>
                <w:color w:val="000000"/>
                <w:sz w:val="16"/>
                <w:szCs w:val="16"/>
                <w:lang w:eastAsia="en-US"/>
              </w:rPr>
            </w:pPr>
            <w:ins w:id="3728" w:author="Machado, Diana" w:date="2019-02-04T10:09:00Z">
              <w:r w:rsidRPr="00C722A9">
                <w:rPr>
                  <w:rFonts w:ascii="Calibri" w:hAnsi="Calibri" w:cs="Calibri"/>
                  <w:color w:val="000000"/>
                  <w:sz w:val="16"/>
                  <w:szCs w:val="16"/>
                  <w:lang w:eastAsia="en-US"/>
                </w:rPr>
                <w:t xml:space="preserve">525,7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9" w:author="Machado, Diana" w:date="2019-02-04T10:09:00Z"/>
                <w:rFonts w:ascii="Calibri" w:hAnsi="Calibri" w:cs="Calibri"/>
                <w:color w:val="000000"/>
                <w:sz w:val="16"/>
                <w:szCs w:val="16"/>
                <w:lang w:eastAsia="en-US"/>
              </w:rPr>
            </w:pPr>
            <w:ins w:id="37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31" w:author="Machado, Diana" w:date="2019-02-04T10:09:00Z"/>
                <w:rFonts w:ascii="Calibri" w:hAnsi="Calibri" w:cs="Calibri"/>
                <w:color w:val="000000"/>
                <w:sz w:val="16"/>
                <w:szCs w:val="16"/>
                <w:lang w:eastAsia="en-US"/>
              </w:rPr>
            </w:pPr>
            <w:ins w:id="3732" w:author="Machado, Diana" w:date="2019-02-04T10:09:00Z">
              <w:r w:rsidRPr="00C722A9">
                <w:rPr>
                  <w:rFonts w:ascii="Calibri" w:hAnsi="Calibri" w:cs="Calibri"/>
                  <w:color w:val="000000"/>
                  <w:sz w:val="16"/>
                  <w:szCs w:val="16"/>
                  <w:lang w:eastAsia="en-US"/>
                </w:rPr>
                <w:t xml:space="preserve">525,7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33" w:author="Machado, Diana" w:date="2019-02-04T10:09:00Z"/>
                <w:rFonts w:ascii="Calibri" w:hAnsi="Calibri" w:cs="Calibri"/>
                <w:color w:val="000000"/>
                <w:sz w:val="16"/>
                <w:szCs w:val="16"/>
                <w:lang w:eastAsia="en-US"/>
              </w:rPr>
            </w:pPr>
            <w:ins w:id="373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37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36" w:author="Machado, Diana" w:date="2019-02-04T10:09:00Z"/>
                <w:rFonts w:ascii="Calibri" w:hAnsi="Calibri" w:cs="Calibri"/>
                <w:color w:val="000000"/>
                <w:sz w:val="16"/>
                <w:szCs w:val="16"/>
                <w:lang w:eastAsia="en-US"/>
              </w:rPr>
            </w:pPr>
            <w:ins w:id="3737" w:author="Machado, Diana" w:date="2019-02-04T10:09:00Z">
              <w:r w:rsidRPr="00C722A9">
                <w:rPr>
                  <w:rFonts w:ascii="Calibri" w:hAnsi="Calibri" w:cs="Calibri"/>
                  <w:color w:val="000000"/>
                  <w:sz w:val="16"/>
                  <w:szCs w:val="16"/>
                  <w:lang w:eastAsia="en-US"/>
                </w:rPr>
                <w:t>321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38" w:author="Machado, Diana" w:date="2019-02-04T10:09:00Z"/>
                <w:rFonts w:ascii="Calibri" w:hAnsi="Calibri" w:cs="Calibri"/>
                <w:color w:val="000000"/>
                <w:sz w:val="16"/>
                <w:szCs w:val="16"/>
                <w:lang w:eastAsia="en-US"/>
              </w:rPr>
            </w:pPr>
            <w:ins w:id="37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0" w:author="Machado, Diana" w:date="2019-02-04T10:09:00Z"/>
                <w:rFonts w:ascii="Calibri" w:hAnsi="Calibri" w:cs="Calibri"/>
                <w:color w:val="000000"/>
                <w:sz w:val="16"/>
                <w:szCs w:val="16"/>
                <w:lang w:eastAsia="en-US"/>
              </w:rPr>
            </w:pPr>
            <w:ins w:id="37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2" w:author="Machado, Diana" w:date="2019-02-04T10:09:00Z"/>
                <w:rFonts w:ascii="Calibri" w:hAnsi="Calibri" w:cs="Calibri"/>
                <w:color w:val="000000"/>
                <w:sz w:val="16"/>
                <w:szCs w:val="16"/>
                <w:lang w:eastAsia="en-US"/>
              </w:rPr>
            </w:pPr>
            <w:ins w:id="3743" w:author="Machado, Diana" w:date="2019-02-04T10:09:00Z">
              <w:r w:rsidRPr="00C722A9">
                <w:rPr>
                  <w:rFonts w:ascii="Calibri" w:hAnsi="Calibri" w:cs="Calibri"/>
                  <w:color w:val="000000"/>
                  <w:sz w:val="16"/>
                  <w:szCs w:val="16"/>
                  <w:lang w:eastAsia="en-US"/>
                </w:rPr>
                <w:t xml:space="preserve">2,283,8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4" w:author="Machado, Diana" w:date="2019-02-04T10:09:00Z"/>
                <w:rFonts w:ascii="Calibri" w:hAnsi="Calibri" w:cs="Calibri"/>
                <w:color w:val="000000"/>
                <w:sz w:val="16"/>
                <w:szCs w:val="16"/>
                <w:lang w:eastAsia="en-US"/>
              </w:rPr>
            </w:pPr>
            <w:ins w:id="3745"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6" w:author="Machado, Diana" w:date="2019-02-04T10:09:00Z"/>
                <w:rFonts w:ascii="Calibri" w:hAnsi="Calibri" w:cs="Calibri"/>
                <w:color w:val="000000"/>
                <w:sz w:val="16"/>
                <w:szCs w:val="16"/>
                <w:lang w:eastAsia="en-US"/>
              </w:rPr>
            </w:pPr>
            <w:ins w:id="37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8" w:author="Machado, Diana" w:date="2019-02-04T10:09:00Z"/>
                <w:rFonts w:ascii="Calibri" w:hAnsi="Calibri" w:cs="Calibri"/>
                <w:color w:val="000000"/>
                <w:sz w:val="16"/>
                <w:szCs w:val="16"/>
                <w:lang w:eastAsia="en-US"/>
              </w:rPr>
            </w:pPr>
            <w:ins w:id="37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50" w:author="Machado, Diana" w:date="2019-02-04T10:09:00Z"/>
                <w:rFonts w:ascii="Calibri" w:hAnsi="Calibri" w:cs="Calibri"/>
                <w:color w:val="000000"/>
                <w:sz w:val="16"/>
                <w:szCs w:val="16"/>
                <w:lang w:eastAsia="en-US"/>
              </w:rPr>
            </w:pPr>
            <w:ins w:id="3751" w:author="Machado, Diana" w:date="2019-02-04T10:09:00Z">
              <w:r w:rsidRPr="00C722A9">
                <w:rPr>
                  <w:rFonts w:ascii="Calibri" w:hAnsi="Calibri" w:cs="Calibri"/>
                  <w:color w:val="000000"/>
                  <w:sz w:val="16"/>
                  <w:szCs w:val="16"/>
                  <w:lang w:eastAsia="en-US"/>
                </w:rPr>
                <w:t xml:space="preserve">3,001,9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52" w:author="Machado, Diana" w:date="2019-02-04T10:09:00Z"/>
                <w:rFonts w:ascii="Calibri" w:hAnsi="Calibri" w:cs="Calibri"/>
                <w:color w:val="000000"/>
                <w:sz w:val="16"/>
                <w:szCs w:val="16"/>
                <w:lang w:eastAsia="en-US"/>
              </w:rPr>
            </w:pPr>
            <w:ins w:id="3753"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54" w:author="Machado, Diana" w:date="2019-02-04T10:09:00Z"/>
                <w:rFonts w:ascii="Calibri" w:hAnsi="Calibri" w:cs="Calibri"/>
                <w:color w:val="000000"/>
                <w:sz w:val="16"/>
                <w:szCs w:val="16"/>
                <w:lang w:eastAsia="en-US"/>
              </w:rPr>
            </w:pPr>
            <w:ins w:id="3755" w:author="Machado, Diana" w:date="2019-02-04T10:09:00Z">
              <w:r w:rsidRPr="00C722A9">
                <w:rPr>
                  <w:rFonts w:ascii="Calibri" w:hAnsi="Calibri" w:cs="Calibri"/>
                  <w:color w:val="000000"/>
                  <w:sz w:val="16"/>
                  <w:szCs w:val="16"/>
                  <w:lang w:eastAsia="en-US"/>
                </w:rPr>
                <w:t xml:space="preserve">5,285,8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56" w:author="Machado, Diana" w:date="2019-02-04T10:09:00Z"/>
                <w:rFonts w:ascii="Calibri" w:hAnsi="Calibri" w:cs="Calibri"/>
                <w:color w:val="000000"/>
                <w:sz w:val="16"/>
                <w:szCs w:val="16"/>
                <w:lang w:eastAsia="en-US"/>
              </w:rPr>
            </w:pPr>
            <w:ins w:id="375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7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59" w:author="Machado, Diana" w:date="2019-02-04T10:09:00Z"/>
                <w:rFonts w:ascii="Calibri" w:hAnsi="Calibri" w:cs="Calibri"/>
                <w:color w:val="000000"/>
                <w:sz w:val="16"/>
                <w:szCs w:val="16"/>
                <w:lang w:eastAsia="en-US"/>
              </w:rPr>
            </w:pPr>
            <w:ins w:id="3760" w:author="Machado, Diana" w:date="2019-02-04T10:09:00Z">
              <w:r w:rsidRPr="00C722A9">
                <w:rPr>
                  <w:rFonts w:ascii="Calibri" w:hAnsi="Calibri" w:cs="Calibri"/>
                  <w:color w:val="000000"/>
                  <w:sz w:val="16"/>
                  <w:szCs w:val="16"/>
                  <w:lang w:eastAsia="en-US"/>
                </w:rPr>
                <w:t>322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1" w:author="Machado, Diana" w:date="2019-02-04T10:09:00Z"/>
                <w:rFonts w:ascii="Calibri" w:hAnsi="Calibri" w:cs="Calibri"/>
                <w:color w:val="000000"/>
                <w:sz w:val="16"/>
                <w:szCs w:val="16"/>
                <w:lang w:eastAsia="en-US"/>
              </w:rPr>
            </w:pPr>
            <w:ins w:id="37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3" w:author="Machado, Diana" w:date="2019-02-04T10:09:00Z"/>
                <w:rFonts w:ascii="Calibri" w:hAnsi="Calibri" w:cs="Calibri"/>
                <w:color w:val="000000"/>
                <w:sz w:val="16"/>
                <w:szCs w:val="16"/>
                <w:lang w:eastAsia="en-US"/>
              </w:rPr>
            </w:pPr>
            <w:ins w:id="37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5" w:author="Machado, Diana" w:date="2019-02-04T10:09:00Z"/>
                <w:rFonts w:ascii="Calibri" w:hAnsi="Calibri" w:cs="Calibri"/>
                <w:color w:val="000000"/>
                <w:sz w:val="16"/>
                <w:szCs w:val="16"/>
                <w:lang w:eastAsia="en-US"/>
              </w:rPr>
            </w:pPr>
            <w:ins w:id="3766" w:author="Machado, Diana" w:date="2019-02-04T10:09:00Z">
              <w:r w:rsidRPr="00C722A9">
                <w:rPr>
                  <w:rFonts w:ascii="Calibri" w:hAnsi="Calibri" w:cs="Calibri"/>
                  <w:color w:val="000000"/>
                  <w:sz w:val="16"/>
                  <w:szCs w:val="16"/>
                  <w:lang w:eastAsia="en-US"/>
                </w:rPr>
                <w:t xml:space="preserve">1,857,6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7" w:author="Machado, Diana" w:date="2019-02-04T10:09:00Z"/>
                <w:rFonts w:ascii="Calibri" w:hAnsi="Calibri" w:cs="Calibri"/>
                <w:color w:val="000000"/>
                <w:sz w:val="16"/>
                <w:szCs w:val="16"/>
                <w:lang w:eastAsia="en-US"/>
              </w:rPr>
            </w:pPr>
            <w:ins w:id="376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9" w:author="Machado, Diana" w:date="2019-02-04T10:09:00Z"/>
                <w:rFonts w:ascii="Calibri" w:hAnsi="Calibri" w:cs="Calibri"/>
                <w:color w:val="000000"/>
                <w:sz w:val="16"/>
                <w:szCs w:val="16"/>
                <w:lang w:eastAsia="en-US"/>
              </w:rPr>
            </w:pPr>
            <w:ins w:id="37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1" w:author="Machado, Diana" w:date="2019-02-04T10:09:00Z"/>
                <w:rFonts w:ascii="Calibri" w:hAnsi="Calibri" w:cs="Calibri"/>
                <w:color w:val="000000"/>
                <w:sz w:val="16"/>
                <w:szCs w:val="16"/>
                <w:lang w:eastAsia="en-US"/>
              </w:rPr>
            </w:pPr>
            <w:ins w:id="37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3" w:author="Machado, Diana" w:date="2019-02-04T10:09:00Z"/>
                <w:rFonts w:ascii="Calibri" w:hAnsi="Calibri" w:cs="Calibri"/>
                <w:color w:val="000000"/>
                <w:sz w:val="16"/>
                <w:szCs w:val="16"/>
                <w:lang w:eastAsia="en-US"/>
              </w:rPr>
            </w:pPr>
            <w:ins w:id="3774" w:author="Machado, Diana" w:date="2019-02-04T10:09:00Z">
              <w:r w:rsidRPr="00C722A9">
                <w:rPr>
                  <w:rFonts w:ascii="Calibri" w:hAnsi="Calibri" w:cs="Calibri"/>
                  <w:color w:val="000000"/>
                  <w:sz w:val="16"/>
                  <w:szCs w:val="16"/>
                  <w:lang w:eastAsia="en-US"/>
                </w:rPr>
                <w:t xml:space="preserve">17,477,7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5" w:author="Machado, Diana" w:date="2019-02-04T10:09:00Z"/>
                <w:rFonts w:ascii="Calibri" w:hAnsi="Calibri" w:cs="Calibri"/>
                <w:color w:val="000000"/>
                <w:sz w:val="16"/>
                <w:szCs w:val="16"/>
                <w:lang w:eastAsia="en-US"/>
              </w:rPr>
            </w:pPr>
            <w:ins w:id="3776"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77" w:author="Machado, Diana" w:date="2019-02-04T10:09:00Z"/>
                <w:rFonts w:ascii="Calibri" w:hAnsi="Calibri" w:cs="Calibri"/>
                <w:color w:val="000000"/>
                <w:sz w:val="16"/>
                <w:szCs w:val="16"/>
                <w:lang w:eastAsia="en-US"/>
              </w:rPr>
            </w:pPr>
            <w:ins w:id="3778" w:author="Machado, Diana" w:date="2019-02-04T10:09:00Z">
              <w:r w:rsidRPr="00C722A9">
                <w:rPr>
                  <w:rFonts w:ascii="Calibri" w:hAnsi="Calibri" w:cs="Calibri"/>
                  <w:color w:val="000000"/>
                  <w:sz w:val="16"/>
                  <w:szCs w:val="16"/>
                  <w:lang w:eastAsia="en-US"/>
                </w:rPr>
                <w:t xml:space="preserve">19,335,3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79" w:author="Machado, Diana" w:date="2019-02-04T10:09:00Z"/>
                <w:rFonts w:ascii="Calibri" w:hAnsi="Calibri" w:cs="Calibri"/>
                <w:color w:val="000000"/>
                <w:sz w:val="16"/>
                <w:szCs w:val="16"/>
                <w:lang w:eastAsia="en-US"/>
              </w:rPr>
            </w:pPr>
            <w:ins w:id="378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37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82" w:author="Machado, Diana" w:date="2019-02-04T10:09:00Z"/>
                <w:rFonts w:ascii="Calibri" w:hAnsi="Calibri" w:cs="Calibri"/>
                <w:color w:val="000000"/>
                <w:sz w:val="16"/>
                <w:szCs w:val="16"/>
                <w:lang w:eastAsia="en-US"/>
              </w:rPr>
            </w:pPr>
            <w:ins w:id="3783" w:author="Machado, Diana" w:date="2019-02-04T10:09:00Z">
              <w:r w:rsidRPr="00C722A9">
                <w:rPr>
                  <w:rFonts w:ascii="Calibri" w:hAnsi="Calibri" w:cs="Calibri"/>
                  <w:color w:val="000000"/>
                  <w:sz w:val="16"/>
                  <w:szCs w:val="16"/>
                  <w:lang w:eastAsia="en-US"/>
                </w:rPr>
                <w:t>322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4" w:author="Machado, Diana" w:date="2019-02-04T10:09:00Z"/>
                <w:rFonts w:ascii="Calibri" w:hAnsi="Calibri" w:cs="Calibri"/>
                <w:color w:val="000000"/>
                <w:sz w:val="16"/>
                <w:szCs w:val="16"/>
                <w:lang w:eastAsia="en-US"/>
              </w:rPr>
            </w:pPr>
            <w:ins w:id="37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6" w:author="Machado, Diana" w:date="2019-02-04T10:09:00Z"/>
                <w:rFonts w:ascii="Calibri" w:hAnsi="Calibri" w:cs="Calibri"/>
                <w:color w:val="000000"/>
                <w:sz w:val="16"/>
                <w:szCs w:val="16"/>
                <w:lang w:eastAsia="en-US"/>
              </w:rPr>
            </w:pPr>
            <w:ins w:id="37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8" w:author="Machado, Diana" w:date="2019-02-04T10:09:00Z"/>
                <w:rFonts w:ascii="Calibri" w:hAnsi="Calibri" w:cs="Calibri"/>
                <w:color w:val="000000"/>
                <w:sz w:val="16"/>
                <w:szCs w:val="16"/>
                <w:lang w:eastAsia="en-US"/>
              </w:rPr>
            </w:pPr>
            <w:ins w:id="3789" w:author="Machado, Diana" w:date="2019-02-04T10:09:00Z">
              <w:r w:rsidRPr="00C722A9">
                <w:rPr>
                  <w:rFonts w:ascii="Calibri" w:hAnsi="Calibri" w:cs="Calibri"/>
                  <w:color w:val="000000"/>
                  <w:sz w:val="16"/>
                  <w:szCs w:val="16"/>
                  <w:lang w:eastAsia="en-US"/>
                </w:rPr>
                <w:t xml:space="preserve">6,340,0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0" w:author="Machado, Diana" w:date="2019-02-04T10:09:00Z"/>
                <w:rFonts w:ascii="Calibri" w:hAnsi="Calibri" w:cs="Calibri"/>
                <w:color w:val="000000"/>
                <w:sz w:val="16"/>
                <w:szCs w:val="16"/>
                <w:lang w:eastAsia="en-US"/>
              </w:rPr>
            </w:pPr>
            <w:ins w:id="3791"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2" w:author="Machado, Diana" w:date="2019-02-04T10:09:00Z"/>
                <w:rFonts w:ascii="Calibri" w:hAnsi="Calibri" w:cs="Calibri"/>
                <w:color w:val="000000"/>
                <w:sz w:val="16"/>
                <w:szCs w:val="16"/>
                <w:lang w:eastAsia="en-US"/>
              </w:rPr>
            </w:pPr>
            <w:ins w:id="37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4" w:author="Machado, Diana" w:date="2019-02-04T10:09:00Z"/>
                <w:rFonts w:ascii="Calibri" w:hAnsi="Calibri" w:cs="Calibri"/>
                <w:color w:val="000000"/>
                <w:sz w:val="16"/>
                <w:szCs w:val="16"/>
                <w:lang w:eastAsia="en-US"/>
              </w:rPr>
            </w:pPr>
            <w:ins w:id="37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6" w:author="Machado, Diana" w:date="2019-02-04T10:09:00Z"/>
                <w:rFonts w:ascii="Calibri" w:hAnsi="Calibri" w:cs="Calibri"/>
                <w:color w:val="000000"/>
                <w:sz w:val="16"/>
                <w:szCs w:val="16"/>
                <w:lang w:eastAsia="en-US"/>
              </w:rPr>
            </w:pPr>
            <w:ins w:id="3797" w:author="Machado, Diana" w:date="2019-02-04T10:09:00Z">
              <w:r w:rsidRPr="00C722A9">
                <w:rPr>
                  <w:rFonts w:ascii="Calibri" w:hAnsi="Calibri" w:cs="Calibri"/>
                  <w:color w:val="000000"/>
                  <w:sz w:val="16"/>
                  <w:szCs w:val="16"/>
                  <w:lang w:eastAsia="en-US"/>
                </w:rPr>
                <w:t xml:space="preserve">28,522,3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8" w:author="Machado, Diana" w:date="2019-02-04T10:09:00Z"/>
                <w:rFonts w:ascii="Calibri" w:hAnsi="Calibri" w:cs="Calibri"/>
                <w:color w:val="000000"/>
                <w:sz w:val="16"/>
                <w:szCs w:val="16"/>
                <w:lang w:eastAsia="en-US"/>
              </w:rPr>
            </w:pPr>
            <w:ins w:id="3799"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00" w:author="Machado, Diana" w:date="2019-02-04T10:09:00Z"/>
                <w:rFonts w:ascii="Calibri" w:hAnsi="Calibri" w:cs="Calibri"/>
                <w:color w:val="000000"/>
                <w:sz w:val="16"/>
                <w:szCs w:val="16"/>
                <w:lang w:eastAsia="en-US"/>
              </w:rPr>
            </w:pPr>
            <w:ins w:id="3801" w:author="Machado, Diana" w:date="2019-02-04T10:09:00Z">
              <w:r w:rsidRPr="00C722A9">
                <w:rPr>
                  <w:rFonts w:ascii="Calibri" w:hAnsi="Calibri" w:cs="Calibri"/>
                  <w:color w:val="000000"/>
                  <w:sz w:val="16"/>
                  <w:szCs w:val="16"/>
                  <w:lang w:eastAsia="en-US"/>
                </w:rPr>
                <w:t xml:space="preserve">34,862,3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02" w:author="Machado, Diana" w:date="2019-02-04T10:09:00Z"/>
                <w:rFonts w:ascii="Calibri" w:hAnsi="Calibri" w:cs="Calibri"/>
                <w:color w:val="000000"/>
                <w:sz w:val="16"/>
                <w:szCs w:val="16"/>
                <w:lang w:eastAsia="en-US"/>
              </w:rPr>
            </w:pPr>
            <w:ins w:id="3803"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38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05" w:author="Machado, Diana" w:date="2019-02-04T10:09:00Z"/>
                <w:rFonts w:ascii="Calibri" w:hAnsi="Calibri" w:cs="Calibri"/>
                <w:color w:val="000000"/>
                <w:sz w:val="16"/>
                <w:szCs w:val="16"/>
                <w:lang w:eastAsia="en-US"/>
              </w:rPr>
            </w:pPr>
            <w:ins w:id="3806" w:author="Machado, Diana" w:date="2019-02-04T10:09:00Z">
              <w:r w:rsidRPr="00C722A9">
                <w:rPr>
                  <w:rFonts w:ascii="Calibri" w:hAnsi="Calibri" w:cs="Calibri"/>
                  <w:color w:val="000000"/>
                  <w:sz w:val="16"/>
                  <w:szCs w:val="16"/>
                  <w:lang w:eastAsia="en-US"/>
                </w:rPr>
                <w:t>322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07" w:author="Machado, Diana" w:date="2019-02-04T10:09:00Z"/>
                <w:rFonts w:ascii="Calibri" w:hAnsi="Calibri" w:cs="Calibri"/>
                <w:color w:val="000000"/>
                <w:sz w:val="16"/>
                <w:szCs w:val="16"/>
                <w:lang w:eastAsia="en-US"/>
              </w:rPr>
            </w:pPr>
            <w:ins w:id="38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09" w:author="Machado, Diana" w:date="2019-02-04T10:09:00Z"/>
                <w:rFonts w:ascii="Calibri" w:hAnsi="Calibri" w:cs="Calibri"/>
                <w:color w:val="000000"/>
                <w:sz w:val="16"/>
                <w:szCs w:val="16"/>
                <w:lang w:eastAsia="en-US"/>
              </w:rPr>
            </w:pPr>
            <w:ins w:id="38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1" w:author="Machado, Diana" w:date="2019-02-04T10:09:00Z"/>
                <w:rFonts w:ascii="Calibri" w:hAnsi="Calibri" w:cs="Calibri"/>
                <w:color w:val="000000"/>
                <w:sz w:val="16"/>
                <w:szCs w:val="16"/>
                <w:lang w:eastAsia="en-US"/>
              </w:rPr>
            </w:pPr>
            <w:ins w:id="3812" w:author="Machado, Diana" w:date="2019-02-04T10:09:00Z">
              <w:r w:rsidRPr="00C722A9">
                <w:rPr>
                  <w:rFonts w:ascii="Calibri" w:hAnsi="Calibri" w:cs="Calibri"/>
                  <w:color w:val="000000"/>
                  <w:sz w:val="16"/>
                  <w:szCs w:val="16"/>
                  <w:lang w:eastAsia="en-US"/>
                </w:rPr>
                <w:t xml:space="preserve">7,204,0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3" w:author="Machado, Diana" w:date="2019-02-04T10:09:00Z"/>
                <w:rFonts w:ascii="Calibri" w:hAnsi="Calibri" w:cs="Calibri"/>
                <w:color w:val="000000"/>
                <w:sz w:val="16"/>
                <w:szCs w:val="16"/>
                <w:lang w:eastAsia="en-US"/>
              </w:rPr>
            </w:pPr>
            <w:ins w:id="3814"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5" w:author="Machado, Diana" w:date="2019-02-04T10:09:00Z"/>
                <w:rFonts w:ascii="Calibri" w:hAnsi="Calibri" w:cs="Calibri"/>
                <w:color w:val="000000"/>
                <w:sz w:val="16"/>
                <w:szCs w:val="16"/>
                <w:lang w:eastAsia="en-US"/>
              </w:rPr>
            </w:pPr>
            <w:ins w:id="38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7" w:author="Machado, Diana" w:date="2019-02-04T10:09:00Z"/>
                <w:rFonts w:ascii="Calibri" w:hAnsi="Calibri" w:cs="Calibri"/>
                <w:color w:val="000000"/>
                <w:sz w:val="16"/>
                <w:szCs w:val="16"/>
                <w:lang w:eastAsia="en-US"/>
              </w:rPr>
            </w:pPr>
            <w:ins w:id="38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9" w:author="Machado, Diana" w:date="2019-02-04T10:09:00Z"/>
                <w:rFonts w:ascii="Calibri" w:hAnsi="Calibri" w:cs="Calibri"/>
                <w:color w:val="000000"/>
                <w:sz w:val="16"/>
                <w:szCs w:val="16"/>
                <w:lang w:eastAsia="en-US"/>
              </w:rPr>
            </w:pPr>
            <w:ins w:id="3820" w:author="Machado, Diana" w:date="2019-02-04T10:09:00Z">
              <w:r w:rsidRPr="00C722A9">
                <w:rPr>
                  <w:rFonts w:ascii="Calibri" w:hAnsi="Calibri" w:cs="Calibri"/>
                  <w:color w:val="000000"/>
                  <w:sz w:val="16"/>
                  <w:szCs w:val="16"/>
                  <w:lang w:eastAsia="en-US"/>
                </w:rPr>
                <w:t xml:space="preserve">7,222,6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21" w:author="Machado, Diana" w:date="2019-02-04T10:09:00Z"/>
                <w:rFonts w:ascii="Calibri" w:hAnsi="Calibri" w:cs="Calibri"/>
                <w:color w:val="000000"/>
                <w:sz w:val="16"/>
                <w:szCs w:val="16"/>
                <w:lang w:eastAsia="en-US"/>
              </w:rPr>
            </w:pPr>
            <w:ins w:id="3822"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23" w:author="Machado, Diana" w:date="2019-02-04T10:09:00Z"/>
                <w:rFonts w:ascii="Calibri" w:hAnsi="Calibri" w:cs="Calibri"/>
                <w:color w:val="000000"/>
                <w:sz w:val="16"/>
                <w:szCs w:val="16"/>
                <w:lang w:eastAsia="en-US"/>
              </w:rPr>
            </w:pPr>
            <w:ins w:id="3824" w:author="Machado, Diana" w:date="2019-02-04T10:09:00Z">
              <w:r w:rsidRPr="00C722A9">
                <w:rPr>
                  <w:rFonts w:ascii="Calibri" w:hAnsi="Calibri" w:cs="Calibri"/>
                  <w:color w:val="000000"/>
                  <w:sz w:val="16"/>
                  <w:szCs w:val="16"/>
                  <w:lang w:eastAsia="en-US"/>
                </w:rPr>
                <w:t xml:space="preserve">14,426,7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25" w:author="Machado, Diana" w:date="2019-02-04T10:09:00Z"/>
                <w:rFonts w:ascii="Calibri" w:hAnsi="Calibri" w:cs="Calibri"/>
                <w:color w:val="000000"/>
                <w:sz w:val="16"/>
                <w:szCs w:val="16"/>
                <w:lang w:eastAsia="en-US"/>
              </w:rPr>
            </w:pPr>
            <w:ins w:id="382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38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28" w:author="Machado, Diana" w:date="2019-02-04T10:09:00Z"/>
                <w:rFonts w:ascii="Calibri" w:hAnsi="Calibri" w:cs="Calibri"/>
                <w:color w:val="000000"/>
                <w:sz w:val="16"/>
                <w:szCs w:val="16"/>
                <w:lang w:eastAsia="en-US"/>
              </w:rPr>
            </w:pPr>
            <w:ins w:id="3829" w:author="Machado, Diana" w:date="2019-02-04T10:09:00Z">
              <w:r w:rsidRPr="00C722A9">
                <w:rPr>
                  <w:rFonts w:ascii="Calibri" w:hAnsi="Calibri" w:cs="Calibri"/>
                  <w:color w:val="000000"/>
                  <w:sz w:val="16"/>
                  <w:szCs w:val="16"/>
                  <w:lang w:eastAsia="en-US"/>
                </w:rPr>
                <w:t>323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0" w:author="Machado, Diana" w:date="2019-02-04T10:09:00Z"/>
                <w:rFonts w:ascii="Calibri" w:hAnsi="Calibri" w:cs="Calibri"/>
                <w:color w:val="000000"/>
                <w:sz w:val="16"/>
                <w:szCs w:val="16"/>
                <w:lang w:eastAsia="en-US"/>
              </w:rPr>
            </w:pPr>
            <w:ins w:id="38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2" w:author="Machado, Diana" w:date="2019-02-04T10:09:00Z"/>
                <w:rFonts w:ascii="Calibri" w:hAnsi="Calibri" w:cs="Calibri"/>
                <w:color w:val="000000"/>
                <w:sz w:val="16"/>
                <w:szCs w:val="16"/>
                <w:lang w:eastAsia="en-US"/>
              </w:rPr>
            </w:pPr>
            <w:ins w:id="38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4" w:author="Machado, Diana" w:date="2019-02-04T10:09:00Z"/>
                <w:rFonts w:ascii="Calibri" w:hAnsi="Calibri" w:cs="Calibri"/>
                <w:color w:val="000000"/>
                <w:sz w:val="16"/>
                <w:szCs w:val="16"/>
                <w:lang w:eastAsia="en-US"/>
              </w:rPr>
            </w:pPr>
            <w:ins w:id="3835" w:author="Machado, Diana" w:date="2019-02-04T10:09:00Z">
              <w:r w:rsidRPr="00C722A9">
                <w:rPr>
                  <w:rFonts w:ascii="Calibri" w:hAnsi="Calibri" w:cs="Calibri"/>
                  <w:color w:val="000000"/>
                  <w:sz w:val="16"/>
                  <w:szCs w:val="16"/>
                  <w:lang w:eastAsia="en-US"/>
                </w:rPr>
                <w:t xml:space="preserve">14,638,7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6" w:author="Machado, Diana" w:date="2019-02-04T10:09:00Z"/>
                <w:rFonts w:ascii="Calibri" w:hAnsi="Calibri" w:cs="Calibri"/>
                <w:color w:val="000000"/>
                <w:sz w:val="16"/>
                <w:szCs w:val="16"/>
                <w:lang w:eastAsia="en-US"/>
              </w:rPr>
            </w:pPr>
            <w:ins w:id="3837"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8" w:author="Machado, Diana" w:date="2019-02-04T10:09:00Z"/>
                <w:rFonts w:ascii="Calibri" w:hAnsi="Calibri" w:cs="Calibri"/>
                <w:color w:val="000000"/>
                <w:sz w:val="16"/>
                <w:szCs w:val="16"/>
                <w:lang w:eastAsia="en-US"/>
              </w:rPr>
            </w:pPr>
            <w:ins w:id="38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0" w:author="Machado, Diana" w:date="2019-02-04T10:09:00Z"/>
                <w:rFonts w:ascii="Calibri" w:hAnsi="Calibri" w:cs="Calibri"/>
                <w:color w:val="000000"/>
                <w:sz w:val="16"/>
                <w:szCs w:val="16"/>
                <w:lang w:eastAsia="en-US"/>
              </w:rPr>
            </w:pPr>
            <w:ins w:id="38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2" w:author="Machado, Diana" w:date="2019-02-04T10:09:00Z"/>
                <w:rFonts w:ascii="Calibri" w:hAnsi="Calibri" w:cs="Calibri"/>
                <w:color w:val="000000"/>
                <w:sz w:val="16"/>
                <w:szCs w:val="16"/>
                <w:lang w:eastAsia="en-US"/>
              </w:rPr>
            </w:pPr>
            <w:ins w:id="384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4" w:author="Machado, Diana" w:date="2019-02-04T10:09:00Z"/>
                <w:rFonts w:ascii="Calibri" w:hAnsi="Calibri" w:cs="Calibri"/>
                <w:color w:val="000000"/>
                <w:sz w:val="16"/>
                <w:szCs w:val="16"/>
                <w:lang w:eastAsia="en-US"/>
              </w:rPr>
            </w:pPr>
            <w:ins w:id="384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46" w:author="Machado, Diana" w:date="2019-02-04T10:09:00Z"/>
                <w:rFonts w:ascii="Calibri" w:hAnsi="Calibri" w:cs="Calibri"/>
                <w:color w:val="000000"/>
                <w:sz w:val="16"/>
                <w:szCs w:val="16"/>
                <w:lang w:eastAsia="en-US"/>
              </w:rPr>
            </w:pPr>
            <w:ins w:id="3847" w:author="Machado, Diana" w:date="2019-02-04T10:09:00Z">
              <w:r w:rsidRPr="00C722A9">
                <w:rPr>
                  <w:rFonts w:ascii="Calibri" w:hAnsi="Calibri" w:cs="Calibri"/>
                  <w:color w:val="000000"/>
                  <w:sz w:val="16"/>
                  <w:szCs w:val="16"/>
                  <w:lang w:eastAsia="en-US"/>
                </w:rPr>
                <w:t xml:space="preserve">14,638,7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48" w:author="Machado, Diana" w:date="2019-02-04T10:09:00Z"/>
                <w:rFonts w:ascii="Calibri" w:hAnsi="Calibri" w:cs="Calibri"/>
                <w:color w:val="000000"/>
                <w:sz w:val="16"/>
                <w:szCs w:val="16"/>
                <w:lang w:eastAsia="en-US"/>
              </w:rPr>
            </w:pPr>
            <w:ins w:id="384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38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51" w:author="Machado, Diana" w:date="2019-02-04T10:09:00Z"/>
                <w:rFonts w:ascii="Calibri" w:hAnsi="Calibri" w:cs="Calibri"/>
                <w:color w:val="000000"/>
                <w:sz w:val="16"/>
                <w:szCs w:val="16"/>
                <w:lang w:eastAsia="en-US"/>
              </w:rPr>
            </w:pPr>
            <w:ins w:id="3852" w:author="Machado, Diana" w:date="2019-02-04T10:09:00Z">
              <w:r w:rsidRPr="00C722A9">
                <w:rPr>
                  <w:rFonts w:ascii="Calibri" w:hAnsi="Calibri" w:cs="Calibri"/>
                  <w:color w:val="000000"/>
                  <w:sz w:val="16"/>
                  <w:szCs w:val="16"/>
                  <w:lang w:eastAsia="en-US"/>
                </w:rPr>
                <w:t>323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3" w:author="Machado, Diana" w:date="2019-02-04T10:09:00Z"/>
                <w:rFonts w:ascii="Calibri" w:hAnsi="Calibri" w:cs="Calibri"/>
                <w:color w:val="000000"/>
                <w:sz w:val="16"/>
                <w:szCs w:val="16"/>
                <w:lang w:eastAsia="en-US"/>
              </w:rPr>
            </w:pPr>
            <w:ins w:id="38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5" w:author="Machado, Diana" w:date="2019-02-04T10:09:00Z"/>
                <w:rFonts w:ascii="Calibri" w:hAnsi="Calibri" w:cs="Calibri"/>
                <w:color w:val="000000"/>
                <w:sz w:val="16"/>
                <w:szCs w:val="16"/>
                <w:lang w:eastAsia="en-US"/>
              </w:rPr>
            </w:pPr>
            <w:ins w:id="38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7" w:author="Machado, Diana" w:date="2019-02-04T10:09:00Z"/>
                <w:rFonts w:ascii="Calibri" w:hAnsi="Calibri" w:cs="Calibri"/>
                <w:color w:val="000000"/>
                <w:sz w:val="16"/>
                <w:szCs w:val="16"/>
                <w:lang w:eastAsia="en-US"/>
              </w:rPr>
            </w:pPr>
            <w:ins w:id="3858" w:author="Machado, Diana" w:date="2019-02-04T10:09:00Z">
              <w:r w:rsidRPr="00C722A9">
                <w:rPr>
                  <w:rFonts w:ascii="Calibri" w:hAnsi="Calibri" w:cs="Calibri"/>
                  <w:color w:val="000000"/>
                  <w:sz w:val="16"/>
                  <w:szCs w:val="16"/>
                  <w:lang w:eastAsia="en-US"/>
                </w:rPr>
                <w:t xml:space="preserve">28,89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9" w:author="Machado, Diana" w:date="2019-02-04T10:09:00Z"/>
                <w:rFonts w:ascii="Calibri" w:hAnsi="Calibri" w:cs="Calibri"/>
                <w:color w:val="000000"/>
                <w:sz w:val="16"/>
                <w:szCs w:val="16"/>
                <w:lang w:eastAsia="en-US"/>
              </w:rPr>
            </w:pPr>
            <w:ins w:id="3860"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1" w:author="Machado, Diana" w:date="2019-02-04T10:09:00Z"/>
                <w:rFonts w:ascii="Calibri" w:hAnsi="Calibri" w:cs="Calibri"/>
                <w:color w:val="000000"/>
                <w:sz w:val="16"/>
                <w:szCs w:val="16"/>
                <w:lang w:eastAsia="en-US"/>
              </w:rPr>
            </w:pPr>
            <w:ins w:id="38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3" w:author="Machado, Diana" w:date="2019-02-04T10:09:00Z"/>
                <w:rFonts w:ascii="Calibri" w:hAnsi="Calibri" w:cs="Calibri"/>
                <w:color w:val="000000"/>
                <w:sz w:val="16"/>
                <w:szCs w:val="16"/>
                <w:lang w:eastAsia="en-US"/>
              </w:rPr>
            </w:pPr>
            <w:ins w:id="38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5" w:author="Machado, Diana" w:date="2019-02-04T10:09:00Z"/>
                <w:rFonts w:ascii="Calibri" w:hAnsi="Calibri" w:cs="Calibri"/>
                <w:color w:val="000000"/>
                <w:sz w:val="16"/>
                <w:szCs w:val="16"/>
                <w:lang w:eastAsia="en-US"/>
              </w:rPr>
            </w:pPr>
            <w:ins w:id="386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7" w:author="Machado, Diana" w:date="2019-02-04T10:09:00Z"/>
                <w:rFonts w:ascii="Calibri" w:hAnsi="Calibri" w:cs="Calibri"/>
                <w:color w:val="000000"/>
                <w:sz w:val="16"/>
                <w:szCs w:val="16"/>
                <w:lang w:eastAsia="en-US"/>
              </w:rPr>
            </w:pPr>
            <w:ins w:id="386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69" w:author="Machado, Diana" w:date="2019-02-04T10:09:00Z"/>
                <w:rFonts w:ascii="Calibri" w:hAnsi="Calibri" w:cs="Calibri"/>
                <w:color w:val="000000"/>
                <w:sz w:val="16"/>
                <w:szCs w:val="16"/>
                <w:lang w:eastAsia="en-US"/>
              </w:rPr>
            </w:pPr>
            <w:ins w:id="3870" w:author="Machado, Diana" w:date="2019-02-04T10:09:00Z">
              <w:r w:rsidRPr="00C722A9">
                <w:rPr>
                  <w:rFonts w:ascii="Calibri" w:hAnsi="Calibri" w:cs="Calibri"/>
                  <w:color w:val="000000"/>
                  <w:sz w:val="16"/>
                  <w:szCs w:val="16"/>
                  <w:lang w:eastAsia="en-US"/>
                </w:rPr>
                <w:t xml:space="preserve">28,893,9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71" w:author="Machado, Diana" w:date="2019-02-04T10:09:00Z"/>
                <w:rFonts w:ascii="Calibri" w:hAnsi="Calibri" w:cs="Calibri"/>
                <w:color w:val="000000"/>
                <w:sz w:val="16"/>
                <w:szCs w:val="16"/>
                <w:lang w:eastAsia="en-US"/>
              </w:rPr>
            </w:pPr>
            <w:ins w:id="387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38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74" w:author="Machado, Diana" w:date="2019-02-04T10:09:00Z"/>
                <w:rFonts w:ascii="Calibri" w:hAnsi="Calibri" w:cs="Calibri"/>
                <w:color w:val="000000"/>
                <w:sz w:val="16"/>
                <w:szCs w:val="16"/>
                <w:lang w:eastAsia="en-US"/>
              </w:rPr>
            </w:pPr>
            <w:ins w:id="3875" w:author="Machado, Diana" w:date="2019-02-04T10:09:00Z">
              <w:r w:rsidRPr="00C722A9">
                <w:rPr>
                  <w:rFonts w:ascii="Calibri" w:hAnsi="Calibri" w:cs="Calibri"/>
                  <w:color w:val="000000"/>
                  <w:sz w:val="16"/>
                  <w:szCs w:val="16"/>
                  <w:lang w:eastAsia="en-US"/>
                </w:rPr>
                <w:t>323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6" w:author="Machado, Diana" w:date="2019-02-04T10:09:00Z"/>
                <w:rFonts w:ascii="Calibri" w:hAnsi="Calibri" w:cs="Calibri"/>
                <w:color w:val="000000"/>
                <w:sz w:val="16"/>
                <w:szCs w:val="16"/>
                <w:lang w:eastAsia="en-US"/>
              </w:rPr>
            </w:pPr>
            <w:ins w:id="38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8" w:author="Machado, Diana" w:date="2019-02-04T10:09:00Z"/>
                <w:rFonts w:ascii="Calibri" w:hAnsi="Calibri" w:cs="Calibri"/>
                <w:color w:val="000000"/>
                <w:sz w:val="16"/>
                <w:szCs w:val="16"/>
                <w:lang w:eastAsia="en-US"/>
              </w:rPr>
            </w:pPr>
            <w:ins w:id="38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0" w:author="Machado, Diana" w:date="2019-02-04T10:09:00Z"/>
                <w:rFonts w:ascii="Calibri" w:hAnsi="Calibri" w:cs="Calibri"/>
                <w:color w:val="000000"/>
                <w:sz w:val="16"/>
                <w:szCs w:val="16"/>
                <w:lang w:eastAsia="en-US"/>
              </w:rPr>
            </w:pPr>
            <w:ins w:id="3881" w:author="Machado, Diana" w:date="2019-02-04T10:09:00Z">
              <w:r w:rsidRPr="00C722A9">
                <w:rPr>
                  <w:rFonts w:ascii="Calibri" w:hAnsi="Calibri" w:cs="Calibri"/>
                  <w:color w:val="000000"/>
                  <w:sz w:val="16"/>
                  <w:szCs w:val="16"/>
                  <w:lang w:eastAsia="en-US"/>
                </w:rPr>
                <w:t xml:space="preserve">9,186,5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2" w:author="Machado, Diana" w:date="2019-02-04T10:09:00Z"/>
                <w:rFonts w:ascii="Calibri" w:hAnsi="Calibri" w:cs="Calibri"/>
                <w:color w:val="000000"/>
                <w:sz w:val="16"/>
                <w:szCs w:val="16"/>
                <w:lang w:eastAsia="en-US"/>
              </w:rPr>
            </w:pPr>
            <w:ins w:id="3883"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4" w:author="Machado, Diana" w:date="2019-02-04T10:09:00Z"/>
                <w:rFonts w:ascii="Calibri" w:hAnsi="Calibri" w:cs="Calibri"/>
                <w:color w:val="000000"/>
                <w:sz w:val="16"/>
                <w:szCs w:val="16"/>
                <w:lang w:eastAsia="en-US"/>
              </w:rPr>
            </w:pPr>
            <w:ins w:id="38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6" w:author="Machado, Diana" w:date="2019-02-04T10:09:00Z"/>
                <w:rFonts w:ascii="Calibri" w:hAnsi="Calibri" w:cs="Calibri"/>
                <w:color w:val="000000"/>
                <w:sz w:val="16"/>
                <w:szCs w:val="16"/>
                <w:lang w:eastAsia="en-US"/>
              </w:rPr>
            </w:pPr>
            <w:ins w:id="38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8" w:author="Machado, Diana" w:date="2019-02-04T10:09:00Z"/>
                <w:rFonts w:ascii="Calibri" w:hAnsi="Calibri" w:cs="Calibri"/>
                <w:color w:val="000000"/>
                <w:sz w:val="16"/>
                <w:szCs w:val="16"/>
                <w:lang w:eastAsia="en-US"/>
              </w:rPr>
            </w:pPr>
            <w:ins w:id="388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90" w:author="Machado, Diana" w:date="2019-02-04T10:09:00Z"/>
                <w:rFonts w:ascii="Calibri" w:hAnsi="Calibri" w:cs="Calibri"/>
                <w:color w:val="000000"/>
                <w:sz w:val="16"/>
                <w:szCs w:val="16"/>
                <w:lang w:eastAsia="en-US"/>
              </w:rPr>
            </w:pPr>
            <w:ins w:id="389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92" w:author="Machado, Diana" w:date="2019-02-04T10:09:00Z"/>
                <w:rFonts w:ascii="Calibri" w:hAnsi="Calibri" w:cs="Calibri"/>
                <w:color w:val="000000"/>
                <w:sz w:val="16"/>
                <w:szCs w:val="16"/>
                <w:lang w:eastAsia="en-US"/>
              </w:rPr>
            </w:pPr>
            <w:ins w:id="3893" w:author="Machado, Diana" w:date="2019-02-04T10:09:00Z">
              <w:r w:rsidRPr="00C722A9">
                <w:rPr>
                  <w:rFonts w:ascii="Calibri" w:hAnsi="Calibri" w:cs="Calibri"/>
                  <w:color w:val="000000"/>
                  <w:sz w:val="16"/>
                  <w:szCs w:val="16"/>
                  <w:lang w:eastAsia="en-US"/>
                </w:rPr>
                <w:t xml:space="preserve">9,186,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94" w:author="Machado, Diana" w:date="2019-02-04T10:09:00Z"/>
                <w:rFonts w:ascii="Calibri" w:hAnsi="Calibri" w:cs="Calibri"/>
                <w:color w:val="000000"/>
                <w:sz w:val="16"/>
                <w:szCs w:val="16"/>
                <w:lang w:eastAsia="en-US"/>
              </w:rPr>
            </w:pPr>
            <w:ins w:id="389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8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97" w:author="Machado, Diana" w:date="2019-02-04T10:09:00Z"/>
                <w:rFonts w:ascii="Calibri" w:hAnsi="Calibri" w:cs="Calibri"/>
                <w:color w:val="000000"/>
                <w:sz w:val="16"/>
                <w:szCs w:val="16"/>
                <w:lang w:eastAsia="en-US"/>
              </w:rPr>
            </w:pPr>
            <w:ins w:id="3898" w:author="Machado, Diana" w:date="2019-02-04T10:09:00Z">
              <w:r w:rsidRPr="00C722A9">
                <w:rPr>
                  <w:rFonts w:ascii="Calibri" w:hAnsi="Calibri" w:cs="Calibri"/>
                  <w:color w:val="000000"/>
                  <w:sz w:val="16"/>
                  <w:szCs w:val="16"/>
                  <w:lang w:eastAsia="en-US"/>
                </w:rPr>
                <w:t>323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99" w:author="Machado, Diana" w:date="2019-02-04T10:09:00Z"/>
                <w:rFonts w:ascii="Calibri" w:hAnsi="Calibri" w:cs="Calibri"/>
                <w:color w:val="000000"/>
                <w:sz w:val="16"/>
                <w:szCs w:val="16"/>
                <w:lang w:eastAsia="en-US"/>
              </w:rPr>
            </w:pPr>
            <w:ins w:id="39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1" w:author="Machado, Diana" w:date="2019-02-04T10:09:00Z"/>
                <w:rFonts w:ascii="Calibri" w:hAnsi="Calibri" w:cs="Calibri"/>
                <w:color w:val="000000"/>
                <w:sz w:val="16"/>
                <w:szCs w:val="16"/>
                <w:lang w:eastAsia="en-US"/>
              </w:rPr>
            </w:pPr>
            <w:ins w:id="39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3" w:author="Machado, Diana" w:date="2019-02-04T10:09:00Z"/>
                <w:rFonts w:ascii="Calibri" w:hAnsi="Calibri" w:cs="Calibri"/>
                <w:color w:val="000000"/>
                <w:sz w:val="16"/>
                <w:szCs w:val="16"/>
                <w:lang w:eastAsia="en-US"/>
              </w:rPr>
            </w:pPr>
            <w:ins w:id="3904" w:author="Machado, Diana" w:date="2019-02-04T10:09:00Z">
              <w:r w:rsidRPr="00C722A9">
                <w:rPr>
                  <w:rFonts w:ascii="Calibri" w:hAnsi="Calibri" w:cs="Calibri"/>
                  <w:color w:val="000000"/>
                  <w:sz w:val="16"/>
                  <w:szCs w:val="16"/>
                  <w:lang w:eastAsia="en-US"/>
                </w:rPr>
                <w:t xml:space="preserve">6,417,3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5" w:author="Machado, Diana" w:date="2019-02-04T10:09:00Z"/>
                <w:rFonts w:ascii="Calibri" w:hAnsi="Calibri" w:cs="Calibri"/>
                <w:color w:val="000000"/>
                <w:sz w:val="16"/>
                <w:szCs w:val="16"/>
                <w:lang w:eastAsia="en-US"/>
              </w:rPr>
            </w:pPr>
            <w:ins w:id="3906"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7" w:author="Machado, Diana" w:date="2019-02-04T10:09:00Z"/>
                <w:rFonts w:ascii="Calibri" w:hAnsi="Calibri" w:cs="Calibri"/>
                <w:color w:val="000000"/>
                <w:sz w:val="16"/>
                <w:szCs w:val="16"/>
                <w:lang w:eastAsia="en-US"/>
              </w:rPr>
            </w:pPr>
            <w:ins w:id="39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9" w:author="Machado, Diana" w:date="2019-02-04T10:09:00Z"/>
                <w:rFonts w:ascii="Calibri" w:hAnsi="Calibri" w:cs="Calibri"/>
                <w:color w:val="000000"/>
                <w:sz w:val="16"/>
                <w:szCs w:val="16"/>
                <w:lang w:eastAsia="en-US"/>
              </w:rPr>
            </w:pPr>
            <w:ins w:id="39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11" w:author="Machado, Diana" w:date="2019-02-04T10:09:00Z"/>
                <w:rFonts w:ascii="Calibri" w:hAnsi="Calibri" w:cs="Calibri"/>
                <w:color w:val="000000"/>
                <w:sz w:val="16"/>
                <w:szCs w:val="16"/>
                <w:lang w:eastAsia="en-US"/>
              </w:rPr>
            </w:pPr>
            <w:ins w:id="391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13" w:author="Machado, Diana" w:date="2019-02-04T10:09:00Z"/>
                <w:rFonts w:ascii="Calibri" w:hAnsi="Calibri" w:cs="Calibri"/>
                <w:color w:val="000000"/>
                <w:sz w:val="16"/>
                <w:szCs w:val="16"/>
                <w:lang w:eastAsia="en-US"/>
              </w:rPr>
            </w:pPr>
            <w:ins w:id="391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15" w:author="Machado, Diana" w:date="2019-02-04T10:09:00Z"/>
                <w:rFonts w:ascii="Calibri" w:hAnsi="Calibri" w:cs="Calibri"/>
                <w:color w:val="000000"/>
                <w:sz w:val="16"/>
                <w:szCs w:val="16"/>
                <w:lang w:eastAsia="en-US"/>
              </w:rPr>
            </w:pPr>
            <w:ins w:id="3916" w:author="Machado, Diana" w:date="2019-02-04T10:09:00Z">
              <w:r w:rsidRPr="00C722A9">
                <w:rPr>
                  <w:rFonts w:ascii="Calibri" w:hAnsi="Calibri" w:cs="Calibri"/>
                  <w:color w:val="000000"/>
                  <w:sz w:val="16"/>
                  <w:szCs w:val="16"/>
                  <w:lang w:eastAsia="en-US"/>
                </w:rPr>
                <w:t xml:space="preserve">6,417,3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17" w:author="Machado, Diana" w:date="2019-02-04T10:09:00Z"/>
                <w:rFonts w:ascii="Calibri" w:hAnsi="Calibri" w:cs="Calibri"/>
                <w:color w:val="000000"/>
                <w:sz w:val="16"/>
                <w:szCs w:val="16"/>
                <w:lang w:eastAsia="en-US"/>
              </w:rPr>
            </w:pPr>
            <w:ins w:id="391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9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20" w:author="Machado, Diana" w:date="2019-02-04T10:09:00Z"/>
                <w:rFonts w:ascii="Calibri" w:hAnsi="Calibri" w:cs="Calibri"/>
                <w:color w:val="000000"/>
                <w:sz w:val="16"/>
                <w:szCs w:val="16"/>
                <w:lang w:eastAsia="en-US"/>
              </w:rPr>
            </w:pPr>
            <w:ins w:id="3921" w:author="Machado, Diana" w:date="2019-02-04T10:09:00Z">
              <w:r w:rsidRPr="00C722A9">
                <w:rPr>
                  <w:rFonts w:ascii="Calibri" w:hAnsi="Calibri" w:cs="Calibri"/>
                  <w:color w:val="000000"/>
                  <w:sz w:val="16"/>
                  <w:szCs w:val="16"/>
                  <w:lang w:eastAsia="en-US"/>
                </w:rPr>
                <w:t>323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2" w:author="Machado, Diana" w:date="2019-02-04T10:09:00Z"/>
                <w:rFonts w:ascii="Calibri" w:hAnsi="Calibri" w:cs="Calibri"/>
                <w:color w:val="000000"/>
                <w:sz w:val="16"/>
                <w:szCs w:val="16"/>
                <w:lang w:eastAsia="en-US"/>
              </w:rPr>
            </w:pPr>
            <w:ins w:id="39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4" w:author="Machado, Diana" w:date="2019-02-04T10:09:00Z"/>
                <w:rFonts w:ascii="Calibri" w:hAnsi="Calibri" w:cs="Calibri"/>
                <w:color w:val="000000"/>
                <w:sz w:val="16"/>
                <w:szCs w:val="16"/>
                <w:lang w:eastAsia="en-US"/>
              </w:rPr>
            </w:pPr>
            <w:ins w:id="39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6" w:author="Machado, Diana" w:date="2019-02-04T10:09:00Z"/>
                <w:rFonts w:ascii="Calibri" w:hAnsi="Calibri" w:cs="Calibri"/>
                <w:color w:val="000000"/>
                <w:sz w:val="16"/>
                <w:szCs w:val="16"/>
                <w:lang w:eastAsia="en-US"/>
              </w:rPr>
            </w:pPr>
            <w:ins w:id="3927" w:author="Machado, Diana" w:date="2019-02-04T10:09:00Z">
              <w:r w:rsidRPr="00C722A9">
                <w:rPr>
                  <w:rFonts w:ascii="Calibri" w:hAnsi="Calibri" w:cs="Calibri"/>
                  <w:color w:val="000000"/>
                  <w:sz w:val="16"/>
                  <w:szCs w:val="16"/>
                  <w:lang w:eastAsia="en-US"/>
                </w:rPr>
                <w:t xml:space="preserve">18,506,7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8" w:author="Machado, Diana" w:date="2019-02-04T10:09:00Z"/>
                <w:rFonts w:ascii="Calibri" w:hAnsi="Calibri" w:cs="Calibri"/>
                <w:color w:val="000000"/>
                <w:sz w:val="16"/>
                <w:szCs w:val="16"/>
                <w:lang w:eastAsia="en-US"/>
              </w:rPr>
            </w:pPr>
            <w:ins w:id="3929"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0" w:author="Machado, Diana" w:date="2019-02-04T10:09:00Z"/>
                <w:rFonts w:ascii="Calibri" w:hAnsi="Calibri" w:cs="Calibri"/>
                <w:color w:val="000000"/>
                <w:sz w:val="16"/>
                <w:szCs w:val="16"/>
                <w:lang w:eastAsia="en-US"/>
              </w:rPr>
            </w:pPr>
            <w:ins w:id="39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2" w:author="Machado, Diana" w:date="2019-02-04T10:09:00Z"/>
                <w:rFonts w:ascii="Calibri" w:hAnsi="Calibri" w:cs="Calibri"/>
                <w:color w:val="000000"/>
                <w:sz w:val="16"/>
                <w:szCs w:val="16"/>
                <w:lang w:eastAsia="en-US"/>
              </w:rPr>
            </w:pPr>
            <w:ins w:id="39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4" w:author="Machado, Diana" w:date="2019-02-04T10:09:00Z"/>
                <w:rFonts w:ascii="Calibri" w:hAnsi="Calibri" w:cs="Calibri"/>
                <w:color w:val="000000"/>
                <w:sz w:val="16"/>
                <w:szCs w:val="16"/>
                <w:lang w:eastAsia="en-US"/>
              </w:rPr>
            </w:pPr>
            <w:ins w:id="393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6" w:author="Machado, Diana" w:date="2019-02-04T10:09:00Z"/>
                <w:rFonts w:ascii="Calibri" w:hAnsi="Calibri" w:cs="Calibri"/>
                <w:color w:val="000000"/>
                <w:sz w:val="16"/>
                <w:szCs w:val="16"/>
                <w:lang w:eastAsia="en-US"/>
              </w:rPr>
            </w:pPr>
            <w:ins w:id="393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38" w:author="Machado, Diana" w:date="2019-02-04T10:09:00Z"/>
                <w:rFonts w:ascii="Calibri" w:hAnsi="Calibri" w:cs="Calibri"/>
                <w:color w:val="000000"/>
                <w:sz w:val="16"/>
                <w:szCs w:val="16"/>
                <w:lang w:eastAsia="en-US"/>
              </w:rPr>
            </w:pPr>
            <w:ins w:id="3939" w:author="Machado, Diana" w:date="2019-02-04T10:09:00Z">
              <w:r w:rsidRPr="00C722A9">
                <w:rPr>
                  <w:rFonts w:ascii="Calibri" w:hAnsi="Calibri" w:cs="Calibri"/>
                  <w:color w:val="000000"/>
                  <w:sz w:val="16"/>
                  <w:szCs w:val="16"/>
                  <w:lang w:eastAsia="en-US"/>
                </w:rPr>
                <w:t xml:space="preserve">18,506,8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40" w:author="Machado, Diana" w:date="2019-02-04T10:09:00Z"/>
                <w:rFonts w:ascii="Calibri" w:hAnsi="Calibri" w:cs="Calibri"/>
                <w:color w:val="000000"/>
                <w:sz w:val="16"/>
                <w:szCs w:val="16"/>
                <w:lang w:eastAsia="en-US"/>
              </w:rPr>
            </w:pPr>
            <w:ins w:id="394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39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43" w:author="Machado, Diana" w:date="2019-02-04T10:09:00Z"/>
                <w:rFonts w:ascii="Calibri" w:hAnsi="Calibri" w:cs="Calibri"/>
                <w:color w:val="000000"/>
                <w:sz w:val="16"/>
                <w:szCs w:val="16"/>
                <w:lang w:eastAsia="en-US"/>
              </w:rPr>
            </w:pPr>
            <w:ins w:id="3944" w:author="Machado, Diana" w:date="2019-02-04T10:09:00Z">
              <w:r w:rsidRPr="00C722A9">
                <w:rPr>
                  <w:rFonts w:ascii="Calibri" w:hAnsi="Calibri" w:cs="Calibri"/>
                  <w:color w:val="000000"/>
                  <w:sz w:val="16"/>
                  <w:szCs w:val="16"/>
                  <w:lang w:eastAsia="en-US"/>
                </w:rPr>
                <w:t>323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5" w:author="Machado, Diana" w:date="2019-02-04T10:09:00Z"/>
                <w:rFonts w:ascii="Calibri" w:hAnsi="Calibri" w:cs="Calibri"/>
                <w:color w:val="000000"/>
                <w:sz w:val="16"/>
                <w:szCs w:val="16"/>
                <w:lang w:eastAsia="en-US"/>
              </w:rPr>
            </w:pPr>
            <w:ins w:id="39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7" w:author="Machado, Diana" w:date="2019-02-04T10:09:00Z"/>
                <w:rFonts w:ascii="Calibri" w:hAnsi="Calibri" w:cs="Calibri"/>
                <w:color w:val="000000"/>
                <w:sz w:val="16"/>
                <w:szCs w:val="16"/>
                <w:lang w:eastAsia="en-US"/>
              </w:rPr>
            </w:pPr>
            <w:ins w:id="39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9" w:author="Machado, Diana" w:date="2019-02-04T10:09:00Z"/>
                <w:rFonts w:ascii="Calibri" w:hAnsi="Calibri" w:cs="Calibri"/>
                <w:color w:val="000000"/>
                <w:sz w:val="16"/>
                <w:szCs w:val="16"/>
                <w:lang w:eastAsia="en-US"/>
              </w:rPr>
            </w:pPr>
            <w:ins w:id="3950" w:author="Machado, Diana" w:date="2019-02-04T10:09:00Z">
              <w:r w:rsidRPr="00C722A9">
                <w:rPr>
                  <w:rFonts w:ascii="Calibri" w:hAnsi="Calibri" w:cs="Calibri"/>
                  <w:color w:val="000000"/>
                  <w:sz w:val="16"/>
                  <w:szCs w:val="16"/>
                  <w:lang w:eastAsia="en-US"/>
                </w:rPr>
                <w:t xml:space="preserve">29,714,8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1" w:author="Machado, Diana" w:date="2019-02-04T10:09:00Z"/>
                <w:rFonts w:ascii="Calibri" w:hAnsi="Calibri" w:cs="Calibri"/>
                <w:color w:val="000000"/>
                <w:sz w:val="16"/>
                <w:szCs w:val="16"/>
                <w:lang w:eastAsia="en-US"/>
              </w:rPr>
            </w:pPr>
            <w:ins w:id="3952"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3" w:author="Machado, Diana" w:date="2019-02-04T10:09:00Z"/>
                <w:rFonts w:ascii="Calibri" w:hAnsi="Calibri" w:cs="Calibri"/>
                <w:color w:val="000000"/>
                <w:sz w:val="16"/>
                <w:szCs w:val="16"/>
                <w:lang w:eastAsia="en-US"/>
              </w:rPr>
            </w:pPr>
            <w:ins w:id="39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5" w:author="Machado, Diana" w:date="2019-02-04T10:09:00Z"/>
                <w:rFonts w:ascii="Calibri" w:hAnsi="Calibri" w:cs="Calibri"/>
                <w:color w:val="000000"/>
                <w:sz w:val="16"/>
                <w:szCs w:val="16"/>
                <w:lang w:eastAsia="en-US"/>
              </w:rPr>
            </w:pPr>
            <w:ins w:id="39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7" w:author="Machado, Diana" w:date="2019-02-04T10:09:00Z"/>
                <w:rFonts w:ascii="Calibri" w:hAnsi="Calibri" w:cs="Calibri"/>
                <w:color w:val="000000"/>
                <w:sz w:val="16"/>
                <w:szCs w:val="16"/>
                <w:lang w:eastAsia="en-US"/>
              </w:rPr>
            </w:pPr>
            <w:ins w:id="395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9" w:author="Machado, Diana" w:date="2019-02-04T10:09:00Z"/>
                <w:rFonts w:ascii="Calibri" w:hAnsi="Calibri" w:cs="Calibri"/>
                <w:color w:val="000000"/>
                <w:sz w:val="16"/>
                <w:szCs w:val="16"/>
                <w:lang w:eastAsia="en-US"/>
              </w:rPr>
            </w:pPr>
            <w:ins w:id="39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61" w:author="Machado, Diana" w:date="2019-02-04T10:09:00Z"/>
                <w:rFonts w:ascii="Calibri" w:hAnsi="Calibri" w:cs="Calibri"/>
                <w:color w:val="000000"/>
                <w:sz w:val="16"/>
                <w:szCs w:val="16"/>
                <w:lang w:eastAsia="en-US"/>
              </w:rPr>
            </w:pPr>
            <w:ins w:id="3962" w:author="Machado, Diana" w:date="2019-02-04T10:09:00Z">
              <w:r w:rsidRPr="00C722A9">
                <w:rPr>
                  <w:rFonts w:ascii="Calibri" w:hAnsi="Calibri" w:cs="Calibri"/>
                  <w:color w:val="000000"/>
                  <w:sz w:val="16"/>
                  <w:szCs w:val="16"/>
                  <w:lang w:eastAsia="en-US"/>
                </w:rPr>
                <w:t xml:space="preserve">29,714,8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63" w:author="Machado, Diana" w:date="2019-02-04T10:09:00Z"/>
                <w:rFonts w:ascii="Calibri" w:hAnsi="Calibri" w:cs="Calibri"/>
                <w:color w:val="000000"/>
                <w:sz w:val="16"/>
                <w:szCs w:val="16"/>
                <w:lang w:eastAsia="en-US"/>
              </w:rPr>
            </w:pPr>
            <w:ins w:id="396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39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66" w:author="Machado, Diana" w:date="2019-02-04T10:09:00Z"/>
                <w:rFonts w:ascii="Calibri" w:hAnsi="Calibri" w:cs="Calibri"/>
                <w:color w:val="000000"/>
                <w:sz w:val="16"/>
                <w:szCs w:val="16"/>
                <w:lang w:eastAsia="en-US"/>
              </w:rPr>
            </w:pPr>
            <w:ins w:id="3967" w:author="Machado, Diana" w:date="2019-02-04T10:09:00Z">
              <w:r w:rsidRPr="00C722A9">
                <w:rPr>
                  <w:rFonts w:ascii="Calibri" w:hAnsi="Calibri" w:cs="Calibri"/>
                  <w:color w:val="000000"/>
                  <w:sz w:val="16"/>
                  <w:szCs w:val="16"/>
                  <w:lang w:eastAsia="en-US"/>
                </w:rPr>
                <w:t>323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68" w:author="Machado, Diana" w:date="2019-02-04T10:09:00Z"/>
                <w:rFonts w:ascii="Calibri" w:hAnsi="Calibri" w:cs="Calibri"/>
                <w:color w:val="000000"/>
                <w:sz w:val="16"/>
                <w:szCs w:val="16"/>
                <w:lang w:eastAsia="en-US"/>
              </w:rPr>
            </w:pPr>
            <w:ins w:id="39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0" w:author="Machado, Diana" w:date="2019-02-04T10:09:00Z"/>
                <w:rFonts w:ascii="Calibri" w:hAnsi="Calibri" w:cs="Calibri"/>
                <w:color w:val="000000"/>
                <w:sz w:val="16"/>
                <w:szCs w:val="16"/>
                <w:lang w:eastAsia="en-US"/>
              </w:rPr>
            </w:pPr>
            <w:ins w:id="39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2" w:author="Machado, Diana" w:date="2019-02-04T10:09:00Z"/>
                <w:rFonts w:ascii="Calibri" w:hAnsi="Calibri" w:cs="Calibri"/>
                <w:color w:val="000000"/>
                <w:sz w:val="16"/>
                <w:szCs w:val="16"/>
                <w:lang w:eastAsia="en-US"/>
              </w:rPr>
            </w:pPr>
            <w:ins w:id="3973" w:author="Machado, Diana" w:date="2019-02-04T10:09:00Z">
              <w:r w:rsidRPr="00C722A9">
                <w:rPr>
                  <w:rFonts w:ascii="Calibri" w:hAnsi="Calibri" w:cs="Calibri"/>
                  <w:color w:val="000000"/>
                  <w:sz w:val="16"/>
                  <w:szCs w:val="16"/>
                  <w:lang w:eastAsia="en-US"/>
                </w:rPr>
                <w:t xml:space="preserve">5,187,4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4" w:author="Machado, Diana" w:date="2019-02-04T10:09:00Z"/>
                <w:rFonts w:ascii="Calibri" w:hAnsi="Calibri" w:cs="Calibri"/>
                <w:color w:val="000000"/>
                <w:sz w:val="16"/>
                <w:szCs w:val="16"/>
                <w:lang w:eastAsia="en-US"/>
              </w:rPr>
            </w:pPr>
            <w:ins w:id="3975"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6" w:author="Machado, Diana" w:date="2019-02-04T10:09:00Z"/>
                <w:rFonts w:ascii="Calibri" w:hAnsi="Calibri" w:cs="Calibri"/>
                <w:color w:val="000000"/>
                <w:sz w:val="16"/>
                <w:szCs w:val="16"/>
                <w:lang w:eastAsia="en-US"/>
              </w:rPr>
            </w:pPr>
            <w:ins w:id="39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8" w:author="Machado, Diana" w:date="2019-02-04T10:09:00Z"/>
                <w:rFonts w:ascii="Calibri" w:hAnsi="Calibri" w:cs="Calibri"/>
                <w:color w:val="000000"/>
                <w:sz w:val="16"/>
                <w:szCs w:val="16"/>
                <w:lang w:eastAsia="en-US"/>
              </w:rPr>
            </w:pPr>
            <w:ins w:id="39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80" w:author="Machado, Diana" w:date="2019-02-04T10:09:00Z"/>
                <w:rFonts w:ascii="Calibri" w:hAnsi="Calibri" w:cs="Calibri"/>
                <w:color w:val="000000"/>
                <w:sz w:val="16"/>
                <w:szCs w:val="16"/>
                <w:lang w:eastAsia="en-US"/>
              </w:rPr>
            </w:pPr>
            <w:ins w:id="398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82" w:author="Machado, Diana" w:date="2019-02-04T10:09:00Z"/>
                <w:rFonts w:ascii="Calibri" w:hAnsi="Calibri" w:cs="Calibri"/>
                <w:color w:val="000000"/>
                <w:sz w:val="16"/>
                <w:szCs w:val="16"/>
                <w:lang w:eastAsia="en-US"/>
              </w:rPr>
            </w:pPr>
            <w:ins w:id="398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84" w:author="Machado, Diana" w:date="2019-02-04T10:09:00Z"/>
                <w:rFonts w:ascii="Calibri" w:hAnsi="Calibri" w:cs="Calibri"/>
                <w:color w:val="000000"/>
                <w:sz w:val="16"/>
                <w:szCs w:val="16"/>
                <w:lang w:eastAsia="en-US"/>
              </w:rPr>
            </w:pPr>
            <w:ins w:id="3985" w:author="Machado, Diana" w:date="2019-02-04T10:09:00Z">
              <w:r w:rsidRPr="00C722A9">
                <w:rPr>
                  <w:rFonts w:ascii="Calibri" w:hAnsi="Calibri" w:cs="Calibri"/>
                  <w:color w:val="000000"/>
                  <w:sz w:val="16"/>
                  <w:szCs w:val="16"/>
                  <w:lang w:eastAsia="en-US"/>
                </w:rPr>
                <w:t xml:space="preserve">5,187,4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86" w:author="Machado, Diana" w:date="2019-02-04T10:09:00Z"/>
                <w:rFonts w:ascii="Calibri" w:hAnsi="Calibri" w:cs="Calibri"/>
                <w:color w:val="000000"/>
                <w:sz w:val="16"/>
                <w:szCs w:val="16"/>
                <w:lang w:eastAsia="en-US"/>
              </w:rPr>
            </w:pPr>
            <w:ins w:id="398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9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89" w:author="Machado, Diana" w:date="2019-02-04T10:09:00Z"/>
                <w:rFonts w:ascii="Calibri" w:hAnsi="Calibri" w:cs="Calibri"/>
                <w:color w:val="000000"/>
                <w:sz w:val="16"/>
                <w:szCs w:val="16"/>
                <w:lang w:eastAsia="en-US"/>
              </w:rPr>
            </w:pPr>
            <w:ins w:id="3990" w:author="Machado, Diana" w:date="2019-02-04T10:09:00Z">
              <w:r w:rsidRPr="00C722A9">
                <w:rPr>
                  <w:rFonts w:ascii="Calibri" w:hAnsi="Calibri" w:cs="Calibri"/>
                  <w:color w:val="000000"/>
                  <w:sz w:val="16"/>
                  <w:szCs w:val="16"/>
                  <w:lang w:eastAsia="en-US"/>
                </w:rPr>
                <w:t>323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1" w:author="Machado, Diana" w:date="2019-02-04T10:09:00Z"/>
                <w:rFonts w:ascii="Calibri" w:hAnsi="Calibri" w:cs="Calibri"/>
                <w:color w:val="000000"/>
                <w:sz w:val="16"/>
                <w:szCs w:val="16"/>
                <w:lang w:eastAsia="en-US"/>
              </w:rPr>
            </w:pPr>
            <w:ins w:id="39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3" w:author="Machado, Diana" w:date="2019-02-04T10:09:00Z"/>
                <w:rFonts w:ascii="Calibri" w:hAnsi="Calibri" w:cs="Calibri"/>
                <w:color w:val="000000"/>
                <w:sz w:val="16"/>
                <w:szCs w:val="16"/>
                <w:lang w:eastAsia="en-US"/>
              </w:rPr>
            </w:pPr>
            <w:ins w:id="39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5" w:author="Machado, Diana" w:date="2019-02-04T10:09:00Z"/>
                <w:rFonts w:ascii="Calibri" w:hAnsi="Calibri" w:cs="Calibri"/>
                <w:color w:val="000000"/>
                <w:sz w:val="16"/>
                <w:szCs w:val="16"/>
                <w:lang w:eastAsia="en-US"/>
              </w:rPr>
            </w:pPr>
            <w:ins w:id="3996" w:author="Machado, Diana" w:date="2019-02-04T10:09:00Z">
              <w:r w:rsidRPr="00C722A9">
                <w:rPr>
                  <w:rFonts w:ascii="Calibri" w:hAnsi="Calibri" w:cs="Calibri"/>
                  <w:color w:val="000000"/>
                  <w:sz w:val="16"/>
                  <w:szCs w:val="16"/>
                  <w:lang w:eastAsia="en-US"/>
                </w:rPr>
                <w:t xml:space="preserve">16,254,7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7" w:author="Machado, Diana" w:date="2019-02-04T10:09:00Z"/>
                <w:rFonts w:ascii="Calibri" w:hAnsi="Calibri" w:cs="Calibri"/>
                <w:color w:val="000000"/>
                <w:sz w:val="16"/>
                <w:szCs w:val="16"/>
                <w:lang w:eastAsia="en-US"/>
              </w:rPr>
            </w:pPr>
            <w:ins w:id="3998"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9" w:author="Machado, Diana" w:date="2019-02-04T10:09:00Z"/>
                <w:rFonts w:ascii="Calibri" w:hAnsi="Calibri" w:cs="Calibri"/>
                <w:color w:val="000000"/>
                <w:sz w:val="16"/>
                <w:szCs w:val="16"/>
                <w:lang w:eastAsia="en-US"/>
              </w:rPr>
            </w:pPr>
            <w:ins w:id="40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1" w:author="Machado, Diana" w:date="2019-02-04T10:09:00Z"/>
                <w:rFonts w:ascii="Calibri" w:hAnsi="Calibri" w:cs="Calibri"/>
                <w:color w:val="000000"/>
                <w:sz w:val="16"/>
                <w:szCs w:val="16"/>
                <w:lang w:eastAsia="en-US"/>
              </w:rPr>
            </w:pPr>
            <w:ins w:id="40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3" w:author="Machado, Diana" w:date="2019-02-04T10:09:00Z"/>
                <w:rFonts w:ascii="Calibri" w:hAnsi="Calibri" w:cs="Calibri"/>
                <w:color w:val="000000"/>
                <w:sz w:val="16"/>
                <w:szCs w:val="16"/>
                <w:lang w:eastAsia="en-US"/>
              </w:rPr>
            </w:pPr>
            <w:ins w:id="400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5" w:author="Machado, Diana" w:date="2019-02-04T10:09:00Z"/>
                <w:rFonts w:ascii="Calibri" w:hAnsi="Calibri" w:cs="Calibri"/>
                <w:color w:val="000000"/>
                <w:sz w:val="16"/>
                <w:szCs w:val="16"/>
                <w:lang w:eastAsia="en-US"/>
              </w:rPr>
            </w:pPr>
            <w:ins w:id="400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07" w:author="Machado, Diana" w:date="2019-02-04T10:09:00Z"/>
                <w:rFonts w:ascii="Calibri" w:hAnsi="Calibri" w:cs="Calibri"/>
                <w:color w:val="000000"/>
                <w:sz w:val="16"/>
                <w:szCs w:val="16"/>
                <w:lang w:eastAsia="en-US"/>
              </w:rPr>
            </w:pPr>
            <w:ins w:id="4008" w:author="Machado, Diana" w:date="2019-02-04T10:09:00Z">
              <w:r w:rsidRPr="00C722A9">
                <w:rPr>
                  <w:rFonts w:ascii="Calibri" w:hAnsi="Calibri" w:cs="Calibri"/>
                  <w:color w:val="000000"/>
                  <w:sz w:val="16"/>
                  <w:szCs w:val="16"/>
                  <w:lang w:eastAsia="en-US"/>
                </w:rPr>
                <w:t xml:space="preserve">16,254,8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09" w:author="Machado, Diana" w:date="2019-02-04T10:09:00Z"/>
                <w:rFonts w:ascii="Calibri" w:hAnsi="Calibri" w:cs="Calibri"/>
                <w:color w:val="000000"/>
                <w:sz w:val="16"/>
                <w:szCs w:val="16"/>
                <w:lang w:eastAsia="en-US"/>
              </w:rPr>
            </w:pPr>
            <w:ins w:id="401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40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12" w:author="Machado, Diana" w:date="2019-02-04T10:09:00Z"/>
                <w:rFonts w:ascii="Calibri" w:hAnsi="Calibri" w:cs="Calibri"/>
                <w:color w:val="000000"/>
                <w:sz w:val="16"/>
                <w:szCs w:val="16"/>
                <w:lang w:eastAsia="en-US"/>
              </w:rPr>
            </w:pPr>
            <w:ins w:id="4013" w:author="Machado, Diana" w:date="2019-02-04T10:09:00Z">
              <w:r w:rsidRPr="00C722A9">
                <w:rPr>
                  <w:rFonts w:ascii="Calibri" w:hAnsi="Calibri" w:cs="Calibri"/>
                  <w:color w:val="000000"/>
                  <w:sz w:val="16"/>
                  <w:szCs w:val="16"/>
                  <w:lang w:eastAsia="en-US"/>
                </w:rPr>
                <w:t>323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4" w:author="Machado, Diana" w:date="2019-02-04T10:09:00Z"/>
                <w:rFonts w:ascii="Calibri" w:hAnsi="Calibri" w:cs="Calibri"/>
                <w:color w:val="000000"/>
                <w:sz w:val="16"/>
                <w:szCs w:val="16"/>
                <w:lang w:eastAsia="en-US"/>
              </w:rPr>
            </w:pPr>
            <w:ins w:id="40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6" w:author="Machado, Diana" w:date="2019-02-04T10:09:00Z"/>
                <w:rFonts w:ascii="Calibri" w:hAnsi="Calibri" w:cs="Calibri"/>
                <w:color w:val="000000"/>
                <w:sz w:val="16"/>
                <w:szCs w:val="16"/>
                <w:lang w:eastAsia="en-US"/>
              </w:rPr>
            </w:pPr>
            <w:ins w:id="40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8" w:author="Machado, Diana" w:date="2019-02-04T10:09:00Z"/>
                <w:rFonts w:ascii="Calibri" w:hAnsi="Calibri" w:cs="Calibri"/>
                <w:color w:val="000000"/>
                <w:sz w:val="16"/>
                <w:szCs w:val="16"/>
                <w:lang w:eastAsia="en-US"/>
              </w:rPr>
            </w:pPr>
            <w:ins w:id="4019" w:author="Machado, Diana" w:date="2019-02-04T10:09:00Z">
              <w:r w:rsidRPr="00C722A9">
                <w:rPr>
                  <w:rFonts w:ascii="Calibri" w:hAnsi="Calibri" w:cs="Calibri"/>
                  <w:color w:val="000000"/>
                  <w:sz w:val="16"/>
                  <w:szCs w:val="16"/>
                  <w:lang w:eastAsia="en-US"/>
                </w:rPr>
                <w:t xml:space="preserve">40,032,0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0" w:author="Machado, Diana" w:date="2019-02-04T10:09:00Z"/>
                <w:rFonts w:ascii="Calibri" w:hAnsi="Calibri" w:cs="Calibri"/>
                <w:color w:val="000000"/>
                <w:sz w:val="16"/>
                <w:szCs w:val="16"/>
                <w:lang w:eastAsia="en-US"/>
              </w:rPr>
            </w:pPr>
            <w:ins w:id="4021" w:author="Machado, Diana" w:date="2019-02-04T10:09:00Z">
              <w:r w:rsidRPr="00C722A9">
                <w:rPr>
                  <w:rFonts w:ascii="Calibri" w:hAnsi="Calibri" w:cs="Calibri"/>
                  <w:color w:val="000000"/>
                  <w:sz w:val="16"/>
                  <w:szCs w:val="16"/>
                  <w:lang w:eastAsia="en-US"/>
                </w:rPr>
                <w:t>0.3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2" w:author="Machado, Diana" w:date="2019-02-04T10:09:00Z"/>
                <w:rFonts w:ascii="Calibri" w:hAnsi="Calibri" w:cs="Calibri"/>
                <w:color w:val="000000"/>
                <w:sz w:val="16"/>
                <w:szCs w:val="16"/>
                <w:lang w:eastAsia="en-US"/>
              </w:rPr>
            </w:pPr>
            <w:ins w:id="40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4" w:author="Machado, Diana" w:date="2019-02-04T10:09:00Z"/>
                <w:rFonts w:ascii="Calibri" w:hAnsi="Calibri" w:cs="Calibri"/>
                <w:color w:val="000000"/>
                <w:sz w:val="16"/>
                <w:szCs w:val="16"/>
                <w:lang w:eastAsia="en-US"/>
              </w:rPr>
            </w:pPr>
            <w:ins w:id="40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6" w:author="Machado, Diana" w:date="2019-02-04T10:09:00Z"/>
                <w:rFonts w:ascii="Calibri" w:hAnsi="Calibri" w:cs="Calibri"/>
                <w:color w:val="000000"/>
                <w:sz w:val="16"/>
                <w:szCs w:val="16"/>
                <w:lang w:eastAsia="en-US"/>
              </w:rPr>
            </w:pPr>
            <w:ins w:id="402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8" w:author="Machado, Diana" w:date="2019-02-04T10:09:00Z"/>
                <w:rFonts w:ascii="Calibri" w:hAnsi="Calibri" w:cs="Calibri"/>
                <w:color w:val="000000"/>
                <w:sz w:val="16"/>
                <w:szCs w:val="16"/>
                <w:lang w:eastAsia="en-US"/>
              </w:rPr>
            </w:pPr>
            <w:ins w:id="40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30" w:author="Machado, Diana" w:date="2019-02-04T10:09:00Z"/>
                <w:rFonts w:ascii="Calibri" w:hAnsi="Calibri" w:cs="Calibri"/>
                <w:color w:val="000000"/>
                <w:sz w:val="16"/>
                <w:szCs w:val="16"/>
                <w:lang w:eastAsia="en-US"/>
              </w:rPr>
            </w:pPr>
            <w:ins w:id="4031" w:author="Machado, Diana" w:date="2019-02-04T10:09:00Z">
              <w:r w:rsidRPr="00C722A9">
                <w:rPr>
                  <w:rFonts w:ascii="Calibri" w:hAnsi="Calibri" w:cs="Calibri"/>
                  <w:color w:val="000000"/>
                  <w:sz w:val="16"/>
                  <w:szCs w:val="16"/>
                  <w:lang w:eastAsia="en-US"/>
                </w:rPr>
                <w:t xml:space="preserve">40,032,0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32" w:author="Machado, Diana" w:date="2019-02-04T10:09:00Z"/>
                <w:rFonts w:ascii="Calibri" w:hAnsi="Calibri" w:cs="Calibri"/>
                <w:color w:val="000000"/>
                <w:sz w:val="16"/>
                <w:szCs w:val="16"/>
                <w:lang w:eastAsia="en-US"/>
              </w:rPr>
            </w:pPr>
            <w:ins w:id="4033"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40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35" w:author="Machado, Diana" w:date="2019-02-04T10:09:00Z"/>
                <w:rFonts w:ascii="Calibri" w:hAnsi="Calibri" w:cs="Calibri"/>
                <w:color w:val="000000"/>
                <w:sz w:val="16"/>
                <w:szCs w:val="16"/>
                <w:lang w:eastAsia="en-US"/>
              </w:rPr>
            </w:pPr>
            <w:ins w:id="4036" w:author="Machado, Diana" w:date="2019-02-04T10:09:00Z">
              <w:r w:rsidRPr="00C722A9">
                <w:rPr>
                  <w:rFonts w:ascii="Calibri" w:hAnsi="Calibri" w:cs="Calibri"/>
                  <w:color w:val="000000"/>
                  <w:sz w:val="16"/>
                  <w:szCs w:val="16"/>
                  <w:lang w:eastAsia="en-US"/>
                </w:rPr>
                <w:t>323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37" w:author="Machado, Diana" w:date="2019-02-04T10:09:00Z"/>
                <w:rFonts w:ascii="Calibri" w:hAnsi="Calibri" w:cs="Calibri"/>
                <w:color w:val="000000"/>
                <w:sz w:val="16"/>
                <w:szCs w:val="16"/>
                <w:lang w:eastAsia="en-US"/>
              </w:rPr>
            </w:pPr>
            <w:ins w:id="40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39" w:author="Machado, Diana" w:date="2019-02-04T10:09:00Z"/>
                <w:rFonts w:ascii="Calibri" w:hAnsi="Calibri" w:cs="Calibri"/>
                <w:color w:val="000000"/>
                <w:sz w:val="16"/>
                <w:szCs w:val="16"/>
                <w:lang w:eastAsia="en-US"/>
              </w:rPr>
            </w:pPr>
            <w:ins w:id="40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1" w:author="Machado, Diana" w:date="2019-02-04T10:09:00Z"/>
                <w:rFonts w:ascii="Calibri" w:hAnsi="Calibri" w:cs="Calibri"/>
                <w:color w:val="000000"/>
                <w:sz w:val="16"/>
                <w:szCs w:val="16"/>
                <w:lang w:eastAsia="en-US"/>
              </w:rPr>
            </w:pPr>
            <w:ins w:id="4042" w:author="Machado, Diana" w:date="2019-02-04T10:09:00Z">
              <w:r w:rsidRPr="00C722A9">
                <w:rPr>
                  <w:rFonts w:ascii="Calibri" w:hAnsi="Calibri" w:cs="Calibri"/>
                  <w:color w:val="000000"/>
                  <w:sz w:val="16"/>
                  <w:szCs w:val="16"/>
                  <w:lang w:eastAsia="en-US"/>
                </w:rPr>
                <w:t xml:space="preserve">13,527,6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3" w:author="Machado, Diana" w:date="2019-02-04T10:09:00Z"/>
                <w:rFonts w:ascii="Calibri" w:hAnsi="Calibri" w:cs="Calibri"/>
                <w:color w:val="000000"/>
                <w:sz w:val="16"/>
                <w:szCs w:val="16"/>
                <w:lang w:eastAsia="en-US"/>
              </w:rPr>
            </w:pPr>
            <w:ins w:id="4044"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5" w:author="Machado, Diana" w:date="2019-02-04T10:09:00Z"/>
                <w:rFonts w:ascii="Calibri" w:hAnsi="Calibri" w:cs="Calibri"/>
                <w:color w:val="000000"/>
                <w:sz w:val="16"/>
                <w:szCs w:val="16"/>
                <w:lang w:eastAsia="en-US"/>
              </w:rPr>
            </w:pPr>
            <w:ins w:id="40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7" w:author="Machado, Diana" w:date="2019-02-04T10:09:00Z"/>
                <w:rFonts w:ascii="Calibri" w:hAnsi="Calibri" w:cs="Calibri"/>
                <w:color w:val="000000"/>
                <w:sz w:val="16"/>
                <w:szCs w:val="16"/>
                <w:lang w:eastAsia="en-US"/>
              </w:rPr>
            </w:pPr>
            <w:ins w:id="40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9" w:author="Machado, Diana" w:date="2019-02-04T10:09:00Z"/>
                <w:rFonts w:ascii="Calibri" w:hAnsi="Calibri" w:cs="Calibri"/>
                <w:color w:val="000000"/>
                <w:sz w:val="16"/>
                <w:szCs w:val="16"/>
                <w:lang w:eastAsia="en-US"/>
              </w:rPr>
            </w:pPr>
            <w:ins w:id="405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51" w:author="Machado, Diana" w:date="2019-02-04T10:09:00Z"/>
                <w:rFonts w:ascii="Calibri" w:hAnsi="Calibri" w:cs="Calibri"/>
                <w:color w:val="000000"/>
                <w:sz w:val="16"/>
                <w:szCs w:val="16"/>
                <w:lang w:eastAsia="en-US"/>
              </w:rPr>
            </w:pPr>
            <w:ins w:id="405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53" w:author="Machado, Diana" w:date="2019-02-04T10:09:00Z"/>
                <w:rFonts w:ascii="Calibri" w:hAnsi="Calibri" w:cs="Calibri"/>
                <w:color w:val="000000"/>
                <w:sz w:val="16"/>
                <w:szCs w:val="16"/>
                <w:lang w:eastAsia="en-US"/>
              </w:rPr>
            </w:pPr>
            <w:ins w:id="4054" w:author="Machado, Diana" w:date="2019-02-04T10:09:00Z">
              <w:r w:rsidRPr="00C722A9">
                <w:rPr>
                  <w:rFonts w:ascii="Calibri" w:hAnsi="Calibri" w:cs="Calibri"/>
                  <w:color w:val="000000"/>
                  <w:sz w:val="16"/>
                  <w:szCs w:val="16"/>
                  <w:lang w:eastAsia="en-US"/>
                </w:rPr>
                <w:t xml:space="preserve">13,527,6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55" w:author="Machado, Diana" w:date="2019-02-04T10:09:00Z"/>
                <w:rFonts w:ascii="Calibri" w:hAnsi="Calibri" w:cs="Calibri"/>
                <w:color w:val="000000"/>
                <w:sz w:val="16"/>
                <w:szCs w:val="16"/>
                <w:lang w:eastAsia="en-US"/>
              </w:rPr>
            </w:pPr>
            <w:ins w:id="405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40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58" w:author="Machado, Diana" w:date="2019-02-04T10:09:00Z"/>
                <w:rFonts w:ascii="Calibri" w:hAnsi="Calibri" w:cs="Calibri"/>
                <w:color w:val="000000"/>
                <w:sz w:val="16"/>
                <w:szCs w:val="16"/>
                <w:lang w:eastAsia="en-US"/>
              </w:rPr>
            </w:pPr>
            <w:ins w:id="4059" w:author="Machado, Diana" w:date="2019-02-04T10:09:00Z">
              <w:r w:rsidRPr="00C722A9">
                <w:rPr>
                  <w:rFonts w:ascii="Calibri" w:hAnsi="Calibri" w:cs="Calibri"/>
                  <w:color w:val="000000"/>
                  <w:sz w:val="16"/>
                  <w:szCs w:val="16"/>
                  <w:lang w:eastAsia="en-US"/>
                </w:rPr>
                <w:t>323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0" w:author="Machado, Diana" w:date="2019-02-04T10:09:00Z"/>
                <w:rFonts w:ascii="Calibri" w:hAnsi="Calibri" w:cs="Calibri"/>
                <w:color w:val="000000"/>
                <w:sz w:val="16"/>
                <w:szCs w:val="16"/>
                <w:lang w:eastAsia="en-US"/>
              </w:rPr>
            </w:pPr>
            <w:ins w:id="40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2" w:author="Machado, Diana" w:date="2019-02-04T10:09:00Z"/>
                <w:rFonts w:ascii="Calibri" w:hAnsi="Calibri" w:cs="Calibri"/>
                <w:color w:val="000000"/>
                <w:sz w:val="16"/>
                <w:szCs w:val="16"/>
                <w:lang w:eastAsia="en-US"/>
              </w:rPr>
            </w:pPr>
            <w:ins w:id="40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4" w:author="Machado, Diana" w:date="2019-02-04T10:09:00Z"/>
                <w:rFonts w:ascii="Calibri" w:hAnsi="Calibri" w:cs="Calibri"/>
                <w:color w:val="000000"/>
                <w:sz w:val="16"/>
                <w:szCs w:val="16"/>
                <w:lang w:eastAsia="en-US"/>
              </w:rPr>
            </w:pPr>
            <w:ins w:id="4065" w:author="Machado, Diana" w:date="2019-02-04T10:09:00Z">
              <w:r w:rsidRPr="00C722A9">
                <w:rPr>
                  <w:rFonts w:ascii="Calibri" w:hAnsi="Calibri" w:cs="Calibri"/>
                  <w:color w:val="000000"/>
                  <w:sz w:val="16"/>
                  <w:szCs w:val="16"/>
                  <w:lang w:eastAsia="en-US"/>
                </w:rPr>
                <w:t xml:space="preserve">1,729,5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6" w:author="Machado, Diana" w:date="2019-02-04T10:09:00Z"/>
                <w:rFonts w:ascii="Calibri" w:hAnsi="Calibri" w:cs="Calibri"/>
                <w:color w:val="000000"/>
                <w:sz w:val="16"/>
                <w:szCs w:val="16"/>
                <w:lang w:eastAsia="en-US"/>
              </w:rPr>
            </w:pPr>
            <w:ins w:id="406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8" w:author="Machado, Diana" w:date="2019-02-04T10:09:00Z"/>
                <w:rFonts w:ascii="Calibri" w:hAnsi="Calibri" w:cs="Calibri"/>
                <w:color w:val="000000"/>
                <w:sz w:val="16"/>
                <w:szCs w:val="16"/>
                <w:lang w:eastAsia="en-US"/>
              </w:rPr>
            </w:pPr>
            <w:ins w:id="40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0" w:author="Machado, Diana" w:date="2019-02-04T10:09:00Z"/>
                <w:rFonts w:ascii="Calibri" w:hAnsi="Calibri" w:cs="Calibri"/>
                <w:color w:val="000000"/>
                <w:sz w:val="16"/>
                <w:szCs w:val="16"/>
                <w:lang w:eastAsia="en-US"/>
              </w:rPr>
            </w:pPr>
            <w:ins w:id="40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2" w:author="Machado, Diana" w:date="2019-02-04T10:09:00Z"/>
                <w:rFonts w:ascii="Calibri" w:hAnsi="Calibri" w:cs="Calibri"/>
                <w:color w:val="000000"/>
                <w:sz w:val="16"/>
                <w:szCs w:val="16"/>
                <w:lang w:eastAsia="en-US"/>
              </w:rPr>
            </w:pPr>
            <w:ins w:id="407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4" w:author="Machado, Diana" w:date="2019-02-04T10:09:00Z"/>
                <w:rFonts w:ascii="Calibri" w:hAnsi="Calibri" w:cs="Calibri"/>
                <w:color w:val="000000"/>
                <w:sz w:val="16"/>
                <w:szCs w:val="16"/>
                <w:lang w:eastAsia="en-US"/>
              </w:rPr>
            </w:pPr>
            <w:ins w:id="407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76" w:author="Machado, Diana" w:date="2019-02-04T10:09:00Z"/>
                <w:rFonts w:ascii="Calibri" w:hAnsi="Calibri" w:cs="Calibri"/>
                <w:color w:val="000000"/>
                <w:sz w:val="16"/>
                <w:szCs w:val="16"/>
                <w:lang w:eastAsia="en-US"/>
              </w:rPr>
            </w:pPr>
            <w:ins w:id="4077" w:author="Machado, Diana" w:date="2019-02-04T10:09:00Z">
              <w:r w:rsidRPr="00C722A9">
                <w:rPr>
                  <w:rFonts w:ascii="Calibri" w:hAnsi="Calibri" w:cs="Calibri"/>
                  <w:color w:val="000000"/>
                  <w:sz w:val="16"/>
                  <w:szCs w:val="16"/>
                  <w:lang w:eastAsia="en-US"/>
                </w:rPr>
                <w:t xml:space="preserve">1,729,5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78" w:author="Machado, Diana" w:date="2019-02-04T10:09:00Z"/>
                <w:rFonts w:ascii="Calibri" w:hAnsi="Calibri" w:cs="Calibri"/>
                <w:color w:val="000000"/>
                <w:sz w:val="16"/>
                <w:szCs w:val="16"/>
                <w:lang w:eastAsia="en-US"/>
              </w:rPr>
            </w:pPr>
            <w:ins w:id="407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0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81" w:author="Machado, Diana" w:date="2019-02-04T10:09:00Z"/>
                <w:rFonts w:ascii="Calibri" w:hAnsi="Calibri" w:cs="Calibri"/>
                <w:color w:val="000000"/>
                <w:sz w:val="16"/>
                <w:szCs w:val="16"/>
                <w:lang w:eastAsia="en-US"/>
              </w:rPr>
            </w:pPr>
            <w:ins w:id="4082" w:author="Machado, Diana" w:date="2019-02-04T10:09:00Z">
              <w:r w:rsidRPr="00C722A9">
                <w:rPr>
                  <w:rFonts w:ascii="Calibri" w:hAnsi="Calibri" w:cs="Calibri"/>
                  <w:color w:val="000000"/>
                  <w:sz w:val="16"/>
                  <w:szCs w:val="16"/>
                  <w:lang w:eastAsia="en-US"/>
                </w:rPr>
                <w:t>323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3" w:author="Machado, Diana" w:date="2019-02-04T10:09:00Z"/>
                <w:rFonts w:ascii="Calibri" w:hAnsi="Calibri" w:cs="Calibri"/>
                <w:color w:val="000000"/>
                <w:sz w:val="16"/>
                <w:szCs w:val="16"/>
                <w:lang w:eastAsia="en-US"/>
              </w:rPr>
            </w:pPr>
            <w:ins w:id="40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5" w:author="Machado, Diana" w:date="2019-02-04T10:09:00Z"/>
                <w:rFonts w:ascii="Calibri" w:hAnsi="Calibri" w:cs="Calibri"/>
                <w:color w:val="000000"/>
                <w:sz w:val="16"/>
                <w:szCs w:val="16"/>
                <w:lang w:eastAsia="en-US"/>
              </w:rPr>
            </w:pPr>
            <w:ins w:id="40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7" w:author="Machado, Diana" w:date="2019-02-04T10:09:00Z"/>
                <w:rFonts w:ascii="Calibri" w:hAnsi="Calibri" w:cs="Calibri"/>
                <w:color w:val="000000"/>
                <w:sz w:val="16"/>
                <w:szCs w:val="16"/>
                <w:lang w:eastAsia="en-US"/>
              </w:rPr>
            </w:pPr>
            <w:ins w:id="4088" w:author="Machado, Diana" w:date="2019-02-04T10:09:00Z">
              <w:r w:rsidRPr="00C722A9">
                <w:rPr>
                  <w:rFonts w:ascii="Calibri" w:hAnsi="Calibri" w:cs="Calibri"/>
                  <w:color w:val="000000"/>
                  <w:sz w:val="16"/>
                  <w:szCs w:val="16"/>
                  <w:lang w:eastAsia="en-US"/>
                </w:rPr>
                <w:t xml:space="preserve">589,2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9" w:author="Machado, Diana" w:date="2019-02-04T10:09:00Z"/>
                <w:rFonts w:ascii="Calibri" w:hAnsi="Calibri" w:cs="Calibri"/>
                <w:color w:val="000000"/>
                <w:sz w:val="16"/>
                <w:szCs w:val="16"/>
                <w:lang w:eastAsia="en-US"/>
              </w:rPr>
            </w:pPr>
            <w:ins w:id="409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1" w:author="Machado, Diana" w:date="2019-02-04T10:09:00Z"/>
                <w:rFonts w:ascii="Calibri" w:hAnsi="Calibri" w:cs="Calibri"/>
                <w:color w:val="000000"/>
                <w:sz w:val="16"/>
                <w:szCs w:val="16"/>
                <w:lang w:eastAsia="en-US"/>
              </w:rPr>
            </w:pPr>
            <w:ins w:id="40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3" w:author="Machado, Diana" w:date="2019-02-04T10:09:00Z"/>
                <w:rFonts w:ascii="Calibri" w:hAnsi="Calibri" w:cs="Calibri"/>
                <w:color w:val="000000"/>
                <w:sz w:val="16"/>
                <w:szCs w:val="16"/>
                <w:lang w:eastAsia="en-US"/>
              </w:rPr>
            </w:pPr>
            <w:ins w:id="40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5" w:author="Machado, Diana" w:date="2019-02-04T10:09:00Z"/>
                <w:rFonts w:ascii="Calibri" w:hAnsi="Calibri" w:cs="Calibri"/>
                <w:color w:val="000000"/>
                <w:sz w:val="16"/>
                <w:szCs w:val="16"/>
                <w:lang w:eastAsia="en-US"/>
              </w:rPr>
            </w:pPr>
            <w:ins w:id="409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7" w:author="Machado, Diana" w:date="2019-02-04T10:09:00Z"/>
                <w:rFonts w:ascii="Calibri" w:hAnsi="Calibri" w:cs="Calibri"/>
                <w:color w:val="000000"/>
                <w:sz w:val="16"/>
                <w:szCs w:val="16"/>
                <w:lang w:eastAsia="en-US"/>
              </w:rPr>
            </w:pPr>
            <w:ins w:id="409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99" w:author="Machado, Diana" w:date="2019-02-04T10:09:00Z"/>
                <w:rFonts w:ascii="Calibri" w:hAnsi="Calibri" w:cs="Calibri"/>
                <w:color w:val="000000"/>
                <w:sz w:val="16"/>
                <w:szCs w:val="16"/>
                <w:lang w:eastAsia="en-US"/>
              </w:rPr>
            </w:pPr>
            <w:ins w:id="4100" w:author="Machado, Diana" w:date="2019-02-04T10:09:00Z">
              <w:r w:rsidRPr="00C722A9">
                <w:rPr>
                  <w:rFonts w:ascii="Calibri" w:hAnsi="Calibri" w:cs="Calibri"/>
                  <w:color w:val="000000"/>
                  <w:sz w:val="16"/>
                  <w:szCs w:val="16"/>
                  <w:lang w:eastAsia="en-US"/>
                </w:rPr>
                <w:t xml:space="preserve">589,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01" w:author="Machado, Diana" w:date="2019-02-04T10:09:00Z"/>
                <w:rFonts w:ascii="Calibri" w:hAnsi="Calibri" w:cs="Calibri"/>
                <w:color w:val="000000"/>
                <w:sz w:val="16"/>
                <w:szCs w:val="16"/>
                <w:lang w:eastAsia="en-US"/>
              </w:rPr>
            </w:pPr>
            <w:ins w:id="410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1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04" w:author="Machado, Diana" w:date="2019-02-04T10:09:00Z"/>
                <w:rFonts w:ascii="Calibri" w:hAnsi="Calibri" w:cs="Calibri"/>
                <w:color w:val="000000"/>
                <w:sz w:val="16"/>
                <w:szCs w:val="16"/>
                <w:lang w:eastAsia="en-US"/>
              </w:rPr>
            </w:pPr>
            <w:ins w:id="4105" w:author="Machado, Diana" w:date="2019-02-04T10:09:00Z">
              <w:r w:rsidRPr="00C722A9">
                <w:rPr>
                  <w:rFonts w:ascii="Calibri" w:hAnsi="Calibri" w:cs="Calibri"/>
                  <w:color w:val="000000"/>
                  <w:sz w:val="16"/>
                  <w:szCs w:val="16"/>
                  <w:lang w:eastAsia="en-US"/>
                </w:rPr>
                <w:t>323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6" w:author="Machado, Diana" w:date="2019-02-04T10:09:00Z"/>
                <w:rFonts w:ascii="Calibri" w:hAnsi="Calibri" w:cs="Calibri"/>
                <w:color w:val="000000"/>
                <w:sz w:val="16"/>
                <w:szCs w:val="16"/>
                <w:lang w:eastAsia="en-US"/>
              </w:rPr>
            </w:pPr>
            <w:ins w:id="41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8" w:author="Machado, Diana" w:date="2019-02-04T10:09:00Z"/>
                <w:rFonts w:ascii="Calibri" w:hAnsi="Calibri" w:cs="Calibri"/>
                <w:color w:val="000000"/>
                <w:sz w:val="16"/>
                <w:szCs w:val="16"/>
                <w:lang w:eastAsia="en-US"/>
              </w:rPr>
            </w:pPr>
            <w:ins w:id="41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0" w:author="Machado, Diana" w:date="2019-02-04T10:09:00Z"/>
                <w:rFonts w:ascii="Calibri" w:hAnsi="Calibri" w:cs="Calibri"/>
                <w:color w:val="000000"/>
                <w:sz w:val="16"/>
                <w:szCs w:val="16"/>
                <w:lang w:eastAsia="en-US"/>
              </w:rPr>
            </w:pPr>
            <w:ins w:id="4111" w:author="Machado, Diana" w:date="2019-02-04T10:09:00Z">
              <w:r w:rsidRPr="00C722A9">
                <w:rPr>
                  <w:rFonts w:ascii="Calibri" w:hAnsi="Calibri" w:cs="Calibri"/>
                  <w:color w:val="000000"/>
                  <w:sz w:val="16"/>
                  <w:szCs w:val="16"/>
                  <w:lang w:eastAsia="en-US"/>
                </w:rPr>
                <w:t xml:space="preserve">4,278,7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2" w:author="Machado, Diana" w:date="2019-02-04T10:09:00Z"/>
                <w:rFonts w:ascii="Calibri" w:hAnsi="Calibri" w:cs="Calibri"/>
                <w:color w:val="000000"/>
                <w:sz w:val="16"/>
                <w:szCs w:val="16"/>
                <w:lang w:eastAsia="en-US"/>
              </w:rPr>
            </w:pPr>
            <w:ins w:id="4113"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4" w:author="Machado, Diana" w:date="2019-02-04T10:09:00Z"/>
                <w:rFonts w:ascii="Calibri" w:hAnsi="Calibri" w:cs="Calibri"/>
                <w:color w:val="000000"/>
                <w:sz w:val="16"/>
                <w:szCs w:val="16"/>
                <w:lang w:eastAsia="en-US"/>
              </w:rPr>
            </w:pPr>
            <w:ins w:id="41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6" w:author="Machado, Diana" w:date="2019-02-04T10:09:00Z"/>
                <w:rFonts w:ascii="Calibri" w:hAnsi="Calibri" w:cs="Calibri"/>
                <w:color w:val="000000"/>
                <w:sz w:val="16"/>
                <w:szCs w:val="16"/>
                <w:lang w:eastAsia="en-US"/>
              </w:rPr>
            </w:pPr>
            <w:ins w:id="41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8" w:author="Machado, Diana" w:date="2019-02-04T10:09:00Z"/>
                <w:rFonts w:ascii="Calibri" w:hAnsi="Calibri" w:cs="Calibri"/>
                <w:color w:val="000000"/>
                <w:sz w:val="16"/>
                <w:szCs w:val="16"/>
                <w:lang w:eastAsia="en-US"/>
              </w:rPr>
            </w:pPr>
            <w:ins w:id="411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20" w:author="Machado, Diana" w:date="2019-02-04T10:09:00Z"/>
                <w:rFonts w:ascii="Calibri" w:hAnsi="Calibri" w:cs="Calibri"/>
                <w:color w:val="000000"/>
                <w:sz w:val="16"/>
                <w:szCs w:val="16"/>
                <w:lang w:eastAsia="en-US"/>
              </w:rPr>
            </w:pPr>
            <w:ins w:id="412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22" w:author="Machado, Diana" w:date="2019-02-04T10:09:00Z"/>
                <w:rFonts w:ascii="Calibri" w:hAnsi="Calibri" w:cs="Calibri"/>
                <w:color w:val="000000"/>
                <w:sz w:val="16"/>
                <w:szCs w:val="16"/>
                <w:lang w:eastAsia="en-US"/>
              </w:rPr>
            </w:pPr>
            <w:ins w:id="4123" w:author="Machado, Diana" w:date="2019-02-04T10:09:00Z">
              <w:r w:rsidRPr="00C722A9">
                <w:rPr>
                  <w:rFonts w:ascii="Calibri" w:hAnsi="Calibri" w:cs="Calibri"/>
                  <w:color w:val="000000"/>
                  <w:sz w:val="16"/>
                  <w:szCs w:val="16"/>
                  <w:lang w:eastAsia="en-US"/>
                </w:rPr>
                <w:t xml:space="preserve">4,278,7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24" w:author="Machado, Diana" w:date="2019-02-04T10:09:00Z"/>
                <w:rFonts w:ascii="Calibri" w:hAnsi="Calibri" w:cs="Calibri"/>
                <w:color w:val="000000"/>
                <w:sz w:val="16"/>
                <w:szCs w:val="16"/>
                <w:lang w:eastAsia="en-US"/>
              </w:rPr>
            </w:pPr>
            <w:ins w:id="412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1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27" w:author="Machado, Diana" w:date="2019-02-04T10:09:00Z"/>
                <w:rFonts w:ascii="Calibri" w:hAnsi="Calibri" w:cs="Calibri"/>
                <w:color w:val="000000"/>
                <w:sz w:val="16"/>
                <w:szCs w:val="16"/>
                <w:lang w:eastAsia="en-US"/>
              </w:rPr>
            </w:pPr>
            <w:ins w:id="4128" w:author="Machado, Diana" w:date="2019-02-04T10:09:00Z">
              <w:r w:rsidRPr="00C722A9">
                <w:rPr>
                  <w:rFonts w:ascii="Calibri" w:hAnsi="Calibri" w:cs="Calibri"/>
                  <w:color w:val="000000"/>
                  <w:sz w:val="16"/>
                  <w:szCs w:val="16"/>
                  <w:lang w:eastAsia="en-US"/>
                </w:rPr>
                <w:t>323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29" w:author="Machado, Diana" w:date="2019-02-04T10:09:00Z"/>
                <w:rFonts w:ascii="Calibri" w:hAnsi="Calibri" w:cs="Calibri"/>
                <w:color w:val="000000"/>
                <w:sz w:val="16"/>
                <w:szCs w:val="16"/>
                <w:lang w:eastAsia="en-US"/>
              </w:rPr>
            </w:pPr>
            <w:ins w:id="41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1" w:author="Machado, Diana" w:date="2019-02-04T10:09:00Z"/>
                <w:rFonts w:ascii="Calibri" w:hAnsi="Calibri" w:cs="Calibri"/>
                <w:color w:val="000000"/>
                <w:sz w:val="16"/>
                <w:szCs w:val="16"/>
                <w:lang w:eastAsia="en-US"/>
              </w:rPr>
            </w:pPr>
            <w:ins w:id="41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3" w:author="Machado, Diana" w:date="2019-02-04T10:09:00Z"/>
                <w:rFonts w:ascii="Calibri" w:hAnsi="Calibri" w:cs="Calibri"/>
                <w:color w:val="000000"/>
                <w:sz w:val="16"/>
                <w:szCs w:val="16"/>
                <w:lang w:eastAsia="en-US"/>
              </w:rPr>
            </w:pPr>
            <w:ins w:id="4134" w:author="Machado, Diana" w:date="2019-02-04T10:09:00Z">
              <w:r w:rsidRPr="00C722A9">
                <w:rPr>
                  <w:rFonts w:ascii="Calibri" w:hAnsi="Calibri" w:cs="Calibri"/>
                  <w:color w:val="000000"/>
                  <w:sz w:val="16"/>
                  <w:szCs w:val="16"/>
                  <w:lang w:eastAsia="en-US"/>
                </w:rPr>
                <w:t xml:space="preserve">7,960,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5" w:author="Machado, Diana" w:date="2019-02-04T10:09:00Z"/>
                <w:rFonts w:ascii="Calibri" w:hAnsi="Calibri" w:cs="Calibri"/>
                <w:color w:val="000000"/>
                <w:sz w:val="16"/>
                <w:szCs w:val="16"/>
                <w:lang w:eastAsia="en-US"/>
              </w:rPr>
            </w:pPr>
            <w:ins w:id="4136"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7" w:author="Machado, Diana" w:date="2019-02-04T10:09:00Z"/>
                <w:rFonts w:ascii="Calibri" w:hAnsi="Calibri" w:cs="Calibri"/>
                <w:color w:val="000000"/>
                <w:sz w:val="16"/>
                <w:szCs w:val="16"/>
                <w:lang w:eastAsia="en-US"/>
              </w:rPr>
            </w:pPr>
            <w:ins w:id="41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9" w:author="Machado, Diana" w:date="2019-02-04T10:09:00Z"/>
                <w:rFonts w:ascii="Calibri" w:hAnsi="Calibri" w:cs="Calibri"/>
                <w:color w:val="000000"/>
                <w:sz w:val="16"/>
                <w:szCs w:val="16"/>
                <w:lang w:eastAsia="en-US"/>
              </w:rPr>
            </w:pPr>
            <w:ins w:id="41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41" w:author="Machado, Diana" w:date="2019-02-04T10:09:00Z"/>
                <w:rFonts w:ascii="Calibri" w:hAnsi="Calibri" w:cs="Calibri"/>
                <w:color w:val="000000"/>
                <w:sz w:val="16"/>
                <w:szCs w:val="16"/>
                <w:lang w:eastAsia="en-US"/>
              </w:rPr>
            </w:pPr>
            <w:ins w:id="414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43" w:author="Machado, Diana" w:date="2019-02-04T10:09:00Z"/>
                <w:rFonts w:ascii="Calibri" w:hAnsi="Calibri" w:cs="Calibri"/>
                <w:color w:val="000000"/>
                <w:sz w:val="16"/>
                <w:szCs w:val="16"/>
                <w:lang w:eastAsia="en-US"/>
              </w:rPr>
            </w:pPr>
            <w:ins w:id="414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45" w:author="Machado, Diana" w:date="2019-02-04T10:09:00Z"/>
                <w:rFonts w:ascii="Calibri" w:hAnsi="Calibri" w:cs="Calibri"/>
                <w:color w:val="000000"/>
                <w:sz w:val="16"/>
                <w:szCs w:val="16"/>
                <w:lang w:eastAsia="en-US"/>
              </w:rPr>
            </w:pPr>
            <w:ins w:id="4146" w:author="Machado, Diana" w:date="2019-02-04T10:09:00Z">
              <w:r w:rsidRPr="00C722A9">
                <w:rPr>
                  <w:rFonts w:ascii="Calibri" w:hAnsi="Calibri" w:cs="Calibri"/>
                  <w:color w:val="000000"/>
                  <w:sz w:val="16"/>
                  <w:szCs w:val="16"/>
                  <w:lang w:eastAsia="en-US"/>
                </w:rPr>
                <w:t xml:space="preserve">7,960,8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47" w:author="Machado, Diana" w:date="2019-02-04T10:09:00Z"/>
                <w:rFonts w:ascii="Calibri" w:hAnsi="Calibri" w:cs="Calibri"/>
                <w:color w:val="000000"/>
                <w:sz w:val="16"/>
                <w:szCs w:val="16"/>
                <w:lang w:eastAsia="en-US"/>
              </w:rPr>
            </w:pPr>
            <w:ins w:id="414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1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50" w:author="Machado, Diana" w:date="2019-02-04T10:09:00Z"/>
                <w:rFonts w:ascii="Calibri" w:hAnsi="Calibri" w:cs="Calibri"/>
                <w:color w:val="000000"/>
                <w:sz w:val="16"/>
                <w:szCs w:val="16"/>
                <w:lang w:eastAsia="en-US"/>
              </w:rPr>
            </w:pPr>
            <w:ins w:id="4151" w:author="Machado, Diana" w:date="2019-02-04T10:09:00Z">
              <w:r w:rsidRPr="00C722A9">
                <w:rPr>
                  <w:rFonts w:ascii="Calibri" w:hAnsi="Calibri" w:cs="Calibri"/>
                  <w:color w:val="000000"/>
                  <w:sz w:val="16"/>
                  <w:szCs w:val="16"/>
                  <w:lang w:eastAsia="en-US"/>
                </w:rPr>
                <w:t>323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2" w:author="Machado, Diana" w:date="2019-02-04T10:09:00Z"/>
                <w:rFonts w:ascii="Calibri" w:hAnsi="Calibri" w:cs="Calibri"/>
                <w:color w:val="000000"/>
                <w:sz w:val="16"/>
                <w:szCs w:val="16"/>
                <w:lang w:eastAsia="en-US"/>
              </w:rPr>
            </w:pPr>
            <w:ins w:id="41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4" w:author="Machado, Diana" w:date="2019-02-04T10:09:00Z"/>
                <w:rFonts w:ascii="Calibri" w:hAnsi="Calibri" w:cs="Calibri"/>
                <w:color w:val="000000"/>
                <w:sz w:val="16"/>
                <w:szCs w:val="16"/>
                <w:lang w:eastAsia="en-US"/>
              </w:rPr>
            </w:pPr>
            <w:ins w:id="41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6" w:author="Machado, Diana" w:date="2019-02-04T10:09:00Z"/>
                <w:rFonts w:ascii="Calibri" w:hAnsi="Calibri" w:cs="Calibri"/>
                <w:color w:val="000000"/>
                <w:sz w:val="16"/>
                <w:szCs w:val="16"/>
                <w:lang w:eastAsia="en-US"/>
              </w:rPr>
            </w:pPr>
            <w:ins w:id="4157" w:author="Machado, Diana" w:date="2019-02-04T10:09:00Z">
              <w:r w:rsidRPr="00C722A9">
                <w:rPr>
                  <w:rFonts w:ascii="Calibri" w:hAnsi="Calibri" w:cs="Calibri"/>
                  <w:color w:val="000000"/>
                  <w:sz w:val="16"/>
                  <w:szCs w:val="16"/>
                  <w:lang w:eastAsia="en-US"/>
                </w:rPr>
                <w:t xml:space="preserve">2,330,8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8" w:author="Machado, Diana" w:date="2019-02-04T10:09:00Z"/>
                <w:rFonts w:ascii="Calibri" w:hAnsi="Calibri" w:cs="Calibri"/>
                <w:color w:val="000000"/>
                <w:sz w:val="16"/>
                <w:szCs w:val="16"/>
                <w:lang w:eastAsia="en-US"/>
              </w:rPr>
            </w:pPr>
            <w:ins w:id="415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0" w:author="Machado, Diana" w:date="2019-02-04T10:09:00Z"/>
                <w:rFonts w:ascii="Calibri" w:hAnsi="Calibri" w:cs="Calibri"/>
                <w:color w:val="000000"/>
                <w:sz w:val="16"/>
                <w:szCs w:val="16"/>
                <w:lang w:eastAsia="en-US"/>
              </w:rPr>
            </w:pPr>
            <w:ins w:id="41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2" w:author="Machado, Diana" w:date="2019-02-04T10:09:00Z"/>
                <w:rFonts w:ascii="Calibri" w:hAnsi="Calibri" w:cs="Calibri"/>
                <w:color w:val="000000"/>
                <w:sz w:val="16"/>
                <w:szCs w:val="16"/>
                <w:lang w:eastAsia="en-US"/>
              </w:rPr>
            </w:pPr>
            <w:ins w:id="41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4" w:author="Machado, Diana" w:date="2019-02-04T10:09:00Z"/>
                <w:rFonts w:ascii="Calibri" w:hAnsi="Calibri" w:cs="Calibri"/>
                <w:color w:val="000000"/>
                <w:sz w:val="16"/>
                <w:szCs w:val="16"/>
                <w:lang w:eastAsia="en-US"/>
              </w:rPr>
            </w:pPr>
            <w:ins w:id="416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6" w:author="Machado, Diana" w:date="2019-02-04T10:09:00Z"/>
                <w:rFonts w:ascii="Calibri" w:hAnsi="Calibri" w:cs="Calibri"/>
                <w:color w:val="000000"/>
                <w:sz w:val="16"/>
                <w:szCs w:val="16"/>
                <w:lang w:eastAsia="en-US"/>
              </w:rPr>
            </w:pPr>
            <w:ins w:id="416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68" w:author="Machado, Diana" w:date="2019-02-04T10:09:00Z"/>
                <w:rFonts w:ascii="Calibri" w:hAnsi="Calibri" w:cs="Calibri"/>
                <w:color w:val="000000"/>
                <w:sz w:val="16"/>
                <w:szCs w:val="16"/>
                <w:lang w:eastAsia="en-US"/>
              </w:rPr>
            </w:pPr>
            <w:ins w:id="4169" w:author="Machado, Diana" w:date="2019-02-04T10:09:00Z">
              <w:r w:rsidRPr="00C722A9">
                <w:rPr>
                  <w:rFonts w:ascii="Calibri" w:hAnsi="Calibri" w:cs="Calibri"/>
                  <w:color w:val="000000"/>
                  <w:sz w:val="16"/>
                  <w:szCs w:val="16"/>
                  <w:lang w:eastAsia="en-US"/>
                </w:rPr>
                <w:t xml:space="preserve">2,330,8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70" w:author="Machado, Diana" w:date="2019-02-04T10:09:00Z"/>
                <w:rFonts w:ascii="Calibri" w:hAnsi="Calibri" w:cs="Calibri"/>
                <w:color w:val="000000"/>
                <w:sz w:val="16"/>
                <w:szCs w:val="16"/>
                <w:lang w:eastAsia="en-US"/>
              </w:rPr>
            </w:pPr>
            <w:ins w:id="417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1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73" w:author="Machado, Diana" w:date="2019-02-04T10:09:00Z"/>
                <w:rFonts w:ascii="Calibri" w:hAnsi="Calibri" w:cs="Calibri"/>
                <w:color w:val="000000"/>
                <w:sz w:val="16"/>
                <w:szCs w:val="16"/>
                <w:lang w:eastAsia="en-US"/>
              </w:rPr>
            </w:pPr>
            <w:ins w:id="4174" w:author="Machado, Diana" w:date="2019-02-04T10:09:00Z">
              <w:r w:rsidRPr="00C722A9">
                <w:rPr>
                  <w:rFonts w:ascii="Calibri" w:hAnsi="Calibri" w:cs="Calibri"/>
                  <w:color w:val="000000"/>
                  <w:sz w:val="16"/>
                  <w:szCs w:val="16"/>
                  <w:lang w:eastAsia="en-US"/>
                </w:rPr>
                <w:t>323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5" w:author="Machado, Diana" w:date="2019-02-04T10:09:00Z"/>
                <w:rFonts w:ascii="Calibri" w:hAnsi="Calibri" w:cs="Calibri"/>
                <w:color w:val="000000"/>
                <w:sz w:val="16"/>
                <w:szCs w:val="16"/>
                <w:lang w:eastAsia="en-US"/>
              </w:rPr>
            </w:pPr>
            <w:ins w:id="41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7" w:author="Machado, Diana" w:date="2019-02-04T10:09:00Z"/>
                <w:rFonts w:ascii="Calibri" w:hAnsi="Calibri" w:cs="Calibri"/>
                <w:color w:val="000000"/>
                <w:sz w:val="16"/>
                <w:szCs w:val="16"/>
                <w:lang w:eastAsia="en-US"/>
              </w:rPr>
            </w:pPr>
            <w:ins w:id="41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9" w:author="Machado, Diana" w:date="2019-02-04T10:09:00Z"/>
                <w:rFonts w:ascii="Calibri" w:hAnsi="Calibri" w:cs="Calibri"/>
                <w:color w:val="000000"/>
                <w:sz w:val="16"/>
                <w:szCs w:val="16"/>
                <w:lang w:eastAsia="en-US"/>
              </w:rPr>
            </w:pPr>
            <w:ins w:id="4180" w:author="Machado, Diana" w:date="2019-02-04T10:09:00Z">
              <w:r w:rsidRPr="00C722A9">
                <w:rPr>
                  <w:rFonts w:ascii="Calibri" w:hAnsi="Calibri" w:cs="Calibri"/>
                  <w:color w:val="000000"/>
                  <w:sz w:val="16"/>
                  <w:szCs w:val="16"/>
                  <w:lang w:eastAsia="en-US"/>
                </w:rPr>
                <w:t xml:space="preserve">4,213,2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1" w:author="Machado, Diana" w:date="2019-02-04T10:09:00Z"/>
                <w:rFonts w:ascii="Calibri" w:hAnsi="Calibri" w:cs="Calibri"/>
                <w:color w:val="000000"/>
                <w:sz w:val="16"/>
                <w:szCs w:val="16"/>
                <w:lang w:eastAsia="en-US"/>
              </w:rPr>
            </w:pPr>
            <w:ins w:id="4182"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3" w:author="Machado, Diana" w:date="2019-02-04T10:09:00Z"/>
                <w:rFonts w:ascii="Calibri" w:hAnsi="Calibri" w:cs="Calibri"/>
                <w:color w:val="000000"/>
                <w:sz w:val="16"/>
                <w:szCs w:val="16"/>
                <w:lang w:eastAsia="en-US"/>
              </w:rPr>
            </w:pPr>
            <w:ins w:id="41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5" w:author="Machado, Diana" w:date="2019-02-04T10:09:00Z"/>
                <w:rFonts w:ascii="Calibri" w:hAnsi="Calibri" w:cs="Calibri"/>
                <w:color w:val="000000"/>
                <w:sz w:val="16"/>
                <w:szCs w:val="16"/>
                <w:lang w:eastAsia="en-US"/>
              </w:rPr>
            </w:pPr>
            <w:ins w:id="41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7" w:author="Machado, Diana" w:date="2019-02-04T10:09:00Z"/>
                <w:rFonts w:ascii="Calibri" w:hAnsi="Calibri" w:cs="Calibri"/>
                <w:color w:val="000000"/>
                <w:sz w:val="16"/>
                <w:szCs w:val="16"/>
                <w:lang w:eastAsia="en-US"/>
              </w:rPr>
            </w:pPr>
            <w:ins w:id="418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9" w:author="Machado, Diana" w:date="2019-02-04T10:09:00Z"/>
                <w:rFonts w:ascii="Calibri" w:hAnsi="Calibri" w:cs="Calibri"/>
                <w:color w:val="000000"/>
                <w:sz w:val="16"/>
                <w:szCs w:val="16"/>
                <w:lang w:eastAsia="en-US"/>
              </w:rPr>
            </w:pPr>
            <w:ins w:id="419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91" w:author="Machado, Diana" w:date="2019-02-04T10:09:00Z"/>
                <w:rFonts w:ascii="Calibri" w:hAnsi="Calibri" w:cs="Calibri"/>
                <w:color w:val="000000"/>
                <w:sz w:val="16"/>
                <w:szCs w:val="16"/>
                <w:lang w:eastAsia="en-US"/>
              </w:rPr>
            </w:pPr>
            <w:ins w:id="4192" w:author="Machado, Diana" w:date="2019-02-04T10:09:00Z">
              <w:r w:rsidRPr="00C722A9">
                <w:rPr>
                  <w:rFonts w:ascii="Calibri" w:hAnsi="Calibri" w:cs="Calibri"/>
                  <w:color w:val="000000"/>
                  <w:sz w:val="16"/>
                  <w:szCs w:val="16"/>
                  <w:lang w:eastAsia="en-US"/>
                </w:rPr>
                <w:t xml:space="preserve">4,213,2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93" w:author="Machado, Diana" w:date="2019-02-04T10:09:00Z"/>
                <w:rFonts w:ascii="Calibri" w:hAnsi="Calibri" w:cs="Calibri"/>
                <w:color w:val="000000"/>
                <w:sz w:val="16"/>
                <w:szCs w:val="16"/>
                <w:lang w:eastAsia="en-US"/>
              </w:rPr>
            </w:pPr>
            <w:ins w:id="419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1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96" w:author="Machado, Diana" w:date="2019-02-04T10:09:00Z"/>
                <w:rFonts w:ascii="Calibri" w:hAnsi="Calibri" w:cs="Calibri"/>
                <w:color w:val="000000"/>
                <w:sz w:val="16"/>
                <w:szCs w:val="16"/>
                <w:lang w:eastAsia="en-US"/>
              </w:rPr>
            </w:pPr>
            <w:ins w:id="4197" w:author="Machado, Diana" w:date="2019-02-04T10:09:00Z">
              <w:r w:rsidRPr="00C722A9">
                <w:rPr>
                  <w:rFonts w:ascii="Calibri" w:hAnsi="Calibri" w:cs="Calibri"/>
                  <w:color w:val="000000"/>
                  <w:sz w:val="16"/>
                  <w:szCs w:val="16"/>
                  <w:lang w:eastAsia="en-US"/>
                </w:rPr>
                <w:t>323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98" w:author="Machado, Diana" w:date="2019-02-04T10:09:00Z"/>
                <w:rFonts w:ascii="Calibri" w:hAnsi="Calibri" w:cs="Calibri"/>
                <w:color w:val="000000"/>
                <w:sz w:val="16"/>
                <w:szCs w:val="16"/>
                <w:lang w:eastAsia="en-US"/>
              </w:rPr>
            </w:pPr>
            <w:ins w:id="41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0" w:author="Machado, Diana" w:date="2019-02-04T10:09:00Z"/>
                <w:rFonts w:ascii="Calibri" w:hAnsi="Calibri" w:cs="Calibri"/>
                <w:color w:val="000000"/>
                <w:sz w:val="16"/>
                <w:szCs w:val="16"/>
                <w:lang w:eastAsia="en-US"/>
              </w:rPr>
            </w:pPr>
            <w:ins w:id="42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2" w:author="Machado, Diana" w:date="2019-02-04T10:09:00Z"/>
                <w:rFonts w:ascii="Calibri" w:hAnsi="Calibri" w:cs="Calibri"/>
                <w:color w:val="000000"/>
                <w:sz w:val="16"/>
                <w:szCs w:val="16"/>
                <w:lang w:eastAsia="en-US"/>
              </w:rPr>
            </w:pPr>
            <w:ins w:id="4203" w:author="Machado, Diana" w:date="2019-02-04T10:09:00Z">
              <w:r w:rsidRPr="00C722A9">
                <w:rPr>
                  <w:rFonts w:ascii="Calibri" w:hAnsi="Calibri" w:cs="Calibri"/>
                  <w:color w:val="000000"/>
                  <w:sz w:val="16"/>
                  <w:szCs w:val="16"/>
                  <w:lang w:eastAsia="en-US"/>
                </w:rPr>
                <w:t xml:space="preserve">3,906,7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4" w:author="Machado, Diana" w:date="2019-02-04T10:09:00Z"/>
                <w:rFonts w:ascii="Calibri" w:hAnsi="Calibri" w:cs="Calibri"/>
                <w:color w:val="000000"/>
                <w:sz w:val="16"/>
                <w:szCs w:val="16"/>
                <w:lang w:eastAsia="en-US"/>
              </w:rPr>
            </w:pPr>
            <w:ins w:id="420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6" w:author="Machado, Diana" w:date="2019-02-04T10:09:00Z"/>
                <w:rFonts w:ascii="Calibri" w:hAnsi="Calibri" w:cs="Calibri"/>
                <w:color w:val="000000"/>
                <w:sz w:val="16"/>
                <w:szCs w:val="16"/>
                <w:lang w:eastAsia="en-US"/>
              </w:rPr>
            </w:pPr>
            <w:ins w:id="42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8" w:author="Machado, Diana" w:date="2019-02-04T10:09:00Z"/>
                <w:rFonts w:ascii="Calibri" w:hAnsi="Calibri" w:cs="Calibri"/>
                <w:color w:val="000000"/>
                <w:sz w:val="16"/>
                <w:szCs w:val="16"/>
                <w:lang w:eastAsia="en-US"/>
              </w:rPr>
            </w:pPr>
            <w:ins w:id="42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10" w:author="Machado, Diana" w:date="2019-02-04T10:09:00Z"/>
                <w:rFonts w:ascii="Calibri" w:hAnsi="Calibri" w:cs="Calibri"/>
                <w:color w:val="000000"/>
                <w:sz w:val="16"/>
                <w:szCs w:val="16"/>
                <w:lang w:eastAsia="en-US"/>
              </w:rPr>
            </w:pPr>
            <w:ins w:id="421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12" w:author="Machado, Diana" w:date="2019-02-04T10:09:00Z"/>
                <w:rFonts w:ascii="Calibri" w:hAnsi="Calibri" w:cs="Calibri"/>
                <w:color w:val="000000"/>
                <w:sz w:val="16"/>
                <w:szCs w:val="16"/>
                <w:lang w:eastAsia="en-US"/>
              </w:rPr>
            </w:pPr>
            <w:ins w:id="421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14" w:author="Machado, Diana" w:date="2019-02-04T10:09:00Z"/>
                <w:rFonts w:ascii="Calibri" w:hAnsi="Calibri" w:cs="Calibri"/>
                <w:color w:val="000000"/>
                <w:sz w:val="16"/>
                <w:szCs w:val="16"/>
                <w:lang w:eastAsia="en-US"/>
              </w:rPr>
            </w:pPr>
            <w:ins w:id="4215" w:author="Machado, Diana" w:date="2019-02-04T10:09:00Z">
              <w:r w:rsidRPr="00C722A9">
                <w:rPr>
                  <w:rFonts w:ascii="Calibri" w:hAnsi="Calibri" w:cs="Calibri"/>
                  <w:color w:val="000000"/>
                  <w:sz w:val="16"/>
                  <w:szCs w:val="16"/>
                  <w:lang w:eastAsia="en-US"/>
                </w:rPr>
                <w:t xml:space="preserve">3,906,7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16" w:author="Machado, Diana" w:date="2019-02-04T10:09:00Z"/>
                <w:rFonts w:ascii="Calibri" w:hAnsi="Calibri" w:cs="Calibri"/>
                <w:color w:val="000000"/>
                <w:sz w:val="16"/>
                <w:szCs w:val="16"/>
                <w:lang w:eastAsia="en-US"/>
              </w:rPr>
            </w:pPr>
            <w:ins w:id="421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2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19" w:author="Machado, Diana" w:date="2019-02-04T10:09:00Z"/>
                <w:rFonts w:ascii="Calibri" w:hAnsi="Calibri" w:cs="Calibri"/>
                <w:color w:val="000000"/>
                <w:sz w:val="16"/>
                <w:szCs w:val="16"/>
                <w:lang w:eastAsia="en-US"/>
              </w:rPr>
            </w:pPr>
            <w:ins w:id="4220" w:author="Machado, Diana" w:date="2019-02-04T10:09:00Z">
              <w:r w:rsidRPr="00C722A9">
                <w:rPr>
                  <w:rFonts w:ascii="Calibri" w:hAnsi="Calibri" w:cs="Calibri"/>
                  <w:color w:val="000000"/>
                  <w:sz w:val="16"/>
                  <w:szCs w:val="16"/>
                  <w:lang w:eastAsia="en-US"/>
                </w:rPr>
                <w:lastRenderedPageBreak/>
                <w:t>323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1" w:author="Machado, Diana" w:date="2019-02-04T10:09:00Z"/>
                <w:rFonts w:ascii="Calibri" w:hAnsi="Calibri" w:cs="Calibri"/>
                <w:color w:val="000000"/>
                <w:sz w:val="16"/>
                <w:szCs w:val="16"/>
                <w:lang w:eastAsia="en-US"/>
              </w:rPr>
            </w:pPr>
            <w:ins w:id="42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3" w:author="Machado, Diana" w:date="2019-02-04T10:09:00Z"/>
                <w:rFonts w:ascii="Calibri" w:hAnsi="Calibri" w:cs="Calibri"/>
                <w:color w:val="000000"/>
                <w:sz w:val="16"/>
                <w:szCs w:val="16"/>
                <w:lang w:eastAsia="en-US"/>
              </w:rPr>
            </w:pPr>
            <w:ins w:id="42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5" w:author="Machado, Diana" w:date="2019-02-04T10:09:00Z"/>
                <w:rFonts w:ascii="Calibri" w:hAnsi="Calibri" w:cs="Calibri"/>
                <w:color w:val="000000"/>
                <w:sz w:val="16"/>
                <w:szCs w:val="16"/>
                <w:lang w:eastAsia="en-US"/>
              </w:rPr>
            </w:pPr>
            <w:ins w:id="4226" w:author="Machado, Diana" w:date="2019-02-04T10:09:00Z">
              <w:r w:rsidRPr="00C722A9">
                <w:rPr>
                  <w:rFonts w:ascii="Calibri" w:hAnsi="Calibri" w:cs="Calibri"/>
                  <w:color w:val="000000"/>
                  <w:sz w:val="16"/>
                  <w:szCs w:val="16"/>
                  <w:lang w:eastAsia="en-US"/>
                </w:rPr>
                <w:t xml:space="preserve">564,3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7" w:author="Machado, Diana" w:date="2019-02-04T10:09:00Z"/>
                <w:rFonts w:ascii="Calibri" w:hAnsi="Calibri" w:cs="Calibri"/>
                <w:color w:val="000000"/>
                <w:sz w:val="16"/>
                <w:szCs w:val="16"/>
                <w:lang w:eastAsia="en-US"/>
              </w:rPr>
            </w:pPr>
            <w:ins w:id="422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9" w:author="Machado, Diana" w:date="2019-02-04T10:09:00Z"/>
                <w:rFonts w:ascii="Calibri" w:hAnsi="Calibri" w:cs="Calibri"/>
                <w:color w:val="000000"/>
                <w:sz w:val="16"/>
                <w:szCs w:val="16"/>
                <w:lang w:eastAsia="en-US"/>
              </w:rPr>
            </w:pPr>
            <w:ins w:id="42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1" w:author="Machado, Diana" w:date="2019-02-04T10:09:00Z"/>
                <w:rFonts w:ascii="Calibri" w:hAnsi="Calibri" w:cs="Calibri"/>
                <w:color w:val="000000"/>
                <w:sz w:val="16"/>
                <w:szCs w:val="16"/>
                <w:lang w:eastAsia="en-US"/>
              </w:rPr>
            </w:pPr>
            <w:ins w:id="42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3" w:author="Machado, Diana" w:date="2019-02-04T10:09:00Z"/>
                <w:rFonts w:ascii="Calibri" w:hAnsi="Calibri" w:cs="Calibri"/>
                <w:color w:val="000000"/>
                <w:sz w:val="16"/>
                <w:szCs w:val="16"/>
                <w:lang w:eastAsia="en-US"/>
              </w:rPr>
            </w:pPr>
            <w:ins w:id="423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5" w:author="Machado, Diana" w:date="2019-02-04T10:09:00Z"/>
                <w:rFonts w:ascii="Calibri" w:hAnsi="Calibri" w:cs="Calibri"/>
                <w:color w:val="000000"/>
                <w:sz w:val="16"/>
                <w:szCs w:val="16"/>
                <w:lang w:eastAsia="en-US"/>
              </w:rPr>
            </w:pPr>
            <w:ins w:id="423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37" w:author="Machado, Diana" w:date="2019-02-04T10:09:00Z"/>
                <w:rFonts w:ascii="Calibri" w:hAnsi="Calibri" w:cs="Calibri"/>
                <w:color w:val="000000"/>
                <w:sz w:val="16"/>
                <w:szCs w:val="16"/>
                <w:lang w:eastAsia="en-US"/>
              </w:rPr>
            </w:pPr>
            <w:ins w:id="4238" w:author="Machado, Diana" w:date="2019-02-04T10:09:00Z">
              <w:r w:rsidRPr="00C722A9">
                <w:rPr>
                  <w:rFonts w:ascii="Calibri" w:hAnsi="Calibri" w:cs="Calibri"/>
                  <w:color w:val="000000"/>
                  <w:sz w:val="16"/>
                  <w:szCs w:val="16"/>
                  <w:lang w:eastAsia="en-US"/>
                </w:rPr>
                <w:t xml:space="preserve">564,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39" w:author="Machado, Diana" w:date="2019-02-04T10:09:00Z"/>
                <w:rFonts w:ascii="Calibri" w:hAnsi="Calibri" w:cs="Calibri"/>
                <w:color w:val="000000"/>
                <w:sz w:val="16"/>
                <w:szCs w:val="16"/>
                <w:lang w:eastAsia="en-US"/>
              </w:rPr>
            </w:pPr>
            <w:ins w:id="424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2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42" w:author="Machado, Diana" w:date="2019-02-04T10:09:00Z"/>
                <w:rFonts w:ascii="Calibri" w:hAnsi="Calibri" w:cs="Calibri"/>
                <w:color w:val="000000"/>
                <w:sz w:val="16"/>
                <w:szCs w:val="16"/>
                <w:lang w:eastAsia="en-US"/>
              </w:rPr>
            </w:pPr>
            <w:ins w:id="4243" w:author="Machado, Diana" w:date="2019-02-04T10:09:00Z">
              <w:r w:rsidRPr="00C722A9">
                <w:rPr>
                  <w:rFonts w:ascii="Calibri" w:hAnsi="Calibri" w:cs="Calibri"/>
                  <w:color w:val="000000"/>
                  <w:sz w:val="16"/>
                  <w:szCs w:val="16"/>
                  <w:lang w:eastAsia="en-US"/>
                </w:rPr>
                <w:t>323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4" w:author="Machado, Diana" w:date="2019-02-04T10:09:00Z"/>
                <w:rFonts w:ascii="Calibri" w:hAnsi="Calibri" w:cs="Calibri"/>
                <w:color w:val="000000"/>
                <w:sz w:val="16"/>
                <w:szCs w:val="16"/>
                <w:lang w:eastAsia="en-US"/>
              </w:rPr>
            </w:pPr>
            <w:ins w:id="42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6" w:author="Machado, Diana" w:date="2019-02-04T10:09:00Z"/>
                <w:rFonts w:ascii="Calibri" w:hAnsi="Calibri" w:cs="Calibri"/>
                <w:color w:val="000000"/>
                <w:sz w:val="16"/>
                <w:szCs w:val="16"/>
                <w:lang w:eastAsia="en-US"/>
              </w:rPr>
            </w:pPr>
            <w:ins w:id="42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8" w:author="Machado, Diana" w:date="2019-02-04T10:09:00Z"/>
                <w:rFonts w:ascii="Calibri" w:hAnsi="Calibri" w:cs="Calibri"/>
                <w:color w:val="000000"/>
                <w:sz w:val="16"/>
                <w:szCs w:val="16"/>
                <w:lang w:eastAsia="en-US"/>
              </w:rPr>
            </w:pPr>
            <w:ins w:id="4249" w:author="Machado, Diana" w:date="2019-02-04T10:09:00Z">
              <w:r w:rsidRPr="00C722A9">
                <w:rPr>
                  <w:rFonts w:ascii="Calibri" w:hAnsi="Calibri" w:cs="Calibri"/>
                  <w:color w:val="000000"/>
                  <w:sz w:val="16"/>
                  <w:szCs w:val="16"/>
                  <w:lang w:eastAsia="en-US"/>
                </w:rPr>
                <w:t xml:space="preserve">1,936,8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0" w:author="Machado, Diana" w:date="2019-02-04T10:09:00Z"/>
                <w:rFonts w:ascii="Calibri" w:hAnsi="Calibri" w:cs="Calibri"/>
                <w:color w:val="000000"/>
                <w:sz w:val="16"/>
                <w:szCs w:val="16"/>
                <w:lang w:eastAsia="en-US"/>
              </w:rPr>
            </w:pPr>
            <w:ins w:id="425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2" w:author="Machado, Diana" w:date="2019-02-04T10:09:00Z"/>
                <w:rFonts w:ascii="Calibri" w:hAnsi="Calibri" w:cs="Calibri"/>
                <w:color w:val="000000"/>
                <w:sz w:val="16"/>
                <w:szCs w:val="16"/>
                <w:lang w:eastAsia="en-US"/>
              </w:rPr>
            </w:pPr>
            <w:ins w:id="42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4" w:author="Machado, Diana" w:date="2019-02-04T10:09:00Z"/>
                <w:rFonts w:ascii="Calibri" w:hAnsi="Calibri" w:cs="Calibri"/>
                <w:color w:val="000000"/>
                <w:sz w:val="16"/>
                <w:szCs w:val="16"/>
                <w:lang w:eastAsia="en-US"/>
              </w:rPr>
            </w:pPr>
            <w:ins w:id="42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6" w:author="Machado, Diana" w:date="2019-02-04T10:09:00Z"/>
                <w:rFonts w:ascii="Calibri" w:hAnsi="Calibri" w:cs="Calibri"/>
                <w:color w:val="000000"/>
                <w:sz w:val="16"/>
                <w:szCs w:val="16"/>
                <w:lang w:eastAsia="en-US"/>
              </w:rPr>
            </w:pPr>
            <w:ins w:id="425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8" w:author="Machado, Diana" w:date="2019-02-04T10:09:00Z"/>
                <w:rFonts w:ascii="Calibri" w:hAnsi="Calibri" w:cs="Calibri"/>
                <w:color w:val="000000"/>
                <w:sz w:val="16"/>
                <w:szCs w:val="16"/>
                <w:lang w:eastAsia="en-US"/>
              </w:rPr>
            </w:pPr>
            <w:ins w:id="425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60" w:author="Machado, Diana" w:date="2019-02-04T10:09:00Z"/>
                <w:rFonts w:ascii="Calibri" w:hAnsi="Calibri" w:cs="Calibri"/>
                <w:color w:val="000000"/>
                <w:sz w:val="16"/>
                <w:szCs w:val="16"/>
                <w:lang w:eastAsia="en-US"/>
              </w:rPr>
            </w:pPr>
            <w:ins w:id="4261" w:author="Machado, Diana" w:date="2019-02-04T10:09:00Z">
              <w:r w:rsidRPr="00C722A9">
                <w:rPr>
                  <w:rFonts w:ascii="Calibri" w:hAnsi="Calibri" w:cs="Calibri"/>
                  <w:color w:val="000000"/>
                  <w:sz w:val="16"/>
                  <w:szCs w:val="16"/>
                  <w:lang w:eastAsia="en-US"/>
                </w:rPr>
                <w:t xml:space="preserve">1,936,8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62" w:author="Machado, Diana" w:date="2019-02-04T10:09:00Z"/>
                <w:rFonts w:ascii="Calibri" w:hAnsi="Calibri" w:cs="Calibri"/>
                <w:color w:val="000000"/>
                <w:sz w:val="16"/>
                <w:szCs w:val="16"/>
                <w:lang w:eastAsia="en-US"/>
              </w:rPr>
            </w:pPr>
            <w:ins w:id="426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2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65" w:author="Machado, Diana" w:date="2019-02-04T10:09:00Z"/>
                <w:rFonts w:ascii="Calibri" w:hAnsi="Calibri" w:cs="Calibri"/>
                <w:color w:val="000000"/>
                <w:sz w:val="16"/>
                <w:szCs w:val="16"/>
                <w:lang w:eastAsia="en-US"/>
              </w:rPr>
            </w:pPr>
            <w:ins w:id="4266" w:author="Machado, Diana" w:date="2019-02-04T10:09:00Z">
              <w:r w:rsidRPr="00C722A9">
                <w:rPr>
                  <w:rFonts w:ascii="Calibri" w:hAnsi="Calibri" w:cs="Calibri"/>
                  <w:color w:val="000000"/>
                  <w:sz w:val="16"/>
                  <w:szCs w:val="16"/>
                  <w:lang w:eastAsia="en-US"/>
                </w:rPr>
                <w:t>324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67" w:author="Machado, Diana" w:date="2019-02-04T10:09:00Z"/>
                <w:rFonts w:ascii="Calibri" w:hAnsi="Calibri" w:cs="Calibri"/>
                <w:color w:val="000000"/>
                <w:sz w:val="16"/>
                <w:szCs w:val="16"/>
                <w:lang w:eastAsia="en-US"/>
              </w:rPr>
            </w:pPr>
            <w:ins w:id="42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69" w:author="Machado, Diana" w:date="2019-02-04T10:09:00Z"/>
                <w:rFonts w:ascii="Calibri" w:hAnsi="Calibri" w:cs="Calibri"/>
                <w:color w:val="000000"/>
                <w:sz w:val="16"/>
                <w:szCs w:val="16"/>
                <w:lang w:eastAsia="en-US"/>
              </w:rPr>
            </w:pPr>
            <w:ins w:id="42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1" w:author="Machado, Diana" w:date="2019-02-04T10:09:00Z"/>
                <w:rFonts w:ascii="Calibri" w:hAnsi="Calibri" w:cs="Calibri"/>
                <w:color w:val="000000"/>
                <w:sz w:val="16"/>
                <w:szCs w:val="16"/>
                <w:lang w:eastAsia="en-US"/>
              </w:rPr>
            </w:pPr>
            <w:ins w:id="427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3" w:author="Machado, Diana" w:date="2019-02-04T10:09:00Z"/>
                <w:rFonts w:ascii="Calibri" w:hAnsi="Calibri" w:cs="Calibri"/>
                <w:color w:val="000000"/>
                <w:sz w:val="16"/>
                <w:szCs w:val="16"/>
                <w:lang w:eastAsia="en-US"/>
              </w:rPr>
            </w:pPr>
            <w:ins w:id="427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5" w:author="Machado, Diana" w:date="2019-02-04T10:09:00Z"/>
                <w:rFonts w:ascii="Calibri" w:hAnsi="Calibri" w:cs="Calibri"/>
                <w:color w:val="000000"/>
                <w:sz w:val="16"/>
                <w:szCs w:val="16"/>
                <w:lang w:eastAsia="en-US"/>
              </w:rPr>
            </w:pPr>
            <w:ins w:id="4276" w:author="Machado, Diana" w:date="2019-02-04T10:09:00Z">
              <w:r w:rsidRPr="00C722A9">
                <w:rPr>
                  <w:rFonts w:ascii="Calibri" w:hAnsi="Calibri" w:cs="Calibri"/>
                  <w:color w:val="000000"/>
                  <w:sz w:val="16"/>
                  <w:szCs w:val="16"/>
                  <w:lang w:eastAsia="en-US"/>
                </w:rPr>
                <w:t xml:space="preserve">2,668,95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7" w:author="Machado, Diana" w:date="2019-02-04T10:09:00Z"/>
                <w:rFonts w:ascii="Calibri" w:hAnsi="Calibri" w:cs="Calibri"/>
                <w:color w:val="000000"/>
                <w:sz w:val="16"/>
                <w:szCs w:val="16"/>
                <w:lang w:eastAsia="en-US"/>
              </w:rPr>
            </w:pPr>
            <w:ins w:id="4278" w:author="Machado, Diana" w:date="2019-02-04T10:09:00Z">
              <w:r w:rsidRPr="00C722A9">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9" w:author="Machado, Diana" w:date="2019-02-04T10:09:00Z"/>
                <w:rFonts w:ascii="Calibri" w:hAnsi="Calibri" w:cs="Calibri"/>
                <w:color w:val="000000"/>
                <w:sz w:val="16"/>
                <w:szCs w:val="16"/>
                <w:lang w:eastAsia="en-US"/>
              </w:rPr>
            </w:pPr>
            <w:ins w:id="428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81" w:author="Machado, Diana" w:date="2019-02-04T10:09:00Z"/>
                <w:rFonts w:ascii="Calibri" w:hAnsi="Calibri" w:cs="Calibri"/>
                <w:color w:val="000000"/>
                <w:sz w:val="16"/>
                <w:szCs w:val="16"/>
                <w:lang w:eastAsia="en-US"/>
              </w:rPr>
            </w:pPr>
            <w:ins w:id="428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83" w:author="Machado, Diana" w:date="2019-02-04T10:09:00Z"/>
                <w:rFonts w:ascii="Calibri" w:hAnsi="Calibri" w:cs="Calibri"/>
                <w:color w:val="000000"/>
                <w:sz w:val="16"/>
                <w:szCs w:val="16"/>
                <w:lang w:eastAsia="en-US"/>
              </w:rPr>
            </w:pPr>
            <w:ins w:id="4284" w:author="Machado, Diana" w:date="2019-02-04T10:09:00Z">
              <w:r w:rsidRPr="00C722A9">
                <w:rPr>
                  <w:rFonts w:ascii="Calibri" w:hAnsi="Calibri" w:cs="Calibri"/>
                  <w:color w:val="000000"/>
                  <w:sz w:val="16"/>
                  <w:szCs w:val="16"/>
                  <w:lang w:eastAsia="en-US"/>
                </w:rPr>
                <w:t xml:space="preserve">2,669,0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85" w:author="Machado, Diana" w:date="2019-02-04T10:09:00Z"/>
                <w:rFonts w:ascii="Calibri" w:hAnsi="Calibri" w:cs="Calibri"/>
                <w:color w:val="000000"/>
                <w:sz w:val="16"/>
                <w:szCs w:val="16"/>
                <w:lang w:eastAsia="en-US"/>
              </w:rPr>
            </w:pPr>
            <w:ins w:id="428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2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88" w:author="Machado, Diana" w:date="2019-02-04T10:09:00Z"/>
                <w:rFonts w:ascii="Calibri" w:hAnsi="Calibri" w:cs="Calibri"/>
                <w:color w:val="000000"/>
                <w:sz w:val="16"/>
                <w:szCs w:val="16"/>
                <w:lang w:eastAsia="en-US"/>
              </w:rPr>
            </w:pPr>
            <w:ins w:id="4289" w:author="Machado, Diana" w:date="2019-02-04T10:09:00Z">
              <w:r w:rsidRPr="00C722A9">
                <w:rPr>
                  <w:rFonts w:ascii="Calibri" w:hAnsi="Calibri" w:cs="Calibri"/>
                  <w:color w:val="000000"/>
                  <w:sz w:val="16"/>
                  <w:szCs w:val="16"/>
                  <w:lang w:eastAsia="en-US"/>
                </w:rPr>
                <w:t>324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0" w:author="Machado, Diana" w:date="2019-02-04T10:09:00Z"/>
                <w:rFonts w:ascii="Calibri" w:hAnsi="Calibri" w:cs="Calibri"/>
                <w:color w:val="000000"/>
                <w:sz w:val="16"/>
                <w:szCs w:val="16"/>
                <w:lang w:eastAsia="en-US"/>
              </w:rPr>
            </w:pPr>
            <w:ins w:id="42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2" w:author="Machado, Diana" w:date="2019-02-04T10:09:00Z"/>
                <w:rFonts w:ascii="Calibri" w:hAnsi="Calibri" w:cs="Calibri"/>
                <w:color w:val="000000"/>
                <w:sz w:val="16"/>
                <w:szCs w:val="16"/>
                <w:lang w:eastAsia="en-US"/>
              </w:rPr>
            </w:pPr>
            <w:ins w:id="42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4" w:author="Machado, Diana" w:date="2019-02-04T10:09:00Z"/>
                <w:rFonts w:ascii="Calibri" w:hAnsi="Calibri" w:cs="Calibri"/>
                <w:color w:val="000000"/>
                <w:sz w:val="16"/>
                <w:szCs w:val="16"/>
                <w:lang w:eastAsia="en-US"/>
              </w:rPr>
            </w:pPr>
            <w:ins w:id="429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6" w:author="Machado, Diana" w:date="2019-02-04T10:09:00Z"/>
                <w:rFonts w:ascii="Calibri" w:hAnsi="Calibri" w:cs="Calibri"/>
                <w:color w:val="000000"/>
                <w:sz w:val="16"/>
                <w:szCs w:val="16"/>
                <w:lang w:eastAsia="en-US"/>
              </w:rPr>
            </w:pPr>
            <w:ins w:id="429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8" w:author="Machado, Diana" w:date="2019-02-04T10:09:00Z"/>
                <w:rFonts w:ascii="Calibri" w:hAnsi="Calibri" w:cs="Calibri"/>
                <w:color w:val="000000"/>
                <w:sz w:val="16"/>
                <w:szCs w:val="16"/>
                <w:lang w:eastAsia="en-US"/>
              </w:rPr>
            </w:pPr>
            <w:ins w:id="4299" w:author="Machado, Diana" w:date="2019-02-04T10:09:00Z">
              <w:r w:rsidRPr="00C722A9">
                <w:rPr>
                  <w:rFonts w:ascii="Calibri" w:hAnsi="Calibri" w:cs="Calibri"/>
                  <w:color w:val="000000"/>
                  <w:sz w:val="16"/>
                  <w:szCs w:val="16"/>
                  <w:lang w:eastAsia="en-US"/>
                </w:rPr>
                <w:t xml:space="preserve">3,033,28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0" w:author="Machado, Diana" w:date="2019-02-04T10:09:00Z"/>
                <w:rFonts w:ascii="Calibri" w:hAnsi="Calibri" w:cs="Calibri"/>
                <w:color w:val="000000"/>
                <w:sz w:val="16"/>
                <w:szCs w:val="16"/>
                <w:lang w:eastAsia="en-US"/>
              </w:rPr>
            </w:pPr>
            <w:ins w:id="4301" w:author="Machado, Diana" w:date="2019-02-04T10:09:00Z">
              <w:r w:rsidRPr="00C722A9">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2" w:author="Machado, Diana" w:date="2019-02-04T10:09:00Z"/>
                <w:rFonts w:ascii="Calibri" w:hAnsi="Calibri" w:cs="Calibri"/>
                <w:color w:val="000000"/>
                <w:sz w:val="16"/>
                <w:szCs w:val="16"/>
                <w:lang w:eastAsia="en-US"/>
              </w:rPr>
            </w:pPr>
            <w:ins w:id="430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4" w:author="Machado, Diana" w:date="2019-02-04T10:09:00Z"/>
                <w:rFonts w:ascii="Calibri" w:hAnsi="Calibri" w:cs="Calibri"/>
                <w:color w:val="000000"/>
                <w:sz w:val="16"/>
                <w:szCs w:val="16"/>
                <w:lang w:eastAsia="en-US"/>
              </w:rPr>
            </w:pPr>
            <w:ins w:id="430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06" w:author="Machado, Diana" w:date="2019-02-04T10:09:00Z"/>
                <w:rFonts w:ascii="Calibri" w:hAnsi="Calibri" w:cs="Calibri"/>
                <w:color w:val="000000"/>
                <w:sz w:val="16"/>
                <w:szCs w:val="16"/>
                <w:lang w:eastAsia="en-US"/>
              </w:rPr>
            </w:pPr>
            <w:ins w:id="4307" w:author="Machado, Diana" w:date="2019-02-04T10:09:00Z">
              <w:r w:rsidRPr="00C722A9">
                <w:rPr>
                  <w:rFonts w:ascii="Calibri" w:hAnsi="Calibri" w:cs="Calibri"/>
                  <w:color w:val="000000"/>
                  <w:sz w:val="16"/>
                  <w:szCs w:val="16"/>
                  <w:lang w:eastAsia="en-US"/>
                </w:rPr>
                <w:t xml:space="preserve">3,033,5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08" w:author="Machado, Diana" w:date="2019-02-04T10:09:00Z"/>
                <w:rFonts w:ascii="Calibri" w:hAnsi="Calibri" w:cs="Calibri"/>
                <w:color w:val="000000"/>
                <w:sz w:val="16"/>
                <w:szCs w:val="16"/>
                <w:lang w:eastAsia="en-US"/>
              </w:rPr>
            </w:pPr>
            <w:ins w:id="430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3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11" w:author="Machado, Diana" w:date="2019-02-04T10:09:00Z"/>
                <w:rFonts w:ascii="Calibri" w:hAnsi="Calibri" w:cs="Calibri"/>
                <w:color w:val="000000"/>
                <w:sz w:val="16"/>
                <w:szCs w:val="16"/>
                <w:lang w:eastAsia="en-US"/>
              </w:rPr>
            </w:pPr>
            <w:ins w:id="4312" w:author="Machado, Diana" w:date="2019-02-04T10:09:00Z">
              <w:r w:rsidRPr="00C722A9">
                <w:rPr>
                  <w:rFonts w:ascii="Calibri" w:hAnsi="Calibri" w:cs="Calibri"/>
                  <w:color w:val="000000"/>
                  <w:sz w:val="16"/>
                  <w:szCs w:val="16"/>
                  <w:lang w:eastAsia="en-US"/>
                </w:rPr>
                <w:t>324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3" w:author="Machado, Diana" w:date="2019-02-04T10:09:00Z"/>
                <w:rFonts w:ascii="Calibri" w:hAnsi="Calibri" w:cs="Calibri"/>
                <w:color w:val="000000"/>
                <w:sz w:val="16"/>
                <w:szCs w:val="16"/>
                <w:lang w:eastAsia="en-US"/>
              </w:rPr>
            </w:pPr>
            <w:ins w:id="43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5" w:author="Machado, Diana" w:date="2019-02-04T10:09:00Z"/>
                <w:rFonts w:ascii="Calibri" w:hAnsi="Calibri" w:cs="Calibri"/>
                <w:color w:val="000000"/>
                <w:sz w:val="16"/>
                <w:szCs w:val="16"/>
                <w:lang w:eastAsia="en-US"/>
              </w:rPr>
            </w:pPr>
            <w:ins w:id="43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7" w:author="Machado, Diana" w:date="2019-02-04T10:09:00Z"/>
                <w:rFonts w:ascii="Calibri" w:hAnsi="Calibri" w:cs="Calibri"/>
                <w:color w:val="000000"/>
                <w:sz w:val="16"/>
                <w:szCs w:val="16"/>
                <w:lang w:eastAsia="en-US"/>
              </w:rPr>
            </w:pPr>
            <w:ins w:id="431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9" w:author="Machado, Diana" w:date="2019-02-04T10:09:00Z"/>
                <w:rFonts w:ascii="Calibri" w:hAnsi="Calibri" w:cs="Calibri"/>
                <w:color w:val="000000"/>
                <w:sz w:val="16"/>
                <w:szCs w:val="16"/>
                <w:lang w:eastAsia="en-US"/>
              </w:rPr>
            </w:pPr>
            <w:ins w:id="432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1" w:author="Machado, Diana" w:date="2019-02-04T10:09:00Z"/>
                <w:rFonts w:ascii="Calibri" w:hAnsi="Calibri" w:cs="Calibri"/>
                <w:color w:val="000000"/>
                <w:sz w:val="16"/>
                <w:szCs w:val="16"/>
                <w:lang w:eastAsia="en-US"/>
              </w:rPr>
            </w:pPr>
            <w:ins w:id="4322" w:author="Machado, Diana" w:date="2019-02-04T10:09:00Z">
              <w:r w:rsidRPr="00C722A9">
                <w:rPr>
                  <w:rFonts w:ascii="Calibri" w:hAnsi="Calibri" w:cs="Calibri"/>
                  <w:color w:val="000000"/>
                  <w:sz w:val="16"/>
                  <w:szCs w:val="16"/>
                  <w:lang w:eastAsia="en-US"/>
                </w:rPr>
                <w:t xml:space="preserve">26,981,15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3" w:author="Machado, Diana" w:date="2019-02-04T10:09:00Z"/>
                <w:rFonts w:ascii="Calibri" w:hAnsi="Calibri" w:cs="Calibri"/>
                <w:color w:val="000000"/>
                <w:sz w:val="16"/>
                <w:szCs w:val="16"/>
                <w:lang w:eastAsia="en-US"/>
              </w:rPr>
            </w:pPr>
            <w:ins w:id="4324" w:author="Machado, Diana" w:date="2019-02-04T10:09:00Z">
              <w:r w:rsidRPr="00C722A9">
                <w:rPr>
                  <w:rFonts w:ascii="Calibri" w:hAnsi="Calibri" w:cs="Calibri"/>
                  <w:color w:val="000000"/>
                  <w:sz w:val="16"/>
                  <w:szCs w:val="16"/>
                  <w:lang w:eastAsia="en-US"/>
                </w:rPr>
                <w:t>4.01%</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5" w:author="Machado, Diana" w:date="2019-02-04T10:09:00Z"/>
                <w:rFonts w:ascii="Calibri" w:hAnsi="Calibri" w:cs="Calibri"/>
                <w:color w:val="000000"/>
                <w:sz w:val="16"/>
                <w:szCs w:val="16"/>
                <w:lang w:eastAsia="en-US"/>
              </w:rPr>
            </w:pPr>
            <w:ins w:id="43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7" w:author="Machado, Diana" w:date="2019-02-04T10:09:00Z"/>
                <w:rFonts w:ascii="Calibri" w:hAnsi="Calibri" w:cs="Calibri"/>
                <w:color w:val="000000"/>
                <w:sz w:val="16"/>
                <w:szCs w:val="16"/>
                <w:lang w:eastAsia="en-US"/>
              </w:rPr>
            </w:pPr>
            <w:ins w:id="43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29" w:author="Machado, Diana" w:date="2019-02-04T10:09:00Z"/>
                <w:rFonts w:ascii="Calibri" w:hAnsi="Calibri" w:cs="Calibri"/>
                <w:color w:val="000000"/>
                <w:sz w:val="16"/>
                <w:szCs w:val="16"/>
                <w:lang w:eastAsia="en-US"/>
              </w:rPr>
            </w:pPr>
            <w:ins w:id="4330" w:author="Machado, Diana" w:date="2019-02-04T10:09:00Z">
              <w:r w:rsidRPr="00C722A9">
                <w:rPr>
                  <w:rFonts w:ascii="Calibri" w:hAnsi="Calibri" w:cs="Calibri"/>
                  <w:color w:val="000000"/>
                  <w:sz w:val="16"/>
                  <w:szCs w:val="16"/>
                  <w:lang w:eastAsia="en-US"/>
                </w:rPr>
                <w:t xml:space="preserve">26,981,3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31" w:author="Machado, Diana" w:date="2019-02-04T10:09:00Z"/>
                <w:rFonts w:ascii="Calibri" w:hAnsi="Calibri" w:cs="Calibri"/>
                <w:color w:val="000000"/>
                <w:sz w:val="16"/>
                <w:szCs w:val="16"/>
                <w:lang w:eastAsia="en-US"/>
              </w:rPr>
            </w:pPr>
            <w:ins w:id="433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43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34" w:author="Machado, Diana" w:date="2019-02-04T10:09:00Z"/>
                <w:rFonts w:ascii="Calibri" w:hAnsi="Calibri" w:cs="Calibri"/>
                <w:color w:val="000000"/>
                <w:sz w:val="16"/>
                <w:szCs w:val="16"/>
                <w:lang w:eastAsia="en-US"/>
              </w:rPr>
            </w:pPr>
            <w:ins w:id="4335" w:author="Machado, Diana" w:date="2019-02-04T10:09:00Z">
              <w:r w:rsidRPr="00C722A9">
                <w:rPr>
                  <w:rFonts w:ascii="Calibri" w:hAnsi="Calibri" w:cs="Calibri"/>
                  <w:color w:val="000000"/>
                  <w:sz w:val="16"/>
                  <w:szCs w:val="16"/>
                  <w:lang w:eastAsia="en-US"/>
                </w:rPr>
                <w:t>325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6" w:author="Machado, Diana" w:date="2019-02-04T10:09:00Z"/>
                <w:rFonts w:ascii="Calibri" w:hAnsi="Calibri" w:cs="Calibri"/>
                <w:color w:val="000000"/>
                <w:sz w:val="16"/>
                <w:szCs w:val="16"/>
                <w:lang w:eastAsia="en-US"/>
              </w:rPr>
            </w:pPr>
            <w:ins w:id="43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8" w:author="Machado, Diana" w:date="2019-02-04T10:09:00Z"/>
                <w:rFonts w:ascii="Calibri" w:hAnsi="Calibri" w:cs="Calibri"/>
                <w:color w:val="000000"/>
                <w:sz w:val="16"/>
                <w:szCs w:val="16"/>
                <w:lang w:eastAsia="en-US"/>
              </w:rPr>
            </w:pPr>
            <w:ins w:id="43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0" w:author="Machado, Diana" w:date="2019-02-04T10:09:00Z"/>
                <w:rFonts w:ascii="Calibri" w:hAnsi="Calibri" w:cs="Calibri"/>
                <w:color w:val="000000"/>
                <w:sz w:val="16"/>
                <w:szCs w:val="16"/>
                <w:lang w:eastAsia="en-US"/>
              </w:rPr>
            </w:pPr>
            <w:ins w:id="434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2" w:author="Machado, Diana" w:date="2019-02-04T10:09:00Z"/>
                <w:rFonts w:ascii="Calibri" w:hAnsi="Calibri" w:cs="Calibri"/>
                <w:color w:val="000000"/>
                <w:sz w:val="16"/>
                <w:szCs w:val="16"/>
                <w:lang w:eastAsia="en-US"/>
              </w:rPr>
            </w:pPr>
            <w:ins w:id="434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4" w:author="Machado, Diana" w:date="2019-02-04T10:09:00Z"/>
                <w:rFonts w:ascii="Calibri" w:hAnsi="Calibri" w:cs="Calibri"/>
                <w:color w:val="000000"/>
                <w:sz w:val="16"/>
                <w:szCs w:val="16"/>
                <w:lang w:eastAsia="en-US"/>
              </w:rPr>
            </w:pPr>
            <w:ins w:id="4345" w:author="Machado, Diana" w:date="2019-02-04T10:09:00Z">
              <w:r w:rsidRPr="00C722A9">
                <w:rPr>
                  <w:rFonts w:ascii="Calibri" w:hAnsi="Calibri" w:cs="Calibri"/>
                  <w:color w:val="000000"/>
                  <w:sz w:val="16"/>
                  <w:szCs w:val="16"/>
                  <w:lang w:eastAsia="en-US"/>
                </w:rPr>
                <w:t xml:space="preserve">10,206,96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6" w:author="Machado, Diana" w:date="2019-02-04T10:09:00Z"/>
                <w:rFonts w:ascii="Calibri" w:hAnsi="Calibri" w:cs="Calibri"/>
                <w:color w:val="000000"/>
                <w:sz w:val="16"/>
                <w:szCs w:val="16"/>
                <w:lang w:eastAsia="en-US"/>
              </w:rPr>
            </w:pPr>
            <w:ins w:id="4347" w:author="Machado, Diana" w:date="2019-02-04T10:09:00Z">
              <w:r w:rsidRPr="00C722A9">
                <w:rPr>
                  <w:rFonts w:ascii="Calibri" w:hAnsi="Calibri" w:cs="Calibri"/>
                  <w:color w:val="000000"/>
                  <w:sz w:val="16"/>
                  <w:szCs w:val="16"/>
                  <w:lang w:eastAsia="en-US"/>
                </w:rPr>
                <w:t>1.5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8" w:author="Machado, Diana" w:date="2019-02-04T10:09:00Z"/>
                <w:rFonts w:ascii="Calibri" w:hAnsi="Calibri" w:cs="Calibri"/>
                <w:color w:val="000000"/>
                <w:sz w:val="16"/>
                <w:szCs w:val="16"/>
                <w:lang w:eastAsia="en-US"/>
              </w:rPr>
            </w:pPr>
            <w:ins w:id="434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50" w:author="Machado, Diana" w:date="2019-02-04T10:09:00Z"/>
                <w:rFonts w:ascii="Calibri" w:hAnsi="Calibri" w:cs="Calibri"/>
                <w:color w:val="000000"/>
                <w:sz w:val="16"/>
                <w:szCs w:val="16"/>
                <w:lang w:eastAsia="en-US"/>
              </w:rPr>
            </w:pPr>
            <w:ins w:id="435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52" w:author="Machado, Diana" w:date="2019-02-04T10:09:00Z"/>
                <w:rFonts w:ascii="Calibri" w:hAnsi="Calibri" w:cs="Calibri"/>
                <w:color w:val="000000"/>
                <w:sz w:val="16"/>
                <w:szCs w:val="16"/>
                <w:lang w:eastAsia="en-US"/>
              </w:rPr>
            </w:pPr>
            <w:ins w:id="4353" w:author="Machado, Diana" w:date="2019-02-04T10:09:00Z">
              <w:r w:rsidRPr="00C722A9">
                <w:rPr>
                  <w:rFonts w:ascii="Calibri" w:hAnsi="Calibri" w:cs="Calibri"/>
                  <w:color w:val="000000"/>
                  <w:sz w:val="16"/>
                  <w:szCs w:val="16"/>
                  <w:lang w:eastAsia="en-US"/>
                </w:rPr>
                <w:t xml:space="preserve">10,206,9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54" w:author="Machado, Diana" w:date="2019-02-04T10:09:00Z"/>
                <w:rFonts w:ascii="Calibri" w:hAnsi="Calibri" w:cs="Calibri"/>
                <w:color w:val="000000"/>
                <w:sz w:val="16"/>
                <w:szCs w:val="16"/>
                <w:lang w:eastAsia="en-US"/>
              </w:rPr>
            </w:pPr>
            <w:ins w:id="435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3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57" w:author="Machado, Diana" w:date="2019-02-04T10:09:00Z"/>
                <w:rFonts w:ascii="Calibri" w:hAnsi="Calibri" w:cs="Calibri"/>
                <w:color w:val="000000"/>
                <w:sz w:val="16"/>
                <w:szCs w:val="16"/>
                <w:lang w:eastAsia="en-US"/>
              </w:rPr>
            </w:pPr>
            <w:ins w:id="4358" w:author="Machado, Diana" w:date="2019-02-04T10:09:00Z">
              <w:r w:rsidRPr="00C722A9">
                <w:rPr>
                  <w:rFonts w:ascii="Calibri" w:hAnsi="Calibri" w:cs="Calibri"/>
                  <w:color w:val="000000"/>
                  <w:sz w:val="16"/>
                  <w:szCs w:val="16"/>
                  <w:lang w:eastAsia="en-US"/>
                </w:rPr>
                <w:t>325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59" w:author="Machado, Diana" w:date="2019-02-04T10:09:00Z"/>
                <w:rFonts w:ascii="Calibri" w:hAnsi="Calibri" w:cs="Calibri"/>
                <w:color w:val="000000"/>
                <w:sz w:val="16"/>
                <w:szCs w:val="16"/>
                <w:lang w:eastAsia="en-US"/>
              </w:rPr>
            </w:pPr>
            <w:ins w:id="43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1" w:author="Machado, Diana" w:date="2019-02-04T10:09:00Z"/>
                <w:rFonts w:ascii="Calibri" w:hAnsi="Calibri" w:cs="Calibri"/>
                <w:color w:val="000000"/>
                <w:sz w:val="16"/>
                <w:szCs w:val="16"/>
                <w:lang w:eastAsia="en-US"/>
              </w:rPr>
            </w:pPr>
            <w:ins w:id="43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3" w:author="Machado, Diana" w:date="2019-02-04T10:09:00Z"/>
                <w:rFonts w:ascii="Calibri" w:hAnsi="Calibri" w:cs="Calibri"/>
                <w:color w:val="000000"/>
                <w:sz w:val="16"/>
                <w:szCs w:val="16"/>
                <w:lang w:eastAsia="en-US"/>
              </w:rPr>
            </w:pPr>
            <w:ins w:id="436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5" w:author="Machado, Diana" w:date="2019-02-04T10:09:00Z"/>
                <w:rFonts w:ascii="Calibri" w:hAnsi="Calibri" w:cs="Calibri"/>
                <w:color w:val="000000"/>
                <w:sz w:val="16"/>
                <w:szCs w:val="16"/>
                <w:lang w:eastAsia="en-US"/>
              </w:rPr>
            </w:pPr>
            <w:ins w:id="436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7" w:author="Machado, Diana" w:date="2019-02-04T10:09:00Z"/>
                <w:rFonts w:ascii="Calibri" w:hAnsi="Calibri" w:cs="Calibri"/>
                <w:color w:val="000000"/>
                <w:sz w:val="16"/>
                <w:szCs w:val="16"/>
                <w:lang w:eastAsia="en-US"/>
              </w:rPr>
            </w:pPr>
            <w:ins w:id="4368" w:author="Machado, Diana" w:date="2019-02-04T10:09:00Z">
              <w:r w:rsidRPr="00C722A9">
                <w:rPr>
                  <w:rFonts w:ascii="Calibri" w:hAnsi="Calibri" w:cs="Calibri"/>
                  <w:color w:val="000000"/>
                  <w:sz w:val="16"/>
                  <w:szCs w:val="16"/>
                  <w:lang w:eastAsia="en-US"/>
                </w:rPr>
                <w:t xml:space="preserve">2,599,77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9" w:author="Machado, Diana" w:date="2019-02-04T10:09:00Z"/>
                <w:rFonts w:ascii="Calibri" w:hAnsi="Calibri" w:cs="Calibri"/>
                <w:color w:val="000000"/>
                <w:sz w:val="16"/>
                <w:szCs w:val="16"/>
                <w:lang w:eastAsia="en-US"/>
              </w:rPr>
            </w:pPr>
            <w:ins w:id="4370" w:author="Machado, Diana" w:date="2019-02-04T10:09:00Z">
              <w:r w:rsidRPr="00C722A9">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71" w:author="Machado, Diana" w:date="2019-02-04T10:09:00Z"/>
                <w:rFonts w:ascii="Calibri" w:hAnsi="Calibri" w:cs="Calibri"/>
                <w:color w:val="000000"/>
                <w:sz w:val="16"/>
                <w:szCs w:val="16"/>
                <w:lang w:eastAsia="en-US"/>
              </w:rPr>
            </w:pPr>
            <w:ins w:id="437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73" w:author="Machado, Diana" w:date="2019-02-04T10:09:00Z"/>
                <w:rFonts w:ascii="Calibri" w:hAnsi="Calibri" w:cs="Calibri"/>
                <w:color w:val="000000"/>
                <w:sz w:val="16"/>
                <w:szCs w:val="16"/>
                <w:lang w:eastAsia="en-US"/>
              </w:rPr>
            </w:pPr>
            <w:ins w:id="437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75" w:author="Machado, Diana" w:date="2019-02-04T10:09:00Z"/>
                <w:rFonts w:ascii="Calibri" w:hAnsi="Calibri" w:cs="Calibri"/>
                <w:color w:val="000000"/>
                <w:sz w:val="16"/>
                <w:szCs w:val="16"/>
                <w:lang w:eastAsia="en-US"/>
              </w:rPr>
            </w:pPr>
            <w:ins w:id="4376" w:author="Machado, Diana" w:date="2019-02-04T10:09:00Z">
              <w:r w:rsidRPr="00C722A9">
                <w:rPr>
                  <w:rFonts w:ascii="Calibri" w:hAnsi="Calibri" w:cs="Calibri"/>
                  <w:color w:val="000000"/>
                  <w:sz w:val="16"/>
                  <w:szCs w:val="16"/>
                  <w:lang w:eastAsia="en-US"/>
                </w:rPr>
                <w:t xml:space="preserve">2,599,7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77" w:author="Machado, Diana" w:date="2019-02-04T10:09:00Z"/>
                <w:rFonts w:ascii="Calibri" w:hAnsi="Calibri" w:cs="Calibri"/>
                <w:color w:val="000000"/>
                <w:sz w:val="16"/>
                <w:szCs w:val="16"/>
                <w:lang w:eastAsia="en-US"/>
              </w:rPr>
            </w:pPr>
            <w:ins w:id="437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3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80" w:author="Machado, Diana" w:date="2019-02-04T10:09:00Z"/>
                <w:rFonts w:ascii="Calibri" w:hAnsi="Calibri" w:cs="Calibri"/>
                <w:color w:val="000000"/>
                <w:sz w:val="16"/>
                <w:szCs w:val="16"/>
                <w:lang w:eastAsia="en-US"/>
              </w:rPr>
            </w:pPr>
            <w:ins w:id="4381" w:author="Machado, Diana" w:date="2019-02-04T10:09:00Z">
              <w:r w:rsidRPr="00C722A9">
                <w:rPr>
                  <w:rFonts w:ascii="Calibri" w:hAnsi="Calibri" w:cs="Calibri"/>
                  <w:color w:val="000000"/>
                  <w:sz w:val="16"/>
                  <w:szCs w:val="16"/>
                  <w:lang w:eastAsia="en-US"/>
                </w:rPr>
                <w:t>325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2" w:author="Machado, Diana" w:date="2019-02-04T10:09:00Z"/>
                <w:rFonts w:ascii="Calibri" w:hAnsi="Calibri" w:cs="Calibri"/>
                <w:color w:val="000000"/>
                <w:sz w:val="16"/>
                <w:szCs w:val="16"/>
                <w:lang w:eastAsia="en-US"/>
              </w:rPr>
            </w:pPr>
            <w:ins w:id="43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4" w:author="Machado, Diana" w:date="2019-02-04T10:09:00Z"/>
                <w:rFonts w:ascii="Calibri" w:hAnsi="Calibri" w:cs="Calibri"/>
                <w:color w:val="000000"/>
                <w:sz w:val="16"/>
                <w:szCs w:val="16"/>
                <w:lang w:eastAsia="en-US"/>
              </w:rPr>
            </w:pPr>
            <w:ins w:id="43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6" w:author="Machado, Diana" w:date="2019-02-04T10:09:00Z"/>
                <w:rFonts w:ascii="Calibri" w:hAnsi="Calibri" w:cs="Calibri"/>
                <w:color w:val="000000"/>
                <w:sz w:val="16"/>
                <w:szCs w:val="16"/>
                <w:lang w:eastAsia="en-US"/>
              </w:rPr>
            </w:pPr>
            <w:ins w:id="438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8" w:author="Machado, Diana" w:date="2019-02-04T10:09:00Z"/>
                <w:rFonts w:ascii="Calibri" w:hAnsi="Calibri" w:cs="Calibri"/>
                <w:color w:val="000000"/>
                <w:sz w:val="16"/>
                <w:szCs w:val="16"/>
                <w:lang w:eastAsia="en-US"/>
              </w:rPr>
            </w:pPr>
            <w:ins w:id="438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0" w:author="Machado, Diana" w:date="2019-02-04T10:09:00Z"/>
                <w:rFonts w:ascii="Calibri" w:hAnsi="Calibri" w:cs="Calibri"/>
                <w:color w:val="000000"/>
                <w:sz w:val="16"/>
                <w:szCs w:val="16"/>
                <w:lang w:eastAsia="en-US"/>
              </w:rPr>
            </w:pPr>
            <w:ins w:id="4391" w:author="Machado, Diana" w:date="2019-02-04T10:09:00Z">
              <w:r w:rsidRPr="00C722A9">
                <w:rPr>
                  <w:rFonts w:ascii="Calibri" w:hAnsi="Calibri" w:cs="Calibri"/>
                  <w:color w:val="000000"/>
                  <w:sz w:val="16"/>
                  <w:szCs w:val="16"/>
                  <w:lang w:eastAsia="en-US"/>
                </w:rPr>
                <w:t xml:space="preserve">39,190,04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2" w:author="Machado, Diana" w:date="2019-02-04T10:09:00Z"/>
                <w:rFonts w:ascii="Calibri" w:hAnsi="Calibri" w:cs="Calibri"/>
                <w:color w:val="000000"/>
                <w:sz w:val="16"/>
                <w:szCs w:val="16"/>
                <w:lang w:eastAsia="en-US"/>
              </w:rPr>
            </w:pPr>
            <w:ins w:id="4393" w:author="Machado, Diana" w:date="2019-02-04T10:09:00Z">
              <w:r w:rsidRPr="00C722A9">
                <w:rPr>
                  <w:rFonts w:ascii="Calibri" w:hAnsi="Calibri" w:cs="Calibri"/>
                  <w:color w:val="000000"/>
                  <w:sz w:val="16"/>
                  <w:szCs w:val="16"/>
                  <w:lang w:eastAsia="en-US"/>
                </w:rPr>
                <w:t>5.8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4" w:author="Machado, Diana" w:date="2019-02-04T10:09:00Z"/>
                <w:rFonts w:ascii="Calibri" w:hAnsi="Calibri" w:cs="Calibri"/>
                <w:color w:val="000000"/>
                <w:sz w:val="16"/>
                <w:szCs w:val="16"/>
                <w:lang w:eastAsia="en-US"/>
              </w:rPr>
            </w:pPr>
            <w:ins w:id="439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6" w:author="Machado, Diana" w:date="2019-02-04T10:09:00Z"/>
                <w:rFonts w:ascii="Calibri" w:hAnsi="Calibri" w:cs="Calibri"/>
                <w:color w:val="000000"/>
                <w:sz w:val="16"/>
                <w:szCs w:val="16"/>
                <w:lang w:eastAsia="en-US"/>
              </w:rPr>
            </w:pPr>
            <w:ins w:id="439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98" w:author="Machado, Diana" w:date="2019-02-04T10:09:00Z"/>
                <w:rFonts w:ascii="Calibri" w:hAnsi="Calibri" w:cs="Calibri"/>
                <w:color w:val="000000"/>
                <w:sz w:val="16"/>
                <w:szCs w:val="16"/>
                <w:lang w:eastAsia="en-US"/>
              </w:rPr>
            </w:pPr>
            <w:ins w:id="4399" w:author="Machado, Diana" w:date="2019-02-04T10:09:00Z">
              <w:r w:rsidRPr="00C722A9">
                <w:rPr>
                  <w:rFonts w:ascii="Calibri" w:hAnsi="Calibri" w:cs="Calibri"/>
                  <w:color w:val="000000"/>
                  <w:sz w:val="16"/>
                  <w:szCs w:val="16"/>
                  <w:lang w:eastAsia="en-US"/>
                </w:rPr>
                <w:t xml:space="preserve">39,190,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00" w:author="Machado, Diana" w:date="2019-02-04T10:09:00Z"/>
                <w:rFonts w:ascii="Calibri" w:hAnsi="Calibri" w:cs="Calibri"/>
                <w:color w:val="000000"/>
                <w:sz w:val="16"/>
                <w:szCs w:val="16"/>
                <w:lang w:eastAsia="en-US"/>
              </w:rPr>
            </w:pPr>
            <w:ins w:id="4401"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44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03" w:author="Machado, Diana" w:date="2019-02-04T10:09:00Z"/>
                <w:rFonts w:ascii="Calibri" w:hAnsi="Calibri" w:cs="Calibri"/>
                <w:color w:val="000000"/>
                <w:sz w:val="16"/>
                <w:szCs w:val="16"/>
                <w:lang w:eastAsia="en-US"/>
              </w:rPr>
            </w:pPr>
            <w:ins w:id="4404" w:author="Machado, Diana" w:date="2019-02-04T10:09:00Z">
              <w:r w:rsidRPr="00C722A9">
                <w:rPr>
                  <w:rFonts w:ascii="Calibri" w:hAnsi="Calibri" w:cs="Calibri"/>
                  <w:color w:val="000000"/>
                  <w:sz w:val="16"/>
                  <w:szCs w:val="16"/>
                  <w:lang w:eastAsia="en-US"/>
                </w:rPr>
                <w:t>325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5" w:author="Machado, Diana" w:date="2019-02-04T10:09:00Z"/>
                <w:rFonts w:ascii="Calibri" w:hAnsi="Calibri" w:cs="Calibri"/>
                <w:color w:val="000000"/>
                <w:sz w:val="16"/>
                <w:szCs w:val="16"/>
                <w:lang w:eastAsia="en-US"/>
              </w:rPr>
            </w:pPr>
            <w:ins w:id="44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7" w:author="Machado, Diana" w:date="2019-02-04T10:09:00Z"/>
                <w:rFonts w:ascii="Calibri" w:hAnsi="Calibri" w:cs="Calibri"/>
                <w:color w:val="000000"/>
                <w:sz w:val="16"/>
                <w:szCs w:val="16"/>
                <w:lang w:eastAsia="en-US"/>
              </w:rPr>
            </w:pPr>
            <w:ins w:id="44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9" w:author="Machado, Diana" w:date="2019-02-04T10:09:00Z"/>
                <w:rFonts w:ascii="Calibri" w:hAnsi="Calibri" w:cs="Calibri"/>
                <w:color w:val="000000"/>
                <w:sz w:val="16"/>
                <w:szCs w:val="16"/>
                <w:lang w:eastAsia="en-US"/>
              </w:rPr>
            </w:pPr>
            <w:ins w:id="441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1" w:author="Machado, Diana" w:date="2019-02-04T10:09:00Z"/>
                <w:rFonts w:ascii="Calibri" w:hAnsi="Calibri" w:cs="Calibri"/>
                <w:color w:val="000000"/>
                <w:sz w:val="16"/>
                <w:szCs w:val="16"/>
                <w:lang w:eastAsia="en-US"/>
              </w:rPr>
            </w:pPr>
            <w:ins w:id="441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3" w:author="Machado, Diana" w:date="2019-02-04T10:09:00Z"/>
                <w:rFonts w:ascii="Calibri" w:hAnsi="Calibri" w:cs="Calibri"/>
                <w:color w:val="000000"/>
                <w:sz w:val="16"/>
                <w:szCs w:val="16"/>
                <w:lang w:eastAsia="en-US"/>
              </w:rPr>
            </w:pPr>
            <w:ins w:id="4414" w:author="Machado, Diana" w:date="2019-02-04T10:09:00Z">
              <w:r w:rsidRPr="00C722A9">
                <w:rPr>
                  <w:rFonts w:ascii="Calibri" w:hAnsi="Calibri" w:cs="Calibri"/>
                  <w:color w:val="000000"/>
                  <w:sz w:val="16"/>
                  <w:szCs w:val="16"/>
                  <w:lang w:eastAsia="en-US"/>
                </w:rPr>
                <w:t xml:space="preserve">30,313,26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5" w:author="Machado, Diana" w:date="2019-02-04T10:09:00Z"/>
                <w:rFonts w:ascii="Calibri" w:hAnsi="Calibri" w:cs="Calibri"/>
                <w:color w:val="000000"/>
                <w:sz w:val="16"/>
                <w:szCs w:val="16"/>
                <w:lang w:eastAsia="en-US"/>
              </w:rPr>
            </w:pPr>
            <w:ins w:id="4416" w:author="Machado, Diana" w:date="2019-02-04T10:09:00Z">
              <w:r w:rsidRPr="00C722A9">
                <w:rPr>
                  <w:rFonts w:ascii="Calibri" w:hAnsi="Calibri" w:cs="Calibri"/>
                  <w:color w:val="000000"/>
                  <w:sz w:val="16"/>
                  <w:szCs w:val="16"/>
                  <w:lang w:eastAsia="en-US"/>
                </w:rPr>
                <w:t>4.5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7" w:author="Machado, Diana" w:date="2019-02-04T10:09:00Z"/>
                <w:rFonts w:ascii="Calibri" w:hAnsi="Calibri" w:cs="Calibri"/>
                <w:color w:val="000000"/>
                <w:sz w:val="16"/>
                <w:szCs w:val="16"/>
                <w:lang w:eastAsia="en-US"/>
              </w:rPr>
            </w:pPr>
            <w:ins w:id="44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9" w:author="Machado, Diana" w:date="2019-02-04T10:09:00Z"/>
                <w:rFonts w:ascii="Calibri" w:hAnsi="Calibri" w:cs="Calibri"/>
                <w:color w:val="000000"/>
                <w:sz w:val="16"/>
                <w:szCs w:val="16"/>
                <w:lang w:eastAsia="en-US"/>
              </w:rPr>
            </w:pPr>
            <w:ins w:id="44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21" w:author="Machado, Diana" w:date="2019-02-04T10:09:00Z"/>
                <w:rFonts w:ascii="Calibri" w:hAnsi="Calibri" w:cs="Calibri"/>
                <w:color w:val="000000"/>
                <w:sz w:val="16"/>
                <w:szCs w:val="16"/>
                <w:lang w:eastAsia="en-US"/>
              </w:rPr>
            </w:pPr>
            <w:ins w:id="4422" w:author="Machado, Diana" w:date="2019-02-04T10:09:00Z">
              <w:r w:rsidRPr="00C722A9">
                <w:rPr>
                  <w:rFonts w:ascii="Calibri" w:hAnsi="Calibri" w:cs="Calibri"/>
                  <w:color w:val="000000"/>
                  <w:sz w:val="16"/>
                  <w:szCs w:val="16"/>
                  <w:lang w:eastAsia="en-US"/>
                </w:rPr>
                <w:t xml:space="preserve">30,313,2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23" w:author="Machado, Diana" w:date="2019-02-04T10:09:00Z"/>
                <w:rFonts w:ascii="Calibri" w:hAnsi="Calibri" w:cs="Calibri"/>
                <w:color w:val="000000"/>
                <w:sz w:val="16"/>
                <w:szCs w:val="16"/>
                <w:lang w:eastAsia="en-US"/>
              </w:rPr>
            </w:pPr>
            <w:ins w:id="442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44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26" w:author="Machado, Diana" w:date="2019-02-04T10:09:00Z"/>
                <w:rFonts w:ascii="Calibri" w:hAnsi="Calibri" w:cs="Calibri"/>
                <w:color w:val="000000"/>
                <w:sz w:val="16"/>
                <w:szCs w:val="16"/>
                <w:lang w:eastAsia="en-US"/>
              </w:rPr>
            </w:pPr>
            <w:ins w:id="4427" w:author="Machado, Diana" w:date="2019-02-04T10:09:00Z">
              <w:r w:rsidRPr="00C722A9">
                <w:rPr>
                  <w:rFonts w:ascii="Calibri" w:hAnsi="Calibri" w:cs="Calibri"/>
                  <w:color w:val="000000"/>
                  <w:sz w:val="16"/>
                  <w:szCs w:val="16"/>
                  <w:lang w:eastAsia="en-US"/>
                </w:rPr>
                <w:t>325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28" w:author="Machado, Diana" w:date="2019-02-04T10:09:00Z"/>
                <w:rFonts w:ascii="Calibri" w:hAnsi="Calibri" w:cs="Calibri"/>
                <w:color w:val="000000"/>
                <w:sz w:val="16"/>
                <w:szCs w:val="16"/>
                <w:lang w:eastAsia="en-US"/>
              </w:rPr>
            </w:pPr>
            <w:ins w:id="44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0" w:author="Machado, Diana" w:date="2019-02-04T10:09:00Z"/>
                <w:rFonts w:ascii="Calibri" w:hAnsi="Calibri" w:cs="Calibri"/>
                <w:color w:val="000000"/>
                <w:sz w:val="16"/>
                <w:szCs w:val="16"/>
                <w:lang w:eastAsia="en-US"/>
              </w:rPr>
            </w:pPr>
            <w:ins w:id="44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2" w:author="Machado, Diana" w:date="2019-02-04T10:09:00Z"/>
                <w:rFonts w:ascii="Calibri" w:hAnsi="Calibri" w:cs="Calibri"/>
                <w:color w:val="000000"/>
                <w:sz w:val="16"/>
                <w:szCs w:val="16"/>
                <w:lang w:eastAsia="en-US"/>
              </w:rPr>
            </w:pPr>
            <w:ins w:id="443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4" w:author="Machado, Diana" w:date="2019-02-04T10:09:00Z"/>
                <w:rFonts w:ascii="Calibri" w:hAnsi="Calibri" w:cs="Calibri"/>
                <w:color w:val="000000"/>
                <w:sz w:val="16"/>
                <w:szCs w:val="16"/>
                <w:lang w:eastAsia="en-US"/>
              </w:rPr>
            </w:pPr>
            <w:ins w:id="443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6" w:author="Machado, Diana" w:date="2019-02-04T10:09:00Z"/>
                <w:rFonts w:ascii="Calibri" w:hAnsi="Calibri" w:cs="Calibri"/>
                <w:color w:val="000000"/>
                <w:sz w:val="16"/>
                <w:szCs w:val="16"/>
                <w:lang w:eastAsia="en-US"/>
              </w:rPr>
            </w:pPr>
            <w:ins w:id="4437" w:author="Machado, Diana" w:date="2019-02-04T10:09:00Z">
              <w:r w:rsidRPr="00C722A9">
                <w:rPr>
                  <w:rFonts w:ascii="Calibri" w:hAnsi="Calibri" w:cs="Calibri"/>
                  <w:color w:val="000000"/>
                  <w:sz w:val="16"/>
                  <w:szCs w:val="16"/>
                  <w:lang w:eastAsia="en-US"/>
                </w:rPr>
                <w:t xml:space="preserve">16,515,65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8" w:author="Machado, Diana" w:date="2019-02-04T10:09:00Z"/>
                <w:rFonts w:ascii="Calibri" w:hAnsi="Calibri" w:cs="Calibri"/>
                <w:color w:val="000000"/>
                <w:sz w:val="16"/>
                <w:szCs w:val="16"/>
                <w:lang w:eastAsia="en-US"/>
              </w:rPr>
            </w:pPr>
            <w:ins w:id="4439" w:author="Machado, Diana" w:date="2019-02-04T10:09:00Z">
              <w:r w:rsidRPr="00C722A9">
                <w:rPr>
                  <w:rFonts w:ascii="Calibri" w:hAnsi="Calibri" w:cs="Calibri"/>
                  <w:color w:val="000000"/>
                  <w:sz w:val="16"/>
                  <w:szCs w:val="16"/>
                  <w:lang w:eastAsia="en-US"/>
                </w:rPr>
                <w:t>2.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40" w:author="Machado, Diana" w:date="2019-02-04T10:09:00Z"/>
                <w:rFonts w:ascii="Calibri" w:hAnsi="Calibri" w:cs="Calibri"/>
                <w:color w:val="000000"/>
                <w:sz w:val="16"/>
                <w:szCs w:val="16"/>
                <w:lang w:eastAsia="en-US"/>
              </w:rPr>
            </w:pPr>
            <w:ins w:id="44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42" w:author="Machado, Diana" w:date="2019-02-04T10:09:00Z"/>
                <w:rFonts w:ascii="Calibri" w:hAnsi="Calibri" w:cs="Calibri"/>
                <w:color w:val="000000"/>
                <w:sz w:val="16"/>
                <w:szCs w:val="16"/>
                <w:lang w:eastAsia="en-US"/>
              </w:rPr>
            </w:pPr>
            <w:ins w:id="44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44" w:author="Machado, Diana" w:date="2019-02-04T10:09:00Z"/>
                <w:rFonts w:ascii="Calibri" w:hAnsi="Calibri" w:cs="Calibri"/>
                <w:color w:val="000000"/>
                <w:sz w:val="16"/>
                <w:szCs w:val="16"/>
                <w:lang w:eastAsia="en-US"/>
              </w:rPr>
            </w:pPr>
            <w:ins w:id="4445" w:author="Machado, Diana" w:date="2019-02-04T10:09:00Z">
              <w:r w:rsidRPr="00C722A9">
                <w:rPr>
                  <w:rFonts w:ascii="Calibri" w:hAnsi="Calibri" w:cs="Calibri"/>
                  <w:color w:val="000000"/>
                  <w:sz w:val="16"/>
                  <w:szCs w:val="16"/>
                  <w:lang w:eastAsia="en-US"/>
                </w:rPr>
                <w:t xml:space="preserve">16,515,6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46" w:author="Machado, Diana" w:date="2019-02-04T10:09:00Z"/>
                <w:rFonts w:ascii="Calibri" w:hAnsi="Calibri" w:cs="Calibri"/>
                <w:color w:val="000000"/>
                <w:sz w:val="16"/>
                <w:szCs w:val="16"/>
                <w:lang w:eastAsia="en-US"/>
              </w:rPr>
            </w:pPr>
            <w:ins w:id="444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44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49" w:author="Machado, Diana" w:date="2019-02-04T10:09:00Z"/>
                <w:rFonts w:ascii="Calibri" w:hAnsi="Calibri" w:cs="Calibri"/>
                <w:color w:val="000000"/>
                <w:sz w:val="16"/>
                <w:szCs w:val="16"/>
                <w:lang w:eastAsia="en-US"/>
              </w:rPr>
            </w:pPr>
            <w:ins w:id="4450" w:author="Machado, Diana" w:date="2019-02-04T10:09:00Z">
              <w:r w:rsidRPr="00C722A9">
                <w:rPr>
                  <w:rFonts w:ascii="Calibri" w:hAnsi="Calibri" w:cs="Calibri"/>
                  <w:color w:val="000000"/>
                  <w:sz w:val="16"/>
                  <w:szCs w:val="16"/>
                  <w:lang w:eastAsia="en-US"/>
                </w:rPr>
                <w:t>325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1" w:author="Machado, Diana" w:date="2019-02-04T10:09:00Z"/>
                <w:rFonts w:ascii="Calibri" w:hAnsi="Calibri" w:cs="Calibri"/>
                <w:color w:val="000000"/>
                <w:sz w:val="16"/>
                <w:szCs w:val="16"/>
                <w:lang w:eastAsia="en-US"/>
              </w:rPr>
            </w:pPr>
            <w:ins w:id="44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3" w:author="Machado, Diana" w:date="2019-02-04T10:09:00Z"/>
                <w:rFonts w:ascii="Calibri" w:hAnsi="Calibri" w:cs="Calibri"/>
                <w:color w:val="000000"/>
                <w:sz w:val="16"/>
                <w:szCs w:val="16"/>
                <w:lang w:eastAsia="en-US"/>
              </w:rPr>
            </w:pPr>
            <w:ins w:id="44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5" w:author="Machado, Diana" w:date="2019-02-04T10:09:00Z"/>
                <w:rFonts w:ascii="Calibri" w:hAnsi="Calibri" w:cs="Calibri"/>
                <w:color w:val="000000"/>
                <w:sz w:val="16"/>
                <w:szCs w:val="16"/>
                <w:lang w:eastAsia="en-US"/>
              </w:rPr>
            </w:pPr>
            <w:ins w:id="445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7" w:author="Machado, Diana" w:date="2019-02-04T10:09:00Z"/>
                <w:rFonts w:ascii="Calibri" w:hAnsi="Calibri" w:cs="Calibri"/>
                <w:color w:val="000000"/>
                <w:sz w:val="16"/>
                <w:szCs w:val="16"/>
                <w:lang w:eastAsia="en-US"/>
              </w:rPr>
            </w:pPr>
            <w:ins w:id="445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9" w:author="Machado, Diana" w:date="2019-02-04T10:09:00Z"/>
                <w:rFonts w:ascii="Calibri" w:hAnsi="Calibri" w:cs="Calibri"/>
                <w:color w:val="000000"/>
                <w:sz w:val="16"/>
                <w:szCs w:val="16"/>
                <w:lang w:eastAsia="en-US"/>
              </w:rPr>
            </w:pPr>
            <w:ins w:id="4460" w:author="Machado, Diana" w:date="2019-02-04T10:09:00Z">
              <w:r w:rsidRPr="00C722A9">
                <w:rPr>
                  <w:rFonts w:ascii="Calibri" w:hAnsi="Calibri" w:cs="Calibri"/>
                  <w:color w:val="000000"/>
                  <w:sz w:val="16"/>
                  <w:szCs w:val="16"/>
                  <w:lang w:eastAsia="en-US"/>
                </w:rPr>
                <w:t xml:space="preserve">35,508,80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1" w:author="Machado, Diana" w:date="2019-02-04T10:09:00Z"/>
                <w:rFonts w:ascii="Calibri" w:hAnsi="Calibri" w:cs="Calibri"/>
                <w:color w:val="000000"/>
                <w:sz w:val="16"/>
                <w:szCs w:val="16"/>
                <w:lang w:eastAsia="en-US"/>
              </w:rPr>
            </w:pPr>
            <w:ins w:id="4462" w:author="Machado, Diana" w:date="2019-02-04T10:09:00Z">
              <w:r w:rsidRPr="00C722A9">
                <w:rPr>
                  <w:rFonts w:ascii="Calibri" w:hAnsi="Calibri" w:cs="Calibri"/>
                  <w:color w:val="000000"/>
                  <w:sz w:val="16"/>
                  <w:szCs w:val="16"/>
                  <w:lang w:eastAsia="en-US"/>
                </w:rPr>
                <w:t>5.2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3" w:author="Machado, Diana" w:date="2019-02-04T10:09:00Z"/>
                <w:rFonts w:ascii="Calibri" w:hAnsi="Calibri" w:cs="Calibri"/>
                <w:color w:val="000000"/>
                <w:sz w:val="16"/>
                <w:szCs w:val="16"/>
                <w:lang w:eastAsia="en-US"/>
              </w:rPr>
            </w:pPr>
            <w:ins w:id="446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5" w:author="Machado, Diana" w:date="2019-02-04T10:09:00Z"/>
                <w:rFonts w:ascii="Calibri" w:hAnsi="Calibri" w:cs="Calibri"/>
                <w:color w:val="000000"/>
                <w:sz w:val="16"/>
                <w:szCs w:val="16"/>
                <w:lang w:eastAsia="en-US"/>
              </w:rPr>
            </w:pPr>
            <w:ins w:id="446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67" w:author="Machado, Diana" w:date="2019-02-04T10:09:00Z"/>
                <w:rFonts w:ascii="Calibri" w:hAnsi="Calibri" w:cs="Calibri"/>
                <w:color w:val="000000"/>
                <w:sz w:val="16"/>
                <w:szCs w:val="16"/>
                <w:lang w:eastAsia="en-US"/>
              </w:rPr>
            </w:pPr>
            <w:ins w:id="4468" w:author="Machado, Diana" w:date="2019-02-04T10:09:00Z">
              <w:r w:rsidRPr="00C722A9">
                <w:rPr>
                  <w:rFonts w:ascii="Calibri" w:hAnsi="Calibri" w:cs="Calibri"/>
                  <w:color w:val="000000"/>
                  <w:sz w:val="16"/>
                  <w:szCs w:val="16"/>
                  <w:lang w:eastAsia="en-US"/>
                </w:rPr>
                <w:t xml:space="preserve">35,508,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69" w:author="Machado, Diana" w:date="2019-02-04T10:09:00Z"/>
                <w:rFonts w:ascii="Calibri" w:hAnsi="Calibri" w:cs="Calibri"/>
                <w:color w:val="000000"/>
                <w:sz w:val="16"/>
                <w:szCs w:val="16"/>
                <w:lang w:eastAsia="en-US"/>
              </w:rPr>
            </w:pPr>
            <w:ins w:id="4470"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44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72" w:author="Machado, Diana" w:date="2019-02-04T10:09:00Z"/>
                <w:rFonts w:ascii="Calibri" w:hAnsi="Calibri" w:cs="Calibri"/>
                <w:color w:val="000000"/>
                <w:sz w:val="16"/>
                <w:szCs w:val="16"/>
                <w:lang w:eastAsia="en-US"/>
              </w:rPr>
            </w:pPr>
            <w:ins w:id="4473" w:author="Machado, Diana" w:date="2019-02-04T10:09:00Z">
              <w:r w:rsidRPr="00C722A9">
                <w:rPr>
                  <w:rFonts w:ascii="Calibri" w:hAnsi="Calibri" w:cs="Calibri"/>
                  <w:color w:val="000000"/>
                  <w:sz w:val="16"/>
                  <w:szCs w:val="16"/>
                  <w:lang w:eastAsia="en-US"/>
                </w:rPr>
                <w:t>325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4" w:author="Machado, Diana" w:date="2019-02-04T10:09:00Z"/>
                <w:rFonts w:ascii="Calibri" w:hAnsi="Calibri" w:cs="Calibri"/>
                <w:color w:val="000000"/>
                <w:sz w:val="16"/>
                <w:szCs w:val="16"/>
                <w:lang w:eastAsia="en-US"/>
              </w:rPr>
            </w:pPr>
            <w:ins w:id="44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6" w:author="Machado, Diana" w:date="2019-02-04T10:09:00Z"/>
                <w:rFonts w:ascii="Calibri" w:hAnsi="Calibri" w:cs="Calibri"/>
                <w:color w:val="000000"/>
                <w:sz w:val="16"/>
                <w:szCs w:val="16"/>
                <w:lang w:eastAsia="en-US"/>
              </w:rPr>
            </w:pPr>
            <w:ins w:id="44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8" w:author="Machado, Diana" w:date="2019-02-04T10:09:00Z"/>
                <w:rFonts w:ascii="Calibri" w:hAnsi="Calibri" w:cs="Calibri"/>
                <w:color w:val="000000"/>
                <w:sz w:val="16"/>
                <w:szCs w:val="16"/>
                <w:lang w:eastAsia="en-US"/>
              </w:rPr>
            </w:pPr>
            <w:ins w:id="447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0" w:author="Machado, Diana" w:date="2019-02-04T10:09:00Z"/>
                <w:rFonts w:ascii="Calibri" w:hAnsi="Calibri" w:cs="Calibri"/>
                <w:color w:val="000000"/>
                <w:sz w:val="16"/>
                <w:szCs w:val="16"/>
                <w:lang w:eastAsia="en-US"/>
              </w:rPr>
            </w:pPr>
            <w:ins w:id="448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2" w:author="Machado, Diana" w:date="2019-02-04T10:09:00Z"/>
                <w:rFonts w:ascii="Calibri" w:hAnsi="Calibri" w:cs="Calibri"/>
                <w:color w:val="000000"/>
                <w:sz w:val="16"/>
                <w:szCs w:val="16"/>
                <w:lang w:eastAsia="en-US"/>
              </w:rPr>
            </w:pPr>
            <w:ins w:id="4483" w:author="Machado, Diana" w:date="2019-02-04T10:09:00Z">
              <w:r w:rsidRPr="00C722A9">
                <w:rPr>
                  <w:rFonts w:ascii="Calibri" w:hAnsi="Calibri" w:cs="Calibri"/>
                  <w:color w:val="000000"/>
                  <w:sz w:val="16"/>
                  <w:szCs w:val="16"/>
                  <w:lang w:eastAsia="en-US"/>
                </w:rPr>
                <w:t xml:space="preserve">74,508,37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4" w:author="Machado, Diana" w:date="2019-02-04T10:09:00Z"/>
                <w:rFonts w:ascii="Calibri" w:hAnsi="Calibri" w:cs="Calibri"/>
                <w:color w:val="000000"/>
                <w:sz w:val="16"/>
                <w:szCs w:val="16"/>
                <w:lang w:eastAsia="en-US"/>
              </w:rPr>
            </w:pPr>
            <w:ins w:id="4485" w:author="Machado, Diana" w:date="2019-02-04T10:09:00Z">
              <w:r w:rsidRPr="00C722A9">
                <w:rPr>
                  <w:rFonts w:ascii="Calibri" w:hAnsi="Calibri" w:cs="Calibri"/>
                  <w:color w:val="000000"/>
                  <w:sz w:val="16"/>
                  <w:szCs w:val="16"/>
                  <w:lang w:eastAsia="en-US"/>
                </w:rPr>
                <w:t>11.0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6" w:author="Machado, Diana" w:date="2019-02-04T10:09:00Z"/>
                <w:rFonts w:ascii="Calibri" w:hAnsi="Calibri" w:cs="Calibri"/>
                <w:color w:val="000000"/>
                <w:sz w:val="16"/>
                <w:szCs w:val="16"/>
                <w:lang w:eastAsia="en-US"/>
              </w:rPr>
            </w:pPr>
            <w:ins w:id="44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8" w:author="Machado, Diana" w:date="2019-02-04T10:09:00Z"/>
                <w:rFonts w:ascii="Calibri" w:hAnsi="Calibri" w:cs="Calibri"/>
                <w:color w:val="000000"/>
                <w:sz w:val="16"/>
                <w:szCs w:val="16"/>
                <w:lang w:eastAsia="en-US"/>
              </w:rPr>
            </w:pPr>
            <w:ins w:id="44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90" w:author="Machado, Diana" w:date="2019-02-04T10:09:00Z"/>
                <w:rFonts w:ascii="Calibri" w:hAnsi="Calibri" w:cs="Calibri"/>
                <w:color w:val="000000"/>
                <w:sz w:val="16"/>
                <w:szCs w:val="16"/>
                <w:lang w:eastAsia="en-US"/>
              </w:rPr>
            </w:pPr>
            <w:ins w:id="4491" w:author="Machado, Diana" w:date="2019-02-04T10:09:00Z">
              <w:r w:rsidRPr="00C722A9">
                <w:rPr>
                  <w:rFonts w:ascii="Calibri" w:hAnsi="Calibri" w:cs="Calibri"/>
                  <w:color w:val="000000"/>
                  <w:sz w:val="16"/>
                  <w:szCs w:val="16"/>
                  <w:lang w:eastAsia="en-US"/>
                </w:rPr>
                <w:t xml:space="preserve">74,508,3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92" w:author="Machado, Diana" w:date="2019-02-04T10:09:00Z"/>
                <w:rFonts w:ascii="Calibri" w:hAnsi="Calibri" w:cs="Calibri"/>
                <w:color w:val="000000"/>
                <w:sz w:val="16"/>
                <w:szCs w:val="16"/>
                <w:lang w:eastAsia="en-US"/>
              </w:rPr>
            </w:pPr>
            <w:ins w:id="4493"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44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95" w:author="Machado, Diana" w:date="2019-02-04T10:09:00Z"/>
                <w:rFonts w:ascii="Calibri" w:hAnsi="Calibri" w:cs="Calibri"/>
                <w:color w:val="000000"/>
                <w:sz w:val="16"/>
                <w:szCs w:val="16"/>
                <w:lang w:eastAsia="en-US"/>
              </w:rPr>
            </w:pPr>
            <w:ins w:id="4496" w:author="Machado, Diana" w:date="2019-02-04T10:09:00Z">
              <w:r w:rsidRPr="00C722A9">
                <w:rPr>
                  <w:rFonts w:ascii="Calibri" w:hAnsi="Calibri" w:cs="Calibri"/>
                  <w:color w:val="000000"/>
                  <w:sz w:val="16"/>
                  <w:szCs w:val="16"/>
                  <w:lang w:eastAsia="en-US"/>
                </w:rPr>
                <w:t>325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97" w:author="Machado, Diana" w:date="2019-02-04T10:09:00Z"/>
                <w:rFonts w:ascii="Calibri" w:hAnsi="Calibri" w:cs="Calibri"/>
                <w:color w:val="000000"/>
                <w:sz w:val="16"/>
                <w:szCs w:val="16"/>
                <w:lang w:eastAsia="en-US"/>
              </w:rPr>
            </w:pPr>
            <w:ins w:id="44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99" w:author="Machado, Diana" w:date="2019-02-04T10:09:00Z"/>
                <w:rFonts w:ascii="Calibri" w:hAnsi="Calibri" w:cs="Calibri"/>
                <w:color w:val="000000"/>
                <w:sz w:val="16"/>
                <w:szCs w:val="16"/>
                <w:lang w:eastAsia="en-US"/>
              </w:rPr>
            </w:pPr>
            <w:ins w:id="45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1" w:author="Machado, Diana" w:date="2019-02-04T10:09:00Z"/>
                <w:rFonts w:ascii="Calibri" w:hAnsi="Calibri" w:cs="Calibri"/>
                <w:color w:val="000000"/>
                <w:sz w:val="16"/>
                <w:szCs w:val="16"/>
                <w:lang w:eastAsia="en-US"/>
              </w:rPr>
            </w:pPr>
            <w:ins w:id="450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3" w:author="Machado, Diana" w:date="2019-02-04T10:09:00Z"/>
                <w:rFonts w:ascii="Calibri" w:hAnsi="Calibri" w:cs="Calibri"/>
                <w:color w:val="000000"/>
                <w:sz w:val="16"/>
                <w:szCs w:val="16"/>
                <w:lang w:eastAsia="en-US"/>
              </w:rPr>
            </w:pPr>
            <w:ins w:id="450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5" w:author="Machado, Diana" w:date="2019-02-04T10:09:00Z"/>
                <w:rFonts w:ascii="Calibri" w:hAnsi="Calibri" w:cs="Calibri"/>
                <w:color w:val="000000"/>
                <w:sz w:val="16"/>
                <w:szCs w:val="16"/>
                <w:lang w:eastAsia="en-US"/>
              </w:rPr>
            </w:pPr>
            <w:ins w:id="4506" w:author="Machado, Diana" w:date="2019-02-04T10:09:00Z">
              <w:r w:rsidRPr="00C722A9">
                <w:rPr>
                  <w:rFonts w:ascii="Calibri" w:hAnsi="Calibri" w:cs="Calibri"/>
                  <w:color w:val="000000"/>
                  <w:sz w:val="16"/>
                  <w:szCs w:val="16"/>
                  <w:lang w:eastAsia="en-US"/>
                </w:rPr>
                <w:t xml:space="preserve">36,091,36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7" w:author="Machado, Diana" w:date="2019-02-04T10:09:00Z"/>
                <w:rFonts w:ascii="Calibri" w:hAnsi="Calibri" w:cs="Calibri"/>
                <w:color w:val="000000"/>
                <w:sz w:val="16"/>
                <w:szCs w:val="16"/>
                <w:lang w:eastAsia="en-US"/>
              </w:rPr>
            </w:pPr>
            <w:ins w:id="4508" w:author="Machado, Diana" w:date="2019-02-04T10:09:00Z">
              <w:r w:rsidRPr="00C722A9">
                <w:rPr>
                  <w:rFonts w:ascii="Calibri" w:hAnsi="Calibri" w:cs="Calibri"/>
                  <w:color w:val="000000"/>
                  <w:sz w:val="16"/>
                  <w:szCs w:val="16"/>
                  <w:lang w:eastAsia="en-US"/>
                </w:rPr>
                <w:t>5.3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9" w:author="Machado, Diana" w:date="2019-02-04T10:09:00Z"/>
                <w:rFonts w:ascii="Calibri" w:hAnsi="Calibri" w:cs="Calibri"/>
                <w:color w:val="000000"/>
                <w:sz w:val="16"/>
                <w:szCs w:val="16"/>
                <w:lang w:eastAsia="en-US"/>
              </w:rPr>
            </w:pPr>
            <w:ins w:id="451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11" w:author="Machado, Diana" w:date="2019-02-04T10:09:00Z"/>
                <w:rFonts w:ascii="Calibri" w:hAnsi="Calibri" w:cs="Calibri"/>
                <w:color w:val="000000"/>
                <w:sz w:val="16"/>
                <w:szCs w:val="16"/>
                <w:lang w:eastAsia="en-US"/>
              </w:rPr>
            </w:pPr>
            <w:ins w:id="451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13" w:author="Machado, Diana" w:date="2019-02-04T10:09:00Z"/>
                <w:rFonts w:ascii="Calibri" w:hAnsi="Calibri" w:cs="Calibri"/>
                <w:color w:val="000000"/>
                <w:sz w:val="16"/>
                <w:szCs w:val="16"/>
                <w:lang w:eastAsia="en-US"/>
              </w:rPr>
            </w:pPr>
            <w:ins w:id="4514" w:author="Machado, Diana" w:date="2019-02-04T10:09:00Z">
              <w:r w:rsidRPr="00C722A9">
                <w:rPr>
                  <w:rFonts w:ascii="Calibri" w:hAnsi="Calibri" w:cs="Calibri"/>
                  <w:color w:val="000000"/>
                  <w:sz w:val="16"/>
                  <w:szCs w:val="16"/>
                  <w:lang w:eastAsia="en-US"/>
                </w:rPr>
                <w:t xml:space="preserve">36,091,3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15" w:author="Machado, Diana" w:date="2019-02-04T10:09:00Z"/>
                <w:rFonts w:ascii="Calibri" w:hAnsi="Calibri" w:cs="Calibri"/>
                <w:color w:val="000000"/>
                <w:sz w:val="16"/>
                <w:szCs w:val="16"/>
                <w:lang w:eastAsia="en-US"/>
              </w:rPr>
            </w:pPr>
            <w:ins w:id="451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45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18" w:author="Machado, Diana" w:date="2019-02-04T10:09:00Z"/>
                <w:rFonts w:ascii="Calibri" w:hAnsi="Calibri" w:cs="Calibri"/>
                <w:color w:val="000000"/>
                <w:sz w:val="16"/>
                <w:szCs w:val="16"/>
                <w:lang w:eastAsia="en-US"/>
              </w:rPr>
            </w:pPr>
            <w:ins w:id="4519" w:author="Machado, Diana" w:date="2019-02-04T10:09:00Z">
              <w:r w:rsidRPr="00C722A9">
                <w:rPr>
                  <w:rFonts w:ascii="Calibri" w:hAnsi="Calibri" w:cs="Calibri"/>
                  <w:color w:val="000000"/>
                  <w:sz w:val="16"/>
                  <w:szCs w:val="16"/>
                  <w:lang w:eastAsia="en-US"/>
                </w:rPr>
                <w:t>325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0" w:author="Machado, Diana" w:date="2019-02-04T10:09:00Z"/>
                <w:rFonts w:ascii="Calibri" w:hAnsi="Calibri" w:cs="Calibri"/>
                <w:color w:val="000000"/>
                <w:sz w:val="16"/>
                <w:szCs w:val="16"/>
                <w:lang w:eastAsia="en-US"/>
              </w:rPr>
            </w:pPr>
            <w:ins w:id="45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2" w:author="Machado, Diana" w:date="2019-02-04T10:09:00Z"/>
                <w:rFonts w:ascii="Calibri" w:hAnsi="Calibri" w:cs="Calibri"/>
                <w:color w:val="000000"/>
                <w:sz w:val="16"/>
                <w:szCs w:val="16"/>
                <w:lang w:eastAsia="en-US"/>
              </w:rPr>
            </w:pPr>
            <w:ins w:id="45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4" w:author="Machado, Diana" w:date="2019-02-04T10:09:00Z"/>
                <w:rFonts w:ascii="Calibri" w:hAnsi="Calibri" w:cs="Calibri"/>
                <w:color w:val="000000"/>
                <w:sz w:val="16"/>
                <w:szCs w:val="16"/>
                <w:lang w:eastAsia="en-US"/>
              </w:rPr>
            </w:pPr>
            <w:ins w:id="452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6" w:author="Machado, Diana" w:date="2019-02-04T10:09:00Z"/>
                <w:rFonts w:ascii="Calibri" w:hAnsi="Calibri" w:cs="Calibri"/>
                <w:color w:val="000000"/>
                <w:sz w:val="16"/>
                <w:szCs w:val="16"/>
                <w:lang w:eastAsia="en-US"/>
              </w:rPr>
            </w:pPr>
            <w:ins w:id="452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8" w:author="Machado, Diana" w:date="2019-02-04T10:09:00Z"/>
                <w:rFonts w:ascii="Calibri" w:hAnsi="Calibri" w:cs="Calibri"/>
                <w:color w:val="000000"/>
                <w:sz w:val="16"/>
                <w:szCs w:val="16"/>
                <w:lang w:eastAsia="en-US"/>
              </w:rPr>
            </w:pPr>
            <w:ins w:id="4529" w:author="Machado, Diana" w:date="2019-02-04T10:09:00Z">
              <w:r w:rsidRPr="00C722A9">
                <w:rPr>
                  <w:rFonts w:ascii="Calibri" w:hAnsi="Calibri" w:cs="Calibri"/>
                  <w:color w:val="000000"/>
                  <w:sz w:val="16"/>
                  <w:szCs w:val="16"/>
                  <w:lang w:eastAsia="en-US"/>
                </w:rPr>
                <w:t xml:space="preserve">41,932,77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0" w:author="Machado, Diana" w:date="2019-02-04T10:09:00Z"/>
                <w:rFonts w:ascii="Calibri" w:hAnsi="Calibri" w:cs="Calibri"/>
                <w:color w:val="000000"/>
                <w:sz w:val="16"/>
                <w:szCs w:val="16"/>
                <w:lang w:eastAsia="en-US"/>
              </w:rPr>
            </w:pPr>
            <w:ins w:id="4531" w:author="Machado, Diana" w:date="2019-02-04T10:09:00Z">
              <w:r w:rsidRPr="00C722A9">
                <w:rPr>
                  <w:rFonts w:ascii="Calibri" w:hAnsi="Calibri" w:cs="Calibri"/>
                  <w:color w:val="000000"/>
                  <w:sz w:val="16"/>
                  <w:szCs w:val="16"/>
                  <w:lang w:eastAsia="en-US"/>
                </w:rPr>
                <w:t>6.2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2" w:author="Machado, Diana" w:date="2019-02-04T10:09:00Z"/>
                <w:rFonts w:ascii="Calibri" w:hAnsi="Calibri" w:cs="Calibri"/>
                <w:color w:val="000000"/>
                <w:sz w:val="16"/>
                <w:szCs w:val="16"/>
                <w:lang w:eastAsia="en-US"/>
              </w:rPr>
            </w:pPr>
            <w:ins w:id="453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4" w:author="Machado, Diana" w:date="2019-02-04T10:09:00Z"/>
                <w:rFonts w:ascii="Calibri" w:hAnsi="Calibri" w:cs="Calibri"/>
                <w:color w:val="000000"/>
                <w:sz w:val="16"/>
                <w:szCs w:val="16"/>
                <w:lang w:eastAsia="en-US"/>
              </w:rPr>
            </w:pPr>
            <w:ins w:id="453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36" w:author="Machado, Diana" w:date="2019-02-04T10:09:00Z"/>
                <w:rFonts w:ascii="Calibri" w:hAnsi="Calibri" w:cs="Calibri"/>
                <w:color w:val="000000"/>
                <w:sz w:val="16"/>
                <w:szCs w:val="16"/>
                <w:lang w:eastAsia="en-US"/>
              </w:rPr>
            </w:pPr>
            <w:ins w:id="4537" w:author="Machado, Diana" w:date="2019-02-04T10:09:00Z">
              <w:r w:rsidRPr="00C722A9">
                <w:rPr>
                  <w:rFonts w:ascii="Calibri" w:hAnsi="Calibri" w:cs="Calibri"/>
                  <w:color w:val="000000"/>
                  <w:sz w:val="16"/>
                  <w:szCs w:val="16"/>
                  <w:lang w:eastAsia="en-US"/>
                </w:rPr>
                <w:t xml:space="preserve">41,932,7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38" w:author="Machado, Diana" w:date="2019-02-04T10:09:00Z"/>
                <w:rFonts w:ascii="Calibri" w:hAnsi="Calibri" w:cs="Calibri"/>
                <w:color w:val="000000"/>
                <w:sz w:val="16"/>
                <w:szCs w:val="16"/>
                <w:lang w:eastAsia="en-US"/>
              </w:rPr>
            </w:pPr>
            <w:ins w:id="453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45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41" w:author="Machado, Diana" w:date="2019-02-04T10:09:00Z"/>
                <w:rFonts w:ascii="Calibri" w:hAnsi="Calibri" w:cs="Calibri"/>
                <w:color w:val="000000"/>
                <w:sz w:val="16"/>
                <w:szCs w:val="16"/>
                <w:lang w:eastAsia="en-US"/>
              </w:rPr>
            </w:pPr>
            <w:ins w:id="4542" w:author="Machado, Diana" w:date="2019-02-04T10:09:00Z">
              <w:r w:rsidRPr="00C722A9">
                <w:rPr>
                  <w:rFonts w:ascii="Calibri" w:hAnsi="Calibri" w:cs="Calibri"/>
                  <w:color w:val="000000"/>
                  <w:sz w:val="16"/>
                  <w:szCs w:val="16"/>
                  <w:lang w:eastAsia="en-US"/>
                </w:rPr>
                <w:t>325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3" w:author="Machado, Diana" w:date="2019-02-04T10:09:00Z"/>
                <w:rFonts w:ascii="Calibri" w:hAnsi="Calibri" w:cs="Calibri"/>
                <w:color w:val="000000"/>
                <w:sz w:val="16"/>
                <w:szCs w:val="16"/>
                <w:lang w:eastAsia="en-US"/>
              </w:rPr>
            </w:pPr>
            <w:ins w:id="45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5" w:author="Machado, Diana" w:date="2019-02-04T10:09:00Z"/>
                <w:rFonts w:ascii="Calibri" w:hAnsi="Calibri" w:cs="Calibri"/>
                <w:color w:val="000000"/>
                <w:sz w:val="16"/>
                <w:szCs w:val="16"/>
                <w:lang w:eastAsia="en-US"/>
              </w:rPr>
            </w:pPr>
            <w:ins w:id="45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7" w:author="Machado, Diana" w:date="2019-02-04T10:09:00Z"/>
                <w:rFonts w:ascii="Calibri" w:hAnsi="Calibri" w:cs="Calibri"/>
                <w:color w:val="000000"/>
                <w:sz w:val="16"/>
                <w:szCs w:val="16"/>
                <w:lang w:eastAsia="en-US"/>
              </w:rPr>
            </w:pPr>
            <w:ins w:id="454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9" w:author="Machado, Diana" w:date="2019-02-04T10:09:00Z"/>
                <w:rFonts w:ascii="Calibri" w:hAnsi="Calibri" w:cs="Calibri"/>
                <w:color w:val="000000"/>
                <w:sz w:val="16"/>
                <w:szCs w:val="16"/>
                <w:lang w:eastAsia="en-US"/>
              </w:rPr>
            </w:pPr>
            <w:ins w:id="455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1" w:author="Machado, Diana" w:date="2019-02-04T10:09:00Z"/>
                <w:rFonts w:ascii="Calibri" w:hAnsi="Calibri" w:cs="Calibri"/>
                <w:color w:val="000000"/>
                <w:sz w:val="16"/>
                <w:szCs w:val="16"/>
                <w:lang w:eastAsia="en-US"/>
              </w:rPr>
            </w:pPr>
            <w:ins w:id="4552" w:author="Machado, Diana" w:date="2019-02-04T10:09:00Z">
              <w:r w:rsidRPr="00C722A9">
                <w:rPr>
                  <w:rFonts w:ascii="Calibri" w:hAnsi="Calibri" w:cs="Calibri"/>
                  <w:color w:val="000000"/>
                  <w:sz w:val="16"/>
                  <w:szCs w:val="16"/>
                  <w:lang w:eastAsia="en-US"/>
                </w:rPr>
                <w:t xml:space="preserve">3,032,10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3" w:author="Machado, Diana" w:date="2019-02-04T10:09:00Z"/>
                <w:rFonts w:ascii="Calibri" w:hAnsi="Calibri" w:cs="Calibri"/>
                <w:color w:val="000000"/>
                <w:sz w:val="16"/>
                <w:szCs w:val="16"/>
                <w:lang w:eastAsia="en-US"/>
              </w:rPr>
            </w:pPr>
            <w:ins w:id="4554" w:author="Machado, Diana" w:date="2019-02-04T10:09:00Z">
              <w:r w:rsidRPr="00C722A9">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5" w:author="Machado, Diana" w:date="2019-02-04T10:09:00Z"/>
                <w:rFonts w:ascii="Calibri" w:hAnsi="Calibri" w:cs="Calibri"/>
                <w:color w:val="000000"/>
                <w:sz w:val="16"/>
                <w:szCs w:val="16"/>
                <w:lang w:eastAsia="en-US"/>
              </w:rPr>
            </w:pPr>
            <w:ins w:id="45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7" w:author="Machado, Diana" w:date="2019-02-04T10:09:00Z"/>
                <w:rFonts w:ascii="Calibri" w:hAnsi="Calibri" w:cs="Calibri"/>
                <w:color w:val="000000"/>
                <w:sz w:val="16"/>
                <w:szCs w:val="16"/>
                <w:lang w:eastAsia="en-US"/>
              </w:rPr>
            </w:pPr>
            <w:ins w:id="45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59" w:author="Machado, Diana" w:date="2019-02-04T10:09:00Z"/>
                <w:rFonts w:ascii="Calibri" w:hAnsi="Calibri" w:cs="Calibri"/>
                <w:color w:val="000000"/>
                <w:sz w:val="16"/>
                <w:szCs w:val="16"/>
                <w:lang w:eastAsia="en-US"/>
              </w:rPr>
            </w:pPr>
            <w:ins w:id="4560" w:author="Machado, Diana" w:date="2019-02-04T10:09:00Z">
              <w:r w:rsidRPr="00C722A9">
                <w:rPr>
                  <w:rFonts w:ascii="Calibri" w:hAnsi="Calibri" w:cs="Calibri"/>
                  <w:color w:val="000000"/>
                  <w:sz w:val="16"/>
                  <w:szCs w:val="16"/>
                  <w:lang w:eastAsia="en-US"/>
                </w:rPr>
                <w:t xml:space="preserve">3,032,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61" w:author="Machado, Diana" w:date="2019-02-04T10:09:00Z"/>
                <w:rFonts w:ascii="Calibri" w:hAnsi="Calibri" w:cs="Calibri"/>
                <w:color w:val="000000"/>
                <w:sz w:val="16"/>
                <w:szCs w:val="16"/>
                <w:lang w:eastAsia="en-US"/>
              </w:rPr>
            </w:pPr>
            <w:ins w:id="456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5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64" w:author="Machado, Diana" w:date="2019-02-04T10:09:00Z"/>
                <w:rFonts w:ascii="Calibri" w:hAnsi="Calibri" w:cs="Calibri"/>
                <w:color w:val="000000"/>
                <w:sz w:val="16"/>
                <w:szCs w:val="16"/>
                <w:lang w:eastAsia="en-US"/>
              </w:rPr>
            </w:pPr>
            <w:ins w:id="4565" w:author="Machado, Diana" w:date="2019-02-04T10:09:00Z">
              <w:r w:rsidRPr="00C722A9">
                <w:rPr>
                  <w:rFonts w:ascii="Calibri" w:hAnsi="Calibri" w:cs="Calibri"/>
                  <w:color w:val="000000"/>
                  <w:sz w:val="16"/>
                  <w:szCs w:val="16"/>
                  <w:lang w:eastAsia="en-US"/>
                </w:rPr>
                <w:t>325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6" w:author="Machado, Diana" w:date="2019-02-04T10:09:00Z"/>
                <w:rFonts w:ascii="Calibri" w:hAnsi="Calibri" w:cs="Calibri"/>
                <w:color w:val="000000"/>
                <w:sz w:val="16"/>
                <w:szCs w:val="16"/>
                <w:lang w:eastAsia="en-US"/>
              </w:rPr>
            </w:pPr>
            <w:ins w:id="45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8" w:author="Machado, Diana" w:date="2019-02-04T10:09:00Z"/>
                <w:rFonts w:ascii="Calibri" w:hAnsi="Calibri" w:cs="Calibri"/>
                <w:color w:val="000000"/>
                <w:sz w:val="16"/>
                <w:szCs w:val="16"/>
                <w:lang w:eastAsia="en-US"/>
              </w:rPr>
            </w:pPr>
            <w:ins w:id="45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0" w:author="Machado, Diana" w:date="2019-02-04T10:09:00Z"/>
                <w:rFonts w:ascii="Calibri" w:hAnsi="Calibri" w:cs="Calibri"/>
                <w:color w:val="000000"/>
                <w:sz w:val="16"/>
                <w:szCs w:val="16"/>
                <w:lang w:eastAsia="en-US"/>
              </w:rPr>
            </w:pPr>
            <w:ins w:id="457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2" w:author="Machado, Diana" w:date="2019-02-04T10:09:00Z"/>
                <w:rFonts w:ascii="Calibri" w:hAnsi="Calibri" w:cs="Calibri"/>
                <w:color w:val="000000"/>
                <w:sz w:val="16"/>
                <w:szCs w:val="16"/>
                <w:lang w:eastAsia="en-US"/>
              </w:rPr>
            </w:pPr>
            <w:ins w:id="457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4" w:author="Machado, Diana" w:date="2019-02-04T10:09:00Z"/>
                <w:rFonts w:ascii="Calibri" w:hAnsi="Calibri" w:cs="Calibri"/>
                <w:color w:val="000000"/>
                <w:sz w:val="16"/>
                <w:szCs w:val="16"/>
                <w:lang w:eastAsia="en-US"/>
              </w:rPr>
            </w:pPr>
            <w:ins w:id="4575" w:author="Machado, Diana" w:date="2019-02-04T10:09:00Z">
              <w:r w:rsidRPr="00C722A9">
                <w:rPr>
                  <w:rFonts w:ascii="Calibri" w:hAnsi="Calibri" w:cs="Calibri"/>
                  <w:color w:val="000000"/>
                  <w:sz w:val="16"/>
                  <w:szCs w:val="16"/>
                  <w:lang w:eastAsia="en-US"/>
                </w:rPr>
                <w:t xml:space="preserve">32,413,26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6" w:author="Machado, Diana" w:date="2019-02-04T10:09:00Z"/>
                <w:rFonts w:ascii="Calibri" w:hAnsi="Calibri" w:cs="Calibri"/>
                <w:color w:val="000000"/>
                <w:sz w:val="16"/>
                <w:szCs w:val="16"/>
                <w:lang w:eastAsia="en-US"/>
              </w:rPr>
            </w:pPr>
            <w:ins w:id="4577" w:author="Machado, Diana" w:date="2019-02-04T10:09:00Z">
              <w:r w:rsidRPr="00C722A9">
                <w:rPr>
                  <w:rFonts w:ascii="Calibri" w:hAnsi="Calibri" w:cs="Calibri"/>
                  <w:color w:val="000000"/>
                  <w:sz w:val="16"/>
                  <w:szCs w:val="16"/>
                  <w:lang w:eastAsia="en-US"/>
                </w:rPr>
                <w:t>4.81%</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8" w:author="Machado, Diana" w:date="2019-02-04T10:09:00Z"/>
                <w:rFonts w:ascii="Calibri" w:hAnsi="Calibri" w:cs="Calibri"/>
                <w:color w:val="000000"/>
                <w:sz w:val="16"/>
                <w:szCs w:val="16"/>
                <w:lang w:eastAsia="en-US"/>
              </w:rPr>
            </w:pPr>
            <w:ins w:id="457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80" w:author="Machado, Diana" w:date="2019-02-04T10:09:00Z"/>
                <w:rFonts w:ascii="Calibri" w:hAnsi="Calibri" w:cs="Calibri"/>
                <w:color w:val="000000"/>
                <w:sz w:val="16"/>
                <w:szCs w:val="16"/>
                <w:lang w:eastAsia="en-US"/>
              </w:rPr>
            </w:pPr>
            <w:ins w:id="458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82" w:author="Machado, Diana" w:date="2019-02-04T10:09:00Z"/>
                <w:rFonts w:ascii="Calibri" w:hAnsi="Calibri" w:cs="Calibri"/>
                <w:color w:val="000000"/>
                <w:sz w:val="16"/>
                <w:szCs w:val="16"/>
                <w:lang w:eastAsia="en-US"/>
              </w:rPr>
            </w:pPr>
            <w:ins w:id="4583" w:author="Machado, Diana" w:date="2019-02-04T10:09:00Z">
              <w:r w:rsidRPr="00C722A9">
                <w:rPr>
                  <w:rFonts w:ascii="Calibri" w:hAnsi="Calibri" w:cs="Calibri"/>
                  <w:color w:val="000000"/>
                  <w:sz w:val="16"/>
                  <w:szCs w:val="16"/>
                  <w:lang w:eastAsia="en-US"/>
                </w:rPr>
                <w:t xml:space="preserve">32,413,2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84" w:author="Machado, Diana" w:date="2019-02-04T10:09:00Z"/>
                <w:rFonts w:ascii="Calibri" w:hAnsi="Calibri" w:cs="Calibri"/>
                <w:color w:val="000000"/>
                <w:sz w:val="16"/>
                <w:szCs w:val="16"/>
                <w:lang w:eastAsia="en-US"/>
              </w:rPr>
            </w:pPr>
            <w:ins w:id="458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45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87" w:author="Machado, Diana" w:date="2019-02-04T10:09:00Z"/>
                <w:rFonts w:ascii="Calibri" w:hAnsi="Calibri" w:cs="Calibri"/>
                <w:color w:val="000000"/>
                <w:sz w:val="16"/>
                <w:szCs w:val="16"/>
                <w:lang w:eastAsia="en-US"/>
              </w:rPr>
            </w:pPr>
            <w:ins w:id="4588" w:author="Machado, Diana" w:date="2019-02-04T10:09:00Z">
              <w:r w:rsidRPr="00C722A9">
                <w:rPr>
                  <w:rFonts w:ascii="Calibri" w:hAnsi="Calibri" w:cs="Calibri"/>
                  <w:color w:val="000000"/>
                  <w:sz w:val="16"/>
                  <w:szCs w:val="16"/>
                  <w:lang w:eastAsia="en-US"/>
                </w:rPr>
                <w:t>325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89" w:author="Machado, Diana" w:date="2019-02-04T10:09:00Z"/>
                <w:rFonts w:ascii="Calibri" w:hAnsi="Calibri" w:cs="Calibri"/>
                <w:color w:val="000000"/>
                <w:sz w:val="16"/>
                <w:szCs w:val="16"/>
                <w:lang w:eastAsia="en-US"/>
              </w:rPr>
            </w:pPr>
            <w:ins w:id="45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1" w:author="Machado, Diana" w:date="2019-02-04T10:09:00Z"/>
                <w:rFonts w:ascii="Calibri" w:hAnsi="Calibri" w:cs="Calibri"/>
                <w:color w:val="000000"/>
                <w:sz w:val="16"/>
                <w:szCs w:val="16"/>
                <w:lang w:eastAsia="en-US"/>
              </w:rPr>
            </w:pPr>
            <w:ins w:id="45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3" w:author="Machado, Diana" w:date="2019-02-04T10:09:00Z"/>
                <w:rFonts w:ascii="Calibri" w:hAnsi="Calibri" w:cs="Calibri"/>
                <w:color w:val="000000"/>
                <w:sz w:val="16"/>
                <w:szCs w:val="16"/>
                <w:lang w:eastAsia="en-US"/>
              </w:rPr>
            </w:pPr>
            <w:ins w:id="459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5" w:author="Machado, Diana" w:date="2019-02-04T10:09:00Z"/>
                <w:rFonts w:ascii="Calibri" w:hAnsi="Calibri" w:cs="Calibri"/>
                <w:color w:val="000000"/>
                <w:sz w:val="16"/>
                <w:szCs w:val="16"/>
                <w:lang w:eastAsia="en-US"/>
              </w:rPr>
            </w:pPr>
            <w:ins w:id="459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7" w:author="Machado, Diana" w:date="2019-02-04T10:09:00Z"/>
                <w:rFonts w:ascii="Calibri" w:hAnsi="Calibri" w:cs="Calibri"/>
                <w:color w:val="000000"/>
                <w:sz w:val="16"/>
                <w:szCs w:val="16"/>
                <w:lang w:eastAsia="en-US"/>
              </w:rPr>
            </w:pPr>
            <w:ins w:id="4598" w:author="Machado, Diana" w:date="2019-02-04T10:09:00Z">
              <w:r w:rsidRPr="00C722A9">
                <w:rPr>
                  <w:rFonts w:ascii="Calibri" w:hAnsi="Calibri" w:cs="Calibri"/>
                  <w:color w:val="000000"/>
                  <w:sz w:val="16"/>
                  <w:szCs w:val="16"/>
                  <w:lang w:eastAsia="en-US"/>
                </w:rPr>
                <w:t xml:space="preserve">12,108,99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9" w:author="Machado, Diana" w:date="2019-02-04T10:09:00Z"/>
                <w:rFonts w:ascii="Calibri" w:hAnsi="Calibri" w:cs="Calibri"/>
                <w:color w:val="000000"/>
                <w:sz w:val="16"/>
                <w:szCs w:val="16"/>
                <w:lang w:eastAsia="en-US"/>
              </w:rPr>
            </w:pPr>
            <w:ins w:id="4600" w:author="Machado, Diana" w:date="2019-02-04T10:09:00Z">
              <w:r w:rsidRPr="00C722A9">
                <w:rPr>
                  <w:rFonts w:ascii="Calibri" w:hAnsi="Calibri" w:cs="Calibri"/>
                  <w:color w:val="000000"/>
                  <w:sz w:val="16"/>
                  <w:szCs w:val="16"/>
                  <w:lang w:eastAsia="en-US"/>
                </w:rPr>
                <w:t>1.8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01" w:author="Machado, Diana" w:date="2019-02-04T10:09:00Z"/>
                <w:rFonts w:ascii="Calibri" w:hAnsi="Calibri" w:cs="Calibri"/>
                <w:color w:val="000000"/>
                <w:sz w:val="16"/>
                <w:szCs w:val="16"/>
                <w:lang w:eastAsia="en-US"/>
              </w:rPr>
            </w:pPr>
            <w:ins w:id="46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03" w:author="Machado, Diana" w:date="2019-02-04T10:09:00Z"/>
                <w:rFonts w:ascii="Calibri" w:hAnsi="Calibri" w:cs="Calibri"/>
                <w:color w:val="000000"/>
                <w:sz w:val="16"/>
                <w:szCs w:val="16"/>
                <w:lang w:eastAsia="en-US"/>
              </w:rPr>
            </w:pPr>
            <w:ins w:id="46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05" w:author="Machado, Diana" w:date="2019-02-04T10:09:00Z"/>
                <w:rFonts w:ascii="Calibri" w:hAnsi="Calibri" w:cs="Calibri"/>
                <w:color w:val="000000"/>
                <w:sz w:val="16"/>
                <w:szCs w:val="16"/>
                <w:lang w:eastAsia="en-US"/>
              </w:rPr>
            </w:pPr>
            <w:ins w:id="4606" w:author="Machado, Diana" w:date="2019-02-04T10:09:00Z">
              <w:r w:rsidRPr="00C722A9">
                <w:rPr>
                  <w:rFonts w:ascii="Calibri" w:hAnsi="Calibri" w:cs="Calibri"/>
                  <w:color w:val="000000"/>
                  <w:sz w:val="16"/>
                  <w:szCs w:val="16"/>
                  <w:lang w:eastAsia="en-US"/>
                </w:rPr>
                <w:t xml:space="preserve">12,108,9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07" w:author="Machado, Diana" w:date="2019-02-04T10:09:00Z"/>
                <w:rFonts w:ascii="Calibri" w:hAnsi="Calibri" w:cs="Calibri"/>
                <w:color w:val="000000"/>
                <w:sz w:val="16"/>
                <w:szCs w:val="16"/>
                <w:lang w:eastAsia="en-US"/>
              </w:rPr>
            </w:pPr>
            <w:ins w:id="460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46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10" w:author="Machado, Diana" w:date="2019-02-04T10:09:00Z"/>
                <w:rFonts w:ascii="Calibri" w:hAnsi="Calibri" w:cs="Calibri"/>
                <w:color w:val="000000"/>
                <w:sz w:val="16"/>
                <w:szCs w:val="16"/>
                <w:lang w:eastAsia="en-US"/>
              </w:rPr>
            </w:pPr>
            <w:ins w:id="4611" w:author="Machado, Diana" w:date="2019-02-04T10:09:00Z">
              <w:r w:rsidRPr="00C722A9">
                <w:rPr>
                  <w:rFonts w:ascii="Calibri" w:hAnsi="Calibri" w:cs="Calibri"/>
                  <w:color w:val="000000"/>
                  <w:sz w:val="16"/>
                  <w:szCs w:val="16"/>
                  <w:lang w:eastAsia="en-US"/>
                </w:rPr>
                <w:t>325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2" w:author="Machado, Diana" w:date="2019-02-04T10:09:00Z"/>
                <w:rFonts w:ascii="Calibri" w:hAnsi="Calibri" w:cs="Calibri"/>
                <w:color w:val="000000"/>
                <w:sz w:val="16"/>
                <w:szCs w:val="16"/>
                <w:lang w:eastAsia="en-US"/>
              </w:rPr>
            </w:pPr>
            <w:ins w:id="46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4" w:author="Machado, Diana" w:date="2019-02-04T10:09:00Z"/>
                <w:rFonts w:ascii="Calibri" w:hAnsi="Calibri" w:cs="Calibri"/>
                <w:color w:val="000000"/>
                <w:sz w:val="16"/>
                <w:szCs w:val="16"/>
                <w:lang w:eastAsia="en-US"/>
              </w:rPr>
            </w:pPr>
            <w:ins w:id="46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6" w:author="Machado, Diana" w:date="2019-02-04T10:09:00Z"/>
                <w:rFonts w:ascii="Calibri" w:hAnsi="Calibri" w:cs="Calibri"/>
                <w:color w:val="000000"/>
                <w:sz w:val="16"/>
                <w:szCs w:val="16"/>
                <w:lang w:eastAsia="en-US"/>
              </w:rPr>
            </w:pPr>
            <w:ins w:id="461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8" w:author="Machado, Diana" w:date="2019-02-04T10:09:00Z"/>
                <w:rFonts w:ascii="Calibri" w:hAnsi="Calibri" w:cs="Calibri"/>
                <w:color w:val="000000"/>
                <w:sz w:val="16"/>
                <w:szCs w:val="16"/>
                <w:lang w:eastAsia="en-US"/>
              </w:rPr>
            </w:pPr>
            <w:ins w:id="461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0" w:author="Machado, Diana" w:date="2019-02-04T10:09:00Z"/>
                <w:rFonts w:ascii="Calibri" w:hAnsi="Calibri" w:cs="Calibri"/>
                <w:color w:val="000000"/>
                <w:sz w:val="16"/>
                <w:szCs w:val="16"/>
                <w:lang w:eastAsia="en-US"/>
              </w:rPr>
            </w:pPr>
            <w:ins w:id="4621" w:author="Machado, Diana" w:date="2019-02-04T10:09:00Z">
              <w:r w:rsidRPr="00C722A9">
                <w:rPr>
                  <w:rFonts w:ascii="Calibri" w:hAnsi="Calibri" w:cs="Calibri"/>
                  <w:color w:val="000000"/>
                  <w:sz w:val="16"/>
                  <w:szCs w:val="16"/>
                  <w:lang w:eastAsia="en-US"/>
                </w:rPr>
                <w:t xml:space="preserve">2,422,63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2" w:author="Machado, Diana" w:date="2019-02-04T10:09:00Z"/>
                <w:rFonts w:ascii="Calibri" w:hAnsi="Calibri" w:cs="Calibri"/>
                <w:color w:val="000000"/>
                <w:sz w:val="16"/>
                <w:szCs w:val="16"/>
                <w:lang w:eastAsia="en-US"/>
              </w:rPr>
            </w:pPr>
            <w:ins w:id="4623" w:author="Machado, Diana" w:date="2019-02-04T10:09:00Z">
              <w:r w:rsidRPr="00C722A9">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4" w:author="Machado, Diana" w:date="2019-02-04T10:09:00Z"/>
                <w:rFonts w:ascii="Calibri" w:hAnsi="Calibri" w:cs="Calibri"/>
                <w:color w:val="000000"/>
                <w:sz w:val="16"/>
                <w:szCs w:val="16"/>
                <w:lang w:eastAsia="en-US"/>
              </w:rPr>
            </w:pPr>
            <w:ins w:id="462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6" w:author="Machado, Diana" w:date="2019-02-04T10:09:00Z"/>
                <w:rFonts w:ascii="Calibri" w:hAnsi="Calibri" w:cs="Calibri"/>
                <w:color w:val="000000"/>
                <w:sz w:val="16"/>
                <w:szCs w:val="16"/>
                <w:lang w:eastAsia="en-US"/>
              </w:rPr>
            </w:pPr>
            <w:ins w:id="462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28" w:author="Machado, Diana" w:date="2019-02-04T10:09:00Z"/>
                <w:rFonts w:ascii="Calibri" w:hAnsi="Calibri" w:cs="Calibri"/>
                <w:color w:val="000000"/>
                <w:sz w:val="16"/>
                <w:szCs w:val="16"/>
                <w:lang w:eastAsia="en-US"/>
              </w:rPr>
            </w:pPr>
            <w:ins w:id="4629" w:author="Machado, Diana" w:date="2019-02-04T10:09:00Z">
              <w:r w:rsidRPr="00C722A9">
                <w:rPr>
                  <w:rFonts w:ascii="Calibri" w:hAnsi="Calibri" w:cs="Calibri"/>
                  <w:color w:val="000000"/>
                  <w:sz w:val="16"/>
                  <w:szCs w:val="16"/>
                  <w:lang w:eastAsia="en-US"/>
                </w:rPr>
                <w:t xml:space="preserve">2,422,6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30" w:author="Machado, Diana" w:date="2019-02-04T10:09:00Z"/>
                <w:rFonts w:ascii="Calibri" w:hAnsi="Calibri" w:cs="Calibri"/>
                <w:color w:val="000000"/>
                <w:sz w:val="16"/>
                <w:szCs w:val="16"/>
                <w:lang w:eastAsia="en-US"/>
              </w:rPr>
            </w:pPr>
            <w:ins w:id="463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6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33" w:author="Machado, Diana" w:date="2019-02-04T10:09:00Z"/>
                <w:rFonts w:ascii="Calibri" w:hAnsi="Calibri" w:cs="Calibri"/>
                <w:color w:val="000000"/>
                <w:sz w:val="16"/>
                <w:szCs w:val="16"/>
                <w:lang w:eastAsia="en-US"/>
              </w:rPr>
            </w:pPr>
            <w:ins w:id="4634" w:author="Machado, Diana" w:date="2019-02-04T10:09:00Z">
              <w:r w:rsidRPr="00C722A9">
                <w:rPr>
                  <w:rFonts w:ascii="Calibri" w:hAnsi="Calibri" w:cs="Calibri"/>
                  <w:color w:val="000000"/>
                  <w:sz w:val="16"/>
                  <w:szCs w:val="16"/>
                  <w:lang w:eastAsia="en-US"/>
                </w:rPr>
                <w:t>325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5" w:author="Machado, Diana" w:date="2019-02-04T10:09:00Z"/>
                <w:rFonts w:ascii="Calibri" w:hAnsi="Calibri" w:cs="Calibri"/>
                <w:color w:val="000000"/>
                <w:sz w:val="16"/>
                <w:szCs w:val="16"/>
                <w:lang w:eastAsia="en-US"/>
              </w:rPr>
            </w:pPr>
            <w:ins w:id="46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7" w:author="Machado, Diana" w:date="2019-02-04T10:09:00Z"/>
                <w:rFonts w:ascii="Calibri" w:hAnsi="Calibri" w:cs="Calibri"/>
                <w:color w:val="000000"/>
                <w:sz w:val="16"/>
                <w:szCs w:val="16"/>
                <w:lang w:eastAsia="en-US"/>
              </w:rPr>
            </w:pPr>
            <w:ins w:id="46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9" w:author="Machado, Diana" w:date="2019-02-04T10:09:00Z"/>
                <w:rFonts w:ascii="Calibri" w:hAnsi="Calibri" w:cs="Calibri"/>
                <w:color w:val="000000"/>
                <w:sz w:val="16"/>
                <w:szCs w:val="16"/>
                <w:lang w:eastAsia="en-US"/>
              </w:rPr>
            </w:pPr>
            <w:ins w:id="464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1" w:author="Machado, Diana" w:date="2019-02-04T10:09:00Z"/>
                <w:rFonts w:ascii="Calibri" w:hAnsi="Calibri" w:cs="Calibri"/>
                <w:color w:val="000000"/>
                <w:sz w:val="16"/>
                <w:szCs w:val="16"/>
                <w:lang w:eastAsia="en-US"/>
              </w:rPr>
            </w:pPr>
            <w:ins w:id="464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3" w:author="Machado, Diana" w:date="2019-02-04T10:09:00Z"/>
                <w:rFonts w:ascii="Calibri" w:hAnsi="Calibri" w:cs="Calibri"/>
                <w:color w:val="000000"/>
                <w:sz w:val="16"/>
                <w:szCs w:val="16"/>
                <w:lang w:eastAsia="en-US"/>
              </w:rPr>
            </w:pPr>
            <w:ins w:id="4644" w:author="Machado, Diana" w:date="2019-02-04T10:09:00Z">
              <w:r w:rsidRPr="00C722A9">
                <w:rPr>
                  <w:rFonts w:ascii="Calibri" w:hAnsi="Calibri" w:cs="Calibri"/>
                  <w:color w:val="000000"/>
                  <w:sz w:val="16"/>
                  <w:szCs w:val="16"/>
                  <w:lang w:eastAsia="en-US"/>
                </w:rPr>
                <w:t xml:space="preserve">32,826,96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5" w:author="Machado, Diana" w:date="2019-02-04T10:09:00Z"/>
                <w:rFonts w:ascii="Calibri" w:hAnsi="Calibri" w:cs="Calibri"/>
                <w:color w:val="000000"/>
                <w:sz w:val="16"/>
                <w:szCs w:val="16"/>
                <w:lang w:eastAsia="en-US"/>
              </w:rPr>
            </w:pPr>
            <w:ins w:id="4646" w:author="Machado, Diana" w:date="2019-02-04T10:09:00Z">
              <w:r w:rsidRPr="00C722A9">
                <w:rPr>
                  <w:rFonts w:ascii="Calibri" w:hAnsi="Calibri" w:cs="Calibri"/>
                  <w:color w:val="000000"/>
                  <w:sz w:val="16"/>
                  <w:szCs w:val="16"/>
                  <w:lang w:eastAsia="en-US"/>
                </w:rPr>
                <w:t>4.8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7" w:author="Machado, Diana" w:date="2019-02-04T10:09:00Z"/>
                <w:rFonts w:ascii="Calibri" w:hAnsi="Calibri" w:cs="Calibri"/>
                <w:color w:val="000000"/>
                <w:sz w:val="16"/>
                <w:szCs w:val="16"/>
                <w:lang w:eastAsia="en-US"/>
              </w:rPr>
            </w:pPr>
            <w:ins w:id="464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9" w:author="Machado, Diana" w:date="2019-02-04T10:09:00Z"/>
                <w:rFonts w:ascii="Calibri" w:hAnsi="Calibri" w:cs="Calibri"/>
                <w:color w:val="000000"/>
                <w:sz w:val="16"/>
                <w:szCs w:val="16"/>
                <w:lang w:eastAsia="en-US"/>
              </w:rPr>
            </w:pPr>
            <w:ins w:id="465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51" w:author="Machado, Diana" w:date="2019-02-04T10:09:00Z"/>
                <w:rFonts w:ascii="Calibri" w:hAnsi="Calibri" w:cs="Calibri"/>
                <w:color w:val="000000"/>
                <w:sz w:val="16"/>
                <w:szCs w:val="16"/>
                <w:lang w:eastAsia="en-US"/>
              </w:rPr>
            </w:pPr>
            <w:ins w:id="4652" w:author="Machado, Diana" w:date="2019-02-04T10:09:00Z">
              <w:r w:rsidRPr="00C722A9">
                <w:rPr>
                  <w:rFonts w:ascii="Calibri" w:hAnsi="Calibri" w:cs="Calibri"/>
                  <w:color w:val="000000"/>
                  <w:sz w:val="16"/>
                  <w:szCs w:val="16"/>
                  <w:lang w:eastAsia="en-US"/>
                </w:rPr>
                <w:t xml:space="preserve">32,826,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53" w:author="Machado, Diana" w:date="2019-02-04T10:09:00Z"/>
                <w:rFonts w:ascii="Calibri" w:hAnsi="Calibri" w:cs="Calibri"/>
                <w:color w:val="000000"/>
                <w:sz w:val="16"/>
                <w:szCs w:val="16"/>
                <w:lang w:eastAsia="en-US"/>
              </w:rPr>
            </w:pPr>
            <w:ins w:id="4654"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46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56" w:author="Machado, Diana" w:date="2019-02-04T10:09:00Z"/>
                <w:rFonts w:ascii="Calibri" w:hAnsi="Calibri" w:cs="Calibri"/>
                <w:color w:val="000000"/>
                <w:sz w:val="16"/>
                <w:szCs w:val="16"/>
                <w:lang w:eastAsia="en-US"/>
              </w:rPr>
            </w:pPr>
            <w:ins w:id="4657" w:author="Machado, Diana" w:date="2019-02-04T10:09:00Z">
              <w:r w:rsidRPr="00C722A9">
                <w:rPr>
                  <w:rFonts w:ascii="Calibri" w:hAnsi="Calibri" w:cs="Calibri"/>
                  <w:color w:val="000000"/>
                  <w:sz w:val="16"/>
                  <w:szCs w:val="16"/>
                  <w:lang w:eastAsia="en-US"/>
                </w:rPr>
                <w:t>325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58" w:author="Machado, Diana" w:date="2019-02-04T10:09:00Z"/>
                <w:rFonts w:ascii="Calibri" w:hAnsi="Calibri" w:cs="Calibri"/>
                <w:color w:val="000000"/>
                <w:sz w:val="16"/>
                <w:szCs w:val="16"/>
                <w:lang w:eastAsia="en-US"/>
              </w:rPr>
            </w:pPr>
            <w:ins w:id="46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0" w:author="Machado, Diana" w:date="2019-02-04T10:09:00Z"/>
                <w:rFonts w:ascii="Calibri" w:hAnsi="Calibri" w:cs="Calibri"/>
                <w:color w:val="000000"/>
                <w:sz w:val="16"/>
                <w:szCs w:val="16"/>
                <w:lang w:eastAsia="en-US"/>
              </w:rPr>
            </w:pPr>
            <w:ins w:id="46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2" w:author="Machado, Diana" w:date="2019-02-04T10:09:00Z"/>
                <w:rFonts w:ascii="Calibri" w:hAnsi="Calibri" w:cs="Calibri"/>
                <w:color w:val="000000"/>
                <w:sz w:val="16"/>
                <w:szCs w:val="16"/>
                <w:lang w:eastAsia="en-US"/>
              </w:rPr>
            </w:pPr>
            <w:ins w:id="466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4" w:author="Machado, Diana" w:date="2019-02-04T10:09:00Z"/>
                <w:rFonts w:ascii="Calibri" w:hAnsi="Calibri" w:cs="Calibri"/>
                <w:color w:val="000000"/>
                <w:sz w:val="16"/>
                <w:szCs w:val="16"/>
                <w:lang w:eastAsia="en-US"/>
              </w:rPr>
            </w:pPr>
            <w:ins w:id="466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6" w:author="Machado, Diana" w:date="2019-02-04T10:09:00Z"/>
                <w:rFonts w:ascii="Calibri" w:hAnsi="Calibri" w:cs="Calibri"/>
                <w:color w:val="000000"/>
                <w:sz w:val="16"/>
                <w:szCs w:val="16"/>
                <w:lang w:eastAsia="en-US"/>
              </w:rPr>
            </w:pPr>
            <w:ins w:id="4667" w:author="Machado, Diana" w:date="2019-02-04T10:09:00Z">
              <w:r w:rsidRPr="00C722A9">
                <w:rPr>
                  <w:rFonts w:ascii="Calibri" w:hAnsi="Calibri" w:cs="Calibri"/>
                  <w:color w:val="000000"/>
                  <w:sz w:val="16"/>
                  <w:szCs w:val="16"/>
                  <w:lang w:eastAsia="en-US"/>
                </w:rPr>
                <w:t xml:space="preserve">21,400,23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8" w:author="Machado, Diana" w:date="2019-02-04T10:09:00Z"/>
                <w:rFonts w:ascii="Calibri" w:hAnsi="Calibri" w:cs="Calibri"/>
                <w:color w:val="000000"/>
                <w:sz w:val="16"/>
                <w:szCs w:val="16"/>
                <w:lang w:eastAsia="en-US"/>
              </w:rPr>
            </w:pPr>
            <w:ins w:id="4669" w:author="Machado, Diana" w:date="2019-02-04T10:09:00Z">
              <w:r w:rsidRPr="00C722A9">
                <w:rPr>
                  <w:rFonts w:ascii="Calibri" w:hAnsi="Calibri" w:cs="Calibri"/>
                  <w:color w:val="000000"/>
                  <w:sz w:val="16"/>
                  <w:szCs w:val="16"/>
                  <w:lang w:eastAsia="en-US"/>
                </w:rPr>
                <w:t>3.1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70" w:author="Machado, Diana" w:date="2019-02-04T10:09:00Z"/>
                <w:rFonts w:ascii="Calibri" w:hAnsi="Calibri" w:cs="Calibri"/>
                <w:color w:val="000000"/>
                <w:sz w:val="16"/>
                <w:szCs w:val="16"/>
                <w:lang w:eastAsia="en-US"/>
              </w:rPr>
            </w:pPr>
            <w:ins w:id="467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72" w:author="Machado, Diana" w:date="2019-02-04T10:09:00Z"/>
                <w:rFonts w:ascii="Calibri" w:hAnsi="Calibri" w:cs="Calibri"/>
                <w:color w:val="000000"/>
                <w:sz w:val="16"/>
                <w:szCs w:val="16"/>
                <w:lang w:eastAsia="en-US"/>
              </w:rPr>
            </w:pPr>
            <w:ins w:id="467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74" w:author="Machado, Diana" w:date="2019-02-04T10:09:00Z"/>
                <w:rFonts w:ascii="Calibri" w:hAnsi="Calibri" w:cs="Calibri"/>
                <w:color w:val="000000"/>
                <w:sz w:val="16"/>
                <w:szCs w:val="16"/>
                <w:lang w:eastAsia="en-US"/>
              </w:rPr>
            </w:pPr>
            <w:ins w:id="4675" w:author="Machado, Diana" w:date="2019-02-04T10:09:00Z">
              <w:r w:rsidRPr="00C722A9">
                <w:rPr>
                  <w:rFonts w:ascii="Calibri" w:hAnsi="Calibri" w:cs="Calibri"/>
                  <w:color w:val="000000"/>
                  <w:sz w:val="16"/>
                  <w:szCs w:val="16"/>
                  <w:lang w:eastAsia="en-US"/>
                </w:rPr>
                <w:t xml:space="preserve">21,400,2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76" w:author="Machado, Diana" w:date="2019-02-04T10:09:00Z"/>
                <w:rFonts w:ascii="Calibri" w:hAnsi="Calibri" w:cs="Calibri"/>
                <w:color w:val="000000"/>
                <w:sz w:val="16"/>
                <w:szCs w:val="16"/>
                <w:lang w:eastAsia="en-US"/>
              </w:rPr>
            </w:pPr>
            <w:ins w:id="4677"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46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79" w:author="Machado, Diana" w:date="2019-02-04T10:09:00Z"/>
                <w:rFonts w:ascii="Calibri" w:hAnsi="Calibri" w:cs="Calibri"/>
                <w:color w:val="000000"/>
                <w:sz w:val="16"/>
                <w:szCs w:val="16"/>
                <w:lang w:eastAsia="en-US"/>
              </w:rPr>
            </w:pPr>
            <w:ins w:id="4680" w:author="Machado, Diana" w:date="2019-02-04T10:09:00Z">
              <w:r w:rsidRPr="00C722A9">
                <w:rPr>
                  <w:rFonts w:ascii="Calibri" w:hAnsi="Calibri" w:cs="Calibri"/>
                  <w:color w:val="000000"/>
                  <w:sz w:val="16"/>
                  <w:szCs w:val="16"/>
                  <w:lang w:eastAsia="en-US"/>
                </w:rPr>
                <w:t>325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1" w:author="Machado, Diana" w:date="2019-02-04T10:09:00Z"/>
                <w:rFonts w:ascii="Calibri" w:hAnsi="Calibri" w:cs="Calibri"/>
                <w:color w:val="000000"/>
                <w:sz w:val="16"/>
                <w:szCs w:val="16"/>
                <w:lang w:eastAsia="en-US"/>
              </w:rPr>
            </w:pPr>
            <w:ins w:id="46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3" w:author="Machado, Diana" w:date="2019-02-04T10:09:00Z"/>
                <w:rFonts w:ascii="Calibri" w:hAnsi="Calibri" w:cs="Calibri"/>
                <w:color w:val="000000"/>
                <w:sz w:val="16"/>
                <w:szCs w:val="16"/>
                <w:lang w:eastAsia="en-US"/>
              </w:rPr>
            </w:pPr>
            <w:ins w:id="46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5" w:author="Machado, Diana" w:date="2019-02-04T10:09:00Z"/>
                <w:rFonts w:ascii="Calibri" w:hAnsi="Calibri" w:cs="Calibri"/>
                <w:color w:val="000000"/>
                <w:sz w:val="16"/>
                <w:szCs w:val="16"/>
                <w:lang w:eastAsia="en-US"/>
              </w:rPr>
            </w:pPr>
            <w:ins w:id="468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7" w:author="Machado, Diana" w:date="2019-02-04T10:09:00Z"/>
                <w:rFonts w:ascii="Calibri" w:hAnsi="Calibri" w:cs="Calibri"/>
                <w:color w:val="000000"/>
                <w:sz w:val="16"/>
                <w:szCs w:val="16"/>
                <w:lang w:eastAsia="en-US"/>
              </w:rPr>
            </w:pPr>
            <w:ins w:id="468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9" w:author="Machado, Diana" w:date="2019-02-04T10:09:00Z"/>
                <w:rFonts w:ascii="Calibri" w:hAnsi="Calibri" w:cs="Calibri"/>
                <w:color w:val="000000"/>
                <w:sz w:val="16"/>
                <w:szCs w:val="16"/>
                <w:lang w:eastAsia="en-US"/>
              </w:rPr>
            </w:pPr>
            <w:ins w:id="4690" w:author="Machado, Diana" w:date="2019-02-04T10:09:00Z">
              <w:r w:rsidRPr="00C722A9">
                <w:rPr>
                  <w:rFonts w:ascii="Calibri" w:hAnsi="Calibri" w:cs="Calibri"/>
                  <w:color w:val="000000"/>
                  <w:sz w:val="16"/>
                  <w:szCs w:val="16"/>
                  <w:lang w:eastAsia="en-US"/>
                </w:rPr>
                <w:t xml:space="preserve">23,327,84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1" w:author="Machado, Diana" w:date="2019-02-04T10:09:00Z"/>
                <w:rFonts w:ascii="Calibri" w:hAnsi="Calibri" w:cs="Calibri"/>
                <w:color w:val="000000"/>
                <w:sz w:val="16"/>
                <w:szCs w:val="16"/>
                <w:lang w:eastAsia="en-US"/>
              </w:rPr>
            </w:pPr>
            <w:ins w:id="4692" w:author="Machado, Diana" w:date="2019-02-04T10:09:00Z">
              <w:r w:rsidRPr="00C722A9">
                <w:rPr>
                  <w:rFonts w:ascii="Calibri" w:hAnsi="Calibri" w:cs="Calibri"/>
                  <w:color w:val="000000"/>
                  <w:sz w:val="16"/>
                  <w:szCs w:val="16"/>
                  <w:lang w:eastAsia="en-US"/>
                </w:rPr>
                <w:t>3.4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3" w:author="Machado, Diana" w:date="2019-02-04T10:09:00Z"/>
                <w:rFonts w:ascii="Calibri" w:hAnsi="Calibri" w:cs="Calibri"/>
                <w:color w:val="000000"/>
                <w:sz w:val="16"/>
                <w:szCs w:val="16"/>
                <w:lang w:eastAsia="en-US"/>
              </w:rPr>
            </w:pPr>
            <w:ins w:id="469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5" w:author="Machado, Diana" w:date="2019-02-04T10:09:00Z"/>
                <w:rFonts w:ascii="Calibri" w:hAnsi="Calibri" w:cs="Calibri"/>
                <w:color w:val="000000"/>
                <w:sz w:val="16"/>
                <w:szCs w:val="16"/>
                <w:lang w:eastAsia="en-US"/>
              </w:rPr>
            </w:pPr>
            <w:ins w:id="469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97" w:author="Machado, Diana" w:date="2019-02-04T10:09:00Z"/>
                <w:rFonts w:ascii="Calibri" w:hAnsi="Calibri" w:cs="Calibri"/>
                <w:color w:val="000000"/>
                <w:sz w:val="16"/>
                <w:szCs w:val="16"/>
                <w:lang w:eastAsia="en-US"/>
              </w:rPr>
            </w:pPr>
            <w:ins w:id="4698" w:author="Machado, Diana" w:date="2019-02-04T10:09:00Z">
              <w:r w:rsidRPr="00C722A9">
                <w:rPr>
                  <w:rFonts w:ascii="Calibri" w:hAnsi="Calibri" w:cs="Calibri"/>
                  <w:color w:val="000000"/>
                  <w:sz w:val="16"/>
                  <w:szCs w:val="16"/>
                  <w:lang w:eastAsia="en-US"/>
                </w:rPr>
                <w:t xml:space="preserve">23,327,8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99" w:author="Machado, Diana" w:date="2019-02-04T10:09:00Z"/>
                <w:rFonts w:ascii="Calibri" w:hAnsi="Calibri" w:cs="Calibri"/>
                <w:color w:val="000000"/>
                <w:sz w:val="16"/>
                <w:szCs w:val="16"/>
                <w:lang w:eastAsia="en-US"/>
              </w:rPr>
            </w:pPr>
            <w:ins w:id="470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47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02" w:author="Machado, Diana" w:date="2019-02-04T10:09:00Z"/>
                <w:rFonts w:ascii="Calibri" w:hAnsi="Calibri" w:cs="Calibri"/>
                <w:color w:val="000000"/>
                <w:sz w:val="16"/>
                <w:szCs w:val="16"/>
                <w:lang w:eastAsia="en-US"/>
              </w:rPr>
            </w:pPr>
            <w:ins w:id="4703" w:author="Machado, Diana" w:date="2019-02-04T10:09:00Z">
              <w:r w:rsidRPr="00C722A9">
                <w:rPr>
                  <w:rFonts w:ascii="Calibri" w:hAnsi="Calibri" w:cs="Calibri"/>
                  <w:color w:val="000000"/>
                  <w:sz w:val="16"/>
                  <w:szCs w:val="16"/>
                  <w:lang w:eastAsia="en-US"/>
                </w:rPr>
                <w:t>325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4" w:author="Machado, Diana" w:date="2019-02-04T10:09:00Z"/>
                <w:rFonts w:ascii="Calibri" w:hAnsi="Calibri" w:cs="Calibri"/>
                <w:color w:val="000000"/>
                <w:sz w:val="16"/>
                <w:szCs w:val="16"/>
                <w:lang w:eastAsia="en-US"/>
              </w:rPr>
            </w:pPr>
            <w:ins w:id="47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6" w:author="Machado, Diana" w:date="2019-02-04T10:09:00Z"/>
                <w:rFonts w:ascii="Calibri" w:hAnsi="Calibri" w:cs="Calibri"/>
                <w:color w:val="000000"/>
                <w:sz w:val="16"/>
                <w:szCs w:val="16"/>
                <w:lang w:eastAsia="en-US"/>
              </w:rPr>
            </w:pPr>
            <w:ins w:id="47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8" w:author="Machado, Diana" w:date="2019-02-04T10:09:00Z"/>
                <w:rFonts w:ascii="Calibri" w:hAnsi="Calibri" w:cs="Calibri"/>
                <w:color w:val="000000"/>
                <w:sz w:val="16"/>
                <w:szCs w:val="16"/>
                <w:lang w:eastAsia="en-US"/>
              </w:rPr>
            </w:pPr>
            <w:ins w:id="470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0" w:author="Machado, Diana" w:date="2019-02-04T10:09:00Z"/>
                <w:rFonts w:ascii="Calibri" w:hAnsi="Calibri" w:cs="Calibri"/>
                <w:color w:val="000000"/>
                <w:sz w:val="16"/>
                <w:szCs w:val="16"/>
                <w:lang w:eastAsia="en-US"/>
              </w:rPr>
            </w:pPr>
            <w:ins w:id="471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2" w:author="Machado, Diana" w:date="2019-02-04T10:09:00Z"/>
                <w:rFonts w:ascii="Calibri" w:hAnsi="Calibri" w:cs="Calibri"/>
                <w:color w:val="000000"/>
                <w:sz w:val="16"/>
                <w:szCs w:val="16"/>
                <w:lang w:eastAsia="en-US"/>
              </w:rPr>
            </w:pPr>
            <w:ins w:id="4713" w:author="Machado, Diana" w:date="2019-02-04T10:09:00Z">
              <w:r w:rsidRPr="00C722A9">
                <w:rPr>
                  <w:rFonts w:ascii="Calibri" w:hAnsi="Calibri" w:cs="Calibri"/>
                  <w:color w:val="000000"/>
                  <w:sz w:val="16"/>
                  <w:szCs w:val="16"/>
                  <w:lang w:eastAsia="en-US"/>
                </w:rPr>
                <w:t xml:space="preserve">6,310,10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4" w:author="Machado, Diana" w:date="2019-02-04T10:09:00Z"/>
                <w:rFonts w:ascii="Calibri" w:hAnsi="Calibri" w:cs="Calibri"/>
                <w:color w:val="000000"/>
                <w:sz w:val="16"/>
                <w:szCs w:val="16"/>
                <w:lang w:eastAsia="en-US"/>
              </w:rPr>
            </w:pPr>
            <w:ins w:id="4715" w:author="Machado, Diana" w:date="2019-02-04T10:09:00Z">
              <w:r w:rsidRPr="00C722A9">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6" w:author="Machado, Diana" w:date="2019-02-04T10:09:00Z"/>
                <w:rFonts w:ascii="Calibri" w:hAnsi="Calibri" w:cs="Calibri"/>
                <w:color w:val="000000"/>
                <w:sz w:val="16"/>
                <w:szCs w:val="16"/>
                <w:lang w:eastAsia="en-US"/>
              </w:rPr>
            </w:pPr>
            <w:ins w:id="471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8" w:author="Machado, Diana" w:date="2019-02-04T10:09:00Z"/>
                <w:rFonts w:ascii="Calibri" w:hAnsi="Calibri" w:cs="Calibri"/>
                <w:color w:val="000000"/>
                <w:sz w:val="16"/>
                <w:szCs w:val="16"/>
                <w:lang w:eastAsia="en-US"/>
              </w:rPr>
            </w:pPr>
            <w:ins w:id="471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20" w:author="Machado, Diana" w:date="2019-02-04T10:09:00Z"/>
                <w:rFonts w:ascii="Calibri" w:hAnsi="Calibri" w:cs="Calibri"/>
                <w:color w:val="000000"/>
                <w:sz w:val="16"/>
                <w:szCs w:val="16"/>
                <w:lang w:eastAsia="en-US"/>
              </w:rPr>
            </w:pPr>
            <w:ins w:id="4721" w:author="Machado, Diana" w:date="2019-02-04T10:09:00Z">
              <w:r w:rsidRPr="00C722A9">
                <w:rPr>
                  <w:rFonts w:ascii="Calibri" w:hAnsi="Calibri" w:cs="Calibri"/>
                  <w:color w:val="000000"/>
                  <w:sz w:val="16"/>
                  <w:szCs w:val="16"/>
                  <w:lang w:eastAsia="en-US"/>
                </w:rPr>
                <w:t xml:space="preserve">6,310,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22" w:author="Machado, Diana" w:date="2019-02-04T10:09:00Z"/>
                <w:rFonts w:ascii="Calibri" w:hAnsi="Calibri" w:cs="Calibri"/>
                <w:color w:val="000000"/>
                <w:sz w:val="16"/>
                <w:szCs w:val="16"/>
                <w:lang w:eastAsia="en-US"/>
              </w:rPr>
            </w:pPr>
            <w:ins w:id="472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7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25" w:author="Machado, Diana" w:date="2019-02-04T10:09:00Z"/>
                <w:rFonts w:ascii="Calibri" w:hAnsi="Calibri" w:cs="Calibri"/>
                <w:color w:val="000000"/>
                <w:sz w:val="16"/>
                <w:szCs w:val="16"/>
                <w:lang w:eastAsia="en-US"/>
              </w:rPr>
            </w:pPr>
            <w:ins w:id="4726" w:author="Machado, Diana" w:date="2019-02-04T10:09:00Z">
              <w:r w:rsidRPr="00C722A9">
                <w:rPr>
                  <w:rFonts w:ascii="Calibri" w:hAnsi="Calibri" w:cs="Calibri"/>
                  <w:color w:val="000000"/>
                  <w:sz w:val="16"/>
                  <w:szCs w:val="16"/>
                  <w:lang w:eastAsia="en-US"/>
                </w:rPr>
                <w:t>325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27" w:author="Machado, Diana" w:date="2019-02-04T10:09:00Z"/>
                <w:rFonts w:ascii="Calibri" w:hAnsi="Calibri" w:cs="Calibri"/>
                <w:color w:val="000000"/>
                <w:sz w:val="16"/>
                <w:szCs w:val="16"/>
                <w:lang w:eastAsia="en-US"/>
              </w:rPr>
            </w:pPr>
            <w:ins w:id="47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29" w:author="Machado, Diana" w:date="2019-02-04T10:09:00Z"/>
                <w:rFonts w:ascii="Calibri" w:hAnsi="Calibri" w:cs="Calibri"/>
                <w:color w:val="000000"/>
                <w:sz w:val="16"/>
                <w:szCs w:val="16"/>
                <w:lang w:eastAsia="en-US"/>
              </w:rPr>
            </w:pPr>
            <w:ins w:id="47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1" w:author="Machado, Diana" w:date="2019-02-04T10:09:00Z"/>
                <w:rFonts w:ascii="Calibri" w:hAnsi="Calibri" w:cs="Calibri"/>
                <w:color w:val="000000"/>
                <w:sz w:val="16"/>
                <w:szCs w:val="16"/>
                <w:lang w:eastAsia="en-US"/>
              </w:rPr>
            </w:pPr>
            <w:ins w:id="473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3" w:author="Machado, Diana" w:date="2019-02-04T10:09:00Z"/>
                <w:rFonts w:ascii="Calibri" w:hAnsi="Calibri" w:cs="Calibri"/>
                <w:color w:val="000000"/>
                <w:sz w:val="16"/>
                <w:szCs w:val="16"/>
                <w:lang w:eastAsia="en-US"/>
              </w:rPr>
            </w:pPr>
            <w:ins w:id="473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5" w:author="Machado, Diana" w:date="2019-02-04T10:09:00Z"/>
                <w:rFonts w:ascii="Calibri" w:hAnsi="Calibri" w:cs="Calibri"/>
                <w:color w:val="000000"/>
                <w:sz w:val="16"/>
                <w:szCs w:val="16"/>
                <w:lang w:eastAsia="en-US"/>
              </w:rPr>
            </w:pPr>
            <w:ins w:id="4736" w:author="Machado, Diana" w:date="2019-02-04T10:09:00Z">
              <w:r w:rsidRPr="00C722A9">
                <w:rPr>
                  <w:rFonts w:ascii="Calibri" w:hAnsi="Calibri" w:cs="Calibri"/>
                  <w:color w:val="000000"/>
                  <w:sz w:val="16"/>
                  <w:szCs w:val="16"/>
                  <w:lang w:eastAsia="en-US"/>
                </w:rPr>
                <w:t xml:space="preserve">39,670,54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7" w:author="Machado, Diana" w:date="2019-02-04T10:09:00Z"/>
                <w:rFonts w:ascii="Calibri" w:hAnsi="Calibri" w:cs="Calibri"/>
                <w:color w:val="000000"/>
                <w:sz w:val="16"/>
                <w:szCs w:val="16"/>
                <w:lang w:eastAsia="en-US"/>
              </w:rPr>
            </w:pPr>
            <w:ins w:id="4738" w:author="Machado, Diana" w:date="2019-02-04T10:09:00Z">
              <w:r w:rsidRPr="00C722A9">
                <w:rPr>
                  <w:rFonts w:ascii="Calibri" w:hAnsi="Calibri" w:cs="Calibri"/>
                  <w:color w:val="000000"/>
                  <w:sz w:val="16"/>
                  <w:szCs w:val="16"/>
                  <w:lang w:eastAsia="en-US"/>
                </w:rPr>
                <w:t>5.8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9" w:author="Machado, Diana" w:date="2019-02-04T10:09:00Z"/>
                <w:rFonts w:ascii="Calibri" w:hAnsi="Calibri" w:cs="Calibri"/>
                <w:color w:val="000000"/>
                <w:sz w:val="16"/>
                <w:szCs w:val="16"/>
                <w:lang w:eastAsia="en-US"/>
              </w:rPr>
            </w:pPr>
            <w:ins w:id="47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41" w:author="Machado, Diana" w:date="2019-02-04T10:09:00Z"/>
                <w:rFonts w:ascii="Calibri" w:hAnsi="Calibri" w:cs="Calibri"/>
                <w:color w:val="000000"/>
                <w:sz w:val="16"/>
                <w:szCs w:val="16"/>
                <w:lang w:eastAsia="en-US"/>
              </w:rPr>
            </w:pPr>
            <w:ins w:id="47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43" w:author="Machado, Diana" w:date="2019-02-04T10:09:00Z"/>
                <w:rFonts w:ascii="Calibri" w:hAnsi="Calibri" w:cs="Calibri"/>
                <w:color w:val="000000"/>
                <w:sz w:val="16"/>
                <w:szCs w:val="16"/>
                <w:lang w:eastAsia="en-US"/>
              </w:rPr>
            </w:pPr>
            <w:ins w:id="4744" w:author="Machado, Diana" w:date="2019-02-04T10:09:00Z">
              <w:r w:rsidRPr="00C722A9">
                <w:rPr>
                  <w:rFonts w:ascii="Calibri" w:hAnsi="Calibri" w:cs="Calibri"/>
                  <w:color w:val="000000"/>
                  <w:sz w:val="16"/>
                  <w:szCs w:val="16"/>
                  <w:lang w:eastAsia="en-US"/>
                </w:rPr>
                <w:t xml:space="preserve">39,670,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45" w:author="Machado, Diana" w:date="2019-02-04T10:09:00Z"/>
                <w:rFonts w:ascii="Calibri" w:hAnsi="Calibri" w:cs="Calibri"/>
                <w:color w:val="000000"/>
                <w:sz w:val="16"/>
                <w:szCs w:val="16"/>
                <w:lang w:eastAsia="en-US"/>
              </w:rPr>
            </w:pPr>
            <w:ins w:id="4746"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47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48" w:author="Machado, Diana" w:date="2019-02-04T10:09:00Z"/>
                <w:rFonts w:ascii="Calibri" w:hAnsi="Calibri" w:cs="Calibri"/>
                <w:color w:val="000000"/>
                <w:sz w:val="16"/>
                <w:szCs w:val="16"/>
                <w:lang w:eastAsia="en-US"/>
              </w:rPr>
            </w:pPr>
            <w:ins w:id="4749" w:author="Machado, Diana" w:date="2019-02-04T10:09:00Z">
              <w:r w:rsidRPr="00C722A9">
                <w:rPr>
                  <w:rFonts w:ascii="Calibri" w:hAnsi="Calibri" w:cs="Calibri"/>
                  <w:color w:val="000000"/>
                  <w:sz w:val="16"/>
                  <w:szCs w:val="16"/>
                  <w:lang w:eastAsia="en-US"/>
                </w:rPr>
                <w:t>325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0" w:author="Machado, Diana" w:date="2019-02-04T10:09:00Z"/>
                <w:rFonts w:ascii="Calibri" w:hAnsi="Calibri" w:cs="Calibri"/>
                <w:color w:val="000000"/>
                <w:sz w:val="16"/>
                <w:szCs w:val="16"/>
                <w:lang w:eastAsia="en-US"/>
              </w:rPr>
            </w:pPr>
            <w:ins w:id="47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2" w:author="Machado, Diana" w:date="2019-02-04T10:09:00Z"/>
                <w:rFonts w:ascii="Calibri" w:hAnsi="Calibri" w:cs="Calibri"/>
                <w:color w:val="000000"/>
                <w:sz w:val="16"/>
                <w:szCs w:val="16"/>
                <w:lang w:eastAsia="en-US"/>
              </w:rPr>
            </w:pPr>
            <w:ins w:id="47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4" w:author="Machado, Diana" w:date="2019-02-04T10:09:00Z"/>
                <w:rFonts w:ascii="Calibri" w:hAnsi="Calibri" w:cs="Calibri"/>
                <w:color w:val="000000"/>
                <w:sz w:val="16"/>
                <w:szCs w:val="16"/>
                <w:lang w:eastAsia="en-US"/>
              </w:rPr>
            </w:pPr>
            <w:ins w:id="475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6" w:author="Machado, Diana" w:date="2019-02-04T10:09:00Z"/>
                <w:rFonts w:ascii="Calibri" w:hAnsi="Calibri" w:cs="Calibri"/>
                <w:color w:val="000000"/>
                <w:sz w:val="16"/>
                <w:szCs w:val="16"/>
                <w:lang w:eastAsia="en-US"/>
              </w:rPr>
            </w:pPr>
            <w:ins w:id="475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8" w:author="Machado, Diana" w:date="2019-02-04T10:09:00Z"/>
                <w:rFonts w:ascii="Calibri" w:hAnsi="Calibri" w:cs="Calibri"/>
                <w:color w:val="000000"/>
                <w:sz w:val="16"/>
                <w:szCs w:val="16"/>
                <w:lang w:eastAsia="en-US"/>
              </w:rPr>
            </w:pPr>
            <w:ins w:id="4759" w:author="Machado, Diana" w:date="2019-02-04T10:09:00Z">
              <w:r w:rsidRPr="00C722A9">
                <w:rPr>
                  <w:rFonts w:ascii="Calibri" w:hAnsi="Calibri" w:cs="Calibri"/>
                  <w:color w:val="000000"/>
                  <w:sz w:val="16"/>
                  <w:szCs w:val="16"/>
                  <w:lang w:eastAsia="en-US"/>
                </w:rPr>
                <w:t xml:space="preserve">32,195,50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0" w:author="Machado, Diana" w:date="2019-02-04T10:09:00Z"/>
                <w:rFonts w:ascii="Calibri" w:hAnsi="Calibri" w:cs="Calibri"/>
                <w:color w:val="000000"/>
                <w:sz w:val="16"/>
                <w:szCs w:val="16"/>
                <w:lang w:eastAsia="en-US"/>
              </w:rPr>
            </w:pPr>
            <w:ins w:id="4761" w:author="Machado, Diana" w:date="2019-02-04T10:09:00Z">
              <w:r w:rsidRPr="00C722A9">
                <w:rPr>
                  <w:rFonts w:ascii="Calibri" w:hAnsi="Calibri" w:cs="Calibri"/>
                  <w:color w:val="000000"/>
                  <w:sz w:val="16"/>
                  <w:szCs w:val="16"/>
                  <w:lang w:eastAsia="en-US"/>
                </w:rPr>
                <w:t>4.7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2" w:author="Machado, Diana" w:date="2019-02-04T10:09:00Z"/>
                <w:rFonts w:ascii="Calibri" w:hAnsi="Calibri" w:cs="Calibri"/>
                <w:color w:val="000000"/>
                <w:sz w:val="16"/>
                <w:szCs w:val="16"/>
                <w:lang w:eastAsia="en-US"/>
              </w:rPr>
            </w:pPr>
            <w:ins w:id="476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4" w:author="Machado, Diana" w:date="2019-02-04T10:09:00Z"/>
                <w:rFonts w:ascii="Calibri" w:hAnsi="Calibri" w:cs="Calibri"/>
                <w:color w:val="000000"/>
                <w:sz w:val="16"/>
                <w:szCs w:val="16"/>
                <w:lang w:eastAsia="en-US"/>
              </w:rPr>
            </w:pPr>
            <w:ins w:id="476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66" w:author="Machado, Diana" w:date="2019-02-04T10:09:00Z"/>
                <w:rFonts w:ascii="Calibri" w:hAnsi="Calibri" w:cs="Calibri"/>
                <w:color w:val="000000"/>
                <w:sz w:val="16"/>
                <w:szCs w:val="16"/>
                <w:lang w:eastAsia="en-US"/>
              </w:rPr>
            </w:pPr>
            <w:ins w:id="4767" w:author="Machado, Diana" w:date="2019-02-04T10:09:00Z">
              <w:r w:rsidRPr="00C722A9">
                <w:rPr>
                  <w:rFonts w:ascii="Calibri" w:hAnsi="Calibri" w:cs="Calibri"/>
                  <w:color w:val="000000"/>
                  <w:sz w:val="16"/>
                  <w:szCs w:val="16"/>
                  <w:lang w:eastAsia="en-US"/>
                </w:rPr>
                <w:t xml:space="preserve">32,195,5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68" w:author="Machado, Diana" w:date="2019-02-04T10:09:00Z"/>
                <w:rFonts w:ascii="Calibri" w:hAnsi="Calibri" w:cs="Calibri"/>
                <w:color w:val="000000"/>
                <w:sz w:val="16"/>
                <w:szCs w:val="16"/>
                <w:lang w:eastAsia="en-US"/>
              </w:rPr>
            </w:pPr>
            <w:ins w:id="4769"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47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71" w:author="Machado, Diana" w:date="2019-02-04T10:09:00Z"/>
                <w:rFonts w:ascii="Calibri" w:hAnsi="Calibri" w:cs="Calibri"/>
                <w:color w:val="000000"/>
                <w:sz w:val="16"/>
                <w:szCs w:val="16"/>
                <w:lang w:eastAsia="en-US"/>
              </w:rPr>
            </w:pPr>
            <w:ins w:id="4772" w:author="Machado, Diana" w:date="2019-02-04T10:09:00Z">
              <w:r w:rsidRPr="00C722A9">
                <w:rPr>
                  <w:rFonts w:ascii="Calibri" w:hAnsi="Calibri" w:cs="Calibri"/>
                  <w:color w:val="000000"/>
                  <w:sz w:val="16"/>
                  <w:szCs w:val="16"/>
                  <w:lang w:eastAsia="en-US"/>
                </w:rPr>
                <w:t>325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3" w:author="Machado, Diana" w:date="2019-02-04T10:09:00Z"/>
                <w:rFonts w:ascii="Calibri" w:hAnsi="Calibri" w:cs="Calibri"/>
                <w:color w:val="000000"/>
                <w:sz w:val="16"/>
                <w:szCs w:val="16"/>
                <w:lang w:eastAsia="en-US"/>
              </w:rPr>
            </w:pPr>
            <w:ins w:id="47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5" w:author="Machado, Diana" w:date="2019-02-04T10:09:00Z"/>
                <w:rFonts w:ascii="Calibri" w:hAnsi="Calibri" w:cs="Calibri"/>
                <w:color w:val="000000"/>
                <w:sz w:val="16"/>
                <w:szCs w:val="16"/>
                <w:lang w:eastAsia="en-US"/>
              </w:rPr>
            </w:pPr>
            <w:ins w:id="47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7" w:author="Machado, Diana" w:date="2019-02-04T10:09:00Z"/>
                <w:rFonts w:ascii="Calibri" w:hAnsi="Calibri" w:cs="Calibri"/>
                <w:color w:val="000000"/>
                <w:sz w:val="16"/>
                <w:szCs w:val="16"/>
                <w:lang w:eastAsia="en-US"/>
              </w:rPr>
            </w:pPr>
            <w:ins w:id="477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9" w:author="Machado, Diana" w:date="2019-02-04T10:09:00Z"/>
                <w:rFonts w:ascii="Calibri" w:hAnsi="Calibri" w:cs="Calibri"/>
                <w:color w:val="000000"/>
                <w:sz w:val="16"/>
                <w:szCs w:val="16"/>
                <w:lang w:eastAsia="en-US"/>
              </w:rPr>
            </w:pPr>
            <w:ins w:id="478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1" w:author="Machado, Diana" w:date="2019-02-04T10:09:00Z"/>
                <w:rFonts w:ascii="Calibri" w:hAnsi="Calibri" w:cs="Calibri"/>
                <w:color w:val="000000"/>
                <w:sz w:val="16"/>
                <w:szCs w:val="16"/>
                <w:lang w:eastAsia="en-US"/>
              </w:rPr>
            </w:pPr>
            <w:ins w:id="4782" w:author="Machado, Diana" w:date="2019-02-04T10:09:00Z">
              <w:r w:rsidRPr="00C722A9">
                <w:rPr>
                  <w:rFonts w:ascii="Calibri" w:hAnsi="Calibri" w:cs="Calibri"/>
                  <w:color w:val="000000"/>
                  <w:sz w:val="16"/>
                  <w:szCs w:val="16"/>
                  <w:lang w:eastAsia="en-US"/>
                </w:rPr>
                <w:t xml:space="preserve">1,058,62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3" w:author="Machado, Diana" w:date="2019-02-04T10:09:00Z"/>
                <w:rFonts w:ascii="Calibri" w:hAnsi="Calibri" w:cs="Calibri"/>
                <w:color w:val="000000"/>
                <w:sz w:val="16"/>
                <w:szCs w:val="16"/>
                <w:lang w:eastAsia="en-US"/>
              </w:rPr>
            </w:pPr>
            <w:ins w:id="4784" w:author="Machado, Diana" w:date="2019-02-04T10:09:00Z">
              <w:r w:rsidRPr="00C722A9">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5" w:author="Machado, Diana" w:date="2019-02-04T10:09:00Z"/>
                <w:rFonts w:ascii="Calibri" w:hAnsi="Calibri" w:cs="Calibri"/>
                <w:color w:val="000000"/>
                <w:sz w:val="16"/>
                <w:szCs w:val="16"/>
                <w:lang w:eastAsia="en-US"/>
              </w:rPr>
            </w:pPr>
            <w:ins w:id="478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7" w:author="Machado, Diana" w:date="2019-02-04T10:09:00Z"/>
                <w:rFonts w:ascii="Calibri" w:hAnsi="Calibri" w:cs="Calibri"/>
                <w:color w:val="000000"/>
                <w:sz w:val="16"/>
                <w:szCs w:val="16"/>
                <w:lang w:eastAsia="en-US"/>
              </w:rPr>
            </w:pPr>
            <w:ins w:id="478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89" w:author="Machado, Diana" w:date="2019-02-04T10:09:00Z"/>
                <w:rFonts w:ascii="Calibri" w:hAnsi="Calibri" w:cs="Calibri"/>
                <w:color w:val="000000"/>
                <w:sz w:val="16"/>
                <w:szCs w:val="16"/>
                <w:lang w:eastAsia="en-US"/>
              </w:rPr>
            </w:pPr>
            <w:ins w:id="4790" w:author="Machado, Diana" w:date="2019-02-04T10:09:00Z">
              <w:r w:rsidRPr="00C722A9">
                <w:rPr>
                  <w:rFonts w:ascii="Calibri" w:hAnsi="Calibri" w:cs="Calibri"/>
                  <w:color w:val="000000"/>
                  <w:sz w:val="16"/>
                  <w:szCs w:val="16"/>
                  <w:lang w:eastAsia="en-US"/>
                </w:rPr>
                <w:t xml:space="preserve">1,058,6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91" w:author="Machado, Diana" w:date="2019-02-04T10:09:00Z"/>
                <w:rFonts w:ascii="Calibri" w:hAnsi="Calibri" w:cs="Calibri"/>
                <w:color w:val="000000"/>
                <w:sz w:val="16"/>
                <w:szCs w:val="16"/>
                <w:lang w:eastAsia="en-US"/>
              </w:rPr>
            </w:pPr>
            <w:ins w:id="479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7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94" w:author="Machado, Diana" w:date="2019-02-04T10:09:00Z"/>
                <w:rFonts w:ascii="Calibri" w:hAnsi="Calibri" w:cs="Calibri"/>
                <w:color w:val="000000"/>
                <w:sz w:val="16"/>
                <w:szCs w:val="16"/>
                <w:lang w:eastAsia="en-US"/>
              </w:rPr>
            </w:pPr>
            <w:ins w:id="4795" w:author="Machado, Diana" w:date="2019-02-04T10:09:00Z">
              <w:r w:rsidRPr="00C722A9">
                <w:rPr>
                  <w:rFonts w:ascii="Calibri" w:hAnsi="Calibri" w:cs="Calibri"/>
                  <w:color w:val="000000"/>
                  <w:sz w:val="16"/>
                  <w:szCs w:val="16"/>
                  <w:lang w:eastAsia="en-US"/>
                </w:rPr>
                <w:t>325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6" w:author="Machado, Diana" w:date="2019-02-04T10:09:00Z"/>
                <w:rFonts w:ascii="Calibri" w:hAnsi="Calibri" w:cs="Calibri"/>
                <w:color w:val="000000"/>
                <w:sz w:val="16"/>
                <w:szCs w:val="16"/>
                <w:lang w:eastAsia="en-US"/>
              </w:rPr>
            </w:pPr>
            <w:ins w:id="47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8" w:author="Machado, Diana" w:date="2019-02-04T10:09:00Z"/>
                <w:rFonts w:ascii="Calibri" w:hAnsi="Calibri" w:cs="Calibri"/>
                <w:color w:val="000000"/>
                <w:sz w:val="16"/>
                <w:szCs w:val="16"/>
                <w:lang w:eastAsia="en-US"/>
              </w:rPr>
            </w:pPr>
            <w:ins w:id="47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0" w:author="Machado, Diana" w:date="2019-02-04T10:09:00Z"/>
                <w:rFonts w:ascii="Calibri" w:hAnsi="Calibri" w:cs="Calibri"/>
                <w:color w:val="000000"/>
                <w:sz w:val="16"/>
                <w:szCs w:val="16"/>
                <w:lang w:eastAsia="en-US"/>
              </w:rPr>
            </w:pPr>
            <w:ins w:id="480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2" w:author="Machado, Diana" w:date="2019-02-04T10:09:00Z"/>
                <w:rFonts w:ascii="Calibri" w:hAnsi="Calibri" w:cs="Calibri"/>
                <w:color w:val="000000"/>
                <w:sz w:val="16"/>
                <w:szCs w:val="16"/>
                <w:lang w:eastAsia="en-US"/>
              </w:rPr>
            </w:pPr>
            <w:ins w:id="480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4" w:author="Machado, Diana" w:date="2019-02-04T10:09:00Z"/>
                <w:rFonts w:ascii="Calibri" w:hAnsi="Calibri" w:cs="Calibri"/>
                <w:color w:val="000000"/>
                <w:sz w:val="16"/>
                <w:szCs w:val="16"/>
                <w:lang w:eastAsia="en-US"/>
              </w:rPr>
            </w:pPr>
            <w:ins w:id="4805" w:author="Machado, Diana" w:date="2019-02-04T10:09:00Z">
              <w:r w:rsidRPr="00C722A9">
                <w:rPr>
                  <w:rFonts w:ascii="Calibri" w:hAnsi="Calibri" w:cs="Calibri"/>
                  <w:color w:val="000000"/>
                  <w:sz w:val="16"/>
                  <w:szCs w:val="16"/>
                  <w:lang w:eastAsia="en-US"/>
                </w:rPr>
                <w:t xml:space="preserve">3,984,37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6" w:author="Machado, Diana" w:date="2019-02-04T10:09:00Z"/>
                <w:rFonts w:ascii="Calibri" w:hAnsi="Calibri" w:cs="Calibri"/>
                <w:color w:val="000000"/>
                <w:sz w:val="16"/>
                <w:szCs w:val="16"/>
                <w:lang w:eastAsia="en-US"/>
              </w:rPr>
            </w:pPr>
            <w:ins w:id="4807" w:author="Machado, Diana" w:date="2019-02-04T10:09:00Z">
              <w:r w:rsidRPr="00C722A9">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8" w:author="Machado, Diana" w:date="2019-02-04T10:09:00Z"/>
                <w:rFonts w:ascii="Calibri" w:hAnsi="Calibri" w:cs="Calibri"/>
                <w:color w:val="000000"/>
                <w:sz w:val="16"/>
                <w:szCs w:val="16"/>
                <w:lang w:eastAsia="en-US"/>
              </w:rPr>
            </w:pPr>
            <w:ins w:id="480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10" w:author="Machado, Diana" w:date="2019-02-04T10:09:00Z"/>
                <w:rFonts w:ascii="Calibri" w:hAnsi="Calibri" w:cs="Calibri"/>
                <w:color w:val="000000"/>
                <w:sz w:val="16"/>
                <w:szCs w:val="16"/>
                <w:lang w:eastAsia="en-US"/>
              </w:rPr>
            </w:pPr>
            <w:ins w:id="481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12" w:author="Machado, Diana" w:date="2019-02-04T10:09:00Z"/>
                <w:rFonts w:ascii="Calibri" w:hAnsi="Calibri" w:cs="Calibri"/>
                <w:color w:val="000000"/>
                <w:sz w:val="16"/>
                <w:szCs w:val="16"/>
                <w:lang w:eastAsia="en-US"/>
              </w:rPr>
            </w:pPr>
            <w:ins w:id="4813" w:author="Machado, Diana" w:date="2019-02-04T10:09:00Z">
              <w:r w:rsidRPr="00C722A9">
                <w:rPr>
                  <w:rFonts w:ascii="Calibri" w:hAnsi="Calibri" w:cs="Calibri"/>
                  <w:color w:val="000000"/>
                  <w:sz w:val="16"/>
                  <w:szCs w:val="16"/>
                  <w:lang w:eastAsia="en-US"/>
                </w:rPr>
                <w:t xml:space="preserve">3,984,3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14" w:author="Machado, Diana" w:date="2019-02-04T10:09:00Z"/>
                <w:rFonts w:ascii="Calibri" w:hAnsi="Calibri" w:cs="Calibri"/>
                <w:color w:val="000000"/>
                <w:sz w:val="16"/>
                <w:szCs w:val="16"/>
                <w:lang w:eastAsia="en-US"/>
              </w:rPr>
            </w:pPr>
            <w:ins w:id="481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8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17" w:author="Machado, Diana" w:date="2019-02-04T10:09:00Z"/>
                <w:rFonts w:ascii="Calibri" w:hAnsi="Calibri" w:cs="Calibri"/>
                <w:color w:val="000000"/>
                <w:sz w:val="16"/>
                <w:szCs w:val="16"/>
                <w:lang w:eastAsia="en-US"/>
              </w:rPr>
            </w:pPr>
            <w:ins w:id="4818" w:author="Machado, Diana" w:date="2019-02-04T10:09:00Z">
              <w:r w:rsidRPr="00C722A9">
                <w:rPr>
                  <w:rFonts w:ascii="Calibri" w:hAnsi="Calibri" w:cs="Calibri"/>
                  <w:color w:val="000000"/>
                  <w:sz w:val="16"/>
                  <w:szCs w:val="16"/>
                  <w:lang w:eastAsia="en-US"/>
                </w:rPr>
                <w:t>325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19" w:author="Machado, Diana" w:date="2019-02-04T10:09:00Z"/>
                <w:rFonts w:ascii="Calibri" w:hAnsi="Calibri" w:cs="Calibri"/>
                <w:color w:val="000000"/>
                <w:sz w:val="16"/>
                <w:szCs w:val="16"/>
                <w:lang w:eastAsia="en-US"/>
              </w:rPr>
            </w:pPr>
            <w:ins w:id="48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1" w:author="Machado, Diana" w:date="2019-02-04T10:09:00Z"/>
                <w:rFonts w:ascii="Calibri" w:hAnsi="Calibri" w:cs="Calibri"/>
                <w:color w:val="000000"/>
                <w:sz w:val="16"/>
                <w:szCs w:val="16"/>
                <w:lang w:eastAsia="en-US"/>
              </w:rPr>
            </w:pPr>
            <w:ins w:id="48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3" w:author="Machado, Diana" w:date="2019-02-04T10:09:00Z"/>
                <w:rFonts w:ascii="Calibri" w:hAnsi="Calibri" w:cs="Calibri"/>
                <w:color w:val="000000"/>
                <w:sz w:val="16"/>
                <w:szCs w:val="16"/>
                <w:lang w:eastAsia="en-US"/>
              </w:rPr>
            </w:pPr>
            <w:ins w:id="482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5" w:author="Machado, Diana" w:date="2019-02-04T10:09:00Z"/>
                <w:rFonts w:ascii="Calibri" w:hAnsi="Calibri" w:cs="Calibri"/>
                <w:color w:val="000000"/>
                <w:sz w:val="16"/>
                <w:szCs w:val="16"/>
                <w:lang w:eastAsia="en-US"/>
              </w:rPr>
            </w:pPr>
            <w:ins w:id="482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7" w:author="Machado, Diana" w:date="2019-02-04T10:09:00Z"/>
                <w:rFonts w:ascii="Calibri" w:hAnsi="Calibri" w:cs="Calibri"/>
                <w:color w:val="000000"/>
                <w:sz w:val="16"/>
                <w:szCs w:val="16"/>
                <w:lang w:eastAsia="en-US"/>
              </w:rPr>
            </w:pPr>
            <w:ins w:id="4828" w:author="Machado, Diana" w:date="2019-02-04T10:09:00Z">
              <w:r w:rsidRPr="00C722A9">
                <w:rPr>
                  <w:rFonts w:ascii="Calibri" w:hAnsi="Calibri" w:cs="Calibri"/>
                  <w:color w:val="000000"/>
                  <w:sz w:val="16"/>
                  <w:szCs w:val="16"/>
                  <w:lang w:eastAsia="en-US"/>
                </w:rPr>
                <w:t xml:space="preserve">43,024,11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9" w:author="Machado, Diana" w:date="2019-02-04T10:09:00Z"/>
                <w:rFonts w:ascii="Calibri" w:hAnsi="Calibri" w:cs="Calibri"/>
                <w:color w:val="000000"/>
                <w:sz w:val="16"/>
                <w:szCs w:val="16"/>
                <w:lang w:eastAsia="en-US"/>
              </w:rPr>
            </w:pPr>
            <w:ins w:id="4830" w:author="Machado, Diana" w:date="2019-02-04T10:09:00Z">
              <w:r w:rsidRPr="00C722A9">
                <w:rPr>
                  <w:rFonts w:ascii="Calibri" w:hAnsi="Calibri" w:cs="Calibri"/>
                  <w:color w:val="000000"/>
                  <w:sz w:val="16"/>
                  <w:szCs w:val="16"/>
                  <w:lang w:eastAsia="en-US"/>
                </w:rPr>
                <w:t>6.3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31" w:author="Machado, Diana" w:date="2019-02-04T10:09:00Z"/>
                <w:rFonts w:ascii="Calibri" w:hAnsi="Calibri" w:cs="Calibri"/>
                <w:color w:val="000000"/>
                <w:sz w:val="16"/>
                <w:szCs w:val="16"/>
                <w:lang w:eastAsia="en-US"/>
              </w:rPr>
            </w:pPr>
            <w:ins w:id="483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33" w:author="Machado, Diana" w:date="2019-02-04T10:09:00Z"/>
                <w:rFonts w:ascii="Calibri" w:hAnsi="Calibri" w:cs="Calibri"/>
                <w:color w:val="000000"/>
                <w:sz w:val="16"/>
                <w:szCs w:val="16"/>
                <w:lang w:eastAsia="en-US"/>
              </w:rPr>
            </w:pPr>
            <w:ins w:id="483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35" w:author="Machado, Diana" w:date="2019-02-04T10:09:00Z"/>
                <w:rFonts w:ascii="Calibri" w:hAnsi="Calibri" w:cs="Calibri"/>
                <w:color w:val="000000"/>
                <w:sz w:val="16"/>
                <w:szCs w:val="16"/>
                <w:lang w:eastAsia="en-US"/>
              </w:rPr>
            </w:pPr>
            <w:ins w:id="4836" w:author="Machado, Diana" w:date="2019-02-04T10:09:00Z">
              <w:r w:rsidRPr="00C722A9">
                <w:rPr>
                  <w:rFonts w:ascii="Calibri" w:hAnsi="Calibri" w:cs="Calibri"/>
                  <w:color w:val="000000"/>
                  <w:sz w:val="16"/>
                  <w:szCs w:val="16"/>
                  <w:lang w:eastAsia="en-US"/>
                </w:rPr>
                <w:t xml:space="preserve">43,024,1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37" w:author="Machado, Diana" w:date="2019-02-04T10:09:00Z"/>
                <w:rFonts w:ascii="Calibri" w:hAnsi="Calibri" w:cs="Calibri"/>
                <w:color w:val="000000"/>
                <w:sz w:val="16"/>
                <w:szCs w:val="16"/>
                <w:lang w:eastAsia="en-US"/>
              </w:rPr>
            </w:pPr>
            <w:ins w:id="483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48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40" w:author="Machado, Diana" w:date="2019-02-04T10:09:00Z"/>
                <w:rFonts w:ascii="Calibri" w:hAnsi="Calibri" w:cs="Calibri"/>
                <w:color w:val="000000"/>
                <w:sz w:val="16"/>
                <w:szCs w:val="16"/>
                <w:lang w:eastAsia="en-US"/>
              </w:rPr>
            </w:pPr>
            <w:ins w:id="4841" w:author="Machado, Diana" w:date="2019-02-04T10:09:00Z">
              <w:r w:rsidRPr="00C722A9">
                <w:rPr>
                  <w:rFonts w:ascii="Calibri" w:hAnsi="Calibri" w:cs="Calibri"/>
                  <w:color w:val="000000"/>
                  <w:sz w:val="16"/>
                  <w:szCs w:val="16"/>
                  <w:lang w:eastAsia="en-US"/>
                </w:rPr>
                <w:t>325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2" w:author="Machado, Diana" w:date="2019-02-04T10:09:00Z"/>
                <w:rFonts w:ascii="Calibri" w:hAnsi="Calibri" w:cs="Calibri"/>
                <w:color w:val="000000"/>
                <w:sz w:val="16"/>
                <w:szCs w:val="16"/>
                <w:lang w:eastAsia="en-US"/>
              </w:rPr>
            </w:pPr>
            <w:ins w:id="48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4" w:author="Machado, Diana" w:date="2019-02-04T10:09:00Z"/>
                <w:rFonts w:ascii="Calibri" w:hAnsi="Calibri" w:cs="Calibri"/>
                <w:color w:val="000000"/>
                <w:sz w:val="16"/>
                <w:szCs w:val="16"/>
                <w:lang w:eastAsia="en-US"/>
              </w:rPr>
            </w:pPr>
            <w:ins w:id="48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6" w:author="Machado, Diana" w:date="2019-02-04T10:09:00Z"/>
                <w:rFonts w:ascii="Calibri" w:hAnsi="Calibri" w:cs="Calibri"/>
                <w:color w:val="000000"/>
                <w:sz w:val="16"/>
                <w:szCs w:val="16"/>
                <w:lang w:eastAsia="en-US"/>
              </w:rPr>
            </w:pPr>
            <w:ins w:id="484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8" w:author="Machado, Diana" w:date="2019-02-04T10:09:00Z"/>
                <w:rFonts w:ascii="Calibri" w:hAnsi="Calibri" w:cs="Calibri"/>
                <w:color w:val="000000"/>
                <w:sz w:val="16"/>
                <w:szCs w:val="16"/>
                <w:lang w:eastAsia="en-US"/>
              </w:rPr>
            </w:pPr>
            <w:ins w:id="484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0" w:author="Machado, Diana" w:date="2019-02-04T10:09:00Z"/>
                <w:rFonts w:ascii="Calibri" w:hAnsi="Calibri" w:cs="Calibri"/>
                <w:color w:val="000000"/>
                <w:sz w:val="16"/>
                <w:szCs w:val="16"/>
                <w:lang w:eastAsia="en-US"/>
              </w:rPr>
            </w:pPr>
            <w:ins w:id="4851" w:author="Machado, Diana" w:date="2019-02-04T10:09:00Z">
              <w:r w:rsidRPr="00C722A9">
                <w:rPr>
                  <w:rFonts w:ascii="Calibri" w:hAnsi="Calibri" w:cs="Calibri"/>
                  <w:color w:val="000000"/>
                  <w:sz w:val="16"/>
                  <w:szCs w:val="16"/>
                  <w:lang w:eastAsia="en-US"/>
                </w:rPr>
                <w:t xml:space="preserve">2,565,15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2" w:author="Machado, Diana" w:date="2019-02-04T10:09:00Z"/>
                <w:rFonts w:ascii="Calibri" w:hAnsi="Calibri" w:cs="Calibri"/>
                <w:color w:val="000000"/>
                <w:sz w:val="16"/>
                <w:szCs w:val="16"/>
                <w:lang w:eastAsia="en-US"/>
              </w:rPr>
            </w:pPr>
            <w:ins w:id="4853" w:author="Machado, Diana" w:date="2019-02-04T10:09:00Z">
              <w:r w:rsidRPr="00C722A9">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4" w:author="Machado, Diana" w:date="2019-02-04T10:09:00Z"/>
                <w:rFonts w:ascii="Calibri" w:hAnsi="Calibri" w:cs="Calibri"/>
                <w:color w:val="000000"/>
                <w:sz w:val="16"/>
                <w:szCs w:val="16"/>
                <w:lang w:eastAsia="en-US"/>
              </w:rPr>
            </w:pPr>
            <w:ins w:id="48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6" w:author="Machado, Diana" w:date="2019-02-04T10:09:00Z"/>
                <w:rFonts w:ascii="Calibri" w:hAnsi="Calibri" w:cs="Calibri"/>
                <w:color w:val="000000"/>
                <w:sz w:val="16"/>
                <w:szCs w:val="16"/>
                <w:lang w:eastAsia="en-US"/>
              </w:rPr>
            </w:pPr>
            <w:ins w:id="48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58" w:author="Machado, Diana" w:date="2019-02-04T10:09:00Z"/>
                <w:rFonts w:ascii="Calibri" w:hAnsi="Calibri" w:cs="Calibri"/>
                <w:color w:val="000000"/>
                <w:sz w:val="16"/>
                <w:szCs w:val="16"/>
                <w:lang w:eastAsia="en-US"/>
              </w:rPr>
            </w:pPr>
            <w:ins w:id="4859" w:author="Machado, Diana" w:date="2019-02-04T10:09:00Z">
              <w:r w:rsidRPr="00C722A9">
                <w:rPr>
                  <w:rFonts w:ascii="Calibri" w:hAnsi="Calibri" w:cs="Calibri"/>
                  <w:color w:val="000000"/>
                  <w:sz w:val="16"/>
                  <w:szCs w:val="16"/>
                  <w:lang w:eastAsia="en-US"/>
                </w:rPr>
                <w:t xml:space="preserve">2,565,1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60" w:author="Machado, Diana" w:date="2019-02-04T10:09:00Z"/>
                <w:rFonts w:ascii="Calibri" w:hAnsi="Calibri" w:cs="Calibri"/>
                <w:color w:val="000000"/>
                <w:sz w:val="16"/>
                <w:szCs w:val="16"/>
                <w:lang w:eastAsia="en-US"/>
              </w:rPr>
            </w:pPr>
            <w:ins w:id="486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8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63" w:author="Machado, Diana" w:date="2019-02-04T10:09:00Z"/>
                <w:rFonts w:ascii="Calibri" w:hAnsi="Calibri" w:cs="Calibri"/>
                <w:color w:val="000000"/>
                <w:sz w:val="16"/>
                <w:szCs w:val="16"/>
                <w:lang w:eastAsia="en-US"/>
              </w:rPr>
            </w:pPr>
            <w:ins w:id="4864" w:author="Machado, Diana" w:date="2019-02-04T10:09:00Z">
              <w:r w:rsidRPr="00C722A9">
                <w:rPr>
                  <w:rFonts w:ascii="Calibri" w:hAnsi="Calibri" w:cs="Calibri"/>
                  <w:color w:val="000000"/>
                  <w:sz w:val="16"/>
                  <w:szCs w:val="16"/>
                  <w:lang w:eastAsia="en-US"/>
                </w:rPr>
                <w:t>325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5" w:author="Machado, Diana" w:date="2019-02-04T10:09:00Z"/>
                <w:rFonts w:ascii="Calibri" w:hAnsi="Calibri" w:cs="Calibri"/>
                <w:color w:val="000000"/>
                <w:sz w:val="16"/>
                <w:szCs w:val="16"/>
                <w:lang w:eastAsia="en-US"/>
              </w:rPr>
            </w:pPr>
            <w:ins w:id="48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7" w:author="Machado, Diana" w:date="2019-02-04T10:09:00Z"/>
                <w:rFonts w:ascii="Calibri" w:hAnsi="Calibri" w:cs="Calibri"/>
                <w:color w:val="000000"/>
                <w:sz w:val="16"/>
                <w:szCs w:val="16"/>
                <w:lang w:eastAsia="en-US"/>
              </w:rPr>
            </w:pPr>
            <w:ins w:id="48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9" w:author="Machado, Diana" w:date="2019-02-04T10:09:00Z"/>
                <w:rFonts w:ascii="Calibri" w:hAnsi="Calibri" w:cs="Calibri"/>
                <w:color w:val="000000"/>
                <w:sz w:val="16"/>
                <w:szCs w:val="16"/>
                <w:lang w:eastAsia="en-US"/>
              </w:rPr>
            </w:pPr>
            <w:ins w:id="487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1" w:author="Machado, Diana" w:date="2019-02-04T10:09:00Z"/>
                <w:rFonts w:ascii="Calibri" w:hAnsi="Calibri" w:cs="Calibri"/>
                <w:color w:val="000000"/>
                <w:sz w:val="16"/>
                <w:szCs w:val="16"/>
                <w:lang w:eastAsia="en-US"/>
              </w:rPr>
            </w:pPr>
            <w:ins w:id="487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3" w:author="Machado, Diana" w:date="2019-02-04T10:09:00Z"/>
                <w:rFonts w:ascii="Calibri" w:hAnsi="Calibri" w:cs="Calibri"/>
                <w:color w:val="000000"/>
                <w:sz w:val="16"/>
                <w:szCs w:val="16"/>
                <w:lang w:eastAsia="en-US"/>
              </w:rPr>
            </w:pPr>
            <w:ins w:id="4874" w:author="Machado, Diana" w:date="2019-02-04T10:09:00Z">
              <w:r w:rsidRPr="00C722A9">
                <w:rPr>
                  <w:rFonts w:ascii="Calibri" w:hAnsi="Calibri" w:cs="Calibri"/>
                  <w:color w:val="000000"/>
                  <w:sz w:val="16"/>
                  <w:szCs w:val="16"/>
                  <w:lang w:eastAsia="en-US"/>
                </w:rPr>
                <w:t xml:space="preserve">10,568,66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5" w:author="Machado, Diana" w:date="2019-02-04T10:09:00Z"/>
                <w:rFonts w:ascii="Calibri" w:hAnsi="Calibri" w:cs="Calibri"/>
                <w:color w:val="000000"/>
                <w:sz w:val="16"/>
                <w:szCs w:val="16"/>
                <w:lang w:eastAsia="en-US"/>
              </w:rPr>
            </w:pPr>
            <w:ins w:id="4876" w:author="Machado, Diana" w:date="2019-02-04T10:09:00Z">
              <w:r w:rsidRPr="00C722A9">
                <w:rPr>
                  <w:rFonts w:ascii="Calibri" w:hAnsi="Calibri" w:cs="Calibri"/>
                  <w:color w:val="000000"/>
                  <w:sz w:val="16"/>
                  <w:szCs w:val="16"/>
                  <w:lang w:eastAsia="en-US"/>
                </w:rPr>
                <w:t>1.5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7" w:author="Machado, Diana" w:date="2019-02-04T10:09:00Z"/>
                <w:rFonts w:ascii="Calibri" w:hAnsi="Calibri" w:cs="Calibri"/>
                <w:color w:val="000000"/>
                <w:sz w:val="16"/>
                <w:szCs w:val="16"/>
                <w:lang w:eastAsia="en-US"/>
              </w:rPr>
            </w:pPr>
            <w:ins w:id="48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9" w:author="Machado, Diana" w:date="2019-02-04T10:09:00Z"/>
                <w:rFonts w:ascii="Calibri" w:hAnsi="Calibri" w:cs="Calibri"/>
                <w:color w:val="000000"/>
                <w:sz w:val="16"/>
                <w:szCs w:val="16"/>
                <w:lang w:eastAsia="en-US"/>
              </w:rPr>
            </w:pPr>
            <w:ins w:id="48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81" w:author="Machado, Diana" w:date="2019-02-04T10:09:00Z"/>
                <w:rFonts w:ascii="Calibri" w:hAnsi="Calibri" w:cs="Calibri"/>
                <w:color w:val="000000"/>
                <w:sz w:val="16"/>
                <w:szCs w:val="16"/>
                <w:lang w:eastAsia="en-US"/>
              </w:rPr>
            </w:pPr>
            <w:ins w:id="4882" w:author="Machado, Diana" w:date="2019-02-04T10:09:00Z">
              <w:r w:rsidRPr="00C722A9">
                <w:rPr>
                  <w:rFonts w:ascii="Calibri" w:hAnsi="Calibri" w:cs="Calibri"/>
                  <w:color w:val="000000"/>
                  <w:sz w:val="16"/>
                  <w:szCs w:val="16"/>
                  <w:lang w:eastAsia="en-US"/>
                </w:rPr>
                <w:t xml:space="preserve">10,568,6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83" w:author="Machado, Diana" w:date="2019-02-04T10:09:00Z"/>
                <w:rFonts w:ascii="Calibri" w:hAnsi="Calibri" w:cs="Calibri"/>
                <w:color w:val="000000"/>
                <w:sz w:val="16"/>
                <w:szCs w:val="16"/>
                <w:lang w:eastAsia="en-US"/>
              </w:rPr>
            </w:pPr>
            <w:ins w:id="488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8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86" w:author="Machado, Diana" w:date="2019-02-04T10:09:00Z"/>
                <w:rFonts w:ascii="Calibri" w:hAnsi="Calibri" w:cs="Calibri"/>
                <w:color w:val="000000"/>
                <w:sz w:val="16"/>
                <w:szCs w:val="16"/>
                <w:lang w:eastAsia="en-US"/>
              </w:rPr>
            </w:pPr>
            <w:ins w:id="4887" w:author="Machado, Diana" w:date="2019-02-04T10:09:00Z">
              <w:r w:rsidRPr="00C722A9">
                <w:rPr>
                  <w:rFonts w:ascii="Calibri" w:hAnsi="Calibri" w:cs="Calibri"/>
                  <w:color w:val="000000"/>
                  <w:sz w:val="16"/>
                  <w:szCs w:val="16"/>
                  <w:lang w:eastAsia="en-US"/>
                </w:rPr>
                <w:t>325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88" w:author="Machado, Diana" w:date="2019-02-04T10:09:00Z"/>
                <w:rFonts w:ascii="Calibri" w:hAnsi="Calibri" w:cs="Calibri"/>
                <w:color w:val="000000"/>
                <w:sz w:val="16"/>
                <w:szCs w:val="16"/>
                <w:lang w:eastAsia="en-US"/>
              </w:rPr>
            </w:pPr>
            <w:ins w:id="48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0" w:author="Machado, Diana" w:date="2019-02-04T10:09:00Z"/>
                <w:rFonts w:ascii="Calibri" w:hAnsi="Calibri" w:cs="Calibri"/>
                <w:color w:val="000000"/>
                <w:sz w:val="16"/>
                <w:szCs w:val="16"/>
                <w:lang w:eastAsia="en-US"/>
              </w:rPr>
            </w:pPr>
            <w:ins w:id="48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2" w:author="Machado, Diana" w:date="2019-02-04T10:09:00Z"/>
                <w:rFonts w:ascii="Calibri" w:hAnsi="Calibri" w:cs="Calibri"/>
                <w:color w:val="000000"/>
                <w:sz w:val="16"/>
                <w:szCs w:val="16"/>
                <w:lang w:eastAsia="en-US"/>
              </w:rPr>
            </w:pPr>
            <w:ins w:id="489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4" w:author="Machado, Diana" w:date="2019-02-04T10:09:00Z"/>
                <w:rFonts w:ascii="Calibri" w:hAnsi="Calibri" w:cs="Calibri"/>
                <w:color w:val="000000"/>
                <w:sz w:val="16"/>
                <w:szCs w:val="16"/>
                <w:lang w:eastAsia="en-US"/>
              </w:rPr>
            </w:pPr>
            <w:ins w:id="489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6" w:author="Machado, Diana" w:date="2019-02-04T10:09:00Z"/>
                <w:rFonts w:ascii="Calibri" w:hAnsi="Calibri" w:cs="Calibri"/>
                <w:color w:val="000000"/>
                <w:sz w:val="16"/>
                <w:szCs w:val="16"/>
                <w:lang w:eastAsia="en-US"/>
              </w:rPr>
            </w:pPr>
            <w:ins w:id="4897" w:author="Machado, Diana" w:date="2019-02-04T10:09:00Z">
              <w:r w:rsidRPr="00C722A9">
                <w:rPr>
                  <w:rFonts w:ascii="Calibri" w:hAnsi="Calibri" w:cs="Calibri"/>
                  <w:color w:val="000000"/>
                  <w:sz w:val="16"/>
                  <w:szCs w:val="16"/>
                  <w:lang w:eastAsia="en-US"/>
                </w:rPr>
                <w:t xml:space="preserve">20,452,88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8" w:author="Machado, Diana" w:date="2019-02-04T10:09:00Z"/>
                <w:rFonts w:ascii="Calibri" w:hAnsi="Calibri" w:cs="Calibri"/>
                <w:color w:val="000000"/>
                <w:sz w:val="16"/>
                <w:szCs w:val="16"/>
                <w:lang w:eastAsia="en-US"/>
              </w:rPr>
            </w:pPr>
            <w:ins w:id="4899" w:author="Machado, Diana" w:date="2019-02-04T10:09:00Z">
              <w:r w:rsidRPr="00C722A9">
                <w:rPr>
                  <w:rFonts w:ascii="Calibri" w:hAnsi="Calibri" w:cs="Calibri"/>
                  <w:color w:val="000000"/>
                  <w:sz w:val="16"/>
                  <w:szCs w:val="16"/>
                  <w:lang w:eastAsia="en-US"/>
                </w:rPr>
                <w:t>3.04%</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00" w:author="Machado, Diana" w:date="2019-02-04T10:09:00Z"/>
                <w:rFonts w:ascii="Calibri" w:hAnsi="Calibri" w:cs="Calibri"/>
                <w:color w:val="000000"/>
                <w:sz w:val="16"/>
                <w:szCs w:val="16"/>
                <w:lang w:eastAsia="en-US"/>
              </w:rPr>
            </w:pPr>
            <w:ins w:id="490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02" w:author="Machado, Diana" w:date="2019-02-04T10:09:00Z"/>
                <w:rFonts w:ascii="Calibri" w:hAnsi="Calibri" w:cs="Calibri"/>
                <w:color w:val="000000"/>
                <w:sz w:val="16"/>
                <w:szCs w:val="16"/>
                <w:lang w:eastAsia="en-US"/>
              </w:rPr>
            </w:pPr>
            <w:ins w:id="490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04" w:author="Machado, Diana" w:date="2019-02-04T10:09:00Z"/>
                <w:rFonts w:ascii="Calibri" w:hAnsi="Calibri" w:cs="Calibri"/>
                <w:color w:val="000000"/>
                <w:sz w:val="16"/>
                <w:szCs w:val="16"/>
                <w:lang w:eastAsia="en-US"/>
              </w:rPr>
            </w:pPr>
            <w:ins w:id="4905" w:author="Machado, Diana" w:date="2019-02-04T10:09:00Z">
              <w:r w:rsidRPr="00C722A9">
                <w:rPr>
                  <w:rFonts w:ascii="Calibri" w:hAnsi="Calibri" w:cs="Calibri"/>
                  <w:color w:val="000000"/>
                  <w:sz w:val="16"/>
                  <w:szCs w:val="16"/>
                  <w:lang w:eastAsia="en-US"/>
                </w:rPr>
                <w:t xml:space="preserve">20,452,8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06" w:author="Machado, Diana" w:date="2019-02-04T10:09:00Z"/>
                <w:rFonts w:ascii="Calibri" w:hAnsi="Calibri" w:cs="Calibri"/>
                <w:color w:val="000000"/>
                <w:sz w:val="16"/>
                <w:szCs w:val="16"/>
                <w:lang w:eastAsia="en-US"/>
              </w:rPr>
            </w:pPr>
            <w:ins w:id="490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49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09" w:author="Machado, Diana" w:date="2019-02-04T10:09:00Z"/>
                <w:rFonts w:ascii="Calibri" w:hAnsi="Calibri" w:cs="Calibri"/>
                <w:color w:val="000000"/>
                <w:sz w:val="16"/>
                <w:szCs w:val="16"/>
                <w:lang w:eastAsia="en-US"/>
              </w:rPr>
            </w:pPr>
            <w:ins w:id="4910" w:author="Machado, Diana" w:date="2019-02-04T10:09:00Z">
              <w:r w:rsidRPr="00C722A9">
                <w:rPr>
                  <w:rFonts w:ascii="Calibri" w:hAnsi="Calibri" w:cs="Calibri"/>
                  <w:color w:val="000000"/>
                  <w:sz w:val="16"/>
                  <w:szCs w:val="16"/>
                  <w:lang w:eastAsia="en-US"/>
                </w:rPr>
                <w:t>325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1" w:author="Machado, Diana" w:date="2019-02-04T10:09:00Z"/>
                <w:rFonts w:ascii="Calibri" w:hAnsi="Calibri" w:cs="Calibri"/>
                <w:color w:val="000000"/>
                <w:sz w:val="16"/>
                <w:szCs w:val="16"/>
                <w:lang w:eastAsia="en-US"/>
              </w:rPr>
            </w:pPr>
            <w:ins w:id="49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3" w:author="Machado, Diana" w:date="2019-02-04T10:09:00Z"/>
                <w:rFonts w:ascii="Calibri" w:hAnsi="Calibri" w:cs="Calibri"/>
                <w:color w:val="000000"/>
                <w:sz w:val="16"/>
                <w:szCs w:val="16"/>
                <w:lang w:eastAsia="en-US"/>
              </w:rPr>
            </w:pPr>
            <w:ins w:id="49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5" w:author="Machado, Diana" w:date="2019-02-04T10:09:00Z"/>
                <w:rFonts w:ascii="Calibri" w:hAnsi="Calibri" w:cs="Calibri"/>
                <w:color w:val="000000"/>
                <w:sz w:val="16"/>
                <w:szCs w:val="16"/>
                <w:lang w:eastAsia="en-US"/>
              </w:rPr>
            </w:pPr>
            <w:ins w:id="491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7" w:author="Machado, Diana" w:date="2019-02-04T10:09:00Z"/>
                <w:rFonts w:ascii="Calibri" w:hAnsi="Calibri" w:cs="Calibri"/>
                <w:color w:val="000000"/>
                <w:sz w:val="16"/>
                <w:szCs w:val="16"/>
                <w:lang w:eastAsia="en-US"/>
              </w:rPr>
            </w:pPr>
            <w:ins w:id="491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9" w:author="Machado, Diana" w:date="2019-02-04T10:09:00Z"/>
                <w:rFonts w:ascii="Calibri" w:hAnsi="Calibri" w:cs="Calibri"/>
                <w:color w:val="000000"/>
                <w:sz w:val="16"/>
                <w:szCs w:val="16"/>
                <w:lang w:eastAsia="en-US"/>
              </w:rPr>
            </w:pPr>
            <w:ins w:id="4920" w:author="Machado, Diana" w:date="2019-02-04T10:09:00Z">
              <w:r w:rsidRPr="00C722A9">
                <w:rPr>
                  <w:rFonts w:ascii="Calibri" w:hAnsi="Calibri" w:cs="Calibri"/>
                  <w:color w:val="000000"/>
                  <w:sz w:val="16"/>
                  <w:szCs w:val="16"/>
                  <w:lang w:eastAsia="en-US"/>
                </w:rPr>
                <w:t xml:space="preserve">28,634,02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1" w:author="Machado, Diana" w:date="2019-02-04T10:09:00Z"/>
                <w:rFonts w:ascii="Calibri" w:hAnsi="Calibri" w:cs="Calibri"/>
                <w:color w:val="000000"/>
                <w:sz w:val="16"/>
                <w:szCs w:val="16"/>
                <w:lang w:eastAsia="en-US"/>
              </w:rPr>
            </w:pPr>
            <w:ins w:id="4922" w:author="Machado, Diana" w:date="2019-02-04T10:09:00Z">
              <w:r w:rsidRPr="00C722A9">
                <w:rPr>
                  <w:rFonts w:ascii="Calibri" w:hAnsi="Calibri" w:cs="Calibri"/>
                  <w:color w:val="000000"/>
                  <w:sz w:val="16"/>
                  <w:szCs w:val="16"/>
                  <w:lang w:eastAsia="en-US"/>
                </w:rPr>
                <w:t>4.2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3" w:author="Machado, Diana" w:date="2019-02-04T10:09:00Z"/>
                <w:rFonts w:ascii="Calibri" w:hAnsi="Calibri" w:cs="Calibri"/>
                <w:color w:val="000000"/>
                <w:sz w:val="16"/>
                <w:szCs w:val="16"/>
                <w:lang w:eastAsia="en-US"/>
              </w:rPr>
            </w:pPr>
            <w:ins w:id="492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5" w:author="Machado, Diana" w:date="2019-02-04T10:09:00Z"/>
                <w:rFonts w:ascii="Calibri" w:hAnsi="Calibri" w:cs="Calibri"/>
                <w:color w:val="000000"/>
                <w:sz w:val="16"/>
                <w:szCs w:val="16"/>
                <w:lang w:eastAsia="en-US"/>
              </w:rPr>
            </w:pPr>
            <w:ins w:id="492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27" w:author="Machado, Diana" w:date="2019-02-04T10:09:00Z"/>
                <w:rFonts w:ascii="Calibri" w:hAnsi="Calibri" w:cs="Calibri"/>
                <w:color w:val="000000"/>
                <w:sz w:val="16"/>
                <w:szCs w:val="16"/>
                <w:lang w:eastAsia="en-US"/>
              </w:rPr>
            </w:pPr>
            <w:ins w:id="4928" w:author="Machado, Diana" w:date="2019-02-04T10:09:00Z">
              <w:r w:rsidRPr="00C722A9">
                <w:rPr>
                  <w:rFonts w:ascii="Calibri" w:hAnsi="Calibri" w:cs="Calibri"/>
                  <w:color w:val="000000"/>
                  <w:sz w:val="16"/>
                  <w:szCs w:val="16"/>
                  <w:lang w:eastAsia="en-US"/>
                </w:rPr>
                <w:t xml:space="preserve">28,634,0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29" w:author="Machado, Diana" w:date="2019-02-04T10:09:00Z"/>
                <w:rFonts w:ascii="Calibri" w:hAnsi="Calibri" w:cs="Calibri"/>
                <w:color w:val="000000"/>
                <w:sz w:val="16"/>
                <w:szCs w:val="16"/>
                <w:lang w:eastAsia="en-US"/>
              </w:rPr>
            </w:pPr>
            <w:ins w:id="493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49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32" w:author="Machado, Diana" w:date="2019-02-04T10:09:00Z"/>
                <w:rFonts w:ascii="Calibri" w:hAnsi="Calibri" w:cs="Calibri"/>
                <w:color w:val="000000"/>
                <w:sz w:val="16"/>
                <w:szCs w:val="16"/>
                <w:lang w:eastAsia="en-US"/>
              </w:rPr>
            </w:pPr>
            <w:ins w:id="4933" w:author="Machado, Diana" w:date="2019-02-04T10:09:00Z">
              <w:r w:rsidRPr="00C722A9">
                <w:rPr>
                  <w:rFonts w:ascii="Calibri" w:hAnsi="Calibri" w:cs="Calibri"/>
                  <w:color w:val="000000"/>
                  <w:sz w:val="16"/>
                  <w:szCs w:val="16"/>
                  <w:lang w:eastAsia="en-US"/>
                </w:rPr>
                <w:t>325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4" w:author="Machado, Diana" w:date="2019-02-04T10:09:00Z"/>
                <w:rFonts w:ascii="Calibri" w:hAnsi="Calibri" w:cs="Calibri"/>
                <w:color w:val="000000"/>
                <w:sz w:val="16"/>
                <w:szCs w:val="16"/>
                <w:lang w:eastAsia="en-US"/>
              </w:rPr>
            </w:pPr>
            <w:ins w:id="49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6" w:author="Machado, Diana" w:date="2019-02-04T10:09:00Z"/>
                <w:rFonts w:ascii="Calibri" w:hAnsi="Calibri" w:cs="Calibri"/>
                <w:color w:val="000000"/>
                <w:sz w:val="16"/>
                <w:szCs w:val="16"/>
                <w:lang w:eastAsia="en-US"/>
              </w:rPr>
            </w:pPr>
            <w:ins w:id="49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8" w:author="Machado, Diana" w:date="2019-02-04T10:09:00Z"/>
                <w:rFonts w:ascii="Calibri" w:hAnsi="Calibri" w:cs="Calibri"/>
                <w:color w:val="000000"/>
                <w:sz w:val="16"/>
                <w:szCs w:val="16"/>
                <w:lang w:eastAsia="en-US"/>
              </w:rPr>
            </w:pPr>
            <w:ins w:id="493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0" w:author="Machado, Diana" w:date="2019-02-04T10:09:00Z"/>
                <w:rFonts w:ascii="Calibri" w:hAnsi="Calibri" w:cs="Calibri"/>
                <w:color w:val="000000"/>
                <w:sz w:val="16"/>
                <w:szCs w:val="16"/>
                <w:lang w:eastAsia="en-US"/>
              </w:rPr>
            </w:pPr>
            <w:ins w:id="494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2" w:author="Machado, Diana" w:date="2019-02-04T10:09:00Z"/>
                <w:rFonts w:ascii="Calibri" w:hAnsi="Calibri" w:cs="Calibri"/>
                <w:color w:val="000000"/>
                <w:sz w:val="16"/>
                <w:szCs w:val="16"/>
                <w:lang w:eastAsia="en-US"/>
              </w:rPr>
            </w:pPr>
            <w:ins w:id="4943" w:author="Machado, Diana" w:date="2019-02-04T10:09:00Z">
              <w:r w:rsidRPr="00C722A9">
                <w:rPr>
                  <w:rFonts w:ascii="Calibri" w:hAnsi="Calibri" w:cs="Calibri"/>
                  <w:color w:val="000000"/>
                  <w:sz w:val="16"/>
                  <w:szCs w:val="16"/>
                  <w:lang w:eastAsia="en-US"/>
                </w:rPr>
                <w:t xml:space="preserve">5,303,65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4" w:author="Machado, Diana" w:date="2019-02-04T10:09:00Z"/>
                <w:rFonts w:ascii="Calibri" w:hAnsi="Calibri" w:cs="Calibri"/>
                <w:color w:val="000000"/>
                <w:sz w:val="16"/>
                <w:szCs w:val="16"/>
                <w:lang w:eastAsia="en-US"/>
              </w:rPr>
            </w:pPr>
            <w:ins w:id="4945" w:author="Machado, Diana" w:date="2019-02-04T10:09:00Z">
              <w:r w:rsidRPr="00C722A9">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6" w:author="Machado, Diana" w:date="2019-02-04T10:09:00Z"/>
                <w:rFonts w:ascii="Calibri" w:hAnsi="Calibri" w:cs="Calibri"/>
                <w:color w:val="000000"/>
                <w:sz w:val="16"/>
                <w:szCs w:val="16"/>
                <w:lang w:eastAsia="en-US"/>
              </w:rPr>
            </w:pPr>
            <w:ins w:id="494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8" w:author="Machado, Diana" w:date="2019-02-04T10:09:00Z"/>
                <w:rFonts w:ascii="Calibri" w:hAnsi="Calibri" w:cs="Calibri"/>
                <w:color w:val="000000"/>
                <w:sz w:val="16"/>
                <w:szCs w:val="16"/>
                <w:lang w:eastAsia="en-US"/>
              </w:rPr>
            </w:pPr>
            <w:ins w:id="494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50" w:author="Machado, Diana" w:date="2019-02-04T10:09:00Z"/>
                <w:rFonts w:ascii="Calibri" w:hAnsi="Calibri" w:cs="Calibri"/>
                <w:color w:val="000000"/>
                <w:sz w:val="16"/>
                <w:szCs w:val="16"/>
                <w:lang w:eastAsia="en-US"/>
              </w:rPr>
            </w:pPr>
            <w:ins w:id="4951" w:author="Machado, Diana" w:date="2019-02-04T10:09:00Z">
              <w:r w:rsidRPr="00C722A9">
                <w:rPr>
                  <w:rFonts w:ascii="Calibri" w:hAnsi="Calibri" w:cs="Calibri"/>
                  <w:color w:val="000000"/>
                  <w:sz w:val="16"/>
                  <w:szCs w:val="16"/>
                  <w:lang w:eastAsia="en-US"/>
                </w:rPr>
                <w:t xml:space="preserve">5,303,6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52" w:author="Machado, Diana" w:date="2019-02-04T10:09:00Z"/>
                <w:rFonts w:ascii="Calibri" w:hAnsi="Calibri" w:cs="Calibri"/>
                <w:color w:val="000000"/>
                <w:sz w:val="16"/>
                <w:szCs w:val="16"/>
                <w:lang w:eastAsia="en-US"/>
              </w:rPr>
            </w:pPr>
            <w:ins w:id="495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9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55" w:author="Machado, Diana" w:date="2019-02-04T10:09:00Z"/>
                <w:rFonts w:ascii="Calibri" w:hAnsi="Calibri" w:cs="Calibri"/>
                <w:color w:val="000000"/>
                <w:sz w:val="16"/>
                <w:szCs w:val="16"/>
                <w:lang w:eastAsia="en-US"/>
              </w:rPr>
            </w:pPr>
            <w:ins w:id="4956" w:author="Machado, Diana" w:date="2019-02-04T10:09:00Z">
              <w:r w:rsidRPr="00C722A9">
                <w:rPr>
                  <w:rFonts w:ascii="Calibri" w:hAnsi="Calibri" w:cs="Calibri"/>
                  <w:color w:val="000000"/>
                  <w:sz w:val="16"/>
                  <w:szCs w:val="16"/>
                  <w:lang w:eastAsia="en-US"/>
                </w:rPr>
                <w:t>325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57" w:author="Machado, Diana" w:date="2019-02-04T10:09:00Z"/>
                <w:rFonts w:ascii="Calibri" w:hAnsi="Calibri" w:cs="Calibri"/>
                <w:color w:val="000000"/>
                <w:sz w:val="16"/>
                <w:szCs w:val="16"/>
                <w:lang w:eastAsia="en-US"/>
              </w:rPr>
            </w:pPr>
            <w:ins w:id="49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59" w:author="Machado, Diana" w:date="2019-02-04T10:09:00Z"/>
                <w:rFonts w:ascii="Calibri" w:hAnsi="Calibri" w:cs="Calibri"/>
                <w:color w:val="000000"/>
                <w:sz w:val="16"/>
                <w:szCs w:val="16"/>
                <w:lang w:eastAsia="en-US"/>
              </w:rPr>
            </w:pPr>
            <w:ins w:id="49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1" w:author="Machado, Diana" w:date="2019-02-04T10:09:00Z"/>
                <w:rFonts w:ascii="Calibri" w:hAnsi="Calibri" w:cs="Calibri"/>
                <w:color w:val="000000"/>
                <w:sz w:val="16"/>
                <w:szCs w:val="16"/>
                <w:lang w:eastAsia="en-US"/>
              </w:rPr>
            </w:pPr>
            <w:ins w:id="496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3" w:author="Machado, Diana" w:date="2019-02-04T10:09:00Z"/>
                <w:rFonts w:ascii="Calibri" w:hAnsi="Calibri" w:cs="Calibri"/>
                <w:color w:val="000000"/>
                <w:sz w:val="16"/>
                <w:szCs w:val="16"/>
                <w:lang w:eastAsia="en-US"/>
              </w:rPr>
            </w:pPr>
            <w:ins w:id="496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5" w:author="Machado, Diana" w:date="2019-02-04T10:09:00Z"/>
                <w:rFonts w:ascii="Calibri" w:hAnsi="Calibri" w:cs="Calibri"/>
                <w:color w:val="000000"/>
                <w:sz w:val="16"/>
                <w:szCs w:val="16"/>
                <w:lang w:eastAsia="en-US"/>
              </w:rPr>
            </w:pPr>
            <w:ins w:id="4966" w:author="Machado, Diana" w:date="2019-02-04T10:09:00Z">
              <w:r w:rsidRPr="00C722A9">
                <w:rPr>
                  <w:rFonts w:ascii="Calibri" w:hAnsi="Calibri" w:cs="Calibri"/>
                  <w:color w:val="000000"/>
                  <w:sz w:val="16"/>
                  <w:szCs w:val="16"/>
                  <w:lang w:eastAsia="en-US"/>
                </w:rPr>
                <w:t xml:space="preserve">1,785,40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7" w:author="Machado, Diana" w:date="2019-02-04T10:09:00Z"/>
                <w:rFonts w:ascii="Calibri" w:hAnsi="Calibri" w:cs="Calibri"/>
                <w:color w:val="000000"/>
                <w:sz w:val="16"/>
                <w:szCs w:val="16"/>
                <w:lang w:eastAsia="en-US"/>
              </w:rPr>
            </w:pPr>
            <w:ins w:id="4968" w:author="Machado, Diana" w:date="2019-02-04T10:09:00Z">
              <w:r w:rsidRPr="00C722A9">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9" w:author="Machado, Diana" w:date="2019-02-04T10:09:00Z"/>
                <w:rFonts w:ascii="Calibri" w:hAnsi="Calibri" w:cs="Calibri"/>
                <w:color w:val="000000"/>
                <w:sz w:val="16"/>
                <w:szCs w:val="16"/>
                <w:lang w:eastAsia="en-US"/>
              </w:rPr>
            </w:pPr>
            <w:ins w:id="497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71" w:author="Machado, Diana" w:date="2019-02-04T10:09:00Z"/>
                <w:rFonts w:ascii="Calibri" w:hAnsi="Calibri" w:cs="Calibri"/>
                <w:color w:val="000000"/>
                <w:sz w:val="16"/>
                <w:szCs w:val="16"/>
                <w:lang w:eastAsia="en-US"/>
              </w:rPr>
            </w:pPr>
            <w:ins w:id="497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73" w:author="Machado, Diana" w:date="2019-02-04T10:09:00Z"/>
                <w:rFonts w:ascii="Calibri" w:hAnsi="Calibri" w:cs="Calibri"/>
                <w:color w:val="000000"/>
                <w:sz w:val="16"/>
                <w:szCs w:val="16"/>
                <w:lang w:eastAsia="en-US"/>
              </w:rPr>
            </w:pPr>
            <w:ins w:id="4974" w:author="Machado, Diana" w:date="2019-02-04T10:09:00Z">
              <w:r w:rsidRPr="00C722A9">
                <w:rPr>
                  <w:rFonts w:ascii="Calibri" w:hAnsi="Calibri" w:cs="Calibri"/>
                  <w:color w:val="000000"/>
                  <w:sz w:val="16"/>
                  <w:szCs w:val="16"/>
                  <w:lang w:eastAsia="en-US"/>
                </w:rPr>
                <w:t xml:space="preserve">1,785,4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75" w:author="Machado, Diana" w:date="2019-02-04T10:09:00Z"/>
                <w:rFonts w:ascii="Calibri" w:hAnsi="Calibri" w:cs="Calibri"/>
                <w:color w:val="000000"/>
                <w:sz w:val="16"/>
                <w:szCs w:val="16"/>
                <w:lang w:eastAsia="en-US"/>
              </w:rPr>
            </w:pPr>
            <w:ins w:id="497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9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78" w:author="Machado, Diana" w:date="2019-02-04T10:09:00Z"/>
                <w:rFonts w:ascii="Calibri" w:hAnsi="Calibri" w:cs="Calibri"/>
                <w:color w:val="000000"/>
                <w:sz w:val="16"/>
                <w:szCs w:val="16"/>
                <w:lang w:eastAsia="en-US"/>
              </w:rPr>
            </w:pPr>
            <w:ins w:id="4979" w:author="Machado, Diana" w:date="2019-02-04T10:09:00Z">
              <w:r w:rsidRPr="00C722A9">
                <w:rPr>
                  <w:rFonts w:ascii="Calibri" w:hAnsi="Calibri" w:cs="Calibri"/>
                  <w:color w:val="000000"/>
                  <w:sz w:val="16"/>
                  <w:szCs w:val="16"/>
                  <w:lang w:eastAsia="en-US"/>
                </w:rPr>
                <w:t>325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0" w:author="Machado, Diana" w:date="2019-02-04T10:09:00Z"/>
                <w:rFonts w:ascii="Calibri" w:hAnsi="Calibri" w:cs="Calibri"/>
                <w:color w:val="000000"/>
                <w:sz w:val="16"/>
                <w:szCs w:val="16"/>
                <w:lang w:eastAsia="en-US"/>
              </w:rPr>
            </w:pPr>
            <w:ins w:id="49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2" w:author="Machado, Diana" w:date="2019-02-04T10:09:00Z"/>
                <w:rFonts w:ascii="Calibri" w:hAnsi="Calibri" w:cs="Calibri"/>
                <w:color w:val="000000"/>
                <w:sz w:val="16"/>
                <w:szCs w:val="16"/>
                <w:lang w:eastAsia="en-US"/>
              </w:rPr>
            </w:pPr>
            <w:ins w:id="49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4" w:author="Machado, Diana" w:date="2019-02-04T10:09:00Z"/>
                <w:rFonts w:ascii="Calibri" w:hAnsi="Calibri" w:cs="Calibri"/>
                <w:color w:val="000000"/>
                <w:sz w:val="16"/>
                <w:szCs w:val="16"/>
                <w:lang w:eastAsia="en-US"/>
              </w:rPr>
            </w:pPr>
            <w:ins w:id="498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6" w:author="Machado, Diana" w:date="2019-02-04T10:09:00Z"/>
                <w:rFonts w:ascii="Calibri" w:hAnsi="Calibri" w:cs="Calibri"/>
                <w:color w:val="000000"/>
                <w:sz w:val="16"/>
                <w:szCs w:val="16"/>
                <w:lang w:eastAsia="en-US"/>
              </w:rPr>
            </w:pPr>
            <w:ins w:id="498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8" w:author="Machado, Diana" w:date="2019-02-04T10:09:00Z"/>
                <w:rFonts w:ascii="Calibri" w:hAnsi="Calibri" w:cs="Calibri"/>
                <w:color w:val="000000"/>
                <w:sz w:val="16"/>
                <w:szCs w:val="16"/>
                <w:lang w:eastAsia="en-US"/>
              </w:rPr>
            </w:pPr>
            <w:ins w:id="4989" w:author="Machado, Diana" w:date="2019-02-04T10:09:00Z">
              <w:r w:rsidRPr="00C722A9">
                <w:rPr>
                  <w:rFonts w:ascii="Calibri" w:hAnsi="Calibri" w:cs="Calibri"/>
                  <w:color w:val="000000"/>
                  <w:sz w:val="16"/>
                  <w:szCs w:val="16"/>
                  <w:lang w:eastAsia="en-US"/>
                </w:rPr>
                <w:t xml:space="preserve">10,681,22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0" w:author="Machado, Diana" w:date="2019-02-04T10:09:00Z"/>
                <w:rFonts w:ascii="Calibri" w:hAnsi="Calibri" w:cs="Calibri"/>
                <w:color w:val="000000"/>
                <w:sz w:val="16"/>
                <w:szCs w:val="16"/>
                <w:lang w:eastAsia="en-US"/>
              </w:rPr>
            </w:pPr>
            <w:ins w:id="4991" w:author="Machado, Diana" w:date="2019-02-04T10:09:00Z">
              <w:r w:rsidRPr="00C722A9">
                <w:rPr>
                  <w:rFonts w:ascii="Calibri" w:hAnsi="Calibri" w:cs="Calibri"/>
                  <w:color w:val="000000"/>
                  <w:sz w:val="16"/>
                  <w:szCs w:val="16"/>
                  <w:lang w:eastAsia="en-US"/>
                </w:rPr>
                <w:t>1.5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2" w:author="Machado, Diana" w:date="2019-02-04T10:09:00Z"/>
                <w:rFonts w:ascii="Calibri" w:hAnsi="Calibri" w:cs="Calibri"/>
                <w:color w:val="000000"/>
                <w:sz w:val="16"/>
                <w:szCs w:val="16"/>
                <w:lang w:eastAsia="en-US"/>
              </w:rPr>
            </w:pPr>
            <w:ins w:id="499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4" w:author="Machado, Diana" w:date="2019-02-04T10:09:00Z"/>
                <w:rFonts w:ascii="Calibri" w:hAnsi="Calibri" w:cs="Calibri"/>
                <w:color w:val="000000"/>
                <w:sz w:val="16"/>
                <w:szCs w:val="16"/>
                <w:lang w:eastAsia="en-US"/>
              </w:rPr>
            </w:pPr>
            <w:ins w:id="499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96" w:author="Machado, Diana" w:date="2019-02-04T10:09:00Z"/>
                <w:rFonts w:ascii="Calibri" w:hAnsi="Calibri" w:cs="Calibri"/>
                <w:color w:val="000000"/>
                <w:sz w:val="16"/>
                <w:szCs w:val="16"/>
                <w:lang w:eastAsia="en-US"/>
              </w:rPr>
            </w:pPr>
            <w:ins w:id="4997" w:author="Machado, Diana" w:date="2019-02-04T10:09:00Z">
              <w:r w:rsidRPr="00C722A9">
                <w:rPr>
                  <w:rFonts w:ascii="Calibri" w:hAnsi="Calibri" w:cs="Calibri"/>
                  <w:color w:val="000000"/>
                  <w:sz w:val="16"/>
                  <w:szCs w:val="16"/>
                  <w:lang w:eastAsia="en-US"/>
                </w:rPr>
                <w:t xml:space="preserve">10,681,2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98" w:author="Machado, Diana" w:date="2019-02-04T10:09:00Z"/>
                <w:rFonts w:ascii="Calibri" w:hAnsi="Calibri" w:cs="Calibri"/>
                <w:color w:val="000000"/>
                <w:sz w:val="16"/>
                <w:szCs w:val="16"/>
                <w:lang w:eastAsia="en-US"/>
              </w:rPr>
            </w:pPr>
            <w:ins w:id="499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0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01" w:author="Machado, Diana" w:date="2019-02-04T10:09:00Z"/>
                <w:rFonts w:ascii="Calibri" w:hAnsi="Calibri" w:cs="Calibri"/>
                <w:color w:val="000000"/>
                <w:sz w:val="16"/>
                <w:szCs w:val="16"/>
                <w:lang w:eastAsia="en-US"/>
              </w:rPr>
            </w:pPr>
            <w:ins w:id="5002" w:author="Machado, Diana" w:date="2019-02-04T10:09:00Z">
              <w:r w:rsidRPr="00C722A9">
                <w:rPr>
                  <w:rFonts w:ascii="Calibri" w:hAnsi="Calibri" w:cs="Calibri"/>
                  <w:color w:val="000000"/>
                  <w:sz w:val="16"/>
                  <w:szCs w:val="16"/>
                  <w:lang w:eastAsia="en-US"/>
                </w:rPr>
                <w:t>325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3" w:author="Machado, Diana" w:date="2019-02-04T10:09:00Z"/>
                <w:rFonts w:ascii="Calibri" w:hAnsi="Calibri" w:cs="Calibri"/>
                <w:color w:val="000000"/>
                <w:sz w:val="16"/>
                <w:szCs w:val="16"/>
                <w:lang w:eastAsia="en-US"/>
              </w:rPr>
            </w:pPr>
            <w:ins w:id="50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5" w:author="Machado, Diana" w:date="2019-02-04T10:09:00Z"/>
                <w:rFonts w:ascii="Calibri" w:hAnsi="Calibri" w:cs="Calibri"/>
                <w:color w:val="000000"/>
                <w:sz w:val="16"/>
                <w:szCs w:val="16"/>
                <w:lang w:eastAsia="en-US"/>
              </w:rPr>
            </w:pPr>
            <w:ins w:id="50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7" w:author="Machado, Diana" w:date="2019-02-04T10:09:00Z"/>
                <w:rFonts w:ascii="Calibri" w:hAnsi="Calibri" w:cs="Calibri"/>
                <w:color w:val="000000"/>
                <w:sz w:val="16"/>
                <w:szCs w:val="16"/>
                <w:lang w:eastAsia="en-US"/>
              </w:rPr>
            </w:pPr>
            <w:ins w:id="500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9" w:author="Machado, Diana" w:date="2019-02-04T10:09:00Z"/>
                <w:rFonts w:ascii="Calibri" w:hAnsi="Calibri" w:cs="Calibri"/>
                <w:color w:val="000000"/>
                <w:sz w:val="16"/>
                <w:szCs w:val="16"/>
                <w:lang w:eastAsia="en-US"/>
              </w:rPr>
            </w:pPr>
            <w:ins w:id="501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1" w:author="Machado, Diana" w:date="2019-02-04T10:09:00Z"/>
                <w:rFonts w:ascii="Calibri" w:hAnsi="Calibri" w:cs="Calibri"/>
                <w:color w:val="000000"/>
                <w:sz w:val="16"/>
                <w:szCs w:val="16"/>
                <w:lang w:eastAsia="en-US"/>
              </w:rPr>
            </w:pPr>
            <w:ins w:id="5012" w:author="Machado, Diana" w:date="2019-02-04T10:09:00Z">
              <w:r w:rsidRPr="00C722A9">
                <w:rPr>
                  <w:rFonts w:ascii="Calibri" w:hAnsi="Calibri" w:cs="Calibri"/>
                  <w:color w:val="000000"/>
                  <w:sz w:val="16"/>
                  <w:szCs w:val="16"/>
                  <w:lang w:eastAsia="en-US"/>
                </w:rPr>
                <w:t xml:space="preserve">2,800,53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3" w:author="Machado, Diana" w:date="2019-02-04T10:09:00Z"/>
                <w:rFonts w:ascii="Calibri" w:hAnsi="Calibri" w:cs="Calibri"/>
                <w:color w:val="000000"/>
                <w:sz w:val="16"/>
                <w:szCs w:val="16"/>
                <w:lang w:eastAsia="en-US"/>
              </w:rPr>
            </w:pPr>
            <w:ins w:id="5014" w:author="Machado, Diana" w:date="2019-02-04T10:09:00Z">
              <w:r w:rsidRPr="00C722A9">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5" w:author="Machado, Diana" w:date="2019-02-04T10:09:00Z"/>
                <w:rFonts w:ascii="Calibri" w:hAnsi="Calibri" w:cs="Calibri"/>
                <w:color w:val="000000"/>
                <w:sz w:val="16"/>
                <w:szCs w:val="16"/>
                <w:lang w:eastAsia="en-US"/>
              </w:rPr>
            </w:pPr>
            <w:ins w:id="501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7" w:author="Machado, Diana" w:date="2019-02-04T10:09:00Z"/>
                <w:rFonts w:ascii="Calibri" w:hAnsi="Calibri" w:cs="Calibri"/>
                <w:color w:val="000000"/>
                <w:sz w:val="16"/>
                <w:szCs w:val="16"/>
                <w:lang w:eastAsia="en-US"/>
              </w:rPr>
            </w:pPr>
            <w:ins w:id="501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19" w:author="Machado, Diana" w:date="2019-02-04T10:09:00Z"/>
                <w:rFonts w:ascii="Calibri" w:hAnsi="Calibri" w:cs="Calibri"/>
                <w:color w:val="000000"/>
                <w:sz w:val="16"/>
                <w:szCs w:val="16"/>
                <w:lang w:eastAsia="en-US"/>
              </w:rPr>
            </w:pPr>
            <w:ins w:id="5020" w:author="Machado, Diana" w:date="2019-02-04T10:09:00Z">
              <w:r w:rsidRPr="00C722A9">
                <w:rPr>
                  <w:rFonts w:ascii="Calibri" w:hAnsi="Calibri" w:cs="Calibri"/>
                  <w:color w:val="000000"/>
                  <w:sz w:val="16"/>
                  <w:szCs w:val="16"/>
                  <w:lang w:eastAsia="en-US"/>
                </w:rPr>
                <w:t xml:space="preserve">2,800,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21" w:author="Machado, Diana" w:date="2019-02-04T10:09:00Z"/>
                <w:rFonts w:ascii="Calibri" w:hAnsi="Calibri" w:cs="Calibri"/>
                <w:color w:val="000000"/>
                <w:sz w:val="16"/>
                <w:szCs w:val="16"/>
                <w:lang w:eastAsia="en-US"/>
              </w:rPr>
            </w:pPr>
            <w:ins w:id="502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0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24" w:author="Machado, Diana" w:date="2019-02-04T10:09:00Z"/>
                <w:rFonts w:ascii="Calibri" w:hAnsi="Calibri" w:cs="Calibri"/>
                <w:color w:val="000000"/>
                <w:sz w:val="16"/>
                <w:szCs w:val="16"/>
                <w:lang w:eastAsia="en-US"/>
              </w:rPr>
            </w:pPr>
            <w:ins w:id="5025" w:author="Machado, Diana" w:date="2019-02-04T10:09:00Z">
              <w:r w:rsidRPr="00C722A9">
                <w:rPr>
                  <w:rFonts w:ascii="Calibri" w:hAnsi="Calibri" w:cs="Calibri"/>
                  <w:color w:val="000000"/>
                  <w:sz w:val="16"/>
                  <w:szCs w:val="16"/>
                  <w:lang w:eastAsia="en-US"/>
                </w:rPr>
                <w:t>325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6" w:author="Machado, Diana" w:date="2019-02-04T10:09:00Z"/>
                <w:rFonts w:ascii="Calibri" w:hAnsi="Calibri" w:cs="Calibri"/>
                <w:color w:val="000000"/>
                <w:sz w:val="16"/>
                <w:szCs w:val="16"/>
                <w:lang w:eastAsia="en-US"/>
              </w:rPr>
            </w:pPr>
            <w:ins w:id="50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8" w:author="Machado, Diana" w:date="2019-02-04T10:09:00Z"/>
                <w:rFonts w:ascii="Calibri" w:hAnsi="Calibri" w:cs="Calibri"/>
                <w:color w:val="000000"/>
                <w:sz w:val="16"/>
                <w:szCs w:val="16"/>
                <w:lang w:eastAsia="en-US"/>
              </w:rPr>
            </w:pPr>
            <w:ins w:id="50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0" w:author="Machado, Diana" w:date="2019-02-04T10:09:00Z"/>
                <w:rFonts w:ascii="Calibri" w:hAnsi="Calibri" w:cs="Calibri"/>
                <w:color w:val="000000"/>
                <w:sz w:val="16"/>
                <w:szCs w:val="16"/>
                <w:lang w:eastAsia="en-US"/>
              </w:rPr>
            </w:pPr>
            <w:ins w:id="503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2" w:author="Machado, Diana" w:date="2019-02-04T10:09:00Z"/>
                <w:rFonts w:ascii="Calibri" w:hAnsi="Calibri" w:cs="Calibri"/>
                <w:color w:val="000000"/>
                <w:sz w:val="16"/>
                <w:szCs w:val="16"/>
                <w:lang w:eastAsia="en-US"/>
              </w:rPr>
            </w:pPr>
            <w:ins w:id="503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4" w:author="Machado, Diana" w:date="2019-02-04T10:09:00Z"/>
                <w:rFonts w:ascii="Calibri" w:hAnsi="Calibri" w:cs="Calibri"/>
                <w:color w:val="000000"/>
                <w:sz w:val="16"/>
                <w:szCs w:val="16"/>
                <w:lang w:eastAsia="en-US"/>
              </w:rPr>
            </w:pPr>
            <w:ins w:id="5035" w:author="Machado, Diana" w:date="2019-02-04T10:09:00Z">
              <w:r w:rsidRPr="00C722A9">
                <w:rPr>
                  <w:rFonts w:ascii="Calibri" w:hAnsi="Calibri" w:cs="Calibri"/>
                  <w:color w:val="000000"/>
                  <w:sz w:val="16"/>
                  <w:szCs w:val="16"/>
                  <w:lang w:eastAsia="en-US"/>
                </w:rPr>
                <w:t xml:space="preserve">15,482,46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6" w:author="Machado, Diana" w:date="2019-02-04T10:09:00Z"/>
                <w:rFonts w:ascii="Calibri" w:hAnsi="Calibri" w:cs="Calibri"/>
                <w:color w:val="000000"/>
                <w:sz w:val="16"/>
                <w:szCs w:val="16"/>
                <w:lang w:eastAsia="en-US"/>
              </w:rPr>
            </w:pPr>
            <w:ins w:id="5037" w:author="Machado, Diana" w:date="2019-02-04T10:09:00Z">
              <w:r w:rsidRPr="00C722A9">
                <w:rPr>
                  <w:rFonts w:ascii="Calibri" w:hAnsi="Calibri" w:cs="Calibri"/>
                  <w:color w:val="000000"/>
                  <w:sz w:val="16"/>
                  <w:szCs w:val="16"/>
                  <w:lang w:eastAsia="en-US"/>
                </w:rPr>
                <w:t>2.3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8" w:author="Machado, Diana" w:date="2019-02-04T10:09:00Z"/>
                <w:rFonts w:ascii="Calibri" w:hAnsi="Calibri" w:cs="Calibri"/>
                <w:color w:val="000000"/>
                <w:sz w:val="16"/>
                <w:szCs w:val="16"/>
                <w:lang w:eastAsia="en-US"/>
              </w:rPr>
            </w:pPr>
            <w:ins w:id="503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40" w:author="Machado, Diana" w:date="2019-02-04T10:09:00Z"/>
                <w:rFonts w:ascii="Calibri" w:hAnsi="Calibri" w:cs="Calibri"/>
                <w:color w:val="000000"/>
                <w:sz w:val="16"/>
                <w:szCs w:val="16"/>
                <w:lang w:eastAsia="en-US"/>
              </w:rPr>
            </w:pPr>
            <w:ins w:id="504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42" w:author="Machado, Diana" w:date="2019-02-04T10:09:00Z"/>
                <w:rFonts w:ascii="Calibri" w:hAnsi="Calibri" w:cs="Calibri"/>
                <w:color w:val="000000"/>
                <w:sz w:val="16"/>
                <w:szCs w:val="16"/>
                <w:lang w:eastAsia="en-US"/>
              </w:rPr>
            </w:pPr>
            <w:ins w:id="5043" w:author="Machado, Diana" w:date="2019-02-04T10:09:00Z">
              <w:r w:rsidRPr="00C722A9">
                <w:rPr>
                  <w:rFonts w:ascii="Calibri" w:hAnsi="Calibri" w:cs="Calibri"/>
                  <w:color w:val="000000"/>
                  <w:sz w:val="16"/>
                  <w:szCs w:val="16"/>
                  <w:lang w:eastAsia="en-US"/>
                </w:rPr>
                <w:t xml:space="preserve">15,482,4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44" w:author="Machado, Diana" w:date="2019-02-04T10:09:00Z"/>
                <w:rFonts w:ascii="Calibri" w:hAnsi="Calibri" w:cs="Calibri"/>
                <w:color w:val="000000"/>
                <w:sz w:val="16"/>
                <w:szCs w:val="16"/>
                <w:lang w:eastAsia="en-US"/>
              </w:rPr>
            </w:pPr>
            <w:ins w:id="504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50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47" w:author="Machado, Diana" w:date="2019-02-04T10:09:00Z"/>
                <w:rFonts w:ascii="Calibri" w:hAnsi="Calibri" w:cs="Calibri"/>
                <w:color w:val="000000"/>
                <w:sz w:val="16"/>
                <w:szCs w:val="16"/>
                <w:lang w:eastAsia="en-US"/>
              </w:rPr>
            </w:pPr>
            <w:ins w:id="5048" w:author="Machado, Diana" w:date="2019-02-04T10:09:00Z">
              <w:r w:rsidRPr="00C722A9">
                <w:rPr>
                  <w:rFonts w:ascii="Calibri" w:hAnsi="Calibri" w:cs="Calibri"/>
                  <w:color w:val="000000"/>
                  <w:sz w:val="16"/>
                  <w:szCs w:val="16"/>
                  <w:lang w:eastAsia="en-US"/>
                </w:rPr>
                <w:lastRenderedPageBreak/>
                <w:t>32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49" w:author="Machado, Diana" w:date="2019-02-04T10:09:00Z"/>
                <w:rFonts w:ascii="Calibri" w:hAnsi="Calibri" w:cs="Calibri"/>
                <w:color w:val="000000"/>
                <w:sz w:val="16"/>
                <w:szCs w:val="16"/>
                <w:lang w:eastAsia="en-US"/>
              </w:rPr>
            </w:pPr>
            <w:ins w:id="50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1" w:author="Machado, Diana" w:date="2019-02-04T10:09:00Z"/>
                <w:rFonts w:ascii="Calibri" w:hAnsi="Calibri" w:cs="Calibri"/>
                <w:color w:val="000000"/>
                <w:sz w:val="16"/>
                <w:szCs w:val="16"/>
                <w:lang w:eastAsia="en-US"/>
              </w:rPr>
            </w:pPr>
            <w:ins w:id="50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3" w:author="Machado, Diana" w:date="2019-02-04T10:09:00Z"/>
                <w:rFonts w:ascii="Calibri" w:hAnsi="Calibri" w:cs="Calibri"/>
                <w:color w:val="000000"/>
                <w:sz w:val="16"/>
                <w:szCs w:val="16"/>
                <w:lang w:eastAsia="en-US"/>
              </w:rPr>
            </w:pPr>
            <w:ins w:id="5054" w:author="Machado, Diana" w:date="2019-02-04T10:09:00Z">
              <w:r w:rsidRPr="00C722A9">
                <w:rPr>
                  <w:rFonts w:ascii="Calibri" w:hAnsi="Calibri" w:cs="Calibri"/>
                  <w:color w:val="000000"/>
                  <w:sz w:val="16"/>
                  <w:szCs w:val="16"/>
                  <w:lang w:eastAsia="en-US"/>
                </w:rPr>
                <w:t xml:space="preserve">3,205,2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5" w:author="Machado, Diana" w:date="2019-02-04T10:09:00Z"/>
                <w:rFonts w:ascii="Calibri" w:hAnsi="Calibri" w:cs="Calibri"/>
                <w:color w:val="000000"/>
                <w:sz w:val="16"/>
                <w:szCs w:val="16"/>
                <w:lang w:eastAsia="en-US"/>
              </w:rPr>
            </w:pPr>
            <w:ins w:id="505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7" w:author="Machado, Diana" w:date="2019-02-04T10:09:00Z"/>
                <w:rFonts w:ascii="Calibri" w:hAnsi="Calibri" w:cs="Calibri"/>
                <w:color w:val="000000"/>
                <w:sz w:val="16"/>
                <w:szCs w:val="16"/>
                <w:lang w:eastAsia="en-US"/>
              </w:rPr>
            </w:pPr>
            <w:ins w:id="50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9" w:author="Machado, Diana" w:date="2019-02-04T10:09:00Z"/>
                <w:rFonts w:ascii="Calibri" w:hAnsi="Calibri" w:cs="Calibri"/>
                <w:color w:val="000000"/>
                <w:sz w:val="16"/>
                <w:szCs w:val="16"/>
                <w:lang w:eastAsia="en-US"/>
              </w:rPr>
            </w:pPr>
            <w:ins w:id="50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61" w:author="Machado, Diana" w:date="2019-02-04T10:09:00Z"/>
                <w:rFonts w:ascii="Calibri" w:hAnsi="Calibri" w:cs="Calibri"/>
                <w:color w:val="000000"/>
                <w:sz w:val="16"/>
                <w:szCs w:val="16"/>
                <w:lang w:eastAsia="en-US"/>
              </w:rPr>
            </w:pPr>
            <w:ins w:id="5062" w:author="Machado, Diana" w:date="2019-02-04T10:09:00Z">
              <w:r w:rsidRPr="00C722A9">
                <w:rPr>
                  <w:rFonts w:ascii="Calibri" w:hAnsi="Calibri" w:cs="Calibri"/>
                  <w:color w:val="000000"/>
                  <w:sz w:val="16"/>
                  <w:szCs w:val="16"/>
                  <w:lang w:eastAsia="en-US"/>
                </w:rPr>
                <w:t xml:space="preserve">8,588,2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63" w:author="Machado, Diana" w:date="2019-02-04T10:09:00Z"/>
                <w:rFonts w:ascii="Calibri" w:hAnsi="Calibri" w:cs="Calibri"/>
                <w:color w:val="000000"/>
                <w:sz w:val="16"/>
                <w:szCs w:val="16"/>
                <w:lang w:eastAsia="en-US"/>
              </w:rPr>
            </w:pPr>
            <w:ins w:id="5064"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65" w:author="Machado, Diana" w:date="2019-02-04T10:09:00Z"/>
                <w:rFonts w:ascii="Calibri" w:hAnsi="Calibri" w:cs="Calibri"/>
                <w:color w:val="000000"/>
                <w:sz w:val="16"/>
                <w:szCs w:val="16"/>
                <w:lang w:eastAsia="en-US"/>
              </w:rPr>
            </w:pPr>
            <w:ins w:id="5066" w:author="Machado, Diana" w:date="2019-02-04T10:09:00Z">
              <w:r w:rsidRPr="00C722A9">
                <w:rPr>
                  <w:rFonts w:ascii="Calibri" w:hAnsi="Calibri" w:cs="Calibri"/>
                  <w:color w:val="000000"/>
                  <w:sz w:val="16"/>
                  <w:szCs w:val="16"/>
                  <w:lang w:eastAsia="en-US"/>
                </w:rPr>
                <w:t xml:space="preserve">11,793,5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67" w:author="Machado, Diana" w:date="2019-02-04T10:09:00Z"/>
                <w:rFonts w:ascii="Calibri" w:hAnsi="Calibri" w:cs="Calibri"/>
                <w:color w:val="000000"/>
                <w:sz w:val="16"/>
                <w:szCs w:val="16"/>
                <w:lang w:eastAsia="en-US"/>
              </w:rPr>
            </w:pPr>
            <w:ins w:id="506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50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70" w:author="Machado, Diana" w:date="2019-02-04T10:09:00Z"/>
                <w:rFonts w:ascii="Calibri" w:hAnsi="Calibri" w:cs="Calibri"/>
                <w:color w:val="000000"/>
                <w:sz w:val="16"/>
                <w:szCs w:val="16"/>
                <w:lang w:eastAsia="en-US"/>
              </w:rPr>
            </w:pPr>
            <w:ins w:id="5071" w:author="Machado, Diana" w:date="2019-02-04T10:09:00Z">
              <w:r w:rsidRPr="00C722A9">
                <w:rPr>
                  <w:rFonts w:ascii="Calibri" w:hAnsi="Calibri" w:cs="Calibri"/>
                  <w:color w:val="000000"/>
                  <w:sz w:val="16"/>
                  <w:szCs w:val="16"/>
                  <w:lang w:eastAsia="en-US"/>
                </w:rPr>
                <w:t>326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2" w:author="Machado, Diana" w:date="2019-02-04T10:09:00Z"/>
                <w:rFonts w:ascii="Calibri" w:hAnsi="Calibri" w:cs="Calibri"/>
                <w:color w:val="000000"/>
                <w:sz w:val="16"/>
                <w:szCs w:val="16"/>
                <w:lang w:eastAsia="en-US"/>
              </w:rPr>
            </w:pPr>
            <w:ins w:id="50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4" w:author="Machado, Diana" w:date="2019-02-04T10:09:00Z"/>
                <w:rFonts w:ascii="Calibri" w:hAnsi="Calibri" w:cs="Calibri"/>
                <w:color w:val="000000"/>
                <w:sz w:val="16"/>
                <w:szCs w:val="16"/>
                <w:lang w:eastAsia="en-US"/>
              </w:rPr>
            </w:pPr>
            <w:ins w:id="50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6" w:author="Machado, Diana" w:date="2019-02-04T10:09:00Z"/>
                <w:rFonts w:ascii="Calibri" w:hAnsi="Calibri" w:cs="Calibri"/>
                <w:color w:val="000000"/>
                <w:sz w:val="16"/>
                <w:szCs w:val="16"/>
                <w:lang w:eastAsia="en-US"/>
              </w:rPr>
            </w:pPr>
            <w:ins w:id="507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8" w:author="Machado, Diana" w:date="2019-02-04T10:09:00Z"/>
                <w:rFonts w:ascii="Calibri" w:hAnsi="Calibri" w:cs="Calibri"/>
                <w:color w:val="000000"/>
                <w:sz w:val="16"/>
                <w:szCs w:val="16"/>
                <w:lang w:eastAsia="en-US"/>
              </w:rPr>
            </w:pPr>
            <w:ins w:id="507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0" w:author="Machado, Diana" w:date="2019-02-04T10:09:00Z"/>
                <w:rFonts w:ascii="Calibri" w:hAnsi="Calibri" w:cs="Calibri"/>
                <w:color w:val="000000"/>
                <w:sz w:val="16"/>
                <w:szCs w:val="16"/>
                <w:lang w:eastAsia="en-US"/>
              </w:rPr>
            </w:pPr>
            <w:ins w:id="50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2" w:author="Machado, Diana" w:date="2019-02-04T10:09:00Z"/>
                <w:rFonts w:ascii="Calibri" w:hAnsi="Calibri" w:cs="Calibri"/>
                <w:color w:val="000000"/>
                <w:sz w:val="16"/>
                <w:szCs w:val="16"/>
                <w:lang w:eastAsia="en-US"/>
              </w:rPr>
            </w:pPr>
            <w:ins w:id="50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4" w:author="Machado, Diana" w:date="2019-02-04T10:09:00Z"/>
                <w:rFonts w:ascii="Calibri" w:hAnsi="Calibri" w:cs="Calibri"/>
                <w:color w:val="000000"/>
                <w:sz w:val="16"/>
                <w:szCs w:val="16"/>
                <w:lang w:eastAsia="en-US"/>
              </w:rPr>
            </w:pPr>
            <w:ins w:id="5085" w:author="Machado, Diana" w:date="2019-02-04T10:09:00Z">
              <w:r w:rsidRPr="00C722A9">
                <w:rPr>
                  <w:rFonts w:ascii="Calibri" w:hAnsi="Calibri" w:cs="Calibri"/>
                  <w:color w:val="000000"/>
                  <w:sz w:val="16"/>
                  <w:szCs w:val="16"/>
                  <w:lang w:eastAsia="en-US"/>
                </w:rPr>
                <w:t xml:space="preserve">1,546,7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6" w:author="Machado, Diana" w:date="2019-02-04T10:09:00Z"/>
                <w:rFonts w:ascii="Calibri" w:hAnsi="Calibri" w:cs="Calibri"/>
                <w:color w:val="000000"/>
                <w:sz w:val="16"/>
                <w:szCs w:val="16"/>
                <w:lang w:eastAsia="en-US"/>
              </w:rPr>
            </w:pPr>
            <w:ins w:id="508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88" w:author="Machado, Diana" w:date="2019-02-04T10:09:00Z"/>
                <w:rFonts w:ascii="Calibri" w:hAnsi="Calibri" w:cs="Calibri"/>
                <w:color w:val="000000"/>
                <w:sz w:val="16"/>
                <w:szCs w:val="16"/>
                <w:lang w:eastAsia="en-US"/>
              </w:rPr>
            </w:pPr>
            <w:ins w:id="5089" w:author="Machado, Diana" w:date="2019-02-04T10:09:00Z">
              <w:r w:rsidRPr="00C722A9">
                <w:rPr>
                  <w:rFonts w:ascii="Calibri" w:hAnsi="Calibri" w:cs="Calibri"/>
                  <w:color w:val="000000"/>
                  <w:sz w:val="16"/>
                  <w:szCs w:val="16"/>
                  <w:lang w:eastAsia="en-US"/>
                </w:rPr>
                <w:t xml:space="preserve">1,723,2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90" w:author="Machado, Diana" w:date="2019-02-04T10:09:00Z"/>
                <w:rFonts w:ascii="Calibri" w:hAnsi="Calibri" w:cs="Calibri"/>
                <w:color w:val="000000"/>
                <w:sz w:val="16"/>
                <w:szCs w:val="16"/>
                <w:lang w:eastAsia="en-US"/>
              </w:rPr>
            </w:pPr>
            <w:ins w:id="509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0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93" w:author="Machado, Diana" w:date="2019-02-04T10:09:00Z"/>
                <w:rFonts w:ascii="Calibri" w:hAnsi="Calibri" w:cs="Calibri"/>
                <w:color w:val="000000"/>
                <w:sz w:val="16"/>
                <w:szCs w:val="16"/>
                <w:lang w:eastAsia="en-US"/>
              </w:rPr>
            </w:pPr>
            <w:ins w:id="5094" w:author="Machado, Diana" w:date="2019-02-04T10:09:00Z">
              <w:r w:rsidRPr="00C722A9">
                <w:rPr>
                  <w:rFonts w:ascii="Calibri" w:hAnsi="Calibri" w:cs="Calibri"/>
                  <w:color w:val="000000"/>
                  <w:sz w:val="16"/>
                  <w:szCs w:val="16"/>
                  <w:lang w:eastAsia="en-US"/>
                </w:rPr>
                <w:t>326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5" w:author="Machado, Diana" w:date="2019-02-04T10:09:00Z"/>
                <w:rFonts w:ascii="Calibri" w:hAnsi="Calibri" w:cs="Calibri"/>
                <w:color w:val="000000"/>
                <w:sz w:val="16"/>
                <w:szCs w:val="16"/>
                <w:lang w:eastAsia="en-US"/>
              </w:rPr>
            </w:pPr>
            <w:ins w:id="5096" w:author="Machado, Diana" w:date="2019-02-04T10:09:00Z">
              <w:r>
                <w:rPr>
                  <w:rFonts w:ascii="Calibri" w:hAnsi="Calibri" w:cs="Calibri"/>
                  <w:color w:val="000000"/>
                  <w:sz w:val="16"/>
                  <w:szCs w:val="16"/>
                  <w:lang w:eastAsia="en-US"/>
                </w:rPr>
                <w:t xml:space="preserve">     </w:t>
              </w:r>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7" w:author="Machado, Diana" w:date="2019-02-04T10:09:00Z"/>
                <w:rFonts w:ascii="Calibri" w:hAnsi="Calibri" w:cs="Calibri"/>
                <w:color w:val="000000"/>
                <w:sz w:val="16"/>
                <w:szCs w:val="16"/>
                <w:lang w:eastAsia="en-US"/>
              </w:rPr>
            </w:pPr>
            <w:ins w:id="50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9" w:author="Machado, Diana" w:date="2019-02-04T10:09:00Z"/>
                <w:rFonts w:ascii="Calibri" w:hAnsi="Calibri" w:cs="Calibri"/>
                <w:color w:val="000000"/>
                <w:sz w:val="16"/>
                <w:szCs w:val="16"/>
                <w:lang w:eastAsia="en-US"/>
              </w:rPr>
            </w:pPr>
            <w:ins w:id="5100" w:author="Machado, Diana" w:date="2019-02-04T10:09:00Z">
              <w:r w:rsidRPr="00C722A9">
                <w:rPr>
                  <w:rFonts w:ascii="Calibri" w:hAnsi="Calibri" w:cs="Calibri"/>
                  <w:color w:val="000000"/>
                  <w:sz w:val="16"/>
                  <w:szCs w:val="16"/>
                  <w:lang w:eastAsia="en-US"/>
                </w:rPr>
                <w:t xml:space="preserve">1,564,0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1" w:author="Machado, Diana" w:date="2019-02-04T10:09:00Z"/>
                <w:rFonts w:ascii="Calibri" w:hAnsi="Calibri" w:cs="Calibri"/>
                <w:color w:val="000000"/>
                <w:sz w:val="16"/>
                <w:szCs w:val="16"/>
                <w:lang w:eastAsia="en-US"/>
              </w:rPr>
            </w:pPr>
            <w:ins w:id="510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3" w:author="Machado, Diana" w:date="2019-02-04T10:09:00Z"/>
                <w:rFonts w:ascii="Calibri" w:hAnsi="Calibri" w:cs="Calibri"/>
                <w:color w:val="000000"/>
                <w:sz w:val="16"/>
                <w:szCs w:val="16"/>
                <w:lang w:eastAsia="en-US"/>
              </w:rPr>
            </w:pPr>
            <w:ins w:id="51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5" w:author="Machado, Diana" w:date="2019-02-04T10:09:00Z"/>
                <w:rFonts w:ascii="Calibri" w:hAnsi="Calibri" w:cs="Calibri"/>
                <w:color w:val="000000"/>
                <w:sz w:val="16"/>
                <w:szCs w:val="16"/>
                <w:lang w:eastAsia="en-US"/>
              </w:rPr>
            </w:pPr>
            <w:ins w:id="51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7" w:author="Machado, Diana" w:date="2019-02-04T10:09:00Z"/>
                <w:rFonts w:ascii="Calibri" w:hAnsi="Calibri" w:cs="Calibri"/>
                <w:color w:val="000000"/>
                <w:sz w:val="16"/>
                <w:szCs w:val="16"/>
                <w:lang w:eastAsia="en-US"/>
              </w:rPr>
            </w:pPr>
            <w:ins w:id="5108" w:author="Machado, Diana" w:date="2019-02-04T10:09:00Z">
              <w:r w:rsidRPr="00C722A9">
                <w:rPr>
                  <w:rFonts w:ascii="Calibri" w:hAnsi="Calibri" w:cs="Calibri"/>
                  <w:color w:val="000000"/>
                  <w:sz w:val="16"/>
                  <w:szCs w:val="16"/>
                  <w:lang w:eastAsia="en-US"/>
                </w:rPr>
                <w:t xml:space="preserve">20,460,5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9" w:author="Machado, Diana" w:date="2019-02-04T10:09:00Z"/>
                <w:rFonts w:ascii="Calibri" w:hAnsi="Calibri" w:cs="Calibri"/>
                <w:color w:val="000000"/>
                <w:sz w:val="16"/>
                <w:szCs w:val="16"/>
                <w:lang w:eastAsia="en-US"/>
              </w:rPr>
            </w:pPr>
            <w:ins w:id="5110"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11" w:author="Machado, Diana" w:date="2019-02-04T10:09:00Z"/>
                <w:rFonts w:ascii="Calibri" w:hAnsi="Calibri" w:cs="Calibri"/>
                <w:color w:val="000000"/>
                <w:sz w:val="16"/>
                <w:szCs w:val="16"/>
                <w:lang w:eastAsia="en-US"/>
              </w:rPr>
            </w:pPr>
            <w:ins w:id="5112" w:author="Machado, Diana" w:date="2019-02-04T10:09:00Z">
              <w:r w:rsidRPr="00C722A9">
                <w:rPr>
                  <w:rFonts w:ascii="Calibri" w:hAnsi="Calibri" w:cs="Calibri"/>
                  <w:color w:val="000000"/>
                  <w:sz w:val="16"/>
                  <w:szCs w:val="16"/>
                  <w:lang w:eastAsia="en-US"/>
                </w:rPr>
                <w:t xml:space="preserve">22,024,5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13" w:author="Machado, Diana" w:date="2019-02-04T10:09:00Z"/>
                <w:rFonts w:ascii="Calibri" w:hAnsi="Calibri" w:cs="Calibri"/>
                <w:color w:val="000000"/>
                <w:sz w:val="16"/>
                <w:szCs w:val="16"/>
                <w:lang w:eastAsia="en-US"/>
              </w:rPr>
            </w:pPr>
            <w:ins w:id="511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1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16" w:author="Machado, Diana" w:date="2019-02-04T10:09:00Z"/>
                <w:rFonts w:ascii="Calibri" w:hAnsi="Calibri" w:cs="Calibri"/>
                <w:color w:val="000000"/>
                <w:sz w:val="16"/>
                <w:szCs w:val="16"/>
                <w:lang w:eastAsia="en-US"/>
              </w:rPr>
            </w:pPr>
            <w:ins w:id="5117" w:author="Machado, Diana" w:date="2019-02-04T10:09:00Z">
              <w:r w:rsidRPr="00C722A9">
                <w:rPr>
                  <w:rFonts w:ascii="Calibri" w:hAnsi="Calibri" w:cs="Calibri"/>
                  <w:color w:val="000000"/>
                  <w:sz w:val="16"/>
                  <w:szCs w:val="16"/>
                  <w:lang w:eastAsia="en-US"/>
                </w:rPr>
                <w:t>32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18" w:author="Machado, Diana" w:date="2019-02-04T10:09:00Z"/>
                <w:rFonts w:ascii="Calibri" w:hAnsi="Calibri" w:cs="Calibri"/>
                <w:color w:val="000000"/>
                <w:sz w:val="16"/>
                <w:szCs w:val="16"/>
                <w:lang w:eastAsia="en-US"/>
              </w:rPr>
            </w:pPr>
            <w:ins w:id="51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0" w:author="Machado, Diana" w:date="2019-02-04T10:09:00Z"/>
                <w:rFonts w:ascii="Calibri" w:hAnsi="Calibri" w:cs="Calibri"/>
                <w:color w:val="000000"/>
                <w:sz w:val="16"/>
                <w:szCs w:val="16"/>
                <w:lang w:eastAsia="en-US"/>
              </w:rPr>
            </w:pPr>
            <w:ins w:id="51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2" w:author="Machado, Diana" w:date="2019-02-04T10:09:00Z"/>
                <w:rFonts w:ascii="Calibri" w:hAnsi="Calibri" w:cs="Calibri"/>
                <w:color w:val="000000"/>
                <w:sz w:val="16"/>
                <w:szCs w:val="16"/>
                <w:lang w:eastAsia="en-US"/>
              </w:rPr>
            </w:pPr>
            <w:ins w:id="5123" w:author="Machado, Diana" w:date="2019-02-04T10:09:00Z">
              <w:r w:rsidRPr="00C722A9">
                <w:rPr>
                  <w:rFonts w:ascii="Calibri" w:hAnsi="Calibri" w:cs="Calibri"/>
                  <w:color w:val="000000"/>
                  <w:sz w:val="16"/>
                  <w:szCs w:val="16"/>
                  <w:lang w:eastAsia="en-US"/>
                </w:rPr>
                <w:t xml:space="preserve">2,965,6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4" w:author="Machado, Diana" w:date="2019-02-04T10:09:00Z"/>
                <w:rFonts w:ascii="Calibri" w:hAnsi="Calibri" w:cs="Calibri"/>
                <w:color w:val="000000"/>
                <w:sz w:val="16"/>
                <w:szCs w:val="16"/>
                <w:lang w:eastAsia="en-US"/>
              </w:rPr>
            </w:pPr>
            <w:ins w:id="5125"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6" w:author="Machado, Diana" w:date="2019-02-04T10:09:00Z"/>
                <w:rFonts w:ascii="Calibri" w:hAnsi="Calibri" w:cs="Calibri"/>
                <w:color w:val="000000"/>
                <w:sz w:val="16"/>
                <w:szCs w:val="16"/>
                <w:lang w:eastAsia="en-US"/>
              </w:rPr>
            </w:pPr>
            <w:ins w:id="51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8" w:author="Machado, Diana" w:date="2019-02-04T10:09:00Z"/>
                <w:rFonts w:ascii="Calibri" w:hAnsi="Calibri" w:cs="Calibri"/>
                <w:color w:val="000000"/>
                <w:sz w:val="16"/>
                <w:szCs w:val="16"/>
                <w:lang w:eastAsia="en-US"/>
              </w:rPr>
            </w:pPr>
            <w:ins w:id="51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30" w:author="Machado, Diana" w:date="2019-02-04T10:09:00Z"/>
                <w:rFonts w:ascii="Calibri" w:hAnsi="Calibri" w:cs="Calibri"/>
                <w:color w:val="000000"/>
                <w:sz w:val="16"/>
                <w:szCs w:val="16"/>
                <w:lang w:eastAsia="en-US"/>
              </w:rPr>
            </w:pPr>
            <w:ins w:id="5131" w:author="Machado, Diana" w:date="2019-02-04T10:09:00Z">
              <w:r w:rsidRPr="00C722A9">
                <w:rPr>
                  <w:rFonts w:ascii="Calibri" w:hAnsi="Calibri" w:cs="Calibri"/>
                  <w:color w:val="000000"/>
                  <w:sz w:val="16"/>
                  <w:szCs w:val="16"/>
                  <w:lang w:eastAsia="en-US"/>
                </w:rPr>
                <w:t xml:space="preserve">18,360,12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32" w:author="Machado, Diana" w:date="2019-02-04T10:09:00Z"/>
                <w:rFonts w:ascii="Calibri" w:hAnsi="Calibri" w:cs="Calibri"/>
                <w:color w:val="000000"/>
                <w:sz w:val="16"/>
                <w:szCs w:val="16"/>
                <w:lang w:eastAsia="en-US"/>
              </w:rPr>
            </w:pPr>
            <w:ins w:id="5133"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34" w:author="Machado, Diana" w:date="2019-02-04T10:09:00Z"/>
                <w:rFonts w:ascii="Calibri" w:hAnsi="Calibri" w:cs="Calibri"/>
                <w:color w:val="000000"/>
                <w:sz w:val="16"/>
                <w:szCs w:val="16"/>
                <w:lang w:eastAsia="en-US"/>
              </w:rPr>
            </w:pPr>
            <w:ins w:id="5135" w:author="Machado, Diana" w:date="2019-02-04T10:09:00Z">
              <w:r w:rsidRPr="00C722A9">
                <w:rPr>
                  <w:rFonts w:ascii="Calibri" w:hAnsi="Calibri" w:cs="Calibri"/>
                  <w:color w:val="000000"/>
                  <w:sz w:val="16"/>
                  <w:szCs w:val="16"/>
                  <w:lang w:eastAsia="en-US"/>
                </w:rPr>
                <w:t xml:space="preserve">21,325,7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36" w:author="Machado, Diana" w:date="2019-02-04T10:09:00Z"/>
                <w:rFonts w:ascii="Calibri" w:hAnsi="Calibri" w:cs="Calibri"/>
                <w:color w:val="000000"/>
                <w:sz w:val="16"/>
                <w:szCs w:val="16"/>
                <w:lang w:eastAsia="en-US"/>
              </w:rPr>
            </w:pPr>
            <w:ins w:id="5137"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1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39" w:author="Machado, Diana" w:date="2019-02-04T10:09:00Z"/>
                <w:rFonts w:ascii="Calibri" w:hAnsi="Calibri" w:cs="Calibri"/>
                <w:color w:val="000000"/>
                <w:sz w:val="16"/>
                <w:szCs w:val="16"/>
                <w:lang w:eastAsia="en-US"/>
              </w:rPr>
            </w:pPr>
            <w:ins w:id="5140" w:author="Machado, Diana" w:date="2019-02-04T10:09:00Z">
              <w:r w:rsidRPr="00C722A9">
                <w:rPr>
                  <w:rFonts w:ascii="Calibri" w:hAnsi="Calibri" w:cs="Calibri"/>
                  <w:color w:val="000000"/>
                  <w:sz w:val="16"/>
                  <w:szCs w:val="16"/>
                  <w:lang w:eastAsia="en-US"/>
                </w:rPr>
                <w:t>32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1" w:author="Machado, Diana" w:date="2019-02-04T10:09:00Z"/>
                <w:rFonts w:ascii="Calibri" w:hAnsi="Calibri" w:cs="Calibri"/>
                <w:color w:val="000000"/>
                <w:sz w:val="16"/>
                <w:szCs w:val="16"/>
                <w:lang w:eastAsia="en-US"/>
              </w:rPr>
            </w:pPr>
            <w:ins w:id="51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3" w:author="Machado, Diana" w:date="2019-02-04T10:09:00Z"/>
                <w:rFonts w:ascii="Calibri" w:hAnsi="Calibri" w:cs="Calibri"/>
                <w:color w:val="000000"/>
                <w:sz w:val="16"/>
                <w:szCs w:val="16"/>
                <w:lang w:eastAsia="en-US"/>
              </w:rPr>
            </w:pPr>
            <w:ins w:id="51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5" w:author="Machado, Diana" w:date="2019-02-04T10:09:00Z"/>
                <w:rFonts w:ascii="Calibri" w:hAnsi="Calibri" w:cs="Calibri"/>
                <w:color w:val="000000"/>
                <w:sz w:val="16"/>
                <w:szCs w:val="16"/>
                <w:lang w:eastAsia="en-US"/>
              </w:rPr>
            </w:pPr>
            <w:ins w:id="5146" w:author="Machado, Diana" w:date="2019-02-04T10:09:00Z">
              <w:r w:rsidRPr="00C722A9">
                <w:rPr>
                  <w:rFonts w:ascii="Calibri" w:hAnsi="Calibri" w:cs="Calibri"/>
                  <w:color w:val="000000"/>
                  <w:sz w:val="16"/>
                  <w:szCs w:val="16"/>
                  <w:lang w:eastAsia="en-US"/>
                </w:rPr>
                <w:t xml:space="preserve">3,762,0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7" w:author="Machado, Diana" w:date="2019-02-04T10:09:00Z"/>
                <w:rFonts w:ascii="Calibri" w:hAnsi="Calibri" w:cs="Calibri"/>
                <w:color w:val="000000"/>
                <w:sz w:val="16"/>
                <w:szCs w:val="16"/>
                <w:lang w:eastAsia="en-US"/>
              </w:rPr>
            </w:pPr>
            <w:ins w:id="5148"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9" w:author="Machado, Diana" w:date="2019-02-04T10:09:00Z"/>
                <w:rFonts w:ascii="Calibri" w:hAnsi="Calibri" w:cs="Calibri"/>
                <w:color w:val="000000"/>
                <w:sz w:val="16"/>
                <w:szCs w:val="16"/>
                <w:lang w:eastAsia="en-US"/>
              </w:rPr>
            </w:pPr>
            <w:ins w:id="51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1" w:author="Machado, Diana" w:date="2019-02-04T10:09:00Z"/>
                <w:rFonts w:ascii="Calibri" w:hAnsi="Calibri" w:cs="Calibri"/>
                <w:color w:val="000000"/>
                <w:sz w:val="16"/>
                <w:szCs w:val="16"/>
                <w:lang w:eastAsia="en-US"/>
              </w:rPr>
            </w:pPr>
            <w:ins w:id="51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3" w:author="Machado, Diana" w:date="2019-02-04T10:09:00Z"/>
                <w:rFonts w:ascii="Calibri" w:hAnsi="Calibri" w:cs="Calibri"/>
                <w:color w:val="000000"/>
                <w:sz w:val="16"/>
                <w:szCs w:val="16"/>
                <w:lang w:eastAsia="en-US"/>
              </w:rPr>
            </w:pPr>
            <w:ins w:id="5154" w:author="Machado, Diana" w:date="2019-02-04T10:09:00Z">
              <w:r w:rsidRPr="00C722A9">
                <w:rPr>
                  <w:rFonts w:ascii="Calibri" w:hAnsi="Calibri" w:cs="Calibri"/>
                  <w:color w:val="000000"/>
                  <w:sz w:val="16"/>
                  <w:szCs w:val="16"/>
                  <w:lang w:eastAsia="en-US"/>
                </w:rPr>
                <w:t xml:space="preserve">17,153,6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5" w:author="Machado, Diana" w:date="2019-02-04T10:09:00Z"/>
                <w:rFonts w:ascii="Calibri" w:hAnsi="Calibri" w:cs="Calibri"/>
                <w:color w:val="000000"/>
                <w:sz w:val="16"/>
                <w:szCs w:val="16"/>
                <w:lang w:eastAsia="en-US"/>
              </w:rPr>
            </w:pPr>
            <w:ins w:id="5156"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57" w:author="Machado, Diana" w:date="2019-02-04T10:09:00Z"/>
                <w:rFonts w:ascii="Calibri" w:hAnsi="Calibri" w:cs="Calibri"/>
                <w:color w:val="000000"/>
                <w:sz w:val="16"/>
                <w:szCs w:val="16"/>
                <w:lang w:eastAsia="en-US"/>
              </w:rPr>
            </w:pPr>
            <w:ins w:id="5158" w:author="Machado, Diana" w:date="2019-02-04T10:09:00Z">
              <w:r w:rsidRPr="00C722A9">
                <w:rPr>
                  <w:rFonts w:ascii="Calibri" w:hAnsi="Calibri" w:cs="Calibri"/>
                  <w:color w:val="000000"/>
                  <w:sz w:val="16"/>
                  <w:szCs w:val="16"/>
                  <w:lang w:eastAsia="en-US"/>
                </w:rPr>
                <w:t xml:space="preserve">20,915,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59" w:author="Machado, Diana" w:date="2019-02-04T10:09:00Z"/>
                <w:rFonts w:ascii="Calibri" w:hAnsi="Calibri" w:cs="Calibri"/>
                <w:color w:val="000000"/>
                <w:sz w:val="16"/>
                <w:szCs w:val="16"/>
                <w:lang w:eastAsia="en-US"/>
              </w:rPr>
            </w:pPr>
            <w:ins w:id="516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1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62" w:author="Machado, Diana" w:date="2019-02-04T10:09:00Z"/>
                <w:rFonts w:ascii="Calibri" w:hAnsi="Calibri" w:cs="Calibri"/>
                <w:color w:val="000000"/>
                <w:sz w:val="16"/>
                <w:szCs w:val="16"/>
                <w:lang w:eastAsia="en-US"/>
              </w:rPr>
            </w:pPr>
            <w:ins w:id="5163" w:author="Machado, Diana" w:date="2019-02-04T10:09:00Z">
              <w:r w:rsidRPr="00C722A9">
                <w:rPr>
                  <w:rFonts w:ascii="Calibri" w:hAnsi="Calibri" w:cs="Calibri"/>
                  <w:color w:val="000000"/>
                  <w:sz w:val="16"/>
                  <w:szCs w:val="16"/>
                  <w:lang w:eastAsia="en-US"/>
                </w:rPr>
                <w:t>326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4" w:author="Machado, Diana" w:date="2019-02-04T10:09:00Z"/>
                <w:rFonts w:ascii="Calibri" w:hAnsi="Calibri" w:cs="Calibri"/>
                <w:color w:val="000000"/>
                <w:sz w:val="16"/>
                <w:szCs w:val="16"/>
                <w:lang w:eastAsia="en-US"/>
              </w:rPr>
            </w:pPr>
            <w:ins w:id="51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6" w:author="Machado, Diana" w:date="2019-02-04T10:09:00Z"/>
                <w:rFonts w:ascii="Calibri" w:hAnsi="Calibri" w:cs="Calibri"/>
                <w:color w:val="000000"/>
                <w:sz w:val="16"/>
                <w:szCs w:val="16"/>
                <w:lang w:eastAsia="en-US"/>
              </w:rPr>
            </w:pPr>
            <w:ins w:id="51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8" w:author="Machado, Diana" w:date="2019-02-04T10:09:00Z"/>
                <w:rFonts w:ascii="Calibri" w:hAnsi="Calibri" w:cs="Calibri"/>
                <w:color w:val="000000"/>
                <w:sz w:val="16"/>
                <w:szCs w:val="16"/>
                <w:lang w:eastAsia="en-US"/>
              </w:rPr>
            </w:pPr>
            <w:ins w:id="5169" w:author="Machado, Diana" w:date="2019-02-04T10:09:00Z">
              <w:r w:rsidRPr="00C722A9">
                <w:rPr>
                  <w:rFonts w:ascii="Calibri" w:hAnsi="Calibri" w:cs="Calibri"/>
                  <w:color w:val="000000"/>
                  <w:sz w:val="16"/>
                  <w:szCs w:val="16"/>
                  <w:lang w:eastAsia="en-US"/>
                </w:rPr>
                <w:t xml:space="preserve">26,203,7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0" w:author="Machado, Diana" w:date="2019-02-04T10:09:00Z"/>
                <w:rFonts w:ascii="Calibri" w:hAnsi="Calibri" w:cs="Calibri"/>
                <w:color w:val="000000"/>
                <w:sz w:val="16"/>
                <w:szCs w:val="16"/>
                <w:lang w:eastAsia="en-US"/>
              </w:rPr>
            </w:pPr>
            <w:ins w:id="5171"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2" w:author="Machado, Diana" w:date="2019-02-04T10:09:00Z"/>
                <w:rFonts w:ascii="Calibri" w:hAnsi="Calibri" w:cs="Calibri"/>
                <w:color w:val="000000"/>
                <w:sz w:val="16"/>
                <w:szCs w:val="16"/>
                <w:lang w:eastAsia="en-US"/>
              </w:rPr>
            </w:pPr>
            <w:ins w:id="51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4" w:author="Machado, Diana" w:date="2019-02-04T10:09:00Z"/>
                <w:rFonts w:ascii="Calibri" w:hAnsi="Calibri" w:cs="Calibri"/>
                <w:color w:val="000000"/>
                <w:sz w:val="16"/>
                <w:szCs w:val="16"/>
                <w:lang w:eastAsia="en-US"/>
              </w:rPr>
            </w:pPr>
            <w:ins w:id="51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6" w:author="Machado, Diana" w:date="2019-02-04T10:09:00Z"/>
                <w:rFonts w:ascii="Calibri" w:hAnsi="Calibri" w:cs="Calibri"/>
                <w:color w:val="000000"/>
                <w:sz w:val="16"/>
                <w:szCs w:val="16"/>
                <w:lang w:eastAsia="en-US"/>
              </w:rPr>
            </w:pPr>
            <w:ins w:id="5177" w:author="Machado, Diana" w:date="2019-02-04T10:09:00Z">
              <w:r w:rsidRPr="00C722A9">
                <w:rPr>
                  <w:rFonts w:ascii="Calibri" w:hAnsi="Calibri" w:cs="Calibri"/>
                  <w:color w:val="000000"/>
                  <w:sz w:val="16"/>
                  <w:szCs w:val="16"/>
                  <w:lang w:eastAsia="en-US"/>
                </w:rPr>
                <w:t xml:space="preserve">26,262,7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8" w:author="Machado, Diana" w:date="2019-02-04T10:09:00Z"/>
                <w:rFonts w:ascii="Calibri" w:hAnsi="Calibri" w:cs="Calibri"/>
                <w:color w:val="000000"/>
                <w:sz w:val="16"/>
                <w:szCs w:val="16"/>
                <w:lang w:eastAsia="en-US"/>
              </w:rPr>
            </w:pPr>
            <w:ins w:id="5179"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80" w:author="Machado, Diana" w:date="2019-02-04T10:09:00Z"/>
                <w:rFonts w:ascii="Calibri" w:hAnsi="Calibri" w:cs="Calibri"/>
                <w:color w:val="000000"/>
                <w:sz w:val="16"/>
                <w:szCs w:val="16"/>
                <w:lang w:eastAsia="en-US"/>
              </w:rPr>
            </w:pPr>
            <w:ins w:id="5181" w:author="Machado, Diana" w:date="2019-02-04T10:09:00Z">
              <w:r w:rsidRPr="00C722A9">
                <w:rPr>
                  <w:rFonts w:ascii="Calibri" w:hAnsi="Calibri" w:cs="Calibri"/>
                  <w:color w:val="000000"/>
                  <w:sz w:val="16"/>
                  <w:szCs w:val="16"/>
                  <w:lang w:eastAsia="en-US"/>
                </w:rPr>
                <w:t xml:space="preserve">52,466,4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82" w:author="Machado, Diana" w:date="2019-02-04T10:09:00Z"/>
                <w:rFonts w:ascii="Calibri" w:hAnsi="Calibri" w:cs="Calibri"/>
                <w:color w:val="000000"/>
                <w:sz w:val="16"/>
                <w:szCs w:val="16"/>
                <w:lang w:eastAsia="en-US"/>
              </w:rPr>
            </w:pPr>
            <w:ins w:id="5183"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51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85" w:author="Machado, Diana" w:date="2019-02-04T10:09:00Z"/>
                <w:rFonts w:ascii="Calibri" w:hAnsi="Calibri" w:cs="Calibri"/>
                <w:color w:val="000000"/>
                <w:sz w:val="16"/>
                <w:szCs w:val="16"/>
                <w:lang w:eastAsia="en-US"/>
              </w:rPr>
            </w:pPr>
            <w:ins w:id="5186" w:author="Machado, Diana" w:date="2019-02-04T10:09:00Z">
              <w:r w:rsidRPr="00C722A9">
                <w:rPr>
                  <w:rFonts w:ascii="Calibri" w:hAnsi="Calibri" w:cs="Calibri"/>
                  <w:color w:val="000000"/>
                  <w:sz w:val="16"/>
                  <w:szCs w:val="16"/>
                  <w:lang w:eastAsia="en-US"/>
                </w:rPr>
                <w:t>32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87" w:author="Machado, Diana" w:date="2019-02-04T10:09:00Z"/>
                <w:rFonts w:ascii="Calibri" w:hAnsi="Calibri" w:cs="Calibri"/>
                <w:color w:val="000000"/>
                <w:sz w:val="16"/>
                <w:szCs w:val="16"/>
                <w:lang w:eastAsia="en-US"/>
              </w:rPr>
            </w:pPr>
            <w:ins w:id="51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89" w:author="Machado, Diana" w:date="2019-02-04T10:09:00Z"/>
                <w:rFonts w:ascii="Calibri" w:hAnsi="Calibri" w:cs="Calibri"/>
                <w:color w:val="000000"/>
                <w:sz w:val="16"/>
                <w:szCs w:val="16"/>
                <w:lang w:eastAsia="en-US"/>
              </w:rPr>
            </w:pPr>
            <w:ins w:id="51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1" w:author="Machado, Diana" w:date="2019-02-04T10:09:00Z"/>
                <w:rFonts w:ascii="Calibri" w:hAnsi="Calibri" w:cs="Calibri"/>
                <w:color w:val="000000"/>
                <w:sz w:val="16"/>
                <w:szCs w:val="16"/>
                <w:lang w:eastAsia="en-US"/>
              </w:rPr>
            </w:pPr>
            <w:ins w:id="5192" w:author="Machado, Diana" w:date="2019-02-04T10:09:00Z">
              <w:r w:rsidRPr="00C722A9">
                <w:rPr>
                  <w:rFonts w:ascii="Calibri" w:hAnsi="Calibri" w:cs="Calibri"/>
                  <w:color w:val="000000"/>
                  <w:sz w:val="16"/>
                  <w:szCs w:val="16"/>
                  <w:lang w:eastAsia="en-US"/>
                </w:rPr>
                <w:t xml:space="preserve">814,3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3" w:author="Machado, Diana" w:date="2019-02-04T10:09:00Z"/>
                <w:rFonts w:ascii="Calibri" w:hAnsi="Calibri" w:cs="Calibri"/>
                <w:color w:val="000000"/>
                <w:sz w:val="16"/>
                <w:szCs w:val="16"/>
                <w:lang w:eastAsia="en-US"/>
              </w:rPr>
            </w:pPr>
            <w:ins w:id="519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5" w:author="Machado, Diana" w:date="2019-02-04T10:09:00Z"/>
                <w:rFonts w:ascii="Calibri" w:hAnsi="Calibri" w:cs="Calibri"/>
                <w:color w:val="000000"/>
                <w:sz w:val="16"/>
                <w:szCs w:val="16"/>
                <w:lang w:eastAsia="en-US"/>
              </w:rPr>
            </w:pPr>
            <w:ins w:id="51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7" w:author="Machado, Diana" w:date="2019-02-04T10:09:00Z"/>
                <w:rFonts w:ascii="Calibri" w:hAnsi="Calibri" w:cs="Calibri"/>
                <w:color w:val="000000"/>
                <w:sz w:val="16"/>
                <w:szCs w:val="16"/>
                <w:lang w:eastAsia="en-US"/>
              </w:rPr>
            </w:pPr>
            <w:ins w:id="51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9" w:author="Machado, Diana" w:date="2019-02-04T10:09:00Z"/>
                <w:rFonts w:ascii="Calibri" w:hAnsi="Calibri" w:cs="Calibri"/>
                <w:color w:val="000000"/>
                <w:sz w:val="16"/>
                <w:szCs w:val="16"/>
                <w:lang w:eastAsia="en-US"/>
              </w:rPr>
            </w:pPr>
            <w:ins w:id="5200" w:author="Machado, Diana" w:date="2019-02-04T10:09:00Z">
              <w:r w:rsidRPr="00C722A9">
                <w:rPr>
                  <w:rFonts w:ascii="Calibri" w:hAnsi="Calibri" w:cs="Calibri"/>
                  <w:color w:val="000000"/>
                  <w:sz w:val="16"/>
                  <w:szCs w:val="16"/>
                  <w:lang w:eastAsia="en-US"/>
                </w:rPr>
                <w:t xml:space="preserve">6,134,8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01" w:author="Machado, Diana" w:date="2019-02-04T10:09:00Z"/>
                <w:rFonts w:ascii="Calibri" w:hAnsi="Calibri" w:cs="Calibri"/>
                <w:color w:val="000000"/>
                <w:sz w:val="16"/>
                <w:szCs w:val="16"/>
                <w:lang w:eastAsia="en-US"/>
              </w:rPr>
            </w:pPr>
            <w:ins w:id="520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03" w:author="Machado, Diana" w:date="2019-02-04T10:09:00Z"/>
                <w:rFonts w:ascii="Calibri" w:hAnsi="Calibri" w:cs="Calibri"/>
                <w:color w:val="000000"/>
                <w:sz w:val="16"/>
                <w:szCs w:val="16"/>
                <w:lang w:eastAsia="en-US"/>
              </w:rPr>
            </w:pPr>
            <w:ins w:id="5204" w:author="Machado, Diana" w:date="2019-02-04T10:09:00Z">
              <w:r w:rsidRPr="00C722A9">
                <w:rPr>
                  <w:rFonts w:ascii="Calibri" w:hAnsi="Calibri" w:cs="Calibri"/>
                  <w:color w:val="000000"/>
                  <w:sz w:val="16"/>
                  <w:szCs w:val="16"/>
                  <w:lang w:eastAsia="en-US"/>
                </w:rPr>
                <w:t xml:space="preserve">6,949,1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05" w:author="Machado, Diana" w:date="2019-02-04T10:09:00Z"/>
                <w:rFonts w:ascii="Calibri" w:hAnsi="Calibri" w:cs="Calibri"/>
                <w:color w:val="000000"/>
                <w:sz w:val="16"/>
                <w:szCs w:val="16"/>
                <w:lang w:eastAsia="en-US"/>
              </w:rPr>
            </w:pPr>
            <w:ins w:id="520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2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08" w:author="Machado, Diana" w:date="2019-02-04T10:09:00Z"/>
                <w:rFonts w:ascii="Calibri" w:hAnsi="Calibri" w:cs="Calibri"/>
                <w:color w:val="000000"/>
                <w:sz w:val="16"/>
                <w:szCs w:val="16"/>
                <w:lang w:eastAsia="en-US"/>
              </w:rPr>
            </w:pPr>
            <w:ins w:id="5209" w:author="Machado, Diana" w:date="2019-02-04T10:09:00Z">
              <w:r w:rsidRPr="00C722A9">
                <w:rPr>
                  <w:rFonts w:ascii="Calibri" w:hAnsi="Calibri" w:cs="Calibri"/>
                  <w:color w:val="000000"/>
                  <w:sz w:val="16"/>
                  <w:szCs w:val="16"/>
                  <w:lang w:eastAsia="en-US"/>
                </w:rPr>
                <w:t>326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0" w:author="Machado, Diana" w:date="2019-02-04T10:09:00Z"/>
                <w:rFonts w:ascii="Calibri" w:hAnsi="Calibri" w:cs="Calibri"/>
                <w:color w:val="000000"/>
                <w:sz w:val="16"/>
                <w:szCs w:val="16"/>
                <w:lang w:eastAsia="en-US"/>
              </w:rPr>
            </w:pPr>
            <w:ins w:id="52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2" w:author="Machado, Diana" w:date="2019-02-04T10:09:00Z"/>
                <w:rFonts w:ascii="Calibri" w:hAnsi="Calibri" w:cs="Calibri"/>
                <w:color w:val="000000"/>
                <w:sz w:val="16"/>
                <w:szCs w:val="16"/>
                <w:lang w:eastAsia="en-US"/>
              </w:rPr>
            </w:pPr>
            <w:ins w:id="52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4" w:author="Machado, Diana" w:date="2019-02-04T10:09:00Z"/>
                <w:rFonts w:ascii="Calibri" w:hAnsi="Calibri" w:cs="Calibri"/>
                <w:color w:val="000000"/>
                <w:sz w:val="16"/>
                <w:szCs w:val="16"/>
                <w:lang w:eastAsia="en-US"/>
              </w:rPr>
            </w:pPr>
            <w:ins w:id="521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6" w:author="Machado, Diana" w:date="2019-02-04T10:09:00Z"/>
                <w:rFonts w:ascii="Calibri" w:hAnsi="Calibri" w:cs="Calibri"/>
                <w:color w:val="000000"/>
                <w:sz w:val="16"/>
                <w:szCs w:val="16"/>
                <w:lang w:eastAsia="en-US"/>
              </w:rPr>
            </w:pPr>
            <w:ins w:id="521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8" w:author="Machado, Diana" w:date="2019-02-04T10:09:00Z"/>
                <w:rFonts w:ascii="Calibri" w:hAnsi="Calibri" w:cs="Calibri"/>
                <w:color w:val="000000"/>
                <w:sz w:val="16"/>
                <w:szCs w:val="16"/>
                <w:lang w:eastAsia="en-US"/>
              </w:rPr>
            </w:pPr>
            <w:ins w:id="52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0" w:author="Machado, Diana" w:date="2019-02-04T10:09:00Z"/>
                <w:rFonts w:ascii="Calibri" w:hAnsi="Calibri" w:cs="Calibri"/>
                <w:color w:val="000000"/>
                <w:sz w:val="16"/>
                <w:szCs w:val="16"/>
                <w:lang w:eastAsia="en-US"/>
              </w:rPr>
            </w:pPr>
            <w:ins w:id="52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2" w:author="Machado, Diana" w:date="2019-02-04T10:09:00Z"/>
                <w:rFonts w:ascii="Calibri" w:hAnsi="Calibri" w:cs="Calibri"/>
                <w:color w:val="000000"/>
                <w:sz w:val="16"/>
                <w:szCs w:val="16"/>
                <w:lang w:eastAsia="en-US"/>
              </w:rPr>
            </w:pPr>
            <w:ins w:id="5223" w:author="Machado, Diana" w:date="2019-02-04T10:09:00Z">
              <w:r w:rsidRPr="00C722A9">
                <w:rPr>
                  <w:rFonts w:ascii="Calibri" w:hAnsi="Calibri" w:cs="Calibri"/>
                  <w:color w:val="000000"/>
                  <w:sz w:val="16"/>
                  <w:szCs w:val="16"/>
                  <w:lang w:eastAsia="en-US"/>
                </w:rPr>
                <w:t xml:space="preserve">10,351,6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4" w:author="Machado, Diana" w:date="2019-02-04T10:09:00Z"/>
                <w:rFonts w:ascii="Calibri" w:hAnsi="Calibri" w:cs="Calibri"/>
                <w:color w:val="000000"/>
                <w:sz w:val="16"/>
                <w:szCs w:val="16"/>
                <w:lang w:eastAsia="en-US"/>
              </w:rPr>
            </w:pPr>
            <w:ins w:id="5225"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26" w:author="Machado, Diana" w:date="2019-02-04T10:09:00Z"/>
                <w:rFonts w:ascii="Calibri" w:hAnsi="Calibri" w:cs="Calibri"/>
                <w:color w:val="000000"/>
                <w:sz w:val="16"/>
                <w:szCs w:val="16"/>
                <w:lang w:eastAsia="en-US"/>
              </w:rPr>
            </w:pPr>
            <w:ins w:id="5227" w:author="Machado, Diana" w:date="2019-02-04T10:09:00Z">
              <w:r w:rsidRPr="00C722A9">
                <w:rPr>
                  <w:rFonts w:ascii="Calibri" w:hAnsi="Calibri" w:cs="Calibri"/>
                  <w:color w:val="000000"/>
                  <w:sz w:val="16"/>
                  <w:szCs w:val="16"/>
                  <w:lang w:eastAsia="en-US"/>
                </w:rPr>
                <w:t xml:space="preserve">10,633,0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28" w:author="Machado, Diana" w:date="2019-02-04T10:09:00Z"/>
                <w:rFonts w:ascii="Calibri" w:hAnsi="Calibri" w:cs="Calibri"/>
                <w:color w:val="000000"/>
                <w:sz w:val="16"/>
                <w:szCs w:val="16"/>
                <w:lang w:eastAsia="en-US"/>
              </w:rPr>
            </w:pPr>
            <w:ins w:id="522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2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31" w:author="Machado, Diana" w:date="2019-02-04T10:09:00Z"/>
                <w:rFonts w:ascii="Calibri" w:hAnsi="Calibri" w:cs="Calibri"/>
                <w:color w:val="000000"/>
                <w:sz w:val="16"/>
                <w:szCs w:val="16"/>
                <w:lang w:eastAsia="en-US"/>
              </w:rPr>
            </w:pPr>
            <w:ins w:id="5232" w:author="Machado, Diana" w:date="2019-02-04T10:09:00Z">
              <w:r w:rsidRPr="00C722A9">
                <w:rPr>
                  <w:rFonts w:ascii="Calibri" w:hAnsi="Calibri" w:cs="Calibri"/>
                  <w:color w:val="000000"/>
                  <w:sz w:val="16"/>
                  <w:szCs w:val="16"/>
                  <w:lang w:eastAsia="en-US"/>
                </w:rPr>
                <w:t>326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3" w:author="Machado, Diana" w:date="2019-02-04T10:09:00Z"/>
                <w:rFonts w:ascii="Calibri" w:hAnsi="Calibri" w:cs="Calibri"/>
                <w:color w:val="000000"/>
                <w:sz w:val="16"/>
                <w:szCs w:val="16"/>
                <w:lang w:eastAsia="en-US"/>
              </w:rPr>
            </w:pPr>
            <w:ins w:id="52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5" w:author="Machado, Diana" w:date="2019-02-04T10:09:00Z"/>
                <w:rFonts w:ascii="Calibri" w:hAnsi="Calibri" w:cs="Calibri"/>
                <w:color w:val="000000"/>
                <w:sz w:val="16"/>
                <w:szCs w:val="16"/>
                <w:lang w:eastAsia="en-US"/>
              </w:rPr>
            </w:pPr>
            <w:ins w:id="52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7" w:author="Machado, Diana" w:date="2019-02-04T10:09:00Z"/>
                <w:rFonts w:ascii="Calibri" w:hAnsi="Calibri" w:cs="Calibri"/>
                <w:color w:val="000000"/>
                <w:sz w:val="16"/>
                <w:szCs w:val="16"/>
                <w:lang w:eastAsia="en-US"/>
              </w:rPr>
            </w:pPr>
            <w:ins w:id="5238" w:author="Machado, Diana" w:date="2019-02-04T10:09:00Z">
              <w:r w:rsidRPr="00C722A9">
                <w:rPr>
                  <w:rFonts w:ascii="Calibri" w:hAnsi="Calibri" w:cs="Calibri"/>
                  <w:color w:val="000000"/>
                  <w:sz w:val="16"/>
                  <w:szCs w:val="16"/>
                  <w:lang w:eastAsia="en-US"/>
                </w:rPr>
                <w:t xml:space="preserve">2,14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9" w:author="Machado, Diana" w:date="2019-02-04T10:09:00Z"/>
                <w:rFonts w:ascii="Calibri" w:hAnsi="Calibri" w:cs="Calibri"/>
                <w:color w:val="000000"/>
                <w:sz w:val="16"/>
                <w:szCs w:val="16"/>
                <w:lang w:eastAsia="en-US"/>
              </w:rPr>
            </w:pPr>
            <w:ins w:id="5240"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1" w:author="Machado, Diana" w:date="2019-02-04T10:09:00Z"/>
                <w:rFonts w:ascii="Calibri" w:hAnsi="Calibri" w:cs="Calibri"/>
                <w:color w:val="000000"/>
                <w:sz w:val="16"/>
                <w:szCs w:val="16"/>
                <w:lang w:eastAsia="en-US"/>
              </w:rPr>
            </w:pPr>
            <w:ins w:id="52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3" w:author="Machado, Diana" w:date="2019-02-04T10:09:00Z"/>
                <w:rFonts w:ascii="Calibri" w:hAnsi="Calibri" w:cs="Calibri"/>
                <w:color w:val="000000"/>
                <w:sz w:val="16"/>
                <w:szCs w:val="16"/>
                <w:lang w:eastAsia="en-US"/>
              </w:rPr>
            </w:pPr>
            <w:ins w:id="52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5" w:author="Machado, Diana" w:date="2019-02-04T10:09:00Z"/>
                <w:rFonts w:ascii="Calibri" w:hAnsi="Calibri" w:cs="Calibri"/>
                <w:color w:val="000000"/>
                <w:sz w:val="16"/>
                <w:szCs w:val="16"/>
                <w:lang w:eastAsia="en-US"/>
              </w:rPr>
            </w:pPr>
            <w:ins w:id="5246" w:author="Machado, Diana" w:date="2019-02-04T10:09:00Z">
              <w:r w:rsidRPr="00C722A9">
                <w:rPr>
                  <w:rFonts w:ascii="Calibri" w:hAnsi="Calibri" w:cs="Calibri"/>
                  <w:color w:val="000000"/>
                  <w:sz w:val="16"/>
                  <w:szCs w:val="16"/>
                  <w:lang w:eastAsia="en-US"/>
                </w:rPr>
                <w:t xml:space="preserve">2,768,5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7" w:author="Machado, Diana" w:date="2019-02-04T10:09:00Z"/>
                <w:rFonts w:ascii="Calibri" w:hAnsi="Calibri" w:cs="Calibri"/>
                <w:color w:val="000000"/>
                <w:sz w:val="16"/>
                <w:szCs w:val="16"/>
                <w:lang w:eastAsia="en-US"/>
              </w:rPr>
            </w:pPr>
            <w:ins w:id="5248"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49" w:author="Machado, Diana" w:date="2019-02-04T10:09:00Z"/>
                <w:rFonts w:ascii="Calibri" w:hAnsi="Calibri" w:cs="Calibri"/>
                <w:color w:val="000000"/>
                <w:sz w:val="16"/>
                <w:szCs w:val="16"/>
                <w:lang w:eastAsia="en-US"/>
              </w:rPr>
            </w:pPr>
            <w:ins w:id="5250" w:author="Machado, Diana" w:date="2019-02-04T10:09:00Z">
              <w:r w:rsidRPr="00C722A9">
                <w:rPr>
                  <w:rFonts w:ascii="Calibri" w:hAnsi="Calibri" w:cs="Calibri"/>
                  <w:color w:val="000000"/>
                  <w:sz w:val="16"/>
                  <w:szCs w:val="16"/>
                  <w:lang w:eastAsia="en-US"/>
                </w:rPr>
                <w:t xml:space="preserve">4,912,4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51" w:author="Machado, Diana" w:date="2019-02-04T10:09:00Z"/>
                <w:rFonts w:ascii="Calibri" w:hAnsi="Calibri" w:cs="Calibri"/>
                <w:color w:val="000000"/>
                <w:sz w:val="16"/>
                <w:szCs w:val="16"/>
                <w:lang w:eastAsia="en-US"/>
              </w:rPr>
            </w:pPr>
            <w:ins w:id="525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2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54" w:author="Machado, Diana" w:date="2019-02-04T10:09:00Z"/>
                <w:rFonts w:ascii="Calibri" w:hAnsi="Calibri" w:cs="Calibri"/>
                <w:color w:val="000000"/>
                <w:sz w:val="16"/>
                <w:szCs w:val="16"/>
                <w:lang w:eastAsia="en-US"/>
              </w:rPr>
            </w:pPr>
            <w:ins w:id="5255" w:author="Machado, Diana" w:date="2019-02-04T10:09:00Z">
              <w:r w:rsidRPr="00C722A9">
                <w:rPr>
                  <w:rFonts w:ascii="Calibri" w:hAnsi="Calibri" w:cs="Calibri"/>
                  <w:color w:val="000000"/>
                  <w:sz w:val="16"/>
                  <w:szCs w:val="16"/>
                  <w:lang w:eastAsia="en-US"/>
                </w:rPr>
                <w:t>326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6" w:author="Machado, Diana" w:date="2019-02-04T10:09:00Z"/>
                <w:rFonts w:ascii="Calibri" w:hAnsi="Calibri" w:cs="Calibri"/>
                <w:color w:val="000000"/>
                <w:sz w:val="16"/>
                <w:szCs w:val="16"/>
                <w:lang w:eastAsia="en-US"/>
              </w:rPr>
            </w:pPr>
            <w:ins w:id="52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8" w:author="Machado, Diana" w:date="2019-02-04T10:09:00Z"/>
                <w:rFonts w:ascii="Calibri" w:hAnsi="Calibri" w:cs="Calibri"/>
                <w:color w:val="000000"/>
                <w:sz w:val="16"/>
                <w:szCs w:val="16"/>
                <w:lang w:eastAsia="en-US"/>
              </w:rPr>
            </w:pPr>
            <w:ins w:id="52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0" w:author="Machado, Diana" w:date="2019-02-04T10:09:00Z"/>
                <w:rFonts w:ascii="Calibri" w:hAnsi="Calibri" w:cs="Calibri"/>
                <w:color w:val="000000"/>
                <w:sz w:val="16"/>
                <w:szCs w:val="16"/>
                <w:lang w:eastAsia="en-US"/>
              </w:rPr>
            </w:pPr>
            <w:ins w:id="5261" w:author="Machado, Diana" w:date="2019-02-04T10:09:00Z">
              <w:r w:rsidRPr="00C722A9">
                <w:rPr>
                  <w:rFonts w:ascii="Calibri" w:hAnsi="Calibri" w:cs="Calibri"/>
                  <w:color w:val="000000"/>
                  <w:sz w:val="16"/>
                  <w:szCs w:val="16"/>
                  <w:lang w:eastAsia="en-US"/>
                </w:rPr>
                <w:t xml:space="preserve">3,298,5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2" w:author="Machado, Diana" w:date="2019-02-04T10:09:00Z"/>
                <w:rFonts w:ascii="Calibri" w:hAnsi="Calibri" w:cs="Calibri"/>
                <w:color w:val="000000"/>
                <w:sz w:val="16"/>
                <w:szCs w:val="16"/>
                <w:lang w:eastAsia="en-US"/>
              </w:rPr>
            </w:pPr>
            <w:ins w:id="526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4" w:author="Machado, Diana" w:date="2019-02-04T10:09:00Z"/>
                <w:rFonts w:ascii="Calibri" w:hAnsi="Calibri" w:cs="Calibri"/>
                <w:color w:val="000000"/>
                <w:sz w:val="16"/>
                <w:szCs w:val="16"/>
                <w:lang w:eastAsia="en-US"/>
              </w:rPr>
            </w:pPr>
            <w:ins w:id="52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6" w:author="Machado, Diana" w:date="2019-02-04T10:09:00Z"/>
                <w:rFonts w:ascii="Calibri" w:hAnsi="Calibri" w:cs="Calibri"/>
                <w:color w:val="000000"/>
                <w:sz w:val="16"/>
                <w:szCs w:val="16"/>
                <w:lang w:eastAsia="en-US"/>
              </w:rPr>
            </w:pPr>
            <w:ins w:id="52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8" w:author="Machado, Diana" w:date="2019-02-04T10:09:00Z"/>
                <w:rFonts w:ascii="Calibri" w:hAnsi="Calibri" w:cs="Calibri"/>
                <w:color w:val="000000"/>
                <w:sz w:val="16"/>
                <w:szCs w:val="16"/>
                <w:lang w:eastAsia="en-US"/>
              </w:rPr>
            </w:pPr>
            <w:ins w:id="5269" w:author="Machado, Diana" w:date="2019-02-04T10:09:00Z">
              <w:r w:rsidRPr="00C722A9">
                <w:rPr>
                  <w:rFonts w:ascii="Calibri" w:hAnsi="Calibri" w:cs="Calibri"/>
                  <w:color w:val="000000"/>
                  <w:sz w:val="16"/>
                  <w:szCs w:val="16"/>
                  <w:lang w:eastAsia="en-US"/>
                </w:rPr>
                <w:t xml:space="preserve">3,307,1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70" w:author="Machado, Diana" w:date="2019-02-04T10:09:00Z"/>
                <w:rFonts w:ascii="Calibri" w:hAnsi="Calibri" w:cs="Calibri"/>
                <w:color w:val="000000"/>
                <w:sz w:val="16"/>
                <w:szCs w:val="16"/>
                <w:lang w:eastAsia="en-US"/>
              </w:rPr>
            </w:pPr>
            <w:ins w:id="527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72" w:author="Machado, Diana" w:date="2019-02-04T10:09:00Z"/>
                <w:rFonts w:ascii="Calibri" w:hAnsi="Calibri" w:cs="Calibri"/>
                <w:color w:val="000000"/>
                <w:sz w:val="16"/>
                <w:szCs w:val="16"/>
                <w:lang w:eastAsia="en-US"/>
              </w:rPr>
            </w:pPr>
            <w:ins w:id="5273" w:author="Machado, Diana" w:date="2019-02-04T10:09:00Z">
              <w:r w:rsidRPr="00C722A9">
                <w:rPr>
                  <w:rFonts w:ascii="Calibri" w:hAnsi="Calibri" w:cs="Calibri"/>
                  <w:color w:val="000000"/>
                  <w:sz w:val="16"/>
                  <w:szCs w:val="16"/>
                  <w:lang w:eastAsia="en-US"/>
                </w:rPr>
                <w:t xml:space="preserve">6,605,7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74" w:author="Machado, Diana" w:date="2019-02-04T10:09:00Z"/>
                <w:rFonts w:ascii="Calibri" w:hAnsi="Calibri" w:cs="Calibri"/>
                <w:color w:val="000000"/>
                <w:sz w:val="16"/>
                <w:szCs w:val="16"/>
                <w:lang w:eastAsia="en-US"/>
              </w:rPr>
            </w:pPr>
            <w:ins w:id="527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2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77" w:author="Machado, Diana" w:date="2019-02-04T10:09:00Z"/>
                <w:rFonts w:ascii="Calibri" w:hAnsi="Calibri" w:cs="Calibri"/>
                <w:color w:val="000000"/>
                <w:sz w:val="16"/>
                <w:szCs w:val="16"/>
                <w:lang w:eastAsia="en-US"/>
              </w:rPr>
            </w:pPr>
            <w:ins w:id="5278" w:author="Machado, Diana" w:date="2019-02-04T10:09:00Z">
              <w:r w:rsidRPr="00C722A9">
                <w:rPr>
                  <w:rFonts w:ascii="Calibri" w:hAnsi="Calibri" w:cs="Calibri"/>
                  <w:color w:val="000000"/>
                  <w:sz w:val="16"/>
                  <w:szCs w:val="16"/>
                  <w:lang w:eastAsia="en-US"/>
                </w:rPr>
                <w:t>326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79" w:author="Machado, Diana" w:date="2019-02-04T10:09:00Z"/>
                <w:rFonts w:ascii="Calibri" w:hAnsi="Calibri" w:cs="Calibri"/>
                <w:color w:val="000000"/>
                <w:sz w:val="16"/>
                <w:szCs w:val="16"/>
                <w:lang w:eastAsia="en-US"/>
              </w:rPr>
            </w:pPr>
            <w:ins w:id="52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1" w:author="Machado, Diana" w:date="2019-02-04T10:09:00Z"/>
                <w:rFonts w:ascii="Calibri" w:hAnsi="Calibri" w:cs="Calibri"/>
                <w:color w:val="000000"/>
                <w:sz w:val="16"/>
                <w:szCs w:val="16"/>
                <w:lang w:eastAsia="en-US"/>
              </w:rPr>
            </w:pPr>
            <w:ins w:id="52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3" w:author="Machado, Diana" w:date="2019-02-04T10:09:00Z"/>
                <w:rFonts w:ascii="Calibri" w:hAnsi="Calibri" w:cs="Calibri"/>
                <w:color w:val="000000"/>
                <w:sz w:val="16"/>
                <w:szCs w:val="16"/>
                <w:lang w:eastAsia="en-US"/>
              </w:rPr>
            </w:pPr>
            <w:ins w:id="5284" w:author="Machado, Diana" w:date="2019-02-04T10:09:00Z">
              <w:r w:rsidRPr="00C722A9">
                <w:rPr>
                  <w:rFonts w:ascii="Calibri" w:hAnsi="Calibri" w:cs="Calibri"/>
                  <w:color w:val="000000"/>
                  <w:sz w:val="16"/>
                  <w:szCs w:val="16"/>
                  <w:lang w:eastAsia="en-US"/>
                </w:rPr>
                <w:t xml:space="preserve">1,640,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5" w:author="Machado, Diana" w:date="2019-02-04T10:09:00Z"/>
                <w:rFonts w:ascii="Calibri" w:hAnsi="Calibri" w:cs="Calibri"/>
                <w:color w:val="000000"/>
                <w:sz w:val="16"/>
                <w:szCs w:val="16"/>
                <w:lang w:eastAsia="en-US"/>
              </w:rPr>
            </w:pPr>
            <w:ins w:id="528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7" w:author="Machado, Diana" w:date="2019-02-04T10:09:00Z"/>
                <w:rFonts w:ascii="Calibri" w:hAnsi="Calibri" w:cs="Calibri"/>
                <w:color w:val="000000"/>
                <w:sz w:val="16"/>
                <w:szCs w:val="16"/>
                <w:lang w:eastAsia="en-US"/>
              </w:rPr>
            </w:pPr>
            <w:ins w:id="52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9" w:author="Machado, Diana" w:date="2019-02-04T10:09:00Z"/>
                <w:rFonts w:ascii="Calibri" w:hAnsi="Calibri" w:cs="Calibri"/>
                <w:color w:val="000000"/>
                <w:sz w:val="16"/>
                <w:szCs w:val="16"/>
                <w:lang w:eastAsia="en-US"/>
              </w:rPr>
            </w:pPr>
            <w:ins w:id="52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91" w:author="Machado, Diana" w:date="2019-02-04T10:09:00Z"/>
                <w:rFonts w:ascii="Calibri" w:hAnsi="Calibri" w:cs="Calibri"/>
                <w:color w:val="000000"/>
                <w:sz w:val="16"/>
                <w:szCs w:val="16"/>
                <w:lang w:eastAsia="en-US"/>
              </w:rPr>
            </w:pPr>
            <w:ins w:id="5292" w:author="Machado, Diana" w:date="2019-02-04T10:09:00Z">
              <w:r w:rsidRPr="00C722A9">
                <w:rPr>
                  <w:rFonts w:ascii="Calibri" w:hAnsi="Calibri" w:cs="Calibri"/>
                  <w:color w:val="000000"/>
                  <w:sz w:val="16"/>
                  <w:szCs w:val="16"/>
                  <w:lang w:eastAsia="en-US"/>
                </w:rPr>
                <w:t xml:space="preserve">1,404,0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93" w:author="Machado, Diana" w:date="2019-02-04T10:09:00Z"/>
                <w:rFonts w:ascii="Calibri" w:hAnsi="Calibri" w:cs="Calibri"/>
                <w:color w:val="000000"/>
                <w:sz w:val="16"/>
                <w:szCs w:val="16"/>
                <w:lang w:eastAsia="en-US"/>
              </w:rPr>
            </w:pPr>
            <w:ins w:id="5294"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95" w:author="Machado, Diana" w:date="2019-02-04T10:09:00Z"/>
                <w:rFonts w:ascii="Calibri" w:hAnsi="Calibri" w:cs="Calibri"/>
                <w:color w:val="000000"/>
                <w:sz w:val="16"/>
                <w:szCs w:val="16"/>
                <w:lang w:eastAsia="en-US"/>
              </w:rPr>
            </w:pPr>
            <w:ins w:id="5296" w:author="Machado, Diana" w:date="2019-02-04T10:09:00Z">
              <w:r w:rsidRPr="00C722A9">
                <w:rPr>
                  <w:rFonts w:ascii="Calibri" w:hAnsi="Calibri" w:cs="Calibri"/>
                  <w:color w:val="000000"/>
                  <w:sz w:val="16"/>
                  <w:szCs w:val="16"/>
                  <w:lang w:eastAsia="en-US"/>
                </w:rPr>
                <w:t xml:space="preserve">3,044,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97" w:author="Machado, Diana" w:date="2019-02-04T10:09:00Z"/>
                <w:rFonts w:ascii="Calibri" w:hAnsi="Calibri" w:cs="Calibri"/>
                <w:color w:val="000000"/>
                <w:sz w:val="16"/>
                <w:szCs w:val="16"/>
                <w:lang w:eastAsia="en-US"/>
              </w:rPr>
            </w:pPr>
            <w:ins w:id="529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2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00" w:author="Machado, Diana" w:date="2019-02-04T10:09:00Z"/>
                <w:rFonts w:ascii="Calibri" w:hAnsi="Calibri" w:cs="Calibri"/>
                <w:color w:val="000000"/>
                <w:sz w:val="16"/>
                <w:szCs w:val="16"/>
                <w:lang w:eastAsia="en-US"/>
              </w:rPr>
            </w:pPr>
            <w:ins w:id="5301" w:author="Machado, Diana" w:date="2019-02-04T10:09:00Z">
              <w:r w:rsidRPr="00C722A9">
                <w:rPr>
                  <w:rFonts w:ascii="Calibri" w:hAnsi="Calibri" w:cs="Calibri"/>
                  <w:color w:val="000000"/>
                  <w:sz w:val="16"/>
                  <w:szCs w:val="16"/>
                  <w:lang w:eastAsia="en-US"/>
                </w:rPr>
                <w:t>326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2" w:author="Machado, Diana" w:date="2019-02-04T10:09:00Z"/>
                <w:rFonts w:ascii="Calibri" w:hAnsi="Calibri" w:cs="Calibri"/>
                <w:color w:val="000000"/>
                <w:sz w:val="16"/>
                <w:szCs w:val="16"/>
                <w:lang w:eastAsia="en-US"/>
              </w:rPr>
            </w:pPr>
            <w:ins w:id="53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4" w:author="Machado, Diana" w:date="2019-02-04T10:09:00Z"/>
                <w:rFonts w:ascii="Calibri" w:hAnsi="Calibri" w:cs="Calibri"/>
                <w:color w:val="000000"/>
                <w:sz w:val="16"/>
                <w:szCs w:val="16"/>
                <w:lang w:eastAsia="en-US"/>
              </w:rPr>
            </w:pPr>
            <w:ins w:id="53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6" w:author="Machado, Diana" w:date="2019-02-04T10:09:00Z"/>
                <w:rFonts w:ascii="Calibri" w:hAnsi="Calibri" w:cs="Calibri"/>
                <w:color w:val="000000"/>
                <w:sz w:val="16"/>
                <w:szCs w:val="16"/>
                <w:lang w:eastAsia="en-US"/>
              </w:rPr>
            </w:pPr>
            <w:ins w:id="53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8" w:author="Machado, Diana" w:date="2019-02-04T10:09:00Z"/>
                <w:rFonts w:ascii="Calibri" w:hAnsi="Calibri" w:cs="Calibri"/>
                <w:color w:val="000000"/>
                <w:sz w:val="16"/>
                <w:szCs w:val="16"/>
                <w:lang w:eastAsia="en-US"/>
              </w:rPr>
            </w:pPr>
            <w:ins w:id="53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0" w:author="Machado, Diana" w:date="2019-02-04T10:09:00Z"/>
                <w:rFonts w:ascii="Calibri" w:hAnsi="Calibri" w:cs="Calibri"/>
                <w:color w:val="000000"/>
                <w:sz w:val="16"/>
                <w:szCs w:val="16"/>
                <w:lang w:eastAsia="en-US"/>
              </w:rPr>
            </w:pPr>
            <w:ins w:id="53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2" w:author="Machado, Diana" w:date="2019-02-04T10:09:00Z"/>
                <w:rFonts w:ascii="Calibri" w:hAnsi="Calibri" w:cs="Calibri"/>
                <w:color w:val="000000"/>
                <w:sz w:val="16"/>
                <w:szCs w:val="16"/>
                <w:lang w:eastAsia="en-US"/>
              </w:rPr>
            </w:pPr>
            <w:ins w:id="53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4" w:author="Machado, Diana" w:date="2019-02-04T10:09:00Z"/>
                <w:rFonts w:ascii="Calibri" w:hAnsi="Calibri" w:cs="Calibri"/>
                <w:color w:val="000000"/>
                <w:sz w:val="16"/>
                <w:szCs w:val="16"/>
                <w:lang w:eastAsia="en-US"/>
              </w:rPr>
            </w:pPr>
            <w:ins w:id="5315" w:author="Machado, Diana" w:date="2019-02-04T10:09:00Z">
              <w:r w:rsidRPr="00C722A9">
                <w:rPr>
                  <w:rFonts w:ascii="Calibri" w:hAnsi="Calibri" w:cs="Calibri"/>
                  <w:color w:val="000000"/>
                  <w:sz w:val="16"/>
                  <w:szCs w:val="16"/>
                  <w:lang w:eastAsia="en-US"/>
                </w:rPr>
                <w:t xml:space="preserve">709,0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6" w:author="Machado, Diana" w:date="2019-02-04T10:09:00Z"/>
                <w:rFonts w:ascii="Calibri" w:hAnsi="Calibri" w:cs="Calibri"/>
                <w:color w:val="000000"/>
                <w:sz w:val="16"/>
                <w:szCs w:val="16"/>
                <w:lang w:eastAsia="en-US"/>
              </w:rPr>
            </w:pPr>
            <w:ins w:id="531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18" w:author="Machado, Diana" w:date="2019-02-04T10:09:00Z"/>
                <w:rFonts w:ascii="Calibri" w:hAnsi="Calibri" w:cs="Calibri"/>
                <w:color w:val="000000"/>
                <w:sz w:val="16"/>
                <w:szCs w:val="16"/>
                <w:lang w:eastAsia="en-US"/>
              </w:rPr>
            </w:pPr>
            <w:ins w:id="5319" w:author="Machado, Diana" w:date="2019-02-04T10:09:00Z">
              <w:r w:rsidRPr="00C722A9">
                <w:rPr>
                  <w:rFonts w:ascii="Calibri" w:hAnsi="Calibri" w:cs="Calibri"/>
                  <w:color w:val="000000"/>
                  <w:sz w:val="16"/>
                  <w:szCs w:val="16"/>
                  <w:lang w:eastAsia="en-US"/>
                </w:rPr>
                <w:t xml:space="preserve">720,9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20" w:author="Machado, Diana" w:date="2019-02-04T10:09:00Z"/>
                <w:rFonts w:ascii="Calibri" w:hAnsi="Calibri" w:cs="Calibri"/>
                <w:color w:val="000000"/>
                <w:sz w:val="16"/>
                <w:szCs w:val="16"/>
                <w:lang w:eastAsia="en-US"/>
              </w:rPr>
            </w:pPr>
            <w:ins w:id="532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3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23" w:author="Machado, Diana" w:date="2019-02-04T10:09:00Z"/>
                <w:rFonts w:ascii="Calibri" w:hAnsi="Calibri" w:cs="Calibri"/>
                <w:color w:val="000000"/>
                <w:sz w:val="16"/>
                <w:szCs w:val="16"/>
                <w:lang w:eastAsia="en-US"/>
              </w:rPr>
            </w:pPr>
            <w:ins w:id="5324" w:author="Machado, Diana" w:date="2019-02-04T10:09:00Z">
              <w:r w:rsidRPr="00C722A9">
                <w:rPr>
                  <w:rFonts w:ascii="Calibri" w:hAnsi="Calibri" w:cs="Calibri"/>
                  <w:color w:val="000000"/>
                  <w:sz w:val="16"/>
                  <w:szCs w:val="16"/>
                  <w:lang w:eastAsia="en-US"/>
                </w:rPr>
                <w:t>326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5" w:author="Machado, Diana" w:date="2019-02-04T10:09:00Z"/>
                <w:rFonts w:ascii="Calibri" w:hAnsi="Calibri" w:cs="Calibri"/>
                <w:color w:val="000000"/>
                <w:sz w:val="16"/>
                <w:szCs w:val="16"/>
                <w:lang w:eastAsia="en-US"/>
              </w:rPr>
            </w:pPr>
            <w:ins w:id="53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7" w:author="Machado, Diana" w:date="2019-02-04T10:09:00Z"/>
                <w:rFonts w:ascii="Calibri" w:hAnsi="Calibri" w:cs="Calibri"/>
                <w:color w:val="000000"/>
                <w:sz w:val="16"/>
                <w:szCs w:val="16"/>
                <w:lang w:eastAsia="en-US"/>
              </w:rPr>
            </w:pPr>
            <w:ins w:id="53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9" w:author="Machado, Diana" w:date="2019-02-04T10:09:00Z"/>
                <w:rFonts w:ascii="Calibri" w:hAnsi="Calibri" w:cs="Calibri"/>
                <w:color w:val="000000"/>
                <w:sz w:val="16"/>
                <w:szCs w:val="16"/>
                <w:lang w:eastAsia="en-US"/>
              </w:rPr>
            </w:pPr>
            <w:ins w:id="5330" w:author="Machado, Diana" w:date="2019-02-04T10:09:00Z">
              <w:r w:rsidRPr="00C722A9">
                <w:rPr>
                  <w:rFonts w:ascii="Calibri" w:hAnsi="Calibri" w:cs="Calibri"/>
                  <w:color w:val="000000"/>
                  <w:sz w:val="16"/>
                  <w:szCs w:val="16"/>
                  <w:lang w:eastAsia="en-US"/>
                </w:rPr>
                <w:t xml:space="preserve">3,092,3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1" w:author="Machado, Diana" w:date="2019-02-04T10:09:00Z"/>
                <w:rFonts w:ascii="Calibri" w:hAnsi="Calibri" w:cs="Calibri"/>
                <w:color w:val="000000"/>
                <w:sz w:val="16"/>
                <w:szCs w:val="16"/>
                <w:lang w:eastAsia="en-US"/>
              </w:rPr>
            </w:pPr>
            <w:ins w:id="533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3" w:author="Machado, Diana" w:date="2019-02-04T10:09:00Z"/>
                <w:rFonts w:ascii="Calibri" w:hAnsi="Calibri" w:cs="Calibri"/>
                <w:color w:val="000000"/>
                <w:sz w:val="16"/>
                <w:szCs w:val="16"/>
                <w:lang w:eastAsia="en-US"/>
              </w:rPr>
            </w:pPr>
            <w:ins w:id="53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5" w:author="Machado, Diana" w:date="2019-02-04T10:09:00Z"/>
                <w:rFonts w:ascii="Calibri" w:hAnsi="Calibri" w:cs="Calibri"/>
                <w:color w:val="000000"/>
                <w:sz w:val="16"/>
                <w:szCs w:val="16"/>
                <w:lang w:eastAsia="en-US"/>
              </w:rPr>
            </w:pPr>
            <w:ins w:id="53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7" w:author="Machado, Diana" w:date="2019-02-04T10:09:00Z"/>
                <w:rFonts w:ascii="Calibri" w:hAnsi="Calibri" w:cs="Calibri"/>
                <w:color w:val="000000"/>
                <w:sz w:val="16"/>
                <w:szCs w:val="16"/>
                <w:lang w:eastAsia="en-US"/>
              </w:rPr>
            </w:pPr>
            <w:ins w:id="5338" w:author="Machado, Diana" w:date="2019-02-04T10:09:00Z">
              <w:r w:rsidRPr="00C722A9">
                <w:rPr>
                  <w:rFonts w:ascii="Calibri" w:hAnsi="Calibri" w:cs="Calibri"/>
                  <w:color w:val="000000"/>
                  <w:sz w:val="16"/>
                  <w:szCs w:val="16"/>
                  <w:lang w:eastAsia="en-US"/>
                </w:rPr>
                <w:t xml:space="preserve">1,583,3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9" w:author="Machado, Diana" w:date="2019-02-04T10:09:00Z"/>
                <w:rFonts w:ascii="Calibri" w:hAnsi="Calibri" w:cs="Calibri"/>
                <w:color w:val="000000"/>
                <w:sz w:val="16"/>
                <w:szCs w:val="16"/>
                <w:lang w:eastAsia="en-US"/>
              </w:rPr>
            </w:pPr>
            <w:ins w:id="534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41" w:author="Machado, Diana" w:date="2019-02-04T10:09:00Z"/>
                <w:rFonts w:ascii="Calibri" w:hAnsi="Calibri" w:cs="Calibri"/>
                <w:color w:val="000000"/>
                <w:sz w:val="16"/>
                <w:szCs w:val="16"/>
                <w:lang w:eastAsia="en-US"/>
              </w:rPr>
            </w:pPr>
            <w:ins w:id="5342" w:author="Machado, Diana" w:date="2019-02-04T10:09:00Z">
              <w:r w:rsidRPr="00C722A9">
                <w:rPr>
                  <w:rFonts w:ascii="Calibri" w:hAnsi="Calibri" w:cs="Calibri"/>
                  <w:color w:val="000000"/>
                  <w:sz w:val="16"/>
                  <w:szCs w:val="16"/>
                  <w:lang w:eastAsia="en-US"/>
                </w:rPr>
                <w:t xml:space="preserve">4,675,7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43" w:author="Machado, Diana" w:date="2019-02-04T10:09:00Z"/>
                <w:rFonts w:ascii="Calibri" w:hAnsi="Calibri" w:cs="Calibri"/>
                <w:color w:val="000000"/>
                <w:sz w:val="16"/>
                <w:szCs w:val="16"/>
                <w:lang w:eastAsia="en-US"/>
              </w:rPr>
            </w:pPr>
            <w:ins w:id="534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3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46" w:author="Machado, Diana" w:date="2019-02-04T10:09:00Z"/>
                <w:rFonts w:ascii="Calibri" w:hAnsi="Calibri" w:cs="Calibri"/>
                <w:color w:val="000000"/>
                <w:sz w:val="16"/>
                <w:szCs w:val="16"/>
                <w:lang w:eastAsia="en-US"/>
              </w:rPr>
            </w:pPr>
            <w:ins w:id="5347" w:author="Machado, Diana" w:date="2019-02-04T10:09:00Z">
              <w:r w:rsidRPr="00C722A9">
                <w:rPr>
                  <w:rFonts w:ascii="Calibri" w:hAnsi="Calibri" w:cs="Calibri"/>
                  <w:color w:val="000000"/>
                  <w:sz w:val="16"/>
                  <w:szCs w:val="16"/>
                  <w:lang w:eastAsia="en-US"/>
                </w:rPr>
                <w:t>326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48" w:author="Machado, Diana" w:date="2019-02-04T10:09:00Z"/>
                <w:rFonts w:ascii="Calibri" w:hAnsi="Calibri" w:cs="Calibri"/>
                <w:color w:val="000000"/>
                <w:sz w:val="16"/>
                <w:szCs w:val="16"/>
                <w:lang w:eastAsia="en-US"/>
              </w:rPr>
            </w:pPr>
            <w:ins w:id="53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0" w:author="Machado, Diana" w:date="2019-02-04T10:09:00Z"/>
                <w:rFonts w:ascii="Calibri" w:hAnsi="Calibri" w:cs="Calibri"/>
                <w:color w:val="000000"/>
                <w:sz w:val="16"/>
                <w:szCs w:val="16"/>
                <w:lang w:eastAsia="en-US"/>
              </w:rPr>
            </w:pPr>
            <w:ins w:id="53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2" w:author="Machado, Diana" w:date="2019-02-04T10:09:00Z"/>
                <w:rFonts w:ascii="Calibri" w:hAnsi="Calibri" w:cs="Calibri"/>
                <w:color w:val="000000"/>
                <w:sz w:val="16"/>
                <w:szCs w:val="16"/>
                <w:lang w:eastAsia="en-US"/>
              </w:rPr>
            </w:pPr>
            <w:ins w:id="5353" w:author="Machado, Diana" w:date="2019-02-04T10:09:00Z">
              <w:r w:rsidRPr="00C722A9">
                <w:rPr>
                  <w:rFonts w:ascii="Calibri" w:hAnsi="Calibri" w:cs="Calibri"/>
                  <w:color w:val="000000"/>
                  <w:sz w:val="16"/>
                  <w:szCs w:val="16"/>
                  <w:lang w:eastAsia="en-US"/>
                </w:rPr>
                <w:t xml:space="preserve">4,082,8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4" w:author="Machado, Diana" w:date="2019-02-04T10:09:00Z"/>
                <w:rFonts w:ascii="Calibri" w:hAnsi="Calibri" w:cs="Calibri"/>
                <w:color w:val="000000"/>
                <w:sz w:val="16"/>
                <w:szCs w:val="16"/>
                <w:lang w:eastAsia="en-US"/>
              </w:rPr>
            </w:pPr>
            <w:ins w:id="535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6" w:author="Machado, Diana" w:date="2019-02-04T10:09:00Z"/>
                <w:rFonts w:ascii="Calibri" w:hAnsi="Calibri" w:cs="Calibri"/>
                <w:color w:val="000000"/>
                <w:sz w:val="16"/>
                <w:szCs w:val="16"/>
                <w:lang w:eastAsia="en-US"/>
              </w:rPr>
            </w:pPr>
            <w:ins w:id="53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8" w:author="Machado, Diana" w:date="2019-02-04T10:09:00Z"/>
                <w:rFonts w:ascii="Calibri" w:hAnsi="Calibri" w:cs="Calibri"/>
                <w:color w:val="000000"/>
                <w:sz w:val="16"/>
                <w:szCs w:val="16"/>
                <w:lang w:eastAsia="en-US"/>
              </w:rPr>
            </w:pPr>
            <w:ins w:id="53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60" w:author="Machado, Diana" w:date="2019-02-04T10:09:00Z"/>
                <w:rFonts w:ascii="Calibri" w:hAnsi="Calibri" w:cs="Calibri"/>
                <w:color w:val="000000"/>
                <w:sz w:val="16"/>
                <w:szCs w:val="16"/>
                <w:lang w:eastAsia="en-US"/>
              </w:rPr>
            </w:pPr>
            <w:ins w:id="536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62" w:author="Machado, Diana" w:date="2019-02-04T10:09:00Z"/>
                <w:rFonts w:ascii="Calibri" w:hAnsi="Calibri" w:cs="Calibri"/>
                <w:color w:val="000000"/>
                <w:sz w:val="16"/>
                <w:szCs w:val="16"/>
                <w:lang w:eastAsia="en-US"/>
              </w:rPr>
            </w:pPr>
            <w:ins w:id="536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64" w:author="Machado, Diana" w:date="2019-02-04T10:09:00Z"/>
                <w:rFonts w:ascii="Calibri" w:hAnsi="Calibri" w:cs="Calibri"/>
                <w:color w:val="000000"/>
                <w:sz w:val="16"/>
                <w:szCs w:val="16"/>
                <w:lang w:eastAsia="en-US"/>
              </w:rPr>
            </w:pPr>
            <w:ins w:id="5365" w:author="Machado, Diana" w:date="2019-02-04T10:09:00Z">
              <w:r w:rsidRPr="00C722A9">
                <w:rPr>
                  <w:rFonts w:ascii="Calibri" w:hAnsi="Calibri" w:cs="Calibri"/>
                  <w:color w:val="000000"/>
                  <w:sz w:val="16"/>
                  <w:szCs w:val="16"/>
                  <w:lang w:eastAsia="en-US"/>
                </w:rPr>
                <w:t xml:space="preserve">4,143,2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66" w:author="Machado, Diana" w:date="2019-02-04T10:09:00Z"/>
                <w:rFonts w:ascii="Calibri" w:hAnsi="Calibri" w:cs="Calibri"/>
                <w:color w:val="000000"/>
                <w:sz w:val="16"/>
                <w:szCs w:val="16"/>
                <w:lang w:eastAsia="en-US"/>
              </w:rPr>
            </w:pPr>
            <w:ins w:id="536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3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69" w:author="Machado, Diana" w:date="2019-02-04T10:09:00Z"/>
                <w:rFonts w:ascii="Calibri" w:hAnsi="Calibri" w:cs="Calibri"/>
                <w:color w:val="000000"/>
                <w:sz w:val="16"/>
                <w:szCs w:val="16"/>
                <w:lang w:eastAsia="en-US"/>
              </w:rPr>
            </w:pPr>
            <w:ins w:id="5370" w:author="Machado, Diana" w:date="2019-02-04T10:09:00Z">
              <w:r w:rsidRPr="00C722A9">
                <w:rPr>
                  <w:rFonts w:ascii="Calibri" w:hAnsi="Calibri" w:cs="Calibri"/>
                  <w:color w:val="000000"/>
                  <w:sz w:val="16"/>
                  <w:szCs w:val="16"/>
                  <w:lang w:eastAsia="en-US"/>
                </w:rPr>
                <w:t>326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1" w:author="Machado, Diana" w:date="2019-02-04T10:09:00Z"/>
                <w:rFonts w:ascii="Calibri" w:hAnsi="Calibri" w:cs="Calibri"/>
                <w:color w:val="000000"/>
                <w:sz w:val="16"/>
                <w:szCs w:val="16"/>
                <w:lang w:eastAsia="en-US"/>
              </w:rPr>
            </w:pPr>
            <w:ins w:id="53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3" w:author="Machado, Diana" w:date="2019-02-04T10:09:00Z"/>
                <w:rFonts w:ascii="Calibri" w:hAnsi="Calibri" w:cs="Calibri"/>
                <w:color w:val="000000"/>
                <w:sz w:val="16"/>
                <w:szCs w:val="16"/>
                <w:lang w:eastAsia="en-US"/>
              </w:rPr>
            </w:pPr>
            <w:ins w:id="53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5" w:author="Machado, Diana" w:date="2019-02-04T10:09:00Z"/>
                <w:rFonts w:ascii="Calibri" w:hAnsi="Calibri" w:cs="Calibri"/>
                <w:color w:val="000000"/>
                <w:sz w:val="16"/>
                <w:szCs w:val="16"/>
                <w:lang w:eastAsia="en-US"/>
              </w:rPr>
            </w:pPr>
            <w:ins w:id="5376" w:author="Machado, Diana" w:date="2019-02-04T10:09:00Z">
              <w:r w:rsidRPr="00C722A9">
                <w:rPr>
                  <w:rFonts w:ascii="Calibri" w:hAnsi="Calibri" w:cs="Calibri"/>
                  <w:color w:val="000000"/>
                  <w:sz w:val="16"/>
                  <w:szCs w:val="16"/>
                  <w:lang w:eastAsia="en-US"/>
                </w:rPr>
                <w:t xml:space="preserve">1,378,3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7" w:author="Machado, Diana" w:date="2019-02-04T10:09:00Z"/>
                <w:rFonts w:ascii="Calibri" w:hAnsi="Calibri" w:cs="Calibri"/>
                <w:color w:val="000000"/>
                <w:sz w:val="16"/>
                <w:szCs w:val="16"/>
                <w:lang w:eastAsia="en-US"/>
              </w:rPr>
            </w:pPr>
            <w:ins w:id="537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9" w:author="Machado, Diana" w:date="2019-02-04T10:09:00Z"/>
                <w:rFonts w:ascii="Calibri" w:hAnsi="Calibri" w:cs="Calibri"/>
                <w:color w:val="000000"/>
                <w:sz w:val="16"/>
                <w:szCs w:val="16"/>
                <w:lang w:eastAsia="en-US"/>
              </w:rPr>
            </w:pPr>
            <w:ins w:id="53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1" w:author="Machado, Diana" w:date="2019-02-04T10:09:00Z"/>
                <w:rFonts w:ascii="Calibri" w:hAnsi="Calibri" w:cs="Calibri"/>
                <w:color w:val="000000"/>
                <w:sz w:val="16"/>
                <w:szCs w:val="16"/>
                <w:lang w:eastAsia="en-US"/>
              </w:rPr>
            </w:pPr>
            <w:ins w:id="53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3" w:author="Machado, Diana" w:date="2019-02-04T10:09:00Z"/>
                <w:rFonts w:ascii="Calibri" w:hAnsi="Calibri" w:cs="Calibri"/>
                <w:color w:val="000000"/>
                <w:sz w:val="16"/>
                <w:szCs w:val="16"/>
                <w:lang w:eastAsia="en-US"/>
              </w:rPr>
            </w:pPr>
            <w:ins w:id="538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5" w:author="Machado, Diana" w:date="2019-02-04T10:09:00Z"/>
                <w:rFonts w:ascii="Calibri" w:hAnsi="Calibri" w:cs="Calibri"/>
                <w:color w:val="000000"/>
                <w:sz w:val="16"/>
                <w:szCs w:val="16"/>
                <w:lang w:eastAsia="en-US"/>
              </w:rPr>
            </w:pPr>
            <w:ins w:id="538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87" w:author="Machado, Diana" w:date="2019-02-04T10:09:00Z"/>
                <w:rFonts w:ascii="Calibri" w:hAnsi="Calibri" w:cs="Calibri"/>
                <w:color w:val="000000"/>
                <w:sz w:val="16"/>
                <w:szCs w:val="16"/>
                <w:lang w:eastAsia="en-US"/>
              </w:rPr>
            </w:pPr>
            <w:ins w:id="5388" w:author="Machado, Diana" w:date="2019-02-04T10:09:00Z">
              <w:r w:rsidRPr="00C722A9">
                <w:rPr>
                  <w:rFonts w:ascii="Calibri" w:hAnsi="Calibri" w:cs="Calibri"/>
                  <w:color w:val="000000"/>
                  <w:sz w:val="16"/>
                  <w:szCs w:val="16"/>
                  <w:lang w:eastAsia="en-US"/>
                </w:rPr>
                <w:t xml:space="preserve">1,378,3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89" w:author="Machado, Diana" w:date="2019-02-04T10:09:00Z"/>
                <w:rFonts w:ascii="Calibri" w:hAnsi="Calibri" w:cs="Calibri"/>
                <w:color w:val="000000"/>
                <w:sz w:val="16"/>
                <w:szCs w:val="16"/>
                <w:lang w:eastAsia="en-US"/>
              </w:rPr>
            </w:pPr>
            <w:ins w:id="539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3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92" w:author="Machado, Diana" w:date="2019-02-04T10:09:00Z"/>
                <w:rFonts w:ascii="Calibri" w:hAnsi="Calibri" w:cs="Calibri"/>
                <w:color w:val="000000"/>
                <w:sz w:val="16"/>
                <w:szCs w:val="16"/>
                <w:lang w:eastAsia="en-US"/>
              </w:rPr>
            </w:pPr>
            <w:ins w:id="5393" w:author="Machado, Diana" w:date="2019-02-04T10:09:00Z">
              <w:r w:rsidRPr="00C722A9">
                <w:rPr>
                  <w:rFonts w:ascii="Calibri" w:hAnsi="Calibri" w:cs="Calibri"/>
                  <w:color w:val="000000"/>
                  <w:sz w:val="16"/>
                  <w:szCs w:val="16"/>
                  <w:lang w:eastAsia="en-US"/>
                </w:rPr>
                <w:t>326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4" w:author="Machado, Diana" w:date="2019-02-04T10:09:00Z"/>
                <w:rFonts w:ascii="Calibri" w:hAnsi="Calibri" w:cs="Calibri"/>
                <w:color w:val="000000"/>
                <w:sz w:val="16"/>
                <w:szCs w:val="16"/>
                <w:lang w:eastAsia="en-US"/>
              </w:rPr>
            </w:pPr>
            <w:ins w:id="53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6" w:author="Machado, Diana" w:date="2019-02-04T10:09:00Z"/>
                <w:rFonts w:ascii="Calibri" w:hAnsi="Calibri" w:cs="Calibri"/>
                <w:color w:val="000000"/>
                <w:sz w:val="16"/>
                <w:szCs w:val="16"/>
                <w:lang w:eastAsia="en-US"/>
              </w:rPr>
            </w:pPr>
            <w:ins w:id="53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8" w:author="Machado, Diana" w:date="2019-02-04T10:09:00Z"/>
                <w:rFonts w:ascii="Calibri" w:hAnsi="Calibri" w:cs="Calibri"/>
                <w:color w:val="000000"/>
                <w:sz w:val="16"/>
                <w:szCs w:val="16"/>
                <w:lang w:eastAsia="en-US"/>
              </w:rPr>
            </w:pPr>
            <w:ins w:id="539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0" w:author="Machado, Diana" w:date="2019-02-04T10:09:00Z"/>
                <w:rFonts w:ascii="Calibri" w:hAnsi="Calibri" w:cs="Calibri"/>
                <w:color w:val="000000"/>
                <w:sz w:val="16"/>
                <w:szCs w:val="16"/>
                <w:lang w:eastAsia="en-US"/>
              </w:rPr>
            </w:pPr>
            <w:ins w:id="540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2" w:author="Machado, Diana" w:date="2019-02-04T10:09:00Z"/>
                <w:rFonts w:ascii="Calibri" w:hAnsi="Calibri" w:cs="Calibri"/>
                <w:color w:val="000000"/>
                <w:sz w:val="16"/>
                <w:szCs w:val="16"/>
                <w:lang w:eastAsia="en-US"/>
              </w:rPr>
            </w:pPr>
            <w:ins w:id="54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4" w:author="Machado, Diana" w:date="2019-02-04T10:09:00Z"/>
                <w:rFonts w:ascii="Calibri" w:hAnsi="Calibri" w:cs="Calibri"/>
                <w:color w:val="000000"/>
                <w:sz w:val="16"/>
                <w:szCs w:val="16"/>
                <w:lang w:eastAsia="en-US"/>
              </w:rPr>
            </w:pPr>
            <w:ins w:id="54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6" w:author="Machado, Diana" w:date="2019-02-04T10:09:00Z"/>
                <w:rFonts w:ascii="Calibri" w:hAnsi="Calibri" w:cs="Calibri"/>
                <w:color w:val="000000"/>
                <w:sz w:val="16"/>
                <w:szCs w:val="16"/>
                <w:lang w:eastAsia="en-US"/>
              </w:rPr>
            </w:pPr>
            <w:ins w:id="5407" w:author="Machado, Diana" w:date="2019-02-04T10:09:00Z">
              <w:r w:rsidRPr="00C722A9">
                <w:rPr>
                  <w:rFonts w:ascii="Calibri" w:hAnsi="Calibri" w:cs="Calibri"/>
                  <w:color w:val="000000"/>
                  <w:sz w:val="16"/>
                  <w:szCs w:val="16"/>
                  <w:lang w:eastAsia="en-US"/>
                </w:rPr>
                <w:t xml:space="preserve">539,6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8" w:author="Machado, Diana" w:date="2019-02-04T10:09:00Z"/>
                <w:rFonts w:ascii="Calibri" w:hAnsi="Calibri" w:cs="Calibri"/>
                <w:color w:val="000000"/>
                <w:sz w:val="16"/>
                <w:szCs w:val="16"/>
                <w:lang w:eastAsia="en-US"/>
              </w:rPr>
            </w:pPr>
            <w:ins w:id="54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10" w:author="Machado, Diana" w:date="2019-02-04T10:09:00Z"/>
                <w:rFonts w:ascii="Calibri" w:hAnsi="Calibri" w:cs="Calibri"/>
                <w:color w:val="000000"/>
                <w:sz w:val="16"/>
                <w:szCs w:val="16"/>
                <w:lang w:eastAsia="en-US"/>
              </w:rPr>
            </w:pPr>
            <w:ins w:id="5411" w:author="Machado, Diana" w:date="2019-02-04T10:09:00Z">
              <w:r w:rsidRPr="00C722A9">
                <w:rPr>
                  <w:rFonts w:ascii="Calibri" w:hAnsi="Calibri" w:cs="Calibri"/>
                  <w:color w:val="000000"/>
                  <w:sz w:val="16"/>
                  <w:szCs w:val="16"/>
                  <w:lang w:eastAsia="en-US"/>
                </w:rPr>
                <w:t xml:space="preserve">539,6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12" w:author="Machado, Diana" w:date="2019-02-04T10:09:00Z"/>
                <w:rFonts w:ascii="Calibri" w:hAnsi="Calibri" w:cs="Calibri"/>
                <w:color w:val="000000"/>
                <w:sz w:val="16"/>
                <w:szCs w:val="16"/>
                <w:lang w:eastAsia="en-US"/>
              </w:rPr>
            </w:pPr>
            <w:ins w:id="541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4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15" w:author="Machado, Diana" w:date="2019-02-04T10:09:00Z"/>
                <w:rFonts w:ascii="Calibri" w:hAnsi="Calibri" w:cs="Calibri"/>
                <w:color w:val="000000"/>
                <w:sz w:val="16"/>
                <w:szCs w:val="16"/>
                <w:lang w:eastAsia="en-US"/>
              </w:rPr>
            </w:pPr>
            <w:ins w:id="5416" w:author="Machado, Diana" w:date="2019-02-04T10:09:00Z">
              <w:r w:rsidRPr="00C722A9">
                <w:rPr>
                  <w:rFonts w:ascii="Calibri" w:hAnsi="Calibri" w:cs="Calibri"/>
                  <w:color w:val="000000"/>
                  <w:sz w:val="16"/>
                  <w:szCs w:val="16"/>
                  <w:lang w:eastAsia="en-US"/>
                </w:rPr>
                <w:t>326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17" w:author="Machado, Diana" w:date="2019-02-04T10:09:00Z"/>
                <w:rFonts w:ascii="Calibri" w:hAnsi="Calibri" w:cs="Calibri"/>
                <w:color w:val="000000"/>
                <w:sz w:val="16"/>
                <w:szCs w:val="16"/>
                <w:lang w:eastAsia="en-US"/>
              </w:rPr>
            </w:pPr>
            <w:ins w:id="54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19" w:author="Machado, Diana" w:date="2019-02-04T10:09:00Z"/>
                <w:rFonts w:ascii="Calibri" w:hAnsi="Calibri" w:cs="Calibri"/>
                <w:color w:val="000000"/>
                <w:sz w:val="16"/>
                <w:szCs w:val="16"/>
                <w:lang w:eastAsia="en-US"/>
              </w:rPr>
            </w:pPr>
            <w:ins w:id="54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1" w:author="Machado, Diana" w:date="2019-02-04T10:09:00Z"/>
                <w:rFonts w:ascii="Calibri" w:hAnsi="Calibri" w:cs="Calibri"/>
                <w:color w:val="000000"/>
                <w:sz w:val="16"/>
                <w:szCs w:val="16"/>
                <w:lang w:eastAsia="en-US"/>
              </w:rPr>
            </w:pPr>
            <w:ins w:id="542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3" w:author="Machado, Diana" w:date="2019-02-04T10:09:00Z"/>
                <w:rFonts w:ascii="Calibri" w:hAnsi="Calibri" w:cs="Calibri"/>
                <w:color w:val="000000"/>
                <w:sz w:val="16"/>
                <w:szCs w:val="16"/>
                <w:lang w:eastAsia="en-US"/>
              </w:rPr>
            </w:pPr>
            <w:ins w:id="542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5" w:author="Machado, Diana" w:date="2019-02-04T10:09:00Z"/>
                <w:rFonts w:ascii="Calibri" w:hAnsi="Calibri" w:cs="Calibri"/>
                <w:color w:val="000000"/>
                <w:sz w:val="16"/>
                <w:szCs w:val="16"/>
                <w:lang w:eastAsia="en-US"/>
              </w:rPr>
            </w:pPr>
            <w:ins w:id="54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7" w:author="Machado, Diana" w:date="2019-02-04T10:09:00Z"/>
                <w:rFonts w:ascii="Calibri" w:hAnsi="Calibri" w:cs="Calibri"/>
                <w:color w:val="000000"/>
                <w:sz w:val="16"/>
                <w:szCs w:val="16"/>
                <w:lang w:eastAsia="en-US"/>
              </w:rPr>
            </w:pPr>
            <w:ins w:id="54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9" w:author="Machado, Diana" w:date="2019-02-04T10:09:00Z"/>
                <w:rFonts w:ascii="Calibri" w:hAnsi="Calibri" w:cs="Calibri"/>
                <w:color w:val="000000"/>
                <w:sz w:val="16"/>
                <w:szCs w:val="16"/>
                <w:lang w:eastAsia="en-US"/>
              </w:rPr>
            </w:pPr>
            <w:ins w:id="5430" w:author="Machado, Diana" w:date="2019-02-04T10:09:00Z">
              <w:r w:rsidRPr="00C722A9">
                <w:rPr>
                  <w:rFonts w:ascii="Calibri" w:hAnsi="Calibri" w:cs="Calibri"/>
                  <w:color w:val="000000"/>
                  <w:sz w:val="16"/>
                  <w:szCs w:val="16"/>
                  <w:lang w:eastAsia="en-US"/>
                </w:rPr>
                <w:t xml:space="preserve">4,803,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31" w:author="Machado, Diana" w:date="2019-02-04T10:09:00Z"/>
                <w:rFonts w:ascii="Calibri" w:hAnsi="Calibri" w:cs="Calibri"/>
                <w:color w:val="000000"/>
                <w:sz w:val="16"/>
                <w:szCs w:val="16"/>
                <w:lang w:eastAsia="en-US"/>
              </w:rPr>
            </w:pPr>
            <w:ins w:id="543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33" w:author="Machado, Diana" w:date="2019-02-04T10:09:00Z"/>
                <w:rFonts w:ascii="Calibri" w:hAnsi="Calibri" w:cs="Calibri"/>
                <w:color w:val="000000"/>
                <w:sz w:val="16"/>
                <w:szCs w:val="16"/>
                <w:lang w:eastAsia="en-US"/>
              </w:rPr>
            </w:pPr>
            <w:ins w:id="5434" w:author="Machado, Diana" w:date="2019-02-04T10:09:00Z">
              <w:r w:rsidRPr="00C722A9">
                <w:rPr>
                  <w:rFonts w:ascii="Calibri" w:hAnsi="Calibri" w:cs="Calibri"/>
                  <w:color w:val="000000"/>
                  <w:sz w:val="16"/>
                  <w:szCs w:val="16"/>
                  <w:lang w:eastAsia="en-US"/>
                </w:rPr>
                <w:t xml:space="preserve">4,893,0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35" w:author="Machado, Diana" w:date="2019-02-04T10:09:00Z"/>
                <w:rFonts w:ascii="Calibri" w:hAnsi="Calibri" w:cs="Calibri"/>
                <w:color w:val="000000"/>
                <w:sz w:val="16"/>
                <w:szCs w:val="16"/>
                <w:lang w:eastAsia="en-US"/>
              </w:rPr>
            </w:pPr>
            <w:ins w:id="543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4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38" w:author="Machado, Diana" w:date="2019-02-04T10:09:00Z"/>
                <w:rFonts w:ascii="Calibri" w:hAnsi="Calibri" w:cs="Calibri"/>
                <w:color w:val="000000"/>
                <w:sz w:val="16"/>
                <w:szCs w:val="16"/>
                <w:lang w:eastAsia="en-US"/>
              </w:rPr>
            </w:pPr>
            <w:ins w:id="5439" w:author="Machado, Diana" w:date="2019-02-04T10:09:00Z">
              <w:r w:rsidRPr="00C722A9">
                <w:rPr>
                  <w:rFonts w:ascii="Calibri" w:hAnsi="Calibri" w:cs="Calibri"/>
                  <w:color w:val="000000"/>
                  <w:sz w:val="16"/>
                  <w:szCs w:val="16"/>
                  <w:lang w:eastAsia="en-US"/>
                </w:rPr>
                <w:t>326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0" w:author="Machado, Diana" w:date="2019-02-04T10:09:00Z"/>
                <w:rFonts w:ascii="Calibri" w:hAnsi="Calibri" w:cs="Calibri"/>
                <w:color w:val="000000"/>
                <w:sz w:val="16"/>
                <w:szCs w:val="16"/>
                <w:lang w:eastAsia="en-US"/>
              </w:rPr>
            </w:pPr>
            <w:ins w:id="54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2" w:author="Machado, Diana" w:date="2019-02-04T10:09:00Z"/>
                <w:rFonts w:ascii="Calibri" w:hAnsi="Calibri" w:cs="Calibri"/>
                <w:color w:val="000000"/>
                <w:sz w:val="16"/>
                <w:szCs w:val="16"/>
                <w:lang w:eastAsia="en-US"/>
              </w:rPr>
            </w:pPr>
            <w:ins w:id="54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4" w:author="Machado, Diana" w:date="2019-02-04T10:09:00Z"/>
                <w:rFonts w:ascii="Calibri" w:hAnsi="Calibri" w:cs="Calibri"/>
                <w:color w:val="000000"/>
                <w:sz w:val="16"/>
                <w:szCs w:val="16"/>
                <w:lang w:eastAsia="en-US"/>
              </w:rPr>
            </w:pPr>
            <w:ins w:id="544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6" w:author="Machado, Diana" w:date="2019-02-04T10:09:00Z"/>
                <w:rFonts w:ascii="Calibri" w:hAnsi="Calibri" w:cs="Calibri"/>
                <w:color w:val="000000"/>
                <w:sz w:val="16"/>
                <w:szCs w:val="16"/>
                <w:lang w:eastAsia="en-US"/>
              </w:rPr>
            </w:pPr>
            <w:ins w:id="544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8" w:author="Machado, Diana" w:date="2019-02-04T10:09:00Z"/>
                <w:rFonts w:ascii="Calibri" w:hAnsi="Calibri" w:cs="Calibri"/>
                <w:color w:val="000000"/>
                <w:sz w:val="16"/>
                <w:szCs w:val="16"/>
                <w:lang w:eastAsia="en-US"/>
              </w:rPr>
            </w:pPr>
            <w:ins w:id="54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0" w:author="Machado, Diana" w:date="2019-02-04T10:09:00Z"/>
                <w:rFonts w:ascii="Calibri" w:hAnsi="Calibri" w:cs="Calibri"/>
                <w:color w:val="000000"/>
                <w:sz w:val="16"/>
                <w:szCs w:val="16"/>
                <w:lang w:eastAsia="en-US"/>
              </w:rPr>
            </w:pPr>
            <w:ins w:id="54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2" w:author="Machado, Diana" w:date="2019-02-04T10:09:00Z"/>
                <w:rFonts w:ascii="Calibri" w:hAnsi="Calibri" w:cs="Calibri"/>
                <w:color w:val="000000"/>
                <w:sz w:val="16"/>
                <w:szCs w:val="16"/>
                <w:lang w:eastAsia="en-US"/>
              </w:rPr>
            </w:pPr>
            <w:ins w:id="5453" w:author="Machado, Diana" w:date="2019-02-04T10:09:00Z">
              <w:r w:rsidRPr="00C722A9">
                <w:rPr>
                  <w:rFonts w:ascii="Calibri" w:hAnsi="Calibri" w:cs="Calibri"/>
                  <w:color w:val="000000"/>
                  <w:sz w:val="16"/>
                  <w:szCs w:val="16"/>
                  <w:lang w:eastAsia="en-US"/>
                </w:rPr>
                <w:t xml:space="preserve">4,054,1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4" w:author="Machado, Diana" w:date="2019-02-04T10:09:00Z"/>
                <w:rFonts w:ascii="Calibri" w:hAnsi="Calibri" w:cs="Calibri"/>
                <w:color w:val="000000"/>
                <w:sz w:val="16"/>
                <w:szCs w:val="16"/>
                <w:lang w:eastAsia="en-US"/>
              </w:rPr>
            </w:pPr>
            <w:ins w:id="5455"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56" w:author="Machado, Diana" w:date="2019-02-04T10:09:00Z"/>
                <w:rFonts w:ascii="Calibri" w:hAnsi="Calibri" w:cs="Calibri"/>
                <w:color w:val="000000"/>
                <w:sz w:val="16"/>
                <w:szCs w:val="16"/>
                <w:lang w:eastAsia="en-US"/>
              </w:rPr>
            </w:pPr>
            <w:ins w:id="5457" w:author="Machado, Diana" w:date="2019-02-04T10:09:00Z">
              <w:r w:rsidRPr="00C722A9">
                <w:rPr>
                  <w:rFonts w:ascii="Calibri" w:hAnsi="Calibri" w:cs="Calibri"/>
                  <w:color w:val="000000"/>
                  <w:sz w:val="16"/>
                  <w:szCs w:val="16"/>
                  <w:lang w:eastAsia="en-US"/>
                </w:rPr>
                <w:t xml:space="preserve">4,120,8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58" w:author="Machado, Diana" w:date="2019-02-04T10:09:00Z"/>
                <w:rFonts w:ascii="Calibri" w:hAnsi="Calibri" w:cs="Calibri"/>
                <w:color w:val="000000"/>
                <w:sz w:val="16"/>
                <w:szCs w:val="16"/>
                <w:lang w:eastAsia="en-US"/>
              </w:rPr>
            </w:pPr>
            <w:ins w:id="545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4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61" w:author="Machado, Diana" w:date="2019-02-04T10:09:00Z"/>
                <w:rFonts w:ascii="Calibri" w:hAnsi="Calibri" w:cs="Calibri"/>
                <w:color w:val="000000"/>
                <w:sz w:val="16"/>
                <w:szCs w:val="16"/>
                <w:lang w:eastAsia="en-US"/>
              </w:rPr>
            </w:pPr>
            <w:ins w:id="5462" w:author="Machado, Diana" w:date="2019-02-04T10:09:00Z">
              <w:r w:rsidRPr="00C722A9">
                <w:rPr>
                  <w:rFonts w:ascii="Calibri" w:hAnsi="Calibri" w:cs="Calibri"/>
                  <w:color w:val="000000"/>
                  <w:sz w:val="16"/>
                  <w:szCs w:val="16"/>
                  <w:lang w:eastAsia="en-US"/>
                </w:rPr>
                <w:t>326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3" w:author="Machado, Diana" w:date="2019-02-04T10:09:00Z"/>
                <w:rFonts w:ascii="Calibri" w:hAnsi="Calibri" w:cs="Calibri"/>
                <w:color w:val="000000"/>
                <w:sz w:val="16"/>
                <w:szCs w:val="16"/>
                <w:lang w:eastAsia="en-US"/>
              </w:rPr>
            </w:pPr>
            <w:ins w:id="54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5" w:author="Machado, Diana" w:date="2019-02-04T10:09:00Z"/>
                <w:rFonts w:ascii="Calibri" w:hAnsi="Calibri" w:cs="Calibri"/>
                <w:color w:val="000000"/>
                <w:sz w:val="16"/>
                <w:szCs w:val="16"/>
                <w:lang w:eastAsia="en-US"/>
              </w:rPr>
            </w:pPr>
            <w:ins w:id="54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7" w:author="Machado, Diana" w:date="2019-02-04T10:09:00Z"/>
                <w:rFonts w:ascii="Calibri" w:hAnsi="Calibri" w:cs="Calibri"/>
                <w:color w:val="000000"/>
                <w:sz w:val="16"/>
                <w:szCs w:val="16"/>
                <w:lang w:eastAsia="en-US"/>
              </w:rPr>
            </w:pPr>
            <w:ins w:id="546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9" w:author="Machado, Diana" w:date="2019-02-04T10:09:00Z"/>
                <w:rFonts w:ascii="Calibri" w:hAnsi="Calibri" w:cs="Calibri"/>
                <w:color w:val="000000"/>
                <w:sz w:val="16"/>
                <w:szCs w:val="16"/>
                <w:lang w:eastAsia="en-US"/>
              </w:rPr>
            </w:pPr>
            <w:ins w:id="547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1" w:author="Machado, Diana" w:date="2019-02-04T10:09:00Z"/>
                <w:rFonts w:ascii="Calibri" w:hAnsi="Calibri" w:cs="Calibri"/>
                <w:color w:val="000000"/>
                <w:sz w:val="16"/>
                <w:szCs w:val="16"/>
                <w:lang w:eastAsia="en-US"/>
              </w:rPr>
            </w:pPr>
            <w:ins w:id="54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3" w:author="Machado, Diana" w:date="2019-02-04T10:09:00Z"/>
                <w:rFonts w:ascii="Calibri" w:hAnsi="Calibri" w:cs="Calibri"/>
                <w:color w:val="000000"/>
                <w:sz w:val="16"/>
                <w:szCs w:val="16"/>
                <w:lang w:eastAsia="en-US"/>
              </w:rPr>
            </w:pPr>
            <w:ins w:id="54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5" w:author="Machado, Diana" w:date="2019-02-04T10:09:00Z"/>
                <w:rFonts w:ascii="Calibri" w:hAnsi="Calibri" w:cs="Calibri"/>
                <w:color w:val="000000"/>
                <w:sz w:val="16"/>
                <w:szCs w:val="16"/>
                <w:lang w:eastAsia="en-US"/>
              </w:rPr>
            </w:pPr>
            <w:ins w:id="5476" w:author="Machado, Diana" w:date="2019-02-04T10:09:00Z">
              <w:r w:rsidRPr="00C722A9">
                <w:rPr>
                  <w:rFonts w:ascii="Calibri" w:hAnsi="Calibri" w:cs="Calibri"/>
                  <w:color w:val="000000"/>
                  <w:sz w:val="16"/>
                  <w:szCs w:val="16"/>
                  <w:lang w:eastAsia="en-US"/>
                </w:rPr>
                <w:t xml:space="preserve">6,540,2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7" w:author="Machado, Diana" w:date="2019-02-04T10:09:00Z"/>
                <w:rFonts w:ascii="Calibri" w:hAnsi="Calibri" w:cs="Calibri"/>
                <w:color w:val="000000"/>
                <w:sz w:val="16"/>
                <w:szCs w:val="16"/>
                <w:lang w:eastAsia="en-US"/>
              </w:rPr>
            </w:pPr>
            <w:ins w:id="5478"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79" w:author="Machado, Diana" w:date="2019-02-04T10:09:00Z"/>
                <w:rFonts w:ascii="Calibri" w:hAnsi="Calibri" w:cs="Calibri"/>
                <w:color w:val="000000"/>
                <w:sz w:val="16"/>
                <w:szCs w:val="16"/>
                <w:lang w:eastAsia="en-US"/>
              </w:rPr>
            </w:pPr>
            <w:ins w:id="5480" w:author="Machado, Diana" w:date="2019-02-04T10:09:00Z">
              <w:r w:rsidRPr="00C722A9">
                <w:rPr>
                  <w:rFonts w:ascii="Calibri" w:hAnsi="Calibri" w:cs="Calibri"/>
                  <w:color w:val="000000"/>
                  <w:sz w:val="16"/>
                  <w:szCs w:val="16"/>
                  <w:lang w:eastAsia="en-US"/>
                </w:rPr>
                <w:t xml:space="preserve">6,695,7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81" w:author="Machado, Diana" w:date="2019-02-04T10:09:00Z"/>
                <w:rFonts w:ascii="Calibri" w:hAnsi="Calibri" w:cs="Calibri"/>
                <w:color w:val="000000"/>
                <w:sz w:val="16"/>
                <w:szCs w:val="16"/>
                <w:lang w:eastAsia="en-US"/>
              </w:rPr>
            </w:pPr>
            <w:ins w:id="548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4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84" w:author="Machado, Diana" w:date="2019-02-04T10:09:00Z"/>
                <w:rFonts w:ascii="Calibri" w:hAnsi="Calibri" w:cs="Calibri"/>
                <w:color w:val="000000"/>
                <w:sz w:val="16"/>
                <w:szCs w:val="16"/>
                <w:lang w:eastAsia="en-US"/>
              </w:rPr>
            </w:pPr>
            <w:ins w:id="5485" w:author="Machado, Diana" w:date="2019-02-04T10:09:00Z">
              <w:r w:rsidRPr="00C722A9">
                <w:rPr>
                  <w:rFonts w:ascii="Calibri" w:hAnsi="Calibri" w:cs="Calibri"/>
                  <w:color w:val="000000"/>
                  <w:sz w:val="16"/>
                  <w:szCs w:val="16"/>
                  <w:lang w:eastAsia="en-US"/>
                </w:rPr>
                <w:t>326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6" w:author="Machado, Diana" w:date="2019-02-04T10:09:00Z"/>
                <w:rFonts w:ascii="Calibri" w:hAnsi="Calibri" w:cs="Calibri"/>
                <w:color w:val="000000"/>
                <w:sz w:val="16"/>
                <w:szCs w:val="16"/>
                <w:lang w:eastAsia="en-US"/>
              </w:rPr>
            </w:pPr>
            <w:ins w:id="54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8" w:author="Machado, Diana" w:date="2019-02-04T10:09:00Z"/>
                <w:rFonts w:ascii="Calibri" w:hAnsi="Calibri" w:cs="Calibri"/>
                <w:color w:val="000000"/>
                <w:sz w:val="16"/>
                <w:szCs w:val="16"/>
                <w:lang w:eastAsia="en-US"/>
              </w:rPr>
            </w:pPr>
            <w:ins w:id="54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0" w:author="Machado, Diana" w:date="2019-02-04T10:09:00Z"/>
                <w:rFonts w:ascii="Calibri" w:hAnsi="Calibri" w:cs="Calibri"/>
                <w:color w:val="000000"/>
                <w:sz w:val="16"/>
                <w:szCs w:val="16"/>
                <w:lang w:eastAsia="en-US"/>
              </w:rPr>
            </w:pPr>
            <w:ins w:id="5491" w:author="Machado, Diana" w:date="2019-02-04T10:09:00Z">
              <w:r w:rsidRPr="00C722A9">
                <w:rPr>
                  <w:rFonts w:ascii="Calibri" w:hAnsi="Calibri" w:cs="Calibri"/>
                  <w:color w:val="000000"/>
                  <w:sz w:val="16"/>
                  <w:szCs w:val="16"/>
                  <w:lang w:eastAsia="en-US"/>
                </w:rPr>
                <w:t xml:space="preserve">720,4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2" w:author="Machado, Diana" w:date="2019-02-04T10:09:00Z"/>
                <w:rFonts w:ascii="Calibri" w:hAnsi="Calibri" w:cs="Calibri"/>
                <w:color w:val="000000"/>
                <w:sz w:val="16"/>
                <w:szCs w:val="16"/>
                <w:lang w:eastAsia="en-US"/>
              </w:rPr>
            </w:pPr>
            <w:ins w:id="549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4" w:author="Machado, Diana" w:date="2019-02-04T10:09:00Z"/>
                <w:rFonts w:ascii="Calibri" w:hAnsi="Calibri" w:cs="Calibri"/>
                <w:color w:val="000000"/>
                <w:sz w:val="16"/>
                <w:szCs w:val="16"/>
                <w:lang w:eastAsia="en-US"/>
              </w:rPr>
            </w:pPr>
            <w:ins w:id="54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6" w:author="Machado, Diana" w:date="2019-02-04T10:09:00Z"/>
                <w:rFonts w:ascii="Calibri" w:hAnsi="Calibri" w:cs="Calibri"/>
                <w:color w:val="000000"/>
                <w:sz w:val="16"/>
                <w:szCs w:val="16"/>
                <w:lang w:eastAsia="en-US"/>
              </w:rPr>
            </w:pPr>
            <w:ins w:id="54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8" w:author="Machado, Diana" w:date="2019-02-04T10:09:00Z"/>
                <w:rFonts w:ascii="Calibri" w:hAnsi="Calibri" w:cs="Calibri"/>
                <w:color w:val="000000"/>
                <w:sz w:val="16"/>
                <w:szCs w:val="16"/>
                <w:lang w:eastAsia="en-US"/>
              </w:rPr>
            </w:pPr>
            <w:ins w:id="549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00" w:author="Machado, Diana" w:date="2019-02-04T10:09:00Z"/>
                <w:rFonts w:ascii="Calibri" w:hAnsi="Calibri" w:cs="Calibri"/>
                <w:color w:val="000000"/>
                <w:sz w:val="16"/>
                <w:szCs w:val="16"/>
                <w:lang w:eastAsia="en-US"/>
              </w:rPr>
            </w:pPr>
            <w:ins w:id="550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02" w:author="Machado, Diana" w:date="2019-02-04T10:09:00Z"/>
                <w:rFonts w:ascii="Calibri" w:hAnsi="Calibri" w:cs="Calibri"/>
                <w:color w:val="000000"/>
                <w:sz w:val="16"/>
                <w:szCs w:val="16"/>
                <w:lang w:eastAsia="en-US"/>
              </w:rPr>
            </w:pPr>
            <w:ins w:id="5503" w:author="Machado, Diana" w:date="2019-02-04T10:09:00Z">
              <w:r w:rsidRPr="00C722A9">
                <w:rPr>
                  <w:rFonts w:ascii="Calibri" w:hAnsi="Calibri" w:cs="Calibri"/>
                  <w:color w:val="000000"/>
                  <w:sz w:val="16"/>
                  <w:szCs w:val="16"/>
                  <w:lang w:eastAsia="en-US"/>
                </w:rPr>
                <w:t xml:space="preserve">720,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04" w:author="Machado, Diana" w:date="2019-02-04T10:09:00Z"/>
                <w:rFonts w:ascii="Calibri" w:hAnsi="Calibri" w:cs="Calibri"/>
                <w:color w:val="000000"/>
                <w:sz w:val="16"/>
                <w:szCs w:val="16"/>
                <w:lang w:eastAsia="en-US"/>
              </w:rPr>
            </w:pPr>
            <w:ins w:id="550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5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07" w:author="Machado, Diana" w:date="2019-02-04T10:09:00Z"/>
                <w:rFonts w:ascii="Calibri" w:hAnsi="Calibri" w:cs="Calibri"/>
                <w:color w:val="000000"/>
                <w:sz w:val="16"/>
                <w:szCs w:val="16"/>
                <w:lang w:eastAsia="en-US"/>
              </w:rPr>
            </w:pPr>
            <w:ins w:id="5508" w:author="Machado, Diana" w:date="2019-02-04T10:09:00Z">
              <w:r w:rsidRPr="00C722A9">
                <w:rPr>
                  <w:rFonts w:ascii="Calibri" w:hAnsi="Calibri" w:cs="Calibri"/>
                  <w:color w:val="000000"/>
                  <w:sz w:val="16"/>
                  <w:szCs w:val="16"/>
                  <w:lang w:eastAsia="en-US"/>
                </w:rPr>
                <w:t>326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09" w:author="Machado, Diana" w:date="2019-02-04T10:09:00Z"/>
                <w:rFonts w:ascii="Calibri" w:hAnsi="Calibri" w:cs="Calibri"/>
                <w:color w:val="000000"/>
                <w:sz w:val="16"/>
                <w:szCs w:val="16"/>
                <w:lang w:eastAsia="en-US"/>
              </w:rPr>
            </w:pPr>
            <w:ins w:id="55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1" w:author="Machado, Diana" w:date="2019-02-04T10:09:00Z"/>
                <w:rFonts w:ascii="Calibri" w:hAnsi="Calibri" w:cs="Calibri"/>
                <w:color w:val="000000"/>
                <w:sz w:val="16"/>
                <w:szCs w:val="16"/>
                <w:lang w:eastAsia="en-US"/>
              </w:rPr>
            </w:pPr>
            <w:ins w:id="55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3" w:author="Machado, Diana" w:date="2019-02-04T10:09:00Z"/>
                <w:rFonts w:ascii="Calibri" w:hAnsi="Calibri" w:cs="Calibri"/>
                <w:color w:val="000000"/>
                <w:sz w:val="16"/>
                <w:szCs w:val="16"/>
                <w:lang w:eastAsia="en-US"/>
              </w:rPr>
            </w:pPr>
            <w:ins w:id="5514" w:author="Machado, Diana" w:date="2019-02-04T10:09:00Z">
              <w:r w:rsidRPr="00C722A9">
                <w:rPr>
                  <w:rFonts w:ascii="Calibri" w:hAnsi="Calibri" w:cs="Calibri"/>
                  <w:color w:val="000000"/>
                  <w:sz w:val="16"/>
                  <w:szCs w:val="16"/>
                  <w:lang w:eastAsia="en-US"/>
                </w:rPr>
                <w:t xml:space="preserve">525,6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5" w:author="Machado, Diana" w:date="2019-02-04T10:09:00Z"/>
                <w:rFonts w:ascii="Calibri" w:hAnsi="Calibri" w:cs="Calibri"/>
                <w:color w:val="000000"/>
                <w:sz w:val="16"/>
                <w:szCs w:val="16"/>
                <w:lang w:eastAsia="en-US"/>
              </w:rPr>
            </w:pPr>
            <w:ins w:id="551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7" w:author="Machado, Diana" w:date="2019-02-04T10:09:00Z"/>
                <w:rFonts w:ascii="Calibri" w:hAnsi="Calibri" w:cs="Calibri"/>
                <w:color w:val="000000"/>
                <w:sz w:val="16"/>
                <w:szCs w:val="16"/>
                <w:lang w:eastAsia="en-US"/>
              </w:rPr>
            </w:pPr>
            <w:ins w:id="55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9" w:author="Machado, Diana" w:date="2019-02-04T10:09:00Z"/>
                <w:rFonts w:ascii="Calibri" w:hAnsi="Calibri" w:cs="Calibri"/>
                <w:color w:val="000000"/>
                <w:sz w:val="16"/>
                <w:szCs w:val="16"/>
                <w:lang w:eastAsia="en-US"/>
              </w:rPr>
            </w:pPr>
            <w:ins w:id="55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21" w:author="Machado, Diana" w:date="2019-02-04T10:09:00Z"/>
                <w:rFonts w:ascii="Calibri" w:hAnsi="Calibri" w:cs="Calibri"/>
                <w:color w:val="000000"/>
                <w:sz w:val="16"/>
                <w:szCs w:val="16"/>
                <w:lang w:eastAsia="en-US"/>
              </w:rPr>
            </w:pPr>
            <w:ins w:id="5522" w:author="Machado, Diana" w:date="2019-02-04T10:09:00Z">
              <w:r w:rsidRPr="00C722A9">
                <w:rPr>
                  <w:rFonts w:ascii="Calibri" w:hAnsi="Calibri" w:cs="Calibri"/>
                  <w:color w:val="000000"/>
                  <w:sz w:val="16"/>
                  <w:szCs w:val="16"/>
                  <w:lang w:eastAsia="en-US"/>
                </w:rPr>
                <w:t xml:space="preserve">12,180,7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23" w:author="Machado, Diana" w:date="2019-02-04T10:09:00Z"/>
                <w:rFonts w:ascii="Calibri" w:hAnsi="Calibri" w:cs="Calibri"/>
                <w:color w:val="000000"/>
                <w:sz w:val="16"/>
                <w:szCs w:val="16"/>
                <w:lang w:eastAsia="en-US"/>
              </w:rPr>
            </w:pPr>
            <w:ins w:id="5524"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25" w:author="Machado, Diana" w:date="2019-02-04T10:09:00Z"/>
                <w:rFonts w:ascii="Calibri" w:hAnsi="Calibri" w:cs="Calibri"/>
                <w:color w:val="000000"/>
                <w:sz w:val="16"/>
                <w:szCs w:val="16"/>
                <w:lang w:eastAsia="en-US"/>
              </w:rPr>
            </w:pPr>
            <w:ins w:id="5526" w:author="Machado, Diana" w:date="2019-02-04T10:09:00Z">
              <w:r w:rsidRPr="00C722A9">
                <w:rPr>
                  <w:rFonts w:ascii="Calibri" w:hAnsi="Calibri" w:cs="Calibri"/>
                  <w:color w:val="000000"/>
                  <w:sz w:val="16"/>
                  <w:szCs w:val="16"/>
                  <w:lang w:eastAsia="en-US"/>
                </w:rPr>
                <w:t xml:space="preserve">12,706,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27" w:author="Machado, Diana" w:date="2019-02-04T10:09:00Z"/>
                <w:rFonts w:ascii="Calibri" w:hAnsi="Calibri" w:cs="Calibri"/>
                <w:color w:val="000000"/>
                <w:sz w:val="16"/>
                <w:szCs w:val="16"/>
                <w:lang w:eastAsia="en-US"/>
              </w:rPr>
            </w:pPr>
            <w:ins w:id="552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55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30" w:author="Machado, Diana" w:date="2019-02-04T10:09:00Z"/>
                <w:rFonts w:ascii="Calibri" w:hAnsi="Calibri" w:cs="Calibri"/>
                <w:color w:val="000000"/>
                <w:sz w:val="16"/>
                <w:szCs w:val="16"/>
                <w:lang w:eastAsia="en-US"/>
              </w:rPr>
            </w:pPr>
            <w:ins w:id="5531" w:author="Machado, Diana" w:date="2019-02-04T10:09:00Z">
              <w:r w:rsidRPr="00C722A9">
                <w:rPr>
                  <w:rFonts w:ascii="Calibri" w:hAnsi="Calibri" w:cs="Calibri"/>
                  <w:color w:val="000000"/>
                  <w:sz w:val="16"/>
                  <w:szCs w:val="16"/>
                  <w:lang w:eastAsia="en-US"/>
                </w:rPr>
                <w:t>326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2" w:author="Machado, Diana" w:date="2019-02-04T10:09:00Z"/>
                <w:rFonts w:ascii="Calibri" w:hAnsi="Calibri" w:cs="Calibri"/>
                <w:color w:val="000000"/>
                <w:sz w:val="16"/>
                <w:szCs w:val="16"/>
                <w:lang w:eastAsia="en-US"/>
              </w:rPr>
            </w:pPr>
            <w:ins w:id="55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4" w:author="Machado, Diana" w:date="2019-02-04T10:09:00Z"/>
                <w:rFonts w:ascii="Calibri" w:hAnsi="Calibri" w:cs="Calibri"/>
                <w:color w:val="000000"/>
                <w:sz w:val="16"/>
                <w:szCs w:val="16"/>
                <w:lang w:eastAsia="en-US"/>
              </w:rPr>
            </w:pPr>
            <w:ins w:id="55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6" w:author="Machado, Diana" w:date="2019-02-04T10:09:00Z"/>
                <w:rFonts w:ascii="Calibri" w:hAnsi="Calibri" w:cs="Calibri"/>
                <w:color w:val="000000"/>
                <w:sz w:val="16"/>
                <w:szCs w:val="16"/>
                <w:lang w:eastAsia="en-US"/>
              </w:rPr>
            </w:pPr>
            <w:ins w:id="553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8" w:author="Machado, Diana" w:date="2019-02-04T10:09:00Z"/>
                <w:rFonts w:ascii="Calibri" w:hAnsi="Calibri" w:cs="Calibri"/>
                <w:color w:val="000000"/>
                <w:sz w:val="16"/>
                <w:szCs w:val="16"/>
                <w:lang w:eastAsia="en-US"/>
              </w:rPr>
            </w:pPr>
            <w:ins w:id="553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0" w:author="Machado, Diana" w:date="2019-02-04T10:09:00Z"/>
                <w:rFonts w:ascii="Calibri" w:hAnsi="Calibri" w:cs="Calibri"/>
                <w:color w:val="000000"/>
                <w:sz w:val="16"/>
                <w:szCs w:val="16"/>
                <w:lang w:eastAsia="en-US"/>
              </w:rPr>
            </w:pPr>
            <w:ins w:id="55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2" w:author="Machado, Diana" w:date="2019-02-04T10:09:00Z"/>
                <w:rFonts w:ascii="Calibri" w:hAnsi="Calibri" w:cs="Calibri"/>
                <w:color w:val="000000"/>
                <w:sz w:val="16"/>
                <w:szCs w:val="16"/>
                <w:lang w:eastAsia="en-US"/>
              </w:rPr>
            </w:pPr>
            <w:ins w:id="55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4" w:author="Machado, Diana" w:date="2019-02-04T10:09:00Z"/>
                <w:rFonts w:ascii="Calibri" w:hAnsi="Calibri" w:cs="Calibri"/>
                <w:color w:val="000000"/>
                <w:sz w:val="16"/>
                <w:szCs w:val="16"/>
                <w:lang w:eastAsia="en-US"/>
              </w:rPr>
            </w:pPr>
            <w:ins w:id="5545" w:author="Machado, Diana" w:date="2019-02-04T10:09:00Z">
              <w:r w:rsidRPr="00C722A9">
                <w:rPr>
                  <w:rFonts w:ascii="Calibri" w:hAnsi="Calibri" w:cs="Calibri"/>
                  <w:color w:val="000000"/>
                  <w:sz w:val="16"/>
                  <w:szCs w:val="16"/>
                  <w:lang w:eastAsia="en-US"/>
                </w:rPr>
                <w:t xml:space="preserve">7,445,4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6" w:author="Machado, Diana" w:date="2019-02-04T10:09:00Z"/>
                <w:rFonts w:ascii="Calibri" w:hAnsi="Calibri" w:cs="Calibri"/>
                <w:color w:val="000000"/>
                <w:sz w:val="16"/>
                <w:szCs w:val="16"/>
                <w:lang w:eastAsia="en-US"/>
              </w:rPr>
            </w:pPr>
            <w:ins w:id="5547"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48" w:author="Machado, Diana" w:date="2019-02-04T10:09:00Z"/>
                <w:rFonts w:ascii="Calibri" w:hAnsi="Calibri" w:cs="Calibri"/>
                <w:color w:val="000000"/>
                <w:sz w:val="16"/>
                <w:szCs w:val="16"/>
                <w:lang w:eastAsia="en-US"/>
              </w:rPr>
            </w:pPr>
            <w:ins w:id="5549" w:author="Machado, Diana" w:date="2019-02-04T10:09:00Z">
              <w:r w:rsidRPr="00C722A9">
                <w:rPr>
                  <w:rFonts w:ascii="Calibri" w:hAnsi="Calibri" w:cs="Calibri"/>
                  <w:color w:val="000000"/>
                  <w:sz w:val="16"/>
                  <w:szCs w:val="16"/>
                  <w:lang w:eastAsia="en-US"/>
                </w:rPr>
                <w:t xml:space="preserve">7,445,4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50" w:author="Machado, Diana" w:date="2019-02-04T10:09:00Z"/>
                <w:rFonts w:ascii="Calibri" w:hAnsi="Calibri" w:cs="Calibri"/>
                <w:color w:val="000000"/>
                <w:sz w:val="16"/>
                <w:szCs w:val="16"/>
                <w:lang w:eastAsia="en-US"/>
              </w:rPr>
            </w:pPr>
            <w:ins w:id="555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5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53" w:author="Machado, Diana" w:date="2019-02-04T10:09:00Z"/>
                <w:rFonts w:ascii="Calibri" w:hAnsi="Calibri" w:cs="Calibri"/>
                <w:color w:val="000000"/>
                <w:sz w:val="16"/>
                <w:szCs w:val="16"/>
                <w:lang w:eastAsia="en-US"/>
              </w:rPr>
            </w:pPr>
            <w:ins w:id="5554" w:author="Machado, Diana" w:date="2019-02-04T10:09:00Z">
              <w:r w:rsidRPr="00C722A9">
                <w:rPr>
                  <w:rFonts w:ascii="Calibri" w:hAnsi="Calibri" w:cs="Calibri"/>
                  <w:color w:val="000000"/>
                  <w:sz w:val="16"/>
                  <w:szCs w:val="16"/>
                  <w:lang w:eastAsia="en-US"/>
                </w:rPr>
                <w:t>326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5" w:author="Machado, Diana" w:date="2019-02-04T10:09:00Z"/>
                <w:rFonts w:ascii="Calibri" w:hAnsi="Calibri" w:cs="Calibri"/>
                <w:color w:val="000000"/>
                <w:sz w:val="16"/>
                <w:szCs w:val="16"/>
                <w:lang w:eastAsia="en-US"/>
              </w:rPr>
            </w:pPr>
            <w:ins w:id="55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7" w:author="Machado, Diana" w:date="2019-02-04T10:09:00Z"/>
                <w:rFonts w:ascii="Calibri" w:hAnsi="Calibri" w:cs="Calibri"/>
                <w:color w:val="000000"/>
                <w:sz w:val="16"/>
                <w:szCs w:val="16"/>
                <w:lang w:eastAsia="en-US"/>
              </w:rPr>
            </w:pPr>
            <w:ins w:id="55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9" w:author="Machado, Diana" w:date="2019-02-04T10:09:00Z"/>
                <w:rFonts w:ascii="Calibri" w:hAnsi="Calibri" w:cs="Calibri"/>
                <w:color w:val="000000"/>
                <w:sz w:val="16"/>
                <w:szCs w:val="16"/>
                <w:lang w:eastAsia="en-US"/>
              </w:rPr>
            </w:pPr>
            <w:ins w:id="5560" w:author="Machado, Diana" w:date="2019-02-04T10:09:00Z">
              <w:r w:rsidRPr="00C722A9">
                <w:rPr>
                  <w:rFonts w:ascii="Calibri" w:hAnsi="Calibri" w:cs="Calibri"/>
                  <w:color w:val="000000"/>
                  <w:sz w:val="16"/>
                  <w:szCs w:val="16"/>
                  <w:lang w:eastAsia="en-US"/>
                </w:rPr>
                <w:t xml:space="preserve">630,4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1" w:author="Machado, Diana" w:date="2019-02-04T10:09:00Z"/>
                <w:rFonts w:ascii="Calibri" w:hAnsi="Calibri" w:cs="Calibri"/>
                <w:color w:val="000000"/>
                <w:sz w:val="16"/>
                <w:szCs w:val="16"/>
                <w:lang w:eastAsia="en-US"/>
              </w:rPr>
            </w:pPr>
            <w:ins w:id="556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3" w:author="Machado, Diana" w:date="2019-02-04T10:09:00Z"/>
                <w:rFonts w:ascii="Calibri" w:hAnsi="Calibri" w:cs="Calibri"/>
                <w:color w:val="000000"/>
                <w:sz w:val="16"/>
                <w:szCs w:val="16"/>
                <w:lang w:eastAsia="en-US"/>
              </w:rPr>
            </w:pPr>
            <w:ins w:id="55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5" w:author="Machado, Diana" w:date="2019-02-04T10:09:00Z"/>
                <w:rFonts w:ascii="Calibri" w:hAnsi="Calibri" w:cs="Calibri"/>
                <w:color w:val="000000"/>
                <w:sz w:val="16"/>
                <w:szCs w:val="16"/>
                <w:lang w:eastAsia="en-US"/>
              </w:rPr>
            </w:pPr>
            <w:ins w:id="55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7" w:author="Machado, Diana" w:date="2019-02-04T10:09:00Z"/>
                <w:rFonts w:ascii="Calibri" w:hAnsi="Calibri" w:cs="Calibri"/>
                <w:color w:val="000000"/>
                <w:sz w:val="16"/>
                <w:szCs w:val="16"/>
                <w:lang w:eastAsia="en-US"/>
              </w:rPr>
            </w:pPr>
            <w:ins w:id="5568" w:author="Machado, Diana" w:date="2019-02-04T10:09:00Z">
              <w:r w:rsidRPr="00C722A9">
                <w:rPr>
                  <w:rFonts w:ascii="Calibri" w:hAnsi="Calibri" w:cs="Calibri"/>
                  <w:color w:val="000000"/>
                  <w:sz w:val="16"/>
                  <w:szCs w:val="16"/>
                  <w:lang w:eastAsia="en-US"/>
                </w:rPr>
                <w:t xml:space="preserve">632,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9" w:author="Machado, Diana" w:date="2019-02-04T10:09:00Z"/>
                <w:rFonts w:ascii="Calibri" w:hAnsi="Calibri" w:cs="Calibri"/>
                <w:color w:val="000000"/>
                <w:sz w:val="16"/>
                <w:szCs w:val="16"/>
                <w:lang w:eastAsia="en-US"/>
              </w:rPr>
            </w:pPr>
            <w:ins w:id="557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71" w:author="Machado, Diana" w:date="2019-02-04T10:09:00Z"/>
                <w:rFonts w:ascii="Calibri" w:hAnsi="Calibri" w:cs="Calibri"/>
                <w:color w:val="000000"/>
                <w:sz w:val="16"/>
                <w:szCs w:val="16"/>
                <w:lang w:eastAsia="en-US"/>
              </w:rPr>
            </w:pPr>
            <w:ins w:id="5572" w:author="Machado, Diana" w:date="2019-02-04T10:09:00Z">
              <w:r w:rsidRPr="00C722A9">
                <w:rPr>
                  <w:rFonts w:ascii="Calibri" w:hAnsi="Calibri" w:cs="Calibri"/>
                  <w:color w:val="000000"/>
                  <w:sz w:val="16"/>
                  <w:szCs w:val="16"/>
                  <w:lang w:eastAsia="en-US"/>
                </w:rPr>
                <w:t xml:space="preserve">1,262,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73" w:author="Machado, Diana" w:date="2019-02-04T10:09:00Z"/>
                <w:rFonts w:ascii="Calibri" w:hAnsi="Calibri" w:cs="Calibri"/>
                <w:color w:val="000000"/>
                <w:sz w:val="16"/>
                <w:szCs w:val="16"/>
                <w:lang w:eastAsia="en-US"/>
              </w:rPr>
            </w:pPr>
            <w:ins w:id="557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5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76" w:author="Machado, Diana" w:date="2019-02-04T10:09:00Z"/>
                <w:rFonts w:ascii="Calibri" w:hAnsi="Calibri" w:cs="Calibri"/>
                <w:color w:val="000000"/>
                <w:sz w:val="16"/>
                <w:szCs w:val="16"/>
                <w:lang w:eastAsia="en-US"/>
              </w:rPr>
            </w:pPr>
            <w:ins w:id="5577" w:author="Machado, Diana" w:date="2019-02-04T10:09:00Z">
              <w:r w:rsidRPr="00C722A9">
                <w:rPr>
                  <w:rFonts w:ascii="Calibri" w:hAnsi="Calibri" w:cs="Calibri"/>
                  <w:color w:val="000000"/>
                  <w:sz w:val="16"/>
                  <w:szCs w:val="16"/>
                  <w:lang w:eastAsia="en-US"/>
                </w:rPr>
                <w:t>326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78" w:author="Machado, Diana" w:date="2019-02-04T10:09:00Z"/>
                <w:rFonts w:ascii="Calibri" w:hAnsi="Calibri" w:cs="Calibri"/>
                <w:color w:val="000000"/>
                <w:sz w:val="16"/>
                <w:szCs w:val="16"/>
                <w:lang w:eastAsia="en-US"/>
              </w:rPr>
            </w:pPr>
            <w:ins w:id="55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0" w:author="Machado, Diana" w:date="2019-02-04T10:09:00Z"/>
                <w:rFonts w:ascii="Calibri" w:hAnsi="Calibri" w:cs="Calibri"/>
                <w:color w:val="000000"/>
                <w:sz w:val="16"/>
                <w:szCs w:val="16"/>
                <w:lang w:eastAsia="en-US"/>
              </w:rPr>
            </w:pPr>
            <w:ins w:id="55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2" w:author="Machado, Diana" w:date="2019-02-04T10:09:00Z"/>
                <w:rFonts w:ascii="Calibri" w:hAnsi="Calibri" w:cs="Calibri"/>
                <w:color w:val="000000"/>
                <w:sz w:val="16"/>
                <w:szCs w:val="16"/>
                <w:lang w:eastAsia="en-US"/>
              </w:rPr>
            </w:pPr>
            <w:ins w:id="558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4" w:author="Machado, Diana" w:date="2019-02-04T10:09:00Z"/>
                <w:rFonts w:ascii="Calibri" w:hAnsi="Calibri" w:cs="Calibri"/>
                <w:color w:val="000000"/>
                <w:sz w:val="16"/>
                <w:szCs w:val="16"/>
                <w:lang w:eastAsia="en-US"/>
              </w:rPr>
            </w:pPr>
            <w:ins w:id="558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6" w:author="Machado, Diana" w:date="2019-02-04T10:09:00Z"/>
                <w:rFonts w:ascii="Calibri" w:hAnsi="Calibri" w:cs="Calibri"/>
                <w:color w:val="000000"/>
                <w:sz w:val="16"/>
                <w:szCs w:val="16"/>
                <w:lang w:eastAsia="en-US"/>
              </w:rPr>
            </w:pPr>
            <w:ins w:id="55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8" w:author="Machado, Diana" w:date="2019-02-04T10:09:00Z"/>
                <w:rFonts w:ascii="Calibri" w:hAnsi="Calibri" w:cs="Calibri"/>
                <w:color w:val="000000"/>
                <w:sz w:val="16"/>
                <w:szCs w:val="16"/>
                <w:lang w:eastAsia="en-US"/>
              </w:rPr>
            </w:pPr>
            <w:ins w:id="55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90" w:author="Machado, Diana" w:date="2019-02-04T10:09:00Z"/>
                <w:rFonts w:ascii="Calibri" w:hAnsi="Calibri" w:cs="Calibri"/>
                <w:color w:val="000000"/>
                <w:sz w:val="16"/>
                <w:szCs w:val="16"/>
                <w:lang w:eastAsia="en-US"/>
              </w:rPr>
            </w:pPr>
            <w:ins w:id="5591" w:author="Machado, Diana" w:date="2019-02-04T10:09:00Z">
              <w:r w:rsidRPr="00C722A9">
                <w:rPr>
                  <w:rFonts w:ascii="Calibri" w:hAnsi="Calibri" w:cs="Calibri"/>
                  <w:color w:val="000000"/>
                  <w:sz w:val="16"/>
                  <w:szCs w:val="16"/>
                  <w:lang w:eastAsia="en-US"/>
                </w:rPr>
                <w:t xml:space="preserve">4,165,4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92" w:author="Machado, Diana" w:date="2019-02-04T10:09:00Z"/>
                <w:rFonts w:ascii="Calibri" w:hAnsi="Calibri" w:cs="Calibri"/>
                <w:color w:val="000000"/>
                <w:sz w:val="16"/>
                <w:szCs w:val="16"/>
                <w:lang w:eastAsia="en-US"/>
              </w:rPr>
            </w:pPr>
            <w:ins w:id="5593"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94" w:author="Machado, Diana" w:date="2019-02-04T10:09:00Z"/>
                <w:rFonts w:ascii="Calibri" w:hAnsi="Calibri" w:cs="Calibri"/>
                <w:color w:val="000000"/>
                <w:sz w:val="16"/>
                <w:szCs w:val="16"/>
                <w:lang w:eastAsia="en-US"/>
              </w:rPr>
            </w:pPr>
            <w:ins w:id="5595" w:author="Machado, Diana" w:date="2019-02-04T10:09:00Z">
              <w:r w:rsidRPr="00C722A9">
                <w:rPr>
                  <w:rFonts w:ascii="Calibri" w:hAnsi="Calibri" w:cs="Calibri"/>
                  <w:color w:val="000000"/>
                  <w:sz w:val="16"/>
                  <w:szCs w:val="16"/>
                  <w:lang w:eastAsia="en-US"/>
                </w:rPr>
                <w:t xml:space="preserve">4,165,4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96" w:author="Machado, Diana" w:date="2019-02-04T10:09:00Z"/>
                <w:rFonts w:ascii="Calibri" w:hAnsi="Calibri" w:cs="Calibri"/>
                <w:color w:val="000000"/>
                <w:sz w:val="16"/>
                <w:szCs w:val="16"/>
                <w:lang w:eastAsia="en-US"/>
              </w:rPr>
            </w:pPr>
            <w:ins w:id="559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5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99" w:author="Machado, Diana" w:date="2019-02-04T10:09:00Z"/>
                <w:rFonts w:ascii="Calibri" w:hAnsi="Calibri" w:cs="Calibri"/>
                <w:color w:val="000000"/>
                <w:sz w:val="16"/>
                <w:szCs w:val="16"/>
                <w:lang w:eastAsia="en-US"/>
              </w:rPr>
            </w:pPr>
            <w:ins w:id="5600" w:author="Machado, Diana" w:date="2019-02-04T10:09:00Z">
              <w:r w:rsidRPr="00C722A9">
                <w:rPr>
                  <w:rFonts w:ascii="Calibri" w:hAnsi="Calibri" w:cs="Calibri"/>
                  <w:color w:val="000000"/>
                  <w:sz w:val="16"/>
                  <w:szCs w:val="16"/>
                  <w:lang w:eastAsia="en-US"/>
                </w:rPr>
                <w:t>326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1" w:author="Machado, Diana" w:date="2019-02-04T10:09:00Z"/>
                <w:rFonts w:ascii="Calibri" w:hAnsi="Calibri" w:cs="Calibri"/>
                <w:color w:val="000000"/>
                <w:sz w:val="16"/>
                <w:szCs w:val="16"/>
                <w:lang w:eastAsia="en-US"/>
              </w:rPr>
            </w:pPr>
            <w:ins w:id="56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3" w:author="Machado, Diana" w:date="2019-02-04T10:09:00Z"/>
                <w:rFonts w:ascii="Calibri" w:hAnsi="Calibri" w:cs="Calibri"/>
                <w:color w:val="000000"/>
                <w:sz w:val="16"/>
                <w:szCs w:val="16"/>
                <w:lang w:eastAsia="en-US"/>
              </w:rPr>
            </w:pPr>
            <w:ins w:id="56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5" w:author="Machado, Diana" w:date="2019-02-04T10:09:00Z"/>
                <w:rFonts w:ascii="Calibri" w:hAnsi="Calibri" w:cs="Calibri"/>
                <w:color w:val="000000"/>
                <w:sz w:val="16"/>
                <w:szCs w:val="16"/>
                <w:lang w:eastAsia="en-US"/>
              </w:rPr>
            </w:pPr>
            <w:ins w:id="5606" w:author="Machado, Diana" w:date="2019-02-04T10:09:00Z">
              <w:r w:rsidRPr="00C722A9">
                <w:rPr>
                  <w:rFonts w:ascii="Calibri" w:hAnsi="Calibri" w:cs="Calibri"/>
                  <w:color w:val="000000"/>
                  <w:sz w:val="16"/>
                  <w:szCs w:val="16"/>
                  <w:lang w:eastAsia="en-US"/>
                </w:rPr>
                <w:t xml:space="preserve">2,985,6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7" w:author="Machado, Diana" w:date="2019-02-04T10:09:00Z"/>
                <w:rFonts w:ascii="Calibri" w:hAnsi="Calibri" w:cs="Calibri"/>
                <w:color w:val="000000"/>
                <w:sz w:val="16"/>
                <w:szCs w:val="16"/>
                <w:lang w:eastAsia="en-US"/>
              </w:rPr>
            </w:pPr>
            <w:ins w:id="5608"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9" w:author="Machado, Diana" w:date="2019-02-04T10:09:00Z"/>
                <w:rFonts w:ascii="Calibri" w:hAnsi="Calibri" w:cs="Calibri"/>
                <w:color w:val="000000"/>
                <w:sz w:val="16"/>
                <w:szCs w:val="16"/>
                <w:lang w:eastAsia="en-US"/>
              </w:rPr>
            </w:pPr>
            <w:ins w:id="56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1" w:author="Machado, Diana" w:date="2019-02-04T10:09:00Z"/>
                <w:rFonts w:ascii="Calibri" w:hAnsi="Calibri" w:cs="Calibri"/>
                <w:color w:val="000000"/>
                <w:sz w:val="16"/>
                <w:szCs w:val="16"/>
                <w:lang w:eastAsia="en-US"/>
              </w:rPr>
            </w:pPr>
            <w:ins w:id="56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3" w:author="Machado, Diana" w:date="2019-02-04T10:09:00Z"/>
                <w:rFonts w:ascii="Calibri" w:hAnsi="Calibri" w:cs="Calibri"/>
                <w:color w:val="000000"/>
                <w:sz w:val="16"/>
                <w:szCs w:val="16"/>
                <w:lang w:eastAsia="en-US"/>
              </w:rPr>
            </w:pPr>
            <w:ins w:id="5614" w:author="Machado, Diana" w:date="2019-02-04T10:09:00Z">
              <w:r w:rsidRPr="00C722A9">
                <w:rPr>
                  <w:rFonts w:ascii="Calibri" w:hAnsi="Calibri" w:cs="Calibri"/>
                  <w:color w:val="000000"/>
                  <w:sz w:val="16"/>
                  <w:szCs w:val="16"/>
                  <w:lang w:eastAsia="en-US"/>
                </w:rPr>
                <w:t xml:space="preserve">2,993,4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5" w:author="Machado, Diana" w:date="2019-02-04T10:09:00Z"/>
                <w:rFonts w:ascii="Calibri" w:hAnsi="Calibri" w:cs="Calibri"/>
                <w:color w:val="000000"/>
                <w:sz w:val="16"/>
                <w:szCs w:val="16"/>
                <w:lang w:eastAsia="en-US"/>
              </w:rPr>
            </w:pPr>
            <w:ins w:id="5616"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17" w:author="Machado, Diana" w:date="2019-02-04T10:09:00Z"/>
                <w:rFonts w:ascii="Calibri" w:hAnsi="Calibri" w:cs="Calibri"/>
                <w:color w:val="000000"/>
                <w:sz w:val="16"/>
                <w:szCs w:val="16"/>
                <w:lang w:eastAsia="en-US"/>
              </w:rPr>
            </w:pPr>
            <w:ins w:id="5618" w:author="Machado, Diana" w:date="2019-02-04T10:09:00Z">
              <w:r w:rsidRPr="00C722A9">
                <w:rPr>
                  <w:rFonts w:ascii="Calibri" w:hAnsi="Calibri" w:cs="Calibri"/>
                  <w:color w:val="000000"/>
                  <w:sz w:val="16"/>
                  <w:szCs w:val="16"/>
                  <w:lang w:eastAsia="en-US"/>
                </w:rPr>
                <w:t xml:space="preserve">5,979,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19" w:author="Machado, Diana" w:date="2019-02-04T10:09:00Z"/>
                <w:rFonts w:ascii="Calibri" w:hAnsi="Calibri" w:cs="Calibri"/>
                <w:color w:val="000000"/>
                <w:sz w:val="16"/>
                <w:szCs w:val="16"/>
                <w:lang w:eastAsia="en-US"/>
              </w:rPr>
            </w:pPr>
            <w:ins w:id="562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6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22" w:author="Machado, Diana" w:date="2019-02-04T10:09:00Z"/>
                <w:rFonts w:ascii="Calibri" w:hAnsi="Calibri" w:cs="Calibri"/>
                <w:color w:val="000000"/>
                <w:sz w:val="16"/>
                <w:szCs w:val="16"/>
                <w:lang w:eastAsia="en-US"/>
              </w:rPr>
            </w:pPr>
            <w:ins w:id="5623" w:author="Machado, Diana" w:date="2019-02-04T10:09:00Z">
              <w:r w:rsidRPr="00C722A9">
                <w:rPr>
                  <w:rFonts w:ascii="Calibri" w:hAnsi="Calibri" w:cs="Calibri"/>
                  <w:color w:val="000000"/>
                  <w:sz w:val="16"/>
                  <w:szCs w:val="16"/>
                  <w:lang w:eastAsia="en-US"/>
                </w:rPr>
                <w:t>326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4" w:author="Machado, Diana" w:date="2019-02-04T10:09:00Z"/>
                <w:rFonts w:ascii="Calibri" w:hAnsi="Calibri" w:cs="Calibri"/>
                <w:color w:val="000000"/>
                <w:sz w:val="16"/>
                <w:szCs w:val="16"/>
                <w:lang w:eastAsia="en-US"/>
              </w:rPr>
            </w:pPr>
            <w:ins w:id="56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6" w:author="Machado, Diana" w:date="2019-02-04T10:09:00Z"/>
                <w:rFonts w:ascii="Calibri" w:hAnsi="Calibri" w:cs="Calibri"/>
                <w:color w:val="000000"/>
                <w:sz w:val="16"/>
                <w:szCs w:val="16"/>
                <w:lang w:eastAsia="en-US"/>
              </w:rPr>
            </w:pPr>
            <w:ins w:id="56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8" w:author="Machado, Diana" w:date="2019-02-04T10:09:00Z"/>
                <w:rFonts w:ascii="Calibri" w:hAnsi="Calibri" w:cs="Calibri"/>
                <w:color w:val="000000"/>
                <w:sz w:val="16"/>
                <w:szCs w:val="16"/>
                <w:lang w:eastAsia="en-US"/>
              </w:rPr>
            </w:pPr>
            <w:ins w:id="5629" w:author="Machado, Diana" w:date="2019-02-04T10:09:00Z">
              <w:r w:rsidRPr="00C722A9">
                <w:rPr>
                  <w:rFonts w:ascii="Calibri" w:hAnsi="Calibri" w:cs="Calibri"/>
                  <w:color w:val="000000"/>
                  <w:sz w:val="16"/>
                  <w:szCs w:val="16"/>
                  <w:lang w:eastAsia="en-US"/>
                </w:rPr>
                <w:t xml:space="preserve">3,600,1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0" w:author="Machado, Diana" w:date="2019-02-04T10:09:00Z"/>
                <w:rFonts w:ascii="Calibri" w:hAnsi="Calibri" w:cs="Calibri"/>
                <w:color w:val="000000"/>
                <w:sz w:val="16"/>
                <w:szCs w:val="16"/>
                <w:lang w:eastAsia="en-US"/>
              </w:rPr>
            </w:pPr>
            <w:ins w:id="563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2" w:author="Machado, Diana" w:date="2019-02-04T10:09:00Z"/>
                <w:rFonts w:ascii="Calibri" w:hAnsi="Calibri" w:cs="Calibri"/>
                <w:color w:val="000000"/>
                <w:sz w:val="16"/>
                <w:szCs w:val="16"/>
                <w:lang w:eastAsia="en-US"/>
              </w:rPr>
            </w:pPr>
            <w:ins w:id="56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4" w:author="Machado, Diana" w:date="2019-02-04T10:09:00Z"/>
                <w:rFonts w:ascii="Calibri" w:hAnsi="Calibri" w:cs="Calibri"/>
                <w:color w:val="000000"/>
                <w:sz w:val="16"/>
                <w:szCs w:val="16"/>
                <w:lang w:eastAsia="en-US"/>
              </w:rPr>
            </w:pPr>
            <w:ins w:id="56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6" w:author="Machado, Diana" w:date="2019-02-04T10:09:00Z"/>
                <w:rFonts w:ascii="Calibri" w:hAnsi="Calibri" w:cs="Calibri"/>
                <w:color w:val="000000"/>
                <w:sz w:val="16"/>
                <w:szCs w:val="16"/>
                <w:lang w:eastAsia="en-US"/>
              </w:rPr>
            </w:pPr>
            <w:ins w:id="5637" w:author="Machado, Diana" w:date="2019-02-04T10:09:00Z">
              <w:r w:rsidRPr="00C722A9">
                <w:rPr>
                  <w:rFonts w:ascii="Calibri" w:hAnsi="Calibri" w:cs="Calibri"/>
                  <w:color w:val="000000"/>
                  <w:sz w:val="16"/>
                  <w:szCs w:val="16"/>
                  <w:lang w:eastAsia="en-US"/>
                </w:rPr>
                <w:t xml:space="preserve">3,132,7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8" w:author="Machado, Diana" w:date="2019-02-04T10:09:00Z"/>
                <w:rFonts w:ascii="Calibri" w:hAnsi="Calibri" w:cs="Calibri"/>
                <w:color w:val="000000"/>
                <w:sz w:val="16"/>
                <w:szCs w:val="16"/>
                <w:lang w:eastAsia="en-US"/>
              </w:rPr>
            </w:pPr>
            <w:ins w:id="5639"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40" w:author="Machado, Diana" w:date="2019-02-04T10:09:00Z"/>
                <w:rFonts w:ascii="Calibri" w:hAnsi="Calibri" w:cs="Calibri"/>
                <w:color w:val="000000"/>
                <w:sz w:val="16"/>
                <w:szCs w:val="16"/>
                <w:lang w:eastAsia="en-US"/>
              </w:rPr>
            </w:pPr>
            <w:ins w:id="5641" w:author="Machado, Diana" w:date="2019-02-04T10:09:00Z">
              <w:r w:rsidRPr="00C722A9">
                <w:rPr>
                  <w:rFonts w:ascii="Calibri" w:hAnsi="Calibri" w:cs="Calibri"/>
                  <w:color w:val="000000"/>
                  <w:sz w:val="16"/>
                  <w:szCs w:val="16"/>
                  <w:lang w:eastAsia="en-US"/>
                </w:rPr>
                <w:t xml:space="preserve">6,732,8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42" w:author="Machado, Diana" w:date="2019-02-04T10:09:00Z"/>
                <w:rFonts w:ascii="Calibri" w:hAnsi="Calibri" w:cs="Calibri"/>
                <w:color w:val="000000"/>
                <w:sz w:val="16"/>
                <w:szCs w:val="16"/>
                <w:lang w:eastAsia="en-US"/>
              </w:rPr>
            </w:pPr>
            <w:ins w:id="564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6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45" w:author="Machado, Diana" w:date="2019-02-04T10:09:00Z"/>
                <w:rFonts w:ascii="Calibri" w:hAnsi="Calibri" w:cs="Calibri"/>
                <w:color w:val="000000"/>
                <w:sz w:val="16"/>
                <w:szCs w:val="16"/>
                <w:lang w:eastAsia="en-US"/>
              </w:rPr>
            </w:pPr>
            <w:ins w:id="5646" w:author="Machado, Diana" w:date="2019-02-04T10:09:00Z">
              <w:r w:rsidRPr="00C722A9">
                <w:rPr>
                  <w:rFonts w:ascii="Calibri" w:hAnsi="Calibri" w:cs="Calibri"/>
                  <w:color w:val="000000"/>
                  <w:sz w:val="16"/>
                  <w:szCs w:val="16"/>
                  <w:lang w:eastAsia="en-US"/>
                </w:rPr>
                <w:t>326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47" w:author="Machado, Diana" w:date="2019-02-04T10:09:00Z"/>
                <w:rFonts w:ascii="Calibri" w:hAnsi="Calibri" w:cs="Calibri"/>
                <w:color w:val="000000"/>
                <w:sz w:val="16"/>
                <w:szCs w:val="16"/>
                <w:lang w:eastAsia="en-US"/>
              </w:rPr>
            </w:pPr>
            <w:ins w:id="56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49" w:author="Machado, Diana" w:date="2019-02-04T10:09:00Z"/>
                <w:rFonts w:ascii="Calibri" w:hAnsi="Calibri" w:cs="Calibri"/>
                <w:color w:val="000000"/>
                <w:sz w:val="16"/>
                <w:szCs w:val="16"/>
                <w:lang w:eastAsia="en-US"/>
              </w:rPr>
            </w:pPr>
            <w:ins w:id="56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1" w:author="Machado, Diana" w:date="2019-02-04T10:09:00Z"/>
                <w:rFonts w:ascii="Calibri" w:hAnsi="Calibri" w:cs="Calibri"/>
                <w:color w:val="000000"/>
                <w:sz w:val="16"/>
                <w:szCs w:val="16"/>
                <w:lang w:eastAsia="en-US"/>
              </w:rPr>
            </w:pPr>
            <w:ins w:id="5652" w:author="Machado, Diana" w:date="2019-02-04T10:09:00Z">
              <w:r w:rsidRPr="00C722A9">
                <w:rPr>
                  <w:rFonts w:ascii="Calibri" w:hAnsi="Calibri" w:cs="Calibri"/>
                  <w:color w:val="000000"/>
                  <w:sz w:val="16"/>
                  <w:szCs w:val="16"/>
                  <w:lang w:eastAsia="en-US"/>
                </w:rPr>
                <w:t xml:space="preserve">9,649,1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3" w:author="Machado, Diana" w:date="2019-02-04T10:09:00Z"/>
                <w:rFonts w:ascii="Calibri" w:hAnsi="Calibri" w:cs="Calibri"/>
                <w:color w:val="000000"/>
                <w:sz w:val="16"/>
                <w:szCs w:val="16"/>
                <w:lang w:eastAsia="en-US"/>
              </w:rPr>
            </w:pPr>
            <w:ins w:id="5654"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5" w:author="Machado, Diana" w:date="2019-02-04T10:09:00Z"/>
                <w:rFonts w:ascii="Calibri" w:hAnsi="Calibri" w:cs="Calibri"/>
                <w:color w:val="000000"/>
                <w:sz w:val="16"/>
                <w:szCs w:val="16"/>
                <w:lang w:eastAsia="en-US"/>
              </w:rPr>
            </w:pPr>
            <w:ins w:id="56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7" w:author="Machado, Diana" w:date="2019-02-04T10:09:00Z"/>
                <w:rFonts w:ascii="Calibri" w:hAnsi="Calibri" w:cs="Calibri"/>
                <w:color w:val="000000"/>
                <w:sz w:val="16"/>
                <w:szCs w:val="16"/>
                <w:lang w:eastAsia="en-US"/>
              </w:rPr>
            </w:pPr>
            <w:ins w:id="56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9" w:author="Machado, Diana" w:date="2019-02-04T10:09:00Z"/>
                <w:rFonts w:ascii="Calibri" w:hAnsi="Calibri" w:cs="Calibri"/>
                <w:color w:val="000000"/>
                <w:sz w:val="16"/>
                <w:szCs w:val="16"/>
                <w:lang w:eastAsia="en-US"/>
              </w:rPr>
            </w:pPr>
            <w:ins w:id="5660" w:author="Machado, Diana" w:date="2019-02-04T10:09:00Z">
              <w:r w:rsidRPr="00C722A9">
                <w:rPr>
                  <w:rFonts w:ascii="Calibri" w:hAnsi="Calibri" w:cs="Calibri"/>
                  <w:color w:val="000000"/>
                  <w:sz w:val="16"/>
                  <w:szCs w:val="16"/>
                  <w:lang w:eastAsia="en-US"/>
                </w:rPr>
                <w:t xml:space="preserve">9,672,6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61" w:author="Machado, Diana" w:date="2019-02-04T10:09:00Z"/>
                <w:rFonts w:ascii="Calibri" w:hAnsi="Calibri" w:cs="Calibri"/>
                <w:color w:val="000000"/>
                <w:sz w:val="16"/>
                <w:szCs w:val="16"/>
                <w:lang w:eastAsia="en-US"/>
              </w:rPr>
            </w:pPr>
            <w:ins w:id="5662"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63" w:author="Machado, Diana" w:date="2019-02-04T10:09:00Z"/>
                <w:rFonts w:ascii="Calibri" w:hAnsi="Calibri" w:cs="Calibri"/>
                <w:color w:val="000000"/>
                <w:sz w:val="16"/>
                <w:szCs w:val="16"/>
                <w:lang w:eastAsia="en-US"/>
              </w:rPr>
            </w:pPr>
            <w:ins w:id="5664" w:author="Machado, Diana" w:date="2019-02-04T10:09:00Z">
              <w:r w:rsidRPr="00C722A9">
                <w:rPr>
                  <w:rFonts w:ascii="Calibri" w:hAnsi="Calibri" w:cs="Calibri"/>
                  <w:color w:val="000000"/>
                  <w:sz w:val="16"/>
                  <w:szCs w:val="16"/>
                  <w:lang w:eastAsia="en-US"/>
                </w:rPr>
                <w:t xml:space="preserve">19,321,8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65" w:author="Machado, Diana" w:date="2019-02-04T10:09:00Z"/>
                <w:rFonts w:ascii="Calibri" w:hAnsi="Calibri" w:cs="Calibri"/>
                <w:color w:val="000000"/>
                <w:sz w:val="16"/>
                <w:szCs w:val="16"/>
                <w:lang w:eastAsia="en-US"/>
              </w:rPr>
            </w:pPr>
            <w:ins w:id="5666"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56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68" w:author="Machado, Diana" w:date="2019-02-04T10:09:00Z"/>
                <w:rFonts w:ascii="Calibri" w:hAnsi="Calibri" w:cs="Calibri"/>
                <w:color w:val="000000"/>
                <w:sz w:val="16"/>
                <w:szCs w:val="16"/>
                <w:lang w:eastAsia="en-US"/>
              </w:rPr>
            </w:pPr>
            <w:ins w:id="5669" w:author="Machado, Diana" w:date="2019-02-04T10:09:00Z">
              <w:r w:rsidRPr="00C722A9">
                <w:rPr>
                  <w:rFonts w:ascii="Calibri" w:hAnsi="Calibri" w:cs="Calibri"/>
                  <w:color w:val="000000"/>
                  <w:sz w:val="16"/>
                  <w:szCs w:val="16"/>
                  <w:lang w:eastAsia="en-US"/>
                </w:rPr>
                <w:t>326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0" w:author="Machado, Diana" w:date="2019-02-04T10:09:00Z"/>
                <w:rFonts w:ascii="Calibri" w:hAnsi="Calibri" w:cs="Calibri"/>
                <w:color w:val="000000"/>
                <w:sz w:val="16"/>
                <w:szCs w:val="16"/>
                <w:lang w:eastAsia="en-US"/>
              </w:rPr>
            </w:pPr>
            <w:ins w:id="56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2" w:author="Machado, Diana" w:date="2019-02-04T10:09:00Z"/>
                <w:rFonts w:ascii="Calibri" w:hAnsi="Calibri" w:cs="Calibri"/>
                <w:color w:val="000000"/>
                <w:sz w:val="16"/>
                <w:szCs w:val="16"/>
                <w:lang w:eastAsia="en-US"/>
              </w:rPr>
            </w:pPr>
            <w:ins w:id="56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4" w:author="Machado, Diana" w:date="2019-02-04T10:09:00Z"/>
                <w:rFonts w:ascii="Calibri" w:hAnsi="Calibri" w:cs="Calibri"/>
                <w:color w:val="000000"/>
                <w:sz w:val="16"/>
                <w:szCs w:val="16"/>
                <w:lang w:eastAsia="en-US"/>
              </w:rPr>
            </w:pPr>
            <w:ins w:id="5675" w:author="Machado, Diana" w:date="2019-02-04T10:09:00Z">
              <w:r w:rsidRPr="00C722A9">
                <w:rPr>
                  <w:rFonts w:ascii="Calibri" w:hAnsi="Calibri" w:cs="Calibri"/>
                  <w:color w:val="000000"/>
                  <w:sz w:val="16"/>
                  <w:szCs w:val="16"/>
                  <w:lang w:eastAsia="en-US"/>
                </w:rPr>
                <w:t xml:space="preserve">2,959,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6" w:author="Machado, Diana" w:date="2019-02-04T10:09:00Z"/>
                <w:rFonts w:ascii="Calibri" w:hAnsi="Calibri" w:cs="Calibri"/>
                <w:color w:val="000000"/>
                <w:sz w:val="16"/>
                <w:szCs w:val="16"/>
                <w:lang w:eastAsia="en-US"/>
              </w:rPr>
            </w:pPr>
            <w:ins w:id="567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8" w:author="Machado, Diana" w:date="2019-02-04T10:09:00Z"/>
                <w:rFonts w:ascii="Calibri" w:hAnsi="Calibri" w:cs="Calibri"/>
                <w:color w:val="000000"/>
                <w:sz w:val="16"/>
                <w:szCs w:val="16"/>
                <w:lang w:eastAsia="en-US"/>
              </w:rPr>
            </w:pPr>
            <w:ins w:id="56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0" w:author="Machado, Diana" w:date="2019-02-04T10:09:00Z"/>
                <w:rFonts w:ascii="Calibri" w:hAnsi="Calibri" w:cs="Calibri"/>
                <w:color w:val="000000"/>
                <w:sz w:val="16"/>
                <w:szCs w:val="16"/>
                <w:lang w:eastAsia="en-US"/>
              </w:rPr>
            </w:pPr>
            <w:ins w:id="56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2" w:author="Machado, Diana" w:date="2019-02-04T10:09:00Z"/>
                <w:rFonts w:ascii="Calibri" w:hAnsi="Calibri" w:cs="Calibri"/>
                <w:color w:val="000000"/>
                <w:sz w:val="16"/>
                <w:szCs w:val="16"/>
                <w:lang w:eastAsia="en-US"/>
              </w:rPr>
            </w:pPr>
            <w:ins w:id="568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4" w:author="Machado, Diana" w:date="2019-02-04T10:09:00Z"/>
                <w:rFonts w:ascii="Calibri" w:hAnsi="Calibri" w:cs="Calibri"/>
                <w:color w:val="000000"/>
                <w:sz w:val="16"/>
                <w:szCs w:val="16"/>
                <w:lang w:eastAsia="en-US"/>
              </w:rPr>
            </w:pPr>
            <w:ins w:id="568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86" w:author="Machado, Diana" w:date="2019-02-04T10:09:00Z"/>
                <w:rFonts w:ascii="Calibri" w:hAnsi="Calibri" w:cs="Calibri"/>
                <w:color w:val="000000"/>
                <w:sz w:val="16"/>
                <w:szCs w:val="16"/>
                <w:lang w:eastAsia="en-US"/>
              </w:rPr>
            </w:pPr>
            <w:ins w:id="5687" w:author="Machado, Diana" w:date="2019-02-04T10:09:00Z">
              <w:r w:rsidRPr="00C722A9">
                <w:rPr>
                  <w:rFonts w:ascii="Calibri" w:hAnsi="Calibri" w:cs="Calibri"/>
                  <w:color w:val="000000"/>
                  <w:sz w:val="16"/>
                  <w:szCs w:val="16"/>
                  <w:lang w:eastAsia="en-US"/>
                </w:rPr>
                <w:t xml:space="preserve">3,003,1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88" w:author="Machado, Diana" w:date="2019-02-04T10:09:00Z"/>
                <w:rFonts w:ascii="Calibri" w:hAnsi="Calibri" w:cs="Calibri"/>
                <w:color w:val="000000"/>
                <w:sz w:val="16"/>
                <w:szCs w:val="16"/>
                <w:lang w:eastAsia="en-US"/>
              </w:rPr>
            </w:pPr>
            <w:ins w:id="568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6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91" w:author="Machado, Diana" w:date="2019-02-04T10:09:00Z"/>
                <w:rFonts w:ascii="Calibri" w:hAnsi="Calibri" w:cs="Calibri"/>
                <w:color w:val="000000"/>
                <w:sz w:val="16"/>
                <w:szCs w:val="16"/>
                <w:lang w:eastAsia="en-US"/>
              </w:rPr>
            </w:pPr>
            <w:ins w:id="5692" w:author="Machado, Diana" w:date="2019-02-04T10:09:00Z">
              <w:r w:rsidRPr="00C722A9">
                <w:rPr>
                  <w:rFonts w:ascii="Calibri" w:hAnsi="Calibri" w:cs="Calibri"/>
                  <w:color w:val="000000"/>
                  <w:sz w:val="16"/>
                  <w:szCs w:val="16"/>
                  <w:lang w:eastAsia="en-US"/>
                </w:rPr>
                <w:t>326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3" w:author="Machado, Diana" w:date="2019-02-04T10:09:00Z"/>
                <w:rFonts w:ascii="Calibri" w:hAnsi="Calibri" w:cs="Calibri"/>
                <w:color w:val="000000"/>
                <w:sz w:val="16"/>
                <w:szCs w:val="16"/>
                <w:lang w:eastAsia="en-US"/>
              </w:rPr>
            </w:pPr>
            <w:ins w:id="56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5" w:author="Machado, Diana" w:date="2019-02-04T10:09:00Z"/>
                <w:rFonts w:ascii="Calibri" w:hAnsi="Calibri" w:cs="Calibri"/>
                <w:color w:val="000000"/>
                <w:sz w:val="16"/>
                <w:szCs w:val="16"/>
                <w:lang w:eastAsia="en-US"/>
              </w:rPr>
            </w:pPr>
            <w:ins w:id="56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7" w:author="Machado, Diana" w:date="2019-02-04T10:09:00Z"/>
                <w:rFonts w:ascii="Calibri" w:hAnsi="Calibri" w:cs="Calibri"/>
                <w:color w:val="000000"/>
                <w:sz w:val="16"/>
                <w:szCs w:val="16"/>
                <w:lang w:eastAsia="en-US"/>
              </w:rPr>
            </w:pPr>
            <w:ins w:id="5698" w:author="Machado, Diana" w:date="2019-02-04T10:09:00Z">
              <w:r w:rsidRPr="00C722A9">
                <w:rPr>
                  <w:rFonts w:ascii="Calibri" w:hAnsi="Calibri" w:cs="Calibri"/>
                  <w:color w:val="000000"/>
                  <w:sz w:val="16"/>
                  <w:szCs w:val="16"/>
                  <w:lang w:eastAsia="en-US"/>
                </w:rPr>
                <w:t xml:space="preserve">3,214,9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9" w:author="Machado, Diana" w:date="2019-02-04T10:09:00Z"/>
                <w:rFonts w:ascii="Calibri" w:hAnsi="Calibri" w:cs="Calibri"/>
                <w:color w:val="000000"/>
                <w:sz w:val="16"/>
                <w:szCs w:val="16"/>
                <w:lang w:eastAsia="en-US"/>
              </w:rPr>
            </w:pPr>
            <w:ins w:id="5700"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1" w:author="Machado, Diana" w:date="2019-02-04T10:09:00Z"/>
                <w:rFonts w:ascii="Calibri" w:hAnsi="Calibri" w:cs="Calibri"/>
                <w:color w:val="000000"/>
                <w:sz w:val="16"/>
                <w:szCs w:val="16"/>
                <w:lang w:eastAsia="en-US"/>
              </w:rPr>
            </w:pPr>
            <w:ins w:id="57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3" w:author="Machado, Diana" w:date="2019-02-04T10:09:00Z"/>
                <w:rFonts w:ascii="Calibri" w:hAnsi="Calibri" w:cs="Calibri"/>
                <w:color w:val="000000"/>
                <w:sz w:val="16"/>
                <w:szCs w:val="16"/>
                <w:lang w:eastAsia="en-US"/>
              </w:rPr>
            </w:pPr>
            <w:ins w:id="57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5" w:author="Machado, Diana" w:date="2019-02-04T10:09:00Z"/>
                <w:rFonts w:ascii="Calibri" w:hAnsi="Calibri" w:cs="Calibri"/>
                <w:color w:val="000000"/>
                <w:sz w:val="16"/>
                <w:szCs w:val="16"/>
                <w:lang w:eastAsia="en-US"/>
              </w:rPr>
            </w:pPr>
            <w:ins w:id="5706" w:author="Machado, Diana" w:date="2019-02-04T10:09:00Z">
              <w:r w:rsidRPr="00C722A9">
                <w:rPr>
                  <w:rFonts w:ascii="Calibri" w:hAnsi="Calibri" w:cs="Calibri"/>
                  <w:color w:val="000000"/>
                  <w:sz w:val="16"/>
                  <w:szCs w:val="16"/>
                  <w:lang w:eastAsia="en-US"/>
                </w:rPr>
                <w:t xml:space="preserve">4,162,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7" w:author="Machado, Diana" w:date="2019-02-04T10:09:00Z"/>
                <w:rFonts w:ascii="Calibri" w:hAnsi="Calibri" w:cs="Calibri"/>
                <w:color w:val="000000"/>
                <w:sz w:val="16"/>
                <w:szCs w:val="16"/>
                <w:lang w:eastAsia="en-US"/>
              </w:rPr>
            </w:pPr>
            <w:ins w:id="570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09" w:author="Machado, Diana" w:date="2019-02-04T10:09:00Z"/>
                <w:rFonts w:ascii="Calibri" w:hAnsi="Calibri" w:cs="Calibri"/>
                <w:color w:val="000000"/>
                <w:sz w:val="16"/>
                <w:szCs w:val="16"/>
                <w:lang w:eastAsia="en-US"/>
              </w:rPr>
            </w:pPr>
            <w:ins w:id="5710" w:author="Machado, Diana" w:date="2019-02-04T10:09:00Z">
              <w:r w:rsidRPr="00C722A9">
                <w:rPr>
                  <w:rFonts w:ascii="Calibri" w:hAnsi="Calibri" w:cs="Calibri"/>
                  <w:color w:val="000000"/>
                  <w:sz w:val="16"/>
                  <w:szCs w:val="16"/>
                  <w:lang w:eastAsia="en-US"/>
                </w:rPr>
                <w:t xml:space="preserve">7,377,8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11" w:author="Machado, Diana" w:date="2019-02-04T10:09:00Z"/>
                <w:rFonts w:ascii="Calibri" w:hAnsi="Calibri" w:cs="Calibri"/>
                <w:color w:val="000000"/>
                <w:sz w:val="16"/>
                <w:szCs w:val="16"/>
                <w:lang w:eastAsia="en-US"/>
              </w:rPr>
            </w:pPr>
            <w:ins w:id="571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7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14" w:author="Machado, Diana" w:date="2019-02-04T10:09:00Z"/>
                <w:rFonts w:ascii="Calibri" w:hAnsi="Calibri" w:cs="Calibri"/>
                <w:color w:val="000000"/>
                <w:sz w:val="16"/>
                <w:szCs w:val="16"/>
                <w:lang w:eastAsia="en-US"/>
              </w:rPr>
            </w:pPr>
            <w:ins w:id="5715" w:author="Machado, Diana" w:date="2019-02-04T10:09:00Z">
              <w:r w:rsidRPr="00C722A9">
                <w:rPr>
                  <w:rFonts w:ascii="Calibri" w:hAnsi="Calibri" w:cs="Calibri"/>
                  <w:color w:val="000000"/>
                  <w:sz w:val="16"/>
                  <w:szCs w:val="16"/>
                  <w:lang w:eastAsia="en-US"/>
                </w:rPr>
                <w:t>326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6" w:author="Machado, Diana" w:date="2019-02-04T10:09:00Z"/>
                <w:rFonts w:ascii="Calibri" w:hAnsi="Calibri" w:cs="Calibri"/>
                <w:color w:val="000000"/>
                <w:sz w:val="16"/>
                <w:szCs w:val="16"/>
                <w:lang w:eastAsia="en-US"/>
              </w:rPr>
            </w:pPr>
            <w:ins w:id="57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8" w:author="Machado, Diana" w:date="2019-02-04T10:09:00Z"/>
                <w:rFonts w:ascii="Calibri" w:hAnsi="Calibri" w:cs="Calibri"/>
                <w:color w:val="000000"/>
                <w:sz w:val="16"/>
                <w:szCs w:val="16"/>
                <w:lang w:eastAsia="en-US"/>
              </w:rPr>
            </w:pPr>
            <w:ins w:id="57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0" w:author="Machado, Diana" w:date="2019-02-04T10:09:00Z"/>
                <w:rFonts w:ascii="Calibri" w:hAnsi="Calibri" w:cs="Calibri"/>
                <w:color w:val="000000"/>
                <w:sz w:val="16"/>
                <w:szCs w:val="16"/>
                <w:lang w:eastAsia="en-US"/>
              </w:rPr>
            </w:pPr>
            <w:ins w:id="5721" w:author="Machado, Diana" w:date="2019-02-04T10:09:00Z">
              <w:r w:rsidRPr="00C722A9">
                <w:rPr>
                  <w:rFonts w:ascii="Calibri" w:hAnsi="Calibri" w:cs="Calibri"/>
                  <w:color w:val="000000"/>
                  <w:sz w:val="16"/>
                  <w:szCs w:val="16"/>
                  <w:lang w:eastAsia="en-US"/>
                </w:rPr>
                <w:t xml:space="preserve">599,8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2" w:author="Machado, Diana" w:date="2019-02-04T10:09:00Z"/>
                <w:rFonts w:ascii="Calibri" w:hAnsi="Calibri" w:cs="Calibri"/>
                <w:color w:val="000000"/>
                <w:sz w:val="16"/>
                <w:szCs w:val="16"/>
                <w:lang w:eastAsia="en-US"/>
              </w:rPr>
            </w:pPr>
            <w:ins w:id="572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4" w:author="Machado, Diana" w:date="2019-02-04T10:09:00Z"/>
                <w:rFonts w:ascii="Calibri" w:hAnsi="Calibri" w:cs="Calibri"/>
                <w:color w:val="000000"/>
                <w:sz w:val="16"/>
                <w:szCs w:val="16"/>
                <w:lang w:eastAsia="en-US"/>
              </w:rPr>
            </w:pPr>
            <w:ins w:id="57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6" w:author="Machado, Diana" w:date="2019-02-04T10:09:00Z"/>
                <w:rFonts w:ascii="Calibri" w:hAnsi="Calibri" w:cs="Calibri"/>
                <w:color w:val="000000"/>
                <w:sz w:val="16"/>
                <w:szCs w:val="16"/>
                <w:lang w:eastAsia="en-US"/>
              </w:rPr>
            </w:pPr>
            <w:ins w:id="57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8" w:author="Machado, Diana" w:date="2019-02-04T10:09:00Z"/>
                <w:rFonts w:ascii="Calibri" w:hAnsi="Calibri" w:cs="Calibri"/>
                <w:color w:val="000000"/>
                <w:sz w:val="16"/>
                <w:szCs w:val="16"/>
                <w:lang w:eastAsia="en-US"/>
              </w:rPr>
            </w:pPr>
            <w:ins w:id="572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30" w:author="Machado, Diana" w:date="2019-02-04T10:09:00Z"/>
                <w:rFonts w:ascii="Calibri" w:hAnsi="Calibri" w:cs="Calibri"/>
                <w:color w:val="000000"/>
                <w:sz w:val="16"/>
                <w:szCs w:val="16"/>
                <w:lang w:eastAsia="en-US"/>
              </w:rPr>
            </w:pPr>
            <w:ins w:id="573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32" w:author="Machado, Diana" w:date="2019-02-04T10:09:00Z"/>
                <w:rFonts w:ascii="Calibri" w:hAnsi="Calibri" w:cs="Calibri"/>
                <w:color w:val="000000"/>
                <w:sz w:val="16"/>
                <w:szCs w:val="16"/>
                <w:lang w:eastAsia="en-US"/>
              </w:rPr>
            </w:pPr>
            <w:ins w:id="5733" w:author="Machado, Diana" w:date="2019-02-04T10:09:00Z">
              <w:r w:rsidRPr="00C722A9">
                <w:rPr>
                  <w:rFonts w:ascii="Calibri" w:hAnsi="Calibri" w:cs="Calibri"/>
                  <w:color w:val="000000"/>
                  <w:sz w:val="16"/>
                  <w:szCs w:val="16"/>
                  <w:lang w:eastAsia="en-US"/>
                </w:rPr>
                <w:t xml:space="preserve">599,8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34" w:author="Machado, Diana" w:date="2019-02-04T10:09:00Z"/>
                <w:rFonts w:ascii="Calibri" w:hAnsi="Calibri" w:cs="Calibri"/>
                <w:color w:val="000000"/>
                <w:sz w:val="16"/>
                <w:szCs w:val="16"/>
                <w:lang w:eastAsia="en-US"/>
              </w:rPr>
            </w:pPr>
            <w:ins w:id="573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7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37" w:author="Machado, Diana" w:date="2019-02-04T10:09:00Z"/>
                <w:rFonts w:ascii="Calibri" w:hAnsi="Calibri" w:cs="Calibri"/>
                <w:color w:val="000000"/>
                <w:sz w:val="16"/>
                <w:szCs w:val="16"/>
                <w:lang w:eastAsia="en-US"/>
              </w:rPr>
            </w:pPr>
            <w:ins w:id="5738" w:author="Machado, Diana" w:date="2019-02-04T10:09:00Z">
              <w:r w:rsidRPr="00C722A9">
                <w:rPr>
                  <w:rFonts w:ascii="Calibri" w:hAnsi="Calibri" w:cs="Calibri"/>
                  <w:color w:val="000000"/>
                  <w:sz w:val="16"/>
                  <w:szCs w:val="16"/>
                  <w:lang w:eastAsia="en-US"/>
                </w:rPr>
                <w:t>326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39" w:author="Machado, Diana" w:date="2019-02-04T10:09:00Z"/>
                <w:rFonts w:ascii="Calibri" w:hAnsi="Calibri" w:cs="Calibri"/>
                <w:color w:val="000000"/>
                <w:sz w:val="16"/>
                <w:szCs w:val="16"/>
                <w:lang w:eastAsia="en-US"/>
              </w:rPr>
            </w:pPr>
            <w:ins w:id="57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1" w:author="Machado, Diana" w:date="2019-02-04T10:09:00Z"/>
                <w:rFonts w:ascii="Calibri" w:hAnsi="Calibri" w:cs="Calibri"/>
                <w:color w:val="000000"/>
                <w:sz w:val="16"/>
                <w:szCs w:val="16"/>
                <w:lang w:eastAsia="en-US"/>
              </w:rPr>
            </w:pPr>
            <w:ins w:id="57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3" w:author="Machado, Diana" w:date="2019-02-04T10:09:00Z"/>
                <w:rFonts w:ascii="Calibri" w:hAnsi="Calibri" w:cs="Calibri"/>
                <w:color w:val="000000"/>
                <w:sz w:val="16"/>
                <w:szCs w:val="16"/>
                <w:lang w:eastAsia="en-US"/>
              </w:rPr>
            </w:pPr>
            <w:ins w:id="5744" w:author="Machado, Diana" w:date="2019-02-04T10:09:00Z">
              <w:r w:rsidRPr="00C722A9">
                <w:rPr>
                  <w:rFonts w:ascii="Calibri" w:hAnsi="Calibri" w:cs="Calibri"/>
                  <w:color w:val="000000"/>
                  <w:sz w:val="16"/>
                  <w:szCs w:val="16"/>
                  <w:lang w:eastAsia="en-US"/>
                </w:rPr>
                <w:t xml:space="preserve">4,685,9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5" w:author="Machado, Diana" w:date="2019-02-04T10:09:00Z"/>
                <w:rFonts w:ascii="Calibri" w:hAnsi="Calibri" w:cs="Calibri"/>
                <w:color w:val="000000"/>
                <w:sz w:val="16"/>
                <w:szCs w:val="16"/>
                <w:lang w:eastAsia="en-US"/>
              </w:rPr>
            </w:pPr>
            <w:ins w:id="5746"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7" w:author="Machado, Diana" w:date="2019-02-04T10:09:00Z"/>
                <w:rFonts w:ascii="Calibri" w:hAnsi="Calibri" w:cs="Calibri"/>
                <w:color w:val="000000"/>
                <w:sz w:val="16"/>
                <w:szCs w:val="16"/>
                <w:lang w:eastAsia="en-US"/>
              </w:rPr>
            </w:pPr>
            <w:ins w:id="57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9" w:author="Machado, Diana" w:date="2019-02-04T10:09:00Z"/>
                <w:rFonts w:ascii="Calibri" w:hAnsi="Calibri" w:cs="Calibri"/>
                <w:color w:val="000000"/>
                <w:sz w:val="16"/>
                <w:szCs w:val="16"/>
                <w:lang w:eastAsia="en-US"/>
              </w:rPr>
            </w:pPr>
            <w:ins w:id="57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51" w:author="Machado, Diana" w:date="2019-02-04T10:09:00Z"/>
                <w:rFonts w:ascii="Calibri" w:hAnsi="Calibri" w:cs="Calibri"/>
                <w:color w:val="000000"/>
                <w:sz w:val="16"/>
                <w:szCs w:val="16"/>
                <w:lang w:eastAsia="en-US"/>
              </w:rPr>
            </w:pPr>
            <w:ins w:id="575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53" w:author="Machado, Diana" w:date="2019-02-04T10:09:00Z"/>
                <w:rFonts w:ascii="Calibri" w:hAnsi="Calibri" w:cs="Calibri"/>
                <w:color w:val="000000"/>
                <w:sz w:val="16"/>
                <w:szCs w:val="16"/>
                <w:lang w:eastAsia="en-US"/>
              </w:rPr>
            </w:pPr>
            <w:ins w:id="575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55" w:author="Machado, Diana" w:date="2019-02-04T10:09:00Z"/>
                <w:rFonts w:ascii="Calibri" w:hAnsi="Calibri" w:cs="Calibri"/>
                <w:color w:val="000000"/>
                <w:sz w:val="16"/>
                <w:szCs w:val="16"/>
                <w:lang w:eastAsia="en-US"/>
              </w:rPr>
            </w:pPr>
            <w:ins w:id="5756" w:author="Machado, Diana" w:date="2019-02-04T10:09:00Z">
              <w:r w:rsidRPr="00C722A9">
                <w:rPr>
                  <w:rFonts w:ascii="Calibri" w:hAnsi="Calibri" w:cs="Calibri"/>
                  <w:color w:val="000000"/>
                  <w:sz w:val="16"/>
                  <w:szCs w:val="16"/>
                  <w:lang w:eastAsia="en-US"/>
                </w:rPr>
                <w:t xml:space="preserve">4,756,0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57" w:author="Machado, Diana" w:date="2019-02-04T10:09:00Z"/>
                <w:rFonts w:ascii="Calibri" w:hAnsi="Calibri" w:cs="Calibri"/>
                <w:color w:val="000000"/>
                <w:sz w:val="16"/>
                <w:szCs w:val="16"/>
                <w:lang w:eastAsia="en-US"/>
              </w:rPr>
            </w:pPr>
            <w:ins w:id="575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7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60" w:author="Machado, Diana" w:date="2019-02-04T10:09:00Z"/>
                <w:rFonts w:ascii="Calibri" w:hAnsi="Calibri" w:cs="Calibri"/>
                <w:color w:val="000000"/>
                <w:sz w:val="16"/>
                <w:szCs w:val="16"/>
                <w:lang w:eastAsia="en-US"/>
              </w:rPr>
            </w:pPr>
            <w:ins w:id="5761" w:author="Machado, Diana" w:date="2019-02-04T10:09:00Z">
              <w:r w:rsidRPr="00C722A9">
                <w:rPr>
                  <w:rFonts w:ascii="Calibri" w:hAnsi="Calibri" w:cs="Calibri"/>
                  <w:color w:val="000000"/>
                  <w:sz w:val="16"/>
                  <w:szCs w:val="16"/>
                  <w:lang w:eastAsia="en-US"/>
                </w:rPr>
                <w:t>326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2" w:author="Machado, Diana" w:date="2019-02-04T10:09:00Z"/>
                <w:rFonts w:ascii="Calibri" w:hAnsi="Calibri" w:cs="Calibri"/>
                <w:color w:val="000000"/>
                <w:sz w:val="16"/>
                <w:szCs w:val="16"/>
                <w:lang w:eastAsia="en-US"/>
              </w:rPr>
            </w:pPr>
            <w:ins w:id="57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4" w:author="Machado, Diana" w:date="2019-02-04T10:09:00Z"/>
                <w:rFonts w:ascii="Calibri" w:hAnsi="Calibri" w:cs="Calibri"/>
                <w:color w:val="000000"/>
                <w:sz w:val="16"/>
                <w:szCs w:val="16"/>
                <w:lang w:eastAsia="en-US"/>
              </w:rPr>
            </w:pPr>
            <w:ins w:id="57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6" w:author="Machado, Diana" w:date="2019-02-04T10:09:00Z"/>
                <w:rFonts w:ascii="Calibri" w:hAnsi="Calibri" w:cs="Calibri"/>
                <w:color w:val="000000"/>
                <w:sz w:val="16"/>
                <w:szCs w:val="16"/>
                <w:lang w:eastAsia="en-US"/>
              </w:rPr>
            </w:pPr>
            <w:ins w:id="576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8" w:author="Machado, Diana" w:date="2019-02-04T10:09:00Z"/>
                <w:rFonts w:ascii="Calibri" w:hAnsi="Calibri" w:cs="Calibri"/>
                <w:color w:val="000000"/>
                <w:sz w:val="16"/>
                <w:szCs w:val="16"/>
                <w:lang w:eastAsia="en-US"/>
              </w:rPr>
            </w:pPr>
            <w:ins w:id="576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0" w:author="Machado, Diana" w:date="2019-02-04T10:09:00Z"/>
                <w:rFonts w:ascii="Calibri" w:hAnsi="Calibri" w:cs="Calibri"/>
                <w:color w:val="000000"/>
                <w:sz w:val="16"/>
                <w:szCs w:val="16"/>
                <w:lang w:eastAsia="en-US"/>
              </w:rPr>
            </w:pPr>
            <w:ins w:id="57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2" w:author="Machado, Diana" w:date="2019-02-04T10:09:00Z"/>
                <w:rFonts w:ascii="Calibri" w:hAnsi="Calibri" w:cs="Calibri"/>
                <w:color w:val="000000"/>
                <w:sz w:val="16"/>
                <w:szCs w:val="16"/>
                <w:lang w:eastAsia="en-US"/>
              </w:rPr>
            </w:pPr>
            <w:ins w:id="57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4" w:author="Machado, Diana" w:date="2019-02-04T10:09:00Z"/>
                <w:rFonts w:ascii="Calibri" w:hAnsi="Calibri" w:cs="Calibri"/>
                <w:color w:val="000000"/>
                <w:sz w:val="16"/>
                <w:szCs w:val="16"/>
                <w:lang w:eastAsia="en-US"/>
              </w:rPr>
            </w:pPr>
            <w:ins w:id="5775" w:author="Machado, Diana" w:date="2019-02-04T10:09:00Z">
              <w:r w:rsidRPr="00C722A9">
                <w:rPr>
                  <w:rFonts w:ascii="Calibri" w:hAnsi="Calibri" w:cs="Calibri"/>
                  <w:color w:val="000000"/>
                  <w:sz w:val="16"/>
                  <w:szCs w:val="16"/>
                  <w:lang w:eastAsia="en-US"/>
                </w:rPr>
                <w:t xml:space="preserve">746,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6" w:author="Machado, Diana" w:date="2019-02-04T10:09:00Z"/>
                <w:rFonts w:ascii="Calibri" w:hAnsi="Calibri" w:cs="Calibri"/>
                <w:color w:val="000000"/>
                <w:sz w:val="16"/>
                <w:szCs w:val="16"/>
                <w:lang w:eastAsia="en-US"/>
              </w:rPr>
            </w:pPr>
            <w:ins w:id="577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78" w:author="Machado, Diana" w:date="2019-02-04T10:09:00Z"/>
                <w:rFonts w:ascii="Calibri" w:hAnsi="Calibri" w:cs="Calibri"/>
                <w:color w:val="000000"/>
                <w:sz w:val="16"/>
                <w:szCs w:val="16"/>
                <w:lang w:eastAsia="en-US"/>
              </w:rPr>
            </w:pPr>
            <w:ins w:id="5779" w:author="Machado, Diana" w:date="2019-02-04T10:09:00Z">
              <w:r w:rsidRPr="00C722A9">
                <w:rPr>
                  <w:rFonts w:ascii="Calibri" w:hAnsi="Calibri" w:cs="Calibri"/>
                  <w:color w:val="000000"/>
                  <w:sz w:val="16"/>
                  <w:szCs w:val="16"/>
                  <w:lang w:eastAsia="en-US"/>
                </w:rPr>
                <w:t xml:space="preserve">746,0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80" w:author="Machado, Diana" w:date="2019-02-04T10:09:00Z"/>
                <w:rFonts w:ascii="Calibri" w:hAnsi="Calibri" w:cs="Calibri"/>
                <w:color w:val="000000"/>
                <w:sz w:val="16"/>
                <w:szCs w:val="16"/>
                <w:lang w:eastAsia="en-US"/>
              </w:rPr>
            </w:pPr>
            <w:ins w:id="578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7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83" w:author="Machado, Diana" w:date="2019-02-04T10:09:00Z"/>
                <w:rFonts w:ascii="Calibri" w:hAnsi="Calibri" w:cs="Calibri"/>
                <w:color w:val="000000"/>
                <w:sz w:val="16"/>
                <w:szCs w:val="16"/>
                <w:lang w:eastAsia="en-US"/>
              </w:rPr>
            </w:pPr>
            <w:ins w:id="5784" w:author="Machado, Diana" w:date="2019-02-04T10:09:00Z">
              <w:r w:rsidRPr="00C722A9">
                <w:rPr>
                  <w:rFonts w:ascii="Calibri" w:hAnsi="Calibri" w:cs="Calibri"/>
                  <w:color w:val="000000"/>
                  <w:sz w:val="16"/>
                  <w:szCs w:val="16"/>
                  <w:lang w:eastAsia="en-US"/>
                </w:rPr>
                <w:t>326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5" w:author="Machado, Diana" w:date="2019-02-04T10:09:00Z"/>
                <w:rFonts w:ascii="Calibri" w:hAnsi="Calibri" w:cs="Calibri"/>
                <w:color w:val="000000"/>
                <w:sz w:val="16"/>
                <w:szCs w:val="16"/>
                <w:lang w:eastAsia="en-US"/>
              </w:rPr>
            </w:pPr>
            <w:ins w:id="57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7" w:author="Machado, Diana" w:date="2019-02-04T10:09:00Z"/>
                <w:rFonts w:ascii="Calibri" w:hAnsi="Calibri" w:cs="Calibri"/>
                <w:color w:val="000000"/>
                <w:sz w:val="16"/>
                <w:szCs w:val="16"/>
                <w:lang w:eastAsia="en-US"/>
              </w:rPr>
            </w:pPr>
            <w:ins w:id="57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9" w:author="Machado, Diana" w:date="2019-02-04T10:09:00Z"/>
                <w:rFonts w:ascii="Calibri" w:hAnsi="Calibri" w:cs="Calibri"/>
                <w:color w:val="000000"/>
                <w:sz w:val="16"/>
                <w:szCs w:val="16"/>
                <w:lang w:eastAsia="en-US"/>
              </w:rPr>
            </w:pPr>
            <w:ins w:id="5790" w:author="Machado, Diana" w:date="2019-02-04T10:09:00Z">
              <w:r w:rsidRPr="00C722A9">
                <w:rPr>
                  <w:rFonts w:ascii="Calibri" w:hAnsi="Calibri" w:cs="Calibri"/>
                  <w:color w:val="000000"/>
                  <w:sz w:val="16"/>
                  <w:szCs w:val="16"/>
                  <w:lang w:eastAsia="en-US"/>
                </w:rPr>
                <w:t xml:space="preserve">5,786,0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1" w:author="Machado, Diana" w:date="2019-02-04T10:09:00Z"/>
                <w:rFonts w:ascii="Calibri" w:hAnsi="Calibri" w:cs="Calibri"/>
                <w:color w:val="000000"/>
                <w:sz w:val="16"/>
                <w:szCs w:val="16"/>
                <w:lang w:eastAsia="en-US"/>
              </w:rPr>
            </w:pPr>
            <w:ins w:id="5792"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3" w:author="Machado, Diana" w:date="2019-02-04T10:09:00Z"/>
                <w:rFonts w:ascii="Calibri" w:hAnsi="Calibri" w:cs="Calibri"/>
                <w:color w:val="000000"/>
                <w:sz w:val="16"/>
                <w:szCs w:val="16"/>
                <w:lang w:eastAsia="en-US"/>
              </w:rPr>
            </w:pPr>
            <w:ins w:id="57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5" w:author="Machado, Diana" w:date="2019-02-04T10:09:00Z"/>
                <w:rFonts w:ascii="Calibri" w:hAnsi="Calibri" w:cs="Calibri"/>
                <w:color w:val="000000"/>
                <w:sz w:val="16"/>
                <w:szCs w:val="16"/>
                <w:lang w:eastAsia="en-US"/>
              </w:rPr>
            </w:pPr>
            <w:ins w:id="57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7" w:author="Machado, Diana" w:date="2019-02-04T10:09:00Z"/>
                <w:rFonts w:ascii="Calibri" w:hAnsi="Calibri" w:cs="Calibri"/>
                <w:color w:val="000000"/>
                <w:sz w:val="16"/>
                <w:szCs w:val="16"/>
                <w:lang w:eastAsia="en-US"/>
              </w:rPr>
            </w:pPr>
            <w:ins w:id="5798" w:author="Machado, Diana" w:date="2019-02-04T10:09:00Z">
              <w:r w:rsidRPr="00C722A9">
                <w:rPr>
                  <w:rFonts w:ascii="Calibri" w:hAnsi="Calibri" w:cs="Calibri"/>
                  <w:color w:val="000000"/>
                  <w:sz w:val="16"/>
                  <w:szCs w:val="16"/>
                  <w:lang w:eastAsia="en-US"/>
                </w:rPr>
                <w:t xml:space="preserve">5,152,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9" w:author="Machado, Diana" w:date="2019-02-04T10:09:00Z"/>
                <w:rFonts w:ascii="Calibri" w:hAnsi="Calibri" w:cs="Calibri"/>
                <w:color w:val="000000"/>
                <w:sz w:val="16"/>
                <w:szCs w:val="16"/>
                <w:lang w:eastAsia="en-US"/>
              </w:rPr>
            </w:pPr>
            <w:ins w:id="5800"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01" w:author="Machado, Diana" w:date="2019-02-04T10:09:00Z"/>
                <w:rFonts w:ascii="Calibri" w:hAnsi="Calibri" w:cs="Calibri"/>
                <w:color w:val="000000"/>
                <w:sz w:val="16"/>
                <w:szCs w:val="16"/>
                <w:lang w:eastAsia="en-US"/>
              </w:rPr>
            </w:pPr>
            <w:ins w:id="5802" w:author="Machado, Diana" w:date="2019-02-04T10:09:00Z">
              <w:r w:rsidRPr="00C722A9">
                <w:rPr>
                  <w:rFonts w:ascii="Calibri" w:hAnsi="Calibri" w:cs="Calibri"/>
                  <w:color w:val="000000"/>
                  <w:sz w:val="16"/>
                  <w:szCs w:val="16"/>
                  <w:lang w:eastAsia="en-US"/>
                </w:rPr>
                <w:t xml:space="preserve">10,938,6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03" w:author="Machado, Diana" w:date="2019-02-04T10:09:00Z"/>
                <w:rFonts w:ascii="Calibri" w:hAnsi="Calibri" w:cs="Calibri"/>
                <w:color w:val="000000"/>
                <w:sz w:val="16"/>
                <w:szCs w:val="16"/>
                <w:lang w:eastAsia="en-US"/>
              </w:rPr>
            </w:pPr>
            <w:ins w:id="580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8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06" w:author="Machado, Diana" w:date="2019-02-04T10:09:00Z"/>
                <w:rFonts w:ascii="Calibri" w:hAnsi="Calibri" w:cs="Calibri"/>
                <w:color w:val="000000"/>
                <w:sz w:val="16"/>
                <w:szCs w:val="16"/>
                <w:lang w:eastAsia="en-US"/>
              </w:rPr>
            </w:pPr>
            <w:ins w:id="5807" w:author="Machado, Diana" w:date="2019-02-04T10:09:00Z">
              <w:r w:rsidRPr="00C722A9">
                <w:rPr>
                  <w:rFonts w:ascii="Calibri" w:hAnsi="Calibri" w:cs="Calibri"/>
                  <w:color w:val="000000"/>
                  <w:sz w:val="16"/>
                  <w:szCs w:val="16"/>
                  <w:lang w:eastAsia="en-US"/>
                </w:rPr>
                <w:t>327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08" w:author="Machado, Diana" w:date="2019-02-04T10:09:00Z"/>
                <w:rFonts w:ascii="Calibri" w:hAnsi="Calibri" w:cs="Calibri"/>
                <w:color w:val="000000"/>
                <w:sz w:val="16"/>
                <w:szCs w:val="16"/>
                <w:lang w:eastAsia="en-US"/>
              </w:rPr>
            </w:pPr>
            <w:ins w:id="5809" w:author="Machado, Diana" w:date="2019-02-04T10:09:00Z">
              <w:r w:rsidRPr="00C722A9">
                <w:rPr>
                  <w:rFonts w:ascii="Calibri" w:hAnsi="Calibri" w:cs="Calibri"/>
                  <w:color w:val="000000"/>
                  <w:sz w:val="16"/>
                  <w:szCs w:val="16"/>
                  <w:lang w:eastAsia="en-US"/>
                </w:rPr>
                <w:t xml:space="preserve">26,949,2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0" w:author="Machado, Diana" w:date="2019-02-04T10:09:00Z"/>
                <w:rFonts w:ascii="Calibri" w:hAnsi="Calibri" w:cs="Calibri"/>
                <w:color w:val="000000"/>
                <w:sz w:val="16"/>
                <w:szCs w:val="16"/>
                <w:lang w:eastAsia="en-US"/>
              </w:rPr>
            </w:pPr>
            <w:ins w:id="5811" w:author="Machado, Diana" w:date="2019-02-04T10:09:00Z">
              <w:r w:rsidRPr="00C722A9">
                <w:rPr>
                  <w:rFonts w:ascii="Calibri" w:hAnsi="Calibri" w:cs="Calibri"/>
                  <w:color w:val="000000"/>
                  <w:sz w:val="16"/>
                  <w:szCs w:val="16"/>
                  <w:lang w:eastAsia="en-US"/>
                </w:rPr>
                <w:t>0.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2" w:author="Machado, Diana" w:date="2019-02-04T10:09:00Z"/>
                <w:rFonts w:ascii="Calibri" w:hAnsi="Calibri" w:cs="Calibri"/>
                <w:color w:val="000000"/>
                <w:sz w:val="16"/>
                <w:szCs w:val="16"/>
                <w:lang w:eastAsia="en-US"/>
              </w:rPr>
            </w:pPr>
            <w:ins w:id="5813" w:author="Machado, Diana" w:date="2019-02-04T10:09:00Z">
              <w:r w:rsidRPr="00C722A9">
                <w:rPr>
                  <w:rFonts w:ascii="Calibri" w:hAnsi="Calibri" w:cs="Calibri"/>
                  <w:color w:val="000000"/>
                  <w:sz w:val="16"/>
                  <w:szCs w:val="16"/>
                  <w:lang w:eastAsia="en-US"/>
                </w:rPr>
                <w:t xml:space="preserve">14,063,9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4" w:author="Machado, Diana" w:date="2019-02-04T10:09:00Z"/>
                <w:rFonts w:ascii="Calibri" w:hAnsi="Calibri" w:cs="Calibri"/>
                <w:color w:val="000000"/>
                <w:sz w:val="16"/>
                <w:szCs w:val="16"/>
                <w:lang w:eastAsia="en-US"/>
              </w:rPr>
            </w:pPr>
            <w:ins w:id="5815"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6" w:author="Machado, Diana" w:date="2019-02-04T10:09:00Z"/>
                <w:rFonts w:ascii="Calibri" w:hAnsi="Calibri" w:cs="Calibri"/>
                <w:color w:val="000000"/>
                <w:sz w:val="16"/>
                <w:szCs w:val="16"/>
                <w:lang w:eastAsia="en-US"/>
              </w:rPr>
            </w:pPr>
            <w:ins w:id="58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8" w:author="Machado, Diana" w:date="2019-02-04T10:09:00Z"/>
                <w:rFonts w:ascii="Calibri" w:hAnsi="Calibri" w:cs="Calibri"/>
                <w:color w:val="000000"/>
                <w:sz w:val="16"/>
                <w:szCs w:val="16"/>
                <w:lang w:eastAsia="en-US"/>
              </w:rPr>
            </w:pPr>
            <w:ins w:id="58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20" w:author="Machado, Diana" w:date="2019-02-04T10:09:00Z"/>
                <w:rFonts w:ascii="Calibri" w:hAnsi="Calibri" w:cs="Calibri"/>
                <w:color w:val="000000"/>
                <w:sz w:val="16"/>
                <w:szCs w:val="16"/>
                <w:lang w:eastAsia="en-US"/>
              </w:rPr>
            </w:pPr>
            <w:ins w:id="5821" w:author="Machado, Diana" w:date="2019-02-04T10:09:00Z">
              <w:r w:rsidRPr="00C722A9">
                <w:rPr>
                  <w:rFonts w:ascii="Calibri" w:hAnsi="Calibri" w:cs="Calibri"/>
                  <w:color w:val="000000"/>
                  <w:sz w:val="16"/>
                  <w:szCs w:val="16"/>
                  <w:lang w:eastAsia="en-US"/>
                </w:rPr>
                <w:t xml:space="preserve">20,568,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22" w:author="Machado, Diana" w:date="2019-02-04T10:09:00Z"/>
                <w:rFonts w:ascii="Calibri" w:hAnsi="Calibri" w:cs="Calibri"/>
                <w:color w:val="000000"/>
                <w:sz w:val="16"/>
                <w:szCs w:val="16"/>
                <w:lang w:eastAsia="en-US"/>
              </w:rPr>
            </w:pPr>
            <w:ins w:id="5823"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24" w:author="Machado, Diana" w:date="2019-02-04T10:09:00Z"/>
                <w:rFonts w:ascii="Calibri" w:hAnsi="Calibri" w:cs="Calibri"/>
                <w:color w:val="000000"/>
                <w:sz w:val="16"/>
                <w:szCs w:val="16"/>
                <w:lang w:eastAsia="en-US"/>
              </w:rPr>
            </w:pPr>
            <w:ins w:id="5825" w:author="Machado, Diana" w:date="2019-02-04T10:09:00Z">
              <w:r w:rsidRPr="00C722A9">
                <w:rPr>
                  <w:rFonts w:ascii="Calibri" w:hAnsi="Calibri" w:cs="Calibri"/>
                  <w:color w:val="000000"/>
                  <w:sz w:val="16"/>
                  <w:szCs w:val="16"/>
                  <w:lang w:eastAsia="en-US"/>
                </w:rPr>
                <w:t xml:space="preserve">61,581,9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26" w:author="Machado, Diana" w:date="2019-02-04T10:09:00Z"/>
                <w:rFonts w:ascii="Calibri" w:hAnsi="Calibri" w:cs="Calibri"/>
                <w:color w:val="000000"/>
                <w:sz w:val="16"/>
                <w:szCs w:val="16"/>
                <w:lang w:eastAsia="en-US"/>
              </w:rPr>
            </w:pPr>
            <w:ins w:id="5827"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58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29" w:author="Machado, Diana" w:date="2019-02-04T10:09:00Z"/>
                <w:rFonts w:ascii="Calibri" w:hAnsi="Calibri" w:cs="Calibri"/>
                <w:color w:val="000000"/>
                <w:sz w:val="16"/>
                <w:szCs w:val="16"/>
                <w:lang w:eastAsia="en-US"/>
              </w:rPr>
            </w:pPr>
            <w:ins w:id="5830" w:author="Machado, Diana" w:date="2019-02-04T10:09:00Z">
              <w:r w:rsidRPr="00C722A9">
                <w:rPr>
                  <w:rFonts w:ascii="Calibri" w:hAnsi="Calibri" w:cs="Calibri"/>
                  <w:color w:val="000000"/>
                  <w:sz w:val="16"/>
                  <w:szCs w:val="16"/>
                  <w:lang w:eastAsia="en-US"/>
                </w:rPr>
                <w:t>327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1" w:author="Machado, Diana" w:date="2019-02-04T10:09:00Z"/>
                <w:rFonts w:ascii="Calibri" w:hAnsi="Calibri" w:cs="Calibri"/>
                <w:color w:val="000000"/>
                <w:sz w:val="16"/>
                <w:szCs w:val="16"/>
                <w:lang w:eastAsia="en-US"/>
              </w:rPr>
            </w:pPr>
            <w:ins w:id="58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3" w:author="Machado, Diana" w:date="2019-02-04T10:09:00Z"/>
                <w:rFonts w:ascii="Calibri" w:hAnsi="Calibri" w:cs="Calibri"/>
                <w:color w:val="000000"/>
                <w:sz w:val="16"/>
                <w:szCs w:val="16"/>
                <w:lang w:eastAsia="en-US"/>
              </w:rPr>
            </w:pPr>
            <w:ins w:id="58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5" w:author="Machado, Diana" w:date="2019-02-04T10:09:00Z"/>
                <w:rFonts w:ascii="Calibri" w:hAnsi="Calibri" w:cs="Calibri"/>
                <w:color w:val="000000"/>
                <w:sz w:val="16"/>
                <w:szCs w:val="16"/>
                <w:lang w:eastAsia="en-US"/>
              </w:rPr>
            </w:pPr>
            <w:ins w:id="583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7" w:author="Machado, Diana" w:date="2019-02-04T10:09:00Z"/>
                <w:rFonts w:ascii="Calibri" w:hAnsi="Calibri" w:cs="Calibri"/>
                <w:color w:val="000000"/>
                <w:sz w:val="16"/>
                <w:szCs w:val="16"/>
                <w:lang w:eastAsia="en-US"/>
              </w:rPr>
            </w:pPr>
            <w:ins w:id="583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9" w:author="Machado, Diana" w:date="2019-02-04T10:09:00Z"/>
                <w:rFonts w:ascii="Calibri" w:hAnsi="Calibri" w:cs="Calibri"/>
                <w:color w:val="000000"/>
                <w:sz w:val="16"/>
                <w:szCs w:val="16"/>
                <w:lang w:eastAsia="en-US"/>
              </w:rPr>
            </w:pPr>
            <w:ins w:id="58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1" w:author="Machado, Diana" w:date="2019-02-04T10:09:00Z"/>
                <w:rFonts w:ascii="Calibri" w:hAnsi="Calibri" w:cs="Calibri"/>
                <w:color w:val="000000"/>
                <w:sz w:val="16"/>
                <w:szCs w:val="16"/>
                <w:lang w:eastAsia="en-US"/>
              </w:rPr>
            </w:pPr>
            <w:ins w:id="58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3" w:author="Machado, Diana" w:date="2019-02-04T10:09:00Z"/>
                <w:rFonts w:ascii="Calibri" w:hAnsi="Calibri" w:cs="Calibri"/>
                <w:color w:val="000000"/>
                <w:sz w:val="16"/>
                <w:szCs w:val="16"/>
                <w:lang w:eastAsia="en-US"/>
              </w:rPr>
            </w:pPr>
            <w:ins w:id="5844" w:author="Machado, Diana" w:date="2019-02-04T10:09:00Z">
              <w:r w:rsidRPr="00C722A9">
                <w:rPr>
                  <w:rFonts w:ascii="Calibri" w:hAnsi="Calibri" w:cs="Calibri"/>
                  <w:color w:val="000000"/>
                  <w:sz w:val="16"/>
                  <w:szCs w:val="16"/>
                  <w:lang w:eastAsia="en-US"/>
                </w:rPr>
                <w:t xml:space="preserve">1,207,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5" w:author="Machado, Diana" w:date="2019-02-04T10:09:00Z"/>
                <w:rFonts w:ascii="Calibri" w:hAnsi="Calibri" w:cs="Calibri"/>
                <w:color w:val="000000"/>
                <w:sz w:val="16"/>
                <w:szCs w:val="16"/>
                <w:lang w:eastAsia="en-US"/>
              </w:rPr>
            </w:pPr>
            <w:ins w:id="584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47" w:author="Machado, Diana" w:date="2019-02-04T10:09:00Z"/>
                <w:rFonts w:ascii="Calibri" w:hAnsi="Calibri" w:cs="Calibri"/>
                <w:color w:val="000000"/>
                <w:sz w:val="16"/>
                <w:szCs w:val="16"/>
                <w:lang w:eastAsia="en-US"/>
              </w:rPr>
            </w:pPr>
            <w:ins w:id="5848" w:author="Machado, Diana" w:date="2019-02-04T10:09:00Z">
              <w:r w:rsidRPr="00C722A9">
                <w:rPr>
                  <w:rFonts w:ascii="Calibri" w:hAnsi="Calibri" w:cs="Calibri"/>
                  <w:color w:val="000000"/>
                  <w:sz w:val="16"/>
                  <w:szCs w:val="16"/>
                  <w:lang w:eastAsia="en-US"/>
                </w:rPr>
                <w:t xml:space="preserve">1,207,1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49" w:author="Machado, Diana" w:date="2019-02-04T10:09:00Z"/>
                <w:rFonts w:ascii="Calibri" w:hAnsi="Calibri" w:cs="Calibri"/>
                <w:color w:val="000000"/>
                <w:sz w:val="16"/>
                <w:szCs w:val="16"/>
                <w:lang w:eastAsia="en-US"/>
              </w:rPr>
            </w:pPr>
            <w:ins w:id="585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8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52" w:author="Machado, Diana" w:date="2019-02-04T10:09:00Z"/>
                <w:rFonts w:ascii="Calibri" w:hAnsi="Calibri" w:cs="Calibri"/>
                <w:color w:val="000000"/>
                <w:sz w:val="16"/>
                <w:szCs w:val="16"/>
                <w:lang w:eastAsia="en-US"/>
              </w:rPr>
            </w:pPr>
            <w:ins w:id="5853" w:author="Machado, Diana" w:date="2019-02-04T10:09:00Z">
              <w:r w:rsidRPr="00C722A9">
                <w:rPr>
                  <w:rFonts w:ascii="Calibri" w:hAnsi="Calibri" w:cs="Calibri"/>
                  <w:color w:val="000000"/>
                  <w:sz w:val="16"/>
                  <w:szCs w:val="16"/>
                  <w:lang w:eastAsia="en-US"/>
                </w:rPr>
                <w:t>327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4" w:author="Machado, Diana" w:date="2019-02-04T10:09:00Z"/>
                <w:rFonts w:ascii="Calibri" w:hAnsi="Calibri" w:cs="Calibri"/>
                <w:color w:val="000000"/>
                <w:sz w:val="16"/>
                <w:szCs w:val="16"/>
                <w:lang w:eastAsia="en-US"/>
              </w:rPr>
            </w:pPr>
            <w:ins w:id="5855" w:author="Machado, Diana" w:date="2019-02-04T10:09:00Z">
              <w:r w:rsidRPr="00C722A9">
                <w:rPr>
                  <w:rFonts w:ascii="Calibri" w:hAnsi="Calibri" w:cs="Calibri"/>
                  <w:color w:val="000000"/>
                  <w:sz w:val="16"/>
                  <w:szCs w:val="16"/>
                  <w:lang w:eastAsia="en-US"/>
                </w:rPr>
                <w:t xml:space="preserve">25,349,49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6" w:author="Machado, Diana" w:date="2019-02-04T10:09:00Z"/>
                <w:rFonts w:ascii="Calibri" w:hAnsi="Calibri" w:cs="Calibri"/>
                <w:color w:val="000000"/>
                <w:sz w:val="16"/>
                <w:szCs w:val="16"/>
                <w:lang w:eastAsia="en-US"/>
              </w:rPr>
            </w:pPr>
            <w:ins w:id="5857"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8" w:author="Machado, Diana" w:date="2019-02-04T10:09:00Z"/>
                <w:rFonts w:ascii="Calibri" w:hAnsi="Calibri" w:cs="Calibri"/>
                <w:color w:val="000000"/>
                <w:sz w:val="16"/>
                <w:szCs w:val="16"/>
                <w:lang w:eastAsia="en-US"/>
              </w:rPr>
            </w:pPr>
            <w:ins w:id="5859" w:author="Machado, Diana" w:date="2019-02-04T10:09:00Z">
              <w:r w:rsidRPr="00C722A9">
                <w:rPr>
                  <w:rFonts w:ascii="Calibri" w:hAnsi="Calibri" w:cs="Calibri"/>
                  <w:color w:val="000000"/>
                  <w:sz w:val="16"/>
                  <w:szCs w:val="16"/>
                  <w:lang w:eastAsia="en-US"/>
                </w:rPr>
                <w:t xml:space="preserve">688,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0" w:author="Machado, Diana" w:date="2019-02-04T10:09:00Z"/>
                <w:rFonts w:ascii="Calibri" w:hAnsi="Calibri" w:cs="Calibri"/>
                <w:color w:val="000000"/>
                <w:sz w:val="16"/>
                <w:szCs w:val="16"/>
                <w:lang w:eastAsia="en-US"/>
              </w:rPr>
            </w:pPr>
            <w:ins w:id="586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2" w:author="Machado, Diana" w:date="2019-02-04T10:09:00Z"/>
                <w:rFonts w:ascii="Calibri" w:hAnsi="Calibri" w:cs="Calibri"/>
                <w:color w:val="000000"/>
                <w:sz w:val="16"/>
                <w:szCs w:val="16"/>
                <w:lang w:eastAsia="en-US"/>
              </w:rPr>
            </w:pPr>
            <w:ins w:id="58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4" w:author="Machado, Diana" w:date="2019-02-04T10:09:00Z"/>
                <w:rFonts w:ascii="Calibri" w:hAnsi="Calibri" w:cs="Calibri"/>
                <w:color w:val="000000"/>
                <w:sz w:val="16"/>
                <w:szCs w:val="16"/>
                <w:lang w:eastAsia="en-US"/>
              </w:rPr>
            </w:pPr>
            <w:ins w:id="58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6" w:author="Machado, Diana" w:date="2019-02-04T10:09:00Z"/>
                <w:rFonts w:ascii="Calibri" w:hAnsi="Calibri" w:cs="Calibri"/>
                <w:color w:val="000000"/>
                <w:sz w:val="16"/>
                <w:szCs w:val="16"/>
                <w:lang w:eastAsia="en-US"/>
              </w:rPr>
            </w:pPr>
            <w:ins w:id="5867" w:author="Machado, Diana" w:date="2019-02-04T10:09:00Z">
              <w:r w:rsidRPr="00C722A9">
                <w:rPr>
                  <w:rFonts w:ascii="Calibri" w:hAnsi="Calibri" w:cs="Calibri"/>
                  <w:color w:val="000000"/>
                  <w:sz w:val="16"/>
                  <w:szCs w:val="16"/>
                  <w:lang w:eastAsia="en-US"/>
                </w:rPr>
                <w:t xml:space="preserve">36,656,8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8" w:author="Machado, Diana" w:date="2019-02-04T10:09:00Z"/>
                <w:rFonts w:ascii="Calibri" w:hAnsi="Calibri" w:cs="Calibri"/>
                <w:color w:val="000000"/>
                <w:sz w:val="16"/>
                <w:szCs w:val="16"/>
                <w:lang w:eastAsia="en-US"/>
              </w:rPr>
            </w:pPr>
            <w:ins w:id="5869"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70" w:author="Machado, Diana" w:date="2019-02-04T10:09:00Z"/>
                <w:rFonts w:ascii="Calibri" w:hAnsi="Calibri" w:cs="Calibri"/>
                <w:color w:val="000000"/>
                <w:sz w:val="16"/>
                <w:szCs w:val="16"/>
                <w:lang w:eastAsia="en-US"/>
              </w:rPr>
            </w:pPr>
            <w:ins w:id="5871" w:author="Machado, Diana" w:date="2019-02-04T10:09:00Z">
              <w:r w:rsidRPr="00C722A9">
                <w:rPr>
                  <w:rFonts w:ascii="Calibri" w:hAnsi="Calibri" w:cs="Calibri"/>
                  <w:color w:val="000000"/>
                  <w:sz w:val="16"/>
                  <w:szCs w:val="16"/>
                  <w:lang w:eastAsia="en-US"/>
                </w:rPr>
                <w:t xml:space="preserve">62,694,6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72" w:author="Machado, Diana" w:date="2019-02-04T10:09:00Z"/>
                <w:rFonts w:ascii="Calibri" w:hAnsi="Calibri" w:cs="Calibri"/>
                <w:color w:val="000000"/>
                <w:sz w:val="16"/>
                <w:szCs w:val="16"/>
                <w:lang w:eastAsia="en-US"/>
              </w:rPr>
            </w:pPr>
            <w:ins w:id="5873"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58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75" w:author="Machado, Diana" w:date="2019-02-04T10:09:00Z"/>
                <w:rFonts w:ascii="Calibri" w:hAnsi="Calibri" w:cs="Calibri"/>
                <w:color w:val="000000"/>
                <w:sz w:val="16"/>
                <w:szCs w:val="16"/>
                <w:lang w:eastAsia="en-US"/>
              </w:rPr>
            </w:pPr>
            <w:ins w:id="5876" w:author="Machado, Diana" w:date="2019-02-04T10:09:00Z">
              <w:r w:rsidRPr="00C722A9">
                <w:rPr>
                  <w:rFonts w:ascii="Calibri" w:hAnsi="Calibri" w:cs="Calibri"/>
                  <w:color w:val="000000"/>
                  <w:sz w:val="16"/>
                  <w:szCs w:val="16"/>
                  <w:lang w:eastAsia="en-US"/>
                </w:rPr>
                <w:lastRenderedPageBreak/>
                <w:t>327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77" w:author="Machado, Diana" w:date="2019-02-04T10:09:00Z"/>
                <w:rFonts w:ascii="Calibri" w:hAnsi="Calibri" w:cs="Calibri"/>
                <w:color w:val="000000"/>
                <w:sz w:val="16"/>
                <w:szCs w:val="16"/>
                <w:lang w:eastAsia="en-US"/>
              </w:rPr>
            </w:pPr>
            <w:ins w:id="5878" w:author="Machado, Diana" w:date="2019-02-04T10:09:00Z">
              <w:r w:rsidRPr="00C722A9">
                <w:rPr>
                  <w:rFonts w:ascii="Calibri" w:hAnsi="Calibri" w:cs="Calibri"/>
                  <w:color w:val="000000"/>
                  <w:sz w:val="16"/>
                  <w:szCs w:val="16"/>
                  <w:lang w:eastAsia="en-US"/>
                </w:rPr>
                <w:t xml:space="preserve">59,595,18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79" w:author="Machado, Diana" w:date="2019-02-04T10:09:00Z"/>
                <w:rFonts w:ascii="Calibri" w:hAnsi="Calibri" w:cs="Calibri"/>
                <w:color w:val="000000"/>
                <w:sz w:val="16"/>
                <w:szCs w:val="16"/>
                <w:lang w:eastAsia="en-US"/>
              </w:rPr>
            </w:pPr>
            <w:ins w:id="5880" w:author="Machado, Diana" w:date="2019-02-04T10:09:00Z">
              <w:r w:rsidRPr="00C722A9">
                <w:rPr>
                  <w:rFonts w:ascii="Calibri" w:hAnsi="Calibri" w:cs="Calibri"/>
                  <w:color w:val="000000"/>
                  <w:sz w:val="16"/>
                  <w:szCs w:val="16"/>
                  <w:lang w:eastAsia="en-US"/>
                </w:rPr>
                <w:t>0.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1" w:author="Machado, Diana" w:date="2019-02-04T10:09:00Z"/>
                <w:rFonts w:ascii="Calibri" w:hAnsi="Calibri" w:cs="Calibri"/>
                <w:color w:val="000000"/>
                <w:sz w:val="16"/>
                <w:szCs w:val="16"/>
                <w:lang w:eastAsia="en-US"/>
              </w:rPr>
            </w:pPr>
            <w:ins w:id="5882" w:author="Machado, Diana" w:date="2019-02-04T10:09:00Z">
              <w:r w:rsidRPr="00C722A9">
                <w:rPr>
                  <w:rFonts w:ascii="Calibri" w:hAnsi="Calibri" w:cs="Calibri"/>
                  <w:color w:val="000000"/>
                  <w:sz w:val="16"/>
                  <w:szCs w:val="16"/>
                  <w:lang w:eastAsia="en-US"/>
                </w:rPr>
                <w:t xml:space="preserve">25,128,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3" w:author="Machado, Diana" w:date="2019-02-04T10:09:00Z"/>
                <w:rFonts w:ascii="Calibri" w:hAnsi="Calibri" w:cs="Calibri"/>
                <w:color w:val="000000"/>
                <w:sz w:val="16"/>
                <w:szCs w:val="16"/>
                <w:lang w:eastAsia="en-US"/>
              </w:rPr>
            </w:pPr>
            <w:ins w:id="5884"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5" w:author="Machado, Diana" w:date="2019-02-04T10:09:00Z"/>
                <w:rFonts w:ascii="Calibri" w:hAnsi="Calibri" w:cs="Calibri"/>
                <w:color w:val="000000"/>
                <w:sz w:val="16"/>
                <w:szCs w:val="16"/>
                <w:lang w:eastAsia="en-US"/>
              </w:rPr>
            </w:pPr>
            <w:ins w:id="58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7" w:author="Machado, Diana" w:date="2019-02-04T10:09:00Z"/>
                <w:rFonts w:ascii="Calibri" w:hAnsi="Calibri" w:cs="Calibri"/>
                <w:color w:val="000000"/>
                <w:sz w:val="16"/>
                <w:szCs w:val="16"/>
                <w:lang w:eastAsia="en-US"/>
              </w:rPr>
            </w:pPr>
            <w:ins w:id="58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9" w:author="Machado, Diana" w:date="2019-02-04T10:09:00Z"/>
                <w:rFonts w:ascii="Calibri" w:hAnsi="Calibri" w:cs="Calibri"/>
                <w:color w:val="000000"/>
                <w:sz w:val="16"/>
                <w:szCs w:val="16"/>
                <w:lang w:eastAsia="en-US"/>
              </w:rPr>
            </w:pPr>
            <w:ins w:id="5890" w:author="Machado, Diana" w:date="2019-02-04T10:09:00Z">
              <w:r w:rsidRPr="00C722A9">
                <w:rPr>
                  <w:rFonts w:ascii="Calibri" w:hAnsi="Calibri" w:cs="Calibri"/>
                  <w:color w:val="000000"/>
                  <w:sz w:val="16"/>
                  <w:szCs w:val="16"/>
                  <w:lang w:eastAsia="en-US"/>
                </w:rPr>
                <w:t xml:space="preserve">49,698,8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91" w:author="Machado, Diana" w:date="2019-02-04T10:09:00Z"/>
                <w:rFonts w:ascii="Calibri" w:hAnsi="Calibri" w:cs="Calibri"/>
                <w:color w:val="000000"/>
                <w:sz w:val="16"/>
                <w:szCs w:val="16"/>
                <w:lang w:eastAsia="en-US"/>
              </w:rPr>
            </w:pPr>
            <w:ins w:id="5892"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93" w:author="Machado, Diana" w:date="2019-02-04T10:09:00Z"/>
                <w:rFonts w:ascii="Calibri" w:hAnsi="Calibri" w:cs="Calibri"/>
                <w:color w:val="000000"/>
                <w:sz w:val="16"/>
                <w:szCs w:val="16"/>
                <w:lang w:eastAsia="en-US"/>
              </w:rPr>
            </w:pPr>
            <w:ins w:id="5894" w:author="Machado, Diana" w:date="2019-02-04T10:09:00Z">
              <w:r w:rsidRPr="00C722A9">
                <w:rPr>
                  <w:rFonts w:ascii="Calibri" w:hAnsi="Calibri" w:cs="Calibri"/>
                  <w:color w:val="000000"/>
                  <w:sz w:val="16"/>
                  <w:szCs w:val="16"/>
                  <w:lang w:eastAsia="en-US"/>
                </w:rPr>
                <w:t xml:space="preserve">134,422,93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95" w:author="Machado, Diana" w:date="2019-02-04T10:09:00Z"/>
                <w:rFonts w:ascii="Calibri" w:hAnsi="Calibri" w:cs="Calibri"/>
                <w:color w:val="000000"/>
                <w:sz w:val="16"/>
                <w:szCs w:val="16"/>
                <w:lang w:eastAsia="en-US"/>
              </w:rPr>
            </w:pPr>
            <w:ins w:id="5896"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58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98" w:author="Machado, Diana" w:date="2019-02-04T10:09:00Z"/>
                <w:rFonts w:ascii="Calibri" w:hAnsi="Calibri" w:cs="Calibri"/>
                <w:color w:val="000000"/>
                <w:sz w:val="16"/>
                <w:szCs w:val="16"/>
                <w:lang w:eastAsia="en-US"/>
              </w:rPr>
            </w:pPr>
            <w:ins w:id="5899" w:author="Machado, Diana" w:date="2019-02-04T10:09:00Z">
              <w:r w:rsidRPr="00C722A9">
                <w:rPr>
                  <w:rFonts w:ascii="Calibri" w:hAnsi="Calibri" w:cs="Calibri"/>
                  <w:color w:val="000000"/>
                  <w:sz w:val="16"/>
                  <w:szCs w:val="16"/>
                  <w:lang w:eastAsia="en-US"/>
                </w:rPr>
                <w:t>327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0" w:author="Machado, Diana" w:date="2019-02-04T10:09:00Z"/>
                <w:rFonts w:ascii="Calibri" w:hAnsi="Calibri" w:cs="Calibri"/>
                <w:color w:val="000000"/>
                <w:sz w:val="16"/>
                <w:szCs w:val="16"/>
                <w:lang w:eastAsia="en-US"/>
              </w:rPr>
            </w:pPr>
            <w:ins w:id="5901" w:author="Machado, Diana" w:date="2019-02-04T10:09:00Z">
              <w:r w:rsidRPr="00C722A9">
                <w:rPr>
                  <w:rFonts w:ascii="Calibri" w:hAnsi="Calibri" w:cs="Calibri"/>
                  <w:color w:val="000000"/>
                  <w:sz w:val="16"/>
                  <w:szCs w:val="16"/>
                  <w:lang w:eastAsia="en-US"/>
                </w:rPr>
                <w:t xml:space="preserve">97,772,35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2" w:author="Machado, Diana" w:date="2019-02-04T10:09:00Z"/>
                <w:rFonts w:ascii="Calibri" w:hAnsi="Calibri" w:cs="Calibri"/>
                <w:color w:val="000000"/>
                <w:sz w:val="16"/>
                <w:szCs w:val="16"/>
                <w:lang w:eastAsia="en-US"/>
              </w:rPr>
            </w:pPr>
            <w:ins w:id="5903" w:author="Machado, Diana" w:date="2019-02-04T10:09:00Z">
              <w:r w:rsidRPr="00C722A9">
                <w:rPr>
                  <w:rFonts w:ascii="Calibri" w:hAnsi="Calibri" w:cs="Calibri"/>
                  <w:color w:val="000000"/>
                  <w:sz w:val="16"/>
                  <w:szCs w:val="16"/>
                  <w:lang w:eastAsia="en-US"/>
                </w:rPr>
                <w:t>1.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4" w:author="Machado, Diana" w:date="2019-02-04T10:09:00Z"/>
                <w:rFonts w:ascii="Calibri" w:hAnsi="Calibri" w:cs="Calibri"/>
                <w:color w:val="000000"/>
                <w:sz w:val="16"/>
                <w:szCs w:val="16"/>
                <w:lang w:eastAsia="en-US"/>
              </w:rPr>
            </w:pPr>
            <w:ins w:id="5905" w:author="Machado, Diana" w:date="2019-02-04T10:09:00Z">
              <w:r w:rsidRPr="00C722A9">
                <w:rPr>
                  <w:rFonts w:ascii="Calibri" w:hAnsi="Calibri" w:cs="Calibri"/>
                  <w:color w:val="000000"/>
                  <w:sz w:val="16"/>
                  <w:szCs w:val="16"/>
                  <w:lang w:eastAsia="en-US"/>
                </w:rPr>
                <w:t xml:space="preserve">39,892,8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6" w:author="Machado, Diana" w:date="2019-02-04T10:09:00Z"/>
                <w:rFonts w:ascii="Calibri" w:hAnsi="Calibri" w:cs="Calibri"/>
                <w:color w:val="000000"/>
                <w:sz w:val="16"/>
                <w:szCs w:val="16"/>
                <w:lang w:eastAsia="en-US"/>
              </w:rPr>
            </w:pPr>
            <w:ins w:id="5907" w:author="Machado, Diana" w:date="2019-02-04T10:09:00Z">
              <w:r w:rsidRPr="00C722A9">
                <w:rPr>
                  <w:rFonts w:ascii="Calibri" w:hAnsi="Calibri" w:cs="Calibri"/>
                  <w:color w:val="000000"/>
                  <w:sz w:val="16"/>
                  <w:szCs w:val="16"/>
                  <w:lang w:eastAsia="en-US"/>
                </w:rPr>
                <w:t>0.3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8" w:author="Machado, Diana" w:date="2019-02-04T10:09:00Z"/>
                <w:rFonts w:ascii="Calibri" w:hAnsi="Calibri" w:cs="Calibri"/>
                <w:color w:val="000000"/>
                <w:sz w:val="16"/>
                <w:szCs w:val="16"/>
                <w:lang w:eastAsia="en-US"/>
              </w:rPr>
            </w:pPr>
            <w:ins w:id="59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0" w:author="Machado, Diana" w:date="2019-02-04T10:09:00Z"/>
                <w:rFonts w:ascii="Calibri" w:hAnsi="Calibri" w:cs="Calibri"/>
                <w:color w:val="000000"/>
                <w:sz w:val="16"/>
                <w:szCs w:val="16"/>
                <w:lang w:eastAsia="en-US"/>
              </w:rPr>
            </w:pPr>
            <w:ins w:id="59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2" w:author="Machado, Diana" w:date="2019-02-04T10:09:00Z"/>
                <w:rFonts w:ascii="Calibri" w:hAnsi="Calibri" w:cs="Calibri"/>
                <w:color w:val="000000"/>
                <w:sz w:val="16"/>
                <w:szCs w:val="16"/>
                <w:lang w:eastAsia="en-US"/>
              </w:rPr>
            </w:pPr>
            <w:ins w:id="5913" w:author="Machado, Diana" w:date="2019-02-04T10:09:00Z">
              <w:r w:rsidRPr="00C722A9">
                <w:rPr>
                  <w:rFonts w:ascii="Calibri" w:hAnsi="Calibri" w:cs="Calibri"/>
                  <w:color w:val="000000"/>
                  <w:sz w:val="16"/>
                  <w:szCs w:val="16"/>
                  <w:lang w:eastAsia="en-US"/>
                </w:rPr>
                <w:t xml:space="preserve">81,534,3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4" w:author="Machado, Diana" w:date="2019-02-04T10:09:00Z"/>
                <w:rFonts w:ascii="Calibri" w:hAnsi="Calibri" w:cs="Calibri"/>
                <w:color w:val="000000"/>
                <w:sz w:val="16"/>
                <w:szCs w:val="16"/>
                <w:lang w:eastAsia="en-US"/>
              </w:rPr>
            </w:pPr>
            <w:ins w:id="5915"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16" w:author="Machado, Diana" w:date="2019-02-04T10:09:00Z"/>
                <w:rFonts w:ascii="Calibri" w:hAnsi="Calibri" w:cs="Calibri"/>
                <w:color w:val="000000"/>
                <w:sz w:val="16"/>
                <w:szCs w:val="16"/>
                <w:lang w:eastAsia="en-US"/>
              </w:rPr>
            </w:pPr>
            <w:ins w:id="5917" w:author="Machado, Diana" w:date="2019-02-04T10:09:00Z">
              <w:r w:rsidRPr="00C722A9">
                <w:rPr>
                  <w:rFonts w:ascii="Calibri" w:hAnsi="Calibri" w:cs="Calibri"/>
                  <w:color w:val="000000"/>
                  <w:sz w:val="16"/>
                  <w:szCs w:val="16"/>
                  <w:lang w:eastAsia="en-US"/>
                </w:rPr>
                <w:t xml:space="preserve">219,199,5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18" w:author="Machado, Diana" w:date="2019-02-04T10:09:00Z"/>
                <w:rFonts w:ascii="Calibri" w:hAnsi="Calibri" w:cs="Calibri"/>
                <w:color w:val="000000"/>
                <w:sz w:val="16"/>
                <w:szCs w:val="16"/>
                <w:lang w:eastAsia="en-US"/>
              </w:rPr>
            </w:pPr>
            <w:ins w:id="5919"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59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21" w:author="Machado, Diana" w:date="2019-02-04T10:09:00Z"/>
                <w:rFonts w:ascii="Calibri" w:hAnsi="Calibri" w:cs="Calibri"/>
                <w:color w:val="000000"/>
                <w:sz w:val="16"/>
                <w:szCs w:val="16"/>
                <w:lang w:eastAsia="en-US"/>
              </w:rPr>
            </w:pPr>
            <w:ins w:id="5922" w:author="Machado, Diana" w:date="2019-02-04T10:09:00Z">
              <w:r w:rsidRPr="00C722A9">
                <w:rPr>
                  <w:rFonts w:ascii="Calibri" w:hAnsi="Calibri" w:cs="Calibri"/>
                  <w:color w:val="000000"/>
                  <w:sz w:val="16"/>
                  <w:szCs w:val="16"/>
                  <w:lang w:eastAsia="en-US"/>
                </w:rPr>
                <w:t>327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3" w:author="Machado, Diana" w:date="2019-02-04T10:09:00Z"/>
                <w:rFonts w:ascii="Calibri" w:hAnsi="Calibri" w:cs="Calibri"/>
                <w:color w:val="000000"/>
                <w:sz w:val="16"/>
                <w:szCs w:val="16"/>
                <w:lang w:eastAsia="en-US"/>
              </w:rPr>
            </w:pPr>
            <w:ins w:id="5924" w:author="Machado, Diana" w:date="2019-02-04T10:09:00Z">
              <w:r w:rsidRPr="00C722A9">
                <w:rPr>
                  <w:rFonts w:ascii="Calibri" w:hAnsi="Calibri" w:cs="Calibri"/>
                  <w:color w:val="000000"/>
                  <w:sz w:val="16"/>
                  <w:szCs w:val="16"/>
                  <w:lang w:eastAsia="en-US"/>
                </w:rPr>
                <w:t xml:space="preserve">2,806,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5" w:author="Machado, Diana" w:date="2019-02-04T10:09:00Z"/>
                <w:rFonts w:ascii="Calibri" w:hAnsi="Calibri" w:cs="Calibri"/>
                <w:color w:val="000000"/>
                <w:sz w:val="16"/>
                <w:szCs w:val="16"/>
                <w:lang w:eastAsia="en-US"/>
              </w:rPr>
            </w:pPr>
            <w:ins w:id="5926"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7" w:author="Machado, Diana" w:date="2019-02-04T10:09:00Z"/>
                <w:rFonts w:ascii="Calibri" w:hAnsi="Calibri" w:cs="Calibri"/>
                <w:color w:val="000000"/>
                <w:sz w:val="16"/>
                <w:szCs w:val="16"/>
                <w:lang w:eastAsia="en-US"/>
              </w:rPr>
            </w:pPr>
            <w:ins w:id="5928" w:author="Machado, Diana" w:date="2019-02-04T10:09:00Z">
              <w:r w:rsidRPr="00C722A9">
                <w:rPr>
                  <w:rFonts w:ascii="Calibri" w:hAnsi="Calibri" w:cs="Calibri"/>
                  <w:color w:val="000000"/>
                  <w:sz w:val="16"/>
                  <w:szCs w:val="16"/>
                  <w:lang w:eastAsia="en-US"/>
                </w:rPr>
                <w:t xml:space="preserve">1,243,2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9" w:author="Machado, Diana" w:date="2019-02-04T10:09:00Z"/>
                <w:rFonts w:ascii="Calibri" w:hAnsi="Calibri" w:cs="Calibri"/>
                <w:color w:val="000000"/>
                <w:sz w:val="16"/>
                <w:szCs w:val="16"/>
                <w:lang w:eastAsia="en-US"/>
              </w:rPr>
            </w:pPr>
            <w:ins w:id="593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1" w:author="Machado, Diana" w:date="2019-02-04T10:09:00Z"/>
                <w:rFonts w:ascii="Calibri" w:hAnsi="Calibri" w:cs="Calibri"/>
                <w:color w:val="000000"/>
                <w:sz w:val="16"/>
                <w:szCs w:val="16"/>
                <w:lang w:eastAsia="en-US"/>
              </w:rPr>
            </w:pPr>
            <w:ins w:id="59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3" w:author="Machado, Diana" w:date="2019-02-04T10:09:00Z"/>
                <w:rFonts w:ascii="Calibri" w:hAnsi="Calibri" w:cs="Calibri"/>
                <w:color w:val="000000"/>
                <w:sz w:val="16"/>
                <w:szCs w:val="16"/>
                <w:lang w:eastAsia="en-US"/>
              </w:rPr>
            </w:pPr>
            <w:ins w:id="59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5" w:author="Machado, Diana" w:date="2019-02-04T10:09:00Z"/>
                <w:rFonts w:ascii="Calibri" w:hAnsi="Calibri" w:cs="Calibri"/>
                <w:color w:val="000000"/>
                <w:sz w:val="16"/>
                <w:szCs w:val="16"/>
                <w:lang w:eastAsia="en-US"/>
              </w:rPr>
            </w:pPr>
            <w:ins w:id="5936" w:author="Machado, Diana" w:date="2019-02-04T10:09:00Z">
              <w:r w:rsidRPr="00C722A9">
                <w:rPr>
                  <w:rFonts w:ascii="Calibri" w:hAnsi="Calibri" w:cs="Calibri"/>
                  <w:color w:val="000000"/>
                  <w:sz w:val="16"/>
                  <w:szCs w:val="16"/>
                  <w:lang w:eastAsia="en-US"/>
                </w:rPr>
                <w:t xml:space="preserve">2,338,5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7" w:author="Machado, Diana" w:date="2019-02-04T10:09:00Z"/>
                <w:rFonts w:ascii="Calibri" w:hAnsi="Calibri" w:cs="Calibri"/>
                <w:color w:val="000000"/>
                <w:sz w:val="16"/>
                <w:szCs w:val="16"/>
                <w:lang w:eastAsia="en-US"/>
              </w:rPr>
            </w:pPr>
            <w:ins w:id="5938"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39" w:author="Machado, Diana" w:date="2019-02-04T10:09:00Z"/>
                <w:rFonts w:ascii="Calibri" w:hAnsi="Calibri" w:cs="Calibri"/>
                <w:color w:val="000000"/>
                <w:sz w:val="16"/>
                <w:szCs w:val="16"/>
                <w:lang w:eastAsia="en-US"/>
              </w:rPr>
            </w:pPr>
            <w:ins w:id="5940" w:author="Machado, Diana" w:date="2019-02-04T10:09:00Z">
              <w:r w:rsidRPr="00C722A9">
                <w:rPr>
                  <w:rFonts w:ascii="Calibri" w:hAnsi="Calibri" w:cs="Calibri"/>
                  <w:color w:val="000000"/>
                  <w:sz w:val="16"/>
                  <w:szCs w:val="16"/>
                  <w:lang w:eastAsia="en-US"/>
                </w:rPr>
                <w:t xml:space="preserve">6,388,0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41" w:author="Machado, Diana" w:date="2019-02-04T10:09:00Z"/>
                <w:rFonts w:ascii="Calibri" w:hAnsi="Calibri" w:cs="Calibri"/>
                <w:color w:val="000000"/>
                <w:sz w:val="16"/>
                <w:szCs w:val="16"/>
                <w:lang w:eastAsia="en-US"/>
              </w:rPr>
            </w:pPr>
            <w:ins w:id="594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9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44" w:author="Machado, Diana" w:date="2019-02-04T10:09:00Z"/>
                <w:rFonts w:ascii="Calibri" w:hAnsi="Calibri" w:cs="Calibri"/>
                <w:color w:val="000000"/>
                <w:sz w:val="16"/>
                <w:szCs w:val="16"/>
                <w:lang w:eastAsia="en-US"/>
              </w:rPr>
            </w:pPr>
            <w:ins w:id="5945" w:author="Machado, Diana" w:date="2019-02-04T10:09:00Z">
              <w:r w:rsidRPr="00C722A9">
                <w:rPr>
                  <w:rFonts w:ascii="Calibri" w:hAnsi="Calibri" w:cs="Calibri"/>
                  <w:color w:val="000000"/>
                  <w:sz w:val="16"/>
                  <w:szCs w:val="16"/>
                  <w:lang w:eastAsia="en-US"/>
                </w:rPr>
                <w:t>327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6" w:author="Machado, Diana" w:date="2019-02-04T10:09:00Z"/>
                <w:rFonts w:ascii="Calibri" w:hAnsi="Calibri" w:cs="Calibri"/>
                <w:color w:val="000000"/>
                <w:sz w:val="16"/>
                <w:szCs w:val="16"/>
                <w:lang w:eastAsia="en-US"/>
              </w:rPr>
            </w:pPr>
            <w:ins w:id="5947" w:author="Machado, Diana" w:date="2019-02-04T10:09:00Z">
              <w:r w:rsidRPr="00C722A9">
                <w:rPr>
                  <w:rFonts w:ascii="Calibri" w:hAnsi="Calibri" w:cs="Calibri"/>
                  <w:color w:val="000000"/>
                  <w:sz w:val="16"/>
                  <w:szCs w:val="16"/>
                  <w:lang w:eastAsia="en-US"/>
                </w:rPr>
                <w:t xml:space="preserve">1,041,8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8" w:author="Machado, Diana" w:date="2019-02-04T10:09:00Z"/>
                <w:rFonts w:ascii="Calibri" w:hAnsi="Calibri" w:cs="Calibri"/>
                <w:color w:val="000000"/>
                <w:sz w:val="16"/>
                <w:szCs w:val="16"/>
                <w:lang w:eastAsia="en-US"/>
              </w:rPr>
            </w:pPr>
            <w:ins w:id="5949"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0" w:author="Machado, Diana" w:date="2019-02-04T10:09:00Z"/>
                <w:rFonts w:ascii="Calibri" w:hAnsi="Calibri" w:cs="Calibri"/>
                <w:color w:val="000000"/>
                <w:sz w:val="16"/>
                <w:szCs w:val="16"/>
                <w:lang w:eastAsia="en-US"/>
              </w:rPr>
            </w:pPr>
            <w:ins w:id="5951" w:author="Machado, Diana" w:date="2019-02-04T10:09:00Z">
              <w:r w:rsidRPr="00C722A9">
                <w:rPr>
                  <w:rFonts w:ascii="Calibri" w:hAnsi="Calibri" w:cs="Calibri"/>
                  <w:color w:val="000000"/>
                  <w:sz w:val="16"/>
                  <w:szCs w:val="16"/>
                  <w:lang w:eastAsia="en-US"/>
                </w:rPr>
                <w:t xml:space="preserve">1,052,0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2" w:author="Machado, Diana" w:date="2019-02-04T10:09:00Z"/>
                <w:rFonts w:ascii="Calibri" w:hAnsi="Calibri" w:cs="Calibri"/>
                <w:color w:val="000000"/>
                <w:sz w:val="16"/>
                <w:szCs w:val="16"/>
                <w:lang w:eastAsia="en-US"/>
              </w:rPr>
            </w:pPr>
            <w:ins w:id="595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4" w:author="Machado, Diana" w:date="2019-02-04T10:09:00Z"/>
                <w:rFonts w:ascii="Calibri" w:hAnsi="Calibri" w:cs="Calibri"/>
                <w:color w:val="000000"/>
                <w:sz w:val="16"/>
                <w:szCs w:val="16"/>
                <w:lang w:eastAsia="en-US"/>
              </w:rPr>
            </w:pPr>
            <w:ins w:id="59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6" w:author="Machado, Diana" w:date="2019-02-04T10:09:00Z"/>
                <w:rFonts w:ascii="Calibri" w:hAnsi="Calibri" w:cs="Calibri"/>
                <w:color w:val="000000"/>
                <w:sz w:val="16"/>
                <w:szCs w:val="16"/>
                <w:lang w:eastAsia="en-US"/>
              </w:rPr>
            </w:pPr>
            <w:ins w:id="59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8" w:author="Machado, Diana" w:date="2019-02-04T10:09:00Z"/>
                <w:rFonts w:ascii="Calibri" w:hAnsi="Calibri" w:cs="Calibri"/>
                <w:color w:val="000000"/>
                <w:sz w:val="16"/>
                <w:szCs w:val="16"/>
                <w:lang w:eastAsia="en-US"/>
              </w:rPr>
            </w:pPr>
            <w:ins w:id="5959" w:author="Machado, Diana" w:date="2019-02-04T10:09:00Z">
              <w:r w:rsidRPr="00C722A9">
                <w:rPr>
                  <w:rFonts w:ascii="Calibri" w:hAnsi="Calibri" w:cs="Calibri"/>
                  <w:color w:val="000000"/>
                  <w:sz w:val="16"/>
                  <w:szCs w:val="16"/>
                  <w:lang w:eastAsia="en-US"/>
                </w:rPr>
                <w:t xml:space="preserve">53,212,5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60" w:author="Machado, Diana" w:date="2019-02-04T10:09:00Z"/>
                <w:rFonts w:ascii="Calibri" w:hAnsi="Calibri" w:cs="Calibri"/>
                <w:color w:val="000000"/>
                <w:sz w:val="16"/>
                <w:szCs w:val="16"/>
                <w:lang w:eastAsia="en-US"/>
              </w:rPr>
            </w:pPr>
            <w:ins w:id="5961"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62" w:author="Machado, Diana" w:date="2019-02-04T10:09:00Z"/>
                <w:rFonts w:ascii="Calibri" w:hAnsi="Calibri" w:cs="Calibri"/>
                <w:color w:val="000000"/>
                <w:sz w:val="16"/>
                <w:szCs w:val="16"/>
                <w:lang w:eastAsia="en-US"/>
              </w:rPr>
            </w:pPr>
            <w:ins w:id="5963" w:author="Machado, Diana" w:date="2019-02-04T10:09:00Z">
              <w:r w:rsidRPr="00C722A9">
                <w:rPr>
                  <w:rFonts w:ascii="Calibri" w:hAnsi="Calibri" w:cs="Calibri"/>
                  <w:color w:val="000000"/>
                  <w:sz w:val="16"/>
                  <w:szCs w:val="16"/>
                  <w:lang w:eastAsia="en-US"/>
                </w:rPr>
                <w:t xml:space="preserve">55,306,35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64" w:author="Machado, Diana" w:date="2019-02-04T10:09:00Z"/>
                <w:rFonts w:ascii="Calibri" w:hAnsi="Calibri" w:cs="Calibri"/>
                <w:color w:val="000000"/>
                <w:sz w:val="16"/>
                <w:szCs w:val="16"/>
                <w:lang w:eastAsia="en-US"/>
              </w:rPr>
            </w:pPr>
            <w:ins w:id="5965"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59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67" w:author="Machado, Diana" w:date="2019-02-04T10:09:00Z"/>
                <w:rFonts w:ascii="Calibri" w:hAnsi="Calibri" w:cs="Calibri"/>
                <w:color w:val="000000"/>
                <w:sz w:val="16"/>
                <w:szCs w:val="16"/>
                <w:lang w:eastAsia="en-US"/>
              </w:rPr>
            </w:pPr>
            <w:ins w:id="5968" w:author="Machado, Diana" w:date="2019-02-04T10:09:00Z">
              <w:r w:rsidRPr="00C722A9">
                <w:rPr>
                  <w:rFonts w:ascii="Calibri" w:hAnsi="Calibri" w:cs="Calibri"/>
                  <w:color w:val="000000"/>
                  <w:sz w:val="16"/>
                  <w:szCs w:val="16"/>
                  <w:lang w:eastAsia="en-US"/>
                </w:rPr>
                <w:t>327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69" w:author="Machado, Diana" w:date="2019-02-04T10:09:00Z"/>
                <w:rFonts w:ascii="Calibri" w:hAnsi="Calibri" w:cs="Calibri"/>
                <w:color w:val="000000"/>
                <w:sz w:val="16"/>
                <w:szCs w:val="16"/>
                <w:lang w:eastAsia="en-US"/>
              </w:rPr>
            </w:pPr>
            <w:ins w:id="5970" w:author="Machado, Diana" w:date="2019-02-04T10:09:00Z">
              <w:r w:rsidRPr="00C722A9">
                <w:rPr>
                  <w:rFonts w:ascii="Calibri" w:hAnsi="Calibri" w:cs="Calibri"/>
                  <w:color w:val="000000"/>
                  <w:sz w:val="16"/>
                  <w:szCs w:val="16"/>
                  <w:lang w:eastAsia="en-US"/>
                </w:rPr>
                <w:t xml:space="preserve">26,024,39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1" w:author="Machado, Diana" w:date="2019-02-04T10:09:00Z"/>
                <w:rFonts w:ascii="Calibri" w:hAnsi="Calibri" w:cs="Calibri"/>
                <w:color w:val="000000"/>
                <w:sz w:val="16"/>
                <w:szCs w:val="16"/>
                <w:lang w:eastAsia="en-US"/>
              </w:rPr>
            </w:pPr>
            <w:ins w:id="5972"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3" w:author="Machado, Diana" w:date="2019-02-04T10:09:00Z"/>
                <w:rFonts w:ascii="Calibri" w:hAnsi="Calibri" w:cs="Calibri"/>
                <w:color w:val="000000"/>
                <w:sz w:val="16"/>
                <w:szCs w:val="16"/>
                <w:lang w:eastAsia="en-US"/>
              </w:rPr>
            </w:pPr>
            <w:ins w:id="597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5" w:author="Machado, Diana" w:date="2019-02-04T10:09:00Z"/>
                <w:rFonts w:ascii="Calibri" w:hAnsi="Calibri" w:cs="Calibri"/>
                <w:color w:val="000000"/>
                <w:sz w:val="16"/>
                <w:szCs w:val="16"/>
                <w:lang w:eastAsia="en-US"/>
              </w:rPr>
            </w:pPr>
            <w:ins w:id="597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7" w:author="Machado, Diana" w:date="2019-02-04T10:09:00Z"/>
                <w:rFonts w:ascii="Calibri" w:hAnsi="Calibri" w:cs="Calibri"/>
                <w:color w:val="000000"/>
                <w:sz w:val="16"/>
                <w:szCs w:val="16"/>
                <w:lang w:eastAsia="en-US"/>
              </w:rPr>
            </w:pPr>
            <w:ins w:id="59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9" w:author="Machado, Diana" w:date="2019-02-04T10:09:00Z"/>
                <w:rFonts w:ascii="Calibri" w:hAnsi="Calibri" w:cs="Calibri"/>
                <w:color w:val="000000"/>
                <w:sz w:val="16"/>
                <w:szCs w:val="16"/>
                <w:lang w:eastAsia="en-US"/>
              </w:rPr>
            </w:pPr>
            <w:ins w:id="59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81" w:author="Machado, Diana" w:date="2019-02-04T10:09:00Z"/>
                <w:rFonts w:ascii="Calibri" w:hAnsi="Calibri" w:cs="Calibri"/>
                <w:color w:val="000000"/>
                <w:sz w:val="16"/>
                <w:szCs w:val="16"/>
                <w:lang w:eastAsia="en-US"/>
              </w:rPr>
            </w:pPr>
            <w:ins w:id="5982" w:author="Machado, Diana" w:date="2019-02-04T10:09:00Z">
              <w:r w:rsidRPr="00C722A9">
                <w:rPr>
                  <w:rFonts w:ascii="Calibri" w:hAnsi="Calibri" w:cs="Calibri"/>
                  <w:color w:val="000000"/>
                  <w:sz w:val="16"/>
                  <w:szCs w:val="16"/>
                  <w:lang w:eastAsia="en-US"/>
                </w:rPr>
                <w:t xml:space="preserve">26,326,5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83" w:author="Machado, Diana" w:date="2019-02-04T10:09:00Z"/>
                <w:rFonts w:ascii="Calibri" w:hAnsi="Calibri" w:cs="Calibri"/>
                <w:color w:val="000000"/>
                <w:sz w:val="16"/>
                <w:szCs w:val="16"/>
                <w:lang w:eastAsia="en-US"/>
              </w:rPr>
            </w:pPr>
            <w:ins w:id="5984"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85" w:author="Machado, Diana" w:date="2019-02-04T10:09:00Z"/>
                <w:rFonts w:ascii="Calibri" w:hAnsi="Calibri" w:cs="Calibri"/>
                <w:color w:val="000000"/>
                <w:sz w:val="16"/>
                <w:szCs w:val="16"/>
                <w:lang w:eastAsia="en-US"/>
              </w:rPr>
            </w:pPr>
            <w:ins w:id="5986" w:author="Machado, Diana" w:date="2019-02-04T10:09:00Z">
              <w:r w:rsidRPr="00C722A9">
                <w:rPr>
                  <w:rFonts w:ascii="Calibri" w:hAnsi="Calibri" w:cs="Calibri"/>
                  <w:color w:val="000000"/>
                  <w:sz w:val="16"/>
                  <w:szCs w:val="16"/>
                  <w:lang w:eastAsia="en-US"/>
                </w:rPr>
                <w:t xml:space="preserve">52,678,2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87" w:author="Machado, Diana" w:date="2019-02-04T10:09:00Z"/>
                <w:rFonts w:ascii="Calibri" w:hAnsi="Calibri" w:cs="Calibri"/>
                <w:color w:val="000000"/>
                <w:sz w:val="16"/>
                <w:szCs w:val="16"/>
                <w:lang w:eastAsia="en-US"/>
              </w:rPr>
            </w:pPr>
            <w:ins w:id="5988"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59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90" w:author="Machado, Diana" w:date="2019-02-04T10:09:00Z"/>
                <w:rFonts w:ascii="Calibri" w:hAnsi="Calibri" w:cs="Calibri"/>
                <w:color w:val="000000"/>
                <w:sz w:val="16"/>
                <w:szCs w:val="16"/>
                <w:lang w:eastAsia="en-US"/>
              </w:rPr>
            </w:pPr>
            <w:ins w:id="5991" w:author="Machado, Diana" w:date="2019-02-04T10:09:00Z">
              <w:r w:rsidRPr="00C722A9">
                <w:rPr>
                  <w:rFonts w:ascii="Calibri" w:hAnsi="Calibri" w:cs="Calibri"/>
                  <w:color w:val="000000"/>
                  <w:sz w:val="16"/>
                  <w:szCs w:val="16"/>
                  <w:lang w:eastAsia="en-US"/>
                </w:rPr>
                <w:t>32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2" w:author="Machado, Diana" w:date="2019-02-04T10:09:00Z"/>
                <w:rFonts w:ascii="Calibri" w:hAnsi="Calibri" w:cs="Calibri"/>
                <w:color w:val="000000"/>
                <w:sz w:val="16"/>
                <w:szCs w:val="16"/>
                <w:lang w:eastAsia="en-US"/>
              </w:rPr>
            </w:pPr>
            <w:ins w:id="5993" w:author="Machado, Diana" w:date="2019-02-04T10:09:00Z">
              <w:r w:rsidRPr="00C722A9">
                <w:rPr>
                  <w:rFonts w:ascii="Calibri" w:hAnsi="Calibri" w:cs="Calibri"/>
                  <w:color w:val="000000"/>
                  <w:sz w:val="16"/>
                  <w:szCs w:val="16"/>
                  <w:lang w:eastAsia="en-US"/>
                </w:rPr>
                <w:t xml:space="preserve">32,925,99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4" w:author="Machado, Diana" w:date="2019-02-04T10:09:00Z"/>
                <w:rFonts w:ascii="Calibri" w:hAnsi="Calibri" w:cs="Calibri"/>
                <w:color w:val="000000"/>
                <w:sz w:val="16"/>
                <w:szCs w:val="16"/>
                <w:lang w:eastAsia="en-US"/>
              </w:rPr>
            </w:pPr>
            <w:ins w:id="5995"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6" w:author="Machado, Diana" w:date="2019-02-04T10:09:00Z"/>
                <w:rFonts w:ascii="Calibri" w:hAnsi="Calibri" w:cs="Calibri"/>
                <w:color w:val="000000"/>
                <w:sz w:val="16"/>
                <w:szCs w:val="16"/>
                <w:lang w:eastAsia="en-US"/>
              </w:rPr>
            </w:pPr>
            <w:ins w:id="5997" w:author="Machado, Diana" w:date="2019-02-04T10:09:00Z">
              <w:r w:rsidRPr="00C722A9">
                <w:rPr>
                  <w:rFonts w:ascii="Calibri" w:hAnsi="Calibri" w:cs="Calibri"/>
                  <w:color w:val="000000"/>
                  <w:sz w:val="16"/>
                  <w:szCs w:val="16"/>
                  <w:lang w:eastAsia="en-US"/>
                </w:rPr>
                <w:t xml:space="preserve">4,121,9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8" w:author="Machado, Diana" w:date="2019-02-04T10:09:00Z"/>
                <w:rFonts w:ascii="Calibri" w:hAnsi="Calibri" w:cs="Calibri"/>
                <w:color w:val="000000"/>
                <w:sz w:val="16"/>
                <w:szCs w:val="16"/>
                <w:lang w:eastAsia="en-US"/>
              </w:rPr>
            </w:pPr>
            <w:ins w:id="599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0" w:author="Machado, Diana" w:date="2019-02-04T10:09:00Z"/>
                <w:rFonts w:ascii="Calibri" w:hAnsi="Calibri" w:cs="Calibri"/>
                <w:color w:val="000000"/>
                <w:sz w:val="16"/>
                <w:szCs w:val="16"/>
                <w:lang w:eastAsia="en-US"/>
              </w:rPr>
            </w:pPr>
            <w:ins w:id="60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2" w:author="Machado, Diana" w:date="2019-02-04T10:09:00Z"/>
                <w:rFonts w:ascii="Calibri" w:hAnsi="Calibri" w:cs="Calibri"/>
                <w:color w:val="000000"/>
                <w:sz w:val="16"/>
                <w:szCs w:val="16"/>
                <w:lang w:eastAsia="en-US"/>
              </w:rPr>
            </w:pPr>
            <w:ins w:id="60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4" w:author="Machado, Diana" w:date="2019-02-04T10:09:00Z"/>
                <w:rFonts w:ascii="Calibri" w:hAnsi="Calibri" w:cs="Calibri"/>
                <w:color w:val="000000"/>
                <w:sz w:val="16"/>
                <w:szCs w:val="16"/>
                <w:lang w:eastAsia="en-US"/>
              </w:rPr>
            </w:pPr>
            <w:ins w:id="6005" w:author="Machado, Diana" w:date="2019-02-04T10:09:00Z">
              <w:r w:rsidRPr="00C722A9">
                <w:rPr>
                  <w:rFonts w:ascii="Calibri" w:hAnsi="Calibri" w:cs="Calibri"/>
                  <w:color w:val="000000"/>
                  <w:sz w:val="16"/>
                  <w:szCs w:val="16"/>
                  <w:lang w:eastAsia="en-US"/>
                </w:rPr>
                <w:t xml:space="preserve">33,273,7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6" w:author="Machado, Diana" w:date="2019-02-04T10:09:00Z"/>
                <w:rFonts w:ascii="Calibri" w:hAnsi="Calibri" w:cs="Calibri"/>
                <w:color w:val="000000"/>
                <w:sz w:val="16"/>
                <w:szCs w:val="16"/>
                <w:lang w:eastAsia="en-US"/>
              </w:rPr>
            </w:pPr>
            <w:ins w:id="6007"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08" w:author="Machado, Diana" w:date="2019-02-04T10:09:00Z"/>
                <w:rFonts w:ascii="Calibri" w:hAnsi="Calibri" w:cs="Calibri"/>
                <w:color w:val="000000"/>
                <w:sz w:val="16"/>
                <w:szCs w:val="16"/>
                <w:lang w:eastAsia="en-US"/>
              </w:rPr>
            </w:pPr>
            <w:ins w:id="6009" w:author="Machado, Diana" w:date="2019-02-04T10:09:00Z">
              <w:r w:rsidRPr="00C722A9">
                <w:rPr>
                  <w:rFonts w:ascii="Calibri" w:hAnsi="Calibri" w:cs="Calibri"/>
                  <w:color w:val="000000"/>
                  <w:sz w:val="16"/>
                  <w:szCs w:val="16"/>
                  <w:lang w:eastAsia="en-US"/>
                </w:rPr>
                <w:t xml:space="preserve">70,321,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10" w:author="Machado, Diana" w:date="2019-02-04T10:09:00Z"/>
                <w:rFonts w:ascii="Calibri" w:hAnsi="Calibri" w:cs="Calibri"/>
                <w:color w:val="000000"/>
                <w:sz w:val="16"/>
                <w:szCs w:val="16"/>
                <w:lang w:eastAsia="en-US"/>
              </w:rPr>
            </w:pPr>
            <w:ins w:id="6011"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60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13" w:author="Machado, Diana" w:date="2019-02-04T10:09:00Z"/>
                <w:rFonts w:ascii="Calibri" w:hAnsi="Calibri" w:cs="Calibri"/>
                <w:color w:val="000000"/>
                <w:sz w:val="16"/>
                <w:szCs w:val="16"/>
                <w:lang w:eastAsia="en-US"/>
              </w:rPr>
            </w:pPr>
            <w:ins w:id="6014" w:author="Machado, Diana" w:date="2019-02-04T10:09:00Z">
              <w:r w:rsidRPr="00C722A9">
                <w:rPr>
                  <w:rFonts w:ascii="Calibri" w:hAnsi="Calibri" w:cs="Calibri"/>
                  <w:color w:val="000000"/>
                  <w:sz w:val="16"/>
                  <w:szCs w:val="16"/>
                  <w:lang w:eastAsia="en-US"/>
                </w:rPr>
                <w:t>327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5" w:author="Machado, Diana" w:date="2019-02-04T10:09:00Z"/>
                <w:rFonts w:ascii="Calibri" w:hAnsi="Calibri" w:cs="Calibri"/>
                <w:color w:val="000000"/>
                <w:sz w:val="16"/>
                <w:szCs w:val="16"/>
                <w:lang w:eastAsia="en-US"/>
              </w:rPr>
            </w:pPr>
            <w:ins w:id="6016" w:author="Machado, Diana" w:date="2019-02-04T10:09:00Z">
              <w:r w:rsidRPr="00C722A9">
                <w:rPr>
                  <w:rFonts w:ascii="Calibri" w:hAnsi="Calibri" w:cs="Calibri"/>
                  <w:color w:val="000000"/>
                  <w:sz w:val="16"/>
                  <w:szCs w:val="16"/>
                  <w:lang w:eastAsia="en-US"/>
                </w:rPr>
                <w:t xml:space="preserve">1,040,1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7" w:author="Machado, Diana" w:date="2019-02-04T10:09:00Z"/>
                <w:rFonts w:ascii="Calibri" w:hAnsi="Calibri" w:cs="Calibri"/>
                <w:color w:val="000000"/>
                <w:sz w:val="16"/>
                <w:szCs w:val="16"/>
                <w:lang w:eastAsia="en-US"/>
              </w:rPr>
            </w:pPr>
            <w:ins w:id="6018"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9" w:author="Machado, Diana" w:date="2019-02-04T10:09:00Z"/>
                <w:rFonts w:ascii="Calibri" w:hAnsi="Calibri" w:cs="Calibri"/>
                <w:color w:val="000000"/>
                <w:sz w:val="16"/>
                <w:szCs w:val="16"/>
                <w:lang w:eastAsia="en-US"/>
              </w:rPr>
            </w:pPr>
            <w:ins w:id="6020" w:author="Machado, Diana" w:date="2019-02-04T10:09:00Z">
              <w:r w:rsidRPr="00C722A9">
                <w:rPr>
                  <w:rFonts w:ascii="Calibri" w:hAnsi="Calibri" w:cs="Calibri"/>
                  <w:color w:val="000000"/>
                  <w:sz w:val="16"/>
                  <w:szCs w:val="16"/>
                  <w:lang w:eastAsia="en-US"/>
                </w:rPr>
                <w:t xml:space="preserve">1,050,4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1" w:author="Machado, Diana" w:date="2019-02-04T10:09:00Z"/>
                <w:rFonts w:ascii="Calibri" w:hAnsi="Calibri" w:cs="Calibri"/>
                <w:color w:val="000000"/>
                <w:sz w:val="16"/>
                <w:szCs w:val="16"/>
                <w:lang w:eastAsia="en-US"/>
              </w:rPr>
            </w:pPr>
            <w:ins w:id="602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3" w:author="Machado, Diana" w:date="2019-02-04T10:09:00Z"/>
                <w:rFonts w:ascii="Calibri" w:hAnsi="Calibri" w:cs="Calibri"/>
                <w:color w:val="000000"/>
                <w:sz w:val="16"/>
                <w:szCs w:val="16"/>
                <w:lang w:eastAsia="en-US"/>
              </w:rPr>
            </w:pPr>
            <w:ins w:id="60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5" w:author="Machado, Diana" w:date="2019-02-04T10:09:00Z"/>
                <w:rFonts w:ascii="Calibri" w:hAnsi="Calibri" w:cs="Calibri"/>
                <w:color w:val="000000"/>
                <w:sz w:val="16"/>
                <w:szCs w:val="16"/>
                <w:lang w:eastAsia="en-US"/>
              </w:rPr>
            </w:pPr>
            <w:ins w:id="60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7" w:author="Machado, Diana" w:date="2019-02-04T10:09:00Z"/>
                <w:rFonts w:ascii="Calibri" w:hAnsi="Calibri" w:cs="Calibri"/>
                <w:color w:val="000000"/>
                <w:sz w:val="16"/>
                <w:szCs w:val="16"/>
                <w:lang w:eastAsia="en-US"/>
              </w:rPr>
            </w:pPr>
            <w:ins w:id="6028" w:author="Machado, Diana" w:date="2019-02-04T10:09:00Z">
              <w:r w:rsidRPr="00C722A9">
                <w:rPr>
                  <w:rFonts w:ascii="Calibri" w:hAnsi="Calibri" w:cs="Calibri"/>
                  <w:color w:val="000000"/>
                  <w:sz w:val="16"/>
                  <w:szCs w:val="16"/>
                  <w:lang w:eastAsia="en-US"/>
                </w:rPr>
                <w:t xml:space="preserve">20,531,7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9" w:author="Machado, Diana" w:date="2019-02-04T10:09:00Z"/>
                <w:rFonts w:ascii="Calibri" w:hAnsi="Calibri" w:cs="Calibri"/>
                <w:color w:val="000000"/>
                <w:sz w:val="16"/>
                <w:szCs w:val="16"/>
                <w:lang w:eastAsia="en-US"/>
              </w:rPr>
            </w:pPr>
            <w:ins w:id="6030"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31" w:author="Machado, Diana" w:date="2019-02-04T10:09:00Z"/>
                <w:rFonts w:ascii="Calibri" w:hAnsi="Calibri" w:cs="Calibri"/>
                <w:color w:val="000000"/>
                <w:sz w:val="16"/>
                <w:szCs w:val="16"/>
                <w:lang w:eastAsia="en-US"/>
              </w:rPr>
            </w:pPr>
            <w:ins w:id="6032" w:author="Machado, Diana" w:date="2019-02-04T10:09:00Z">
              <w:r w:rsidRPr="00C722A9">
                <w:rPr>
                  <w:rFonts w:ascii="Calibri" w:hAnsi="Calibri" w:cs="Calibri"/>
                  <w:color w:val="000000"/>
                  <w:sz w:val="16"/>
                  <w:szCs w:val="16"/>
                  <w:lang w:eastAsia="en-US"/>
                </w:rPr>
                <w:t xml:space="preserve">22,622,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33" w:author="Machado, Diana" w:date="2019-02-04T10:09:00Z"/>
                <w:rFonts w:ascii="Calibri" w:hAnsi="Calibri" w:cs="Calibri"/>
                <w:color w:val="000000"/>
                <w:sz w:val="16"/>
                <w:szCs w:val="16"/>
                <w:lang w:eastAsia="en-US"/>
              </w:rPr>
            </w:pPr>
            <w:ins w:id="603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60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36" w:author="Machado, Diana" w:date="2019-02-04T10:09:00Z"/>
                <w:rFonts w:ascii="Calibri" w:hAnsi="Calibri" w:cs="Calibri"/>
                <w:color w:val="000000"/>
                <w:sz w:val="16"/>
                <w:szCs w:val="16"/>
                <w:lang w:eastAsia="en-US"/>
              </w:rPr>
            </w:pPr>
            <w:ins w:id="6037" w:author="Machado, Diana" w:date="2019-02-04T10:09:00Z">
              <w:r w:rsidRPr="00C722A9">
                <w:rPr>
                  <w:rFonts w:ascii="Calibri" w:hAnsi="Calibri" w:cs="Calibri"/>
                  <w:color w:val="000000"/>
                  <w:sz w:val="16"/>
                  <w:szCs w:val="16"/>
                  <w:lang w:eastAsia="en-US"/>
                </w:rPr>
                <w:t>327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38" w:author="Machado, Diana" w:date="2019-02-04T10:09:00Z"/>
                <w:rFonts w:ascii="Calibri" w:hAnsi="Calibri" w:cs="Calibri"/>
                <w:color w:val="000000"/>
                <w:sz w:val="16"/>
                <w:szCs w:val="16"/>
                <w:lang w:eastAsia="en-US"/>
              </w:rPr>
            </w:pPr>
            <w:ins w:id="6039" w:author="Machado, Diana" w:date="2019-02-04T10:09:00Z">
              <w:r w:rsidRPr="00C722A9">
                <w:rPr>
                  <w:rFonts w:ascii="Calibri" w:hAnsi="Calibri" w:cs="Calibri"/>
                  <w:color w:val="000000"/>
                  <w:sz w:val="16"/>
                  <w:szCs w:val="16"/>
                  <w:lang w:eastAsia="en-US"/>
                </w:rPr>
                <w:t xml:space="preserve">23,361,4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0" w:author="Machado, Diana" w:date="2019-02-04T10:09:00Z"/>
                <w:rFonts w:ascii="Calibri" w:hAnsi="Calibri" w:cs="Calibri"/>
                <w:color w:val="000000"/>
                <w:sz w:val="16"/>
                <w:szCs w:val="16"/>
                <w:lang w:eastAsia="en-US"/>
              </w:rPr>
            </w:pPr>
            <w:ins w:id="6041" w:author="Machado, Diana" w:date="2019-02-04T10:09:00Z">
              <w:r w:rsidRPr="00C722A9">
                <w:rPr>
                  <w:rFonts w:ascii="Calibri" w:hAnsi="Calibri" w:cs="Calibri"/>
                  <w:color w:val="000000"/>
                  <w:sz w:val="16"/>
                  <w:szCs w:val="16"/>
                  <w:lang w:eastAsia="en-US"/>
                </w:rPr>
                <w:t>0.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2" w:author="Machado, Diana" w:date="2019-02-04T10:09:00Z"/>
                <w:rFonts w:ascii="Calibri" w:hAnsi="Calibri" w:cs="Calibri"/>
                <w:color w:val="000000"/>
                <w:sz w:val="16"/>
                <w:szCs w:val="16"/>
                <w:lang w:eastAsia="en-US"/>
              </w:rPr>
            </w:pPr>
            <w:ins w:id="6043" w:author="Machado, Diana" w:date="2019-02-04T10:09:00Z">
              <w:r w:rsidRPr="00C722A9">
                <w:rPr>
                  <w:rFonts w:ascii="Calibri" w:hAnsi="Calibri" w:cs="Calibri"/>
                  <w:color w:val="000000"/>
                  <w:sz w:val="16"/>
                  <w:szCs w:val="16"/>
                  <w:lang w:eastAsia="en-US"/>
                </w:rPr>
                <w:t xml:space="preserve">1,113,5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4" w:author="Machado, Diana" w:date="2019-02-04T10:09:00Z"/>
                <w:rFonts w:ascii="Calibri" w:hAnsi="Calibri" w:cs="Calibri"/>
                <w:color w:val="000000"/>
                <w:sz w:val="16"/>
                <w:szCs w:val="16"/>
                <w:lang w:eastAsia="en-US"/>
              </w:rPr>
            </w:pPr>
            <w:ins w:id="604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6" w:author="Machado, Diana" w:date="2019-02-04T10:09:00Z"/>
                <w:rFonts w:ascii="Calibri" w:hAnsi="Calibri" w:cs="Calibri"/>
                <w:color w:val="000000"/>
                <w:sz w:val="16"/>
                <w:szCs w:val="16"/>
                <w:lang w:eastAsia="en-US"/>
              </w:rPr>
            </w:pPr>
            <w:ins w:id="60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8" w:author="Machado, Diana" w:date="2019-02-04T10:09:00Z"/>
                <w:rFonts w:ascii="Calibri" w:hAnsi="Calibri" w:cs="Calibri"/>
                <w:color w:val="000000"/>
                <w:sz w:val="16"/>
                <w:szCs w:val="16"/>
                <w:lang w:eastAsia="en-US"/>
              </w:rPr>
            </w:pPr>
            <w:ins w:id="60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50" w:author="Machado, Diana" w:date="2019-02-04T10:09:00Z"/>
                <w:rFonts w:ascii="Calibri" w:hAnsi="Calibri" w:cs="Calibri"/>
                <w:color w:val="000000"/>
                <w:sz w:val="16"/>
                <w:szCs w:val="16"/>
                <w:lang w:eastAsia="en-US"/>
              </w:rPr>
            </w:pPr>
            <w:ins w:id="6051" w:author="Machado, Diana" w:date="2019-02-04T10:09:00Z">
              <w:r w:rsidRPr="00C722A9">
                <w:rPr>
                  <w:rFonts w:ascii="Calibri" w:hAnsi="Calibri" w:cs="Calibri"/>
                  <w:color w:val="000000"/>
                  <w:sz w:val="16"/>
                  <w:szCs w:val="16"/>
                  <w:lang w:eastAsia="en-US"/>
                </w:rPr>
                <w:t xml:space="preserve">23,633,5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52" w:author="Machado, Diana" w:date="2019-02-04T10:09:00Z"/>
                <w:rFonts w:ascii="Calibri" w:hAnsi="Calibri" w:cs="Calibri"/>
                <w:color w:val="000000"/>
                <w:sz w:val="16"/>
                <w:szCs w:val="16"/>
                <w:lang w:eastAsia="en-US"/>
              </w:rPr>
            </w:pPr>
            <w:ins w:id="6053"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54" w:author="Machado, Diana" w:date="2019-02-04T10:09:00Z"/>
                <w:rFonts w:ascii="Calibri" w:hAnsi="Calibri" w:cs="Calibri"/>
                <w:color w:val="000000"/>
                <w:sz w:val="16"/>
                <w:szCs w:val="16"/>
                <w:lang w:eastAsia="en-US"/>
              </w:rPr>
            </w:pPr>
            <w:ins w:id="6055" w:author="Machado, Diana" w:date="2019-02-04T10:09:00Z">
              <w:r w:rsidRPr="00C722A9">
                <w:rPr>
                  <w:rFonts w:ascii="Calibri" w:hAnsi="Calibri" w:cs="Calibri"/>
                  <w:color w:val="000000"/>
                  <w:sz w:val="16"/>
                  <w:szCs w:val="16"/>
                  <w:lang w:eastAsia="en-US"/>
                </w:rPr>
                <w:t xml:space="preserve">48,108,5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56" w:author="Machado, Diana" w:date="2019-02-04T10:09:00Z"/>
                <w:rFonts w:ascii="Calibri" w:hAnsi="Calibri" w:cs="Calibri"/>
                <w:color w:val="000000"/>
                <w:sz w:val="16"/>
                <w:szCs w:val="16"/>
                <w:lang w:eastAsia="en-US"/>
              </w:rPr>
            </w:pPr>
            <w:ins w:id="6057"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60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59" w:author="Machado, Diana" w:date="2019-02-04T10:09:00Z"/>
                <w:rFonts w:ascii="Calibri" w:hAnsi="Calibri" w:cs="Calibri"/>
                <w:color w:val="000000"/>
                <w:sz w:val="16"/>
                <w:szCs w:val="16"/>
                <w:lang w:eastAsia="en-US"/>
              </w:rPr>
            </w:pPr>
            <w:ins w:id="6060" w:author="Machado, Diana" w:date="2019-02-04T10:09:00Z">
              <w:r w:rsidRPr="00C722A9">
                <w:rPr>
                  <w:rFonts w:ascii="Calibri" w:hAnsi="Calibri" w:cs="Calibri"/>
                  <w:color w:val="000000"/>
                  <w:sz w:val="16"/>
                  <w:szCs w:val="16"/>
                  <w:lang w:eastAsia="en-US"/>
                </w:rPr>
                <w:t>327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1" w:author="Machado, Diana" w:date="2019-02-04T10:09:00Z"/>
                <w:rFonts w:ascii="Calibri" w:hAnsi="Calibri" w:cs="Calibri"/>
                <w:color w:val="000000"/>
                <w:sz w:val="16"/>
                <w:szCs w:val="16"/>
                <w:lang w:eastAsia="en-US"/>
              </w:rPr>
            </w:pPr>
            <w:ins w:id="6062" w:author="Machado, Diana" w:date="2019-02-04T10:09:00Z">
              <w:r w:rsidRPr="00C722A9">
                <w:rPr>
                  <w:rFonts w:ascii="Calibri" w:hAnsi="Calibri" w:cs="Calibri"/>
                  <w:color w:val="000000"/>
                  <w:sz w:val="16"/>
                  <w:szCs w:val="16"/>
                  <w:lang w:eastAsia="en-US"/>
                </w:rPr>
                <w:t xml:space="preserve">45,600,8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3" w:author="Machado, Diana" w:date="2019-02-04T10:09:00Z"/>
                <w:rFonts w:ascii="Calibri" w:hAnsi="Calibri" w:cs="Calibri"/>
                <w:color w:val="000000"/>
                <w:sz w:val="16"/>
                <w:szCs w:val="16"/>
                <w:lang w:eastAsia="en-US"/>
              </w:rPr>
            </w:pPr>
            <w:ins w:id="6064"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5" w:author="Machado, Diana" w:date="2019-02-04T10:09:00Z"/>
                <w:rFonts w:ascii="Calibri" w:hAnsi="Calibri" w:cs="Calibri"/>
                <w:color w:val="000000"/>
                <w:sz w:val="16"/>
                <w:szCs w:val="16"/>
                <w:lang w:eastAsia="en-US"/>
              </w:rPr>
            </w:pPr>
            <w:ins w:id="6066" w:author="Machado, Diana" w:date="2019-02-04T10:09:00Z">
              <w:r w:rsidRPr="00C722A9">
                <w:rPr>
                  <w:rFonts w:ascii="Calibri" w:hAnsi="Calibri" w:cs="Calibri"/>
                  <w:color w:val="000000"/>
                  <w:sz w:val="16"/>
                  <w:szCs w:val="16"/>
                  <w:lang w:eastAsia="en-US"/>
                </w:rPr>
                <w:t xml:space="preserve">848,4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7" w:author="Machado, Diana" w:date="2019-02-04T10:09:00Z"/>
                <w:rFonts w:ascii="Calibri" w:hAnsi="Calibri" w:cs="Calibri"/>
                <w:color w:val="000000"/>
                <w:sz w:val="16"/>
                <w:szCs w:val="16"/>
                <w:lang w:eastAsia="en-US"/>
              </w:rPr>
            </w:pPr>
            <w:ins w:id="606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9" w:author="Machado, Diana" w:date="2019-02-04T10:09:00Z"/>
                <w:rFonts w:ascii="Calibri" w:hAnsi="Calibri" w:cs="Calibri"/>
                <w:color w:val="000000"/>
                <w:sz w:val="16"/>
                <w:szCs w:val="16"/>
                <w:lang w:eastAsia="en-US"/>
              </w:rPr>
            </w:pPr>
            <w:ins w:id="60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1" w:author="Machado, Diana" w:date="2019-02-04T10:09:00Z"/>
                <w:rFonts w:ascii="Calibri" w:hAnsi="Calibri" w:cs="Calibri"/>
                <w:color w:val="000000"/>
                <w:sz w:val="16"/>
                <w:szCs w:val="16"/>
                <w:lang w:eastAsia="en-US"/>
              </w:rPr>
            </w:pPr>
            <w:ins w:id="60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3" w:author="Machado, Diana" w:date="2019-02-04T10:09:00Z"/>
                <w:rFonts w:ascii="Calibri" w:hAnsi="Calibri" w:cs="Calibri"/>
                <w:color w:val="000000"/>
                <w:sz w:val="16"/>
                <w:szCs w:val="16"/>
                <w:lang w:eastAsia="en-US"/>
              </w:rPr>
            </w:pPr>
            <w:ins w:id="6074" w:author="Machado, Diana" w:date="2019-02-04T10:09:00Z">
              <w:r w:rsidRPr="00C722A9">
                <w:rPr>
                  <w:rFonts w:ascii="Calibri" w:hAnsi="Calibri" w:cs="Calibri"/>
                  <w:color w:val="000000"/>
                  <w:sz w:val="16"/>
                  <w:szCs w:val="16"/>
                  <w:lang w:eastAsia="en-US"/>
                </w:rPr>
                <w:t xml:space="preserve">46,128,1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5" w:author="Machado, Diana" w:date="2019-02-04T10:09:00Z"/>
                <w:rFonts w:ascii="Calibri" w:hAnsi="Calibri" w:cs="Calibri"/>
                <w:color w:val="000000"/>
                <w:sz w:val="16"/>
                <w:szCs w:val="16"/>
                <w:lang w:eastAsia="en-US"/>
              </w:rPr>
            </w:pPr>
            <w:ins w:id="6076"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77" w:author="Machado, Diana" w:date="2019-02-04T10:09:00Z"/>
                <w:rFonts w:ascii="Calibri" w:hAnsi="Calibri" w:cs="Calibri"/>
                <w:color w:val="000000"/>
                <w:sz w:val="16"/>
                <w:szCs w:val="16"/>
                <w:lang w:eastAsia="en-US"/>
              </w:rPr>
            </w:pPr>
            <w:ins w:id="6078" w:author="Machado, Diana" w:date="2019-02-04T10:09:00Z">
              <w:r w:rsidRPr="00C722A9">
                <w:rPr>
                  <w:rFonts w:ascii="Calibri" w:hAnsi="Calibri" w:cs="Calibri"/>
                  <w:color w:val="000000"/>
                  <w:sz w:val="16"/>
                  <w:szCs w:val="16"/>
                  <w:lang w:eastAsia="en-US"/>
                </w:rPr>
                <w:t xml:space="preserve">92,577,4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79" w:author="Machado, Diana" w:date="2019-02-04T10:09:00Z"/>
                <w:rFonts w:ascii="Calibri" w:hAnsi="Calibri" w:cs="Calibri"/>
                <w:color w:val="000000"/>
                <w:sz w:val="16"/>
                <w:szCs w:val="16"/>
                <w:lang w:eastAsia="en-US"/>
              </w:rPr>
            </w:pPr>
            <w:ins w:id="6080"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60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82" w:author="Machado, Diana" w:date="2019-02-04T10:09:00Z"/>
                <w:rFonts w:ascii="Calibri" w:hAnsi="Calibri" w:cs="Calibri"/>
                <w:color w:val="000000"/>
                <w:sz w:val="16"/>
                <w:szCs w:val="16"/>
                <w:lang w:eastAsia="en-US"/>
              </w:rPr>
            </w:pPr>
            <w:ins w:id="6083" w:author="Machado, Diana" w:date="2019-02-04T10:09:00Z">
              <w:r w:rsidRPr="00C722A9">
                <w:rPr>
                  <w:rFonts w:ascii="Calibri" w:hAnsi="Calibri" w:cs="Calibri"/>
                  <w:color w:val="000000"/>
                  <w:sz w:val="16"/>
                  <w:szCs w:val="16"/>
                  <w:lang w:eastAsia="en-US"/>
                </w:rPr>
                <w:t>327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4" w:author="Machado, Diana" w:date="2019-02-04T10:09:00Z"/>
                <w:rFonts w:ascii="Calibri" w:hAnsi="Calibri" w:cs="Calibri"/>
                <w:color w:val="000000"/>
                <w:sz w:val="16"/>
                <w:szCs w:val="16"/>
                <w:lang w:eastAsia="en-US"/>
              </w:rPr>
            </w:pPr>
            <w:ins w:id="60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6" w:author="Machado, Diana" w:date="2019-02-04T10:09:00Z"/>
                <w:rFonts w:ascii="Calibri" w:hAnsi="Calibri" w:cs="Calibri"/>
                <w:color w:val="000000"/>
                <w:sz w:val="16"/>
                <w:szCs w:val="16"/>
                <w:lang w:eastAsia="en-US"/>
              </w:rPr>
            </w:pPr>
            <w:ins w:id="60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8" w:author="Machado, Diana" w:date="2019-02-04T10:09:00Z"/>
                <w:rFonts w:ascii="Calibri" w:hAnsi="Calibri" w:cs="Calibri"/>
                <w:color w:val="000000"/>
                <w:sz w:val="16"/>
                <w:szCs w:val="16"/>
                <w:lang w:eastAsia="en-US"/>
              </w:rPr>
            </w:pPr>
            <w:ins w:id="6089" w:author="Machado, Diana" w:date="2019-02-04T10:09:00Z">
              <w:r w:rsidRPr="00C722A9">
                <w:rPr>
                  <w:rFonts w:ascii="Calibri" w:hAnsi="Calibri" w:cs="Calibri"/>
                  <w:color w:val="000000"/>
                  <w:sz w:val="16"/>
                  <w:szCs w:val="16"/>
                  <w:lang w:eastAsia="en-US"/>
                </w:rPr>
                <w:t xml:space="preserve">13,904,3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0" w:author="Machado, Diana" w:date="2019-02-04T10:09:00Z"/>
                <w:rFonts w:ascii="Calibri" w:hAnsi="Calibri" w:cs="Calibri"/>
                <w:color w:val="000000"/>
                <w:sz w:val="16"/>
                <w:szCs w:val="16"/>
                <w:lang w:eastAsia="en-US"/>
              </w:rPr>
            </w:pPr>
            <w:ins w:id="6091"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2" w:author="Machado, Diana" w:date="2019-02-04T10:09:00Z"/>
                <w:rFonts w:ascii="Calibri" w:hAnsi="Calibri" w:cs="Calibri"/>
                <w:color w:val="000000"/>
                <w:sz w:val="16"/>
                <w:szCs w:val="16"/>
                <w:lang w:eastAsia="en-US"/>
              </w:rPr>
            </w:pPr>
            <w:ins w:id="60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4" w:author="Machado, Diana" w:date="2019-02-04T10:09:00Z"/>
                <w:rFonts w:ascii="Calibri" w:hAnsi="Calibri" w:cs="Calibri"/>
                <w:color w:val="000000"/>
                <w:sz w:val="16"/>
                <w:szCs w:val="16"/>
                <w:lang w:eastAsia="en-US"/>
              </w:rPr>
            </w:pPr>
            <w:ins w:id="60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6" w:author="Machado, Diana" w:date="2019-02-04T10:09:00Z"/>
                <w:rFonts w:ascii="Calibri" w:hAnsi="Calibri" w:cs="Calibri"/>
                <w:color w:val="000000"/>
                <w:sz w:val="16"/>
                <w:szCs w:val="16"/>
                <w:lang w:eastAsia="en-US"/>
              </w:rPr>
            </w:pPr>
            <w:ins w:id="6097" w:author="Machado, Diana" w:date="2019-02-04T10:09:00Z">
              <w:r w:rsidRPr="00C722A9">
                <w:rPr>
                  <w:rFonts w:ascii="Calibri" w:hAnsi="Calibri" w:cs="Calibri"/>
                  <w:color w:val="000000"/>
                  <w:sz w:val="16"/>
                  <w:szCs w:val="16"/>
                  <w:lang w:eastAsia="en-US"/>
                </w:rPr>
                <w:t xml:space="preserve">20,032,9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8" w:author="Machado, Diana" w:date="2019-02-04T10:09:00Z"/>
                <w:rFonts w:ascii="Calibri" w:hAnsi="Calibri" w:cs="Calibri"/>
                <w:color w:val="000000"/>
                <w:sz w:val="16"/>
                <w:szCs w:val="16"/>
                <w:lang w:eastAsia="en-US"/>
              </w:rPr>
            </w:pPr>
            <w:ins w:id="6099"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00" w:author="Machado, Diana" w:date="2019-02-04T10:09:00Z"/>
                <w:rFonts w:ascii="Calibri" w:hAnsi="Calibri" w:cs="Calibri"/>
                <w:color w:val="000000"/>
                <w:sz w:val="16"/>
                <w:szCs w:val="16"/>
                <w:lang w:eastAsia="en-US"/>
              </w:rPr>
            </w:pPr>
            <w:ins w:id="6101" w:author="Machado, Diana" w:date="2019-02-04T10:09:00Z">
              <w:r w:rsidRPr="00C722A9">
                <w:rPr>
                  <w:rFonts w:ascii="Calibri" w:hAnsi="Calibri" w:cs="Calibri"/>
                  <w:color w:val="000000"/>
                  <w:sz w:val="16"/>
                  <w:szCs w:val="16"/>
                  <w:lang w:eastAsia="en-US"/>
                </w:rPr>
                <w:t xml:space="preserve">33,937,2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02" w:author="Machado, Diana" w:date="2019-02-04T10:09:00Z"/>
                <w:rFonts w:ascii="Calibri" w:hAnsi="Calibri" w:cs="Calibri"/>
                <w:color w:val="000000"/>
                <w:sz w:val="16"/>
                <w:szCs w:val="16"/>
                <w:lang w:eastAsia="en-US"/>
              </w:rPr>
            </w:pPr>
            <w:ins w:id="6103"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61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05" w:author="Machado, Diana" w:date="2019-02-04T10:09:00Z"/>
                <w:rFonts w:ascii="Calibri" w:hAnsi="Calibri" w:cs="Calibri"/>
                <w:color w:val="000000"/>
                <w:sz w:val="16"/>
                <w:szCs w:val="16"/>
                <w:lang w:eastAsia="en-US"/>
              </w:rPr>
            </w:pPr>
            <w:ins w:id="6106" w:author="Machado, Diana" w:date="2019-02-04T10:09:00Z">
              <w:r w:rsidRPr="00C722A9">
                <w:rPr>
                  <w:rFonts w:ascii="Calibri" w:hAnsi="Calibri" w:cs="Calibri"/>
                  <w:color w:val="000000"/>
                  <w:sz w:val="16"/>
                  <w:szCs w:val="16"/>
                  <w:lang w:eastAsia="en-US"/>
                </w:rPr>
                <w:t>327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07" w:author="Machado, Diana" w:date="2019-02-04T10:09:00Z"/>
                <w:rFonts w:ascii="Calibri" w:hAnsi="Calibri" w:cs="Calibri"/>
                <w:color w:val="000000"/>
                <w:sz w:val="16"/>
                <w:szCs w:val="16"/>
                <w:lang w:eastAsia="en-US"/>
              </w:rPr>
            </w:pPr>
            <w:ins w:id="6108" w:author="Machado, Diana" w:date="2019-02-04T10:09:00Z">
              <w:r w:rsidRPr="00C722A9">
                <w:rPr>
                  <w:rFonts w:ascii="Calibri" w:hAnsi="Calibri" w:cs="Calibri"/>
                  <w:color w:val="000000"/>
                  <w:sz w:val="16"/>
                  <w:szCs w:val="16"/>
                  <w:lang w:eastAsia="en-US"/>
                </w:rPr>
                <w:t xml:space="preserve">6,524,6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09" w:author="Machado, Diana" w:date="2019-02-04T10:09:00Z"/>
                <w:rFonts w:ascii="Calibri" w:hAnsi="Calibri" w:cs="Calibri"/>
                <w:color w:val="000000"/>
                <w:sz w:val="16"/>
                <w:szCs w:val="16"/>
                <w:lang w:eastAsia="en-US"/>
              </w:rPr>
            </w:pPr>
            <w:ins w:id="6110"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1" w:author="Machado, Diana" w:date="2019-02-04T10:09:00Z"/>
                <w:rFonts w:ascii="Calibri" w:hAnsi="Calibri" w:cs="Calibri"/>
                <w:color w:val="000000"/>
                <w:sz w:val="16"/>
                <w:szCs w:val="16"/>
                <w:lang w:eastAsia="en-US"/>
              </w:rPr>
            </w:pPr>
            <w:ins w:id="611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3" w:author="Machado, Diana" w:date="2019-02-04T10:09:00Z"/>
                <w:rFonts w:ascii="Calibri" w:hAnsi="Calibri" w:cs="Calibri"/>
                <w:color w:val="000000"/>
                <w:sz w:val="16"/>
                <w:szCs w:val="16"/>
                <w:lang w:eastAsia="en-US"/>
              </w:rPr>
            </w:pPr>
            <w:ins w:id="611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5" w:author="Machado, Diana" w:date="2019-02-04T10:09:00Z"/>
                <w:rFonts w:ascii="Calibri" w:hAnsi="Calibri" w:cs="Calibri"/>
                <w:color w:val="000000"/>
                <w:sz w:val="16"/>
                <w:szCs w:val="16"/>
                <w:lang w:eastAsia="en-US"/>
              </w:rPr>
            </w:pPr>
            <w:ins w:id="61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7" w:author="Machado, Diana" w:date="2019-02-04T10:09:00Z"/>
                <w:rFonts w:ascii="Calibri" w:hAnsi="Calibri" w:cs="Calibri"/>
                <w:color w:val="000000"/>
                <w:sz w:val="16"/>
                <w:szCs w:val="16"/>
                <w:lang w:eastAsia="en-US"/>
              </w:rPr>
            </w:pPr>
            <w:ins w:id="61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9" w:author="Machado, Diana" w:date="2019-02-04T10:09:00Z"/>
                <w:rFonts w:ascii="Calibri" w:hAnsi="Calibri" w:cs="Calibri"/>
                <w:color w:val="000000"/>
                <w:sz w:val="16"/>
                <w:szCs w:val="16"/>
                <w:lang w:eastAsia="en-US"/>
              </w:rPr>
            </w:pPr>
            <w:ins w:id="6120" w:author="Machado, Diana" w:date="2019-02-04T10:09:00Z">
              <w:r w:rsidRPr="00C722A9">
                <w:rPr>
                  <w:rFonts w:ascii="Calibri" w:hAnsi="Calibri" w:cs="Calibri"/>
                  <w:color w:val="000000"/>
                  <w:sz w:val="16"/>
                  <w:szCs w:val="16"/>
                  <w:lang w:eastAsia="en-US"/>
                </w:rPr>
                <w:t xml:space="preserve">4,870,1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21" w:author="Machado, Diana" w:date="2019-02-04T10:09:00Z"/>
                <w:rFonts w:ascii="Calibri" w:hAnsi="Calibri" w:cs="Calibri"/>
                <w:color w:val="000000"/>
                <w:sz w:val="16"/>
                <w:szCs w:val="16"/>
                <w:lang w:eastAsia="en-US"/>
              </w:rPr>
            </w:pPr>
            <w:ins w:id="612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23" w:author="Machado, Diana" w:date="2019-02-04T10:09:00Z"/>
                <w:rFonts w:ascii="Calibri" w:hAnsi="Calibri" w:cs="Calibri"/>
                <w:color w:val="000000"/>
                <w:sz w:val="16"/>
                <w:szCs w:val="16"/>
                <w:lang w:eastAsia="en-US"/>
              </w:rPr>
            </w:pPr>
            <w:ins w:id="6124" w:author="Machado, Diana" w:date="2019-02-04T10:09:00Z">
              <w:r w:rsidRPr="00C722A9">
                <w:rPr>
                  <w:rFonts w:ascii="Calibri" w:hAnsi="Calibri" w:cs="Calibri"/>
                  <w:color w:val="000000"/>
                  <w:sz w:val="16"/>
                  <w:szCs w:val="16"/>
                  <w:lang w:eastAsia="en-US"/>
                </w:rPr>
                <w:t xml:space="preserve">11,748,7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25" w:author="Machado, Diana" w:date="2019-02-04T10:09:00Z"/>
                <w:rFonts w:ascii="Calibri" w:hAnsi="Calibri" w:cs="Calibri"/>
                <w:color w:val="000000"/>
                <w:sz w:val="16"/>
                <w:szCs w:val="16"/>
                <w:lang w:eastAsia="en-US"/>
              </w:rPr>
            </w:pPr>
            <w:ins w:id="612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61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28" w:author="Machado, Diana" w:date="2019-02-04T10:09:00Z"/>
                <w:rFonts w:ascii="Calibri" w:hAnsi="Calibri" w:cs="Calibri"/>
                <w:color w:val="000000"/>
                <w:sz w:val="16"/>
                <w:szCs w:val="16"/>
                <w:lang w:eastAsia="en-US"/>
              </w:rPr>
            </w:pPr>
            <w:ins w:id="6129" w:author="Machado, Diana" w:date="2019-02-04T10:09:00Z">
              <w:r w:rsidRPr="00C722A9">
                <w:rPr>
                  <w:rFonts w:ascii="Calibri" w:hAnsi="Calibri" w:cs="Calibri"/>
                  <w:color w:val="000000"/>
                  <w:sz w:val="16"/>
                  <w:szCs w:val="16"/>
                  <w:lang w:eastAsia="en-US"/>
                </w:rPr>
                <w:t>327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0" w:author="Machado, Diana" w:date="2019-02-04T10:09:00Z"/>
                <w:rFonts w:ascii="Calibri" w:hAnsi="Calibri" w:cs="Calibri"/>
                <w:color w:val="000000"/>
                <w:sz w:val="16"/>
                <w:szCs w:val="16"/>
                <w:lang w:eastAsia="en-US"/>
              </w:rPr>
            </w:pPr>
            <w:ins w:id="6131" w:author="Machado, Diana" w:date="2019-02-04T10:09:00Z">
              <w:r w:rsidRPr="00C722A9">
                <w:rPr>
                  <w:rFonts w:ascii="Calibri" w:hAnsi="Calibri" w:cs="Calibri"/>
                  <w:color w:val="000000"/>
                  <w:sz w:val="16"/>
                  <w:szCs w:val="16"/>
                  <w:lang w:eastAsia="en-US"/>
                </w:rPr>
                <w:t xml:space="preserve">12,937,27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2" w:author="Machado, Diana" w:date="2019-02-04T10:09:00Z"/>
                <w:rFonts w:ascii="Calibri" w:hAnsi="Calibri" w:cs="Calibri"/>
                <w:color w:val="000000"/>
                <w:sz w:val="16"/>
                <w:szCs w:val="16"/>
                <w:lang w:eastAsia="en-US"/>
              </w:rPr>
            </w:pPr>
            <w:ins w:id="6133" w:author="Machado, Diana" w:date="2019-02-04T10:09:00Z">
              <w:r w:rsidRPr="00C722A9">
                <w:rPr>
                  <w:rFonts w:ascii="Calibri" w:hAnsi="Calibri" w:cs="Calibri"/>
                  <w:color w:val="000000"/>
                  <w:sz w:val="16"/>
                  <w:szCs w:val="16"/>
                  <w:lang w:eastAsia="en-US"/>
                </w:rPr>
                <w:t>0.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4" w:author="Machado, Diana" w:date="2019-02-04T10:09:00Z"/>
                <w:rFonts w:ascii="Calibri" w:hAnsi="Calibri" w:cs="Calibri"/>
                <w:color w:val="000000"/>
                <w:sz w:val="16"/>
                <w:szCs w:val="16"/>
                <w:lang w:eastAsia="en-US"/>
              </w:rPr>
            </w:pPr>
            <w:ins w:id="6135" w:author="Machado, Diana" w:date="2019-02-04T10:09:00Z">
              <w:r w:rsidRPr="00C722A9">
                <w:rPr>
                  <w:rFonts w:ascii="Calibri" w:hAnsi="Calibri" w:cs="Calibri"/>
                  <w:color w:val="000000"/>
                  <w:sz w:val="16"/>
                  <w:szCs w:val="16"/>
                  <w:lang w:eastAsia="en-US"/>
                </w:rPr>
                <w:t xml:space="preserve">4,945,0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6" w:author="Machado, Diana" w:date="2019-02-04T10:09:00Z"/>
                <w:rFonts w:ascii="Calibri" w:hAnsi="Calibri" w:cs="Calibri"/>
                <w:color w:val="000000"/>
                <w:sz w:val="16"/>
                <w:szCs w:val="16"/>
                <w:lang w:eastAsia="en-US"/>
              </w:rPr>
            </w:pPr>
            <w:ins w:id="6137"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8" w:author="Machado, Diana" w:date="2019-02-04T10:09:00Z"/>
                <w:rFonts w:ascii="Calibri" w:hAnsi="Calibri" w:cs="Calibri"/>
                <w:color w:val="000000"/>
                <w:sz w:val="16"/>
                <w:szCs w:val="16"/>
                <w:lang w:eastAsia="en-US"/>
              </w:rPr>
            </w:pPr>
            <w:ins w:id="61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0" w:author="Machado, Diana" w:date="2019-02-04T10:09:00Z"/>
                <w:rFonts w:ascii="Calibri" w:hAnsi="Calibri" w:cs="Calibri"/>
                <w:color w:val="000000"/>
                <w:sz w:val="16"/>
                <w:szCs w:val="16"/>
                <w:lang w:eastAsia="en-US"/>
              </w:rPr>
            </w:pPr>
            <w:ins w:id="61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2" w:author="Machado, Diana" w:date="2019-02-04T10:09:00Z"/>
                <w:rFonts w:ascii="Calibri" w:hAnsi="Calibri" w:cs="Calibri"/>
                <w:color w:val="000000"/>
                <w:sz w:val="16"/>
                <w:szCs w:val="16"/>
                <w:lang w:eastAsia="en-US"/>
              </w:rPr>
            </w:pPr>
            <w:ins w:id="6143" w:author="Machado, Diana" w:date="2019-02-04T10:09:00Z">
              <w:r w:rsidRPr="00C722A9">
                <w:rPr>
                  <w:rFonts w:ascii="Calibri" w:hAnsi="Calibri" w:cs="Calibri"/>
                  <w:color w:val="000000"/>
                  <w:sz w:val="16"/>
                  <w:szCs w:val="16"/>
                  <w:lang w:eastAsia="en-US"/>
                </w:rPr>
                <w:t xml:space="preserve">9,425,6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4" w:author="Machado, Diana" w:date="2019-02-04T10:09:00Z"/>
                <w:rFonts w:ascii="Calibri" w:hAnsi="Calibri" w:cs="Calibri"/>
                <w:color w:val="000000"/>
                <w:sz w:val="16"/>
                <w:szCs w:val="16"/>
                <w:lang w:eastAsia="en-US"/>
              </w:rPr>
            </w:pPr>
            <w:ins w:id="6145"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46" w:author="Machado, Diana" w:date="2019-02-04T10:09:00Z"/>
                <w:rFonts w:ascii="Calibri" w:hAnsi="Calibri" w:cs="Calibri"/>
                <w:color w:val="000000"/>
                <w:sz w:val="16"/>
                <w:szCs w:val="16"/>
                <w:lang w:eastAsia="en-US"/>
              </w:rPr>
            </w:pPr>
            <w:ins w:id="6147" w:author="Machado, Diana" w:date="2019-02-04T10:09:00Z">
              <w:r w:rsidRPr="00C722A9">
                <w:rPr>
                  <w:rFonts w:ascii="Calibri" w:hAnsi="Calibri" w:cs="Calibri"/>
                  <w:color w:val="000000"/>
                  <w:sz w:val="16"/>
                  <w:szCs w:val="16"/>
                  <w:lang w:eastAsia="en-US"/>
                </w:rPr>
                <w:t xml:space="preserve">27,307,9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48" w:author="Machado, Diana" w:date="2019-02-04T10:09:00Z"/>
                <w:rFonts w:ascii="Calibri" w:hAnsi="Calibri" w:cs="Calibri"/>
                <w:color w:val="000000"/>
                <w:sz w:val="16"/>
                <w:szCs w:val="16"/>
                <w:lang w:eastAsia="en-US"/>
              </w:rPr>
            </w:pPr>
            <w:ins w:id="614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61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51" w:author="Machado, Diana" w:date="2019-02-04T10:09:00Z"/>
                <w:rFonts w:ascii="Calibri" w:hAnsi="Calibri" w:cs="Calibri"/>
                <w:color w:val="000000"/>
                <w:sz w:val="16"/>
                <w:szCs w:val="16"/>
                <w:lang w:eastAsia="en-US"/>
              </w:rPr>
            </w:pPr>
            <w:ins w:id="6152" w:author="Machado, Diana" w:date="2019-02-04T10:09:00Z">
              <w:r w:rsidRPr="00C722A9">
                <w:rPr>
                  <w:rFonts w:ascii="Calibri" w:hAnsi="Calibri" w:cs="Calibri"/>
                  <w:color w:val="000000"/>
                  <w:sz w:val="16"/>
                  <w:szCs w:val="16"/>
                  <w:lang w:eastAsia="en-US"/>
                </w:rPr>
                <w:t>327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3" w:author="Machado, Diana" w:date="2019-02-04T10:09:00Z"/>
                <w:rFonts w:ascii="Calibri" w:hAnsi="Calibri" w:cs="Calibri"/>
                <w:color w:val="000000"/>
                <w:sz w:val="16"/>
                <w:szCs w:val="16"/>
                <w:lang w:eastAsia="en-US"/>
              </w:rPr>
            </w:pPr>
            <w:ins w:id="61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5" w:author="Machado, Diana" w:date="2019-02-04T10:09:00Z"/>
                <w:rFonts w:ascii="Calibri" w:hAnsi="Calibri" w:cs="Calibri"/>
                <w:color w:val="000000"/>
                <w:sz w:val="16"/>
                <w:szCs w:val="16"/>
                <w:lang w:eastAsia="en-US"/>
              </w:rPr>
            </w:pPr>
            <w:ins w:id="61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7" w:author="Machado, Diana" w:date="2019-02-04T10:09:00Z"/>
                <w:rFonts w:ascii="Calibri" w:hAnsi="Calibri" w:cs="Calibri"/>
                <w:color w:val="000000"/>
                <w:sz w:val="16"/>
                <w:szCs w:val="16"/>
                <w:lang w:eastAsia="en-US"/>
              </w:rPr>
            </w:pPr>
            <w:ins w:id="6158" w:author="Machado, Diana" w:date="2019-02-04T10:09:00Z">
              <w:r w:rsidRPr="00C722A9">
                <w:rPr>
                  <w:rFonts w:ascii="Calibri" w:hAnsi="Calibri" w:cs="Calibri"/>
                  <w:color w:val="000000"/>
                  <w:sz w:val="16"/>
                  <w:szCs w:val="16"/>
                  <w:lang w:eastAsia="en-US"/>
                </w:rPr>
                <w:t xml:space="preserve">3,398,0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9" w:author="Machado, Diana" w:date="2019-02-04T10:09:00Z"/>
                <w:rFonts w:ascii="Calibri" w:hAnsi="Calibri" w:cs="Calibri"/>
                <w:color w:val="000000"/>
                <w:sz w:val="16"/>
                <w:szCs w:val="16"/>
                <w:lang w:eastAsia="en-US"/>
              </w:rPr>
            </w:pPr>
            <w:ins w:id="6160"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1" w:author="Machado, Diana" w:date="2019-02-04T10:09:00Z"/>
                <w:rFonts w:ascii="Calibri" w:hAnsi="Calibri" w:cs="Calibri"/>
                <w:color w:val="000000"/>
                <w:sz w:val="16"/>
                <w:szCs w:val="16"/>
                <w:lang w:eastAsia="en-US"/>
              </w:rPr>
            </w:pPr>
            <w:ins w:id="61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3" w:author="Machado, Diana" w:date="2019-02-04T10:09:00Z"/>
                <w:rFonts w:ascii="Calibri" w:hAnsi="Calibri" w:cs="Calibri"/>
                <w:color w:val="000000"/>
                <w:sz w:val="16"/>
                <w:szCs w:val="16"/>
                <w:lang w:eastAsia="en-US"/>
              </w:rPr>
            </w:pPr>
            <w:ins w:id="61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5" w:author="Machado, Diana" w:date="2019-02-04T10:09:00Z"/>
                <w:rFonts w:ascii="Calibri" w:hAnsi="Calibri" w:cs="Calibri"/>
                <w:color w:val="000000"/>
                <w:sz w:val="16"/>
                <w:szCs w:val="16"/>
                <w:lang w:eastAsia="en-US"/>
              </w:rPr>
            </w:pPr>
            <w:ins w:id="6166" w:author="Machado, Diana" w:date="2019-02-04T10:09:00Z">
              <w:r w:rsidRPr="00C722A9">
                <w:rPr>
                  <w:rFonts w:ascii="Calibri" w:hAnsi="Calibri" w:cs="Calibri"/>
                  <w:color w:val="000000"/>
                  <w:sz w:val="16"/>
                  <w:szCs w:val="16"/>
                  <w:lang w:eastAsia="en-US"/>
                </w:rPr>
                <w:t xml:space="preserve">4,673,3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7" w:author="Machado, Diana" w:date="2019-02-04T10:09:00Z"/>
                <w:rFonts w:ascii="Calibri" w:hAnsi="Calibri" w:cs="Calibri"/>
                <w:color w:val="000000"/>
                <w:sz w:val="16"/>
                <w:szCs w:val="16"/>
                <w:lang w:eastAsia="en-US"/>
              </w:rPr>
            </w:pPr>
            <w:ins w:id="6168"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69" w:author="Machado, Diana" w:date="2019-02-04T10:09:00Z"/>
                <w:rFonts w:ascii="Calibri" w:hAnsi="Calibri" w:cs="Calibri"/>
                <w:color w:val="000000"/>
                <w:sz w:val="16"/>
                <w:szCs w:val="16"/>
                <w:lang w:eastAsia="en-US"/>
              </w:rPr>
            </w:pPr>
            <w:ins w:id="6170" w:author="Machado, Diana" w:date="2019-02-04T10:09:00Z">
              <w:r w:rsidRPr="00C722A9">
                <w:rPr>
                  <w:rFonts w:ascii="Calibri" w:hAnsi="Calibri" w:cs="Calibri"/>
                  <w:color w:val="000000"/>
                  <w:sz w:val="16"/>
                  <w:szCs w:val="16"/>
                  <w:lang w:eastAsia="en-US"/>
                </w:rPr>
                <w:t xml:space="preserve">8,071,3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71" w:author="Machado, Diana" w:date="2019-02-04T10:09:00Z"/>
                <w:rFonts w:ascii="Calibri" w:hAnsi="Calibri" w:cs="Calibri"/>
                <w:color w:val="000000"/>
                <w:sz w:val="16"/>
                <w:szCs w:val="16"/>
                <w:lang w:eastAsia="en-US"/>
              </w:rPr>
            </w:pPr>
            <w:ins w:id="617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1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74" w:author="Machado, Diana" w:date="2019-02-04T10:09:00Z"/>
                <w:rFonts w:ascii="Calibri" w:hAnsi="Calibri" w:cs="Calibri"/>
                <w:color w:val="000000"/>
                <w:sz w:val="16"/>
                <w:szCs w:val="16"/>
                <w:lang w:eastAsia="en-US"/>
              </w:rPr>
            </w:pPr>
            <w:ins w:id="6175" w:author="Machado, Diana" w:date="2019-02-04T10:09:00Z">
              <w:r w:rsidRPr="00C722A9">
                <w:rPr>
                  <w:rFonts w:ascii="Calibri" w:hAnsi="Calibri" w:cs="Calibri"/>
                  <w:color w:val="000000"/>
                  <w:sz w:val="16"/>
                  <w:szCs w:val="16"/>
                  <w:lang w:eastAsia="en-US"/>
                </w:rPr>
                <w:t>327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6" w:author="Machado, Diana" w:date="2019-02-04T10:09:00Z"/>
                <w:rFonts w:ascii="Calibri" w:hAnsi="Calibri" w:cs="Calibri"/>
                <w:color w:val="000000"/>
                <w:sz w:val="16"/>
                <w:szCs w:val="16"/>
                <w:lang w:eastAsia="en-US"/>
              </w:rPr>
            </w:pPr>
            <w:ins w:id="61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8" w:author="Machado, Diana" w:date="2019-02-04T10:09:00Z"/>
                <w:rFonts w:ascii="Calibri" w:hAnsi="Calibri" w:cs="Calibri"/>
                <w:color w:val="000000"/>
                <w:sz w:val="16"/>
                <w:szCs w:val="16"/>
                <w:lang w:eastAsia="en-US"/>
              </w:rPr>
            </w:pPr>
            <w:ins w:id="61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0" w:author="Machado, Diana" w:date="2019-02-04T10:09:00Z"/>
                <w:rFonts w:ascii="Calibri" w:hAnsi="Calibri" w:cs="Calibri"/>
                <w:color w:val="000000"/>
                <w:sz w:val="16"/>
                <w:szCs w:val="16"/>
                <w:lang w:eastAsia="en-US"/>
              </w:rPr>
            </w:pPr>
            <w:ins w:id="618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2" w:author="Machado, Diana" w:date="2019-02-04T10:09:00Z"/>
                <w:rFonts w:ascii="Calibri" w:hAnsi="Calibri" w:cs="Calibri"/>
                <w:color w:val="000000"/>
                <w:sz w:val="16"/>
                <w:szCs w:val="16"/>
                <w:lang w:eastAsia="en-US"/>
              </w:rPr>
            </w:pPr>
            <w:ins w:id="618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4" w:author="Machado, Diana" w:date="2019-02-04T10:09:00Z"/>
                <w:rFonts w:ascii="Calibri" w:hAnsi="Calibri" w:cs="Calibri"/>
                <w:color w:val="000000"/>
                <w:sz w:val="16"/>
                <w:szCs w:val="16"/>
                <w:lang w:eastAsia="en-US"/>
              </w:rPr>
            </w:pPr>
            <w:ins w:id="61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6" w:author="Machado, Diana" w:date="2019-02-04T10:09:00Z"/>
                <w:rFonts w:ascii="Calibri" w:hAnsi="Calibri" w:cs="Calibri"/>
                <w:color w:val="000000"/>
                <w:sz w:val="16"/>
                <w:szCs w:val="16"/>
                <w:lang w:eastAsia="en-US"/>
              </w:rPr>
            </w:pPr>
            <w:ins w:id="61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8" w:author="Machado, Diana" w:date="2019-02-04T10:09:00Z"/>
                <w:rFonts w:ascii="Calibri" w:hAnsi="Calibri" w:cs="Calibri"/>
                <w:color w:val="000000"/>
                <w:sz w:val="16"/>
                <w:szCs w:val="16"/>
                <w:lang w:eastAsia="en-US"/>
              </w:rPr>
            </w:pPr>
            <w:ins w:id="6189" w:author="Machado, Diana" w:date="2019-02-04T10:09:00Z">
              <w:r w:rsidRPr="00C722A9">
                <w:rPr>
                  <w:rFonts w:ascii="Calibri" w:hAnsi="Calibri" w:cs="Calibri"/>
                  <w:color w:val="000000"/>
                  <w:sz w:val="16"/>
                  <w:szCs w:val="16"/>
                  <w:lang w:eastAsia="en-US"/>
                </w:rPr>
                <w:t xml:space="preserve">11,858,0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90" w:author="Machado, Diana" w:date="2019-02-04T10:09:00Z"/>
                <w:rFonts w:ascii="Calibri" w:hAnsi="Calibri" w:cs="Calibri"/>
                <w:color w:val="000000"/>
                <w:sz w:val="16"/>
                <w:szCs w:val="16"/>
                <w:lang w:eastAsia="en-US"/>
              </w:rPr>
            </w:pPr>
            <w:ins w:id="6191"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92" w:author="Machado, Diana" w:date="2019-02-04T10:09:00Z"/>
                <w:rFonts w:ascii="Calibri" w:hAnsi="Calibri" w:cs="Calibri"/>
                <w:color w:val="000000"/>
                <w:sz w:val="16"/>
                <w:szCs w:val="16"/>
                <w:lang w:eastAsia="en-US"/>
              </w:rPr>
            </w:pPr>
            <w:ins w:id="6193" w:author="Machado, Diana" w:date="2019-02-04T10:09:00Z">
              <w:r w:rsidRPr="00C722A9">
                <w:rPr>
                  <w:rFonts w:ascii="Calibri" w:hAnsi="Calibri" w:cs="Calibri"/>
                  <w:color w:val="000000"/>
                  <w:sz w:val="16"/>
                  <w:szCs w:val="16"/>
                  <w:lang w:eastAsia="en-US"/>
                </w:rPr>
                <w:t xml:space="preserve">12,015,3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94" w:author="Machado, Diana" w:date="2019-02-04T10:09:00Z"/>
                <w:rFonts w:ascii="Calibri" w:hAnsi="Calibri" w:cs="Calibri"/>
                <w:color w:val="000000"/>
                <w:sz w:val="16"/>
                <w:szCs w:val="16"/>
                <w:lang w:eastAsia="en-US"/>
              </w:rPr>
            </w:pPr>
            <w:ins w:id="619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61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97" w:author="Machado, Diana" w:date="2019-02-04T10:09:00Z"/>
                <w:rFonts w:ascii="Calibri" w:hAnsi="Calibri" w:cs="Calibri"/>
                <w:color w:val="000000"/>
                <w:sz w:val="16"/>
                <w:szCs w:val="16"/>
                <w:lang w:eastAsia="en-US"/>
              </w:rPr>
            </w:pPr>
            <w:ins w:id="6198" w:author="Machado, Diana" w:date="2019-02-04T10:09:00Z">
              <w:r w:rsidRPr="00C722A9">
                <w:rPr>
                  <w:rFonts w:ascii="Calibri" w:hAnsi="Calibri" w:cs="Calibri"/>
                  <w:color w:val="000000"/>
                  <w:sz w:val="16"/>
                  <w:szCs w:val="16"/>
                  <w:lang w:eastAsia="en-US"/>
                </w:rPr>
                <w:t>327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99" w:author="Machado, Diana" w:date="2019-02-04T10:09:00Z"/>
                <w:rFonts w:ascii="Calibri" w:hAnsi="Calibri" w:cs="Calibri"/>
                <w:color w:val="000000"/>
                <w:sz w:val="16"/>
                <w:szCs w:val="16"/>
                <w:lang w:eastAsia="en-US"/>
              </w:rPr>
            </w:pPr>
            <w:ins w:id="6200" w:author="Machado, Diana" w:date="2019-02-04T10:09:00Z">
              <w:r w:rsidRPr="00C722A9">
                <w:rPr>
                  <w:rFonts w:ascii="Calibri" w:hAnsi="Calibri" w:cs="Calibri"/>
                  <w:color w:val="000000"/>
                  <w:sz w:val="16"/>
                  <w:szCs w:val="16"/>
                  <w:lang w:eastAsia="en-US"/>
                </w:rPr>
                <w:t xml:space="preserve">51,073,8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1" w:author="Machado, Diana" w:date="2019-02-04T10:09:00Z"/>
                <w:rFonts w:ascii="Calibri" w:hAnsi="Calibri" w:cs="Calibri"/>
                <w:color w:val="000000"/>
                <w:sz w:val="16"/>
                <w:szCs w:val="16"/>
                <w:lang w:eastAsia="en-US"/>
              </w:rPr>
            </w:pPr>
            <w:ins w:id="6202"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3" w:author="Machado, Diana" w:date="2019-02-04T10:09:00Z"/>
                <w:rFonts w:ascii="Calibri" w:hAnsi="Calibri" w:cs="Calibri"/>
                <w:color w:val="000000"/>
                <w:sz w:val="16"/>
                <w:szCs w:val="16"/>
                <w:lang w:eastAsia="en-US"/>
              </w:rPr>
            </w:pPr>
            <w:ins w:id="620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5" w:author="Machado, Diana" w:date="2019-02-04T10:09:00Z"/>
                <w:rFonts w:ascii="Calibri" w:hAnsi="Calibri" w:cs="Calibri"/>
                <w:color w:val="000000"/>
                <w:sz w:val="16"/>
                <w:szCs w:val="16"/>
                <w:lang w:eastAsia="en-US"/>
              </w:rPr>
            </w:pPr>
            <w:ins w:id="620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7" w:author="Machado, Diana" w:date="2019-02-04T10:09:00Z"/>
                <w:rFonts w:ascii="Calibri" w:hAnsi="Calibri" w:cs="Calibri"/>
                <w:color w:val="000000"/>
                <w:sz w:val="16"/>
                <w:szCs w:val="16"/>
                <w:lang w:eastAsia="en-US"/>
              </w:rPr>
            </w:pPr>
            <w:ins w:id="62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9" w:author="Machado, Diana" w:date="2019-02-04T10:09:00Z"/>
                <w:rFonts w:ascii="Calibri" w:hAnsi="Calibri" w:cs="Calibri"/>
                <w:color w:val="000000"/>
                <w:sz w:val="16"/>
                <w:szCs w:val="16"/>
                <w:lang w:eastAsia="en-US"/>
              </w:rPr>
            </w:pPr>
            <w:ins w:id="62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11" w:author="Machado, Diana" w:date="2019-02-04T10:09:00Z"/>
                <w:rFonts w:ascii="Calibri" w:hAnsi="Calibri" w:cs="Calibri"/>
                <w:color w:val="000000"/>
                <w:sz w:val="16"/>
                <w:szCs w:val="16"/>
                <w:lang w:eastAsia="en-US"/>
              </w:rPr>
            </w:pPr>
            <w:ins w:id="6212" w:author="Machado, Diana" w:date="2019-02-04T10:09:00Z">
              <w:r w:rsidRPr="00C722A9">
                <w:rPr>
                  <w:rFonts w:ascii="Calibri" w:hAnsi="Calibri" w:cs="Calibri"/>
                  <w:color w:val="000000"/>
                  <w:sz w:val="16"/>
                  <w:szCs w:val="16"/>
                  <w:lang w:eastAsia="en-US"/>
                </w:rPr>
                <w:t xml:space="preserve">41,036,9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13" w:author="Machado, Diana" w:date="2019-02-04T10:09:00Z"/>
                <w:rFonts w:ascii="Calibri" w:hAnsi="Calibri" w:cs="Calibri"/>
                <w:color w:val="000000"/>
                <w:sz w:val="16"/>
                <w:szCs w:val="16"/>
                <w:lang w:eastAsia="en-US"/>
              </w:rPr>
            </w:pPr>
            <w:ins w:id="6214"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15" w:author="Machado, Diana" w:date="2019-02-04T10:09:00Z"/>
                <w:rFonts w:ascii="Calibri" w:hAnsi="Calibri" w:cs="Calibri"/>
                <w:color w:val="000000"/>
                <w:sz w:val="16"/>
                <w:szCs w:val="16"/>
                <w:lang w:eastAsia="en-US"/>
              </w:rPr>
            </w:pPr>
            <w:ins w:id="6216" w:author="Machado, Diana" w:date="2019-02-04T10:09:00Z">
              <w:r w:rsidRPr="00C722A9">
                <w:rPr>
                  <w:rFonts w:ascii="Calibri" w:hAnsi="Calibri" w:cs="Calibri"/>
                  <w:color w:val="000000"/>
                  <w:sz w:val="16"/>
                  <w:szCs w:val="16"/>
                  <w:lang w:eastAsia="en-US"/>
                </w:rPr>
                <w:t xml:space="preserve">92,588,6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17" w:author="Machado, Diana" w:date="2019-02-04T10:09:00Z"/>
                <w:rFonts w:ascii="Calibri" w:hAnsi="Calibri" w:cs="Calibri"/>
                <w:color w:val="000000"/>
                <w:sz w:val="16"/>
                <w:szCs w:val="16"/>
                <w:lang w:eastAsia="en-US"/>
              </w:rPr>
            </w:pPr>
            <w:ins w:id="6218"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62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20" w:author="Machado, Diana" w:date="2019-02-04T10:09:00Z"/>
                <w:rFonts w:ascii="Calibri" w:hAnsi="Calibri" w:cs="Calibri"/>
                <w:color w:val="000000"/>
                <w:sz w:val="16"/>
                <w:szCs w:val="16"/>
                <w:lang w:eastAsia="en-US"/>
              </w:rPr>
            </w:pPr>
            <w:ins w:id="6221" w:author="Machado, Diana" w:date="2019-02-04T10:09:00Z">
              <w:r w:rsidRPr="00C722A9">
                <w:rPr>
                  <w:rFonts w:ascii="Calibri" w:hAnsi="Calibri" w:cs="Calibri"/>
                  <w:color w:val="000000"/>
                  <w:sz w:val="16"/>
                  <w:szCs w:val="16"/>
                  <w:lang w:eastAsia="en-US"/>
                </w:rPr>
                <w:t>327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2" w:author="Machado, Diana" w:date="2019-02-04T10:09:00Z"/>
                <w:rFonts w:ascii="Calibri" w:hAnsi="Calibri" w:cs="Calibri"/>
                <w:color w:val="000000"/>
                <w:sz w:val="16"/>
                <w:szCs w:val="16"/>
                <w:lang w:eastAsia="en-US"/>
              </w:rPr>
            </w:pPr>
            <w:ins w:id="6223" w:author="Machado, Diana" w:date="2019-02-04T10:09:00Z">
              <w:r w:rsidRPr="00C722A9">
                <w:rPr>
                  <w:rFonts w:ascii="Calibri" w:hAnsi="Calibri" w:cs="Calibri"/>
                  <w:color w:val="000000"/>
                  <w:sz w:val="16"/>
                  <w:szCs w:val="16"/>
                  <w:lang w:eastAsia="en-US"/>
                </w:rPr>
                <w:t xml:space="preserve">3,186,6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4" w:author="Machado, Diana" w:date="2019-02-04T10:09:00Z"/>
                <w:rFonts w:ascii="Calibri" w:hAnsi="Calibri" w:cs="Calibri"/>
                <w:color w:val="000000"/>
                <w:sz w:val="16"/>
                <w:szCs w:val="16"/>
                <w:lang w:eastAsia="en-US"/>
              </w:rPr>
            </w:pPr>
            <w:ins w:id="6225"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6" w:author="Machado, Diana" w:date="2019-02-04T10:09:00Z"/>
                <w:rFonts w:ascii="Calibri" w:hAnsi="Calibri" w:cs="Calibri"/>
                <w:color w:val="000000"/>
                <w:sz w:val="16"/>
                <w:szCs w:val="16"/>
                <w:lang w:eastAsia="en-US"/>
              </w:rPr>
            </w:pPr>
            <w:ins w:id="622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8" w:author="Machado, Diana" w:date="2019-02-04T10:09:00Z"/>
                <w:rFonts w:ascii="Calibri" w:hAnsi="Calibri" w:cs="Calibri"/>
                <w:color w:val="000000"/>
                <w:sz w:val="16"/>
                <w:szCs w:val="16"/>
                <w:lang w:eastAsia="en-US"/>
              </w:rPr>
            </w:pPr>
            <w:ins w:id="622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0" w:author="Machado, Diana" w:date="2019-02-04T10:09:00Z"/>
                <w:rFonts w:ascii="Calibri" w:hAnsi="Calibri" w:cs="Calibri"/>
                <w:color w:val="000000"/>
                <w:sz w:val="16"/>
                <w:szCs w:val="16"/>
                <w:lang w:eastAsia="en-US"/>
              </w:rPr>
            </w:pPr>
            <w:ins w:id="62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2" w:author="Machado, Diana" w:date="2019-02-04T10:09:00Z"/>
                <w:rFonts w:ascii="Calibri" w:hAnsi="Calibri" w:cs="Calibri"/>
                <w:color w:val="000000"/>
                <w:sz w:val="16"/>
                <w:szCs w:val="16"/>
                <w:lang w:eastAsia="en-US"/>
              </w:rPr>
            </w:pPr>
            <w:ins w:id="62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4" w:author="Machado, Diana" w:date="2019-02-04T10:09:00Z"/>
                <w:rFonts w:ascii="Calibri" w:hAnsi="Calibri" w:cs="Calibri"/>
                <w:color w:val="000000"/>
                <w:sz w:val="16"/>
                <w:szCs w:val="16"/>
                <w:lang w:eastAsia="en-US"/>
              </w:rPr>
            </w:pPr>
            <w:ins w:id="6235" w:author="Machado, Diana" w:date="2019-02-04T10:09:00Z">
              <w:r w:rsidRPr="00C722A9">
                <w:rPr>
                  <w:rFonts w:ascii="Calibri" w:hAnsi="Calibri" w:cs="Calibri"/>
                  <w:color w:val="000000"/>
                  <w:sz w:val="16"/>
                  <w:szCs w:val="16"/>
                  <w:lang w:eastAsia="en-US"/>
                </w:rPr>
                <w:t xml:space="preserve">3,223,7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6" w:author="Machado, Diana" w:date="2019-02-04T10:09:00Z"/>
                <w:rFonts w:ascii="Calibri" w:hAnsi="Calibri" w:cs="Calibri"/>
                <w:color w:val="000000"/>
                <w:sz w:val="16"/>
                <w:szCs w:val="16"/>
                <w:lang w:eastAsia="en-US"/>
              </w:rPr>
            </w:pPr>
            <w:ins w:id="623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38" w:author="Machado, Diana" w:date="2019-02-04T10:09:00Z"/>
                <w:rFonts w:ascii="Calibri" w:hAnsi="Calibri" w:cs="Calibri"/>
                <w:color w:val="000000"/>
                <w:sz w:val="16"/>
                <w:szCs w:val="16"/>
                <w:lang w:eastAsia="en-US"/>
              </w:rPr>
            </w:pPr>
            <w:ins w:id="6239" w:author="Machado, Diana" w:date="2019-02-04T10:09:00Z">
              <w:r w:rsidRPr="00C722A9">
                <w:rPr>
                  <w:rFonts w:ascii="Calibri" w:hAnsi="Calibri" w:cs="Calibri"/>
                  <w:color w:val="000000"/>
                  <w:sz w:val="16"/>
                  <w:szCs w:val="16"/>
                  <w:lang w:eastAsia="en-US"/>
                </w:rPr>
                <w:t xml:space="preserve">6,456,4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40" w:author="Machado, Diana" w:date="2019-02-04T10:09:00Z"/>
                <w:rFonts w:ascii="Calibri" w:hAnsi="Calibri" w:cs="Calibri"/>
                <w:color w:val="000000"/>
                <w:sz w:val="16"/>
                <w:szCs w:val="16"/>
                <w:lang w:eastAsia="en-US"/>
              </w:rPr>
            </w:pPr>
            <w:ins w:id="624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62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43" w:author="Machado, Diana" w:date="2019-02-04T10:09:00Z"/>
                <w:rFonts w:ascii="Calibri" w:hAnsi="Calibri" w:cs="Calibri"/>
                <w:color w:val="000000"/>
                <w:sz w:val="16"/>
                <w:szCs w:val="16"/>
                <w:lang w:eastAsia="en-US"/>
              </w:rPr>
            </w:pPr>
            <w:ins w:id="6244" w:author="Machado, Diana" w:date="2019-02-04T10:09:00Z">
              <w:r w:rsidRPr="00C722A9">
                <w:rPr>
                  <w:rFonts w:ascii="Calibri" w:hAnsi="Calibri" w:cs="Calibri"/>
                  <w:color w:val="000000"/>
                  <w:sz w:val="16"/>
                  <w:szCs w:val="16"/>
                  <w:lang w:eastAsia="en-US"/>
                </w:rPr>
                <w:t>327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5" w:author="Machado, Diana" w:date="2019-02-04T10:09:00Z"/>
                <w:rFonts w:ascii="Calibri" w:hAnsi="Calibri" w:cs="Calibri"/>
                <w:color w:val="000000"/>
                <w:sz w:val="16"/>
                <w:szCs w:val="16"/>
                <w:lang w:eastAsia="en-US"/>
              </w:rPr>
            </w:pPr>
            <w:ins w:id="6246" w:author="Machado, Diana" w:date="2019-02-04T10:09:00Z">
              <w:r w:rsidRPr="00C722A9">
                <w:rPr>
                  <w:rFonts w:ascii="Calibri" w:hAnsi="Calibri" w:cs="Calibri"/>
                  <w:color w:val="000000"/>
                  <w:sz w:val="16"/>
                  <w:szCs w:val="16"/>
                  <w:lang w:eastAsia="en-US"/>
                </w:rPr>
                <w:t xml:space="preserve">85,146,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7" w:author="Machado, Diana" w:date="2019-02-04T10:09:00Z"/>
                <w:rFonts w:ascii="Calibri" w:hAnsi="Calibri" w:cs="Calibri"/>
                <w:color w:val="000000"/>
                <w:sz w:val="16"/>
                <w:szCs w:val="16"/>
                <w:lang w:eastAsia="en-US"/>
              </w:rPr>
            </w:pPr>
            <w:ins w:id="6248" w:author="Machado, Diana" w:date="2019-02-04T10:09:00Z">
              <w:r w:rsidRPr="00C722A9">
                <w:rPr>
                  <w:rFonts w:ascii="Calibri" w:hAnsi="Calibri" w:cs="Calibri"/>
                  <w:color w:val="000000"/>
                  <w:sz w:val="16"/>
                  <w:szCs w:val="16"/>
                  <w:lang w:eastAsia="en-US"/>
                </w:rPr>
                <w:t>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9" w:author="Machado, Diana" w:date="2019-02-04T10:09:00Z"/>
                <w:rFonts w:ascii="Calibri" w:hAnsi="Calibri" w:cs="Calibri"/>
                <w:color w:val="000000"/>
                <w:sz w:val="16"/>
                <w:szCs w:val="16"/>
                <w:lang w:eastAsia="en-US"/>
              </w:rPr>
            </w:pPr>
            <w:ins w:id="6250" w:author="Machado, Diana" w:date="2019-02-04T10:09:00Z">
              <w:r w:rsidRPr="00C722A9">
                <w:rPr>
                  <w:rFonts w:ascii="Calibri" w:hAnsi="Calibri" w:cs="Calibri"/>
                  <w:color w:val="000000"/>
                  <w:sz w:val="16"/>
                  <w:szCs w:val="16"/>
                  <w:lang w:eastAsia="en-US"/>
                </w:rPr>
                <w:t xml:space="preserve">45,345,7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1" w:author="Machado, Diana" w:date="2019-02-04T10:09:00Z"/>
                <w:rFonts w:ascii="Calibri" w:hAnsi="Calibri" w:cs="Calibri"/>
                <w:color w:val="000000"/>
                <w:sz w:val="16"/>
                <w:szCs w:val="16"/>
                <w:lang w:eastAsia="en-US"/>
              </w:rPr>
            </w:pPr>
            <w:ins w:id="6252"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3" w:author="Machado, Diana" w:date="2019-02-04T10:09:00Z"/>
                <w:rFonts w:ascii="Calibri" w:hAnsi="Calibri" w:cs="Calibri"/>
                <w:color w:val="000000"/>
                <w:sz w:val="16"/>
                <w:szCs w:val="16"/>
                <w:lang w:eastAsia="en-US"/>
              </w:rPr>
            </w:pPr>
            <w:ins w:id="62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5" w:author="Machado, Diana" w:date="2019-02-04T10:09:00Z"/>
                <w:rFonts w:ascii="Calibri" w:hAnsi="Calibri" w:cs="Calibri"/>
                <w:color w:val="000000"/>
                <w:sz w:val="16"/>
                <w:szCs w:val="16"/>
                <w:lang w:eastAsia="en-US"/>
              </w:rPr>
            </w:pPr>
            <w:ins w:id="62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7" w:author="Machado, Diana" w:date="2019-02-04T10:09:00Z"/>
                <w:rFonts w:ascii="Calibri" w:hAnsi="Calibri" w:cs="Calibri"/>
                <w:color w:val="000000"/>
                <w:sz w:val="16"/>
                <w:szCs w:val="16"/>
                <w:lang w:eastAsia="en-US"/>
              </w:rPr>
            </w:pPr>
            <w:ins w:id="6258" w:author="Machado, Diana" w:date="2019-02-04T10:09:00Z">
              <w:r w:rsidRPr="00C722A9">
                <w:rPr>
                  <w:rFonts w:ascii="Calibri" w:hAnsi="Calibri" w:cs="Calibri"/>
                  <w:color w:val="000000"/>
                  <w:sz w:val="16"/>
                  <w:szCs w:val="16"/>
                  <w:lang w:eastAsia="en-US"/>
                </w:rPr>
                <w:t xml:space="preserve">66,141,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9" w:author="Machado, Diana" w:date="2019-02-04T10:09:00Z"/>
                <w:rFonts w:ascii="Calibri" w:hAnsi="Calibri" w:cs="Calibri"/>
                <w:color w:val="000000"/>
                <w:sz w:val="16"/>
                <w:szCs w:val="16"/>
                <w:lang w:eastAsia="en-US"/>
              </w:rPr>
            </w:pPr>
            <w:ins w:id="6260"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61" w:author="Machado, Diana" w:date="2019-02-04T10:09:00Z"/>
                <w:rFonts w:ascii="Calibri" w:hAnsi="Calibri" w:cs="Calibri"/>
                <w:color w:val="000000"/>
                <w:sz w:val="16"/>
                <w:szCs w:val="16"/>
                <w:lang w:eastAsia="en-US"/>
              </w:rPr>
            </w:pPr>
            <w:ins w:id="6262" w:author="Machado, Diana" w:date="2019-02-04T10:09:00Z">
              <w:r w:rsidRPr="00C722A9">
                <w:rPr>
                  <w:rFonts w:ascii="Calibri" w:hAnsi="Calibri" w:cs="Calibri"/>
                  <w:color w:val="000000"/>
                  <w:sz w:val="16"/>
                  <w:szCs w:val="16"/>
                  <w:lang w:eastAsia="en-US"/>
                </w:rPr>
                <w:t xml:space="preserve">196,633,0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63" w:author="Machado, Diana" w:date="2019-02-04T10:09:00Z"/>
                <w:rFonts w:ascii="Calibri" w:hAnsi="Calibri" w:cs="Calibri"/>
                <w:color w:val="000000"/>
                <w:sz w:val="16"/>
                <w:szCs w:val="16"/>
                <w:lang w:eastAsia="en-US"/>
              </w:rPr>
            </w:pPr>
            <w:ins w:id="6264"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62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66" w:author="Machado, Diana" w:date="2019-02-04T10:09:00Z"/>
                <w:rFonts w:ascii="Calibri" w:hAnsi="Calibri" w:cs="Calibri"/>
                <w:color w:val="000000"/>
                <w:sz w:val="16"/>
                <w:szCs w:val="16"/>
                <w:lang w:eastAsia="en-US"/>
              </w:rPr>
            </w:pPr>
            <w:ins w:id="6267" w:author="Machado, Diana" w:date="2019-02-04T10:09:00Z">
              <w:r w:rsidRPr="00C722A9">
                <w:rPr>
                  <w:rFonts w:ascii="Calibri" w:hAnsi="Calibri" w:cs="Calibri"/>
                  <w:color w:val="000000"/>
                  <w:sz w:val="16"/>
                  <w:szCs w:val="16"/>
                  <w:lang w:eastAsia="en-US"/>
                </w:rPr>
                <w:t>327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68" w:author="Machado, Diana" w:date="2019-02-04T10:09:00Z"/>
                <w:rFonts w:ascii="Calibri" w:hAnsi="Calibri" w:cs="Calibri"/>
                <w:color w:val="000000"/>
                <w:sz w:val="16"/>
                <w:szCs w:val="16"/>
                <w:lang w:eastAsia="en-US"/>
              </w:rPr>
            </w:pPr>
            <w:ins w:id="6269" w:author="Machado, Diana" w:date="2019-02-04T10:09:00Z">
              <w:r w:rsidRPr="00C722A9">
                <w:rPr>
                  <w:rFonts w:ascii="Calibri" w:hAnsi="Calibri" w:cs="Calibri"/>
                  <w:color w:val="000000"/>
                  <w:sz w:val="16"/>
                  <w:szCs w:val="16"/>
                  <w:lang w:eastAsia="en-US"/>
                </w:rPr>
                <w:t xml:space="preserve">31,038,01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0" w:author="Machado, Diana" w:date="2019-02-04T10:09:00Z"/>
                <w:rFonts w:ascii="Calibri" w:hAnsi="Calibri" w:cs="Calibri"/>
                <w:color w:val="000000"/>
                <w:sz w:val="16"/>
                <w:szCs w:val="16"/>
                <w:lang w:eastAsia="en-US"/>
              </w:rPr>
            </w:pPr>
            <w:ins w:id="6271"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2" w:author="Machado, Diana" w:date="2019-02-04T10:09:00Z"/>
                <w:rFonts w:ascii="Calibri" w:hAnsi="Calibri" w:cs="Calibri"/>
                <w:color w:val="000000"/>
                <w:sz w:val="16"/>
                <w:szCs w:val="16"/>
                <w:lang w:eastAsia="en-US"/>
              </w:rPr>
            </w:pPr>
            <w:ins w:id="6273" w:author="Machado, Diana" w:date="2019-02-04T10:09:00Z">
              <w:r w:rsidRPr="00C722A9">
                <w:rPr>
                  <w:rFonts w:ascii="Calibri" w:hAnsi="Calibri" w:cs="Calibri"/>
                  <w:color w:val="000000"/>
                  <w:sz w:val="16"/>
                  <w:szCs w:val="16"/>
                  <w:lang w:eastAsia="en-US"/>
                </w:rPr>
                <w:t xml:space="preserve">20,301,5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4" w:author="Machado, Diana" w:date="2019-02-04T10:09:00Z"/>
                <w:rFonts w:ascii="Calibri" w:hAnsi="Calibri" w:cs="Calibri"/>
                <w:color w:val="000000"/>
                <w:sz w:val="16"/>
                <w:szCs w:val="16"/>
                <w:lang w:eastAsia="en-US"/>
              </w:rPr>
            </w:pPr>
            <w:ins w:id="6275"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6" w:author="Machado, Diana" w:date="2019-02-04T10:09:00Z"/>
                <w:rFonts w:ascii="Calibri" w:hAnsi="Calibri" w:cs="Calibri"/>
                <w:color w:val="000000"/>
                <w:sz w:val="16"/>
                <w:szCs w:val="16"/>
                <w:lang w:eastAsia="en-US"/>
              </w:rPr>
            </w:pPr>
            <w:ins w:id="62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8" w:author="Machado, Diana" w:date="2019-02-04T10:09:00Z"/>
                <w:rFonts w:ascii="Calibri" w:hAnsi="Calibri" w:cs="Calibri"/>
                <w:color w:val="000000"/>
                <w:sz w:val="16"/>
                <w:szCs w:val="16"/>
                <w:lang w:eastAsia="en-US"/>
              </w:rPr>
            </w:pPr>
            <w:ins w:id="62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80" w:author="Machado, Diana" w:date="2019-02-04T10:09:00Z"/>
                <w:rFonts w:ascii="Calibri" w:hAnsi="Calibri" w:cs="Calibri"/>
                <w:color w:val="000000"/>
                <w:sz w:val="16"/>
                <w:szCs w:val="16"/>
                <w:lang w:eastAsia="en-US"/>
              </w:rPr>
            </w:pPr>
            <w:ins w:id="6281" w:author="Machado, Diana" w:date="2019-02-04T10:09:00Z">
              <w:r w:rsidRPr="00C722A9">
                <w:rPr>
                  <w:rFonts w:ascii="Calibri" w:hAnsi="Calibri" w:cs="Calibri"/>
                  <w:color w:val="000000"/>
                  <w:sz w:val="16"/>
                  <w:szCs w:val="16"/>
                  <w:lang w:eastAsia="en-US"/>
                </w:rPr>
                <w:t xml:space="preserve">31,396,4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82" w:author="Machado, Diana" w:date="2019-02-04T10:09:00Z"/>
                <w:rFonts w:ascii="Calibri" w:hAnsi="Calibri" w:cs="Calibri"/>
                <w:color w:val="000000"/>
                <w:sz w:val="16"/>
                <w:szCs w:val="16"/>
                <w:lang w:eastAsia="en-US"/>
              </w:rPr>
            </w:pPr>
            <w:ins w:id="6283"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84" w:author="Machado, Diana" w:date="2019-02-04T10:09:00Z"/>
                <w:rFonts w:ascii="Calibri" w:hAnsi="Calibri" w:cs="Calibri"/>
                <w:color w:val="000000"/>
                <w:sz w:val="16"/>
                <w:szCs w:val="16"/>
                <w:lang w:eastAsia="en-US"/>
              </w:rPr>
            </w:pPr>
            <w:ins w:id="6285" w:author="Machado, Diana" w:date="2019-02-04T10:09:00Z">
              <w:r w:rsidRPr="00C722A9">
                <w:rPr>
                  <w:rFonts w:ascii="Calibri" w:hAnsi="Calibri" w:cs="Calibri"/>
                  <w:color w:val="000000"/>
                  <w:sz w:val="16"/>
                  <w:szCs w:val="16"/>
                  <w:lang w:eastAsia="en-US"/>
                </w:rPr>
                <w:t xml:space="preserve">82,736,0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86" w:author="Machado, Diana" w:date="2019-02-04T10:09:00Z"/>
                <w:rFonts w:ascii="Calibri" w:hAnsi="Calibri" w:cs="Calibri"/>
                <w:color w:val="000000"/>
                <w:sz w:val="16"/>
                <w:szCs w:val="16"/>
                <w:lang w:eastAsia="en-US"/>
              </w:rPr>
            </w:pPr>
            <w:ins w:id="6287"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62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89" w:author="Machado, Diana" w:date="2019-02-04T10:09:00Z"/>
                <w:rFonts w:ascii="Calibri" w:hAnsi="Calibri" w:cs="Calibri"/>
                <w:color w:val="000000"/>
                <w:sz w:val="16"/>
                <w:szCs w:val="16"/>
                <w:lang w:eastAsia="en-US"/>
              </w:rPr>
            </w:pPr>
            <w:ins w:id="6290" w:author="Machado, Diana" w:date="2019-02-04T10:09:00Z">
              <w:r w:rsidRPr="00C722A9">
                <w:rPr>
                  <w:rFonts w:ascii="Calibri" w:hAnsi="Calibri" w:cs="Calibri"/>
                  <w:color w:val="000000"/>
                  <w:sz w:val="16"/>
                  <w:szCs w:val="16"/>
                  <w:lang w:eastAsia="en-US"/>
                </w:rPr>
                <w:t>327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1" w:author="Machado, Diana" w:date="2019-02-04T10:09:00Z"/>
                <w:rFonts w:ascii="Calibri" w:hAnsi="Calibri" w:cs="Calibri"/>
                <w:color w:val="000000"/>
                <w:sz w:val="16"/>
                <w:szCs w:val="16"/>
                <w:lang w:eastAsia="en-US"/>
              </w:rPr>
            </w:pPr>
            <w:ins w:id="6292" w:author="Machado, Diana" w:date="2019-02-04T10:09:00Z">
              <w:r w:rsidRPr="00C722A9">
                <w:rPr>
                  <w:rFonts w:ascii="Calibri" w:hAnsi="Calibri" w:cs="Calibri"/>
                  <w:color w:val="000000"/>
                  <w:sz w:val="16"/>
                  <w:szCs w:val="16"/>
                  <w:lang w:eastAsia="en-US"/>
                </w:rPr>
                <w:t xml:space="preserve">46,340,91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3" w:author="Machado, Diana" w:date="2019-02-04T10:09:00Z"/>
                <w:rFonts w:ascii="Calibri" w:hAnsi="Calibri" w:cs="Calibri"/>
                <w:color w:val="000000"/>
                <w:sz w:val="16"/>
                <w:szCs w:val="16"/>
                <w:lang w:eastAsia="en-US"/>
              </w:rPr>
            </w:pPr>
            <w:ins w:id="6294" w:author="Machado, Diana" w:date="2019-02-04T10:09:00Z">
              <w:r w:rsidRPr="00C722A9">
                <w:rPr>
                  <w:rFonts w:ascii="Calibri" w:hAnsi="Calibri" w:cs="Calibri"/>
                  <w:color w:val="000000"/>
                  <w:sz w:val="16"/>
                  <w:szCs w:val="16"/>
                  <w:lang w:eastAsia="en-US"/>
                </w:rPr>
                <w:t>0.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5" w:author="Machado, Diana" w:date="2019-02-04T10:09:00Z"/>
                <w:rFonts w:ascii="Calibri" w:hAnsi="Calibri" w:cs="Calibri"/>
                <w:color w:val="000000"/>
                <w:sz w:val="16"/>
                <w:szCs w:val="16"/>
                <w:lang w:eastAsia="en-US"/>
              </w:rPr>
            </w:pPr>
            <w:ins w:id="6296" w:author="Machado, Diana" w:date="2019-02-04T10:09:00Z">
              <w:r w:rsidRPr="00C722A9">
                <w:rPr>
                  <w:rFonts w:ascii="Calibri" w:hAnsi="Calibri" w:cs="Calibri"/>
                  <w:color w:val="000000"/>
                  <w:sz w:val="16"/>
                  <w:szCs w:val="16"/>
                  <w:lang w:eastAsia="en-US"/>
                </w:rPr>
                <w:t xml:space="preserve">24,689,7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7" w:author="Machado, Diana" w:date="2019-02-04T10:09:00Z"/>
                <w:rFonts w:ascii="Calibri" w:hAnsi="Calibri" w:cs="Calibri"/>
                <w:color w:val="000000"/>
                <w:sz w:val="16"/>
                <w:szCs w:val="16"/>
                <w:lang w:eastAsia="en-US"/>
              </w:rPr>
            </w:pPr>
            <w:ins w:id="6298"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9" w:author="Machado, Diana" w:date="2019-02-04T10:09:00Z"/>
                <w:rFonts w:ascii="Calibri" w:hAnsi="Calibri" w:cs="Calibri"/>
                <w:color w:val="000000"/>
                <w:sz w:val="16"/>
                <w:szCs w:val="16"/>
                <w:lang w:eastAsia="en-US"/>
              </w:rPr>
            </w:pPr>
            <w:ins w:id="63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1" w:author="Machado, Diana" w:date="2019-02-04T10:09:00Z"/>
                <w:rFonts w:ascii="Calibri" w:hAnsi="Calibri" w:cs="Calibri"/>
                <w:color w:val="000000"/>
                <w:sz w:val="16"/>
                <w:szCs w:val="16"/>
                <w:lang w:eastAsia="en-US"/>
              </w:rPr>
            </w:pPr>
            <w:ins w:id="63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3" w:author="Machado, Diana" w:date="2019-02-04T10:09:00Z"/>
                <w:rFonts w:ascii="Calibri" w:hAnsi="Calibri" w:cs="Calibri"/>
                <w:color w:val="000000"/>
                <w:sz w:val="16"/>
                <w:szCs w:val="16"/>
                <w:lang w:eastAsia="en-US"/>
              </w:rPr>
            </w:pPr>
            <w:ins w:id="6304" w:author="Machado, Diana" w:date="2019-02-04T10:09:00Z">
              <w:r w:rsidRPr="00C722A9">
                <w:rPr>
                  <w:rFonts w:ascii="Calibri" w:hAnsi="Calibri" w:cs="Calibri"/>
                  <w:color w:val="000000"/>
                  <w:sz w:val="16"/>
                  <w:szCs w:val="16"/>
                  <w:lang w:eastAsia="en-US"/>
                </w:rPr>
                <w:t xml:space="preserve">35,843,2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5" w:author="Machado, Diana" w:date="2019-02-04T10:09:00Z"/>
                <w:rFonts w:ascii="Calibri" w:hAnsi="Calibri" w:cs="Calibri"/>
                <w:color w:val="000000"/>
                <w:sz w:val="16"/>
                <w:szCs w:val="16"/>
                <w:lang w:eastAsia="en-US"/>
              </w:rPr>
            </w:pPr>
            <w:ins w:id="6306"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07" w:author="Machado, Diana" w:date="2019-02-04T10:09:00Z"/>
                <w:rFonts w:ascii="Calibri" w:hAnsi="Calibri" w:cs="Calibri"/>
                <w:color w:val="000000"/>
                <w:sz w:val="16"/>
                <w:szCs w:val="16"/>
                <w:lang w:eastAsia="en-US"/>
              </w:rPr>
            </w:pPr>
            <w:ins w:id="6308" w:author="Machado, Diana" w:date="2019-02-04T10:09:00Z">
              <w:r w:rsidRPr="00C722A9">
                <w:rPr>
                  <w:rFonts w:ascii="Calibri" w:hAnsi="Calibri" w:cs="Calibri"/>
                  <w:color w:val="000000"/>
                  <w:sz w:val="16"/>
                  <w:szCs w:val="16"/>
                  <w:lang w:eastAsia="en-US"/>
                </w:rPr>
                <w:t xml:space="preserve">106,873,9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09" w:author="Machado, Diana" w:date="2019-02-04T10:09:00Z"/>
                <w:rFonts w:ascii="Calibri" w:hAnsi="Calibri" w:cs="Calibri"/>
                <w:color w:val="000000"/>
                <w:sz w:val="16"/>
                <w:szCs w:val="16"/>
                <w:lang w:eastAsia="en-US"/>
              </w:rPr>
            </w:pPr>
            <w:ins w:id="6310"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63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12" w:author="Machado, Diana" w:date="2019-02-04T10:09:00Z"/>
                <w:rFonts w:ascii="Calibri" w:hAnsi="Calibri" w:cs="Calibri"/>
                <w:color w:val="000000"/>
                <w:sz w:val="16"/>
                <w:szCs w:val="16"/>
                <w:lang w:eastAsia="en-US"/>
              </w:rPr>
            </w:pPr>
            <w:ins w:id="6313" w:author="Machado, Diana" w:date="2019-02-04T10:09:00Z">
              <w:r w:rsidRPr="00C722A9">
                <w:rPr>
                  <w:rFonts w:ascii="Calibri" w:hAnsi="Calibri" w:cs="Calibri"/>
                  <w:color w:val="000000"/>
                  <w:sz w:val="16"/>
                  <w:szCs w:val="16"/>
                  <w:lang w:eastAsia="en-US"/>
                </w:rPr>
                <w:t>327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4" w:author="Machado, Diana" w:date="2019-02-04T10:09:00Z"/>
                <w:rFonts w:ascii="Calibri" w:hAnsi="Calibri" w:cs="Calibri"/>
                <w:color w:val="000000"/>
                <w:sz w:val="16"/>
                <w:szCs w:val="16"/>
                <w:lang w:eastAsia="en-US"/>
              </w:rPr>
            </w:pPr>
            <w:ins w:id="6315" w:author="Machado, Diana" w:date="2019-02-04T10:09:00Z">
              <w:r w:rsidRPr="00C722A9">
                <w:rPr>
                  <w:rFonts w:ascii="Calibri" w:hAnsi="Calibri" w:cs="Calibri"/>
                  <w:color w:val="000000"/>
                  <w:sz w:val="16"/>
                  <w:szCs w:val="16"/>
                  <w:lang w:eastAsia="en-US"/>
                </w:rPr>
                <w:t xml:space="preserve">14,084,14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6" w:author="Machado, Diana" w:date="2019-02-04T10:09:00Z"/>
                <w:rFonts w:ascii="Calibri" w:hAnsi="Calibri" w:cs="Calibri"/>
                <w:color w:val="000000"/>
                <w:sz w:val="16"/>
                <w:szCs w:val="16"/>
                <w:lang w:eastAsia="en-US"/>
              </w:rPr>
            </w:pPr>
            <w:ins w:id="6317" w:author="Machado, Diana" w:date="2019-02-04T10:09:00Z">
              <w:r w:rsidRPr="00C722A9">
                <w:rPr>
                  <w:rFonts w:ascii="Calibri" w:hAnsi="Calibri" w:cs="Calibri"/>
                  <w:color w:val="000000"/>
                  <w:sz w:val="16"/>
                  <w:szCs w:val="16"/>
                  <w:lang w:eastAsia="en-US"/>
                </w:rPr>
                <w:t>0.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8" w:author="Machado, Diana" w:date="2019-02-04T10:09:00Z"/>
                <w:rFonts w:ascii="Calibri" w:hAnsi="Calibri" w:cs="Calibri"/>
                <w:color w:val="000000"/>
                <w:sz w:val="16"/>
                <w:szCs w:val="16"/>
                <w:lang w:eastAsia="en-US"/>
              </w:rPr>
            </w:pPr>
            <w:ins w:id="6319" w:author="Machado, Diana" w:date="2019-02-04T10:09:00Z">
              <w:r w:rsidRPr="00C722A9">
                <w:rPr>
                  <w:rFonts w:ascii="Calibri" w:hAnsi="Calibri" w:cs="Calibri"/>
                  <w:color w:val="000000"/>
                  <w:sz w:val="16"/>
                  <w:szCs w:val="16"/>
                  <w:lang w:eastAsia="en-US"/>
                </w:rPr>
                <w:t xml:space="preserve">10,902,1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0" w:author="Machado, Diana" w:date="2019-02-04T10:09:00Z"/>
                <w:rFonts w:ascii="Calibri" w:hAnsi="Calibri" w:cs="Calibri"/>
                <w:color w:val="000000"/>
                <w:sz w:val="16"/>
                <w:szCs w:val="16"/>
                <w:lang w:eastAsia="en-US"/>
              </w:rPr>
            </w:pPr>
            <w:ins w:id="6321"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2" w:author="Machado, Diana" w:date="2019-02-04T10:09:00Z"/>
                <w:rFonts w:ascii="Calibri" w:hAnsi="Calibri" w:cs="Calibri"/>
                <w:color w:val="000000"/>
                <w:sz w:val="16"/>
                <w:szCs w:val="16"/>
                <w:lang w:eastAsia="en-US"/>
              </w:rPr>
            </w:pPr>
            <w:ins w:id="63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4" w:author="Machado, Diana" w:date="2019-02-04T10:09:00Z"/>
                <w:rFonts w:ascii="Calibri" w:hAnsi="Calibri" w:cs="Calibri"/>
                <w:color w:val="000000"/>
                <w:sz w:val="16"/>
                <w:szCs w:val="16"/>
                <w:lang w:eastAsia="en-US"/>
              </w:rPr>
            </w:pPr>
            <w:ins w:id="63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6" w:author="Machado, Diana" w:date="2019-02-04T10:09:00Z"/>
                <w:rFonts w:ascii="Calibri" w:hAnsi="Calibri" w:cs="Calibri"/>
                <w:color w:val="000000"/>
                <w:sz w:val="16"/>
                <w:szCs w:val="16"/>
                <w:lang w:eastAsia="en-US"/>
              </w:rPr>
            </w:pPr>
            <w:ins w:id="6327" w:author="Machado, Diana" w:date="2019-02-04T10:09:00Z">
              <w:r w:rsidRPr="00C722A9">
                <w:rPr>
                  <w:rFonts w:ascii="Calibri" w:hAnsi="Calibri" w:cs="Calibri"/>
                  <w:color w:val="000000"/>
                  <w:sz w:val="16"/>
                  <w:szCs w:val="16"/>
                  <w:lang w:eastAsia="en-US"/>
                </w:rPr>
                <w:t xml:space="preserve">17,204,5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8" w:author="Machado, Diana" w:date="2019-02-04T10:09:00Z"/>
                <w:rFonts w:ascii="Calibri" w:hAnsi="Calibri" w:cs="Calibri"/>
                <w:color w:val="000000"/>
                <w:sz w:val="16"/>
                <w:szCs w:val="16"/>
                <w:lang w:eastAsia="en-US"/>
              </w:rPr>
            </w:pPr>
            <w:ins w:id="6329"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30" w:author="Machado, Diana" w:date="2019-02-04T10:09:00Z"/>
                <w:rFonts w:ascii="Calibri" w:hAnsi="Calibri" w:cs="Calibri"/>
                <w:color w:val="000000"/>
                <w:sz w:val="16"/>
                <w:szCs w:val="16"/>
                <w:lang w:eastAsia="en-US"/>
              </w:rPr>
            </w:pPr>
            <w:ins w:id="6331" w:author="Machado, Diana" w:date="2019-02-04T10:09:00Z">
              <w:r w:rsidRPr="00C722A9">
                <w:rPr>
                  <w:rFonts w:ascii="Calibri" w:hAnsi="Calibri" w:cs="Calibri"/>
                  <w:color w:val="000000"/>
                  <w:sz w:val="16"/>
                  <w:szCs w:val="16"/>
                  <w:lang w:eastAsia="en-US"/>
                </w:rPr>
                <w:t xml:space="preserve">42,190,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32" w:author="Machado, Diana" w:date="2019-02-04T10:09:00Z"/>
                <w:rFonts w:ascii="Calibri" w:hAnsi="Calibri" w:cs="Calibri"/>
                <w:color w:val="000000"/>
                <w:sz w:val="16"/>
                <w:szCs w:val="16"/>
                <w:lang w:eastAsia="en-US"/>
              </w:rPr>
            </w:pPr>
            <w:ins w:id="6333"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63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35" w:author="Machado, Diana" w:date="2019-02-04T10:09:00Z"/>
                <w:rFonts w:ascii="Calibri" w:hAnsi="Calibri" w:cs="Calibri"/>
                <w:color w:val="000000"/>
                <w:sz w:val="16"/>
                <w:szCs w:val="16"/>
                <w:lang w:eastAsia="en-US"/>
              </w:rPr>
            </w:pPr>
            <w:ins w:id="6336" w:author="Machado, Diana" w:date="2019-02-04T10:09:00Z">
              <w:r w:rsidRPr="00C722A9">
                <w:rPr>
                  <w:rFonts w:ascii="Calibri" w:hAnsi="Calibri" w:cs="Calibri"/>
                  <w:color w:val="000000"/>
                  <w:sz w:val="16"/>
                  <w:szCs w:val="16"/>
                  <w:lang w:eastAsia="en-US"/>
                </w:rPr>
                <w:t>327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37" w:author="Machado, Diana" w:date="2019-02-04T10:09:00Z"/>
                <w:rFonts w:ascii="Calibri" w:hAnsi="Calibri" w:cs="Calibri"/>
                <w:color w:val="000000"/>
                <w:sz w:val="16"/>
                <w:szCs w:val="16"/>
                <w:lang w:eastAsia="en-US"/>
              </w:rPr>
            </w:pPr>
            <w:ins w:id="63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39" w:author="Machado, Diana" w:date="2019-02-04T10:09:00Z"/>
                <w:rFonts w:ascii="Calibri" w:hAnsi="Calibri" w:cs="Calibri"/>
                <w:color w:val="000000"/>
                <w:sz w:val="16"/>
                <w:szCs w:val="16"/>
                <w:lang w:eastAsia="en-US"/>
              </w:rPr>
            </w:pPr>
            <w:ins w:id="63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1" w:author="Machado, Diana" w:date="2019-02-04T10:09:00Z"/>
                <w:rFonts w:ascii="Calibri" w:hAnsi="Calibri" w:cs="Calibri"/>
                <w:color w:val="000000"/>
                <w:sz w:val="16"/>
                <w:szCs w:val="16"/>
                <w:lang w:eastAsia="en-US"/>
              </w:rPr>
            </w:pPr>
            <w:ins w:id="6342" w:author="Machado, Diana" w:date="2019-02-04T10:09:00Z">
              <w:r w:rsidRPr="00C722A9">
                <w:rPr>
                  <w:rFonts w:ascii="Calibri" w:hAnsi="Calibri" w:cs="Calibri"/>
                  <w:color w:val="000000"/>
                  <w:sz w:val="16"/>
                  <w:szCs w:val="16"/>
                  <w:lang w:eastAsia="en-US"/>
                </w:rPr>
                <w:t xml:space="preserve">1,432,1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3" w:author="Machado, Diana" w:date="2019-02-04T10:09:00Z"/>
                <w:rFonts w:ascii="Calibri" w:hAnsi="Calibri" w:cs="Calibri"/>
                <w:color w:val="000000"/>
                <w:sz w:val="16"/>
                <w:szCs w:val="16"/>
                <w:lang w:eastAsia="en-US"/>
              </w:rPr>
            </w:pPr>
            <w:ins w:id="634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5" w:author="Machado, Diana" w:date="2019-02-04T10:09:00Z"/>
                <w:rFonts w:ascii="Calibri" w:hAnsi="Calibri" w:cs="Calibri"/>
                <w:color w:val="000000"/>
                <w:sz w:val="16"/>
                <w:szCs w:val="16"/>
                <w:lang w:eastAsia="en-US"/>
              </w:rPr>
            </w:pPr>
            <w:ins w:id="63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7" w:author="Machado, Diana" w:date="2019-02-04T10:09:00Z"/>
                <w:rFonts w:ascii="Calibri" w:hAnsi="Calibri" w:cs="Calibri"/>
                <w:color w:val="000000"/>
                <w:sz w:val="16"/>
                <w:szCs w:val="16"/>
                <w:lang w:eastAsia="en-US"/>
              </w:rPr>
            </w:pPr>
            <w:ins w:id="63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9" w:author="Machado, Diana" w:date="2019-02-04T10:09:00Z"/>
                <w:rFonts w:ascii="Calibri" w:hAnsi="Calibri" w:cs="Calibri"/>
                <w:color w:val="000000"/>
                <w:sz w:val="16"/>
                <w:szCs w:val="16"/>
                <w:lang w:eastAsia="en-US"/>
              </w:rPr>
            </w:pPr>
            <w:ins w:id="6350" w:author="Machado, Diana" w:date="2019-02-04T10:09:00Z">
              <w:r w:rsidRPr="00C722A9">
                <w:rPr>
                  <w:rFonts w:ascii="Calibri" w:hAnsi="Calibri" w:cs="Calibri"/>
                  <w:color w:val="000000"/>
                  <w:sz w:val="16"/>
                  <w:szCs w:val="16"/>
                  <w:lang w:eastAsia="en-US"/>
                </w:rPr>
                <w:t xml:space="preserve">30,070,1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51" w:author="Machado, Diana" w:date="2019-02-04T10:09:00Z"/>
                <w:rFonts w:ascii="Calibri" w:hAnsi="Calibri" w:cs="Calibri"/>
                <w:color w:val="000000"/>
                <w:sz w:val="16"/>
                <w:szCs w:val="16"/>
                <w:lang w:eastAsia="en-US"/>
              </w:rPr>
            </w:pPr>
            <w:ins w:id="6352"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53" w:author="Machado, Diana" w:date="2019-02-04T10:09:00Z"/>
                <w:rFonts w:ascii="Calibri" w:hAnsi="Calibri" w:cs="Calibri"/>
                <w:color w:val="000000"/>
                <w:sz w:val="16"/>
                <w:szCs w:val="16"/>
                <w:lang w:eastAsia="en-US"/>
              </w:rPr>
            </w:pPr>
            <w:ins w:id="6354" w:author="Machado, Diana" w:date="2019-02-04T10:09:00Z">
              <w:r w:rsidRPr="00C722A9">
                <w:rPr>
                  <w:rFonts w:ascii="Calibri" w:hAnsi="Calibri" w:cs="Calibri"/>
                  <w:color w:val="000000"/>
                  <w:sz w:val="16"/>
                  <w:szCs w:val="16"/>
                  <w:lang w:eastAsia="en-US"/>
                </w:rPr>
                <w:t xml:space="preserve">31,502,3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55" w:author="Machado, Diana" w:date="2019-02-04T10:09:00Z"/>
                <w:rFonts w:ascii="Calibri" w:hAnsi="Calibri" w:cs="Calibri"/>
                <w:color w:val="000000"/>
                <w:sz w:val="16"/>
                <w:szCs w:val="16"/>
                <w:lang w:eastAsia="en-US"/>
              </w:rPr>
            </w:pPr>
            <w:ins w:id="6356"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63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58" w:author="Machado, Diana" w:date="2019-02-04T10:09:00Z"/>
                <w:rFonts w:ascii="Calibri" w:hAnsi="Calibri" w:cs="Calibri"/>
                <w:color w:val="000000"/>
                <w:sz w:val="16"/>
                <w:szCs w:val="16"/>
                <w:lang w:eastAsia="en-US"/>
              </w:rPr>
            </w:pPr>
            <w:ins w:id="6359" w:author="Machado, Diana" w:date="2019-02-04T10:09:00Z">
              <w:r w:rsidRPr="00C722A9">
                <w:rPr>
                  <w:rFonts w:ascii="Calibri" w:hAnsi="Calibri" w:cs="Calibri"/>
                  <w:color w:val="000000"/>
                  <w:sz w:val="16"/>
                  <w:szCs w:val="16"/>
                  <w:lang w:eastAsia="en-US"/>
                </w:rPr>
                <w:t>32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0" w:author="Machado, Diana" w:date="2019-02-04T10:09:00Z"/>
                <w:rFonts w:ascii="Calibri" w:hAnsi="Calibri" w:cs="Calibri"/>
                <w:color w:val="000000"/>
                <w:sz w:val="16"/>
                <w:szCs w:val="16"/>
                <w:lang w:eastAsia="en-US"/>
              </w:rPr>
            </w:pPr>
            <w:ins w:id="6361" w:author="Machado, Diana" w:date="2019-02-04T10:09:00Z">
              <w:r w:rsidRPr="00C722A9">
                <w:rPr>
                  <w:rFonts w:ascii="Calibri" w:hAnsi="Calibri" w:cs="Calibri"/>
                  <w:color w:val="000000"/>
                  <w:sz w:val="16"/>
                  <w:szCs w:val="16"/>
                  <w:lang w:eastAsia="en-US"/>
                </w:rPr>
                <w:t xml:space="preserve">2,484,5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2" w:author="Machado, Diana" w:date="2019-02-04T10:09:00Z"/>
                <w:rFonts w:ascii="Calibri" w:hAnsi="Calibri" w:cs="Calibri"/>
                <w:color w:val="000000"/>
                <w:sz w:val="16"/>
                <w:szCs w:val="16"/>
                <w:lang w:eastAsia="en-US"/>
              </w:rPr>
            </w:pPr>
            <w:ins w:id="6363"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4" w:author="Machado, Diana" w:date="2019-02-04T10:09:00Z"/>
                <w:rFonts w:ascii="Calibri" w:hAnsi="Calibri" w:cs="Calibri"/>
                <w:color w:val="000000"/>
                <w:sz w:val="16"/>
                <w:szCs w:val="16"/>
                <w:lang w:eastAsia="en-US"/>
              </w:rPr>
            </w:pPr>
            <w:ins w:id="6365" w:author="Machado, Diana" w:date="2019-02-04T10:09:00Z">
              <w:r w:rsidRPr="00C722A9">
                <w:rPr>
                  <w:rFonts w:ascii="Calibri" w:hAnsi="Calibri" w:cs="Calibri"/>
                  <w:color w:val="000000"/>
                  <w:sz w:val="16"/>
                  <w:szCs w:val="16"/>
                  <w:lang w:eastAsia="en-US"/>
                </w:rPr>
                <w:t xml:space="preserve">2,507,0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6" w:author="Machado, Diana" w:date="2019-02-04T10:09:00Z"/>
                <w:rFonts w:ascii="Calibri" w:hAnsi="Calibri" w:cs="Calibri"/>
                <w:color w:val="000000"/>
                <w:sz w:val="16"/>
                <w:szCs w:val="16"/>
                <w:lang w:eastAsia="en-US"/>
              </w:rPr>
            </w:pPr>
            <w:ins w:id="636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8" w:author="Machado, Diana" w:date="2019-02-04T10:09:00Z"/>
                <w:rFonts w:ascii="Calibri" w:hAnsi="Calibri" w:cs="Calibri"/>
                <w:color w:val="000000"/>
                <w:sz w:val="16"/>
                <w:szCs w:val="16"/>
                <w:lang w:eastAsia="en-US"/>
              </w:rPr>
            </w:pPr>
            <w:ins w:id="63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0" w:author="Machado, Diana" w:date="2019-02-04T10:09:00Z"/>
                <w:rFonts w:ascii="Calibri" w:hAnsi="Calibri" w:cs="Calibri"/>
                <w:color w:val="000000"/>
                <w:sz w:val="16"/>
                <w:szCs w:val="16"/>
                <w:lang w:eastAsia="en-US"/>
              </w:rPr>
            </w:pPr>
            <w:ins w:id="63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2" w:author="Machado, Diana" w:date="2019-02-04T10:09:00Z"/>
                <w:rFonts w:ascii="Calibri" w:hAnsi="Calibri" w:cs="Calibri"/>
                <w:color w:val="000000"/>
                <w:sz w:val="16"/>
                <w:szCs w:val="16"/>
                <w:lang w:eastAsia="en-US"/>
              </w:rPr>
            </w:pPr>
            <w:ins w:id="6373" w:author="Machado, Diana" w:date="2019-02-04T10:09:00Z">
              <w:r w:rsidRPr="00C722A9">
                <w:rPr>
                  <w:rFonts w:ascii="Calibri" w:hAnsi="Calibri" w:cs="Calibri"/>
                  <w:color w:val="000000"/>
                  <w:sz w:val="16"/>
                  <w:szCs w:val="16"/>
                  <w:lang w:eastAsia="en-US"/>
                </w:rPr>
                <w:t xml:space="preserve">3,534,0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4" w:author="Machado, Diana" w:date="2019-02-04T10:09:00Z"/>
                <w:rFonts w:ascii="Calibri" w:hAnsi="Calibri" w:cs="Calibri"/>
                <w:color w:val="000000"/>
                <w:sz w:val="16"/>
                <w:szCs w:val="16"/>
                <w:lang w:eastAsia="en-US"/>
              </w:rPr>
            </w:pPr>
            <w:ins w:id="6375"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76" w:author="Machado, Diana" w:date="2019-02-04T10:09:00Z"/>
                <w:rFonts w:ascii="Calibri" w:hAnsi="Calibri" w:cs="Calibri"/>
                <w:color w:val="000000"/>
                <w:sz w:val="16"/>
                <w:szCs w:val="16"/>
                <w:lang w:eastAsia="en-US"/>
              </w:rPr>
            </w:pPr>
            <w:ins w:id="6377" w:author="Machado, Diana" w:date="2019-02-04T10:09:00Z">
              <w:r w:rsidRPr="00C722A9">
                <w:rPr>
                  <w:rFonts w:ascii="Calibri" w:hAnsi="Calibri" w:cs="Calibri"/>
                  <w:color w:val="000000"/>
                  <w:sz w:val="16"/>
                  <w:szCs w:val="16"/>
                  <w:lang w:eastAsia="en-US"/>
                </w:rPr>
                <w:t xml:space="preserve">8,525,7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78" w:author="Machado, Diana" w:date="2019-02-04T10:09:00Z"/>
                <w:rFonts w:ascii="Calibri" w:hAnsi="Calibri" w:cs="Calibri"/>
                <w:color w:val="000000"/>
                <w:sz w:val="16"/>
                <w:szCs w:val="16"/>
                <w:lang w:eastAsia="en-US"/>
              </w:rPr>
            </w:pPr>
            <w:ins w:id="637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3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81" w:author="Machado, Diana" w:date="2019-02-04T10:09:00Z"/>
                <w:rFonts w:ascii="Calibri" w:hAnsi="Calibri" w:cs="Calibri"/>
                <w:color w:val="000000"/>
                <w:sz w:val="16"/>
                <w:szCs w:val="16"/>
                <w:lang w:eastAsia="en-US"/>
              </w:rPr>
            </w:pPr>
            <w:ins w:id="6382" w:author="Machado, Diana" w:date="2019-02-04T10:09:00Z">
              <w:r w:rsidRPr="00C722A9">
                <w:rPr>
                  <w:rFonts w:ascii="Calibri" w:hAnsi="Calibri" w:cs="Calibri"/>
                  <w:color w:val="000000"/>
                  <w:sz w:val="16"/>
                  <w:szCs w:val="16"/>
                  <w:lang w:eastAsia="en-US"/>
                </w:rPr>
                <w:t>327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3" w:author="Machado, Diana" w:date="2019-02-04T10:09:00Z"/>
                <w:rFonts w:ascii="Calibri" w:hAnsi="Calibri" w:cs="Calibri"/>
                <w:color w:val="000000"/>
                <w:sz w:val="16"/>
                <w:szCs w:val="16"/>
                <w:lang w:eastAsia="en-US"/>
              </w:rPr>
            </w:pPr>
            <w:ins w:id="6384" w:author="Machado, Diana" w:date="2019-02-04T10:09:00Z">
              <w:r w:rsidRPr="00C722A9">
                <w:rPr>
                  <w:rFonts w:ascii="Calibri" w:hAnsi="Calibri" w:cs="Calibri"/>
                  <w:color w:val="000000"/>
                  <w:sz w:val="16"/>
                  <w:szCs w:val="16"/>
                  <w:lang w:eastAsia="en-US"/>
                </w:rPr>
                <w:t xml:space="preserve">12,325,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5" w:author="Machado, Diana" w:date="2019-02-04T10:09:00Z"/>
                <w:rFonts w:ascii="Calibri" w:hAnsi="Calibri" w:cs="Calibri"/>
                <w:color w:val="000000"/>
                <w:sz w:val="16"/>
                <w:szCs w:val="16"/>
                <w:lang w:eastAsia="en-US"/>
              </w:rPr>
            </w:pPr>
            <w:ins w:id="6386"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7" w:author="Machado, Diana" w:date="2019-02-04T10:09:00Z"/>
                <w:rFonts w:ascii="Calibri" w:hAnsi="Calibri" w:cs="Calibri"/>
                <w:color w:val="000000"/>
                <w:sz w:val="16"/>
                <w:szCs w:val="16"/>
                <w:lang w:eastAsia="en-US"/>
              </w:rPr>
            </w:pPr>
            <w:ins w:id="6388" w:author="Machado, Diana" w:date="2019-02-04T10:09:00Z">
              <w:r w:rsidRPr="00C722A9">
                <w:rPr>
                  <w:rFonts w:ascii="Calibri" w:hAnsi="Calibri" w:cs="Calibri"/>
                  <w:color w:val="000000"/>
                  <w:sz w:val="16"/>
                  <w:szCs w:val="16"/>
                  <w:lang w:eastAsia="en-US"/>
                </w:rPr>
                <w:t xml:space="preserve">843,0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9" w:author="Machado, Diana" w:date="2019-02-04T10:09:00Z"/>
                <w:rFonts w:ascii="Calibri" w:hAnsi="Calibri" w:cs="Calibri"/>
                <w:color w:val="000000"/>
                <w:sz w:val="16"/>
                <w:szCs w:val="16"/>
                <w:lang w:eastAsia="en-US"/>
              </w:rPr>
            </w:pPr>
            <w:ins w:id="639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1" w:author="Machado, Diana" w:date="2019-02-04T10:09:00Z"/>
                <w:rFonts w:ascii="Calibri" w:hAnsi="Calibri" w:cs="Calibri"/>
                <w:color w:val="000000"/>
                <w:sz w:val="16"/>
                <w:szCs w:val="16"/>
                <w:lang w:eastAsia="en-US"/>
              </w:rPr>
            </w:pPr>
            <w:ins w:id="63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3" w:author="Machado, Diana" w:date="2019-02-04T10:09:00Z"/>
                <w:rFonts w:ascii="Calibri" w:hAnsi="Calibri" w:cs="Calibri"/>
                <w:color w:val="000000"/>
                <w:sz w:val="16"/>
                <w:szCs w:val="16"/>
                <w:lang w:eastAsia="en-US"/>
              </w:rPr>
            </w:pPr>
            <w:ins w:id="63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5" w:author="Machado, Diana" w:date="2019-02-04T10:09:00Z"/>
                <w:rFonts w:ascii="Calibri" w:hAnsi="Calibri" w:cs="Calibri"/>
                <w:color w:val="000000"/>
                <w:sz w:val="16"/>
                <w:szCs w:val="16"/>
                <w:lang w:eastAsia="en-US"/>
              </w:rPr>
            </w:pPr>
            <w:ins w:id="6396" w:author="Machado, Diana" w:date="2019-02-04T10:09:00Z">
              <w:r w:rsidRPr="00C722A9">
                <w:rPr>
                  <w:rFonts w:ascii="Calibri" w:hAnsi="Calibri" w:cs="Calibri"/>
                  <w:color w:val="000000"/>
                  <w:sz w:val="16"/>
                  <w:szCs w:val="16"/>
                  <w:lang w:eastAsia="en-US"/>
                </w:rPr>
                <w:t xml:space="preserve">12,464,6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7" w:author="Machado, Diana" w:date="2019-02-04T10:09:00Z"/>
                <w:rFonts w:ascii="Calibri" w:hAnsi="Calibri" w:cs="Calibri"/>
                <w:color w:val="000000"/>
                <w:sz w:val="16"/>
                <w:szCs w:val="16"/>
                <w:lang w:eastAsia="en-US"/>
              </w:rPr>
            </w:pPr>
            <w:ins w:id="6398"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99" w:author="Machado, Diana" w:date="2019-02-04T10:09:00Z"/>
                <w:rFonts w:ascii="Calibri" w:hAnsi="Calibri" w:cs="Calibri"/>
                <w:color w:val="000000"/>
                <w:sz w:val="16"/>
                <w:szCs w:val="16"/>
                <w:lang w:eastAsia="en-US"/>
              </w:rPr>
            </w:pPr>
            <w:ins w:id="6400" w:author="Machado, Diana" w:date="2019-02-04T10:09:00Z">
              <w:r w:rsidRPr="00C722A9">
                <w:rPr>
                  <w:rFonts w:ascii="Calibri" w:hAnsi="Calibri" w:cs="Calibri"/>
                  <w:color w:val="000000"/>
                  <w:sz w:val="16"/>
                  <w:szCs w:val="16"/>
                  <w:lang w:eastAsia="en-US"/>
                </w:rPr>
                <w:t xml:space="preserve">25,633,0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01" w:author="Machado, Diana" w:date="2019-02-04T10:09:00Z"/>
                <w:rFonts w:ascii="Calibri" w:hAnsi="Calibri" w:cs="Calibri"/>
                <w:color w:val="000000"/>
                <w:sz w:val="16"/>
                <w:szCs w:val="16"/>
                <w:lang w:eastAsia="en-US"/>
              </w:rPr>
            </w:pPr>
            <w:ins w:id="640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64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04" w:author="Machado, Diana" w:date="2019-02-04T10:09:00Z"/>
                <w:rFonts w:ascii="Calibri" w:hAnsi="Calibri" w:cs="Calibri"/>
                <w:color w:val="000000"/>
                <w:sz w:val="16"/>
                <w:szCs w:val="16"/>
                <w:lang w:eastAsia="en-US"/>
              </w:rPr>
            </w:pPr>
            <w:ins w:id="6405" w:author="Machado, Diana" w:date="2019-02-04T10:09:00Z">
              <w:r w:rsidRPr="00C722A9">
                <w:rPr>
                  <w:rFonts w:ascii="Calibri" w:hAnsi="Calibri" w:cs="Calibri"/>
                  <w:color w:val="000000"/>
                  <w:sz w:val="16"/>
                  <w:szCs w:val="16"/>
                  <w:lang w:eastAsia="en-US"/>
                </w:rPr>
                <w:t>327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6" w:author="Machado, Diana" w:date="2019-02-04T10:09:00Z"/>
                <w:rFonts w:ascii="Calibri" w:hAnsi="Calibri" w:cs="Calibri"/>
                <w:color w:val="000000"/>
                <w:sz w:val="16"/>
                <w:szCs w:val="16"/>
                <w:lang w:eastAsia="en-US"/>
              </w:rPr>
            </w:pPr>
            <w:ins w:id="6407" w:author="Machado, Diana" w:date="2019-02-04T10:09:00Z">
              <w:r w:rsidRPr="00C722A9">
                <w:rPr>
                  <w:rFonts w:ascii="Calibri" w:hAnsi="Calibri" w:cs="Calibri"/>
                  <w:color w:val="000000"/>
                  <w:sz w:val="16"/>
                  <w:szCs w:val="16"/>
                  <w:lang w:eastAsia="en-US"/>
                </w:rPr>
                <w:t xml:space="preserve">4,557,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8" w:author="Machado, Diana" w:date="2019-02-04T10:09:00Z"/>
                <w:rFonts w:ascii="Calibri" w:hAnsi="Calibri" w:cs="Calibri"/>
                <w:color w:val="000000"/>
                <w:sz w:val="16"/>
                <w:szCs w:val="16"/>
                <w:lang w:eastAsia="en-US"/>
              </w:rPr>
            </w:pPr>
            <w:ins w:id="6409" w:author="Machado, Diana" w:date="2019-02-04T10:09:00Z">
              <w:r w:rsidRPr="00C722A9">
                <w:rPr>
                  <w:rFonts w:ascii="Calibri" w:hAnsi="Calibri" w:cs="Calibri"/>
                  <w:color w:val="000000"/>
                  <w:sz w:val="16"/>
                  <w:szCs w:val="16"/>
                  <w:lang w:eastAsia="en-US"/>
                </w:rPr>
                <w:t>0.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0" w:author="Machado, Diana" w:date="2019-02-04T10:09:00Z"/>
                <w:rFonts w:ascii="Calibri" w:hAnsi="Calibri" w:cs="Calibri"/>
                <w:color w:val="000000"/>
                <w:sz w:val="16"/>
                <w:szCs w:val="16"/>
                <w:lang w:eastAsia="en-US"/>
              </w:rPr>
            </w:pPr>
            <w:ins w:id="6411" w:author="Machado, Diana" w:date="2019-02-04T10:09:00Z">
              <w:r w:rsidRPr="00C722A9">
                <w:rPr>
                  <w:rFonts w:ascii="Calibri" w:hAnsi="Calibri" w:cs="Calibri"/>
                  <w:color w:val="000000"/>
                  <w:sz w:val="16"/>
                  <w:szCs w:val="16"/>
                  <w:lang w:eastAsia="en-US"/>
                </w:rPr>
                <w:t xml:space="preserve">2,174,6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2" w:author="Machado, Diana" w:date="2019-02-04T10:09:00Z"/>
                <w:rFonts w:ascii="Calibri" w:hAnsi="Calibri" w:cs="Calibri"/>
                <w:color w:val="000000"/>
                <w:sz w:val="16"/>
                <w:szCs w:val="16"/>
                <w:lang w:eastAsia="en-US"/>
              </w:rPr>
            </w:pPr>
            <w:ins w:id="641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4" w:author="Machado, Diana" w:date="2019-02-04T10:09:00Z"/>
                <w:rFonts w:ascii="Calibri" w:hAnsi="Calibri" w:cs="Calibri"/>
                <w:color w:val="000000"/>
                <w:sz w:val="16"/>
                <w:szCs w:val="16"/>
                <w:lang w:eastAsia="en-US"/>
              </w:rPr>
            </w:pPr>
            <w:ins w:id="64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6" w:author="Machado, Diana" w:date="2019-02-04T10:09:00Z"/>
                <w:rFonts w:ascii="Calibri" w:hAnsi="Calibri" w:cs="Calibri"/>
                <w:color w:val="000000"/>
                <w:sz w:val="16"/>
                <w:szCs w:val="16"/>
                <w:lang w:eastAsia="en-US"/>
              </w:rPr>
            </w:pPr>
            <w:ins w:id="64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8" w:author="Machado, Diana" w:date="2019-02-04T10:09:00Z"/>
                <w:rFonts w:ascii="Calibri" w:hAnsi="Calibri" w:cs="Calibri"/>
                <w:color w:val="000000"/>
                <w:sz w:val="16"/>
                <w:szCs w:val="16"/>
                <w:lang w:eastAsia="en-US"/>
              </w:rPr>
            </w:pPr>
            <w:ins w:id="6419" w:author="Machado, Diana" w:date="2019-02-04T10:09:00Z">
              <w:r w:rsidRPr="00C722A9">
                <w:rPr>
                  <w:rFonts w:ascii="Calibri" w:hAnsi="Calibri" w:cs="Calibri"/>
                  <w:color w:val="000000"/>
                  <w:sz w:val="16"/>
                  <w:szCs w:val="16"/>
                  <w:lang w:eastAsia="en-US"/>
                </w:rPr>
                <w:t xml:space="preserve">3,026,3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20" w:author="Machado, Diana" w:date="2019-02-04T10:09:00Z"/>
                <w:rFonts w:ascii="Calibri" w:hAnsi="Calibri" w:cs="Calibri"/>
                <w:color w:val="000000"/>
                <w:sz w:val="16"/>
                <w:szCs w:val="16"/>
                <w:lang w:eastAsia="en-US"/>
              </w:rPr>
            </w:pPr>
            <w:ins w:id="6421"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22" w:author="Machado, Diana" w:date="2019-02-04T10:09:00Z"/>
                <w:rFonts w:ascii="Calibri" w:hAnsi="Calibri" w:cs="Calibri"/>
                <w:color w:val="000000"/>
                <w:sz w:val="16"/>
                <w:szCs w:val="16"/>
                <w:lang w:eastAsia="en-US"/>
              </w:rPr>
            </w:pPr>
            <w:ins w:id="6423" w:author="Machado, Diana" w:date="2019-02-04T10:09:00Z">
              <w:r w:rsidRPr="00C722A9">
                <w:rPr>
                  <w:rFonts w:ascii="Calibri" w:hAnsi="Calibri" w:cs="Calibri"/>
                  <w:color w:val="000000"/>
                  <w:sz w:val="16"/>
                  <w:szCs w:val="16"/>
                  <w:lang w:eastAsia="en-US"/>
                </w:rPr>
                <w:t xml:space="preserve">9,758,4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24" w:author="Machado, Diana" w:date="2019-02-04T10:09:00Z"/>
                <w:rFonts w:ascii="Calibri" w:hAnsi="Calibri" w:cs="Calibri"/>
                <w:color w:val="000000"/>
                <w:sz w:val="16"/>
                <w:szCs w:val="16"/>
                <w:lang w:eastAsia="en-US"/>
              </w:rPr>
            </w:pPr>
            <w:ins w:id="642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4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27" w:author="Machado, Diana" w:date="2019-02-04T10:09:00Z"/>
                <w:rFonts w:ascii="Calibri" w:hAnsi="Calibri" w:cs="Calibri"/>
                <w:color w:val="000000"/>
                <w:sz w:val="16"/>
                <w:szCs w:val="16"/>
                <w:lang w:eastAsia="en-US"/>
              </w:rPr>
            </w:pPr>
            <w:ins w:id="6428" w:author="Machado, Diana" w:date="2019-02-04T10:09:00Z">
              <w:r w:rsidRPr="00C722A9">
                <w:rPr>
                  <w:rFonts w:ascii="Calibri" w:hAnsi="Calibri" w:cs="Calibri"/>
                  <w:color w:val="000000"/>
                  <w:sz w:val="16"/>
                  <w:szCs w:val="16"/>
                  <w:lang w:eastAsia="en-US"/>
                </w:rPr>
                <w:t>327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29" w:author="Machado, Diana" w:date="2019-02-04T10:09:00Z"/>
                <w:rFonts w:ascii="Calibri" w:hAnsi="Calibri" w:cs="Calibri"/>
                <w:color w:val="000000"/>
                <w:sz w:val="16"/>
                <w:szCs w:val="16"/>
                <w:lang w:eastAsia="en-US"/>
              </w:rPr>
            </w:pPr>
            <w:ins w:id="6430" w:author="Machado, Diana" w:date="2019-02-04T10:09:00Z">
              <w:r w:rsidRPr="00C722A9">
                <w:rPr>
                  <w:rFonts w:ascii="Calibri" w:hAnsi="Calibri" w:cs="Calibri"/>
                  <w:color w:val="000000"/>
                  <w:sz w:val="16"/>
                  <w:szCs w:val="16"/>
                  <w:lang w:eastAsia="en-US"/>
                </w:rPr>
                <w:t xml:space="preserve">133,099,0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1" w:author="Machado, Diana" w:date="2019-02-04T10:09:00Z"/>
                <w:rFonts w:ascii="Calibri" w:hAnsi="Calibri" w:cs="Calibri"/>
                <w:color w:val="000000"/>
                <w:sz w:val="16"/>
                <w:szCs w:val="16"/>
                <w:lang w:eastAsia="en-US"/>
              </w:rPr>
            </w:pPr>
            <w:ins w:id="6432" w:author="Machado, Diana" w:date="2019-02-04T10:09:00Z">
              <w:r w:rsidRPr="00C722A9">
                <w:rPr>
                  <w:rFonts w:ascii="Calibri" w:hAnsi="Calibri" w:cs="Calibri"/>
                  <w:color w:val="000000"/>
                  <w:sz w:val="16"/>
                  <w:szCs w:val="16"/>
                  <w:lang w:eastAsia="en-US"/>
                </w:rPr>
                <w:t>1.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3" w:author="Machado, Diana" w:date="2019-02-04T10:09:00Z"/>
                <w:rFonts w:ascii="Calibri" w:hAnsi="Calibri" w:cs="Calibri"/>
                <w:color w:val="000000"/>
                <w:sz w:val="16"/>
                <w:szCs w:val="16"/>
                <w:lang w:eastAsia="en-US"/>
              </w:rPr>
            </w:pPr>
            <w:ins w:id="6434" w:author="Machado, Diana" w:date="2019-02-04T10:09:00Z">
              <w:r w:rsidRPr="00C722A9">
                <w:rPr>
                  <w:rFonts w:ascii="Calibri" w:hAnsi="Calibri" w:cs="Calibri"/>
                  <w:color w:val="000000"/>
                  <w:sz w:val="16"/>
                  <w:szCs w:val="16"/>
                  <w:lang w:eastAsia="en-US"/>
                </w:rPr>
                <w:t xml:space="preserve">50,329,8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5" w:author="Machado, Diana" w:date="2019-02-04T10:09:00Z"/>
                <w:rFonts w:ascii="Calibri" w:hAnsi="Calibri" w:cs="Calibri"/>
                <w:color w:val="000000"/>
                <w:sz w:val="16"/>
                <w:szCs w:val="16"/>
                <w:lang w:eastAsia="en-US"/>
              </w:rPr>
            </w:pPr>
            <w:ins w:id="6436"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7" w:author="Machado, Diana" w:date="2019-02-04T10:09:00Z"/>
                <w:rFonts w:ascii="Calibri" w:hAnsi="Calibri" w:cs="Calibri"/>
                <w:color w:val="000000"/>
                <w:sz w:val="16"/>
                <w:szCs w:val="16"/>
                <w:lang w:eastAsia="en-US"/>
              </w:rPr>
            </w:pPr>
            <w:ins w:id="64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9" w:author="Machado, Diana" w:date="2019-02-04T10:09:00Z"/>
                <w:rFonts w:ascii="Calibri" w:hAnsi="Calibri" w:cs="Calibri"/>
                <w:color w:val="000000"/>
                <w:sz w:val="16"/>
                <w:szCs w:val="16"/>
                <w:lang w:eastAsia="en-US"/>
              </w:rPr>
            </w:pPr>
            <w:ins w:id="64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41" w:author="Machado, Diana" w:date="2019-02-04T10:09:00Z"/>
                <w:rFonts w:ascii="Calibri" w:hAnsi="Calibri" w:cs="Calibri"/>
                <w:color w:val="000000"/>
                <w:sz w:val="16"/>
                <w:szCs w:val="16"/>
                <w:lang w:eastAsia="en-US"/>
              </w:rPr>
            </w:pPr>
            <w:ins w:id="6442" w:author="Machado, Diana" w:date="2019-02-04T10:09:00Z">
              <w:r w:rsidRPr="00C722A9">
                <w:rPr>
                  <w:rFonts w:ascii="Calibri" w:hAnsi="Calibri" w:cs="Calibri"/>
                  <w:color w:val="000000"/>
                  <w:sz w:val="16"/>
                  <w:szCs w:val="16"/>
                  <w:lang w:eastAsia="en-US"/>
                </w:rPr>
                <w:t xml:space="preserve">97,595,1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43" w:author="Machado, Diana" w:date="2019-02-04T10:09:00Z"/>
                <w:rFonts w:ascii="Calibri" w:hAnsi="Calibri" w:cs="Calibri"/>
                <w:color w:val="000000"/>
                <w:sz w:val="16"/>
                <w:szCs w:val="16"/>
                <w:lang w:eastAsia="en-US"/>
              </w:rPr>
            </w:pPr>
            <w:ins w:id="6444" w:author="Machado, Diana" w:date="2019-02-04T10:09:00Z">
              <w:r w:rsidRPr="00C722A9">
                <w:rPr>
                  <w:rFonts w:ascii="Calibri" w:hAnsi="Calibri" w:cs="Calibri"/>
                  <w:color w:val="000000"/>
                  <w:sz w:val="16"/>
                  <w:szCs w:val="16"/>
                  <w:lang w:eastAsia="en-US"/>
                </w:rPr>
                <w:t>0.7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45" w:author="Machado, Diana" w:date="2019-02-04T10:09:00Z"/>
                <w:rFonts w:ascii="Calibri" w:hAnsi="Calibri" w:cs="Calibri"/>
                <w:color w:val="000000"/>
                <w:sz w:val="16"/>
                <w:szCs w:val="16"/>
                <w:lang w:eastAsia="en-US"/>
              </w:rPr>
            </w:pPr>
            <w:ins w:id="6446" w:author="Machado, Diana" w:date="2019-02-04T10:09:00Z">
              <w:r w:rsidRPr="00C722A9">
                <w:rPr>
                  <w:rFonts w:ascii="Calibri" w:hAnsi="Calibri" w:cs="Calibri"/>
                  <w:color w:val="000000"/>
                  <w:sz w:val="16"/>
                  <w:szCs w:val="16"/>
                  <w:lang w:eastAsia="en-US"/>
                </w:rPr>
                <w:t xml:space="preserve">281,024,1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47" w:author="Machado, Diana" w:date="2019-02-04T10:09:00Z"/>
                <w:rFonts w:ascii="Calibri" w:hAnsi="Calibri" w:cs="Calibri"/>
                <w:color w:val="000000"/>
                <w:sz w:val="16"/>
                <w:szCs w:val="16"/>
                <w:lang w:eastAsia="en-US"/>
              </w:rPr>
            </w:pPr>
            <w:ins w:id="6448" w:author="Machado, Diana" w:date="2019-02-04T10:09:00Z">
              <w:r w:rsidRPr="00C722A9">
                <w:rPr>
                  <w:rFonts w:ascii="Calibri" w:hAnsi="Calibri" w:cs="Calibri"/>
                  <w:color w:val="000000"/>
                  <w:sz w:val="16"/>
                  <w:szCs w:val="16"/>
                  <w:lang w:eastAsia="en-US"/>
                </w:rPr>
                <w:t>0.88%</w:t>
              </w:r>
            </w:ins>
          </w:p>
        </w:tc>
      </w:tr>
      <w:tr w:rsidR="00741D6D" w:rsidRPr="00C722A9" w:rsidTr="00331AF4">
        <w:trPr>
          <w:trHeight w:hRule="exact" w:val="216"/>
          <w:ins w:id="64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50" w:author="Machado, Diana" w:date="2019-02-04T10:09:00Z"/>
                <w:rFonts w:ascii="Calibri" w:hAnsi="Calibri" w:cs="Calibri"/>
                <w:color w:val="000000"/>
                <w:sz w:val="16"/>
                <w:szCs w:val="16"/>
                <w:lang w:eastAsia="en-US"/>
              </w:rPr>
            </w:pPr>
            <w:ins w:id="6451" w:author="Machado, Diana" w:date="2019-02-04T10:09:00Z">
              <w:r w:rsidRPr="00C722A9">
                <w:rPr>
                  <w:rFonts w:ascii="Calibri" w:hAnsi="Calibri" w:cs="Calibri"/>
                  <w:color w:val="000000"/>
                  <w:sz w:val="16"/>
                  <w:szCs w:val="16"/>
                  <w:lang w:eastAsia="en-US"/>
                </w:rPr>
                <w:t>327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2" w:author="Machado, Diana" w:date="2019-02-04T10:09:00Z"/>
                <w:rFonts w:ascii="Calibri" w:hAnsi="Calibri" w:cs="Calibri"/>
                <w:color w:val="000000"/>
                <w:sz w:val="16"/>
                <w:szCs w:val="16"/>
                <w:lang w:eastAsia="en-US"/>
              </w:rPr>
            </w:pPr>
            <w:ins w:id="6453" w:author="Machado, Diana" w:date="2019-02-04T10:09:00Z">
              <w:r w:rsidRPr="00C722A9">
                <w:rPr>
                  <w:rFonts w:ascii="Calibri" w:hAnsi="Calibri" w:cs="Calibri"/>
                  <w:color w:val="000000"/>
                  <w:sz w:val="16"/>
                  <w:szCs w:val="16"/>
                  <w:lang w:eastAsia="en-US"/>
                </w:rPr>
                <w:t xml:space="preserve">35,892,32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4" w:author="Machado, Diana" w:date="2019-02-04T10:09:00Z"/>
                <w:rFonts w:ascii="Calibri" w:hAnsi="Calibri" w:cs="Calibri"/>
                <w:color w:val="000000"/>
                <w:sz w:val="16"/>
                <w:szCs w:val="16"/>
                <w:lang w:eastAsia="en-US"/>
              </w:rPr>
            </w:pPr>
            <w:ins w:id="6455"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6" w:author="Machado, Diana" w:date="2019-02-04T10:09:00Z"/>
                <w:rFonts w:ascii="Calibri" w:hAnsi="Calibri" w:cs="Calibri"/>
                <w:color w:val="000000"/>
                <w:sz w:val="16"/>
                <w:szCs w:val="16"/>
                <w:lang w:eastAsia="en-US"/>
              </w:rPr>
            </w:pPr>
            <w:ins w:id="6457" w:author="Machado, Diana" w:date="2019-02-04T10:09:00Z">
              <w:r w:rsidRPr="00C722A9">
                <w:rPr>
                  <w:rFonts w:ascii="Calibri" w:hAnsi="Calibri" w:cs="Calibri"/>
                  <w:color w:val="000000"/>
                  <w:sz w:val="16"/>
                  <w:szCs w:val="16"/>
                  <w:lang w:eastAsia="en-US"/>
                </w:rPr>
                <w:t xml:space="preserve">17,154,6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8" w:author="Machado, Diana" w:date="2019-02-04T10:09:00Z"/>
                <w:rFonts w:ascii="Calibri" w:hAnsi="Calibri" w:cs="Calibri"/>
                <w:color w:val="000000"/>
                <w:sz w:val="16"/>
                <w:szCs w:val="16"/>
                <w:lang w:eastAsia="en-US"/>
              </w:rPr>
            </w:pPr>
            <w:ins w:id="6459"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0" w:author="Machado, Diana" w:date="2019-02-04T10:09:00Z"/>
                <w:rFonts w:ascii="Calibri" w:hAnsi="Calibri" w:cs="Calibri"/>
                <w:color w:val="000000"/>
                <w:sz w:val="16"/>
                <w:szCs w:val="16"/>
                <w:lang w:eastAsia="en-US"/>
              </w:rPr>
            </w:pPr>
            <w:ins w:id="64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2" w:author="Machado, Diana" w:date="2019-02-04T10:09:00Z"/>
                <w:rFonts w:ascii="Calibri" w:hAnsi="Calibri" w:cs="Calibri"/>
                <w:color w:val="000000"/>
                <w:sz w:val="16"/>
                <w:szCs w:val="16"/>
                <w:lang w:eastAsia="en-US"/>
              </w:rPr>
            </w:pPr>
            <w:ins w:id="64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4" w:author="Machado, Diana" w:date="2019-02-04T10:09:00Z"/>
                <w:rFonts w:ascii="Calibri" w:hAnsi="Calibri" w:cs="Calibri"/>
                <w:color w:val="000000"/>
                <w:sz w:val="16"/>
                <w:szCs w:val="16"/>
                <w:lang w:eastAsia="en-US"/>
              </w:rPr>
            </w:pPr>
            <w:ins w:id="6465" w:author="Machado, Diana" w:date="2019-02-04T10:09:00Z">
              <w:r w:rsidRPr="00C722A9">
                <w:rPr>
                  <w:rFonts w:ascii="Calibri" w:hAnsi="Calibri" w:cs="Calibri"/>
                  <w:color w:val="000000"/>
                  <w:sz w:val="16"/>
                  <w:szCs w:val="16"/>
                  <w:lang w:eastAsia="en-US"/>
                </w:rPr>
                <w:t xml:space="preserve">26,860,2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6" w:author="Machado, Diana" w:date="2019-02-04T10:09:00Z"/>
                <w:rFonts w:ascii="Calibri" w:hAnsi="Calibri" w:cs="Calibri"/>
                <w:color w:val="000000"/>
                <w:sz w:val="16"/>
                <w:szCs w:val="16"/>
                <w:lang w:eastAsia="en-US"/>
              </w:rPr>
            </w:pPr>
            <w:ins w:id="6467"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68" w:author="Machado, Diana" w:date="2019-02-04T10:09:00Z"/>
                <w:rFonts w:ascii="Calibri" w:hAnsi="Calibri" w:cs="Calibri"/>
                <w:color w:val="000000"/>
                <w:sz w:val="16"/>
                <w:szCs w:val="16"/>
                <w:lang w:eastAsia="en-US"/>
              </w:rPr>
            </w:pPr>
            <w:ins w:id="6469" w:author="Machado, Diana" w:date="2019-02-04T10:09:00Z">
              <w:r w:rsidRPr="00C722A9">
                <w:rPr>
                  <w:rFonts w:ascii="Calibri" w:hAnsi="Calibri" w:cs="Calibri"/>
                  <w:color w:val="000000"/>
                  <w:sz w:val="16"/>
                  <w:szCs w:val="16"/>
                  <w:lang w:eastAsia="en-US"/>
                </w:rPr>
                <w:t xml:space="preserve">79,907,2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70" w:author="Machado, Diana" w:date="2019-02-04T10:09:00Z"/>
                <w:rFonts w:ascii="Calibri" w:hAnsi="Calibri" w:cs="Calibri"/>
                <w:color w:val="000000"/>
                <w:sz w:val="16"/>
                <w:szCs w:val="16"/>
                <w:lang w:eastAsia="en-US"/>
              </w:rPr>
            </w:pPr>
            <w:ins w:id="6471"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64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73" w:author="Machado, Diana" w:date="2019-02-04T10:09:00Z"/>
                <w:rFonts w:ascii="Calibri" w:hAnsi="Calibri" w:cs="Calibri"/>
                <w:color w:val="000000"/>
                <w:sz w:val="16"/>
                <w:szCs w:val="16"/>
                <w:lang w:eastAsia="en-US"/>
              </w:rPr>
            </w:pPr>
            <w:ins w:id="6474" w:author="Machado, Diana" w:date="2019-02-04T10:09:00Z">
              <w:r w:rsidRPr="00C722A9">
                <w:rPr>
                  <w:rFonts w:ascii="Calibri" w:hAnsi="Calibri" w:cs="Calibri"/>
                  <w:color w:val="000000"/>
                  <w:sz w:val="16"/>
                  <w:szCs w:val="16"/>
                  <w:lang w:eastAsia="en-US"/>
                </w:rPr>
                <w:t>327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5" w:author="Machado, Diana" w:date="2019-02-04T10:09:00Z"/>
                <w:rFonts w:ascii="Calibri" w:hAnsi="Calibri" w:cs="Calibri"/>
                <w:color w:val="000000"/>
                <w:sz w:val="16"/>
                <w:szCs w:val="16"/>
                <w:lang w:eastAsia="en-US"/>
              </w:rPr>
            </w:pPr>
            <w:ins w:id="64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7" w:author="Machado, Diana" w:date="2019-02-04T10:09:00Z"/>
                <w:rFonts w:ascii="Calibri" w:hAnsi="Calibri" w:cs="Calibri"/>
                <w:color w:val="000000"/>
                <w:sz w:val="16"/>
                <w:szCs w:val="16"/>
                <w:lang w:eastAsia="en-US"/>
              </w:rPr>
            </w:pPr>
            <w:ins w:id="64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9" w:author="Machado, Diana" w:date="2019-02-04T10:09:00Z"/>
                <w:rFonts w:ascii="Calibri" w:hAnsi="Calibri" w:cs="Calibri"/>
                <w:color w:val="000000"/>
                <w:sz w:val="16"/>
                <w:szCs w:val="16"/>
                <w:lang w:eastAsia="en-US"/>
              </w:rPr>
            </w:pPr>
            <w:ins w:id="648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1" w:author="Machado, Diana" w:date="2019-02-04T10:09:00Z"/>
                <w:rFonts w:ascii="Calibri" w:hAnsi="Calibri" w:cs="Calibri"/>
                <w:color w:val="000000"/>
                <w:sz w:val="16"/>
                <w:szCs w:val="16"/>
                <w:lang w:eastAsia="en-US"/>
              </w:rPr>
            </w:pPr>
            <w:ins w:id="648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3" w:author="Machado, Diana" w:date="2019-02-04T10:09:00Z"/>
                <w:rFonts w:ascii="Calibri" w:hAnsi="Calibri" w:cs="Calibri"/>
                <w:color w:val="000000"/>
                <w:sz w:val="16"/>
                <w:szCs w:val="16"/>
                <w:lang w:eastAsia="en-US"/>
              </w:rPr>
            </w:pPr>
            <w:ins w:id="64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5" w:author="Machado, Diana" w:date="2019-02-04T10:09:00Z"/>
                <w:rFonts w:ascii="Calibri" w:hAnsi="Calibri" w:cs="Calibri"/>
                <w:color w:val="000000"/>
                <w:sz w:val="16"/>
                <w:szCs w:val="16"/>
                <w:lang w:eastAsia="en-US"/>
              </w:rPr>
            </w:pPr>
            <w:ins w:id="64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7" w:author="Machado, Diana" w:date="2019-02-04T10:09:00Z"/>
                <w:rFonts w:ascii="Calibri" w:hAnsi="Calibri" w:cs="Calibri"/>
                <w:color w:val="000000"/>
                <w:sz w:val="16"/>
                <w:szCs w:val="16"/>
                <w:lang w:eastAsia="en-US"/>
              </w:rPr>
            </w:pPr>
            <w:ins w:id="6488" w:author="Machado, Diana" w:date="2019-02-04T10:09:00Z">
              <w:r w:rsidRPr="00C722A9">
                <w:rPr>
                  <w:rFonts w:ascii="Calibri" w:hAnsi="Calibri" w:cs="Calibri"/>
                  <w:color w:val="000000"/>
                  <w:sz w:val="16"/>
                  <w:szCs w:val="16"/>
                  <w:lang w:eastAsia="en-US"/>
                </w:rPr>
                <w:t xml:space="preserve">982,3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9" w:author="Machado, Diana" w:date="2019-02-04T10:09:00Z"/>
                <w:rFonts w:ascii="Calibri" w:hAnsi="Calibri" w:cs="Calibri"/>
                <w:color w:val="000000"/>
                <w:sz w:val="16"/>
                <w:szCs w:val="16"/>
                <w:lang w:eastAsia="en-US"/>
              </w:rPr>
            </w:pPr>
            <w:ins w:id="649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91" w:author="Machado, Diana" w:date="2019-02-04T10:09:00Z"/>
                <w:rFonts w:ascii="Calibri" w:hAnsi="Calibri" w:cs="Calibri"/>
                <w:color w:val="000000"/>
                <w:sz w:val="16"/>
                <w:szCs w:val="16"/>
                <w:lang w:eastAsia="en-US"/>
              </w:rPr>
            </w:pPr>
            <w:ins w:id="6492" w:author="Machado, Diana" w:date="2019-02-04T10:09:00Z">
              <w:r w:rsidRPr="00C722A9">
                <w:rPr>
                  <w:rFonts w:ascii="Calibri" w:hAnsi="Calibri" w:cs="Calibri"/>
                  <w:color w:val="000000"/>
                  <w:sz w:val="16"/>
                  <w:szCs w:val="16"/>
                  <w:lang w:eastAsia="en-US"/>
                </w:rPr>
                <w:t xml:space="preserve">997,6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93" w:author="Machado, Diana" w:date="2019-02-04T10:09:00Z"/>
                <w:rFonts w:ascii="Calibri" w:hAnsi="Calibri" w:cs="Calibri"/>
                <w:color w:val="000000"/>
                <w:sz w:val="16"/>
                <w:szCs w:val="16"/>
                <w:lang w:eastAsia="en-US"/>
              </w:rPr>
            </w:pPr>
            <w:ins w:id="649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64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96" w:author="Machado, Diana" w:date="2019-02-04T10:09:00Z"/>
                <w:rFonts w:ascii="Calibri" w:hAnsi="Calibri" w:cs="Calibri"/>
                <w:color w:val="000000"/>
                <w:sz w:val="16"/>
                <w:szCs w:val="16"/>
                <w:lang w:eastAsia="en-US"/>
              </w:rPr>
            </w:pPr>
            <w:ins w:id="6497" w:author="Machado, Diana" w:date="2019-02-04T10:09:00Z">
              <w:r w:rsidRPr="00C722A9">
                <w:rPr>
                  <w:rFonts w:ascii="Calibri" w:hAnsi="Calibri" w:cs="Calibri"/>
                  <w:color w:val="000000"/>
                  <w:sz w:val="16"/>
                  <w:szCs w:val="16"/>
                  <w:lang w:eastAsia="en-US"/>
                </w:rPr>
                <w:t>32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98" w:author="Machado, Diana" w:date="2019-02-04T10:09:00Z"/>
                <w:rFonts w:ascii="Calibri" w:hAnsi="Calibri" w:cs="Calibri"/>
                <w:color w:val="000000"/>
                <w:sz w:val="16"/>
                <w:szCs w:val="16"/>
                <w:lang w:eastAsia="en-US"/>
              </w:rPr>
            </w:pPr>
            <w:ins w:id="6499" w:author="Machado, Diana" w:date="2019-02-04T10:09:00Z">
              <w:r w:rsidRPr="00C722A9">
                <w:rPr>
                  <w:rFonts w:ascii="Calibri" w:hAnsi="Calibri" w:cs="Calibri"/>
                  <w:color w:val="000000"/>
                  <w:sz w:val="16"/>
                  <w:szCs w:val="16"/>
                  <w:lang w:eastAsia="en-US"/>
                </w:rPr>
                <w:t xml:space="preserve">60,362,52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0" w:author="Machado, Diana" w:date="2019-02-04T10:09:00Z"/>
                <w:rFonts w:ascii="Calibri" w:hAnsi="Calibri" w:cs="Calibri"/>
                <w:color w:val="000000"/>
                <w:sz w:val="16"/>
                <w:szCs w:val="16"/>
                <w:lang w:eastAsia="en-US"/>
              </w:rPr>
            </w:pPr>
            <w:ins w:id="6501" w:author="Machado, Diana" w:date="2019-02-04T10:09:00Z">
              <w:r w:rsidRPr="00C722A9">
                <w:rPr>
                  <w:rFonts w:ascii="Calibri" w:hAnsi="Calibri" w:cs="Calibri"/>
                  <w:color w:val="000000"/>
                  <w:sz w:val="16"/>
                  <w:szCs w:val="16"/>
                  <w:lang w:eastAsia="en-US"/>
                </w:rPr>
                <w:t>0.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2" w:author="Machado, Diana" w:date="2019-02-04T10:09:00Z"/>
                <w:rFonts w:ascii="Calibri" w:hAnsi="Calibri" w:cs="Calibri"/>
                <w:color w:val="000000"/>
                <w:sz w:val="16"/>
                <w:szCs w:val="16"/>
                <w:lang w:eastAsia="en-US"/>
              </w:rPr>
            </w:pPr>
            <w:ins w:id="6503" w:author="Machado, Diana" w:date="2019-02-04T10:09:00Z">
              <w:r w:rsidRPr="00C722A9">
                <w:rPr>
                  <w:rFonts w:ascii="Calibri" w:hAnsi="Calibri" w:cs="Calibri"/>
                  <w:color w:val="000000"/>
                  <w:sz w:val="16"/>
                  <w:szCs w:val="16"/>
                  <w:lang w:eastAsia="en-US"/>
                </w:rPr>
                <w:t xml:space="preserve">36,746,1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4" w:author="Machado, Diana" w:date="2019-02-04T10:09:00Z"/>
                <w:rFonts w:ascii="Calibri" w:hAnsi="Calibri" w:cs="Calibri"/>
                <w:color w:val="000000"/>
                <w:sz w:val="16"/>
                <w:szCs w:val="16"/>
                <w:lang w:eastAsia="en-US"/>
              </w:rPr>
            </w:pPr>
            <w:ins w:id="6505"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6" w:author="Machado, Diana" w:date="2019-02-04T10:09:00Z"/>
                <w:rFonts w:ascii="Calibri" w:hAnsi="Calibri" w:cs="Calibri"/>
                <w:color w:val="000000"/>
                <w:sz w:val="16"/>
                <w:szCs w:val="16"/>
                <w:lang w:eastAsia="en-US"/>
              </w:rPr>
            </w:pPr>
            <w:ins w:id="65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8" w:author="Machado, Diana" w:date="2019-02-04T10:09:00Z"/>
                <w:rFonts w:ascii="Calibri" w:hAnsi="Calibri" w:cs="Calibri"/>
                <w:color w:val="000000"/>
                <w:sz w:val="16"/>
                <w:szCs w:val="16"/>
                <w:lang w:eastAsia="en-US"/>
              </w:rPr>
            </w:pPr>
            <w:ins w:id="65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10" w:author="Machado, Diana" w:date="2019-02-04T10:09:00Z"/>
                <w:rFonts w:ascii="Calibri" w:hAnsi="Calibri" w:cs="Calibri"/>
                <w:color w:val="000000"/>
                <w:sz w:val="16"/>
                <w:szCs w:val="16"/>
                <w:lang w:eastAsia="en-US"/>
              </w:rPr>
            </w:pPr>
            <w:ins w:id="6511" w:author="Machado, Diana" w:date="2019-02-04T10:09:00Z">
              <w:r w:rsidRPr="00C722A9">
                <w:rPr>
                  <w:rFonts w:ascii="Calibri" w:hAnsi="Calibri" w:cs="Calibri"/>
                  <w:color w:val="000000"/>
                  <w:sz w:val="16"/>
                  <w:szCs w:val="16"/>
                  <w:lang w:eastAsia="en-US"/>
                </w:rPr>
                <w:t xml:space="preserve">48,828,4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12" w:author="Machado, Diana" w:date="2019-02-04T10:09:00Z"/>
                <w:rFonts w:ascii="Calibri" w:hAnsi="Calibri" w:cs="Calibri"/>
                <w:color w:val="000000"/>
                <w:sz w:val="16"/>
                <w:szCs w:val="16"/>
                <w:lang w:eastAsia="en-US"/>
              </w:rPr>
            </w:pPr>
            <w:ins w:id="6513"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14" w:author="Machado, Diana" w:date="2019-02-04T10:09:00Z"/>
                <w:rFonts w:ascii="Calibri" w:hAnsi="Calibri" w:cs="Calibri"/>
                <w:color w:val="000000"/>
                <w:sz w:val="16"/>
                <w:szCs w:val="16"/>
                <w:lang w:eastAsia="en-US"/>
              </w:rPr>
            </w:pPr>
            <w:ins w:id="6515" w:author="Machado, Diana" w:date="2019-02-04T10:09:00Z">
              <w:r w:rsidRPr="00C722A9">
                <w:rPr>
                  <w:rFonts w:ascii="Calibri" w:hAnsi="Calibri" w:cs="Calibri"/>
                  <w:color w:val="000000"/>
                  <w:sz w:val="16"/>
                  <w:szCs w:val="16"/>
                  <w:lang w:eastAsia="en-US"/>
                </w:rPr>
                <w:t xml:space="preserve">145,937,1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16" w:author="Machado, Diana" w:date="2019-02-04T10:09:00Z"/>
                <w:rFonts w:ascii="Calibri" w:hAnsi="Calibri" w:cs="Calibri"/>
                <w:color w:val="000000"/>
                <w:sz w:val="16"/>
                <w:szCs w:val="16"/>
                <w:lang w:eastAsia="en-US"/>
              </w:rPr>
            </w:pPr>
            <w:ins w:id="6517" w:author="Machado, Diana" w:date="2019-02-04T10:09:00Z">
              <w:r w:rsidRPr="00C722A9">
                <w:rPr>
                  <w:rFonts w:ascii="Calibri" w:hAnsi="Calibri" w:cs="Calibri"/>
                  <w:color w:val="000000"/>
                  <w:sz w:val="16"/>
                  <w:szCs w:val="16"/>
                  <w:lang w:eastAsia="en-US"/>
                </w:rPr>
                <w:t>0.46%</w:t>
              </w:r>
            </w:ins>
          </w:p>
        </w:tc>
      </w:tr>
      <w:tr w:rsidR="00741D6D" w:rsidRPr="00C722A9" w:rsidTr="00331AF4">
        <w:trPr>
          <w:trHeight w:hRule="exact" w:val="216"/>
          <w:ins w:id="65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19" w:author="Machado, Diana" w:date="2019-02-04T10:09:00Z"/>
                <w:rFonts w:ascii="Calibri" w:hAnsi="Calibri" w:cs="Calibri"/>
                <w:color w:val="000000"/>
                <w:sz w:val="16"/>
                <w:szCs w:val="16"/>
                <w:lang w:eastAsia="en-US"/>
              </w:rPr>
            </w:pPr>
            <w:ins w:id="6520" w:author="Machado, Diana" w:date="2019-02-04T10:09:00Z">
              <w:r w:rsidRPr="00C722A9">
                <w:rPr>
                  <w:rFonts w:ascii="Calibri" w:hAnsi="Calibri" w:cs="Calibri"/>
                  <w:color w:val="000000"/>
                  <w:sz w:val="16"/>
                  <w:szCs w:val="16"/>
                  <w:lang w:eastAsia="en-US"/>
                </w:rPr>
                <w:t>32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1" w:author="Machado, Diana" w:date="2019-02-04T10:09:00Z"/>
                <w:rFonts w:ascii="Calibri" w:hAnsi="Calibri" w:cs="Calibri"/>
                <w:color w:val="000000"/>
                <w:sz w:val="16"/>
                <w:szCs w:val="16"/>
                <w:lang w:eastAsia="en-US"/>
              </w:rPr>
            </w:pPr>
            <w:ins w:id="6522" w:author="Machado, Diana" w:date="2019-02-04T10:09:00Z">
              <w:r w:rsidRPr="00C722A9">
                <w:rPr>
                  <w:rFonts w:ascii="Calibri" w:hAnsi="Calibri" w:cs="Calibri"/>
                  <w:color w:val="000000"/>
                  <w:sz w:val="16"/>
                  <w:szCs w:val="16"/>
                  <w:lang w:eastAsia="en-US"/>
                </w:rPr>
                <w:t xml:space="preserve">32,898,62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3" w:author="Machado, Diana" w:date="2019-02-04T10:09:00Z"/>
                <w:rFonts w:ascii="Calibri" w:hAnsi="Calibri" w:cs="Calibri"/>
                <w:color w:val="000000"/>
                <w:sz w:val="16"/>
                <w:szCs w:val="16"/>
                <w:lang w:eastAsia="en-US"/>
              </w:rPr>
            </w:pPr>
            <w:ins w:id="6524"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5" w:author="Machado, Diana" w:date="2019-02-04T10:09:00Z"/>
                <w:rFonts w:ascii="Calibri" w:hAnsi="Calibri" w:cs="Calibri"/>
                <w:color w:val="000000"/>
                <w:sz w:val="16"/>
                <w:szCs w:val="16"/>
                <w:lang w:eastAsia="en-US"/>
              </w:rPr>
            </w:pPr>
            <w:ins w:id="6526" w:author="Machado, Diana" w:date="2019-02-04T10:09:00Z">
              <w:r w:rsidRPr="00C722A9">
                <w:rPr>
                  <w:rFonts w:ascii="Calibri" w:hAnsi="Calibri" w:cs="Calibri"/>
                  <w:color w:val="000000"/>
                  <w:sz w:val="16"/>
                  <w:szCs w:val="16"/>
                  <w:lang w:eastAsia="en-US"/>
                </w:rPr>
                <w:t xml:space="preserve">14,836,2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7" w:author="Machado, Diana" w:date="2019-02-04T10:09:00Z"/>
                <w:rFonts w:ascii="Calibri" w:hAnsi="Calibri" w:cs="Calibri"/>
                <w:color w:val="000000"/>
                <w:sz w:val="16"/>
                <w:szCs w:val="16"/>
                <w:lang w:eastAsia="en-US"/>
              </w:rPr>
            </w:pPr>
            <w:ins w:id="6528"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9" w:author="Machado, Diana" w:date="2019-02-04T10:09:00Z"/>
                <w:rFonts w:ascii="Calibri" w:hAnsi="Calibri" w:cs="Calibri"/>
                <w:color w:val="000000"/>
                <w:sz w:val="16"/>
                <w:szCs w:val="16"/>
                <w:lang w:eastAsia="en-US"/>
              </w:rPr>
            </w:pPr>
            <w:ins w:id="65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1" w:author="Machado, Diana" w:date="2019-02-04T10:09:00Z"/>
                <w:rFonts w:ascii="Calibri" w:hAnsi="Calibri" w:cs="Calibri"/>
                <w:color w:val="000000"/>
                <w:sz w:val="16"/>
                <w:szCs w:val="16"/>
                <w:lang w:eastAsia="en-US"/>
              </w:rPr>
            </w:pPr>
            <w:ins w:id="65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3" w:author="Machado, Diana" w:date="2019-02-04T10:09:00Z"/>
                <w:rFonts w:ascii="Calibri" w:hAnsi="Calibri" w:cs="Calibri"/>
                <w:color w:val="000000"/>
                <w:sz w:val="16"/>
                <w:szCs w:val="16"/>
                <w:lang w:eastAsia="en-US"/>
              </w:rPr>
            </w:pPr>
            <w:ins w:id="6534" w:author="Machado, Diana" w:date="2019-02-04T10:09:00Z">
              <w:r w:rsidRPr="00C722A9">
                <w:rPr>
                  <w:rFonts w:ascii="Calibri" w:hAnsi="Calibri" w:cs="Calibri"/>
                  <w:color w:val="000000"/>
                  <w:sz w:val="16"/>
                  <w:szCs w:val="16"/>
                  <w:lang w:eastAsia="en-US"/>
                </w:rPr>
                <w:t xml:space="preserve">21,172,4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5" w:author="Machado, Diana" w:date="2019-02-04T10:09:00Z"/>
                <w:rFonts w:ascii="Calibri" w:hAnsi="Calibri" w:cs="Calibri"/>
                <w:color w:val="000000"/>
                <w:sz w:val="16"/>
                <w:szCs w:val="16"/>
                <w:lang w:eastAsia="en-US"/>
              </w:rPr>
            </w:pPr>
            <w:ins w:id="6536"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37" w:author="Machado, Diana" w:date="2019-02-04T10:09:00Z"/>
                <w:rFonts w:ascii="Calibri" w:hAnsi="Calibri" w:cs="Calibri"/>
                <w:color w:val="000000"/>
                <w:sz w:val="16"/>
                <w:szCs w:val="16"/>
                <w:lang w:eastAsia="en-US"/>
              </w:rPr>
            </w:pPr>
            <w:ins w:id="6538" w:author="Machado, Diana" w:date="2019-02-04T10:09:00Z">
              <w:r w:rsidRPr="00C722A9">
                <w:rPr>
                  <w:rFonts w:ascii="Calibri" w:hAnsi="Calibri" w:cs="Calibri"/>
                  <w:color w:val="000000"/>
                  <w:sz w:val="16"/>
                  <w:szCs w:val="16"/>
                  <w:lang w:eastAsia="en-US"/>
                </w:rPr>
                <w:t xml:space="preserve">68,907,3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39" w:author="Machado, Diana" w:date="2019-02-04T10:09:00Z"/>
                <w:rFonts w:ascii="Calibri" w:hAnsi="Calibri" w:cs="Calibri"/>
                <w:color w:val="000000"/>
                <w:sz w:val="16"/>
                <w:szCs w:val="16"/>
                <w:lang w:eastAsia="en-US"/>
              </w:rPr>
            </w:pPr>
            <w:ins w:id="6540"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65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42" w:author="Machado, Diana" w:date="2019-02-04T10:09:00Z"/>
                <w:rFonts w:ascii="Calibri" w:hAnsi="Calibri" w:cs="Calibri"/>
                <w:color w:val="000000"/>
                <w:sz w:val="16"/>
                <w:szCs w:val="16"/>
                <w:lang w:eastAsia="en-US"/>
              </w:rPr>
            </w:pPr>
            <w:ins w:id="6543" w:author="Machado, Diana" w:date="2019-02-04T10:09:00Z">
              <w:r w:rsidRPr="00C722A9">
                <w:rPr>
                  <w:rFonts w:ascii="Calibri" w:hAnsi="Calibri" w:cs="Calibri"/>
                  <w:color w:val="000000"/>
                  <w:sz w:val="16"/>
                  <w:szCs w:val="16"/>
                  <w:lang w:eastAsia="en-US"/>
                </w:rPr>
                <w:t>327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4" w:author="Machado, Diana" w:date="2019-02-04T10:09:00Z"/>
                <w:rFonts w:ascii="Calibri" w:hAnsi="Calibri" w:cs="Calibri"/>
                <w:color w:val="000000"/>
                <w:sz w:val="16"/>
                <w:szCs w:val="16"/>
                <w:lang w:eastAsia="en-US"/>
              </w:rPr>
            </w:pPr>
            <w:ins w:id="65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6" w:author="Machado, Diana" w:date="2019-02-04T10:09:00Z"/>
                <w:rFonts w:ascii="Calibri" w:hAnsi="Calibri" w:cs="Calibri"/>
                <w:color w:val="000000"/>
                <w:sz w:val="16"/>
                <w:szCs w:val="16"/>
                <w:lang w:eastAsia="en-US"/>
              </w:rPr>
            </w:pPr>
            <w:ins w:id="65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8" w:author="Machado, Diana" w:date="2019-02-04T10:09:00Z"/>
                <w:rFonts w:ascii="Calibri" w:hAnsi="Calibri" w:cs="Calibri"/>
                <w:color w:val="000000"/>
                <w:sz w:val="16"/>
                <w:szCs w:val="16"/>
                <w:lang w:eastAsia="en-US"/>
              </w:rPr>
            </w:pPr>
            <w:ins w:id="6549" w:author="Machado, Diana" w:date="2019-02-04T10:09:00Z">
              <w:r w:rsidRPr="00C722A9">
                <w:rPr>
                  <w:rFonts w:ascii="Calibri" w:hAnsi="Calibri" w:cs="Calibri"/>
                  <w:color w:val="000000"/>
                  <w:sz w:val="16"/>
                  <w:szCs w:val="16"/>
                  <w:lang w:eastAsia="en-US"/>
                </w:rPr>
                <w:t xml:space="preserve">9,434,6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0" w:author="Machado, Diana" w:date="2019-02-04T10:09:00Z"/>
                <w:rFonts w:ascii="Calibri" w:hAnsi="Calibri" w:cs="Calibri"/>
                <w:color w:val="000000"/>
                <w:sz w:val="16"/>
                <w:szCs w:val="16"/>
                <w:lang w:eastAsia="en-US"/>
              </w:rPr>
            </w:pPr>
            <w:ins w:id="6551"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2" w:author="Machado, Diana" w:date="2019-02-04T10:09:00Z"/>
                <w:rFonts w:ascii="Calibri" w:hAnsi="Calibri" w:cs="Calibri"/>
                <w:color w:val="000000"/>
                <w:sz w:val="16"/>
                <w:szCs w:val="16"/>
                <w:lang w:eastAsia="en-US"/>
              </w:rPr>
            </w:pPr>
            <w:ins w:id="65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4" w:author="Machado, Diana" w:date="2019-02-04T10:09:00Z"/>
                <w:rFonts w:ascii="Calibri" w:hAnsi="Calibri" w:cs="Calibri"/>
                <w:color w:val="000000"/>
                <w:sz w:val="16"/>
                <w:szCs w:val="16"/>
                <w:lang w:eastAsia="en-US"/>
              </w:rPr>
            </w:pPr>
            <w:ins w:id="65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6" w:author="Machado, Diana" w:date="2019-02-04T10:09:00Z"/>
                <w:rFonts w:ascii="Calibri" w:hAnsi="Calibri" w:cs="Calibri"/>
                <w:color w:val="000000"/>
                <w:sz w:val="16"/>
                <w:szCs w:val="16"/>
                <w:lang w:eastAsia="en-US"/>
              </w:rPr>
            </w:pPr>
            <w:ins w:id="6557" w:author="Machado, Diana" w:date="2019-02-04T10:09:00Z">
              <w:r w:rsidRPr="00C722A9">
                <w:rPr>
                  <w:rFonts w:ascii="Calibri" w:hAnsi="Calibri" w:cs="Calibri"/>
                  <w:color w:val="000000"/>
                  <w:sz w:val="16"/>
                  <w:szCs w:val="16"/>
                  <w:lang w:eastAsia="en-US"/>
                </w:rPr>
                <w:t xml:space="preserve">12,262,8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8" w:author="Machado, Diana" w:date="2019-02-04T10:09:00Z"/>
                <w:rFonts w:ascii="Calibri" w:hAnsi="Calibri" w:cs="Calibri"/>
                <w:color w:val="000000"/>
                <w:sz w:val="16"/>
                <w:szCs w:val="16"/>
                <w:lang w:eastAsia="en-US"/>
              </w:rPr>
            </w:pPr>
            <w:ins w:id="6559"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60" w:author="Machado, Diana" w:date="2019-02-04T10:09:00Z"/>
                <w:rFonts w:ascii="Calibri" w:hAnsi="Calibri" w:cs="Calibri"/>
                <w:color w:val="000000"/>
                <w:sz w:val="16"/>
                <w:szCs w:val="16"/>
                <w:lang w:eastAsia="en-US"/>
              </w:rPr>
            </w:pPr>
            <w:ins w:id="6561" w:author="Machado, Diana" w:date="2019-02-04T10:09:00Z">
              <w:r w:rsidRPr="00C722A9">
                <w:rPr>
                  <w:rFonts w:ascii="Calibri" w:hAnsi="Calibri" w:cs="Calibri"/>
                  <w:color w:val="000000"/>
                  <w:sz w:val="16"/>
                  <w:szCs w:val="16"/>
                  <w:lang w:eastAsia="en-US"/>
                </w:rPr>
                <w:t xml:space="preserve">21,697,4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62" w:author="Machado, Diana" w:date="2019-02-04T10:09:00Z"/>
                <w:rFonts w:ascii="Calibri" w:hAnsi="Calibri" w:cs="Calibri"/>
                <w:color w:val="000000"/>
                <w:sz w:val="16"/>
                <w:szCs w:val="16"/>
                <w:lang w:eastAsia="en-US"/>
              </w:rPr>
            </w:pPr>
            <w:ins w:id="656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65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65" w:author="Machado, Diana" w:date="2019-02-04T10:09:00Z"/>
                <w:rFonts w:ascii="Calibri" w:hAnsi="Calibri" w:cs="Calibri"/>
                <w:color w:val="000000"/>
                <w:sz w:val="16"/>
                <w:szCs w:val="16"/>
                <w:lang w:eastAsia="en-US"/>
              </w:rPr>
            </w:pPr>
            <w:ins w:id="6566" w:author="Machado, Diana" w:date="2019-02-04T10:09:00Z">
              <w:r w:rsidRPr="00C722A9">
                <w:rPr>
                  <w:rFonts w:ascii="Calibri" w:hAnsi="Calibri" w:cs="Calibri"/>
                  <w:color w:val="000000"/>
                  <w:sz w:val="16"/>
                  <w:szCs w:val="16"/>
                  <w:lang w:eastAsia="en-US"/>
                </w:rPr>
                <w:t>327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67" w:author="Machado, Diana" w:date="2019-02-04T10:09:00Z"/>
                <w:rFonts w:ascii="Calibri" w:hAnsi="Calibri" w:cs="Calibri"/>
                <w:color w:val="000000"/>
                <w:sz w:val="16"/>
                <w:szCs w:val="16"/>
                <w:lang w:eastAsia="en-US"/>
              </w:rPr>
            </w:pPr>
            <w:ins w:id="65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69" w:author="Machado, Diana" w:date="2019-02-04T10:09:00Z"/>
                <w:rFonts w:ascii="Calibri" w:hAnsi="Calibri" w:cs="Calibri"/>
                <w:color w:val="000000"/>
                <w:sz w:val="16"/>
                <w:szCs w:val="16"/>
                <w:lang w:eastAsia="en-US"/>
              </w:rPr>
            </w:pPr>
            <w:ins w:id="65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1" w:author="Machado, Diana" w:date="2019-02-04T10:09:00Z"/>
                <w:rFonts w:ascii="Calibri" w:hAnsi="Calibri" w:cs="Calibri"/>
                <w:color w:val="000000"/>
                <w:sz w:val="16"/>
                <w:szCs w:val="16"/>
                <w:lang w:eastAsia="en-US"/>
              </w:rPr>
            </w:pPr>
            <w:ins w:id="6572" w:author="Machado, Diana" w:date="2019-02-04T10:09:00Z">
              <w:r w:rsidRPr="00C722A9">
                <w:rPr>
                  <w:rFonts w:ascii="Calibri" w:hAnsi="Calibri" w:cs="Calibri"/>
                  <w:color w:val="000000"/>
                  <w:sz w:val="16"/>
                  <w:szCs w:val="16"/>
                  <w:lang w:eastAsia="en-US"/>
                </w:rPr>
                <w:t xml:space="preserve">15,758,2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3" w:author="Machado, Diana" w:date="2019-02-04T10:09:00Z"/>
                <w:rFonts w:ascii="Calibri" w:hAnsi="Calibri" w:cs="Calibri"/>
                <w:color w:val="000000"/>
                <w:sz w:val="16"/>
                <w:szCs w:val="16"/>
                <w:lang w:eastAsia="en-US"/>
              </w:rPr>
            </w:pPr>
            <w:ins w:id="6574"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5" w:author="Machado, Diana" w:date="2019-02-04T10:09:00Z"/>
                <w:rFonts w:ascii="Calibri" w:hAnsi="Calibri" w:cs="Calibri"/>
                <w:color w:val="000000"/>
                <w:sz w:val="16"/>
                <w:szCs w:val="16"/>
                <w:lang w:eastAsia="en-US"/>
              </w:rPr>
            </w:pPr>
            <w:ins w:id="65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7" w:author="Machado, Diana" w:date="2019-02-04T10:09:00Z"/>
                <w:rFonts w:ascii="Calibri" w:hAnsi="Calibri" w:cs="Calibri"/>
                <w:color w:val="000000"/>
                <w:sz w:val="16"/>
                <w:szCs w:val="16"/>
                <w:lang w:eastAsia="en-US"/>
              </w:rPr>
            </w:pPr>
            <w:ins w:id="65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9" w:author="Machado, Diana" w:date="2019-02-04T10:09:00Z"/>
                <w:rFonts w:ascii="Calibri" w:hAnsi="Calibri" w:cs="Calibri"/>
                <w:color w:val="000000"/>
                <w:sz w:val="16"/>
                <w:szCs w:val="16"/>
                <w:lang w:eastAsia="en-US"/>
              </w:rPr>
            </w:pPr>
            <w:ins w:id="6580" w:author="Machado, Diana" w:date="2019-02-04T10:09:00Z">
              <w:r w:rsidRPr="00C722A9">
                <w:rPr>
                  <w:rFonts w:ascii="Calibri" w:hAnsi="Calibri" w:cs="Calibri"/>
                  <w:color w:val="000000"/>
                  <w:sz w:val="16"/>
                  <w:szCs w:val="16"/>
                  <w:lang w:eastAsia="en-US"/>
                </w:rPr>
                <w:t xml:space="preserve">22,105,4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81" w:author="Machado, Diana" w:date="2019-02-04T10:09:00Z"/>
                <w:rFonts w:ascii="Calibri" w:hAnsi="Calibri" w:cs="Calibri"/>
                <w:color w:val="000000"/>
                <w:sz w:val="16"/>
                <w:szCs w:val="16"/>
                <w:lang w:eastAsia="en-US"/>
              </w:rPr>
            </w:pPr>
            <w:ins w:id="6582"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83" w:author="Machado, Diana" w:date="2019-02-04T10:09:00Z"/>
                <w:rFonts w:ascii="Calibri" w:hAnsi="Calibri" w:cs="Calibri"/>
                <w:color w:val="000000"/>
                <w:sz w:val="16"/>
                <w:szCs w:val="16"/>
                <w:lang w:eastAsia="en-US"/>
              </w:rPr>
            </w:pPr>
            <w:ins w:id="6584" w:author="Machado, Diana" w:date="2019-02-04T10:09:00Z">
              <w:r w:rsidRPr="00C722A9">
                <w:rPr>
                  <w:rFonts w:ascii="Calibri" w:hAnsi="Calibri" w:cs="Calibri"/>
                  <w:color w:val="000000"/>
                  <w:sz w:val="16"/>
                  <w:szCs w:val="16"/>
                  <w:lang w:eastAsia="en-US"/>
                </w:rPr>
                <w:t xml:space="preserve">37,863,7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85" w:author="Machado, Diana" w:date="2019-02-04T10:09:00Z"/>
                <w:rFonts w:ascii="Calibri" w:hAnsi="Calibri" w:cs="Calibri"/>
                <w:color w:val="000000"/>
                <w:sz w:val="16"/>
                <w:szCs w:val="16"/>
                <w:lang w:eastAsia="en-US"/>
              </w:rPr>
            </w:pPr>
            <w:ins w:id="6586"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65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88" w:author="Machado, Diana" w:date="2019-02-04T10:09:00Z"/>
                <w:rFonts w:ascii="Calibri" w:hAnsi="Calibri" w:cs="Calibri"/>
                <w:color w:val="000000"/>
                <w:sz w:val="16"/>
                <w:szCs w:val="16"/>
                <w:lang w:eastAsia="en-US"/>
              </w:rPr>
            </w:pPr>
            <w:ins w:id="6589" w:author="Machado, Diana" w:date="2019-02-04T10:09:00Z">
              <w:r w:rsidRPr="00C722A9">
                <w:rPr>
                  <w:rFonts w:ascii="Calibri" w:hAnsi="Calibri" w:cs="Calibri"/>
                  <w:color w:val="000000"/>
                  <w:sz w:val="16"/>
                  <w:szCs w:val="16"/>
                  <w:lang w:eastAsia="en-US"/>
                </w:rPr>
                <w:t>327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0" w:author="Machado, Diana" w:date="2019-02-04T10:09:00Z"/>
                <w:rFonts w:ascii="Calibri" w:hAnsi="Calibri" w:cs="Calibri"/>
                <w:color w:val="000000"/>
                <w:sz w:val="16"/>
                <w:szCs w:val="16"/>
                <w:lang w:eastAsia="en-US"/>
              </w:rPr>
            </w:pPr>
            <w:ins w:id="6591" w:author="Machado, Diana" w:date="2019-02-04T10:09:00Z">
              <w:r w:rsidRPr="00C722A9">
                <w:rPr>
                  <w:rFonts w:ascii="Calibri" w:hAnsi="Calibri" w:cs="Calibri"/>
                  <w:color w:val="000000"/>
                  <w:sz w:val="16"/>
                  <w:szCs w:val="16"/>
                  <w:lang w:eastAsia="en-US"/>
                </w:rPr>
                <w:t xml:space="preserve">67,984,91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2" w:author="Machado, Diana" w:date="2019-02-04T10:09:00Z"/>
                <w:rFonts w:ascii="Calibri" w:hAnsi="Calibri" w:cs="Calibri"/>
                <w:color w:val="000000"/>
                <w:sz w:val="16"/>
                <w:szCs w:val="16"/>
                <w:lang w:eastAsia="en-US"/>
              </w:rPr>
            </w:pPr>
            <w:ins w:id="6593" w:author="Machado, Diana" w:date="2019-02-04T10:09:00Z">
              <w:r w:rsidRPr="00C722A9">
                <w:rPr>
                  <w:rFonts w:ascii="Calibri" w:hAnsi="Calibri" w:cs="Calibri"/>
                  <w:color w:val="000000"/>
                  <w:sz w:val="16"/>
                  <w:szCs w:val="16"/>
                  <w:lang w:eastAsia="en-US"/>
                </w:rPr>
                <w:t>1.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4" w:author="Machado, Diana" w:date="2019-02-04T10:09:00Z"/>
                <w:rFonts w:ascii="Calibri" w:hAnsi="Calibri" w:cs="Calibri"/>
                <w:color w:val="000000"/>
                <w:sz w:val="16"/>
                <w:szCs w:val="16"/>
                <w:lang w:eastAsia="en-US"/>
              </w:rPr>
            </w:pPr>
            <w:ins w:id="6595" w:author="Machado, Diana" w:date="2019-02-04T10:09:00Z">
              <w:r w:rsidRPr="00C722A9">
                <w:rPr>
                  <w:rFonts w:ascii="Calibri" w:hAnsi="Calibri" w:cs="Calibri"/>
                  <w:color w:val="000000"/>
                  <w:sz w:val="16"/>
                  <w:szCs w:val="16"/>
                  <w:lang w:eastAsia="en-US"/>
                </w:rPr>
                <w:t xml:space="preserve">45,847,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6" w:author="Machado, Diana" w:date="2019-02-04T10:09:00Z"/>
                <w:rFonts w:ascii="Calibri" w:hAnsi="Calibri" w:cs="Calibri"/>
                <w:color w:val="000000"/>
                <w:sz w:val="16"/>
                <w:szCs w:val="16"/>
                <w:lang w:eastAsia="en-US"/>
              </w:rPr>
            </w:pPr>
            <w:ins w:id="6597"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8" w:author="Machado, Diana" w:date="2019-02-04T10:09:00Z"/>
                <w:rFonts w:ascii="Calibri" w:hAnsi="Calibri" w:cs="Calibri"/>
                <w:color w:val="000000"/>
                <w:sz w:val="16"/>
                <w:szCs w:val="16"/>
                <w:lang w:eastAsia="en-US"/>
              </w:rPr>
            </w:pPr>
            <w:ins w:id="65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0" w:author="Machado, Diana" w:date="2019-02-04T10:09:00Z"/>
                <w:rFonts w:ascii="Calibri" w:hAnsi="Calibri" w:cs="Calibri"/>
                <w:color w:val="000000"/>
                <w:sz w:val="16"/>
                <w:szCs w:val="16"/>
                <w:lang w:eastAsia="en-US"/>
              </w:rPr>
            </w:pPr>
            <w:ins w:id="66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2" w:author="Machado, Diana" w:date="2019-02-04T10:09:00Z"/>
                <w:rFonts w:ascii="Calibri" w:hAnsi="Calibri" w:cs="Calibri"/>
                <w:color w:val="000000"/>
                <w:sz w:val="16"/>
                <w:szCs w:val="16"/>
                <w:lang w:eastAsia="en-US"/>
              </w:rPr>
            </w:pPr>
            <w:ins w:id="6603" w:author="Machado, Diana" w:date="2019-02-04T10:09:00Z">
              <w:r w:rsidRPr="00C722A9">
                <w:rPr>
                  <w:rFonts w:ascii="Calibri" w:hAnsi="Calibri" w:cs="Calibri"/>
                  <w:color w:val="000000"/>
                  <w:sz w:val="16"/>
                  <w:szCs w:val="16"/>
                  <w:lang w:eastAsia="en-US"/>
                </w:rPr>
                <w:t xml:space="preserve">68,760,0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4" w:author="Machado, Diana" w:date="2019-02-04T10:09:00Z"/>
                <w:rFonts w:ascii="Calibri" w:hAnsi="Calibri" w:cs="Calibri"/>
                <w:color w:val="000000"/>
                <w:sz w:val="16"/>
                <w:szCs w:val="16"/>
                <w:lang w:eastAsia="en-US"/>
              </w:rPr>
            </w:pPr>
            <w:ins w:id="6605"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06" w:author="Machado, Diana" w:date="2019-02-04T10:09:00Z"/>
                <w:rFonts w:ascii="Calibri" w:hAnsi="Calibri" w:cs="Calibri"/>
                <w:color w:val="000000"/>
                <w:sz w:val="16"/>
                <w:szCs w:val="16"/>
                <w:lang w:eastAsia="en-US"/>
              </w:rPr>
            </w:pPr>
            <w:ins w:id="6607" w:author="Machado, Diana" w:date="2019-02-04T10:09:00Z">
              <w:r w:rsidRPr="00C722A9">
                <w:rPr>
                  <w:rFonts w:ascii="Calibri" w:hAnsi="Calibri" w:cs="Calibri"/>
                  <w:color w:val="000000"/>
                  <w:sz w:val="16"/>
                  <w:szCs w:val="16"/>
                  <w:lang w:eastAsia="en-US"/>
                </w:rPr>
                <w:t xml:space="preserve">182,592,4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08" w:author="Machado, Diana" w:date="2019-02-04T10:09:00Z"/>
                <w:rFonts w:ascii="Calibri" w:hAnsi="Calibri" w:cs="Calibri"/>
                <w:color w:val="000000"/>
                <w:sz w:val="16"/>
                <w:szCs w:val="16"/>
                <w:lang w:eastAsia="en-US"/>
              </w:rPr>
            </w:pPr>
            <w:ins w:id="6609"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66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11" w:author="Machado, Diana" w:date="2019-02-04T10:09:00Z"/>
                <w:rFonts w:ascii="Calibri" w:hAnsi="Calibri" w:cs="Calibri"/>
                <w:color w:val="000000"/>
                <w:sz w:val="16"/>
                <w:szCs w:val="16"/>
                <w:lang w:eastAsia="en-US"/>
              </w:rPr>
            </w:pPr>
            <w:ins w:id="6612" w:author="Machado, Diana" w:date="2019-02-04T10:09:00Z">
              <w:r w:rsidRPr="00C722A9">
                <w:rPr>
                  <w:rFonts w:ascii="Calibri" w:hAnsi="Calibri" w:cs="Calibri"/>
                  <w:color w:val="000000"/>
                  <w:sz w:val="16"/>
                  <w:szCs w:val="16"/>
                  <w:lang w:eastAsia="en-US"/>
                </w:rPr>
                <w:t>327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3" w:author="Machado, Diana" w:date="2019-02-04T10:09:00Z"/>
                <w:rFonts w:ascii="Calibri" w:hAnsi="Calibri" w:cs="Calibri"/>
                <w:color w:val="000000"/>
                <w:sz w:val="16"/>
                <w:szCs w:val="16"/>
                <w:lang w:eastAsia="en-US"/>
              </w:rPr>
            </w:pPr>
            <w:ins w:id="6614" w:author="Machado, Diana" w:date="2019-02-04T10:09:00Z">
              <w:r w:rsidRPr="00C722A9">
                <w:rPr>
                  <w:rFonts w:ascii="Calibri" w:hAnsi="Calibri" w:cs="Calibri"/>
                  <w:color w:val="000000"/>
                  <w:sz w:val="16"/>
                  <w:szCs w:val="16"/>
                  <w:lang w:eastAsia="en-US"/>
                </w:rPr>
                <w:t xml:space="preserve">41,676,83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5" w:author="Machado, Diana" w:date="2019-02-04T10:09:00Z"/>
                <w:rFonts w:ascii="Calibri" w:hAnsi="Calibri" w:cs="Calibri"/>
                <w:color w:val="000000"/>
                <w:sz w:val="16"/>
                <w:szCs w:val="16"/>
                <w:lang w:eastAsia="en-US"/>
              </w:rPr>
            </w:pPr>
            <w:ins w:id="6616"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7" w:author="Machado, Diana" w:date="2019-02-04T10:09:00Z"/>
                <w:rFonts w:ascii="Calibri" w:hAnsi="Calibri" w:cs="Calibri"/>
                <w:color w:val="000000"/>
                <w:sz w:val="16"/>
                <w:szCs w:val="16"/>
                <w:lang w:eastAsia="en-US"/>
              </w:rPr>
            </w:pPr>
            <w:ins w:id="6618" w:author="Machado, Diana" w:date="2019-02-04T10:09:00Z">
              <w:r w:rsidRPr="00C722A9">
                <w:rPr>
                  <w:rFonts w:ascii="Calibri" w:hAnsi="Calibri" w:cs="Calibri"/>
                  <w:color w:val="000000"/>
                  <w:sz w:val="16"/>
                  <w:szCs w:val="16"/>
                  <w:lang w:eastAsia="en-US"/>
                </w:rPr>
                <w:t xml:space="preserve">42,058,5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9" w:author="Machado, Diana" w:date="2019-02-04T10:09:00Z"/>
                <w:rFonts w:ascii="Calibri" w:hAnsi="Calibri" w:cs="Calibri"/>
                <w:color w:val="000000"/>
                <w:sz w:val="16"/>
                <w:szCs w:val="16"/>
                <w:lang w:eastAsia="en-US"/>
              </w:rPr>
            </w:pPr>
            <w:ins w:id="6620"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1" w:author="Machado, Diana" w:date="2019-02-04T10:09:00Z"/>
                <w:rFonts w:ascii="Calibri" w:hAnsi="Calibri" w:cs="Calibri"/>
                <w:color w:val="000000"/>
                <w:sz w:val="16"/>
                <w:szCs w:val="16"/>
                <w:lang w:eastAsia="en-US"/>
              </w:rPr>
            </w:pPr>
            <w:ins w:id="66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3" w:author="Machado, Diana" w:date="2019-02-04T10:09:00Z"/>
                <w:rFonts w:ascii="Calibri" w:hAnsi="Calibri" w:cs="Calibri"/>
                <w:color w:val="000000"/>
                <w:sz w:val="16"/>
                <w:szCs w:val="16"/>
                <w:lang w:eastAsia="en-US"/>
              </w:rPr>
            </w:pPr>
            <w:ins w:id="66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5" w:author="Machado, Diana" w:date="2019-02-04T10:09:00Z"/>
                <w:rFonts w:ascii="Calibri" w:hAnsi="Calibri" w:cs="Calibri"/>
                <w:color w:val="000000"/>
                <w:sz w:val="16"/>
                <w:szCs w:val="16"/>
                <w:lang w:eastAsia="en-US"/>
              </w:rPr>
            </w:pPr>
            <w:ins w:id="6626" w:author="Machado, Diana" w:date="2019-02-04T10:09:00Z">
              <w:r w:rsidRPr="00C722A9">
                <w:rPr>
                  <w:rFonts w:ascii="Calibri" w:hAnsi="Calibri" w:cs="Calibri"/>
                  <w:color w:val="000000"/>
                  <w:sz w:val="16"/>
                  <w:szCs w:val="16"/>
                  <w:lang w:eastAsia="en-US"/>
                </w:rPr>
                <w:t xml:space="preserve">66,347,4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7" w:author="Machado, Diana" w:date="2019-02-04T10:09:00Z"/>
                <w:rFonts w:ascii="Calibri" w:hAnsi="Calibri" w:cs="Calibri"/>
                <w:color w:val="000000"/>
                <w:sz w:val="16"/>
                <w:szCs w:val="16"/>
                <w:lang w:eastAsia="en-US"/>
              </w:rPr>
            </w:pPr>
            <w:ins w:id="6628"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29" w:author="Machado, Diana" w:date="2019-02-04T10:09:00Z"/>
                <w:rFonts w:ascii="Calibri" w:hAnsi="Calibri" w:cs="Calibri"/>
                <w:color w:val="000000"/>
                <w:sz w:val="16"/>
                <w:szCs w:val="16"/>
                <w:lang w:eastAsia="en-US"/>
              </w:rPr>
            </w:pPr>
            <w:ins w:id="6630" w:author="Machado, Diana" w:date="2019-02-04T10:09:00Z">
              <w:r w:rsidRPr="00C722A9">
                <w:rPr>
                  <w:rFonts w:ascii="Calibri" w:hAnsi="Calibri" w:cs="Calibri"/>
                  <w:color w:val="000000"/>
                  <w:sz w:val="16"/>
                  <w:szCs w:val="16"/>
                  <w:lang w:eastAsia="en-US"/>
                </w:rPr>
                <w:t xml:space="preserve">150,082,8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31" w:author="Machado, Diana" w:date="2019-02-04T10:09:00Z"/>
                <w:rFonts w:ascii="Calibri" w:hAnsi="Calibri" w:cs="Calibri"/>
                <w:color w:val="000000"/>
                <w:sz w:val="16"/>
                <w:szCs w:val="16"/>
                <w:lang w:eastAsia="en-US"/>
              </w:rPr>
            </w:pPr>
            <w:ins w:id="6632"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66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34" w:author="Machado, Diana" w:date="2019-02-04T10:09:00Z"/>
                <w:rFonts w:ascii="Calibri" w:hAnsi="Calibri" w:cs="Calibri"/>
                <w:color w:val="000000"/>
                <w:sz w:val="16"/>
                <w:szCs w:val="16"/>
                <w:lang w:eastAsia="en-US"/>
              </w:rPr>
            </w:pPr>
            <w:ins w:id="6635" w:author="Machado, Diana" w:date="2019-02-04T10:09:00Z">
              <w:r w:rsidRPr="00C722A9">
                <w:rPr>
                  <w:rFonts w:ascii="Calibri" w:hAnsi="Calibri" w:cs="Calibri"/>
                  <w:color w:val="000000"/>
                  <w:sz w:val="16"/>
                  <w:szCs w:val="16"/>
                  <w:lang w:eastAsia="en-US"/>
                </w:rPr>
                <w:t>327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6" w:author="Machado, Diana" w:date="2019-02-04T10:09:00Z"/>
                <w:rFonts w:ascii="Calibri" w:hAnsi="Calibri" w:cs="Calibri"/>
                <w:color w:val="000000"/>
                <w:sz w:val="16"/>
                <w:szCs w:val="16"/>
                <w:lang w:eastAsia="en-US"/>
              </w:rPr>
            </w:pPr>
            <w:ins w:id="66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8" w:author="Machado, Diana" w:date="2019-02-04T10:09:00Z"/>
                <w:rFonts w:ascii="Calibri" w:hAnsi="Calibri" w:cs="Calibri"/>
                <w:color w:val="000000"/>
                <w:sz w:val="16"/>
                <w:szCs w:val="16"/>
                <w:lang w:eastAsia="en-US"/>
              </w:rPr>
            </w:pPr>
            <w:ins w:id="66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0" w:author="Machado, Diana" w:date="2019-02-04T10:09:00Z"/>
                <w:rFonts w:ascii="Calibri" w:hAnsi="Calibri" w:cs="Calibri"/>
                <w:color w:val="000000"/>
                <w:sz w:val="16"/>
                <w:szCs w:val="16"/>
                <w:lang w:eastAsia="en-US"/>
              </w:rPr>
            </w:pPr>
            <w:ins w:id="6641" w:author="Machado, Diana" w:date="2019-02-04T10:09:00Z">
              <w:r w:rsidRPr="00C722A9">
                <w:rPr>
                  <w:rFonts w:ascii="Calibri" w:hAnsi="Calibri" w:cs="Calibri"/>
                  <w:color w:val="000000"/>
                  <w:sz w:val="16"/>
                  <w:szCs w:val="16"/>
                  <w:lang w:eastAsia="en-US"/>
                </w:rPr>
                <w:t xml:space="preserve">6,529,3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2" w:author="Machado, Diana" w:date="2019-02-04T10:09:00Z"/>
                <w:rFonts w:ascii="Calibri" w:hAnsi="Calibri" w:cs="Calibri"/>
                <w:color w:val="000000"/>
                <w:sz w:val="16"/>
                <w:szCs w:val="16"/>
                <w:lang w:eastAsia="en-US"/>
              </w:rPr>
            </w:pPr>
            <w:ins w:id="6643"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4" w:author="Machado, Diana" w:date="2019-02-04T10:09:00Z"/>
                <w:rFonts w:ascii="Calibri" w:hAnsi="Calibri" w:cs="Calibri"/>
                <w:color w:val="000000"/>
                <w:sz w:val="16"/>
                <w:szCs w:val="16"/>
                <w:lang w:eastAsia="en-US"/>
              </w:rPr>
            </w:pPr>
            <w:ins w:id="66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6" w:author="Machado, Diana" w:date="2019-02-04T10:09:00Z"/>
                <w:rFonts w:ascii="Calibri" w:hAnsi="Calibri" w:cs="Calibri"/>
                <w:color w:val="000000"/>
                <w:sz w:val="16"/>
                <w:szCs w:val="16"/>
                <w:lang w:eastAsia="en-US"/>
              </w:rPr>
            </w:pPr>
            <w:ins w:id="66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8" w:author="Machado, Diana" w:date="2019-02-04T10:09:00Z"/>
                <w:rFonts w:ascii="Calibri" w:hAnsi="Calibri" w:cs="Calibri"/>
                <w:color w:val="000000"/>
                <w:sz w:val="16"/>
                <w:szCs w:val="16"/>
                <w:lang w:eastAsia="en-US"/>
              </w:rPr>
            </w:pPr>
            <w:ins w:id="6649" w:author="Machado, Diana" w:date="2019-02-04T10:09:00Z">
              <w:r w:rsidRPr="00C722A9">
                <w:rPr>
                  <w:rFonts w:ascii="Calibri" w:hAnsi="Calibri" w:cs="Calibri"/>
                  <w:color w:val="000000"/>
                  <w:sz w:val="16"/>
                  <w:szCs w:val="16"/>
                  <w:lang w:eastAsia="en-US"/>
                </w:rPr>
                <w:t xml:space="preserve">9,345,8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50" w:author="Machado, Diana" w:date="2019-02-04T10:09:00Z"/>
                <w:rFonts w:ascii="Calibri" w:hAnsi="Calibri" w:cs="Calibri"/>
                <w:color w:val="000000"/>
                <w:sz w:val="16"/>
                <w:szCs w:val="16"/>
                <w:lang w:eastAsia="en-US"/>
              </w:rPr>
            </w:pPr>
            <w:ins w:id="6651"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52" w:author="Machado, Diana" w:date="2019-02-04T10:09:00Z"/>
                <w:rFonts w:ascii="Calibri" w:hAnsi="Calibri" w:cs="Calibri"/>
                <w:color w:val="000000"/>
                <w:sz w:val="16"/>
                <w:szCs w:val="16"/>
                <w:lang w:eastAsia="en-US"/>
              </w:rPr>
            </w:pPr>
            <w:ins w:id="6653" w:author="Machado, Diana" w:date="2019-02-04T10:09:00Z">
              <w:r w:rsidRPr="00C722A9">
                <w:rPr>
                  <w:rFonts w:ascii="Calibri" w:hAnsi="Calibri" w:cs="Calibri"/>
                  <w:color w:val="000000"/>
                  <w:sz w:val="16"/>
                  <w:szCs w:val="16"/>
                  <w:lang w:eastAsia="en-US"/>
                </w:rPr>
                <w:t xml:space="preserve">15,875,2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54" w:author="Machado, Diana" w:date="2019-02-04T10:09:00Z"/>
                <w:rFonts w:ascii="Calibri" w:hAnsi="Calibri" w:cs="Calibri"/>
                <w:color w:val="000000"/>
                <w:sz w:val="16"/>
                <w:szCs w:val="16"/>
                <w:lang w:eastAsia="en-US"/>
              </w:rPr>
            </w:pPr>
            <w:ins w:id="665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66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57" w:author="Machado, Diana" w:date="2019-02-04T10:09:00Z"/>
                <w:rFonts w:ascii="Calibri" w:hAnsi="Calibri" w:cs="Calibri"/>
                <w:color w:val="000000"/>
                <w:sz w:val="16"/>
                <w:szCs w:val="16"/>
                <w:lang w:eastAsia="en-US"/>
              </w:rPr>
            </w:pPr>
            <w:ins w:id="6658" w:author="Machado, Diana" w:date="2019-02-04T10:09:00Z">
              <w:r w:rsidRPr="00C722A9">
                <w:rPr>
                  <w:rFonts w:ascii="Calibri" w:hAnsi="Calibri" w:cs="Calibri"/>
                  <w:color w:val="000000"/>
                  <w:sz w:val="16"/>
                  <w:szCs w:val="16"/>
                  <w:lang w:eastAsia="en-US"/>
                </w:rPr>
                <w:t>327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59" w:author="Machado, Diana" w:date="2019-02-04T10:09:00Z"/>
                <w:rFonts w:ascii="Calibri" w:hAnsi="Calibri" w:cs="Calibri"/>
                <w:color w:val="000000"/>
                <w:sz w:val="16"/>
                <w:szCs w:val="16"/>
                <w:lang w:eastAsia="en-US"/>
              </w:rPr>
            </w:pPr>
            <w:ins w:id="6660" w:author="Machado, Diana" w:date="2019-02-04T10:09:00Z">
              <w:r w:rsidRPr="00C722A9">
                <w:rPr>
                  <w:rFonts w:ascii="Calibri" w:hAnsi="Calibri" w:cs="Calibri"/>
                  <w:color w:val="000000"/>
                  <w:sz w:val="16"/>
                  <w:szCs w:val="16"/>
                  <w:lang w:eastAsia="en-US"/>
                </w:rPr>
                <w:t xml:space="preserve">94,100,49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1" w:author="Machado, Diana" w:date="2019-02-04T10:09:00Z"/>
                <w:rFonts w:ascii="Calibri" w:hAnsi="Calibri" w:cs="Calibri"/>
                <w:color w:val="000000"/>
                <w:sz w:val="16"/>
                <w:szCs w:val="16"/>
                <w:lang w:eastAsia="en-US"/>
              </w:rPr>
            </w:pPr>
            <w:ins w:id="6662" w:author="Machado, Diana" w:date="2019-02-04T10:09:00Z">
              <w:r w:rsidRPr="00C722A9">
                <w:rPr>
                  <w:rFonts w:ascii="Calibri" w:hAnsi="Calibri" w:cs="Calibri"/>
                  <w:color w:val="000000"/>
                  <w:sz w:val="16"/>
                  <w:szCs w:val="16"/>
                  <w:lang w:eastAsia="en-US"/>
                </w:rPr>
                <w:t>1.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3" w:author="Machado, Diana" w:date="2019-02-04T10:09:00Z"/>
                <w:rFonts w:ascii="Calibri" w:hAnsi="Calibri" w:cs="Calibri"/>
                <w:color w:val="000000"/>
                <w:sz w:val="16"/>
                <w:szCs w:val="16"/>
                <w:lang w:eastAsia="en-US"/>
              </w:rPr>
            </w:pPr>
            <w:ins w:id="6664" w:author="Machado, Diana" w:date="2019-02-04T10:09:00Z">
              <w:r w:rsidRPr="00C722A9">
                <w:rPr>
                  <w:rFonts w:ascii="Calibri" w:hAnsi="Calibri" w:cs="Calibri"/>
                  <w:color w:val="000000"/>
                  <w:sz w:val="16"/>
                  <w:szCs w:val="16"/>
                  <w:lang w:eastAsia="en-US"/>
                </w:rPr>
                <w:t xml:space="preserve">44,811,0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5" w:author="Machado, Diana" w:date="2019-02-04T10:09:00Z"/>
                <w:rFonts w:ascii="Calibri" w:hAnsi="Calibri" w:cs="Calibri"/>
                <w:color w:val="000000"/>
                <w:sz w:val="16"/>
                <w:szCs w:val="16"/>
                <w:lang w:eastAsia="en-US"/>
              </w:rPr>
            </w:pPr>
            <w:ins w:id="6666"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7" w:author="Machado, Diana" w:date="2019-02-04T10:09:00Z"/>
                <w:rFonts w:ascii="Calibri" w:hAnsi="Calibri" w:cs="Calibri"/>
                <w:color w:val="000000"/>
                <w:sz w:val="16"/>
                <w:szCs w:val="16"/>
                <w:lang w:eastAsia="en-US"/>
              </w:rPr>
            </w:pPr>
            <w:ins w:id="66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9" w:author="Machado, Diana" w:date="2019-02-04T10:09:00Z"/>
                <w:rFonts w:ascii="Calibri" w:hAnsi="Calibri" w:cs="Calibri"/>
                <w:color w:val="000000"/>
                <w:sz w:val="16"/>
                <w:szCs w:val="16"/>
                <w:lang w:eastAsia="en-US"/>
              </w:rPr>
            </w:pPr>
            <w:ins w:id="66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71" w:author="Machado, Diana" w:date="2019-02-04T10:09:00Z"/>
                <w:rFonts w:ascii="Calibri" w:hAnsi="Calibri" w:cs="Calibri"/>
                <w:color w:val="000000"/>
                <w:sz w:val="16"/>
                <w:szCs w:val="16"/>
                <w:lang w:eastAsia="en-US"/>
              </w:rPr>
            </w:pPr>
            <w:ins w:id="6672" w:author="Machado, Diana" w:date="2019-02-04T10:09:00Z">
              <w:r w:rsidRPr="00C722A9">
                <w:rPr>
                  <w:rFonts w:ascii="Calibri" w:hAnsi="Calibri" w:cs="Calibri"/>
                  <w:color w:val="000000"/>
                  <w:sz w:val="16"/>
                  <w:szCs w:val="16"/>
                  <w:lang w:eastAsia="en-US"/>
                </w:rPr>
                <w:t xml:space="preserve">79,293,2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73" w:author="Machado, Diana" w:date="2019-02-04T10:09:00Z"/>
                <w:rFonts w:ascii="Calibri" w:hAnsi="Calibri" w:cs="Calibri"/>
                <w:color w:val="000000"/>
                <w:sz w:val="16"/>
                <w:szCs w:val="16"/>
                <w:lang w:eastAsia="en-US"/>
              </w:rPr>
            </w:pPr>
            <w:ins w:id="6674"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75" w:author="Machado, Diana" w:date="2019-02-04T10:09:00Z"/>
                <w:rFonts w:ascii="Calibri" w:hAnsi="Calibri" w:cs="Calibri"/>
                <w:color w:val="000000"/>
                <w:sz w:val="16"/>
                <w:szCs w:val="16"/>
                <w:lang w:eastAsia="en-US"/>
              </w:rPr>
            </w:pPr>
            <w:ins w:id="6676" w:author="Machado, Diana" w:date="2019-02-04T10:09:00Z">
              <w:r w:rsidRPr="00C722A9">
                <w:rPr>
                  <w:rFonts w:ascii="Calibri" w:hAnsi="Calibri" w:cs="Calibri"/>
                  <w:color w:val="000000"/>
                  <w:sz w:val="16"/>
                  <w:szCs w:val="16"/>
                  <w:lang w:eastAsia="en-US"/>
                </w:rPr>
                <w:t xml:space="preserve">218,204,8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77" w:author="Machado, Diana" w:date="2019-02-04T10:09:00Z"/>
                <w:rFonts w:ascii="Calibri" w:hAnsi="Calibri" w:cs="Calibri"/>
                <w:color w:val="000000"/>
                <w:sz w:val="16"/>
                <w:szCs w:val="16"/>
                <w:lang w:eastAsia="en-US"/>
              </w:rPr>
            </w:pPr>
            <w:ins w:id="6678"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66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80" w:author="Machado, Diana" w:date="2019-02-04T10:09:00Z"/>
                <w:rFonts w:ascii="Calibri" w:hAnsi="Calibri" w:cs="Calibri"/>
                <w:color w:val="000000"/>
                <w:sz w:val="16"/>
                <w:szCs w:val="16"/>
                <w:lang w:eastAsia="en-US"/>
              </w:rPr>
            </w:pPr>
            <w:ins w:id="6681" w:author="Machado, Diana" w:date="2019-02-04T10:09:00Z">
              <w:r w:rsidRPr="00C722A9">
                <w:rPr>
                  <w:rFonts w:ascii="Calibri" w:hAnsi="Calibri" w:cs="Calibri"/>
                  <w:color w:val="000000"/>
                  <w:sz w:val="16"/>
                  <w:szCs w:val="16"/>
                  <w:lang w:eastAsia="en-US"/>
                </w:rPr>
                <w:t>327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2" w:author="Machado, Diana" w:date="2019-02-04T10:09:00Z"/>
                <w:rFonts w:ascii="Calibri" w:hAnsi="Calibri" w:cs="Calibri"/>
                <w:color w:val="000000"/>
                <w:sz w:val="16"/>
                <w:szCs w:val="16"/>
                <w:lang w:eastAsia="en-US"/>
              </w:rPr>
            </w:pPr>
            <w:ins w:id="6683" w:author="Machado, Diana" w:date="2019-02-04T10:09:00Z">
              <w:r w:rsidRPr="00C722A9">
                <w:rPr>
                  <w:rFonts w:ascii="Calibri" w:hAnsi="Calibri" w:cs="Calibri"/>
                  <w:color w:val="000000"/>
                  <w:sz w:val="16"/>
                  <w:szCs w:val="16"/>
                  <w:lang w:eastAsia="en-US"/>
                </w:rPr>
                <w:t xml:space="preserve">66,078,7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4" w:author="Machado, Diana" w:date="2019-02-04T10:09:00Z"/>
                <w:rFonts w:ascii="Calibri" w:hAnsi="Calibri" w:cs="Calibri"/>
                <w:color w:val="000000"/>
                <w:sz w:val="16"/>
                <w:szCs w:val="16"/>
                <w:lang w:eastAsia="en-US"/>
              </w:rPr>
            </w:pPr>
            <w:ins w:id="6685" w:author="Machado, Diana" w:date="2019-02-04T10:09:00Z">
              <w:r w:rsidRPr="00C722A9">
                <w:rPr>
                  <w:rFonts w:ascii="Calibri" w:hAnsi="Calibri" w:cs="Calibri"/>
                  <w:color w:val="000000"/>
                  <w:sz w:val="16"/>
                  <w:szCs w:val="16"/>
                  <w:lang w:eastAsia="en-US"/>
                </w:rPr>
                <w:t>0.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6" w:author="Machado, Diana" w:date="2019-02-04T10:09:00Z"/>
                <w:rFonts w:ascii="Calibri" w:hAnsi="Calibri" w:cs="Calibri"/>
                <w:color w:val="000000"/>
                <w:sz w:val="16"/>
                <w:szCs w:val="16"/>
                <w:lang w:eastAsia="en-US"/>
              </w:rPr>
            </w:pPr>
            <w:ins w:id="6687" w:author="Machado, Diana" w:date="2019-02-04T10:09:00Z">
              <w:r w:rsidRPr="00C722A9">
                <w:rPr>
                  <w:rFonts w:ascii="Calibri" w:hAnsi="Calibri" w:cs="Calibri"/>
                  <w:color w:val="000000"/>
                  <w:sz w:val="16"/>
                  <w:szCs w:val="16"/>
                  <w:lang w:eastAsia="en-US"/>
                </w:rPr>
                <w:t xml:space="preserve">28,959,8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8" w:author="Machado, Diana" w:date="2019-02-04T10:09:00Z"/>
                <w:rFonts w:ascii="Calibri" w:hAnsi="Calibri" w:cs="Calibri"/>
                <w:color w:val="000000"/>
                <w:sz w:val="16"/>
                <w:szCs w:val="16"/>
                <w:lang w:eastAsia="en-US"/>
              </w:rPr>
            </w:pPr>
            <w:ins w:id="6689"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0" w:author="Machado, Diana" w:date="2019-02-04T10:09:00Z"/>
                <w:rFonts w:ascii="Calibri" w:hAnsi="Calibri" w:cs="Calibri"/>
                <w:color w:val="000000"/>
                <w:sz w:val="16"/>
                <w:szCs w:val="16"/>
                <w:lang w:eastAsia="en-US"/>
              </w:rPr>
            </w:pPr>
            <w:ins w:id="66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2" w:author="Machado, Diana" w:date="2019-02-04T10:09:00Z"/>
                <w:rFonts w:ascii="Calibri" w:hAnsi="Calibri" w:cs="Calibri"/>
                <w:color w:val="000000"/>
                <w:sz w:val="16"/>
                <w:szCs w:val="16"/>
                <w:lang w:eastAsia="en-US"/>
              </w:rPr>
            </w:pPr>
            <w:ins w:id="66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4" w:author="Machado, Diana" w:date="2019-02-04T10:09:00Z"/>
                <w:rFonts w:ascii="Calibri" w:hAnsi="Calibri" w:cs="Calibri"/>
                <w:color w:val="000000"/>
                <w:sz w:val="16"/>
                <w:szCs w:val="16"/>
                <w:lang w:eastAsia="en-US"/>
              </w:rPr>
            </w:pPr>
            <w:ins w:id="6695" w:author="Machado, Diana" w:date="2019-02-04T10:09:00Z">
              <w:r w:rsidRPr="00C722A9">
                <w:rPr>
                  <w:rFonts w:ascii="Calibri" w:hAnsi="Calibri" w:cs="Calibri"/>
                  <w:color w:val="000000"/>
                  <w:sz w:val="16"/>
                  <w:szCs w:val="16"/>
                  <w:lang w:eastAsia="en-US"/>
                </w:rPr>
                <w:t xml:space="preserve">55,382,7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6" w:author="Machado, Diana" w:date="2019-02-04T10:09:00Z"/>
                <w:rFonts w:ascii="Calibri" w:hAnsi="Calibri" w:cs="Calibri"/>
                <w:color w:val="000000"/>
                <w:sz w:val="16"/>
                <w:szCs w:val="16"/>
                <w:lang w:eastAsia="en-US"/>
              </w:rPr>
            </w:pPr>
            <w:ins w:id="6697"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98" w:author="Machado, Diana" w:date="2019-02-04T10:09:00Z"/>
                <w:rFonts w:ascii="Calibri" w:hAnsi="Calibri" w:cs="Calibri"/>
                <w:color w:val="000000"/>
                <w:sz w:val="16"/>
                <w:szCs w:val="16"/>
                <w:lang w:eastAsia="en-US"/>
              </w:rPr>
            </w:pPr>
            <w:ins w:id="6699" w:author="Machado, Diana" w:date="2019-02-04T10:09:00Z">
              <w:r w:rsidRPr="00C722A9">
                <w:rPr>
                  <w:rFonts w:ascii="Calibri" w:hAnsi="Calibri" w:cs="Calibri"/>
                  <w:color w:val="000000"/>
                  <w:sz w:val="16"/>
                  <w:szCs w:val="16"/>
                  <w:lang w:eastAsia="en-US"/>
                </w:rPr>
                <w:t xml:space="preserve">150,421,3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00" w:author="Machado, Diana" w:date="2019-02-04T10:09:00Z"/>
                <w:rFonts w:ascii="Calibri" w:hAnsi="Calibri" w:cs="Calibri"/>
                <w:color w:val="000000"/>
                <w:sz w:val="16"/>
                <w:szCs w:val="16"/>
                <w:lang w:eastAsia="en-US"/>
              </w:rPr>
            </w:pPr>
            <w:ins w:id="6701"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67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03" w:author="Machado, Diana" w:date="2019-02-04T10:09:00Z"/>
                <w:rFonts w:ascii="Calibri" w:hAnsi="Calibri" w:cs="Calibri"/>
                <w:color w:val="000000"/>
                <w:sz w:val="16"/>
                <w:szCs w:val="16"/>
                <w:lang w:eastAsia="en-US"/>
              </w:rPr>
            </w:pPr>
            <w:ins w:id="6704" w:author="Machado, Diana" w:date="2019-02-04T10:09:00Z">
              <w:r w:rsidRPr="00C722A9">
                <w:rPr>
                  <w:rFonts w:ascii="Calibri" w:hAnsi="Calibri" w:cs="Calibri"/>
                  <w:color w:val="000000"/>
                  <w:sz w:val="16"/>
                  <w:szCs w:val="16"/>
                  <w:lang w:eastAsia="en-US"/>
                </w:rPr>
                <w:lastRenderedPageBreak/>
                <w:t>327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5" w:author="Machado, Diana" w:date="2019-02-04T10:09:00Z"/>
                <w:rFonts w:ascii="Calibri" w:hAnsi="Calibri" w:cs="Calibri"/>
                <w:color w:val="000000"/>
                <w:sz w:val="16"/>
                <w:szCs w:val="16"/>
                <w:lang w:eastAsia="en-US"/>
              </w:rPr>
            </w:pPr>
            <w:ins w:id="6706" w:author="Machado, Diana" w:date="2019-02-04T10:09:00Z">
              <w:r w:rsidRPr="00C722A9">
                <w:rPr>
                  <w:rFonts w:ascii="Calibri" w:hAnsi="Calibri" w:cs="Calibri"/>
                  <w:color w:val="000000"/>
                  <w:sz w:val="16"/>
                  <w:szCs w:val="16"/>
                  <w:lang w:eastAsia="en-US"/>
                </w:rPr>
                <w:t xml:space="preserve">22,355,7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7" w:author="Machado, Diana" w:date="2019-02-04T10:09:00Z"/>
                <w:rFonts w:ascii="Calibri" w:hAnsi="Calibri" w:cs="Calibri"/>
                <w:color w:val="000000"/>
                <w:sz w:val="16"/>
                <w:szCs w:val="16"/>
                <w:lang w:eastAsia="en-US"/>
              </w:rPr>
            </w:pPr>
            <w:ins w:id="6708"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9" w:author="Machado, Diana" w:date="2019-02-04T10:09:00Z"/>
                <w:rFonts w:ascii="Calibri" w:hAnsi="Calibri" w:cs="Calibri"/>
                <w:color w:val="000000"/>
                <w:sz w:val="16"/>
                <w:szCs w:val="16"/>
                <w:lang w:eastAsia="en-US"/>
              </w:rPr>
            </w:pPr>
            <w:ins w:id="6710" w:author="Machado, Diana" w:date="2019-02-04T10:09:00Z">
              <w:r w:rsidRPr="00C722A9">
                <w:rPr>
                  <w:rFonts w:ascii="Calibri" w:hAnsi="Calibri" w:cs="Calibri"/>
                  <w:color w:val="000000"/>
                  <w:sz w:val="16"/>
                  <w:szCs w:val="16"/>
                  <w:lang w:eastAsia="en-US"/>
                </w:rPr>
                <w:t xml:space="preserve">22,559,7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1" w:author="Machado, Diana" w:date="2019-02-04T10:09:00Z"/>
                <w:rFonts w:ascii="Calibri" w:hAnsi="Calibri" w:cs="Calibri"/>
                <w:color w:val="000000"/>
                <w:sz w:val="16"/>
                <w:szCs w:val="16"/>
                <w:lang w:eastAsia="en-US"/>
              </w:rPr>
            </w:pPr>
            <w:ins w:id="6712"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3" w:author="Machado, Diana" w:date="2019-02-04T10:09:00Z"/>
                <w:rFonts w:ascii="Calibri" w:hAnsi="Calibri" w:cs="Calibri"/>
                <w:color w:val="000000"/>
                <w:sz w:val="16"/>
                <w:szCs w:val="16"/>
                <w:lang w:eastAsia="en-US"/>
              </w:rPr>
            </w:pPr>
            <w:ins w:id="67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5" w:author="Machado, Diana" w:date="2019-02-04T10:09:00Z"/>
                <w:rFonts w:ascii="Calibri" w:hAnsi="Calibri" w:cs="Calibri"/>
                <w:color w:val="000000"/>
                <w:sz w:val="16"/>
                <w:szCs w:val="16"/>
                <w:lang w:eastAsia="en-US"/>
              </w:rPr>
            </w:pPr>
            <w:ins w:id="67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7" w:author="Machado, Diana" w:date="2019-02-04T10:09:00Z"/>
                <w:rFonts w:ascii="Calibri" w:hAnsi="Calibri" w:cs="Calibri"/>
                <w:color w:val="000000"/>
                <w:sz w:val="16"/>
                <w:szCs w:val="16"/>
                <w:lang w:eastAsia="en-US"/>
              </w:rPr>
            </w:pPr>
            <w:ins w:id="6718" w:author="Machado, Diana" w:date="2019-02-04T10:09:00Z">
              <w:r w:rsidRPr="00C722A9">
                <w:rPr>
                  <w:rFonts w:ascii="Calibri" w:hAnsi="Calibri" w:cs="Calibri"/>
                  <w:color w:val="000000"/>
                  <w:sz w:val="16"/>
                  <w:szCs w:val="16"/>
                  <w:lang w:eastAsia="en-US"/>
                </w:rPr>
                <w:t xml:space="preserve">30,077,2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9" w:author="Machado, Diana" w:date="2019-02-04T10:09:00Z"/>
                <w:rFonts w:ascii="Calibri" w:hAnsi="Calibri" w:cs="Calibri"/>
                <w:color w:val="000000"/>
                <w:sz w:val="16"/>
                <w:szCs w:val="16"/>
                <w:lang w:eastAsia="en-US"/>
              </w:rPr>
            </w:pPr>
            <w:ins w:id="6720"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21" w:author="Machado, Diana" w:date="2019-02-04T10:09:00Z"/>
                <w:rFonts w:ascii="Calibri" w:hAnsi="Calibri" w:cs="Calibri"/>
                <w:color w:val="000000"/>
                <w:sz w:val="16"/>
                <w:szCs w:val="16"/>
                <w:lang w:eastAsia="en-US"/>
              </w:rPr>
            </w:pPr>
            <w:ins w:id="6722" w:author="Machado, Diana" w:date="2019-02-04T10:09:00Z">
              <w:r w:rsidRPr="00C722A9">
                <w:rPr>
                  <w:rFonts w:ascii="Calibri" w:hAnsi="Calibri" w:cs="Calibri"/>
                  <w:color w:val="000000"/>
                  <w:sz w:val="16"/>
                  <w:szCs w:val="16"/>
                  <w:lang w:eastAsia="en-US"/>
                </w:rPr>
                <w:t xml:space="preserve">74,992,7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23" w:author="Machado, Diana" w:date="2019-02-04T10:09:00Z"/>
                <w:rFonts w:ascii="Calibri" w:hAnsi="Calibri" w:cs="Calibri"/>
                <w:color w:val="000000"/>
                <w:sz w:val="16"/>
                <w:szCs w:val="16"/>
                <w:lang w:eastAsia="en-US"/>
              </w:rPr>
            </w:pPr>
            <w:ins w:id="6724"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67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26" w:author="Machado, Diana" w:date="2019-02-04T10:09:00Z"/>
                <w:rFonts w:ascii="Calibri" w:hAnsi="Calibri" w:cs="Calibri"/>
                <w:color w:val="000000"/>
                <w:sz w:val="16"/>
                <w:szCs w:val="16"/>
                <w:lang w:eastAsia="en-US"/>
              </w:rPr>
            </w:pPr>
            <w:ins w:id="6727" w:author="Machado, Diana" w:date="2019-02-04T10:09:00Z">
              <w:r w:rsidRPr="00C722A9">
                <w:rPr>
                  <w:rFonts w:ascii="Calibri" w:hAnsi="Calibri" w:cs="Calibri"/>
                  <w:color w:val="000000"/>
                  <w:sz w:val="16"/>
                  <w:szCs w:val="16"/>
                  <w:lang w:eastAsia="en-US"/>
                </w:rPr>
                <w:t>327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28" w:author="Machado, Diana" w:date="2019-02-04T10:09:00Z"/>
                <w:rFonts w:ascii="Calibri" w:hAnsi="Calibri" w:cs="Calibri"/>
                <w:color w:val="000000"/>
                <w:sz w:val="16"/>
                <w:szCs w:val="16"/>
                <w:lang w:eastAsia="en-US"/>
              </w:rPr>
            </w:pPr>
            <w:ins w:id="67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0" w:author="Machado, Diana" w:date="2019-02-04T10:09:00Z"/>
                <w:rFonts w:ascii="Calibri" w:hAnsi="Calibri" w:cs="Calibri"/>
                <w:color w:val="000000"/>
                <w:sz w:val="16"/>
                <w:szCs w:val="16"/>
                <w:lang w:eastAsia="en-US"/>
              </w:rPr>
            </w:pPr>
            <w:ins w:id="67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2" w:author="Machado, Diana" w:date="2019-02-04T10:09:00Z"/>
                <w:rFonts w:ascii="Calibri" w:hAnsi="Calibri" w:cs="Calibri"/>
                <w:color w:val="000000"/>
                <w:sz w:val="16"/>
                <w:szCs w:val="16"/>
                <w:lang w:eastAsia="en-US"/>
              </w:rPr>
            </w:pPr>
            <w:ins w:id="673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4" w:author="Machado, Diana" w:date="2019-02-04T10:09:00Z"/>
                <w:rFonts w:ascii="Calibri" w:hAnsi="Calibri" w:cs="Calibri"/>
                <w:color w:val="000000"/>
                <w:sz w:val="16"/>
                <w:szCs w:val="16"/>
                <w:lang w:eastAsia="en-US"/>
              </w:rPr>
            </w:pPr>
            <w:ins w:id="673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6" w:author="Machado, Diana" w:date="2019-02-04T10:09:00Z"/>
                <w:rFonts w:ascii="Calibri" w:hAnsi="Calibri" w:cs="Calibri"/>
                <w:color w:val="000000"/>
                <w:sz w:val="16"/>
                <w:szCs w:val="16"/>
                <w:lang w:eastAsia="en-US"/>
              </w:rPr>
            </w:pPr>
            <w:ins w:id="67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8" w:author="Machado, Diana" w:date="2019-02-04T10:09:00Z"/>
                <w:rFonts w:ascii="Calibri" w:hAnsi="Calibri" w:cs="Calibri"/>
                <w:color w:val="000000"/>
                <w:sz w:val="16"/>
                <w:szCs w:val="16"/>
                <w:lang w:eastAsia="en-US"/>
              </w:rPr>
            </w:pPr>
            <w:ins w:id="67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40" w:author="Machado, Diana" w:date="2019-02-04T10:09:00Z"/>
                <w:rFonts w:ascii="Calibri" w:hAnsi="Calibri" w:cs="Calibri"/>
                <w:color w:val="000000"/>
                <w:sz w:val="16"/>
                <w:szCs w:val="16"/>
                <w:lang w:eastAsia="en-US"/>
              </w:rPr>
            </w:pPr>
            <w:ins w:id="6741" w:author="Machado, Diana" w:date="2019-02-04T10:09:00Z">
              <w:r w:rsidRPr="00C722A9">
                <w:rPr>
                  <w:rFonts w:ascii="Calibri" w:hAnsi="Calibri" w:cs="Calibri"/>
                  <w:color w:val="000000"/>
                  <w:sz w:val="16"/>
                  <w:szCs w:val="16"/>
                  <w:lang w:eastAsia="en-US"/>
                </w:rPr>
                <w:t xml:space="preserve">3,461,4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42" w:author="Machado, Diana" w:date="2019-02-04T10:09:00Z"/>
                <w:rFonts w:ascii="Calibri" w:hAnsi="Calibri" w:cs="Calibri"/>
                <w:color w:val="000000"/>
                <w:sz w:val="16"/>
                <w:szCs w:val="16"/>
                <w:lang w:eastAsia="en-US"/>
              </w:rPr>
            </w:pPr>
            <w:ins w:id="6743"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44" w:author="Machado, Diana" w:date="2019-02-04T10:09:00Z"/>
                <w:rFonts w:ascii="Calibri" w:hAnsi="Calibri" w:cs="Calibri"/>
                <w:color w:val="000000"/>
                <w:sz w:val="16"/>
                <w:szCs w:val="16"/>
                <w:lang w:eastAsia="en-US"/>
              </w:rPr>
            </w:pPr>
            <w:ins w:id="6745" w:author="Machado, Diana" w:date="2019-02-04T10:09:00Z">
              <w:r w:rsidRPr="00C722A9">
                <w:rPr>
                  <w:rFonts w:ascii="Calibri" w:hAnsi="Calibri" w:cs="Calibri"/>
                  <w:color w:val="000000"/>
                  <w:sz w:val="16"/>
                  <w:szCs w:val="16"/>
                  <w:lang w:eastAsia="en-US"/>
                </w:rPr>
                <w:t xml:space="preserve">3,492,5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46" w:author="Machado, Diana" w:date="2019-02-04T10:09:00Z"/>
                <w:rFonts w:ascii="Calibri" w:hAnsi="Calibri" w:cs="Calibri"/>
                <w:color w:val="000000"/>
                <w:sz w:val="16"/>
                <w:szCs w:val="16"/>
                <w:lang w:eastAsia="en-US"/>
              </w:rPr>
            </w:pPr>
            <w:ins w:id="674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67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49" w:author="Machado, Diana" w:date="2019-02-04T10:09:00Z"/>
                <w:rFonts w:ascii="Calibri" w:hAnsi="Calibri" w:cs="Calibri"/>
                <w:color w:val="000000"/>
                <w:sz w:val="16"/>
                <w:szCs w:val="16"/>
                <w:lang w:eastAsia="en-US"/>
              </w:rPr>
            </w:pPr>
            <w:ins w:id="6750" w:author="Machado, Diana" w:date="2019-02-04T10:09:00Z">
              <w:r w:rsidRPr="00C722A9">
                <w:rPr>
                  <w:rFonts w:ascii="Calibri" w:hAnsi="Calibri" w:cs="Calibri"/>
                  <w:color w:val="000000"/>
                  <w:sz w:val="16"/>
                  <w:szCs w:val="16"/>
                  <w:lang w:eastAsia="en-US"/>
                </w:rPr>
                <w:t>328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1" w:author="Machado, Diana" w:date="2019-02-04T10:09:00Z"/>
                <w:rFonts w:ascii="Calibri" w:hAnsi="Calibri" w:cs="Calibri"/>
                <w:color w:val="000000"/>
                <w:sz w:val="16"/>
                <w:szCs w:val="16"/>
                <w:lang w:eastAsia="en-US"/>
              </w:rPr>
            </w:pPr>
            <w:ins w:id="6752" w:author="Machado, Diana" w:date="2019-02-04T10:09:00Z">
              <w:r w:rsidRPr="00C722A9">
                <w:rPr>
                  <w:rFonts w:ascii="Calibri" w:hAnsi="Calibri" w:cs="Calibri"/>
                  <w:color w:val="000000"/>
                  <w:sz w:val="16"/>
                  <w:szCs w:val="16"/>
                  <w:lang w:eastAsia="en-US"/>
                </w:rPr>
                <w:t xml:space="preserve">26,138,6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3" w:author="Machado, Diana" w:date="2019-02-04T10:09:00Z"/>
                <w:rFonts w:ascii="Calibri" w:hAnsi="Calibri" w:cs="Calibri"/>
                <w:color w:val="000000"/>
                <w:sz w:val="16"/>
                <w:szCs w:val="16"/>
                <w:lang w:eastAsia="en-US"/>
              </w:rPr>
            </w:pPr>
            <w:ins w:id="6754"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5" w:author="Machado, Diana" w:date="2019-02-04T10:09:00Z"/>
                <w:rFonts w:ascii="Calibri" w:hAnsi="Calibri" w:cs="Calibri"/>
                <w:color w:val="000000"/>
                <w:sz w:val="16"/>
                <w:szCs w:val="16"/>
                <w:lang w:eastAsia="en-US"/>
              </w:rPr>
            </w:pPr>
            <w:ins w:id="6756" w:author="Machado, Diana" w:date="2019-02-04T10:09:00Z">
              <w:r w:rsidRPr="00C722A9">
                <w:rPr>
                  <w:rFonts w:ascii="Calibri" w:hAnsi="Calibri" w:cs="Calibri"/>
                  <w:color w:val="000000"/>
                  <w:sz w:val="16"/>
                  <w:szCs w:val="16"/>
                  <w:lang w:eastAsia="en-US"/>
                </w:rPr>
                <w:t xml:space="preserve">14,478,1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7" w:author="Machado, Diana" w:date="2019-02-04T10:09:00Z"/>
                <w:rFonts w:ascii="Calibri" w:hAnsi="Calibri" w:cs="Calibri"/>
                <w:color w:val="000000"/>
                <w:sz w:val="16"/>
                <w:szCs w:val="16"/>
                <w:lang w:eastAsia="en-US"/>
              </w:rPr>
            </w:pPr>
            <w:ins w:id="6758"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9" w:author="Machado, Diana" w:date="2019-02-04T10:09:00Z"/>
                <w:rFonts w:ascii="Calibri" w:hAnsi="Calibri" w:cs="Calibri"/>
                <w:color w:val="000000"/>
                <w:sz w:val="16"/>
                <w:szCs w:val="16"/>
                <w:lang w:eastAsia="en-US"/>
              </w:rPr>
            </w:pPr>
            <w:ins w:id="67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1" w:author="Machado, Diana" w:date="2019-02-04T10:09:00Z"/>
                <w:rFonts w:ascii="Calibri" w:hAnsi="Calibri" w:cs="Calibri"/>
                <w:color w:val="000000"/>
                <w:sz w:val="16"/>
                <w:szCs w:val="16"/>
                <w:lang w:eastAsia="en-US"/>
              </w:rPr>
            </w:pPr>
            <w:ins w:id="67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3" w:author="Machado, Diana" w:date="2019-02-04T10:09:00Z"/>
                <w:rFonts w:ascii="Calibri" w:hAnsi="Calibri" w:cs="Calibri"/>
                <w:color w:val="000000"/>
                <w:sz w:val="16"/>
                <w:szCs w:val="16"/>
                <w:lang w:eastAsia="en-US"/>
              </w:rPr>
            </w:pPr>
            <w:ins w:id="6764" w:author="Machado, Diana" w:date="2019-02-04T10:09:00Z">
              <w:r w:rsidRPr="00C722A9">
                <w:rPr>
                  <w:rFonts w:ascii="Calibri" w:hAnsi="Calibri" w:cs="Calibri"/>
                  <w:color w:val="000000"/>
                  <w:sz w:val="16"/>
                  <w:szCs w:val="16"/>
                  <w:lang w:eastAsia="en-US"/>
                </w:rPr>
                <w:t xml:space="preserve">22,252,3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5" w:author="Machado, Diana" w:date="2019-02-04T10:09:00Z"/>
                <w:rFonts w:ascii="Calibri" w:hAnsi="Calibri" w:cs="Calibri"/>
                <w:color w:val="000000"/>
                <w:sz w:val="16"/>
                <w:szCs w:val="16"/>
                <w:lang w:eastAsia="en-US"/>
              </w:rPr>
            </w:pPr>
            <w:ins w:id="6766"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67" w:author="Machado, Diana" w:date="2019-02-04T10:09:00Z"/>
                <w:rFonts w:ascii="Calibri" w:hAnsi="Calibri" w:cs="Calibri"/>
                <w:color w:val="000000"/>
                <w:sz w:val="16"/>
                <w:szCs w:val="16"/>
                <w:lang w:eastAsia="en-US"/>
              </w:rPr>
            </w:pPr>
            <w:ins w:id="6768" w:author="Machado, Diana" w:date="2019-02-04T10:09:00Z">
              <w:r w:rsidRPr="00C722A9">
                <w:rPr>
                  <w:rFonts w:ascii="Calibri" w:hAnsi="Calibri" w:cs="Calibri"/>
                  <w:color w:val="000000"/>
                  <w:sz w:val="16"/>
                  <w:szCs w:val="16"/>
                  <w:lang w:eastAsia="en-US"/>
                </w:rPr>
                <w:t xml:space="preserve">62,869,1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69" w:author="Machado, Diana" w:date="2019-02-04T10:09:00Z"/>
                <w:rFonts w:ascii="Calibri" w:hAnsi="Calibri" w:cs="Calibri"/>
                <w:color w:val="000000"/>
                <w:sz w:val="16"/>
                <w:szCs w:val="16"/>
                <w:lang w:eastAsia="en-US"/>
              </w:rPr>
            </w:pPr>
            <w:ins w:id="6770"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67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72" w:author="Machado, Diana" w:date="2019-02-04T10:09:00Z"/>
                <w:rFonts w:ascii="Calibri" w:hAnsi="Calibri" w:cs="Calibri"/>
                <w:color w:val="000000"/>
                <w:sz w:val="16"/>
                <w:szCs w:val="16"/>
                <w:lang w:eastAsia="en-US"/>
              </w:rPr>
            </w:pPr>
            <w:ins w:id="6773" w:author="Machado, Diana" w:date="2019-02-04T10:09:00Z">
              <w:r w:rsidRPr="00C722A9">
                <w:rPr>
                  <w:rFonts w:ascii="Calibri" w:hAnsi="Calibri" w:cs="Calibri"/>
                  <w:color w:val="000000"/>
                  <w:sz w:val="16"/>
                  <w:szCs w:val="16"/>
                  <w:lang w:eastAsia="en-US"/>
                </w:rPr>
                <w:t>328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4" w:author="Machado, Diana" w:date="2019-02-04T10:09:00Z"/>
                <w:rFonts w:ascii="Calibri" w:hAnsi="Calibri" w:cs="Calibri"/>
                <w:color w:val="000000"/>
                <w:sz w:val="16"/>
                <w:szCs w:val="16"/>
                <w:lang w:eastAsia="en-US"/>
              </w:rPr>
            </w:pPr>
            <w:ins w:id="6775" w:author="Machado, Diana" w:date="2019-02-04T10:09:00Z">
              <w:r w:rsidRPr="00C722A9">
                <w:rPr>
                  <w:rFonts w:ascii="Calibri" w:hAnsi="Calibri" w:cs="Calibri"/>
                  <w:color w:val="000000"/>
                  <w:sz w:val="16"/>
                  <w:szCs w:val="16"/>
                  <w:lang w:eastAsia="en-US"/>
                </w:rPr>
                <w:t xml:space="preserve">41,523,7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6" w:author="Machado, Diana" w:date="2019-02-04T10:09:00Z"/>
                <w:rFonts w:ascii="Calibri" w:hAnsi="Calibri" w:cs="Calibri"/>
                <w:color w:val="000000"/>
                <w:sz w:val="16"/>
                <w:szCs w:val="16"/>
                <w:lang w:eastAsia="en-US"/>
              </w:rPr>
            </w:pPr>
            <w:ins w:id="6777"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8" w:author="Machado, Diana" w:date="2019-02-04T10:09:00Z"/>
                <w:rFonts w:ascii="Calibri" w:hAnsi="Calibri" w:cs="Calibri"/>
                <w:color w:val="000000"/>
                <w:sz w:val="16"/>
                <w:szCs w:val="16"/>
                <w:lang w:eastAsia="en-US"/>
              </w:rPr>
            </w:pPr>
            <w:ins w:id="6779" w:author="Machado, Diana" w:date="2019-02-04T10:09:00Z">
              <w:r w:rsidRPr="00C722A9">
                <w:rPr>
                  <w:rFonts w:ascii="Calibri" w:hAnsi="Calibri" w:cs="Calibri"/>
                  <w:color w:val="000000"/>
                  <w:sz w:val="16"/>
                  <w:szCs w:val="16"/>
                  <w:lang w:eastAsia="en-US"/>
                </w:rPr>
                <w:t xml:space="preserve">18,005,6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0" w:author="Machado, Diana" w:date="2019-02-04T10:09:00Z"/>
                <w:rFonts w:ascii="Calibri" w:hAnsi="Calibri" w:cs="Calibri"/>
                <w:color w:val="000000"/>
                <w:sz w:val="16"/>
                <w:szCs w:val="16"/>
                <w:lang w:eastAsia="en-US"/>
              </w:rPr>
            </w:pPr>
            <w:ins w:id="6781"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2" w:author="Machado, Diana" w:date="2019-02-04T10:09:00Z"/>
                <w:rFonts w:ascii="Calibri" w:hAnsi="Calibri" w:cs="Calibri"/>
                <w:color w:val="000000"/>
                <w:sz w:val="16"/>
                <w:szCs w:val="16"/>
                <w:lang w:eastAsia="en-US"/>
              </w:rPr>
            </w:pPr>
            <w:ins w:id="67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4" w:author="Machado, Diana" w:date="2019-02-04T10:09:00Z"/>
                <w:rFonts w:ascii="Calibri" w:hAnsi="Calibri" w:cs="Calibri"/>
                <w:color w:val="000000"/>
                <w:sz w:val="16"/>
                <w:szCs w:val="16"/>
                <w:lang w:eastAsia="en-US"/>
              </w:rPr>
            </w:pPr>
            <w:ins w:id="67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6" w:author="Machado, Diana" w:date="2019-02-04T10:09:00Z"/>
                <w:rFonts w:ascii="Calibri" w:hAnsi="Calibri" w:cs="Calibri"/>
                <w:color w:val="000000"/>
                <w:sz w:val="16"/>
                <w:szCs w:val="16"/>
                <w:lang w:eastAsia="en-US"/>
              </w:rPr>
            </w:pPr>
            <w:ins w:id="6787" w:author="Machado, Diana" w:date="2019-02-04T10:09:00Z">
              <w:r w:rsidRPr="00C722A9">
                <w:rPr>
                  <w:rFonts w:ascii="Calibri" w:hAnsi="Calibri" w:cs="Calibri"/>
                  <w:color w:val="000000"/>
                  <w:sz w:val="16"/>
                  <w:szCs w:val="16"/>
                  <w:lang w:eastAsia="en-US"/>
                </w:rPr>
                <w:t xml:space="preserve">34,718,7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8" w:author="Machado, Diana" w:date="2019-02-04T10:09:00Z"/>
                <w:rFonts w:ascii="Calibri" w:hAnsi="Calibri" w:cs="Calibri"/>
                <w:color w:val="000000"/>
                <w:sz w:val="16"/>
                <w:szCs w:val="16"/>
                <w:lang w:eastAsia="en-US"/>
              </w:rPr>
            </w:pPr>
            <w:ins w:id="6789"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90" w:author="Machado, Diana" w:date="2019-02-04T10:09:00Z"/>
                <w:rFonts w:ascii="Calibri" w:hAnsi="Calibri" w:cs="Calibri"/>
                <w:color w:val="000000"/>
                <w:sz w:val="16"/>
                <w:szCs w:val="16"/>
                <w:lang w:eastAsia="en-US"/>
              </w:rPr>
            </w:pPr>
            <w:ins w:id="6791" w:author="Machado, Diana" w:date="2019-02-04T10:09:00Z">
              <w:r w:rsidRPr="00C722A9">
                <w:rPr>
                  <w:rFonts w:ascii="Calibri" w:hAnsi="Calibri" w:cs="Calibri"/>
                  <w:color w:val="000000"/>
                  <w:sz w:val="16"/>
                  <w:szCs w:val="16"/>
                  <w:lang w:eastAsia="en-US"/>
                </w:rPr>
                <w:t xml:space="preserve">94,248,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92" w:author="Machado, Diana" w:date="2019-02-04T10:09:00Z"/>
                <w:rFonts w:ascii="Calibri" w:hAnsi="Calibri" w:cs="Calibri"/>
                <w:color w:val="000000"/>
                <w:sz w:val="16"/>
                <w:szCs w:val="16"/>
                <w:lang w:eastAsia="en-US"/>
              </w:rPr>
            </w:pPr>
            <w:ins w:id="6793"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67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95" w:author="Machado, Diana" w:date="2019-02-04T10:09:00Z"/>
                <w:rFonts w:ascii="Calibri" w:hAnsi="Calibri" w:cs="Calibri"/>
                <w:color w:val="000000"/>
                <w:sz w:val="16"/>
                <w:szCs w:val="16"/>
                <w:lang w:eastAsia="en-US"/>
              </w:rPr>
            </w:pPr>
            <w:ins w:id="6796" w:author="Machado, Diana" w:date="2019-02-04T10:09:00Z">
              <w:r w:rsidRPr="00C722A9">
                <w:rPr>
                  <w:rFonts w:ascii="Calibri" w:hAnsi="Calibri" w:cs="Calibri"/>
                  <w:color w:val="000000"/>
                  <w:sz w:val="16"/>
                  <w:szCs w:val="16"/>
                  <w:lang w:eastAsia="en-US"/>
                </w:rPr>
                <w:t>328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97" w:author="Machado, Diana" w:date="2019-02-04T10:09:00Z"/>
                <w:rFonts w:ascii="Calibri" w:hAnsi="Calibri" w:cs="Calibri"/>
                <w:color w:val="000000"/>
                <w:sz w:val="16"/>
                <w:szCs w:val="16"/>
                <w:lang w:eastAsia="en-US"/>
              </w:rPr>
            </w:pPr>
            <w:ins w:id="6798" w:author="Machado, Diana" w:date="2019-02-04T10:09:00Z">
              <w:r w:rsidRPr="00C722A9">
                <w:rPr>
                  <w:rFonts w:ascii="Calibri" w:hAnsi="Calibri" w:cs="Calibri"/>
                  <w:color w:val="000000"/>
                  <w:sz w:val="16"/>
                  <w:szCs w:val="16"/>
                  <w:lang w:eastAsia="en-US"/>
                </w:rPr>
                <w:t xml:space="preserve">47,919,1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99" w:author="Machado, Diana" w:date="2019-02-04T10:09:00Z"/>
                <w:rFonts w:ascii="Calibri" w:hAnsi="Calibri" w:cs="Calibri"/>
                <w:color w:val="000000"/>
                <w:sz w:val="16"/>
                <w:szCs w:val="16"/>
                <w:lang w:eastAsia="en-US"/>
              </w:rPr>
            </w:pPr>
            <w:ins w:id="6800" w:author="Machado, Diana" w:date="2019-02-04T10:09:00Z">
              <w:r w:rsidRPr="00C722A9">
                <w:rPr>
                  <w:rFonts w:ascii="Calibri" w:hAnsi="Calibri" w:cs="Calibri"/>
                  <w:color w:val="000000"/>
                  <w:sz w:val="16"/>
                  <w:szCs w:val="16"/>
                  <w:lang w:eastAsia="en-US"/>
                </w:rPr>
                <w:t>0.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1" w:author="Machado, Diana" w:date="2019-02-04T10:09:00Z"/>
                <w:rFonts w:ascii="Calibri" w:hAnsi="Calibri" w:cs="Calibri"/>
                <w:color w:val="000000"/>
                <w:sz w:val="16"/>
                <w:szCs w:val="16"/>
                <w:lang w:eastAsia="en-US"/>
              </w:rPr>
            </w:pPr>
            <w:ins w:id="6802" w:author="Machado, Diana" w:date="2019-02-04T10:09:00Z">
              <w:r w:rsidRPr="00C722A9">
                <w:rPr>
                  <w:rFonts w:ascii="Calibri" w:hAnsi="Calibri" w:cs="Calibri"/>
                  <w:color w:val="000000"/>
                  <w:sz w:val="16"/>
                  <w:szCs w:val="16"/>
                  <w:lang w:eastAsia="en-US"/>
                </w:rPr>
                <w:t xml:space="preserve">21,309,4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3" w:author="Machado, Diana" w:date="2019-02-04T10:09:00Z"/>
                <w:rFonts w:ascii="Calibri" w:hAnsi="Calibri" w:cs="Calibri"/>
                <w:color w:val="000000"/>
                <w:sz w:val="16"/>
                <w:szCs w:val="16"/>
                <w:lang w:eastAsia="en-US"/>
              </w:rPr>
            </w:pPr>
            <w:ins w:id="6804"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5" w:author="Machado, Diana" w:date="2019-02-04T10:09:00Z"/>
                <w:rFonts w:ascii="Calibri" w:hAnsi="Calibri" w:cs="Calibri"/>
                <w:color w:val="000000"/>
                <w:sz w:val="16"/>
                <w:szCs w:val="16"/>
                <w:lang w:eastAsia="en-US"/>
              </w:rPr>
            </w:pPr>
            <w:ins w:id="68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7" w:author="Machado, Diana" w:date="2019-02-04T10:09:00Z"/>
                <w:rFonts w:ascii="Calibri" w:hAnsi="Calibri" w:cs="Calibri"/>
                <w:color w:val="000000"/>
                <w:sz w:val="16"/>
                <w:szCs w:val="16"/>
                <w:lang w:eastAsia="en-US"/>
              </w:rPr>
            </w:pPr>
            <w:ins w:id="68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9" w:author="Machado, Diana" w:date="2019-02-04T10:09:00Z"/>
                <w:rFonts w:ascii="Calibri" w:hAnsi="Calibri" w:cs="Calibri"/>
                <w:color w:val="000000"/>
                <w:sz w:val="16"/>
                <w:szCs w:val="16"/>
                <w:lang w:eastAsia="en-US"/>
              </w:rPr>
            </w:pPr>
            <w:ins w:id="6810" w:author="Machado, Diana" w:date="2019-02-04T10:09:00Z">
              <w:r w:rsidRPr="00C722A9">
                <w:rPr>
                  <w:rFonts w:ascii="Calibri" w:hAnsi="Calibri" w:cs="Calibri"/>
                  <w:color w:val="000000"/>
                  <w:sz w:val="16"/>
                  <w:szCs w:val="16"/>
                  <w:lang w:eastAsia="en-US"/>
                </w:rPr>
                <w:t xml:space="preserve">40,183,1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11" w:author="Machado, Diana" w:date="2019-02-04T10:09:00Z"/>
                <w:rFonts w:ascii="Calibri" w:hAnsi="Calibri" w:cs="Calibri"/>
                <w:color w:val="000000"/>
                <w:sz w:val="16"/>
                <w:szCs w:val="16"/>
                <w:lang w:eastAsia="en-US"/>
              </w:rPr>
            </w:pPr>
            <w:ins w:id="6812"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13" w:author="Machado, Diana" w:date="2019-02-04T10:09:00Z"/>
                <w:rFonts w:ascii="Calibri" w:hAnsi="Calibri" w:cs="Calibri"/>
                <w:color w:val="000000"/>
                <w:sz w:val="16"/>
                <w:szCs w:val="16"/>
                <w:lang w:eastAsia="en-US"/>
              </w:rPr>
            </w:pPr>
            <w:ins w:id="6814" w:author="Machado, Diana" w:date="2019-02-04T10:09:00Z">
              <w:r w:rsidRPr="00C722A9">
                <w:rPr>
                  <w:rFonts w:ascii="Calibri" w:hAnsi="Calibri" w:cs="Calibri"/>
                  <w:color w:val="000000"/>
                  <w:sz w:val="16"/>
                  <w:szCs w:val="16"/>
                  <w:lang w:eastAsia="en-US"/>
                </w:rPr>
                <w:t xml:space="preserve">109,411,7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15" w:author="Machado, Diana" w:date="2019-02-04T10:09:00Z"/>
                <w:rFonts w:ascii="Calibri" w:hAnsi="Calibri" w:cs="Calibri"/>
                <w:color w:val="000000"/>
                <w:sz w:val="16"/>
                <w:szCs w:val="16"/>
                <w:lang w:eastAsia="en-US"/>
              </w:rPr>
            </w:pPr>
            <w:ins w:id="6816" w:author="Machado, Diana" w:date="2019-02-04T10:09:00Z">
              <w:r w:rsidRPr="00C722A9">
                <w:rPr>
                  <w:rFonts w:ascii="Calibri" w:hAnsi="Calibri" w:cs="Calibri"/>
                  <w:color w:val="000000"/>
                  <w:sz w:val="16"/>
                  <w:szCs w:val="16"/>
                  <w:lang w:eastAsia="en-US"/>
                </w:rPr>
                <w:t>0.34%</w:t>
              </w:r>
            </w:ins>
          </w:p>
        </w:tc>
      </w:tr>
      <w:tr w:rsidR="00741D6D" w:rsidRPr="00C722A9" w:rsidTr="00331AF4">
        <w:trPr>
          <w:trHeight w:hRule="exact" w:val="216"/>
          <w:ins w:id="68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18" w:author="Machado, Diana" w:date="2019-02-04T10:09:00Z"/>
                <w:rFonts w:ascii="Calibri" w:hAnsi="Calibri" w:cs="Calibri"/>
                <w:color w:val="000000"/>
                <w:sz w:val="16"/>
                <w:szCs w:val="16"/>
                <w:lang w:eastAsia="en-US"/>
              </w:rPr>
            </w:pPr>
            <w:ins w:id="6819" w:author="Machado, Diana" w:date="2019-02-04T10:09:00Z">
              <w:r w:rsidRPr="00C722A9">
                <w:rPr>
                  <w:rFonts w:ascii="Calibri" w:hAnsi="Calibri" w:cs="Calibri"/>
                  <w:color w:val="000000"/>
                  <w:sz w:val="16"/>
                  <w:szCs w:val="16"/>
                  <w:lang w:eastAsia="en-US"/>
                </w:rPr>
                <w:t>328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0" w:author="Machado, Diana" w:date="2019-02-04T10:09:00Z"/>
                <w:rFonts w:ascii="Calibri" w:hAnsi="Calibri" w:cs="Calibri"/>
                <w:color w:val="000000"/>
                <w:sz w:val="16"/>
                <w:szCs w:val="16"/>
                <w:lang w:eastAsia="en-US"/>
              </w:rPr>
            </w:pPr>
            <w:ins w:id="6821" w:author="Machado, Diana" w:date="2019-02-04T10:09:00Z">
              <w:r w:rsidRPr="00C722A9">
                <w:rPr>
                  <w:rFonts w:ascii="Calibri" w:hAnsi="Calibri" w:cs="Calibri"/>
                  <w:color w:val="000000"/>
                  <w:sz w:val="16"/>
                  <w:szCs w:val="16"/>
                  <w:lang w:eastAsia="en-US"/>
                </w:rPr>
                <w:t xml:space="preserve">14,026,27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2" w:author="Machado, Diana" w:date="2019-02-04T10:09:00Z"/>
                <w:rFonts w:ascii="Calibri" w:hAnsi="Calibri" w:cs="Calibri"/>
                <w:color w:val="000000"/>
                <w:sz w:val="16"/>
                <w:szCs w:val="16"/>
                <w:lang w:eastAsia="en-US"/>
              </w:rPr>
            </w:pPr>
            <w:ins w:id="6823" w:author="Machado, Diana" w:date="2019-02-04T10:09:00Z">
              <w:r w:rsidRPr="00C722A9">
                <w:rPr>
                  <w:rFonts w:ascii="Calibri" w:hAnsi="Calibri" w:cs="Calibri"/>
                  <w:color w:val="000000"/>
                  <w:sz w:val="16"/>
                  <w:szCs w:val="16"/>
                  <w:lang w:eastAsia="en-US"/>
                </w:rPr>
                <w:t>0.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4" w:author="Machado, Diana" w:date="2019-02-04T10:09:00Z"/>
                <w:rFonts w:ascii="Calibri" w:hAnsi="Calibri" w:cs="Calibri"/>
                <w:color w:val="000000"/>
                <w:sz w:val="16"/>
                <w:szCs w:val="16"/>
                <w:lang w:eastAsia="en-US"/>
              </w:rPr>
            </w:pPr>
            <w:ins w:id="6825" w:author="Machado, Diana" w:date="2019-02-04T10:09:00Z">
              <w:r w:rsidRPr="00C722A9">
                <w:rPr>
                  <w:rFonts w:ascii="Calibri" w:hAnsi="Calibri" w:cs="Calibri"/>
                  <w:color w:val="000000"/>
                  <w:sz w:val="16"/>
                  <w:szCs w:val="16"/>
                  <w:lang w:eastAsia="en-US"/>
                </w:rPr>
                <w:t xml:space="preserve">7,530,8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6" w:author="Machado, Diana" w:date="2019-02-04T10:09:00Z"/>
                <w:rFonts w:ascii="Calibri" w:hAnsi="Calibri" w:cs="Calibri"/>
                <w:color w:val="000000"/>
                <w:sz w:val="16"/>
                <w:szCs w:val="16"/>
                <w:lang w:eastAsia="en-US"/>
              </w:rPr>
            </w:pPr>
            <w:ins w:id="6827"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8" w:author="Machado, Diana" w:date="2019-02-04T10:09:00Z"/>
                <w:rFonts w:ascii="Calibri" w:hAnsi="Calibri" w:cs="Calibri"/>
                <w:color w:val="000000"/>
                <w:sz w:val="16"/>
                <w:szCs w:val="16"/>
                <w:lang w:eastAsia="en-US"/>
              </w:rPr>
            </w:pPr>
            <w:ins w:id="68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0" w:author="Machado, Diana" w:date="2019-02-04T10:09:00Z"/>
                <w:rFonts w:ascii="Calibri" w:hAnsi="Calibri" w:cs="Calibri"/>
                <w:color w:val="000000"/>
                <w:sz w:val="16"/>
                <w:szCs w:val="16"/>
                <w:lang w:eastAsia="en-US"/>
              </w:rPr>
            </w:pPr>
            <w:ins w:id="68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2" w:author="Machado, Diana" w:date="2019-02-04T10:09:00Z"/>
                <w:rFonts w:ascii="Calibri" w:hAnsi="Calibri" w:cs="Calibri"/>
                <w:color w:val="000000"/>
                <w:sz w:val="16"/>
                <w:szCs w:val="16"/>
                <w:lang w:eastAsia="en-US"/>
              </w:rPr>
            </w:pPr>
            <w:ins w:id="6833" w:author="Machado, Diana" w:date="2019-02-04T10:09:00Z">
              <w:r w:rsidRPr="00C722A9">
                <w:rPr>
                  <w:rFonts w:ascii="Calibri" w:hAnsi="Calibri" w:cs="Calibri"/>
                  <w:color w:val="000000"/>
                  <w:sz w:val="16"/>
                  <w:szCs w:val="16"/>
                  <w:lang w:eastAsia="en-US"/>
                </w:rPr>
                <w:t xml:space="preserve">14,177,3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4" w:author="Machado, Diana" w:date="2019-02-04T10:09:00Z"/>
                <w:rFonts w:ascii="Calibri" w:hAnsi="Calibri" w:cs="Calibri"/>
                <w:color w:val="000000"/>
                <w:sz w:val="16"/>
                <w:szCs w:val="16"/>
                <w:lang w:eastAsia="en-US"/>
              </w:rPr>
            </w:pPr>
            <w:ins w:id="6835"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36" w:author="Machado, Diana" w:date="2019-02-04T10:09:00Z"/>
                <w:rFonts w:ascii="Calibri" w:hAnsi="Calibri" w:cs="Calibri"/>
                <w:color w:val="000000"/>
                <w:sz w:val="16"/>
                <w:szCs w:val="16"/>
                <w:lang w:eastAsia="en-US"/>
              </w:rPr>
            </w:pPr>
            <w:ins w:id="6837" w:author="Machado, Diana" w:date="2019-02-04T10:09:00Z">
              <w:r w:rsidRPr="00C722A9">
                <w:rPr>
                  <w:rFonts w:ascii="Calibri" w:hAnsi="Calibri" w:cs="Calibri"/>
                  <w:color w:val="000000"/>
                  <w:sz w:val="16"/>
                  <w:szCs w:val="16"/>
                  <w:lang w:eastAsia="en-US"/>
                </w:rPr>
                <w:t xml:space="preserve">35,734,5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38" w:author="Machado, Diana" w:date="2019-02-04T10:09:00Z"/>
                <w:rFonts w:ascii="Calibri" w:hAnsi="Calibri" w:cs="Calibri"/>
                <w:color w:val="000000"/>
                <w:sz w:val="16"/>
                <w:szCs w:val="16"/>
                <w:lang w:eastAsia="en-US"/>
              </w:rPr>
            </w:pPr>
            <w:ins w:id="6839"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68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41" w:author="Machado, Diana" w:date="2019-02-04T10:09:00Z"/>
                <w:rFonts w:ascii="Calibri" w:hAnsi="Calibri" w:cs="Calibri"/>
                <w:color w:val="000000"/>
                <w:sz w:val="16"/>
                <w:szCs w:val="16"/>
                <w:lang w:eastAsia="en-US"/>
              </w:rPr>
            </w:pPr>
            <w:ins w:id="6842" w:author="Machado, Diana" w:date="2019-02-04T10:09:00Z">
              <w:r w:rsidRPr="00C722A9">
                <w:rPr>
                  <w:rFonts w:ascii="Calibri" w:hAnsi="Calibri" w:cs="Calibri"/>
                  <w:color w:val="000000"/>
                  <w:sz w:val="16"/>
                  <w:szCs w:val="16"/>
                  <w:lang w:eastAsia="en-US"/>
                </w:rPr>
                <w:t>328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3" w:author="Machado, Diana" w:date="2019-02-04T10:09:00Z"/>
                <w:rFonts w:ascii="Calibri" w:hAnsi="Calibri" w:cs="Calibri"/>
                <w:color w:val="000000"/>
                <w:sz w:val="16"/>
                <w:szCs w:val="16"/>
                <w:lang w:eastAsia="en-US"/>
              </w:rPr>
            </w:pPr>
            <w:ins w:id="6844" w:author="Machado, Diana" w:date="2019-02-04T10:09:00Z">
              <w:r w:rsidRPr="00C722A9">
                <w:rPr>
                  <w:rFonts w:ascii="Calibri" w:hAnsi="Calibri" w:cs="Calibri"/>
                  <w:color w:val="000000"/>
                  <w:sz w:val="16"/>
                  <w:szCs w:val="16"/>
                  <w:lang w:eastAsia="en-US"/>
                </w:rPr>
                <w:t xml:space="preserve">63,514,3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5" w:author="Machado, Diana" w:date="2019-02-04T10:09:00Z"/>
                <w:rFonts w:ascii="Calibri" w:hAnsi="Calibri" w:cs="Calibri"/>
                <w:color w:val="000000"/>
                <w:sz w:val="16"/>
                <w:szCs w:val="16"/>
                <w:lang w:eastAsia="en-US"/>
              </w:rPr>
            </w:pPr>
            <w:ins w:id="6846" w:author="Machado, Diana" w:date="2019-02-04T10:09:00Z">
              <w:r w:rsidRPr="00C722A9">
                <w:rPr>
                  <w:rFonts w:ascii="Calibri" w:hAnsi="Calibri" w:cs="Calibri"/>
                  <w:color w:val="000000"/>
                  <w:sz w:val="16"/>
                  <w:szCs w:val="16"/>
                  <w:lang w:eastAsia="en-US"/>
                </w:rPr>
                <w:t>0.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7" w:author="Machado, Diana" w:date="2019-02-04T10:09:00Z"/>
                <w:rFonts w:ascii="Calibri" w:hAnsi="Calibri" w:cs="Calibri"/>
                <w:color w:val="000000"/>
                <w:sz w:val="16"/>
                <w:szCs w:val="16"/>
                <w:lang w:eastAsia="en-US"/>
              </w:rPr>
            </w:pPr>
            <w:ins w:id="6848" w:author="Machado, Diana" w:date="2019-02-04T10:09:00Z">
              <w:r w:rsidRPr="00C722A9">
                <w:rPr>
                  <w:rFonts w:ascii="Calibri" w:hAnsi="Calibri" w:cs="Calibri"/>
                  <w:color w:val="000000"/>
                  <w:sz w:val="16"/>
                  <w:szCs w:val="16"/>
                  <w:lang w:eastAsia="en-US"/>
                </w:rPr>
                <w:t xml:space="preserve">23,839,8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9" w:author="Machado, Diana" w:date="2019-02-04T10:09:00Z"/>
                <w:rFonts w:ascii="Calibri" w:hAnsi="Calibri" w:cs="Calibri"/>
                <w:color w:val="000000"/>
                <w:sz w:val="16"/>
                <w:szCs w:val="16"/>
                <w:lang w:eastAsia="en-US"/>
              </w:rPr>
            </w:pPr>
            <w:ins w:id="6850"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1" w:author="Machado, Diana" w:date="2019-02-04T10:09:00Z"/>
                <w:rFonts w:ascii="Calibri" w:hAnsi="Calibri" w:cs="Calibri"/>
                <w:color w:val="000000"/>
                <w:sz w:val="16"/>
                <w:szCs w:val="16"/>
                <w:lang w:eastAsia="en-US"/>
              </w:rPr>
            </w:pPr>
            <w:ins w:id="68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3" w:author="Machado, Diana" w:date="2019-02-04T10:09:00Z"/>
                <w:rFonts w:ascii="Calibri" w:hAnsi="Calibri" w:cs="Calibri"/>
                <w:color w:val="000000"/>
                <w:sz w:val="16"/>
                <w:szCs w:val="16"/>
                <w:lang w:eastAsia="en-US"/>
              </w:rPr>
            </w:pPr>
            <w:ins w:id="68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5" w:author="Machado, Diana" w:date="2019-02-04T10:09:00Z"/>
                <w:rFonts w:ascii="Calibri" w:hAnsi="Calibri" w:cs="Calibri"/>
                <w:color w:val="000000"/>
                <w:sz w:val="16"/>
                <w:szCs w:val="16"/>
                <w:lang w:eastAsia="en-US"/>
              </w:rPr>
            </w:pPr>
            <w:ins w:id="6856" w:author="Machado, Diana" w:date="2019-02-04T10:09:00Z">
              <w:r w:rsidRPr="00C722A9">
                <w:rPr>
                  <w:rFonts w:ascii="Calibri" w:hAnsi="Calibri" w:cs="Calibri"/>
                  <w:color w:val="000000"/>
                  <w:sz w:val="16"/>
                  <w:szCs w:val="16"/>
                  <w:lang w:eastAsia="en-US"/>
                </w:rPr>
                <w:t xml:space="preserve">46,618,3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7" w:author="Machado, Diana" w:date="2019-02-04T10:09:00Z"/>
                <w:rFonts w:ascii="Calibri" w:hAnsi="Calibri" w:cs="Calibri"/>
                <w:color w:val="000000"/>
                <w:sz w:val="16"/>
                <w:szCs w:val="16"/>
                <w:lang w:eastAsia="en-US"/>
              </w:rPr>
            </w:pPr>
            <w:ins w:id="6858"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59" w:author="Machado, Diana" w:date="2019-02-04T10:09:00Z"/>
                <w:rFonts w:ascii="Calibri" w:hAnsi="Calibri" w:cs="Calibri"/>
                <w:color w:val="000000"/>
                <w:sz w:val="16"/>
                <w:szCs w:val="16"/>
                <w:lang w:eastAsia="en-US"/>
              </w:rPr>
            </w:pPr>
            <w:ins w:id="6860" w:author="Machado, Diana" w:date="2019-02-04T10:09:00Z">
              <w:r w:rsidRPr="00C722A9">
                <w:rPr>
                  <w:rFonts w:ascii="Calibri" w:hAnsi="Calibri" w:cs="Calibri"/>
                  <w:color w:val="000000"/>
                  <w:sz w:val="16"/>
                  <w:szCs w:val="16"/>
                  <w:lang w:eastAsia="en-US"/>
                </w:rPr>
                <w:t xml:space="preserve">133,972,5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61" w:author="Machado, Diana" w:date="2019-02-04T10:09:00Z"/>
                <w:rFonts w:ascii="Calibri" w:hAnsi="Calibri" w:cs="Calibri"/>
                <w:color w:val="000000"/>
                <w:sz w:val="16"/>
                <w:szCs w:val="16"/>
                <w:lang w:eastAsia="en-US"/>
              </w:rPr>
            </w:pPr>
            <w:ins w:id="6862"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68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64" w:author="Machado, Diana" w:date="2019-02-04T10:09:00Z"/>
                <w:rFonts w:ascii="Calibri" w:hAnsi="Calibri" w:cs="Calibri"/>
                <w:color w:val="000000"/>
                <w:sz w:val="16"/>
                <w:szCs w:val="16"/>
                <w:lang w:eastAsia="en-US"/>
              </w:rPr>
            </w:pPr>
            <w:ins w:id="6865" w:author="Machado, Diana" w:date="2019-02-04T10:09:00Z">
              <w:r w:rsidRPr="00C722A9">
                <w:rPr>
                  <w:rFonts w:ascii="Calibri" w:hAnsi="Calibri" w:cs="Calibri"/>
                  <w:color w:val="000000"/>
                  <w:sz w:val="16"/>
                  <w:szCs w:val="16"/>
                  <w:lang w:eastAsia="en-US"/>
                </w:rPr>
                <w:t>328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6" w:author="Machado, Diana" w:date="2019-02-04T10:09:00Z"/>
                <w:rFonts w:ascii="Calibri" w:hAnsi="Calibri" w:cs="Calibri"/>
                <w:color w:val="000000"/>
                <w:sz w:val="16"/>
                <w:szCs w:val="16"/>
                <w:lang w:eastAsia="en-US"/>
              </w:rPr>
            </w:pPr>
            <w:ins w:id="6867" w:author="Machado, Diana" w:date="2019-02-04T10:09:00Z">
              <w:r w:rsidRPr="00C722A9">
                <w:rPr>
                  <w:rFonts w:ascii="Calibri" w:hAnsi="Calibri" w:cs="Calibri"/>
                  <w:color w:val="000000"/>
                  <w:sz w:val="16"/>
                  <w:szCs w:val="16"/>
                  <w:lang w:eastAsia="en-US"/>
                </w:rPr>
                <w:t xml:space="preserve">35,938,3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8" w:author="Machado, Diana" w:date="2019-02-04T10:09:00Z"/>
                <w:rFonts w:ascii="Calibri" w:hAnsi="Calibri" w:cs="Calibri"/>
                <w:color w:val="000000"/>
                <w:sz w:val="16"/>
                <w:szCs w:val="16"/>
                <w:lang w:eastAsia="en-US"/>
              </w:rPr>
            </w:pPr>
            <w:ins w:id="6869" w:author="Machado, Diana" w:date="2019-02-04T10:09:00Z">
              <w:r w:rsidRPr="00C722A9">
                <w:rPr>
                  <w:rFonts w:ascii="Calibri" w:hAnsi="Calibri" w:cs="Calibri"/>
                  <w:color w:val="000000"/>
                  <w:sz w:val="16"/>
                  <w:szCs w:val="16"/>
                  <w:lang w:eastAsia="en-US"/>
                </w:rPr>
                <w:t>0.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0" w:author="Machado, Diana" w:date="2019-02-04T10:09:00Z"/>
                <w:rFonts w:ascii="Calibri" w:hAnsi="Calibri" w:cs="Calibri"/>
                <w:color w:val="000000"/>
                <w:sz w:val="16"/>
                <w:szCs w:val="16"/>
                <w:lang w:eastAsia="en-US"/>
              </w:rPr>
            </w:pPr>
            <w:ins w:id="6871" w:author="Machado, Diana" w:date="2019-02-04T10:09:00Z">
              <w:r w:rsidRPr="00C722A9">
                <w:rPr>
                  <w:rFonts w:ascii="Calibri" w:hAnsi="Calibri" w:cs="Calibri"/>
                  <w:color w:val="000000"/>
                  <w:sz w:val="16"/>
                  <w:szCs w:val="16"/>
                  <w:lang w:eastAsia="en-US"/>
                </w:rPr>
                <w:t xml:space="preserve">13,306,6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2" w:author="Machado, Diana" w:date="2019-02-04T10:09:00Z"/>
                <w:rFonts w:ascii="Calibri" w:hAnsi="Calibri" w:cs="Calibri"/>
                <w:color w:val="000000"/>
                <w:sz w:val="16"/>
                <w:szCs w:val="16"/>
                <w:lang w:eastAsia="en-US"/>
              </w:rPr>
            </w:pPr>
            <w:ins w:id="6873"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4" w:author="Machado, Diana" w:date="2019-02-04T10:09:00Z"/>
                <w:rFonts w:ascii="Calibri" w:hAnsi="Calibri" w:cs="Calibri"/>
                <w:color w:val="000000"/>
                <w:sz w:val="16"/>
                <w:szCs w:val="16"/>
                <w:lang w:eastAsia="en-US"/>
              </w:rPr>
            </w:pPr>
            <w:ins w:id="68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6" w:author="Machado, Diana" w:date="2019-02-04T10:09:00Z"/>
                <w:rFonts w:ascii="Calibri" w:hAnsi="Calibri" w:cs="Calibri"/>
                <w:color w:val="000000"/>
                <w:sz w:val="16"/>
                <w:szCs w:val="16"/>
                <w:lang w:eastAsia="en-US"/>
              </w:rPr>
            </w:pPr>
            <w:ins w:id="68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8" w:author="Machado, Diana" w:date="2019-02-04T10:09:00Z"/>
                <w:rFonts w:ascii="Calibri" w:hAnsi="Calibri" w:cs="Calibri"/>
                <w:color w:val="000000"/>
                <w:sz w:val="16"/>
                <w:szCs w:val="16"/>
                <w:lang w:eastAsia="en-US"/>
              </w:rPr>
            </w:pPr>
            <w:ins w:id="6879" w:author="Machado, Diana" w:date="2019-02-04T10:09:00Z">
              <w:r w:rsidRPr="00C722A9">
                <w:rPr>
                  <w:rFonts w:ascii="Calibri" w:hAnsi="Calibri" w:cs="Calibri"/>
                  <w:color w:val="000000"/>
                  <w:sz w:val="16"/>
                  <w:szCs w:val="16"/>
                  <w:lang w:eastAsia="en-US"/>
                </w:rPr>
                <w:t xml:space="preserve">26,363,5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80" w:author="Machado, Diana" w:date="2019-02-04T10:09:00Z"/>
                <w:rFonts w:ascii="Calibri" w:hAnsi="Calibri" w:cs="Calibri"/>
                <w:color w:val="000000"/>
                <w:sz w:val="16"/>
                <w:szCs w:val="16"/>
                <w:lang w:eastAsia="en-US"/>
              </w:rPr>
            </w:pPr>
            <w:ins w:id="6881"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82" w:author="Machado, Diana" w:date="2019-02-04T10:09:00Z"/>
                <w:rFonts w:ascii="Calibri" w:hAnsi="Calibri" w:cs="Calibri"/>
                <w:color w:val="000000"/>
                <w:sz w:val="16"/>
                <w:szCs w:val="16"/>
                <w:lang w:eastAsia="en-US"/>
              </w:rPr>
            </w:pPr>
            <w:ins w:id="6883" w:author="Machado, Diana" w:date="2019-02-04T10:09:00Z">
              <w:r w:rsidRPr="00C722A9">
                <w:rPr>
                  <w:rFonts w:ascii="Calibri" w:hAnsi="Calibri" w:cs="Calibri"/>
                  <w:color w:val="000000"/>
                  <w:sz w:val="16"/>
                  <w:szCs w:val="16"/>
                  <w:lang w:eastAsia="en-US"/>
                </w:rPr>
                <w:t xml:space="preserve">75,608,5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84" w:author="Machado, Diana" w:date="2019-02-04T10:09:00Z"/>
                <w:rFonts w:ascii="Calibri" w:hAnsi="Calibri" w:cs="Calibri"/>
                <w:color w:val="000000"/>
                <w:sz w:val="16"/>
                <w:szCs w:val="16"/>
                <w:lang w:eastAsia="en-US"/>
              </w:rPr>
            </w:pPr>
            <w:ins w:id="6885"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68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87" w:author="Machado, Diana" w:date="2019-02-04T10:09:00Z"/>
                <w:rFonts w:ascii="Calibri" w:hAnsi="Calibri" w:cs="Calibri"/>
                <w:color w:val="000000"/>
                <w:sz w:val="16"/>
                <w:szCs w:val="16"/>
                <w:lang w:eastAsia="en-US"/>
              </w:rPr>
            </w:pPr>
            <w:ins w:id="6888" w:author="Machado, Diana" w:date="2019-02-04T10:09:00Z">
              <w:r w:rsidRPr="00C722A9">
                <w:rPr>
                  <w:rFonts w:ascii="Calibri" w:hAnsi="Calibri" w:cs="Calibri"/>
                  <w:color w:val="000000"/>
                  <w:sz w:val="16"/>
                  <w:szCs w:val="16"/>
                  <w:lang w:eastAsia="en-US"/>
                </w:rPr>
                <w:t>328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89" w:author="Machado, Diana" w:date="2019-02-04T10:09:00Z"/>
                <w:rFonts w:ascii="Calibri" w:hAnsi="Calibri" w:cs="Calibri"/>
                <w:color w:val="000000"/>
                <w:sz w:val="16"/>
                <w:szCs w:val="16"/>
                <w:lang w:eastAsia="en-US"/>
              </w:rPr>
            </w:pPr>
            <w:ins w:id="6890" w:author="Machado, Diana" w:date="2019-02-04T10:09:00Z">
              <w:r w:rsidRPr="00C722A9">
                <w:rPr>
                  <w:rFonts w:ascii="Calibri" w:hAnsi="Calibri" w:cs="Calibri"/>
                  <w:color w:val="000000"/>
                  <w:sz w:val="16"/>
                  <w:szCs w:val="16"/>
                  <w:lang w:eastAsia="en-US"/>
                </w:rPr>
                <w:t xml:space="preserve">25,263,33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1" w:author="Machado, Diana" w:date="2019-02-04T10:09:00Z"/>
                <w:rFonts w:ascii="Calibri" w:hAnsi="Calibri" w:cs="Calibri"/>
                <w:color w:val="000000"/>
                <w:sz w:val="16"/>
                <w:szCs w:val="16"/>
                <w:lang w:eastAsia="en-US"/>
              </w:rPr>
            </w:pPr>
            <w:ins w:id="6892"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3" w:author="Machado, Diana" w:date="2019-02-04T10:09:00Z"/>
                <w:rFonts w:ascii="Calibri" w:hAnsi="Calibri" w:cs="Calibri"/>
                <w:color w:val="000000"/>
                <w:sz w:val="16"/>
                <w:szCs w:val="16"/>
                <w:lang w:eastAsia="en-US"/>
              </w:rPr>
            </w:pPr>
            <w:ins w:id="6894" w:author="Machado, Diana" w:date="2019-02-04T10:09:00Z">
              <w:r w:rsidRPr="00C722A9">
                <w:rPr>
                  <w:rFonts w:ascii="Calibri" w:hAnsi="Calibri" w:cs="Calibri"/>
                  <w:color w:val="000000"/>
                  <w:sz w:val="16"/>
                  <w:szCs w:val="16"/>
                  <w:lang w:eastAsia="en-US"/>
                </w:rPr>
                <w:t xml:space="preserve">1,536,6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5" w:author="Machado, Diana" w:date="2019-02-04T10:09:00Z"/>
                <w:rFonts w:ascii="Calibri" w:hAnsi="Calibri" w:cs="Calibri"/>
                <w:color w:val="000000"/>
                <w:sz w:val="16"/>
                <w:szCs w:val="16"/>
                <w:lang w:eastAsia="en-US"/>
              </w:rPr>
            </w:pPr>
            <w:ins w:id="689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7" w:author="Machado, Diana" w:date="2019-02-04T10:09:00Z"/>
                <w:rFonts w:ascii="Calibri" w:hAnsi="Calibri" w:cs="Calibri"/>
                <w:color w:val="000000"/>
                <w:sz w:val="16"/>
                <w:szCs w:val="16"/>
                <w:lang w:eastAsia="en-US"/>
              </w:rPr>
            </w:pPr>
            <w:ins w:id="68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9" w:author="Machado, Diana" w:date="2019-02-04T10:09:00Z"/>
                <w:rFonts w:ascii="Calibri" w:hAnsi="Calibri" w:cs="Calibri"/>
                <w:color w:val="000000"/>
                <w:sz w:val="16"/>
                <w:szCs w:val="16"/>
                <w:lang w:eastAsia="en-US"/>
              </w:rPr>
            </w:pPr>
            <w:ins w:id="69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01" w:author="Machado, Diana" w:date="2019-02-04T10:09:00Z"/>
                <w:rFonts w:ascii="Calibri" w:hAnsi="Calibri" w:cs="Calibri"/>
                <w:color w:val="000000"/>
                <w:sz w:val="16"/>
                <w:szCs w:val="16"/>
                <w:lang w:eastAsia="en-US"/>
              </w:rPr>
            </w:pPr>
            <w:ins w:id="6902" w:author="Machado, Diana" w:date="2019-02-04T10:09:00Z">
              <w:r w:rsidRPr="00C722A9">
                <w:rPr>
                  <w:rFonts w:ascii="Calibri" w:hAnsi="Calibri" w:cs="Calibri"/>
                  <w:color w:val="000000"/>
                  <w:sz w:val="16"/>
                  <w:szCs w:val="16"/>
                  <w:lang w:eastAsia="en-US"/>
                </w:rPr>
                <w:t xml:space="preserve">33,932,8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03" w:author="Machado, Diana" w:date="2019-02-04T10:09:00Z"/>
                <w:rFonts w:ascii="Calibri" w:hAnsi="Calibri" w:cs="Calibri"/>
                <w:color w:val="000000"/>
                <w:sz w:val="16"/>
                <w:szCs w:val="16"/>
                <w:lang w:eastAsia="en-US"/>
              </w:rPr>
            </w:pPr>
            <w:ins w:id="6904"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05" w:author="Machado, Diana" w:date="2019-02-04T10:09:00Z"/>
                <w:rFonts w:ascii="Calibri" w:hAnsi="Calibri" w:cs="Calibri"/>
                <w:color w:val="000000"/>
                <w:sz w:val="16"/>
                <w:szCs w:val="16"/>
                <w:lang w:eastAsia="en-US"/>
              </w:rPr>
            </w:pPr>
            <w:ins w:id="6906" w:author="Machado, Diana" w:date="2019-02-04T10:09:00Z">
              <w:r w:rsidRPr="00C722A9">
                <w:rPr>
                  <w:rFonts w:ascii="Calibri" w:hAnsi="Calibri" w:cs="Calibri"/>
                  <w:color w:val="000000"/>
                  <w:sz w:val="16"/>
                  <w:szCs w:val="16"/>
                  <w:lang w:eastAsia="en-US"/>
                </w:rPr>
                <w:t xml:space="preserve">60,732,7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07" w:author="Machado, Diana" w:date="2019-02-04T10:09:00Z"/>
                <w:rFonts w:ascii="Calibri" w:hAnsi="Calibri" w:cs="Calibri"/>
                <w:color w:val="000000"/>
                <w:sz w:val="16"/>
                <w:szCs w:val="16"/>
                <w:lang w:eastAsia="en-US"/>
              </w:rPr>
            </w:pPr>
            <w:ins w:id="6908"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69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10" w:author="Machado, Diana" w:date="2019-02-04T10:09:00Z"/>
                <w:rFonts w:ascii="Calibri" w:hAnsi="Calibri" w:cs="Calibri"/>
                <w:color w:val="000000"/>
                <w:sz w:val="16"/>
                <w:szCs w:val="16"/>
                <w:lang w:eastAsia="en-US"/>
              </w:rPr>
            </w:pPr>
            <w:ins w:id="6911" w:author="Machado, Diana" w:date="2019-02-04T10:09:00Z">
              <w:r w:rsidRPr="00C722A9">
                <w:rPr>
                  <w:rFonts w:ascii="Calibri" w:hAnsi="Calibri" w:cs="Calibri"/>
                  <w:color w:val="000000"/>
                  <w:sz w:val="16"/>
                  <w:szCs w:val="16"/>
                  <w:lang w:eastAsia="en-US"/>
                </w:rPr>
                <w:t>328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2" w:author="Machado, Diana" w:date="2019-02-04T10:09:00Z"/>
                <w:rFonts w:ascii="Calibri" w:hAnsi="Calibri" w:cs="Calibri"/>
                <w:color w:val="000000"/>
                <w:sz w:val="16"/>
                <w:szCs w:val="16"/>
                <w:lang w:eastAsia="en-US"/>
              </w:rPr>
            </w:pPr>
            <w:ins w:id="6913" w:author="Machado, Diana" w:date="2019-02-04T10:09:00Z">
              <w:r w:rsidRPr="00C722A9">
                <w:rPr>
                  <w:rFonts w:ascii="Calibri" w:hAnsi="Calibri" w:cs="Calibri"/>
                  <w:color w:val="000000"/>
                  <w:sz w:val="16"/>
                  <w:szCs w:val="16"/>
                  <w:lang w:eastAsia="en-US"/>
                </w:rPr>
                <w:t xml:space="preserve">33,191,5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4" w:author="Machado, Diana" w:date="2019-02-04T10:09:00Z"/>
                <w:rFonts w:ascii="Calibri" w:hAnsi="Calibri" w:cs="Calibri"/>
                <w:color w:val="000000"/>
                <w:sz w:val="16"/>
                <w:szCs w:val="16"/>
                <w:lang w:eastAsia="en-US"/>
              </w:rPr>
            </w:pPr>
            <w:ins w:id="6915"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6" w:author="Machado, Diana" w:date="2019-02-04T10:09:00Z"/>
                <w:rFonts w:ascii="Calibri" w:hAnsi="Calibri" w:cs="Calibri"/>
                <w:color w:val="000000"/>
                <w:sz w:val="16"/>
                <w:szCs w:val="16"/>
                <w:lang w:eastAsia="en-US"/>
              </w:rPr>
            </w:pPr>
            <w:ins w:id="6917" w:author="Machado, Diana" w:date="2019-02-04T10:09:00Z">
              <w:r w:rsidRPr="00C722A9">
                <w:rPr>
                  <w:rFonts w:ascii="Calibri" w:hAnsi="Calibri" w:cs="Calibri"/>
                  <w:color w:val="000000"/>
                  <w:sz w:val="16"/>
                  <w:szCs w:val="16"/>
                  <w:lang w:eastAsia="en-US"/>
                </w:rPr>
                <w:t xml:space="preserve">12,880,9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8" w:author="Machado, Diana" w:date="2019-02-04T10:09:00Z"/>
                <w:rFonts w:ascii="Calibri" w:hAnsi="Calibri" w:cs="Calibri"/>
                <w:color w:val="000000"/>
                <w:sz w:val="16"/>
                <w:szCs w:val="16"/>
                <w:lang w:eastAsia="en-US"/>
              </w:rPr>
            </w:pPr>
            <w:ins w:id="6919"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0" w:author="Machado, Diana" w:date="2019-02-04T10:09:00Z"/>
                <w:rFonts w:ascii="Calibri" w:hAnsi="Calibri" w:cs="Calibri"/>
                <w:color w:val="000000"/>
                <w:sz w:val="16"/>
                <w:szCs w:val="16"/>
                <w:lang w:eastAsia="en-US"/>
              </w:rPr>
            </w:pPr>
            <w:ins w:id="69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2" w:author="Machado, Diana" w:date="2019-02-04T10:09:00Z"/>
                <w:rFonts w:ascii="Calibri" w:hAnsi="Calibri" w:cs="Calibri"/>
                <w:color w:val="000000"/>
                <w:sz w:val="16"/>
                <w:szCs w:val="16"/>
                <w:lang w:eastAsia="en-US"/>
              </w:rPr>
            </w:pPr>
            <w:ins w:id="69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4" w:author="Machado, Diana" w:date="2019-02-04T10:09:00Z"/>
                <w:rFonts w:ascii="Calibri" w:hAnsi="Calibri" w:cs="Calibri"/>
                <w:color w:val="000000"/>
                <w:sz w:val="16"/>
                <w:szCs w:val="16"/>
                <w:lang w:eastAsia="en-US"/>
              </w:rPr>
            </w:pPr>
            <w:ins w:id="6925" w:author="Machado, Diana" w:date="2019-02-04T10:09:00Z">
              <w:r w:rsidRPr="00C722A9">
                <w:rPr>
                  <w:rFonts w:ascii="Calibri" w:hAnsi="Calibri" w:cs="Calibri"/>
                  <w:color w:val="000000"/>
                  <w:sz w:val="16"/>
                  <w:szCs w:val="16"/>
                  <w:lang w:eastAsia="en-US"/>
                </w:rPr>
                <w:t xml:space="preserve">24,421,7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6" w:author="Machado, Diana" w:date="2019-02-04T10:09:00Z"/>
                <w:rFonts w:ascii="Calibri" w:hAnsi="Calibri" w:cs="Calibri"/>
                <w:color w:val="000000"/>
                <w:sz w:val="16"/>
                <w:szCs w:val="16"/>
                <w:lang w:eastAsia="en-US"/>
              </w:rPr>
            </w:pPr>
            <w:ins w:id="6927"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28" w:author="Machado, Diana" w:date="2019-02-04T10:09:00Z"/>
                <w:rFonts w:ascii="Calibri" w:hAnsi="Calibri" w:cs="Calibri"/>
                <w:color w:val="000000"/>
                <w:sz w:val="16"/>
                <w:szCs w:val="16"/>
                <w:lang w:eastAsia="en-US"/>
              </w:rPr>
            </w:pPr>
            <w:ins w:id="6929" w:author="Machado, Diana" w:date="2019-02-04T10:09:00Z">
              <w:r w:rsidRPr="00C722A9">
                <w:rPr>
                  <w:rFonts w:ascii="Calibri" w:hAnsi="Calibri" w:cs="Calibri"/>
                  <w:color w:val="000000"/>
                  <w:sz w:val="16"/>
                  <w:szCs w:val="16"/>
                  <w:lang w:eastAsia="en-US"/>
                </w:rPr>
                <w:t xml:space="preserve">70,494,2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30" w:author="Machado, Diana" w:date="2019-02-04T10:09:00Z"/>
                <w:rFonts w:ascii="Calibri" w:hAnsi="Calibri" w:cs="Calibri"/>
                <w:color w:val="000000"/>
                <w:sz w:val="16"/>
                <w:szCs w:val="16"/>
                <w:lang w:eastAsia="en-US"/>
              </w:rPr>
            </w:pPr>
            <w:ins w:id="6931"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69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33" w:author="Machado, Diana" w:date="2019-02-04T10:09:00Z"/>
                <w:rFonts w:ascii="Calibri" w:hAnsi="Calibri" w:cs="Calibri"/>
                <w:color w:val="000000"/>
                <w:sz w:val="16"/>
                <w:szCs w:val="16"/>
                <w:lang w:eastAsia="en-US"/>
              </w:rPr>
            </w:pPr>
            <w:ins w:id="6934" w:author="Machado, Diana" w:date="2019-02-04T10:09:00Z">
              <w:r w:rsidRPr="00C722A9">
                <w:rPr>
                  <w:rFonts w:ascii="Calibri" w:hAnsi="Calibri" w:cs="Calibri"/>
                  <w:color w:val="000000"/>
                  <w:sz w:val="16"/>
                  <w:szCs w:val="16"/>
                  <w:lang w:eastAsia="en-US"/>
                </w:rPr>
                <w:t>328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5" w:author="Machado, Diana" w:date="2019-02-04T10:09:00Z"/>
                <w:rFonts w:ascii="Calibri" w:hAnsi="Calibri" w:cs="Calibri"/>
                <w:color w:val="000000"/>
                <w:sz w:val="16"/>
                <w:szCs w:val="16"/>
                <w:lang w:eastAsia="en-US"/>
              </w:rPr>
            </w:pPr>
            <w:ins w:id="6936" w:author="Machado, Diana" w:date="2019-02-04T10:09:00Z">
              <w:r w:rsidRPr="00C722A9">
                <w:rPr>
                  <w:rFonts w:ascii="Calibri" w:hAnsi="Calibri" w:cs="Calibri"/>
                  <w:color w:val="000000"/>
                  <w:sz w:val="16"/>
                  <w:szCs w:val="16"/>
                  <w:lang w:eastAsia="en-US"/>
                </w:rPr>
                <w:t xml:space="preserve">29,860,2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7" w:author="Machado, Diana" w:date="2019-02-04T10:09:00Z"/>
                <w:rFonts w:ascii="Calibri" w:hAnsi="Calibri" w:cs="Calibri"/>
                <w:color w:val="000000"/>
                <w:sz w:val="16"/>
                <w:szCs w:val="16"/>
                <w:lang w:eastAsia="en-US"/>
              </w:rPr>
            </w:pPr>
            <w:ins w:id="6938"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9" w:author="Machado, Diana" w:date="2019-02-04T10:09:00Z"/>
                <w:rFonts w:ascii="Calibri" w:hAnsi="Calibri" w:cs="Calibri"/>
                <w:color w:val="000000"/>
                <w:sz w:val="16"/>
                <w:szCs w:val="16"/>
                <w:lang w:eastAsia="en-US"/>
              </w:rPr>
            </w:pPr>
            <w:ins w:id="6940" w:author="Machado, Diana" w:date="2019-02-04T10:09:00Z">
              <w:r w:rsidRPr="00C722A9">
                <w:rPr>
                  <w:rFonts w:ascii="Calibri" w:hAnsi="Calibri" w:cs="Calibri"/>
                  <w:color w:val="000000"/>
                  <w:sz w:val="16"/>
                  <w:szCs w:val="16"/>
                  <w:lang w:eastAsia="en-US"/>
                </w:rPr>
                <w:t xml:space="preserve">908,1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1" w:author="Machado, Diana" w:date="2019-02-04T10:09:00Z"/>
                <w:rFonts w:ascii="Calibri" w:hAnsi="Calibri" w:cs="Calibri"/>
                <w:color w:val="000000"/>
                <w:sz w:val="16"/>
                <w:szCs w:val="16"/>
                <w:lang w:eastAsia="en-US"/>
              </w:rPr>
            </w:pPr>
            <w:ins w:id="694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3" w:author="Machado, Diana" w:date="2019-02-04T10:09:00Z"/>
                <w:rFonts w:ascii="Calibri" w:hAnsi="Calibri" w:cs="Calibri"/>
                <w:color w:val="000000"/>
                <w:sz w:val="16"/>
                <w:szCs w:val="16"/>
                <w:lang w:eastAsia="en-US"/>
              </w:rPr>
            </w:pPr>
            <w:ins w:id="69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5" w:author="Machado, Diana" w:date="2019-02-04T10:09:00Z"/>
                <w:rFonts w:ascii="Calibri" w:hAnsi="Calibri" w:cs="Calibri"/>
                <w:color w:val="000000"/>
                <w:sz w:val="16"/>
                <w:szCs w:val="16"/>
                <w:lang w:eastAsia="en-US"/>
              </w:rPr>
            </w:pPr>
            <w:ins w:id="69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7" w:author="Machado, Diana" w:date="2019-02-04T10:09:00Z"/>
                <w:rFonts w:ascii="Calibri" w:hAnsi="Calibri" w:cs="Calibri"/>
                <w:color w:val="000000"/>
                <w:sz w:val="16"/>
                <w:szCs w:val="16"/>
                <w:lang w:eastAsia="en-US"/>
              </w:rPr>
            </w:pPr>
            <w:ins w:id="6948" w:author="Machado, Diana" w:date="2019-02-04T10:09:00Z">
              <w:r w:rsidRPr="00C722A9">
                <w:rPr>
                  <w:rFonts w:ascii="Calibri" w:hAnsi="Calibri" w:cs="Calibri"/>
                  <w:color w:val="000000"/>
                  <w:sz w:val="16"/>
                  <w:szCs w:val="16"/>
                  <w:lang w:eastAsia="en-US"/>
                </w:rPr>
                <w:t xml:space="preserve">30,200,5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9" w:author="Machado, Diana" w:date="2019-02-04T10:09:00Z"/>
                <w:rFonts w:ascii="Calibri" w:hAnsi="Calibri" w:cs="Calibri"/>
                <w:color w:val="000000"/>
                <w:sz w:val="16"/>
                <w:szCs w:val="16"/>
                <w:lang w:eastAsia="en-US"/>
              </w:rPr>
            </w:pPr>
            <w:ins w:id="6950"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51" w:author="Machado, Diana" w:date="2019-02-04T10:09:00Z"/>
                <w:rFonts w:ascii="Calibri" w:hAnsi="Calibri" w:cs="Calibri"/>
                <w:color w:val="000000"/>
                <w:sz w:val="16"/>
                <w:szCs w:val="16"/>
                <w:lang w:eastAsia="en-US"/>
              </w:rPr>
            </w:pPr>
            <w:ins w:id="6952" w:author="Machado, Diana" w:date="2019-02-04T10:09:00Z">
              <w:r w:rsidRPr="00C722A9">
                <w:rPr>
                  <w:rFonts w:ascii="Calibri" w:hAnsi="Calibri" w:cs="Calibri"/>
                  <w:color w:val="000000"/>
                  <w:sz w:val="16"/>
                  <w:szCs w:val="16"/>
                  <w:lang w:eastAsia="en-US"/>
                </w:rPr>
                <w:t xml:space="preserve">60,969,0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53" w:author="Machado, Diana" w:date="2019-02-04T10:09:00Z"/>
                <w:rFonts w:ascii="Calibri" w:hAnsi="Calibri" w:cs="Calibri"/>
                <w:color w:val="000000"/>
                <w:sz w:val="16"/>
                <w:szCs w:val="16"/>
                <w:lang w:eastAsia="en-US"/>
              </w:rPr>
            </w:pPr>
            <w:ins w:id="6954"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69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56" w:author="Machado, Diana" w:date="2019-02-04T10:09:00Z"/>
                <w:rFonts w:ascii="Calibri" w:hAnsi="Calibri" w:cs="Calibri"/>
                <w:color w:val="000000"/>
                <w:sz w:val="16"/>
                <w:szCs w:val="16"/>
                <w:lang w:eastAsia="en-US"/>
              </w:rPr>
            </w:pPr>
            <w:ins w:id="6957" w:author="Machado, Diana" w:date="2019-02-04T10:09:00Z">
              <w:r w:rsidRPr="00C722A9">
                <w:rPr>
                  <w:rFonts w:ascii="Calibri" w:hAnsi="Calibri" w:cs="Calibri"/>
                  <w:color w:val="000000"/>
                  <w:sz w:val="16"/>
                  <w:szCs w:val="16"/>
                  <w:lang w:eastAsia="en-US"/>
                </w:rPr>
                <w:t>328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58" w:author="Machado, Diana" w:date="2019-02-04T10:09:00Z"/>
                <w:rFonts w:ascii="Calibri" w:hAnsi="Calibri" w:cs="Calibri"/>
                <w:color w:val="000000"/>
                <w:sz w:val="16"/>
                <w:szCs w:val="16"/>
                <w:lang w:eastAsia="en-US"/>
              </w:rPr>
            </w:pPr>
            <w:ins w:id="6959" w:author="Machado, Diana" w:date="2019-02-04T10:09:00Z">
              <w:r w:rsidRPr="00C722A9">
                <w:rPr>
                  <w:rFonts w:ascii="Calibri" w:hAnsi="Calibri" w:cs="Calibri"/>
                  <w:color w:val="000000"/>
                  <w:sz w:val="16"/>
                  <w:szCs w:val="16"/>
                  <w:lang w:eastAsia="en-US"/>
                </w:rPr>
                <w:t xml:space="preserve">16,632,5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0" w:author="Machado, Diana" w:date="2019-02-04T10:09:00Z"/>
                <w:rFonts w:ascii="Calibri" w:hAnsi="Calibri" w:cs="Calibri"/>
                <w:color w:val="000000"/>
                <w:sz w:val="16"/>
                <w:szCs w:val="16"/>
                <w:lang w:eastAsia="en-US"/>
              </w:rPr>
            </w:pPr>
            <w:ins w:id="6961"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2" w:author="Machado, Diana" w:date="2019-02-04T10:09:00Z"/>
                <w:rFonts w:ascii="Calibri" w:hAnsi="Calibri" w:cs="Calibri"/>
                <w:color w:val="000000"/>
                <w:sz w:val="16"/>
                <w:szCs w:val="16"/>
                <w:lang w:eastAsia="en-US"/>
              </w:rPr>
            </w:pPr>
            <w:ins w:id="6963" w:author="Machado, Diana" w:date="2019-02-04T10:09:00Z">
              <w:r w:rsidRPr="00C722A9">
                <w:rPr>
                  <w:rFonts w:ascii="Calibri" w:hAnsi="Calibri" w:cs="Calibri"/>
                  <w:color w:val="000000"/>
                  <w:sz w:val="16"/>
                  <w:szCs w:val="16"/>
                  <w:lang w:eastAsia="en-US"/>
                </w:rPr>
                <w:t xml:space="preserve">9,601,4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4" w:author="Machado, Diana" w:date="2019-02-04T10:09:00Z"/>
                <w:rFonts w:ascii="Calibri" w:hAnsi="Calibri" w:cs="Calibri"/>
                <w:color w:val="000000"/>
                <w:sz w:val="16"/>
                <w:szCs w:val="16"/>
                <w:lang w:eastAsia="en-US"/>
              </w:rPr>
            </w:pPr>
            <w:ins w:id="6965"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6" w:author="Machado, Diana" w:date="2019-02-04T10:09:00Z"/>
                <w:rFonts w:ascii="Calibri" w:hAnsi="Calibri" w:cs="Calibri"/>
                <w:color w:val="000000"/>
                <w:sz w:val="16"/>
                <w:szCs w:val="16"/>
                <w:lang w:eastAsia="en-US"/>
              </w:rPr>
            </w:pPr>
            <w:ins w:id="69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8" w:author="Machado, Diana" w:date="2019-02-04T10:09:00Z"/>
                <w:rFonts w:ascii="Calibri" w:hAnsi="Calibri" w:cs="Calibri"/>
                <w:color w:val="000000"/>
                <w:sz w:val="16"/>
                <w:szCs w:val="16"/>
                <w:lang w:eastAsia="en-US"/>
              </w:rPr>
            </w:pPr>
            <w:ins w:id="69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70" w:author="Machado, Diana" w:date="2019-02-04T10:09:00Z"/>
                <w:rFonts w:ascii="Calibri" w:hAnsi="Calibri" w:cs="Calibri"/>
                <w:color w:val="000000"/>
                <w:sz w:val="16"/>
                <w:szCs w:val="16"/>
                <w:lang w:eastAsia="en-US"/>
              </w:rPr>
            </w:pPr>
            <w:ins w:id="6971" w:author="Machado, Diana" w:date="2019-02-04T10:09:00Z">
              <w:r w:rsidRPr="00C722A9">
                <w:rPr>
                  <w:rFonts w:ascii="Calibri" w:hAnsi="Calibri" w:cs="Calibri"/>
                  <w:color w:val="000000"/>
                  <w:sz w:val="16"/>
                  <w:szCs w:val="16"/>
                  <w:lang w:eastAsia="en-US"/>
                </w:rPr>
                <w:t xml:space="preserve">16,760,0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72" w:author="Machado, Diana" w:date="2019-02-04T10:09:00Z"/>
                <w:rFonts w:ascii="Calibri" w:hAnsi="Calibri" w:cs="Calibri"/>
                <w:color w:val="000000"/>
                <w:sz w:val="16"/>
                <w:szCs w:val="16"/>
                <w:lang w:eastAsia="en-US"/>
              </w:rPr>
            </w:pPr>
            <w:ins w:id="6973"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74" w:author="Machado, Diana" w:date="2019-02-04T10:09:00Z"/>
                <w:rFonts w:ascii="Calibri" w:hAnsi="Calibri" w:cs="Calibri"/>
                <w:color w:val="000000"/>
                <w:sz w:val="16"/>
                <w:szCs w:val="16"/>
                <w:lang w:eastAsia="en-US"/>
              </w:rPr>
            </w:pPr>
            <w:ins w:id="6975" w:author="Machado, Diana" w:date="2019-02-04T10:09:00Z">
              <w:r w:rsidRPr="00C722A9">
                <w:rPr>
                  <w:rFonts w:ascii="Calibri" w:hAnsi="Calibri" w:cs="Calibri"/>
                  <w:color w:val="000000"/>
                  <w:sz w:val="16"/>
                  <w:szCs w:val="16"/>
                  <w:lang w:eastAsia="en-US"/>
                </w:rPr>
                <w:t xml:space="preserve">42,994,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76" w:author="Machado, Diana" w:date="2019-02-04T10:09:00Z"/>
                <w:rFonts w:ascii="Calibri" w:hAnsi="Calibri" w:cs="Calibri"/>
                <w:color w:val="000000"/>
                <w:sz w:val="16"/>
                <w:szCs w:val="16"/>
                <w:lang w:eastAsia="en-US"/>
              </w:rPr>
            </w:pPr>
            <w:ins w:id="6977"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69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79" w:author="Machado, Diana" w:date="2019-02-04T10:09:00Z"/>
                <w:rFonts w:ascii="Calibri" w:hAnsi="Calibri" w:cs="Calibri"/>
                <w:color w:val="000000"/>
                <w:sz w:val="16"/>
                <w:szCs w:val="16"/>
                <w:lang w:eastAsia="en-US"/>
              </w:rPr>
            </w:pPr>
            <w:ins w:id="6980" w:author="Machado, Diana" w:date="2019-02-04T10:09:00Z">
              <w:r w:rsidRPr="00C722A9">
                <w:rPr>
                  <w:rFonts w:ascii="Calibri" w:hAnsi="Calibri" w:cs="Calibri"/>
                  <w:color w:val="000000"/>
                  <w:sz w:val="16"/>
                  <w:szCs w:val="16"/>
                  <w:lang w:eastAsia="en-US"/>
                </w:rPr>
                <w:t>328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1" w:author="Machado, Diana" w:date="2019-02-04T10:09:00Z"/>
                <w:rFonts w:ascii="Calibri" w:hAnsi="Calibri" w:cs="Calibri"/>
                <w:color w:val="000000"/>
                <w:sz w:val="16"/>
                <w:szCs w:val="16"/>
                <w:lang w:eastAsia="en-US"/>
              </w:rPr>
            </w:pPr>
            <w:ins w:id="6982" w:author="Machado, Diana" w:date="2019-02-04T10:09:00Z">
              <w:r w:rsidRPr="00C722A9">
                <w:rPr>
                  <w:rFonts w:ascii="Calibri" w:hAnsi="Calibri" w:cs="Calibri"/>
                  <w:color w:val="000000"/>
                  <w:sz w:val="16"/>
                  <w:szCs w:val="16"/>
                  <w:lang w:eastAsia="en-US"/>
                </w:rPr>
                <w:t xml:space="preserve">59,854,17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3" w:author="Machado, Diana" w:date="2019-02-04T10:09:00Z"/>
                <w:rFonts w:ascii="Calibri" w:hAnsi="Calibri" w:cs="Calibri"/>
                <w:color w:val="000000"/>
                <w:sz w:val="16"/>
                <w:szCs w:val="16"/>
                <w:lang w:eastAsia="en-US"/>
              </w:rPr>
            </w:pPr>
            <w:ins w:id="6984" w:author="Machado, Diana" w:date="2019-02-04T10:09:00Z">
              <w:r w:rsidRPr="00C722A9">
                <w:rPr>
                  <w:rFonts w:ascii="Calibri" w:hAnsi="Calibri" w:cs="Calibri"/>
                  <w:color w:val="000000"/>
                  <w:sz w:val="16"/>
                  <w:szCs w:val="16"/>
                  <w:lang w:eastAsia="en-US"/>
                </w:rPr>
                <w:t>0.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5" w:author="Machado, Diana" w:date="2019-02-04T10:09:00Z"/>
                <w:rFonts w:ascii="Calibri" w:hAnsi="Calibri" w:cs="Calibri"/>
                <w:color w:val="000000"/>
                <w:sz w:val="16"/>
                <w:szCs w:val="16"/>
                <w:lang w:eastAsia="en-US"/>
              </w:rPr>
            </w:pPr>
            <w:ins w:id="6986" w:author="Machado, Diana" w:date="2019-02-04T10:09:00Z">
              <w:r w:rsidRPr="00C722A9">
                <w:rPr>
                  <w:rFonts w:ascii="Calibri" w:hAnsi="Calibri" w:cs="Calibri"/>
                  <w:color w:val="000000"/>
                  <w:sz w:val="16"/>
                  <w:szCs w:val="16"/>
                  <w:lang w:eastAsia="en-US"/>
                </w:rPr>
                <w:t xml:space="preserve">22,655,9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7" w:author="Machado, Diana" w:date="2019-02-04T10:09:00Z"/>
                <w:rFonts w:ascii="Calibri" w:hAnsi="Calibri" w:cs="Calibri"/>
                <w:color w:val="000000"/>
                <w:sz w:val="16"/>
                <w:szCs w:val="16"/>
                <w:lang w:eastAsia="en-US"/>
              </w:rPr>
            </w:pPr>
            <w:ins w:id="6988"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9" w:author="Machado, Diana" w:date="2019-02-04T10:09:00Z"/>
                <w:rFonts w:ascii="Calibri" w:hAnsi="Calibri" w:cs="Calibri"/>
                <w:color w:val="000000"/>
                <w:sz w:val="16"/>
                <w:szCs w:val="16"/>
                <w:lang w:eastAsia="en-US"/>
              </w:rPr>
            </w:pPr>
            <w:ins w:id="69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1" w:author="Machado, Diana" w:date="2019-02-04T10:09:00Z"/>
                <w:rFonts w:ascii="Calibri" w:hAnsi="Calibri" w:cs="Calibri"/>
                <w:color w:val="000000"/>
                <w:sz w:val="16"/>
                <w:szCs w:val="16"/>
                <w:lang w:eastAsia="en-US"/>
              </w:rPr>
            </w:pPr>
            <w:ins w:id="69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3" w:author="Machado, Diana" w:date="2019-02-04T10:09:00Z"/>
                <w:rFonts w:ascii="Calibri" w:hAnsi="Calibri" w:cs="Calibri"/>
                <w:color w:val="000000"/>
                <w:sz w:val="16"/>
                <w:szCs w:val="16"/>
                <w:lang w:eastAsia="en-US"/>
              </w:rPr>
            </w:pPr>
            <w:ins w:id="6994" w:author="Machado, Diana" w:date="2019-02-04T10:09:00Z">
              <w:r w:rsidRPr="00C722A9">
                <w:rPr>
                  <w:rFonts w:ascii="Calibri" w:hAnsi="Calibri" w:cs="Calibri"/>
                  <w:color w:val="000000"/>
                  <w:sz w:val="16"/>
                  <w:szCs w:val="16"/>
                  <w:lang w:eastAsia="en-US"/>
                </w:rPr>
                <w:t xml:space="preserve">43,988,2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5" w:author="Machado, Diana" w:date="2019-02-04T10:09:00Z"/>
                <w:rFonts w:ascii="Calibri" w:hAnsi="Calibri" w:cs="Calibri"/>
                <w:color w:val="000000"/>
                <w:sz w:val="16"/>
                <w:szCs w:val="16"/>
                <w:lang w:eastAsia="en-US"/>
              </w:rPr>
            </w:pPr>
            <w:ins w:id="6996"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97" w:author="Machado, Diana" w:date="2019-02-04T10:09:00Z"/>
                <w:rFonts w:ascii="Calibri" w:hAnsi="Calibri" w:cs="Calibri"/>
                <w:color w:val="000000"/>
                <w:sz w:val="16"/>
                <w:szCs w:val="16"/>
                <w:lang w:eastAsia="en-US"/>
              </w:rPr>
            </w:pPr>
            <w:ins w:id="6998" w:author="Machado, Diana" w:date="2019-02-04T10:09:00Z">
              <w:r w:rsidRPr="00C722A9">
                <w:rPr>
                  <w:rFonts w:ascii="Calibri" w:hAnsi="Calibri" w:cs="Calibri"/>
                  <w:color w:val="000000"/>
                  <w:sz w:val="16"/>
                  <w:szCs w:val="16"/>
                  <w:lang w:eastAsia="en-US"/>
                </w:rPr>
                <w:t xml:space="preserve">126,498,3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99" w:author="Machado, Diana" w:date="2019-02-04T10:09:00Z"/>
                <w:rFonts w:ascii="Calibri" w:hAnsi="Calibri" w:cs="Calibri"/>
                <w:color w:val="000000"/>
                <w:sz w:val="16"/>
                <w:szCs w:val="16"/>
                <w:lang w:eastAsia="en-US"/>
              </w:rPr>
            </w:pPr>
            <w:ins w:id="7000"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70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02" w:author="Machado, Diana" w:date="2019-02-04T10:09:00Z"/>
                <w:rFonts w:ascii="Calibri" w:hAnsi="Calibri" w:cs="Calibri"/>
                <w:color w:val="000000"/>
                <w:sz w:val="16"/>
                <w:szCs w:val="16"/>
                <w:lang w:eastAsia="en-US"/>
              </w:rPr>
            </w:pPr>
            <w:ins w:id="7003" w:author="Machado, Diana" w:date="2019-02-04T10:09:00Z">
              <w:r w:rsidRPr="00C722A9">
                <w:rPr>
                  <w:rFonts w:ascii="Calibri" w:hAnsi="Calibri" w:cs="Calibri"/>
                  <w:color w:val="000000"/>
                  <w:sz w:val="16"/>
                  <w:szCs w:val="16"/>
                  <w:lang w:eastAsia="en-US"/>
                </w:rPr>
                <w:t>328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4" w:author="Machado, Diana" w:date="2019-02-04T10:09:00Z"/>
                <w:rFonts w:ascii="Calibri" w:hAnsi="Calibri" w:cs="Calibri"/>
                <w:color w:val="000000"/>
                <w:sz w:val="16"/>
                <w:szCs w:val="16"/>
                <w:lang w:eastAsia="en-US"/>
              </w:rPr>
            </w:pPr>
            <w:ins w:id="7005" w:author="Machado, Diana" w:date="2019-02-04T10:09:00Z">
              <w:r w:rsidRPr="00C722A9">
                <w:rPr>
                  <w:rFonts w:ascii="Calibri" w:hAnsi="Calibri" w:cs="Calibri"/>
                  <w:color w:val="000000"/>
                  <w:sz w:val="16"/>
                  <w:szCs w:val="16"/>
                  <w:lang w:eastAsia="en-US"/>
                </w:rPr>
                <w:t xml:space="preserve">14,785,87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6" w:author="Machado, Diana" w:date="2019-02-04T10:09:00Z"/>
                <w:rFonts w:ascii="Calibri" w:hAnsi="Calibri" w:cs="Calibri"/>
                <w:color w:val="000000"/>
                <w:sz w:val="16"/>
                <w:szCs w:val="16"/>
                <w:lang w:eastAsia="en-US"/>
              </w:rPr>
            </w:pPr>
            <w:ins w:id="7007"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8" w:author="Machado, Diana" w:date="2019-02-04T10:09:00Z"/>
                <w:rFonts w:ascii="Calibri" w:hAnsi="Calibri" w:cs="Calibri"/>
                <w:color w:val="000000"/>
                <w:sz w:val="16"/>
                <w:szCs w:val="16"/>
                <w:lang w:eastAsia="en-US"/>
              </w:rPr>
            </w:pPr>
            <w:ins w:id="7009" w:author="Machado, Diana" w:date="2019-02-04T10:09:00Z">
              <w:r w:rsidRPr="00C722A9">
                <w:rPr>
                  <w:rFonts w:ascii="Calibri" w:hAnsi="Calibri" w:cs="Calibri"/>
                  <w:color w:val="000000"/>
                  <w:sz w:val="16"/>
                  <w:szCs w:val="16"/>
                  <w:lang w:eastAsia="en-US"/>
                </w:rPr>
                <w:t xml:space="preserve">9,097,2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0" w:author="Machado, Diana" w:date="2019-02-04T10:09:00Z"/>
                <w:rFonts w:ascii="Calibri" w:hAnsi="Calibri" w:cs="Calibri"/>
                <w:color w:val="000000"/>
                <w:sz w:val="16"/>
                <w:szCs w:val="16"/>
                <w:lang w:eastAsia="en-US"/>
              </w:rPr>
            </w:pPr>
            <w:ins w:id="7011"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2" w:author="Machado, Diana" w:date="2019-02-04T10:09:00Z"/>
                <w:rFonts w:ascii="Calibri" w:hAnsi="Calibri" w:cs="Calibri"/>
                <w:color w:val="000000"/>
                <w:sz w:val="16"/>
                <w:szCs w:val="16"/>
                <w:lang w:eastAsia="en-US"/>
              </w:rPr>
            </w:pPr>
            <w:ins w:id="70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4" w:author="Machado, Diana" w:date="2019-02-04T10:09:00Z"/>
                <w:rFonts w:ascii="Calibri" w:hAnsi="Calibri" w:cs="Calibri"/>
                <w:color w:val="000000"/>
                <w:sz w:val="16"/>
                <w:szCs w:val="16"/>
                <w:lang w:eastAsia="en-US"/>
              </w:rPr>
            </w:pPr>
            <w:ins w:id="70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6" w:author="Machado, Diana" w:date="2019-02-04T10:09:00Z"/>
                <w:rFonts w:ascii="Calibri" w:hAnsi="Calibri" w:cs="Calibri"/>
                <w:color w:val="000000"/>
                <w:sz w:val="16"/>
                <w:szCs w:val="16"/>
                <w:lang w:eastAsia="en-US"/>
              </w:rPr>
            </w:pPr>
            <w:ins w:id="7017" w:author="Machado, Diana" w:date="2019-02-04T10:09:00Z">
              <w:r w:rsidRPr="00C722A9">
                <w:rPr>
                  <w:rFonts w:ascii="Calibri" w:hAnsi="Calibri" w:cs="Calibri"/>
                  <w:color w:val="000000"/>
                  <w:sz w:val="16"/>
                  <w:szCs w:val="16"/>
                  <w:lang w:eastAsia="en-US"/>
                </w:rPr>
                <w:t xml:space="preserve">11,288,2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8" w:author="Machado, Diana" w:date="2019-02-04T10:09:00Z"/>
                <w:rFonts w:ascii="Calibri" w:hAnsi="Calibri" w:cs="Calibri"/>
                <w:color w:val="000000"/>
                <w:sz w:val="16"/>
                <w:szCs w:val="16"/>
                <w:lang w:eastAsia="en-US"/>
              </w:rPr>
            </w:pPr>
            <w:ins w:id="7019"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20" w:author="Machado, Diana" w:date="2019-02-04T10:09:00Z"/>
                <w:rFonts w:ascii="Calibri" w:hAnsi="Calibri" w:cs="Calibri"/>
                <w:color w:val="000000"/>
                <w:sz w:val="16"/>
                <w:szCs w:val="16"/>
                <w:lang w:eastAsia="en-US"/>
              </w:rPr>
            </w:pPr>
            <w:ins w:id="7021" w:author="Machado, Diana" w:date="2019-02-04T10:09:00Z">
              <w:r w:rsidRPr="00C722A9">
                <w:rPr>
                  <w:rFonts w:ascii="Calibri" w:hAnsi="Calibri" w:cs="Calibri"/>
                  <w:color w:val="000000"/>
                  <w:sz w:val="16"/>
                  <w:szCs w:val="16"/>
                  <w:lang w:eastAsia="en-US"/>
                </w:rPr>
                <w:t xml:space="preserve">35,171,3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22" w:author="Machado, Diana" w:date="2019-02-04T10:09:00Z"/>
                <w:rFonts w:ascii="Calibri" w:hAnsi="Calibri" w:cs="Calibri"/>
                <w:color w:val="000000"/>
                <w:sz w:val="16"/>
                <w:szCs w:val="16"/>
                <w:lang w:eastAsia="en-US"/>
              </w:rPr>
            </w:pPr>
            <w:ins w:id="7023"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70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25" w:author="Machado, Diana" w:date="2019-02-04T10:09:00Z"/>
                <w:rFonts w:ascii="Calibri" w:hAnsi="Calibri" w:cs="Calibri"/>
                <w:color w:val="000000"/>
                <w:sz w:val="16"/>
                <w:szCs w:val="16"/>
                <w:lang w:eastAsia="en-US"/>
              </w:rPr>
            </w:pPr>
            <w:ins w:id="7026" w:author="Machado, Diana" w:date="2019-02-04T10:09:00Z">
              <w:r w:rsidRPr="00C722A9">
                <w:rPr>
                  <w:rFonts w:ascii="Calibri" w:hAnsi="Calibri" w:cs="Calibri"/>
                  <w:color w:val="000000"/>
                  <w:sz w:val="16"/>
                  <w:szCs w:val="16"/>
                  <w:lang w:eastAsia="en-US"/>
                </w:rPr>
                <w:t>328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27" w:author="Machado, Diana" w:date="2019-02-04T10:09:00Z"/>
                <w:rFonts w:ascii="Calibri" w:hAnsi="Calibri" w:cs="Calibri"/>
                <w:color w:val="000000"/>
                <w:sz w:val="16"/>
                <w:szCs w:val="16"/>
                <w:lang w:eastAsia="en-US"/>
              </w:rPr>
            </w:pPr>
            <w:ins w:id="7028" w:author="Machado, Diana" w:date="2019-02-04T10:09:00Z">
              <w:r w:rsidRPr="00C722A9">
                <w:rPr>
                  <w:rFonts w:ascii="Calibri" w:hAnsi="Calibri" w:cs="Calibri"/>
                  <w:color w:val="000000"/>
                  <w:sz w:val="16"/>
                  <w:szCs w:val="16"/>
                  <w:lang w:eastAsia="en-US"/>
                </w:rPr>
                <w:t xml:space="preserve">7,271,63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29" w:author="Machado, Diana" w:date="2019-02-04T10:09:00Z"/>
                <w:rFonts w:ascii="Calibri" w:hAnsi="Calibri" w:cs="Calibri"/>
                <w:color w:val="000000"/>
                <w:sz w:val="16"/>
                <w:szCs w:val="16"/>
                <w:lang w:eastAsia="en-US"/>
              </w:rPr>
            </w:pPr>
            <w:ins w:id="7030"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1" w:author="Machado, Diana" w:date="2019-02-04T10:09:00Z"/>
                <w:rFonts w:ascii="Calibri" w:hAnsi="Calibri" w:cs="Calibri"/>
                <w:color w:val="000000"/>
                <w:sz w:val="16"/>
                <w:szCs w:val="16"/>
                <w:lang w:eastAsia="en-US"/>
              </w:rPr>
            </w:pPr>
            <w:ins w:id="7032" w:author="Machado, Diana" w:date="2019-02-04T10:09:00Z">
              <w:r w:rsidRPr="00C722A9">
                <w:rPr>
                  <w:rFonts w:ascii="Calibri" w:hAnsi="Calibri" w:cs="Calibri"/>
                  <w:color w:val="000000"/>
                  <w:sz w:val="16"/>
                  <w:szCs w:val="16"/>
                  <w:lang w:eastAsia="en-US"/>
                </w:rPr>
                <w:t xml:space="preserve">3,817,9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3" w:author="Machado, Diana" w:date="2019-02-04T10:09:00Z"/>
                <w:rFonts w:ascii="Calibri" w:hAnsi="Calibri" w:cs="Calibri"/>
                <w:color w:val="000000"/>
                <w:sz w:val="16"/>
                <w:szCs w:val="16"/>
                <w:lang w:eastAsia="en-US"/>
              </w:rPr>
            </w:pPr>
            <w:ins w:id="703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5" w:author="Machado, Diana" w:date="2019-02-04T10:09:00Z"/>
                <w:rFonts w:ascii="Calibri" w:hAnsi="Calibri" w:cs="Calibri"/>
                <w:color w:val="000000"/>
                <w:sz w:val="16"/>
                <w:szCs w:val="16"/>
                <w:lang w:eastAsia="en-US"/>
              </w:rPr>
            </w:pPr>
            <w:ins w:id="70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7" w:author="Machado, Diana" w:date="2019-02-04T10:09:00Z"/>
                <w:rFonts w:ascii="Calibri" w:hAnsi="Calibri" w:cs="Calibri"/>
                <w:color w:val="000000"/>
                <w:sz w:val="16"/>
                <w:szCs w:val="16"/>
                <w:lang w:eastAsia="en-US"/>
              </w:rPr>
            </w:pPr>
            <w:ins w:id="70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9" w:author="Machado, Diana" w:date="2019-02-04T10:09:00Z"/>
                <w:rFonts w:ascii="Calibri" w:hAnsi="Calibri" w:cs="Calibri"/>
                <w:color w:val="000000"/>
                <w:sz w:val="16"/>
                <w:szCs w:val="16"/>
                <w:lang w:eastAsia="en-US"/>
              </w:rPr>
            </w:pPr>
            <w:ins w:id="7040" w:author="Machado, Diana" w:date="2019-02-04T10:09:00Z">
              <w:r w:rsidRPr="00C722A9">
                <w:rPr>
                  <w:rFonts w:ascii="Calibri" w:hAnsi="Calibri" w:cs="Calibri"/>
                  <w:color w:val="000000"/>
                  <w:sz w:val="16"/>
                  <w:szCs w:val="16"/>
                  <w:lang w:eastAsia="en-US"/>
                </w:rPr>
                <w:t xml:space="preserve">5,428,3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41" w:author="Machado, Diana" w:date="2019-02-04T10:09:00Z"/>
                <w:rFonts w:ascii="Calibri" w:hAnsi="Calibri" w:cs="Calibri"/>
                <w:color w:val="000000"/>
                <w:sz w:val="16"/>
                <w:szCs w:val="16"/>
                <w:lang w:eastAsia="en-US"/>
              </w:rPr>
            </w:pPr>
            <w:ins w:id="704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43" w:author="Machado, Diana" w:date="2019-02-04T10:09:00Z"/>
                <w:rFonts w:ascii="Calibri" w:hAnsi="Calibri" w:cs="Calibri"/>
                <w:color w:val="000000"/>
                <w:sz w:val="16"/>
                <w:szCs w:val="16"/>
                <w:lang w:eastAsia="en-US"/>
              </w:rPr>
            </w:pPr>
            <w:ins w:id="7044" w:author="Machado, Diana" w:date="2019-02-04T10:09:00Z">
              <w:r w:rsidRPr="00C722A9">
                <w:rPr>
                  <w:rFonts w:ascii="Calibri" w:hAnsi="Calibri" w:cs="Calibri"/>
                  <w:color w:val="000000"/>
                  <w:sz w:val="16"/>
                  <w:szCs w:val="16"/>
                  <w:lang w:eastAsia="en-US"/>
                </w:rPr>
                <w:t xml:space="preserve">16,517,9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45" w:author="Machado, Diana" w:date="2019-02-04T10:09:00Z"/>
                <w:rFonts w:ascii="Calibri" w:hAnsi="Calibri" w:cs="Calibri"/>
                <w:color w:val="000000"/>
                <w:sz w:val="16"/>
                <w:szCs w:val="16"/>
                <w:lang w:eastAsia="en-US"/>
              </w:rPr>
            </w:pPr>
            <w:ins w:id="704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70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48" w:author="Machado, Diana" w:date="2019-02-04T10:09:00Z"/>
                <w:rFonts w:ascii="Calibri" w:hAnsi="Calibri" w:cs="Calibri"/>
                <w:color w:val="000000"/>
                <w:sz w:val="16"/>
                <w:szCs w:val="16"/>
                <w:lang w:eastAsia="en-US"/>
              </w:rPr>
            </w:pPr>
            <w:ins w:id="7049" w:author="Machado, Diana" w:date="2019-02-04T10:09:00Z">
              <w:r w:rsidRPr="00C722A9">
                <w:rPr>
                  <w:rFonts w:ascii="Calibri" w:hAnsi="Calibri" w:cs="Calibri"/>
                  <w:color w:val="000000"/>
                  <w:sz w:val="16"/>
                  <w:szCs w:val="16"/>
                  <w:lang w:eastAsia="en-US"/>
                </w:rPr>
                <w:t>328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0" w:author="Machado, Diana" w:date="2019-02-04T10:09:00Z"/>
                <w:rFonts w:ascii="Calibri" w:hAnsi="Calibri" w:cs="Calibri"/>
                <w:color w:val="000000"/>
                <w:sz w:val="16"/>
                <w:szCs w:val="16"/>
                <w:lang w:eastAsia="en-US"/>
              </w:rPr>
            </w:pPr>
            <w:ins w:id="7051" w:author="Machado, Diana" w:date="2019-02-04T10:09:00Z">
              <w:r w:rsidRPr="00C722A9">
                <w:rPr>
                  <w:rFonts w:ascii="Calibri" w:hAnsi="Calibri" w:cs="Calibri"/>
                  <w:color w:val="000000"/>
                  <w:sz w:val="16"/>
                  <w:szCs w:val="16"/>
                  <w:lang w:eastAsia="en-US"/>
                </w:rPr>
                <w:t xml:space="preserve">54,334,72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2" w:author="Machado, Diana" w:date="2019-02-04T10:09:00Z"/>
                <w:rFonts w:ascii="Calibri" w:hAnsi="Calibri" w:cs="Calibri"/>
                <w:color w:val="000000"/>
                <w:sz w:val="16"/>
                <w:szCs w:val="16"/>
                <w:lang w:eastAsia="en-US"/>
              </w:rPr>
            </w:pPr>
            <w:ins w:id="7053"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4" w:author="Machado, Diana" w:date="2019-02-04T10:09:00Z"/>
                <w:rFonts w:ascii="Calibri" w:hAnsi="Calibri" w:cs="Calibri"/>
                <w:color w:val="000000"/>
                <w:sz w:val="16"/>
                <w:szCs w:val="16"/>
                <w:lang w:eastAsia="en-US"/>
              </w:rPr>
            </w:pPr>
            <w:ins w:id="7055" w:author="Machado, Diana" w:date="2019-02-04T10:09:00Z">
              <w:r w:rsidRPr="00C722A9">
                <w:rPr>
                  <w:rFonts w:ascii="Calibri" w:hAnsi="Calibri" w:cs="Calibri"/>
                  <w:color w:val="000000"/>
                  <w:sz w:val="16"/>
                  <w:szCs w:val="16"/>
                  <w:lang w:eastAsia="en-US"/>
                </w:rPr>
                <w:t xml:space="preserve">20,542,0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6" w:author="Machado, Diana" w:date="2019-02-04T10:09:00Z"/>
                <w:rFonts w:ascii="Calibri" w:hAnsi="Calibri" w:cs="Calibri"/>
                <w:color w:val="000000"/>
                <w:sz w:val="16"/>
                <w:szCs w:val="16"/>
                <w:lang w:eastAsia="en-US"/>
              </w:rPr>
            </w:pPr>
            <w:ins w:id="7057"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8" w:author="Machado, Diana" w:date="2019-02-04T10:09:00Z"/>
                <w:rFonts w:ascii="Calibri" w:hAnsi="Calibri" w:cs="Calibri"/>
                <w:color w:val="000000"/>
                <w:sz w:val="16"/>
                <w:szCs w:val="16"/>
                <w:lang w:eastAsia="en-US"/>
              </w:rPr>
            </w:pPr>
            <w:ins w:id="70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0" w:author="Machado, Diana" w:date="2019-02-04T10:09:00Z"/>
                <w:rFonts w:ascii="Calibri" w:hAnsi="Calibri" w:cs="Calibri"/>
                <w:color w:val="000000"/>
                <w:sz w:val="16"/>
                <w:szCs w:val="16"/>
                <w:lang w:eastAsia="en-US"/>
              </w:rPr>
            </w:pPr>
            <w:ins w:id="70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2" w:author="Machado, Diana" w:date="2019-02-04T10:09:00Z"/>
                <w:rFonts w:ascii="Calibri" w:hAnsi="Calibri" w:cs="Calibri"/>
                <w:color w:val="000000"/>
                <w:sz w:val="16"/>
                <w:szCs w:val="16"/>
                <w:lang w:eastAsia="en-US"/>
              </w:rPr>
            </w:pPr>
            <w:ins w:id="7063" w:author="Machado, Diana" w:date="2019-02-04T10:09:00Z">
              <w:r w:rsidRPr="00C722A9">
                <w:rPr>
                  <w:rFonts w:ascii="Calibri" w:hAnsi="Calibri" w:cs="Calibri"/>
                  <w:color w:val="000000"/>
                  <w:sz w:val="16"/>
                  <w:szCs w:val="16"/>
                  <w:lang w:eastAsia="en-US"/>
                </w:rPr>
                <w:t xml:space="preserve">39,937,5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4" w:author="Machado, Diana" w:date="2019-02-04T10:09:00Z"/>
                <w:rFonts w:ascii="Calibri" w:hAnsi="Calibri" w:cs="Calibri"/>
                <w:color w:val="000000"/>
                <w:sz w:val="16"/>
                <w:szCs w:val="16"/>
                <w:lang w:eastAsia="en-US"/>
              </w:rPr>
            </w:pPr>
            <w:ins w:id="7065"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66" w:author="Machado, Diana" w:date="2019-02-04T10:09:00Z"/>
                <w:rFonts w:ascii="Calibri" w:hAnsi="Calibri" w:cs="Calibri"/>
                <w:color w:val="000000"/>
                <w:sz w:val="16"/>
                <w:szCs w:val="16"/>
                <w:lang w:eastAsia="en-US"/>
              </w:rPr>
            </w:pPr>
            <w:ins w:id="7067" w:author="Machado, Diana" w:date="2019-02-04T10:09:00Z">
              <w:r w:rsidRPr="00C722A9">
                <w:rPr>
                  <w:rFonts w:ascii="Calibri" w:hAnsi="Calibri" w:cs="Calibri"/>
                  <w:color w:val="000000"/>
                  <w:sz w:val="16"/>
                  <w:szCs w:val="16"/>
                  <w:lang w:eastAsia="en-US"/>
                </w:rPr>
                <w:t xml:space="preserve">114,814,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68" w:author="Machado, Diana" w:date="2019-02-04T10:09:00Z"/>
                <w:rFonts w:ascii="Calibri" w:hAnsi="Calibri" w:cs="Calibri"/>
                <w:color w:val="000000"/>
                <w:sz w:val="16"/>
                <w:szCs w:val="16"/>
                <w:lang w:eastAsia="en-US"/>
              </w:rPr>
            </w:pPr>
            <w:ins w:id="7069"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70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71" w:author="Machado, Diana" w:date="2019-02-04T10:09:00Z"/>
                <w:rFonts w:ascii="Calibri" w:hAnsi="Calibri" w:cs="Calibri"/>
                <w:color w:val="000000"/>
                <w:sz w:val="16"/>
                <w:szCs w:val="16"/>
                <w:lang w:eastAsia="en-US"/>
              </w:rPr>
            </w:pPr>
            <w:ins w:id="7072" w:author="Machado, Diana" w:date="2019-02-04T10:09:00Z">
              <w:r w:rsidRPr="00C722A9">
                <w:rPr>
                  <w:rFonts w:ascii="Calibri" w:hAnsi="Calibri" w:cs="Calibri"/>
                  <w:color w:val="000000"/>
                  <w:sz w:val="16"/>
                  <w:szCs w:val="16"/>
                  <w:lang w:eastAsia="en-US"/>
                </w:rPr>
                <w:t>328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3" w:author="Machado, Diana" w:date="2019-02-04T10:09:00Z"/>
                <w:rFonts w:ascii="Calibri" w:hAnsi="Calibri" w:cs="Calibri"/>
                <w:color w:val="000000"/>
                <w:sz w:val="16"/>
                <w:szCs w:val="16"/>
                <w:lang w:eastAsia="en-US"/>
              </w:rPr>
            </w:pPr>
            <w:ins w:id="7074" w:author="Machado, Diana" w:date="2019-02-04T10:09:00Z">
              <w:r w:rsidRPr="00C722A9">
                <w:rPr>
                  <w:rFonts w:ascii="Calibri" w:hAnsi="Calibri" w:cs="Calibri"/>
                  <w:color w:val="000000"/>
                  <w:sz w:val="16"/>
                  <w:szCs w:val="16"/>
                  <w:lang w:eastAsia="en-US"/>
                </w:rPr>
                <w:t xml:space="preserve">33,862,43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5" w:author="Machado, Diana" w:date="2019-02-04T10:09:00Z"/>
                <w:rFonts w:ascii="Calibri" w:hAnsi="Calibri" w:cs="Calibri"/>
                <w:color w:val="000000"/>
                <w:sz w:val="16"/>
                <w:szCs w:val="16"/>
                <w:lang w:eastAsia="en-US"/>
              </w:rPr>
            </w:pPr>
            <w:ins w:id="7076"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7" w:author="Machado, Diana" w:date="2019-02-04T10:09:00Z"/>
                <w:rFonts w:ascii="Calibri" w:hAnsi="Calibri" w:cs="Calibri"/>
                <w:color w:val="000000"/>
                <w:sz w:val="16"/>
                <w:szCs w:val="16"/>
                <w:lang w:eastAsia="en-US"/>
              </w:rPr>
            </w:pPr>
            <w:ins w:id="7078" w:author="Machado, Diana" w:date="2019-02-04T10:09:00Z">
              <w:r w:rsidRPr="00C722A9">
                <w:rPr>
                  <w:rFonts w:ascii="Calibri" w:hAnsi="Calibri" w:cs="Calibri"/>
                  <w:color w:val="000000"/>
                  <w:sz w:val="16"/>
                  <w:szCs w:val="16"/>
                  <w:lang w:eastAsia="en-US"/>
                </w:rPr>
                <w:t xml:space="preserve">1,541,6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9" w:author="Machado, Diana" w:date="2019-02-04T10:09:00Z"/>
                <w:rFonts w:ascii="Calibri" w:hAnsi="Calibri" w:cs="Calibri"/>
                <w:color w:val="000000"/>
                <w:sz w:val="16"/>
                <w:szCs w:val="16"/>
                <w:lang w:eastAsia="en-US"/>
              </w:rPr>
            </w:pPr>
            <w:ins w:id="708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1" w:author="Machado, Diana" w:date="2019-02-04T10:09:00Z"/>
                <w:rFonts w:ascii="Calibri" w:hAnsi="Calibri" w:cs="Calibri"/>
                <w:color w:val="000000"/>
                <w:sz w:val="16"/>
                <w:szCs w:val="16"/>
                <w:lang w:eastAsia="en-US"/>
              </w:rPr>
            </w:pPr>
            <w:ins w:id="70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3" w:author="Machado, Diana" w:date="2019-02-04T10:09:00Z"/>
                <w:rFonts w:ascii="Calibri" w:hAnsi="Calibri" w:cs="Calibri"/>
                <w:color w:val="000000"/>
                <w:sz w:val="16"/>
                <w:szCs w:val="16"/>
                <w:lang w:eastAsia="en-US"/>
              </w:rPr>
            </w:pPr>
            <w:ins w:id="70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5" w:author="Machado, Diana" w:date="2019-02-04T10:09:00Z"/>
                <w:rFonts w:ascii="Calibri" w:hAnsi="Calibri" w:cs="Calibri"/>
                <w:color w:val="000000"/>
                <w:sz w:val="16"/>
                <w:szCs w:val="16"/>
                <w:lang w:eastAsia="en-US"/>
              </w:rPr>
            </w:pPr>
            <w:ins w:id="7086" w:author="Machado, Diana" w:date="2019-02-04T10:09:00Z">
              <w:r w:rsidRPr="00C722A9">
                <w:rPr>
                  <w:rFonts w:ascii="Calibri" w:hAnsi="Calibri" w:cs="Calibri"/>
                  <w:color w:val="000000"/>
                  <w:sz w:val="16"/>
                  <w:szCs w:val="16"/>
                  <w:lang w:eastAsia="en-US"/>
                </w:rPr>
                <w:t xml:space="preserve">44,884,9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7" w:author="Machado, Diana" w:date="2019-02-04T10:09:00Z"/>
                <w:rFonts w:ascii="Calibri" w:hAnsi="Calibri" w:cs="Calibri"/>
                <w:color w:val="000000"/>
                <w:sz w:val="16"/>
                <w:szCs w:val="16"/>
                <w:lang w:eastAsia="en-US"/>
              </w:rPr>
            </w:pPr>
            <w:ins w:id="7088"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89" w:author="Machado, Diana" w:date="2019-02-04T10:09:00Z"/>
                <w:rFonts w:ascii="Calibri" w:hAnsi="Calibri" w:cs="Calibri"/>
                <w:color w:val="000000"/>
                <w:sz w:val="16"/>
                <w:szCs w:val="16"/>
                <w:lang w:eastAsia="en-US"/>
              </w:rPr>
            </w:pPr>
            <w:ins w:id="7090" w:author="Machado, Diana" w:date="2019-02-04T10:09:00Z">
              <w:r w:rsidRPr="00C722A9">
                <w:rPr>
                  <w:rFonts w:ascii="Calibri" w:hAnsi="Calibri" w:cs="Calibri"/>
                  <w:color w:val="000000"/>
                  <w:sz w:val="16"/>
                  <w:szCs w:val="16"/>
                  <w:lang w:eastAsia="en-US"/>
                </w:rPr>
                <w:t xml:space="preserve">80,289,1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91" w:author="Machado, Diana" w:date="2019-02-04T10:09:00Z"/>
                <w:rFonts w:ascii="Calibri" w:hAnsi="Calibri" w:cs="Calibri"/>
                <w:color w:val="000000"/>
                <w:sz w:val="16"/>
                <w:szCs w:val="16"/>
                <w:lang w:eastAsia="en-US"/>
              </w:rPr>
            </w:pPr>
            <w:ins w:id="7092"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70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94" w:author="Machado, Diana" w:date="2019-02-04T10:09:00Z"/>
                <w:rFonts w:ascii="Calibri" w:hAnsi="Calibri" w:cs="Calibri"/>
                <w:color w:val="000000"/>
                <w:sz w:val="16"/>
                <w:szCs w:val="16"/>
                <w:lang w:eastAsia="en-US"/>
              </w:rPr>
            </w:pPr>
            <w:ins w:id="7095" w:author="Machado, Diana" w:date="2019-02-04T10:09:00Z">
              <w:r w:rsidRPr="00C722A9">
                <w:rPr>
                  <w:rFonts w:ascii="Calibri" w:hAnsi="Calibri" w:cs="Calibri"/>
                  <w:color w:val="000000"/>
                  <w:sz w:val="16"/>
                  <w:szCs w:val="16"/>
                  <w:lang w:eastAsia="en-US"/>
                </w:rPr>
                <w:t>328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6" w:author="Machado, Diana" w:date="2019-02-04T10:09:00Z"/>
                <w:rFonts w:ascii="Calibri" w:hAnsi="Calibri" w:cs="Calibri"/>
                <w:color w:val="000000"/>
                <w:sz w:val="16"/>
                <w:szCs w:val="16"/>
                <w:lang w:eastAsia="en-US"/>
              </w:rPr>
            </w:pPr>
            <w:ins w:id="7097" w:author="Machado, Diana" w:date="2019-02-04T10:09:00Z">
              <w:r w:rsidRPr="00C722A9">
                <w:rPr>
                  <w:rFonts w:ascii="Calibri" w:hAnsi="Calibri" w:cs="Calibri"/>
                  <w:color w:val="000000"/>
                  <w:sz w:val="16"/>
                  <w:szCs w:val="16"/>
                  <w:lang w:eastAsia="en-US"/>
                </w:rPr>
                <w:t xml:space="preserve">62,103,7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8" w:author="Machado, Diana" w:date="2019-02-04T10:09:00Z"/>
                <w:rFonts w:ascii="Calibri" w:hAnsi="Calibri" w:cs="Calibri"/>
                <w:color w:val="000000"/>
                <w:sz w:val="16"/>
                <w:szCs w:val="16"/>
                <w:lang w:eastAsia="en-US"/>
              </w:rPr>
            </w:pPr>
            <w:ins w:id="7099" w:author="Machado, Diana" w:date="2019-02-04T10:09:00Z">
              <w:r w:rsidRPr="00C722A9">
                <w:rPr>
                  <w:rFonts w:ascii="Calibri" w:hAnsi="Calibri" w:cs="Calibri"/>
                  <w:color w:val="000000"/>
                  <w:sz w:val="16"/>
                  <w:szCs w:val="16"/>
                  <w:lang w:eastAsia="en-US"/>
                </w:rPr>
                <w:t>0.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0" w:author="Machado, Diana" w:date="2019-02-04T10:09:00Z"/>
                <w:rFonts w:ascii="Calibri" w:hAnsi="Calibri" w:cs="Calibri"/>
                <w:color w:val="000000"/>
                <w:sz w:val="16"/>
                <w:szCs w:val="16"/>
                <w:lang w:eastAsia="en-US"/>
              </w:rPr>
            </w:pPr>
            <w:ins w:id="7101" w:author="Machado, Diana" w:date="2019-02-04T10:09:00Z">
              <w:r w:rsidRPr="00C722A9">
                <w:rPr>
                  <w:rFonts w:ascii="Calibri" w:hAnsi="Calibri" w:cs="Calibri"/>
                  <w:color w:val="000000"/>
                  <w:sz w:val="16"/>
                  <w:szCs w:val="16"/>
                  <w:lang w:eastAsia="en-US"/>
                </w:rPr>
                <w:t xml:space="preserve">33,861,8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2" w:author="Machado, Diana" w:date="2019-02-04T10:09:00Z"/>
                <w:rFonts w:ascii="Calibri" w:hAnsi="Calibri" w:cs="Calibri"/>
                <w:color w:val="000000"/>
                <w:sz w:val="16"/>
                <w:szCs w:val="16"/>
                <w:lang w:eastAsia="en-US"/>
              </w:rPr>
            </w:pPr>
            <w:ins w:id="7103"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4" w:author="Machado, Diana" w:date="2019-02-04T10:09:00Z"/>
                <w:rFonts w:ascii="Calibri" w:hAnsi="Calibri" w:cs="Calibri"/>
                <w:color w:val="000000"/>
                <w:sz w:val="16"/>
                <w:szCs w:val="16"/>
                <w:lang w:eastAsia="en-US"/>
              </w:rPr>
            </w:pPr>
            <w:ins w:id="71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6" w:author="Machado, Diana" w:date="2019-02-04T10:09:00Z"/>
                <w:rFonts w:ascii="Calibri" w:hAnsi="Calibri" w:cs="Calibri"/>
                <w:color w:val="000000"/>
                <w:sz w:val="16"/>
                <w:szCs w:val="16"/>
                <w:lang w:eastAsia="en-US"/>
              </w:rPr>
            </w:pPr>
            <w:ins w:id="71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8" w:author="Machado, Diana" w:date="2019-02-04T10:09:00Z"/>
                <w:rFonts w:ascii="Calibri" w:hAnsi="Calibri" w:cs="Calibri"/>
                <w:color w:val="000000"/>
                <w:sz w:val="16"/>
                <w:szCs w:val="16"/>
                <w:lang w:eastAsia="en-US"/>
              </w:rPr>
            </w:pPr>
            <w:ins w:id="7109" w:author="Machado, Diana" w:date="2019-02-04T10:09:00Z">
              <w:r w:rsidRPr="00C722A9">
                <w:rPr>
                  <w:rFonts w:ascii="Calibri" w:hAnsi="Calibri" w:cs="Calibri"/>
                  <w:color w:val="000000"/>
                  <w:sz w:val="16"/>
                  <w:szCs w:val="16"/>
                  <w:lang w:eastAsia="en-US"/>
                </w:rPr>
                <w:t xml:space="preserve">62,779,8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10" w:author="Machado, Diana" w:date="2019-02-04T10:09:00Z"/>
                <w:rFonts w:ascii="Calibri" w:hAnsi="Calibri" w:cs="Calibri"/>
                <w:color w:val="000000"/>
                <w:sz w:val="16"/>
                <w:szCs w:val="16"/>
                <w:lang w:eastAsia="en-US"/>
              </w:rPr>
            </w:pPr>
            <w:ins w:id="7111"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12" w:author="Machado, Diana" w:date="2019-02-04T10:09:00Z"/>
                <w:rFonts w:ascii="Calibri" w:hAnsi="Calibri" w:cs="Calibri"/>
                <w:color w:val="000000"/>
                <w:sz w:val="16"/>
                <w:szCs w:val="16"/>
                <w:lang w:eastAsia="en-US"/>
              </w:rPr>
            </w:pPr>
            <w:ins w:id="7113" w:author="Machado, Diana" w:date="2019-02-04T10:09:00Z">
              <w:r w:rsidRPr="00C722A9">
                <w:rPr>
                  <w:rFonts w:ascii="Calibri" w:hAnsi="Calibri" w:cs="Calibri"/>
                  <w:color w:val="000000"/>
                  <w:sz w:val="16"/>
                  <w:szCs w:val="16"/>
                  <w:lang w:eastAsia="en-US"/>
                </w:rPr>
                <w:t xml:space="preserve">158,745,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14" w:author="Machado, Diana" w:date="2019-02-04T10:09:00Z"/>
                <w:rFonts w:ascii="Calibri" w:hAnsi="Calibri" w:cs="Calibri"/>
                <w:color w:val="000000"/>
                <w:sz w:val="16"/>
                <w:szCs w:val="16"/>
                <w:lang w:eastAsia="en-US"/>
              </w:rPr>
            </w:pPr>
            <w:ins w:id="7115" w:author="Machado, Diana" w:date="2019-02-04T10:09:00Z">
              <w:r w:rsidRPr="00C722A9">
                <w:rPr>
                  <w:rFonts w:ascii="Calibri" w:hAnsi="Calibri" w:cs="Calibri"/>
                  <w:color w:val="000000"/>
                  <w:sz w:val="16"/>
                  <w:szCs w:val="16"/>
                  <w:lang w:eastAsia="en-US"/>
                </w:rPr>
                <w:t>0.50%</w:t>
              </w:r>
            </w:ins>
          </w:p>
        </w:tc>
      </w:tr>
      <w:tr w:rsidR="00741D6D" w:rsidRPr="00C722A9" w:rsidTr="00331AF4">
        <w:trPr>
          <w:trHeight w:hRule="exact" w:val="216"/>
          <w:ins w:id="71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17" w:author="Machado, Diana" w:date="2019-02-04T10:09:00Z"/>
                <w:rFonts w:ascii="Calibri" w:hAnsi="Calibri" w:cs="Calibri"/>
                <w:color w:val="000000"/>
                <w:sz w:val="16"/>
                <w:szCs w:val="16"/>
                <w:lang w:eastAsia="en-US"/>
              </w:rPr>
            </w:pPr>
            <w:ins w:id="7118" w:author="Machado, Diana" w:date="2019-02-04T10:09:00Z">
              <w:r w:rsidRPr="00C722A9">
                <w:rPr>
                  <w:rFonts w:ascii="Calibri" w:hAnsi="Calibri" w:cs="Calibri"/>
                  <w:color w:val="000000"/>
                  <w:sz w:val="16"/>
                  <w:szCs w:val="16"/>
                  <w:lang w:eastAsia="en-US"/>
                </w:rPr>
                <w:t>328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19" w:author="Machado, Diana" w:date="2019-02-04T10:09:00Z"/>
                <w:rFonts w:ascii="Calibri" w:hAnsi="Calibri" w:cs="Calibri"/>
                <w:color w:val="000000"/>
                <w:sz w:val="16"/>
                <w:szCs w:val="16"/>
                <w:lang w:eastAsia="en-US"/>
              </w:rPr>
            </w:pPr>
            <w:ins w:id="7120" w:author="Machado, Diana" w:date="2019-02-04T10:09:00Z">
              <w:r w:rsidRPr="00C722A9">
                <w:rPr>
                  <w:rFonts w:ascii="Calibri" w:hAnsi="Calibri" w:cs="Calibri"/>
                  <w:color w:val="000000"/>
                  <w:sz w:val="16"/>
                  <w:szCs w:val="16"/>
                  <w:lang w:eastAsia="en-US"/>
                </w:rPr>
                <w:t xml:space="preserve">12,373,6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1" w:author="Machado, Diana" w:date="2019-02-04T10:09:00Z"/>
                <w:rFonts w:ascii="Calibri" w:hAnsi="Calibri" w:cs="Calibri"/>
                <w:color w:val="000000"/>
                <w:sz w:val="16"/>
                <w:szCs w:val="16"/>
                <w:lang w:eastAsia="en-US"/>
              </w:rPr>
            </w:pPr>
            <w:ins w:id="7122"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3" w:author="Machado, Diana" w:date="2019-02-04T10:09:00Z"/>
                <w:rFonts w:ascii="Calibri" w:hAnsi="Calibri" w:cs="Calibri"/>
                <w:color w:val="000000"/>
                <w:sz w:val="16"/>
                <w:szCs w:val="16"/>
                <w:lang w:eastAsia="en-US"/>
              </w:rPr>
            </w:pPr>
            <w:ins w:id="7124" w:author="Machado, Diana" w:date="2019-02-04T10:09:00Z">
              <w:r w:rsidRPr="00C722A9">
                <w:rPr>
                  <w:rFonts w:ascii="Calibri" w:hAnsi="Calibri" w:cs="Calibri"/>
                  <w:color w:val="000000"/>
                  <w:sz w:val="16"/>
                  <w:szCs w:val="16"/>
                  <w:lang w:eastAsia="en-US"/>
                </w:rPr>
                <w:t xml:space="preserve">6,852,2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5" w:author="Machado, Diana" w:date="2019-02-04T10:09:00Z"/>
                <w:rFonts w:ascii="Calibri" w:hAnsi="Calibri" w:cs="Calibri"/>
                <w:color w:val="000000"/>
                <w:sz w:val="16"/>
                <w:szCs w:val="16"/>
                <w:lang w:eastAsia="en-US"/>
              </w:rPr>
            </w:pPr>
            <w:ins w:id="7126"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7" w:author="Machado, Diana" w:date="2019-02-04T10:09:00Z"/>
                <w:rFonts w:ascii="Calibri" w:hAnsi="Calibri" w:cs="Calibri"/>
                <w:color w:val="000000"/>
                <w:sz w:val="16"/>
                <w:szCs w:val="16"/>
                <w:lang w:eastAsia="en-US"/>
              </w:rPr>
            </w:pPr>
            <w:ins w:id="71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9" w:author="Machado, Diana" w:date="2019-02-04T10:09:00Z"/>
                <w:rFonts w:ascii="Calibri" w:hAnsi="Calibri" w:cs="Calibri"/>
                <w:color w:val="000000"/>
                <w:sz w:val="16"/>
                <w:szCs w:val="16"/>
                <w:lang w:eastAsia="en-US"/>
              </w:rPr>
            </w:pPr>
            <w:ins w:id="71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31" w:author="Machado, Diana" w:date="2019-02-04T10:09:00Z"/>
                <w:rFonts w:ascii="Calibri" w:hAnsi="Calibri" w:cs="Calibri"/>
                <w:color w:val="000000"/>
                <w:sz w:val="16"/>
                <w:szCs w:val="16"/>
                <w:lang w:eastAsia="en-US"/>
              </w:rPr>
            </w:pPr>
            <w:ins w:id="7132" w:author="Machado, Diana" w:date="2019-02-04T10:09:00Z">
              <w:r w:rsidRPr="00C722A9">
                <w:rPr>
                  <w:rFonts w:ascii="Calibri" w:hAnsi="Calibri" w:cs="Calibri"/>
                  <w:color w:val="000000"/>
                  <w:sz w:val="16"/>
                  <w:szCs w:val="16"/>
                  <w:lang w:eastAsia="en-US"/>
                </w:rPr>
                <w:t xml:space="preserve">9,304,7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33" w:author="Machado, Diana" w:date="2019-02-04T10:09:00Z"/>
                <w:rFonts w:ascii="Calibri" w:hAnsi="Calibri" w:cs="Calibri"/>
                <w:color w:val="000000"/>
                <w:sz w:val="16"/>
                <w:szCs w:val="16"/>
                <w:lang w:eastAsia="en-US"/>
              </w:rPr>
            </w:pPr>
            <w:ins w:id="7134"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35" w:author="Machado, Diana" w:date="2019-02-04T10:09:00Z"/>
                <w:rFonts w:ascii="Calibri" w:hAnsi="Calibri" w:cs="Calibri"/>
                <w:color w:val="000000"/>
                <w:sz w:val="16"/>
                <w:szCs w:val="16"/>
                <w:lang w:eastAsia="en-US"/>
              </w:rPr>
            </w:pPr>
            <w:ins w:id="7136" w:author="Machado, Diana" w:date="2019-02-04T10:09:00Z">
              <w:r w:rsidRPr="00C722A9">
                <w:rPr>
                  <w:rFonts w:ascii="Calibri" w:hAnsi="Calibri" w:cs="Calibri"/>
                  <w:color w:val="000000"/>
                  <w:sz w:val="16"/>
                  <w:szCs w:val="16"/>
                  <w:lang w:eastAsia="en-US"/>
                </w:rPr>
                <w:t xml:space="preserve">28,530,5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37" w:author="Machado, Diana" w:date="2019-02-04T10:09:00Z"/>
                <w:rFonts w:ascii="Calibri" w:hAnsi="Calibri" w:cs="Calibri"/>
                <w:color w:val="000000"/>
                <w:sz w:val="16"/>
                <w:szCs w:val="16"/>
                <w:lang w:eastAsia="en-US"/>
              </w:rPr>
            </w:pPr>
            <w:ins w:id="7138"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71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40" w:author="Machado, Diana" w:date="2019-02-04T10:09:00Z"/>
                <w:rFonts w:ascii="Calibri" w:hAnsi="Calibri" w:cs="Calibri"/>
                <w:color w:val="000000"/>
                <w:sz w:val="16"/>
                <w:szCs w:val="16"/>
                <w:lang w:eastAsia="en-US"/>
              </w:rPr>
            </w:pPr>
            <w:ins w:id="7141" w:author="Machado, Diana" w:date="2019-02-04T10:09:00Z">
              <w:r w:rsidRPr="00C722A9">
                <w:rPr>
                  <w:rFonts w:ascii="Calibri" w:hAnsi="Calibri" w:cs="Calibri"/>
                  <w:color w:val="000000"/>
                  <w:sz w:val="16"/>
                  <w:szCs w:val="16"/>
                  <w:lang w:eastAsia="en-US"/>
                </w:rPr>
                <w:t>328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2" w:author="Machado, Diana" w:date="2019-02-04T10:09:00Z"/>
                <w:rFonts w:ascii="Calibri" w:hAnsi="Calibri" w:cs="Calibri"/>
                <w:color w:val="000000"/>
                <w:sz w:val="16"/>
                <w:szCs w:val="16"/>
                <w:lang w:eastAsia="en-US"/>
              </w:rPr>
            </w:pPr>
            <w:ins w:id="7143" w:author="Machado, Diana" w:date="2019-02-04T10:09:00Z">
              <w:r w:rsidRPr="00C722A9">
                <w:rPr>
                  <w:rFonts w:ascii="Calibri" w:hAnsi="Calibri" w:cs="Calibri"/>
                  <w:color w:val="000000"/>
                  <w:sz w:val="16"/>
                  <w:szCs w:val="16"/>
                  <w:lang w:eastAsia="en-US"/>
                </w:rPr>
                <w:t xml:space="preserve">28,447,57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4" w:author="Machado, Diana" w:date="2019-02-04T10:09:00Z"/>
                <w:rFonts w:ascii="Calibri" w:hAnsi="Calibri" w:cs="Calibri"/>
                <w:color w:val="000000"/>
                <w:sz w:val="16"/>
                <w:szCs w:val="16"/>
                <w:lang w:eastAsia="en-US"/>
              </w:rPr>
            </w:pPr>
            <w:ins w:id="7145" w:author="Machado, Diana" w:date="2019-02-04T10:09:00Z">
              <w:r w:rsidRPr="00C722A9">
                <w:rPr>
                  <w:rFonts w:ascii="Calibri" w:hAnsi="Calibri" w:cs="Calibri"/>
                  <w:color w:val="000000"/>
                  <w:sz w:val="16"/>
                  <w:szCs w:val="16"/>
                  <w:lang w:eastAsia="en-US"/>
                </w:rPr>
                <w:t>0.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6" w:author="Machado, Diana" w:date="2019-02-04T10:09:00Z"/>
                <w:rFonts w:ascii="Calibri" w:hAnsi="Calibri" w:cs="Calibri"/>
                <w:color w:val="000000"/>
                <w:sz w:val="16"/>
                <w:szCs w:val="16"/>
                <w:lang w:eastAsia="en-US"/>
              </w:rPr>
            </w:pPr>
            <w:ins w:id="7147" w:author="Machado, Diana" w:date="2019-02-04T10:09:00Z">
              <w:r w:rsidRPr="00C722A9">
                <w:rPr>
                  <w:rFonts w:ascii="Calibri" w:hAnsi="Calibri" w:cs="Calibri"/>
                  <w:color w:val="000000"/>
                  <w:sz w:val="16"/>
                  <w:szCs w:val="16"/>
                  <w:lang w:eastAsia="en-US"/>
                </w:rPr>
                <w:t xml:space="preserve">3,382,7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8" w:author="Machado, Diana" w:date="2019-02-04T10:09:00Z"/>
                <w:rFonts w:ascii="Calibri" w:hAnsi="Calibri" w:cs="Calibri"/>
                <w:color w:val="000000"/>
                <w:sz w:val="16"/>
                <w:szCs w:val="16"/>
                <w:lang w:eastAsia="en-US"/>
              </w:rPr>
            </w:pPr>
            <w:ins w:id="714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0" w:author="Machado, Diana" w:date="2019-02-04T10:09:00Z"/>
                <w:rFonts w:ascii="Calibri" w:hAnsi="Calibri" w:cs="Calibri"/>
                <w:color w:val="000000"/>
                <w:sz w:val="16"/>
                <w:szCs w:val="16"/>
                <w:lang w:eastAsia="en-US"/>
              </w:rPr>
            </w:pPr>
            <w:ins w:id="71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2" w:author="Machado, Diana" w:date="2019-02-04T10:09:00Z"/>
                <w:rFonts w:ascii="Calibri" w:hAnsi="Calibri" w:cs="Calibri"/>
                <w:color w:val="000000"/>
                <w:sz w:val="16"/>
                <w:szCs w:val="16"/>
                <w:lang w:eastAsia="en-US"/>
              </w:rPr>
            </w:pPr>
            <w:ins w:id="71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4" w:author="Machado, Diana" w:date="2019-02-04T10:09:00Z"/>
                <w:rFonts w:ascii="Calibri" w:hAnsi="Calibri" w:cs="Calibri"/>
                <w:color w:val="000000"/>
                <w:sz w:val="16"/>
                <w:szCs w:val="16"/>
                <w:lang w:eastAsia="en-US"/>
              </w:rPr>
            </w:pPr>
            <w:ins w:id="7155" w:author="Machado, Diana" w:date="2019-02-04T10:09:00Z">
              <w:r w:rsidRPr="00C722A9">
                <w:rPr>
                  <w:rFonts w:ascii="Calibri" w:hAnsi="Calibri" w:cs="Calibri"/>
                  <w:color w:val="000000"/>
                  <w:sz w:val="16"/>
                  <w:szCs w:val="16"/>
                  <w:lang w:eastAsia="en-US"/>
                </w:rPr>
                <w:t xml:space="preserve">21,084,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6" w:author="Machado, Diana" w:date="2019-02-04T10:09:00Z"/>
                <w:rFonts w:ascii="Calibri" w:hAnsi="Calibri" w:cs="Calibri"/>
                <w:color w:val="000000"/>
                <w:sz w:val="16"/>
                <w:szCs w:val="16"/>
                <w:lang w:eastAsia="en-US"/>
              </w:rPr>
            </w:pPr>
            <w:ins w:id="715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58" w:author="Machado, Diana" w:date="2019-02-04T10:09:00Z"/>
                <w:rFonts w:ascii="Calibri" w:hAnsi="Calibri" w:cs="Calibri"/>
                <w:color w:val="000000"/>
                <w:sz w:val="16"/>
                <w:szCs w:val="16"/>
                <w:lang w:eastAsia="en-US"/>
              </w:rPr>
            </w:pPr>
            <w:ins w:id="7159" w:author="Machado, Diana" w:date="2019-02-04T10:09:00Z">
              <w:r w:rsidRPr="00C722A9">
                <w:rPr>
                  <w:rFonts w:ascii="Calibri" w:hAnsi="Calibri" w:cs="Calibri"/>
                  <w:color w:val="000000"/>
                  <w:sz w:val="16"/>
                  <w:szCs w:val="16"/>
                  <w:lang w:eastAsia="en-US"/>
                </w:rPr>
                <w:t xml:space="preserve">52,914,4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60" w:author="Machado, Diana" w:date="2019-02-04T10:09:00Z"/>
                <w:rFonts w:ascii="Calibri" w:hAnsi="Calibri" w:cs="Calibri"/>
                <w:color w:val="000000"/>
                <w:sz w:val="16"/>
                <w:szCs w:val="16"/>
                <w:lang w:eastAsia="en-US"/>
              </w:rPr>
            </w:pPr>
            <w:ins w:id="7161"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71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63" w:author="Machado, Diana" w:date="2019-02-04T10:09:00Z"/>
                <w:rFonts w:ascii="Calibri" w:hAnsi="Calibri" w:cs="Calibri"/>
                <w:color w:val="000000"/>
                <w:sz w:val="16"/>
                <w:szCs w:val="16"/>
                <w:lang w:eastAsia="en-US"/>
              </w:rPr>
            </w:pPr>
            <w:ins w:id="7164" w:author="Machado, Diana" w:date="2019-02-04T10:09:00Z">
              <w:r w:rsidRPr="00C722A9">
                <w:rPr>
                  <w:rFonts w:ascii="Calibri" w:hAnsi="Calibri" w:cs="Calibri"/>
                  <w:color w:val="000000"/>
                  <w:sz w:val="16"/>
                  <w:szCs w:val="16"/>
                  <w:lang w:eastAsia="en-US"/>
                </w:rPr>
                <w:t>328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5" w:author="Machado, Diana" w:date="2019-02-04T10:09:00Z"/>
                <w:rFonts w:ascii="Calibri" w:hAnsi="Calibri" w:cs="Calibri"/>
                <w:color w:val="000000"/>
                <w:sz w:val="16"/>
                <w:szCs w:val="16"/>
                <w:lang w:eastAsia="en-US"/>
              </w:rPr>
            </w:pPr>
            <w:ins w:id="7166" w:author="Machado, Diana" w:date="2019-02-04T10:09:00Z">
              <w:r w:rsidRPr="00C722A9">
                <w:rPr>
                  <w:rFonts w:ascii="Calibri" w:hAnsi="Calibri" w:cs="Calibri"/>
                  <w:color w:val="000000"/>
                  <w:sz w:val="16"/>
                  <w:szCs w:val="16"/>
                  <w:lang w:eastAsia="en-US"/>
                </w:rPr>
                <w:t xml:space="preserve">54,443,7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7" w:author="Machado, Diana" w:date="2019-02-04T10:09:00Z"/>
                <w:rFonts w:ascii="Calibri" w:hAnsi="Calibri" w:cs="Calibri"/>
                <w:color w:val="000000"/>
                <w:sz w:val="16"/>
                <w:szCs w:val="16"/>
                <w:lang w:eastAsia="en-US"/>
              </w:rPr>
            </w:pPr>
            <w:ins w:id="7168"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9" w:author="Machado, Diana" w:date="2019-02-04T10:09:00Z"/>
                <w:rFonts w:ascii="Calibri" w:hAnsi="Calibri" w:cs="Calibri"/>
                <w:color w:val="000000"/>
                <w:sz w:val="16"/>
                <w:szCs w:val="16"/>
                <w:lang w:eastAsia="en-US"/>
              </w:rPr>
            </w:pPr>
            <w:ins w:id="7170" w:author="Machado, Diana" w:date="2019-02-04T10:09:00Z">
              <w:r w:rsidRPr="00C722A9">
                <w:rPr>
                  <w:rFonts w:ascii="Calibri" w:hAnsi="Calibri" w:cs="Calibri"/>
                  <w:color w:val="000000"/>
                  <w:sz w:val="16"/>
                  <w:szCs w:val="16"/>
                  <w:lang w:eastAsia="en-US"/>
                </w:rPr>
                <w:t xml:space="preserve">21,509,8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1" w:author="Machado, Diana" w:date="2019-02-04T10:09:00Z"/>
                <w:rFonts w:ascii="Calibri" w:hAnsi="Calibri" w:cs="Calibri"/>
                <w:color w:val="000000"/>
                <w:sz w:val="16"/>
                <w:szCs w:val="16"/>
                <w:lang w:eastAsia="en-US"/>
              </w:rPr>
            </w:pPr>
            <w:ins w:id="7172"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3" w:author="Machado, Diana" w:date="2019-02-04T10:09:00Z"/>
                <w:rFonts w:ascii="Calibri" w:hAnsi="Calibri" w:cs="Calibri"/>
                <w:color w:val="000000"/>
                <w:sz w:val="16"/>
                <w:szCs w:val="16"/>
                <w:lang w:eastAsia="en-US"/>
              </w:rPr>
            </w:pPr>
            <w:ins w:id="71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5" w:author="Machado, Diana" w:date="2019-02-04T10:09:00Z"/>
                <w:rFonts w:ascii="Calibri" w:hAnsi="Calibri" w:cs="Calibri"/>
                <w:color w:val="000000"/>
                <w:sz w:val="16"/>
                <w:szCs w:val="16"/>
                <w:lang w:eastAsia="en-US"/>
              </w:rPr>
            </w:pPr>
            <w:ins w:id="71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7" w:author="Machado, Diana" w:date="2019-02-04T10:09:00Z"/>
                <w:rFonts w:ascii="Calibri" w:hAnsi="Calibri" w:cs="Calibri"/>
                <w:color w:val="000000"/>
                <w:sz w:val="16"/>
                <w:szCs w:val="16"/>
                <w:lang w:eastAsia="en-US"/>
              </w:rPr>
            </w:pPr>
            <w:ins w:id="7178" w:author="Machado, Diana" w:date="2019-02-04T10:09:00Z">
              <w:r w:rsidRPr="00C722A9">
                <w:rPr>
                  <w:rFonts w:ascii="Calibri" w:hAnsi="Calibri" w:cs="Calibri"/>
                  <w:color w:val="000000"/>
                  <w:sz w:val="16"/>
                  <w:szCs w:val="16"/>
                  <w:lang w:eastAsia="en-US"/>
                </w:rPr>
                <w:t xml:space="preserve">39,699,9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9" w:author="Machado, Diana" w:date="2019-02-04T10:09:00Z"/>
                <w:rFonts w:ascii="Calibri" w:hAnsi="Calibri" w:cs="Calibri"/>
                <w:color w:val="000000"/>
                <w:sz w:val="16"/>
                <w:szCs w:val="16"/>
                <w:lang w:eastAsia="en-US"/>
              </w:rPr>
            </w:pPr>
            <w:ins w:id="7180"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81" w:author="Machado, Diana" w:date="2019-02-04T10:09:00Z"/>
                <w:rFonts w:ascii="Calibri" w:hAnsi="Calibri" w:cs="Calibri"/>
                <w:color w:val="000000"/>
                <w:sz w:val="16"/>
                <w:szCs w:val="16"/>
                <w:lang w:eastAsia="en-US"/>
              </w:rPr>
            </w:pPr>
            <w:ins w:id="7182" w:author="Machado, Diana" w:date="2019-02-04T10:09:00Z">
              <w:r w:rsidRPr="00C722A9">
                <w:rPr>
                  <w:rFonts w:ascii="Calibri" w:hAnsi="Calibri" w:cs="Calibri"/>
                  <w:color w:val="000000"/>
                  <w:sz w:val="16"/>
                  <w:szCs w:val="16"/>
                  <w:lang w:eastAsia="en-US"/>
                </w:rPr>
                <w:t xml:space="preserve">115,653,4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83" w:author="Machado, Diana" w:date="2019-02-04T10:09:00Z"/>
                <w:rFonts w:ascii="Calibri" w:hAnsi="Calibri" w:cs="Calibri"/>
                <w:color w:val="000000"/>
                <w:sz w:val="16"/>
                <w:szCs w:val="16"/>
                <w:lang w:eastAsia="en-US"/>
              </w:rPr>
            </w:pPr>
            <w:ins w:id="7184"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71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86" w:author="Machado, Diana" w:date="2019-02-04T10:09:00Z"/>
                <w:rFonts w:ascii="Calibri" w:hAnsi="Calibri" w:cs="Calibri"/>
                <w:color w:val="000000"/>
                <w:sz w:val="16"/>
                <w:szCs w:val="16"/>
                <w:lang w:eastAsia="en-US"/>
              </w:rPr>
            </w:pPr>
            <w:ins w:id="7187" w:author="Machado, Diana" w:date="2019-02-04T10:09:00Z">
              <w:r w:rsidRPr="00C722A9">
                <w:rPr>
                  <w:rFonts w:ascii="Calibri" w:hAnsi="Calibri" w:cs="Calibri"/>
                  <w:color w:val="000000"/>
                  <w:sz w:val="16"/>
                  <w:szCs w:val="16"/>
                  <w:lang w:eastAsia="en-US"/>
                </w:rPr>
                <w:t>328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88" w:author="Machado, Diana" w:date="2019-02-04T10:09:00Z"/>
                <w:rFonts w:ascii="Calibri" w:hAnsi="Calibri" w:cs="Calibri"/>
                <w:color w:val="000000"/>
                <w:sz w:val="16"/>
                <w:szCs w:val="16"/>
                <w:lang w:eastAsia="en-US"/>
              </w:rPr>
            </w:pPr>
            <w:ins w:id="7189" w:author="Machado, Diana" w:date="2019-02-04T10:09:00Z">
              <w:r w:rsidRPr="00C722A9">
                <w:rPr>
                  <w:rFonts w:ascii="Calibri" w:hAnsi="Calibri" w:cs="Calibri"/>
                  <w:color w:val="000000"/>
                  <w:sz w:val="16"/>
                  <w:szCs w:val="16"/>
                  <w:lang w:eastAsia="en-US"/>
                </w:rPr>
                <w:t xml:space="preserve">62,942,49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0" w:author="Machado, Diana" w:date="2019-02-04T10:09:00Z"/>
                <w:rFonts w:ascii="Calibri" w:hAnsi="Calibri" w:cs="Calibri"/>
                <w:color w:val="000000"/>
                <w:sz w:val="16"/>
                <w:szCs w:val="16"/>
                <w:lang w:eastAsia="en-US"/>
              </w:rPr>
            </w:pPr>
            <w:ins w:id="7191" w:author="Machado, Diana" w:date="2019-02-04T10:09:00Z">
              <w:r w:rsidRPr="00C722A9">
                <w:rPr>
                  <w:rFonts w:ascii="Calibri" w:hAnsi="Calibri" w:cs="Calibri"/>
                  <w:color w:val="000000"/>
                  <w:sz w:val="16"/>
                  <w:szCs w:val="16"/>
                  <w:lang w:eastAsia="en-US"/>
                </w:rPr>
                <w:t>0.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2" w:author="Machado, Diana" w:date="2019-02-04T10:09:00Z"/>
                <w:rFonts w:ascii="Calibri" w:hAnsi="Calibri" w:cs="Calibri"/>
                <w:color w:val="000000"/>
                <w:sz w:val="16"/>
                <w:szCs w:val="16"/>
                <w:lang w:eastAsia="en-US"/>
              </w:rPr>
            </w:pPr>
            <w:ins w:id="7193" w:author="Machado, Diana" w:date="2019-02-04T10:09:00Z">
              <w:r w:rsidRPr="00C722A9">
                <w:rPr>
                  <w:rFonts w:ascii="Calibri" w:hAnsi="Calibri" w:cs="Calibri"/>
                  <w:color w:val="000000"/>
                  <w:sz w:val="16"/>
                  <w:szCs w:val="16"/>
                  <w:lang w:eastAsia="en-US"/>
                </w:rPr>
                <w:t xml:space="preserve">26,334,0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4" w:author="Machado, Diana" w:date="2019-02-04T10:09:00Z"/>
                <w:rFonts w:ascii="Calibri" w:hAnsi="Calibri" w:cs="Calibri"/>
                <w:color w:val="000000"/>
                <w:sz w:val="16"/>
                <w:szCs w:val="16"/>
                <w:lang w:eastAsia="en-US"/>
              </w:rPr>
            </w:pPr>
            <w:ins w:id="7195"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6" w:author="Machado, Diana" w:date="2019-02-04T10:09:00Z"/>
                <w:rFonts w:ascii="Calibri" w:hAnsi="Calibri" w:cs="Calibri"/>
                <w:color w:val="000000"/>
                <w:sz w:val="16"/>
                <w:szCs w:val="16"/>
                <w:lang w:eastAsia="en-US"/>
              </w:rPr>
            </w:pPr>
            <w:ins w:id="71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8" w:author="Machado, Diana" w:date="2019-02-04T10:09:00Z"/>
                <w:rFonts w:ascii="Calibri" w:hAnsi="Calibri" w:cs="Calibri"/>
                <w:color w:val="000000"/>
                <w:sz w:val="16"/>
                <w:szCs w:val="16"/>
                <w:lang w:eastAsia="en-US"/>
              </w:rPr>
            </w:pPr>
            <w:ins w:id="71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00" w:author="Machado, Diana" w:date="2019-02-04T10:09:00Z"/>
                <w:rFonts w:ascii="Calibri" w:hAnsi="Calibri" w:cs="Calibri"/>
                <w:color w:val="000000"/>
                <w:sz w:val="16"/>
                <w:szCs w:val="16"/>
                <w:lang w:eastAsia="en-US"/>
              </w:rPr>
            </w:pPr>
            <w:ins w:id="7201" w:author="Machado, Diana" w:date="2019-02-04T10:09:00Z">
              <w:r w:rsidRPr="00C722A9">
                <w:rPr>
                  <w:rFonts w:ascii="Calibri" w:hAnsi="Calibri" w:cs="Calibri"/>
                  <w:color w:val="000000"/>
                  <w:sz w:val="16"/>
                  <w:szCs w:val="16"/>
                  <w:lang w:eastAsia="en-US"/>
                </w:rPr>
                <w:t xml:space="preserve">51,545,5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02" w:author="Machado, Diana" w:date="2019-02-04T10:09:00Z"/>
                <w:rFonts w:ascii="Calibri" w:hAnsi="Calibri" w:cs="Calibri"/>
                <w:color w:val="000000"/>
                <w:sz w:val="16"/>
                <w:szCs w:val="16"/>
                <w:lang w:eastAsia="en-US"/>
              </w:rPr>
            </w:pPr>
            <w:ins w:id="7203"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04" w:author="Machado, Diana" w:date="2019-02-04T10:09:00Z"/>
                <w:rFonts w:ascii="Calibri" w:hAnsi="Calibri" w:cs="Calibri"/>
                <w:color w:val="000000"/>
                <w:sz w:val="16"/>
                <w:szCs w:val="16"/>
                <w:lang w:eastAsia="en-US"/>
              </w:rPr>
            </w:pPr>
            <w:ins w:id="7205" w:author="Machado, Diana" w:date="2019-02-04T10:09:00Z">
              <w:r w:rsidRPr="00C722A9">
                <w:rPr>
                  <w:rFonts w:ascii="Calibri" w:hAnsi="Calibri" w:cs="Calibri"/>
                  <w:color w:val="000000"/>
                  <w:sz w:val="16"/>
                  <w:szCs w:val="16"/>
                  <w:lang w:eastAsia="en-US"/>
                </w:rPr>
                <w:t xml:space="preserve">140,822,0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06" w:author="Machado, Diana" w:date="2019-02-04T10:09:00Z"/>
                <w:rFonts w:ascii="Calibri" w:hAnsi="Calibri" w:cs="Calibri"/>
                <w:color w:val="000000"/>
                <w:sz w:val="16"/>
                <w:szCs w:val="16"/>
                <w:lang w:eastAsia="en-US"/>
              </w:rPr>
            </w:pPr>
            <w:ins w:id="7207"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72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09" w:author="Machado, Diana" w:date="2019-02-04T10:09:00Z"/>
                <w:rFonts w:ascii="Calibri" w:hAnsi="Calibri" w:cs="Calibri"/>
                <w:color w:val="000000"/>
                <w:sz w:val="16"/>
                <w:szCs w:val="16"/>
                <w:lang w:eastAsia="en-US"/>
              </w:rPr>
            </w:pPr>
            <w:ins w:id="7210" w:author="Machado, Diana" w:date="2019-02-04T10:09:00Z">
              <w:r w:rsidRPr="00C722A9">
                <w:rPr>
                  <w:rFonts w:ascii="Calibri" w:hAnsi="Calibri" w:cs="Calibri"/>
                  <w:color w:val="000000"/>
                  <w:sz w:val="16"/>
                  <w:szCs w:val="16"/>
                  <w:lang w:eastAsia="en-US"/>
                </w:rPr>
                <w:t>328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1" w:author="Machado, Diana" w:date="2019-02-04T10:09:00Z"/>
                <w:rFonts w:ascii="Calibri" w:hAnsi="Calibri" w:cs="Calibri"/>
                <w:color w:val="000000"/>
                <w:sz w:val="16"/>
                <w:szCs w:val="16"/>
                <w:lang w:eastAsia="en-US"/>
              </w:rPr>
            </w:pPr>
            <w:ins w:id="7212" w:author="Machado, Diana" w:date="2019-02-04T10:09:00Z">
              <w:r w:rsidRPr="00C722A9">
                <w:rPr>
                  <w:rFonts w:ascii="Calibri" w:hAnsi="Calibri" w:cs="Calibri"/>
                  <w:color w:val="000000"/>
                  <w:sz w:val="16"/>
                  <w:szCs w:val="16"/>
                  <w:lang w:eastAsia="en-US"/>
                </w:rPr>
                <w:t xml:space="preserve">88,392,56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3" w:author="Machado, Diana" w:date="2019-02-04T10:09:00Z"/>
                <w:rFonts w:ascii="Calibri" w:hAnsi="Calibri" w:cs="Calibri"/>
                <w:color w:val="000000"/>
                <w:sz w:val="16"/>
                <w:szCs w:val="16"/>
                <w:lang w:eastAsia="en-US"/>
              </w:rPr>
            </w:pPr>
            <w:ins w:id="7214" w:author="Machado, Diana" w:date="2019-02-04T10:09:00Z">
              <w:r w:rsidRPr="00C722A9">
                <w:rPr>
                  <w:rFonts w:ascii="Calibri" w:hAnsi="Calibri" w:cs="Calibri"/>
                  <w:color w:val="000000"/>
                  <w:sz w:val="16"/>
                  <w:szCs w:val="16"/>
                  <w:lang w:eastAsia="en-US"/>
                </w:rPr>
                <w:t>1.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5" w:author="Machado, Diana" w:date="2019-02-04T10:09:00Z"/>
                <w:rFonts w:ascii="Calibri" w:hAnsi="Calibri" w:cs="Calibri"/>
                <w:color w:val="000000"/>
                <w:sz w:val="16"/>
                <w:szCs w:val="16"/>
                <w:lang w:eastAsia="en-US"/>
              </w:rPr>
            </w:pPr>
            <w:ins w:id="7216" w:author="Machado, Diana" w:date="2019-02-04T10:09:00Z">
              <w:r w:rsidRPr="00C722A9">
                <w:rPr>
                  <w:rFonts w:ascii="Calibri" w:hAnsi="Calibri" w:cs="Calibri"/>
                  <w:color w:val="000000"/>
                  <w:sz w:val="16"/>
                  <w:szCs w:val="16"/>
                  <w:lang w:eastAsia="en-US"/>
                </w:rPr>
                <w:t xml:space="preserve">35,616,9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7" w:author="Machado, Diana" w:date="2019-02-04T10:09:00Z"/>
                <w:rFonts w:ascii="Calibri" w:hAnsi="Calibri" w:cs="Calibri"/>
                <w:color w:val="000000"/>
                <w:sz w:val="16"/>
                <w:szCs w:val="16"/>
                <w:lang w:eastAsia="en-US"/>
              </w:rPr>
            </w:pPr>
            <w:ins w:id="7218"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9" w:author="Machado, Diana" w:date="2019-02-04T10:09:00Z"/>
                <w:rFonts w:ascii="Calibri" w:hAnsi="Calibri" w:cs="Calibri"/>
                <w:color w:val="000000"/>
                <w:sz w:val="16"/>
                <w:szCs w:val="16"/>
                <w:lang w:eastAsia="en-US"/>
              </w:rPr>
            </w:pPr>
            <w:ins w:id="72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1" w:author="Machado, Diana" w:date="2019-02-04T10:09:00Z"/>
                <w:rFonts w:ascii="Calibri" w:hAnsi="Calibri" w:cs="Calibri"/>
                <w:color w:val="000000"/>
                <w:sz w:val="16"/>
                <w:szCs w:val="16"/>
                <w:lang w:eastAsia="en-US"/>
              </w:rPr>
            </w:pPr>
            <w:ins w:id="72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3" w:author="Machado, Diana" w:date="2019-02-04T10:09:00Z"/>
                <w:rFonts w:ascii="Calibri" w:hAnsi="Calibri" w:cs="Calibri"/>
                <w:color w:val="000000"/>
                <w:sz w:val="16"/>
                <w:szCs w:val="16"/>
                <w:lang w:eastAsia="en-US"/>
              </w:rPr>
            </w:pPr>
            <w:ins w:id="7224" w:author="Machado, Diana" w:date="2019-02-04T10:09:00Z">
              <w:r w:rsidRPr="00C722A9">
                <w:rPr>
                  <w:rFonts w:ascii="Calibri" w:hAnsi="Calibri" w:cs="Calibri"/>
                  <w:color w:val="000000"/>
                  <w:sz w:val="16"/>
                  <w:szCs w:val="16"/>
                  <w:lang w:eastAsia="en-US"/>
                </w:rPr>
                <w:t xml:space="preserve">65,311,8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5" w:author="Machado, Diana" w:date="2019-02-04T10:09:00Z"/>
                <w:rFonts w:ascii="Calibri" w:hAnsi="Calibri" w:cs="Calibri"/>
                <w:color w:val="000000"/>
                <w:sz w:val="16"/>
                <w:szCs w:val="16"/>
                <w:lang w:eastAsia="en-US"/>
              </w:rPr>
            </w:pPr>
            <w:ins w:id="7226"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27" w:author="Machado, Diana" w:date="2019-02-04T10:09:00Z"/>
                <w:rFonts w:ascii="Calibri" w:hAnsi="Calibri" w:cs="Calibri"/>
                <w:color w:val="000000"/>
                <w:sz w:val="16"/>
                <w:szCs w:val="16"/>
                <w:lang w:eastAsia="en-US"/>
              </w:rPr>
            </w:pPr>
            <w:ins w:id="7228" w:author="Machado, Diana" w:date="2019-02-04T10:09:00Z">
              <w:r w:rsidRPr="00C722A9">
                <w:rPr>
                  <w:rFonts w:ascii="Calibri" w:hAnsi="Calibri" w:cs="Calibri"/>
                  <w:color w:val="000000"/>
                  <w:sz w:val="16"/>
                  <w:szCs w:val="16"/>
                  <w:lang w:eastAsia="en-US"/>
                </w:rPr>
                <w:t xml:space="preserve">189,321,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29" w:author="Machado, Diana" w:date="2019-02-04T10:09:00Z"/>
                <w:rFonts w:ascii="Calibri" w:hAnsi="Calibri" w:cs="Calibri"/>
                <w:color w:val="000000"/>
                <w:sz w:val="16"/>
                <w:szCs w:val="16"/>
                <w:lang w:eastAsia="en-US"/>
              </w:rPr>
            </w:pPr>
            <w:ins w:id="7230" w:author="Machado, Diana" w:date="2019-02-04T10:09:00Z">
              <w:r w:rsidRPr="00C722A9">
                <w:rPr>
                  <w:rFonts w:ascii="Calibri" w:hAnsi="Calibri" w:cs="Calibri"/>
                  <w:color w:val="000000"/>
                  <w:sz w:val="16"/>
                  <w:szCs w:val="16"/>
                  <w:lang w:eastAsia="en-US"/>
                </w:rPr>
                <w:t>0.59%</w:t>
              </w:r>
            </w:ins>
          </w:p>
        </w:tc>
      </w:tr>
      <w:tr w:rsidR="00741D6D" w:rsidRPr="00C722A9" w:rsidTr="00331AF4">
        <w:trPr>
          <w:trHeight w:hRule="exact" w:val="216"/>
          <w:ins w:id="72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32" w:author="Machado, Diana" w:date="2019-02-04T10:09:00Z"/>
                <w:rFonts w:ascii="Calibri" w:hAnsi="Calibri" w:cs="Calibri"/>
                <w:color w:val="000000"/>
                <w:sz w:val="16"/>
                <w:szCs w:val="16"/>
                <w:lang w:eastAsia="en-US"/>
              </w:rPr>
            </w:pPr>
            <w:ins w:id="7233" w:author="Machado, Diana" w:date="2019-02-04T10:09:00Z">
              <w:r w:rsidRPr="00C722A9">
                <w:rPr>
                  <w:rFonts w:ascii="Calibri" w:hAnsi="Calibri" w:cs="Calibri"/>
                  <w:color w:val="000000"/>
                  <w:sz w:val="16"/>
                  <w:szCs w:val="16"/>
                  <w:lang w:eastAsia="en-US"/>
                </w:rPr>
                <w:t>328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4" w:author="Machado, Diana" w:date="2019-02-04T10:09:00Z"/>
                <w:rFonts w:ascii="Calibri" w:hAnsi="Calibri" w:cs="Calibri"/>
                <w:color w:val="000000"/>
                <w:sz w:val="16"/>
                <w:szCs w:val="16"/>
                <w:lang w:eastAsia="en-US"/>
              </w:rPr>
            </w:pPr>
            <w:ins w:id="7235" w:author="Machado, Diana" w:date="2019-02-04T10:09:00Z">
              <w:r w:rsidRPr="00C722A9">
                <w:rPr>
                  <w:rFonts w:ascii="Calibri" w:hAnsi="Calibri" w:cs="Calibri"/>
                  <w:color w:val="000000"/>
                  <w:sz w:val="16"/>
                  <w:szCs w:val="16"/>
                  <w:lang w:eastAsia="en-US"/>
                </w:rPr>
                <w:t xml:space="preserve">32,305,05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6" w:author="Machado, Diana" w:date="2019-02-04T10:09:00Z"/>
                <w:rFonts w:ascii="Calibri" w:hAnsi="Calibri" w:cs="Calibri"/>
                <w:color w:val="000000"/>
                <w:sz w:val="16"/>
                <w:szCs w:val="16"/>
                <w:lang w:eastAsia="en-US"/>
              </w:rPr>
            </w:pPr>
            <w:ins w:id="7237" w:author="Machado, Diana" w:date="2019-02-04T10:09:00Z">
              <w:r w:rsidRPr="00C722A9">
                <w:rPr>
                  <w:rFonts w:ascii="Calibri" w:hAnsi="Calibri" w:cs="Calibri"/>
                  <w:color w:val="000000"/>
                  <w:sz w:val="16"/>
                  <w:szCs w:val="16"/>
                  <w:lang w:eastAsia="en-US"/>
                </w:rPr>
                <w:t>0.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8" w:author="Machado, Diana" w:date="2019-02-04T10:09:00Z"/>
                <w:rFonts w:ascii="Calibri" w:hAnsi="Calibri" w:cs="Calibri"/>
                <w:color w:val="000000"/>
                <w:sz w:val="16"/>
                <w:szCs w:val="16"/>
                <w:lang w:eastAsia="en-US"/>
              </w:rPr>
            </w:pPr>
            <w:ins w:id="7239" w:author="Machado, Diana" w:date="2019-02-04T10:09:00Z">
              <w:r w:rsidRPr="00C722A9">
                <w:rPr>
                  <w:rFonts w:ascii="Calibri" w:hAnsi="Calibri" w:cs="Calibri"/>
                  <w:color w:val="000000"/>
                  <w:sz w:val="16"/>
                  <w:szCs w:val="16"/>
                  <w:lang w:eastAsia="en-US"/>
                </w:rPr>
                <w:t xml:space="preserve">12,552,5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0" w:author="Machado, Diana" w:date="2019-02-04T10:09:00Z"/>
                <w:rFonts w:ascii="Calibri" w:hAnsi="Calibri" w:cs="Calibri"/>
                <w:color w:val="000000"/>
                <w:sz w:val="16"/>
                <w:szCs w:val="16"/>
                <w:lang w:eastAsia="en-US"/>
              </w:rPr>
            </w:pPr>
            <w:ins w:id="7241"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2" w:author="Machado, Diana" w:date="2019-02-04T10:09:00Z"/>
                <w:rFonts w:ascii="Calibri" w:hAnsi="Calibri" w:cs="Calibri"/>
                <w:color w:val="000000"/>
                <w:sz w:val="16"/>
                <w:szCs w:val="16"/>
                <w:lang w:eastAsia="en-US"/>
              </w:rPr>
            </w:pPr>
            <w:ins w:id="72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4" w:author="Machado, Diana" w:date="2019-02-04T10:09:00Z"/>
                <w:rFonts w:ascii="Calibri" w:hAnsi="Calibri" w:cs="Calibri"/>
                <w:color w:val="000000"/>
                <w:sz w:val="16"/>
                <w:szCs w:val="16"/>
                <w:lang w:eastAsia="en-US"/>
              </w:rPr>
            </w:pPr>
            <w:ins w:id="72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6" w:author="Machado, Diana" w:date="2019-02-04T10:09:00Z"/>
                <w:rFonts w:ascii="Calibri" w:hAnsi="Calibri" w:cs="Calibri"/>
                <w:color w:val="000000"/>
                <w:sz w:val="16"/>
                <w:szCs w:val="16"/>
                <w:lang w:eastAsia="en-US"/>
              </w:rPr>
            </w:pPr>
            <w:ins w:id="7247" w:author="Machado, Diana" w:date="2019-02-04T10:09:00Z">
              <w:r w:rsidRPr="00C722A9">
                <w:rPr>
                  <w:rFonts w:ascii="Calibri" w:hAnsi="Calibri" w:cs="Calibri"/>
                  <w:color w:val="000000"/>
                  <w:sz w:val="16"/>
                  <w:szCs w:val="16"/>
                  <w:lang w:eastAsia="en-US"/>
                </w:rPr>
                <w:t xml:space="preserve">18,165,7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8" w:author="Machado, Diana" w:date="2019-02-04T10:09:00Z"/>
                <w:rFonts w:ascii="Calibri" w:hAnsi="Calibri" w:cs="Calibri"/>
                <w:color w:val="000000"/>
                <w:sz w:val="16"/>
                <w:szCs w:val="16"/>
                <w:lang w:eastAsia="en-US"/>
              </w:rPr>
            </w:pPr>
            <w:ins w:id="7249"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50" w:author="Machado, Diana" w:date="2019-02-04T10:09:00Z"/>
                <w:rFonts w:ascii="Calibri" w:hAnsi="Calibri" w:cs="Calibri"/>
                <w:color w:val="000000"/>
                <w:sz w:val="16"/>
                <w:szCs w:val="16"/>
                <w:lang w:eastAsia="en-US"/>
              </w:rPr>
            </w:pPr>
            <w:ins w:id="7251" w:author="Machado, Diana" w:date="2019-02-04T10:09:00Z">
              <w:r w:rsidRPr="00C722A9">
                <w:rPr>
                  <w:rFonts w:ascii="Calibri" w:hAnsi="Calibri" w:cs="Calibri"/>
                  <w:color w:val="000000"/>
                  <w:sz w:val="16"/>
                  <w:szCs w:val="16"/>
                  <w:lang w:eastAsia="en-US"/>
                </w:rPr>
                <w:t xml:space="preserve">63,023,3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52" w:author="Machado, Diana" w:date="2019-02-04T10:09:00Z"/>
                <w:rFonts w:ascii="Calibri" w:hAnsi="Calibri" w:cs="Calibri"/>
                <w:color w:val="000000"/>
                <w:sz w:val="16"/>
                <w:szCs w:val="16"/>
                <w:lang w:eastAsia="en-US"/>
              </w:rPr>
            </w:pPr>
            <w:ins w:id="7253"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72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55" w:author="Machado, Diana" w:date="2019-02-04T10:09:00Z"/>
                <w:rFonts w:ascii="Calibri" w:hAnsi="Calibri" w:cs="Calibri"/>
                <w:color w:val="000000"/>
                <w:sz w:val="16"/>
                <w:szCs w:val="16"/>
                <w:lang w:eastAsia="en-US"/>
              </w:rPr>
            </w:pPr>
            <w:ins w:id="7256" w:author="Machado, Diana" w:date="2019-02-04T10:09:00Z">
              <w:r w:rsidRPr="00C722A9">
                <w:rPr>
                  <w:rFonts w:ascii="Calibri" w:hAnsi="Calibri" w:cs="Calibri"/>
                  <w:color w:val="000000"/>
                  <w:sz w:val="16"/>
                  <w:szCs w:val="16"/>
                  <w:lang w:eastAsia="en-US"/>
                </w:rPr>
                <w:t>328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57" w:author="Machado, Diana" w:date="2019-02-04T10:09:00Z"/>
                <w:rFonts w:ascii="Calibri" w:hAnsi="Calibri" w:cs="Calibri"/>
                <w:color w:val="000000"/>
                <w:sz w:val="16"/>
                <w:szCs w:val="16"/>
                <w:lang w:eastAsia="en-US"/>
              </w:rPr>
            </w:pPr>
            <w:ins w:id="7258" w:author="Machado, Diana" w:date="2019-02-04T10:09:00Z">
              <w:r w:rsidRPr="00C722A9">
                <w:rPr>
                  <w:rFonts w:ascii="Calibri" w:hAnsi="Calibri" w:cs="Calibri"/>
                  <w:color w:val="000000"/>
                  <w:sz w:val="16"/>
                  <w:szCs w:val="16"/>
                  <w:lang w:eastAsia="en-US"/>
                </w:rPr>
                <w:t xml:space="preserve">21,204,33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59" w:author="Machado, Diana" w:date="2019-02-04T10:09:00Z"/>
                <w:rFonts w:ascii="Calibri" w:hAnsi="Calibri" w:cs="Calibri"/>
                <w:color w:val="000000"/>
                <w:sz w:val="16"/>
                <w:szCs w:val="16"/>
                <w:lang w:eastAsia="en-US"/>
              </w:rPr>
            </w:pPr>
            <w:ins w:id="7260"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1" w:author="Machado, Diana" w:date="2019-02-04T10:09:00Z"/>
                <w:rFonts w:ascii="Calibri" w:hAnsi="Calibri" w:cs="Calibri"/>
                <w:color w:val="000000"/>
                <w:sz w:val="16"/>
                <w:szCs w:val="16"/>
                <w:lang w:eastAsia="en-US"/>
              </w:rPr>
            </w:pPr>
            <w:ins w:id="7262" w:author="Machado, Diana" w:date="2019-02-04T10:09:00Z">
              <w:r w:rsidRPr="00C722A9">
                <w:rPr>
                  <w:rFonts w:ascii="Calibri" w:hAnsi="Calibri" w:cs="Calibri"/>
                  <w:color w:val="000000"/>
                  <w:sz w:val="16"/>
                  <w:szCs w:val="16"/>
                  <w:lang w:eastAsia="en-US"/>
                </w:rPr>
                <w:t xml:space="preserve">10,253,2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3" w:author="Machado, Diana" w:date="2019-02-04T10:09:00Z"/>
                <w:rFonts w:ascii="Calibri" w:hAnsi="Calibri" w:cs="Calibri"/>
                <w:color w:val="000000"/>
                <w:sz w:val="16"/>
                <w:szCs w:val="16"/>
                <w:lang w:eastAsia="en-US"/>
              </w:rPr>
            </w:pPr>
            <w:ins w:id="7264"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5" w:author="Machado, Diana" w:date="2019-02-04T10:09:00Z"/>
                <w:rFonts w:ascii="Calibri" w:hAnsi="Calibri" w:cs="Calibri"/>
                <w:color w:val="000000"/>
                <w:sz w:val="16"/>
                <w:szCs w:val="16"/>
                <w:lang w:eastAsia="en-US"/>
              </w:rPr>
            </w:pPr>
            <w:ins w:id="72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7" w:author="Machado, Diana" w:date="2019-02-04T10:09:00Z"/>
                <w:rFonts w:ascii="Calibri" w:hAnsi="Calibri" w:cs="Calibri"/>
                <w:color w:val="000000"/>
                <w:sz w:val="16"/>
                <w:szCs w:val="16"/>
                <w:lang w:eastAsia="en-US"/>
              </w:rPr>
            </w:pPr>
            <w:ins w:id="72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9" w:author="Machado, Diana" w:date="2019-02-04T10:09:00Z"/>
                <w:rFonts w:ascii="Calibri" w:hAnsi="Calibri" w:cs="Calibri"/>
                <w:color w:val="000000"/>
                <w:sz w:val="16"/>
                <w:szCs w:val="16"/>
                <w:lang w:eastAsia="en-US"/>
              </w:rPr>
            </w:pPr>
            <w:ins w:id="7270" w:author="Machado, Diana" w:date="2019-02-04T10:09:00Z">
              <w:r w:rsidRPr="00C722A9">
                <w:rPr>
                  <w:rFonts w:ascii="Calibri" w:hAnsi="Calibri" w:cs="Calibri"/>
                  <w:color w:val="000000"/>
                  <w:sz w:val="16"/>
                  <w:szCs w:val="16"/>
                  <w:lang w:eastAsia="en-US"/>
                </w:rPr>
                <w:t xml:space="preserve">17,421,7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71" w:author="Machado, Diana" w:date="2019-02-04T10:09:00Z"/>
                <w:rFonts w:ascii="Calibri" w:hAnsi="Calibri" w:cs="Calibri"/>
                <w:color w:val="000000"/>
                <w:sz w:val="16"/>
                <w:szCs w:val="16"/>
                <w:lang w:eastAsia="en-US"/>
              </w:rPr>
            </w:pPr>
            <w:ins w:id="7272"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73" w:author="Machado, Diana" w:date="2019-02-04T10:09:00Z"/>
                <w:rFonts w:ascii="Calibri" w:hAnsi="Calibri" w:cs="Calibri"/>
                <w:color w:val="000000"/>
                <w:sz w:val="16"/>
                <w:szCs w:val="16"/>
                <w:lang w:eastAsia="en-US"/>
              </w:rPr>
            </w:pPr>
            <w:ins w:id="7274" w:author="Machado, Diana" w:date="2019-02-04T10:09:00Z">
              <w:r w:rsidRPr="00C722A9">
                <w:rPr>
                  <w:rFonts w:ascii="Calibri" w:hAnsi="Calibri" w:cs="Calibri"/>
                  <w:color w:val="000000"/>
                  <w:sz w:val="16"/>
                  <w:szCs w:val="16"/>
                  <w:lang w:eastAsia="en-US"/>
                </w:rPr>
                <w:t xml:space="preserve">48,879,3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75" w:author="Machado, Diana" w:date="2019-02-04T10:09:00Z"/>
                <w:rFonts w:ascii="Calibri" w:hAnsi="Calibri" w:cs="Calibri"/>
                <w:color w:val="000000"/>
                <w:sz w:val="16"/>
                <w:szCs w:val="16"/>
                <w:lang w:eastAsia="en-US"/>
              </w:rPr>
            </w:pPr>
            <w:ins w:id="7276"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72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78" w:author="Machado, Diana" w:date="2019-02-04T10:09:00Z"/>
                <w:rFonts w:ascii="Calibri" w:hAnsi="Calibri" w:cs="Calibri"/>
                <w:color w:val="000000"/>
                <w:sz w:val="16"/>
                <w:szCs w:val="16"/>
                <w:lang w:eastAsia="en-US"/>
              </w:rPr>
            </w:pPr>
            <w:ins w:id="7279" w:author="Machado, Diana" w:date="2019-02-04T10:09:00Z">
              <w:r w:rsidRPr="00C722A9">
                <w:rPr>
                  <w:rFonts w:ascii="Calibri" w:hAnsi="Calibri" w:cs="Calibri"/>
                  <w:color w:val="000000"/>
                  <w:sz w:val="16"/>
                  <w:szCs w:val="16"/>
                  <w:lang w:eastAsia="en-US"/>
                </w:rPr>
                <w:t>328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0" w:author="Machado, Diana" w:date="2019-02-04T10:09:00Z"/>
                <w:rFonts w:ascii="Calibri" w:hAnsi="Calibri" w:cs="Calibri"/>
                <w:color w:val="000000"/>
                <w:sz w:val="16"/>
                <w:szCs w:val="16"/>
                <w:lang w:eastAsia="en-US"/>
              </w:rPr>
            </w:pPr>
            <w:ins w:id="7281" w:author="Machado, Diana" w:date="2019-02-04T10:09:00Z">
              <w:r w:rsidRPr="00C722A9">
                <w:rPr>
                  <w:rFonts w:ascii="Calibri" w:hAnsi="Calibri" w:cs="Calibri"/>
                  <w:color w:val="000000"/>
                  <w:sz w:val="16"/>
                  <w:szCs w:val="16"/>
                  <w:lang w:eastAsia="en-US"/>
                </w:rPr>
                <w:t xml:space="preserve">104,987,33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2" w:author="Machado, Diana" w:date="2019-02-04T10:09:00Z"/>
                <w:rFonts w:ascii="Calibri" w:hAnsi="Calibri" w:cs="Calibri"/>
                <w:color w:val="000000"/>
                <w:sz w:val="16"/>
                <w:szCs w:val="16"/>
                <w:lang w:eastAsia="en-US"/>
              </w:rPr>
            </w:pPr>
            <w:ins w:id="7283" w:author="Machado, Diana" w:date="2019-02-04T10:09:00Z">
              <w:r w:rsidRPr="00C722A9">
                <w:rPr>
                  <w:rFonts w:ascii="Calibri" w:hAnsi="Calibri" w:cs="Calibri"/>
                  <w:color w:val="000000"/>
                  <w:sz w:val="16"/>
                  <w:szCs w:val="16"/>
                  <w:lang w:eastAsia="en-US"/>
                </w:rPr>
                <w:t>1.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4" w:author="Machado, Diana" w:date="2019-02-04T10:09:00Z"/>
                <w:rFonts w:ascii="Calibri" w:hAnsi="Calibri" w:cs="Calibri"/>
                <w:color w:val="000000"/>
                <w:sz w:val="16"/>
                <w:szCs w:val="16"/>
                <w:lang w:eastAsia="en-US"/>
              </w:rPr>
            </w:pPr>
            <w:ins w:id="7285" w:author="Machado, Diana" w:date="2019-02-04T10:09:00Z">
              <w:r w:rsidRPr="00C722A9">
                <w:rPr>
                  <w:rFonts w:ascii="Calibri" w:hAnsi="Calibri" w:cs="Calibri"/>
                  <w:color w:val="000000"/>
                  <w:sz w:val="16"/>
                  <w:szCs w:val="16"/>
                  <w:lang w:eastAsia="en-US"/>
                </w:rPr>
                <w:t xml:space="preserve">49,836,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6" w:author="Machado, Diana" w:date="2019-02-04T10:09:00Z"/>
                <w:rFonts w:ascii="Calibri" w:hAnsi="Calibri" w:cs="Calibri"/>
                <w:color w:val="000000"/>
                <w:sz w:val="16"/>
                <w:szCs w:val="16"/>
                <w:lang w:eastAsia="en-US"/>
              </w:rPr>
            </w:pPr>
            <w:ins w:id="7287"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8" w:author="Machado, Diana" w:date="2019-02-04T10:09:00Z"/>
                <w:rFonts w:ascii="Calibri" w:hAnsi="Calibri" w:cs="Calibri"/>
                <w:color w:val="000000"/>
                <w:sz w:val="16"/>
                <w:szCs w:val="16"/>
                <w:lang w:eastAsia="en-US"/>
              </w:rPr>
            </w:pPr>
            <w:ins w:id="72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0" w:author="Machado, Diana" w:date="2019-02-04T10:09:00Z"/>
                <w:rFonts w:ascii="Calibri" w:hAnsi="Calibri" w:cs="Calibri"/>
                <w:color w:val="000000"/>
                <w:sz w:val="16"/>
                <w:szCs w:val="16"/>
                <w:lang w:eastAsia="en-US"/>
              </w:rPr>
            </w:pPr>
            <w:ins w:id="72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2" w:author="Machado, Diana" w:date="2019-02-04T10:09:00Z"/>
                <w:rFonts w:ascii="Calibri" w:hAnsi="Calibri" w:cs="Calibri"/>
                <w:color w:val="000000"/>
                <w:sz w:val="16"/>
                <w:szCs w:val="16"/>
                <w:lang w:eastAsia="en-US"/>
              </w:rPr>
            </w:pPr>
            <w:ins w:id="7293" w:author="Machado, Diana" w:date="2019-02-04T10:09:00Z">
              <w:r w:rsidRPr="00C722A9">
                <w:rPr>
                  <w:rFonts w:ascii="Calibri" w:hAnsi="Calibri" w:cs="Calibri"/>
                  <w:color w:val="000000"/>
                  <w:sz w:val="16"/>
                  <w:szCs w:val="16"/>
                  <w:lang w:eastAsia="en-US"/>
                </w:rPr>
                <w:t xml:space="preserve">78,582,8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4" w:author="Machado, Diana" w:date="2019-02-04T10:09:00Z"/>
                <w:rFonts w:ascii="Calibri" w:hAnsi="Calibri" w:cs="Calibri"/>
                <w:color w:val="000000"/>
                <w:sz w:val="16"/>
                <w:szCs w:val="16"/>
                <w:lang w:eastAsia="en-US"/>
              </w:rPr>
            </w:pPr>
            <w:ins w:id="7295" w:author="Machado, Diana" w:date="2019-02-04T10:09:00Z">
              <w:r w:rsidRPr="00C722A9">
                <w:rPr>
                  <w:rFonts w:ascii="Calibri" w:hAnsi="Calibri" w:cs="Calibri"/>
                  <w:color w:val="000000"/>
                  <w:sz w:val="16"/>
                  <w:szCs w:val="16"/>
                  <w:lang w:eastAsia="en-US"/>
                </w:rPr>
                <w:t>0.6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96" w:author="Machado, Diana" w:date="2019-02-04T10:09:00Z"/>
                <w:rFonts w:ascii="Calibri" w:hAnsi="Calibri" w:cs="Calibri"/>
                <w:color w:val="000000"/>
                <w:sz w:val="16"/>
                <w:szCs w:val="16"/>
                <w:lang w:eastAsia="en-US"/>
              </w:rPr>
            </w:pPr>
            <w:ins w:id="7297" w:author="Machado, Diana" w:date="2019-02-04T10:09:00Z">
              <w:r w:rsidRPr="00C722A9">
                <w:rPr>
                  <w:rFonts w:ascii="Calibri" w:hAnsi="Calibri" w:cs="Calibri"/>
                  <w:color w:val="000000"/>
                  <w:sz w:val="16"/>
                  <w:szCs w:val="16"/>
                  <w:lang w:eastAsia="en-US"/>
                </w:rPr>
                <w:t xml:space="preserve">233,406,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98" w:author="Machado, Diana" w:date="2019-02-04T10:09:00Z"/>
                <w:rFonts w:ascii="Calibri" w:hAnsi="Calibri" w:cs="Calibri"/>
                <w:color w:val="000000"/>
                <w:sz w:val="16"/>
                <w:szCs w:val="16"/>
                <w:lang w:eastAsia="en-US"/>
              </w:rPr>
            </w:pPr>
            <w:ins w:id="7299" w:author="Machado, Diana" w:date="2019-02-04T10:09:00Z">
              <w:r w:rsidRPr="00C722A9">
                <w:rPr>
                  <w:rFonts w:ascii="Calibri" w:hAnsi="Calibri" w:cs="Calibri"/>
                  <w:color w:val="000000"/>
                  <w:sz w:val="16"/>
                  <w:szCs w:val="16"/>
                  <w:lang w:eastAsia="en-US"/>
                </w:rPr>
                <w:t>0.73%</w:t>
              </w:r>
            </w:ins>
          </w:p>
        </w:tc>
      </w:tr>
      <w:tr w:rsidR="00741D6D" w:rsidRPr="00C722A9" w:rsidTr="00331AF4">
        <w:trPr>
          <w:trHeight w:hRule="exact" w:val="216"/>
          <w:ins w:id="73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01" w:author="Machado, Diana" w:date="2019-02-04T10:09:00Z"/>
                <w:rFonts w:ascii="Calibri" w:hAnsi="Calibri" w:cs="Calibri"/>
                <w:color w:val="000000"/>
                <w:sz w:val="16"/>
                <w:szCs w:val="16"/>
                <w:lang w:eastAsia="en-US"/>
              </w:rPr>
            </w:pPr>
            <w:ins w:id="7302" w:author="Machado, Diana" w:date="2019-02-04T10:09:00Z">
              <w:r w:rsidRPr="00C722A9">
                <w:rPr>
                  <w:rFonts w:ascii="Calibri" w:hAnsi="Calibri" w:cs="Calibri"/>
                  <w:color w:val="000000"/>
                  <w:sz w:val="16"/>
                  <w:szCs w:val="16"/>
                  <w:lang w:eastAsia="en-US"/>
                </w:rPr>
                <w:t>328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3" w:author="Machado, Diana" w:date="2019-02-04T10:09:00Z"/>
                <w:rFonts w:ascii="Calibri" w:hAnsi="Calibri" w:cs="Calibri"/>
                <w:color w:val="000000"/>
                <w:sz w:val="16"/>
                <w:szCs w:val="16"/>
                <w:lang w:eastAsia="en-US"/>
              </w:rPr>
            </w:pPr>
            <w:ins w:id="7304" w:author="Machado, Diana" w:date="2019-02-04T10:09:00Z">
              <w:r w:rsidRPr="00C722A9">
                <w:rPr>
                  <w:rFonts w:ascii="Calibri" w:hAnsi="Calibri" w:cs="Calibri"/>
                  <w:color w:val="000000"/>
                  <w:sz w:val="16"/>
                  <w:szCs w:val="16"/>
                  <w:lang w:eastAsia="en-US"/>
                </w:rPr>
                <w:t xml:space="preserve">30,685,3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5" w:author="Machado, Diana" w:date="2019-02-04T10:09:00Z"/>
                <w:rFonts w:ascii="Calibri" w:hAnsi="Calibri" w:cs="Calibri"/>
                <w:color w:val="000000"/>
                <w:sz w:val="16"/>
                <w:szCs w:val="16"/>
                <w:lang w:eastAsia="en-US"/>
              </w:rPr>
            </w:pPr>
            <w:ins w:id="7306"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7" w:author="Machado, Diana" w:date="2019-02-04T10:09:00Z"/>
                <w:rFonts w:ascii="Calibri" w:hAnsi="Calibri" w:cs="Calibri"/>
                <w:color w:val="000000"/>
                <w:sz w:val="16"/>
                <w:szCs w:val="16"/>
                <w:lang w:eastAsia="en-US"/>
              </w:rPr>
            </w:pPr>
            <w:ins w:id="7308" w:author="Machado, Diana" w:date="2019-02-04T10:09:00Z">
              <w:r w:rsidRPr="00C722A9">
                <w:rPr>
                  <w:rFonts w:ascii="Calibri" w:hAnsi="Calibri" w:cs="Calibri"/>
                  <w:color w:val="000000"/>
                  <w:sz w:val="16"/>
                  <w:szCs w:val="16"/>
                  <w:lang w:eastAsia="en-US"/>
                </w:rPr>
                <w:t xml:space="preserve">14,976,3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9" w:author="Machado, Diana" w:date="2019-02-04T10:09:00Z"/>
                <w:rFonts w:ascii="Calibri" w:hAnsi="Calibri" w:cs="Calibri"/>
                <w:color w:val="000000"/>
                <w:sz w:val="16"/>
                <w:szCs w:val="16"/>
                <w:lang w:eastAsia="en-US"/>
              </w:rPr>
            </w:pPr>
            <w:ins w:id="7310"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1" w:author="Machado, Diana" w:date="2019-02-04T10:09:00Z"/>
                <w:rFonts w:ascii="Calibri" w:hAnsi="Calibri" w:cs="Calibri"/>
                <w:color w:val="000000"/>
                <w:sz w:val="16"/>
                <w:szCs w:val="16"/>
                <w:lang w:eastAsia="en-US"/>
              </w:rPr>
            </w:pPr>
            <w:ins w:id="73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3" w:author="Machado, Diana" w:date="2019-02-04T10:09:00Z"/>
                <w:rFonts w:ascii="Calibri" w:hAnsi="Calibri" w:cs="Calibri"/>
                <w:color w:val="000000"/>
                <w:sz w:val="16"/>
                <w:szCs w:val="16"/>
                <w:lang w:eastAsia="en-US"/>
              </w:rPr>
            </w:pPr>
            <w:ins w:id="73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5" w:author="Machado, Diana" w:date="2019-02-04T10:09:00Z"/>
                <w:rFonts w:ascii="Calibri" w:hAnsi="Calibri" w:cs="Calibri"/>
                <w:color w:val="000000"/>
                <w:sz w:val="16"/>
                <w:szCs w:val="16"/>
                <w:lang w:eastAsia="en-US"/>
              </w:rPr>
            </w:pPr>
            <w:ins w:id="7316" w:author="Machado, Diana" w:date="2019-02-04T10:09:00Z">
              <w:r w:rsidRPr="00C722A9">
                <w:rPr>
                  <w:rFonts w:ascii="Calibri" w:hAnsi="Calibri" w:cs="Calibri"/>
                  <w:color w:val="000000"/>
                  <w:sz w:val="16"/>
                  <w:szCs w:val="16"/>
                  <w:lang w:eastAsia="en-US"/>
                </w:rPr>
                <w:t xml:space="preserve">21,353,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7" w:author="Machado, Diana" w:date="2019-02-04T10:09:00Z"/>
                <w:rFonts w:ascii="Calibri" w:hAnsi="Calibri" w:cs="Calibri"/>
                <w:color w:val="000000"/>
                <w:sz w:val="16"/>
                <w:szCs w:val="16"/>
                <w:lang w:eastAsia="en-US"/>
              </w:rPr>
            </w:pPr>
            <w:ins w:id="7318"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19" w:author="Machado, Diana" w:date="2019-02-04T10:09:00Z"/>
                <w:rFonts w:ascii="Calibri" w:hAnsi="Calibri" w:cs="Calibri"/>
                <w:color w:val="000000"/>
                <w:sz w:val="16"/>
                <w:szCs w:val="16"/>
                <w:lang w:eastAsia="en-US"/>
              </w:rPr>
            </w:pPr>
            <w:ins w:id="7320" w:author="Machado, Diana" w:date="2019-02-04T10:09:00Z">
              <w:r w:rsidRPr="00C722A9">
                <w:rPr>
                  <w:rFonts w:ascii="Calibri" w:hAnsi="Calibri" w:cs="Calibri"/>
                  <w:color w:val="000000"/>
                  <w:sz w:val="16"/>
                  <w:szCs w:val="16"/>
                  <w:lang w:eastAsia="en-US"/>
                </w:rPr>
                <w:t xml:space="preserve">67,014,9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21" w:author="Machado, Diana" w:date="2019-02-04T10:09:00Z"/>
                <w:rFonts w:ascii="Calibri" w:hAnsi="Calibri" w:cs="Calibri"/>
                <w:color w:val="000000"/>
                <w:sz w:val="16"/>
                <w:szCs w:val="16"/>
                <w:lang w:eastAsia="en-US"/>
              </w:rPr>
            </w:pPr>
            <w:ins w:id="7322"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73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24" w:author="Machado, Diana" w:date="2019-02-04T10:09:00Z"/>
                <w:rFonts w:ascii="Calibri" w:hAnsi="Calibri" w:cs="Calibri"/>
                <w:color w:val="000000"/>
                <w:sz w:val="16"/>
                <w:szCs w:val="16"/>
                <w:lang w:eastAsia="en-US"/>
              </w:rPr>
            </w:pPr>
            <w:ins w:id="7325" w:author="Machado, Diana" w:date="2019-02-04T10:09:00Z">
              <w:r w:rsidRPr="00C722A9">
                <w:rPr>
                  <w:rFonts w:ascii="Calibri" w:hAnsi="Calibri" w:cs="Calibri"/>
                  <w:color w:val="000000"/>
                  <w:sz w:val="16"/>
                  <w:szCs w:val="16"/>
                  <w:lang w:eastAsia="en-US"/>
                </w:rPr>
                <w:t>328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6" w:author="Machado, Diana" w:date="2019-02-04T10:09:00Z"/>
                <w:rFonts w:ascii="Calibri" w:hAnsi="Calibri" w:cs="Calibri"/>
                <w:color w:val="000000"/>
                <w:sz w:val="16"/>
                <w:szCs w:val="16"/>
                <w:lang w:eastAsia="en-US"/>
              </w:rPr>
            </w:pPr>
            <w:ins w:id="7327" w:author="Machado, Diana" w:date="2019-02-04T10:09:00Z">
              <w:r w:rsidRPr="00C722A9">
                <w:rPr>
                  <w:rFonts w:ascii="Calibri" w:hAnsi="Calibri" w:cs="Calibri"/>
                  <w:color w:val="000000"/>
                  <w:sz w:val="16"/>
                  <w:szCs w:val="16"/>
                  <w:lang w:eastAsia="en-US"/>
                </w:rPr>
                <w:t xml:space="preserve">31,487,09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8" w:author="Machado, Diana" w:date="2019-02-04T10:09:00Z"/>
                <w:rFonts w:ascii="Calibri" w:hAnsi="Calibri" w:cs="Calibri"/>
                <w:color w:val="000000"/>
                <w:sz w:val="16"/>
                <w:szCs w:val="16"/>
                <w:lang w:eastAsia="en-US"/>
              </w:rPr>
            </w:pPr>
            <w:ins w:id="7329" w:author="Machado, Diana" w:date="2019-02-04T10:09:00Z">
              <w:r w:rsidRPr="00C722A9">
                <w:rPr>
                  <w:rFonts w:ascii="Calibri" w:hAnsi="Calibri" w:cs="Calibri"/>
                  <w:color w:val="000000"/>
                  <w:sz w:val="16"/>
                  <w:szCs w:val="16"/>
                  <w:lang w:eastAsia="en-US"/>
                </w:rPr>
                <w:t>0.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0" w:author="Machado, Diana" w:date="2019-02-04T10:09:00Z"/>
                <w:rFonts w:ascii="Calibri" w:hAnsi="Calibri" w:cs="Calibri"/>
                <w:color w:val="000000"/>
                <w:sz w:val="16"/>
                <w:szCs w:val="16"/>
                <w:lang w:eastAsia="en-US"/>
              </w:rPr>
            </w:pPr>
            <w:ins w:id="7331" w:author="Machado, Diana" w:date="2019-02-04T10:09:00Z">
              <w:r w:rsidRPr="00C722A9">
                <w:rPr>
                  <w:rFonts w:ascii="Calibri" w:hAnsi="Calibri" w:cs="Calibri"/>
                  <w:color w:val="000000"/>
                  <w:sz w:val="16"/>
                  <w:szCs w:val="16"/>
                  <w:lang w:eastAsia="en-US"/>
                </w:rPr>
                <w:t xml:space="preserve">19,183,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2" w:author="Machado, Diana" w:date="2019-02-04T10:09:00Z"/>
                <w:rFonts w:ascii="Calibri" w:hAnsi="Calibri" w:cs="Calibri"/>
                <w:color w:val="000000"/>
                <w:sz w:val="16"/>
                <w:szCs w:val="16"/>
                <w:lang w:eastAsia="en-US"/>
              </w:rPr>
            </w:pPr>
            <w:ins w:id="7333"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4" w:author="Machado, Diana" w:date="2019-02-04T10:09:00Z"/>
                <w:rFonts w:ascii="Calibri" w:hAnsi="Calibri" w:cs="Calibri"/>
                <w:color w:val="000000"/>
                <w:sz w:val="16"/>
                <w:szCs w:val="16"/>
                <w:lang w:eastAsia="en-US"/>
              </w:rPr>
            </w:pPr>
            <w:ins w:id="73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6" w:author="Machado, Diana" w:date="2019-02-04T10:09:00Z"/>
                <w:rFonts w:ascii="Calibri" w:hAnsi="Calibri" w:cs="Calibri"/>
                <w:color w:val="000000"/>
                <w:sz w:val="16"/>
                <w:szCs w:val="16"/>
                <w:lang w:eastAsia="en-US"/>
              </w:rPr>
            </w:pPr>
            <w:ins w:id="73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8" w:author="Machado, Diana" w:date="2019-02-04T10:09:00Z"/>
                <w:rFonts w:ascii="Calibri" w:hAnsi="Calibri" w:cs="Calibri"/>
                <w:color w:val="000000"/>
                <w:sz w:val="16"/>
                <w:szCs w:val="16"/>
                <w:lang w:eastAsia="en-US"/>
              </w:rPr>
            </w:pPr>
            <w:ins w:id="7339" w:author="Machado, Diana" w:date="2019-02-04T10:09:00Z">
              <w:r w:rsidRPr="00C722A9">
                <w:rPr>
                  <w:rFonts w:ascii="Calibri" w:hAnsi="Calibri" w:cs="Calibri"/>
                  <w:color w:val="000000"/>
                  <w:sz w:val="16"/>
                  <w:szCs w:val="16"/>
                  <w:lang w:eastAsia="en-US"/>
                </w:rPr>
                <w:t xml:space="preserve">25,733,3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40" w:author="Machado, Diana" w:date="2019-02-04T10:09:00Z"/>
                <w:rFonts w:ascii="Calibri" w:hAnsi="Calibri" w:cs="Calibri"/>
                <w:color w:val="000000"/>
                <w:sz w:val="16"/>
                <w:szCs w:val="16"/>
                <w:lang w:eastAsia="en-US"/>
              </w:rPr>
            </w:pPr>
            <w:ins w:id="7341"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42" w:author="Machado, Diana" w:date="2019-02-04T10:09:00Z"/>
                <w:rFonts w:ascii="Calibri" w:hAnsi="Calibri" w:cs="Calibri"/>
                <w:color w:val="000000"/>
                <w:sz w:val="16"/>
                <w:szCs w:val="16"/>
                <w:lang w:eastAsia="en-US"/>
              </w:rPr>
            </w:pPr>
            <w:ins w:id="7343" w:author="Machado, Diana" w:date="2019-02-04T10:09:00Z">
              <w:r w:rsidRPr="00C722A9">
                <w:rPr>
                  <w:rFonts w:ascii="Calibri" w:hAnsi="Calibri" w:cs="Calibri"/>
                  <w:color w:val="000000"/>
                  <w:sz w:val="16"/>
                  <w:szCs w:val="16"/>
                  <w:lang w:eastAsia="en-US"/>
                </w:rPr>
                <w:t xml:space="preserve">76,403,5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44" w:author="Machado, Diana" w:date="2019-02-04T10:09:00Z"/>
                <w:rFonts w:ascii="Calibri" w:hAnsi="Calibri" w:cs="Calibri"/>
                <w:color w:val="000000"/>
                <w:sz w:val="16"/>
                <w:szCs w:val="16"/>
                <w:lang w:eastAsia="en-US"/>
              </w:rPr>
            </w:pPr>
            <w:ins w:id="7345"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73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47" w:author="Machado, Diana" w:date="2019-02-04T10:09:00Z"/>
                <w:rFonts w:ascii="Calibri" w:hAnsi="Calibri" w:cs="Calibri"/>
                <w:color w:val="000000"/>
                <w:sz w:val="16"/>
                <w:szCs w:val="16"/>
                <w:lang w:eastAsia="en-US"/>
              </w:rPr>
            </w:pPr>
            <w:ins w:id="7348" w:author="Machado, Diana" w:date="2019-02-04T10:09:00Z">
              <w:r w:rsidRPr="00C722A9">
                <w:rPr>
                  <w:rFonts w:ascii="Calibri" w:hAnsi="Calibri" w:cs="Calibri"/>
                  <w:color w:val="000000"/>
                  <w:sz w:val="16"/>
                  <w:szCs w:val="16"/>
                  <w:lang w:eastAsia="en-US"/>
                </w:rPr>
                <w:t>328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49" w:author="Machado, Diana" w:date="2019-02-04T10:09:00Z"/>
                <w:rFonts w:ascii="Calibri" w:hAnsi="Calibri" w:cs="Calibri"/>
                <w:color w:val="000000"/>
                <w:sz w:val="16"/>
                <w:szCs w:val="16"/>
                <w:lang w:eastAsia="en-US"/>
              </w:rPr>
            </w:pPr>
            <w:ins w:id="7350" w:author="Machado, Diana" w:date="2019-02-04T10:09:00Z">
              <w:r w:rsidRPr="00C722A9">
                <w:rPr>
                  <w:rFonts w:ascii="Calibri" w:hAnsi="Calibri" w:cs="Calibri"/>
                  <w:color w:val="000000"/>
                  <w:sz w:val="16"/>
                  <w:szCs w:val="16"/>
                  <w:lang w:eastAsia="en-US"/>
                </w:rPr>
                <w:t xml:space="preserve">16,402,8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1" w:author="Machado, Diana" w:date="2019-02-04T10:09:00Z"/>
                <w:rFonts w:ascii="Calibri" w:hAnsi="Calibri" w:cs="Calibri"/>
                <w:color w:val="000000"/>
                <w:sz w:val="16"/>
                <w:szCs w:val="16"/>
                <w:lang w:eastAsia="en-US"/>
              </w:rPr>
            </w:pPr>
            <w:ins w:id="7352"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3" w:author="Machado, Diana" w:date="2019-02-04T10:09:00Z"/>
                <w:rFonts w:ascii="Calibri" w:hAnsi="Calibri" w:cs="Calibri"/>
                <w:color w:val="000000"/>
                <w:sz w:val="16"/>
                <w:szCs w:val="16"/>
                <w:lang w:eastAsia="en-US"/>
              </w:rPr>
            </w:pPr>
            <w:ins w:id="7354" w:author="Machado, Diana" w:date="2019-02-04T10:09:00Z">
              <w:r w:rsidRPr="00C722A9">
                <w:rPr>
                  <w:rFonts w:ascii="Calibri" w:hAnsi="Calibri" w:cs="Calibri"/>
                  <w:color w:val="000000"/>
                  <w:sz w:val="16"/>
                  <w:szCs w:val="16"/>
                  <w:lang w:eastAsia="en-US"/>
                </w:rPr>
                <w:t xml:space="preserve">7,891,7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5" w:author="Machado, Diana" w:date="2019-02-04T10:09:00Z"/>
                <w:rFonts w:ascii="Calibri" w:hAnsi="Calibri" w:cs="Calibri"/>
                <w:color w:val="000000"/>
                <w:sz w:val="16"/>
                <w:szCs w:val="16"/>
                <w:lang w:eastAsia="en-US"/>
              </w:rPr>
            </w:pPr>
            <w:ins w:id="7356"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7" w:author="Machado, Diana" w:date="2019-02-04T10:09:00Z"/>
                <w:rFonts w:ascii="Calibri" w:hAnsi="Calibri" w:cs="Calibri"/>
                <w:color w:val="000000"/>
                <w:sz w:val="16"/>
                <w:szCs w:val="16"/>
                <w:lang w:eastAsia="en-US"/>
              </w:rPr>
            </w:pPr>
            <w:ins w:id="73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9" w:author="Machado, Diana" w:date="2019-02-04T10:09:00Z"/>
                <w:rFonts w:ascii="Calibri" w:hAnsi="Calibri" w:cs="Calibri"/>
                <w:color w:val="000000"/>
                <w:sz w:val="16"/>
                <w:szCs w:val="16"/>
                <w:lang w:eastAsia="en-US"/>
              </w:rPr>
            </w:pPr>
            <w:ins w:id="73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61" w:author="Machado, Diana" w:date="2019-02-04T10:09:00Z"/>
                <w:rFonts w:ascii="Calibri" w:hAnsi="Calibri" w:cs="Calibri"/>
                <w:color w:val="000000"/>
                <w:sz w:val="16"/>
                <w:szCs w:val="16"/>
                <w:lang w:eastAsia="en-US"/>
              </w:rPr>
            </w:pPr>
            <w:ins w:id="7362" w:author="Machado, Diana" w:date="2019-02-04T10:09:00Z">
              <w:r w:rsidRPr="00C722A9">
                <w:rPr>
                  <w:rFonts w:ascii="Calibri" w:hAnsi="Calibri" w:cs="Calibri"/>
                  <w:color w:val="000000"/>
                  <w:sz w:val="16"/>
                  <w:szCs w:val="16"/>
                  <w:lang w:eastAsia="en-US"/>
                </w:rPr>
                <w:t xml:space="preserve">12,230,6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63" w:author="Machado, Diana" w:date="2019-02-04T10:09:00Z"/>
                <w:rFonts w:ascii="Calibri" w:hAnsi="Calibri" w:cs="Calibri"/>
                <w:color w:val="000000"/>
                <w:sz w:val="16"/>
                <w:szCs w:val="16"/>
                <w:lang w:eastAsia="en-US"/>
              </w:rPr>
            </w:pPr>
            <w:ins w:id="7364"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65" w:author="Machado, Diana" w:date="2019-02-04T10:09:00Z"/>
                <w:rFonts w:ascii="Calibri" w:hAnsi="Calibri" w:cs="Calibri"/>
                <w:color w:val="000000"/>
                <w:sz w:val="16"/>
                <w:szCs w:val="16"/>
                <w:lang w:eastAsia="en-US"/>
              </w:rPr>
            </w:pPr>
            <w:ins w:id="7366" w:author="Machado, Diana" w:date="2019-02-04T10:09:00Z">
              <w:r w:rsidRPr="00C722A9">
                <w:rPr>
                  <w:rFonts w:ascii="Calibri" w:hAnsi="Calibri" w:cs="Calibri"/>
                  <w:color w:val="000000"/>
                  <w:sz w:val="16"/>
                  <w:szCs w:val="16"/>
                  <w:lang w:eastAsia="en-US"/>
                </w:rPr>
                <w:t xml:space="preserve">36,525,1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67" w:author="Machado, Diana" w:date="2019-02-04T10:09:00Z"/>
                <w:rFonts w:ascii="Calibri" w:hAnsi="Calibri" w:cs="Calibri"/>
                <w:color w:val="000000"/>
                <w:sz w:val="16"/>
                <w:szCs w:val="16"/>
                <w:lang w:eastAsia="en-US"/>
              </w:rPr>
            </w:pPr>
            <w:ins w:id="7368"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73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70" w:author="Machado, Diana" w:date="2019-02-04T10:09:00Z"/>
                <w:rFonts w:ascii="Calibri" w:hAnsi="Calibri" w:cs="Calibri"/>
                <w:color w:val="000000"/>
                <w:sz w:val="16"/>
                <w:szCs w:val="16"/>
                <w:lang w:eastAsia="en-US"/>
              </w:rPr>
            </w:pPr>
            <w:ins w:id="7371" w:author="Machado, Diana" w:date="2019-02-04T10:09:00Z">
              <w:r w:rsidRPr="00C722A9">
                <w:rPr>
                  <w:rFonts w:ascii="Calibri" w:hAnsi="Calibri" w:cs="Calibri"/>
                  <w:color w:val="000000"/>
                  <w:sz w:val="16"/>
                  <w:szCs w:val="16"/>
                  <w:lang w:eastAsia="en-US"/>
                </w:rPr>
                <w:t>328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2" w:author="Machado, Diana" w:date="2019-02-04T10:09:00Z"/>
                <w:rFonts w:ascii="Calibri" w:hAnsi="Calibri" w:cs="Calibri"/>
                <w:color w:val="000000"/>
                <w:sz w:val="16"/>
                <w:szCs w:val="16"/>
                <w:lang w:eastAsia="en-US"/>
              </w:rPr>
            </w:pPr>
            <w:ins w:id="7373" w:author="Machado, Diana" w:date="2019-02-04T10:09:00Z">
              <w:r w:rsidRPr="00C722A9">
                <w:rPr>
                  <w:rFonts w:ascii="Calibri" w:hAnsi="Calibri" w:cs="Calibri"/>
                  <w:color w:val="000000"/>
                  <w:sz w:val="16"/>
                  <w:szCs w:val="16"/>
                  <w:lang w:eastAsia="en-US"/>
                </w:rPr>
                <w:t xml:space="preserve">50,316,28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4" w:author="Machado, Diana" w:date="2019-02-04T10:09:00Z"/>
                <w:rFonts w:ascii="Calibri" w:hAnsi="Calibri" w:cs="Calibri"/>
                <w:color w:val="000000"/>
                <w:sz w:val="16"/>
                <w:szCs w:val="16"/>
                <w:lang w:eastAsia="en-US"/>
              </w:rPr>
            </w:pPr>
            <w:ins w:id="7375"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6" w:author="Machado, Diana" w:date="2019-02-04T10:09:00Z"/>
                <w:rFonts w:ascii="Calibri" w:hAnsi="Calibri" w:cs="Calibri"/>
                <w:color w:val="000000"/>
                <w:sz w:val="16"/>
                <w:szCs w:val="16"/>
                <w:lang w:eastAsia="en-US"/>
              </w:rPr>
            </w:pPr>
            <w:ins w:id="7377" w:author="Machado, Diana" w:date="2019-02-04T10:09:00Z">
              <w:r w:rsidRPr="00C722A9">
                <w:rPr>
                  <w:rFonts w:ascii="Calibri" w:hAnsi="Calibri" w:cs="Calibri"/>
                  <w:color w:val="000000"/>
                  <w:sz w:val="16"/>
                  <w:szCs w:val="16"/>
                  <w:lang w:eastAsia="en-US"/>
                </w:rPr>
                <w:t xml:space="preserve">27,756,3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8" w:author="Machado, Diana" w:date="2019-02-04T10:09:00Z"/>
                <w:rFonts w:ascii="Calibri" w:hAnsi="Calibri" w:cs="Calibri"/>
                <w:color w:val="000000"/>
                <w:sz w:val="16"/>
                <w:szCs w:val="16"/>
                <w:lang w:eastAsia="en-US"/>
              </w:rPr>
            </w:pPr>
            <w:ins w:id="7379"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0" w:author="Machado, Diana" w:date="2019-02-04T10:09:00Z"/>
                <w:rFonts w:ascii="Calibri" w:hAnsi="Calibri" w:cs="Calibri"/>
                <w:color w:val="000000"/>
                <w:sz w:val="16"/>
                <w:szCs w:val="16"/>
                <w:lang w:eastAsia="en-US"/>
              </w:rPr>
            </w:pPr>
            <w:ins w:id="73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2" w:author="Machado, Diana" w:date="2019-02-04T10:09:00Z"/>
                <w:rFonts w:ascii="Calibri" w:hAnsi="Calibri" w:cs="Calibri"/>
                <w:color w:val="000000"/>
                <w:sz w:val="16"/>
                <w:szCs w:val="16"/>
                <w:lang w:eastAsia="en-US"/>
              </w:rPr>
            </w:pPr>
            <w:ins w:id="73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4" w:author="Machado, Diana" w:date="2019-02-04T10:09:00Z"/>
                <w:rFonts w:ascii="Calibri" w:hAnsi="Calibri" w:cs="Calibri"/>
                <w:color w:val="000000"/>
                <w:sz w:val="16"/>
                <w:szCs w:val="16"/>
                <w:lang w:eastAsia="en-US"/>
              </w:rPr>
            </w:pPr>
            <w:ins w:id="7385" w:author="Machado, Diana" w:date="2019-02-04T10:09:00Z">
              <w:r w:rsidRPr="00C722A9">
                <w:rPr>
                  <w:rFonts w:ascii="Calibri" w:hAnsi="Calibri" w:cs="Calibri"/>
                  <w:color w:val="000000"/>
                  <w:sz w:val="16"/>
                  <w:szCs w:val="16"/>
                  <w:lang w:eastAsia="en-US"/>
                </w:rPr>
                <w:t xml:space="preserve">50,849,4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6" w:author="Machado, Diana" w:date="2019-02-04T10:09:00Z"/>
                <w:rFonts w:ascii="Calibri" w:hAnsi="Calibri" w:cs="Calibri"/>
                <w:color w:val="000000"/>
                <w:sz w:val="16"/>
                <w:szCs w:val="16"/>
                <w:lang w:eastAsia="en-US"/>
              </w:rPr>
            </w:pPr>
            <w:ins w:id="7387" w:author="Machado, Diana" w:date="2019-02-04T10:09:00Z">
              <w:r w:rsidRPr="00C722A9">
                <w:rPr>
                  <w:rFonts w:ascii="Calibri" w:hAnsi="Calibri" w:cs="Calibri"/>
                  <w:color w:val="000000"/>
                  <w:sz w:val="16"/>
                  <w:szCs w:val="16"/>
                  <w:lang w:eastAsia="en-US"/>
                </w:rPr>
                <w:t>0.4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88" w:author="Machado, Diana" w:date="2019-02-04T10:09:00Z"/>
                <w:rFonts w:ascii="Calibri" w:hAnsi="Calibri" w:cs="Calibri"/>
                <w:color w:val="000000"/>
                <w:sz w:val="16"/>
                <w:szCs w:val="16"/>
                <w:lang w:eastAsia="en-US"/>
              </w:rPr>
            </w:pPr>
            <w:ins w:id="7389" w:author="Machado, Diana" w:date="2019-02-04T10:09:00Z">
              <w:r w:rsidRPr="00C722A9">
                <w:rPr>
                  <w:rFonts w:ascii="Calibri" w:hAnsi="Calibri" w:cs="Calibri"/>
                  <w:color w:val="000000"/>
                  <w:sz w:val="16"/>
                  <w:szCs w:val="16"/>
                  <w:lang w:eastAsia="en-US"/>
                </w:rPr>
                <w:t xml:space="preserve">128,922,0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90" w:author="Machado, Diana" w:date="2019-02-04T10:09:00Z"/>
                <w:rFonts w:ascii="Calibri" w:hAnsi="Calibri" w:cs="Calibri"/>
                <w:color w:val="000000"/>
                <w:sz w:val="16"/>
                <w:szCs w:val="16"/>
                <w:lang w:eastAsia="en-US"/>
              </w:rPr>
            </w:pPr>
            <w:ins w:id="7391"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73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93" w:author="Machado, Diana" w:date="2019-02-04T10:09:00Z"/>
                <w:rFonts w:ascii="Calibri" w:hAnsi="Calibri" w:cs="Calibri"/>
                <w:color w:val="000000"/>
                <w:sz w:val="16"/>
                <w:szCs w:val="16"/>
                <w:lang w:eastAsia="en-US"/>
              </w:rPr>
            </w:pPr>
            <w:ins w:id="7394" w:author="Machado, Diana" w:date="2019-02-04T10:09:00Z">
              <w:r w:rsidRPr="00C722A9">
                <w:rPr>
                  <w:rFonts w:ascii="Calibri" w:hAnsi="Calibri" w:cs="Calibri"/>
                  <w:color w:val="000000"/>
                  <w:sz w:val="16"/>
                  <w:szCs w:val="16"/>
                  <w:lang w:eastAsia="en-US"/>
                </w:rPr>
                <w:t>328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5" w:author="Machado, Diana" w:date="2019-02-04T10:09:00Z"/>
                <w:rFonts w:ascii="Calibri" w:hAnsi="Calibri" w:cs="Calibri"/>
                <w:color w:val="000000"/>
                <w:sz w:val="16"/>
                <w:szCs w:val="16"/>
                <w:lang w:eastAsia="en-US"/>
              </w:rPr>
            </w:pPr>
            <w:ins w:id="7396" w:author="Machado, Diana" w:date="2019-02-04T10:09:00Z">
              <w:r w:rsidRPr="00C722A9">
                <w:rPr>
                  <w:rFonts w:ascii="Calibri" w:hAnsi="Calibri" w:cs="Calibri"/>
                  <w:color w:val="000000"/>
                  <w:sz w:val="16"/>
                  <w:szCs w:val="16"/>
                  <w:lang w:eastAsia="en-US"/>
                </w:rPr>
                <w:t xml:space="preserve">49,531,4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7" w:author="Machado, Diana" w:date="2019-02-04T10:09:00Z"/>
                <w:rFonts w:ascii="Calibri" w:hAnsi="Calibri" w:cs="Calibri"/>
                <w:color w:val="000000"/>
                <w:sz w:val="16"/>
                <w:szCs w:val="16"/>
                <w:lang w:eastAsia="en-US"/>
              </w:rPr>
            </w:pPr>
            <w:ins w:id="7398" w:author="Machado, Diana" w:date="2019-02-04T10:09:00Z">
              <w:r w:rsidRPr="00C722A9">
                <w:rPr>
                  <w:rFonts w:ascii="Calibri" w:hAnsi="Calibri" w:cs="Calibri"/>
                  <w:color w:val="000000"/>
                  <w:sz w:val="16"/>
                  <w:szCs w:val="16"/>
                  <w:lang w:eastAsia="en-US"/>
                </w:rPr>
                <w:t>0.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9" w:author="Machado, Diana" w:date="2019-02-04T10:09:00Z"/>
                <w:rFonts w:ascii="Calibri" w:hAnsi="Calibri" w:cs="Calibri"/>
                <w:color w:val="000000"/>
                <w:sz w:val="16"/>
                <w:szCs w:val="16"/>
                <w:lang w:eastAsia="en-US"/>
              </w:rPr>
            </w:pPr>
            <w:ins w:id="7400" w:author="Machado, Diana" w:date="2019-02-04T10:09:00Z">
              <w:r w:rsidRPr="00C722A9">
                <w:rPr>
                  <w:rFonts w:ascii="Calibri" w:hAnsi="Calibri" w:cs="Calibri"/>
                  <w:color w:val="000000"/>
                  <w:sz w:val="16"/>
                  <w:szCs w:val="16"/>
                  <w:lang w:eastAsia="en-US"/>
                </w:rPr>
                <w:t xml:space="preserve">28,692,8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1" w:author="Machado, Diana" w:date="2019-02-04T10:09:00Z"/>
                <w:rFonts w:ascii="Calibri" w:hAnsi="Calibri" w:cs="Calibri"/>
                <w:color w:val="000000"/>
                <w:sz w:val="16"/>
                <w:szCs w:val="16"/>
                <w:lang w:eastAsia="en-US"/>
              </w:rPr>
            </w:pPr>
            <w:ins w:id="7402"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3" w:author="Machado, Diana" w:date="2019-02-04T10:09:00Z"/>
                <w:rFonts w:ascii="Calibri" w:hAnsi="Calibri" w:cs="Calibri"/>
                <w:color w:val="000000"/>
                <w:sz w:val="16"/>
                <w:szCs w:val="16"/>
                <w:lang w:eastAsia="en-US"/>
              </w:rPr>
            </w:pPr>
            <w:ins w:id="74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5" w:author="Machado, Diana" w:date="2019-02-04T10:09:00Z"/>
                <w:rFonts w:ascii="Calibri" w:hAnsi="Calibri" w:cs="Calibri"/>
                <w:color w:val="000000"/>
                <w:sz w:val="16"/>
                <w:szCs w:val="16"/>
                <w:lang w:eastAsia="en-US"/>
              </w:rPr>
            </w:pPr>
            <w:ins w:id="74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7" w:author="Machado, Diana" w:date="2019-02-04T10:09:00Z"/>
                <w:rFonts w:ascii="Calibri" w:hAnsi="Calibri" w:cs="Calibri"/>
                <w:color w:val="000000"/>
                <w:sz w:val="16"/>
                <w:szCs w:val="16"/>
                <w:lang w:eastAsia="en-US"/>
              </w:rPr>
            </w:pPr>
            <w:ins w:id="7408" w:author="Machado, Diana" w:date="2019-02-04T10:09:00Z">
              <w:r w:rsidRPr="00C722A9">
                <w:rPr>
                  <w:rFonts w:ascii="Calibri" w:hAnsi="Calibri" w:cs="Calibri"/>
                  <w:color w:val="000000"/>
                  <w:sz w:val="16"/>
                  <w:szCs w:val="16"/>
                  <w:lang w:eastAsia="en-US"/>
                </w:rPr>
                <w:t xml:space="preserve">59,888,8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9" w:author="Machado, Diana" w:date="2019-02-04T10:09:00Z"/>
                <w:rFonts w:ascii="Calibri" w:hAnsi="Calibri" w:cs="Calibri"/>
                <w:color w:val="000000"/>
                <w:sz w:val="16"/>
                <w:szCs w:val="16"/>
                <w:lang w:eastAsia="en-US"/>
              </w:rPr>
            </w:pPr>
            <w:ins w:id="7410" w:author="Machado, Diana" w:date="2019-02-04T10:09:00Z">
              <w:r w:rsidRPr="00C722A9">
                <w:rPr>
                  <w:rFonts w:ascii="Calibri" w:hAnsi="Calibri" w:cs="Calibri"/>
                  <w:color w:val="000000"/>
                  <w:sz w:val="16"/>
                  <w:szCs w:val="16"/>
                  <w:lang w:eastAsia="en-US"/>
                </w:rPr>
                <w:t>0.4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11" w:author="Machado, Diana" w:date="2019-02-04T10:09:00Z"/>
                <w:rFonts w:ascii="Calibri" w:hAnsi="Calibri" w:cs="Calibri"/>
                <w:color w:val="000000"/>
                <w:sz w:val="16"/>
                <w:szCs w:val="16"/>
                <w:lang w:eastAsia="en-US"/>
              </w:rPr>
            </w:pPr>
            <w:ins w:id="7412" w:author="Machado, Diana" w:date="2019-02-04T10:09:00Z">
              <w:r w:rsidRPr="00C722A9">
                <w:rPr>
                  <w:rFonts w:ascii="Calibri" w:hAnsi="Calibri" w:cs="Calibri"/>
                  <w:color w:val="000000"/>
                  <w:sz w:val="16"/>
                  <w:szCs w:val="16"/>
                  <w:lang w:eastAsia="en-US"/>
                </w:rPr>
                <w:t xml:space="preserve">138,113,2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13" w:author="Machado, Diana" w:date="2019-02-04T10:09:00Z"/>
                <w:rFonts w:ascii="Calibri" w:hAnsi="Calibri" w:cs="Calibri"/>
                <w:color w:val="000000"/>
                <w:sz w:val="16"/>
                <w:szCs w:val="16"/>
                <w:lang w:eastAsia="en-US"/>
              </w:rPr>
            </w:pPr>
            <w:ins w:id="7414"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74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16" w:author="Machado, Diana" w:date="2019-02-04T10:09:00Z"/>
                <w:rFonts w:ascii="Calibri" w:hAnsi="Calibri" w:cs="Calibri"/>
                <w:color w:val="000000"/>
                <w:sz w:val="16"/>
                <w:szCs w:val="16"/>
                <w:lang w:eastAsia="en-US"/>
              </w:rPr>
            </w:pPr>
            <w:ins w:id="7417" w:author="Machado, Diana" w:date="2019-02-04T10:09:00Z">
              <w:r w:rsidRPr="00C722A9">
                <w:rPr>
                  <w:rFonts w:ascii="Calibri" w:hAnsi="Calibri" w:cs="Calibri"/>
                  <w:color w:val="000000"/>
                  <w:sz w:val="16"/>
                  <w:szCs w:val="16"/>
                  <w:lang w:eastAsia="en-US"/>
                </w:rPr>
                <w:t>328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18" w:author="Machado, Diana" w:date="2019-02-04T10:09:00Z"/>
                <w:rFonts w:ascii="Calibri" w:hAnsi="Calibri" w:cs="Calibri"/>
                <w:color w:val="000000"/>
                <w:sz w:val="16"/>
                <w:szCs w:val="16"/>
                <w:lang w:eastAsia="en-US"/>
              </w:rPr>
            </w:pPr>
            <w:ins w:id="7419" w:author="Machado, Diana" w:date="2019-02-04T10:09:00Z">
              <w:r w:rsidRPr="00C722A9">
                <w:rPr>
                  <w:rFonts w:ascii="Calibri" w:hAnsi="Calibri" w:cs="Calibri"/>
                  <w:color w:val="000000"/>
                  <w:sz w:val="16"/>
                  <w:szCs w:val="16"/>
                  <w:lang w:eastAsia="en-US"/>
                </w:rPr>
                <w:t xml:space="preserve">92,330,20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0" w:author="Machado, Diana" w:date="2019-02-04T10:09:00Z"/>
                <w:rFonts w:ascii="Calibri" w:hAnsi="Calibri" w:cs="Calibri"/>
                <w:color w:val="000000"/>
                <w:sz w:val="16"/>
                <w:szCs w:val="16"/>
                <w:lang w:eastAsia="en-US"/>
              </w:rPr>
            </w:pPr>
            <w:ins w:id="7421" w:author="Machado, Diana" w:date="2019-02-04T10:09:00Z">
              <w:r w:rsidRPr="00C722A9">
                <w:rPr>
                  <w:rFonts w:ascii="Calibri" w:hAnsi="Calibri" w:cs="Calibri"/>
                  <w:color w:val="000000"/>
                  <w:sz w:val="16"/>
                  <w:szCs w:val="16"/>
                  <w:lang w:eastAsia="en-US"/>
                </w:rPr>
                <w:t>1.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2" w:author="Machado, Diana" w:date="2019-02-04T10:09:00Z"/>
                <w:rFonts w:ascii="Calibri" w:hAnsi="Calibri" w:cs="Calibri"/>
                <w:color w:val="000000"/>
                <w:sz w:val="16"/>
                <w:szCs w:val="16"/>
                <w:lang w:eastAsia="en-US"/>
              </w:rPr>
            </w:pPr>
            <w:ins w:id="7423" w:author="Machado, Diana" w:date="2019-02-04T10:09:00Z">
              <w:r w:rsidRPr="00C722A9">
                <w:rPr>
                  <w:rFonts w:ascii="Calibri" w:hAnsi="Calibri" w:cs="Calibri"/>
                  <w:color w:val="000000"/>
                  <w:sz w:val="16"/>
                  <w:szCs w:val="16"/>
                  <w:lang w:eastAsia="en-US"/>
                </w:rPr>
                <w:t xml:space="preserve">36,193,5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4" w:author="Machado, Diana" w:date="2019-02-04T10:09:00Z"/>
                <w:rFonts w:ascii="Calibri" w:hAnsi="Calibri" w:cs="Calibri"/>
                <w:color w:val="000000"/>
                <w:sz w:val="16"/>
                <w:szCs w:val="16"/>
                <w:lang w:eastAsia="en-US"/>
              </w:rPr>
            </w:pPr>
            <w:ins w:id="7425"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6" w:author="Machado, Diana" w:date="2019-02-04T10:09:00Z"/>
                <w:rFonts w:ascii="Calibri" w:hAnsi="Calibri" w:cs="Calibri"/>
                <w:color w:val="000000"/>
                <w:sz w:val="16"/>
                <w:szCs w:val="16"/>
                <w:lang w:eastAsia="en-US"/>
              </w:rPr>
            </w:pPr>
            <w:ins w:id="74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8" w:author="Machado, Diana" w:date="2019-02-04T10:09:00Z"/>
                <w:rFonts w:ascii="Calibri" w:hAnsi="Calibri" w:cs="Calibri"/>
                <w:color w:val="000000"/>
                <w:sz w:val="16"/>
                <w:szCs w:val="16"/>
                <w:lang w:eastAsia="en-US"/>
              </w:rPr>
            </w:pPr>
            <w:ins w:id="74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30" w:author="Machado, Diana" w:date="2019-02-04T10:09:00Z"/>
                <w:rFonts w:ascii="Calibri" w:hAnsi="Calibri" w:cs="Calibri"/>
                <w:color w:val="000000"/>
                <w:sz w:val="16"/>
                <w:szCs w:val="16"/>
                <w:lang w:eastAsia="en-US"/>
              </w:rPr>
            </w:pPr>
            <w:ins w:id="7431" w:author="Machado, Diana" w:date="2019-02-04T10:09:00Z">
              <w:r w:rsidRPr="00C722A9">
                <w:rPr>
                  <w:rFonts w:ascii="Calibri" w:hAnsi="Calibri" w:cs="Calibri"/>
                  <w:color w:val="000000"/>
                  <w:sz w:val="16"/>
                  <w:szCs w:val="16"/>
                  <w:lang w:eastAsia="en-US"/>
                </w:rPr>
                <w:t xml:space="preserve">68,173,05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32" w:author="Machado, Diana" w:date="2019-02-04T10:09:00Z"/>
                <w:rFonts w:ascii="Calibri" w:hAnsi="Calibri" w:cs="Calibri"/>
                <w:color w:val="000000"/>
                <w:sz w:val="16"/>
                <w:szCs w:val="16"/>
                <w:lang w:eastAsia="en-US"/>
              </w:rPr>
            </w:pPr>
            <w:ins w:id="7433"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34" w:author="Machado, Diana" w:date="2019-02-04T10:09:00Z"/>
                <w:rFonts w:ascii="Calibri" w:hAnsi="Calibri" w:cs="Calibri"/>
                <w:color w:val="000000"/>
                <w:sz w:val="16"/>
                <w:szCs w:val="16"/>
                <w:lang w:eastAsia="en-US"/>
              </w:rPr>
            </w:pPr>
            <w:ins w:id="7435" w:author="Machado, Diana" w:date="2019-02-04T10:09:00Z">
              <w:r w:rsidRPr="00C722A9">
                <w:rPr>
                  <w:rFonts w:ascii="Calibri" w:hAnsi="Calibri" w:cs="Calibri"/>
                  <w:color w:val="000000"/>
                  <w:sz w:val="16"/>
                  <w:szCs w:val="16"/>
                  <w:lang w:eastAsia="en-US"/>
                </w:rPr>
                <w:t xml:space="preserve">196,696,8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36" w:author="Machado, Diana" w:date="2019-02-04T10:09:00Z"/>
                <w:rFonts w:ascii="Calibri" w:hAnsi="Calibri" w:cs="Calibri"/>
                <w:color w:val="000000"/>
                <w:sz w:val="16"/>
                <w:szCs w:val="16"/>
                <w:lang w:eastAsia="en-US"/>
              </w:rPr>
            </w:pPr>
            <w:ins w:id="7437"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74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39" w:author="Machado, Diana" w:date="2019-02-04T10:09:00Z"/>
                <w:rFonts w:ascii="Calibri" w:hAnsi="Calibri" w:cs="Calibri"/>
                <w:color w:val="000000"/>
                <w:sz w:val="16"/>
                <w:szCs w:val="16"/>
                <w:lang w:eastAsia="en-US"/>
              </w:rPr>
            </w:pPr>
            <w:ins w:id="7440" w:author="Machado, Diana" w:date="2019-02-04T10:09:00Z">
              <w:r w:rsidRPr="00C722A9">
                <w:rPr>
                  <w:rFonts w:ascii="Calibri" w:hAnsi="Calibri" w:cs="Calibri"/>
                  <w:color w:val="000000"/>
                  <w:sz w:val="16"/>
                  <w:szCs w:val="16"/>
                  <w:lang w:eastAsia="en-US"/>
                </w:rPr>
                <w:t>328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1" w:author="Machado, Diana" w:date="2019-02-04T10:09:00Z"/>
                <w:rFonts w:ascii="Calibri" w:hAnsi="Calibri" w:cs="Calibri"/>
                <w:color w:val="000000"/>
                <w:sz w:val="16"/>
                <w:szCs w:val="16"/>
                <w:lang w:eastAsia="en-US"/>
              </w:rPr>
            </w:pPr>
            <w:ins w:id="7442" w:author="Machado, Diana" w:date="2019-02-04T10:09:00Z">
              <w:r w:rsidRPr="00C722A9">
                <w:rPr>
                  <w:rFonts w:ascii="Calibri" w:hAnsi="Calibri" w:cs="Calibri"/>
                  <w:color w:val="000000"/>
                  <w:sz w:val="16"/>
                  <w:szCs w:val="16"/>
                  <w:lang w:eastAsia="en-US"/>
                </w:rPr>
                <w:t xml:space="preserve">25,950,33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3" w:author="Machado, Diana" w:date="2019-02-04T10:09:00Z"/>
                <w:rFonts w:ascii="Calibri" w:hAnsi="Calibri" w:cs="Calibri"/>
                <w:color w:val="000000"/>
                <w:sz w:val="16"/>
                <w:szCs w:val="16"/>
                <w:lang w:eastAsia="en-US"/>
              </w:rPr>
            </w:pPr>
            <w:ins w:id="7444"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5" w:author="Machado, Diana" w:date="2019-02-04T10:09:00Z"/>
                <w:rFonts w:ascii="Calibri" w:hAnsi="Calibri" w:cs="Calibri"/>
                <w:color w:val="000000"/>
                <w:sz w:val="16"/>
                <w:szCs w:val="16"/>
                <w:lang w:eastAsia="en-US"/>
              </w:rPr>
            </w:pPr>
            <w:ins w:id="7446" w:author="Machado, Diana" w:date="2019-02-04T10:09:00Z">
              <w:r w:rsidRPr="00C722A9">
                <w:rPr>
                  <w:rFonts w:ascii="Calibri" w:hAnsi="Calibri" w:cs="Calibri"/>
                  <w:color w:val="000000"/>
                  <w:sz w:val="16"/>
                  <w:szCs w:val="16"/>
                  <w:lang w:eastAsia="en-US"/>
                </w:rPr>
                <w:t xml:space="preserve">12,204,3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7" w:author="Machado, Diana" w:date="2019-02-04T10:09:00Z"/>
                <w:rFonts w:ascii="Calibri" w:hAnsi="Calibri" w:cs="Calibri"/>
                <w:color w:val="000000"/>
                <w:sz w:val="16"/>
                <w:szCs w:val="16"/>
                <w:lang w:eastAsia="en-US"/>
              </w:rPr>
            </w:pPr>
            <w:ins w:id="7448"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9" w:author="Machado, Diana" w:date="2019-02-04T10:09:00Z"/>
                <w:rFonts w:ascii="Calibri" w:hAnsi="Calibri" w:cs="Calibri"/>
                <w:color w:val="000000"/>
                <w:sz w:val="16"/>
                <w:szCs w:val="16"/>
                <w:lang w:eastAsia="en-US"/>
              </w:rPr>
            </w:pPr>
            <w:ins w:id="74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1" w:author="Machado, Diana" w:date="2019-02-04T10:09:00Z"/>
                <w:rFonts w:ascii="Calibri" w:hAnsi="Calibri" w:cs="Calibri"/>
                <w:color w:val="000000"/>
                <w:sz w:val="16"/>
                <w:szCs w:val="16"/>
                <w:lang w:eastAsia="en-US"/>
              </w:rPr>
            </w:pPr>
            <w:ins w:id="74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3" w:author="Machado, Diana" w:date="2019-02-04T10:09:00Z"/>
                <w:rFonts w:ascii="Calibri" w:hAnsi="Calibri" w:cs="Calibri"/>
                <w:color w:val="000000"/>
                <w:sz w:val="16"/>
                <w:szCs w:val="16"/>
                <w:lang w:eastAsia="en-US"/>
              </w:rPr>
            </w:pPr>
            <w:ins w:id="7454" w:author="Machado, Diana" w:date="2019-02-04T10:09:00Z">
              <w:r w:rsidRPr="00C722A9">
                <w:rPr>
                  <w:rFonts w:ascii="Calibri" w:hAnsi="Calibri" w:cs="Calibri"/>
                  <w:color w:val="000000"/>
                  <w:sz w:val="16"/>
                  <w:szCs w:val="16"/>
                  <w:lang w:eastAsia="en-US"/>
                </w:rPr>
                <w:t xml:space="preserve">21,848,8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5" w:author="Machado, Diana" w:date="2019-02-04T10:09:00Z"/>
                <w:rFonts w:ascii="Calibri" w:hAnsi="Calibri" w:cs="Calibri"/>
                <w:color w:val="000000"/>
                <w:sz w:val="16"/>
                <w:szCs w:val="16"/>
                <w:lang w:eastAsia="en-US"/>
              </w:rPr>
            </w:pPr>
            <w:ins w:id="7456"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57" w:author="Machado, Diana" w:date="2019-02-04T10:09:00Z"/>
                <w:rFonts w:ascii="Calibri" w:hAnsi="Calibri" w:cs="Calibri"/>
                <w:color w:val="000000"/>
                <w:sz w:val="16"/>
                <w:szCs w:val="16"/>
                <w:lang w:eastAsia="en-US"/>
              </w:rPr>
            </w:pPr>
            <w:ins w:id="7458" w:author="Machado, Diana" w:date="2019-02-04T10:09:00Z">
              <w:r w:rsidRPr="00C722A9">
                <w:rPr>
                  <w:rFonts w:ascii="Calibri" w:hAnsi="Calibri" w:cs="Calibri"/>
                  <w:color w:val="000000"/>
                  <w:sz w:val="16"/>
                  <w:szCs w:val="16"/>
                  <w:lang w:eastAsia="en-US"/>
                </w:rPr>
                <w:t xml:space="preserve">60,003,5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59" w:author="Machado, Diana" w:date="2019-02-04T10:09:00Z"/>
                <w:rFonts w:ascii="Calibri" w:hAnsi="Calibri" w:cs="Calibri"/>
                <w:color w:val="000000"/>
                <w:sz w:val="16"/>
                <w:szCs w:val="16"/>
                <w:lang w:eastAsia="en-US"/>
              </w:rPr>
            </w:pPr>
            <w:ins w:id="7460"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74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62" w:author="Machado, Diana" w:date="2019-02-04T10:09:00Z"/>
                <w:rFonts w:ascii="Calibri" w:hAnsi="Calibri" w:cs="Calibri"/>
                <w:color w:val="000000"/>
                <w:sz w:val="16"/>
                <w:szCs w:val="16"/>
                <w:lang w:eastAsia="en-US"/>
              </w:rPr>
            </w:pPr>
            <w:ins w:id="7463" w:author="Machado, Diana" w:date="2019-02-04T10:09:00Z">
              <w:r w:rsidRPr="00C722A9">
                <w:rPr>
                  <w:rFonts w:ascii="Calibri" w:hAnsi="Calibri" w:cs="Calibri"/>
                  <w:color w:val="000000"/>
                  <w:sz w:val="16"/>
                  <w:szCs w:val="16"/>
                  <w:lang w:eastAsia="en-US"/>
                </w:rPr>
                <w:t>329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4" w:author="Machado, Diana" w:date="2019-02-04T10:09:00Z"/>
                <w:rFonts w:ascii="Calibri" w:hAnsi="Calibri" w:cs="Calibri"/>
                <w:color w:val="000000"/>
                <w:sz w:val="16"/>
                <w:szCs w:val="16"/>
                <w:lang w:eastAsia="en-US"/>
              </w:rPr>
            </w:pPr>
            <w:ins w:id="74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6" w:author="Machado, Diana" w:date="2019-02-04T10:09:00Z"/>
                <w:rFonts w:ascii="Calibri" w:hAnsi="Calibri" w:cs="Calibri"/>
                <w:color w:val="000000"/>
                <w:sz w:val="16"/>
                <w:szCs w:val="16"/>
                <w:lang w:eastAsia="en-US"/>
              </w:rPr>
            </w:pPr>
            <w:ins w:id="74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8" w:author="Machado, Diana" w:date="2019-02-04T10:09:00Z"/>
                <w:rFonts w:ascii="Calibri" w:hAnsi="Calibri" w:cs="Calibri"/>
                <w:color w:val="000000"/>
                <w:sz w:val="16"/>
                <w:szCs w:val="16"/>
                <w:lang w:eastAsia="en-US"/>
              </w:rPr>
            </w:pPr>
            <w:ins w:id="7469" w:author="Machado, Diana" w:date="2019-02-04T10:09:00Z">
              <w:r w:rsidRPr="00C722A9">
                <w:rPr>
                  <w:rFonts w:ascii="Calibri" w:hAnsi="Calibri" w:cs="Calibri"/>
                  <w:color w:val="000000"/>
                  <w:sz w:val="16"/>
                  <w:szCs w:val="16"/>
                  <w:lang w:eastAsia="en-US"/>
                </w:rPr>
                <w:t xml:space="preserve">30,028,8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0" w:author="Machado, Diana" w:date="2019-02-04T10:09:00Z"/>
                <w:rFonts w:ascii="Calibri" w:hAnsi="Calibri" w:cs="Calibri"/>
                <w:color w:val="000000"/>
                <w:sz w:val="16"/>
                <w:szCs w:val="16"/>
                <w:lang w:eastAsia="en-US"/>
              </w:rPr>
            </w:pPr>
            <w:ins w:id="7471"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2" w:author="Machado, Diana" w:date="2019-02-04T10:09:00Z"/>
                <w:rFonts w:ascii="Calibri" w:hAnsi="Calibri" w:cs="Calibri"/>
                <w:color w:val="000000"/>
                <w:sz w:val="16"/>
                <w:szCs w:val="16"/>
                <w:lang w:eastAsia="en-US"/>
              </w:rPr>
            </w:pPr>
            <w:ins w:id="74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4" w:author="Machado, Diana" w:date="2019-02-04T10:09:00Z"/>
                <w:rFonts w:ascii="Calibri" w:hAnsi="Calibri" w:cs="Calibri"/>
                <w:color w:val="000000"/>
                <w:sz w:val="16"/>
                <w:szCs w:val="16"/>
                <w:lang w:eastAsia="en-US"/>
              </w:rPr>
            </w:pPr>
            <w:ins w:id="74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6" w:author="Machado, Diana" w:date="2019-02-04T10:09:00Z"/>
                <w:rFonts w:ascii="Calibri" w:hAnsi="Calibri" w:cs="Calibri"/>
                <w:color w:val="000000"/>
                <w:sz w:val="16"/>
                <w:szCs w:val="16"/>
                <w:lang w:eastAsia="en-US"/>
              </w:rPr>
            </w:pPr>
            <w:ins w:id="7477" w:author="Machado, Diana" w:date="2019-02-04T10:09:00Z">
              <w:r w:rsidRPr="00C722A9">
                <w:rPr>
                  <w:rFonts w:ascii="Calibri" w:hAnsi="Calibri" w:cs="Calibri"/>
                  <w:color w:val="000000"/>
                  <w:sz w:val="16"/>
                  <w:szCs w:val="16"/>
                  <w:lang w:eastAsia="en-US"/>
                </w:rPr>
                <w:t xml:space="preserve">37,840,5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8" w:author="Machado, Diana" w:date="2019-02-04T10:09:00Z"/>
                <w:rFonts w:ascii="Calibri" w:hAnsi="Calibri" w:cs="Calibri"/>
                <w:color w:val="000000"/>
                <w:sz w:val="16"/>
                <w:szCs w:val="16"/>
                <w:lang w:eastAsia="en-US"/>
              </w:rPr>
            </w:pPr>
            <w:ins w:id="7479" w:author="Machado, Diana" w:date="2019-02-04T10:09:00Z">
              <w:r w:rsidRPr="00C722A9">
                <w:rPr>
                  <w:rFonts w:ascii="Calibri" w:hAnsi="Calibri" w:cs="Calibri"/>
                  <w:color w:val="000000"/>
                  <w:sz w:val="16"/>
                  <w:szCs w:val="16"/>
                  <w:lang w:eastAsia="en-US"/>
                </w:rPr>
                <w:t>0.3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80" w:author="Machado, Diana" w:date="2019-02-04T10:09:00Z"/>
                <w:rFonts w:ascii="Calibri" w:hAnsi="Calibri" w:cs="Calibri"/>
                <w:color w:val="000000"/>
                <w:sz w:val="16"/>
                <w:szCs w:val="16"/>
                <w:lang w:eastAsia="en-US"/>
              </w:rPr>
            </w:pPr>
            <w:ins w:id="7481" w:author="Machado, Diana" w:date="2019-02-04T10:09:00Z">
              <w:r w:rsidRPr="00C722A9">
                <w:rPr>
                  <w:rFonts w:ascii="Calibri" w:hAnsi="Calibri" w:cs="Calibri"/>
                  <w:color w:val="000000"/>
                  <w:sz w:val="16"/>
                  <w:szCs w:val="16"/>
                  <w:lang w:eastAsia="en-US"/>
                </w:rPr>
                <w:t xml:space="preserve">67,869,7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82" w:author="Machado, Diana" w:date="2019-02-04T10:09:00Z"/>
                <w:rFonts w:ascii="Calibri" w:hAnsi="Calibri" w:cs="Calibri"/>
                <w:color w:val="000000"/>
                <w:sz w:val="16"/>
                <w:szCs w:val="16"/>
                <w:lang w:eastAsia="en-US"/>
              </w:rPr>
            </w:pPr>
            <w:ins w:id="7483"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74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85" w:author="Machado, Diana" w:date="2019-02-04T10:09:00Z"/>
                <w:rFonts w:ascii="Calibri" w:hAnsi="Calibri" w:cs="Calibri"/>
                <w:color w:val="000000"/>
                <w:sz w:val="16"/>
                <w:szCs w:val="16"/>
                <w:lang w:eastAsia="en-US"/>
              </w:rPr>
            </w:pPr>
            <w:ins w:id="7486" w:author="Machado, Diana" w:date="2019-02-04T10:09:00Z">
              <w:r w:rsidRPr="00C722A9">
                <w:rPr>
                  <w:rFonts w:ascii="Calibri" w:hAnsi="Calibri" w:cs="Calibri"/>
                  <w:color w:val="000000"/>
                  <w:sz w:val="16"/>
                  <w:szCs w:val="16"/>
                  <w:lang w:eastAsia="en-US"/>
                </w:rPr>
                <w:t>329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87" w:author="Machado, Diana" w:date="2019-02-04T10:09:00Z"/>
                <w:rFonts w:ascii="Calibri" w:hAnsi="Calibri" w:cs="Calibri"/>
                <w:color w:val="000000"/>
                <w:sz w:val="16"/>
                <w:szCs w:val="16"/>
                <w:lang w:eastAsia="en-US"/>
              </w:rPr>
            </w:pPr>
            <w:ins w:id="74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89" w:author="Machado, Diana" w:date="2019-02-04T10:09:00Z"/>
                <w:rFonts w:ascii="Calibri" w:hAnsi="Calibri" w:cs="Calibri"/>
                <w:color w:val="000000"/>
                <w:sz w:val="16"/>
                <w:szCs w:val="16"/>
                <w:lang w:eastAsia="en-US"/>
              </w:rPr>
            </w:pPr>
            <w:ins w:id="74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1" w:author="Machado, Diana" w:date="2019-02-04T10:09:00Z"/>
                <w:rFonts w:ascii="Calibri" w:hAnsi="Calibri" w:cs="Calibri"/>
                <w:color w:val="000000"/>
                <w:sz w:val="16"/>
                <w:szCs w:val="16"/>
                <w:lang w:eastAsia="en-US"/>
              </w:rPr>
            </w:pPr>
            <w:ins w:id="7492" w:author="Machado, Diana" w:date="2019-02-04T10:09:00Z">
              <w:r w:rsidRPr="00C722A9">
                <w:rPr>
                  <w:rFonts w:ascii="Calibri" w:hAnsi="Calibri" w:cs="Calibri"/>
                  <w:color w:val="000000"/>
                  <w:sz w:val="16"/>
                  <w:szCs w:val="16"/>
                  <w:lang w:eastAsia="en-US"/>
                </w:rPr>
                <w:t xml:space="preserve">57,709,4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3" w:author="Machado, Diana" w:date="2019-02-04T10:09:00Z"/>
                <w:rFonts w:ascii="Calibri" w:hAnsi="Calibri" w:cs="Calibri"/>
                <w:color w:val="000000"/>
                <w:sz w:val="16"/>
                <w:szCs w:val="16"/>
                <w:lang w:eastAsia="en-US"/>
              </w:rPr>
            </w:pPr>
            <w:ins w:id="7494"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5" w:author="Machado, Diana" w:date="2019-02-04T10:09:00Z"/>
                <w:rFonts w:ascii="Calibri" w:hAnsi="Calibri" w:cs="Calibri"/>
                <w:color w:val="000000"/>
                <w:sz w:val="16"/>
                <w:szCs w:val="16"/>
                <w:lang w:eastAsia="en-US"/>
              </w:rPr>
            </w:pPr>
            <w:ins w:id="74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7" w:author="Machado, Diana" w:date="2019-02-04T10:09:00Z"/>
                <w:rFonts w:ascii="Calibri" w:hAnsi="Calibri" w:cs="Calibri"/>
                <w:color w:val="000000"/>
                <w:sz w:val="16"/>
                <w:szCs w:val="16"/>
                <w:lang w:eastAsia="en-US"/>
              </w:rPr>
            </w:pPr>
            <w:ins w:id="74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9" w:author="Machado, Diana" w:date="2019-02-04T10:09:00Z"/>
                <w:rFonts w:ascii="Calibri" w:hAnsi="Calibri" w:cs="Calibri"/>
                <w:color w:val="000000"/>
                <w:sz w:val="16"/>
                <w:szCs w:val="16"/>
                <w:lang w:eastAsia="en-US"/>
              </w:rPr>
            </w:pPr>
            <w:ins w:id="7500" w:author="Machado, Diana" w:date="2019-02-04T10:09:00Z">
              <w:r w:rsidRPr="00C722A9">
                <w:rPr>
                  <w:rFonts w:ascii="Calibri" w:hAnsi="Calibri" w:cs="Calibri"/>
                  <w:color w:val="000000"/>
                  <w:sz w:val="16"/>
                  <w:szCs w:val="16"/>
                  <w:lang w:eastAsia="en-US"/>
                </w:rPr>
                <w:t xml:space="preserve">67,470,3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01" w:author="Machado, Diana" w:date="2019-02-04T10:09:00Z"/>
                <w:rFonts w:ascii="Calibri" w:hAnsi="Calibri" w:cs="Calibri"/>
                <w:color w:val="000000"/>
                <w:sz w:val="16"/>
                <w:szCs w:val="16"/>
                <w:lang w:eastAsia="en-US"/>
              </w:rPr>
            </w:pPr>
            <w:ins w:id="7502" w:author="Machado, Diana" w:date="2019-02-04T10:09:00Z">
              <w:r w:rsidRPr="00C722A9">
                <w:rPr>
                  <w:rFonts w:ascii="Calibri" w:hAnsi="Calibri" w:cs="Calibri"/>
                  <w:color w:val="000000"/>
                  <w:sz w:val="16"/>
                  <w:szCs w:val="16"/>
                  <w:lang w:eastAsia="en-US"/>
                </w:rPr>
                <w:t>0.5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03" w:author="Machado, Diana" w:date="2019-02-04T10:09:00Z"/>
                <w:rFonts w:ascii="Calibri" w:hAnsi="Calibri" w:cs="Calibri"/>
                <w:color w:val="000000"/>
                <w:sz w:val="16"/>
                <w:szCs w:val="16"/>
                <w:lang w:eastAsia="en-US"/>
              </w:rPr>
            </w:pPr>
            <w:ins w:id="7504" w:author="Machado, Diana" w:date="2019-02-04T10:09:00Z">
              <w:r w:rsidRPr="00C722A9">
                <w:rPr>
                  <w:rFonts w:ascii="Calibri" w:hAnsi="Calibri" w:cs="Calibri"/>
                  <w:color w:val="000000"/>
                  <w:sz w:val="16"/>
                  <w:szCs w:val="16"/>
                  <w:lang w:eastAsia="en-US"/>
                </w:rPr>
                <w:t xml:space="preserve">125,180,3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05" w:author="Machado, Diana" w:date="2019-02-04T10:09:00Z"/>
                <w:rFonts w:ascii="Calibri" w:hAnsi="Calibri" w:cs="Calibri"/>
                <w:color w:val="000000"/>
                <w:sz w:val="16"/>
                <w:szCs w:val="16"/>
                <w:lang w:eastAsia="en-US"/>
              </w:rPr>
            </w:pPr>
            <w:ins w:id="7506"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75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08" w:author="Machado, Diana" w:date="2019-02-04T10:09:00Z"/>
                <w:rFonts w:ascii="Calibri" w:hAnsi="Calibri" w:cs="Calibri"/>
                <w:color w:val="000000"/>
                <w:sz w:val="16"/>
                <w:szCs w:val="16"/>
                <w:lang w:eastAsia="en-US"/>
              </w:rPr>
            </w:pPr>
            <w:ins w:id="7509" w:author="Machado, Diana" w:date="2019-02-04T10:09:00Z">
              <w:r w:rsidRPr="00C722A9">
                <w:rPr>
                  <w:rFonts w:ascii="Calibri" w:hAnsi="Calibri" w:cs="Calibri"/>
                  <w:color w:val="000000"/>
                  <w:sz w:val="16"/>
                  <w:szCs w:val="16"/>
                  <w:lang w:eastAsia="en-US"/>
                </w:rPr>
                <w:t>329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0" w:author="Machado, Diana" w:date="2019-02-04T10:09:00Z"/>
                <w:rFonts w:ascii="Calibri" w:hAnsi="Calibri" w:cs="Calibri"/>
                <w:color w:val="000000"/>
                <w:sz w:val="16"/>
                <w:szCs w:val="16"/>
                <w:lang w:eastAsia="en-US"/>
              </w:rPr>
            </w:pPr>
            <w:ins w:id="75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2" w:author="Machado, Diana" w:date="2019-02-04T10:09:00Z"/>
                <w:rFonts w:ascii="Calibri" w:hAnsi="Calibri" w:cs="Calibri"/>
                <w:color w:val="000000"/>
                <w:sz w:val="16"/>
                <w:szCs w:val="16"/>
                <w:lang w:eastAsia="en-US"/>
              </w:rPr>
            </w:pPr>
            <w:ins w:id="75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4" w:author="Machado, Diana" w:date="2019-02-04T10:09:00Z"/>
                <w:rFonts w:ascii="Calibri" w:hAnsi="Calibri" w:cs="Calibri"/>
                <w:color w:val="000000"/>
                <w:sz w:val="16"/>
                <w:szCs w:val="16"/>
                <w:lang w:eastAsia="en-US"/>
              </w:rPr>
            </w:pPr>
            <w:ins w:id="7515" w:author="Machado, Diana" w:date="2019-02-04T10:09:00Z">
              <w:r w:rsidRPr="00C722A9">
                <w:rPr>
                  <w:rFonts w:ascii="Calibri" w:hAnsi="Calibri" w:cs="Calibri"/>
                  <w:color w:val="000000"/>
                  <w:sz w:val="16"/>
                  <w:szCs w:val="16"/>
                  <w:lang w:eastAsia="en-US"/>
                </w:rPr>
                <w:t xml:space="preserve">40,739,0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6" w:author="Machado, Diana" w:date="2019-02-04T10:09:00Z"/>
                <w:rFonts w:ascii="Calibri" w:hAnsi="Calibri" w:cs="Calibri"/>
                <w:color w:val="000000"/>
                <w:sz w:val="16"/>
                <w:szCs w:val="16"/>
                <w:lang w:eastAsia="en-US"/>
              </w:rPr>
            </w:pPr>
            <w:ins w:id="7517"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8" w:author="Machado, Diana" w:date="2019-02-04T10:09:00Z"/>
                <w:rFonts w:ascii="Calibri" w:hAnsi="Calibri" w:cs="Calibri"/>
                <w:color w:val="000000"/>
                <w:sz w:val="16"/>
                <w:szCs w:val="16"/>
                <w:lang w:eastAsia="en-US"/>
              </w:rPr>
            </w:pPr>
            <w:ins w:id="75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0" w:author="Machado, Diana" w:date="2019-02-04T10:09:00Z"/>
                <w:rFonts w:ascii="Calibri" w:hAnsi="Calibri" w:cs="Calibri"/>
                <w:color w:val="000000"/>
                <w:sz w:val="16"/>
                <w:szCs w:val="16"/>
                <w:lang w:eastAsia="en-US"/>
              </w:rPr>
            </w:pPr>
            <w:ins w:id="75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2" w:author="Machado, Diana" w:date="2019-02-04T10:09:00Z"/>
                <w:rFonts w:ascii="Calibri" w:hAnsi="Calibri" w:cs="Calibri"/>
                <w:color w:val="000000"/>
                <w:sz w:val="16"/>
                <w:szCs w:val="16"/>
                <w:lang w:eastAsia="en-US"/>
              </w:rPr>
            </w:pPr>
            <w:ins w:id="7523" w:author="Machado, Diana" w:date="2019-02-04T10:09:00Z">
              <w:r w:rsidRPr="00C722A9">
                <w:rPr>
                  <w:rFonts w:ascii="Calibri" w:hAnsi="Calibri" w:cs="Calibri"/>
                  <w:color w:val="000000"/>
                  <w:sz w:val="16"/>
                  <w:szCs w:val="16"/>
                  <w:lang w:eastAsia="en-US"/>
                </w:rPr>
                <w:t xml:space="preserve">55,991,6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4" w:author="Machado, Diana" w:date="2019-02-04T10:09:00Z"/>
                <w:rFonts w:ascii="Calibri" w:hAnsi="Calibri" w:cs="Calibri"/>
                <w:color w:val="000000"/>
                <w:sz w:val="16"/>
                <w:szCs w:val="16"/>
                <w:lang w:eastAsia="en-US"/>
              </w:rPr>
            </w:pPr>
            <w:ins w:id="7525"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26" w:author="Machado, Diana" w:date="2019-02-04T10:09:00Z"/>
                <w:rFonts w:ascii="Calibri" w:hAnsi="Calibri" w:cs="Calibri"/>
                <w:color w:val="000000"/>
                <w:sz w:val="16"/>
                <w:szCs w:val="16"/>
                <w:lang w:eastAsia="en-US"/>
              </w:rPr>
            </w:pPr>
            <w:ins w:id="7527" w:author="Machado, Diana" w:date="2019-02-04T10:09:00Z">
              <w:r w:rsidRPr="00C722A9">
                <w:rPr>
                  <w:rFonts w:ascii="Calibri" w:hAnsi="Calibri" w:cs="Calibri"/>
                  <w:color w:val="000000"/>
                  <w:sz w:val="16"/>
                  <w:szCs w:val="16"/>
                  <w:lang w:eastAsia="en-US"/>
                </w:rPr>
                <w:t xml:space="preserve">96,730,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28" w:author="Machado, Diana" w:date="2019-02-04T10:09:00Z"/>
                <w:rFonts w:ascii="Calibri" w:hAnsi="Calibri" w:cs="Calibri"/>
                <w:color w:val="000000"/>
                <w:sz w:val="16"/>
                <w:szCs w:val="16"/>
                <w:lang w:eastAsia="en-US"/>
              </w:rPr>
            </w:pPr>
            <w:ins w:id="7529"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75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31" w:author="Machado, Diana" w:date="2019-02-04T10:09:00Z"/>
                <w:rFonts w:ascii="Calibri" w:hAnsi="Calibri" w:cs="Calibri"/>
                <w:color w:val="000000"/>
                <w:sz w:val="16"/>
                <w:szCs w:val="16"/>
                <w:lang w:eastAsia="en-US"/>
              </w:rPr>
            </w:pPr>
            <w:ins w:id="7532" w:author="Machado, Diana" w:date="2019-02-04T10:09:00Z">
              <w:r w:rsidRPr="00C722A9">
                <w:rPr>
                  <w:rFonts w:ascii="Calibri" w:hAnsi="Calibri" w:cs="Calibri"/>
                  <w:color w:val="000000"/>
                  <w:sz w:val="16"/>
                  <w:szCs w:val="16"/>
                  <w:lang w:eastAsia="en-US"/>
                </w:rPr>
                <w:lastRenderedPageBreak/>
                <w:t>329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3" w:author="Machado, Diana" w:date="2019-02-04T10:09:00Z"/>
                <w:rFonts w:ascii="Calibri" w:hAnsi="Calibri" w:cs="Calibri"/>
                <w:color w:val="000000"/>
                <w:sz w:val="16"/>
                <w:szCs w:val="16"/>
                <w:lang w:eastAsia="en-US"/>
              </w:rPr>
            </w:pPr>
            <w:ins w:id="75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5" w:author="Machado, Diana" w:date="2019-02-04T10:09:00Z"/>
                <w:rFonts w:ascii="Calibri" w:hAnsi="Calibri" w:cs="Calibri"/>
                <w:color w:val="000000"/>
                <w:sz w:val="16"/>
                <w:szCs w:val="16"/>
                <w:lang w:eastAsia="en-US"/>
              </w:rPr>
            </w:pPr>
            <w:ins w:id="75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7" w:author="Machado, Diana" w:date="2019-02-04T10:09:00Z"/>
                <w:rFonts w:ascii="Calibri" w:hAnsi="Calibri" w:cs="Calibri"/>
                <w:color w:val="000000"/>
                <w:sz w:val="16"/>
                <w:szCs w:val="16"/>
                <w:lang w:eastAsia="en-US"/>
              </w:rPr>
            </w:pPr>
            <w:ins w:id="7538" w:author="Machado, Diana" w:date="2019-02-04T10:09:00Z">
              <w:r w:rsidRPr="00C722A9">
                <w:rPr>
                  <w:rFonts w:ascii="Calibri" w:hAnsi="Calibri" w:cs="Calibri"/>
                  <w:color w:val="000000"/>
                  <w:sz w:val="16"/>
                  <w:szCs w:val="16"/>
                  <w:lang w:eastAsia="en-US"/>
                </w:rPr>
                <w:t xml:space="preserve">27,957,3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9" w:author="Machado, Diana" w:date="2019-02-04T10:09:00Z"/>
                <w:rFonts w:ascii="Calibri" w:hAnsi="Calibri" w:cs="Calibri"/>
                <w:color w:val="000000"/>
                <w:sz w:val="16"/>
                <w:szCs w:val="16"/>
                <w:lang w:eastAsia="en-US"/>
              </w:rPr>
            </w:pPr>
            <w:ins w:id="7540"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1" w:author="Machado, Diana" w:date="2019-02-04T10:09:00Z"/>
                <w:rFonts w:ascii="Calibri" w:hAnsi="Calibri" w:cs="Calibri"/>
                <w:color w:val="000000"/>
                <w:sz w:val="16"/>
                <w:szCs w:val="16"/>
                <w:lang w:eastAsia="en-US"/>
              </w:rPr>
            </w:pPr>
            <w:ins w:id="75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3" w:author="Machado, Diana" w:date="2019-02-04T10:09:00Z"/>
                <w:rFonts w:ascii="Calibri" w:hAnsi="Calibri" w:cs="Calibri"/>
                <w:color w:val="000000"/>
                <w:sz w:val="16"/>
                <w:szCs w:val="16"/>
                <w:lang w:eastAsia="en-US"/>
              </w:rPr>
            </w:pPr>
            <w:ins w:id="75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5" w:author="Machado, Diana" w:date="2019-02-04T10:09:00Z"/>
                <w:rFonts w:ascii="Calibri" w:hAnsi="Calibri" w:cs="Calibri"/>
                <w:color w:val="000000"/>
                <w:sz w:val="16"/>
                <w:szCs w:val="16"/>
                <w:lang w:eastAsia="en-US"/>
              </w:rPr>
            </w:pPr>
            <w:ins w:id="7546" w:author="Machado, Diana" w:date="2019-02-04T10:09:00Z">
              <w:r w:rsidRPr="00C722A9">
                <w:rPr>
                  <w:rFonts w:ascii="Calibri" w:hAnsi="Calibri" w:cs="Calibri"/>
                  <w:color w:val="000000"/>
                  <w:sz w:val="16"/>
                  <w:szCs w:val="16"/>
                  <w:lang w:eastAsia="en-US"/>
                </w:rPr>
                <w:t xml:space="preserve">46,443,2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7" w:author="Machado, Diana" w:date="2019-02-04T10:09:00Z"/>
                <w:rFonts w:ascii="Calibri" w:hAnsi="Calibri" w:cs="Calibri"/>
                <w:color w:val="000000"/>
                <w:sz w:val="16"/>
                <w:szCs w:val="16"/>
                <w:lang w:eastAsia="en-US"/>
              </w:rPr>
            </w:pPr>
            <w:ins w:id="7548"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49" w:author="Machado, Diana" w:date="2019-02-04T10:09:00Z"/>
                <w:rFonts w:ascii="Calibri" w:hAnsi="Calibri" w:cs="Calibri"/>
                <w:color w:val="000000"/>
                <w:sz w:val="16"/>
                <w:szCs w:val="16"/>
                <w:lang w:eastAsia="en-US"/>
              </w:rPr>
            </w:pPr>
            <w:ins w:id="7550" w:author="Machado, Diana" w:date="2019-02-04T10:09:00Z">
              <w:r w:rsidRPr="00C722A9">
                <w:rPr>
                  <w:rFonts w:ascii="Calibri" w:hAnsi="Calibri" w:cs="Calibri"/>
                  <w:color w:val="000000"/>
                  <w:sz w:val="16"/>
                  <w:szCs w:val="16"/>
                  <w:lang w:eastAsia="en-US"/>
                </w:rPr>
                <w:t xml:space="preserve">74,401,0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51" w:author="Machado, Diana" w:date="2019-02-04T10:09:00Z"/>
                <w:rFonts w:ascii="Calibri" w:hAnsi="Calibri" w:cs="Calibri"/>
                <w:color w:val="000000"/>
                <w:sz w:val="16"/>
                <w:szCs w:val="16"/>
                <w:lang w:eastAsia="en-US"/>
              </w:rPr>
            </w:pPr>
            <w:ins w:id="7552"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75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54" w:author="Machado, Diana" w:date="2019-02-04T10:09:00Z"/>
                <w:rFonts w:ascii="Calibri" w:hAnsi="Calibri" w:cs="Calibri"/>
                <w:color w:val="000000"/>
                <w:sz w:val="16"/>
                <w:szCs w:val="16"/>
                <w:lang w:eastAsia="en-US"/>
              </w:rPr>
            </w:pPr>
            <w:ins w:id="7555" w:author="Machado, Diana" w:date="2019-02-04T10:09:00Z">
              <w:r w:rsidRPr="00C722A9">
                <w:rPr>
                  <w:rFonts w:ascii="Calibri" w:hAnsi="Calibri" w:cs="Calibri"/>
                  <w:color w:val="000000"/>
                  <w:sz w:val="16"/>
                  <w:szCs w:val="16"/>
                  <w:lang w:eastAsia="en-US"/>
                </w:rPr>
                <w:t>329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6" w:author="Machado, Diana" w:date="2019-02-04T10:09:00Z"/>
                <w:rFonts w:ascii="Calibri" w:hAnsi="Calibri" w:cs="Calibri"/>
                <w:color w:val="000000"/>
                <w:sz w:val="16"/>
                <w:szCs w:val="16"/>
                <w:lang w:eastAsia="en-US"/>
              </w:rPr>
            </w:pPr>
            <w:ins w:id="75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8" w:author="Machado, Diana" w:date="2019-02-04T10:09:00Z"/>
                <w:rFonts w:ascii="Calibri" w:hAnsi="Calibri" w:cs="Calibri"/>
                <w:color w:val="000000"/>
                <w:sz w:val="16"/>
                <w:szCs w:val="16"/>
                <w:lang w:eastAsia="en-US"/>
              </w:rPr>
            </w:pPr>
            <w:ins w:id="75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0" w:author="Machado, Diana" w:date="2019-02-04T10:09:00Z"/>
                <w:rFonts w:ascii="Calibri" w:hAnsi="Calibri" w:cs="Calibri"/>
                <w:color w:val="000000"/>
                <w:sz w:val="16"/>
                <w:szCs w:val="16"/>
                <w:lang w:eastAsia="en-US"/>
              </w:rPr>
            </w:pPr>
            <w:ins w:id="756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2" w:author="Machado, Diana" w:date="2019-02-04T10:09:00Z"/>
                <w:rFonts w:ascii="Calibri" w:hAnsi="Calibri" w:cs="Calibri"/>
                <w:color w:val="000000"/>
                <w:sz w:val="16"/>
                <w:szCs w:val="16"/>
                <w:lang w:eastAsia="en-US"/>
              </w:rPr>
            </w:pPr>
            <w:ins w:id="756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4" w:author="Machado, Diana" w:date="2019-02-04T10:09:00Z"/>
                <w:rFonts w:ascii="Calibri" w:hAnsi="Calibri" w:cs="Calibri"/>
                <w:color w:val="000000"/>
                <w:sz w:val="16"/>
                <w:szCs w:val="16"/>
                <w:lang w:eastAsia="en-US"/>
              </w:rPr>
            </w:pPr>
            <w:ins w:id="75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6" w:author="Machado, Diana" w:date="2019-02-04T10:09:00Z"/>
                <w:rFonts w:ascii="Calibri" w:hAnsi="Calibri" w:cs="Calibri"/>
                <w:color w:val="000000"/>
                <w:sz w:val="16"/>
                <w:szCs w:val="16"/>
                <w:lang w:eastAsia="en-US"/>
              </w:rPr>
            </w:pPr>
            <w:ins w:id="75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8" w:author="Machado, Diana" w:date="2019-02-04T10:09:00Z"/>
                <w:rFonts w:ascii="Calibri" w:hAnsi="Calibri" w:cs="Calibri"/>
                <w:color w:val="000000"/>
                <w:sz w:val="16"/>
                <w:szCs w:val="16"/>
                <w:lang w:eastAsia="en-US"/>
              </w:rPr>
            </w:pPr>
            <w:ins w:id="7569" w:author="Machado, Diana" w:date="2019-02-04T10:09:00Z">
              <w:r w:rsidRPr="00C722A9">
                <w:rPr>
                  <w:rFonts w:ascii="Calibri" w:hAnsi="Calibri" w:cs="Calibri"/>
                  <w:color w:val="000000"/>
                  <w:sz w:val="16"/>
                  <w:szCs w:val="16"/>
                  <w:lang w:eastAsia="en-US"/>
                </w:rPr>
                <w:t xml:space="preserve">537,9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70" w:author="Machado, Diana" w:date="2019-02-04T10:09:00Z"/>
                <w:rFonts w:ascii="Calibri" w:hAnsi="Calibri" w:cs="Calibri"/>
                <w:color w:val="000000"/>
                <w:sz w:val="16"/>
                <w:szCs w:val="16"/>
                <w:lang w:eastAsia="en-US"/>
              </w:rPr>
            </w:pPr>
            <w:ins w:id="757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72" w:author="Machado, Diana" w:date="2019-02-04T10:09:00Z"/>
                <w:rFonts w:ascii="Calibri" w:hAnsi="Calibri" w:cs="Calibri"/>
                <w:color w:val="000000"/>
                <w:sz w:val="16"/>
                <w:szCs w:val="16"/>
                <w:lang w:eastAsia="en-US"/>
              </w:rPr>
            </w:pPr>
            <w:ins w:id="7573" w:author="Machado, Diana" w:date="2019-02-04T10:09:00Z">
              <w:r w:rsidRPr="00C722A9">
                <w:rPr>
                  <w:rFonts w:ascii="Calibri" w:hAnsi="Calibri" w:cs="Calibri"/>
                  <w:color w:val="000000"/>
                  <w:sz w:val="16"/>
                  <w:szCs w:val="16"/>
                  <w:lang w:eastAsia="en-US"/>
                </w:rPr>
                <w:t xml:space="preserve">845,5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74" w:author="Machado, Diana" w:date="2019-02-04T10:09:00Z"/>
                <w:rFonts w:ascii="Calibri" w:hAnsi="Calibri" w:cs="Calibri"/>
                <w:color w:val="000000"/>
                <w:sz w:val="16"/>
                <w:szCs w:val="16"/>
                <w:lang w:eastAsia="en-US"/>
              </w:rPr>
            </w:pPr>
            <w:ins w:id="757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75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77" w:author="Machado, Diana" w:date="2019-02-04T10:09:00Z"/>
                <w:rFonts w:ascii="Calibri" w:hAnsi="Calibri" w:cs="Calibri"/>
                <w:color w:val="000000"/>
                <w:sz w:val="16"/>
                <w:szCs w:val="16"/>
                <w:lang w:eastAsia="en-US"/>
              </w:rPr>
            </w:pPr>
            <w:ins w:id="7578" w:author="Machado, Diana" w:date="2019-02-04T10:09:00Z">
              <w:r w:rsidRPr="00C722A9">
                <w:rPr>
                  <w:rFonts w:ascii="Calibri" w:hAnsi="Calibri" w:cs="Calibri"/>
                  <w:color w:val="000000"/>
                  <w:sz w:val="16"/>
                  <w:szCs w:val="16"/>
                  <w:lang w:eastAsia="en-US"/>
                </w:rPr>
                <w:t>329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79" w:author="Machado, Diana" w:date="2019-02-04T10:09:00Z"/>
                <w:rFonts w:ascii="Calibri" w:hAnsi="Calibri" w:cs="Calibri"/>
                <w:color w:val="000000"/>
                <w:sz w:val="16"/>
                <w:szCs w:val="16"/>
                <w:lang w:eastAsia="en-US"/>
              </w:rPr>
            </w:pPr>
            <w:ins w:id="75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1" w:author="Machado, Diana" w:date="2019-02-04T10:09:00Z"/>
                <w:rFonts w:ascii="Calibri" w:hAnsi="Calibri" w:cs="Calibri"/>
                <w:color w:val="000000"/>
                <w:sz w:val="16"/>
                <w:szCs w:val="16"/>
                <w:lang w:eastAsia="en-US"/>
              </w:rPr>
            </w:pPr>
            <w:ins w:id="75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3" w:author="Machado, Diana" w:date="2019-02-04T10:09:00Z"/>
                <w:rFonts w:ascii="Calibri" w:hAnsi="Calibri" w:cs="Calibri"/>
                <w:color w:val="000000"/>
                <w:sz w:val="16"/>
                <w:szCs w:val="16"/>
                <w:lang w:eastAsia="en-US"/>
              </w:rPr>
            </w:pPr>
            <w:ins w:id="7584" w:author="Machado, Diana" w:date="2019-02-04T10:09:00Z">
              <w:r w:rsidRPr="00C722A9">
                <w:rPr>
                  <w:rFonts w:ascii="Calibri" w:hAnsi="Calibri" w:cs="Calibri"/>
                  <w:color w:val="000000"/>
                  <w:sz w:val="16"/>
                  <w:szCs w:val="16"/>
                  <w:lang w:eastAsia="en-US"/>
                </w:rPr>
                <w:t xml:space="preserve">46,370,1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5" w:author="Machado, Diana" w:date="2019-02-04T10:09:00Z"/>
                <w:rFonts w:ascii="Calibri" w:hAnsi="Calibri" w:cs="Calibri"/>
                <w:color w:val="000000"/>
                <w:sz w:val="16"/>
                <w:szCs w:val="16"/>
                <w:lang w:eastAsia="en-US"/>
              </w:rPr>
            </w:pPr>
            <w:ins w:id="7586" w:author="Machado, Diana" w:date="2019-02-04T10:09:00Z">
              <w:r w:rsidRPr="00C722A9">
                <w:rPr>
                  <w:rFonts w:ascii="Calibri" w:hAnsi="Calibri" w:cs="Calibri"/>
                  <w:color w:val="000000"/>
                  <w:sz w:val="16"/>
                  <w:szCs w:val="16"/>
                  <w:lang w:eastAsia="en-US"/>
                </w:rPr>
                <w:t>0.3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7" w:author="Machado, Diana" w:date="2019-02-04T10:09:00Z"/>
                <w:rFonts w:ascii="Calibri" w:hAnsi="Calibri" w:cs="Calibri"/>
                <w:color w:val="000000"/>
                <w:sz w:val="16"/>
                <w:szCs w:val="16"/>
                <w:lang w:eastAsia="en-US"/>
              </w:rPr>
            </w:pPr>
            <w:ins w:id="75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9" w:author="Machado, Diana" w:date="2019-02-04T10:09:00Z"/>
                <w:rFonts w:ascii="Calibri" w:hAnsi="Calibri" w:cs="Calibri"/>
                <w:color w:val="000000"/>
                <w:sz w:val="16"/>
                <w:szCs w:val="16"/>
                <w:lang w:eastAsia="en-US"/>
              </w:rPr>
            </w:pPr>
            <w:ins w:id="75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91" w:author="Machado, Diana" w:date="2019-02-04T10:09:00Z"/>
                <w:rFonts w:ascii="Calibri" w:hAnsi="Calibri" w:cs="Calibri"/>
                <w:color w:val="000000"/>
                <w:sz w:val="16"/>
                <w:szCs w:val="16"/>
                <w:lang w:eastAsia="en-US"/>
              </w:rPr>
            </w:pPr>
            <w:ins w:id="7592" w:author="Machado, Diana" w:date="2019-02-04T10:09:00Z">
              <w:r w:rsidRPr="00C722A9">
                <w:rPr>
                  <w:rFonts w:ascii="Calibri" w:hAnsi="Calibri" w:cs="Calibri"/>
                  <w:color w:val="000000"/>
                  <w:sz w:val="16"/>
                  <w:szCs w:val="16"/>
                  <w:lang w:eastAsia="en-US"/>
                </w:rPr>
                <w:t xml:space="preserve">84,168,8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93" w:author="Machado, Diana" w:date="2019-02-04T10:09:00Z"/>
                <w:rFonts w:ascii="Calibri" w:hAnsi="Calibri" w:cs="Calibri"/>
                <w:color w:val="000000"/>
                <w:sz w:val="16"/>
                <w:szCs w:val="16"/>
                <w:lang w:eastAsia="en-US"/>
              </w:rPr>
            </w:pPr>
            <w:ins w:id="7594" w:author="Machado, Diana" w:date="2019-02-04T10:09:00Z">
              <w:r w:rsidRPr="00C722A9">
                <w:rPr>
                  <w:rFonts w:ascii="Calibri" w:hAnsi="Calibri" w:cs="Calibri"/>
                  <w:color w:val="000000"/>
                  <w:sz w:val="16"/>
                  <w:szCs w:val="16"/>
                  <w:lang w:eastAsia="en-US"/>
                </w:rPr>
                <w:t>0.6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95" w:author="Machado, Diana" w:date="2019-02-04T10:09:00Z"/>
                <w:rFonts w:ascii="Calibri" w:hAnsi="Calibri" w:cs="Calibri"/>
                <w:color w:val="000000"/>
                <w:sz w:val="16"/>
                <w:szCs w:val="16"/>
                <w:lang w:eastAsia="en-US"/>
              </w:rPr>
            </w:pPr>
            <w:ins w:id="7596" w:author="Machado, Diana" w:date="2019-02-04T10:09:00Z">
              <w:r w:rsidRPr="00C722A9">
                <w:rPr>
                  <w:rFonts w:ascii="Calibri" w:hAnsi="Calibri" w:cs="Calibri"/>
                  <w:color w:val="000000"/>
                  <w:sz w:val="16"/>
                  <w:szCs w:val="16"/>
                  <w:lang w:eastAsia="en-US"/>
                </w:rPr>
                <w:t xml:space="preserve">130,539,0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97" w:author="Machado, Diana" w:date="2019-02-04T10:09:00Z"/>
                <w:rFonts w:ascii="Calibri" w:hAnsi="Calibri" w:cs="Calibri"/>
                <w:color w:val="000000"/>
                <w:sz w:val="16"/>
                <w:szCs w:val="16"/>
                <w:lang w:eastAsia="en-US"/>
              </w:rPr>
            </w:pPr>
            <w:ins w:id="7598" w:author="Machado, Diana" w:date="2019-02-04T10:09:00Z">
              <w:r w:rsidRPr="00C722A9">
                <w:rPr>
                  <w:rFonts w:ascii="Calibri" w:hAnsi="Calibri" w:cs="Calibri"/>
                  <w:color w:val="000000"/>
                  <w:sz w:val="16"/>
                  <w:szCs w:val="16"/>
                  <w:lang w:eastAsia="en-US"/>
                </w:rPr>
                <w:t>0.41%</w:t>
              </w:r>
            </w:ins>
          </w:p>
        </w:tc>
      </w:tr>
      <w:tr w:rsidR="00741D6D" w:rsidRPr="00C722A9" w:rsidTr="00331AF4">
        <w:trPr>
          <w:trHeight w:hRule="exact" w:val="216"/>
          <w:ins w:id="75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00" w:author="Machado, Diana" w:date="2019-02-04T10:09:00Z"/>
                <w:rFonts w:ascii="Calibri" w:hAnsi="Calibri" w:cs="Calibri"/>
                <w:color w:val="000000"/>
                <w:sz w:val="16"/>
                <w:szCs w:val="16"/>
                <w:lang w:eastAsia="en-US"/>
              </w:rPr>
            </w:pPr>
            <w:ins w:id="7601" w:author="Machado, Diana" w:date="2019-02-04T10:09:00Z">
              <w:r w:rsidRPr="00C722A9">
                <w:rPr>
                  <w:rFonts w:ascii="Calibri" w:hAnsi="Calibri" w:cs="Calibri"/>
                  <w:color w:val="000000"/>
                  <w:sz w:val="16"/>
                  <w:szCs w:val="16"/>
                  <w:lang w:eastAsia="en-US"/>
                </w:rPr>
                <w:t>329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2" w:author="Machado, Diana" w:date="2019-02-04T10:09:00Z"/>
                <w:rFonts w:ascii="Calibri" w:hAnsi="Calibri" w:cs="Calibri"/>
                <w:color w:val="000000"/>
                <w:sz w:val="16"/>
                <w:szCs w:val="16"/>
                <w:lang w:eastAsia="en-US"/>
              </w:rPr>
            </w:pPr>
            <w:ins w:id="76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4" w:author="Machado, Diana" w:date="2019-02-04T10:09:00Z"/>
                <w:rFonts w:ascii="Calibri" w:hAnsi="Calibri" w:cs="Calibri"/>
                <w:color w:val="000000"/>
                <w:sz w:val="16"/>
                <w:szCs w:val="16"/>
                <w:lang w:eastAsia="en-US"/>
              </w:rPr>
            </w:pPr>
            <w:ins w:id="76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6" w:author="Machado, Diana" w:date="2019-02-04T10:09:00Z"/>
                <w:rFonts w:ascii="Calibri" w:hAnsi="Calibri" w:cs="Calibri"/>
                <w:color w:val="000000"/>
                <w:sz w:val="16"/>
                <w:szCs w:val="16"/>
                <w:lang w:eastAsia="en-US"/>
              </w:rPr>
            </w:pPr>
            <w:ins w:id="7607" w:author="Machado, Diana" w:date="2019-02-04T10:09:00Z">
              <w:r w:rsidRPr="00C722A9">
                <w:rPr>
                  <w:rFonts w:ascii="Calibri" w:hAnsi="Calibri" w:cs="Calibri"/>
                  <w:color w:val="000000"/>
                  <w:sz w:val="16"/>
                  <w:szCs w:val="16"/>
                  <w:lang w:eastAsia="en-US"/>
                </w:rPr>
                <w:t xml:space="preserve">11,250,8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8" w:author="Machado, Diana" w:date="2019-02-04T10:09:00Z"/>
                <w:rFonts w:ascii="Calibri" w:hAnsi="Calibri" w:cs="Calibri"/>
                <w:color w:val="000000"/>
                <w:sz w:val="16"/>
                <w:szCs w:val="16"/>
                <w:lang w:eastAsia="en-US"/>
              </w:rPr>
            </w:pPr>
            <w:ins w:id="7609"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0" w:author="Machado, Diana" w:date="2019-02-04T10:09:00Z"/>
                <w:rFonts w:ascii="Calibri" w:hAnsi="Calibri" w:cs="Calibri"/>
                <w:color w:val="000000"/>
                <w:sz w:val="16"/>
                <w:szCs w:val="16"/>
                <w:lang w:eastAsia="en-US"/>
              </w:rPr>
            </w:pPr>
            <w:ins w:id="76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2" w:author="Machado, Diana" w:date="2019-02-04T10:09:00Z"/>
                <w:rFonts w:ascii="Calibri" w:hAnsi="Calibri" w:cs="Calibri"/>
                <w:color w:val="000000"/>
                <w:sz w:val="16"/>
                <w:szCs w:val="16"/>
                <w:lang w:eastAsia="en-US"/>
              </w:rPr>
            </w:pPr>
            <w:ins w:id="76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4" w:author="Machado, Diana" w:date="2019-02-04T10:09:00Z"/>
                <w:rFonts w:ascii="Calibri" w:hAnsi="Calibri" w:cs="Calibri"/>
                <w:color w:val="000000"/>
                <w:sz w:val="16"/>
                <w:szCs w:val="16"/>
                <w:lang w:eastAsia="en-US"/>
              </w:rPr>
            </w:pPr>
            <w:ins w:id="7615" w:author="Machado, Diana" w:date="2019-02-04T10:09:00Z">
              <w:r w:rsidRPr="00C722A9">
                <w:rPr>
                  <w:rFonts w:ascii="Calibri" w:hAnsi="Calibri" w:cs="Calibri"/>
                  <w:color w:val="000000"/>
                  <w:sz w:val="16"/>
                  <w:szCs w:val="16"/>
                  <w:lang w:eastAsia="en-US"/>
                </w:rPr>
                <w:t xml:space="preserve">18,358,1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6" w:author="Machado, Diana" w:date="2019-02-04T10:09:00Z"/>
                <w:rFonts w:ascii="Calibri" w:hAnsi="Calibri" w:cs="Calibri"/>
                <w:color w:val="000000"/>
                <w:sz w:val="16"/>
                <w:szCs w:val="16"/>
                <w:lang w:eastAsia="en-US"/>
              </w:rPr>
            </w:pPr>
            <w:ins w:id="7617"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18" w:author="Machado, Diana" w:date="2019-02-04T10:09:00Z"/>
                <w:rFonts w:ascii="Calibri" w:hAnsi="Calibri" w:cs="Calibri"/>
                <w:color w:val="000000"/>
                <w:sz w:val="16"/>
                <w:szCs w:val="16"/>
                <w:lang w:eastAsia="en-US"/>
              </w:rPr>
            </w:pPr>
            <w:ins w:id="7619" w:author="Machado, Diana" w:date="2019-02-04T10:09:00Z">
              <w:r w:rsidRPr="00C722A9">
                <w:rPr>
                  <w:rFonts w:ascii="Calibri" w:hAnsi="Calibri" w:cs="Calibri"/>
                  <w:color w:val="000000"/>
                  <w:sz w:val="16"/>
                  <w:szCs w:val="16"/>
                  <w:lang w:eastAsia="en-US"/>
                </w:rPr>
                <w:t xml:space="preserve">29,608,9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20" w:author="Machado, Diana" w:date="2019-02-04T10:09:00Z"/>
                <w:rFonts w:ascii="Calibri" w:hAnsi="Calibri" w:cs="Calibri"/>
                <w:color w:val="000000"/>
                <w:sz w:val="16"/>
                <w:szCs w:val="16"/>
                <w:lang w:eastAsia="en-US"/>
              </w:rPr>
            </w:pPr>
            <w:ins w:id="762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76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23" w:author="Machado, Diana" w:date="2019-02-04T10:09:00Z"/>
                <w:rFonts w:ascii="Calibri" w:hAnsi="Calibri" w:cs="Calibri"/>
                <w:color w:val="000000"/>
                <w:sz w:val="16"/>
                <w:szCs w:val="16"/>
                <w:lang w:eastAsia="en-US"/>
              </w:rPr>
            </w:pPr>
            <w:ins w:id="7624" w:author="Machado, Diana" w:date="2019-02-04T10:09:00Z">
              <w:r w:rsidRPr="00C722A9">
                <w:rPr>
                  <w:rFonts w:ascii="Calibri" w:hAnsi="Calibri" w:cs="Calibri"/>
                  <w:color w:val="000000"/>
                  <w:sz w:val="16"/>
                  <w:szCs w:val="16"/>
                  <w:lang w:eastAsia="en-US"/>
                </w:rPr>
                <w:t>329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5" w:author="Machado, Diana" w:date="2019-02-04T10:09:00Z"/>
                <w:rFonts w:ascii="Calibri" w:hAnsi="Calibri" w:cs="Calibri"/>
                <w:color w:val="000000"/>
                <w:sz w:val="16"/>
                <w:szCs w:val="16"/>
                <w:lang w:eastAsia="en-US"/>
              </w:rPr>
            </w:pPr>
            <w:ins w:id="76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7" w:author="Machado, Diana" w:date="2019-02-04T10:09:00Z"/>
                <w:rFonts w:ascii="Calibri" w:hAnsi="Calibri" w:cs="Calibri"/>
                <w:color w:val="000000"/>
                <w:sz w:val="16"/>
                <w:szCs w:val="16"/>
                <w:lang w:eastAsia="en-US"/>
              </w:rPr>
            </w:pPr>
            <w:ins w:id="76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9" w:author="Machado, Diana" w:date="2019-02-04T10:09:00Z"/>
                <w:rFonts w:ascii="Calibri" w:hAnsi="Calibri" w:cs="Calibri"/>
                <w:color w:val="000000"/>
                <w:sz w:val="16"/>
                <w:szCs w:val="16"/>
                <w:lang w:eastAsia="en-US"/>
              </w:rPr>
            </w:pPr>
            <w:ins w:id="7630" w:author="Machado, Diana" w:date="2019-02-04T10:09:00Z">
              <w:r w:rsidRPr="00C722A9">
                <w:rPr>
                  <w:rFonts w:ascii="Calibri" w:hAnsi="Calibri" w:cs="Calibri"/>
                  <w:color w:val="000000"/>
                  <w:sz w:val="16"/>
                  <w:szCs w:val="16"/>
                  <w:lang w:eastAsia="en-US"/>
                </w:rPr>
                <w:t xml:space="preserve">40,420,6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1" w:author="Machado, Diana" w:date="2019-02-04T10:09:00Z"/>
                <w:rFonts w:ascii="Calibri" w:hAnsi="Calibri" w:cs="Calibri"/>
                <w:color w:val="000000"/>
                <w:sz w:val="16"/>
                <w:szCs w:val="16"/>
                <w:lang w:eastAsia="en-US"/>
              </w:rPr>
            </w:pPr>
            <w:ins w:id="7632"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3" w:author="Machado, Diana" w:date="2019-02-04T10:09:00Z"/>
                <w:rFonts w:ascii="Calibri" w:hAnsi="Calibri" w:cs="Calibri"/>
                <w:color w:val="000000"/>
                <w:sz w:val="16"/>
                <w:szCs w:val="16"/>
                <w:lang w:eastAsia="en-US"/>
              </w:rPr>
            </w:pPr>
            <w:ins w:id="76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5" w:author="Machado, Diana" w:date="2019-02-04T10:09:00Z"/>
                <w:rFonts w:ascii="Calibri" w:hAnsi="Calibri" w:cs="Calibri"/>
                <w:color w:val="000000"/>
                <w:sz w:val="16"/>
                <w:szCs w:val="16"/>
                <w:lang w:eastAsia="en-US"/>
              </w:rPr>
            </w:pPr>
            <w:ins w:id="76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7" w:author="Machado, Diana" w:date="2019-02-04T10:09:00Z"/>
                <w:rFonts w:ascii="Calibri" w:hAnsi="Calibri" w:cs="Calibri"/>
                <w:color w:val="000000"/>
                <w:sz w:val="16"/>
                <w:szCs w:val="16"/>
                <w:lang w:eastAsia="en-US"/>
              </w:rPr>
            </w:pPr>
            <w:ins w:id="7638" w:author="Machado, Diana" w:date="2019-02-04T10:09:00Z">
              <w:r w:rsidRPr="00C722A9">
                <w:rPr>
                  <w:rFonts w:ascii="Calibri" w:hAnsi="Calibri" w:cs="Calibri"/>
                  <w:color w:val="000000"/>
                  <w:sz w:val="16"/>
                  <w:szCs w:val="16"/>
                  <w:lang w:eastAsia="en-US"/>
                </w:rPr>
                <w:t xml:space="preserve">59,225,1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9" w:author="Machado, Diana" w:date="2019-02-04T10:09:00Z"/>
                <w:rFonts w:ascii="Calibri" w:hAnsi="Calibri" w:cs="Calibri"/>
                <w:color w:val="000000"/>
                <w:sz w:val="16"/>
                <w:szCs w:val="16"/>
                <w:lang w:eastAsia="en-US"/>
              </w:rPr>
            </w:pPr>
            <w:ins w:id="7640" w:author="Machado, Diana" w:date="2019-02-04T10:09:00Z">
              <w:r w:rsidRPr="00C722A9">
                <w:rPr>
                  <w:rFonts w:ascii="Calibri" w:hAnsi="Calibri" w:cs="Calibri"/>
                  <w:color w:val="000000"/>
                  <w:sz w:val="16"/>
                  <w:szCs w:val="16"/>
                  <w:lang w:eastAsia="en-US"/>
                </w:rPr>
                <w:t>0.4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41" w:author="Machado, Diana" w:date="2019-02-04T10:09:00Z"/>
                <w:rFonts w:ascii="Calibri" w:hAnsi="Calibri" w:cs="Calibri"/>
                <w:color w:val="000000"/>
                <w:sz w:val="16"/>
                <w:szCs w:val="16"/>
                <w:lang w:eastAsia="en-US"/>
              </w:rPr>
            </w:pPr>
            <w:ins w:id="7642" w:author="Machado, Diana" w:date="2019-02-04T10:09:00Z">
              <w:r w:rsidRPr="00C722A9">
                <w:rPr>
                  <w:rFonts w:ascii="Calibri" w:hAnsi="Calibri" w:cs="Calibri"/>
                  <w:color w:val="000000"/>
                  <w:sz w:val="16"/>
                  <w:szCs w:val="16"/>
                  <w:lang w:eastAsia="en-US"/>
                </w:rPr>
                <w:t xml:space="preserve">99,645,7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43" w:author="Machado, Diana" w:date="2019-02-04T10:09:00Z"/>
                <w:rFonts w:ascii="Calibri" w:hAnsi="Calibri" w:cs="Calibri"/>
                <w:color w:val="000000"/>
                <w:sz w:val="16"/>
                <w:szCs w:val="16"/>
                <w:lang w:eastAsia="en-US"/>
              </w:rPr>
            </w:pPr>
            <w:ins w:id="7644"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76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46" w:author="Machado, Diana" w:date="2019-02-04T10:09:00Z"/>
                <w:rFonts w:ascii="Calibri" w:hAnsi="Calibri" w:cs="Calibri"/>
                <w:color w:val="000000"/>
                <w:sz w:val="16"/>
                <w:szCs w:val="16"/>
                <w:lang w:eastAsia="en-US"/>
              </w:rPr>
            </w:pPr>
            <w:ins w:id="7647" w:author="Machado, Diana" w:date="2019-02-04T10:09:00Z">
              <w:r w:rsidRPr="00C722A9">
                <w:rPr>
                  <w:rFonts w:ascii="Calibri" w:hAnsi="Calibri" w:cs="Calibri"/>
                  <w:color w:val="000000"/>
                  <w:sz w:val="16"/>
                  <w:szCs w:val="16"/>
                  <w:lang w:eastAsia="en-US"/>
                </w:rPr>
                <w:t>329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48" w:author="Machado, Diana" w:date="2019-02-04T10:09:00Z"/>
                <w:rFonts w:ascii="Calibri" w:hAnsi="Calibri" w:cs="Calibri"/>
                <w:color w:val="000000"/>
                <w:sz w:val="16"/>
                <w:szCs w:val="16"/>
                <w:lang w:eastAsia="en-US"/>
              </w:rPr>
            </w:pPr>
            <w:ins w:id="7649" w:author="Machado, Diana" w:date="2019-02-04T10:09:00Z">
              <w:r w:rsidRPr="00C722A9">
                <w:rPr>
                  <w:rFonts w:ascii="Calibri" w:hAnsi="Calibri" w:cs="Calibri"/>
                  <w:color w:val="000000"/>
                  <w:sz w:val="16"/>
                  <w:szCs w:val="16"/>
                  <w:lang w:eastAsia="en-US"/>
                </w:rPr>
                <w:t xml:space="preserve">17,478,6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0" w:author="Machado, Diana" w:date="2019-02-04T10:09:00Z"/>
                <w:rFonts w:ascii="Calibri" w:hAnsi="Calibri" w:cs="Calibri"/>
                <w:color w:val="000000"/>
                <w:sz w:val="16"/>
                <w:szCs w:val="16"/>
                <w:lang w:eastAsia="en-US"/>
              </w:rPr>
            </w:pPr>
            <w:ins w:id="7651"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2" w:author="Machado, Diana" w:date="2019-02-04T10:09:00Z"/>
                <w:rFonts w:ascii="Calibri" w:hAnsi="Calibri" w:cs="Calibri"/>
                <w:color w:val="000000"/>
                <w:sz w:val="16"/>
                <w:szCs w:val="16"/>
                <w:lang w:eastAsia="en-US"/>
              </w:rPr>
            </w:pPr>
            <w:ins w:id="7653" w:author="Machado, Diana" w:date="2019-02-04T10:09:00Z">
              <w:r w:rsidRPr="00C722A9">
                <w:rPr>
                  <w:rFonts w:ascii="Calibri" w:hAnsi="Calibri" w:cs="Calibri"/>
                  <w:color w:val="000000"/>
                  <w:sz w:val="16"/>
                  <w:szCs w:val="16"/>
                  <w:lang w:eastAsia="en-US"/>
                </w:rPr>
                <w:t xml:space="preserve">29,463,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4" w:author="Machado, Diana" w:date="2019-02-04T10:09:00Z"/>
                <w:rFonts w:ascii="Calibri" w:hAnsi="Calibri" w:cs="Calibri"/>
                <w:color w:val="000000"/>
                <w:sz w:val="16"/>
                <w:szCs w:val="16"/>
                <w:lang w:eastAsia="en-US"/>
              </w:rPr>
            </w:pPr>
            <w:ins w:id="7655"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6" w:author="Machado, Diana" w:date="2019-02-04T10:09:00Z"/>
                <w:rFonts w:ascii="Calibri" w:hAnsi="Calibri" w:cs="Calibri"/>
                <w:color w:val="000000"/>
                <w:sz w:val="16"/>
                <w:szCs w:val="16"/>
                <w:lang w:eastAsia="en-US"/>
              </w:rPr>
            </w:pPr>
            <w:ins w:id="76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8" w:author="Machado, Diana" w:date="2019-02-04T10:09:00Z"/>
                <w:rFonts w:ascii="Calibri" w:hAnsi="Calibri" w:cs="Calibri"/>
                <w:color w:val="000000"/>
                <w:sz w:val="16"/>
                <w:szCs w:val="16"/>
                <w:lang w:eastAsia="en-US"/>
              </w:rPr>
            </w:pPr>
            <w:ins w:id="76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60" w:author="Machado, Diana" w:date="2019-02-04T10:09:00Z"/>
                <w:rFonts w:ascii="Calibri" w:hAnsi="Calibri" w:cs="Calibri"/>
                <w:color w:val="000000"/>
                <w:sz w:val="16"/>
                <w:szCs w:val="16"/>
                <w:lang w:eastAsia="en-US"/>
              </w:rPr>
            </w:pPr>
            <w:ins w:id="7661" w:author="Machado, Diana" w:date="2019-02-04T10:09:00Z">
              <w:r w:rsidRPr="00C722A9">
                <w:rPr>
                  <w:rFonts w:ascii="Calibri" w:hAnsi="Calibri" w:cs="Calibri"/>
                  <w:color w:val="000000"/>
                  <w:sz w:val="16"/>
                  <w:szCs w:val="16"/>
                  <w:lang w:eastAsia="en-US"/>
                </w:rPr>
                <w:t xml:space="preserve">36,095,3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62" w:author="Machado, Diana" w:date="2019-02-04T10:09:00Z"/>
                <w:rFonts w:ascii="Calibri" w:hAnsi="Calibri" w:cs="Calibri"/>
                <w:color w:val="000000"/>
                <w:sz w:val="16"/>
                <w:szCs w:val="16"/>
                <w:lang w:eastAsia="en-US"/>
              </w:rPr>
            </w:pPr>
            <w:ins w:id="7663"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64" w:author="Machado, Diana" w:date="2019-02-04T10:09:00Z"/>
                <w:rFonts w:ascii="Calibri" w:hAnsi="Calibri" w:cs="Calibri"/>
                <w:color w:val="000000"/>
                <w:sz w:val="16"/>
                <w:szCs w:val="16"/>
                <w:lang w:eastAsia="en-US"/>
              </w:rPr>
            </w:pPr>
            <w:ins w:id="7665" w:author="Machado, Diana" w:date="2019-02-04T10:09:00Z">
              <w:r w:rsidRPr="00C722A9">
                <w:rPr>
                  <w:rFonts w:ascii="Calibri" w:hAnsi="Calibri" w:cs="Calibri"/>
                  <w:color w:val="000000"/>
                  <w:sz w:val="16"/>
                  <w:szCs w:val="16"/>
                  <w:lang w:eastAsia="en-US"/>
                </w:rPr>
                <w:t xml:space="preserve">83,037,3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66" w:author="Machado, Diana" w:date="2019-02-04T10:09:00Z"/>
                <w:rFonts w:ascii="Calibri" w:hAnsi="Calibri" w:cs="Calibri"/>
                <w:color w:val="000000"/>
                <w:sz w:val="16"/>
                <w:szCs w:val="16"/>
                <w:lang w:eastAsia="en-US"/>
              </w:rPr>
            </w:pPr>
            <w:ins w:id="7667"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76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69" w:author="Machado, Diana" w:date="2019-02-04T10:09:00Z"/>
                <w:rFonts w:ascii="Calibri" w:hAnsi="Calibri" w:cs="Calibri"/>
                <w:color w:val="000000"/>
                <w:sz w:val="16"/>
                <w:szCs w:val="16"/>
                <w:lang w:eastAsia="en-US"/>
              </w:rPr>
            </w:pPr>
            <w:ins w:id="7670" w:author="Machado, Diana" w:date="2019-02-04T10:09:00Z">
              <w:r w:rsidRPr="00C722A9">
                <w:rPr>
                  <w:rFonts w:ascii="Calibri" w:hAnsi="Calibri" w:cs="Calibri"/>
                  <w:color w:val="000000"/>
                  <w:sz w:val="16"/>
                  <w:szCs w:val="16"/>
                  <w:lang w:eastAsia="en-US"/>
                </w:rPr>
                <w:t>329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1" w:author="Machado, Diana" w:date="2019-02-04T10:09:00Z"/>
                <w:rFonts w:ascii="Calibri" w:hAnsi="Calibri" w:cs="Calibri"/>
                <w:color w:val="000000"/>
                <w:sz w:val="16"/>
                <w:szCs w:val="16"/>
                <w:lang w:eastAsia="en-US"/>
              </w:rPr>
            </w:pPr>
            <w:ins w:id="7672" w:author="Machado, Diana" w:date="2019-02-04T10:09:00Z">
              <w:r w:rsidRPr="00C722A9">
                <w:rPr>
                  <w:rFonts w:ascii="Calibri" w:hAnsi="Calibri" w:cs="Calibri"/>
                  <w:color w:val="000000"/>
                  <w:sz w:val="16"/>
                  <w:szCs w:val="16"/>
                  <w:lang w:eastAsia="en-US"/>
                </w:rPr>
                <w:t xml:space="preserve">6,845,62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3" w:author="Machado, Diana" w:date="2019-02-04T10:09:00Z"/>
                <w:rFonts w:ascii="Calibri" w:hAnsi="Calibri" w:cs="Calibri"/>
                <w:color w:val="000000"/>
                <w:sz w:val="16"/>
                <w:szCs w:val="16"/>
                <w:lang w:eastAsia="en-US"/>
              </w:rPr>
            </w:pPr>
            <w:ins w:id="7674"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5" w:author="Machado, Diana" w:date="2019-02-04T10:09:00Z"/>
                <w:rFonts w:ascii="Calibri" w:hAnsi="Calibri" w:cs="Calibri"/>
                <w:color w:val="000000"/>
                <w:sz w:val="16"/>
                <w:szCs w:val="16"/>
                <w:lang w:eastAsia="en-US"/>
              </w:rPr>
            </w:pPr>
            <w:ins w:id="7676" w:author="Machado, Diana" w:date="2019-02-04T10:09:00Z">
              <w:r w:rsidRPr="00C722A9">
                <w:rPr>
                  <w:rFonts w:ascii="Calibri" w:hAnsi="Calibri" w:cs="Calibri"/>
                  <w:color w:val="000000"/>
                  <w:sz w:val="16"/>
                  <w:szCs w:val="16"/>
                  <w:lang w:eastAsia="en-US"/>
                </w:rPr>
                <w:t xml:space="preserve">13,088,2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7" w:author="Machado, Diana" w:date="2019-02-04T10:09:00Z"/>
                <w:rFonts w:ascii="Calibri" w:hAnsi="Calibri" w:cs="Calibri"/>
                <w:color w:val="000000"/>
                <w:sz w:val="16"/>
                <w:szCs w:val="16"/>
                <w:lang w:eastAsia="en-US"/>
              </w:rPr>
            </w:pPr>
            <w:ins w:id="7678"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9" w:author="Machado, Diana" w:date="2019-02-04T10:09:00Z"/>
                <w:rFonts w:ascii="Calibri" w:hAnsi="Calibri" w:cs="Calibri"/>
                <w:color w:val="000000"/>
                <w:sz w:val="16"/>
                <w:szCs w:val="16"/>
                <w:lang w:eastAsia="en-US"/>
              </w:rPr>
            </w:pPr>
            <w:ins w:id="76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1" w:author="Machado, Diana" w:date="2019-02-04T10:09:00Z"/>
                <w:rFonts w:ascii="Calibri" w:hAnsi="Calibri" w:cs="Calibri"/>
                <w:color w:val="000000"/>
                <w:sz w:val="16"/>
                <w:szCs w:val="16"/>
                <w:lang w:eastAsia="en-US"/>
              </w:rPr>
            </w:pPr>
            <w:ins w:id="76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3" w:author="Machado, Diana" w:date="2019-02-04T10:09:00Z"/>
                <w:rFonts w:ascii="Calibri" w:hAnsi="Calibri" w:cs="Calibri"/>
                <w:color w:val="000000"/>
                <w:sz w:val="16"/>
                <w:szCs w:val="16"/>
                <w:lang w:eastAsia="en-US"/>
              </w:rPr>
            </w:pPr>
            <w:ins w:id="7684" w:author="Machado, Diana" w:date="2019-02-04T10:09:00Z">
              <w:r w:rsidRPr="00C722A9">
                <w:rPr>
                  <w:rFonts w:ascii="Calibri" w:hAnsi="Calibri" w:cs="Calibri"/>
                  <w:color w:val="000000"/>
                  <w:sz w:val="16"/>
                  <w:szCs w:val="16"/>
                  <w:lang w:eastAsia="en-US"/>
                </w:rPr>
                <w:t xml:space="preserve">18,020,9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5" w:author="Machado, Diana" w:date="2019-02-04T10:09:00Z"/>
                <w:rFonts w:ascii="Calibri" w:hAnsi="Calibri" w:cs="Calibri"/>
                <w:color w:val="000000"/>
                <w:sz w:val="16"/>
                <w:szCs w:val="16"/>
                <w:lang w:eastAsia="en-US"/>
              </w:rPr>
            </w:pPr>
            <w:ins w:id="7686"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87" w:author="Machado, Diana" w:date="2019-02-04T10:09:00Z"/>
                <w:rFonts w:ascii="Calibri" w:hAnsi="Calibri" w:cs="Calibri"/>
                <w:color w:val="000000"/>
                <w:sz w:val="16"/>
                <w:szCs w:val="16"/>
                <w:lang w:eastAsia="en-US"/>
              </w:rPr>
            </w:pPr>
            <w:ins w:id="7688" w:author="Machado, Diana" w:date="2019-02-04T10:09:00Z">
              <w:r w:rsidRPr="00C722A9">
                <w:rPr>
                  <w:rFonts w:ascii="Calibri" w:hAnsi="Calibri" w:cs="Calibri"/>
                  <w:color w:val="000000"/>
                  <w:sz w:val="16"/>
                  <w:szCs w:val="16"/>
                  <w:lang w:eastAsia="en-US"/>
                </w:rPr>
                <w:t xml:space="preserve">37,954,7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89" w:author="Machado, Diana" w:date="2019-02-04T10:09:00Z"/>
                <w:rFonts w:ascii="Calibri" w:hAnsi="Calibri" w:cs="Calibri"/>
                <w:color w:val="000000"/>
                <w:sz w:val="16"/>
                <w:szCs w:val="16"/>
                <w:lang w:eastAsia="en-US"/>
              </w:rPr>
            </w:pPr>
            <w:ins w:id="7690"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76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92" w:author="Machado, Diana" w:date="2019-02-04T10:09:00Z"/>
                <w:rFonts w:ascii="Calibri" w:hAnsi="Calibri" w:cs="Calibri"/>
                <w:color w:val="000000"/>
                <w:sz w:val="16"/>
                <w:szCs w:val="16"/>
                <w:lang w:eastAsia="en-US"/>
              </w:rPr>
            </w:pPr>
            <w:ins w:id="7693" w:author="Machado, Diana" w:date="2019-02-04T10:09:00Z">
              <w:r w:rsidRPr="00C722A9">
                <w:rPr>
                  <w:rFonts w:ascii="Calibri" w:hAnsi="Calibri" w:cs="Calibri"/>
                  <w:color w:val="000000"/>
                  <w:sz w:val="16"/>
                  <w:szCs w:val="16"/>
                  <w:lang w:eastAsia="en-US"/>
                </w:rPr>
                <w:t>329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4" w:author="Machado, Diana" w:date="2019-02-04T10:09:00Z"/>
                <w:rFonts w:ascii="Calibri" w:hAnsi="Calibri" w:cs="Calibri"/>
                <w:color w:val="000000"/>
                <w:sz w:val="16"/>
                <w:szCs w:val="16"/>
                <w:lang w:eastAsia="en-US"/>
              </w:rPr>
            </w:pPr>
            <w:ins w:id="7695" w:author="Machado, Diana" w:date="2019-02-04T10:09:00Z">
              <w:r w:rsidRPr="00C722A9">
                <w:rPr>
                  <w:rFonts w:ascii="Calibri" w:hAnsi="Calibri" w:cs="Calibri"/>
                  <w:color w:val="000000"/>
                  <w:sz w:val="16"/>
                  <w:szCs w:val="16"/>
                  <w:lang w:eastAsia="en-US"/>
                </w:rPr>
                <w:t xml:space="preserve">14,632,5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6" w:author="Machado, Diana" w:date="2019-02-04T10:09:00Z"/>
                <w:rFonts w:ascii="Calibri" w:hAnsi="Calibri" w:cs="Calibri"/>
                <w:color w:val="000000"/>
                <w:sz w:val="16"/>
                <w:szCs w:val="16"/>
                <w:lang w:eastAsia="en-US"/>
              </w:rPr>
            </w:pPr>
            <w:ins w:id="7697"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8" w:author="Machado, Diana" w:date="2019-02-04T10:09:00Z"/>
                <w:rFonts w:ascii="Calibri" w:hAnsi="Calibri" w:cs="Calibri"/>
                <w:color w:val="000000"/>
                <w:sz w:val="16"/>
                <w:szCs w:val="16"/>
                <w:lang w:eastAsia="en-US"/>
              </w:rPr>
            </w:pPr>
            <w:ins w:id="7699" w:author="Machado, Diana" w:date="2019-02-04T10:09:00Z">
              <w:r w:rsidRPr="00C722A9">
                <w:rPr>
                  <w:rFonts w:ascii="Calibri" w:hAnsi="Calibri" w:cs="Calibri"/>
                  <w:color w:val="000000"/>
                  <w:sz w:val="16"/>
                  <w:szCs w:val="16"/>
                  <w:lang w:eastAsia="en-US"/>
                </w:rPr>
                <w:t xml:space="preserve">22,179,29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0" w:author="Machado, Diana" w:date="2019-02-04T10:09:00Z"/>
                <w:rFonts w:ascii="Calibri" w:hAnsi="Calibri" w:cs="Calibri"/>
                <w:color w:val="000000"/>
                <w:sz w:val="16"/>
                <w:szCs w:val="16"/>
                <w:lang w:eastAsia="en-US"/>
              </w:rPr>
            </w:pPr>
            <w:ins w:id="7701"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2" w:author="Machado, Diana" w:date="2019-02-04T10:09:00Z"/>
                <w:rFonts w:ascii="Calibri" w:hAnsi="Calibri" w:cs="Calibri"/>
                <w:color w:val="000000"/>
                <w:sz w:val="16"/>
                <w:szCs w:val="16"/>
                <w:lang w:eastAsia="en-US"/>
              </w:rPr>
            </w:pPr>
            <w:ins w:id="77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4" w:author="Machado, Diana" w:date="2019-02-04T10:09:00Z"/>
                <w:rFonts w:ascii="Calibri" w:hAnsi="Calibri" w:cs="Calibri"/>
                <w:color w:val="000000"/>
                <w:sz w:val="16"/>
                <w:szCs w:val="16"/>
                <w:lang w:eastAsia="en-US"/>
              </w:rPr>
            </w:pPr>
            <w:ins w:id="77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6" w:author="Machado, Diana" w:date="2019-02-04T10:09:00Z"/>
                <w:rFonts w:ascii="Calibri" w:hAnsi="Calibri" w:cs="Calibri"/>
                <w:color w:val="000000"/>
                <w:sz w:val="16"/>
                <w:szCs w:val="16"/>
                <w:lang w:eastAsia="en-US"/>
              </w:rPr>
            </w:pPr>
            <w:ins w:id="7707" w:author="Machado, Diana" w:date="2019-02-04T10:09:00Z">
              <w:r w:rsidRPr="00C722A9">
                <w:rPr>
                  <w:rFonts w:ascii="Calibri" w:hAnsi="Calibri" w:cs="Calibri"/>
                  <w:color w:val="000000"/>
                  <w:sz w:val="16"/>
                  <w:szCs w:val="16"/>
                  <w:lang w:eastAsia="en-US"/>
                </w:rPr>
                <w:t xml:space="preserve">35,788,3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8" w:author="Machado, Diana" w:date="2019-02-04T10:09:00Z"/>
                <w:rFonts w:ascii="Calibri" w:hAnsi="Calibri" w:cs="Calibri"/>
                <w:color w:val="000000"/>
                <w:sz w:val="16"/>
                <w:szCs w:val="16"/>
                <w:lang w:eastAsia="en-US"/>
              </w:rPr>
            </w:pPr>
            <w:ins w:id="7709"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10" w:author="Machado, Diana" w:date="2019-02-04T10:09:00Z"/>
                <w:rFonts w:ascii="Calibri" w:hAnsi="Calibri" w:cs="Calibri"/>
                <w:color w:val="000000"/>
                <w:sz w:val="16"/>
                <w:szCs w:val="16"/>
                <w:lang w:eastAsia="en-US"/>
              </w:rPr>
            </w:pPr>
            <w:ins w:id="7711" w:author="Machado, Diana" w:date="2019-02-04T10:09:00Z">
              <w:r w:rsidRPr="00C722A9">
                <w:rPr>
                  <w:rFonts w:ascii="Calibri" w:hAnsi="Calibri" w:cs="Calibri"/>
                  <w:color w:val="000000"/>
                  <w:sz w:val="16"/>
                  <w:szCs w:val="16"/>
                  <w:lang w:eastAsia="en-US"/>
                </w:rPr>
                <w:t xml:space="preserve">72,600,1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12" w:author="Machado, Diana" w:date="2019-02-04T10:09:00Z"/>
                <w:rFonts w:ascii="Calibri" w:hAnsi="Calibri" w:cs="Calibri"/>
                <w:color w:val="000000"/>
                <w:sz w:val="16"/>
                <w:szCs w:val="16"/>
                <w:lang w:eastAsia="en-US"/>
              </w:rPr>
            </w:pPr>
            <w:ins w:id="7713"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77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15" w:author="Machado, Diana" w:date="2019-02-04T10:09:00Z"/>
                <w:rFonts w:ascii="Calibri" w:hAnsi="Calibri" w:cs="Calibri"/>
                <w:color w:val="000000"/>
                <w:sz w:val="16"/>
                <w:szCs w:val="16"/>
                <w:lang w:eastAsia="en-US"/>
              </w:rPr>
            </w:pPr>
            <w:ins w:id="7716" w:author="Machado, Diana" w:date="2019-02-04T10:09:00Z">
              <w:r w:rsidRPr="00C722A9">
                <w:rPr>
                  <w:rFonts w:ascii="Calibri" w:hAnsi="Calibri" w:cs="Calibri"/>
                  <w:color w:val="000000"/>
                  <w:sz w:val="16"/>
                  <w:szCs w:val="16"/>
                  <w:lang w:eastAsia="en-US"/>
                </w:rPr>
                <w:t>329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17" w:author="Machado, Diana" w:date="2019-02-04T10:09:00Z"/>
                <w:rFonts w:ascii="Calibri" w:hAnsi="Calibri" w:cs="Calibri"/>
                <w:color w:val="000000"/>
                <w:sz w:val="16"/>
                <w:szCs w:val="16"/>
                <w:lang w:eastAsia="en-US"/>
              </w:rPr>
            </w:pPr>
            <w:ins w:id="7718" w:author="Machado, Diana" w:date="2019-02-04T10:09:00Z">
              <w:r w:rsidRPr="00C722A9">
                <w:rPr>
                  <w:rFonts w:ascii="Calibri" w:hAnsi="Calibri" w:cs="Calibri"/>
                  <w:color w:val="000000"/>
                  <w:sz w:val="16"/>
                  <w:szCs w:val="16"/>
                  <w:lang w:eastAsia="en-US"/>
                </w:rPr>
                <w:t xml:space="preserve">27,394,40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19" w:author="Machado, Diana" w:date="2019-02-04T10:09:00Z"/>
                <w:rFonts w:ascii="Calibri" w:hAnsi="Calibri" w:cs="Calibri"/>
                <w:color w:val="000000"/>
                <w:sz w:val="16"/>
                <w:szCs w:val="16"/>
                <w:lang w:eastAsia="en-US"/>
              </w:rPr>
            </w:pPr>
            <w:ins w:id="7720"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1" w:author="Machado, Diana" w:date="2019-02-04T10:09:00Z"/>
                <w:rFonts w:ascii="Calibri" w:hAnsi="Calibri" w:cs="Calibri"/>
                <w:color w:val="000000"/>
                <w:sz w:val="16"/>
                <w:szCs w:val="16"/>
                <w:lang w:eastAsia="en-US"/>
              </w:rPr>
            </w:pPr>
            <w:ins w:id="7722" w:author="Machado, Diana" w:date="2019-02-04T10:09:00Z">
              <w:r w:rsidRPr="00C722A9">
                <w:rPr>
                  <w:rFonts w:ascii="Calibri" w:hAnsi="Calibri" w:cs="Calibri"/>
                  <w:color w:val="000000"/>
                  <w:sz w:val="16"/>
                  <w:szCs w:val="16"/>
                  <w:lang w:eastAsia="en-US"/>
                </w:rPr>
                <w:t xml:space="preserve">27,643,8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3" w:author="Machado, Diana" w:date="2019-02-04T10:09:00Z"/>
                <w:rFonts w:ascii="Calibri" w:hAnsi="Calibri" w:cs="Calibri"/>
                <w:color w:val="000000"/>
                <w:sz w:val="16"/>
                <w:szCs w:val="16"/>
                <w:lang w:eastAsia="en-US"/>
              </w:rPr>
            </w:pPr>
            <w:ins w:id="7724"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5" w:author="Machado, Diana" w:date="2019-02-04T10:09:00Z"/>
                <w:rFonts w:ascii="Calibri" w:hAnsi="Calibri" w:cs="Calibri"/>
                <w:color w:val="000000"/>
                <w:sz w:val="16"/>
                <w:szCs w:val="16"/>
                <w:lang w:eastAsia="en-US"/>
              </w:rPr>
            </w:pPr>
            <w:ins w:id="77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7" w:author="Machado, Diana" w:date="2019-02-04T10:09:00Z"/>
                <w:rFonts w:ascii="Calibri" w:hAnsi="Calibri" w:cs="Calibri"/>
                <w:color w:val="000000"/>
                <w:sz w:val="16"/>
                <w:szCs w:val="16"/>
                <w:lang w:eastAsia="en-US"/>
              </w:rPr>
            </w:pPr>
            <w:ins w:id="77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9" w:author="Machado, Diana" w:date="2019-02-04T10:09:00Z"/>
                <w:rFonts w:ascii="Calibri" w:hAnsi="Calibri" w:cs="Calibri"/>
                <w:color w:val="000000"/>
                <w:sz w:val="16"/>
                <w:szCs w:val="16"/>
                <w:lang w:eastAsia="en-US"/>
              </w:rPr>
            </w:pPr>
            <w:ins w:id="7730" w:author="Machado, Diana" w:date="2019-02-04T10:09:00Z">
              <w:r w:rsidRPr="00C722A9">
                <w:rPr>
                  <w:rFonts w:ascii="Calibri" w:hAnsi="Calibri" w:cs="Calibri"/>
                  <w:color w:val="000000"/>
                  <w:sz w:val="16"/>
                  <w:szCs w:val="16"/>
                  <w:lang w:eastAsia="en-US"/>
                </w:rPr>
                <w:t xml:space="preserve">44,028,2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31" w:author="Machado, Diana" w:date="2019-02-04T10:09:00Z"/>
                <w:rFonts w:ascii="Calibri" w:hAnsi="Calibri" w:cs="Calibri"/>
                <w:color w:val="000000"/>
                <w:sz w:val="16"/>
                <w:szCs w:val="16"/>
                <w:lang w:eastAsia="en-US"/>
              </w:rPr>
            </w:pPr>
            <w:ins w:id="7732"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33" w:author="Machado, Diana" w:date="2019-02-04T10:09:00Z"/>
                <w:rFonts w:ascii="Calibri" w:hAnsi="Calibri" w:cs="Calibri"/>
                <w:color w:val="000000"/>
                <w:sz w:val="16"/>
                <w:szCs w:val="16"/>
                <w:lang w:eastAsia="en-US"/>
              </w:rPr>
            </w:pPr>
            <w:ins w:id="7734" w:author="Machado, Diana" w:date="2019-02-04T10:09:00Z">
              <w:r w:rsidRPr="00C722A9">
                <w:rPr>
                  <w:rFonts w:ascii="Calibri" w:hAnsi="Calibri" w:cs="Calibri"/>
                  <w:color w:val="000000"/>
                  <w:sz w:val="16"/>
                  <w:szCs w:val="16"/>
                  <w:lang w:eastAsia="en-US"/>
                </w:rPr>
                <w:t xml:space="preserve">99,066,5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35" w:author="Machado, Diana" w:date="2019-02-04T10:09:00Z"/>
                <w:rFonts w:ascii="Calibri" w:hAnsi="Calibri" w:cs="Calibri"/>
                <w:color w:val="000000"/>
                <w:sz w:val="16"/>
                <w:szCs w:val="16"/>
                <w:lang w:eastAsia="en-US"/>
              </w:rPr>
            </w:pPr>
            <w:ins w:id="7736"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77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38" w:author="Machado, Diana" w:date="2019-02-04T10:09:00Z"/>
                <w:rFonts w:ascii="Calibri" w:hAnsi="Calibri" w:cs="Calibri"/>
                <w:color w:val="000000"/>
                <w:sz w:val="16"/>
                <w:szCs w:val="16"/>
                <w:lang w:eastAsia="en-US"/>
              </w:rPr>
            </w:pPr>
            <w:ins w:id="7739" w:author="Machado, Diana" w:date="2019-02-04T10:09:00Z">
              <w:r w:rsidRPr="00C722A9">
                <w:rPr>
                  <w:rFonts w:ascii="Calibri" w:hAnsi="Calibri" w:cs="Calibri"/>
                  <w:color w:val="000000"/>
                  <w:sz w:val="16"/>
                  <w:szCs w:val="16"/>
                  <w:lang w:eastAsia="en-US"/>
                </w:rPr>
                <w:t>329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0" w:author="Machado, Diana" w:date="2019-02-04T10:09:00Z"/>
                <w:rFonts w:ascii="Calibri" w:hAnsi="Calibri" w:cs="Calibri"/>
                <w:color w:val="000000"/>
                <w:sz w:val="16"/>
                <w:szCs w:val="16"/>
                <w:lang w:eastAsia="en-US"/>
              </w:rPr>
            </w:pPr>
            <w:ins w:id="7741" w:author="Machado, Diana" w:date="2019-02-04T10:09:00Z">
              <w:r w:rsidRPr="00C722A9">
                <w:rPr>
                  <w:rFonts w:ascii="Calibri" w:hAnsi="Calibri" w:cs="Calibri"/>
                  <w:color w:val="000000"/>
                  <w:sz w:val="16"/>
                  <w:szCs w:val="16"/>
                  <w:lang w:eastAsia="en-US"/>
                </w:rPr>
                <w:t xml:space="preserve">25,576,0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2" w:author="Machado, Diana" w:date="2019-02-04T10:09:00Z"/>
                <w:rFonts w:ascii="Calibri" w:hAnsi="Calibri" w:cs="Calibri"/>
                <w:color w:val="000000"/>
                <w:sz w:val="16"/>
                <w:szCs w:val="16"/>
                <w:lang w:eastAsia="en-US"/>
              </w:rPr>
            </w:pPr>
            <w:ins w:id="7743"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4" w:author="Machado, Diana" w:date="2019-02-04T10:09:00Z"/>
                <w:rFonts w:ascii="Calibri" w:hAnsi="Calibri" w:cs="Calibri"/>
                <w:color w:val="000000"/>
                <w:sz w:val="16"/>
                <w:szCs w:val="16"/>
                <w:lang w:eastAsia="en-US"/>
              </w:rPr>
            </w:pPr>
            <w:ins w:id="7745" w:author="Machado, Diana" w:date="2019-02-04T10:09:00Z">
              <w:r w:rsidRPr="00C722A9">
                <w:rPr>
                  <w:rFonts w:ascii="Calibri" w:hAnsi="Calibri" w:cs="Calibri"/>
                  <w:color w:val="000000"/>
                  <w:sz w:val="16"/>
                  <w:szCs w:val="16"/>
                  <w:lang w:eastAsia="en-US"/>
                </w:rPr>
                <w:t xml:space="preserve">72,306,4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6" w:author="Machado, Diana" w:date="2019-02-04T10:09:00Z"/>
                <w:rFonts w:ascii="Calibri" w:hAnsi="Calibri" w:cs="Calibri"/>
                <w:color w:val="000000"/>
                <w:sz w:val="16"/>
                <w:szCs w:val="16"/>
                <w:lang w:eastAsia="en-US"/>
              </w:rPr>
            </w:pPr>
            <w:ins w:id="7747" w:author="Machado, Diana" w:date="2019-02-04T10:09:00Z">
              <w:r w:rsidRPr="00C722A9">
                <w:rPr>
                  <w:rFonts w:ascii="Calibri" w:hAnsi="Calibri" w:cs="Calibri"/>
                  <w:color w:val="000000"/>
                  <w:sz w:val="16"/>
                  <w:szCs w:val="16"/>
                  <w:lang w:eastAsia="en-US"/>
                </w:rPr>
                <w:t>0.6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8" w:author="Machado, Diana" w:date="2019-02-04T10:09:00Z"/>
                <w:rFonts w:ascii="Calibri" w:hAnsi="Calibri" w:cs="Calibri"/>
                <w:color w:val="000000"/>
                <w:sz w:val="16"/>
                <w:szCs w:val="16"/>
                <w:lang w:eastAsia="en-US"/>
              </w:rPr>
            </w:pPr>
            <w:ins w:id="77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0" w:author="Machado, Diana" w:date="2019-02-04T10:09:00Z"/>
                <w:rFonts w:ascii="Calibri" w:hAnsi="Calibri" w:cs="Calibri"/>
                <w:color w:val="000000"/>
                <w:sz w:val="16"/>
                <w:szCs w:val="16"/>
                <w:lang w:eastAsia="en-US"/>
              </w:rPr>
            </w:pPr>
            <w:ins w:id="77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2" w:author="Machado, Diana" w:date="2019-02-04T10:09:00Z"/>
                <w:rFonts w:ascii="Calibri" w:hAnsi="Calibri" w:cs="Calibri"/>
                <w:color w:val="000000"/>
                <w:sz w:val="16"/>
                <w:szCs w:val="16"/>
                <w:lang w:eastAsia="en-US"/>
              </w:rPr>
            </w:pPr>
            <w:ins w:id="7753" w:author="Machado, Diana" w:date="2019-02-04T10:09:00Z">
              <w:r w:rsidRPr="00C722A9">
                <w:rPr>
                  <w:rFonts w:ascii="Calibri" w:hAnsi="Calibri" w:cs="Calibri"/>
                  <w:color w:val="000000"/>
                  <w:sz w:val="16"/>
                  <w:szCs w:val="16"/>
                  <w:lang w:eastAsia="en-US"/>
                </w:rPr>
                <w:t xml:space="preserve">88,076,9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4" w:author="Machado, Diana" w:date="2019-02-04T10:09:00Z"/>
                <w:rFonts w:ascii="Calibri" w:hAnsi="Calibri" w:cs="Calibri"/>
                <w:color w:val="000000"/>
                <w:sz w:val="16"/>
                <w:szCs w:val="16"/>
                <w:lang w:eastAsia="en-US"/>
              </w:rPr>
            </w:pPr>
            <w:ins w:id="7755" w:author="Machado, Diana" w:date="2019-02-04T10:09:00Z">
              <w:r w:rsidRPr="00C722A9">
                <w:rPr>
                  <w:rFonts w:ascii="Calibri" w:hAnsi="Calibri" w:cs="Calibri"/>
                  <w:color w:val="000000"/>
                  <w:sz w:val="16"/>
                  <w:szCs w:val="16"/>
                  <w:lang w:eastAsia="en-US"/>
                </w:rPr>
                <w:t>0.7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56" w:author="Machado, Diana" w:date="2019-02-04T10:09:00Z"/>
                <w:rFonts w:ascii="Calibri" w:hAnsi="Calibri" w:cs="Calibri"/>
                <w:color w:val="000000"/>
                <w:sz w:val="16"/>
                <w:szCs w:val="16"/>
                <w:lang w:eastAsia="en-US"/>
              </w:rPr>
            </w:pPr>
            <w:ins w:id="7757" w:author="Machado, Diana" w:date="2019-02-04T10:09:00Z">
              <w:r w:rsidRPr="00C722A9">
                <w:rPr>
                  <w:rFonts w:ascii="Calibri" w:hAnsi="Calibri" w:cs="Calibri"/>
                  <w:color w:val="000000"/>
                  <w:sz w:val="16"/>
                  <w:szCs w:val="16"/>
                  <w:lang w:eastAsia="en-US"/>
                </w:rPr>
                <w:t xml:space="preserve">185,959,4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58" w:author="Machado, Diana" w:date="2019-02-04T10:09:00Z"/>
                <w:rFonts w:ascii="Calibri" w:hAnsi="Calibri" w:cs="Calibri"/>
                <w:color w:val="000000"/>
                <w:sz w:val="16"/>
                <w:szCs w:val="16"/>
                <w:lang w:eastAsia="en-US"/>
              </w:rPr>
            </w:pPr>
            <w:ins w:id="7759" w:author="Machado, Diana" w:date="2019-02-04T10:09:00Z">
              <w:r w:rsidRPr="00C722A9">
                <w:rPr>
                  <w:rFonts w:ascii="Calibri" w:hAnsi="Calibri" w:cs="Calibri"/>
                  <w:color w:val="000000"/>
                  <w:sz w:val="16"/>
                  <w:szCs w:val="16"/>
                  <w:lang w:eastAsia="en-US"/>
                </w:rPr>
                <w:t>0.58%</w:t>
              </w:r>
            </w:ins>
          </w:p>
        </w:tc>
      </w:tr>
      <w:tr w:rsidR="00741D6D" w:rsidRPr="00C722A9" w:rsidTr="00331AF4">
        <w:trPr>
          <w:trHeight w:hRule="exact" w:val="216"/>
          <w:ins w:id="77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61" w:author="Machado, Diana" w:date="2019-02-04T10:09:00Z"/>
                <w:rFonts w:ascii="Calibri" w:hAnsi="Calibri" w:cs="Calibri"/>
                <w:color w:val="000000"/>
                <w:sz w:val="16"/>
                <w:szCs w:val="16"/>
                <w:lang w:eastAsia="en-US"/>
              </w:rPr>
            </w:pPr>
            <w:ins w:id="7762" w:author="Machado, Diana" w:date="2019-02-04T10:09:00Z">
              <w:r w:rsidRPr="00C722A9">
                <w:rPr>
                  <w:rFonts w:ascii="Calibri" w:hAnsi="Calibri" w:cs="Calibri"/>
                  <w:color w:val="000000"/>
                  <w:sz w:val="16"/>
                  <w:szCs w:val="16"/>
                  <w:lang w:eastAsia="en-US"/>
                </w:rPr>
                <w:t>329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3" w:author="Machado, Diana" w:date="2019-02-04T10:09:00Z"/>
                <w:rFonts w:ascii="Calibri" w:hAnsi="Calibri" w:cs="Calibri"/>
                <w:color w:val="000000"/>
                <w:sz w:val="16"/>
                <w:szCs w:val="16"/>
                <w:lang w:eastAsia="en-US"/>
              </w:rPr>
            </w:pPr>
            <w:ins w:id="77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5" w:author="Machado, Diana" w:date="2019-02-04T10:09:00Z"/>
                <w:rFonts w:ascii="Calibri" w:hAnsi="Calibri" w:cs="Calibri"/>
                <w:color w:val="000000"/>
                <w:sz w:val="16"/>
                <w:szCs w:val="16"/>
                <w:lang w:eastAsia="en-US"/>
              </w:rPr>
            </w:pPr>
            <w:ins w:id="77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7" w:author="Machado, Diana" w:date="2019-02-04T10:09:00Z"/>
                <w:rFonts w:ascii="Calibri" w:hAnsi="Calibri" w:cs="Calibri"/>
                <w:color w:val="000000"/>
                <w:sz w:val="16"/>
                <w:szCs w:val="16"/>
                <w:lang w:eastAsia="en-US"/>
              </w:rPr>
            </w:pPr>
            <w:ins w:id="776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9" w:author="Machado, Diana" w:date="2019-02-04T10:09:00Z"/>
                <w:rFonts w:ascii="Calibri" w:hAnsi="Calibri" w:cs="Calibri"/>
                <w:color w:val="000000"/>
                <w:sz w:val="16"/>
                <w:szCs w:val="16"/>
                <w:lang w:eastAsia="en-US"/>
              </w:rPr>
            </w:pPr>
            <w:ins w:id="777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1" w:author="Machado, Diana" w:date="2019-02-04T10:09:00Z"/>
                <w:rFonts w:ascii="Calibri" w:hAnsi="Calibri" w:cs="Calibri"/>
                <w:color w:val="000000"/>
                <w:sz w:val="16"/>
                <w:szCs w:val="16"/>
                <w:lang w:eastAsia="en-US"/>
              </w:rPr>
            </w:pPr>
            <w:ins w:id="77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3" w:author="Machado, Diana" w:date="2019-02-04T10:09:00Z"/>
                <w:rFonts w:ascii="Calibri" w:hAnsi="Calibri" w:cs="Calibri"/>
                <w:color w:val="000000"/>
                <w:sz w:val="16"/>
                <w:szCs w:val="16"/>
                <w:lang w:eastAsia="en-US"/>
              </w:rPr>
            </w:pPr>
            <w:ins w:id="77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5" w:author="Machado, Diana" w:date="2019-02-04T10:09:00Z"/>
                <w:rFonts w:ascii="Calibri" w:hAnsi="Calibri" w:cs="Calibri"/>
                <w:color w:val="000000"/>
                <w:sz w:val="16"/>
                <w:szCs w:val="16"/>
                <w:lang w:eastAsia="en-US"/>
              </w:rPr>
            </w:pPr>
            <w:ins w:id="777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7" w:author="Machado, Diana" w:date="2019-02-04T10:09:00Z"/>
                <w:rFonts w:ascii="Calibri" w:hAnsi="Calibri" w:cs="Calibri"/>
                <w:color w:val="000000"/>
                <w:sz w:val="16"/>
                <w:szCs w:val="16"/>
                <w:lang w:eastAsia="en-US"/>
              </w:rPr>
            </w:pPr>
            <w:ins w:id="777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79" w:author="Machado, Diana" w:date="2019-02-04T10:09:00Z"/>
                <w:rFonts w:ascii="Calibri" w:hAnsi="Calibri" w:cs="Calibri"/>
                <w:color w:val="000000"/>
                <w:sz w:val="16"/>
                <w:szCs w:val="16"/>
                <w:lang w:eastAsia="en-US"/>
              </w:rPr>
            </w:pPr>
            <w:ins w:id="7780" w:author="Machado, Diana" w:date="2019-02-04T10:09:00Z">
              <w:r w:rsidRPr="00C722A9">
                <w:rPr>
                  <w:rFonts w:ascii="Calibri" w:hAnsi="Calibri" w:cs="Calibri"/>
                  <w:color w:val="000000"/>
                  <w:sz w:val="16"/>
                  <w:szCs w:val="16"/>
                  <w:lang w:eastAsia="en-US"/>
                </w:rPr>
                <w:t xml:space="preserve">707,2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81" w:author="Machado, Diana" w:date="2019-02-04T10:09:00Z"/>
                <w:rFonts w:ascii="Calibri" w:hAnsi="Calibri" w:cs="Calibri"/>
                <w:color w:val="000000"/>
                <w:sz w:val="16"/>
                <w:szCs w:val="16"/>
                <w:lang w:eastAsia="en-US"/>
              </w:rPr>
            </w:pPr>
            <w:ins w:id="778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77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84" w:author="Machado, Diana" w:date="2019-02-04T10:09:00Z"/>
                <w:rFonts w:ascii="Calibri" w:hAnsi="Calibri" w:cs="Calibri"/>
                <w:color w:val="000000"/>
                <w:sz w:val="16"/>
                <w:szCs w:val="16"/>
                <w:lang w:eastAsia="en-US"/>
              </w:rPr>
            </w:pPr>
            <w:ins w:id="7785" w:author="Machado, Diana" w:date="2019-02-04T10:09:00Z">
              <w:r w:rsidRPr="00C722A9">
                <w:rPr>
                  <w:rFonts w:ascii="Calibri" w:hAnsi="Calibri" w:cs="Calibri"/>
                  <w:color w:val="000000"/>
                  <w:sz w:val="16"/>
                  <w:szCs w:val="16"/>
                  <w:lang w:eastAsia="en-US"/>
                </w:rPr>
                <w:t>329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6" w:author="Machado, Diana" w:date="2019-02-04T10:09:00Z"/>
                <w:rFonts w:ascii="Calibri" w:hAnsi="Calibri" w:cs="Calibri"/>
                <w:color w:val="000000"/>
                <w:sz w:val="16"/>
                <w:szCs w:val="16"/>
                <w:lang w:eastAsia="en-US"/>
              </w:rPr>
            </w:pPr>
            <w:ins w:id="7787" w:author="Machado, Diana" w:date="2019-02-04T10:09:00Z">
              <w:r w:rsidRPr="00C722A9">
                <w:rPr>
                  <w:rFonts w:ascii="Calibri" w:hAnsi="Calibri" w:cs="Calibri"/>
                  <w:color w:val="000000"/>
                  <w:sz w:val="16"/>
                  <w:szCs w:val="16"/>
                  <w:lang w:eastAsia="en-US"/>
                </w:rPr>
                <w:t xml:space="preserve">511,31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8" w:author="Machado, Diana" w:date="2019-02-04T10:09:00Z"/>
                <w:rFonts w:ascii="Calibri" w:hAnsi="Calibri" w:cs="Calibri"/>
                <w:color w:val="000000"/>
                <w:sz w:val="16"/>
                <w:szCs w:val="16"/>
                <w:lang w:eastAsia="en-US"/>
              </w:rPr>
            </w:pPr>
            <w:ins w:id="7789"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0" w:author="Machado, Diana" w:date="2019-02-04T10:09:00Z"/>
                <w:rFonts w:ascii="Calibri" w:hAnsi="Calibri" w:cs="Calibri"/>
                <w:color w:val="000000"/>
                <w:sz w:val="16"/>
                <w:szCs w:val="16"/>
                <w:lang w:eastAsia="en-US"/>
              </w:rPr>
            </w:pPr>
            <w:ins w:id="7791" w:author="Machado, Diana" w:date="2019-02-04T10:09:00Z">
              <w:r w:rsidRPr="00C722A9">
                <w:rPr>
                  <w:rFonts w:ascii="Calibri" w:hAnsi="Calibri" w:cs="Calibri"/>
                  <w:color w:val="000000"/>
                  <w:sz w:val="16"/>
                  <w:szCs w:val="16"/>
                  <w:lang w:eastAsia="en-US"/>
                </w:rPr>
                <w:t xml:space="preserve">34,590,6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2" w:author="Machado, Diana" w:date="2019-02-04T10:09:00Z"/>
                <w:rFonts w:ascii="Calibri" w:hAnsi="Calibri" w:cs="Calibri"/>
                <w:color w:val="000000"/>
                <w:sz w:val="16"/>
                <w:szCs w:val="16"/>
                <w:lang w:eastAsia="en-US"/>
              </w:rPr>
            </w:pPr>
            <w:ins w:id="7793"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4" w:author="Machado, Diana" w:date="2019-02-04T10:09:00Z"/>
                <w:rFonts w:ascii="Calibri" w:hAnsi="Calibri" w:cs="Calibri"/>
                <w:color w:val="000000"/>
                <w:sz w:val="16"/>
                <w:szCs w:val="16"/>
                <w:lang w:eastAsia="en-US"/>
              </w:rPr>
            </w:pPr>
            <w:ins w:id="77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6" w:author="Machado, Diana" w:date="2019-02-04T10:09:00Z"/>
                <w:rFonts w:ascii="Calibri" w:hAnsi="Calibri" w:cs="Calibri"/>
                <w:color w:val="000000"/>
                <w:sz w:val="16"/>
                <w:szCs w:val="16"/>
                <w:lang w:eastAsia="en-US"/>
              </w:rPr>
            </w:pPr>
            <w:ins w:id="77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8" w:author="Machado, Diana" w:date="2019-02-04T10:09:00Z"/>
                <w:rFonts w:ascii="Calibri" w:hAnsi="Calibri" w:cs="Calibri"/>
                <w:color w:val="000000"/>
                <w:sz w:val="16"/>
                <w:szCs w:val="16"/>
                <w:lang w:eastAsia="en-US"/>
              </w:rPr>
            </w:pPr>
            <w:ins w:id="7799" w:author="Machado, Diana" w:date="2019-02-04T10:09:00Z">
              <w:r w:rsidRPr="00C722A9">
                <w:rPr>
                  <w:rFonts w:ascii="Calibri" w:hAnsi="Calibri" w:cs="Calibri"/>
                  <w:color w:val="000000"/>
                  <w:sz w:val="16"/>
                  <w:szCs w:val="16"/>
                  <w:lang w:eastAsia="en-US"/>
                </w:rPr>
                <w:t xml:space="preserve">47,926,1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00" w:author="Machado, Diana" w:date="2019-02-04T10:09:00Z"/>
                <w:rFonts w:ascii="Calibri" w:hAnsi="Calibri" w:cs="Calibri"/>
                <w:color w:val="000000"/>
                <w:sz w:val="16"/>
                <w:szCs w:val="16"/>
                <w:lang w:eastAsia="en-US"/>
              </w:rPr>
            </w:pPr>
            <w:ins w:id="7801"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02" w:author="Machado, Diana" w:date="2019-02-04T10:09:00Z"/>
                <w:rFonts w:ascii="Calibri" w:hAnsi="Calibri" w:cs="Calibri"/>
                <w:color w:val="000000"/>
                <w:sz w:val="16"/>
                <w:szCs w:val="16"/>
                <w:lang w:eastAsia="en-US"/>
              </w:rPr>
            </w:pPr>
            <w:ins w:id="7803" w:author="Machado, Diana" w:date="2019-02-04T10:09:00Z">
              <w:r w:rsidRPr="00C722A9">
                <w:rPr>
                  <w:rFonts w:ascii="Calibri" w:hAnsi="Calibri" w:cs="Calibri"/>
                  <w:color w:val="000000"/>
                  <w:sz w:val="16"/>
                  <w:szCs w:val="16"/>
                  <w:lang w:eastAsia="en-US"/>
                </w:rPr>
                <w:t xml:space="preserve">83,028,0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04" w:author="Machado, Diana" w:date="2019-02-04T10:09:00Z"/>
                <w:rFonts w:ascii="Calibri" w:hAnsi="Calibri" w:cs="Calibri"/>
                <w:color w:val="000000"/>
                <w:sz w:val="16"/>
                <w:szCs w:val="16"/>
                <w:lang w:eastAsia="en-US"/>
              </w:rPr>
            </w:pPr>
            <w:ins w:id="7805"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78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07" w:author="Machado, Diana" w:date="2019-02-04T10:09:00Z"/>
                <w:rFonts w:ascii="Calibri" w:hAnsi="Calibri" w:cs="Calibri"/>
                <w:color w:val="000000"/>
                <w:sz w:val="16"/>
                <w:szCs w:val="16"/>
                <w:lang w:eastAsia="en-US"/>
              </w:rPr>
            </w:pPr>
            <w:ins w:id="7808" w:author="Machado, Diana" w:date="2019-02-04T10:09:00Z">
              <w:r w:rsidRPr="00C722A9">
                <w:rPr>
                  <w:rFonts w:ascii="Calibri" w:hAnsi="Calibri" w:cs="Calibri"/>
                  <w:color w:val="000000"/>
                  <w:sz w:val="16"/>
                  <w:szCs w:val="16"/>
                  <w:lang w:eastAsia="en-US"/>
                </w:rPr>
                <w:t>329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09" w:author="Machado, Diana" w:date="2019-02-04T10:09:00Z"/>
                <w:rFonts w:ascii="Calibri" w:hAnsi="Calibri" w:cs="Calibri"/>
                <w:color w:val="000000"/>
                <w:sz w:val="16"/>
                <w:szCs w:val="16"/>
                <w:lang w:eastAsia="en-US"/>
              </w:rPr>
            </w:pPr>
            <w:ins w:id="78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1" w:author="Machado, Diana" w:date="2019-02-04T10:09:00Z"/>
                <w:rFonts w:ascii="Calibri" w:hAnsi="Calibri" w:cs="Calibri"/>
                <w:color w:val="000000"/>
                <w:sz w:val="16"/>
                <w:szCs w:val="16"/>
                <w:lang w:eastAsia="en-US"/>
              </w:rPr>
            </w:pPr>
            <w:ins w:id="78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3" w:author="Machado, Diana" w:date="2019-02-04T10:09:00Z"/>
                <w:rFonts w:ascii="Calibri" w:hAnsi="Calibri" w:cs="Calibri"/>
                <w:color w:val="000000"/>
                <w:sz w:val="16"/>
                <w:szCs w:val="16"/>
                <w:lang w:eastAsia="en-US"/>
              </w:rPr>
            </w:pPr>
            <w:ins w:id="7814" w:author="Machado, Diana" w:date="2019-02-04T10:09:00Z">
              <w:r w:rsidRPr="00C722A9">
                <w:rPr>
                  <w:rFonts w:ascii="Calibri" w:hAnsi="Calibri" w:cs="Calibri"/>
                  <w:color w:val="000000"/>
                  <w:sz w:val="16"/>
                  <w:szCs w:val="16"/>
                  <w:lang w:eastAsia="en-US"/>
                </w:rPr>
                <w:t xml:space="preserve">64,604,7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5" w:author="Machado, Diana" w:date="2019-02-04T10:09:00Z"/>
                <w:rFonts w:ascii="Calibri" w:hAnsi="Calibri" w:cs="Calibri"/>
                <w:color w:val="000000"/>
                <w:sz w:val="16"/>
                <w:szCs w:val="16"/>
                <w:lang w:eastAsia="en-US"/>
              </w:rPr>
            </w:pPr>
            <w:ins w:id="7816" w:author="Machado, Diana" w:date="2019-02-04T10:09:00Z">
              <w:r w:rsidRPr="00C722A9">
                <w:rPr>
                  <w:rFonts w:ascii="Calibri" w:hAnsi="Calibri" w:cs="Calibri"/>
                  <w:color w:val="000000"/>
                  <w:sz w:val="16"/>
                  <w:szCs w:val="16"/>
                  <w:lang w:eastAsia="en-US"/>
                </w:rPr>
                <w:t>0.5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7" w:author="Machado, Diana" w:date="2019-02-04T10:09:00Z"/>
                <w:rFonts w:ascii="Calibri" w:hAnsi="Calibri" w:cs="Calibri"/>
                <w:color w:val="000000"/>
                <w:sz w:val="16"/>
                <w:szCs w:val="16"/>
                <w:lang w:eastAsia="en-US"/>
              </w:rPr>
            </w:pPr>
            <w:ins w:id="78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9" w:author="Machado, Diana" w:date="2019-02-04T10:09:00Z"/>
                <w:rFonts w:ascii="Calibri" w:hAnsi="Calibri" w:cs="Calibri"/>
                <w:color w:val="000000"/>
                <w:sz w:val="16"/>
                <w:szCs w:val="16"/>
                <w:lang w:eastAsia="en-US"/>
              </w:rPr>
            </w:pPr>
            <w:ins w:id="78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21" w:author="Machado, Diana" w:date="2019-02-04T10:09:00Z"/>
                <w:rFonts w:ascii="Calibri" w:hAnsi="Calibri" w:cs="Calibri"/>
                <w:color w:val="000000"/>
                <w:sz w:val="16"/>
                <w:szCs w:val="16"/>
                <w:lang w:eastAsia="en-US"/>
              </w:rPr>
            </w:pPr>
            <w:ins w:id="7822" w:author="Machado, Diana" w:date="2019-02-04T10:09:00Z">
              <w:r w:rsidRPr="00C722A9">
                <w:rPr>
                  <w:rFonts w:ascii="Calibri" w:hAnsi="Calibri" w:cs="Calibri"/>
                  <w:color w:val="000000"/>
                  <w:sz w:val="16"/>
                  <w:szCs w:val="16"/>
                  <w:lang w:eastAsia="en-US"/>
                </w:rPr>
                <w:t xml:space="preserve">80,278,1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23" w:author="Machado, Diana" w:date="2019-02-04T10:09:00Z"/>
                <w:rFonts w:ascii="Calibri" w:hAnsi="Calibri" w:cs="Calibri"/>
                <w:color w:val="000000"/>
                <w:sz w:val="16"/>
                <w:szCs w:val="16"/>
                <w:lang w:eastAsia="en-US"/>
              </w:rPr>
            </w:pPr>
            <w:ins w:id="7824"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25" w:author="Machado, Diana" w:date="2019-02-04T10:09:00Z"/>
                <w:rFonts w:ascii="Calibri" w:hAnsi="Calibri" w:cs="Calibri"/>
                <w:color w:val="000000"/>
                <w:sz w:val="16"/>
                <w:szCs w:val="16"/>
                <w:lang w:eastAsia="en-US"/>
              </w:rPr>
            </w:pPr>
            <w:ins w:id="7826" w:author="Machado, Diana" w:date="2019-02-04T10:09:00Z">
              <w:r w:rsidRPr="00C722A9">
                <w:rPr>
                  <w:rFonts w:ascii="Calibri" w:hAnsi="Calibri" w:cs="Calibri"/>
                  <w:color w:val="000000"/>
                  <w:sz w:val="16"/>
                  <w:szCs w:val="16"/>
                  <w:lang w:eastAsia="en-US"/>
                </w:rPr>
                <w:t xml:space="preserve">144,883,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27" w:author="Machado, Diana" w:date="2019-02-04T10:09:00Z"/>
                <w:rFonts w:ascii="Calibri" w:hAnsi="Calibri" w:cs="Calibri"/>
                <w:color w:val="000000"/>
                <w:sz w:val="16"/>
                <w:szCs w:val="16"/>
                <w:lang w:eastAsia="en-US"/>
              </w:rPr>
            </w:pPr>
            <w:ins w:id="7828" w:author="Machado, Diana" w:date="2019-02-04T10:09:00Z">
              <w:r w:rsidRPr="00C722A9">
                <w:rPr>
                  <w:rFonts w:ascii="Calibri" w:hAnsi="Calibri" w:cs="Calibri"/>
                  <w:color w:val="000000"/>
                  <w:sz w:val="16"/>
                  <w:szCs w:val="16"/>
                  <w:lang w:eastAsia="en-US"/>
                </w:rPr>
                <w:t>0.45%</w:t>
              </w:r>
            </w:ins>
          </w:p>
        </w:tc>
      </w:tr>
      <w:tr w:rsidR="00741D6D" w:rsidRPr="00C722A9" w:rsidTr="00331AF4">
        <w:trPr>
          <w:trHeight w:hRule="exact" w:val="216"/>
          <w:ins w:id="78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30" w:author="Machado, Diana" w:date="2019-02-04T10:09:00Z"/>
                <w:rFonts w:ascii="Calibri" w:hAnsi="Calibri" w:cs="Calibri"/>
                <w:color w:val="000000"/>
                <w:sz w:val="16"/>
                <w:szCs w:val="16"/>
                <w:lang w:eastAsia="en-US"/>
              </w:rPr>
            </w:pPr>
            <w:ins w:id="7831" w:author="Machado, Diana" w:date="2019-02-04T10:09:00Z">
              <w:r w:rsidRPr="00C722A9">
                <w:rPr>
                  <w:rFonts w:ascii="Calibri" w:hAnsi="Calibri" w:cs="Calibri"/>
                  <w:color w:val="000000"/>
                  <w:sz w:val="16"/>
                  <w:szCs w:val="16"/>
                  <w:lang w:eastAsia="en-US"/>
                </w:rPr>
                <w:t>329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2" w:author="Machado, Diana" w:date="2019-02-04T10:09:00Z"/>
                <w:rFonts w:ascii="Calibri" w:hAnsi="Calibri" w:cs="Calibri"/>
                <w:color w:val="000000"/>
                <w:sz w:val="16"/>
                <w:szCs w:val="16"/>
                <w:lang w:eastAsia="en-US"/>
              </w:rPr>
            </w:pPr>
            <w:ins w:id="7833" w:author="Machado, Diana" w:date="2019-02-04T10:09:00Z">
              <w:r w:rsidRPr="00C722A9">
                <w:rPr>
                  <w:rFonts w:ascii="Calibri" w:hAnsi="Calibri" w:cs="Calibri"/>
                  <w:color w:val="000000"/>
                  <w:sz w:val="16"/>
                  <w:szCs w:val="16"/>
                  <w:lang w:eastAsia="en-US"/>
                </w:rPr>
                <w:t xml:space="preserve">7,437,14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4" w:author="Machado, Diana" w:date="2019-02-04T10:09:00Z"/>
                <w:rFonts w:ascii="Calibri" w:hAnsi="Calibri" w:cs="Calibri"/>
                <w:color w:val="000000"/>
                <w:sz w:val="16"/>
                <w:szCs w:val="16"/>
                <w:lang w:eastAsia="en-US"/>
              </w:rPr>
            </w:pPr>
            <w:ins w:id="7835"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6" w:author="Machado, Diana" w:date="2019-02-04T10:09:00Z"/>
                <w:rFonts w:ascii="Calibri" w:hAnsi="Calibri" w:cs="Calibri"/>
                <w:color w:val="000000"/>
                <w:sz w:val="16"/>
                <w:szCs w:val="16"/>
                <w:lang w:eastAsia="en-US"/>
              </w:rPr>
            </w:pPr>
            <w:ins w:id="7837" w:author="Machado, Diana" w:date="2019-02-04T10:09:00Z">
              <w:r w:rsidRPr="00C722A9">
                <w:rPr>
                  <w:rFonts w:ascii="Calibri" w:hAnsi="Calibri" w:cs="Calibri"/>
                  <w:color w:val="000000"/>
                  <w:sz w:val="16"/>
                  <w:szCs w:val="16"/>
                  <w:lang w:eastAsia="en-US"/>
                </w:rPr>
                <w:t xml:space="preserve">93,243,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8" w:author="Machado, Diana" w:date="2019-02-04T10:09:00Z"/>
                <w:rFonts w:ascii="Calibri" w:hAnsi="Calibri" w:cs="Calibri"/>
                <w:color w:val="000000"/>
                <w:sz w:val="16"/>
                <w:szCs w:val="16"/>
                <w:lang w:eastAsia="en-US"/>
              </w:rPr>
            </w:pPr>
            <w:ins w:id="7839" w:author="Machado, Diana" w:date="2019-02-04T10:09:00Z">
              <w:r w:rsidRPr="00C722A9">
                <w:rPr>
                  <w:rFonts w:ascii="Calibri" w:hAnsi="Calibri" w:cs="Calibri"/>
                  <w:color w:val="000000"/>
                  <w:sz w:val="16"/>
                  <w:szCs w:val="16"/>
                  <w:lang w:eastAsia="en-US"/>
                </w:rPr>
                <w:t>0.7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0" w:author="Machado, Diana" w:date="2019-02-04T10:09:00Z"/>
                <w:rFonts w:ascii="Calibri" w:hAnsi="Calibri" w:cs="Calibri"/>
                <w:color w:val="000000"/>
                <w:sz w:val="16"/>
                <w:szCs w:val="16"/>
                <w:lang w:eastAsia="en-US"/>
              </w:rPr>
            </w:pPr>
            <w:ins w:id="78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2" w:author="Machado, Diana" w:date="2019-02-04T10:09:00Z"/>
                <w:rFonts w:ascii="Calibri" w:hAnsi="Calibri" w:cs="Calibri"/>
                <w:color w:val="000000"/>
                <w:sz w:val="16"/>
                <w:szCs w:val="16"/>
                <w:lang w:eastAsia="en-US"/>
              </w:rPr>
            </w:pPr>
            <w:ins w:id="78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4" w:author="Machado, Diana" w:date="2019-02-04T10:09:00Z"/>
                <w:rFonts w:ascii="Calibri" w:hAnsi="Calibri" w:cs="Calibri"/>
                <w:color w:val="000000"/>
                <w:sz w:val="16"/>
                <w:szCs w:val="16"/>
                <w:lang w:eastAsia="en-US"/>
              </w:rPr>
            </w:pPr>
            <w:ins w:id="7845" w:author="Machado, Diana" w:date="2019-02-04T10:09:00Z">
              <w:r w:rsidRPr="00C722A9">
                <w:rPr>
                  <w:rFonts w:ascii="Calibri" w:hAnsi="Calibri" w:cs="Calibri"/>
                  <w:color w:val="000000"/>
                  <w:sz w:val="16"/>
                  <w:szCs w:val="16"/>
                  <w:lang w:eastAsia="en-US"/>
                </w:rPr>
                <w:t xml:space="preserve">99,716,9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6" w:author="Machado, Diana" w:date="2019-02-04T10:09:00Z"/>
                <w:rFonts w:ascii="Calibri" w:hAnsi="Calibri" w:cs="Calibri"/>
                <w:color w:val="000000"/>
                <w:sz w:val="16"/>
                <w:szCs w:val="16"/>
                <w:lang w:eastAsia="en-US"/>
              </w:rPr>
            </w:pPr>
            <w:ins w:id="7847" w:author="Machado, Diana" w:date="2019-02-04T10:09:00Z">
              <w:r w:rsidRPr="00C722A9">
                <w:rPr>
                  <w:rFonts w:ascii="Calibri" w:hAnsi="Calibri" w:cs="Calibri"/>
                  <w:color w:val="000000"/>
                  <w:sz w:val="16"/>
                  <w:szCs w:val="16"/>
                  <w:lang w:eastAsia="en-US"/>
                </w:rPr>
                <w:t>0.7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48" w:author="Machado, Diana" w:date="2019-02-04T10:09:00Z"/>
                <w:rFonts w:ascii="Calibri" w:hAnsi="Calibri" w:cs="Calibri"/>
                <w:color w:val="000000"/>
                <w:sz w:val="16"/>
                <w:szCs w:val="16"/>
                <w:lang w:eastAsia="en-US"/>
              </w:rPr>
            </w:pPr>
            <w:ins w:id="7849" w:author="Machado, Diana" w:date="2019-02-04T10:09:00Z">
              <w:r w:rsidRPr="00C722A9">
                <w:rPr>
                  <w:rFonts w:ascii="Calibri" w:hAnsi="Calibri" w:cs="Calibri"/>
                  <w:color w:val="000000"/>
                  <w:sz w:val="16"/>
                  <w:szCs w:val="16"/>
                  <w:lang w:eastAsia="en-US"/>
                </w:rPr>
                <w:t xml:space="preserve">200,398,1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50" w:author="Machado, Diana" w:date="2019-02-04T10:09:00Z"/>
                <w:rFonts w:ascii="Calibri" w:hAnsi="Calibri" w:cs="Calibri"/>
                <w:color w:val="000000"/>
                <w:sz w:val="16"/>
                <w:szCs w:val="16"/>
                <w:lang w:eastAsia="en-US"/>
              </w:rPr>
            </w:pPr>
            <w:ins w:id="7851" w:author="Machado, Diana" w:date="2019-02-04T10:09:00Z">
              <w:r w:rsidRPr="00C722A9">
                <w:rPr>
                  <w:rFonts w:ascii="Calibri" w:hAnsi="Calibri" w:cs="Calibri"/>
                  <w:color w:val="000000"/>
                  <w:sz w:val="16"/>
                  <w:szCs w:val="16"/>
                  <w:lang w:eastAsia="en-US"/>
                </w:rPr>
                <w:t>0.63%</w:t>
              </w:r>
            </w:ins>
          </w:p>
        </w:tc>
      </w:tr>
      <w:tr w:rsidR="00741D6D" w:rsidRPr="00C722A9" w:rsidTr="00331AF4">
        <w:trPr>
          <w:trHeight w:hRule="exact" w:val="216"/>
          <w:ins w:id="78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53" w:author="Machado, Diana" w:date="2019-02-04T10:09:00Z"/>
                <w:rFonts w:ascii="Calibri" w:hAnsi="Calibri" w:cs="Calibri"/>
                <w:color w:val="000000"/>
                <w:sz w:val="16"/>
                <w:szCs w:val="16"/>
                <w:lang w:eastAsia="en-US"/>
              </w:rPr>
            </w:pPr>
            <w:ins w:id="7854" w:author="Machado, Diana" w:date="2019-02-04T10:09:00Z">
              <w:r w:rsidRPr="00C722A9">
                <w:rPr>
                  <w:rFonts w:ascii="Calibri" w:hAnsi="Calibri" w:cs="Calibri"/>
                  <w:color w:val="000000"/>
                  <w:sz w:val="16"/>
                  <w:szCs w:val="16"/>
                  <w:lang w:eastAsia="en-US"/>
                </w:rPr>
                <w:t>329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5" w:author="Machado, Diana" w:date="2019-02-04T10:09:00Z"/>
                <w:rFonts w:ascii="Calibri" w:hAnsi="Calibri" w:cs="Calibri"/>
                <w:color w:val="000000"/>
                <w:sz w:val="16"/>
                <w:szCs w:val="16"/>
                <w:lang w:eastAsia="en-US"/>
              </w:rPr>
            </w:pPr>
            <w:ins w:id="7856" w:author="Machado, Diana" w:date="2019-02-04T10:09:00Z">
              <w:r w:rsidRPr="00C722A9">
                <w:rPr>
                  <w:rFonts w:ascii="Calibri" w:hAnsi="Calibri" w:cs="Calibri"/>
                  <w:color w:val="000000"/>
                  <w:sz w:val="16"/>
                  <w:szCs w:val="16"/>
                  <w:lang w:eastAsia="en-US"/>
                </w:rPr>
                <w:t xml:space="preserve">43,890,16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7" w:author="Machado, Diana" w:date="2019-02-04T10:09:00Z"/>
                <w:rFonts w:ascii="Calibri" w:hAnsi="Calibri" w:cs="Calibri"/>
                <w:color w:val="000000"/>
                <w:sz w:val="16"/>
                <w:szCs w:val="16"/>
                <w:lang w:eastAsia="en-US"/>
              </w:rPr>
            </w:pPr>
            <w:ins w:id="7858" w:author="Machado, Diana" w:date="2019-02-04T10:09:00Z">
              <w:r w:rsidRPr="00C722A9">
                <w:rPr>
                  <w:rFonts w:ascii="Calibri" w:hAnsi="Calibri" w:cs="Calibri"/>
                  <w:color w:val="000000"/>
                  <w:sz w:val="16"/>
                  <w:szCs w:val="16"/>
                  <w:lang w:eastAsia="en-US"/>
                </w:rPr>
                <w:t>0.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9" w:author="Machado, Diana" w:date="2019-02-04T10:09:00Z"/>
                <w:rFonts w:ascii="Calibri" w:hAnsi="Calibri" w:cs="Calibri"/>
                <w:color w:val="000000"/>
                <w:sz w:val="16"/>
                <w:szCs w:val="16"/>
                <w:lang w:eastAsia="en-US"/>
              </w:rPr>
            </w:pPr>
            <w:ins w:id="7860" w:author="Machado, Diana" w:date="2019-02-04T10:09:00Z">
              <w:r w:rsidRPr="00C722A9">
                <w:rPr>
                  <w:rFonts w:ascii="Calibri" w:hAnsi="Calibri" w:cs="Calibri"/>
                  <w:color w:val="000000"/>
                  <w:sz w:val="16"/>
                  <w:szCs w:val="16"/>
                  <w:lang w:eastAsia="en-US"/>
                </w:rPr>
                <w:t xml:space="preserve">90,821,0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1" w:author="Machado, Diana" w:date="2019-02-04T10:09:00Z"/>
                <w:rFonts w:ascii="Calibri" w:hAnsi="Calibri" w:cs="Calibri"/>
                <w:color w:val="000000"/>
                <w:sz w:val="16"/>
                <w:szCs w:val="16"/>
                <w:lang w:eastAsia="en-US"/>
              </w:rPr>
            </w:pPr>
            <w:ins w:id="7862" w:author="Machado, Diana" w:date="2019-02-04T10:09:00Z">
              <w:r w:rsidRPr="00C722A9">
                <w:rPr>
                  <w:rFonts w:ascii="Calibri" w:hAnsi="Calibri" w:cs="Calibri"/>
                  <w:color w:val="000000"/>
                  <w:sz w:val="16"/>
                  <w:szCs w:val="16"/>
                  <w:lang w:eastAsia="en-US"/>
                </w:rPr>
                <w:t>0.7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3" w:author="Machado, Diana" w:date="2019-02-04T10:09:00Z"/>
                <w:rFonts w:ascii="Calibri" w:hAnsi="Calibri" w:cs="Calibri"/>
                <w:color w:val="000000"/>
                <w:sz w:val="16"/>
                <w:szCs w:val="16"/>
                <w:lang w:eastAsia="en-US"/>
              </w:rPr>
            </w:pPr>
            <w:ins w:id="78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5" w:author="Machado, Diana" w:date="2019-02-04T10:09:00Z"/>
                <w:rFonts w:ascii="Calibri" w:hAnsi="Calibri" w:cs="Calibri"/>
                <w:color w:val="000000"/>
                <w:sz w:val="16"/>
                <w:szCs w:val="16"/>
                <w:lang w:eastAsia="en-US"/>
              </w:rPr>
            </w:pPr>
            <w:ins w:id="78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7" w:author="Machado, Diana" w:date="2019-02-04T10:09:00Z"/>
                <w:rFonts w:ascii="Calibri" w:hAnsi="Calibri" w:cs="Calibri"/>
                <w:color w:val="000000"/>
                <w:sz w:val="16"/>
                <w:szCs w:val="16"/>
                <w:lang w:eastAsia="en-US"/>
              </w:rPr>
            </w:pPr>
            <w:ins w:id="7868" w:author="Machado, Diana" w:date="2019-02-04T10:09:00Z">
              <w:r w:rsidRPr="00C722A9">
                <w:rPr>
                  <w:rFonts w:ascii="Calibri" w:hAnsi="Calibri" w:cs="Calibri"/>
                  <w:color w:val="000000"/>
                  <w:sz w:val="16"/>
                  <w:szCs w:val="16"/>
                  <w:lang w:eastAsia="en-US"/>
                </w:rPr>
                <w:t xml:space="preserve">118,599,7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9" w:author="Machado, Diana" w:date="2019-02-04T10:09:00Z"/>
                <w:rFonts w:ascii="Calibri" w:hAnsi="Calibri" w:cs="Calibri"/>
                <w:color w:val="000000"/>
                <w:sz w:val="16"/>
                <w:szCs w:val="16"/>
                <w:lang w:eastAsia="en-US"/>
              </w:rPr>
            </w:pPr>
            <w:ins w:id="7870" w:author="Machado, Diana" w:date="2019-02-04T10:09:00Z">
              <w:r w:rsidRPr="00C722A9">
                <w:rPr>
                  <w:rFonts w:ascii="Calibri" w:hAnsi="Calibri" w:cs="Calibri"/>
                  <w:color w:val="000000"/>
                  <w:sz w:val="16"/>
                  <w:szCs w:val="16"/>
                  <w:lang w:eastAsia="en-US"/>
                </w:rPr>
                <w:t>0.9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71" w:author="Machado, Diana" w:date="2019-02-04T10:09:00Z"/>
                <w:rFonts w:ascii="Calibri" w:hAnsi="Calibri" w:cs="Calibri"/>
                <w:color w:val="000000"/>
                <w:sz w:val="16"/>
                <w:szCs w:val="16"/>
                <w:lang w:eastAsia="en-US"/>
              </w:rPr>
            </w:pPr>
            <w:ins w:id="7872" w:author="Machado, Diana" w:date="2019-02-04T10:09:00Z">
              <w:r w:rsidRPr="00C722A9">
                <w:rPr>
                  <w:rFonts w:ascii="Calibri" w:hAnsi="Calibri" w:cs="Calibri"/>
                  <w:color w:val="000000"/>
                  <w:sz w:val="16"/>
                  <w:szCs w:val="16"/>
                  <w:lang w:eastAsia="en-US"/>
                </w:rPr>
                <w:t xml:space="preserve">253,310,9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73" w:author="Machado, Diana" w:date="2019-02-04T10:09:00Z"/>
                <w:rFonts w:ascii="Calibri" w:hAnsi="Calibri" w:cs="Calibri"/>
                <w:color w:val="000000"/>
                <w:sz w:val="16"/>
                <w:szCs w:val="16"/>
                <w:lang w:eastAsia="en-US"/>
              </w:rPr>
            </w:pPr>
            <w:ins w:id="7874" w:author="Machado, Diana" w:date="2019-02-04T10:09:00Z">
              <w:r w:rsidRPr="00C722A9">
                <w:rPr>
                  <w:rFonts w:ascii="Calibri" w:hAnsi="Calibri" w:cs="Calibri"/>
                  <w:color w:val="000000"/>
                  <w:sz w:val="16"/>
                  <w:szCs w:val="16"/>
                  <w:lang w:eastAsia="en-US"/>
                </w:rPr>
                <w:t>0.79%</w:t>
              </w:r>
            </w:ins>
          </w:p>
        </w:tc>
      </w:tr>
      <w:tr w:rsidR="00741D6D" w:rsidRPr="00C722A9" w:rsidTr="00331AF4">
        <w:trPr>
          <w:trHeight w:hRule="exact" w:val="216"/>
          <w:ins w:id="78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76" w:author="Machado, Diana" w:date="2019-02-04T10:09:00Z"/>
                <w:rFonts w:ascii="Calibri" w:hAnsi="Calibri" w:cs="Calibri"/>
                <w:color w:val="000000"/>
                <w:sz w:val="16"/>
                <w:szCs w:val="16"/>
                <w:lang w:eastAsia="en-US"/>
              </w:rPr>
            </w:pPr>
            <w:ins w:id="7877" w:author="Machado, Diana" w:date="2019-02-04T10:09:00Z">
              <w:r w:rsidRPr="00C722A9">
                <w:rPr>
                  <w:rFonts w:ascii="Calibri" w:hAnsi="Calibri" w:cs="Calibri"/>
                  <w:color w:val="000000"/>
                  <w:sz w:val="16"/>
                  <w:szCs w:val="16"/>
                  <w:lang w:eastAsia="en-US"/>
                </w:rPr>
                <w:t>329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78" w:author="Machado, Diana" w:date="2019-02-04T10:09:00Z"/>
                <w:rFonts w:ascii="Calibri" w:hAnsi="Calibri" w:cs="Calibri"/>
                <w:color w:val="000000"/>
                <w:sz w:val="16"/>
                <w:szCs w:val="16"/>
                <w:lang w:eastAsia="en-US"/>
              </w:rPr>
            </w:pPr>
            <w:ins w:id="78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0" w:author="Machado, Diana" w:date="2019-02-04T10:09:00Z"/>
                <w:rFonts w:ascii="Calibri" w:hAnsi="Calibri" w:cs="Calibri"/>
                <w:color w:val="000000"/>
                <w:sz w:val="16"/>
                <w:szCs w:val="16"/>
                <w:lang w:eastAsia="en-US"/>
              </w:rPr>
            </w:pPr>
            <w:ins w:id="78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2" w:author="Machado, Diana" w:date="2019-02-04T10:09:00Z"/>
                <w:rFonts w:ascii="Calibri" w:hAnsi="Calibri" w:cs="Calibri"/>
                <w:color w:val="000000"/>
                <w:sz w:val="16"/>
                <w:szCs w:val="16"/>
                <w:lang w:eastAsia="en-US"/>
              </w:rPr>
            </w:pPr>
            <w:ins w:id="7883" w:author="Machado, Diana" w:date="2019-02-04T10:09:00Z">
              <w:r w:rsidRPr="00C722A9">
                <w:rPr>
                  <w:rFonts w:ascii="Calibri" w:hAnsi="Calibri" w:cs="Calibri"/>
                  <w:color w:val="000000"/>
                  <w:sz w:val="16"/>
                  <w:szCs w:val="16"/>
                  <w:lang w:eastAsia="en-US"/>
                </w:rPr>
                <w:t xml:space="preserve">3,339,5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4" w:author="Machado, Diana" w:date="2019-02-04T10:09:00Z"/>
                <w:rFonts w:ascii="Calibri" w:hAnsi="Calibri" w:cs="Calibri"/>
                <w:color w:val="000000"/>
                <w:sz w:val="16"/>
                <w:szCs w:val="16"/>
                <w:lang w:eastAsia="en-US"/>
              </w:rPr>
            </w:pPr>
            <w:ins w:id="788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6" w:author="Machado, Diana" w:date="2019-02-04T10:09:00Z"/>
                <w:rFonts w:ascii="Calibri" w:hAnsi="Calibri" w:cs="Calibri"/>
                <w:color w:val="000000"/>
                <w:sz w:val="16"/>
                <w:szCs w:val="16"/>
                <w:lang w:eastAsia="en-US"/>
              </w:rPr>
            </w:pPr>
            <w:ins w:id="78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8" w:author="Machado, Diana" w:date="2019-02-04T10:09:00Z"/>
                <w:rFonts w:ascii="Calibri" w:hAnsi="Calibri" w:cs="Calibri"/>
                <w:color w:val="000000"/>
                <w:sz w:val="16"/>
                <w:szCs w:val="16"/>
                <w:lang w:eastAsia="en-US"/>
              </w:rPr>
            </w:pPr>
            <w:ins w:id="78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90" w:author="Machado, Diana" w:date="2019-02-04T10:09:00Z"/>
                <w:rFonts w:ascii="Calibri" w:hAnsi="Calibri" w:cs="Calibri"/>
                <w:color w:val="000000"/>
                <w:sz w:val="16"/>
                <w:szCs w:val="16"/>
                <w:lang w:eastAsia="en-US"/>
              </w:rPr>
            </w:pPr>
            <w:ins w:id="7891" w:author="Machado, Diana" w:date="2019-02-04T10:09:00Z">
              <w:r w:rsidRPr="00C722A9">
                <w:rPr>
                  <w:rFonts w:ascii="Calibri" w:hAnsi="Calibri" w:cs="Calibri"/>
                  <w:color w:val="000000"/>
                  <w:sz w:val="16"/>
                  <w:szCs w:val="16"/>
                  <w:lang w:eastAsia="en-US"/>
                </w:rPr>
                <w:t xml:space="preserve">4,982,1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92" w:author="Machado, Diana" w:date="2019-02-04T10:09:00Z"/>
                <w:rFonts w:ascii="Calibri" w:hAnsi="Calibri" w:cs="Calibri"/>
                <w:color w:val="000000"/>
                <w:sz w:val="16"/>
                <w:szCs w:val="16"/>
                <w:lang w:eastAsia="en-US"/>
              </w:rPr>
            </w:pPr>
            <w:ins w:id="789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94" w:author="Machado, Diana" w:date="2019-02-04T10:09:00Z"/>
                <w:rFonts w:ascii="Calibri" w:hAnsi="Calibri" w:cs="Calibri"/>
                <w:color w:val="000000"/>
                <w:sz w:val="16"/>
                <w:szCs w:val="16"/>
                <w:lang w:eastAsia="en-US"/>
              </w:rPr>
            </w:pPr>
            <w:ins w:id="7895" w:author="Machado, Diana" w:date="2019-02-04T10:09:00Z">
              <w:r w:rsidRPr="00C722A9">
                <w:rPr>
                  <w:rFonts w:ascii="Calibri" w:hAnsi="Calibri" w:cs="Calibri"/>
                  <w:color w:val="000000"/>
                  <w:sz w:val="16"/>
                  <w:szCs w:val="16"/>
                  <w:lang w:eastAsia="en-US"/>
                </w:rPr>
                <w:t xml:space="preserve">8,321,7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96" w:author="Machado, Diana" w:date="2019-02-04T10:09:00Z"/>
                <w:rFonts w:ascii="Calibri" w:hAnsi="Calibri" w:cs="Calibri"/>
                <w:color w:val="000000"/>
                <w:sz w:val="16"/>
                <w:szCs w:val="16"/>
                <w:lang w:eastAsia="en-US"/>
              </w:rPr>
            </w:pPr>
            <w:ins w:id="789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78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99" w:author="Machado, Diana" w:date="2019-02-04T10:09:00Z"/>
                <w:rFonts w:ascii="Calibri" w:hAnsi="Calibri" w:cs="Calibri"/>
                <w:color w:val="000000"/>
                <w:sz w:val="16"/>
                <w:szCs w:val="16"/>
                <w:lang w:eastAsia="en-US"/>
              </w:rPr>
            </w:pPr>
            <w:ins w:id="7900" w:author="Machado, Diana" w:date="2019-02-04T10:09:00Z">
              <w:r w:rsidRPr="00C722A9">
                <w:rPr>
                  <w:rFonts w:ascii="Calibri" w:hAnsi="Calibri" w:cs="Calibri"/>
                  <w:color w:val="000000"/>
                  <w:sz w:val="16"/>
                  <w:szCs w:val="16"/>
                  <w:lang w:eastAsia="en-US"/>
                </w:rPr>
                <w:t>329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1" w:author="Machado, Diana" w:date="2019-02-04T10:09:00Z"/>
                <w:rFonts w:ascii="Calibri" w:hAnsi="Calibri" w:cs="Calibri"/>
                <w:color w:val="000000"/>
                <w:sz w:val="16"/>
                <w:szCs w:val="16"/>
                <w:lang w:eastAsia="en-US"/>
              </w:rPr>
            </w:pPr>
            <w:ins w:id="79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3" w:author="Machado, Diana" w:date="2019-02-04T10:09:00Z"/>
                <w:rFonts w:ascii="Calibri" w:hAnsi="Calibri" w:cs="Calibri"/>
                <w:color w:val="000000"/>
                <w:sz w:val="16"/>
                <w:szCs w:val="16"/>
                <w:lang w:eastAsia="en-US"/>
              </w:rPr>
            </w:pPr>
            <w:ins w:id="79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5" w:author="Machado, Diana" w:date="2019-02-04T10:09:00Z"/>
                <w:rFonts w:ascii="Calibri" w:hAnsi="Calibri" w:cs="Calibri"/>
                <w:color w:val="000000"/>
                <w:sz w:val="16"/>
                <w:szCs w:val="16"/>
                <w:lang w:eastAsia="en-US"/>
              </w:rPr>
            </w:pPr>
            <w:ins w:id="7906" w:author="Machado, Diana" w:date="2019-02-04T10:09:00Z">
              <w:r w:rsidRPr="00C722A9">
                <w:rPr>
                  <w:rFonts w:ascii="Calibri" w:hAnsi="Calibri" w:cs="Calibri"/>
                  <w:color w:val="000000"/>
                  <w:sz w:val="16"/>
                  <w:szCs w:val="16"/>
                  <w:lang w:eastAsia="en-US"/>
                </w:rPr>
                <w:t xml:space="preserve">6,722,7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7" w:author="Machado, Diana" w:date="2019-02-04T10:09:00Z"/>
                <w:rFonts w:ascii="Calibri" w:hAnsi="Calibri" w:cs="Calibri"/>
                <w:color w:val="000000"/>
                <w:sz w:val="16"/>
                <w:szCs w:val="16"/>
                <w:lang w:eastAsia="en-US"/>
              </w:rPr>
            </w:pPr>
            <w:ins w:id="7908"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9" w:author="Machado, Diana" w:date="2019-02-04T10:09:00Z"/>
                <w:rFonts w:ascii="Calibri" w:hAnsi="Calibri" w:cs="Calibri"/>
                <w:color w:val="000000"/>
                <w:sz w:val="16"/>
                <w:szCs w:val="16"/>
                <w:lang w:eastAsia="en-US"/>
              </w:rPr>
            </w:pPr>
            <w:ins w:id="79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1" w:author="Machado, Diana" w:date="2019-02-04T10:09:00Z"/>
                <w:rFonts w:ascii="Calibri" w:hAnsi="Calibri" w:cs="Calibri"/>
                <w:color w:val="000000"/>
                <w:sz w:val="16"/>
                <w:szCs w:val="16"/>
                <w:lang w:eastAsia="en-US"/>
              </w:rPr>
            </w:pPr>
            <w:ins w:id="79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3" w:author="Machado, Diana" w:date="2019-02-04T10:09:00Z"/>
                <w:rFonts w:ascii="Calibri" w:hAnsi="Calibri" w:cs="Calibri"/>
                <w:color w:val="000000"/>
                <w:sz w:val="16"/>
                <w:szCs w:val="16"/>
                <w:lang w:eastAsia="en-US"/>
              </w:rPr>
            </w:pPr>
            <w:ins w:id="7914" w:author="Machado, Diana" w:date="2019-02-04T10:09:00Z">
              <w:r w:rsidRPr="00C722A9">
                <w:rPr>
                  <w:rFonts w:ascii="Calibri" w:hAnsi="Calibri" w:cs="Calibri"/>
                  <w:color w:val="000000"/>
                  <w:sz w:val="16"/>
                  <w:szCs w:val="16"/>
                  <w:lang w:eastAsia="en-US"/>
                </w:rPr>
                <w:t xml:space="preserve">8,592,8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5" w:author="Machado, Diana" w:date="2019-02-04T10:09:00Z"/>
                <w:rFonts w:ascii="Calibri" w:hAnsi="Calibri" w:cs="Calibri"/>
                <w:color w:val="000000"/>
                <w:sz w:val="16"/>
                <w:szCs w:val="16"/>
                <w:lang w:eastAsia="en-US"/>
              </w:rPr>
            </w:pPr>
            <w:ins w:id="7916"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17" w:author="Machado, Diana" w:date="2019-02-04T10:09:00Z"/>
                <w:rFonts w:ascii="Calibri" w:hAnsi="Calibri" w:cs="Calibri"/>
                <w:color w:val="000000"/>
                <w:sz w:val="16"/>
                <w:szCs w:val="16"/>
                <w:lang w:eastAsia="en-US"/>
              </w:rPr>
            </w:pPr>
            <w:ins w:id="7918" w:author="Machado, Diana" w:date="2019-02-04T10:09:00Z">
              <w:r w:rsidRPr="00C722A9">
                <w:rPr>
                  <w:rFonts w:ascii="Calibri" w:hAnsi="Calibri" w:cs="Calibri"/>
                  <w:color w:val="000000"/>
                  <w:sz w:val="16"/>
                  <w:szCs w:val="16"/>
                  <w:lang w:eastAsia="en-US"/>
                </w:rPr>
                <w:t xml:space="preserve">15,315,6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19" w:author="Machado, Diana" w:date="2019-02-04T10:09:00Z"/>
                <w:rFonts w:ascii="Calibri" w:hAnsi="Calibri" w:cs="Calibri"/>
                <w:color w:val="000000"/>
                <w:sz w:val="16"/>
                <w:szCs w:val="16"/>
                <w:lang w:eastAsia="en-US"/>
              </w:rPr>
            </w:pPr>
            <w:ins w:id="792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79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22" w:author="Machado, Diana" w:date="2019-02-04T10:09:00Z"/>
                <w:rFonts w:ascii="Calibri" w:hAnsi="Calibri" w:cs="Calibri"/>
                <w:color w:val="000000"/>
                <w:sz w:val="16"/>
                <w:szCs w:val="16"/>
                <w:lang w:eastAsia="en-US"/>
              </w:rPr>
            </w:pPr>
            <w:ins w:id="7923" w:author="Machado, Diana" w:date="2019-02-04T10:09:00Z">
              <w:r w:rsidRPr="00C722A9">
                <w:rPr>
                  <w:rFonts w:ascii="Calibri" w:hAnsi="Calibri" w:cs="Calibri"/>
                  <w:color w:val="000000"/>
                  <w:sz w:val="16"/>
                  <w:szCs w:val="16"/>
                  <w:lang w:eastAsia="en-US"/>
                </w:rPr>
                <w:t>32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4" w:author="Machado, Diana" w:date="2019-02-04T10:09:00Z"/>
                <w:rFonts w:ascii="Calibri" w:hAnsi="Calibri" w:cs="Calibri"/>
                <w:color w:val="000000"/>
                <w:sz w:val="16"/>
                <w:szCs w:val="16"/>
                <w:lang w:eastAsia="en-US"/>
              </w:rPr>
            </w:pPr>
            <w:ins w:id="79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6" w:author="Machado, Diana" w:date="2019-02-04T10:09:00Z"/>
                <w:rFonts w:ascii="Calibri" w:hAnsi="Calibri" w:cs="Calibri"/>
                <w:color w:val="000000"/>
                <w:sz w:val="16"/>
                <w:szCs w:val="16"/>
                <w:lang w:eastAsia="en-US"/>
              </w:rPr>
            </w:pPr>
            <w:ins w:id="79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8" w:author="Machado, Diana" w:date="2019-02-04T10:09:00Z"/>
                <w:rFonts w:ascii="Calibri" w:hAnsi="Calibri" w:cs="Calibri"/>
                <w:color w:val="000000"/>
                <w:sz w:val="16"/>
                <w:szCs w:val="16"/>
                <w:lang w:eastAsia="en-US"/>
              </w:rPr>
            </w:pPr>
            <w:ins w:id="7929" w:author="Machado, Diana" w:date="2019-02-04T10:09:00Z">
              <w:r w:rsidRPr="00C722A9">
                <w:rPr>
                  <w:rFonts w:ascii="Calibri" w:hAnsi="Calibri" w:cs="Calibri"/>
                  <w:color w:val="000000"/>
                  <w:sz w:val="16"/>
                  <w:szCs w:val="16"/>
                  <w:lang w:eastAsia="en-US"/>
                </w:rPr>
                <w:t xml:space="preserve">11,941,7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0" w:author="Machado, Diana" w:date="2019-02-04T10:09:00Z"/>
                <w:rFonts w:ascii="Calibri" w:hAnsi="Calibri" w:cs="Calibri"/>
                <w:color w:val="000000"/>
                <w:sz w:val="16"/>
                <w:szCs w:val="16"/>
                <w:lang w:eastAsia="en-US"/>
              </w:rPr>
            </w:pPr>
            <w:ins w:id="7931"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2" w:author="Machado, Diana" w:date="2019-02-04T10:09:00Z"/>
                <w:rFonts w:ascii="Calibri" w:hAnsi="Calibri" w:cs="Calibri"/>
                <w:color w:val="000000"/>
                <w:sz w:val="16"/>
                <w:szCs w:val="16"/>
                <w:lang w:eastAsia="en-US"/>
              </w:rPr>
            </w:pPr>
            <w:ins w:id="79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4" w:author="Machado, Diana" w:date="2019-02-04T10:09:00Z"/>
                <w:rFonts w:ascii="Calibri" w:hAnsi="Calibri" w:cs="Calibri"/>
                <w:color w:val="000000"/>
                <w:sz w:val="16"/>
                <w:szCs w:val="16"/>
                <w:lang w:eastAsia="en-US"/>
              </w:rPr>
            </w:pPr>
            <w:ins w:id="79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6" w:author="Machado, Diana" w:date="2019-02-04T10:09:00Z"/>
                <w:rFonts w:ascii="Calibri" w:hAnsi="Calibri" w:cs="Calibri"/>
                <w:color w:val="000000"/>
                <w:sz w:val="16"/>
                <w:szCs w:val="16"/>
                <w:lang w:eastAsia="en-US"/>
              </w:rPr>
            </w:pPr>
            <w:ins w:id="7937" w:author="Machado, Diana" w:date="2019-02-04T10:09:00Z">
              <w:r w:rsidRPr="00C722A9">
                <w:rPr>
                  <w:rFonts w:ascii="Calibri" w:hAnsi="Calibri" w:cs="Calibri"/>
                  <w:color w:val="000000"/>
                  <w:sz w:val="16"/>
                  <w:szCs w:val="16"/>
                  <w:lang w:eastAsia="en-US"/>
                </w:rPr>
                <w:t xml:space="preserve">14,424,5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8" w:author="Machado, Diana" w:date="2019-02-04T10:09:00Z"/>
                <w:rFonts w:ascii="Calibri" w:hAnsi="Calibri" w:cs="Calibri"/>
                <w:color w:val="000000"/>
                <w:sz w:val="16"/>
                <w:szCs w:val="16"/>
                <w:lang w:eastAsia="en-US"/>
              </w:rPr>
            </w:pPr>
            <w:ins w:id="7939"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40" w:author="Machado, Diana" w:date="2019-02-04T10:09:00Z"/>
                <w:rFonts w:ascii="Calibri" w:hAnsi="Calibri" w:cs="Calibri"/>
                <w:color w:val="000000"/>
                <w:sz w:val="16"/>
                <w:szCs w:val="16"/>
                <w:lang w:eastAsia="en-US"/>
              </w:rPr>
            </w:pPr>
            <w:ins w:id="7941" w:author="Machado, Diana" w:date="2019-02-04T10:09:00Z">
              <w:r w:rsidRPr="00C722A9">
                <w:rPr>
                  <w:rFonts w:ascii="Calibri" w:hAnsi="Calibri" w:cs="Calibri"/>
                  <w:color w:val="000000"/>
                  <w:sz w:val="16"/>
                  <w:szCs w:val="16"/>
                  <w:lang w:eastAsia="en-US"/>
                </w:rPr>
                <w:t xml:space="preserve">26,366,3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42" w:author="Machado, Diana" w:date="2019-02-04T10:09:00Z"/>
                <w:rFonts w:ascii="Calibri" w:hAnsi="Calibri" w:cs="Calibri"/>
                <w:color w:val="000000"/>
                <w:sz w:val="16"/>
                <w:szCs w:val="16"/>
                <w:lang w:eastAsia="en-US"/>
              </w:rPr>
            </w:pPr>
            <w:ins w:id="794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79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45" w:author="Machado, Diana" w:date="2019-02-04T10:09:00Z"/>
                <w:rFonts w:ascii="Calibri" w:hAnsi="Calibri" w:cs="Calibri"/>
                <w:color w:val="000000"/>
                <w:sz w:val="16"/>
                <w:szCs w:val="16"/>
                <w:lang w:eastAsia="en-US"/>
              </w:rPr>
            </w:pPr>
            <w:ins w:id="7946" w:author="Machado, Diana" w:date="2019-02-04T10:09:00Z">
              <w:r w:rsidRPr="00C722A9">
                <w:rPr>
                  <w:rFonts w:ascii="Calibri" w:hAnsi="Calibri" w:cs="Calibri"/>
                  <w:color w:val="000000"/>
                  <w:sz w:val="16"/>
                  <w:szCs w:val="16"/>
                  <w:lang w:eastAsia="en-US"/>
                </w:rPr>
                <w:t>329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47" w:author="Machado, Diana" w:date="2019-02-04T10:09:00Z"/>
                <w:rFonts w:ascii="Calibri" w:hAnsi="Calibri" w:cs="Calibri"/>
                <w:color w:val="000000"/>
                <w:sz w:val="16"/>
                <w:szCs w:val="16"/>
                <w:lang w:eastAsia="en-US"/>
              </w:rPr>
            </w:pPr>
            <w:ins w:id="79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49" w:author="Machado, Diana" w:date="2019-02-04T10:09:00Z"/>
                <w:rFonts w:ascii="Calibri" w:hAnsi="Calibri" w:cs="Calibri"/>
                <w:color w:val="000000"/>
                <w:sz w:val="16"/>
                <w:szCs w:val="16"/>
                <w:lang w:eastAsia="en-US"/>
              </w:rPr>
            </w:pPr>
            <w:ins w:id="79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1" w:author="Machado, Diana" w:date="2019-02-04T10:09:00Z"/>
                <w:rFonts w:ascii="Calibri" w:hAnsi="Calibri" w:cs="Calibri"/>
                <w:color w:val="000000"/>
                <w:sz w:val="16"/>
                <w:szCs w:val="16"/>
                <w:lang w:eastAsia="en-US"/>
              </w:rPr>
            </w:pPr>
            <w:ins w:id="7952" w:author="Machado, Diana" w:date="2019-02-04T10:09:00Z">
              <w:r w:rsidRPr="00C722A9">
                <w:rPr>
                  <w:rFonts w:ascii="Calibri" w:hAnsi="Calibri" w:cs="Calibri"/>
                  <w:color w:val="000000"/>
                  <w:sz w:val="16"/>
                  <w:szCs w:val="16"/>
                  <w:lang w:eastAsia="en-US"/>
                </w:rPr>
                <w:t xml:space="preserve">47,354,8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3" w:author="Machado, Diana" w:date="2019-02-04T10:09:00Z"/>
                <w:rFonts w:ascii="Calibri" w:hAnsi="Calibri" w:cs="Calibri"/>
                <w:color w:val="000000"/>
                <w:sz w:val="16"/>
                <w:szCs w:val="16"/>
                <w:lang w:eastAsia="en-US"/>
              </w:rPr>
            </w:pPr>
            <w:ins w:id="7954"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5" w:author="Machado, Diana" w:date="2019-02-04T10:09:00Z"/>
                <w:rFonts w:ascii="Calibri" w:hAnsi="Calibri" w:cs="Calibri"/>
                <w:color w:val="000000"/>
                <w:sz w:val="16"/>
                <w:szCs w:val="16"/>
                <w:lang w:eastAsia="en-US"/>
              </w:rPr>
            </w:pPr>
            <w:ins w:id="79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7" w:author="Machado, Diana" w:date="2019-02-04T10:09:00Z"/>
                <w:rFonts w:ascii="Calibri" w:hAnsi="Calibri" w:cs="Calibri"/>
                <w:color w:val="000000"/>
                <w:sz w:val="16"/>
                <w:szCs w:val="16"/>
                <w:lang w:eastAsia="en-US"/>
              </w:rPr>
            </w:pPr>
            <w:ins w:id="79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9" w:author="Machado, Diana" w:date="2019-02-04T10:09:00Z"/>
                <w:rFonts w:ascii="Calibri" w:hAnsi="Calibri" w:cs="Calibri"/>
                <w:color w:val="000000"/>
                <w:sz w:val="16"/>
                <w:szCs w:val="16"/>
                <w:lang w:eastAsia="en-US"/>
              </w:rPr>
            </w:pPr>
            <w:ins w:id="7960" w:author="Machado, Diana" w:date="2019-02-04T10:09:00Z">
              <w:r w:rsidRPr="00C722A9">
                <w:rPr>
                  <w:rFonts w:ascii="Calibri" w:hAnsi="Calibri" w:cs="Calibri"/>
                  <w:color w:val="000000"/>
                  <w:sz w:val="16"/>
                  <w:szCs w:val="16"/>
                  <w:lang w:eastAsia="en-US"/>
                </w:rPr>
                <w:t xml:space="preserve">87,929,3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61" w:author="Machado, Diana" w:date="2019-02-04T10:09:00Z"/>
                <w:rFonts w:ascii="Calibri" w:hAnsi="Calibri" w:cs="Calibri"/>
                <w:color w:val="000000"/>
                <w:sz w:val="16"/>
                <w:szCs w:val="16"/>
                <w:lang w:eastAsia="en-US"/>
              </w:rPr>
            </w:pPr>
            <w:ins w:id="7962" w:author="Machado, Diana" w:date="2019-02-04T10:09:00Z">
              <w:r w:rsidRPr="00C722A9">
                <w:rPr>
                  <w:rFonts w:ascii="Calibri" w:hAnsi="Calibri" w:cs="Calibri"/>
                  <w:color w:val="000000"/>
                  <w:sz w:val="16"/>
                  <w:szCs w:val="16"/>
                  <w:lang w:eastAsia="en-US"/>
                </w:rPr>
                <w:t>0.6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63" w:author="Machado, Diana" w:date="2019-02-04T10:09:00Z"/>
                <w:rFonts w:ascii="Calibri" w:hAnsi="Calibri" w:cs="Calibri"/>
                <w:color w:val="000000"/>
                <w:sz w:val="16"/>
                <w:szCs w:val="16"/>
                <w:lang w:eastAsia="en-US"/>
              </w:rPr>
            </w:pPr>
            <w:ins w:id="7964" w:author="Machado, Diana" w:date="2019-02-04T10:09:00Z">
              <w:r w:rsidRPr="00C722A9">
                <w:rPr>
                  <w:rFonts w:ascii="Calibri" w:hAnsi="Calibri" w:cs="Calibri"/>
                  <w:color w:val="000000"/>
                  <w:sz w:val="16"/>
                  <w:szCs w:val="16"/>
                  <w:lang w:eastAsia="en-US"/>
                </w:rPr>
                <w:t xml:space="preserve">135,284,6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65" w:author="Machado, Diana" w:date="2019-02-04T10:09:00Z"/>
                <w:rFonts w:ascii="Calibri" w:hAnsi="Calibri" w:cs="Calibri"/>
                <w:color w:val="000000"/>
                <w:sz w:val="16"/>
                <w:szCs w:val="16"/>
                <w:lang w:eastAsia="en-US"/>
              </w:rPr>
            </w:pPr>
            <w:ins w:id="7966"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79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68" w:author="Machado, Diana" w:date="2019-02-04T10:09:00Z"/>
                <w:rFonts w:ascii="Calibri" w:hAnsi="Calibri" w:cs="Calibri"/>
                <w:color w:val="000000"/>
                <w:sz w:val="16"/>
                <w:szCs w:val="16"/>
                <w:lang w:eastAsia="en-US"/>
              </w:rPr>
            </w:pPr>
            <w:ins w:id="7969" w:author="Machado, Diana" w:date="2019-02-04T10:09:00Z">
              <w:r w:rsidRPr="00C722A9">
                <w:rPr>
                  <w:rFonts w:ascii="Calibri" w:hAnsi="Calibri" w:cs="Calibri"/>
                  <w:color w:val="000000"/>
                  <w:sz w:val="16"/>
                  <w:szCs w:val="16"/>
                  <w:lang w:eastAsia="en-US"/>
                </w:rPr>
                <w:t>32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0" w:author="Machado, Diana" w:date="2019-02-04T10:09:00Z"/>
                <w:rFonts w:ascii="Calibri" w:hAnsi="Calibri" w:cs="Calibri"/>
                <w:color w:val="000000"/>
                <w:sz w:val="16"/>
                <w:szCs w:val="16"/>
                <w:lang w:eastAsia="en-US"/>
              </w:rPr>
            </w:pPr>
            <w:ins w:id="7971" w:author="Machado, Diana" w:date="2019-02-04T10:09:00Z">
              <w:r w:rsidRPr="00C722A9">
                <w:rPr>
                  <w:rFonts w:ascii="Calibri" w:hAnsi="Calibri" w:cs="Calibri"/>
                  <w:color w:val="000000"/>
                  <w:sz w:val="16"/>
                  <w:szCs w:val="16"/>
                  <w:lang w:eastAsia="en-US"/>
                </w:rPr>
                <w:t xml:space="preserve">21,660,06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2" w:author="Machado, Diana" w:date="2019-02-04T10:09:00Z"/>
                <w:rFonts w:ascii="Calibri" w:hAnsi="Calibri" w:cs="Calibri"/>
                <w:color w:val="000000"/>
                <w:sz w:val="16"/>
                <w:szCs w:val="16"/>
                <w:lang w:eastAsia="en-US"/>
              </w:rPr>
            </w:pPr>
            <w:ins w:id="7973"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4" w:author="Machado, Diana" w:date="2019-02-04T10:09:00Z"/>
                <w:rFonts w:ascii="Calibri" w:hAnsi="Calibri" w:cs="Calibri"/>
                <w:color w:val="000000"/>
                <w:sz w:val="16"/>
                <w:szCs w:val="16"/>
                <w:lang w:eastAsia="en-US"/>
              </w:rPr>
            </w:pPr>
            <w:ins w:id="7975" w:author="Machado, Diana" w:date="2019-02-04T10:09:00Z">
              <w:r w:rsidRPr="00C722A9">
                <w:rPr>
                  <w:rFonts w:ascii="Calibri" w:hAnsi="Calibri" w:cs="Calibri"/>
                  <w:color w:val="000000"/>
                  <w:sz w:val="16"/>
                  <w:szCs w:val="16"/>
                  <w:lang w:eastAsia="en-US"/>
                </w:rPr>
                <w:t xml:space="preserve">59,800,0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6" w:author="Machado, Diana" w:date="2019-02-04T10:09:00Z"/>
                <w:rFonts w:ascii="Calibri" w:hAnsi="Calibri" w:cs="Calibri"/>
                <w:color w:val="000000"/>
                <w:sz w:val="16"/>
                <w:szCs w:val="16"/>
                <w:lang w:eastAsia="en-US"/>
              </w:rPr>
            </w:pPr>
            <w:ins w:id="7977"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8" w:author="Machado, Diana" w:date="2019-02-04T10:09:00Z"/>
                <w:rFonts w:ascii="Calibri" w:hAnsi="Calibri" w:cs="Calibri"/>
                <w:color w:val="000000"/>
                <w:sz w:val="16"/>
                <w:szCs w:val="16"/>
                <w:lang w:eastAsia="en-US"/>
              </w:rPr>
            </w:pPr>
            <w:ins w:id="79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0" w:author="Machado, Diana" w:date="2019-02-04T10:09:00Z"/>
                <w:rFonts w:ascii="Calibri" w:hAnsi="Calibri" w:cs="Calibri"/>
                <w:color w:val="000000"/>
                <w:sz w:val="16"/>
                <w:szCs w:val="16"/>
                <w:lang w:eastAsia="en-US"/>
              </w:rPr>
            </w:pPr>
            <w:ins w:id="79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2" w:author="Machado, Diana" w:date="2019-02-04T10:09:00Z"/>
                <w:rFonts w:ascii="Calibri" w:hAnsi="Calibri" w:cs="Calibri"/>
                <w:color w:val="000000"/>
                <w:sz w:val="16"/>
                <w:szCs w:val="16"/>
                <w:lang w:eastAsia="en-US"/>
              </w:rPr>
            </w:pPr>
            <w:ins w:id="7983" w:author="Machado, Diana" w:date="2019-02-04T10:09:00Z">
              <w:r w:rsidRPr="00C722A9">
                <w:rPr>
                  <w:rFonts w:ascii="Calibri" w:hAnsi="Calibri" w:cs="Calibri"/>
                  <w:color w:val="000000"/>
                  <w:sz w:val="16"/>
                  <w:szCs w:val="16"/>
                  <w:lang w:eastAsia="en-US"/>
                </w:rPr>
                <w:t xml:space="preserve">68,433,4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4" w:author="Machado, Diana" w:date="2019-02-04T10:09:00Z"/>
                <w:rFonts w:ascii="Calibri" w:hAnsi="Calibri" w:cs="Calibri"/>
                <w:color w:val="000000"/>
                <w:sz w:val="16"/>
                <w:szCs w:val="16"/>
                <w:lang w:eastAsia="en-US"/>
              </w:rPr>
            </w:pPr>
            <w:ins w:id="7985"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86" w:author="Machado, Diana" w:date="2019-02-04T10:09:00Z"/>
                <w:rFonts w:ascii="Calibri" w:hAnsi="Calibri" w:cs="Calibri"/>
                <w:color w:val="000000"/>
                <w:sz w:val="16"/>
                <w:szCs w:val="16"/>
                <w:lang w:eastAsia="en-US"/>
              </w:rPr>
            </w:pPr>
            <w:ins w:id="7987" w:author="Machado, Diana" w:date="2019-02-04T10:09:00Z">
              <w:r w:rsidRPr="00C722A9">
                <w:rPr>
                  <w:rFonts w:ascii="Calibri" w:hAnsi="Calibri" w:cs="Calibri"/>
                  <w:color w:val="000000"/>
                  <w:sz w:val="16"/>
                  <w:szCs w:val="16"/>
                  <w:lang w:eastAsia="en-US"/>
                </w:rPr>
                <w:t xml:space="preserve">149,893,5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88" w:author="Machado, Diana" w:date="2019-02-04T10:09:00Z"/>
                <w:rFonts w:ascii="Calibri" w:hAnsi="Calibri" w:cs="Calibri"/>
                <w:color w:val="000000"/>
                <w:sz w:val="16"/>
                <w:szCs w:val="16"/>
                <w:lang w:eastAsia="en-US"/>
              </w:rPr>
            </w:pPr>
            <w:ins w:id="7989"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79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91" w:author="Machado, Diana" w:date="2019-02-04T10:09:00Z"/>
                <w:rFonts w:ascii="Calibri" w:hAnsi="Calibri" w:cs="Calibri"/>
                <w:color w:val="000000"/>
                <w:sz w:val="16"/>
                <w:szCs w:val="16"/>
                <w:lang w:eastAsia="en-US"/>
              </w:rPr>
            </w:pPr>
            <w:ins w:id="7992" w:author="Machado, Diana" w:date="2019-02-04T10:09:00Z">
              <w:r w:rsidRPr="00C722A9">
                <w:rPr>
                  <w:rFonts w:ascii="Calibri" w:hAnsi="Calibri" w:cs="Calibri"/>
                  <w:color w:val="000000"/>
                  <w:sz w:val="16"/>
                  <w:szCs w:val="16"/>
                  <w:lang w:eastAsia="en-US"/>
                </w:rPr>
                <w:t>32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3" w:author="Machado, Diana" w:date="2019-02-04T10:09:00Z"/>
                <w:rFonts w:ascii="Calibri" w:hAnsi="Calibri" w:cs="Calibri"/>
                <w:color w:val="000000"/>
                <w:sz w:val="16"/>
                <w:szCs w:val="16"/>
                <w:lang w:eastAsia="en-US"/>
              </w:rPr>
            </w:pPr>
            <w:ins w:id="7994" w:author="Machado, Diana" w:date="2019-02-04T10:09:00Z">
              <w:r w:rsidRPr="00C722A9">
                <w:rPr>
                  <w:rFonts w:ascii="Calibri" w:hAnsi="Calibri" w:cs="Calibri"/>
                  <w:color w:val="000000"/>
                  <w:sz w:val="16"/>
                  <w:szCs w:val="16"/>
                  <w:lang w:eastAsia="en-US"/>
                </w:rPr>
                <w:t xml:space="preserve">21,105,90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5" w:author="Machado, Diana" w:date="2019-02-04T10:09:00Z"/>
                <w:rFonts w:ascii="Calibri" w:hAnsi="Calibri" w:cs="Calibri"/>
                <w:color w:val="000000"/>
                <w:sz w:val="16"/>
                <w:szCs w:val="16"/>
                <w:lang w:eastAsia="en-US"/>
              </w:rPr>
            </w:pPr>
            <w:ins w:id="7996" w:author="Machado, Diana" w:date="2019-02-04T10:09:00Z">
              <w:r w:rsidRPr="00C722A9">
                <w:rPr>
                  <w:rFonts w:ascii="Calibri" w:hAnsi="Calibri" w:cs="Calibri"/>
                  <w:color w:val="000000"/>
                  <w:sz w:val="16"/>
                  <w:szCs w:val="16"/>
                  <w:lang w:eastAsia="en-US"/>
                </w:rPr>
                <w:t>0.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7" w:author="Machado, Diana" w:date="2019-02-04T10:09:00Z"/>
                <w:rFonts w:ascii="Calibri" w:hAnsi="Calibri" w:cs="Calibri"/>
                <w:color w:val="000000"/>
                <w:sz w:val="16"/>
                <w:szCs w:val="16"/>
                <w:lang w:eastAsia="en-US"/>
              </w:rPr>
            </w:pPr>
            <w:ins w:id="7998" w:author="Machado, Diana" w:date="2019-02-04T10:09:00Z">
              <w:r w:rsidRPr="00C722A9">
                <w:rPr>
                  <w:rFonts w:ascii="Calibri" w:hAnsi="Calibri" w:cs="Calibri"/>
                  <w:color w:val="000000"/>
                  <w:sz w:val="16"/>
                  <w:szCs w:val="16"/>
                  <w:lang w:eastAsia="en-US"/>
                </w:rPr>
                <w:t xml:space="preserve">41,567,77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9" w:author="Machado, Diana" w:date="2019-02-04T10:09:00Z"/>
                <w:rFonts w:ascii="Calibri" w:hAnsi="Calibri" w:cs="Calibri"/>
                <w:color w:val="000000"/>
                <w:sz w:val="16"/>
                <w:szCs w:val="16"/>
                <w:lang w:eastAsia="en-US"/>
              </w:rPr>
            </w:pPr>
            <w:ins w:id="8000"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1" w:author="Machado, Diana" w:date="2019-02-04T10:09:00Z"/>
                <w:rFonts w:ascii="Calibri" w:hAnsi="Calibri" w:cs="Calibri"/>
                <w:color w:val="000000"/>
                <w:sz w:val="16"/>
                <w:szCs w:val="16"/>
                <w:lang w:eastAsia="en-US"/>
              </w:rPr>
            </w:pPr>
            <w:ins w:id="80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3" w:author="Machado, Diana" w:date="2019-02-04T10:09:00Z"/>
                <w:rFonts w:ascii="Calibri" w:hAnsi="Calibri" w:cs="Calibri"/>
                <w:color w:val="000000"/>
                <w:sz w:val="16"/>
                <w:szCs w:val="16"/>
                <w:lang w:eastAsia="en-US"/>
              </w:rPr>
            </w:pPr>
            <w:ins w:id="80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5" w:author="Machado, Diana" w:date="2019-02-04T10:09:00Z"/>
                <w:rFonts w:ascii="Calibri" w:hAnsi="Calibri" w:cs="Calibri"/>
                <w:color w:val="000000"/>
                <w:sz w:val="16"/>
                <w:szCs w:val="16"/>
                <w:lang w:eastAsia="en-US"/>
              </w:rPr>
            </w:pPr>
            <w:ins w:id="8006" w:author="Machado, Diana" w:date="2019-02-04T10:09:00Z">
              <w:r w:rsidRPr="00C722A9">
                <w:rPr>
                  <w:rFonts w:ascii="Calibri" w:hAnsi="Calibri" w:cs="Calibri"/>
                  <w:color w:val="000000"/>
                  <w:sz w:val="16"/>
                  <w:szCs w:val="16"/>
                  <w:lang w:eastAsia="en-US"/>
                </w:rPr>
                <w:t xml:space="preserve">57,435,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7" w:author="Machado, Diana" w:date="2019-02-04T10:09:00Z"/>
                <w:rFonts w:ascii="Calibri" w:hAnsi="Calibri" w:cs="Calibri"/>
                <w:color w:val="000000"/>
                <w:sz w:val="16"/>
                <w:szCs w:val="16"/>
                <w:lang w:eastAsia="en-US"/>
              </w:rPr>
            </w:pPr>
            <w:ins w:id="8008" w:author="Machado, Diana" w:date="2019-02-04T10:09:00Z">
              <w:r w:rsidRPr="00C722A9">
                <w:rPr>
                  <w:rFonts w:ascii="Calibri" w:hAnsi="Calibri" w:cs="Calibri"/>
                  <w:color w:val="000000"/>
                  <w:sz w:val="16"/>
                  <w:szCs w:val="16"/>
                  <w:lang w:eastAsia="en-US"/>
                </w:rPr>
                <w:t>0.4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09" w:author="Machado, Diana" w:date="2019-02-04T10:09:00Z"/>
                <w:rFonts w:ascii="Calibri" w:hAnsi="Calibri" w:cs="Calibri"/>
                <w:color w:val="000000"/>
                <w:sz w:val="16"/>
                <w:szCs w:val="16"/>
                <w:lang w:eastAsia="en-US"/>
              </w:rPr>
            </w:pPr>
            <w:ins w:id="8010" w:author="Machado, Diana" w:date="2019-02-04T10:09:00Z">
              <w:r w:rsidRPr="00C722A9">
                <w:rPr>
                  <w:rFonts w:ascii="Calibri" w:hAnsi="Calibri" w:cs="Calibri"/>
                  <w:color w:val="000000"/>
                  <w:sz w:val="16"/>
                  <w:szCs w:val="16"/>
                  <w:lang w:eastAsia="en-US"/>
                </w:rPr>
                <w:t xml:space="preserve">120,108,8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11" w:author="Machado, Diana" w:date="2019-02-04T10:09:00Z"/>
                <w:rFonts w:ascii="Calibri" w:hAnsi="Calibri" w:cs="Calibri"/>
                <w:color w:val="000000"/>
                <w:sz w:val="16"/>
                <w:szCs w:val="16"/>
                <w:lang w:eastAsia="en-US"/>
              </w:rPr>
            </w:pPr>
            <w:ins w:id="8012"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80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14" w:author="Machado, Diana" w:date="2019-02-04T10:09:00Z"/>
                <w:rFonts w:ascii="Calibri" w:hAnsi="Calibri" w:cs="Calibri"/>
                <w:color w:val="000000"/>
                <w:sz w:val="16"/>
                <w:szCs w:val="16"/>
                <w:lang w:eastAsia="en-US"/>
              </w:rPr>
            </w:pPr>
            <w:ins w:id="8015" w:author="Machado, Diana" w:date="2019-02-04T10:09:00Z">
              <w:r w:rsidRPr="00C722A9">
                <w:rPr>
                  <w:rFonts w:ascii="Calibri" w:hAnsi="Calibri" w:cs="Calibri"/>
                  <w:color w:val="000000"/>
                  <w:sz w:val="16"/>
                  <w:szCs w:val="16"/>
                  <w:lang w:eastAsia="en-US"/>
                </w:rPr>
                <w:t>329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6" w:author="Machado, Diana" w:date="2019-02-04T10:09:00Z"/>
                <w:rFonts w:ascii="Calibri" w:hAnsi="Calibri" w:cs="Calibri"/>
                <w:color w:val="000000"/>
                <w:sz w:val="16"/>
                <w:szCs w:val="16"/>
                <w:lang w:eastAsia="en-US"/>
              </w:rPr>
            </w:pPr>
            <w:ins w:id="8017" w:author="Machado, Diana" w:date="2019-02-04T10:09:00Z">
              <w:r w:rsidRPr="00C722A9">
                <w:rPr>
                  <w:rFonts w:ascii="Calibri" w:hAnsi="Calibri" w:cs="Calibri"/>
                  <w:color w:val="000000"/>
                  <w:sz w:val="16"/>
                  <w:szCs w:val="16"/>
                  <w:lang w:eastAsia="en-US"/>
                </w:rPr>
                <w:t xml:space="preserve">35,308,3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8" w:author="Machado, Diana" w:date="2019-02-04T10:09:00Z"/>
                <w:rFonts w:ascii="Calibri" w:hAnsi="Calibri" w:cs="Calibri"/>
                <w:color w:val="000000"/>
                <w:sz w:val="16"/>
                <w:szCs w:val="16"/>
                <w:lang w:eastAsia="en-US"/>
              </w:rPr>
            </w:pPr>
            <w:ins w:id="8019"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0" w:author="Machado, Diana" w:date="2019-02-04T10:09:00Z"/>
                <w:rFonts w:ascii="Calibri" w:hAnsi="Calibri" w:cs="Calibri"/>
                <w:color w:val="000000"/>
                <w:sz w:val="16"/>
                <w:szCs w:val="16"/>
                <w:lang w:eastAsia="en-US"/>
              </w:rPr>
            </w:pPr>
            <w:ins w:id="8021" w:author="Machado, Diana" w:date="2019-02-04T10:09:00Z">
              <w:r w:rsidRPr="00C722A9">
                <w:rPr>
                  <w:rFonts w:ascii="Calibri" w:hAnsi="Calibri" w:cs="Calibri"/>
                  <w:color w:val="000000"/>
                  <w:sz w:val="16"/>
                  <w:szCs w:val="16"/>
                  <w:lang w:eastAsia="en-US"/>
                </w:rPr>
                <w:t xml:space="preserve">61,991,9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2" w:author="Machado, Diana" w:date="2019-02-04T10:09:00Z"/>
                <w:rFonts w:ascii="Calibri" w:hAnsi="Calibri" w:cs="Calibri"/>
                <w:color w:val="000000"/>
                <w:sz w:val="16"/>
                <w:szCs w:val="16"/>
                <w:lang w:eastAsia="en-US"/>
              </w:rPr>
            </w:pPr>
            <w:ins w:id="8023" w:author="Machado, Diana" w:date="2019-02-04T10:09:00Z">
              <w:r w:rsidRPr="00C722A9">
                <w:rPr>
                  <w:rFonts w:ascii="Calibri" w:hAnsi="Calibri" w:cs="Calibri"/>
                  <w:color w:val="000000"/>
                  <w:sz w:val="16"/>
                  <w:szCs w:val="16"/>
                  <w:lang w:eastAsia="en-US"/>
                </w:rPr>
                <w:t>0.5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4" w:author="Machado, Diana" w:date="2019-02-04T10:09:00Z"/>
                <w:rFonts w:ascii="Calibri" w:hAnsi="Calibri" w:cs="Calibri"/>
                <w:color w:val="000000"/>
                <w:sz w:val="16"/>
                <w:szCs w:val="16"/>
                <w:lang w:eastAsia="en-US"/>
              </w:rPr>
            </w:pPr>
            <w:ins w:id="80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6" w:author="Machado, Diana" w:date="2019-02-04T10:09:00Z"/>
                <w:rFonts w:ascii="Calibri" w:hAnsi="Calibri" w:cs="Calibri"/>
                <w:color w:val="000000"/>
                <w:sz w:val="16"/>
                <w:szCs w:val="16"/>
                <w:lang w:eastAsia="en-US"/>
              </w:rPr>
            </w:pPr>
            <w:ins w:id="80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8" w:author="Machado, Diana" w:date="2019-02-04T10:09:00Z"/>
                <w:rFonts w:ascii="Calibri" w:hAnsi="Calibri" w:cs="Calibri"/>
                <w:color w:val="000000"/>
                <w:sz w:val="16"/>
                <w:szCs w:val="16"/>
                <w:lang w:eastAsia="en-US"/>
              </w:rPr>
            </w:pPr>
            <w:ins w:id="8029" w:author="Machado, Diana" w:date="2019-02-04T10:09:00Z">
              <w:r w:rsidRPr="00C722A9">
                <w:rPr>
                  <w:rFonts w:ascii="Calibri" w:hAnsi="Calibri" w:cs="Calibri"/>
                  <w:color w:val="000000"/>
                  <w:sz w:val="16"/>
                  <w:szCs w:val="16"/>
                  <w:lang w:eastAsia="en-US"/>
                </w:rPr>
                <w:t xml:space="preserve">84,722,5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30" w:author="Machado, Diana" w:date="2019-02-04T10:09:00Z"/>
                <w:rFonts w:ascii="Calibri" w:hAnsi="Calibri" w:cs="Calibri"/>
                <w:color w:val="000000"/>
                <w:sz w:val="16"/>
                <w:szCs w:val="16"/>
                <w:lang w:eastAsia="en-US"/>
              </w:rPr>
            </w:pPr>
            <w:ins w:id="8031" w:author="Machado, Diana" w:date="2019-02-04T10:09:00Z">
              <w:r w:rsidRPr="00C722A9">
                <w:rPr>
                  <w:rFonts w:ascii="Calibri" w:hAnsi="Calibri" w:cs="Calibri"/>
                  <w:color w:val="000000"/>
                  <w:sz w:val="16"/>
                  <w:szCs w:val="16"/>
                  <w:lang w:eastAsia="en-US"/>
                </w:rPr>
                <w:t>0.6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32" w:author="Machado, Diana" w:date="2019-02-04T10:09:00Z"/>
                <w:rFonts w:ascii="Calibri" w:hAnsi="Calibri" w:cs="Calibri"/>
                <w:color w:val="000000"/>
                <w:sz w:val="16"/>
                <w:szCs w:val="16"/>
                <w:lang w:eastAsia="en-US"/>
              </w:rPr>
            </w:pPr>
            <w:ins w:id="8033" w:author="Machado, Diana" w:date="2019-02-04T10:09:00Z">
              <w:r w:rsidRPr="00C722A9">
                <w:rPr>
                  <w:rFonts w:ascii="Calibri" w:hAnsi="Calibri" w:cs="Calibri"/>
                  <w:color w:val="000000"/>
                  <w:sz w:val="16"/>
                  <w:szCs w:val="16"/>
                  <w:lang w:eastAsia="en-US"/>
                </w:rPr>
                <w:t xml:space="preserve">182,022,8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34" w:author="Machado, Diana" w:date="2019-02-04T10:09:00Z"/>
                <w:rFonts w:ascii="Calibri" w:hAnsi="Calibri" w:cs="Calibri"/>
                <w:color w:val="000000"/>
                <w:sz w:val="16"/>
                <w:szCs w:val="16"/>
                <w:lang w:eastAsia="en-US"/>
              </w:rPr>
            </w:pPr>
            <w:ins w:id="8035"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80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37" w:author="Machado, Diana" w:date="2019-02-04T10:09:00Z"/>
                <w:rFonts w:ascii="Calibri" w:hAnsi="Calibri" w:cs="Calibri"/>
                <w:color w:val="000000"/>
                <w:sz w:val="16"/>
                <w:szCs w:val="16"/>
                <w:lang w:eastAsia="en-US"/>
              </w:rPr>
            </w:pPr>
            <w:ins w:id="8038" w:author="Machado, Diana" w:date="2019-02-04T10:09:00Z">
              <w:r w:rsidRPr="00C722A9">
                <w:rPr>
                  <w:rFonts w:ascii="Calibri" w:hAnsi="Calibri" w:cs="Calibri"/>
                  <w:color w:val="000000"/>
                  <w:sz w:val="16"/>
                  <w:szCs w:val="16"/>
                  <w:lang w:eastAsia="en-US"/>
                </w:rPr>
                <w:t>329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39" w:author="Machado, Diana" w:date="2019-02-04T10:09:00Z"/>
                <w:rFonts w:ascii="Calibri" w:hAnsi="Calibri" w:cs="Calibri"/>
                <w:color w:val="000000"/>
                <w:sz w:val="16"/>
                <w:szCs w:val="16"/>
                <w:lang w:eastAsia="en-US"/>
              </w:rPr>
            </w:pPr>
            <w:ins w:id="80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1" w:author="Machado, Diana" w:date="2019-02-04T10:09:00Z"/>
                <w:rFonts w:ascii="Calibri" w:hAnsi="Calibri" w:cs="Calibri"/>
                <w:color w:val="000000"/>
                <w:sz w:val="16"/>
                <w:szCs w:val="16"/>
                <w:lang w:eastAsia="en-US"/>
              </w:rPr>
            </w:pPr>
            <w:ins w:id="80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3" w:author="Machado, Diana" w:date="2019-02-04T10:09:00Z"/>
                <w:rFonts w:ascii="Calibri" w:hAnsi="Calibri" w:cs="Calibri"/>
                <w:color w:val="000000"/>
                <w:sz w:val="16"/>
                <w:szCs w:val="16"/>
                <w:lang w:eastAsia="en-US"/>
              </w:rPr>
            </w:pPr>
            <w:ins w:id="8044" w:author="Machado, Diana" w:date="2019-02-04T10:09:00Z">
              <w:r w:rsidRPr="00C722A9">
                <w:rPr>
                  <w:rFonts w:ascii="Calibri" w:hAnsi="Calibri" w:cs="Calibri"/>
                  <w:color w:val="000000"/>
                  <w:sz w:val="16"/>
                  <w:szCs w:val="16"/>
                  <w:lang w:eastAsia="en-US"/>
                </w:rPr>
                <w:t xml:space="preserve">59,372,6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5" w:author="Machado, Diana" w:date="2019-02-04T10:09:00Z"/>
                <w:rFonts w:ascii="Calibri" w:hAnsi="Calibri" w:cs="Calibri"/>
                <w:color w:val="000000"/>
                <w:sz w:val="16"/>
                <w:szCs w:val="16"/>
                <w:lang w:eastAsia="en-US"/>
              </w:rPr>
            </w:pPr>
            <w:ins w:id="8046"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7" w:author="Machado, Diana" w:date="2019-02-04T10:09:00Z"/>
                <w:rFonts w:ascii="Calibri" w:hAnsi="Calibri" w:cs="Calibri"/>
                <w:color w:val="000000"/>
                <w:sz w:val="16"/>
                <w:szCs w:val="16"/>
                <w:lang w:eastAsia="en-US"/>
              </w:rPr>
            </w:pPr>
            <w:ins w:id="80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9" w:author="Machado, Diana" w:date="2019-02-04T10:09:00Z"/>
                <w:rFonts w:ascii="Calibri" w:hAnsi="Calibri" w:cs="Calibri"/>
                <w:color w:val="000000"/>
                <w:sz w:val="16"/>
                <w:szCs w:val="16"/>
                <w:lang w:eastAsia="en-US"/>
              </w:rPr>
            </w:pPr>
            <w:ins w:id="80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51" w:author="Machado, Diana" w:date="2019-02-04T10:09:00Z"/>
                <w:rFonts w:ascii="Calibri" w:hAnsi="Calibri" w:cs="Calibri"/>
                <w:color w:val="000000"/>
                <w:sz w:val="16"/>
                <w:szCs w:val="16"/>
                <w:lang w:eastAsia="en-US"/>
              </w:rPr>
            </w:pPr>
            <w:ins w:id="8052" w:author="Machado, Diana" w:date="2019-02-04T10:09:00Z">
              <w:r w:rsidRPr="00C722A9">
                <w:rPr>
                  <w:rFonts w:ascii="Calibri" w:hAnsi="Calibri" w:cs="Calibri"/>
                  <w:color w:val="000000"/>
                  <w:sz w:val="16"/>
                  <w:szCs w:val="16"/>
                  <w:lang w:eastAsia="en-US"/>
                </w:rPr>
                <w:t xml:space="preserve">73,492,7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53" w:author="Machado, Diana" w:date="2019-02-04T10:09:00Z"/>
                <w:rFonts w:ascii="Calibri" w:hAnsi="Calibri" w:cs="Calibri"/>
                <w:color w:val="000000"/>
                <w:sz w:val="16"/>
                <w:szCs w:val="16"/>
                <w:lang w:eastAsia="en-US"/>
              </w:rPr>
            </w:pPr>
            <w:ins w:id="8054" w:author="Machado, Diana" w:date="2019-02-04T10:09:00Z">
              <w:r w:rsidRPr="00C722A9">
                <w:rPr>
                  <w:rFonts w:ascii="Calibri" w:hAnsi="Calibri" w:cs="Calibri"/>
                  <w:color w:val="000000"/>
                  <w:sz w:val="16"/>
                  <w:szCs w:val="16"/>
                  <w:lang w:eastAsia="en-US"/>
                </w:rPr>
                <w:t>0.5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55" w:author="Machado, Diana" w:date="2019-02-04T10:09:00Z"/>
                <w:rFonts w:ascii="Calibri" w:hAnsi="Calibri" w:cs="Calibri"/>
                <w:color w:val="000000"/>
                <w:sz w:val="16"/>
                <w:szCs w:val="16"/>
                <w:lang w:eastAsia="en-US"/>
              </w:rPr>
            </w:pPr>
            <w:ins w:id="8056" w:author="Machado, Diana" w:date="2019-02-04T10:09:00Z">
              <w:r w:rsidRPr="00C722A9">
                <w:rPr>
                  <w:rFonts w:ascii="Calibri" w:hAnsi="Calibri" w:cs="Calibri"/>
                  <w:color w:val="000000"/>
                  <w:sz w:val="16"/>
                  <w:szCs w:val="16"/>
                  <w:lang w:eastAsia="en-US"/>
                </w:rPr>
                <w:t xml:space="preserve">132,865,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57" w:author="Machado, Diana" w:date="2019-02-04T10:09:00Z"/>
                <w:rFonts w:ascii="Calibri" w:hAnsi="Calibri" w:cs="Calibri"/>
                <w:color w:val="000000"/>
                <w:sz w:val="16"/>
                <w:szCs w:val="16"/>
                <w:lang w:eastAsia="en-US"/>
              </w:rPr>
            </w:pPr>
            <w:ins w:id="8058"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80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60" w:author="Machado, Diana" w:date="2019-02-04T10:09:00Z"/>
                <w:rFonts w:ascii="Calibri" w:hAnsi="Calibri" w:cs="Calibri"/>
                <w:color w:val="000000"/>
                <w:sz w:val="16"/>
                <w:szCs w:val="16"/>
                <w:lang w:eastAsia="en-US"/>
              </w:rPr>
            </w:pPr>
            <w:ins w:id="8061" w:author="Machado, Diana" w:date="2019-02-04T10:09:00Z">
              <w:r w:rsidRPr="00C722A9">
                <w:rPr>
                  <w:rFonts w:ascii="Calibri" w:hAnsi="Calibri" w:cs="Calibri"/>
                  <w:color w:val="000000"/>
                  <w:sz w:val="16"/>
                  <w:szCs w:val="16"/>
                  <w:lang w:eastAsia="en-US"/>
                </w:rPr>
                <w:t>329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2" w:author="Machado, Diana" w:date="2019-02-04T10:09:00Z"/>
                <w:rFonts w:ascii="Calibri" w:hAnsi="Calibri" w:cs="Calibri"/>
                <w:color w:val="000000"/>
                <w:sz w:val="16"/>
                <w:szCs w:val="16"/>
                <w:lang w:eastAsia="en-US"/>
              </w:rPr>
            </w:pPr>
            <w:ins w:id="80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4" w:author="Machado, Diana" w:date="2019-02-04T10:09:00Z"/>
                <w:rFonts w:ascii="Calibri" w:hAnsi="Calibri" w:cs="Calibri"/>
                <w:color w:val="000000"/>
                <w:sz w:val="16"/>
                <w:szCs w:val="16"/>
                <w:lang w:eastAsia="en-US"/>
              </w:rPr>
            </w:pPr>
            <w:ins w:id="80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6" w:author="Machado, Diana" w:date="2019-02-04T10:09:00Z"/>
                <w:rFonts w:ascii="Calibri" w:hAnsi="Calibri" w:cs="Calibri"/>
                <w:color w:val="000000"/>
                <w:sz w:val="16"/>
                <w:szCs w:val="16"/>
                <w:lang w:eastAsia="en-US"/>
              </w:rPr>
            </w:pPr>
            <w:ins w:id="8067" w:author="Machado, Diana" w:date="2019-02-04T10:09:00Z">
              <w:r w:rsidRPr="00C722A9">
                <w:rPr>
                  <w:rFonts w:ascii="Calibri" w:hAnsi="Calibri" w:cs="Calibri"/>
                  <w:color w:val="000000"/>
                  <w:sz w:val="16"/>
                  <w:szCs w:val="16"/>
                  <w:lang w:eastAsia="en-US"/>
                </w:rPr>
                <w:t xml:space="preserve">44,642,5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8" w:author="Machado, Diana" w:date="2019-02-04T10:09:00Z"/>
                <w:rFonts w:ascii="Calibri" w:hAnsi="Calibri" w:cs="Calibri"/>
                <w:color w:val="000000"/>
                <w:sz w:val="16"/>
                <w:szCs w:val="16"/>
                <w:lang w:eastAsia="en-US"/>
              </w:rPr>
            </w:pPr>
            <w:ins w:id="8069"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0" w:author="Machado, Diana" w:date="2019-02-04T10:09:00Z"/>
                <w:rFonts w:ascii="Calibri" w:hAnsi="Calibri" w:cs="Calibri"/>
                <w:color w:val="000000"/>
                <w:sz w:val="16"/>
                <w:szCs w:val="16"/>
                <w:lang w:eastAsia="en-US"/>
              </w:rPr>
            </w:pPr>
            <w:ins w:id="80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2" w:author="Machado, Diana" w:date="2019-02-04T10:09:00Z"/>
                <w:rFonts w:ascii="Calibri" w:hAnsi="Calibri" w:cs="Calibri"/>
                <w:color w:val="000000"/>
                <w:sz w:val="16"/>
                <w:szCs w:val="16"/>
                <w:lang w:eastAsia="en-US"/>
              </w:rPr>
            </w:pPr>
            <w:ins w:id="80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4" w:author="Machado, Diana" w:date="2019-02-04T10:09:00Z"/>
                <w:rFonts w:ascii="Calibri" w:hAnsi="Calibri" w:cs="Calibri"/>
                <w:color w:val="000000"/>
                <w:sz w:val="16"/>
                <w:szCs w:val="16"/>
                <w:lang w:eastAsia="en-US"/>
              </w:rPr>
            </w:pPr>
            <w:ins w:id="8075" w:author="Machado, Diana" w:date="2019-02-04T10:09:00Z">
              <w:r w:rsidRPr="00C722A9">
                <w:rPr>
                  <w:rFonts w:ascii="Calibri" w:hAnsi="Calibri" w:cs="Calibri"/>
                  <w:color w:val="000000"/>
                  <w:sz w:val="16"/>
                  <w:szCs w:val="16"/>
                  <w:lang w:eastAsia="en-US"/>
                </w:rPr>
                <w:t xml:space="preserve">52,053,8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6" w:author="Machado, Diana" w:date="2019-02-04T10:09:00Z"/>
                <w:rFonts w:ascii="Calibri" w:hAnsi="Calibri" w:cs="Calibri"/>
                <w:color w:val="000000"/>
                <w:sz w:val="16"/>
                <w:szCs w:val="16"/>
                <w:lang w:eastAsia="en-US"/>
              </w:rPr>
            </w:pPr>
            <w:ins w:id="8077"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78" w:author="Machado, Diana" w:date="2019-02-04T10:09:00Z"/>
                <w:rFonts w:ascii="Calibri" w:hAnsi="Calibri" w:cs="Calibri"/>
                <w:color w:val="000000"/>
                <w:sz w:val="16"/>
                <w:szCs w:val="16"/>
                <w:lang w:eastAsia="en-US"/>
              </w:rPr>
            </w:pPr>
            <w:ins w:id="8079" w:author="Machado, Diana" w:date="2019-02-04T10:09:00Z">
              <w:r w:rsidRPr="00C722A9">
                <w:rPr>
                  <w:rFonts w:ascii="Calibri" w:hAnsi="Calibri" w:cs="Calibri"/>
                  <w:color w:val="000000"/>
                  <w:sz w:val="16"/>
                  <w:szCs w:val="16"/>
                  <w:lang w:eastAsia="en-US"/>
                </w:rPr>
                <w:t xml:space="preserve">96,696,5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80" w:author="Machado, Diana" w:date="2019-02-04T10:09:00Z"/>
                <w:rFonts w:ascii="Calibri" w:hAnsi="Calibri" w:cs="Calibri"/>
                <w:color w:val="000000"/>
                <w:sz w:val="16"/>
                <w:szCs w:val="16"/>
                <w:lang w:eastAsia="en-US"/>
              </w:rPr>
            </w:pPr>
            <w:ins w:id="8081"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80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83" w:author="Machado, Diana" w:date="2019-02-04T10:09:00Z"/>
                <w:rFonts w:ascii="Calibri" w:hAnsi="Calibri" w:cs="Calibri"/>
                <w:color w:val="000000"/>
                <w:sz w:val="16"/>
                <w:szCs w:val="16"/>
                <w:lang w:eastAsia="en-US"/>
              </w:rPr>
            </w:pPr>
            <w:ins w:id="8084" w:author="Machado, Diana" w:date="2019-02-04T10:09:00Z">
              <w:r w:rsidRPr="00C722A9">
                <w:rPr>
                  <w:rFonts w:ascii="Calibri" w:hAnsi="Calibri" w:cs="Calibri"/>
                  <w:color w:val="000000"/>
                  <w:sz w:val="16"/>
                  <w:szCs w:val="16"/>
                  <w:lang w:eastAsia="en-US"/>
                </w:rPr>
                <w:t>329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5" w:author="Machado, Diana" w:date="2019-02-04T10:09:00Z"/>
                <w:rFonts w:ascii="Calibri" w:hAnsi="Calibri" w:cs="Calibri"/>
                <w:color w:val="000000"/>
                <w:sz w:val="16"/>
                <w:szCs w:val="16"/>
                <w:lang w:eastAsia="en-US"/>
              </w:rPr>
            </w:pPr>
            <w:ins w:id="80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7" w:author="Machado, Diana" w:date="2019-02-04T10:09:00Z"/>
                <w:rFonts w:ascii="Calibri" w:hAnsi="Calibri" w:cs="Calibri"/>
                <w:color w:val="000000"/>
                <w:sz w:val="16"/>
                <w:szCs w:val="16"/>
                <w:lang w:eastAsia="en-US"/>
              </w:rPr>
            </w:pPr>
            <w:ins w:id="80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9" w:author="Machado, Diana" w:date="2019-02-04T10:09:00Z"/>
                <w:rFonts w:ascii="Calibri" w:hAnsi="Calibri" w:cs="Calibri"/>
                <w:color w:val="000000"/>
                <w:sz w:val="16"/>
                <w:szCs w:val="16"/>
                <w:lang w:eastAsia="en-US"/>
              </w:rPr>
            </w:pPr>
            <w:ins w:id="8090" w:author="Machado, Diana" w:date="2019-02-04T10:09:00Z">
              <w:r w:rsidRPr="00C722A9">
                <w:rPr>
                  <w:rFonts w:ascii="Calibri" w:hAnsi="Calibri" w:cs="Calibri"/>
                  <w:color w:val="000000"/>
                  <w:sz w:val="16"/>
                  <w:szCs w:val="16"/>
                  <w:lang w:eastAsia="en-US"/>
                </w:rPr>
                <w:t xml:space="preserve">50,653,8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1" w:author="Machado, Diana" w:date="2019-02-04T10:09:00Z"/>
                <w:rFonts w:ascii="Calibri" w:hAnsi="Calibri" w:cs="Calibri"/>
                <w:color w:val="000000"/>
                <w:sz w:val="16"/>
                <w:szCs w:val="16"/>
                <w:lang w:eastAsia="en-US"/>
              </w:rPr>
            </w:pPr>
            <w:ins w:id="8092"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3" w:author="Machado, Diana" w:date="2019-02-04T10:09:00Z"/>
                <w:rFonts w:ascii="Calibri" w:hAnsi="Calibri" w:cs="Calibri"/>
                <w:color w:val="000000"/>
                <w:sz w:val="16"/>
                <w:szCs w:val="16"/>
                <w:lang w:eastAsia="en-US"/>
              </w:rPr>
            </w:pPr>
            <w:ins w:id="80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5" w:author="Machado, Diana" w:date="2019-02-04T10:09:00Z"/>
                <w:rFonts w:ascii="Calibri" w:hAnsi="Calibri" w:cs="Calibri"/>
                <w:color w:val="000000"/>
                <w:sz w:val="16"/>
                <w:szCs w:val="16"/>
                <w:lang w:eastAsia="en-US"/>
              </w:rPr>
            </w:pPr>
            <w:ins w:id="80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7" w:author="Machado, Diana" w:date="2019-02-04T10:09:00Z"/>
                <w:rFonts w:ascii="Calibri" w:hAnsi="Calibri" w:cs="Calibri"/>
                <w:color w:val="000000"/>
                <w:sz w:val="16"/>
                <w:szCs w:val="16"/>
                <w:lang w:eastAsia="en-US"/>
              </w:rPr>
            </w:pPr>
            <w:ins w:id="8098" w:author="Machado, Diana" w:date="2019-02-04T10:09:00Z">
              <w:r w:rsidRPr="00C722A9">
                <w:rPr>
                  <w:rFonts w:ascii="Calibri" w:hAnsi="Calibri" w:cs="Calibri"/>
                  <w:color w:val="000000"/>
                  <w:sz w:val="16"/>
                  <w:szCs w:val="16"/>
                  <w:lang w:eastAsia="en-US"/>
                </w:rPr>
                <w:t xml:space="preserve">57,917,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9" w:author="Machado, Diana" w:date="2019-02-04T10:09:00Z"/>
                <w:rFonts w:ascii="Calibri" w:hAnsi="Calibri" w:cs="Calibri"/>
                <w:color w:val="000000"/>
                <w:sz w:val="16"/>
                <w:szCs w:val="16"/>
                <w:lang w:eastAsia="en-US"/>
              </w:rPr>
            </w:pPr>
            <w:ins w:id="8100" w:author="Machado, Diana" w:date="2019-02-04T10:09:00Z">
              <w:r w:rsidRPr="00C722A9">
                <w:rPr>
                  <w:rFonts w:ascii="Calibri" w:hAnsi="Calibri" w:cs="Calibri"/>
                  <w:color w:val="000000"/>
                  <w:sz w:val="16"/>
                  <w:szCs w:val="16"/>
                  <w:lang w:eastAsia="en-US"/>
                </w:rPr>
                <w:t>0.4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01" w:author="Machado, Diana" w:date="2019-02-04T10:09:00Z"/>
                <w:rFonts w:ascii="Calibri" w:hAnsi="Calibri" w:cs="Calibri"/>
                <w:color w:val="000000"/>
                <w:sz w:val="16"/>
                <w:szCs w:val="16"/>
                <w:lang w:eastAsia="en-US"/>
              </w:rPr>
            </w:pPr>
            <w:ins w:id="8102" w:author="Machado, Diana" w:date="2019-02-04T10:09:00Z">
              <w:r w:rsidRPr="00C722A9">
                <w:rPr>
                  <w:rFonts w:ascii="Calibri" w:hAnsi="Calibri" w:cs="Calibri"/>
                  <w:color w:val="000000"/>
                  <w:sz w:val="16"/>
                  <w:szCs w:val="16"/>
                  <w:lang w:eastAsia="en-US"/>
                </w:rPr>
                <w:t xml:space="preserve">108,571,5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03" w:author="Machado, Diana" w:date="2019-02-04T10:09:00Z"/>
                <w:rFonts w:ascii="Calibri" w:hAnsi="Calibri" w:cs="Calibri"/>
                <w:color w:val="000000"/>
                <w:sz w:val="16"/>
                <w:szCs w:val="16"/>
                <w:lang w:eastAsia="en-US"/>
              </w:rPr>
            </w:pPr>
            <w:ins w:id="8104" w:author="Machado, Diana" w:date="2019-02-04T10:09:00Z">
              <w:r w:rsidRPr="00C722A9">
                <w:rPr>
                  <w:rFonts w:ascii="Calibri" w:hAnsi="Calibri" w:cs="Calibri"/>
                  <w:color w:val="000000"/>
                  <w:sz w:val="16"/>
                  <w:szCs w:val="16"/>
                  <w:lang w:eastAsia="en-US"/>
                </w:rPr>
                <w:t>0.34%</w:t>
              </w:r>
            </w:ins>
          </w:p>
        </w:tc>
      </w:tr>
      <w:tr w:rsidR="00741D6D" w:rsidRPr="00C722A9" w:rsidTr="00331AF4">
        <w:trPr>
          <w:trHeight w:hRule="exact" w:val="216"/>
          <w:ins w:id="81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06" w:author="Machado, Diana" w:date="2019-02-04T10:09:00Z"/>
                <w:rFonts w:ascii="Calibri" w:hAnsi="Calibri" w:cs="Calibri"/>
                <w:color w:val="000000"/>
                <w:sz w:val="16"/>
                <w:szCs w:val="16"/>
                <w:lang w:eastAsia="en-US"/>
              </w:rPr>
            </w:pPr>
            <w:ins w:id="8107" w:author="Machado, Diana" w:date="2019-02-04T10:09:00Z">
              <w:r w:rsidRPr="00C722A9">
                <w:rPr>
                  <w:rFonts w:ascii="Calibri" w:hAnsi="Calibri" w:cs="Calibri"/>
                  <w:color w:val="000000"/>
                  <w:sz w:val="16"/>
                  <w:szCs w:val="16"/>
                  <w:lang w:eastAsia="en-US"/>
                </w:rPr>
                <w:t>329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08" w:author="Machado, Diana" w:date="2019-02-04T10:09:00Z"/>
                <w:rFonts w:ascii="Calibri" w:hAnsi="Calibri" w:cs="Calibri"/>
                <w:color w:val="000000"/>
                <w:sz w:val="16"/>
                <w:szCs w:val="16"/>
                <w:lang w:eastAsia="en-US"/>
              </w:rPr>
            </w:pPr>
            <w:ins w:id="81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0" w:author="Machado, Diana" w:date="2019-02-04T10:09:00Z"/>
                <w:rFonts w:ascii="Calibri" w:hAnsi="Calibri" w:cs="Calibri"/>
                <w:color w:val="000000"/>
                <w:sz w:val="16"/>
                <w:szCs w:val="16"/>
                <w:lang w:eastAsia="en-US"/>
              </w:rPr>
            </w:pPr>
            <w:ins w:id="81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2" w:author="Machado, Diana" w:date="2019-02-04T10:09:00Z"/>
                <w:rFonts w:ascii="Calibri" w:hAnsi="Calibri" w:cs="Calibri"/>
                <w:color w:val="000000"/>
                <w:sz w:val="16"/>
                <w:szCs w:val="16"/>
                <w:lang w:eastAsia="en-US"/>
              </w:rPr>
            </w:pPr>
            <w:ins w:id="8113" w:author="Machado, Diana" w:date="2019-02-04T10:09:00Z">
              <w:r w:rsidRPr="00C722A9">
                <w:rPr>
                  <w:rFonts w:ascii="Calibri" w:hAnsi="Calibri" w:cs="Calibri"/>
                  <w:color w:val="000000"/>
                  <w:sz w:val="16"/>
                  <w:szCs w:val="16"/>
                  <w:lang w:eastAsia="en-US"/>
                </w:rPr>
                <w:t xml:space="preserve">169,701,2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4" w:author="Machado, Diana" w:date="2019-02-04T10:09:00Z"/>
                <w:rFonts w:ascii="Calibri" w:hAnsi="Calibri" w:cs="Calibri"/>
                <w:color w:val="000000"/>
                <w:sz w:val="16"/>
                <w:szCs w:val="16"/>
                <w:lang w:eastAsia="en-US"/>
              </w:rPr>
            </w:pPr>
            <w:ins w:id="8115" w:author="Machado, Diana" w:date="2019-02-04T10:09:00Z">
              <w:r w:rsidRPr="00C722A9">
                <w:rPr>
                  <w:rFonts w:ascii="Calibri" w:hAnsi="Calibri" w:cs="Calibri"/>
                  <w:color w:val="000000"/>
                  <w:sz w:val="16"/>
                  <w:szCs w:val="16"/>
                  <w:lang w:eastAsia="en-US"/>
                </w:rPr>
                <w:t>1.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6" w:author="Machado, Diana" w:date="2019-02-04T10:09:00Z"/>
                <w:rFonts w:ascii="Calibri" w:hAnsi="Calibri" w:cs="Calibri"/>
                <w:color w:val="000000"/>
                <w:sz w:val="16"/>
                <w:szCs w:val="16"/>
                <w:lang w:eastAsia="en-US"/>
              </w:rPr>
            </w:pPr>
            <w:ins w:id="81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8" w:author="Machado, Diana" w:date="2019-02-04T10:09:00Z"/>
                <w:rFonts w:ascii="Calibri" w:hAnsi="Calibri" w:cs="Calibri"/>
                <w:color w:val="000000"/>
                <w:sz w:val="16"/>
                <w:szCs w:val="16"/>
                <w:lang w:eastAsia="en-US"/>
              </w:rPr>
            </w:pPr>
            <w:ins w:id="81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20" w:author="Machado, Diana" w:date="2019-02-04T10:09:00Z"/>
                <w:rFonts w:ascii="Calibri" w:hAnsi="Calibri" w:cs="Calibri"/>
                <w:color w:val="000000"/>
                <w:sz w:val="16"/>
                <w:szCs w:val="16"/>
                <w:lang w:eastAsia="en-US"/>
              </w:rPr>
            </w:pPr>
            <w:ins w:id="8121" w:author="Machado, Diana" w:date="2019-02-04T10:09:00Z">
              <w:r w:rsidRPr="00C722A9">
                <w:rPr>
                  <w:rFonts w:ascii="Calibri" w:hAnsi="Calibri" w:cs="Calibri"/>
                  <w:color w:val="000000"/>
                  <w:sz w:val="16"/>
                  <w:szCs w:val="16"/>
                  <w:lang w:eastAsia="en-US"/>
                </w:rPr>
                <w:t xml:space="preserve">364,413,10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22" w:author="Machado, Diana" w:date="2019-02-04T10:09:00Z"/>
                <w:rFonts w:ascii="Calibri" w:hAnsi="Calibri" w:cs="Calibri"/>
                <w:color w:val="000000"/>
                <w:sz w:val="16"/>
                <w:szCs w:val="16"/>
                <w:lang w:eastAsia="en-US"/>
              </w:rPr>
            </w:pPr>
            <w:ins w:id="8123" w:author="Machado, Diana" w:date="2019-02-04T10:09:00Z">
              <w:r w:rsidRPr="00C722A9">
                <w:rPr>
                  <w:rFonts w:ascii="Calibri" w:hAnsi="Calibri" w:cs="Calibri"/>
                  <w:color w:val="000000"/>
                  <w:sz w:val="16"/>
                  <w:szCs w:val="16"/>
                  <w:lang w:eastAsia="en-US"/>
                </w:rPr>
                <w:t>2.8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24" w:author="Machado, Diana" w:date="2019-02-04T10:09:00Z"/>
                <w:rFonts w:ascii="Calibri" w:hAnsi="Calibri" w:cs="Calibri"/>
                <w:color w:val="000000"/>
                <w:sz w:val="16"/>
                <w:szCs w:val="16"/>
                <w:lang w:eastAsia="en-US"/>
              </w:rPr>
            </w:pPr>
            <w:ins w:id="8125" w:author="Machado, Diana" w:date="2019-02-04T10:09:00Z">
              <w:r w:rsidRPr="00C722A9">
                <w:rPr>
                  <w:rFonts w:ascii="Calibri" w:hAnsi="Calibri" w:cs="Calibri"/>
                  <w:color w:val="000000"/>
                  <w:sz w:val="16"/>
                  <w:szCs w:val="16"/>
                  <w:lang w:eastAsia="en-US"/>
                </w:rPr>
                <w:t xml:space="preserve">534,114,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26" w:author="Machado, Diana" w:date="2019-02-04T10:09:00Z"/>
                <w:rFonts w:ascii="Calibri" w:hAnsi="Calibri" w:cs="Calibri"/>
                <w:color w:val="000000"/>
                <w:sz w:val="16"/>
                <w:szCs w:val="16"/>
                <w:lang w:eastAsia="en-US"/>
              </w:rPr>
            </w:pPr>
            <w:ins w:id="8127" w:author="Machado, Diana" w:date="2019-02-04T10:09:00Z">
              <w:r w:rsidRPr="00C722A9">
                <w:rPr>
                  <w:rFonts w:ascii="Calibri" w:hAnsi="Calibri" w:cs="Calibri"/>
                  <w:color w:val="000000"/>
                  <w:sz w:val="16"/>
                  <w:szCs w:val="16"/>
                  <w:lang w:eastAsia="en-US"/>
                </w:rPr>
                <w:t>1.67%</w:t>
              </w:r>
            </w:ins>
          </w:p>
        </w:tc>
      </w:tr>
      <w:tr w:rsidR="00741D6D" w:rsidRPr="00C722A9" w:rsidTr="00331AF4">
        <w:trPr>
          <w:trHeight w:hRule="exact" w:val="216"/>
          <w:ins w:id="81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29" w:author="Machado, Diana" w:date="2019-02-04T10:09:00Z"/>
                <w:rFonts w:ascii="Calibri" w:hAnsi="Calibri" w:cs="Calibri"/>
                <w:color w:val="000000"/>
                <w:sz w:val="16"/>
                <w:szCs w:val="16"/>
                <w:lang w:eastAsia="en-US"/>
              </w:rPr>
            </w:pPr>
            <w:ins w:id="8130" w:author="Machado, Diana" w:date="2019-02-04T10:09:00Z">
              <w:r w:rsidRPr="00C722A9">
                <w:rPr>
                  <w:rFonts w:ascii="Calibri" w:hAnsi="Calibri" w:cs="Calibri"/>
                  <w:color w:val="000000"/>
                  <w:sz w:val="16"/>
                  <w:szCs w:val="16"/>
                  <w:lang w:eastAsia="en-US"/>
                </w:rPr>
                <w:t>329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1" w:author="Machado, Diana" w:date="2019-02-04T10:09:00Z"/>
                <w:rFonts w:ascii="Calibri" w:hAnsi="Calibri" w:cs="Calibri"/>
                <w:color w:val="000000"/>
                <w:sz w:val="16"/>
                <w:szCs w:val="16"/>
                <w:lang w:eastAsia="en-US"/>
              </w:rPr>
            </w:pPr>
            <w:ins w:id="81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3" w:author="Machado, Diana" w:date="2019-02-04T10:09:00Z"/>
                <w:rFonts w:ascii="Calibri" w:hAnsi="Calibri" w:cs="Calibri"/>
                <w:color w:val="000000"/>
                <w:sz w:val="16"/>
                <w:szCs w:val="16"/>
                <w:lang w:eastAsia="en-US"/>
              </w:rPr>
            </w:pPr>
            <w:ins w:id="81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5" w:author="Machado, Diana" w:date="2019-02-04T10:09:00Z"/>
                <w:rFonts w:ascii="Calibri" w:hAnsi="Calibri" w:cs="Calibri"/>
                <w:color w:val="000000"/>
                <w:sz w:val="16"/>
                <w:szCs w:val="16"/>
                <w:lang w:eastAsia="en-US"/>
              </w:rPr>
            </w:pPr>
            <w:ins w:id="8136" w:author="Machado, Diana" w:date="2019-02-04T10:09:00Z">
              <w:r w:rsidRPr="00C722A9">
                <w:rPr>
                  <w:rFonts w:ascii="Calibri" w:hAnsi="Calibri" w:cs="Calibri"/>
                  <w:color w:val="000000"/>
                  <w:sz w:val="16"/>
                  <w:szCs w:val="16"/>
                  <w:lang w:eastAsia="en-US"/>
                </w:rPr>
                <w:t xml:space="preserve">30,846,3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7" w:author="Machado, Diana" w:date="2019-02-04T10:09:00Z"/>
                <w:rFonts w:ascii="Calibri" w:hAnsi="Calibri" w:cs="Calibri"/>
                <w:color w:val="000000"/>
                <w:sz w:val="16"/>
                <w:szCs w:val="16"/>
                <w:lang w:eastAsia="en-US"/>
              </w:rPr>
            </w:pPr>
            <w:ins w:id="8138"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9" w:author="Machado, Diana" w:date="2019-02-04T10:09:00Z"/>
                <w:rFonts w:ascii="Calibri" w:hAnsi="Calibri" w:cs="Calibri"/>
                <w:color w:val="000000"/>
                <w:sz w:val="16"/>
                <w:szCs w:val="16"/>
                <w:lang w:eastAsia="en-US"/>
              </w:rPr>
            </w:pPr>
            <w:ins w:id="81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1" w:author="Machado, Diana" w:date="2019-02-04T10:09:00Z"/>
                <w:rFonts w:ascii="Calibri" w:hAnsi="Calibri" w:cs="Calibri"/>
                <w:color w:val="000000"/>
                <w:sz w:val="16"/>
                <w:szCs w:val="16"/>
                <w:lang w:eastAsia="en-US"/>
              </w:rPr>
            </w:pPr>
            <w:ins w:id="81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3" w:author="Machado, Diana" w:date="2019-02-04T10:09:00Z"/>
                <w:rFonts w:ascii="Calibri" w:hAnsi="Calibri" w:cs="Calibri"/>
                <w:color w:val="000000"/>
                <w:sz w:val="16"/>
                <w:szCs w:val="16"/>
                <w:lang w:eastAsia="en-US"/>
              </w:rPr>
            </w:pPr>
            <w:ins w:id="8144" w:author="Machado, Diana" w:date="2019-02-04T10:09:00Z">
              <w:r w:rsidRPr="00C722A9">
                <w:rPr>
                  <w:rFonts w:ascii="Calibri" w:hAnsi="Calibri" w:cs="Calibri"/>
                  <w:color w:val="000000"/>
                  <w:sz w:val="16"/>
                  <w:szCs w:val="16"/>
                  <w:lang w:eastAsia="en-US"/>
                </w:rPr>
                <w:t xml:space="preserve">44,365,4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5" w:author="Machado, Diana" w:date="2019-02-04T10:09:00Z"/>
                <w:rFonts w:ascii="Calibri" w:hAnsi="Calibri" w:cs="Calibri"/>
                <w:color w:val="000000"/>
                <w:sz w:val="16"/>
                <w:szCs w:val="16"/>
                <w:lang w:eastAsia="en-US"/>
              </w:rPr>
            </w:pPr>
            <w:ins w:id="8146"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47" w:author="Machado, Diana" w:date="2019-02-04T10:09:00Z"/>
                <w:rFonts w:ascii="Calibri" w:hAnsi="Calibri" w:cs="Calibri"/>
                <w:color w:val="000000"/>
                <w:sz w:val="16"/>
                <w:szCs w:val="16"/>
                <w:lang w:eastAsia="en-US"/>
              </w:rPr>
            </w:pPr>
            <w:ins w:id="8148" w:author="Machado, Diana" w:date="2019-02-04T10:09:00Z">
              <w:r w:rsidRPr="00C722A9">
                <w:rPr>
                  <w:rFonts w:ascii="Calibri" w:hAnsi="Calibri" w:cs="Calibri"/>
                  <w:color w:val="000000"/>
                  <w:sz w:val="16"/>
                  <w:szCs w:val="16"/>
                  <w:lang w:eastAsia="en-US"/>
                </w:rPr>
                <w:t xml:space="preserve">75,211,8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49" w:author="Machado, Diana" w:date="2019-02-04T10:09:00Z"/>
                <w:rFonts w:ascii="Calibri" w:hAnsi="Calibri" w:cs="Calibri"/>
                <w:color w:val="000000"/>
                <w:sz w:val="16"/>
                <w:szCs w:val="16"/>
                <w:lang w:eastAsia="en-US"/>
              </w:rPr>
            </w:pPr>
            <w:ins w:id="8150"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81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52" w:author="Machado, Diana" w:date="2019-02-04T10:09:00Z"/>
                <w:rFonts w:ascii="Calibri" w:hAnsi="Calibri" w:cs="Calibri"/>
                <w:color w:val="000000"/>
                <w:sz w:val="16"/>
                <w:szCs w:val="16"/>
                <w:lang w:eastAsia="en-US"/>
              </w:rPr>
            </w:pPr>
            <w:ins w:id="8153" w:author="Machado, Diana" w:date="2019-02-04T10:09:00Z">
              <w:r w:rsidRPr="00C722A9">
                <w:rPr>
                  <w:rFonts w:ascii="Calibri" w:hAnsi="Calibri" w:cs="Calibri"/>
                  <w:color w:val="000000"/>
                  <w:sz w:val="16"/>
                  <w:szCs w:val="16"/>
                  <w:lang w:eastAsia="en-US"/>
                </w:rPr>
                <w:t>329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4" w:author="Machado, Diana" w:date="2019-02-04T10:09:00Z"/>
                <w:rFonts w:ascii="Calibri" w:hAnsi="Calibri" w:cs="Calibri"/>
                <w:color w:val="000000"/>
                <w:sz w:val="16"/>
                <w:szCs w:val="16"/>
                <w:lang w:eastAsia="en-US"/>
              </w:rPr>
            </w:pPr>
            <w:ins w:id="81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6" w:author="Machado, Diana" w:date="2019-02-04T10:09:00Z"/>
                <w:rFonts w:ascii="Calibri" w:hAnsi="Calibri" w:cs="Calibri"/>
                <w:color w:val="000000"/>
                <w:sz w:val="16"/>
                <w:szCs w:val="16"/>
                <w:lang w:eastAsia="en-US"/>
              </w:rPr>
            </w:pPr>
            <w:ins w:id="81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8" w:author="Machado, Diana" w:date="2019-02-04T10:09:00Z"/>
                <w:rFonts w:ascii="Calibri" w:hAnsi="Calibri" w:cs="Calibri"/>
                <w:color w:val="000000"/>
                <w:sz w:val="16"/>
                <w:szCs w:val="16"/>
                <w:lang w:eastAsia="en-US"/>
              </w:rPr>
            </w:pPr>
            <w:ins w:id="8159" w:author="Machado, Diana" w:date="2019-02-04T10:09:00Z">
              <w:r w:rsidRPr="00C722A9">
                <w:rPr>
                  <w:rFonts w:ascii="Calibri" w:hAnsi="Calibri" w:cs="Calibri"/>
                  <w:color w:val="000000"/>
                  <w:sz w:val="16"/>
                  <w:szCs w:val="16"/>
                  <w:lang w:eastAsia="en-US"/>
                </w:rPr>
                <w:t xml:space="preserve">37,849,2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0" w:author="Machado, Diana" w:date="2019-02-04T10:09:00Z"/>
                <w:rFonts w:ascii="Calibri" w:hAnsi="Calibri" w:cs="Calibri"/>
                <w:color w:val="000000"/>
                <w:sz w:val="16"/>
                <w:szCs w:val="16"/>
                <w:lang w:eastAsia="en-US"/>
              </w:rPr>
            </w:pPr>
            <w:ins w:id="8161"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2" w:author="Machado, Diana" w:date="2019-02-04T10:09:00Z"/>
                <w:rFonts w:ascii="Calibri" w:hAnsi="Calibri" w:cs="Calibri"/>
                <w:color w:val="000000"/>
                <w:sz w:val="16"/>
                <w:szCs w:val="16"/>
                <w:lang w:eastAsia="en-US"/>
              </w:rPr>
            </w:pPr>
            <w:ins w:id="81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4" w:author="Machado, Diana" w:date="2019-02-04T10:09:00Z"/>
                <w:rFonts w:ascii="Calibri" w:hAnsi="Calibri" w:cs="Calibri"/>
                <w:color w:val="000000"/>
                <w:sz w:val="16"/>
                <w:szCs w:val="16"/>
                <w:lang w:eastAsia="en-US"/>
              </w:rPr>
            </w:pPr>
            <w:ins w:id="81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6" w:author="Machado, Diana" w:date="2019-02-04T10:09:00Z"/>
                <w:rFonts w:ascii="Calibri" w:hAnsi="Calibri" w:cs="Calibri"/>
                <w:color w:val="000000"/>
                <w:sz w:val="16"/>
                <w:szCs w:val="16"/>
                <w:lang w:eastAsia="en-US"/>
              </w:rPr>
            </w:pPr>
            <w:ins w:id="8167" w:author="Machado, Diana" w:date="2019-02-04T10:09:00Z">
              <w:r w:rsidRPr="00C722A9">
                <w:rPr>
                  <w:rFonts w:ascii="Calibri" w:hAnsi="Calibri" w:cs="Calibri"/>
                  <w:color w:val="000000"/>
                  <w:sz w:val="16"/>
                  <w:szCs w:val="16"/>
                  <w:lang w:eastAsia="en-US"/>
                </w:rPr>
                <w:t xml:space="preserve">47,482,9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8" w:author="Machado, Diana" w:date="2019-02-04T10:09:00Z"/>
                <w:rFonts w:ascii="Calibri" w:hAnsi="Calibri" w:cs="Calibri"/>
                <w:color w:val="000000"/>
                <w:sz w:val="16"/>
                <w:szCs w:val="16"/>
                <w:lang w:eastAsia="en-US"/>
              </w:rPr>
            </w:pPr>
            <w:ins w:id="8169"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70" w:author="Machado, Diana" w:date="2019-02-04T10:09:00Z"/>
                <w:rFonts w:ascii="Calibri" w:hAnsi="Calibri" w:cs="Calibri"/>
                <w:color w:val="000000"/>
                <w:sz w:val="16"/>
                <w:szCs w:val="16"/>
                <w:lang w:eastAsia="en-US"/>
              </w:rPr>
            </w:pPr>
            <w:ins w:id="8171" w:author="Machado, Diana" w:date="2019-02-04T10:09:00Z">
              <w:r w:rsidRPr="00C722A9">
                <w:rPr>
                  <w:rFonts w:ascii="Calibri" w:hAnsi="Calibri" w:cs="Calibri"/>
                  <w:color w:val="000000"/>
                  <w:sz w:val="16"/>
                  <w:szCs w:val="16"/>
                  <w:lang w:eastAsia="en-US"/>
                </w:rPr>
                <w:t xml:space="preserve">85,332,3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72" w:author="Machado, Diana" w:date="2019-02-04T10:09:00Z"/>
                <w:rFonts w:ascii="Calibri" w:hAnsi="Calibri" w:cs="Calibri"/>
                <w:color w:val="000000"/>
                <w:sz w:val="16"/>
                <w:szCs w:val="16"/>
                <w:lang w:eastAsia="en-US"/>
              </w:rPr>
            </w:pPr>
            <w:ins w:id="8173"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81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75" w:author="Machado, Diana" w:date="2019-02-04T10:09:00Z"/>
                <w:rFonts w:ascii="Calibri" w:hAnsi="Calibri" w:cs="Calibri"/>
                <w:color w:val="000000"/>
                <w:sz w:val="16"/>
                <w:szCs w:val="16"/>
                <w:lang w:eastAsia="en-US"/>
              </w:rPr>
            </w:pPr>
            <w:ins w:id="8176" w:author="Machado, Diana" w:date="2019-02-04T10:09:00Z">
              <w:r w:rsidRPr="00C722A9">
                <w:rPr>
                  <w:rFonts w:ascii="Calibri" w:hAnsi="Calibri" w:cs="Calibri"/>
                  <w:color w:val="000000"/>
                  <w:sz w:val="16"/>
                  <w:szCs w:val="16"/>
                  <w:lang w:eastAsia="en-US"/>
                </w:rPr>
                <w:t>329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77" w:author="Machado, Diana" w:date="2019-02-04T10:09:00Z"/>
                <w:rFonts w:ascii="Calibri" w:hAnsi="Calibri" w:cs="Calibri"/>
                <w:color w:val="000000"/>
                <w:sz w:val="16"/>
                <w:szCs w:val="16"/>
                <w:lang w:eastAsia="en-US"/>
              </w:rPr>
            </w:pPr>
            <w:ins w:id="81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79" w:author="Machado, Diana" w:date="2019-02-04T10:09:00Z"/>
                <w:rFonts w:ascii="Calibri" w:hAnsi="Calibri" w:cs="Calibri"/>
                <w:color w:val="000000"/>
                <w:sz w:val="16"/>
                <w:szCs w:val="16"/>
                <w:lang w:eastAsia="en-US"/>
              </w:rPr>
            </w:pPr>
            <w:ins w:id="81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1" w:author="Machado, Diana" w:date="2019-02-04T10:09:00Z"/>
                <w:rFonts w:ascii="Calibri" w:hAnsi="Calibri" w:cs="Calibri"/>
                <w:color w:val="000000"/>
                <w:sz w:val="16"/>
                <w:szCs w:val="16"/>
                <w:lang w:eastAsia="en-US"/>
              </w:rPr>
            </w:pPr>
            <w:ins w:id="8182" w:author="Machado, Diana" w:date="2019-02-04T10:09:00Z">
              <w:r w:rsidRPr="00C722A9">
                <w:rPr>
                  <w:rFonts w:ascii="Calibri" w:hAnsi="Calibri" w:cs="Calibri"/>
                  <w:color w:val="000000"/>
                  <w:sz w:val="16"/>
                  <w:szCs w:val="16"/>
                  <w:lang w:eastAsia="en-US"/>
                </w:rPr>
                <w:t xml:space="preserve">30,114,7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3" w:author="Machado, Diana" w:date="2019-02-04T10:09:00Z"/>
                <w:rFonts w:ascii="Calibri" w:hAnsi="Calibri" w:cs="Calibri"/>
                <w:color w:val="000000"/>
                <w:sz w:val="16"/>
                <w:szCs w:val="16"/>
                <w:lang w:eastAsia="en-US"/>
              </w:rPr>
            </w:pPr>
            <w:ins w:id="8184"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5" w:author="Machado, Diana" w:date="2019-02-04T10:09:00Z"/>
                <w:rFonts w:ascii="Calibri" w:hAnsi="Calibri" w:cs="Calibri"/>
                <w:color w:val="000000"/>
                <w:sz w:val="16"/>
                <w:szCs w:val="16"/>
                <w:lang w:eastAsia="en-US"/>
              </w:rPr>
            </w:pPr>
            <w:ins w:id="81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7" w:author="Machado, Diana" w:date="2019-02-04T10:09:00Z"/>
                <w:rFonts w:ascii="Calibri" w:hAnsi="Calibri" w:cs="Calibri"/>
                <w:color w:val="000000"/>
                <w:sz w:val="16"/>
                <w:szCs w:val="16"/>
                <w:lang w:eastAsia="en-US"/>
              </w:rPr>
            </w:pPr>
            <w:ins w:id="81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9" w:author="Machado, Diana" w:date="2019-02-04T10:09:00Z"/>
                <w:rFonts w:ascii="Calibri" w:hAnsi="Calibri" w:cs="Calibri"/>
                <w:color w:val="000000"/>
                <w:sz w:val="16"/>
                <w:szCs w:val="16"/>
                <w:lang w:eastAsia="en-US"/>
              </w:rPr>
            </w:pPr>
            <w:ins w:id="8190" w:author="Machado, Diana" w:date="2019-02-04T10:09:00Z">
              <w:r w:rsidRPr="00C722A9">
                <w:rPr>
                  <w:rFonts w:ascii="Calibri" w:hAnsi="Calibri" w:cs="Calibri"/>
                  <w:color w:val="000000"/>
                  <w:sz w:val="16"/>
                  <w:szCs w:val="16"/>
                  <w:lang w:eastAsia="en-US"/>
                </w:rPr>
                <w:t xml:space="preserve">32,358,0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91" w:author="Machado, Diana" w:date="2019-02-04T10:09:00Z"/>
                <w:rFonts w:ascii="Calibri" w:hAnsi="Calibri" w:cs="Calibri"/>
                <w:color w:val="000000"/>
                <w:sz w:val="16"/>
                <w:szCs w:val="16"/>
                <w:lang w:eastAsia="en-US"/>
              </w:rPr>
            </w:pPr>
            <w:ins w:id="8192"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93" w:author="Machado, Diana" w:date="2019-02-04T10:09:00Z"/>
                <w:rFonts w:ascii="Calibri" w:hAnsi="Calibri" w:cs="Calibri"/>
                <w:color w:val="000000"/>
                <w:sz w:val="16"/>
                <w:szCs w:val="16"/>
                <w:lang w:eastAsia="en-US"/>
              </w:rPr>
            </w:pPr>
            <w:ins w:id="8194" w:author="Machado, Diana" w:date="2019-02-04T10:09:00Z">
              <w:r w:rsidRPr="00C722A9">
                <w:rPr>
                  <w:rFonts w:ascii="Calibri" w:hAnsi="Calibri" w:cs="Calibri"/>
                  <w:color w:val="000000"/>
                  <w:sz w:val="16"/>
                  <w:szCs w:val="16"/>
                  <w:lang w:eastAsia="en-US"/>
                </w:rPr>
                <w:t xml:space="preserve">62,472,7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95" w:author="Machado, Diana" w:date="2019-02-04T10:09:00Z"/>
                <w:rFonts w:ascii="Calibri" w:hAnsi="Calibri" w:cs="Calibri"/>
                <w:color w:val="000000"/>
                <w:sz w:val="16"/>
                <w:szCs w:val="16"/>
                <w:lang w:eastAsia="en-US"/>
              </w:rPr>
            </w:pPr>
            <w:ins w:id="8196"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81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98" w:author="Machado, Diana" w:date="2019-02-04T10:09:00Z"/>
                <w:rFonts w:ascii="Calibri" w:hAnsi="Calibri" w:cs="Calibri"/>
                <w:color w:val="000000"/>
                <w:sz w:val="16"/>
                <w:szCs w:val="16"/>
                <w:lang w:eastAsia="en-US"/>
              </w:rPr>
            </w:pPr>
            <w:ins w:id="8199" w:author="Machado, Diana" w:date="2019-02-04T10:09:00Z">
              <w:r w:rsidRPr="00C722A9">
                <w:rPr>
                  <w:rFonts w:ascii="Calibri" w:hAnsi="Calibri" w:cs="Calibri"/>
                  <w:color w:val="000000"/>
                  <w:sz w:val="16"/>
                  <w:szCs w:val="16"/>
                  <w:lang w:eastAsia="en-US"/>
                </w:rPr>
                <w:t>329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0" w:author="Machado, Diana" w:date="2019-02-04T10:09:00Z"/>
                <w:rFonts w:ascii="Calibri" w:hAnsi="Calibri" w:cs="Calibri"/>
                <w:color w:val="000000"/>
                <w:sz w:val="16"/>
                <w:szCs w:val="16"/>
                <w:lang w:eastAsia="en-US"/>
              </w:rPr>
            </w:pPr>
            <w:ins w:id="82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2" w:author="Machado, Diana" w:date="2019-02-04T10:09:00Z"/>
                <w:rFonts w:ascii="Calibri" w:hAnsi="Calibri" w:cs="Calibri"/>
                <w:color w:val="000000"/>
                <w:sz w:val="16"/>
                <w:szCs w:val="16"/>
                <w:lang w:eastAsia="en-US"/>
              </w:rPr>
            </w:pPr>
            <w:ins w:id="82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4" w:author="Machado, Diana" w:date="2019-02-04T10:09:00Z"/>
                <w:rFonts w:ascii="Calibri" w:hAnsi="Calibri" w:cs="Calibri"/>
                <w:color w:val="000000"/>
                <w:sz w:val="16"/>
                <w:szCs w:val="16"/>
                <w:lang w:eastAsia="en-US"/>
              </w:rPr>
            </w:pPr>
            <w:ins w:id="8205" w:author="Machado, Diana" w:date="2019-02-04T10:09:00Z">
              <w:r w:rsidRPr="00C722A9">
                <w:rPr>
                  <w:rFonts w:ascii="Calibri" w:hAnsi="Calibri" w:cs="Calibri"/>
                  <w:color w:val="000000"/>
                  <w:sz w:val="16"/>
                  <w:szCs w:val="16"/>
                  <w:lang w:eastAsia="en-US"/>
                </w:rPr>
                <w:t xml:space="preserve">25,882,5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6" w:author="Machado, Diana" w:date="2019-02-04T10:09:00Z"/>
                <w:rFonts w:ascii="Calibri" w:hAnsi="Calibri" w:cs="Calibri"/>
                <w:color w:val="000000"/>
                <w:sz w:val="16"/>
                <w:szCs w:val="16"/>
                <w:lang w:eastAsia="en-US"/>
              </w:rPr>
            </w:pPr>
            <w:ins w:id="8207"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8" w:author="Machado, Diana" w:date="2019-02-04T10:09:00Z"/>
                <w:rFonts w:ascii="Calibri" w:hAnsi="Calibri" w:cs="Calibri"/>
                <w:color w:val="000000"/>
                <w:sz w:val="16"/>
                <w:szCs w:val="16"/>
                <w:lang w:eastAsia="en-US"/>
              </w:rPr>
            </w:pPr>
            <w:ins w:id="82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0" w:author="Machado, Diana" w:date="2019-02-04T10:09:00Z"/>
                <w:rFonts w:ascii="Calibri" w:hAnsi="Calibri" w:cs="Calibri"/>
                <w:color w:val="000000"/>
                <w:sz w:val="16"/>
                <w:szCs w:val="16"/>
                <w:lang w:eastAsia="en-US"/>
              </w:rPr>
            </w:pPr>
            <w:ins w:id="82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2" w:author="Machado, Diana" w:date="2019-02-04T10:09:00Z"/>
                <w:rFonts w:ascii="Calibri" w:hAnsi="Calibri" w:cs="Calibri"/>
                <w:color w:val="000000"/>
                <w:sz w:val="16"/>
                <w:szCs w:val="16"/>
                <w:lang w:eastAsia="en-US"/>
              </w:rPr>
            </w:pPr>
            <w:ins w:id="8213" w:author="Machado, Diana" w:date="2019-02-04T10:09:00Z">
              <w:r w:rsidRPr="00C722A9">
                <w:rPr>
                  <w:rFonts w:ascii="Calibri" w:hAnsi="Calibri" w:cs="Calibri"/>
                  <w:color w:val="000000"/>
                  <w:sz w:val="16"/>
                  <w:szCs w:val="16"/>
                  <w:lang w:eastAsia="en-US"/>
                </w:rPr>
                <w:t xml:space="preserve">76,979,7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4" w:author="Machado, Diana" w:date="2019-02-04T10:09:00Z"/>
                <w:rFonts w:ascii="Calibri" w:hAnsi="Calibri" w:cs="Calibri"/>
                <w:color w:val="000000"/>
                <w:sz w:val="16"/>
                <w:szCs w:val="16"/>
                <w:lang w:eastAsia="en-US"/>
              </w:rPr>
            </w:pPr>
            <w:ins w:id="8215" w:author="Machado, Diana" w:date="2019-02-04T10:09:00Z">
              <w:r w:rsidRPr="00C722A9">
                <w:rPr>
                  <w:rFonts w:ascii="Calibri" w:hAnsi="Calibri" w:cs="Calibri"/>
                  <w:color w:val="000000"/>
                  <w:sz w:val="16"/>
                  <w:szCs w:val="16"/>
                  <w:lang w:eastAsia="en-US"/>
                </w:rPr>
                <w:t>0.6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16" w:author="Machado, Diana" w:date="2019-02-04T10:09:00Z"/>
                <w:rFonts w:ascii="Calibri" w:hAnsi="Calibri" w:cs="Calibri"/>
                <w:color w:val="000000"/>
                <w:sz w:val="16"/>
                <w:szCs w:val="16"/>
                <w:lang w:eastAsia="en-US"/>
              </w:rPr>
            </w:pPr>
            <w:ins w:id="8217" w:author="Machado, Diana" w:date="2019-02-04T10:09:00Z">
              <w:r w:rsidRPr="00C722A9">
                <w:rPr>
                  <w:rFonts w:ascii="Calibri" w:hAnsi="Calibri" w:cs="Calibri"/>
                  <w:color w:val="000000"/>
                  <w:sz w:val="16"/>
                  <w:szCs w:val="16"/>
                  <w:lang w:eastAsia="en-US"/>
                </w:rPr>
                <w:t xml:space="preserve">102,862,3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18" w:author="Machado, Diana" w:date="2019-02-04T10:09:00Z"/>
                <w:rFonts w:ascii="Calibri" w:hAnsi="Calibri" w:cs="Calibri"/>
                <w:color w:val="000000"/>
                <w:sz w:val="16"/>
                <w:szCs w:val="16"/>
                <w:lang w:eastAsia="en-US"/>
              </w:rPr>
            </w:pPr>
            <w:ins w:id="8219"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82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21" w:author="Machado, Diana" w:date="2019-02-04T10:09:00Z"/>
                <w:rFonts w:ascii="Calibri" w:hAnsi="Calibri" w:cs="Calibri"/>
                <w:color w:val="000000"/>
                <w:sz w:val="16"/>
                <w:szCs w:val="16"/>
                <w:lang w:eastAsia="en-US"/>
              </w:rPr>
            </w:pPr>
            <w:ins w:id="8222" w:author="Machado, Diana" w:date="2019-02-04T10:09:00Z">
              <w:r w:rsidRPr="00C722A9">
                <w:rPr>
                  <w:rFonts w:ascii="Calibri" w:hAnsi="Calibri" w:cs="Calibri"/>
                  <w:color w:val="000000"/>
                  <w:sz w:val="16"/>
                  <w:szCs w:val="16"/>
                  <w:lang w:eastAsia="en-US"/>
                </w:rPr>
                <w:t>33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3" w:author="Machado, Diana" w:date="2019-02-04T10:09:00Z"/>
                <w:rFonts w:ascii="Calibri" w:hAnsi="Calibri" w:cs="Calibri"/>
                <w:color w:val="000000"/>
                <w:sz w:val="16"/>
                <w:szCs w:val="16"/>
                <w:lang w:eastAsia="en-US"/>
              </w:rPr>
            </w:pPr>
            <w:ins w:id="82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5" w:author="Machado, Diana" w:date="2019-02-04T10:09:00Z"/>
                <w:rFonts w:ascii="Calibri" w:hAnsi="Calibri" w:cs="Calibri"/>
                <w:color w:val="000000"/>
                <w:sz w:val="16"/>
                <w:szCs w:val="16"/>
                <w:lang w:eastAsia="en-US"/>
              </w:rPr>
            </w:pPr>
            <w:ins w:id="82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7" w:author="Machado, Diana" w:date="2019-02-04T10:09:00Z"/>
                <w:rFonts w:ascii="Calibri" w:hAnsi="Calibri" w:cs="Calibri"/>
                <w:color w:val="000000"/>
                <w:sz w:val="16"/>
                <w:szCs w:val="16"/>
                <w:lang w:eastAsia="en-US"/>
              </w:rPr>
            </w:pPr>
            <w:ins w:id="8228" w:author="Machado, Diana" w:date="2019-02-04T10:09:00Z">
              <w:r w:rsidRPr="00C722A9">
                <w:rPr>
                  <w:rFonts w:ascii="Calibri" w:hAnsi="Calibri" w:cs="Calibri"/>
                  <w:color w:val="000000"/>
                  <w:sz w:val="16"/>
                  <w:szCs w:val="16"/>
                  <w:lang w:eastAsia="en-US"/>
                </w:rPr>
                <w:t xml:space="preserve">5,444,2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9" w:author="Machado, Diana" w:date="2019-02-04T10:09:00Z"/>
                <w:rFonts w:ascii="Calibri" w:hAnsi="Calibri" w:cs="Calibri"/>
                <w:color w:val="000000"/>
                <w:sz w:val="16"/>
                <w:szCs w:val="16"/>
                <w:lang w:eastAsia="en-US"/>
              </w:rPr>
            </w:pPr>
            <w:ins w:id="8230"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1" w:author="Machado, Diana" w:date="2019-02-04T10:09:00Z"/>
                <w:rFonts w:ascii="Calibri" w:hAnsi="Calibri" w:cs="Calibri"/>
                <w:color w:val="000000"/>
                <w:sz w:val="16"/>
                <w:szCs w:val="16"/>
                <w:lang w:eastAsia="en-US"/>
              </w:rPr>
            </w:pPr>
            <w:ins w:id="82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3" w:author="Machado, Diana" w:date="2019-02-04T10:09:00Z"/>
                <w:rFonts w:ascii="Calibri" w:hAnsi="Calibri" w:cs="Calibri"/>
                <w:color w:val="000000"/>
                <w:sz w:val="16"/>
                <w:szCs w:val="16"/>
                <w:lang w:eastAsia="en-US"/>
              </w:rPr>
            </w:pPr>
            <w:ins w:id="82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5" w:author="Machado, Diana" w:date="2019-02-04T10:09:00Z"/>
                <w:rFonts w:ascii="Calibri" w:hAnsi="Calibri" w:cs="Calibri"/>
                <w:color w:val="000000"/>
                <w:sz w:val="16"/>
                <w:szCs w:val="16"/>
                <w:lang w:eastAsia="en-US"/>
              </w:rPr>
            </w:pPr>
            <w:ins w:id="823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7" w:author="Machado, Diana" w:date="2019-02-04T10:09:00Z"/>
                <w:rFonts w:ascii="Calibri" w:hAnsi="Calibri" w:cs="Calibri"/>
                <w:color w:val="000000"/>
                <w:sz w:val="16"/>
                <w:szCs w:val="16"/>
                <w:lang w:eastAsia="en-US"/>
              </w:rPr>
            </w:pPr>
            <w:ins w:id="823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39" w:author="Machado, Diana" w:date="2019-02-04T10:09:00Z"/>
                <w:rFonts w:ascii="Calibri" w:hAnsi="Calibri" w:cs="Calibri"/>
                <w:color w:val="000000"/>
                <w:sz w:val="16"/>
                <w:szCs w:val="16"/>
                <w:lang w:eastAsia="en-US"/>
              </w:rPr>
            </w:pPr>
            <w:ins w:id="8240" w:author="Machado, Diana" w:date="2019-02-04T10:09:00Z">
              <w:r w:rsidRPr="00C722A9">
                <w:rPr>
                  <w:rFonts w:ascii="Calibri" w:hAnsi="Calibri" w:cs="Calibri"/>
                  <w:color w:val="000000"/>
                  <w:sz w:val="16"/>
                  <w:szCs w:val="16"/>
                  <w:lang w:eastAsia="en-US"/>
                </w:rPr>
                <w:t xml:space="preserve">5,444,7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41" w:author="Machado, Diana" w:date="2019-02-04T10:09:00Z"/>
                <w:rFonts w:ascii="Calibri" w:hAnsi="Calibri" w:cs="Calibri"/>
                <w:color w:val="000000"/>
                <w:sz w:val="16"/>
                <w:szCs w:val="16"/>
                <w:lang w:eastAsia="en-US"/>
              </w:rPr>
            </w:pPr>
            <w:ins w:id="824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82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44" w:author="Machado, Diana" w:date="2019-02-04T10:09:00Z"/>
                <w:rFonts w:ascii="Calibri" w:hAnsi="Calibri" w:cs="Calibri"/>
                <w:color w:val="000000"/>
                <w:sz w:val="16"/>
                <w:szCs w:val="16"/>
                <w:lang w:eastAsia="en-US"/>
              </w:rPr>
            </w:pPr>
            <w:ins w:id="8245" w:author="Machado, Diana" w:date="2019-02-04T10:09:00Z">
              <w:r w:rsidRPr="00C722A9">
                <w:rPr>
                  <w:rFonts w:ascii="Calibri" w:hAnsi="Calibri" w:cs="Calibri"/>
                  <w:color w:val="000000"/>
                  <w:sz w:val="16"/>
                  <w:szCs w:val="16"/>
                  <w:lang w:eastAsia="en-US"/>
                </w:rPr>
                <w:t>33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6" w:author="Machado, Diana" w:date="2019-02-04T10:09:00Z"/>
                <w:rFonts w:ascii="Calibri" w:hAnsi="Calibri" w:cs="Calibri"/>
                <w:color w:val="000000"/>
                <w:sz w:val="16"/>
                <w:szCs w:val="16"/>
                <w:lang w:eastAsia="en-US"/>
              </w:rPr>
            </w:pPr>
            <w:ins w:id="82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8" w:author="Machado, Diana" w:date="2019-02-04T10:09:00Z"/>
                <w:rFonts w:ascii="Calibri" w:hAnsi="Calibri" w:cs="Calibri"/>
                <w:color w:val="000000"/>
                <w:sz w:val="16"/>
                <w:szCs w:val="16"/>
                <w:lang w:eastAsia="en-US"/>
              </w:rPr>
            </w:pPr>
            <w:ins w:id="82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0" w:author="Machado, Diana" w:date="2019-02-04T10:09:00Z"/>
                <w:rFonts w:ascii="Calibri" w:hAnsi="Calibri" w:cs="Calibri"/>
                <w:color w:val="000000"/>
                <w:sz w:val="16"/>
                <w:szCs w:val="16"/>
                <w:lang w:eastAsia="en-US"/>
              </w:rPr>
            </w:pPr>
            <w:ins w:id="8251" w:author="Machado, Diana" w:date="2019-02-04T10:09:00Z">
              <w:r w:rsidRPr="00C722A9">
                <w:rPr>
                  <w:rFonts w:ascii="Calibri" w:hAnsi="Calibri" w:cs="Calibri"/>
                  <w:color w:val="000000"/>
                  <w:sz w:val="16"/>
                  <w:szCs w:val="16"/>
                  <w:lang w:eastAsia="en-US"/>
                </w:rPr>
                <w:t xml:space="preserve">37,719,0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2" w:author="Machado, Diana" w:date="2019-02-04T10:09:00Z"/>
                <w:rFonts w:ascii="Calibri" w:hAnsi="Calibri" w:cs="Calibri"/>
                <w:color w:val="000000"/>
                <w:sz w:val="16"/>
                <w:szCs w:val="16"/>
                <w:lang w:eastAsia="en-US"/>
              </w:rPr>
            </w:pPr>
            <w:ins w:id="8253"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4" w:author="Machado, Diana" w:date="2019-02-04T10:09:00Z"/>
                <w:rFonts w:ascii="Calibri" w:hAnsi="Calibri" w:cs="Calibri"/>
                <w:color w:val="000000"/>
                <w:sz w:val="16"/>
                <w:szCs w:val="16"/>
                <w:lang w:eastAsia="en-US"/>
              </w:rPr>
            </w:pPr>
            <w:ins w:id="82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6" w:author="Machado, Diana" w:date="2019-02-04T10:09:00Z"/>
                <w:rFonts w:ascii="Calibri" w:hAnsi="Calibri" w:cs="Calibri"/>
                <w:color w:val="000000"/>
                <w:sz w:val="16"/>
                <w:szCs w:val="16"/>
                <w:lang w:eastAsia="en-US"/>
              </w:rPr>
            </w:pPr>
            <w:ins w:id="82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8" w:author="Machado, Diana" w:date="2019-02-04T10:09:00Z"/>
                <w:rFonts w:ascii="Calibri" w:hAnsi="Calibri" w:cs="Calibri"/>
                <w:color w:val="000000"/>
                <w:sz w:val="16"/>
                <w:szCs w:val="16"/>
                <w:lang w:eastAsia="en-US"/>
              </w:rPr>
            </w:pPr>
            <w:ins w:id="825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60" w:author="Machado, Diana" w:date="2019-02-04T10:09:00Z"/>
                <w:rFonts w:ascii="Calibri" w:hAnsi="Calibri" w:cs="Calibri"/>
                <w:color w:val="000000"/>
                <w:sz w:val="16"/>
                <w:szCs w:val="16"/>
                <w:lang w:eastAsia="en-US"/>
              </w:rPr>
            </w:pPr>
            <w:ins w:id="826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62" w:author="Machado, Diana" w:date="2019-02-04T10:09:00Z"/>
                <w:rFonts w:ascii="Calibri" w:hAnsi="Calibri" w:cs="Calibri"/>
                <w:color w:val="000000"/>
                <w:sz w:val="16"/>
                <w:szCs w:val="16"/>
                <w:lang w:eastAsia="en-US"/>
              </w:rPr>
            </w:pPr>
            <w:ins w:id="8263" w:author="Machado, Diana" w:date="2019-02-04T10:09:00Z">
              <w:r w:rsidRPr="00C722A9">
                <w:rPr>
                  <w:rFonts w:ascii="Calibri" w:hAnsi="Calibri" w:cs="Calibri"/>
                  <w:color w:val="000000"/>
                  <w:sz w:val="16"/>
                  <w:szCs w:val="16"/>
                  <w:lang w:eastAsia="en-US"/>
                </w:rPr>
                <w:t xml:space="preserve">37,724,4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64" w:author="Machado, Diana" w:date="2019-02-04T10:09:00Z"/>
                <w:rFonts w:ascii="Calibri" w:hAnsi="Calibri" w:cs="Calibri"/>
                <w:color w:val="000000"/>
                <w:sz w:val="16"/>
                <w:szCs w:val="16"/>
                <w:lang w:eastAsia="en-US"/>
              </w:rPr>
            </w:pPr>
            <w:ins w:id="8265"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82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67" w:author="Machado, Diana" w:date="2019-02-04T10:09:00Z"/>
                <w:rFonts w:ascii="Calibri" w:hAnsi="Calibri" w:cs="Calibri"/>
                <w:color w:val="000000"/>
                <w:sz w:val="16"/>
                <w:szCs w:val="16"/>
                <w:lang w:eastAsia="en-US"/>
              </w:rPr>
            </w:pPr>
            <w:ins w:id="8268" w:author="Machado, Diana" w:date="2019-02-04T10:09:00Z">
              <w:r w:rsidRPr="00C722A9">
                <w:rPr>
                  <w:rFonts w:ascii="Calibri" w:hAnsi="Calibri" w:cs="Calibri"/>
                  <w:color w:val="000000"/>
                  <w:sz w:val="16"/>
                  <w:szCs w:val="16"/>
                  <w:lang w:eastAsia="en-US"/>
                </w:rPr>
                <w:t>33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69" w:author="Machado, Diana" w:date="2019-02-04T10:09:00Z"/>
                <w:rFonts w:ascii="Calibri" w:hAnsi="Calibri" w:cs="Calibri"/>
                <w:color w:val="000000"/>
                <w:sz w:val="16"/>
                <w:szCs w:val="16"/>
                <w:lang w:eastAsia="en-US"/>
              </w:rPr>
            </w:pPr>
            <w:ins w:id="82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1" w:author="Machado, Diana" w:date="2019-02-04T10:09:00Z"/>
                <w:rFonts w:ascii="Calibri" w:hAnsi="Calibri" w:cs="Calibri"/>
                <w:color w:val="000000"/>
                <w:sz w:val="16"/>
                <w:szCs w:val="16"/>
                <w:lang w:eastAsia="en-US"/>
              </w:rPr>
            </w:pPr>
            <w:ins w:id="82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3" w:author="Machado, Diana" w:date="2019-02-04T10:09:00Z"/>
                <w:rFonts w:ascii="Calibri" w:hAnsi="Calibri" w:cs="Calibri"/>
                <w:color w:val="000000"/>
                <w:sz w:val="16"/>
                <w:szCs w:val="16"/>
                <w:lang w:eastAsia="en-US"/>
              </w:rPr>
            </w:pPr>
            <w:ins w:id="8274" w:author="Machado, Diana" w:date="2019-02-04T10:09:00Z">
              <w:r w:rsidRPr="00C722A9">
                <w:rPr>
                  <w:rFonts w:ascii="Calibri" w:hAnsi="Calibri" w:cs="Calibri"/>
                  <w:color w:val="000000"/>
                  <w:sz w:val="16"/>
                  <w:szCs w:val="16"/>
                  <w:lang w:eastAsia="en-US"/>
                </w:rPr>
                <w:t xml:space="preserve">9,573,7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5" w:author="Machado, Diana" w:date="2019-02-04T10:09:00Z"/>
                <w:rFonts w:ascii="Calibri" w:hAnsi="Calibri" w:cs="Calibri"/>
                <w:color w:val="000000"/>
                <w:sz w:val="16"/>
                <w:szCs w:val="16"/>
                <w:lang w:eastAsia="en-US"/>
              </w:rPr>
            </w:pPr>
            <w:ins w:id="8276"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7" w:author="Machado, Diana" w:date="2019-02-04T10:09:00Z"/>
                <w:rFonts w:ascii="Calibri" w:hAnsi="Calibri" w:cs="Calibri"/>
                <w:color w:val="000000"/>
                <w:sz w:val="16"/>
                <w:szCs w:val="16"/>
                <w:lang w:eastAsia="en-US"/>
              </w:rPr>
            </w:pPr>
            <w:ins w:id="82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9" w:author="Machado, Diana" w:date="2019-02-04T10:09:00Z"/>
                <w:rFonts w:ascii="Calibri" w:hAnsi="Calibri" w:cs="Calibri"/>
                <w:color w:val="000000"/>
                <w:sz w:val="16"/>
                <w:szCs w:val="16"/>
                <w:lang w:eastAsia="en-US"/>
              </w:rPr>
            </w:pPr>
            <w:ins w:id="82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81" w:author="Machado, Diana" w:date="2019-02-04T10:09:00Z"/>
                <w:rFonts w:ascii="Calibri" w:hAnsi="Calibri" w:cs="Calibri"/>
                <w:color w:val="000000"/>
                <w:sz w:val="16"/>
                <w:szCs w:val="16"/>
                <w:lang w:eastAsia="en-US"/>
              </w:rPr>
            </w:pPr>
            <w:ins w:id="82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83" w:author="Machado, Diana" w:date="2019-02-04T10:09:00Z"/>
                <w:rFonts w:ascii="Calibri" w:hAnsi="Calibri" w:cs="Calibri"/>
                <w:color w:val="000000"/>
                <w:sz w:val="16"/>
                <w:szCs w:val="16"/>
                <w:lang w:eastAsia="en-US"/>
              </w:rPr>
            </w:pPr>
            <w:ins w:id="82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85" w:author="Machado, Diana" w:date="2019-02-04T10:09:00Z"/>
                <w:rFonts w:ascii="Calibri" w:hAnsi="Calibri" w:cs="Calibri"/>
                <w:color w:val="000000"/>
                <w:sz w:val="16"/>
                <w:szCs w:val="16"/>
                <w:lang w:eastAsia="en-US"/>
              </w:rPr>
            </w:pPr>
            <w:ins w:id="8286" w:author="Machado, Diana" w:date="2019-02-04T10:09:00Z">
              <w:r w:rsidRPr="00C722A9">
                <w:rPr>
                  <w:rFonts w:ascii="Calibri" w:hAnsi="Calibri" w:cs="Calibri"/>
                  <w:color w:val="000000"/>
                  <w:sz w:val="16"/>
                  <w:szCs w:val="16"/>
                  <w:lang w:eastAsia="en-US"/>
                </w:rPr>
                <w:t xml:space="preserve">9,575,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87" w:author="Machado, Diana" w:date="2019-02-04T10:09:00Z"/>
                <w:rFonts w:ascii="Calibri" w:hAnsi="Calibri" w:cs="Calibri"/>
                <w:color w:val="000000"/>
                <w:sz w:val="16"/>
                <w:szCs w:val="16"/>
                <w:lang w:eastAsia="en-US"/>
              </w:rPr>
            </w:pPr>
            <w:ins w:id="828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82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90" w:author="Machado, Diana" w:date="2019-02-04T10:09:00Z"/>
                <w:rFonts w:ascii="Calibri" w:hAnsi="Calibri" w:cs="Calibri"/>
                <w:color w:val="000000"/>
                <w:sz w:val="16"/>
                <w:szCs w:val="16"/>
                <w:lang w:eastAsia="en-US"/>
              </w:rPr>
            </w:pPr>
            <w:ins w:id="8291" w:author="Machado, Diana" w:date="2019-02-04T10:09:00Z">
              <w:r w:rsidRPr="00C722A9">
                <w:rPr>
                  <w:rFonts w:ascii="Calibri" w:hAnsi="Calibri" w:cs="Calibri"/>
                  <w:color w:val="000000"/>
                  <w:sz w:val="16"/>
                  <w:szCs w:val="16"/>
                  <w:lang w:eastAsia="en-US"/>
                </w:rPr>
                <w:t>330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2" w:author="Machado, Diana" w:date="2019-02-04T10:09:00Z"/>
                <w:rFonts w:ascii="Calibri" w:hAnsi="Calibri" w:cs="Calibri"/>
                <w:color w:val="000000"/>
                <w:sz w:val="16"/>
                <w:szCs w:val="16"/>
                <w:lang w:eastAsia="en-US"/>
              </w:rPr>
            </w:pPr>
            <w:ins w:id="82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4" w:author="Machado, Diana" w:date="2019-02-04T10:09:00Z"/>
                <w:rFonts w:ascii="Calibri" w:hAnsi="Calibri" w:cs="Calibri"/>
                <w:color w:val="000000"/>
                <w:sz w:val="16"/>
                <w:szCs w:val="16"/>
                <w:lang w:eastAsia="en-US"/>
              </w:rPr>
            </w:pPr>
            <w:ins w:id="82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6" w:author="Machado, Diana" w:date="2019-02-04T10:09:00Z"/>
                <w:rFonts w:ascii="Calibri" w:hAnsi="Calibri" w:cs="Calibri"/>
                <w:color w:val="000000"/>
                <w:sz w:val="16"/>
                <w:szCs w:val="16"/>
                <w:lang w:eastAsia="en-US"/>
              </w:rPr>
            </w:pPr>
            <w:ins w:id="8297" w:author="Machado, Diana" w:date="2019-02-04T10:09:00Z">
              <w:r w:rsidRPr="00C722A9">
                <w:rPr>
                  <w:rFonts w:ascii="Calibri" w:hAnsi="Calibri" w:cs="Calibri"/>
                  <w:color w:val="000000"/>
                  <w:sz w:val="16"/>
                  <w:szCs w:val="16"/>
                  <w:lang w:eastAsia="en-US"/>
                </w:rPr>
                <w:t xml:space="preserve">2,821,5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8" w:author="Machado, Diana" w:date="2019-02-04T10:09:00Z"/>
                <w:rFonts w:ascii="Calibri" w:hAnsi="Calibri" w:cs="Calibri"/>
                <w:color w:val="000000"/>
                <w:sz w:val="16"/>
                <w:szCs w:val="16"/>
                <w:lang w:eastAsia="en-US"/>
              </w:rPr>
            </w:pPr>
            <w:ins w:id="829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0" w:author="Machado, Diana" w:date="2019-02-04T10:09:00Z"/>
                <w:rFonts w:ascii="Calibri" w:hAnsi="Calibri" w:cs="Calibri"/>
                <w:color w:val="000000"/>
                <w:sz w:val="16"/>
                <w:szCs w:val="16"/>
                <w:lang w:eastAsia="en-US"/>
              </w:rPr>
            </w:pPr>
            <w:ins w:id="83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2" w:author="Machado, Diana" w:date="2019-02-04T10:09:00Z"/>
                <w:rFonts w:ascii="Calibri" w:hAnsi="Calibri" w:cs="Calibri"/>
                <w:color w:val="000000"/>
                <w:sz w:val="16"/>
                <w:szCs w:val="16"/>
                <w:lang w:eastAsia="en-US"/>
              </w:rPr>
            </w:pPr>
            <w:ins w:id="83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4" w:author="Machado, Diana" w:date="2019-02-04T10:09:00Z"/>
                <w:rFonts w:ascii="Calibri" w:hAnsi="Calibri" w:cs="Calibri"/>
                <w:color w:val="000000"/>
                <w:sz w:val="16"/>
                <w:szCs w:val="16"/>
                <w:lang w:eastAsia="en-US"/>
              </w:rPr>
            </w:pPr>
            <w:ins w:id="830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6" w:author="Machado, Diana" w:date="2019-02-04T10:09:00Z"/>
                <w:rFonts w:ascii="Calibri" w:hAnsi="Calibri" w:cs="Calibri"/>
                <w:color w:val="000000"/>
                <w:sz w:val="16"/>
                <w:szCs w:val="16"/>
                <w:lang w:eastAsia="en-US"/>
              </w:rPr>
            </w:pPr>
            <w:ins w:id="830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08" w:author="Machado, Diana" w:date="2019-02-04T10:09:00Z"/>
                <w:rFonts w:ascii="Calibri" w:hAnsi="Calibri" w:cs="Calibri"/>
                <w:color w:val="000000"/>
                <w:sz w:val="16"/>
                <w:szCs w:val="16"/>
                <w:lang w:eastAsia="en-US"/>
              </w:rPr>
            </w:pPr>
            <w:ins w:id="8309" w:author="Machado, Diana" w:date="2019-02-04T10:09:00Z">
              <w:r w:rsidRPr="00C722A9">
                <w:rPr>
                  <w:rFonts w:ascii="Calibri" w:hAnsi="Calibri" w:cs="Calibri"/>
                  <w:color w:val="000000"/>
                  <w:sz w:val="16"/>
                  <w:szCs w:val="16"/>
                  <w:lang w:eastAsia="en-US"/>
                </w:rPr>
                <w:t xml:space="preserve">2,822,3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10" w:author="Machado, Diana" w:date="2019-02-04T10:09:00Z"/>
                <w:rFonts w:ascii="Calibri" w:hAnsi="Calibri" w:cs="Calibri"/>
                <w:color w:val="000000"/>
                <w:sz w:val="16"/>
                <w:szCs w:val="16"/>
                <w:lang w:eastAsia="en-US"/>
              </w:rPr>
            </w:pPr>
            <w:ins w:id="831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3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13" w:author="Machado, Diana" w:date="2019-02-04T10:09:00Z"/>
                <w:rFonts w:ascii="Calibri" w:hAnsi="Calibri" w:cs="Calibri"/>
                <w:color w:val="000000"/>
                <w:sz w:val="16"/>
                <w:szCs w:val="16"/>
                <w:lang w:eastAsia="en-US"/>
              </w:rPr>
            </w:pPr>
            <w:ins w:id="8314" w:author="Machado, Diana" w:date="2019-02-04T10:09:00Z">
              <w:r w:rsidRPr="00C722A9">
                <w:rPr>
                  <w:rFonts w:ascii="Calibri" w:hAnsi="Calibri" w:cs="Calibri"/>
                  <w:color w:val="000000"/>
                  <w:sz w:val="16"/>
                  <w:szCs w:val="16"/>
                  <w:lang w:eastAsia="en-US"/>
                </w:rPr>
                <w:t>330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5" w:author="Machado, Diana" w:date="2019-02-04T10:09:00Z"/>
                <w:rFonts w:ascii="Calibri" w:hAnsi="Calibri" w:cs="Calibri"/>
                <w:color w:val="000000"/>
                <w:sz w:val="16"/>
                <w:szCs w:val="16"/>
                <w:lang w:eastAsia="en-US"/>
              </w:rPr>
            </w:pPr>
            <w:ins w:id="83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7" w:author="Machado, Diana" w:date="2019-02-04T10:09:00Z"/>
                <w:rFonts w:ascii="Calibri" w:hAnsi="Calibri" w:cs="Calibri"/>
                <w:color w:val="000000"/>
                <w:sz w:val="16"/>
                <w:szCs w:val="16"/>
                <w:lang w:eastAsia="en-US"/>
              </w:rPr>
            </w:pPr>
            <w:ins w:id="83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9" w:author="Machado, Diana" w:date="2019-02-04T10:09:00Z"/>
                <w:rFonts w:ascii="Calibri" w:hAnsi="Calibri" w:cs="Calibri"/>
                <w:color w:val="000000"/>
                <w:sz w:val="16"/>
                <w:szCs w:val="16"/>
                <w:lang w:eastAsia="en-US"/>
              </w:rPr>
            </w:pPr>
            <w:ins w:id="8320" w:author="Machado, Diana" w:date="2019-02-04T10:09:00Z">
              <w:r w:rsidRPr="00C722A9">
                <w:rPr>
                  <w:rFonts w:ascii="Calibri" w:hAnsi="Calibri" w:cs="Calibri"/>
                  <w:color w:val="000000"/>
                  <w:sz w:val="16"/>
                  <w:szCs w:val="16"/>
                  <w:lang w:eastAsia="en-US"/>
                </w:rPr>
                <w:t xml:space="preserve">20,081,8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1" w:author="Machado, Diana" w:date="2019-02-04T10:09:00Z"/>
                <w:rFonts w:ascii="Calibri" w:hAnsi="Calibri" w:cs="Calibri"/>
                <w:color w:val="000000"/>
                <w:sz w:val="16"/>
                <w:szCs w:val="16"/>
                <w:lang w:eastAsia="en-US"/>
              </w:rPr>
            </w:pPr>
            <w:ins w:id="8322"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3" w:author="Machado, Diana" w:date="2019-02-04T10:09:00Z"/>
                <w:rFonts w:ascii="Calibri" w:hAnsi="Calibri" w:cs="Calibri"/>
                <w:color w:val="000000"/>
                <w:sz w:val="16"/>
                <w:szCs w:val="16"/>
                <w:lang w:eastAsia="en-US"/>
              </w:rPr>
            </w:pPr>
            <w:ins w:id="83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5" w:author="Machado, Diana" w:date="2019-02-04T10:09:00Z"/>
                <w:rFonts w:ascii="Calibri" w:hAnsi="Calibri" w:cs="Calibri"/>
                <w:color w:val="000000"/>
                <w:sz w:val="16"/>
                <w:szCs w:val="16"/>
                <w:lang w:eastAsia="en-US"/>
              </w:rPr>
            </w:pPr>
            <w:ins w:id="83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7" w:author="Machado, Diana" w:date="2019-02-04T10:09:00Z"/>
                <w:rFonts w:ascii="Calibri" w:hAnsi="Calibri" w:cs="Calibri"/>
                <w:color w:val="000000"/>
                <w:sz w:val="16"/>
                <w:szCs w:val="16"/>
                <w:lang w:eastAsia="en-US"/>
              </w:rPr>
            </w:pPr>
            <w:ins w:id="832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9" w:author="Machado, Diana" w:date="2019-02-04T10:09:00Z"/>
                <w:rFonts w:ascii="Calibri" w:hAnsi="Calibri" w:cs="Calibri"/>
                <w:color w:val="000000"/>
                <w:sz w:val="16"/>
                <w:szCs w:val="16"/>
                <w:lang w:eastAsia="en-US"/>
              </w:rPr>
            </w:pPr>
            <w:ins w:id="83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31" w:author="Machado, Diana" w:date="2019-02-04T10:09:00Z"/>
                <w:rFonts w:ascii="Calibri" w:hAnsi="Calibri" w:cs="Calibri"/>
                <w:color w:val="000000"/>
                <w:sz w:val="16"/>
                <w:szCs w:val="16"/>
                <w:lang w:eastAsia="en-US"/>
              </w:rPr>
            </w:pPr>
            <w:ins w:id="8332" w:author="Machado, Diana" w:date="2019-02-04T10:09:00Z">
              <w:r w:rsidRPr="00C722A9">
                <w:rPr>
                  <w:rFonts w:ascii="Calibri" w:hAnsi="Calibri" w:cs="Calibri"/>
                  <w:color w:val="000000"/>
                  <w:sz w:val="16"/>
                  <w:szCs w:val="16"/>
                  <w:lang w:eastAsia="en-US"/>
                </w:rPr>
                <w:t xml:space="preserve">20,084,0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33" w:author="Machado, Diana" w:date="2019-02-04T10:09:00Z"/>
                <w:rFonts w:ascii="Calibri" w:hAnsi="Calibri" w:cs="Calibri"/>
                <w:color w:val="000000"/>
                <w:sz w:val="16"/>
                <w:szCs w:val="16"/>
                <w:lang w:eastAsia="en-US"/>
              </w:rPr>
            </w:pPr>
            <w:ins w:id="833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83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36" w:author="Machado, Diana" w:date="2019-02-04T10:09:00Z"/>
                <w:rFonts w:ascii="Calibri" w:hAnsi="Calibri" w:cs="Calibri"/>
                <w:color w:val="000000"/>
                <w:sz w:val="16"/>
                <w:szCs w:val="16"/>
                <w:lang w:eastAsia="en-US"/>
              </w:rPr>
            </w:pPr>
            <w:ins w:id="8337" w:author="Machado, Diana" w:date="2019-02-04T10:09:00Z">
              <w:r w:rsidRPr="00C722A9">
                <w:rPr>
                  <w:rFonts w:ascii="Calibri" w:hAnsi="Calibri" w:cs="Calibri"/>
                  <w:color w:val="000000"/>
                  <w:sz w:val="16"/>
                  <w:szCs w:val="16"/>
                  <w:lang w:eastAsia="en-US"/>
                </w:rPr>
                <w:t>33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38" w:author="Machado, Diana" w:date="2019-02-04T10:09:00Z"/>
                <w:rFonts w:ascii="Calibri" w:hAnsi="Calibri" w:cs="Calibri"/>
                <w:color w:val="000000"/>
                <w:sz w:val="16"/>
                <w:szCs w:val="16"/>
                <w:lang w:eastAsia="en-US"/>
              </w:rPr>
            </w:pPr>
            <w:ins w:id="83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0" w:author="Machado, Diana" w:date="2019-02-04T10:09:00Z"/>
                <w:rFonts w:ascii="Calibri" w:hAnsi="Calibri" w:cs="Calibri"/>
                <w:color w:val="000000"/>
                <w:sz w:val="16"/>
                <w:szCs w:val="16"/>
                <w:lang w:eastAsia="en-US"/>
              </w:rPr>
            </w:pPr>
            <w:ins w:id="83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2" w:author="Machado, Diana" w:date="2019-02-04T10:09:00Z"/>
                <w:rFonts w:ascii="Calibri" w:hAnsi="Calibri" w:cs="Calibri"/>
                <w:color w:val="000000"/>
                <w:sz w:val="16"/>
                <w:szCs w:val="16"/>
                <w:lang w:eastAsia="en-US"/>
              </w:rPr>
            </w:pPr>
            <w:ins w:id="8343" w:author="Machado, Diana" w:date="2019-02-04T10:09:00Z">
              <w:r w:rsidRPr="00C722A9">
                <w:rPr>
                  <w:rFonts w:ascii="Calibri" w:hAnsi="Calibri" w:cs="Calibri"/>
                  <w:color w:val="000000"/>
                  <w:sz w:val="16"/>
                  <w:szCs w:val="16"/>
                  <w:lang w:eastAsia="en-US"/>
                </w:rPr>
                <w:t xml:space="preserve">4,299,9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4" w:author="Machado, Diana" w:date="2019-02-04T10:09:00Z"/>
                <w:rFonts w:ascii="Calibri" w:hAnsi="Calibri" w:cs="Calibri"/>
                <w:color w:val="000000"/>
                <w:sz w:val="16"/>
                <w:szCs w:val="16"/>
                <w:lang w:eastAsia="en-US"/>
              </w:rPr>
            </w:pPr>
            <w:ins w:id="8345"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6" w:author="Machado, Diana" w:date="2019-02-04T10:09:00Z"/>
                <w:rFonts w:ascii="Calibri" w:hAnsi="Calibri" w:cs="Calibri"/>
                <w:color w:val="000000"/>
                <w:sz w:val="16"/>
                <w:szCs w:val="16"/>
                <w:lang w:eastAsia="en-US"/>
              </w:rPr>
            </w:pPr>
            <w:ins w:id="83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8" w:author="Machado, Diana" w:date="2019-02-04T10:09:00Z"/>
                <w:rFonts w:ascii="Calibri" w:hAnsi="Calibri" w:cs="Calibri"/>
                <w:color w:val="000000"/>
                <w:sz w:val="16"/>
                <w:szCs w:val="16"/>
                <w:lang w:eastAsia="en-US"/>
              </w:rPr>
            </w:pPr>
            <w:ins w:id="83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50" w:author="Machado, Diana" w:date="2019-02-04T10:09:00Z"/>
                <w:rFonts w:ascii="Calibri" w:hAnsi="Calibri" w:cs="Calibri"/>
                <w:color w:val="000000"/>
                <w:sz w:val="16"/>
                <w:szCs w:val="16"/>
                <w:lang w:eastAsia="en-US"/>
              </w:rPr>
            </w:pPr>
            <w:ins w:id="83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52" w:author="Machado, Diana" w:date="2019-02-04T10:09:00Z"/>
                <w:rFonts w:ascii="Calibri" w:hAnsi="Calibri" w:cs="Calibri"/>
                <w:color w:val="000000"/>
                <w:sz w:val="16"/>
                <w:szCs w:val="16"/>
                <w:lang w:eastAsia="en-US"/>
              </w:rPr>
            </w:pPr>
            <w:ins w:id="83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54" w:author="Machado, Diana" w:date="2019-02-04T10:09:00Z"/>
                <w:rFonts w:ascii="Calibri" w:hAnsi="Calibri" w:cs="Calibri"/>
                <w:color w:val="000000"/>
                <w:sz w:val="16"/>
                <w:szCs w:val="16"/>
                <w:lang w:eastAsia="en-US"/>
              </w:rPr>
            </w:pPr>
            <w:ins w:id="8355" w:author="Machado, Diana" w:date="2019-02-04T10:09:00Z">
              <w:r w:rsidRPr="00C722A9">
                <w:rPr>
                  <w:rFonts w:ascii="Calibri" w:hAnsi="Calibri" w:cs="Calibri"/>
                  <w:color w:val="000000"/>
                  <w:sz w:val="16"/>
                  <w:szCs w:val="16"/>
                  <w:lang w:eastAsia="en-US"/>
                </w:rPr>
                <w:t xml:space="preserve">4,300,0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56" w:author="Machado, Diana" w:date="2019-02-04T10:09:00Z"/>
                <w:rFonts w:ascii="Calibri" w:hAnsi="Calibri" w:cs="Calibri"/>
                <w:color w:val="000000"/>
                <w:sz w:val="16"/>
                <w:szCs w:val="16"/>
                <w:lang w:eastAsia="en-US"/>
              </w:rPr>
            </w:pPr>
            <w:ins w:id="835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3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59" w:author="Machado, Diana" w:date="2019-02-04T10:09:00Z"/>
                <w:rFonts w:ascii="Calibri" w:hAnsi="Calibri" w:cs="Calibri"/>
                <w:color w:val="000000"/>
                <w:sz w:val="16"/>
                <w:szCs w:val="16"/>
                <w:lang w:eastAsia="en-US"/>
              </w:rPr>
            </w:pPr>
            <w:ins w:id="8360" w:author="Machado, Diana" w:date="2019-02-04T10:09:00Z">
              <w:r w:rsidRPr="00C722A9">
                <w:rPr>
                  <w:rFonts w:ascii="Calibri" w:hAnsi="Calibri" w:cs="Calibri"/>
                  <w:color w:val="000000"/>
                  <w:sz w:val="16"/>
                  <w:szCs w:val="16"/>
                  <w:lang w:eastAsia="en-US"/>
                </w:rPr>
                <w:lastRenderedPageBreak/>
                <w:t>33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1" w:author="Machado, Diana" w:date="2019-02-04T10:09:00Z"/>
                <w:rFonts w:ascii="Calibri" w:hAnsi="Calibri" w:cs="Calibri"/>
                <w:color w:val="000000"/>
                <w:sz w:val="16"/>
                <w:szCs w:val="16"/>
                <w:lang w:eastAsia="en-US"/>
              </w:rPr>
            </w:pPr>
            <w:ins w:id="83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3" w:author="Machado, Diana" w:date="2019-02-04T10:09:00Z"/>
                <w:rFonts w:ascii="Calibri" w:hAnsi="Calibri" w:cs="Calibri"/>
                <w:color w:val="000000"/>
                <w:sz w:val="16"/>
                <w:szCs w:val="16"/>
                <w:lang w:eastAsia="en-US"/>
              </w:rPr>
            </w:pPr>
            <w:ins w:id="83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5" w:author="Machado, Diana" w:date="2019-02-04T10:09:00Z"/>
                <w:rFonts w:ascii="Calibri" w:hAnsi="Calibri" w:cs="Calibri"/>
                <w:color w:val="000000"/>
                <w:sz w:val="16"/>
                <w:szCs w:val="16"/>
                <w:lang w:eastAsia="en-US"/>
              </w:rPr>
            </w:pPr>
            <w:ins w:id="8366" w:author="Machado, Diana" w:date="2019-02-04T10:09:00Z">
              <w:r w:rsidRPr="00C722A9">
                <w:rPr>
                  <w:rFonts w:ascii="Calibri" w:hAnsi="Calibri" w:cs="Calibri"/>
                  <w:color w:val="000000"/>
                  <w:sz w:val="16"/>
                  <w:szCs w:val="16"/>
                  <w:lang w:eastAsia="en-US"/>
                </w:rPr>
                <w:t xml:space="preserve">2,116,0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7" w:author="Machado, Diana" w:date="2019-02-04T10:09:00Z"/>
                <w:rFonts w:ascii="Calibri" w:hAnsi="Calibri" w:cs="Calibri"/>
                <w:color w:val="000000"/>
                <w:sz w:val="16"/>
                <w:szCs w:val="16"/>
                <w:lang w:eastAsia="en-US"/>
              </w:rPr>
            </w:pPr>
            <w:ins w:id="836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9" w:author="Machado, Diana" w:date="2019-02-04T10:09:00Z"/>
                <w:rFonts w:ascii="Calibri" w:hAnsi="Calibri" w:cs="Calibri"/>
                <w:color w:val="000000"/>
                <w:sz w:val="16"/>
                <w:szCs w:val="16"/>
                <w:lang w:eastAsia="en-US"/>
              </w:rPr>
            </w:pPr>
            <w:ins w:id="83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1" w:author="Machado, Diana" w:date="2019-02-04T10:09:00Z"/>
                <w:rFonts w:ascii="Calibri" w:hAnsi="Calibri" w:cs="Calibri"/>
                <w:color w:val="000000"/>
                <w:sz w:val="16"/>
                <w:szCs w:val="16"/>
                <w:lang w:eastAsia="en-US"/>
              </w:rPr>
            </w:pPr>
            <w:ins w:id="83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3" w:author="Machado, Diana" w:date="2019-02-04T10:09:00Z"/>
                <w:rFonts w:ascii="Calibri" w:hAnsi="Calibri" w:cs="Calibri"/>
                <w:color w:val="000000"/>
                <w:sz w:val="16"/>
                <w:szCs w:val="16"/>
                <w:lang w:eastAsia="en-US"/>
              </w:rPr>
            </w:pPr>
            <w:ins w:id="837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5" w:author="Machado, Diana" w:date="2019-02-04T10:09:00Z"/>
                <w:rFonts w:ascii="Calibri" w:hAnsi="Calibri" w:cs="Calibri"/>
                <w:color w:val="000000"/>
                <w:sz w:val="16"/>
                <w:szCs w:val="16"/>
                <w:lang w:eastAsia="en-US"/>
              </w:rPr>
            </w:pPr>
            <w:ins w:id="837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77" w:author="Machado, Diana" w:date="2019-02-04T10:09:00Z"/>
                <w:rFonts w:ascii="Calibri" w:hAnsi="Calibri" w:cs="Calibri"/>
                <w:color w:val="000000"/>
                <w:sz w:val="16"/>
                <w:szCs w:val="16"/>
                <w:lang w:eastAsia="en-US"/>
              </w:rPr>
            </w:pPr>
            <w:ins w:id="8378" w:author="Machado, Diana" w:date="2019-02-04T10:09:00Z">
              <w:r w:rsidRPr="00C722A9">
                <w:rPr>
                  <w:rFonts w:ascii="Calibri" w:hAnsi="Calibri" w:cs="Calibri"/>
                  <w:color w:val="000000"/>
                  <w:sz w:val="16"/>
                  <w:szCs w:val="16"/>
                  <w:lang w:eastAsia="en-US"/>
                </w:rPr>
                <w:t xml:space="preserve">2,116,3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79" w:author="Machado, Diana" w:date="2019-02-04T10:09:00Z"/>
                <w:rFonts w:ascii="Calibri" w:hAnsi="Calibri" w:cs="Calibri"/>
                <w:color w:val="000000"/>
                <w:sz w:val="16"/>
                <w:szCs w:val="16"/>
                <w:lang w:eastAsia="en-US"/>
              </w:rPr>
            </w:pPr>
            <w:ins w:id="838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3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82" w:author="Machado, Diana" w:date="2019-02-04T10:09:00Z"/>
                <w:rFonts w:ascii="Calibri" w:hAnsi="Calibri" w:cs="Calibri"/>
                <w:color w:val="000000"/>
                <w:sz w:val="16"/>
                <w:szCs w:val="16"/>
                <w:lang w:eastAsia="en-US"/>
              </w:rPr>
            </w:pPr>
            <w:ins w:id="8383" w:author="Machado, Diana" w:date="2019-02-04T10:09:00Z">
              <w:r w:rsidRPr="00C722A9">
                <w:rPr>
                  <w:rFonts w:ascii="Calibri" w:hAnsi="Calibri" w:cs="Calibri"/>
                  <w:color w:val="000000"/>
                  <w:sz w:val="16"/>
                  <w:szCs w:val="16"/>
                  <w:lang w:eastAsia="en-US"/>
                </w:rPr>
                <w:t>334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4" w:author="Machado, Diana" w:date="2019-02-04T10:09:00Z"/>
                <w:rFonts w:ascii="Calibri" w:hAnsi="Calibri" w:cs="Calibri"/>
                <w:color w:val="000000"/>
                <w:sz w:val="16"/>
                <w:szCs w:val="16"/>
                <w:lang w:eastAsia="en-US"/>
              </w:rPr>
            </w:pPr>
            <w:ins w:id="83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6" w:author="Machado, Diana" w:date="2019-02-04T10:09:00Z"/>
                <w:rFonts w:ascii="Calibri" w:hAnsi="Calibri" w:cs="Calibri"/>
                <w:color w:val="000000"/>
                <w:sz w:val="16"/>
                <w:szCs w:val="16"/>
                <w:lang w:eastAsia="en-US"/>
              </w:rPr>
            </w:pPr>
            <w:ins w:id="83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8" w:author="Machado, Diana" w:date="2019-02-04T10:09:00Z"/>
                <w:rFonts w:ascii="Calibri" w:hAnsi="Calibri" w:cs="Calibri"/>
                <w:color w:val="000000"/>
                <w:sz w:val="16"/>
                <w:szCs w:val="16"/>
                <w:lang w:eastAsia="en-US"/>
              </w:rPr>
            </w:pPr>
            <w:ins w:id="8389" w:author="Machado, Diana" w:date="2019-02-04T10:09:00Z">
              <w:r w:rsidRPr="00C722A9">
                <w:rPr>
                  <w:rFonts w:ascii="Calibri" w:hAnsi="Calibri" w:cs="Calibri"/>
                  <w:color w:val="000000"/>
                  <w:sz w:val="16"/>
                  <w:szCs w:val="16"/>
                  <w:lang w:eastAsia="en-US"/>
                </w:rPr>
                <w:t xml:space="preserve">75,120,4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0" w:author="Machado, Diana" w:date="2019-02-04T10:09:00Z"/>
                <w:rFonts w:ascii="Calibri" w:hAnsi="Calibri" w:cs="Calibri"/>
                <w:color w:val="000000"/>
                <w:sz w:val="16"/>
                <w:szCs w:val="16"/>
                <w:lang w:eastAsia="en-US"/>
              </w:rPr>
            </w:pPr>
            <w:ins w:id="8391"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2" w:author="Machado, Diana" w:date="2019-02-04T10:09:00Z"/>
                <w:rFonts w:ascii="Calibri" w:hAnsi="Calibri" w:cs="Calibri"/>
                <w:color w:val="000000"/>
                <w:sz w:val="16"/>
                <w:szCs w:val="16"/>
                <w:lang w:eastAsia="en-US"/>
              </w:rPr>
            </w:pPr>
            <w:ins w:id="83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4" w:author="Machado, Diana" w:date="2019-02-04T10:09:00Z"/>
                <w:rFonts w:ascii="Calibri" w:hAnsi="Calibri" w:cs="Calibri"/>
                <w:color w:val="000000"/>
                <w:sz w:val="16"/>
                <w:szCs w:val="16"/>
                <w:lang w:eastAsia="en-US"/>
              </w:rPr>
            </w:pPr>
            <w:ins w:id="83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6" w:author="Machado, Diana" w:date="2019-02-04T10:09:00Z"/>
                <w:rFonts w:ascii="Calibri" w:hAnsi="Calibri" w:cs="Calibri"/>
                <w:color w:val="000000"/>
                <w:sz w:val="16"/>
                <w:szCs w:val="16"/>
                <w:lang w:eastAsia="en-US"/>
              </w:rPr>
            </w:pPr>
            <w:ins w:id="8397" w:author="Machado, Diana" w:date="2019-02-04T10:09:00Z">
              <w:r w:rsidRPr="00C722A9">
                <w:rPr>
                  <w:rFonts w:ascii="Calibri" w:hAnsi="Calibri" w:cs="Calibri"/>
                  <w:color w:val="000000"/>
                  <w:sz w:val="16"/>
                  <w:szCs w:val="16"/>
                  <w:lang w:eastAsia="en-US"/>
                </w:rPr>
                <w:t xml:space="preserve">55,700,3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8" w:author="Machado, Diana" w:date="2019-02-04T10:09:00Z"/>
                <w:rFonts w:ascii="Calibri" w:hAnsi="Calibri" w:cs="Calibri"/>
                <w:color w:val="000000"/>
                <w:sz w:val="16"/>
                <w:szCs w:val="16"/>
                <w:lang w:eastAsia="en-US"/>
              </w:rPr>
            </w:pPr>
            <w:ins w:id="8399"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00" w:author="Machado, Diana" w:date="2019-02-04T10:09:00Z"/>
                <w:rFonts w:ascii="Calibri" w:hAnsi="Calibri" w:cs="Calibri"/>
                <w:color w:val="000000"/>
                <w:sz w:val="16"/>
                <w:szCs w:val="16"/>
                <w:lang w:eastAsia="en-US"/>
              </w:rPr>
            </w:pPr>
            <w:ins w:id="8401" w:author="Machado, Diana" w:date="2019-02-04T10:09:00Z">
              <w:r w:rsidRPr="00C722A9">
                <w:rPr>
                  <w:rFonts w:ascii="Calibri" w:hAnsi="Calibri" w:cs="Calibri"/>
                  <w:color w:val="000000"/>
                  <w:sz w:val="16"/>
                  <w:szCs w:val="16"/>
                  <w:lang w:eastAsia="en-US"/>
                </w:rPr>
                <w:t xml:space="preserve">130,821,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02" w:author="Machado, Diana" w:date="2019-02-04T10:09:00Z"/>
                <w:rFonts w:ascii="Calibri" w:hAnsi="Calibri" w:cs="Calibri"/>
                <w:color w:val="000000"/>
                <w:sz w:val="16"/>
                <w:szCs w:val="16"/>
                <w:lang w:eastAsia="en-US"/>
              </w:rPr>
            </w:pPr>
            <w:ins w:id="8403" w:author="Machado, Diana" w:date="2019-02-04T10:09:00Z">
              <w:r w:rsidRPr="00C722A9">
                <w:rPr>
                  <w:rFonts w:ascii="Calibri" w:hAnsi="Calibri" w:cs="Calibri"/>
                  <w:color w:val="000000"/>
                  <w:sz w:val="16"/>
                  <w:szCs w:val="16"/>
                  <w:lang w:eastAsia="en-US"/>
                </w:rPr>
                <w:t>0.41%</w:t>
              </w:r>
            </w:ins>
          </w:p>
        </w:tc>
      </w:tr>
      <w:tr w:rsidR="00741D6D" w:rsidRPr="00C722A9" w:rsidTr="00331AF4">
        <w:trPr>
          <w:trHeight w:hRule="exact" w:val="216"/>
          <w:ins w:id="84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05" w:author="Machado, Diana" w:date="2019-02-04T10:09:00Z"/>
                <w:rFonts w:ascii="Calibri" w:hAnsi="Calibri" w:cs="Calibri"/>
                <w:color w:val="000000"/>
                <w:sz w:val="16"/>
                <w:szCs w:val="16"/>
                <w:lang w:eastAsia="en-US"/>
              </w:rPr>
            </w:pPr>
            <w:ins w:id="8406" w:author="Machado, Diana" w:date="2019-02-04T10:09:00Z">
              <w:r w:rsidRPr="00C722A9">
                <w:rPr>
                  <w:rFonts w:ascii="Calibri" w:hAnsi="Calibri" w:cs="Calibri"/>
                  <w:color w:val="000000"/>
                  <w:sz w:val="16"/>
                  <w:szCs w:val="16"/>
                  <w:lang w:eastAsia="en-US"/>
                </w:rPr>
                <w:t>334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07" w:author="Machado, Diana" w:date="2019-02-04T10:09:00Z"/>
                <w:rFonts w:ascii="Calibri" w:hAnsi="Calibri" w:cs="Calibri"/>
                <w:color w:val="000000"/>
                <w:sz w:val="16"/>
                <w:szCs w:val="16"/>
                <w:lang w:eastAsia="en-US"/>
              </w:rPr>
            </w:pPr>
            <w:ins w:id="84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09" w:author="Machado, Diana" w:date="2019-02-04T10:09:00Z"/>
                <w:rFonts w:ascii="Calibri" w:hAnsi="Calibri" w:cs="Calibri"/>
                <w:color w:val="000000"/>
                <w:sz w:val="16"/>
                <w:szCs w:val="16"/>
                <w:lang w:eastAsia="en-US"/>
              </w:rPr>
            </w:pPr>
            <w:ins w:id="84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1" w:author="Machado, Diana" w:date="2019-02-04T10:09:00Z"/>
                <w:rFonts w:ascii="Calibri" w:hAnsi="Calibri" w:cs="Calibri"/>
                <w:color w:val="000000"/>
                <w:sz w:val="16"/>
                <w:szCs w:val="16"/>
                <w:lang w:eastAsia="en-US"/>
              </w:rPr>
            </w:pPr>
            <w:ins w:id="8412" w:author="Machado, Diana" w:date="2019-02-04T10:09:00Z">
              <w:r w:rsidRPr="00C722A9">
                <w:rPr>
                  <w:rFonts w:ascii="Calibri" w:hAnsi="Calibri" w:cs="Calibri"/>
                  <w:color w:val="000000"/>
                  <w:sz w:val="16"/>
                  <w:szCs w:val="16"/>
                  <w:lang w:eastAsia="en-US"/>
                </w:rPr>
                <w:t xml:space="preserve">19,470,1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3" w:author="Machado, Diana" w:date="2019-02-04T10:09:00Z"/>
                <w:rFonts w:ascii="Calibri" w:hAnsi="Calibri" w:cs="Calibri"/>
                <w:color w:val="000000"/>
                <w:sz w:val="16"/>
                <w:szCs w:val="16"/>
                <w:lang w:eastAsia="en-US"/>
              </w:rPr>
            </w:pPr>
            <w:ins w:id="8414"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5" w:author="Machado, Diana" w:date="2019-02-04T10:09:00Z"/>
                <w:rFonts w:ascii="Calibri" w:hAnsi="Calibri" w:cs="Calibri"/>
                <w:color w:val="000000"/>
                <w:sz w:val="16"/>
                <w:szCs w:val="16"/>
                <w:lang w:eastAsia="en-US"/>
              </w:rPr>
            </w:pPr>
            <w:ins w:id="84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7" w:author="Machado, Diana" w:date="2019-02-04T10:09:00Z"/>
                <w:rFonts w:ascii="Calibri" w:hAnsi="Calibri" w:cs="Calibri"/>
                <w:color w:val="000000"/>
                <w:sz w:val="16"/>
                <w:szCs w:val="16"/>
                <w:lang w:eastAsia="en-US"/>
              </w:rPr>
            </w:pPr>
            <w:ins w:id="84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9" w:author="Machado, Diana" w:date="2019-02-04T10:09:00Z"/>
                <w:rFonts w:ascii="Calibri" w:hAnsi="Calibri" w:cs="Calibri"/>
                <w:color w:val="000000"/>
                <w:sz w:val="16"/>
                <w:szCs w:val="16"/>
                <w:lang w:eastAsia="en-US"/>
              </w:rPr>
            </w:pPr>
            <w:ins w:id="8420" w:author="Machado, Diana" w:date="2019-02-04T10:09:00Z">
              <w:r w:rsidRPr="00C722A9">
                <w:rPr>
                  <w:rFonts w:ascii="Calibri" w:hAnsi="Calibri" w:cs="Calibri"/>
                  <w:color w:val="000000"/>
                  <w:sz w:val="16"/>
                  <w:szCs w:val="16"/>
                  <w:lang w:eastAsia="en-US"/>
                </w:rPr>
                <w:t xml:space="preserve">14,193,2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21" w:author="Machado, Diana" w:date="2019-02-04T10:09:00Z"/>
                <w:rFonts w:ascii="Calibri" w:hAnsi="Calibri" w:cs="Calibri"/>
                <w:color w:val="000000"/>
                <w:sz w:val="16"/>
                <w:szCs w:val="16"/>
                <w:lang w:eastAsia="en-US"/>
              </w:rPr>
            </w:pPr>
            <w:ins w:id="8422"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23" w:author="Machado, Diana" w:date="2019-02-04T10:09:00Z"/>
                <w:rFonts w:ascii="Calibri" w:hAnsi="Calibri" w:cs="Calibri"/>
                <w:color w:val="000000"/>
                <w:sz w:val="16"/>
                <w:szCs w:val="16"/>
                <w:lang w:eastAsia="en-US"/>
              </w:rPr>
            </w:pPr>
            <w:ins w:id="8424" w:author="Machado, Diana" w:date="2019-02-04T10:09:00Z">
              <w:r w:rsidRPr="00C722A9">
                <w:rPr>
                  <w:rFonts w:ascii="Calibri" w:hAnsi="Calibri" w:cs="Calibri"/>
                  <w:color w:val="000000"/>
                  <w:sz w:val="16"/>
                  <w:szCs w:val="16"/>
                  <w:lang w:eastAsia="en-US"/>
                </w:rPr>
                <w:t xml:space="preserve">33,663,4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25" w:author="Machado, Diana" w:date="2019-02-04T10:09:00Z"/>
                <w:rFonts w:ascii="Calibri" w:hAnsi="Calibri" w:cs="Calibri"/>
                <w:color w:val="000000"/>
                <w:sz w:val="16"/>
                <w:szCs w:val="16"/>
                <w:lang w:eastAsia="en-US"/>
              </w:rPr>
            </w:pPr>
            <w:ins w:id="842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84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28" w:author="Machado, Diana" w:date="2019-02-04T10:09:00Z"/>
                <w:rFonts w:ascii="Calibri" w:hAnsi="Calibri" w:cs="Calibri"/>
                <w:color w:val="000000"/>
                <w:sz w:val="16"/>
                <w:szCs w:val="16"/>
                <w:lang w:eastAsia="en-US"/>
              </w:rPr>
            </w:pPr>
            <w:ins w:id="8429" w:author="Machado, Diana" w:date="2019-02-04T10:09:00Z">
              <w:r w:rsidRPr="00C722A9">
                <w:rPr>
                  <w:rFonts w:ascii="Calibri" w:hAnsi="Calibri" w:cs="Calibri"/>
                  <w:color w:val="000000"/>
                  <w:sz w:val="16"/>
                  <w:szCs w:val="16"/>
                  <w:lang w:eastAsia="en-US"/>
                </w:rPr>
                <w:t>334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0" w:author="Machado, Diana" w:date="2019-02-04T10:09:00Z"/>
                <w:rFonts w:ascii="Calibri" w:hAnsi="Calibri" w:cs="Calibri"/>
                <w:color w:val="000000"/>
                <w:sz w:val="16"/>
                <w:szCs w:val="16"/>
                <w:lang w:eastAsia="en-US"/>
              </w:rPr>
            </w:pPr>
            <w:ins w:id="84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2" w:author="Machado, Diana" w:date="2019-02-04T10:09:00Z"/>
                <w:rFonts w:ascii="Calibri" w:hAnsi="Calibri" w:cs="Calibri"/>
                <w:color w:val="000000"/>
                <w:sz w:val="16"/>
                <w:szCs w:val="16"/>
                <w:lang w:eastAsia="en-US"/>
              </w:rPr>
            </w:pPr>
            <w:ins w:id="84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4" w:author="Machado, Diana" w:date="2019-02-04T10:09:00Z"/>
                <w:rFonts w:ascii="Calibri" w:hAnsi="Calibri" w:cs="Calibri"/>
                <w:color w:val="000000"/>
                <w:sz w:val="16"/>
                <w:szCs w:val="16"/>
                <w:lang w:eastAsia="en-US"/>
              </w:rPr>
            </w:pPr>
            <w:ins w:id="8435" w:author="Machado, Diana" w:date="2019-02-04T10:09:00Z">
              <w:r w:rsidRPr="00C722A9">
                <w:rPr>
                  <w:rFonts w:ascii="Calibri" w:hAnsi="Calibri" w:cs="Calibri"/>
                  <w:color w:val="000000"/>
                  <w:sz w:val="16"/>
                  <w:szCs w:val="16"/>
                  <w:lang w:eastAsia="en-US"/>
                </w:rPr>
                <w:t xml:space="preserve">71,606,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6" w:author="Machado, Diana" w:date="2019-02-04T10:09:00Z"/>
                <w:rFonts w:ascii="Calibri" w:hAnsi="Calibri" w:cs="Calibri"/>
                <w:color w:val="000000"/>
                <w:sz w:val="16"/>
                <w:szCs w:val="16"/>
                <w:lang w:eastAsia="en-US"/>
              </w:rPr>
            </w:pPr>
            <w:ins w:id="8437" w:author="Machado, Diana" w:date="2019-02-04T10:09:00Z">
              <w:r w:rsidRPr="00C722A9">
                <w:rPr>
                  <w:rFonts w:ascii="Calibri" w:hAnsi="Calibri" w:cs="Calibri"/>
                  <w:color w:val="000000"/>
                  <w:sz w:val="16"/>
                  <w:szCs w:val="16"/>
                  <w:lang w:eastAsia="en-US"/>
                </w:rPr>
                <w:t>0.6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8" w:author="Machado, Diana" w:date="2019-02-04T10:09:00Z"/>
                <w:rFonts w:ascii="Calibri" w:hAnsi="Calibri" w:cs="Calibri"/>
                <w:color w:val="000000"/>
                <w:sz w:val="16"/>
                <w:szCs w:val="16"/>
                <w:lang w:eastAsia="en-US"/>
              </w:rPr>
            </w:pPr>
            <w:ins w:id="84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0" w:author="Machado, Diana" w:date="2019-02-04T10:09:00Z"/>
                <w:rFonts w:ascii="Calibri" w:hAnsi="Calibri" w:cs="Calibri"/>
                <w:color w:val="000000"/>
                <w:sz w:val="16"/>
                <w:szCs w:val="16"/>
                <w:lang w:eastAsia="en-US"/>
              </w:rPr>
            </w:pPr>
            <w:ins w:id="84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2" w:author="Machado, Diana" w:date="2019-02-04T10:09:00Z"/>
                <w:rFonts w:ascii="Calibri" w:hAnsi="Calibri" w:cs="Calibri"/>
                <w:color w:val="000000"/>
                <w:sz w:val="16"/>
                <w:szCs w:val="16"/>
                <w:lang w:eastAsia="en-US"/>
              </w:rPr>
            </w:pPr>
            <w:ins w:id="8443" w:author="Machado, Diana" w:date="2019-02-04T10:09:00Z">
              <w:r w:rsidRPr="00C722A9">
                <w:rPr>
                  <w:rFonts w:ascii="Calibri" w:hAnsi="Calibri" w:cs="Calibri"/>
                  <w:color w:val="000000"/>
                  <w:sz w:val="16"/>
                  <w:szCs w:val="16"/>
                  <w:lang w:eastAsia="en-US"/>
                </w:rPr>
                <w:t xml:space="preserve">52,773,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4" w:author="Machado, Diana" w:date="2019-02-04T10:09:00Z"/>
                <w:rFonts w:ascii="Calibri" w:hAnsi="Calibri" w:cs="Calibri"/>
                <w:color w:val="000000"/>
                <w:sz w:val="16"/>
                <w:szCs w:val="16"/>
                <w:lang w:eastAsia="en-US"/>
              </w:rPr>
            </w:pPr>
            <w:ins w:id="8445"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46" w:author="Machado, Diana" w:date="2019-02-04T10:09:00Z"/>
                <w:rFonts w:ascii="Calibri" w:hAnsi="Calibri" w:cs="Calibri"/>
                <w:color w:val="000000"/>
                <w:sz w:val="16"/>
                <w:szCs w:val="16"/>
                <w:lang w:eastAsia="en-US"/>
              </w:rPr>
            </w:pPr>
            <w:ins w:id="8447" w:author="Machado, Diana" w:date="2019-02-04T10:09:00Z">
              <w:r w:rsidRPr="00C722A9">
                <w:rPr>
                  <w:rFonts w:ascii="Calibri" w:hAnsi="Calibri" w:cs="Calibri"/>
                  <w:color w:val="000000"/>
                  <w:sz w:val="16"/>
                  <w:szCs w:val="16"/>
                  <w:lang w:eastAsia="en-US"/>
                </w:rPr>
                <w:t xml:space="preserve">124,380,1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48" w:author="Machado, Diana" w:date="2019-02-04T10:09:00Z"/>
                <w:rFonts w:ascii="Calibri" w:hAnsi="Calibri" w:cs="Calibri"/>
                <w:color w:val="000000"/>
                <w:sz w:val="16"/>
                <w:szCs w:val="16"/>
                <w:lang w:eastAsia="en-US"/>
              </w:rPr>
            </w:pPr>
            <w:ins w:id="8449"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84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51" w:author="Machado, Diana" w:date="2019-02-04T10:09:00Z"/>
                <w:rFonts w:ascii="Calibri" w:hAnsi="Calibri" w:cs="Calibri"/>
                <w:color w:val="000000"/>
                <w:sz w:val="16"/>
                <w:szCs w:val="16"/>
                <w:lang w:eastAsia="en-US"/>
              </w:rPr>
            </w:pPr>
            <w:ins w:id="8452" w:author="Machado, Diana" w:date="2019-02-04T10:09:00Z">
              <w:r w:rsidRPr="00C722A9">
                <w:rPr>
                  <w:rFonts w:ascii="Calibri" w:hAnsi="Calibri" w:cs="Calibri"/>
                  <w:color w:val="000000"/>
                  <w:sz w:val="16"/>
                  <w:szCs w:val="16"/>
                  <w:lang w:eastAsia="en-US"/>
                </w:rPr>
                <w:t>334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3" w:author="Machado, Diana" w:date="2019-02-04T10:09:00Z"/>
                <w:rFonts w:ascii="Calibri" w:hAnsi="Calibri" w:cs="Calibri"/>
                <w:color w:val="000000"/>
                <w:sz w:val="16"/>
                <w:szCs w:val="16"/>
                <w:lang w:eastAsia="en-US"/>
              </w:rPr>
            </w:pPr>
            <w:ins w:id="84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5" w:author="Machado, Diana" w:date="2019-02-04T10:09:00Z"/>
                <w:rFonts w:ascii="Calibri" w:hAnsi="Calibri" w:cs="Calibri"/>
                <w:color w:val="000000"/>
                <w:sz w:val="16"/>
                <w:szCs w:val="16"/>
                <w:lang w:eastAsia="en-US"/>
              </w:rPr>
            </w:pPr>
            <w:ins w:id="84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7" w:author="Machado, Diana" w:date="2019-02-04T10:09:00Z"/>
                <w:rFonts w:ascii="Calibri" w:hAnsi="Calibri" w:cs="Calibri"/>
                <w:color w:val="000000"/>
                <w:sz w:val="16"/>
                <w:szCs w:val="16"/>
                <w:lang w:eastAsia="en-US"/>
              </w:rPr>
            </w:pPr>
            <w:ins w:id="8458" w:author="Machado, Diana" w:date="2019-02-04T10:09:00Z">
              <w:r w:rsidRPr="00C722A9">
                <w:rPr>
                  <w:rFonts w:ascii="Calibri" w:hAnsi="Calibri" w:cs="Calibri"/>
                  <w:color w:val="000000"/>
                  <w:sz w:val="16"/>
                  <w:szCs w:val="16"/>
                  <w:lang w:eastAsia="en-US"/>
                </w:rPr>
                <w:t xml:space="preserve">34,196,8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9" w:author="Machado, Diana" w:date="2019-02-04T10:09:00Z"/>
                <w:rFonts w:ascii="Calibri" w:hAnsi="Calibri" w:cs="Calibri"/>
                <w:color w:val="000000"/>
                <w:sz w:val="16"/>
                <w:szCs w:val="16"/>
                <w:lang w:eastAsia="en-US"/>
              </w:rPr>
            </w:pPr>
            <w:ins w:id="8460"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1" w:author="Machado, Diana" w:date="2019-02-04T10:09:00Z"/>
                <w:rFonts w:ascii="Calibri" w:hAnsi="Calibri" w:cs="Calibri"/>
                <w:color w:val="000000"/>
                <w:sz w:val="16"/>
                <w:szCs w:val="16"/>
                <w:lang w:eastAsia="en-US"/>
              </w:rPr>
            </w:pPr>
            <w:ins w:id="84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3" w:author="Machado, Diana" w:date="2019-02-04T10:09:00Z"/>
                <w:rFonts w:ascii="Calibri" w:hAnsi="Calibri" w:cs="Calibri"/>
                <w:color w:val="000000"/>
                <w:sz w:val="16"/>
                <w:szCs w:val="16"/>
                <w:lang w:eastAsia="en-US"/>
              </w:rPr>
            </w:pPr>
            <w:ins w:id="84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5" w:author="Machado, Diana" w:date="2019-02-04T10:09:00Z"/>
                <w:rFonts w:ascii="Calibri" w:hAnsi="Calibri" w:cs="Calibri"/>
                <w:color w:val="000000"/>
                <w:sz w:val="16"/>
                <w:szCs w:val="16"/>
                <w:lang w:eastAsia="en-US"/>
              </w:rPr>
            </w:pPr>
            <w:ins w:id="8466" w:author="Machado, Diana" w:date="2019-02-04T10:09:00Z">
              <w:r w:rsidRPr="00C722A9">
                <w:rPr>
                  <w:rFonts w:ascii="Calibri" w:hAnsi="Calibri" w:cs="Calibri"/>
                  <w:color w:val="000000"/>
                  <w:sz w:val="16"/>
                  <w:szCs w:val="16"/>
                  <w:lang w:eastAsia="en-US"/>
                </w:rPr>
                <w:t xml:space="preserve">18,190,25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7" w:author="Machado, Diana" w:date="2019-02-04T10:09:00Z"/>
                <w:rFonts w:ascii="Calibri" w:hAnsi="Calibri" w:cs="Calibri"/>
                <w:color w:val="000000"/>
                <w:sz w:val="16"/>
                <w:szCs w:val="16"/>
                <w:lang w:eastAsia="en-US"/>
              </w:rPr>
            </w:pPr>
            <w:ins w:id="8468"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69" w:author="Machado, Diana" w:date="2019-02-04T10:09:00Z"/>
                <w:rFonts w:ascii="Calibri" w:hAnsi="Calibri" w:cs="Calibri"/>
                <w:color w:val="000000"/>
                <w:sz w:val="16"/>
                <w:szCs w:val="16"/>
                <w:lang w:eastAsia="en-US"/>
              </w:rPr>
            </w:pPr>
            <w:ins w:id="8470" w:author="Machado, Diana" w:date="2019-02-04T10:09:00Z">
              <w:r w:rsidRPr="00C722A9">
                <w:rPr>
                  <w:rFonts w:ascii="Calibri" w:hAnsi="Calibri" w:cs="Calibri"/>
                  <w:color w:val="000000"/>
                  <w:sz w:val="16"/>
                  <w:szCs w:val="16"/>
                  <w:lang w:eastAsia="en-US"/>
                </w:rPr>
                <w:t xml:space="preserve">52,387,0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71" w:author="Machado, Diana" w:date="2019-02-04T10:09:00Z"/>
                <w:rFonts w:ascii="Calibri" w:hAnsi="Calibri" w:cs="Calibri"/>
                <w:color w:val="000000"/>
                <w:sz w:val="16"/>
                <w:szCs w:val="16"/>
                <w:lang w:eastAsia="en-US"/>
              </w:rPr>
            </w:pPr>
            <w:ins w:id="8472"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84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74" w:author="Machado, Diana" w:date="2019-02-04T10:09:00Z"/>
                <w:rFonts w:ascii="Calibri" w:hAnsi="Calibri" w:cs="Calibri"/>
                <w:color w:val="000000"/>
                <w:sz w:val="16"/>
                <w:szCs w:val="16"/>
                <w:lang w:eastAsia="en-US"/>
              </w:rPr>
            </w:pPr>
            <w:ins w:id="8475" w:author="Machado, Diana" w:date="2019-02-04T10:09:00Z">
              <w:r w:rsidRPr="00C722A9">
                <w:rPr>
                  <w:rFonts w:ascii="Calibri" w:hAnsi="Calibri" w:cs="Calibri"/>
                  <w:color w:val="000000"/>
                  <w:sz w:val="16"/>
                  <w:szCs w:val="16"/>
                  <w:lang w:eastAsia="en-US"/>
                </w:rPr>
                <w:t>334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6" w:author="Machado, Diana" w:date="2019-02-04T10:09:00Z"/>
                <w:rFonts w:ascii="Calibri" w:hAnsi="Calibri" w:cs="Calibri"/>
                <w:color w:val="000000"/>
                <w:sz w:val="16"/>
                <w:szCs w:val="16"/>
                <w:lang w:eastAsia="en-US"/>
              </w:rPr>
            </w:pPr>
            <w:ins w:id="84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8" w:author="Machado, Diana" w:date="2019-02-04T10:09:00Z"/>
                <w:rFonts w:ascii="Calibri" w:hAnsi="Calibri" w:cs="Calibri"/>
                <w:color w:val="000000"/>
                <w:sz w:val="16"/>
                <w:szCs w:val="16"/>
                <w:lang w:eastAsia="en-US"/>
              </w:rPr>
            </w:pPr>
            <w:ins w:id="84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0" w:author="Machado, Diana" w:date="2019-02-04T10:09:00Z"/>
                <w:rFonts w:ascii="Calibri" w:hAnsi="Calibri" w:cs="Calibri"/>
                <w:color w:val="000000"/>
                <w:sz w:val="16"/>
                <w:szCs w:val="16"/>
                <w:lang w:eastAsia="en-US"/>
              </w:rPr>
            </w:pPr>
            <w:ins w:id="8481" w:author="Machado, Diana" w:date="2019-02-04T10:09:00Z">
              <w:r w:rsidRPr="00C722A9">
                <w:rPr>
                  <w:rFonts w:ascii="Calibri" w:hAnsi="Calibri" w:cs="Calibri"/>
                  <w:color w:val="000000"/>
                  <w:sz w:val="16"/>
                  <w:szCs w:val="16"/>
                  <w:lang w:eastAsia="en-US"/>
                </w:rPr>
                <w:t xml:space="preserve">35,110,9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2" w:author="Machado, Diana" w:date="2019-02-04T10:09:00Z"/>
                <w:rFonts w:ascii="Calibri" w:hAnsi="Calibri" w:cs="Calibri"/>
                <w:color w:val="000000"/>
                <w:sz w:val="16"/>
                <w:szCs w:val="16"/>
                <w:lang w:eastAsia="en-US"/>
              </w:rPr>
            </w:pPr>
            <w:ins w:id="8483"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4" w:author="Machado, Diana" w:date="2019-02-04T10:09:00Z"/>
                <w:rFonts w:ascii="Calibri" w:hAnsi="Calibri" w:cs="Calibri"/>
                <w:color w:val="000000"/>
                <w:sz w:val="16"/>
                <w:szCs w:val="16"/>
                <w:lang w:eastAsia="en-US"/>
              </w:rPr>
            </w:pPr>
            <w:ins w:id="84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6" w:author="Machado, Diana" w:date="2019-02-04T10:09:00Z"/>
                <w:rFonts w:ascii="Calibri" w:hAnsi="Calibri" w:cs="Calibri"/>
                <w:color w:val="000000"/>
                <w:sz w:val="16"/>
                <w:szCs w:val="16"/>
                <w:lang w:eastAsia="en-US"/>
              </w:rPr>
            </w:pPr>
            <w:ins w:id="84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8" w:author="Machado, Diana" w:date="2019-02-04T10:09:00Z"/>
                <w:rFonts w:ascii="Calibri" w:hAnsi="Calibri" w:cs="Calibri"/>
                <w:color w:val="000000"/>
                <w:sz w:val="16"/>
                <w:szCs w:val="16"/>
                <w:lang w:eastAsia="en-US"/>
              </w:rPr>
            </w:pPr>
            <w:ins w:id="8489" w:author="Machado, Diana" w:date="2019-02-04T10:09:00Z">
              <w:r w:rsidRPr="00C722A9">
                <w:rPr>
                  <w:rFonts w:ascii="Calibri" w:hAnsi="Calibri" w:cs="Calibri"/>
                  <w:color w:val="000000"/>
                  <w:sz w:val="16"/>
                  <w:szCs w:val="16"/>
                  <w:lang w:eastAsia="en-US"/>
                </w:rPr>
                <w:t xml:space="preserve">21,832,7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90" w:author="Machado, Diana" w:date="2019-02-04T10:09:00Z"/>
                <w:rFonts w:ascii="Calibri" w:hAnsi="Calibri" w:cs="Calibri"/>
                <w:color w:val="000000"/>
                <w:sz w:val="16"/>
                <w:szCs w:val="16"/>
                <w:lang w:eastAsia="en-US"/>
              </w:rPr>
            </w:pPr>
            <w:ins w:id="8491"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92" w:author="Machado, Diana" w:date="2019-02-04T10:09:00Z"/>
                <w:rFonts w:ascii="Calibri" w:hAnsi="Calibri" w:cs="Calibri"/>
                <w:color w:val="000000"/>
                <w:sz w:val="16"/>
                <w:szCs w:val="16"/>
                <w:lang w:eastAsia="en-US"/>
              </w:rPr>
            </w:pPr>
            <w:ins w:id="8493" w:author="Machado, Diana" w:date="2019-02-04T10:09:00Z">
              <w:r w:rsidRPr="00C722A9">
                <w:rPr>
                  <w:rFonts w:ascii="Calibri" w:hAnsi="Calibri" w:cs="Calibri"/>
                  <w:color w:val="000000"/>
                  <w:sz w:val="16"/>
                  <w:szCs w:val="16"/>
                  <w:lang w:eastAsia="en-US"/>
                </w:rPr>
                <w:t xml:space="preserve">56,943,7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94" w:author="Machado, Diana" w:date="2019-02-04T10:09:00Z"/>
                <w:rFonts w:ascii="Calibri" w:hAnsi="Calibri" w:cs="Calibri"/>
                <w:color w:val="000000"/>
                <w:sz w:val="16"/>
                <w:szCs w:val="16"/>
                <w:lang w:eastAsia="en-US"/>
              </w:rPr>
            </w:pPr>
            <w:ins w:id="8495"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84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97" w:author="Machado, Diana" w:date="2019-02-04T10:09:00Z"/>
                <w:rFonts w:ascii="Calibri" w:hAnsi="Calibri" w:cs="Calibri"/>
                <w:color w:val="000000"/>
                <w:sz w:val="16"/>
                <w:szCs w:val="16"/>
                <w:lang w:eastAsia="en-US"/>
              </w:rPr>
            </w:pPr>
            <w:ins w:id="8498" w:author="Machado, Diana" w:date="2019-02-04T10:09:00Z">
              <w:r w:rsidRPr="00C722A9">
                <w:rPr>
                  <w:rFonts w:ascii="Calibri" w:hAnsi="Calibri" w:cs="Calibri"/>
                  <w:color w:val="000000"/>
                  <w:sz w:val="16"/>
                  <w:szCs w:val="16"/>
                  <w:lang w:eastAsia="en-US"/>
                </w:rPr>
                <w:t>334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99" w:author="Machado, Diana" w:date="2019-02-04T10:09:00Z"/>
                <w:rFonts w:ascii="Calibri" w:hAnsi="Calibri" w:cs="Calibri"/>
                <w:color w:val="000000"/>
                <w:sz w:val="16"/>
                <w:szCs w:val="16"/>
                <w:lang w:eastAsia="en-US"/>
              </w:rPr>
            </w:pPr>
            <w:ins w:id="85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1" w:author="Machado, Diana" w:date="2019-02-04T10:09:00Z"/>
                <w:rFonts w:ascii="Calibri" w:hAnsi="Calibri" w:cs="Calibri"/>
                <w:color w:val="000000"/>
                <w:sz w:val="16"/>
                <w:szCs w:val="16"/>
                <w:lang w:eastAsia="en-US"/>
              </w:rPr>
            </w:pPr>
            <w:ins w:id="85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3" w:author="Machado, Diana" w:date="2019-02-04T10:09:00Z"/>
                <w:rFonts w:ascii="Calibri" w:hAnsi="Calibri" w:cs="Calibri"/>
                <w:color w:val="000000"/>
                <w:sz w:val="16"/>
                <w:szCs w:val="16"/>
                <w:lang w:eastAsia="en-US"/>
              </w:rPr>
            </w:pPr>
            <w:ins w:id="8504" w:author="Machado, Diana" w:date="2019-02-04T10:09:00Z">
              <w:r w:rsidRPr="00C722A9">
                <w:rPr>
                  <w:rFonts w:ascii="Calibri" w:hAnsi="Calibri" w:cs="Calibri"/>
                  <w:color w:val="000000"/>
                  <w:sz w:val="16"/>
                  <w:szCs w:val="16"/>
                  <w:lang w:eastAsia="en-US"/>
                </w:rPr>
                <w:t xml:space="preserve">41,099,5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5" w:author="Machado, Diana" w:date="2019-02-04T10:09:00Z"/>
                <w:rFonts w:ascii="Calibri" w:hAnsi="Calibri" w:cs="Calibri"/>
                <w:color w:val="000000"/>
                <w:sz w:val="16"/>
                <w:szCs w:val="16"/>
                <w:lang w:eastAsia="en-US"/>
              </w:rPr>
            </w:pPr>
            <w:ins w:id="8506"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7" w:author="Machado, Diana" w:date="2019-02-04T10:09:00Z"/>
                <w:rFonts w:ascii="Calibri" w:hAnsi="Calibri" w:cs="Calibri"/>
                <w:color w:val="000000"/>
                <w:sz w:val="16"/>
                <w:szCs w:val="16"/>
                <w:lang w:eastAsia="en-US"/>
              </w:rPr>
            </w:pPr>
            <w:ins w:id="85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9" w:author="Machado, Diana" w:date="2019-02-04T10:09:00Z"/>
                <w:rFonts w:ascii="Calibri" w:hAnsi="Calibri" w:cs="Calibri"/>
                <w:color w:val="000000"/>
                <w:sz w:val="16"/>
                <w:szCs w:val="16"/>
                <w:lang w:eastAsia="en-US"/>
              </w:rPr>
            </w:pPr>
            <w:ins w:id="85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11" w:author="Machado, Diana" w:date="2019-02-04T10:09:00Z"/>
                <w:rFonts w:ascii="Calibri" w:hAnsi="Calibri" w:cs="Calibri"/>
                <w:color w:val="000000"/>
                <w:sz w:val="16"/>
                <w:szCs w:val="16"/>
                <w:lang w:eastAsia="en-US"/>
              </w:rPr>
            </w:pPr>
            <w:ins w:id="8512" w:author="Machado, Diana" w:date="2019-02-04T10:09:00Z">
              <w:r w:rsidRPr="00C722A9">
                <w:rPr>
                  <w:rFonts w:ascii="Calibri" w:hAnsi="Calibri" w:cs="Calibri"/>
                  <w:color w:val="000000"/>
                  <w:sz w:val="16"/>
                  <w:szCs w:val="16"/>
                  <w:lang w:eastAsia="en-US"/>
                </w:rPr>
                <w:t xml:space="preserve">29,950,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13" w:author="Machado, Diana" w:date="2019-02-04T10:09:00Z"/>
                <w:rFonts w:ascii="Calibri" w:hAnsi="Calibri" w:cs="Calibri"/>
                <w:color w:val="000000"/>
                <w:sz w:val="16"/>
                <w:szCs w:val="16"/>
                <w:lang w:eastAsia="en-US"/>
              </w:rPr>
            </w:pPr>
            <w:ins w:id="8514"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15" w:author="Machado, Diana" w:date="2019-02-04T10:09:00Z"/>
                <w:rFonts w:ascii="Calibri" w:hAnsi="Calibri" w:cs="Calibri"/>
                <w:color w:val="000000"/>
                <w:sz w:val="16"/>
                <w:szCs w:val="16"/>
                <w:lang w:eastAsia="en-US"/>
              </w:rPr>
            </w:pPr>
            <w:ins w:id="8516" w:author="Machado, Diana" w:date="2019-02-04T10:09:00Z">
              <w:r w:rsidRPr="00C722A9">
                <w:rPr>
                  <w:rFonts w:ascii="Calibri" w:hAnsi="Calibri" w:cs="Calibri"/>
                  <w:color w:val="000000"/>
                  <w:sz w:val="16"/>
                  <w:szCs w:val="16"/>
                  <w:lang w:eastAsia="en-US"/>
                </w:rPr>
                <w:t xml:space="preserve">71,050,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17" w:author="Machado, Diana" w:date="2019-02-04T10:09:00Z"/>
                <w:rFonts w:ascii="Calibri" w:hAnsi="Calibri" w:cs="Calibri"/>
                <w:color w:val="000000"/>
                <w:sz w:val="16"/>
                <w:szCs w:val="16"/>
                <w:lang w:eastAsia="en-US"/>
              </w:rPr>
            </w:pPr>
            <w:ins w:id="8518"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85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20" w:author="Machado, Diana" w:date="2019-02-04T10:09:00Z"/>
                <w:rFonts w:ascii="Calibri" w:hAnsi="Calibri" w:cs="Calibri"/>
                <w:color w:val="000000"/>
                <w:sz w:val="16"/>
                <w:szCs w:val="16"/>
                <w:lang w:eastAsia="en-US"/>
              </w:rPr>
            </w:pPr>
            <w:ins w:id="8521" w:author="Machado, Diana" w:date="2019-02-04T10:09:00Z">
              <w:r w:rsidRPr="00C722A9">
                <w:rPr>
                  <w:rFonts w:ascii="Calibri" w:hAnsi="Calibri" w:cs="Calibri"/>
                  <w:color w:val="000000"/>
                  <w:sz w:val="16"/>
                  <w:szCs w:val="16"/>
                  <w:lang w:eastAsia="en-US"/>
                </w:rPr>
                <w:t>334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2" w:author="Machado, Diana" w:date="2019-02-04T10:09:00Z"/>
                <w:rFonts w:ascii="Calibri" w:hAnsi="Calibri" w:cs="Calibri"/>
                <w:color w:val="000000"/>
                <w:sz w:val="16"/>
                <w:szCs w:val="16"/>
                <w:lang w:eastAsia="en-US"/>
              </w:rPr>
            </w:pPr>
            <w:ins w:id="85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4" w:author="Machado, Diana" w:date="2019-02-04T10:09:00Z"/>
                <w:rFonts w:ascii="Calibri" w:hAnsi="Calibri" w:cs="Calibri"/>
                <w:color w:val="000000"/>
                <w:sz w:val="16"/>
                <w:szCs w:val="16"/>
                <w:lang w:eastAsia="en-US"/>
              </w:rPr>
            </w:pPr>
            <w:ins w:id="85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6" w:author="Machado, Diana" w:date="2019-02-04T10:09:00Z"/>
                <w:rFonts w:ascii="Calibri" w:hAnsi="Calibri" w:cs="Calibri"/>
                <w:color w:val="000000"/>
                <w:sz w:val="16"/>
                <w:szCs w:val="16"/>
                <w:lang w:eastAsia="en-US"/>
              </w:rPr>
            </w:pPr>
            <w:ins w:id="8527" w:author="Machado, Diana" w:date="2019-02-04T10:09:00Z">
              <w:r w:rsidRPr="00C722A9">
                <w:rPr>
                  <w:rFonts w:ascii="Calibri" w:hAnsi="Calibri" w:cs="Calibri"/>
                  <w:color w:val="000000"/>
                  <w:sz w:val="16"/>
                  <w:szCs w:val="16"/>
                  <w:lang w:eastAsia="en-US"/>
                </w:rPr>
                <w:t xml:space="preserve">100,747,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8" w:author="Machado, Diana" w:date="2019-02-04T10:09:00Z"/>
                <w:rFonts w:ascii="Calibri" w:hAnsi="Calibri" w:cs="Calibri"/>
                <w:color w:val="000000"/>
                <w:sz w:val="16"/>
                <w:szCs w:val="16"/>
                <w:lang w:eastAsia="en-US"/>
              </w:rPr>
            </w:pPr>
            <w:ins w:id="8529" w:author="Machado, Diana" w:date="2019-02-04T10:09:00Z">
              <w:r w:rsidRPr="00C722A9">
                <w:rPr>
                  <w:rFonts w:ascii="Calibri" w:hAnsi="Calibri" w:cs="Calibri"/>
                  <w:color w:val="000000"/>
                  <w:sz w:val="16"/>
                  <w:szCs w:val="16"/>
                  <w:lang w:eastAsia="en-US"/>
                </w:rPr>
                <w:t>0.8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0" w:author="Machado, Diana" w:date="2019-02-04T10:09:00Z"/>
                <w:rFonts w:ascii="Calibri" w:hAnsi="Calibri" w:cs="Calibri"/>
                <w:color w:val="000000"/>
                <w:sz w:val="16"/>
                <w:szCs w:val="16"/>
                <w:lang w:eastAsia="en-US"/>
              </w:rPr>
            </w:pPr>
            <w:ins w:id="85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2" w:author="Machado, Diana" w:date="2019-02-04T10:09:00Z"/>
                <w:rFonts w:ascii="Calibri" w:hAnsi="Calibri" w:cs="Calibri"/>
                <w:color w:val="000000"/>
                <w:sz w:val="16"/>
                <w:szCs w:val="16"/>
                <w:lang w:eastAsia="en-US"/>
              </w:rPr>
            </w:pPr>
            <w:ins w:id="85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4" w:author="Machado, Diana" w:date="2019-02-04T10:09:00Z"/>
                <w:rFonts w:ascii="Calibri" w:hAnsi="Calibri" w:cs="Calibri"/>
                <w:color w:val="000000"/>
                <w:sz w:val="16"/>
                <w:szCs w:val="16"/>
                <w:lang w:eastAsia="en-US"/>
              </w:rPr>
            </w:pPr>
            <w:ins w:id="8535" w:author="Machado, Diana" w:date="2019-02-04T10:09:00Z">
              <w:r w:rsidRPr="00C722A9">
                <w:rPr>
                  <w:rFonts w:ascii="Calibri" w:hAnsi="Calibri" w:cs="Calibri"/>
                  <w:color w:val="000000"/>
                  <w:sz w:val="16"/>
                  <w:szCs w:val="16"/>
                  <w:lang w:eastAsia="en-US"/>
                </w:rPr>
                <w:t xml:space="preserve">80,207,2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6" w:author="Machado, Diana" w:date="2019-02-04T10:09:00Z"/>
                <w:rFonts w:ascii="Calibri" w:hAnsi="Calibri" w:cs="Calibri"/>
                <w:color w:val="000000"/>
                <w:sz w:val="16"/>
                <w:szCs w:val="16"/>
                <w:lang w:eastAsia="en-US"/>
              </w:rPr>
            </w:pPr>
            <w:ins w:id="8537"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38" w:author="Machado, Diana" w:date="2019-02-04T10:09:00Z"/>
                <w:rFonts w:ascii="Calibri" w:hAnsi="Calibri" w:cs="Calibri"/>
                <w:color w:val="000000"/>
                <w:sz w:val="16"/>
                <w:szCs w:val="16"/>
                <w:lang w:eastAsia="en-US"/>
              </w:rPr>
            </w:pPr>
            <w:ins w:id="8539" w:author="Machado, Diana" w:date="2019-02-04T10:09:00Z">
              <w:r w:rsidRPr="00C722A9">
                <w:rPr>
                  <w:rFonts w:ascii="Calibri" w:hAnsi="Calibri" w:cs="Calibri"/>
                  <w:color w:val="000000"/>
                  <w:sz w:val="16"/>
                  <w:szCs w:val="16"/>
                  <w:lang w:eastAsia="en-US"/>
                </w:rPr>
                <w:t xml:space="preserve">180,955,4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40" w:author="Machado, Diana" w:date="2019-02-04T10:09:00Z"/>
                <w:rFonts w:ascii="Calibri" w:hAnsi="Calibri" w:cs="Calibri"/>
                <w:color w:val="000000"/>
                <w:sz w:val="16"/>
                <w:szCs w:val="16"/>
                <w:lang w:eastAsia="en-US"/>
              </w:rPr>
            </w:pPr>
            <w:ins w:id="8541"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85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43" w:author="Machado, Diana" w:date="2019-02-04T10:09:00Z"/>
                <w:rFonts w:ascii="Calibri" w:hAnsi="Calibri" w:cs="Calibri"/>
                <w:color w:val="000000"/>
                <w:sz w:val="16"/>
                <w:szCs w:val="16"/>
                <w:lang w:eastAsia="en-US"/>
              </w:rPr>
            </w:pPr>
            <w:ins w:id="8544" w:author="Machado, Diana" w:date="2019-02-04T10:09:00Z">
              <w:r w:rsidRPr="00C722A9">
                <w:rPr>
                  <w:rFonts w:ascii="Calibri" w:hAnsi="Calibri" w:cs="Calibri"/>
                  <w:color w:val="000000"/>
                  <w:sz w:val="16"/>
                  <w:szCs w:val="16"/>
                  <w:lang w:eastAsia="en-US"/>
                </w:rPr>
                <w:t>334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5" w:author="Machado, Diana" w:date="2019-02-04T10:09:00Z"/>
                <w:rFonts w:ascii="Calibri" w:hAnsi="Calibri" w:cs="Calibri"/>
                <w:color w:val="000000"/>
                <w:sz w:val="16"/>
                <w:szCs w:val="16"/>
                <w:lang w:eastAsia="en-US"/>
              </w:rPr>
            </w:pPr>
            <w:ins w:id="85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7" w:author="Machado, Diana" w:date="2019-02-04T10:09:00Z"/>
                <w:rFonts w:ascii="Calibri" w:hAnsi="Calibri" w:cs="Calibri"/>
                <w:color w:val="000000"/>
                <w:sz w:val="16"/>
                <w:szCs w:val="16"/>
                <w:lang w:eastAsia="en-US"/>
              </w:rPr>
            </w:pPr>
            <w:ins w:id="85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9" w:author="Machado, Diana" w:date="2019-02-04T10:09:00Z"/>
                <w:rFonts w:ascii="Calibri" w:hAnsi="Calibri" w:cs="Calibri"/>
                <w:color w:val="000000"/>
                <w:sz w:val="16"/>
                <w:szCs w:val="16"/>
                <w:lang w:eastAsia="en-US"/>
              </w:rPr>
            </w:pPr>
            <w:ins w:id="8550" w:author="Machado, Diana" w:date="2019-02-04T10:09:00Z">
              <w:r w:rsidRPr="00C722A9">
                <w:rPr>
                  <w:rFonts w:ascii="Calibri" w:hAnsi="Calibri" w:cs="Calibri"/>
                  <w:color w:val="000000"/>
                  <w:sz w:val="16"/>
                  <w:szCs w:val="16"/>
                  <w:lang w:eastAsia="en-US"/>
                </w:rPr>
                <w:t xml:space="preserve">38,383,1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1" w:author="Machado, Diana" w:date="2019-02-04T10:09:00Z"/>
                <w:rFonts w:ascii="Calibri" w:hAnsi="Calibri" w:cs="Calibri"/>
                <w:color w:val="000000"/>
                <w:sz w:val="16"/>
                <w:szCs w:val="16"/>
                <w:lang w:eastAsia="en-US"/>
              </w:rPr>
            </w:pPr>
            <w:ins w:id="8552"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3" w:author="Machado, Diana" w:date="2019-02-04T10:09:00Z"/>
                <w:rFonts w:ascii="Calibri" w:hAnsi="Calibri" w:cs="Calibri"/>
                <w:color w:val="000000"/>
                <w:sz w:val="16"/>
                <w:szCs w:val="16"/>
                <w:lang w:eastAsia="en-US"/>
              </w:rPr>
            </w:pPr>
            <w:ins w:id="85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5" w:author="Machado, Diana" w:date="2019-02-04T10:09:00Z"/>
                <w:rFonts w:ascii="Calibri" w:hAnsi="Calibri" w:cs="Calibri"/>
                <w:color w:val="000000"/>
                <w:sz w:val="16"/>
                <w:szCs w:val="16"/>
                <w:lang w:eastAsia="en-US"/>
              </w:rPr>
            </w:pPr>
            <w:ins w:id="85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7" w:author="Machado, Diana" w:date="2019-02-04T10:09:00Z"/>
                <w:rFonts w:ascii="Calibri" w:hAnsi="Calibri" w:cs="Calibri"/>
                <w:color w:val="000000"/>
                <w:sz w:val="16"/>
                <w:szCs w:val="16"/>
                <w:lang w:eastAsia="en-US"/>
              </w:rPr>
            </w:pPr>
            <w:ins w:id="8558" w:author="Machado, Diana" w:date="2019-02-04T10:09:00Z">
              <w:r w:rsidRPr="00C722A9">
                <w:rPr>
                  <w:rFonts w:ascii="Calibri" w:hAnsi="Calibri" w:cs="Calibri"/>
                  <w:color w:val="000000"/>
                  <w:sz w:val="16"/>
                  <w:szCs w:val="16"/>
                  <w:lang w:eastAsia="en-US"/>
                </w:rPr>
                <w:t xml:space="preserve">25,699,6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9" w:author="Machado, Diana" w:date="2019-02-04T10:09:00Z"/>
                <w:rFonts w:ascii="Calibri" w:hAnsi="Calibri" w:cs="Calibri"/>
                <w:color w:val="000000"/>
                <w:sz w:val="16"/>
                <w:szCs w:val="16"/>
                <w:lang w:eastAsia="en-US"/>
              </w:rPr>
            </w:pPr>
            <w:ins w:id="8560"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61" w:author="Machado, Diana" w:date="2019-02-04T10:09:00Z"/>
                <w:rFonts w:ascii="Calibri" w:hAnsi="Calibri" w:cs="Calibri"/>
                <w:color w:val="000000"/>
                <w:sz w:val="16"/>
                <w:szCs w:val="16"/>
                <w:lang w:eastAsia="en-US"/>
              </w:rPr>
            </w:pPr>
            <w:ins w:id="8562" w:author="Machado, Diana" w:date="2019-02-04T10:09:00Z">
              <w:r w:rsidRPr="00C722A9">
                <w:rPr>
                  <w:rFonts w:ascii="Calibri" w:hAnsi="Calibri" w:cs="Calibri"/>
                  <w:color w:val="000000"/>
                  <w:sz w:val="16"/>
                  <w:szCs w:val="16"/>
                  <w:lang w:eastAsia="en-US"/>
                </w:rPr>
                <w:t xml:space="preserve">64,08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63" w:author="Machado, Diana" w:date="2019-02-04T10:09:00Z"/>
                <w:rFonts w:ascii="Calibri" w:hAnsi="Calibri" w:cs="Calibri"/>
                <w:color w:val="000000"/>
                <w:sz w:val="16"/>
                <w:szCs w:val="16"/>
                <w:lang w:eastAsia="en-US"/>
              </w:rPr>
            </w:pPr>
            <w:ins w:id="8564"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85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66" w:author="Machado, Diana" w:date="2019-02-04T10:09:00Z"/>
                <w:rFonts w:ascii="Calibri" w:hAnsi="Calibri" w:cs="Calibri"/>
                <w:color w:val="000000"/>
                <w:sz w:val="16"/>
                <w:szCs w:val="16"/>
                <w:lang w:eastAsia="en-US"/>
              </w:rPr>
            </w:pPr>
            <w:ins w:id="8567" w:author="Machado, Diana" w:date="2019-02-04T10:09:00Z">
              <w:r w:rsidRPr="00C722A9">
                <w:rPr>
                  <w:rFonts w:ascii="Calibri" w:hAnsi="Calibri" w:cs="Calibri"/>
                  <w:color w:val="000000"/>
                  <w:sz w:val="16"/>
                  <w:szCs w:val="16"/>
                  <w:lang w:eastAsia="en-US"/>
                </w:rPr>
                <w:t>334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68" w:author="Machado, Diana" w:date="2019-02-04T10:09:00Z"/>
                <w:rFonts w:ascii="Calibri" w:hAnsi="Calibri" w:cs="Calibri"/>
                <w:color w:val="000000"/>
                <w:sz w:val="16"/>
                <w:szCs w:val="16"/>
                <w:lang w:eastAsia="en-US"/>
              </w:rPr>
            </w:pPr>
            <w:ins w:id="85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0" w:author="Machado, Diana" w:date="2019-02-04T10:09:00Z"/>
                <w:rFonts w:ascii="Calibri" w:hAnsi="Calibri" w:cs="Calibri"/>
                <w:color w:val="000000"/>
                <w:sz w:val="16"/>
                <w:szCs w:val="16"/>
                <w:lang w:eastAsia="en-US"/>
              </w:rPr>
            </w:pPr>
            <w:ins w:id="85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2" w:author="Machado, Diana" w:date="2019-02-04T10:09:00Z"/>
                <w:rFonts w:ascii="Calibri" w:hAnsi="Calibri" w:cs="Calibri"/>
                <w:color w:val="000000"/>
                <w:sz w:val="16"/>
                <w:szCs w:val="16"/>
                <w:lang w:eastAsia="en-US"/>
              </w:rPr>
            </w:pPr>
            <w:ins w:id="8573" w:author="Machado, Diana" w:date="2019-02-04T10:09:00Z">
              <w:r w:rsidRPr="00C722A9">
                <w:rPr>
                  <w:rFonts w:ascii="Calibri" w:hAnsi="Calibri" w:cs="Calibri"/>
                  <w:color w:val="000000"/>
                  <w:sz w:val="16"/>
                  <w:szCs w:val="16"/>
                  <w:lang w:eastAsia="en-US"/>
                </w:rPr>
                <w:t xml:space="preserve">109,881,0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4" w:author="Machado, Diana" w:date="2019-02-04T10:09:00Z"/>
                <w:rFonts w:ascii="Calibri" w:hAnsi="Calibri" w:cs="Calibri"/>
                <w:color w:val="000000"/>
                <w:sz w:val="16"/>
                <w:szCs w:val="16"/>
                <w:lang w:eastAsia="en-US"/>
              </w:rPr>
            </w:pPr>
            <w:ins w:id="8575" w:author="Machado, Diana" w:date="2019-02-04T10:09:00Z">
              <w:r w:rsidRPr="00C722A9">
                <w:rPr>
                  <w:rFonts w:ascii="Calibri" w:hAnsi="Calibri" w:cs="Calibri"/>
                  <w:color w:val="000000"/>
                  <w:sz w:val="16"/>
                  <w:szCs w:val="16"/>
                  <w:lang w:eastAsia="en-US"/>
                </w:rPr>
                <w:t>0.9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6" w:author="Machado, Diana" w:date="2019-02-04T10:09:00Z"/>
                <w:rFonts w:ascii="Calibri" w:hAnsi="Calibri" w:cs="Calibri"/>
                <w:color w:val="000000"/>
                <w:sz w:val="16"/>
                <w:szCs w:val="16"/>
                <w:lang w:eastAsia="en-US"/>
              </w:rPr>
            </w:pPr>
            <w:ins w:id="85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8" w:author="Machado, Diana" w:date="2019-02-04T10:09:00Z"/>
                <w:rFonts w:ascii="Calibri" w:hAnsi="Calibri" w:cs="Calibri"/>
                <w:color w:val="000000"/>
                <w:sz w:val="16"/>
                <w:szCs w:val="16"/>
                <w:lang w:eastAsia="en-US"/>
              </w:rPr>
            </w:pPr>
            <w:ins w:id="85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80" w:author="Machado, Diana" w:date="2019-02-04T10:09:00Z"/>
                <w:rFonts w:ascii="Calibri" w:hAnsi="Calibri" w:cs="Calibri"/>
                <w:color w:val="000000"/>
                <w:sz w:val="16"/>
                <w:szCs w:val="16"/>
                <w:lang w:eastAsia="en-US"/>
              </w:rPr>
            </w:pPr>
            <w:ins w:id="8581" w:author="Machado, Diana" w:date="2019-02-04T10:09:00Z">
              <w:r w:rsidRPr="00C722A9">
                <w:rPr>
                  <w:rFonts w:ascii="Calibri" w:hAnsi="Calibri" w:cs="Calibri"/>
                  <w:color w:val="000000"/>
                  <w:sz w:val="16"/>
                  <w:szCs w:val="16"/>
                  <w:lang w:eastAsia="en-US"/>
                </w:rPr>
                <w:t xml:space="preserve">96,602,3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82" w:author="Machado, Diana" w:date="2019-02-04T10:09:00Z"/>
                <w:rFonts w:ascii="Calibri" w:hAnsi="Calibri" w:cs="Calibri"/>
                <w:color w:val="000000"/>
                <w:sz w:val="16"/>
                <w:szCs w:val="16"/>
                <w:lang w:eastAsia="en-US"/>
              </w:rPr>
            </w:pPr>
            <w:ins w:id="8583" w:author="Machado, Diana" w:date="2019-02-04T10:09:00Z">
              <w:r w:rsidRPr="00C722A9">
                <w:rPr>
                  <w:rFonts w:ascii="Calibri" w:hAnsi="Calibri" w:cs="Calibri"/>
                  <w:color w:val="000000"/>
                  <w:sz w:val="16"/>
                  <w:szCs w:val="16"/>
                  <w:lang w:eastAsia="en-US"/>
                </w:rPr>
                <w:t>0.7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84" w:author="Machado, Diana" w:date="2019-02-04T10:09:00Z"/>
                <w:rFonts w:ascii="Calibri" w:hAnsi="Calibri" w:cs="Calibri"/>
                <w:color w:val="000000"/>
                <w:sz w:val="16"/>
                <w:szCs w:val="16"/>
                <w:lang w:eastAsia="en-US"/>
              </w:rPr>
            </w:pPr>
            <w:ins w:id="8585" w:author="Machado, Diana" w:date="2019-02-04T10:09:00Z">
              <w:r w:rsidRPr="00C722A9">
                <w:rPr>
                  <w:rFonts w:ascii="Calibri" w:hAnsi="Calibri" w:cs="Calibri"/>
                  <w:color w:val="000000"/>
                  <w:sz w:val="16"/>
                  <w:szCs w:val="16"/>
                  <w:lang w:eastAsia="en-US"/>
                </w:rPr>
                <w:t xml:space="preserve">206,483,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86" w:author="Machado, Diana" w:date="2019-02-04T10:09:00Z"/>
                <w:rFonts w:ascii="Calibri" w:hAnsi="Calibri" w:cs="Calibri"/>
                <w:color w:val="000000"/>
                <w:sz w:val="16"/>
                <w:szCs w:val="16"/>
                <w:lang w:eastAsia="en-US"/>
              </w:rPr>
            </w:pPr>
            <w:ins w:id="8587" w:author="Machado, Diana" w:date="2019-02-04T10:09:00Z">
              <w:r w:rsidRPr="00C722A9">
                <w:rPr>
                  <w:rFonts w:ascii="Calibri" w:hAnsi="Calibri" w:cs="Calibri"/>
                  <w:color w:val="000000"/>
                  <w:sz w:val="16"/>
                  <w:szCs w:val="16"/>
                  <w:lang w:eastAsia="en-US"/>
                </w:rPr>
                <w:t>0.65%</w:t>
              </w:r>
            </w:ins>
          </w:p>
        </w:tc>
      </w:tr>
      <w:tr w:rsidR="00741D6D" w:rsidRPr="00C722A9" w:rsidTr="00331AF4">
        <w:trPr>
          <w:trHeight w:hRule="exact" w:val="216"/>
          <w:ins w:id="85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89" w:author="Machado, Diana" w:date="2019-02-04T10:09:00Z"/>
                <w:rFonts w:ascii="Calibri" w:hAnsi="Calibri" w:cs="Calibri"/>
                <w:color w:val="000000"/>
                <w:sz w:val="16"/>
                <w:szCs w:val="16"/>
                <w:lang w:eastAsia="en-US"/>
              </w:rPr>
            </w:pPr>
            <w:ins w:id="8590" w:author="Machado, Diana" w:date="2019-02-04T10:09:00Z">
              <w:r w:rsidRPr="00C722A9">
                <w:rPr>
                  <w:rFonts w:ascii="Calibri" w:hAnsi="Calibri" w:cs="Calibri"/>
                  <w:color w:val="000000"/>
                  <w:sz w:val="16"/>
                  <w:szCs w:val="16"/>
                  <w:lang w:eastAsia="en-US"/>
                </w:rPr>
                <w:t>334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1" w:author="Machado, Diana" w:date="2019-02-04T10:09:00Z"/>
                <w:rFonts w:ascii="Calibri" w:hAnsi="Calibri" w:cs="Calibri"/>
                <w:color w:val="000000"/>
                <w:sz w:val="16"/>
                <w:szCs w:val="16"/>
                <w:lang w:eastAsia="en-US"/>
              </w:rPr>
            </w:pPr>
            <w:ins w:id="85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3" w:author="Machado, Diana" w:date="2019-02-04T10:09:00Z"/>
                <w:rFonts w:ascii="Calibri" w:hAnsi="Calibri" w:cs="Calibri"/>
                <w:color w:val="000000"/>
                <w:sz w:val="16"/>
                <w:szCs w:val="16"/>
                <w:lang w:eastAsia="en-US"/>
              </w:rPr>
            </w:pPr>
            <w:ins w:id="85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5" w:author="Machado, Diana" w:date="2019-02-04T10:09:00Z"/>
                <w:rFonts w:ascii="Calibri" w:hAnsi="Calibri" w:cs="Calibri"/>
                <w:color w:val="000000"/>
                <w:sz w:val="16"/>
                <w:szCs w:val="16"/>
                <w:lang w:eastAsia="en-US"/>
              </w:rPr>
            </w:pPr>
            <w:ins w:id="8596" w:author="Machado, Diana" w:date="2019-02-04T10:09:00Z">
              <w:r w:rsidRPr="00C722A9">
                <w:rPr>
                  <w:rFonts w:ascii="Calibri" w:hAnsi="Calibri" w:cs="Calibri"/>
                  <w:color w:val="000000"/>
                  <w:sz w:val="16"/>
                  <w:szCs w:val="16"/>
                  <w:lang w:eastAsia="en-US"/>
                </w:rPr>
                <w:t xml:space="preserve">135,911,6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7" w:author="Machado, Diana" w:date="2019-02-04T10:09:00Z"/>
                <w:rFonts w:ascii="Calibri" w:hAnsi="Calibri" w:cs="Calibri"/>
                <w:color w:val="000000"/>
                <w:sz w:val="16"/>
                <w:szCs w:val="16"/>
                <w:lang w:eastAsia="en-US"/>
              </w:rPr>
            </w:pPr>
            <w:ins w:id="8598" w:author="Machado, Diana" w:date="2019-02-04T10:09:00Z">
              <w:r w:rsidRPr="00C722A9">
                <w:rPr>
                  <w:rFonts w:ascii="Calibri" w:hAnsi="Calibri" w:cs="Calibri"/>
                  <w:color w:val="000000"/>
                  <w:sz w:val="16"/>
                  <w:szCs w:val="16"/>
                  <w:lang w:eastAsia="en-US"/>
                </w:rPr>
                <w:t>1.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9" w:author="Machado, Diana" w:date="2019-02-04T10:09:00Z"/>
                <w:rFonts w:ascii="Calibri" w:hAnsi="Calibri" w:cs="Calibri"/>
                <w:color w:val="000000"/>
                <w:sz w:val="16"/>
                <w:szCs w:val="16"/>
                <w:lang w:eastAsia="en-US"/>
              </w:rPr>
            </w:pPr>
            <w:ins w:id="86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1" w:author="Machado, Diana" w:date="2019-02-04T10:09:00Z"/>
                <w:rFonts w:ascii="Calibri" w:hAnsi="Calibri" w:cs="Calibri"/>
                <w:color w:val="000000"/>
                <w:sz w:val="16"/>
                <w:szCs w:val="16"/>
                <w:lang w:eastAsia="en-US"/>
              </w:rPr>
            </w:pPr>
            <w:ins w:id="86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3" w:author="Machado, Diana" w:date="2019-02-04T10:09:00Z"/>
                <w:rFonts w:ascii="Calibri" w:hAnsi="Calibri" w:cs="Calibri"/>
                <w:color w:val="000000"/>
                <w:sz w:val="16"/>
                <w:szCs w:val="16"/>
                <w:lang w:eastAsia="en-US"/>
              </w:rPr>
            </w:pPr>
            <w:ins w:id="8604" w:author="Machado, Diana" w:date="2019-02-04T10:09:00Z">
              <w:r w:rsidRPr="00C722A9">
                <w:rPr>
                  <w:rFonts w:ascii="Calibri" w:hAnsi="Calibri" w:cs="Calibri"/>
                  <w:color w:val="000000"/>
                  <w:sz w:val="16"/>
                  <w:szCs w:val="16"/>
                  <w:lang w:eastAsia="en-US"/>
                </w:rPr>
                <w:t xml:space="preserve">91,439,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5" w:author="Machado, Diana" w:date="2019-02-04T10:09:00Z"/>
                <w:rFonts w:ascii="Calibri" w:hAnsi="Calibri" w:cs="Calibri"/>
                <w:color w:val="000000"/>
                <w:sz w:val="16"/>
                <w:szCs w:val="16"/>
                <w:lang w:eastAsia="en-US"/>
              </w:rPr>
            </w:pPr>
            <w:ins w:id="8606" w:author="Machado, Diana" w:date="2019-02-04T10:09:00Z">
              <w:r w:rsidRPr="00C722A9">
                <w:rPr>
                  <w:rFonts w:ascii="Calibri" w:hAnsi="Calibri" w:cs="Calibri"/>
                  <w:color w:val="000000"/>
                  <w:sz w:val="16"/>
                  <w:szCs w:val="16"/>
                  <w:lang w:eastAsia="en-US"/>
                </w:rPr>
                <w:t>0.7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07" w:author="Machado, Diana" w:date="2019-02-04T10:09:00Z"/>
                <w:rFonts w:ascii="Calibri" w:hAnsi="Calibri" w:cs="Calibri"/>
                <w:color w:val="000000"/>
                <w:sz w:val="16"/>
                <w:szCs w:val="16"/>
                <w:lang w:eastAsia="en-US"/>
              </w:rPr>
            </w:pPr>
            <w:ins w:id="8608" w:author="Machado, Diana" w:date="2019-02-04T10:09:00Z">
              <w:r w:rsidRPr="00C722A9">
                <w:rPr>
                  <w:rFonts w:ascii="Calibri" w:hAnsi="Calibri" w:cs="Calibri"/>
                  <w:color w:val="000000"/>
                  <w:sz w:val="16"/>
                  <w:szCs w:val="16"/>
                  <w:lang w:eastAsia="en-US"/>
                </w:rPr>
                <w:t xml:space="preserve">227,351,1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09" w:author="Machado, Diana" w:date="2019-02-04T10:09:00Z"/>
                <w:rFonts w:ascii="Calibri" w:hAnsi="Calibri" w:cs="Calibri"/>
                <w:color w:val="000000"/>
                <w:sz w:val="16"/>
                <w:szCs w:val="16"/>
                <w:lang w:eastAsia="en-US"/>
              </w:rPr>
            </w:pPr>
            <w:ins w:id="8610" w:author="Machado, Diana" w:date="2019-02-04T10:09:00Z">
              <w:r w:rsidRPr="00C722A9">
                <w:rPr>
                  <w:rFonts w:ascii="Calibri" w:hAnsi="Calibri" w:cs="Calibri"/>
                  <w:color w:val="000000"/>
                  <w:sz w:val="16"/>
                  <w:szCs w:val="16"/>
                  <w:lang w:eastAsia="en-US"/>
                </w:rPr>
                <w:t>0.71%</w:t>
              </w:r>
            </w:ins>
          </w:p>
        </w:tc>
      </w:tr>
      <w:tr w:rsidR="00741D6D" w:rsidRPr="00C722A9" w:rsidTr="00331AF4">
        <w:trPr>
          <w:trHeight w:hRule="exact" w:val="216"/>
          <w:ins w:id="86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12" w:author="Machado, Diana" w:date="2019-02-04T10:09:00Z"/>
                <w:rFonts w:ascii="Calibri" w:hAnsi="Calibri" w:cs="Calibri"/>
                <w:color w:val="000000"/>
                <w:sz w:val="16"/>
                <w:szCs w:val="16"/>
                <w:lang w:eastAsia="en-US"/>
              </w:rPr>
            </w:pPr>
            <w:ins w:id="8613" w:author="Machado, Diana" w:date="2019-02-04T10:09:00Z">
              <w:r w:rsidRPr="00C722A9">
                <w:rPr>
                  <w:rFonts w:ascii="Calibri" w:hAnsi="Calibri" w:cs="Calibri"/>
                  <w:color w:val="000000"/>
                  <w:sz w:val="16"/>
                  <w:szCs w:val="16"/>
                  <w:lang w:eastAsia="en-US"/>
                </w:rPr>
                <w:t>334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4" w:author="Machado, Diana" w:date="2019-02-04T10:09:00Z"/>
                <w:rFonts w:ascii="Calibri" w:hAnsi="Calibri" w:cs="Calibri"/>
                <w:color w:val="000000"/>
                <w:sz w:val="16"/>
                <w:szCs w:val="16"/>
                <w:lang w:eastAsia="en-US"/>
              </w:rPr>
            </w:pPr>
            <w:ins w:id="86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6" w:author="Machado, Diana" w:date="2019-02-04T10:09:00Z"/>
                <w:rFonts w:ascii="Calibri" w:hAnsi="Calibri" w:cs="Calibri"/>
                <w:color w:val="000000"/>
                <w:sz w:val="16"/>
                <w:szCs w:val="16"/>
                <w:lang w:eastAsia="en-US"/>
              </w:rPr>
            </w:pPr>
            <w:ins w:id="86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8" w:author="Machado, Diana" w:date="2019-02-04T10:09:00Z"/>
                <w:rFonts w:ascii="Calibri" w:hAnsi="Calibri" w:cs="Calibri"/>
                <w:color w:val="000000"/>
                <w:sz w:val="16"/>
                <w:szCs w:val="16"/>
                <w:lang w:eastAsia="en-US"/>
              </w:rPr>
            </w:pPr>
            <w:ins w:id="8619" w:author="Machado, Diana" w:date="2019-02-04T10:09:00Z">
              <w:r w:rsidRPr="00C722A9">
                <w:rPr>
                  <w:rFonts w:ascii="Calibri" w:hAnsi="Calibri" w:cs="Calibri"/>
                  <w:color w:val="000000"/>
                  <w:sz w:val="16"/>
                  <w:szCs w:val="16"/>
                  <w:lang w:eastAsia="en-US"/>
                </w:rPr>
                <w:t xml:space="preserve">52,361,8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0" w:author="Machado, Diana" w:date="2019-02-04T10:09:00Z"/>
                <w:rFonts w:ascii="Calibri" w:hAnsi="Calibri" w:cs="Calibri"/>
                <w:color w:val="000000"/>
                <w:sz w:val="16"/>
                <w:szCs w:val="16"/>
                <w:lang w:eastAsia="en-US"/>
              </w:rPr>
            </w:pPr>
            <w:ins w:id="8621"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2" w:author="Machado, Diana" w:date="2019-02-04T10:09:00Z"/>
                <w:rFonts w:ascii="Calibri" w:hAnsi="Calibri" w:cs="Calibri"/>
                <w:color w:val="000000"/>
                <w:sz w:val="16"/>
                <w:szCs w:val="16"/>
                <w:lang w:eastAsia="en-US"/>
              </w:rPr>
            </w:pPr>
            <w:ins w:id="86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4" w:author="Machado, Diana" w:date="2019-02-04T10:09:00Z"/>
                <w:rFonts w:ascii="Calibri" w:hAnsi="Calibri" w:cs="Calibri"/>
                <w:color w:val="000000"/>
                <w:sz w:val="16"/>
                <w:szCs w:val="16"/>
                <w:lang w:eastAsia="en-US"/>
              </w:rPr>
            </w:pPr>
            <w:ins w:id="86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6" w:author="Machado, Diana" w:date="2019-02-04T10:09:00Z"/>
                <w:rFonts w:ascii="Calibri" w:hAnsi="Calibri" w:cs="Calibri"/>
                <w:color w:val="000000"/>
                <w:sz w:val="16"/>
                <w:szCs w:val="16"/>
                <w:lang w:eastAsia="en-US"/>
              </w:rPr>
            </w:pPr>
            <w:ins w:id="8627" w:author="Machado, Diana" w:date="2019-02-04T10:09:00Z">
              <w:r w:rsidRPr="00C722A9">
                <w:rPr>
                  <w:rFonts w:ascii="Calibri" w:hAnsi="Calibri" w:cs="Calibri"/>
                  <w:color w:val="000000"/>
                  <w:sz w:val="16"/>
                  <w:szCs w:val="16"/>
                  <w:lang w:eastAsia="en-US"/>
                </w:rPr>
                <w:t xml:space="preserve">46,345,4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8" w:author="Machado, Diana" w:date="2019-02-04T10:09:00Z"/>
                <w:rFonts w:ascii="Calibri" w:hAnsi="Calibri" w:cs="Calibri"/>
                <w:color w:val="000000"/>
                <w:sz w:val="16"/>
                <w:szCs w:val="16"/>
                <w:lang w:eastAsia="en-US"/>
              </w:rPr>
            </w:pPr>
            <w:ins w:id="8629"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30" w:author="Machado, Diana" w:date="2019-02-04T10:09:00Z"/>
                <w:rFonts w:ascii="Calibri" w:hAnsi="Calibri" w:cs="Calibri"/>
                <w:color w:val="000000"/>
                <w:sz w:val="16"/>
                <w:szCs w:val="16"/>
                <w:lang w:eastAsia="en-US"/>
              </w:rPr>
            </w:pPr>
            <w:ins w:id="8631" w:author="Machado, Diana" w:date="2019-02-04T10:09:00Z">
              <w:r w:rsidRPr="00C722A9">
                <w:rPr>
                  <w:rFonts w:ascii="Calibri" w:hAnsi="Calibri" w:cs="Calibri"/>
                  <w:color w:val="000000"/>
                  <w:sz w:val="16"/>
                  <w:szCs w:val="16"/>
                  <w:lang w:eastAsia="en-US"/>
                </w:rPr>
                <w:t xml:space="preserve">98,707,30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32" w:author="Machado, Diana" w:date="2019-02-04T10:09:00Z"/>
                <w:rFonts w:ascii="Calibri" w:hAnsi="Calibri" w:cs="Calibri"/>
                <w:color w:val="000000"/>
                <w:sz w:val="16"/>
                <w:szCs w:val="16"/>
                <w:lang w:eastAsia="en-US"/>
              </w:rPr>
            </w:pPr>
            <w:ins w:id="8633"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86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35" w:author="Machado, Diana" w:date="2019-02-04T10:09:00Z"/>
                <w:rFonts w:ascii="Calibri" w:hAnsi="Calibri" w:cs="Calibri"/>
                <w:color w:val="000000"/>
                <w:sz w:val="16"/>
                <w:szCs w:val="16"/>
                <w:lang w:eastAsia="en-US"/>
              </w:rPr>
            </w:pPr>
            <w:ins w:id="8636" w:author="Machado, Diana" w:date="2019-02-04T10:09:00Z">
              <w:r w:rsidRPr="00C722A9">
                <w:rPr>
                  <w:rFonts w:ascii="Calibri" w:hAnsi="Calibri" w:cs="Calibri"/>
                  <w:color w:val="000000"/>
                  <w:sz w:val="16"/>
                  <w:szCs w:val="16"/>
                  <w:lang w:eastAsia="en-US"/>
                </w:rPr>
                <w:t>334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37" w:author="Machado, Diana" w:date="2019-02-04T10:09:00Z"/>
                <w:rFonts w:ascii="Calibri" w:hAnsi="Calibri" w:cs="Calibri"/>
                <w:color w:val="000000"/>
                <w:sz w:val="16"/>
                <w:szCs w:val="16"/>
                <w:lang w:eastAsia="en-US"/>
              </w:rPr>
            </w:pPr>
            <w:ins w:id="86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39" w:author="Machado, Diana" w:date="2019-02-04T10:09:00Z"/>
                <w:rFonts w:ascii="Calibri" w:hAnsi="Calibri" w:cs="Calibri"/>
                <w:color w:val="000000"/>
                <w:sz w:val="16"/>
                <w:szCs w:val="16"/>
                <w:lang w:eastAsia="en-US"/>
              </w:rPr>
            </w:pPr>
            <w:ins w:id="86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1" w:author="Machado, Diana" w:date="2019-02-04T10:09:00Z"/>
                <w:rFonts w:ascii="Calibri" w:hAnsi="Calibri" w:cs="Calibri"/>
                <w:color w:val="000000"/>
                <w:sz w:val="16"/>
                <w:szCs w:val="16"/>
                <w:lang w:eastAsia="en-US"/>
              </w:rPr>
            </w:pPr>
            <w:ins w:id="8642" w:author="Machado, Diana" w:date="2019-02-04T10:09:00Z">
              <w:r w:rsidRPr="00C722A9">
                <w:rPr>
                  <w:rFonts w:ascii="Calibri" w:hAnsi="Calibri" w:cs="Calibri"/>
                  <w:color w:val="000000"/>
                  <w:sz w:val="16"/>
                  <w:szCs w:val="16"/>
                  <w:lang w:eastAsia="en-US"/>
                </w:rPr>
                <w:t xml:space="preserve">21,201,2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3" w:author="Machado, Diana" w:date="2019-02-04T10:09:00Z"/>
                <w:rFonts w:ascii="Calibri" w:hAnsi="Calibri" w:cs="Calibri"/>
                <w:color w:val="000000"/>
                <w:sz w:val="16"/>
                <w:szCs w:val="16"/>
                <w:lang w:eastAsia="en-US"/>
              </w:rPr>
            </w:pPr>
            <w:ins w:id="8644"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5" w:author="Machado, Diana" w:date="2019-02-04T10:09:00Z"/>
                <w:rFonts w:ascii="Calibri" w:hAnsi="Calibri" w:cs="Calibri"/>
                <w:color w:val="000000"/>
                <w:sz w:val="16"/>
                <w:szCs w:val="16"/>
                <w:lang w:eastAsia="en-US"/>
              </w:rPr>
            </w:pPr>
            <w:ins w:id="86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7" w:author="Machado, Diana" w:date="2019-02-04T10:09:00Z"/>
                <w:rFonts w:ascii="Calibri" w:hAnsi="Calibri" w:cs="Calibri"/>
                <w:color w:val="000000"/>
                <w:sz w:val="16"/>
                <w:szCs w:val="16"/>
                <w:lang w:eastAsia="en-US"/>
              </w:rPr>
            </w:pPr>
            <w:ins w:id="86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9" w:author="Machado, Diana" w:date="2019-02-04T10:09:00Z"/>
                <w:rFonts w:ascii="Calibri" w:hAnsi="Calibri" w:cs="Calibri"/>
                <w:color w:val="000000"/>
                <w:sz w:val="16"/>
                <w:szCs w:val="16"/>
                <w:lang w:eastAsia="en-US"/>
              </w:rPr>
            </w:pPr>
            <w:ins w:id="8650" w:author="Machado, Diana" w:date="2019-02-04T10:09:00Z">
              <w:r w:rsidRPr="00C722A9">
                <w:rPr>
                  <w:rFonts w:ascii="Calibri" w:hAnsi="Calibri" w:cs="Calibri"/>
                  <w:color w:val="000000"/>
                  <w:sz w:val="16"/>
                  <w:szCs w:val="16"/>
                  <w:lang w:eastAsia="en-US"/>
                </w:rPr>
                <w:t xml:space="preserve">14,151,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51" w:author="Machado, Diana" w:date="2019-02-04T10:09:00Z"/>
                <w:rFonts w:ascii="Calibri" w:hAnsi="Calibri" w:cs="Calibri"/>
                <w:color w:val="000000"/>
                <w:sz w:val="16"/>
                <w:szCs w:val="16"/>
                <w:lang w:eastAsia="en-US"/>
              </w:rPr>
            </w:pPr>
            <w:ins w:id="8652"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53" w:author="Machado, Diana" w:date="2019-02-04T10:09:00Z"/>
                <w:rFonts w:ascii="Calibri" w:hAnsi="Calibri" w:cs="Calibri"/>
                <w:color w:val="000000"/>
                <w:sz w:val="16"/>
                <w:szCs w:val="16"/>
                <w:lang w:eastAsia="en-US"/>
              </w:rPr>
            </w:pPr>
            <w:ins w:id="8654" w:author="Machado, Diana" w:date="2019-02-04T10:09:00Z">
              <w:r w:rsidRPr="00C722A9">
                <w:rPr>
                  <w:rFonts w:ascii="Calibri" w:hAnsi="Calibri" w:cs="Calibri"/>
                  <w:color w:val="000000"/>
                  <w:sz w:val="16"/>
                  <w:szCs w:val="16"/>
                  <w:lang w:eastAsia="en-US"/>
                </w:rPr>
                <w:t xml:space="preserve">35,352,9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55" w:author="Machado, Diana" w:date="2019-02-04T10:09:00Z"/>
                <w:rFonts w:ascii="Calibri" w:hAnsi="Calibri" w:cs="Calibri"/>
                <w:color w:val="000000"/>
                <w:sz w:val="16"/>
                <w:szCs w:val="16"/>
                <w:lang w:eastAsia="en-US"/>
              </w:rPr>
            </w:pPr>
            <w:ins w:id="865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86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58" w:author="Machado, Diana" w:date="2019-02-04T10:09:00Z"/>
                <w:rFonts w:ascii="Calibri" w:hAnsi="Calibri" w:cs="Calibri"/>
                <w:color w:val="000000"/>
                <w:sz w:val="16"/>
                <w:szCs w:val="16"/>
                <w:lang w:eastAsia="en-US"/>
              </w:rPr>
            </w:pPr>
            <w:ins w:id="8659" w:author="Machado, Diana" w:date="2019-02-04T10:09:00Z">
              <w:r w:rsidRPr="00C722A9">
                <w:rPr>
                  <w:rFonts w:ascii="Calibri" w:hAnsi="Calibri" w:cs="Calibri"/>
                  <w:color w:val="000000"/>
                  <w:sz w:val="16"/>
                  <w:szCs w:val="16"/>
                  <w:lang w:eastAsia="en-US"/>
                </w:rPr>
                <w:t>334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0" w:author="Machado, Diana" w:date="2019-02-04T10:09:00Z"/>
                <w:rFonts w:ascii="Calibri" w:hAnsi="Calibri" w:cs="Calibri"/>
                <w:color w:val="000000"/>
                <w:sz w:val="16"/>
                <w:szCs w:val="16"/>
                <w:lang w:eastAsia="en-US"/>
              </w:rPr>
            </w:pPr>
            <w:ins w:id="86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2" w:author="Machado, Diana" w:date="2019-02-04T10:09:00Z"/>
                <w:rFonts w:ascii="Calibri" w:hAnsi="Calibri" w:cs="Calibri"/>
                <w:color w:val="000000"/>
                <w:sz w:val="16"/>
                <w:szCs w:val="16"/>
                <w:lang w:eastAsia="en-US"/>
              </w:rPr>
            </w:pPr>
            <w:ins w:id="86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4" w:author="Machado, Diana" w:date="2019-02-04T10:09:00Z"/>
                <w:rFonts w:ascii="Calibri" w:hAnsi="Calibri" w:cs="Calibri"/>
                <w:color w:val="000000"/>
                <w:sz w:val="16"/>
                <w:szCs w:val="16"/>
                <w:lang w:eastAsia="en-US"/>
              </w:rPr>
            </w:pPr>
            <w:ins w:id="8665" w:author="Machado, Diana" w:date="2019-02-04T10:09:00Z">
              <w:r w:rsidRPr="00C722A9">
                <w:rPr>
                  <w:rFonts w:ascii="Calibri" w:hAnsi="Calibri" w:cs="Calibri"/>
                  <w:color w:val="000000"/>
                  <w:sz w:val="16"/>
                  <w:szCs w:val="16"/>
                  <w:lang w:eastAsia="en-US"/>
                </w:rPr>
                <w:t xml:space="preserve">128,392,4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6" w:author="Machado, Diana" w:date="2019-02-04T10:09:00Z"/>
                <w:rFonts w:ascii="Calibri" w:hAnsi="Calibri" w:cs="Calibri"/>
                <w:color w:val="000000"/>
                <w:sz w:val="16"/>
                <w:szCs w:val="16"/>
                <w:lang w:eastAsia="en-US"/>
              </w:rPr>
            </w:pPr>
            <w:ins w:id="8667" w:author="Machado, Diana" w:date="2019-02-04T10:09:00Z">
              <w:r w:rsidRPr="00C722A9">
                <w:rPr>
                  <w:rFonts w:ascii="Calibri" w:hAnsi="Calibri" w:cs="Calibri"/>
                  <w:color w:val="000000"/>
                  <w:sz w:val="16"/>
                  <w:szCs w:val="16"/>
                  <w:lang w:eastAsia="en-US"/>
                </w:rPr>
                <w:t>1.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8" w:author="Machado, Diana" w:date="2019-02-04T10:09:00Z"/>
                <w:rFonts w:ascii="Calibri" w:hAnsi="Calibri" w:cs="Calibri"/>
                <w:color w:val="000000"/>
                <w:sz w:val="16"/>
                <w:szCs w:val="16"/>
                <w:lang w:eastAsia="en-US"/>
              </w:rPr>
            </w:pPr>
            <w:ins w:id="86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0" w:author="Machado, Diana" w:date="2019-02-04T10:09:00Z"/>
                <w:rFonts w:ascii="Calibri" w:hAnsi="Calibri" w:cs="Calibri"/>
                <w:color w:val="000000"/>
                <w:sz w:val="16"/>
                <w:szCs w:val="16"/>
                <w:lang w:eastAsia="en-US"/>
              </w:rPr>
            </w:pPr>
            <w:ins w:id="86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2" w:author="Machado, Diana" w:date="2019-02-04T10:09:00Z"/>
                <w:rFonts w:ascii="Calibri" w:hAnsi="Calibri" w:cs="Calibri"/>
                <w:color w:val="000000"/>
                <w:sz w:val="16"/>
                <w:szCs w:val="16"/>
                <w:lang w:eastAsia="en-US"/>
              </w:rPr>
            </w:pPr>
            <w:ins w:id="8673" w:author="Machado, Diana" w:date="2019-02-04T10:09:00Z">
              <w:r w:rsidRPr="00C722A9">
                <w:rPr>
                  <w:rFonts w:ascii="Calibri" w:hAnsi="Calibri" w:cs="Calibri"/>
                  <w:color w:val="000000"/>
                  <w:sz w:val="16"/>
                  <w:szCs w:val="16"/>
                  <w:lang w:eastAsia="en-US"/>
                </w:rPr>
                <w:t xml:space="preserve">100,213,9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4" w:author="Machado, Diana" w:date="2019-02-04T10:09:00Z"/>
                <w:rFonts w:ascii="Calibri" w:hAnsi="Calibri" w:cs="Calibri"/>
                <w:color w:val="000000"/>
                <w:sz w:val="16"/>
                <w:szCs w:val="16"/>
                <w:lang w:eastAsia="en-US"/>
              </w:rPr>
            </w:pPr>
            <w:ins w:id="8675" w:author="Machado, Diana" w:date="2019-02-04T10:09:00Z">
              <w:r w:rsidRPr="00C722A9">
                <w:rPr>
                  <w:rFonts w:ascii="Calibri" w:hAnsi="Calibri" w:cs="Calibri"/>
                  <w:color w:val="000000"/>
                  <w:sz w:val="16"/>
                  <w:szCs w:val="16"/>
                  <w:lang w:eastAsia="en-US"/>
                </w:rPr>
                <w:t>0.7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76" w:author="Machado, Diana" w:date="2019-02-04T10:09:00Z"/>
                <w:rFonts w:ascii="Calibri" w:hAnsi="Calibri" w:cs="Calibri"/>
                <w:color w:val="000000"/>
                <w:sz w:val="16"/>
                <w:szCs w:val="16"/>
                <w:lang w:eastAsia="en-US"/>
              </w:rPr>
            </w:pPr>
            <w:ins w:id="8677" w:author="Machado, Diana" w:date="2019-02-04T10:09:00Z">
              <w:r w:rsidRPr="00C722A9">
                <w:rPr>
                  <w:rFonts w:ascii="Calibri" w:hAnsi="Calibri" w:cs="Calibri"/>
                  <w:color w:val="000000"/>
                  <w:sz w:val="16"/>
                  <w:szCs w:val="16"/>
                  <w:lang w:eastAsia="en-US"/>
                </w:rPr>
                <w:t xml:space="preserve">228,606,48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78" w:author="Machado, Diana" w:date="2019-02-04T10:09:00Z"/>
                <w:rFonts w:ascii="Calibri" w:hAnsi="Calibri" w:cs="Calibri"/>
                <w:color w:val="000000"/>
                <w:sz w:val="16"/>
                <w:szCs w:val="16"/>
                <w:lang w:eastAsia="en-US"/>
              </w:rPr>
            </w:pPr>
            <w:ins w:id="8679" w:author="Machado, Diana" w:date="2019-02-04T10:09:00Z">
              <w:r w:rsidRPr="00C722A9">
                <w:rPr>
                  <w:rFonts w:ascii="Calibri" w:hAnsi="Calibri" w:cs="Calibri"/>
                  <w:color w:val="000000"/>
                  <w:sz w:val="16"/>
                  <w:szCs w:val="16"/>
                  <w:lang w:eastAsia="en-US"/>
                </w:rPr>
                <w:t>0.71%</w:t>
              </w:r>
            </w:ins>
          </w:p>
        </w:tc>
      </w:tr>
      <w:tr w:rsidR="00741D6D" w:rsidRPr="00C722A9" w:rsidTr="00331AF4">
        <w:trPr>
          <w:trHeight w:hRule="exact" w:val="216"/>
          <w:ins w:id="86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81" w:author="Machado, Diana" w:date="2019-02-04T10:09:00Z"/>
                <w:rFonts w:ascii="Calibri" w:hAnsi="Calibri" w:cs="Calibri"/>
                <w:color w:val="000000"/>
                <w:sz w:val="16"/>
                <w:szCs w:val="16"/>
                <w:lang w:eastAsia="en-US"/>
              </w:rPr>
            </w:pPr>
            <w:ins w:id="8682" w:author="Machado, Diana" w:date="2019-02-04T10:09:00Z">
              <w:r w:rsidRPr="00C722A9">
                <w:rPr>
                  <w:rFonts w:ascii="Calibri" w:hAnsi="Calibri" w:cs="Calibri"/>
                  <w:color w:val="000000"/>
                  <w:sz w:val="16"/>
                  <w:szCs w:val="16"/>
                  <w:lang w:eastAsia="en-US"/>
                </w:rPr>
                <w:t>334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3" w:author="Machado, Diana" w:date="2019-02-04T10:09:00Z"/>
                <w:rFonts w:ascii="Calibri" w:hAnsi="Calibri" w:cs="Calibri"/>
                <w:color w:val="000000"/>
                <w:sz w:val="16"/>
                <w:szCs w:val="16"/>
                <w:lang w:eastAsia="en-US"/>
              </w:rPr>
            </w:pPr>
            <w:ins w:id="86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5" w:author="Machado, Diana" w:date="2019-02-04T10:09:00Z"/>
                <w:rFonts w:ascii="Calibri" w:hAnsi="Calibri" w:cs="Calibri"/>
                <w:color w:val="000000"/>
                <w:sz w:val="16"/>
                <w:szCs w:val="16"/>
                <w:lang w:eastAsia="en-US"/>
              </w:rPr>
            </w:pPr>
            <w:ins w:id="86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7" w:author="Machado, Diana" w:date="2019-02-04T10:09:00Z"/>
                <w:rFonts w:ascii="Calibri" w:hAnsi="Calibri" w:cs="Calibri"/>
                <w:color w:val="000000"/>
                <w:sz w:val="16"/>
                <w:szCs w:val="16"/>
                <w:lang w:eastAsia="en-US"/>
              </w:rPr>
            </w:pPr>
            <w:ins w:id="8688" w:author="Machado, Diana" w:date="2019-02-04T10:09:00Z">
              <w:r w:rsidRPr="00C722A9">
                <w:rPr>
                  <w:rFonts w:ascii="Calibri" w:hAnsi="Calibri" w:cs="Calibri"/>
                  <w:color w:val="000000"/>
                  <w:sz w:val="16"/>
                  <w:szCs w:val="16"/>
                  <w:lang w:eastAsia="en-US"/>
                </w:rPr>
                <w:t xml:space="preserve">43,843,4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9" w:author="Machado, Diana" w:date="2019-02-04T10:09:00Z"/>
                <w:rFonts w:ascii="Calibri" w:hAnsi="Calibri" w:cs="Calibri"/>
                <w:color w:val="000000"/>
                <w:sz w:val="16"/>
                <w:szCs w:val="16"/>
                <w:lang w:eastAsia="en-US"/>
              </w:rPr>
            </w:pPr>
            <w:ins w:id="8690"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1" w:author="Machado, Diana" w:date="2019-02-04T10:09:00Z"/>
                <w:rFonts w:ascii="Calibri" w:hAnsi="Calibri" w:cs="Calibri"/>
                <w:color w:val="000000"/>
                <w:sz w:val="16"/>
                <w:szCs w:val="16"/>
                <w:lang w:eastAsia="en-US"/>
              </w:rPr>
            </w:pPr>
            <w:ins w:id="86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3" w:author="Machado, Diana" w:date="2019-02-04T10:09:00Z"/>
                <w:rFonts w:ascii="Calibri" w:hAnsi="Calibri" w:cs="Calibri"/>
                <w:color w:val="000000"/>
                <w:sz w:val="16"/>
                <w:szCs w:val="16"/>
                <w:lang w:eastAsia="en-US"/>
              </w:rPr>
            </w:pPr>
            <w:ins w:id="86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5" w:author="Machado, Diana" w:date="2019-02-04T10:09:00Z"/>
                <w:rFonts w:ascii="Calibri" w:hAnsi="Calibri" w:cs="Calibri"/>
                <w:color w:val="000000"/>
                <w:sz w:val="16"/>
                <w:szCs w:val="16"/>
                <w:lang w:eastAsia="en-US"/>
              </w:rPr>
            </w:pPr>
            <w:ins w:id="8696" w:author="Machado, Diana" w:date="2019-02-04T10:09:00Z">
              <w:r w:rsidRPr="00C722A9">
                <w:rPr>
                  <w:rFonts w:ascii="Calibri" w:hAnsi="Calibri" w:cs="Calibri"/>
                  <w:color w:val="000000"/>
                  <w:sz w:val="16"/>
                  <w:szCs w:val="16"/>
                  <w:lang w:eastAsia="en-US"/>
                </w:rPr>
                <w:t xml:space="preserve">34,008,5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7" w:author="Machado, Diana" w:date="2019-02-04T10:09:00Z"/>
                <w:rFonts w:ascii="Calibri" w:hAnsi="Calibri" w:cs="Calibri"/>
                <w:color w:val="000000"/>
                <w:sz w:val="16"/>
                <w:szCs w:val="16"/>
                <w:lang w:eastAsia="en-US"/>
              </w:rPr>
            </w:pPr>
            <w:ins w:id="8698"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99" w:author="Machado, Diana" w:date="2019-02-04T10:09:00Z"/>
                <w:rFonts w:ascii="Calibri" w:hAnsi="Calibri" w:cs="Calibri"/>
                <w:color w:val="000000"/>
                <w:sz w:val="16"/>
                <w:szCs w:val="16"/>
                <w:lang w:eastAsia="en-US"/>
              </w:rPr>
            </w:pPr>
            <w:ins w:id="8700" w:author="Machado, Diana" w:date="2019-02-04T10:09:00Z">
              <w:r w:rsidRPr="00C722A9">
                <w:rPr>
                  <w:rFonts w:ascii="Calibri" w:hAnsi="Calibri" w:cs="Calibri"/>
                  <w:color w:val="000000"/>
                  <w:sz w:val="16"/>
                  <w:szCs w:val="16"/>
                  <w:lang w:eastAsia="en-US"/>
                </w:rPr>
                <w:t xml:space="preserve">77,852,2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01" w:author="Machado, Diana" w:date="2019-02-04T10:09:00Z"/>
                <w:rFonts w:ascii="Calibri" w:hAnsi="Calibri" w:cs="Calibri"/>
                <w:color w:val="000000"/>
                <w:sz w:val="16"/>
                <w:szCs w:val="16"/>
                <w:lang w:eastAsia="en-US"/>
              </w:rPr>
            </w:pPr>
            <w:ins w:id="8702"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87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04" w:author="Machado, Diana" w:date="2019-02-04T10:09:00Z"/>
                <w:rFonts w:ascii="Calibri" w:hAnsi="Calibri" w:cs="Calibri"/>
                <w:color w:val="000000"/>
                <w:sz w:val="16"/>
                <w:szCs w:val="16"/>
                <w:lang w:eastAsia="en-US"/>
              </w:rPr>
            </w:pPr>
            <w:ins w:id="8705" w:author="Machado, Diana" w:date="2019-02-04T10:09:00Z">
              <w:r w:rsidRPr="00C722A9">
                <w:rPr>
                  <w:rFonts w:ascii="Calibri" w:hAnsi="Calibri" w:cs="Calibri"/>
                  <w:color w:val="000000"/>
                  <w:sz w:val="16"/>
                  <w:szCs w:val="16"/>
                  <w:lang w:eastAsia="en-US"/>
                </w:rPr>
                <w:t>334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6" w:author="Machado, Diana" w:date="2019-02-04T10:09:00Z"/>
                <w:rFonts w:ascii="Calibri" w:hAnsi="Calibri" w:cs="Calibri"/>
                <w:color w:val="000000"/>
                <w:sz w:val="16"/>
                <w:szCs w:val="16"/>
                <w:lang w:eastAsia="en-US"/>
              </w:rPr>
            </w:pPr>
            <w:ins w:id="87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8" w:author="Machado, Diana" w:date="2019-02-04T10:09:00Z"/>
                <w:rFonts w:ascii="Calibri" w:hAnsi="Calibri" w:cs="Calibri"/>
                <w:color w:val="000000"/>
                <w:sz w:val="16"/>
                <w:szCs w:val="16"/>
                <w:lang w:eastAsia="en-US"/>
              </w:rPr>
            </w:pPr>
            <w:ins w:id="87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0" w:author="Machado, Diana" w:date="2019-02-04T10:09:00Z"/>
                <w:rFonts w:ascii="Calibri" w:hAnsi="Calibri" w:cs="Calibri"/>
                <w:color w:val="000000"/>
                <w:sz w:val="16"/>
                <w:szCs w:val="16"/>
                <w:lang w:eastAsia="en-US"/>
              </w:rPr>
            </w:pPr>
            <w:ins w:id="8711" w:author="Machado, Diana" w:date="2019-02-04T10:09:00Z">
              <w:r w:rsidRPr="00C722A9">
                <w:rPr>
                  <w:rFonts w:ascii="Calibri" w:hAnsi="Calibri" w:cs="Calibri"/>
                  <w:color w:val="000000"/>
                  <w:sz w:val="16"/>
                  <w:szCs w:val="16"/>
                  <w:lang w:eastAsia="en-US"/>
                </w:rPr>
                <w:t xml:space="preserve">51,636,4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2" w:author="Machado, Diana" w:date="2019-02-04T10:09:00Z"/>
                <w:rFonts w:ascii="Calibri" w:hAnsi="Calibri" w:cs="Calibri"/>
                <w:color w:val="000000"/>
                <w:sz w:val="16"/>
                <w:szCs w:val="16"/>
                <w:lang w:eastAsia="en-US"/>
              </w:rPr>
            </w:pPr>
            <w:ins w:id="8713"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4" w:author="Machado, Diana" w:date="2019-02-04T10:09:00Z"/>
                <w:rFonts w:ascii="Calibri" w:hAnsi="Calibri" w:cs="Calibri"/>
                <w:color w:val="000000"/>
                <w:sz w:val="16"/>
                <w:szCs w:val="16"/>
                <w:lang w:eastAsia="en-US"/>
              </w:rPr>
            </w:pPr>
            <w:ins w:id="87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6" w:author="Machado, Diana" w:date="2019-02-04T10:09:00Z"/>
                <w:rFonts w:ascii="Calibri" w:hAnsi="Calibri" w:cs="Calibri"/>
                <w:color w:val="000000"/>
                <w:sz w:val="16"/>
                <w:szCs w:val="16"/>
                <w:lang w:eastAsia="en-US"/>
              </w:rPr>
            </w:pPr>
            <w:ins w:id="87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8" w:author="Machado, Diana" w:date="2019-02-04T10:09:00Z"/>
                <w:rFonts w:ascii="Calibri" w:hAnsi="Calibri" w:cs="Calibri"/>
                <w:color w:val="000000"/>
                <w:sz w:val="16"/>
                <w:szCs w:val="16"/>
                <w:lang w:eastAsia="en-US"/>
              </w:rPr>
            </w:pPr>
            <w:ins w:id="8719" w:author="Machado, Diana" w:date="2019-02-04T10:09:00Z">
              <w:r w:rsidRPr="00C722A9">
                <w:rPr>
                  <w:rFonts w:ascii="Calibri" w:hAnsi="Calibri" w:cs="Calibri"/>
                  <w:color w:val="000000"/>
                  <w:sz w:val="16"/>
                  <w:szCs w:val="16"/>
                  <w:lang w:eastAsia="en-US"/>
                </w:rPr>
                <w:t xml:space="preserve">34,190,2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20" w:author="Machado, Diana" w:date="2019-02-04T10:09:00Z"/>
                <w:rFonts w:ascii="Calibri" w:hAnsi="Calibri" w:cs="Calibri"/>
                <w:color w:val="000000"/>
                <w:sz w:val="16"/>
                <w:szCs w:val="16"/>
                <w:lang w:eastAsia="en-US"/>
              </w:rPr>
            </w:pPr>
            <w:ins w:id="8721"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22" w:author="Machado, Diana" w:date="2019-02-04T10:09:00Z"/>
                <w:rFonts w:ascii="Calibri" w:hAnsi="Calibri" w:cs="Calibri"/>
                <w:color w:val="000000"/>
                <w:sz w:val="16"/>
                <w:szCs w:val="16"/>
                <w:lang w:eastAsia="en-US"/>
              </w:rPr>
            </w:pPr>
            <w:ins w:id="8723" w:author="Machado, Diana" w:date="2019-02-04T10:09:00Z">
              <w:r w:rsidRPr="00C722A9">
                <w:rPr>
                  <w:rFonts w:ascii="Calibri" w:hAnsi="Calibri" w:cs="Calibri"/>
                  <w:color w:val="000000"/>
                  <w:sz w:val="16"/>
                  <w:szCs w:val="16"/>
                  <w:lang w:eastAsia="en-US"/>
                </w:rPr>
                <w:t xml:space="preserve">85,826,9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24" w:author="Machado, Diana" w:date="2019-02-04T10:09:00Z"/>
                <w:rFonts w:ascii="Calibri" w:hAnsi="Calibri" w:cs="Calibri"/>
                <w:color w:val="000000"/>
                <w:sz w:val="16"/>
                <w:szCs w:val="16"/>
                <w:lang w:eastAsia="en-US"/>
              </w:rPr>
            </w:pPr>
            <w:ins w:id="8725"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87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27" w:author="Machado, Diana" w:date="2019-02-04T10:09:00Z"/>
                <w:rFonts w:ascii="Calibri" w:hAnsi="Calibri" w:cs="Calibri"/>
                <w:color w:val="000000"/>
                <w:sz w:val="16"/>
                <w:szCs w:val="16"/>
                <w:lang w:eastAsia="en-US"/>
              </w:rPr>
            </w:pPr>
            <w:ins w:id="8728" w:author="Machado, Diana" w:date="2019-02-04T10:09:00Z">
              <w:r w:rsidRPr="00C722A9">
                <w:rPr>
                  <w:rFonts w:ascii="Calibri" w:hAnsi="Calibri" w:cs="Calibri"/>
                  <w:color w:val="000000"/>
                  <w:sz w:val="16"/>
                  <w:szCs w:val="16"/>
                  <w:lang w:eastAsia="en-US"/>
                </w:rPr>
                <w:t>334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29" w:author="Machado, Diana" w:date="2019-02-04T10:09:00Z"/>
                <w:rFonts w:ascii="Calibri" w:hAnsi="Calibri" w:cs="Calibri"/>
                <w:color w:val="000000"/>
                <w:sz w:val="16"/>
                <w:szCs w:val="16"/>
                <w:lang w:eastAsia="en-US"/>
              </w:rPr>
            </w:pPr>
            <w:ins w:id="87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1" w:author="Machado, Diana" w:date="2019-02-04T10:09:00Z"/>
                <w:rFonts w:ascii="Calibri" w:hAnsi="Calibri" w:cs="Calibri"/>
                <w:color w:val="000000"/>
                <w:sz w:val="16"/>
                <w:szCs w:val="16"/>
                <w:lang w:eastAsia="en-US"/>
              </w:rPr>
            </w:pPr>
            <w:ins w:id="87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3" w:author="Machado, Diana" w:date="2019-02-04T10:09:00Z"/>
                <w:rFonts w:ascii="Calibri" w:hAnsi="Calibri" w:cs="Calibri"/>
                <w:color w:val="000000"/>
                <w:sz w:val="16"/>
                <w:szCs w:val="16"/>
                <w:lang w:eastAsia="en-US"/>
              </w:rPr>
            </w:pPr>
            <w:ins w:id="8734" w:author="Machado, Diana" w:date="2019-02-04T10:09:00Z">
              <w:r w:rsidRPr="00C722A9">
                <w:rPr>
                  <w:rFonts w:ascii="Calibri" w:hAnsi="Calibri" w:cs="Calibri"/>
                  <w:color w:val="000000"/>
                  <w:sz w:val="16"/>
                  <w:szCs w:val="16"/>
                  <w:lang w:eastAsia="en-US"/>
                </w:rPr>
                <w:t xml:space="preserve">187,250,9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5" w:author="Machado, Diana" w:date="2019-02-04T10:09:00Z"/>
                <w:rFonts w:ascii="Calibri" w:hAnsi="Calibri" w:cs="Calibri"/>
                <w:color w:val="000000"/>
                <w:sz w:val="16"/>
                <w:szCs w:val="16"/>
                <w:lang w:eastAsia="en-US"/>
              </w:rPr>
            </w:pPr>
            <w:ins w:id="8736" w:author="Machado, Diana" w:date="2019-02-04T10:09:00Z">
              <w:r w:rsidRPr="00C722A9">
                <w:rPr>
                  <w:rFonts w:ascii="Calibri" w:hAnsi="Calibri" w:cs="Calibri"/>
                  <w:color w:val="000000"/>
                  <w:sz w:val="16"/>
                  <w:szCs w:val="16"/>
                  <w:lang w:eastAsia="en-US"/>
                </w:rPr>
                <w:t>1.5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7" w:author="Machado, Diana" w:date="2019-02-04T10:09:00Z"/>
                <w:rFonts w:ascii="Calibri" w:hAnsi="Calibri" w:cs="Calibri"/>
                <w:color w:val="000000"/>
                <w:sz w:val="16"/>
                <w:szCs w:val="16"/>
                <w:lang w:eastAsia="en-US"/>
              </w:rPr>
            </w:pPr>
            <w:ins w:id="87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9" w:author="Machado, Diana" w:date="2019-02-04T10:09:00Z"/>
                <w:rFonts w:ascii="Calibri" w:hAnsi="Calibri" w:cs="Calibri"/>
                <w:color w:val="000000"/>
                <w:sz w:val="16"/>
                <w:szCs w:val="16"/>
                <w:lang w:eastAsia="en-US"/>
              </w:rPr>
            </w:pPr>
            <w:ins w:id="87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41" w:author="Machado, Diana" w:date="2019-02-04T10:09:00Z"/>
                <w:rFonts w:ascii="Calibri" w:hAnsi="Calibri" w:cs="Calibri"/>
                <w:color w:val="000000"/>
                <w:sz w:val="16"/>
                <w:szCs w:val="16"/>
                <w:lang w:eastAsia="en-US"/>
              </w:rPr>
            </w:pPr>
            <w:ins w:id="8742" w:author="Machado, Diana" w:date="2019-02-04T10:09:00Z">
              <w:r w:rsidRPr="00C722A9">
                <w:rPr>
                  <w:rFonts w:ascii="Calibri" w:hAnsi="Calibri" w:cs="Calibri"/>
                  <w:color w:val="000000"/>
                  <w:sz w:val="16"/>
                  <w:szCs w:val="16"/>
                  <w:lang w:eastAsia="en-US"/>
                </w:rPr>
                <w:t xml:space="preserve">152,093,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43" w:author="Machado, Diana" w:date="2019-02-04T10:09:00Z"/>
                <w:rFonts w:ascii="Calibri" w:hAnsi="Calibri" w:cs="Calibri"/>
                <w:color w:val="000000"/>
                <w:sz w:val="16"/>
                <w:szCs w:val="16"/>
                <w:lang w:eastAsia="en-US"/>
              </w:rPr>
            </w:pPr>
            <w:ins w:id="8744" w:author="Machado, Diana" w:date="2019-02-04T10:09:00Z">
              <w:r w:rsidRPr="00C722A9">
                <w:rPr>
                  <w:rFonts w:ascii="Calibri" w:hAnsi="Calibri" w:cs="Calibri"/>
                  <w:color w:val="000000"/>
                  <w:sz w:val="16"/>
                  <w:szCs w:val="16"/>
                  <w:lang w:eastAsia="en-US"/>
                </w:rPr>
                <w:t>1.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45" w:author="Machado, Diana" w:date="2019-02-04T10:09:00Z"/>
                <w:rFonts w:ascii="Calibri" w:hAnsi="Calibri" w:cs="Calibri"/>
                <w:color w:val="000000"/>
                <w:sz w:val="16"/>
                <w:szCs w:val="16"/>
                <w:lang w:eastAsia="en-US"/>
              </w:rPr>
            </w:pPr>
            <w:ins w:id="8746" w:author="Machado, Diana" w:date="2019-02-04T10:09:00Z">
              <w:r w:rsidRPr="00C722A9">
                <w:rPr>
                  <w:rFonts w:ascii="Calibri" w:hAnsi="Calibri" w:cs="Calibri"/>
                  <w:color w:val="000000"/>
                  <w:sz w:val="16"/>
                  <w:szCs w:val="16"/>
                  <w:lang w:eastAsia="en-US"/>
                </w:rPr>
                <w:t xml:space="preserve">339,344,2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47" w:author="Machado, Diana" w:date="2019-02-04T10:09:00Z"/>
                <w:rFonts w:ascii="Calibri" w:hAnsi="Calibri" w:cs="Calibri"/>
                <w:color w:val="000000"/>
                <w:sz w:val="16"/>
                <w:szCs w:val="16"/>
                <w:lang w:eastAsia="en-US"/>
              </w:rPr>
            </w:pPr>
            <w:ins w:id="8748" w:author="Machado, Diana" w:date="2019-02-04T10:09:00Z">
              <w:r w:rsidRPr="00C722A9">
                <w:rPr>
                  <w:rFonts w:ascii="Calibri" w:hAnsi="Calibri" w:cs="Calibri"/>
                  <w:color w:val="000000"/>
                  <w:sz w:val="16"/>
                  <w:szCs w:val="16"/>
                  <w:lang w:eastAsia="en-US"/>
                </w:rPr>
                <w:t>1.06%</w:t>
              </w:r>
            </w:ins>
          </w:p>
        </w:tc>
      </w:tr>
      <w:tr w:rsidR="00741D6D" w:rsidRPr="00C722A9" w:rsidTr="00331AF4">
        <w:trPr>
          <w:trHeight w:hRule="exact" w:val="216"/>
          <w:ins w:id="87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50" w:author="Machado, Diana" w:date="2019-02-04T10:09:00Z"/>
                <w:rFonts w:ascii="Calibri" w:hAnsi="Calibri" w:cs="Calibri"/>
                <w:color w:val="000000"/>
                <w:sz w:val="16"/>
                <w:szCs w:val="16"/>
                <w:lang w:eastAsia="en-US"/>
              </w:rPr>
            </w:pPr>
            <w:ins w:id="8751" w:author="Machado, Diana" w:date="2019-02-04T10:09:00Z">
              <w:r w:rsidRPr="00C722A9">
                <w:rPr>
                  <w:rFonts w:ascii="Calibri" w:hAnsi="Calibri" w:cs="Calibri"/>
                  <w:color w:val="000000"/>
                  <w:sz w:val="16"/>
                  <w:szCs w:val="16"/>
                  <w:lang w:eastAsia="en-US"/>
                </w:rPr>
                <w:t>334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2" w:author="Machado, Diana" w:date="2019-02-04T10:09:00Z"/>
                <w:rFonts w:ascii="Calibri" w:hAnsi="Calibri" w:cs="Calibri"/>
                <w:color w:val="000000"/>
                <w:sz w:val="16"/>
                <w:szCs w:val="16"/>
                <w:lang w:eastAsia="en-US"/>
              </w:rPr>
            </w:pPr>
            <w:ins w:id="87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4" w:author="Machado, Diana" w:date="2019-02-04T10:09:00Z"/>
                <w:rFonts w:ascii="Calibri" w:hAnsi="Calibri" w:cs="Calibri"/>
                <w:color w:val="000000"/>
                <w:sz w:val="16"/>
                <w:szCs w:val="16"/>
                <w:lang w:eastAsia="en-US"/>
              </w:rPr>
            </w:pPr>
            <w:ins w:id="87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6" w:author="Machado, Diana" w:date="2019-02-04T10:09:00Z"/>
                <w:rFonts w:ascii="Calibri" w:hAnsi="Calibri" w:cs="Calibri"/>
                <w:color w:val="000000"/>
                <w:sz w:val="16"/>
                <w:szCs w:val="16"/>
                <w:lang w:eastAsia="en-US"/>
              </w:rPr>
            </w:pPr>
            <w:ins w:id="8757" w:author="Machado, Diana" w:date="2019-02-04T10:09:00Z">
              <w:r w:rsidRPr="00C722A9">
                <w:rPr>
                  <w:rFonts w:ascii="Calibri" w:hAnsi="Calibri" w:cs="Calibri"/>
                  <w:color w:val="000000"/>
                  <w:sz w:val="16"/>
                  <w:szCs w:val="16"/>
                  <w:lang w:eastAsia="en-US"/>
                </w:rPr>
                <w:t xml:space="preserve">29,394,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8" w:author="Machado, Diana" w:date="2019-02-04T10:09:00Z"/>
                <w:rFonts w:ascii="Calibri" w:hAnsi="Calibri" w:cs="Calibri"/>
                <w:color w:val="000000"/>
                <w:sz w:val="16"/>
                <w:szCs w:val="16"/>
                <w:lang w:eastAsia="en-US"/>
              </w:rPr>
            </w:pPr>
            <w:ins w:id="8759"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0" w:author="Machado, Diana" w:date="2019-02-04T10:09:00Z"/>
                <w:rFonts w:ascii="Calibri" w:hAnsi="Calibri" w:cs="Calibri"/>
                <w:color w:val="000000"/>
                <w:sz w:val="16"/>
                <w:szCs w:val="16"/>
                <w:lang w:eastAsia="en-US"/>
              </w:rPr>
            </w:pPr>
            <w:ins w:id="87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2" w:author="Machado, Diana" w:date="2019-02-04T10:09:00Z"/>
                <w:rFonts w:ascii="Calibri" w:hAnsi="Calibri" w:cs="Calibri"/>
                <w:color w:val="000000"/>
                <w:sz w:val="16"/>
                <w:szCs w:val="16"/>
                <w:lang w:eastAsia="en-US"/>
              </w:rPr>
            </w:pPr>
            <w:ins w:id="87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4" w:author="Machado, Diana" w:date="2019-02-04T10:09:00Z"/>
                <w:rFonts w:ascii="Calibri" w:hAnsi="Calibri" w:cs="Calibri"/>
                <w:color w:val="000000"/>
                <w:sz w:val="16"/>
                <w:szCs w:val="16"/>
                <w:lang w:eastAsia="en-US"/>
              </w:rPr>
            </w:pPr>
            <w:ins w:id="8765" w:author="Machado, Diana" w:date="2019-02-04T10:09:00Z">
              <w:r w:rsidRPr="00C722A9">
                <w:rPr>
                  <w:rFonts w:ascii="Calibri" w:hAnsi="Calibri" w:cs="Calibri"/>
                  <w:color w:val="000000"/>
                  <w:sz w:val="16"/>
                  <w:szCs w:val="16"/>
                  <w:lang w:eastAsia="en-US"/>
                </w:rPr>
                <w:t xml:space="preserve">15,878,4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6" w:author="Machado, Diana" w:date="2019-02-04T10:09:00Z"/>
                <w:rFonts w:ascii="Calibri" w:hAnsi="Calibri" w:cs="Calibri"/>
                <w:color w:val="000000"/>
                <w:sz w:val="16"/>
                <w:szCs w:val="16"/>
                <w:lang w:eastAsia="en-US"/>
              </w:rPr>
            </w:pPr>
            <w:ins w:id="8767"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68" w:author="Machado, Diana" w:date="2019-02-04T10:09:00Z"/>
                <w:rFonts w:ascii="Calibri" w:hAnsi="Calibri" w:cs="Calibri"/>
                <w:color w:val="000000"/>
                <w:sz w:val="16"/>
                <w:szCs w:val="16"/>
                <w:lang w:eastAsia="en-US"/>
              </w:rPr>
            </w:pPr>
            <w:ins w:id="8769" w:author="Machado, Diana" w:date="2019-02-04T10:09:00Z">
              <w:r w:rsidRPr="00C722A9">
                <w:rPr>
                  <w:rFonts w:ascii="Calibri" w:hAnsi="Calibri" w:cs="Calibri"/>
                  <w:color w:val="000000"/>
                  <w:sz w:val="16"/>
                  <w:szCs w:val="16"/>
                  <w:lang w:eastAsia="en-US"/>
                </w:rPr>
                <w:t xml:space="preserve">45,272,7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70" w:author="Machado, Diana" w:date="2019-02-04T10:09:00Z"/>
                <w:rFonts w:ascii="Calibri" w:hAnsi="Calibri" w:cs="Calibri"/>
                <w:color w:val="000000"/>
                <w:sz w:val="16"/>
                <w:szCs w:val="16"/>
                <w:lang w:eastAsia="en-US"/>
              </w:rPr>
            </w:pPr>
            <w:ins w:id="8771"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87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73" w:author="Machado, Diana" w:date="2019-02-04T10:09:00Z"/>
                <w:rFonts w:ascii="Calibri" w:hAnsi="Calibri" w:cs="Calibri"/>
                <w:color w:val="000000"/>
                <w:sz w:val="16"/>
                <w:szCs w:val="16"/>
                <w:lang w:eastAsia="en-US"/>
              </w:rPr>
            </w:pPr>
            <w:ins w:id="8774" w:author="Machado, Diana" w:date="2019-02-04T10:09:00Z">
              <w:r w:rsidRPr="00C722A9">
                <w:rPr>
                  <w:rFonts w:ascii="Calibri" w:hAnsi="Calibri" w:cs="Calibri"/>
                  <w:color w:val="000000"/>
                  <w:sz w:val="16"/>
                  <w:szCs w:val="16"/>
                  <w:lang w:eastAsia="en-US"/>
                </w:rPr>
                <w:t>334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5" w:author="Machado, Diana" w:date="2019-02-04T10:09:00Z"/>
                <w:rFonts w:ascii="Calibri" w:hAnsi="Calibri" w:cs="Calibri"/>
                <w:color w:val="000000"/>
                <w:sz w:val="16"/>
                <w:szCs w:val="16"/>
                <w:lang w:eastAsia="en-US"/>
              </w:rPr>
            </w:pPr>
            <w:ins w:id="87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7" w:author="Machado, Diana" w:date="2019-02-04T10:09:00Z"/>
                <w:rFonts w:ascii="Calibri" w:hAnsi="Calibri" w:cs="Calibri"/>
                <w:color w:val="000000"/>
                <w:sz w:val="16"/>
                <w:szCs w:val="16"/>
                <w:lang w:eastAsia="en-US"/>
              </w:rPr>
            </w:pPr>
            <w:ins w:id="87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9" w:author="Machado, Diana" w:date="2019-02-04T10:09:00Z"/>
                <w:rFonts w:ascii="Calibri" w:hAnsi="Calibri" w:cs="Calibri"/>
                <w:color w:val="000000"/>
                <w:sz w:val="16"/>
                <w:szCs w:val="16"/>
                <w:lang w:eastAsia="en-US"/>
              </w:rPr>
            </w:pPr>
            <w:ins w:id="8780" w:author="Machado, Diana" w:date="2019-02-04T10:09:00Z">
              <w:r w:rsidRPr="00C722A9">
                <w:rPr>
                  <w:rFonts w:ascii="Calibri" w:hAnsi="Calibri" w:cs="Calibri"/>
                  <w:color w:val="000000"/>
                  <w:sz w:val="16"/>
                  <w:szCs w:val="16"/>
                  <w:lang w:eastAsia="en-US"/>
                </w:rPr>
                <w:t xml:space="preserve">38,834,8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1" w:author="Machado, Diana" w:date="2019-02-04T10:09:00Z"/>
                <w:rFonts w:ascii="Calibri" w:hAnsi="Calibri" w:cs="Calibri"/>
                <w:color w:val="000000"/>
                <w:sz w:val="16"/>
                <w:szCs w:val="16"/>
                <w:lang w:eastAsia="en-US"/>
              </w:rPr>
            </w:pPr>
            <w:ins w:id="8782"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3" w:author="Machado, Diana" w:date="2019-02-04T10:09:00Z"/>
                <w:rFonts w:ascii="Calibri" w:hAnsi="Calibri" w:cs="Calibri"/>
                <w:color w:val="000000"/>
                <w:sz w:val="16"/>
                <w:szCs w:val="16"/>
                <w:lang w:eastAsia="en-US"/>
              </w:rPr>
            </w:pPr>
            <w:ins w:id="87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5" w:author="Machado, Diana" w:date="2019-02-04T10:09:00Z"/>
                <w:rFonts w:ascii="Calibri" w:hAnsi="Calibri" w:cs="Calibri"/>
                <w:color w:val="000000"/>
                <w:sz w:val="16"/>
                <w:szCs w:val="16"/>
                <w:lang w:eastAsia="en-US"/>
              </w:rPr>
            </w:pPr>
            <w:ins w:id="87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7" w:author="Machado, Diana" w:date="2019-02-04T10:09:00Z"/>
                <w:rFonts w:ascii="Calibri" w:hAnsi="Calibri" w:cs="Calibri"/>
                <w:color w:val="000000"/>
                <w:sz w:val="16"/>
                <w:szCs w:val="16"/>
                <w:lang w:eastAsia="en-US"/>
              </w:rPr>
            </w:pPr>
            <w:ins w:id="878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9" w:author="Machado, Diana" w:date="2019-02-04T10:09:00Z"/>
                <w:rFonts w:ascii="Calibri" w:hAnsi="Calibri" w:cs="Calibri"/>
                <w:color w:val="000000"/>
                <w:sz w:val="16"/>
                <w:szCs w:val="16"/>
                <w:lang w:eastAsia="en-US"/>
              </w:rPr>
            </w:pPr>
            <w:ins w:id="879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91" w:author="Machado, Diana" w:date="2019-02-04T10:09:00Z"/>
                <w:rFonts w:ascii="Calibri" w:hAnsi="Calibri" w:cs="Calibri"/>
                <w:color w:val="000000"/>
                <w:sz w:val="16"/>
                <w:szCs w:val="16"/>
                <w:lang w:eastAsia="en-US"/>
              </w:rPr>
            </w:pPr>
            <w:ins w:id="8792" w:author="Machado, Diana" w:date="2019-02-04T10:09:00Z">
              <w:r w:rsidRPr="00C722A9">
                <w:rPr>
                  <w:rFonts w:ascii="Calibri" w:hAnsi="Calibri" w:cs="Calibri"/>
                  <w:color w:val="000000"/>
                  <w:sz w:val="16"/>
                  <w:szCs w:val="16"/>
                  <w:lang w:eastAsia="en-US"/>
                </w:rPr>
                <w:t xml:space="preserve">38,835,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93" w:author="Machado, Diana" w:date="2019-02-04T10:09:00Z"/>
                <w:rFonts w:ascii="Calibri" w:hAnsi="Calibri" w:cs="Calibri"/>
                <w:color w:val="000000"/>
                <w:sz w:val="16"/>
                <w:szCs w:val="16"/>
                <w:lang w:eastAsia="en-US"/>
              </w:rPr>
            </w:pPr>
            <w:ins w:id="8794"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87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96" w:author="Machado, Diana" w:date="2019-02-04T10:09:00Z"/>
                <w:rFonts w:ascii="Calibri" w:hAnsi="Calibri" w:cs="Calibri"/>
                <w:color w:val="000000"/>
                <w:sz w:val="16"/>
                <w:szCs w:val="16"/>
                <w:lang w:eastAsia="en-US"/>
              </w:rPr>
            </w:pPr>
            <w:ins w:id="8797" w:author="Machado, Diana" w:date="2019-02-04T10:09:00Z">
              <w:r w:rsidRPr="00C722A9">
                <w:rPr>
                  <w:rFonts w:ascii="Calibri" w:hAnsi="Calibri" w:cs="Calibri"/>
                  <w:color w:val="000000"/>
                  <w:sz w:val="16"/>
                  <w:szCs w:val="16"/>
                  <w:lang w:eastAsia="en-US"/>
                </w:rPr>
                <w:t>334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98" w:author="Machado, Diana" w:date="2019-02-04T10:09:00Z"/>
                <w:rFonts w:ascii="Calibri" w:hAnsi="Calibri" w:cs="Calibri"/>
                <w:color w:val="000000"/>
                <w:sz w:val="16"/>
                <w:szCs w:val="16"/>
                <w:lang w:eastAsia="en-US"/>
              </w:rPr>
            </w:pPr>
            <w:ins w:id="87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0" w:author="Machado, Diana" w:date="2019-02-04T10:09:00Z"/>
                <w:rFonts w:ascii="Calibri" w:hAnsi="Calibri" w:cs="Calibri"/>
                <w:color w:val="000000"/>
                <w:sz w:val="16"/>
                <w:szCs w:val="16"/>
                <w:lang w:eastAsia="en-US"/>
              </w:rPr>
            </w:pPr>
            <w:ins w:id="88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2" w:author="Machado, Diana" w:date="2019-02-04T10:09:00Z"/>
                <w:rFonts w:ascii="Calibri" w:hAnsi="Calibri" w:cs="Calibri"/>
                <w:color w:val="000000"/>
                <w:sz w:val="16"/>
                <w:szCs w:val="16"/>
                <w:lang w:eastAsia="en-US"/>
              </w:rPr>
            </w:pPr>
            <w:ins w:id="8803" w:author="Machado, Diana" w:date="2019-02-04T10:09:00Z">
              <w:r w:rsidRPr="00C722A9">
                <w:rPr>
                  <w:rFonts w:ascii="Calibri" w:hAnsi="Calibri" w:cs="Calibri"/>
                  <w:color w:val="000000"/>
                  <w:sz w:val="16"/>
                  <w:szCs w:val="16"/>
                  <w:lang w:eastAsia="en-US"/>
                </w:rPr>
                <w:t xml:space="preserve">5,172,3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4" w:author="Machado, Diana" w:date="2019-02-04T10:09:00Z"/>
                <w:rFonts w:ascii="Calibri" w:hAnsi="Calibri" w:cs="Calibri"/>
                <w:color w:val="000000"/>
                <w:sz w:val="16"/>
                <w:szCs w:val="16"/>
                <w:lang w:eastAsia="en-US"/>
              </w:rPr>
            </w:pPr>
            <w:ins w:id="8805"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6" w:author="Machado, Diana" w:date="2019-02-04T10:09:00Z"/>
                <w:rFonts w:ascii="Calibri" w:hAnsi="Calibri" w:cs="Calibri"/>
                <w:color w:val="000000"/>
                <w:sz w:val="16"/>
                <w:szCs w:val="16"/>
                <w:lang w:eastAsia="en-US"/>
              </w:rPr>
            </w:pPr>
            <w:ins w:id="88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8" w:author="Machado, Diana" w:date="2019-02-04T10:09:00Z"/>
                <w:rFonts w:ascii="Calibri" w:hAnsi="Calibri" w:cs="Calibri"/>
                <w:color w:val="000000"/>
                <w:sz w:val="16"/>
                <w:szCs w:val="16"/>
                <w:lang w:eastAsia="en-US"/>
              </w:rPr>
            </w:pPr>
            <w:ins w:id="88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10" w:author="Machado, Diana" w:date="2019-02-04T10:09:00Z"/>
                <w:rFonts w:ascii="Calibri" w:hAnsi="Calibri" w:cs="Calibri"/>
                <w:color w:val="000000"/>
                <w:sz w:val="16"/>
                <w:szCs w:val="16"/>
                <w:lang w:eastAsia="en-US"/>
              </w:rPr>
            </w:pPr>
            <w:ins w:id="8811" w:author="Machado, Diana" w:date="2019-02-04T10:09:00Z">
              <w:r w:rsidRPr="00C722A9">
                <w:rPr>
                  <w:rFonts w:ascii="Calibri" w:hAnsi="Calibri" w:cs="Calibri"/>
                  <w:color w:val="000000"/>
                  <w:sz w:val="16"/>
                  <w:szCs w:val="16"/>
                  <w:lang w:eastAsia="en-US"/>
                </w:rPr>
                <w:t xml:space="preserve">5,180,5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12" w:author="Machado, Diana" w:date="2019-02-04T10:09:00Z"/>
                <w:rFonts w:ascii="Calibri" w:hAnsi="Calibri" w:cs="Calibri"/>
                <w:color w:val="000000"/>
                <w:sz w:val="16"/>
                <w:szCs w:val="16"/>
                <w:lang w:eastAsia="en-US"/>
              </w:rPr>
            </w:pPr>
            <w:ins w:id="881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14" w:author="Machado, Diana" w:date="2019-02-04T10:09:00Z"/>
                <w:rFonts w:ascii="Calibri" w:hAnsi="Calibri" w:cs="Calibri"/>
                <w:color w:val="000000"/>
                <w:sz w:val="16"/>
                <w:szCs w:val="16"/>
                <w:lang w:eastAsia="en-US"/>
              </w:rPr>
            </w:pPr>
            <w:ins w:id="8815" w:author="Machado, Diana" w:date="2019-02-04T10:09:00Z">
              <w:r w:rsidRPr="00C722A9">
                <w:rPr>
                  <w:rFonts w:ascii="Calibri" w:hAnsi="Calibri" w:cs="Calibri"/>
                  <w:color w:val="000000"/>
                  <w:sz w:val="16"/>
                  <w:szCs w:val="16"/>
                  <w:lang w:eastAsia="en-US"/>
                </w:rPr>
                <w:t xml:space="preserve">10,352,8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16" w:author="Machado, Diana" w:date="2019-02-04T10:09:00Z"/>
                <w:rFonts w:ascii="Calibri" w:hAnsi="Calibri" w:cs="Calibri"/>
                <w:color w:val="000000"/>
                <w:sz w:val="16"/>
                <w:szCs w:val="16"/>
                <w:lang w:eastAsia="en-US"/>
              </w:rPr>
            </w:pPr>
            <w:ins w:id="881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88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19" w:author="Machado, Diana" w:date="2019-02-04T10:09:00Z"/>
                <w:rFonts w:ascii="Calibri" w:hAnsi="Calibri" w:cs="Calibri"/>
                <w:color w:val="000000"/>
                <w:sz w:val="16"/>
                <w:szCs w:val="16"/>
                <w:lang w:eastAsia="en-US"/>
              </w:rPr>
            </w:pPr>
            <w:ins w:id="8820" w:author="Machado, Diana" w:date="2019-02-04T10:09:00Z">
              <w:r w:rsidRPr="00C722A9">
                <w:rPr>
                  <w:rFonts w:ascii="Calibri" w:hAnsi="Calibri" w:cs="Calibri"/>
                  <w:color w:val="000000"/>
                  <w:sz w:val="16"/>
                  <w:szCs w:val="16"/>
                  <w:lang w:eastAsia="en-US"/>
                </w:rPr>
                <w:t>334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1" w:author="Machado, Diana" w:date="2019-02-04T10:09:00Z"/>
                <w:rFonts w:ascii="Calibri" w:hAnsi="Calibri" w:cs="Calibri"/>
                <w:color w:val="000000"/>
                <w:sz w:val="16"/>
                <w:szCs w:val="16"/>
                <w:lang w:eastAsia="en-US"/>
              </w:rPr>
            </w:pPr>
            <w:ins w:id="88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3" w:author="Machado, Diana" w:date="2019-02-04T10:09:00Z"/>
                <w:rFonts w:ascii="Calibri" w:hAnsi="Calibri" w:cs="Calibri"/>
                <w:color w:val="000000"/>
                <w:sz w:val="16"/>
                <w:szCs w:val="16"/>
                <w:lang w:eastAsia="en-US"/>
              </w:rPr>
            </w:pPr>
            <w:ins w:id="88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5" w:author="Machado, Diana" w:date="2019-02-04T10:09:00Z"/>
                <w:rFonts w:ascii="Calibri" w:hAnsi="Calibri" w:cs="Calibri"/>
                <w:color w:val="000000"/>
                <w:sz w:val="16"/>
                <w:szCs w:val="16"/>
                <w:lang w:eastAsia="en-US"/>
              </w:rPr>
            </w:pPr>
            <w:ins w:id="8826" w:author="Machado, Diana" w:date="2019-02-04T10:09:00Z">
              <w:r w:rsidRPr="00C722A9">
                <w:rPr>
                  <w:rFonts w:ascii="Calibri" w:hAnsi="Calibri" w:cs="Calibri"/>
                  <w:color w:val="000000"/>
                  <w:sz w:val="16"/>
                  <w:szCs w:val="16"/>
                  <w:lang w:eastAsia="en-US"/>
                </w:rPr>
                <w:t xml:space="preserve">29,046,0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7" w:author="Machado, Diana" w:date="2019-02-04T10:09:00Z"/>
                <w:rFonts w:ascii="Calibri" w:hAnsi="Calibri" w:cs="Calibri"/>
                <w:color w:val="000000"/>
                <w:sz w:val="16"/>
                <w:szCs w:val="16"/>
                <w:lang w:eastAsia="en-US"/>
              </w:rPr>
            </w:pPr>
            <w:ins w:id="8828"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9" w:author="Machado, Diana" w:date="2019-02-04T10:09:00Z"/>
                <w:rFonts w:ascii="Calibri" w:hAnsi="Calibri" w:cs="Calibri"/>
                <w:color w:val="000000"/>
                <w:sz w:val="16"/>
                <w:szCs w:val="16"/>
                <w:lang w:eastAsia="en-US"/>
              </w:rPr>
            </w:pPr>
            <w:ins w:id="88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1" w:author="Machado, Diana" w:date="2019-02-04T10:09:00Z"/>
                <w:rFonts w:ascii="Calibri" w:hAnsi="Calibri" w:cs="Calibri"/>
                <w:color w:val="000000"/>
                <w:sz w:val="16"/>
                <w:szCs w:val="16"/>
                <w:lang w:eastAsia="en-US"/>
              </w:rPr>
            </w:pPr>
            <w:ins w:id="88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3" w:author="Machado, Diana" w:date="2019-02-04T10:09:00Z"/>
                <w:rFonts w:ascii="Calibri" w:hAnsi="Calibri" w:cs="Calibri"/>
                <w:color w:val="000000"/>
                <w:sz w:val="16"/>
                <w:szCs w:val="16"/>
                <w:lang w:eastAsia="en-US"/>
              </w:rPr>
            </w:pPr>
            <w:ins w:id="883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5" w:author="Machado, Diana" w:date="2019-02-04T10:09:00Z"/>
                <w:rFonts w:ascii="Calibri" w:hAnsi="Calibri" w:cs="Calibri"/>
                <w:color w:val="000000"/>
                <w:sz w:val="16"/>
                <w:szCs w:val="16"/>
                <w:lang w:eastAsia="en-US"/>
              </w:rPr>
            </w:pPr>
            <w:ins w:id="883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37" w:author="Machado, Diana" w:date="2019-02-04T10:09:00Z"/>
                <w:rFonts w:ascii="Calibri" w:hAnsi="Calibri" w:cs="Calibri"/>
                <w:color w:val="000000"/>
                <w:sz w:val="16"/>
                <w:szCs w:val="16"/>
                <w:lang w:eastAsia="en-US"/>
              </w:rPr>
            </w:pPr>
            <w:ins w:id="8838" w:author="Machado, Diana" w:date="2019-02-04T10:09:00Z">
              <w:r w:rsidRPr="00C722A9">
                <w:rPr>
                  <w:rFonts w:ascii="Calibri" w:hAnsi="Calibri" w:cs="Calibri"/>
                  <w:color w:val="000000"/>
                  <w:sz w:val="16"/>
                  <w:szCs w:val="16"/>
                  <w:lang w:eastAsia="en-US"/>
                </w:rPr>
                <w:t xml:space="preserve">29,047,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39" w:author="Machado, Diana" w:date="2019-02-04T10:09:00Z"/>
                <w:rFonts w:ascii="Calibri" w:hAnsi="Calibri" w:cs="Calibri"/>
                <w:color w:val="000000"/>
                <w:sz w:val="16"/>
                <w:szCs w:val="16"/>
                <w:lang w:eastAsia="en-US"/>
              </w:rPr>
            </w:pPr>
            <w:ins w:id="884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88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42" w:author="Machado, Diana" w:date="2019-02-04T10:09:00Z"/>
                <w:rFonts w:ascii="Calibri" w:hAnsi="Calibri" w:cs="Calibri"/>
                <w:color w:val="000000"/>
                <w:sz w:val="16"/>
                <w:szCs w:val="16"/>
                <w:lang w:eastAsia="en-US"/>
              </w:rPr>
            </w:pPr>
            <w:ins w:id="8843" w:author="Machado, Diana" w:date="2019-02-04T10:09:00Z">
              <w:r w:rsidRPr="00C722A9">
                <w:rPr>
                  <w:rFonts w:ascii="Calibri" w:hAnsi="Calibri" w:cs="Calibri"/>
                  <w:color w:val="000000"/>
                  <w:sz w:val="16"/>
                  <w:szCs w:val="16"/>
                  <w:lang w:eastAsia="en-US"/>
                </w:rPr>
                <w:t>334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4" w:author="Machado, Diana" w:date="2019-02-04T10:09:00Z"/>
                <w:rFonts w:ascii="Calibri" w:hAnsi="Calibri" w:cs="Calibri"/>
                <w:color w:val="000000"/>
                <w:sz w:val="16"/>
                <w:szCs w:val="16"/>
                <w:lang w:eastAsia="en-US"/>
              </w:rPr>
            </w:pPr>
            <w:ins w:id="88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6" w:author="Machado, Diana" w:date="2019-02-04T10:09:00Z"/>
                <w:rFonts w:ascii="Calibri" w:hAnsi="Calibri" w:cs="Calibri"/>
                <w:color w:val="000000"/>
                <w:sz w:val="16"/>
                <w:szCs w:val="16"/>
                <w:lang w:eastAsia="en-US"/>
              </w:rPr>
            </w:pPr>
            <w:ins w:id="88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8" w:author="Machado, Diana" w:date="2019-02-04T10:09:00Z"/>
                <w:rFonts w:ascii="Calibri" w:hAnsi="Calibri" w:cs="Calibri"/>
                <w:color w:val="000000"/>
                <w:sz w:val="16"/>
                <w:szCs w:val="16"/>
                <w:lang w:eastAsia="en-US"/>
              </w:rPr>
            </w:pPr>
            <w:ins w:id="8849" w:author="Machado, Diana" w:date="2019-02-04T10:09:00Z">
              <w:r w:rsidRPr="00C722A9">
                <w:rPr>
                  <w:rFonts w:ascii="Calibri" w:hAnsi="Calibri" w:cs="Calibri"/>
                  <w:color w:val="000000"/>
                  <w:sz w:val="16"/>
                  <w:szCs w:val="16"/>
                  <w:lang w:eastAsia="en-US"/>
                </w:rPr>
                <w:t xml:space="preserve">51,236,4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0" w:author="Machado, Diana" w:date="2019-02-04T10:09:00Z"/>
                <w:rFonts w:ascii="Calibri" w:hAnsi="Calibri" w:cs="Calibri"/>
                <w:color w:val="000000"/>
                <w:sz w:val="16"/>
                <w:szCs w:val="16"/>
                <w:lang w:eastAsia="en-US"/>
              </w:rPr>
            </w:pPr>
            <w:ins w:id="8851"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2" w:author="Machado, Diana" w:date="2019-02-04T10:09:00Z"/>
                <w:rFonts w:ascii="Calibri" w:hAnsi="Calibri" w:cs="Calibri"/>
                <w:color w:val="000000"/>
                <w:sz w:val="16"/>
                <w:szCs w:val="16"/>
                <w:lang w:eastAsia="en-US"/>
              </w:rPr>
            </w:pPr>
            <w:ins w:id="88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4" w:author="Machado, Diana" w:date="2019-02-04T10:09:00Z"/>
                <w:rFonts w:ascii="Calibri" w:hAnsi="Calibri" w:cs="Calibri"/>
                <w:color w:val="000000"/>
                <w:sz w:val="16"/>
                <w:szCs w:val="16"/>
                <w:lang w:eastAsia="en-US"/>
              </w:rPr>
            </w:pPr>
            <w:ins w:id="88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6" w:author="Machado, Diana" w:date="2019-02-04T10:09:00Z"/>
                <w:rFonts w:ascii="Calibri" w:hAnsi="Calibri" w:cs="Calibri"/>
                <w:color w:val="000000"/>
                <w:sz w:val="16"/>
                <w:szCs w:val="16"/>
                <w:lang w:eastAsia="en-US"/>
              </w:rPr>
            </w:pPr>
            <w:ins w:id="885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8" w:author="Machado, Diana" w:date="2019-02-04T10:09:00Z"/>
                <w:rFonts w:ascii="Calibri" w:hAnsi="Calibri" w:cs="Calibri"/>
                <w:color w:val="000000"/>
                <w:sz w:val="16"/>
                <w:szCs w:val="16"/>
                <w:lang w:eastAsia="en-US"/>
              </w:rPr>
            </w:pPr>
            <w:ins w:id="885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60" w:author="Machado, Diana" w:date="2019-02-04T10:09:00Z"/>
                <w:rFonts w:ascii="Calibri" w:hAnsi="Calibri" w:cs="Calibri"/>
                <w:color w:val="000000"/>
                <w:sz w:val="16"/>
                <w:szCs w:val="16"/>
                <w:lang w:eastAsia="en-US"/>
              </w:rPr>
            </w:pPr>
            <w:ins w:id="8861" w:author="Machado, Diana" w:date="2019-02-04T10:09:00Z">
              <w:r w:rsidRPr="00C722A9">
                <w:rPr>
                  <w:rFonts w:ascii="Calibri" w:hAnsi="Calibri" w:cs="Calibri"/>
                  <w:color w:val="000000"/>
                  <w:sz w:val="16"/>
                  <w:szCs w:val="16"/>
                  <w:lang w:eastAsia="en-US"/>
                </w:rPr>
                <w:t xml:space="preserve">51,240,5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62" w:author="Machado, Diana" w:date="2019-02-04T10:09:00Z"/>
                <w:rFonts w:ascii="Calibri" w:hAnsi="Calibri" w:cs="Calibri"/>
                <w:color w:val="000000"/>
                <w:sz w:val="16"/>
                <w:szCs w:val="16"/>
                <w:lang w:eastAsia="en-US"/>
              </w:rPr>
            </w:pPr>
            <w:ins w:id="8863"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88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65" w:author="Machado, Diana" w:date="2019-02-04T10:09:00Z"/>
                <w:rFonts w:ascii="Calibri" w:hAnsi="Calibri" w:cs="Calibri"/>
                <w:color w:val="000000"/>
                <w:sz w:val="16"/>
                <w:szCs w:val="16"/>
                <w:lang w:eastAsia="en-US"/>
              </w:rPr>
            </w:pPr>
            <w:ins w:id="8866" w:author="Machado, Diana" w:date="2019-02-04T10:09:00Z">
              <w:r w:rsidRPr="00C722A9">
                <w:rPr>
                  <w:rFonts w:ascii="Calibri" w:hAnsi="Calibri" w:cs="Calibri"/>
                  <w:color w:val="000000"/>
                  <w:sz w:val="16"/>
                  <w:szCs w:val="16"/>
                  <w:lang w:eastAsia="en-US"/>
                </w:rPr>
                <w:t>334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67" w:author="Machado, Diana" w:date="2019-02-04T10:09:00Z"/>
                <w:rFonts w:ascii="Calibri" w:hAnsi="Calibri" w:cs="Calibri"/>
                <w:color w:val="000000"/>
                <w:sz w:val="16"/>
                <w:szCs w:val="16"/>
                <w:lang w:eastAsia="en-US"/>
              </w:rPr>
            </w:pPr>
            <w:ins w:id="88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69" w:author="Machado, Diana" w:date="2019-02-04T10:09:00Z"/>
                <w:rFonts w:ascii="Calibri" w:hAnsi="Calibri" w:cs="Calibri"/>
                <w:color w:val="000000"/>
                <w:sz w:val="16"/>
                <w:szCs w:val="16"/>
                <w:lang w:eastAsia="en-US"/>
              </w:rPr>
            </w:pPr>
            <w:ins w:id="88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1" w:author="Machado, Diana" w:date="2019-02-04T10:09:00Z"/>
                <w:rFonts w:ascii="Calibri" w:hAnsi="Calibri" w:cs="Calibri"/>
                <w:color w:val="000000"/>
                <w:sz w:val="16"/>
                <w:szCs w:val="16"/>
                <w:lang w:eastAsia="en-US"/>
              </w:rPr>
            </w:pPr>
            <w:ins w:id="8872" w:author="Machado, Diana" w:date="2019-02-04T10:09:00Z">
              <w:r w:rsidRPr="00C722A9">
                <w:rPr>
                  <w:rFonts w:ascii="Calibri" w:hAnsi="Calibri" w:cs="Calibri"/>
                  <w:color w:val="000000"/>
                  <w:sz w:val="16"/>
                  <w:szCs w:val="16"/>
                  <w:lang w:eastAsia="en-US"/>
                </w:rPr>
                <w:t xml:space="preserve">57,360,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3" w:author="Machado, Diana" w:date="2019-02-04T10:09:00Z"/>
                <w:rFonts w:ascii="Calibri" w:hAnsi="Calibri" w:cs="Calibri"/>
                <w:color w:val="000000"/>
                <w:sz w:val="16"/>
                <w:szCs w:val="16"/>
                <w:lang w:eastAsia="en-US"/>
              </w:rPr>
            </w:pPr>
            <w:ins w:id="8874"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5" w:author="Machado, Diana" w:date="2019-02-04T10:09:00Z"/>
                <w:rFonts w:ascii="Calibri" w:hAnsi="Calibri" w:cs="Calibri"/>
                <w:color w:val="000000"/>
                <w:sz w:val="16"/>
                <w:szCs w:val="16"/>
                <w:lang w:eastAsia="en-US"/>
              </w:rPr>
            </w:pPr>
            <w:ins w:id="88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7" w:author="Machado, Diana" w:date="2019-02-04T10:09:00Z"/>
                <w:rFonts w:ascii="Calibri" w:hAnsi="Calibri" w:cs="Calibri"/>
                <w:color w:val="000000"/>
                <w:sz w:val="16"/>
                <w:szCs w:val="16"/>
                <w:lang w:eastAsia="en-US"/>
              </w:rPr>
            </w:pPr>
            <w:ins w:id="88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9" w:author="Machado, Diana" w:date="2019-02-04T10:09:00Z"/>
                <w:rFonts w:ascii="Calibri" w:hAnsi="Calibri" w:cs="Calibri"/>
                <w:color w:val="000000"/>
                <w:sz w:val="16"/>
                <w:szCs w:val="16"/>
                <w:lang w:eastAsia="en-US"/>
              </w:rPr>
            </w:pPr>
            <w:ins w:id="888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81" w:author="Machado, Diana" w:date="2019-02-04T10:09:00Z"/>
                <w:rFonts w:ascii="Calibri" w:hAnsi="Calibri" w:cs="Calibri"/>
                <w:color w:val="000000"/>
                <w:sz w:val="16"/>
                <w:szCs w:val="16"/>
                <w:lang w:eastAsia="en-US"/>
              </w:rPr>
            </w:pPr>
            <w:ins w:id="888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83" w:author="Machado, Diana" w:date="2019-02-04T10:09:00Z"/>
                <w:rFonts w:ascii="Calibri" w:hAnsi="Calibri" w:cs="Calibri"/>
                <w:color w:val="000000"/>
                <w:sz w:val="16"/>
                <w:szCs w:val="16"/>
                <w:lang w:eastAsia="en-US"/>
              </w:rPr>
            </w:pPr>
            <w:ins w:id="8884" w:author="Machado, Diana" w:date="2019-02-04T10:09:00Z">
              <w:r w:rsidRPr="00C722A9">
                <w:rPr>
                  <w:rFonts w:ascii="Calibri" w:hAnsi="Calibri" w:cs="Calibri"/>
                  <w:color w:val="000000"/>
                  <w:sz w:val="16"/>
                  <w:szCs w:val="16"/>
                  <w:lang w:eastAsia="en-US"/>
                </w:rPr>
                <w:t xml:space="preserve">57,362,0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85" w:author="Machado, Diana" w:date="2019-02-04T10:09:00Z"/>
                <w:rFonts w:ascii="Calibri" w:hAnsi="Calibri" w:cs="Calibri"/>
                <w:color w:val="000000"/>
                <w:sz w:val="16"/>
                <w:szCs w:val="16"/>
                <w:lang w:eastAsia="en-US"/>
              </w:rPr>
            </w:pPr>
            <w:ins w:id="8886"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88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88" w:author="Machado, Diana" w:date="2019-02-04T10:09:00Z"/>
                <w:rFonts w:ascii="Calibri" w:hAnsi="Calibri" w:cs="Calibri"/>
                <w:color w:val="000000"/>
                <w:sz w:val="16"/>
                <w:szCs w:val="16"/>
                <w:lang w:eastAsia="en-US"/>
              </w:rPr>
            </w:pPr>
            <w:ins w:id="8889" w:author="Machado, Diana" w:date="2019-02-04T10:09:00Z">
              <w:r w:rsidRPr="00C722A9">
                <w:rPr>
                  <w:rFonts w:ascii="Calibri" w:hAnsi="Calibri" w:cs="Calibri"/>
                  <w:color w:val="000000"/>
                  <w:sz w:val="16"/>
                  <w:szCs w:val="16"/>
                  <w:lang w:eastAsia="en-US"/>
                </w:rPr>
                <w:t>334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0" w:author="Machado, Diana" w:date="2019-02-04T10:09:00Z"/>
                <w:rFonts w:ascii="Calibri" w:hAnsi="Calibri" w:cs="Calibri"/>
                <w:color w:val="000000"/>
                <w:sz w:val="16"/>
                <w:szCs w:val="16"/>
                <w:lang w:eastAsia="en-US"/>
              </w:rPr>
            </w:pPr>
            <w:ins w:id="88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2" w:author="Machado, Diana" w:date="2019-02-04T10:09:00Z"/>
                <w:rFonts w:ascii="Calibri" w:hAnsi="Calibri" w:cs="Calibri"/>
                <w:color w:val="000000"/>
                <w:sz w:val="16"/>
                <w:szCs w:val="16"/>
                <w:lang w:eastAsia="en-US"/>
              </w:rPr>
            </w:pPr>
            <w:ins w:id="88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4" w:author="Machado, Diana" w:date="2019-02-04T10:09:00Z"/>
                <w:rFonts w:ascii="Calibri" w:hAnsi="Calibri" w:cs="Calibri"/>
                <w:color w:val="000000"/>
                <w:sz w:val="16"/>
                <w:szCs w:val="16"/>
                <w:lang w:eastAsia="en-US"/>
              </w:rPr>
            </w:pPr>
            <w:ins w:id="8895" w:author="Machado, Diana" w:date="2019-02-04T10:09:00Z">
              <w:r w:rsidRPr="00C722A9">
                <w:rPr>
                  <w:rFonts w:ascii="Calibri" w:hAnsi="Calibri" w:cs="Calibri"/>
                  <w:color w:val="000000"/>
                  <w:sz w:val="16"/>
                  <w:szCs w:val="16"/>
                  <w:lang w:eastAsia="en-US"/>
                </w:rPr>
                <w:t xml:space="preserve">42,298,4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6" w:author="Machado, Diana" w:date="2019-02-04T10:09:00Z"/>
                <w:rFonts w:ascii="Calibri" w:hAnsi="Calibri" w:cs="Calibri"/>
                <w:color w:val="000000"/>
                <w:sz w:val="16"/>
                <w:szCs w:val="16"/>
                <w:lang w:eastAsia="en-US"/>
              </w:rPr>
            </w:pPr>
            <w:ins w:id="8897"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8" w:author="Machado, Diana" w:date="2019-02-04T10:09:00Z"/>
                <w:rFonts w:ascii="Calibri" w:hAnsi="Calibri" w:cs="Calibri"/>
                <w:color w:val="000000"/>
                <w:sz w:val="16"/>
                <w:szCs w:val="16"/>
                <w:lang w:eastAsia="en-US"/>
              </w:rPr>
            </w:pPr>
            <w:ins w:id="88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0" w:author="Machado, Diana" w:date="2019-02-04T10:09:00Z"/>
                <w:rFonts w:ascii="Calibri" w:hAnsi="Calibri" w:cs="Calibri"/>
                <w:color w:val="000000"/>
                <w:sz w:val="16"/>
                <w:szCs w:val="16"/>
                <w:lang w:eastAsia="en-US"/>
              </w:rPr>
            </w:pPr>
            <w:ins w:id="89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2" w:author="Machado, Diana" w:date="2019-02-04T10:09:00Z"/>
                <w:rFonts w:ascii="Calibri" w:hAnsi="Calibri" w:cs="Calibri"/>
                <w:color w:val="000000"/>
                <w:sz w:val="16"/>
                <w:szCs w:val="16"/>
                <w:lang w:eastAsia="en-US"/>
              </w:rPr>
            </w:pPr>
            <w:ins w:id="890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4" w:author="Machado, Diana" w:date="2019-02-04T10:09:00Z"/>
                <w:rFonts w:ascii="Calibri" w:hAnsi="Calibri" w:cs="Calibri"/>
                <w:color w:val="000000"/>
                <w:sz w:val="16"/>
                <w:szCs w:val="16"/>
                <w:lang w:eastAsia="en-US"/>
              </w:rPr>
            </w:pPr>
            <w:ins w:id="890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06" w:author="Machado, Diana" w:date="2019-02-04T10:09:00Z"/>
                <w:rFonts w:ascii="Calibri" w:hAnsi="Calibri" w:cs="Calibri"/>
                <w:color w:val="000000"/>
                <w:sz w:val="16"/>
                <w:szCs w:val="16"/>
                <w:lang w:eastAsia="en-US"/>
              </w:rPr>
            </w:pPr>
            <w:ins w:id="8907" w:author="Machado, Diana" w:date="2019-02-04T10:09:00Z">
              <w:r w:rsidRPr="00C722A9">
                <w:rPr>
                  <w:rFonts w:ascii="Calibri" w:hAnsi="Calibri" w:cs="Calibri"/>
                  <w:color w:val="000000"/>
                  <w:sz w:val="16"/>
                  <w:szCs w:val="16"/>
                  <w:lang w:eastAsia="en-US"/>
                </w:rPr>
                <w:t xml:space="preserve">42,300,7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08" w:author="Machado, Diana" w:date="2019-02-04T10:09:00Z"/>
                <w:rFonts w:ascii="Calibri" w:hAnsi="Calibri" w:cs="Calibri"/>
                <w:color w:val="000000"/>
                <w:sz w:val="16"/>
                <w:szCs w:val="16"/>
                <w:lang w:eastAsia="en-US"/>
              </w:rPr>
            </w:pPr>
            <w:ins w:id="890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89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11" w:author="Machado, Diana" w:date="2019-02-04T10:09:00Z"/>
                <w:rFonts w:ascii="Calibri" w:hAnsi="Calibri" w:cs="Calibri"/>
                <w:color w:val="000000"/>
                <w:sz w:val="16"/>
                <w:szCs w:val="16"/>
                <w:lang w:eastAsia="en-US"/>
              </w:rPr>
            </w:pPr>
            <w:ins w:id="8912" w:author="Machado, Diana" w:date="2019-02-04T10:09:00Z">
              <w:r w:rsidRPr="00C722A9">
                <w:rPr>
                  <w:rFonts w:ascii="Calibri" w:hAnsi="Calibri" w:cs="Calibri"/>
                  <w:color w:val="000000"/>
                  <w:sz w:val="16"/>
                  <w:szCs w:val="16"/>
                  <w:lang w:eastAsia="en-US"/>
                </w:rPr>
                <w:t>334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3" w:author="Machado, Diana" w:date="2019-02-04T10:09:00Z"/>
                <w:rFonts w:ascii="Calibri" w:hAnsi="Calibri" w:cs="Calibri"/>
                <w:color w:val="000000"/>
                <w:sz w:val="16"/>
                <w:szCs w:val="16"/>
                <w:lang w:eastAsia="en-US"/>
              </w:rPr>
            </w:pPr>
            <w:ins w:id="89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5" w:author="Machado, Diana" w:date="2019-02-04T10:09:00Z"/>
                <w:rFonts w:ascii="Calibri" w:hAnsi="Calibri" w:cs="Calibri"/>
                <w:color w:val="000000"/>
                <w:sz w:val="16"/>
                <w:szCs w:val="16"/>
                <w:lang w:eastAsia="en-US"/>
              </w:rPr>
            </w:pPr>
            <w:ins w:id="89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7" w:author="Machado, Diana" w:date="2019-02-04T10:09:00Z"/>
                <w:rFonts w:ascii="Calibri" w:hAnsi="Calibri" w:cs="Calibri"/>
                <w:color w:val="000000"/>
                <w:sz w:val="16"/>
                <w:szCs w:val="16"/>
                <w:lang w:eastAsia="en-US"/>
              </w:rPr>
            </w:pPr>
            <w:ins w:id="8918" w:author="Machado, Diana" w:date="2019-02-04T10:09:00Z">
              <w:r w:rsidRPr="00C722A9">
                <w:rPr>
                  <w:rFonts w:ascii="Calibri" w:hAnsi="Calibri" w:cs="Calibri"/>
                  <w:color w:val="000000"/>
                  <w:sz w:val="16"/>
                  <w:szCs w:val="16"/>
                  <w:lang w:eastAsia="en-US"/>
                </w:rPr>
                <w:t xml:space="preserve">54,765,3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9" w:author="Machado, Diana" w:date="2019-02-04T10:09:00Z"/>
                <w:rFonts w:ascii="Calibri" w:hAnsi="Calibri" w:cs="Calibri"/>
                <w:color w:val="000000"/>
                <w:sz w:val="16"/>
                <w:szCs w:val="16"/>
                <w:lang w:eastAsia="en-US"/>
              </w:rPr>
            </w:pPr>
            <w:ins w:id="8920"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1" w:author="Machado, Diana" w:date="2019-02-04T10:09:00Z"/>
                <w:rFonts w:ascii="Calibri" w:hAnsi="Calibri" w:cs="Calibri"/>
                <w:color w:val="000000"/>
                <w:sz w:val="16"/>
                <w:szCs w:val="16"/>
                <w:lang w:eastAsia="en-US"/>
              </w:rPr>
            </w:pPr>
            <w:ins w:id="89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3" w:author="Machado, Diana" w:date="2019-02-04T10:09:00Z"/>
                <w:rFonts w:ascii="Calibri" w:hAnsi="Calibri" w:cs="Calibri"/>
                <w:color w:val="000000"/>
                <w:sz w:val="16"/>
                <w:szCs w:val="16"/>
                <w:lang w:eastAsia="en-US"/>
              </w:rPr>
            </w:pPr>
            <w:ins w:id="89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5" w:author="Machado, Diana" w:date="2019-02-04T10:09:00Z"/>
                <w:rFonts w:ascii="Calibri" w:hAnsi="Calibri" w:cs="Calibri"/>
                <w:color w:val="000000"/>
                <w:sz w:val="16"/>
                <w:szCs w:val="16"/>
                <w:lang w:eastAsia="en-US"/>
              </w:rPr>
            </w:pPr>
            <w:ins w:id="8926" w:author="Machado, Diana" w:date="2019-02-04T10:09:00Z">
              <w:r w:rsidRPr="00C722A9">
                <w:rPr>
                  <w:rFonts w:ascii="Calibri" w:hAnsi="Calibri" w:cs="Calibri"/>
                  <w:color w:val="000000"/>
                  <w:sz w:val="16"/>
                  <w:szCs w:val="16"/>
                  <w:lang w:eastAsia="en-US"/>
                </w:rPr>
                <w:t xml:space="preserve">32,184,1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7" w:author="Machado, Diana" w:date="2019-02-04T10:09:00Z"/>
                <w:rFonts w:ascii="Calibri" w:hAnsi="Calibri" w:cs="Calibri"/>
                <w:color w:val="000000"/>
                <w:sz w:val="16"/>
                <w:szCs w:val="16"/>
                <w:lang w:eastAsia="en-US"/>
              </w:rPr>
            </w:pPr>
            <w:ins w:id="8928"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29" w:author="Machado, Diana" w:date="2019-02-04T10:09:00Z"/>
                <w:rFonts w:ascii="Calibri" w:hAnsi="Calibri" w:cs="Calibri"/>
                <w:color w:val="000000"/>
                <w:sz w:val="16"/>
                <w:szCs w:val="16"/>
                <w:lang w:eastAsia="en-US"/>
              </w:rPr>
            </w:pPr>
            <w:ins w:id="8930" w:author="Machado, Diana" w:date="2019-02-04T10:09:00Z">
              <w:r w:rsidRPr="00C722A9">
                <w:rPr>
                  <w:rFonts w:ascii="Calibri" w:hAnsi="Calibri" w:cs="Calibri"/>
                  <w:color w:val="000000"/>
                  <w:sz w:val="16"/>
                  <w:szCs w:val="16"/>
                  <w:lang w:eastAsia="en-US"/>
                </w:rPr>
                <w:t xml:space="preserve">86,949,8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31" w:author="Machado, Diana" w:date="2019-02-04T10:09:00Z"/>
                <w:rFonts w:ascii="Calibri" w:hAnsi="Calibri" w:cs="Calibri"/>
                <w:color w:val="000000"/>
                <w:sz w:val="16"/>
                <w:szCs w:val="16"/>
                <w:lang w:eastAsia="en-US"/>
              </w:rPr>
            </w:pPr>
            <w:ins w:id="8932"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89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34" w:author="Machado, Diana" w:date="2019-02-04T10:09:00Z"/>
                <w:rFonts w:ascii="Calibri" w:hAnsi="Calibri" w:cs="Calibri"/>
                <w:color w:val="000000"/>
                <w:sz w:val="16"/>
                <w:szCs w:val="16"/>
                <w:lang w:eastAsia="en-US"/>
              </w:rPr>
            </w:pPr>
            <w:ins w:id="8935" w:author="Machado, Diana" w:date="2019-02-04T10:09:00Z">
              <w:r w:rsidRPr="00C722A9">
                <w:rPr>
                  <w:rFonts w:ascii="Calibri" w:hAnsi="Calibri" w:cs="Calibri"/>
                  <w:color w:val="000000"/>
                  <w:sz w:val="16"/>
                  <w:szCs w:val="16"/>
                  <w:lang w:eastAsia="en-US"/>
                </w:rPr>
                <w:t>334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6" w:author="Machado, Diana" w:date="2019-02-04T10:09:00Z"/>
                <w:rFonts w:ascii="Calibri" w:hAnsi="Calibri" w:cs="Calibri"/>
                <w:color w:val="000000"/>
                <w:sz w:val="16"/>
                <w:szCs w:val="16"/>
                <w:lang w:eastAsia="en-US"/>
              </w:rPr>
            </w:pPr>
            <w:ins w:id="89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8" w:author="Machado, Diana" w:date="2019-02-04T10:09:00Z"/>
                <w:rFonts w:ascii="Calibri" w:hAnsi="Calibri" w:cs="Calibri"/>
                <w:color w:val="000000"/>
                <w:sz w:val="16"/>
                <w:szCs w:val="16"/>
                <w:lang w:eastAsia="en-US"/>
              </w:rPr>
            </w:pPr>
            <w:ins w:id="89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0" w:author="Machado, Diana" w:date="2019-02-04T10:09:00Z"/>
                <w:rFonts w:ascii="Calibri" w:hAnsi="Calibri" w:cs="Calibri"/>
                <w:color w:val="000000"/>
                <w:sz w:val="16"/>
                <w:szCs w:val="16"/>
                <w:lang w:eastAsia="en-US"/>
              </w:rPr>
            </w:pPr>
            <w:ins w:id="8941" w:author="Machado, Diana" w:date="2019-02-04T10:09:00Z">
              <w:r w:rsidRPr="00C722A9">
                <w:rPr>
                  <w:rFonts w:ascii="Calibri" w:hAnsi="Calibri" w:cs="Calibri"/>
                  <w:color w:val="000000"/>
                  <w:sz w:val="16"/>
                  <w:szCs w:val="16"/>
                  <w:lang w:eastAsia="en-US"/>
                </w:rPr>
                <w:t xml:space="preserve">86,968,9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2" w:author="Machado, Diana" w:date="2019-02-04T10:09:00Z"/>
                <w:rFonts w:ascii="Calibri" w:hAnsi="Calibri" w:cs="Calibri"/>
                <w:color w:val="000000"/>
                <w:sz w:val="16"/>
                <w:szCs w:val="16"/>
                <w:lang w:eastAsia="en-US"/>
              </w:rPr>
            </w:pPr>
            <w:ins w:id="8943" w:author="Machado, Diana" w:date="2019-02-04T10:09:00Z">
              <w:r w:rsidRPr="00C722A9">
                <w:rPr>
                  <w:rFonts w:ascii="Calibri" w:hAnsi="Calibri" w:cs="Calibri"/>
                  <w:color w:val="000000"/>
                  <w:sz w:val="16"/>
                  <w:szCs w:val="16"/>
                  <w:lang w:eastAsia="en-US"/>
                </w:rPr>
                <w:t>0.7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4" w:author="Machado, Diana" w:date="2019-02-04T10:09:00Z"/>
                <w:rFonts w:ascii="Calibri" w:hAnsi="Calibri" w:cs="Calibri"/>
                <w:color w:val="000000"/>
                <w:sz w:val="16"/>
                <w:szCs w:val="16"/>
                <w:lang w:eastAsia="en-US"/>
              </w:rPr>
            </w:pPr>
            <w:ins w:id="89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6" w:author="Machado, Diana" w:date="2019-02-04T10:09:00Z"/>
                <w:rFonts w:ascii="Calibri" w:hAnsi="Calibri" w:cs="Calibri"/>
                <w:color w:val="000000"/>
                <w:sz w:val="16"/>
                <w:szCs w:val="16"/>
                <w:lang w:eastAsia="en-US"/>
              </w:rPr>
            </w:pPr>
            <w:ins w:id="89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8" w:author="Machado, Diana" w:date="2019-02-04T10:09:00Z"/>
                <w:rFonts w:ascii="Calibri" w:hAnsi="Calibri" w:cs="Calibri"/>
                <w:color w:val="000000"/>
                <w:sz w:val="16"/>
                <w:szCs w:val="16"/>
                <w:lang w:eastAsia="en-US"/>
              </w:rPr>
            </w:pPr>
            <w:ins w:id="8949" w:author="Machado, Diana" w:date="2019-02-04T10:09:00Z">
              <w:r w:rsidRPr="00C722A9">
                <w:rPr>
                  <w:rFonts w:ascii="Calibri" w:hAnsi="Calibri" w:cs="Calibri"/>
                  <w:color w:val="000000"/>
                  <w:sz w:val="16"/>
                  <w:szCs w:val="16"/>
                  <w:lang w:eastAsia="en-US"/>
                </w:rPr>
                <w:t xml:space="preserve">48,178,9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50" w:author="Machado, Diana" w:date="2019-02-04T10:09:00Z"/>
                <w:rFonts w:ascii="Calibri" w:hAnsi="Calibri" w:cs="Calibri"/>
                <w:color w:val="000000"/>
                <w:sz w:val="16"/>
                <w:szCs w:val="16"/>
                <w:lang w:eastAsia="en-US"/>
              </w:rPr>
            </w:pPr>
            <w:ins w:id="8951"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52" w:author="Machado, Diana" w:date="2019-02-04T10:09:00Z"/>
                <w:rFonts w:ascii="Calibri" w:hAnsi="Calibri" w:cs="Calibri"/>
                <w:color w:val="000000"/>
                <w:sz w:val="16"/>
                <w:szCs w:val="16"/>
                <w:lang w:eastAsia="en-US"/>
              </w:rPr>
            </w:pPr>
            <w:ins w:id="8953" w:author="Machado, Diana" w:date="2019-02-04T10:09:00Z">
              <w:r w:rsidRPr="00C722A9">
                <w:rPr>
                  <w:rFonts w:ascii="Calibri" w:hAnsi="Calibri" w:cs="Calibri"/>
                  <w:color w:val="000000"/>
                  <w:sz w:val="16"/>
                  <w:szCs w:val="16"/>
                  <w:lang w:eastAsia="en-US"/>
                </w:rPr>
                <w:t xml:space="preserve">135,148,2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54" w:author="Machado, Diana" w:date="2019-02-04T10:09:00Z"/>
                <w:rFonts w:ascii="Calibri" w:hAnsi="Calibri" w:cs="Calibri"/>
                <w:color w:val="000000"/>
                <w:sz w:val="16"/>
                <w:szCs w:val="16"/>
                <w:lang w:eastAsia="en-US"/>
              </w:rPr>
            </w:pPr>
            <w:ins w:id="8955"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89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57" w:author="Machado, Diana" w:date="2019-02-04T10:09:00Z"/>
                <w:rFonts w:ascii="Calibri" w:hAnsi="Calibri" w:cs="Calibri"/>
                <w:color w:val="000000"/>
                <w:sz w:val="16"/>
                <w:szCs w:val="16"/>
                <w:lang w:eastAsia="en-US"/>
              </w:rPr>
            </w:pPr>
            <w:ins w:id="8958" w:author="Machado, Diana" w:date="2019-02-04T10:09:00Z">
              <w:r w:rsidRPr="00C722A9">
                <w:rPr>
                  <w:rFonts w:ascii="Calibri" w:hAnsi="Calibri" w:cs="Calibri"/>
                  <w:color w:val="000000"/>
                  <w:sz w:val="16"/>
                  <w:szCs w:val="16"/>
                  <w:lang w:eastAsia="en-US"/>
                </w:rPr>
                <w:t>334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59" w:author="Machado, Diana" w:date="2019-02-04T10:09:00Z"/>
                <w:rFonts w:ascii="Calibri" w:hAnsi="Calibri" w:cs="Calibri"/>
                <w:color w:val="000000"/>
                <w:sz w:val="16"/>
                <w:szCs w:val="16"/>
                <w:lang w:eastAsia="en-US"/>
              </w:rPr>
            </w:pPr>
            <w:ins w:id="89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1" w:author="Machado, Diana" w:date="2019-02-04T10:09:00Z"/>
                <w:rFonts w:ascii="Calibri" w:hAnsi="Calibri" w:cs="Calibri"/>
                <w:color w:val="000000"/>
                <w:sz w:val="16"/>
                <w:szCs w:val="16"/>
                <w:lang w:eastAsia="en-US"/>
              </w:rPr>
            </w:pPr>
            <w:ins w:id="89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3" w:author="Machado, Diana" w:date="2019-02-04T10:09:00Z"/>
                <w:rFonts w:ascii="Calibri" w:hAnsi="Calibri" w:cs="Calibri"/>
                <w:color w:val="000000"/>
                <w:sz w:val="16"/>
                <w:szCs w:val="16"/>
                <w:lang w:eastAsia="en-US"/>
              </w:rPr>
            </w:pPr>
            <w:ins w:id="8964" w:author="Machado, Diana" w:date="2019-02-04T10:09:00Z">
              <w:r w:rsidRPr="00C722A9">
                <w:rPr>
                  <w:rFonts w:ascii="Calibri" w:hAnsi="Calibri" w:cs="Calibri"/>
                  <w:color w:val="000000"/>
                  <w:sz w:val="16"/>
                  <w:szCs w:val="16"/>
                  <w:lang w:eastAsia="en-US"/>
                </w:rPr>
                <w:t xml:space="preserve">84,591,6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5" w:author="Machado, Diana" w:date="2019-02-04T10:09:00Z"/>
                <w:rFonts w:ascii="Calibri" w:hAnsi="Calibri" w:cs="Calibri"/>
                <w:color w:val="000000"/>
                <w:sz w:val="16"/>
                <w:szCs w:val="16"/>
                <w:lang w:eastAsia="en-US"/>
              </w:rPr>
            </w:pPr>
            <w:ins w:id="8966" w:author="Machado, Diana" w:date="2019-02-04T10:09:00Z">
              <w:r w:rsidRPr="00C722A9">
                <w:rPr>
                  <w:rFonts w:ascii="Calibri" w:hAnsi="Calibri" w:cs="Calibri"/>
                  <w:color w:val="000000"/>
                  <w:sz w:val="16"/>
                  <w:szCs w:val="16"/>
                  <w:lang w:eastAsia="en-US"/>
                </w:rPr>
                <w:t>0.7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7" w:author="Machado, Diana" w:date="2019-02-04T10:09:00Z"/>
                <w:rFonts w:ascii="Calibri" w:hAnsi="Calibri" w:cs="Calibri"/>
                <w:color w:val="000000"/>
                <w:sz w:val="16"/>
                <w:szCs w:val="16"/>
                <w:lang w:eastAsia="en-US"/>
              </w:rPr>
            </w:pPr>
            <w:ins w:id="89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9" w:author="Machado, Diana" w:date="2019-02-04T10:09:00Z"/>
                <w:rFonts w:ascii="Calibri" w:hAnsi="Calibri" w:cs="Calibri"/>
                <w:color w:val="000000"/>
                <w:sz w:val="16"/>
                <w:szCs w:val="16"/>
                <w:lang w:eastAsia="en-US"/>
              </w:rPr>
            </w:pPr>
            <w:ins w:id="89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71" w:author="Machado, Diana" w:date="2019-02-04T10:09:00Z"/>
                <w:rFonts w:ascii="Calibri" w:hAnsi="Calibri" w:cs="Calibri"/>
                <w:color w:val="000000"/>
                <w:sz w:val="16"/>
                <w:szCs w:val="16"/>
                <w:lang w:eastAsia="en-US"/>
              </w:rPr>
            </w:pPr>
            <w:ins w:id="8972" w:author="Machado, Diana" w:date="2019-02-04T10:09:00Z">
              <w:r w:rsidRPr="00C722A9">
                <w:rPr>
                  <w:rFonts w:ascii="Calibri" w:hAnsi="Calibri" w:cs="Calibri"/>
                  <w:color w:val="000000"/>
                  <w:sz w:val="16"/>
                  <w:szCs w:val="16"/>
                  <w:lang w:eastAsia="en-US"/>
                </w:rPr>
                <w:t xml:space="preserve">62,639,3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73" w:author="Machado, Diana" w:date="2019-02-04T10:09:00Z"/>
                <w:rFonts w:ascii="Calibri" w:hAnsi="Calibri" w:cs="Calibri"/>
                <w:color w:val="000000"/>
                <w:sz w:val="16"/>
                <w:szCs w:val="16"/>
                <w:lang w:eastAsia="en-US"/>
              </w:rPr>
            </w:pPr>
            <w:ins w:id="8974" w:author="Machado, Diana" w:date="2019-02-04T10:09:00Z">
              <w:r w:rsidRPr="00C722A9">
                <w:rPr>
                  <w:rFonts w:ascii="Calibri" w:hAnsi="Calibri" w:cs="Calibri"/>
                  <w:color w:val="000000"/>
                  <w:sz w:val="16"/>
                  <w:szCs w:val="16"/>
                  <w:lang w:eastAsia="en-US"/>
                </w:rPr>
                <w:t>0.4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75" w:author="Machado, Diana" w:date="2019-02-04T10:09:00Z"/>
                <w:rFonts w:ascii="Calibri" w:hAnsi="Calibri" w:cs="Calibri"/>
                <w:color w:val="000000"/>
                <w:sz w:val="16"/>
                <w:szCs w:val="16"/>
                <w:lang w:eastAsia="en-US"/>
              </w:rPr>
            </w:pPr>
            <w:ins w:id="8976" w:author="Machado, Diana" w:date="2019-02-04T10:09:00Z">
              <w:r w:rsidRPr="00C722A9">
                <w:rPr>
                  <w:rFonts w:ascii="Calibri" w:hAnsi="Calibri" w:cs="Calibri"/>
                  <w:color w:val="000000"/>
                  <w:sz w:val="16"/>
                  <w:szCs w:val="16"/>
                  <w:lang w:eastAsia="en-US"/>
                </w:rPr>
                <w:t xml:space="preserve">147,231,2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77" w:author="Machado, Diana" w:date="2019-02-04T10:09:00Z"/>
                <w:rFonts w:ascii="Calibri" w:hAnsi="Calibri" w:cs="Calibri"/>
                <w:color w:val="000000"/>
                <w:sz w:val="16"/>
                <w:szCs w:val="16"/>
                <w:lang w:eastAsia="en-US"/>
              </w:rPr>
            </w:pPr>
            <w:ins w:id="8978" w:author="Machado, Diana" w:date="2019-02-04T10:09:00Z">
              <w:r w:rsidRPr="00C722A9">
                <w:rPr>
                  <w:rFonts w:ascii="Calibri" w:hAnsi="Calibri" w:cs="Calibri"/>
                  <w:color w:val="000000"/>
                  <w:sz w:val="16"/>
                  <w:szCs w:val="16"/>
                  <w:lang w:eastAsia="en-US"/>
                </w:rPr>
                <w:t>0.46%</w:t>
              </w:r>
            </w:ins>
          </w:p>
        </w:tc>
      </w:tr>
      <w:tr w:rsidR="00741D6D" w:rsidRPr="00C722A9" w:rsidTr="00331AF4">
        <w:trPr>
          <w:trHeight w:hRule="exact" w:val="216"/>
          <w:ins w:id="89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80" w:author="Machado, Diana" w:date="2019-02-04T10:09:00Z"/>
                <w:rFonts w:ascii="Calibri" w:hAnsi="Calibri" w:cs="Calibri"/>
                <w:color w:val="000000"/>
                <w:sz w:val="16"/>
                <w:szCs w:val="16"/>
                <w:lang w:eastAsia="en-US"/>
              </w:rPr>
            </w:pPr>
            <w:ins w:id="8981" w:author="Machado, Diana" w:date="2019-02-04T10:09:00Z">
              <w:r w:rsidRPr="00C722A9">
                <w:rPr>
                  <w:rFonts w:ascii="Calibri" w:hAnsi="Calibri" w:cs="Calibri"/>
                  <w:color w:val="000000"/>
                  <w:sz w:val="16"/>
                  <w:szCs w:val="16"/>
                  <w:lang w:eastAsia="en-US"/>
                </w:rPr>
                <w:t>334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2" w:author="Machado, Diana" w:date="2019-02-04T10:09:00Z"/>
                <w:rFonts w:ascii="Calibri" w:hAnsi="Calibri" w:cs="Calibri"/>
                <w:color w:val="000000"/>
                <w:sz w:val="16"/>
                <w:szCs w:val="16"/>
                <w:lang w:eastAsia="en-US"/>
              </w:rPr>
            </w:pPr>
            <w:ins w:id="89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4" w:author="Machado, Diana" w:date="2019-02-04T10:09:00Z"/>
                <w:rFonts w:ascii="Calibri" w:hAnsi="Calibri" w:cs="Calibri"/>
                <w:color w:val="000000"/>
                <w:sz w:val="16"/>
                <w:szCs w:val="16"/>
                <w:lang w:eastAsia="en-US"/>
              </w:rPr>
            </w:pPr>
            <w:ins w:id="89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6" w:author="Machado, Diana" w:date="2019-02-04T10:09:00Z"/>
                <w:rFonts w:ascii="Calibri" w:hAnsi="Calibri" w:cs="Calibri"/>
                <w:color w:val="000000"/>
                <w:sz w:val="16"/>
                <w:szCs w:val="16"/>
                <w:lang w:eastAsia="en-US"/>
              </w:rPr>
            </w:pPr>
            <w:ins w:id="8987" w:author="Machado, Diana" w:date="2019-02-04T10:09:00Z">
              <w:r w:rsidRPr="00C722A9">
                <w:rPr>
                  <w:rFonts w:ascii="Calibri" w:hAnsi="Calibri" w:cs="Calibri"/>
                  <w:color w:val="000000"/>
                  <w:sz w:val="16"/>
                  <w:szCs w:val="16"/>
                  <w:lang w:eastAsia="en-US"/>
                </w:rPr>
                <w:t xml:space="preserve">1,147,8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8" w:author="Machado, Diana" w:date="2019-02-04T10:09:00Z"/>
                <w:rFonts w:ascii="Calibri" w:hAnsi="Calibri" w:cs="Calibri"/>
                <w:color w:val="000000"/>
                <w:sz w:val="16"/>
                <w:szCs w:val="16"/>
                <w:lang w:eastAsia="en-US"/>
              </w:rPr>
            </w:pPr>
            <w:ins w:id="898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0" w:author="Machado, Diana" w:date="2019-02-04T10:09:00Z"/>
                <w:rFonts w:ascii="Calibri" w:hAnsi="Calibri" w:cs="Calibri"/>
                <w:color w:val="000000"/>
                <w:sz w:val="16"/>
                <w:szCs w:val="16"/>
                <w:lang w:eastAsia="en-US"/>
              </w:rPr>
            </w:pPr>
            <w:ins w:id="89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2" w:author="Machado, Diana" w:date="2019-02-04T10:09:00Z"/>
                <w:rFonts w:ascii="Calibri" w:hAnsi="Calibri" w:cs="Calibri"/>
                <w:color w:val="000000"/>
                <w:sz w:val="16"/>
                <w:szCs w:val="16"/>
                <w:lang w:eastAsia="en-US"/>
              </w:rPr>
            </w:pPr>
            <w:ins w:id="89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4" w:author="Machado, Diana" w:date="2019-02-04T10:09:00Z"/>
                <w:rFonts w:ascii="Calibri" w:hAnsi="Calibri" w:cs="Calibri"/>
                <w:color w:val="000000"/>
                <w:sz w:val="16"/>
                <w:szCs w:val="16"/>
                <w:lang w:eastAsia="en-US"/>
              </w:rPr>
            </w:pPr>
            <w:ins w:id="8995" w:author="Machado, Diana" w:date="2019-02-04T10:09:00Z">
              <w:r w:rsidRPr="00C722A9">
                <w:rPr>
                  <w:rFonts w:ascii="Calibri" w:hAnsi="Calibri" w:cs="Calibri"/>
                  <w:color w:val="000000"/>
                  <w:sz w:val="16"/>
                  <w:szCs w:val="16"/>
                  <w:lang w:eastAsia="en-US"/>
                </w:rPr>
                <w:t xml:space="preserve">980,1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6" w:author="Machado, Diana" w:date="2019-02-04T10:09:00Z"/>
                <w:rFonts w:ascii="Calibri" w:hAnsi="Calibri" w:cs="Calibri"/>
                <w:color w:val="000000"/>
                <w:sz w:val="16"/>
                <w:szCs w:val="16"/>
                <w:lang w:eastAsia="en-US"/>
              </w:rPr>
            </w:pPr>
            <w:ins w:id="899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98" w:author="Machado, Diana" w:date="2019-02-04T10:09:00Z"/>
                <w:rFonts w:ascii="Calibri" w:hAnsi="Calibri" w:cs="Calibri"/>
                <w:color w:val="000000"/>
                <w:sz w:val="16"/>
                <w:szCs w:val="16"/>
                <w:lang w:eastAsia="en-US"/>
              </w:rPr>
            </w:pPr>
            <w:ins w:id="8999" w:author="Machado, Diana" w:date="2019-02-04T10:09:00Z">
              <w:r w:rsidRPr="00C722A9">
                <w:rPr>
                  <w:rFonts w:ascii="Calibri" w:hAnsi="Calibri" w:cs="Calibri"/>
                  <w:color w:val="000000"/>
                  <w:sz w:val="16"/>
                  <w:szCs w:val="16"/>
                  <w:lang w:eastAsia="en-US"/>
                </w:rPr>
                <w:t xml:space="preserve">2,128,0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00" w:author="Machado, Diana" w:date="2019-02-04T10:09:00Z"/>
                <w:rFonts w:ascii="Calibri" w:hAnsi="Calibri" w:cs="Calibri"/>
                <w:color w:val="000000"/>
                <w:sz w:val="16"/>
                <w:szCs w:val="16"/>
                <w:lang w:eastAsia="en-US"/>
              </w:rPr>
            </w:pPr>
            <w:ins w:id="900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0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03" w:author="Machado, Diana" w:date="2019-02-04T10:09:00Z"/>
                <w:rFonts w:ascii="Calibri" w:hAnsi="Calibri" w:cs="Calibri"/>
                <w:color w:val="000000"/>
                <w:sz w:val="16"/>
                <w:szCs w:val="16"/>
                <w:lang w:eastAsia="en-US"/>
              </w:rPr>
            </w:pPr>
            <w:ins w:id="9004" w:author="Machado, Diana" w:date="2019-02-04T10:09:00Z">
              <w:r w:rsidRPr="00C722A9">
                <w:rPr>
                  <w:rFonts w:ascii="Calibri" w:hAnsi="Calibri" w:cs="Calibri"/>
                  <w:color w:val="000000"/>
                  <w:sz w:val="16"/>
                  <w:szCs w:val="16"/>
                  <w:lang w:eastAsia="en-US"/>
                </w:rPr>
                <w:t>334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5" w:author="Machado, Diana" w:date="2019-02-04T10:09:00Z"/>
                <w:rFonts w:ascii="Calibri" w:hAnsi="Calibri" w:cs="Calibri"/>
                <w:color w:val="000000"/>
                <w:sz w:val="16"/>
                <w:szCs w:val="16"/>
                <w:lang w:eastAsia="en-US"/>
              </w:rPr>
            </w:pPr>
            <w:ins w:id="90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7" w:author="Machado, Diana" w:date="2019-02-04T10:09:00Z"/>
                <w:rFonts w:ascii="Calibri" w:hAnsi="Calibri" w:cs="Calibri"/>
                <w:color w:val="000000"/>
                <w:sz w:val="16"/>
                <w:szCs w:val="16"/>
                <w:lang w:eastAsia="en-US"/>
              </w:rPr>
            </w:pPr>
            <w:ins w:id="90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9" w:author="Machado, Diana" w:date="2019-02-04T10:09:00Z"/>
                <w:rFonts w:ascii="Calibri" w:hAnsi="Calibri" w:cs="Calibri"/>
                <w:color w:val="000000"/>
                <w:sz w:val="16"/>
                <w:szCs w:val="16"/>
                <w:lang w:eastAsia="en-US"/>
              </w:rPr>
            </w:pPr>
            <w:ins w:id="9010" w:author="Machado, Diana" w:date="2019-02-04T10:09:00Z">
              <w:r w:rsidRPr="00C722A9">
                <w:rPr>
                  <w:rFonts w:ascii="Calibri" w:hAnsi="Calibri" w:cs="Calibri"/>
                  <w:color w:val="000000"/>
                  <w:sz w:val="16"/>
                  <w:szCs w:val="16"/>
                  <w:lang w:eastAsia="en-US"/>
                </w:rPr>
                <w:t xml:space="preserve">8,298,4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1" w:author="Machado, Diana" w:date="2019-02-04T10:09:00Z"/>
                <w:rFonts w:ascii="Calibri" w:hAnsi="Calibri" w:cs="Calibri"/>
                <w:color w:val="000000"/>
                <w:sz w:val="16"/>
                <w:szCs w:val="16"/>
                <w:lang w:eastAsia="en-US"/>
              </w:rPr>
            </w:pPr>
            <w:ins w:id="9012"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3" w:author="Machado, Diana" w:date="2019-02-04T10:09:00Z"/>
                <w:rFonts w:ascii="Calibri" w:hAnsi="Calibri" w:cs="Calibri"/>
                <w:color w:val="000000"/>
                <w:sz w:val="16"/>
                <w:szCs w:val="16"/>
                <w:lang w:eastAsia="en-US"/>
              </w:rPr>
            </w:pPr>
            <w:ins w:id="90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5" w:author="Machado, Diana" w:date="2019-02-04T10:09:00Z"/>
                <w:rFonts w:ascii="Calibri" w:hAnsi="Calibri" w:cs="Calibri"/>
                <w:color w:val="000000"/>
                <w:sz w:val="16"/>
                <w:szCs w:val="16"/>
                <w:lang w:eastAsia="en-US"/>
              </w:rPr>
            </w:pPr>
            <w:ins w:id="90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7" w:author="Machado, Diana" w:date="2019-02-04T10:09:00Z"/>
                <w:rFonts w:ascii="Calibri" w:hAnsi="Calibri" w:cs="Calibri"/>
                <w:color w:val="000000"/>
                <w:sz w:val="16"/>
                <w:szCs w:val="16"/>
                <w:lang w:eastAsia="en-US"/>
              </w:rPr>
            </w:pPr>
            <w:ins w:id="9018" w:author="Machado, Diana" w:date="2019-02-04T10:09:00Z">
              <w:r w:rsidRPr="00C722A9">
                <w:rPr>
                  <w:rFonts w:ascii="Calibri" w:hAnsi="Calibri" w:cs="Calibri"/>
                  <w:color w:val="000000"/>
                  <w:sz w:val="16"/>
                  <w:szCs w:val="16"/>
                  <w:lang w:eastAsia="en-US"/>
                </w:rPr>
                <w:t xml:space="preserve">8,318,90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9" w:author="Machado, Diana" w:date="2019-02-04T10:09:00Z"/>
                <w:rFonts w:ascii="Calibri" w:hAnsi="Calibri" w:cs="Calibri"/>
                <w:color w:val="000000"/>
                <w:sz w:val="16"/>
                <w:szCs w:val="16"/>
                <w:lang w:eastAsia="en-US"/>
              </w:rPr>
            </w:pPr>
            <w:ins w:id="9020"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21" w:author="Machado, Diana" w:date="2019-02-04T10:09:00Z"/>
                <w:rFonts w:ascii="Calibri" w:hAnsi="Calibri" w:cs="Calibri"/>
                <w:color w:val="000000"/>
                <w:sz w:val="16"/>
                <w:szCs w:val="16"/>
                <w:lang w:eastAsia="en-US"/>
              </w:rPr>
            </w:pPr>
            <w:ins w:id="9022" w:author="Machado, Diana" w:date="2019-02-04T10:09:00Z">
              <w:r w:rsidRPr="00C722A9">
                <w:rPr>
                  <w:rFonts w:ascii="Calibri" w:hAnsi="Calibri" w:cs="Calibri"/>
                  <w:color w:val="000000"/>
                  <w:sz w:val="16"/>
                  <w:szCs w:val="16"/>
                  <w:lang w:eastAsia="en-US"/>
                </w:rPr>
                <w:t xml:space="preserve">16,617,3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23" w:author="Machado, Diana" w:date="2019-02-04T10:09:00Z"/>
                <w:rFonts w:ascii="Calibri" w:hAnsi="Calibri" w:cs="Calibri"/>
                <w:color w:val="000000"/>
                <w:sz w:val="16"/>
                <w:szCs w:val="16"/>
                <w:lang w:eastAsia="en-US"/>
              </w:rPr>
            </w:pPr>
            <w:ins w:id="902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90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26" w:author="Machado, Diana" w:date="2019-02-04T10:09:00Z"/>
                <w:rFonts w:ascii="Calibri" w:hAnsi="Calibri" w:cs="Calibri"/>
                <w:color w:val="000000"/>
                <w:sz w:val="16"/>
                <w:szCs w:val="16"/>
                <w:lang w:eastAsia="en-US"/>
              </w:rPr>
            </w:pPr>
            <w:ins w:id="9027" w:author="Machado, Diana" w:date="2019-02-04T10:09:00Z">
              <w:r w:rsidRPr="00C722A9">
                <w:rPr>
                  <w:rFonts w:ascii="Calibri" w:hAnsi="Calibri" w:cs="Calibri"/>
                  <w:color w:val="000000"/>
                  <w:sz w:val="16"/>
                  <w:szCs w:val="16"/>
                  <w:lang w:eastAsia="en-US"/>
                </w:rPr>
                <w:t>334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28" w:author="Machado, Diana" w:date="2019-02-04T10:09:00Z"/>
                <w:rFonts w:ascii="Calibri" w:hAnsi="Calibri" w:cs="Calibri"/>
                <w:color w:val="000000"/>
                <w:sz w:val="16"/>
                <w:szCs w:val="16"/>
                <w:lang w:eastAsia="en-US"/>
              </w:rPr>
            </w:pPr>
            <w:ins w:id="90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0" w:author="Machado, Diana" w:date="2019-02-04T10:09:00Z"/>
                <w:rFonts w:ascii="Calibri" w:hAnsi="Calibri" w:cs="Calibri"/>
                <w:color w:val="000000"/>
                <w:sz w:val="16"/>
                <w:szCs w:val="16"/>
                <w:lang w:eastAsia="en-US"/>
              </w:rPr>
            </w:pPr>
            <w:ins w:id="90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2" w:author="Machado, Diana" w:date="2019-02-04T10:09:00Z"/>
                <w:rFonts w:ascii="Calibri" w:hAnsi="Calibri" w:cs="Calibri"/>
                <w:color w:val="000000"/>
                <w:sz w:val="16"/>
                <w:szCs w:val="16"/>
                <w:lang w:eastAsia="en-US"/>
              </w:rPr>
            </w:pPr>
            <w:ins w:id="9033" w:author="Machado, Diana" w:date="2019-02-04T10:09:00Z">
              <w:r w:rsidRPr="00C722A9">
                <w:rPr>
                  <w:rFonts w:ascii="Calibri" w:hAnsi="Calibri" w:cs="Calibri"/>
                  <w:color w:val="000000"/>
                  <w:sz w:val="16"/>
                  <w:szCs w:val="16"/>
                  <w:lang w:eastAsia="en-US"/>
                </w:rPr>
                <w:t xml:space="preserve">19,899,1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4" w:author="Machado, Diana" w:date="2019-02-04T10:09:00Z"/>
                <w:rFonts w:ascii="Calibri" w:hAnsi="Calibri" w:cs="Calibri"/>
                <w:color w:val="000000"/>
                <w:sz w:val="16"/>
                <w:szCs w:val="16"/>
                <w:lang w:eastAsia="en-US"/>
              </w:rPr>
            </w:pPr>
            <w:ins w:id="9035"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6" w:author="Machado, Diana" w:date="2019-02-04T10:09:00Z"/>
                <w:rFonts w:ascii="Calibri" w:hAnsi="Calibri" w:cs="Calibri"/>
                <w:color w:val="000000"/>
                <w:sz w:val="16"/>
                <w:szCs w:val="16"/>
                <w:lang w:eastAsia="en-US"/>
              </w:rPr>
            </w:pPr>
            <w:ins w:id="90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8" w:author="Machado, Diana" w:date="2019-02-04T10:09:00Z"/>
                <w:rFonts w:ascii="Calibri" w:hAnsi="Calibri" w:cs="Calibri"/>
                <w:color w:val="000000"/>
                <w:sz w:val="16"/>
                <w:szCs w:val="16"/>
                <w:lang w:eastAsia="en-US"/>
              </w:rPr>
            </w:pPr>
            <w:ins w:id="90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40" w:author="Machado, Diana" w:date="2019-02-04T10:09:00Z"/>
                <w:rFonts w:ascii="Calibri" w:hAnsi="Calibri" w:cs="Calibri"/>
                <w:color w:val="000000"/>
                <w:sz w:val="16"/>
                <w:szCs w:val="16"/>
                <w:lang w:eastAsia="en-US"/>
              </w:rPr>
            </w:pPr>
            <w:ins w:id="90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42" w:author="Machado, Diana" w:date="2019-02-04T10:09:00Z"/>
                <w:rFonts w:ascii="Calibri" w:hAnsi="Calibri" w:cs="Calibri"/>
                <w:color w:val="000000"/>
                <w:sz w:val="16"/>
                <w:szCs w:val="16"/>
                <w:lang w:eastAsia="en-US"/>
              </w:rPr>
            </w:pPr>
            <w:ins w:id="90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44" w:author="Machado, Diana" w:date="2019-02-04T10:09:00Z"/>
                <w:rFonts w:ascii="Calibri" w:hAnsi="Calibri" w:cs="Calibri"/>
                <w:color w:val="000000"/>
                <w:sz w:val="16"/>
                <w:szCs w:val="16"/>
                <w:lang w:eastAsia="en-US"/>
              </w:rPr>
            </w:pPr>
            <w:ins w:id="9045" w:author="Machado, Diana" w:date="2019-02-04T10:09:00Z">
              <w:r w:rsidRPr="00C722A9">
                <w:rPr>
                  <w:rFonts w:ascii="Calibri" w:hAnsi="Calibri" w:cs="Calibri"/>
                  <w:color w:val="000000"/>
                  <w:sz w:val="16"/>
                  <w:szCs w:val="16"/>
                  <w:lang w:eastAsia="en-US"/>
                </w:rPr>
                <w:t xml:space="preserve">19,901,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46" w:author="Machado, Diana" w:date="2019-02-04T10:09:00Z"/>
                <w:rFonts w:ascii="Calibri" w:hAnsi="Calibri" w:cs="Calibri"/>
                <w:color w:val="000000"/>
                <w:sz w:val="16"/>
                <w:szCs w:val="16"/>
                <w:lang w:eastAsia="en-US"/>
              </w:rPr>
            </w:pPr>
            <w:ins w:id="904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0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49" w:author="Machado, Diana" w:date="2019-02-04T10:09:00Z"/>
                <w:rFonts w:ascii="Calibri" w:hAnsi="Calibri" w:cs="Calibri"/>
                <w:color w:val="000000"/>
                <w:sz w:val="16"/>
                <w:szCs w:val="16"/>
                <w:lang w:eastAsia="en-US"/>
              </w:rPr>
            </w:pPr>
            <w:ins w:id="9050" w:author="Machado, Diana" w:date="2019-02-04T10:09:00Z">
              <w:r w:rsidRPr="00C722A9">
                <w:rPr>
                  <w:rFonts w:ascii="Calibri" w:hAnsi="Calibri" w:cs="Calibri"/>
                  <w:color w:val="000000"/>
                  <w:sz w:val="16"/>
                  <w:szCs w:val="16"/>
                  <w:lang w:eastAsia="en-US"/>
                </w:rPr>
                <w:t>334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1" w:author="Machado, Diana" w:date="2019-02-04T10:09:00Z"/>
                <w:rFonts w:ascii="Calibri" w:hAnsi="Calibri" w:cs="Calibri"/>
                <w:color w:val="000000"/>
                <w:sz w:val="16"/>
                <w:szCs w:val="16"/>
                <w:lang w:eastAsia="en-US"/>
              </w:rPr>
            </w:pPr>
            <w:ins w:id="90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3" w:author="Machado, Diana" w:date="2019-02-04T10:09:00Z"/>
                <w:rFonts w:ascii="Calibri" w:hAnsi="Calibri" w:cs="Calibri"/>
                <w:color w:val="000000"/>
                <w:sz w:val="16"/>
                <w:szCs w:val="16"/>
                <w:lang w:eastAsia="en-US"/>
              </w:rPr>
            </w:pPr>
            <w:ins w:id="90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5" w:author="Machado, Diana" w:date="2019-02-04T10:09:00Z"/>
                <w:rFonts w:ascii="Calibri" w:hAnsi="Calibri" w:cs="Calibri"/>
                <w:color w:val="000000"/>
                <w:sz w:val="16"/>
                <w:szCs w:val="16"/>
                <w:lang w:eastAsia="en-US"/>
              </w:rPr>
            </w:pPr>
            <w:ins w:id="9056" w:author="Machado, Diana" w:date="2019-02-04T10:09:00Z">
              <w:r w:rsidRPr="00C722A9">
                <w:rPr>
                  <w:rFonts w:ascii="Calibri" w:hAnsi="Calibri" w:cs="Calibri"/>
                  <w:color w:val="000000"/>
                  <w:sz w:val="16"/>
                  <w:szCs w:val="16"/>
                  <w:lang w:eastAsia="en-US"/>
                </w:rPr>
                <w:t xml:space="preserve">29,288,6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7" w:author="Machado, Diana" w:date="2019-02-04T10:09:00Z"/>
                <w:rFonts w:ascii="Calibri" w:hAnsi="Calibri" w:cs="Calibri"/>
                <w:color w:val="000000"/>
                <w:sz w:val="16"/>
                <w:szCs w:val="16"/>
                <w:lang w:eastAsia="en-US"/>
              </w:rPr>
            </w:pPr>
            <w:ins w:id="9058"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9" w:author="Machado, Diana" w:date="2019-02-04T10:09:00Z"/>
                <w:rFonts w:ascii="Calibri" w:hAnsi="Calibri" w:cs="Calibri"/>
                <w:color w:val="000000"/>
                <w:sz w:val="16"/>
                <w:szCs w:val="16"/>
                <w:lang w:eastAsia="en-US"/>
              </w:rPr>
            </w:pPr>
            <w:ins w:id="90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1" w:author="Machado, Diana" w:date="2019-02-04T10:09:00Z"/>
                <w:rFonts w:ascii="Calibri" w:hAnsi="Calibri" w:cs="Calibri"/>
                <w:color w:val="000000"/>
                <w:sz w:val="16"/>
                <w:szCs w:val="16"/>
                <w:lang w:eastAsia="en-US"/>
              </w:rPr>
            </w:pPr>
            <w:ins w:id="90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3" w:author="Machado, Diana" w:date="2019-02-04T10:09:00Z"/>
                <w:rFonts w:ascii="Calibri" w:hAnsi="Calibri" w:cs="Calibri"/>
                <w:color w:val="000000"/>
                <w:sz w:val="16"/>
                <w:szCs w:val="16"/>
                <w:lang w:eastAsia="en-US"/>
              </w:rPr>
            </w:pPr>
            <w:ins w:id="906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5" w:author="Machado, Diana" w:date="2019-02-04T10:09:00Z"/>
                <w:rFonts w:ascii="Calibri" w:hAnsi="Calibri" w:cs="Calibri"/>
                <w:color w:val="000000"/>
                <w:sz w:val="16"/>
                <w:szCs w:val="16"/>
                <w:lang w:eastAsia="en-US"/>
              </w:rPr>
            </w:pPr>
            <w:ins w:id="906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67" w:author="Machado, Diana" w:date="2019-02-04T10:09:00Z"/>
                <w:rFonts w:ascii="Calibri" w:hAnsi="Calibri" w:cs="Calibri"/>
                <w:color w:val="000000"/>
                <w:sz w:val="16"/>
                <w:szCs w:val="16"/>
                <w:lang w:eastAsia="en-US"/>
              </w:rPr>
            </w:pPr>
            <w:ins w:id="9068" w:author="Machado, Diana" w:date="2019-02-04T10:09:00Z">
              <w:r w:rsidRPr="00C722A9">
                <w:rPr>
                  <w:rFonts w:ascii="Calibri" w:hAnsi="Calibri" w:cs="Calibri"/>
                  <w:color w:val="000000"/>
                  <w:sz w:val="16"/>
                  <w:szCs w:val="16"/>
                  <w:lang w:eastAsia="en-US"/>
                </w:rPr>
                <w:t xml:space="preserve">29,291,3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69" w:author="Machado, Diana" w:date="2019-02-04T10:09:00Z"/>
                <w:rFonts w:ascii="Calibri" w:hAnsi="Calibri" w:cs="Calibri"/>
                <w:color w:val="000000"/>
                <w:sz w:val="16"/>
                <w:szCs w:val="16"/>
                <w:lang w:eastAsia="en-US"/>
              </w:rPr>
            </w:pPr>
            <w:ins w:id="907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0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72" w:author="Machado, Diana" w:date="2019-02-04T10:09:00Z"/>
                <w:rFonts w:ascii="Calibri" w:hAnsi="Calibri" w:cs="Calibri"/>
                <w:color w:val="000000"/>
                <w:sz w:val="16"/>
                <w:szCs w:val="16"/>
                <w:lang w:eastAsia="en-US"/>
              </w:rPr>
            </w:pPr>
            <w:ins w:id="9073" w:author="Machado, Diana" w:date="2019-02-04T10:09:00Z">
              <w:r w:rsidRPr="00C722A9">
                <w:rPr>
                  <w:rFonts w:ascii="Calibri" w:hAnsi="Calibri" w:cs="Calibri"/>
                  <w:color w:val="000000"/>
                  <w:sz w:val="16"/>
                  <w:szCs w:val="16"/>
                  <w:lang w:eastAsia="en-US"/>
                </w:rPr>
                <w:t>334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4" w:author="Machado, Diana" w:date="2019-02-04T10:09:00Z"/>
                <w:rFonts w:ascii="Calibri" w:hAnsi="Calibri" w:cs="Calibri"/>
                <w:color w:val="000000"/>
                <w:sz w:val="16"/>
                <w:szCs w:val="16"/>
                <w:lang w:eastAsia="en-US"/>
              </w:rPr>
            </w:pPr>
            <w:ins w:id="90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6" w:author="Machado, Diana" w:date="2019-02-04T10:09:00Z"/>
                <w:rFonts w:ascii="Calibri" w:hAnsi="Calibri" w:cs="Calibri"/>
                <w:color w:val="000000"/>
                <w:sz w:val="16"/>
                <w:szCs w:val="16"/>
                <w:lang w:eastAsia="en-US"/>
              </w:rPr>
            </w:pPr>
            <w:ins w:id="90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8" w:author="Machado, Diana" w:date="2019-02-04T10:09:00Z"/>
                <w:rFonts w:ascii="Calibri" w:hAnsi="Calibri" w:cs="Calibri"/>
                <w:color w:val="000000"/>
                <w:sz w:val="16"/>
                <w:szCs w:val="16"/>
                <w:lang w:eastAsia="en-US"/>
              </w:rPr>
            </w:pPr>
            <w:ins w:id="9079" w:author="Machado, Diana" w:date="2019-02-04T10:09:00Z">
              <w:r w:rsidRPr="00C722A9">
                <w:rPr>
                  <w:rFonts w:ascii="Calibri" w:hAnsi="Calibri" w:cs="Calibri"/>
                  <w:color w:val="000000"/>
                  <w:sz w:val="16"/>
                  <w:szCs w:val="16"/>
                  <w:lang w:eastAsia="en-US"/>
                </w:rPr>
                <w:t xml:space="preserve">22,074,1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0" w:author="Machado, Diana" w:date="2019-02-04T10:09:00Z"/>
                <w:rFonts w:ascii="Calibri" w:hAnsi="Calibri" w:cs="Calibri"/>
                <w:color w:val="000000"/>
                <w:sz w:val="16"/>
                <w:szCs w:val="16"/>
                <w:lang w:eastAsia="en-US"/>
              </w:rPr>
            </w:pPr>
            <w:ins w:id="9081"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2" w:author="Machado, Diana" w:date="2019-02-04T10:09:00Z"/>
                <w:rFonts w:ascii="Calibri" w:hAnsi="Calibri" w:cs="Calibri"/>
                <w:color w:val="000000"/>
                <w:sz w:val="16"/>
                <w:szCs w:val="16"/>
                <w:lang w:eastAsia="en-US"/>
              </w:rPr>
            </w:pPr>
            <w:ins w:id="90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4" w:author="Machado, Diana" w:date="2019-02-04T10:09:00Z"/>
                <w:rFonts w:ascii="Calibri" w:hAnsi="Calibri" w:cs="Calibri"/>
                <w:color w:val="000000"/>
                <w:sz w:val="16"/>
                <w:szCs w:val="16"/>
                <w:lang w:eastAsia="en-US"/>
              </w:rPr>
            </w:pPr>
            <w:ins w:id="90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6" w:author="Machado, Diana" w:date="2019-02-04T10:09:00Z"/>
                <w:rFonts w:ascii="Calibri" w:hAnsi="Calibri" w:cs="Calibri"/>
                <w:color w:val="000000"/>
                <w:sz w:val="16"/>
                <w:szCs w:val="16"/>
                <w:lang w:eastAsia="en-US"/>
              </w:rPr>
            </w:pPr>
            <w:ins w:id="9087" w:author="Machado, Diana" w:date="2019-02-04T10:09:00Z">
              <w:r w:rsidRPr="00C722A9">
                <w:rPr>
                  <w:rFonts w:ascii="Calibri" w:hAnsi="Calibri" w:cs="Calibri"/>
                  <w:color w:val="000000"/>
                  <w:sz w:val="16"/>
                  <w:szCs w:val="16"/>
                  <w:lang w:eastAsia="en-US"/>
                </w:rPr>
                <w:t xml:space="preserve">5,272,4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8" w:author="Machado, Diana" w:date="2019-02-04T10:09:00Z"/>
                <w:rFonts w:ascii="Calibri" w:hAnsi="Calibri" w:cs="Calibri"/>
                <w:color w:val="000000"/>
                <w:sz w:val="16"/>
                <w:szCs w:val="16"/>
                <w:lang w:eastAsia="en-US"/>
              </w:rPr>
            </w:pPr>
            <w:ins w:id="9089"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90" w:author="Machado, Diana" w:date="2019-02-04T10:09:00Z"/>
                <w:rFonts w:ascii="Calibri" w:hAnsi="Calibri" w:cs="Calibri"/>
                <w:color w:val="000000"/>
                <w:sz w:val="16"/>
                <w:szCs w:val="16"/>
                <w:lang w:eastAsia="en-US"/>
              </w:rPr>
            </w:pPr>
            <w:ins w:id="9091" w:author="Machado, Diana" w:date="2019-02-04T10:09:00Z">
              <w:r w:rsidRPr="00C722A9">
                <w:rPr>
                  <w:rFonts w:ascii="Calibri" w:hAnsi="Calibri" w:cs="Calibri"/>
                  <w:color w:val="000000"/>
                  <w:sz w:val="16"/>
                  <w:szCs w:val="16"/>
                  <w:lang w:eastAsia="en-US"/>
                </w:rPr>
                <w:t xml:space="preserve">27,346,7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92" w:author="Machado, Diana" w:date="2019-02-04T10:09:00Z"/>
                <w:rFonts w:ascii="Calibri" w:hAnsi="Calibri" w:cs="Calibri"/>
                <w:color w:val="000000"/>
                <w:sz w:val="16"/>
                <w:szCs w:val="16"/>
                <w:lang w:eastAsia="en-US"/>
              </w:rPr>
            </w:pPr>
            <w:ins w:id="909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0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95" w:author="Machado, Diana" w:date="2019-02-04T10:09:00Z"/>
                <w:rFonts w:ascii="Calibri" w:hAnsi="Calibri" w:cs="Calibri"/>
                <w:color w:val="000000"/>
                <w:sz w:val="16"/>
                <w:szCs w:val="16"/>
                <w:lang w:eastAsia="en-US"/>
              </w:rPr>
            </w:pPr>
            <w:ins w:id="9096" w:author="Machado, Diana" w:date="2019-02-04T10:09:00Z">
              <w:r w:rsidRPr="00C722A9">
                <w:rPr>
                  <w:rFonts w:ascii="Calibri" w:hAnsi="Calibri" w:cs="Calibri"/>
                  <w:color w:val="000000"/>
                  <w:sz w:val="16"/>
                  <w:szCs w:val="16"/>
                  <w:lang w:eastAsia="en-US"/>
                </w:rPr>
                <w:t>334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97" w:author="Machado, Diana" w:date="2019-02-04T10:09:00Z"/>
                <w:rFonts w:ascii="Calibri" w:hAnsi="Calibri" w:cs="Calibri"/>
                <w:color w:val="000000"/>
                <w:sz w:val="16"/>
                <w:szCs w:val="16"/>
                <w:lang w:eastAsia="en-US"/>
              </w:rPr>
            </w:pPr>
            <w:ins w:id="90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99" w:author="Machado, Diana" w:date="2019-02-04T10:09:00Z"/>
                <w:rFonts w:ascii="Calibri" w:hAnsi="Calibri" w:cs="Calibri"/>
                <w:color w:val="000000"/>
                <w:sz w:val="16"/>
                <w:szCs w:val="16"/>
                <w:lang w:eastAsia="en-US"/>
              </w:rPr>
            </w:pPr>
            <w:ins w:id="91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1" w:author="Machado, Diana" w:date="2019-02-04T10:09:00Z"/>
                <w:rFonts w:ascii="Calibri" w:hAnsi="Calibri" w:cs="Calibri"/>
                <w:color w:val="000000"/>
                <w:sz w:val="16"/>
                <w:szCs w:val="16"/>
                <w:lang w:eastAsia="en-US"/>
              </w:rPr>
            </w:pPr>
            <w:ins w:id="9102" w:author="Machado, Diana" w:date="2019-02-04T10:09:00Z">
              <w:r w:rsidRPr="00C722A9">
                <w:rPr>
                  <w:rFonts w:ascii="Calibri" w:hAnsi="Calibri" w:cs="Calibri"/>
                  <w:color w:val="000000"/>
                  <w:sz w:val="16"/>
                  <w:szCs w:val="16"/>
                  <w:lang w:eastAsia="en-US"/>
                </w:rPr>
                <w:t xml:space="preserve">52,954,9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3" w:author="Machado, Diana" w:date="2019-02-04T10:09:00Z"/>
                <w:rFonts w:ascii="Calibri" w:hAnsi="Calibri" w:cs="Calibri"/>
                <w:color w:val="000000"/>
                <w:sz w:val="16"/>
                <w:szCs w:val="16"/>
                <w:lang w:eastAsia="en-US"/>
              </w:rPr>
            </w:pPr>
            <w:ins w:id="9104"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5" w:author="Machado, Diana" w:date="2019-02-04T10:09:00Z"/>
                <w:rFonts w:ascii="Calibri" w:hAnsi="Calibri" w:cs="Calibri"/>
                <w:color w:val="000000"/>
                <w:sz w:val="16"/>
                <w:szCs w:val="16"/>
                <w:lang w:eastAsia="en-US"/>
              </w:rPr>
            </w:pPr>
            <w:ins w:id="91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7" w:author="Machado, Diana" w:date="2019-02-04T10:09:00Z"/>
                <w:rFonts w:ascii="Calibri" w:hAnsi="Calibri" w:cs="Calibri"/>
                <w:color w:val="000000"/>
                <w:sz w:val="16"/>
                <w:szCs w:val="16"/>
                <w:lang w:eastAsia="en-US"/>
              </w:rPr>
            </w:pPr>
            <w:ins w:id="91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9" w:author="Machado, Diana" w:date="2019-02-04T10:09:00Z"/>
                <w:rFonts w:ascii="Calibri" w:hAnsi="Calibri" w:cs="Calibri"/>
                <w:color w:val="000000"/>
                <w:sz w:val="16"/>
                <w:szCs w:val="16"/>
                <w:lang w:eastAsia="en-US"/>
              </w:rPr>
            </w:pPr>
            <w:ins w:id="9110" w:author="Machado, Diana" w:date="2019-02-04T10:09:00Z">
              <w:r w:rsidRPr="00C722A9">
                <w:rPr>
                  <w:rFonts w:ascii="Calibri" w:hAnsi="Calibri" w:cs="Calibri"/>
                  <w:color w:val="000000"/>
                  <w:sz w:val="16"/>
                  <w:szCs w:val="16"/>
                  <w:lang w:eastAsia="en-US"/>
                </w:rPr>
                <w:t xml:space="preserve">15,517,0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11" w:author="Machado, Diana" w:date="2019-02-04T10:09:00Z"/>
                <w:rFonts w:ascii="Calibri" w:hAnsi="Calibri" w:cs="Calibri"/>
                <w:color w:val="000000"/>
                <w:sz w:val="16"/>
                <w:szCs w:val="16"/>
                <w:lang w:eastAsia="en-US"/>
              </w:rPr>
            </w:pPr>
            <w:ins w:id="9112"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13" w:author="Machado, Diana" w:date="2019-02-04T10:09:00Z"/>
                <w:rFonts w:ascii="Calibri" w:hAnsi="Calibri" w:cs="Calibri"/>
                <w:color w:val="000000"/>
                <w:sz w:val="16"/>
                <w:szCs w:val="16"/>
                <w:lang w:eastAsia="en-US"/>
              </w:rPr>
            </w:pPr>
            <w:ins w:id="9114" w:author="Machado, Diana" w:date="2019-02-04T10:09:00Z">
              <w:r w:rsidRPr="00C722A9">
                <w:rPr>
                  <w:rFonts w:ascii="Calibri" w:hAnsi="Calibri" w:cs="Calibri"/>
                  <w:color w:val="000000"/>
                  <w:sz w:val="16"/>
                  <w:szCs w:val="16"/>
                  <w:lang w:eastAsia="en-US"/>
                </w:rPr>
                <w:t xml:space="preserve">68,472,1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15" w:author="Machado, Diana" w:date="2019-02-04T10:09:00Z"/>
                <w:rFonts w:ascii="Calibri" w:hAnsi="Calibri" w:cs="Calibri"/>
                <w:color w:val="000000"/>
                <w:sz w:val="16"/>
                <w:szCs w:val="16"/>
                <w:lang w:eastAsia="en-US"/>
              </w:rPr>
            </w:pPr>
            <w:ins w:id="9116"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91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18" w:author="Machado, Diana" w:date="2019-02-04T10:09:00Z"/>
                <w:rFonts w:ascii="Calibri" w:hAnsi="Calibri" w:cs="Calibri"/>
                <w:color w:val="000000"/>
                <w:sz w:val="16"/>
                <w:szCs w:val="16"/>
                <w:lang w:eastAsia="en-US"/>
              </w:rPr>
            </w:pPr>
            <w:ins w:id="9119" w:author="Machado, Diana" w:date="2019-02-04T10:09:00Z">
              <w:r w:rsidRPr="00C722A9">
                <w:rPr>
                  <w:rFonts w:ascii="Calibri" w:hAnsi="Calibri" w:cs="Calibri"/>
                  <w:color w:val="000000"/>
                  <w:sz w:val="16"/>
                  <w:szCs w:val="16"/>
                  <w:lang w:eastAsia="en-US"/>
                </w:rPr>
                <w:t>334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0" w:author="Machado, Diana" w:date="2019-02-04T10:09:00Z"/>
                <w:rFonts w:ascii="Calibri" w:hAnsi="Calibri" w:cs="Calibri"/>
                <w:color w:val="000000"/>
                <w:sz w:val="16"/>
                <w:szCs w:val="16"/>
                <w:lang w:eastAsia="en-US"/>
              </w:rPr>
            </w:pPr>
            <w:ins w:id="91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2" w:author="Machado, Diana" w:date="2019-02-04T10:09:00Z"/>
                <w:rFonts w:ascii="Calibri" w:hAnsi="Calibri" w:cs="Calibri"/>
                <w:color w:val="000000"/>
                <w:sz w:val="16"/>
                <w:szCs w:val="16"/>
                <w:lang w:eastAsia="en-US"/>
              </w:rPr>
            </w:pPr>
            <w:ins w:id="91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4" w:author="Machado, Diana" w:date="2019-02-04T10:09:00Z"/>
                <w:rFonts w:ascii="Calibri" w:hAnsi="Calibri" w:cs="Calibri"/>
                <w:color w:val="000000"/>
                <w:sz w:val="16"/>
                <w:szCs w:val="16"/>
                <w:lang w:eastAsia="en-US"/>
              </w:rPr>
            </w:pPr>
            <w:ins w:id="9125" w:author="Machado, Diana" w:date="2019-02-04T10:09:00Z">
              <w:r w:rsidRPr="00C722A9">
                <w:rPr>
                  <w:rFonts w:ascii="Calibri" w:hAnsi="Calibri" w:cs="Calibri"/>
                  <w:color w:val="000000"/>
                  <w:sz w:val="16"/>
                  <w:szCs w:val="16"/>
                  <w:lang w:eastAsia="en-US"/>
                </w:rPr>
                <w:t xml:space="preserve">70,487,7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6" w:author="Machado, Diana" w:date="2019-02-04T10:09:00Z"/>
                <w:rFonts w:ascii="Calibri" w:hAnsi="Calibri" w:cs="Calibri"/>
                <w:color w:val="000000"/>
                <w:sz w:val="16"/>
                <w:szCs w:val="16"/>
                <w:lang w:eastAsia="en-US"/>
              </w:rPr>
            </w:pPr>
            <w:ins w:id="9127" w:author="Machado, Diana" w:date="2019-02-04T10:09:00Z">
              <w:r w:rsidRPr="00C722A9">
                <w:rPr>
                  <w:rFonts w:ascii="Calibri" w:hAnsi="Calibri" w:cs="Calibri"/>
                  <w:color w:val="000000"/>
                  <w:sz w:val="16"/>
                  <w:szCs w:val="16"/>
                  <w:lang w:eastAsia="en-US"/>
                </w:rPr>
                <w:t>0.5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8" w:author="Machado, Diana" w:date="2019-02-04T10:09:00Z"/>
                <w:rFonts w:ascii="Calibri" w:hAnsi="Calibri" w:cs="Calibri"/>
                <w:color w:val="000000"/>
                <w:sz w:val="16"/>
                <w:szCs w:val="16"/>
                <w:lang w:eastAsia="en-US"/>
              </w:rPr>
            </w:pPr>
            <w:ins w:id="91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0" w:author="Machado, Diana" w:date="2019-02-04T10:09:00Z"/>
                <w:rFonts w:ascii="Calibri" w:hAnsi="Calibri" w:cs="Calibri"/>
                <w:color w:val="000000"/>
                <w:sz w:val="16"/>
                <w:szCs w:val="16"/>
                <w:lang w:eastAsia="en-US"/>
              </w:rPr>
            </w:pPr>
            <w:ins w:id="91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2" w:author="Machado, Diana" w:date="2019-02-04T10:09:00Z"/>
                <w:rFonts w:ascii="Calibri" w:hAnsi="Calibri" w:cs="Calibri"/>
                <w:color w:val="000000"/>
                <w:sz w:val="16"/>
                <w:szCs w:val="16"/>
                <w:lang w:eastAsia="en-US"/>
              </w:rPr>
            </w:pPr>
            <w:ins w:id="9133" w:author="Machado, Diana" w:date="2019-02-04T10:09:00Z">
              <w:r w:rsidRPr="00C722A9">
                <w:rPr>
                  <w:rFonts w:ascii="Calibri" w:hAnsi="Calibri" w:cs="Calibri"/>
                  <w:color w:val="000000"/>
                  <w:sz w:val="16"/>
                  <w:szCs w:val="16"/>
                  <w:lang w:eastAsia="en-US"/>
                </w:rPr>
                <w:t xml:space="preserve">54,097,3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4" w:author="Machado, Diana" w:date="2019-02-04T10:09:00Z"/>
                <w:rFonts w:ascii="Calibri" w:hAnsi="Calibri" w:cs="Calibri"/>
                <w:color w:val="000000"/>
                <w:sz w:val="16"/>
                <w:szCs w:val="16"/>
                <w:lang w:eastAsia="en-US"/>
              </w:rPr>
            </w:pPr>
            <w:ins w:id="9135" w:author="Machado, Diana" w:date="2019-02-04T10:09:00Z">
              <w:r w:rsidRPr="00C722A9">
                <w:rPr>
                  <w:rFonts w:ascii="Calibri" w:hAnsi="Calibri" w:cs="Calibri"/>
                  <w:color w:val="000000"/>
                  <w:sz w:val="16"/>
                  <w:szCs w:val="16"/>
                  <w:lang w:eastAsia="en-US"/>
                </w:rPr>
                <w:t>0.4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36" w:author="Machado, Diana" w:date="2019-02-04T10:09:00Z"/>
                <w:rFonts w:ascii="Calibri" w:hAnsi="Calibri" w:cs="Calibri"/>
                <w:color w:val="000000"/>
                <w:sz w:val="16"/>
                <w:szCs w:val="16"/>
                <w:lang w:eastAsia="en-US"/>
              </w:rPr>
            </w:pPr>
            <w:ins w:id="9137" w:author="Machado, Diana" w:date="2019-02-04T10:09:00Z">
              <w:r w:rsidRPr="00C722A9">
                <w:rPr>
                  <w:rFonts w:ascii="Calibri" w:hAnsi="Calibri" w:cs="Calibri"/>
                  <w:color w:val="000000"/>
                  <w:sz w:val="16"/>
                  <w:szCs w:val="16"/>
                  <w:lang w:eastAsia="en-US"/>
                </w:rPr>
                <w:t xml:space="preserve">124,585,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38" w:author="Machado, Diana" w:date="2019-02-04T10:09:00Z"/>
                <w:rFonts w:ascii="Calibri" w:hAnsi="Calibri" w:cs="Calibri"/>
                <w:color w:val="000000"/>
                <w:sz w:val="16"/>
                <w:szCs w:val="16"/>
                <w:lang w:eastAsia="en-US"/>
              </w:rPr>
            </w:pPr>
            <w:ins w:id="9139"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91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41" w:author="Machado, Diana" w:date="2019-02-04T10:09:00Z"/>
                <w:rFonts w:ascii="Calibri" w:hAnsi="Calibri" w:cs="Calibri"/>
                <w:color w:val="000000"/>
                <w:sz w:val="16"/>
                <w:szCs w:val="16"/>
                <w:lang w:eastAsia="en-US"/>
              </w:rPr>
            </w:pPr>
            <w:ins w:id="9142" w:author="Machado, Diana" w:date="2019-02-04T10:09:00Z">
              <w:r w:rsidRPr="00C722A9">
                <w:rPr>
                  <w:rFonts w:ascii="Calibri" w:hAnsi="Calibri" w:cs="Calibri"/>
                  <w:color w:val="000000"/>
                  <w:sz w:val="16"/>
                  <w:szCs w:val="16"/>
                  <w:lang w:eastAsia="en-US"/>
                </w:rPr>
                <w:t>334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3" w:author="Machado, Diana" w:date="2019-02-04T10:09:00Z"/>
                <w:rFonts w:ascii="Calibri" w:hAnsi="Calibri" w:cs="Calibri"/>
                <w:color w:val="000000"/>
                <w:sz w:val="16"/>
                <w:szCs w:val="16"/>
                <w:lang w:eastAsia="en-US"/>
              </w:rPr>
            </w:pPr>
            <w:ins w:id="91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5" w:author="Machado, Diana" w:date="2019-02-04T10:09:00Z"/>
                <w:rFonts w:ascii="Calibri" w:hAnsi="Calibri" w:cs="Calibri"/>
                <w:color w:val="000000"/>
                <w:sz w:val="16"/>
                <w:szCs w:val="16"/>
                <w:lang w:eastAsia="en-US"/>
              </w:rPr>
            </w:pPr>
            <w:ins w:id="91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7" w:author="Machado, Diana" w:date="2019-02-04T10:09:00Z"/>
                <w:rFonts w:ascii="Calibri" w:hAnsi="Calibri" w:cs="Calibri"/>
                <w:color w:val="000000"/>
                <w:sz w:val="16"/>
                <w:szCs w:val="16"/>
                <w:lang w:eastAsia="en-US"/>
              </w:rPr>
            </w:pPr>
            <w:ins w:id="9148" w:author="Machado, Diana" w:date="2019-02-04T10:09:00Z">
              <w:r w:rsidRPr="00C722A9">
                <w:rPr>
                  <w:rFonts w:ascii="Calibri" w:hAnsi="Calibri" w:cs="Calibri"/>
                  <w:color w:val="000000"/>
                  <w:sz w:val="16"/>
                  <w:szCs w:val="16"/>
                  <w:lang w:eastAsia="en-US"/>
                </w:rPr>
                <w:t xml:space="preserve">21,247,1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9" w:author="Machado, Diana" w:date="2019-02-04T10:09:00Z"/>
                <w:rFonts w:ascii="Calibri" w:hAnsi="Calibri" w:cs="Calibri"/>
                <w:color w:val="000000"/>
                <w:sz w:val="16"/>
                <w:szCs w:val="16"/>
                <w:lang w:eastAsia="en-US"/>
              </w:rPr>
            </w:pPr>
            <w:ins w:id="9150"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1" w:author="Machado, Diana" w:date="2019-02-04T10:09:00Z"/>
                <w:rFonts w:ascii="Calibri" w:hAnsi="Calibri" w:cs="Calibri"/>
                <w:color w:val="000000"/>
                <w:sz w:val="16"/>
                <w:szCs w:val="16"/>
                <w:lang w:eastAsia="en-US"/>
              </w:rPr>
            </w:pPr>
            <w:ins w:id="91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3" w:author="Machado, Diana" w:date="2019-02-04T10:09:00Z"/>
                <w:rFonts w:ascii="Calibri" w:hAnsi="Calibri" w:cs="Calibri"/>
                <w:color w:val="000000"/>
                <w:sz w:val="16"/>
                <w:szCs w:val="16"/>
                <w:lang w:eastAsia="en-US"/>
              </w:rPr>
            </w:pPr>
            <w:ins w:id="91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5" w:author="Machado, Diana" w:date="2019-02-04T10:09:00Z"/>
                <w:rFonts w:ascii="Calibri" w:hAnsi="Calibri" w:cs="Calibri"/>
                <w:color w:val="000000"/>
                <w:sz w:val="16"/>
                <w:szCs w:val="16"/>
                <w:lang w:eastAsia="en-US"/>
              </w:rPr>
            </w:pPr>
            <w:ins w:id="9156" w:author="Machado, Diana" w:date="2019-02-04T10:09:00Z">
              <w:r w:rsidRPr="00C722A9">
                <w:rPr>
                  <w:rFonts w:ascii="Calibri" w:hAnsi="Calibri" w:cs="Calibri"/>
                  <w:color w:val="000000"/>
                  <w:sz w:val="16"/>
                  <w:szCs w:val="16"/>
                  <w:lang w:eastAsia="en-US"/>
                </w:rPr>
                <w:t xml:space="preserve">17,428,2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7" w:author="Machado, Diana" w:date="2019-02-04T10:09:00Z"/>
                <w:rFonts w:ascii="Calibri" w:hAnsi="Calibri" w:cs="Calibri"/>
                <w:color w:val="000000"/>
                <w:sz w:val="16"/>
                <w:szCs w:val="16"/>
                <w:lang w:eastAsia="en-US"/>
              </w:rPr>
            </w:pPr>
            <w:ins w:id="9158"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59" w:author="Machado, Diana" w:date="2019-02-04T10:09:00Z"/>
                <w:rFonts w:ascii="Calibri" w:hAnsi="Calibri" w:cs="Calibri"/>
                <w:color w:val="000000"/>
                <w:sz w:val="16"/>
                <w:szCs w:val="16"/>
                <w:lang w:eastAsia="en-US"/>
              </w:rPr>
            </w:pPr>
            <w:ins w:id="9160" w:author="Machado, Diana" w:date="2019-02-04T10:09:00Z">
              <w:r w:rsidRPr="00C722A9">
                <w:rPr>
                  <w:rFonts w:ascii="Calibri" w:hAnsi="Calibri" w:cs="Calibri"/>
                  <w:color w:val="000000"/>
                  <w:sz w:val="16"/>
                  <w:szCs w:val="16"/>
                  <w:lang w:eastAsia="en-US"/>
                </w:rPr>
                <w:t xml:space="preserve">38,675,3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61" w:author="Machado, Diana" w:date="2019-02-04T10:09:00Z"/>
                <w:rFonts w:ascii="Calibri" w:hAnsi="Calibri" w:cs="Calibri"/>
                <w:color w:val="000000"/>
                <w:sz w:val="16"/>
                <w:szCs w:val="16"/>
                <w:lang w:eastAsia="en-US"/>
              </w:rPr>
            </w:pPr>
            <w:ins w:id="9162"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91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64" w:author="Machado, Diana" w:date="2019-02-04T10:09:00Z"/>
                <w:rFonts w:ascii="Calibri" w:hAnsi="Calibri" w:cs="Calibri"/>
                <w:color w:val="000000"/>
                <w:sz w:val="16"/>
                <w:szCs w:val="16"/>
                <w:lang w:eastAsia="en-US"/>
              </w:rPr>
            </w:pPr>
            <w:ins w:id="9165" w:author="Machado, Diana" w:date="2019-02-04T10:09:00Z">
              <w:r w:rsidRPr="00C722A9">
                <w:rPr>
                  <w:rFonts w:ascii="Calibri" w:hAnsi="Calibri" w:cs="Calibri"/>
                  <w:color w:val="000000"/>
                  <w:sz w:val="16"/>
                  <w:szCs w:val="16"/>
                  <w:lang w:eastAsia="en-US"/>
                </w:rPr>
                <w:t>334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6" w:author="Machado, Diana" w:date="2019-02-04T10:09:00Z"/>
                <w:rFonts w:ascii="Calibri" w:hAnsi="Calibri" w:cs="Calibri"/>
                <w:color w:val="000000"/>
                <w:sz w:val="16"/>
                <w:szCs w:val="16"/>
                <w:lang w:eastAsia="en-US"/>
              </w:rPr>
            </w:pPr>
            <w:ins w:id="91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8" w:author="Machado, Diana" w:date="2019-02-04T10:09:00Z"/>
                <w:rFonts w:ascii="Calibri" w:hAnsi="Calibri" w:cs="Calibri"/>
                <w:color w:val="000000"/>
                <w:sz w:val="16"/>
                <w:szCs w:val="16"/>
                <w:lang w:eastAsia="en-US"/>
              </w:rPr>
            </w:pPr>
            <w:ins w:id="91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0" w:author="Machado, Diana" w:date="2019-02-04T10:09:00Z"/>
                <w:rFonts w:ascii="Calibri" w:hAnsi="Calibri" w:cs="Calibri"/>
                <w:color w:val="000000"/>
                <w:sz w:val="16"/>
                <w:szCs w:val="16"/>
                <w:lang w:eastAsia="en-US"/>
              </w:rPr>
            </w:pPr>
            <w:ins w:id="9171" w:author="Machado, Diana" w:date="2019-02-04T10:09:00Z">
              <w:r w:rsidRPr="00C722A9">
                <w:rPr>
                  <w:rFonts w:ascii="Calibri" w:hAnsi="Calibri" w:cs="Calibri"/>
                  <w:color w:val="000000"/>
                  <w:sz w:val="16"/>
                  <w:szCs w:val="16"/>
                  <w:lang w:eastAsia="en-US"/>
                </w:rPr>
                <w:t xml:space="preserve">88,362,72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2" w:author="Machado, Diana" w:date="2019-02-04T10:09:00Z"/>
                <w:rFonts w:ascii="Calibri" w:hAnsi="Calibri" w:cs="Calibri"/>
                <w:color w:val="000000"/>
                <w:sz w:val="16"/>
                <w:szCs w:val="16"/>
                <w:lang w:eastAsia="en-US"/>
              </w:rPr>
            </w:pPr>
            <w:ins w:id="9173" w:author="Machado, Diana" w:date="2019-02-04T10:09:00Z">
              <w:r w:rsidRPr="00C722A9">
                <w:rPr>
                  <w:rFonts w:ascii="Calibri" w:hAnsi="Calibri" w:cs="Calibri"/>
                  <w:color w:val="000000"/>
                  <w:sz w:val="16"/>
                  <w:szCs w:val="16"/>
                  <w:lang w:eastAsia="en-US"/>
                </w:rPr>
                <w:t>0.7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4" w:author="Machado, Diana" w:date="2019-02-04T10:09:00Z"/>
                <w:rFonts w:ascii="Calibri" w:hAnsi="Calibri" w:cs="Calibri"/>
                <w:color w:val="000000"/>
                <w:sz w:val="16"/>
                <w:szCs w:val="16"/>
                <w:lang w:eastAsia="en-US"/>
              </w:rPr>
            </w:pPr>
            <w:ins w:id="91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6" w:author="Machado, Diana" w:date="2019-02-04T10:09:00Z"/>
                <w:rFonts w:ascii="Calibri" w:hAnsi="Calibri" w:cs="Calibri"/>
                <w:color w:val="000000"/>
                <w:sz w:val="16"/>
                <w:szCs w:val="16"/>
                <w:lang w:eastAsia="en-US"/>
              </w:rPr>
            </w:pPr>
            <w:ins w:id="91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8" w:author="Machado, Diana" w:date="2019-02-04T10:09:00Z"/>
                <w:rFonts w:ascii="Calibri" w:hAnsi="Calibri" w:cs="Calibri"/>
                <w:color w:val="000000"/>
                <w:sz w:val="16"/>
                <w:szCs w:val="16"/>
                <w:lang w:eastAsia="en-US"/>
              </w:rPr>
            </w:pPr>
            <w:ins w:id="9179" w:author="Machado, Diana" w:date="2019-02-04T10:09:00Z">
              <w:r w:rsidRPr="00C722A9">
                <w:rPr>
                  <w:rFonts w:ascii="Calibri" w:hAnsi="Calibri" w:cs="Calibri"/>
                  <w:color w:val="000000"/>
                  <w:sz w:val="16"/>
                  <w:szCs w:val="16"/>
                  <w:lang w:eastAsia="en-US"/>
                </w:rPr>
                <w:t xml:space="preserve">80,509,6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80" w:author="Machado, Diana" w:date="2019-02-04T10:09:00Z"/>
                <w:rFonts w:ascii="Calibri" w:hAnsi="Calibri" w:cs="Calibri"/>
                <w:color w:val="000000"/>
                <w:sz w:val="16"/>
                <w:szCs w:val="16"/>
                <w:lang w:eastAsia="en-US"/>
              </w:rPr>
            </w:pPr>
            <w:ins w:id="9181"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82" w:author="Machado, Diana" w:date="2019-02-04T10:09:00Z"/>
                <w:rFonts w:ascii="Calibri" w:hAnsi="Calibri" w:cs="Calibri"/>
                <w:color w:val="000000"/>
                <w:sz w:val="16"/>
                <w:szCs w:val="16"/>
                <w:lang w:eastAsia="en-US"/>
              </w:rPr>
            </w:pPr>
            <w:ins w:id="9183" w:author="Machado, Diana" w:date="2019-02-04T10:09:00Z">
              <w:r w:rsidRPr="00C722A9">
                <w:rPr>
                  <w:rFonts w:ascii="Calibri" w:hAnsi="Calibri" w:cs="Calibri"/>
                  <w:color w:val="000000"/>
                  <w:sz w:val="16"/>
                  <w:szCs w:val="16"/>
                  <w:lang w:eastAsia="en-US"/>
                </w:rPr>
                <w:t xml:space="preserve">168,872,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84" w:author="Machado, Diana" w:date="2019-02-04T10:09:00Z"/>
                <w:rFonts w:ascii="Calibri" w:hAnsi="Calibri" w:cs="Calibri"/>
                <w:color w:val="000000"/>
                <w:sz w:val="16"/>
                <w:szCs w:val="16"/>
                <w:lang w:eastAsia="en-US"/>
              </w:rPr>
            </w:pPr>
            <w:ins w:id="9185" w:author="Machado, Diana" w:date="2019-02-04T10:09:00Z">
              <w:r w:rsidRPr="00C722A9">
                <w:rPr>
                  <w:rFonts w:ascii="Calibri" w:hAnsi="Calibri" w:cs="Calibri"/>
                  <w:color w:val="000000"/>
                  <w:sz w:val="16"/>
                  <w:szCs w:val="16"/>
                  <w:lang w:eastAsia="en-US"/>
                </w:rPr>
                <w:t>0.53%</w:t>
              </w:r>
            </w:ins>
          </w:p>
        </w:tc>
      </w:tr>
      <w:tr w:rsidR="00741D6D" w:rsidRPr="00C722A9" w:rsidTr="00331AF4">
        <w:trPr>
          <w:trHeight w:hRule="exact" w:val="216"/>
          <w:ins w:id="91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87" w:author="Machado, Diana" w:date="2019-02-04T10:09:00Z"/>
                <w:rFonts w:ascii="Calibri" w:hAnsi="Calibri" w:cs="Calibri"/>
                <w:color w:val="000000"/>
                <w:sz w:val="16"/>
                <w:szCs w:val="16"/>
                <w:lang w:eastAsia="en-US"/>
              </w:rPr>
            </w:pPr>
            <w:ins w:id="9188" w:author="Machado, Diana" w:date="2019-02-04T10:09:00Z">
              <w:r w:rsidRPr="00C722A9">
                <w:rPr>
                  <w:rFonts w:ascii="Calibri" w:hAnsi="Calibri" w:cs="Calibri"/>
                  <w:color w:val="000000"/>
                  <w:sz w:val="16"/>
                  <w:szCs w:val="16"/>
                  <w:lang w:eastAsia="en-US"/>
                </w:rPr>
                <w:lastRenderedPageBreak/>
                <w:t>334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89" w:author="Machado, Diana" w:date="2019-02-04T10:09:00Z"/>
                <w:rFonts w:ascii="Calibri" w:hAnsi="Calibri" w:cs="Calibri"/>
                <w:color w:val="000000"/>
                <w:sz w:val="16"/>
                <w:szCs w:val="16"/>
                <w:lang w:eastAsia="en-US"/>
              </w:rPr>
            </w:pPr>
            <w:ins w:id="91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1" w:author="Machado, Diana" w:date="2019-02-04T10:09:00Z"/>
                <w:rFonts w:ascii="Calibri" w:hAnsi="Calibri" w:cs="Calibri"/>
                <w:color w:val="000000"/>
                <w:sz w:val="16"/>
                <w:szCs w:val="16"/>
                <w:lang w:eastAsia="en-US"/>
              </w:rPr>
            </w:pPr>
            <w:ins w:id="91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3" w:author="Machado, Diana" w:date="2019-02-04T10:09:00Z"/>
                <w:rFonts w:ascii="Calibri" w:hAnsi="Calibri" w:cs="Calibri"/>
                <w:color w:val="000000"/>
                <w:sz w:val="16"/>
                <w:szCs w:val="16"/>
                <w:lang w:eastAsia="en-US"/>
              </w:rPr>
            </w:pPr>
            <w:ins w:id="9194" w:author="Machado, Diana" w:date="2019-02-04T10:09:00Z">
              <w:r w:rsidRPr="00C722A9">
                <w:rPr>
                  <w:rFonts w:ascii="Calibri" w:hAnsi="Calibri" w:cs="Calibri"/>
                  <w:color w:val="000000"/>
                  <w:sz w:val="16"/>
                  <w:szCs w:val="16"/>
                  <w:lang w:eastAsia="en-US"/>
                </w:rPr>
                <w:t xml:space="preserve">143,728,3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5" w:author="Machado, Diana" w:date="2019-02-04T10:09:00Z"/>
                <w:rFonts w:ascii="Calibri" w:hAnsi="Calibri" w:cs="Calibri"/>
                <w:color w:val="000000"/>
                <w:sz w:val="16"/>
                <w:szCs w:val="16"/>
                <w:lang w:eastAsia="en-US"/>
              </w:rPr>
            </w:pPr>
            <w:ins w:id="9196" w:author="Machado, Diana" w:date="2019-02-04T10:09:00Z">
              <w:r w:rsidRPr="00C722A9">
                <w:rPr>
                  <w:rFonts w:ascii="Calibri" w:hAnsi="Calibri" w:cs="Calibri"/>
                  <w:color w:val="000000"/>
                  <w:sz w:val="16"/>
                  <w:szCs w:val="16"/>
                  <w:lang w:eastAsia="en-US"/>
                </w:rPr>
                <w:t>1.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7" w:author="Machado, Diana" w:date="2019-02-04T10:09:00Z"/>
                <w:rFonts w:ascii="Calibri" w:hAnsi="Calibri" w:cs="Calibri"/>
                <w:color w:val="000000"/>
                <w:sz w:val="16"/>
                <w:szCs w:val="16"/>
                <w:lang w:eastAsia="en-US"/>
              </w:rPr>
            </w:pPr>
            <w:ins w:id="91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9" w:author="Machado, Diana" w:date="2019-02-04T10:09:00Z"/>
                <w:rFonts w:ascii="Calibri" w:hAnsi="Calibri" w:cs="Calibri"/>
                <w:color w:val="000000"/>
                <w:sz w:val="16"/>
                <w:szCs w:val="16"/>
                <w:lang w:eastAsia="en-US"/>
              </w:rPr>
            </w:pPr>
            <w:ins w:id="92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01" w:author="Machado, Diana" w:date="2019-02-04T10:09:00Z"/>
                <w:rFonts w:ascii="Calibri" w:hAnsi="Calibri" w:cs="Calibri"/>
                <w:color w:val="000000"/>
                <w:sz w:val="16"/>
                <w:szCs w:val="16"/>
                <w:lang w:eastAsia="en-US"/>
              </w:rPr>
            </w:pPr>
            <w:ins w:id="9202" w:author="Machado, Diana" w:date="2019-02-04T10:09:00Z">
              <w:r w:rsidRPr="00C722A9">
                <w:rPr>
                  <w:rFonts w:ascii="Calibri" w:hAnsi="Calibri" w:cs="Calibri"/>
                  <w:color w:val="000000"/>
                  <w:sz w:val="16"/>
                  <w:szCs w:val="16"/>
                  <w:lang w:eastAsia="en-US"/>
                </w:rPr>
                <w:t xml:space="preserve">116,729,0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03" w:author="Machado, Diana" w:date="2019-02-04T10:09:00Z"/>
                <w:rFonts w:ascii="Calibri" w:hAnsi="Calibri" w:cs="Calibri"/>
                <w:color w:val="000000"/>
                <w:sz w:val="16"/>
                <w:szCs w:val="16"/>
                <w:lang w:eastAsia="en-US"/>
              </w:rPr>
            </w:pPr>
            <w:ins w:id="9204" w:author="Machado, Diana" w:date="2019-02-04T10:09:00Z">
              <w:r w:rsidRPr="00C722A9">
                <w:rPr>
                  <w:rFonts w:ascii="Calibri" w:hAnsi="Calibri" w:cs="Calibri"/>
                  <w:color w:val="000000"/>
                  <w:sz w:val="16"/>
                  <w:szCs w:val="16"/>
                  <w:lang w:eastAsia="en-US"/>
                </w:rPr>
                <w:t>0.9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05" w:author="Machado, Diana" w:date="2019-02-04T10:09:00Z"/>
                <w:rFonts w:ascii="Calibri" w:hAnsi="Calibri" w:cs="Calibri"/>
                <w:color w:val="000000"/>
                <w:sz w:val="16"/>
                <w:szCs w:val="16"/>
                <w:lang w:eastAsia="en-US"/>
              </w:rPr>
            </w:pPr>
            <w:ins w:id="9206" w:author="Machado, Diana" w:date="2019-02-04T10:09:00Z">
              <w:r w:rsidRPr="00C722A9">
                <w:rPr>
                  <w:rFonts w:ascii="Calibri" w:hAnsi="Calibri" w:cs="Calibri"/>
                  <w:color w:val="000000"/>
                  <w:sz w:val="16"/>
                  <w:szCs w:val="16"/>
                  <w:lang w:eastAsia="en-US"/>
                </w:rPr>
                <w:t xml:space="preserve">260,457,4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07" w:author="Machado, Diana" w:date="2019-02-04T10:09:00Z"/>
                <w:rFonts w:ascii="Calibri" w:hAnsi="Calibri" w:cs="Calibri"/>
                <w:color w:val="000000"/>
                <w:sz w:val="16"/>
                <w:szCs w:val="16"/>
                <w:lang w:eastAsia="en-US"/>
              </w:rPr>
            </w:pPr>
            <w:ins w:id="9208" w:author="Machado, Diana" w:date="2019-02-04T10:09:00Z">
              <w:r w:rsidRPr="00C722A9">
                <w:rPr>
                  <w:rFonts w:ascii="Calibri" w:hAnsi="Calibri" w:cs="Calibri"/>
                  <w:color w:val="000000"/>
                  <w:sz w:val="16"/>
                  <w:szCs w:val="16"/>
                  <w:lang w:eastAsia="en-US"/>
                </w:rPr>
                <w:t>0.81%</w:t>
              </w:r>
            </w:ins>
          </w:p>
        </w:tc>
      </w:tr>
      <w:tr w:rsidR="00741D6D" w:rsidRPr="00C722A9" w:rsidTr="00331AF4">
        <w:trPr>
          <w:trHeight w:hRule="exact" w:val="216"/>
          <w:ins w:id="92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10" w:author="Machado, Diana" w:date="2019-02-04T10:09:00Z"/>
                <w:rFonts w:ascii="Calibri" w:hAnsi="Calibri" w:cs="Calibri"/>
                <w:color w:val="000000"/>
                <w:sz w:val="16"/>
                <w:szCs w:val="16"/>
                <w:lang w:eastAsia="en-US"/>
              </w:rPr>
            </w:pPr>
            <w:ins w:id="9211" w:author="Machado, Diana" w:date="2019-02-04T10:09:00Z">
              <w:r w:rsidRPr="00C722A9">
                <w:rPr>
                  <w:rFonts w:ascii="Calibri" w:hAnsi="Calibri" w:cs="Calibri"/>
                  <w:color w:val="000000"/>
                  <w:sz w:val="16"/>
                  <w:szCs w:val="16"/>
                  <w:lang w:eastAsia="en-US"/>
                </w:rPr>
                <w:t>334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2" w:author="Machado, Diana" w:date="2019-02-04T10:09:00Z"/>
                <w:rFonts w:ascii="Calibri" w:hAnsi="Calibri" w:cs="Calibri"/>
                <w:color w:val="000000"/>
                <w:sz w:val="16"/>
                <w:szCs w:val="16"/>
                <w:lang w:eastAsia="en-US"/>
              </w:rPr>
            </w:pPr>
            <w:ins w:id="92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4" w:author="Machado, Diana" w:date="2019-02-04T10:09:00Z"/>
                <w:rFonts w:ascii="Calibri" w:hAnsi="Calibri" w:cs="Calibri"/>
                <w:color w:val="000000"/>
                <w:sz w:val="16"/>
                <w:szCs w:val="16"/>
                <w:lang w:eastAsia="en-US"/>
              </w:rPr>
            </w:pPr>
            <w:ins w:id="92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6" w:author="Machado, Diana" w:date="2019-02-04T10:09:00Z"/>
                <w:rFonts w:ascii="Calibri" w:hAnsi="Calibri" w:cs="Calibri"/>
                <w:color w:val="000000"/>
                <w:sz w:val="16"/>
                <w:szCs w:val="16"/>
                <w:lang w:eastAsia="en-US"/>
              </w:rPr>
            </w:pPr>
            <w:ins w:id="9217" w:author="Machado, Diana" w:date="2019-02-04T10:09:00Z">
              <w:r w:rsidRPr="00C722A9">
                <w:rPr>
                  <w:rFonts w:ascii="Calibri" w:hAnsi="Calibri" w:cs="Calibri"/>
                  <w:color w:val="000000"/>
                  <w:sz w:val="16"/>
                  <w:szCs w:val="16"/>
                  <w:lang w:eastAsia="en-US"/>
                </w:rPr>
                <w:t xml:space="preserve">32,893,4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8" w:author="Machado, Diana" w:date="2019-02-04T10:09:00Z"/>
                <w:rFonts w:ascii="Calibri" w:hAnsi="Calibri" w:cs="Calibri"/>
                <w:color w:val="000000"/>
                <w:sz w:val="16"/>
                <w:szCs w:val="16"/>
                <w:lang w:eastAsia="en-US"/>
              </w:rPr>
            </w:pPr>
            <w:ins w:id="9219"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0" w:author="Machado, Diana" w:date="2019-02-04T10:09:00Z"/>
                <w:rFonts w:ascii="Calibri" w:hAnsi="Calibri" w:cs="Calibri"/>
                <w:color w:val="000000"/>
                <w:sz w:val="16"/>
                <w:szCs w:val="16"/>
                <w:lang w:eastAsia="en-US"/>
              </w:rPr>
            </w:pPr>
            <w:ins w:id="92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2" w:author="Machado, Diana" w:date="2019-02-04T10:09:00Z"/>
                <w:rFonts w:ascii="Calibri" w:hAnsi="Calibri" w:cs="Calibri"/>
                <w:color w:val="000000"/>
                <w:sz w:val="16"/>
                <w:szCs w:val="16"/>
                <w:lang w:eastAsia="en-US"/>
              </w:rPr>
            </w:pPr>
            <w:ins w:id="92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4" w:author="Machado, Diana" w:date="2019-02-04T10:09:00Z"/>
                <w:rFonts w:ascii="Calibri" w:hAnsi="Calibri" w:cs="Calibri"/>
                <w:color w:val="000000"/>
                <w:sz w:val="16"/>
                <w:szCs w:val="16"/>
                <w:lang w:eastAsia="en-US"/>
              </w:rPr>
            </w:pPr>
            <w:ins w:id="9225" w:author="Machado, Diana" w:date="2019-02-04T10:09:00Z">
              <w:r w:rsidRPr="00C722A9">
                <w:rPr>
                  <w:rFonts w:ascii="Calibri" w:hAnsi="Calibri" w:cs="Calibri"/>
                  <w:color w:val="000000"/>
                  <w:sz w:val="16"/>
                  <w:szCs w:val="16"/>
                  <w:lang w:eastAsia="en-US"/>
                </w:rPr>
                <w:t xml:space="preserve">20,384,8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6" w:author="Machado, Diana" w:date="2019-02-04T10:09:00Z"/>
                <w:rFonts w:ascii="Calibri" w:hAnsi="Calibri" w:cs="Calibri"/>
                <w:color w:val="000000"/>
                <w:sz w:val="16"/>
                <w:szCs w:val="16"/>
                <w:lang w:eastAsia="en-US"/>
              </w:rPr>
            </w:pPr>
            <w:ins w:id="9227"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28" w:author="Machado, Diana" w:date="2019-02-04T10:09:00Z"/>
                <w:rFonts w:ascii="Calibri" w:hAnsi="Calibri" w:cs="Calibri"/>
                <w:color w:val="000000"/>
                <w:sz w:val="16"/>
                <w:szCs w:val="16"/>
                <w:lang w:eastAsia="en-US"/>
              </w:rPr>
            </w:pPr>
            <w:ins w:id="9229" w:author="Machado, Diana" w:date="2019-02-04T10:09:00Z">
              <w:r w:rsidRPr="00C722A9">
                <w:rPr>
                  <w:rFonts w:ascii="Calibri" w:hAnsi="Calibri" w:cs="Calibri"/>
                  <w:color w:val="000000"/>
                  <w:sz w:val="16"/>
                  <w:szCs w:val="16"/>
                  <w:lang w:eastAsia="en-US"/>
                </w:rPr>
                <w:t xml:space="preserve">53,278,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30" w:author="Machado, Diana" w:date="2019-02-04T10:09:00Z"/>
                <w:rFonts w:ascii="Calibri" w:hAnsi="Calibri" w:cs="Calibri"/>
                <w:color w:val="000000"/>
                <w:sz w:val="16"/>
                <w:szCs w:val="16"/>
                <w:lang w:eastAsia="en-US"/>
              </w:rPr>
            </w:pPr>
            <w:ins w:id="9231"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92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33" w:author="Machado, Diana" w:date="2019-02-04T10:09:00Z"/>
                <w:rFonts w:ascii="Calibri" w:hAnsi="Calibri" w:cs="Calibri"/>
                <w:color w:val="000000"/>
                <w:sz w:val="16"/>
                <w:szCs w:val="16"/>
                <w:lang w:eastAsia="en-US"/>
              </w:rPr>
            </w:pPr>
            <w:ins w:id="9234" w:author="Machado, Diana" w:date="2019-02-04T10:09:00Z">
              <w:r w:rsidRPr="00C722A9">
                <w:rPr>
                  <w:rFonts w:ascii="Calibri" w:hAnsi="Calibri" w:cs="Calibri"/>
                  <w:color w:val="000000"/>
                  <w:sz w:val="16"/>
                  <w:szCs w:val="16"/>
                  <w:lang w:eastAsia="en-US"/>
                </w:rPr>
                <w:t>334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5" w:author="Machado, Diana" w:date="2019-02-04T10:09:00Z"/>
                <w:rFonts w:ascii="Calibri" w:hAnsi="Calibri" w:cs="Calibri"/>
                <w:color w:val="000000"/>
                <w:sz w:val="16"/>
                <w:szCs w:val="16"/>
                <w:lang w:eastAsia="en-US"/>
              </w:rPr>
            </w:pPr>
            <w:ins w:id="92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7" w:author="Machado, Diana" w:date="2019-02-04T10:09:00Z"/>
                <w:rFonts w:ascii="Calibri" w:hAnsi="Calibri" w:cs="Calibri"/>
                <w:color w:val="000000"/>
                <w:sz w:val="16"/>
                <w:szCs w:val="16"/>
                <w:lang w:eastAsia="en-US"/>
              </w:rPr>
            </w:pPr>
            <w:ins w:id="92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9" w:author="Machado, Diana" w:date="2019-02-04T10:09:00Z"/>
                <w:rFonts w:ascii="Calibri" w:hAnsi="Calibri" w:cs="Calibri"/>
                <w:color w:val="000000"/>
                <w:sz w:val="16"/>
                <w:szCs w:val="16"/>
                <w:lang w:eastAsia="en-US"/>
              </w:rPr>
            </w:pPr>
            <w:ins w:id="9240" w:author="Machado, Diana" w:date="2019-02-04T10:09:00Z">
              <w:r w:rsidRPr="00C722A9">
                <w:rPr>
                  <w:rFonts w:ascii="Calibri" w:hAnsi="Calibri" w:cs="Calibri"/>
                  <w:color w:val="000000"/>
                  <w:sz w:val="16"/>
                  <w:szCs w:val="16"/>
                  <w:lang w:eastAsia="en-US"/>
                </w:rPr>
                <w:t xml:space="preserve">36,849,9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1" w:author="Machado, Diana" w:date="2019-02-04T10:09:00Z"/>
                <w:rFonts w:ascii="Calibri" w:hAnsi="Calibri" w:cs="Calibri"/>
                <w:color w:val="000000"/>
                <w:sz w:val="16"/>
                <w:szCs w:val="16"/>
                <w:lang w:eastAsia="en-US"/>
              </w:rPr>
            </w:pPr>
            <w:ins w:id="9242"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3" w:author="Machado, Diana" w:date="2019-02-04T10:09:00Z"/>
                <w:rFonts w:ascii="Calibri" w:hAnsi="Calibri" w:cs="Calibri"/>
                <w:color w:val="000000"/>
                <w:sz w:val="16"/>
                <w:szCs w:val="16"/>
                <w:lang w:eastAsia="en-US"/>
              </w:rPr>
            </w:pPr>
            <w:ins w:id="92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5" w:author="Machado, Diana" w:date="2019-02-04T10:09:00Z"/>
                <w:rFonts w:ascii="Calibri" w:hAnsi="Calibri" w:cs="Calibri"/>
                <w:color w:val="000000"/>
                <w:sz w:val="16"/>
                <w:szCs w:val="16"/>
                <w:lang w:eastAsia="en-US"/>
              </w:rPr>
            </w:pPr>
            <w:ins w:id="92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7" w:author="Machado, Diana" w:date="2019-02-04T10:09:00Z"/>
                <w:rFonts w:ascii="Calibri" w:hAnsi="Calibri" w:cs="Calibri"/>
                <w:color w:val="000000"/>
                <w:sz w:val="16"/>
                <w:szCs w:val="16"/>
                <w:lang w:eastAsia="en-US"/>
              </w:rPr>
            </w:pPr>
            <w:ins w:id="9248" w:author="Machado, Diana" w:date="2019-02-04T10:09:00Z">
              <w:r w:rsidRPr="00C722A9">
                <w:rPr>
                  <w:rFonts w:ascii="Calibri" w:hAnsi="Calibri" w:cs="Calibri"/>
                  <w:color w:val="000000"/>
                  <w:sz w:val="16"/>
                  <w:szCs w:val="16"/>
                  <w:lang w:eastAsia="en-US"/>
                </w:rPr>
                <w:t xml:space="preserve">20,617,2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9" w:author="Machado, Diana" w:date="2019-02-04T10:09:00Z"/>
                <w:rFonts w:ascii="Calibri" w:hAnsi="Calibri" w:cs="Calibri"/>
                <w:color w:val="000000"/>
                <w:sz w:val="16"/>
                <w:szCs w:val="16"/>
                <w:lang w:eastAsia="en-US"/>
              </w:rPr>
            </w:pPr>
            <w:ins w:id="9250"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51" w:author="Machado, Diana" w:date="2019-02-04T10:09:00Z"/>
                <w:rFonts w:ascii="Calibri" w:hAnsi="Calibri" w:cs="Calibri"/>
                <w:color w:val="000000"/>
                <w:sz w:val="16"/>
                <w:szCs w:val="16"/>
                <w:lang w:eastAsia="en-US"/>
              </w:rPr>
            </w:pPr>
            <w:ins w:id="9252" w:author="Machado, Diana" w:date="2019-02-04T10:09:00Z">
              <w:r w:rsidRPr="00C722A9">
                <w:rPr>
                  <w:rFonts w:ascii="Calibri" w:hAnsi="Calibri" w:cs="Calibri"/>
                  <w:color w:val="000000"/>
                  <w:sz w:val="16"/>
                  <w:szCs w:val="16"/>
                  <w:lang w:eastAsia="en-US"/>
                </w:rPr>
                <w:t xml:space="preserve">57,467,3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53" w:author="Machado, Diana" w:date="2019-02-04T10:09:00Z"/>
                <w:rFonts w:ascii="Calibri" w:hAnsi="Calibri" w:cs="Calibri"/>
                <w:color w:val="000000"/>
                <w:sz w:val="16"/>
                <w:szCs w:val="16"/>
                <w:lang w:eastAsia="en-US"/>
              </w:rPr>
            </w:pPr>
            <w:ins w:id="9254"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92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56" w:author="Machado, Diana" w:date="2019-02-04T10:09:00Z"/>
                <w:rFonts w:ascii="Calibri" w:hAnsi="Calibri" w:cs="Calibri"/>
                <w:color w:val="000000"/>
                <w:sz w:val="16"/>
                <w:szCs w:val="16"/>
                <w:lang w:eastAsia="en-US"/>
              </w:rPr>
            </w:pPr>
            <w:ins w:id="9257" w:author="Machado, Diana" w:date="2019-02-04T10:09:00Z">
              <w:r w:rsidRPr="00C722A9">
                <w:rPr>
                  <w:rFonts w:ascii="Calibri" w:hAnsi="Calibri" w:cs="Calibri"/>
                  <w:color w:val="000000"/>
                  <w:sz w:val="16"/>
                  <w:szCs w:val="16"/>
                  <w:lang w:eastAsia="en-US"/>
                </w:rPr>
                <w:t>334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58" w:author="Machado, Diana" w:date="2019-02-04T10:09:00Z"/>
                <w:rFonts w:ascii="Calibri" w:hAnsi="Calibri" w:cs="Calibri"/>
                <w:color w:val="000000"/>
                <w:sz w:val="16"/>
                <w:szCs w:val="16"/>
                <w:lang w:eastAsia="en-US"/>
              </w:rPr>
            </w:pPr>
            <w:ins w:id="92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0" w:author="Machado, Diana" w:date="2019-02-04T10:09:00Z"/>
                <w:rFonts w:ascii="Calibri" w:hAnsi="Calibri" w:cs="Calibri"/>
                <w:color w:val="000000"/>
                <w:sz w:val="16"/>
                <w:szCs w:val="16"/>
                <w:lang w:eastAsia="en-US"/>
              </w:rPr>
            </w:pPr>
            <w:ins w:id="92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2" w:author="Machado, Diana" w:date="2019-02-04T10:09:00Z"/>
                <w:rFonts w:ascii="Calibri" w:hAnsi="Calibri" w:cs="Calibri"/>
                <w:color w:val="000000"/>
                <w:sz w:val="16"/>
                <w:szCs w:val="16"/>
                <w:lang w:eastAsia="en-US"/>
              </w:rPr>
            </w:pPr>
            <w:ins w:id="9263" w:author="Machado, Diana" w:date="2019-02-04T10:09:00Z">
              <w:r w:rsidRPr="00C722A9">
                <w:rPr>
                  <w:rFonts w:ascii="Calibri" w:hAnsi="Calibri" w:cs="Calibri"/>
                  <w:color w:val="000000"/>
                  <w:sz w:val="16"/>
                  <w:szCs w:val="16"/>
                  <w:lang w:eastAsia="en-US"/>
                </w:rPr>
                <w:t xml:space="preserve">52,594,9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4" w:author="Machado, Diana" w:date="2019-02-04T10:09:00Z"/>
                <w:rFonts w:ascii="Calibri" w:hAnsi="Calibri" w:cs="Calibri"/>
                <w:color w:val="000000"/>
                <w:sz w:val="16"/>
                <w:szCs w:val="16"/>
                <w:lang w:eastAsia="en-US"/>
              </w:rPr>
            </w:pPr>
            <w:ins w:id="9265"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6" w:author="Machado, Diana" w:date="2019-02-04T10:09:00Z"/>
                <w:rFonts w:ascii="Calibri" w:hAnsi="Calibri" w:cs="Calibri"/>
                <w:color w:val="000000"/>
                <w:sz w:val="16"/>
                <w:szCs w:val="16"/>
                <w:lang w:eastAsia="en-US"/>
              </w:rPr>
            </w:pPr>
            <w:ins w:id="92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8" w:author="Machado, Diana" w:date="2019-02-04T10:09:00Z"/>
                <w:rFonts w:ascii="Calibri" w:hAnsi="Calibri" w:cs="Calibri"/>
                <w:color w:val="000000"/>
                <w:sz w:val="16"/>
                <w:szCs w:val="16"/>
                <w:lang w:eastAsia="en-US"/>
              </w:rPr>
            </w:pPr>
            <w:ins w:id="92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70" w:author="Machado, Diana" w:date="2019-02-04T10:09:00Z"/>
                <w:rFonts w:ascii="Calibri" w:hAnsi="Calibri" w:cs="Calibri"/>
                <w:color w:val="000000"/>
                <w:sz w:val="16"/>
                <w:szCs w:val="16"/>
                <w:lang w:eastAsia="en-US"/>
              </w:rPr>
            </w:pPr>
            <w:ins w:id="9271" w:author="Machado, Diana" w:date="2019-02-04T10:09:00Z">
              <w:r w:rsidRPr="00C722A9">
                <w:rPr>
                  <w:rFonts w:ascii="Calibri" w:hAnsi="Calibri" w:cs="Calibri"/>
                  <w:color w:val="000000"/>
                  <w:sz w:val="16"/>
                  <w:szCs w:val="16"/>
                  <w:lang w:eastAsia="en-US"/>
                </w:rPr>
                <w:t xml:space="preserve">28,942,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72" w:author="Machado, Diana" w:date="2019-02-04T10:09:00Z"/>
                <w:rFonts w:ascii="Calibri" w:hAnsi="Calibri" w:cs="Calibri"/>
                <w:color w:val="000000"/>
                <w:sz w:val="16"/>
                <w:szCs w:val="16"/>
                <w:lang w:eastAsia="en-US"/>
              </w:rPr>
            </w:pPr>
            <w:ins w:id="9273"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74" w:author="Machado, Diana" w:date="2019-02-04T10:09:00Z"/>
                <w:rFonts w:ascii="Calibri" w:hAnsi="Calibri" w:cs="Calibri"/>
                <w:color w:val="000000"/>
                <w:sz w:val="16"/>
                <w:szCs w:val="16"/>
                <w:lang w:eastAsia="en-US"/>
              </w:rPr>
            </w:pPr>
            <w:ins w:id="9275" w:author="Machado, Diana" w:date="2019-02-04T10:09:00Z">
              <w:r w:rsidRPr="00C722A9">
                <w:rPr>
                  <w:rFonts w:ascii="Calibri" w:hAnsi="Calibri" w:cs="Calibri"/>
                  <w:color w:val="000000"/>
                  <w:sz w:val="16"/>
                  <w:szCs w:val="16"/>
                  <w:lang w:eastAsia="en-US"/>
                </w:rPr>
                <w:t xml:space="preserve">81,537,5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76" w:author="Machado, Diana" w:date="2019-02-04T10:09:00Z"/>
                <w:rFonts w:ascii="Calibri" w:hAnsi="Calibri" w:cs="Calibri"/>
                <w:color w:val="000000"/>
                <w:sz w:val="16"/>
                <w:szCs w:val="16"/>
                <w:lang w:eastAsia="en-US"/>
              </w:rPr>
            </w:pPr>
            <w:ins w:id="9277"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92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79" w:author="Machado, Diana" w:date="2019-02-04T10:09:00Z"/>
                <w:rFonts w:ascii="Calibri" w:hAnsi="Calibri" w:cs="Calibri"/>
                <w:color w:val="000000"/>
                <w:sz w:val="16"/>
                <w:szCs w:val="16"/>
                <w:lang w:eastAsia="en-US"/>
              </w:rPr>
            </w:pPr>
            <w:ins w:id="9280" w:author="Machado, Diana" w:date="2019-02-04T10:09:00Z">
              <w:r w:rsidRPr="00C722A9">
                <w:rPr>
                  <w:rFonts w:ascii="Calibri" w:hAnsi="Calibri" w:cs="Calibri"/>
                  <w:color w:val="000000"/>
                  <w:sz w:val="16"/>
                  <w:szCs w:val="16"/>
                  <w:lang w:eastAsia="en-US"/>
                </w:rPr>
                <w:t>334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1" w:author="Machado, Diana" w:date="2019-02-04T10:09:00Z"/>
                <w:rFonts w:ascii="Calibri" w:hAnsi="Calibri" w:cs="Calibri"/>
                <w:color w:val="000000"/>
                <w:sz w:val="16"/>
                <w:szCs w:val="16"/>
                <w:lang w:eastAsia="en-US"/>
              </w:rPr>
            </w:pPr>
            <w:ins w:id="92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3" w:author="Machado, Diana" w:date="2019-02-04T10:09:00Z"/>
                <w:rFonts w:ascii="Calibri" w:hAnsi="Calibri" w:cs="Calibri"/>
                <w:color w:val="000000"/>
                <w:sz w:val="16"/>
                <w:szCs w:val="16"/>
                <w:lang w:eastAsia="en-US"/>
              </w:rPr>
            </w:pPr>
            <w:ins w:id="92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5" w:author="Machado, Diana" w:date="2019-02-04T10:09:00Z"/>
                <w:rFonts w:ascii="Calibri" w:hAnsi="Calibri" w:cs="Calibri"/>
                <w:color w:val="000000"/>
                <w:sz w:val="16"/>
                <w:szCs w:val="16"/>
                <w:lang w:eastAsia="en-US"/>
              </w:rPr>
            </w:pPr>
            <w:ins w:id="9286" w:author="Machado, Diana" w:date="2019-02-04T10:09:00Z">
              <w:r w:rsidRPr="00C722A9">
                <w:rPr>
                  <w:rFonts w:ascii="Calibri" w:hAnsi="Calibri" w:cs="Calibri"/>
                  <w:color w:val="000000"/>
                  <w:sz w:val="16"/>
                  <w:szCs w:val="16"/>
                  <w:lang w:eastAsia="en-US"/>
                </w:rPr>
                <w:t xml:space="preserve">65,738,8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7" w:author="Machado, Diana" w:date="2019-02-04T10:09:00Z"/>
                <w:rFonts w:ascii="Calibri" w:hAnsi="Calibri" w:cs="Calibri"/>
                <w:color w:val="000000"/>
                <w:sz w:val="16"/>
                <w:szCs w:val="16"/>
                <w:lang w:eastAsia="en-US"/>
              </w:rPr>
            </w:pPr>
            <w:ins w:id="9288"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9" w:author="Machado, Diana" w:date="2019-02-04T10:09:00Z"/>
                <w:rFonts w:ascii="Calibri" w:hAnsi="Calibri" w:cs="Calibri"/>
                <w:color w:val="000000"/>
                <w:sz w:val="16"/>
                <w:szCs w:val="16"/>
                <w:lang w:eastAsia="en-US"/>
              </w:rPr>
            </w:pPr>
            <w:ins w:id="92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1" w:author="Machado, Diana" w:date="2019-02-04T10:09:00Z"/>
                <w:rFonts w:ascii="Calibri" w:hAnsi="Calibri" w:cs="Calibri"/>
                <w:color w:val="000000"/>
                <w:sz w:val="16"/>
                <w:szCs w:val="16"/>
                <w:lang w:eastAsia="en-US"/>
              </w:rPr>
            </w:pPr>
            <w:ins w:id="92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3" w:author="Machado, Diana" w:date="2019-02-04T10:09:00Z"/>
                <w:rFonts w:ascii="Calibri" w:hAnsi="Calibri" w:cs="Calibri"/>
                <w:color w:val="000000"/>
                <w:sz w:val="16"/>
                <w:szCs w:val="16"/>
                <w:lang w:eastAsia="en-US"/>
              </w:rPr>
            </w:pPr>
            <w:ins w:id="9294" w:author="Machado, Diana" w:date="2019-02-04T10:09:00Z">
              <w:r w:rsidRPr="00C722A9">
                <w:rPr>
                  <w:rFonts w:ascii="Calibri" w:hAnsi="Calibri" w:cs="Calibri"/>
                  <w:color w:val="000000"/>
                  <w:sz w:val="16"/>
                  <w:szCs w:val="16"/>
                  <w:lang w:eastAsia="en-US"/>
                </w:rPr>
                <w:t xml:space="preserve">37,009,6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5" w:author="Machado, Diana" w:date="2019-02-04T10:09:00Z"/>
                <w:rFonts w:ascii="Calibri" w:hAnsi="Calibri" w:cs="Calibri"/>
                <w:color w:val="000000"/>
                <w:sz w:val="16"/>
                <w:szCs w:val="16"/>
                <w:lang w:eastAsia="en-US"/>
              </w:rPr>
            </w:pPr>
            <w:ins w:id="9296"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97" w:author="Machado, Diana" w:date="2019-02-04T10:09:00Z"/>
                <w:rFonts w:ascii="Calibri" w:hAnsi="Calibri" w:cs="Calibri"/>
                <w:color w:val="000000"/>
                <w:sz w:val="16"/>
                <w:szCs w:val="16"/>
                <w:lang w:eastAsia="en-US"/>
              </w:rPr>
            </w:pPr>
            <w:ins w:id="9298" w:author="Machado, Diana" w:date="2019-02-04T10:09:00Z">
              <w:r w:rsidRPr="00C722A9">
                <w:rPr>
                  <w:rFonts w:ascii="Calibri" w:hAnsi="Calibri" w:cs="Calibri"/>
                  <w:color w:val="000000"/>
                  <w:sz w:val="16"/>
                  <w:szCs w:val="16"/>
                  <w:lang w:eastAsia="en-US"/>
                </w:rPr>
                <w:t xml:space="preserve">102,748,6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99" w:author="Machado, Diana" w:date="2019-02-04T10:09:00Z"/>
                <w:rFonts w:ascii="Calibri" w:hAnsi="Calibri" w:cs="Calibri"/>
                <w:color w:val="000000"/>
                <w:sz w:val="16"/>
                <w:szCs w:val="16"/>
                <w:lang w:eastAsia="en-US"/>
              </w:rPr>
            </w:pPr>
            <w:ins w:id="9300"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93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02" w:author="Machado, Diana" w:date="2019-02-04T10:09:00Z"/>
                <w:rFonts w:ascii="Calibri" w:hAnsi="Calibri" w:cs="Calibri"/>
                <w:color w:val="000000"/>
                <w:sz w:val="16"/>
                <w:szCs w:val="16"/>
                <w:lang w:eastAsia="en-US"/>
              </w:rPr>
            </w:pPr>
            <w:ins w:id="9303" w:author="Machado, Diana" w:date="2019-02-04T10:09:00Z">
              <w:r w:rsidRPr="00C722A9">
                <w:rPr>
                  <w:rFonts w:ascii="Calibri" w:hAnsi="Calibri" w:cs="Calibri"/>
                  <w:color w:val="000000"/>
                  <w:sz w:val="16"/>
                  <w:szCs w:val="16"/>
                  <w:lang w:eastAsia="en-US"/>
                </w:rPr>
                <w:t>334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4" w:author="Machado, Diana" w:date="2019-02-04T10:09:00Z"/>
                <w:rFonts w:ascii="Calibri" w:hAnsi="Calibri" w:cs="Calibri"/>
                <w:color w:val="000000"/>
                <w:sz w:val="16"/>
                <w:szCs w:val="16"/>
                <w:lang w:eastAsia="en-US"/>
              </w:rPr>
            </w:pPr>
            <w:ins w:id="93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6" w:author="Machado, Diana" w:date="2019-02-04T10:09:00Z"/>
                <w:rFonts w:ascii="Calibri" w:hAnsi="Calibri" w:cs="Calibri"/>
                <w:color w:val="000000"/>
                <w:sz w:val="16"/>
                <w:szCs w:val="16"/>
                <w:lang w:eastAsia="en-US"/>
              </w:rPr>
            </w:pPr>
            <w:ins w:id="93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8" w:author="Machado, Diana" w:date="2019-02-04T10:09:00Z"/>
                <w:rFonts w:ascii="Calibri" w:hAnsi="Calibri" w:cs="Calibri"/>
                <w:color w:val="000000"/>
                <w:sz w:val="16"/>
                <w:szCs w:val="16"/>
                <w:lang w:eastAsia="en-US"/>
              </w:rPr>
            </w:pPr>
            <w:ins w:id="9309" w:author="Machado, Diana" w:date="2019-02-04T10:09:00Z">
              <w:r w:rsidRPr="00C722A9">
                <w:rPr>
                  <w:rFonts w:ascii="Calibri" w:hAnsi="Calibri" w:cs="Calibri"/>
                  <w:color w:val="000000"/>
                  <w:sz w:val="16"/>
                  <w:szCs w:val="16"/>
                  <w:lang w:eastAsia="en-US"/>
                </w:rPr>
                <w:t xml:space="preserve">111,450,7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0" w:author="Machado, Diana" w:date="2019-02-04T10:09:00Z"/>
                <w:rFonts w:ascii="Calibri" w:hAnsi="Calibri" w:cs="Calibri"/>
                <w:color w:val="000000"/>
                <w:sz w:val="16"/>
                <w:szCs w:val="16"/>
                <w:lang w:eastAsia="en-US"/>
              </w:rPr>
            </w:pPr>
            <w:ins w:id="9311" w:author="Machado, Diana" w:date="2019-02-04T10:09:00Z">
              <w:r w:rsidRPr="00C722A9">
                <w:rPr>
                  <w:rFonts w:ascii="Calibri" w:hAnsi="Calibri" w:cs="Calibri"/>
                  <w:color w:val="000000"/>
                  <w:sz w:val="16"/>
                  <w:szCs w:val="16"/>
                  <w:lang w:eastAsia="en-US"/>
                </w:rPr>
                <w:t>0.9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2" w:author="Machado, Diana" w:date="2019-02-04T10:09:00Z"/>
                <w:rFonts w:ascii="Calibri" w:hAnsi="Calibri" w:cs="Calibri"/>
                <w:color w:val="000000"/>
                <w:sz w:val="16"/>
                <w:szCs w:val="16"/>
                <w:lang w:eastAsia="en-US"/>
              </w:rPr>
            </w:pPr>
            <w:ins w:id="93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4" w:author="Machado, Diana" w:date="2019-02-04T10:09:00Z"/>
                <w:rFonts w:ascii="Calibri" w:hAnsi="Calibri" w:cs="Calibri"/>
                <w:color w:val="000000"/>
                <w:sz w:val="16"/>
                <w:szCs w:val="16"/>
                <w:lang w:eastAsia="en-US"/>
              </w:rPr>
            </w:pPr>
            <w:ins w:id="93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6" w:author="Machado, Diana" w:date="2019-02-04T10:09:00Z"/>
                <w:rFonts w:ascii="Calibri" w:hAnsi="Calibri" w:cs="Calibri"/>
                <w:color w:val="000000"/>
                <w:sz w:val="16"/>
                <w:szCs w:val="16"/>
                <w:lang w:eastAsia="en-US"/>
              </w:rPr>
            </w:pPr>
            <w:ins w:id="9317" w:author="Machado, Diana" w:date="2019-02-04T10:09:00Z">
              <w:r w:rsidRPr="00C722A9">
                <w:rPr>
                  <w:rFonts w:ascii="Calibri" w:hAnsi="Calibri" w:cs="Calibri"/>
                  <w:color w:val="000000"/>
                  <w:sz w:val="16"/>
                  <w:szCs w:val="16"/>
                  <w:lang w:eastAsia="en-US"/>
                </w:rPr>
                <w:t xml:space="preserve">88,421,1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8" w:author="Machado, Diana" w:date="2019-02-04T10:09:00Z"/>
                <w:rFonts w:ascii="Calibri" w:hAnsi="Calibri" w:cs="Calibri"/>
                <w:color w:val="000000"/>
                <w:sz w:val="16"/>
                <w:szCs w:val="16"/>
                <w:lang w:eastAsia="en-US"/>
              </w:rPr>
            </w:pPr>
            <w:ins w:id="9319" w:author="Machado, Diana" w:date="2019-02-04T10:09:00Z">
              <w:r w:rsidRPr="00C722A9">
                <w:rPr>
                  <w:rFonts w:ascii="Calibri" w:hAnsi="Calibri" w:cs="Calibri"/>
                  <w:color w:val="000000"/>
                  <w:sz w:val="16"/>
                  <w:szCs w:val="16"/>
                  <w:lang w:eastAsia="en-US"/>
                </w:rPr>
                <w:t>0.7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20" w:author="Machado, Diana" w:date="2019-02-04T10:09:00Z"/>
                <w:rFonts w:ascii="Calibri" w:hAnsi="Calibri" w:cs="Calibri"/>
                <w:color w:val="000000"/>
                <w:sz w:val="16"/>
                <w:szCs w:val="16"/>
                <w:lang w:eastAsia="en-US"/>
              </w:rPr>
            </w:pPr>
            <w:ins w:id="9321" w:author="Machado, Diana" w:date="2019-02-04T10:09:00Z">
              <w:r w:rsidRPr="00C722A9">
                <w:rPr>
                  <w:rFonts w:ascii="Calibri" w:hAnsi="Calibri" w:cs="Calibri"/>
                  <w:color w:val="000000"/>
                  <w:sz w:val="16"/>
                  <w:szCs w:val="16"/>
                  <w:lang w:eastAsia="en-US"/>
                </w:rPr>
                <w:t xml:space="preserve">199,872,1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22" w:author="Machado, Diana" w:date="2019-02-04T10:09:00Z"/>
                <w:rFonts w:ascii="Calibri" w:hAnsi="Calibri" w:cs="Calibri"/>
                <w:color w:val="000000"/>
                <w:sz w:val="16"/>
                <w:szCs w:val="16"/>
                <w:lang w:eastAsia="en-US"/>
              </w:rPr>
            </w:pPr>
            <w:ins w:id="9323" w:author="Machado, Diana" w:date="2019-02-04T10:09:00Z">
              <w:r w:rsidRPr="00C722A9">
                <w:rPr>
                  <w:rFonts w:ascii="Calibri" w:hAnsi="Calibri" w:cs="Calibri"/>
                  <w:color w:val="000000"/>
                  <w:sz w:val="16"/>
                  <w:szCs w:val="16"/>
                  <w:lang w:eastAsia="en-US"/>
                </w:rPr>
                <w:t>0.62%</w:t>
              </w:r>
            </w:ins>
          </w:p>
        </w:tc>
      </w:tr>
      <w:tr w:rsidR="00741D6D" w:rsidRPr="00C722A9" w:rsidTr="00331AF4">
        <w:trPr>
          <w:trHeight w:hRule="exact" w:val="216"/>
          <w:ins w:id="93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25" w:author="Machado, Diana" w:date="2019-02-04T10:09:00Z"/>
                <w:rFonts w:ascii="Calibri" w:hAnsi="Calibri" w:cs="Calibri"/>
                <w:color w:val="000000"/>
                <w:sz w:val="16"/>
                <w:szCs w:val="16"/>
                <w:lang w:eastAsia="en-US"/>
              </w:rPr>
            </w:pPr>
            <w:ins w:id="9326" w:author="Machado, Diana" w:date="2019-02-04T10:09:00Z">
              <w:r w:rsidRPr="00C722A9">
                <w:rPr>
                  <w:rFonts w:ascii="Calibri" w:hAnsi="Calibri" w:cs="Calibri"/>
                  <w:color w:val="000000"/>
                  <w:sz w:val="16"/>
                  <w:szCs w:val="16"/>
                  <w:lang w:eastAsia="en-US"/>
                </w:rPr>
                <w:t>334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27" w:author="Machado, Diana" w:date="2019-02-04T10:09:00Z"/>
                <w:rFonts w:ascii="Calibri" w:hAnsi="Calibri" w:cs="Calibri"/>
                <w:color w:val="000000"/>
                <w:sz w:val="16"/>
                <w:szCs w:val="16"/>
                <w:lang w:eastAsia="en-US"/>
              </w:rPr>
            </w:pPr>
            <w:ins w:id="93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29" w:author="Machado, Diana" w:date="2019-02-04T10:09:00Z"/>
                <w:rFonts w:ascii="Calibri" w:hAnsi="Calibri" w:cs="Calibri"/>
                <w:color w:val="000000"/>
                <w:sz w:val="16"/>
                <w:szCs w:val="16"/>
                <w:lang w:eastAsia="en-US"/>
              </w:rPr>
            </w:pPr>
            <w:ins w:id="93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1" w:author="Machado, Diana" w:date="2019-02-04T10:09:00Z"/>
                <w:rFonts w:ascii="Calibri" w:hAnsi="Calibri" w:cs="Calibri"/>
                <w:color w:val="000000"/>
                <w:sz w:val="16"/>
                <w:szCs w:val="16"/>
                <w:lang w:eastAsia="en-US"/>
              </w:rPr>
            </w:pPr>
            <w:ins w:id="9332" w:author="Machado, Diana" w:date="2019-02-04T10:09:00Z">
              <w:r w:rsidRPr="00C722A9">
                <w:rPr>
                  <w:rFonts w:ascii="Calibri" w:hAnsi="Calibri" w:cs="Calibri"/>
                  <w:color w:val="000000"/>
                  <w:sz w:val="16"/>
                  <w:szCs w:val="16"/>
                  <w:lang w:eastAsia="en-US"/>
                </w:rPr>
                <w:t xml:space="preserve">1,112,7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3" w:author="Machado, Diana" w:date="2019-02-04T10:09:00Z"/>
                <w:rFonts w:ascii="Calibri" w:hAnsi="Calibri" w:cs="Calibri"/>
                <w:color w:val="000000"/>
                <w:sz w:val="16"/>
                <w:szCs w:val="16"/>
                <w:lang w:eastAsia="en-US"/>
              </w:rPr>
            </w:pPr>
            <w:ins w:id="933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5" w:author="Machado, Diana" w:date="2019-02-04T10:09:00Z"/>
                <w:rFonts w:ascii="Calibri" w:hAnsi="Calibri" w:cs="Calibri"/>
                <w:color w:val="000000"/>
                <w:sz w:val="16"/>
                <w:szCs w:val="16"/>
                <w:lang w:eastAsia="en-US"/>
              </w:rPr>
            </w:pPr>
            <w:ins w:id="93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7" w:author="Machado, Diana" w:date="2019-02-04T10:09:00Z"/>
                <w:rFonts w:ascii="Calibri" w:hAnsi="Calibri" w:cs="Calibri"/>
                <w:color w:val="000000"/>
                <w:sz w:val="16"/>
                <w:szCs w:val="16"/>
                <w:lang w:eastAsia="en-US"/>
              </w:rPr>
            </w:pPr>
            <w:ins w:id="93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9" w:author="Machado, Diana" w:date="2019-02-04T10:09:00Z"/>
                <w:rFonts w:ascii="Calibri" w:hAnsi="Calibri" w:cs="Calibri"/>
                <w:color w:val="000000"/>
                <w:sz w:val="16"/>
                <w:szCs w:val="16"/>
                <w:lang w:eastAsia="en-US"/>
              </w:rPr>
            </w:pPr>
            <w:ins w:id="9340" w:author="Machado, Diana" w:date="2019-02-04T10:09:00Z">
              <w:r w:rsidRPr="00C722A9">
                <w:rPr>
                  <w:rFonts w:ascii="Calibri" w:hAnsi="Calibri" w:cs="Calibri"/>
                  <w:color w:val="000000"/>
                  <w:sz w:val="16"/>
                  <w:szCs w:val="16"/>
                  <w:lang w:eastAsia="en-US"/>
                </w:rPr>
                <w:t xml:space="preserve">865,4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41" w:author="Machado, Diana" w:date="2019-02-04T10:09:00Z"/>
                <w:rFonts w:ascii="Calibri" w:hAnsi="Calibri" w:cs="Calibri"/>
                <w:color w:val="000000"/>
                <w:sz w:val="16"/>
                <w:szCs w:val="16"/>
                <w:lang w:eastAsia="en-US"/>
              </w:rPr>
            </w:pPr>
            <w:ins w:id="934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43" w:author="Machado, Diana" w:date="2019-02-04T10:09:00Z"/>
                <w:rFonts w:ascii="Calibri" w:hAnsi="Calibri" w:cs="Calibri"/>
                <w:color w:val="000000"/>
                <w:sz w:val="16"/>
                <w:szCs w:val="16"/>
                <w:lang w:eastAsia="en-US"/>
              </w:rPr>
            </w:pPr>
            <w:ins w:id="9344" w:author="Machado, Diana" w:date="2019-02-04T10:09:00Z">
              <w:r w:rsidRPr="00C722A9">
                <w:rPr>
                  <w:rFonts w:ascii="Calibri" w:hAnsi="Calibri" w:cs="Calibri"/>
                  <w:color w:val="000000"/>
                  <w:sz w:val="16"/>
                  <w:szCs w:val="16"/>
                  <w:lang w:eastAsia="en-US"/>
                </w:rPr>
                <w:t xml:space="preserve">1,978,1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45" w:author="Machado, Diana" w:date="2019-02-04T10:09:00Z"/>
                <w:rFonts w:ascii="Calibri" w:hAnsi="Calibri" w:cs="Calibri"/>
                <w:color w:val="000000"/>
                <w:sz w:val="16"/>
                <w:szCs w:val="16"/>
                <w:lang w:eastAsia="en-US"/>
              </w:rPr>
            </w:pPr>
            <w:ins w:id="934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3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48" w:author="Machado, Diana" w:date="2019-02-04T10:09:00Z"/>
                <w:rFonts w:ascii="Calibri" w:hAnsi="Calibri" w:cs="Calibri"/>
                <w:color w:val="000000"/>
                <w:sz w:val="16"/>
                <w:szCs w:val="16"/>
                <w:lang w:eastAsia="en-US"/>
              </w:rPr>
            </w:pPr>
            <w:ins w:id="9349" w:author="Machado, Diana" w:date="2019-02-04T10:09:00Z">
              <w:r w:rsidRPr="00C722A9">
                <w:rPr>
                  <w:rFonts w:ascii="Calibri" w:hAnsi="Calibri" w:cs="Calibri"/>
                  <w:color w:val="000000"/>
                  <w:sz w:val="16"/>
                  <w:szCs w:val="16"/>
                  <w:lang w:eastAsia="en-US"/>
                </w:rPr>
                <w:t>334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0" w:author="Machado, Diana" w:date="2019-02-04T10:09:00Z"/>
                <w:rFonts w:ascii="Calibri" w:hAnsi="Calibri" w:cs="Calibri"/>
                <w:color w:val="000000"/>
                <w:sz w:val="16"/>
                <w:szCs w:val="16"/>
                <w:lang w:eastAsia="en-US"/>
              </w:rPr>
            </w:pPr>
            <w:ins w:id="93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2" w:author="Machado, Diana" w:date="2019-02-04T10:09:00Z"/>
                <w:rFonts w:ascii="Calibri" w:hAnsi="Calibri" w:cs="Calibri"/>
                <w:color w:val="000000"/>
                <w:sz w:val="16"/>
                <w:szCs w:val="16"/>
                <w:lang w:eastAsia="en-US"/>
              </w:rPr>
            </w:pPr>
            <w:ins w:id="93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4" w:author="Machado, Diana" w:date="2019-02-04T10:09:00Z"/>
                <w:rFonts w:ascii="Calibri" w:hAnsi="Calibri" w:cs="Calibri"/>
                <w:color w:val="000000"/>
                <w:sz w:val="16"/>
                <w:szCs w:val="16"/>
                <w:lang w:eastAsia="en-US"/>
              </w:rPr>
            </w:pPr>
            <w:ins w:id="9355" w:author="Machado, Diana" w:date="2019-02-04T10:09:00Z">
              <w:r w:rsidRPr="00C722A9">
                <w:rPr>
                  <w:rFonts w:ascii="Calibri" w:hAnsi="Calibri" w:cs="Calibri"/>
                  <w:color w:val="000000"/>
                  <w:sz w:val="16"/>
                  <w:szCs w:val="16"/>
                  <w:lang w:eastAsia="en-US"/>
                </w:rPr>
                <w:t xml:space="preserve">74,792,0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6" w:author="Machado, Diana" w:date="2019-02-04T10:09:00Z"/>
                <w:rFonts w:ascii="Calibri" w:hAnsi="Calibri" w:cs="Calibri"/>
                <w:color w:val="000000"/>
                <w:sz w:val="16"/>
                <w:szCs w:val="16"/>
                <w:lang w:eastAsia="en-US"/>
              </w:rPr>
            </w:pPr>
            <w:ins w:id="9357"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8" w:author="Machado, Diana" w:date="2019-02-04T10:09:00Z"/>
                <w:rFonts w:ascii="Calibri" w:hAnsi="Calibri" w:cs="Calibri"/>
                <w:color w:val="000000"/>
                <w:sz w:val="16"/>
                <w:szCs w:val="16"/>
                <w:lang w:eastAsia="en-US"/>
              </w:rPr>
            </w:pPr>
            <w:ins w:id="93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0" w:author="Machado, Diana" w:date="2019-02-04T10:09:00Z"/>
                <w:rFonts w:ascii="Calibri" w:hAnsi="Calibri" w:cs="Calibri"/>
                <w:color w:val="000000"/>
                <w:sz w:val="16"/>
                <w:szCs w:val="16"/>
                <w:lang w:eastAsia="en-US"/>
              </w:rPr>
            </w:pPr>
            <w:ins w:id="93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2" w:author="Machado, Diana" w:date="2019-02-04T10:09:00Z"/>
                <w:rFonts w:ascii="Calibri" w:hAnsi="Calibri" w:cs="Calibri"/>
                <w:color w:val="000000"/>
                <w:sz w:val="16"/>
                <w:szCs w:val="16"/>
                <w:lang w:eastAsia="en-US"/>
              </w:rPr>
            </w:pPr>
            <w:ins w:id="9363" w:author="Machado, Diana" w:date="2019-02-04T10:09:00Z">
              <w:r w:rsidRPr="00C722A9">
                <w:rPr>
                  <w:rFonts w:ascii="Calibri" w:hAnsi="Calibri" w:cs="Calibri"/>
                  <w:color w:val="000000"/>
                  <w:sz w:val="16"/>
                  <w:szCs w:val="16"/>
                  <w:lang w:eastAsia="en-US"/>
                </w:rPr>
                <w:t xml:space="preserve">68,507,9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4" w:author="Machado, Diana" w:date="2019-02-04T10:09:00Z"/>
                <w:rFonts w:ascii="Calibri" w:hAnsi="Calibri" w:cs="Calibri"/>
                <w:color w:val="000000"/>
                <w:sz w:val="16"/>
                <w:szCs w:val="16"/>
                <w:lang w:eastAsia="en-US"/>
              </w:rPr>
            </w:pPr>
            <w:ins w:id="9365"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66" w:author="Machado, Diana" w:date="2019-02-04T10:09:00Z"/>
                <w:rFonts w:ascii="Calibri" w:hAnsi="Calibri" w:cs="Calibri"/>
                <w:color w:val="000000"/>
                <w:sz w:val="16"/>
                <w:szCs w:val="16"/>
                <w:lang w:eastAsia="en-US"/>
              </w:rPr>
            </w:pPr>
            <w:ins w:id="9367" w:author="Machado, Diana" w:date="2019-02-04T10:09:00Z">
              <w:r w:rsidRPr="00C722A9">
                <w:rPr>
                  <w:rFonts w:ascii="Calibri" w:hAnsi="Calibri" w:cs="Calibri"/>
                  <w:color w:val="000000"/>
                  <w:sz w:val="16"/>
                  <w:szCs w:val="16"/>
                  <w:lang w:eastAsia="en-US"/>
                </w:rPr>
                <w:t xml:space="preserve">143,300,0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68" w:author="Machado, Diana" w:date="2019-02-04T10:09:00Z"/>
                <w:rFonts w:ascii="Calibri" w:hAnsi="Calibri" w:cs="Calibri"/>
                <w:color w:val="000000"/>
                <w:sz w:val="16"/>
                <w:szCs w:val="16"/>
                <w:lang w:eastAsia="en-US"/>
              </w:rPr>
            </w:pPr>
            <w:ins w:id="9369" w:author="Machado, Diana" w:date="2019-02-04T10:09:00Z">
              <w:r w:rsidRPr="00C722A9">
                <w:rPr>
                  <w:rFonts w:ascii="Calibri" w:hAnsi="Calibri" w:cs="Calibri"/>
                  <w:color w:val="000000"/>
                  <w:sz w:val="16"/>
                  <w:szCs w:val="16"/>
                  <w:lang w:eastAsia="en-US"/>
                </w:rPr>
                <w:t>0.45%</w:t>
              </w:r>
            </w:ins>
          </w:p>
        </w:tc>
      </w:tr>
      <w:tr w:rsidR="00741D6D" w:rsidRPr="00C722A9" w:rsidTr="00331AF4">
        <w:trPr>
          <w:trHeight w:hRule="exact" w:val="216"/>
          <w:ins w:id="93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71" w:author="Machado, Diana" w:date="2019-02-04T10:09:00Z"/>
                <w:rFonts w:ascii="Calibri" w:hAnsi="Calibri" w:cs="Calibri"/>
                <w:color w:val="000000"/>
                <w:sz w:val="16"/>
                <w:szCs w:val="16"/>
                <w:lang w:eastAsia="en-US"/>
              </w:rPr>
            </w:pPr>
            <w:ins w:id="9372" w:author="Machado, Diana" w:date="2019-02-04T10:09:00Z">
              <w:r w:rsidRPr="00C722A9">
                <w:rPr>
                  <w:rFonts w:ascii="Calibri" w:hAnsi="Calibri" w:cs="Calibri"/>
                  <w:color w:val="000000"/>
                  <w:sz w:val="16"/>
                  <w:szCs w:val="16"/>
                  <w:lang w:eastAsia="en-US"/>
                </w:rPr>
                <w:t>334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3" w:author="Machado, Diana" w:date="2019-02-04T10:09:00Z"/>
                <w:rFonts w:ascii="Calibri" w:hAnsi="Calibri" w:cs="Calibri"/>
                <w:color w:val="000000"/>
                <w:sz w:val="16"/>
                <w:szCs w:val="16"/>
                <w:lang w:eastAsia="en-US"/>
              </w:rPr>
            </w:pPr>
            <w:ins w:id="93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5" w:author="Machado, Diana" w:date="2019-02-04T10:09:00Z"/>
                <w:rFonts w:ascii="Calibri" w:hAnsi="Calibri" w:cs="Calibri"/>
                <w:color w:val="000000"/>
                <w:sz w:val="16"/>
                <w:szCs w:val="16"/>
                <w:lang w:eastAsia="en-US"/>
              </w:rPr>
            </w:pPr>
            <w:ins w:id="93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7" w:author="Machado, Diana" w:date="2019-02-04T10:09:00Z"/>
                <w:rFonts w:ascii="Calibri" w:hAnsi="Calibri" w:cs="Calibri"/>
                <w:color w:val="000000"/>
                <w:sz w:val="16"/>
                <w:szCs w:val="16"/>
                <w:lang w:eastAsia="en-US"/>
              </w:rPr>
            </w:pPr>
            <w:ins w:id="9378" w:author="Machado, Diana" w:date="2019-02-04T10:09:00Z">
              <w:r w:rsidRPr="00C722A9">
                <w:rPr>
                  <w:rFonts w:ascii="Calibri" w:hAnsi="Calibri" w:cs="Calibri"/>
                  <w:color w:val="000000"/>
                  <w:sz w:val="16"/>
                  <w:szCs w:val="16"/>
                  <w:lang w:eastAsia="en-US"/>
                </w:rPr>
                <w:t xml:space="preserve">50,396,2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9" w:author="Machado, Diana" w:date="2019-02-04T10:09:00Z"/>
                <w:rFonts w:ascii="Calibri" w:hAnsi="Calibri" w:cs="Calibri"/>
                <w:color w:val="000000"/>
                <w:sz w:val="16"/>
                <w:szCs w:val="16"/>
                <w:lang w:eastAsia="en-US"/>
              </w:rPr>
            </w:pPr>
            <w:ins w:id="9380"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1" w:author="Machado, Diana" w:date="2019-02-04T10:09:00Z"/>
                <w:rFonts w:ascii="Calibri" w:hAnsi="Calibri" w:cs="Calibri"/>
                <w:color w:val="000000"/>
                <w:sz w:val="16"/>
                <w:szCs w:val="16"/>
                <w:lang w:eastAsia="en-US"/>
              </w:rPr>
            </w:pPr>
            <w:ins w:id="93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3" w:author="Machado, Diana" w:date="2019-02-04T10:09:00Z"/>
                <w:rFonts w:ascii="Calibri" w:hAnsi="Calibri" w:cs="Calibri"/>
                <w:color w:val="000000"/>
                <w:sz w:val="16"/>
                <w:szCs w:val="16"/>
                <w:lang w:eastAsia="en-US"/>
              </w:rPr>
            </w:pPr>
            <w:ins w:id="93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5" w:author="Machado, Diana" w:date="2019-02-04T10:09:00Z"/>
                <w:rFonts w:ascii="Calibri" w:hAnsi="Calibri" w:cs="Calibri"/>
                <w:color w:val="000000"/>
                <w:sz w:val="16"/>
                <w:szCs w:val="16"/>
                <w:lang w:eastAsia="en-US"/>
              </w:rPr>
            </w:pPr>
            <w:ins w:id="9386" w:author="Machado, Diana" w:date="2019-02-04T10:09:00Z">
              <w:r w:rsidRPr="00C722A9">
                <w:rPr>
                  <w:rFonts w:ascii="Calibri" w:hAnsi="Calibri" w:cs="Calibri"/>
                  <w:color w:val="000000"/>
                  <w:sz w:val="16"/>
                  <w:szCs w:val="16"/>
                  <w:lang w:eastAsia="en-US"/>
                </w:rPr>
                <w:t xml:space="preserve">42,403,1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7" w:author="Machado, Diana" w:date="2019-02-04T10:09:00Z"/>
                <w:rFonts w:ascii="Calibri" w:hAnsi="Calibri" w:cs="Calibri"/>
                <w:color w:val="000000"/>
                <w:sz w:val="16"/>
                <w:szCs w:val="16"/>
                <w:lang w:eastAsia="en-US"/>
              </w:rPr>
            </w:pPr>
            <w:ins w:id="9388"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89" w:author="Machado, Diana" w:date="2019-02-04T10:09:00Z"/>
                <w:rFonts w:ascii="Calibri" w:hAnsi="Calibri" w:cs="Calibri"/>
                <w:color w:val="000000"/>
                <w:sz w:val="16"/>
                <w:szCs w:val="16"/>
                <w:lang w:eastAsia="en-US"/>
              </w:rPr>
            </w:pPr>
            <w:ins w:id="9390" w:author="Machado, Diana" w:date="2019-02-04T10:09:00Z">
              <w:r w:rsidRPr="00C722A9">
                <w:rPr>
                  <w:rFonts w:ascii="Calibri" w:hAnsi="Calibri" w:cs="Calibri"/>
                  <w:color w:val="000000"/>
                  <w:sz w:val="16"/>
                  <w:szCs w:val="16"/>
                  <w:lang w:eastAsia="en-US"/>
                </w:rPr>
                <w:t xml:space="preserve">92,799,4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91" w:author="Machado, Diana" w:date="2019-02-04T10:09:00Z"/>
                <w:rFonts w:ascii="Calibri" w:hAnsi="Calibri" w:cs="Calibri"/>
                <w:color w:val="000000"/>
                <w:sz w:val="16"/>
                <w:szCs w:val="16"/>
                <w:lang w:eastAsia="en-US"/>
              </w:rPr>
            </w:pPr>
            <w:ins w:id="9392"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93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94" w:author="Machado, Diana" w:date="2019-02-04T10:09:00Z"/>
                <w:rFonts w:ascii="Calibri" w:hAnsi="Calibri" w:cs="Calibri"/>
                <w:color w:val="000000"/>
                <w:sz w:val="16"/>
                <w:szCs w:val="16"/>
                <w:lang w:eastAsia="en-US"/>
              </w:rPr>
            </w:pPr>
            <w:ins w:id="9395" w:author="Machado, Diana" w:date="2019-02-04T10:09:00Z">
              <w:r w:rsidRPr="00C722A9">
                <w:rPr>
                  <w:rFonts w:ascii="Calibri" w:hAnsi="Calibri" w:cs="Calibri"/>
                  <w:color w:val="000000"/>
                  <w:sz w:val="16"/>
                  <w:szCs w:val="16"/>
                  <w:lang w:eastAsia="en-US"/>
                </w:rPr>
                <w:t>334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6" w:author="Machado, Diana" w:date="2019-02-04T10:09:00Z"/>
                <w:rFonts w:ascii="Calibri" w:hAnsi="Calibri" w:cs="Calibri"/>
                <w:color w:val="000000"/>
                <w:sz w:val="16"/>
                <w:szCs w:val="16"/>
                <w:lang w:eastAsia="en-US"/>
              </w:rPr>
            </w:pPr>
            <w:ins w:id="93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8" w:author="Machado, Diana" w:date="2019-02-04T10:09:00Z"/>
                <w:rFonts w:ascii="Calibri" w:hAnsi="Calibri" w:cs="Calibri"/>
                <w:color w:val="000000"/>
                <w:sz w:val="16"/>
                <w:szCs w:val="16"/>
                <w:lang w:eastAsia="en-US"/>
              </w:rPr>
            </w:pPr>
            <w:ins w:id="93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0" w:author="Machado, Diana" w:date="2019-02-04T10:09:00Z"/>
                <w:rFonts w:ascii="Calibri" w:hAnsi="Calibri" w:cs="Calibri"/>
                <w:color w:val="000000"/>
                <w:sz w:val="16"/>
                <w:szCs w:val="16"/>
                <w:lang w:eastAsia="en-US"/>
              </w:rPr>
            </w:pPr>
            <w:ins w:id="9401" w:author="Machado, Diana" w:date="2019-02-04T10:09:00Z">
              <w:r w:rsidRPr="00C722A9">
                <w:rPr>
                  <w:rFonts w:ascii="Calibri" w:hAnsi="Calibri" w:cs="Calibri"/>
                  <w:color w:val="000000"/>
                  <w:sz w:val="16"/>
                  <w:szCs w:val="16"/>
                  <w:lang w:eastAsia="en-US"/>
                </w:rPr>
                <w:t xml:space="preserve">4,011,9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2" w:author="Machado, Diana" w:date="2019-02-04T10:09:00Z"/>
                <w:rFonts w:ascii="Calibri" w:hAnsi="Calibri" w:cs="Calibri"/>
                <w:color w:val="000000"/>
                <w:sz w:val="16"/>
                <w:szCs w:val="16"/>
                <w:lang w:eastAsia="en-US"/>
              </w:rPr>
            </w:pPr>
            <w:ins w:id="940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4" w:author="Machado, Diana" w:date="2019-02-04T10:09:00Z"/>
                <w:rFonts w:ascii="Calibri" w:hAnsi="Calibri" w:cs="Calibri"/>
                <w:color w:val="000000"/>
                <w:sz w:val="16"/>
                <w:szCs w:val="16"/>
                <w:lang w:eastAsia="en-US"/>
              </w:rPr>
            </w:pPr>
            <w:ins w:id="94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6" w:author="Machado, Diana" w:date="2019-02-04T10:09:00Z"/>
                <w:rFonts w:ascii="Calibri" w:hAnsi="Calibri" w:cs="Calibri"/>
                <w:color w:val="000000"/>
                <w:sz w:val="16"/>
                <w:szCs w:val="16"/>
                <w:lang w:eastAsia="en-US"/>
              </w:rPr>
            </w:pPr>
            <w:ins w:id="94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8" w:author="Machado, Diana" w:date="2019-02-04T10:09:00Z"/>
                <w:rFonts w:ascii="Calibri" w:hAnsi="Calibri" w:cs="Calibri"/>
                <w:color w:val="000000"/>
                <w:sz w:val="16"/>
                <w:szCs w:val="16"/>
                <w:lang w:eastAsia="en-US"/>
              </w:rPr>
            </w:pPr>
            <w:ins w:id="9409" w:author="Machado, Diana" w:date="2019-02-04T10:09:00Z">
              <w:r w:rsidRPr="00C722A9">
                <w:rPr>
                  <w:rFonts w:ascii="Calibri" w:hAnsi="Calibri" w:cs="Calibri"/>
                  <w:color w:val="000000"/>
                  <w:sz w:val="16"/>
                  <w:szCs w:val="16"/>
                  <w:lang w:eastAsia="en-US"/>
                </w:rPr>
                <w:t xml:space="preserve">4,022,3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10" w:author="Machado, Diana" w:date="2019-02-04T10:09:00Z"/>
                <w:rFonts w:ascii="Calibri" w:hAnsi="Calibri" w:cs="Calibri"/>
                <w:color w:val="000000"/>
                <w:sz w:val="16"/>
                <w:szCs w:val="16"/>
                <w:lang w:eastAsia="en-US"/>
              </w:rPr>
            </w:pPr>
            <w:ins w:id="941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12" w:author="Machado, Diana" w:date="2019-02-04T10:09:00Z"/>
                <w:rFonts w:ascii="Calibri" w:hAnsi="Calibri" w:cs="Calibri"/>
                <w:color w:val="000000"/>
                <w:sz w:val="16"/>
                <w:szCs w:val="16"/>
                <w:lang w:eastAsia="en-US"/>
              </w:rPr>
            </w:pPr>
            <w:ins w:id="9413" w:author="Machado, Diana" w:date="2019-02-04T10:09:00Z">
              <w:r w:rsidRPr="00C722A9">
                <w:rPr>
                  <w:rFonts w:ascii="Calibri" w:hAnsi="Calibri" w:cs="Calibri"/>
                  <w:color w:val="000000"/>
                  <w:sz w:val="16"/>
                  <w:szCs w:val="16"/>
                  <w:lang w:eastAsia="en-US"/>
                </w:rPr>
                <w:t xml:space="preserve">8,034,3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14" w:author="Machado, Diana" w:date="2019-02-04T10:09:00Z"/>
                <w:rFonts w:ascii="Calibri" w:hAnsi="Calibri" w:cs="Calibri"/>
                <w:color w:val="000000"/>
                <w:sz w:val="16"/>
                <w:szCs w:val="16"/>
                <w:lang w:eastAsia="en-US"/>
              </w:rPr>
            </w:pPr>
            <w:ins w:id="941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4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17" w:author="Machado, Diana" w:date="2019-02-04T10:09:00Z"/>
                <w:rFonts w:ascii="Calibri" w:hAnsi="Calibri" w:cs="Calibri"/>
                <w:color w:val="000000"/>
                <w:sz w:val="16"/>
                <w:szCs w:val="16"/>
                <w:lang w:eastAsia="en-US"/>
              </w:rPr>
            </w:pPr>
            <w:ins w:id="9418" w:author="Machado, Diana" w:date="2019-02-04T10:09:00Z">
              <w:r w:rsidRPr="00C722A9">
                <w:rPr>
                  <w:rFonts w:ascii="Calibri" w:hAnsi="Calibri" w:cs="Calibri"/>
                  <w:color w:val="000000"/>
                  <w:sz w:val="16"/>
                  <w:szCs w:val="16"/>
                  <w:lang w:eastAsia="en-US"/>
                </w:rPr>
                <w:t>334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19" w:author="Machado, Diana" w:date="2019-02-04T10:09:00Z"/>
                <w:rFonts w:ascii="Calibri" w:hAnsi="Calibri" w:cs="Calibri"/>
                <w:color w:val="000000"/>
                <w:sz w:val="16"/>
                <w:szCs w:val="16"/>
                <w:lang w:eastAsia="en-US"/>
              </w:rPr>
            </w:pPr>
            <w:ins w:id="94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1" w:author="Machado, Diana" w:date="2019-02-04T10:09:00Z"/>
                <w:rFonts w:ascii="Calibri" w:hAnsi="Calibri" w:cs="Calibri"/>
                <w:color w:val="000000"/>
                <w:sz w:val="16"/>
                <w:szCs w:val="16"/>
                <w:lang w:eastAsia="en-US"/>
              </w:rPr>
            </w:pPr>
            <w:ins w:id="94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3" w:author="Machado, Diana" w:date="2019-02-04T10:09:00Z"/>
                <w:rFonts w:ascii="Calibri" w:hAnsi="Calibri" w:cs="Calibri"/>
                <w:color w:val="000000"/>
                <w:sz w:val="16"/>
                <w:szCs w:val="16"/>
                <w:lang w:eastAsia="en-US"/>
              </w:rPr>
            </w:pPr>
            <w:ins w:id="9424" w:author="Machado, Diana" w:date="2019-02-04T10:09:00Z">
              <w:r w:rsidRPr="00C722A9">
                <w:rPr>
                  <w:rFonts w:ascii="Calibri" w:hAnsi="Calibri" w:cs="Calibri"/>
                  <w:color w:val="000000"/>
                  <w:sz w:val="16"/>
                  <w:szCs w:val="16"/>
                  <w:lang w:eastAsia="en-US"/>
                </w:rPr>
                <w:t xml:space="preserve">35,079,1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5" w:author="Machado, Diana" w:date="2019-02-04T10:09:00Z"/>
                <w:rFonts w:ascii="Calibri" w:hAnsi="Calibri" w:cs="Calibri"/>
                <w:color w:val="000000"/>
                <w:sz w:val="16"/>
                <w:szCs w:val="16"/>
                <w:lang w:eastAsia="en-US"/>
              </w:rPr>
            </w:pPr>
            <w:ins w:id="9426"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7" w:author="Machado, Diana" w:date="2019-02-04T10:09:00Z"/>
                <w:rFonts w:ascii="Calibri" w:hAnsi="Calibri" w:cs="Calibri"/>
                <w:color w:val="000000"/>
                <w:sz w:val="16"/>
                <w:szCs w:val="16"/>
                <w:lang w:eastAsia="en-US"/>
              </w:rPr>
            </w:pPr>
            <w:ins w:id="94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9" w:author="Machado, Diana" w:date="2019-02-04T10:09:00Z"/>
                <w:rFonts w:ascii="Calibri" w:hAnsi="Calibri" w:cs="Calibri"/>
                <w:color w:val="000000"/>
                <w:sz w:val="16"/>
                <w:szCs w:val="16"/>
                <w:lang w:eastAsia="en-US"/>
              </w:rPr>
            </w:pPr>
            <w:ins w:id="94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31" w:author="Machado, Diana" w:date="2019-02-04T10:09:00Z"/>
                <w:rFonts w:ascii="Calibri" w:hAnsi="Calibri" w:cs="Calibri"/>
                <w:color w:val="000000"/>
                <w:sz w:val="16"/>
                <w:szCs w:val="16"/>
                <w:lang w:eastAsia="en-US"/>
              </w:rPr>
            </w:pPr>
            <w:ins w:id="9432" w:author="Machado, Diana" w:date="2019-02-04T10:09:00Z">
              <w:r w:rsidRPr="00C722A9">
                <w:rPr>
                  <w:rFonts w:ascii="Calibri" w:hAnsi="Calibri" w:cs="Calibri"/>
                  <w:color w:val="000000"/>
                  <w:sz w:val="16"/>
                  <w:szCs w:val="16"/>
                  <w:lang w:eastAsia="en-US"/>
                </w:rPr>
                <w:t xml:space="preserve">19,006,2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33" w:author="Machado, Diana" w:date="2019-02-04T10:09:00Z"/>
                <w:rFonts w:ascii="Calibri" w:hAnsi="Calibri" w:cs="Calibri"/>
                <w:color w:val="000000"/>
                <w:sz w:val="16"/>
                <w:szCs w:val="16"/>
                <w:lang w:eastAsia="en-US"/>
              </w:rPr>
            </w:pPr>
            <w:ins w:id="9434"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35" w:author="Machado, Diana" w:date="2019-02-04T10:09:00Z"/>
                <w:rFonts w:ascii="Calibri" w:hAnsi="Calibri" w:cs="Calibri"/>
                <w:color w:val="000000"/>
                <w:sz w:val="16"/>
                <w:szCs w:val="16"/>
                <w:lang w:eastAsia="en-US"/>
              </w:rPr>
            </w:pPr>
            <w:ins w:id="9436" w:author="Machado, Diana" w:date="2019-02-04T10:09:00Z">
              <w:r w:rsidRPr="00C722A9">
                <w:rPr>
                  <w:rFonts w:ascii="Calibri" w:hAnsi="Calibri" w:cs="Calibri"/>
                  <w:color w:val="000000"/>
                  <w:sz w:val="16"/>
                  <w:szCs w:val="16"/>
                  <w:lang w:eastAsia="en-US"/>
                </w:rPr>
                <w:t xml:space="preserve">54,085,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37" w:author="Machado, Diana" w:date="2019-02-04T10:09:00Z"/>
                <w:rFonts w:ascii="Calibri" w:hAnsi="Calibri" w:cs="Calibri"/>
                <w:color w:val="000000"/>
                <w:sz w:val="16"/>
                <w:szCs w:val="16"/>
                <w:lang w:eastAsia="en-US"/>
              </w:rPr>
            </w:pPr>
            <w:ins w:id="9438"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94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40" w:author="Machado, Diana" w:date="2019-02-04T10:09:00Z"/>
                <w:rFonts w:ascii="Calibri" w:hAnsi="Calibri" w:cs="Calibri"/>
                <w:color w:val="000000"/>
                <w:sz w:val="16"/>
                <w:szCs w:val="16"/>
                <w:lang w:eastAsia="en-US"/>
              </w:rPr>
            </w:pPr>
            <w:ins w:id="9441" w:author="Machado, Diana" w:date="2019-02-04T10:09:00Z">
              <w:r w:rsidRPr="00C722A9">
                <w:rPr>
                  <w:rFonts w:ascii="Calibri" w:hAnsi="Calibri" w:cs="Calibri"/>
                  <w:color w:val="000000"/>
                  <w:sz w:val="16"/>
                  <w:szCs w:val="16"/>
                  <w:lang w:eastAsia="en-US"/>
                </w:rPr>
                <w:t>334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2" w:author="Machado, Diana" w:date="2019-02-04T10:09:00Z"/>
                <w:rFonts w:ascii="Calibri" w:hAnsi="Calibri" w:cs="Calibri"/>
                <w:color w:val="000000"/>
                <w:sz w:val="16"/>
                <w:szCs w:val="16"/>
                <w:lang w:eastAsia="en-US"/>
              </w:rPr>
            </w:pPr>
            <w:ins w:id="94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4" w:author="Machado, Diana" w:date="2019-02-04T10:09:00Z"/>
                <w:rFonts w:ascii="Calibri" w:hAnsi="Calibri" w:cs="Calibri"/>
                <w:color w:val="000000"/>
                <w:sz w:val="16"/>
                <w:szCs w:val="16"/>
                <w:lang w:eastAsia="en-US"/>
              </w:rPr>
            </w:pPr>
            <w:ins w:id="94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6" w:author="Machado, Diana" w:date="2019-02-04T10:09:00Z"/>
                <w:rFonts w:ascii="Calibri" w:hAnsi="Calibri" w:cs="Calibri"/>
                <w:color w:val="000000"/>
                <w:sz w:val="16"/>
                <w:szCs w:val="16"/>
                <w:lang w:eastAsia="en-US"/>
              </w:rPr>
            </w:pPr>
            <w:ins w:id="9447" w:author="Machado, Diana" w:date="2019-02-04T10:09:00Z">
              <w:r w:rsidRPr="00C722A9">
                <w:rPr>
                  <w:rFonts w:ascii="Calibri" w:hAnsi="Calibri" w:cs="Calibri"/>
                  <w:color w:val="000000"/>
                  <w:sz w:val="16"/>
                  <w:szCs w:val="16"/>
                  <w:lang w:eastAsia="en-US"/>
                </w:rPr>
                <w:t xml:space="preserve">10,033,8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8" w:author="Machado, Diana" w:date="2019-02-04T10:09:00Z"/>
                <w:rFonts w:ascii="Calibri" w:hAnsi="Calibri" w:cs="Calibri"/>
                <w:color w:val="000000"/>
                <w:sz w:val="16"/>
                <w:szCs w:val="16"/>
                <w:lang w:eastAsia="en-US"/>
              </w:rPr>
            </w:pPr>
            <w:ins w:id="9449"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0" w:author="Machado, Diana" w:date="2019-02-04T10:09:00Z"/>
                <w:rFonts w:ascii="Calibri" w:hAnsi="Calibri" w:cs="Calibri"/>
                <w:color w:val="000000"/>
                <w:sz w:val="16"/>
                <w:szCs w:val="16"/>
                <w:lang w:eastAsia="en-US"/>
              </w:rPr>
            </w:pPr>
            <w:ins w:id="94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2" w:author="Machado, Diana" w:date="2019-02-04T10:09:00Z"/>
                <w:rFonts w:ascii="Calibri" w:hAnsi="Calibri" w:cs="Calibri"/>
                <w:color w:val="000000"/>
                <w:sz w:val="16"/>
                <w:szCs w:val="16"/>
                <w:lang w:eastAsia="en-US"/>
              </w:rPr>
            </w:pPr>
            <w:ins w:id="94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4" w:author="Machado, Diana" w:date="2019-02-04T10:09:00Z"/>
                <w:rFonts w:ascii="Calibri" w:hAnsi="Calibri" w:cs="Calibri"/>
                <w:color w:val="000000"/>
                <w:sz w:val="16"/>
                <w:szCs w:val="16"/>
                <w:lang w:eastAsia="en-US"/>
              </w:rPr>
            </w:pPr>
            <w:ins w:id="9455" w:author="Machado, Diana" w:date="2019-02-04T10:09:00Z">
              <w:r w:rsidRPr="00C722A9">
                <w:rPr>
                  <w:rFonts w:ascii="Calibri" w:hAnsi="Calibri" w:cs="Calibri"/>
                  <w:color w:val="000000"/>
                  <w:sz w:val="16"/>
                  <w:szCs w:val="16"/>
                  <w:lang w:eastAsia="en-US"/>
                </w:rPr>
                <w:t xml:space="preserve">8,611,64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6" w:author="Machado, Diana" w:date="2019-02-04T10:09:00Z"/>
                <w:rFonts w:ascii="Calibri" w:hAnsi="Calibri" w:cs="Calibri"/>
                <w:color w:val="000000"/>
                <w:sz w:val="16"/>
                <w:szCs w:val="16"/>
                <w:lang w:eastAsia="en-US"/>
              </w:rPr>
            </w:pPr>
            <w:ins w:id="9457"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58" w:author="Machado, Diana" w:date="2019-02-04T10:09:00Z"/>
                <w:rFonts w:ascii="Calibri" w:hAnsi="Calibri" w:cs="Calibri"/>
                <w:color w:val="000000"/>
                <w:sz w:val="16"/>
                <w:szCs w:val="16"/>
                <w:lang w:eastAsia="en-US"/>
              </w:rPr>
            </w:pPr>
            <w:ins w:id="9459" w:author="Machado, Diana" w:date="2019-02-04T10:09:00Z">
              <w:r w:rsidRPr="00C722A9">
                <w:rPr>
                  <w:rFonts w:ascii="Calibri" w:hAnsi="Calibri" w:cs="Calibri"/>
                  <w:color w:val="000000"/>
                  <w:sz w:val="16"/>
                  <w:szCs w:val="16"/>
                  <w:lang w:eastAsia="en-US"/>
                </w:rPr>
                <w:t xml:space="preserve">18,645,5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60" w:author="Machado, Diana" w:date="2019-02-04T10:09:00Z"/>
                <w:rFonts w:ascii="Calibri" w:hAnsi="Calibri" w:cs="Calibri"/>
                <w:color w:val="000000"/>
                <w:sz w:val="16"/>
                <w:szCs w:val="16"/>
                <w:lang w:eastAsia="en-US"/>
              </w:rPr>
            </w:pPr>
            <w:ins w:id="946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4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63" w:author="Machado, Diana" w:date="2019-02-04T10:09:00Z"/>
                <w:rFonts w:ascii="Calibri" w:hAnsi="Calibri" w:cs="Calibri"/>
                <w:color w:val="000000"/>
                <w:sz w:val="16"/>
                <w:szCs w:val="16"/>
                <w:lang w:eastAsia="en-US"/>
              </w:rPr>
            </w:pPr>
            <w:ins w:id="9464" w:author="Machado, Diana" w:date="2019-02-04T10:09:00Z">
              <w:r w:rsidRPr="00C722A9">
                <w:rPr>
                  <w:rFonts w:ascii="Calibri" w:hAnsi="Calibri" w:cs="Calibri"/>
                  <w:color w:val="000000"/>
                  <w:sz w:val="16"/>
                  <w:szCs w:val="16"/>
                  <w:lang w:eastAsia="en-US"/>
                </w:rPr>
                <w:t>334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5" w:author="Machado, Diana" w:date="2019-02-04T10:09:00Z"/>
                <w:rFonts w:ascii="Calibri" w:hAnsi="Calibri" w:cs="Calibri"/>
                <w:color w:val="000000"/>
                <w:sz w:val="16"/>
                <w:szCs w:val="16"/>
                <w:lang w:eastAsia="en-US"/>
              </w:rPr>
            </w:pPr>
            <w:ins w:id="94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7" w:author="Machado, Diana" w:date="2019-02-04T10:09:00Z"/>
                <w:rFonts w:ascii="Calibri" w:hAnsi="Calibri" w:cs="Calibri"/>
                <w:color w:val="000000"/>
                <w:sz w:val="16"/>
                <w:szCs w:val="16"/>
                <w:lang w:eastAsia="en-US"/>
              </w:rPr>
            </w:pPr>
            <w:ins w:id="94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9" w:author="Machado, Diana" w:date="2019-02-04T10:09:00Z"/>
                <w:rFonts w:ascii="Calibri" w:hAnsi="Calibri" w:cs="Calibri"/>
                <w:color w:val="000000"/>
                <w:sz w:val="16"/>
                <w:szCs w:val="16"/>
                <w:lang w:eastAsia="en-US"/>
              </w:rPr>
            </w:pPr>
            <w:ins w:id="9470" w:author="Machado, Diana" w:date="2019-02-04T10:09:00Z">
              <w:r w:rsidRPr="00C722A9">
                <w:rPr>
                  <w:rFonts w:ascii="Calibri" w:hAnsi="Calibri" w:cs="Calibri"/>
                  <w:color w:val="000000"/>
                  <w:sz w:val="16"/>
                  <w:szCs w:val="16"/>
                  <w:lang w:eastAsia="en-US"/>
                </w:rPr>
                <w:t xml:space="preserve">3,867,4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1" w:author="Machado, Diana" w:date="2019-02-04T10:09:00Z"/>
                <w:rFonts w:ascii="Calibri" w:hAnsi="Calibri" w:cs="Calibri"/>
                <w:color w:val="000000"/>
                <w:sz w:val="16"/>
                <w:szCs w:val="16"/>
                <w:lang w:eastAsia="en-US"/>
              </w:rPr>
            </w:pPr>
            <w:ins w:id="947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3" w:author="Machado, Diana" w:date="2019-02-04T10:09:00Z"/>
                <w:rFonts w:ascii="Calibri" w:hAnsi="Calibri" w:cs="Calibri"/>
                <w:color w:val="000000"/>
                <w:sz w:val="16"/>
                <w:szCs w:val="16"/>
                <w:lang w:eastAsia="en-US"/>
              </w:rPr>
            </w:pPr>
            <w:ins w:id="94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5" w:author="Machado, Diana" w:date="2019-02-04T10:09:00Z"/>
                <w:rFonts w:ascii="Calibri" w:hAnsi="Calibri" w:cs="Calibri"/>
                <w:color w:val="000000"/>
                <w:sz w:val="16"/>
                <w:szCs w:val="16"/>
                <w:lang w:eastAsia="en-US"/>
              </w:rPr>
            </w:pPr>
            <w:ins w:id="94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7" w:author="Machado, Diana" w:date="2019-02-04T10:09:00Z"/>
                <w:rFonts w:ascii="Calibri" w:hAnsi="Calibri" w:cs="Calibri"/>
                <w:color w:val="000000"/>
                <w:sz w:val="16"/>
                <w:szCs w:val="16"/>
                <w:lang w:eastAsia="en-US"/>
              </w:rPr>
            </w:pPr>
            <w:ins w:id="9478" w:author="Machado, Diana" w:date="2019-02-04T10:09:00Z">
              <w:r w:rsidRPr="00C722A9">
                <w:rPr>
                  <w:rFonts w:ascii="Calibri" w:hAnsi="Calibri" w:cs="Calibri"/>
                  <w:color w:val="000000"/>
                  <w:sz w:val="16"/>
                  <w:szCs w:val="16"/>
                  <w:lang w:eastAsia="en-US"/>
                </w:rPr>
                <w:t xml:space="preserve">3,122,8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9" w:author="Machado, Diana" w:date="2019-02-04T10:09:00Z"/>
                <w:rFonts w:ascii="Calibri" w:hAnsi="Calibri" w:cs="Calibri"/>
                <w:color w:val="000000"/>
                <w:sz w:val="16"/>
                <w:szCs w:val="16"/>
                <w:lang w:eastAsia="en-US"/>
              </w:rPr>
            </w:pPr>
            <w:ins w:id="9480"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81" w:author="Machado, Diana" w:date="2019-02-04T10:09:00Z"/>
                <w:rFonts w:ascii="Calibri" w:hAnsi="Calibri" w:cs="Calibri"/>
                <w:color w:val="000000"/>
                <w:sz w:val="16"/>
                <w:szCs w:val="16"/>
                <w:lang w:eastAsia="en-US"/>
              </w:rPr>
            </w:pPr>
            <w:ins w:id="9482" w:author="Machado, Diana" w:date="2019-02-04T10:09:00Z">
              <w:r w:rsidRPr="00C722A9">
                <w:rPr>
                  <w:rFonts w:ascii="Calibri" w:hAnsi="Calibri" w:cs="Calibri"/>
                  <w:color w:val="000000"/>
                  <w:sz w:val="16"/>
                  <w:szCs w:val="16"/>
                  <w:lang w:eastAsia="en-US"/>
                </w:rPr>
                <w:t xml:space="preserve">6,990,2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83" w:author="Machado, Diana" w:date="2019-02-04T10:09:00Z"/>
                <w:rFonts w:ascii="Calibri" w:hAnsi="Calibri" w:cs="Calibri"/>
                <w:color w:val="000000"/>
                <w:sz w:val="16"/>
                <w:szCs w:val="16"/>
                <w:lang w:eastAsia="en-US"/>
              </w:rPr>
            </w:pPr>
            <w:ins w:id="948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94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86" w:author="Machado, Diana" w:date="2019-02-04T10:09:00Z"/>
                <w:rFonts w:ascii="Calibri" w:hAnsi="Calibri" w:cs="Calibri"/>
                <w:color w:val="000000"/>
                <w:sz w:val="16"/>
                <w:szCs w:val="16"/>
                <w:lang w:eastAsia="en-US"/>
              </w:rPr>
            </w:pPr>
            <w:ins w:id="9487" w:author="Machado, Diana" w:date="2019-02-04T10:09:00Z">
              <w:r w:rsidRPr="00C722A9">
                <w:rPr>
                  <w:rFonts w:ascii="Calibri" w:hAnsi="Calibri" w:cs="Calibri"/>
                  <w:color w:val="000000"/>
                  <w:sz w:val="16"/>
                  <w:szCs w:val="16"/>
                  <w:lang w:eastAsia="en-US"/>
                </w:rPr>
                <w:t>334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88" w:author="Machado, Diana" w:date="2019-02-04T10:09:00Z"/>
                <w:rFonts w:ascii="Calibri" w:hAnsi="Calibri" w:cs="Calibri"/>
                <w:color w:val="000000"/>
                <w:sz w:val="16"/>
                <w:szCs w:val="16"/>
                <w:lang w:eastAsia="en-US"/>
              </w:rPr>
            </w:pPr>
            <w:ins w:id="94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0" w:author="Machado, Diana" w:date="2019-02-04T10:09:00Z"/>
                <w:rFonts w:ascii="Calibri" w:hAnsi="Calibri" w:cs="Calibri"/>
                <w:color w:val="000000"/>
                <w:sz w:val="16"/>
                <w:szCs w:val="16"/>
                <w:lang w:eastAsia="en-US"/>
              </w:rPr>
            </w:pPr>
            <w:ins w:id="94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2" w:author="Machado, Diana" w:date="2019-02-04T10:09:00Z"/>
                <w:rFonts w:ascii="Calibri" w:hAnsi="Calibri" w:cs="Calibri"/>
                <w:color w:val="000000"/>
                <w:sz w:val="16"/>
                <w:szCs w:val="16"/>
                <w:lang w:eastAsia="en-US"/>
              </w:rPr>
            </w:pPr>
            <w:ins w:id="9493" w:author="Machado, Diana" w:date="2019-02-04T10:09:00Z">
              <w:r w:rsidRPr="00C722A9">
                <w:rPr>
                  <w:rFonts w:ascii="Calibri" w:hAnsi="Calibri" w:cs="Calibri"/>
                  <w:color w:val="000000"/>
                  <w:sz w:val="16"/>
                  <w:szCs w:val="16"/>
                  <w:lang w:eastAsia="en-US"/>
                </w:rPr>
                <w:t xml:space="preserve">104,146,8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4" w:author="Machado, Diana" w:date="2019-02-04T10:09:00Z"/>
                <w:rFonts w:ascii="Calibri" w:hAnsi="Calibri" w:cs="Calibri"/>
                <w:color w:val="000000"/>
                <w:sz w:val="16"/>
                <w:szCs w:val="16"/>
                <w:lang w:eastAsia="en-US"/>
              </w:rPr>
            </w:pPr>
            <w:ins w:id="9495" w:author="Machado, Diana" w:date="2019-02-04T10:09:00Z">
              <w:r w:rsidRPr="00C722A9">
                <w:rPr>
                  <w:rFonts w:ascii="Calibri" w:hAnsi="Calibri" w:cs="Calibri"/>
                  <w:color w:val="000000"/>
                  <w:sz w:val="16"/>
                  <w:szCs w:val="16"/>
                  <w:lang w:eastAsia="en-US"/>
                </w:rPr>
                <w:t>0.8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6" w:author="Machado, Diana" w:date="2019-02-04T10:09:00Z"/>
                <w:rFonts w:ascii="Calibri" w:hAnsi="Calibri" w:cs="Calibri"/>
                <w:color w:val="000000"/>
                <w:sz w:val="16"/>
                <w:szCs w:val="16"/>
                <w:lang w:eastAsia="en-US"/>
              </w:rPr>
            </w:pPr>
            <w:ins w:id="94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8" w:author="Machado, Diana" w:date="2019-02-04T10:09:00Z"/>
                <w:rFonts w:ascii="Calibri" w:hAnsi="Calibri" w:cs="Calibri"/>
                <w:color w:val="000000"/>
                <w:sz w:val="16"/>
                <w:szCs w:val="16"/>
                <w:lang w:eastAsia="en-US"/>
              </w:rPr>
            </w:pPr>
            <w:ins w:id="94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00" w:author="Machado, Diana" w:date="2019-02-04T10:09:00Z"/>
                <w:rFonts w:ascii="Calibri" w:hAnsi="Calibri" w:cs="Calibri"/>
                <w:color w:val="000000"/>
                <w:sz w:val="16"/>
                <w:szCs w:val="16"/>
                <w:lang w:eastAsia="en-US"/>
              </w:rPr>
            </w:pPr>
            <w:ins w:id="9501" w:author="Machado, Diana" w:date="2019-02-04T10:09:00Z">
              <w:r w:rsidRPr="00C722A9">
                <w:rPr>
                  <w:rFonts w:ascii="Calibri" w:hAnsi="Calibri" w:cs="Calibri"/>
                  <w:color w:val="000000"/>
                  <w:sz w:val="16"/>
                  <w:szCs w:val="16"/>
                  <w:lang w:eastAsia="en-US"/>
                </w:rPr>
                <w:t xml:space="preserve">94,210,6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02" w:author="Machado, Diana" w:date="2019-02-04T10:09:00Z"/>
                <w:rFonts w:ascii="Calibri" w:hAnsi="Calibri" w:cs="Calibri"/>
                <w:color w:val="000000"/>
                <w:sz w:val="16"/>
                <w:szCs w:val="16"/>
                <w:lang w:eastAsia="en-US"/>
              </w:rPr>
            </w:pPr>
            <w:ins w:id="9503" w:author="Machado, Diana" w:date="2019-02-04T10:09:00Z">
              <w:r w:rsidRPr="00C722A9">
                <w:rPr>
                  <w:rFonts w:ascii="Calibri" w:hAnsi="Calibri" w:cs="Calibri"/>
                  <w:color w:val="000000"/>
                  <w:sz w:val="16"/>
                  <w:szCs w:val="16"/>
                  <w:lang w:eastAsia="en-US"/>
                </w:rPr>
                <w:t>0.7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04" w:author="Machado, Diana" w:date="2019-02-04T10:09:00Z"/>
                <w:rFonts w:ascii="Calibri" w:hAnsi="Calibri" w:cs="Calibri"/>
                <w:color w:val="000000"/>
                <w:sz w:val="16"/>
                <w:szCs w:val="16"/>
                <w:lang w:eastAsia="en-US"/>
              </w:rPr>
            </w:pPr>
            <w:ins w:id="9505" w:author="Machado, Diana" w:date="2019-02-04T10:09:00Z">
              <w:r w:rsidRPr="00C722A9">
                <w:rPr>
                  <w:rFonts w:ascii="Calibri" w:hAnsi="Calibri" w:cs="Calibri"/>
                  <w:color w:val="000000"/>
                  <w:sz w:val="16"/>
                  <w:szCs w:val="16"/>
                  <w:lang w:eastAsia="en-US"/>
                </w:rPr>
                <w:t xml:space="preserve">198,357,8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06" w:author="Machado, Diana" w:date="2019-02-04T10:09:00Z"/>
                <w:rFonts w:ascii="Calibri" w:hAnsi="Calibri" w:cs="Calibri"/>
                <w:color w:val="000000"/>
                <w:sz w:val="16"/>
                <w:szCs w:val="16"/>
                <w:lang w:eastAsia="en-US"/>
              </w:rPr>
            </w:pPr>
            <w:ins w:id="9507" w:author="Machado, Diana" w:date="2019-02-04T10:09:00Z">
              <w:r w:rsidRPr="00C722A9">
                <w:rPr>
                  <w:rFonts w:ascii="Calibri" w:hAnsi="Calibri" w:cs="Calibri"/>
                  <w:color w:val="000000"/>
                  <w:sz w:val="16"/>
                  <w:szCs w:val="16"/>
                  <w:lang w:eastAsia="en-US"/>
                </w:rPr>
                <w:t>0.62%</w:t>
              </w:r>
            </w:ins>
          </w:p>
        </w:tc>
      </w:tr>
      <w:tr w:rsidR="00741D6D" w:rsidRPr="00C722A9" w:rsidTr="00331AF4">
        <w:trPr>
          <w:trHeight w:hRule="exact" w:val="216"/>
          <w:ins w:id="95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09" w:author="Machado, Diana" w:date="2019-02-04T10:09:00Z"/>
                <w:rFonts w:ascii="Calibri" w:hAnsi="Calibri" w:cs="Calibri"/>
                <w:color w:val="000000"/>
                <w:sz w:val="16"/>
                <w:szCs w:val="16"/>
                <w:lang w:eastAsia="en-US"/>
              </w:rPr>
            </w:pPr>
            <w:ins w:id="9510" w:author="Machado, Diana" w:date="2019-02-04T10:09:00Z">
              <w:r w:rsidRPr="00C722A9">
                <w:rPr>
                  <w:rFonts w:ascii="Calibri" w:hAnsi="Calibri" w:cs="Calibri"/>
                  <w:color w:val="000000"/>
                  <w:sz w:val="16"/>
                  <w:szCs w:val="16"/>
                  <w:lang w:eastAsia="en-US"/>
                </w:rPr>
                <w:t>334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1" w:author="Machado, Diana" w:date="2019-02-04T10:09:00Z"/>
                <w:rFonts w:ascii="Calibri" w:hAnsi="Calibri" w:cs="Calibri"/>
                <w:color w:val="000000"/>
                <w:sz w:val="16"/>
                <w:szCs w:val="16"/>
                <w:lang w:eastAsia="en-US"/>
              </w:rPr>
            </w:pPr>
            <w:ins w:id="95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3" w:author="Machado, Diana" w:date="2019-02-04T10:09:00Z"/>
                <w:rFonts w:ascii="Calibri" w:hAnsi="Calibri" w:cs="Calibri"/>
                <w:color w:val="000000"/>
                <w:sz w:val="16"/>
                <w:szCs w:val="16"/>
                <w:lang w:eastAsia="en-US"/>
              </w:rPr>
            </w:pPr>
            <w:ins w:id="95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5" w:author="Machado, Diana" w:date="2019-02-04T10:09:00Z"/>
                <w:rFonts w:ascii="Calibri" w:hAnsi="Calibri" w:cs="Calibri"/>
                <w:color w:val="000000"/>
                <w:sz w:val="16"/>
                <w:szCs w:val="16"/>
                <w:lang w:eastAsia="en-US"/>
              </w:rPr>
            </w:pPr>
            <w:ins w:id="9516" w:author="Machado, Diana" w:date="2019-02-04T10:09:00Z">
              <w:r w:rsidRPr="00C722A9">
                <w:rPr>
                  <w:rFonts w:ascii="Calibri" w:hAnsi="Calibri" w:cs="Calibri"/>
                  <w:color w:val="000000"/>
                  <w:sz w:val="16"/>
                  <w:szCs w:val="16"/>
                  <w:lang w:eastAsia="en-US"/>
                </w:rPr>
                <w:t xml:space="preserve">43,159,3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7" w:author="Machado, Diana" w:date="2019-02-04T10:09:00Z"/>
                <w:rFonts w:ascii="Calibri" w:hAnsi="Calibri" w:cs="Calibri"/>
                <w:color w:val="000000"/>
                <w:sz w:val="16"/>
                <w:szCs w:val="16"/>
                <w:lang w:eastAsia="en-US"/>
              </w:rPr>
            </w:pPr>
            <w:ins w:id="9518" w:author="Machado, Diana" w:date="2019-02-04T10:09:00Z">
              <w:r w:rsidRPr="00C722A9">
                <w:rPr>
                  <w:rFonts w:ascii="Calibri" w:hAnsi="Calibri" w:cs="Calibri"/>
                  <w:color w:val="000000"/>
                  <w:sz w:val="16"/>
                  <w:szCs w:val="16"/>
                  <w:lang w:eastAsia="en-US"/>
                </w:rPr>
                <w:t>0.3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9" w:author="Machado, Diana" w:date="2019-02-04T10:09:00Z"/>
                <w:rFonts w:ascii="Calibri" w:hAnsi="Calibri" w:cs="Calibri"/>
                <w:color w:val="000000"/>
                <w:sz w:val="16"/>
                <w:szCs w:val="16"/>
                <w:lang w:eastAsia="en-US"/>
              </w:rPr>
            </w:pPr>
            <w:ins w:id="95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1" w:author="Machado, Diana" w:date="2019-02-04T10:09:00Z"/>
                <w:rFonts w:ascii="Calibri" w:hAnsi="Calibri" w:cs="Calibri"/>
                <w:color w:val="000000"/>
                <w:sz w:val="16"/>
                <w:szCs w:val="16"/>
                <w:lang w:eastAsia="en-US"/>
              </w:rPr>
            </w:pPr>
            <w:ins w:id="95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3" w:author="Machado, Diana" w:date="2019-02-04T10:09:00Z"/>
                <w:rFonts w:ascii="Calibri" w:hAnsi="Calibri" w:cs="Calibri"/>
                <w:color w:val="000000"/>
                <w:sz w:val="16"/>
                <w:szCs w:val="16"/>
                <w:lang w:eastAsia="en-US"/>
              </w:rPr>
            </w:pPr>
            <w:ins w:id="9524" w:author="Machado, Diana" w:date="2019-02-04T10:09:00Z">
              <w:r w:rsidRPr="00C722A9">
                <w:rPr>
                  <w:rFonts w:ascii="Calibri" w:hAnsi="Calibri" w:cs="Calibri"/>
                  <w:color w:val="000000"/>
                  <w:sz w:val="16"/>
                  <w:szCs w:val="16"/>
                  <w:lang w:eastAsia="en-US"/>
                </w:rPr>
                <w:t xml:space="preserve">40,057,8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5" w:author="Machado, Diana" w:date="2019-02-04T10:09:00Z"/>
                <w:rFonts w:ascii="Calibri" w:hAnsi="Calibri" w:cs="Calibri"/>
                <w:color w:val="000000"/>
                <w:sz w:val="16"/>
                <w:szCs w:val="16"/>
                <w:lang w:eastAsia="en-US"/>
              </w:rPr>
            </w:pPr>
            <w:ins w:id="9526"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27" w:author="Machado, Diana" w:date="2019-02-04T10:09:00Z"/>
                <w:rFonts w:ascii="Calibri" w:hAnsi="Calibri" w:cs="Calibri"/>
                <w:color w:val="000000"/>
                <w:sz w:val="16"/>
                <w:szCs w:val="16"/>
                <w:lang w:eastAsia="en-US"/>
              </w:rPr>
            </w:pPr>
            <w:ins w:id="9528" w:author="Machado, Diana" w:date="2019-02-04T10:09:00Z">
              <w:r w:rsidRPr="00C722A9">
                <w:rPr>
                  <w:rFonts w:ascii="Calibri" w:hAnsi="Calibri" w:cs="Calibri"/>
                  <w:color w:val="000000"/>
                  <w:sz w:val="16"/>
                  <w:szCs w:val="16"/>
                  <w:lang w:eastAsia="en-US"/>
                </w:rPr>
                <w:t xml:space="preserve">83,217,2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29" w:author="Machado, Diana" w:date="2019-02-04T10:09:00Z"/>
                <w:rFonts w:ascii="Calibri" w:hAnsi="Calibri" w:cs="Calibri"/>
                <w:color w:val="000000"/>
                <w:sz w:val="16"/>
                <w:szCs w:val="16"/>
                <w:lang w:eastAsia="en-US"/>
              </w:rPr>
            </w:pPr>
            <w:ins w:id="9530"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95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32" w:author="Machado, Diana" w:date="2019-02-04T10:09:00Z"/>
                <w:rFonts w:ascii="Calibri" w:hAnsi="Calibri" w:cs="Calibri"/>
                <w:color w:val="000000"/>
                <w:sz w:val="16"/>
                <w:szCs w:val="16"/>
                <w:lang w:eastAsia="en-US"/>
              </w:rPr>
            </w:pPr>
            <w:ins w:id="9533" w:author="Machado, Diana" w:date="2019-02-04T10:09:00Z">
              <w:r w:rsidRPr="00C722A9">
                <w:rPr>
                  <w:rFonts w:ascii="Calibri" w:hAnsi="Calibri" w:cs="Calibri"/>
                  <w:color w:val="000000"/>
                  <w:sz w:val="16"/>
                  <w:szCs w:val="16"/>
                  <w:lang w:eastAsia="en-US"/>
                </w:rPr>
                <w:t>334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4" w:author="Machado, Diana" w:date="2019-02-04T10:09:00Z"/>
                <w:rFonts w:ascii="Calibri" w:hAnsi="Calibri" w:cs="Calibri"/>
                <w:color w:val="000000"/>
                <w:sz w:val="16"/>
                <w:szCs w:val="16"/>
                <w:lang w:eastAsia="en-US"/>
              </w:rPr>
            </w:pPr>
            <w:ins w:id="95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6" w:author="Machado, Diana" w:date="2019-02-04T10:09:00Z"/>
                <w:rFonts w:ascii="Calibri" w:hAnsi="Calibri" w:cs="Calibri"/>
                <w:color w:val="000000"/>
                <w:sz w:val="16"/>
                <w:szCs w:val="16"/>
                <w:lang w:eastAsia="en-US"/>
              </w:rPr>
            </w:pPr>
            <w:ins w:id="95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8" w:author="Machado, Diana" w:date="2019-02-04T10:09:00Z"/>
                <w:rFonts w:ascii="Calibri" w:hAnsi="Calibri" w:cs="Calibri"/>
                <w:color w:val="000000"/>
                <w:sz w:val="16"/>
                <w:szCs w:val="16"/>
                <w:lang w:eastAsia="en-US"/>
              </w:rPr>
            </w:pPr>
            <w:ins w:id="9539" w:author="Machado, Diana" w:date="2019-02-04T10:09:00Z">
              <w:r w:rsidRPr="00C722A9">
                <w:rPr>
                  <w:rFonts w:ascii="Calibri" w:hAnsi="Calibri" w:cs="Calibri"/>
                  <w:color w:val="000000"/>
                  <w:sz w:val="16"/>
                  <w:szCs w:val="16"/>
                  <w:lang w:eastAsia="en-US"/>
                </w:rPr>
                <w:t xml:space="preserve">232,348,7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0" w:author="Machado, Diana" w:date="2019-02-04T10:09:00Z"/>
                <w:rFonts w:ascii="Calibri" w:hAnsi="Calibri" w:cs="Calibri"/>
                <w:color w:val="000000"/>
                <w:sz w:val="16"/>
                <w:szCs w:val="16"/>
                <w:lang w:eastAsia="en-US"/>
              </w:rPr>
            </w:pPr>
            <w:ins w:id="9541" w:author="Machado, Diana" w:date="2019-02-04T10:09:00Z">
              <w:r w:rsidRPr="00C722A9">
                <w:rPr>
                  <w:rFonts w:ascii="Calibri" w:hAnsi="Calibri" w:cs="Calibri"/>
                  <w:color w:val="000000"/>
                  <w:sz w:val="16"/>
                  <w:szCs w:val="16"/>
                  <w:lang w:eastAsia="en-US"/>
                </w:rPr>
                <w:t>1.9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2" w:author="Machado, Diana" w:date="2019-02-04T10:09:00Z"/>
                <w:rFonts w:ascii="Calibri" w:hAnsi="Calibri" w:cs="Calibri"/>
                <w:color w:val="000000"/>
                <w:sz w:val="16"/>
                <w:szCs w:val="16"/>
                <w:lang w:eastAsia="en-US"/>
              </w:rPr>
            </w:pPr>
            <w:ins w:id="95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4" w:author="Machado, Diana" w:date="2019-02-04T10:09:00Z"/>
                <w:rFonts w:ascii="Calibri" w:hAnsi="Calibri" w:cs="Calibri"/>
                <w:color w:val="000000"/>
                <w:sz w:val="16"/>
                <w:szCs w:val="16"/>
                <w:lang w:eastAsia="en-US"/>
              </w:rPr>
            </w:pPr>
            <w:ins w:id="95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6" w:author="Machado, Diana" w:date="2019-02-04T10:09:00Z"/>
                <w:rFonts w:ascii="Calibri" w:hAnsi="Calibri" w:cs="Calibri"/>
                <w:color w:val="000000"/>
                <w:sz w:val="16"/>
                <w:szCs w:val="16"/>
                <w:lang w:eastAsia="en-US"/>
              </w:rPr>
            </w:pPr>
            <w:ins w:id="9547" w:author="Machado, Diana" w:date="2019-02-04T10:09:00Z">
              <w:r w:rsidRPr="00C722A9">
                <w:rPr>
                  <w:rFonts w:ascii="Calibri" w:hAnsi="Calibri" w:cs="Calibri"/>
                  <w:color w:val="000000"/>
                  <w:sz w:val="16"/>
                  <w:szCs w:val="16"/>
                  <w:lang w:eastAsia="en-US"/>
                </w:rPr>
                <w:t xml:space="preserve">155,961,2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8" w:author="Machado, Diana" w:date="2019-02-04T10:09:00Z"/>
                <w:rFonts w:ascii="Calibri" w:hAnsi="Calibri" w:cs="Calibri"/>
                <w:color w:val="000000"/>
                <w:sz w:val="16"/>
                <w:szCs w:val="16"/>
                <w:lang w:eastAsia="en-US"/>
              </w:rPr>
            </w:pPr>
            <w:ins w:id="9549" w:author="Machado, Diana" w:date="2019-02-04T10:09:00Z">
              <w:r w:rsidRPr="00C722A9">
                <w:rPr>
                  <w:rFonts w:ascii="Calibri" w:hAnsi="Calibri" w:cs="Calibri"/>
                  <w:color w:val="000000"/>
                  <w:sz w:val="16"/>
                  <w:szCs w:val="16"/>
                  <w:lang w:eastAsia="en-US"/>
                </w:rPr>
                <w:t>1.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50" w:author="Machado, Diana" w:date="2019-02-04T10:09:00Z"/>
                <w:rFonts w:ascii="Calibri" w:hAnsi="Calibri" w:cs="Calibri"/>
                <w:color w:val="000000"/>
                <w:sz w:val="16"/>
                <w:szCs w:val="16"/>
                <w:lang w:eastAsia="en-US"/>
              </w:rPr>
            </w:pPr>
            <w:ins w:id="9551" w:author="Machado, Diana" w:date="2019-02-04T10:09:00Z">
              <w:r w:rsidRPr="00C722A9">
                <w:rPr>
                  <w:rFonts w:ascii="Calibri" w:hAnsi="Calibri" w:cs="Calibri"/>
                  <w:color w:val="000000"/>
                  <w:sz w:val="16"/>
                  <w:szCs w:val="16"/>
                  <w:lang w:eastAsia="en-US"/>
                </w:rPr>
                <w:t xml:space="preserve">388,310,7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52" w:author="Machado, Diana" w:date="2019-02-04T10:09:00Z"/>
                <w:rFonts w:ascii="Calibri" w:hAnsi="Calibri" w:cs="Calibri"/>
                <w:color w:val="000000"/>
                <w:sz w:val="16"/>
                <w:szCs w:val="16"/>
                <w:lang w:eastAsia="en-US"/>
              </w:rPr>
            </w:pPr>
            <w:ins w:id="9553" w:author="Machado, Diana" w:date="2019-02-04T10:09:00Z">
              <w:r w:rsidRPr="00C722A9">
                <w:rPr>
                  <w:rFonts w:ascii="Calibri" w:hAnsi="Calibri" w:cs="Calibri"/>
                  <w:color w:val="000000"/>
                  <w:sz w:val="16"/>
                  <w:szCs w:val="16"/>
                  <w:lang w:eastAsia="en-US"/>
                </w:rPr>
                <w:t>1.21%</w:t>
              </w:r>
            </w:ins>
          </w:p>
        </w:tc>
      </w:tr>
      <w:tr w:rsidR="00741D6D" w:rsidRPr="00C722A9" w:rsidTr="00331AF4">
        <w:trPr>
          <w:trHeight w:hRule="exact" w:val="216"/>
          <w:ins w:id="95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55" w:author="Machado, Diana" w:date="2019-02-04T10:09:00Z"/>
                <w:rFonts w:ascii="Calibri" w:hAnsi="Calibri" w:cs="Calibri"/>
                <w:color w:val="000000"/>
                <w:sz w:val="16"/>
                <w:szCs w:val="16"/>
                <w:lang w:eastAsia="en-US"/>
              </w:rPr>
            </w:pPr>
            <w:ins w:id="9556" w:author="Machado, Diana" w:date="2019-02-04T10:09:00Z">
              <w:r w:rsidRPr="00C722A9">
                <w:rPr>
                  <w:rFonts w:ascii="Calibri" w:hAnsi="Calibri" w:cs="Calibri"/>
                  <w:color w:val="000000"/>
                  <w:sz w:val="16"/>
                  <w:szCs w:val="16"/>
                  <w:lang w:eastAsia="en-US"/>
                </w:rPr>
                <w:t>334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57" w:author="Machado, Diana" w:date="2019-02-04T10:09:00Z"/>
                <w:rFonts w:ascii="Calibri" w:hAnsi="Calibri" w:cs="Calibri"/>
                <w:color w:val="000000"/>
                <w:sz w:val="16"/>
                <w:szCs w:val="16"/>
                <w:lang w:eastAsia="en-US"/>
              </w:rPr>
            </w:pPr>
            <w:ins w:id="95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59" w:author="Machado, Diana" w:date="2019-02-04T10:09:00Z"/>
                <w:rFonts w:ascii="Calibri" w:hAnsi="Calibri" w:cs="Calibri"/>
                <w:color w:val="000000"/>
                <w:sz w:val="16"/>
                <w:szCs w:val="16"/>
                <w:lang w:eastAsia="en-US"/>
              </w:rPr>
            </w:pPr>
            <w:ins w:id="95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1" w:author="Machado, Diana" w:date="2019-02-04T10:09:00Z"/>
                <w:rFonts w:ascii="Calibri" w:hAnsi="Calibri" w:cs="Calibri"/>
                <w:color w:val="000000"/>
                <w:sz w:val="16"/>
                <w:szCs w:val="16"/>
                <w:lang w:eastAsia="en-US"/>
              </w:rPr>
            </w:pPr>
            <w:ins w:id="9562" w:author="Machado, Diana" w:date="2019-02-04T10:09:00Z">
              <w:r w:rsidRPr="00C722A9">
                <w:rPr>
                  <w:rFonts w:ascii="Calibri" w:hAnsi="Calibri" w:cs="Calibri"/>
                  <w:color w:val="000000"/>
                  <w:sz w:val="16"/>
                  <w:szCs w:val="16"/>
                  <w:lang w:eastAsia="en-US"/>
                </w:rPr>
                <w:t xml:space="preserve">45,345,0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3" w:author="Machado, Diana" w:date="2019-02-04T10:09:00Z"/>
                <w:rFonts w:ascii="Calibri" w:hAnsi="Calibri" w:cs="Calibri"/>
                <w:color w:val="000000"/>
                <w:sz w:val="16"/>
                <w:szCs w:val="16"/>
                <w:lang w:eastAsia="en-US"/>
              </w:rPr>
            </w:pPr>
            <w:ins w:id="9564"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5" w:author="Machado, Diana" w:date="2019-02-04T10:09:00Z"/>
                <w:rFonts w:ascii="Calibri" w:hAnsi="Calibri" w:cs="Calibri"/>
                <w:color w:val="000000"/>
                <w:sz w:val="16"/>
                <w:szCs w:val="16"/>
                <w:lang w:eastAsia="en-US"/>
              </w:rPr>
            </w:pPr>
            <w:ins w:id="95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7" w:author="Machado, Diana" w:date="2019-02-04T10:09:00Z"/>
                <w:rFonts w:ascii="Calibri" w:hAnsi="Calibri" w:cs="Calibri"/>
                <w:color w:val="000000"/>
                <w:sz w:val="16"/>
                <w:szCs w:val="16"/>
                <w:lang w:eastAsia="en-US"/>
              </w:rPr>
            </w:pPr>
            <w:ins w:id="95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9" w:author="Machado, Diana" w:date="2019-02-04T10:09:00Z"/>
                <w:rFonts w:ascii="Calibri" w:hAnsi="Calibri" w:cs="Calibri"/>
                <w:color w:val="000000"/>
                <w:sz w:val="16"/>
                <w:szCs w:val="16"/>
                <w:lang w:eastAsia="en-US"/>
              </w:rPr>
            </w:pPr>
            <w:ins w:id="9570" w:author="Machado, Diana" w:date="2019-02-04T10:09:00Z">
              <w:r w:rsidRPr="00C722A9">
                <w:rPr>
                  <w:rFonts w:ascii="Calibri" w:hAnsi="Calibri" w:cs="Calibri"/>
                  <w:color w:val="000000"/>
                  <w:sz w:val="16"/>
                  <w:szCs w:val="16"/>
                  <w:lang w:eastAsia="en-US"/>
                </w:rPr>
                <w:t xml:space="preserve">15,170,1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71" w:author="Machado, Diana" w:date="2019-02-04T10:09:00Z"/>
                <w:rFonts w:ascii="Calibri" w:hAnsi="Calibri" w:cs="Calibri"/>
                <w:color w:val="000000"/>
                <w:sz w:val="16"/>
                <w:szCs w:val="16"/>
                <w:lang w:eastAsia="en-US"/>
              </w:rPr>
            </w:pPr>
            <w:ins w:id="9572"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73" w:author="Machado, Diana" w:date="2019-02-04T10:09:00Z"/>
                <w:rFonts w:ascii="Calibri" w:hAnsi="Calibri" w:cs="Calibri"/>
                <w:color w:val="000000"/>
                <w:sz w:val="16"/>
                <w:szCs w:val="16"/>
                <w:lang w:eastAsia="en-US"/>
              </w:rPr>
            </w:pPr>
            <w:ins w:id="9574" w:author="Machado, Diana" w:date="2019-02-04T10:09:00Z">
              <w:r w:rsidRPr="00C722A9">
                <w:rPr>
                  <w:rFonts w:ascii="Calibri" w:hAnsi="Calibri" w:cs="Calibri"/>
                  <w:color w:val="000000"/>
                  <w:sz w:val="16"/>
                  <w:szCs w:val="16"/>
                  <w:lang w:eastAsia="en-US"/>
                </w:rPr>
                <w:t xml:space="preserve">60,515,7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75" w:author="Machado, Diana" w:date="2019-02-04T10:09:00Z"/>
                <w:rFonts w:ascii="Calibri" w:hAnsi="Calibri" w:cs="Calibri"/>
                <w:color w:val="000000"/>
                <w:sz w:val="16"/>
                <w:szCs w:val="16"/>
                <w:lang w:eastAsia="en-US"/>
              </w:rPr>
            </w:pPr>
            <w:ins w:id="9576"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95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78" w:author="Machado, Diana" w:date="2019-02-04T10:09:00Z"/>
                <w:rFonts w:ascii="Calibri" w:hAnsi="Calibri" w:cs="Calibri"/>
                <w:color w:val="000000"/>
                <w:sz w:val="16"/>
                <w:szCs w:val="16"/>
                <w:lang w:eastAsia="en-US"/>
              </w:rPr>
            </w:pPr>
            <w:ins w:id="9579" w:author="Machado, Diana" w:date="2019-02-04T10:09:00Z">
              <w:r w:rsidRPr="00C722A9">
                <w:rPr>
                  <w:rFonts w:ascii="Calibri" w:hAnsi="Calibri" w:cs="Calibri"/>
                  <w:color w:val="000000"/>
                  <w:sz w:val="16"/>
                  <w:szCs w:val="16"/>
                  <w:lang w:eastAsia="en-US"/>
                </w:rPr>
                <w:t>334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0" w:author="Machado, Diana" w:date="2019-02-04T10:09:00Z"/>
                <w:rFonts w:ascii="Calibri" w:hAnsi="Calibri" w:cs="Calibri"/>
                <w:color w:val="000000"/>
                <w:sz w:val="16"/>
                <w:szCs w:val="16"/>
                <w:lang w:eastAsia="en-US"/>
              </w:rPr>
            </w:pPr>
            <w:ins w:id="95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2" w:author="Machado, Diana" w:date="2019-02-04T10:09:00Z"/>
                <w:rFonts w:ascii="Calibri" w:hAnsi="Calibri" w:cs="Calibri"/>
                <w:color w:val="000000"/>
                <w:sz w:val="16"/>
                <w:szCs w:val="16"/>
                <w:lang w:eastAsia="en-US"/>
              </w:rPr>
            </w:pPr>
            <w:ins w:id="95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4" w:author="Machado, Diana" w:date="2019-02-04T10:09:00Z"/>
                <w:rFonts w:ascii="Calibri" w:hAnsi="Calibri" w:cs="Calibri"/>
                <w:color w:val="000000"/>
                <w:sz w:val="16"/>
                <w:szCs w:val="16"/>
                <w:lang w:eastAsia="en-US"/>
              </w:rPr>
            </w:pPr>
            <w:ins w:id="9585" w:author="Machado, Diana" w:date="2019-02-04T10:09:00Z">
              <w:r w:rsidRPr="00C722A9">
                <w:rPr>
                  <w:rFonts w:ascii="Calibri" w:hAnsi="Calibri" w:cs="Calibri"/>
                  <w:color w:val="000000"/>
                  <w:sz w:val="16"/>
                  <w:szCs w:val="16"/>
                  <w:lang w:eastAsia="en-US"/>
                </w:rPr>
                <w:t xml:space="preserve">55,301,2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6" w:author="Machado, Diana" w:date="2019-02-04T10:09:00Z"/>
                <w:rFonts w:ascii="Calibri" w:hAnsi="Calibri" w:cs="Calibri"/>
                <w:color w:val="000000"/>
                <w:sz w:val="16"/>
                <w:szCs w:val="16"/>
                <w:lang w:eastAsia="en-US"/>
              </w:rPr>
            </w:pPr>
            <w:ins w:id="9587"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8" w:author="Machado, Diana" w:date="2019-02-04T10:09:00Z"/>
                <w:rFonts w:ascii="Calibri" w:hAnsi="Calibri" w:cs="Calibri"/>
                <w:color w:val="000000"/>
                <w:sz w:val="16"/>
                <w:szCs w:val="16"/>
                <w:lang w:eastAsia="en-US"/>
              </w:rPr>
            </w:pPr>
            <w:ins w:id="95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0" w:author="Machado, Diana" w:date="2019-02-04T10:09:00Z"/>
                <w:rFonts w:ascii="Calibri" w:hAnsi="Calibri" w:cs="Calibri"/>
                <w:color w:val="000000"/>
                <w:sz w:val="16"/>
                <w:szCs w:val="16"/>
                <w:lang w:eastAsia="en-US"/>
              </w:rPr>
            </w:pPr>
            <w:ins w:id="95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2" w:author="Machado, Diana" w:date="2019-02-04T10:09:00Z"/>
                <w:rFonts w:ascii="Calibri" w:hAnsi="Calibri" w:cs="Calibri"/>
                <w:color w:val="000000"/>
                <w:sz w:val="16"/>
                <w:szCs w:val="16"/>
                <w:lang w:eastAsia="en-US"/>
              </w:rPr>
            </w:pPr>
            <w:ins w:id="9593" w:author="Machado, Diana" w:date="2019-02-04T10:09:00Z">
              <w:r w:rsidRPr="00C722A9">
                <w:rPr>
                  <w:rFonts w:ascii="Calibri" w:hAnsi="Calibri" w:cs="Calibri"/>
                  <w:color w:val="000000"/>
                  <w:sz w:val="16"/>
                  <w:szCs w:val="16"/>
                  <w:lang w:eastAsia="en-US"/>
                </w:rPr>
                <w:t xml:space="preserve">19,223,9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4" w:author="Machado, Diana" w:date="2019-02-04T10:09:00Z"/>
                <w:rFonts w:ascii="Calibri" w:hAnsi="Calibri" w:cs="Calibri"/>
                <w:color w:val="000000"/>
                <w:sz w:val="16"/>
                <w:szCs w:val="16"/>
                <w:lang w:eastAsia="en-US"/>
              </w:rPr>
            </w:pPr>
            <w:ins w:id="9595"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96" w:author="Machado, Diana" w:date="2019-02-04T10:09:00Z"/>
                <w:rFonts w:ascii="Calibri" w:hAnsi="Calibri" w:cs="Calibri"/>
                <w:color w:val="000000"/>
                <w:sz w:val="16"/>
                <w:szCs w:val="16"/>
                <w:lang w:eastAsia="en-US"/>
              </w:rPr>
            </w:pPr>
            <w:ins w:id="9597" w:author="Machado, Diana" w:date="2019-02-04T10:09:00Z">
              <w:r w:rsidRPr="00C722A9">
                <w:rPr>
                  <w:rFonts w:ascii="Calibri" w:hAnsi="Calibri" w:cs="Calibri"/>
                  <w:color w:val="000000"/>
                  <w:sz w:val="16"/>
                  <w:szCs w:val="16"/>
                  <w:lang w:eastAsia="en-US"/>
                </w:rPr>
                <w:t xml:space="preserve">74,525,4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98" w:author="Machado, Diana" w:date="2019-02-04T10:09:00Z"/>
                <w:rFonts w:ascii="Calibri" w:hAnsi="Calibri" w:cs="Calibri"/>
                <w:color w:val="000000"/>
                <w:sz w:val="16"/>
                <w:szCs w:val="16"/>
                <w:lang w:eastAsia="en-US"/>
              </w:rPr>
            </w:pPr>
            <w:ins w:id="9599"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96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01" w:author="Machado, Diana" w:date="2019-02-04T10:09:00Z"/>
                <w:rFonts w:ascii="Calibri" w:hAnsi="Calibri" w:cs="Calibri"/>
                <w:color w:val="000000"/>
                <w:sz w:val="16"/>
                <w:szCs w:val="16"/>
                <w:lang w:eastAsia="en-US"/>
              </w:rPr>
            </w:pPr>
            <w:ins w:id="9602" w:author="Machado, Diana" w:date="2019-02-04T10:09:00Z">
              <w:r w:rsidRPr="00C722A9">
                <w:rPr>
                  <w:rFonts w:ascii="Calibri" w:hAnsi="Calibri" w:cs="Calibri"/>
                  <w:color w:val="000000"/>
                  <w:sz w:val="16"/>
                  <w:szCs w:val="16"/>
                  <w:lang w:eastAsia="en-US"/>
                </w:rPr>
                <w:t>334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3" w:author="Machado, Diana" w:date="2019-02-04T10:09:00Z"/>
                <w:rFonts w:ascii="Calibri" w:hAnsi="Calibri" w:cs="Calibri"/>
                <w:color w:val="000000"/>
                <w:sz w:val="16"/>
                <w:szCs w:val="16"/>
                <w:lang w:eastAsia="en-US"/>
              </w:rPr>
            </w:pPr>
            <w:ins w:id="96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5" w:author="Machado, Diana" w:date="2019-02-04T10:09:00Z"/>
                <w:rFonts w:ascii="Calibri" w:hAnsi="Calibri" w:cs="Calibri"/>
                <w:color w:val="000000"/>
                <w:sz w:val="16"/>
                <w:szCs w:val="16"/>
                <w:lang w:eastAsia="en-US"/>
              </w:rPr>
            </w:pPr>
            <w:ins w:id="96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7" w:author="Machado, Diana" w:date="2019-02-04T10:09:00Z"/>
                <w:rFonts w:ascii="Calibri" w:hAnsi="Calibri" w:cs="Calibri"/>
                <w:color w:val="000000"/>
                <w:sz w:val="16"/>
                <w:szCs w:val="16"/>
                <w:lang w:eastAsia="en-US"/>
              </w:rPr>
            </w:pPr>
            <w:ins w:id="9608" w:author="Machado, Diana" w:date="2019-02-04T10:09:00Z">
              <w:r w:rsidRPr="00C722A9">
                <w:rPr>
                  <w:rFonts w:ascii="Calibri" w:hAnsi="Calibri" w:cs="Calibri"/>
                  <w:color w:val="000000"/>
                  <w:sz w:val="16"/>
                  <w:szCs w:val="16"/>
                  <w:lang w:eastAsia="en-US"/>
                </w:rPr>
                <w:t xml:space="preserve">24,205,7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9" w:author="Machado, Diana" w:date="2019-02-04T10:09:00Z"/>
                <w:rFonts w:ascii="Calibri" w:hAnsi="Calibri" w:cs="Calibri"/>
                <w:color w:val="000000"/>
                <w:sz w:val="16"/>
                <w:szCs w:val="16"/>
                <w:lang w:eastAsia="en-US"/>
              </w:rPr>
            </w:pPr>
            <w:ins w:id="9610"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1" w:author="Machado, Diana" w:date="2019-02-04T10:09:00Z"/>
                <w:rFonts w:ascii="Calibri" w:hAnsi="Calibri" w:cs="Calibri"/>
                <w:color w:val="000000"/>
                <w:sz w:val="16"/>
                <w:szCs w:val="16"/>
                <w:lang w:eastAsia="en-US"/>
              </w:rPr>
            </w:pPr>
            <w:ins w:id="96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3" w:author="Machado, Diana" w:date="2019-02-04T10:09:00Z"/>
                <w:rFonts w:ascii="Calibri" w:hAnsi="Calibri" w:cs="Calibri"/>
                <w:color w:val="000000"/>
                <w:sz w:val="16"/>
                <w:szCs w:val="16"/>
                <w:lang w:eastAsia="en-US"/>
              </w:rPr>
            </w:pPr>
            <w:ins w:id="96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5" w:author="Machado, Diana" w:date="2019-02-04T10:09:00Z"/>
                <w:rFonts w:ascii="Calibri" w:hAnsi="Calibri" w:cs="Calibri"/>
                <w:color w:val="000000"/>
                <w:sz w:val="16"/>
                <w:szCs w:val="16"/>
                <w:lang w:eastAsia="en-US"/>
              </w:rPr>
            </w:pPr>
            <w:ins w:id="961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7" w:author="Machado, Diana" w:date="2019-02-04T10:09:00Z"/>
                <w:rFonts w:ascii="Calibri" w:hAnsi="Calibri" w:cs="Calibri"/>
                <w:color w:val="000000"/>
                <w:sz w:val="16"/>
                <w:szCs w:val="16"/>
                <w:lang w:eastAsia="en-US"/>
              </w:rPr>
            </w:pPr>
            <w:ins w:id="961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19" w:author="Machado, Diana" w:date="2019-02-04T10:09:00Z"/>
                <w:rFonts w:ascii="Calibri" w:hAnsi="Calibri" w:cs="Calibri"/>
                <w:color w:val="000000"/>
                <w:sz w:val="16"/>
                <w:szCs w:val="16"/>
                <w:lang w:eastAsia="en-US"/>
              </w:rPr>
            </w:pPr>
            <w:ins w:id="9620" w:author="Machado, Diana" w:date="2019-02-04T10:09:00Z">
              <w:r w:rsidRPr="00C722A9">
                <w:rPr>
                  <w:rFonts w:ascii="Calibri" w:hAnsi="Calibri" w:cs="Calibri"/>
                  <w:color w:val="000000"/>
                  <w:sz w:val="16"/>
                  <w:szCs w:val="16"/>
                  <w:lang w:eastAsia="en-US"/>
                </w:rPr>
                <w:t xml:space="preserve">24,206,1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21" w:author="Machado, Diana" w:date="2019-02-04T10:09:00Z"/>
                <w:rFonts w:ascii="Calibri" w:hAnsi="Calibri" w:cs="Calibri"/>
                <w:color w:val="000000"/>
                <w:sz w:val="16"/>
                <w:szCs w:val="16"/>
                <w:lang w:eastAsia="en-US"/>
              </w:rPr>
            </w:pPr>
            <w:ins w:id="962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6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24" w:author="Machado, Diana" w:date="2019-02-04T10:09:00Z"/>
                <w:rFonts w:ascii="Calibri" w:hAnsi="Calibri" w:cs="Calibri"/>
                <w:color w:val="000000"/>
                <w:sz w:val="16"/>
                <w:szCs w:val="16"/>
                <w:lang w:eastAsia="en-US"/>
              </w:rPr>
            </w:pPr>
            <w:ins w:id="9625" w:author="Machado, Diana" w:date="2019-02-04T10:09:00Z">
              <w:r w:rsidRPr="00C722A9">
                <w:rPr>
                  <w:rFonts w:ascii="Calibri" w:hAnsi="Calibri" w:cs="Calibri"/>
                  <w:color w:val="000000"/>
                  <w:sz w:val="16"/>
                  <w:szCs w:val="16"/>
                  <w:lang w:eastAsia="en-US"/>
                </w:rPr>
                <w:t>334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6" w:author="Machado, Diana" w:date="2019-02-04T10:09:00Z"/>
                <w:rFonts w:ascii="Calibri" w:hAnsi="Calibri" w:cs="Calibri"/>
                <w:color w:val="000000"/>
                <w:sz w:val="16"/>
                <w:szCs w:val="16"/>
                <w:lang w:eastAsia="en-US"/>
              </w:rPr>
            </w:pPr>
            <w:ins w:id="96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8" w:author="Machado, Diana" w:date="2019-02-04T10:09:00Z"/>
                <w:rFonts w:ascii="Calibri" w:hAnsi="Calibri" w:cs="Calibri"/>
                <w:color w:val="000000"/>
                <w:sz w:val="16"/>
                <w:szCs w:val="16"/>
                <w:lang w:eastAsia="en-US"/>
              </w:rPr>
            </w:pPr>
            <w:ins w:id="96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0" w:author="Machado, Diana" w:date="2019-02-04T10:09:00Z"/>
                <w:rFonts w:ascii="Calibri" w:hAnsi="Calibri" w:cs="Calibri"/>
                <w:color w:val="000000"/>
                <w:sz w:val="16"/>
                <w:szCs w:val="16"/>
                <w:lang w:eastAsia="en-US"/>
              </w:rPr>
            </w:pPr>
            <w:ins w:id="9631" w:author="Machado, Diana" w:date="2019-02-04T10:09:00Z">
              <w:r w:rsidRPr="00C722A9">
                <w:rPr>
                  <w:rFonts w:ascii="Calibri" w:hAnsi="Calibri" w:cs="Calibri"/>
                  <w:color w:val="000000"/>
                  <w:sz w:val="16"/>
                  <w:szCs w:val="16"/>
                  <w:lang w:eastAsia="en-US"/>
                </w:rPr>
                <w:t xml:space="preserve">63,082,8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2" w:author="Machado, Diana" w:date="2019-02-04T10:09:00Z"/>
                <w:rFonts w:ascii="Calibri" w:hAnsi="Calibri" w:cs="Calibri"/>
                <w:color w:val="000000"/>
                <w:sz w:val="16"/>
                <w:szCs w:val="16"/>
                <w:lang w:eastAsia="en-US"/>
              </w:rPr>
            </w:pPr>
            <w:ins w:id="9633" w:author="Machado, Diana" w:date="2019-02-04T10:09:00Z">
              <w:r w:rsidRPr="00C722A9">
                <w:rPr>
                  <w:rFonts w:ascii="Calibri" w:hAnsi="Calibri" w:cs="Calibri"/>
                  <w:color w:val="000000"/>
                  <w:sz w:val="16"/>
                  <w:szCs w:val="16"/>
                  <w:lang w:eastAsia="en-US"/>
                </w:rPr>
                <w:t>0.5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4" w:author="Machado, Diana" w:date="2019-02-04T10:09:00Z"/>
                <w:rFonts w:ascii="Calibri" w:hAnsi="Calibri" w:cs="Calibri"/>
                <w:color w:val="000000"/>
                <w:sz w:val="16"/>
                <w:szCs w:val="16"/>
                <w:lang w:eastAsia="en-US"/>
              </w:rPr>
            </w:pPr>
            <w:ins w:id="96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6" w:author="Machado, Diana" w:date="2019-02-04T10:09:00Z"/>
                <w:rFonts w:ascii="Calibri" w:hAnsi="Calibri" w:cs="Calibri"/>
                <w:color w:val="000000"/>
                <w:sz w:val="16"/>
                <w:szCs w:val="16"/>
                <w:lang w:eastAsia="en-US"/>
              </w:rPr>
            </w:pPr>
            <w:ins w:id="96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8" w:author="Machado, Diana" w:date="2019-02-04T10:09:00Z"/>
                <w:rFonts w:ascii="Calibri" w:hAnsi="Calibri" w:cs="Calibri"/>
                <w:color w:val="000000"/>
                <w:sz w:val="16"/>
                <w:szCs w:val="16"/>
                <w:lang w:eastAsia="en-US"/>
              </w:rPr>
            </w:pPr>
            <w:ins w:id="9639" w:author="Machado, Diana" w:date="2019-02-04T10:09:00Z">
              <w:r w:rsidRPr="00C722A9">
                <w:rPr>
                  <w:rFonts w:ascii="Calibri" w:hAnsi="Calibri" w:cs="Calibri"/>
                  <w:color w:val="000000"/>
                  <w:sz w:val="16"/>
                  <w:szCs w:val="16"/>
                  <w:lang w:eastAsia="en-US"/>
                </w:rPr>
                <w:t xml:space="preserve">23,377,2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40" w:author="Machado, Diana" w:date="2019-02-04T10:09:00Z"/>
                <w:rFonts w:ascii="Calibri" w:hAnsi="Calibri" w:cs="Calibri"/>
                <w:color w:val="000000"/>
                <w:sz w:val="16"/>
                <w:szCs w:val="16"/>
                <w:lang w:eastAsia="en-US"/>
              </w:rPr>
            </w:pPr>
            <w:ins w:id="9641"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42" w:author="Machado, Diana" w:date="2019-02-04T10:09:00Z"/>
                <w:rFonts w:ascii="Calibri" w:hAnsi="Calibri" w:cs="Calibri"/>
                <w:color w:val="000000"/>
                <w:sz w:val="16"/>
                <w:szCs w:val="16"/>
                <w:lang w:eastAsia="en-US"/>
              </w:rPr>
            </w:pPr>
            <w:ins w:id="9643" w:author="Machado, Diana" w:date="2019-02-04T10:09:00Z">
              <w:r w:rsidRPr="00C722A9">
                <w:rPr>
                  <w:rFonts w:ascii="Calibri" w:hAnsi="Calibri" w:cs="Calibri"/>
                  <w:color w:val="000000"/>
                  <w:sz w:val="16"/>
                  <w:szCs w:val="16"/>
                  <w:lang w:eastAsia="en-US"/>
                </w:rPr>
                <w:t xml:space="preserve">86,460,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44" w:author="Machado, Diana" w:date="2019-02-04T10:09:00Z"/>
                <w:rFonts w:ascii="Calibri" w:hAnsi="Calibri" w:cs="Calibri"/>
                <w:color w:val="000000"/>
                <w:sz w:val="16"/>
                <w:szCs w:val="16"/>
                <w:lang w:eastAsia="en-US"/>
              </w:rPr>
            </w:pPr>
            <w:ins w:id="9645"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96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47" w:author="Machado, Diana" w:date="2019-02-04T10:09:00Z"/>
                <w:rFonts w:ascii="Calibri" w:hAnsi="Calibri" w:cs="Calibri"/>
                <w:color w:val="000000"/>
                <w:sz w:val="16"/>
                <w:szCs w:val="16"/>
                <w:lang w:eastAsia="en-US"/>
              </w:rPr>
            </w:pPr>
            <w:ins w:id="9648" w:author="Machado, Diana" w:date="2019-02-04T10:09:00Z">
              <w:r w:rsidRPr="00C722A9">
                <w:rPr>
                  <w:rFonts w:ascii="Calibri" w:hAnsi="Calibri" w:cs="Calibri"/>
                  <w:color w:val="000000"/>
                  <w:sz w:val="16"/>
                  <w:szCs w:val="16"/>
                  <w:lang w:eastAsia="en-US"/>
                </w:rPr>
                <w:t>334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49" w:author="Machado, Diana" w:date="2019-02-04T10:09:00Z"/>
                <w:rFonts w:ascii="Calibri" w:hAnsi="Calibri" w:cs="Calibri"/>
                <w:color w:val="000000"/>
                <w:sz w:val="16"/>
                <w:szCs w:val="16"/>
                <w:lang w:eastAsia="en-US"/>
              </w:rPr>
            </w:pPr>
            <w:ins w:id="96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1" w:author="Machado, Diana" w:date="2019-02-04T10:09:00Z"/>
                <w:rFonts w:ascii="Calibri" w:hAnsi="Calibri" w:cs="Calibri"/>
                <w:color w:val="000000"/>
                <w:sz w:val="16"/>
                <w:szCs w:val="16"/>
                <w:lang w:eastAsia="en-US"/>
              </w:rPr>
            </w:pPr>
            <w:ins w:id="96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3" w:author="Machado, Diana" w:date="2019-02-04T10:09:00Z"/>
                <w:rFonts w:ascii="Calibri" w:hAnsi="Calibri" w:cs="Calibri"/>
                <w:color w:val="000000"/>
                <w:sz w:val="16"/>
                <w:szCs w:val="16"/>
                <w:lang w:eastAsia="en-US"/>
              </w:rPr>
            </w:pPr>
            <w:ins w:id="9654" w:author="Machado, Diana" w:date="2019-02-04T10:09:00Z">
              <w:r w:rsidRPr="00C722A9">
                <w:rPr>
                  <w:rFonts w:ascii="Calibri" w:hAnsi="Calibri" w:cs="Calibri"/>
                  <w:color w:val="000000"/>
                  <w:sz w:val="16"/>
                  <w:szCs w:val="16"/>
                  <w:lang w:eastAsia="en-US"/>
                </w:rPr>
                <w:t xml:space="preserve">994,7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5" w:author="Machado, Diana" w:date="2019-02-04T10:09:00Z"/>
                <w:rFonts w:ascii="Calibri" w:hAnsi="Calibri" w:cs="Calibri"/>
                <w:color w:val="000000"/>
                <w:sz w:val="16"/>
                <w:szCs w:val="16"/>
                <w:lang w:eastAsia="en-US"/>
              </w:rPr>
            </w:pPr>
            <w:ins w:id="965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7" w:author="Machado, Diana" w:date="2019-02-04T10:09:00Z"/>
                <w:rFonts w:ascii="Calibri" w:hAnsi="Calibri" w:cs="Calibri"/>
                <w:color w:val="000000"/>
                <w:sz w:val="16"/>
                <w:szCs w:val="16"/>
                <w:lang w:eastAsia="en-US"/>
              </w:rPr>
            </w:pPr>
            <w:ins w:id="96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9" w:author="Machado, Diana" w:date="2019-02-04T10:09:00Z"/>
                <w:rFonts w:ascii="Calibri" w:hAnsi="Calibri" w:cs="Calibri"/>
                <w:color w:val="000000"/>
                <w:sz w:val="16"/>
                <w:szCs w:val="16"/>
                <w:lang w:eastAsia="en-US"/>
              </w:rPr>
            </w:pPr>
            <w:ins w:id="96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61" w:author="Machado, Diana" w:date="2019-02-04T10:09:00Z"/>
                <w:rFonts w:ascii="Calibri" w:hAnsi="Calibri" w:cs="Calibri"/>
                <w:color w:val="000000"/>
                <w:sz w:val="16"/>
                <w:szCs w:val="16"/>
                <w:lang w:eastAsia="en-US"/>
              </w:rPr>
            </w:pPr>
            <w:ins w:id="9662" w:author="Machado, Diana" w:date="2019-02-04T10:09:00Z">
              <w:r w:rsidRPr="00C722A9">
                <w:rPr>
                  <w:rFonts w:ascii="Calibri" w:hAnsi="Calibri" w:cs="Calibri"/>
                  <w:color w:val="000000"/>
                  <w:sz w:val="16"/>
                  <w:szCs w:val="16"/>
                  <w:lang w:eastAsia="en-US"/>
                </w:rPr>
                <w:t xml:space="preserve">996,6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63" w:author="Machado, Diana" w:date="2019-02-04T10:09:00Z"/>
                <w:rFonts w:ascii="Calibri" w:hAnsi="Calibri" w:cs="Calibri"/>
                <w:color w:val="000000"/>
                <w:sz w:val="16"/>
                <w:szCs w:val="16"/>
                <w:lang w:eastAsia="en-US"/>
              </w:rPr>
            </w:pPr>
            <w:ins w:id="9664"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65" w:author="Machado, Diana" w:date="2019-02-04T10:09:00Z"/>
                <w:rFonts w:ascii="Calibri" w:hAnsi="Calibri" w:cs="Calibri"/>
                <w:color w:val="000000"/>
                <w:sz w:val="16"/>
                <w:szCs w:val="16"/>
                <w:lang w:eastAsia="en-US"/>
              </w:rPr>
            </w:pPr>
            <w:ins w:id="9666" w:author="Machado, Diana" w:date="2019-02-04T10:09:00Z">
              <w:r w:rsidRPr="00C722A9">
                <w:rPr>
                  <w:rFonts w:ascii="Calibri" w:hAnsi="Calibri" w:cs="Calibri"/>
                  <w:color w:val="000000"/>
                  <w:sz w:val="16"/>
                  <w:szCs w:val="16"/>
                  <w:lang w:eastAsia="en-US"/>
                </w:rPr>
                <w:t xml:space="preserve">1,991,4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67" w:author="Machado, Diana" w:date="2019-02-04T10:09:00Z"/>
                <w:rFonts w:ascii="Calibri" w:hAnsi="Calibri" w:cs="Calibri"/>
                <w:color w:val="000000"/>
                <w:sz w:val="16"/>
                <w:szCs w:val="16"/>
                <w:lang w:eastAsia="en-US"/>
              </w:rPr>
            </w:pPr>
            <w:ins w:id="966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6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70" w:author="Machado, Diana" w:date="2019-02-04T10:09:00Z"/>
                <w:rFonts w:ascii="Calibri" w:hAnsi="Calibri" w:cs="Calibri"/>
                <w:color w:val="000000"/>
                <w:sz w:val="16"/>
                <w:szCs w:val="16"/>
                <w:lang w:eastAsia="en-US"/>
              </w:rPr>
            </w:pPr>
            <w:ins w:id="9671" w:author="Machado, Diana" w:date="2019-02-04T10:09:00Z">
              <w:r w:rsidRPr="00C722A9">
                <w:rPr>
                  <w:rFonts w:ascii="Calibri" w:hAnsi="Calibri" w:cs="Calibri"/>
                  <w:color w:val="000000"/>
                  <w:sz w:val="16"/>
                  <w:szCs w:val="16"/>
                  <w:lang w:eastAsia="en-US"/>
                </w:rPr>
                <w:t>334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2" w:author="Machado, Diana" w:date="2019-02-04T10:09:00Z"/>
                <w:rFonts w:ascii="Calibri" w:hAnsi="Calibri" w:cs="Calibri"/>
                <w:color w:val="000000"/>
                <w:sz w:val="16"/>
                <w:szCs w:val="16"/>
                <w:lang w:eastAsia="en-US"/>
              </w:rPr>
            </w:pPr>
            <w:ins w:id="96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4" w:author="Machado, Diana" w:date="2019-02-04T10:09:00Z"/>
                <w:rFonts w:ascii="Calibri" w:hAnsi="Calibri" w:cs="Calibri"/>
                <w:color w:val="000000"/>
                <w:sz w:val="16"/>
                <w:szCs w:val="16"/>
                <w:lang w:eastAsia="en-US"/>
              </w:rPr>
            </w:pPr>
            <w:ins w:id="96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6" w:author="Machado, Diana" w:date="2019-02-04T10:09:00Z"/>
                <w:rFonts w:ascii="Calibri" w:hAnsi="Calibri" w:cs="Calibri"/>
                <w:color w:val="000000"/>
                <w:sz w:val="16"/>
                <w:szCs w:val="16"/>
                <w:lang w:eastAsia="en-US"/>
              </w:rPr>
            </w:pPr>
            <w:ins w:id="9677" w:author="Machado, Diana" w:date="2019-02-04T10:09:00Z">
              <w:r w:rsidRPr="00C722A9">
                <w:rPr>
                  <w:rFonts w:ascii="Calibri" w:hAnsi="Calibri" w:cs="Calibri"/>
                  <w:color w:val="000000"/>
                  <w:sz w:val="16"/>
                  <w:szCs w:val="16"/>
                  <w:lang w:eastAsia="en-US"/>
                </w:rPr>
                <w:t xml:space="preserve">58,769,8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8" w:author="Machado, Diana" w:date="2019-02-04T10:09:00Z"/>
                <w:rFonts w:ascii="Calibri" w:hAnsi="Calibri" w:cs="Calibri"/>
                <w:color w:val="000000"/>
                <w:sz w:val="16"/>
                <w:szCs w:val="16"/>
                <w:lang w:eastAsia="en-US"/>
              </w:rPr>
            </w:pPr>
            <w:ins w:id="9679" w:author="Machado, Diana" w:date="2019-02-04T10:09:00Z">
              <w:r w:rsidRPr="00C722A9">
                <w:rPr>
                  <w:rFonts w:ascii="Calibri" w:hAnsi="Calibri" w:cs="Calibri"/>
                  <w:color w:val="000000"/>
                  <w:sz w:val="16"/>
                  <w:szCs w:val="16"/>
                  <w:lang w:eastAsia="en-US"/>
                </w:rPr>
                <w:t>0.4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0" w:author="Machado, Diana" w:date="2019-02-04T10:09:00Z"/>
                <w:rFonts w:ascii="Calibri" w:hAnsi="Calibri" w:cs="Calibri"/>
                <w:color w:val="000000"/>
                <w:sz w:val="16"/>
                <w:szCs w:val="16"/>
                <w:lang w:eastAsia="en-US"/>
              </w:rPr>
            </w:pPr>
            <w:ins w:id="96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2" w:author="Machado, Diana" w:date="2019-02-04T10:09:00Z"/>
                <w:rFonts w:ascii="Calibri" w:hAnsi="Calibri" w:cs="Calibri"/>
                <w:color w:val="000000"/>
                <w:sz w:val="16"/>
                <w:szCs w:val="16"/>
                <w:lang w:eastAsia="en-US"/>
              </w:rPr>
            </w:pPr>
            <w:ins w:id="96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4" w:author="Machado, Diana" w:date="2019-02-04T10:09:00Z"/>
                <w:rFonts w:ascii="Calibri" w:hAnsi="Calibri" w:cs="Calibri"/>
                <w:color w:val="000000"/>
                <w:sz w:val="16"/>
                <w:szCs w:val="16"/>
                <w:lang w:eastAsia="en-US"/>
              </w:rPr>
            </w:pPr>
            <w:ins w:id="9685" w:author="Machado, Diana" w:date="2019-02-04T10:09:00Z">
              <w:r w:rsidRPr="00C722A9">
                <w:rPr>
                  <w:rFonts w:ascii="Calibri" w:hAnsi="Calibri" w:cs="Calibri"/>
                  <w:color w:val="000000"/>
                  <w:sz w:val="16"/>
                  <w:szCs w:val="16"/>
                  <w:lang w:eastAsia="en-US"/>
                </w:rPr>
                <w:t xml:space="preserve">8,798,5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6" w:author="Machado, Diana" w:date="2019-02-04T10:09:00Z"/>
                <w:rFonts w:ascii="Calibri" w:hAnsi="Calibri" w:cs="Calibri"/>
                <w:color w:val="000000"/>
                <w:sz w:val="16"/>
                <w:szCs w:val="16"/>
                <w:lang w:eastAsia="en-US"/>
              </w:rPr>
            </w:pPr>
            <w:ins w:id="9687"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88" w:author="Machado, Diana" w:date="2019-02-04T10:09:00Z"/>
                <w:rFonts w:ascii="Calibri" w:hAnsi="Calibri" w:cs="Calibri"/>
                <w:color w:val="000000"/>
                <w:sz w:val="16"/>
                <w:szCs w:val="16"/>
                <w:lang w:eastAsia="en-US"/>
              </w:rPr>
            </w:pPr>
            <w:ins w:id="9689" w:author="Machado, Diana" w:date="2019-02-04T10:09:00Z">
              <w:r w:rsidRPr="00C722A9">
                <w:rPr>
                  <w:rFonts w:ascii="Calibri" w:hAnsi="Calibri" w:cs="Calibri"/>
                  <w:color w:val="000000"/>
                  <w:sz w:val="16"/>
                  <w:szCs w:val="16"/>
                  <w:lang w:eastAsia="en-US"/>
                </w:rPr>
                <w:t xml:space="preserve">67,568,3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90" w:author="Machado, Diana" w:date="2019-02-04T10:09:00Z"/>
                <w:rFonts w:ascii="Calibri" w:hAnsi="Calibri" w:cs="Calibri"/>
                <w:color w:val="000000"/>
                <w:sz w:val="16"/>
                <w:szCs w:val="16"/>
                <w:lang w:eastAsia="en-US"/>
              </w:rPr>
            </w:pPr>
            <w:ins w:id="9691"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96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93" w:author="Machado, Diana" w:date="2019-02-04T10:09:00Z"/>
                <w:rFonts w:ascii="Calibri" w:hAnsi="Calibri" w:cs="Calibri"/>
                <w:color w:val="000000"/>
                <w:sz w:val="16"/>
                <w:szCs w:val="16"/>
                <w:lang w:eastAsia="en-US"/>
              </w:rPr>
            </w:pPr>
            <w:ins w:id="9694" w:author="Machado, Diana" w:date="2019-02-04T10:09:00Z">
              <w:r w:rsidRPr="00C722A9">
                <w:rPr>
                  <w:rFonts w:ascii="Calibri" w:hAnsi="Calibri" w:cs="Calibri"/>
                  <w:color w:val="000000"/>
                  <w:sz w:val="16"/>
                  <w:szCs w:val="16"/>
                  <w:lang w:eastAsia="en-US"/>
                </w:rPr>
                <w:t>334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5" w:author="Machado, Diana" w:date="2019-02-04T10:09:00Z"/>
                <w:rFonts w:ascii="Calibri" w:hAnsi="Calibri" w:cs="Calibri"/>
                <w:color w:val="000000"/>
                <w:sz w:val="16"/>
                <w:szCs w:val="16"/>
                <w:lang w:eastAsia="en-US"/>
              </w:rPr>
            </w:pPr>
            <w:ins w:id="96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7" w:author="Machado, Diana" w:date="2019-02-04T10:09:00Z"/>
                <w:rFonts w:ascii="Calibri" w:hAnsi="Calibri" w:cs="Calibri"/>
                <w:color w:val="000000"/>
                <w:sz w:val="16"/>
                <w:szCs w:val="16"/>
                <w:lang w:eastAsia="en-US"/>
              </w:rPr>
            </w:pPr>
            <w:ins w:id="96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9" w:author="Machado, Diana" w:date="2019-02-04T10:09:00Z"/>
                <w:rFonts w:ascii="Calibri" w:hAnsi="Calibri" w:cs="Calibri"/>
                <w:color w:val="000000"/>
                <w:sz w:val="16"/>
                <w:szCs w:val="16"/>
                <w:lang w:eastAsia="en-US"/>
              </w:rPr>
            </w:pPr>
            <w:ins w:id="9700" w:author="Machado, Diana" w:date="2019-02-04T10:09:00Z">
              <w:r w:rsidRPr="00C722A9">
                <w:rPr>
                  <w:rFonts w:ascii="Calibri" w:hAnsi="Calibri" w:cs="Calibri"/>
                  <w:color w:val="000000"/>
                  <w:sz w:val="16"/>
                  <w:szCs w:val="16"/>
                  <w:lang w:eastAsia="en-US"/>
                </w:rPr>
                <w:t xml:space="preserve">21,913,6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1" w:author="Machado, Diana" w:date="2019-02-04T10:09:00Z"/>
                <w:rFonts w:ascii="Calibri" w:hAnsi="Calibri" w:cs="Calibri"/>
                <w:color w:val="000000"/>
                <w:sz w:val="16"/>
                <w:szCs w:val="16"/>
                <w:lang w:eastAsia="en-US"/>
              </w:rPr>
            </w:pPr>
            <w:ins w:id="9702"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3" w:author="Machado, Diana" w:date="2019-02-04T10:09:00Z"/>
                <w:rFonts w:ascii="Calibri" w:hAnsi="Calibri" w:cs="Calibri"/>
                <w:color w:val="000000"/>
                <w:sz w:val="16"/>
                <w:szCs w:val="16"/>
                <w:lang w:eastAsia="en-US"/>
              </w:rPr>
            </w:pPr>
            <w:ins w:id="97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5" w:author="Machado, Diana" w:date="2019-02-04T10:09:00Z"/>
                <w:rFonts w:ascii="Calibri" w:hAnsi="Calibri" w:cs="Calibri"/>
                <w:color w:val="000000"/>
                <w:sz w:val="16"/>
                <w:szCs w:val="16"/>
                <w:lang w:eastAsia="en-US"/>
              </w:rPr>
            </w:pPr>
            <w:ins w:id="97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7" w:author="Machado, Diana" w:date="2019-02-04T10:09:00Z"/>
                <w:rFonts w:ascii="Calibri" w:hAnsi="Calibri" w:cs="Calibri"/>
                <w:color w:val="000000"/>
                <w:sz w:val="16"/>
                <w:szCs w:val="16"/>
                <w:lang w:eastAsia="en-US"/>
              </w:rPr>
            </w:pPr>
            <w:ins w:id="970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9" w:author="Machado, Diana" w:date="2019-02-04T10:09:00Z"/>
                <w:rFonts w:ascii="Calibri" w:hAnsi="Calibri" w:cs="Calibri"/>
                <w:color w:val="000000"/>
                <w:sz w:val="16"/>
                <w:szCs w:val="16"/>
                <w:lang w:eastAsia="en-US"/>
              </w:rPr>
            </w:pPr>
            <w:ins w:id="971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11" w:author="Machado, Diana" w:date="2019-02-04T10:09:00Z"/>
                <w:rFonts w:ascii="Calibri" w:hAnsi="Calibri" w:cs="Calibri"/>
                <w:color w:val="000000"/>
                <w:sz w:val="16"/>
                <w:szCs w:val="16"/>
                <w:lang w:eastAsia="en-US"/>
              </w:rPr>
            </w:pPr>
            <w:ins w:id="9712" w:author="Machado, Diana" w:date="2019-02-04T10:09:00Z">
              <w:r w:rsidRPr="00C722A9">
                <w:rPr>
                  <w:rFonts w:ascii="Calibri" w:hAnsi="Calibri" w:cs="Calibri"/>
                  <w:color w:val="000000"/>
                  <w:sz w:val="16"/>
                  <w:szCs w:val="16"/>
                  <w:lang w:eastAsia="en-US"/>
                </w:rPr>
                <w:t xml:space="preserve">22,344,7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13" w:author="Machado, Diana" w:date="2019-02-04T10:09:00Z"/>
                <w:rFonts w:ascii="Calibri" w:hAnsi="Calibri" w:cs="Calibri"/>
                <w:color w:val="000000"/>
                <w:sz w:val="16"/>
                <w:szCs w:val="16"/>
                <w:lang w:eastAsia="en-US"/>
              </w:rPr>
            </w:pPr>
            <w:ins w:id="971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97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16" w:author="Machado, Diana" w:date="2019-02-04T10:09:00Z"/>
                <w:rFonts w:ascii="Calibri" w:hAnsi="Calibri" w:cs="Calibri"/>
                <w:color w:val="000000"/>
                <w:sz w:val="16"/>
                <w:szCs w:val="16"/>
                <w:lang w:eastAsia="en-US"/>
              </w:rPr>
            </w:pPr>
            <w:ins w:id="9717" w:author="Machado, Diana" w:date="2019-02-04T10:09:00Z">
              <w:r w:rsidRPr="00C722A9">
                <w:rPr>
                  <w:rFonts w:ascii="Calibri" w:hAnsi="Calibri" w:cs="Calibri"/>
                  <w:color w:val="000000"/>
                  <w:sz w:val="16"/>
                  <w:szCs w:val="16"/>
                  <w:lang w:eastAsia="en-US"/>
                </w:rPr>
                <w:t>335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18" w:author="Machado, Diana" w:date="2019-02-04T10:09:00Z"/>
                <w:rFonts w:ascii="Calibri" w:hAnsi="Calibri" w:cs="Calibri"/>
                <w:color w:val="000000"/>
                <w:sz w:val="16"/>
                <w:szCs w:val="16"/>
                <w:lang w:eastAsia="en-US"/>
              </w:rPr>
            </w:pPr>
            <w:ins w:id="97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0" w:author="Machado, Diana" w:date="2019-02-04T10:09:00Z"/>
                <w:rFonts w:ascii="Calibri" w:hAnsi="Calibri" w:cs="Calibri"/>
                <w:color w:val="000000"/>
                <w:sz w:val="16"/>
                <w:szCs w:val="16"/>
                <w:lang w:eastAsia="en-US"/>
              </w:rPr>
            </w:pPr>
            <w:ins w:id="97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2" w:author="Machado, Diana" w:date="2019-02-04T10:09:00Z"/>
                <w:rFonts w:ascii="Calibri" w:hAnsi="Calibri" w:cs="Calibri"/>
                <w:color w:val="000000"/>
                <w:sz w:val="16"/>
                <w:szCs w:val="16"/>
                <w:lang w:eastAsia="en-US"/>
              </w:rPr>
            </w:pPr>
            <w:ins w:id="9723" w:author="Machado, Diana" w:date="2019-02-04T10:09:00Z">
              <w:r w:rsidRPr="00C722A9">
                <w:rPr>
                  <w:rFonts w:ascii="Calibri" w:hAnsi="Calibri" w:cs="Calibri"/>
                  <w:color w:val="000000"/>
                  <w:sz w:val="16"/>
                  <w:szCs w:val="16"/>
                  <w:lang w:eastAsia="en-US"/>
                </w:rPr>
                <w:t xml:space="preserve">1,448,7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4" w:author="Machado, Diana" w:date="2019-02-04T10:09:00Z"/>
                <w:rFonts w:ascii="Calibri" w:hAnsi="Calibri" w:cs="Calibri"/>
                <w:color w:val="000000"/>
                <w:sz w:val="16"/>
                <w:szCs w:val="16"/>
                <w:lang w:eastAsia="en-US"/>
              </w:rPr>
            </w:pPr>
            <w:ins w:id="972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6" w:author="Machado, Diana" w:date="2019-02-04T10:09:00Z"/>
                <w:rFonts w:ascii="Calibri" w:hAnsi="Calibri" w:cs="Calibri"/>
                <w:color w:val="000000"/>
                <w:sz w:val="16"/>
                <w:szCs w:val="16"/>
                <w:lang w:eastAsia="en-US"/>
              </w:rPr>
            </w:pPr>
            <w:ins w:id="97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8" w:author="Machado, Diana" w:date="2019-02-04T10:09:00Z"/>
                <w:rFonts w:ascii="Calibri" w:hAnsi="Calibri" w:cs="Calibri"/>
                <w:color w:val="000000"/>
                <w:sz w:val="16"/>
                <w:szCs w:val="16"/>
                <w:lang w:eastAsia="en-US"/>
              </w:rPr>
            </w:pPr>
            <w:ins w:id="97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30" w:author="Machado, Diana" w:date="2019-02-04T10:09:00Z"/>
                <w:rFonts w:ascii="Calibri" w:hAnsi="Calibri" w:cs="Calibri"/>
                <w:color w:val="000000"/>
                <w:sz w:val="16"/>
                <w:szCs w:val="16"/>
                <w:lang w:eastAsia="en-US"/>
              </w:rPr>
            </w:pPr>
            <w:ins w:id="9731" w:author="Machado, Diana" w:date="2019-02-04T10:09:00Z">
              <w:r w:rsidRPr="00C722A9">
                <w:rPr>
                  <w:rFonts w:ascii="Calibri" w:hAnsi="Calibri" w:cs="Calibri"/>
                  <w:color w:val="000000"/>
                  <w:sz w:val="16"/>
                  <w:szCs w:val="16"/>
                  <w:lang w:eastAsia="en-US"/>
                </w:rPr>
                <w:t xml:space="preserve">18,401,1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32" w:author="Machado, Diana" w:date="2019-02-04T10:09:00Z"/>
                <w:rFonts w:ascii="Calibri" w:hAnsi="Calibri" w:cs="Calibri"/>
                <w:color w:val="000000"/>
                <w:sz w:val="16"/>
                <w:szCs w:val="16"/>
                <w:lang w:eastAsia="en-US"/>
              </w:rPr>
            </w:pPr>
            <w:ins w:id="9733"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34" w:author="Machado, Diana" w:date="2019-02-04T10:09:00Z"/>
                <w:rFonts w:ascii="Calibri" w:hAnsi="Calibri" w:cs="Calibri"/>
                <w:color w:val="000000"/>
                <w:sz w:val="16"/>
                <w:szCs w:val="16"/>
                <w:lang w:eastAsia="en-US"/>
              </w:rPr>
            </w:pPr>
            <w:ins w:id="9735" w:author="Machado, Diana" w:date="2019-02-04T10:09:00Z">
              <w:r w:rsidRPr="00C722A9">
                <w:rPr>
                  <w:rFonts w:ascii="Calibri" w:hAnsi="Calibri" w:cs="Calibri"/>
                  <w:color w:val="000000"/>
                  <w:sz w:val="16"/>
                  <w:szCs w:val="16"/>
                  <w:lang w:eastAsia="en-US"/>
                </w:rPr>
                <w:t xml:space="preserve">19,849,9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36" w:author="Machado, Diana" w:date="2019-02-04T10:09:00Z"/>
                <w:rFonts w:ascii="Calibri" w:hAnsi="Calibri" w:cs="Calibri"/>
                <w:color w:val="000000"/>
                <w:sz w:val="16"/>
                <w:szCs w:val="16"/>
                <w:lang w:eastAsia="en-US"/>
              </w:rPr>
            </w:pPr>
            <w:ins w:id="973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7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39" w:author="Machado, Diana" w:date="2019-02-04T10:09:00Z"/>
                <w:rFonts w:ascii="Calibri" w:hAnsi="Calibri" w:cs="Calibri"/>
                <w:color w:val="000000"/>
                <w:sz w:val="16"/>
                <w:szCs w:val="16"/>
                <w:lang w:eastAsia="en-US"/>
              </w:rPr>
            </w:pPr>
            <w:ins w:id="9740" w:author="Machado, Diana" w:date="2019-02-04T10:09:00Z">
              <w:r w:rsidRPr="00C722A9">
                <w:rPr>
                  <w:rFonts w:ascii="Calibri" w:hAnsi="Calibri" w:cs="Calibri"/>
                  <w:color w:val="000000"/>
                  <w:sz w:val="16"/>
                  <w:szCs w:val="16"/>
                  <w:lang w:eastAsia="en-US"/>
                </w:rPr>
                <w:t>335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1" w:author="Machado, Diana" w:date="2019-02-04T10:09:00Z"/>
                <w:rFonts w:ascii="Calibri" w:hAnsi="Calibri" w:cs="Calibri"/>
                <w:color w:val="000000"/>
                <w:sz w:val="16"/>
                <w:szCs w:val="16"/>
                <w:lang w:eastAsia="en-US"/>
              </w:rPr>
            </w:pPr>
            <w:ins w:id="97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3" w:author="Machado, Diana" w:date="2019-02-04T10:09:00Z"/>
                <w:rFonts w:ascii="Calibri" w:hAnsi="Calibri" w:cs="Calibri"/>
                <w:color w:val="000000"/>
                <w:sz w:val="16"/>
                <w:szCs w:val="16"/>
                <w:lang w:eastAsia="en-US"/>
              </w:rPr>
            </w:pPr>
            <w:ins w:id="97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5" w:author="Machado, Diana" w:date="2019-02-04T10:09:00Z"/>
                <w:rFonts w:ascii="Calibri" w:hAnsi="Calibri" w:cs="Calibri"/>
                <w:color w:val="000000"/>
                <w:sz w:val="16"/>
                <w:szCs w:val="16"/>
                <w:lang w:eastAsia="en-US"/>
              </w:rPr>
            </w:pPr>
            <w:ins w:id="9746" w:author="Machado, Diana" w:date="2019-02-04T10:09:00Z">
              <w:r w:rsidRPr="00C722A9">
                <w:rPr>
                  <w:rFonts w:ascii="Calibri" w:hAnsi="Calibri" w:cs="Calibri"/>
                  <w:color w:val="000000"/>
                  <w:sz w:val="16"/>
                  <w:szCs w:val="16"/>
                  <w:lang w:eastAsia="en-US"/>
                </w:rPr>
                <w:t xml:space="preserve">1,820,3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7" w:author="Machado, Diana" w:date="2019-02-04T10:09:00Z"/>
                <w:rFonts w:ascii="Calibri" w:hAnsi="Calibri" w:cs="Calibri"/>
                <w:color w:val="000000"/>
                <w:sz w:val="16"/>
                <w:szCs w:val="16"/>
                <w:lang w:eastAsia="en-US"/>
              </w:rPr>
            </w:pPr>
            <w:ins w:id="974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9" w:author="Machado, Diana" w:date="2019-02-04T10:09:00Z"/>
                <w:rFonts w:ascii="Calibri" w:hAnsi="Calibri" w:cs="Calibri"/>
                <w:color w:val="000000"/>
                <w:sz w:val="16"/>
                <w:szCs w:val="16"/>
                <w:lang w:eastAsia="en-US"/>
              </w:rPr>
            </w:pPr>
            <w:ins w:id="97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1" w:author="Machado, Diana" w:date="2019-02-04T10:09:00Z"/>
                <w:rFonts w:ascii="Calibri" w:hAnsi="Calibri" w:cs="Calibri"/>
                <w:color w:val="000000"/>
                <w:sz w:val="16"/>
                <w:szCs w:val="16"/>
                <w:lang w:eastAsia="en-US"/>
              </w:rPr>
            </w:pPr>
            <w:ins w:id="97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3" w:author="Machado, Diana" w:date="2019-02-04T10:09:00Z"/>
                <w:rFonts w:ascii="Calibri" w:hAnsi="Calibri" w:cs="Calibri"/>
                <w:color w:val="000000"/>
                <w:sz w:val="16"/>
                <w:szCs w:val="16"/>
                <w:lang w:eastAsia="en-US"/>
              </w:rPr>
            </w:pPr>
            <w:ins w:id="9754" w:author="Machado, Diana" w:date="2019-02-04T10:09:00Z">
              <w:r w:rsidRPr="00C722A9">
                <w:rPr>
                  <w:rFonts w:ascii="Calibri" w:hAnsi="Calibri" w:cs="Calibri"/>
                  <w:color w:val="000000"/>
                  <w:sz w:val="16"/>
                  <w:szCs w:val="16"/>
                  <w:lang w:eastAsia="en-US"/>
                </w:rPr>
                <w:t xml:space="preserve">33,520,7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5" w:author="Machado, Diana" w:date="2019-02-04T10:09:00Z"/>
                <w:rFonts w:ascii="Calibri" w:hAnsi="Calibri" w:cs="Calibri"/>
                <w:color w:val="000000"/>
                <w:sz w:val="16"/>
                <w:szCs w:val="16"/>
                <w:lang w:eastAsia="en-US"/>
              </w:rPr>
            </w:pPr>
            <w:ins w:id="9756"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57" w:author="Machado, Diana" w:date="2019-02-04T10:09:00Z"/>
                <w:rFonts w:ascii="Calibri" w:hAnsi="Calibri" w:cs="Calibri"/>
                <w:color w:val="000000"/>
                <w:sz w:val="16"/>
                <w:szCs w:val="16"/>
                <w:lang w:eastAsia="en-US"/>
              </w:rPr>
            </w:pPr>
            <w:ins w:id="9758" w:author="Machado, Diana" w:date="2019-02-04T10:09:00Z">
              <w:r w:rsidRPr="00C722A9">
                <w:rPr>
                  <w:rFonts w:ascii="Calibri" w:hAnsi="Calibri" w:cs="Calibri"/>
                  <w:color w:val="000000"/>
                  <w:sz w:val="16"/>
                  <w:szCs w:val="16"/>
                  <w:lang w:eastAsia="en-US"/>
                </w:rPr>
                <w:t xml:space="preserve">35,341,0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59" w:author="Machado, Diana" w:date="2019-02-04T10:09:00Z"/>
                <w:rFonts w:ascii="Calibri" w:hAnsi="Calibri" w:cs="Calibri"/>
                <w:color w:val="000000"/>
                <w:sz w:val="16"/>
                <w:szCs w:val="16"/>
                <w:lang w:eastAsia="en-US"/>
              </w:rPr>
            </w:pPr>
            <w:ins w:id="9760"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97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62" w:author="Machado, Diana" w:date="2019-02-04T10:09:00Z"/>
                <w:rFonts w:ascii="Calibri" w:hAnsi="Calibri" w:cs="Calibri"/>
                <w:color w:val="000000"/>
                <w:sz w:val="16"/>
                <w:szCs w:val="16"/>
                <w:lang w:eastAsia="en-US"/>
              </w:rPr>
            </w:pPr>
            <w:ins w:id="9763" w:author="Machado, Diana" w:date="2019-02-04T10:09:00Z">
              <w:r w:rsidRPr="00C722A9">
                <w:rPr>
                  <w:rFonts w:ascii="Calibri" w:hAnsi="Calibri" w:cs="Calibri"/>
                  <w:color w:val="000000"/>
                  <w:sz w:val="16"/>
                  <w:szCs w:val="16"/>
                  <w:lang w:eastAsia="en-US"/>
                </w:rPr>
                <w:t>335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4" w:author="Machado, Diana" w:date="2019-02-04T10:09:00Z"/>
                <w:rFonts w:ascii="Calibri" w:hAnsi="Calibri" w:cs="Calibri"/>
                <w:color w:val="000000"/>
                <w:sz w:val="16"/>
                <w:szCs w:val="16"/>
                <w:lang w:eastAsia="en-US"/>
              </w:rPr>
            </w:pPr>
            <w:ins w:id="97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6" w:author="Machado, Diana" w:date="2019-02-04T10:09:00Z"/>
                <w:rFonts w:ascii="Calibri" w:hAnsi="Calibri" w:cs="Calibri"/>
                <w:color w:val="000000"/>
                <w:sz w:val="16"/>
                <w:szCs w:val="16"/>
                <w:lang w:eastAsia="en-US"/>
              </w:rPr>
            </w:pPr>
            <w:ins w:id="97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8" w:author="Machado, Diana" w:date="2019-02-04T10:09:00Z"/>
                <w:rFonts w:ascii="Calibri" w:hAnsi="Calibri" w:cs="Calibri"/>
                <w:color w:val="000000"/>
                <w:sz w:val="16"/>
                <w:szCs w:val="16"/>
                <w:lang w:eastAsia="en-US"/>
              </w:rPr>
            </w:pPr>
            <w:ins w:id="9769" w:author="Machado, Diana" w:date="2019-02-04T10:09:00Z">
              <w:r w:rsidRPr="00C722A9">
                <w:rPr>
                  <w:rFonts w:ascii="Calibri" w:hAnsi="Calibri" w:cs="Calibri"/>
                  <w:color w:val="000000"/>
                  <w:sz w:val="16"/>
                  <w:szCs w:val="16"/>
                  <w:lang w:eastAsia="en-US"/>
                </w:rPr>
                <w:t xml:space="preserve">7,053,9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0" w:author="Machado, Diana" w:date="2019-02-04T10:09:00Z"/>
                <w:rFonts w:ascii="Calibri" w:hAnsi="Calibri" w:cs="Calibri"/>
                <w:color w:val="000000"/>
                <w:sz w:val="16"/>
                <w:szCs w:val="16"/>
                <w:lang w:eastAsia="en-US"/>
              </w:rPr>
            </w:pPr>
            <w:ins w:id="9771"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2" w:author="Machado, Diana" w:date="2019-02-04T10:09:00Z"/>
                <w:rFonts w:ascii="Calibri" w:hAnsi="Calibri" w:cs="Calibri"/>
                <w:color w:val="000000"/>
                <w:sz w:val="16"/>
                <w:szCs w:val="16"/>
                <w:lang w:eastAsia="en-US"/>
              </w:rPr>
            </w:pPr>
            <w:ins w:id="97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4" w:author="Machado, Diana" w:date="2019-02-04T10:09:00Z"/>
                <w:rFonts w:ascii="Calibri" w:hAnsi="Calibri" w:cs="Calibri"/>
                <w:color w:val="000000"/>
                <w:sz w:val="16"/>
                <w:szCs w:val="16"/>
                <w:lang w:eastAsia="en-US"/>
              </w:rPr>
            </w:pPr>
            <w:ins w:id="97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6" w:author="Machado, Diana" w:date="2019-02-04T10:09:00Z"/>
                <w:rFonts w:ascii="Calibri" w:hAnsi="Calibri" w:cs="Calibri"/>
                <w:color w:val="000000"/>
                <w:sz w:val="16"/>
                <w:szCs w:val="16"/>
                <w:lang w:eastAsia="en-US"/>
              </w:rPr>
            </w:pPr>
            <w:ins w:id="9777" w:author="Machado, Diana" w:date="2019-02-04T10:09:00Z">
              <w:r w:rsidRPr="00C722A9">
                <w:rPr>
                  <w:rFonts w:ascii="Calibri" w:hAnsi="Calibri" w:cs="Calibri"/>
                  <w:color w:val="000000"/>
                  <w:sz w:val="16"/>
                  <w:szCs w:val="16"/>
                  <w:lang w:eastAsia="en-US"/>
                </w:rPr>
                <w:t xml:space="preserve">7,072,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8" w:author="Machado, Diana" w:date="2019-02-04T10:09:00Z"/>
                <w:rFonts w:ascii="Calibri" w:hAnsi="Calibri" w:cs="Calibri"/>
                <w:color w:val="000000"/>
                <w:sz w:val="16"/>
                <w:szCs w:val="16"/>
                <w:lang w:eastAsia="en-US"/>
              </w:rPr>
            </w:pPr>
            <w:ins w:id="9779"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80" w:author="Machado, Diana" w:date="2019-02-04T10:09:00Z"/>
                <w:rFonts w:ascii="Calibri" w:hAnsi="Calibri" w:cs="Calibri"/>
                <w:color w:val="000000"/>
                <w:sz w:val="16"/>
                <w:szCs w:val="16"/>
                <w:lang w:eastAsia="en-US"/>
              </w:rPr>
            </w:pPr>
            <w:ins w:id="9781" w:author="Machado, Diana" w:date="2019-02-04T10:09:00Z">
              <w:r w:rsidRPr="00C722A9">
                <w:rPr>
                  <w:rFonts w:ascii="Calibri" w:hAnsi="Calibri" w:cs="Calibri"/>
                  <w:color w:val="000000"/>
                  <w:sz w:val="16"/>
                  <w:szCs w:val="16"/>
                  <w:lang w:eastAsia="en-US"/>
                </w:rPr>
                <w:t xml:space="preserve">14,126,0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82" w:author="Machado, Diana" w:date="2019-02-04T10:09:00Z"/>
                <w:rFonts w:ascii="Calibri" w:hAnsi="Calibri" w:cs="Calibri"/>
                <w:color w:val="000000"/>
                <w:sz w:val="16"/>
                <w:szCs w:val="16"/>
                <w:lang w:eastAsia="en-US"/>
              </w:rPr>
            </w:pPr>
            <w:ins w:id="9783"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97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85" w:author="Machado, Diana" w:date="2019-02-04T10:09:00Z"/>
                <w:rFonts w:ascii="Calibri" w:hAnsi="Calibri" w:cs="Calibri"/>
                <w:color w:val="000000"/>
                <w:sz w:val="16"/>
                <w:szCs w:val="16"/>
                <w:lang w:eastAsia="en-US"/>
              </w:rPr>
            </w:pPr>
            <w:ins w:id="9786" w:author="Machado, Diana" w:date="2019-02-04T10:09:00Z">
              <w:r w:rsidRPr="00C722A9">
                <w:rPr>
                  <w:rFonts w:ascii="Calibri" w:hAnsi="Calibri" w:cs="Calibri"/>
                  <w:color w:val="000000"/>
                  <w:sz w:val="16"/>
                  <w:szCs w:val="16"/>
                  <w:lang w:eastAsia="en-US"/>
                </w:rPr>
                <w:t>335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87" w:author="Machado, Diana" w:date="2019-02-04T10:09:00Z"/>
                <w:rFonts w:ascii="Calibri" w:hAnsi="Calibri" w:cs="Calibri"/>
                <w:color w:val="000000"/>
                <w:sz w:val="16"/>
                <w:szCs w:val="16"/>
                <w:lang w:eastAsia="en-US"/>
              </w:rPr>
            </w:pPr>
            <w:ins w:id="97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89" w:author="Machado, Diana" w:date="2019-02-04T10:09:00Z"/>
                <w:rFonts w:ascii="Calibri" w:hAnsi="Calibri" w:cs="Calibri"/>
                <w:color w:val="000000"/>
                <w:sz w:val="16"/>
                <w:szCs w:val="16"/>
                <w:lang w:eastAsia="en-US"/>
              </w:rPr>
            </w:pPr>
            <w:ins w:id="97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1" w:author="Machado, Diana" w:date="2019-02-04T10:09:00Z"/>
                <w:rFonts w:ascii="Calibri" w:hAnsi="Calibri" w:cs="Calibri"/>
                <w:color w:val="000000"/>
                <w:sz w:val="16"/>
                <w:szCs w:val="16"/>
                <w:lang w:eastAsia="en-US"/>
              </w:rPr>
            </w:pPr>
            <w:ins w:id="9792" w:author="Machado, Diana" w:date="2019-02-04T10:09:00Z">
              <w:r w:rsidRPr="00C722A9">
                <w:rPr>
                  <w:rFonts w:ascii="Calibri" w:hAnsi="Calibri" w:cs="Calibri"/>
                  <w:color w:val="000000"/>
                  <w:sz w:val="16"/>
                  <w:szCs w:val="16"/>
                  <w:lang w:eastAsia="en-US"/>
                </w:rPr>
                <w:t xml:space="preserve">961,1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3" w:author="Machado, Diana" w:date="2019-02-04T10:09:00Z"/>
                <w:rFonts w:ascii="Calibri" w:hAnsi="Calibri" w:cs="Calibri"/>
                <w:color w:val="000000"/>
                <w:sz w:val="16"/>
                <w:szCs w:val="16"/>
                <w:lang w:eastAsia="en-US"/>
              </w:rPr>
            </w:pPr>
            <w:ins w:id="979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5" w:author="Machado, Diana" w:date="2019-02-04T10:09:00Z"/>
                <w:rFonts w:ascii="Calibri" w:hAnsi="Calibri" w:cs="Calibri"/>
                <w:color w:val="000000"/>
                <w:sz w:val="16"/>
                <w:szCs w:val="16"/>
                <w:lang w:eastAsia="en-US"/>
              </w:rPr>
            </w:pPr>
            <w:ins w:id="97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7" w:author="Machado, Diana" w:date="2019-02-04T10:09:00Z"/>
                <w:rFonts w:ascii="Calibri" w:hAnsi="Calibri" w:cs="Calibri"/>
                <w:color w:val="000000"/>
                <w:sz w:val="16"/>
                <w:szCs w:val="16"/>
                <w:lang w:eastAsia="en-US"/>
              </w:rPr>
            </w:pPr>
            <w:ins w:id="97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9" w:author="Machado, Diana" w:date="2019-02-04T10:09:00Z"/>
                <w:rFonts w:ascii="Calibri" w:hAnsi="Calibri" w:cs="Calibri"/>
                <w:color w:val="000000"/>
                <w:sz w:val="16"/>
                <w:szCs w:val="16"/>
                <w:lang w:eastAsia="en-US"/>
              </w:rPr>
            </w:pPr>
            <w:ins w:id="9800" w:author="Machado, Diana" w:date="2019-02-04T10:09:00Z">
              <w:r w:rsidRPr="00C722A9">
                <w:rPr>
                  <w:rFonts w:ascii="Calibri" w:hAnsi="Calibri" w:cs="Calibri"/>
                  <w:color w:val="000000"/>
                  <w:sz w:val="16"/>
                  <w:szCs w:val="16"/>
                  <w:lang w:eastAsia="en-US"/>
                </w:rPr>
                <w:t xml:space="preserve">1,250,6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01" w:author="Machado, Diana" w:date="2019-02-04T10:09:00Z"/>
                <w:rFonts w:ascii="Calibri" w:hAnsi="Calibri" w:cs="Calibri"/>
                <w:color w:val="000000"/>
                <w:sz w:val="16"/>
                <w:szCs w:val="16"/>
                <w:lang w:eastAsia="en-US"/>
              </w:rPr>
            </w:pPr>
            <w:ins w:id="980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03" w:author="Machado, Diana" w:date="2019-02-04T10:09:00Z"/>
                <w:rFonts w:ascii="Calibri" w:hAnsi="Calibri" w:cs="Calibri"/>
                <w:color w:val="000000"/>
                <w:sz w:val="16"/>
                <w:szCs w:val="16"/>
                <w:lang w:eastAsia="en-US"/>
              </w:rPr>
            </w:pPr>
            <w:ins w:id="9804" w:author="Machado, Diana" w:date="2019-02-04T10:09:00Z">
              <w:r w:rsidRPr="00C722A9">
                <w:rPr>
                  <w:rFonts w:ascii="Calibri" w:hAnsi="Calibri" w:cs="Calibri"/>
                  <w:color w:val="000000"/>
                  <w:sz w:val="16"/>
                  <w:szCs w:val="16"/>
                  <w:lang w:eastAsia="en-US"/>
                </w:rPr>
                <w:t xml:space="preserve">2,211,8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05" w:author="Machado, Diana" w:date="2019-02-04T10:09:00Z"/>
                <w:rFonts w:ascii="Calibri" w:hAnsi="Calibri" w:cs="Calibri"/>
                <w:color w:val="000000"/>
                <w:sz w:val="16"/>
                <w:szCs w:val="16"/>
                <w:lang w:eastAsia="en-US"/>
              </w:rPr>
            </w:pPr>
            <w:ins w:id="980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8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08" w:author="Machado, Diana" w:date="2019-02-04T10:09:00Z"/>
                <w:rFonts w:ascii="Calibri" w:hAnsi="Calibri" w:cs="Calibri"/>
                <w:color w:val="000000"/>
                <w:sz w:val="16"/>
                <w:szCs w:val="16"/>
                <w:lang w:eastAsia="en-US"/>
              </w:rPr>
            </w:pPr>
            <w:ins w:id="9809" w:author="Machado, Diana" w:date="2019-02-04T10:09:00Z">
              <w:r w:rsidRPr="00C722A9">
                <w:rPr>
                  <w:rFonts w:ascii="Calibri" w:hAnsi="Calibri" w:cs="Calibri"/>
                  <w:color w:val="000000"/>
                  <w:sz w:val="16"/>
                  <w:szCs w:val="16"/>
                  <w:lang w:eastAsia="en-US"/>
                </w:rPr>
                <w:t>335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0" w:author="Machado, Diana" w:date="2019-02-04T10:09:00Z"/>
                <w:rFonts w:ascii="Calibri" w:hAnsi="Calibri" w:cs="Calibri"/>
                <w:color w:val="000000"/>
                <w:sz w:val="16"/>
                <w:szCs w:val="16"/>
                <w:lang w:eastAsia="en-US"/>
              </w:rPr>
            </w:pPr>
            <w:ins w:id="98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2" w:author="Machado, Diana" w:date="2019-02-04T10:09:00Z"/>
                <w:rFonts w:ascii="Calibri" w:hAnsi="Calibri" w:cs="Calibri"/>
                <w:color w:val="000000"/>
                <w:sz w:val="16"/>
                <w:szCs w:val="16"/>
                <w:lang w:eastAsia="en-US"/>
              </w:rPr>
            </w:pPr>
            <w:ins w:id="98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4" w:author="Machado, Diana" w:date="2019-02-04T10:09:00Z"/>
                <w:rFonts w:ascii="Calibri" w:hAnsi="Calibri" w:cs="Calibri"/>
                <w:color w:val="000000"/>
                <w:sz w:val="16"/>
                <w:szCs w:val="16"/>
                <w:lang w:eastAsia="en-US"/>
              </w:rPr>
            </w:pPr>
            <w:ins w:id="981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6" w:author="Machado, Diana" w:date="2019-02-04T10:09:00Z"/>
                <w:rFonts w:ascii="Calibri" w:hAnsi="Calibri" w:cs="Calibri"/>
                <w:color w:val="000000"/>
                <w:sz w:val="16"/>
                <w:szCs w:val="16"/>
                <w:lang w:eastAsia="en-US"/>
              </w:rPr>
            </w:pPr>
            <w:ins w:id="981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8" w:author="Machado, Diana" w:date="2019-02-04T10:09:00Z"/>
                <w:rFonts w:ascii="Calibri" w:hAnsi="Calibri" w:cs="Calibri"/>
                <w:color w:val="000000"/>
                <w:sz w:val="16"/>
                <w:szCs w:val="16"/>
                <w:lang w:eastAsia="en-US"/>
              </w:rPr>
            </w:pPr>
            <w:ins w:id="98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0" w:author="Machado, Diana" w:date="2019-02-04T10:09:00Z"/>
                <w:rFonts w:ascii="Calibri" w:hAnsi="Calibri" w:cs="Calibri"/>
                <w:color w:val="000000"/>
                <w:sz w:val="16"/>
                <w:szCs w:val="16"/>
                <w:lang w:eastAsia="en-US"/>
              </w:rPr>
            </w:pPr>
            <w:ins w:id="98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2" w:author="Machado, Diana" w:date="2019-02-04T10:09:00Z"/>
                <w:rFonts w:ascii="Calibri" w:hAnsi="Calibri" w:cs="Calibri"/>
                <w:color w:val="000000"/>
                <w:sz w:val="16"/>
                <w:szCs w:val="16"/>
                <w:lang w:eastAsia="en-US"/>
              </w:rPr>
            </w:pPr>
            <w:ins w:id="982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4" w:author="Machado, Diana" w:date="2019-02-04T10:09:00Z"/>
                <w:rFonts w:ascii="Calibri" w:hAnsi="Calibri" w:cs="Calibri"/>
                <w:color w:val="000000"/>
                <w:sz w:val="16"/>
                <w:szCs w:val="16"/>
                <w:lang w:eastAsia="en-US"/>
              </w:rPr>
            </w:pPr>
            <w:ins w:id="982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26" w:author="Machado, Diana" w:date="2019-02-04T10:09:00Z"/>
                <w:rFonts w:ascii="Calibri" w:hAnsi="Calibri" w:cs="Calibri"/>
                <w:color w:val="000000"/>
                <w:sz w:val="16"/>
                <w:szCs w:val="16"/>
                <w:lang w:eastAsia="en-US"/>
              </w:rPr>
            </w:pPr>
            <w:ins w:id="9827" w:author="Machado, Diana" w:date="2019-02-04T10:09:00Z">
              <w:r w:rsidRPr="00C722A9">
                <w:rPr>
                  <w:rFonts w:ascii="Calibri" w:hAnsi="Calibri" w:cs="Calibri"/>
                  <w:color w:val="000000"/>
                  <w:sz w:val="16"/>
                  <w:szCs w:val="16"/>
                  <w:lang w:eastAsia="en-US"/>
                </w:rPr>
                <w:t xml:space="preserve">723,8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28" w:author="Machado, Diana" w:date="2019-02-04T10:09:00Z"/>
                <w:rFonts w:ascii="Calibri" w:hAnsi="Calibri" w:cs="Calibri"/>
                <w:color w:val="000000"/>
                <w:sz w:val="16"/>
                <w:szCs w:val="16"/>
                <w:lang w:eastAsia="en-US"/>
              </w:rPr>
            </w:pPr>
            <w:ins w:id="982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98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31" w:author="Machado, Diana" w:date="2019-02-04T10:09:00Z"/>
                <w:rFonts w:ascii="Calibri" w:hAnsi="Calibri" w:cs="Calibri"/>
                <w:color w:val="000000"/>
                <w:sz w:val="16"/>
                <w:szCs w:val="16"/>
                <w:lang w:eastAsia="en-US"/>
              </w:rPr>
            </w:pPr>
            <w:ins w:id="9832" w:author="Machado, Diana" w:date="2019-02-04T10:09:00Z">
              <w:r w:rsidRPr="00C722A9">
                <w:rPr>
                  <w:rFonts w:ascii="Calibri" w:hAnsi="Calibri" w:cs="Calibri"/>
                  <w:color w:val="000000"/>
                  <w:sz w:val="16"/>
                  <w:szCs w:val="16"/>
                  <w:lang w:eastAsia="en-US"/>
                </w:rPr>
                <w:t>335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3" w:author="Machado, Diana" w:date="2019-02-04T10:09:00Z"/>
                <w:rFonts w:ascii="Calibri" w:hAnsi="Calibri" w:cs="Calibri"/>
                <w:color w:val="000000"/>
                <w:sz w:val="16"/>
                <w:szCs w:val="16"/>
                <w:lang w:eastAsia="en-US"/>
              </w:rPr>
            </w:pPr>
            <w:ins w:id="98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5" w:author="Machado, Diana" w:date="2019-02-04T10:09:00Z"/>
                <w:rFonts w:ascii="Calibri" w:hAnsi="Calibri" w:cs="Calibri"/>
                <w:color w:val="000000"/>
                <w:sz w:val="16"/>
                <w:szCs w:val="16"/>
                <w:lang w:eastAsia="en-US"/>
              </w:rPr>
            </w:pPr>
            <w:ins w:id="98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7" w:author="Machado, Diana" w:date="2019-02-04T10:09:00Z"/>
                <w:rFonts w:ascii="Calibri" w:hAnsi="Calibri" w:cs="Calibri"/>
                <w:color w:val="000000"/>
                <w:sz w:val="16"/>
                <w:szCs w:val="16"/>
                <w:lang w:eastAsia="en-US"/>
              </w:rPr>
            </w:pPr>
            <w:ins w:id="9838" w:author="Machado, Diana" w:date="2019-02-04T10:09:00Z">
              <w:r w:rsidRPr="00C722A9">
                <w:rPr>
                  <w:rFonts w:ascii="Calibri" w:hAnsi="Calibri" w:cs="Calibri"/>
                  <w:color w:val="000000"/>
                  <w:sz w:val="16"/>
                  <w:szCs w:val="16"/>
                  <w:lang w:eastAsia="en-US"/>
                </w:rPr>
                <w:t xml:space="preserve">12,198,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9" w:author="Machado, Diana" w:date="2019-02-04T10:09:00Z"/>
                <w:rFonts w:ascii="Calibri" w:hAnsi="Calibri" w:cs="Calibri"/>
                <w:color w:val="000000"/>
                <w:sz w:val="16"/>
                <w:szCs w:val="16"/>
                <w:lang w:eastAsia="en-US"/>
              </w:rPr>
            </w:pPr>
            <w:ins w:id="9840"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1" w:author="Machado, Diana" w:date="2019-02-04T10:09:00Z"/>
                <w:rFonts w:ascii="Calibri" w:hAnsi="Calibri" w:cs="Calibri"/>
                <w:color w:val="000000"/>
                <w:sz w:val="16"/>
                <w:szCs w:val="16"/>
                <w:lang w:eastAsia="en-US"/>
              </w:rPr>
            </w:pPr>
            <w:ins w:id="98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3" w:author="Machado, Diana" w:date="2019-02-04T10:09:00Z"/>
                <w:rFonts w:ascii="Calibri" w:hAnsi="Calibri" w:cs="Calibri"/>
                <w:color w:val="000000"/>
                <w:sz w:val="16"/>
                <w:szCs w:val="16"/>
                <w:lang w:eastAsia="en-US"/>
              </w:rPr>
            </w:pPr>
            <w:ins w:id="98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5" w:author="Machado, Diana" w:date="2019-02-04T10:09:00Z"/>
                <w:rFonts w:ascii="Calibri" w:hAnsi="Calibri" w:cs="Calibri"/>
                <w:color w:val="000000"/>
                <w:sz w:val="16"/>
                <w:szCs w:val="16"/>
                <w:lang w:eastAsia="en-US"/>
              </w:rPr>
            </w:pPr>
            <w:ins w:id="9846" w:author="Machado, Diana" w:date="2019-02-04T10:09:00Z">
              <w:r w:rsidRPr="00C722A9">
                <w:rPr>
                  <w:rFonts w:ascii="Calibri" w:hAnsi="Calibri" w:cs="Calibri"/>
                  <w:color w:val="000000"/>
                  <w:sz w:val="16"/>
                  <w:szCs w:val="16"/>
                  <w:lang w:eastAsia="en-US"/>
                </w:rPr>
                <w:t xml:space="preserve">12,230,1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7" w:author="Machado, Diana" w:date="2019-02-04T10:09:00Z"/>
                <w:rFonts w:ascii="Calibri" w:hAnsi="Calibri" w:cs="Calibri"/>
                <w:color w:val="000000"/>
                <w:sz w:val="16"/>
                <w:szCs w:val="16"/>
                <w:lang w:eastAsia="en-US"/>
              </w:rPr>
            </w:pPr>
            <w:ins w:id="9848"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49" w:author="Machado, Diana" w:date="2019-02-04T10:09:00Z"/>
                <w:rFonts w:ascii="Calibri" w:hAnsi="Calibri" w:cs="Calibri"/>
                <w:color w:val="000000"/>
                <w:sz w:val="16"/>
                <w:szCs w:val="16"/>
                <w:lang w:eastAsia="en-US"/>
              </w:rPr>
            </w:pPr>
            <w:ins w:id="9850" w:author="Machado, Diana" w:date="2019-02-04T10:09:00Z">
              <w:r w:rsidRPr="00C722A9">
                <w:rPr>
                  <w:rFonts w:ascii="Calibri" w:hAnsi="Calibri" w:cs="Calibri"/>
                  <w:color w:val="000000"/>
                  <w:sz w:val="16"/>
                  <w:szCs w:val="16"/>
                  <w:lang w:eastAsia="en-US"/>
                </w:rPr>
                <w:t xml:space="preserve">24,429,0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51" w:author="Machado, Diana" w:date="2019-02-04T10:09:00Z"/>
                <w:rFonts w:ascii="Calibri" w:hAnsi="Calibri" w:cs="Calibri"/>
                <w:color w:val="000000"/>
                <w:sz w:val="16"/>
                <w:szCs w:val="16"/>
                <w:lang w:eastAsia="en-US"/>
              </w:rPr>
            </w:pPr>
            <w:ins w:id="985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8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54" w:author="Machado, Diana" w:date="2019-02-04T10:09:00Z"/>
                <w:rFonts w:ascii="Calibri" w:hAnsi="Calibri" w:cs="Calibri"/>
                <w:color w:val="000000"/>
                <w:sz w:val="16"/>
                <w:szCs w:val="16"/>
                <w:lang w:eastAsia="en-US"/>
              </w:rPr>
            </w:pPr>
            <w:ins w:id="9855" w:author="Machado, Diana" w:date="2019-02-04T10:09:00Z">
              <w:r w:rsidRPr="00C722A9">
                <w:rPr>
                  <w:rFonts w:ascii="Calibri" w:hAnsi="Calibri" w:cs="Calibri"/>
                  <w:color w:val="000000"/>
                  <w:sz w:val="16"/>
                  <w:szCs w:val="16"/>
                  <w:lang w:eastAsia="en-US"/>
                </w:rPr>
                <w:t>335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6" w:author="Machado, Diana" w:date="2019-02-04T10:09:00Z"/>
                <w:rFonts w:ascii="Calibri" w:hAnsi="Calibri" w:cs="Calibri"/>
                <w:color w:val="000000"/>
                <w:sz w:val="16"/>
                <w:szCs w:val="16"/>
                <w:lang w:eastAsia="en-US"/>
              </w:rPr>
            </w:pPr>
            <w:ins w:id="98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8" w:author="Machado, Diana" w:date="2019-02-04T10:09:00Z"/>
                <w:rFonts w:ascii="Calibri" w:hAnsi="Calibri" w:cs="Calibri"/>
                <w:color w:val="000000"/>
                <w:sz w:val="16"/>
                <w:szCs w:val="16"/>
                <w:lang w:eastAsia="en-US"/>
              </w:rPr>
            </w:pPr>
            <w:ins w:id="98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0" w:author="Machado, Diana" w:date="2019-02-04T10:09:00Z"/>
                <w:rFonts w:ascii="Calibri" w:hAnsi="Calibri" w:cs="Calibri"/>
                <w:color w:val="000000"/>
                <w:sz w:val="16"/>
                <w:szCs w:val="16"/>
                <w:lang w:eastAsia="en-US"/>
              </w:rPr>
            </w:pPr>
            <w:ins w:id="9861" w:author="Machado, Diana" w:date="2019-02-04T10:09:00Z">
              <w:r w:rsidRPr="00C722A9">
                <w:rPr>
                  <w:rFonts w:ascii="Calibri" w:hAnsi="Calibri" w:cs="Calibri"/>
                  <w:color w:val="000000"/>
                  <w:sz w:val="16"/>
                  <w:szCs w:val="16"/>
                  <w:lang w:eastAsia="en-US"/>
                </w:rPr>
                <w:t xml:space="preserve">12,495,9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2" w:author="Machado, Diana" w:date="2019-02-04T10:09:00Z"/>
                <w:rFonts w:ascii="Calibri" w:hAnsi="Calibri" w:cs="Calibri"/>
                <w:color w:val="000000"/>
                <w:sz w:val="16"/>
                <w:szCs w:val="16"/>
                <w:lang w:eastAsia="en-US"/>
              </w:rPr>
            </w:pPr>
            <w:ins w:id="9863"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4" w:author="Machado, Diana" w:date="2019-02-04T10:09:00Z"/>
                <w:rFonts w:ascii="Calibri" w:hAnsi="Calibri" w:cs="Calibri"/>
                <w:color w:val="000000"/>
                <w:sz w:val="16"/>
                <w:szCs w:val="16"/>
                <w:lang w:eastAsia="en-US"/>
              </w:rPr>
            </w:pPr>
            <w:ins w:id="98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6" w:author="Machado, Diana" w:date="2019-02-04T10:09:00Z"/>
                <w:rFonts w:ascii="Calibri" w:hAnsi="Calibri" w:cs="Calibri"/>
                <w:color w:val="000000"/>
                <w:sz w:val="16"/>
                <w:szCs w:val="16"/>
                <w:lang w:eastAsia="en-US"/>
              </w:rPr>
            </w:pPr>
            <w:ins w:id="98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8" w:author="Machado, Diana" w:date="2019-02-04T10:09:00Z"/>
                <w:rFonts w:ascii="Calibri" w:hAnsi="Calibri" w:cs="Calibri"/>
                <w:color w:val="000000"/>
                <w:sz w:val="16"/>
                <w:szCs w:val="16"/>
                <w:lang w:eastAsia="en-US"/>
              </w:rPr>
            </w:pPr>
            <w:ins w:id="9869" w:author="Machado, Diana" w:date="2019-02-04T10:09:00Z">
              <w:r w:rsidRPr="00C722A9">
                <w:rPr>
                  <w:rFonts w:ascii="Calibri" w:hAnsi="Calibri" w:cs="Calibri"/>
                  <w:color w:val="000000"/>
                  <w:sz w:val="16"/>
                  <w:szCs w:val="16"/>
                  <w:lang w:eastAsia="en-US"/>
                </w:rPr>
                <w:t xml:space="preserve">17,080,2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70" w:author="Machado, Diana" w:date="2019-02-04T10:09:00Z"/>
                <w:rFonts w:ascii="Calibri" w:hAnsi="Calibri" w:cs="Calibri"/>
                <w:color w:val="000000"/>
                <w:sz w:val="16"/>
                <w:szCs w:val="16"/>
                <w:lang w:eastAsia="en-US"/>
              </w:rPr>
            </w:pPr>
            <w:ins w:id="9871"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72" w:author="Machado, Diana" w:date="2019-02-04T10:09:00Z"/>
                <w:rFonts w:ascii="Calibri" w:hAnsi="Calibri" w:cs="Calibri"/>
                <w:color w:val="000000"/>
                <w:sz w:val="16"/>
                <w:szCs w:val="16"/>
                <w:lang w:eastAsia="en-US"/>
              </w:rPr>
            </w:pPr>
            <w:ins w:id="9873" w:author="Machado, Diana" w:date="2019-02-04T10:09:00Z">
              <w:r w:rsidRPr="00C722A9">
                <w:rPr>
                  <w:rFonts w:ascii="Calibri" w:hAnsi="Calibri" w:cs="Calibri"/>
                  <w:color w:val="000000"/>
                  <w:sz w:val="16"/>
                  <w:szCs w:val="16"/>
                  <w:lang w:eastAsia="en-US"/>
                </w:rPr>
                <w:t xml:space="preserve">29,576,2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74" w:author="Machado, Diana" w:date="2019-02-04T10:09:00Z"/>
                <w:rFonts w:ascii="Calibri" w:hAnsi="Calibri" w:cs="Calibri"/>
                <w:color w:val="000000"/>
                <w:sz w:val="16"/>
                <w:szCs w:val="16"/>
                <w:lang w:eastAsia="en-US"/>
              </w:rPr>
            </w:pPr>
            <w:ins w:id="987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8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77" w:author="Machado, Diana" w:date="2019-02-04T10:09:00Z"/>
                <w:rFonts w:ascii="Calibri" w:hAnsi="Calibri" w:cs="Calibri"/>
                <w:color w:val="000000"/>
                <w:sz w:val="16"/>
                <w:szCs w:val="16"/>
                <w:lang w:eastAsia="en-US"/>
              </w:rPr>
            </w:pPr>
            <w:ins w:id="9878" w:author="Machado, Diana" w:date="2019-02-04T10:09:00Z">
              <w:r w:rsidRPr="00C722A9">
                <w:rPr>
                  <w:rFonts w:ascii="Calibri" w:hAnsi="Calibri" w:cs="Calibri"/>
                  <w:color w:val="000000"/>
                  <w:sz w:val="16"/>
                  <w:szCs w:val="16"/>
                  <w:lang w:eastAsia="en-US"/>
                </w:rPr>
                <w:t>335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79" w:author="Machado, Diana" w:date="2019-02-04T10:09:00Z"/>
                <w:rFonts w:ascii="Calibri" w:hAnsi="Calibri" w:cs="Calibri"/>
                <w:color w:val="000000"/>
                <w:sz w:val="16"/>
                <w:szCs w:val="16"/>
                <w:lang w:eastAsia="en-US"/>
              </w:rPr>
            </w:pPr>
            <w:ins w:id="98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1" w:author="Machado, Diana" w:date="2019-02-04T10:09:00Z"/>
                <w:rFonts w:ascii="Calibri" w:hAnsi="Calibri" w:cs="Calibri"/>
                <w:color w:val="000000"/>
                <w:sz w:val="16"/>
                <w:szCs w:val="16"/>
                <w:lang w:eastAsia="en-US"/>
              </w:rPr>
            </w:pPr>
            <w:ins w:id="98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3" w:author="Machado, Diana" w:date="2019-02-04T10:09:00Z"/>
                <w:rFonts w:ascii="Calibri" w:hAnsi="Calibri" w:cs="Calibri"/>
                <w:color w:val="000000"/>
                <w:sz w:val="16"/>
                <w:szCs w:val="16"/>
                <w:lang w:eastAsia="en-US"/>
              </w:rPr>
            </w:pPr>
            <w:ins w:id="9884" w:author="Machado, Diana" w:date="2019-02-04T10:09:00Z">
              <w:r w:rsidRPr="00C722A9">
                <w:rPr>
                  <w:rFonts w:ascii="Calibri" w:hAnsi="Calibri" w:cs="Calibri"/>
                  <w:color w:val="000000"/>
                  <w:sz w:val="16"/>
                  <w:szCs w:val="16"/>
                  <w:lang w:eastAsia="en-US"/>
                </w:rPr>
                <w:t xml:space="preserve">8,118,7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5" w:author="Machado, Diana" w:date="2019-02-04T10:09:00Z"/>
                <w:rFonts w:ascii="Calibri" w:hAnsi="Calibri" w:cs="Calibri"/>
                <w:color w:val="000000"/>
                <w:sz w:val="16"/>
                <w:szCs w:val="16"/>
                <w:lang w:eastAsia="en-US"/>
              </w:rPr>
            </w:pPr>
            <w:ins w:id="9886"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7" w:author="Machado, Diana" w:date="2019-02-04T10:09:00Z"/>
                <w:rFonts w:ascii="Calibri" w:hAnsi="Calibri" w:cs="Calibri"/>
                <w:color w:val="000000"/>
                <w:sz w:val="16"/>
                <w:szCs w:val="16"/>
                <w:lang w:eastAsia="en-US"/>
              </w:rPr>
            </w:pPr>
            <w:ins w:id="98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9" w:author="Machado, Diana" w:date="2019-02-04T10:09:00Z"/>
                <w:rFonts w:ascii="Calibri" w:hAnsi="Calibri" w:cs="Calibri"/>
                <w:color w:val="000000"/>
                <w:sz w:val="16"/>
                <w:szCs w:val="16"/>
                <w:lang w:eastAsia="en-US"/>
              </w:rPr>
            </w:pPr>
            <w:ins w:id="98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91" w:author="Machado, Diana" w:date="2019-02-04T10:09:00Z"/>
                <w:rFonts w:ascii="Calibri" w:hAnsi="Calibri" w:cs="Calibri"/>
                <w:color w:val="000000"/>
                <w:sz w:val="16"/>
                <w:szCs w:val="16"/>
                <w:lang w:eastAsia="en-US"/>
              </w:rPr>
            </w:pPr>
            <w:ins w:id="9892" w:author="Machado, Diana" w:date="2019-02-04T10:09:00Z">
              <w:r w:rsidRPr="00C722A9">
                <w:rPr>
                  <w:rFonts w:ascii="Calibri" w:hAnsi="Calibri" w:cs="Calibri"/>
                  <w:color w:val="000000"/>
                  <w:sz w:val="16"/>
                  <w:szCs w:val="16"/>
                  <w:lang w:eastAsia="en-US"/>
                </w:rPr>
                <w:t xml:space="preserve">11,316,3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93" w:author="Machado, Diana" w:date="2019-02-04T10:09:00Z"/>
                <w:rFonts w:ascii="Calibri" w:hAnsi="Calibri" w:cs="Calibri"/>
                <w:color w:val="000000"/>
                <w:sz w:val="16"/>
                <w:szCs w:val="16"/>
                <w:lang w:eastAsia="en-US"/>
              </w:rPr>
            </w:pPr>
            <w:ins w:id="9894"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95" w:author="Machado, Diana" w:date="2019-02-04T10:09:00Z"/>
                <w:rFonts w:ascii="Calibri" w:hAnsi="Calibri" w:cs="Calibri"/>
                <w:color w:val="000000"/>
                <w:sz w:val="16"/>
                <w:szCs w:val="16"/>
                <w:lang w:eastAsia="en-US"/>
              </w:rPr>
            </w:pPr>
            <w:ins w:id="9896" w:author="Machado, Diana" w:date="2019-02-04T10:09:00Z">
              <w:r w:rsidRPr="00C722A9">
                <w:rPr>
                  <w:rFonts w:ascii="Calibri" w:hAnsi="Calibri" w:cs="Calibri"/>
                  <w:color w:val="000000"/>
                  <w:sz w:val="16"/>
                  <w:szCs w:val="16"/>
                  <w:lang w:eastAsia="en-US"/>
                </w:rPr>
                <w:t xml:space="preserve">19,435,1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97" w:author="Machado, Diana" w:date="2019-02-04T10:09:00Z"/>
                <w:rFonts w:ascii="Calibri" w:hAnsi="Calibri" w:cs="Calibri"/>
                <w:color w:val="000000"/>
                <w:sz w:val="16"/>
                <w:szCs w:val="16"/>
                <w:lang w:eastAsia="en-US"/>
              </w:rPr>
            </w:pPr>
            <w:ins w:id="989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8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00" w:author="Machado, Diana" w:date="2019-02-04T10:09:00Z"/>
                <w:rFonts w:ascii="Calibri" w:hAnsi="Calibri" w:cs="Calibri"/>
                <w:color w:val="000000"/>
                <w:sz w:val="16"/>
                <w:szCs w:val="16"/>
                <w:lang w:eastAsia="en-US"/>
              </w:rPr>
            </w:pPr>
            <w:ins w:id="9901" w:author="Machado, Diana" w:date="2019-02-04T10:09:00Z">
              <w:r w:rsidRPr="00C722A9">
                <w:rPr>
                  <w:rFonts w:ascii="Calibri" w:hAnsi="Calibri" w:cs="Calibri"/>
                  <w:color w:val="000000"/>
                  <w:sz w:val="16"/>
                  <w:szCs w:val="16"/>
                  <w:lang w:eastAsia="en-US"/>
                </w:rPr>
                <w:t>335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2" w:author="Machado, Diana" w:date="2019-02-04T10:09:00Z"/>
                <w:rFonts w:ascii="Calibri" w:hAnsi="Calibri" w:cs="Calibri"/>
                <w:color w:val="000000"/>
                <w:sz w:val="16"/>
                <w:szCs w:val="16"/>
                <w:lang w:eastAsia="en-US"/>
              </w:rPr>
            </w:pPr>
            <w:ins w:id="99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4" w:author="Machado, Diana" w:date="2019-02-04T10:09:00Z"/>
                <w:rFonts w:ascii="Calibri" w:hAnsi="Calibri" w:cs="Calibri"/>
                <w:color w:val="000000"/>
                <w:sz w:val="16"/>
                <w:szCs w:val="16"/>
                <w:lang w:eastAsia="en-US"/>
              </w:rPr>
            </w:pPr>
            <w:ins w:id="99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6" w:author="Machado, Diana" w:date="2019-02-04T10:09:00Z"/>
                <w:rFonts w:ascii="Calibri" w:hAnsi="Calibri" w:cs="Calibri"/>
                <w:color w:val="000000"/>
                <w:sz w:val="16"/>
                <w:szCs w:val="16"/>
                <w:lang w:eastAsia="en-US"/>
              </w:rPr>
            </w:pPr>
            <w:ins w:id="99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8" w:author="Machado, Diana" w:date="2019-02-04T10:09:00Z"/>
                <w:rFonts w:ascii="Calibri" w:hAnsi="Calibri" w:cs="Calibri"/>
                <w:color w:val="000000"/>
                <w:sz w:val="16"/>
                <w:szCs w:val="16"/>
                <w:lang w:eastAsia="en-US"/>
              </w:rPr>
            </w:pPr>
            <w:ins w:id="99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0" w:author="Machado, Diana" w:date="2019-02-04T10:09:00Z"/>
                <w:rFonts w:ascii="Calibri" w:hAnsi="Calibri" w:cs="Calibri"/>
                <w:color w:val="000000"/>
                <w:sz w:val="16"/>
                <w:szCs w:val="16"/>
                <w:lang w:eastAsia="en-US"/>
              </w:rPr>
            </w:pPr>
            <w:ins w:id="99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2" w:author="Machado, Diana" w:date="2019-02-04T10:09:00Z"/>
                <w:rFonts w:ascii="Calibri" w:hAnsi="Calibri" w:cs="Calibri"/>
                <w:color w:val="000000"/>
                <w:sz w:val="16"/>
                <w:szCs w:val="16"/>
                <w:lang w:eastAsia="en-US"/>
              </w:rPr>
            </w:pPr>
            <w:ins w:id="99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4" w:author="Machado, Diana" w:date="2019-02-04T10:09:00Z"/>
                <w:rFonts w:ascii="Calibri" w:hAnsi="Calibri" w:cs="Calibri"/>
                <w:color w:val="000000"/>
                <w:sz w:val="16"/>
                <w:szCs w:val="16"/>
                <w:lang w:eastAsia="en-US"/>
              </w:rPr>
            </w:pPr>
            <w:ins w:id="9915" w:author="Machado, Diana" w:date="2019-02-04T10:09:00Z">
              <w:r w:rsidRPr="00C722A9">
                <w:rPr>
                  <w:rFonts w:ascii="Calibri" w:hAnsi="Calibri" w:cs="Calibri"/>
                  <w:color w:val="000000"/>
                  <w:sz w:val="16"/>
                  <w:szCs w:val="16"/>
                  <w:lang w:eastAsia="en-US"/>
                </w:rPr>
                <w:t xml:space="preserve">5,631,5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6" w:author="Machado, Diana" w:date="2019-02-04T10:09:00Z"/>
                <w:rFonts w:ascii="Calibri" w:hAnsi="Calibri" w:cs="Calibri"/>
                <w:color w:val="000000"/>
                <w:sz w:val="16"/>
                <w:szCs w:val="16"/>
                <w:lang w:eastAsia="en-US"/>
              </w:rPr>
            </w:pPr>
            <w:ins w:id="9917"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18" w:author="Machado, Diana" w:date="2019-02-04T10:09:00Z"/>
                <w:rFonts w:ascii="Calibri" w:hAnsi="Calibri" w:cs="Calibri"/>
                <w:color w:val="000000"/>
                <w:sz w:val="16"/>
                <w:szCs w:val="16"/>
                <w:lang w:eastAsia="en-US"/>
              </w:rPr>
            </w:pPr>
            <w:ins w:id="9919" w:author="Machado, Diana" w:date="2019-02-04T10:09:00Z">
              <w:r w:rsidRPr="00C722A9">
                <w:rPr>
                  <w:rFonts w:ascii="Calibri" w:hAnsi="Calibri" w:cs="Calibri"/>
                  <w:color w:val="000000"/>
                  <w:sz w:val="16"/>
                  <w:szCs w:val="16"/>
                  <w:lang w:eastAsia="en-US"/>
                </w:rPr>
                <w:t xml:space="preserve">5,775,5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20" w:author="Machado, Diana" w:date="2019-02-04T10:09:00Z"/>
                <w:rFonts w:ascii="Calibri" w:hAnsi="Calibri" w:cs="Calibri"/>
                <w:color w:val="000000"/>
                <w:sz w:val="16"/>
                <w:szCs w:val="16"/>
                <w:lang w:eastAsia="en-US"/>
              </w:rPr>
            </w:pPr>
            <w:ins w:id="992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99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23" w:author="Machado, Diana" w:date="2019-02-04T10:09:00Z"/>
                <w:rFonts w:ascii="Calibri" w:hAnsi="Calibri" w:cs="Calibri"/>
                <w:color w:val="000000"/>
                <w:sz w:val="16"/>
                <w:szCs w:val="16"/>
                <w:lang w:eastAsia="en-US"/>
              </w:rPr>
            </w:pPr>
            <w:ins w:id="9924" w:author="Machado, Diana" w:date="2019-02-04T10:09:00Z">
              <w:r w:rsidRPr="00C722A9">
                <w:rPr>
                  <w:rFonts w:ascii="Calibri" w:hAnsi="Calibri" w:cs="Calibri"/>
                  <w:color w:val="000000"/>
                  <w:sz w:val="16"/>
                  <w:szCs w:val="16"/>
                  <w:lang w:eastAsia="en-US"/>
                </w:rPr>
                <w:t>335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5" w:author="Machado, Diana" w:date="2019-02-04T10:09:00Z"/>
                <w:rFonts w:ascii="Calibri" w:hAnsi="Calibri" w:cs="Calibri"/>
                <w:color w:val="000000"/>
                <w:sz w:val="16"/>
                <w:szCs w:val="16"/>
                <w:lang w:eastAsia="en-US"/>
              </w:rPr>
            </w:pPr>
            <w:ins w:id="99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7" w:author="Machado, Diana" w:date="2019-02-04T10:09:00Z"/>
                <w:rFonts w:ascii="Calibri" w:hAnsi="Calibri" w:cs="Calibri"/>
                <w:color w:val="000000"/>
                <w:sz w:val="16"/>
                <w:szCs w:val="16"/>
                <w:lang w:eastAsia="en-US"/>
              </w:rPr>
            </w:pPr>
            <w:ins w:id="99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9" w:author="Machado, Diana" w:date="2019-02-04T10:09:00Z"/>
                <w:rFonts w:ascii="Calibri" w:hAnsi="Calibri" w:cs="Calibri"/>
                <w:color w:val="000000"/>
                <w:sz w:val="16"/>
                <w:szCs w:val="16"/>
                <w:lang w:eastAsia="en-US"/>
              </w:rPr>
            </w:pPr>
            <w:ins w:id="9930" w:author="Machado, Diana" w:date="2019-02-04T10:09:00Z">
              <w:r w:rsidRPr="00C722A9">
                <w:rPr>
                  <w:rFonts w:ascii="Calibri" w:hAnsi="Calibri" w:cs="Calibri"/>
                  <w:color w:val="000000"/>
                  <w:sz w:val="16"/>
                  <w:szCs w:val="16"/>
                  <w:lang w:eastAsia="en-US"/>
                </w:rPr>
                <w:t xml:space="preserve">4,790,8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1" w:author="Machado, Diana" w:date="2019-02-04T10:09:00Z"/>
                <w:rFonts w:ascii="Calibri" w:hAnsi="Calibri" w:cs="Calibri"/>
                <w:color w:val="000000"/>
                <w:sz w:val="16"/>
                <w:szCs w:val="16"/>
                <w:lang w:eastAsia="en-US"/>
              </w:rPr>
            </w:pPr>
            <w:ins w:id="9932"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3" w:author="Machado, Diana" w:date="2019-02-04T10:09:00Z"/>
                <w:rFonts w:ascii="Calibri" w:hAnsi="Calibri" w:cs="Calibri"/>
                <w:color w:val="000000"/>
                <w:sz w:val="16"/>
                <w:szCs w:val="16"/>
                <w:lang w:eastAsia="en-US"/>
              </w:rPr>
            </w:pPr>
            <w:ins w:id="99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5" w:author="Machado, Diana" w:date="2019-02-04T10:09:00Z"/>
                <w:rFonts w:ascii="Calibri" w:hAnsi="Calibri" w:cs="Calibri"/>
                <w:color w:val="000000"/>
                <w:sz w:val="16"/>
                <w:szCs w:val="16"/>
                <w:lang w:eastAsia="en-US"/>
              </w:rPr>
            </w:pPr>
            <w:ins w:id="99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7" w:author="Machado, Diana" w:date="2019-02-04T10:09:00Z"/>
                <w:rFonts w:ascii="Calibri" w:hAnsi="Calibri" w:cs="Calibri"/>
                <w:color w:val="000000"/>
                <w:sz w:val="16"/>
                <w:szCs w:val="16"/>
                <w:lang w:eastAsia="en-US"/>
              </w:rPr>
            </w:pPr>
            <w:ins w:id="9938" w:author="Machado, Diana" w:date="2019-02-04T10:09:00Z">
              <w:r w:rsidRPr="00C722A9">
                <w:rPr>
                  <w:rFonts w:ascii="Calibri" w:hAnsi="Calibri" w:cs="Calibri"/>
                  <w:color w:val="000000"/>
                  <w:sz w:val="16"/>
                  <w:szCs w:val="16"/>
                  <w:lang w:eastAsia="en-US"/>
                </w:rPr>
                <w:t xml:space="preserve">4,802,8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9" w:author="Machado, Diana" w:date="2019-02-04T10:09:00Z"/>
                <w:rFonts w:ascii="Calibri" w:hAnsi="Calibri" w:cs="Calibri"/>
                <w:color w:val="000000"/>
                <w:sz w:val="16"/>
                <w:szCs w:val="16"/>
                <w:lang w:eastAsia="en-US"/>
              </w:rPr>
            </w:pPr>
            <w:ins w:id="9940"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41" w:author="Machado, Diana" w:date="2019-02-04T10:09:00Z"/>
                <w:rFonts w:ascii="Calibri" w:hAnsi="Calibri" w:cs="Calibri"/>
                <w:color w:val="000000"/>
                <w:sz w:val="16"/>
                <w:szCs w:val="16"/>
                <w:lang w:eastAsia="en-US"/>
              </w:rPr>
            </w:pPr>
            <w:ins w:id="9942" w:author="Machado, Diana" w:date="2019-02-04T10:09:00Z">
              <w:r w:rsidRPr="00C722A9">
                <w:rPr>
                  <w:rFonts w:ascii="Calibri" w:hAnsi="Calibri" w:cs="Calibri"/>
                  <w:color w:val="000000"/>
                  <w:sz w:val="16"/>
                  <w:szCs w:val="16"/>
                  <w:lang w:eastAsia="en-US"/>
                </w:rPr>
                <w:t xml:space="preserve">9,593,7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43" w:author="Machado, Diana" w:date="2019-02-04T10:09:00Z"/>
                <w:rFonts w:ascii="Calibri" w:hAnsi="Calibri" w:cs="Calibri"/>
                <w:color w:val="000000"/>
                <w:sz w:val="16"/>
                <w:szCs w:val="16"/>
                <w:lang w:eastAsia="en-US"/>
              </w:rPr>
            </w:pPr>
            <w:ins w:id="994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9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46" w:author="Machado, Diana" w:date="2019-02-04T10:09:00Z"/>
                <w:rFonts w:ascii="Calibri" w:hAnsi="Calibri" w:cs="Calibri"/>
                <w:color w:val="000000"/>
                <w:sz w:val="16"/>
                <w:szCs w:val="16"/>
                <w:lang w:eastAsia="en-US"/>
              </w:rPr>
            </w:pPr>
            <w:ins w:id="9947" w:author="Machado, Diana" w:date="2019-02-04T10:09:00Z">
              <w:r w:rsidRPr="00C722A9">
                <w:rPr>
                  <w:rFonts w:ascii="Calibri" w:hAnsi="Calibri" w:cs="Calibri"/>
                  <w:color w:val="000000"/>
                  <w:sz w:val="16"/>
                  <w:szCs w:val="16"/>
                  <w:lang w:eastAsia="en-US"/>
                </w:rPr>
                <w:t>335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48" w:author="Machado, Diana" w:date="2019-02-04T10:09:00Z"/>
                <w:rFonts w:ascii="Calibri" w:hAnsi="Calibri" w:cs="Calibri"/>
                <w:color w:val="000000"/>
                <w:sz w:val="16"/>
                <w:szCs w:val="16"/>
                <w:lang w:eastAsia="en-US"/>
              </w:rPr>
            </w:pPr>
            <w:ins w:id="99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0" w:author="Machado, Diana" w:date="2019-02-04T10:09:00Z"/>
                <w:rFonts w:ascii="Calibri" w:hAnsi="Calibri" w:cs="Calibri"/>
                <w:color w:val="000000"/>
                <w:sz w:val="16"/>
                <w:szCs w:val="16"/>
                <w:lang w:eastAsia="en-US"/>
              </w:rPr>
            </w:pPr>
            <w:ins w:id="99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2" w:author="Machado, Diana" w:date="2019-02-04T10:09:00Z"/>
                <w:rFonts w:ascii="Calibri" w:hAnsi="Calibri" w:cs="Calibri"/>
                <w:color w:val="000000"/>
                <w:sz w:val="16"/>
                <w:szCs w:val="16"/>
                <w:lang w:eastAsia="en-US"/>
              </w:rPr>
            </w:pPr>
            <w:ins w:id="9953" w:author="Machado, Diana" w:date="2019-02-04T10:09:00Z">
              <w:r w:rsidRPr="00C722A9">
                <w:rPr>
                  <w:rFonts w:ascii="Calibri" w:hAnsi="Calibri" w:cs="Calibri"/>
                  <w:color w:val="000000"/>
                  <w:sz w:val="16"/>
                  <w:szCs w:val="16"/>
                  <w:lang w:eastAsia="en-US"/>
                </w:rPr>
                <w:t xml:space="preserve">3,992,2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4" w:author="Machado, Diana" w:date="2019-02-04T10:09:00Z"/>
                <w:rFonts w:ascii="Calibri" w:hAnsi="Calibri" w:cs="Calibri"/>
                <w:color w:val="000000"/>
                <w:sz w:val="16"/>
                <w:szCs w:val="16"/>
                <w:lang w:eastAsia="en-US"/>
              </w:rPr>
            </w:pPr>
            <w:ins w:id="995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6" w:author="Machado, Diana" w:date="2019-02-04T10:09:00Z"/>
                <w:rFonts w:ascii="Calibri" w:hAnsi="Calibri" w:cs="Calibri"/>
                <w:color w:val="000000"/>
                <w:sz w:val="16"/>
                <w:szCs w:val="16"/>
                <w:lang w:eastAsia="en-US"/>
              </w:rPr>
            </w:pPr>
            <w:ins w:id="99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8" w:author="Machado, Diana" w:date="2019-02-04T10:09:00Z"/>
                <w:rFonts w:ascii="Calibri" w:hAnsi="Calibri" w:cs="Calibri"/>
                <w:color w:val="000000"/>
                <w:sz w:val="16"/>
                <w:szCs w:val="16"/>
                <w:lang w:eastAsia="en-US"/>
              </w:rPr>
            </w:pPr>
            <w:ins w:id="99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60" w:author="Machado, Diana" w:date="2019-02-04T10:09:00Z"/>
                <w:rFonts w:ascii="Calibri" w:hAnsi="Calibri" w:cs="Calibri"/>
                <w:color w:val="000000"/>
                <w:sz w:val="16"/>
                <w:szCs w:val="16"/>
                <w:lang w:eastAsia="en-US"/>
              </w:rPr>
            </w:pPr>
            <w:ins w:id="9961" w:author="Machado, Diana" w:date="2019-02-04T10:09:00Z">
              <w:r w:rsidRPr="00C722A9">
                <w:rPr>
                  <w:rFonts w:ascii="Calibri" w:hAnsi="Calibri" w:cs="Calibri"/>
                  <w:color w:val="000000"/>
                  <w:sz w:val="16"/>
                  <w:szCs w:val="16"/>
                  <w:lang w:eastAsia="en-US"/>
                </w:rPr>
                <w:t xml:space="preserve">6,155,6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62" w:author="Machado, Diana" w:date="2019-02-04T10:09:00Z"/>
                <w:rFonts w:ascii="Calibri" w:hAnsi="Calibri" w:cs="Calibri"/>
                <w:color w:val="000000"/>
                <w:sz w:val="16"/>
                <w:szCs w:val="16"/>
                <w:lang w:eastAsia="en-US"/>
              </w:rPr>
            </w:pPr>
            <w:ins w:id="996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64" w:author="Machado, Diana" w:date="2019-02-04T10:09:00Z"/>
                <w:rFonts w:ascii="Calibri" w:hAnsi="Calibri" w:cs="Calibri"/>
                <w:color w:val="000000"/>
                <w:sz w:val="16"/>
                <w:szCs w:val="16"/>
                <w:lang w:eastAsia="en-US"/>
              </w:rPr>
            </w:pPr>
            <w:ins w:id="9965" w:author="Machado, Diana" w:date="2019-02-04T10:09:00Z">
              <w:r w:rsidRPr="00C722A9">
                <w:rPr>
                  <w:rFonts w:ascii="Calibri" w:hAnsi="Calibri" w:cs="Calibri"/>
                  <w:color w:val="000000"/>
                  <w:sz w:val="16"/>
                  <w:szCs w:val="16"/>
                  <w:lang w:eastAsia="en-US"/>
                </w:rPr>
                <w:t xml:space="preserve">10,147,9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66" w:author="Machado, Diana" w:date="2019-02-04T10:09:00Z"/>
                <w:rFonts w:ascii="Calibri" w:hAnsi="Calibri" w:cs="Calibri"/>
                <w:color w:val="000000"/>
                <w:sz w:val="16"/>
                <w:szCs w:val="16"/>
                <w:lang w:eastAsia="en-US"/>
              </w:rPr>
            </w:pPr>
            <w:ins w:id="996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9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69" w:author="Machado, Diana" w:date="2019-02-04T10:09:00Z"/>
                <w:rFonts w:ascii="Calibri" w:hAnsi="Calibri" w:cs="Calibri"/>
                <w:color w:val="000000"/>
                <w:sz w:val="16"/>
                <w:szCs w:val="16"/>
                <w:lang w:eastAsia="en-US"/>
              </w:rPr>
            </w:pPr>
            <w:ins w:id="9970" w:author="Machado, Diana" w:date="2019-02-04T10:09:00Z">
              <w:r w:rsidRPr="00C722A9">
                <w:rPr>
                  <w:rFonts w:ascii="Calibri" w:hAnsi="Calibri" w:cs="Calibri"/>
                  <w:color w:val="000000"/>
                  <w:sz w:val="16"/>
                  <w:szCs w:val="16"/>
                  <w:lang w:eastAsia="en-US"/>
                </w:rPr>
                <w:t>335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1" w:author="Machado, Diana" w:date="2019-02-04T10:09:00Z"/>
                <w:rFonts w:ascii="Calibri" w:hAnsi="Calibri" w:cs="Calibri"/>
                <w:color w:val="000000"/>
                <w:sz w:val="16"/>
                <w:szCs w:val="16"/>
                <w:lang w:eastAsia="en-US"/>
              </w:rPr>
            </w:pPr>
            <w:ins w:id="99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3" w:author="Machado, Diana" w:date="2019-02-04T10:09:00Z"/>
                <w:rFonts w:ascii="Calibri" w:hAnsi="Calibri" w:cs="Calibri"/>
                <w:color w:val="000000"/>
                <w:sz w:val="16"/>
                <w:szCs w:val="16"/>
                <w:lang w:eastAsia="en-US"/>
              </w:rPr>
            </w:pPr>
            <w:ins w:id="99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5" w:author="Machado, Diana" w:date="2019-02-04T10:09:00Z"/>
                <w:rFonts w:ascii="Calibri" w:hAnsi="Calibri" w:cs="Calibri"/>
                <w:color w:val="000000"/>
                <w:sz w:val="16"/>
                <w:szCs w:val="16"/>
                <w:lang w:eastAsia="en-US"/>
              </w:rPr>
            </w:pPr>
            <w:ins w:id="9976" w:author="Machado, Diana" w:date="2019-02-04T10:09:00Z">
              <w:r w:rsidRPr="00C722A9">
                <w:rPr>
                  <w:rFonts w:ascii="Calibri" w:hAnsi="Calibri" w:cs="Calibri"/>
                  <w:color w:val="000000"/>
                  <w:sz w:val="16"/>
                  <w:szCs w:val="16"/>
                  <w:lang w:eastAsia="en-US"/>
                </w:rPr>
                <w:t xml:space="preserve">10,233,1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7" w:author="Machado, Diana" w:date="2019-02-04T10:09:00Z"/>
                <w:rFonts w:ascii="Calibri" w:hAnsi="Calibri" w:cs="Calibri"/>
                <w:color w:val="000000"/>
                <w:sz w:val="16"/>
                <w:szCs w:val="16"/>
                <w:lang w:eastAsia="en-US"/>
              </w:rPr>
            </w:pPr>
            <w:ins w:id="9978"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9" w:author="Machado, Diana" w:date="2019-02-04T10:09:00Z"/>
                <w:rFonts w:ascii="Calibri" w:hAnsi="Calibri" w:cs="Calibri"/>
                <w:color w:val="000000"/>
                <w:sz w:val="16"/>
                <w:szCs w:val="16"/>
                <w:lang w:eastAsia="en-US"/>
              </w:rPr>
            </w:pPr>
            <w:ins w:id="99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1" w:author="Machado, Diana" w:date="2019-02-04T10:09:00Z"/>
                <w:rFonts w:ascii="Calibri" w:hAnsi="Calibri" w:cs="Calibri"/>
                <w:color w:val="000000"/>
                <w:sz w:val="16"/>
                <w:szCs w:val="16"/>
                <w:lang w:eastAsia="en-US"/>
              </w:rPr>
            </w:pPr>
            <w:ins w:id="99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3" w:author="Machado, Diana" w:date="2019-02-04T10:09:00Z"/>
                <w:rFonts w:ascii="Calibri" w:hAnsi="Calibri" w:cs="Calibri"/>
                <w:color w:val="000000"/>
                <w:sz w:val="16"/>
                <w:szCs w:val="16"/>
                <w:lang w:eastAsia="en-US"/>
              </w:rPr>
            </w:pPr>
            <w:ins w:id="9984" w:author="Machado, Diana" w:date="2019-02-04T10:09:00Z">
              <w:r w:rsidRPr="00C722A9">
                <w:rPr>
                  <w:rFonts w:ascii="Calibri" w:hAnsi="Calibri" w:cs="Calibri"/>
                  <w:color w:val="000000"/>
                  <w:sz w:val="16"/>
                  <w:szCs w:val="16"/>
                  <w:lang w:eastAsia="en-US"/>
                </w:rPr>
                <w:t xml:space="preserve">15,040,7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5" w:author="Machado, Diana" w:date="2019-02-04T10:09:00Z"/>
                <w:rFonts w:ascii="Calibri" w:hAnsi="Calibri" w:cs="Calibri"/>
                <w:color w:val="000000"/>
                <w:sz w:val="16"/>
                <w:szCs w:val="16"/>
                <w:lang w:eastAsia="en-US"/>
              </w:rPr>
            </w:pPr>
            <w:ins w:id="9986"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87" w:author="Machado, Diana" w:date="2019-02-04T10:09:00Z"/>
                <w:rFonts w:ascii="Calibri" w:hAnsi="Calibri" w:cs="Calibri"/>
                <w:color w:val="000000"/>
                <w:sz w:val="16"/>
                <w:szCs w:val="16"/>
                <w:lang w:eastAsia="en-US"/>
              </w:rPr>
            </w:pPr>
            <w:ins w:id="9988" w:author="Machado, Diana" w:date="2019-02-04T10:09:00Z">
              <w:r w:rsidRPr="00C722A9">
                <w:rPr>
                  <w:rFonts w:ascii="Calibri" w:hAnsi="Calibri" w:cs="Calibri"/>
                  <w:color w:val="000000"/>
                  <w:sz w:val="16"/>
                  <w:szCs w:val="16"/>
                  <w:lang w:eastAsia="en-US"/>
                </w:rPr>
                <w:t xml:space="preserve">25,273,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89" w:author="Machado, Diana" w:date="2019-02-04T10:09:00Z"/>
                <w:rFonts w:ascii="Calibri" w:hAnsi="Calibri" w:cs="Calibri"/>
                <w:color w:val="000000"/>
                <w:sz w:val="16"/>
                <w:szCs w:val="16"/>
                <w:lang w:eastAsia="en-US"/>
              </w:rPr>
            </w:pPr>
            <w:ins w:id="999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9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92" w:author="Machado, Diana" w:date="2019-02-04T10:09:00Z"/>
                <w:rFonts w:ascii="Calibri" w:hAnsi="Calibri" w:cs="Calibri"/>
                <w:color w:val="000000"/>
                <w:sz w:val="16"/>
                <w:szCs w:val="16"/>
                <w:lang w:eastAsia="en-US"/>
              </w:rPr>
            </w:pPr>
            <w:ins w:id="9993" w:author="Machado, Diana" w:date="2019-02-04T10:09:00Z">
              <w:r w:rsidRPr="00C722A9">
                <w:rPr>
                  <w:rFonts w:ascii="Calibri" w:hAnsi="Calibri" w:cs="Calibri"/>
                  <w:color w:val="000000"/>
                  <w:sz w:val="16"/>
                  <w:szCs w:val="16"/>
                  <w:lang w:eastAsia="en-US"/>
                </w:rPr>
                <w:t>335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4" w:author="Machado, Diana" w:date="2019-02-04T10:09:00Z"/>
                <w:rFonts w:ascii="Calibri" w:hAnsi="Calibri" w:cs="Calibri"/>
                <w:color w:val="000000"/>
                <w:sz w:val="16"/>
                <w:szCs w:val="16"/>
                <w:lang w:eastAsia="en-US"/>
              </w:rPr>
            </w:pPr>
            <w:ins w:id="99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6" w:author="Machado, Diana" w:date="2019-02-04T10:09:00Z"/>
                <w:rFonts w:ascii="Calibri" w:hAnsi="Calibri" w:cs="Calibri"/>
                <w:color w:val="000000"/>
                <w:sz w:val="16"/>
                <w:szCs w:val="16"/>
                <w:lang w:eastAsia="en-US"/>
              </w:rPr>
            </w:pPr>
            <w:ins w:id="99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8" w:author="Machado, Diana" w:date="2019-02-04T10:09:00Z"/>
                <w:rFonts w:ascii="Calibri" w:hAnsi="Calibri" w:cs="Calibri"/>
                <w:color w:val="000000"/>
                <w:sz w:val="16"/>
                <w:szCs w:val="16"/>
                <w:lang w:eastAsia="en-US"/>
              </w:rPr>
            </w:pPr>
            <w:ins w:id="9999" w:author="Machado, Diana" w:date="2019-02-04T10:09:00Z">
              <w:r w:rsidRPr="00C722A9">
                <w:rPr>
                  <w:rFonts w:ascii="Calibri" w:hAnsi="Calibri" w:cs="Calibri"/>
                  <w:color w:val="000000"/>
                  <w:sz w:val="16"/>
                  <w:szCs w:val="16"/>
                  <w:lang w:eastAsia="en-US"/>
                </w:rPr>
                <w:t xml:space="preserve">9,841,0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0" w:author="Machado, Diana" w:date="2019-02-04T10:09:00Z"/>
                <w:rFonts w:ascii="Calibri" w:hAnsi="Calibri" w:cs="Calibri"/>
                <w:color w:val="000000"/>
                <w:sz w:val="16"/>
                <w:szCs w:val="16"/>
                <w:lang w:eastAsia="en-US"/>
              </w:rPr>
            </w:pPr>
            <w:ins w:id="10001"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2" w:author="Machado, Diana" w:date="2019-02-04T10:09:00Z"/>
                <w:rFonts w:ascii="Calibri" w:hAnsi="Calibri" w:cs="Calibri"/>
                <w:color w:val="000000"/>
                <w:sz w:val="16"/>
                <w:szCs w:val="16"/>
                <w:lang w:eastAsia="en-US"/>
              </w:rPr>
            </w:pPr>
            <w:ins w:id="100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4" w:author="Machado, Diana" w:date="2019-02-04T10:09:00Z"/>
                <w:rFonts w:ascii="Calibri" w:hAnsi="Calibri" w:cs="Calibri"/>
                <w:color w:val="000000"/>
                <w:sz w:val="16"/>
                <w:szCs w:val="16"/>
                <w:lang w:eastAsia="en-US"/>
              </w:rPr>
            </w:pPr>
            <w:ins w:id="100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6" w:author="Machado, Diana" w:date="2019-02-04T10:09:00Z"/>
                <w:rFonts w:ascii="Calibri" w:hAnsi="Calibri" w:cs="Calibri"/>
                <w:color w:val="000000"/>
                <w:sz w:val="16"/>
                <w:szCs w:val="16"/>
                <w:lang w:eastAsia="en-US"/>
              </w:rPr>
            </w:pPr>
            <w:ins w:id="10007" w:author="Machado, Diana" w:date="2019-02-04T10:09:00Z">
              <w:r w:rsidRPr="00C722A9">
                <w:rPr>
                  <w:rFonts w:ascii="Calibri" w:hAnsi="Calibri" w:cs="Calibri"/>
                  <w:color w:val="000000"/>
                  <w:sz w:val="16"/>
                  <w:szCs w:val="16"/>
                  <w:lang w:eastAsia="en-US"/>
                </w:rPr>
                <w:t xml:space="preserve">15,260,8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8" w:author="Machado, Diana" w:date="2019-02-04T10:09:00Z"/>
                <w:rFonts w:ascii="Calibri" w:hAnsi="Calibri" w:cs="Calibri"/>
                <w:color w:val="000000"/>
                <w:sz w:val="16"/>
                <w:szCs w:val="16"/>
                <w:lang w:eastAsia="en-US"/>
              </w:rPr>
            </w:pPr>
            <w:ins w:id="10009"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10" w:author="Machado, Diana" w:date="2019-02-04T10:09:00Z"/>
                <w:rFonts w:ascii="Calibri" w:hAnsi="Calibri" w:cs="Calibri"/>
                <w:color w:val="000000"/>
                <w:sz w:val="16"/>
                <w:szCs w:val="16"/>
                <w:lang w:eastAsia="en-US"/>
              </w:rPr>
            </w:pPr>
            <w:ins w:id="10011" w:author="Machado, Diana" w:date="2019-02-04T10:09:00Z">
              <w:r w:rsidRPr="00C722A9">
                <w:rPr>
                  <w:rFonts w:ascii="Calibri" w:hAnsi="Calibri" w:cs="Calibri"/>
                  <w:color w:val="000000"/>
                  <w:sz w:val="16"/>
                  <w:szCs w:val="16"/>
                  <w:lang w:eastAsia="en-US"/>
                </w:rPr>
                <w:t xml:space="preserve">25,101,9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12" w:author="Machado, Diana" w:date="2019-02-04T10:09:00Z"/>
                <w:rFonts w:ascii="Calibri" w:hAnsi="Calibri" w:cs="Calibri"/>
                <w:color w:val="000000"/>
                <w:sz w:val="16"/>
                <w:szCs w:val="16"/>
                <w:lang w:eastAsia="en-US"/>
              </w:rPr>
            </w:pPr>
            <w:ins w:id="1001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0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15" w:author="Machado, Diana" w:date="2019-02-04T10:09:00Z"/>
                <w:rFonts w:ascii="Calibri" w:hAnsi="Calibri" w:cs="Calibri"/>
                <w:color w:val="000000"/>
                <w:sz w:val="16"/>
                <w:szCs w:val="16"/>
                <w:lang w:eastAsia="en-US"/>
              </w:rPr>
            </w:pPr>
            <w:ins w:id="10016" w:author="Machado, Diana" w:date="2019-02-04T10:09:00Z">
              <w:r w:rsidRPr="00C722A9">
                <w:rPr>
                  <w:rFonts w:ascii="Calibri" w:hAnsi="Calibri" w:cs="Calibri"/>
                  <w:color w:val="000000"/>
                  <w:sz w:val="16"/>
                  <w:szCs w:val="16"/>
                  <w:lang w:eastAsia="en-US"/>
                </w:rPr>
                <w:lastRenderedPageBreak/>
                <w:t>335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17" w:author="Machado, Diana" w:date="2019-02-04T10:09:00Z"/>
                <w:rFonts w:ascii="Calibri" w:hAnsi="Calibri" w:cs="Calibri"/>
                <w:color w:val="000000"/>
                <w:sz w:val="16"/>
                <w:szCs w:val="16"/>
                <w:lang w:eastAsia="en-US"/>
              </w:rPr>
            </w:pPr>
            <w:ins w:id="100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19" w:author="Machado, Diana" w:date="2019-02-04T10:09:00Z"/>
                <w:rFonts w:ascii="Calibri" w:hAnsi="Calibri" w:cs="Calibri"/>
                <w:color w:val="000000"/>
                <w:sz w:val="16"/>
                <w:szCs w:val="16"/>
                <w:lang w:eastAsia="en-US"/>
              </w:rPr>
            </w:pPr>
            <w:ins w:id="100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1" w:author="Machado, Diana" w:date="2019-02-04T10:09:00Z"/>
                <w:rFonts w:ascii="Calibri" w:hAnsi="Calibri" w:cs="Calibri"/>
                <w:color w:val="000000"/>
                <w:sz w:val="16"/>
                <w:szCs w:val="16"/>
                <w:lang w:eastAsia="en-US"/>
              </w:rPr>
            </w:pPr>
            <w:ins w:id="10022" w:author="Machado, Diana" w:date="2019-02-04T10:09:00Z">
              <w:r w:rsidRPr="00C722A9">
                <w:rPr>
                  <w:rFonts w:ascii="Calibri" w:hAnsi="Calibri" w:cs="Calibri"/>
                  <w:color w:val="000000"/>
                  <w:sz w:val="16"/>
                  <w:szCs w:val="16"/>
                  <w:lang w:eastAsia="en-US"/>
                </w:rPr>
                <w:t xml:space="preserve">22,249,5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3" w:author="Machado, Diana" w:date="2019-02-04T10:09:00Z"/>
                <w:rFonts w:ascii="Calibri" w:hAnsi="Calibri" w:cs="Calibri"/>
                <w:color w:val="000000"/>
                <w:sz w:val="16"/>
                <w:szCs w:val="16"/>
                <w:lang w:eastAsia="en-US"/>
              </w:rPr>
            </w:pPr>
            <w:ins w:id="10024"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5" w:author="Machado, Diana" w:date="2019-02-04T10:09:00Z"/>
                <w:rFonts w:ascii="Calibri" w:hAnsi="Calibri" w:cs="Calibri"/>
                <w:color w:val="000000"/>
                <w:sz w:val="16"/>
                <w:szCs w:val="16"/>
                <w:lang w:eastAsia="en-US"/>
              </w:rPr>
            </w:pPr>
            <w:ins w:id="100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7" w:author="Machado, Diana" w:date="2019-02-04T10:09:00Z"/>
                <w:rFonts w:ascii="Calibri" w:hAnsi="Calibri" w:cs="Calibri"/>
                <w:color w:val="000000"/>
                <w:sz w:val="16"/>
                <w:szCs w:val="16"/>
                <w:lang w:eastAsia="en-US"/>
              </w:rPr>
            </w:pPr>
            <w:ins w:id="100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9" w:author="Machado, Diana" w:date="2019-02-04T10:09:00Z"/>
                <w:rFonts w:ascii="Calibri" w:hAnsi="Calibri" w:cs="Calibri"/>
                <w:color w:val="000000"/>
                <w:sz w:val="16"/>
                <w:szCs w:val="16"/>
                <w:lang w:eastAsia="en-US"/>
              </w:rPr>
            </w:pPr>
            <w:ins w:id="10030" w:author="Machado, Diana" w:date="2019-02-04T10:09:00Z">
              <w:r w:rsidRPr="00C722A9">
                <w:rPr>
                  <w:rFonts w:ascii="Calibri" w:hAnsi="Calibri" w:cs="Calibri"/>
                  <w:color w:val="000000"/>
                  <w:sz w:val="16"/>
                  <w:szCs w:val="16"/>
                  <w:lang w:eastAsia="en-US"/>
                </w:rPr>
                <w:t xml:space="preserve">29,226,4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31" w:author="Machado, Diana" w:date="2019-02-04T10:09:00Z"/>
                <w:rFonts w:ascii="Calibri" w:hAnsi="Calibri" w:cs="Calibri"/>
                <w:color w:val="000000"/>
                <w:sz w:val="16"/>
                <w:szCs w:val="16"/>
                <w:lang w:eastAsia="en-US"/>
              </w:rPr>
            </w:pPr>
            <w:ins w:id="10032"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33" w:author="Machado, Diana" w:date="2019-02-04T10:09:00Z"/>
                <w:rFonts w:ascii="Calibri" w:hAnsi="Calibri" w:cs="Calibri"/>
                <w:color w:val="000000"/>
                <w:sz w:val="16"/>
                <w:szCs w:val="16"/>
                <w:lang w:eastAsia="en-US"/>
              </w:rPr>
            </w:pPr>
            <w:ins w:id="10034" w:author="Machado, Diana" w:date="2019-02-04T10:09:00Z">
              <w:r w:rsidRPr="00C722A9">
                <w:rPr>
                  <w:rFonts w:ascii="Calibri" w:hAnsi="Calibri" w:cs="Calibri"/>
                  <w:color w:val="000000"/>
                  <w:sz w:val="16"/>
                  <w:szCs w:val="16"/>
                  <w:lang w:eastAsia="en-US"/>
                </w:rPr>
                <w:t xml:space="preserve">51,475,9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35" w:author="Machado, Diana" w:date="2019-02-04T10:09:00Z"/>
                <w:rFonts w:ascii="Calibri" w:hAnsi="Calibri" w:cs="Calibri"/>
                <w:color w:val="000000"/>
                <w:sz w:val="16"/>
                <w:szCs w:val="16"/>
                <w:lang w:eastAsia="en-US"/>
              </w:rPr>
            </w:pPr>
            <w:ins w:id="10036"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00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38" w:author="Machado, Diana" w:date="2019-02-04T10:09:00Z"/>
                <w:rFonts w:ascii="Calibri" w:hAnsi="Calibri" w:cs="Calibri"/>
                <w:color w:val="000000"/>
                <w:sz w:val="16"/>
                <w:szCs w:val="16"/>
                <w:lang w:eastAsia="en-US"/>
              </w:rPr>
            </w:pPr>
            <w:ins w:id="10039" w:author="Machado, Diana" w:date="2019-02-04T10:09:00Z">
              <w:r w:rsidRPr="00C722A9">
                <w:rPr>
                  <w:rFonts w:ascii="Calibri" w:hAnsi="Calibri" w:cs="Calibri"/>
                  <w:color w:val="000000"/>
                  <w:sz w:val="16"/>
                  <w:szCs w:val="16"/>
                  <w:lang w:eastAsia="en-US"/>
                </w:rPr>
                <w:t>335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0" w:author="Machado, Diana" w:date="2019-02-04T10:09:00Z"/>
                <w:rFonts w:ascii="Calibri" w:hAnsi="Calibri" w:cs="Calibri"/>
                <w:color w:val="000000"/>
                <w:sz w:val="16"/>
                <w:szCs w:val="16"/>
                <w:lang w:eastAsia="en-US"/>
              </w:rPr>
            </w:pPr>
            <w:ins w:id="100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2" w:author="Machado, Diana" w:date="2019-02-04T10:09:00Z"/>
                <w:rFonts w:ascii="Calibri" w:hAnsi="Calibri" w:cs="Calibri"/>
                <w:color w:val="000000"/>
                <w:sz w:val="16"/>
                <w:szCs w:val="16"/>
                <w:lang w:eastAsia="en-US"/>
              </w:rPr>
            </w:pPr>
            <w:ins w:id="100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4" w:author="Machado, Diana" w:date="2019-02-04T10:09:00Z"/>
                <w:rFonts w:ascii="Calibri" w:hAnsi="Calibri" w:cs="Calibri"/>
                <w:color w:val="000000"/>
                <w:sz w:val="16"/>
                <w:szCs w:val="16"/>
                <w:lang w:eastAsia="en-US"/>
              </w:rPr>
            </w:pPr>
            <w:ins w:id="10045" w:author="Machado, Diana" w:date="2019-02-04T10:09:00Z">
              <w:r w:rsidRPr="00C722A9">
                <w:rPr>
                  <w:rFonts w:ascii="Calibri" w:hAnsi="Calibri" w:cs="Calibri"/>
                  <w:color w:val="000000"/>
                  <w:sz w:val="16"/>
                  <w:szCs w:val="16"/>
                  <w:lang w:eastAsia="en-US"/>
                </w:rPr>
                <w:t xml:space="preserve">20,261,4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6" w:author="Machado, Diana" w:date="2019-02-04T10:09:00Z"/>
                <w:rFonts w:ascii="Calibri" w:hAnsi="Calibri" w:cs="Calibri"/>
                <w:color w:val="000000"/>
                <w:sz w:val="16"/>
                <w:szCs w:val="16"/>
                <w:lang w:eastAsia="en-US"/>
              </w:rPr>
            </w:pPr>
            <w:ins w:id="10047"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8" w:author="Machado, Diana" w:date="2019-02-04T10:09:00Z"/>
                <w:rFonts w:ascii="Calibri" w:hAnsi="Calibri" w:cs="Calibri"/>
                <w:color w:val="000000"/>
                <w:sz w:val="16"/>
                <w:szCs w:val="16"/>
                <w:lang w:eastAsia="en-US"/>
              </w:rPr>
            </w:pPr>
            <w:ins w:id="100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0" w:author="Machado, Diana" w:date="2019-02-04T10:09:00Z"/>
                <w:rFonts w:ascii="Calibri" w:hAnsi="Calibri" w:cs="Calibri"/>
                <w:color w:val="000000"/>
                <w:sz w:val="16"/>
                <w:szCs w:val="16"/>
                <w:lang w:eastAsia="en-US"/>
              </w:rPr>
            </w:pPr>
            <w:ins w:id="100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2" w:author="Machado, Diana" w:date="2019-02-04T10:09:00Z"/>
                <w:rFonts w:ascii="Calibri" w:hAnsi="Calibri" w:cs="Calibri"/>
                <w:color w:val="000000"/>
                <w:sz w:val="16"/>
                <w:szCs w:val="16"/>
                <w:lang w:eastAsia="en-US"/>
              </w:rPr>
            </w:pPr>
            <w:ins w:id="10053" w:author="Machado, Diana" w:date="2019-02-04T10:09:00Z">
              <w:r w:rsidRPr="00C722A9">
                <w:rPr>
                  <w:rFonts w:ascii="Calibri" w:hAnsi="Calibri" w:cs="Calibri"/>
                  <w:color w:val="000000"/>
                  <w:sz w:val="16"/>
                  <w:szCs w:val="16"/>
                  <w:lang w:eastAsia="en-US"/>
                </w:rPr>
                <w:t xml:space="preserve">25,350,8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4" w:author="Machado, Diana" w:date="2019-02-04T10:09:00Z"/>
                <w:rFonts w:ascii="Calibri" w:hAnsi="Calibri" w:cs="Calibri"/>
                <w:color w:val="000000"/>
                <w:sz w:val="16"/>
                <w:szCs w:val="16"/>
                <w:lang w:eastAsia="en-US"/>
              </w:rPr>
            </w:pPr>
            <w:ins w:id="10055"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56" w:author="Machado, Diana" w:date="2019-02-04T10:09:00Z"/>
                <w:rFonts w:ascii="Calibri" w:hAnsi="Calibri" w:cs="Calibri"/>
                <w:color w:val="000000"/>
                <w:sz w:val="16"/>
                <w:szCs w:val="16"/>
                <w:lang w:eastAsia="en-US"/>
              </w:rPr>
            </w:pPr>
            <w:ins w:id="10057" w:author="Machado, Diana" w:date="2019-02-04T10:09:00Z">
              <w:r w:rsidRPr="00C722A9">
                <w:rPr>
                  <w:rFonts w:ascii="Calibri" w:hAnsi="Calibri" w:cs="Calibri"/>
                  <w:color w:val="000000"/>
                  <w:sz w:val="16"/>
                  <w:szCs w:val="16"/>
                  <w:lang w:eastAsia="en-US"/>
                </w:rPr>
                <w:t xml:space="preserve">45,612,2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58" w:author="Machado, Diana" w:date="2019-02-04T10:09:00Z"/>
                <w:rFonts w:ascii="Calibri" w:hAnsi="Calibri" w:cs="Calibri"/>
                <w:color w:val="000000"/>
                <w:sz w:val="16"/>
                <w:szCs w:val="16"/>
                <w:lang w:eastAsia="en-US"/>
              </w:rPr>
            </w:pPr>
            <w:ins w:id="10059"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00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61" w:author="Machado, Diana" w:date="2019-02-04T10:09:00Z"/>
                <w:rFonts w:ascii="Calibri" w:hAnsi="Calibri" w:cs="Calibri"/>
                <w:color w:val="000000"/>
                <w:sz w:val="16"/>
                <w:szCs w:val="16"/>
                <w:lang w:eastAsia="en-US"/>
              </w:rPr>
            </w:pPr>
            <w:ins w:id="10062" w:author="Machado, Diana" w:date="2019-02-04T10:09:00Z">
              <w:r w:rsidRPr="00C722A9">
                <w:rPr>
                  <w:rFonts w:ascii="Calibri" w:hAnsi="Calibri" w:cs="Calibri"/>
                  <w:color w:val="000000"/>
                  <w:sz w:val="16"/>
                  <w:szCs w:val="16"/>
                  <w:lang w:eastAsia="en-US"/>
                </w:rPr>
                <w:t>335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3" w:author="Machado, Diana" w:date="2019-02-04T10:09:00Z"/>
                <w:rFonts w:ascii="Calibri" w:hAnsi="Calibri" w:cs="Calibri"/>
                <w:color w:val="000000"/>
                <w:sz w:val="16"/>
                <w:szCs w:val="16"/>
                <w:lang w:eastAsia="en-US"/>
              </w:rPr>
            </w:pPr>
            <w:ins w:id="100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5" w:author="Machado, Diana" w:date="2019-02-04T10:09:00Z"/>
                <w:rFonts w:ascii="Calibri" w:hAnsi="Calibri" w:cs="Calibri"/>
                <w:color w:val="000000"/>
                <w:sz w:val="16"/>
                <w:szCs w:val="16"/>
                <w:lang w:eastAsia="en-US"/>
              </w:rPr>
            </w:pPr>
            <w:ins w:id="100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7" w:author="Machado, Diana" w:date="2019-02-04T10:09:00Z"/>
                <w:rFonts w:ascii="Calibri" w:hAnsi="Calibri" w:cs="Calibri"/>
                <w:color w:val="000000"/>
                <w:sz w:val="16"/>
                <w:szCs w:val="16"/>
                <w:lang w:eastAsia="en-US"/>
              </w:rPr>
            </w:pPr>
            <w:ins w:id="10068" w:author="Machado, Diana" w:date="2019-02-04T10:09:00Z">
              <w:r w:rsidRPr="00C722A9">
                <w:rPr>
                  <w:rFonts w:ascii="Calibri" w:hAnsi="Calibri" w:cs="Calibri"/>
                  <w:color w:val="000000"/>
                  <w:sz w:val="16"/>
                  <w:szCs w:val="16"/>
                  <w:lang w:eastAsia="en-US"/>
                </w:rPr>
                <w:t xml:space="preserve">9,804,9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9" w:author="Machado, Diana" w:date="2019-02-04T10:09:00Z"/>
                <w:rFonts w:ascii="Calibri" w:hAnsi="Calibri" w:cs="Calibri"/>
                <w:color w:val="000000"/>
                <w:sz w:val="16"/>
                <w:szCs w:val="16"/>
                <w:lang w:eastAsia="en-US"/>
              </w:rPr>
            </w:pPr>
            <w:ins w:id="1007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1" w:author="Machado, Diana" w:date="2019-02-04T10:09:00Z"/>
                <w:rFonts w:ascii="Calibri" w:hAnsi="Calibri" w:cs="Calibri"/>
                <w:color w:val="000000"/>
                <w:sz w:val="16"/>
                <w:szCs w:val="16"/>
                <w:lang w:eastAsia="en-US"/>
              </w:rPr>
            </w:pPr>
            <w:ins w:id="100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3" w:author="Machado, Diana" w:date="2019-02-04T10:09:00Z"/>
                <w:rFonts w:ascii="Calibri" w:hAnsi="Calibri" w:cs="Calibri"/>
                <w:color w:val="000000"/>
                <w:sz w:val="16"/>
                <w:szCs w:val="16"/>
                <w:lang w:eastAsia="en-US"/>
              </w:rPr>
            </w:pPr>
            <w:ins w:id="100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5" w:author="Machado, Diana" w:date="2019-02-04T10:09:00Z"/>
                <w:rFonts w:ascii="Calibri" w:hAnsi="Calibri" w:cs="Calibri"/>
                <w:color w:val="000000"/>
                <w:sz w:val="16"/>
                <w:szCs w:val="16"/>
                <w:lang w:eastAsia="en-US"/>
              </w:rPr>
            </w:pPr>
            <w:ins w:id="10076" w:author="Machado, Diana" w:date="2019-02-04T10:09:00Z">
              <w:r w:rsidRPr="00C722A9">
                <w:rPr>
                  <w:rFonts w:ascii="Calibri" w:hAnsi="Calibri" w:cs="Calibri"/>
                  <w:color w:val="000000"/>
                  <w:sz w:val="16"/>
                  <w:szCs w:val="16"/>
                  <w:lang w:eastAsia="en-US"/>
                </w:rPr>
                <w:t xml:space="preserve">11,560,7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7" w:author="Machado, Diana" w:date="2019-02-04T10:09:00Z"/>
                <w:rFonts w:ascii="Calibri" w:hAnsi="Calibri" w:cs="Calibri"/>
                <w:color w:val="000000"/>
                <w:sz w:val="16"/>
                <w:szCs w:val="16"/>
                <w:lang w:eastAsia="en-US"/>
              </w:rPr>
            </w:pPr>
            <w:ins w:id="10078"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79" w:author="Machado, Diana" w:date="2019-02-04T10:09:00Z"/>
                <w:rFonts w:ascii="Calibri" w:hAnsi="Calibri" w:cs="Calibri"/>
                <w:color w:val="000000"/>
                <w:sz w:val="16"/>
                <w:szCs w:val="16"/>
                <w:lang w:eastAsia="en-US"/>
              </w:rPr>
            </w:pPr>
            <w:ins w:id="10080" w:author="Machado, Diana" w:date="2019-02-04T10:09:00Z">
              <w:r w:rsidRPr="00C722A9">
                <w:rPr>
                  <w:rFonts w:ascii="Calibri" w:hAnsi="Calibri" w:cs="Calibri"/>
                  <w:color w:val="000000"/>
                  <w:sz w:val="16"/>
                  <w:szCs w:val="16"/>
                  <w:lang w:eastAsia="en-US"/>
                </w:rPr>
                <w:t xml:space="preserve">21,365,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81" w:author="Machado, Diana" w:date="2019-02-04T10:09:00Z"/>
                <w:rFonts w:ascii="Calibri" w:hAnsi="Calibri" w:cs="Calibri"/>
                <w:color w:val="000000"/>
                <w:sz w:val="16"/>
                <w:szCs w:val="16"/>
                <w:lang w:eastAsia="en-US"/>
              </w:rPr>
            </w:pPr>
            <w:ins w:id="1008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0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84" w:author="Machado, Diana" w:date="2019-02-04T10:09:00Z"/>
                <w:rFonts w:ascii="Calibri" w:hAnsi="Calibri" w:cs="Calibri"/>
                <w:color w:val="000000"/>
                <w:sz w:val="16"/>
                <w:szCs w:val="16"/>
                <w:lang w:eastAsia="en-US"/>
              </w:rPr>
            </w:pPr>
            <w:ins w:id="10085" w:author="Machado, Diana" w:date="2019-02-04T10:09:00Z">
              <w:r w:rsidRPr="00C722A9">
                <w:rPr>
                  <w:rFonts w:ascii="Calibri" w:hAnsi="Calibri" w:cs="Calibri"/>
                  <w:color w:val="000000"/>
                  <w:sz w:val="16"/>
                  <w:szCs w:val="16"/>
                  <w:lang w:eastAsia="en-US"/>
                </w:rPr>
                <w:t>335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6" w:author="Machado, Diana" w:date="2019-02-04T10:09:00Z"/>
                <w:rFonts w:ascii="Calibri" w:hAnsi="Calibri" w:cs="Calibri"/>
                <w:color w:val="000000"/>
                <w:sz w:val="16"/>
                <w:szCs w:val="16"/>
                <w:lang w:eastAsia="en-US"/>
              </w:rPr>
            </w:pPr>
            <w:ins w:id="100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8" w:author="Machado, Diana" w:date="2019-02-04T10:09:00Z"/>
                <w:rFonts w:ascii="Calibri" w:hAnsi="Calibri" w:cs="Calibri"/>
                <w:color w:val="000000"/>
                <w:sz w:val="16"/>
                <w:szCs w:val="16"/>
                <w:lang w:eastAsia="en-US"/>
              </w:rPr>
            </w:pPr>
            <w:ins w:id="100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0" w:author="Machado, Diana" w:date="2019-02-04T10:09:00Z"/>
                <w:rFonts w:ascii="Calibri" w:hAnsi="Calibri" w:cs="Calibri"/>
                <w:color w:val="000000"/>
                <w:sz w:val="16"/>
                <w:szCs w:val="16"/>
                <w:lang w:eastAsia="en-US"/>
              </w:rPr>
            </w:pPr>
            <w:ins w:id="1009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2" w:author="Machado, Diana" w:date="2019-02-04T10:09:00Z"/>
                <w:rFonts w:ascii="Calibri" w:hAnsi="Calibri" w:cs="Calibri"/>
                <w:color w:val="000000"/>
                <w:sz w:val="16"/>
                <w:szCs w:val="16"/>
                <w:lang w:eastAsia="en-US"/>
              </w:rPr>
            </w:pPr>
            <w:ins w:id="1009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4" w:author="Machado, Diana" w:date="2019-02-04T10:09:00Z"/>
                <w:rFonts w:ascii="Calibri" w:hAnsi="Calibri" w:cs="Calibri"/>
                <w:color w:val="000000"/>
                <w:sz w:val="16"/>
                <w:szCs w:val="16"/>
                <w:lang w:eastAsia="en-US"/>
              </w:rPr>
            </w:pPr>
            <w:ins w:id="100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6" w:author="Machado, Diana" w:date="2019-02-04T10:09:00Z"/>
                <w:rFonts w:ascii="Calibri" w:hAnsi="Calibri" w:cs="Calibri"/>
                <w:color w:val="000000"/>
                <w:sz w:val="16"/>
                <w:szCs w:val="16"/>
                <w:lang w:eastAsia="en-US"/>
              </w:rPr>
            </w:pPr>
            <w:ins w:id="100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8" w:author="Machado, Diana" w:date="2019-02-04T10:09:00Z"/>
                <w:rFonts w:ascii="Calibri" w:hAnsi="Calibri" w:cs="Calibri"/>
                <w:color w:val="000000"/>
                <w:sz w:val="16"/>
                <w:szCs w:val="16"/>
                <w:lang w:eastAsia="en-US"/>
              </w:rPr>
            </w:pPr>
            <w:ins w:id="10099" w:author="Machado, Diana" w:date="2019-02-04T10:09:00Z">
              <w:r w:rsidRPr="00C722A9">
                <w:rPr>
                  <w:rFonts w:ascii="Calibri" w:hAnsi="Calibri" w:cs="Calibri"/>
                  <w:color w:val="000000"/>
                  <w:sz w:val="16"/>
                  <w:szCs w:val="16"/>
                  <w:lang w:eastAsia="en-US"/>
                </w:rPr>
                <w:t xml:space="preserve">21,143,36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00" w:author="Machado, Diana" w:date="2019-02-04T10:09:00Z"/>
                <w:rFonts w:ascii="Calibri" w:hAnsi="Calibri" w:cs="Calibri"/>
                <w:color w:val="000000"/>
                <w:sz w:val="16"/>
                <w:szCs w:val="16"/>
                <w:lang w:eastAsia="en-US"/>
              </w:rPr>
            </w:pPr>
            <w:ins w:id="10101"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02" w:author="Machado, Diana" w:date="2019-02-04T10:09:00Z"/>
                <w:rFonts w:ascii="Calibri" w:hAnsi="Calibri" w:cs="Calibri"/>
                <w:color w:val="000000"/>
                <w:sz w:val="16"/>
                <w:szCs w:val="16"/>
                <w:lang w:eastAsia="en-US"/>
              </w:rPr>
            </w:pPr>
            <w:ins w:id="10103" w:author="Machado, Diana" w:date="2019-02-04T10:09:00Z">
              <w:r w:rsidRPr="00C722A9">
                <w:rPr>
                  <w:rFonts w:ascii="Calibri" w:hAnsi="Calibri" w:cs="Calibri"/>
                  <w:color w:val="000000"/>
                  <w:sz w:val="16"/>
                  <w:szCs w:val="16"/>
                  <w:lang w:eastAsia="en-US"/>
                </w:rPr>
                <w:t xml:space="preserve">21,466,6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04" w:author="Machado, Diana" w:date="2019-02-04T10:09:00Z"/>
                <w:rFonts w:ascii="Calibri" w:hAnsi="Calibri" w:cs="Calibri"/>
                <w:color w:val="000000"/>
                <w:sz w:val="16"/>
                <w:szCs w:val="16"/>
                <w:lang w:eastAsia="en-US"/>
              </w:rPr>
            </w:pPr>
            <w:ins w:id="10105"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1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07" w:author="Machado, Diana" w:date="2019-02-04T10:09:00Z"/>
                <w:rFonts w:ascii="Calibri" w:hAnsi="Calibri" w:cs="Calibri"/>
                <w:color w:val="000000"/>
                <w:sz w:val="16"/>
                <w:szCs w:val="16"/>
                <w:lang w:eastAsia="en-US"/>
              </w:rPr>
            </w:pPr>
            <w:ins w:id="10108" w:author="Machado, Diana" w:date="2019-02-04T10:09:00Z">
              <w:r w:rsidRPr="00C722A9">
                <w:rPr>
                  <w:rFonts w:ascii="Calibri" w:hAnsi="Calibri" w:cs="Calibri"/>
                  <w:color w:val="000000"/>
                  <w:sz w:val="16"/>
                  <w:szCs w:val="16"/>
                  <w:lang w:eastAsia="en-US"/>
                </w:rPr>
                <w:t>335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09" w:author="Machado, Diana" w:date="2019-02-04T10:09:00Z"/>
                <w:rFonts w:ascii="Calibri" w:hAnsi="Calibri" w:cs="Calibri"/>
                <w:color w:val="000000"/>
                <w:sz w:val="16"/>
                <w:szCs w:val="16"/>
                <w:lang w:eastAsia="en-US"/>
              </w:rPr>
            </w:pPr>
            <w:ins w:id="101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1" w:author="Machado, Diana" w:date="2019-02-04T10:09:00Z"/>
                <w:rFonts w:ascii="Calibri" w:hAnsi="Calibri" w:cs="Calibri"/>
                <w:color w:val="000000"/>
                <w:sz w:val="16"/>
                <w:szCs w:val="16"/>
                <w:lang w:eastAsia="en-US"/>
              </w:rPr>
            </w:pPr>
            <w:ins w:id="101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3" w:author="Machado, Diana" w:date="2019-02-04T10:09:00Z"/>
                <w:rFonts w:ascii="Calibri" w:hAnsi="Calibri" w:cs="Calibri"/>
                <w:color w:val="000000"/>
                <w:sz w:val="16"/>
                <w:szCs w:val="16"/>
                <w:lang w:eastAsia="en-US"/>
              </w:rPr>
            </w:pPr>
            <w:ins w:id="10114" w:author="Machado, Diana" w:date="2019-02-04T10:09:00Z">
              <w:r w:rsidRPr="00C722A9">
                <w:rPr>
                  <w:rFonts w:ascii="Calibri" w:hAnsi="Calibri" w:cs="Calibri"/>
                  <w:color w:val="000000"/>
                  <w:sz w:val="16"/>
                  <w:szCs w:val="16"/>
                  <w:lang w:eastAsia="en-US"/>
                </w:rPr>
                <w:t xml:space="preserve">7,239,4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5" w:author="Machado, Diana" w:date="2019-02-04T10:09:00Z"/>
                <w:rFonts w:ascii="Calibri" w:hAnsi="Calibri" w:cs="Calibri"/>
                <w:color w:val="000000"/>
                <w:sz w:val="16"/>
                <w:szCs w:val="16"/>
                <w:lang w:eastAsia="en-US"/>
              </w:rPr>
            </w:pPr>
            <w:ins w:id="10116"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7" w:author="Machado, Diana" w:date="2019-02-04T10:09:00Z"/>
                <w:rFonts w:ascii="Calibri" w:hAnsi="Calibri" w:cs="Calibri"/>
                <w:color w:val="000000"/>
                <w:sz w:val="16"/>
                <w:szCs w:val="16"/>
                <w:lang w:eastAsia="en-US"/>
              </w:rPr>
            </w:pPr>
            <w:ins w:id="101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9" w:author="Machado, Diana" w:date="2019-02-04T10:09:00Z"/>
                <w:rFonts w:ascii="Calibri" w:hAnsi="Calibri" w:cs="Calibri"/>
                <w:color w:val="000000"/>
                <w:sz w:val="16"/>
                <w:szCs w:val="16"/>
                <w:lang w:eastAsia="en-US"/>
              </w:rPr>
            </w:pPr>
            <w:ins w:id="101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21" w:author="Machado, Diana" w:date="2019-02-04T10:09:00Z"/>
                <w:rFonts w:ascii="Calibri" w:hAnsi="Calibri" w:cs="Calibri"/>
                <w:color w:val="000000"/>
                <w:sz w:val="16"/>
                <w:szCs w:val="16"/>
                <w:lang w:eastAsia="en-US"/>
              </w:rPr>
            </w:pPr>
            <w:ins w:id="10122" w:author="Machado, Diana" w:date="2019-02-04T10:09:00Z">
              <w:r w:rsidRPr="00C722A9">
                <w:rPr>
                  <w:rFonts w:ascii="Calibri" w:hAnsi="Calibri" w:cs="Calibri"/>
                  <w:color w:val="000000"/>
                  <w:sz w:val="16"/>
                  <w:szCs w:val="16"/>
                  <w:lang w:eastAsia="en-US"/>
                </w:rPr>
                <w:t xml:space="preserve">7,258,2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23" w:author="Machado, Diana" w:date="2019-02-04T10:09:00Z"/>
                <w:rFonts w:ascii="Calibri" w:hAnsi="Calibri" w:cs="Calibri"/>
                <w:color w:val="000000"/>
                <w:sz w:val="16"/>
                <w:szCs w:val="16"/>
                <w:lang w:eastAsia="en-US"/>
              </w:rPr>
            </w:pPr>
            <w:ins w:id="10124"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25" w:author="Machado, Diana" w:date="2019-02-04T10:09:00Z"/>
                <w:rFonts w:ascii="Calibri" w:hAnsi="Calibri" w:cs="Calibri"/>
                <w:color w:val="000000"/>
                <w:sz w:val="16"/>
                <w:szCs w:val="16"/>
                <w:lang w:eastAsia="en-US"/>
              </w:rPr>
            </w:pPr>
            <w:ins w:id="10126" w:author="Machado, Diana" w:date="2019-02-04T10:09:00Z">
              <w:r w:rsidRPr="00C722A9">
                <w:rPr>
                  <w:rFonts w:ascii="Calibri" w:hAnsi="Calibri" w:cs="Calibri"/>
                  <w:color w:val="000000"/>
                  <w:sz w:val="16"/>
                  <w:szCs w:val="16"/>
                  <w:lang w:eastAsia="en-US"/>
                </w:rPr>
                <w:t xml:space="preserve">14,497,7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27" w:author="Machado, Diana" w:date="2019-02-04T10:09:00Z"/>
                <w:rFonts w:ascii="Calibri" w:hAnsi="Calibri" w:cs="Calibri"/>
                <w:color w:val="000000"/>
                <w:sz w:val="16"/>
                <w:szCs w:val="16"/>
                <w:lang w:eastAsia="en-US"/>
              </w:rPr>
            </w:pPr>
            <w:ins w:id="1012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1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30" w:author="Machado, Diana" w:date="2019-02-04T10:09:00Z"/>
                <w:rFonts w:ascii="Calibri" w:hAnsi="Calibri" w:cs="Calibri"/>
                <w:color w:val="000000"/>
                <w:sz w:val="16"/>
                <w:szCs w:val="16"/>
                <w:lang w:eastAsia="en-US"/>
              </w:rPr>
            </w:pPr>
            <w:ins w:id="10131" w:author="Machado, Diana" w:date="2019-02-04T10:09:00Z">
              <w:r w:rsidRPr="00C722A9">
                <w:rPr>
                  <w:rFonts w:ascii="Calibri" w:hAnsi="Calibri" w:cs="Calibri"/>
                  <w:color w:val="000000"/>
                  <w:sz w:val="16"/>
                  <w:szCs w:val="16"/>
                  <w:lang w:eastAsia="en-US"/>
                </w:rPr>
                <w:t>335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2" w:author="Machado, Diana" w:date="2019-02-04T10:09:00Z"/>
                <w:rFonts w:ascii="Calibri" w:hAnsi="Calibri" w:cs="Calibri"/>
                <w:color w:val="000000"/>
                <w:sz w:val="16"/>
                <w:szCs w:val="16"/>
                <w:lang w:eastAsia="en-US"/>
              </w:rPr>
            </w:pPr>
            <w:ins w:id="101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4" w:author="Machado, Diana" w:date="2019-02-04T10:09:00Z"/>
                <w:rFonts w:ascii="Calibri" w:hAnsi="Calibri" w:cs="Calibri"/>
                <w:color w:val="000000"/>
                <w:sz w:val="16"/>
                <w:szCs w:val="16"/>
                <w:lang w:eastAsia="en-US"/>
              </w:rPr>
            </w:pPr>
            <w:ins w:id="101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6" w:author="Machado, Diana" w:date="2019-02-04T10:09:00Z"/>
                <w:rFonts w:ascii="Calibri" w:hAnsi="Calibri" w:cs="Calibri"/>
                <w:color w:val="000000"/>
                <w:sz w:val="16"/>
                <w:szCs w:val="16"/>
                <w:lang w:eastAsia="en-US"/>
              </w:rPr>
            </w:pPr>
            <w:ins w:id="10137" w:author="Machado, Diana" w:date="2019-02-04T10:09:00Z">
              <w:r w:rsidRPr="00C722A9">
                <w:rPr>
                  <w:rFonts w:ascii="Calibri" w:hAnsi="Calibri" w:cs="Calibri"/>
                  <w:color w:val="000000"/>
                  <w:sz w:val="16"/>
                  <w:szCs w:val="16"/>
                  <w:lang w:eastAsia="en-US"/>
                </w:rPr>
                <w:t xml:space="preserve">16,219,7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8" w:author="Machado, Diana" w:date="2019-02-04T10:09:00Z"/>
                <w:rFonts w:ascii="Calibri" w:hAnsi="Calibri" w:cs="Calibri"/>
                <w:color w:val="000000"/>
                <w:sz w:val="16"/>
                <w:szCs w:val="16"/>
                <w:lang w:eastAsia="en-US"/>
              </w:rPr>
            </w:pPr>
            <w:ins w:id="10139"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0" w:author="Machado, Diana" w:date="2019-02-04T10:09:00Z"/>
                <w:rFonts w:ascii="Calibri" w:hAnsi="Calibri" w:cs="Calibri"/>
                <w:color w:val="000000"/>
                <w:sz w:val="16"/>
                <w:szCs w:val="16"/>
                <w:lang w:eastAsia="en-US"/>
              </w:rPr>
            </w:pPr>
            <w:ins w:id="101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2" w:author="Machado, Diana" w:date="2019-02-04T10:09:00Z"/>
                <w:rFonts w:ascii="Calibri" w:hAnsi="Calibri" w:cs="Calibri"/>
                <w:color w:val="000000"/>
                <w:sz w:val="16"/>
                <w:szCs w:val="16"/>
                <w:lang w:eastAsia="en-US"/>
              </w:rPr>
            </w:pPr>
            <w:ins w:id="101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4" w:author="Machado, Diana" w:date="2019-02-04T10:09:00Z"/>
                <w:rFonts w:ascii="Calibri" w:hAnsi="Calibri" w:cs="Calibri"/>
                <w:color w:val="000000"/>
                <w:sz w:val="16"/>
                <w:szCs w:val="16"/>
                <w:lang w:eastAsia="en-US"/>
              </w:rPr>
            </w:pPr>
            <w:ins w:id="10145" w:author="Machado, Diana" w:date="2019-02-04T10:09:00Z">
              <w:r w:rsidRPr="00C722A9">
                <w:rPr>
                  <w:rFonts w:ascii="Calibri" w:hAnsi="Calibri" w:cs="Calibri"/>
                  <w:color w:val="000000"/>
                  <w:sz w:val="16"/>
                  <w:szCs w:val="16"/>
                  <w:lang w:eastAsia="en-US"/>
                </w:rPr>
                <w:t xml:space="preserve">16,258,5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6" w:author="Machado, Diana" w:date="2019-02-04T10:09:00Z"/>
                <w:rFonts w:ascii="Calibri" w:hAnsi="Calibri" w:cs="Calibri"/>
                <w:color w:val="000000"/>
                <w:sz w:val="16"/>
                <w:szCs w:val="16"/>
                <w:lang w:eastAsia="en-US"/>
              </w:rPr>
            </w:pPr>
            <w:ins w:id="10147"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48" w:author="Machado, Diana" w:date="2019-02-04T10:09:00Z"/>
                <w:rFonts w:ascii="Calibri" w:hAnsi="Calibri" w:cs="Calibri"/>
                <w:color w:val="000000"/>
                <w:sz w:val="16"/>
                <w:szCs w:val="16"/>
                <w:lang w:eastAsia="en-US"/>
              </w:rPr>
            </w:pPr>
            <w:ins w:id="10149" w:author="Machado, Diana" w:date="2019-02-04T10:09:00Z">
              <w:r w:rsidRPr="00C722A9">
                <w:rPr>
                  <w:rFonts w:ascii="Calibri" w:hAnsi="Calibri" w:cs="Calibri"/>
                  <w:color w:val="000000"/>
                  <w:sz w:val="16"/>
                  <w:szCs w:val="16"/>
                  <w:lang w:eastAsia="en-US"/>
                </w:rPr>
                <w:t xml:space="preserve">32,478,3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50" w:author="Machado, Diana" w:date="2019-02-04T10:09:00Z"/>
                <w:rFonts w:ascii="Calibri" w:hAnsi="Calibri" w:cs="Calibri"/>
                <w:color w:val="000000"/>
                <w:sz w:val="16"/>
                <w:szCs w:val="16"/>
                <w:lang w:eastAsia="en-US"/>
              </w:rPr>
            </w:pPr>
            <w:ins w:id="10151"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1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53" w:author="Machado, Diana" w:date="2019-02-04T10:09:00Z"/>
                <w:rFonts w:ascii="Calibri" w:hAnsi="Calibri" w:cs="Calibri"/>
                <w:color w:val="000000"/>
                <w:sz w:val="16"/>
                <w:szCs w:val="16"/>
                <w:lang w:eastAsia="en-US"/>
              </w:rPr>
            </w:pPr>
            <w:ins w:id="10154" w:author="Machado, Diana" w:date="2019-02-04T10:09:00Z">
              <w:r w:rsidRPr="00C722A9">
                <w:rPr>
                  <w:rFonts w:ascii="Calibri" w:hAnsi="Calibri" w:cs="Calibri"/>
                  <w:color w:val="000000"/>
                  <w:sz w:val="16"/>
                  <w:szCs w:val="16"/>
                  <w:lang w:eastAsia="en-US"/>
                </w:rPr>
                <w:t>335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5" w:author="Machado, Diana" w:date="2019-02-04T10:09:00Z"/>
                <w:rFonts w:ascii="Calibri" w:hAnsi="Calibri" w:cs="Calibri"/>
                <w:color w:val="000000"/>
                <w:sz w:val="16"/>
                <w:szCs w:val="16"/>
                <w:lang w:eastAsia="en-US"/>
              </w:rPr>
            </w:pPr>
            <w:ins w:id="101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7" w:author="Machado, Diana" w:date="2019-02-04T10:09:00Z"/>
                <w:rFonts w:ascii="Calibri" w:hAnsi="Calibri" w:cs="Calibri"/>
                <w:color w:val="000000"/>
                <w:sz w:val="16"/>
                <w:szCs w:val="16"/>
                <w:lang w:eastAsia="en-US"/>
              </w:rPr>
            </w:pPr>
            <w:ins w:id="101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9" w:author="Machado, Diana" w:date="2019-02-04T10:09:00Z"/>
                <w:rFonts w:ascii="Calibri" w:hAnsi="Calibri" w:cs="Calibri"/>
                <w:color w:val="000000"/>
                <w:sz w:val="16"/>
                <w:szCs w:val="16"/>
                <w:lang w:eastAsia="en-US"/>
              </w:rPr>
            </w:pPr>
            <w:ins w:id="10160" w:author="Machado, Diana" w:date="2019-02-04T10:09:00Z">
              <w:r w:rsidRPr="00C722A9">
                <w:rPr>
                  <w:rFonts w:ascii="Calibri" w:hAnsi="Calibri" w:cs="Calibri"/>
                  <w:color w:val="000000"/>
                  <w:sz w:val="16"/>
                  <w:szCs w:val="16"/>
                  <w:lang w:eastAsia="en-US"/>
                </w:rPr>
                <w:t xml:space="preserve">31,864,5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1" w:author="Machado, Diana" w:date="2019-02-04T10:09:00Z"/>
                <w:rFonts w:ascii="Calibri" w:hAnsi="Calibri" w:cs="Calibri"/>
                <w:color w:val="000000"/>
                <w:sz w:val="16"/>
                <w:szCs w:val="16"/>
                <w:lang w:eastAsia="en-US"/>
              </w:rPr>
            </w:pPr>
            <w:ins w:id="10162"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3" w:author="Machado, Diana" w:date="2019-02-04T10:09:00Z"/>
                <w:rFonts w:ascii="Calibri" w:hAnsi="Calibri" w:cs="Calibri"/>
                <w:color w:val="000000"/>
                <w:sz w:val="16"/>
                <w:szCs w:val="16"/>
                <w:lang w:eastAsia="en-US"/>
              </w:rPr>
            </w:pPr>
            <w:ins w:id="101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5" w:author="Machado, Diana" w:date="2019-02-04T10:09:00Z"/>
                <w:rFonts w:ascii="Calibri" w:hAnsi="Calibri" w:cs="Calibri"/>
                <w:color w:val="000000"/>
                <w:sz w:val="16"/>
                <w:szCs w:val="16"/>
                <w:lang w:eastAsia="en-US"/>
              </w:rPr>
            </w:pPr>
            <w:ins w:id="101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7" w:author="Machado, Diana" w:date="2019-02-04T10:09:00Z"/>
                <w:rFonts w:ascii="Calibri" w:hAnsi="Calibri" w:cs="Calibri"/>
                <w:color w:val="000000"/>
                <w:sz w:val="16"/>
                <w:szCs w:val="16"/>
                <w:lang w:eastAsia="en-US"/>
              </w:rPr>
            </w:pPr>
            <w:ins w:id="10168" w:author="Machado, Diana" w:date="2019-02-04T10:09:00Z">
              <w:r w:rsidRPr="00C722A9">
                <w:rPr>
                  <w:rFonts w:ascii="Calibri" w:hAnsi="Calibri" w:cs="Calibri"/>
                  <w:color w:val="000000"/>
                  <w:sz w:val="16"/>
                  <w:szCs w:val="16"/>
                  <w:lang w:eastAsia="en-US"/>
                </w:rPr>
                <w:t xml:space="preserve">31,942,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9" w:author="Machado, Diana" w:date="2019-02-04T10:09:00Z"/>
                <w:rFonts w:ascii="Calibri" w:hAnsi="Calibri" w:cs="Calibri"/>
                <w:color w:val="000000"/>
                <w:sz w:val="16"/>
                <w:szCs w:val="16"/>
                <w:lang w:eastAsia="en-US"/>
              </w:rPr>
            </w:pPr>
            <w:ins w:id="10170"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71" w:author="Machado, Diana" w:date="2019-02-04T10:09:00Z"/>
                <w:rFonts w:ascii="Calibri" w:hAnsi="Calibri" w:cs="Calibri"/>
                <w:color w:val="000000"/>
                <w:sz w:val="16"/>
                <w:szCs w:val="16"/>
                <w:lang w:eastAsia="en-US"/>
              </w:rPr>
            </w:pPr>
            <w:ins w:id="10172" w:author="Machado, Diana" w:date="2019-02-04T10:09:00Z">
              <w:r w:rsidRPr="00C722A9">
                <w:rPr>
                  <w:rFonts w:ascii="Calibri" w:hAnsi="Calibri" w:cs="Calibri"/>
                  <w:color w:val="000000"/>
                  <w:sz w:val="16"/>
                  <w:szCs w:val="16"/>
                  <w:lang w:eastAsia="en-US"/>
                </w:rPr>
                <w:t xml:space="preserve">63,807,2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73" w:author="Machado, Diana" w:date="2019-02-04T10:09:00Z"/>
                <w:rFonts w:ascii="Calibri" w:hAnsi="Calibri" w:cs="Calibri"/>
                <w:color w:val="000000"/>
                <w:sz w:val="16"/>
                <w:szCs w:val="16"/>
                <w:lang w:eastAsia="en-US"/>
              </w:rPr>
            </w:pPr>
            <w:ins w:id="10174"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01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76" w:author="Machado, Diana" w:date="2019-02-04T10:09:00Z"/>
                <w:rFonts w:ascii="Calibri" w:hAnsi="Calibri" w:cs="Calibri"/>
                <w:color w:val="000000"/>
                <w:sz w:val="16"/>
                <w:szCs w:val="16"/>
                <w:lang w:eastAsia="en-US"/>
              </w:rPr>
            </w:pPr>
            <w:ins w:id="10177" w:author="Machado, Diana" w:date="2019-02-04T10:09:00Z">
              <w:r w:rsidRPr="00C722A9">
                <w:rPr>
                  <w:rFonts w:ascii="Calibri" w:hAnsi="Calibri" w:cs="Calibri"/>
                  <w:color w:val="000000"/>
                  <w:sz w:val="16"/>
                  <w:szCs w:val="16"/>
                  <w:lang w:eastAsia="en-US"/>
                </w:rPr>
                <w:t>335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78" w:author="Machado, Diana" w:date="2019-02-04T10:09:00Z"/>
                <w:rFonts w:ascii="Calibri" w:hAnsi="Calibri" w:cs="Calibri"/>
                <w:color w:val="000000"/>
                <w:sz w:val="16"/>
                <w:szCs w:val="16"/>
                <w:lang w:eastAsia="en-US"/>
              </w:rPr>
            </w:pPr>
            <w:ins w:id="101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0" w:author="Machado, Diana" w:date="2019-02-04T10:09:00Z"/>
                <w:rFonts w:ascii="Calibri" w:hAnsi="Calibri" w:cs="Calibri"/>
                <w:color w:val="000000"/>
                <w:sz w:val="16"/>
                <w:szCs w:val="16"/>
                <w:lang w:eastAsia="en-US"/>
              </w:rPr>
            </w:pPr>
            <w:ins w:id="101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2" w:author="Machado, Diana" w:date="2019-02-04T10:09:00Z"/>
                <w:rFonts w:ascii="Calibri" w:hAnsi="Calibri" w:cs="Calibri"/>
                <w:color w:val="000000"/>
                <w:sz w:val="16"/>
                <w:szCs w:val="16"/>
                <w:lang w:eastAsia="en-US"/>
              </w:rPr>
            </w:pPr>
            <w:ins w:id="10183" w:author="Machado, Diana" w:date="2019-02-04T10:09:00Z">
              <w:r w:rsidRPr="00C722A9">
                <w:rPr>
                  <w:rFonts w:ascii="Calibri" w:hAnsi="Calibri" w:cs="Calibri"/>
                  <w:color w:val="000000"/>
                  <w:sz w:val="16"/>
                  <w:szCs w:val="16"/>
                  <w:lang w:eastAsia="en-US"/>
                </w:rPr>
                <w:t xml:space="preserve">21,761,6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4" w:author="Machado, Diana" w:date="2019-02-04T10:09:00Z"/>
                <w:rFonts w:ascii="Calibri" w:hAnsi="Calibri" w:cs="Calibri"/>
                <w:color w:val="000000"/>
                <w:sz w:val="16"/>
                <w:szCs w:val="16"/>
                <w:lang w:eastAsia="en-US"/>
              </w:rPr>
            </w:pPr>
            <w:ins w:id="10185"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6" w:author="Machado, Diana" w:date="2019-02-04T10:09:00Z"/>
                <w:rFonts w:ascii="Calibri" w:hAnsi="Calibri" w:cs="Calibri"/>
                <w:color w:val="000000"/>
                <w:sz w:val="16"/>
                <w:szCs w:val="16"/>
                <w:lang w:eastAsia="en-US"/>
              </w:rPr>
            </w:pPr>
            <w:ins w:id="101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8" w:author="Machado, Diana" w:date="2019-02-04T10:09:00Z"/>
                <w:rFonts w:ascii="Calibri" w:hAnsi="Calibri" w:cs="Calibri"/>
                <w:color w:val="000000"/>
                <w:sz w:val="16"/>
                <w:szCs w:val="16"/>
                <w:lang w:eastAsia="en-US"/>
              </w:rPr>
            </w:pPr>
            <w:ins w:id="101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90" w:author="Machado, Diana" w:date="2019-02-04T10:09:00Z"/>
                <w:rFonts w:ascii="Calibri" w:hAnsi="Calibri" w:cs="Calibri"/>
                <w:color w:val="000000"/>
                <w:sz w:val="16"/>
                <w:szCs w:val="16"/>
                <w:lang w:eastAsia="en-US"/>
              </w:rPr>
            </w:pPr>
            <w:ins w:id="10191" w:author="Machado, Diana" w:date="2019-02-04T10:09:00Z">
              <w:r w:rsidRPr="00C722A9">
                <w:rPr>
                  <w:rFonts w:ascii="Calibri" w:hAnsi="Calibri" w:cs="Calibri"/>
                  <w:color w:val="000000"/>
                  <w:sz w:val="16"/>
                  <w:szCs w:val="16"/>
                  <w:lang w:eastAsia="en-US"/>
                </w:rPr>
                <w:t xml:space="preserve">21,809,7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92" w:author="Machado, Diana" w:date="2019-02-04T10:09:00Z"/>
                <w:rFonts w:ascii="Calibri" w:hAnsi="Calibri" w:cs="Calibri"/>
                <w:color w:val="000000"/>
                <w:sz w:val="16"/>
                <w:szCs w:val="16"/>
                <w:lang w:eastAsia="en-US"/>
              </w:rPr>
            </w:pPr>
            <w:ins w:id="10193"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94" w:author="Machado, Diana" w:date="2019-02-04T10:09:00Z"/>
                <w:rFonts w:ascii="Calibri" w:hAnsi="Calibri" w:cs="Calibri"/>
                <w:color w:val="000000"/>
                <w:sz w:val="16"/>
                <w:szCs w:val="16"/>
                <w:lang w:eastAsia="en-US"/>
              </w:rPr>
            </w:pPr>
            <w:ins w:id="10195" w:author="Machado, Diana" w:date="2019-02-04T10:09:00Z">
              <w:r w:rsidRPr="00C722A9">
                <w:rPr>
                  <w:rFonts w:ascii="Calibri" w:hAnsi="Calibri" w:cs="Calibri"/>
                  <w:color w:val="000000"/>
                  <w:sz w:val="16"/>
                  <w:szCs w:val="16"/>
                  <w:lang w:eastAsia="en-US"/>
                </w:rPr>
                <w:t xml:space="preserve">43,571,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96" w:author="Machado, Diana" w:date="2019-02-04T10:09:00Z"/>
                <w:rFonts w:ascii="Calibri" w:hAnsi="Calibri" w:cs="Calibri"/>
                <w:color w:val="000000"/>
                <w:sz w:val="16"/>
                <w:szCs w:val="16"/>
                <w:lang w:eastAsia="en-US"/>
              </w:rPr>
            </w:pPr>
            <w:ins w:id="10197"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01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99" w:author="Machado, Diana" w:date="2019-02-04T10:09:00Z"/>
                <w:rFonts w:ascii="Calibri" w:hAnsi="Calibri" w:cs="Calibri"/>
                <w:color w:val="000000"/>
                <w:sz w:val="16"/>
                <w:szCs w:val="16"/>
                <w:lang w:eastAsia="en-US"/>
              </w:rPr>
            </w:pPr>
            <w:ins w:id="10200" w:author="Machado, Diana" w:date="2019-02-04T10:09:00Z">
              <w:r w:rsidRPr="00C722A9">
                <w:rPr>
                  <w:rFonts w:ascii="Calibri" w:hAnsi="Calibri" w:cs="Calibri"/>
                  <w:color w:val="000000"/>
                  <w:sz w:val="16"/>
                  <w:szCs w:val="16"/>
                  <w:lang w:eastAsia="en-US"/>
                </w:rPr>
                <w:t>335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1" w:author="Machado, Diana" w:date="2019-02-04T10:09:00Z"/>
                <w:rFonts w:ascii="Calibri" w:hAnsi="Calibri" w:cs="Calibri"/>
                <w:color w:val="000000"/>
                <w:sz w:val="16"/>
                <w:szCs w:val="16"/>
                <w:lang w:eastAsia="en-US"/>
              </w:rPr>
            </w:pPr>
            <w:ins w:id="102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3" w:author="Machado, Diana" w:date="2019-02-04T10:09:00Z"/>
                <w:rFonts w:ascii="Calibri" w:hAnsi="Calibri" w:cs="Calibri"/>
                <w:color w:val="000000"/>
                <w:sz w:val="16"/>
                <w:szCs w:val="16"/>
                <w:lang w:eastAsia="en-US"/>
              </w:rPr>
            </w:pPr>
            <w:ins w:id="102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5" w:author="Machado, Diana" w:date="2019-02-04T10:09:00Z"/>
                <w:rFonts w:ascii="Calibri" w:hAnsi="Calibri" w:cs="Calibri"/>
                <w:color w:val="000000"/>
                <w:sz w:val="16"/>
                <w:szCs w:val="16"/>
                <w:lang w:eastAsia="en-US"/>
              </w:rPr>
            </w:pPr>
            <w:ins w:id="10206" w:author="Machado, Diana" w:date="2019-02-04T10:09:00Z">
              <w:r w:rsidRPr="00C722A9">
                <w:rPr>
                  <w:rFonts w:ascii="Calibri" w:hAnsi="Calibri" w:cs="Calibri"/>
                  <w:color w:val="000000"/>
                  <w:sz w:val="16"/>
                  <w:szCs w:val="16"/>
                  <w:lang w:eastAsia="en-US"/>
                </w:rPr>
                <w:t xml:space="preserve">10,247,1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7" w:author="Machado, Diana" w:date="2019-02-04T10:09:00Z"/>
                <w:rFonts w:ascii="Calibri" w:hAnsi="Calibri" w:cs="Calibri"/>
                <w:color w:val="000000"/>
                <w:sz w:val="16"/>
                <w:szCs w:val="16"/>
                <w:lang w:eastAsia="en-US"/>
              </w:rPr>
            </w:pPr>
            <w:ins w:id="10208"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9" w:author="Machado, Diana" w:date="2019-02-04T10:09:00Z"/>
                <w:rFonts w:ascii="Calibri" w:hAnsi="Calibri" w:cs="Calibri"/>
                <w:color w:val="000000"/>
                <w:sz w:val="16"/>
                <w:szCs w:val="16"/>
                <w:lang w:eastAsia="en-US"/>
              </w:rPr>
            </w:pPr>
            <w:ins w:id="102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1" w:author="Machado, Diana" w:date="2019-02-04T10:09:00Z"/>
                <w:rFonts w:ascii="Calibri" w:hAnsi="Calibri" w:cs="Calibri"/>
                <w:color w:val="000000"/>
                <w:sz w:val="16"/>
                <w:szCs w:val="16"/>
                <w:lang w:eastAsia="en-US"/>
              </w:rPr>
            </w:pPr>
            <w:ins w:id="102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3" w:author="Machado, Diana" w:date="2019-02-04T10:09:00Z"/>
                <w:rFonts w:ascii="Calibri" w:hAnsi="Calibri" w:cs="Calibri"/>
                <w:color w:val="000000"/>
                <w:sz w:val="16"/>
                <w:szCs w:val="16"/>
                <w:lang w:eastAsia="en-US"/>
              </w:rPr>
            </w:pPr>
            <w:ins w:id="10214" w:author="Machado, Diana" w:date="2019-02-04T10:09:00Z">
              <w:r w:rsidRPr="00C722A9">
                <w:rPr>
                  <w:rFonts w:ascii="Calibri" w:hAnsi="Calibri" w:cs="Calibri"/>
                  <w:color w:val="000000"/>
                  <w:sz w:val="16"/>
                  <w:szCs w:val="16"/>
                  <w:lang w:eastAsia="en-US"/>
                </w:rPr>
                <w:t xml:space="preserve">10,269,8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5" w:author="Machado, Diana" w:date="2019-02-04T10:09:00Z"/>
                <w:rFonts w:ascii="Calibri" w:hAnsi="Calibri" w:cs="Calibri"/>
                <w:color w:val="000000"/>
                <w:sz w:val="16"/>
                <w:szCs w:val="16"/>
                <w:lang w:eastAsia="en-US"/>
              </w:rPr>
            </w:pPr>
            <w:ins w:id="10216"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17" w:author="Machado, Diana" w:date="2019-02-04T10:09:00Z"/>
                <w:rFonts w:ascii="Calibri" w:hAnsi="Calibri" w:cs="Calibri"/>
                <w:color w:val="000000"/>
                <w:sz w:val="16"/>
                <w:szCs w:val="16"/>
                <w:lang w:eastAsia="en-US"/>
              </w:rPr>
            </w:pPr>
            <w:ins w:id="10218" w:author="Machado, Diana" w:date="2019-02-04T10:09:00Z">
              <w:r w:rsidRPr="00C722A9">
                <w:rPr>
                  <w:rFonts w:ascii="Calibri" w:hAnsi="Calibri" w:cs="Calibri"/>
                  <w:color w:val="000000"/>
                  <w:sz w:val="16"/>
                  <w:szCs w:val="16"/>
                  <w:lang w:eastAsia="en-US"/>
                </w:rPr>
                <w:t xml:space="preserve">20,517,0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19" w:author="Machado, Diana" w:date="2019-02-04T10:09:00Z"/>
                <w:rFonts w:ascii="Calibri" w:hAnsi="Calibri" w:cs="Calibri"/>
                <w:color w:val="000000"/>
                <w:sz w:val="16"/>
                <w:szCs w:val="16"/>
                <w:lang w:eastAsia="en-US"/>
              </w:rPr>
            </w:pPr>
            <w:ins w:id="1022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02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22" w:author="Machado, Diana" w:date="2019-02-04T10:09:00Z"/>
                <w:rFonts w:ascii="Calibri" w:hAnsi="Calibri" w:cs="Calibri"/>
                <w:color w:val="000000"/>
                <w:sz w:val="16"/>
                <w:szCs w:val="16"/>
                <w:lang w:eastAsia="en-US"/>
              </w:rPr>
            </w:pPr>
            <w:ins w:id="10223" w:author="Machado, Diana" w:date="2019-02-04T10:09:00Z">
              <w:r w:rsidRPr="00C722A9">
                <w:rPr>
                  <w:rFonts w:ascii="Calibri" w:hAnsi="Calibri" w:cs="Calibri"/>
                  <w:color w:val="000000"/>
                  <w:sz w:val="16"/>
                  <w:szCs w:val="16"/>
                  <w:lang w:eastAsia="en-US"/>
                </w:rPr>
                <w:t>335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4" w:author="Machado, Diana" w:date="2019-02-04T10:09:00Z"/>
                <w:rFonts w:ascii="Calibri" w:hAnsi="Calibri" w:cs="Calibri"/>
                <w:color w:val="000000"/>
                <w:sz w:val="16"/>
                <w:szCs w:val="16"/>
                <w:lang w:eastAsia="en-US"/>
              </w:rPr>
            </w:pPr>
            <w:ins w:id="102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6" w:author="Machado, Diana" w:date="2019-02-04T10:09:00Z"/>
                <w:rFonts w:ascii="Calibri" w:hAnsi="Calibri" w:cs="Calibri"/>
                <w:color w:val="000000"/>
                <w:sz w:val="16"/>
                <w:szCs w:val="16"/>
                <w:lang w:eastAsia="en-US"/>
              </w:rPr>
            </w:pPr>
            <w:ins w:id="102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8" w:author="Machado, Diana" w:date="2019-02-04T10:09:00Z"/>
                <w:rFonts w:ascii="Calibri" w:hAnsi="Calibri" w:cs="Calibri"/>
                <w:color w:val="000000"/>
                <w:sz w:val="16"/>
                <w:szCs w:val="16"/>
                <w:lang w:eastAsia="en-US"/>
              </w:rPr>
            </w:pPr>
            <w:ins w:id="1022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0" w:author="Machado, Diana" w:date="2019-02-04T10:09:00Z"/>
                <w:rFonts w:ascii="Calibri" w:hAnsi="Calibri" w:cs="Calibri"/>
                <w:color w:val="000000"/>
                <w:sz w:val="16"/>
                <w:szCs w:val="16"/>
                <w:lang w:eastAsia="en-US"/>
              </w:rPr>
            </w:pPr>
            <w:ins w:id="1023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2" w:author="Machado, Diana" w:date="2019-02-04T10:09:00Z"/>
                <w:rFonts w:ascii="Calibri" w:hAnsi="Calibri" w:cs="Calibri"/>
                <w:color w:val="000000"/>
                <w:sz w:val="16"/>
                <w:szCs w:val="16"/>
                <w:lang w:eastAsia="en-US"/>
              </w:rPr>
            </w:pPr>
            <w:ins w:id="102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4" w:author="Machado, Diana" w:date="2019-02-04T10:09:00Z"/>
                <w:rFonts w:ascii="Calibri" w:hAnsi="Calibri" w:cs="Calibri"/>
                <w:color w:val="000000"/>
                <w:sz w:val="16"/>
                <w:szCs w:val="16"/>
                <w:lang w:eastAsia="en-US"/>
              </w:rPr>
            </w:pPr>
            <w:ins w:id="102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6" w:author="Machado, Diana" w:date="2019-02-04T10:09:00Z"/>
                <w:rFonts w:ascii="Calibri" w:hAnsi="Calibri" w:cs="Calibri"/>
                <w:color w:val="000000"/>
                <w:sz w:val="16"/>
                <w:szCs w:val="16"/>
                <w:lang w:eastAsia="en-US"/>
              </w:rPr>
            </w:pPr>
            <w:ins w:id="10237" w:author="Machado, Diana" w:date="2019-02-04T10:09:00Z">
              <w:r w:rsidRPr="00C722A9">
                <w:rPr>
                  <w:rFonts w:ascii="Calibri" w:hAnsi="Calibri" w:cs="Calibri"/>
                  <w:color w:val="000000"/>
                  <w:sz w:val="16"/>
                  <w:szCs w:val="16"/>
                  <w:lang w:eastAsia="en-US"/>
                </w:rPr>
                <w:t xml:space="preserve">14,908,9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8" w:author="Machado, Diana" w:date="2019-02-04T10:09:00Z"/>
                <w:rFonts w:ascii="Calibri" w:hAnsi="Calibri" w:cs="Calibri"/>
                <w:color w:val="000000"/>
                <w:sz w:val="16"/>
                <w:szCs w:val="16"/>
                <w:lang w:eastAsia="en-US"/>
              </w:rPr>
            </w:pPr>
            <w:ins w:id="10239"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40" w:author="Machado, Diana" w:date="2019-02-04T10:09:00Z"/>
                <w:rFonts w:ascii="Calibri" w:hAnsi="Calibri" w:cs="Calibri"/>
                <w:color w:val="000000"/>
                <w:sz w:val="16"/>
                <w:szCs w:val="16"/>
                <w:lang w:eastAsia="en-US"/>
              </w:rPr>
            </w:pPr>
            <w:ins w:id="10241" w:author="Machado, Diana" w:date="2019-02-04T10:09:00Z">
              <w:r w:rsidRPr="00C722A9">
                <w:rPr>
                  <w:rFonts w:ascii="Calibri" w:hAnsi="Calibri" w:cs="Calibri"/>
                  <w:color w:val="000000"/>
                  <w:sz w:val="16"/>
                  <w:szCs w:val="16"/>
                  <w:lang w:eastAsia="en-US"/>
                </w:rPr>
                <w:t xml:space="preserve">15,371,4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42" w:author="Machado, Diana" w:date="2019-02-04T10:09:00Z"/>
                <w:rFonts w:ascii="Calibri" w:hAnsi="Calibri" w:cs="Calibri"/>
                <w:color w:val="000000"/>
                <w:sz w:val="16"/>
                <w:szCs w:val="16"/>
                <w:lang w:eastAsia="en-US"/>
              </w:rPr>
            </w:pPr>
            <w:ins w:id="1024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2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45" w:author="Machado, Diana" w:date="2019-02-04T10:09:00Z"/>
                <w:rFonts w:ascii="Calibri" w:hAnsi="Calibri" w:cs="Calibri"/>
                <w:color w:val="000000"/>
                <w:sz w:val="16"/>
                <w:szCs w:val="16"/>
                <w:lang w:eastAsia="en-US"/>
              </w:rPr>
            </w:pPr>
            <w:ins w:id="10246" w:author="Machado, Diana" w:date="2019-02-04T10:09:00Z">
              <w:r w:rsidRPr="00C722A9">
                <w:rPr>
                  <w:rFonts w:ascii="Calibri" w:hAnsi="Calibri" w:cs="Calibri"/>
                  <w:color w:val="000000"/>
                  <w:sz w:val="16"/>
                  <w:szCs w:val="16"/>
                  <w:lang w:eastAsia="en-US"/>
                </w:rPr>
                <w:t>335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47" w:author="Machado, Diana" w:date="2019-02-04T10:09:00Z"/>
                <w:rFonts w:ascii="Calibri" w:hAnsi="Calibri" w:cs="Calibri"/>
                <w:color w:val="000000"/>
                <w:sz w:val="16"/>
                <w:szCs w:val="16"/>
                <w:lang w:eastAsia="en-US"/>
              </w:rPr>
            </w:pPr>
            <w:ins w:id="102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49" w:author="Machado, Diana" w:date="2019-02-04T10:09:00Z"/>
                <w:rFonts w:ascii="Calibri" w:hAnsi="Calibri" w:cs="Calibri"/>
                <w:color w:val="000000"/>
                <w:sz w:val="16"/>
                <w:szCs w:val="16"/>
                <w:lang w:eastAsia="en-US"/>
              </w:rPr>
            </w:pPr>
            <w:ins w:id="102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1" w:author="Machado, Diana" w:date="2019-02-04T10:09:00Z"/>
                <w:rFonts w:ascii="Calibri" w:hAnsi="Calibri" w:cs="Calibri"/>
                <w:color w:val="000000"/>
                <w:sz w:val="16"/>
                <w:szCs w:val="16"/>
                <w:lang w:eastAsia="en-US"/>
              </w:rPr>
            </w:pPr>
            <w:ins w:id="10252" w:author="Machado, Diana" w:date="2019-02-04T10:09:00Z">
              <w:r w:rsidRPr="00C722A9">
                <w:rPr>
                  <w:rFonts w:ascii="Calibri" w:hAnsi="Calibri" w:cs="Calibri"/>
                  <w:color w:val="000000"/>
                  <w:sz w:val="16"/>
                  <w:szCs w:val="16"/>
                  <w:lang w:eastAsia="en-US"/>
                </w:rPr>
                <w:t xml:space="preserve">9,102,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3" w:author="Machado, Diana" w:date="2019-02-04T10:09:00Z"/>
                <w:rFonts w:ascii="Calibri" w:hAnsi="Calibri" w:cs="Calibri"/>
                <w:color w:val="000000"/>
                <w:sz w:val="16"/>
                <w:szCs w:val="16"/>
                <w:lang w:eastAsia="en-US"/>
              </w:rPr>
            </w:pPr>
            <w:ins w:id="10254"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5" w:author="Machado, Diana" w:date="2019-02-04T10:09:00Z"/>
                <w:rFonts w:ascii="Calibri" w:hAnsi="Calibri" w:cs="Calibri"/>
                <w:color w:val="000000"/>
                <w:sz w:val="16"/>
                <w:szCs w:val="16"/>
                <w:lang w:eastAsia="en-US"/>
              </w:rPr>
            </w:pPr>
            <w:ins w:id="102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7" w:author="Machado, Diana" w:date="2019-02-04T10:09:00Z"/>
                <w:rFonts w:ascii="Calibri" w:hAnsi="Calibri" w:cs="Calibri"/>
                <w:color w:val="000000"/>
                <w:sz w:val="16"/>
                <w:szCs w:val="16"/>
                <w:lang w:eastAsia="en-US"/>
              </w:rPr>
            </w:pPr>
            <w:ins w:id="102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9" w:author="Machado, Diana" w:date="2019-02-04T10:09:00Z"/>
                <w:rFonts w:ascii="Calibri" w:hAnsi="Calibri" w:cs="Calibri"/>
                <w:color w:val="000000"/>
                <w:sz w:val="16"/>
                <w:szCs w:val="16"/>
                <w:lang w:eastAsia="en-US"/>
              </w:rPr>
            </w:pPr>
            <w:ins w:id="10260" w:author="Machado, Diana" w:date="2019-02-04T10:09:00Z">
              <w:r w:rsidRPr="00C722A9">
                <w:rPr>
                  <w:rFonts w:ascii="Calibri" w:hAnsi="Calibri" w:cs="Calibri"/>
                  <w:color w:val="000000"/>
                  <w:sz w:val="16"/>
                  <w:szCs w:val="16"/>
                  <w:lang w:eastAsia="en-US"/>
                </w:rPr>
                <w:t xml:space="preserve">18,220,0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61" w:author="Machado, Diana" w:date="2019-02-04T10:09:00Z"/>
                <w:rFonts w:ascii="Calibri" w:hAnsi="Calibri" w:cs="Calibri"/>
                <w:color w:val="000000"/>
                <w:sz w:val="16"/>
                <w:szCs w:val="16"/>
                <w:lang w:eastAsia="en-US"/>
              </w:rPr>
            </w:pPr>
            <w:ins w:id="10262"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63" w:author="Machado, Diana" w:date="2019-02-04T10:09:00Z"/>
                <w:rFonts w:ascii="Calibri" w:hAnsi="Calibri" w:cs="Calibri"/>
                <w:color w:val="000000"/>
                <w:sz w:val="16"/>
                <w:szCs w:val="16"/>
                <w:lang w:eastAsia="en-US"/>
              </w:rPr>
            </w:pPr>
            <w:ins w:id="10264" w:author="Machado, Diana" w:date="2019-02-04T10:09:00Z">
              <w:r w:rsidRPr="00C722A9">
                <w:rPr>
                  <w:rFonts w:ascii="Calibri" w:hAnsi="Calibri" w:cs="Calibri"/>
                  <w:color w:val="000000"/>
                  <w:sz w:val="16"/>
                  <w:szCs w:val="16"/>
                  <w:lang w:eastAsia="en-US"/>
                </w:rPr>
                <w:t xml:space="preserve">27,322,3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65" w:author="Machado, Diana" w:date="2019-02-04T10:09:00Z"/>
                <w:rFonts w:ascii="Calibri" w:hAnsi="Calibri" w:cs="Calibri"/>
                <w:color w:val="000000"/>
                <w:sz w:val="16"/>
                <w:szCs w:val="16"/>
                <w:lang w:eastAsia="en-US"/>
              </w:rPr>
            </w:pPr>
            <w:ins w:id="1026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2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68" w:author="Machado, Diana" w:date="2019-02-04T10:09:00Z"/>
                <w:rFonts w:ascii="Calibri" w:hAnsi="Calibri" w:cs="Calibri"/>
                <w:color w:val="000000"/>
                <w:sz w:val="16"/>
                <w:szCs w:val="16"/>
                <w:lang w:eastAsia="en-US"/>
              </w:rPr>
            </w:pPr>
            <w:ins w:id="10269" w:author="Machado, Diana" w:date="2019-02-04T10:09:00Z">
              <w:r w:rsidRPr="00C722A9">
                <w:rPr>
                  <w:rFonts w:ascii="Calibri" w:hAnsi="Calibri" w:cs="Calibri"/>
                  <w:color w:val="000000"/>
                  <w:sz w:val="16"/>
                  <w:szCs w:val="16"/>
                  <w:lang w:eastAsia="en-US"/>
                </w:rPr>
                <w:t>335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0" w:author="Machado, Diana" w:date="2019-02-04T10:09:00Z"/>
                <w:rFonts w:ascii="Calibri" w:hAnsi="Calibri" w:cs="Calibri"/>
                <w:color w:val="000000"/>
                <w:sz w:val="16"/>
                <w:szCs w:val="16"/>
                <w:lang w:eastAsia="en-US"/>
              </w:rPr>
            </w:pPr>
            <w:ins w:id="102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2" w:author="Machado, Diana" w:date="2019-02-04T10:09:00Z"/>
                <w:rFonts w:ascii="Calibri" w:hAnsi="Calibri" w:cs="Calibri"/>
                <w:color w:val="000000"/>
                <w:sz w:val="16"/>
                <w:szCs w:val="16"/>
                <w:lang w:eastAsia="en-US"/>
              </w:rPr>
            </w:pPr>
            <w:ins w:id="102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4" w:author="Machado, Diana" w:date="2019-02-04T10:09:00Z"/>
                <w:rFonts w:ascii="Calibri" w:hAnsi="Calibri" w:cs="Calibri"/>
                <w:color w:val="000000"/>
                <w:sz w:val="16"/>
                <w:szCs w:val="16"/>
                <w:lang w:eastAsia="en-US"/>
              </w:rPr>
            </w:pPr>
            <w:ins w:id="10275" w:author="Machado, Diana" w:date="2019-02-04T10:09:00Z">
              <w:r w:rsidRPr="00C722A9">
                <w:rPr>
                  <w:rFonts w:ascii="Calibri" w:hAnsi="Calibri" w:cs="Calibri"/>
                  <w:color w:val="000000"/>
                  <w:sz w:val="16"/>
                  <w:szCs w:val="16"/>
                  <w:lang w:eastAsia="en-US"/>
                </w:rPr>
                <w:t xml:space="preserve">12,336,2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6" w:author="Machado, Diana" w:date="2019-02-04T10:09:00Z"/>
                <w:rFonts w:ascii="Calibri" w:hAnsi="Calibri" w:cs="Calibri"/>
                <w:color w:val="000000"/>
                <w:sz w:val="16"/>
                <w:szCs w:val="16"/>
                <w:lang w:eastAsia="en-US"/>
              </w:rPr>
            </w:pPr>
            <w:ins w:id="10277"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8" w:author="Machado, Diana" w:date="2019-02-04T10:09:00Z"/>
                <w:rFonts w:ascii="Calibri" w:hAnsi="Calibri" w:cs="Calibri"/>
                <w:color w:val="000000"/>
                <w:sz w:val="16"/>
                <w:szCs w:val="16"/>
                <w:lang w:eastAsia="en-US"/>
              </w:rPr>
            </w:pPr>
            <w:ins w:id="102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0" w:author="Machado, Diana" w:date="2019-02-04T10:09:00Z"/>
                <w:rFonts w:ascii="Calibri" w:hAnsi="Calibri" w:cs="Calibri"/>
                <w:color w:val="000000"/>
                <w:sz w:val="16"/>
                <w:szCs w:val="16"/>
                <w:lang w:eastAsia="en-US"/>
              </w:rPr>
            </w:pPr>
            <w:ins w:id="102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2" w:author="Machado, Diana" w:date="2019-02-04T10:09:00Z"/>
                <w:rFonts w:ascii="Calibri" w:hAnsi="Calibri" w:cs="Calibri"/>
                <w:color w:val="000000"/>
                <w:sz w:val="16"/>
                <w:szCs w:val="16"/>
                <w:lang w:eastAsia="en-US"/>
              </w:rPr>
            </w:pPr>
            <w:ins w:id="10283" w:author="Machado, Diana" w:date="2019-02-04T10:09:00Z">
              <w:r w:rsidRPr="00C722A9">
                <w:rPr>
                  <w:rFonts w:ascii="Calibri" w:hAnsi="Calibri" w:cs="Calibri"/>
                  <w:color w:val="000000"/>
                  <w:sz w:val="16"/>
                  <w:szCs w:val="16"/>
                  <w:lang w:eastAsia="en-US"/>
                </w:rPr>
                <w:t xml:space="preserve">19,047,3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4" w:author="Machado, Diana" w:date="2019-02-04T10:09:00Z"/>
                <w:rFonts w:ascii="Calibri" w:hAnsi="Calibri" w:cs="Calibri"/>
                <w:color w:val="000000"/>
                <w:sz w:val="16"/>
                <w:szCs w:val="16"/>
                <w:lang w:eastAsia="en-US"/>
              </w:rPr>
            </w:pPr>
            <w:ins w:id="10285"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86" w:author="Machado, Diana" w:date="2019-02-04T10:09:00Z"/>
                <w:rFonts w:ascii="Calibri" w:hAnsi="Calibri" w:cs="Calibri"/>
                <w:color w:val="000000"/>
                <w:sz w:val="16"/>
                <w:szCs w:val="16"/>
                <w:lang w:eastAsia="en-US"/>
              </w:rPr>
            </w:pPr>
            <w:ins w:id="10287" w:author="Machado, Diana" w:date="2019-02-04T10:09:00Z">
              <w:r w:rsidRPr="00C722A9">
                <w:rPr>
                  <w:rFonts w:ascii="Calibri" w:hAnsi="Calibri" w:cs="Calibri"/>
                  <w:color w:val="000000"/>
                  <w:sz w:val="16"/>
                  <w:szCs w:val="16"/>
                  <w:lang w:eastAsia="en-US"/>
                </w:rPr>
                <w:t xml:space="preserve">31,383,6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88" w:author="Machado, Diana" w:date="2019-02-04T10:09:00Z"/>
                <w:rFonts w:ascii="Calibri" w:hAnsi="Calibri" w:cs="Calibri"/>
                <w:color w:val="000000"/>
                <w:sz w:val="16"/>
                <w:szCs w:val="16"/>
                <w:lang w:eastAsia="en-US"/>
              </w:rPr>
            </w:pPr>
            <w:ins w:id="10289"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2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91" w:author="Machado, Diana" w:date="2019-02-04T10:09:00Z"/>
                <w:rFonts w:ascii="Calibri" w:hAnsi="Calibri" w:cs="Calibri"/>
                <w:color w:val="000000"/>
                <w:sz w:val="16"/>
                <w:szCs w:val="16"/>
                <w:lang w:eastAsia="en-US"/>
              </w:rPr>
            </w:pPr>
            <w:ins w:id="10292" w:author="Machado, Diana" w:date="2019-02-04T10:09:00Z">
              <w:r w:rsidRPr="00C722A9">
                <w:rPr>
                  <w:rFonts w:ascii="Calibri" w:hAnsi="Calibri" w:cs="Calibri"/>
                  <w:color w:val="000000"/>
                  <w:sz w:val="16"/>
                  <w:szCs w:val="16"/>
                  <w:lang w:eastAsia="en-US"/>
                </w:rPr>
                <w:t>335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3" w:author="Machado, Diana" w:date="2019-02-04T10:09:00Z"/>
                <w:rFonts w:ascii="Calibri" w:hAnsi="Calibri" w:cs="Calibri"/>
                <w:color w:val="000000"/>
                <w:sz w:val="16"/>
                <w:szCs w:val="16"/>
                <w:lang w:eastAsia="en-US"/>
              </w:rPr>
            </w:pPr>
            <w:ins w:id="102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5" w:author="Machado, Diana" w:date="2019-02-04T10:09:00Z"/>
                <w:rFonts w:ascii="Calibri" w:hAnsi="Calibri" w:cs="Calibri"/>
                <w:color w:val="000000"/>
                <w:sz w:val="16"/>
                <w:szCs w:val="16"/>
                <w:lang w:eastAsia="en-US"/>
              </w:rPr>
            </w:pPr>
            <w:ins w:id="102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7" w:author="Machado, Diana" w:date="2019-02-04T10:09:00Z"/>
                <w:rFonts w:ascii="Calibri" w:hAnsi="Calibri" w:cs="Calibri"/>
                <w:color w:val="000000"/>
                <w:sz w:val="16"/>
                <w:szCs w:val="16"/>
                <w:lang w:eastAsia="en-US"/>
              </w:rPr>
            </w:pPr>
            <w:ins w:id="10298" w:author="Machado, Diana" w:date="2019-02-04T10:09:00Z">
              <w:r w:rsidRPr="00C722A9">
                <w:rPr>
                  <w:rFonts w:ascii="Calibri" w:hAnsi="Calibri" w:cs="Calibri"/>
                  <w:color w:val="000000"/>
                  <w:sz w:val="16"/>
                  <w:szCs w:val="16"/>
                  <w:lang w:eastAsia="en-US"/>
                </w:rPr>
                <w:t xml:space="preserve">5,419,8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9" w:author="Machado, Diana" w:date="2019-02-04T10:09:00Z"/>
                <w:rFonts w:ascii="Calibri" w:hAnsi="Calibri" w:cs="Calibri"/>
                <w:color w:val="000000"/>
                <w:sz w:val="16"/>
                <w:szCs w:val="16"/>
                <w:lang w:eastAsia="en-US"/>
              </w:rPr>
            </w:pPr>
            <w:ins w:id="10300"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1" w:author="Machado, Diana" w:date="2019-02-04T10:09:00Z"/>
                <w:rFonts w:ascii="Calibri" w:hAnsi="Calibri" w:cs="Calibri"/>
                <w:color w:val="000000"/>
                <w:sz w:val="16"/>
                <w:szCs w:val="16"/>
                <w:lang w:eastAsia="en-US"/>
              </w:rPr>
            </w:pPr>
            <w:ins w:id="103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3" w:author="Machado, Diana" w:date="2019-02-04T10:09:00Z"/>
                <w:rFonts w:ascii="Calibri" w:hAnsi="Calibri" w:cs="Calibri"/>
                <w:color w:val="000000"/>
                <w:sz w:val="16"/>
                <w:szCs w:val="16"/>
                <w:lang w:eastAsia="en-US"/>
              </w:rPr>
            </w:pPr>
            <w:ins w:id="103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5" w:author="Machado, Diana" w:date="2019-02-04T10:09:00Z"/>
                <w:rFonts w:ascii="Calibri" w:hAnsi="Calibri" w:cs="Calibri"/>
                <w:color w:val="000000"/>
                <w:sz w:val="16"/>
                <w:szCs w:val="16"/>
                <w:lang w:eastAsia="en-US"/>
              </w:rPr>
            </w:pPr>
            <w:ins w:id="10306" w:author="Machado, Diana" w:date="2019-02-04T10:09:00Z">
              <w:r w:rsidRPr="00C722A9">
                <w:rPr>
                  <w:rFonts w:ascii="Calibri" w:hAnsi="Calibri" w:cs="Calibri"/>
                  <w:color w:val="000000"/>
                  <w:sz w:val="16"/>
                  <w:szCs w:val="16"/>
                  <w:lang w:eastAsia="en-US"/>
                </w:rPr>
                <w:t xml:space="preserve">7,620,1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7" w:author="Machado, Diana" w:date="2019-02-04T10:09:00Z"/>
                <w:rFonts w:ascii="Calibri" w:hAnsi="Calibri" w:cs="Calibri"/>
                <w:color w:val="000000"/>
                <w:sz w:val="16"/>
                <w:szCs w:val="16"/>
                <w:lang w:eastAsia="en-US"/>
              </w:rPr>
            </w:pPr>
            <w:ins w:id="1030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09" w:author="Machado, Diana" w:date="2019-02-04T10:09:00Z"/>
                <w:rFonts w:ascii="Calibri" w:hAnsi="Calibri" w:cs="Calibri"/>
                <w:color w:val="000000"/>
                <w:sz w:val="16"/>
                <w:szCs w:val="16"/>
                <w:lang w:eastAsia="en-US"/>
              </w:rPr>
            </w:pPr>
            <w:ins w:id="10310" w:author="Machado, Diana" w:date="2019-02-04T10:09:00Z">
              <w:r w:rsidRPr="00C722A9">
                <w:rPr>
                  <w:rFonts w:ascii="Calibri" w:hAnsi="Calibri" w:cs="Calibri"/>
                  <w:color w:val="000000"/>
                  <w:sz w:val="16"/>
                  <w:szCs w:val="16"/>
                  <w:lang w:eastAsia="en-US"/>
                </w:rPr>
                <w:t xml:space="preserve">13,040,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11" w:author="Machado, Diana" w:date="2019-02-04T10:09:00Z"/>
                <w:rFonts w:ascii="Calibri" w:hAnsi="Calibri" w:cs="Calibri"/>
                <w:color w:val="000000"/>
                <w:sz w:val="16"/>
                <w:szCs w:val="16"/>
                <w:lang w:eastAsia="en-US"/>
              </w:rPr>
            </w:pPr>
            <w:ins w:id="10312"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3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14" w:author="Machado, Diana" w:date="2019-02-04T10:09:00Z"/>
                <w:rFonts w:ascii="Calibri" w:hAnsi="Calibri" w:cs="Calibri"/>
                <w:color w:val="000000"/>
                <w:sz w:val="16"/>
                <w:szCs w:val="16"/>
                <w:lang w:eastAsia="en-US"/>
              </w:rPr>
            </w:pPr>
            <w:ins w:id="10315" w:author="Machado, Diana" w:date="2019-02-04T10:09:00Z">
              <w:r w:rsidRPr="00C722A9">
                <w:rPr>
                  <w:rFonts w:ascii="Calibri" w:hAnsi="Calibri" w:cs="Calibri"/>
                  <w:color w:val="000000"/>
                  <w:sz w:val="16"/>
                  <w:szCs w:val="16"/>
                  <w:lang w:eastAsia="en-US"/>
                </w:rPr>
                <w:t>335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6" w:author="Machado, Diana" w:date="2019-02-04T10:09:00Z"/>
                <w:rFonts w:ascii="Calibri" w:hAnsi="Calibri" w:cs="Calibri"/>
                <w:color w:val="000000"/>
                <w:sz w:val="16"/>
                <w:szCs w:val="16"/>
                <w:lang w:eastAsia="en-US"/>
              </w:rPr>
            </w:pPr>
            <w:ins w:id="103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8" w:author="Machado, Diana" w:date="2019-02-04T10:09:00Z"/>
                <w:rFonts w:ascii="Calibri" w:hAnsi="Calibri" w:cs="Calibri"/>
                <w:color w:val="000000"/>
                <w:sz w:val="16"/>
                <w:szCs w:val="16"/>
                <w:lang w:eastAsia="en-US"/>
              </w:rPr>
            </w:pPr>
            <w:ins w:id="103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0" w:author="Machado, Diana" w:date="2019-02-04T10:09:00Z"/>
                <w:rFonts w:ascii="Calibri" w:hAnsi="Calibri" w:cs="Calibri"/>
                <w:color w:val="000000"/>
                <w:sz w:val="16"/>
                <w:szCs w:val="16"/>
                <w:lang w:eastAsia="en-US"/>
              </w:rPr>
            </w:pPr>
            <w:ins w:id="10321" w:author="Machado, Diana" w:date="2019-02-04T10:09:00Z">
              <w:r w:rsidRPr="00C722A9">
                <w:rPr>
                  <w:rFonts w:ascii="Calibri" w:hAnsi="Calibri" w:cs="Calibri"/>
                  <w:color w:val="000000"/>
                  <w:sz w:val="16"/>
                  <w:szCs w:val="16"/>
                  <w:lang w:eastAsia="en-US"/>
                </w:rPr>
                <w:t xml:space="preserve">617,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2" w:author="Machado, Diana" w:date="2019-02-04T10:09:00Z"/>
                <w:rFonts w:ascii="Calibri" w:hAnsi="Calibri" w:cs="Calibri"/>
                <w:color w:val="000000"/>
                <w:sz w:val="16"/>
                <w:szCs w:val="16"/>
                <w:lang w:eastAsia="en-US"/>
              </w:rPr>
            </w:pPr>
            <w:ins w:id="1032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4" w:author="Machado, Diana" w:date="2019-02-04T10:09:00Z"/>
                <w:rFonts w:ascii="Calibri" w:hAnsi="Calibri" w:cs="Calibri"/>
                <w:color w:val="000000"/>
                <w:sz w:val="16"/>
                <w:szCs w:val="16"/>
                <w:lang w:eastAsia="en-US"/>
              </w:rPr>
            </w:pPr>
            <w:ins w:id="103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6" w:author="Machado, Diana" w:date="2019-02-04T10:09:00Z"/>
                <w:rFonts w:ascii="Calibri" w:hAnsi="Calibri" w:cs="Calibri"/>
                <w:color w:val="000000"/>
                <w:sz w:val="16"/>
                <w:szCs w:val="16"/>
                <w:lang w:eastAsia="en-US"/>
              </w:rPr>
            </w:pPr>
            <w:ins w:id="103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8" w:author="Machado, Diana" w:date="2019-02-04T10:09:00Z"/>
                <w:rFonts w:ascii="Calibri" w:hAnsi="Calibri" w:cs="Calibri"/>
                <w:color w:val="000000"/>
                <w:sz w:val="16"/>
                <w:szCs w:val="16"/>
                <w:lang w:eastAsia="en-US"/>
              </w:rPr>
            </w:pPr>
            <w:ins w:id="10329" w:author="Machado, Diana" w:date="2019-02-04T10:09:00Z">
              <w:r w:rsidRPr="00C722A9">
                <w:rPr>
                  <w:rFonts w:ascii="Calibri" w:hAnsi="Calibri" w:cs="Calibri"/>
                  <w:color w:val="000000"/>
                  <w:sz w:val="16"/>
                  <w:szCs w:val="16"/>
                  <w:lang w:eastAsia="en-US"/>
                </w:rPr>
                <w:t xml:space="preserve">26,292,7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30" w:author="Machado, Diana" w:date="2019-02-04T10:09:00Z"/>
                <w:rFonts w:ascii="Calibri" w:hAnsi="Calibri" w:cs="Calibri"/>
                <w:color w:val="000000"/>
                <w:sz w:val="16"/>
                <w:szCs w:val="16"/>
                <w:lang w:eastAsia="en-US"/>
              </w:rPr>
            </w:pPr>
            <w:ins w:id="10331"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32" w:author="Machado, Diana" w:date="2019-02-04T10:09:00Z"/>
                <w:rFonts w:ascii="Calibri" w:hAnsi="Calibri" w:cs="Calibri"/>
                <w:color w:val="000000"/>
                <w:sz w:val="16"/>
                <w:szCs w:val="16"/>
                <w:lang w:eastAsia="en-US"/>
              </w:rPr>
            </w:pPr>
            <w:ins w:id="10333" w:author="Machado, Diana" w:date="2019-02-04T10:09:00Z">
              <w:r w:rsidRPr="00C722A9">
                <w:rPr>
                  <w:rFonts w:ascii="Calibri" w:hAnsi="Calibri" w:cs="Calibri"/>
                  <w:color w:val="000000"/>
                  <w:sz w:val="16"/>
                  <w:szCs w:val="16"/>
                  <w:lang w:eastAsia="en-US"/>
                </w:rPr>
                <w:t xml:space="preserve">26,910,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34" w:author="Machado, Diana" w:date="2019-02-04T10:09:00Z"/>
                <w:rFonts w:ascii="Calibri" w:hAnsi="Calibri" w:cs="Calibri"/>
                <w:color w:val="000000"/>
                <w:sz w:val="16"/>
                <w:szCs w:val="16"/>
                <w:lang w:eastAsia="en-US"/>
              </w:rPr>
            </w:pPr>
            <w:ins w:id="10335"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3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37" w:author="Machado, Diana" w:date="2019-02-04T10:09:00Z"/>
                <w:rFonts w:ascii="Calibri" w:hAnsi="Calibri" w:cs="Calibri"/>
                <w:color w:val="000000"/>
                <w:sz w:val="16"/>
                <w:szCs w:val="16"/>
                <w:lang w:eastAsia="en-US"/>
              </w:rPr>
            </w:pPr>
            <w:ins w:id="10338" w:author="Machado, Diana" w:date="2019-02-04T10:09:00Z">
              <w:r w:rsidRPr="00C722A9">
                <w:rPr>
                  <w:rFonts w:ascii="Calibri" w:hAnsi="Calibri" w:cs="Calibri"/>
                  <w:color w:val="000000"/>
                  <w:sz w:val="16"/>
                  <w:szCs w:val="16"/>
                  <w:lang w:eastAsia="en-US"/>
                </w:rPr>
                <w:t>335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39" w:author="Machado, Diana" w:date="2019-02-04T10:09:00Z"/>
                <w:rFonts w:ascii="Calibri" w:hAnsi="Calibri" w:cs="Calibri"/>
                <w:color w:val="000000"/>
                <w:sz w:val="16"/>
                <w:szCs w:val="16"/>
                <w:lang w:eastAsia="en-US"/>
              </w:rPr>
            </w:pPr>
            <w:ins w:id="103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1" w:author="Machado, Diana" w:date="2019-02-04T10:09:00Z"/>
                <w:rFonts w:ascii="Calibri" w:hAnsi="Calibri" w:cs="Calibri"/>
                <w:color w:val="000000"/>
                <w:sz w:val="16"/>
                <w:szCs w:val="16"/>
                <w:lang w:eastAsia="en-US"/>
              </w:rPr>
            </w:pPr>
            <w:ins w:id="103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3" w:author="Machado, Diana" w:date="2019-02-04T10:09:00Z"/>
                <w:rFonts w:ascii="Calibri" w:hAnsi="Calibri" w:cs="Calibri"/>
                <w:color w:val="000000"/>
                <w:sz w:val="16"/>
                <w:szCs w:val="16"/>
                <w:lang w:eastAsia="en-US"/>
              </w:rPr>
            </w:pPr>
            <w:ins w:id="1034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5" w:author="Machado, Diana" w:date="2019-02-04T10:09:00Z"/>
                <w:rFonts w:ascii="Calibri" w:hAnsi="Calibri" w:cs="Calibri"/>
                <w:color w:val="000000"/>
                <w:sz w:val="16"/>
                <w:szCs w:val="16"/>
                <w:lang w:eastAsia="en-US"/>
              </w:rPr>
            </w:pPr>
            <w:ins w:id="1034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7" w:author="Machado, Diana" w:date="2019-02-04T10:09:00Z"/>
                <w:rFonts w:ascii="Calibri" w:hAnsi="Calibri" w:cs="Calibri"/>
                <w:color w:val="000000"/>
                <w:sz w:val="16"/>
                <w:szCs w:val="16"/>
                <w:lang w:eastAsia="en-US"/>
              </w:rPr>
            </w:pPr>
            <w:ins w:id="103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9" w:author="Machado, Diana" w:date="2019-02-04T10:09:00Z"/>
                <w:rFonts w:ascii="Calibri" w:hAnsi="Calibri" w:cs="Calibri"/>
                <w:color w:val="000000"/>
                <w:sz w:val="16"/>
                <w:szCs w:val="16"/>
                <w:lang w:eastAsia="en-US"/>
              </w:rPr>
            </w:pPr>
            <w:ins w:id="103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51" w:author="Machado, Diana" w:date="2019-02-04T10:09:00Z"/>
                <w:rFonts w:ascii="Calibri" w:hAnsi="Calibri" w:cs="Calibri"/>
                <w:color w:val="000000"/>
                <w:sz w:val="16"/>
                <w:szCs w:val="16"/>
                <w:lang w:eastAsia="en-US"/>
              </w:rPr>
            </w:pPr>
            <w:ins w:id="10352" w:author="Machado, Diana" w:date="2019-02-04T10:09:00Z">
              <w:r w:rsidRPr="00C722A9">
                <w:rPr>
                  <w:rFonts w:ascii="Calibri" w:hAnsi="Calibri" w:cs="Calibri"/>
                  <w:color w:val="000000"/>
                  <w:sz w:val="16"/>
                  <w:szCs w:val="16"/>
                  <w:lang w:eastAsia="en-US"/>
                </w:rPr>
                <w:t xml:space="preserve">11,666,4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53" w:author="Machado, Diana" w:date="2019-02-04T10:09:00Z"/>
                <w:rFonts w:ascii="Calibri" w:hAnsi="Calibri" w:cs="Calibri"/>
                <w:color w:val="000000"/>
                <w:sz w:val="16"/>
                <w:szCs w:val="16"/>
                <w:lang w:eastAsia="en-US"/>
              </w:rPr>
            </w:pPr>
            <w:ins w:id="10354"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55" w:author="Machado, Diana" w:date="2019-02-04T10:09:00Z"/>
                <w:rFonts w:ascii="Calibri" w:hAnsi="Calibri" w:cs="Calibri"/>
                <w:color w:val="000000"/>
                <w:sz w:val="16"/>
                <w:szCs w:val="16"/>
                <w:lang w:eastAsia="en-US"/>
              </w:rPr>
            </w:pPr>
            <w:ins w:id="10356" w:author="Machado, Diana" w:date="2019-02-04T10:09:00Z">
              <w:r w:rsidRPr="00C722A9">
                <w:rPr>
                  <w:rFonts w:ascii="Calibri" w:hAnsi="Calibri" w:cs="Calibri"/>
                  <w:color w:val="000000"/>
                  <w:sz w:val="16"/>
                  <w:szCs w:val="16"/>
                  <w:lang w:eastAsia="en-US"/>
                </w:rPr>
                <w:t xml:space="preserve">11,959,9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57" w:author="Machado, Diana" w:date="2019-02-04T10:09:00Z"/>
                <w:rFonts w:ascii="Calibri" w:hAnsi="Calibri" w:cs="Calibri"/>
                <w:color w:val="000000"/>
                <w:sz w:val="16"/>
                <w:szCs w:val="16"/>
                <w:lang w:eastAsia="en-US"/>
              </w:rPr>
            </w:pPr>
            <w:ins w:id="1035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3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60" w:author="Machado, Diana" w:date="2019-02-04T10:09:00Z"/>
                <w:rFonts w:ascii="Calibri" w:hAnsi="Calibri" w:cs="Calibri"/>
                <w:color w:val="000000"/>
                <w:sz w:val="16"/>
                <w:szCs w:val="16"/>
                <w:lang w:eastAsia="en-US"/>
              </w:rPr>
            </w:pPr>
            <w:ins w:id="10361" w:author="Machado, Diana" w:date="2019-02-04T10:09:00Z">
              <w:r w:rsidRPr="00C722A9">
                <w:rPr>
                  <w:rFonts w:ascii="Calibri" w:hAnsi="Calibri" w:cs="Calibri"/>
                  <w:color w:val="000000"/>
                  <w:sz w:val="16"/>
                  <w:szCs w:val="16"/>
                  <w:lang w:eastAsia="en-US"/>
                </w:rPr>
                <w:t>335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2" w:author="Machado, Diana" w:date="2019-02-04T10:09:00Z"/>
                <w:rFonts w:ascii="Calibri" w:hAnsi="Calibri" w:cs="Calibri"/>
                <w:color w:val="000000"/>
                <w:sz w:val="16"/>
                <w:szCs w:val="16"/>
                <w:lang w:eastAsia="en-US"/>
              </w:rPr>
            </w:pPr>
            <w:ins w:id="103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4" w:author="Machado, Diana" w:date="2019-02-04T10:09:00Z"/>
                <w:rFonts w:ascii="Calibri" w:hAnsi="Calibri" w:cs="Calibri"/>
                <w:color w:val="000000"/>
                <w:sz w:val="16"/>
                <w:szCs w:val="16"/>
                <w:lang w:eastAsia="en-US"/>
              </w:rPr>
            </w:pPr>
            <w:ins w:id="103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6" w:author="Machado, Diana" w:date="2019-02-04T10:09:00Z"/>
                <w:rFonts w:ascii="Calibri" w:hAnsi="Calibri" w:cs="Calibri"/>
                <w:color w:val="000000"/>
                <w:sz w:val="16"/>
                <w:szCs w:val="16"/>
                <w:lang w:eastAsia="en-US"/>
              </w:rPr>
            </w:pPr>
            <w:ins w:id="10367" w:author="Machado, Diana" w:date="2019-02-04T10:09:00Z">
              <w:r w:rsidRPr="00C722A9">
                <w:rPr>
                  <w:rFonts w:ascii="Calibri" w:hAnsi="Calibri" w:cs="Calibri"/>
                  <w:color w:val="000000"/>
                  <w:sz w:val="16"/>
                  <w:szCs w:val="16"/>
                  <w:lang w:eastAsia="en-US"/>
                </w:rPr>
                <w:t xml:space="preserve">1,062,2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8" w:author="Machado, Diana" w:date="2019-02-04T10:09:00Z"/>
                <w:rFonts w:ascii="Calibri" w:hAnsi="Calibri" w:cs="Calibri"/>
                <w:color w:val="000000"/>
                <w:sz w:val="16"/>
                <w:szCs w:val="16"/>
                <w:lang w:eastAsia="en-US"/>
              </w:rPr>
            </w:pPr>
            <w:ins w:id="1036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0" w:author="Machado, Diana" w:date="2019-02-04T10:09:00Z"/>
                <w:rFonts w:ascii="Calibri" w:hAnsi="Calibri" w:cs="Calibri"/>
                <w:color w:val="000000"/>
                <w:sz w:val="16"/>
                <w:szCs w:val="16"/>
                <w:lang w:eastAsia="en-US"/>
              </w:rPr>
            </w:pPr>
            <w:ins w:id="103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2" w:author="Machado, Diana" w:date="2019-02-04T10:09:00Z"/>
                <w:rFonts w:ascii="Calibri" w:hAnsi="Calibri" w:cs="Calibri"/>
                <w:color w:val="000000"/>
                <w:sz w:val="16"/>
                <w:szCs w:val="16"/>
                <w:lang w:eastAsia="en-US"/>
              </w:rPr>
            </w:pPr>
            <w:ins w:id="103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4" w:author="Machado, Diana" w:date="2019-02-04T10:09:00Z"/>
                <w:rFonts w:ascii="Calibri" w:hAnsi="Calibri" w:cs="Calibri"/>
                <w:color w:val="000000"/>
                <w:sz w:val="16"/>
                <w:szCs w:val="16"/>
                <w:lang w:eastAsia="en-US"/>
              </w:rPr>
            </w:pPr>
            <w:ins w:id="10375" w:author="Machado, Diana" w:date="2019-02-04T10:09:00Z">
              <w:r w:rsidRPr="00C722A9">
                <w:rPr>
                  <w:rFonts w:ascii="Calibri" w:hAnsi="Calibri" w:cs="Calibri"/>
                  <w:color w:val="000000"/>
                  <w:sz w:val="16"/>
                  <w:szCs w:val="16"/>
                  <w:lang w:eastAsia="en-US"/>
                </w:rPr>
                <w:t xml:space="preserve">20,937,8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6" w:author="Machado, Diana" w:date="2019-02-04T10:09:00Z"/>
                <w:rFonts w:ascii="Calibri" w:hAnsi="Calibri" w:cs="Calibri"/>
                <w:color w:val="000000"/>
                <w:sz w:val="16"/>
                <w:szCs w:val="16"/>
                <w:lang w:eastAsia="en-US"/>
              </w:rPr>
            </w:pPr>
            <w:ins w:id="1037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78" w:author="Machado, Diana" w:date="2019-02-04T10:09:00Z"/>
                <w:rFonts w:ascii="Calibri" w:hAnsi="Calibri" w:cs="Calibri"/>
                <w:color w:val="000000"/>
                <w:sz w:val="16"/>
                <w:szCs w:val="16"/>
                <w:lang w:eastAsia="en-US"/>
              </w:rPr>
            </w:pPr>
            <w:ins w:id="10379" w:author="Machado, Diana" w:date="2019-02-04T10:09:00Z">
              <w:r w:rsidRPr="00C722A9">
                <w:rPr>
                  <w:rFonts w:ascii="Calibri" w:hAnsi="Calibri" w:cs="Calibri"/>
                  <w:color w:val="000000"/>
                  <w:sz w:val="16"/>
                  <w:szCs w:val="16"/>
                  <w:lang w:eastAsia="en-US"/>
                </w:rPr>
                <w:t xml:space="preserve">22,000,0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80" w:author="Machado, Diana" w:date="2019-02-04T10:09:00Z"/>
                <w:rFonts w:ascii="Calibri" w:hAnsi="Calibri" w:cs="Calibri"/>
                <w:color w:val="000000"/>
                <w:sz w:val="16"/>
                <w:szCs w:val="16"/>
                <w:lang w:eastAsia="en-US"/>
              </w:rPr>
            </w:pPr>
            <w:ins w:id="1038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3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83" w:author="Machado, Diana" w:date="2019-02-04T10:09:00Z"/>
                <w:rFonts w:ascii="Calibri" w:hAnsi="Calibri" w:cs="Calibri"/>
                <w:color w:val="000000"/>
                <w:sz w:val="16"/>
                <w:szCs w:val="16"/>
                <w:lang w:eastAsia="en-US"/>
              </w:rPr>
            </w:pPr>
            <w:ins w:id="10384" w:author="Machado, Diana" w:date="2019-02-04T10:09:00Z">
              <w:r w:rsidRPr="00C722A9">
                <w:rPr>
                  <w:rFonts w:ascii="Calibri" w:hAnsi="Calibri" w:cs="Calibri"/>
                  <w:color w:val="000000"/>
                  <w:sz w:val="16"/>
                  <w:szCs w:val="16"/>
                  <w:lang w:eastAsia="en-US"/>
                </w:rPr>
                <w:t>335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5" w:author="Machado, Diana" w:date="2019-02-04T10:09:00Z"/>
                <w:rFonts w:ascii="Calibri" w:hAnsi="Calibri" w:cs="Calibri"/>
                <w:color w:val="000000"/>
                <w:sz w:val="16"/>
                <w:szCs w:val="16"/>
                <w:lang w:eastAsia="en-US"/>
              </w:rPr>
            </w:pPr>
            <w:ins w:id="103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7" w:author="Machado, Diana" w:date="2019-02-04T10:09:00Z"/>
                <w:rFonts w:ascii="Calibri" w:hAnsi="Calibri" w:cs="Calibri"/>
                <w:color w:val="000000"/>
                <w:sz w:val="16"/>
                <w:szCs w:val="16"/>
                <w:lang w:eastAsia="en-US"/>
              </w:rPr>
            </w:pPr>
            <w:ins w:id="103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9" w:author="Machado, Diana" w:date="2019-02-04T10:09:00Z"/>
                <w:rFonts w:ascii="Calibri" w:hAnsi="Calibri" w:cs="Calibri"/>
                <w:color w:val="000000"/>
                <w:sz w:val="16"/>
                <w:szCs w:val="16"/>
                <w:lang w:eastAsia="en-US"/>
              </w:rPr>
            </w:pPr>
            <w:ins w:id="10390" w:author="Machado, Diana" w:date="2019-02-04T10:09:00Z">
              <w:r w:rsidRPr="00C722A9">
                <w:rPr>
                  <w:rFonts w:ascii="Calibri" w:hAnsi="Calibri" w:cs="Calibri"/>
                  <w:color w:val="000000"/>
                  <w:sz w:val="16"/>
                  <w:szCs w:val="16"/>
                  <w:lang w:eastAsia="en-US"/>
                </w:rPr>
                <w:t xml:space="preserve">10,686,0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1" w:author="Machado, Diana" w:date="2019-02-04T10:09:00Z"/>
                <w:rFonts w:ascii="Calibri" w:hAnsi="Calibri" w:cs="Calibri"/>
                <w:color w:val="000000"/>
                <w:sz w:val="16"/>
                <w:szCs w:val="16"/>
                <w:lang w:eastAsia="en-US"/>
              </w:rPr>
            </w:pPr>
            <w:ins w:id="10392"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3" w:author="Machado, Diana" w:date="2019-02-04T10:09:00Z"/>
                <w:rFonts w:ascii="Calibri" w:hAnsi="Calibri" w:cs="Calibri"/>
                <w:color w:val="000000"/>
                <w:sz w:val="16"/>
                <w:szCs w:val="16"/>
                <w:lang w:eastAsia="en-US"/>
              </w:rPr>
            </w:pPr>
            <w:ins w:id="103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5" w:author="Machado, Diana" w:date="2019-02-04T10:09:00Z"/>
                <w:rFonts w:ascii="Calibri" w:hAnsi="Calibri" w:cs="Calibri"/>
                <w:color w:val="000000"/>
                <w:sz w:val="16"/>
                <w:szCs w:val="16"/>
                <w:lang w:eastAsia="en-US"/>
              </w:rPr>
            </w:pPr>
            <w:ins w:id="103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7" w:author="Machado, Diana" w:date="2019-02-04T10:09:00Z"/>
                <w:rFonts w:ascii="Calibri" w:hAnsi="Calibri" w:cs="Calibri"/>
                <w:color w:val="000000"/>
                <w:sz w:val="16"/>
                <w:szCs w:val="16"/>
                <w:lang w:eastAsia="en-US"/>
              </w:rPr>
            </w:pPr>
            <w:ins w:id="10398" w:author="Machado, Diana" w:date="2019-02-04T10:09:00Z">
              <w:r w:rsidRPr="00C722A9">
                <w:rPr>
                  <w:rFonts w:ascii="Calibri" w:hAnsi="Calibri" w:cs="Calibri"/>
                  <w:color w:val="000000"/>
                  <w:sz w:val="16"/>
                  <w:szCs w:val="16"/>
                  <w:lang w:eastAsia="en-US"/>
                </w:rPr>
                <w:t xml:space="preserve">31,072,6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9" w:author="Machado, Diana" w:date="2019-02-04T10:09:00Z"/>
                <w:rFonts w:ascii="Calibri" w:hAnsi="Calibri" w:cs="Calibri"/>
                <w:color w:val="000000"/>
                <w:sz w:val="16"/>
                <w:szCs w:val="16"/>
                <w:lang w:eastAsia="en-US"/>
              </w:rPr>
            </w:pPr>
            <w:ins w:id="10400"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01" w:author="Machado, Diana" w:date="2019-02-04T10:09:00Z"/>
                <w:rFonts w:ascii="Calibri" w:hAnsi="Calibri" w:cs="Calibri"/>
                <w:color w:val="000000"/>
                <w:sz w:val="16"/>
                <w:szCs w:val="16"/>
                <w:lang w:eastAsia="en-US"/>
              </w:rPr>
            </w:pPr>
            <w:ins w:id="10402" w:author="Machado, Diana" w:date="2019-02-04T10:09:00Z">
              <w:r w:rsidRPr="00C722A9">
                <w:rPr>
                  <w:rFonts w:ascii="Calibri" w:hAnsi="Calibri" w:cs="Calibri"/>
                  <w:color w:val="000000"/>
                  <w:sz w:val="16"/>
                  <w:szCs w:val="16"/>
                  <w:lang w:eastAsia="en-US"/>
                </w:rPr>
                <w:t xml:space="preserve">41,758,8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03" w:author="Machado, Diana" w:date="2019-02-04T10:09:00Z"/>
                <w:rFonts w:ascii="Calibri" w:hAnsi="Calibri" w:cs="Calibri"/>
                <w:color w:val="000000"/>
                <w:sz w:val="16"/>
                <w:szCs w:val="16"/>
                <w:lang w:eastAsia="en-US"/>
              </w:rPr>
            </w:pPr>
            <w:ins w:id="10404"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04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06" w:author="Machado, Diana" w:date="2019-02-04T10:09:00Z"/>
                <w:rFonts w:ascii="Calibri" w:hAnsi="Calibri" w:cs="Calibri"/>
                <w:color w:val="000000"/>
                <w:sz w:val="16"/>
                <w:szCs w:val="16"/>
                <w:lang w:eastAsia="en-US"/>
              </w:rPr>
            </w:pPr>
            <w:ins w:id="10407" w:author="Machado, Diana" w:date="2019-02-04T10:09:00Z">
              <w:r w:rsidRPr="00C722A9">
                <w:rPr>
                  <w:rFonts w:ascii="Calibri" w:hAnsi="Calibri" w:cs="Calibri"/>
                  <w:color w:val="000000"/>
                  <w:sz w:val="16"/>
                  <w:szCs w:val="16"/>
                  <w:lang w:eastAsia="en-US"/>
                </w:rPr>
                <w:t>335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08" w:author="Machado, Diana" w:date="2019-02-04T10:09:00Z"/>
                <w:rFonts w:ascii="Calibri" w:hAnsi="Calibri" w:cs="Calibri"/>
                <w:color w:val="000000"/>
                <w:sz w:val="16"/>
                <w:szCs w:val="16"/>
                <w:lang w:eastAsia="en-US"/>
              </w:rPr>
            </w:pPr>
            <w:ins w:id="104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0" w:author="Machado, Diana" w:date="2019-02-04T10:09:00Z"/>
                <w:rFonts w:ascii="Calibri" w:hAnsi="Calibri" w:cs="Calibri"/>
                <w:color w:val="000000"/>
                <w:sz w:val="16"/>
                <w:szCs w:val="16"/>
                <w:lang w:eastAsia="en-US"/>
              </w:rPr>
            </w:pPr>
            <w:ins w:id="104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2" w:author="Machado, Diana" w:date="2019-02-04T10:09:00Z"/>
                <w:rFonts w:ascii="Calibri" w:hAnsi="Calibri" w:cs="Calibri"/>
                <w:color w:val="000000"/>
                <w:sz w:val="16"/>
                <w:szCs w:val="16"/>
                <w:lang w:eastAsia="en-US"/>
              </w:rPr>
            </w:pPr>
            <w:ins w:id="10413" w:author="Machado, Diana" w:date="2019-02-04T10:09:00Z">
              <w:r w:rsidRPr="00C722A9">
                <w:rPr>
                  <w:rFonts w:ascii="Calibri" w:hAnsi="Calibri" w:cs="Calibri"/>
                  <w:color w:val="000000"/>
                  <w:sz w:val="16"/>
                  <w:szCs w:val="16"/>
                  <w:lang w:eastAsia="en-US"/>
                </w:rPr>
                <w:t xml:space="preserve">5,714,0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4" w:author="Machado, Diana" w:date="2019-02-04T10:09:00Z"/>
                <w:rFonts w:ascii="Calibri" w:hAnsi="Calibri" w:cs="Calibri"/>
                <w:color w:val="000000"/>
                <w:sz w:val="16"/>
                <w:szCs w:val="16"/>
                <w:lang w:eastAsia="en-US"/>
              </w:rPr>
            </w:pPr>
            <w:ins w:id="10415"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6" w:author="Machado, Diana" w:date="2019-02-04T10:09:00Z"/>
                <w:rFonts w:ascii="Calibri" w:hAnsi="Calibri" w:cs="Calibri"/>
                <w:color w:val="000000"/>
                <w:sz w:val="16"/>
                <w:szCs w:val="16"/>
                <w:lang w:eastAsia="en-US"/>
              </w:rPr>
            </w:pPr>
            <w:ins w:id="104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8" w:author="Machado, Diana" w:date="2019-02-04T10:09:00Z"/>
                <w:rFonts w:ascii="Calibri" w:hAnsi="Calibri" w:cs="Calibri"/>
                <w:color w:val="000000"/>
                <w:sz w:val="16"/>
                <w:szCs w:val="16"/>
                <w:lang w:eastAsia="en-US"/>
              </w:rPr>
            </w:pPr>
            <w:ins w:id="104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20" w:author="Machado, Diana" w:date="2019-02-04T10:09:00Z"/>
                <w:rFonts w:ascii="Calibri" w:hAnsi="Calibri" w:cs="Calibri"/>
                <w:color w:val="000000"/>
                <w:sz w:val="16"/>
                <w:szCs w:val="16"/>
                <w:lang w:eastAsia="en-US"/>
              </w:rPr>
            </w:pPr>
            <w:ins w:id="10421" w:author="Machado, Diana" w:date="2019-02-04T10:09:00Z">
              <w:r w:rsidRPr="00C722A9">
                <w:rPr>
                  <w:rFonts w:ascii="Calibri" w:hAnsi="Calibri" w:cs="Calibri"/>
                  <w:color w:val="000000"/>
                  <w:sz w:val="16"/>
                  <w:szCs w:val="16"/>
                  <w:lang w:eastAsia="en-US"/>
                </w:rPr>
                <w:t xml:space="preserve">5,728,7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22" w:author="Machado, Diana" w:date="2019-02-04T10:09:00Z"/>
                <w:rFonts w:ascii="Calibri" w:hAnsi="Calibri" w:cs="Calibri"/>
                <w:color w:val="000000"/>
                <w:sz w:val="16"/>
                <w:szCs w:val="16"/>
                <w:lang w:eastAsia="en-US"/>
              </w:rPr>
            </w:pPr>
            <w:ins w:id="1042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24" w:author="Machado, Diana" w:date="2019-02-04T10:09:00Z"/>
                <w:rFonts w:ascii="Calibri" w:hAnsi="Calibri" w:cs="Calibri"/>
                <w:color w:val="000000"/>
                <w:sz w:val="16"/>
                <w:szCs w:val="16"/>
                <w:lang w:eastAsia="en-US"/>
              </w:rPr>
            </w:pPr>
            <w:ins w:id="10425" w:author="Machado, Diana" w:date="2019-02-04T10:09:00Z">
              <w:r w:rsidRPr="00C722A9">
                <w:rPr>
                  <w:rFonts w:ascii="Calibri" w:hAnsi="Calibri" w:cs="Calibri"/>
                  <w:color w:val="000000"/>
                  <w:sz w:val="16"/>
                  <w:szCs w:val="16"/>
                  <w:lang w:eastAsia="en-US"/>
                </w:rPr>
                <w:t xml:space="preserve">11,442,8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26" w:author="Machado, Diana" w:date="2019-02-04T10:09:00Z"/>
                <w:rFonts w:ascii="Calibri" w:hAnsi="Calibri" w:cs="Calibri"/>
                <w:color w:val="000000"/>
                <w:sz w:val="16"/>
                <w:szCs w:val="16"/>
                <w:lang w:eastAsia="en-US"/>
              </w:rPr>
            </w:pPr>
            <w:ins w:id="1042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4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29" w:author="Machado, Diana" w:date="2019-02-04T10:09:00Z"/>
                <w:rFonts w:ascii="Calibri" w:hAnsi="Calibri" w:cs="Calibri"/>
                <w:color w:val="000000"/>
                <w:sz w:val="16"/>
                <w:szCs w:val="16"/>
                <w:lang w:eastAsia="en-US"/>
              </w:rPr>
            </w:pPr>
            <w:ins w:id="10430" w:author="Machado, Diana" w:date="2019-02-04T10:09:00Z">
              <w:r w:rsidRPr="00C722A9">
                <w:rPr>
                  <w:rFonts w:ascii="Calibri" w:hAnsi="Calibri" w:cs="Calibri"/>
                  <w:color w:val="000000"/>
                  <w:sz w:val="16"/>
                  <w:szCs w:val="16"/>
                  <w:lang w:eastAsia="en-US"/>
                </w:rPr>
                <w:t>335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1" w:author="Machado, Diana" w:date="2019-02-04T10:09:00Z"/>
                <w:rFonts w:ascii="Calibri" w:hAnsi="Calibri" w:cs="Calibri"/>
                <w:color w:val="000000"/>
                <w:sz w:val="16"/>
                <w:szCs w:val="16"/>
                <w:lang w:eastAsia="en-US"/>
              </w:rPr>
            </w:pPr>
            <w:ins w:id="104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3" w:author="Machado, Diana" w:date="2019-02-04T10:09:00Z"/>
                <w:rFonts w:ascii="Calibri" w:hAnsi="Calibri" w:cs="Calibri"/>
                <w:color w:val="000000"/>
                <w:sz w:val="16"/>
                <w:szCs w:val="16"/>
                <w:lang w:eastAsia="en-US"/>
              </w:rPr>
            </w:pPr>
            <w:ins w:id="104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5" w:author="Machado, Diana" w:date="2019-02-04T10:09:00Z"/>
                <w:rFonts w:ascii="Calibri" w:hAnsi="Calibri" w:cs="Calibri"/>
                <w:color w:val="000000"/>
                <w:sz w:val="16"/>
                <w:szCs w:val="16"/>
                <w:lang w:eastAsia="en-US"/>
              </w:rPr>
            </w:pPr>
            <w:ins w:id="10436" w:author="Machado, Diana" w:date="2019-02-04T10:09:00Z">
              <w:r w:rsidRPr="00C722A9">
                <w:rPr>
                  <w:rFonts w:ascii="Calibri" w:hAnsi="Calibri" w:cs="Calibri"/>
                  <w:color w:val="000000"/>
                  <w:sz w:val="16"/>
                  <w:szCs w:val="16"/>
                  <w:lang w:eastAsia="en-US"/>
                </w:rPr>
                <w:t xml:space="preserve">5,631,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7" w:author="Machado, Diana" w:date="2019-02-04T10:09:00Z"/>
                <w:rFonts w:ascii="Calibri" w:hAnsi="Calibri" w:cs="Calibri"/>
                <w:color w:val="000000"/>
                <w:sz w:val="16"/>
                <w:szCs w:val="16"/>
                <w:lang w:eastAsia="en-US"/>
              </w:rPr>
            </w:pPr>
            <w:ins w:id="10438"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9" w:author="Machado, Diana" w:date="2019-02-04T10:09:00Z"/>
                <w:rFonts w:ascii="Calibri" w:hAnsi="Calibri" w:cs="Calibri"/>
                <w:color w:val="000000"/>
                <w:sz w:val="16"/>
                <w:szCs w:val="16"/>
                <w:lang w:eastAsia="en-US"/>
              </w:rPr>
            </w:pPr>
            <w:ins w:id="104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1" w:author="Machado, Diana" w:date="2019-02-04T10:09:00Z"/>
                <w:rFonts w:ascii="Calibri" w:hAnsi="Calibri" w:cs="Calibri"/>
                <w:color w:val="000000"/>
                <w:sz w:val="16"/>
                <w:szCs w:val="16"/>
                <w:lang w:eastAsia="en-US"/>
              </w:rPr>
            </w:pPr>
            <w:ins w:id="104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3" w:author="Machado, Diana" w:date="2019-02-04T10:09:00Z"/>
                <w:rFonts w:ascii="Calibri" w:hAnsi="Calibri" w:cs="Calibri"/>
                <w:color w:val="000000"/>
                <w:sz w:val="16"/>
                <w:szCs w:val="16"/>
                <w:lang w:eastAsia="en-US"/>
              </w:rPr>
            </w:pPr>
            <w:ins w:id="10444" w:author="Machado, Diana" w:date="2019-02-04T10:09:00Z">
              <w:r w:rsidRPr="00C722A9">
                <w:rPr>
                  <w:rFonts w:ascii="Calibri" w:hAnsi="Calibri" w:cs="Calibri"/>
                  <w:color w:val="000000"/>
                  <w:sz w:val="16"/>
                  <w:szCs w:val="16"/>
                  <w:lang w:eastAsia="en-US"/>
                </w:rPr>
                <w:t xml:space="preserve">23,661,2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5" w:author="Machado, Diana" w:date="2019-02-04T10:09:00Z"/>
                <w:rFonts w:ascii="Calibri" w:hAnsi="Calibri" w:cs="Calibri"/>
                <w:color w:val="000000"/>
                <w:sz w:val="16"/>
                <w:szCs w:val="16"/>
                <w:lang w:eastAsia="en-US"/>
              </w:rPr>
            </w:pPr>
            <w:ins w:id="10446"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47" w:author="Machado, Diana" w:date="2019-02-04T10:09:00Z"/>
                <w:rFonts w:ascii="Calibri" w:hAnsi="Calibri" w:cs="Calibri"/>
                <w:color w:val="000000"/>
                <w:sz w:val="16"/>
                <w:szCs w:val="16"/>
                <w:lang w:eastAsia="en-US"/>
              </w:rPr>
            </w:pPr>
            <w:ins w:id="10448" w:author="Machado, Diana" w:date="2019-02-04T10:09:00Z">
              <w:r w:rsidRPr="00C722A9">
                <w:rPr>
                  <w:rFonts w:ascii="Calibri" w:hAnsi="Calibri" w:cs="Calibri"/>
                  <w:color w:val="000000"/>
                  <w:sz w:val="16"/>
                  <w:szCs w:val="16"/>
                  <w:lang w:eastAsia="en-US"/>
                </w:rPr>
                <w:t xml:space="preserve">29,292,3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49" w:author="Machado, Diana" w:date="2019-02-04T10:09:00Z"/>
                <w:rFonts w:ascii="Calibri" w:hAnsi="Calibri" w:cs="Calibri"/>
                <w:color w:val="000000"/>
                <w:sz w:val="16"/>
                <w:szCs w:val="16"/>
                <w:lang w:eastAsia="en-US"/>
              </w:rPr>
            </w:pPr>
            <w:ins w:id="1045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4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52" w:author="Machado, Diana" w:date="2019-02-04T10:09:00Z"/>
                <w:rFonts w:ascii="Calibri" w:hAnsi="Calibri" w:cs="Calibri"/>
                <w:color w:val="000000"/>
                <w:sz w:val="16"/>
                <w:szCs w:val="16"/>
                <w:lang w:eastAsia="en-US"/>
              </w:rPr>
            </w:pPr>
            <w:ins w:id="10453" w:author="Machado, Diana" w:date="2019-02-04T10:09:00Z">
              <w:r w:rsidRPr="00C722A9">
                <w:rPr>
                  <w:rFonts w:ascii="Calibri" w:hAnsi="Calibri" w:cs="Calibri"/>
                  <w:color w:val="000000"/>
                  <w:sz w:val="16"/>
                  <w:szCs w:val="16"/>
                  <w:lang w:eastAsia="en-US"/>
                </w:rPr>
                <w:t>335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4" w:author="Machado, Diana" w:date="2019-02-04T10:09:00Z"/>
                <w:rFonts w:ascii="Calibri" w:hAnsi="Calibri" w:cs="Calibri"/>
                <w:color w:val="000000"/>
                <w:sz w:val="16"/>
                <w:szCs w:val="16"/>
                <w:lang w:eastAsia="en-US"/>
              </w:rPr>
            </w:pPr>
            <w:ins w:id="104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6" w:author="Machado, Diana" w:date="2019-02-04T10:09:00Z"/>
                <w:rFonts w:ascii="Calibri" w:hAnsi="Calibri" w:cs="Calibri"/>
                <w:color w:val="000000"/>
                <w:sz w:val="16"/>
                <w:szCs w:val="16"/>
                <w:lang w:eastAsia="en-US"/>
              </w:rPr>
            </w:pPr>
            <w:ins w:id="104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8" w:author="Machado, Diana" w:date="2019-02-04T10:09:00Z"/>
                <w:rFonts w:ascii="Calibri" w:hAnsi="Calibri" w:cs="Calibri"/>
                <w:color w:val="000000"/>
                <w:sz w:val="16"/>
                <w:szCs w:val="16"/>
                <w:lang w:eastAsia="en-US"/>
              </w:rPr>
            </w:pPr>
            <w:ins w:id="10459" w:author="Machado, Diana" w:date="2019-02-04T10:09:00Z">
              <w:r w:rsidRPr="00C722A9">
                <w:rPr>
                  <w:rFonts w:ascii="Calibri" w:hAnsi="Calibri" w:cs="Calibri"/>
                  <w:color w:val="000000"/>
                  <w:sz w:val="16"/>
                  <w:szCs w:val="16"/>
                  <w:lang w:eastAsia="en-US"/>
                </w:rPr>
                <w:t xml:space="preserve">752,0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0" w:author="Machado, Diana" w:date="2019-02-04T10:09:00Z"/>
                <w:rFonts w:ascii="Calibri" w:hAnsi="Calibri" w:cs="Calibri"/>
                <w:color w:val="000000"/>
                <w:sz w:val="16"/>
                <w:szCs w:val="16"/>
                <w:lang w:eastAsia="en-US"/>
              </w:rPr>
            </w:pPr>
            <w:ins w:id="1046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2" w:author="Machado, Diana" w:date="2019-02-04T10:09:00Z"/>
                <w:rFonts w:ascii="Calibri" w:hAnsi="Calibri" w:cs="Calibri"/>
                <w:color w:val="000000"/>
                <w:sz w:val="16"/>
                <w:szCs w:val="16"/>
                <w:lang w:eastAsia="en-US"/>
              </w:rPr>
            </w:pPr>
            <w:ins w:id="104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4" w:author="Machado, Diana" w:date="2019-02-04T10:09:00Z"/>
                <w:rFonts w:ascii="Calibri" w:hAnsi="Calibri" w:cs="Calibri"/>
                <w:color w:val="000000"/>
                <w:sz w:val="16"/>
                <w:szCs w:val="16"/>
                <w:lang w:eastAsia="en-US"/>
              </w:rPr>
            </w:pPr>
            <w:ins w:id="104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6" w:author="Machado, Diana" w:date="2019-02-04T10:09:00Z"/>
                <w:rFonts w:ascii="Calibri" w:hAnsi="Calibri" w:cs="Calibri"/>
                <w:color w:val="000000"/>
                <w:sz w:val="16"/>
                <w:szCs w:val="16"/>
                <w:lang w:eastAsia="en-US"/>
              </w:rPr>
            </w:pPr>
            <w:ins w:id="10467" w:author="Machado, Diana" w:date="2019-02-04T10:09:00Z">
              <w:r w:rsidRPr="00C722A9">
                <w:rPr>
                  <w:rFonts w:ascii="Calibri" w:hAnsi="Calibri" w:cs="Calibri"/>
                  <w:color w:val="000000"/>
                  <w:sz w:val="16"/>
                  <w:szCs w:val="16"/>
                  <w:lang w:eastAsia="en-US"/>
                </w:rPr>
                <w:t xml:space="preserve">16,219,8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8" w:author="Machado, Diana" w:date="2019-02-04T10:09:00Z"/>
                <w:rFonts w:ascii="Calibri" w:hAnsi="Calibri" w:cs="Calibri"/>
                <w:color w:val="000000"/>
                <w:sz w:val="16"/>
                <w:szCs w:val="16"/>
                <w:lang w:eastAsia="en-US"/>
              </w:rPr>
            </w:pPr>
            <w:ins w:id="10469"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70" w:author="Machado, Diana" w:date="2019-02-04T10:09:00Z"/>
                <w:rFonts w:ascii="Calibri" w:hAnsi="Calibri" w:cs="Calibri"/>
                <w:color w:val="000000"/>
                <w:sz w:val="16"/>
                <w:szCs w:val="16"/>
                <w:lang w:eastAsia="en-US"/>
              </w:rPr>
            </w:pPr>
            <w:ins w:id="10471" w:author="Machado, Diana" w:date="2019-02-04T10:09:00Z">
              <w:r w:rsidRPr="00C722A9">
                <w:rPr>
                  <w:rFonts w:ascii="Calibri" w:hAnsi="Calibri" w:cs="Calibri"/>
                  <w:color w:val="000000"/>
                  <w:sz w:val="16"/>
                  <w:szCs w:val="16"/>
                  <w:lang w:eastAsia="en-US"/>
                </w:rPr>
                <w:t xml:space="preserve">16,971,8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72" w:author="Machado, Diana" w:date="2019-02-04T10:09:00Z"/>
                <w:rFonts w:ascii="Calibri" w:hAnsi="Calibri" w:cs="Calibri"/>
                <w:color w:val="000000"/>
                <w:sz w:val="16"/>
                <w:szCs w:val="16"/>
                <w:lang w:eastAsia="en-US"/>
              </w:rPr>
            </w:pPr>
            <w:ins w:id="1047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4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75" w:author="Machado, Diana" w:date="2019-02-04T10:09:00Z"/>
                <w:rFonts w:ascii="Calibri" w:hAnsi="Calibri" w:cs="Calibri"/>
                <w:color w:val="000000"/>
                <w:sz w:val="16"/>
                <w:szCs w:val="16"/>
                <w:lang w:eastAsia="en-US"/>
              </w:rPr>
            </w:pPr>
            <w:ins w:id="10476" w:author="Machado, Diana" w:date="2019-02-04T10:09:00Z">
              <w:r w:rsidRPr="00C722A9">
                <w:rPr>
                  <w:rFonts w:ascii="Calibri" w:hAnsi="Calibri" w:cs="Calibri"/>
                  <w:color w:val="000000"/>
                  <w:sz w:val="16"/>
                  <w:szCs w:val="16"/>
                  <w:lang w:eastAsia="en-US"/>
                </w:rPr>
                <w:t>335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77" w:author="Machado, Diana" w:date="2019-02-04T10:09:00Z"/>
                <w:rFonts w:ascii="Calibri" w:hAnsi="Calibri" w:cs="Calibri"/>
                <w:color w:val="000000"/>
                <w:sz w:val="16"/>
                <w:szCs w:val="16"/>
                <w:lang w:eastAsia="en-US"/>
              </w:rPr>
            </w:pPr>
            <w:ins w:id="104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79" w:author="Machado, Diana" w:date="2019-02-04T10:09:00Z"/>
                <w:rFonts w:ascii="Calibri" w:hAnsi="Calibri" w:cs="Calibri"/>
                <w:color w:val="000000"/>
                <w:sz w:val="16"/>
                <w:szCs w:val="16"/>
                <w:lang w:eastAsia="en-US"/>
              </w:rPr>
            </w:pPr>
            <w:ins w:id="104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1" w:author="Machado, Diana" w:date="2019-02-04T10:09:00Z"/>
                <w:rFonts w:ascii="Calibri" w:hAnsi="Calibri" w:cs="Calibri"/>
                <w:color w:val="000000"/>
                <w:sz w:val="16"/>
                <w:szCs w:val="16"/>
                <w:lang w:eastAsia="en-US"/>
              </w:rPr>
            </w:pPr>
            <w:ins w:id="1048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3" w:author="Machado, Diana" w:date="2019-02-04T10:09:00Z"/>
                <w:rFonts w:ascii="Calibri" w:hAnsi="Calibri" w:cs="Calibri"/>
                <w:color w:val="000000"/>
                <w:sz w:val="16"/>
                <w:szCs w:val="16"/>
                <w:lang w:eastAsia="en-US"/>
              </w:rPr>
            </w:pPr>
            <w:ins w:id="1048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5" w:author="Machado, Diana" w:date="2019-02-04T10:09:00Z"/>
                <w:rFonts w:ascii="Calibri" w:hAnsi="Calibri" w:cs="Calibri"/>
                <w:color w:val="000000"/>
                <w:sz w:val="16"/>
                <w:szCs w:val="16"/>
                <w:lang w:eastAsia="en-US"/>
              </w:rPr>
            </w:pPr>
            <w:ins w:id="104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7" w:author="Machado, Diana" w:date="2019-02-04T10:09:00Z"/>
                <w:rFonts w:ascii="Calibri" w:hAnsi="Calibri" w:cs="Calibri"/>
                <w:color w:val="000000"/>
                <w:sz w:val="16"/>
                <w:szCs w:val="16"/>
                <w:lang w:eastAsia="en-US"/>
              </w:rPr>
            </w:pPr>
            <w:ins w:id="104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9" w:author="Machado, Diana" w:date="2019-02-04T10:09:00Z"/>
                <w:rFonts w:ascii="Calibri" w:hAnsi="Calibri" w:cs="Calibri"/>
                <w:color w:val="000000"/>
                <w:sz w:val="16"/>
                <w:szCs w:val="16"/>
                <w:lang w:eastAsia="en-US"/>
              </w:rPr>
            </w:pPr>
            <w:ins w:id="10490" w:author="Machado, Diana" w:date="2019-02-04T10:09:00Z">
              <w:r w:rsidRPr="00C722A9">
                <w:rPr>
                  <w:rFonts w:ascii="Calibri" w:hAnsi="Calibri" w:cs="Calibri"/>
                  <w:color w:val="000000"/>
                  <w:sz w:val="16"/>
                  <w:szCs w:val="16"/>
                  <w:lang w:eastAsia="en-US"/>
                </w:rPr>
                <w:t xml:space="preserve">16,267,1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91" w:author="Machado, Diana" w:date="2019-02-04T10:09:00Z"/>
                <w:rFonts w:ascii="Calibri" w:hAnsi="Calibri" w:cs="Calibri"/>
                <w:color w:val="000000"/>
                <w:sz w:val="16"/>
                <w:szCs w:val="16"/>
                <w:lang w:eastAsia="en-US"/>
              </w:rPr>
            </w:pPr>
            <w:ins w:id="10492"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93" w:author="Machado, Diana" w:date="2019-02-04T10:09:00Z"/>
                <w:rFonts w:ascii="Calibri" w:hAnsi="Calibri" w:cs="Calibri"/>
                <w:color w:val="000000"/>
                <w:sz w:val="16"/>
                <w:szCs w:val="16"/>
                <w:lang w:eastAsia="en-US"/>
              </w:rPr>
            </w:pPr>
            <w:ins w:id="10494" w:author="Machado, Diana" w:date="2019-02-04T10:09:00Z">
              <w:r w:rsidRPr="00C722A9">
                <w:rPr>
                  <w:rFonts w:ascii="Calibri" w:hAnsi="Calibri" w:cs="Calibri"/>
                  <w:color w:val="000000"/>
                  <w:sz w:val="16"/>
                  <w:szCs w:val="16"/>
                  <w:lang w:eastAsia="en-US"/>
                </w:rPr>
                <w:t xml:space="preserve">16,502,9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95" w:author="Machado, Diana" w:date="2019-02-04T10:09:00Z"/>
                <w:rFonts w:ascii="Calibri" w:hAnsi="Calibri" w:cs="Calibri"/>
                <w:color w:val="000000"/>
                <w:sz w:val="16"/>
                <w:szCs w:val="16"/>
                <w:lang w:eastAsia="en-US"/>
              </w:rPr>
            </w:pPr>
            <w:ins w:id="1049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4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98" w:author="Machado, Diana" w:date="2019-02-04T10:09:00Z"/>
                <w:rFonts w:ascii="Calibri" w:hAnsi="Calibri" w:cs="Calibri"/>
                <w:color w:val="000000"/>
                <w:sz w:val="16"/>
                <w:szCs w:val="16"/>
                <w:lang w:eastAsia="en-US"/>
              </w:rPr>
            </w:pPr>
            <w:ins w:id="10499" w:author="Machado, Diana" w:date="2019-02-04T10:09:00Z">
              <w:r w:rsidRPr="00C722A9">
                <w:rPr>
                  <w:rFonts w:ascii="Calibri" w:hAnsi="Calibri" w:cs="Calibri"/>
                  <w:color w:val="000000"/>
                  <w:sz w:val="16"/>
                  <w:szCs w:val="16"/>
                  <w:lang w:eastAsia="en-US"/>
                </w:rPr>
                <w:t>335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0" w:author="Machado, Diana" w:date="2019-02-04T10:09:00Z"/>
                <w:rFonts w:ascii="Calibri" w:hAnsi="Calibri" w:cs="Calibri"/>
                <w:color w:val="000000"/>
                <w:sz w:val="16"/>
                <w:szCs w:val="16"/>
                <w:lang w:eastAsia="en-US"/>
              </w:rPr>
            </w:pPr>
            <w:ins w:id="105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2" w:author="Machado, Diana" w:date="2019-02-04T10:09:00Z"/>
                <w:rFonts w:ascii="Calibri" w:hAnsi="Calibri" w:cs="Calibri"/>
                <w:color w:val="000000"/>
                <w:sz w:val="16"/>
                <w:szCs w:val="16"/>
                <w:lang w:eastAsia="en-US"/>
              </w:rPr>
            </w:pPr>
            <w:ins w:id="105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4" w:author="Machado, Diana" w:date="2019-02-04T10:09:00Z"/>
                <w:rFonts w:ascii="Calibri" w:hAnsi="Calibri" w:cs="Calibri"/>
                <w:color w:val="000000"/>
                <w:sz w:val="16"/>
                <w:szCs w:val="16"/>
                <w:lang w:eastAsia="en-US"/>
              </w:rPr>
            </w:pPr>
            <w:ins w:id="10505" w:author="Machado, Diana" w:date="2019-02-04T10:09:00Z">
              <w:r w:rsidRPr="00C722A9">
                <w:rPr>
                  <w:rFonts w:ascii="Calibri" w:hAnsi="Calibri" w:cs="Calibri"/>
                  <w:color w:val="000000"/>
                  <w:sz w:val="16"/>
                  <w:szCs w:val="16"/>
                  <w:lang w:eastAsia="en-US"/>
                </w:rPr>
                <w:t xml:space="preserve">1,026,2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6" w:author="Machado, Diana" w:date="2019-02-04T10:09:00Z"/>
                <w:rFonts w:ascii="Calibri" w:hAnsi="Calibri" w:cs="Calibri"/>
                <w:color w:val="000000"/>
                <w:sz w:val="16"/>
                <w:szCs w:val="16"/>
                <w:lang w:eastAsia="en-US"/>
              </w:rPr>
            </w:pPr>
            <w:ins w:id="1050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8" w:author="Machado, Diana" w:date="2019-02-04T10:09:00Z"/>
                <w:rFonts w:ascii="Calibri" w:hAnsi="Calibri" w:cs="Calibri"/>
                <w:color w:val="000000"/>
                <w:sz w:val="16"/>
                <w:szCs w:val="16"/>
                <w:lang w:eastAsia="en-US"/>
              </w:rPr>
            </w:pPr>
            <w:ins w:id="105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0" w:author="Machado, Diana" w:date="2019-02-04T10:09:00Z"/>
                <w:rFonts w:ascii="Calibri" w:hAnsi="Calibri" w:cs="Calibri"/>
                <w:color w:val="000000"/>
                <w:sz w:val="16"/>
                <w:szCs w:val="16"/>
                <w:lang w:eastAsia="en-US"/>
              </w:rPr>
            </w:pPr>
            <w:ins w:id="105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2" w:author="Machado, Diana" w:date="2019-02-04T10:09:00Z"/>
                <w:rFonts w:ascii="Calibri" w:hAnsi="Calibri" w:cs="Calibri"/>
                <w:color w:val="000000"/>
                <w:sz w:val="16"/>
                <w:szCs w:val="16"/>
                <w:lang w:eastAsia="en-US"/>
              </w:rPr>
            </w:pPr>
            <w:ins w:id="10513" w:author="Machado, Diana" w:date="2019-02-04T10:09:00Z">
              <w:r w:rsidRPr="00C722A9">
                <w:rPr>
                  <w:rFonts w:ascii="Calibri" w:hAnsi="Calibri" w:cs="Calibri"/>
                  <w:color w:val="000000"/>
                  <w:sz w:val="16"/>
                  <w:szCs w:val="16"/>
                  <w:lang w:eastAsia="en-US"/>
                </w:rPr>
                <w:t xml:space="preserve">1,028,8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4" w:author="Machado, Diana" w:date="2019-02-04T10:09:00Z"/>
                <w:rFonts w:ascii="Calibri" w:hAnsi="Calibri" w:cs="Calibri"/>
                <w:color w:val="000000"/>
                <w:sz w:val="16"/>
                <w:szCs w:val="16"/>
                <w:lang w:eastAsia="en-US"/>
              </w:rPr>
            </w:pPr>
            <w:ins w:id="1051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16" w:author="Machado, Diana" w:date="2019-02-04T10:09:00Z"/>
                <w:rFonts w:ascii="Calibri" w:hAnsi="Calibri" w:cs="Calibri"/>
                <w:color w:val="000000"/>
                <w:sz w:val="16"/>
                <w:szCs w:val="16"/>
                <w:lang w:eastAsia="en-US"/>
              </w:rPr>
            </w:pPr>
            <w:ins w:id="10517" w:author="Machado, Diana" w:date="2019-02-04T10:09:00Z">
              <w:r w:rsidRPr="00C722A9">
                <w:rPr>
                  <w:rFonts w:ascii="Calibri" w:hAnsi="Calibri" w:cs="Calibri"/>
                  <w:color w:val="000000"/>
                  <w:sz w:val="16"/>
                  <w:szCs w:val="16"/>
                  <w:lang w:eastAsia="en-US"/>
                </w:rPr>
                <w:t xml:space="preserve">2,055,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18" w:author="Machado, Diana" w:date="2019-02-04T10:09:00Z"/>
                <w:rFonts w:ascii="Calibri" w:hAnsi="Calibri" w:cs="Calibri"/>
                <w:color w:val="000000"/>
                <w:sz w:val="16"/>
                <w:szCs w:val="16"/>
                <w:lang w:eastAsia="en-US"/>
              </w:rPr>
            </w:pPr>
            <w:ins w:id="1051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5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21" w:author="Machado, Diana" w:date="2019-02-04T10:09:00Z"/>
                <w:rFonts w:ascii="Calibri" w:hAnsi="Calibri" w:cs="Calibri"/>
                <w:color w:val="000000"/>
                <w:sz w:val="16"/>
                <w:szCs w:val="16"/>
                <w:lang w:eastAsia="en-US"/>
              </w:rPr>
            </w:pPr>
            <w:ins w:id="10522" w:author="Machado, Diana" w:date="2019-02-04T10:09:00Z">
              <w:r w:rsidRPr="00C722A9">
                <w:rPr>
                  <w:rFonts w:ascii="Calibri" w:hAnsi="Calibri" w:cs="Calibri"/>
                  <w:color w:val="000000"/>
                  <w:sz w:val="16"/>
                  <w:szCs w:val="16"/>
                  <w:lang w:eastAsia="en-US"/>
                </w:rPr>
                <w:t>335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3" w:author="Machado, Diana" w:date="2019-02-04T10:09:00Z"/>
                <w:rFonts w:ascii="Calibri" w:hAnsi="Calibri" w:cs="Calibri"/>
                <w:color w:val="000000"/>
                <w:sz w:val="16"/>
                <w:szCs w:val="16"/>
                <w:lang w:eastAsia="en-US"/>
              </w:rPr>
            </w:pPr>
            <w:ins w:id="105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5" w:author="Machado, Diana" w:date="2019-02-04T10:09:00Z"/>
                <w:rFonts w:ascii="Calibri" w:hAnsi="Calibri" w:cs="Calibri"/>
                <w:color w:val="000000"/>
                <w:sz w:val="16"/>
                <w:szCs w:val="16"/>
                <w:lang w:eastAsia="en-US"/>
              </w:rPr>
            </w:pPr>
            <w:ins w:id="105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7" w:author="Machado, Diana" w:date="2019-02-04T10:09:00Z"/>
                <w:rFonts w:ascii="Calibri" w:hAnsi="Calibri" w:cs="Calibri"/>
                <w:color w:val="000000"/>
                <w:sz w:val="16"/>
                <w:szCs w:val="16"/>
                <w:lang w:eastAsia="en-US"/>
              </w:rPr>
            </w:pPr>
            <w:ins w:id="10528" w:author="Machado, Diana" w:date="2019-02-04T10:09:00Z">
              <w:r w:rsidRPr="00C722A9">
                <w:rPr>
                  <w:rFonts w:ascii="Calibri" w:hAnsi="Calibri" w:cs="Calibri"/>
                  <w:color w:val="000000"/>
                  <w:sz w:val="16"/>
                  <w:szCs w:val="16"/>
                  <w:lang w:eastAsia="en-US"/>
                </w:rPr>
                <w:t xml:space="preserve">5,460,0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9" w:author="Machado, Diana" w:date="2019-02-04T10:09:00Z"/>
                <w:rFonts w:ascii="Calibri" w:hAnsi="Calibri" w:cs="Calibri"/>
                <w:color w:val="000000"/>
                <w:sz w:val="16"/>
                <w:szCs w:val="16"/>
                <w:lang w:eastAsia="en-US"/>
              </w:rPr>
            </w:pPr>
            <w:ins w:id="10530"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1" w:author="Machado, Diana" w:date="2019-02-04T10:09:00Z"/>
                <w:rFonts w:ascii="Calibri" w:hAnsi="Calibri" w:cs="Calibri"/>
                <w:color w:val="000000"/>
                <w:sz w:val="16"/>
                <w:szCs w:val="16"/>
                <w:lang w:eastAsia="en-US"/>
              </w:rPr>
            </w:pPr>
            <w:ins w:id="105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3" w:author="Machado, Diana" w:date="2019-02-04T10:09:00Z"/>
                <w:rFonts w:ascii="Calibri" w:hAnsi="Calibri" w:cs="Calibri"/>
                <w:color w:val="000000"/>
                <w:sz w:val="16"/>
                <w:szCs w:val="16"/>
                <w:lang w:eastAsia="en-US"/>
              </w:rPr>
            </w:pPr>
            <w:ins w:id="105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5" w:author="Machado, Diana" w:date="2019-02-04T10:09:00Z"/>
                <w:rFonts w:ascii="Calibri" w:hAnsi="Calibri" w:cs="Calibri"/>
                <w:color w:val="000000"/>
                <w:sz w:val="16"/>
                <w:szCs w:val="16"/>
                <w:lang w:eastAsia="en-US"/>
              </w:rPr>
            </w:pPr>
            <w:ins w:id="10536" w:author="Machado, Diana" w:date="2019-02-04T10:09:00Z">
              <w:r w:rsidRPr="00C722A9">
                <w:rPr>
                  <w:rFonts w:ascii="Calibri" w:hAnsi="Calibri" w:cs="Calibri"/>
                  <w:color w:val="000000"/>
                  <w:sz w:val="16"/>
                  <w:szCs w:val="16"/>
                  <w:lang w:eastAsia="en-US"/>
                </w:rPr>
                <w:t xml:space="preserve">5,473,4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7" w:author="Machado, Diana" w:date="2019-02-04T10:09:00Z"/>
                <w:rFonts w:ascii="Calibri" w:hAnsi="Calibri" w:cs="Calibri"/>
                <w:color w:val="000000"/>
                <w:sz w:val="16"/>
                <w:szCs w:val="16"/>
                <w:lang w:eastAsia="en-US"/>
              </w:rPr>
            </w:pPr>
            <w:ins w:id="10538"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39" w:author="Machado, Diana" w:date="2019-02-04T10:09:00Z"/>
                <w:rFonts w:ascii="Calibri" w:hAnsi="Calibri" w:cs="Calibri"/>
                <w:color w:val="000000"/>
                <w:sz w:val="16"/>
                <w:szCs w:val="16"/>
                <w:lang w:eastAsia="en-US"/>
              </w:rPr>
            </w:pPr>
            <w:ins w:id="10540" w:author="Machado, Diana" w:date="2019-02-04T10:09:00Z">
              <w:r w:rsidRPr="00C722A9">
                <w:rPr>
                  <w:rFonts w:ascii="Calibri" w:hAnsi="Calibri" w:cs="Calibri"/>
                  <w:color w:val="000000"/>
                  <w:sz w:val="16"/>
                  <w:szCs w:val="16"/>
                  <w:lang w:eastAsia="en-US"/>
                </w:rPr>
                <w:t xml:space="preserve">10,933,4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41" w:author="Machado, Diana" w:date="2019-02-04T10:09:00Z"/>
                <w:rFonts w:ascii="Calibri" w:hAnsi="Calibri" w:cs="Calibri"/>
                <w:color w:val="000000"/>
                <w:sz w:val="16"/>
                <w:szCs w:val="16"/>
                <w:lang w:eastAsia="en-US"/>
              </w:rPr>
            </w:pPr>
            <w:ins w:id="1054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5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44" w:author="Machado, Diana" w:date="2019-02-04T10:09:00Z"/>
                <w:rFonts w:ascii="Calibri" w:hAnsi="Calibri" w:cs="Calibri"/>
                <w:color w:val="000000"/>
                <w:sz w:val="16"/>
                <w:szCs w:val="16"/>
                <w:lang w:eastAsia="en-US"/>
              </w:rPr>
            </w:pPr>
            <w:ins w:id="10545" w:author="Machado, Diana" w:date="2019-02-04T10:09:00Z">
              <w:r w:rsidRPr="00C722A9">
                <w:rPr>
                  <w:rFonts w:ascii="Calibri" w:hAnsi="Calibri" w:cs="Calibri"/>
                  <w:color w:val="000000"/>
                  <w:sz w:val="16"/>
                  <w:szCs w:val="16"/>
                  <w:lang w:eastAsia="en-US"/>
                </w:rPr>
                <w:t>335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6" w:author="Machado, Diana" w:date="2019-02-04T10:09:00Z"/>
                <w:rFonts w:ascii="Calibri" w:hAnsi="Calibri" w:cs="Calibri"/>
                <w:color w:val="000000"/>
                <w:sz w:val="16"/>
                <w:szCs w:val="16"/>
                <w:lang w:eastAsia="en-US"/>
              </w:rPr>
            </w:pPr>
            <w:ins w:id="105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8" w:author="Machado, Diana" w:date="2019-02-04T10:09:00Z"/>
                <w:rFonts w:ascii="Calibri" w:hAnsi="Calibri" w:cs="Calibri"/>
                <w:color w:val="000000"/>
                <w:sz w:val="16"/>
                <w:szCs w:val="16"/>
                <w:lang w:eastAsia="en-US"/>
              </w:rPr>
            </w:pPr>
            <w:ins w:id="105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0" w:author="Machado, Diana" w:date="2019-02-04T10:09:00Z"/>
                <w:rFonts w:ascii="Calibri" w:hAnsi="Calibri" w:cs="Calibri"/>
                <w:color w:val="000000"/>
                <w:sz w:val="16"/>
                <w:szCs w:val="16"/>
                <w:lang w:eastAsia="en-US"/>
              </w:rPr>
            </w:pPr>
            <w:ins w:id="10551" w:author="Machado, Diana" w:date="2019-02-04T10:09:00Z">
              <w:r w:rsidRPr="00C722A9">
                <w:rPr>
                  <w:rFonts w:ascii="Calibri" w:hAnsi="Calibri" w:cs="Calibri"/>
                  <w:color w:val="000000"/>
                  <w:sz w:val="16"/>
                  <w:szCs w:val="16"/>
                  <w:lang w:eastAsia="en-US"/>
                </w:rPr>
                <w:t xml:space="preserve">1,203,4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2" w:author="Machado, Diana" w:date="2019-02-04T10:09:00Z"/>
                <w:rFonts w:ascii="Calibri" w:hAnsi="Calibri" w:cs="Calibri"/>
                <w:color w:val="000000"/>
                <w:sz w:val="16"/>
                <w:szCs w:val="16"/>
                <w:lang w:eastAsia="en-US"/>
              </w:rPr>
            </w:pPr>
            <w:ins w:id="1055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4" w:author="Machado, Diana" w:date="2019-02-04T10:09:00Z"/>
                <w:rFonts w:ascii="Calibri" w:hAnsi="Calibri" w:cs="Calibri"/>
                <w:color w:val="000000"/>
                <w:sz w:val="16"/>
                <w:szCs w:val="16"/>
                <w:lang w:eastAsia="en-US"/>
              </w:rPr>
            </w:pPr>
            <w:ins w:id="105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6" w:author="Machado, Diana" w:date="2019-02-04T10:09:00Z"/>
                <w:rFonts w:ascii="Calibri" w:hAnsi="Calibri" w:cs="Calibri"/>
                <w:color w:val="000000"/>
                <w:sz w:val="16"/>
                <w:szCs w:val="16"/>
                <w:lang w:eastAsia="en-US"/>
              </w:rPr>
            </w:pPr>
            <w:ins w:id="105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8" w:author="Machado, Diana" w:date="2019-02-04T10:09:00Z"/>
                <w:rFonts w:ascii="Calibri" w:hAnsi="Calibri" w:cs="Calibri"/>
                <w:color w:val="000000"/>
                <w:sz w:val="16"/>
                <w:szCs w:val="16"/>
                <w:lang w:eastAsia="en-US"/>
              </w:rPr>
            </w:pPr>
            <w:ins w:id="10559" w:author="Machado, Diana" w:date="2019-02-04T10:09:00Z">
              <w:r w:rsidRPr="00C722A9">
                <w:rPr>
                  <w:rFonts w:ascii="Calibri" w:hAnsi="Calibri" w:cs="Calibri"/>
                  <w:color w:val="000000"/>
                  <w:sz w:val="16"/>
                  <w:szCs w:val="16"/>
                  <w:lang w:eastAsia="en-US"/>
                </w:rPr>
                <w:t xml:space="preserve">31,253,1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60" w:author="Machado, Diana" w:date="2019-02-04T10:09:00Z"/>
                <w:rFonts w:ascii="Calibri" w:hAnsi="Calibri" w:cs="Calibri"/>
                <w:color w:val="000000"/>
                <w:sz w:val="16"/>
                <w:szCs w:val="16"/>
                <w:lang w:eastAsia="en-US"/>
              </w:rPr>
            </w:pPr>
            <w:ins w:id="10561"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62" w:author="Machado, Diana" w:date="2019-02-04T10:09:00Z"/>
                <w:rFonts w:ascii="Calibri" w:hAnsi="Calibri" w:cs="Calibri"/>
                <w:color w:val="000000"/>
                <w:sz w:val="16"/>
                <w:szCs w:val="16"/>
                <w:lang w:eastAsia="en-US"/>
              </w:rPr>
            </w:pPr>
            <w:ins w:id="10563" w:author="Machado, Diana" w:date="2019-02-04T10:09:00Z">
              <w:r w:rsidRPr="00C722A9">
                <w:rPr>
                  <w:rFonts w:ascii="Calibri" w:hAnsi="Calibri" w:cs="Calibri"/>
                  <w:color w:val="000000"/>
                  <w:sz w:val="16"/>
                  <w:szCs w:val="16"/>
                  <w:lang w:eastAsia="en-US"/>
                </w:rPr>
                <w:t xml:space="preserve">32,456,5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64" w:author="Machado, Diana" w:date="2019-02-04T10:09:00Z"/>
                <w:rFonts w:ascii="Calibri" w:hAnsi="Calibri" w:cs="Calibri"/>
                <w:color w:val="000000"/>
                <w:sz w:val="16"/>
                <w:szCs w:val="16"/>
                <w:lang w:eastAsia="en-US"/>
              </w:rPr>
            </w:pPr>
            <w:ins w:id="1056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5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67" w:author="Machado, Diana" w:date="2019-02-04T10:09:00Z"/>
                <w:rFonts w:ascii="Calibri" w:hAnsi="Calibri" w:cs="Calibri"/>
                <w:color w:val="000000"/>
                <w:sz w:val="16"/>
                <w:szCs w:val="16"/>
                <w:lang w:eastAsia="en-US"/>
              </w:rPr>
            </w:pPr>
            <w:ins w:id="10568" w:author="Machado, Diana" w:date="2019-02-04T10:09:00Z">
              <w:r w:rsidRPr="00C722A9">
                <w:rPr>
                  <w:rFonts w:ascii="Calibri" w:hAnsi="Calibri" w:cs="Calibri"/>
                  <w:color w:val="000000"/>
                  <w:sz w:val="16"/>
                  <w:szCs w:val="16"/>
                  <w:lang w:eastAsia="en-US"/>
                </w:rPr>
                <w:t>335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69" w:author="Machado, Diana" w:date="2019-02-04T10:09:00Z"/>
                <w:rFonts w:ascii="Calibri" w:hAnsi="Calibri" w:cs="Calibri"/>
                <w:color w:val="000000"/>
                <w:sz w:val="16"/>
                <w:szCs w:val="16"/>
                <w:lang w:eastAsia="en-US"/>
              </w:rPr>
            </w:pPr>
            <w:ins w:id="105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1" w:author="Machado, Diana" w:date="2019-02-04T10:09:00Z"/>
                <w:rFonts w:ascii="Calibri" w:hAnsi="Calibri" w:cs="Calibri"/>
                <w:color w:val="000000"/>
                <w:sz w:val="16"/>
                <w:szCs w:val="16"/>
                <w:lang w:eastAsia="en-US"/>
              </w:rPr>
            </w:pPr>
            <w:ins w:id="105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3" w:author="Machado, Diana" w:date="2019-02-04T10:09:00Z"/>
                <w:rFonts w:ascii="Calibri" w:hAnsi="Calibri" w:cs="Calibri"/>
                <w:color w:val="000000"/>
                <w:sz w:val="16"/>
                <w:szCs w:val="16"/>
                <w:lang w:eastAsia="en-US"/>
              </w:rPr>
            </w:pPr>
            <w:ins w:id="1057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5" w:author="Machado, Diana" w:date="2019-02-04T10:09:00Z"/>
                <w:rFonts w:ascii="Calibri" w:hAnsi="Calibri" w:cs="Calibri"/>
                <w:color w:val="000000"/>
                <w:sz w:val="16"/>
                <w:szCs w:val="16"/>
                <w:lang w:eastAsia="en-US"/>
              </w:rPr>
            </w:pPr>
            <w:ins w:id="1057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7" w:author="Machado, Diana" w:date="2019-02-04T10:09:00Z"/>
                <w:rFonts w:ascii="Calibri" w:hAnsi="Calibri" w:cs="Calibri"/>
                <w:color w:val="000000"/>
                <w:sz w:val="16"/>
                <w:szCs w:val="16"/>
                <w:lang w:eastAsia="en-US"/>
              </w:rPr>
            </w:pPr>
            <w:ins w:id="105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9" w:author="Machado, Diana" w:date="2019-02-04T10:09:00Z"/>
                <w:rFonts w:ascii="Calibri" w:hAnsi="Calibri" w:cs="Calibri"/>
                <w:color w:val="000000"/>
                <w:sz w:val="16"/>
                <w:szCs w:val="16"/>
                <w:lang w:eastAsia="en-US"/>
              </w:rPr>
            </w:pPr>
            <w:ins w:id="105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81" w:author="Machado, Diana" w:date="2019-02-04T10:09:00Z"/>
                <w:rFonts w:ascii="Calibri" w:hAnsi="Calibri" w:cs="Calibri"/>
                <w:color w:val="000000"/>
                <w:sz w:val="16"/>
                <w:szCs w:val="16"/>
                <w:lang w:eastAsia="en-US"/>
              </w:rPr>
            </w:pPr>
            <w:ins w:id="10582" w:author="Machado, Diana" w:date="2019-02-04T10:09:00Z">
              <w:r w:rsidRPr="00C722A9">
                <w:rPr>
                  <w:rFonts w:ascii="Calibri" w:hAnsi="Calibri" w:cs="Calibri"/>
                  <w:color w:val="000000"/>
                  <w:sz w:val="16"/>
                  <w:szCs w:val="16"/>
                  <w:lang w:eastAsia="en-US"/>
                </w:rPr>
                <w:t xml:space="preserve">27,417,3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83" w:author="Machado, Diana" w:date="2019-02-04T10:09:00Z"/>
                <w:rFonts w:ascii="Calibri" w:hAnsi="Calibri" w:cs="Calibri"/>
                <w:color w:val="000000"/>
                <w:sz w:val="16"/>
                <w:szCs w:val="16"/>
                <w:lang w:eastAsia="en-US"/>
              </w:rPr>
            </w:pPr>
            <w:ins w:id="10584"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85" w:author="Machado, Diana" w:date="2019-02-04T10:09:00Z"/>
                <w:rFonts w:ascii="Calibri" w:hAnsi="Calibri" w:cs="Calibri"/>
                <w:color w:val="000000"/>
                <w:sz w:val="16"/>
                <w:szCs w:val="16"/>
                <w:lang w:eastAsia="en-US"/>
              </w:rPr>
            </w:pPr>
            <w:ins w:id="10586" w:author="Machado, Diana" w:date="2019-02-04T10:09:00Z">
              <w:r w:rsidRPr="00C722A9">
                <w:rPr>
                  <w:rFonts w:ascii="Calibri" w:hAnsi="Calibri" w:cs="Calibri"/>
                  <w:color w:val="000000"/>
                  <w:sz w:val="16"/>
                  <w:szCs w:val="16"/>
                  <w:lang w:eastAsia="en-US"/>
                </w:rPr>
                <w:t xml:space="preserve">27,818,8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87" w:author="Machado, Diana" w:date="2019-02-04T10:09:00Z"/>
                <w:rFonts w:ascii="Calibri" w:hAnsi="Calibri" w:cs="Calibri"/>
                <w:color w:val="000000"/>
                <w:sz w:val="16"/>
                <w:szCs w:val="16"/>
                <w:lang w:eastAsia="en-US"/>
              </w:rPr>
            </w:pPr>
            <w:ins w:id="10588"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5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90" w:author="Machado, Diana" w:date="2019-02-04T10:09:00Z"/>
                <w:rFonts w:ascii="Calibri" w:hAnsi="Calibri" w:cs="Calibri"/>
                <w:color w:val="000000"/>
                <w:sz w:val="16"/>
                <w:szCs w:val="16"/>
                <w:lang w:eastAsia="en-US"/>
              </w:rPr>
            </w:pPr>
            <w:ins w:id="10591" w:author="Machado, Diana" w:date="2019-02-04T10:09:00Z">
              <w:r w:rsidRPr="00C722A9">
                <w:rPr>
                  <w:rFonts w:ascii="Calibri" w:hAnsi="Calibri" w:cs="Calibri"/>
                  <w:color w:val="000000"/>
                  <w:sz w:val="16"/>
                  <w:szCs w:val="16"/>
                  <w:lang w:eastAsia="en-US"/>
                </w:rPr>
                <w:t>335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2" w:author="Machado, Diana" w:date="2019-02-04T10:09:00Z"/>
                <w:rFonts w:ascii="Calibri" w:hAnsi="Calibri" w:cs="Calibri"/>
                <w:color w:val="000000"/>
                <w:sz w:val="16"/>
                <w:szCs w:val="16"/>
                <w:lang w:eastAsia="en-US"/>
              </w:rPr>
            </w:pPr>
            <w:ins w:id="105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4" w:author="Machado, Diana" w:date="2019-02-04T10:09:00Z"/>
                <w:rFonts w:ascii="Calibri" w:hAnsi="Calibri" w:cs="Calibri"/>
                <w:color w:val="000000"/>
                <w:sz w:val="16"/>
                <w:szCs w:val="16"/>
                <w:lang w:eastAsia="en-US"/>
              </w:rPr>
            </w:pPr>
            <w:ins w:id="105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6" w:author="Machado, Diana" w:date="2019-02-04T10:09:00Z"/>
                <w:rFonts w:ascii="Calibri" w:hAnsi="Calibri" w:cs="Calibri"/>
                <w:color w:val="000000"/>
                <w:sz w:val="16"/>
                <w:szCs w:val="16"/>
                <w:lang w:eastAsia="en-US"/>
              </w:rPr>
            </w:pPr>
            <w:ins w:id="10597" w:author="Machado, Diana" w:date="2019-02-04T10:09:00Z">
              <w:r w:rsidRPr="00C722A9">
                <w:rPr>
                  <w:rFonts w:ascii="Calibri" w:hAnsi="Calibri" w:cs="Calibri"/>
                  <w:color w:val="000000"/>
                  <w:sz w:val="16"/>
                  <w:szCs w:val="16"/>
                  <w:lang w:eastAsia="en-US"/>
                </w:rPr>
                <w:t xml:space="preserve">4,454,1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8" w:author="Machado, Diana" w:date="2019-02-04T10:09:00Z"/>
                <w:rFonts w:ascii="Calibri" w:hAnsi="Calibri" w:cs="Calibri"/>
                <w:color w:val="000000"/>
                <w:sz w:val="16"/>
                <w:szCs w:val="16"/>
                <w:lang w:eastAsia="en-US"/>
              </w:rPr>
            </w:pPr>
            <w:ins w:id="10599"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0" w:author="Machado, Diana" w:date="2019-02-04T10:09:00Z"/>
                <w:rFonts w:ascii="Calibri" w:hAnsi="Calibri" w:cs="Calibri"/>
                <w:color w:val="000000"/>
                <w:sz w:val="16"/>
                <w:szCs w:val="16"/>
                <w:lang w:eastAsia="en-US"/>
              </w:rPr>
            </w:pPr>
            <w:ins w:id="106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2" w:author="Machado, Diana" w:date="2019-02-04T10:09:00Z"/>
                <w:rFonts w:ascii="Calibri" w:hAnsi="Calibri" w:cs="Calibri"/>
                <w:color w:val="000000"/>
                <w:sz w:val="16"/>
                <w:szCs w:val="16"/>
                <w:lang w:eastAsia="en-US"/>
              </w:rPr>
            </w:pPr>
            <w:ins w:id="106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4" w:author="Machado, Diana" w:date="2019-02-04T10:09:00Z"/>
                <w:rFonts w:ascii="Calibri" w:hAnsi="Calibri" w:cs="Calibri"/>
                <w:color w:val="000000"/>
                <w:sz w:val="16"/>
                <w:szCs w:val="16"/>
                <w:lang w:eastAsia="en-US"/>
              </w:rPr>
            </w:pPr>
            <w:ins w:id="10605" w:author="Machado, Diana" w:date="2019-02-04T10:09:00Z">
              <w:r w:rsidRPr="00C722A9">
                <w:rPr>
                  <w:rFonts w:ascii="Calibri" w:hAnsi="Calibri" w:cs="Calibri"/>
                  <w:color w:val="000000"/>
                  <w:sz w:val="16"/>
                  <w:szCs w:val="16"/>
                  <w:lang w:eastAsia="en-US"/>
                </w:rPr>
                <w:t xml:space="preserve">4,465,6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6" w:author="Machado, Diana" w:date="2019-02-04T10:09:00Z"/>
                <w:rFonts w:ascii="Calibri" w:hAnsi="Calibri" w:cs="Calibri"/>
                <w:color w:val="000000"/>
                <w:sz w:val="16"/>
                <w:szCs w:val="16"/>
                <w:lang w:eastAsia="en-US"/>
              </w:rPr>
            </w:pPr>
            <w:ins w:id="10607"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08" w:author="Machado, Diana" w:date="2019-02-04T10:09:00Z"/>
                <w:rFonts w:ascii="Calibri" w:hAnsi="Calibri" w:cs="Calibri"/>
                <w:color w:val="000000"/>
                <w:sz w:val="16"/>
                <w:szCs w:val="16"/>
                <w:lang w:eastAsia="en-US"/>
              </w:rPr>
            </w:pPr>
            <w:ins w:id="10609" w:author="Machado, Diana" w:date="2019-02-04T10:09:00Z">
              <w:r w:rsidRPr="00C722A9">
                <w:rPr>
                  <w:rFonts w:ascii="Calibri" w:hAnsi="Calibri" w:cs="Calibri"/>
                  <w:color w:val="000000"/>
                  <w:sz w:val="16"/>
                  <w:szCs w:val="16"/>
                  <w:lang w:eastAsia="en-US"/>
                </w:rPr>
                <w:t xml:space="preserve">8,919,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10" w:author="Machado, Diana" w:date="2019-02-04T10:09:00Z"/>
                <w:rFonts w:ascii="Calibri" w:hAnsi="Calibri" w:cs="Calibri"/>
                <w:color w:val="000000"/>
                <w:sz w:val="16"/>
                <w:szCs w:val="16"/>
                <w:lang w:eastAsia="en-US"/>
              </w:rPr>
            </w:pPr>
            <w:ins w:id="10611"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6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13" w:author="Machado, Diana" w:date="2019-02-04T10:09:00Z"/>
                <w:rFonts w:ascii="Calibri" w:hAnsi="Calibri" w:cs="Calibri"/>
                <w:color w:val="000000"/>
                <w:sz w:val="16"/>
                <w:szCs w:val="16"/>
                <w:lang w:eastAsia="en-US"/>
              </w:rPr>
            </w:pPr>
            <w:ins w:id="10614" w:author="Machado, Diana" w:date="2019-02-04T10:09:00Z">
              <w:r w:rsidRPr="00C722A9">
                <w:rPr>
                  <w:rFonts w:ascii="Calibri" w:hAnsi="Calibri" w:cs="Calibri"/>
                  <w:color w:val="000000"/>
                  <w:sz w:val="16"/>
                  <w:szCs w:val="16"/>
                  <w:lang w:eastAsia="en-US"/>
                </w:rPr>
                <w:t>335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5" w:author="Machado, Diana" w:date="2019-02-04T10:09:00Z"/>
                <w:rFonts w:ascii="Calibri" w:hAnsi="Calibri" w:cs="Calibri"/>
                <w:color w:val="000000"/>
                <w:sz w:val="16"/>
                <w:szCs w:val="16"/>
                <w:lang w:eastAsia="en-US"/>
              </w:rPr>
            </w:pPr>
            <w:ins w:id="106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7" w:author="Machado, Diana" w:date="2019-02-04T10:09:00Z"/>
                <w:rFonts w:ascii="Calibri" w:hAnsi="Calibri" w:cs="Calibri"/>
                <w:color w:val="000000"/>
                <w:sz w:val="16"/>
                <w:szCs w:val="16"/>
                <w:lang w:eastAsia="en-US"/>
              </w:rPr>
            </w:pPr>
            <w:ins w:id="106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9" w:author="Machado, Diana" w:date="2019-02-04T10:09:00Z"/>
                <w:rFonts w:ascii="Calibri" w:hAnsi="Calibri" w:cs="Calibri"/>
                <w:color w:val="000000"/>
                <w:sz w:val="16"/>
                <w:szCs w:val="16"/>
                <w:lang w:eastAsia="en-US"/>
              </w:rPr>
            </w:pPr>
            <w:ins w:id="1062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1" w:author="Machado, Diana" w:date="2019-02-04T10:09:00Z"/>
                <w:rFonts w:ascii="Calibri" w:hAnsi="Calibri" w:cs="Calibri"/>
                <w:color w:val="000000"/>
                <w:sz w:val="16"/>
                <w:szCs w:val="16"/>
                <w:lang w:eastAsia="en-US"/>
              </w:rPr>
            </w:pPr>
            <w:ins w:id="1062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3" w:author="Machado, Diana" w:date="2019-02-04T10:09:00Z"/>
                <w:rFonts w:ascii="Calibri" w:hAnsi="Calibri" w:cs="Calibri"/>
                <w:color w:val="000000"/>
                <w:sz w:val="16"/>
                <w:szCs w:val="16"/>
                <w:lang w:eastAsia="en-US"/>
              </w:rPr>
            </w:pPr>
            <w:ins w:id="106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5" w:author="Machado, Diana" w:date="2019-02-04T10:09:00Z"/>
                <w:rFonts w:ascii="Calibri" w:hAnsi="Calibri" w:cs="Calibri"/>
                <w:color w:val="000000"/>
                <w:sz w:val="16"/>
                <w:szCs w:val="16"/>
                <w:lang w:eastAsia="en-US"/>
              </w:rPr>
            </w:pPr>
            <w:ins w:id="106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7" w:author="Machado, Diana" w:date="2019-02-04T10:09:00Z"/>
                <w:rFonts w:ascii="Calibri" w:hAnsi="Calibri" w:cs="Calibri"/>
                <w:color w:val="000000"/>
                <w:sz w:val="16"/>
                <w:szCs w:val="16"/>
                <w:lang w:eastAsia="en-US"/>
              </w:rPr>
            </w:pPr>
            <w:ins w:id="10628" w:author="Machado, Diana" w:date="2019-02-04T10:09:00Z">
              <w:r w:rsidRPr="00C722A9">
                <w:rPr>
                  <w:rFonts w:ascii="Calibri" w:hAnsi="Calibri" w:cs="Calibri"/>
                  <w:color w:val="000000"/>
                  <w:sz w:val="16"/>
                  <w:szCs w:val="16"/>
                  <w:lang w:eastAsia="en-US"/>
                </w:rPr>
                <w:t xml:space="preserve">5,911,0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9" w:author="Machado, Diana" w:date="2019-02-04T10:09:00Z"/>
                <w:rFonts w:ascii="Calibri" w:hAnsi="Calibri" w:cs="Calibri"/>
                <w:color w:val="000000"/>
                <w:sz w:val="16"/>
                <w:szCs w:val="16"/>
                <w:lang w:eastAsia="en-US"/>
              </w:rPr>
            </w:pPr>
            <w:ins w:id="10630"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31" w:author="Machado, Diana" w:date="2019-02-04T10:09:00Z"/>
                <w:rFonts w:ascii="Calibri" w:hAnsi="Calibri" w:cs="Calibri"/>
                <w:color w:val="000000"/>
                <w:sz w:val="16"/>
                <w:szCs w:val="16"/>
                <w:lang w:eastAsia="en-US"/>
              </w:rPr>
            </w:pPr>
            <w:ins w:id="10632" w:author="Machado, Diana" w:date="2019-02-04T10:09:00Z">
              <w:r w:rsidRPr="00C722A9">
                <w:rPr>
                  <w:rFonts w:ascii="Calibri" w:hAnsi="Calibri" w:cs="Calibri"/>
                  <w:color w:val="000000"/>
                  <w:sz w:val="16"/>
                  <w:szCs w:val="16"/>
                  <w:lang w:eastAsia="en-US"/>
                </w:rPr>
                <w:t xml:space="preserve">6,231,6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33" w:author="Machado, Diana" w:date="2019-02-04T10:09:00Z"/>
                <w:rFonts w:ascii="Calibri" w:hAnsi="Calibri" w:cs="Calibri"/>
                <w:color w:val="000000"/>
                <w:sz w:val="16"/>
                <w:szCs w:val="16"/>
                <w:lang w:eastAsia="en-US"/>
              </w:rPr>
            </w:pPr>
            <w:ins w:id="1063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06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36" w:author="Machado, Diana" w:date="2019-02-04T10:09:00Z"/>
                <w:rFonts w:ascii="Calibri" w:hAnsi="Calibri" w:cs="Calibri"/>
                <w:color w:val="000000"/>
                <w:sz w:val="16"/>
                <w:szCs w:val="16"/>
                <w:lang w:eastAsia="en-US"/>
              </w:rPr>
            </w:pPr>
            <w:ins w:id="10637" w:author="Machado, Diana" w:date="2019-02-04T10:09:00Z">
              <w:r w:rsidRPr="00C722A9">
                <w:rPr>
                  <w:rFonts w:ascii="Calibri" w:hAnsi="Calibri" w:cs="Calibri"/>
                  <w:color w:val="000000"/>
                  <w:sz w:val="16"/>
                  <w:szCs w:val="16"/>
                  <w:lang w:eastAsia="en-US"/>
                </w:rPr>
                <w:t>33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38" w:author="Machado, Diana" w:date="2019-02-04T10:09:00Z"/>
                <w:rFonts w:ascii="Calibri" w:hAnsi="Calibri" w:cs="Calibri"/>
                <w:color w:val="000000"/>
                <w:sz w:val="16"/>
                <w:szCs w:val="16"/>
                <w:lang w:eastAsia="en-US"/>
              </w:rPr>
            </w:pPr>
            <w:ins w:id="106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0" w:author="Machado, Diana" w:date="2019-02-04T10:09:00Z"/>
                <w:rFonts w:ascii="Calibri" w:hAnsi="Calibri" w:cs="Calibri"/>
                <w:color w:val="000000"/>
                <w:sz w:val="16"/>
                <w:szCs w:val="16"/>
                <w:lang w:eastAsia="en-US"/>
              </w:rPr>
            </w:pPr>
            <w:ins w:id="106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2" w:author="Machado, Diana" w:date="2019-02-04T10:09:00Z"/>
                <w:rFonts w:ascii="Calibri" w:hAnsi="Calibri" w:cs="Calibri"/>
                <w:color w:val="000000"/>
                <w:sz w:val="16"/>
                <w:szCs w:val="16"/>
                <w:lang w:eastAsia="en-US"/>
              </w:rPr>
            </w:pPr>
            <w:ins w:id="1064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4" w:author="Machado, Diana" w:date="2019-02-04T10:09:00Z"/>
                <w:rFonts w:ascii="Calibri" w:hAnsi="Calibri" w:cs="Calibri"/>
                <w:color w:val="000000"/>
                <w:sz w:val="16"/>
                <w:szCs w:val="16"/>
                <w:lang w:eastAsia="en-US"/>
              </w:rPr>
            </w:pPr>
            <w:ins w:id="1064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6" w:author="Machado, Diana" w:date="2019-02-04T10:09:00Z"/>
                <w:rFonts w:ascii="Calibri" w:hAnsi="Calibri" w:cs="Calibri"/>
                <w:color w:val="000000"/>
                <w:sz w:val="16"/>
                <w:szCs w:val="16"/>
                <w:lang w:eastAsia="en-US"/>
              </w:rPr>
            </w:pPr>
            <w:ins w:id="106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8" w:author="Machado, Diana" w:date="2019-02-04T10:09:00Z"/>
                <w:rFonts w:ascii="Calibri" w:hAnsi="Calibri" w:cs="Calibri"/>
                <w:color w:val="000000"/>
                <w:sz w:val="16"/>
                <w:szCs w:val="16"/>
                <w:lang w:eastAsia="en-US"/>
              </w:rPr>
            </w:pPr>
            <w:ins w:id="106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50" w:author="Machado, Diana" w:date="2019-02-04T10:09:00Z"/>
                <w:rFonts w:ascii="Calibri" w:hAnsi="Calibri" w:cs="Calibri"/>
                <w:color w:val="000000"/>
                <w:sz w:val="16"/>
                <w:szCs w:val="16"/>
                <w:lang w:eastAsia="en-US"/>
              </w:rPr>
            </w:pPr>
            <w:ins w:id="106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52" w:author="Machado, Diana" w:date="2019-02-04T10:09:00Z"/>
                <w:rFonts w:ascii="Calibri" w:hAnsi="Calibri" w:cs="Calibri"/>
                <w:color w:val="000000"/>
                <w:sz w:val="16"/>
                <w:szCs w:val="16"/>
                <w:lang w:eastAsia="en-US"/>
              </w:rPr>
            </w:pPr>
            <w:ins w:id="106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54" w:author="Machado, Diana" w:date="2019-02-04T10:09:00Z"/>
                <w:rFonts w:ascii="Calibri" w:hAnsi="Calibri" w:cs="Calibri"/>
                <w:color w:val="000000"/>
                <w:sz w:val="16"/>
                <w:szCs w:val="16"/>
                <w:lang w:eastAsia="en-US"/>
              </w:rPr>
            </w:pPr>
            <w:ins w:id="10655" w:author="Machado, Diana" w:date="2019-02-04T10:09:00Z">
              <w:r w:rsidRPr="00C722A9">
                <w:rPr>
                  <w:rFonts w:ascii="Calibri" w:hAnsi="Calibri" w:cs="Calibri"/>
                  <w:color w:val="000000"/>
                  <w:sz w:val="16"/>
                  <w:szCs w:val="16"/>
                  <w:lang w:eastAsia="en-US"/>
                </w:rPr>
                <w:t xml:space="preserve">618,4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56" w:author="Machado, Diana" w:date="2019-02-04T10:09:00Z"/>
                <w:rFonts w:ascii="Calibri" w:hAnsi="Calibri" w:cs="Calibri"/>
                <w:color w:val="000000"/>
                <w:sz w:val="16"/>
                <w:szCs w:val="16"/>
                <w:lang w:eastAsia="en-US"/>
              </w:rPr>
            </w:pPr>
            <w:ins w:id="10657"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06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59" w:author="Machado, Diana" w:date="2019-02-04T10:09:00Z"/>
                <w:rFonts w:ascii="Calibri" w:hAnsi="Calibri" w:cs="Calibri"/>
                <w:color w:val="000000"/>
                <w:sz w:val="16"/>
                <w:szCs w:val="16"/>
                <w:lang w:eastAsia="en-US"/>
              </w:rPr>
            </w:pPr>
            <w:ins w:id="10660" w:author="Machado, Diana" w:date="2019-02-04T10:09:00Z">
              <w:r w:rsidRPr="00C722A9">
                <w:rPr>
                  <w:rFonts w:ascii="Calibri" w:hAnsi="Calibri" w:cs="Calibri"/>
                  <w:color w:val="000000"/>
                  <w:sz w:val="16"/>
                  <w:szCs w:val="16"/>
                  <w:lang w:eastAsia="en-US"/>
                </w:rPr>
                <w:t>336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1" w:author="Machado, Diana" w:date="2019-02-04T10:09:00Z"/>
                <w:rFonts w:ascii="Calibri" w:hAnsi="Calibri" w:cs="Calibri"/>
                <w:color w:val="000000"/>
                <w:sz w:val="16"/>
                <w:szCs w:val="16"/>
                <w:lang w:eastAsia="en-US"/>
              </w:rPr>
            </w:pPr>
            <w:ins w:id="106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3" w:author="Machado, Diana" w:date="2019-02-04T10:09:00Z"/>
                <w:rFonts w:ascii="Calibri" w:hAnsi="Calibri" w:cs="Calibri"/>
                <w:color w:val="000000"/>
                <w:sz w:val="16"/>
                <w:szCs w:val="16"/>
                <w:lang w:eastAsia="en-US"/>
              </w:rPr>
            </w:pPr>
            <w:ins w:id="106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5" w:author="Machado, Diana" w:date="2019-02-04T10:09:00Z"/>
                <w:rFonts w:ascii="Calibri" w:hAnsi="Calibri" w:cs="Calibri"/>
                <w:color w:val="000000"/>
                <w:sz w:val="16"/>
                <w:szCs w:val="16"/>
                <w:lang w:eastAsia="en-US"/>
              </w:rPr>
            </w:pPr>
            <w:ins w:id="10666" w:author="Machado, Diana" w:date="2019-02-04T10:09:00Z">
              <w:r w:rsidRPr="00C722A9">
                <w:rPr>
                  <w:rFonts w:ascii="Calibri" w:hAnsi="Calibri" w:cs="Calibri"/>
                  <w:color w:val="000000"/>
                  <w:sz w:val="16"/>
                  <w:szCs w:val="16"/>
                  <w:lang w:eastAsia="en-US"/>
                </w:rPr>
                <w:t xml:space="preserve">17,497,3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7" w:author="Machado, Diana" w:date="2019-02-04T10:09:00Z"/>
                <w:rFonts w:ascii="Calibri" w:hAnsi="Calibri" w:cs="Calibri"/>
                <w:color w:val="000000"/>
                <w:sz w:val="16"/>
                <w:szCs w:val="16"/>
                <w:lang w:eastAsia="en-US"/>
              </w:rPr>
            </w:pPr>
            <w:ins w:id="10668"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9" w:author="Machado, Diana" w:date="2019-02-04T10:09:00Z"/>
                <w:rFonts w:ascii="Calibri" w:hAnsi="Calibri" w:cs="Calibri"/>
                <w:color w:val="000000"/>
                <w:sz w:val="16"/>
                <w:szCs w:val="16"/>
                <w:lang w:eastAsia="en-US"/>
              </w:rPr>
            </w:pPr>
            <w:ins w:id="106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1" w:author="Machado, Diana" w:date="2019-02-04T10:09:00Z"/>
                <w:rFonts w:ascii="Calibri" w:hAnsi="Calibri" w:cs="Calibri"/>
                <w:color w:val="000000"/>
                <w:sz w:val="16"/>
                <w:szCs w:val="16"/>
                <w:lang w:eastAsia="en-US"/>
              </w:rPr>
            </w:pPr>
            <w:ins w:id="106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3" w:author="Machado, Diana" w:date="2019-02-04T10:09:00Z"/>
                <w:rFonts w:ascii="Calibri" w:hAnsi="Calibri" w:cs="Calibri"/>
                <w:color w:val="000000"/>
                <w:sz w:val="16"/>
                <w:szCs w:val="16"/>
                <w:lang w:eastAsia="en-US"/>
              </w:rPr>
            </w:pPr>
            <w:ins w:id="10674" w:author="Machado, Diana" w:date="2019-02-04T10:09:00Z">
              <w:r w:rsidRPr="00C722A9">
                <w:rPr>
                  <w:rFonts w:ascii="Calibri" w:hAnsi="Calibri" w:cs="Calibri"/>
                  <w:color w:val="000000"/>
                  <w:sz w:val="16"/>
                  <w:szCs w:val="16"/>
                  <w:lang w:eastAsia="en-US"/>
                </w:rPr>
                <w:t xml:space="preserve">9,462,2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5" w:author="Machado, Diana" w:date="2019-02-04T10:09:00Z"/>
                <w:rFonts w:ascii="Calibri" w:hAnsi="Calibri" w:cs="Calibri"/>
                <w:color w:val="000000"/>
                <w:sz w:val="16"/>
                <w:szCs w:val="16"/>
                <w:lang w:eastAsia="en-US"/>
              </w:rPr>
            </w:pPr>
            <w:ins w:id="10676"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77" w:author="Machado, Diana" w:date="2019-02-04T10:09:00Z"/>
                <w:rFonts w:ascii="Calibri" w:hAnsi="Calibri" w:cs="Calibri"/>
                <w:color w:val="000000"/>
                <w:sz w:val="16"/>
                <w:szCs w:val="16"/>
                <w:lang w:eastAsia="en-US"/>
              </w:rPr>
            </w:pPr>
            <w:ins w:id="10678" w:author="Machado, Diana" w:date="2019-02-04T10:09:00Z">
              <w:r w:rsidRPr="00C722A9">
                <w:rPr>
                  <w:rFonts w:ascii="Calibri" w:hAnsi="Calibri" w:cs="Calibri"/>
                  <w:color w:val="000000"/>
                  <w:sz w:val="16"/>
                  <w:szCs w:val="16"/>
                  <w:lang w:eastAsia="en-US"/>
                </w:rPr>
                <w:t xml:space="preserve">26,959,5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79" w:author="Machado, Diana" w:date="2019-02-04T10:09:00Z"/>
                <w:rFonts w:ascii="Calibri" w:hAnsi="Calibri" w:cs="Calibri"/>
                <w:color w:val="000000"/>
                <w:sz w:val="16"/>
                <w:szCs w:val="16"/>
                <w:lang w:eastAsia="en-US"/>
              </w:rPr>
            </w:pPr>
            <w:ins w:id="1068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6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82" w:author="Machado, Diana" w:date="2019-02-04T10:09:00Z"/>
                <w:rFonts w:ascii="Calibri" w:hAnsi="Calibri" w:cs="Calibri"/>
                <w:color w:val="000000"/>
                <w:sz w:val="16"/>
                <w:szCs w:val="16"/>
                <w:lang w:eastAsia="en-US"/>
              </w:rPr>
            </w:pPr>
            <w:ins w:id="10683" w:author="Machado, Diana" w:date="2019-02-04T10:09:00Z">
              <w:r w:rsidRPr="00C722A9">
                <w:rPr>
                  <w:rFonts w:ascii="Calibri" w:hAnsi="Calibri" w:cs="Calibri"/>
                  <w:color w:val="000000"/>
                  <w:sz w:val="16"/>
                  <w:szCs w:val="16"/>
                  <w:lang w:eastAsia="en-US"/>
                </w:rPr>
                <w:t>336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4" w:author="Machado, Diana" w:date="2019-02-04T10:09:00Z"/>
                <w:rFonts w:ascii="Calibri" w:hAnsi="Calibri" w:cs="Calibri"/>
                <w:color w:val="000000"/>
                <w:sz w:val="16"/>
                <w:szCs w:val="16"/>
                <w:lang w:eastAsia="en-US"/>
              </w:rPr>
            </w:pPr>
            <w:ins w:id="106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6" w:author="Machado, Diana" w:date="2019-02-04T10:09:00Z"/>
                <w:rFonts w:ascii="Calibri" w:hAnsi="Calibri" w:cs="Calibri"/>
                <w:color w:val="000000"/>
                <w:sz w:val="16"/>
                <w:szCs w:val="16"/>
                <w:lang w:eastAsia="en-US"/>
              </w:rPr>
            </w:pPr>
            <w:ins w:id="106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8" w:author="Machado, Diana" w:date="2019-02-04T10:09:00Z"/>
                <w:rFonts w:ascii="Calibri" w:hAnsi="Calibri" w:cs="Calibri"/>
                <w:color w:val="000000"/>
                <w:sz w:val="16"/>
                <w:szCs w:val="16"/>
                <w:lang w:eastAsia="en-US"/>
              </w:rPr>
            </w:pPr>
            <w:ins w:id="10689" w:author="Machado, Diana" w:date="2019-02-04T10:09:00Z">
              <w:r w:rsidRPr="00C722A9">
                <w:rPr>
                  <w:rFonts w:ascii="Calibri" w:hAnsi="Calibri" w:cs="Calibri"/>
                  <w:color w:val="000000"/>
                  <w:sz w:val="16"/>
                  <w:szCs w:val="16"/>
                  <w:lang w:eastAsia="en-US"/>
                </w:rPr>
                <w:t xml:space="preserve">859,5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0" w:author="Machado, Diana" w:date="2019-02-04T10:09:00Z"/>
                <w:rFonts w:ascii="Calibri" w:hAnsi="Calibri" w:cs="Calibri"/>
                <w:color w:val="000000"/>
                <w:sz w:val="16"/>
                <w:szCs w:val="16"/>
                <w:lang w:eastAsia="en-US"/>
              </w:rPr>
            </w:pPr>
            <w:ins w:id="1069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2" w:author="Machado, Diana" w:date="2019-02-04T10:09:00Z"/>
                <w:rFonts w:ascii="Calibri" w:hAnsi="Calibri" w:cs="Calibri"/>
                <w:color w:val="000000"/>
                <w:sz w:val="16"/>
                <w:szCs w:val="16"/>
                <w:lang w:eastAsia="en-US"/>
              </w:rPr>
            </w:pPr>
            <w:ins w:id="106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4" w:author="Machado, Diana" w:date="2019-02-04T10:09:00Z"/>
                <w:rFonts w:ascii="Calibri" w:hAnsi="Calibri" w:cs="Calibri"/>
                <w:color w:val="000000"/>
                <w:sz w:val="16"/>
                <w:szCs w:val="16"/>
                <w:lang w:eastAsia="en-US"/>
              </w:rPr>
            </w:pPr>
            <w:ins w:id="106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6" w:author="Machado, Diana" w:date="2019-02-04T10:09:00Z"/>
                <w:rFonts w:ascii="Calibri" w:hAnsi="Calibri" w:cs="Calibri"/>
                <w:color w:val="000000"/>
                <w:sz w:val="16"/>
                <w:szCs w:val="16"/>
                <w:lang w:eastAsia="en-US"/>
              </w:rPr>
            </w:pPr>
            <w:ins w:id="10697" w:author="Machado, Diana" w:date="2019-02-04T10:09:00Z">
              <w:r w:rsidRPr="00C722A9">
                <w:rPr>
                  <w:rFonts w:ascii="Calibri" w:hAnsi="Calibri" w:cs="Calibri"/>
                  <w:color w:val="000000"/>
                  <w:sz w:val="16"/>
                  <w:szCs w:val="16"/>
                  <w:lang w:eastAsia="en-US"/>
                </w:rPr>
                <w:t xml:space="preserve">856,0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8" w:author="Machado, Diana" w:date="2019-02-04T10:09:00Z"/>
                <w:rFonts w:ascii="Calibri" w:hAnsi="Calibri" w:cs="Calibri"/>
                <w:color w:val="000000"/>
                <w:sz w:val="16"/>
                <w:szCs w:val="16"/>
                <w:lang w:eastAsia="en-US"/>
              </w:rPr>
            </w:pPr>
            <w:ins w:id="1069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00" w:author="Machado, Diana" w:date="2019-02-04T10:09:00Z"/>
                <w:rFonts w:ascii="Calibri" w:hAnsi="Calibri" w:cs="Calibri"/>
                <w:color w:val="000000"/>
                <w:sz w:val="16"/>
                <w:szCs w:val="16"/>
                <w:lang w:eastAsia="en-US"/>
              </w:rPr>
            </w:pPr>
            <w:ins w:id="10701" w:author="Machado, Diana" w:date="2019-02-04T10:09:00Z">
              <w:r w:rsidRPr="00C722A9">
                <w:rPr>
                  <w:rFonts w:ascii="Calibri" w:hAnsi="Calibri" w:cs="Calibri"/>
                  <w:color w:val="000000"/>
                  <w:sz w:val="16"/>
                  <w:szCs w:val="16"/>
                  <w:lang w:eastAsia="en-US"/>
                </w:rPr>
                <w:t xml:space="preserve">1,715,5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02" w:author="Machado, Diana" w:date="2019-02-04T10:09:00Z"/>
                <w:rFonts w:ascii="Calibri" w:hAnsi="Calibri" w:cs="Calibri"/>
                <w:color w:val="000000"/>
                <w:sz w:val="16"/>
                <w:szCs w:val="16"/>
                <w:lang w:eastAsia="en-US"/>
              </w:rPr>
            </w:pPr>
            <w:ins w:id="1070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7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05" w:author="Machado, Diana" w:date="2019-02-04T10:09:00Z"/>
                <w:rFonts w:ascii="Calibri" w:hAnsi="Calibri" w:cs="Calibri"/>
                <w:color w:val="000000"/>
                <w:sz w:val="16"/>
                <w:szCs w:val="16"/>
                <w:lang w:eastAsia="en-US"/>
              </w:rPr>
            </w:pPr>
            <w:ins w:id="10706" w:author="Machado, Diana" w:date="2019-02-04T10:09:00Z">
              <w:r w:rsidRPr="00C722A9">
                <w:rPr>
                  <w:rFonts w:ascii="Calibri" w:hAnsi="Calibri" w:cs="Calibri"/>
                  <w:color w:val="000000"/>
                  <w:sz w:val="16"/>
                  <w:szCs w:val="16"/>
                  <w:lang w:eastAsia="en-US"/>
                </w:rPr>
                <w:t>336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07" w:author="Machado, Diana" w:date="2019-02-04T10:09:00Z"/>
                <w:rFonts w:ascii="Calibri" w:hAnsi="Calibri" w:cs="Calibri"/>
                <w:color w:val="000000"/>
                <w:sz w:val="16"/>
                <w:szCs w:val="16"/>
                <w:lang w:eastAsia="en-US"/>
              </w:rPr>
            </w:pPr>
            <w:ins w:id="107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09" w:author="Machado, Diana" w:date="2019-02-04T10:09:00Z"/>
                <w:rFonts w:ascii="Calibri" w:hAnsi="Calibri" w:cs="Calibri"/>
                <w:color w:val="000000"/>
                <w:sz w:val="16"/>
                <w:szCs w:val="16"/>
                <w:lang w:eastAsia="en-US"/>
              </w:rPr>
            </w:pPr>
            <w:ins w:id="107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1" w:author="Machado, Diana" w:date="2019-02-04T10:09:00Z"/>
                <w:rFonts w:ascii="Calibri" w:hAnsi="Calibri" w:cs="Calibri"/>
                <w:color w:val="000000"/>
                <w:sz w:val="16"/>
                <w:szCs w:val="16"/>
                <w:lang w:eastAsia="en-US"/>
              </w:rPr>
            </w:pPr>
            <w:ins w:id="10712" w:author="Machado, Diana" w:date="2019-02-04T10:09:00Z">
              <w:r w:rsidRPr="00C722A9">
                <w:rPr>
                  <w:rFonts w:ascii="Calibri" w:hAnsi="Calibri" w:cs="Calibri"/>
                  <w:color w:val="000000"/>
                  <w:sz w:val="16"/>
                  <w:szCs w:val="16"/>
                  <w:lang w:eastAsia="en-US"/>
                </w:rPr>
                <w:t xml:space="preserve">1,069,0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3" w:author="Machado, Diana" w:date="2019-02-04T10:09:00Z"/>
                <w:rFonts w:ascii="Calibri" w:hAnsi="Calibri" w:cs="Calibri"/>
                <w:color w:val="000000"/>
                <w:sz w:val="16"/>
                <w:szCs w:val="16"/>
                <w:lang w:eastAsia="en-US"/>
              </w:rPr>
            </w:pPr>
            <w:ins w:id="1071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5" w:author="Machado, Diana" w:date="2019-02-04T10:09:00Z"/>
                <w:rFonts w:ascii="Calibri" w:hAnsi="Calibri" w:cs="Calibri"/>
                <w:color w:val="000000"/>
                <w:sz w:val="16"/>
                <w:szCs w:val="16"/>
                <w:lang w:eastAsia="en-US"/>
              </w:rPr>
            </w:pPr>
            <w:ins w:id="107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7" w:author="Machado, Diana" w:date="2019-02-04T10:09:00Z"/>
                <w:rFonts w:ascii="Calibri" w:hAnsi="Calibri" w:cs="Calibri"/>
                <w:color w:val="000000"/>
                <w:sz w:val="16"/>
                <w:szCs w:val="16"/>
                <w:lang w:eastAsia="en-US"/>
              </w:rPr>
            </w:pPr>
            <w:ins w:id="107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9" w:author="Machado, Diana" w:date="2019-02-04T10:09:00Z"/>
                <w:rFonts w:ascii="Calibri" w:hAnsi="Calibri" w:cs="Calibri"/>
                <w:color w:val="000000"/>
                <w:sz w:val="16"/>
                <w:szCs w:val="16"/>
                <w:lang w:eastAsia="en-US"/>
              </w:rPr>
            </w:pPr>
            <w:ins w:id="10720" w:author="Machado, Diana" w:date="2019-02-04T10:09:00Z">
              <w:r w:rsidRPr="00C722A9">
                <w:rPr>
                  <w:rFonts w:ascii="Calibri" w:hAnsi="Calibri" w:cs="Calibri"/>
                  <w:color w:val="000000"/>
                  <w:sz w:val="16"/>
                  <w:szCs w:val="16"/>
                  <w:lang w:eastAsia="en-US"/>
                </w:rPr>
                <w:t xml:space="preserve">1,063,0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21" w:author="Machado, Diana" w:date="2019-02-04T10:09:00Z"/>
                <w:rFonts w:ascii="Calibri" w:hAnsi="Calibri" w:cs="Calibri"/>
                <w:color w:val="000000"/>
                <w:sz w:val="16"/>
                <w:szCs w:val="16"/>
                <w:lang w:eastAsia="en-US"/>
              </w:rPr>
            </w:pPr>
            <w:ins w:id="1072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23" w:author="Machado, Diana" w:date="2019-02-04T10:09:00Z"/>
                <w:rFonts w:ascii="Calibri" w:hAnsi="Calibri" w:cs="Calibri"/>
                <w:color w:val="000000"/>
                <w:sz w:val="16"/>
                <w:szCs w:val="16"/>
                <w:lang w:eastAsia="en-US"/>
              </w:rPr>
            </w:pPr>
            <w:ins w:id="10724" w:author="Machado, Diana" w:date="2019-02-04T10:09:00Z">
              <w:r w:rsidRPr="00C722A9">
                <w:rPr>
                  <w:rFonts w:ascii="Calibri" w:hAnsi="Calibri" w:cs="Calibri"/>
                  <w:color w:val="000000"/>
                  <w:sz w:val="16"/>
                  <w:szCs w:val="16"/>
                  <w:lang w:eastAsia="en-US"/>
                </w:rPr>
                <w:t xml:space="preserve">2,132,1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25" w:author="Machado, Diana" w:date="2019-02-04T10:09:00Z"/>
                <w:rFonts w:ascii="Calibri" w:hAnsi="Calibri" w:cs="Calibri"/>
                <w:color w:val="000000"/>
                <w:sz w:val="16"/>
                <w:szCs w:val="16"/>
                <w:lang w:eastAsia="en-US"/>
              </w:rPr>
            </w:pPr>
            <w:ins w:id="1072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7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28" w:author="Machado, Diana" w:date="2019-02-04T10:09:00Z"/>
                <w:rFonts w:ascii="Calibri" w:hAnsi="Calibri" w:cs="Calibri"/>
                <w:color w:val="000000"/>
                <w:sz w:val="16"/>
                <w:szCs w:val="16"/>
                <w:lang w:eastAsia="en-US"/>
              </w:rPr>
            </w:pPr>
            <w:ins w:id="10729" w:author="Machado, Diana" w:date="2019-02-04T10:09:00Z">
              <w:r w:rsidRPr="00C722A9">
                <w:rPr>
                  <w:rFonts w:ascii="Calibri" w:hAnsi="Calibri" w:cs="Calibri"/>
                  <w:color w:val="000000"/>
                  <w:sz w:val="16"/>
                  <w:szCs w:val="16"/>
                  <w:lang w:eastAsia="en-US"/>
                </w:rPr>
                <w:t>33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0" w:author="Machado, Diana" w:date="2019-02-04T10:09:00Z"/>
                <w:rFonts w:ascii="Calibri" w:hAnsi="Calibri" w:cs="Calibri"/>
                <w:color w:val="000000"/>
                <w:sz w:val="16"/>
                <w:szCs w:val="16"/>
                <w:lang w:eastAsia="en-US"/>
              </w:rPr>
            </w:pPr>
            <w:ins w:id="107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2" w:author="Machado, Diana" w:date="2019-02-04T10:09:00Z"/>
                <w:rFonts w:ascii="Calibri" w:hAnsi="Calibri" w:cs="Calibri"/>
                <w:color w:val="000000"/>
                <w:sz w:val="16"/>
                <w:szCs w:val="16"/>
                <w:lang w:eastAsia="en-US"/>
              </w:rPr>
            </w:pPr>
            <w:ins w:id="107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4" w:author="Machado, Diana" w:date="2019-02-04T10:09:00Z"/>
                <w:rFonts w:ascii="Calibri" w:hAnsi="Calibri" w:cs="Calibri"/>
                <w:color w:val="000000"/>
                <w:sz w:val="16"/>
                <w:szCs w:val="16"/>
                <w:lang w:eastAsia="en-US"/>
              </w:rPr>
            </w:pPr>
            <w:ins w:id="10735" w:author="Machado, Diana" w:date="2019-02-04T10:09:00Z">
              <w:r w:rsidRPr="00C722A9">
                <w:rPr>
                  <w:rFonts w:ascii="Calibri" w:hAnsi="Calibri" w:cs="Calibri"/>
                  <w:color w:val="000000"/>
                  <w:sz w:val="16"/>
                  <w:szCs w:val="16"/>
                  <w:lang w:eastAsia="en-US"/>
                </w:rPr>
                <w:t xml:space="preserve">19,264,0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6" w:author="Machado, Diana" w:date="2019-02-04T10:09:00Z"/>
                <w:rFonts w:ascii="Calibri" w:hAnsi="Calibri" w:cs="Calibri"/>
                <w:color w:val="000000"/>
                <w:sz w:val="16"/>
                <w:szCs w:val="16"/>
                <w:lang w:eastAsia="en-US"/>
              </w:rPr>
            </w:pPr>
            <w:ins w:id="10737"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8" w:author="Machado, Diana" w:date="2019-02-04T10:09:00Z"/>
                <w:rFonts w:ascii="Calibri" w:hAnsi="Calibri" w:cs="Calibri"/>
                <w:color w:val="000000"/>
                <w:sz w:val="16"/>
                <w:szCs w:val="16"/>
                <w:lang w:eastAsia="en-US"/>
              </w:rPr>
            </w:pPr>
            <w:ins w:id="107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0" w:author="Machado, Diana" w:date="2019-02-04T10:09:00Z"/>
                <w:rFonts w:ascii="Calibri" w:hAnsi="Calibri" w:cs="Calibri"/>
                <w:color w:val="000000"/>
                <w:sz w:val="16"/>
                <w:szCs w:val="16"/>
                <w:lang w:eastAsia="en-US"/>
              </w:rPr>
            </w:pPr>
            <w:ins w:id="107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2" w:author="Machado, Diana" w:date="2019-02-04T10:09:00Z"/>
                <w:rFonts w:ascii="Calibri" w:hAnsi="Calibri" w:cs="Calibri"/>
                <w:color w:val="000000"/>
                <w:sz w:val="16"/>
                <w:szCs w:val="16"/>
                <w:lang w:eastAsia="en-US"/>
              </w:rPr>
            </w:pPr>
            <w:ins w:id="10743" w:author="Machado, Diana" w:date="2019-02-04T10:09:00Z">
              <w:r w:rsidRPr="00C722A9">
                <w:rPr>
                  <w:rFonts w:ascii="Calibri" w:hAnsi="Calibri" w:cs="Calibri"/>
                  <w:color w:val="000000"/>
                  <w:sz w:val="16"/>
                  <w:szCs w:val="16"/>
                  <w:lang w:eastAsia="en-US"/>
                </w:rPr>
                <w:t xml:space="preserve">2,265,0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4" w:author="Machado, Diana" w:date="2019-02-04T10:09:00Z"/>
                <w:rFonts w:ascii="Calibri" w:hAnsi="Calibri" w:cs="Calibri"/>
                <w:color w:val="000000"/>
                <w:sz w:val="16"/>
                <w:szCs w:val="16"/>
                <w:lang w:eastAsia="en-US"/>
              </w:rPr>
            </w:pPr>
            <w:ins w:id="1074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46" w:author="Machado, Diana" w:date="2019-02-04T10:09:00Z"/>
                <w:rFonts w:ascii="Calibri" w:hAnsi="Calibri" w:cs="Calibri"/>
                <w:color w:val="000000"/>
                <w:sz w:val="16"/>
                <w:szCs w:val="16"/>
                <w:lang w:eastAsia="en-US"/>
              </w:rPr>
            </w:pPr>
            <w:ins w:id="10747" w:author="Machado, Diana" w:date="2019-02-04T10:09:00Z">
              <w:r w:rsidRPr="00C722A9">
                <w:rPr>
                  <w:rFonts w:ascii="Calibri" w:hAnsi="Calibri" w:cs="Calibri"/>
                  <w:color w:val="000000"/>
                  <w:sz w:val="16"/>
                  <w:szCs w:val="16"/>
                  <w:lang w:eastAsia="en-US"/>
                </w:rPr>
                <w:t xml:space="preserve">21,529,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48" w:author="Machado, Diana" w:date="2019-02-04T10:09:00Z"/>
                <w:rFonts w:ascii="Calibri" w:hAnsi="Calibri" w:cs="Calibri"/>
                <w:color w:val="000000"/>
                <w:sz w:val="16"/>
                <w:szCs w:val="16"/>
                <w:lang w:eastAsia="en-US"/>
              </w:rPr>
            </w:pPr>
            <w:ins w:id="1074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7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51" w:author="Machado, Diana" w:date="2019-02-04T10:09:00Z"/>
                <w:rFonts w:ascii="Calibri" w:hAnsi="Calibri" w:cs="Calibri"/>
                <w:color w:val="000000"/>
                <w:sz w:val="16"/>
                <w:szCs w:val="16"/>
                <w:lang w:eastAsia="en-US"/>
              </w:rPr>
            </w:pPr>
            <w:ins w:id="10752" w:author="Machado, Diana" w:date="2019-02-04T10:09:00Z">
              <w:r w:rsidRPr="00C722A9">
                <w:rPr>
                  <w:rFonts w:ascii="Calibri" w:hAnsi="Calibri" w:cs="Calibri"/>
                  <w:color w:val="000000"/>
                  <w:sz w:val="16"/>
                  <w:szCs w:val="16"/>
                  <w:lang w:eastAsia="en-US"/>
                </w:rPr>
                <w:t>33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3" w:author="Machado, Diana" w:date="2019-02-04T10:09:00Z"/>
                <w:rFonts w:ascii="Calibri" w:hAnsi="Calibri" w:cs="Calibri"/>
                <w:color w:val="000000"/>
                <w:sz w:val="16"/>
                <w:szCs w:val="16"/>
                <w:lang w:eastAsia="en-US"/>
              </w:rPr>
            </w:pPr>
            <w:ins w:id="107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5" w:author="Machado, Diana" w:date="2019-02-04T10:09:00Z"/>
                <w:rFonts w:ascii="Calibri" w:hAnsi="Calibri" w:cs="Calibri"/>
                <w:color w:val="000000"/>
                <w:sz w:val="16"/>
                <w:szCs w:val="16"/>
                <w:lang w:eastAsia="en-US"/>
              </w:rPr>
            </w:pPr>
            <w:ins w:id="107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7" w:author="Machado, Diana" w:date="2019-02-04T10:09:00Z"/>
                <w:rFonts w:ascii="Calibri" w:hAnsi="Calibri" w:cs="Calibri"/>
                <w:color w:val="000000"/>
                <w:sz w:val="16"/>
                <w:szCs w:val="16"/>
                <w:lang w:eastAsia="en-US"/>
              </w:rPr>
            </w:pPr>
            <w:ins w:id="10758" w:author="Machado, Diana" w:date="2019-02-04T10:09:00Z">
              <w:r w:rsidRPr="00C722A9">
                <w:rPr>
                  <w:rFonts w:ascii="Calibri" w:hAnsi="Calibri" w:cs="Calibri"/>
                  <w:color w:val="000000"/>
                  <w:sz w:val="16"/>
                  <w:szCs w:val="16"/>
                  <w:lang w:eastAsia="en-US"/>
                </w:rPr>
                <w:t xml:space="preserve">1,113,2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9" w:author="Machado, Diana" w:date="2019-02-04T10:09:00Z"/>
                <w:rFonts w:ascii="Calibri" w:hAnsi="Calibri" w:cs="Calibri"/>
                <w:color w:val="000000"/>
                <w:sz w:val="16"/>
                <w:szCs w:val="16"/>
                <w:lang w:eastAsia="en-US"/>
              </w:rPr>
            </w:pPr>
            <w:ins w:id="1076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1" w:author="Machado, Diana" w:date="2019-02-04T10:09:00Z"/>
                <w:rFonts w:ascii="Calibri" w:hAnsi="Calibri" w:cs="Calibri"/>
                <w:color w:val="000000"/>
                <w:sz w:val="16"/>
                <w:szCs w:val="16"/>
                <w:lang w:eastAsia="en-US"/>
              </w:rPr>
            </w:pPr>
            <w:ins w:id="107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3" w:author="Machado, Diana" w:date="2019-02-04T10:09:00Z"/>
                <w:rFonts w:ascii="Calibri" w:hAnsi="Calibri" w:cs="Calibri"/>
                <w:color w:val="000000"/>
                <w:sz w:val="16"/>
                <w:szCs w:val="16"/>
                <w:lang w:eastAsia="en-US"/>
              </w:rPr>
            </w:pPr>
            <w:ins w:id="107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5" w:author="Machado, Diana" w:date="2019-02-04T10:09:00Z"/>
                <w:rFonts w:ascii="Calibri" w:hAnsi="Calibri" w:cs="Calibri"/>
                <w:color w:val="000000"/>
                <w:sz w:val="16"/>
                <w:szCs w:val="16"/>
                <w:lang w:eastAsia="en-US"/>
              </w:rPr>
            </w:pPr>
            <w:ins w:id="10766" w:author="Machado, Diana" w:date="2019-02-04T10:09:00Z">
              <w:r w:rsidRPr="00C722A9">
                <w:rPr>
                  <w:rFonts w:ascii="Calibri" w:hAnsi="Calibri" w:cs="Calibri"/>
                  <w:color w:val="000000"/>
                  <w:sz w:val="16"/>
                  <w:szCs w:val="16"/>
                  <w:lang w:eastAsia="en-US"/>
                </w:rPr>
                <w:t xml:space="preserve">1,107,2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7" w:author="Machado, Diana" w:date="2019-02-04T10:09:00Z"/>
                <w:rFonts w:ascii="Calibri" w:hAnsi="Calibri" w:cs="Calibri"/>
                <w:color w:val="000000"/>
                <w:sz w:val="16"/>
                <w:szCs w:val="16"/>
                <w:lang w:eastAsia="en-US"/>
              </w:rPr>
            </w:pPr>
            <w:ins w:id="1076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69" w:author="Machado, Diana" w:date="2019-02-04T10:09:00Z"/>
                <w:rFonts w:ascii="Calibri" w:hAnsi="Calibri" w:cs="Calibri"/>
                <w:color w:val="000000"/>
                <w:sz w:val="16"/>
                <w:szCs w:val="16"/>
                <w:lang w:eastAsia="en-US"/>
              </w:rPr>
            </w:pPr>
            <w:ins w:id="10770" w:author="Machado, Diana" w:date="2019-02-04T10:09:00Z">
              <w:r w:rsidRPr="00C722A9">
                <w:rPr>
                  <w:rFonts w:ascii="Calibri" w:hAnsi="Calibri" w:cs="Calibri"/>
                  <w:color w:val="000000"/>
                  <w:sz w:val="16"/>
                  <w:szCs w:val="16"/>
                  <w:lang w:eastAsia="en-US"/>
                </w:rPr>
                <w:t xml:space="preserve">2,220,5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71" w:author="Machado, Diana" w:date="2019-02-04T10:09:00Z"/>
                <w:rFonts w:ascii="Calibri" w:hAnsi="Calibri" w:cs="Calibri"/>
                <w:color w:val="000000"/>
                <w:sz w:val="16"/>
                <w:szCs w:val="16"/>
                <w:lang w:eastAsia="en-US"/>
              </w:rPr>
            </w:pPr>
            <w:ins w:id="1077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7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74" w:author="Machado, Diana" w:date="2019-02-04T10:09:00Z"/>
                <w:rFonts w:ascii="Calibri" w:hAnsi="Calibri" w:cs="Calibri"/>
                <w:color w:val="000000"/>
                <w:sz w:val="16"/>
                <w:szCs w:val="16"/>
                <w:lang w:eastAsia="en-US"/>
              </w:rPr>
            </w:pPr>
            <w:ins w:id="10775" w:author="Machado, Diana" w:date="2019-02-04T10:09:00Z">
              <w:r w:rsidRPr="00C722A9">
                <w:rPr>
                  <w:rFonts w:ascii="Calibri" w:hAnsi="Calibri" w:cs="Calibri"/>
                  <w:color w:val="000000"/>
                  <w:sz w:val="16"/>
                  <w:szCs w:val="16"/>
                  <w:lang w:eastAsia="en-US"/>
                </w:rPr>
                <w:t>33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6" w:author="Machado, Diana" w:date="2019-02-04T10:09:00Z"/>
                <w:rFonts w:ascii="Calibri" w:hAnsi="Calibri" w:cs="Calibri"/>
                <w:color w:val="000000"/>
                <w:sz w:val="16"/>
                <w:szCs w:val="16"/>
                <w:lang w:eastAsia="en-US"/>
              </w:rPr>
            </w:pPr>
            <w:ins w:id="107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8" w:author="Machado, Diana" w:date="2019-02-04T10:09:00Z"/>
                <w:rFonts w:ascii="Calibri" w:hAnsi="Calibri" w:cs="Calibri"/>
                <w:color w:val="000000"/>
                <w:sz w:val="16"/>
                <w:szCs w:val="16"/>
                <w:lang w:eastAsia="en-US"/>
              </w:rPr>
            </w:pPr>
            <w:ins w:id="107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0" w:author="Machado, Diana" w:date="2019-02-04T10:09:00Z"/>
                <w:rFonts w:ascii="Calibri" w:hAnsi="Calibri" w:cs="Calibri"/>
                <w:color w:val="000000"/>
                <w:sz w:val="16"/>
                <w:szCs w:val="16"/>
                <w:lang w:eastAsia="en-US"/>
              </w:rPr>
            </w:pPr>
            <w:ins w:id="10781" w:author="Machado, Diana" w:date="2019-02-04T10:09:00Z">
              <w:r w:rsidRPr="00C722A9">
                <w:rPr>
                  <w:rFonts w:ascii="Calibri" w:hAnsi="Calibri" w:cs="Calibri"/>
                  <w:color w:val="000000"/>
                  <w:sz w:val="16"/>
                  <w:szCs w:val="16"/>
                  <w:lang w:eastAsia="en-US"/>
                </w:rPr>
                <w:t xml:space="preserve">3,574,2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2" w:author="Machado, Diana" w:date="2019-02-04T10:09:00Z"/>
                <w:rFonts w:ascii="Calibri" w:hAnsi="Calibri" w:cs="Calibri"/>
                <w:color w:val="000000"/>
                <w:sz w:val="16"/>
                <w:szCs w:val="16"/>
                <w:lang w:eastAsia="en-US"/>
              </w:rPr>
            </w:pPr>
            <w:ins w:id="1078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4" w:author="Machado, Diana" w:date="2019-02-04T10:09:00Z"/>
                <w:rFonts w:ascii="Calibri" w:hAnsi="Calibri" w:cs="Calibri"/>
                <w:color w:val="000000"/>
                <w:sz w:val="16"/>
                <w:szCs w:val="16"/>
                <w:lang w:eastAsia="en-US"/>
              </w:rPr>
            </w:pPr>
            <w:ins w:id="107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6" w:author="Machado, Diana" w:date="2019-02-04T10:09:00Z"/>
                <w:rFonts w:ascii="Calibri" w:hAnsi="Calibri" w:cs="Calibri"/>
                <w:color w:val="000000"/>
                <w:sz w:val="16"/>
                <w:szCs w:val="16"/>
                <w:lang w:eastAsia="en-US"/>
              </w:rPr>
            </w:pPr>
            <w:ins w:id="107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8" w:author="Machado, Diana" w:date="2019-02-04T10:09:00Z"/>
                <w:rFonts w:ascii="Calibri" w:hAnsi="Calibri" w:cs="Calibri"/>
                <w:color w:val="000000"/>
                <w:sz w:val="16"/>
                <w:szCs w:val="16"/>
                <w:lang w:eastAsia="en-US"/>
              </w:rPr>
            </w:pPr>
            <w:ins w:id="10789" w:author="Machado, Diana" w:date="2019-02-04T10:09:00Z">
              <w:r w:rsidRPr="00C722A9">
                <w:rPr>
                  <w:rFonts w:ascii="Calibri" w:hAnsi="Calibri" w:cs="Calibri"/>
                  <w:color w:val="000000"/>
                  <w:sz w:val="16"/>
                  <w:szCs w:val="16"/>
                  <w:lang w:eastAsia="en-US"/>
                </w:rPr>
                <w:t xml:space="preserve">3,554,8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90" w:author="Machado, Diana" w:date="2019-02-04T10:09:00Z"/>
                <w:rFonts w:ascii="Calibri" w:hAnsi="Calibri" w:cs="Calibri"/>
                <w:color w:val="000000"/>
                <w:sz w:val="16"/>
                <w:szCs w:val="16"/>
                <w:lang w:eastAsia="en-US"/>
              </w:rPr>
            </w:pPr>
            <w:ins w:id="1079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92" w:author="Machado, Diana" w:date="2019-02-04T10:09:00Z"/>
                <w:rFonts w:ascii="Calibri" w:hAnsi="Calibri" w:cs="Calibri"/>
                <w:color w:val="000000"/>
                <w:sz w:val="16"/>
                <w:szCs w:val="16"/>
                <w:lang w:eastAsia="en-US"/>
              </w:rPr>
            </w:pPr>
            <w:ins w:id="10793" w:author="Machado, Diana" w:date="2019-02-04T10:09:00Z">
              <w:r w:rsidRPr="00C722A9">
                <w:rPr>
                  <w:rFonts w:ascii="Calibri" w:hAnsi="Calibri" w:cs="Calibri"/>
                  <w:color w:val="000000"/>
                  <w:sz w:val="16"/>
                  <w:szCs w:val="16"/>
                  <w:lang w:eastAsia="en-US"/>
                </w:rPr>
                <w:t xml:space="preserve">7,129,1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94" w:author="Machado, Diana" w:date="2019-02-04T10:09:00Z"/>
                <w:rFonts w:ascii="Calibri" w:hAnsi="Calibri" w:cs="Calibri"/>
                <w:color w:val="000000"/>
                <w:sz w:val="16"/>
                <w:szCs w:val="16"/>
                <w:lang w:eastAsia="en-US"/>
              </w:rPr>
            </w:pPr>
            <w:ins w:id="1079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07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97" w:author="Machado, Diana" w:date="2019-02-04T10:09:00Z"/>
                <w:rFonts w:ascii="Calibri" w:hAnsi="Calibri" w:cs="Calibri"/>
                <w:color w:val="000000"/>
                <w:sz w:val="16"/>
                <w:szCs w:val="16"/>
                <w:lang w:eastAsia="en-US"/>
              </w:rPr>
            </w:pPr>
            <w:ins w:id="10798" w:author="Machado, Diana" w:date="2019-02-04T10:09:00Z">
              <w:r w:rsidRPr="00C722A9">
                <w:rPr>
                  <w:rFonts w:ascii="Calibri" w:hAnsi="Calibri" w:cs="Calibri"/>
                  <w:color w:val="000000"/>
                  <w:sz w:val="16"/>
                  <w:szCs w:val="16"/>
                  <w:lang w:eastAsia="en-US"/>
                </w:rPr>
                <w:t>336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99" w:author="Machado, Diana" w:date="2019-02-04T10:09:00Z"/>
                <w:rFonts w:ascii="Calibri" w:hAnsi="Calibri" w:cs="Calibri"/>
                <w:color w:val="000000"/>
                <w:sz w:val="16"/>
                <w:szCs w:val="16"/>
                <w:lang w:eastAsia="en-US"/>
              </w:rPr>
            </w:pPr>
            <w:ins w:id="108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1" w:author="Machado, Diana" w:date="2019-02-04T10:09:00Z"/>
                <w:rFonts w:ascii="Calibri" w:hAnsi="Calibri" w:cs="Calibri"/>
                <w:color w:val="000000"/>
                <w:sz w:val="16"/>
                <w:szCs w:val="16"/>
                <w:lang w:eastAsia="en-US"/>
              </w:rPr>
            </w:pPr>
            <w:ins w:id="108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3" w:author="Machado, Diana" w:date="2019-02-04T10:09:00Z"/>
                <w:rFonts w:ascii="Calibri" w:hAnsi="Calibri" w:cs="Calibri"/>
                <w:color w:val="000000"/>
                <w:sz w:val="16"/>
                <w:szCs w:val="16"/>
                <w:lang w:eastAsia="en-US"/>
              </w:rPr>
            </w:pPr>
            <w:ins w:id="1080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5" w:author="Machado, Diana" w:date="2019-02-04T10:09:00Z"/>
                <w:rFonts w:ascii="Calibri" w:hAnsi="Calibri" w:cs="Calibri"/>
                <w:color w:val="000000"/>
                <w:sz w:val="16"/>
                <w:szCs w:val="16"/>
                <w:lang w:eastAsia="en-US"/>
              </w:rPr>
            </w:pPr>
            <w:ins w:id="1080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7" w:author="Machado, Diana" w:date="2019-02-04T10:09:00Z"/>
                <w:rFonts w:ascii="Calibri" w:hAnsi="Calibri" w:cs="Calibri"/>
                <w:color w:val="000000"/>
                <w:sz w:val="16"/>
                <w:szCs w:val="16"/>
                <w:lang w:eastAsia="en-US"/>
              </w:rPr>
            </w:pPr>
            <w:ins w:id="108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9" w:author="Machado, Diana" w:date="2019-02-04T10:09:00Z"/>
                <w:rFonts w:ascii="Calibri" w:hAnsi="Calibri" w:cs="Calibri"/>
                <w:color w:val="000000"/>
                <w:sz w:val="16"/>
                <w:szCs w:val="16"/>
                <w:lang w:eastAsia="en-US"/>
              </w:rPr>
            </w:pPr>
            <w:ins w:id="108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11" w:author="Machado, Diana" w:date="2019-02-04T10:09:00Z"/>
                <w:rFonts w:ascii="Calibri" w:hAnsi="Calibri" w:cs="Calibri"/>
                <w:color w:val="000000"/>
                <w:sz w:val="16"/>
                <w:szCs w:val="16"/>
                <w:lang w:eastAsia="en-US"/>
              </w:rPr>
            </w:pPr>
            <w:ins w:id="10812" w:author="Machado, Diana" w:date="2019-02-04T10:09:00Z">
              <w:r w:rsidRPr="00C722A9">
                <w:rPr>
                  <w:rFonts w:ascii="Calibri" w:hAnsi="Calibri" w:cs="Calibri"/>
                  <w:color w:val="000000"/>
                  <w:sz w:val="16"/>
                  <w:szCs w:val="16"/>
                  <w:lang w:eastAsia="en-US"/>
                </w:rPr>
                <w:t xml:space="preserve">11,842,9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13" w:author="Machado, Diana" w:date="2019-02-04T10:09:00Z"/>
                <w:rFonts w:ascii="Calibri" w:hAnsi="Calibri" w:cs="Calibri"/>
                <w:color w:val="000000"/>
                <w:sz w:val="16"/>
                <w:szCs w:val="16"/>
                <w:lang w:eastAsia="en-US"/>
              </w:rPr>
            </w:pPr>
            <w:ins w:id="10814"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15" w:author="Machado, Diana" w:date="2019-02-04T10:09:00Z"/>
                <w:rFonts w:ascii="Calibri" w:hAnsi="Calibri" w:cs="Calibri"/>
                <w:color w:val="000000"/>
                <w:sz w:val="16"/>
                <w:szCs w:val="16"/>
                <w:lang w:eastAsia="en-US"/>
              </w:rPr>
            </w:pPr>
            <w:ins w:id="10816" w:author="Machado, Diana" w:date="2019-02-04T10:09:00Z">
              <w:r w:rsidRPr="00C722A9">
                <w:rPr>
                  <w:rFonts w:ascii="Calibri" w:hAnsi="Calibri" w:cs="Calibri"/>
                  <w:color w:val="000000"/>
                  <w:sz w:val="16"/>
                  <w:szCs w:val="16"/>
                  <w:lang w:eastAsia="en-US"/>
                </w:rPr>
                <w:t xml:space="preserve">12,309,6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17" w:author="Machado, Diana" w:date="2019-02-04T10:09:00Z"/>
                <w:rFonts w:ascii="Calibri" w:hAnsi="Calibri" w:cs="Calibri"/>
                <w:color w:val="000000"/>
                <w:sz w:val="16"/>
                <w:szCs w:val="16"/>
                <w:lang w:eastAsia="en-US"/>
              </w:rPr>
            </w:pPr>
            <w:ins w:id="1081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8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20" w:author="Machado, Diana" w:date="2019-02-04T10:09:00Z"/>
                <w:rFonts w:ascii="Calibri" w:hAnsi="Calibri" w:cs="Calibri"/>
                <w:color w:val="000000"/>
                <w:sz w:val="16"/>
                <w:szCs w:val="16"/>
                <w:lang w:eastAsia="en-US"/>
              </w:rPr>
            </w:pPr>
            <w:ins w:id="10821" w:author="Machado, Diana" w:date="2019-02-04T10:09:00Z">
              <w:r w:rsidRPr="00C722A9">
                <w:rPr>
                  <w:rFonts w:ascii="Calibri" w:hAnsi="Calibri" w:cs="Calibri"/>
                  <w:color w:val="000000"/>
                  <w:sz w:val="16"/>
                  <w:szCs w:val="16"/>
                  <w:lang w:eastAsia="en-US"/>
                </w:rPr>
                <w:t>336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2" w:author="Machado, Diana" w:date="2019-02-04T10:09:00Z"/>
                <w:rFonts w:ascii="Calibri" w:hAnsi="Calibri" w:cs="Calibri"/>
                <w:color w:val="000000"/>
                <w:sz w:val="16"/>
                <w:szCs w:val="16"/>
                <w:lang w:eastAsia="en-US"/>
              </w:rPr>
            </w:pPr>
            <w:ins w:id="108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4" w:author="Machado, Diana" w:date="2019-02-04T10:09:00Z"/>
                <w:rFonts w:ascii="Calibri" w:hAnsi="Calibri" w:cs="Calibri"/>
                <w:color w:val="000000"/>
                <w:sz w:val="16"/>
                <w:szCs w:val="16"/>
                <w:lang w:eastAsia="en-US"/>
              </w:rPr>
            </w:pPr>
            <w:ins w:id="108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6" w:author="Machado, Diana" w:date="2019-02-04T10:09:00Z"/>
                <w:rFonts w:ascii="Calibri" w:hAnsi="Calibri" w:cs="Calibri"/>
                <w:color w:val="000000"/>
                <w:sz w:val="16"/>
                <w:szCs w:val="16"/>
                <w:lang w:eastAsia="en-US"/>
              </w:rPr>
            </w:pPr>
            <w:ins w:id="10827" w:author="Machado, Diana" w:date="2019-02-04T10:09:00Z">
              <w:r w:rsidRPr="00C722A9">
                <w:rPr>
                  <w:rFonts w:ascii="Calibri" w:hAnsi="Calibri" w:cs="Calibri"/>
                  <w:color w:val="000000"/>
                  <w:sz w:val="16"/>
                  <w:szCs w:val="16"/>
                  <w:lang w:eastAsia="en-US"/>
                </w:rPr>
                <w:t xml:space="preserve">26,965,5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8" w:author="Machado, Diana" w:date="2019-02-04T10:09:00Z"/>
                <w:rFonts w:ascii="Calibri" w:hAnsi="Calibri" w:cs="Calibri"/>
                <w:color w:val="000000"/>
                <w:sz w:val="16"/>
                <w:szCs w:val="16"/>
                <w:lang w:eastAsia="en-US"/>
              </w:rPr>
            </w:pPr>
            <w:ins w:id="10829"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0" w:author="Machado, Diana" w:date="2019-02-04T10:09:00Z"/>
                <w:rFonts w:ascii="Calibri" w:hAnsi="Calibri" w:cs="Calibri"/>
                <w:color w:val="000000"/>
                <w:sz w:val="16"/>
                <w:szCs w:val="16"/>
                <w:lang w:eastAsia="en-US"/>
              </w:rPr>
            </w:pPr>
            <w:ins w:id="108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2" w:author="Machado, Diana" w:date="2019-02-04T10:09:00Z"/>
                <w:rFonts w:ascii="Calibri" w:hAnsi="Calibri" w:cs="Calibri"/>
                <w:color w:val="000000"/>
                <w:sz w:val="16"/>
                <w:szCs w:val="16"/>
                <w:lang w:eastAsia="en-US"/>
              </w:rPr>
            </w:pPr>
            <w:ins w:id="108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4" w:author="Machado, Diana" w:date="2019-02-04T10:09:00Z"/>
                <w:rFonts w:ascii="Calibri" w:hAnsi="Calibri" w:cs="Calibri"/>
                <w:color w:val="000000"/>
                <w:sz w:val="16"/>
                <w:szCs w:val="16"/>
                <w:lang w:eastAsia="en-US"/>
              </w:rPr>
            </w:pPr>
            <w:ins w:id="10835" w:author="Machado, Diana" w:date="2019-02-04T10:09:00Z">
              <w:r w:rsidRPr="00C722A9">
                <w:rPr>
                  <w:rFonts w:ascii="Calibri" w:hAnsi="Calibri" w:cs="Calibri"/>
                  <w:color w:val="000000"/>
                  <w:sz w:val="16"/>
                  <w:szCs w:val="16"/>
                  <w:lang w:eastAsia="en-US"/>
                </w:rPr>
                <w:t xml:space="preserve">3,836,8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6" w:author="Machado, Diana" w:date="2019-02-04T10:09:00Z"/>
                <w:rFonts w:ascii="Calibri" w:hAnsi="Calibri" w:cs="Calibri"/>
                <w:color w:val="000000"/>
                <w:sz w:val="16"/>
                <w:szCs w:val="16"/>
                <w:lang w:eastAsia="en-US"/>
              </w:rPr>
            </w:pPr>
            <w:ins w:id="1083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38" w:author="Machado, Diana" w:date="2019-02-04T10:09:00Z"/>
                <w:rFonts w:ascii="Calibri" w:hAnsi="Calibri" w:cs="Calibri"/>
                <w:color w:val="000000"/>
                <w:sz w:val="16"/>
                <w:szCs w:val="16"/>
                <w:lang w:eastAsia="en-US"/>
              </w:rPr>
            </w:pPr>
            <w:ins w:id="10839" w:author="Machado, Diana" w:date="2019-02-04T10:09:00Z">
              <w:r w:rsidRPr="00C722A9">
                <w:rPr>
                  <w:rFonts w:ascii="Calibri" w:hAnsi="Calibri" w:cs="Calibri"/>
                  <w:color w:val="000000"/>
                  <w:sz w:val="16"/>
                  <w:szCs w:val="16"/>
                  <w:lang w:eastAsia="en-US"/>
                </w:rPr>
                <w:t xml:space="preserve">30,802,4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40" w:author="Machado, Diana" w:date="2019-02-04T10:09:00Z"/>
                <w:rFonts w:ascii="Calibri" w:hAnsi="Calibri" w:cs="Calibri"/>
                <w:color w:val="000000"/>
                <w:sz w:val="16"/>
                <w:szCs w:val="16"/>
                <w:lang w:eastAsia="en-US"/>
              </w:rPr>
            </w:pPr>
            <w:ins w:id="10841"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8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43" w:author="Machado, Diana" w:date="2019-02-04T10:09:00Z"/>
                <w:rFonts w:ascii="Calibri" w:hAnsi="Calibri" w:cs="Calibri"/>
                <w:color w:val="000000"/>
                <w:sz w:val="16"/>
                <w:szCs w:val="16"/>
                <w:lang w:eastAsia="en-US"/>
              </w:rPr>
            </w:pPr>
            <w:ins w:id="10844" w:author="Machado, Diana" w:date="2019-02-04T10:09:00Z">
              <w:r w:rsidRPr="00C722A9">
                <w:rPr>
                  <w:rFonts w:ascii="Calibri" w:hAnsi="Calibri" w:cs="Calibri"/>
                  <w:color w:val="000000"/>
                  <w:sz w:val="16"/>
                  <w:szCs w:val="16"/>
                  <w:lang w:eastAsia="en-US"/>
                </w:rPr>
                <w:lastRenderedPageBreak/>
                <w:t>336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5" w:author="Machado, Diana" w:date="2019-02-04T10:09:00Z"/>
                <w:rFonts w:ascii="Calibri" w:hAnsi="Calibri" w:cs="Calibri"/>
                <w:color w:val="000000"/>
                <w:sz w:val="16"/>
                <w:szCs w:val="16"/>
                <w:lang w:eastAsia="en-US"/>
              </w:rPr>
            </w:pPr>
            <w:ins w:id="108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7" w:author="Machado, Diana" w:date="2019-02-04T10:09:00Z"/>
                <w:rFonts w:ascii="Calibri" w:hAnsi="Calibri" w:cs="Calibri"/>
                <w:color w:val="000000"/>
                <w:sz w:val="16"/>
                <w:szCs w:val="16"/>
                <w:lang w:eastAsia="en-US"/>
              </w:rPr>
            </w:pPr>
            <w:ins w:id="108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9" w:author="Machado, Diana" w:date="2019-02-04T10:09:00Z"/>
                <w:rFonts w:ascii="Calibri" w:hAnsi="Calibri" w:cs="Calibri"/>
                <w:color w:val="000000"/>
                <w:sz w:val="16"/>
                <w:szCs w:val="16"/>
                <w:lang w:eastAsia="en-US"/>
              </w:rPr>
            </w:pPr>
            <w:ins w:id="10850" w:author="Machado, Diana" w:date="2019-02-04T10:09:00Z">
              <w:r w:rsidRPr="00C722A9">
                <w:rPr>
                  <w:rFonts w:ascii="Calibri" w:hAnsi="Calibri" w:cs="Calibri"/>
                  <w:color w:val="000000"/>
                  <w:sz w:val="16"/>
                  <w:szCs w:val="16"/>
                  <w:lang w:eastAsia="en-US"/>
                </w:rPr>
                <w:t xml:space="preserve">1,883,0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1" w:author="Machado, Diana" w:date="2019-02-04T10:09:00Z"/>
                <w:rFonts w:ascii="Calibri" w:hAnsi="Calibri" w:cs="Calibri"/>
                <w:color w:val="000000"/>
                <w:sz w:val="16"/>
                <w:szCs w:val="16"/>
                <w:lang w:eastAsia="en-US"/>
              </w:rPr>
            </w:pPr>
            <w:ins w:id="1085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3" w:author="Machado, Diana" w:date="2019-02-04T10:09:00Z"/>
                <w:rFonts w:ascii="Calibri" w:hAnsi="Calibri" w:cs="Calibri"/>
                <w:color w:val="000000"/>
                <w:sz w:val="16"/>
                <w:szCs w:val="16"/>
                <w:lang w:eastAsia="en-US"/>
              </w:rPr>
            </w:pPr>
            <w:ins w:id="108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5" w:author="Machado, Diana" w:date="2019-02-04T10:09:00Z"/>
                <w:rFonts w:ascii="Calibri" w:hAnsi="Calibri" w:cs="Calibri"/>
                <w:color w:val="000000"/>
                <w:sz w:val="16"/>
                <w:szCs w:val="16"/>
                <w:lang w:eastAsia="en-US"/>
              </w:rPr>
            </w:pPr>
            <w:ins w:id="108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7" w:author="Machado, Diana" w:date="2019-02-04T10:09:00Z"/>
                <w:rFonts w:ascii="Calibri" w:hAnsi="Calibri" w:cs="Calibri"/>
                <w:color w:val="000000"/>
                <w:sz w:val="16"/>
                <w:szCs w:val="16"/>
                <w:lang w:eastAsia="en-US"/>
              </w:rPr>
            </w:pPr>
            <w:ins w:id="10858" w:author="Machado, Diana" w:date="2019-02-04T10:09:00Z">
              <w:r w:rsidRPr="00C722A9">
                <w:rPr>
                  <w:rFonts w:ascii="Calibri" w:hAnsi="Calibri" w:cs="Calibri"/>
                  <w:color w:val="000000"/>
                  <w:sz w:val="16"/>
                  <w:szCs w:val="16"/>
                  <w:lang w:eastAsia="en-US"/>
                </w:rPr>
                <w:t xml:space="preserve">15,813,9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9" w:author="Machado, Diana" w:date="2019-02-04T10:09:00Z"/>
                <w:rFonts w:ascii="Calibri" w:hAnsi="Calibri" w:cs="Calibri"/>
                <w:color w:val="000000"/>
                <w:sz w:val="16"/>
                <w:szCs w:val="16"/>
                <w:lang w:eastAsia="en-US"/>
              </w:rPr>
            </w:pPr>
            <w:ins w:id="10860"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61" w:author="Machado, Diana" w:date="2019-02-04T10:09:00Z"/>
                <w:rFonts w:ascii="Calibri" w:hAnsi="Calibri" w:cs="Calibri"/>
                <w:color w:val="000000"/>
                <w:sz w:val="16"/>
                <w:szCs w:val="16"/>
                <w:lang w:eastAsia="en-US"/>
              </w:rPr>
            </w:pPr>
            <w:ins w:id="10862" w:author="Machado, Diana" w:date="2019-02-04T10:09:00Z">
              <w:r w:rsidRPr="00C722A9">
                <w:rPr>
                  <w:rFonts w:ascii="Calibri" w:hAnsi="Calibri" w:cs="Calibri"/>
                  <w:color w:val="000000"/>
                  <w:sz w:val="16"/>
                  <w:szCs w:val="16"/>
                  <w:lang w:eastAsia="en-US"/>
                </w:rPr>
                <w:t xml:space="preserve">17,697,0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63" w:author="Machado, Diana" w:date="2019-02-04T10:09:00Z"/>
                <w:rFonts w:ascii="Calibri" w:hAnsi="Calibri" w:cs="Calibri"/>
                <w:color w:val="000000"/>
                <w:sz w:val="16"/>
                <w:szCs w:val="16"/>
                <w:lang w:eastAsia="en-US"/>
              </w:rPr>
            </w:pPr>
            <w:ins w:id="1086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08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66" w:author="Machado, Diana" w:date="2019-02-04T10:09:00Z"/>
                <w:rFonts w:ascii="Calibri" w:hAnsi="Calibri" w:cs="Calibri"/>
                <w:color w:val="000000"/>
                <w:sz w:val="16"/>
                <w:szCs w:val="16"/>
                <w:lang w:eastAsia="en-US"/>
              </w:rPr>
            </w:pPr>
            <w:ins w:id="10867" w:author="Machado, Diana" w:date="2019-02-04T10:09:00Z">
              <w:r w:rsidRPr="00C722A9">
                <w:rPr>
                  <w:rFonts w:ascii="Calibri" w:hAnsi="Calibri" w:cs="Calibri"/>
                  <w:color w:val="000000"/>
                  <w:sz w:val="16"/>
                  <w:szCs w:val="16"/>
                  <w:lang w:eastAsia="en-US"/>
                </w:rPr>
                <w:t>336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68" w:author="Machado, Diana" w:date="2019-02-04T10:09:00Z"/>
                <w:rFonts w:ascii="Calibri" w:hAnsi="Calibri" w:cs="Calibri"/>
                <w:color w:val="000000"/>
                <w:sz w:val="16"/>
                <w:szCs w:val="16"/>
                <w:lang w:eastAsia="en-US"/>
              </w:rPr>
            </w:pPr>
            <w:ins w:id="108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0" w:author="Machado, Diana" w:date="2019-02-04T10:09:00Z"/>
                <w:rFonts w:ascii="Calibri" w:hAnsi="Calibri" w:cs="Calibri"/>
                <w:color w:val="000000"/>
                <w:sz w:val="16"/>
                <w:szCs w:val="16"/>
                <w:lang w:eastAsia="en-US"/>
              </w:rPr>
            </w:pPr>
            <w:ins w:id="108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2" w:author="Machado, Diana" w:date="2019-02-04T10:09:00Z"/>
                <w:rFonts w:ascii="Calibri" w:hAnsi="Calibri" w:cs="Calibri"/>
                <w:color w:val="000000"/>
                <w:sz w:val="16"/>
                <w:szCs w:val="16"/>
                <w:lang w:eastAsia="en-US"/>
              </w:rPr>
            </w:pPr>
            <w:ins w:id="10873" w:author="Machado, Diana" w:date="2019-02-04T10:09:00Z">
              <w:r w:rsidRPr="00C722A9">
                <w:rPr>
                  <w:rFonts w:ascii="Calibri" w:hAnsi="Calibri" w:cs="Calibri"/>
                  <w:color w:val="000000"/>
                  <w:sz w:val="16"/>
                  <w:szCs w:val="16"/>
                  <w:lang w:eastAsia="en-US"/>
                </w:rPr>
                <w:t xml:space="preserve">17,512,3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4" w:author="Machado, Diana" w:date="2019-02-04T10:09:00Z"/>
                <w:rFonts w:ascii="Calibri" w:hAnsi="Calibri" w:cs="Calibri"/>
                <w:color w:val="000000"/>
                <w:sz w:val="16"/>
                <w:szCs w:val="16"/>
                <w:lang w:eastAsia="en-US"/>
              </w:rPr>
            </w:pPr>
            <w:ins w:id="10875"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6" w:author="Machado, Diana" w:date="2019-02-04T10:09:00Z"/>
                <w:rFonts w:ascii="Calibri" w:hAnsi="Calibri" w:cs="Calibri"/>
                <w:color w:val="000000"/>
                <w:sz w:val="16"/>
                <w:szCs w:val="16"/>
                <w:lang w:eastAsia="en-US"/>
              </w:rPr>
            </w:pPr>
            <w:ins w:id="108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8" w:author="Machado, Diana" w:date="2019-02-04T10:09:00Z"/>
                <w:rFonts w:ascii="Calibri" w:hAnsi="Calibri" w:cs="Calibri"/>
                <w:color w:val="000000"/>
                <w:sz w:val="16"/>
                <w:szCs w:val="16"/>
                <w:lang w:eastAsia="en-US"/>
              </w:rPr>
            </w:pPr>
            <w:ins w:id="108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80" w:author="Machado, Diana" w:date="2019-02-04T10:09:00Z"/>
                <w:rFonts w:ascii="Calibri" w:hAnsi="Calibri" w:cs="Calibri"/>
                <w:color w:val="000000"/>
                <w:sz w:val="16"/>
                <w:szCs w:val="16"/>
                <w:lang w:eastAsia="en-US"/>
              </w:rPr>
            </w:pPr>
            <w:ins w:id="10881" w:author="Machado, Diana" w:date="2019-02-04T10:09:00Z">
              <w:r w:rsidRPr="00C722A9">
                <w:rPr>
                  <w:rFonts w:ascii="Calibri" w:hAnsi="Calibri" w:cs="Calibri"/>
                  <w:color w:val="000000"/>
                  <w:sz w:val="16"/>
                  <w:szCs w:val="16"/>
                  <w:lang w:eastAsia="en-US"/>
                </w:rPr>
                <w:t xml:space="preserve">17,528,8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82" w:author="Machado, Diana" w:date="2019-02-04T10:09:00Z"/>
                <w:rFonts w:ascii="Calibri" w:hAnsi="Calibri" w:cs="Calibri"/>
                <w:color w:val="000000"/>
                <w:sz w:val="16"/>
                <w:szCs w:val="16"/>
                <w:lang w:eastAsia="en-US"/>
              </w:rPr>
            </w:pPr>
            <w:ins w:id="10883"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84" w:author="Machado, Diana" w:date="2019-02-04T10:09:00Z"/>
                <w:rFonts w:ascii="Calibri" w:hAnsi="Calibri" w:cs="Calibri"/>
                <w:color w:val="000000"/>
                <w:sz w:val="16"/>
                <w:szCs w:val="16"/>
                <w:lang w:eastAsia="en-US"/>
              </w:rPr>
            </w:pPr>
            <w:ins w:id="10885" w:author="Machado, Diana" w:date="2019-02-04T10:09:00Z">
              <w:r w:rsidRPr="00C722A9">
                <w:rPr>
                  <w:rFonts w:ascii="Calibri" w:hAnsi="Calibri" w:cs="Calibri"/>
                  <w:color w:val="000000"/>
                  <w:sz w:val="16"/>
                  <w:szCs w:val="16"/>
                  <w:lang w:eastAsia="en-US"/>
                </w:rPr>
                <w:t xml:space="preserve">35,041,1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86" w:author="Machado, Diana" w:date="2019-02-04T10:09:00Z"/>
                <w:rFonts w:ascii="Calibri" w:hAnsi="Calibri" w:cs="Calibri"/>
                <w:color w:val="000000"/>
                <w:sz w:val="16"/>
                <w:szCs w:val="16"/>
                <w:lang w:eastAsia="en-US"/>
              </w:rPr>
            </w:pPr>
            <w:ins w:id="10887"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08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89" w:author="Machado, Diana" w:date="2019-02-04T10:09:00Z"/>
                <w:rFonts w:ascii="Calibri" w:hAnsi="Calibri" w:cs="Calibri"/>
                <w:color w:val="000000"/>
                <w:sz w:val="16"/>
                <w:szCs w:val="16"/>
                <w:lang w:eastAsia="en-US"/>
              </w:rPr>
            </w:pPr>
            <w:ins w:id="10890" w:author="Machado, Diana" w:date="2019-02-04T10:09:00Z">
              <w:r w:rsidRPr="00C722A9">
                <w:rPr>
                  <w:rFonts w:ascii="Calibri" w:hAnsi="Calibri" w:cs="Calibri"/>
                  <w:color w:val="000000"/>
                  <w:sz w:val="16"/>
                  <w:szCs w:val="16"/>
                  <w:lang w:eastAsia="en-US"/>
                </w:rPr>
                <w:t>336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1" w:author="Machado, Diana" w:date="2019-02-04T10:09:00Z"/>
                <w:rFonts w:ascii="Calibri" w:hAnsi="Calibri" w:cs="Calibri"/>
                <w:color w:val="000000"/>
                <w:sz w:val="16"/>
                <w:szCs w:val="16"/>
                <w:lang w:eastAsia="en-US"/>
              </w:rPr>
            </w:pPr>
            <w:ins w:id="108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3" w:author="Machado, Diana" w:date="2019-02-04T10:09:00Z"/>
                <w:rFonts w:ascii="Calibri" w:hAnsi="Calibri" w:cs="Calibri"/>
                <w:color w:val="000000"/>
                <w:sz w:val="16"/>
                <w:szCs w:val="16"/>
                <w:lang w:eastAsia="en-US"/>
              </w:rPr>
            </w:pPr>
            <w:ins w:id="108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5" w:author="Machado, Diana" w:date="2019-02-04T10:09:00Z"/>
                <w:rFonts w:ascii="Calibri" w:hAnsi="Calibri" w:cs="Calibri"/>
                <w:color w:val="000000"/>
                <w:sz w:val="16"/>
                <w:szCs w:val="16"/>
                <w:lang w:eastAsia="en-US"/>
              </w:rPr>
            </w:pPr>
            <w:ins w:id="10896" w:author="Machado, Diana" w:date="2019-02-04T10:09:00Z">
              <w:r w:rsidRPr="00C722A9">
                <w:rPr>
                  <w:rFonts w:ascii="Calibri" w:hAnsi="Calibri" w:cs="Calibri"/>
                  <w:color w:val="000000"/>
                  <w:sz w:val="16"/>
                  <w:szCs w:val="16"/>
                  <w:lang w:eastAsia="en-US"/>
                </w:rPr>
                <w:t xml:space="preserve">3,242,3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7" w:author="Machado, Diana" w:date="2019-02-04T10:09:00Z"/>
                <w:rFonts w:ascii="Calibri" w:hAnsi="Calibri" w:cs="Calibri"/>
                <w:color w:val="000000"/>
                <w:sz w:val="16"/>
                <w:szCs w:val="16"/>
                <w:lang w:eastAsia="en-US"/>
              </w:rPr>
            </w:pPr>
            <w:ins w:id="10898"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9" w:author="Machado, Diana" w:date="2019-02-04T10:09:00Z"/>
                <w:rFonts w:ascii="Calibri" w:hAnsi="Calibri" w:cs="Calibri"/>
                <w:color w:val="000000"/>
                <w:sz w:val="16"/>
                <w:szCs w:val="16"/>
                <w:lang w:eastAsia="en-US"/>
              </w:rPr>
            </w:pPr>
            <w:ins w:id="109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1" w:author="Machado, Diana" w:date="2019-02-04T10:09:00Z"/>
                <w:rFonts w:ascii="Calibri" w:hAnsi="Calibri" w:cs="Calibri"/>
                <w:color w:val="000000"/>
                <w:sz w:val="16"/>
                <w:szCs w:val="16"/>
                <w:lang w:eastAsia="en-US"/>
              </w:rPr>
            </w:pPr>
            <w:ins w:id="109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3" w:author="Machado, Diana" w:date="2019-02-04T10:09:00Z"/>
                <w:rFonts w:ascii="Calibri" w:hAnsi="Calibri" w:cs="Calibri"/>
                <w:color w:val="000000"/>
                <w:sz w:val="16"/>
                <w:szCs w:val="16"/>
                <w:lang w:eastAsia="en-US"/>
              </w:rPr>
            </w:pPr>
            <w:ins w:id="10904" w:author="Machado, Diana" w:date="2019-02-04T10:09:00Z">
              <w:r w:rsidRPr="00C722A9">
                <w:rPr>
                  <w:rFonts w:ascii="Calibri" w:hAnsi="Calibri" w:cs="Calibri"/>
                  <w:color w:val="000000"/>
                  <w:sz w:val="16"/>
                  <w:szCs w:val="16"/>
                  <w:lang w:eastAsia="en-US"/>
                </w:rPr>
                <w:t xml:space="preserve">3,223,7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5" w:author="Machado, Diana" w:date="2019-02-04T10:09:00Z"/>
                <w:rFonts w:ascii="Calibri" w:hAnsi="Calibri" w:cs="Calibri"/>
                <w:color w:val="000000"/>
                <w:sz w:val="16"/>
                <w:szCs w:val="16"/>
                <w:lang w:eastAsia="en-US"/>
              </w:rPr>
            </w:pPr>
            <w:ins w:id="1090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07" w:author="Machado, Diana" w:date="2019-02-04T10:09:00Z"/>
                <w:rFonts w:ascii="Calibri" w:hAnsi="Calibri" w:cs="Calibri"/>
                <w:color w:val="000000"/>
                <w:sz w:val="16"/>
                <w:szCs w:val="16"/>
                <w:lang w:eastAsia="en-US"/>
              </w:rPr>
            </w:pPr>
            <w:ins w:id="10908" w:author="Machado, Diana" w:date="2019-02-04T10:09:00Z">
              <w:r w:rsidRPr="00C722A9">
                <w:rPr>
                  <w:rFonts w:ascii="Calibri" w:hAnsi="Calibri" w:cs="Calibri"/>
                  <w:color w:val="000000"/>
                  <w:sz w:val="16"/>
                  <w:szCs w:val="16"/>
                  <w:lang w:eastAsia="en-US"/>
                </w:rPr>
                <w:t xml:space="preserve">6,466,0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09" w:author="Machado, Diana" w:date="2019-02-04T10:09:00Z"/>
                <w:rFonts w:ascii="Calibri" w:hAnsi="Calibri" w:cs="Calibri"/>
                <w:color w:val="000000"/>
                <w:sz w:val="16"/>
                <w:szCs w:val="16"/>
                <w:lang w:eastAsia="en-US"/>
              </w:rPr>
            </w:pPr>
            <w:ins w:id="1091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09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12" w:author="Machado, Diana" w:date="2019-02-04T10:09:00Z"/>
                <w:rFonts w:ascii="Calibri" w:hAnsi="Calibri" w:cs="Calibri"/>
                <w:color w:val="000000"/>
                <w:sz w:val="16"/>
                <w:szCs w:val="16"/>
                <w:lang w:eastAsia="en-US"/>
              </w:rPr>
            </w:pPr>
            <w:ins w:id="10913" w:author="Machado, Diana" w:date="2019-02-04T10:09:00Z">
              <w:r w:rsidRPr="00C722A9">
                <w:rPr>
                  <w:rFonts w:ascii="Calibri" w:hAnsi="Calibri" w:cs="Calibri"/>
                  <w:color w:val="000000"/>
                  <w:sz w:val="16"/>
                  <w:szCs w:val="16"/>
                  <w:lang w:eastAsia="en-US"/>
                </w:rPr>
                <w:t>336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4" w:author="Machado, Diana" w:date="2019-02-04T10:09:00Z"/>
                <w:rFonts w:ascii="Calibri" w:hAnsi="Calibri" w:cs="Calibri"/>
                <w:color w:val="000000"/>
                <w:sz w:val="16"/>
                <w:szCs w:val="16"/>
                <w:lang w:eastAsia="en-US"/>
              </w:rPr>
            </w:pPr>
            <w:ins w:id="109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6" w:author="Machado, Diana" w:date="2019-02-04T10:09:00Z"/>
                <w:rFonts w:ascii="Calibri" w:hAnsi="Calibri" w:cs="Calibri"/>
                <w:color w:val="000000"/>
                <w:sz w:val="16"/>
                <w:szCs w:val="16"/>
                <w:lang w:eastAsia="en-US"/>
              </w:rPr>
            </w:pPr>
            <w:ins w:id="109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8" w:author="Machado, Diana" w:date="2019-02-04T10:09:00Z"/>
                <w:rFonts w:ascii="Calibri" w:hAnsi="Calibri" w:cs="Calibri"/>
                <w:color w:val="000000"/>
                <w:sz w:val="16"/>
                <w:szCs w:val="16"/>
                <w:lang w:eastAsia="en-US"/>
              </w:rPr>
            </w:pPr>
            <w:ins w:id="10919" w:author="Machado, Diana" w:date="2019-02-04T10:09:00Z">
              <w:r w:rsidRPr="00C722A9">
                <w:rPr>
                  <w:rFonts w:ascii="Calibri" w:hAnsi="Calibri" w:cs="Calibri"/>
                  <w:color w:val="000000"/>
                  <w:sz w:val="16"/>
                  <w:szCs w:val="16"/>
                  <w:lang w:eastAsia="en-US"/>
                </w:rPr>
                <w:t xml:space="preserve">25,617,1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0" w:author="Machado, Diana" w:date="2019-02-04T10:09:00Z"/>
                <w:rFonts w:ascii="Calibri" w:hAnsi="Calibri" w:cs="Calibri"/>
                <w:color w:val="000000"/>
                <w:sz w:val="16"/>
                <w:szCs w:val="16"/>
                <w:lang w:eastAsia="en-US"/>
              </w:rPr>
            </w:pPr>
            <w:ins w:id="10921"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2" w:author="Machado, Diana" w:date="2019-02-04T10:09:00Z"/>
                <w:rFonts w:ascii="Calibri" w:hAnsi="Calibri" w:cs="Calibri"/>
                <w:color w:val="000000"/>
                <w:sz w:val="16"/>
                <w:szCs w:val="16"/>
                <w:lang w:eastAsia="en-US"/>
              </w:rPr>
            </w:pPr>
            <w:ins w:id="109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4" w:author="Machado, Diana" w:date="2019-02-04T10:09:00Z"/>
                <w:rFonts w:ascii="Calibri" w:hAnsi="Calibri" w:cs="Calibri"/>
                <w:color w:val="000000"/>
                <w:sz w:val="16"/>
                <w:szCs w:val="16"/>
                <w:lang w:eastAsia="en-US"/>
              </w:rPr>
            </w:pPr>
            <w:ins w:id="109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6" w:author="Machado, Diana" w:date="2019-02-04T10:09:00Z"/>
                <w:rFonts w:ascii="Calibri" w:hAnsi="Calibri" w:cs="Calibri"/>
                <w:color w:val="000000"/>
                <w:sz w:val="16"/>
                <w:szCs w:val="16"/>
                <w:lang w:eastAsia="en-US"/>
              </w:rPr>
            </w:pPr>
            <w:ins w:id="10927" w:author="Machado, Diana" w:date="2019-02-04T10:09:00Z">
              <w:r w:rsidRPr="00C722A9">
                <w:rPr>
                  <w:rFonts w:ascii="Calibri" w:hAnsi="Calibri" w:cs="Calibri"/>
                  <w:color w:val="000000"/>
                  <w:sz w:val="16"/>
                  <w:szCs w:val="16"/>
                  <w:lang w:eastAsia="en-US"/>
                </w:rPr>
                <w:t xml:space="preserve">3,757,4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8" w:author="Machado, Diana" w:date="2019-02-04T10:09:00Z"/>
                <w:rFonts w:ascii="Calibri" w:hAnsi="Calibri" w:cs="Calibri"/>
                <w:color w:val="000000"/>
                <w:sz w:val="16"/>
                <w:szCs w:val="16"/>
                <w:lang w:eastAsia="en-US"/>
              </w:rPr>
            </w:pPr>
            <w:ins w:id="10929"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30" w:author="Machado, Diana" w:date="2019-02-04T10:09:00Z"/>
                <w:rFonts w:ascii="Calibri" w:hAnsi="Calibri" w:cs="Calibri"/>
                <w:color w:val="000000"/>
                <w:sz w:val="16"/>
                <w:szCs w:val="16"/>
                <w:lang w:eastAsia="en-US"/>
              </w:rPr>
            </w:pPr>
            <w:ins w:id="10931" w:author="Machado, Diana" w:date="2019-02-04T10:09:00Z">
              <w:r w:rsidRPr="00C722A9">
                <w:rPr>
                  <w:rFonts w:ascii="Calibri" w:hAnsi="Calibri" w:cs="Calibri"/>
                  <w:color w:val="000000"/>
                  <w:sz w:val="16"/>
                  <w:szCs w:val="16"/>
                  <w:lang w:eastAsia="en-US"/>
                </w:rPr>
                <w:t xml:space="preserve">29,374,5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32" w:author="Machado, Diana" w:date="2019-02-04T10:09:00Z"/>
                <w:rFonts w:ascii="Calibri" w:hAnsi="Calibri" w:cs="Calibri"/>
                <w:color w:val="000000"/>
                <w:sz w:val="16"/>
                <w:szCs w:val="16"/>
                <w:lang w:eastAsia="en-US"/>
              </w:rPr>
            </w:pPr>
            <w:ins w:id="1093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9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35" w:author="Machado, Diana" w:date="2019-02-04T10:09:00Z"/>
                <w:rFonts w:ascii="Calibri" w:hAnsi="Calibri" w:cs="Calibri"/>
                <w:color w:val="000000"/>
                <w:sz w:val="16"/>
                <w:szCs w:val="16"/>
                <w:lang w:eastAsia="en-US"/>
              </w:rPr>
            </w:pPr>
            <w:ins w:id="10936" w:author="Machado, Diana" w:date="2019-02-04T10:09:00Z">
              <w:r w:rsidRPr="00C722A9">
                <w:rPr>
                  <w:rFonts w:ascii="Calibri" w:hAnsi="Calibri" w:cs="Calibri"/>
                  <w:color w:val="000000"/>
                  <w:sz w:val="16"/>
                  <w:szCs w:val="16"/>
                  <w:lang w:eastAsia="en-US"/>
                </w:rPr>
                <w:t>336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37" w:author="Machado, Diana" w:date="2019-02-04T10:09:00Z"/>
                <w:rFonts w:ascii="Calibri" w:hAnsi="Calibri" w:cs="Calibri"/>
                <w:color w:val="000000"/>
                <w:sz w:val="16"/>
                <w:szCs w:val="16"/>
                <w:lang w:eastAsia="en-US"/>
              </w:rPr>
            </w:pPr>
            <w:ins w:id="109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39" w:author="Machado, Diana" w:date="2019-02-04T10:09:00Z"/>
                <w:rFonts w:ascii="Calibri" w:hAnsi="Calibri" w:cs="Calibri"/>
                <w:color w:val="000000"/>
                <w:sz w:val="16"/>
                <w:szCs w:val="16"/>
                <w:lang w:eastAsia="en-US"/>
              </w:rPr>
            </w:pPr>
            <w:ins w:id="109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1" w:author="Machado, Diana" w:date="2019-02-04T10:09:00Z"/>
                <w:rFonts w:ascii="Calibri" w:hAnsi="Calibri" w:cs="Calibri"/>
                <w:color w:val="000000"/>
                <w:sz w:val="16"/>
                <w:szCs w:val="16"/>
                <w:lang w:eastAsia="en-US"/>
              </w:rPr>
            </w:pPr>
            <w:ins w:id="10942" w:author="Machado, Diana" w:date="2019-02-04T10:09:00Z">
              <w:r w:rsidRPr="00C722A9">
                <w:rPr>
                  <w:rFonts w:ascii="Calibri" w:hAnsi="Calibri" w:cs="Calibri"/>
                  <w:color w:val="000000"/>
                  <w:sz w:val="16"/>
                  <w:szCs w:val="16"/>
                  <w:lang w:eastAsia="en-US"/>
                </w:rPr>
                <w:t xml:space="preserve">7,960,4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3" w:author="Machado, Diana" w:date="2019-02-04T10:09:00Z"/>
                <w:rFonts w:ascii="Calibri" w:hAnsi="Calibri" w:cs="Calibri"/>
                <w:color w:val="000000"/>
                <w:sz w:val="16"/>
                <w:szCs w:val="16"/>
                <w:lang w:eastAsia="en-US"/>
              </w:rPr>
            </w:pPr>
            <w:ins w:id="10944"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5" w:author="Machado, Diana" w:date="2019-02-04T10:09:00Z"/>
                <w:rFonts w:ascii="Calibri" w:hAnsi="Calibri" w:cs="Calibri"/>
                <w:color w:val="000000"/>
                <w:sz w:val="16"/>
                <w:szCs w:val="16"/>
                <w:lang w:eastAsia="en-US"/>
              </w:rPr>
            </w:pPr>
            <w:ins w:id="109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7" w:author="Machado, Diana" w:date="2019-02-04T10:09:00Z"/>
                <w:rFonts w:ascii="Calibri" w:hAnsi="Calibri" w:cs="Calibri"/>
                <w:color w:val="000000"/>
                <w:sz w:val="16"/>
                <w:szCs w:val="16"/>
                <w:lang w:eastAsia="en-US"/>
              </w:rPr>
            </w:pPr>
            <w:ins w:id="109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9" w:author="Machado, Diana" w:date="2019-02-04T10:09:00Z"/>
                <w:rFonts w:ascii="Calibri" w:hAnsi="Calibri" w:cs="Calibri"/>
                <w:color w:val="000000"/>
                <w:sz w:val="16"/>
                <w:szCs w:val="16"/>
                <w:lang w:eastAsia="en-US"/>
              </w:rPr>
            </w:pPr>
            <w:ins w:id="10950" w:author="Machado, Diana" w:date="2019-02-04T10:09:00Z">
              <w:r w:rsidRPr="00C722A9">
                <w:rPr>
                  <w:rFonts w:ascii="Calibri" w:hAnsi="Calibri" w:cs="Calibri"/>
                  <w:color w:val="000000"/>
                  <w:sz w:val="16"/>
                  <w:szCs w:val="16"/>
                  <w:lang w:eastAsia="en-US"/>
                </w:rPr>
                <w:t xml:space="preserve">1,442,5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51" w:author="Machado, Diana" w:date="2019-02-04T10:09:00Z"/>
                <w:rFonts w:ascii="Calibri" w:hAnsi="Calibri" w:cs="Calibri"/>
                <w:color w:val="000000"/>
                <w:sz w:val="16"/>
                <w:szCs w:val="16"/>
                <w:lang w:eastAsia="en-US"/>
              </w:rPr>
            </w:pPr>
            <w:ins w:id="1095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53" w:author="Machado, Diana" w:date="2019-02-04T10:09:00Z"/>
                <w:rFonts w:ascii="Calibri" w:hAnsi="Calibri" w:cs="Calibri"/>
                <w:color w:val="000000"/>
                <w:sz w:val="16"/>
                <w:szCs w:val="16"/>
                <w:lang w:eastAsia="en-US"/>
              </w:rPr>
            </w:pPr>
            <w:ins w:id="10954" w:author="Machado, Diana" w:date="2019-02-04T10:09:00Z">
              <w:r w:rsidRPr="00C722A9">
                <w:rPr>
                  <w:rFonts w:ascii="Calibri" w:hAnsi="Calibri" w:cs="Calibri"/>
                  <w:color w:val="000000"/>
                  <w:sz w:val="16"/>
                  <w:szCs w:val="16"/>
                  <w:lang w:eastAsia="en-US"/>
                </w:rPr>
                <w:t xml:space="preserve">9,403,0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55" w:author="Machado, Diana" w:date="2019-02-04T10:09:00Z"/>
                <w:rFonts w:ascii="Calibri" w:hAnsi="Calibri" w:cs="Calibri"/>
                <w:color w:val="000000"/>
                <w:sz w:val="16"/>
                <w:szCs w:val="16"/>
                <w:lang w:eastAsia="en-US"/>
              </w:rPr>
            </w:pPr>
            <w:ins w:id="1095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9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58" w:author="Machado, Diana" w:date="2019-02-04T10:09:00Z"/>
                <w:rFonts w:ascii="Calibri" w:hAnsi="Calibri" w:cs="Calibri"/>
                <w:color w:val="000000"/>
                <w:sz w:val="16"/>
                <w:szCs w:val="16"/>
                <w:lang w:eastAsia="en-US"/>
              </w:rPr>
            </w:pPr>
            <w:ins w:id="10959" w:author="Machado, Diana" w:date="2019-02-04T10:09:00Z">
              <w:r w:rsidRPr="00C722A9">
                <w:rPr>
                  <w:rFonts w:ascii="Calibri" w:hAnsi="Calibri" w:cs="Calibri"/>
                  <w:color w:val="000000"/>
                  <w:sz w:val="16"/>
                  <w:szCs w:val="16"/>
                  <w:lang w:eastAsia="en-US"/>
                </w:rPr>
                <w:t>336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0" w:author="Machado, Diana" w:date="2019-02-04T10:09:00Z"/>
                <w:rFonts w:ascii="Calibri" w:hAnsi="Calibri" w:cs="Calibri"/>
                <w:color w:val="000000"/>
                <w:sz w:val="16"/>
                <w:szCs w:val="16"/>
                <w:lang w:eastAsia="en-US"/>
              </w:rPr>
            </w:pPr>
            <w:ins w:id="109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2" w:author="Machado, Diana" w:date="2019-02-04T10:09:00Z"/>
                <w:rFonts w:ascii="Calibri" w:hAnsi="Calibri" w:cs="Calibri"/>
                <w:color w:val="000000"/>
                <w:sz w:val="16"/>
                <w:szCs w:val="16"/>
                <w:lang w:eastAsia="en-US"/>
              </w:rPr>
            </w:pPr>
            <w:ins w:id="109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4" w:author="Machado, Diana" w:date="2019-02-04T10:09:00Z"/>
                <w:rFonts w:ascii="Calibri" w:hAnsi="Calibri" w:cs="Calibri"/>
                <w:color w:val="000000"/>
                <w:sz w:val="16"/>
                <w:szCs w:val="16"/>
                <w:lang w:eastAsia="en-US"/>
              </w:rPr>
            </w:pPr>
            <w:ins w:id="10965" w:author="Machado, Diana" w:date="2019-02-04T10:09:00Z">
              <w:r w:rsidRPr="00C722A9">
                <w:rPr>
                  <w:rFonts w:ascii="Calibri" w:hAnsi="Calibri" w:cs="Calibri"/>
                  <w:color w:val="000000"/>
                  <w:sz w:val="16"/>
                  <w:szCs w:val="16"/>
                  <w:lang w:eastAsia="en-US"/>
                </w:rPr>
                <w:t xml:space="preserve">3,531,24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6" w:author="Machado, Diana" w:date="2019-02-04T10:09:00Z"/>
                <w:rFonts w:ascii="Calibri" w:hAnsi="Calibri" w:cs="Calibri"/>
                <w:color w:val="000000"/>
                <w:sz w:val="16"/>
                <w:szCs w:val="16"/>
                <w:lang w:eastAsia="en-US"/>
              </w:rPr>
            </w:pPr>
            <w:ins w:id="10967"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8" w:author="Machado, Diana" w:date="2019-02-04T10:09:00Z"/>
                <w:rFonts w:ascii="Calibri" w:hAnsi="Calibri" w:cs="Calibri"/>
                <w:color w:val="000000"/>
                <w:sz w:val="16"/>
                <w:szCs w:val="16"/>
                <w:lang w:eastAsia="en-US"/>
              </w:rPr>
            </w:pPr>
            <w:ins w:id="109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0" w:author="Machado, Diana" w:date="2019-02-04T10:09:00Z"/>
                <w:rFonts w:ascii="Calibri" w:hAnsi="Calibri" w:cs="Calibri"/>
                <w:color w:val="000000"/>
                <w:sz w:val="16"/>
                <w:szCs w:val="16"/>
                <w:lang w:eastAsia="en-US"/>
              </w:rPr>
            </w:pPr>
            <w:ins w:id="109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2" w:author="Machado, Diana" w:date="2019-02-04T10:09:00Z"/>
                <w:rFonts w:ascii="Calibri" w:hAnsi="Calibri" w:cs="Calibri"/>
                <w:color w:val="000000"/>
                <w:sz w:val="16"/>
                <w:szCs w:val="16"/>
                <w:lang w:eastAsia="en-US"/>
              </w:rPr>
            </w:pPr>
            <w:ins w:id="10973" w:author="Machado, Diana" w:date="2019-02-04T10:09:00Z">
              <w:r w:rsidRPr="00C722A9">
                <w:rPr>
                  <w:rFonts w:ascii="Calibri" w:hAnsi="Calibri" w:cs="Calibri"/>
                  <w:color w:val="000000"/>
                  <w:sz w:val="16"/>
                  <w:szCs w:val="16"/>
                  <w:lang w:eastAsia="en-US"/>
                </w:rPr>
                <w:t xml:space="preserve">22,199,2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4" w:author="Machado, Diana" w:date="2019-02-04T10:09:00Z"/>
                <w:rFonts w:ascii="Calibri" w:hAnsi="Calibri" w:cs="Calibri"/>
                <w:color w:val="000000"/>
                <w:sz w:val="16"/>
                <w:szCs w:val="16"/>
                <w:lang w:eastAsia="en-US"/>
              </w:rPr>
            </w:pPr>
            <w:ins w:id="10975"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76" w:author="Machado, Diana" w:date="2019-02-04T10:09:00Z"/>
                <w:rFonts w:ascii="Calibri" w:hAnsi="Calibri" w:cs="Calibri"/>
                <w:color w:val="000000"/>
                <w:sz w:val="16"/>
                <w:szCs w:val="16"/>
                <w:lang w:eastAsia="en-US"/>
              </w:rPr>
            </w:pPr>
            <w:ins w:id="10977" w:author="Machado, Diana" w:date="2019-02-04T10:09:00Z">
              <w:r w:rsidRPr="00C722A9">
                <w:rPr>
                  <w:rFonts w:ascii="Calibri" w:hAnsi="Calibri" w:cs="Calibri"/>
                  <w:color w:val="000000"/>
                  <w:sz w:val="16"/>
                  <w:szCs w:val="16"/>
                  <w:lang w:eastAsia="en-US"/>
                </w:rPr>
                <w:t xml:space="preserve">25,730,5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78" w:author="Machado, Diana" w:date="2019-02-04T10:09:00Z"/>
                <w:rFonts w:ascii="Calibri" w:hAnsi="Calibri" w:cs="Calibri"/>
                <w:color w:val="000000"/>
                <w:sz w:val="16"/>
                <w:szCs w:val="16"/>
                <w:lang w:eastAsia="en-US"/>
              </w:rPr>
            </w:pPr>
            <w:ins w:id="1097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9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81" w:author="Machado, Diana" w:date="2019-02-04T10:09:00Z"/>
                <w:rFonts w:ascii="Calibri" w:hAnsi="Calibri" w:cs="Calibri"/>
                <w:color w:val="000000"/>
                <w:sz w:val="16"/>
                <w:szCs w:val="16"/>
                <w:lang w:eastAsia="en-US"/>
              </w:rPr>
            </w:pPr>
            <w:ins w:id="10982" w:author="Machado, Diana" w:date="2019-02-04T10:09:00Z">
              <w:r w:rsidRPr="00C722A9">
                <w:rPr>
                  <w:rFonts w:ascii="Calibri" w:hAnsi="Calibri" w:cs="Calibri"/>
                  <w:color w:val="000000"/>
                  <w:sz w:val="16"/>
                  <w:szCs w:val="16"/>
                  <w:lang w:eastAsia="en-US"/>
                </w:rPr>
                <w:t>336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3" w:author="Machado, Diana" w:date="2019-02-04T10:09:00Z"/>
                <w:rFonts w:ascii="Calibri" w:hAnsi="Calibri" w:cs="Calibri"/>
                <w:color w:val="000000"/>
                <w:sz w:val="16"/>
                <w:szCs w:val="16"/>
                <w:lang w:eastAsia="en-US"/>
              </w:rPr>
            </w:pPr>
            <w:ins w:id="109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5" w:author="Machado, Diana" w:date="2019-02-04T10:09:00Z"/>
                <w:rFonts w:ascii="Calibri" w:hAnsi="Calibri" w:cs="Calibri"/>
                <w:color w:val="000000"/>
                <w:sz w:val="16"/>
                <w:szCs w:val="16"/>
                <w:lang w:eastAsia="en-US"/>
              </w:rPr>
            </w:pPr>
            <w:ins w:id="109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7" w:author="Machado, Diana" w:date="2019-02-04T10:09:00Z"/>
                <w:rFonts w:ascii="Calibri" w:hAnsi="Calibri" w:cs="Calibri"/>
                <w:color w:val="000000"/>
                <w:sz w:val="16"/>
                <w:szCs w:val="16"/>
                <w:lang w:eastAsia="en-US"/>
              </w:rPr>
            </w:pPr>
            <w:ins w:id="10988" w:author="Machado, Diana" w:date="2019-02-04T10:09:00Z">
              <w:r w:rsidRPr="00C722A9">
                <w:rPr>
                  <w:rFonts w:ascii="Calibri" w:hAnsi="Calibri" w:cs="Calibri"/>
                  <w:color w:val="000000"/>
                  <w:sz w:val="16"/>
                  <w:szCs w:val="16"/>
                  <w:lang w:eastAsia="en-US"/>
                </w:rPr>
                <w:t xml:space="preserve">25,518,3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9" w:author="Machado, Diana" w:date="2019-02-04T10:09:00Z"/>
                <w:rFonts w:ascii="Calibri" w:hAnsi="Calibri" w:cs="Calibri"/>
                <w:color w:val="000000"/>
                <w:sz w:val="16"/>
                <w:szCs w:val="16"/>
                <w:lang w:eastAsia="en-US"/>
              </w:rPr>
            </w:pPr>
            <w:ins w:id="10990"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1" w:author="Machado, Diana" w:date="2019-02-04T10:09:00Z"/>
                <w:rFonts w:ascii="Calibri" w:hAnsi="Calibri" w:cs="Calibri"/>
                <w:color w:val="000000"/>
                <w:sz w:val="16"/>
                <w:szCs w:val="16"/>
                <w:lang w:eastAsia="en-US"/>
              </w:rPr>
            </w:pPr>
            <w:ins w:id="109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3" w:author="Machado, Diana" w:date="2019-02-04T10:09:00Z"/>
                <w:rFonts w:ascii="Calibri" w:hAnsi="Calibri" w:cs="Calibri"/>
                <w:color w:val="000000"/>
                <w:sz w:val="16"/>
                <w:szCs w:val="16"/>
                <w:lang w:eastAsia="en-US"/>
              </w:rPr>
            </w:pPr>
            <w:ins w:id="109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5" w:author="Machado, Diana" w:date="2019-02-04T10:09:00Z"/>
                <w:rFonts w:ascii="Calibri" w:hAnsi="Calibri" w:cs="Calibri"/>
                <w:color w:val="000000"/>
                <w:sz w:val="16"/>
                <w:szCs w:val="16"/>
                <w:lang w:eastAsia="en-US"/>
              </w:rPr>
            </w:pPr>
            <w:ins w:id="10996" w:author="Machado, Diana" w:date="2019-02-04T10:09:00Z">
              <w:r w:rsidRPr="00C722A9">
                <w:rPr>
                  <w:rFonts w:ascii="Calibri" w:hAnsi="Calibri" w:cs="Calibri"/>
                  <w:color w:val="000000"/>
                  <w:sz w:val="16"/>
                  <w:szCs w:val="16"/>
                  <w:lang w:eastAsia="en-US"/>
                </w:rPr>
                <w:t xml:space="preserve">25,550,9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7" w:author="Machado, Diana" w:date="2019-02-04T10:09:00Z"/>
                <w:rFonts w:ascii="Calibri" w:hAnsi="Calibri" w:cs="Calibri"/>
                <w:color w:val="000000"/>
                <w:sz w:val="16"/>
                <w:szCs w:val="16"/>
                <w:lang w:eastAsia="en-US"/>
              </w:rPr>
            </w:pPr>
            <w:ins w:id="10998"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99" w:author="Machado, Diana" w:date="2019-02-04T10:09:00Z"/>
                <w:rFonts w:ascii="Calibri" w:hAnsi="Calibri" w:cs="Calibri"/>
                <w:color w:val="000000"/>
                <w:sz w:val="16"/>
                <w:szCs w:val="16"/>
                <w:lang w:eastAsia="en-US"/>
              </w:rPr>
            </w:pPr>
            <w:ins w:id="11000" w:author="Machado, Diana" w:date="2019-02-04T10:09:00Z">
              <w:r w:rsidRPr="00C722A9">
                <w:rPr>
                  <w:rFonts w:ascii="Calibri" w:hAnsi="Calibri" w:cs="Calibri"/>
                  <w:color w:val="000000"/>
                  <w:sz w:val="16"/>
                  <w:szCs w:val="16"/>
                  <w:lang w:eastAsia="en-US"/>
                </w:rPr>
                <w:t xml:space="preserve">51,069,2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01" w:author="Machado, Diana" w:date="2019-02-04T10:09:00Z"/>
                <w:rFonts w:ascii="Calibri" w:hAnsi="Calibri" w:cs="Calibri"/>
                <w:color w:val="000000"/>
                <w:sz w:val="16"/>
                <w:szCs w:val="16"/>
                <w:lang w:eastAsia="en-US"/>
              </w:rPr>
            </w:pPr>
            <w:ins w:id="11002"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10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04" w:author="Machado, Diana" w:date="2019-02-04T10:09:00Z"/>
                <w:rFonts w:ascii="Calibri" w:hAnsi="Calibri" w:cs="Calibri"/>
                <w:color w:val="000000"/>
                <w:sz w:val="16"/>
                <w:szCs w:val="16"/>
                <w:lang w:eastAsia="en-US"/>
              </w:rPr>
            </w:pPr>
            <w:ins w:id="11005" w:author="Machado, Diana" w:date="2019-02-04T10:09:00Z">
              <w:r w:rsidRPr="00C722A9">
                <w:rPr>
                  <w:rFonts w:ascii="Calibri" w:hAnsi="Calibri" w:cs="Calibri"/>
                  <w:color w:val="000000"/>
                  <w:sz w:val="16"/>
                  <w:szCs w:val="16"/>
                  <w:lang w:eastAsia="en-US"/>
                </w:rPr>
                <w:t>336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6" w:author="Machado, Diana" w:date="2019-02-04T10:09:00Z"/>
                <w:rFonts w:ascii="Calibri" w:hAnsi="Calibri" w:cs="Calibri"/>
                <w:color w:val="000000"/>
                <w:sz w:val="16"/>
                <w:szCs w:val="16"/>
                <w:lang w:eastAsia="en-US"/>
              </w:rPr>
            </w:pPr>
            <w:ins w:id="110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8" w:author="Machado, Diana" w:date="2019-02-04T10:09:00Z"/>
                <w:rFonts w:ascii="Calibri" w:hAnsi="Calibri" w:cs="Calibri"/>
                <w:color w:val="000000"/>
                <w:sz w:val="16"/>
                <w:szCs w:val="16"/>
                <w:lang w:eastAsia="en-US"/>
              </w:rPr>
            </w:pPr>
            <w:ins w:id="110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0" w:author="Machado, Diana" w:date="2019-02-04T10:09:00Z"/>
                <w:rFonts w:ascii="Calibri" w:hAnsi="Calibri" w:cs="Calibri"/>
                <w:color w:val="000000"/>
                <w:sz w:val="16"/>
                <w:szCs w:val="16"/>
                <w:lang w:eastAsia="en-US"/>
              </w:rPr>
            </w:pPr>
            <w:ins w:id="11011" w:author="Machado, Diana" w:date="2019-02-04T10:09:00Z">
              <w:r w:rsidRPr="00C722A9">
                <w:rPr>
                  <w:rFonts w:ascii="Calibri" w:hAnsi="Calibri" w:cs="Calibri"/>
                  <w:color w:val="000000"/>
                  <w:sz w:val="16"/>
                  <w:szCs w:val="16"/>
                  <w:lang w:eastAsia="en-US"/>
                </w:rPr>
                <w:t xml:space="preserve">609,7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2" w:author="Machado, Diana" w:date="2019-02-04T10:09:00Z"/>
                <w:rFonts w:ascii="Calibri" w:hAnsi="Calibri" w:cs="Calibri"/>
                <w:color w:val="000000"/>
                <w:sz w:val="16"/>
                <w:szCs w:val="16"/>
                <w:lang w:eastAsia="en-US"/>
              </w:rPr>
            </w:pPr>
            <w:ins w:id="1101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4" w:author="Machado, Diana" w:date="2019-02-04T10:09:00Z"/>
                <w:rFonts w:ascii="Calibri" w:hAnsi="Calibri" w:cs="Calibri"/>
                <w:color w:val="000000"/>
                <w:sz w:val="16"/>
                <w:szCs w:val="16"/>
                <w:lang w:eastAsia="en-US"/>
              </w:rPr>
            </w:pPr>
            <w:ins w:id="110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6" w:author="Machado, Diana" w:date="2019-02-04T10:09:00Z"/>
                <w:rFonts w:ascii="Calibri" w:hAnsi="Calibri" w:cs="Calibri"/>
                <w:color w:val="000000"/>
                <w:sz w:val="16"/>
                <w:szCs w:val="16"/>
                <w:lang w:eastAsia="en-US"/>
              </w:rPr>
            </w:pPr>
            <w:ins w:id="110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8" w:author="Machado, Diana" w:date="2019-02-04T10:09:00Z"/>
                <w:rFonts w:ascii="Calibri" w:hAnsi="Calibri" w:cs="Calibri"/>
                <w:color w:val="000000"/>
                <w:sz w:val="16"/>
                <w:szCs w:val="16"/>
                <w:lang w:eastAsia="en-US"/>
              </w:rPr>
            </w:pPr>
            <w:ins w:id="11019" w:author="Machado, Diana" w:date="2019-02-04T10:09:00Z">
              <w:r w:rsidRPr="00C722A9">
                <w:rPr>
                  <w:rFonts w:ascii="Calibri" w:hAnsi="Calibri" w:cs="Calibri"/>
                  <w:color w:val="000000"/>
                  <w:sz w:val="16"/>
                  <w:szCs w:val="16"/>
                  <w:lang w:eastAsia="en-US"/>
                </w:rPr>
                <w:t xml:space="preserve">10,741,6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20" w:author="Machado, Diana" w:date="2019-02-04T10:09:00Z"/>
                <w:rFonts w:ascii="Calibri" w:hAnsi="Calibri" w:cs="Calibri"/>
                <w:color w:val="000000"/>
                <w:sz w:val="16"/>
                <w:szCs w:val="16"/>
                <w:lang w:eastAsia="en-US"/>
              </w:rPr>
            </w:pPr>
            <w:ins w:id="11021"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22" w:author="Machado, Diana" w:date="2019-02-04T10:09:00Z"/>
                <w:rFonts w:ascii="Calibri" w:hAnsi="Calibri" w:cs="Calibri"/>
                <w:color w:val="000000"/>
                <w:sz w:val="16"/>
                <w:szCs w:val="16"/>
                <w:lang w:eastAsia="en-US"/>
              </w:rPr>
            </w:pPr>
            <w:ins w:id="11023" w:author="Machado, Diana" w:date="2019-02-04T10:09:00Z">
              <w:r w:rsidRPr="00C722A9">
                <w:rPr>
                  <w:rFonts w:ascii="Calibri" w:hAnsi="Calibri" w:cs="Calibri"/>
                  <w:color w:val="000000"/>
                  <w:sz w:val="16"/>
                  <w:szCs w:val="16"/>
                  <w:lang w:eastAsia="en-US"/>
                </w:rPr>
                <w:t xml:space="preserve">11,351,3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24" w:author="Machado, Diana" w:date="2019-02-04T10:09:00Z"/>
                <w:rFonts w:ascii="Calibri" w:hAnsi="Calibri" w:cs="Calibri"/>
                <w:color w:val="000000"/>
                <w:sz w:val="16"/>
                <w:szCs w:val="16"/>
                <w:lang w:eastAsia="en-US"/>
              </w:rPr>
            </w:pPr>
            <w:ins w:id="1102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0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27" w:author="Machado, Diana" w:date="2019-02-04T10:09:00Z"/>
                <w:rFonts w:ascii="Calibri" w:hAnsi="Calibri" w:cs="Calibri"/>
                <w:color w:val="000000"/>
                <w:sz w:val="16"/>
                <w:szCs w:val="16"/>
                <w:lang w:eastAsia="en-US"/>
              </w:rPr>
            </w:pPr>
            <w:ins w:id="11028" w:author="Machado, Diana" w:date="2019-02-04T10:09:00Z">
              <w:r w:rsidRPr="00C722A9">
                <w:rPr>
                  <w:rFonts w:ascii="Calibri" w:hAnsi="Calibri" w:cs="Calibri"/>
                  <w:color w:val="000000"/>
                  <w:sz w:val="16"/>
                  <w:szCs w:val="16"/>
                  <w:lang w:eastAsia="en-US"/>
                </w:rPr>
                <w:t>336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29" w:author="Machado, Diana" w:date="2019-02-04T10:09:00Z"/>
                <w:rFonts w:ascii="Calibri" w:hAnsi="Calibri" w:cs="Calibri"/>
                <w:color w:val="000000"/>
                <w:sz w:val="16"/>
                <w:szCs w:val="16"/>
                <w:lang w:eastAsia="en-US"/>
              </w:rPr>
            </w:pPr>
            <w:ins w:id="110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1" w:author="Machado, Diana" w:date="2019-02-04T10:09:00Z"/>
                <w:rFonts w:ascii="Calibri" w:hAnsi="Calibri" w:cs="Calibri"/>
                <w:color w:val="000000"/>
                <w:sz w:val="16"/>
                <w:szCs w:val="16"/>
                <w:lang w:eastAsia="en-US"/>
              </w:rPr>
            </w:pPr>
            <w:ins w:id="110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3" w:author="Machado, Diana" w:date="2019-02-04T10:09:00Z"/>
                <w:rFonts w:ascii="Calibri" w:hAnsi="Calibri" w:cs="Calibri"/>
                <w:color w:val="000000"/>
                <w:sz w:val="16"/>
                <w:szCs w:val="16"/>
                <w:lang w:eastAsia="en-US"/>
              </w:rPr>
            </w:pPr>
            <w:ins w:id="11034" w:author="Machado, Diana" w:date="2019-02-04T10:09:00Z">
              <w:r w:rsidRPr="00C722A9">
                <w:rPr>
                  <w:rFonts w:ascii="Calibri" w:hAnsi="Calibri" w:cs="Calibri"/>
                  <w:color w:val="000000"/>
                  <w:sz w:val="16"/>
                  <w:szCs w:val="16"/>
                  <w:lang w:eastAsia="en-US"/>
                </w:rPr>
                <w:t xml:space="preserve">29,849,2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5" w:author="Machado, Diana" w:date="2019-02-04T10:09:00Z"/>
                <w:rFonts w:ascii="Calibri" w:hAnsi="Calibri" w:cs="Calibri"/>
                <w:color w:val="000000"/>
                <w:sz w:val="16"/>
                <w:szCs w:val="16"/>
                <w:lang w:eastAsia="en-US"/>
              </w:rPr>
            </w:pPr>
            <w:ins w:id="11036"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7" w:author="Machado, Diana" w:date="2019-02-04T10:09:00Z"/>
                <w:rFonts w:ascii="Calibri" w:hAnsi="Calibri" w:cs="Calibri"/>
                <w:color w:val="000000"/>
                <w:sz w:val="16"/>
                <w:szCs w:val="16"/>
                <w:lang w:eastAsia="en-US"/>
              </w:rPr>
            </w:pPr>
            <w:ins w:id="110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9" w:author="Machado, Diana" w:date="2019-02-04T10:09:00Z"/>
                <w:rFonts w:ascii="Calibri" w:hAnsi="Calibri" w:cs="Calibri"/>
                <w:color w:val="000000"/>
                <w:sz w:val="16"/>
                <w:szCs w:val="16"/>
                <w:lang w:eastAsia="en-US"/>
              </w:rPr>
            </w:pPr>
            <w:ins w:id="110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41" w:author="Machado, Diana" w:date="2019-02-04T10:09:00Z"/>
                <w:rFonts w:ascii="Calibri" w:hAnsi="Calibri" w:cs="Calibri"/>
                <w:color w:val="000000"/>
                <w:sz w:val="16"/>
                <w:szCs w:val="16"/>
                <w:lang w:eastAsia="en-US"/>
              </w:rPr>
            </w:pPr>
            <w:ins w:id="11042" w:author="Machado, Diana" w:date="2019-02-04T10:09:00Z">
              <w:r w:rsidRPr="00C722A9">
                <w:rPr>
                  <w:rFonts w:ascii="Calibri" w:hAnsi="Calibri" w:cs="Calibri"/>
                  <w:color w:val="000000"/>
                  <w:sz w:val="16"/>
                  <w:szCs w:val="16"/>
                  <w:lang w:eastAsia="en-US"/>
                </w:rPr>
                <w:t xml:space="preserve">29,913,7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43" w:author="Machado, Diana" w:date="2019-02-04T10:09:00Z"/>
                <w:rFonts w:ascii="Calibri" w:hAnsi="Calibri" w:cs="Calibri"/>
                <w:color w:val="000000"/>
                <w:sz w:val="16"/>
                <w:szCs w:val="16"/>
                <w:lang w:eastAsia="en-US"/>
              </w:rPr>
            </w:pPr>
            <w:ins w:id="11044"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45" w:author="Machado, Diana" w:date="2019-02-04T10:09:00Z"/>
                <w:rFonts w:ascii="Calibri" w:hAnsi="Calibri" w:cs="Calibri"/>
                <w:color w:val="000000"/>
                <w:sz w:val="16"/>
                <w:szCs w:val="16"/>
                <w:lang w:eastAsia="en-US"/>
              </w:rPr>
            </w:pPr>
            <w:ins w:id="11046" w:author="Machado, Diana" w:date="2019-02-04T10:09:00Z">
              <w:r w:rsidRPr="00C722A9">
                <w:rPr>
                  <w:rFonts w:ascii="Calibri" w:hAnsi="Calibri" w:cs="Calibri"/>
                  <w:color w:val="000000"/>
                  <w:sz w:val="16"/>
                  <w:szCs w:val="16"/>
                  <w:lang w:eastAsia="en-US"/>
                </w:rPr>
                <w:t xml:space="preserve">59,762,9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47" w:author="Machado, Diana" w:date="2019-02-04T10:09:00Z"/>
                <w:rFonts w:ascii="Calibri" w:hAnsi="Calibri" w:cs="Calibri"/>
                <w:color w:val="000000"/>
                <w:sz w:val="16"/>
                <w:szCs w:val="16"/>
                <w:lang w:eastAsia="en-US"/>
              </w:rPr>
            </w:pPr>
            <w:ins w:id="11048"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10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50" w:author="Machado, Diana" w:date="2019-02-04T10:09:00Z"/>
                <w:rFonts w:ascii="Calibri" w:hAnsi="Calibri" w:cs="Calibri"/>
                <w:color w:val="000000"/>
                <w:sz w:val="16"/>
                <w:szCs w:val="16"/>
                <w:lang w:eastAsia="en-US"/>
              </w:rPr>
            </w:pPr>
            <w:ins w:id="11051" w:author="Machado, Diana" w:date="2019-02-04T10:09:00Z">
              <w:r w:rsidRPr="00C722A9">
                <w:rPr>
                  <w:rFonts w:ascii="Calibri" w:hAnsi="Calibri" w:cs="Calibri"/>
                  <w:color w:val="000000"/>
                  <w:sz w:val="16"/>
                  <w:szCs w:val="16"/>
                  <w:lang w:eastAsia="en-US"/>
                </w:rPr>
                <w:t>336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2" w:author="Machado, Diana" w:date="2019-02-04T10:09:00Z"/>
                <w:rFonts w:ascii="Calibri" w:hAnsi="Calibri" w:cs="Calibri"/>
                <w:color w:val="000000"/>
                <w:sz w:val="16"/>
                <w:szCs w:val="16"/>
                <w:lang w:eastAsia="en-US"/>
              </w:rPr>
            </w:pPr>
            <w:ins w:id="110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4" w:author="Machado, Diana" w:date="2019-02-04T10:09:00Z"/>
                <w:rFonts w:ascii="Calibri" w:hAnsi="Calibri" w:cs="Calibri"/>
                <w:color w:val="000000"/>
                <w:sz w:val="16"/>
                <w:szCs w:val="16"/>
                <w:lang w:eastAsia="en-US"/>
              </w:rPr>
            </w:pPr>
            <w:ins w:id="110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6" w:author="Machado, Diana" w:date="2019-02-04T10:09:00Z"/>
                <w:rFonts w:ascii="Calibri" w:hAnsi="Calibri" w:cs="Calibri"/>
                <w:color w:val="000000"/>
                <w:sz w:val="16"/>
                <w:szCs w:val="16"/>
                <w:lang w:eastAsia="en-US"/>
              </w:rPr>
            </w:pPr>
            <w:ins w:id="11057" w:author="Machado, Diana" w:date="2019-02-04T10:09:00Z">
              <w:r w:rsidRPr="00C722A9">
                <w:rPr>
                  <w:rFonts w:ascii="Calibri" w:hAnsi="Calibri" w:cs="Calibri"/>
                  <w:color w:val="000000"/>
                  <w:sz w:val="16"/>
                  <w:szCs w:val="16"/>
                  <w:lang w:eastAsia="en-US"/>
                </w:rPr>
                <w:t xml:space="preserve">16,470,8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8" w:author="Machado, Diana" w:date="2019-02-04T10:09:00Z"/>
                <w:rFonts w:ascii="Calibri" w:hAnsi="Calibri" w:cs="Calibri"/>
                <w:color w:val="000000"/>
                <w:sz w:val="16"/>
                <w:szCs w:val="16"/>
                <w:lang w:eastAsia="en-US"/>
              </w:rPr>
            </w:pPr>
            <w:ins w:id="11059"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0" w:author="Machado, Diana" w:date="2019-02-04T10:09:00Z"/>
                <w:rFonts w:ascii="Calibri" w:hAnsi="Calibri" w:cs="Calibri"/>
                <w:color w:val="000000"/>
                <w:sz w:val="16"/>
                <w:szCs w:val="16"/>
                <w:lang w:eastAsia="en-US"/>
              </w:rPr>
            </w:pPr>
            <w:ins w:id="110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2" w:author="Machado, Diana" w:date="2019-02-04T10:09:00Z"/>
                <w:rFonts w:ascii="Calibri" w:hAnsi="Calibri" w:cs="Calibri"/>
                <w:color w:val="000000"/>
                <w:sz w:val="16"/>
                <w:szCs w:val="16"/>
                <w:lang w:eastAsia="en-US"/>
              </w:rPr>
            </w:pPr>
            <w:ins w:id="110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4" w:author="Machado, Diana" w:date="2019-02-04T10:09:00Z"/>
                <w:rFonts w:ascii="Calibri" w:hAnsi="Calibri" w:cs="Calibri"/>
                <w:color w:val="000000"/>
                <w:sz w:val="16"/>
                <w:szCs w:val="16"/>
                <w:lang w:eastAsia="en-US"/>
              </w:rPr>
            </w:pPr>
            <w:ins w:id="11065" w:author="Machado, Diana" w:date="2019-02-04T10:09:00Z">
              <w:r w:rsidRPr="00C722A9">
                <w:rPr>
                  <w:rFonts w:ascii="Calibri" w:hAnsi="Calibri" w:cs="Calibri"/>
                  <w:color w:val="000000"/>
                  <w:sz w:val="16"/>
                  <w:szCs w:val="16"/>
                  <w:lang w:eastAsia="en-US"/>
                </w:rPr>
                <w:t xml:space="preserve">16,508,9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6" w:author="Machado, Diana" w:date="2019-02-04T10:09:00Z"/>
                <w:rFonts w:ascii="Calibri" w:hAnsi="Calibri" w:cs="Calibri"/>
                <w:color w:val="000000"/>
                <w:sz w:val="16"/>
                <w:szCs w:val="16"/>
                <w:lang w:eastAsia="en-US"/>
              </w:rPr>
            </w:pPr>
            <w:ins w:id="11067"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68" w:author="Machado, Diana" w:date="2019-02-04T10:09:00Z"/>
                <w:rFonts w:ascii="Calibri" w:hAnsi="Calibri" w:cs="Calibri"/>
                <w:color w:val="000000"/>
                <w:sz w:val="16"/>
                <w:szCs w:val="16"/>
                <w:lang w:eastAsia="en-US"/>
              </w:rPr>
            </w:pPr>
            <w:ins w:id="11069" w:author="Machado, Diana" w:date="2019-02-04T10:09:00Z">
              <w:r w:rsidRPr="00C722A9">
                <w:rPr>
                  <w:rFonts w:ascii="Calibri" w:hAnsi="Calibri" w:cs="Calibri"/>
                  <w:color w:val="000000"/>
                  <w:sz w:val="16"/>
                  <w:szCs w:val="16"/>
                  <w:lang w:eastAsia="en-US"/>
                </w:rPr>
                <w:t xml:space="preserve">32,979,7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70" w:author="Machado, Diana" w:date="2019-02-04T10:09:00Z"/>
                <w:rFonts w:ascii="Calibri" w:hAnsi="Calibri" w:cs="Calibri"/>
                <w:color w:val="000000"/>
                <w:sz w:val="16"/>
                <w:szCs w:val="16"/>
                <w:lang w:eastAsia="en-US"/>
              </w:rPr>
            </w:pPr>
            <w:ins w:id="11071"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0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73" w:author="Machado, Diana" w:date="2019-02-04T10:09:00Z"/>
                <w:rFonts w:ascii="Calibri" w:hAnsi="Calibri" w:cs="Calibri"/>
                <w:color w:val="000000"/>
                <w:sz w:val="16"/>
                <w:szCs w:val="16"/>
                <w:lang w:eastAsia="en-US"/>
              </w:rPr>
            </w:pPr>
            <w:ins w:id="11074" w:author="Machado, Diana" w:date="2019-02-04T10:09:00Z">
              <w:r w:rsidRPr="00C722A9">
                <w:rPr>
                  <w:rFonts w:ascii="Calibri" w:hAnsi="Calibri" w:cs="Calibri"/>
                  <w:color w:val="000000"/>
                  <w:sz w:val="16"/>
                  <w:szCs w:val="16"/>
                  <w:lang w:eastAsia="en-US"/>
                </w:rPr>
                <w:t>336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5" w:author="Machado, Diana" w:date="2019-02-04T10:09:00Z"/>
                <w:rFonts w:ascii="Calibri" w:hAnsi="Calibri" w:cs="Calibri"/>
                <w:color w:val="000000"/>
                <w:sz w:val="16"/>
                <w:szCs w:val="16"/>
                <w:lang w:eastAsia="en-US"/>
              </w:rPr>
            </w:pPr>
            <w:ins w:id="110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7" w:author="Machado, Diana" w:date="2019-02-04T10:09:00Z"/>
                <w:rFonts w:ascii="Calibri" w:hAnsi="Calibri" w:cs="Calibri"/>
                <w:color w:val="000000"/>
                <w:sz w:val="16"/>
                <w:szCs w:val="16"/>
                <w:lang w:eastAsia="en-US"/>
              </w:rPr>
            </w:pPr>
            <w:ins w:id="110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9" w:author="Machado, Diana" w:date="2019-02-04T10:09:00Z"/>
                <w:rFonts w:ascii="Calibri" w:hAnsi="Calibri" w:cs="Calibri"/>
                <w:color w:val="000000"/>
                <w:sz w:val="16"/>
                <w:szCs w:val="16"/>
                <w:lang w:eastAsia="en-US"/>
              </w:rPr>
            </w:pPr>
            <w:ins w:id="11080" w:author="Machado, Diana" w:date="2019-02-04T10:09:00Z">
              <w:r w:rsidRPr="00C722A9">
                <w:rPr>
                  <w:rFonts w:ascii="Calibri" w:hAnsi="Calibri" w:cs="Calibri"/>
                  <w:color w:val="000000"/>
                  <w:sz w:val="16"/>
                  <w:szCs w:val="16"/>
                  <w:lang w:eastAsia="en-US"/>
                </w:rPr>
                <w:t xml:space="preserve">29,251,0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1" w:author="Machado, Diana" w:date="2019-02-04T10:09:00Z"/>
                <w:rFonts w:ascii="Calibri" w:hAnsi="Calibri" w:cs="Calibri"/>
                <w:color w:val="000000"/>
                <w:sz w:val="16"/>
                <w:szCs w:val="16"/>
                <w:lang w:eastAsia="en-US"/>
              </w:rPr>
            </w:pPr>
            <w:ins w:id="11082"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3" w:author="Machado, Diana" w:date="2019-02-04T10:09:00Z"/>
                <w:rFonts w:ascii="Calibri" w:hAnsi="Calibri" w:cs="Calibri"/>
                <w:color w:val="000000"/>
                <w:sz w:val="16"/>
                <w:szCs w:val="16"/>
                <w:lang w:eastAsia="en-US"/>
              </w:rPr>
            </w:pPr>
            <w:ins w:id="110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5" w:author="Machado, Diana" w:date="2019-02-04T10:09:00Z"/>
                <w:rFonts w:ascii="Calibri" w:hAnsi="Calibri" w:cs="Calibri"/>
                <w:color w:val="000000"/>
                <w:sz w:val="16"/>
                <w:szCs w:val="16"/>
                <w:lang w:eastAsia="en-US"/>
              </w:rPr>
            </w:pPr>
            <w:ins w:id="110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7" w:author="Machado, Diana" w:date="2019-02-04T10:09:00Z"/>
                <w:rFonts w:ascii="Calibri" w:hAnsi="Calibri" w:cs="Calibri"/>
                <w:color w:val="000000"/>
                <w:sz w:val="16"/>
                <w:szCs w:val="16"/>
                <w:lang w:eastAsia="en-US"/>
              </w:rPr>
            </w:pPr>
            <w:ins w:id="11088" w:author="Machado, Diana" w:date="2019-02-04T10:09:00Z">
              <w:r w:rsidRPr="00C722A9">
                <w:rPr>
                  <w:rFonts w:ascii="Calibri" w:hAnsi="Calibri" w:cs="Calibri"/>
                  <w:color w:val="000000"/>
                  <w:sz w:val="16"/>
                  <w:szCs w:val="16"/>
                  <w:lang w:eastAsia="en-US"/>
                </w:rPr>
                <w:t xml:space="preserve">1,373,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9" w:author="Machado, Diana" w:date="2019-02-04T10:09:00Z"/>
                <w:rFonts w:ascii="Calibri" w:hAnsi="Calibri" w:cs="Calibri"/>
                <w:color w:val="000000"/>
                <w:sz w:val="16"/>
                <w:szCs w:val="16"/>
                <w:lang w:eastAsia="en-US"/>
              </w:rPr>
            </w:pPr>
            <w:ins w:id="1109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91" w:author="Machado, Diana" w:date="2019-02-04T10:09:00Z"/>
                <w:rFonts w:ascii="Calibri" w:hAnsi="Calibri" w:cs="Calibri"/>
                <w:color w:val="000000"/>
                <w:sz w:val="16"/>
                <w:szCs w:val="16"/>
                <w:lang w:eastAsia="en-US"/>
              </w:rPr>
            </w:pPr>
            <w:ins w:id="11092" w:author="Machado, Diana" w:date="2019-02-04T10:09:00Z">
              <w:r w:rsidRPr="00C722A9">
                <w:rPr>
                  <w:rFonts w:ascii="Calibri" w:hAnsi="Calibri" w:cs="Calibri"/>
                  <w:color w:val="000000"/>
                  <w:sz w:val="16"/>
                  <w:szCs w:val="16"/>
                  <w:lang w:eastAsia="en-US"/>
                </w:rPr>
                <w:t xml:space="preserve">30,624,9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93" w:author="Machado, Diana" w:date="2019-02-04T10:09:00Z"/>
                <w:rFonts w:ascii="Calibri" w:hAnsi="Calibri" w:cs="Calibri"/>
                <w:color w:val="000000"/>
                <w:sz w:val="16"/>
                <w:szCs w:val="16"/>
                <w:lang w:eastAsia="en-US"/>
              </w:rPr>
            </w:pPr>
            <w:ins w:id="11094"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0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96" w:author="Machado, Diana" w:date="2019-02-04T10:09:00Z"/>
                <w:rFonts w:ascii="Calibri" w:hAnsi="Calibri" w:cs="Calibri"/>
                <w:color w:val="000000"/>
                <w:sz w:val="16"/>
                <w:szCs w:val="16"/>
                <w:lang w:eastAsia="en-US"/>
              </w:rPr>
            </w:pPr>
            <w:ins w:id="11097" w:author="Machado, Diana" w:date="2019-02-04T10:09:00Z">
              <w:r w:rsidRPr="00C722A9">
                <w:rPr>
                  <w:rFonts w:ascii="Calibri" w:hAnsi="Calibri" w:cs="Calibri"/>
                  <w:color w:val="000000"/>
                  <w:sz w:val="16"/>
                  <w:szCs w:val="16"/>
                  <w:lang w:eastAsia="en-US"/>
                </w:rPr>
                <w:t>336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98" w:author="Machado, Diana" w:date="2019-02-04T10:09:00Z"/>
                <w:rFonts w:ascii="Calibri" w:hAnsi="Calibri" w:cs="Calibri"/>
                <w:color w:val="000000"/>
                <w:sz w:val="16"/>
                <w:szCs w:val="16"/>
                <w:lang w:eastAsia="en-US"/>
              </w:rPr>
            </w:pPr>
            <w:ins w:id="110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0" w:author="Machado, Diana" w:date="2019-02-04T10:09:00Z"/>
                <w:rFonts w:ascii="Calibri" w:hAnsi="Calibri" w:cs="Calibri"/>
                <w:color w:val="000000"/>
                <w:sz w:val="16"/>
                <w:szCs w:val="16"/>
                <w:lang w:eastAsia="en-US"/>
              </w:rPr>
            </w:pPr>
            <w:ins w:id="111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2" w:author="Machado, Diana" w:date="2019-02-04T10:09:00Z"/>
                <w:rFonts w:ascii="Calibri" w:hAnsi="Calibri" w:cs="Calibri"/>
                <w:color w:val="000000"/>
                <w:sz w:val="16"/>
                <w:szCs w:val="16"/>
                <w:lang w:eastAsia="en-US"/>
              </w:rPr>
            </w:pPr>
            <w:ins w:id="11103" w:author="Machado, Diana" w:date="2019-02-04T10:09:00Z">
              <w:r w:rsidRPr="00C722A9">
                <w:rPr>
                  <w:rFonts w:ascii="Calibri" w:hAnsi="Calibri" w:cs="Calibri"/>
                  <w:color w:val="000000"/>
                  <w:sz w:val="16"/>
                  <w:szCs w:val="16"/>
                  <w:lang w:eastAsia="en-US"/>
                </w:rPr>
                <w:t xml:space="preserve">37,157,3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4" w:author="Machado, Diana" w:date="2019-02-04T10:09:00Z"/>
                <w:rFonts w:ascii="Calibri" w:hAnsi="Calibri" w:cs="Calibri"/>
                <w:color w:val="000000"/>
                <w:sz w:val="16"/>
                <w:szCs w:val="16"/>
                <w:lang w:eastAsia="en-US"/>
              </w:rPr>
            </w:pPr>
            <w:ins w:id="11105"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6" w:author="Machado, Diana" w:date="2019-02-04T10:09:00Z"/>
                <w:rFonts w:ascii="Calibri" w:hAnsi="Calibri" w:cs="Calibri"/>
                <w:color w:val="000000"/>
                <w:sz w:val="16"/>
                <w:szCs w:val="16"/>
                <w:lang w:eastAsia="en-US"/>
              </w:rPr>
            </w:pPr>
            <w:ins w:id="111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8" w:author="Machado, Diana" w:date="2019-02-04T10:09:00Z"/>
                <w:rFonts w:ascii="Calibri" w:hAnsi="Calibri" w:cs="Calibri"/>
                <w:color w:val="000000"/>
                <w:sz w:val="16"/>
                <w:szCs w:val="16"/>
                <w:lang w:eastAsia="en-US"/>
              </w:rPr>
            </w:pPr>
            <w:ins w:id="111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10" w:author="Machado, Diana" w:date="2019-02-04T10:09:00Z"/>
                <w:rFonts w:ascii="Calibri" w:hAnsi="Calibri" w:cs="Calibri"/>
                <w:color w:val="000000"/>
                <w:sz w:val="16"/>
                <w:szCs w:val="16"/>
                <w:lang w:eastAsia="en-US"/>
              </w:rPr>
            </w:pPr>
            <w:ins w:id="11111" w:author="Machado, Diana" w:date="2019-02-04T10:09:00Z">
              <w:r w:rsidRPr="00C722A9">
                <w:rPr>
                  <w:rFonts w:ascii="Calibri" w:hAnsi="Calibri" w:cs="Calibri"/>
                  <w:color w:val="000000"/>
                  <w:sz w:val="16"/>
                  <w:szCs w:val="16"/>
                  <w:lang w:eastAsia="en-US"/>
                </w:rPr>
                <w:t xml:space="preserve">3,036,3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12" w:author="Machado, Diana" w:date="2019-02-04T10:09:00Z"/>
                <w:rFonts w:ascii="Calibri" w:hAnsi="Calibri" w:cs="Calibri"/>
                <w:color w:val="000000"/>
                <w:sz w:val="16"/>
                <w:szCs w:val="16"/>
                <w:lang w:eastAsia="en-US"/>
              </w:rPr>
            </w:pPr>
            <w:ins w:id="11113"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14" w:author="Machado, Diana" w:date="2019-02-04T10:09:00Z"/>
                <w:rFonts w:ascii="Calibri" w:hAnsi="Calibri" w:cs="Calibri"/>
                <w:color w:val="000000"/>
                <w:sz w:val="16"/>
                <w:szCs w:val="16"/>
                <w:lang w:eastAsia="en-US"/>
              </w:rPr>
            </w:pPr>
            <w:ins w:id="11115" w:author="Machado, Diana" w:date="2019-02-04T10:09:00Z">
              <w:r w:rsidRPr="00C722A9">
                <w:rPr>
                  <w:rFonts w:ascii="Calibri" w:hAnsi="Calibri" w:cs="Calibri"/>
                  <w:color w:val="000000"/>
                  <w:sz w:val="16"/>
                  <w:szCs w:val="16"/>
                  <w:lang w:eastAsia="en-US"/>
                </w:rPr>
                <w:t xml:space="preserve">40,193,6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16" w:author="Machado, Diana" w:date="2019-02-04T10:09:00Z"/>
                <w:rFonts w:ascii="Calibri" w:hAnsi="Calibri" w:cs="Calibri"/>
                <w:color w:val="000000"/>
                <w:sz w:val="16"/>
                <w:szCs w:val="16"/>
                <w:lang w:eastAsia="en-US"/>
              </w:rPr>
            </w:pPr>
            <w:ins w:id="11117"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11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19" w:author="Machado, Diana" w:date="2019-02-04T10:09:00Z"/>
                <w:rFonts w:ascii="Calibri" w:hAnsi="Calibri" w:cs="Calibri"/>
                <w:color w:val="000000"/>
                <w:sz w:val="16"/>
                <w:szCs w:val="16"/>
                <w:lang w:eastAsia="en-US"/>
              </w:rPr>
            </w:pPr>
            <w:ins w:id="11120" w:author="Machado, Diana" w:date="2019-02-04T10:09:00Z">
              <w:r w:rsidRPr="00C722A9">
                <w:rPr>
                  <w:rFonts w:ascii="Calibri" w:hAnsi="Calibri" w:cs="Calibri"/>
                  <w:color w:val="000000"/>
                  <w:sz w:val="16"/>
                  <w:szCs w:val="16"/>
                  <w:lang w:eastAsia="en-US"/>
                </w:rPr>
                <w:t>336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1" w:author="Machado, Diana" w:date="2019-02-04T10:09:00Z"/>
                <w:rFonts w:ascii="Calibri" w:hAnsi="Calibri" w:cs="Calibri"/>
                <w:color w:val="000000"/>
                <w:sz w:val="16"/>
                <w:szCs w:val="16"/>
                <w:lang w:eastAsia="en-US"/>
              </w:rPr>
            </w:pPr>
            <w:ins w:id="111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3" w:author="Machado, Diana" w:date="2019-02-04T10:09:00Z"/>
                <w:rFonts w:ascii="Calibri" w:hAnsi="Calibri" w:cs="Calibri"/>
                <w:color w:val="000000"/>
                <w:sz w:val="16"/>
                <w:szCs w:val="16"/>
                <w:lang w:eastAsia="en-US"/>
              </w:rPr>
            </w:pPr>
            <w:ins w:id="111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5" w:author="Machado, Diana" w:date="2019-02-04T10:09:00Z"/>
                <w:rFonts w:ascii="Calibri" w:hAnsi="Calibri" w:cs="Calibri"/>
                <w:color w:val="000000"/>
                <w:sz w:val="16"/>
                <w:szCs w:val="16"/>
                <w:lang w:eastAsia="en-US"/>
              </w:rPr>
            </w:pPr>
            <w:ins w:id="11126" w:author="Machado, Diana" w:date="2019-02-04T10:09:00Z">
              <w:r w:rsidRPr="00C722A9">
                <w:rPr>
                  <w:rFonts w:ascii="Calibri" w:hAnsi="Calibri" w:cs="Calibri"/>
                  <w:color w:val="000000"/>
                  <w:sz w:val="16"/>
                  <w:szCs w:val="16"/>
                  <w:lang w:eastAsia="en-US"/>
                </w:rPr>
                <w:t xml:space="preserve">10,602,1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7" w:author="Machado, Diana" w:date="2019-02-04T10:09:00Z"/>
                <w:rFonts w:ascii="Calibri" w:hAnsi="Calibri" w:cs="Calibri"/>
                <w:color w:val="000000"/>
                <w:sz w:val="16"/>
                <w:szCs w:val="16"/>
                <w:lang w:eastAsia="en-US"/>
              </w:rPr>
            </w:pPr>
            <w:ins w:id="11128"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9" w:author="Machado, Diana" w:date="2019-02-04T10:09:00Z"/>
                <w:rFonts w:ascii="Calibri" w:hAnsi="Calibri" w:cs="Calibri"/>
                <w:color w:val="000000"/>
                <w:sz w:val="16"/>
                <w:szCs w:val="16"/>
                <w:lang w:eastAsia="en-US"/>
              </w:rPr>
            </w:pPr>
            <w:ins w:id="111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1" w:author="Machado, Diana" w:date="2019-02-04T10:09:00Z"/>
                <w:rFonts w:ascii="Calibri" w:hAnsi="Calibri" w:cs="Calibri"/>
                <w:color w:val="000000"/>
                <w:sz w:val="16"/>
                <w:szCs w:val="16"/>
                <w:lang w:eastAsia="en-US"/>
              </w:rPr>
            </w:pPr>
            <w:ins w:id="111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3" w:author="Machado, Diana" w:date="2019-02-04T10:09:00Z"/>
                <w:rFonts w:ascii="Calibri" w:hAnsi="Calibri" w:cs="Calibri"/>
                <w:color w:val="000000"/>
                <w:sz w:val="16"/>
                <w:szCs w:val="16"/>
                <w:lang w:eastAsia="en-US"/>
              </w:rPr>
            </w:pPr>
            <w:ins w:id="11134" w:author="Machado, Diana" w:date="2019-02-04T10:09:00Z">
              <w:r w:rsidRPr="00C722A9">
                <w:rPr>
                  <w:rFonts w:ascii="Calibri" w:hAnsi="Calibri" w:cs="Calibri"/>
                  <w:color w:val="000000"/>
                  <w:sz w:val="16"/>
                  <w:szCs w:val="16"/>
                  <w:lang w:eastAsia="en-US"/>
                </w:rPr>
                <w:t xml:space="preserve">887,9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5" w:author="Machado, Diana" w:date="2019-02-04T10:09:00Z"/>
                <w:rFonts w:ascii="Calibri" w:hAnsi="Calibri" w:cs="Calibri"/>
                <w:color w:val="000000"/>
                <w:sz w:val="16"/>
                <w:szCs w:val="16"/>
                <w:lang w:eastAsia="en-US"/>
              </w:rPr>
            </w:pPr>
            <w:ins w:id="1113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37" w:author="Machado, Diana" w:date="2019-02-04T10:09:00Z"/>
                <w:rFonts w:ascii="Calibri" w:hAnsi="Calibri" w:cs="Calibri"/>
                <w:color w:val="000000"/>
                <w:sz w:val="16"/>
                <w:szCs w:val="16"/>
                <w:lang w:eastAsia="en-US"/>
              </w:rPr>
            </w:pPr>
            <w:ins w:id="11138" w:author="Machado, Diana" w:date="2019-02-04T10:09:00Z">
              <w:r w:rsidRPr="00C722A9">
                <w:rPr>
                  <w:rFonts w:ascii="Calibri" w:hAnsi="Calibri" w:cs="Calibri"/>
                  <w:color w:val="000000"/>
                  <w:sz w:val="16"/>
                  <w:szCs w:val="16"/>
                  <w:lang w:eastAsia="en-US"/>
                </w:rPr>
                <w:t xml:space="preserve">11,490,0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39" w:author="Machado, Diana" w:date="2019-02-04T10:09:00Z"/>
                <w:rFonts w:ascii="Calibri" w:hAnsi="Calibri" w:cs="Calibri"/>
                <w:color w:val="000000"/>
                <w:sz w:val="16"/>
                <w:szCs w:val="16"/>
                <w:lang w:eastAsia="en-US"/>
              </w:rPr>
            </w:pPr>
            <w:ins w:id="11140"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1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42" w:author="Machado, Diana" w:date="2019-02-04T10:09:00Z"/>
                <w:rFonts w:ascii="Calibri" w:hAnsi="Calibri" w:cs="Calibri"/>
                <w:color w:val="000000"/>
                <w:sz w:val="16"/>
                <w:szCs w:val="16"/>
                <w:lang w:eastAsia="en-US"/>
              </w:rPr>
            </w:pPr>
            <w:ins w:id="11143" w:author="Machado, Diana" w:date="2019-02-04T10:09:00Z">
              <w:r w:rsidRPr="00C722A9">
                <w:rPr>
                  <w:rFonts w:ascii="Calibri" w:hAnsi="Calibri" w:cs="Calibri"/>
                  <w:color w:val="000000"/>
                  <w:sz w:val="16"/>
                  <w:szCs w:val="16"/>
                  <w:lang w:eastAsia="en-US"/>
                </w:rPr>
                <w:t>336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4" w:author="Machado, Diana" w:date="2019-02-04T10:09:00Z"/>
                <w:rFonts w:ascii="Calibri" w:hAnsi="Calibri" w:cs="Calibri"/>
                <w:color w:val="000000"/>
                <w:sz w:val="16"/>
                <w:szCs w:val="16"/>
                <w:lang w:eastAsia="en-US"/>
              </w:rPr>
            </w:pPr>
            <w:ins w:id="111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6" w:author="Machado, Diana" w:date="2019-02-04T10:09:00Z"/>
                <w:rFonts w:ascii="Calibri" w:hAnsi="Calibri" w:cs="Calibri"/>
                <w:color w:val="000000"/>
                <w:sz w:val="16"/>
                <w:szCs w:val="16"/>
                <w:lang w:eastAsia="en-US"/>
              </w:rPr>
            </w:pPr>
            <w:ins w:id="111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8" w:author="Machado, Diana" w:date="2019-02-04T10:09:00Z"/>
                <w:rFonts w:ascii="Calibri" w:hAnsi="Calibri" w:cs="Calibri"/>
                <w:color w:val="000000"/>
                <w:sz w:val="16"/>
                <w:szCs w:val="16"/>
                <w:lang w:eastAsia="en-US"/>
              </w:rPr>
            </w:pPr>
            <w:ins w:id="11149" w:author="Machado, Diana" w:date="2019-02-04T10:09:00Z">
              <w:r w:rsidRPr="00C722A9">
                <w:rPr>
                  <w:rFonts w:ascii="Calibri" w:hAnsi="Calibri" w:cs="Calibri"/>
                  <w:color w:val="000000"/>
                  <w:sz w:val="16"/>
                  <w:szCs w:val="16"/>
                  <w:lang w:eastAsia="en-US"/>
                </w:rPr>
                <w:t xml:space="preserve">8,685,6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0" w:author="Machado, Diana" w:date="2019-02-04T10:09:00Z"/>
                <w:rFonts w:ascii="Calibri" w:hAnsi="Calibri" w:cs="Calibri"/>
                <w:color w:val="000000"/>
                <w:sz w:val="16"/>
                <w:szCs w:val="16"/>
                <w:lang w:eastAsia="en-US"/>
              </w:rPr>
            </w:pPr>
            <w:ins w:id="11151"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2" w:author="Machado, Diana" w:date="2019-02-04T10:09:00Z"/>
                <w:rFonts w:ascii="Calibri" w:hAnsi="Calibri" w:cs="Calibri"/>
                <w:color w:val="000000"/>
                <w:sz w:val="16"/>
                <w:szCs w:val="16"/>
                <w:lang w:eastAsia="en-US"/>
              </w:rPr>
            </w:pPr>
            <w:ins w:id="111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4" w:author="Machado, Diana" w:date="2019-02-04T10:09:00Z"/>
                <w:rFonts w:ascii="Calibri" w:hAnsi="Calibri" w:cs="Calibri"/>
                <w:color w:val="000000"/>
                <w:sz w:val="16"/>
                <w:szCs w:val="16"/>
                <w:lang w:eastAsia="en-US"/>
              </w:rPr>
            </w:pPr>
            <w:ins w:id="111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6" w:author="Machado, Diana" w:date="2019-02-04T10:09:00Z"/>
                <w:rFonts w:ascii="Calibri" w:hAnsi="Calibri" w:cs="Calibri"/>
                <w:color w:val="000000"/>
                <w:sz w:val="16"/>
                <w:szCs w:val="16"/>
                <w:lang w:eastAsia="en-US"/>
              </w:rPr>
            </w:pPr>
            <w:ins w:id="11157" w:author="Machado, Diana" w:date="2019-02-04T10:09:00Z">
              <w:r w:rsidRPr="00C722A9">
                <w:rPr>
                  <w:rFonts w:ascii="Calibri" w:hAnsi="Calibri" w:cs="Calibri"/>
                  <w:color w:val="000000"/>
                  <w:sz w:val="16"/>
                  <w:szCs w:val="16"/>
                  <w:lang w:eastAsia="en-US"/>
                </w:rPr>
                <w:t xml:space="preserve">639,9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8" w:author="Machado, Diana" w:date="2019-02-04T10:09:00Z"/>
                <w:rFonts w:ascii="Calibri" w:hAnsi="Calibri" w:cs="Calibri"/>
                <w:color w:val="000000"/>
                <w:sz w:val="16"/>
                <w:szCs w:val="16"/>
                <w:lang w:eastAsia="en-US"/>
              </w:rPr>
            </w:pPr>
            <w:ins w:id="1115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60" w:author="Machado, Diana" w:date="2019-02-04T10:09:00Z"/>
                <w:rFonts w:ascii="Calibri" w:hAnsi="Calibri" w:cs="Calibri"/>
                <w:color w:val="000000"/>
                <w:sz w:val="16"/>
                <w:szCs w:val="16"/>
                <w:lang w:eastAsia="en-US"/>
              </w:rPr>
            </w:pPr>
            <w:ins w:id="11161" w:author="Machado, Diana" w:date="2019-02-04T10:09:00Z">
              <w:r w:rsidRPr="00C722A9">
                <w:rPr>
                  <w:rFonts w:ascii="Calibri" w:hAnsi="Calibri" w:cs="Calibri"/>
                  <w:color w:val="000000"/>
                  <w:sz w:val="16"/>
                  <w:szCs w:val="16"/>
                  <w:lang w:eastAsia="en-US"/>
                </w:rPr>
                <w:t xml:space="preserve">9,325,5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62" w:author="Machado, Diana" w:date="2019-02-04T10:09:00Z"/>
                <w:rFonts w:ascii="Calibri" w:hAnsi="Calibri" w:cs="Calibri"/>
                <w:color w:val="000000"/>
                <w:sz w:val="16"/>
                <w:szCs w:val="16"/>
                <w:lang w:eastAsia="en-US"/>
              </w:rPr>
            </w:pPr>
            <w:ins w:id="1116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1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65" w:author="Machado, Diana" w:date="2019-02-04T10:09:00Z"/>
                <w:rFonts w:ascii="Calibri" w:hAnsi="Calibri" w:cs="Calibri"/>
                <w:color w:val="000000"/>
                <w:sz w:val="16"/>
                <w:szCs w:val="16"/>
                <w:lang w:eastAsia="en-US"/>
              </w:rPr>
            </w:pPr>
            <w:ins w:id="11166" w:author="Machado, Diana" w:date="2019-02-04T10:09:00Z">
              <w:r w:rsidRPr="00C722A9">
                <w:rPr>
                  <w:rFonts w:ascii="Calibri" w:hAnsi="Calibri" w:cs="Calibri"/>
                  <w:color w:val="000000"/>
                  <w:sz w:val="16"/>
                  <w:szCs w:val="16"/>
                  <w:lang w:eastAsia="en-US"/>
                </w:rPr>
                <w:t>336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67" w:author="Machado, Diana" w:date="2019-02-04T10:09:00Z"/>
                <w:rFonts w:ascii="Calibri" w:hAnsi="Calibri" w:cs="Calibri"/>
                <w:color w:val="000000"/>
                <w:sz w:val="16"/>
                <w:szCs w:val="16"/>
                <w:lang w:eastAsia="en-US"/>
              </w:rPr>
            </w:pPr>
            <w:ins w:id="111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69" w:author="Machado, Diana" w:date="2019-02-04T10:09:00Z"/>
                <w:rFonts w:ascii="Calibri" w:hAnsi="Calibri" w:cs="Calibri"/>
                <w:color w:val="000000"/>
                <w:sz w:val="16"/>
                <w:szCs w:val="16"/>
                <w:lang w:eastAsia="en-US"/>
              </w:rPr>
            </w:pPr>
            <w:ins w:id="111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1" w:author="Machado, Diana" w:date="2019-02-04T10:09:00Z"/>
                <w:rFonts w:ascii="Calibri" w:hAnsi="Calibri" w:cs="Calibri"/>
                <w:color w:val="000000"/>
                <w:sz w:val="16"/>
                <w:szCs w:val="16"/>
                <w:lang w:eastAsia="en-US"/>
              </w:rPr>
            </w:pPr>
            <w:ins w:id="11172" w:author="Machado, Diana" w:date="2019-02-04T10:09:00Z">
              <w:r w:rsidRPr="00C722A9">
                <w:rPr>
                  <w:rFonts w:ascii="Calibri" w:hAnsi="Calibri" w:cs="Calibri"/>
                  <w:color w:val="000000"/>
                  <w:sz w:val="16"/>
                  <w:szCs w:val="16"/>
                  <w:lang w:eastAsia="en-US"/>
                </w:rPr>
                <w:t xml:space="preserve">1,538,4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3" w:author="Machado, Diana" w:date="2019-02-04T10:09:00Z"/>
                <w:rFonts w:ascii="Calibri" w:hAnsi="Calibri" w:cs="Calibri"/>
                <w:color w:val="000000"/>
                <w:sz w:val="16"/>
                <w:szCs w:val="16"/>
                <w:lang w:eastAsia="en-US"/>
              </w:rPr>
            </w:pPr>
            <w:ins w:id="1117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5" w:author="Machado, Diana" w:date="2019-02-04T10:09:00Z"/>
                <w:rFonts w:ascii="Calibri" w:hAnsi="Calibri" w:cs="Calibri"/>
                <w:color w:val="000000"/>
                <w:sz w:val="16"/>
                <w:szCs w:val="16"/>
                <w:lang w:eastAsia="en-US"/>
              </w:rPr>
            </w:pPr>
            <w:ins w:id="111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7" w:author="Machado, Diana" w:date="2019-02-04T10:09:00Z"/>
                <w:rFonts w:ascii="Calibri" w:hAnsi="Calibri" w:cs="Calibri"/>
                <w:color w:val="000000"/>
                <w:sz w:val="16"/>
                <w:szCs w:val="16"/>
                <w:lang w:eastAsia="en-US"/>
              </w:rPr>
            </w:pPr>
            <w:ins w:id="111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9" w:author="Machado, Diana" w:date="2019-02-04T10:09:00Z"/>
                <w:rFonts w:ascii="Calibri" w:hAnsi="Calibri" w:cs="Calibri"/>
                <w:color w:val="000000"/>
                <w:sz w:val="16"/>
                <w:szCs w:val="16"/>
                <w:lang w:eastAsia="en-US"/>
              </w:rPr>
            </w:pPr>
            <w:ins w:id="11180" w:author="Machado, Diana" w:date="2019-02-04T10:09:00Z">
              <w:r w:rsidRPr="00C722A9">
                <w:rPr>
                  <w:rFonts w:ascii="Calibri" w:hAnsi="Calibri" w:cs="Calibri"/>
                  <w:color w:val="000000"/>
                  <w:sz w:val="16"/>
                  <w:szCs w:val="16"/>
                  <w:lang w:eastAsia="en-US"/>
                </w:rPr>
                <w:t xml:space="preserve">7,042,6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81" w:author="Machado, Diana" w:date="2019-02-04T10:09:00Z"/>
                <w:rFonts w:ascii="Calibri" w:hAnsi="Calibri" w:cs="Calibri"/>
                <w:color w:val="000000"/>
                <w:sz w:val="16"/>
                <w:szCs w:val="16"/>
                <w:lang w:eastAsia="en-US"/>
              </w:rPr>
            </w:pPr>
            <w:ins w:id="11182"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83" w:author="Machado, Diana" w:date="2019-02-04T10:09:00Z"/>
                <w:rFonts w:ascii="Calibri" w:hAnsi="Calibri" w:cs="Calibri"/>
                <w:color w:val="000000"/>
                <w:sz w:val="16"/>
                <w:szCs w:val="16"/>
                <w:lang w:eastAsia="en-US"/>
              </w:rPr>
            </w:pPr>
            <w:ins w:id="11184" w:author="Machado, Diana" w:date="2019-02-04T10:09:00Z">
              <w:r w:rsidRPr="00C722A9">
                <w:rPr>
                  <w:rFonts w:ascii="Calibri" w:hAnsi="Calibri" w:cs="Calibri"/>
                  <w:color w:val="000000"/>
                  <w:sz w:val="16"/>
                  <w:szCs w:val="16"/>
                  <w:lang w:eastAsia="en-US"/>
                </w:rPr>
                <w:t xml:space="preserve">8,581,1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85" w:author="Machado, Diana" w:date="2019-02-04T10:09:00Z"/>
                <w:rFonts w:ascii="Calibri" w:hAnsi="Calibri" w:cs="Calibri"/>
                <w:color w:val="000000"/>
                <w:sz w:val="16"/>
                <w:szCs w:val="16"/>
                <w:lang w:eastAsia="en-US"/>
              </w:rPr>
            </w:pPr>
            <w:ins w:id="1118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1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88" w:author="Machado, Diana" w:date="2019-02-04T10:09:00Z"/>
                <w:rFonts w:ascii="Calibri" w:hAnsi="Calibri" w:cs="Calibri"/>
                <w:color w:val="000000"/>
                <w:sz w:val="16"/>
                <w:szCs w:val="16"/>
                <w:lang w:eastAsia="en-US"/>
              </w:rPr>
            </w:pPr>
            <w:ins w:id="11189" w:author="Machado, Diana" w:date="2019-02-04T10:09:00Z">
              <w:r w:rsidRPr="00C722A9">
                <w:rPr>
                  <w:rFonts w:ascii="Calibri" w:hAnsi="Calibri" w:cs="Calibri"/>
                  <w:color w:val="000000"/>
                  <w:sz w:val="16"/>
                  <w:szCs w:val="16"/>
                  <w:lang w:eastAsia="en-US"/>
                </w:rPr>
                <w:t>336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0" w:author="Machado, Diana" w:date="2019-02-04T10:09:00Z"/>
                <w:rFonts w:ascii="Calibri" w:hAnsi="Calibri" w:cs="Calibri"/>
                <w:color w:val="000000"/>
                <w:sz w:val="16"/>
                <w:szCs w:val="16"/>
                <w:lang w:eastAsia="en-US"/>
              </w:rPr>
            </w:pPr>
            <w:ins w:id="111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2" w:author="Machado, Diana" w:date="2019-02-04T10:09:00Z"/>
                <w:rFonts w:ascii="Calibri" w:hAnsi="Calibri" w:cs="Calibri"/>
                <w:color w:val="000000"/>
                <w:sz w:val="16"/>
                <w:szCs w:val="16"/>
                <w:lang w:eastAsia="en-US"/>
              </w:rPr>
            </w:pPr>
            <w:ins w:id="111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4" w:author="Machado, Diana" w:date="2019-02-04T10:09:00Z"/>
                <w:rFonts w:ascii="Calibri" w:hAnsi="Calibri" w:cs="Calibri"/>
                <w:color w:val="000000"/>
                <w:sz w:val="16"/>
                <w:szCs w:val="16"/>
                <w:lang w:eastAsia="en-US"/>
              </w:rPr>
            </w:pPr>
            <w:ins w:id="11195" w:author="Machado, Diana" w:date="2019-02-04T10:09:00Z">
              <w:r w:rsidRPr="00C722A9">
                <w:rPr>
                  <w:rFonts w:ascii="Calibri" w:hAnsi="Calibri" w:cs="Calibri"/>
                  <w:color w:val="000000"/>
                  <w:sz w:val="16"/>
                  <w:szCs w:val="16"/>
                  <w:lang w:eastAsia="en-US"/>
                </w:rPr>
                <w:t xml:space="preserve">58,626,6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6" w:author="Machado, Diana" w:date="2019-02-04T10:09:00Z"/>
                <w:rFonts w:ascii="Calibri" w:hAnsi="Calibri" w:cs="Calibri"/>
                <w:color w:val="000000"/>
                <w:sz w:val="16"/>
                <w:szCs w:val="16"/>
                <w:lang w:eastAsia="en-US"/>
              </w:rPr>
            </w:pPr>
            <w:ins w:id="11197" w:author="Machado, Diana" w:date="2019-02-04T10:09:00Z">
              <w:r w:rsidRPr="00C722A9">
                <w:rPr>
                  <w:rFonts w:ascii="Calibri" w:hAnsi="Calibri" w:cs="Calibri"/>
                  <w:color w:val="000000"/>
                  <w:sz w:val="16"/>
                  <w:szCs w:val="16"/>
                  <w:lang w:eastAsia="en-US"/>
                </w:rPr>
                <w:t>0.4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8" w:author="Machado, Diana" w:date="2019-02-04T10:09:00Z"/>
                <w:rFonts w:ascii="Calibri" w:hAnsi="Calibri" w:cs="Calibri"/>
                <w:color w:val="000000"/>
                <w:sz w:val="16"/>
                <w:szCs w:val="16"/>
                <w:lang w:eastAsia="en-US"/>
              </w:rPr>
            </w:pPr>
            <w:ins w:id="111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0" w:author="Machado, Diana" w:date="2019-02-04T10:09:00Z"/>
                <w:rFonts w:ascii="Calibri" w:hAnsi="Calibri" w:cs="Calibri"/>
                <w:color w:val="000000"/>
                <w:sz w:val="16"/>
                <w:szCs w:val="16"/>
                <w:lang w:eastAsia="en-US"/>
              </w:rPr>
            </w:pPr>
            <w:ins w:id="112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2" w:author="Machado, Diana" w:date="2019-02-04T10:09:00Z"/>
                <w:rFonts w:ascii="Calibri" w:hAnsi="Calibri" w:cs="Calibri"/>
                <w:color w:val="000000"/>
                <w:sz w:val="16"/>
                <w:szCs w:val="16"/>
                <w:lang w:eastAsia="en-US"/>
              </w:rPr>
            </w:pPr>
            <w:ins w:id="11203" w:author="Machado, Diana" w:date="2019-02-04T10:09:00Z">
              <w:r w:rsidRPr="00C722A9">
                <w:rPr>
                  <w:rFonts w:ascii="Calibri" w:hAnsi="Calibri" w:cs="Calibri"/>
                  <w:color w:val="000000"/>
                  <w:sz w:val="16"/>
                  <w:szCs w:val="16"/>
                  <w:lang w:eastAsia="en-US"/>
                </w:rPr>
                <w:t xml:space="preserve">78,845,3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4" w:author="Machado, Diana" w:date="2019-02-04T10:09:00Z"/>
                <w:rFonts w:ascii="Calibri" w:hAnsi="Calibri" w:cs="Calibri"/>
                <w:color w:val="000000"/>
                <w:sz w:val="16"/>
                <w:szCs w:val="16"/>
                <w:lang w:eastAsia="en-US"/>
              </w:rPr>
            </w:pPr>
            <w:ins w:id="11205" w:author="Machado, Diana" w:date="2019-02-04T10:09:00Z">
              <w:r w:rsidRPr="00C722A9">
                <w:rPr>
                  <w:rFonts w:ascii="Calibri" w:hAnsi="Calibri" w:cs="Calibri"/>
                  <w:color w:val="000000"/>
                  <w:sz w:val="16"/>
                  <w:szCs w:val="16"/>
                  <w:lang w:eastAsia="en-US"/>
                </w:rPr>
                <w:t>0.6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06" w:author="Machado, Diana" w:date="2019-02-04T10:09:00Z"/>
                <w:rFonts w:ascii="Calibri" w:hAnsi="Calibri" w:cs="Calibri"/>
                <w:color w:val="000000"/>
                <w:sz w:val="16"/>
                <w:szCs w:val="16"/>
                <w:lang w:eastAsia="en-US"/>
              </w:rPr>
            </w:pPr>
            <w:ins w:id="11207" w:author="Machado, Diana" w:date="2019-02-04T10:09:00Z">
              <w:r w:rsidRPr="00C722A9">
                <w:rPr>
                  <w:rFonts w:ascii="Calibri" w:hAnsi="Calibri" w:cs="Calibri"/>
                  <w:color w:val="000000"/>
                  <w:sz w:val="16"/>
                  <w:szCs w:val="16"/>
                  <w:lang w:eastAsia="en-US"/>
                </w:rPr>
                <w:t xml:space="preserve">137,472,0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08" w:author="Machado, Diana" w:date="2019-02-04T10:09:00Z"/>
                <w:rFonts w:ascii="Calibri" w:hAnsi="Calibri" w:cs="Calibri"/>
                <w:color w:val="000000"/>
                <w:sz w:val="16"/>
                <w:szCs w:val="16"/>
                <w:lang w:eastAsia="en-US"/>
              </w:rPr>
            </w:pPr>
            <w:ins w:id="11209"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112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11" w:author="Machado, Diana" w:date="2019-02-04T10:09:00Z"/>
                <w:rFonts w:ascii="Calibri" w:hAnsi="Calibri" w:cs="Calibri"/>
                <w:color w:val="000000"/>
                <w:sz w:val="16"/>
                <w:szCs w:val="16"/>
                <w:lang w:eastAsia="en-US"/>
              </w:rPr>
            </w:pPr>
            <w:ins w:id="11212" w:author="Machado, Diana" w:date="2019-02-04T10:09:00Z">
              <w:r w:rsidRPr="00C722A9">
                <w:rPr>
                  <w:rFonts w:ascii="Calibri" w:hAnsi="Calibri" w:cs="Calibri"/>
                  <w:color w:val="000000"/>
                  <w:sz w:val="16"/>
                  <w:szCs w:val="16"/>
                  <w:lang w:eastAsia="en-US"/>
                </w:rPr>
                <w:t>337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3" w:author="Machado, Diana" w:date="2019-02-04T10:09:00Z"/>
                <w:rFonts w:ascii="Calibri" w:hAnsi="Calibri" w:cs="Calibri"/>
                <w:color w:val="000000"/>
                <w:sz w:val="16"/>
                <w:szCs w:val="16"/>
                <w:lang w:eastAsia="en-US"/>
              </w:rPr>
            </w:pPr>
            <w:ins w:id="112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5" w:author="Machado, Diana" w:date="2019-02-04T10:09:00Z"/>
                <w:rFonts w:ascii="Calibri" w:hAnsi="Calibri" w:cs="Calibri"/>
                <w:color w:val="000000"/>
                <w:sz w:val="16"/>
                <w:szCs w:val="16"/>
                <w:lang w:eastAsia="en-US"/>
              </w:rPr>
            </w:pPr>
            <w:ins w:id="112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7" w:author="Machado, Diana" w:date="2019-02-04T10:09:00Z"/>
                <w:rFonts w:ascii="Calibri" w:hAnsi="Calibri" w:cs="Calibri"/>
                <w:color w:val="000000"/>
                <w:sz w:val="16"/>
                <w:szCs w:val="16"/>
                <w:lang w:eastAsia="en-US"/>
              </w:rPr>
            </w:pPr>
            <w:ins w:id="11218" w:author="Machado, Diana" w:date="2019-02-04T10:09:00Z">
              <w:r w:rsidRPr="00C722A9">
                <w:rPr>
                  <w:rFonts w:ascii="Calibri" w:hAnsi="Calibri" w:cs="Calibri"/>
                  <w:color w:val="000000"/>
                  <w:sz w:val="16"/>
                  <w:szCs w:val="16"/>
                  <w:lang w:eastAsia="en-US"/>
                </w:rPr>
                <w:t xml:space="preserve">14,687,5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9" w:author="Machado, Diana" w:date="2019-02-04T10:09:00Z"/>
                <w:rFonts w:ascii="Calibri" w:hAnsi="Calibri" w:cs="Calibri"/>
                <w:color w:val="000000"/>
                <w:sz w:val="16"/>
                <w:szCs w:val="16"/>
                <w:lang w:eastAsia="en-US"/>
              </w:rPr>
            </w:pPr>
            <w:ins w:id="11220"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1" w:author="Machado, Diana" w:date="2019-02-04T10:09:00Z"/>
                <w:rFonts w:ascii="Calibri" w:hAnsi="Calibri" w:cs="Calibri"/>
                <w:color w:val="000000"/>
                <w:sz w:val="16"/>
                <w:szCs w:val="16"/>
                <w:lang w:eastAsia="en-US"/>
              </w:rPr>
            </w:pPr>
            <w:ins w:id="112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3" w:author="Machado, Diana" w:date="2019-02-04T10:09:00Z"/>
                <w:rFonts w:ascii="Calibri" w:hAnsi="Calibri" w:cs="Calibri"/>
                <w:color w:val="000000"/>
                <w:sz w:val="16"/>
                <w:szCs w:val="16"/>
                <w:lang w:eastAsia="en-US"/>
              </w:rPr>
            </w:pPr>
            <w:ins w:id="112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5" w:author="Machado, Diana" w:date="2019-02-04T10:09:00Z"/>
                <w:rFonts w:ascii="Calibri" w:hAnsi="Calibri" w:cs="Calibri"/>
                <w:color w:val="000000"/>
                <w:sz w:val="16"/>
                <w:szCs w:val="16"/>
                <w:lang w:eastAsia="en-US"/>
              </w:rPr>
            </w:pPr>
            <w:ins w:id="112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7" w:author="Machado, Diana" w:date="2019-02-04T10:09:00Z"/>
                <w:rFonts w:ascii="Calibri" w:hAnsi="Calibri" w:cs="Calibri"/>
                <w:color w:val="000000"/>
                <w:sz w:val="16"/>
                <w:szCs w:val="16"/>
                <w:lang w:eastAsia="en-US"/>
              </w:rPr>
            </w:pPr>
            <w:ins w:id="112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29" w:author="Machado, Diana" w:date="2019-02-04T10:09:00Z"/>
                <w:rFonts w:ascii="Calibri" w:hAnsi="Calibri" w:cs="Calibri"/>
                <w:color w:val="000000"/>
                <w:sz w:val="16"/>
                <w:szCs w:val="16"/>
                <w:lang w:eastAsia="en-US"/>
              </w:rPr>
            </w:pPr>
            <w:ins w:id="11230" w:author="Machado, Diana" w:date="2019-02-04T10:09:00Z">
              <w:r w:rsidRPr="00C722A9">
                <w:rPr>
                  <w:rFonts w:ascii="Calibri" w:hAnsi="Calibri" w:cs="Calibri"/>
                  <w:color w:val="000000"/>
                  <w:sz w:val="16"/>
                  <w:szCs w:val="16"/>
                  <w:lang w:eastAsia="en-US"/>
                </w:rPr>
                <w:t xml:space="preserve">14,688,2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31" w:author="Machado, Diana" w:date="2019-02-04T10:09:00Z"/>
                <w:rFonts w:ascii="Calibri" w:hAnsi="Calibri" w:cs="Calibri"/>
                <w:color w:val="000000"/>
                <w:sz w:val="16"/>
                <w:szCs w:val="16"/>
                <w:lang w:eastAsia="en-US"/>
              </w:rPr>
            </w:pPr>
            <w:ins w:id="1123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2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34" w:author="Machado, Diana" w:date="2019-02-04T10:09:00Z"/>
                <w:rFonts w:ascii="Calibri" w:hAnsi="Calibri" w:cs="Calibri"/>
                <w:color w:val="000000"/>
                <w:sz w:val="16"/>
                <w:szCs w:val="16"/>
                <w:lang w:eastAsia="en-US"/>
              </w:rPr>
            </w:pPr>
            <w:ins w:id="11235" w:author="Machado, Diana" w:date="2019-02-04T10:09:00Z">
              <w:r w:rsidRPr="00C722A9">
                <w:rPr>
                  <w:rFonts w:ascii="Calibri" w:hAnsi="Calibri" w:cs="Calibri"/>
                  <w:color w:val="000000"/>
                  <w:sz w:val="16"/>
                  <w:szCs w:val="16"/>
                  <w:lang w:eastAsia="en-US"/>
                </w:rPr>
                <w:t>337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6" w:author="Machado, Diana" w:date="2019-02-04T10:09:00Z"/>
                <w:rFonts w:ascii="Calibri" w:hAnsi="Calibri" w:cs="Calibri"/>
                <w:color w:val="000000"/>
                <w:sz w:val="16"/>
                <w:szCs w:val="16"/>
                <w:lang w:eastAsia="en-US"/>
              </w:rPr>
            </w:pPr>
            <w:ins w:id="112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8" w:author="Machado, Diana" w:date="2019-02-04T10:09:00Z"/>
                <w:rFonts w:ascii="Calibri" w:hAnsi="Calibri" w:cs="Calibri"/>
                <w:color w:val="000000"/>
                <w:sz w:val="16"/>
                <w:szCs w:val="16"/>
                <w:lang w:eastAsia="en-US"/>
              </w:rPr>
            </w:pPr>
            <w:ins w:id="112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0" w:author="Machado, Diana" w:date="2019-02-04T10:09:00Z"/>
                <w:rFonts w:ascii="Calibri" w:hAnsi="Calibri" w:cs="Calibri"/>
                <w:color w:val="000000"/>
                <w:sz w:val="16"/>
                <w:szCs w:val="16"/>
                <w:lang w:eastAsia="en-US"/>
              </w:rPr>
            </w:pPr>
            <w:ins w:id="11241" w:author="Machado, Diana" w:date="2019-02-04T10:09:00Z">
              <w:r w:rsidRPr="00C722A9">
                <w:rPr>
                  <w:rFonts w:ascii="Calibri" w:hAnsi="Calibri" w:cs="Calibri"/>
                  <w:color w:val="000000"/>
                  <w:sz w:val="16"/>
                  <w:szCs w:val="16"/>
                  <w:lang w:eastAsia="en-US"/>
                </w:rPr>
                <w:t xml:space="preserve">6,425,8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2" w:author="Machado, Diana" w:date="2019-02-04T10:09:00Z"/>
                <w:rFonts w:ascii="Calibri" w:hAnsi="Calibri" w:cs="Calibri"/>
                <w:color w:val="000000"/>
                <w:sz w:val="16"/>
                <w:szCs w:val="16"/>
                <w:lang w:eastAsia="en-US"/>
              </w:rPr>
            </w:pPr>
            <w:ins w:id="11243"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4" w:author="Machado, Diana" w:date="2019-02-04T10:09:00Z"/>
                <w:rFonts w:ascii="Calibri" w:hAnsi="Calibri" w:cs="Calibri"/>
                <w:color w:val="000000"/>
                <w:sz w:val="16"/>
                <w:szCs w:val="16"/>
                <w:lang w:eastAsia="en-US"/>
              </w:rPr>
            </w:pPr>
            <w:ins w:id="112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6" w:author="Machado, Diana" w:date="2019-02-04T10:09:00Z"/>
                <w:rFonts w:ascii="Calibri" w:hAnsi="Calibri" w:cs="Calibri"/>
                <w:color w:val="000000"/>
                <w:sz w:val="16"/>
                <w:szCs w:val="16"/>
                <w:lang w:eastAsia="en-US"/>
              </w:rPr>
            </w:pPr>
            <w:ins w:id="112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8" w:author="Machado, Diana" w:date="2019-02-04T10:09:00Z"/>
                <w:rFonts w:ascii="Calibri" w:hAnsi="Calibri" w:cs="Calibri"/>
                <w:color w:val="000000"/>
                <w:sz w:val="16"/>
                <w:szCs w:val="16"/>
                <w:lang w:eastAsia="en-US"/>
              </w:rPr>
            </w:pPr>
            <w:ins w:id="1124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50" w:author="Machado, Diana" w:date="2019-02-04T10:09:00Z"/>
                <w:rFonts w:ascii="Calibri" w:hAnsi="Calibri" w:cs="Calibri"/>
                <w:color w:val="000000"/>
                <w:sz w:val="16"/>
                <w:szCs w:val="16"/>
                <w:lang w:eastAsia="en-US"/>
              </w:rPr>
            </w:pPr>
            <w:ins w:id="1125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52" w:author="Machado, Diana" w:date="2019-02-04T10:09:00Z"/>
                <w:rFonts w:ascii="Calibri" w:hAnsi="Calibri" w:cs="Calibri"/>
                <w:color w:val="000000"/>
                <w:sz w:val="16"/>
                <w:szCs w:val="16"/>
                <w:lang w:eastAsia="en-US"/>
              </w:rPr>
            </w:pPr>
            <w:ins w:id="11253" w:author="Machado, Diana" w:date="2019-02-04T10:09:00Z">
              <w:r w:rsidRPr="00C722A9">
                <w:rPr>
                  <w:rFonts w:ascii="Calibri" w:hAnsi="Calibri" w:cs="Calibri"/>
                  <w:color w:val="000000"/>
                  <w:sz w:val="16"/>
                  <w:szCs w:val="16"/>
                  <w:lang w:eastAsia="en-US"/>
                </w:rPr>
                <w:t xml:space="preserve">6,427,5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54" w:author="Machado, Diana" w:date="2019-02-04T10:09:00Z"/>
                <w:rFonts w:ascii="Calibri" w:hAnsi="Calibri" w:cs="Calibri"/>
                <w:color w:val="000000"/>
                <w:sz w:val="16"/>
                <w:szCs w:val="16"/>
                <w:lang w:eastAsia="en-US"/>
              </w:rPr>
            </w:pPr>
            <w:ins w:id="1125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2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57" w:author="Machado, Diana" w:date="2019-02-04T10:09:00Z"/>
                <w:rFonts w:ascii="Calibri" w:hAnsi="Calibri" w:cs="Calibri"/>
                <w:color w:val="000000"/>
                <w:sz w:val="16"/>
                <w:szCs w:val="16"/>
                <w:lang w:eastAsia="en-US"/>
              </w:rPr>
            </w:pPr>
            <w:ins w:id="11258" w:author="Machado, Diana" w:date="2019-02-04T10:09:00Z">
              <w:r w:rsidRPr="00C722A9">
                <w:rPr>
                  <w:rFonts w:ascii="Calibri" w:hAnsi="Calibri" w:cs="Calibri"/>
                  <w:color w:val="000000"/>
                  <w:sz w:val="16"/>
                  <w:szCs w:val="16"/>
                  <w:lang w:eastAsia="en-US"/>
                </w:rPr>
                <w:t>337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59" w:author="Machado, Diana" w:date="2019-02-04T10:09:00Z"/>
                <w:rFonts w:ascii="Calibri" w:hAnsi="Calibri" w:cs="Calibri"/>
                <w:color w:val="000000"/>
                <w:sz w:val="16"/>
                <w:szCs w:val="16"/>
                <w:lang w:eastAsia="en-US"/>
              </w:rPr>
            </w:pPr>
            <w:ins w:id="112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1" w:author="Machado, Diana" w:date="2019-02-04T10:09:00Z"/>
                <w:rFonts w:ascii="Calibri" w:hAnsi="Calibri" w:cs="Calibri"/>
                <w:color w:val="000000"/>
                <w:sz w:val="16"/>
                <w:szCs w:val="16"/>
                <w:lang w:eastAsia="en-US"/>
              </w:rPr>
            </w:pPr>
            <w:ins w:id="112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3" w:author="Machado, Diana" w:date="2019-02-04T10:09:00Z"/>
                <w:rFonts w:ascii="Calibri" w:hAnsi="Calibri" w:cs="Calibri"/>
                <w:color w:val="000000"/>
                <w:sz w:val="16"/>
                <w:szCs w:val="16"/>
                <w:lang w:eastAsia="en-US"/>
              </w:rPr>
            </w:pPr>
            <w:ins w:id="11264" w:author="Machado, Diana" w:date="2019-02-04T10:09:00Z">
              <w:r w:rsidRPr="00C722A9">
                <w:rPr>
                  <w:rFonts w:ascii="Calibri" w:hAnsi="Calibri" w:cs="Calibri"/>
                  <w:color w:val="000000"/>
                  <w:sz w:val="16"/>
                  <w:szCs w:val="16"/>
                  <w:lang w:eastAsia="en-US"/>
                </w:rPr>
                <w:t xml:space="preserve">23,565,4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5" w:author="Machado, Diana" w:date="2019-02-04T10:09:00Z"/>
                <w:rFonts w:ascii="Calibri" w:hAnsi="Calibri" w:cs="Calibri"/>
                <w:color w:val="000000"/>
                <w:sz w:val="16"/>
                <w:szCs w:val="16"/>
                <w:lang w:eastAsia="en-US"/>
              </w:rPr>
            </w:pPr>
            <w:ins w:id="11266"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7" w:author="Machado, Diana" w:date="2019-02-04T10:09:00Z"/>
                <w:rFonts w:ascii="Calibri" w:hAnsi="Calibri" w:cs="Calibri"/>
                <w:color w:val="000000"/>
                <w:sz w:val="16"/>
                <w:szCs w:val="16"/>
                <w:lang w:eastAsia="en-US"/>
              </w:rPr>
            </w:pPr>
            <w:ins w:id="112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9" w:author="Machado, Diana" w:date="2019-02-04T10:09:00Z"/>
                <w:rFonts w:ascii="Calibri" w:hAnsi="Calibri" w:cs="Calibri"/>
                <w:color w:val="000000"/>
                <w:sz w:val="16"/>
                <w:szCs w:val="16"/>
                <w:lang w:eastAsia="en-US"/>
              </w:rPr>
            </w:pPr>
            <w:ins w:id="112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71" w:author="Machado, Diana" w:date="2019-02-04T10:09:00Z"/>
                <w:rFonts w:ascii="Calibri" w:hAnsi="Calibri" w:cs="Calibri"/>
                <w:color w:val="000000"/>
                <w:sz w:val="16"/>
                <w:szCs w:val="16"/>
                <w:lang w:eastAsia="en-US"/>
              </w:rPr>
            </w:pPr>
            <w:ins w:id="1127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73" w:author="Machado, Diana" w:date="2019-02-04T10:09:00Z"/>
                <w:rFonts w:ascii="Calibri" w:hAnsi="Calibri" w:cs="Calibri"/>
                <w:color w:val="000000"/>
                <w:sz w:val="16"/>
                <w:szCs w:val="16"/>
                <w:lang w:eastAsia="en-US"/>
              </w:rPr>
            </w:pPr>
            <w:ins w:id="1127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75" w:author="Machado, Diana" w:date="2019-02-04T10:09:00Z"/>
                <w:rFonts w:ascii="Calibri" w:hAnsi="Calibri" w:cs="Calibri"/>
                <w:color w:val="000000"/>
                <w:sz w:val="16"/>
                <w:szCs w:val="16"/>
                <w:lang w:eastAsia="en-US"/>
              </w:rPr>
            </w:pPr>
            <w:ins w:id="11276" w:author="Machado, Diana" w:date="2019-02-04T10:09:00Z">
              <w:r w:rsidRPr="00C722A9">
                <w:rPr>
                  <w:rFonts w:ascii="Calibri" w:hAnsi="Calibri" w:cs="Calibri"/>
                  <w:color w:val="000000"/>
                  <w:sz w:val="16"/>
                  <w:szCs w:val="16"/>
                  <w:lang w:eastAsia="en-US"/>
                </w:rPr>
                <w:t xml:space="preserve">23,565,70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77" w:author="Machado, Diana" w:date="2019-02-04T10:09:00Z"/>
                <w:rFonts w:ascii="Calibri" w:hAnsi="Calibri" w:cs="Calibri"/>
                <w:color w:val="000000"/>
                <w:sz w:val="16"/>
                <w:szCs w:val="16"/>
                <w:lang w:eastAsia="en-US"/>
              </w:rPr>
            </w:pPr>
            <w:ins w:id="11278"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12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80" w:author="Machado, Diana" w:date="2019-02-04T10:09:00Z"/>
                <w:rFonts w:ascii="Calibri" w:hAnsi="Calibri" w:cs="Calibri"/>
                <w:color w:val="000000"/>
                <w:sz w:val="16"/>
                <w:szCs w:val="16"/>
                <w:lang w:eastAsia="en-US"/>
              </w:rPr>
            </w:pPr>
            <w:ins w:id="11281" w:author="Machado, Diana" w:date="2019-02-04T10:09:00Z">
              <w:r w:rsidRPr="00C722A9">
                <w:rPr>
                  <w:rFonts w:ascii="Calibri" w:hAnsi="Calibri" w:cs="Calibri"/>
                  <w:color w:val="000000"/>
                  <w:sz w:val="16"/>
                  <w:szCs w:val="16"/>
                  <w:lang w:eastAsia="en-US"/>
                </w:rPr>
                <w:t>337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2" w:author="Machado, Diana" w:date="2019-02-04T10:09:00Z"/>
                <w:rFonts w:ascii="Calibri" w:hAnsi="Calibri" w:cs="Calibri"/>
                <w:color w:val="000000"/>
                <w:sz w:val="16"/>
                <w:szCs w:val="16"/>
                <w:lang w:eastAsia="en-US"/>
              </w:rPr>
            </w:pPr>
            <w:ins w:id="112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4" w:author="Machado, Diana" w:date="2019-02-04T10:09:00Z"/>
                <w:rFonts w:ascii="Calibri" w:hAnsi="Calibri" w:cs="Calibri"/>
                <w:color w:val="000000"/>
                <w:sz w:val="16"/>
                <w:szCs w:val="16"/>
                <w:lang w:eastAsia="en-US"/>
              </w:rPr>
            </w:pPr>
            <w:ins w:id="112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6" w:author="Machado, Diana" w:date="2019-02-04T10:09:00Z"/>
                <w:rFonts w:ascii="Calibri" w:hAnsi="Calibri" w:cs="Calibri"/>
                <w:color w:val="000000"/>
                <w:sz w:val="16"/>
                <w:szCs w:val="16"/>
                <w:lang w:eastAsia="en-US"/>
              </w:rPr>
            </w:pPr>
            <w:ins w:id="11287" w:author="Machado, Diana" w:date="2019-02-04T10:09:00Z">
              <w:r w:rsidRPr="00C722A9">
                <w:rPr>
                  <w:rFonts w:ascii="Calibri" w:hAnsi="Calibri" w:cs="Calibri"/>
                  <w:color w:val="000000"/>
                  <w:sz w:val="16"/>
                  <w:szCs w:val="16"/>
                  <w:lang w:eastAsia="en-US"/>
                </w:rPr>
                <w:t xml:space="preserve">18,469,0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8" w:author="Machado, Diana" w:date="2019-02-04T10:09:00Z"/>
                <w:rFonts w:ascii="Calibri" w:hAnsi="Calibri" w:cs="Calibri"/>
                <w:color w:val="000000"/>
                <w:sz w:val="16"/>
                <w:szCs w:val="16"/>
                <w:lang w:eastAsia="en-US"/>
              </w:rPr>
            </w:pPr>
            <w:ins w:id="11289"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0" w:author="Machado, Diana" w:date="2019-02-04T10:09:00Z"/>
                <w:rFonts w:ascii="Calibri" w:hAnsi="Calibri" w:cs="Calibri"/>
                <w:color w:val="000000"/>
                <w:sz w:val="16"/>
                <w:szCs w:val="16"/>
                <w:lang w:eastAsia="en-US"/>
              </w:rPr>
            </w:pPr>
            <w:ins w:id="112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2" w:author="Machado, Diana" w:date="2019-02-04T10:09:00Z"/>
                <w:rFonts w:ascii="Calibri" w:hAnsi="Calibri" w:cs="Calibri"/>
                <w:color w:val="000000"/>
                <w:sz w:val="16"/>
                <w:szCs w:val="16"/>
                <w:lang w:eastAsia="en-US"/>
              </w:rPr>
            </w:pPr>
            <w:ins w:id="112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4" w:author="Machado, Diana" w:date="2019-02-04T10:09:00Z"/>
                <w:rFonts w:ascii="Calibri" w:hAnsi="Calibri" w:cs="Calibri"/>
                <w:color w:val="000000"/>
                <w:sz w:val="16"/>
                <w:szCs w:val="16"/>
                <w:lang w:eastAsia="en-US"/>
              </w:rPr>
            </w:pPr>
            <w:ins w:id="1129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6" w:author="Machado, Diana" w:date="2019-02-04T10:09:00Z"/>
                <w:rFonts w:ascii="Calibri" w:hAnsi="Calibri" w:cs="Calibri"/>
                <w:color w:val="000000"/>
                <w:sz w:val="16"/>
                <w:szCs w:val="16"/>
                <w:lang w:eastAsia="en-US"/>
              </w:rPr>
            </w:pPr>
            <w:ins w:id="1129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98" w:author="Machado, Diana" w:date="2019-02-04T10:09:00Z"/>
                <w:rFonts w:ascii="Calibri" w:hAnsi="Calibri" w:cs="Calibri"/>
                <w:color w:val="000000"/>
                <w:sz w:val="16"/>
                <w:szCs w:val="16"/>
                <w:lang w:eastAsia="en-US"/>
              </w:rPr>
            </w:pPr>
            <w:ins w:id="11299" w:author="Machado, Diana" w:date="2019-02-04T10:09:00Z">
              <w:r w:rsidRPr="00C722A9">
                <w:rPr>
                  <w:rFonts w:ascii="Calibri" w:hAnsi="Calibri" w:cs="Calibri"/>
                  <w:color w:val="000000"/>
                  <w:sz w:val="16"/>
                  <w:szCs w:val="16"/>
                  <w:lang w:eastAsia="en-US"/>
                </w:rPr>
                <w:t xml:space="preserve">18,470,2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00" w:author="Machado, Diana" w:date="2019-02-04T10:09:00Z"/>
                <w:rFonts w:ascii="Calibri" w:hAnsi="Calibri" w:cs="Calibri"/>
                <w:color w:val="000000"/>
                <w:sz w:val="16"/>
                <w:szCs w:val="16"/>
                <w:lang w:eastAsia="en-US"/>
              </w:rPr>
            </w:pPr>
            <w:ins w:id="1130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13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03" w:author="Machado, Diana" w:date="2019-02-04T10:09:00Z"/>
                <w:rFonts w:ascii="Calibri" w:hAnsi="Calibri" w:cs="Calibri"/>
                <w:color w:val="000000"/>
                <w:sz w:val="16"/>
                <w:szCs w:val="16"/>
                <w:lang w:eastAsia="en-US"/>
              </w:rPr>
            </w:pPr>
            <w:ins w:id="11304" w:author="Machado, Diana" w:date="2019-02-04T10:09:00Z">
              <w:r w:rsidRPr="00C722A9">
                <w:rPr>
                  <w:rFonts w:ascii="Calibri" w:hAnsi="Calibri" w:cs="Calibri"/>
                  <w:color w:val="000000"/>
                  <w:sz w:val="16"/>
                  <w:szCs w:val="16"/>
                  <w:lang w:eastAsia="en-US"/>
                </w:rPr>
                <w:t>337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5" w:author="Machado, Diana" w:date="2019-02-04T10:09:00Z"/>
                <w:rFonts w:ascii="Calibri" w:hAnsi="Calibri" w:cs="Calibri"/>
                <w:color w:val="000000"/>
                <w:sz w:val="16"/>
                <w:szCs w:val="16"/>
                <w:lang w:eastAsia="en-US"/>
              </w:rPr>
            </w:pPr>
            <w:ins w:id="113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7" w:author="Machado, Diana" w:date="2019-02-04T10:09:00Z"/>
                <w:rFonts w:ascii="Calibri" w:hAnsi="Calibri" w:cs="Calibri"/>
                <w:color w:val="000000"/>
                <w:sz w:val="16"/>
                <w:szCs w:val="16"/>
                <w:lang w:eastAsia="en-US"/>
              </w:rPr>
            </w:pPr>
            <w:ins w:id="113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9" w:author="Machado, Diana" w:date="2019-02-04T10:09:00Z"/>
                <w:rFonts w:ascii="Calibri" w:hAnsi="Calibri" w:cs="Calibri"/>
                <w:color w:val="000000"/>
                <w:sz w:val="16"/>
                <w:szCs w:val="16"/>
                <w:lang w:eastAsia="en-US"/>
              </w:rPr>
            </w:pPr>
            <w:ins w:id="11310" w:author="Machado, Diana" w:date="2019-02-04T10:09:00Z">
              <w:r w:rsidRPr="00C722A9">
                <w:rPr>
                  <w:rFonts w:ascii="Calibri" w:hAnsi="Calibri" w:cs="Calibri"/>
                  <w:color w:val="000000"/>
                  <w:sz w:val="16"/>
                  <w:szCs w:val="16"/>
                  <w:lang w:eastAsia="en-US"/>
                </w:rPr>
                <w:t xml:space="preserve">15,616,6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1" w:author="Machado, Diana" w:date="2019-02-04T10:09:00Z"/>
                <w:rFonts w:ascii="Calibri" w:hAnsi="Calibri" w:cs="Calibri"/>
                <w:color w:val="000000"/>
                <w:sz w:val="16"/>
                <w:szCs w:val="16"/>
                <w:lang w:eastAsia="en-US"/>
              </w:rPr>
            </w:pPr>
            <w:ins w:id="11312"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3" w:author="Machado, Diana" w:date="2019-02-04T10:09:00Z"/>
                <w:rFonts w:ascii="Calibri" w:hAnsi="Calibri" w:cs="Calibri"/>
                <w:color w:val="000000"/>
                <w:sz w:val="16"/>
                <w:szCs w:val="16"/>
                <w:lang w:eastAsia="en-US"/>
              </w:rPr>
            </w:pPr>
            <w:ins w:id="113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5" w:author="Machado, Diana" w:date="2019-02-04T10:09:00Z"/>
                <w:rFonts w:ascii="Calibri" w:hAnsi="Calibri" w:cs="Calibri"/>
                <w:color w:val="000000"/>
                <w:sz w:val="16"/>
                <w:szCs w:val="16"/>
                <w:lang w:eastAsia="en-US"/>
              </w:rPr>
            </w:pPr>
            <w:ins w:id="113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7" w:author="Machado, Diana" w:date="2019-02-04T10:09:00Z"/>
                <w:rFonts w:ascii="Calibri" w:hAnsi="Calibri" w:cs="Calibri"/>
                <w:color w:val="000000"/>
                <w:sz w:val="16"/>
                <w:szCs w:val="16"/>
                <w:lang w:eastAsia="en-US"/>
              </w:rPr>
            </w:pPr>
            <w:ins w:id="113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9" w:author="Machado, Diana" w:date="2019-02-04T10:09:00Z"/>
                <w:rFonts w:ascii="Calibri" w:hAnsi="Calibri" w:cs="Calibri"/>
                <w:color w:val="000000"/>
                <w:sz w:val="16"/>
                <w:szCs w:val="16"/>
                <w:lang w:eastAsia="en-US"/>
              </w:rPr>
            </w:pPr>
            <w:ins w:id="113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21" w:author="Machado, Diana" w:date="2019-02-04T10:09:00Z"/>
                <w:rFonts w:ascii="Calibri" w:hAnsi="Calibri" w:cs="Calibri"/>
                <w:color w:val="000000"/>
                <w:sz w:val="16"/>
                <w:szCs w:val="16"/>
                <w:lang w:eastAsia="en-US"/>
              </w:rPr>
            </w:pPr>
            <w:ins w:id="11322" w:author="Machado, Diana" w:date="2019-02-04T10:09:00Z">
              <w:r w:rsidRPr="00C722A9">
                <w:rPr>
                  <w:rFonts w:ascii="Calibri" w:hAnsi="Calibri" w:cs="Calibri"/>
                  <w:color w:val="000000"/>
                  <w:sz w:val="16"/>
                  <w:szCs w:val="16"/>
                  <w:lang w:eastAsia="en-US"/>
                </w:rPr>
                <w:t xml:space="preserve">15,616,8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23" w:author="Machado, Diana" w:date="2019-02-04T10:09:00Z"/>
                <w:rFonts w:ascii="Calibri" w:hAnsi="Calibri" w:cs="Calibri"/>
                <w:color w:val="000000"/>
                <w:sz w:val="16"/>
                <w:szCs w:val="16"/>
                <w:lang w:eastAsia="en-US"/>
              </w:rPr>
            </w:pPr>
            <w:ins w:id="1132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3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26" w:author="Machado, Diana" w:date="2019-02-04T10:09:00Z"/>
                <w:rFonts w:ascii="Calibri" w:hAnsi="Calibri" w:cs="Calibri"/>
                <w:color w:val="000000"/>
                <w:sz w:val="16"/>
                <w:szCs w:val="16"/>
                <w:lang w:eastAsia="en-US"/>
              </w:rPr>
            </w:pPr>
            <w:ins w:id="11327" w:author="Machado, Diana" w:date="2019-02-04T10:09:00Z">
              <w:r w:rsidRPr="00C722A9">
                <w:rPr>
                  <w:rFonts w:ascii="Calibri" w:hAnsi="Calibri" w:cs="Calibri"/>
                  <w:color w:val="000000"/>
                  <w:sz w:val="16"/>
                  <w:szCs w:val="16"/>
                  <w:lang w:eastAsia="en-US"/>
                </w:rPr>
                <w:t>337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28" w:author="Machado, Diana" w:date="2019-02-04T10:09:00Z"/>
                <w:rFonts w:ascii="Calibri" w:hAnsi="Calibri" w:cs="Calibri"/>
                <w:color w:val="000000"/>
                <w:sz w:val="16"/>
                <w:szCs w:val="16"/>
                <w:lang w:eastAsia="en-US"/>
              </w:rPr>
            </w:pPr>
            <w:ins w:id="113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0" w:author="Machado, Diana" w:date="2019-02-04T10:09:00Z"/>
                <w:rFonts w:ascii="Calibri" w:hAnsi="Calibri" w:cs="Calibri"/>
                <w:color w:val="000000"/>
                <w:sz w:val="16"/>
                <w:szCs w:val="16"/>
                <w:lang w:eastAsia="en-US"/>
              </w:rPr>
            </w:pPr>
            <w:ins w:id="113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2" w:author="Machado, Diana" w:date="2019-02-04T10:09:00Z"/>
                <w:rFonts w:ascii="Calibri" w:hAnsi="Calibri" w:cs="Calibri"/>
                <w:color w:val="000000"/>
                <w:sz w:val="16"/>
                <w:szCs w:val="16"/>
                <w:lang w:eastAsia="en-US"/>
              </w:rPr>
            </w:pPr>
            <w:ins w:id="11333" w:author="Machado, Diana" w:date="2019-02-04T10:09:00Z">
              <w:r w:rsidRPr="00C722A9">
                <w:rPr>
                  <w:rFonts w:ascii="Calibri" w:hAnsi="Calibri" w:cs="Calibri"/>
                  <w:color w:val="000000"/>
                  <w:sz w:val="16"/>
                  <w:szCs w:val="16"/>
                  <w:lang w:eastAsia="en-US"/>
                </w:rPr>
                <w:t xml:space="preserve">67,217,61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4" w:author="Machado, Diana" w:date="2019-02-04T10:09:00Z"/>
                <w:rFonts w:ascii="Calibri" w:hAnsi="Calibri" w:cs="Calibri"/>
                <w:color w:val="000000"/>
                <w:sz w:val="16"/>
                <w:szCs w:val="16"/>
                <w:lang w:eastAsia="en-US"/>
              </w:rPr>
            </w:pPr>
            <w:ins w:id="11335" w:author="Machado, Diana" w:date="2019-02-04T10:09:00Z">
              <w:r w:rsidRPr="00C722A9">
                <w:rPr>
                  <w:rFonts w:ascii="Calibri" w:hAnsi="Calibri" w:cs="Calibri"/>
                  <w:color w:val="000000"/>
                  <w:sz w:val="16"/>
                  <w:szCs w:val="16"/>
                  <w:lang w:eastAsia="en-US"/>
                </w:rPr>
                <w:t>0.5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6" w:author="Machado, Diana" w:date="2019-02-04T10:09:00Z"/>
                <w:rFonts w:ascii="Calibri" w:hAnsi="Calibri" w:cs="Calibri"/>
                <w:color w:val="000000"/>
                <w:sz w:val="16"/>
                <w:szCs w:val="16"/>
                <w:lang w:eastAsia="en-US"/>
              </w:rPr>
            </w:pPr>
            <w:ins w:id="113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8" w:author="Machado, Diana" w:date="2019-02-04T10:09:00Z"/>
                <w:rFonts w:ascii="Calibri" w:hAnsi="Calibri" w:cs="Calibri"/>
                <w:color w:val="000000"/>
                <w:sz w:val="16"/>
                <w:szCs w:val="16"/>
                <w:lang w:eastAsia="en-US"/>
              </w:rPr>
            </w:pPr>
            <w:ins w:id="113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40" w:author="Machado, Diana" w:date="2019-02-04T10:09:00Z"/>
                <w:rFonts w:ascii="Calibri" w:hAnsi="Calibri" w:cs="Calibri"/>
                <w:color w:val="000000"/>
                <w:sz w:val="16"/>
                <w:szCs w:val="16"/>
                <w:lang w:eastAsia="en-US"/>
              </w:rPr>
            </w:pPr>
            <w:ins w:id="113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42" w:author="Machado, Diana" w:date="2019-02-04T10:09:00Z"/>
                <w:rFonts w:ascii="Calibri" w:hAnsi="Calibri" w:cs="Calibri"/>
                <w:color w:val="000000"/>
                <w:sz w:val="16"/>
                <w:szCs w:val="16"/>
                <w:lang w:eastAsia="en-US"/>
              </w:rPr>
            </w:pPr>
            <w:ins w:id="113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44" w:author="Machado, Diana" w:date="2019-02-04T10:09:00Z"/>
                <w:rFonts w:ascii="Calibri" w:hAnsi="Calibri" w:cs="Calibri"/>
                <w:color w:val="000000"/>
                <w:sz w:val="16"/>
                <w:szCs w:val="16"/>
                <w:lang w:eastAsia="en-US"/>
              </w:rPr>
            </w:pPr>
            <w:ins w:id="11345" w:author="Machado, Diana" w:date="2019-02-04T10:09:00Z">
              <w:r w:rsidRPr="00C722A9">
                <w:rPr>
                  <w:rFonts w:ascii="Calibri" w:hAnsi="Calibri" w:cs="Calibri"/>
                  <w:color w:val="000000"/>
                  <w:sz w:val="16"/>
                  <w:szCs w:val="16"/>
                  <w:lang w:eastAsia="en-US"/>
                </w:rPr>
                <w:t xml:space="preserve">67,219,2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46" w:author="Machado, Diana" w:date="2019-02-04T10:09:00Z"/>
                <w:rFonts w:ascii="Calibri" w:hAnsi="Calibri" w:cs="Calibri"/>
                <w:color w:val="000000"/>
                <w:sz w:val="16"/>
                <w:szCs w:val="16"/>
                <w:lang w:eastAsia="en-US"/>
              </w:rPr>
            </w:pPr>
            <w:ins w:id="11347"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13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49" w:author="Machado, Diana" w:date="2019-02-04T10:09:00Z"/>
                <w:rFonts w:ascii="Calibri" w:hAnsi="Calibri" w:cs="Calibri"/>
                <w:color w:val="000000"/>
                <w:sz w:val="16"/>
                <w:szCs w:val="16"/>
                <w:lang w:eastAsia="en-US"/>
              </w:rPr>
            </w:pPr>
            <w:ins w:id="11350" w:author="Machado, Diana" w:date="2019-02-04T10:09:00Z">
              <w:r w:rsidRPr="00C722A9">
                <w:rPr>
                  <w:rFonts w:ascii="Calibri" w:hAnsi="Calibri" w:cs="Calibri"/>
                  <w:color w:val="000000"/>
                  <w:sz w:val="16"/>
                  <w:szCs w:val="16"/>
                  <w:lang w:eastAsia="en-US"/>
                </w:rPr>
                <w:t>337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1" w:author="Machado, Diana" w:date="2019-02-04T10:09:00Z"/>
                <w:rFonts w:ascii="Calibri" w:hAnsi="Calibri" w:cs="Calibri"/>
                <w:color w:val="000000"/>
                <w:sz w:val="16"/>
                <w:szCs w:val="16"/>
                <w:lang w:eastAsia="en-US"/>
              </w:rPr>
            </w:pPr>
            <w:ins w:id="113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3" w:author="Machado, Diana" w:date="2019-02-04T10:09:00Z"/>
                <w:rFonts w:ascii="Calibri" w:hAnsi="Calibri" w:cs="Calibri"/>
                <w:color w:val="000000"/>
                <w:sz w:val="16"/>
                <w:szCs w:val="16"/>
                <w:lang w:eastAsia="en-US"/>
              </w:rPr>
            </w:pPr>
            <w:ins w:id="113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5" w:author="Machado, Diana" w:date="2019-02-04T10:09:00Z"/>
                <w:rFonts w:ascii="Calibri" w:hAnsi="Calibri" w:cs="Calibri"/>
                <w:color w:val="000000"/>
                <w:sz w:val="16"/>
                <w:szCs w:val="16"/>
                <w:lang w:eastAsia="en-US"/>
              </w:rPr>
            </w:pPr>
            <w:ins w:id="11356" w:author="Machado, Diana" w:date="2019-02-04T10:09:00Z">
              <w:r w:rsidRPr="00C722A9">
                <w:rPr>
                  <w:rFonts w:ascii="Calibri" w:hAnsi="Calibri" w:cs="Calibri"/>
                  <w:color w:val="000000"/>
                  <w:sz w:val="16"/>
                  <w:szCs w:val="16"/>
                  <w:lang w:eastAsia="en-US"/>
                </w:rPr>
                <w:t xml:space="preserve">45,525,7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7" w:author="Machado, Diana" w:date="2019-02-04T10:09:00Z"/>
                <w:rFonts w:ascii="Calibri" w:hAnsi="Calibri" w:cs="Calibri"/>
                <w:color w:val="000000"/>
                <w:sz w:val="16"/>
                <w:szCs w:val="16"/>
                <w:lang w:eastAsia="en-US"/>
              </w:rPr>
            </w:pPr>
            <w:ins w:id="11358"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9" w:author="Machado, Diana" w:date="2019-02-04T10:09:00Z"/>
                <w:rFonts w:ascii="Calibri" w:hAnsi="Calibri" w:cs="Calibri"/>
                <w:color w:val="000000"/>
                <w:sz w:val="16"/>
                <w:szCs w:val="16"/>
                <w:lang w:eastAsia="en-US"/>
              </w:rPr>
            </w:pPr>
            <w:ins w:id="113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1" w:author="Machado, Diana" w:date="2019-02-04T10:09:00Z"/>
                <w:rFonts w:ascii="Calibri" w:hAnsi="Calibri" w:cs="Calibri"/>
                <w:color w:val="000000"/>
                <w:sz w:val="16"/>
                <w:szCs w:val="16"/>
                <w:lang w:eastAsia="en-US"/>
              </w:rPr>
            </w:pPr>
            <w:ins w:id="113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3" w:author="Machado, Diana" w:date="2019-02-04T10:09:00Z"/>
                <w:rFonts w:ascii="Calibri" w:hAnsi="Calibri" w:cs="Calibri"/>
                <w:color w:val="000000"/>
                <w:sz w:val="16"/>
                <w:szCs w:val="16"/>
                <w:lang w:eastAsia="en-US"/>
              </w:rPr>
            </w:pPr>
            <w:ins w:id="1136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5" w:author="Machado, Diana" w:date="2019-02-04T10:09:00Z"/>
                <w:rFonts w:ascii="Calibri" w:hAnsi="Calibri" w:cs="Calibri"/>
                <w:color w:val="000000"/>
                <w:sz w:val="16"/>
                <w:szCs w:val="16"/>
                <w:lang w:eastAsia="en-US"/>
              </w:rPr>
            </w:pPr>
            <w:ins w:id="1136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67" w:author="Machado, Diana" w:date="2019-02-04T10:09:00Z"/>
                <w:rFonts w:ascii="Calibri" w:hAnsi="Calibri" w:cs="Calibri"/>
                <w:color w:val="000000"/>
                <w:sz w:val="16"/>
                <w:szCs w:val="16"/>
                <w:lang w:eastAsia="en-US"/>
              </w:rPr>
            </w:pPr>
            <w:ins w:id="11368" w:author="Machado, Diana" w:date="2019-02-04T10:09:00Z">
              <w:r w:rsidRPr="00C722A9">
                <w:rPr>
                  <w:rFonts w:ascii="Calibri" w:hAnsi="Calibri" w:cs="Calibri"/>
                  <w:color w:val="000000"/>
                  <w:sz w:val="16"/>
                  <w:szCs w:val="16"/>
                  <w:lang w:eastAsia="en-US"/>
                </w:rPr>
                <w:t xml:space="preserve">45,527,3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69" w:author="Machado, Diana" w:date="2019-02-04T10:09:00Z"/>
                <w:rFonts w:ascii="Calibri" w:hAnsi="Calibri" w:cs="Calibri"/>
                <w:color w:val="000000"/>
                <w:sz w:val="16"/>
                <w:szCs w:val="16"/>
                <w:lang w:eastAsia="en-US"/>
              </w:rPr>
            </w:pPr>
            <w:ins w:id="11370"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13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72" w:author="Machado, Diana" w:date="2019-02-04T10:09:00Z"/>
                <w:rFonts w:ascii="Calibri" w:hAnsi="Calibri" w:cs="Calibri"/>
                <w:color w:val="000000"/>
                <w:sz w:val="16"/>
                <w:szCs w:val="16"/>
                <w:lang w:eastAsia="en-US"/>
              </w:rPr>
            </w:pPr>
            <w:ins w:id="11373" w:author="Machado, Diana" w:date="2019-02-04T10:09:00Z">
              <w:r w:rsidRPr="00C722A9">
                <w:rPr>
                  <w:rFonts w:ascii="Calibri" w:hAnsi="Calibri" w:cs="Calibri"/>
                  <w:color w:val="000000"/>
                  <w:sz w:val="16"/>
                  <w:szCs w:val="16"/>
                  <w:lang w:eastAsia="en-US"/>
                </w:rPr>
                <w:t>337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4" w:author="Machado, Diana" w:date="2019-02-04T10:09:00Z"/>
                <w:rFonts w:ascii="Calibri" w:hAnsi="Calibri" w:cs="Calibri"/>
                <w:color w:val="000000"/>
                <w:sz w:val="16"/>
                <w:szCs w:val="16"/>
                <w:lang w:eastAsia="en-US"/>
              </w:rPr>
            </w:pPr>
            <w:ins w:id="113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6" w:author="Machado, Diana" w:date="2019-02-04T10:09:00Z"/>
                <w:rFonts w:ascii="Calibri" w:hAnsi="Calibri" w:cs="Calibri"/>
                <w:color w:val="000000"/>
                <w:sz w:val="16"/>
                <w:szCs w:val="16"/>
                <w:lang w:eastAsia="en-US"/>
              </w:rPr>
            </w:pPr>
            <w:ins w:id="113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8" w:author="Machado, Diana" w:date="2019-02-04T10:09:00Z"/>
                <w:rFonts w:ascii="Calibri" w:hAnsi="Calibri" w:cs="Calibri"/>
                <w:color w:val="000000"/>
                <w:sz w:val="16"/>
                <w:szCs w:val="16"/>
                <w:lang w:eastAsia="en-US"/>
              </w:rPr>
            </w:pPr>
            <w:ins w:id="11379" w:author="Machado, Diana" w:date="2019-02-04T10:09:00Z">
              <w:r w:rsidRPr="00C722A9">
                <w:rPr>
                  <w:rFonts w:ascii="Calibri" w:hAnsi="Calibri" w:cs="Calibri"/>
                  <w:color w:val="000000"/>
                  <w:sz w:val="16"/>
                  <w:szCs w:val="16"/>
                  <w:lang w:eastAsia="en-US"/>
                </w:rPr>
                <w:t xml:space="preserve">68,240,3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0" w:author="Machado, Diana" w:date="2019-02-04T10:09:00Z"/>
                <w:rFonts w:ascii="Calibri" w:hAnsi="Calibri" w:cs="Calibri"/>
                <w:color w:val="000000"/>
                <w:sz w:val="16"/>
                <w:szCs w:val="16"/>
                <w:lang w:eastAsia="en-US"/>
              </w:rPr>
            </w:pPr>
            <w:ins w:id="11381" w:author="Machado, Diana" w:date="2019-02-04T10:09:00Z">
              <w:r w:rsidRPr="00C722A9">
                <w:rPr>
                  <w:rFonts w:ascii="Calibri" w:hAnsi="Calibri" w:cs="Calibri"/>
                  <w:color w:val="000000"/>
                  <w:sz w:val="16"/>
                  <w:szCs w:val="16"/>
                  <w:lang w:eastAsia="en-US"/>
                </w:rPr>
                <w:t>0.5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2" w:author="Machado, Diana" w:date="2019-02-04T10:09:00Z"/>
                <w:rFonts w:ascii="Calibri" w:hAnsi="Calibri" w:cs="Calibri"/>
                <w:color w:val="000000"/>
                <w:sz w:val="16"/>
                <w:szCs w:val="16"/>
                <w:lang w:eastAsia="en-US"/>
              </w:rPr>
            </w:pPr>
            <w:ins w:id="113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4" w:author="Machado, Diana" w:date="2019-02-04T10:09:00Z"/>
                <w:rFonts w:ascii="Calibri" w:hAnsi="Calibri" w:cs="Calibri"/>
                <w:color w:val="000000"/>
                <w:sz w:val="16"/>
                <w:szCs w:val="16"/>
                <w:lang w:eastAsia="en-US"/>
              </w:rPr>
            </w:pPr>
            <w:ins w:id="113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6" w:author="Machado, Diana" w:date="2019-02-04T10:09:00Z"/>
                <w:rFonts w:ascii="Calibri" w:hAnsi="Calibri" w:cs="Calibri"/>
                <w:color w:val="000000"/>
                <w:sz w:val="16"/>
                <w:szCs w:val="16"/>
                <w:lang w:eastAsia="en-US"/>
              </w:rPr>
            </w:pPr>
            <w:ins w:id="113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8" w:author="Machado, Diana" w:date="2019-02-04T10:09:00Z"/>
                <w:rFonts w:ascii="Calibri" w:hAnsi="Calibri" w:cs="Calibri"/>
                <w:color w:val="000000"/>
                <w:sz w:val="16"/>
                <w:szCs w:val="16"/>
                <w:lang w:eastAsia="en-US"/>
              </w:rPr>
            </w:pPr>
            <w:ins w:id="113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90" w:author="Machado, Diana" w:date="2019-02-04T10:09:00Z"/>
                <w:rFonts w:ascii="Calibri" w:hAnsi="Calibri" w:cs="Calibri"/>
                <w:color w:val="000000"/>
                <w:sz w:val="16"/>
                <w:szCs w:val="16"/>
                <w:lang w:eastAsia="en-US"/>
              </w:rPr>
            </w:pPr>
            <w:ins w:id="11391" w:author="Machado, Diana" w:date="2019-02-04T10:09:00Z">
              <w:r w:rsidRPr="00C722A9">
                <w:rPr>
                  <w:rFonts w:ascii="Calibri" w:hAnsi="Calibri" w:cs="Calibri"/>
                  <w:color w:val="000000"/>
                  <w:sz w:val="16"/>
                  <w:szCs w:val="16"/>
                  <w:lang w:eastAsia="en-US"/>
                </w:rPr>
                <w:t xml:space="preserve">68,242,6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92" w:author="Machado, Diana" w:date="2019-02-04T10:09:00Z"/>
                <w:rFonts w:ascii="Calibri" w:hAnsi="Calibri" w:cs="Calibri"/>
                <w:color w:val="000000"/>
                <w:sz w:val="16"/>
                <w:szCs w:val="16"/>
                <w:lang w:eastAsia="en-US"/>
              </w:rPr>
            </w:pPr>
            <w:ins w:id="11393"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13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95" w:author="Machado, Diana" w:date="2019-02-04T10:09:00Z"/>
                <w:rFonts w:ascii="Calibri" w:hAnsi="Calibri" w:cs="Calibri"/>
                <w:color w:val="000000"/>
                <w:sz w:val="16"/>
                <w:szCs w:val="16"/>
                <w:lang w:eastAsia="en-US"/>
              </w:rPr>
            </w:pPr>
            <w:ins w:id="11396" w:author="Machado, Diana" w:date="2019-02-04T10:09:00Z">
              <w:r w:rsidRPr="00C722A9">
                <w:rPr>
                  <w:rFonts w:ascii="Calibri" w:hAnsi="Calibri" w:cs="Calibri"/>
                  <w:color w:val="000000"/>
                  <w:sz w:val="16"/>
                  <w:szCs w:val="16"/>
                  <w:lang w:eastAsia="en-US"/>
                </w:rPr>
                <w:t>337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97" w:author="Machado, Diana" w:date="2019-02-04T10:09:00Z"/>
                <w:rFonts w:ascii="Calibri" w:hAnsi="Calibri" w:cs="Calibri"/>
                <w:color w:val="000000"/>
                <w:sz w:val="16"/>
                <w:szCs w:val="16"/>
                <w:lang w:eastAsia="en-US"/>
              </w:rPr>
            </w:pPr>
            <w:ins w:id="113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99" w:author="Machado, Diana" w:date="2019-02-04T10:09:00Z"/>
                <w:rFonts w:ascii="Calibri" w:hAnsi="Calibri" w:cs="Calibri"/>
                <w:color w:val="000000"/>
                <w:sz w:val="16"/>
                <w:szCs w:val="16"/>
                <w:lang w:eastAsia="en-US"/>
              </w:rPr>
            </w:pPr>
            <w:ins w:id="114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1" w:author="Machado, Diana" w:date="2019-02-04T10:09:00Z"/>
                <w:rFonts w:ascii="Calibri" w:hAnsi="Calibri" w:cs="Calibri"/>
                <w:color w:val="000000"/>
                <w:sz w:val="16"/>
                <w:szCs w:val="16"/>
                <w:lang w:eastAsia="en-US"/>
              </w:rPr>
            </w:pPr>
            <w:ins w:id="11402" w:author="Machado, Diana" w:date="2019-02-04T10:09:00Z">
              <w:r w:rsidRPr="00C722A9">
                <w:rPr>
                  <w:rFonts w:ascii="Calibri" w:hAnsi="Calibri" w:cs="Calibri"/>
                  <w:color w:val="000000"/>
                  <w:sz w:val="16"/>
                  <w:szCs w:val="16"/>
                  <w:lang w:eastAsia="en-US"/>
                </w:rPr>
                <w:t xml:space="preserve">17,447,5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3" w:author="Machado, Diana" w:date="2019-02-04T10:09:00Z"/>
                <w:rFonts w:ascii="Calibri" w:hAnsi="Calibri" w:cs="Calibri"/>
                <w:color w:val="000000"/>
                <w:sz w:val="16"/>
                <w:szCs w:val="16"/>
                <w:lang w:eastAsia="en-US"/>
              </w:rPr>
            </w:pPr>
            <w:ins w:id="11404"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5" w:author="Machado, Diana" w:date="2019-02-04T10:09:00Z"/>
                <w:rFonts w:ascii="Calibri" w:hAnsi="Calibri" w:cs="Calibri"/>
                <w:color w:val="000000"/>
                <w:sz w:val="16"/>
                <w:szCs w:val="16"/>
                <w:lang w:eastAsia="en-US"/>
              </w:rPr>
            </w:pPr>
            <w:ins w:id="114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7" w:author="Machado, Diana" w:date="2019-02-04T10:09:00Z"/>
                <w:rFonts w:ascii="Calibri" w:hAnsi="Calibri" w:cs="Calibri"/>
                <w:color w:val="000000"/>
                <w:sz w:val="16"/>
                <w:szCs w:val="16"/>
                <w:lang w:eastAsia="en-US"/>
              </w:rPr>
            </w:pPr>
            <w:ins w:id="114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9" w:author="Machado, Diana" w:date="2019-02-04T10:09:00Z"/>
                <w:rFonts w:ascii="Calibri" w:hAnsi="Calibri" w:cs="Calibri"/>
                <w:color w:val="000000"/>
                <w:sz w:val="16"/>
                <w:szCs w:val="16"/>
                <w:lang w:eastAsia="en-US"/>
              </w:rPr>
            </w:pPr>
            <w:ins w:id="1141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11" w:author="Machado, Diana" w:date="2019-02-04T10:09:00Z"/>
                <w:rFonts w:ascii="Calibri" w:hAnsi="Calibri" w:cs="Calibri"/>
                <w:color w:val="000000"/>
                <w:sz w:val="16"/>
                <w:szCs w:val="16"/>
                <w:lang w:eastAsia="en-US"/>
              </w:rPr>
            </w:pPr>
            <w:ins w:id="1141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13" w:author="Machado, Diana" w:date="2019-02-04T10:09:00Z"/>
                <w:rFonts w:ascii="Calibri" w:hAnsi="Calibri" w:cs="Calibri"/>
                <w:color w:val="000000"/>
                <w:sz w:val="16"/>
                <w:szCs w:val="16"/>
                <w:lang w:eastAsia="en-US"/>
              </w:rPr>
            </w:pPr>
            <w:ins w:id="11414" w:author="Machado, Diana" w:date="2019-02-04T10:09:00Z">
              <w:r w:rsidRPr="00C722A9">
                <w:rPr>
                  <w:rFonts w:ascii="Calibri" w:hAnsi="Calibri" w:cs="Calibri"/>
                  <w:color w:val="000000"/>
                  <w:sz w:val="16"/>
                  <w:szCs w:val="16"/>
                  <w:lang w:eastAsia="en-US"/>
                </w:rPr>
                <w:t xml:space="preserve">17,448,0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15" w:author="Machado, Diana" w:date="2019-02-04T10:09:00Z"/>
                <w:rFonts w:ascii="Calibri" w:hAnsi="Calibri" w:cs="Calibri"/>
                <w:color w:val="000000"/>
                <w:sz w:val="16"/>
                <w:szCs w:val="16"/>
                <w:lang w:eastAsia="en-US"/>
              </w:rPr>
            </w:pPr>
            <w:ins w:id="1141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4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18" w:author="Machado, Diana" w:date="2019-02-04T10:09:00Z"/>
                <w:rFonts w:ascii="Calibri" w:hAnsi="Calibri" w:cs="Calibri"/>
                <w:color w:val="000000"/>
                <w:sz w:val="16"/>
                <w:szCs w:val="16"/>
                <w:lang w:eastAsia="en-US"/>
              </w:rPr>
            </w:pPr>
            <w:ins w:id="11419" w:author="Machado, Diana" w:date="2019-02-04T10:09:00Z">
              <w:r w:rsidRPr="00C722A9">
                <w:rPr>
                  <w:rFonts w:ascii="Calibri" w:hAnsi="Calibri" w:cs="Calibri"/>
                  <w:color w:val="000000"/>
                  <w:sz w:val="16"/>
                  <w:szCs w:val="16"/>
                  <w:lang w:eastAsia="en-US"/>
                </w:rPr>
                <w:t>337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0" w:author="Machado, Diana" w:date="2019-02-04T10:09:00Z"/>
                <w:rFonts w:ascii="Calibri" w:hAnsi="Calibri" w:cs="Calibri"/>
                <w:color w:val="000000"/>
                <w:sz w:val="16"/>
                <w:szCs w:val="16"/>
                <w:lang w:eastAsia="en-US"/>
              </w:rPr>
            </w:pPr>
            <w:ins w:id="114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2" w:author="Machado, Diana" w:date="2019-02-04T10:09:00Z"/>
                <w:rFonts w:ascii="Calibri" w:hAnsi="Calibri" w:cs="Calibri"/>
                <w:color w:val="000000"/>
                <w:sz w:val="16"/>
                <w:szCs w:val="16"/>
                <w:lang w:eastAsia="en-US"/>
              </w:rPr>
            </w:pPr>
            <w:ins w:id="114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4" w:author="Machado, Diana" w:date="2019-02-04T10:09:00Z"/>
                <w:rFonts w:ascii="Calibri" w:hAnsi="Calibri" w:cs="Calibri"/>
                <w:color w:val="000000"/>
                <w:sz w:val="16"/>
                <w:szCs w:val="16"/>
                <w:lang w:eastAsia="en-US"/>
              </w:rPr>
            </w:pPr>
            <w:ins w:id="11425" w:author="Machado, Diana" w:date="2019-02-04T10:09:00Z">
              <w:r w:rsidRPr="00C722A9">
                <w:rPr>
                  <w:rFonts w:ascii="Calibri" w:hAnsi="Calibri" w:cs="Calibri"/>
                  <w:color w:val="000000"/>
                  <w:sz w:val="16"/>
                  <w:szCs w:val="16"/>
                  <w:lang w:eastAsia="en-US"/>
                </w:rPr>
                <w:t xml:space="preserve">24,867,8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6" w:author="Machado, Diana" w:date="2019-02-04T10:09:00Z"/>
                <w:rFonts w:ascii="Calibri" w:hAnsi="Calibri" w:cs="Calibri"/>
                <w:color w:val="000000"/>
                <w:sz w:val="16"/>
                <w:szCs w:val="16"/>
                <w:lang w:eastAsia="en-US"/>
              </w:rPr>
            </w:pPr>
            <w:ins w:id="11427"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8" w:author="Machado, Diana" w:date="2019-02-04T10:09:00Z"/>
                <w:rFonts w:ascii="Calibri" w:hAnsi="Calibri" w:cs="Calibri"/>
                <w:color w:val="000000"/>
                <w:sz w:val="16"/>
                <w:szCs w:val="16"/>
                <w:lang w:eastAsia="en-US"/>
              </w:rPr>
            </w:pPr>
            <w:ins w:id="114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0" w:author="Machado, Diana" w:date="2019-02-04T10:09:00Z"/>
                <w:rFonts w:ascii="Calibri" w:hAnsi="Calibri" w:cs="Calibri"/>
                <w:color w:val="000000"/>
                <w:sz w:val="16"/>
                <w:szCs w:val="16"/>
                <w:lang w:eastAsia="en-US"/>
              </w:rPr>
            </w:pPr>
            <w:ins w:id="114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2" w:author="Machado, Diana" w:date="2019-02-04T10:09:00Z"/>
                <w:rFonts w:ascii="Calibri" w:hAnsi="Calibri" w:cs="Calibri"/>
                <w:color w:val="000000"/>
                <w:sz w:val="16"/>
                <w:szCs w:val="16"/>
                <w:lang w:eastAsia="en-US"/>
              </w:rPr>
            </w:pPr>
            <w:ins w:id="1143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4" w:author="Machado, Diana" w:date="2019-02-04T10:09:00Z"/>
                <w:rFonts w:ascii="Calibri" w:hAnsi="Calibri" w:cs="Calibri"/>
                <w:color w:val="000000"/>
                <w:sz w:val="16"/>
                <w:szCs w:val="16"/>
                <w:lang w:eastAsia="en-US"/>
              </w:rPr>
            </w:pPr>
            <w:ins w:id="1143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36" w:author="Machado, Diana" w:date="2019-02-04T10:09:00Z"/>
                <w:rFonts w:ascii="Calibri" w:hAnsi="Calibri" w:cs="Calibri"/>
                <w:color w:val="000000"/>
                <w:sz w:val="16"/>
                <w:szCs w:val="16"/>
                <w:lang w:eastAsia="en-US"/>
              </w:rPr>
            </w:pPr>
            <w:ins w:id="11437" w:author="Machado, Diana" w:date="2019-02-04T10:09:00Z">
              <w:r w:rsidRPr="00C722A9">
                <w:rPr>
                  <w:rFonts w:ascii="Calibri" w:hAnsi="Calibri" w:cs="Calibri"/>
                  <w:color w:val="000000"/>
                  <w:sz w:val="16"/>
                  <w:szCs w:val="16"/>
                  <w:lang w:eastAsia="en-US"/>
                </w:rPr>
                <w:t xml:space="preserve">24,867,9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38" w:author="Machado, Diana" w:date="2019-02-04T10:09:00Z"/>
                <w:rFonts w:ascii="Calibri" w:hAnsi="Calibri" w:cs="Calibri"/>
                <w:color w:val="000000"/>
                <w:sz w:val="16"/>
                <w:szCs w:val="16"/>
                <w:lang w:eastAsia="en-US"/>
              </w:rPr>
            </w:pPr>
            <w:ins w:id="1143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14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41" w:author="Machado, Diana" w:date="2019-02-04T10:09:00Z"/>
                <w:rFonts w:ascii="Calibri" w:hAnsi="Calibri" w:cs="Calibri"/>
                <w:color w:val="000000"/>
                <w:sz w:val="16"/>
                <w:szCs w:val="16"/>
                <w:lang w:eastAsia="en-US"/>
              </w:rPr>
            </w:pPr>
            <w:ins w:id="11442" w:author="Machado, Diana" w:date="2019-02-04T10:09:00Z">
              <w:r w:rsidRPr="00C722A9">
                <w:rPr>
                  <w:rFonts w:ascii="Calibri" w:hAnsi="Calibri" w:cs="Calibri"/>
                  <w:color w:val="000000"/>
                  <w:sz w:val="16"/>
                  <w:szCs w:val="16"/>
                  <w:lang w:eastAsia="en-US"/>
                </w:rPr>
                <w:t>337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3" w:author="Machado, Diana" w:date="2019-02-04T10:09:00Z"/>
                <w:rFonts w:ascii="Calibri" w:hAnsi="Calibri" w:cs="Calibri"/>
                <w:color w:val="000000"/>
                <w:sz w:val="16"/>
                <w:szCs w:val="16"/>
                <w:lang w:eastAsia="en-US"/>
              </w:rPr>
            </w:pPr>
            <w:ins w:id="114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5" w:author="Machado, Diana" w:date="2019-02-04T10:09:00Z"/>
                <w:rFonts w:ascii="Calibri" w:hAnsi="Calibri" w:cs="Calibri"/>
                <w:color w:val="000000"/>
                <w:sz w:val="16"/>
                <w:szCs w:val="16"/>
                <w:lang w:eastAsia="en-US"/>
              </w:rPr>
            </w:pPr>
            <w:ins w:id="114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7" w:author="Machado, Diana" w:date="2019-02-04T10:09:00Z"/>
                <w:rFonts w:ascii="Calibri" w:hAnsi="Calibri" w:cs="Calibri"/>
                <w:color w:val="000000"/>
                <w:sz w:val="16"/>
                <w:szCs w:val="16"/>
                <w:lang w:eastAsia="en-US"/>
              </w:rPr>
            </w:pPr>
            <w:ins w:id="11448" w:author="Machado, Diana" w:date="2019-02-04T10:09:00Z">
              <w:r w:rsidRPr="00C722A9">
                <w:rPr>
                  <w:rFonts w:ascii="Calibri" w:hAnsi="Calibri" w:cs="Calibri"/>
                  <w:color w:val="000000"/>
                  <w:sz w:val="16"/>
                  <w:szCs w:val="16"/>
                  <w:lang w:eastAsia="en-US"/>
                </w:rPr>
                <w:t xml:space="preserve">13,726,2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9" w:author="Machado, Diana" w:date="2019-02-04T10:09:00Z"/>
                <w:rFonts w:ascii="Calibri" w:hAnsi="Calibri" w:cs="Calibri"/>
                <w:color w:val="000000"/>
                <w:sz w:val="16"/>
                <w:szCs w:val="16"/>
                <w:lang w:eastAsia="en-US"/>
              </w:rPr>
            </w:pPr>
            <w:ins w:id="11450"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1" w:author="Machado, Diana" w:date="2019-02-04T10:09:00Z"/>
                <w:rFonts w:ascii="Calibri" w:hAnsi="Calibri" w:cs="Calibri"/>
                <w:color w:val="000000"/>
                <w:sz w:val="16"/>
                <w:szCs w:val="16"/>
                <w:lang w:eastAsia="en-US"/>
              </w:rPr>
            </w:pPr>
            <w:ins w:id="114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3" w:author="Machado, Diana" w:date="2019-02-04T10:09:00Z"/>
                <w:rFonts w:ascii="Calibri" w:hAnsi="Calibri" w:cs="Calibri"/>
                <w:color w:val="000000"/>
                <w:sz w:val="16"/>
                <w:szCs w:val="16"/>
                <w:lang w:eastAsia="en-US"/>
              </w:rPr>
            </w:pPr>
            <w:ins w:id="114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5" w:author="Machado, Diana" w:date="2019-02-04T10:09:00Z"/>
                <w:rFonts w:ascii="Calibri" w:hAnsi="Calibri" w:cs="Calibri"/>
                <w:color w:val="000000"/>
                <w:sz w:val="16"/>
                <w:szCs w:val="16"/>
                <w:lang w:eastAsia="en-US"/>
              </w:rPr>
            </w:pPr>
            <w:ins w:id="114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7" w:author="Machado, Diana" w:date="2019-02-04T10:09:00Z"/>
                <w:rFonts w:ascii="Calibri" w:hAnsi="Calibri" w:cs="Calibri"/>
                <w:color w:val="000000"/>
                <w:sz w:val="16"/>
                <w:szCs w:val="16"/>
                <w:lang w:eastAsia="en-US"/>
              </w:rPr>
            </w:pPr>
            <w:ins w:id="114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59" w:author="Machado, Diana" w:date="2019-02-04T10:09:00Z"/>
                <w:rFonts w:ascii="Calibri" w:hAnsi="Calibri" w:cs="Calibri"/>
                <w:color w:val="000000"/>
                <w:sz w:val="16"/>
                <w:szCs w:val="16"/>
                <w:lang w:eastAsia="en-US"/>
              </w:rPr>
            </w:pPr>
            <w:ins w:id="11460" w:author="Machado, Diana" w:date="2019-02-04T10:09:00Z">
              <w:r w:rsidRPr="00C722A9">
                <w:rPr>
                  <w:rFonts w:ascii="Calibri" w:hAnsi="Calibri" w:cs="Calibri"/>
                  <w:color w:val="000000"/>
                  <w:sz w:val="16"/>
                  <w:szCs w:val="16"/>
                  <w:lang w:eastAsia="en-US"/>
                </w:rPr>
                <w:t xml:space="preserve">13,726,6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61" w:author="Machado, Diana" w:date="2019-02-04T10:09:00Z"/>
                <w:rFonts w:ascii="Calibri" w:hAnsi="Calibri" w:cs="Calibri"/>
                <w:color w:val="000000"/>
                <w:sz w:val="16"/>
                <w:szCs w:val="16"/>
                <w:lang w:eastAsia="en-US"/>
              </w:rPr>
            </w:pPr>
            <w:ins w:id="11462"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4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64" w:author="Machado, Diana" w:date="2019-02-04T10:09:00Z"/>
                <w:rFonts w:ascii="Calibri" w:hAnsi="Calibri" w:cs="Calibri"/>
                <w:color w:val="000000"/>
                <w:sz w:val="16"/>
                <w:szCs w:val="16"/>
                <w:lang w:eastAsia="en-US"/>
              </w:rPr>
            </w:pPr>
            <w:ins w:id="11465" w:author="Machado, Diana" w:date="2019-02-04T10:09:00Z">
              <w:r w:rsidRPr="00C722A9">
                <w:rPr>
                  <w:rFonts w:ascii="Calibri" w:hAnsi="Calibri" w:cs="Calibri"/>
                  <w:color w:val="000000"/>
                  <w:sz w:val="16"/>
                  <w:szCs w:val="16"/>
                  <w:lang w:eastAsia="en-US"/>
                </w:rPr>
                <w:t>337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6" w:author="Machado, Diana" w:date="2019-02-04T10:09:00Z"/>
                <w:rFonts w:ascii="Calibri" w:hAnsi="Calibri" w:cs="Calibri"/>
                <w:color w:val="000000"/>
                <w:sz w:val="16"/>
                <w:szCs w:val="16"/>
                <w:lang w:eastAsia="en-US"/>
              </w:rPr>
            </w:pPr>
            <w:ins w:id="114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8" w:author="Machado, Diana" w:date="2019-02-04T10:09:00Z"/>
                <w:rFonts w:ascii="Calibri" w:hAnsi="Calibri" w:cs="Calibri"/>
                <w:color w:val="000000"/>
                <w:sz w:val="16"/>
                <w:szCs w:val="16"/>
                <w:lang w:eastAsia="en-US"/>
              </w:rPr>
            </w:pPr>
            <w:ins w:id="114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0" w:author="Machado, Diana" w:date="2019-02-04T10:09:00Z"/>
                <w:rFonts w:ascii="Calibri" w:hAnsi="Calibri" w:cs="Calibri"/>
                <w:color w:val="000000"/>
                <w:sz w:val="16"/>
                <w:szCs w:val="16"/>
                <w:lang w:eastAsia="en-US"/>
              </w:rPr>
            </w:pPr>
            <w:ins w:id="11471" w:author="Machado, Diana" w:date="2019-02-04T10:09:00Z">
              <w:r w:rsidRPr="00C722A9">
                <w:rPr>
                  <w:rFonts w:ascii="Calibri" w:hAnsi="Calibri" w:cs="Calibri"/>
                  <w:color w:val="000000"/>
                  <w:sz w:val="16"/>
                  <w:szCs w:val="16"/>
                  <w:lang w:eastAsia="en-US"/>
                </w:rPr>
                <w:t xml:space="preserve">11,471,1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2" w:author="Machado, Diana" w:date="2019-02-04T10:09:00Z"/>
                <w:rFonts w:ascii="Calibri" w:hAnsi="Calibri" w:cs="Calibri"/>
                <w:color w:val="000000"/>
                <w:sz w:val="16"/>
                <w:szCs w:val="16"/>
                <w:lang w:eastAsia="en-US"/>
              </w:rPr>
            </w:pPr>
            <w:ins w:id="11473"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4" w:author="Machado, Diana" w:date="2019-02-04T10:09:00Z"/>
                <w:rFonts w:ascii="Calibri" w:hAnsi="Calibri" w:cs="Calibri"/>
                <w:color w:val="000000"/>
                <w:sz w:val="16"/>
                <w:szCs w:val="16"/>
                <w:lang w:eastAsia="en-US"/>
              </w:rPr>
            </w:pPr>
            <w:ins w:id="114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6" w:author="Machado, Diana" w:date="2019-02-04T10:09:00Z"/>
                <w:rFonts w:ascii="Calibri" w:hAnsi="Calibri" w:cs="Calibri"/>
                <w:color w:val="000000"/>
                <w:sz w:val="16"/>
                <w:szCs w:val="16"/>
                <w:lang w:eastAsia="en-US"/>
              </w:rPr>
            </w:pPr>
            <w:ins w:id="114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8" w:author="Machado, Diana" w:date="2019-02-04T10:09:00Z"/>
                <w:rFonts w:ascii="Calibri" w:hAnsi="Calibri" w:cs="Calibri"/>
                <w:color w:val="000000"/>
                <w:sz w:val="16"/>
                <w:szCs w:val="16"/>
                <w:lang w:eastAsia="en-US"/>
              </w:rPr>
            </w:pPr>
            <w:ins w:id="1147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80" w:author="Machado, Diana" w:date="2019-02-04T10:09:00Z"/>
                <w:rFonts w:ascii="Calibri" w:hAnsi="Calibri" w:cs="Calibri"/>
                <w:color w:val="000000"/>
                <w:sz w:val="16"/>
                <w:szCs w:val="16"/>
                <w:lang w:eastAsia="en-US"/>
              </w:rPr>
            </w:pPr>
            <w:ins w:id="1148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82" w:author="Machado, Diana" w:date="2019-02-04T10:09:00Z"/>
                <w:rFonts w:ascii="Calibri" w:hAnsi="Calibri" w:cs="Calibri"/>
                <w:color w:val="000000"/>
                <w:sz w:val="16"/>
                <w:szCs w:val="16"/>
                <w:lang w:eastAsia="en-US"/>
              </w:rPr>
            </w:pPr>
            <w:ins w:id="11483" w:author="Machado, Diana" w:date="2019-02-04T10:09:00Z">
              <w:r w:rsidRPr="00C722A9">
                <w:rPr>
                  <w:rFonts w:ascii="Calibri" w:hAnsi="Calibri" w:cs="Calibri"/>
                  <w:color w:val="000000"/>
                  <w:sz w:val="16"/>
                  <w:szCs w:val="16"/>
                  <w:lang w:eastAsia="en-US"/>
                </w:rPr>
                <w:t xml:space="preserve">11,471,3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84" w:author="Machado, Diana" w:date="2019-02-04T10:09:00Z"/>
                <w:rFonts w:ascii="Calibri" w:hAnsi="Calibri" w:cs="Calibri"/>
                <w:color w:val="000000"/>
                <w:sz w:val="16"/>
                <w:szCs w:val="16"/>
                <w:lang w:eastAsia="en-US"/>
              </w:rPr>
            </w:pPr>
            <w:ins w:id="1148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4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87" w:author="Machado, Diana" w:date="2019-02-04T10:09:00Z"/>
                <w:rFonts w:ascii="Calibri" w:hAnsi="Calibri" w:cs="Calibri"/>
                <w:color w:val="000000"/>
                <w:sz w:val="16"/>
                <w:szCs w:val="16"/>
                <w:lang w:eastAsia="en-US"/>
              </w:rPr>
            </w:pPr>
            <w:ins w:id="11488" w:author="Machado, Diana" w:date="2019-02-04T10:09:00Z">
              <w:r w:rsidRPr="00C722A9">
                <w:rPr>
                  <w:rFonts w:ascii="Calibri" w:hAnsi="Calibri" w:cs="Calibri"/>
                  <w:color w:val="000000"/>
                  <w:sz w:val="16"/>
                  <w:szCs w:val="16"/>
                  <w:lang w:eastAsia="en-US"/>
                </w:rPr>
                <w:t>337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89" w:author="Machado, Diana" w:date="2019-02-04T10:09:00Z"/>
                <w:rFonts w:ascii="Calibri" w:hAnsi="Calibri" w:cs="Calibri"/>
                <w:color w:val="000000"/>
                <w:sz w:val="16"/>
                <w:szCs w:val="16"/>
                <w:lang w:eastAsia="en-US"/>
              </w:rPr>
            </w:pPr>
            <w:ins w:id="114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1" w:author="Machado, Diana" w:date="2019-02-04T10:09:00Z"/>
                <w:rFonts w:ascii="Calibri" w:hAnsi="Calibri" w:cs="Calibri"/>
                <w:color w:val="000000"/>
                <w:sz w:val="16"/>
                <w:szCs w:val="16"/>
                <w:lang w:eastAsia="en-US"/>
              </w:rPr>
            </w:pPr>
            <w:ins w:id="114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3" w:author="Machado, Diana" w:date="2019-02-04T10:09:00Z"/>
                <w:rFonts w:ascii="Calibri" w:hAnsi="Calibri" w:cs="Calibri"/>
                <w:color w:val="000000"/>
                <w:sz w:val="16"/>
                <w:szCs w:val="16"/>
                <w:lang w:eastAsia="en-US"/>
              </w:rPr>
            </w:pPr>
            <w:ins w:id="11494" w:author="Machado, Diana" w:date="2019-02-04T10:09:00Z">
              <w:r w:rsidRPr="00C722A9">
                <w:rPr>
                  <w:rFonts w:ascii="Calibri" w:hAnsi="Calibri" w:cs="Calibri"/>
                  <w:color w:val="000000"/>
                  <w:sz w:val="16"/>
                  <w:szCs w:val="16"/>
                  <w:lang w:eastAsia="en-US"/>
                </w:rPr>
                <w:t xml:space="preserve">16,993,9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5" w:author="Machado, Diana" w:date="2019-02-04T10:09:00Z"/>
                <w:rFonts w:ascii="Calibri" w:hAnsi="Calibri" w:cs="Calibri"/>
                <w:color w:val="000000"/>
                <w:sz w:val="16"/>
                <w:szCs w:val="16"/>
                <w:lang w:eastAsia="en-US"/>
              </w:rPr>
            </w:pPr>
            <w:ins w:id="11496"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7" w:author="Machado, Diana" w:date="2019-02-04T10:09:00Z"/>
                <w:rFonts w:ascii="Calibri" w:hAnsi="Calibri" w:cs="Calibri"/>
                <w:color w:val="000000"/>
                <w:sz w:val="16"/>
                <w:szCs w:val="16"/>
                <w:lang w:eastAsia="en-US"/>
              </w:rPr>
            </w:pPr>
            <w:ins w:id="114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9" w:author="Machado, Diana" w:date="2019-02-04T10:09:00Z"/>
                <w:rFonts w:ascii="Calibri" w:hAnsi="Calibri" w:cs="Calibri"/>
                <w:color w:val="000000"/>
                <w:sz w:val="16"/>
                <w:szCs w:val="16"/>
                <w:lang w:eastAsia="en-US"/>
              </w:rPr>
            </w:pPr>
            <w:ins w:id="115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01" w:author="Machado, Diana" w:date="2019-02-04T10:09:00Z"/>
                <w:rFonts w:ascii="Calibri" w:hAnsi="Calibri" w:cs="Calibri"/>
                <w:color w:val="000000"/>
                <w:sz w:val="16"/>
                <w:szCs w:val="16"/>
                <w:lang w:eastAsia="en-US"/>
              </w:rPr>
            </w:pPr>
            <w:ins w:id="115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03" w:author="Machado, Diana" w:date="2019-02-04T10:09:00Z"/>
                <w:rFonts w:ascii="Calibri" w:hAnsi="Calibri" w:cs="Calibri"/>
                <w:color w:val="000000"/>
                <w:sz w:val="16"/>
                <w:szCs w:val="16"/>
                <w:lang w:eastAsia="en-US"/>
              </w:rPr>
            </w:pPr>
            <w:ins w:id="115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05" w:author="Machado, Diana" w:date="2019-02-04T10:09:00Z"/>
                <w:rFonts w:ascii="Calibri" w:hAnsi="Calibri" w:cs="Calibri"/>
                <w:color w:val="000000"/>
                <w:sz w:val="16"/>
                <w:szCs w:val="16"/>
                <w:lang w:eastAsia="en-US"/>
              </w:rPr>
            </w:pPr>
            <w:ins w:id="11506" w:author="Machado, Diana" w:date="2019-02-04T10:09:00Z">
              <w:r w:rsidRPr="00C722A9">
                <w:rPr>
                  <w:rFonts w:ascii="Calibri" w:hAnsi="Calibri" w:cs="Calibri"/>
                  <w:color w:val="000000"/>
                  <w:sz w:val="16"/>
                  <w:szCs w:val="16"/>
                  <w:lang w:eastAsia="en-US"/>
                </w:rPr>
                <w:t xml:space="preserve">16,994,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07" w:author="Machado, Diana" w:date="2019-02-04T10:09:00Z"/>
                <w:rFonts w:ascii="Calibri" w:hAnsi="Calibri" w:cs="Calibri"/>
                <w:color w:val="000000"/>
                <w:sz w:val="16"/>
                <w:szCs w:val="16"/>
                <w:lang w:eastAsia="en-US"/>
              </w:rPr>
            </w:pPr>
            <w:ins w:id="1150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5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10" w:author="Machado, Diana" w:date="2019-02-04T10:09:00Z"/>
                <w:rFonts w:ascii="Calibri" w:hAnsi="Calibri" w:cs="Calibri"/>
                <w:color w:val="000000"/>
                <w:sz w:val="16"/>
                <w:szCs w:val="16"/>
                <w:lang w:eastAsia="en-US"/>
              </w:rPr>
            </w:pPr>
            <w:ins w:id="11511" w:author="Machado, Diana" w:date="2019-02-04T10:09:00Z">
              <w:r w:rsidRPr="00C722A9">
                <w:rPr>
                  <w:rFonts w:ascii="Calibri" w:hAnsi="Calibri" w:cs="Calibri"/>
                  <w:color w:val="000000"/>
                  <w:sz w:val="16"/>
                  <w:szCs w:val="16"/>
                  <w:lang w:eastAsia="en-US"/>
                </w:rPr>
                <w:t>33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2" w:author="Machado, Diana" w:date="2019-02-04T10:09:00Z"/>
                <w:rFonts w:ascii="Calibri" w:hAnsi="Calibri" w:cs="Calibri"/>
                <w:color w:val="000000"/>
                <w:sz w:val="16"/>
                <w:szCs w:val="16"/>
                <w:lang w:eastAsia="en-US"/>
              </w:rPr>
            </w:pPr>
            <w:ins w:id="115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4" w:author="Machado, Diana" w:date="2019-02-04T10:09:00Z"/>
                <w:rFonts w:ascii="Calibri" w:hAnsi="Calibri" w:cs="Calibri"/>
                <w:color w:val="000000"/>
                <w:sz w:val="16"/>
                <w:szCs w:val="16"/>
                <w:lang w:eastAsia="en-US"/>
              </w:rPr>
            </w:pPr>
            <w:ins w:id="115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6" w:author="Machado, Diana" w:date="2019-02-04T10:09:00Z"/>
                <w:rFonts w:ascii="Calibri" w:hAnsi="Calibri" w:cs="Calibri"/>
                <w:color w:val="000000"/>
                <w:sz w:val="16"/>
                <w:szCs w:val="16"/>
                <w:lang w:eastAsia="en-US"/>
              </w:rPr>
            </w:pPr>
            <w:ins w:id="11517" w:author="Machado, Diana" w:date="2019-02-04T10:09:00Z">
              <w:r w:rsidRPr="00C722A9">
                <w:rPr>
                  <w:rFonts w:ascii="Calibri" w:hAnsi="Calibri" w:cs="Calibri"/>
                  <w:color w:val="000000"/>
                  <w:sz w:val="16"/>
                  <w:szCs w:val="16"/>
                  <w:lang w:eastAsia="en-US"/>
                </w:rPr>
                <w:t xml:space="preserve">8,273,4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8" w:author="Machado, Diana" w:date="2019-02-04T10:09:00Z"/>
                <w:rFonts w:ascii="Calibri" w:hAnsi="Calibri" w:cs="Calibri"/>
                <w:color w:val="000000"/>
                <w:sz w:val="16"/>
                <w:szCs w:val="16"/>
                <w:lang w:eastAsia="en-US"/>
              </w:rPr>
            </w:pPr>
            <w:ins w:id="11519"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0" w:author="Machado, Diana" w:date="2019-02-04T10:09:00Z"/>
                <w:rFonts w:ascii="Calibri" w:hAnsi="Calibri" w:cs="Calibri"/>
                <w:color w:val="000000"/>
                <w:sz w:val="16"/>
                <w:szCs w:val="16"/>
                <w:lang w:eastAsia="en-US"/>
              </w:rPr>
            </w:pPr>
            <w:ins w:id="115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2" w:author="Machado, Diana" w:date="2019-02-04T10:09:00Z"/>
                <w:rFonts w:ascii="Calibri" w:hAnsi="Calibri" w:cs="Calibri"/>
                <w:color w:val="000000"/>
                <w:sz w:val="16"/>
                <w:szCs w:val="16"/>
                <w:lang w:eastAsia="en-US"/>
              </w:rPr>
            </w:pPr>
            <w:ins w:id="115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4" w:author="Machado, Diana" w:date="2019-02-04T10:09:00Z"/>
                <w:rFonts w:ascii="Calibri" w:hAnsi="Calibri" w:cs="Calibri"/>
                <w:color w:val="000000"/>
                <w:sz w:val="16"/>
                <w:szCs w:val="16"/>
                <w:lang w:eastAsia="en-US"/>
              </w:rPr>
            </w:pPr>
            <w:ins w:id="1152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6" w:author="Machado, Diana" w:date="2019-02-04T10:09:00Z"/>
                <w:rFonts w:ascii="Calibri" w:hAnsi="Calibri" w:cs="Calibri"/>
                <w:color w:val="000000"/>
                <w:sz w:val="16"/>
                <w:szCs w:val="16"/>
                <w:lang w:eastAsia="en-US"/>
              </w:rPr>
            </w:pPr>
            <w:ins w:id="1152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28" w:author="Machado, Diana" w:date="2019-02-04T10:09:00Z"/>
                <w:rFonts w:ascii="Calibri" w:hAnsi="Calibri" w:cs="Calibri"/>
                <w:color w:val="000000"/>
                <w:sz w:val="16"/>
                <w:szCs w:val="16"/>
                <w:lang w:eastAsia="en-US"/>
              </w:rPr>
            </w:pPr>
            <w:ins w:id="11529" w:author="Machado, Diana" w:date="2019-02-04T10:09:00Z">
              <w:r w:rsidRPr="00C722A9">
                <w:rPr>
                  <w:rFonts w:ascii="Calibri" w:hAnsi="Calibri" w:cs="Calibri"/>
                  <w:color w:val="000000"/>
                  <w:sz w:val="16"/>
                  <w:szCs w:val="16"/>
                  <w:lang w:eastAsia="en-US"/>
                </w:rPr>
                <w:t xml:space="preserve">8,273,6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30" w:author="Machado, Diana" w:date="2019-02-04T10:09:00Z"/>
                <w:rFonts w:ascii="Calibri" w:hAnsi="Calibri" w:cs="Calibri"/>
                <w:color w:val="000000"/>
                <w:sz w:val="16"/>
                <w:szCs w:val="16"/>
                <w:lang w:eastAsia="en-US"/>
              </w:rPr>
            </w:pPr>
            <w:ins w:id="11531"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5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33" w:author="Machado, Diana" w:date="2019-02-04T10:09:00Z"/>
                <w:rFonts w:ascii="Calibri" w:hAnsi="Calibri" w:cs="Calibri"/>
                <w:color w:val="000000"/>
                <w:sz w:val="16"/>
                <w:szCs w:val="16"/>
                <w:lang w:eastAsia="en-US"/>
              </w:rPr>
            </w:pPr>
            <w:ins w:id="11534" w:author="Machado, Diana" w:date="2019-02-04T10:09:00Z">
              <w:r w:rsidRPr="00C722A9">
                <w:rPr>
                  <w:rFonts w:ascii="Calibri" w:hAnsi="Calibri" w:cs="Calibri"/>
                  <w:color w:val="000000"/>
                  <w:sz w:val="16"/>
                  <w:szCs w:val="16"/>
                  <w:lang w:eastAsia="en-US"/>
                </w:rPr>
                <w:t>337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5" w:author="Machado, Diana" w:date="2019-02-04T10:09:00Z"/>
                <w:rFonts w:ascii="Calibri" w:hAnsi="Calibri" w:cs="Calibri"/>
                <w:color w:val="000000"/>
                <w:sz w:val="16"/>
                <w:szCs w:val="16"/>
                <w:lang w:eastAsia="en-US"/>
              </w:rPr>
            </w:pPr>
            <w:ins w:id="115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7" w:author="Machado, Diana" w:date="2019-02-04T10:09:00Z"/>
                <w:rFonts w:ascii="Calibri" w:hAnsi="Calibri" w:cs="Calibri"/>
                <w:color w:val="000000"/>
                <w:sz w:val="16"/>
                <w:szCs w:val="16"/>
                <w:lang w:eastAsia="en-US"/>
              </w:rPr>
            </w:pPr>
            <w:ins w:id="115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9" w:author="Machado, Diana" w:date="2019-02-04T10:09:00Z"/>
                <w:rFonts w:ascii="Calibri" w:hAnsi="Calibri" w:cs="Calibri"/>
                <w:color w:val="000000"/>
                <w:sz w:val="16"/>
                <w:szCs w:val="16"/>
                <w:lang w:eastAsia="en-US"/>
              </w:rPr>
            </w:pPr>
            <w:ins w:id="11540" w:author="Machado, Diana" w:date="2019-02-04T10:09:00Z">
              <w:r w:rsidRPr="00C722A9">
                <w:rPr>
                  <w:rFonts w:ascii="Calibri" w:hAnsi="Calibri" w:cs="Calibri"/>
                  <w:color w:val="000000"/>
                  <w:sz w:val="16"/>
                  <w:szCs w:val="16"/>
                  <w:lang w:eastAsia="en-US"/>
                </w:rPr>
                <w:t xml:space="preserve">40,075,8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1" w:author="Machado, Diana" w:date="2019-02-04T10:09:00Z"/>
                <w:rFonts w:ascii="Calibri" w:hAnsi="Calibri" w:cs="Calibri"/>
                <w:color w:val="000000"/>
                <w:sz w:val="16"/>
                <w:szCs w:val="16"/>
                <w:lang w:eastAsia="en-US"/>
              </w:rPr>
            </w:pPr>
            <w:ins w:id="11542"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3" w:author="Machado, Diana" w:date="2019-02-04T10:09:00Z"/>
                <w:rFonts w:ascii="Calibri" w:hAnsi="Calibri" w:cs="Calibri"/>
                <w:color w:val="000000"/>
                <w:sz w:val="16"/>
                <w:szCs w:val="16"/>
                <w:lang w:eastAsia="en-US"/>
              </w:rPr>
            </w:pPr>
            <w:ins w:id="115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5" w:author="Machado, Diana" w:date="2019-02-04T10:09:00Z"/>
                <w:rFonts w:ascii="Calibri" w:hAnsi="Calibri" w:cs="Calibri"/>
                <w:color w:val="000000"/>
                <w:sz w:val="16"/>
                <w:szCs w:val="16"/>
                <w:lang w:eastAsia="en-US"/>
              </w:rPr>
            </w:pPr>
            <w:ins w:id="115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7" w:author="Machado, Diana" w:date="2019-02-04T10:09:00Z"/>
                <w:rFonts w:ascii="Calibri" w:hAnsi="Calibri" w:cs="Calibri"/>
                <w:color w:val="000000"/>
                <w:sz w:val="16"/>
                <w:szCs w:val="16"/>
                <w:lang w:eastAsia="en-US"/>
              </w:rPr>
            </w:pPr>
            <w:ins w:id="11548" w:author="Machado, Diana" w:date="2019-02-04T10:09:00Z">
              <w:r w:rsidRPr="00C722A9">
                <w:rPr>
                  <w:rFonts w:ascii="Calibri" w:hAnsi="Calibri" w:cs="Calibri"/>
                  <w:color w:val="000000"/>
                  <w:sz w:val="16"/>
                  <w:szCs w:val="16"/>
                  <w:lang w:eastAsia="en-US"/>
                </w:rPr>
                <w:t xml:space="preserve">18,331,0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9" w:author="Machado, Diana" w:date="2019-02-04T10:09:00Z"/>
                <w:rFonts w:ascii="Calibri" w:hAnsi="Calibri" w:cs="Calibri"/>
                <w:color w:val="000000"/>
                <w:sz w:val="16"/>
                <w:szCs w:val="16"/>
                <w:lang w:eastAsia="en-US"/>
              </w:rPr>
            </w:pPr>
            <w:ins w:id="11550"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51" w:author="Machado, Diana" w:date="2019-02-04T10:09:00Z"/>
                <w:rFonts w:ascii="Calibri" w:hAnsi="Calibri" w:cs="Calibri"/>
                <w:color w:val="000000"/>
                <w:sz w:val="16"/>
                <w:szCs w:val="16"/>
                <w:lang w:eastAsia="en-US"/>
              </w:rPr>
            </w:pPr>
            <w:ins w:id="11552" w:author="Machado, Diana" w:date="2019-02-04T10:09:00Z">
              <w:r w:rsidRPr="00C722A9">
                <w:rPr>
                  <w:rFonts w:ascii="Calibri" w:hAnsi="Calibri" w:cs="Calibri"/>
                  <w:color w:val="000000"/>
                  <w:sz w:val="16"/>
                  <w:szCs w:val="16"/>
                  <w:lang w:eastAsia="en-US"/>
                </w:rPr>
                <w:t xml:space="preserve">58,406,8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53" w:author="Machado, Diana" w:date="2019-02-04T10:09:00Z"/>
                <w:rFonts w:ascii="Calibri" w:hAnsi="Calibri" w:cs="Calibri"/>
                <w:color w:val="000000"/>
                <w:sz w:val="16"/>
                <w:szCs w:val="16"/>
                <w:lang w:eastAsia="en-US"/>
              </w:rPr>
            </w:pPr>
            <w:ins w:id="11554"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15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56" w:author="Machado, Diana" w:date="2019-02-04T10:09:00Z"/>
                <w:rFonts w:ascii="Calibri" w:hAnsi="Calibri" w:cs="Calibri"/>
                <w:color w:val="000000"/>
                <w:sz w:val="16"/>
                <w:szCs w:val="16"/>
                <w:lang w:eastAsia="en-US"/>
              </w:rPr>
            </w:pPr>
            <w:ins w:id="11557" w:author="Machado, Diana" w:date="2019-02-04T10:09:00Z">
              <w:r w:rsidRPr="00C722A9">
                <w:rPr>
                  <w:rFonts w:ascii="Calibri" w:hAnsi="Calibri" w:cs="Calibri"/>
                  <w:color w:val="000000"/>
                  <w:sz w:val="16"/>
                  <w:szCs w:val="16"/>
                  <w:lang w:eastAsia="en-US"/>
                </w:rPr>
                <w:t>337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58" w:author="Machado, Diana" w:date="2019-02-04T10:09:00Z"/>
                <w:rFonts w:ascii="Calibri" w:hAnsi="Calibri" w:cs="Calibri"/>
                <w:color w:val="000000"/>
                <w:sz w:val="16"/>
                <w:szCs w:val="16"/>
                <w:lang w:eastAsia="en-US"/>
              </w:rPr>
            </w:pPr>
            <w:ins w:id="115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0" w:author="Machado, Diana" w:date="2019-02-04T10:09:00Z"/>
                <w:rFonts w:ascii="Calibri" w:hAnsi="Calibri" w:cs="Calibri"/>
                <w:color w:val="000000"/>
                <w:sz w:val="16"/>
                <w:szCs w:val="16"/>
                <w:lang w:eastAsia="en-US"/>
              </w:rPr>
            </w:pPr>
            <w:ins w:id="115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2" w:author="Machado, Diana" w:date="2019-02-04T10:09:00Z"/>
                <w:rFonts w:ascii="Calibri" w:hAnsi="Calibri" w:cs="Calibri"/>
                <w:color w:val="000000"/>
                <w:sz w:val="16"/>
                <w:szCs w:val="16"/>
                <w:lang w:eastAsia="en-US"/>
              </w:rPr>
            </w:pPr>
            <w:ins w:id="11563" w:author="Machado, Diana" w:date="2019-02-04T10:09:00Z">
              <w:r w:rsidRPr="00C722A9">
                <w:rPr>
                  <w:rFonts w:ascii="Calibri" w:hAnsi="Calibri" w:cs="Calibri"/>
                  <w:color w:val="000000"/>
                  <w:sz w:val="16"/>
                  <w:szCs w:val="16"/>
                  <w:lang w:eastAsia="en-US"/>
                </w:rPr>
                <w:t xml:space="preserve">5,709,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4" w:author="Machado, Diana" w:date="2019-02-04T10:09:00Z"/>
                <w:rFonts w:ascii="Calibri" w:hAnsi="Calibri" w:cs="Calibri"/>
                <w:color w:val="000000"/>
                <w:sz w:val="16"/>
                <w:szCs w:val="16"/>
                <w:lang w:eastAsia="en-US"/>
              </w:rPr>
            </w:pPr>
            <w:ins w:id="11565"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6" w:author="Machado, Diana" w:date="2019-02-04T10:09:00Z"/>
                <w:rFonts w:ascii="Calibri" w:hAnsi="Calibri" w:cs="Calibri"/>
                <w:color w:val="000000"/>
                <w:sz w:val="16"/>
                <w:szCs w:val="16"/>
                <w:lang w:eastAsia="en-US"/>
              </w:rPr>
            </w:pPr>
            <w:ins w:id="115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8" w:author="Machado, Diana" w:date="2019-02-04T10:09:00Z"/>
                <w:rFonts w:ascii="Calibri" w:hAnsi="Calibri" w:cs="Calibri"/>
                <w:color w:val="000000"/>
                <w:sz w:val="16"/>
                <w:szCs w:val="16"/>
                <w:lang w:eastAsia="en-US"/>
              </w:rPr>
            </w:pPr>
            <w:ins w:id="115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70" w:author="Machado, Diana" w:date="2019-02-04T10:09:00Z"/>
                <w:rFonts w:ascii="Calibri" w:hAnsi="Calibri" w:cs="Calibri"/>
                <w:color w:val="000000"/>
                <w:sz w:val="16"/>
                <w:szCs w:val="16"/>
                <w:lang w:eastAsia="en-US"/>
              </w:rPr>
            </w:pPr>
            <w:ins w:id="1157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72" w:author="Machado, Diana" w:date="2019-02-04T10:09:00Z"/>
                <w:rFonts w:ascii="Calibri" w:hAnsi="Calibri" w:cs="Calibri"/>
                <w:color w:val="000000"/>
                <w:sz w:val="16"/>
                <w:szCs w:val="16"/>
                <w:lang w:eastAsia="en-US"/>
              </w:rPr>
            </w:pPr>
            <w:ins w:id="1157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74" w:author="Machado, Diana" w:date="2019-02-04T10:09:00Z"/>
                <w:rFonts w:ascii="Calibri" w:hAnsi="Calibri" w:cs="Calibri"/>
                <w:color w:val="000000"/>
                <w:sz w:val="16"/>
                <w:szCs w:val="16"/>
                <w:lang w:eastAsia="en-US"/>
              </w:rPr>
            </w:pPr>
            <w:ins w:id="11575" w:author="Machado, Diana" w:date="2019-02-04T10:09:00Z">
              <w:r w:rsidRPr="00C722A9">
                <w:rPr>
                  <w:rFonts w:ascii="Calibri" w:hAnsi="Calibri" w:cs="Calibri"/>
                  <w:color w:val="000000"/>
                  <w:sz w:val="16"/>
                  <w:szCs w:val="16"/>
                  <w:lang w:eastAsia="en-US"/>
                </w:rPr>
                <w:t xml:space="preserve">5,709,8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76" w:author="Machado, Diana" w:date="2019-02-04T10:09:00Z"/>
                <w:rFonts w:ascii="Calibri" w:hAnsi="Calibri" w:cs="Calibri"/>
                <w:color w:val="000000"/>
                <w:sz w:val="16"/>
                <w:szCs w:val="16"/>
                <w:lang w:eastAsia="en-US"/>
              </w:rPr>
            </w:pPr>
            <w:ins w:id="1157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5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79" w:author="Machado, Diana" w:date="2019-02-04T10:09:00Z"/>
                <w:rFonts w:ascii="Calibri" w:hAnsi="Calibri" w:cs="Calibri"/>
                <w:color w:val="000000"/>
                <w:sz w:val="16"/>
                <w:szCs w:val="16"/>
                <w:lang w:eastAsia="en-US"/>
              </w:rPr>
            </w:pPr>
            <w:ins w:id="11580" w:author="Machado, Diana" w:date="2019-02-04T10:09:00Z">
              <w:r w:rsidRPr="00C722A9">
                <w:rPr>
                  <w:rFonts w:ascii="Calibri" w:hAnsi="Calibri" w:cs="Calibri"/>
                  <w:color w:val="000000"/>
                  <w:sz w:val="16"/>
                  <w:szCs w:val="16"/>
                  <w:lang w:eastAsia="en-US"/>
                </w:rPr>
                <w:t>337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1" w:author="Machado, Diana" w:date="2019-02-04T10:09:00Z"/>
                <w:rFonts w:ascii="Calibri" w:hAnsi="Calibri" w:cs="Calibri"/>
                <w:color w:val="000000"/>
                <w:sz w:val="16"/>
                <w:szCs w:val="16"/>
                <w:lang w:eastAsia="en-US"/>
              </w:rPr>
            </w:pPr>
            <w:ins w:id="115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3" w:author="Machado, Diana" w:date="2019-02-04T10:09:00Z"/>
                <w:rFonts w:ascii="Calibri" w:hAnsi="Calibri" w:cs="Calibri"/>
                <w:color w:val="000000"/>
                <w:sz w:val="16"/>
                <w:szCs w:val="16"/>
                <w:lang w:eastAsia="en-US"/>
              </w:rPr>
            </w:pPr>
            <w:ins w:id="115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5" w:author="Machado, Diana" w:date="2019-02-04T10:09:00Z"/>
                <w:rFonts w:ascii="Calibri" w:hAnsi="Calibri" w:cs="Calibri"/>
                <w:color w:val="000000"/>
                <w:sz w:val="16"/>
                <w:szCs w:val="16"/>
                <w:lang w:eastAsia="en-US"/>
              </w:rPr>
            </w:pPr>
            <w:ins w:id="11586" w:author="Machado, Diana" w:date="2019-02-04T10:09:00Z">
              <w:r w:rsidRPr="00C722A9">
                <w:rPr>
                  <w:rFonts w:ascii="Calibri" w:hAnsi="Calibri" w:cs="Calibri"/>
                  <w:color w:val="000000"/>
                  <w:sz w:val="16"/>
                  <w:szCs w:val="16"/>
                  <w:lang w:eastAsia="en-US"/>
                </w:rPr>
                <w:t xml:space="preserve">16,064,9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7" w:author="Machado, Diana" w:date="2019-02-04T10:09:00Z"/>
                <w:rFonts w:ascii="Calibri" w:hAnsi="Calibri" w:cs="Calibri"/>
                <w:color w:val="000000"/>
                <w:sz w:val="16"/>
                <w:szCs w:val="16"/>
                <w:lang w:eastAsia="en-US"/>
              </w:rPr>
            </w:pPr>
            <w:ins w:id="11588"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9" w:author="Machado, Diana" w:date="2019-02-04T10:09:00Z"/>
                <w:rFonts w:ascii="Calibri" w:hAnsi="Calibri" w:cs="Calibri"/>
                <w:color w:val="000000"/>
                <w:sz w:val="16"/>
                <w:szCs w:val="16"/>
                <w:lang w:eastAsia="en-US"/>
              </w:rPr>
            </w:pPr>
            <w:ins w:id="115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1" w:author="Machado, Diana" w:date="2019-02-04T10:09:00Z"/>
                <w:rFonts w:ascii="Calibri" w:hAnsi="Calibri" w:cs="Calibri"/>
                <w:color w:val="000000"/>
                <w:sz w:val="16"/>
                <w:szCs w:val="16"/>
                <w:lang w:eastAsia="en-US"/>
              </w:rPr>
            </w:pPr>
            <w:ins w:id="115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3" w:author="Machado, Diana" w:date="2019-02-04T10:09:00Z"/>
                <w:rFonts w:ascii="Calibri" w:hAnsi="Calibri" w:cs="Calibri"/>
                <w:color w:val="000000"/>
                <w:sz w:val="16"/>
                <w:szCs w:val="16"/>
                <w:lang w:eastAsia="en-US"/>
              </w:rPr>
            </w:pPr>
            <w:ins w:id="11594" w:author="Machado, Diana" w:date="2019-02-04T10:09:00Z">
              <w:r w:rsidRPr="00C722A9">
                <w:rPr>
                  <w:rFonts w:ascii="Calibri" w:hAnsi="Calibri" w:cs="Calibri"/>
                  <w:color w:val="000000"/>
                  <w:sz w:val="16"/>
                  <w:szCs w:val="16"/>
                  <w:lang w:eastAsia="en-US"/>
                </w:rPr>
                <w:t xml:space="preserve">2,963,8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5" w:author="Machado, Diana" w:date="2019-02-04T10:09:00Z"/>
                <w:rFonts w:ascii="Calibri" w:hAnsi="Calibri" w:cs="Calibri"/>
                <w:color w:val="000000"/>
                <w:sz w:val="16"/>
                <w:szCs w:val="16"/>
                <w:lang w:eastAsia="en-US"/>
              </w:rPr>
            </w:pPr>
            <w:ins w:id="11596"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97" w:author="Machado, Diana" w:date="2019-02-04T10:09:00Z"/>
                <w:rFonts w:ascii="Calibri" w:hAnsi="Calibri" w:cs="Calibri"/>
                <w:color w:val="000000"/>
                <w:sz w:val="16"/>
                <w:szCs w:val="16"/>
                <w:lang w:eastAsia="en-US"/>
              </w:rPr>
            </w:pPr>
            <w:ins w:id="11598" w:author="Machado, Diana" w:date="2019-02-04T10:09:00Z">
              <w:r w:rsidRPr="00C722A9">
                <w:rPr>
                  <w:rFonts w:ascii="Calibri" w:hAnsi="Calibri" w:cs="Calibri"/>
                  <w:color w:val="000000"/>
                  <w:sz w:val="16"/>
                  <w:szCs w:val="16"/>
                  <w:lang w:eastAsia="en-US"/>
                </w:rPr>
                <w:t xml:space="preserve">19,028,7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99" w:author="Machado, Diana" w:date="2019-02-04T10:09:00Z"/>
                <w:rFonts w:ascii="Calibri" w:hAnsi="Calibri" w:cs="Calibri"/>
                <w:color w:val="000000"/>
                <w:sz w:val="16"/>
                <w:szCs w:val="16"/>
                <w:lang w:eastAsia="en-US"/>
              </w:rPr>
            </w:pPr>
            <w:ins w:id="1160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16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02" w:author="Machado, Diana" w:date="2019-02-04T10:09:00Z"/>
                <w:rFonts w:ascii="Calibri" w:hAnsi="Calibri" w:cs="Calibri"/>
                <w:color w:val="000000"/>
                <w:sz w:val="16"/>
                <w:szCs w:val="16"/>
                <w:lang w:eastAsia="en-US"/>
              </w:rPr>
            </w:pPr>
            <w:ins w:id="11603" w:author="Machado, Diana" w:date="2019-02-04T10:09:00Z">
              <w:r w:rsidRPr="00C722A9">
                <w:rPr>
                  <w:rFonts w:ascii="Calibri" w:hAnsi="Calibri" w:cs="Calibri"/>
                  <w:color w:val="000000"/>
                  <w:sz w:val="16"/>
                  <w:szCs w:val="16"/>
                  <w:lang w:eastAsia="en-US"/>
                </w:rPr>
                <w:t>337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4" w:author="Machado, Diana" w:date="2019-02-04T10:09:00Z"/>
                <w:rFonts w:ascii="Calibri" w:hAnsi="Calibri" w:cs="Calibri"/>
                <w:color w:val="000000"/>
                <w:sz w:val="16"/>
                <w:szCs w:val="16"/>
                <w:lang w:eastAsia="en-US"/>
              </w:rPr>
            </w:pPr>
            <w:ins w:id="116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6" w:author="Machado, Diana" w:date="2019-02-04T10:09:00Z"/>
                <w:rFonts w:ascii="Calibri" w:hAnsi="Calibri" w:cs="Calibri"/>
                <w:color w:val="000000"/>
                <w:sz w:val="16"/>
                <w:szCs w:val="16"/>
                <w:lang w:eastAsia="en-US"/>
              </w:rPr>
            </w:pPr>
            <w:ins w:id="116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8" w:author="Machado, Diana" w:date="2019-02-04T10:09:00Z"/>
                <w:rFonts w:ascii="Calibri" w:hAnsi="Calibri" w:cs="Calibri"/>
                <w:color w:val="000000"/>
                <w:sz w:val="16"/>
                <w:szCs w:val="16"/>
                <w:lang w:eastAsia="en-US"/>
              </w:rPr>
            </w:pPr>
            <w:ins w:id="11609" w:author="Machado, Diana" w:date="2019-02-04T10:09:00Z">
              <w:r w:rsidRPr="00C722A9">
                <w:rPr>
                  <w:rFonts w:ascii="Calibri" w:hAnsi="Calibri" w:cs="Calibri"/>
                  <w:color w:val="000000"/>
                  <w:sz w:val="16"/>
                  <w:szCs w:val="16"/>
                  <w:lang w:eastAsia="en-US"/>
                </w:rPr>
                <w:t xml:space="preserve">29,123,8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0" w:author="Machado, Diana" w:date="2019-02-04T10:09:00Z"/>
                <w:rFonts w:ascii="Calibri" w:hAnsi="Calibri" w:cs="Calibri"/>
                <w:color w:val="000000"/>
                <w:sz w:val="16"/>
                <w:szCs w:val="16"/>
                <w:lang w:eastAsia="en-US"/>
              </w:rPr>
            </w:pPr>
            <w:ins w:id="11611"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2" w:author="Machado, Diana" w:date="2019-02-04T10:09:00Z"/>
                <w:rFonts w:ascii="Calibri" w:hAnsi="Calibri" w:cs="Calibri"/>
                <w:color w:val="000000"/>
                <w:sz w:val="16"/>
                <w:szCs w:val="16"/>
                <w:lang w:eastAsia="en-US"/>
              </w:rPr>
            </w:pPr>
            <w:ins w:id="116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4" w:author="Machado, Diana" w:date="2019-02-04T10:09:00Z"/>
                <w:rFonts w:ascii="Calibri" w:hAnsi="Calibri" w:cs="Calibri"/>
                <w:color w:val="000000"/>
                <w:sz w:val="16"/>
                <w:szCs w:val="16"/>
                <w:lang w:eastAsia="en-US"/>
              </w:rPr>
            </w:pPr>
            <w:ins w:id="116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6" w:author="Machado, Diana" w:date="2019-02-04T10:09:00Z"/>
                <w:rFonts w:ascii="Calibri" w:hAnsi="Calibri" w:cs="Calibri"/>
                <w:color w:val="000000"/>
                <w:sz w:val="16"/>
                <w:szCs w:val="16"/>
                <w:lang w:eastAsia="en-US"/>
              </w:rPr>
            </w:pPr>
            <w:ins w:id="11617" w:author="Machado, Diana" w:date="2019-02-04T10:09:00Z">
              <w:r w:rsidRPr="00C722A9">
                <w:rPr>
                  <w:rFonts w:ascii="Calibri" w:hAnsi="Calibri" w:cs="Calibri"/>
                  <w:color w:val="000000"/>
                  <w:sz w:val="16"/>
                  <w:szCs w:val="16"/>
                  <w:lang w:eastAsia="en-US"/>
                </w:rPr>
                <w:t xml:space="preserve">7,686,3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8" w:author="Machado, Diana" w:date="2019-02-04T10:09:00Z"/>
                <w:rFonts w:ascii="Calibri" w:hAnsi="Calibri" w:cs="Calibri"/>
                <w:color w:val="000000"/>
                <w:sz w:val="16"/>
                <w:szCs w:val="16"/>
                <w:lang w:eastAsia="en-US"/>
              </w:rPr>
            </w:pPr>
            <w:ins w:id="11619"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20" w:author="Machado, Diana" w:date="2019-02-04T10:09:00Z"/>
                <w:rFonts w:ascii="Calibri" w:hAnsi="Calibri" w:cs="Calibri"/>
                <w:color w:val="000000"/>
                <w:sz w:val="16"/>
                <w:szCs w:val="16"/>
                <w:lang w:eastAsia="en-US"/>
              </w:rPr>
            </w:pPr>
            <w:ins w:id="11621" w:author="Machado, Diana" w:date="2019-02-04T10:09:00Z">
              <w:r w:rsidRPr="00C722A9">
                <w:rPr>
                  <w:rFonts w:ascii="Calibri" w:hAnsi="Calibri" w:cs="Calibri"/>
                  <w:color w:val="000000"/>
                  <w:sz w:val="16"/>
                  <w:szCs w:val="16"/>
                  <w:lang w:eastAsia="en-US"/>
                </w:rPr>
                <w:t xml:space="preserve">36,810,2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22" w:author="Machado, Diana" w:date="2019-02-04T10:09:00Z"/>
                <w:rFonts w:ascii="Calibri" w:hAnsi="Calibri" w:cs="Calibri"/>
                <w:color w:val="000000"/>
                <w:sz w:val="16"/>
                <w:szCs w:val="16"/>
                <w:lang w:eastAsia="en-US"/>
              </w:rPr>
            </w:pPr>
            <w:ins w:id="11623"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16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25" w:author="Machado, Diana" w:date="2019-02-04T10:09:00Z"/>
                <w:rFonts w:ascii="Calibri" w:hAnsi="Calibri" w:cs="Calibri"/>
                <w:color w:val="000000"/>
                <w:sz w:val="16"/>
                <w:szCs w:val="16"/>
                <w:lang w:eastAsia="en-US"/>
              </w:rPr>
            </w:pPr>
            <w:ins w:id="11626" w:author="Machado, Diana" w:date="2019-02-04T10:09:00Z">
              <w:r w:rsidRPr="00C722A9">
                <w:rPr>
                  <w:rFonts w:ascii="Calibri" w:hAnsi="Calibri" w:cs="Calibri"/>
                  <w:color w:val="000000"/>
                  <w:sz w:val="16"/>
                  <w:szCs w:val="16"/>
                  <w:lang w:eastAsia="en-US"/>
                </w:rPr>
                <w:t>33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27" w:author="Machado, Diana" w:date="2019-02-04T10:09:00Z"/>
                <w:rFonts w:ascii="Calibri" w:hAnsi="Calibri" w:cs="Calibri"/>
                <w:color w:val="000000"/>
                <w:sz w:val="16"/>
                <w:szCs w:val="16"/>
                <w:lang w:eastAsia="en-US"/>
              </w:rPr>
            </w:pPr>
            <w:ins w:id="116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29" w:author="Machado, Diana" w:date="2019-02-04T10:09:00Z"/>
                <w:rFonts w:ascii="Calibri" w:hAnsi="Calibri" w:cs="Calibri"/>
                <w:color w:val="000000"/>
                <w:sz w:val="16"/>
                <w:szCs w:val="16"/>
                <w:lang w:eastAsia="en-US"/>
              </w:rPr>
            </w:pPr>
            <w:ins w:id="116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1" w:author="Machado, Diana" w:date="2019-02-04T10:09:00Z"/>
                <w:rFonts w:ascii="Calibri" w:hAnsi="Calibri" w:cs="Calibri"/>
                <w:color w:val="000000"/>
                <w:sz w:val="16"/>
                <w:szCs w:val="16"/>
                <w:lang w:eastAsia="en-US"/>
              </w:rPr>
            </w:pPr>
            <w:ins w:id="11632" w:author="Machado, Diana" w:date="2019-02-04T10:09:00Z">
              <w:r w:rsidRPr="00C722A9">
                <w:rPr>
                  <w:rFonts w:ascii="Calibri" w:hAnsi="Calibri" w:cs="Calibri"/>
                  <w:color w:val="000000"/>
                  <w:sz w:val="16"/>
                  <w:szCs w:val="16"/>
                  <w:lang w:eastAsia="en-US"/>
                </w:rPr>
                <w:t xml:space="preserve">12,061,8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3" w:author="Machado, Diana" w:date="2019-02-04T10:09:00Z"/>
                <w:rFonts w:ascii="Calibri" w:hAnsi="Calibri" w:cs="Calibri"/>
                <w:color w:val="000000"/>
                <w:sz w:val="16"/>
                <w:szCs w:val="16"/>
                <w:lang w:eastAsia="en-US"/>
              </w:rPr>
            </w:pPr>
            <w:ins w:id="11634"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5" w:author="Machado, Diana" w:date="2019-02-04T10:09:00Z"/>
                <w:rFonts w:ascii="Calibri" w:hAnsi="Calibri" w:cs="Calibri"/>
                <w:color w:val="000000"/>
                <w:sz w:val="16"/>
                <w:szCs w:val="16"/>
                <w:lang w:eastAsia="en-US"/>
              </w:rPr>
            </w:pPr>
            <w:ins w:id="116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7" w:author="Machado, Diana" w:date="2019-02-04T10:09:00Z"/>
                <w:rFonts w:ascii="Calibri" w:hAnsi="Calibri" w:cs="Calibri"/>
                <w:color w:val="000000"/>
                <w:sz w:val="16"/>
                <w:szCs w:val="16"/>
                <w:lang w:eastAsia="en-US"/>
              </w:rPr>
            </w:pPr>
            <w:ins w:id="116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9" w:author="Machado, Diana" w:date="2019-02-04T10:09:00Z"/>
                <w:rFonts w:ascii="Calibri" w:hAnsi="Calibri" w:cs="Calibri"/>
                <w:color w:val="000000"/>
                <w:sz w:val="16"/>
                <w:szCs w:val="16"/>
                <w:lang w:eastAsia="en-US"/>
              </w:rPr>
            </w:pPr>
            <w:ins w:id="116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41" w:author="Machado, Diana" w:date="2019-02-04T10:09:00Z"/>
                <w:rFonts w:ascii="Calibri" w:hAnsi="Calibri" w:cs="Calibri"/>
                <w:color w:val="000000"/>
                <w:sz w:val="16"/>
                <w:szCs w:val="16"/>
                <w:lang w:eastAsia="en-US"/>
              </w:rPr>
            </w:pPr>
            <w:ins w:id="116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43" w:author="Machado, Diana" w:date="2019-02-04T10:09:00Z"/>
                <w:rFonts w:ascii="Calibri" w:hAnsi="Calibri" w:cs="Calibri"/>
                <w:color w:val="000000"/>
                <w:sz w:val="16"/>
                <w:szCs w:val="16"/>
                <w:lang w:eastAsia="en-US"/>
              </w:rPr>
            </w:pPr>
            <w:ins w:id="11644" w:author="Machado, Diana" w:date="2019-02-04T10:09:00Z">
              <w:r w:rsidRPr="00C722A9">
                <w:rPr>
                  <w:rFonts w:ascii="Calibri" w:hAnsi="Calibri" w:cs="Calibri"/>
                  <w:color w:val="000000"/>
                  <w:sz w:val="16"/>
                  <w:szCs w:val="16"/>
                  <w:lang w:eastAsia="en-US"/>
                </w:rPr>
                <w:t xml:space="preserve">12,062,3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45" w:author="Machado, Diana" w:date="2019-02-04T10:09:00Z"/>
                <w:rFonts w:ascii="Calibri" w:hAnsi="Calibri" w:cs="Calibri"/>
                <w:color w:val="000000"/>
                <w:sz w:val="16"/>
                <w:szCs w:val="16"/>
                <w:lang w:eastAsia="en-US"/>
              </w:rPr>
            </w:pPr>
            <w:ins w:id="1164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6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48" w:author="Machado, Diana" w:date="2019-02-04T10:09:00Z"/>
                <w:rFonts w:ascii="Calibri" w:hAnsi="Calibri" w:cs="Calibri"/>
                <w:color w:val="000000"/>
                <w:sz w:val="16"/>
                <w:szCs w:val="16"/>
                <w:lang w:eastAsia="en-US"/>
              </w:rPr>
            </w:pPr>
            <w:ins w:id="11649" w:author="Machado, Diana" w:date="2019-02-04T10:09:00Z">
              <w:r w:rsidRPr="00C722A9">
                <w:rPr>
                  <w:rFonts w:ascii="Calibri" w:hAnsi="Calibri" w:cs="Calibri"/>
                  <w:color w:val="000000"/>
                  <w:sz w:val="16"/>
                  <w:szCs w:val="16"/>
                  <w:lang w:eastAsia="en-US"/>
                </w:rPr>
                <w:t>337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0" w:author="Machado, Diana" w:date="2019-02-04T10:09:00Z"/>
                <w:rFonts w:ascii="Calibri" w:hAnsi="Calibri" w:cs="Calibri"/>
                <w:color w:val="000000"/>
                <w:sz w:val="16"/>
                <w:szCs w:val="16"/>
                <w:lang w:eastAsia="en-US"/>
              </w:rPr>
            </w:pPr>
            <w:ins w:id="116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2" w:author="Machado, Diana" w:date="2019-02-04T10:09:00Z"/>
                <w:rFonts w:ascii="Calibri" w:hAnsi="Calibri" w:cs="Calibri"/>
                <w:color w:val="000000"/>
                <w:sz w:val="16"/>
                <w:szCs w:val="16"/>
                <w:lang w:eastAsia="en-US"/>
              </w:rPr>
            </w:pPr>
            <w:ins w:id="116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4" w:author="Machado, Diana" w:date="2019-02-04T10:09:00Z"/>
                <w:rFonts w:ascii="Calibri" w:hAnsi="Calibri" w:cs="Calibri"/>
                <w:color w:val="000000"/>
                <w:sz w:val="16"/>
                <w:szCs w:val="16"/>
                <w:lang w:eastAsia="en-US"/>
              </w:rPr>
            </w:pPr>
            <w:ins w:id="11655" w:author="Machado, Diana" w:date="2019-02-04T10:09:00Z">
              <w:r w:rsidRPr="00C722A9">
                <w:rPr>
                  <w:rFonts w:ascii="Calibri" w:hAnsi="Calibri" w:cs="Calibri"/>
                  <w:color w:val="000000"/>
                  <w:sz w:val="16"/>
                  <w:szCs w:val="16"/>
                  <w:lang w:eastAsia="en-US"/>
                </w:rPr>
                <w:t xml:space="preserve">9,618,1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6" w:author="Machado, Diana" w:date="2019-02-04T10:09:00Z"/>
                <w:rFonts w:ascii="Calibri" w:hAnsi="Calibri" w:cs="Calibri"/>
                <w:color w:val="000000"/>
                <w:sz w:val="16"/>
                <w:szCs w:val="16"/>
                <w:lang w:eastAsia="en-US"/>
              </w:rPr>
            </w:pPr>
            <w:ins w:id="11657"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8" w:author="Machado, Diana" w:date="2019-02-04T10:09:00Z"/>
                <w:rFonts w:ascii="Calibri" w:hAnsi="Calibri" w:cs="Calibri"/>
                <w:color w:val="000000"/>
                <w:sz w:val="16"/>
                <w:szCs w:val="16"/>
                <w:lang w:eastAsia="en-US"/>
              </w:rPr>
            </w:pPr>
            <w:ins w:id="116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0" w:author="Machado, Diana" w:date="2019-02-04T10:09:00Z"/>
                <w:rFonts w:ascii="Calibri" w:hAnsi="Calibri" w:cs="Calibri"/>
                <w:color w:val="000000"/>
                <w:sz w:val="16"/>
                <w:szCs w:val="16"/>
                <w:lang w:eastAsia="en-US"/>
              </w:rPr>
            </w:pPr>
            <w:ins w:id="116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2" w:author="Machado, Diana" w:date="2019-02-04T10:09:00Z"/>
                <w:rFonts w:ascii="Calibri" w:hAnsi="Calibri" w:cs="Calibri"/>
                <w:color w:val="000000"/>
                <w:sz w:val="16"/>
                <w:szCs w:val="16"/>
                <w:lang w:eastAsia="en-US"/>
              </w:rPr>
            </w:pPr>
            <w:ins w:id="1166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4" w:author="Machado, Diana" w:date="2019-02-04T10:09:00Z"/>
                <w:rFonts w:ascii="Calibri" w:hAnsi="Calibri" w:cs="Calibri"/>
                <w:color w:val="000000"/>
                <w:sz w:val="16"/>
                <w:szCs w:val="16"/>
                <w:lang w:eastAsia="en-US"/>
              </w:rPr>
            </w:pPr>
            <w:ins w:id="1166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66" w:author="Machado, Diana" w:date="2019-02-04T10:09:00Z"/>
                <w:rFonts w:ascii="Calibri" w:hAnsi="Calibri" w:cs="Calibri"/>
                <w:color w:val="000000"/>
                <w:sz w:val="16"/>
                <w:szCs w:val="16"/>
                <w:lang w:eastAsia="en-US"/>
              </w:rPr>
            </w:pPr>
            <w:ins w:id="11667" w:author="Machado, Diana" w:date="2019-02-04T10:09:00Z">
              <w:r w:rsidRPr="00C722A9">
                <w:rPr>
                  <w:rFonts w:ascii="Calibri" w:hAnsi="Calibri" w:cs="Calibri"/>
                  <w:color w:val="000000"/>
                  <w:sz w:val="16"/>
                  <w:szCs w:val="16"/>
                  <w:lang w:eastAsia="en-US"/>
                </w:rPr>
                <w:t xml:space="preserve">9,618,6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68" w:author="Machado, Diana" w:date="2019-02-04T10:09:00Z"/>
                <w:rFonts w:ascii="Calibri" w:hAnsi="Calibri" w:cs="Calibri"/>
                <w:color w:val="000000"/>
                <w:sz w:val="16"/>
                <w:szCs w:val="16"/>
                <w:lang w:eastAsia="en-US"/>
              </w:rPr>
            </w:pPr>
            <w:ins w:id="1166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6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71" w:author="Machado, Diana" w:date="2019-02-04T10:09:00Z"/>
                <w:rFonts w:ascii="Calibri" w:hAnsi="Calibri" w:cs="Calibri"/>
                <w:color w:val="000000"/>
                <w:sz w:val="16"/>
                <w:szCs w:val="16"/>
                <w:lang w:eastAsia="en-US"/>
              </w:rPr>
            </w:pPr>
            <w:ins w:id="11672" w:author="Machado, Diana" w:date="2019-02-04T10:09:00Z">
              <w:r w:rsidRPr="00C722A9">
                <w:rPr>
                  <w:rFonts w:ascii="Calibri" w:hAnsi="Calibri" w:cs="Calibri"/>
                  <w:color w:val="000000"/>
                  <w:sz w:val="16"/>
                  <w:szCs w:val="16"/>
                  <w:lang w:eastAsia="en-US"/>
                </w:rPr>
                <w:lastRenderedPageBreak/>
                <w:t>337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3" w:author="Machado, Diana" w:date="2019-02-04T10:09:00Z"/>
                <w:rFonts w:ascii="Calibri" w:hAnsi="Calibri" w:cs="Calibri"/>
                <w:color w:val="000000"/>
                <w:sz w:val="16"/>
                <w:szCs w:val="16"/>
                <w:lang w:eastAsia="en-US"/>
              </w:rPr>
            </w:pPr>
            <w:ins w:id="116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5" w:author="Machado, Diana" w:date="2019-02-04T10:09:00Z"/>
                <w:rFonts w:ascii="Calibri" w:hAnsi="Calibri" w:cs="Calibri"/>
                <w:color w:val="000000"/>
                <w:sz w:val="16"/>
                <w:szCs w:val="16"/>
                <w:lang w:eastAsia="en-US"/>
              </w:rPr>
            </w:pPr>
            <w:ins w:id="116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7" w:author="Machado, Diana" w:date="2019-02-04T10:09:00Z"/>
                <w:rFonts w:ascii="Calibri" w:hAnsi="Calibri" w:cs="Calibri"/>
                <w:color w:val="000000"/>
                <w:sz w:val="16"/>
                <w:szCs w:val="16"/>
                <w:lang w:eastAsia="en-US"/>
              </w:rPr>
            </w:pPr>
            <w:ins w:id="11678" w:author="Machado, Diana" w:date="2019-02-04T10:09:00Z">
              <w:r w:rsidRPr="00C722A9">
                <w:rPr>
                  <w:rFonts w:ascii="Calibri" w:hAnsi="Calibri" w:cs="Calibri"/>
                  <w:color w:val="000000"/>
                  <w:sz w:val="16"/>
                  <w:szCs w:val="16"/>
                  <w:lang w:eastAsia="en-US"/>
                </w:rPr>
                <w:t xml:space="preserve">21,388,2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9" w:author="Machado, Diana" w:date="2019-02-04T10:09:00Z"/>
                <w:rFonts w:ascii="Calibri" w:hAnsi="Calibri" w:cs="Calibri"/>
                <w:color w:val="000000"/>
                <w:sz w:val="16"/>
                <w:szCs w:val="16"/>
                <w:lang w:eastAsia="en-US"/>
              </w:rPr>
            </w:pPr>
            <w:ins w:id="11680"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1" w:author="Machado, Diana" w:date="2019-02-04T10:09:00Z"/>
                <w:rFonts w:ascii="Calibri" w:hAnsi="Calibri" w:cs="Calibri"/>
                <w:color w:val="000000"/>
                <w:sz w:val="16"/>
                <w:szCs w:val="16"/>
                <w:lang w:eastAsia="en-US"/>
              </w:rPr>
            </w:pPr>
            <w:ins w:id="116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3" w:author="Machado, Diana" w:date="2019-02-04T10:09:00Z"/>
                <w:rFonts w:ascii="Calibri" w:hAnsi="Calibri" w:cs="Calibri"/>
                <w:color w:val="000000"/>
                <w:sz w:val="16"/>
                <w:szCs w:val="16"/>
                <w:lang w:eastAsia="en-US"/>
              </w:rPr>
            </w:pPr>
            <w:ins w:id="116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5" w:author="Machado, Diana" w:date="2019-02-04T10:09:00Z"/>
                <w:rFonts w:ascii="Calibri" w:hAnsi="Calibri" w:cs="Calibri"/>
                <w:color w:val="000000"/>
                <w:sz w:val="16"/>
                <w:szCs w:val="16"/>
                <w:lang w:eastAsia="en-US"/>
              </w:rPr>
            </w:pPr>
            <w:ins w:id="11686" w:author="Machado, Diana" w:date="2019-02-04T10:09:00Z">
              <w:r w:rsidRPr="00C722A9">
                <w:rPr>
                  <w:rFonts w:ascii="Calibri" w:hAnsi="Calibri" w:cs="Calibri"/>
                  <w:color w:val="000000"/>
                  <w:sz w:val="16"/>
                  <w:szCs w:val="16"/>
                  <w:lang w:eastAsia="en-US"/>
                </w:rPr>
                <w:t xml:space="preserve">6,583,6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7" w:author="Machado, Diana" w:date="2019-02-04T10:09:00Z"/>
                <w:rFonts w:ascii="Calibri" w:hAnsi="Calibri" w:cs="Calibri"/>
                <w:color w:val="000000"/>
                <w:sz w:val="16"/>
                <w:szCs w:val="16"/>
                <w:lang w:eastAsia="en-US"/>
              </w:rPr>
            </w:pPr>
            <w:ins w:id="11688"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89" w:author="Machado, Diana" w:date="2019-02-04T10:09:00Z"/>
                <w:rFonts w:ascii="Calibri" w:hAnsi="Calibri" w:cs="Calibri"/>
                <w:color w:val="000000"/>
                <w:sz w:val="16"/>
                <w:szCs w:val="16"/>
                <w:lang w:eastAsia="en-US"/>
              </w:rPr>
            </w:pPr>
            <w:ins w:id="11690" w:author="Machado, Diana" w:date="2019-02-04T10:09:00Z">
              <w:r w:rsidRPr="00C722A9">
                <w:rPr>
                  <w:rFonts w:ascii="Calibri" w:hAnsi="Calibri" w:cs="Calibri"/>
                  <w:color w:val="000000"/>
                  <w:sz w:val="16"/>
                  <w:szCs w:val="16"/>
                  <w:lang w:eastAsia="en-US"/>
                </w:rPr>
                <w:t xml:space="preserve">27,971,9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91" w:author="Machado, Diana" w:date="2019-02-04T10:09:00Z"/>
                <w:rFonts w:ascii="Calibri" w:hAnsi="Calibri" w:cs="Calibri"/>
                <w:color w:val="000000"/>
                <w:sz w:val="16"/>
                <w:szCs w:val="16"/>
                <w:lang w:eastAsia="en-US"/>
              </w:rPr>
            </w:pPr>
            <w:ins w:id="1169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16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94" w:author="Machado, Diana" w:date="2019-02-04T10:09:00Z"/>
                <w:rFonts w:ascii="Calibri" w:hAnsi="Calibri" w:cs="Calibri"/>
                <w:color w:val="000000"/>
                <w:sz w:val="16"/>
                <w:szCs w:val="16"/>
                <w:lang w:eastAsia="en-US"/>
              </w:rPr>
            </w:pPr>
            <w:ins w:id="11695" w:author="Machado, Diana" w:date="2019-02-04T10:09:00Z">
              <w:r w:rsidRPr="00C722A9">
                <w:rPr>
                  <w:rFonts w:ascii="Calibri" w:hAnsi="Calibri" w:cs="Calibri"/>
                  <w:color w:val="000000"/>
                  <w:sz w:val="16"/>
                  <w:szCs w:val="16"/>
                  <w:lang w:eastAsia="en-US"/>
                </w:rPr>
                <w:t>337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6" w:author="Machado, Diana" w:date="2019-02-04T10:09:00Z"/>
                <w:rFonts w:ascii="Calibri" w:hAnsi="Calibri" w:cs="Calibri"/>
                <w:color w:val="000000"/>
                <w:sz w:val="16"/>
                <w:szCs w:val="16"/>
                <w:lang w:eastAsia="en-US"/>
              </w:rPr>
            </w:pPr>
            <w:ins w:id="116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8" w:author="Machado, Diana" w:date="2019-02-04T10:09:00Z"/>
                <w:rFonts w:ascii="Calibri" w:hAnsi="Calibri" w:cs="Calibri"/>
                <w:color w:val="000000"/>
                <w:sz w:val="16"/>
                <w:szCs w:val="16"/>
                <w:lang w:eastAsia="en-US"/>
              </w:rPr>
            </w:pPr>
            <w:ins w:id="116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0" w:author="Machado, Diana" w:date="2019-02-04T10:09:00Z"/>
                <w:rFonts w:ascii="Calibri" w:hAnsi="Calibri" w:cs="Calibri"/>
                <w:color w:val="000000"/>
                <w:sz w:val="16"/>
                <w:szCs w:val="16"/>
                <w:lang w:eastAsia="en-US"/>
              </w:rPr>
            </w:pPr>
            <w:ins w:id="11701" w:author="Machado, Diana" w:date="2019-02-04T10:09:00Z">
              <w:r w:rsidRPr="00C722A9">
                <w:rPr>
                  <w:rFonts w:ascii="Calibri" w:hAnsi="Calibri" w:cs="Calibri"/>
                  <w:color w:val="000000"/>
                  <w:sz w:val="16"/>
                  <w:szCs w:val="16"/>
                  <w:lang w:eastAsia="en-US"/>
                </w:rPr>
                <w:t xml:space="preserve">8,684,2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2" w:author="Machado, Diana" w:date="2019-02-04T10:09:00Z"/>
                <w:rFonts w:ascii="Calibri" w:hAnsi="Calibri" w:cs="Calibri"/>
                <w:color w:val="000000"/>
                <w:sz w:val="16"/>
                <w:szCs w:val="16"/>
                <w:lang w:eastAsia="en-US"/>
              </w:rPr>
            </w:pPr>
            <w:ins w:id="11703"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4" w:author="Machado, Diana" w:date="2019-02-04T10:09:00Z"/>
                <w:rFonts w:ascii="Calibri" w:hAnsi="Calibri" w:cs="Calibri"/>
                <w:color w:val="000000"/>
                <w:sz w:val="16"/>
                <w:szCs w:val="16"/>
                <w:lang w:eastAsia="en-US"/>
              </w:rPr>
            </w:pPr>
            <w:ins w:id="117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6" w:author="Machado, Diana" w:date="2019-02-04T10:09:00Z"/>
                <w:rFonts w:ascii="Calibri" w:hAnsi="Calibri" w:cs="Calibri"/>
                <w:color w:val="000000"/>
                <w:sz w:val="16"/>
                <w:szCs w:val="16"/>
                <w:lang w:eastAsia="en-US"/>
              </w:rPr>
            </w:pPr>
            <w:ins w:id="117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8" w:author="Machado, Diana" w:date="2019-02-04T10:09:00Z"/>
                <w:rFonts w:ascii="Calibri" w:hAnsi="Calibri" w:cs="Calibri"/>
                <w:color w:val="000000"/>
                <w:sz w:val="16"/>
                <w:szCs w:val="16"/>
                <w:lang w:eastAsia="en-US"/>
              </w:rPr>
            </w:pPr>
            <w:ins w:id="1170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10" w:author="Machado, Diana" w:date="2019-02-04T10:09:00Z"/>
                <w:rFonts w:ascii="Calibri" w:hAnsi="Calibri" w:cs="Calibri"/>
                <w:color w:val="000000"/>
                <w:sz w:val="16"/>
                <w:szCs w:val="16"/>
                <w:lang w:eastAsia="en-US"/>
              </w:rPr>
            </w:pPr>
            <w:ins w:id="1171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12" w:author="Machado, Diana" w:date="2019-02-04T10:09:00Z"/>
                <w:rFonts w:ascii="Calibri" w:hAnsi="Calibri" w:cs="Calibri"/>
                <w:color w:val="000000"/>
                <w:sz w:val="16"/>
                <w:szCs w:val="16"/>
                <w:lang w:eastAsia="en-US"/>
              </w:rPr>
            </w:pPr>
            <w:ins w:id="11713" w:author="Machado, Diana" w:date="2019-02-04T10:09:00Z">
              <w:r w:rsidRPr="00C722A9">
                <w:rPr>
                  <w:rFonts w:ascii="Calibri" w:hAnsi="Calibri" w:cs="Calibri"/>
                  <w:color w:val="000000"/>
                  <w:sz w:val="16"/>
                  <w:szCs w:val="16"/>
                  <w:lang w:eastAsia="en-US"/>
                </w:rPr>
                <w:t xml:space="preserve">8,684,5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14" w:author="Machado, Diana" w:date="2019-02-04T10:09:00Z"/>
                <w:rFonts w:ascii="Calibri" w:hAnsi="Calibri" w:cs="Calibri"/>
                <w:color w:val="000000"/>
                <w:sz w:val="16"/>
                <w:szCs w:val="16"/>
                <w:lang w:eastAsia="en-US"/>
              </w:rPr>
            </w:pPr>
            <w:ins w:id="1171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7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17" w:author="Machado, Diana" w:date="2019-02-04T10:09:00Z"/>
                <w:rFonts w:ascii="Calibri" w:hAnsi="Calibri" w:cs="Calibri"/>
                <w:color w:val="000000"/>
                <w:sz w:val="16"/>
                <w:szCs w:val="16"/>
                <w:lang w:eastAsia="en-US"/>
              </w:rPr>
            </w:pPr>
            <w:ins w:id="11718" w:author="Machado, Diana" w:date="2019-02-04T10:09:00Z">
              <w:r w:rsidRPr="00C722A9">
                <w:rPr>
                  <w:rFonts w:ascii="Calibri" w:hAnsi="Calibri" w:cs="Calibri"/>
                  <w:color w:val="000000"/>
                  <w:sz w:val="16"/>
                  <w:szCs w:val="16"/>
                  <w:lang w:eastAsia="en-US"/>
                </w:rPr>
                <w:t>337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19" w:author="Machado, Diana" w:date="2019-02-04T10:09:00Z"/>
                <w:rFonts w:ascii="Calibri" w:hAnsi="Calibri" w:cs="Calibri"/>
                <w:color w:val="000000"/>
                <w:sz w:val="16"/>
                <w:szCs w:val="16"/>
                <w:lang w:eastAsia="en-US"/>
              </w:rPr>
            </w:pPr>
            <w:ins w:id="117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1" w:author="Machado, Diana" w:date="2019-02-04T10:09:00Z"/>
                <w:rFonts w:ascii="Calibri" w:hAnsi="Calibri" w:cs="Calibri"/>
                <w:color w:val="000000"/>
                <w:sz w:val="16"/>
                <w:szCs w:val="16"/>
                <w:lang w:eastAsia="en-US"/>
              </w:rPr>
            </w:pPr>
            <w:ins w:id="117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3" w:author="Machado, Diana" w:date="2019-02-04T10:09:00Z"/>
                <w:rFonts w:ascii="Calibri" w:hAnsi="Calibri" w:cs="Calibri"/>
                <w:color w:val="000000"/>
                <w:sz w:val="16"/>
                <w:szCs w:val="16"/>
                <w:lang w:eastAsia="en-US"/>
              </w:rPr>
            </w:pPr>
            <w:ins w:id="11724" w:author="Machado, Diana" w:date="2019-02-04T10:09:00Z">
              <w:r w:rsidRPr="00C722A9">
                <w:rPr>
                  <w:rFonts w:ascii="Calibri" w:hAnsi="Calibri" w:cs="Calibri"/>
                  <w:color w:val="000000"/>
                  <w:sz w:val="16"/>
                  <w:szCs w:val="16"/>
                  <w:lang w:eastAsia="en-US"/>
                </w:rPr>
                <w:t xml:space="preserve">1,627,64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5" w:author="Machado, Diana" w:date="2019-02-04T10:09:00Z"/>
                <w:rFonts w:ascii="Calibri" w:hAnsi="Calibri" w:cs="Calibri"/>
                <w:color w:val="000000"/>
                <w:sz w:val="16"/>
                <w:szCs w:val="16"/>
                <w:lang w:eastAsia="en-US"/>
              </w:rPr>
            </w:pPr>
            <w:ins w:id="1172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7" w:author="Machado, Diana" w:date="2019-02-04T10:09:00Z"/>
                <w:rFonts w:ascii="Calibri" w:hAnsi="Calibri" w:cs="Calibri"/>
                <w:color w:val="000000"/>
                <w:sz w:val="16"/>
                <w:szCs w:val="16"/>
                <w:lang w:eastAsia="en-US"/>
              </w:rPr>
            </w:pPr>
            <w:ins w:id="117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9" w:author="Machado, Diana" w:date="2019-02-04T10:09:00Z"/>
                <w:rFonts w:ascii="Calibri" w:hAnsi="Calibri" w:cs="Calibri"/>
                <w:color w:val="000000"/>
                <w:sz w:val="16"/>
                <w:szCs w:val="16"/>
                <w:lang w:eastAsia="en-US"/>
              </w:rPr>
            </w:pPr>
            <w:ins w:id="117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31" w:author="Machado, Diana" w:date="2019-02-04T10:09:00Z"/>
                <w:rFonts w:ascii="Calibri" w:hAnsi="Calibri" w:cs="Calibri"/>
                <w:color w:val="000000"/>
                <w:sz w:val="16"/>
                <w:szCs w:val="16"/>
                <w:lang w:eastAsia="en-US"/>
              </w:rPr>
            </w:pPr>
            <w:ins w:id="1173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33" w:author="Machado, Diana" w:date="2019-02-04T10:09:00Z"/>
                <w:rFonts w:ascii="Calibri" w:hAnsi="Calibri" w:cs="Calibri"/>
                <w:color w:val="000000"/>
                <w:sz w:val="16"/>
                <w:szCs w:val="16"/>
                <w:lang w:eastAsia="en-US"/>
              </w:rPr>
            </w:pPr>
            <w:ins w:id="1173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35" w:author="Machado, Diana" w:date="2019-02-04T10:09:00Z"/>
                <w:rFonts w:ascii="Calibri" w:hAnsi="Calibri" w:cs="Calibri"/>
                <w:color w:val="000000"/>
                <w:sz w:val="16"/>
                <w:szCs w:val="16"/>
                <w:lang w:eastAsia="en-US"/>
              </w:rPr>
            </w:pPr>
            <w:ins w:id="11736" w:author="Machado, Diana" w:date="2019-02-04T10:09:00Z">
              <w:r w:rsidRPr="00C722A9">
                <w:rPr>
                  <w:rFonts w:ascii="Calibri" w:hAnsi="Calibri" w:cs="Calibri"/>
                  <w:color w:val="000000"/>
                  <w:sz w:val="16"/>
                  <w:szCs w:val="16"/>
                  <w:lang w:eastAsia="en-US"/>
                </w:rPr>
                <w:t xml:space="preserve">1,627,8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37" w:author="Machado, Diana" w:date="2019-02-04T10:09:00Z"/>
                <w:rFonts w:ascii="Calibri" w:hAnsi="Calibri" w:cs="Calibri"/>
                <w:color w:val="000000"/>
                <w:sz w:val="16"/>
                <w:szCs w:val="16"/>
                <w:lang w:eastAsia="en-US"/>
              </w:rPr>
            </w:pPr>
            <w:ins w:id="1173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17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40" w:author="Machado, Diana" w:date="2019-02-04T10:09:00Z"/>
                <w:rFonts w:ascii="Calibri" w:hAnsi="Calibri" w:cs="Calibri"/>
                <w:color w:val="000000"/>
                <w:sz w:val="16"/>
                <w:szCs w:val="16"/>
                <w:lang w:eastAsia="en-US"/>
              </w:rPr>
            </w:pPr>
            <w:ins w:id="11741" w:author="Machado, Diana" w:date="2019-02-04T10:09:00Z">
              <w:r w:rsidRPr="00C722A9">
                <w:rPr>
                  <w:rFonts w:ascii="Calibri" w:hAnsi="Calibri" w:cs="Calibri"/>
                  <w:color w:val="000000"/>
                  <w:sz w:val="16"/>
                  <w:szCs w:val="16"/>
                  <w:lang w:eastAsia="en-US"/>
                </w:rPr>
                <w:t>337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2" w:author="Machado, Diana" w:date="2019-02-04T10:09:00Z"/>
                <w:rFonts w:ascii="Calibri" w:hAnsi="Calibri" w:cs="Calibri"/>
                <w:color w:val="000000"/>
                <w:sz w:val="16"/>
                <w:szCs w:val="16"/>
                <w:lang w:eastAsia="en-US"/>
              </w:rPr>
            </w:pPr>
            <w:ins w:id="117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4" w:author="Machado, Diana" w:date="2019-02-04T10:09:00Z"/>
                <w:rFonts w:ascii="Calibri" w:hAnsi="Calibri" w:cs="Calibri"/>
                <w:color w:val="000000"/>
                <w:sz w:val="16"/>
                <w:szCs w:val="16"/>
                <w:lang w:eastAsia="en-US"/>
              </w:rPr>
            </w:pPr>
            <w:ins w:id="117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6" w:author="Machado, Diana" w:date="2019-02-04T10:09:00Z"/>
                <w:rFonts w:ascii="Calibri" w:hAnsi="Calibri" w:cs="Calibri"/>
                <w:color w:val="000000"/>
                <w:sz w:val="16"/>
                <w:szCs w:val="16"/>
                <w:lang w:eastAsia="en-US"/>
              </w:rPr>
            </w:pPr>
            <w:ins w:id="11747" w:author="Machado, Diana" w:date="2019-02-04T10:09:00Z">
              <w:r w:rsidRPr="00C722A9">
                <w:rPr>
                  <w:rFonts w:ascii="Calibri" w:hAnsi="Calibri" w:cs="Calibri"/>
                  <w:color w:val="000000"/>
                  <w:sz w:val="16"/>
                  <w:szCs w:val="16"/>
                  <w:lang w:eastAsia="en-US"/>
                </w:rPr>
                <w:t xml:space="preserve">21,645,0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8" w:author="Machado, Diana" w:date="2019-02-04T10:09:00Z"/>
                <w:rFonts w:ascii="Calibri" w:hAnsi="Calibri" w:cs="Calibri"/>
                <w:color w:val="000000"/>
                <w:sz w:val="16"/>
                <w:szCs w:val="16"/>
                <w:lang w:eastAsia="en-US"/>
              </w:rPr>
            </w:pPr>
            <w:ins w:id="11749"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0" w:author="Machado, Diana" w:date="2019-02-04T10:09:00Z"/>
                <w:rFonts w:ascii="Calibri" w:hAnsi="Calibri" w:cs="Calibri"/>
                <w:color w:val="000000"/>
                <w:sz w:val="16"/>
                <w:szCs w:val="16"/>
                <w:lang w:eastAsia="en-US"/>
              </w:rPr>
            </w:pPr>
            <w:ins w:id="117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2" w:author="Machado, Diana" w:date="2019-02-04T10:09:00Z"/>
                <w:rFonts w:ascii="Calibri" w:hAnsi="Calibri" w:cs="Calibri"/>
                <w:color w:val="000000"/>
                <w:sz w:val="16"/>
                <w:szCs w:val="16"/>
                <w:lang w:eastAsia="en-US"/>
              </w:rPr>
            </w:pPr>
            <w:ins w:id="117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4" w:author="Machado, Diana" w:date="2019-02-04T10:09:00Z"/>
                <w:rFonts w:ascii="Calibri" w:hAnsi="Calibri" w:cs="Calibri"/>
                <w:color w:val="000000"/>
                <w:sz w:val="16"/>
                <w:szCs w:val="16"/>
                <w:lang w:eastAsia="en-US"/>
              </w:rPr>
            </w:pPr>
            <w:ins w:id="117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6" w:author="Machado, Diana" w:date="2019-02-04T10:09:00Z"/>
                <w:rFonts w:ascii="Calibri" w:hAnsi="Calibri" w:cs="Calibri"/>
                <w:color w:val="000000"/>
                <w:sz w:val="16"/>
                <w:szCs w:val="16"/>
                <w:lang w:eastAsia="en-US"/>
              </w:rPr>
            </w:pPr>
            <w:ins w:id="117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58" w:author="Machado, Diana" w:date="2019-02-04T10:09:00Z"/>
                <w:rFonts w:ascii="Calibri" w:hAnsi="Calibri" w:cs="Calibri"/>
                <w:color w:val="000000"/>
                <w:sz w:val="16"/>
                <w:szCs w:val="16"/>
                <w:lang w:eastAsia="en-US"/>
              </w:rPr>
            </w:pPr>
            <w:ins w:id="11759" w:author="Machado, Diana" w:date="2019-02-04T10:09:00Z">
              <w:r w:rsidRPr="00C722A9">
                <w:rPr>
                  <w:rFonts w:ascii="Calibri" w:hAnsi="Calibri" w:cs="Calibri"/>
                  <w:color w:val="000000"/>
                  <w:sz w:val="16"/>
                  <w:szCs w:val="16"/>
                  <w:lang w:eastAsia="en-US"/>
                </w:rPr>
                <w:t xml:space="preserve">21,645,8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60" w:author="Machado, Diana" w:date="2019-02-04T10:09:00Z"/>
                <w:rFonts w:ascii="Calibri" w:hAnsi="Calibri" w:cs="Calibri"/>
                <w:color w:val="000000"/>
                <w:sz w:val="16"/>
                <w:szCs w:val="16"/>
                <w:lang w:eastAsia="en-US"/>
              </w:rPr>
            </w:pPr>
            <w:ins w:id="1176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17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63" w:author="Machado, Diana" w:date="2019-02-04T10:09:00Z"/>
                <w:rFonts w:ascii="Calibri" w:hAnsi="Calibri" w:cs="Calibri"/>
                <w:color w:val="000000"/>
                <w:sz w:val="16"/>
                <w:szCs w:val="16"/>
                <w:lang w:eastAsia="en-US"/>
              </w:rPr>
            </w:pPr>
            <w:ins w:id="11764" w:author="Machado, Diana" w:date="2019-02-04T10:09:00Z">
              <w:r w:rsidRPr="00C722A9">
                <w:rPr>
                  <w:rFonts w:ascii="Calibri" w:hAnsi="Calibri" w:cs="Calibri"/>
                  <w:color w:val="000000"/>
                  <w:sz w:val="16"/>
                  <w:szCs w:val="16"/>
                  <w:lang w:eastAsia="en-US"/>
                </w:rPr>
                <w:t>337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5" w:author="Machado, Diana" w:date="2019-02-04T10:09:00Z"/>
                <w:rFonts w:ascii="Calibri" w:hAnsi="Calibri" w:cs="Calibri"/>
                <w:color w:val="000000"/>
                <w:sz w:val="16"/>
                <w:szCs w:val="16"/>
                <w:lang w:eastAsia="en-US"/>
              </w:rPr>
            </w:pPr>
            <w:ins w:id="117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7" w:author="Machado, Diana" w:date="2019-02-04T10:09:00Z"/>
                <w:rFonts w:ascii="Calibri" w:hAnsi="Calibri" w:cs="Calibri"/>
                <w:color w:val="000000"/>
                <w:sz w:val="16"/>
                <w:szCs w:val="16"/>
                <w:lang w:eastAsia="en-US"/>
              </w:rPr>
            </w:pPr>
            <w:ins w:id="117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9" w:author="Machado, Diana" w:date="2019-02-04T10:09:00Z"/>
                <w:rFonts w:ascii="Calibri" w:hAnsi="Calibri" w:cs="Calibri"/>
                <w:color w:val="000000"/>
                <w:sz w:val="16"/>
                <w:szCs w:val="16"/>
                <w:lang w:eastAsia="en-US"/>
              </w:rPr>
            </w:pPr>
            <w:ins w:id="11770" w:author="Machado, Diana" w:date="2019-02-04T10:09:00Z">
              <w:r w:rsidRPr="00C722A9">
                <w:rPr>
                  <w:rFonts w:ascii="Calibri" w:hAnsi="Calibri" w:cs="Calibri"/>
                  <w:color w:val="000000"/>
                  <w:sz w:val="16"/>
                  <w:szCs w:val="16"/>
                  <w:lang w:eastAsia="en-US"/>
                </w:rPr>
                <w:t xml:space="preserve">8,061,1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1" w:author="Machado, Diana" w:date="2019-02-04T10:09:00Z"/>
                <w:rFonts w:ascii="Calibri" w:hAnsi="Calibri" w:cs="Calibri"/>
                <w:color w:val="000000"/>
                <w:sz w:val="16"/>
                <w:szCs w:val="16"/>
                <w:lang w:eastAsia="en-US"/>
              </w:rPr>
            </w:pPr>
            <w:ins w:id="11772"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3" w:author="Machado, Diana" w:date="2019-02-04T10:09:00Z"/>
                <w:rFonts w:ascii="Calibri" w:hAnsi="Calibri" w:cs="Calibri"/>
                <w:color w:val="000000"/>
                <w:sz w:val="16"/>
                <w:szCs w:val="16"/>
                <w:lang w:eastAsia="en-US"/>
              </w:rPr>
            </w:pPr>
            <w:ins w:id="117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5" w:author="Machado, Diana" w:date="2019-02-04T10:09:00Z"/>
                <w:rFonts w:ascii="Calibri" w:hAnsi="Calibri" w:cs="Calibri"/>
                <w:color w:val="000000"/>
                <w:sz w:val="16"/>
                <w:szCs w:val="16"/>
                <w:lang w:eastAsia="en-US"/>
              </w:rPr>
            </w:pPr>
            <w:ins w:id="117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7" w:author="Machado, Diana" w:date="2019-02-04T10:09:00Z"/>
                <w:rFonts w:ascii="Calibri" w:hAnsi="Calibri" w:cs="Calibri"/>
                <w:color w:val="000000"/>
                <w:sz w:val="16"/>
                <w:szCs w:val="16"/>
                <w:lang w:eastAsia="en-US"/>
              </w:rPr>
            </w:pPr>
            <w:ins w:id="117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9" w:author="Machado, Diana" w:date="2019-02-04T10:09:00Z"/>
                <w:rFonts w:ascii="Calibri" w:hAnsi="Calibri" w:cs="Calibri"/>
                <w:color w:val="000000"/>
                <w:sz w:val="16"/>
                <w:szCs w:val="16"/>
                <w:lang w:eastAsia="en-US"/>
              </w:rPr>
            </w:pPr>
            <w:ins w:id="117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81" w:author="Machado, Diana" w:date="2019-02-04T10:09:00Z"/>
                <w:rFonts w:ascii="Calibri" w:hAnsi="Calibri" w:cs="Calibri"/>
                <w:color w:val="000000"/>
                <w:sz w:val="16"/>
                <w:szCs w:val="16"/>
                <w:lang w:eastAsia="en-US"/>
              </w:rPr>
            </w:pPr>
            <w:ins w:id="11782" w:author="Machado, Diana" w:date="2019-02-04T10:09:00Z">
              <w:r w:rsidRPr="00C722A9">
                <w:rPr>
                  <w:rFonts w:ascii="Calibri" w:hAnsi="Calibri" w:cs="Calibri"/>
                  <w:color w:val="000000"/>
                  <w:sz w:val="16"/>
                  <w:szCs w:val="16"/>
                  <w:lang w:eastAsia="en-US"/>
                </w:rPr>
                <w:t xml:space="preserve">8,061,3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83" w:author="Machado, Diana" w:date="2019-02-04T10:09:00Z"/>
                <w:rFonts w:ascii="Calibri" w:hAnsi="Calibri" w:cs="Calibri"/>
                <w:color w:val="000000"/>
                <w:sz w:val="16"/>
                <w:szCs w:val="16"/>
                <w:lang w:eastAsia="en-US"/>
              </w:rPr>
            </w:pPr>
            <w:ins w:id="1178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7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86" w:author="Machado, Diana" w:date="2019-02-04T10:09:00Z"/>
                <w:rFonts w:ascii="Calibri" w:hAnsi="Calibri" w:cs="Calibri"/>
                <w:color w:val="000000"/>
                <w:sz w:val="16"/>
                <w:szCs w:val="16"/>
                <w:lang w:eastAsia="en-US"/>
              </w:rPr>
            </w:pPr>
            <w:ins w:id="11787" w:author="Machado, Diana" w:date="2019-02-04T10:09:00Z">
              <w:r w:rsidRPr="00C722A9">
                <w:rPr>
                  <w:rFonts w:ascii="Calibri" w:hAnsi="Calibri" w:cs="Calibri"/>
                  <w:color w:val="000000"/>
                  <w:sz w:val="16"/>
                  <w:szCs w:val="16"/>
                  <w:lang w:eastAsia="en-US"/>
                </w:rPr>
                <w:t>337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88" w:author="Machado, Diana" w:date="2019-02-04T10:09:00Z"/>
                <w:rFonts w:ascii="Calibri" w:hAnsi="Calibri" w:cs="Calibri"/>
                <w:color w:val="000000"/>
                <w:sz w:val="16"/>
                <w:szCs w:val="16"/>
                <w:lang w:eastAsia="en-US"/>
              </w:rPr>
            </w:pPr>
            <w:ins w:id="117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0" w:author="Machado, Diana" w:date="2019-02-04T10:09:00Z"/>
                <w:rFonts w:ascii="Calibri" w:hAnsi="Calibri" w:cs="Calibri"/>
                <w:color w:val="000000"/>
                <w:sz w:val="16"/>
                <w:szCs w:val="16"/>
                <w:lang w:eastAsia="en-US"/>
              </w:rPr>
            </w:pPr>
            <w:ins w:id="117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2" w:author="Machado, Diana" w:date="2019-02-04T10:09:00Z"/>
                <w:rFonts w:ascii="Calibri" w:hAnsi="Calibri" w:cs="Calibri"/>
                <w:color w:val="000000"/>
                <w:sz w:val="16"/>
                <w:szCs w:val="16"/>
                <w:lang w:eastAsia="en-US"/>
              </w:rPr>
            </w:pPr>
            <w:ins w:id="11793" w:author="Machado, Diana" w:date="2019-02-04T10:09:00Z">
              <w:r w:rsidRPr="00C722A9">
                <w:rPr>
                  <w:rFonts w:ascii="Calibri" w:hAnsi="Calibri" w:cs="Calibri"/>
                  <w:color w:val="000000"/>
                  <w:sz w:val="16"/>
                  <w:szCs w:val="16"/>
                  <w:lang w:eastAsia="en-US"/>
                </w:rPr>
                <w:t xml:space="preserve">48,324,1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4" w:author="Machado, Diana" w:date="2019-02-04T10:09:00Z"/>
                <w:rFonts w:ascii="Calibri" w:hAnsi="Calibri" w:cs="Calibri"/>
                <w:color w:val="000000"/>
                <w:sz w:val="16"/>
                <w:szCs w:val="16"/>
                <w:lang w:eastAsia="en-US"/>
              </w:rPr>
            </w:pPr>
            <w:ins w:id="11795"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6" w:author="Machado, Diana" w:date="2019-02-04T10:09:00Z"/>
                <w:rFonts w:ascii="Calibri" w:hAnsi="Calibri" w:cs="Calibri"/>
                <w:color w:val="000000"/>
                <w:sz w:val="16"/>
                <w:szCs w:val="16"/>
                <w:lang w:eastAsia="en-US"/>
              </w:rPr>
            </w:pPr>
            <w:ins w:id="117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8" w:author="Machado, Diana" w:date="2019-02-04T10:09:00Z"/>
                <w:rFonts w:ascii="Calibri" w:hAnsi="Calibri" w:cs="Calibri"/>
                <w:color w:val="000000"/>
                <w:sz w:val="16"/>
                <w:szCs w:val="16"/>
                <w:lang w:eastAsia="en-US"/>
              </w:rPr>
            </w:pPr>
            <w:ins w:id="117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00" w:author="Machado, Diana" w:date="2019-02-04T10:09:00Z"/>
                <w:rFonts w:ascii="Calibri" w:hAnsi="Calibri" w:cs="Calibri"/>
                <w:color w:val="000000"/>
                <w:sz w:val="16"/>
                <w:szCs w:val="16"/>
                <w:lang w:eastAsia="en-US"/>
              </w:rPr>
            </w:pPr>
            <w:ins w:id="11801" w:author="Machado, Diana" w:date="2019-02-04T10:09:00Z">
              <w:r w:rsidRPr="00C722A9">
                <w:rPr>
                  <w:rFonts w:ascii="Calibri" w:hAnsi="Calibri" w:cs="Calibri"/>
                  <w:color w:val="000000"/>
                  <w:sz w:val="16"/>
                  <w:szCs w:val="16"/>
                  <w:lang w:eastAsia="en-US"/>
                </w:rPr>
                <w:t xml:space="preserve">29,266,6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02" w:author="Machado, Diana" w:date="2019-02-04T10:09:00Z"/>
                <w:rFonts w:ascii="Calibri" w:hAnsi="Calibri" w:cs="Calibri"/>
                <w:color w:val="000000"/>
                <w:sz w:val="16"/>
                <w:szCs w:val="16"/>
                <w:lang w:eastAsia="en-US"/>
              </w:rPr>
            </w:pPr>
            <w:ins w:id="11803"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04" w:author="Machado, Diana" w:date="2019-02-04T10:09:00Z"/>
                <w:rFonts w:ascii="Calibri" w:hAnsi="Calibri" w:cs="Calibri"/>
                <w:color w:val="000000"/>
                <w:sz w:val="16"/>
                <w:szCs w:val="16"/>
                <w:lang w:eastAsia="en-US"/>
              </w:rPr>
            </w:pPr>
            <w:ins w:id="11805" w:author="Machado, Diana" w:date="2019-02-04T10:09:00Z">
              <w:r w:rsidRPr="00C722A9">
                <w:rPr>
                  <w:rFonts w:ascii="Calibri" w:hAnsi="Calibri" w:cs="Calibri"/>
                  <w:color w:val="000000"/>
                  <w:sz w:val="16"/>
                  <w:szCs w:val="16"/>
                  <w:lang w:eastAsia="en-US"/>
                </w:rPr>
                <w:t xml:space="preserve">77,590,8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06" w:author="Machado, Diana" w:date="2019-02-04T10:09:00Z"/>
                <w:rFonts w:ascii="Calibri" w:hAnsi="Calibri" w:cs="Calibri"/>
                <w:color w:val="000000"/>
                <w:sz w:val="16"/>
                <w:szCs w:val="16"/>
                <w:lang w:eastAsia="en-US"/>
              </w:rPr>
            </w:pPr>
            <w:ins w:id="11807"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18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09" w:author="Machado, Diana" w:date="2019-02-04T10:09:00Z"/>
                <w:rFonts w:ascii="Calibri" w:hAnsi="Calibri" w:cs="Calibri"/>
                <w:color w:val="000000"/>
                <w:sz w:val="16"/>
                <w:szCs w:val="16"/>
                <w:lang w:eastAsia="en-US"/>
              </w:rPr>
            </w:pPr>
            <w:ins w:id="11810" w:author="Machado, Diana" w:date="2019-02-04T10:09:00Z">
              <w:r w:rsidRPr="00C722A9">
                <w:rPr>
                  <w:rFonts w:ascii="Calibri" w:hAnsi="Calibri" w:cs="Calibri"/>
                  <w:color w:val="000000"/>
                  <w:sz w:val="16"/>
                  <w:szCs w:val="16"/>
                  <w:lang w:eastAsia="en-US"/>
                </w:rPr>
                <w:t>337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1" w:author="Machado, Diana" w:date="2019-02-04T10:09:00Z"/>
                <w:rFonts w:ascii="Calibri" w:hAnsi="Calibri" w:cs="Calibri"/>
                <w:color w:val="000000"/>
                <w:sz w:val="16"/>
                <w:szCs w:val="16"/>
                <w:lang w:eastAsia="en-US"/>
              </w:rPr>
            </w:pPr>
            <w:ins w:id="118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3" w:author="Machado, Diana" w:date="2019-02-04T10:09:00Z"/>
                <w:rFonts w:ascii="Calibri" w:hAnsi="Calibri" w:cs="Calibri"/>
                <w:color w:val="000000"/>
                <w:sz w:val="16"/>
                <w:szCs w:val="16"/>
                <w:lang w:eastAsia="en-US"/>
              </w:rPr>
            </w:pPr>
            <w:ins w:id="118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5" w:author="Machado, Diana" w:date="2019-02-04T10:09:00Z"/>
                <w:rFonts w:ascii="Calibri" w:hAnsi="Calibri" w:cs="Calibri"/>
                <w:color w:val="000000"/>
                <w:sz w:val="16"/>
                <w:szCs w:val="16"/>
                <w:lang w:eastAsia="en-US"/>
              </w:rPr>
            </w:pPr>
            <w:ins w:id="11816" w:author="Machado, Diana" w:date="2019-02-04T10:09:00Z">
              <w:r w:rsidRPr="00C722A9">
                <w:rPr>
                  <w:rFonts w:ascii="Calibri" w:hAnsi="Calibri" w:cs="Calibri"/>
                  <w:color w:val="000000"/>
                  <w:sz w:val="16"/>
                  <w:szCs w:val="16"/>
                  <w:lang w:eastAsia="en-US"/>
                </w:rPr>
                <w:t xml:space="preserve">18,927,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7" w:author="Machado, Diana" w:date="2019-02-04T10:09:00Z"/>
                <w:rFonts w:ascii="Calibri" w:hAnsi="Calibri" w:cs="Calibri"/>
                <w:color w:val="000000"/>
                <w:sz w:val="16"/>
                <w:szCs w:val="16"/>
                <w:lang w:eastAsia="en-US"/>
              </w:rPr>
            </w:pPr>
            <w:ins w:id="11818"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9" w:author="Machado, Diana" w:date="2019-02-04T10:09:00Z"/>
                <w:rFonts w:ascii="Calibri" w:hAnsi="Calibri" w:cs="Calibri"/>
                <w:color w:val="000000"/>
                <w:sz w:val="16"/>
                <w:szCs w:val="16"/>
                <w:lang w:eastAsia="en-US"/>
              </w:rPr>
            </w:pPr>
            <w:ins w:id="118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1" w:author="Machado, Diana" w:date="2019-02-04T10:09:00Z"/>
                <w:rFonts w:ascii="Calibri" w:hAnsi="Calibri" w:cs="Calibri"/>
                <w:color w:val="000000"/>
                <w:sz w:val="16"/>
                <w:szCs w:val="16"/>
                <w:lang w:eastAsia="en-US"/>
              </w:rPr>
            </w:pPr>
            <w:ins w:id="118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3" w:author="Machado, Diana" w:date="2019-02-04T10:09:00Z"/>
                <w:rFonts w:ascii="Calibri" w:hAnsi="Calibri" w:cs="Calibri"/>
                <w:color w:val="000000"/>
                <w:sz w:val="16"/>
                <w:szCs w:val="16"/>
                <w:lang w:eastAsia="en-US"/>
              </w:rPr>
            </w:pPr>
            <w:ins w:id="11824" w:author="Machado, Diana" w:date="2019-02-04T10:09:00Z">
              <w:r w:rsidRPr="00C722A9">
                <w:rPr>
                  <w:rFonts w:ascii="Calibri" w:hAnsi="Calibri" w:cs="Calibri"/>
                  <w:color w:val="000000"/>
                  <w:sz w:val="16"/>
                  <w:szCs w:val="16"/>
                  <w:lang w:eastAsia="en-US"/>
                </w:rPr>
                <w:t xml:space="preserve">3,161,6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5" w:author="Machado, Diana" w:date="2019-02-04T10:09:00Z"/>
                <w:rFonts w:ascii="Calibri" w:hAnsi="Calibri" w:cs="Calibri"/>
                <w:color w:val="000000"/>
                <w:sz w:val="16"/>
                <w:szCs w:val="16"/>
                <w:lang w:eastAsia="en-US"/>
              </w:rPr>
            </w:pPr>
            <w:ins w:id="1182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27" w:author="Machado, Diana" w:date="2019-02-04T10:09:00Z"/>
                <w:rFonts w:ascii="Calibri" w:hAnsi="Calibri" w:cs="Calibri"/>
                <w:color w:val="000000"/>
                <w:sz w:val="16"/>
                <w:szCs w:val="16"/>
                <w:lang w:eastAsia="en-US"/>
              </w:rPr>
            </w:pPr>
            <w:ins w:id="11828" w:author="Machado, Diana" w:date="2019-02-04T10:09:00Z">
              <w:r w:rsidRPr="00C722A9">
                <w:rPr>
                  <w:rFonts w:ascii="Calibri" w:hAnsi="Calibri" w:cs="Calibri"/>
                  <w:color w:val="000000"/>
                  <w:sz w:val="16"/>
                  <w:szCs w:val="16"/>
                  <w:lang w:eastAsia="en-US"/>
                </w:rPr>
                <w:t xml:space="preserve">22,089,6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29" w:author="Machado, Diana" w:date="2019-02-04T10:09:00Z"/>
                <w:rFonts w:ascii="Calibri" w:hAnsi="Calibri" w:cs="Calibri"/>
                <w:color w:val="000000"/>
                <w:sz w:val="16"/>
                <w:szCs w:val="16"/>
                <w:lang w:eastAsia="en-US"/>
              </w:rPr>
            </w:pPr>
            <w:ins w:id="1183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18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32" w:author="Machado, Diana" w:date="2019-02-04T10:09:00Z"/>
                <w:rFonts w:ascii="Calibri" w:hAnsi="Calibri" w:cs="Calibri"/>
                <w:color w:val="000000"/>
                <w:sz w:val="16"/>
                <w:szCs w:val="16"/>
                <w:lang w:eastAsia="en-US"/>
              </w:rPr>
            </w:pPr>
            <w:ins w:id="11833" w:author="Machado, Diana" w:date="2019-02-04T10:09:00Z">
              <w:r w:rsidRPr="00C722A9">
                <w:rPr>
                  <w:rFonts w:ascii="Calibri" w:hAnsi="Calibri" w:cs="Calibri"/>
                  <w:color w:val="000000"/>
                  <w:sz w:val="16"/>
                  <w:szCs w:val="16"/>
                  <w:lang w:eastAsia="en-US"/>
                </w:rPr>
                <w:t>33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4" w:author="Machado, Diana" w:date="2019-02-04T10:09:00Z"/>
                <w:rFonts w:ascii="Calibri" w:hAnsi="Calibri" w:cs="Calibri"/>
                <w:color w:val="000000"/>
                <w:sz w:val="16"/>
                <w:szCs w:val="16"/>
                <w:lang w:eastAsia="en-US"/>
              </w:rPr>
            </w:pPr>
            <w:ins w:id="118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6" w:author="Machado, Diana" w:date="2019-02-04T10:09:00Z"/>
                <w:rFonts w:ascii="Calibri" w:hAnsi="Calibri" w:cs="Calibri"/>
                <w:color w:val="000000"/>
                <w:sz w:val="16"/>
                <w:szCs w:val="16"/>
                <w:lang w:eastAsia="en-US"/>
              </w:rPr>
            </w:pPr>
            <w:ins w:id="118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8" w:author="Machado, Diana" w:date="2019-02-04T10:09:00Z"/>
                <w:rFonts w:ascii="Calibri" w:hAnsi="Calibri" w:cs="Calibri"/>
                <w:color w:val="000000"/>
                <w:sz w:val="16"/>
                <w:szCs w:val="16"/>
                <w:lang w:eastAsia="en-US"/>
              </w:rPr>
            </w:pPr>
            <w:ins w:id="11839" w:author="Machado, Diana" w:date="2019-02-04T10:09:00Z">
              <w:r w:rsidRPr="00C722A9">
                <w:rPr>
                  <w:rFonts w:ascii="Calibri" w:hAnsi="Calibri" w:cs="Calibri"/>
                  <w:color w:val="000000"/>
                  <w:sz w:val="16"/>
                  <w:szCs w:val="16"/>
                  <w:lang w:eastAsia="en-US"/>
                </w:rPr>
                <w:t xml:space="preserve">14,502,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0" w:author="Machado, Diana" w:date="2019-02-04T10:09:00Z"/>
                <w:rFonts w:ascii="Calibri" w:hAnsi="Calibri" w:cs="Calibri"/>
                <w:color w:val="000000"/>
                <w:sz w:val="16"/>
                <w:szCs w:val="16"/>
                <w:lang w:eastAsia="en-US"/>
              </w:rPr>
            </w:pPr>
            <w:ins w:id="11841"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2" w:author="Machado, Diana" w:date="2019-02-04T10:09:00Z"/>
                <w:rFonts w:ascii="Calibri" w:hAnsi="Calibri" w:cs="Calibri"/>
                <w:color w:val="000000"/>
                <w:sz w:val="16"/>
                <w:szCs w:val="16"/>
                <w:lang w:eastAsia="en-US"/>
              </w:rPr>
            </w:pPr>
            <w:ins w:id="118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4" w:author="Machado, Diana" w:date="2019-02-04T10:09:00Z"/>
                <w:rFonts w:ascii="Calibri" w:hAnsi="Calibri" w:cs="Calibri"/>
                <w:color w:val="000000"/>
                <w:sz w:val="16"/>
                <w:szCs w:val="16"/>
                <w:lang w:eastAsia="en-US"/>
              </w:rPr>
            </w:pPr>
            <w:ins w:id="118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6" w:author="Machado, Diana" w:date="2019-02-04T10:09:00Z"/>
                <w:rFonts w:ascii="Calibri" w:hAnsi="Calibri" w:cs="Calibri"/>
                <w:color w:val="000000"/>
                <w:sz w:val="16"/>
                <w:szCs w:val="16"/>
                <w:lang w:eastAsia="en-US"/>
              </w:rPr>
            </w:pPr>
            <w:ins w:id="1184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8" w:author="Machado, Diana" w:date="2019-02-04T10:09:00Z"/>
                <w:rFonts w:ascii="Calibri" w:hAnsi="Calibri" w:cs="Calibri"/>
                <w:color w:val="000000"/>
                <w:sz w:val="16"/>
                <w:szCs w:val="16"/>
                <w:lang w:eastAsia="en-US"/>
              </w:rPr>
            </w:pPr>
            <w:ins w:id="1184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50" w:author="Machado, Diana" w:date="2019-02-04T10:09:00Z"/>
                <w:rFonts w:ascii="Calibri" w:hAnsi="Calibri" w:cs="Calibri"/>
                <w:color w:val="000000"/>
                <w:sz w:val="16"/>
                <w:szCs w:val="16"/>
                <w:lang w:eastAsia="en-US"/>
              </w:rPr>
            </w:pPr>
            <w:ins w:id="11851" w:author="Machado, Diana" w:date="2019-02-04T10:09:00Z">
              <w:r w:rsidRPr="00C722A9">
                <w:rPr>
                  <w:rFonts w:ascii="Calibri" w:hAnsi="Calibri" w:cs="Calibri"/>
                  <w:color w:val="000000"/>
                  <w:sz w:val="16"/>
                  <w:szCs w:val="16"/>
                  <w:lang w:eastAsia="en-US"/>
                </w:rPr>
                <w:t xml:space="preserve">14,503,9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52" w:author="Machado, Diana" w:date="2019-02-04T10:09:00Z"/>
                <w:rFonts w:ascii="Calibri" w:hAnsi="Calibri" w:cs="Calibri"/>
                <w:color w:val="000000"/>
                <w:sz w:val="16"/>
                <w:szCs w:val="16"/>
                <w:lang w:eastAsia="en-US"/>
              </w:rPr>
            </w:pPr>
            <w:ins w:id="1185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8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55" w:author="Machado, Diana" w:date="2019-02-04T10:09:00Z"/>
                <w:rFonts w:ascii="Calibri" w:hAnsi="Calibri" w:cs="Calibri"/>
                <w:color w:val="000000"/>
                <w:sz w:val="16"/>
                <w:szCs w:val="16"/>
                <w:lang w:eastAsia="en-US"/>
              </w:rPr>
            </w:pPr>
            <w:ins w:id="11856" w:author="Machado, Diana" w:date="2019-02-04T10:09:00Z">
              <w:r w:rsidRPr="00C722A9">
                <w:rPr>
                  <w:rFonts w:ascii="Calibri" w:hAnsi="Calibri" w:cs="Calibri"/>
                  <w:color w:val="000000"/>
                  <w:sz w:val="16"/>
                  <w:szCs w:val="16"/>
                  <w:lang w:eastAsia="en-US"/>
                </w:rPr>
                <w:t>337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57" w:author="Machado, Diana" w:date="2019-02-04T10:09:00Z"/>
                <w:rFonts w:ascii="Calibri" w:hAnsi="Calibri" w:cs="Calibri"/>
                <w:color w:val="000000"/>
                <w:sz w:val="16"/>
                <w:szCs w:val="16"/>
                <w:lang w:eastAsia="en-US"/>
              </w:rPr>
            </w:pPr>
            <w:ins w:id="118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59" w:author="Machado, Diana" w:date="2019-02-04T10:09:00Z"/>
                <w:rFonts w:ascii="Calibri" w:hAnsi="Calibri" w:cs="Calibri"/>
                <w:color w:val="000000"/>
                <w:sz w:val="16"/>
                <w:szCs w:val="16"/>
                <w:lang w:eastAsia="en-US"/>
              </w:rPr>
            </w:pPr>
            <w:ins w:id="118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1" w:author="Machado, Diana" w:date="2019-02-04T10:09:00Z"/>
                <w:rFonts w:ascii="Calibri" w:hAnsi="Calibri" w:cs="Calibri"/>
                <w:color w:val="000000"/>
                <w:sz w:val="16"/>
                <w:szCs w:val="16"/>
                <w:lang w:eastAsia="en-US"/>
              </w:rPr>
            </w:pPr>
            <w:ins w:id="11862" w:author="Machado, Diana" w:date="2019-02-04T10:09:00Z">
              <w:r w:rsidRPr="00C722A9">
                <w:rPr>
                  <w:rFonts w:ascii="Calibri" w:hAnsi="Calibri" w:cs="Calibri"/>
                  <w:color w:val="000000"/>
                  <w:sz w:val="16"/>
                  <w:szCs w:val="16"/>
                  <w:lang w:eastAsia="en-US"/>
                </w:rPr>
                <w:t xml:space="preserve">32,507,34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3" w:author="Machado, Diana" w:date="2019-02-04T10:09:00Z"/>
                <w:rFonts w:ascii="Calibri" w:hAnsi="Calibri" w:cs="Calibri"/>
                <w:color w:val="000000"/>
                <w:sz w:val="16"/>
                <w:szCs w:val="16"/>
                <w:lang w:eastAsia="en-US"/>
              </w:rPr>
            </w:pPr>
            <w:ins w:id="11864"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5" w:author="Machado, Diana" w:date="2019-02-04T10:09:00Z"/>
                <w:rFonts w:ascii="Calibri" w:hAnsi="Calibri" w:cs="Calibri"/>
                <w:color w:val="000000"/>
                <w:sz w:val="16"/>
                <w:szCs w:val="16"/>
                <w:lang w:eastAsia="en-US"/>
              </w:rPr>
            </w:pPr>
            <w:ins w:id="118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7" w:author="Machado, Diana" w:date="2019-02-04T10:09:00Z"/>
                <w:rFonts w:ascii="Calibri" w:hAnsi="Calibri" w:cs="Calibri"/>
                <w:color w:val="000000"/>
                <w:sz w:val="16"/>
                <w:szCs w:val="16"/>
                <w:lang w:eastAsia="en-US"/>
              </w:rPr>
            </w:pPr>
            <w:ins w:id="118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9" w:author="Machado, Diana" w:date="2019-02-04T10:09:00Z"/>
                <w:rFonts w:ascii="Calibri" w:hAnsi="Calibri" w:cs="Calibri"/>
                <w:color w:val="000000"/>
                <w:sz w:val="16"/>
                <w:szCs w:val="16"/>
                <w:lang w:eastAsia="en-US"/>
              </w:rPr>
            </w:pPr>
            <w:ins w:id="1187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71" w:author="Machado, Diana" w:date="2019-02-04T10:09:00Z"/>
                <w:rFonts w:ascii="Calibri" w:hAnsi="Calibri" w:cs="Calibri"/>
                <w:color w:val="000000"/>
                <w:sz w:val="16"/>
                <w:szCs w:val="16"/>
                <w:lang w:eastAsia="en-US"/>
              </w:rPr>
            </w:pPr>
            <w:ins w:id="1187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73" w:author="Machado, Diana" w:date="2019-02-04T10:09:00Z"/>
                <w:rFonts w:ascii="Calibri" w:hAnsi="Calibri" w:cs="Calibri"/>
                <w:color w:val="000000"/>
                <w:sz w:val="16"/>
                <w:szCs w:val="16"/>
                <w:lang w:eastAsia="en-US"/>
              </w:rPr>
            </w:pPr>
            <w:ins w:id="11874" w:author="Machado, Diana" w:date="2019-02-04T10:09:00Z">
              <w:r w:rsidRPr="00C722A9">
                <w:rPr>
                  <w:rFonts w:ascii="Calibri" w:hAnsi="Calibri" w:cs="Calibri"/>
                  <w:color w:val="000000"/>
                  <w:sz w:val="16"/>
                  <w:szCs w:val="16"/>
                  <w:lang w:eastAsia="en-US"/>
                </w:rPr>
                <w:t xml:space="preserve">32,508,0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75" w:author="Machado, Diana" w:date="2019-02-04T10:09:00Z"/>
                <w:rFonts w:ascii="Calibri" w:hAnsi="Calibri" w:cs="Calibri"/>
                <w:color w:val="000000"/>
                <w:sz w:val="16"/>
                <w:szCs w:val="16"/>
                <w:lang w:eastAsia="en-US"/>
              </w:rPr>
            </w:pPr>
            <w:ins w:id="11876"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8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78" w:author="Machado, Diana" w:date="2019-02-04T10:09:00Z"/>
                <w:rFonts w:ascii="Calibri" w:hAnsi="Calibri" w:cs="Calibri"/>
                <w:color w:val="000000"/>
                <w:sz w:val="16"/>
                <w:szCs w:val="16"/>
                <w:lang w:eastAsia="en-US"/>
              </w:rPr>
            </w:pPr>
            <w:ins w:id="11879" w:author="Machado, Diana" w:date="2019-02-04T10:09:00Z">
              <w:r w:rsidRPr="00C722A9">
                <w:rPr>
                  <w:rFonts w:ascii="Calibri" w:hAnsi="Calibri" w:cs="Calibri"/>
                  <w:color w:val="000000"/>
                  <w:sz w:val="16"/>
                  <w:szCs w:val="16"/>
                  <w:lang w:eastAsia="en-US"/>
                </w:rPr>
                <w:t>33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0" w:author="Machado, Diana" w:date="2019-02-04T10:09:00Z"/>
                <w:rFonts w:ascii="Calibri" w:hAnsi="Calibri" w:cs="Calibri"/>
                <w:color w:val="000000"/>
                <w:sz w:val="16"/>
                <w:szCs w:val="16"/>
                <w:lang w:eastAsia="en-US"/>
              </w:rPr>
            </w:pPr>
            <w:ins w:id="118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2" w:author="Machado, Diana" w:date="2019-02-04T10:09:00Z"/>
                <w:rFonts w:ascii="Calibri" w:hAnsi="Calibri" w:cs="Calibri"/>
                <w:color w:val="000000"/>
                <w:sz w:val="16"/>
                <w:szCs w:val="16"/>
                <w:lang w:eastAsia="en-US"/>
              </w:rPr>
            </w:pPr>
            <w:ins w:id="118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4" w:author="Machado, Diana" w:date="2019-02-04T10:09:00Z"/>
                <w:rFonts w:ascii="Calibri" w:hAnsi="Calibri" w:cs="Calibri"/>
                <w:color w:val="000000"/>
                <w:sz w:val="16"/>
                <w:szCs w:val="16"/>
                <w:lang w:eastAsia="en-US"/>
              </w:rPr>
            </w:pPr>
            <w:ins w:id="11885" w:author="Machado, Diana" w:date="2019-02-04T10:09:00Z">
              <w:r w:rsidRPr="00C722A9">
                <w:rPr>
                  <w:rFonts w:ascii="Calibri" w:hAnsi="Calibri" w:cs="Calibri"/>
                  <w:color w:val="000000"/>
                  <w:sz w:val="16"/>
                  <w:szCs w:val="16"/>
                  <w:lang w:eastAsia="en-US"/>
                </w:rPr>
                <w:t xml:space="preserve">11,938,8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6" w:author="Machado, Diana" w:date="2019-02-04T10:09:00Z"/>
                <w:rFonts w:ascii="Calibri" w:hAnsi="Calibri" w:cs="Calibri"/>
                <w:color w:val="000000"/>
                <w:sz w:val="16"/>
                <w:szCs w:val="16"/>
                <w:lang w:eastAsia="en-US"/>
              </w:rPr>
            </w:pPr>
            <w:ins w:id="11887"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8" w:author="Machado, Diana" w:date="2019-02-04T10:09:00Z"/>
                <w:rFonts w:ascii="Calibri" w:hAnsi="Calibri" w:cs="Calibri"/>
                <w:color w:val="000000"/>
                <w:sz w:val="16"/>
                <w:szCs w:val="16"/>
                <w:lang w:eastAsia="en-US"/>
              </w:rPr>
            </w:pPr>
            <w:ins w:id="118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0" w:author="Machado, Diana" w:date="2019-02-04T10:09:00Z"/>
                <w:rFonts w:ascii="Calibri" w:hAnsi="Calibri" w:cs="Calibri"/>
                <w:color w:val="000000"/>
                <w:sz w:val="16"/>
                <w:szCs w:val="16"/>
                <w:lang w:eastAsia="en-US"/>
              </w:rPr>
            </w:pPr>
            <w:ins w:id="118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2" w:author="Machado, Diana" w:date="2019-02-04T10:09:00Z"/>
                <w:rFonts w:ascii="Calibri" w:hAnsi="Calibri" w:cs="Calibri"/>
                <w:color w:val="000000"/>
                <w:sz w:val="16"/>
                <w:szCs w:val="16"/>
                <w:lang w:eastAsia="en-US"/>
              </w:rPr>
            </w:pPr>
            <w:ins w:id="1189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4" w:author="Machado, Diana" w:date="2019-02-04T10:09:00Z"/>
                <w:rFonts w:ascii="Calibri" w:hAnsi="Calibri" w:cs="Calibri"/>
                <w:color w:val="000000"/>
                <w:sz w:val="16"/>
                <w:szCs w:val="16"/>
                <w:lang w:eastAsia="en-US"/>
              </w:rPr>
            </w:pPr>
            <w:ins w:id="1189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96" w:author="Machado, Diana" w:date="2019-02-04T10:09:00Z"/>
                <w:rFonts w:ascii="Calibri" w:hAnsi="Calibri" w:cs="Calibri"/>
                <w:color w:val="000000"/>
                <w:sz w:val="16"/>
                <w:szCs w:val="16"/>
                <w:lang w:eastAsia="en-US"/>
              </w:rPr>
            </w:pPr>
            <w:ins w:id="11897" w:author="Machado, Diana" w:date="2019-02-04T10:09:00Z">
              <w:r w:rsidRPr="00C722A9">
                <w:rPr>
                  <w:rFonts w:ascii="Calibri" w:hAnsi="Calibri" w:cs="Calibri"/>
                  <w:color w:val="000000"/>
                  <w:sz w:val="16"/>
                  <w:szCs w:val="16"/>
                  <w:lang w:eastAsia="en-US"/>
                </w:rPr>
                <w:t xml:space="preserve">11,938,8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98" w:author="Machado, Diana" w:date="2019-02-04T10:09:00Z"/>
                <w:rFonts w:ascii="Calibri" w:hAnsi="Calibri" w:cs="Calibri"/>
                <w:color w:val="000000"/>
                <w:sz w:val="16"/>
                <w:szCs w:val="16"/>
                <w:lang w:eastAsia="en-US"/>
              </w:rPr>
            </w:pPr>
            <w:ins w:id="1189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9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01" w:author="Machado, Diana" w:date="2019-02-04T10:09:00Z"/>
                <w:rFonts w:ascii="Calibri" w:hAnsi="Calibri" w:cs="Calibri"/>
                <w:color w:val="000000"/>
                <w:sz w:val="16"/>
                <w:szCs w:val="16"/>
                <w:lang w:eastAsia="en-US"/>
              </w:rPr>
            </w:pPr>
            <w:ins w:id="11902" w:author="Machado, Diana" w:date="2019-02-04T10:09:00Z">
              <w:r w:rsidRPr="00C722A9">
                <w:rPr>
                  <w:rFonts w:ascii="Calibri" w:hAnsi="Calibri" w:cs="Calibri"/>
                  <w:color w:val="000000"/>
                  <w:sz w:val="16"/>
                  <w:szCs w:val="16"/>
                  <w:lang w:eastAsia="en-US"/>
                </w:rPr>
                <w:t>337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3" w:author="Machado, Diana" w:date="2019-02-04T10:09:00Z"/>
                <w:rFonts w:ascii="Calibri" w:hAnsi="Calibri" w:cs="Calibri"/>
                <w:color w:val="000000"/>
                <w:sz w:val="16"/>
                <w:szCs w:val="16"/>
                <w:lang w:eastAsia="en-US"/>
              </w:rPr>
            </w:pPr>
            <w:ins w:id="119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5" w:author="Machado, Diana" w:date="2019-02-04T10:09:00Z"/>
                <w:rFonts w:ascii="Calibri" w:hAnsi="Calibri" w:cs="Calibri"/>
                <w:color w:val="000000"/>
                <w:sz w:val="16"/>
                <w:szCs w:val="16"/>
                <w:lang w:eastAsia="en-US"/>
              </w:rPr>
            </w:pPr>
            <w:ins w:id="119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7" w:author="Machado, Diana" w:date="2019-02-04T10:09:00Z"/>
                <w:rFonts w:ascii="Calibri" w:hAnsi="Calibri" w:cs="Calibri"/>
                <w:color w:val="000000"/>
                <w:sz w:val="16"/>
                <w:szCs w:val="16"/>
                <w:lang w:eastAsia="en-US"/>
              </w:rPr>
            </w:pPr>
            <w:ins w:id="11908" w:author="Machado, Diana" w:date="2019-02-04T10:09:00Z">
              <w:r w:rsidRPr="00C722A9">
                <w:rPr>
                  <w:rFonts w:ascii="Calibri" w:hAnsi="Calibri" w:cs="Calibri"/>
                  <w:color w:val="000000"/>
                  <w:sz w:val="16"/>
                  <w:szCs w:val="16"/>
                  <w:lang w:eastAsia="en-US"/>
                </w:rPr>
                <w:t xml:space="preserve">29,053,5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9" w:author="Machado, Diana" w:date="2019-02-04T10:09:00Z"/>
                <w:rFonts w:ascii="Calibri" w:hAnsi="Calibri" w:cs="Calibri"/>
                <w:color w:val="000000"/>
                <w:sz w:val="16"/>
                <w:szCs w:val="16"/>
                <w:lang w:eastAsia="en-US"/>
              </w:rPr>
            </w:pPr>
            <w:ins w:id="11910"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1" w:author="Machado, Diana" w:date="2019-02-04T10:09:00Z"/>
                <w:rFonts w:ascii="Calibri" w:hAnsi="Calibri" w:cs="Calibri"/>
                <w:color w:val="000000"/>
                <w:sz w:val="16"/>
                <w:szCs w:val="16"/>
                <w:lang w:eastAsia="en-US"/>
              </w:rPr>
            </w:pPr>
            <w:ins w:id="119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3" w:author="Machado, Diana" w:date="2019-02-04T10:09:00Z"/>
                <w:rFonts w:ascii="Calibri" w:hAnsi="Calibri" w:cs="Calibri"/>
                <w:color w:val="000000"/>
                <w:sz w:val="16"/>
                <w:szCs w:val="16"/>
                <w:lang w:eastAsia="en-US"/>
              </w:rPr>
            </w:pPr>
            <w:ins w:id="119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5" w:author="Machado, Diana" w:date="2019-02-04T10:09:00Z"/>
                <w:rFonts w:ascii="Calibri" w:hAnsi="Calibri" w:cs="Calibri"/>
                <w:color w:val="000000"/>
                <w:sz w:val="16"/>
                <w:szCs w:val="16"/>
                <w:lang w:eastAsia="en-US"/>
              </w:rPr>
            </w:pPr>
            <w:ins w:id="11916" w:author="Machado, Diana" w:date="2019-02-04T10:09:00Z">
              <w:r w:rsidRPr="00C722A9">
                <w:rPr>
                  <w:rFonts w:ascii="Calibri" w:hAnsi="Calibri" w:cs="Calibri"/>
                  <w:color w:val="000000"/>
                  <w:sz w:val="16"/>
                  <w:szCs w:val="16"/>
                  <w:lang w:eastAsia="en-US"/>
                </w:rPr>
                <w:t xml:space="preserve">5,398,52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7" w:author="Machado, Diana" w:date="2019-02-04T10:09:00Z"/>
                <w:rFonts w:ascii="Calibri" w:hAnsi="Calibri" w:cs="Calibri"/>
                <w:color w:val="000000"/>
                <w:sz w:val="16"/>
                <w:szCs w:val="16"/>
                <w:lang w:eastAsia="en-US"/>
              </w:rPr>
            </w:pPr>
            <w:ins w:id="11918"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19" w:author="Machado, Diana" w:date="2019-02-04T10:09:00Z"/>
                <w:rFonts w:ascii="Calibri" w:hAnsi="Calibri" w:cs="Calibri"/>
                <w:color w:val="000000"/>
                <w:sz w:val="16"/>
                <w:szCs w:val="16"/>
                <w:lang w:eastAsia="en-US"/>
              </w:rPr>
            </w:pPr>
            <w:ins w:id="11920" w:author="Machado, Diana" w:date="2019-02-04T10:09:00Z">
              <w:r w:rsidRPr="00C722A9">
                <w:rPr>
                  <w:rFonts w:ascii="Calibri" w:hAnsi="Calibri" w:cs="Calibri"/>
                  <w:color w:val="000000"/>
                  <w:sz w:val="16"/>
                  <w:szCs w:val="16"/>
                  <w:lang w:eastAsia="en-US"/>
                </w:rPr>
                <w:t xml:space="preserve">34,452,09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21" w:author="Machado, Diana" w:date="2019-02-04T10:09:00Z"/>
                <w:rFonts w:ascii="Calibri" w:hAnsi="Calibri" w:cs="Calibri"/>
                <w:color w:val="000000"/>
                <w:sz w:val="16"/>
                <w:szCs w:val="16"/>
                <w:lang w:eastAsia="en-US"/>
              </w:rPr>
            </w:pPr>
            <w:ins w:id="11922"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19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24" w:author="Machado, Diana" w:date="2019-02-04T10:09:00Z"/>
                <w:rFonts w:ascii="Calibri" w:hAnsi="Calibri" w:cs="Calibri"/>
                <w:color w:val="000000"/>
                <w:sz w:val="16"/>
                <w:szCs w:val="16"/>
                <w:lang w:eastAsia="en-US"/>
              </w:rPr>
            </w:pPr>
            <w:ins w:id="11925" w:author="Machado, Diana" w:date="2019-02-04T10:09:00Z">
              <w:r w:rsidRPr="00C722A9">
                <w:rPr>
                  <w:rFonts w:ascii="Calibri" w:hAnsi="Calibri" w:cs="Calibri"/>
                  <w:color w:val="000000"/>
                  <w:sz w:val="16"/>
                  <w:szCs w:val="16"/>
                  <w:lang w:eastAsia="en-US"/>
                </w:rPr>
                <w:t>337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6" w:author="Machado, Diana" w:date="2019-02-04T10:09:00Z"/>
                <w:rFonts w:ascii="Calibri" w:hAnsi="Calibri" w:cs="Calibri"/>
                <w:color w:val="000000"/>
                <w:sz w:val="16"/>
                <w:szCs w:val="16"/>
                <w:lang w:eastAsia="en-US"/>
              </w:rPr>
            </w:pPr>
            <w:ins w:id="119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8" w:author="Machado, Diana" w:date="2019-02-04T10:09:00Z"/>
                <w:rFonts w:ascii="Calibri" w:hAnsi="Calibri" w:cs="Calibri"/>
                <w:color w:val="000000"/>
                <w:sz w:val="16"/>
                <w:szCs w:val="16"/>
                <w:lang w:eastAsia="en-US"/>
              </w:rPr>
            </w:pPr>
            <w:ins w:id="119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0" w:author="Machado, Diana" w:date="2019-02-04T10:09:00Z"/>
                <w:rFonts w:ascii="Calibri" w:hAnsi="Calibri" w:cs="Calibri"/>
                <w:color w:val="000000"/>
                <w:sz w:val="16"/>
                <w:szCs w:val="16"/>
                <w:lang w:eastAsia="en-US"/>
              </w:rPr>
            </w:pPr>
            <w:ins w:id="11931" w:author="Machado, Diana" w:date="2019-02-04T10:09:00Z">
              <w:r w:rsidRPr="00C722A9">
                <w:rPr>
                  <w:rFonts w:ascii="Calibri" w:hAnsi="Calibri" w:cs="Calibri"/>
                  <w:color w:val="000000"/>
                  <w:sz w:val="16"/>
                  <w:szCs w:val="16"/>
                  <w:lang w:eastAsia="en-US"/>
                </w:rPr>
                <w:t xml:space="preserve">32,405,9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2" w:author="Machado, Diana" w:date="2019-02-04T10:09:00Z"/>
                <w:rFonts w:ascii="Calibri" w:hAnsi="Calibri" w:cs="Calibri"/>
                <w:color w:val="000000"/>
                <w:sz w:val="16"/>
                <w:szCs w:val="16"/>
                <w:lang w:eastAsia="en-US"/>
              </w:rPr>
            </w:pPr>
            <w:ins w:id="11933"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4" w:author="Machado, Diana" w:date="2019-02-04T10:09:00Z"/>
                <w:rFonts w:ascii="Calibri" w:hAnsi="Calibri" w:cs="Calibri"/>
                <w:color w:val="000000"/>
                <w:sz w:val="16"/>
                <w:szCs w:val="16"/>
                <w:lang w:eastAsia="en-US"/>
              </w:rPr>
            </w:pPr>
            <w:ins w:id="119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6" w:author="Machado, Diana" w:date="2019-02-04T10:09:00Z"/>
                <w:rFonts w:ascii="Calibri" w:hAnsi="Calibri" w:cs="Calibri"/>
                <w:color w:val="000000"/>
                <w:sz w:val="16"/>
                <w:szCs w:val="16"/>
                <w:lang w:eastAsia="en-US"/>
              </w:rPr>
            </w:pPr>
            <w:ins w:id="119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8" w:author="Machado, Diana" w:date="2019-02-04T10:09:00Z"/>
                <w:rFonts w:ascii="Calibri" w:hAnsi="Calibri" w:cs="Calibri"/>
                <w:color w:val="000000"/>
                <w:sz w:val="16"/>
                <w:szCs w:val="16"/>
                <w:lang w:eastAsia="en-US"/>
              </w:rPr>
            </w:pPr>
            <w:ins w:id="11939" w:author="Machado, Diana" w:date="2019-02-04T10:09:00Z">
              <w:r w:rsidRPr="00C722A9">
                <w:rPr>
                  <w:rFonts w:ascii="Calibri" w:hAnsi="Calibri" w:cs="Calibri"/>
                  <w:color w:val="000000"/>
                  <w:sz w:val="16"/>
                  <w:szCs w:val="16"/>
                  <w:lang w:eastAsia="en-US"/>
                </w:rPr>
                <w:t xml:space="preserve">1,083,3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40" w:author="Machado, Diana" w:date="2019-02-04T10:09:00Z"/>
                <w:rFonts w:ascii="Calibri" w:hAnsi="Calibri" w:cs="Calibri"/>
                <w:color w:val="000000"/>
                <w:sz w:val="16"/>
                <w:szCs w:val="16"/>
                <w:lang w:eastAsia="en-US"/>
              </w:rPr>
            </w:pPr>
            <w:ins w:id="1194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42" w:author="Machado, Diana" w:date="2019-02-04T10:09:00Z"/>
                <w:rFonts w:ascii="Calibri" w:hAnsi="Calibri" w:cs="Calibri"/>
                <w:color w:val="000000"/>
                <w:sz w:val="16"/>
                <w:szCs w:val="16"/>
                <w:lang w:eastAsia="en-US"/>
              </w:rPr>
            </w:pPr>
            <w:ins w:id="11943" w:author="Machado, Diana" w:date="2019-02-04T10:09:00Z">
              <w:r w:rsidRPr="00C722A9">
                <w:rPr>
                  <w:rFonts w:ascii="Calibri" w:hAnsi="Calibri" w:cs="Calibri"/>
                  <w:color w:val="000000"/>
                  <w:sz w:val="16"/>
                  <w:szCs w:val="16"/>
                  <w:lang w:eastAsia="en-US"/>
                </w:rPr>
                <w:t xml:space="preserve">33,489,2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44" w:author="Machado, Diana" w:date="2019-02-04T10:09:00Z"/>
                <w:rFonts w:ascii="Calibri" w:hAnsi="Calibri" w:cs="Calibri"/>
                <w:color w:val="000000"/>
                <w:sz w:val="16"/>
                <w:szCs w:val="16"/>
                <w:lang w:eastAsia="en-US"/>
              </w:rPr>
            </w:pPr>
            <w:ins w:id="1194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9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47" w:author="Machado, Diana" w:date="2019-02-04T10:09:00Z"/>
                <w:rFonts w:ascii="Calibri" w:hAnsi="Calibri" w:cs="Calibri"/>
                <w:color w:val="000000"/>
                <w:sz w:val="16"/>
                <w:szCs w:val="16"/>
                <w:lang w:eastAsia="en-US"/>
              </w:rPr>
            </w:pPr>
            <w:ins w:id="11948" w:author="Machado, Diana" w:date="2019-02-04T10:09:00Z">
              <w:r w:rsidRPr="00C722A9">
                <w:rPr>
                  <w:rFonts w:ascii="Calibri" w:hAnsi="Calibri" w:cs="Calibri"/>
                  <w:color w:val="000000"/>
                  <w:sz w:val="16"/>
                  <w:szCs w:val="16"/>
                  <w:lang w:eastAsia="en-US"/>
                </w:rPr>
                <w:t>337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49" w:author="Machado, Diana" w:date="2019-02-04T10:09:00Z"/>
                <w:rFonts w:ascii="Calibri" w:hAnsi="Calibri" w:cs="Calibri"/>
                <w:color w:val="000000"/>
                <w:sz w:val="16"/>
                <w:szCs w:val="16"/>
                <w:lang w:eastAsia="en-US"/>
              </w:rPr>
            </w:pPr>
            <w:ins w:id="119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1" w:author="Machado, Diana" w:date="2019-02-04T10:09:00Z"/>
                <w:rFonts w:ascii="Calibri" w:hAnsi="Calibri" w:cs="Calibri"/>
                <w:color w:val="000000"/>
                <w:sz w:val="16"/>
                <w:szCs w:val="16"/>
                <w:lang w:eastAsia="en-US"/>
              </w:rPr>
            </w:pPr>
            <w:ins w:id="119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3" w:author="Machado, Diana" w:date="2019-02-04T10:09:00Z"/>
                <w:rFonts w:ascii="Calibri" w:hAnsi="Calibri" w:cs="Calibri"/>
                <w:color w:val="000000"/>
                <w:sz w:val="16"/>
                <w:szCs w:val="16"/>
                <w:lang w:eastAsia="en-US"/>
              </w:rPr>
            </w:pPr>
            <w:ins w:id="11954" w:author="Machado, Diana" w:date="2019-02-04T10:09:00Z">
              <w:r w:rsidRPr="00C722A9">
                <w:rPr>
                  <w:rFonts w:ascii="Calibri" w:hAnsi="Calibri" w:cs="Calibri"/>
                  <w:color w:val="000000"/>
                  <w:sz w:val="16"/>
                  <w:szCs w:val="16"/>
                  <w:lang w:eastAsia="en-US"/>
                </w:rPr>
                <w:t xml:space="preserve">27,531,8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5" w:author="Machado, Diana" w:date="2019-02-04T10:09:00Z"/>
                <w:rFonts w:ascii="Calibri" w:hAnsi="Calibri" w:cs="Calibri"/>
                <w:color w:val="000000"/>
                <w:sz w:val="16"/>
                <w:szCs w:val="16"/>
                <w:lang w:eastAsia="en-US"/>
              </w:rPr>
            </w:pPr>
            <w:ins w:id="11956"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7" w:author="Machado, Diana" w:date="2019-02-04T10:09:00Z"/>
                <w:rFonts w:ascii="Calibri" w:hAnsi="Calibri" w:cs="Calibri"/>
                <w:color w:val="000000"/>
                <w:sz w:val="16"/>
                <w:szCs w:val="16"/>
                <w:lang w:eastAsia="en-US"/>
              </w:rPr>
            </w:pPr>
            <w:ins w:id="119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9" w:author="Machado, Diana" w:date="2019-02-04T10:09:00Z"/>
                <w:rFonts w:ascii="Calibri" w:hAnsi="Calibri" w:cs="Calibri"/>
                <w:color w:val="000000"/>
                <w:sz w:val="16"/>
                <w:szCs w:val="16"/>
                <w:lang w:eastAsia="en-US"/>
              </w:rPr>
            </w:pPr>
            <w:ins w:id="119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61" w:author="Machado, Diana" w:date="2019-02-04T10:09:00Z"/>
                <w:rFonts w:ascii="Calibri" w:hAnsi="Calibri" w:cs="Calibri"/>
                <w:color w:val="000000"/>
                <w:sz w:val="16"/>
                <w:szCs w:val="16"/>
                <w:lang w:eastAsia="en-US"/>
              </w:rPr>
            </w:pPr>
            <w:ins w:id="1196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63" w:author="Machado, Diana" w:date="2019-02-04T10:09:00Z"/>
                <w:rFonts w:ascii="Calibri" w:hAnsi="Calibri" w:cs="Calibri"/>
                <w:color w:val="000000"/>
                <w:sz w:val="16"/>
                <w:szCs w:val="16"/>
                <w:lang w:eastAsia="en-US"/>
              </w:rPr>
            </w:pPr>
            <w:ins w:id="1196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65" w:author="Machado, Diana" w:date="2019-02-04T10:09:00Z"/>
                <w:rFonts w:ascii="Calibri" w:hAnsi="Calibri" w:cs="Calibri"/>
                <w:color w:val="000000"/>
                <w:sz w:val="16"/>
                <w:szCs w:val="16"/>
                <w:lang w:eastAsia="en-US"/>
              </w:rPr>
            </w:pPr>
            <w:ins w:id="11966" w:author="Machado, Diana" w:date="2019-02-04T10:09:00Z">
              <w:r w:rsidRPr="00C722A9">
                <w:rPr>
                  <w:rFonts w:ascii="Calibri" w:hAnsi="Calibri" w:cs="Calibri"/>
                  <w:color w:val="000000"/>
                  <w:sz w:val="16"/>
                  <w:szCs w:val="16"/>
                  <w:lang w:eastAsia="en-US"/>
                </w:rPr>
                <w:t xml:space="preserve">27,532,9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67" w:author="Machado, Diana" w:date="2019-02-04T10:09:00Z"/>
                <w:rFonts w:ascii="Calibri" w:hAnsi="Calibri" w:cs="Calibri"/>
                <w:color w:val="000000"/>
                <w:sz w:val="16"/>
                <w:szCs w:val="16"/>
                <w:lang w:eastAsia="en-US"/>
              </w:rPr>
            </w:pPr>
            <w:ins w:id="11968"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19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70" w:author="Machado, Diana" w:date="2019-02-04T10:09:00Z"/>
                <w:rFonts w:ascii="Calibri" w:hAnsi="Calibri" w:cs="Calibri"/>
                <w:color w:val="000000"/>
                <w:sz w:val="16"/>
                <w:szCs w:val="16"/>
                <w:lang w:eastAsia="en-US"/>
              </w:rPr>
            </w:pPr>
            <w:ins w:id="11971" w:author="Machado, Diana" w:date="2019-02-04T10:09:00Z">
              <w:r w:rsidRPr="00C722A9">
                <w:rPr>
                  <w:rFonts w:ascii="Calibri" w:hAnsi="Calibri" w:cs="Calibri"/>
                  <w:color w:val="000000"/>
                  <w:sz w:val="16"/>
                  <w:szCs w:val="16"/>
                  <w:lang w:eastAsia="en-US"/>
                </w:rPr>
                <w:t>337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2" w:author="Machado, Diana" w:date="2019-02-04T10:09:00Z"/>
                <w:rFonts w:ascii="Calibri" w:hAnsi="Calibri" w:cs="Calibri"/>
                <w:color w:val="000000"/>
                <w:sz w:val="16"/>
                <w:szCs w:val="16"/>
                <w:lang w:eastAsia="en-US"/>
              </w:rPr>
            </w:pPr>
            <w:ins w:id="119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4" w:author="Machado, Diana" w:date="2019-02-04T10:09:00Z"/>
                <w:rFonts w:ascii="Calibri" w:hAnsi="Calibri" w:cs="Calibri"/>
                <w:color w:val="000000"/>
                <w:sz w:val="16"/>
                <w:szCs w:val="16"/>
                <w:lang w:eastAsia="en-US"/>
              </w:rPr>
            </w:pPr>
            <w:ins w:id="119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6" w:author="Machado, Diana" w:date="2019-02-04T10:09:00Z"/>
                <w:rFonts w:ascii="Calibri" w:hAnsi="Calibri" w:cs="Calibri"/>
                <w:color w:val="000000"/>
                <w:sz w:val="16"/>
                <w:szCs w:val="16"/>
                <w:lang w:eastAsia="en-US"/>
              </w:rPr>
            </w:pPr>
            <w:ins w:id="11977" w:author="Machado, Diana" w:date="2019-02-04T10:09:00Z">
              <w:r w:rsidRPr="00C722A9">
                <w:rPr>
                  <w:rFonts w:ascii="Calibri" w:hAnsi="Calibri" w:cs="Calibri"/>
                  <w:color w:val="000000"/>
                  <w:sz w:val="16"/>
                  <w:szCs w:val="16"/>
                  <w:lang w:eastAsia="en-US"/>
                </w:rPr>
                <w:t xml:space="preserve">16,015,2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8" w:author="Machado, Diana" w:date="2019-02-04T10:09:00Z"/>
                <w:rFonts w:ascii="Calibri" w:hAnsi="Calibri" w:cs="Calibri"/>
                <w:color w:val="000000"/>
                <w:sz w:val="16"/>
                <w:szCs w:val="16"/>
                <w:lang w:eastAsia="en-US"/>
              </w:rPr>
            </w:pPr>
            <w:ins w:id="11979"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0" w:author="Machado, Diana" w:date="2019-02-04T10:09:00Z"/>
                <w:rFonts w:ascii="Calibri" w:hAnsi="Calibri" w:cs="Calibri"/>
                <w:color w:val="000000"/>
                <w:sz w:val="16"/>
                <w:szCs w:val="16"/>
                <w:lang w:eastAsia="en-US"/>
              </w:rPr>
            </w:pPr>
            <w:ins w:id="119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2" w:author="Machado, Diana" w:date="2019-02-04T10:09:00Z"/>
                <w:rFonts w:ascii="Calibri" w:hAnsi="Calibri" w:cs="Calibri"/>
                <w:color w:val="000000"/>
                <w:sz w:val="16"/>
                <w:szCs w:val="16"/>
                <w:lang w:eastAsia="en-US"/>
              </w:rPr>
            </w:pPr>
            <w:ins w:id="119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4" w:author="Machado, Diana" w:date="2019-02-04T10:09:00Z"/>
                <w:rFonts w:ascii="Calibri" w:hAnsi="Calibri" w:cs="Calibri"/>
                <w:color w:val="000000"/>
                <w:sz w:val="16"/>
                <w:szCs w:val="16"/>
                <w:lang w:eastAsia="en-US"/>
              </w:rPr>
            </w:pPr>
            <w:ins w:id="1198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6" w:author="Machado, Diana" w:date="2019-02-04T10:09:00Z"/>
                <w:rFonts w:ascii="Calibri" w:hAnsi="Calibri" w:cs="Calibri"/>
                <w:color w:val="000000"/>
                <w:sz w:val="16"/>
                <w:szCs w:val="16"/>
                <w:lang w:eastAsia="en-US"/>
              </w:rPr>
            </w:pPr>
            <w:ins w:id="1198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88" w:author="Machado, Diana" w:date="2019-02-04T10:09:00Z"/>
                <w:rFonts w:ascii="Calibri" w:hAnsi="Calibri" w:cs="Calibri"/>
                <w:color w:val="000000"/>
                <w:sz w:val="16"/>
                <w:szCs w:val="16"/>
                <w:lang w:eastAsia="en-US"/>
              </w:rPr>
            </w:pPr>
            <w:ins w:id="11989" w:author="Machado, Diana" w:date="2019-02-04T10:09:00Z">
              <w:r w:rsidRPr="00C722A9">
                <w:rPr>
                  <w:rFonts w:ascii="Calibri" w:hAnsi="Calibri" w:cs="Calibri"/>
                  <w:color w:val="000000"/>
                  <w:sz w:val="16"/>
                  <w:szCs w:val="16"/>
                  <w:lang w:eastAsia="en-US"/>
                </w:rPr>
                <w:t xml:space="preserve">16,015,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90" w:author="Machado, Diana" w:date="2019-02-04T10:09:00Z"/>
                <w:rFonts w:ascii="Calibri" w:hAnsi="Calibri" w:cs="Calibri"/>
                <w:color w:val="000000"/>
                <w:sz w:val="16"/>
                <w:szCs w:val="16"/>
                <w:lang w:eastAsia="en-US"/>
              </w:rPr>
            </w:pPr>
            <w:ins w:id="1199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9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93" w:author="Machado, Diana" w:date="2019-02-04T10:09:00Z"/>
                <w:rFonts w:ascii="Calibri" w:hAnsi="Calibri" w:cs="Calibri"/>
                <w:color w:val="000000"/>
                <w:sz w:val="16"/>
                <w:szCs w:val="16"/>
                <w:lang w:eastAsia="en-US"/>
              </w:rPr>
            </w:pPr>
            <w:ins w:id="11994" w:author="Machado, Diana" w:date="2019-02-04T10:09:00Z">
              <w:r w:rsidRPr="00C722A9">
                <w:rPr>
                  <w:rFonts w:ascii="Calibri" w:hAnsi="Calibri" w:cs="Calibri"/>
                  <w:color w:val="000000"/>
                  <w:sz w:val="16"/>
                  <w:szCs w:val="16"/>
                  <w:lang w:eastAsia="en-US"/>
                </w:rPr>
                <w:t>337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5" w:author="Machado, Diana" w:date="2019-02-04T10:09:00Z"/>
                <w:rFonts w:ascii="Calibri" w:hAnsi="Calibri" w:cs="Calibri"/>
                <w:color w:val="000000"/>
                <w:sz w:val="16"/>
                <w:szCs w:val="16"/>
                <w:lang w:eastAsia="en-US"/>
              </w:rPr>
            </w:pPr>
            <w:ins w:id="119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7" w:author="Machado, Diana" w:date="2019-02-04T10:09:00Z"/>
                <w:rFonts w:ascii="Calibri" w:hAnsi="Calibri" w:cs="Calibri"/>
                <w:color w:val="000000"/>
                <w:sz w:val="16"/>
                <w:szCs w:val="16"/>
                <w:lang w:eastAsia="en-US"/>
              </w:rPr>
            </w:pPr>
            <w:ins w:id="119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9" w:author="Machado, Diana" w:date="2019-02-04T10:09:00Z"/>
                <w:rFonts w:ascii="Calibri" w:hAnsi="Calibri" w:cs="Calibri"/>
                <w:color w:val="000000"/>
                <w:sz w:val="16"/>
                <w:szCs w:val="16"/>
                <w:lang w:eastAsia="en-US"/>
              </w:rPr>
            </w:pPr>
            <w:ins w:id="12000" w:author="Machado, Diana" w:date="2019-02-04T10:09:00Z">
              <w:r w:rsidRPr="00C722A9">
                <w:rPr>
                  <w:rFonts w:ascii="Calibri" w:hAnsi="Calibri" w:cs="Calibri"/>
                  <w:color w:val="000000"/>
                  <w:sz w:val="16"/>
                  <w:szCs w:val="16"/>
                  <w:lang w:eastAsia="en-US"/>
                </w:rPr>
                <w:t xml:space="preserve">12,406,1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1" w:author="Machado, Diana" w:date="2019-02-04T10:09:00Z"/>
                <w:rFonts w:ascii="Calibri" w:hAnsi="Calibri" w:cs="Calibri"/>
                <w:color w:val="000000"/>
                <w:sz w:val="16"/>
                <w:szCs w:val="16"/>
                <w:lang w:eastAsia="en-US"/>
              </w:rPr>
            </w:pPr>
            <w:ins w:id="12002"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3" w:author="Machado, Diana" w:date="2019-02-04T10:09:00Z"/>
                <w:rFonts w:ascii="Calibri" w:hAnsi="Calibri" w:cs="Calibri"/>
                <w:color w:val="000000"/>
                <w:sz w:val="16"/>
                <w:szCs w:val="16"/>
                <w:lang w:eastAsia="en-US"/>
              </w:rPr>
            </w:pPr>
            <w:ins w:id="120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5" w:author="Machado, Diana" w:date="2019-02-04T10:09:00Z"/>
                <w:rFonts w:ascii="Calibri" w:hAnsi="Calibri" w:cs="Calibri"/>
                <w:color w:val="000000"/>
                <w:sz w:val="16"/>
                <w:szCs w:val="16"/>
                <w:lang w:eastAsia="en-US"/>
              </w:rPr>
            </w:pPr>
            <w:ins w:id="120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7" w:author="Machado, Diana" w:date="2019-02-04T10:09:00Z"/>
                <w:rFonts w:ascii="Calibri" w:hAnsi="Calibri" w:cs="Calibri"/>
                <w:color w:val="000000"/>
                <w:sz w:val="16"/>
                <w:szCs w:val="16"/>
                <w:lang w:eastAsia="en-US"/>
              </w:rPr>
            </w:pPr>
            <w:ins w:id="1200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9" w:author="Machado, Diana" w:date="2019-02-04T10:09:00Z"/>
                <w:rFonts w:ascii="Calibri" w:hAnsi="Calibri" w:cs="Calibri"/>
                <w:color w:val="000000"/>
                <w:sz w:val="16"/>
                <w:szCs w:val="16"/>
                <w:lang w:eastAsia="en-US"/>
              </w:rPr>
            </w:pPr>
            <w:ins w:id="1201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11" w:author="Machado, Diana" w:date="2019-02-04T10:09:00Z"/>
                <w:rFonts w:ascii="Calibri" w:hAnsi="Calibri" w:cs="Calibri"/>
                <w:color w:val="000000"/>
                <w:sz w:val="16"/>
                <w:szCs w:val="16"/>
                <w:lang w:eastAsia="en-US"/>
              </w:rPr>
            </w:pPr>
            <w:ins w:id="12012" w:author="Machado, Diana" w:date="2019-02-04T10:09:00Z">
              <w:r w:rsidRPr="00C722A9">
                <w:rPr>
                  <w:rFonts w:ascii="Calibri" w:hAnsi="Calibri" w:cs="Calibri"/>
                  <w:color w:val="000000"/>
                  <w:sz w:val="16"/>
                  <w:szCs w:val="16"/>
                  <w:lang w:eastAsia="en-US"/>
                </w:rPr>
                <w:t xml:space="preserve">12,406,6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13" w:author="Machado, Diana" w:date="2019-02-04T10:09:00Z"/>
                <w:rFonts w:ascii="Calibri" w:hAnsi="Calibri" w:cs="Calibri"/>
                <w:color w:val="000000"/>
                <w:sz w:val="16"/>
                <w:szCs w:val="16"/>
                <w:lang w:eastAsia="en-US"/>
              </w:rPr>
            </w:pPr>
            <w:ins w:id="12014"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0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16" w:author="Machado, Diana" w:date="2019-02-04T10:09:00Z"/>
                <w:rFonts w:ascii="Calibri" w:hAnsi="Calibri" w:cs="Calibri"/>
                <w:color w:val="000000"/>
                <w:sz w:val="16"/>
                <w:szCs w:val="16"/>
                <w:lang w:eastAsia="en-US"/>
              </w:rPr>
            </w:pPr>
            <w:ins w:id="12017" w:author="Machado, Diana" w:date="2019-02-04T10:09:00Z">
              <w:r w:rsidRPr="00C722A9">
                <w:rPr>
                  <w:rFonts w:ascii="Calibri" w:hAnsi="Calibri" w:cs="Calibri"/>
                  <w:color w:val="000000"/>
                  <w:sz w:val="16"/>
                  <w:szCs w:val="16"/>
                  <w:lang w:eastAsia="en-US"/>
                </w:rPr>
                <w:t>337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18" w:author="Machado, Diana" w:date="2019-02-04T10:09:00Z"/>
                <w:rFonts w:ascii="Calibri" w:hAnsi="Calibri" w:cs="Calibri"/>
                <w:color w:val="000000"/>
                <w:sz w:val="16"/>
                <w:szCs w:val="16"/>
                <w:lang w:eastAsia="en-US"/>
              </w:rPr>
            </w:pPr>
            <w:ins w:id="120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0" w:author="Machado, Diana" w:date="2019-02-04T10:09:00Z"/>
                <w:rFonts w:ascii="Calibri" w:hAnsi="Calibri" w:cs="Calibri"/>
                <w:color w:val="000000"/>
                <w:sz w:val="16"/>
                <w:szCs w:val="16"/>
                <w:lang w:eastAsia="en-US"/>
              </w:rPr>
            </w:pPr>
            <w:ins w:id="120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2" w:author="Machado, Diana" w:date="2019-02-04T10:09:00Z"/>
                <w:rFonts w:ascii="Calibri" w:hAnsi="Calibri" w:cs="Calibri"/>
                <w:color w:val="000000"/>
                <w:sz w:val="16"/>
                <w:szCs w:val="16"/>
                <w:lang w:eastAsia="en-US"/>
              </w:rPr>
            </w:pPr>
            <w:ins w:id="12023" w:author="Machado, Diana" w:date="2019-02-04T10:09:00Z">
              <w:r w:rsidRPr="00C722A9">
                <w:rPr>
                  <w:rFonts w:ascii="Calibri" w:hAnsi="Calibri" w:cs="Calibri"/>
                  <w:color w:val="000000"/>
                  <w:sz w:val="16"/>
                  <w:szCs w:val="16"/>
                  <w:lang w:eastAsia="en-US"/>
                </w:rPr>
                <w:t xml:space="preserve">15,003,8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4" w:author="Machado, Diana" w:date="2019-02-04T10:09:00Z"/>
                <w:rFonts w:ascii="Calibri" w:hAnsi="Calibri" w:cs="Calibri"/>
                <w:color w:val="000000"/>
                <w:sz w:val="16"/>
                <w:szCs w:val="16"/>
                <w:lang w:eastAsia="en-US"/>
              </w:rPr>
            </w:pPr>
            <w:ins w:id="12025"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6" w:author="Machado, Diana" w:date="2019-02-04T10:09:00Z"/>
                <w:rFonts w:ascii="Calibri" w:hAnsi="Calibri" w:cs="Calibri"/>
                <w:color w:val="000000"/>
                <w:sz w:val="16"/>
                <w:szCs w:val="16"/>
                <w:lang w:eastAsia="en-US"/>
              </w:rPr>
            </w:pPr>
            <w:ins w:id="120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8" w:author="Machado, Diana" w:date="2019-02-04T10:09:00Z"/>
                <w:rFonts w:ascii="Calibri" w:hAnsi="Calibri" w:cs="Calibri"/>
                <w:color w:val="000000"/>
                <w:sz w:val="16"/>
                <w:szCs w:val="16"/>
                <w:lang w:eastAsia="en-US"/>
              </w:rPr>
            </w:pPr>
            <w:ins w:id="120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30" w:author="Machado, Diana" w:date="2019-02-04T10:09:00Z"/>
                <w:rFonts w:ascii="Calibri" w:hAnsi="Calibri" w:cs="Calibri"/>
                <w:color w:val="000000"/>
                <w:sz w:val="16"/>
                <w:szCs w:val="16"/>
                <w:lang w:eastAsia="en-US"/>
              </w:rPr>
            </w:pPr>
            <w:ins w:id="1203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32" w:author="Machado, Diana" w:date="2019-02-04T10:09:00Z"/>
                <w:rFonts w:ascii="Calibri" w:hAnsi="Calibri" w:cs="Calibri"/>
                <w:color w:val="000000"/>
                <w:sz w:val="16"/>
                <w:szCs w:val="16"/>
                <w:lang w:eastAsia="en-US"/>
              </w:rPr>
            </w:pPr>
            <w:ins w:id="1203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34" w:author="Machado, Diana" w:date="2019-02-04T10:09:00Z"/>
                <w:rFonts w:ascii="Calibri" w:hAnsi="Calibri" w:cs="Calibri"/>
                <w:color w:val="000000"/>
                <w:sz w:val="16"/>
                <w:szCs w:val="16"/>
                <w:lang w:eastAsia="en-US"/>
              </w:rPr>
            </w:pPr>
            <w:ins w:id="12035" w:author="Machado, Diana" w:date="2019-02-04T10:09:00Z">
              <w:r w:rsidRPr="00C722A9">
                <w:rPr>
                  <w:rFonts w:ascii="Calibri" w:hAnsi="Calibri" w:cs="Calibri"/>
                  <w:color w:val="000000"/>
                  <w:sz w:val="16"/>
                  <w:szCs w:val="16"/>
                  <w:lang w:eastAsia="en-US"/>
                </w:rPr>
                <w:t xml:space="preserve">15,004,2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36" w:author="Machado, Diana" w:date="2019-02-04T10:09:00Z"/>
                <w:rFonts w:ascii="Calibri" w:hAnsi="Calibri" w:cs="Calibri"/>
                <w:color w:val="000000"/>
                <w:sz w:val="16"/>
                <w:szCs w:val="16"/>
                <w:lang w:eastAsia="en-US"/>
              </w:rPr>
            </w:pPr>
            <w:ins w:id="1203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0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39" w:author="Machado, Diana" w:date="2019-02-04T10:09:00Z"/>
                <w:rFonts w:ascii="Calibri" w:hAnsi="Calibri" w:cs="Calibri"/>
                <w:color w:val="000000"/>
                <w:sz w:val="16"/>
                <w:szCs w:val="16"/>
                <w:lang w:eastAsia="en-US"/>
              </w:rPr>
            </w:pPr>
            <w:ins w:id="12040" w:author="Machado, Diana" w:date="2019-02-04T10:09:00Z">
              <w:r w:rsidRPr="00C722A9">
                <w:rPr>
                  <w:rFonts w:ascii="Calibri" w:hAnsi="Calibri" w:cs="Calibri"/>
                  <w:color w:val="000000"/>
                  <w:sz w:val="16"/>
                  <w:szCs w:val="16"/>
                  <w:lang w:eastAsia="en-US"/>
                </w:rPr>
                <w:t>337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1" w:author="Machado, Diana" w:date="2019-02-04T10:09:00Z"/>
                <w:rFonts w:ascii="Calibri" w:hAnsi="Calibri" w:cs="Calibri"/>
                <w:color w:val="000000"/>
                <w:sz w:val="16"/>
                <w:szCs w:val="16"/>
                <w:lang w:eastAsia="en-US"/>
              </w:rPr>
            </w:pPr>
            <w:ins w:id="120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3" w:author="Machado, Diana" w:date="2019-02-04T10:09:00Z"/>
                <w:rFonts w:ascii="Calibri" w:hAnsi="Calibri" w:cs="Calibri"/>
                <w:color w:val="000000"/>
                <w:sz w:val="16"/>
                <w:szCs w:val="16"/>
                <w:lang w:eastAsia="en-US"/>
              </w:rPr>
            </w:pPr>
            <w:ins w:id="120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5" w:author="Machado, Diana" w:date="2019-02-04T10:09:00Z"/>
                <w:rFonts w:ascii="Calibri" w:hAnsi="Calibri" w:cs="Calibri"/>
                <w:color w:val="000000"/>
                <w:sz w:val="16"/>
                <w:szCs w:val="16"/>
                <w:lang w:eastAsia="en-US"/>
              </w:rPr>
            </w:pPr>
            <w:ins w:id="12046" w:author="Machado, Diana" w:date="2019-02-04T10:09:00Z">
              <w:r w:rsidRPr="00C722A9">
                <w:rPr>
                  <w:rFonts w:ascii="Calibri" w:hAnsi="Calibri" w:cs="Calibri"/>
                  <w:color w:val="000000"/>
                  <w:sz w:val="16"/>
                  <w:szCs w:val="16"/>
                  <w:lang w:eastAsia="en-US"/>
                </w:rPr>
                <w:t xml:space="preserve">32,272,0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7" w:author="Machado, Diana" w:date="2019-02-04T10:09:00Z"/>
                <w:rFonts w:ascii="Calibri" w:hAnsi="Calibri" w:cs="Calibri"/>
                <w:color w:val="000000"/>
                <w:sz w:val="16"/>
                <w:szCs w:val="16"/>
                <w:lang w:eastAsia="en-US"/>
              </w:rPr>
            </w:pPr>
            <w:ins w:id="12048"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9" w:author="Machado, Diana" w:date="2019-02-04T10:09:00Z"/>
                <w:rFonts w:ascii="Calibri" w:hAnsi="Calibri" w:cs="Calibri"/>
                <w:color w:val="000000"/>
                <w:sz w:val="16"/>
                <w:szCs w:val="16"/>
                <w:lang w:eastAsia="en-US"/>
              </w:rPr>
            </w:pPr>
            <w:ins w:id="120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1" w:author="Machado, Diana" w:date="2019-02-04T10:09:00Z"/>
                <w:rFonts w:ascii="Calibri" w:hAnsi="Calibri" w:cs="Calibri"/>
                <w:color w:val="000000"/>
                <w:sz w:val="16"/>
                <w:szCs w:val="16"/>
                <w:lang w:eastAsia="en-US"/>
              </w:rPr>
            </w:pPr>
            <w:ins w:id="120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3" w:author="Machado, Diana" w:date="2019-02-04T10:09:00Z"/>
                <w:rFonts w:ascii="Calibri" w:hAnsi="Calibri" w:cs="Calibri"/>
                <w:color w:val="000000"/>
                <w:sz w:val="16"/>
                <w:szCs w:val="16"/>
                <w:lang w:eastAsia="en-US"/>
              </w:rPr>
            </w:pPr>
            <w:ins w:id="12054" w:author="Machado, Diana" w:date="2019-02-04T10:09:00Z">
              <w:r w:rsidRPr="00C722A9">
                <w:rPr>
                  <w:rFonts w:ascii="Calibri" w:hAnsi="Calibri" w:cs="Calibri"/>
                  <w:color w:val="000000"/>
                  <w:sz w:val="16"/>
                  <w:szCs w:val="16"/>
                  <w:lang w:eastAsia="en-US"/>
                </w:rPr>
                <w:t xml:space="preserve">21,465,2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5" w:author="Machado, Diana" w:date="2019-02-04T10:09:00Z"/>
                <w:rFonts w:ascii="Calibri" w:hAnsi="Calibri" w:cs="Calibri"/>
                <w:color w:val="000000"/>
                <w:sz w:val="16"/>
                <w:szCs w:val="16"/>
                <w:lang w:eastAsia="en-US"/>
              </w:rPr>
            </w:pPr>
            <w:ins w:id="12056"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57" w:author="Machado, Diana" w:date="2019-02-04T10:09:00Z"/>
                <w:rFonts w:ascii="Calibri" w:hAnsi="Calibri" w:cs="Calibri"/>
                <w:color w:val="000000"/>
                <w:sz w:val="16"/>
                <w:szCs w:val="16"/>
                <w:lang w:eastAsia="en-US"/>
              </w:rPr>
            </w:pPr>
            <w:ins w:id="12058" w:author="Machado, Diana" w:date="2019-02-04T10:09:00Z">
              <w:r w:rsidRPr="00C722A9">
                <w:rPr>
                  <w:rFonts w:ascii="Calibri" w:hAnsi="Calibri" w:cs="Calibri"/>
                  <w:color w:val="000000"/>
                  <w:sz w:val="16"/>
                  <w:szCs w:val="16"/>
                  <w:lang w:eastAsia="en-US"/>
                </w:rPr>
                <w:t xml:space="preserve">53,737,2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59" w:author="Machado, Diana" w:date="2019-02-04T10:09:00Z"/>
                <w:rFonts w:ascii="Calibri" w:hAnsi="Calibri" w:cs="Calibri"/>
                <w:color w:val="000000"/>
                <w:sz w:val="16"/>
                <w:szCs w:val="16"/>
                <w:lang w:eastAsia="en-US"/>
              </w:rPr>
            </w:pPr>
            <w:ins w:id="12060"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120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62" w:author="Machado, Diana" w:date="2019-02-04T10:09:00Z"/>
                <w:rFonts w:ascii="Calibri" w:hAnsi="Calibri" w:cs="Calibri"/>
                <w:color w:val="000000"/>
                <w:sz w:val="16"/>
                <w:szCs w:val="16"/>
                <w:lang w:eastAsia="en-US"/>
              </w:rPr>
            </w:pPr>
            <w:ins w:id="12063" w:author="Machado, Diana" w:date="2019-02-04T10:09:00Z">
              <w:r w:rsidRPr="00C722A9">
                <w:rPr>
                  <w:rFonts w:ascii="Calibri" w:hAnsi="Calibri" w:cs="Calibri"/>
                  <w:color w:val="000000"/>
                  <w:sz w:val="16"/>
                  <w:szCs w:val="16"/>
                  <w:lang w:eastAsia="en-US"/>
                </w:rPr>
                <w:t>337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4" w:author="Machado, Diana" w:date="2019-02-04T10:09:00Z"/>
                <w:rFonts w:ascii="Calibri" w:hAnsi="Calibri" w:cs="Calibri"/>
                <w:color w:val="000000"/>
                <w:sz w:val="16"/>
                <w:szCs w:val="16"/>
                <w:lang w:eastAsia="en-US"/>
              </w:rPr>
            </w:pPr>
            <w:ins w:id="120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6" w:author="Machado, Diana" w:date="2019-02-04T10:09:00Z"/>
                <w:rFonts w:ascii="Calibri" w:hAnsi="Calibri" w:cs="Calibri"/>
                <w:color w:val="000000"/>
                <w:sz w:val="16"/>
                <w:szCs w:val="16"/>
                <w:lang w:eastAsia="en-US"/>
              </w:rPr>
            </w:pPr>
            <w:ins w:id="120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8" w:author="Machado, Diana" w:date="2019-02-04T10:09:00Z"/>
                <w:rFonts w:ascii="Calibri" w:hAnsi="Calibri" w:cs="Calibri"/>
                <w:color w:val="000000"/>
                <w:sz w:val="16"/>
                <w:szCs w:val="16"/>
                <w:lang w:eastAsia="en-US"/>
              </w:rPr>
            </w:pPr>
            <w:ins w:id="12069" w:author="Machado, Diana" w:date="2019-02-04T10:09:00Z">
              <w:r w:rsidRPr="00C722A9">
                <w:rPr>
                  <w:rFonts w:ascii="Calibri" w:hAnsi="Calibri" w:cs="Calibri"/>
                  <w:color w:val="000000"/>
                  <w:sz w:val="16"/>
                  <w:szCs w:val="16"/>
                  <w:lang w:eastAsia="en-US"/>
                </w:rPr>
                <w:t xml:space="preserve">9,471,1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0" w:author="Machado, Diana" w:date="2019-02-04T10:09:00Z"/>
                <w:rFonts w:ascii="Calibri" w:hAnsi="Calibri" w:cs="Calibri"/>
                <w:color w:val="000000"/>
                <w:sz w:val="16"/>
                <w:szCs w:val="16"/>
                <w:lang w:eastAsia="en-US"/>
              </w:rPr>
            </w:pPr>
            <w:ins w:id="12071"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2" w:author="Machado, Diana" w:date="2019-02-04T10:09:00Z"/>
                <w:rFonts w:ascii="Calibri" w:hAnsi="Calibri" w:cs="Calibri"/>
                <w:color w:val="000000"/>
                <w:sz w:val="16"/>
                <w:szCs w:val="16"/>
                <w:lang w:eastAsia="en-US"/>
              </w:rPr>
            </w:pPr>
            <w:ins w:id="120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4" w:author="Machado, Diana" w:date="2019-02-04T10:09:00Z"/>
                <w:rFonts w:ascii="Calibri" w:hAnsi="Calibri" w:cs="Calibri"/>
                <w:color w:val="000000"/>
                <w:sz w:val="16"/>
                <w:szCs w:val="16"/>
                <w:lang w:eastAsia="en-US"/>
              </w:rPr>
            </w:pPr>
            <w:ins w:id="120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6" w:author="Machado, Diana" w:date="2019-02-04T10:09:00Z"/>
                <w:rFonts w:ascii="Calibri" w:hAnsi="Calibri" w:cs="Calibri"/>
                <w:color w:val="000000"/>
                <w:sz w:val="16"/>
                <w:szCs w:val="16"/>
                <w:lang w:eastAsia="en-US"/>
              </w:rPr>
            </w:pPr>
            <w:ins w:id="12077" w:author="Machado, Diana" w:date="2019-02-04T10:09:00Z">
              <w:r w:rsidRPr="00C722A9">
                <w:rPr>
                  <w:rFonts w:ascii="Calibri" w:hAnsi="Calibri" w:cs="Calibri"/>
                  <w:color w:val="000000"/>
                  <w:sz w:val="16"/>
                  <w:szCs w:val="16"/>
                  <w:lang w:eastAsia="en-US"/>
                </w:rPr>
                <w:t xml:space="preserve">7,174,6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8" w:author="Machado, Diana" w:date="2019-02-04T10:09:00Z"/>
                <w:rFonts w:ascii="Calibri" w:hAnsi="Calibri" w:cs="Calibri"/>
                <w:color w:val="000000"/>
                <w:sz w:val="16"/>
                <w:szCs w:val="16"/>
                <w:lang w:eastAsia="en-US"/>
              </w:rPr>
            </w:pPr>
            <w:ins w:id="12079"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80" w:author="Machado, Diana" w:date="2019-02-04T10:09:00Z"/>
                <w:rFonts w:ascii="Calibri" w:hAnsi="Calibri" w:cs="Calibri"/>
                <w:color w:val="000000"/>
                <w:sz w:val="16"/>
                <w:szCs w:val="16"/>
                <w:lang w:eastAsia="en-US"/>
              </w:rPr>
            </w:pPr>
            <w:ins w:id="12081" w:author="Machado, Diana" w:date="2019-02-04T10:09:00Z">
              <w:r w:rsidRPr="00C722A9">
                <w:rPr>
                  <w:rFonts w:ascii="Calibri" w:hAnsi="Calibri" w:cs="Calibri"/>
                  <w:color w:val="000000"/>
                  <w:sz w:val="16"/>
                  <w:szCs w:val="16"/>
                  <w:lang w:eastAsia="en-US"/>
                </w:rPr>
                <w:t xml:space="preserve">16,645,8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82" w:author="Machado, Diana" w:date="2019-02-04T10:09:00Z"/>
                <w:rFonts w:ascii="Calibri" w:hAnsi="Calibri" w:cs="Calibri"/>
                <w:color w:val="000000"/>
                <w:sz w:val="16"/>
                <w:szCs w:val="16"/>
                <w:lang w:eastAsia="en-US"/>
              </w:rPr>
            </w:pPr>
            <w:ins w:id="1208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0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85" w:author="Machado, Diana" w:date="2019-02-04T10:09:00Z"/>
                <w:rFonts w:ascii="Calibri" w:hAnsi="Calibri" w:cs="Calibri"/>
                <w:color w:val="000000"/>
                <w:sz w:val="16"/>
                <w:szCs w:val="16"/>
                <w:lang w:eastAsia="en-US"/>
              </w:rPr>
            </w:pPr>
            <w:ins w:id="12086" w:author="Machado, Diana" w:date="2019-02-04T10:09:00Z">
              <w:r w:rsidRPr="00C722A9">
                <w:rPr>
                  <w:rFonts w:ascii="Calibri" w:hAnsi="Calibri" w:cs="Calibri"/>
                  <w:color w:val="000000"/>
                  <w:sz w:val="16"/>
                  <w:szCs w:val="16"/>
                  <w:lang w:eastAsia="en-US"/>
                </w:rPr>
                <w:t>338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87" w:author="Machado, Diana" w:date="2019-02-04T10:09:00Z"/>
                <w:rFonts w:ascii="Calibri" w:hAnsi="Calibri" w:cs="Calibri"/>
                <w:color w:val="000000"/>
                <w:sz w:val="16"/>
                <w:szCs w:val="16"/>
                <w:lang w:eastAsia="en-US"/>
              </w:rPr>
            </w:pPr>
            <w:ins w:id="120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89" w:author="Machado, Diana" w:date="2019-02-04T10:09:00Z"/>
                <w:rFonts w:ascii="Calibri" w:hAnsi="Calibri" w:cs="Calibri"/>
                <w:color w:val="000000"/>
                <w:sz w:val="16"/>
                <w:szCs w:val="16"/>
                <w:lang w:eastAsia="en-US"/>
              </w:rPr>
            </w:pPr>
            <w:ins w:id="120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1" w:author="Machado, Diana" w:date="2019-02-04T10:09:00Z"/>
                <w:rFonts w:ascii="Calibri" w:hAnsi="Calibri" w:cs="Calibri"/>
                <w:color w:val="000000"/>
                <w:sz w:val="16"/>
                <w:szCs w:val="16"/>
                <w:lang w:eastAsia="en-US"/>
              </w:rPr>
            </w:pPr>
            <w:ins w:id="12092" w:author="Machado, Diana" w:date="2019-02-04T10:09:00Z">
              <w:r w:rsidRPr="00C722A9">
                <w:rPr>
                  <w:rFonts w:ascii="Calibri" w:hAnsi="Calibri" w:cs="Calibri"/>
                  <w:color w:val="000000"/>
                  <w:sz w:val="16"/>
                  <w:szCs w:val="16"/>
                  <w:lang w:eastAsia="en-US"/>
                </w:rPr>
                <w:t xml:space="preserve">2,063,6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3" w:author="Machado, Diana" w:date="2019-02-04T10:09:00Z"/>
                <w:rFonts w:ascii="Calibri" w:hAnsi="Calibri" w:cs="Calibri"/>
                <w:color w:val="000000"/>
                <w:sz w:val="16"/>
                <w:szCs w:val="16"/>
                <w:lang w:eastAsia="en-US"/>
              </w:rPr>
            </w:pPr>
            <w:ins w:id="1209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5" w:author="Machado, Diana" w:date="2019-02-04T10:09:00Z"/>
                <w:rFonts w:ascii="Calibri" w:hAnsi="Calibri" w:cs="Calibri"/>
                <w:color w:val="000000"/>
                <w:sz w:val="16"/>
                <w:szCs w:val="16"/>
                <w:lang w:eastAsia="en-US"/>
              </w:rPr>
            </w:pPr>
            <w:ins w:id="120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7" w:author="Machado, Diana" w:date="2019-02-04T10:09:00Z"/>
                <w:rFonts w:ascii="Calibri" w:hAnsi="Calibri" w:cs="Calibri"/>
                <w:color w:val="000000"/>
                <w:sz w:val="16"/>
                <w:szCs w:val="16"/>
                <w:lang w:eastAsia="en-US"/>
              </w:rPr>
            </w:pPr>
            <w:ins w:id="120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9" w:author="Machado, Diana" w:date="2019-02-04T10:09:00Z"/>
                <w:rFonts w:ascii="Calibri" w:hAnsi="Calibri" w:cs="Calibri"/>
                <w:color w:val="000000"/>
                <w:sz w:val="16"/>
                <w:szCs w:val="16"/>
                <w:lang w:eastAsia="en-US"/>
              </w:rPr>
            </w:pPr>
            <w:ins w:id="12100" w:author="Machado, Diana" w:date="2019-02-04T10:09:00Z">
              <w:r w:rsidRPr="00C722A9">
                <w:rPr>
                  <w:rFonts w:ascii="Calibri" w:hAnsi="Calibri" w:cs="Calibri"/>
                  <w:color w:val="000000"/>
                  <w:sz w:val="16"/>
                  <w:szCs w:val="16"/>
                  <w:lang w:eastAsia="en-US"/>
                </w:rPr>
                <w:t xml:space="preserve">28,271,7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01" w:author="Machado, Diana" w:date="2019-02-04T10:09:00Z"/>
                <w:rFonts w:ascii="Calibri" w:hAnsi="Calibri" w:cs="Calibri"/>
                <w:color w:val="000000"/>
                <w:sz w:val="16"/>
                <w:szCs w:val="16"/>
                <w:lang w:eastAsia="en-US"/>
              </w:rPr>
            </w:pPr>
            <w:ins w:id="12102"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03" w:author="Machado, Diana" w:date="2019-02-04T10:09:00Z"/>
                <w:rFonts w:ascii="Calibri" w:hAnsi="Calibri" w:cs="Calibri"/>
                <w:color w:val="000000"/>
                <w:sz w:val="16"/>
                <w:szCs w:val="16"/>
                <w:lang w:eastAsia="en-US"/>
              </w:rPr>
            </w:pPr>
            <w:ins w:id="12104" w:author="Machado, Diana" w:date="2019-02-04T10:09:00Z">
              <w:r w:rsidRPr="00C722A9">
                <w:rPr>
                  <w:rFonts w:ascii="Calibri" w:hAnsi="Calibri" w:cs="Calibri"/>
                  <w:color w:val="000000"/>
                  <w:sz w:val="16"/>
                  <w:szCs w:val="16"/>
                  <w:lang w:eastAsia="en-US"/>
                </w:rPr>
                <w:t xml:space="preserve">30,335,4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05" w:author="Machado, Diana" w:date="2019-02-04T10:09:00Z"/>
                <w:rFonts w:ascii="Calibri" w:hAnsi="Calibri" w:cs="Calibri"/>
                <w:color w:val="000000"/>
                <w:sz w:val="16"/>
                <w:szCs w:val="16"/>
                <w:lang w:eastAsia="en-US"/>
              </w:rPr>
            </w:pPr>
            <w:ins w:id="1210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1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08" w:author="Machado, Diana" w:date="2019-02-04T10:09:00Z"/>
                <w:rFonts w:ascii="Calibri" w:hAnsi="Calibri" w:cs="Calibri"/>
                <w:color w:val="000000"/>
                <w:sz w:val="16"/>
                <w:szCs w:val="16"/>
                <w:lang w:eastAsia="en-US"/>
              </w:rPr>
            </w:pPr>
            <w:ins w:id="12109" w:author="Machado, Diana" w:date="2019-02-04T10:09:00Z">
              <w:r w:rsidRPr="00C722A9">
                <w:rPr>
                  <w:rFonts w:ascii="Calibri" w:hAnsi="Calibri" w:cs="Calibri"/>
                  <w:color w:val="000000"/>
                  <w:sz w:val="16"/>
                  <w:szCs w:val="16"/>
                  <w:lang w:eastAsia="en-US"/>
                </w:rPr>
                <w:t>338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0" w:author="Machado, Diana" w:date="2019-02-04T10:09:00Z"/>
                <w:rFonts w:ascii="Calibri" w:hAnsi="Calibri" w:cs="Calibri"/>
                <w:color w:val="000000"/>
                <w:sz w:val="16"/>
                <w:szCs w:val="16"/>
                <w:lang w:eastAsia="en-US"/>
              </w:rPr>
            </w:pPr>
            <w:ins w:id="121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2" w:author="Machado, Diana" w:date="2019-02-04T10:09:00Z"/>
                <w:rFonts w:ascii="Calibri" w:hAnsi="Calibri" w:cs="Calibri"/>
                <w:color w:val="000000"/>
                <w:sz w:val="16"/>
                <w:szCs w:val="16"/>
                <w:lang w:eastAsia="en-US"/>
              </w:rPr>
            </w:pPr>
            <w:ins w:id="121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4" w:author="Machado, Diana" w:date="2019-02-04T10:09:00Z"/>
                <w:rFonts w:ascii="Calibri" w:hAnsi="Calibri" w:cs="Calibri"/>
                <w:color w:val="000000"/>
                <w:sz w:val="16"/>
                <w:szCs w:val="16"/>
                <w:lang w:eastAsia="en-US"/>
              </w:rPr>
            </w:pPr>
            <w:ins w:id="12115" w:author="Machado, Diana" w:date="2019-02-04T10:09:00Z">
              <w:r w:rsidRPr="00C722A9">
                <w:rPr>
                  <w:rFonts w:ascii="Calibri" w:hAnsi="Calibri" w:cs="Calibri"/>
                  <w:color w:val="000000"/>
                  <w:sz w:val="16"/>
                  <w:szCs w:val="16"/>
                  <w:lang w:eastAsia="en-US"/>
                </w:rPr>
                <w:t xml:space="preserve">2,264,6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6" w:author="Machado, Diana" w:date="2019-02-04T10:09:00Z"/>
                <w:rFonts w:ascii="Calibri" w:hAnsi="Calibri" w:cs="Calibri"/>
                <w:color w:val="000000"/>
                <w:sz w:val="16"/>
                <w:szCs w:val="16"/>
                <w:lang w:eastAsia="en-US"/>
              </w:rPr>
            </w:pPr>
            <w:ins w:id="1211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8" w:author="Machado, Diana" w:date="2019-02-04T10:09:00Z"/>
                <w:rFonts w:ascii="Calibri" w:hAnsi="Calibri" w:cs="Calibri"/>
                <w:color w:val="000000"/>
                <w:sz w:val="16"/>
                <w:szCs w:val="16"/>
                <w:lang w:eastAsia="en-US"/>
              </w:rPr>
            </w:pPr>
            <w:ins w:id="121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0" w:author="Machado, Diana" w:date="2019-02-04T10:09:00Z"/>
                <w:rFonts w:ascii="Calibri" w:hAnsi="Calibri" w:cs="Calibri"/>
                <w:color w:val="000000"/>
                <w:sz w:val="16"/>
                <w:szCs w:val="16"/>
                <w:lang w:eastAsia="en-US"/>
              </w:rPr>
            </w:pPr>
            <w:ins w:id="121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2" w:author="Machado, Diana" w:date="2019-02-04T10:09:00Z"/>
                <w:rFonts w:ascii="Calibri" w:hAnsi="Calibri" w:cs="Calibri"/>
                <w:color w:val="000000"/>
                <w:sz w:val="16"/>
                <w:szCs w:val="16"/>
                <w:lang w:eastAsia="en-US"/>
              </w:rPr>
            </w:pPr>
            <w:ins w:id="12123" w:author="Machado, Diana" w:date="2019-02-04T10:09:00Z">
              <w:r w:rsidRPr="00C722A9">
                <w:rPr>
                  <w:rFonts w:ascii="Calibri" w:hAnsi="Calibri" w:cs="Calibri"/>
                  <w:color w:val="000000"/>
                  <w:sz w:val="16"/>
                  <w:szCs w:val="16"/>
                  <w:lang w:eastAsia="en-US"/>
                </w:rPr>
                <w:t xml:space="preserve">42,779,8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4" w:author="Machado, Diana" w:date="2019-02-04T10:09:00Z"/>
                <w:rFonts w:ascii="Calibri" w:hAnsi="Calibri" w:cs="Calibri"/>
                <w:color w:val="000000"/>
                <w:sz w:val="16"/>
                <w:szCs w:val="16"/>
                <w:lang w:eastAsia="en-US"/>
              </w:rPr>
            </w:pPr>
            <w:ins w:id="12125"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26" w:author="Machado, Diana" w:date="2019-02-04T10:09:00Z"/>
                <w:rFonts w:ascii="Calibri" w:hAnsi="Calibri" w:cs="Calibri"/>
                <w:color w:val="000000"/>
                <w:sz w:val="16"/>
                <w:szCs w:val="16"/>
                <w:lang w:eastAsia="en-US"/>
              </w:rPr>
            </w:pPr>
            <w:ins w:id="12127" w:author="Machado, Diana" w:date="2019-02-04T10:09:00Z">
              <w:r w:rsidRPr="00C722A9">
                <w:rPr>
                  <w:rFonts w:ascii="Calibri" w:hAnsi="Calibri" w:cs="Calibri"/>
                  <w:color w:val="000000"/>
                  <w:sz w:val="16"/>
                  <w:szCs w:val="16"/>
                  <w:lang w:eastAsia="en-US"/>
                </w:rPr>
                <w:t xml:space="preserve">45,044,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28" w:author="Machado, Diana" w:date="2019-02-04T10:09:00Z"/>
                <w:rFonts w:ascii="Calibri" w:hAnsi="Calibri" w:cs="Calibri"/>
                <w:color w:val="000000"/>
                <w:sz w:val="16"/>
                <w:szCs w:val="16"/>
                <w:lang w:eastAsia="en-US"/>
              </w:rPr>
            </w:pPr>
            <w:ins w:id="12129"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21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31" w:author="Machado, Diana" w:date="2019-02-04T10:09:00Z"/>
                <w:rFonts w:ascii="Calibri" w:hAnsi="Calibri" w:cs="Calibri"/>
                <w:color w:val="000000"/>
                <w:sz w:val="16"/>
                <w:szCs w:val="16"/>
                <w:lang w:eastAsia="en-US"/>
              </w:rPr>
            </w:pPr>
            <w:ins w:id="12132" w:author="Machado, Diana" w:date="2019-02-04T10:09:00Z">
              <w:r w:rsidRPr="00C722A9">
                <w:rPr>
                  <w:rFonts w:ascii="Calibri" w:hAnsi="Calibri" w:cs="Calibri"/>
                  <w:color w:val="000000"/>
                  <w:sz w:val="16"/>
                  <w:szCs w:val="16"/>
                  <w:lang w:eastAsia="en-US"/>
                </w:rPr>
                <w:t>338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3" w:author="Machado, Diana" w:date="2019-02-04T10:09:00Z"/>
                <w:rFonts w:ascii="Calibri" w:hAnsi="Calibri" w:cs="Calibri"/>
                <w:color w:val="000000"/>
                <w:sz w:val="16"/>
                <w:szCs w:val="16"/>
                <w:lang w:eastAsia="en-US"/>
              </w:rPr>
            </w:pPr>
            <w:ins w:id="121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5" w:author="Machado, Diana" w:date="2019-02-04T10:09:00Z"/>
                <w:rFonts w:ascii="Calibri" w:hAnsi="Calibri" w:cs="Calibri"/>
                <w:color w:val="000000"/>
                <w:sz w:val="16"/>
                <w:szCs w:val="16"/>
                <w:lang w:eastAsia="en-US"/>
              </w:rPr>
            </w:pPr>
            <w:ins w:id="121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7" w:author="Machado, Diana" w:date="2019-02-04T10:09:00Z"/>
                <w:rFonts w:ascii="Calibri" w:hAnsi="Calibri" w:cs="Calibri"/>
                <w:color w:val="000000"/>
                <w:sz w:val="16"/>
                <w:szCs w:val="16"/>
                <w:lang w:eastAsia="en-US"/>
              </w:rPr>
            </w:pPr>
            <w:ins w:id="12138" w:author="Machado, Diana" w:date="2019-02-04T10:09:00Z">
              <w:r w:rsidRPr="00C722A9">
                <w:rPr>
                  <w:rFonts w:ascii="Calibri" w:hAnsi="Calibri" w:cs="Calibri"/>
                  <w:color w:val="000000"/>
                  <w:sz w:val="16"/>
                  <w:szCs w:val="16"/>
                  <w:lang w:eastAsia="en-US"/>
                </w:rPr>
                <w:t xml:space="preserve">560,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9" w:author="Machado, Diana" w:date="2019-02-04T10:09:00Z"/>
                <w:rFonts w:ascii="Calibri" w:hAnsi="Calibri" w:cs="Calibri"/>
                <w:color w:val="000000"/>
                <w:sz w:val="16"/>
                <w:szCs w:val="16"/>
                <w:lang w:eastAsia="en-US"/>
              </w:rPr>
            </w:pPr>
            <w:ins w:id="121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1" w:author="Machado, Diana" w:date="2019-02-04T10:09:00Z"/>
                <w:rFonts w:ascii="Calibri" w:hAnsi="Calibri" w:cs="Calibri"/>
                <w:color w:val="000000"/>
                <w:sz w:val="16"/>
                <w:szCs w:val="16"/>
                <w:lang w:eastAsia="en-US"/>
              </w:rPr>
            </w:pPr>
            <w:ins w:id="121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3" w:author="Machado, Diana" w:date="2019-02-04T10:09:00Z"/>
                <w:rFonts w:ascii="Calibri" w:hAnsi="Calibri" w:cs="Calibri"/>
                <w:color w:val="000000"/>
                <w:sz w:val="16"/>
                <w:szCs w:val="16"/>
                <w:lang w:eastAsia="en-US"/>
              </w:rPr>
            </w:pPr>
            <w:ins w:id="121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5" w:author="Machado, Diana" w:date="2019-02-04T10:09:00Z"/>
                <w:rFonts w:ascii="Calibri" w:hAnsi="Calibri" w:cs="Calibri"/>
                <w:color w:val="000000"/>
                <w:sz w:val="16"/>
                <w:szCs w:val="16"/>
                <w:lang w:eastAsia="en-US"/>
              </w:rPr>
            </w:pPr>
            <w:ins w:id="12146" w:author="Machado, Diana" w:date="2019-02-04T10:09:00Z">
              <w:r w:rsidRPr="00C722A9">
                <w:rPr>
                  <w:rFonts w:ascii="Calibri" w:hAnsi="Calibri" w:cs="Calibri"/>
                  <w:color w:val="000000"/>
                  <w:sz w:val="16"/>
                  <w:szCs w:val="16"/>
                  <w:lang w:eastAsia="en-US"/>
                </w:rPr>
                <w:t xml:space="preserve">15,776,6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7" w:author="Machado, Diana" w:date="2019-02-04T10:09:00Z"/>
                <w:rFonts w:ascii="Calibri" w:hAnsi="Calibri" w:cs="Calibri"/>
                <w:color w:val="000000"/>
                <w:sz w:val="16"/>
                <w:szCs w:val="16"/>
                <w:lang w:eastAsia="en-US"/>
              </w:rPr>
            </w:pPr>
            <w:ins w:id="12148"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49" w:author="Machado, Diana" w:date="2019-02-04T10:09:00Z"/>
                <w:rFonts w:ascii="Calibri" w:hAnsi="Calibri" w:cs="Calibri"/>
                <w:color w:val="000000"/>
                <w:sz w:val="16"/>
                <w:szCs w:val="16"/>
                <w:lang w:eastAsia="en-US"/>
              </w:rPr>
            </w:pPr>
            <w:ins w:id="12150" w:author="Machado, Diana" w:date="2019-02-04T10:09:00Z">
              <w:r w:rsidRPr="00C722A9">
                <w:rPr>
                  <w:rFonts w:ascii="Calibri" w:hAnsi="Calibri" w:cs="Calibri"/>
                  <w:color w:val="000000"/>
                  <w:sz w:val="16"/>
                  <w:szCs w:val="16"/>
                  <w:lang w:eastAsia="en-US"/>
                </w:rPr>
                <w:t xml:space="preserve">16,336,9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51" w:author="Machado, Diana" w:date="2019-02-04T10:09:00Z"/>
                <w:rFonts w:ascii="Calibri" w:hAnsi="Calibri" w:cs="Calibri"/>
                <w:color w:val="000000"/>
                <w:sz w:val="16"/>
                <w:szCs w:val="16"/>
                <w:lang w:eastAsia="en-US"/>
              </w:rPr>
            </w:pPr>
            <w:ins w:id="1215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1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54" w:author="Machado, Diana" w:date="2019-02-04T10:09:00Z"/>
                <w:rFonts w:ascii="Calibri" w:hAnsi="Calibri" w:cs="Calibri"/>
                <w:color w:val="000000"/>
                <w:sz w:val="16"/>
                <w:szCs w:val="16"/>
                <w:lang w:eastAsia="en-US"/>
              </w:rPr>
            </w:pPr>
            <w:ins w:id="12155" w:author="Machado, Diana" w:date="2019-02-04T10:09:00Z">
              <w:r w:rsidRPr="00C722A9">
                <w:rPr>
                  <w:rFonts w:ascii="Calibri" w:hAnsi="Calibri" w:cs="Calibri"/>
                  <w:color w:val="000000"/>
                  <w:sz w:val="16"/>
                  <w:szCs w:val="16"/>
                  <w:lang w:eastAsia="en-US"/>
                </w:rPr>
                <w:t>338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6" w:author="Machado, Diana" w:date="2019-02-04T10:09:00Z"/>
                <w:rFonts w:ascii="Calibri" w:hAnsi="Calibri" w:cs="Calibri"/>
                <w:color w:val="000000"/>
                <w:sz w:val="16"/>
                <w:szCs w:val="16"/>
                <w:lang w:eastAsia="en-US"/>
              </w:rPr>
            </w:pPr>
            <w:ins w:id="121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8" w:author="Machado, Diana" w:date="2019-02-04T10:09:00Z"/>
                <w:rFonts w:ascii="Calibri" w:hAnsi="Calibri" w:cs="Calibri"/>
                <w:color w:val="000000"/>
                <w:sz w:val="16"/>
                <w:szCs w:val="16"/>
                <w:lang w:eastAsia="en-US"/>
              </w:rPr>
            </w:pPr>
            <w:ins w:id="121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0" w:author="Machado, Diana" w:date="2019-02-04T10:09:00Z"/>
                <w:rFonts w:ascii="Calibri" w:hAnsi="Calibri" w:cs="Calibri"/>
                <w:color w:val="000000"/>
                <w:sz w:val="16"/>
                <w:szCs w:val="16"/>
                <w:lang w:eastAsia="en-US"/>
              </w:rPr>
            </w:pPr>
            <w:ins w:id="12161" w:author="Machado, Diana" w:date="2019-02-04T10:09:00Z">
              <w:r w:rsidRPr="00C722A9">
                <w:rPr>
                  <w:rFonts w:ascii="Calibri" w:hAnsi="Calibri" w:cs="Calibri"/>
                  <w:color w:val="000000"/>
                  <w:sz w:val="16"/>
                  <w:szCs w:val="16"/>
                  <w:lang w:eastAsia="en-US"/>
                </w:rPr>
                <w:t xml:space="preserve">19,177,9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2" w:author="Machado, Diana" w:date="2019-02-04T10:09:00Z"/>
                <w:rFonts w:ascii="Calibri" w:hAnsi="Calibri" w:cs="Calibri"/>
                <w:color w:val="000000"/>
                <w:sz w:val="16"/>
                <w:szCs w:val="16"/>
                <w:lang w:eastAsia="en-US"/>
              </w:rPr>
            </w:pPr>
            <w:ins w:id="12163"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4" w:author="Machado, Diana" w:date="2019-02-04T10:09:00Z"/>
                <w:rFonts w:ascii="Calibri" w:hAnsi="Calibri" w:cs="Calibri"/>
                <w:color w:val="000000"/>
                <w:sz w:val="16"/>
                <w:szCs w:val="16"/>
                <w:lang w:eastAsia="en-US"/>
              </w:rPr>
            </w:pPr>
            <w:ins w:id="121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6" w:author="Machado, Diana" w:date="2019-02-04T10:09:00Z"/>
                <w:rFonts w:ascii="Calibri" w:hAnsi="Calibri" w:cs="Calibri"/>
                <w:color w:val="000000"/>
                <w:sz w:val="16"/>
                <w:szCs w:val="16"/>
                <w:lang w:eastAsia="en-US"/>
              </w:rPr>
            </w:pPr>
            <w:ins w:id="121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8" w:author="Machado, Diana" w:date="2019-02-04T10:09:00Z"/>
                <w:rFonts w:ascii="Calibri" w:hAnsi="Calibri" w:cs="Calibri"/>
                <w:color w:val="000000"/>
                <w:sz w:val="16"/>
                <w:szCs w:val="16"/>
                <w:lang w:eastAsia="en-US"/>
              </w:rPr>
            </w:pPr>
            <w:ins w:id="12169" w:author="Machado, Diana" w:date="2019-02-04T10:09:00Z">
              <w:r w:rsidRPr="00C722A9">
                <w:rPr>
                  <w:rFonts w:ascii="Calibri" w:hAnsi="Calibri" w:cs="Calibri"/>
                  <w:color w:val="000000"/>
                  <w:sz w:val="16"/>
                  <w:szCs w:val="16"/>
                  <w:lang w:eastAsia="en-US"/>
                </w:rPr>
                <w:t xml:space="preserve">37,124,1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70" w:author="Machado, Diana" w:date="2019-02-04T10:09:00Z"/>
                <w:rFonts w:ascii="Calibri" w:hAnsi="Calibri" w:cs="Calibri"/>
                <w:color w:val="000000"/>
                <w:sz w:val="16"/>
                <w:szCs w:val="16"/>
                <w:lang w:eastAsia="en-US"/>
              </w:rPr>
            </w:pPr>
            <w:ins w:id="12171"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72" w:author="Machado, Diana" w:date="2019-02-04T10:09:00Z"/>
                <w:rFonts w:ascii="Calibri" w:hAnsi="Calibri" w:cs="Calibri"/>
                <w:color w:val="000000"/>
                <w:sz w:val="16"/>
                <w:szCs w:val="16"/>
                <w:lang w:eastAsia="en-US"/>
              </w:rPr>
            </w:pPr>
            <w:ins w:id="12173" w:author="Machado, Diana" w:date="2019-02-04T10:09:00Z">
              <w:r w:rsidRPr="00C722A9">
                <w:rPr>
                  <w:rFonts w:ascii="Calibri" w:hAnsi="Calibri" w:cs="Calibri"/>
                  <w:color w:val="000000"/>
                  <w:sz w:val="16"/>
                  <w:szCs w:val="16"/>
                  <w:lang w:eastAsia="en-US"/>
                </w:rPr>
                <w:t xml:space="preserve">56,302,0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74" w:author="Machado, Diana" w:date="2019-02-04T10:09:00Z"/>
                <w:rFonts w:ascii="Calibri" w:hAnsi="Calibri" w:cs="Calibri"/>
                <w:color w:val="000000"/>
                <w:sz w:val="16"/>
                <w:szCs w:val="16"/>
                <w:lang w:eastAsia="en-US"/>
              </w:rPr>
            </w:pPr>
            <w:ins w:id="12175"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21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77" w:author="Machado, Diana" w:date="2019-02-04T10:09:00Z"/>
                <w:rFonts w:ascii="Calibri" w:hAnsi="Calibri" w:cs="Calibri"/>
                <w:color w:val="000000"/>
                <w:sz w:val="16"/>
                <w:szCs w:val="16"/>
                <w:lang w:eastAsia="en-US"/>
              </w:rPr>
            </w:pPr>
            <w:ins w:id="12178" w:author="Machado, Diana" w:date="2019-02-04T10:09:00Z">
              <w:r w:rsidRPr="00C722A9">
                <w:rPr>
                  <w:rFonts w:ascii="Calibri" w:hAnsi="Calibri" w:cs="Calibri"/>
                  <w:color w:val="000000"/>
                  <w:sz w:val="16"/>
                  <w:szCs w:val="16"/>
                  <w:lang w:eastAsia="en-US"/>
                </w:rPr>
                <w:t>338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79" w:author="Machado, Diana" w:date="2019-02-04T10:09:00Z"/>
                <w:rFonts w:ascii="Calibri" w:hAnsi="Calibri" w:cs="Calibri"/>
                <w:color w:val="000000"/>
                <w:sz w:val="16"/>
                <w:szCs w:val="16"/>
                <w:lang w:eastAsia="en-US"/>
              </w:rPr>
            </w:pPr>
            <w:ins w:id="121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1" w:author="Machado, Diana" w:date="2019-02-04T10:09:00Z"/>
                <w:rFonts w:ascii="Calibri" w:hAnsi="Calibri" w:cs="Calibri"/>
                <w:color w:val="000000"/>
                <w:sz w:val="16"/>
                <w:szCs w:val="16"/>
                <w:lang w:eastAsia="en-US"/>
              </w:rPr>
            </w:pPr>
            <w:ins w:id="121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3" w:author="Machado, Diana" w:date="2019-02-04T10:09:00Z"/>
                <w:rFonts w:ascii="Calibri" w:hAnsi="Calibri" w:cs="Calibri"/>
                <w:color w:val="000000"/>
                <w:sz w:val="16"/>
                <w:szCs w:val="16"/>
                <w:lang w:eastAsia="en-US"/>
              </w:rPr>
            </w:pPr>
            <w:ins w:id="12184" w:author="Machado, Diana" w:date="2019-02-04T10:09:00Z">
              <w:r w:rsidRPr="00C722A9">
                <w:rPr>
                  <w:rFonts w:ascii="Calibri" w:hAnsi="Calibri" w:cs="Calibri"/>
                  <w:color w:val="000000"/>
                  <w:sz w:val="16"/>
                  <w:szCs w:val="16"/>
                  <w:lang w:eastAsia="en-US"/>
                </w:rPr>
                <w:t xml:space="preserve">27,910,0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5" w:author="Machado, Diana" w:date="2019-02-04T10:09:00Z"/>
                <w:rFonts w:ascii="Calibri" w:hAnsi="Calibri" w:cs="Calibri"/>
                <w:color w:val="000000"/>
                <w:sz w:val="16"/>
                <w:szCs w:val="16"/>
                <w:lang w:eastAsia="en-US"/>
              </w:rPr>
            </w:pPr>
            <w:ins w:id="12186"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7" w:author="Machado, Diana" w:date="2019-02-04T10:09:00Z"/>
                <w:rFonts w:ascii="Calibri" w:hAnsi="Calibri" w:cs="Calibri"/>
                <w:color w:val="000000"/>
                <w:sz w:val="16"/>
                <w:szCs w:val="16"/>
                <w:lang w:eastAsia="en-US"/>
              </w:rPr>
            </w:pPr>
            <w:ins w:id="121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9" w:author="Machado, Diana" w:date="2019-02-04T10:09:00Z"/>
                <w:rFonts w:ascii="Calibri" w:hAnsi="Calibri" w:cs="Calibri"/>
                <w:color w:val="000000"/>
                <w:sz w:val="16"/>
                <w:szCs w:val="16"/>
                <w:lang w:eastAsia="en-US"/>
              </w:rPr>
            </w:pPr>
            <w:ins w:id="121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91" w:author="Machado, Diana" w:date="2019-02-04T10:09:00Z"/>
                <w:rFonts w:ascii="Calibri" w:hAnsi="Calibri" w:cs="Calibri"/>
                <w:color w:val="000000"/>
                <w:sz w:val="16"/>
                <w:szCs w:val="16"/>
                <w:lang w:eastAsia="en-US"/>
              </w:rPr>
            </w:pPr>
            <w:ins w:id="12192" w:author="Machado, Diana" w:date="2019-02-04T10:09:00Z">
              <w:r w:rsidRPr="00C722A9">
                <w:rPr>
                  <w:rFonts w:ascii="Calibri" w:hAnsi="Calibri" w:cs="Calibri"/>
                  <w:color w:val="000000"/>
                  <w:sz w:val="16"/>
                  <w:szCs w:val="16"/>
                  <w:lang w:eastAsia="en-US"/>
                </w:rPr>
                <w:t xml:space="preserve">49,409,1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93" w:author="Machado, Diana" w:date="2019-02-04T10:09:00Z"/>
                <w:rFonts w:ascii="Calibri" w:hAnsi="Calibri" w:cs="Calibri"/>
                <w:color w:val="000000"/>
                <w:sz w:val="16"/>
                <w:szCs w:val="16"/>
                <w:lang w:eastAsia="en-US"/>
              </w:rPr>
            </w:pPr>
            <w:ins w:id="12194"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95" w:author="Machado, Diana" w:date="2019-02-04T10:09:00Z"/>
                <w:rFonts w:ascii="Calibri" w:hAnsi="Calibri" w:cs="Calibri"/>
                <w:color w:val="000000"/>
                <w:sz w:val="16"/>
                <w:szCs w:val="16"/>
                <w:lang w:eastAsia="en-US"/>
              </w:rPr>
            </w:pPr>
            <w:ins w:id="12196" w:author="Machado, Diana" w:date="2019-02-04T10:09:00Z">
              <w:r w:rsidRPr="00C722A9">
                <w:rPr>
                  <w:rFonts w:ascii="Calibri" w:hAnsi="Calibri" w:cs="Calibri"/>
                  <w:color w:val="000000"/>
                  <w:sz w:val="16"/>
                  <w:szCs w:val="16"/>
                  <w:lang w:eastAsia="en-US"/>
                </w:rPr>
                <w:t xml:space="preserve">77,319,1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97" w:author="Machado, Diana" w:date="2019-02-04T10:09:00Z"/>
                <w:rFonts w:ascii="Calibri" w:hAnsi="Calibri" w:cs="Calibri"/>
                <w:color w:val="000000"/>
                <w:sz w:val="16"/>
                <w:szCs w:val="16"/>
                <w:lang w:eastAsia="en-US"/>
              </w:rPr>
            </w:pPr>
            <w:ins w:id="12198"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21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00" w:author="Machado, Diana" w:date="2019-02-04T10:09:00Z"/>
                <w:rFonts w:ascii="Calibri" w:hAnsi="Calibri" w:cs="Calibri"/>
                <w:color w:val="000000"/>
                <w:sz w:val="16"/>
                <w:szCs w:val="16"/>
                <w:lang w:eastAsia="en-US"/>
              </w:rPr>
            </w:pPr>
            <w:ins w:id="12201" w:author="Machado, Diana" w:date="2019-02-04T10:09:00Z">
              <w:r w:rsidRPr="00C722A9">
                <w:rPr>
                  <w:rFonts w:ascii="Calibri" w:hAnsi="Calibri" w:cs="Calibri"/>
                  <w:color w:val="000000"/>
                  <w:sz w:val="16"/>
                  <w:szCs w:val="16"/>
                  <w:lang w:eastAsia="en-US"/>
                </w:rPr>
                <w:t>338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2" w:author="Machado, Diana" w:date="2019-02-04T10:09:00Z"/>
                <w:rFonts w:ascii="Calibri" w:hAnsi="Calibri" w:cs="Calibri"/>
                <w:color w:val="000000"/>
                <w:sz w:val="16"/>
                <w:szCs w:val="16"/>
                <w:lang w:eastAsia="en-US"/>
              </w:rPr>
            </w:pPr>
            <w:ins w:id="122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4" w:author="Machado, Diana" w:date="2019-02-04T10:09:00Z"/>
                <w:rFonts w:ascii="Calibri" w:hAnsi="Calibri" w:cs="Calibri"/>
                <w:color w:val="000000"/>
                <w:sz w:val="16"/>
                <w:szCs w:val="16"/>
                <w:lang w:eastAsia="en-US"/>
              </w:rPr>
            </w:pPr>
            <w:ins w:id="122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6" w:author="Machado, Diana" w:date="2019-02-04T10:09:00Z"/>
                <w:rFonts w:ascii="Calibri" w:hAnsi="Calibri" w:cs="Calibri"/>
                <w:color w:val="000000"/>
                <w:sz w:val="16"/>
                <w:szCs w:val="16"/>
                <w:lang w:eastAsia="en-US"/>
              </w:rPr>
            </w:pPr>
            <w:ins w:id="12207" w:author="Machado, Diana" w:date="2019-02-04T10:09:00Z">
              <w:r w:rsidRPr="00C722A9">
                <w:rPr>
                  <w:rFonts w:ascii="Calibri" w:hAnsi="Calibri" w:cs="Calibri"/>
                  <w:color w:val="000000"/>
                  <w:sz w:val="16"/>
                  <w:szCs w:val="16"/>
                  <w:lang w:eastAsia="en-US"/>
                </w:rPr>
                <w:t xml:space="preserve">618,8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8" w:author="Machado, Diana" w:date="2019-02-04T10:09:00Z"/>
                <w:rFonts w:ascii="Calibri" w:hAnsi="Calibri" w:cs="Calibri"/>
                <w:color w:val="000000"/>
                <w:sz w:val="16"/>
                <w:szCs w:val="16"/>
                <w:lang w:eastAsia="en-US"/>
              </w:rPr>
            </w:pPr>
            <w:ins w:id="1220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0" w:author="Machado, Diana" w:date="2019-02-04T10:09:00Z"/>
                <w:rFonts w:ascii="Calibri" w:hAnsi="Calibri" w:cs="Calibri"/>
                <w:color w:val="000000"/>
                <w:sz w:val="16"/>
                <w:szCs w:val="16"/>
                <w:lang w:eastAsia="en-US"/>
              </w:rPr>
            </w:pPr>
            <w:ins w:id="122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2" w:author="Machado, Diana" w:date="2019-02-04T10:09:00Z"/>
                <w:rFonts w:ascii="Calibri" w:hAnsi="Calibri" w:cs="Calibri"/>
                <w:color w:val="000000"/>
                <w:sz w:val="16"/>
                <w:szCs w:val="16"/>
                <w:lang w:eastAsia="en-US"/>
              </w:rPr>
            </w:pPr>
            <w:ins w:id="122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4" w:author="Machado, Diana" w:date="2019-02-04T10:09:00Z"/>
                <w:rFonts w:ascii="Calibri" w:hAnsi="Calibri" w:cs="Calibri"/>
                <w:color w:val="000000"/>
                <w:sz w:val="16"/>
                <w:szCs w:val="16"/>
                <w:lang w:eastAsia="en-US"/>
              </w:rPr>
            </w:pPr>
            <w:ins w:id="12215" w:author="Machado, Diana" w:date="2019-02-04T10:09:00Z">
              <w:r w:rsidRPr="00C722A9">
                <w:rPr>
                  <w:rFonts w:ascii="Calibri" w:hAnsi="Calibri" w:cs="Calibri"/>
                  <w:color w:val="000000"/>
                  <w:sz w:val="16"/>
                  <w:szCs w:val="16"/>
                  <w:lang w:eastAsia="en-US"/>
                </w:rPr>
                <w:t xml:space="preserve">28,083,1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6" w:author="Machado, Diana" w:date="2019-02-04T10:09:00Z"/>
                <w:rFonts w:ascii="Calibri" w:hAnsi="Calibri" w:cs="Calibri"/>
                <w:color w:val="000000"/>
                <w:sz w:val="16"/>
                <w:szCs w:val="16"/>
                <w:lang w:eastAsia="en-US"/>
              </w:rPr>
            </w:pPr>
            <w:ins w:id="12217"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18" w:author="Machado, Diana" w:date="2019-02-04T10:09:00Z"/>
                <w:rFonts w:ascii="Calibri" w:hAnsi="Calibri" w:cs="Calibri"/>
                <w:color w:val="000000"/>
                <w:sz w:val="16"/>
                <w:szCs w:val="16"/>
                <w:lang w:eastAsia="en-US"/>
              </w:rPr>
            </w:pPr>
            <w:ins w:id="12219" w:author="Machado, Diana" w:date="2019-02-04T10:09:00Z">
              <w:r w:rsidRPr="00C722A9">
                <w:rPr>
                  <w:rFonts w:ascii="Calibri" w:hAnsi="Calibri" w:cs="Calibri"/>
                  <w:color w:val="000000"/>
                  <w:sz w:val="16"/>
                  <w:szCs w:val="16"/>
                  <w:lang w:eastAsia="en-US"/>
                </w:rPr>
                <w:t xml:space="preserve">28,702,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20" w:author="Machado, Diana" w:date="2019-02-04T10:09:00Z"/>
                <w:rFonts w:ascii="Calibri" w:hAnsi="Calibri" w:cs="Calibri"/>
                <w:color w:val="000000"/>
                <w:sz w:val="16"/>
                <w:szCs w:val="16"/>
                <w:lang w:eastAsia="en-US"/>
              </w:rPr>
            </w:pPr>
            <w:ins w:id="1222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2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23" w:author="Machado, Diana" w:date="2019-02-04T10:09:00Z"/>
                <w:rFonts w:ascii="Calibri" w:hAnsi="Calibri" w:cs="Calibri"/>
                <w:color w:val="000000"/>
                <w:sz w:val="16"/>
                <w:szCs w:val="16"/>
                <w:lang w:eastAsia="en-US"/>
              </w:rPr>
            </w:pPr>
            <w:ins w:id="12224" w:author="Machado, Diana" w:date="2019-02-04T10:09:00Z">
              <w:r w:rsidRPr="00C722A9">
                <w:rPr>
                  <w:rFonts w:ascii="Calibri" w:hAnsi="Calibri" w:cs="Calibri"/>
                  <w:color w:val="000000"/>
                  <w:sz w:val="16"/>
                  <w:szCs w:val="16"/>
                  <w:lang w:eastAsia="en-US"/>
                </w:rPr>
                <w:t>338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5" w:author="Machado, Diana" w:date="2019-02-04T10:09:00Z"/>
                <w:rFonts w:ascii="Calibri" w:hAnsi="Calibri" w:cs="Calibri"/>
                <w:color w:val="000000"/>
                <w:sz w:val="16"/>
                <w:szCs w:val="16"/>
                <w:lang w:eastAsia="en-US"/>
              </w:rPr>
            </w:pPr>
            <w:ins w:id="122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7" w:author="Machado, Diana" w:date="2019-02-04T10:09:00Z"/>
                <w:rFonts w:ascii="Calibri" w:hAnsi="Calibri" w:cs="Calibri"/>
                <w:color w:val="000000"/>
                <w:sz w:val="16"/>
                <w:szCs w:val="16"/>
                <w:lang w:eastAsia="en-US"/>
              </w:rPr>
            </w:pPr>
            <w:ins w:id="122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9" w:author="Machado, Diana" w:date="2019-02-04T10:09:00Z"/>
                <w:rFonts w:ascii="Calibri" w:hAnsi="Calibri" w:cs="Calibri"/>
                <w:color w:val="000000"/>
                <w:sz w:val="16"/>
                <w:szCs w:val="16"/>
                <w:lang w:eastAsia="en-US"/>
              </w:rPr>
            </w:pPr>
            <w:ins w:id="12230" w:author="Machado, Diana" w:date="2019-02-04T10:09:00Z">
              <w:r w:rsidRPr="00C722A9">
                <w:rPr>
                  <w:rFonts w:ascii="Calibri" w:hAnsi="Calibri" w:cs="Calibri"/>
                  <w:color w:val="000000"/>
                  <w:sz w:val="16"/>
                  <w:szCs w:val="16"/>
                  <w:lang w:eastAsia="en-US"/>
                </w:rPr>
                <w:t xml:space="preserve">519,4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1" w:author="Machado, Diana" w:date="2019-02-04T10:09:00Z"/>
                <w:rFonts w:ascii="Calibri" w:hAnsi="Calibri" w:cs="Calibri"/>
                <w:color w:val="000000"/>
                <w:sz w:val="16"/>
                <w:szCs w:val="16"/>
                <w:lang w:eastAsia="en-US"/>
              </w:rPr>
            </w:pPr>
            <w:ins w:id="1223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3" w:author="Machado, Diana" w:date="2019-02-04T10:09:00Z"/>
                <w:rFonts w:ascii="Calibri" w:hAnsi="Calibri" w:cs="Calibri"/>
                <w:color w:val="000000"/>
                <w:sz w:val="16"/>
                <w:szCs w:val="16"/>
                <w:lang w:eastAsia="en-US"/>
              </w:rPr>
            </w:pPr>
            <w:ins w:id="122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5" w:author="Machado, Diana" w:date="2019-02-04T10:09:00Z"/>
                <w:rFonts w:ascii="Calibri" w:hAnsi="Calibri" w:cs="Calibri"/>
                <w:color w:val="000000"/>
                <w:sz w:val="16"/>
                <w:szCs w:val="16"/>
                <w:lang w:eastAsia="en-US"/>
              </w:rPr>
            </w:pPr>
            <w:ins w:id="122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7" w:author="Machado, Diana" w:date="2019-02-04T10:09:00Z"/>
                <w:rFonts w:ascii="Calibri" w:hAnsi="Calibri" w:cs="Calibri"/>
                <w:color w:val="000000"/>
                <w:sz w:val="16"/>
                <w:szCs w:val="16"/>
                <w:lang w:eastAsia="en-US"/>
              </w:rPr>
            </w:pPr>
            <w:ins w:id="12238" w:author="Machado, Diana" w:date="2019-02-04T10:09:00Z">
              <w:r w:rsidRPr="00C722A9">
                <w:rPr>
                  <w:rFonts w:ascii="Calibri" w:hAnsi="Calibri" w:cs="Calibri"/>
                  <w:color w:val="000000"/>
                  <w:sz w:val="16"/>
                  <w:szCs w:val="16"/>
                  <w:lang w:eastAsia="en-US"/>
                </w:rPr>
                <w:t xml:space="preserve">18,182,1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9" w:author="Machado, Diana" w:date="2019-02-04T10:09:00Z"/>
                <w:rFonts w:ascii="Calibri" w:hAnsi="Calibri" w:cs="Calibri"/>
                <w:color w:val="000000"/>
                <w:sz w:val="16"/>
                <w:szCs w:val="16"/>
                <w:lang w:eastAsia="en-US"/>
              </w:rPr>
            </w:pPr>
            <w:ins w:id="12240"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41" w:author="Machado, Diana" w:date="2019-02-04T10:09:00Z"/>
                <w:rFonts w:ascii="Calibri" w:hAnsi="Calibri" w:cs="Calibri"/>
                <w:color w:val="000000"/>
                <w:sz w:val="16"/>
                <w:szCs w:val="16"/>
                <w:lang w:eastAsia="en-US"/>
              </w:rPr>
            </w:pPr>
            <w:ins w:id="12242" w:author="Machado, Diana" w:date="2019-02-04T10:09:00Z">
              <w:r w:rsidRPr="00C722A9">
                <w:rPr>
                  <w:rFonts w:ascii="Calibri" w:hAnsi="Calibri" w:cs="Calibri"/>
                  <w:color w:val="000000"/>
                  <w:sz w:val="16"/>
                  <w:szCs w:val="16"/>
                  <w:lang w:eastAsia="en-US"/>
                </w:rPr>
                <w:t xml:space="preserve">18,701,6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43" w:author="Machado, Diana" w:date="2019-02-04T10:09:00Z"/>
                <w:rFonts w:ascii="Calibri" w:hAnsi="Calibri" w:cs="Calibri"/>
                <w:color w:val="000000"/>
                <w:sz w:val="16"/>
                <w:szCs w:val="16"/>
                <w:lang w:eastAsia="en-US"/>
              </w:rPr>
            </w:pPr>
            <w:ins w:id="1224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22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46" w:author="Machado, Diana" w:date="2019-02-04T10:09:00Z"/>
                <w:rFonts w:ascii="Calibri" w:hAnsi="Calibri" w:cs="Calibri"/>
                <w:color w:val="000000"/>
                <w:sz w:val="16"/>
                <w:szCs w:val="16"/>
                <w:lang w:eastAsia="en-US"/>
              </w:rPr>
            </w:pPr>
            <w:ins w:id="12247" w:author="Machado, Diana" w:date="2019-02-04T10:09:00Z">
              <w:r w:rsidRPr="00C722A9">
                <w:rPr>
                  <w:rFonts w:ascii="Calibri" w:hAnsi="Calibri" w:cs="Calibri"/>
                  <w:color w:val="000000"/>
                  <w:sz w:val="16"/>
                  <w:szCs w:val="16"/>
                  <w:lang w:eastAsia="en-US"/>
                </w:rPr>
                <w:t>338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48" w:author="Machado, Diana" w:date="2019-02-04T10:09:00Z"/>
                <w:rFonts w:ascii="Calibri" w:hAnsi="Calibri" w:cs="Calibri"/>
                <w:color w:val="000000"/>
                <w:sz w:val="16"/>
                <w:szCs w:val="16"/>
                <w:lang w:eastAsia="en-US"/>
              </w:rPr>
            </w:pPr>
            <w:ins w:id="122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0" w:author="Machado, Diana" w:date="2019-02-04T10:09:00Z"/>
                <w:rFonts w:ascii="Calibri" w:hAnsi="Calibri" w:cs="Calibri"/>
                <w:color w:val="000000"/>
                <w:sz w:val="16"/>
                <w:szCs w:val="16"/>
                <w:lang w:eastAsia="en-US"/>
              </w:rPr>
            </w:pPr>
            <w:ins w:id="122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2" w:author="Machado, Diana" w:date="2019-02-04T10:09:00Z"/>
                <w:rFonts w:ascii="Calibri" w:hAnsi="Calibri" w:cs="Calibri"/>
                <w:color w:val="000000"/>
                <w:sz w:val="16"/>
                <w:szCs w:val="16"/>
                <w:lang w:eastAsia="en-US"/>
              </w:rPr>
            </w:pPr>
            <w:ins w:id="12253" w:author="Machado, Diana" w:date="2019-02-04T10:09:00Z">
              <w:r w:rsidRPr="00C722A9">
                <w:rPr>
                  <w:rFonts w:ascii="Calibri" w:hAnsi="Calibri" w:cs="Calibri"/>
                  <w:color w:val="000000"/>
                  <w:sz w:val="16"/>
                  <w:szCs w:val="16"/>
                  <w:lang w:eastAsia="en-US"/>
                </w:rPr>
                <w:t xml:space="preserve">1,113,3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4" w:author="Machado, Diana" w:date="2019-02-04T10:09:00Z"/>
                <w:rFonts w:ascii="Calibri" w:hAnsi="Calibri" w:cs="Calibri"/>
                <w:color w:val="000000"/>
                <w:sz w:val="16"/>
                <w:szCs w:val="16"/>
                <w:lang w:eastAsia="en-US"/>
              </w:rPr>
            </w:pPr>
            <w:ins w:id="1225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6" w:author="Machado, Diana" w:date="2019-02-04T10:09:00Z"/>
                <w:rFonts w:ascii="Calibri" w:hAnsi="Calibri" w:cs="Calibri"/>
                <w:color w:val="000000"/>
                <w:sz w:val="16"/>
                <w:szCs w:val="16"/>
                <w:lang w:eastAsia="en-US"/>
              </w:rPr>
            </w:pPr>
            <w:ins w:id="122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8" w:author="Machado, Diana" w:date="2019-02-04T10:09:00Z"/>
                <w:rFonts w:ascii="Calibri" w:hAnsi="Calibri" w:cs="Calibri"/>
                <w:color w:val="000000"/>
                <w:sz w:val="16"/>
                <w:szCs w:val="16"/>
                <w:lang w:eastAsia="en-US"/>
              </w:rPr>
            </w:pPr>
            <w:ins w:id="122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60" w:author="Machado, Diana" w:date="2019-02-04T10:09:00Z"/>
                <w:rFonts w:ascii="Calibri" w:hAnsi="Calibri" w:cs="Calibri"/>
                <w:color w:val="000000"/>
                <w:sz w:val="16"/>
                <w:szCs w:val="16"/>
                <w:lang w:eastAsia="en-US"/>
              </w:rPr>
            </w:pPr>
            <w:ins w:id="12261" w:author="Machado, Diana" w:date="2019-02-04T10:09:00Z">
              <w:r w:rsidRPr="00C722A9">
                <w:rPr>
                  <w:rFonts w:ascii="Calibri" w:hAnsi="Calibri" w:cs="Calibri"/>
                  <w:color w:val="000000"/>
                  <w:sz w:val="16"/>
                  <w:szCs w:val="16"/>
                  <w:lang w:eastAsia="en-US"/>
                </w:rPr>
                <w:t xml:space="preserve">68,309,1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62" w:author="Machado, Diana" w:date="2019-02-04T10:09:00Z"/>
                <w:rFonts w:ascii="Calibri" w:hAnsi="Calibri" w:cs="Calibri"/>
                <w:color w:val="000000"/>
                <w:sz w:val="16"/>
                <w:szCs w:val="16"/>
                <w:lang w:eastAsia="en-US"/>
              </w:rPr>
            </w:pPr>
            <w:ins w:id="12263"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64" w:author="Machado, Diana" w:date="2019-02-04T10:09:00Z"/>
                <w:rFonts w:ascii="Calibri" w:hAnsi="Calibri" w:cs="Calibri"/>
                <w:color w:val="000000"/>
                <w:sz w:val="16"/>
                <w:szCs w:val="16"/>
                <w:lang w:eastAsia="en-US"/>
              </w:rPr>
            </w:pPr>
            <w:ins w:id="12265" w:author="Machado, Diana" w:date="2019-02-04T10:09:00Z">
              <w:r w:rsidRPr="00C722A9">
                <w:rPr>
                  <w:rFonts w:ascii="Calibri" w:hAnsi="Calibri" w:cs="Calibri"/>
                  <w:color w:val="000000"/>
                  <w:sz w:val="16"/>
                  <w:szCs w:val="16"/>
                  <w:lang w:eastAsia="en-US"/>
                </w:rPr>
                <w:t xml:space="preserve">69,422,5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66" w:author="Machado, Diana" w:date="2019-02-04T10:09:00Z"/>
                <w:rFonts w:ascii="Calibri" w:hAnsi="Calibri" w:cs="Calibri"/>
                <w:color w:val="000000"/>
                <w:sz w:val="16"/>
                <w:szCs w:val="16"/>
                <w:lang w:eastAsia="en-US"/>
              </w:rPr>
            </w:pPr>
            <w:ins w:id="12267"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22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69" w:author="Machado, Diana" w:date="2019-02-04T10:09:00Z"/>
                <w:rFonts w:ascii="Calibri" w:hAnsi="Calibri" w:cs="Calibri"/>
                <w:color w:val="000000"/>
                <w:sz w:val="16"/>
                <w:szCs w:val="16"/>
                <w:lang w:eastAsia="en-US"/>
              </w:rPr>
            </w:pPr>
            <w:ins w:id="12270" w:author="Machado, Diana" w:date="2019-02-04T10:09:00Z">
              <w:r w:rsidRPr="00C722A9">
                <w:rPr>
                  <w:rFonts w:ascii="Calibri" w:hAnsi="Calibri" w:cs="Calibri"/>
                  <w:color w:val="000000"/>
                  <w:sz w:val="16"/>
                  <w:szCs w:val="16"/>
                  <w:lang w:eastAsia="en-US"/>
                </w:rPr>
                <w:t>338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1" w:author="Machado, Diana" w:date="2019-02-04T10:09:00Z"/>
                <w:rFonts w:ascii="Calibri" w:hAnsi="Calibri" w:cs="Calibri"/>
                <w:color w:val="000000"/>
                <w:sz w:val="16"/>
                <w:szCs w:val="16"/>
                <w:lang w:eastAsia="en-US"/>
              </w:rPr>
            </w:pPr>
            <w:ins w:id="122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3" w:author="Machado, Diana" w:date="2019-02-04T10:09:00Z"/>
                <w:rFonts w:ascii="Calibri" w:hAnsi="Calibri" w:cs="Calibri"/>
                <w:color w:val="000000"/>
                <w:sz w:val="16"/>
                <w:szCs w:val="16"/>
                <w:lang w:eastAsia="en-US"/>
              </w:rPr>
            </w:pPr>
            <w:ins w:id="122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5" w:author="Machado, Diana" w:date="2019-02-04T10:09:00Z"/>
                <w:rFonts w:ascii="Calibri" w:hAnsi="Calibri" w:cs="Calibri"/>
                <w:color w:val="000000"/>
                <w:sz w:val="16"/>
                <w:szCs w:val="16"/>
                <w:lang w:eastAsia="en-US"/>
              </w:rPr>
            </w:pPr>
            <w:ins w:id="1227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7" w:author="Machado, Diana" w:date="2019-02-04T10:09:00Z"/>
                <w:rFonts w:ascii="Calibri" w:hAnsi="Calibri" w:cs="Calibri"/>
                <w:color w:val="000000"/>
                <w:sz w:val="16"/>
                <w:szCs w:val="16"/>
                <w:lang w:eastAsia="en-US"/>
              </w:rPr>
            </w:pPr>
            <w:ins w:id="1227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9" w:author="Machado, Diana" w:date="2019-02-04T10:09:00Z"/>
                <w:rFonts w:ascii="Calibri" w:hAnsi="Calibri" w:cs="Calibri"/>
                <w:color w:val="000000"/>
                <w:sz w:val="16"/>
                <w:szCs w:val="16"/>
                <w:lang w:eastAsia="en-US"/>
              </w:rPr>
            </w:pPr>
            <w:ins w:id="122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1" w:author="Machado, Diana" w:date="2019-02-04T10:09:00Z"/>
                <w:rFonts w:ascii="Calibri" w:hAnsi="Calibri" w:cs="Calibri"/>
                <w:color w:val="000000"/>
                <w:sz w:val="16"/>
                <w:szCs w:val="16"/>
                <w:lang w:eastAsia="en-US"/>
              </w:rPr>
            </w:pPr>
            <w:ins w:id="122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3" w:author="Machado, Diana" w:date="2019-02-04T10:09:00Z"/>
                <w:rFonts w:ascii="Calibri" w:hAnsi="Calibri" w:cs="Calibri"/>
                <w:color w:val="000000"/>
                <w:sz w:val="16"/>
                <w:szCs w:val="16"/>
                <w:lang w:eastAsia="en-US"/>
              </w:rPr>
            </w:pPr>
            <w:ins w:id="12284" w:author="Machado, Diana" w:date="2019-02-04T10:09:00Z">
              <w:r w:rsidRPr="00C722A9">
                <w:rPr>
                  <w:rFonts w:ascii="Calibri" w:hAnsi="Calibri" w:cs="Calibri"/>
                  <w:color w:val="000000"/>
                  <w:sz w:val="16"/>
                  <w:szCs w:val="16"/>
                  <w:lang w:eastAsia="en-US"/>
                </w:rPr>
                <w:t xml:space="preserve">5,154,3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5" w:author="Machado, Diana" w:date="2019-02-04T10:09:00Z"/>
                <w:rFonts w:ascii="Calibri" w:hAnsi="Calibri" w:cs="Calibri"/>
                <w:color w:val="000000"/>
                <w:sz w:val="16"/>
                <w:szCs w:val="16"/>
                <w:lang w:eastAsia="en-US"/>
              </w:rPr>
            </w:pPr>
            <w:ins w:id="12286"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87" w:author="Machado, Diana" w:date="2019-02-04T10:09:00Z"/>
                <w:rFonts w:ascii="Calibri" w:hAnsi="Calibri" w:cs="Calibri"/>
                <w:color w:val="000000"/>
                <w:sz w:val="16"/>
                <w:szCs w:val="16"/>
                <w:lang w:eastAsia="en-US"/>
              </w:rPr>
            </w:pPr>
            <w:ins w:id="12288" w:author="Machado, Diana" w:date="2019-02-04T10:09:00Z">
              <w:r w:rsidRPr="00C722A9">
                <w:rPr>
                  <w:rFonts w:ascii="Calibri" w:hAnsi="Calibri" w:cs="Calibri"/>
                  <w:color w:val="000000"/>
                  <w:sz w:val="16"/>
                  <w:szCs w:val="16"/>
                  <w:lang w:eastAsia="en-US"/>
                </w:rPr>
                <w:t xml:space="preserve">5,296,0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89" w:author="Machado, Diana" w:date="2019-02-04T10:09:00Z"/>
                <w:rFonts w:ascii="Calibri" w:hAnsi="Calibri" w:cs="Calibri"/>
                <w:color w:val="000000"/>
                <w:sz w:val="16"/>
                <w:szCs w:val="16"/>
                <w:lang w:eastAsia="en-US"/>
              </w:rPr>
            </w:pPr>
            <w:ins w:id="1229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2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92" w:author="Machado, Diana" w:date="2019-02-04T10:09:00Z"/>
                <w:rFonts w:ascii="Calibri" w:hAnsi="Calibri" w:cs="Calibri"/>
                <w:color w:val="000000"/>
                <w:sz w:val="16"/>
                <w:szCs w:val="16"/>
                <w:lang w:eastAsia="en-US"/>
              </w:rPr>
            </w:pPr>
            <w:ins w:id="12293" w:author="Machado, Diana" w:date="2019-02-04T10:09:00Z">
              <w:r w:rsidRPr="00C722A9">
                <w:rPr>
                  <w:rFonts w:ascii="Calibri" w:hAnsi="Calibri" w:cs="Calibri"/>
                  <w:color w:val="000000"/>
                  <w:sz w:val="16"/>
                  <w:szCs w:val="16"/>
                  <w:lang w:eastAsia="en-US"/>
                </w:rPr>
                <w:t>338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4" w:author="Machado, Diana" w:date="2019-02-04T10:09:00Z"/>
                <w:rFonts w:ascii="Calibri" w:hAnsi="Calibri" w:cs="Calibri"/>
                <w:color w:val="000000"/>
                <w:sz w:val="16"/>
                <w:szCs w:val="16"/>
                <w:lang w:eastAsia="en-US"/>
              </w:rPr>
            </w:pPr>
            <w:ins w:id="122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6" w:author="Machado, Diana" w:date="2019-02-04T10:09:00Z"/>
                <w:rFonts w:ascii="Calibri" w:hAnsi="Calibri" w:cs="Calibri"/>
                <w:color w:val="000000"/>
                <w:sz w:val="16"/>
                <w:szCs w:val="16"/>
                <w:lang w:eastAsia="en-US"/>
              </w:rPr>
            </w:pPr>
            <w:ins w:id="122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8" w:author="Machado, Diana" w:date="2019-02-04T10:09:00Z"/>
                <w:rFonts w:ascii="Calibri" w:hAnsi="Calibri" w:cs="Calibri"/>
                <w:color w:val="000000"/>
                <w:sz w:val="16"/>
                <w:szCs w:val="16"/>
                <w:lang w:eastAsia="en-US"/>
              </w:rPr>
            </w:pPr>
            <w:ins w:id="1229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0" w:author="Machado, Diana" w:date="2019-02-04T10:09:00Z"/>
                <w:rFonts w:ascii="Calibri" w:hAnsi="Calibri" w:cs="Calibri"/>
                <w:color w:val="000000"/>
                <w:sz w:val="16"/>
                <w:szCs w:val="16"/>
                <w:lang w:eastAsia="en-US"/>
              </w:rPr>
            </w:pPr>
            <w:ins w:id="1230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2" w:author="Machado, Diana" w:date="2019-02-04T10:09:00Z"/>
                <w:rFonts w:ascii="Calibri" w:hAnsi="Calibri" w:cs="Calibri"/>
                <w:color w:val="000000"/>
                <w:sz w:val="16"/>
                <w:szCs w:val="16"/>
                <w:lang w:eastAsia="en-US"/>
              </w:rPr>
            </w:pPr>
            <w:ins w:id="123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4" w:author="Machado, Diana" w:date="2019-02-04T10:09:00Z"/>
                <w:rFonts w:ascii="Calibri" w:hAnsi="Calibri" w:cs="Calibri"/>
                <w:color w:val="000000"/>
                <w:sz w:val="16"/>
                <w:szCs w:val="16"/>
                <w:lang w:eastAsia="en-US"/>
              </w:rPr>
            </w:pPr>
            <w:ins w:id="123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6" w:author="Machado, Diana" w:date="2019-02-04T10:09:00Z"/>
                <w:rFonts w:ascii="Calibri" w:hAnsi="Calibri" w:cs="Calibri"/>
                <w:color w:val="000000"/>
                <w:sz w:val="16"/>
                <w:szCs w:val="16"/>
                <w:lang w:eastAsia="en-US"/>
              </w:rPr>
            </w:pPr>
            <w:ins w:id="123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8" w:author="Machado, Diana" w:date="2019-02-04T10:09:00Z"/>
                <w:rFonts w:ascii="Calibri" w:hAnsi="Calibri" w:cs="Calibri"/>
                <w:color w:val="000000"/>
                <w:sz w:val="16"/>
                <w:szCs w:val="16"/>
                <w:lang w:eastAsia="en-US"/>
              </w:rPr>
            </w:pPr>
            <w:ins w:id="123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10" w:author="Machado, Diana" w:date="2019-02-04T10:09:00Z"/>
                <w:rFonts w:ascii="Calibri" w:hAnsi="Calibri" w:cs="Calibri"/>
                <w:color w:val="000000"/>
                <w:sz w:val="16"/>
                <w:szCs w:val="16"/>
                <w:lang w:eastAsia="en-US"/>
              </w:rPr>
            </w:pPr>
            <w:ins w:id="12311" w:author="Machado, Diana" w:date="2019-02-04T10:09:00Z">
              <w:r w:rsidRPr="00C722A9">
                <w:rPr>
                  <w:rFonts w:ascii="Calibri" w:hAnsi="Calibri" w:cs="Calibri"/>
                  <w:color w:val="000000"/>
                  <w:sz w:val="16"/>
                  <w:szCs w:val="16"/>
                  <w:lang w:eastAsia="en-US"/>
                </w:rPr>
                <w:t xml:space="preserve">69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12" w:author="Machado, Diana" w:date="2019-02-04T10:09:00Z"/>
                <w:rFonts w:ascii="Calibri" w:hAnsi="Calibri" w:cs="Calibri"/>
                <w:color w:val="000000"/>
                <w:sz w:val="16"/>
                <w:szCs w:val="16"/>
                <w:lang w:eastAsia="en-US"/>
              </w:rPr>
            </w:pPr>
            <w:ins w:id="1231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3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15" w:author="Machado, Diana" w:date="2019-02-04T10:09:00Z"/>
                <w:rFonts w:ascii="Calibri" w:hAnsi="Calibri" w:cs="Calibri"/>
                <w:color w:val="000000"/>
                <w:sz w:val="16"/>
                <w:szCs w:val="16"/>
                <w:lang w:eastAsia="en-US"/>
              </w:rPr>
            </w:pPr>
            <w:ins w:id="12316" w:author="Machado, Diana" w:date="2019-02-04T10:09:00Z">
              <w:r w:rsidRPr="00C722A9">
                <w:rPr>
                  <w:rFonts w:ascii="Calibri" w:hAnsi="Calibri" w:cs="Calibri"/>
                  <w:color w:val="000000"/>
                  <w:sz w:val="16"/>
                  <w:szCs w:val="16"/>
                  <w:lang w:eastAsia="en-US"/>
                </w:rPr>
                <w:t>338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17" w:author="Machado, Diana" w:date="2019-02-04T10:09:00Z"/>
                <w:rFonts w:ascii="Calibri" w:hAnsi="Calibri" w:cs="Calibri"/>
                <w:color w:val="000000"/>
                <w:sz w:val="16"/>
                <w:szCs w:val="16"/>
                <w:lang w:eastAsia="en-US"/>
              </w:rPr>
            </w:pPr>
            <w:ins w:id="12318" w:author="Machado, Diana" w:date="2019-02-04T10:09:00Z">
              <w:r w:rsidRPr="00C722A9">
                <w:rPr>
                  <w:rFonts w:ascii="Calibri" w:hAnsi="Calibri" w:cs="Calibri"/>
                  <w:color w:val="000000"/>
                  <w:sz w:val="16"/>
                  <w:szCs w:val="16"/>
                  <w:lang w:eastAsia="en-US"/>
                </w:rPr>
                <w:t xml:space="preserve">16,904,12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19" w:author="Machado, Diana" w:date="2019-02-04T10:09:00Z"/>
                <w:rFonts w:ascii="Calibri" w:hAnsi="Calibri" w:cs="Calibri"/>
                <w:color w:val="000000"/>
                <w:sz w:val="16"/>
                <w:szCs w:val="16"/>
                <w:lang w:eastAsia="en-US"/>
              </w:rPr>
            </w:pPr>
            <w:ins w:id="12320"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1" w:author="Machado, Diana" w:date="2019-02-04T10:09:00Z"/>
                <w:rFonts w:ascii="Calibri" w:hAnsi="Calibri" w:cs="Calibri"/>
                <w:color w:val="000000"/>
                <w:sz w:val="16"/>
                <w:szCs w:val="16"/>
                <w:lang w:eastAsia="en-US"/>
              </w:rPr>
            </w:pPr>
            <w:ins w:id="1232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3" w:author="Machado, Diana" w:date="2019-02-04T10:09:00Z"/>
                <w:rFonts w:ascii="Calibri" w:hAnsi="Calibri" w:cs="Calibri"/>
                <w:color w:val="000000"/>
                <w:sz w:val="16"/>
                <w:szCs w:val="16"/>
                <w:lang w:eastAsia="en-US"/>
              </w:rPr>
            </w:pPr>
            <w:ins w:id="1232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5" w:author="Machado, Diana" w:date="2019-02-04T10:09:00Z"/>
                <w:rFonts w:ascii="Calibri" w:hAnsi="Calibri" w:cs="Calibri"/>
                <w:color w:val="000000"/>
                <w:sz w:val="16"/>
                <w:szCs w:val="16"/>
                <w:lang w:eastAsia="en-US"/>
              </w:rPr>
            </w:pPr>
            <w:ins w:id="123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7" w:author="Machado, Diana" w:date="2019-02-04T10:09:00Z"/>
                <w:rFonts w:ascii="Calibri" w:hAnsi="Calibri" w:cs="Calibri"/>
                <w:color w:val="000000"/>
                <w:sz w:val="16"/>
                <w:szCs w:val="16"/>
                <w:lang w:eastAsia="en-US"/>
              </w:rPr>
            </w:pPr>
            <w:ins w:id="123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9" w:author="Machado, Diana" w:date="2019-02-04T10:09:00Z"/>
                <w:rFonts w:ascii="Calibri" w:hAnsi="Calibri" w:cs="Calibri"/>
                <w:color w:val="000000"/>
                <w:sz w:val="16"/>
                <w:szCs w:val="16"/>
                <w:lang w:eastAsia="en-US"/>
              </w:rPr>
            </w:pPr>
            <w:ins w:id="12330" w:author="Machado, Diana" w:date="2019-02-04T10:09:00Z">
              <w:r w:rsidRPr="00C722A9">
                <w:rPr>
                  <w:rFonts w:ascii="Calibri" w:hAnsi="Calibri" w:cs="Calibri"/>
                  <w:color w:val="000000"/>
                  <w:sz w:val="16"/>
                  <w:szCs w:val="16"/>
                  <w:lang w:eastAsia="en-US"/>
                </w:rPr>
                <w:t xml:space="preserve">31,565,2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31" w:author="Machado, Diana" w:date="2019-02-04T10:09:00Z"/>
                <w:rFonts w:ascii="Calibri" w:hAnsi="Calibri" w:cs="Calibri"/>
                <w:color w:val="000000"/>
                <w:sz w:val="16"/>
                <w:szCs w:val="16"/>
                <w:lang w:eastAsia="en-US"/>
              </w:rPr>
            </w:pPr>
            <w:ins w:id="12332"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33" w:author="Machado, Diana" w:date="2019-02-04T10:09:00Z"/>
                <w:rFonts w:ascii="Calibri" w:hAnsi="Calibri" w:cs="Calibri"/>
                <w:color w:val="000000"/>
                <w:sz w:val="16"/>
                <w:szCs w:val="16"/>
                <w:lang w:eastAsia="en-US"/>
              </w:rPr>
            </w:pPr>
            <w:ins w:id="12334" w:author="Machado, Diana" w:date="2019-02-04T10:09:00Z">
              <w:r w:rsidRPr="00C722A9">
                <w:rPr>
                  <w:rFonts w:ascii="Calibri" w:hAnsi="Calibri" w:cs="Calibri"/>
                  <w:color w:val="000000"/>
                  <w:sz w:val="16"/>
                  <w:szCs w:val="16"/>
                  <w:lang w:eastAsia="en-US"/>
                </w:rPr>
                <w:t xml:space="preserve">48,819,5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35" w:author="Machado, Diana" w:date="2019-02-04T10:09:00Z"/>
                <w:rFonts w:ascii="Calibri" w:hAnsi="Calibri" w:cs="Calibri"/>
                <w:color w:val="000000"/>
                <w:sz w:val="16"/>
                <w:szCs w:val="16"/>
                <w:lang w:eastAsia="en-US"/>
              </w:rPr>
            </w:pPr>
            <w:ins w:id="12336"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23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38" w:author="Machado, Diana" w:date="2019-02-04T10:09:00Z"/>
                <w:rFonts w:ascii="Calibri" w:hAnsi="Calibri" w:cs="Calibri"/>
                <w:color w:val="000000"/>
                <w:sz w:val="16"/>
                <w:szCs w:val="16"/>
                <w:lang w:eastAsia="en-US"/>
              </w:rPr>
            </w:pPr>
            <w:ins w:id="12339" w:author="Machado, Diana" w:date="2019-02-04T10:09:00Z">
              <w:r w:rsidRPr="00C722A9">
                <w:rPr>
                  <w:rFonts w:ascii="Calibri" w:hAnsi="Calibri" w:cs="Calibri"/>
                  <w:color w:val="000000"/>
                  <w:sz w:val="16"/>
                  <w:szCs w:val="16"/>
                  <w:lang w:eastAsia="en-US"/>
                </w:rPr>
                <w:t>338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0" w:author="Machado, Diana" w:date="2019-02-04T10:09:00Z"/>
                <w:rFonts w:ascii="Calibri" w:hAnsi="Calibri" w:cs="Calibri"/>
                <w:color w:val="000000"/>
                <w:sz w:val="16"/>
                <w:szCs w:val="16"/>
                <w:lang w:eastAsia="en-US"/>
              </w:rPr>
            </w:pPr>
            <w:ins w:id="12341" w:author="Machado, Diana" w:date="2019-02-04T10:09:00Z">
              <w:r w:rsidRPr="00C722A9">
                <w:rPr>
                  <w:rFonts w:ascii="Calibri" w:hAnsi="Calibri" w:cs="Calibri"/>
                  <w:color w:val="000000"/>
                  <w:sz w:val="16"/>
                  <w:szCs w:val="16"/>
                  <w:lang w:eastAsia="en-US"/>
                </w:rPr>
                <w:t xml:space="preserve">40,552,3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2" w:author="Machado, Diana" w:date="2019-02-04T10:09:00Z"/>
                <w:rFonts w:ascii="Calibri" w:hAnsi="Calibri" w:cs="Calibri"/>
                <w:color w:val="000000"/>
                <w:sz w:val="16"/>
                <w:szCs w:val="16"/>
                <w:lang w:eastAsia="en-US"/>
              </w:rPr>
            </w:pPr>
            <w:ins w:id="12343" w:author="Machado, Diana" w:date="2019-02-04T10:09:00Z">
              <w:r w:rsidRPr="00C722A9">
                <w:rPr>
                  <w:rFonts w:ascii="Calibri" w:hAnsi="Calibri" w:cs="Calibri"/>
                  <w:color w:val="000000"/>
                  <w:sz w:val="16"/>
                  <w:szCs w:val="16"/>
                  <w:lang w:eastAsia="en-US"/>
                </w:rPr>
                <w:t>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4" w:author="Machado, Diana" w:date="2019-02-04T10:09:00Z"/>
                <w:rFonts w:ascii="Calibri" w:hAnsi="Calibri" w:cs="Calibri"/>
                <w:color w:val="000000"/>
                <w:sz w:val="16"/>
                <w:szCs w:val="16"/>
                <w:lang w:eastAsia="en-US"/>
              </w:rPr>
            </w:pPr>
            <w:ins w:id="12345" w:author="Machado, Diana" w:date="2019-02-04T10:09:00Z">
              <w:r w:rsidRPr="00C722A9">
                <w:rPr>
                  <w:rFonts w:ascii="Calibri" w:hAnsi="Calibri" w:cs="Calibri"/>
                  <w:color w:val="000000"/>
                  <w:sz w:val="16"/>
                  <w:szCs w:val="16"/>
                  <w:lang w:eastAsia="en-US"/>
                </w:rPr>
                <w:t xml:space="preserve">12,974,24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6" w:author="Machado, Diana" w:date="2019-02-04T10:09:00Z"/>
                <w:rFonts w:ascii="Calibri" w:hAnsi="Calibri" w:cs="Calibri"/>
                <w:color w:val="000000"/>
                <w:sz w:val="16"/>
                <w:szCs w:val="16"/>
                <w:lang w:eastAsia="en-US"/>
              </w:rPr>
            </w:pPr>
            <w:ins w:id="12347"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8" w:author="Machado, Diana" w:date="2019-02-04T10:09:00Z"/>
                <w:rFonts w:ascii="Calibri" w:hAnsi="Calibri" w:cs="Calibri"/>
                <w:color w:val="000000"/>
                <w:sz w:val="16"/>
                <w:szCs w:val="16"/>
                <w:lang w:eastAsia="en-US"/>
              </w:rPr>
            </w:pPr>
            <w:ins w:id="123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0" w:author="Machado, Diana" w:date="2019-02-04T10:09:00Z"/>
                <w:rFonts w:ascii="Calibri" w:hAnsi="Calibri" w:cs="Calibri"/>
                <w:color w:val="000000"/>
                <w:sz w:val="16"/>
                <w:szCs w:val="16"/>
                <w:lang w:eastAsia="en-US"/>
              </w:rPr>
            </w:pPr>
            <w:ins w:id="123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2" w:author="Machado, Diana" w:date="2019-02-04T10:09:00Z"/>
                <w:rFonts w:ascii="Calibri" w:hAnsi="Calibri" w:cs="Calibri"/>
                <w:color w:val="000000"/>
                <w:sz w:val="16"/>
                <w:szCs w:val="16"/>
                <w:lang w:eastAsia="en-US"/>
              </w:rPr>
            </w:pPr>
            <w:ins w:id="12353" w:author="Machado, Diana" w:date="2019-02-04T10:09:00Z">
              <w:r w:rsidRPr="00C722A9">
                <w:rPr>
                  <w:rFonts w:ascii="Calibri" w:hAnsi="Calibri" w:cs="Calibri"/>
                  <w:color w:val="000000"/>
                  <w:sz w:val="16"/>
                  <w:szCs w:val="16"/>
                  <w:lang w:eastAsia="en-US"/>
                </w:rPr>
                <w:t xml:space="preserve">31,131,7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4" w:author="Machado, Diana" w:date="2019-02-04T10:09:00Z"/>
                <w:rFonts w:ascii="Calibri" w:hAnsi="Calibri" w:cs="Calibri"/>
                <w:color w:val="000000"/>
                <w:sz w:val="16"/>
                <w:szCs w:val="16"/>
                <w:lang w:eastAsia="en-US"/>
              </w:rPr>
            </w:pPr>
            <w:ins w:id="12355"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56" w:author="Machado, Diana" w:date="2019-02-04T10:09:00Z"/>
                <w:rFonts w:ascii="Calibri" w:hAnsi="Calibri" w:cs="Calibri"/>
                <w:color w:val="000000"/>
                <w:sz w:val="16"/>
                <w:szCs w:val="16"/>
                <w:lang w:eastAsia="en-US"/>
              </w:rPr>
            </w:pPr>
            <w:ins w:id="12357" w:author="Machado, Diana" w:date="2019-02-04T10:09:00Z">
              <w:r w:rsidRPr="00C722A9">
                <w:rPr>
                  <w:rFonts w:ascii="Calibri" w:hAnsi="Calibri" w:cs="Calibri"/>
                  <w:color w:val="000000"/>
                  <w:sz w:val="16"/>
                  <w:szCs w:val="16"/>
                  <w:lang w:eastAsia="en-US"/>
                </w:rPr>
                <w:t xml:space="preserve">84,658,2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58" w:author="Machado, Diana" w:date="2019-02-04T10:09:00Z"/>
                <w:rFonts w:ascii="Calibri" w:hAnsi="Calibri" w:cs="Calibri"/>
                <w:color w:val="000000"/>
                <w:sz w:val="16"/>
                <w:szCs w:val="16"/>
                <w:lang w:eastAsia="en-US"/>
              </w:rPr>
            </w:pPr>
            <w:ins w:id="12359"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23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61" w:author="Machado, Diana" w:date="2019-02-04T10:09:00Z"/>
                <w:rFonts w:ascii="Calibri" w:hAnsi="Calibri" w:cs="Calibri"/>
                <w:color w:val="000000"/>
                <w:sz w:val="16"/>
                <w:szCs w:val="16"/>
                <w:lang w:eastAsia="en-US"/>
              </w:rPr>
            </w:pPr>
            <w:ins w:id="12362" w:author="Machado, Diana" w:date="2019-02-04T10:09:00Z">
              <w:r w:rsidRPr="00C722A9">
                <w:rPr>
                  <w:rFonts w:ascii="Calibri" w:hAnsi="Calibri" w:cs="Calibri"/>
                  <w:color w:val="000000"/>
                  <w:sz w:val="16"/>
                  <w:szCs w:val="16"/>
                  <w:lang w:eastAsia="en-US"/>
                </w:rPr>
                <w:t>338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3" w:author="Machado, Diana" w:date="2019-02-04T10:09:00Z"/>
                <w:rFonts w:ascii="Calibri" w:hAnsi="Calibri" w:cs="Calibri"/>
                <w:color w:val="000000"/>
                <w:sz w:val="16"/>
                <w:szCs w:val="16"/>
                <w:lang w:eastAsia="en-US"/>
              </w:rPr>
            </w:pPr>
            <w:ins w:id="12364" w:author="Machado, Diana" w:date="2019-02-04T10:09:00Z">
              <w:r w:rsidRPr="00C722A9">
                <w:rPr>
                  <w:rFonts w:ascii="Calibri" w:hAnsi="Calibri" w:cs="Calibri"/>
                  <w:color w:val="000000"/>
                  <w:sz w:val="16"/>
                  <w:szCs w:val="16"/>
                  <w:lang w:eastAsia="en-US"/>
                </w:rPr>
                <w:t xml:space="preserve">8,000,7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5" w:author="Machado, Diana" w:date="2019-02-04T10:09:00Z"/>
                <w:rFonts w:ascii="Calibri" w:hAnsi="Calibri" w:cs="Calibri"/>
                <w:color w:val="000000"/>
                <w:sz w:val="16"/>
                <w:szCs w:val="16"/>
                <w:lang w:eastAsia="en-US"/>
              </w:rPr>
            </w:pPr>
            <w:ins w:id="12366" w:author="Machado, Diana" w:date="2019-02-04T10:09:00Z">
              <w:r w:rsidRPr="00C722A9">
                <w:rPr>
                  <w:rFonts w:ascii="Calibri" w:hAnsi="Calibri" w:cs="Calibri"/>
                  <w:color w:val="000000"/>
                  <w:sz w:val="16"/>
                  <w:szCs w:val="16"/>
                  <w:lang w:eastAsia="en-US"/>
                </w:rPr>
                <w:t>0.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7" w:author="Machado, Diana" w:date="2019-02-04T10:09:00Z"/>
                <w:rFonts w:ascii="Calibri" w:hAnsi="Calibri" w:cs="Calibri"/>
                <w:color w:val="000000"/>
                <w:sz w:val="16"/>
                <w:szCs w:val="16"/>
                <w:lang w:eastAsia="en-US"/>
              </w:rPr>
            </w:pPr>
            <w:ins w:id="12368" w:author="Machado, Diana" w:date="2019-02-04T10:09:00Z">
              <w:r w:rsidRPr="00C722A9">
                <w:rPr>
                  <w:rFonts w:ascii="Calibri" w:hAnsi="Calibri" w:cs="Calibri"/>
                  <w:color w:val="000000"/>
                  <w:sz w:val="16"/>
                  <w:szCs w:val="16"/>
                  <w:lang w:eastAsia="en-US"/>
                </w:rPr>
                <w:t xml:space="preserve">3,648,2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9" w:author="Machado, Diana" w:date="2019-02-04T10:09:00Z"/>
                <w:rFonts w:ascii="Calibri" w:hAnsi="Calibri" w:cs="Calibri"/>
                <w:color w:val="000000"/>
                <w:sz w:val="16"/>
                <w:szCs w:val="16"/>
                <w:lang w:eastAsia="en-US"/>
              </w:rPr>
            </w:pPr>
            <w:ins w:id="12370"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1" w:author="Machado, Diana" w:date="2019-02-04T10:09:00Z"/>
                <w:rFonts w:ascii="Calibri" w:hAnsi="Calibri" w:cs="Calibri"/>
                <w:color w:val="000000"/>
                <w:sz w:val="16"/>
                <w:szCs w:val="16"/>
                <w:lang w:eastAsia="en-US"/>
              </w:rPr>
            </w:pPr>
            <w:ins w:id="123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3" w:author="Machado, Diana" w:date="2019-02-04T10:09:00Z"/>
                <w:rFonts w:ascii="Calibri" w:hAnsi="Calibri" w:cs="Calibri"/>
                <w:color w:val="000000"/>
                <w:sz w:val="16"/>
                <w:szCs w:val="16"/>
                <w:lang w:eastAsia="en-US"/>
              </w:rPr>
            </w:pPr>
            <w:ins w:id="123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5" w:author="Machado, Diana" w:date="2019-02-04T10:09:00Z"/>
                <w:rFonts w:ascii="Calibri" w:hAnsi="Calibri" w:cs="Calibri"/>
                <w:color w:val="000000"/>
                <w:sz w:val="16"/>
                <w:szCs w:val="16"/>
                <w:lang w:eastAsia="en-US"/>
              </w:rPr>
            </w:pPr>
            <w:ins w:id="12376" w:author="Machado, Diana" w:date="2019-02-04T10:09:00Z">
              <w:r w:rsidRPr="00C722A9">
                <w:rPr>
                  <w:rFonts w:ascii="Calibri" w:hAnsi="Calibri" w:cs="Calibri"/>
                  <w:color w:val="000000"/>
                  <w:sz w:val="16"/>
                  <w:szCs w:val="16"/>
                  <w:lang w:eastAsia="en-US"/>
                </w:rPr>
                <w:t xml:space="preserve">5,775,8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7" w:author="Machado, Diana" w:date="2019-02-04T10:09:00Z"/>
                <w:rFonts w:ascii="Calibri" w:hAnsi="Calibri" w:cs="Calibri"/>
                <w:color w:val="000000"/>
                <w:sz w:val="16"/>
                <w:szCs w:val="16"/>
                <w:lang w:eastAsia="en-US"/>
              </w:rPr>
            </w:pPr>
            <w:ins w:id="12378"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79" w:author="Machado, Diana" w:date="2019-02-04T10:09:00Z"/>
                <w:rFonts w:ascii="Calibri" w:hAnsi="Calibri" w:cs="Calibri"/>
                <w:color w:val="000000"/>
                <w:sz w:val="16"/>
                <w:szCs w:val="16"/>
                <w:lang w:eastAsia="en-US"/>
              </w:rPr>
            </w:pPr>
            <w:ins w:id="12380" w:author="Machado, Diana" w:date="2019-02-04T10:09:00Z">
              <w:r w:rsidRPr="00C722A9">
                <w:rPr>
                  <w:rFonts w:ascii="Calibri" w:hAnsi="Calibri" w:cs="Calibri"/>
                  <w:color w:val="000000"/>
                  <w:sz w:val="16"/>
                  <w:szCs w:val="16"/>
                  <w:lang w:eastAsia="en-US"/>
                </w:rPr>
                <w:t xml:space="preserve">17,424,9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81" w:author="Machado, Diana" w:date="2019-02-04T10:09:00Z"/>
                <w:rFonts w:ascii="Calibri" w:hAnsi="Calibri" w:cs="Calibri"/>
                <w:color w:val="000000"/>
                <w:sz w:val="16"/>
                <w:szCs w:val="16"/>
                <w:lang w:eastAsia="en-US"/>
              </w:rPr>
            </w:pPr>
            <w:ins w:id="1238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3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84" w:author="Machado, Diana" w:date="2019-02-04T10:09:00Z"/>
                <w:rFonts w:ascii="Calibri" w:hAnsi="Calibri" w:cs="Calibri"/>
                <w:color w:val="000000"/>
                <w:sz w:val="16"/>
                <w:szCs w:val="16"/>
                <w:lang w:eastAsia="en-US"/>
              </w:rPr>
            </w:pPr>
            <w:ins w:id="12385" w:author="Machado, Diana" w:date="2019-02-04T10:09:00Z">
              <w:r w:rsidRPr="00C722A9">
                <w:rPr>
                  <w:rFonts w:ascii="Calibri" w:hAnsi="Calibri" w:cs="Calibri"/>
                  <w:color w:val="000000"/>
                  <w:sz w:val="16"/>
                  <w:szCs w:val="16"/>
                  <w:lang w:eastAsia="en-US"/>
                </w:rPr>
                <w:t>338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6" w:author="Machado, Diana" w:date="2019-02-04T10:09:00Z"/>
                <w:rFonts w:ascii="Calibri" w:hAnsi="Calibri" w:cs="Calibri"/>
                <w:color w:val="000000"/>
                <w:sz w:val="16"/>
                <w:szCs w:val="16"/>
                <w:lang w:eastAsia="en-US"/>
              </w:rPr>
            </w:pPr>
            <w:ins w:id="12387" w:author="Machado, Diana" w:date="2019-02-04T10:09:00Z">
              <w:r w:rsidRPr="00C722A9">
                <w:rPr>
                  <w:rFonts w:ascii="Calibri" w:hAnsi="Calibri" w:cs="Calibri"/>
                  <w:color w:val="000000"/>
                  <w:sz w:val="16"/>
                  <w:szCs w:val="16"/>
                  <w:lang w:eastAsia="en-US"/>
                </w:rPr>
                <w:t xml:space="preserve">20,252,7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8" w:author="Machado, Diana" w:date="2019-02-04T10:09:00Z"/>
                <w:rFonts w:ascii="Calibri" w:hAnsi="Calibri" w:cs="Calibri"/>
                <w:color w:val="000000"/>
                <w:sz w:val="16"/>
                <w:szCs w:val="16"/>
                <w:lang w:eastAsia="en-US"/>
              </w:rPr>
            </w:pPr>
            <w:ins w:id="12389" w:author="Machado, Diana" w:date="2019-02-04T10:09:00Z">
              <w:r w:rsidRPr="00C722A9">
                <w:rPr>
                  <w:rFonts w:ascii="Calibri" w:hAnsi="Calibri" w:cs="Calibri"/>
                  <w:color w:val="000000"/>
                  <w:sz w:val="16"/>
                  <w:szCs w:val="16"/>
                  <w:lang w:eastAsia="en-US"/>
                </w:rPr>
                <w:t>0.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0" w:author="Machado, Diana" w:date="2019-02-04T10:09:00Z"/>
                <w:rFonts w:ascii="Calibri" w:hAnsi="Calibri" w:cs="Calibri"/>
                <w:color w:val="000000"/>
                <w:sz w:val="16"/>
                <w:szCs w:val="16"/>
                <w:lang w:eastAsia="en-US"/>
              </w:rPr>
            </w:pPr>
            <w:ins w:id="12391" w:author="Machado, Diana" w:date="2019-02-04T10:09:00Z">
              <w:r w:rsidRPr="00C722A9">
                <w:rPr>
                  <w:rFonts w:ascii="Calibri" w:hAnsi="Calibri" w:cs="Calibri"/>
                  <w:color w:val="000000"/>
                  <w:sz w:val="16"/>
                  <w:szCs w:val="16"/>
                  <w:lang w:eastAsia="en-US"/>
                </w:rPr>
                <w:t xml:space="preserve">674,3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2" w:author="Machado, Diana" w:date="2019-02-04T10:09:00Z"/>
                <w:rFonts w:ascii="Calibri" w:hAnsi="Calibri" w:cs="Calibri"/>
                <w:color w:val="000000"/>
                <w:sz w:val="16"/>
                <w:szCs w:val="16"/>
                <w:lang w:eastAsia="en-US"/>
              </w:rPr>
            </w:pPr>
            <w:ins w:id="1239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4" w:author="Machado, Diana" w:date="2019-02-04T10:09:00Z"/>
                <w:rFonts w:ascii="Calibri" w:hAnsi="Calibri" w:cs="Calibri"/>
                <w:color w:val="000000"/>
                <w:sz w:val="16"/>
                <w:szCs w:val="16"/>
                <w:lang w:eastAsia="en-US"/>
              </w:rPr>
            </w:pPr>
            <w:ins w:id="123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6" w:author="Machado, Diana" w:date="2019-02-04T10:09:00Z"/>
                <w:rFonts w:ascii="Calibri" w:hAnsi="Calibri" w:cs="Calibri"/>
                <w:color w:val="000000"/>
                <w:sz w:val="16"/>
                <w:szCs w:val="16"/>
                <w:lang w:eastAsia="en-US"/>
              </w:rPr>
            </w:pPr>
            <w:ins w:id="123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8" w:author="Machado, Diana" w:date="2019-02-04T10:09:00Z"/>
                <w:rFonts w:ascii="Calibri" w:hAnsi="Calibri" w:cs="Calibri"/>
                <w:color w:val="000000"/>
                <w:sz w:val="16"/>
                <w:szCs w:val="16"/>
                <w:lang w:eastAsia="en-US"/>
              </w:rPr>
            </w:pPr>
            <w:ins w:id="12399" w:author="Machado, Diana" w:date="2019-02-04T10:09:00Z">
              <w:r w:rsidRPr="00C722A9">
                <w:rPr>
                  <w:rFonts w:ascii="Calibri" w:hAnsi="Calibri" w:cs="Calibri"/>
                  <w:color w:val="000000"/>
                  <w:sz w:val="16"/>
                  <w:szCs w:val="16"/>
                  <w:lang w:eastAsia="en-US"/>
                </w:rPr>
                <w:t xml:space="preserve">26,795,2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00" w:author="Machado, Diana" w:date="2019-02-04T10:09:00Z"/>
                <w:rFonts w:ascii="Calibri" w:hAnsi="Calibri" w:cs="Calibri"/>
                <w:color w:val="000000"/>
                <w:sz w:val="16"/>
                <w:szCs w:val="16"/>
                <w:lang w:eastAsia="en-US"/>
              </w:rPr>
            </w:pPr>
            <w:ins w:id="12401"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02" w:author="Machado, Diana" w:date="2019-02-04T10:09:00Z"/>
                <w:rFonts w:ascii="Calibri" w:hAnsi="Calibri" w:cs="Calibri"/>
                <w:color w:val="000000"/>
                <w:sz w:val="16"/>
                <w:szCs w:val="16"/>
                <w:lang w:eastAsia="en-US"/>
              </w:rPr>
            </w:pPr>
            <w:ins w:id="12403" w:author="Machado, Diana" w:date="2019-02-04T10:09:00Z">
              <w:r w:rsidRPr="00C722A9">
                <w:rPr>
                  <w:rFonts w:ascii="Calibri" w:hAnsi="Calibri" w:cs="Calibri"/>
                  <w:color w:val="000000"/>
                  <w:sz w:val="16"/>
                  <w:szCs w:val="16"/>
                  <w:lang w:eastAsia="en-US"/>
                </w:rPr>
                <w:t xml:space="preserve">47,722,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04" w:author="Machado, Diana" w:date="2019-02-04T10:09:00Z"/>
                <w:rFonts w:ascii="Calibri" w:hAnsi="Calibri" w:cs="Calibri"/>
                <w:color w:val="000000"/>
                <w:sz w:val="16"/>
                <w:szCs w:val="16"/>
                <w:lang w:eastAsia="en-US"/>
              </w:rPr>
            </w:pPr>
            <w:ins w:id="1240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24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07" w:author="Machado, Diana" w:date="2019-02-04T10:09:00Z"/>
                <w:rFonts w:ascii="Calibri" w:hAnsi="Calibri" w:cs="Calibri"/>
                <w:color w:val="000000"/>
                <w:sz w:val="16"/>
                <w:szCs w:val="16"/>
                <w:lang w:eastAsia="en-US"/>
              </w:rPr>
            </w:pPr>
            <w:ins w:id="12408" w:author="Machado, Diana" w:date="2019-02-04T10:09:00Z">
              <w:r w:rsidRPr="00C722A9">
                <w:rPr>
                  <w:rFonts w:ascii="Calibri" w:hAnsi="Calibri" w:cs="Calibri"/>
                  <w:color w:val="000000"/>
                  <w:sz w:val="16"/>
                  <w:szCs w:val="16"/>
                  <w:lang w:eastAsia="en-US"/>
                </w:rPr>
                <w:t>338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09" w:author="Machado, Diana" w:date="2019-02-04T10:09:00Z"/>
                <w:rFonts w:ascii="Calibri" w:hAnsi="Calibri" w:cs="Calibri"/>
                <w:color w:val="000000"/>
                <w:sz w:val="16"/>
                <w:szCs w:val="16"/>
                <w:lang w:eastAsia="en-US"/>
              </w:rPr>
            </w:pPr>
            <w:ins w:id="12410" w:author="Machado, Diana" w:date="2019-02-04T10:09:00Z">
              <w:r w:rsidRPr="00C722A9">
                <w:rPr>
                  <w:rFonts w:ascii="Calibri" w:hAnsi="Calibri" w:cs="Calibri"/>
                  <w:color w:val="000000"/>
                  <w:sz w:val="16"/>
                  <w:szCs w:val="16"/>
                  <w:lang w:eastAsia="en-US"/>
                </w:rPr>
                <w:t xml:space="preserve">4,273,78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1" w:author="Machado, Diana" w:date="2019-02-04T10:09:00Z"/>
                <w:rFonts w:ascii="Calibri" w:hAnsi="Calibri" w:cs="Calibri"/>
                <w:color w:val="000000"/>
                <w:sz w:val="16"/>
                <w:szCs w:val="16"/>
                <w:lang w:eastAsia="en-US"/>
              </w:rPr>
            </w:pPr>
            <w:ins w:id="12412"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3" w:author="Machado, Diana" w:date="2019-02-04T10:09:00Z"/>
                <w:rFonts w:ascii="Calibri" w:hAnsi="Calibri" w:cs="Calibri"/>
                <w:color w:val="000000"/>
                <w:sz w:val="16"/>
                <w:szCs w:val="16"/>
                <w:lang w:eastAsia="en-US"/>
              </w:rPr>
            </w:pPr>
            <w:ins w:id="1241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5" w:author="Machado, Diana" w:date="2019-02-04T10:09:00Z"/>
                <w:rFonts w:ascii="Calibri" w:hAnsi="Calibri" w:cs="Calibri"/>
                <w:color w:val="000000"/>
                <w:sz w:val="16"/>
                <w:szCs w:val="16"/>
                <w:lang w:eastAsia="en-US"/>
              </w:rPr>
            </w:pPr>
            <w:ins w:id="1241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7" w:author="Machado, Diana" w:date="2019-02-04T10:09:00Z"/>
                <w:rFonts w:ascii="Calibri" w:hAnsi="Calibri" w:cs="Calibri"/>
                <w:color w:val="000000"/>
                <w:sz w:val="16"/>
                <w:szCs w:val="16"/>
                <w:lang w:eastAsia="en-US"/>
              </w:rPr>
            </w:pPr>
            <w:ins w:id="124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9" w:author="Machado, Diana" w:date="2019-02-04T10:09:00Z"/>
                <w:rFonts w:ascii="Calibri" w:hAnsi="Calibri" w:cs="Calibri"/>
                <w:color w:val="000000"/>
                <w:sz w:val="16"/>
                <w:szCs w:val="16"/>
                <w:lang w:eastAsia="en-US"/>
              </w:rPr>
            </w:pPr>
            <w:ins w:id="124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21" w:author="Machado, Diana" w:date="2019-02-04T10:09:00Z"/>
                <w:rFonts w:ascii="Calibri" w:hAnsi="Calibri" w:cs="Calibri"/>
                <w:color w:val="000000"/>
                <w:sz w:val="16"/>
                <w:szCs w:val="16"/>
                <w:lang w:eastAsia="en-US"/>
              </w:rPr>
            </w:pPr>
            <w:ins w:id="12422" w:author="Machado, Diana" w:date="2019-02-04T10:09:00Z">
              <w:r w:rsidRPr="00C722A9">
                <w:rPr>
                  <w:rFonts w:ascii="Calibri" w:hAnsi="Calibri" w:cs="Calibri"/>
                  <w:color w:val="000000"/>
                  <w:sz w:val="16"/>
                  <w:szCs w:val="16"/>
                  <w:lang w:eastAsia="en-US"/>
                </w:rPr>
                <w:t xml:space="preserve">2,746,6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23" w:author="Machado, Diana" w:date="2019-02-04T10:09:00Z"/>
                <w:rFonts w:ascii="Calibri" w:hAnsi="Calibri" w:cs="Calibri"/>
                <w:color w:val="000000"/>
                <w:sz w:val="16"/>
                <w:szCs w:val="16"/>
                <w:lang w:eastAsia="en-US"/>
              </w:rPr>
            </w:pPr>
            <w:ins w:id="1242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25" w:author="Machado, Diana" w:date="2019-02-04T10:09:00Z"/>
                <w:rFonts w:ascii="Calibri" w:hAnsi="Calibri" w:cs="Calibri"/>
                <w:color w:val="000000"/>
                <w:sz w:val="16"/>
                <w:szCs w:val="16"/>
                <w:lang w:eastAsia="en-US"/>
              </w:rPr>
            </w:pPr>
            <w:ins w:id="12426" w:author="Machado, Diana" w:date="2019-02-04T10:09:00Z">
              <w:r w:rsidRPr="00C722A9">
                <w:rPr>
                  <w:rFonts w:ascii="Calibri" w:hAnsi="Calibri" w:cs="Calibri"/>
                  <w:color w:val="000000"/>
                  <w:sz w:val="16"/>
                  <w:szCs w:val="16"/>
                  <w:lang w:eastAsia="en-US"/>
                </w:rPr>
                <w:t xml:space="preserve">7,047,3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27" w:author="Machado, Diana" w:date="2019-02-04T10:09:00Z"/>
                <w:rFonts w:ascii="Calibri" w:hAnsi="Calibri" w:cs="Calibri"/>
                <w:color w:val="000000"/>
                <w:sz w:val="16"/>
                <w:szCs w:val="16"/>
                <w:lang w:eastAsia="en-US"/>
              </w:rPr>
            </w:pPr>
            <w:ins w:id="1242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4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30" w:author="Machado, Diana" w:date="2019-02-04T10:09:00Z"/>
                <w:rFonts w:ascii="Calibri" w:hAnsi="Calibri" w:cs="Calibri"/>
                <w:color w:val="000000"/>
                <w:sz w:val="16"/>
                <w:szCs w:val="16"/>
                <w:lang w:eastAsia="en-US"/>
              </w:rPr>
            </w:pPr>
            <w:ins w:id="12431" w:author="Machado, Diana" w:date="2019-02-04T10:09:00Z">
              <w:r w:rsidRPr="00C722A9">
                <w:rPr>
                  <w:rFonts w:ascii="Calibri" w:hAnsi="Calibri" w:cs="Calibri"/>
                  <w:color w:val="000000"/>
                  <w:sz w:val="16"/>
                  <w:szCs w:val="16"/>
                  <w:lang w:eastAsia="en-US"/>
                </w:rPr>
                <w:t>338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2" w:author="Machado, Diana" w:date="2019-02-04T10:09:00Z"/>
                <w:rFonts w:ascii="Calibri" w:hAnsi="Calibri" w:cs="Calibri"/>
                <w:color w:val="000000"/>
                <w:sz w:val="16"/>
                <w:szCs w:val="16"/>
                <w:lang w:eastAsia="en-US"/>
              </w:rPr>
            </w:pPr>
            <w:ins w:id="12433" w:author="Machado, Diana" w:date="2019-02-04T10:09:00Z">
              <w:r w:rsidRPr="00C722A9">
                <w:rPr>
                  <w:rFonts w:ascii="Calibri" w:hAnsi="Calibri" w:cs="Calibri"/>
                  <w:color w:val="000000"/>
                  <w:sz w:val="16"/>
                  <w:szCs w:val="16"/>
                  <w:lang w:eastAsia="en-US"/>
                </w:rPr>
                <w:t xml:space="preserve">33,749,8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4" w:author="Machado, Diana" w:date="2019-02-04T10:09:00Z"/>
                <w:rFonts w:ascii="Calibri" w:hAnsi="Calibri" w:cs="Calibri"/>
                <w:color w:val="000000"/>
                <w:sz w:val="16"/>
                <w:szCs w:val="16"/>
                <w:lang w:eastAsia="en-US"/>
              </w:rPr>
            </w:pPr>
            <w:ins w:id="12435"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6" w:author="Machado, Diana" w:date="2019-02-04T10:09:00Z"/>
                <w:rFonts w:ascii="Calibri" w:hAnsi="Calibri" w:cs="Calibri"/>
                <w:color w:val="000000"/>
                <w:sz w:val="16"/>
                <w:szCs w:val="16"/>
                <w:lang w:eastAsia="en-US"/>
              </w:rPr>
            </w:pPr>
            <w:ins w:id="12437" w:author="Machado, Diana" w:date="2019-02-04T10:09:00Z">
              <w:r w:rsidRPr="00C722A9">
                <w:rPr>
                  <w:rFonts w:ascii="Calibri" w:hAnsi="Calibri" w:cs="Calibri"/>
                  <w:color w:val="000000"/>
                  <w:sz w:val="16"/>
                  <w:szCs w:val="16"/>
                  <w:lang w:eastAsia="en-US"/>
                </w:rPr>
                <w:t xml:space="preserve">17,635,5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8" w:author="Machado, Diana" w:date="2019-02-04T10:09:00Z"/>
                <w:rFonts w:ascii="Calibri" w:hAnsi="Calibri" w:cs="Calibri"/>
                <w:color w:val="000000"/>
                <w:sz w:val="16"/>
                <w:szCs w:val="16"/>
                <w:lang w:eastAsia="en-US"/>
              </w:rPr>
            </w:pPr>
            <w:ins w:id="12439"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0" w:author="Machado, Diana" w:date="2019-02-04T10:09:00Z"/>
                <w:rFonts w:ascii="Calibri" w:hAnsi="Calibri" w:cs="Calibri"/>
                <w:color w:val="000000"/>
                <w:sz w:val="16"/>
                <w:szCs w:val="16"/>
                <w:lang w:eastAsia="en-US"/>
              </w:rPr>
            </w:pPr>
            <w:ins w:id="124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2" w:author="Machado, Diana" w:date="2019-02-04T10:09:00Z"/>
                <w:rFonts w:ascii="Calibri" w:hAnsi="Calibri" w:cs="Calibri"/>
                <w:color w:val="000000"/>
                <w:sz w:val="16"/>
                <w:szCs w:val="16"/>
                <w:lang w:eastAsia="en-US"/>
              </w:rPr>
            </w:pPr>
            <w:ins w:id="124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4" w:author="Machado, Diana" w:date="2019-02-04T10:09:00Z"/>
                <w:rFonts w:ascii="Calibri" w:hAnsi="Calibri" w:cs="Calibri"/>
                <w:color w:val="000000"/>
                <w:sz w:val="16"/>
                <w:szCs w:val="16"/>
                <w:lang w:eastAsia="en-US"/>
              </w:rPr>
            </w:pPr>
            <w:ins w:id="12445" w:author="Machado, Diana" w:date="2019-02-04T10:09:00Z">
              <w:r w:rsidRPr="00C722A9">
                <w:rPr>
                  <w:rFonts w:ascii="Calibri" w:hAnsi="Calibri" w:cs="Calibri"/>
                  <w:color w:val="000000"/>
                  <w:sz w:val="16"/>
                  <w:szCs w:val="16"/>
                  <w:lang w:eastAsia="en-US"/>
                </w:rPr>
                <w:t xml:space="preserve">28,552,3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6" w:author="Machado, Diana" w:date="2019-02-04T10:09:00Z"/>
                <w:rFonts w:ascii="Calibri" w:hAnsi="Calibri" w:cs="Calibri"/>
                <w:color w:val="000000"/>
                <w:sz w:val="16"/>
                <w:szCs w:val="16"/>
                <w:lang w:eastAsia="en-US"/>
              </w:rPr>
            </w:pPr>
            <w:ins w:id="12447"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48" w:author="Machado, Diana" w:date="2019-02-04T10:09:00Z"/>
                <w:rFonts w:ascii="Calibri" w:hAnsi="Calibri" w:cs="Calibri"/>
                <w:color w:val="000000"/>
                <w:sz w:val="16"/>
                <w:szCs w:val="16"/>
                <w:lang w:eastAsia="en-US"/>
              </w:rPr>
            </w:pPr>
            <w:ins w:id="12449" w:author="Machado, Diana" w:date="2019-02-04T10:09:00Z">
              <w:r w:rsidRPr="00C722A9">
                <w:rPr>
                  <w:rFonts w:ascii="Calibri" w:hAnsi="Calibri" w:cs="Calibri"/>
                  <w:color w:val="000000"/>
                  <w:sz w:val="16"/>
                  <w:szCs w:val="16"/>
                  <w:lang w:eastAsia="en-US"/>
                </w:rPr>
                <w:t xml:space="preserve">79,937,7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50" w:author="Machado, Diana" w:date="2019-02-04T10:09:00Z"/>
                <w:rFonts w:ascii="Calibri" w:hAnsi="Calibri" w:cs="Calibri"/>
                <w:color w:val="000000"/>
                <w:sz w:val="16"/>
                <w:szCs w:val="16"/>
                <w:lang w:eastAsia="en-US"/>
              </w:rPr>
            </w:pPr>
            <w:ins w:id="12451"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24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53" w:author="Machado, Diana" w:date="2019-02-04T10:09:00Z"/>
                <w:rFonts w:ascii="Calibri" w:hAnsi="Calibri" w:cs="Calibri"/>
                <w:color w:val="000000"/>
                <w:sz w:val="16"/>
                <w:szCs w:val="16"/>
                <w:lang w:eastAsia="en-US"/>
              </w:rPr>
            </w:pPr>
            <w:ins w:id="12454" w:author="Machado, Diana" w:date="2019-02-04T10:09:00Z">
              <w:r w:rsidRPr="00C722A9">
                <w:rPr>
                  <w:rFonts w:ascii="Calibri" w:hAnsi="Calibri" w:cs="Calibri"/>
                  <w:color w:val="000000"/>
                  <w:sz w:val="16"/>
                  <w:szCs w:val="16"/>
                  <w:lang w:eastAsia="en-US"/>
                </w:rPr>
                <w:t>338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5" w:author="Machado, Diana" w:date="2019-02-04T10:09:00Z"/>
                <w:rFonts w:ascii="Calibri" w:hAnsi="Calibri" w:cs="Calibri"/>
                <w:color w:val="000000"/>
                <w:sz w:val="16"/>
                <w:szCs w:val="16"/>
                <w:lang w:eastAsia="en-US"/>
              </w:rPr>
            </w:pPr>
            <w:ins w:id="12456" w:author="Machado, Diana" w:date="2019-02-04T10:09:00Z">
              <w:r w:rsidRPr="00C722A9">
                <w:rPr>
                  <w:rFonts w:ascii="Calibri" w:hAnsi="Calibri" w:cs="Calibri"/>
                  <w:color w:val="000000"/>
                  <w:sz w:val="16"/>
                  <w:szCs w:val="16"/>
                  <w:lang w:eastAsia="en-US"/>
                </w:rPr>
                <w:t xml:space="preserve">5,131,16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7" w:author="Machado, Diana" w:date="2019-02-04T10:09:00Z"/>
                <w:rFonts w:ascii="Calibri" w:hAnsi="Calibri" w:cs="Calibri"/>
                <w:color w:val="000000"/>
                <w:sz w:val="16"/>
                <w:szCs w:val="16"/>
                <w:lang w:eastAsia="en-US"/>
              </w:rPr>
            </w:pPr>
            <w:ins w:id="12458" w:author="Machado, Diana" w:date="2019-02-04T10:09:00Z">
              <w:r w:rsidRPr="00C722A9">
                <w:rPr>
                  <w:rFonts w:ascii="Calibri" w:hAnsi="Calibri" w:cs="Calibri"/>
                  <w:color w:val="000000"/>
                  <w:sz w:val="16"/>
                  <w:szCs w:val="16"/>
                  <w:lang w:eastAsia="en-US"/>
                </w:rPr>
                <w:t>0.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9" w:author="Machado, Diana" w:date="2019-02-04T10:09:00Z"/>
                <w:rFonts w:ascii="Calibri" w:hAnsi="Calibri" w:cs="Calibri"/>
                <w:color w:val="000000"/>
                <w:sz w:val="16"/>
                <w:szCs w:val="16"/>
                <w:lang w:eastAsia="en-US"/>
              </w:rPr>
            </w:pPr>
            <w:ins w:id="12460" w:author="Machado, Diana" w:date="2019-02-04T10:09:00Z">
              <w:r w:rsidRPr="00C722A9">
                <w:rPr>
                  <w:rFonts w:ascii="Calibri" w:hAnsi="Calibri" w:cs="Calibri"/>
                  <w:color w:val="000000"/>
                  <w:sz w:val="16"/>
                  <w:szCs w:val="16"/>
                  <w:lang w:eastAsia="en-US"/>
                </w:rPr>
                <w:t xml:space="preserve">1,801,3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1" w:author="Machado, Diana" w:date="2019-02-04T10:09:00Z"/>
                <w:rFonts w:ascii="Calibri" w:hAnsi="Calibri" w:cs="Calibri"/>
                <w:color w:val="000000"/>
                <w:sz w:val="16"/>
                <w:szCs w:val="16"/>
                <w:lang w:eastAsia="en-US"/>
              </w:rPr>
            </w:pPr>
            <w:ins w:id="1246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3" w:author="Machado, Diana" w:date="2019-02-04T10:09:00Z"/>
                <w:rFonts w:ascii="Calibri" w:hAnsi="Calibri" w:cs="Calibri"/>
                <w:color w:val="000000"/>
                <w:sz w:val="16"/>
                <w:szCs w:val="16"/>
                <w:lang w:eastAsia="en-US"/>
              </w:rPr>
            </w:pPr>
            <w:ins w:id="124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5" w:author="Machado, Diana" w:date="2019-02-04T10:09:00Z"/>
                <w:rFonts w:ascii="Calibri" w:hAnsi="Calibri" w:cs="Calibri"/>
                <w:color w:val="000000"/>
                <w:sz w:val="16"/>
                <w:szCs w:val="16"/>
                <w:lang w:eastAsia="en-US"/>
              </w:rPr>
            </w:pPr>
            <w:ins w:id="124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7" w:author="Machado, Diana" w:date="2019-02-04T10:09:00Z"/>
                <w:rFonts w:ascii="Calibri" w:hAnsi="Calibri" w:cs="Calibri"/>
                <w:color w:val="000000"/>
                <w:sz w:val="16"/>
                <w:szCs w:val="16"/>
                <w:lang w:eastAsia="en-US"/>
              </w:rPr>
            </w:pPr>
            <w:ins w:id="12468" w:author="Machado, Diana" w:date="2019-02-04T10:09:00Z">
              <w:r w:rsidRPr="00C722A9">
                <w:rPr>
                  <w:rFonts w:ascii="Calibri" w:hAnsi="Calibri" w:cs="Calibri"/>
                  <w:color w:val="000000"/>
                  <w:sz w:val="16"/>
                  <w:szCs w:val="16"/>
                  <w:lang w:eastAsia="en-US"/>
                </w:rPr>
                <w:t xml:space="preserve">3,994,18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9" w:author="Machado, Diana" w:date="2019-02-04T10:09:00Z"/>
                <w:rFonts w:ascii="Calibri" w:hAnsi="Calibri" w:cs="Calibri"/>
                <w:color w:val="000000"/>
                <w:sz w:val="16"/>
                <w:szCs w:val="16"/>
                <w:lang w:eastAsia="en-US"/>
              </w:rPr>
            </w:pPr>
            <w:ins w:id="1247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71" w:author="Machado, Diana" w:date="2019-02-04T10:09:00Z"/>
                <w:rFonts w:ascii="Calibri" w:hAnsi="Calibri" w:cs="Calibri"/>
                <w:color w:val="000000"/>
                <w:sz w:val="16"/>
                <w:szCs w:val="16"/>
                <w:lang w:eastAsia="en-US"/>
              </w:rPr>
            </w:pPr>
            <w:ins w:id="12472" w:author="Machado, Diana" w:date="2019-02-04T10:09:00Z">
              <w:r w:rsidRPr="00C722A9">
                <w:rPr>
                  <w:rFonts w:ascii="Calibri" w:hAnsi="Calibri" w:cs="Calibri"/>
                  <w:color w:val="000000"/>
                  <w:sz w:val="16"/>
                  <w:szCs w:val="16"/>
                  <w:lang w:eastAsia="en-US"/>
                </w:rPr>
                <w:t xml:space="preserve">10,926,7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73" w:author="Machado, Diana" w:date="2019-02-04T10:09:00Z"/>
                <w:rFonts w:ascii="Calibri" w:hAnsi="Calibri" w:cs="Calibri"/>
                <w:color w:val="000000"/>
                <w:sz w:val="16"/>
                <w:szCs w:val="16"/>
                <w:lang w:eastAsia="en-US"/>
              </w:rPr>
            </w:pPr>
            <w:ins w:id="1247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24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76" w:author="Machado, Diana" w:date="2019-02-04T10:09:00Z"/>
                <w:rFonts w:ascii="Calibri" w:hAnsi="Calibri" w:cs="Calibri"/>
                <w:color w:val="000000"/>
                <w:sz w:val="16"/>
                <w:szCs w:val="16"/>
                <w:lang w:eastAsia="en-US"/>
              </w:rPr>
            </w:pPr>
            <w:ins w:id="12477" w:author="Machado, Diana" w:date="2019-02-04T10:09:00Z">
              <w:r w:rsidRPr="00C722A9">
                <w:rPr>
                  <w:rFonts w:ascii="Calibri" w:hAnsi="Calibri" w:cs="Calibri"/>
                  <w:color w:val="000000"/>
                  <w:sz w:val="16"/>
                  <w:szCs w:val="16"/>
                  <w:lang w:eastAsia="en-US"/>
                </w:rPr>
                <w:t>338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78" w:author="Machado, Diana" w:date="2019-02-04T10:09:00Z"/>
                <w:rFonts w:ascii="Calibri" w:hAnsi="Calibri" w:cs="Calibri"/>
                <w:color w:val="000000"/>
                <w:sz w:val="16"/>
                <w:szCs w:val="16"/>
                <w:lang w:eastAsia="en-US"/>
              </w:rPr>
            </w:pPr>
            <w:ins w:id="12479" w:author="Machado, Diana" w:date="2019-02-04T10:09:00Z">
              <w:r w:rsidRPr="00C722A9">
                <w:rPr>
                  <w:rFonts w:ascii="Calibri" w:hAnsi="Calibri" w:cs="Calibri"/>
                  <w:color w:val="000000"/>
                  <w:sz w:val="16"/>
                  <w:szCs w:val="16"/>
                  <w:lang w:eastAsia="en-US"/>
                </w:rPr>
                <w:t xml:space="preserve">3,155,85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0" w:author="Machado, Diana" w:date="2019-02-04T10:09:00Z"/>
                <w:rFonts w:ascii="Calibri" w:hAnsi="Calibri" w:cs="Calibri"/>
                <w:color w:val="000000"/>
                <w:sz w:val="16"/>
                <w:szCs w:val="16"/>
                <w:lang w:eastAsia="en-US"/>
              </w:rPr>
            </w:pPr>
            <w:ins w:id="12481"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2" w:author="Machado, Diana" w:date="2019-02-04T10:09:00Z"/>
                <w:rFonts w:ascii="Calibri" w:hAnsi="Calibri" w:cs="Calibri"/>
                <w:color w:val="000000"/>
                <w:sz w:val="16"/>
                <w:szCs w:val="16"/>
                <w:lang w:eastAsia="en-US"/>
              </w:rPr>
            </w:pPr>
            <w:ins w:id="12483" w:author="Machado, Diana" w:date="2019-02-04T10:09:00Z">
              <w:r w:rsidRPr="00C722A9">
                <w:rPr>
                  <w:rFonts w:ascii="Calibri" w:hAnsi="Calibri" w:cs="Calibri"/>
                  <w:color w:val="000000"/>
                  <w:sz w:val="16"/>
                  <w:szCs w:val="16"/>
                  <w:lang w:eastAsia="en-US"/>
                </w:rPr>
                <w:t xml:space="preserve">1,775,3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4" w:author="Machado, Diana" w:date="2019-02-04T10:09:00Z"/>
                <w:rFonts w:ascii="Calibri" w:hAnsi="Calibri" w:cs="Calibri"/>
                <w:color w:val="000000"/>
                <w:sz w:val="16"/>
                <w:szCs w:val="16"/>
                <w:lang w:eastAsia="en-US"/>
              </w:rPr>
            </w:pPr>
            <w:ins w:id="1248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6" w:author="Machado, Diana" w:date="2019-02-04T10:09:00Z"/>
                <w:rFonts w:ascii="Calibri" w:hAnsi="Calibri" w:cs="Calibri"/>
                <w:color w:val="000000"/>
                <w:sz w:val="16"/>
                <w:szCs w:val="16"/>
                <w:lang w:eastAsia="en-US"/>
              </w:rPr>
            </w:pPr>
            <w:ins w:id="124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8" w:author="Machado, Diana" w:date="2019-02-04T10:09:00Z"/>
                <w:rFonts w:ascii="Calibri" w:hAnsi="Calibri" w:cs="Calibri"/>
                <w:color w:val="000000"/>
                <w:sz w:val="16"/>
                <w:szCs w:val="16"/>
                <w:lang w:eastAsia="en-US"/>
              </w:rPr>
            </w:pPr>
            <w:ins w:id="124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90" w:author="Machado, Diana" w:date="2019-02-04T10:09:00Z"/>
                <w:rFonts w:ascii="Calibri" w:hAnsi="Calibri" w:cs="Calibri"/>
                <w:color w:val="000000"/>
                <w:sz w:val="16"/>
                <w:szCs w:val="16"/>
                <w:lang w:eastAsia="en-US"/>
              </w:rPr>
            </w:pPr>
            <w:ins w:id="12491" w:author="Machado, Diana" w:date="2019-02-04T10:09:00Z">
              <w:r w:rsidRPr="00C722A9">
                <w:rPr>
                  <w:rFonts w:ascii="Calibri" w:hAnsi="Calibri" w:cs="Calibri"/>
                  <w:color w:val="000000"/>
                  <w:sz w:val="16"/>
                  <w:szCs w:val="16"/>
                  <w:lang w:eastAsia="en-US"/>
                </w:rPr>
                <w:t xml:space="preserve">3,192,70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92" w:author="Machado, Diana" w:date="2019-02-04T10:09:00Z"/>
                <w:rFonts w:ascii="Calibri" w:hAnsi="Calibri" w:cs="Calibri"/>
                <w:color w:val="000000"/>
                <w:sz w:val="16"/>
                <w:szCs w:val="16"/>
                <w:lang w:eastAsia="en-US"/>
              </w:rPr>
            </w:pPr>
            <w:ins w:id="12493"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94" w:author="Machado, Diana" w:date="2019-02-04T10:09:00Z"/>
                <w:rFonts w:ascii="Calibri" w:hAnsi="Calibri" w:cs="Calibri"/>
                <w:color w:val="000000"/>
                <w:sz w:val="16"/>
                <w:szCs w:val="16"/>
                <w:lang w:eastAsia="en-US"/>
              </w:rPr>
            </w:pPr>
            <w:ins w:id="12495" w:author="Machado, Diana" w:date="2019-02-04T10:09:00Z">
              <w:r w:rsidRPr="00C722A9">
                <w:rPr>
                  <w:rFonts w:ascii="Calibri" w:hAnsi="Calibri" w:cs="Calibri"/>
                  <w:color w:val="000000"/>
                  <w:sz w:val="16"/>
                  <w:szCs w:val="16"/>
                  <w:lang w:eastAsia="en-US"/>
                </w:rPr>
                <w:t xml:space="preserve">8,123,9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96" w:author="Machado, Diana" w:date="2019-02-04T10:09:00Z"/>
                <w:rFonts w:ascii="Calibri" w:hAnsi="Calibri" w:cs="Calibri"/>
                <w:color w:val="000000"/>
                <w:sz w:val="16"/>
                <w:szCs w:val="16"/>
                <w:lang w:eastAsia="en-US"/>
              </w:rPr>
            </w:pPr>
            <w:ins w:id="1249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24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99" w:author="Machado, Diana" w:date="2019-02-04T10:09:00Z"/>
                <w:rFonts w:ascii="Calibri" w:hAnsi="Calibri" w:cs="Calibri"/>
                <w:color w:val="000000"/>
                <w:sz w:val="16"/>
                <w:szCs w:val="16"/>
                <w:lang w:eastAsia="en-US"/>
              </w:rPr>
            </w:pPr>
            <w:ins w:id="12500" w:author="Machado, Diana" w:date="2019-02-04T10:09:00Z">
              <w:r w:rsidRPr="00C722A9">
                <w:rPr>
                  <w:rFonts w:ascii="Calibri" w:hAnsi="Calibri" w:cs="Calibri"/>
                  <w:color w:val="000000"/>
                  <w:sz w:val="16"/>
                  <w:szCs w:val="16"/>
                  <w:lang w:eastAsia="en-US"/>
                </w:rPr>
                <w:lastRenderedPageBreak/>
                <w:t>338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1" w:author="Machado, Diana" w:date="2019-02-04T10:09:00Z"/>
                <w:rFonts w:ascii="Calibri" w:hAnsi="Calibri" w:cs="Calibri"/>
                <w:color w:val="000000"/>
                <w:sz w:val="16"/>
                <w:szCs w:val="16"/>
                <w:lang w:eastAsia="en-US"/>
              </w:rPr>
            </w:pPr>
            <w:ins w:id="12502" w:author="Machado, Diana" w:date="2019-02-04T10:09:00Z">
              <w:r w:rsidRPr="00C722A9">
                <w:rPr>
                  <w:rFonts w:ascii="Calibri" w:hAnsi="Calibri" w:cs="Calibri"/>
                  <w:color w:val="000000"/>
                  <w:sz w:val="16"/>
                  <w:szCs w:val="16"/>
                  <w:lang w:eastAsia="en-US"/>
                </w:rPr>
                <w:t xml:space="preserve">10,072,4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3" w:author="Machado, Diana" w:date="2019-02-04T10:09:00Z"/>
                <w:rFonts w:ascii="Calibri" w:hAnsi="Calibri" w:cs="Calibri"/>
                <w:color w:val="000000"/>
                <w:sz w:val="16"/>
                <w:szCs w:val="16"/>
                <w:lang w:eastAsia="en-US"/>
              </w:rPr>
            </w:pPr>
            <w:ins w:id="12504" w:author="Machado, Diana" w:date="2019-02-04T10:09:00Z">
              <w:r w:rsidRPr="00C722A9">
                <w:rPr>
                  <w:rFonts w:ascii="Calibri" w:hAnsi="Calibri" w:cs="Calibri"/>
                  <w:color w:val="000000"/>
                  <w:sz w:val="16"/>
                  <w:szCs w:val="16"/>
                  <w:lang w:eastAsia="en-US"/>
                </w:rPr>
                <w:t>0.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5" w:author="Machado, Diana" w:date="2019-02-04T10:09:00Z"/>
                <w:rFonts w:ascii="Calibri" w:hAnsi="Calibri" w:cs="Calibri"/>
                <w:color w:val="000000"/>
                <w:sz w:val="16"/>
                <w:szCs w:val="16"/>
                <w:lang w:eastAsia="en-US"/>
              </w:rPr>
            </w:pPr>
            <w:ins w:id="1250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7" w:author="Machado, Diana" w:date="2019-02-04T10:09:00Z"/>
                <w:rFonts w:ascii="Calibri" w:hAnsi="Calibri" w:cs="Calibri"/>
                <w:color w:val="000000"/>
                <w:sz w:val="16"/>
                <w:szCs w:val="16"/>
                <w:lang w:eastAsia="en-US"/>
              </w:rPr>
            </w:pPr>
            <w:ins w:id="1250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9" w:author="Machado, Diana" w:date="2019-02-04T10:09:00Z"/>
                <w:rFonts w:ascii="Calibri" w:hAnsi="Calibri" w:cs="Calibri"/>
                <w:color w:val="000000"/>
                <w:sz w:val="16"/>
                <w:szCs w:val="16"/>
                <w:lang w:eastAsia="en-US"/>
              </w:rPr>
            </w:pPr>
            <w:ins w:id="125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1" w:author="Machado, Diana" w:date="2019-02-04T10:09:00Z"/>
                <w:rFonts w:ascii="Calibri" w:hAnsi="Calibri" w:cs="Calibri"/>
                <w:color w:val="000000"/>
                <w:sz w:val="16"/>
                <w:szCs w:val="16"/>
                <w:lang w:eastAsia="en-US"/>
              </w:rPr>
            </w:pPr>
            <w:ins w:id="125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3" w:author="Machado, Diana" w:date="2019-02-04T10:09:00Z"/>
                <w:rFonts w:ascii="Calibri" w:hAnsi="Calibri" w:cs="Calibri"/>
                <w:color w:val="000000"/>
                <w:sz w:val="16"/>
                <w:szCs w:val="16"/>
                <w:lang w:eastAsia="en-US"/>
              </w:rPr>
            </w:pPr>
            <w:ins w:id="12514" w:author="Machado, Diana" w:date="2019-02-04T10:09:00Z">
              <w:r w:rsidRPr="00C722A9">
                <w:rPr>
                  <w:rFonts w:ascii="Calibri" w:hAnsi="Calibri" w:cs="Calibri"/>
                  <w:color w:val="000000"/>
                  <w:sz w:val="16"/>
                  <w:szCs w:val="16"/>
                  <w:lang w:eastAsia="en-US"/>
                </w:rPr>
                <w:t xml:space="preserve">6,482,42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5" w:author="Machado, Diana" w:date="2019-02-04T10:09:00Z"/>
                <w:rFonts w:ascii="Calibri" w:hAnsi="Calibri" w:cs="Calibri"/>
                <w:color w:val="000000"/>
                <w:sz w:val="16"/>
                <w:szCs w:val="16"/>
                <w:lang w:eastAsia="en-US"/>
              </w:rPr>
            </w:pPr>
            <w:ins w:id="12516"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17" w:author="Machado, Diana" w:date="2019-02-04T10:09:00Z"/>
                <w:rFonts w:ascii="Calibri" w:hAnsi="Calibri" w:cs="Calibri"/>
                <w:color w:val="000000"/>
                <w:sz w:val="16"/>
                <w:szCs w:val="16"/>
                <w:lang w:eastAsia="en-US"/>
              </w:rPr>
            </w:pPr>
            <w:ins w:id="12518" w:author="Machado, Diana" w:date="2019-02-04T10:09:00Z">
              <w:r w:rsidRPr="00C722A9">
                <w:rPr>
                  <w:rFonts w:ascii="Calibri" w:hAnsi="Calibri" w:cs="Calibri"/>
                  <w:color w:val="000000"/>
                  <w:sz w:val="16"/>
                  <w:szCs w:val="16"/>
                  <w:lang w:eastAsia="en-US"/>
                </w:rPr>
                <w:t xml:space="preserve">16,613,1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19" w:author="Machado, Diana" w:date="2019-02-04T10:09:00Z"/>
                <w:rFonts w:ascii="Calibri" w:hAnsi="Calibri" w:cs="Calibri"/>
                <w:color w:val="000000"/>
                <w:sz w:val="16"/>
                <w:szCs w:val="16"/>
                <w:lang w:eastAsia="en-US"/>
              </w:rPr>
            </w:pPr>
            <w:ins w:id="1252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5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22" w:author="Machado, Diana" w:date="2019-02-04T10:09:00Z"/>
                <w:rFonts w:ascii="Calibri" w:hAnsi="Calibri" w:cs="Calibri"/>
                <w:color w:val="000000"/>
                <w:sz w:val="16"/>
                <w:szCs w:val="16"/>
                <w:lang w:eastAsia="en-US"/>
              </w:rPr>
            </w:pPr>
            <w:ins w:id="12523" w:author="Machado, Diana" w:date="2019-02-04T10:09:00Z">
              <w:r w:rsidRPr="00C722A9">
                <w:rPr>
                  <w:rFonts w:ascii="Calibri" w:hAnsi="Calibri" w:cs="Calibri"/>
                  <w:color w:val="000000"/>
                  <w:sz w:val="16"/>
                  <w:szCs w:val="16"/>
                  <w:lang w:eastAsia="en-US"/>
                </w:rPr>
                <w:t>338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4" w:author="Machado, Diana" w:date="2019-02-04T10:09:00Z"/>
                <w:rFonts w:ascii="Calibri" w:hAnsi="Calibri" w:cs="Calibri"/>
                <w:color w:val="000000"/>
                <w:sz w:val="16"/>
                <w:szCs w:val="16"/>
                <w:lang w:eastAsia="en-US"/>
              </w:rPr>
            </w:pPr>
            <w:ins w:id="12525" w:author="Machado, Diana" w:date="2019-02-04T10:09:00Z">
              <w:r w:rsidRPr="00C722A9">
                <w:rPr>
                  <w:rFonts w:ascii="Calibri" w:hAnsi="Calibri" w:cs="Calibri"/>
                  <w:color w:val="000000"/>
                  <w:sz w:val="16"/>
                  <w:szCs w:val="16"/>
                  <w:lang w:eastAsia="en-US"/>
                </w:rPr>
                <w:t xml:space="preserve">19,594,40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6" w:author="Machado, Diana" w:date="2019-02-04T10:09:00Z"/>
                <w:rFonts w:ascii="Calibri" w:hAnsi="Calibri" w:cs="Calibri"/>
                <w:color w:val="000000"/>
                <w:sz w:val="16"/>
                <w:szCs w:val="16"/>
                <w:lang w:eastAsia="en-US"/>
              </w:rPr>
            </w:pPr>
            <w:ins w:id="12527" w:author="Machado, Diana" w:date="2019-02-04T10:09:00Z">
              <w:r w:rsidRPr="00C722A9">
                <w:rPr>
                  <w:rFonts w:ascii="Calibri" w:hAnsi="Calibri" w:cs="Calibri"/>
                  <w:color w:val="000000"/>
                  <w:sz w:val="16"/>
                  <w:szCs w:val="16"/>
                  <w:lang w:eastAsia="en-US"/>
                </w:rPr>
                <w:t>0.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8" w:author="Machado, Diana" w:date="2019-02-04T10:09:00Z"/>
                <w:rFonts w:ascii="Calibri" w:hAnsi="Calibri" w:cs="Calibri"/>
                <w:color w:val="000000"/>
                <w:sz w:val="16"/>
                <w:szCs w:val="16"/>
                <w:lang w:eastAsia="en-US"/>
              </w:rPr>
            </w:pPr>
            <w:ins w:id="12529" w:author="Machado, Diana" w:date="2019-02-04T10:09:00Z">
              <w:r w:rsidRPr="00C722A9">
                <w:rPr>
                  <w:rFonts w:ascii="Calibri" w:hAnsi="Calibri" w:cs="Calibri"/>
                  <w:color w:val="000000"/>
                  <w:sz w:val="16"/>
                  <w:szCs w:val="16"/>
                  <w:lang w:eastAsia="en-US"/>
                </w:rPr>
                <w:t xml:space="preserve">4,373,8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0" w:author="Machado, Diana" w:date="2019-02-04T10:09:00Z"/>
                <w:rFonts w:ascii="Calibri" w:hAnsi="Calibri" w:cs="Calibri"/>
                <w:color w:val="000000"/>
                <w:sz w:val="16"/>
                <w:szCs w:val="16"/>
                <w:lang w:eastAsia="en-US"/>
              </w:rPr>
            </w:pPr>
            <w:ins w:id="12531"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2" w:author="Machado, Diana" w:date="2019-02-04T10:09:00Z"/>
                <w:rFonts w:ascii="Calibri" w:hAnsi="Calibri" w:cs="Calibri"/>
                <w:color w:val="000000"/>
                <w:sz w:val="16"/>
                <w:szCs w:val="16"/>
                <w:lang w:eastAsia="en-US"/>
              </w:rPr>
            </w:pPr>
            <w:ins w:id="125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4" w:author="Machado, Diana" w:date="2019-02-04T10:09:00Z"/>
                <w:rFonts w:ascii="Calibri" w:hAnsi="Calibri" w:cs="Calibri"/>
                <w:color w:val="000000"/>
                <w:sz w:val="16"/>
                <w:szCs w:val="16"/>
                <w:lang w:eastAsia="en-US"/>
              </w:rPr>
            </w:pPr>
            <w:ins w:id="125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6" w:author="Machado, Diana" w:date="2019-02-04T10:09:00Z"/>
                <w:rFonts w:ascii="Calibri" w:hAnsi="Calibri" w:cs="Calibri"/>
                <w:color w:val="000000"/>
                <w:sz w:val="16"/>
                <w:szCs w:val="16"/>
                <w:lang w:eastAsia="en-US"/>
              </w:rPr>
            </w:pPr>
            <w:ins w:id="12537" w:author="Machado, Diana" w:date="2019-02-04T10:09:00Z">
              <w:r w:rsidRPr="00C722A9">
                <w:rPr>
                  <w:rFonts w:ascii="Calibri" w:hAnsi="Calibri" w:cs="Calibri"/>
                  <w:color w:val="000000"/>
                  <w:sz w:val="16"/>
                  <w:szCs w:val="16"/>
                  <w:lang w:eastAsia="en-US"/>
                </w:rPr>
                <w:t xml:space="preserve">10,641,8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8" w:author="Machado, Diana" w:date="2019-02-04T10:09:00Z"/>
                <w:rFonts w:ascii="Calibri" w:hAnsi="Calibri" w:cs="Calibri"/>
                <w:color w:val="000000"/>
                <w:sz w:val="16"/>
                <w:szCs w:val="16"/>
                <w:lang w:eastAsia="en-US"/>
              </w:rPr>
            </w:pPr>
            <w:ins w:id="12539"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40" w:author="Machado, Diana" w:date="2019-02-04T10:09:00Z"/>
                <w:rFonts w:ascii="Calibri" w:hAnsi="Calibri" w:cs="Calibri"/>
                <w:color w:val="000000"/>
                <w:sz w:val="16"/>
                <w:szCs w:val="16"/>
                <w:lang w:eastAsia="en-US"/>
              </w:rPr>
            </w:pPr>
            <w:ins w:id="12541" w:author="Machado, Diana" w:date="2019-02-04T10:09:00Z">
              <w:r w:rsidRPr="00C722A9">
                <w:rPr>
                  <w:rFonts w:ascii="Calibri" w:hAnsi="Calibri" w:cs="Calibri"/>
                  <w:color w:val="000000"/>
                  <w:sz w:val="16"/>
                  <w:szCs w:val="16"/>
                  <w:lang w:eastAsia="en-US"/>
                </w:rPr>
                <w:t xml:space="preserve">34,610,0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42" w:author="Machado, Diana" w:date="2019-02-04T10:09:00Z"/>
                <w:rFonts w:ascii="Calibri" w:hAnsi="Calibri" w:cs="Calibri"/>
                <w:color w:val="000000"/>
                <w:sz w:val="16"/>
                <w:szCs w:val="16"/>
                <w:lang w:eastAsia="en-US"/>
              </w:rPr>
            </w:pPr>
            <w:ins w:id="12543"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25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45" w:author="Machado, Diana" w:date="2019-02-04T10:09:00Z"/>
                <w:rFonts w:ascii="Calibri" w:hAnsi="Calibri" w:cs="Calibri"/>
                <w:color w:val="000000"/>
                <w:sz w:val="16"/>
                <w:szCs w:val="16"/>
                <w:lang w:eastAsia="en-US"/>
              </w:rPr>
            </w:pPr>
            <w:ins w:id="12546" w:author="Machado, Diana" w:date="2019-02-04T10:09:00Z">
              <w:r w:rsidRPr="00C722A9">
                <w:rPr>
                  <w:rFonts w:ascii="Calibri" w:hAnsi="Calibri" w:cs="Calibri"/>
                  <w:color w:val="000000"/>
                  <w:sz w:val="16"/>
                  <w:szCs w:val="16"/>
                  <w:lang w:eastAsia="en-US"/>
                </w:rPr>
                <w:t>338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47" w:author="Machado, Diana" w:date="2019-02-04T10:09:00Z"/>
                <w:rFonts w:ascii="Calibri" w:hAnsi="Calibri" w:cs="Calibri"/>
                <w:color w:val="000000"/>
                <w:sz w:val="16"/>
                <w:szCs w:val="16"/>
                <w:lang w:eastAsia="en-US"/>
              </w:rPr>
            </w:pPr>
            <w:ins w:id="12548" w:author="Machado, Diana" w:date="2019-02-04T10:09:00Z">
              <w:r w:rsidRPr="00C722A9">
                <w:rPr>
                  <w:rFonts w:ascii="Calibri" w:hAnsi="Calibri" w:cs="Calibri"/>
                  <w:color w:val="000000"/>
                  <w:sz w:val="16"/>
                  <w:szCs w:val="16"/>
                  <w:lang w:eastAsia="en-US"/>
                </w:rPr>
                <w:t xml:space="preserve">41,310,94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49" w:author="Machado, Diana" w:date="2019-02-04T10:09:00Z"/>
                <w:rFonts w:ascii="Calibri" w:hAnsi="Calibri" w:cs="Calibri"/>
                <w:color w:val="000000"/>
                <w:sz w:val="16"/>
                <w:szCs w:val="16"/>
                <w:lang w:eastAsia="en-US"/>
              </w:rPr>
            </w:pPr>
            <w:ins w:id="12550"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1" w:author="Machado, Diana" w:date="2019-02-04T10:09:00Z"/>
                <w:rFonts w:ascii="Calibri" w:hAnsi="Calibri" w:cs="Calibri"/>
                <w:color w:val="000000"/>
                <w:sz w:val="16"/>
                <w:szCs w:val="16"/>
                <w:lang w:eastAsia="en-US"/>
              </w:rPr>
            </w:pPr>
            <w:ins w:id="12552" w:author="Machado, Diana" w:date="2019-02-04T10:09:00Z">
              <w:r w:rsidRPr="00C722A9">
                <w:rPr>
                  <w:rFonts w:ascii="Calibri" w:hAnsi="Calibri" w:cs="Calibri"/>
                  <w:color w:val="000000"/>
                  <w:sz w:val="16"/>
                  <w:szCs w:val="16"/>
                  <w:lang w:eastAsia="en-US"/>
                </w:rPr>
                <w:t xml:space="preserve">18,174,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3" w:author="Machado, Diana" w:date="2019-02-04T10:09:00Z"/>
                <w:rFonts w:ascii="Calibri" w:hAnsi="Calibri" w:cs="Calibri"/>
                <w:color w:val="000000"/>
                <w:sz w:val="16"/>
                <w:szCs w:val="16"/>
                <w:lang w:eastAsia="en-US"/>
              </w:rPr>
            </w:pPr>
            <w:ins w:id="12554"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5" w:author="Machado, Diana" w:date="2019-02-04T10:09:00Z"/>
                <w:rFonts w:ascii="Calibri" w:hAnsi="Calibri" w:cs="Calibri"/>
                <w:color w:val="000000"/>
                <w:sz w:val="16"/>
                <w:szCs w:val="16"/>
                <w:lang w:eastAsia="en-US"/>
              </w:rPr>
            </w:pPr>
            <w:ins w:id="125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7" w:author="Machado, Diana" w:date="2019-02-04T10:09:00Z"/>
                <w:rFonts w:ascii="Calibri" w:hAnsi="Calibri" w:cs="Calibri"/>
                <w:color w:val="000000"/>
                <w:sz w:val="16"/>
                <w:szCs w:val="16"/>
                <w:lang w:eastAsia="en-US"/>
              </w:rPr>
            </w:pPr>
            <w:ins w:id="125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9" w:author="Machado, Diana" w:date="2019-02-04T10:09:00Z"/>
                <w:rFonts w:ascii="Calibri" w:hAnsi="Calibri" w:cs="Calibri"/>
                <w:color w:val="000000"/>
                <w:sz w:val="16"/>
                <w:szCs w:val="16"/>
                <w:lang w:eastAsia="en-US"/>
              </w:rPr>
            </w:pPr>
            <w:ins w:id="12560" w:author="Machado, Diana" w:date="2019-02-04T10:09:00Z">
              <w:r w:rsidRPr="00C722A9">
                <w:rPr>
                  <w:rFonts w:ascii="Calibri" w:hAnsi="Calibri" w:cs="Calibri"/>
                  <w:color w:val="000000"/>
                  <w:sz w:val="16"/>
                  <w:szCs w:val="16"/>
                  <w:lang w:eastAsia="en-US"/>
                </w:rPr>
                <w:t xml:space="preserve">41,790,7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61" w:author="Machado, Diana" w:date="2019-02-04T10:09:00Z"/>
                <w:rFonts w:ascii="Calibri" w:hAnsi="Calibri" w:cs="Calibri"/>
                <w:color w:val="000000"/>
                <w:sz w:val="16"/>
                <w:szCs w:val="16"/>
                <w:lang w:eastAsia="en-US"/>
              </w:rPr>
            </w:pPr>
            <w:ins w:id="12562"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63" w:author="Machado, Diana" w:date="2019-02-04T10:09:00Z"/>
                <w:rFonts w:ascii="Calibri" w:hAnsi="Calibri" w:cs="Calibri"/>
                <w:color w:val="000000"/>
                <w:sz w:val="16"/>
                <w:szCs w:val="16"/>
                <w:lang w:eastAsia="en-US"/>
              </w:rPr>
            </w:pPr>
            <w:ins w:id="12564" w:author="Machado, Diana" w:date="2019-02-04T10:09:00Z">
              <w:r w:rsidRPr="00C722A9">
                <w:rPr>
                  <w:rFonts w:ascii="Calibri" w:hAnsi="Calibri" w:cs="Calibri"/>
                  <w:color w:val="000000"/>
                  <w:sz w:val="16"/>
                  <w:szCs w:val="16"/>
                  <w:lang w:eastAsia="en-US"/>
                </w:rPr>
                <w:t xml:space="preserve">101,275,8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65" w:author="Machado, Diana" w:date="2019-02-04T10:09:00Z"/>
                <w:rFonts w:ascii="Calibri" w:hAnsi="Calibri" w:cs="Calibri"/>
                <w:color w:val="000000"/>
                <w:sz w:val="16"/>
                <w:szCs w:val="16"/>
                <w:lang w:eastAsia="en-US"/>
              </w:rPr>
            </w:pPr>
            <w:ins w:id="12566"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125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68" w:author="Machado, Diana" w:date="2019-02-04T10:09:00Z"/>
                <w:rFonts w:ascii="Calibri" w:hAnsi="Calibri" w:cs="Calibri"/>
                <w:color w:val="000000"/>
                <w:sz w:val="16"/>
                <w:szCs w:val="16"/>
                <w:lang w:eastAsia="en-US"/>
              </w:rPr>
            </w:pPr>
            <w:ins w:id="12569" w:author="Machado, Diana" w:date="2019-02-04T10:09:00Z">
              <w:r w:rsidRPr="00C722A9">
                <w:rPr>
                  <w:rFonts w:ascii="Calibri" w:hAnsi="Calibri" w:cs="Calibri"/>
                  <w:color w:val="000000"/>
                  <w:sz w:val="16"/>
                  <w:szCs w:val="16"/>
                  <w:lang w:eastAsia="en-US"/>
                </w:rPr>
                <w:t>338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0" w:author="Machado, Diana" w:date="2019-02-04T10:09:00Z"/>
                <w:rFonts w:ascii="Calibri" w:hAnsi="Calibri" w:cs="Calibri"/>
                <w:color w:val="000000"/>
                <w:sz w:val="16"/>
                <w:szCs w:val="16"/>
                <w:lang w:eastAsia="en-US"/>
              </w:rPr>
            </w:pPr>
            <w:ins w:id="125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2" w:author="Machado, Diana" w:date="2019-02-04T10:09:00Z"/>
                <w:rFonts w:ascii="Calibri" w:hAnsi="Calibri" w:cs="Calibri"/>
                <w:color w:val="000000"/>
                <w:sz w:val="16"/>
                <w:szCs w:val="16"/>
                <w:lang w:eastAsia="en-US"/>
              </w:rPr>
            </w:pPr>
            <w:ins w:id="125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4" w:author="Machado, Diana" w:date="2019-02-04T10:09:00Z"/>
                <w:rFonts w:ascii="Calibri" w:hAnsi="Calibri" w:cs="Calibri"/>
                <w:color w:val="000000"/>
                <w:sz w:val="16"/>
                <w:szCs w:val="16"/>
                <w:lang w:eastAsia="en-US"/>
              </w:rPr>
            </w:pPr>
            <w:ins w:id="1257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6" w:author="Machado, Diana" w:date="2019-02-04T10:09:00Z"/>
                <w:rFonts w:ascii="Calibri" w:hAnsi="Calibri" w:cs="Calibri"/>
                <w:color w:val="000000"/>
                <w:sz w:val="16"/>
                <w:szCs w:val="16"/>
                <w:lang w:eastAsia="en-US"/>
              </w:rPr>
            </w:pPr>
            <w:ins w:id="1257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8" w:author="Machado, Diana" w:date="2019-02-04T10:09:00Z"/>
                <w:rFonts w:ascii="Calibri" w:hAnsi="Calibri" w:cs="Calibri"/>
                <w:color w:val="000000"/>
                <w:sz w:val="16"/>
                <w:szCs w:val="16"/>
                <w:lang w:eastAsia="en-US"/>
              </w:rPr>
            </w:pPr>
            <w:ins w:id="125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0" w:author="Machado, Diana" w:date="2019-02-04T10:09:00Z"/>
                <w:rFonts w:ascii="Calibri" w:hAnsi="Calibri" w:cs="Calibri"/>
                <w:color w:val="000000"/>
                <w:sz w:val="16"/>
                <w:szCs w:val="16"/>
                <w:lang w:eastAsia="en-US"/>
              </w:rPr>
            </w:pPr>
            <w:ins w:id="125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2" w:author="Machado, Diana" w:date="2019-02-04T10:09:00Z"/>
                <w:rFonts w:ascii="Calibri" w:hAnsi="Calibri" w:cs="Calibri"/>
                <w:color w:val="000000"/>
                <w:sz w:val="16"/>
                <w:szCs w:val="16"/>
                <w:lang w:eastAsia="en-US"/>
              </w:rPr>
            </w:pPr>
            <w:ins w:id="1258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4" w:author="Machado, Diana" w:date="2019-02-04T10:09:00Z"/>
                <w:rFonts w:ascii="Calibri" w:hAnsi="Calibri" w:cs="Calibri"/>
                <w:color w:val="000000"/>
                <w:sz w:val="16"/>
                <w:szCs w:val="16"/>
                <w:lang w:eastAsia="en-US"/>
              </w:rPr>
            </w:pPr>
            <w:ins w:id="1258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86" w:author="Machado, Diana" w:date="2019-02-04T10:09:00Z"/>
                <w:rFonts w:ascii="Calibri" w:hAnsi="Calibri" w:cs="Calibri"/>
                <w:color w:val="000000"/>
                <w:sz w:val="16"/>
                <w:szCs w:val="16"/>
                <w:lang w:eastAsia="en-US"/>
              </w:rPr>
            </w:pPr>
            <w:ins w:id="12587" w:author="Machado, Diana" w:date="2019-02-04T10:09:00Z">
              <w:r w:rsidRPr="00C722A9">
                <w:rPr>
                  <w:rFonts w:ascii="Calibri" w:hAnsi="Calibri" w:cs="Calibri"/>
                  <w:color w:val="000000"/>
                  <w:sz w:val="16"/>
                  <w:szCs w:val="16"/>
                  <w:lang w:eastAsia="en-US"/>
                </w:rPr>
                <w:t xml:space="preserve">622,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88" w:author="Machado, Diana" w:date="2019-02-04T10:09:00Z"/>
                <w:rFonts w:ascii="Calibri" w:hAnsi="Calibri" w:cs="Calibri"/>
                <w:color w:val="000000"/>
                <w:sz w:val="16"/>
                <w:szCs w:val="16"/>
                <w:lang w:eastAsia="en-US"/>
              </w:rPr>
            </w:pPr>
            <w:ins w:id="1258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5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91" w:author="Machado, Diana" w:date="2019-02-04T10:09:00Z"/>
                <w:rFonts w:ascii="Calibri" w:hAnsi="Calibri" w:cs="Calibri"/>
                <w:color w:val="000000"/>
                <w:sz w:val="16"/>
                <w:szCs w:val="16"/>
                <w:lang w:eastAsia="en-US"/>
              </w:rPr>
            </w:pPr>
            <w:ins w:id="12592" w:author="Machado, Diana" w:date="2019-02-04T10:09:00Z">
              <w:r w:rsidRPr="00C722A9">
                <w:rPr>
                  <w:rFonts w:ascii="Calibri" w:hAnsi="Calibri" w:cs="Calibri"/>
                  <w:color w:val="000000"/>
                  <w:sz w:val="16"/>
                  <w:szCs w:val="16"/>
                  <w:lang w:eastAsia="en-US"/>
                </w:rPr>
                <w:t>338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3" w:author="Machado, Diana" w:date="2019-02-04T10:09:00Z"/>
                <w:rFonts w:ascii="Calibri" w:hAnsi="Calibri" w:cs="Calibri"/>
                <w:color w:val="000000"/>
                <w:sz w:val="16"/>
                <w:szCs w:val="16"/>
                <w:lang w:eastAsia="en-US"/>
              </w:rPr>
            </w:pPr>
            <w:ins w:id="125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5" w:author="Machado, Diana" w:date="2019-02-04T10:09:00Z"/>
                <w:rFonts w:ascii="Calibri" w:hAnsi="Calibri" w:cs="Calibri"/>
                <w:color w:val="000000"/>
                <w:sz w:val="16"/>
                <w:szCs w:val="16"/>
                <w:lang w:eastAsia="en-US"/>
              </w:rPr>
            </w:pPr>
            <w:ins w:id="125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7" w:author="Machado, Diana" w:date="2019-02-04T10:09:00Z"/>
                <w:rFonts w:ascii="Calibri" w:hAnsi="Calibri" w:cs="Calibri"/>
                <w:color w:val="000000"/>
                <w:sz w:val="16"/>
                <w:szCs w:val="16"/>
                <w:lang w:eastAsia="en-US"/>
              </w:rPr>
            </w:pPr>
            <w:ins w:id="1259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9" w:author="Machado, Diana" w:date="2019-02-04T10:09:00Z"/>
                <w:rFonts w:ascii="Calibri" w:hAnsi="Calibri" w:cs="Calibri"/>
                <w:color w:val="000000"/>
                <w:sz w:val="16"/>
                <w:szCs w:val="16"/>
                <w:lang w:eastAsia="en-US"/>
              </w:rPr>
            </w:pPr>
            <w:ins w:id="1260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1" w:author="Machado, Diana" w:date="2019-02-04T10:09:00Z"/>
                <w:rFonts w:ascii="Calibri" w:hAnsi="Calibri" w:cs="Calibri"/>
                <w:color w:val="000000"/>
                <w:sz w:val="16"/>
                <w:szCs w:val="16"/>
                <w:lang w:eastAsia="en-US"/>
              </w:rPr>
            </w:pPr>
            <w:ins w:id="126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3" w:author="Machado, Diana" w:date="2019-02-04T10:09:00Z"/>
                <w:rFonts w:ascii="Calibri" w:hAnsi="Calibri" w:cs="Calibri"/>
                <w:color w:val="000000"/>
                <w:sz w:val="16"/>
                <w:szCs w:val="16"/>
                <w:lang w:eastAsia="en-US"/>
              </w:rPr>
            </w:pPr>
            <w:ins w:id="126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5" w:author="Machado, Diana" w:date="2019-02-04T10:09:00Z"/>
                <w:rFonts w:ascii="Calibri" w:hAnsi="Calibri" w:cs="Calibri"/>
                <w:color w:val="000000"/>
                <w:sz w:val="16"/>
                <w:szCs w:val="16"/>
                <w:lang w:eastAsia="en-US"/>
              </w:rPr>
            </w:pPr>
            <w:ins w:id="1260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7" w:author="Machado, Diana" w:date="2019-02-04T10:09:00Z"/>
                <w:rFonts w:ascii="Calibri" w:hAnsi="Calibri" w:cs="Calibri"/>
                <w:color w:val="000000"/>
                <w:sz w:val="16"/>
                <w:szCs w:val="16"/>
                <w:lang w:eastAsia="en-US"/>
              </w:rPr>
            </w:pPr>
            <w:ins w:id="1260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09" w:author="Machado, Diana" w:date="2019-02-04T10:09:00Z"/>
                <w:rFonts w:ascii="Calibri" w:hAnsi="Calibri" w:cs="Calibri"/>
                <w:color w:val="000000"/>
                <w:sz w:val="16"/>
                <w:szCs w:val="16"/>
                <w:lang w:eastAsia="en-US"/>
              </w:rPr>
            </w:pPr>
            <w:ins w:id="12610" w:author="Machado, Diana" w:date="2019-02-04T10:09:00Z">
              <w:r w:rsidRPr="00C722A9">
                <w:rPr>
                  <w:rFonts w:ascii="Calibri" w:hAnsi="Calibri" w:cs="Calibri"/>
                  <w:color w:val="000000"/>
                  <w:sz w:val="16"/>
                  <w:szCs w:val="16"/>
                  <w:lang w:eastAsia="en-US"/>
                </w:rPr>
                <w:t xml:space="preserve">1,035,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11" w:author="Machado, Diana" w:date="2019-02-04T10:09:00Z"/>
                <w:rFonts w:ascii="Calibri" w:hAnsi="Calibri" w:cs="Calibri"/>
                <w:color w:val="000000"/>
                <w:sz w:val="16"/>
                <w:szCs w:val="16"/>
                <w:lang w:eastAsia="en-US"/>
              </w:rPr>
            </w:pPr>
            <w:ins w:id="1261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6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14" w:author="Machado, Diana" w:date="2019-02-04T10:09:00Z"/>
                <w:rFonts w:ascii="Calibri" w:hAnsi="Calibri" w:cs="Calibri"/>
                <w:color w:val="000000"/>
                <w:sz w:val="16"/>
                <w:szCs w:val="16"/>
                <w:lang w:eastAsia="en-US"/>
              </w:rPr>
            </w:pPr>
            <w:ins w:id="12615" w:author="Machado, Diana" w:date="2019-02-04T10:09:00Z">
              <w:r w:rsidRPr="00C722A9">
                <w:rPr>
                  <w:rFonts w:ascii="Calibri" w:hAnsi="Calibri" w:cs="Calibri"/>
                  <w:color w:val="000000"/>
                  <w:sz w:val="16"/>
                  <w:szCs w:val="16"/>
                  <w:lang w:eastAsia="en-US"/>
                </w:rPr>
                <w:t>338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6" w:author="Machado, Diana" w:date="2019-02-04T10:09:00Z"/>
                <w:rFonts w:ascii="Calibri" w:hAnsi="Calibri" w:cs="Calibri"/>
                <w:color w:val="000000"/>
                <w:sz w:val="16"/>
                <w:szCs w:val="16"/>
                <w:lang w:eastAsia="en-US"/>
              </w:rPr>
            </w:pPr>
            <w:ins w:id="126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8" w:author="Machado, Diana" w:date="2019-02-04T10:09:00Z"/>
                <w:rFonts w:ascii="Calibri" w:hAnsi="Calibri" w:cs="Calibri"/>
                <w:color w:val="000000"/>
                <w:sz w:val="16"/>
                <w:szCs w:val="16"/>
                <w:lang w:eastAsia="en-US"/>
              </w:rPr>
            </w:pPr>
            <w:ins w:id="126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0" w:author="Machado, Diana" w:date="2019-02-04T10:09:00Z"/>
                <w:rFonts w:ascii="Calibri" w:hAnsi="Calibri" w:cs="Calibri"/>
                <w:color w:val="000000"/>
                <w:sz w:val="16"/>
                <w:szCs w:val="16"/>
                <w:lang w:eastAsia="en-US"/>
              </w:rPr>
            </w:pPr>
            <w:ins w:id="1262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2" w:author="Machado, Diana" w:date="2019-02-04T10:09:00Z"/>
                <w:rFonts w:ascii="Calibri" w:hAnsi="Calibri" w:cs="Calibri"/>
                <w:color w:val="000000"/>
                <w:sz w:val="16"/>
                <w:szCs w:val="16"/>
                <w:lang w:eastAsia="en-US"/>
              </w:rPr>
            </w:pPr>
            <w:ins w:id="1262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4" w:author="Machado, Diana" w:date="2019-02-04T10:09:00Z"/>
                <w:rFonts w:ascii="Calibri" w:hAnsi="Calibri" w:cs="Calibri"/>
                <w:color w:val="000000"/>
                <w:sz w:val="16"/>
                <w:szCs w:val="16"/>
                <w:lang w:eastAsia="en-US"/>
              </w:rPr>
            </w:pPr>
            <w:ins w:id="126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6" w:author="Machado, Diana" w:date="2019-02-04T10:09:00Z"/>
                <w:rFonts w:ascii="Calibri" w:hAnsi="Calibri" w:cs="Calibri"/>
                <w:color w:val="000000"/>
                <w:sz w:val="16"/>
                <w:szCs w:val="16"/>
                <w:lang w:eastAsia="en-US"/>
              </w:rPr>
            </w:pPr>
            <w:ins w:id="126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8" w:author="Machado, Diana" w:date="2019-02-04T10:09:00Z"/>
                <w:rFonts w:ascii="Calibri" w:hAnsi="Calibri" w:cs="Calibri"/>
                <w:color w:val="000000"/>
                <w:sz w:val="16"/>
                <w:szCs w:val="16"/>
                <w:lang w:eastAsia="en-US"/>
              </w:rPr>
            </w:pPr>
            <w:ins w:id="12629" w:author="Machado, Diana" w:date="2019-02-04T10:09:00Z">
              <w:r w:rsidRPr="00C722A9">
                <w:rPr>
                  <w:rFonts w:ascii="Calibri" w:hAnsi="Calibri" w:cs="Calibri"/>
                  <w:color w:val="000000"/>
                  <w:sz w:val="16"/>
                  <w:szCs w:val="16"/>
                  <w:lang w:eastAsia="en-US"/>
                </w:rPr>
                <w:t xml:space="preserve">622,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30" w:author="Machado, Diana" w:date="2019-02-04T10:09:00Z"/>
                <w:rFonts w:ascii="Calibri" w:hAnsi="Calibri" w:cs="Calibri"/>
                <w:color w:val="000000"/>
                <w:sz w:val="16"/>
                <w:szCs w:val="16"/>
                <w:lang w:eastAsia="en-US"/>
              </w:rPr>
            </w:pPr>
            <w:ins w:id="1263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32" w:author="Machado, Diana" w:date="2019-02-04T10:09:00Z"/>
                <w:rFonts w:ascii="Calibri" w:hAnsi="Calibri" w:cs="Calibri"/>
                <w:color w:val="000000"/>
                <w:sz w:val="16"/>
                <w:szCs w:val="16"/>
                <w:lang w:eastAsia="en-US"/>
              </w:rPr>
            </w:pPr>
            <w:ins w:id="12633" w:author="Machado, Diana" w:date="2019-02-04T10:09:00Z">
              <w:r w:rsidRPr="00C722A9">
                <w:rPr>
                  <w:rFonts w:ascii="Calibri" w:hAnsi="Calibri" w:cs="Calibri"/>
                  <w:color w:val="000000"/>
                  <w:sz w:val="16"/>
                  <w:szCs w:val="16"/>
                  <w:lang w:eastAsia="en-US"/>
                </w:rPr>
                <w:t xml:space="preserve">954,7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34" w:author="Machado, Diana" w:date="2019-02-04T10:09:00Z"/>
                <w:rFonts w:ascii="Calibri" w:hAnsi="Calibri" w:cs="Calibri"/>
                <w:color w:val="000000"/>
                <w:sz w:val="16"/>
                <w:szCs w:val="16"/>
                <w:lang w:eastAsia="en-US"/>
              </w:rPr>
            </w:pPr>
            <w:ins w:id="1263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6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37" w:author="Machado, Diana" w:date="2019-02-04T10:09:00Z"/>
                <w:rFonts w:ascii="Calibri" w:hAnsi="Calibri" w:cs="Calibri"/>
                <w:color w:val="000000"/>
                <w:sz w:val="16"/>
                <w:szCs w:val="16"/>
                <w:lang w:eastAsia="en-US"/>
              </w:rPr>
            </w:pPr>
            <w:ins w:id="12638" w:author="Machado, Diana" w:date="2019-02-04T10:09:00Z">
              <w:r w:rsidRPr="00C722A9">
                <w:rPr>
                  <w:rFonts w:ascii="Calibri" w:hAnsi="Calibri" w:cs="Calibri"/>
                  <w:color w:val="000000"/>
                  <w:sz w:val="16"/>
                  <w:szCs w:val="16"/>
                  <w:lang w:eastAsia="en-US"/>
                </w:rPr>
                <w:t>338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39" w:author="Machado, Diana" w:date="2019-02-04T10:09:00Z"/>
                <w:rFonts w:ascii="Calibri" w:hAnsi="Calibri" w:cs="Calibri"/>
                <w:color w:val="000000"/>
                <w:sz w:val="16"/>
                <w:szCs w:val="16"/>
                <w:lang w:eastAsia="en-US"/>
              </w:rPr>
            </w:pPr>
            <w:ins w:id="12640" w:author="Machado, Diana" w:date="2019-02-04T10:09:00Z">
              <w:r w:rsidRPr="00C722A9">
                <w:rPr>
                  <w:rFonts w:ascii="Calibri" w:hAnsi="Calibri" w:cs="Calibri"/>
                  <w:color w:val="000000"/>
                  <w:sz w:val="16"/>
                  <w:szCs w:val="16"/>
                  <w:lang w:eastAsia="en-US"/>
                </w:rPr>
                <w:t xml:space="preserve">5,713,60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1" w:author="Machado, Diana" w:date="2019-02-04T10:09:00Z"/>
                <w:rFonts w:ascii="Calibri" w:hAnsi="Calibri" w:cs="Calibri"/>
                <w:color w:val="000000"/>
                <w:sz w:val="16"/>
                <w:szCs w:val="16"/>
                <w:lang w:eastAsia="en-US"/>
              </w:rPr>
            </w:pPr>
            <w:ins w:id="12642" w:author="Machado, Diana" w:date="2019-02-04T10:09:00Z">
              <w:r w:rsidRPr="00C722A9">
                <w:rPr>
                  <w:rFonts w:ascii="Calibri" w:hAnsi="Calibri" w:cs="Calibri"/>
                  <w:color w:val="000000"/>
                  <w:sz w:val="16"/>
                  <w:szCs w:val="16"/>
                  <w:lang w:eastAsia="en-US"/>
                </w:rPr>
                <w:t>0.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3" w:author="Machado, Diana" w:date="2019-02-04T10:09:00Z"/>
                <w:rFonts w:ascii="Calibri" w:hAnsi="Calibri" w:cs="Calibri"/>
                <w:color w:val="000000"/>
                <w:sz w:val="16"/>
                <w:szCs w:val="16"/>
                <w:lang w:eastAsia="en-US"/>
              </w:rPr>
            </w:pPr>
            <w:ins w:id="1264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5" w:author="Machado, Diana" w:date="2019-02-04T10:09:00Z"/>
                <w:rFonts w:ascii="Calibri" w:hAnsi="Calibri" w:cs="Calibri"/>
                <w:color w:val="000000"/>
                <w:sz w:val="16"/>
                <w:szCs w:val="16"/>
                <w:lang w:eastAsia="en-US"/>
              </w:rPr>
            </w:pPr>
            <w:ins w:id="1264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7" w:author="Machado, Diana" w:date="2019-02-04T10:09:00Z"/>
                <w:rFonts w:ascii="Calibri" w:hAnsi="Calibri" w:cs="Calibri"/>
                <w:color w:val="000000"/>
                <w:sz w:val="16"/>
                <w:szCs w:val="16"/>
                <w:lang w:eastAsia="en-US"/>
              </w:rPr>
            </w:pPr>
            <w:ins w:id="126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9" w:author="Machado, Diana" w:date="2019-02-04T10:09:00Z"/>
                <w:rFonts w:ascii="Calibri" w:hAnsi="Calibri" w:cs="Calibri"/>
                <w:color w:val="000000"/>
                <w:sz w:val="16"/>
                <w:szCs w:val="16"/>
                <w:lang w:eastAsia="en-US"/>
              </w:rPr>
            </w:pPr>
            <w:ins w:id="126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51" w:author="Machado, Diana" w:date="2019-02-04T10:09:00Z"/>
                <w:rFonts w:ascii="Calibri" w:hAnsi="Calibri" w:cs="Calibri"/>
                <w:color w:val="000000"/>
                <w:sz w:val="16"/>
                <w:szCs w:val="16"/>
                <w:lang w:eastAsia="en-US"/>
              </w:rPr>
            </w:pPr>
            <w:ins w:id="12652" w:author="Machado, Diana" w:date="2019-02-04T10:09:00Z">
              <w:r w:rsidRPr="00C722A9">
                <w:rPr>
                  <w:rFonts w:ascii="Calibri" w:hAnsi="Calibri" w:cs="Calibri"/>
                  <w:color w:val="000000"/>
                  <w:sz w:val="16"/>
                  <w:szCs w:val="16"/>
                  <w:lang w:eastAsia="en-US"/>
                </w:rPr>
                <w:t xml:space="preserve">7,572,3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53" w:author="Machado, Diana" w:date="2019-02-04T10:09:00Z"/>
                <w:rFonts w:ascii="Calibri" w:hAnsi="Calibri" w:cs="Calibri"/>
                <w:color w:val="000000"/>
                <w:sz w:val="16"/>
                <w:szCs w:val="16"/>
                <w:lang w:eastAsia="en-US"/>
              </w:rPr>
            </w:pPr>
            <w:ins w:id="12654"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55" w:author="Machado, Diana" w:date="2019-02-04T10:09:00Z"/>
                <w:rFonts w:ascii="Calibri" w:hAnsi="Calibri" w:cs="Calibri"/>
                <w:color w:val="000000"/>
                <w:sz w:val="16"/>
                <w:szCs w:val="16"/>
                <w:lang w:eastAsia="en-US"/>
              </w:rPr>
            </w:pPr>
            <w:ins w:id="12656" w:author="Machado, Diana" w:date="2019-02-04T10:09:00Z">
              <w:r w:rsidRPr="00C722A9">
                <w:rPr>
                  <w:rFonts w:ascii="Calibri" w:hAnsi="Calibri" w:cs="Calibri"/>
                  <w:color w:val="000000"/>
                  <w:sz w:val="16"/>
                  <w:szCs w:val="16"/>
                  <w:lang w:eastAsia="en-US"/>
                </w:rPr>
                <w:t xml:space="preserve">13,357,7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57" w:author="Machado, Diana" w:date="2019-02-04T10:09:00Z"/>
                <w:rFonts w:ascii="Calibri" w:hAnsi="Calibri" w:cs="Calibri"/>
                <w:color w:val="000000"/>
                <w:sz w:val="16"/>
                <w:szCs w:val="16"/>
                <w:lang w:eastAsia="en-US"/>
              </w:rPr>
            </w:pPr>
            <w:ins w:id="1265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6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60" w:author="Machado, Diana" w:date="2019-02-04T10:09:00Z"/>
                <w:rFonts w:ascii="Calibri" w:hAnsi="Calibri" w:cs="Calibri"/>
                <w:color w:val="000000"/>
                <w:sz w:val="16"/>
                <w:szCs w:val="16"/>
                <w:lang w:eastAsia="en-US"/>
              </w:rPr>
            </w:pPr>
            <w:ins w:id="12661" w:author="Machado, Diana" w:date="2019-02-04T10:09:00Z">
              <w:r w:rsidRPr="00C722A9">
                <w:rPr>
                  <w:rFonts w:ascii="Calibri" w:hAnsi="Calibri" w:cs="Calibri"/>
                  <w:color w:val="000000"/>
                  <w:sz w:val="16"/>
                  <w:szCs w:val="16"/>
                  <w:lang w:eastAsia="en-US"/>
                </w:rPr>
                <w:t>338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2" w:author="Machado, Diana" w:date="2019-02-04T10:09:00Z"/>
                <w:rFonts w:ascii="Calibri" w:hAnsi="Calibri" w:cs="Calibri"/>
                <w:color w:val="000000"/>
                <w:sz w:val="16"/>
                <w:szCs w:val="16"/>
                <w:lang w:eastAsia="en-US"/>
              </w:rPr>
            </w:pPr>
            <w:ins w:id="12663" w:author="Machado, Diana" w:date="2019-02-04T10:09:00Z">
              <w:r w:rsidRPr="00C722A9">
                <w:rPr>
                  <w:rFonts w:ascii="Calibri" w:hAnsi="Calibri" w:cs="Calibri"/>
                  <w:color w:val="000000"/>
                  <w:sz w:val="16"/>
                  <w:szCs w:val="16"/>
                  <w:lang w:eastAsia="en-US"/>
                </w:rPr>
                <w:t xml:space="preserve">1,406,88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4" w:author="Machado, Diana" w:date="2019-02-04T10:09:00Z"/>
                <w:rFonts w:ascii="Calibri" w:hAnsi="Calibri" w:cs="Calibri"/>
                <w:color w:val="000000"/>
                <w:sz w:val="16"/>
                <w:szCs w:val="16"/>
                <w:lang w:eastAsia="en-US"/>
              </w:rPr>
            </w:pPr>
            <w:ins w:id="12665"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6" w:author="Machado, Diana" w:date="2019-02-04T10:09:00Z"/>
                <w:rFonts w:ascii="Calibri" w:hAnsi="Calibri" w:cs="Calibri"/>
                <w:color w:val="000000"/>
                <w:sz w:val="16"/>
                <w:szCs w:val="16"/>
                <w:lang w:eastAsia="en-US"/>
              </w:rPr>
            </w:pPr>
            <w:ins w:id="12667" w:author="Machado, Diana" w:date="2019-02-04T10:09:00Z">
              <w:r w:rsidRPr="00C722A9">
                <w:rPr>
                  <w:rFonts w:ascii="Calibri" w:hAnsi="Calibri" w:cs="Calibri"/>
                  <w:color w:val="000000"/>
                  <w:sz w:val="16"/>
                  <w:szCs w:val="16"/>
                  <w:lang w:eastAsia="en-US"/>
                </w:rPr>
                <w:t xml:space="preserve">550,5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8" w:author="Machado, Diana" w:date="2019-02-04T10:09:00Z"/>
                <w:rFonts w:ascii="Calibri" w:hAnsi="Calibri" w:cs="Calibri"/>
                <w:color w:val="000000"/>
                <w:sz w:val="16"/>
                <w:szCs w:val="16"/>
                <w:lang w:eastAsia="en-US"/>
              </w:rPr>
            </w:pPr>
            <w:ins w:id="1266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0" w:author="Machado, Diana" w:date="2019-02-04T10:09:00Z"/>
                <w:rFonts w:ascii="Calibri" w:hAnsi="Calibri" w:cs="Calibri"/>
                <w:color w:val="000000"/>
                <w:sz w:val="16"/>
                <w:szCs w:val="16"/>
                <w:lang w:eastAsia="en-US"/>
              </w:rPr>
            </w:pPr>
            <w:ins w:id="126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2" w:author="Machado, Diana" w:date="2019-02-04T10:09:00Z"/>
                <w:rFonts w:ascii="Calibri" w:hAnsi="Calibri" w:cs="Calibri"/>
                <w:color w:val="000000"/>
                <w:sz w:val="16"/>
                <w:szCs w:val="16"/>
                <w:lang w:eastAsia="en-US"/>
              </w:rPr>
            </w:pPr>
            <w:ins w:id="126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4" w:author="Machado, Diana" w:date="2019-02-04T10:09:00Z"/>
                <w:rFonts w:ascii="Calibri" w:hAnsi="Calibri" w:cs="Calibri"/>
                <w:color w:val="000000"/>
                <w:sz w:val="16"/>
                <w:szCs w:val="16"/>
                <w:lang w:eastAsia="en-US"/>
              </w:rPr>
            </w:pPr>
            <w:ins w:id="12675" w:author="Machado, Diana" w:date="2019-02-04T10:09:00Z">
              <w:r w:rsidRPr="00C722A9">
                <w:rPr>
                  <w:rFonts w:ascii="Calibri" w:hAnsi="Calibri" w:cs="Calibri"/>
                  <w:color w:val="000000"/>
                  <w:sz w:val="16"/>
                  <w:szCs w:val="16"/>
                  <w:lang w:eastAsia="en-US"/>
                </w:rPr>
                <w:t xml:space="preserve">1,247,4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6" w:author="Machado, Diana" w:date="2019-02-04T10:09:00Z"/>
                <w:rFonts w:ascii="Calibri" w:hAnsi="Calibri" w:cs="Calibri"/>
                <w:color w:val="000000"/>
                <w:sz w:val="16"/>
                <w:szCs w:val="16"/>
                <w:lang w:eastAsia="en-US"/>
              </w:rPr>
            </w:pPr>
            <w:ins w:id="1267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78" w:author="Machado, Diana" w:date="2019-02-04T10:09:00Z"/>
                <w:rFonts w:ascii="Calibri" w:hAnsi="Calibri" w:cs="Calibri"/>
                <w:color w:val="000000"/>
                <w:sz w:val="16"/>
                <w:szCs w:val="16"/>
                <w:lang w:eastAsia="en-US"/>
              </w:rPr>
            </w:pPr>
            <w:ins w:id="12679" w:author="Machado, Diana" w:date="2019-02-04T10:09:00Z">
              <w:r w:rsidRPr="00C722A9">
                <w:rPr>
                  <w:rFonts w:ascii="Calibri" w:hAnsi="Calibri" w:cs="Calibri"/>
                  <w:color w:val="000000"/>
                  <w:sz w:val="16"/>
                  <w:szCs w:val="16"/>
                  <w:lang w:eastAsia="en-US"/>
                </w:rPr>
                <w:t xml:space="preserve">3,204,9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80" w:author="Machado, Diana" w:date="2019-02-04T10:09:00Z"/>
                <w:rFonts w:ascii="Calibri" w:hAnsi="Calibri" w:cs="Calibri"/>
                <w:color w:val="000000"/>
                <w:sz w:val="16"/>
                <w:szCs w:val="16"/>
                <w:lang w:eastAsia="en-US"/>
              </w:rPr>
            </w:pPr>
            <w:ins w:id="1268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26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83" w:author="Machado, Diana" w:date="2019-02-04T10:09:00Z"/>
                <w:rFonts w:ascii="Calibri" w:hAnsi="Calibri" w:cs="Calibri"/>
                <w:color w:val="000000"/>
                <w:sz w:val="16"/>
                <w:szCs w:val="16"/>
                <w:lang w:eastAsia="en-US"/>
              </w:rPr>
            </w:pPr>
            <w:ins w:id="12684" w:author="Machado, Diana" w:date="2019-02-04T10:09:00Z">
              <w:r w:rsidRPr="00C722A9">
                <w:rPr>
                  <w:rFonts w:ascii="Calibri" w:hAnsi="Calibri" w:cs="Calibri"/>
                  <w:color w:val="000000"/>
                  <w:sz w:val="16"/>
                  <w:szCs w:val="16"/>
                  <w:lang w:eastAsia="en-US"/>
                </w:rPr>
                <w:t>338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5" w:author="Machado, Diana" w:date="2019-02-04T10:09:00Z"/>
                <w:rFonts w:ascii="Calibri" w:hAnsi="Calibri" w:cs="Calibri"/>
                <w:color w:val="000000"/>
                <w:sz w:val="16"/>
                <w:szCs w:val="16"/>
                <w:lang w:eastAsia="en-US"/>
              </w:rPr>
            </w:pPr>
            <w:ins w:id="12686" w:author="Machado, Diana" w:date="2019-02-04T10:09:00Z">
              <w:r w:rsidRPr="00C722A9">
                <w:rPr>
                  <w:rFonts w:ascii="Calibri" w:hAnsi="Calibri" w:cs="Calibri"/>
                  <w:color w:val="000000"/>
                  <w:sz w:val="16"/>
                  <w:szCs w:val="16"/>
                  <w:lang w:eastAsia="en-US"/>
                </w:rPr>
                <w:t xml:space="preserve">27,469,40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7" w:author="Machado, Diana" w:date="2019-02-04T10:09:00Z"/>
                <w:rFonts w:ascii="Calibri" w:hAnsi="Calibri" w:cs="Calibri"/>
                <w:color w:val="000000"/>
                <w:sz w:val="16"/>
                <w:szCs w:val="16"/>
                <w:lang w:eastAsia="en-US"/>
              </w:rPr>
            </w:pPr>
            <w:ins w:id="12688"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9" w:author="Machado, Diana" w:date="2019-02-04T10:09:00Z"/>
                <w:rFonts w:ascii="Calibri" w:hAnsi="Calibri" w:cs="Calibri"/>
                <w:color w:val="000000"/>
                <w:sz w:val="16"/>
                <w:szCs w:val="16"/>
                <w:lang w:eastAsia="en-US"/>
              </w:rPr>
            </w:pPr>
            <w:ins w:id="12690" w:author="Machado, Diana" w:date="2019-02-04T10:09:00Z">
              <w:r w:rsidRPr="00C722A9">
                <w:rPr>
                  <w:rFonts w:ascii="Calibri" w:hAnsi="Calibri" w:cs="Calibri"/>
                  <w:color w:val="000000"/>
                  <w:sz w:val="16"/>
                  <w:szCs w:val="16"/>
                  <w:lang w:eastAsia="en-US"/>
                </w:rPr>
                <w:t xml:space="preserve">27,719,1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1" w:author="Machado, Diana" w:date="2019-02-04T10:09:00Z"/>
                <w:rFonts w:ascii="Calibri" w:hAnsi="Calibri" w:cs="Calibri"/>
                <w:color w:val="000000"/>
                <w:sz w:val="16"/>
                <w:szCs w:val="16"/>
                <w:lang w:eastAsia="en-US"/>
              </w:rPr>
            </w:pPr>
            <w:ins w:id="12692"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3" w:author="Machado, Diana" w:date="2019-02-04T10:09:00Z"/>
                <w:rFonts w:ascii="Calibri" w:hAnsi="Calibri" w:cs="Calibri"/>
                <w:color w:val="000000"/>
                <w:sz w:val="16"/>
                <w:szCs w:val="16"/>
                <w:lang w:eastAsia="en-US"/>
              </w:rPr>
            </w:pPr>
            <w:ins w:id="126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5" w:author="Machado, Diana" w:date="2019-02-04T10:09:00Z"/>
                <w:rFonts w:ascii="Calibri" w:hAnsi="Calibri" w:cs="Calibri"/>
                <w:color w:val="000000"/>
                <w:sz w:val="16"/>
                <w:szCs w:val="16"/>
                <w:lang w:eastAsia="en-US"/>
              </w:rPr>
            </w:pPr>
            <w:ins w:id="126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7" w:author="Machado, Diana" w:date="2019-02-04T10:09:00Z"/>
                <w:rFonts w:ascii="Calibri" w:hAnsi="Calibri" w:cs="Calibri"/>
                <w:color w:val="000000"/>
                <w:sz w:val="16"/>
                <w:szCs w:val="16"/>
                <w:lang w:eastAsia="en-US"/>
              </w:rPr>
            </w:pPr>
            <w:ins w:id="12698" w:author="Machado, Diana" w:date="2019-02-04T10:09:00Z">
              <w:r w:rsidRPr="00C722A9">
                <w:rPr>
                  <w:rFonts w:ascii="Calibri" w:hAnsi="Calibri" w:cs="Calibri"/>
                  <w:color w:val="000000"/>
                  <w:sz w:val="16"/>
                  <w:szCs w:val="16"/>
                  <w:lang w:eastAsia="en-US"/>
                </w:rPr>
                <w:t xml:space="preserve">43,481,7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9" w:author="Machado, Diana" w:date="2019-02-04T10:09:00Z"/>
                <w:rFonts w:ascii="Calibri" w:hAnsi="Calibri" w:cs="Calibri"/>
                <w:color w:val="000000"/>
                <w:sz w:val="16"/>
                <w:szCs w:val="16"/>
                <w:lang w:eastAsia="en-US"/>
              </w:rPr>
            </w:pPr>
            <w:ins w:id="12700"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01" w:author="Machado, Diana" w:date="2019-02-04T10:09:00Z"/>
                <w:rFonts w:ascii="Calibri" w:hAnsi="Calibri" w:cs="Calibri"/>
                <w:color w:val="000000"/>
                <w:sz w:val="16"/>
                <w:szCs w:val="16"/>
                <w:lang w:eastAsia="en-US"/>
              </w:rPr>
            </w:pPr>
            <w:ins w:id="12702" w:author="Machado, Diana" w:date="2019-02-04T10:09:00Z">
              <w:r w:rsidRPr="00C722A9">
                <w:rPr>
                  <w:rFonts w:ascii="Calibri" w:hAnsi="Calibri" w:cs="Calibri"/>
                  <w:color w:val="000000"/>
                  <w:sz w:val="16"/>
                  <w:szCs w:val="16"/>
                  <w:lang w:eastAsia="en-US"/>
                </w:rPr>
                <w:t xml:space="preserve">98,670,3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03" w:author="Machado, Diana" w:date="2019-02-04T10:09:00Z"/>
                <w:rFonts w:ascii="Calibri" w:hAnsi="Calibri" w:cs="Calibri"/>
                <w:color w:val="000000"/>
                <w:sz w:val="16"/>
                <w:szCs w:val="16"/>
                <w:lang w:eastAsia="en-US"/>
              </w:rPr>
            </w:pPr>
            <w:ins w:id="12704"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127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06" w:author="Machado, Diana" w:date="2019-02-04T10:09:00Z"/>
                <w:rFonts w:ascii="Calibri" w:hAnsi="Calibri" w:cs="Calibri"/>
                <w:color w:val="000000"/>
                <w:sz w:val="16"/>
                <w:szCs w:val="16"/>
                <w:lang w:eastAsia="en-US"/>
              </w:rPr>
            </w:pPr>
            <w:ins w:id="12707" w:author="Machado, Diana" w:date="2019-02-04T10:09:00Z">
              <w:r w:rsidRPr="00C722A9">
                <w:rPr>
                  <w:rFonts w:ascii="Calibri" w:hAnsi="Calibri" w:cs="Calibri"/>
                  <w:color w:val="000000"/>
                  <w:sz w:val="16"/>
                  <w:szCs w:val="16"/>
                  <w:lang w:eastAsia="en-US"/>
                </w:rPr>
                <w:t>338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08" w:author="Machado, Diana" w:date="2019-02-04T10:09:00Z"/>
                <w:rFonts w:ascii="Calibri" w:hAnsi="Calibri" w:cs="Calibri"/>
                <w:color w:val="000000"/>
                <w:sz w:val="16"/>
                <w:szCs w:val="16"/>
                <w:lang w:eastAsia="en-US"/>
              </w:rPr>
            </w:pPr>
            <w:ins w:id="12709" w:author="Machado, Diana" w:date="2019-02-04T10:09:00Z">
              <w:r w:rsidRPr="00C722A9">
                <w:rPr>
                  <w:rFonts w:ascii="Calibri" w:hAnsi="Calibri" w:cs="Calibri"/>
                  <w:color w:val="000000"/>
                  <w:sz w:val="16"/>
                  <w:szCs w:val="16"/>
                  <w:lang w:eastAsia="en-US"/>
                </w:rPr>
                <w:t xml:space="preserve">21,907,87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0" w:author="Machado, Diana" w:date="2019-02-04T10:09:00Z"/>
                <w:rFonts w:ascii="Calibri" w:hAnsi="Calibri" w:cs="Calibri"/>
                <w:color w:val="000000"/>
                <w:sz w:val="16"/>
                <w:szCs w:val="16"/>
                <w:lang w:eastAsia="en-US"/>
              </w:rPr>
            </w:pPr>
            <w:ins w:id="12711"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2" w:author="Machado, Diana" w:date="2019-02-04T10:09:00Z"/>
                <w:rFonts w:ascii="Calibri" w:hAnsi="Calibri" w:cs="Calibri"/>
                <w:color w:val="000000"/>
                <w:sz w:val="16"/>
                <w:szCs w:val="16"/>
                <w:lang w:eastAsia="en-US"/>
              </w:rPr>
            </w:pPr>
            <w:ins w:id="12713" w:author="Machado, Diana" w:date="2019-02-04T10:09:00Z">
              <w:r w:rsidRPr="00C722A9">
                <w:rPr>
                  <w:rFonts w:ascii="Calibri" w:hAnsi="Calibri" w:cs="Calibri"/>
                  <w:color w:val="000000"/>
                  <w:sz w:val="16"/>
                  <w:szCs w:val="16"/>
                  <w:lang w:eastAsia="en-US"/>
                </w:rPr>
                <w:t xml:space="preserve">6,397,5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4" w:author="Machado, Diana" w:date="2019-02-04T10:09:00Z"/>
                <w:rFonts w:ascii="Calibri" w:hAnsi="Calibri" w:cs="Calibri"/>
                <w:color w:val="000000"/>
                <w:sz w:val="16"/>
                <w:szCs w:val="16"/>
                <w:lang w:eastAsia="en-US"/>
              </w:rPr>
            </w:pPr>
            <w:ins w:id="12715"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6" w:author="Machado, Diana" w:date="2019-02-04T10:09:00Z"/>
                <w:rFonts w:ascii="Calibri" w:hAnsi="Calibri" w:cs="Calibri"/>
                <w:color w:val="000000"/>
                <w:sz w:val="16"/>
                <w:szCs w:val="16"/>
                <w:lang w:eastAsia="en-US"/>
              </w:rPr>
            </w:pPr>
            <w:ins w:id="127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8" w:author="Machado, Diana" w:date="2019-02-04T10:09:00Z"/>
                <w:rFonts w:ascii="Calibri" w:hAnsi="Calibri" w:cs="Calibri"/>
                <w:color w:val="000000"/>
                <w:sz w:val="16"/>
                <w:szCs w:val="16"/>
                <w:lang w:eastAsia="en-US"/>
              </w:rPr>
            </w:pPr>
            <w:ins w:id="127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20" w:author="Machado, Diana" w:date="2019-02-04T10:09:00Z"/>
                <w:rFonts w:ascii="Calibri" w:hAnsi="Calibri" w:cs="Calibri"/>
                <w:color w:val="000000"/>
                <w:sz w:val="16"/>
                <w:szCs w:val="16"/>
                <w:lang w:eastAsia="en-US"/>
              </w:rPr>
            </w:pPr>
            <w:ins w:id="12721" w:author="Machado, Diana" w:date="2019-02-04T10:09:00Z">
              <w:r w:rsidRPr="00C722A9">
                <w:rPr>
                  <w:rFonts w:ascii="Calibri" w:hAnsi="Calibri" w:cs="Calibri"/>
                  <w:color w:val="000000"/>
                  <w:sz w:val="16"/>
                  <w:szCs w:val="16"/>
                  <w:lang w:eastAsia="en-US"/>
                </w:rPr>
                <w:t xml:space="preserve">15,306,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22" w:author="Machado, Diana" w:date="2019-02-04T10:09:00Z"/>
                <w:rFonts w:ascii="Calibri" w:hAnsi="Calibri" w:cs="Calibri"/>
                <w:color w:val="000000"/>
                <w:sz w:val="16"/>
                <w:szCs w:val="16"/>
                <w:lang w:eastAsia="en-US"/>
              </w:rPr>
            </w:pPr>
            <w:ins w:id="12723"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24" w:author="Machado, Diana" w:date="2019-02-04T10:09:00Z"/>
                <w:rFonts w:ascii="Calibri" w:hAnsi="Calibri" w:cs="Calibri"/>
                <w:color w:val="000000"/>
                <w:sz w:val="16"/>
                <w:szCs w:val="16"/>
                <w:lang w:eastAsia="en-US"/>
              </w:rPr>
            </w:pPr>
            <w:ins w:id="12725" w:author="Machado, Diana" w:date="2019-02-04T10:09:00Z">
              <w:r w:rsidRPr="00C722A9">
                <w:rPr>
                  <w:rFonts w:ascii="Calibri" w:hAnsi="Calibri" w:cs="Calibri"/>
                  <w:color w:val="000000"/>
                  <w:sz w:val="16"/>
                  <w:szCs w:val="16"/>
                  <w:lang w:eastAsia="en-US"/>
                </w:rPr>
                <w:t xml:space="preserve">43,611,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26" w:author="Machado, Diana" w:date="2019-02-04T10:09:00Z"/>
                <w:rFonts w:ascii="Calibri" w:hAnsi="Calibri" w:cs="Calibri"/>
                <w:color w:val="000000"/>
                <w:sz w:val="16"/>
                <w:szCs w:val="16"/>
                <w:lang w:eastAsia="en-US"/>
              </w:rPr>
            </w:pPr>
            <w:ins w:id="12727"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27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29" w:author="Machado, Diana" w:date="2019-02-04T10:09:00Z"/>
                <w:rFonts w:ascii="Calibri" w:hAnsi="Calibri" w:cs="Calibri"/>
                <w:color w:val="000000"/>
                <w:sz w:val="16"/>
                <w:szCs w:val="16"/>
                <w:lang w:eastAsia="en-US"/>
              </w:rPr>
            </w:pPr>
            <w:ins w:id="12730" w:author="Machado, Diana" w:date="2019-02-04T10:09:00Z">
              <w:r w:rsidRPr="00C722A9">
                <w:rPr>
                  <w:rFonts w:ascii="Calibri" w:hAnsi="Calibri" w:cs="Calibri"/>
                  <w:color w:val="000000"/>
                  <w:sz w:val="16"/>
                  <w:szCs w:val="16"/>
                  <w:lang w:eastAsia="en-US"/>
                </w:rPr>
                <w:t>338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1" w:author="Machado, Diana" w:date="2019-02-04T10:09:00Z"/>
                <w:rFonts w:ascii="Calibri" w:hAnsi="Calibri" w:cs="Calibri"/>
                <w:color w:val="000000"/>
                <w:sz w:val="16"/>
                <w:szCs w:val="16"/>
                <w:lang w:eastAsia="en-US"/>
              </w:rPr>
            </w:pPr>
            <w:ins w:id="12732" w:author="Machado, Diana" w:date="2019-02-04T10:09:00Z">
              <w:r w:rsidRPr="00C722A9">
                <w:rPr>
                  <w:rFonts w:ascii="Calibri" w:hAnsi="Calibri" w:cs="Calibri"/>
                  <w:color w:val="000000"/>
                  <w:sz w:val="16"/>
                  <w:szCs w:val="16"/>
                  <w:lang w:eastAsia="en-US"/>
                </w:rPr>
                <w:t xml:space="preserve">1,136,0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3" w:author="Machado, Diana" w:date="2019-02-04T10:09:00Z"/>
                <w:rFonts w:ascii="Calibri" w:hAnsi="Calibri" w:cs="Calibri"/>
                <w:color w:val="000000"/>
                <w:sz w:val="16"/>
                <w:szCs w:val="16"/>
                <w:lang w:eastAsia="en-US"/>
              </w:rPr>
            </w:pPr>
            <w:ins w:id="12734"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5" w:author="Machado, Diana" w:date="2019-02-04T10:09:00Z"/>
                <w:rFonts w:ascii="Calibri" w:hAnsi="Calibri" w:cs="Calibri"/>
                <w:color w:val="000000"/>
                <w:sz w:val="16"/>
                <w:szCs w:val="16"/>
                <w:lang w:eastAsia="en-US"/>
              </w:rPr>
            </w:pPr>
            <w:ins w:id="12736" w:author="Machado, Diana" w:date="2019-02-04T10:09:00Z">
              <w:r w:rsidRPr="00C722A9">
                <w:rPr>
                  <w:rFonts w:ascii="Calibri" w:hAnsi="Calibri" w:cs="Calibri"/>
                  <w:color w:val="000000"/>
                  <w:sz w:val="16"/>
                  <w:szCs w:val="16"/>
                  <w:lang w:eastAsia="en-US"/>
                </w:rPr>
                <w:t xml:space="preserve">637,7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7" w:author="Machado, Diana" w:date="2019-02-04T10:09:00Z"/>
                <w:rFonts w:ascii="Calibri" w:hAnsi="Calibri" w:cs="Calibri"/>
                <w:color w:val="000000"/>
                <w:sz w:val="16"/>
                <w:szCs w:val="16"/>
                <w:lang w:eastAsia="en-US"/>
              </w:rPr>
            </w:pPr>
            <w:ins w:id="1273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9" w:author="Machado, Diana" w:date="2019-02-04T10:09:00Z"/>
                <w:rFonts w:ascii="Calibri" w:hAnsi="Calibri" w:cs="Calibri"/>
                <w:color w:val="000000"/>
                <w:sz w:val="16"/>
                <w:szCs w:val="16"/>
                <w:lang w:eastAsia="en-US"/>
              </w:rPr>
            </w:pPr>
            <w:ins w:id="127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1" w:author="Machado, Diana" w:date="2019-02-04T10:09:00Z"/>
                <w:rFonts w:ascii="Calibri" w:hAnsi="Calibri" w:cs="Calibri"/>
                <w:color w:val="000000"/>
                <w:sz w:val="16"/>
                <w:szCs w:val="16"/>
                <w:lang w:eastAsia="en-US"/>
              </w:rPr>
            </w:pPr>
            <w:ins w:id="127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3" w:author="Machado, Diana" w:date="2019-02-04T10:09:00Z"/>
                <w:rFonts w:ascii="Calibri" w:hAnsi="Calibri" w:cs="Calibri"/>
                <w:color w:val="000000"/>
                <w:sz w:val="16"/>
                <w:szCs w:val="16"/>
                <w:lang w:eastAsia="en-US"/>
              </w:rPr>
            </w:pPr>
            <w:ins w:id="12744" w:author="Machado, Diana" w:date="2019-02-04T10:09:00Z">
              <w:r w:rsidRPr="00C722A9">
                <w:rPr>
                  <w:rFonts w:ascii="Calibri" w:hAnsi="Calibri" w:cs="Calibri"/>
                  <w:color w:val="000000"/>
                  <w:sz w:val="16"/>
                  <w:szCs w:val="16"/>
                  <w:lang w:eastAsia="en-US"/>
                </w:rPr>
                <w:t xml:space="preserve">893,3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5" w:author="Machado, Diana" w:date="2019-02-04T10:09:00Z"/>
                <w:rFonts w:ascii="Calibri" w:hAnsi="Calibri" w:cs="Calibri"/>
                <w:color w:val="000000"/>
                <w:sz w:val="16"/>
                <w:szCs w:val="16"/>
                <w:lang w:eastAsia="en-US"/>
              </w:rPr>
            </w:pPr>
            <w:ins w:id="1274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47" w:author="Machado, Diana" w:date="2019-02-04T10:09:00Z"/>
                <w:rFonts w:ascii="Calibri" w:hAnsi="Calibri" w:cs="Calibri"/>
                <w:color w:val="000000"/>
                <w:sz w:val="16"/>
                <w:szCs w:val="16"/>
                <w:lang w:eastAsia="en-US"/>
              </w:rPr>
            </w:pPr>
            <w:ins w:id="12748" w:author="Machado, Diana" w:date="2019-02-04T10:09:00Z">
              <w:r w:rsidRPr="00C722A9">
                <w:rPr>
                  <w:rFonts w:ascii="Calibri" w:hAnsi="Calibri" w:cs="Calibri"/>
                  <w:color w:val="000000"/>
                  <w:sz w:val="16"/>
                  <w:szCs w:val="16"/>
                  <w:lang w:eastAsia="en-US"/>
                </w:rPr>
                <w:t xml:space="preserve">2,667,0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49" w:author="Machado, Diana" w:date="2019-02-04T10:09:00Z"/>
                <w:rFonts w:ascii="Calibri" w:hAnsi="Calibri" w:cs="Calibri"/>
                <w:color w:val="000000"/>
                <w:sz w:val="16"/>
                <w:szCs w:val="16"/>
                <w:lang w:eastAsia="en-US"/>
              </w:rPr>
            </w:pPr>
            <w:ins w:id="1275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27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52" w:author="Machado, Diana" w:date="2019-02-04T10:09:00Z"/>
                <w:rFonts w:ascii="Calibri" w:hAnsi="Calibri" w:cs="Calibri"/>
                <w:color w:val="000000"/>
                <w:sz w:val="16"/>
                <w:szCs w:val="16"/>
                <w:lang w:eastAsia="en-US"/>
              </w:rPr>
            </w:pPr>
            <w:ins w:id="12753" w:author="Machado, Diana" w:date="2019-02-04T10:09:00Z">
              <w:r w:rsidRPr="00C722A9">
                <w:rPr>
                  <w:rFonts w:ascii="Calibri" w:hAnsi="Calibri" w:cs="Calibri"/>
                  <w:color w:val="000000"/>
                  <w:sz w:val="16"/>
                  <w:szCs w:val="16"/>
                  <w:lang w:eastAsia="en-US"/>
                </w:rPr>
                <w:t>338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4" w:author="Machado, Diana" w:date="2019-02-04T10:09:00Z"/>
                <w:rFonts w:ascii="Calibri" w:hAnsi="Calibri" w:cs="Calibri"/>
                <w:color w:val="000000"/>
                <w:sz w:val="16"/>
                <w:szCs w:val="16"/>
                <w:lang w:eastAsia="en-US"/>
              </w:rPr>
            </w:pPr>
            <w:ins w:id="12755" w:author="Machado, Diana" w:date="2019-02-04T10:09:00Z">
              <w:r w:rsidRPr="00C722A9">
                <w:rPr>
                  <w:rFonts w:ascii="Calibri" w:hAnsi="Calibri" w:cs="Calibri"/>
                  <w:color w:val="000000"/>
                  <w:sz w:val="16"/>
                  <w:szCs w:val="16"/>
                  <w:lang w:eastAsia="en-US"/>
                </w:rPr>
                <w:t xml:space="preserve">2,449,8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6" w:author="Machado, Diana" w:date="2019-02-04T10:09:00Z"/>
                <w:rFonts w:ascii="Calibri" w:hAnsi="Calibri" w:cs="Calibri"/>
                <w:color w:val="000000"/>
                <w:sz w:val="16"/>
                <w:szCs w:val="16"/>
                <w:lang w:eastAsia="en-US"/>
              </w:rPr>
            </w:pPr>
            <w:ins w:id="12757"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8" w:author="Machado, Diana" w:date="2019-02-04T10:09:00Z"/>
                <w:rFonts w:ascii="Calibri" w:hAnsi="Calibri" w:cs="Calibri"/>
                <w:color w:val="000000"/>
                <w:sz w:val="16"/>
                <w:szCs w:val="16"/>
                <w:lang w:eastAsia="en-US"/>
              </w:rPr>
            </w:pPr>
            <w:ins w:id="12759" w:author="Machado, Diana" w:date="2019-02-04T10:09:00Z">
              <w:r w:rsidRPr="00C722A9">
                <w:rPr>
                  <w:rFonts w:ascii="Calibri" w:hAnsi="Calibri" w:cs="Calibri"/>
                  <w:color w:val="000000"/>
                  <w:sz w:val="16"/>
                  <w:szCs w:val="16"/>
                  <w:lang w:eastAsia="en-US"/>
                </w:rPr>
                <w:t xml:space="preserve">1,561,3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0" w:author="Machado, Diana" w:date="2019-02-04T10:09:00Z"/>
                <w:rFonts w:ascii="Calibri" w:hAnsi="Calibri" w:cs="Calibri"/>
                <w:color w:val="000000"/>
                <w:sz w:val="16"/>
                <w:szCs w:val="16"/>
                <w:lang w:eastAsia="en-US"/>
              </w:rPr>
            </w:pPr>
            <w:ins w:id="1276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2" w:author="Machado, Diana" w:date="2019-02-04T10:09:00Z"/>
                <w:rFonts w:ascii="Calibri" w:hAnsi="Calibri" w:cs="Calibri"/>
                <w:color w:val="000000"/>
                <w:sz w:val="16"/>
                <w:szCs w:val="16"/>
                <w:lang w:eastAsia="en-US"/>
              </w:rPr>
            </w:pPr>
            <w:ins w:id="127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4" w:author="Machado, Diana" w:date="2019-02-04T10:09:00Z"/>
                <w:rFonts w:ascii="Calibri" w:hAnsi="Calibri" w:cs="Calibri"/>
                <w:color w:val="000000"/>
                <w:sz w:val="16"/>
                <w:szCs w:val="16"/>
                <w:lang w:eastAsia="en-US"/>
              </w:rPr>
            </w:pPr>
            <w:ins w:id="127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6" w:author="Machado, Diana" w:date="2019-02-04T10:09:00Z"/>
                <w:rFonts w:ascii="Calibri" w:hAnsi="Calibri" w:cs="Calibri"/>
                <w:color w:val="000000"/>
                <w:sz w:val="16"/>
                <w:szCs w:val="16"/>
                <w:lang w:eastAsia="en-US"/>
              </w:rPr>
            </w:pPr>
            <w:ins w:id="12767" w:author="Machado, Diana" w:date="2019-02-04T10:09:00Z">
              <w:r w:rsidRPr="00C722A9">
                <w:rPr>
                  <w:rFonts w:ascii="Calibri" w:hAnsi="Calibri" w:cs="Calibri"/>
                  <w:color w:val="000000"/>
                  <w:sz w:val="16"/>
                  <w:szCs w:val="16"/>
                  <w:lang w:eastAsia="en-US"/>
                </w:rPr>
                <w:t xml:space="preserve">2,826,7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8" w:author="Machado, Diana" w:date="2019-02-04T10:09:00Z"/>
                <w:rFonts w:ascii="Calibri" w:hAnsi="Calibri" w:cs="Calibri"/>
                <w:color w:val="000000"/>
                <w:sz w:val="16"/>
                <w:szCs w:val="16"/>
                <w:lang w:eastAsia="en-US"/>
              </w:rPr>
            </w:pPr>
            <w:ins w:id="12769"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70" w:author="Machado, Diana" w:date="2019-02-04T10:09:00Z"/>
                <w:rFonts w:ascii="Calibri" w:hAnsi="Calibri" w:cs="Calibri"/>
                <w:color w:val="000000"/>
                <w:sz w:val="16"/>
                <w:szCs w:val="16"/>
                <w:lang w:eastAsia="en-US"/>
              </w:rPr>
            </w:pPr>
            <w:ins w:id="12771" w:author="Machado, Diana" w:date="2019-02-04T10:09:00Z">
              <w:r w:rsidRPr="00C722A9">
                <w:rPr>
                  <w:rFonts w:ascii="Calibri" w:hAnsi="Calibri" w:cs="Calibri"/>
                  <w:color w:val="000000"/>
                  <w:sz w:val="16"/>
                  <w:szCs w:val="16"/>
                  <w:lang w:eastAsia="en-US"/>
                </w:rPr>
                <w:t xml:space="preserve">6,837,9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72" w:author="Machado, Diana" w:date="2019-02-04T10:09:00Z"/>
                <w:rFonts w:ascii="Calibri" w:hAnsi="Calibri" w:cs="Calibri"/>
                <w:color w:val="000000"/>
                <w:sz w:val="16"/>
                <w:szCs w:val="16"/>
                <w:lang w:eastAsia="en-US"/>
              </w:rPr>
            </w:pPr>
            <w:ins w:id="1277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7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75" w:author="Machado, Diana" w:date="2019-02-04T10:09:00Z"/>
                <w:rFonts w:ascii="Calibri" w:hAnsi="Calibri" w:cs="Calibri"/>
                <w:color w:val="000000"/>
                <w:sz w:val="16"/>
                <w:szCs w:val="16"/>
                <w:lang w:eastAsia="en-US"/>
              </w:rPr>
            </w:pPr>
            <w:ins w:id="12776" w:author="Machado, Diana" w:date="2019-02-04T10:09:00Z">
              <w:r w:rsidRPr="00C722A9">
                <w:rPr>
                  <w:rFonts w:ascii="Calibri" w:hAnsi="Calibri" w:cs="Calibri"/>
                  <w:color w:val="000000"/>
                  <w:sz w:val="16"/>
                  <w:szCs w:val="16"/>
                  <w:lang w:eastAsia="en-US"/>
                </w:rPr>
                <w:t>338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77" w:author="Machado, Diana" w:date="2019-02-04T10:09:00Z"/>
                <w:rFonts w:ascii="Calibri" w:hAnsi="Calibri" w:cs="Calibri"/>
                <w:color w:val="000000"/>
                <w:sz w:val="16"/>
                <w:szCs w:val="16"/>
                <w:lang w:eastAsia="en-US"/>
              </w:rPr>
            </w:pPr>
            <w:ins w:id="12778" w:author="Machado, Diana" w:date="2019-02-04T10:09:00Z">
              <w:r w:rsidRPr="00C722A9">
                <w:rPr>
                  <w:rFonts w:ascii="Calibri" w:hAnsi="Calibri" w:cs="Calibri"/>
                  <w:color w:val="000000"/>
                  <w:sz w:val="16"/>
                  <w:szCs w:val="16"/>
                  <w:lang w:eastAsia="en-US"/>
                </w:rPr>
                <w:t xml:space="preserve">959,7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79" w:author="Machado, Diana" w:date="2019-02-04T10:09:00Z"/>
                <w:rFonts w:ascii="Calibri" w:hAnsi="Calibri" w:cs="Calibri"/>
                <w:color w:val="000000"/>
                <w:sz w:val="16"/>
                <w:szCs w:val="16"/>
                <w:lang w:eastAsia="en-US"/>
              </w:rPr>
            </w:pPr>
            <w:ins w:id="12780"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1" w:author="Machado, Diana" w:date="2019-02-04T10:09:00Z"/>
                <w:rFonts w:ascii="Calibri" w:hAnsi="Calibri" w:cs="Calibri"/>
                <w:color w:val="000000"/>
                <w:sz w:val="16"/>
                <w:szCs w:val="16"/>
                <w:lang w:eastAsia="en-US"/>
              </w:rPr>
            </w:pPr>
            <w:ins w:id="12782" w:author="Machado, Diana" w:date="2019-02-04T10:09:00Z">
              <w:r w:rsidRPr="00C722A9">
                <w:rPr>
                  <w:rFonts w:ascii="Calibri" w:hAnsi="Calibri" w:cs="Calibri"/>
                  <w:color w:val="000000"/>
                  <w:sz w:val="16"/>
                  <w:szCs w:val="16"/>
                  <w:lang w:eastAsia="en-US"/>
                </w:rPr>
                <w:t xml:space="preserve">1,900,0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3" w:author="Machado, Diana" w:date="2019-02-04T10:09:00Z"/>
                <w:rFonts w:ascii="Calibri" w:hAnsi="Calibri" w:cs="Calibri"/>
                <w:color w:val="000000"/>
                <w:sz w:val="16"/>
                <w:szCs w:val="16"/>
                <w:lang w:eastAsia="en-US"/>
              </w:rPr>
            </w:pPr>
            <w:ins w:id="1278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5" w:author="Machado, Diana" w:date="2019-02-04T10:09:00Z"/>
                <w:rFonts w:ascii="Calibri" w:hAnsi="Calibri" w:cs="Calibri"/>
                <w:color w:val="000000"/>
                <w:sz w:val="16"/>
                <w:szCs w:val="16"/>
                <w:lang w:eastAsia="en-US"/>
              </w:rPr>
            </w:pPr>
            <w:ins w:id="127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7" w:author="Machado, Diana" w:date="2019-02-04T10:09:00Z"/>
                <w:rFonts w:ascii="Calibri" w:hAnsi="Calibri" w:cs="Calibri"/>
                <w:color w:val="000000"/>
                <w:sz w:val="16"/>
                <w:szCs w:val="16"/>
                <w:lang w:eastAsia="en-US"/>
              </w:rPr>
            </w:pPr>
            <w:ins w:id="127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9" w:author="Machado, Diana" w:date="2019-02-04T10:09:00Z"/>
                <w:rFonts w:ascii="Calibri" w:hAnsi="Calibri" w:cs="Calibri"/>
                <w:color w:val="000000"/>
                <w:sz w:val="16"/>
                <w:szCs w:val="16"/>
                <w:lang w:eastAsia="en-US"/>
              </w:rPr>
            </w:pPr>
            <w:ins w:id="12790" w:author="Machado, Diana" w:date="2019-02-04T10:09:00Z">
              <w:r w:rsidRPr="00C722A9">
                <w:rPr>
                  <w:rFonts w:ascii="Calibri" w:hAnsi="Calibri" w:cs="Calibri"/>
                  <w:color w:val="000000"/>
                  <w:sz w:val="16"/>
                  <w:szCs w:val="16"/>
                  <w:lang w:eastAsia="en-US"/>
                </w:rPr>
                <w:t xml:space="preserve">2,725,2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91" w:author="Machado, Diana" w:date="2019-02-04T10:09:00Z"/>
                <w:rFonts w:ascii="Calibri" w:hAnsi="Calibri" w:cs="Calibri"/>
                <w:color w:val="000000"/>
                <w:sz w:val="16"/>
                <w:szCs w:val="16"/>
                <w:lang w:eastAsia="en-US"/>
              </w:rPr>
            </w:pPr>
            <w:ins w:id="12792"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93" w:author="Machado, Diana" w:date="2019-02-04T10:09:00Z"/>
                <w:rFonts w:ascii="Calibri" w:hAnsi="Calibri" w:cs="Calibri"/>
                <w:color w:val="000000"/>
                <w:sz w:val="16"/>
                <w:szCs w:val="16"/>
                <w:lang w:eastAsia="en-US"/>
              </w:rPr>
            </w:pPr>
            <w:ins w:id="12794" w:author="Machado, Diana" w:date="2019-02-04T10:09:00Z">
              <w:r w:rsidRPr="00C722A9">
                <w:rPr>
                  <w:rFonts w:ascii="Calibri" w:hAnsi="Calibri" w:cs="Calibri"/>
                  <w:color w:val="000000"/>
                  <w:sz w:val="16"/>
                  <w:szCs w:val="16"/>
                  <w:lang w:eastAsia="en-US"/>
                </w:rPr>
                <w:t xml:space="preserve">5,585,0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95" w:author="Machado, Diana" w:date="2019-02-04T10:09:00Z"/>
                <w:rFonts w:ascii="Calibri" w:hAnsi="Calibri" w:cs="Calibri"/>
                <w:color w:val="000000"/>
                <w:sz w:val="16"/>
                <w:szCs w:val="16"/>
                <w:lang w:eastAsia="en-US"/>
              </w:rPr>
            </w:pPr>
            <w:ins w:id="1279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7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98" w:author="Machado, Diana" w:date="2019-02-04T10:09:00Z"/>
                <w:rFonts w:ascii="Calibri" w:hAnsi="Calibri" w:cs="Calibri"/>
                <w:color w:val="000000"/>
                <w:sz w:val="16"/>
                <w:szCs w:val="16"/>
                <w:lang w:eastAsia="en-US"/>
              </w:rPr>
            </w:pPr>
            <w:ins w:id="12799" w:author="Machado, Diana" w:date="2019-02-04T10:09:00Z">
              <w:r w:rsidRPr="00C722A9">
                <w:rPr>
                  <w:rFonts w:ascii="Calibri" w:hAnsi="Calibri" w:cs="Calibri"/>
                  <w:color w:val="000000"/>
                  <w:sz w:val="16"/>
                  <w:szCs w:val="16"/>
                  <w:lang w:eastAsia="en-US"/>
                </w:rPr>
                <w:t>338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0" w:author="Machado, Diana" w:date="2019-02-04T10:09:00Z"/>
                <w:rFonts w:ascii="Calibri" w:hAnsi="Calibri" w:cs="Calibri"/>
                <w:color w:val="000000"/>
                <w:sz w:val="16"/>
                <w:szCs w:val="16"/>
                <w:lang w:eastAsia="en-US"/>
              </w:rPr>
            </w:pPr>
            <w:ins w:id="12801" w:author="Machado, Diana" w:date="2019-02-04T10:09:00Z">
              <w:r w:rsidRPr="00C722A9">
                <w:rPr>
                  <w:rFonts w:ascii="Calibri" w:hAnsi="Calibri" w:cs="Calibri"/>
                  <w:color w:val="000000"/>
                  <w:sz w:val="16"/>
                  <w:szCs w:val="16"/>
                  <w:lang w:eastAsia="en-US"/>
                </w:rPr>
                <w:t xml:space="preserve">23,344,66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2" w:author="Machado, Diana" w:date="2019-02-04T10:09:00Z"/>
                <w:rFonts w:ascii="Calibri" w:hAnsi="Calibri" w:cs="Calibri"/>
                <w:color w:val="000000"/>
                <w:sz w:val="16"/>
                <w:szCs w:val="16"/>
                <w:lang w:eastAsia="en-US"/>
              </w:rPr>
            </w:pPr>
            <w:ins w:id="12803" w:author="Machado, Diana" w:date="2019-02-04T10:09:00Z">
              <w:r w:rsidRPr="00C722A9">
                <w:rPr>
                  <w:rFonts w:ascii="Calibri" w:hAnsi="Calibri" w:cs="Calibri"/>
                  <w:color w:val="000000"/>
                  <w:sz w:val="16"/>
                  <w:szCs w:val="16"/>
                  <w:lang w:eastAsia="en-US"/>
                </w:rPr>
                <w:t>0.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4" w:author="Machado, Diana" w:date="2019-02-04T10:09:00Z"/>
                <w:rFonts w:ascii="Calibri" w:hAnsi="Calibri" w:cs="Calibri"/>
                <w:color w:val="000000"/>
                <w:sz w:val="16"/>
                <w:szCs w:val="16"/>
                <w:lang w:eastAsia="en-US"/>
              </w:rPr>
            </w:pPr>
            <w:ins w:id="12805" w:author="Machado, Diana" w:date="2019-02-04T10:09:00Z">
              <w:r w:rsidRPr="00C722A9">
                <w:rPr>
                  <w:rFonts w:ascii="Calibri" w:hAnsi="Calibri" w:cs="Calibri"/>
                  <w:color w:val="000000"/>
                  <w:sz w:val="16"/>
                  <w:szCs w:val="16"/>
                  <w:lang w:eastAsia="en-US"/>
                </w:rPr>
                <w:t xml:space="preserve">6,284,3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6" w:author="Machado, Diana" w:date="2019-02-04T10:09:00Z"/>
                <w:rFonts w:ascii="Calibri" w:hAnsi="Calibri" w:cs="Calibri"/>
                <w:color w:val="000000"/>
                <w:sz w:val="16"/>
                <w:szCs w:val="16"/>
                <w:lang w:eastAsia="en-US"/>
              </w:rPr>
            </w:pPr>
            <w:ins w:id="12807"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8" w:author="Machado, Diana" w:date="2019-02-04T10:09:00Z"/>
                <w:rFonts w:ascii="Calibri" w:hAnsi="Calibri" w:cs="Calibri"/>
                <w:color w:val="000000"/>
                <w:sz w:val="16"/>
                <w:szCs w:val="16"/>
                <w:lang w:eastAsia="en-US"/>
              </w:rPr>
            </w:pPr>
            <w:ins w:id="128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0" w:author="Machado, Diana" w:date="2019-02-04T10:09:00Z"/>
                <w:rFonts w:ascii="Calibri" w:hAnsi="Calibri" w:cs="Calibri"/>
                <w:color w:val="000000"/>
                <w:sz w:val="16"/>
                <w:szCs w:val="16"/>
                <w:lang w:eastAsia="en-US"/>
              </w:rPr>
            </w:pPr>
            <w:ins w:id="128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2" w:author="Machado, Diana" w:date="2019-02-04T10:09:00Z"/>
                <w:rFonts w:ascii="Calibri" w:hAnsi="Calibri" w:cs="Calibri"/>
                <w:color w:val="000000"/>
                <w:sz w:val="16"/>
                <w:szCs w:val="16"/>
                <w:lang w:eastAsia="en-US"/>
              </w:rPr>
            </w:pPr>
            <w:ins w:id="12813" w:author="Machado, Diana" w:date="2019-02-04T10:09:00Z">
              <w:r w:rsidRPr="00C722A9">
                <w:rPr>
                  <w:rFonts w:ascii="Calibri" w:hAnsi="Calibri" w:cs="Calibri"/>
                  <w:color w:val="000000"/>
                  <w:sz w:val="16"/>
                  <w:szCs w:val="16"/>
                  <w:lang w:eastAsia="en-US"/>
                </w:rPr>
                <w:t xml:space="preserve">12,670,5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4" w:author="Machado, Diana" w:date="2019-02-04T10:09:00Z"/>
                <w:rFonts w:ascii="Calibri" w:hAnsi="Calibri" w:cs="Calibri"/>
                <w:color w:val="000000"/>
                <w:sz w:val="16"/>
                <w:szCs w:val="16"/>
                <w:lang w:eastAsia="en-US"/>
              </w:rPr>
            </w:pPr>
            <w:ins w:id="12815"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16" w:author="Machado, Diana" w:date="2019-02-04T10:09:00Z"/>
                <w:rFonts w:ascii="Calibri" w:hAnsi="Calibri" w:cs="Calibri"/>
                <w:color w:val="000000"/>
                <w:sz w:val="16"/>
                <w:szCs w:val="16"/>
                <w:lang w:eastAsia="en-US"/>
              </w:rPr>
            </w:pPr>
            <w:ins w:id="12817" w:author="Machado, Diana" w:date="2019-02-04T10:09:00Z">
              <w:r w:rsidRPr="00C722A9">
                <w:rPr>
                  <w:rFonts w:ascii="Calibri" w:hAnsi="Calibri" w:cs="Calibri"/>
                  <w:color w:val="000000"/>
                  <w:sz w:val="16"/>
                  <w:szCs w:val="16"/>
                  <w:lang w:eastAsia="en-US"/>
                </w:rPr>
                <w:t xml:space="preserve">42,299,5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18" w:author="Machado, Diana" w:date="2019-02-04T10:09:00Z"/>
                <w:rFonts w:ascii="Calibri" w:hAnsi="Calibri" w:cs="Calibri"/>
                <w:color w:val="000000"/>
                <w:sz w:val="16"/>
                <w:szCs w:val="16"/>
                <w:lang w:eastAsia="en-US"/>
              </w:rPr>
            </w:pPr>
            <w:ins w:id="1281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28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21" w:author="Machado, Diana" w:date="2019-02-04T10:09:00Z"/>
                <w:rFonts w:ascii="Calibri" w:hAnsi="Calibri" w:cs="Calibri"/>
                <w:color w:val="000000"/>
                <w:sz w:val="16"/>
                <w:szCs w:val="16"/>
                <w:lang w:eastAsia="en-US"/>
              </w:rPr>
            </w:pPr>
            <w:ins w:id="12822" w:author="Machado, Diana" w:date="2019-02-04T10:09:00Z">
              <w:r w:rsidRPr="00C722A9">
                <w:rPr>
                  <w:rFonts w:ascii="Calibri" w:hAnsi="Calibri" w:cs="Calibri"/>
                  <w:color w:val="000000"/>
                  <w:sz w:val="16"/>
                  <w:szCs w:val="16"/>
                  <w:lang w:eastAsia="en-US"/>
                </w:rPr>
                <w:t>338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3" w:author="Machado, Diana" w:date="2019-02-04T10:09:00Z"/>
                <w:rFonts w:ascii="Calibri" w:hAnsi="Calibri" w:cs="Calibri"/>
                <w:color w:val="000000"/>
                <w:sz w:val="16"/>
                <w:szCs w:val="16"/>
                <w:lang w:eastAsia="en-US"/>
              </w:rPr>
            </w:pPr>
            <w:ins w:id="128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5" w:author="Machado, Diana" w:date="2019-02-04T10:09:00Z"/>
                <w:rFonts w:ascii="Calibri" w:hAnsi="Calibri" w:cs="Calibri"/>
                <w:color w:val="000000"/>
                <w:sz w:val="16"/>
                <w:szCs w:val="16"/>
                <w:lang w:eastAsia="en-US"/>
              </w:rPr>
            </w:pPr>
            <w:ins w:id="128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7" w:author="Machado, Diana" w:date="2019-02-04T10:09:00Z"/>
                <w:rFonts w:ascii="Calibri" w:hAnsi="Calibri" w:cs="Calibri"/>
                <w:color w:val="000000"/>
                <w:sz w:val="16"/>
                <w:szCs w:val="16"/>
                <w:lang w:eastAsia="en-US"/>
              </w:rPr>
            </w:pPr>
            <w:ins w:id="1282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9" w:author="Machado, Diana" w:date="2019-02-04T10:09:00Z"/>
                <w:rFonts w:ascii="Calibri" w:hAnsi="Calibri" w:cs="Calibri"/>
                <w:color w:val="000000"/>
                <w:sz w:val="16"/>
                <w:szCs w:val="16"/>
                <w:lang w:eastAsia="en-US"/>
              </w:rPr>
            </w:pPr>
            <w:ins w:id="1283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1" w:author="Machado, Diana" w:date="2019-02-04T10:09:00Z"/>
                <w:rFonts w:ascii="Calibri" w:hAnsi="Calibri" w:cs="Calibri"/>
                <w:color w:val="000000"/>
                <w:sz w:val="16"/>
                <w:szCs w:val="16"/>
                <w:lang w:eastAsia="en-US"/>
              </w:rPr>
            </w:pPr>
            <w:ins w:id="128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3" w:author="Machado, Diana" w:date="2019-02-04T10:09:00Z"/>
                <w:rFonts w:ascii="Calibri" w:hAnsi="Calibri" w:cs="Calibri"/>
                <w:color w:val="000000"/>
                <w:sz w:val="16"/>
                <w:szCs w:val="16"/>
                <w:lang w:eastAsia="en-US"/>
              </w:rPr>
            </w:pPr>
            <w:ins w:id="128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5" w:author="Machado, Diana" w:date="2019-02-04T10:09:00Z"/>
                <w:rFonts w:ascii="Calibri" w:hAnsi="Calibri" w:cs="Calibri"/>
                <w:color w:val="000000"/>
                <w:sz w:val="16"/>
                <w:szCs w:val="16"/>
                <w:lang w:eastAsia="en-US"/>
              </w:rPr>
            </w:pPr>
            <w:ins w:id="12836" w:author="Machado, Diana" w:date="2019-02-04T10:09:00Z">
              <w:r w:rsidRPr="00C722A9">
                <w:rPr>
                  <w:rFonts w:ascii="Calibri" w:hAnsi="Calibri" w:cs="Calibri"/>
                  <w:color w:val="000000"/>
                  <w:sz w:val="16"/>
                  <w:szCs w:val="16"/>
                  <w:lang w:eastAsia="en-US"/>
                </w:rPr>
                <w:t xml:space="preserve">15,484,6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7" w:author="Machado, Diana" w:date="2019-02-04T10:09:00Z"/>
                <w:rFonts w:ascii="Calibri" w:hAnsi="Calibri" w:cs="Calibri"/>
                <w:color w:val="000000"/>
                <w:sz w:val="16"/>
                <w:szCs w:val="16"/>
                <w:lang w:eastAsia="en-US"/>
              </w:rPr>
            </w:pPr>
            <w:ins w:id="12838"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39" w:author="Machado, Diana" w:date="2019-02-04T10:09:00Z"/>
                <w:rFonts w:ascii="Calibri" w:hAnsi="Calibri" w:cs="Calibri"/>
                <w:color w:val="000000"/>
                <w:sz w:val="16"/>
                <w:szCs w:val="16"/>
                <w:lang w:eastAsia="en-US"/>
              </w:rPr>
            </w:pPr>
            <w:ins w:id="12840" w:author="Machado, Diana" w:date="2019-02-04T10:09:00Z">
              <w:r w:rsidRPr="00C722A9">
                <w:rPr>
                  <w:rFonts w:ascii="Calibri" w:hAnsi="Calibri" w:cs="Calibri"/>
                  <w:color w:val="000000"/>
                  <w:sz w:val="16"/>
                  <w:szCs w:val="16"/>
                  <w:lang w:eastAsia="en-US"/>
                </w:rPr>
                <w:t xml:space="preserve">15,687,8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41" w:author="Machado, Diana" w:date="2019-02-04T10:09:00Z"/>
                <w:rFonts w:ascii="Calibri" w:hAnsi="Calibri" w:cs="Calibri"/>
                <w:color w:val="000000"/>
                <w:sz w:val="16"/>
                <w:szCs w:val="16"/>
                <w:lang w:eastAsia="en-US"/>
              </w:rPr>
            </w:pPr>
            <w:ins w:id="1284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8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44" w:author="Machado, Diana" w:date="2019-02-04T10:09:00Z"/>
                <w:rFonts w:ascii="Calibri" w:hAnsi="Calibri" w:cs="Calibri"/>
                <w:color w:val="000000"/>
                <w:sz w:val="16"/>
                <w:szCs w:val="16"/>
                <w:lang w:eastAsia="en-US"/>
              </w:rPr>
            </w:pPr>
            <w:ins w:id="12845" w:author="Machado, Diana" w:date="2019-02-04T10:09:00Z">
              <w:r w:rsidRPr="00C722A9">
                <w:rPr>
                  <w:rFonts w:ascii="Calibri" w:hAnsi="Calibri" w:cs="Calibri"/>
                  <w:color w:val="000000"/>
                  <w:sz w:val="16"/>
                  <w:szCs w:val="16"/>
                  <w:lang w:eastAsia="en-US"/>
                </w:rPr>
                <w:t>338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6" w:author="Machado, Diana" w:date="2019-02-04T10:09:00Z"/>
                <w:rFonts w:ascii="Calibri" w:hAnsi="Calibri" w:cs="Calibri"/>
                <w:color w:val="000000"/>
                <w:sz w:val="16"/>
                <w:szCs w:val="16"/>
                <w:lang w:eastAsia="en-US"/>
              </w:rPr>
            </w:pPr>
            <w:ins w:id="12847" w:author="Machado, Diana" w:date="2019-02-04T10:09:00Z">
              <w:r w:rsidRPr="00C722A9">
                <w:rPr>
                  <w:rFonts w:ascii="Calibri" w:hAnsi="Calibri" w:cs="Calibri"/>
                  <w:color w:val="000000"/>
                  <w:sz w:val="16"/>
                  <w:szCs w:val="16"/>
                  <w:lang w:eastAsia="en-US"/>
                </w:rPr>
                <w:t xml:space="preserve">1,092,75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8" w:author="Machado, Diana" w:date="2019-02-04T10:09:00Z"/>
                <w:rFonts w:ascii="Calibri" w:hAnsi="Calibri" w:cs="Calibri"/>
                <w:color w:val="000000"/>
                <w:sz w:val="16"/>
                <w:szCs w:val="16"/>
                <w:lang w:eastAsia="en-US"/>
              </w:rPr>
            </w:pPr>
            <w:ins w:id="12849"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0" w:author="Machado, Diana" w:date="2019-02-04T10:09:00Z"/>
                <w:rFonts w:ascii="Calibri" w:hAnsi="Calibri" w:cs="Calibri"/>
                <w:color w:val="000000"/>
                <w:sz w:val="16"/>
                <w:szCs w:val="16"/>
                <w:lang w:eastAsia="en-US"/>
              </w:rPr>
            </w:pPr>
            <w:ins w:id="1285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2" w:author="Machado, Diana" w:date="2019-02-04T10:09:00Z"/>
                <w:rFonts w:ascii="Calibri" w:hAnsi="Calibri" w:cs="Calibri"/>
                <w:color w:val="000000"/>
                <w:sz w:val="16"/>
                <w:szCs w:val="16"/>
                <w:lang w:eastAsia="en-US"/>
              </w:rPr>
            </w:pPr>
            <w:ins w:id="1285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4" w:author="Machado, Diana" w:date="2019-02-04T10:09:00Z"/>
                <w:rFonts w:ascii="Calibri" w:hAnsi="Calibri" w:cs="Calibri"/>
                <w:color w:val="000000"/>
                <w:sz w:val="16"/>
                <w:szCs w:val="16"/>
                <w:lang w:eastAsia="en-US"/>
              </w:rPr>
            </w:pPr>
            <w:ins w:id="128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6" w:author="Machado, Diana" w:date="2019-02-04T10:09:00Z"/>
                <w:rFonts w:ascii="Calibri" w:hAnsi="Calibri" w:cs="Calibri"/>
                <w:color w:val="000000"/>
                <w:sz w:val="16"/>
                <w:szCs w:val="16"/>
                <w:lang w:eastAsia="en-US"/>
              </w:rPr>
            </w:pPr>
            <w:ins w:id="128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8" w:author="Machado, Diana" w:date="2019-02-04T10:09:00Z"/>
                <w:rFonts w:ascii="Calibri" w:hAnsi="Calibri" w:cs="Calibri"/>
                <w:color w:val="000000"/>
                <w:sz w:val="16"/>
                <w:szCs w:val="16"/>
                <w:lang w:eastAsia="en-US"/>
              </w:rPr>
            </w:pPr>
            <w:ins w:id="12859" w:author="Machado, Diana" w:date="2019-02-04T10:09:00Z">
              <w:r w:rsidRPr="00C722A9">
                <w:rPr>
                  <w:rFonts w:ascii="Calibri" w:hAnsi="Calibri" w:cs="Calibri"/>
                  <w:color w:val="000000"/>
                  <w:sz w:val="16"/>
                  <w:szCs w:val="16"/>
                  <w:lang w:eastAsia="en-US"/>
                </w:rPr>
                <w:t xml:space="preserve">506,9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60" w:author="Machado, Diana" w:date="2019-02-04T10:09:00Z"/>
                <w:rFonts w:ascii="Calibri" w:hAnsi="Calibri" w:cs="Calibri"/>
                <w:color w:val="000000"/>
                <w:sz w:val="16"/>
                <w:szCs w:val="16"/>
                <w:lang w:eastAsia="en-US"/>
              </w:rPr>
            </w:pPr>
            <w:ins w:id="1286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62" w:author="Machado, Diana" w:date="2019-02-04T10:09:00Z"/>
                <w:rFonts w:ascii="Calibri" w:hAnsi="Calibri" w:cs="Calibri"/>
                <w:color w:val="000000"/>
                <w:sz w:val="16"/>
                <w:szCs w:val="16"/>
                <w:lang w:eastAsia="en-US"/>
              </w:rPr>
            </w:pPr>
            <w:ins w:id="12863" w:author="Machado, Diana" w:date="2019-02-04T10:09:00Z">
              <w:r w:rsidRPr="00C722A9">
                <w:rPr>
                  <w:rFonts w:ascii="Calibri" w:hAnsi="Calibri" w:cs="Calibri"/>
                  <w:color w:val="000000"/>
                  <w:sz w:val="16"/>
                  <w:szCs w:val="16"/>
                  <w:lang w:eastAsia="en-US"/>
                </w:rPr>
                <w:t xml:space="preserve">1,606,8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64" w:author="Machado, Diana" w:date="2019-02-04T10:09:00Z"/>
                <w:rFonts w:ascii="Calibri" w:hAnsi="Calibri" w:cs="Calibri"/>
                <w:color w:val="000000"/>
                <w:sz w:val="16"/>
                <w:szCs w:val="16"/>
                <w:lang w:eastAsia="en-US"/>
              </w:rPr>
            </w:pPr>
            <w:ins w:id="1286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28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67" w:author="Machado, Diana" w:date="2019-02-04T10:09:00Z"/>
                <w:rFonts w:ascii="Calibri" w:hAnsi="Calibri" w:cs="Calibri"/>
                <w:color w:val="000000"/>
                <w:sz w:val="16"/>
                <w:szCs w:val="16"/>
                <w:lang w:eastAsia="en-US"/>
              </w:rPr>
            </w:pPr>
            <w:ins w:id="12868" w:author="Machado, Diana" w:date="2019-02-04T10:09:00Z">
              <w:r w:rsidRPr="00C722A9">
                <w:rPr>
                  <w:rFonts w:ascii="Calibri" w:hAnsi="Calibri" w:cs="Calibri"/>
                  <w:color w:val="000000"/>
                  <w:sz w:val="16"/>
                  <w:szCs w:val="16"/>
                  <w:lang w:eastAsia="en-US"/>
                </w:rPr>
                <w:t>338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69" w:author="Machado, Diana" w:date="2019-02-04T10:09:00Z"/>
                <w:rFonts w:ascii="Calibri" w:hAnsi="Calibri" w:cs="Calibri"/>
                <w:color w:val="000000"/>
                <w:sz w:val="16"/>
                <w:szCs w:val="16"/>
                <w:lang w:eastAsia="en-US"/>
              </w:rPr>
            </w:pPr>
            <w:ins w:id="128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1" w:author="Machado, Diana" w:date="2019-02-04T10:09:00Z"/>
                <w:rFonts w:ascii="Calibri" w:hAnsi="Calibri" w:cs="Calibri"/>
                <w:color w:val="000000"/>
                <w:sz w:val="16"/>
                <w:szCs w:val="16"/>
                <w:lang w:eastAsia="en-US"/>
              </w:rPr>
            </w:pPr>
            <w:ins w:id="128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3" w:author="Machado, Diana" w:date="2019-02-04T10:09:00Z"/>
                <w:rFonts w:ascii="Calibri" w:hAnsi="Calibri" w:cs="Calibri"/>
                <w:color w:val="000000"/>
                <w:sz w:val="16"/>
                <w:szCs w:val="16"/>
                <w:lang w:eastAsia="en-US"/>
              </w:rPr>
            </w:pPr>
            <w:ins w:id="1287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5" w:author="Machado, Diana" w:date="2019-02-04T10:09:00Z"/>
                <w:rFonts w:ascii="Calibri" w:hAnsi="Calibri" w:cs="Calibri"/>
                <w:color w:val="000000"/>
                <w:sz w:val="16"/>
                <w:szCs w:val="16"/>
                <w:lang w:eastAsia="en-US"/>
              </w:rPr>
            </w:pPr>
            <w:ins w:id="1287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7" w:author="Machado, Diana" w:date="2019-02-04T10:09:00Z"/>
                <w:rFonts w:ascii="Calibri" w:hAnsi="Calibri" w:cs="Calibri"/>
                <w:color w:val="000000"/>
                <w:sz w:val="16"/>
                <w:szCs w:val="16"/>
                <w:lang w:eastAsia="en-US"/>
              </w:rPr>
            </w:pPr>
            <w:ins w:id="128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9" w:author="Machado, Diana" w:date="2019-02-04T10:09:00Z"/>
                <w:rFonts w:ascii="Calibri" w:hAnsi="Calibri" w:cs="Calibri"/>
                <w:color w:val="000000"/>
                <w:sz w:val="16"/>
                <w:szCs w:val="16"/>
                <w:lang w:eastAsia="en-US"/>
              </w:rPr>
            </w:pPr>
            <w:ins w:id="128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81" w:author="Machado, Diana" w:date="2019-02-04T10:09:00Z"/>
                <w:rFonts w:ascii="Calibri" w:hAnsi="Calibri" w:cs="Calibri"/>
                <w:color w:val="000000"/>
                <w:sz w:val="16"/>
                <w:szCs w:val="16"/>
                <w:lang w:eastAsia="en-US"/>
              </w:rPr>
            </w:pPr>
            <w:ins w:id="128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83" w:author="Machado, Diana" w:date="2019-02-04T10:09:00Z"/>
                <w:rFonts w:ascii="Calibri" w:hAnsi="Calibri" w:cs="Calibri"/>
                <w:color w:val="000000"/>
                <w:sz w:val="16"/>
                <w:szCs w:val="16"/>
                <w:lang w:eastAsia="en-US"/>
              </w:rPr>
            </w:pPr>
            <w:ins w:id="128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85" w:author="Machado, Diana" w:date="2019-02-04T10:09:00Z"/>
                <w:rFonts w:ascii="Calibri" w:hAnsi="Calibri" w:cs="Calibri"/>
                <w:color w:val="000000"/>
                <w:sz w:val="16"/>
                <w:szCs w:val="16"/>
                <w:lang w:eastAsia="en-US"/>
              </w:rPr>
            </w:pPr>
            <w:ins w:id="12886" w:author="Machado, Diana" w:date="2019-02-04T10:09:00Z">
              <w:r w:rsidRPr="00C722A9">
                <w:rPr>
                  <w:rFonts w:ascii="Calibri" w:hAnsi="Calibri" w:cs="Calibri"/>
                  <w:color w:val="000000"/>
                  <w:sz w:val="16"/>
                  <w:szCs w:val="16"/>
                  <w:lang w:eastAsia="en-US"/>
                </w:rPr>
                <w:t xml:space="preserve">619,2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87" w:author="Machado, Diana" w:date="2019-02-04T10:09:00Z"/>
                <w:rFonts w:ascii="Calibri" w:hAnsi="Calibri" w:cs="Calibri"/>
                <w:color w:val="000000"/>
                <w:sz w:val="16"/>
                <w:szCs w:val="16"/>
                <w:lang w:eastAsia="en-US"/>
              </w:rPr>
            </w:pPr>
            <w:ins w:id="1288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8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90" w:author="Machado, Diana" w:date="2019-02-04T10:09:00Z"/>
                <w:rFonts w:ascii="Calibri" w:hAnsi="Calibri" w:cs="Calibri"/>
                <w:color w:val="000000"/>
                <w:sz w:val="16"/>
                <w:szCs w:val="16"/>
                <w:lang w:eastAsia="en-US"/>
              </w:rPr>
            </w:pPr>
            <w:ins w:id="12891" w:author="Machado, Diana" w:date="2019-02-04T10:09:00Z">
              <w:r w:rsidRPr="00C722A9">
                <w:rPr>
                  <w:rFonts w:ascii="Calibri" w:hAnsi="Calibri" w:cs="Calibri"/>
                  <w:color w:val="000000"/>
                  <w:sz w:val="16"/>
                  <w:szCs w:val="16"/>
                  <w:lang w:eastAsia="en-US"/>
                </w:rPr>
                <w:t>338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2" w:author="Machado, Diana" w:date="2019-02-04T10:09:00Z"/>
                <w:rFonts w:ascii="Calibri" w:hAnsi="Calibri" w:cs="Calibri"/>
                <w:color w:val="000000"/>
                <w:sz w:val="16"/>
                <w:szCs w:val="16"/>
                <w:lang w:eastAsia="en-US"/>
              </w:rPr>
            </w:pPr>
            <w:ins w:id="128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4" w:author="Machado, Diana" w:date="2019-02-04T10:09:00Z"/>
                <w:rFonts w:ascii="Calibri" w:hAnsi="Calibri" w:cs="Calibri"/>
                <w:color w:val="000000"/>
                <w:sz w:val="16"/>
                <w:szCs w:val="16"/>
                <w:lang w:eastAsia="en-US"/>
              </w:rPr>
            </w:pPr>
            <w:ins w:id="128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6" w:author="Machado, Diana" w:date="2019-02-04T10:09:00Z"/>
                <w:rFonts w:ascii="Calibri" w:hAnsi="Calibri" w:cs="Calibri"/>
                <w:color w:val="000000"/>
                <w:sz w:val="16"/>
                <w:szCs w:val="16"/>
                <w:lang w:eastAsia="en-US"/>
              </w:rPr>
            </w:pPr>
            <w:ins w:id="12897" w:author="Machado, Diana" w:date="2019-02-04T10:09:00Z">
              <w:r w:rsidRPr="00C722A9">
                <w:rPr>
                  <w:rFonts w:ascii="Calibri" w:hAnsi="Calibri" w:cs="Calibri"/>
                  <w:color w:val="000000"/>
                  <w:sz w:val="16"/>
                  <w:szCs w:val="16"/>
                  <w:lang w:eastAsia="en-US"/>
                </w:rPr>
                <w:t xml:space="preserve">4,669,7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8" w:author="Machado, Diana" w:date="2019-02-04T10:09:00Z"/>
                <w:rFonts w:ascii="Calibri" w:hAnsi="Calibri" w:cs="Calibri"/>
                <w:color w:val="000000"/>
                <w:sz w:val="16"/>
                <w:szCs w:val="16"/>
                <w:lang w:eastAsia="en-US"/>
              </w:rPr>
            </w:pPr>
            <w:ins w:id="12899"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0" w:author="Machado, Diana" w:date="2019-02-04T10:09:00Z"/>
                <w:rFonts w:ascii="Calibri" w:hAnsi="Calibri" w:cs="Calibri"/>
                <w:color w:val="000000"/>
                <w:sz w:val="16"/>
                <w:szCs w:val="16"/>
                <w:lang w:eastAsia="en-US"/>
              </w:rPr>
            </w:pPr>
            <w:ins w:id="129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2" w:author="Machado, Diana" w:date="2019-02-04T10:09:00Z"/>
                <w:rFonts w:ascii="Calibri" w:hAnsi="Calibri" w:cs="Calibri"/>
                <w:color w:val="000000"/>
                <w:sz w:val="16"/>
                <w:szCs w:val="16"/>
                <w:lang w:eastAsia="en-US"/>
              </w:rPr>
            </w:pPr>
            <w:ins w:id="129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4" w:author="Machado, Diana" w:date="2019-02-04T10:09:00Z"/>
                <w:rFonts w:ascii="Calibri" w:hAnsi="Calibri" w:cs="Calibri"/>
                <w:color w:val="000000"/>
                <w:sz w:val="16"/>
                <w:szCs w:val="16"/>
                <w:lang w:eastAsia="en-US"/>
              </w:rPr>
            </w:pPr>
            <w:ins w:id="12905" w:author="Machado, Diana" w:date="2019-02-04T10:09:00Z">
              <w:r w:rsidRPr="00C722A9">
                <w:rPr>
                  <w:rFonts w:ascii="Calibri" w:hAnsi="Calibri" w:cs="Calibri"/>
                  <w:color w:val="000000"/>
                  <w:sz w:val="16"/>
                  <w:szCs w:val="16"/>
                  <w:lang w:eastAsia="en-US"/>
                </w:rPr>
                <w:t xml:space="preserve">8,855,0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6" w:author="Machado, Diana" w:date="2019-02-04T10:09:00Z"/>
                <w:rFonts w:ascii="Calibri" w:hAnsi="Calibri" w:cs="Calibri"/>
                <w:color w:val="000000"/>
                <w:sz w:val="16"/>
                <w:szCs w:val="16"/>
                <w:lang w:eastAsia="en-US"/>
              </w:rPr>
            </w:pPr>
            <w:ins w:id="12907"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08" w:author="Machado, Diana" w:date="2019-02-04T10:09:00Z"/>
                <w:rFonts w:ascii="Calibri" w:hAnsi="Calibri" w:cs="Calibri"/>
                <w:color w:val="000000"/>
                <w:sz w:val="16"/>
                <w:szCs w:val="16"/>
                <w:lang w:eastAsia="en-US"/>
              </w:rPr>
            </w:pPr>
            <w:ins w:id="12909" w:author="Machado, Diana" w:date="2019-02-04T10:09:00Z">
              <w:r w:rsidRPr="00C722A9">
                <w:rPr>
                  <w:rFonts w:ascii="Calibri" w:hAnsi="Calibri" w:cs="Calibri"/>
                  <w:color w:val="000000"/>
                  <w:sz w:val="16"/>
                  <w:szCs w:val="16"/>
                  <w:lang w:eastAsia="en-US"/>
                </w:rPr>
                <w:t xml:space="preserve">13,524,7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10" w:author="Machado, Diana" w:date="2019-02-04T10:09:00Z"/>
                <w:rFonts w:ascii="Calibri" w:hAnsi="Calibri" w:cs="Calibri"/>
                <w:color w:val="000000"/>
                <w:sz w:val="16"/>
                <w:szCs w:val="16"/>
                <w:lang w:eastAsia="en-US"/>
              </w:rPr>
            </w:pPr>
            <w:ins w:id="1291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9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13" w:author="Machado, Diana" w:date="2019-02-04T10:09:00Z"/>
                <w:rFonts w:ascii="Calibri" w:hAnsi="Calibri" w:cs="Calibri"/>
                <w:color w:val="000000"/>
                <w:sz w:val="16"/>
                <w:szCs w:val="16"/>
                <w:lang w:eastAsia="en-US"/>
              </w:rPr>
            </w:pPr>
            <w:ins w:id="12914" w:author="Machado, Diana" w:date="2019-02-04T10:09:00Z">
              <w:r w:rsidRPr="00C722A9">
                <w:rPr>
                  <w:rFonts w:ascii="Calibri" w:hAnsi="Calibri" w:cs="Calibri"/>
                  <w:color w:val="000000"/>
                  <w:sz w:val="16"/>
                  <w:szCs w:val="16"/>
                  <w:lang w:eastAsia="en-US"/>
                </w:rPr>
                <w:t>338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5" w:author="Machado, Diana" w:date="2019-02-04T10:09:00Z"/>
                <w:rFonts w:ascii="Calibri" w:hAnsi="Calibri" w:cs="Calibri"/>
                <w:color w:val="000000"/>
                <w:sz w:val="16"/>
                <w:szCs w:val="16"/>
                <w:lang w:eastAsia="en-US"/>
              </w:rPr>
            </w:pPr>
            <w:ins w:id="12916" w:author="Machado, Diana" w:date="2019-02-04T10:09:00Z">
              <w:r w:rsidRPr="00C722A9">
                <w:rPr>
                  <w:rFonts w:ascii="Calibri" w:hAnsi="Calibri" w:cs="Calibri"/>
                  <w:color w:val="000000"/>
                  <w:sz w:val="16"/>
                  <w:szCs w:val="16"/>
                  <w:lang w:eastAsia="en-US"/>
                </w:rPr>
                <w:t xml:space="preserve">29,269,9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7" w:author="Machado, Diana" w:date="2019-02-04T10:09:00Z"/>
                <w:rFonts w:ascii="Calibri" w:hAnsi="Calibri" w:cs="Calibri"/>
                <w:color w:val="000000"/>
                <w:sz w:val="16"/>
                <w:szCs w:val="16"/>
                <w:lang w:eastAsia="en-US"/>
              </w:rPr>
            </w:pPr>
            <w:ins w:id="12918"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9" w:author="Machado, Diana" w:date="2019-02-04T10:09:00Z"/>
                <w:rFonts w:ascii="Calibri" w:hAnsi="Calibri" w:cs="Calibri"/>
                <w:color w:val="000000"/>
                <w:sz w:val="16"/>
                <w:szCs w:val="16"/>
                <w:lang w:eastAsia="en-US"/>
              </w:rPr>
            </w:pPr>
            <w:ins w:id="12920" w:author="Machado, Diana" w:date="2019-02-04T10:09:00Z">
              <w:r w:rsidRPr="00C722A9">
                <w:rPr>
                  <w:rFonts w:ascii="Calibri" w:hAnsi="Calibri" w:cs="Calibri"/>
                  <w:color w:val="000000"/>
                  <w:sz w:val="16"/>
                  <w:szCs w:val="16"/>
                  <w:lang w:eastAsia="en-US"/>
                </w:rPr>
                <w:t xml:space="preserve">12,674,8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1" w:author="Machado, Diana" w:date="2019-02-04T10:09:00Z"/>
                <w:rFonts w:ascii="Calibri" w:hAnsi="Calibri" w:cs="Calibri"/>
                <w:color w:val="000000"/>
                <w:sz w:val="16"/>
                <w:szCs w:val="16"/>
                <w:lang w:eastAsia="en-US"/>
              </w:rPr>
            </w:pPr>
            <w:ins w:id="12922"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3" w:author="Machado, Diana" w:date="2019-02-04T10:09:00Z"/>
                <w:rFonts w:ascii="Calibri" w:hAnsi="Calibri" w:cs="Calibri"/>
                <w:color w:val="000000"/>
                <w:sz w:val="16"/>
                <w:szCs w:val="16"/>
                <w:lang w:eastAsia="en-US"/>
              </w:rPr>
            </w:pPr>
            <w:ins w:id="129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5" w:author="Machado, Diana" w:date="2019-02-04T10:09:00Z"/>
                <w:rFonts w:ascii="Calibri" w:hAnsi="Calibri" w:cs="Calibri"/>
                <w:color w:val="000000"/>
                <w:sz w:val="16"/>
                <w:szCs w:val="16"/>
                <w:lang w:eastAsia="en-US"/>
              </w:rPr>
            </w:pPr>
            <w:ins w:id="129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7" w:author="Machado, Diana" w:date="2019-02-04T10:09:00Z"/>
                <w:rFonts w:ascii="Calibri" w:hAnsi="Calibri" w:cs="Calibri"/>
                <w:color w:val="000000"/>
                <w:sz w:val="16"/>
                <w:szCs w:val="16"/>
                <w:lang w:eastAsia="en-US"/>
              </w:rPr>
            </w:pPr>
            <w:ins w:id="12928" w:author="Machado, Diana" w:date="2019-02-04T10:09:00Z">
              <w:r w:rsidRPr="00C722A9">
                <w:rPr>
                  <w:rFonts w:ascii="Calibri" w:hAnsi="Calibri" w:cs="Calibri"/>
                  <w:color w:val="000000"/>
                  <w:sz w:val="16"/>
                  <w:szCs w:val="16"/>
                  <w:lang w:eastAsia="en-US"/>
                </w:rPr>
                <w:t xml:space="preserve">29,594,0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9" w:author="Machado, Diana" w:date="2019-02-04T10:09:00Z"/>
                <w:rFonts w:ascii="Calibri" w:hAnsi="Calibri" w:cs="Calibri"/>
                <w:color w:val="000000"/>
                <w:sz w:val="16"/>
                <w:szCs w:val="16"/>
                <w:lang w:eastAsia="en-US"/>
              </w:rPr>
            </w:pPr>
            <w:ins w:id="12930"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31" w:author="Machado, Diana" w:date="2019-02-04T10:09:00Z"/>
                <w:rFonts w:ascii="Calibri" w:hAnsi="Calibri" w:cs="Calibri"/>
                <w:color w:val="000000"/>
                <w:sz w:val="16"/>
                <w:szCs w:val="16"/>
                <w:lang w:eastAsia="en-US"/>
              </w:rPr>
            </w:pPr>
            <w:ins w:id="12932" w:author="Machado, Diana" w:date="2019-02-04T10:09:00Z">
              <w:r w:rsidRPr="00C722A9">
                <w:rPr>
                  <w:rFonts w:ascii="Calibri" w:hAnsi="Calibri" w:cs="Calibri"/>
                  <w:color w:val="000000"/>
                  <w:sz w:val="16"/>
                  <w:szCs w:val="16"/>
                  <w:lang w:eastAsia="en-US"/>
                </w:rPr>
                <w:t xml:space="preserve">71,538,8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33" w:author="Machado, Diana" w:date="2019-02-04T10:09:00Z"/>
                <w:rFonts w:ascii="Calibri" w:hAnsi="Calibri" w:cs="Calibri"/>
                <w:color w:val="000000"/>
                <w:sz w:val="16"/>
                <w:szCs w:val="16"/>
                <w:lang w:eastAsia="en-US"/>
              </w:rPr>
            </w:pPr>
            <w:ins w:id="12934"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29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36" w:author="Machado, Diana" w:date="2019-02-04T10:09:00Z"/>
                <w:rFonts w:ascii="Calibri" w:hAnsi="Calibri" w:cs="Calibri"/>
                <w:color w:val="000000"/>
                <w:sz w:val="16"/>
                <w:szCs w:val="16"/>
                <w:lang w:eastAsia="en-US"/>
              </w:rPr>
            </w:pPr>
            <w:ins w:id="12937" w:author="Machado, Diana" w:date="2019-02-04T10:09:00Z">
              <w:r w:rsidRPr="00C722A9">
                <w:rPr>
                  <w:rFonts w:ascii="Calibri" w:hAnsi="Calibri" w:cs="Calibri"/>
                  <w:color w:val="000000"/>
                  <w:sz w:val="16"/>
                  <w:szCs w:val="16"/>
                  <w:lang w:eastAsia="en-US"/>
                </w:rPr>
                <w:t>338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38" w:author="Machado, Diana" w:date="2019-02-04T10:09:00Z"/>
                <w:rFonts w:ascii="Calibri" w:hAnsi="Calibri" w:cs="Calibri"/>
                <w:color w:val="000000"/>
                <w:sz w:val="16"/>
                <w:szCs w:val="16"/>
                <w:lang w:eastAsia="en-US"/>
              </w:rPr>
            </w:pPr>
            <w:ins w:id="12939" w:author="Machado, Diana" w:date="2019-02-04T10:09:00Z">
              <w:r w:rsidRPr="00C722A9">
                <w:rPr>
                  <w:rFonts w:ascii="Calibri" w:hAnsi="Calibri" w:cs="Calibri"/>
                  <w:color w:val="000000"/>
                  <w:sz w:val="16"/>
                  <w:szCs w:val="16"/>
                  <w:lang w:eastAsia="en-US"/>
                </w:rPr>
                <w:t xml:space="preserve">27,778,01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0" w:author="Machado, Diana" w:date="2019-02-04T10:09:00Z"/>
                <w:rFonts w:ascii="Calibri" w:hAnsi="Calibri" w:cs="Calibri"/>
                <w:color w:val="000000"/>
                <w:sz w:val="16"/>
                <w:szCs w:val="16"/>
                <w:lang w:eastAsia="en-US"/>
              </w:rPr>
            </w:pPr>
            <w:ins w:id="12941"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2" w:author="Machado, Diana" w:date="2019-02-04T10:09:00Z"/>
                <w:rFonts w:ascii="Calibri" w:hAnsi="Calibri" w:cs="Calibri"/>
                <w:color w:val="000000"/>
                <w:sz w:val="16"/>
                <w:szCs w:val="16"/>
                <w:lang w:eastAsia="en-US"/>
              </w:rPr>
            </w:pPr>
            <w:ins w:id="12943" w:author="Machado, Diana" w:date="2019-02-04T10:09:00Z">
              <w:r w:rsidRPr="00C722A9">
                <w:rPr>
                  <w:rFonts w:ascii="Calibri" w:hAnsi="Calibri" w:cs="Calibri"/>
                  <w:color w:val="000000"/>
                  <w:sz w:val="16"/>
                  <w:szCs w:val="16"/>
                  <w:lang w:eastAsia="en-US"/>
                </w:rPr>
                <w:t xml:space="preserve">12,876,1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4" w:author="Machado, Diana" w:date="2019-02-04T10:09:00Z"/>
                <w:rFonts w:ascii="Calibri" w:hAnsi="Calibri" w:cs="Calibri"/>
                <w:color w:val="000000"/>
                <w:sz w:val="16"/>
                <w:szCs w:val="16"/>
                <w:lang w:eastAsia="en-US"/>
              </w:rPr>
            </w:pPr>
            <w:ins w:id="12945"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6" w:author="Machado, Diana" w:date="2019-02-04T10:09:00Z"/>
                <w:rFonts w:ascii="Calibri" w:hAnsi="Calibri" w:cs="Calibri"/>
                <w:color w:val="000000"/>
                <w:sz w:val="16"/>
                <w:szCs w:val="16"/>
                <w:lang w:eastAsia="en-US"/>
              </w:rPr>
            </w:pPr>
            <w:ins w:id="129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8" w:author="Machado, Diana" w:date="2019-02-04T10:09:00Z"/>
                <w:rFonts w:ascii="Calibri" w:hAnsi="Calibri" w:cs="Calibri"/>
                <w:color w:val="000000"/>
                <w:sz w:val="16"/>
                <w:szCs w:val="16"/>
                <w:lang w:eastAsia="en-US"/>
              </w:rPr>
            </w:pPr>
            <w:ins w:id="129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50" w:author="Machado, Diana" w:date="2019-02-04T10:09:00Z"/>
                <w:rFonts w:ascii="Calibri" w:hAnsi="Calibri" w:cs="Calibri"/>
                <w:color w:val="000000"/>
                <w:sz w:val="16"/>
                <w:szCs w:val="16"/>
                <w:lang w:eastAsia="en-US"/>
              </w:rPr>
            </w:pPr>
            <w:ins w:id="12951" w:author="Machado, Diana" w:date="2019-02-04T10:09:00Z">
              <w:r w:rsidRPr="00C722A9">
                <w:rPr>
                  <w:rFonts w:ascii="Calibri" w:hAnsi="Calibri" w:cs="Calibri"/>
                  <w:color w:val="000000"/>
                  <w:sz w:val="16"/>
                  <w:szCs w:val="16"/>
                  <w:lang w:eastAsia="en-US"/>
                </w:rPr>
                <w:t xml:space="preserve">28,094,27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52" w:author="Machado, Diana" w:date="2019-02-04T10:09:00Z"/>
                <w:rFonts w:ascii="Calibri" w:hAnsi="Calibri" w:cs="Calibri"/>
                <w:color w:val="000000"/>
                <w:sz w:val="16"/>
                <w:szCs w:val="16"/>
                <w:lang w:eastAsia="en-US"/>
              </w:rPr>
            </w:pPr>
            <w:ins w:id="12953"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54" w:author="Machado, Diana" w:date="2019-02-04T10:09:00Z"/>
                <w:rFonts w:ascii="Calibri" w:hAnsi="Calibri" w:cs="Calibri"/>
                <w:color w:val="000000"/>
                <w:sz w:val="16"/>
                <w:szCs w:val="16"/>
                <w:lang w:eastAsia="en-US"/>
              </w:rPr>
            </w:pPr>
            <w:ins w:id="12955" w:author="Machado, Diana" w:date="2019-02-04T10:09:00Z">
              <w:r w:rsidRPr="00C722A9">
                <w:rPr>
                  <w:rFonts w:ascii="Calibri" w:hAnsi="Calibri" w:cs="Calibri"/>
                  <w:color w:val="000000"/>
                  <w:sz w:val="16"/>
                  <w:szCs w:val="16"/>
                  <w:lang w:eastAsia="en-US"/>
                </w:rPr>
                <w:t xml:space="preserve">68,748,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56" w:author="Machado, Diana" w:date="2019-02-04T10:09:00Z"/>
                <w:rFonts w:ascii="Calibri" w:hAnsi="Calibri" w:cs="Calibri"/>
                <w:color w:val="000000"/>
                <w:sz w:val="16"/>
                <w:szCs w:val="16"/>
                <w:lang w:eastAsia="en-US"/>
              </w:rPr>
            </w:pPr>
            <w:ins w:id="12957"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29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59" w:author="Machado, Diana" w:date="2019-02-04T10:09:00Z"/>
                <w:rFonts w:ascii="Calibri" w:hAnsi="Calibri" w:cs="Calibri"/>
                <w:color w:val="000000"/>
                <w:sz w:val="16"/>
                <w:szCs w:val="16"/>
                <w:lang w:eastAsia="en-US"/>
              </w:rPr>
            </w:pPr>
            <w:ins w:id="12960" w:author="Machado, Diana" w:date="2019-02-04T10:09:00Z">
              <w:r w:rsidRPr="00C722A9">
                <w:rPr>
                  <w:rFonts w:ascii="Calibri" w:hAnsi="Calibri" w:cs="Calibri"/>
                  <w:color w:val="000000"/>
                  <w:sz w:val="16"/>
                  <w:szCs w:val="16"/>
                  <w:lang w:eastAsia="en-US"/>
                </w:rPr>
                <w:t>338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1" w:author="Machado, Diana" w:date="2019-02-04T10:09:00Z"/>
                <w:rFonts w:ascii="Calibri" w:hAnsi="Calibri" w:cs="Calibri"/>
                <w:color w:val="000000"/>
                <w:sz w:val="16"/>
                <w:szCs w:val="16"/>
                <w:lang w:eastAsia="en-US"/>
              </w:rPr>
            </w:pPr>
            <w:ins w:id="12962" w:author="Machado, Diana" w:date="2019-02-04T10:09:00Z">
              <w:r w:rsidRPr="00C722A9">
                <w:rPr>
                  <w:rFonts w:ascii="Calibri" w:hAnsi="Calibri" w:cs="Calibri"/>
                  <w:color w:val="000000"/>
                  <w:sz w:val="16"/>
                  <w:szCs w:val="16"/>
                  <w:lang w:eastAsia="en-US"/>
                </w:rPr>
                <w:t xml:space="preserve">16,330,6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3" w:author="Machado, Diana" w:date="2019-02-04T10:09:00Z"/>
                <w:rFonts w:ascii="Calibri" w:hAnsi="Calibri" w:cs="Calibri"/>
                <w:color w:val="000000"/>
                <w:sz w:val="16"/>
                <w:szCs w:val="16"/>
                <w:lang w:eastAsia="en-US"/>
              </w:rPr>
            </w:pPr>
            <w:ins w:id="12964"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5" w:author="Machado, Diana" w:date="2019-02-04T10:09:00Z"/>
                <w:rFonts w:ascii="Calibri" w:hAnsi="Calibri" w:cs="Calibri"/>
                <w:color w:val="000000"/>
                <w:sz w:val="16"/>
                <w:szCs w:val="16"/>
                <w:lang w:eastAsia="en-US"/>
              </w:rPr>
            </w:pPr>
            <w:ins w:id="1296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7" w:author="Machado, Diana" w:date="2019-02-04T10:09:00Z"/>
                <w:rFonts w:ascii="Calibri" w:hAnsi="Calibri" w:cs="Calibri"/>
                <w:color w:val="000000"/>
                <w:sz w:val="16"/>
                <w:szCs w:val="16"/>
                <w:lang w:eastAsia="en-US"/>
              </w:rPr>
            </w:pPr>
            <w:ins w:id="1296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9" w:author="Machado, Diana" w:date="2019-02-04T10:09:00Z"/>
                <w:rFonts w:ascii="Calibri" w:hAnsi="Calibri" w:cs="Calibri"/>
                <w:color w:val="000000"/>
                <w:sz w:val="16"/>
                <w:szCs w:val="16"/>
                <w:lang w:eastAsia="en-US"/>
              </w:rPr>
            </w:pPr>
            <w:ins w:id="129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1" w:author="Machado, Diana" w:date="2019-02-04T10:09:00Z"/>
                <w:rFonts w:ascii="Calibri" w:hAnsi="Calibri" w:cs="Calibri"/>
                <w:color w:val="000000"/>
                <w:sz w:val="16"/>
                <w:szCs w:val="16"/>
                <w:lang w:eastAsia="en-US"/>
              </w:rPr>
            </w:pPr>
            <w:ins w:id="129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3" w:author="Machado, Diana" w:date="2019-02-04T10:09:00Z"/>
                <w:rFonts w:ascii="Calibri" w:hAnsi="Calibri" w:cs="Calibri"/>
                <w:color w:val="000000"/>
                <w:sz w:val="16"/>
                <w:szCs w:val="16"/>
                <w:lang w:eastAsia="en-US"/>
              </w:rPr>
            </w:pPr>
            <w:ins w:id="12974" w:author="Machado, Diana" w:date="2019-02-04T10:09:00Z">
              <w:r w:rsidRPr="00C722A9">
                <w:rPr>
                  <w:rFonts w:ascii="Calibri" w:hAnsi="Calibri" w:cs="Calibri"/>
                  <w:color w:val="000000"/>
                  <w:sz w:val="16"/>
                  <w:szCs w:val="16"/>
                  <w:lang w:eastAsia="en-US"/>
                </w:rPr>
                <w:t xml:space="preserve">9,928,8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5" w:author="Machado, Diana" w:date="2019-02-04T10:09:00Z"/>
                <w:rFonts w:ascii="Calibri" w:hAnsi="Calibri" w:cs="Calibri"/>
                <w:color w:val="000000"/>
                <w:sz w:val="16"/>
                <w:szCs w:val="16"/>
                <w:lang w:eastAsia="en-US"/>
              </w:rPr>
            </w:pPr>
            <w:ins w:id="12976"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77" w:author="Machado, Diana" w:date="2019-02-04T10:09:00Z"/>
                <w:rFonts w:ascii="Calibri" w:hAnsi="Calibri" w:cs="Calibri"/>
                <w:color w:val="000000"/>
                <w:sz w:val="16"/>
                <w:szCs w:val="16"/>
                <w:lang w:eastAsia="en-US"/>
              </w:rPr>
            </w:pPr>
            <w:ins w:id="12978" w:author="Machado, Diana" w:date="2019-02-04T10:09:00Z">
              <w:r w:rsidRPr="00C722A9">
                <w:rPr>
                  <w:rFonts w:ascii="Calibri" w:hAnsi="Calibri" w:cs="Calibri"/>
                  <w:color w:val="000000"/>
                  <w:sz w:val="16"/>
                  <w:szCs w:val="16"/>
                  <w:lang w:eastAsia="en-US"/>
                </w:rPr>
                <w:t xml:space="preserve">26,358,9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79" w:author="Machado, Diana" w:date="2019-02-04T10:09:00Z"/>
                <w:rFonts w:ascii="Calibri" w:hAnsi="Calibri" w:cs="Calibri"/>
                <w:color w:val="000000"/>
                <w:sz w:val="16"/>
                <w:szCs w:val="16"/>
                <w:lang w:eastAsia="en-US"/>
              </w:rPr>
            </w:pPr>
            <w:ins w:id="1298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29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82" w:author="Machado, Diana" w:date="2019-02-04T10:09:00Z"/>
                <w:rFonts w:ascii="Calibri" w:hAnsi="Calibri" w:cs="Calibri"/>
                <w:color w:val="000000"/>
                <w:sz w:val="16"/>
                <w:szCs w:val="16"/>
                <w:lang w:eastAsia="en-US"/>
              </w:rPr>
            </w:pPr>
            <w:ins w:id="12983" w:author="Machado, Diana" w:date="2019-02-04T10:09:00Z">
              <w:r w:rsidRPr="00C722A9">
                <w:rPr>
                  <w:rFonts w:ascii="Calibri" w:hAnsi="Calibri" w:cs="Calibri"/>
                  <w:color w:val="000000"/>
                  <w:sz w:val="16"/>
                  <w:szCs w:val="16"/>
                  <w:lang w:eastAsia="en-US"/>
                </w:rPr>
                <w:t>338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4" w:author="Machado, Diana" w:date="2019-02-04T10:09:00Z"/>
                <w:rFonts w:ascii="Calibri" w:hAnsi="Calibri" w:cs="Calibri"/>
                <w:color w:val="000000"/>
                <w:sz w:val="16"/>
                <w:szCs w:val="16"/>
                <w:lang w:eastAsia="en-US"/>
              </w:rPr>
            </w:pPr>
            <w:ins w:id="12985" w:author="Machado, Diana" w:date="2019-02-04T10:09:00Z">
              <w:r w:rsidRPr="00C722A9">
                <w:rPr>
                  <w:rFonts w:ascii="Calibri" w:hAnsi="Calibri" w:cs="Calibri"/>
                  <w:color w:val="000000"/>
                  <w:sz w:val="16"/>
                  <w:szCs w:val="16"/>
                  <w:lang w:eastAsia="en-US"/>
                </w:rPr>
                <w:t xml:space="preserve">17,304,0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6" w:author="Machado, Diana" w:date="2019-02-04T10:09:00Z"/>
                <w:rFonts w:ascii="Calibri" w:hAnsi="Calibri" w:cs="Calibri"/>
                <w:color w:val="000000"/>
                <w:sz w:val="16"/>
                <w:szCs w:val="16"/>
                <w:lang w:eastAsia="en-US"/>
              </w:rPr>
            </w:pPr>
            <w:ins w:id="12987"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8" w:author="Machado, Diana" w:date="2019-02-04T10:09:00Z"/>
                <w:rFonts w:ascii="Calibri" w:hAnsi="Calibri" w:cs="Calibri"/>
                <w:color w:val="000000"/>
                <w:sz w:val="16"/>
                <w:szCs w:val="16"/>
                <w:lang w:eastAsia="en-US"/>
              </w:rPr>
            </w:pPr>
            <w:ins w:id="12989" w:author="Machado, Diana" w:date="2019-02-04T10:09:00Z">
              <w:r w:rsidRPr="00C722A9">
                <w:rPr>
                  <w:rFonts w:ascii="Calibri" w:hAnsi="Calibri" w:cs="Calibri"/>
                  <w:color w:val="000000"/>
                  <w:sz w:val="16"/>
                  <w:szCs w:val="16"/>
                  <w:lang w:eastAsia="en-US"/>
                </w:rPr>
                <w:t xml:space="preserve">9,414,6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0" w:author="Machado, Diana" w:date="2019-02-04T10:09:00Z"/>
                <w:rFonts w:ascii="Calibri" w:hAnsi="Calibri" w:cs="Calibri"/>
                <w:color w:val="000000"/>
                <w:sz w:val="16"/>
                <w:szCs w:val="16"/>
                <w:lang w:eastAsia="en-US"/>
              </w:rPr>
            </w:pPr>
            <w:ins w:id="12991"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2" w:author="Machado, Diana" w:date="2019-02-04T10:09:00Z"/>
                <w:rFonts w:ascii="Calibri" w:hAnsi="Calibri" w:cs="Calibri"/>
                <w:color w:val="000000"/>
                <w:sz w:val="16"/>
                <w:szCs w:val="16"/>
                <w:lang w:eastAsia="en-US"/>
              </w:rPr>
            </w:pPr>
            <w:ins w:id="129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4" w:author="Machado, Diana" w:date="2019-02-04T10:09:00Z"/>
                <w:rFonts w:ascii="Calibri" w:hAnsi="Calibri" w:cs="Calibri"/>
                <w:color w:val="000000"/>
                <w:sz w:val="16"/>
                <w:szCs w:val="16"/>
                <w:lang w:eastAsia="en-US"/>
              </w:rPr>
            </w:pPr>
            <w:ins w:id="129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6" w:author="Machado, Diana" w:date="2019-02-04T10:09:00Z"/>
                <w:rFonts w:ascii="Calibri" w:hAnsi="Calibri" w:cs="Calibri"/>
                <w:color w:val="000000"/>
                <w:sz w:val="16"/>
                <w:szCs w:val="16"/>
                <w:lang w:eastAsia="en-US"/>
              </w:rPr>
            </w:pPr>
            <w:ins w:id="12997" w:author="Machado, Diana" w:date="2019-02-04T10:09:00Z">
              <w:r w:rsidRPr="00C722A9">
                <w:rPr>
                  <w:rFonts w:ascii="Calibri" w:hAnsi="Calibri" w:cs="Calibri"/>
                  <w:color w:val="000000"/>
                  <w:sz w:val="16"/>
                  <w:szCs w:val="16"/>
                  <w:lang w:eastAsia="en-US"/>
                </w:rPr>
                <w:t xml:space="preserve">21,120,1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8" w:author="Machado, Diana" w:date="2019-02-04T10:09:00Z"/>
                <w:rFonts w:ascii="Calibri" w:hAnsi="Calibri" w:cs="Calibri"/>
                <w:color w:val="000000"/>
                <w:sz w:val="16"/>
                <w:szCs w:val="16"/>
                <w:lang w:eastAsia="en-US"/>
              </w:rPr>
            </w:pPr>
            <w:ins w:id="12999"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00" w:author="Machado, Diana" w:date="2019-02-04T10:09:00Z"/>
                <w:rFonts w:ascii="Calibri" w:hAnsi="Calibri" w:cs="Calibri"/>
                <w:color w:val="000000"/>
                <w:sz w:val="16"/>
                <w:szCs w:val="16"/>
                <w:lang w:eastAsia="en-US"/>
              </w:rPr>
            </w:pPr>
            <w:ins w:id="13001" w:author="Machado, Diana" w:date="2019-02-04T10:09:00Z">
              <w:r w:rsidRPr="00C722A9">
                <w:rPr>
                  <w:rFonts w:ascii="Calibri" w:hAnsi="Calibri" w:cs="Calibri"/>
                  <w:color w:val="000000"/>
                  <w:sz w:val="16"/>
                  <w:szCs w:val="16"/>
                  <w:lang w:eastAsia="en-US"/>
                </w:rPr>
                <w:t xml:space="preserve">47,838,8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02" w:author="Machado, Diana" w:date="2019-02-04T10:09:00Z"/>
                <w:rFonts w:ascii="Calibri" w:hAnsi="Calibri" w:cs="Calibri"/>
                <w:color w:val="000000"/>
                <w:sz w:val="16"/>
                <w:szCs w:val="16"/>
                <w:lang w:eastAsia="en-US"/>
              </w:rPr>
            </w:pPr>
            <w:ins w:id="13003"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30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05" w:author="Machado, Diana" w:date="2019-02-04T10:09:00Z"/>
                <w:rFonts w:ascii="Calibri" w:hAnsi="Calibri" w:cs="Calibri"/>
                <w:color w:val="000000"/>
                <w:sz w:val="16"/>
                <w:szCs w:val="16"/>
                <w:lang w:eastAsia="en-US"/>
              </w:rPr>
            </w:pPr>
            <w:ins w:id="13006" w:author="Machado, Diana" w:date="2019-02-04T10:09:00Z">
              <w:r w:rsidRPr="00C722A9">
                <w:rPr>
                  <w:rFonts w:ascii="Calibri" w:hAnsi="Calibri" w:cs="Calibri"/>
                  <w:color w:val="000000"/>
                  <w:sz w:val="16"/>
                  <w:szCs w:val="16"/>
                  <w:lang w:eastAsia="en-US"/>
                </w:rPr>
                <w:t>338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07" w:author="Machado, Diana" w:date="2019-02-04T10:09:00Z"/>
                <w:rFonts w:ascii="Calibri" w:hAnsi="Calibri" w:cs="Calibri"/>
                <w:color w:val="000000"/>
                <w:sz w:val="16"/>
                <w:szCs w:val="16"/>
                <w:lang w:eastAsia="en-US"/>
              </w:rPr>
            </w:pPr>
            <w:ins w:id="13008" w:author="Machado, Diana" w:date="2019-02-04T10:09:00Z">
              <w:r w:rsidRPr="00C722A9">
                <w:rPr>
                  <w:rFonts w:ascii="Calibri" w:hAnsi="Calibri" w:cs="Calibri"/>
                  <w:color w:val="000000"/>
                  <w:sz w:val="16"/>
                  <w:szCs w:val="16"/>
                  <w:lang w:eastAsia="en-US"/>
                </w:rPr>
                <w:t xml:space="preserve">8,538,2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09" w:author="Machado, Diana" w:date="2019-02-04T10:09:00Z"/>
                <w:rFonts w:ascii="Calibri" w:hAnsi="Calibri" w:cs="Calibri"/>
                <w:color w:val="000000"/>
                <w:sz w:val="16"/>
                <w:szCs w:val="16"/>
                <w:lang w:eastAsia="en-US"/>
              </w:rPr>
            </w:pPr>
            <w:ins w:id="13010"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1" w:author="Machado, Diana" w:date="2019-02-04T10:09:00Z"/>
                <w:rFonts w:ascii="Calibri" w:hAnsi="Calibri" w:cs="Calibri"/>
                <w:color w:val="000000"/>
                <w:sz w:val="16"/>
                <w:szCs w:val="16"/>
                <w:lang w:eastAsia="en-US"/>
              </w:rPr>
            </w:pPr>
            <w:ins w:id="13012" w:author="Machado, Diana" w:date="2019-02-04T10:09:00Z">
              <w:r w:rsidRPr="00C722A9">
                <w:rPr>
                  <w:rFonts w:ascii="Calibri" w:hAnsi="Calibri" w:cs="Calibri"/>
                  <w:color w:val="000000"/>
                  <w:sz w:val="16"/>
                  <w:szCs w:val="16"/>
                  <w:lang w:eastAsia="en-US"/>
                </w:rPr>
                <w:t xml:space="preserve">6,609,3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3" w:author="Machado, Diana" w:date="2019-02-04T10:09:00Z"/>
                <w:rFonts w:ascii="Calibri" w:hAnsi="Calibri" w:cs="Calibri"/>
                <w:color w:val="000000"/>
                <w:sz w:val="16"/>
                <w:szCs w:val="16"/>
                <w:lang w:eastAsia="en-US"/>
              </w:rPr>
            </w:pPr>
            <w:ins w:id="13014"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5" w:author="Machado, Diana" w:date="2019-02-04T10:09:00Z"/>
                <w:rFonts w:ascii="Calibri" w:hAnsi="Calibri" w:cs="Calibri"/>
                <w:color w:val="000000"/>
                <w:sz w:val="16"/>
                <w:szCs w:val="16"/>
                <w:lang w:eastAsia="en-US"/>
              </w:rPr>
            </w:pPr>
            <w:ins w:id="130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7" w:author="Machado, Diana" w:date="2019-02-04T10:09:00Z"/>
                <w:rFonts w:ascii="Calibri" w:hAnsi="Calibri" w:cs="Calibri"/>
                <w:color w:val="000000"/>
                <w:sz w:val="16"/>
                <w:szCs w:val="16"/>
                <w:lang w:eastAsia="en-US"/>
              </w:rPr>
            </w:pPr>
            <w:ins w:id="130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9" w:author="Machado, Diana" w:date="2019-02-04T10:09:00Z"/>
                <w:rFonts w:ascii="Calibri" w:hAnsi="Calibri" w:cs="Calibri"/>
                <w:color w:val="000000"/>
                <w:sz w:val="16"/>
                <w:szCs w:val="16"/>
                <w:lang w:eastAsia="en-US"/>
              </w:rPr>
            </w:pPr>
            <w:ins w:id="13020" w:author="Machado, Diana" w:date="2019-02-04T10:09:00Z">
              <w:r w:rsidRPr="00C722A9">
                <w:rPr>
                  <w:rFonts w:ascii="Calibri" w:hAnsi="Calibri" w:cs="Calibri"/>
                  <w:color w:val="000000"/>
                  <w:sz w:val="16"/>
                  <w:szCs w:val="16"/>
                  <w:lang w:eastAsia="en-US"/>
                </w:rPr>
                <w:t xml:space="preserve">12,126,0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21" w:author="Machado, Diana" w:date="2019-02-04T10:09:00Z"/>
                <w:rFonts w:ascii="Calibri" w:hAnsi="Calibri" w:cs="Calibri"/>
                <w:color w:val="000000"/>
                <w:sz w:val="16"/>
                <w:szCs w:val="16"/>
                <w:lang w:eastAsia="en-US"/>
              </w:rPr>
            </w:pPr>
            <w:ins w:id="13022"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23" w:author="Machado, Diana" w:date="2019-02-04T10:09:00Z"/>
                <w:rFonts w:ascii="Calibri" w:hAnsi="Calibri" w:cs="Calibri"/>
                <w:color w:val="000000"/>
                <w:sz w:val="16"/>
                <w:szCs w:val="16"/>
                <w:lang w:eastAsia="en-US"/>
              </w:rPr>
            </w:pPr>
            <w:ins w:id="13024" w:author="Machado, Diana" w:date="2019-02-04T10:09:00Z">
              <w:r w:rsidRPr="00C722A9">
                <w:rPr>
                  <w:rFonts w:ascii="Calibri" w:hAnsi="Calibri" w:cs="Calibri"/>
                  <w:color w:val="000000"/>
                  <w:sz w:val="16"/>
                  <w:szCs w:val="16"/>
                  <w:lang w:eastAsia="en-US"/>
                </w:rPr>
                <w:t xml:space="preserve">27,273,6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25" w:author="Machado, Diana" w:date="2019-02-04T10:09:00Z"/>
                <w:rFonts w:ascii="Calibri" w:hAnsi="Calibri" w:cs="Calibri"/>
                <w:color w:val="000000"/>
                <w:sz w:val="16"/>
                <w:szCs w:val="16"/>
                <w:lang w:eastAsia="en-US"/>
              </w:rPr>
            </w:pPr>
            <w:ins w:id="1302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0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28" w:author="Machado, Diana" w:date="2019-02-04T10:09:00Z"/>
                <w:rFonts w:ascii="Calibri" w:hAnsi="Calibri" w:cs="Calibri"/>
                <w:color w:val="000000"/>
                <w:sz w:val="16"/>
                <w:szCs w:val="16"/>
                <w:lang w:eastAsia="en-US"/>
              </w:rPr>
            </w:pPr>
            <w:ins w:id="13029" w:author="Machado, Diana" w:date="2019-02-04T10:09:00Z">
              <w:r w:rsidRPr="00C722A9">
                <w:rPr>
                  <w:rFonts w:ascii="Calibri" w:hAnsi="Calibri" w:cs="Calibri"/>
                  <w:color w:val="000000"/>
                  <w:sz w:val="16"/>
                  <w:szCs w:val="16"/>
                  <w:lang w:eastAsia="en-US"/>
                </w:rPr>
                <w:t>338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0" w:author="Machado, Diana" w:date="2019-02-04T10:09:00Z"/>
                <w:rFonts w:ascii="Calibri" w:hAnsi="Calibri" w:cs="Calibri"/>
                <w:color w:val="000000"/>
                <w:sz w:val="16"/>
                <w:szCs w:val="16"/>
                <w:lang w:eastAsia="en-US"/>
              </w:rPr>
            </w:pPr>
            <w:ins w:id="13031" w:author="Machado, Diana" w:date="2019-02-04T10:09:00Z">
              <w:r w:rsidRPr="00C722A9">
                <w:rPr>
                  <w:rFonts w:ascii="Calibri" w:hAnsi="Calibri" w:cs="Calibri"/>
                  <w:color w:val="000000"/>
                  <w:sz w:val="16"/>
                  <w:szCs w:val="16"/>
                  <w:lang w:eastAsia="en-US"/>
                </w:rPr>
                <w:t xml:space="preserve">521,8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2" w:author="Machado, Diana" w:date="2019-02-04T10:09:00Z"/>
                <w:rFonts w:ascii="Calibri" w:hAnsi="Calibri" w:cs="Calibri"/>
                <w:color w:val="000000"/>
                <w:sz w:val="16"/>
                <w:szCs w:val="16"/>
                <w:lang w:eastAsia="en-US"/>
              </w:rPr>
            </w:pPr>
            <w:ins w:id="13033"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4" w:author="Machado, Diana" w:date="2019-02-04T10:09:00Z"/>
                <w:rFonts w:ascii="Calibri" w:hAnsi="Calibri" w:cs="Calibri"/>
                <w:color w:val="000000"/>
                <w:sz w:val="16"/>
                <w:szCs w:val="16"/>
                <w:lang w:eastAsia="en-US"/>
              </w:rPr>
            </w:pPr>
            <w:ins w:id="1303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6" w:author="Machado, Diana" w:date="2019-02-04T10:09:00Z"/>
                <w:rFonts w:ascii="Calibri" w:hAnsi="Calibri" w:cs="Calibri"/>
                <w:color w:val="000000"/>
                <w:sz w:val="16"/>
                <w:szCs w:val="16"/>
                <w:lang w:eastAsia="en-US"/>
              </w:rPr>
            </w:pPr>
            <w:ins w:id="1303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8" w:author="Machado, Diana" w:date="2019-02-04T10:09:00Z"/>
                <w:rFonts w:ascii="Calibri" w:hAnsi="Calibri" w:cs="Calibri"/>
                <w:color w:val="000000"/>
                <w:sz w:val="16"/>
                <w:szCs w:val="16"/>
                <w:lang w:eastAsia="en-US"/>
              </w:rPr>
            </w:pPr>
            <w:ins w:id="130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0" w:author="Machado, Diana" w:date="2019-02-04T10:09:00Z"/>
                <w:rFonts w:ascii="Calibri" w:hAnsi="Calibri" w:cs="Calibri"/>
                <w:color w:val="000000"/>
                <w:sz w:val="16"/>
                <w:szCs w:val="16"/>
                <w:lang w:eastAsia="en-US"/>
              </w:rPr>
            </w:pPr>
            <w:ins w:id="130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2" w:author="Machado, Diana" w:date="2019-02-04T10:09:00Z"/>
                <w:rFonts w:ascii="Calibri" w:hAnsi="Calibri" w:cs="Calibri"/>
                <w:color w:val="000000"/>
                <w:sz w:val="16"/>
                <w:szCs w:val="16"/>
                <w:lang w:eastAsia="en-US"/>
              </w:rPr>
            </w:pPr>
            <w:ins w:id="1304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4" w:author="Machado, Diana" w:date="2019-02-04T10:09:00Z"/>
                <w:rFonts w:ascii="Calibri" w:hAnsi="Calibri" w:cs="Calibri"/>
                <w:color w:val="000000"/>
                <w:sz w:val="16"/>
                <w:szCs w:val="16"/>
                <w:lang w:eastAsia="en-US"/>
              </w:rPr>
            </w:pPr>
            <w:ins w:id="1304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46" w:author="Machado, Diana" w:date="2019-02-04T10:09:00Z"/>
                <w:rFonts w:ascii="Calibri" w:hAnsi="Calibri" w:cs="Calibri"/>
                <w:color w:val="000000"/>
                <w:sz w:val="16"/>
                <w:szCs w:val="16"/>
                <w:lang w:eastAsia="en-US"/>
              </w:rPr>
            </w:pPr>
            <w:ins w:id="13047" w:author="Machado, Diana" w:date="2019-02-04T10:09:00Z">
              <w:r w:rsidRPr="00C722A9">
                <w:rPr>
                  <w:rFonts w:ascii="Calibri" w:hAnsi="Calibri" w:cs="Calibri"/>
                  <w:color w:val="000000"/>
                  <w:sz w:val="16"/>
                  <w:szCs w:val="16"/>
                  <w:lang w:eastAsia="en-US"/>
                </w:rPr>
                <w:t xml:space="preserve">1,091,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48" w:author="Machado, Diana" w:date="2019-02-04T10:09:00Z"/>
                <w:rFonts w:ascii="Calibri" w:hAnsi="Calibri" w:cs="Calibri"/>
                <w:color w:val="000000"/>
                <w:sz w:val="16"/>
                <w:szCs w:val="16"/>
                <w:lang w:eastAsia="en-US"/>
              </w:rPr>
            </w:pPr>
            <w:ins w:id="1304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30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51" w:author="Machado, Diana" w:date="2019-02-04T10:09:00Z"/>
                <w:rFonts w:ascii="Calibri" w:hAnsi="Calibri" w:cs="Calibri"/>
                <w:color w:val="000000"/>
                <w:sz w:val="16"/>
                <w:szCs w:val="16"/>
                <w:lang w:eastAsia="en-US"/>
              </w:rPr>
            </w:pPr>
            <w:ins w:id="13052" w:author="Machado, Diana" w:date="2019-02-04T10:09:00Z">
              <w:r w:rsidRPr="00C722A9">
                <w:rPr>
                  <w:rFonts w:ascii="Calibri" w:hAnsi="Calibri" w:cs="Calibri"/>
                  <w:color w:val="000000"/>
                  <w:sz w:val="16"/>
                  <w:szCs w:val="16"/>
                  <w:lang w:eastAsia="en-US"/>
                </w:rPr>
                <w:t>338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3" w:author="Machado, Diana" w:date="2019-02-04T10:09:00Z"/>
                <w:rFonts w:ascii="Calibri" w:hAnsi="Calibri" w:cs="Calibri"/>
                <w:color w:val="000000"/>
                <w:sz w:val="16"/>
                <w:szCs w:val="16"/>
                <w:lang w:eastAsia="en-US"/>
              </w:rPr>
            </w:pPr>
            <w:ins w:id="13054" w:author="Machado, Diana" w:date="2019-02-04T10:09:00Z">
              <w:r w:rsidRPr="00C722A9">
                <w:rPr>
                  <w:rFonts w:ascii="Calibri" w:hAnsi="Calibri" w:cs="Calibri"/>
                  <w:color w:val="000000"/>
                  <w:sz w:val="16"/>
                  <w:szCs w:val="16"/>
                  <w:lang w:eastAsia="en-US"/>
                </w:rPr>
                <w:t xml:space="preserve">27,549,80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5" w:author="Machado, Diana" w:date="2019-02-04T10:09:00Z"/>
                <w:rFonts w:ascii="Calibri" w:hAnsi="Calibri" w:cs="Calibri"/>
                <w:color w:val="000000"/>
                <w:sz w:val="16"/>
                <w:szCs w:val="16"/>
                <w:lang w:eastAsia="en-US"/>
              </w:rPr>
            </w:pPr>
            <w:ins w:id="13056"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7" w:author="Machado, Diana" w:date="2019-02-04T10:09:00Z"/>
                <w:rFonts w:ascii="Calibri" w:hAnsi="Calibri" w:cs="Calibri"/>
                <w:color w:val="000000"/>
                <w:sz w:val="16"/>
                <w:szCs w:val="16"/>
                <w:lang w:eastAsia="en-US"/>
              </w:rPr>
            </w:pPr>
            <w:ins w:id="13058" w:author="Machado, Diana" w:date="2019-02-04T10:09:00Z">
              <w:r w:rsidRPr="00C722A9">
                <w:rPr>
                  <w:rFonts w:ascii="Calibri" w:hAnsi="Calibri" w:cs="Calibri"/>
                  <w:color w:val="000000"/>
                  <w:sz w:val="16"/>
                  <w:szCs w:val="16"/>
                  <w:lang w:eastAsia="en-US"/>
                </w:rPr>
                <w:t xml:space="preserve">1,198,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9" w:author="Machado, Diana" w:date="2019-02-04T10:09:00Z"/>
                <w:rFonts w:ascii="Calibri" w:hAnsi="Calibri" w:cs="Calibri"/>
                <w:color w:val="000000"/>
                <w:sz w:val="16"/>
                <w:szCs w:val="16"/>
                <w:lang w:eastAsia="en-US"/>
              </w:rPr>
            </w:pPr>
            <w:ins w:id="1306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1" w:author="Machado, Diana" w:date="2019-02-04T10:09:00Z"/>
                <w:rFonts w:ascii="Calibri" w:hAnsi="Calibri" w:cs="Calibri"/>
                <w:color w:val="000000"/>
                <w:sz w:val="16"/>
                <w:szCs w:val="16"/>
                <w:lang w:eastAsia="en-US"/>
              </w:rPr>
            </w:pPr>
            <w:ins w:id="130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3" w:author="Machado, Diana" w:date="2019-02-04T10:09:00Z"/>
                <w:rFonts w:ascii="Calibri" w:hAnsi="Calibri" w:cs="Calibri"/>
                <w:color w:val="000000"/>
                <w:sz w:val="16"/>
                <w:szCs w:val="16"/>
                <w:lang w:eastAsia="en-US"/>
              </w:rPr>
            </w:pPr>
            <w:ins w:id="130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5" w:author="Machado, Diana" w:date="2019-02-04T10:09:00Z"/>
                <w:rFonts w:ascii="Calibri" w:hAnsi="Calibri" w:cs="Calibri"/>
                <w:color w:val="000000"/>
                <w:sz w:val="16"/>
                <w:szCs w:val="16"/>
                <w:lang w:eastAsia="en-US"/>
              </w:rPr>
            </w:pPr>
            <w:ins w:id="13066" w:author="Machado, Diana" w:date="2019-02-04T10:09:00Z">
              <w:r w:rsidRPr="00C722A9">
                <w:rPr>
                  <w:rFonts w:ascii="Calibri" w:hAnsi="Calibri" w:cs="Calibri"/>
                  <w:color w:val="000000"/>
                  <w:sz w:val="16"/>
                  <w:szCs w:val="16"/>
                  <w:lang w:eastAsia="en-US"/>
                </w:rPr>
                <w:t xml:space="preserve">36,320,7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7" w:author="Machado, Diana" w:date="2019-02-04T10:09:00Z"/>
                <w:rFonts w:ascii="Calibri" w:hAnsi="Calibri" w:cs="Calibri"/>
                <w:color w:val="000000"/>
                <w:sz w:val="16"/>
                <w:szCs w:val="16"/>
                <w:lang w:eastAsia="en-US"/>
              </w:rPr>
            </w:pPr>
            <w:ins w:id="13068"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69" w:author="Machado, Diana" w:date="2019-02-04T10:09:00Z"/>
                <w:rFonts w:ascii="Calibri" w:hAnsi="Calibri" w:cs="Calibri"/>
                <w:color w:val="000000"/>
                <w:sz w:val="16"/>
                <w:szCs w:val="16"/>
                <w:lang w:eastAsia="en-US"/>
              </w:rPr>
            </w:pPr>
            <w:ins w:id="13070" w:author="Machado, Diana" w:date="2019-02-04T10:09:00Z">
              <w:r w:rsidRPr="00C722A9">
                <w:rPr>
                  <w:rFonts w:ascii="Calibri" w:hAnsi="Calibri" w:cs="Calibri"/>
                  <w:color w:val="000000"/>
                  <w:sz w:val="16"/>
                  <w:szCs w:val="16"/>
                  <w:lang w:eastAsia="en-US"/>
                </w:rPr>
                <w:t xml:space="preserve">65,068,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71" w:author="Machado, Diana" w:date="2019-02-04T10:09:00Z"/>
                <w:rFonts w:ascii="Calibri" w:hAnsi="Calibri" w:cs="Calibri"/>
                <w:color w:val="000000"/>
                <w:sz w:val="16"/>
                <w:szCs w:val="16"/>
                <w:lang w:eastAsia="en-US"/>
              </w:rPr>
            </w:pPr>
            <w:ins w:id="13072"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30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74" w:author="Machado, Diana" w:date="2019-02-04T10:09:00Z"/>
                <w:rFonts w:ascii="Calibri" w:hAnsi="Calibri" w:cs="Calibri"/>
                <w:color w:val="000000"/>
                <w:sz w:val="16"/>
                <w:szCs w:val="16"/>
                <w:lang w:eastAsia="en-US"/>
              </w:rPr>
            </w:pPr>
            <w:ins w:id="13075" w:author="Machado, Diana" w:date="2019-02-04T10:09:00Z">
              <w:r w:rsidRPr="00C722A9">
                <w:rPr>
                  <w:rFonts w:ascii="Calibri" w:hAnsi="Calibri" w:cs="Calibri"/>
                  <w:color w:val="000000"/>
                  <w:sz w:val="16"/>
                  <w:szCs w:val="16"/>
                  <w:lang w:eastAsia="en-US"/>
                </w:rPr>
                <w:t>338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6" w:author="Machado, Diana" w:date="2019-02-04T10:09:00Z"/>
                <w:rFonts w:ascii="Calibri" w:hAnsi="Calibri" w:cs="Calibri"/>
                <w:color w:val="000000"/>
                <w:sz w:val="16"/>
                <w:szCs w:val="16"/>
                <w:lang w:eastAsia="en-US"/>
              </w:rPr>
            </w:pPr>
            <w:ins w:id="13077" w:author="Machado, Diana" w:date="2019-02-04T10:09:00Z">
              <w:r w:rsidRPr="00C722A9">
                <w:rPr>
                  <w:rFonts w:ascii="Calibri" w:hAnsi="Calibri" w:cs="Calibri"/>
                  <w:color w:val="000000"/>
                  <w:sz w:val="16"/>
                  <w:szCs w:val="16"/>
                  <w:lang w:eastAsia="en-US"/>
                </w:rPr>
                <w:t xml:space="preserve">33,569,34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8" w:author="Machado, Diana" w:date="2019-02-04T10:09:00Z"/>
                <w:rFonts w:ascii="Calibri" w:hAnsi="Calibri" w:cs="Calibri"/>
                <w:color w:val="000000"/>
                <w:sz w:val="16"/>
                <w:szCs w:val="16"/>
                <w:lang w:eastAsia="en-US"/>
              </w:rPr>
            </w:pPr>
            <w:ins w:id="13079"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0" w:author="Machado, Diana" w:date="2019-02-04T10:09:00Z"/>
                <w:rFonts w:ascii="Calibri" w:hAnsi="Calibri" w:cs="Calibri"/>
                <w:color w:val="000000"/>
                <w:sz w:val="16"/>
                <w:szCs w:val="16"/>
                <w:lang w:eastAsia="en-US"/>
              </w:rPr>
            </w:pPr>
            <w:ins w:id="13081" w:author="Machado, Diana" w:date="2019-02-04T10:09:00Z">
              <w:r w:rsidRPr="00C722A9">
                <w:rPr>
                  <w:rFonts w:ascii="Calibri" w:hAnsi="Calibri" w:cs="Calibri"/>
                  <w:color w:val="000000"/>
                  <w:sz w:val="16"/>
                  <w:szCs w:val="16"/>
                  <w:lang w:eastAsia="en-US"/>
                </w:rPr>
                <w:t xml:space="preserve">17,577,3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2" w:author="Machado, Diana" w:date="2019-02-04T10:09:00Z"/>
                <w:rFonts w:ascii="Calibri" w:hAnsi="Calibri" w:cs="Calibri"/>
                <w:color w:val="000000"/>
                <w:sz w:val="16"/>
                <w:szCs w:val="16"/>
                <w:lang w:eastAsia="en-US"/>
              </w:rPr>
            </w:pPr>
            <w:ins w:id="13083"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4" w:author="Machado, Diana" w:date="2019-02-04T10:09:00Z"/>
                <w:rFonts w:ascii="Calibri" w:hAnsi="Calibri" w:cs="Calibri"/>
                <w:color w:val="000000"/>
                <w:sz w:val="16"/>
                <w:szCs w:val="16"/>
                <w:lang w:eastAsia="en-US"/>
              </w:rPr>
            </w:pPr>
            <w:ins w:id="130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6" w:author="Machado, Diana" w:date="2019-02-04T10:09:00Z"/>
                <w:rFonts w:ascii="Calibri" w:hAnsi="Calibri" w:cs="Calibri"/>
                <w:color w:val="000000"/>
                <w:sz w:val="16"/>
                <w:szCs w:val="16"/>
                <w:lang w:eastAsia="en-US"/>
              </w:rPr>
            </w:pPr>
            <w:ins w:id="130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8" w:author="Machado, Diana" w:date="2019-02-04T10:09:00Z"/>
                <w:rFonts w:ascii="Calibri" w:hAnsi="Calibri" w:cs="Calibri"/>
                <w:color w:val="000000"/>
                <w:sz w:val="16"/>
                <w:szCs w:val="16"/>
                <w:lang w:eastAsia="en-US"/>
              </w:rPr>
            </w:pPr>
            <w:ins w:id="13089" w:author="Machado, Diana" w:date="2019-02-04T10:09:00Z">
              <w:r w:rsidRPr="00C722A9">
                <w:rPr>
                  <w:rFonts w:ascii="Calibri" w:hAnsi="Calibri" w:cs="Calibri"/>
                  <w:color w:val="000000"/>
                  <w:sz w:val="16"/>
                  <w:szCs w:val="16"/>
                  <w:lang w:eastAsia="en-US"/>
                </w:rPr>
                <w:t xml:space="preserve">41,248,9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90" w:author="Machado, Diana" w:date="2019-02-04T10:09:00Z"/>
                <w:rFonts w:ascii="Calibri" w:hAnsi="Calibri" w:cs="Calibri"/>
                <w:color w:val="000000"/>
                <w:sz w:val="16"/>
                <w:szCs w:val="16"/>
                <w:lang w:eastAsia="en-US"/>
              </w:rPr>
            </w:pPr>
            <w:ins w:id="13091"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92" w:author="Machado, Diana" w:date="2019-02-04T10:09:00Z"/>
                <w:rFonts w:ascii="Calibri" w:hAnsi="Calibri" w:cs="Calibri"/>
                <w:color w:val="000000"/>
                <w:sz w:val="16"/>
                <w:szCs w:val="16"/>
                <w:lang w:eastAsia="en-US"/>
              </w:rPr>
            </w:pPr>
            <w:ins w:id="13093" w:author="Machado, Diana" w:date="2019-02-04T10:09:00Z">
              <w:r w:rsidRPr="00C722A9">
                <w:rPr>
                  <w:rFonts w:ascii="Calibri" w:hAnsi="Calibri" w:cs="Calibri"/>
                  <w:color w:val="000000"/>
                  <w:sz w:val="16"/>
                  <w:szCs w:val="16"/>
                  <w:lang w:eastAsia="en-US"/>
                </w:rPr>
                <w:t xml:space="preserve">92,395,7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94" w:author="Machado, Diana" w:date="2019-02-04T10:09:00Z"/>
                <w:rFonts w:ascii="Calibri" w:hAnsi="Calibri" w:cs="Calibri"/>
                <w:color w:val="000000"/>
                <w:sz w:val="16"/>
                <w:szCs w:val="16"/>
                <w:lang w:eastAsia="en-US"/>
              </w:rPr>
            </w:pPr>
            <w:ins w:id="13095"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130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97" w:author="Machado, Diana" w:date="2019-02-04T10:09:00Z"/>
                <w:rFonts w:ascii="Calibri" w:hAnsi="Calibri" w:cs="Calibri"/>
                <w:color w:val="000000"/>
                <w:sz w:val="16"/>
                <w:szCs w:val="16"/>
                <w:lang w:eastAsia="en-US"/>
              </w:rPr>
            </w:pPr>
            <w:ins w:id="13098" w:author="Machado, Diana" w:date="2019-02-04T10:09:00Z">
              <w:r w:rsidRPr="00C722A9">
                <w:rPr>
                  <w:rFonts w:ascii="Calibri" w:hAnsi="Calibri" w:cs="Calibri"/>
                  <w:color w:val="000000"/>
                  <w:sz w:val="16"/>
                  <w:szCs w:val="16"/>
                  <w:lang w:eastAsia="en-US"/>
                </w:rPr>
                <w:t>338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99" w:author="Machado, Diana" w:date="2019-02-04T10:09:00Z"/>
                <w:rFonts w:ascii="Calibri" w:hAnsi="Calibri" w:cs="Calibri"/>
                <w:color w:val="000000"/>
                <w:sz w:val="16"/>
                <w:szCs w:val="16"/>
                <w:lang w:eastAsia="en-US"/>
              </w:rPr>
            </w:pPr>
            <w:ins w:id="13100" w:author="Machado, Diana" w:date="2019-02-04T10:09:00Z">
              <w:r w:rsidRPr="00C722A9">
                <w:rPr>
                  <w:rFonts w:ascii="Calibri" w:hAnsi="Calibri" w:cs="Calibri"/>
                  <w:color w:val="000000"/>
                  <w:sz w:val="16"/>
                  <w:szCs w:val="16"/>
                  <w:lang w:eastAsia="en-US"/>
                </w:rPr>
                <w:t xml:space="preserve">72,444,35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1" w:author="Machado, Diana" w:date="2019-02-04T10:09:00Z"/>
                <w:rFonts w:ascii="Calibri" w:hAnsi="Calibri" w:cs="Calibri"/>
                <w:color w:val="000000"/>
                <w:sz w:val="16"/>
                <w:szCs w:val="16"/>
                <w:lang w:eastAsia="en-US"/>
              </w:rPr>
            </w:pPr>
            <w:ins w:id="13102" w:author="Machado, Diana" w:date="2019-02-04T10:09:00Z">
              <w:r w:rsidRPr="00C722A9">
                <w:rPr>
                  <w:rFonts w:ascii="Calibri" w:hAnsi="Calibri" w:cs="Calibri"/>
                  <w:color w:val="000000"/>
                  <w:sz w:val="16"/>
                  <w:szCs w:val="16"/>
                  <w:lang w:eastAsia="en-US"/>
                </w:rPr>
                <w:t>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3" w:author="Machado, Diana" w:date="2019-02-04T10:09:00Z"/>
                <w:rFonts w:ascii="Calibri" w:hAnsi="Calibri" w:cs="Calibri"/>
                <w:color w:val="000000"/>
                <w:sz w:val="16"/>
                <w:szCs w:val="16"/>
                <w:lang w:eastAsia="en-US"/>
              </w:rPr>
            </w:pPr>
            <w:ins w:id="13104" w:author="Machado, Diana" w:date="2019-02-04T10:09:00Z">
              <w:r w:rsidRPr="00C722A9">
                <w:rPr>
                  <w:rFonts w:ascii="Calibri" w:hAnsi="Calibri" w:cs="Calibri"/>
                  <w:color w:val="000000"/>
                  <w:sz w:val="16"/>
                  <w:szCs w:val="16"/>
                  <w:lang w:eastAsia="en-US"/>
                </w:rPr>
                <w:t xml:space="preserve">29,338,5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5" w:author="Machado, Diana" w:date="2019-02-04T10:09:00Z"/>
                <w:rFonts w:ascii="Calibri" w:hAnsi="Calibri" w:cs="Calibri"/>
                <w:color w:val="000000"/>
                <w:sz w:val="16"/>
                <w:szCs w:val="16"/>
                <w:lang w:eastAsia="en-US"/>
              </w:rPr>
            </w:pPr>
            <w:ins w:id="13106"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7" w:author="Machado, Diana" w:date="2019-02-04T10:09:00Z"/>
                <w:rFonts w:ascii="Calibri" w:hAnsi="Calibri" w:cs="Calibri"/>
                <w:color w:val="000000"/>
                <w:sz w:val="16"/>
                <w:szCs w:val="16"/>
                <w:lang w:eastAsia="en-US"/>
              </w:rPr>
            </w:pPr>
            <w:ins w:id="131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9" w:author="Machado, Diana" w:date="2019-02-04T10:09:00Z"/>
                <w:rFonts w:ascii="Calibri" w:hAnsi="Calibri" w:cs="Calibri"/>
                <w:color w:val="000000"/>
                <w:sz w:val="16"/>
                <w:szCs w:val="16"/>
                <w:lang w:eastAsia="en-US"/>
              </w:rPr>
            </w:pPr>
            <w:ins w:id="131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11" w:author="Machado, Diana" w:date="2019-02-04T10:09:00Z"/>
                <w:rFonts w:ascii="Calibri" w:hAnsi="Calibri" w:cs="Calibri"/>
                <w:color w:val="000000"/>
                <w:sz w:val="16"/>
                <w:szCs w:val="16"/>
                <w:lang w:eastAsia="en-US"/>
              </w:rPr>
            </w:pPr>
            <w:ins w:id="13112" w:author="Machado, Diana" w:date="2019-02-04T10:09:00Z">
              <w:r w:rsidRPr="00C722A9">
                <w:rPr>
                  <w:rFonts w:ascii="Calibri" w:hAnsi="Calibri" w:cs="Calibri"/>
                  <w:color w:val="000000"/>
                  <w:sz w:val="16"/>
                  <w:szCs w:val="16"/>
                  <w:lang w:eastAsia="en-US"/>
                </w:rPr>
                <w:t xml:space="preserve">63,798,7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13" w:author="Machado, Diana" w:date="2019-02-04T10:09:00Z"/>
                <w:rFonts w:ascii="Calibri" w:hAnsi="Calibri" w:cs="Calibri"/>
                <w:color w:val="000000"/>
                <w:sz w:val="16"/>
                <w:szCs w:val="16"/>
                <w:lang w:eastAsia="en-US"/>
              </w:rPr>
            </w:pPr>
            <w:ins w:id="13114"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15" w:author="Machado, Diana" w:date="2019-02-04T10:09:00Z"/>
                <w:rFonts w:ascii="Calibri" w:hAnsi="Calibri" w:cs="Calibri"/>
                <w:color w:val="000000"/>
                <w:sz w:val="16"/>
                <w:szCs w:val="16"/>
                <w:lang w:eastAsia="en-US"/>
              </w:rPr>
            </w:pPr>
            <w:ins w:id="13116" w:author="Machado, Diana" w:date="2019-02-04T10:09:00Z">
              <w:r w:rsidRPr="00C722A9">
                <w:rPr>
                  <w:rFonts w:ascii="Calibri" w:hAnsi="Calibri" w:cs="Calibri"/>
                  <w:color w:val="000000"/>
                  <w:sz w:val="16"/>
                  <w:szCs w:val="16"/>
                  <w:lang w:eastAsia="en-US"/>
                </w:rPr>
                <w:t xml:space="preserve">165,581,6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17" w:author="Machado, Diana" w:date="2019-02-04T10:09:00Z"/>
                <w:rFonts w:ascii="Calibri" w:hAnsi="Calibri" w:cs="Calibri"/>
                <w:color w:val="000000"/>
                <w:sz w:val="16"/>
                <w:szCs w:val="16"/>
                <w:lang w:eastAsia="en-US"/>
              </w:rPr>
            </w:pPr>
            <w:ins w:id="13118" w:author="Machado, Diana" w:date="2019-02-04T10:09:00Z">
              <w:r w:rsidRPr="00C722A9">
                <w:rPr>
                  <w:rFonts w:ascii="Calibri" w:hAnsi="Calibri" w:cs="Calibri"/>
                  <w:color w:val="000000"/>
                  <w:sz w:val="16"/>
                  <w:szCs w:val="16"/>
                  <w:lang w:eastAsia="en-US"/>
                </w:rPr>
                <w:t>0.52%</w:t>
              </w:r>
            </w:ins>
          </w:p>
        </w:tc>
      </w:tr>
      <w:tr w:rsidR="00741D6D" w:rsidRPr="00C722A9" w:rsidTr="00331AF4">
        <w:trPr>
          <w:trHeight w:hRule="exact" w:val="216"/>
          <w:ins w:id="131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20" w:author="Machado, Diana" w:date="2019-02-04T10:09:00Z"/>
                <w:rFonts w:ascii="Calibri" w:hAnsi="Calibri" w:cs="Calibri"/>
                <w:color w:val="000000"/>
                <w:sz w:val="16"/>
                <w:szCs w:val="16"/>
                <w:lang w:eastAsia="en-US"/>
              </w:rPr>
            </w:pPr>
            <w:ins w:id="13121" w:author="Machado, Diana" w:date="2019-02-04T10:09:00Z">
              <w:r w:rsidRPr="00C722A9">
                <w:rPr>
                  <w:rFonts w:ascii="Calibri" w:hAnsi="Calibri" w:cs="Calibri"/>
                  <w:color w:val="000000"/>
                  <w:sz w:val="16"/>
                  <w:szCs w:val="16"/>
                  <w:lang w:eastAsia="en-US"/>
                </w:rPr>
                <w:t>338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2" w:author="Machado, Diana" w:date="2019-02-04T10:09:00Z"/>
                <w:rFonts w:ascii="Calibri" w:hAnsi="Calibri" w:cs="Calibri"/>
                <w:color w:val="000000"/>
                <w:sz w:val="16"/>
                <w:szCs w:val="16"/>
                <w:lang w:eastAsia="en-US"/>
              </w:rPr>
            </w:pPr>
            <w:ins w:id="13123" w:author="Machado, Diana" w:date="2019-02-04T10:09:00Z">
              <w:r w:rsidRPr="00C722A9">
                <w:rPr>
                  <w:rFonts w:ascii="Calibri" w:hAnsi="Calibri" w:cs="Calibri"/>
                  <w:color w:val="000000"/>
                  <w:sz w:val="16"/>
                  <w:szCs w:val="16"/>
                  <w:lang w:eastAsia="en-US"/>
                </w:rPr>
                <w:t xml:space="preserve">9,978,56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4" w:author="Machado, Diana" w:date="2019-02-04T10:09:00Z"/>
                <w:rFonts w:ascii="Calibri" w:hAnsi="Calibri" w:cs="Calibri"/>
                <w:color w:val="000000"/>
                <w:sz w:val="16"/>
                <w:szCs w:val="16"/>
                <w:lang w:eastAsia="en-US"/>
              </w:rPr>
            </w:pPr>
            <w:ins w:id="13125" w:author="Machado, Diana" w:date="2019-02-04T10:09:00Z">
              <w:r w:rsidRPr="00C722A9">
                <w:rPr>
                  <w:rFonts w:ascii="Calibri" w:hAnsi="Calibri" w:cs="Calibri"/>
                  <w:color w:val="000000"/>
                  <w:sz w:val="16"/>
                  <w:szCs w:val="16"/>
                  <w:lang w:eastAsia="en-US"/>
                </w:rPr>
                <w:t>0.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6" w:author="Machado, Diana" w:date="2019-02-04T10:09:00Z"/>
                <w:rFonts w:ascii="Calibri" w:hAnsi="Calibri" w:cs="Calibri"/>
                <w:color w:val="000000"/>
                <w:sz w:val="16"/>
                <w:szCs w:val="16"/>
                <w:lang w:eastAsia="en-US"/>
              </w:rPr>
            </w:pPr>
            <w:ins w:id="1312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8" w:author="Machado, Diana" w:date="2019-02-04T10:09:00Z"/>
                <w:rFonts w:ascii="Calibri" w:hAnsi="Calibri" w:cs="Calibri"/>
                <w:color w:val="000000"/>
                <w:sz w:val="16"/>
                <w:szCs w:val="16"/>
                <w:lang w:eastAsia="en-US"/>
              </w:rPr>
            </w:pPr>
            <w:ins w:id="1312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0" w:author="Machado, Diana" w:date="2019-02-04T10:09:00Z"/>
                <w:rFonts w:ascii="Calibri" w:hAnsi="Calibri" w:cs="Calibri"/>
                <w:color w:val="000000"/>
                <w:sz w:val="16"/>
                <w:szCs w:val="16"/>
                <w:lang w:eastAsia="en-US"/>
              </w:rPr>
            </w:pPr>
            <w:ins w:id="131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2" w:author="Machado, Diana" w:date="2019-02-04T10:09:00Z"/>
                <w:rFonts w:ascii="Calibri" w:hAnsi="Calibri" w:cs="Calibri"/>
                <w:color w:val="000000"/>
                <w:sz w:val="16"/>
                <w:szCs w:val="16"/>
                <w:lang w:eastAsia="en-US"/>
              </w:rPr>
            </w:pPr>
            <w:ins w:id="131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4" w:author="Machado, Diana" w:date="2019-02-04T10:09:00Z"/>
                <w:rFonts w:ascii="Calibri" w:hAnsi="Calibri" w:cs="Calibri"/>
                <w:color w:val="000000"/>
                <w:sz w:val="16"/>
                <w:szCs w:val="16"/>
                <w:lang w:eastAsia="en-US"/>
              </w:rPr>
            </w:pPr>
            <w:ins w:id="13135" w:author="Machado, Diana" w:date="2019-02-04T10:09:00Z">
              <w:r w:rsidRPr="00C722A9">
                <w:rPr>
                  <w:rFonts w:ascii="Calibri" w:hAnsi="Calibri" w:cs="Calibri"/>
                  <w:color w:val="000000"/>
                  <w:sz w:val="16"/>
                  <w:szCs w:val="16"/>
                  <w:lang w:eastAsia="en-US"/>
                </w:rPr>
                <w:t xml:space="preserve">3,468,0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6" w:author="Machado, Diana" w:date="2019-02-04T10:09:00Z"/>
                <w:rFonts w:ascii="Calibri" w:hAnsi="Calibri" w:cs="Calibri"/>
                <w:color w:val="000000"/>
                <w:sz w:val="16"/>
                <w:szCs w:val="16"/>
                <w:lang w:eastAsia="en-US"/>
              </w:rPr>
            </w:pPr>
            <w:ins w:id="1313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38" w:author="Machado, Diana" w:date="2019-02-04T10:09:00Z"/>
                <w:rFonts w:ascii="Calibri" w:hAnsi="Calibri" w:cs="Calibri"/>
                <w:color w:val="000000"/>
                <w:sz w:val="16"/>
                <w:szCs w:val="16"/>
                <w:lang w:eastAsia="en-US"/>
              </w:rPr>
            </w:pPr>
            <w:ins w:id="13139" w:author="Machado, Diana" w:date="2019-02-04T10:09:00Z">
              <w:r w:rsidRPr="00C722A9">
                <w:rPr>
                  <w:rFonts w:ascii="Calibri" w:hAnsi="Calibri" w:cs="Calibri"/>
                  <w:color w:val="000000"/>
                  <w:sz w:val="16"/>
                  <w:szCs w:val="16"/>
                  <w:lang w:eastAsia="en-US"/>
                </w:rPr>
                <w:t xml:space="preserve">13,482,0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40" w:author="Machado, Diana" w:date="2019-02-04T10:09:00Z"/>
                <w:rFonts w:ascii="Calibri" w:hAnsi="Calibri" w:cs="Calibri"/>
                <w:color w:val="000000"/>
                <w:sz w:val="16"/>
                <w:szCs w:val="16"/>
                <w:lang w:eastAsia="en-US"/>
              </w:rPr>
            </w:pPr>
            <w:ins w:id="1314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31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43" w:author="Machado, Diana" w:date="2019-02-04T10:09:00Z"/>
                <w:rFonts w:ascii="Calibri" w:hAnsi="Calibri" w:cs="Calibri"/>
                <w:color w:val="000000"/>
                <w:sz w:val="16"/>
                <w:szCs w:val="16"/>
                <w:lang w:eastAsia="en-US"/>
              </w:rPr>
            </w:pPr>
            <w:ins w:id="13144" w:author="Machado, Diana" w:date="2019-02-04T10:09:00Z">
              <w:r w:rsidRPr="00C722A9">
                <w:rPr>
                  <w:rFonts w:ascii="Calibri" w:hAnsi="Calibri" w:cs="Calibri"/>
                  <w:color w:val="000000"/>
                  <w:sz w:val="16"/>
                  <w:szCs w:val="16"/>
                  <w:lang w:eastAsia="en-US"/>
                </w:rPr>
                <w:t>338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5" w:author="Machado, Diana" w:date="2019-02-04T10:09:00Z"/>
                <w:rFonts w:ascii="Calibri" w:hAnsi="Calibri" w:cs="Calibri"/>
                <w:color w:val="000000"/>
                <w:sz w:val="16"/>
                <w:szCs w:val="16"/>
                <w:lang w:eastAsia="en-US"/>
              </w:rPr>
            </w:pPr>
            <w:ins w:id="13146" w:author="Machado, Diana" w:date="2019-02-04T10:09:00Z">
              <w:r w:rsidRPr="00C722A9">
                <w:rPr>
                  <w:rFonts w:ascii="Calibri" w:hAnsi="Calibri" w:cs="Calibri"/>
                  <w:color w:val="000000"/>
                  <w:sz w:val="16"/>
                  <w:szCs w:val="16"/>
                  <w:lang w:eastAsia="en-US"/>
                </w:rPr>
                <w:t xml:space="preserve">16,193,8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7" w:author="Machado, Diana" w:date="2019-02-04T10:09:00Z"/>
                <w:rFonts w:ascii="Calibri" w:hAnsi="Calibri" w:cs="Calibri"/>
                <w:color w:val="000000"/>
                <w:sz w:val="16"/>
                <w:szCs w:val="16"/>
                <w:lang w:eastAsia="en-US"/>
              </w:rPr>
            </w:pPr>
            <w:ins w:id="13148"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9" w:author="Machado, Diana" w:date="2019-02-04T10:09:00Z"/>
                <w:rFonts w:ascii="Calibri" w:hAnsi="Calibri" w:cs="Calibri"/>
                <w:color w:val="000000"/>
                <w:sz w:val="16"/>
                <w:szCs w:val="16"/>
                <w:lang w:eastAsia="en-US"/>
              </w:rPr>
            </w:pPr>
            <w:ins w:id="13150" w:author="Machado, Diana" w:date="2019-02-04T10:09:00Z">
              <w:r w:rsidRPr="00C722A9">
                <w:rPr>
                  <w:rFonts w:ascii="Calibri" w:hAnsi="Calibri" w:cs="Calibri"/>
                  <w:color w:val="000000"/>
                  <w:sz w:val="16"/>
                  <w:szCs w:val="16"/>
                  <w:lang w:eastAsia="en-US"/>
                </w:rPr>
                <w:t xml:space="preserve">3,066,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1" w:author="Machado, Diana" w:date="2019-02-04T10:09:00Z"/>
                <w:rFonts w:ascii="Calibri" w:hAnsi="Calibri" w:cs="Calibri"/>
                <w:color w:val="000000"/>
                <w:sz w:val="16"/>
                <w:szCs w:val="16"/>
                <w:lang w:eastAsia="en-US"/>
              </w:rPr>
            </w:pPr>
            <w:ins w:id="1315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3" w:author="Machado, Diana" w:date="2019-02-04T10:09:00Z"/>
                <w:rFonts w:ascii="Calibri" w:hAnsi="Calibri" w:cs="Calibri"/>
                <w:color w:val="000000"/>
                <w:sz w:val="16"/>
                <w:szCs w:val="16"/>
                <w:lang w:eastAsia="en-US"/>
              </w:rPr>
            </w:pPr>
            <w:ins w:id="131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5" w:author="Machado, Diana" w:date="2019-02-04T10:09:00Z"/>
                <w:rFonts w:ascii="Calibri" w:hAnsi="Calibri" w:cs="Calibri"/>
                <w:color w:val="000000"/>
                <w:sz w:val="16"/>
                <w:szCs w:val="16"/>
                <w:lang w:eastAsia="en-US"/>
              </w:rPr>
            </w:pPr>
            <w:ins w:id="131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7" w:author="Machado, Diana" w:date="2019-02-04T10:09:00Z"/>
                <w:rFonts w:ascii="Calibri" w:hAnsi="Calibri" w:cs="Calibri"/>
                <w:color w:val="000000"/>
                <w:sz w:val="16"/>
                <w:szCs w:val="16"/>
                <w:lang w:eastAsia="en-US"/>
              </w:rPr>
            </w:pPr>
            <w:ins w:id="13158" w:author="Machado, Diana" w:date="2019-02-04T10:09:00Z">
              <w:r w:rsidRPr="00C722A9">
                <w:rPr>
                  <w:rFonts w:ascii="Calibri" w:hAnsi="Calibri" w:cs="Calibri"/>
                  <w:color w:val="000000"/>
                  <w:sz w:val="16"/>
                  <w:szCs w:val="16"/>
                  <w:lang w:eastAsia="en-US"/>
                </w:rPr>
                <w:t xml:space="preserve">16,347,7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9" w:author="Machado, Diana" w:date="2019-02-04T10:09:00Z"/>
                <w:rFonts w:ascii="Calibri" w:hAnsi="Calibri" w:cs="Calibri"/>
                <w:color w:val="000000"/>
                <w:sz w:val="16"/>
                <w:szCs w:val="16"/>
                <w:lang w:eastAsia="en-US"/>
              </w:rPr>
            </w:pPr>
            <w:ins w:id="13160"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61" w:author="Machado, Diana" w:date="2019-02-04T10:09:00Z"/>
                <w:rFonts w:ascii="Calibri" w:hAnsi="Calibri" w:cs="Calibri"/>
                <w:color w:val="000000"/>
                <w:sz w:val="16"/>
                <w:szCs w:val="16"/>
                <w:lang w:eastAsia="en-US"/>
              </w:rPr>
            </w:pPr>
            <w:ins w:id="13162" w:author="Machado, Diana" w:date="2019-02-04T10:09:00Z">
              <w:r w:rsidRPr="00C722A9">
                <w:rPr>
                  <w:rFonts w:ascii="Calibri" w:hAnsi="Calibri" w:cs="Calibri"/>
                  <w:color w:val="000000"/>
                  <w:sz w:val="16"/>
                  <w:szCs w:val="16"/>
                  <w:lang w:eastAsia="en-US"/>
                </w:rPr>
                <w:t xml:space="preserve">35,607,9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63" w:author="Machado, Diana" w:date="2019-02-04T10:09:00Z"/>
                <w:rFonts w:ascii="Calibri" w:hAnsi="Calibri" w:cs="Calibri"/>
                <w:color w:val="000000"/>
                <w:sz w:val="16"/>
                <w:szCs w:val="16"/>
                <w:lang w:eastAsia="en-US"/>
              </w:rPr>
            </w:pPr>
            <w:ins w:id="1316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31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66" w:author="Machado, Diana" w:date="2019-02-04T10:09:00Z"/>
                <w:rFonts w:ascii="Calibri" w:hAnsi="Calibri" w:cs="Calibri"/>
                <w:color w:val="000000"/>
                <w:sz w:val="16"/>
                <w:szCs w:val="16"/>
                <w:lang w:eastAsia="en-US"/>
              </w:rPr>
            </w:pPr>
            <w:ins w:id="13167" w:author="Machado, Diana" w:date="2019-02-04T10:09:00Z">
              <w:r w:rsidRPr="00C722A9">
                <w:rPr>
                  <w:rFonts w:ascii="Calibri" w:hAnsi="Calibri" w:cs="Calibri"/>
                  <w:color w:val="000000"/>
                  <w:sz w:val="16"/>
                  <w:szCs w:val="16"/>
                  <w:lang w:eastAsia="en-US"/>
                </w:rPr>
                <w:t>338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68" w:author="Machado, Diana" w:date="2019-02-04T10:09:00Z"/>
                <w:rFonts w:ascii="Calibri" w:hAnsi="Calibri" w:cs="Calibri"/>
                <w:color w:val="000000"/>
                <w:sz w:val="16"/>
                <w:szCs w:val="16"/>
                <w:lang w:eastAsia="en-US"/>
              </w:rPr>
            </w:pPr>
            <w:ins w:id="13169" w:author="Machado, Diana" w:date="2019-02-04T10:09:00Z">
              <w:r w:rsidRPr="00C722A9">
                <w:rPr>
                  <w:rFonts w:ascii="Calibri" w:hAnsi="Calibri" w:cs="Calibri"/>
                  <w:color w:val="000000"/>
                  <w:sz w:val="16"/>
                  <w:szCs w:val="16"/>
                  <w:lang w:eastAsia="en-US"/>
                </w:rPr>
                <w:t xml:space="preserve">985,7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0" w:author="Machado, Diana" w:date="2019-02-04T10:09:00Z"/>
                <w:rFonts w:ascii="Calibri" w:hAnsi="Calibri" w:cs="Calibri"/>
                <w:color w:val="000000"/>
                <w:sz w:val="16"/>
                <w:szCs w:val="16"/>
                <w:lang w:eastAsia="en-US"/>
              </w:rPr>
            </w:pPr>
            <w:ins w:id="13171"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2" w:author="Machado, Diana" w:date="2019-02-04T10:09:00Z"/>
                <w:rFonts w:ascii="Calibri" w:hAnsi="Calibri" w:cs="Calibri"/>
                <w:color w:val="000000"/>
                <w:sz w:val="16"/>
                <w:szCs w:val="16"/>
                <w:lang w:eastAsia="en-US"/>
              </w:rPr>
            </w:pPr>
            <w:ins w:id="1317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4" w:author="Machado, Diana" w:date="2019-02-04T10:09:00Z"/>
                <w:rFonts w:ascii="Calibri" w:hAnsi="Calibri" w:cs="Calibri"/>
                <w:color w:val="000000"/>
                <w:sz w:val="16"/>
                <w:szCs w:val="16"/>
                <w:lang w:eastAsia="en-US"/>
              </w:rPr>
            </w:pPr>
            <w:ins w:id="1317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6" w:author="Machado, Diana" w:date="2019-02-04T10:09:00Z"/>
                <w:rFonts w:ascii="Calibri" w:hAnsi="Calibri" w:cs="Calibri"/>
                <w:color w:val="000000"/>
                <w:sz w:val="16"/>
                <w:szCs w:val="16"/>
                <w:lang w:eastAsia="en-US"/>
              </w:rPr>
            </w:pPr>
            <w:ins w:id="131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8" w:author="Machado, Diana" w:date="2019-02-04T10:09:00Z"/>
                <w:rFonts w:ascii="Calibri" w:hAnsi="Calibri" w:cs="Calibri"/>
                <w:color w:val="000000"/>
                <w:sz w:val="16"/>
                <w:szCs w:val="16"/>
                <w:lang w:eastAsia="en-US"/>
              </w:rPr>
            </w:pPr>
            <w:ins w:id="131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80" w:author="Machado, Diana" w:date="2019-02-04T10:09:00Z"/>
                <w:rFonts w:ascii="Calibri" w:hAnsi="Calibri" w:cs="Calibri"/>
                <w:color w:val="000000"/>
                <w:sz w:val="16"/>
                <w:szCs w:val="16"/>
                <w:lang w:eastAsia="en-US"/>
              </w:rPr>
            </w:pPr>
            <w:ins w:id="13181" w:author="Machado, Diana" w:date="2019-02-04T10:09:00Z">
              <w:r w:rsidRPr="00C722A9">
                <w:rPr>
                  <w:rFonts w:ascii="Calibri" w:hAnsi="Calibri" w:cs="Calibri"/>
                  <w:color w:val="000000"/>
                  <w:sz w:val="16"/>
                  <w:szCs w:val="16"/>
                  <w:lang w:eastAsia="en-US"/>
                </w:rPr>
                <w:t xml:space="preserve">25,165,1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82" w:author="Machado, Diana" w:date="2019-02-04T10:09:00Z"/>
                <w:rFonts w:ascii="Calibri" w:hAnsi="Calibri" w:cs="Calibri"/>
                <w:color w:val="000000"/>
                <w:sz w:val="16"/>
                <w:szCs w:val="16"/>
                <w:lang w:eastAsia="en-US"/>
              </w:rPr>
            </w:pPr>
            <w:ins w:id="13183"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84" w:author="Machado, Diana" w:date="2019-02-04T10:09:00Z"/>
                <w:rFonts w:ascii="Calibri" w:hAnsi="Calibri" w:cs="Calibri"/>
                <w:color w:val="000000"/>
                <w:sz w:val="16"/>
                <w:szCs w:val="16"/>
                <w:lang w:eastAsia="en-US"/>
              </w:rPr>
            </w:pPr>
            <w:ins w:id="13185" w:author="Machado, Diana" w:date="2019-02-04T10:09:00Z">
              <w:r w:rsidRPr="00C722A9">
                <w:rPr>
                  <w:rFonts w:ascii="Calibri" w:hAnsi="Calibri" w:cs="Calibri"/>
                  <w:color w:val="000000"/>
                  <w:sz w:val="16"/>
                  <w:szCs w:val="16"/>
                  <w:lang w:eastAsia="en-US"/>
                </w:rPr>
                <w:t xml:space="preserve">26,151,0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86" w:author="Machado, Diana" w:date="2019-02-04T10:09:00Z"/>
                <w:rFonts w:ascii="Calibri" w:hAnsi="Calibri" w:cs="Calibri"/>
                <w:color w:val="000000"/>
                <w:sz w:val="16"/>
                <w:szCs w:val="16"/>
                <w:lang w:eastAsia="en-US"/>
              </w:rPr>
            </w:pPr>
            <w:ins w:id="13187"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31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89" w:author="Machado, Diana" w:date="2019-02-04T10:09:00Z"/>
                <w:rFonts w:ascii="Calibri" w:hAnsi="Calibri" w:cs="Calibri"/>
                <w:color w:val="000000"/>
                <w:sz w:val="16"/>
                <w:szCs w:val="16"/>
                <w:lang w:eastAsia="en-US"/>
              </w:rPr>
            </w:pPr>
            <w:ins w:id="13190" w:author="Machado, Diana" w:date="2019-02-04T10:09:00Z">
              <w:r w:rsidRPr="00C722A9">
                <w:rPr>
                  <w:rFonts w:ascii="Calibri" w:hAnsi="Calibri" w:cs="Calibri"/>
                  <w:color w:val="000000"/>
                  <w:sz w:val="16"/>
                  <w:szCs w:val="16"/>
                  <w:lang w:eastAsia="en-US"/>
                </w:rPr>
                <w:t>338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1" w:author="Machado, Diana" w:date="2019-02-04T10:09:00Z"/>
                <w:rFonts w:ascii="Calibri" w:hAnsi="Calibri" w:cs="Calibri"/>
                <w:color w:val="000000"/>
                <w:sz w:val="16"/>
                <w:szCs w:val="16"/>
                <w:lang w:eastAsia="en-US"/>
              </w:rPr>
            </w:pPr>
            <w:ins w:id="13192" w:author="Machado, Diana" w:date="2019-02-04T10:09:00Z">
              <w:r w:rsidRPr="00C722A9">
                <w:rPr>
                  <w:rFonts w:ascii="Calibri" w:hAnsi="Calibri" w:cs="Calibri"/>
                  <w:color w:val="000000"/>
                  <w:sz w:val="16"/>
                  <w:szCs w:val="16"/>
                  <w:lang w:eastAsia="en-US"/>
                </w:rPr>
                <w:t xml:space="preserve">41,506,1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3" w:author="Machado, Diana" w:date="2019-02-04T10:09:00Z"/>
                <w:rFonts w:ascii="Calibri" w:hAnsi="Calibri" w:cs="Calibri"/>
                <w:color w:val="000000"/>
                <w:sz w:val="16"/>
                <w:szCs w:val="16"/>
                <w:lang w:eastAsia="en-US"/>
              </w:rPr>
            </w:pPr>
            <w:ins w:id="13194"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5" w:author="Machado, Diana" w:date="2019-02-04T10:09:00Z"/>
                <w:rFonts w:ascii="Calibri" w:hAnsi="Calibri" w:cs="Calibri"/>
                <w:color w:val="000000"/>
                <w:sz w:val="16"/>
                <w:szCs w:val="16"/>
                <w:lang w:eastAsia="en-US"/>
              </w:rPr>
            </w:pPr>
            <w:ins w:id="13196" w:author="Machado, Diana" w:date="2019-02-04T10:09:00Z">
              <w:r w:rsidRPr="00C722A9">
                <w:rPr>
                  <w:rFonts w:ascii="Calibri" w:hAnsi="Calibri" w:cs="Calibri"/>
                  <w:color w:val="000000"/>
                  <w:sz w:val="16"/>
                  <w:szCs w:val="16"/>
                  <w:lang w:eastAsia="en-US"/>
                </w:rPr>
                <w:t xml:space="preserve">10,087,4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7" w:author="Machado, Diana" w:date="2019-02-04T10:09:00Z"/>
                <w:rFonts w:ascii="Calibri" w:hAnsi="Calibri" w:cs="Calibri"/>
                <w:color w:val="000000"/>
                <w:sz w:val="16"/>
                <w:szCs w:val="16"/>
                <w:lang w:eastAsia="en-US"/>
              </w:rPr>
            </w:pPr>
            <w:ins w:id="13198"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9" w:author="Machado, Diana" w:date="2019-02-04T10:09:00Z"/>
                <w:rFonts w:ascii="Calibri" w:hAnsi="Calibri" w:cs="Calibri"/>
                <w:color w:val="000000"/>
                <w:sz w:val="16"/>
                <w:szCs w:val="16"/>
                <w:lang w:eastAsia="en-US"/>
              </w:rPr>
            </w:pPr>
            <w:ins w:id="132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1" w:author="Machado, Diana" w:date="2019-02-04T10:09:00Z"/>
                <w:rFonts w:ascii="Calibri" w:hAnsi="Calibri" w:cs="Calibri"/>
                <w:color w:val="000000"/>
                <w:sz w:val="16"/>
                <w:szCs w:val="16"/>
                <w:lang w:eastAsia="en-US"/>
              </w:rPr>
            </w:pPr>
            <w:ins w:id="132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3" w:author="Machado, Diana" w:date="2019-02-04T10:09:00Z"/>
                <w:rFonts w:ascii="Calibri" w:hAnsi="Calibri" w:cs="Calibri"/>
                <w:color w:val="000000"/>
                <w:sz w:val="16"/>
                <w:szCs w:val="16"/>
                <w:lang w:eastAsia="en-US"/>
              </w:rPr>
            </w:pPr>
            <w:ins w:id="13204" w:author="Machado, Diana" w:date="2019-02-04T10:09:00Z">
              <w:r w:rsidRPr="00C722A9">
                <w:rPr>
                  <w:rFonts w:ascii="Calibri" w:hAnsi="Calibri" w:cs="Calibri"/>
                  <w:color w:val="000000"/>
                  <w:sz w:val="16"/>
                  <w:szCs w:val="16"/>
                  <w:lang w:eastAsia="en-US"/>
                </w:rPr>
                <w:t xml:space="preserve">24,413,8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5" w:author="Machado, Diana" w:date="2019-02-04T10:09:00Z"/>
                <w:rFonts w:ascii="Calibri" w:hAnsi="Calibri" w:cs="Calibri"/>
                <w:color w:val="000000"/>
                <w:sz w:val="16"/>
                <w:szCs w:val="16"/>
                <w:lang w:eastAsia="en-US"/>
              </w:rPr>
            </w:pPr>
            <w:ins w:id="13206"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07" w:author="Machado, Diana" w:date="2019-02-04T10:09:00Z"/>
                <w:rFonts w:ascii="Calibri" w:hAnsi="Calibri" w:cs="Calibri"/>
                <w:color w:val="000000"/>
                <w:sz w:val="16"/>
                <w:szCs w:val="16"/>
                <w:lang w:eastAsia="en-US"/>
              </w:rPr>
            </w:pPr>
            <w:ins w:id="13208" w:author="Machado, Diana" w:date="2019-02-04T10:09:00Z">
              <w:r w:rsidRPr="00C722A9">
                <w:rPr>
                  <w:rFonts w:ascii="Calibri" w:hAnsi="Calibri" w:cs="Calibri"/>
                  <w:color w:val="000000"/>
                  <w:sz w:val="16"/>
                  <w:szCs w:val="16"/>
                  <w:lang w:eastAsia="en-US"/>
                </w:rPr>
                <w:t xml:space="preserve">76,007,5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09" w:author="Machado, Diana" w:date="2019-02-04T10:09:00Z"/>
                <w:rFonts w:ascii="Calibri" w:hAnsi="Calibri" w:cs="Calibri"/>
                <w:color w:val="000000"/>
                <w:sz w:val="16"/>
                <w:szCs w:val="16"/>
                <w:lang w:eastAsia="en-US"/>
              </w:rPr>
            </w:pPr>
            <w:ins w:id="13210"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32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12" w:author="Machado, Diana" w:date="2019-02-04T10:09:00Z"/>
                <w:rFonts w:ascii="Calibri" w:hAnsi="Calibri" w:cs="Calibri"/>
                <w:color w:val="000000"/>
                <w:sz w:val="16"/>
                <w:szCs w:val="16"/>
                <w:lang w:eastAsia="en-US"/>
              </w:rPr>
            </w:pPr>
            <w:ins w:id="13213" w:author="Machado, Diana" w:date="2019-02-04T10:09:00Z">
              <w:r w:rsidRPr="00C722A9">
                <w:rPr>
                  <w:rFonts w:ascii="Calibri" w:hAnsi="Calibri" w:cs="Calibri"/>
                  <w:color w:val="000000"/>
                  <w:sz w:val="16"/>
                  <w:szCs w:val="16"/>
                  <w:lang w:eastAsia="en-US"/>
                </w:rPr>
                <w:t>339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4" w:author="Machado, Diana" w:date="2019-02-04T10:09:00Z"/>
                <w:rFonts w:ascii="Calibri" w:hAnsi="Calibri" w:cs="Calibri"/>
                <w:color w:val="000000"/>
                <w:sz w:val="16"/>
                <w:szCs w:val="16"/>
                <w:lang w:eastAsia="en-US"/>
              </w:rPr>
            </w:pPr>
            <w:ins w:id="13215" w:author="Machado, Diana" w:date="2019-02-04T10:09:00Z">
              <w:r w:rsidRPr="00C722A9">
                <w:rPr>
                  <w:rFonts w:ascii="Calibri" w:hAnsi="Calibri" w:cs="Calibri"/>
                  <w:color w:val="000000"/>
                  <w:sz w:val="16"/>
                  <w:szCs w:val="16"/>
                  <w:lang w:eastAsia="en-US"/>
                </w:rPr>
                <w:t xml:space="preserve">28,408,4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6" w:author="Machado, Diana" w:date="2019-02-04T10:09:00Z"/>
                <w:rFonts w:ascii="Calibri" w:hAnsi="Calibri" w:cs="Calibri"/>
                <w:color w:val="000000"/>
                <w:sz w:val="16"/>
                <w:szCs w:val="16"/>
                <w:lang w:eastAsia="en-US"/>
              </w:rPr>
            </w:pPr>
            <w:ins w:id="13217" w:author="Machado, Diana" w:date="2019-02-04T10:09:00Z">
              <w:r w:rsidRPr="00C722A9">
                <w:rPr>
                  <w:rFonts w:ascii="Calibri" w:hAnsi="Calibri" w:cs="Calibri"/>
                  <w:color w:val="000000"/>
                  <w:sz w:val="16"/>
                  <w:szCs w:val="16"/>
                  <w:lang w:eastAsia="en-US"/>
                </w:rPr>
                <w:t>0.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8" w:author="Machado, Diana" w:date="2019-02-04T10:09:00Z"/>
                <w:rFonts w:ascii="Calibri" w:hAnsi="Calibri" w:cs="Calibri"/>
                <w:color w:val="000000"/>
                <w:sz w:val="16"/>
                <w:szCs w:val="16"/>
                <w:lang w:eastAsia="en-US"/>
              </w:rPr>
            </w:pPr>
            <w:ins w:id="1321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0" w:author="Machado, Diana" w:date="2019-02-04T10:09:00Z"/>
                <w:rFonts w:ascii="Calibri" w:hAnsi="Calibri" w:cs="Calibri"/>
                <w:color w:val="000000"/>
                <w:sz w:val="16"/>
                <w:szCs w:val="16"/>
                <w:lang w:eastAsia="en-US"/>
              </w:rPr>
            </w:pPr>
            <w:ins w:id="1322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2" w:author="Machado, Diana" w:date="2019-02-04T10:09:00Z"/>
                <w:rFonts w:ascii="Calibri" w:hAnsi="Calibri" w:cs="Calibri"/>
                <w:color w:val="000000"/>
                <w:sz w:val="16"/>
                <w:szCs w:val="16"/>
                <w:lang w:eastAsia="en-US"/>
              </w:rPr>
            </w:pPr>
            <w:ins w:id="132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4" w:author="Machado, Diana" w:date="2019-02-04T10:09:00Z"/>
                <w:rFonts w:ascii="Calibri" w:hAnsi="Calibri" w:cs="Calibri"/>
                <w:color w:val="000000"/>
                <w:sz w:val="16"/>
                <w:szCs w:val="16"/>
                <w:lang w:eastAsia="en-US"/>
              </w:rPr>
            </w:pPr>
            <w:ins w:id="132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6" w:author="Machado, Diana" w:date="2019-02-04T10:09:00Z"/>
                <w:rFonts w:ascii="Calibri" w:hAnsi="Calibri" w:cs="Calibri"/>
                <w:color w:val="000000"/>
                <w:sz w:val="16"/>
                <w:szCs w:val="16"/>
                <w:lang w:eastAsia="en-US"/>
              </w:rPr>
            </w:pPr>
            <w:ins w:id="1322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8" w:author="Machado, Diana" w:date="2019-02-04T10:09:00Z"/>
                <w:rFonts w:ascii="Calibri" w:hAnsi="Calibri" w:cs="Calibri"/>
                <w:color w:val="000000"/>
                <w:sz w:val="16"/>
                <w:szCs w:val="16"/>
                <w:lang w:eastAsia="en-US"/>
              </w:rPr>
            </w:pPr>
            <w:ins w:id="132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30" w:author="Machado, Diana" w:date="2019-02-04T10:09:00Z"/>
                <w:rFonts w:ascii="Calibri" w:hAnsi="Calibri" w:cs="Calibri"/>
                <w:color w:val="000000"/>
                <w:sz w:val="16"/>
                <w:szCs w:val="16"/>
                <w:lang w:eastAsia="en-US"/>
              </w:rPr>
            </w:pPr>
            <w:ins w:id="13231" w:author="Machado, Diana" w:date="2019-02-04T10:09:00Z">
              <w:r w:rsidRPr="00C722A9">
                <w:rPr>
                  <w:rFonts w:ascii="Calibri" w:hAnsi="Calibri" w:cs="Calibri"/>
                  <w:color w:val="000000"/>
                  <w:sz w:val="16"/>
                  <w:szCs w:val="16"/>
                  <w:lang w:eastAsia="en-US"/>
                </w:rPr>
                <w:t xml:space="preserve">28,408,5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32" w:author="Machado, Diana" w:date="2019-02-04T10:09:00Z"/>
                <w:rFonts w:ascii="Calibri" w:hAnsi="Calibri" w:cs="Calibri"/>
                <w:color w:val="000000"/>
                <w:sz w:val="16"/>
                <w:szCs w:val="16"/>
                <w:lang w:eastAsia="en-US"/>
              </w:rPr>
            </w:pPr>
            <w:ins w:id="1323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2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35" w:author="Machado, Diana" w:date="2019-02-04T10:09:00Z"/>
                <w:rFonts w:ascii="Calibri" w:hAnsi="Calibri" w:cs="Calibri"/>
                <w:color w:val="000000"/>
                <w:sz w:val="16"/>
                <w:szCs w:val="16"/>
                <w:lang w:eastAsia="en-US"/>
              </w:rPr>
            </w:pPr>
            <w:ins w:id="13236" w:author="Machado, Diana" w:date="2019-02-04T10:09:00Z">
              <w:r w:rsidRPr="00C722A9">
                <w:rPr>
                  <w:rFonts w:ascii="Calibri" w:hAnsi="Calibri" w:cs="Calibri"/>
                  <w:color w:val="000000"/>
                  <w:sz w:val="16"/>
                  <w:szCs w:val="16"/>
                  <w:lang w:eastAsia="en-US"/>
                </w:rPr>
                <w:t>339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37" w:author="Machado, Diana" w:date="2019-02-04T10:09:00Z"/>
                <w:rFonts w:ascii="Calibri" w:hAnsi="Calibri" w:cs="Calibri"/>
                <w:color w:val="000000"/>
                <w:sz w:val="16"/>
                <w:szCs w:val="16"/>
                <w:lang w:eastAsia="en-US"/>
              </w:rPr>
            </w:pPr>
            <w:ins w:id="13238" w:author="Machado, Diana" w:date="2019-02-04T10:09:00Z">
              <w:r w:rsidRPr="00C722A9">
                <w:rPr>
                  <w:rFonts w:ascii="Calibri" w:hAnsi="Calibri" w:cs="Calibri"/>
                  <w:color w:val="000000"/>
                  <w:sz w:val="16"/>
                  <w:szCs w:val="16"/>
                  <w:lang w:eastAsia="en-US"/>
                </w:rPr>
                <w:t xml:space="preserve">59,241,4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39" w:author="Machado, Diana" w:date="2019-02-04T10:09:00Z"/>
                <w:rFonts w:ascii="Calibri" w:hAnsi="Calibri" w:cs="Calibri"/>
                <w:color w:val="000000"/>
                <w:sz w:val="16"/>
                <w:szCs w:val="16"/>
                <w:lang w:eastAsia="en-US"/>
              </w:rPr>
            </w:pPr>
            <w:ins w:id="13240" w:author="Machado, Diana" w:date="2019-02-04T10:09:00Z">
              <w:r w:rsidRPr="00C722A9">
                <w:rPr>
                  <w:rFonts w:ascii="Calibri" w:hAnsi="Calibri" w:cs="Calibri"/>
                  <w:color w:val="000000"/>
                  <w:sz w:val="16"/>
                  <w:szCs w:val="16"/>
                  <w:lang w:eastAsia="en-US"/>
                </w:rPr>
                <w:t>0.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1" w:author="Machado, Diana" w:date="2019-02-04T10:09:00Z"/>
                <w:rFonts w:ascii="Calibri" w:hAnsi="Calibri" w:cs="Calibri"/>
                <w:color w:val="000000"/>
                <w:sz w:val="16"/>
                <w:szCs w:val="16"/>
                <w:lang w:eastAsia="en-US"/>
              </w:rPr>
            </w:pPr>
            <w:ins w:id="1324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3" w:author="Machado, Diana" w:date="2019-02-04T10:09:00Z"/>
                <w:rFonts w:ascii="Calibri" w:hAnsi="Calibri" w:cs="Calibri"/>
                <w:color w:val="000000"/>
                <w:sz w:val="16"/>
                <w:szCs w:val="16"/>
                <w:lang w:eastAsia="en-US"/>
              </w:rPr>
            </w:pPr>
            <w:ins w:id="1324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5" w:author="Machado, Diana" w:date="2019-02-04T10:09:00Z"/>
                <w:rFonts w:ascii="Calibri" w:hAnsi="Calibri" w:cs="Calibri"/>
                <w:color w:val="000000"/>
                <w:sz w:val="16"/>
                <w:szCs w:val="16"/>
                <w:lang w:eastAsia="en-US"/>
              </w:rPr>
            </w:pPr>
            <w:ins w:id="132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7" w:author="Machado, Diana" w:date="2019-02-04T10:09:00Z"/>
                <w:rFonts w:ascii="Calibri" w:hAnsi="Calibri" w:cs="Calibri"/>
                <w:color w:val="000000"/>
                <w:sz w:val="16"/>
                <w:szCs w:val="16"/>
                <w:lang w:eastAsia="en-US"/>
              </w:rPr>
            </w:pPr>
            <w:ins w:id="132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9" w:author="Machado, Diana" w:date="2019-02-04T10:09:00Z"/>
                <w:rFonts w:ascii="Calibri" w:hAnsi="Calibri" w:cs="Calibri"/>
                <w:color w:val="000000"/>
                <w:sz w:val="16"/>
                <w:szCs w:val="16"/>
                <w:lang w:eastAsia="en-US"/>
              </w:rPr>
            </w:pPr>
            <w:ins w:id="1325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51" w:author="Machado, Diana" w:date="2019-02-04T10:09:00Z"/>
                <w:rFonts w:ascii="Calibri" w:hAnsi="Calibri" w:cs="Calibri"/>
                <w:color w:val="000000"/>
                <w:sz w:val="16"/>
                <w:szCs w:val="16"/>
                <w:lang w:eastAsia="en-US"/>
              </w:rPr>
            </w:pPr>
            <w:ins w:id="1325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53" w:author="Machado, Diana" w:date="2019-02-04T10:09:00Z"/>
                <w:rFonts w:ascii="Calibri" w:hAnsi="Calibri" w:cs="Calibri"/>
                <w:color w:val="000000"/>
                <w:sz w:val="16"/>
                <w:szCs w:val="16"/>
                <w:lang w:eastAsia="en-US"/>
              </w:rPr>
            </w:pPr>
            <w:ins w:id="13254" w:author="Machado, Diana" w:date="2019-02-04T10:09:00Z">
              <w:r w:rsidRPr="00C722A9">
                <w:rPr>
                  <w:rFonts w:ascii="Calibri" w:hAnsi="Calibri" w:cs="Calibri"/>
                  <w:color w:val="000000"/>
                  <w:sz w:val="16"/>
                  <w:szCs w:val="16"/>
                  <w:lang w:eastAsia="en-US"/>
                </w:rPr>
                <w:t xml:space="preserve">59,241,6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55" w:author="Machado, Diana" w:date="2019-02-04T10:09:00Z"/>
                <w:rFonts w:ascii="Calibri" w:hAnsi="Calibri" w:cs="Calibri"/>
                <w:color w:val="000000"/>
                <w:sz w:val="16"/>
                <w:szCs w:val="16"/>
                <w:lang w:eastAsia="en-US"/>
              </w:rPr>
            </w:pPr>
            <w:ins w:id="13256"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32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58" w:author="Machado, Diana" w:date="2019-02-04T10:09:00Z"/>
                <w:rFonts w:ascii="Calibri" w:hAnsi="Calibri" w:cs="Calibri"/>
                <w:color w:val="000000"/>
                <w:sz w:val="16"/>
                <w:szCs w:val="16"/>
                <w:lang w:eastAsia="en-US"/>
              </w:rPr>
            </w:pPr>
            <w:ins w:id="13259" w:author="Machado, Diana" w:date="2019-02-04T10:09:00Z">
              <w:r w:rsidRPr="00C722A9">
                <w:rPr>
                  <w:rFonts w:ascii="Calibri" w:hAnsi="Calibri" w:cs="Calibri"/>
                  <w:color w:val="000000"/>
                  <w:sz w:val="16"/>
                  <w:szCs w:val="16"/>
                  <w:lang w:eastAsia="en-US"/>
                </w:rPr>
                <w:t>339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0" w:author="Machado, Diana" w:date="2019-02-04T10:09:00Z"/>
                <w:rFonts w:ascii="Calibri" w:hAnsi="Calibri" w:cs="Calibri"/>
                <w:color w:val="000000"/>
                <w:sz w:val="16"/>
                <w:szCs w:val="16"/>
                <w:lang w:eastAsia="en-US"/>
              </w:rPr>
            </w:pPr>
            <w:ins w:id="13261" w:author="Machado, Diana" w:date="2019-02-04T10:09:00Z">
              <w:r w:rsidRPr="00C722A9">
                <w:rPr>
                  <w:rFonts w:ascii="Calibri" w:hAnsi="Calibri" w:cs="Calibri"/>
                  <w:color w:val="000000"/>
                  <w:sz w:val="16"/>
                  <w:szCs w:val="16"/>
                  <w:lang w:eastAsia="en-US"/>
                </w:rPr>
                <w:t xml:space="preserve">104,271,4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2" w:author="Machado, Diana" w:date="2019-02-04T10:09:00Z"/>
                <w:rFonts w:ascii="Calibri" w:hAnsi="Calibri" w:cs="Calibri"/>
                <w:color w:val="000000"/>
                <w:sz w:val="16"/>
                <w:szCs w:val="16"/>
                <w:lang w:eastAsia="en-US"/>
              </w:rPr>
            </w:pPr>
            <w:ins w:id="13263" w:author="Machado, Diana" w:date="2019-02-04T10:09:00Z">
              <w:r w:rsidRPr="00C722A9">
                <w:rPr>
                  <w:rFonts w:ascii="Calibri" w:hAnsi="Calibri" w:cs="Calibri"/>
                  <w:color w:val="000000"/>
                  <w:sz w:val="16"/>
                  <w:szCs w:val="16"/>
                  <w:lang w:eastAsia="en-US"/>
                </w:rPr>
                <w:t>1.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4" w:author="Machado, Diana" w:date="2019-02-04T10:09:00Z"/>
                <w:rFonts w:ascii="Calibri" w:hAnsi="Calibri" w:cs="Calibri"/>
                <w:color w:val="000000"/>
                <w:sz w:val="16"/>
                <w:szCs w:val="16"/>
                <w:lang w:eastAsia="en-US"/>
              </w:rPr>
            </w:pPr>
            <w:ins w:id="1326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6" w:author="Machado, Diana" w:date="2019-02-04T10:09:00Z"/>
                <w:rFonts w:ascii="Calibri" w:hAnsi="Calibri" w:cs="Calibri"/>
                <w:color w:val="000000"/>
                <w:sz w:val="16"/>
                <w:szCs w:val="16"/>
                <w:lang w:eastAsia="en-US"/>
              </w:rPr>
            </w:pPr>
            <w:ins w:id="1326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8" w:author="Machado, Diana" w:date="2019-02-04T10:09:00Z"/>
                <w:rFonts w:ascii="Calibri" w:hAnsi="Calibri" w:cs="Calibri"/>
                <w:color w:val="000000"/>
                <w:sz w:val="16"/>
                <w:szCs w:val="16"/>
                <w:lang w:eastAsia="en-US"/>
              </w:rPr>
            </w:pPr>
            <w:ins w:id="132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0" w:author="Machado, Diana" w:date="2019-02-04T10:09:00Z"/>
                <w:rFonts w:ascii="Calibri" w:hAnsi="Calibri" w:cs="Calibri"/>
                <w:color w:val="000000"/>
                <w:sz w:val="16"/>
                <w:szCs w:val="16"/>
                <w:lang w:eastAsia="en-US"/>
              </w:rPr>
            </w:pPr>
            <w:ins w:id="132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2" w:author="Machado, Diana" w:date="2019-02-04T10:09:00Z"/>
                <w:rFonts w:ascii="Calibri" w:hAnsi="Calibri" w:cs="Calibri"/>
                <w:color w:val="000000"/>
                <w:sz w:val="16"/>
                <w:szCs w:val="16"/>
                <w:lang w:eastAsia="en-US"/>
              </w:rPr>
            </w:pPr>
            <w:ins w:id="1327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4" w:author="Machado, Diana" w:date="2019-02-04T10:09:00Z"/>
                <w:rFonts w:ascii="Calibri" w:hAnsi="Calibri" w:cs="Calibri"/>
                <w:color w:val="000000"/>
                <w:sz w:val="16"/>
                <w:szCs w:val="16"/>
                <w:lang w:eastAsia="en-US"/>
              </w:rPr>
            </w:pPr>
            <w:ins w:id="1327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76" w:author="Machado, Diana" w:date="2019-02-04T10:09:00Z"/>
                <w:rFonts w:ascii="Calibri" w:hAnsi="Calibri" w:cs="Calibri"/>
                <w:color w:val="000000"/>
                <w:sz w:val="16"/>
                <w:szCs w:val="16"/>
                <w:lang w:eastAsia="en-US"/>
              </w:rPr>
            </w:pPr>
            <w:ins w:id="13277" w:author="Machado, Diana" w:date="2019-02-04T10:09:00Z">
              <w:r w:rsidRPr="00C722A9">
                <w:rPr>
                  <w:rFonts w:ascii="Calibri" w:hAnsi="Calibri" w:cs="Calibri"/>
                  <w:color w:val="000000"/>
                  <w:sz w:val="16"/>
                  <w:szCs w:val="16"/>
                  <w:lang w:eastAsia="en-US"/>
                </w:rPr>
                <w:t xml:space="preserve">104,271,6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78" w:author="Machado, Diana" w:date="2019-02-04T10:09:00Z"/>
                <w:rFonts w:ascii="Calibri" w:hAnsi="Calibri" w:cs="Calibri"/>
                <w:color w:val="000000"/>
                <w:sz w:val="16"/>
                <w:szCs w:val="16"/>
                <w:lang w:eastAsia="en-US"/>
              </w:rPr>
            </w:pPr>
            <w:ins w:id="13279"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132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81" w:author="Machado, Diana" w:date="2019-02-04T10:09:00Z"/>
                <w:rFonts w:ascii="Calibri" w:hAnsi="Calibri" w:cs="Calibri"/>
                <w:color w:val="000000"/>
                <w:sz w:val="16"/>
                <w:szCs w:val="16"/>
                <w:lang w:eastAsia="en-US"/>
              </w:rPr>
            </w:pPr>
            <w:ins w:id="13282" w:author="Machado, Diana" w:date="2019-02-04T10:09:00Z">
              <w:r w:rsidRPr="00C722A9">
                <w:rPr>
                  <w:rFonts w:ascii="Calibri" w:hAnsi="Calibri" w:cs="Calibri"/>
                  <w:color w:val="000000"/>
                  <w:sz w:val="16"/>
                  <w:szCs w:val="16"/>
                  <w:lang w:eastAsia="en-US"/>
                </w:rPr>
                <w:t>339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3" w:author="Machado, Diana" w:date="2019-02-04T10:09:00Z"/>
                <w:rFonts w:ascii="Calibri" w:hAnsi="Calibri" w:cs="Calibri"/>
                <w:color w:val="000000"/>
                <w:sz w:val="16"/>
                <w:szCs w:val="16"/>
                <w:lang w:eastAsia="en-US"/>
              </w:rPr>
            </w:pPr>
            <w:ins w:id="13284" w:author="Machado, Diana" w:date="2019-02-04T10:09:00Z">
              <w:r w:rsidRPr="00C722A9">
                <w:rPr>
                  <w:rFonts w:ascii="Calibri" w:hAnsi="Calibri" w:cs="Calibri"/>
                  <w:color w:val="000000"/>
                  <w:sz w:val="16"/>
                  <w:szCs w:val="16"/>
                  <w:lang w:eastAsia="en-US"/>
                </w:rPr>
                <w:t xml:space="preserve">30,996,4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5" w:author="Machado, Diana" w:date="2019-02-04T10:09:00Z"/>
                <w:rFonts w:ascii="Calibri" w:hAnsi="Calibri" w:cs="Calibri"/>
                <w:color w:val="000000"/>
                <w:sz w:val="16"/>
                <w:szCs w:val="16"/>
                <w:lang w:eastAsia="en-US"/>
              </w:rPr>
            </w:pPr>
            <w:ins w:id="13286"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7" w:author="Machado, Diana" w:date="2019-02-04T10:09:00Z"/>
                <w:rFonts w:ascii="Calibri" w:hAnsi="Calibri" w:cs="Calibri"/>
                <w:color w:val="000000"/>
                <w:sz w:val="16"/>
                <w:szCs w:val="16"/>
                <w:lang w:eastAsia="en-US"/>
              </w:rPr>
            </w:pPr>
            <w:ins w:id="1328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9" w:author="Machado, Diana" w:date="2019-02-04T10:09:00Z"/>
                <w:rFonts w:ascii="Calibri" w:hAnsi="Calibri" w:cs="Calibri"/>
                <w:color w:val="000000"/>
                <w:sz w:val="16"/>
                <w:szCs w:val="16"/>
                <w:lang w:eastAsia="en-US"/>
              </w:rPr>
            </w:pPr>
            <w:ins w:id="1329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1" w:author="Machado, Diana" w:date="2019-02-04T10:09:00Z"/>
                <w:rFonts w:ascii="Calibri" w:hAnsi="Calibri" w:cs="Calibri"/>
                <w:color w:val="000000"/>
                <w:sz w:val="16"/>
                <w:szCs w:val="16"/>
                <w:lang w:eastAsia="en-US"/>
              </w:rPr>
            </w:pPr>
            <w:ins w:id="132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3" w:author="Machado, Diana" w:date="2019-02-04T10:09:00Z"/>
                <w:rFonts w:ascii="Calibri" w:hAnsi="Calibri" w:cs="Calibri"/>
                <w:color w:val="000000"/>
                <w:sz w:val="16"/>
                <w:szCs w:val="16"/>
                <w:lang w:eastAsia="en-US"/>
              </w:rPr>
            </w:pPr>
            <w:ins w:id="132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5" w:author="Machado, Diana" w:date="2019-02-04T10:09:00Z"/>
                <w:rFonts w:ascii="Calibri" w:hAnsi="Calibri" w:cs="Calibri"/>
                <w:color w:val="000000"/>
                <w:sz w:val="16"/>
                <w:szCs w:val="16"/>
                <w:lang w:eastAsia="en-US"/>
              </w:rPr>
            </w:pPr>
            <w:ins w:id="1329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7" w:author="Machado, Diana" w:date="2019-02-04T10:09:00Z"/>
                <w:rFonts w:ascii="Calibri" w:hAnsi="Calibri" w:cs="Calibri"/>
                <w:color w:val="000000"/>
                <w:sz w:val="16"/>
                <w:szCs w:val="16"/>
                <w:lang w:eastAsia="en-US"/>
              </w:rPr>
            </w:pPr>
            <w:ins w:id="1329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99" w:author="Machado, Diana" w:date="2019-02-04T10:09:00Z"/>
                <w:rFonts w:ascii="Calibri" w:hAnsi="Calibri" w:cs="Calibri"/>
                <w:color w:val="000000"/>
                <w:sz w:val="16"/>
                <w:szCs w:val="16"/>
                <w:lang w:eastAsia="en-US"/>
              </w:rPr>
            </w:pPr>
            <w:ins w:id="13300" w:author="Machado, Diana" w:date="2019-02-04T10:09:00Z">
              <w:r w:rsidRPr="00C722A9">
                <w:rPr>
                  <w:rFonts w:ascii="Calibri" w:hAnsi="Calibri" w:cs="Calibri"/>
                  <w:color w:val="000000"/>
                  <w:sz w:val="16"/>
                  <w:szCs w:val="16"/>
                  <w:lang w:eastAsia="en-US"/>
                </w:rPr>
                <w:t xml:space="preserve">30,996,4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01" w:author="Machado, Diana" w:date="2019-02-04T10:09:00Z"/>
                <w:rFonts w:ascii="Calibri" w:hAnsi="Calibri" w:cs="Calibri"/>
                <w:color w:val="000000"/>
                <w:sz w:val="16"/>
                <w:szCs w:val="16"/>
                <w:lang w:eastAsia="en-US"/>
              </w:rPr>
            </w:pPr>
            <w:ins w:id="13302"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33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04" w:author="Machado, Diana" w:date="2019-02-04T10:09:00Z"/>
                <w:rFonts w:ascii="Calibri" w:hAnsi="Calibri" w:cs="Calibri"/>
                <w:color w:val="000000"/>
                <w:sz w:val="16"/>
                <w:szCs w:val="16"/>
                <w:lang w:eastAsia="en-US"/>
              </w:rPr>
            </w:pPr>
            <w:ins w:id="13305" w:author="Machado, Diana" w:date="2019-02-04T10:09:00Z">
              <w:r w:rsidRPr="00C722A9">
                <w:rPr>
                  <w:rFonts w:ascii="Calibri" w:hAnsi="Calibri" w:cs="Calibri"/>
                  <w:color w:val="000000"/>
                  <w:sz w:val="16"/>
                  <w:szCs w:val="16"/>
                  <w:lang w:eastAsia="en-US"/>
                </w:rPr>
                <w:t>339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6" w:author="Machado, Diana" w:date="2019-02-04T10:09:00Z"/>
                <w:rFonts w:ascii="Calibri" w:hAnsi="Calibri" w:cs="Calibri"/>
                <w:color w:val="000000"/>
                <w:sz w:val="16"/>
                <w:szCs w:val="16"/>
                <w:lang w:eastAsia="en-US"/>
              </w:rPr>
            </w:pPr>
            <w:ins w:id="13307" w:author="Machado, Diana" w:date="2019-02-04T10:09:00Z">
              <w:r w:rsidRPr="00C722A9">
                <w:rPr>
                  <w:rFonts w:ascii="Calibri" w:hAnsi="Calibri" w:cs="Calibri"/>
                  <w:color w:val="000000"/>
                  <w:sz w:val="16"/>
                  <w:szCs w:val="16"/>
                  <w:lang w:eastAsia="en-US"/>
                </w:rPr>
                <w:t xml:space="preserve">28,609,11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8" w:author="Machado, Diana" w:date="2019-02-04T10:09:00Z"/>
                <w:rFonts w:ascii="Calibri" w:hAnsi="Calibri" w:cs="Calibri"/>
                <w:color w:val="000000"/>
                <w:sz w:val="16"/>
                <w:szCs w:val="16"/>
                <w:lang w:eastAsia="en-US"/>
              </w:rPr>
            </w:pPr>
            <w:ins w:id="13309" w:author="Machado, Diana" w:date="2019-02-04T10:09:00Z">
              <w:r w:rsidRPr="00C722A9">
                <w:rPr>
                  <w:rFonts w:ascii="Calibri" w:hAnsi="Calibri" w:cs="Calibri"/>
                  <w:color w:val="000000"/>
                  <w:sz w:val="16"/>
                  <w:szCs w:val="16"/>
                  <w:lang w:eastAsia="en-US"/>
                </w:rPr>
                <w:t>0.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0" w:author="Machado, Diana" w:date="2019-02-04T10:09:00Z"/>
                <w:rFonts w:ascii="Calibri" w:hAnsi="Calibri" w:cs="Calibri"/>
                <w:color w:val="000000"/>
                <w:sz w:val="16"/>
                <w:szCs w:val="16"/>
                <w:lang w:eastAsia="en-US"/>
              </w:rPr>
            </w:pPr>
            <w:ins w:id="1331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2" w:author="Machado, Diana" w:date="2019-02-04T10:09:00Z"/>
                <w:rFonts w:ascii="Calibri" w:hAnsi="Calibri" w:cs="Calibri"/>
                <w:color w:val="000000"/>
                <w:sz w:val="16"/>
                <w:szCs w:val="16"/>
                <w:lang w:eastAsia="en-US"/>
              </w:rPr>
            </w:pPr>
            <w:ins w:id="1331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4" w:author="Machado, Diana" w:date="2019-02-04T10:09:00Z"/>
                <w:rFonts w:ascii="Calibri" w:hAnsi="Calibri" w:cs="Calibri"/>
                <w:color w:val="000000"/>
                <w:sz w:val="16"/>
                <w:szCs w:val="16"/>
                <w:lang w:eastAsia="en-US"/>
              </w:rPr>
            </w:pPr>
            <w:ins w:id="133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6" w:author="Machado, Diana" w:date="2019-02-04T10:09:00Z"/>
                <w:rFonts w:ascii="Calibri" w:hAnsi="Calibri" w:cs="Calibri"/>
                <w:color w:val="000000"/>
                <w:sz w:val="16"/>
                <w:szCs w:val="16"/>
                <w:lang w:eastAsia="en-US"/>
              </w:rPr>
            </w:pPr>
            <w:ins w:id="133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8" w:author="Machado, Diana" w:date="2019-02-04T10:09:00Z"/>
                <w:rFonts w:ascii="Calibri" w:hAnsi="Calibri" w:cs="Calibri"/>
                <w:color w:val="000000"/>
                <w:sz w:val="16"/>
                <w:szCs w:val="16"/>
                <w:lang w:eastAsia="en-US"/>
              </w:rPr>
            </w:pPr>
            <w:ins w:id="1331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20" w:author="Machado, Diana" w:date="2019-02-04T10:09:00Z"/>
                <w:rFonts w:ascii="Calibri" w:hAnsi="Calibri" w:cs="Calibri"/>
                <w:color w:val="000000"/>
                <w:sz w:val="16"/>
                <w:szCs w:val="16"/>
                <w:lang w:eastAsia="en-US"/>
              </w:rPr>
            </w:pPr>
            <w:ins w:id="1332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22" w:author="Machado, Diana" w:date="2019-02-04T10:09:00Z"/>
                <w:rFonts w:ascii="Calibri" w:hAnsi="Calibri" w:cs="Calibri"/>
                <w:color w:val="000000"/>
                <w:sz w:val="16"/>
                <w:szCs w:val="16"/>
                <w:lang w:eastAsia="en-US"/>
              </w:rPr>
            </w:pPr>
            <w:ins w:id="13323" w:author="Machado, Diana" w:date="2019-02-04T10:09:00Z">
              <w:r w:rsidRPr="00C722A9">
                <w:rPr>
                  <w:rFonts w:ascii="Calibri" w:hAnsi="Calibri" w:cs="Calibri"/>
                  <w:color w:val="000000"/>
                  <w:sz w:val="16"/>
                  <w:szCs w:val="16"/>
                  <w:lang w:eastAsia="en-US"/>
                </w:rPr>
                <w:t xml:space="preserve">28,609,3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24" w:author="Machado, Diana" w:date="2019-02-04T10:09:00Z"/>
                <w:rFonts w:ascii="Calibri" w:hAnsi="Calibri" w:cs="Calibri"/>
                <w:color w:val="000000"/>
                <w:sz w:val="16"/>
                <w:szCs w:val="16"/>
                <w:lang w:eastAsia="en-US"/>
              </w:rPr>
            </w:pPr>
            <w:ins w:id="1332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3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27" w:author="Machado, Diana" w:date="2019-02-04T10:09:00Z"/>
                <w:rFonts w:ascii="Calibri" w:hAnsi="Calibri" w:cs="Calibri"/>
                <w:color w:val="000000"/>
                <w:sz w:val="16"/>
                <w:szCs w:val="16"/>
                <w:lang w:eastAsia="en-US"/>
              </w:rPr>
            </w:pPr>
            <w:ins w:id="13328" w:author="Machado, Diana" w:date="2019-02-04T10:09:00Z">
              <w:r w:rsidRPr="00C722A9">
                <w:rPr>
                  <w:rFonts w:ascii="Calibri" w:hAnsi="Calibri" w:cs="Calibri"/>
                  <w:color w:val="000000"/>
                  <w:sz w:val="16"/>
                  <w:szCs w:val="16"/>
                  <w:lang w:eastAsia="en-US"/>
                </w:rPr>
                <w:lastRenderedPageBreak/>
                <w:t>339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29" w:author="Machado, Diana" w:date="2019-02-04T10:09:00Z"/>
                <w:rFonts w:ascii="Calibri" w:hAnsi="Calibri" w:cs="Calibri"/>
                <w:color w:val="000000"/>
                <w:sz w:val="16"/>
                <w:szCs w:val="16"/>
                <w:lang w:eastAsia="en-US"/>
              </w:rPr>
            </w:pPr>
            <w:ins w:id="13330" w:author="Machado, Diana" w:date="2019-02-04T10:09:00Z">
              <w:r w:rsidRPr="00C722A9">
                <w:rPr>
                  <w:rFonts w:ascii="Calibri" w:hAnsi="Calibri" w:cs="Calibri"/>
                  <w:color w:val="000000"/>
                  <w:sz w:val="16"/>
                  <w:szCs w:val="16"/>
                  <w:lang w:eastAsia="en-US"/>
                </w:rPr>
                <w:t xml:space="preserve">123,237,91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1" w:author="Machado, Diana" w:date="2019-02-04T10:09:00Z"/>
                <w:rFonts w:ascii="Calibri" w:hAnsi="Calibri" w:cs="Calibri"/>
                <w:color w:val="000000"/>
                <w:sz w:val="16"/>
                <w:szCs w:val="16"/>
                <w:lang w:eastAsia="en-US"/>
              </w:rPr>
            </w:pPr>
            <w:ins w:id="13332" w:author="Machado, Diana" w:date="2019-02-04T10:09:00Z">
              <w:r w:rsidRPr="00C722A9">
                <w:rPr>
                  <w:rFonts w:ascii="Calibri" w:hAnsi="Calibri" w:cs="Calibri"/>
                  <w:color w:val="000000"/>
                  <w:sz w:val="16"/>
                  <w:szCs w:val="16"/>
                  <w:lang w:eastAsia="en-US"/>
                </w:rPr>
                <w:t>1.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3" w:author="Machado, Diana" w:date="2019-02-04T10:09:00Z"/>
                <w:rFonts w:ascii="Calibri" w:hAnsi="Calibri" w:cs="Calibri"/>
                <w:color w:val="000000"/>
                <w:sz w:val="16"/>
                <w:szCs w:val="16"/>
                <w:lang w:eastAsia="en-US"/>
              </w:rPr>
            </w:pPr>
            <w:ins w:id="1333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5" w:author="Machado, Diana" w:date="2019-02-04T10:09:00Z"/>
                <w:rFonts w:ascii="Calibri" w:hAnsi="Calibri" w:cs="Calibri"/>
                <w:color w:val="000000"/>
                <w:sz w:val="16"/>
                <w:szCs w:val="16"/>
                <w:lang w:eastAsia="en-US"/>
              </w:rPr>
            </w:pPr>
            <w:ins w:id="1333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7" w:author="Machado, Diana" w:date="2019-02-04T10:09:00Z"/>
                <w:rFonts w:ascii="Calibri" w:hAnsi="Calibri" w:cs="Calibri"/>
                <w:color w:val="000000"/>
                <w:sz w:val="16"/>
                <w:szCs w:val="16"/>
                <w:lang w:eastAsia="en-US"/>
              </w:rPr>
            </w:pPr>
            <w:ins w:id="133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9" w:author="Machado, Diana" w:date="2019-02-04T10:09:00Z"/>
                <w:rFonts w:ascii="Calibri" w:hAnsi="Calibri" w:cs="Calibri"/>
                <w:color w:val="000000"/>
                <w:sz w:val="16"/>
                <w:szCs w:val="16"/>
                <w:lang w:eastAsia="en-US"/>
              </w:rPr>
            </w:pPr>
            <w:ins w:id="133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41" w:author="Machado, Diana" w:date="2019-02-04T10:09:00Z"/>
                <w:rFonts w:ascii="Calibri" w:hAnsi="Calibri" w:cs="Calibri"/>
                <w:color w:val="000000"/>
                <w:sz w:val="16"/>
                <w:szCs w:val="16"/>
                <w:lang w:eastAsia="en-US"/>
              </w:rPr>
            </w:pPr>
            <w:ins w:id="1334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43" w:author="Machado, Diana" w:date="2019-02-04T10:09:00Z"/>
                <w:rFonts w:ascii="Calibri" w:hAnsi="Calibri" w:cs="Calibri"/>
                <w:color w:val="000000"/>
                <w:sz w:val="16"/>
                <w:szCs w:val="16"/>
                <w:lang w:eastAsia="en-US"/>
              </w:rPr>
            </w:pPr>
            <w:ins w:id="1334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45" w:author="Machado, Diana" w:date="2019-02-04T10:09:00Z"/>
                <w:rFonts w:ascii="Calibri" w:hAnsi="Calibri" w:cs="Calibri"/>
                <w:color w:val="000000"/>
                <w:sz w:val="16"/>
                <w:szCs w:val="16"/>
                <w:lang w:eastAsia="en-US"/>
              </w:rPr>
            </w:pPr>
            <w:ins w:id="13346" w:author="Machado, Diana" w:date="2019-02-04T10:09:00Z">
              <w:r w:rsidRPr="00C722A9">
                <w:rPr>
                  <w:rFonts w:ascii="Calibri" w:hAnsi="Calibri" w:cs="Calibri"/>
                  <w:color w:val="000000"/>
                  <w:sz w:val="16"/>
                  <w:szCs w:val="16"/>
                  <w:lang w:eastAsia="en-US"/>
                </w:rPr>
                <w:t xml:space="preserve">123,238,6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47" w:author="Machado, Diana" w:date="2019-02-04T10:09:00Z"/>
                <w:rFonts w:ascii="Calibri" w:hAnsi="Calibri" w:cs="Calibri"/>
                <w:color w:val="000000"/>
                <w:sz w:val="16"/>
                <w:szCs w:val="16"/>
                <w:lang w:eastAsia="en-US"/>
              </w:rPr>
            </w:pPr>
            <w:ins w:id="13348"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33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50" w:author="Machado, Diana" w:date="2019-02-04T10:09:00Z"/>
                <w:rFonts w:ascii="Calibri" w:hAnsi="Calibri" w:cs="Calibri"/>
                <w:color w:val="000000"/>
                <w:sz w:val="16"/>
                <w:szCs w:val="16"/>
                <w:lang w:eastAsia="en-US"/>
              </w:rPr>
            </w:pPr>
            <w:ins w:id="13351" w:author="Machado, Diana" w:date="2019-02-04T10:09:00Z">
              <w:r w:rsidRPr="00C722A9">
                <w:rPr>
                  <w:rFonts w:ascii="Calibri" w:hAnsi="Calibri" w:cs="Calibri"/>
                  <w:color w:val="000000"/>
                  <w:sz w:val="16"/>
                  <w:szCs w:val="16"/>
                  <w:lang w:eastAsia="en-US"/>
                </w:rPr>
                <w:t>339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2" w:author="Machado, Diana" w:date="2019-02-04T10:09:00Z"/>
                <w:rFonts w:ascii="Calibri" w:hAnsi="Calibri" w:cs="Calibri"/>
                <w:color w:val="000000"/>
                <w:sz w:val="16"/>
                <w:szCs w:val="16"/>
                <w:lang w:eastAsia="en-US"/>
              </w:rPr>
            </w:pPr>
            <w:ins w:id="13353" w:author="Machado, Diana" w:date="2019-02-04T10:09:00Z">
              <w:r w:rsidRPr="00C722A9">
                <w:rPr>
                  <w:rFonts w:ascii="Calibri" w:hAnsi="Calibri" w:cs="Calibri"/>
                  <w:color w:val="000000"/>
                  <w:sz w:val="16"/>
                  <w:szCs w:val="16"/>
                  <w:lang w:eastAsia="en-US"/>
                </w:rPr>
                <w:t xml:space="preserve">41,164,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4" w:author="Machado, Diana" w:date="2019-02-04T10:09:00Z"/>
                <w:rFonts w:ascii="Calibri" w:hAnsi="Calibri" w:cs="Calibri"/>
                <w:color w:val="000000"/>
                <w:sz w:val="16"/>
                <w:szCs w:val="16"/>
                <w:lang w:eastAsia="en-US"/>
              </w:rPr>
            </w:pPr>
            <w:ins w:id="13355"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6" w:author="Machado, Diana" w:date="2019-02-04T10:09:00Z"/>
                <w:rFonts w:ascii="Calibri" w:hAnsi="Calibri" w:cs="Calibri"/>
                <w:color w:val="000000"/>
                <w:sz w:val="16"/>
                <w:szCs w:val="16"/>
                <w:lang w:eastAsia="en-US"/>
              </w:rPr>
            </w:pPr>
            <w:ins w:id="1335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8" w:author="Machado, Diana" w:date="2019-02-04T10:09:00Z"/>
                <w:rFonts w:ascii="Calibri" w:hAnsi="Calibri" w:cs="Calibri"/>
                <w:color w:val="000000"/>
                <w:sz w:val="16"/>
                <w:szCs w:val="16"/>
                <w:lang w:eastAsia="en-US"/>
              </w:rPr>
            </w:pPr>
            <w:ins w:id="1335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0" w:author="Machado, Diana" w:date="2019-02-04T10:09:00Z"/>
                <w:rFonts w:ascii="Calibri" w:hAnsi="Calibri" w:cs="Calibri"/>
                <w:color w:val="000000"/>
                <w:sz w:val="16"/>
                <w:szCs w:val="16"/>
                <w:lang w:eastAsia="en-US"/>
              </w:rPr>
            </w:pPr>
            <w:ins w:id="133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2" w:author="Machado, Diana" w:date="2019-02-04T10:09:00Z"/>
                <w:rFonts w:ascii="Calibri" w:hAnsi="Calibri" w:cs="Calibri"/>
                <w:color w:val="000000"/>
                <w:sz w:val="16"/>
                <w:szCs w:val="16"/>
                <w:lang w:eastAsia="en-US"/>
              </w:rPr>
            </w:pPr>
            <w:ins w:id="133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4" w:author="Machado, Diana" w:date="2019-02-04T10:09:00Z"/>
                <w:rFonts w:ascii="Calibri" w:hAnsi="Calibri" w:cs="Calibri"/>
                <w:color w:val="000000"/>
                <w:sz w:val="16"/>
                <w:szCs w:val="16"/>
                <w:lang w:eastAsia="en-US"/>
              </w:rPr>
            </w:pPr>
            <w:ins w:id="1336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6" w:author="Machado, Diana" w:date="2019-02-04T10:09:00Z"/>
                <w:rFonts w:ascii="Calibri" w:hAnsi="Calibri" w:cs="Calibri"/>
                <w:color w:val="000000"/>
                <w:sz w:val="16"/>
                <w:szCs w:val="16"/>
                <w:lang w:eastAsia="en-US"/>
              </w:rPr>
            </w:pPr>
            <w:ins w:id="1336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68" w:author="Machado, Diana" w:date="2019-02-04T10:09:00Z"/>
                <w:rFonts w:ascii="Calibri" w:hAnsi="Calibri" w:cs="Calibri"/>
                <w:color w:val="000000"/>
                <w:sz w:val="16"/>
                <w:szCs w:val="16"/>
                <w:lang w:eastAsia="en-US"/>
              </w:rPr>
            </w:pPr>
            <w:ins w:id="13369" w:author="Machado, Diana" w:date="2019-02-04T10:09:00Z">
              <w:r w:rsidRPr="00C722A9">
                <w:rPr>
                  <w:rFonts w:ascii="Calibri" w:hAnsi="Calibri" w:cs="Calibri"/>
                  <w:color w:val="000000"/>
                  <w:sz w:val="16"/>
                  <w:szCs w:val="16"/>
                  <w:lang w:eastAsia="en-US"/>
                </w:rPr>
                <w:t xml:space="preserve">41,164,7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70" w:author="Machado, Diana" w:date="2019-02-04T10:09:00Z"/>
                <w:rFonts w:ascii="Calibri" w:hAnsi="Calibri" w:cs="Calibri"/>
                <w:color w:val="000000"/>
                <w:sz w:val="16"/>
                <w:szCs w:val="16"/>
                <w:lang w:eastAsia="en-US"/>
              </w:rPr>
            </w:pPr>
            <w:ins w:id="13371"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3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73" w:author="Machado, Diana" w:date="2019-02-04T10:09:00Z"/>
                <w:rFonts w:ascii="Calibri" w:hAnsi="Calibri" w:cs="Calibri"/>
                <w:color w:val="000000"/>
                <w:sz w:val="16"/>
                <w:szCs w:val="16"/>
                <w:lang w:eastAsia="en-US"/>
              </w:rPr>
            </w:pPr>
            <w:ins w:id="13374" w:author="Machado, Diana" w:date="2019-02-04T10:09:00Z">
              <w:r w:rsidRPr="00C722A9">
                <w:rPr>
                  <w:rFonts w:ascii="Calibri" w:hAnsi="Calibri" w:cs="Calibri"/>
                  <w:color w:val="000000"/>
                  <w:sz w:val="16"/>
                  <w:szCs w:val="16"/>
                  <w:lang w:eastAsia="en-US"/>
                </w:rPr>
                <w:t>339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5" w:author="Machado, Diana" w:date="2019-02-04T10:09:00Z"/>
                <w:rFonts w:ascii="Calibri" w:hAnsi="Calibri" w:cs="Calibri"/>
                <w:color w:val="000000"/>
                <w:sz w:val="16"/>
                <w:szCs w:val="16"/>
                <w:lang w:eastAsia="en-US"/>
              </w:rPr>
            </w:pPr>
            <w:ins w:id="13376" w:author="Machado, Diana" w:date="2019-02-04T10:09:00Z">
              <w:r w:rsidRPr="00C722A9">
                <w:rPr>
                  <w:rFonts w:ascii="Calibri" w:hAnsi="Calibri" w:cs="Calibri"/>
                  <w:color w:val="000000"/>
                  <w:sz w:val="16"/>
                  <w:szCs w:val="16"/>
                  <w:lang w:eastAsia="en-US"/>
                </w:rPr>
                <w:t xml:space="preserve">50,036,1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7" w:author="Machado, Diana" w:date="2019-02-04T10:09:00Z"/>
                <w:rFonts w:ascii="Calibri" w:hAnsi="Calibri" w:cs="Calibri"/>
                <w:color w:val="000000"/>
                <w:sz w:val="16"/>
                <w:szCs w:val="16"/>
                <w:lang w:eastAsia="en-US"/>
              </w:rPr>
            </w:pPr>
            <w:ins w:id="13378"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9" w:author="Machado, Diana" w:date="2019-02-04T10:09:00Z"/>
                <w:rFonts w:ascii="Calibri" w:hAnsi="Calibri" w:cs="Calibri"/>
                <w:color w:val="000000"/>
                <w:sz w:val="16"/>
                <w:szCs w:val="16"/>
                <w:lang w:eastAsia="en-US"/>
              </w:rPr>
            </w:pPr>
            <w:ins w:id="1338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1" w:author="Machado, Diana" w:date="2019-02-04T10:09:00Z"/>
                <w:rFonts w:ascii="Calibri" w:hAnsi="Calibri" w:cs="Calibri"/>
                <w:color w:val="000000"/>
                <w:sz w:val="16"/>
                <w:szCs w:val="16"/>
                <w:lang w:eastAsia="en-US"/>
              </w:rPr>
            </w:pPr>
            <w:ins w:id="1338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3" w:author="Machado, Diana" w:date="2019-02-04T10:09:00Z"/>
                <w:rFonts w:ascii="Calibri" w:hAnsi="Calibri" w:cs="Calibri"/>
                <w:color w:val="000000"/>
                <w:sz w:val="16"/>
                <w:szCs w:val="16"/>
                <w:lang w:eastAsia="en-US"/>
              </w:rPr>
            </w:pPr>
            <w:ins w:id="133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5" w:author="Machado, Diana" w:date="2019-02-04T10:09:00Z"/>
                <w:rFonts w:ascii="Calibri" w:hAnsi="Calibri" w:cs="Calibri"/>
                <w:color w:val="000000"/>
                <w:sz w:val="16"/>
                <w:szCs w:val="16"/>
                <w:lang w:eastAsia="en-US"/>
              </w:rPr>
            </w:pPr>
            <w:ins w:id="133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7" w:author="Machado, Diana" w:date="2019-02-04T10:09:00Z"/>
                <w:rFonts w:ascii="Calibri" w:hAnsi="Calibri" w:cs="Calibri"/>
                <w:color w:val="000000"/>
                <w:sz w:val="16"/>
                <w:szCs w:val="16"/>
                <w:lang w:eastAsia="en-US"/>
              </w:rPr>
            </w:pPr>
            <w:ins w:id="1338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9" w:author="Machado, Diana" w:date="2019-02-04T10:09:00Z"/>
                <w:rFonts w:ascii="Calibri" w:hAnsi="Calibri" w:cs="Calibri"/>
                <w:color w:val="000000"/>
                <w:sz w:val="16"/>
                <w:szCs w:val="16"/>
                <w:lang w:eastAsia="en-US"/>
              </w:rPr>
            </w:pPr>
            <w:ins w:id="1339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91" w:author="Machado, Diana" w:date="2019-02-04T10:09:00Z"/>
                <w:rFonts w:ascii="Calibri" w:hAnsi="Calibri" w:cs="Calibri"/>
                <w:color w:val="000000"/>
                <w:sz w:val="16"/>
                <w:szCs w:val="16"/>
                <w:lang w:eastAsia="en-US"/>
              </w:rPr>
            </w:pPr>
            <w:ins w:id="13392" w:author="Machado, Diana" w:date="2019-02-04T10:09:00Z">
              <w:r w:rsidRPr="00C722A9">
                <w:rPr>
                  <w:rFonts w:ascii="Calibri" w:hAnsi="Calibri" w:cs="Calibri"/>
                  <w:color w:val="000000"/>
                  <w:sz w:val="16"/>
                  <w:szCs w:val="16"/>
                  <w:lang w:eastAsia="en-US"/>
                </w:rPr>
                <w:t xml:space="preserve">50,036,2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93" w:author="Machado, Diana" w:date="2019-02-04T10:09:00Z"/>
                <w:rFonts w:ascii="Calibri" w:hAnsi="Calibri" w:cs="Calibri"/>
                <w:color w:val="000000"/>
                <w:sz w:val="16"/>
                <w:szCs w:val="16"/>
                <w:lang w:eastAsia="en-US"/>
              </w:rPr>
            </w:pPr>
            <w:ins w:id="13394"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33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96" w:author="Machado, Diana" w:date="2019-02-04T10:09:00Z"/>
                <w:rFonts w:ascii="Calibri" w:hAnsi="Calibri" w:cs="Calibri"/>
                <w:color w:val="000000"/>
                <w:sz w:val="16"/>
                <w:szCs w:val="16"/>
                <w:lang w:eastAsia="en-US"/>
              </w:rPr>
            </w:pPr>
            <w:ins w:id="13397" w:author="Machado, Diana" w:date="2019-02-04T10:09:00Z">
              <w:r w:rsidRPr="00C722A9">
                <w:rPr>
                  <w:rFonts w:ascii="Calibri" w:hAnsi="Calibri" w:cs="Calibri"/>
                  <w:color w:val="000000"/>
                  <w:sz w:val="16"/>
                  <w:szCs w:val="16"/>
                  <w:lang w:eastAsia="en-US"/>
                </w:rPr>
                <w:t>339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98" w:author="Machado, Diana" w:date="2019-02-04T10:09:00Z"/>
                <w:rFonts w:ascii="Calibri" w:hAnsi="Calibri" w:cs="Calibri"/>
                <w:color w:val="000000"/>
                <w:sz w:val="16"/>
                <w:szCs w:val="16"/>
                <w:lang w:eastAsia="en-US"/>
              </w:rPr>
            </w:pPr>
            <w:ins w:id="13399" w:author="Machado, Diana" w:date="2019-02-04T10:09:00Z">
              <w:r w:rsidRPr="00C722A9">
                <w:rPr>
                  <w:rFonts w:ascii="Calibri" w:hAnsi="Calibri" w:cs="Calibri"/>
                  <w:color w:val="000000"/>
                  <w:sz w:val="16"/>
                  <w:szCs w:val="16"/>
                  <w:lang w:eastAsia="en-US"/>
                </w:rPr>
                <w:t xml:space="preserve">35,656,0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0" w:author="Machado, Diana" w:date="2019-02-04T10:09:00Z"/>
                <w:rFonts w:ascii="Calibri" w:hAnsi="Calibri" w:cs="Calibri"/>
                <w:color w:val="000000"/>
                <w:sz w:val="16"/>
                <w:szCs w:val="16"/>
                <w:lang w:eastAsia="en-US"/>
              </w:rPr>
            </w:pPr>
            <w:ins w:id="13401"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2" w:author="Machado, Diana" w:date="2019-02-04T10:09:00Z"/>
                <w:rFonts w:ascii="Calibri" w:hAnsi="Calibri" w:cs="Calibri"/>
                <w:color w:val="000000"/>
                <w:sz w:val="16"/>
                <w:szCs w:val="16"/>
                <w:lang w:eastAsia="en-US"/>
              </w:rPr>
            </w:pPr>
            <w:ins w:id="1340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4" w:author="Machado, Diana" w:date="2019-02-04T10:09:00Z"/>
                <w:rFonts w:ascii="Calibri" w:hAnsi="Calibri" w:cs="Calibri"/>
                <w:color w:val="000000"/>
                <w:sz w:val="16"/>
                <w:szCs w:val="16"/>
                <w:lang w:eastAsia="en-US"/>
              </w:rPr>
            </w:pPr>
            <w:ins w:id="1340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6" w:author="Machado, Diana" w:date="2019-02-04T10:09:00Z"/>
                <w:rFonts w:ascii="Calibri" w:hAnsi="Calibri" w:cs="Calibri"/>
                <w:color w:val="000000"/>
                <w:sz w:val="16"/>
                <w:szCs w:val="16"/>
                <w:lang w:eastAsia="en-US"/>
              </w:rPr>
            </w:pPr>
            <w:ins w:id="134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8" w:author="Machado, Diana" w:date="2019-02-04T10:09:00Z"/>
                <w:rFonts w:ascii="Calibri" w:hAnsi="Calibri" w:cs="Calibri"/>
                <w:color w:val="000000"/>
                <w:sz w:val="16"/>
                <w:szCs w:val="16"/>
                <w:lang w:eastAsia="en-US"/>
              </w:rPr>
            </w:pPr>
            <w:ins w:id="134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10" w:author="Machado, Diana" w:date="2019-02-04T10:09:00Z"/>
                <w:rFonts w:ascii="Calibri" w:hAnsi="Calibri" w:cs="Calibri"/>
                <w:color w:val="000000"/>
                <w:sz w:val="16"/>
                <w:szCs w:val="16"/>
                <w:lang w:eastAsia="en-US"/>
              </w:rPr>
            </w:pPr>
            <w:ins w:id="1341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12" w:author="Machado, Diana" w:date="2019-02-04T10:09:00Z"/>
                <w:rFonts w:ascii="Calibri" w:hAnsi="Calibri" w:cs="Calibri"/>
                <w:color w:val="000000"/>
                <w:sz w:val="16"/>
                <w:szCs w:val="16"/>
                <w:lang w:eastAsia="en-US"/>
              </w:rPr>
            </w:pPr>
            <w:ins w:id="1341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14" w:author="Machado, Diana" w:date="2019-02-04T10:09:00Z"/>
                <w:rFonts w:ascii="Calibri" w:hAnsi="Calibri" w:cs="Calibri"/>
                <w:color w:val="000000"/>
                <w:sz w:val="16"/>
                <w:szCs w:val="16"/>
                <w:lang w:eastAsia="en-US"/>
              </w:rPr>
            </w:pPr>
            <w:ins w:id="13415" w:author="Machado, Diana" w:date="2019-02-04T10:09:00Z">
              <w:r w:rsidRPr="00C722A9">
                <w:rPr>
                  <w:rFonts w:ascii="Calibri" w:hAnsi="Calibri" w:cs="Calibri"/>
                  <w:color w:val="000000"/>
                  <w:sz w:val="16"/>
                  <w:szCs w:val="16"/>
                  <w:lang w:eastAsia="en-US"/>
                </w:rPr>
                <w:t xml:space="preserve">35,656,2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16" w:author="Machado, Diana" w:date="2019-02-04T10:09:00Z"/>
                <w:rFonts w:ascii="Calibri" w:hAnsi="Calibri" w:cs="Calibri"/>
                <w:color w:val="000000"/>
                <w:sz w:val="16"/>
                <w:szCs w:val="16"/>
                <w:lang w:eastAsia="en-US"/>
              </w:rPr>
            </w:pPr>
            <w:ins w:id="13417"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34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19" w:author="Machado, Diana" w:date="2019-02-04T10:09:00Z"/>
                <w:rFonts w:ascii="Calibri" w:hAnsi="Calibri" w:cs="Calibri"/>
                <w:color w:val="000000"/>
                <w:sz w:val="16"/>
                <w:szCs w:val="16"/>
                <w:lang w:eastAsia="en-US"/>
              </w:rPr>
            </w:pPr>
            <w:ins w:id="13420" w:author="Machado, Diana" w:date="2019-02-04T10:09:00Z">
              <w:r w:rsidRPr="00C722A9">
                <w:rPr>
                  <w:rFonts w:ascii="Calibri" w:hAnsi="Calibri" w:cs="Calibri"/>
                  <w:color w:val="000000"/>
                  <w:sz w:val="16"/>
                  <w:szCs w:val="16"/>
                  <w:lang w:eastAsia="en-US"/>
                </w:rPr>
                <w:t>339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1" w:author="Machado, Diana" w:date="2019-02-04T10:09:00Z"/>
                <w:rFonts w:ascii="Calibri" w:hAnsi="Calibri" w:cs="Calibri"/>
                <w:color w:val="000000"/>
                <w:sz w:val="16"/>
                <w:szCs w:val="16"/>
                <w:lang w:eastAsia="en-US"/>
              </w:rPr>
            </w:pPr>
            <w:ins w:id="13422" w:author="Machado, Diana" w:date="2019-02-04T10:09:00Z">
              <w:r w:rsidRPr="00C722A9">
                <w:rPr>
                  <w:rFonts w:ascii="Calibri" w:hAnsi="Calibri" w:cs="Calibri"/>
                  <w:color w:val="000000"/>
                  <w:sz w:val="16"/>
                  <w:szCs w:val="16"/>
                  <w:lang w:eastAsia="en-US"/>
                </w:rPr>
                <w:t xml:space="preserve">122,266,0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3" w:author="Machado, Diana" w:date="2019-02-04T10:09:00Z"/>
                <w:rFonts w:ascii="Calibri" w:hAnsi="Calibri" w:cs="Calibri"/>
                <w:color w:val="000000"/>
                <w:sz w:val="16"/>
                <w:szCs w:val="16"/>
                <w:lang w:eastAsia="en-US"/>
              </w:rPr>
            </w:pPr>
            <w:ins w:id="13424" w:author="Machado, Diana" w:date="2019-02-04T10:09:00Z">
              <w:r w:rsidRPr="00C722A9">
                <w:rPr>
                  <w:rFonts w:ascii="Calibri" w:hAnsi="Calibri" w:cs="Calibri"/>
                  <w:color w:val="000000"/>
                  <w:sz w:val="16"/>
                  <w:szCs w:val="16"/>
                  <w:lang w:eastAsia="en-US"/>
                </w:rPr>
                <w:t>1.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5" w:author="Machado, Diana" w:date="2019-02-04T10:09:00Z"/>
                <w:rFonts w:ascii="Calibri" w:hAnsi="Calibri" w:cs="Calibri"/>
                <w:color w:val="000000"/>
                <w:sz w:val="16"/>
                <w:szCs w:val="16"/>
                <w:lang w:eastAsia="en-US"/>
              </w:rPr>
            </w:pPr>
            <w:ins w:id="1342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7" w:author="Machado, Diana" w:date="2019-02-04T10:09:00Z"/>
                <w:rFonts w:ascii="Calibri" w:hAnsi="Calibri" w:cs="Calibri"/>
                <w:color w:val="000000"/>
                <w:sz w:val="16"/>
                <w:szCs w:val="16"/>
                <w:lang w:eastAsia="en-US"/>
              </w:rPr>
            </w:pPr>
            <w:ins w:id="1342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9" w:author="Machado, Diana" w:date="2019-02-04T10:09:00Z"/>
                <w:rFonts w:ascii="Calibri" w:hAnsi="Calibri" w:cs="Calibri"/>
                <w:color w:val="000000"/>
                <w:sz w:val="16"/>
                <w:szCs w:val="16"/>
                <w:lang w:eastAsia="en-US"/>
              </w:rPr>
            </w:pPr>
            <w:ins w:id="134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1" w:author="Machado, Diana" w:date="2019-02-04T10:09:00Z"/>
                <w:rFonts w:ascii="Calibri" w:hAnsi="Calibri" w:cs="Calibri"/>
                <w:color w:val="000000"/>
                <w:sz w:val="16"/>
                <w:szCs w:val="16"/>
                <w:lang w:eastAsia="en-US"/>
              </w:rPr>
            </w:pPr>
            <w:ins w:id="134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3" w:author="Machado, Diana" w:date="2019-02-04T10:09:00Z"/>
                <w:rFonts w:ascii="Calibri" w:hAnsi="Calibri" w:cs="Calibri"/>
                <w:color w:val="000000"/>
                <w:sz w:val="16"/>
                <w:szCs w:val="16"/>
                <w:lang w:eastAsia="en-US"/>
              </w:rPr>
            </w:pPr>
            <w:ins w:id="1343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5" w:author="Machado, Diana" w:date="2019-02-04T10:09:00Z"/>
                <w:rFonts w:ascii="Calibri" w:hAnsi="Calibri" w:cs="Calibri"/>
                <w:color w:val="000000"/>
                <w:sz w:val="16"/>
                <w:szCs w:val="16"/>
                <w:lang w:eastAsia="en-US"/>
              </w:rPr>
            </w:pPr>
            <w:ins w:id="1343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37" w:author="Machado, Diana" w:date="2019-02-04T10:09:00Z"/>
                <w:rFonts w:ascii="Calibri" w:hAnsi="Calibri" w:cs="Calibri"/>
                <w:color w:val="000000"/>
                <w:sz w:val="16"/>
                <w:szCs w:val="16"/>
                <w:lang w:eastAsia="en-US"/>
              </w:rPr>
            </w:pPr>
            <w:ins w:id="13438" w:author="Machado, Diana" w:date="2019-02-04T10:09:00Z">
              <w:r w:rsidRPr="00C722A9">
                <w:rPr>
                  <w:rFonts w:ascii="Calibri" w:hAnsi="Calibri" w:cs="Calibri"/>
                  <w:color w:val="000000"/>
                  <w:sz w:val="16"/>
                  <w:szCs w:val="16"/>
                  <w:lang w:eastAsia="en-US"/>
                </w:rPr>
                <w:t xml:space="preserve">122,266,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39" w:author="Machado, Diana" w:date="2019-02-04T10:09:00Z"/>
                <w:rFonts w:ascii="Calibri" w:hAnsi="Calibri" w:cs="Calibri"/>
                <w:color w:val="000000"/>
                <w:sz w:val="16"/>
                <w:szCs w:val="16"/>
                <w:lang w:eastAsia="en-US"/>
              </w:rPr>
            </w:pPr>
            <w:ins w:id="13440"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134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42" w:author="Machado, Diana" w:date="2019-02-04T10:09:00Z"/>
                <w:rFonts w:ascii="Calibri" w:hAnsi="Calibri" w:cs="Calibri"/>
                <w:color w:val="000000"/>
                <w:sz w:val="16"/>
                <w:szCs w:val="16"/>
                <w:lang w:eastAsia="en-US"/>
              </w:rPr>
            </w:pPr>
            <w:ins w:id="13443" w:author="Machado, Diana" w:date="2019-02-04T10:09:00Z">
              <w:r w:rsidRPr="00C722A9">
                <w:rPr>
                  <w:rFonts w:ascii="Calibri" w:hAnsi="Calibri" w:cs="Calibri"/>
                  <w:color w:val="000000"/>
                  <w:sz w:val="16"/>
                  <w:szCs w:val="16"/>
                  <w:lang w:eastAsia="en-US"/>
                </w:rPr>
                <w:t>339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4" w:author="Machado, Diana" w:date="2019-02-04T10:09:00Z"/>
                <w:rFonts w:ascii="Calibri" w:hAnsi="Calibri" w:cs="Calibri"/>
                <w:color w:val="000000"/>
                <w:sz w:val="16"/>
                <w:szCs w:val="16"/>
                <w:lang w:eastAsia="en-US"/>
              </w:rPr>
            </w:pPr>
            <w:ins w:id="13445" w:author="Machado, Diana" w:date="2019-02-04T10:09:00Z">
              <w:r w:rsidRPr="00C722A9">
                <w:rPr>
                  <w:rFonts w:ascii="Calibri" w:hAnsi="Calibri" w:cs="Calibri"/>
                  <w:color w:val="000000"/>
                  <w:sz w:val="16"/>
                  <w:szCs w:val="16"/>
                  <w:lang w:eastAsia="en-US"/>
                </w:rPr>
                <w:t xml:space="preserve">15,726,01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6" w:author="Machado, Diana" w:date="2019-02-04T10:09:00Z"/>
                <w:rFonts w:ascii="Calibri" w:hAnsi="Calibri" w:cs="Calibri"/>
                <w:color w:val="000000"/>
                <w:sz w:val="16"/>
                <w:szCs w:val="16"/>
                <w:lang w:eastAsia="en-US"/>
              </w:rPr>
            </w:pPr>
            <w:ins w:id="13447"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8" w:author="Machado, Diana" w:date="2019-02-04T10:09:00Z"/>
                <w:rFonts w:ascii="Calibri" w:hAnsi="Calibri" w:cs="Calibri"/>
                <w:color w:val="000000"/>
                <w:sz w:val="16"/>
                <w:szCs w:val="16"/>
                <w:lang w:eastAsia="en-US"/>
              </w:rPr>
            </w:pPr>
            <w:ins w:id="1344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0" w:author="Machado, Diana" w:date="2019-02-04T10:09:00Z"/>
                <w:rFonts w:ascii="Calibri" w:hAnsi="Calibri" w:cs="Calibri"/>
                <w:color w:val="000000"/>
                <w:sz w:val="16"/>
                <w:szCs w:val="16"/>
                <w:lang w:eastAsia="en-US"/>
              </w:rPr>
            </w:pPr>
            <w:ins w:id="1345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2" w:author="Machado, Diana" w:date="2019-02-04T10:09:00Z"/>
                <w:rFonts w:ascii="Calibri" w:hAnsi="Calibri" w:cs="Calibri"/>
                <w:color w:val="000000"/>
                <w:sz w:val="16"/>
                <w:szCs w:val="16"/>
                <w:lang w:eastAsia="en-US"/>
              </w:rPr>
            </w:pPr>
            <w:ins w:id="134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4" w:author="Machado, Diana" w:date="2019-02-04T10:09:00Z"/>
                <w:rFonts w:ascii="Calibri" w:hAnsi="Calibri" w:cs="Calibri"/>
                <w:color w:val="000000"/>
                <w:sz w:val="16"/>
                <w:szCs w:val="16"/>
                <w:lang w:eastAsia="en-US"/>
              </w:rPr>
            </w:pPr>
            <w:ins w:id="134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6" w:author="Machado, Diana" w:date="2019-02-04T10:09:00Z"/>
                <w:rFonts w:ascii="Calibri" w:hAnsi="Calibri" w:cs="Calibri"/>
                <w:color w:val="000000"/>
                <w:sz w:val="16"/>
                <w:szCs w:val="16"/>
                <w:lang w:eastAsia="en-US"/>
              </w:rPr>
            </w:pPr>
            <w:ins w:id="1345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8" w:author="Machado, Diana" w:date="2019-02-04T10:09:00Z"/>
                <w:rFonts w:ascii="Calibri" w:hAnsi="Calibri" w:cs="Calibri"/>
                <w:color w:val="000000"/>
                <w:sz w:val="16"/>
                <w:szCs w:val="16"/>
                <w:lang w:eastAsia="en-US"/>
              </w:rPr>
            </w:pPr>
            <w:ins w:id="1345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60" w:author="Machado, Diana" w:date="2019-02-04T10:09:00Z"/>
                <w:rFonts w:ascii="Calibri" w:hAnsi="Calibri" w:cs="Calibri"/>
                <w:color w:val="000000"/>
                <w:sz w:val="16"/>
                <w:szCs w:val="16"/>
                <w:lang w:eastAsia="en-US"/>
              </w:rPr>
            </w:pPr>
            <w:ins w:id="13461" w:author="Machado, Diana" w:date="2019-02-04T10:09:00Z">
              <w:r w:rsidRPr="00C722A9">
                <w:rPr>
                  <w:rFonts w:ascii="Calibri" w:hAnsi="Calibri" w:cs="Calibri"/>
                  <w:color w:val="000000"/>
                  <w:sz w:val="16"/>
                  <w:szCs w:val="16"/>
                  <w:lang w:eastAsia="en-US"/>
                </w:rPr>
                <w:t xml:space="preserve">15,727,1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62" w:author="Machado, Diana" w:date="2019-02-04T10:09:00Z"/>
                <w:rFonts w:ascii="Calibri" w:hAnsi="Calibri" w:cs="Calibri"/>
                <w:color w:val="000000"/>
                <w:sz w:val="16"/>
                <w:szCs w:val="16"/>
                <w:lang w:eastAsia="en-US"/>
              </w:rPr>
            </w:pPr>
            <w:ins w:id="1346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34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65" w:author="Machado, Diana" w:date="2019-02-04T10:09:00Z"/>
                <w:rFonts w:ascii="Calibri" w:hAnsi="Calibri" w:cs="Calibri"/>
                <w:color w:val="000000"/>
                <w:sz w:val="16"/>
                <w:szCs w:val="16"/>
                <w:lang w:eastAsia="en-US"/>
              </w:rPr>
            </w:pPr>
            <w:ins w:id="13466" w:author="Machado, Diana" w:date="2019-02-04T10:09:00Z">
              <w:r w:rsidRPr="00C722A9">
                <w:rPr>
                  <w:rFonts w:ascii="Calibri" w:hAnsi="Calibri" w:cs="Calibri"/>
                  <w:color w:val="000000"/>
                  <w:sz w:val="16"/>
                  <w:szCs w:val="16"/>
                  <w:lang w:eastAsia="en-US"/>
                </w:rPr>
                <w:t>339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67" w:author="Machado, Diana" w:date="2019-02-04T10:09:00Z"/>
                <w:rFonts w:ascii="Calibri" w:hAnsi="Calibri" w:cs="Calibri"/>
                <w:color w:val="000000"/>
                <w:sz w:val="16"/>
                <w:szCs w:val="16"/>
                <w:lang w:eastAsia="en-US"/>
              </w:rPr>
            </w:pPr>
            <w:ins w:id="13468" w:author="Machado, Diana" w:date="2019-02-04T10:09:00Z">
              <w:r w:rsidRPr="00C722A9">
                <w:rPr>
                  <w:rFonts w:ascii="Calibri" w:hAnsi="Calibri" w:cs="Calibri"/>
                  <w:color w:val="000000"/>
                  <w:sz w:val="16"/>
                  <w:szCs w:val="16"/>
                  <w:lang w:eastAsia="en-US"/>
                </w:rPr>
                <w:t xml:space="preserve">51,925,9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69" w:author="Machado, Diana" w:date="2019-02-04T10:09:00Z"/>
                <w:rFonts w:ascii="Calibri" w:hAnsi="Calibri" w:cs="Calibri"/>
                <w:color w:val="000000"/>
                <w:sz w:val="16"/>
                <w:szCs w:val="16"/>
                <w:lang w:eastAsia="en-US"/>
              </w:rPr>
            </w:pPr>
            <w:ins w:id="13470" w:author="Machado, Diana" w:date="2019-02-04T10:09:00Z">
              <w:r w:rsidRPr="00C722A9">
                <w:rPr>
                  <w:rFonts w:ascii="Calibri" w:hAnsi="Calibri" w:cs="Calibri"/>
                  <w:color w:val="000000"/>
                  <w:sz w:val="16"/>
                  <w:szCs w:val="16"/>
                  <w:lang w:eastAsia="en-US"/>
                </w:rPr>
                <w:t>0.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1" w:author="Machado, Diana" w:date="2019-02-04T10:09:00Z"/>
                <w:rFonts w:ascii="Calibri" w:hAnsi="Calibri" w:cs="Calibri"/>
                <w:color w:val="000000"/>
                <w:sz w:val="16"/>
                <w:szCs w:val="16"/>
                <w:lang w:eastAsia="en-US"/>
              </w:rPr>
            </w:pPr>
            <w:ins w:id="1347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3" w:author="Machado, Diana" w:date="2019-02-04T10:09:00Z"/>
                <w:rFonts w:ascii="Calibri" w:hAnsi="Calibri" w:cs="Calibri"/>
                <w:color w:val="000000"/>
                <w:sz w:val="16"/>
                <w:szCs w:val="16"/>
                <w:lang w:eastAsia="en-US"/>
              </w:rPr>
            </w:pPr>
            <w:ins w:id="1347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5" w:author="Machado, Diana" w:date="2019-02-04T10:09:00Z"/>
                <w:rFonts w:ascii="Calibri" w:hAnsi="Calibri" w:cs="Calibri"/>
                <w:color w:val="000000"/>
                <w:sz w:val="16"/>
                <w:szCs w:val="16"/>
                <w:lang w:eastAsia="en-US"/>
              </w:rPr>
            </w:pPr>
            <w:ins w:id="134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7" w:author="Machado, Diana" w:date="2019-02-04T10:09:00Z"/>
                <w:rFonts w:ascii="Calibri" w:hAnsi="Calibri" w:cs="Calibri"/>
                <w:color w:val="000000"/>
                <w:sz w:val="16"/>
                <w:szCs w:val="16"/>
                <w:lang w:eastAsia="en-US"/>
              </w:rPr>
            </w:pPr>
            <w:ins w:id="134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9" w:author="Machado, Diana" w:date="2019-02-04T10:09:00Z"/>
                <w:rFonts w:ascii="Calibri" w:hAnsi="Calibri" w:cs="Calibri"/>
                <w:color w:val="000000"/>
                <w:sz w:val="16"/>
                <w:szCs w:val="16"/>
                <w:lang w:eastAsia="en-US"/>
              </w:rPr>
            </w:pPr>
            <w:ins w:id="1348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81" w:author="Machado, Diana" w:date="2019-02-04T10:09:00Z"/>
                <w:rFonts w:ascii="Calibri" w:hAnsi="Calibri" w:cs="Calibri"/>
                <w:color w:val="000000"/>
                <w:sz w:val="16"/>
                <w:szCs w:val="16"/>
                <w:lang w:eastAsia="en-US"/>
              </w:rPr>
            </w:pPr>
            <w:ins w:id="1348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83" w:author="Machado, Diana" w:date="2019-02-04T10:09:00Z"/>
                <w:rFonts w:ascii="Calibri" w:hAnsi="Calibri" w:cs="Calibri"/>
                <w:color w:val="000000"/>
                <w:sz w:val="16"/>
                <w:szCs w:val="16"/>
                <w:lang w:eastAsia="en-US"/>
              </w:rPr>
            </w:pPr>
            <w:ins w:id="13484" w:author="Machado, Diana" w:date="2019-02-04T10:09:00Z">
              <w:r w:rsidRPr="00C722A9">
                <w:rPr>
                  <w:rFonts w:ascii="Calibri" w:hAnsi="Calibri" w:cs="Calibri"/>
                  <w:color w:val="000000"/>
                  <w:sz w:val="16"/>
                  <w:szCs w:val="16"/>
                  <w:lang w:eastAsia="en-US"/>
                </w:rPr>
                <w:t xml:space="preserve">51,926,3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85" w:author="Machado, Diana" w:date="2019-02-04T10:09:00Z"/>
                <w:rFonts w:ascii="Calibri" w:hAnsi="Calibri" w:cs="Calibri"/>
                <w:color w:val="000000"/>
                <w:sz w:val="16"/>
                <w:szCs w:val="16"/>
                <w:lang w:eastAsia="en-US"/>
              </w:rPr>
            </w:pPr>
            <w:ins w:id="13486"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34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88" w:author="Machado, Diana" w:date="2019-02-04T10:09:00Z"/>
                <w:rFonts w:ascii="Calibri" w:hAnsi="Calibri" w:cs="Calibri"/>
                <w:color w:val="000000"/>
                <w:sz w:val="16"/>
                <w:szCs w:val="16"/>
                <w:lang w:eastAsia="en-US"/>
              </w:rPr>
            </w:pPr>
            <w:ins w:id="13489" w:author="Machado, Diana" w:date="2019-02-04T10:09:00Z">
              <w:r w:rsidRPr="00C722A9">
                <w:rPr>
                  <w:rFonts w:ascii="Calibri" w:hAnsi="Calibri" w:cs="Calibri"/>
                  <w:color w:val="000000"/>
                  <w:sz w:val="16"/>
                  <w:szCs w:val="16"/>
                  <w:lang w:eastAsia="en-US"/>
                </w:rPr>
                <w:t>339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0" w:author="Machado, Diana" w:date="2019-02-04T10:09:00Z"/>
                <w:rFonts w:ascii="Calibri" w:hAnsi="Calibri" w:cs="Calibri"/>
                <w:color w:val="000000"/>
                <w:sz w:val="16"/>
                <w:szCs w:val="16"/>
                <w:lang w:eastAsia="en-US"/>
              </w:rPr>
            </w:pPr>
            <w:ins w:id="13491" w:author="Machado, Diana" w:date="2019-02-04T10:09:00Z">
              <w:r w:rsidRPr="00C722A9">
                <w:rPr>
                  <w:rFonts w:ascii="Calibri" w:hAnsi="Calibri" w:cs="Calibri"/>
                  <w:color w:val="000000"/>
                  <w:sz w:val="16"/>
                  <w:szCs w:val="16"/>
                  <w:lang w:eastAsia="en-US"/>
                </w:rPr>
                <w:t xml:space="preserve">85,253,4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2" w:author="Machado, Diana" w:date="2019-02-04T10:09:00Z"/>
                <w:rFonts w:ascii="Calibri" w:hAnsi="Calibri" w:cs="Calibri"/>
                <w:color w:val="000000"/>
                <w:sz w:val="16"/>
                <w:szCs w:val="16"/>
                <w:lang w:eastAsia="en-US"/>
              </w:rPr>
            </w:pPr>
            <w:ins w:id="13493" w:author="Machado, Diana" w:date="2019-02-04T10:09:00Z">
              <w:r w:rsidRPr="00C722A9">
                <w:rPr>
                  <w:rFonts w:ascii="Calibri" w:hAnsi="Calibri" w:cs="Calibri"/>
                  <w:color w:val="000000"/>
                  <w:sz w:val="16"/>
                  <w:szCs w:val="16"/>
                  <w:lang w:eastAsia="en-US"/>
                </w:rPr>
                <w:t>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4" w:author="Machado, Diana" w:date="2019-02-04T10:09:00Z"/>
                <w:rFonts w:ascii="Calibri" w:hAnsi="Calibri" w:cs="Calibri"/>
                <w:color w:val="000000"/>
                <w:sz w:val="16"/>
                <w:szCs w:val="16"/>
                <w:lang w:eastAsia="en-US"/>
              </w:rPr>
            </w:pPr>
            <w:ins w:id="1349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6" w:author="Machado, Diana" w:date="2019-02-04T10:09:00Z"/>
                <w:rFonts w:ascii="Calibri" w:hAnsi="Calibri" w:cs="Calibri"/>
                <w:color w:val="000000"/>
                <w:sz w:val="16"/>
                <w:szCs w:val="16"/>
                <w:lang w:eastAsia="en-US"/>
              </w:rPr>
            </w:pPr>
            <w:ins w:id="1349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8" w:author="Machado, Diana" w:date="2019-02-04T10:09:00Z"/>
                <w:rFonts w:ascii="Calibri" w:hAnsi="Calibri" w:cs="Calibri"/>
                <w:color w:val="000000"/>
                <w:sz w:val="16"/>
                <w:szCs w:val="16"/>
                <w:lang w:eastAsia="en-US"/>
              </w:rPr>
            </w:pPr>
            <w:ins w:id="134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0" w:author="Machado, Diana" w:date="2019-02-04T10:09:00Z"/>
                <w:rFonts w:ascii="Calibri" w:hAnsi="Calibri" w:cs="Calibri"/>
                <w:color w:val="000000"/>
                <w:sz w:val="16"/>
                <w:szCs w:val="16"/>
                <w:lang w:eastAsia="en-US"/>
              </w:rPr>
            </w:pPr>
            <w:ins w:id="135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2" w:author="Machado, Diana" w:date="2019-02-04T10:09:00Z"/>
                <w:rFonts w:ascii="Calibri" w:hAnsi="Calibri" w:cs="Calibri"/>
                <w:color w:val="000000"/>
                <w:sz w:val="16"/>
                <w:szCs w:val="16"/>
                <w:lang w:eastAsia="en-US"/>
              </w:rPr>
            </w:pPr>
            <w:ins w:id="1350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4" w:author="Machado, Diana" w:date="2019-02-04T10:09:00Z"/>
                <w:rFonts w:ascii="Calibri" w:hAnsi="Calibri" w:cs="Calibri"/>
                <w:color w:val="000000"/>
                <w:sz w:val="16"/>
                <w:szCs w:val="16"/>
                <w:lang w:eastAsia="en-US"/>
              </w:rPr>
            </w:pPr>
            <w:ins w:id="1350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06" w:author="Machado, Diana" w:date="2019-02-04T10:09:00Z"/>
                <w:rFonts w:ascii="Calibri" w:hAnsi="Calibri" w:cs="Calibri"/>
                <w:color w:val="000000"/>
                <w:sz w:val="16"/>
                <w:szCs w:val="16"/>
                <w:lang w:eastAsia="en-US"/>
              </w:rPr>
            </w:pPr>
            <w:ins w:id="13507" w:author="Machado, Diana" w:date="2019-02-04T10:09:00Z">
              <w:r w:rsidRPr="00C722A9">
                <w:rPr>
                  <w:rFonts w:ascii="Calibri" w:hAnsi="Calibri" w:cs="Calibri"/>
                  <w:color w:val="000000"/>
                  <w:sz w:val="16"/>
                  <w:szCs w:val="16"/>
                  <w:lang w:eastAsia="en-US"/>
                </w:rPr>
                <w:t xml:space="preserve">85,254,4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08" w:author="Machado, Diana" w:date="2019-02-04T10:09:00Z"/>
                <w:rFonts w:ascii="Calibri" w:hAnsi="Calibri" w:cs="Calibri"/>
                <w:color w:val="000000"/>
                <w:sz w:val="16"/>
                <w:szCs w:val="16"/>
                <w:lang w:eastAsia="en-US"/>
              </w:rPr>
            </w:pPr>
            <w:ins w:id="13509"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35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11" w:author="Machado, Diana" w:date="2019-02-04T10:09:00Z"/>
                <w:rFonts w:ascii="Calibri" w:hAnsi="Calibri" w:cs="Calibri"/>
                <w:color w:val="000000"/>
                <w:sz w:val="16"/>
                <w:szCs w:val="16"/>
                <w:lang w:eastAsia="en-US"/>
              </w:rPr>
            </w:pPr>
            <w:ins w:id="13512" w:author="Machado, Diana" w:date="2019-02-04T10:09:00Z">
              <w:r w:rsidRPr="00C722A9">
                <w:rPr>
                  <w:rFonts w:ascii="Calibri" w:hAnsi="Calibri" w:cs="Calibri"/>
                  <w:color w:val="000000"/>
                  <w:sz w:val="16"/>
                  <w:szCs w:val="16"/>
                  <w:lang w:eastAsia="en-US"/>
                </w:rPr>
                <w:t>339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3" w:author="Machado, Diana" w:date="2019-02-04T10:09:00Z"/>
                <w:rFonts w:ascii="Calibri" w:hAnsi="Calibri" w:cs="Calibri"/>
                <w:color w:val="000000"/>
                <w:sz w:val="16"/>
                <w:szCs w:val="16"/>
                <w:lang w:eastAsia="en-US"/>
              </w:rPr>
            </w:pPr>
            <w:ins w:id="13514" w:author="Machado, Diana" w:date="2019-02-04T10:09:00Z">
              <w:r w:rsidRPr="00C722A9">
                <w:rPr>
                  <w:rFonts w:ascii="Calibri" w:hAnsi="Calibri" w:cs="Calibri"/>
                  <w:color w:val="000000"/>
                  <w:sz w:val="16"/>
                  <w:szCs w:val="16"/>
                  <w:lang w:eastAsia="en-US"/>
                </w:rPr>
                <w:t xml:space="preserve">6,762,5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5" w:author="Machado, Diana" w:date="2019-02-04T10:09:00Z"/>
                <w:rFonts w:ascii="Calibri" w:hAnsi="Calibri" w:cs="Calibri"/>
                <w:color w:val="000000"/>
                <w:sz w:val="16"/>
                <w:szCs w:val="16"/>
                <w:lang w:eastAsia="en-US"/>
              </w:rPr>
            </w:pPr>
            <w:ins w:id="13516"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7" w:author="Machado, Diana" w:date="2019-02-04T10:09:00Z"/>
                <w:rFonts w:ascii="Calibri" w:hAnsi="Calibri" w:cs="Calibri"/>
                <w:color w:val="000000"/>
                <w:sz w:val="16"/>
                <w:szCs w:val="16"/>
                <w:lang w:eastAsia="en-US"/>
              </w:rPr>
            </w:pPr>
            <w:ins w:id="1351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9" w:author="Machado, Diana" w:date="2019-02-04T10:09:00Z"/>
                <w:rFonts w:ascii="Calibri" w:hAnsi="Calibri" w:cs="Calibri"/>
                <w:color w:val="000000"/>
                <w:sz w:val="16"/>
                <w:szCs w:val="16"/>
                <w:lang w:eastAsia="en-US"/>
              </w:rPr>
            </w:pPr>
            <w:ins w:id="1352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1" w:author="Machado, Diana" w:date="2019-02-04T10:09:00Z"/>
                <w:rFonts w:ascii="Calibri" w:hAnsi="Calibri" w:cs="Calibri"/>
                <w:color w:val="000000"/>
                <w:sz w:val="16"/>
                <w:szCs w:val="16"/>
                <w:lang w:eastAsia="en-US"/>
              </w:rPr>
            </w:pPr>
            <w:ins w:id="135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3" w:author="Machado, Diana" w:date="2019-02-04T10:09:00Z"/>
                <w:rFonts w:ascii="Calibri" w:hAnsi="Calibri" w:cs="Calibri"/>
                <w:color w:val="000000"/>
                <w:sz w:val="16"/>
                <w:szCs w:val="16"/>
                <w:lang w:eastAsia="en-US"/>
              </w:rPr>
            </w:pPr>
            <w:ins w:id="135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5" w:author="Machado, Diana" w:date="2019-02-04T10:09:00Z"/>
                <w:rFonts w:ascii="Calibri" w:hAnsi="Calibri" w:cs="Calibri"/>
                <w:color w:val="000000"/>
                <w:sz w:val="16"/>
                <w:szCs w:val="16"/>
                <w:lang w:eastAsia="en-US"/>
              </w:rPr>
            </w:pPr>
            <w:ins w:id="135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7" w:author="Machado, Diana" w:date="2019-02-04T10:09:00Z"/>
                <w:rFonts w:ascii="Calibri" w:hAnsi="Calibri" w:cs="Calibri"/>
                <w:color w:val="000000"/>
                <w:sz w:val="16"/>
                <w:szCs w:val="16"/>
                <w:lang w:eastAsia="en-US"/>
              </w:rPr>
            </w:pPr>
            <w:ins w:id="135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29" w:author="Machado, Diana" w:date="2019-02-04T10:09:00Z"/>
                <w:rFonts w:ascii="Calibri" w:hAnsi="Calibri" w:cs="Calibri"/>
                <w:color w:val="000000"/>
                <w:sz w:val="16"/>
                <w:szCs w:val="16"/>
                <w:lang w:eastAsia="en-US"/>
              </w:rPr>
            </w:pPr>
            <w:ins w:id="13530" w:author="Machado, Diana" w:date="2019-02-04T10:09:00Z">
              <w:r w:rsidRPr="00C722A9">
                <w:rPr>
                  <w:rFonts w:ascii="Calibri" w:hAnsi="Calibri" w:cs="Calibri"/>
                  <w:color w:val="000000"/>
                  <w:sz w:val="16"/>
                  <w:szCs w:val="16"/>
                  <w:lang w:eastAsia="en-US"/>
                </w:rPr>
                <w:t xml:space="preserve">7,054,4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31" w:author="Machado, Diana" w:date="2019-02-04T10:09:00Z"/>
                <w:rFonts w:ascii="Calibri" w:hAnsi="Calibri" w:cs="Calibri"/>
                <w:color w:val="000000"/>
                <w:sz w:val="16"/>
                <w:szCs w:val="16"/>
                <w:lang w:eastAsia="en-US"/>
              </w:rPr>
            </w:pPr>
            <w:ins w:id="1353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5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34" w:author="Machado, Diana" w:date="2019-02-04T10:09:00Z"/>
                <w:rFonts w:ascii="Calibri" w:hAnsi="Calibri" w:cs="Calibri"/>
                <w:color w:val="000000"/>
                <w:sz w:val="16"/>
                <w:szCs w:val="16"/>
                <w:lang w:eastAsia="en-US"/>
              </w:rPr>
            </w:pPr>
            <w:ins w:id="13535" w:author="Machado, Diana" w:date="2019-02-04T10:09:00Z">
              <w:r w:rsidRPr="00C722A9">
                <w:rPr>
                  <w:rFonts w:ascii="Calibri" w:hAnsi="Calibri" w:cs="Calibri"/>
                  <w:color w:val="000000"/>
                  <w:sz w:val="16"/>
                  <w:szCs w:val="16"/>
                  <w:lang w:eastAsia="en-US"/>
                </w:rPr>
                <w:t>339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6" w:author="Machado, Diana" w:date="2019-02-04T10:09:00Z"/>
                <w:rFonts w:ascii="Calibri" w:hAnsi="Calibri" w:cs="Calibri"/>
                <w:color w:val="000000"/>
                <w:sz w:val="16"/>
                <w:szCs w:val="16"/>
                <w:lang w:eastAsia="en-US"/>
              </w:rPr>
            </w:pPr>
            <w:ins w:id="13537" w:author="Machado, Diana" w:date="2019-02-04T10:09:00Z">
              <w:r w:rsidRPr="00C722A9">
                <w:rPr>
                  <w:rFonts w:ascii="Calibri" w:hAnsi="Calibri" w:cs="Calibri"/>
                  <w:color w:val="000000"/>
                  <w:sz w:val="16"/>
                  <w:szCs w:val="16"/>
                  <w:lang w:eastAsia="en-US"/>
                </w:rPr>
                <w:t xml:space="preserve">49,578,9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8" w:author="Machado, Diana" w:date="2019-02-04T10:09:00Z"/>
                <w:rFonts w:ascii="Calibri" w:hAnsi="Calibri" w:cs="Calibri"/>
                <w:color w:val="000000"/>
                <w:sz w:val="16"/>
                <w:szCs w:val="16"/>
                <w:lang w:eastAsia="en-US"/>
              </w:rPr>
            </w:pPr>
            <w:ins w:id="13539" w:author="Machado, Diana" w:date="2019-02-04T10:09:00Z">
              <w:r w:rsidRPr="00C722A9">
                <w:rPr>
                  <w:rFonts w:ascii="Calibri" w:hAnsi="Calibri" w:cs="Calibri"/>
                  <w:color w:val="000000"/>
                  <w:sz w:val="16"/>
                  <w:szCs w:val="16"/>
                  <w:lang w:eastAsia="en-US"/>
                </w:rPr>
                <w:t>0.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0" w:author="Machado, Diana" w:date="2019-02-04T10:09:00Z"/>
                <w:rFonts w:ascii="Calibri" w:hAnsi="Calibri" w:cs="Calibri"/>
                <w:color w:val="000000"/>
                <w:sz w:val="16"/>
                <w:szCs w:val="16"/>
                <w:lang w:eastAsia="en-US"/>
              </w:rPr>
            </w:pPr>
            <w:ins w:id="13541" w:author="Machado, Diana" w:date="2019-02-04T10:09:00Z">
              <w:r w:rsidRPr="00C722A9">
                <w:rPr>
                  <w:rFonts w:ascii="Calibri" w:hAnsi="Calibri" w:cs="Calibri"/>
                  <w:color w:val="000000"/>
                  <w:sz w:val="16"/>
                  <w:szCs w:val="16"/>
                  <w:lang w:eastAsia="en-US"/>
                </w:rPr>
                <w:t xml:space="preserve">17,748,7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2" w:author="Machado, Diana" w:date="2019-02-04T10:09:00Z"/>
                <w:rFonts w:ascii="Calibri" w:hAnsi="Calibri" w:cs="Calibri"/>
                <w:color w:val="000000"/>
                <w:sz w:val="16"/>
                <w:szCs w:val="16"/>
                <w:lang w:eastAsia="en-US"/>
              </w:rPr>
            </w:pPr>
            <w:ins w:id="13543"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4" w:author="Machado, Diana" w:date="2019-02-04T10:09:00Z"/>
                <w:rFonts w:ascii="Calibri" w:hAnsi="Calibri" w:cs="Calibri"/>
                <w:color w:val="000000"/>
                <w:sz w:val="16"/>
                <w:szCs w:val="16"/>
                <w:lang w:eastAsia="en-US"/>
              </w:rPr>
            </w:pPr>
            <w:ins w:id="135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6" w:author="Machado, Diana" w:date="2019-02-04T10:09:00Z"/>
                <w:rFonts w:ascii="Calibri" w:hAnsi="Calibri" w:cs="Calibri"/>
                <w:color w:val="000000"/>
                <w:sz w:val="16"/>
                <w:szCs w:val="16"/>
                <w:lang w:eastAsia="en-US"/>
              </w:rPr>
            </w:pPr>
            <w:ins w:id="135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8" w:author="Machado, Diana" w:date="2019-02-04T10:09:00Z"/>
                <w:rFonts w:ascii="Calibri" w:hAnsi="Calibri" w:cs="Calibri"/>
                <w:color w:val="000000"/>
                <w:sz w:val="16"/>
                <w:szCs w:val="16"/>
                <w:lang w:eastAsia="en-US"/>
              </w:rPr>
            </w:pPr>
            <w:ins w:id="13549" w:author="Machado, Diana" w:date="2019-02-04T10:09:00Z">
              <w:r w:rsidRPr="00C722A9">
                <w:rPr>
                  <w:rFonts w:ascii="Calibri" w:hAnsi="Calibri" w:cs="Calibri"/>
                  <w:color w:val="000000"/>
                  <w:sz w:val="16"/>
                  <w:szCs w:val="16"/>
                  <w:lang w:eastAsia="en-US"/>
                </w:rPr>
                <w:t xml:space="preserve">17,767,3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50" w:author="Machado, Diana" w:date="2019-02-04T10:09:00Z"/>
                <w:rFonts w:ascii="Calibri" w:hAnsi="Calibri" w:cs="Calibri"/>
                <w:color w:val="000000"/>
                <w:sz w:val="16"/>
                <w:szCs w:val="16"/>
                <w:lang w:eastAsia="en-US"/>
              </w:rPr>
            </w:pPr>
            <w:ins w:id="13551"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52" w:author="Machado, Diana" w:date="2019-02-04T10:09:00Z"/>
                <w:rFonts w:ascii="Calibri" w:hAnsi="Calibri" w:cs="Calibri"/>
                <w:color w:val="000000"/>
                <w:sz w:val="16"/>
                <w:szCs w:val="16"/>
                <w:lang w:eastAsia="en-US"/>
              </w:rPr>
            </w:pPr>
            <w:ins w:id="13553" w:author="Machado, Diana" w:date="2019-02-04T10:09:00Z">
              <w:r w:rsidRPr="00C722A9">
                <w:rPr>
                  <w:rFonts w:ascii="Calibri" w:hAnsi="Calibri" w:cs="Calibri"/>
                  <w:color w:val="000000"/>
                  <w:sz w:val="16"/>
                  <w:szCs w:val="16"/>
                  <w:lang w:eastAsia="en-US"/>
                </w:rPr>
                <w:t xml:space="preserve">85,095,0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54" w:author="Machado, Diana" w:date="2019-02-04T10:09:00Z"/>
                <w:rFonts w:ascii="Calibri" w:hAnsi="Calibri" w:cs="Calibri"/>
                <w:color w:val="000000"/>
                <w:sz w:val="16"/>
                <w:szCs w:val="16"/>
                <w:lang w:eastAsia="en-US"/>
              </w:rPr>
            </w:pPr>
            <w:ins w:id="13555"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35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57" w:author="Machado, Diana" w:date="2019-02-04T10:09:00Z"/>
                <w:rFonts w:ascii="Calibri" w:hAnsi="Calibri" w:cs="Calibri"/>
                <w:color w:val="000000"/>
                <w:sz w:val="16"/>
                <w:szCs w:val="16"/>
                <w:lang w:eastAsia="en-US"/>
              </w:rPr>
            </w:pPr>
            <w:ins w:id="13558" w:author="Machado, Diana" w:date="2019-02-04T10:09:00Z">
              <w:r w:rsidRPr="00C722A9">
                <w:rPr>
                  <w:rFonts w:ascii="Calibri" w:hAnsi="Calibri" w:cs="Calibri"/>
                  <w:color w:val="000000"/>
                  <w:sz w:val="16"/>
                  <w:szCs w:val="16"/>
                  <w:lang w:eastAsia="en-US"/>
                </w:rPr>
                <w:t>339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59" w:author="Machado, Diana" w:date="2019-02-04T10:09:00Z"/>
                <w:rFonts w:ascii="Calibri" w:hAnsi="Calibri" w:cs="Calibri"/>
                <w:color w:val="000000"/>
                <w:sz w:val="16"/>
                <w:szCs w:val="16"/>
                <w:lang w:eastAsia="en-US"/>
              </w:rPr>
            </w:pPr>
            <w:ins w:id="13560" w:author="Machado, Diana" w:date="2019-02-04T10:09:00Z">
              <w:r w:rsidRPr="00C722A9">
                <w:rPr>
                  <w:rFonts w:ascii="Calibri" w:hAnsi="Calibri" w:cs="Calibri"/>
                  <w:color w:val="000000"/>
                  <w:sz w:val="16"/>
                  <w:szCs w:val="16"/>
                  <w:lang w:eastAsia="en-US"/>
                </w:rPr>
                <w:t xml:space="preserve">19,999,26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1" w:author="Machado, Diana" w:date="2019-02-04T10:09:00Z"/>
                <w:rFonts w:ascii="Calibri" w:hAnsi="Calibri" w:cs="Calibri"/>
                <w:color w:val="000000"/>
                <w:sz w:val="16"/>
                <w:szCs w:val="16"/>
                <w:lang w:eastAsia="en-US"/>
              </w:rPr>
            </w:pPr>
            <w:ins w:id="13562" w:author="Machado, Diana" w:date="2019-02-04T10:09:00Z">
              <w:r w:rsidRPr="00C722A9">
                <w:rPr>
                  <w:rFonts w:ascii="Calibri" w:hAnsi="Calibri" w:cs="Calibri"/>
                  <w:color w:val="000000"/>
                  <w:sz w:val="16"/>
                  <w:szCs w:val="16"/>
                  <w:lang w:eastAsia="en-US"/>
                </w:rPr>
                <w:t>0.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3" w:author="Machado, Diana" w:date="2019-02-04T10:09:00Z"/>
                <w:rFonts w:ascii="Calibri" w:hAnsi="Calibri" w:cs="Calibri"/>
                <w:color w:val="000000"/>
                <w:sz w:val="16"/>
                <w:szCs w:val="16"/>
                <w:lang w:eastAsia="en-US"/>
              </w:rPr>
            </w:pPr>
            <w:ins w:id="1356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5" w:author="Machado, Diana" w:date="2019-02-04T10:09:00Z"/>
                <w:rFonts w:ascii="Calibri" w:hAnsi="Calibri" w:cs="Calibri"/>
                <w:color w:val="000000"/>
                <w:sz w:val="16"/>
                <w:szCs w:val="16"/>
                <w:lang w:eastAsia="en-US"/>
              </w:rPr>
            </w:pPr>
            <w:ins w:id="1356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7" w:author="Machado, Diana" w:date="2019-02-04T10:09:00Z"/>
                <w:rFonts w:ascii="Calibri" w:hAnsi="Calibri" w:cs="Calibri"/>
                <w:color w:val="000000"/>
                <w:sz w:val="16"/>
                <w:szCs w:val="16"/>
                <w:lang w:eastAsia="en-US"/>
              </w:rPr>
            </w:pPr>
            <w:ins w:id="135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9" w:author="Machado, Diana" w:date="2019-02-04T10:09:00Z"/>
                <w:rFonts w:ascii="Calibri" w:hAnsi="Calibri" w:cs="Calibri"/>
                <w:color w:val="000000"/>
                <w:sz w:val="16"/>
                <w:szCs w:val="16"/>
                <w:lang w:eastAsia="en-US"/>
              </w:rPr>
            </w:pPr>
            <w:ins w:id="135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71" w:author="Machado, Diana" w:date="2019-02-04T10:09:00Z"/>
                <w:rFonts w:ascii="Calibri" w:hAnsi="Calibri" w:cs="Calibri"/>
                <w:color w:val="000000"/>
                <w:sz w:val="16"/>
                <w:szCs w:val="16"/>
                <w:lang w:eastAsia="en-US"/>
              </w:rPr>
            </w:pPr>
            <w:ins w:id="1357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73" w:author="Machado, Diana" w:date="2019-02-04T10:09:00Z"/>
                <w:rFonts w:ascii="Calibri" w:hAnsi="Calibri" w:cs="Calibri"/>
                <w:color w:val="000000"/>
                <w:sz w:val="16"/>
                <w:szCs w:val="16"/>
                <w:lang w:eastAsia="en-US"/>
              </w:rPr>
            </w:pPr>
            <w:ins w:id="1357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75" w:author="Machado, Diana" w:date="2019-02-04T10:09:00Z"/>
                <w:rFonts w:ascii="Calibri" w:hAnsi="Calibri" w:cs="Calibri"/>
                <w:color w:val="000000"/>
                <w:sz w:val="16"/>
                <w:szCs w:val="16"/>
                <w:lang w:eastAsia="en-US"/>
              </w:rPr>
            </w:pPr>
            <w:ins w:id="13576" w:author="Machado, Diana" w:date="2019-02-04T10:09:00Z">
              <w:r w:rsidRPr="00C722A9">
                <w:rPr>
                  <w:rFonts w:ascii="Calibri" w:hAnsi="Calibri" w:cs="Calibri"/>
                  <w:color w:val="000000"/>
                  <w:sz w:val="16"/>
                  <w:szCs w:val="16"/>
                  <w:lang w:eastAsia="en-US"/>
                </w:rPr>
                <w:t xml:space="preserve">19,999,2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77" w:author="Machado, Diana" w:date="2019-02-04T10:09:00Z"/>
                <w:rFonts w:ascii="Calibri" w:hAnsi="Calibri" w:cs="Calibri"/>
                <w:color w:val="000000"/>
                <w:sz w:val="16"/>
                <w:szCs w:val="16"/>
                <w:lang w:eastAsia="en-US"/>
              </w:rPr>
            </w:pPr>
            <w:ins w:id="1357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35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80" w:author="Machado, Diana" w:date="2019-02-04T10:09:00Z"/>
                <w:rFonts w:ascii="Calibri" w:hAnsi="Calibri" w:cs="Calibri"/>
                <w:color w:val="000000"/>
                <w:sz w:val="16"/>
                <w:szCs w:val="16"/>
                <w:lang w:eastAsia="en-US"/>
              </w:rPr>
            </w:pPr>
            <w:ins w:id="13581" w:author="Machado, Diana" w:date="2019-02-04T10:09:00Z">
              <w:r w:rsidRPr="00C722A9">
                <w:rPr>
                  <w:rFonts w:ascii="Calibri" w:hAnsi="Calibri" w:cs="Calibri"/>
                  <w:color w:val="000000"/>
                  <w:sz w:val="16"/>
                  <w:szCs w:val="16"/>
                  <w:lang w:eastAsia="en-US"/>
                </w:rPr>
                <w:t>339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2" w:author="Machado, Diana" w:date="2019-02-04T10:09:00Z"/>
                <w:rFonts w:ascii="Calibri" w:hAnsi="Calibri" w:cs="Calibri"/>
                <w:color w:val="000000"/>
                <w:sz w:val="16"/>
                <w:szCs w:val="16"/>
                <w:lang w:eastAsia="en-US"/>
              </w:rPr>
            </w:pPr>
            <w:ins w:id="13583" w:author="Machado, Diana" w:date="2019-02-04T10:09:00Z">
              <w:r w:rsidRPr="00C722A9">
                <w:rPr>
                  <w:rFonts w:ascii="Calibri" w:hAnsi="Calibri" w:cs="Calibri"/>
                  <w:color w:val="000000"/>
                  <w:sz w:val="16"/>
                  <w:szCs w:val="16"/>
                  <w:lang w:eastAsia="en-US"/>
                </w:rPr>
                <w:t xml:space="preserve">50,831,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4" w:author="Machado, Diana" w:date="2019-02-04T10:09:00Z"/>
                <w:rFonts w:ascii="Calibri" w:hAnsi="Calibri" w:cs="Calibri"/>
                <w:color w:val="000000"/>
                <w:sz w:val="16"/>
                <w:szCs w:val="16"/>
                <w:lang w:eastAsia="en-US"/>
              </w:rPr>
            </w:pPr>
            <w:ins w:id="13585"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6" w:author="Machado, Diana" w:date="2019-02-04T10:09:00Z"/>
                <w:rFonts w:ascii="Calibri" w:hAnsi="Calibri" w:cs="Calibri"/>
                <w:color w:val="000000"/>
                <w:sz w:val="16"/>
                <w:szCs w:val="16"/>
                <w:lang w:eastAsia="en-US"/>
              </w:rPr>
            </w:pPr>
            <w:ins w:id="13587" w:author="Machado, Diana" w:date="2019-02-04T10:09:00Z">
              <w:r w:rsidRPr="00C722A9">
                <w:rPr>
                  <w:rFonts w:ascii="Calibri" w:hAnsi="Calibri" w:cs="Calibri"/>
                  <w:color w:val="000000"/>
                  <w:sz w:val="16"/>
                  <w:szCs w:val="16"/>
                  <w:lang w:eastAsia="en-US"/>
                </w:rPr>
                <w:t xml:space="preserve">9,541,4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8" w:author="Machado, Diana" w:date="2019-02-04T10:09:00Z"/>
                <w:rFonts w:ascii="Calibri" w:hAnsi="Calibri" w:cs="Calibri"/>
                <w:color w:val="000000"/>
                <w:sz w:val="16"/>
                <w:szCs w:val="16"/>
                <w:lang w:eastAsia="en-US"/>
              </w:rPr>
            </w:pPr>
            <w:ins w:id="13589"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0" w:author="Machado, Diana" w:date="2019-02-04T10:09:00Z"/>
                <w:rFonts w:ascii="Calibri" w:hAnsi="Calibri" w:cs="Calibri"/>
                <w:color w:val="000000"/>
                <w:sz w:val="16"/>
                <w:szCs w:val="16"/>
                <w:lang w:eastAsia="en-US"/>
              </w:rPr>
            </w:pPr>
            <w:ins w:id="135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2" w:author="Machado, Diana" w:date="2019-02-04T10:09:00Z"/>
                <w:rFonts w:ascii="Calibri" w:hAnsi="Calibri" w:cs="Calibri"/>
                <w:color w:val="000000"/>
                <w:sz w:val="16"/>
                <w:szCs w:val="16"/>
                <w:lang w:eastAsia="en-US"/>
              </w:rPr>
            </w:pPr>
            <w:ins w:id="135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4" w:author="Machado, Diana" w:date="2019-02-04T10:09:00Z"/>
                <w:rFonts w:ascii="Calibri" w:hAnsi="Calibri" w:cs="Calibri"/>
                <w:color w:val="000000"/>
                <w:sz w:val="16"/>
                <w:szCs w:val="16"/>
                <w:lang w:eastAsia="en-US"/>
              </w:rPr>
            </w:pPr>
            <w:ins w:id="13595" w:author="Machado, Diana" w:date="2019-02-04T10:09:00Z">
              <w:r w:rsidRPr="00C722A9">
                <w:rPr>
                  <w:rFonts w:ascii="Calibri" w:hAnsi="Calibri" w:cs="Calibri"/>
                  <w:color w:val="000000"/>
                  <w:sz w:val="16"/>
                  <w:szCs w:val="16"/>
                  <w:lang w:eastAsia="en-US"/>
                </w:rPr>
                <w:t xml:space="preserve">7,603,3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6" w:author="Machado, Diana" w:date="2019-02-04T10:09:00Z"/>
                <w:rFonts w:ascii="Calibri" w:hAnsi="Calibri" w:cs="Calibri"/>
                <w:color w:val="000000"/>
                <w:sz w:val="16"/>
                <w:szCs w:val="16"/>
                <w:lang w:eastAsia="en-US"/>
              </w:rPr>
            </w:pPr>
            <w:ins w:id="13597"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98" w:author="Machado, Diana" w:date="2019-02-04T10:09:00Z"/>
                <w:rFonts w:ascii="Calibri" w:hAnsi="Calibri" w:cs="Calibri"/>
                <w:color w:val="000000"/>
                <w:sz w:val="16"/>
                <w:szCs w:val="16"/>
                <w:lang w:eastAsia="en-US"/>
              </w:rPr>
            </w:pPr>
            <w:ins w:id="13599" w:author="Machado, Diana" w:date="2019-02-04T10:09:00Z">
              <w:r w:rsidRPr="00C722A9">
                <w:rPr>
                  <w:rFonts w:ascii="Calibri" w:hAnsi="Calibri" w:cs="Calibri"/>
                  <w:color w:val="000000"/>
                  <w:sz w:val="16"/>
                  <w:szCs w:val="16"/>
                  <w:lang w:eastAsia="en-US"/>
                </w:rPr>
                <w:t xml:space="preserve">67,976,5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00" w:author="Machado, Diana" w:date="2019-02-04T10:09:00Z"/>
                <w:rFonts w:ascii="Calibri" w:hAnsi="Calibri" w:cs="Calibri"/>
                <w:color w:val="000000"/>
                <w:sz w:val="16"/>
                <w:szCs w:val="16"/>
                <w:lang w:eastAsia="en-US"/>
              </w:rPr>
            </w:pPr>
            <w:ins w:id="13601"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36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03" w:author="Machado, Diana" w:date="2019-02-04T10:09:00Z"/>
                <w:rFonts w:ascii="Calibri" w:hAnsi="Calibri" w:cs="Calibri"/>
                <w:color w:val="000000"/>
                <w:sz w:val="16"/>
                <w:szCs w:val="16"/>
                <w:lang w:eastAsia="en-US"/>
              </w:rPr>
            </w:pPr>
            <w:ins w:id="13604" w:author="Machado, Diana" w:date="2019-02-04T10:09:00Z">
              <w:r w:rsidRPr="00C722A9">
                <w:rPr>
                  <w:rFonts w:ascii="Calibri" w:hAnsi="Calibri" w:cs="Calibri"/>
                  <w:color w:val="000000"/>
                  <w:sz w:val="16"/>
                  <w:szCs w:val="16"/>
                  <w:lang w:eastAsia="en-US"/>
                </w:rPr>
                <w:t>339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5" w:author="Machado, Diana" w:date="2019-02-04T10:09:00Z"/>
                <w:rFonts w:ascii="Calibri" w:hAnsi="Calibri" w:cs="Calibri"/>
                <w:color w:val="000000"/>
                <w:sz w:val="16"/>
                <w:szCs w:val="16"/>
                <w:lang w:eastAsia="en-US"/>
              </w:rPr>
            </w:pPr>
            <w:ins w:id="13606" w:author="Machado, Diana" w:date="2019-02-04T10:09:00Z">
              <w:r w:rsidRPr="00C722A9">
                <w:rPr>
                  <w:rFonts w:ascii="Calibri" w:hAnsi="Calibri" w:cs="Calibri"/>
                  <w:color w:val="000000"/>
                  <w:sz w:val="16"/>
                  <w:szCs w:val="16"/>
                  <w:lang w:eastAsia="en-US"/>
                </w:rPr>
                <w:t xml:space="preserve">40,939,76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7" w:author="Machado, Diana" w:date="2019-02-04T10:09:00Z"/>
                <w:rFonts w:ascii="Calibri" w:hAnsi="Calibri" w:cs="Calibri"/>
                <w:color w:val="000000"/>
                <w:sz w:val="16"/>
                <w:szCs w:val="16"/>
                <w:lang w:eastAsia="en-US"/>
              </w:rPr>
            </w:pPr>
            <w:ins w:id="13608"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9" w:author="Machado, Diana" w:date="2019-02-04T10:09:00Z"/>
                <w:rFonts w:ascii="Calibri" w:hAnsi="Calibri" w:cs="Calibri"/>
                <w:color w:val="000000"/>
                <w:sz w:val="16"/>
                <w:szCs w:val="16"/>
                <w:lang w:eastAsia="en-US"/>
              </w:rPr>
            </w:pPr>
            <w:ins w:id="1361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1" w:author="Machado, Diana" w:date="2019-02-04T10:09:00Z"/>
                <w:rFonts w:ascii="Calibri" w:hAnsi="Calibri" w:cs="Calibri"/>
                <w:color w:val="000000"/>
                <w:sz w:val="16"/>
                <w:szCs w:val="16"/>
                <w:lang w:eastAsia="en-US"/>
              </w:rPr>
            </w:pPr>
            <w:ins w:id="1361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3" w:author="Machado, Diana" w:date="2019-02-04T10:09:00Z"/>
                <w:rFonts w:ascii="Calibri" w:hAnsi="Calibri" w:cs="Calibri"/>
                <w:color w:val="000000"/>
                <w:sz w:val="16"/>
                <w:szCs w:val="16"/>
                <w:lang w:eastAsia="en-US"/>
              </w:rPr>
            </w:pPr>
            <w:ins w:id="136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5" w:author="Machado, Diana" w:date="2019-02-04T10:09:00Z"/>
                <w:rFonts w:ascii="Calibri" w:hAnsi="Calibri" w:cs="Calibri"/>
                <w:color w:val="000000"/>
                <w:sz w:val="16"/>
                <w:szCs w:val="16"/>
                <w:lang w:eastAsia="en-US"/>
              </w:rPr>
            </w:pPr>
            <w:ins w:id="136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7" w:author="Machado, Diana" w:date="2019-02-04T10:09:00Z"/>
                <w:rFonts w:ascii="Calibri" w:hAnsi="Calibri" w:cs="Calibri"/>
                <w:color w:val="000000"/>
                <w:sz w:val="16"/>
                <w:szCs w:val="16"/>
                <w:lang w:eastAsia="en-US"/>
              </w:rPr>
            </w:pPr>
            <w:ins w:id="136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9" w:author="Machado, Diana" w:date="2019-02-04T10:09:00Z"/>
                <w:rFonts w:ascii="Calibri" w:hAnsi="Calibri" w:cs="Calibri"/>
                <w:color w:val="000000"/>
                <w:sz w:val="16"/>
                <w:szCs w:val="16"/>
                <w:lang w:eastAsia="en-US"/>
              </w:rPr>
            </w:pPr>
            <w:ins w:id="136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21" w:author="Machado, Diana" w:date="2019-02-04T10:09:00Z"/>
                <w:rFonts w:ascii="Calibri" w:hAnsi="Calibri" w:cs="Calibri"/>
                <w:color w:val="000000"/>
                <w:sz w:val="16"/>
                <w:szCs w:val="16"/>
                <w:lang w:eastAsia="en-US"/>
              </w:rPr>
            </w:pPr>
            <w:ins w:id="13622" w:author="Machado, Diana" w:date="2019-02-04T10:09:00Z">
              <w:r w:rsidRPr="00C722A9">
                <w:rPr>
                  <w:rFonts w:ascii="Calibri" w:hAnsi="Calibri" w:cs="Calibri"/>
                  <w:color w:val="000000"/>
                  <w:sz w:val="16"/>
                  <w:szCs w:val="16"/>
                  <w:lang w:eastAsia="en-US"/>
                </w:rPr>
                <w:t xml:space="preserve">40,940,29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23" w:author="Machado, Diana" w:date="2019-02-04T10:09:00Z"/>
                <w:rFonts w:ascii="Calibri" w:hAnsi="Calibri" w:cs="Calibri"/>
                <w:color w:val="000000"/>
                <w:sz w:val="16"/>
                <w:szCs w:val="16"/>
                <w:lang w:eastAsia="en-US"/>
              </w:rPr>
            </w:pPr>
            <w:ins w:id="13624"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6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26" w:author="Machado, Diana" w:date="2019-02-04T10:09:00Z"/>
                <w:rFonts w:ascii="Calibri" w:hAnsi="Calibri" w:cs="Calibri"/>
                <w:color w:val="000000"/>
                <w:sz w:val="16"/>
                <w:szCs w:val="16"/>
                <w:lang w:eastAsia="en-US"/>
              </w:rPr>
            </w:pPr>
            <w:ins w:id="13627" w:author="Machado, Diana" w:date="2019-02-04T10:09:00Z">
              <w:r w:rsidRPr="00C722A9">
                <w:rPr>
                  <w:rFonts w:ascii="Calibri" w:hAnsi="Calibri" w:cs="Calibri"/>
                  <w:color w:val="000000"/>
                  <w:sz w:val="16"/>
                  <w:szCs w:val="16"/>
                  <w:lang w:eastAsia="en-US"/>
                </w:rPr>
                <w:t>339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28" w:author="Machado, Diana" w:date="2019-02-04T10:09:00Z"/>
                <w:rFonts w:ascii="Calibri" w:hAnsi="Calibri" w:cs="Calibri"/>
                <w:color w:val="000000"/>
                <w:sz w:val="16"/>
                <w:szCs w:val="16"/>
                <w:lang w:eastAsia="en-US"/>
              </w:rPr>
            </w:pPr>
            <w:ins w:id="13629" w:author="Machado, Diana" w:date="2019-02-04T10:09:00Z">
              <w:r w:rsidRPr="00C722A9">
                <w:rPr>
                  <w:rFonts w:ascii="Calibri" w:hAnsi="Calibri" w:cs="Calibri"/>
                  <w:color w:val="000000"/>
                  <w:sz w:val="16"/>
                  <w:szCs w:val="16"/>
                  <w:lang w:eastAsia="en-US"/>
                </w:rPr>
                <w:t xml:space="preserve">55,979,51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0" w:author="Machado, Diana" w:date="2019-02-04T10:09:00Z"/>
                <w:rFonts w:ascii="Calibri" w:hAnsi="Calibri" w:cs="Calibri"/>
                <w:color w:val="000000"/>
                <w:sz w:val="16"/>
                <w:szCs w:val="16"/>
                <w:lang w:eastAsia="en-US"/>
              </w:rPr>
            </w:pPr>
            <w:ins w:id="13631" w:author="Machado, Diana" w:date="2019-02-04T10:09:00Z">
              <w:r w:rsidRPr="00C722A9">
                <w:rPr>
                  <w:rFonts w:ascii="Calibri" w:hAnsi="Calibri" w:cs="Calibri"/>
                  <w:color w:val="000000"/>
                  <w:sz w:val="16"/>
                  <w:szCs w:val="16"/>
                  <w:lang w:eastAsia="en-US"/>
                </w:rPr>
                <w:t>0.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2" w:author="Machado, Diana" w:date="2019-02-04T10:09:00Z"/>
                <w:rFonts w:ascii="Calibri" w:hAnsi="Calibri" w:cs="Calibri"/>
                <w:color w:val="000000"/>
                <w:sz w:val="16"/>
                <w:szCs w:val="16"/>
                <w:lang w:eastAsia="en-US"/>
              </w:rPr>
            </w:pPr>
            <w:ins w:id="13633" w:author="Machado, Diana" w:date="2019-02-04T10:09:00Z">
              <w:r w:rsidRPr="00C722A9">
                <w:rPr>
                  <w:rFonts w:ascii="Calibri" w:hAnsi="Calibri" w:cs="Calibri"/>
                  <w:color w:val="000000"/>
                  <w:sz w:val="16"/>
                  <w:szCs w:val="16"/>
                  <w:lang w:eastAsia="en-US"/>
                </w:rPr>
                <w:t xml:space="preserve">12,960,5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4" w:author="Machado, Diana" w:date="2019-02-04T10:09:00Z"/>
                <w:rFonts w:ascii="Calibri" w:hAnsi="Calibri" w:cs="Calibri"/>
                <w:color w:val="000000"/>
                <w:sz w:val="16"/>
                <w:szCs w:val="16"/>
                <w:lang w:eastAsia="en-US"/>
              </w:rPr>
            </w:pPr>
            <w:ins w:id="13635"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6" w:author="Machado, Diana" w:date="2019-02-04T10:09:00Z"/>
                <w:rFonts w:ascii="Calibri" w:hAnsi="Calibri" w:cs="Calibri"/>
                <w:color w:val="000000"/>
                <w:sz w:val="16"/>
                <w:szCs w:val="16"/>
                <w:lang w:eastAsia="en-US"/>
              </w:rPr>
            </w:pPr>
            <w:ins w:id="136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8" w:author="Machado, Diana" w:date="2019-02-04T10:09:00Z"/>
                <w:rFonts w:ascii="Calibri" w:hAnsi="Calibri" w:cs="Calibri"/>
                <w:color w:val="000000"/>
                <w:sz w:val="16"/>
                <w:szCs w:val="16"/>
                <w:lang w:eastAsia="en-US"/>
              </w:rPr>
            </w:pPr>
            <w:ins w:id="136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40" w:author="Machado, Diana" w:date="2019-02-04T10:09:00Z"/>
                <w:rFonts w:ascii="Calibri" w:hAnsi="Calibri" w:cs="Calibri"/>
                <w:color w:val="000000"/>
                <w:sz w:val="16"/>
                <w:szCs w:val="16"/>
                <w:lang w:eastAsia="en-US"/>
              </w:rPr>
            </w:pPr>
            <w:ins w:id="136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42" w:author="Machado, Diana" w:date="2019-02-04T10:09:00Z"/>
                <w:rFonts w:ascii="Calibri" w:hAnsi="Calibri" w:cs="Calibri"/>
                <w:color w:val="000000"/>
                <w:sz w:val="16"/>
                <w:szCs w:val="16"/>
                <w:lang w:eastAsia="en-US"/>
              </w:rPr>
            </w:pPr>
            <w:ins w:id="136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44" w:author="Machado, Diana" w:date="2019-02-04T10:09:00Z"/>
                <w:rFonts w:ascii="Calibri" w:hAnsi="Calibri" w:cs="Calibri"/>
                <w:color w:val="000000"/>
                <w:sz w:val="16"/>
                <w:szCs w:val="16"/>
                <w:lang w:eastAsia="en-US"/>
              </w:rPr>
            </w:pPr>
            <w:ins w:id="13645" w:author="Machado, Diana" w:date="2019-02-04T10:09:00Z">
              <w:r w:rsidRPr="00C722A9">
                <w:rPr>
                  <w:rFonts w:ascii="Calibri" w:hAnsi="Calibri" w:cs="Calibri"/>
                  <w:color w:val="000000"/>
                  <w:sz w:val="16"/>
                  <w:szCs w:val="16"/>
                  <w:lang w:eastAsia="en-US"/>
                </w:rPr>
                <w:t xml:space="preserve">68,940,1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46" w:author="Machado, Diana" w:date="2019-02-04T10:09:00Z"/>
                <w:rFonts w:ascii="Calibri" w:hAnsi="Calibri" w:cs="Calibri"/>
                <w:color w:val="000000"/>
                <w:sz w:val="16"/>
                <w:szCs w:val="16"/>
                <w:lang w:eastAsia="en-US"/>
              </w:rPr>
            </w:pPr>
            <w:ins w:id="13647"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36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49" w:author="Machado, Diana" w:date="2019-02-04T10:09:00Z"/>
                <w:rFonts w:ascii="Calibri" w:hAnsi="Calibri" w:cs="Calibri"/>
                <w:color w:val="000000"/>
                <w:sz w:val="16"/>
                <w:szCs w:val="16"/>
                <w:lang w:eastAsia="en-US"/>
              </w:rPr>
            </w:pPr>
            <w:ins w:id="13650" w:author="Machado, Diana" w:date="2019-02-04T10:09:00Z">
              <w:r w:rsidRPr="00C722A9">
                <w:rPr>
                  <w:rFonts w:ascii="Calibri" w:hAnsi="Calibri" w:cs="Calibri"/>
                  <w:color w:val="000000"/>
                  <w:sz w:val="16"/>
                  <w:szCs w:val="16"/>
                  <w:lang w:eastAsia="en-US"/>
                </w:rPr>
                <w:t>339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1" w:author="Machado, Diana" w:date="2019-02-04T10:09:00Z"/>
                <w:rFonts w:ascii="Calibri" w:hAnsi="Calibri" w:cs="Calibri"/>
                <w:color w:val="000000"/>
                <w:sz w:val="16"/>
                <w:szCs w:val="16"/>
                <w:lang w:eastAsia="en-US"/>
              </w:rPr>
            </w:pPr>
            <w:ins w:id="136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3" w:author="Machado, Diana" w:date="2019-02-04T10:09:00Z"/>
                <w:rFonts w:ascii="Calibri" w:hAnsi="Calibri" w:cs="Calibri"/>
                <w:color w:val="000000"/>
                <w:sz w:val="16"/>
                <w:szCs w:val="16"/>
                <w:lang w:eastAsia="en-US"/>
              </w:rPr>
            </w:pPr>
            <w:ins w:id="136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5" w:author="Machado, Diana" w:date="2019-02-04T10:09:00Z"/>
                <w:rFonts w:ascii="Calibri" w:hAnsi="Calibri" w:cs="Calibri"/>
                <w:color w:val="000000"/>
                <w:sz w:val="16"/>
                <w:szCs w:val="16"/>
                <w:lang w:eastAsia="en-US"/>
              </w:rPr>
            </w:pPr>
            <w:ins w:id="1365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7" w:author="Machado, Diana" w:date="2019-02-04T10:09:00Z"/>
                <w:rFonts w:ascii="Calibri" w:hAnsi="Calibri" w:cs="Calibri"/>
                <w:color w:val="000000"/>
                <w:sz w:val="16"/>
                <w:szCs w:val="16"/>
                <w:lang w:eastAsia="en-US"/>
              </w:rPr>
            </w:pPr>
            <w:ins w:id="1365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9" w:author="Machado, Diana" w:date="2019-02-04T10:09:00Z"/>
                <w:rFonts w:ascii="Calibri" w:hAnsi="Calibri" w:cs="Calibri"/>
                <w:color w:val="000000"/>
                <w:sz w:val="16"/>
                <w:szCs w:val="16"/>
                <w:lang w:eastAsia="en-US"/>
              </w:rPr>
            </w:pPr>
            <w:ins w:id="136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1" w:author="Machado, Diana" w:date="2019-02-04T10:09:00Z"/>
                <w:rFonts w:ascii="Calibri" w:hAnsi="Calibri" w:cs="Calibri"/>
                <w:color w:val="000000"/>
                <w:sz w:val="16"/>
                <w:szCs w:val="16"/>
                <w:lang w:eastAsia="en-US"/>
              </w:rPr>
            </w:pPr>
            <w:ins w:id="136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3" w:author="Machado, Diana" w:date="2019-02-04T10:09:00Z"/>
                <w:rFonts w:ascii="Calibri" w:hAnsi="Calibri" w:cs="Calibri"/>
                <w:color w:val="000000"/>
                <w:sz w:val="16"/>
                <w:szCs w:val="16"/>
                <w:lang w:eastAsia="en-US"/>
              </w:rPr>
            </w:pPr>
            <w:ins w:id="13664" w:author="Machado, Diana" w:date="2019-02-04T10:09:00Z">
              <w:r w:rsidRPr="00C722A9">
                <w:rPr>
                  <w:rFonts w:ascii="Calibri" w:hAnsi="Calibri" w:cs="Calibri"/>
                  <w:color w:val="000000"/>
                  <w:sz w:val="16"/>
                  <w:szCs w:val="16"/>
                  <w:lang w:eastAsia="en-US"/>
                </w:rPr>
                <w:t xml:space="preserve">6,714,4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5" w:author="Machado, Diana" w:date="2019-02-04T10:09:00Z"/>
                <w:rFonts w:ascii="Calibri" w:hAnsi="Calibri" w:cs="Calibri"/>
                <w:color w:val="000000"/>
                <w:sz w:val="16"/>
                <w:szCs w:val="16"/>
                <w:lang w:eastAsia="en-US"/>
              </w:rPr>
            </w:pPr>
            <w:ins w:id="13666"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67" w:author="Machado, Diana" w:date="2019-02-04T10:09:00Z"/>
                <w:rFonts w:ascii="Calibri" w:hAnsi="Calibri" w:cs="Calibri"/>
                <w:color w:val="000000"/>
                <w:sz w:val="16"/>
                <w:szCs w:val="16"/>
                <w:lang w:eastAsia="en-US"/>
              </w:rPr>
            </w:pPr>
            <w:ins w:id="13668" w:author="Machado, Diana" w:date="2019-02-04T10:09:00Z">
              <w:r w:rsidRPr="00C722A9">
                <w:rPr>
                  <w:rFonts w:ascii="Calibri" w:hAnsi="Calibri" w:cs="Calibri"/>
                  <w:color w:val="000000"/>
                  <w:sz w:val="16"/>
                  <w:szCs w:val="16"/>
                  <w:lang w:eastAsia="en-US"/>
                </w:rPr>
                <w:t xml:space="preserve">6,819,9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69" w:author="Machado, Diana" w:date="2019-02-04T10:09:00Z"/>
                <w:rFonts w:ascii="Calibri" w:hAnsi="Calibri" w:cs="Calibri"/>
                <w:color w:val="000000"/>
                <w:sz w:val="16"/>
                <w:szCs w:val="16"/>
                <w:lang w:eastAsia="en-US"/>
              </w:rPr>
            </w:pPr>
            <w:ins w:id="1367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6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72" w:author="Machado, Diana" w:date="2019-02-04T10:09:00Z"/>
                <w:rFonts w:ascii="Calibri" w:hAnsi="Calibri" w:cs="Calibri"/>
                <w:color w:val="000000"/>
                <w:sz w:val="16"/>
                <w:szCs w:val="16"/>
                <w:lang w:eastAsia="en-US"/>
              </w:rPr>
            </w:pPr>
            <w:ins w:id="13673" w:author="Machado, Diana" w:date="2019-02-04T10:09:00Z">
              <w:r w:rsidRPr="00C722A9">
                <w:rPr>
                  <w:rFonts w:ascii="Calibri" w:hAnsi="Calibri" w:cs="Calibri"/>
                  <w:color w:val="000000"/>
                  <w:sz w:val="16"/>
                  <w:szCs w:val="16"/>
                  <w:lang w:eastAsia="en-US"/>
                </w:rPr>
                <w:t>339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4" w:author="Machado, Diana" w:date="2019-02-04T10:09:00Z"/>
                <w:rFonts w:ascii="Calibri" w:hAnsi="Calibri" w:cs="Calibri"/>
                <w:color w:val="000000"/>
                <w:sz w:val="16"/>
                <w:szCs w:val="16"/>
                <w:lang w:eastAsia="en-US"/>
              </w:rPr>
            </w:pPr>
            <w:ins w:id="13675" w:author="Machado, Diana" w:date="2019-02-04T10:09:00Z">
              <w:r w:rsidRPr="00C722A9">
                <w:rPr>
                  <w:rFonts w:ascii="Calibri" w:hAnsi="Calibri" w:cs="Calibri"/>
                  <w:color w:val="000000"/>
                  <w:sz w:val="16"/>
                  <w:szCs w:val="16"/>
                  <w:lang w:eastAsia="en-US"/>
                </w:rPr>
                <w:t xml:space="preserve">14,514,0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6" w:author="Machado, Diana" w:date="2019-02-04T10:09:00Z"/>
                <w:rFonts w:ascii="Calibri" w:hAnsi="Calibri" w:cs="Calibri"/>
                <w:color w:val="000000"/>
                <w:sz w:val="16"/>
                <w:szCs w:val="16"/>
                <w:lang w:eastAsia="en-US"/>
              </w:rPr>
            </w:pPr>
            <w:ins w:id="13677"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8" w:author="Machado, Diana" w:date="2019-02-04T10:09:00Z"/>
                <w:rFonts w:ascii="Calibri" w:hAnsi="Calibri" w:cs="Calibri"/>
                <w:color w:val="000000"/>
                <w:sz w:val="16"/>
                <w:szCs w:val="16"/>
                <w:lang w:eastAsia="en-US"/>
              </w:rPr>
            </w:pPr>
            <w:ins w:id="1367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0" w:author="Machado, Diana" w:date="2019-02-04T10:09:00Z"/>
                <w:rFonts w:ascii="Calibri" w:hAnsi="Calibri" w:cs="Calibri"/>
                <w:color w:val="000000"/>
                <w:sz w:val="16"/>
                <w:szCs w:val="16"/>
                <w:lang w:eastAsia="en-US"/>
              </w:rPr>
            </w:pPr>
            <w:ins w:id="1368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2" w:author="Machado, Diana" w:date="2019-02-04T10:09:00Z"/>
                <w:rFonts w:ascii="Calibri" w:hAnsi="Calibri" w:cs="Calibri"/>
                <w:color w:val="000000"/>
                <w:sz w:val="16"/>
                <w:szCs w:val="16"/>
                <w:lang w:eastAsia="en-US"/>
              </w:rPr>
            </w:pPr>
            <w:ins w:id="136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4" w:author="Machado, Diana" w:date="2019-02-04T10:09:00Z"/>
                <w:rFonts w:ascii="Calibri" w:hAnsi="Calibri" w:cs="Calibri"/>
                <w:color w:val="000000"/>
                <w:sz w:val="16"/>
                <w:szCs w:val="16"/>
                <w:lang w:eastAsia="en-US"/>
              </w:rPr>
            </w:pPr>
            <w:ins w:id="136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6" w:author="Machado, Diana" w:date="2019-02-04T10:09:00Z"/>
                <w:rFonts w:ascii="Calibri" w:hAnsi="Calibri" w:cs="Calibri"/>
                <w:color w:val="000000"/>
                <w:sz w:val="16"/>
                <w:szCs w:val="16"/>
                <w:lang w:eastAsia="en-US"/>
              </w:rPr>
            </w:pPr>
            <w:ins w:id="136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8" w:author="Machado, Diana" w:date="2019-02-04T10:09:00Z"/>
                <w:rFonts w:ascii="Calibri" w:hAnsi="Calibri" w:cs="Calibri"/>
                <w:color w:val="000000"/>
                <w:sz w:val="16"/>
                <w:szCs w:val="16"/>
                <w:lang w:eastAsia="en-US"/>
              </w:rPr>
            </w:pPr>
            <w:ins w:id="136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90" w:author="Machado, Diana" w:date="2019-02-04T10:09:00Z"/>
                <w:rFonts w:ascii="Calibri" w:hAnsi="Calibri" w:cs="Calibri"/>
                <w:color w:val="000000"/>
                <w:sz w:val="16"/>
                <w:szCs w:val="16"/>
                <w:lang w:eastAsia="en-US"/>
              </w:rPr>
            </w:pPr>
            <w:ins w:id="13691" w:author="Machado, Diana" w:date="2019-02-04T10:09:00Z">
              <w:r w:rsidRPr="00C722A9">
                <w:rPr>
                  <w:rFonts w:ascii="Calibri" w:hAnsi="Calibri" w:cs="Calibri"/>
                  <w:color w:val="000000"/>
                  <w:sz w:val="16"/>
                  <w:szCs w:val="16"/>
                  <w:lang w:eastAsia="en-US"/>
                </w:rPr>
                <w:t xml:space="preserve">14,514,1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92" w:author="Machado, Diana" w:date="2019-02-04T10:09:00Z"/>
                <w:rFonts w:ascii="Calibri" w:hAnsi="Calibri" w:cs="Calibri"/>
                <w:color w:val="000000"/>
                <w:sz w:val="16"/>
                <w:szCs w:val="16"/>
                <w:lang w:eastAsia="en-US"/>
              </w:rPr>
            </w:pPr>
            <w:ins w:id="1369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36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95" w:author="Machado, Diana" w:date="2019-02-04T10:09:00Z"/>
                <w:rFonts w:ascii="Calibri" w:hAnsi="Calibri" w:cs="Calibri"/>
                <w:color w:val="000000"/>
                <w:sz w:val="16"/>
                <w:szCs w:val="16"/>
                <w:lang w:eastAsia="en-US"/>
              </w:rPr>
            </w:pPr>
            <w:ins w:id="13696" w:author="Machado, Diana" w:date="2019-02-04T10:09:00Z">
              <w:r w:rsidRPr="00C722A9">
                <w:rPr>
                  <w:rFonts w:ascii="Calibri" w:hAnsi="Calibri" w:cs="Calibri"/>
                  <w:color w:val="000000"/>
                  <w:sz w:val="16"/>
                  <w:szCs w:val="16"/>
                  <w:lang w:eastAsia="en-US"/>
                </w:rPr>
                <w:t>339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97" w:author="Machado, Diana" w:date="2019-02-04T10:09:00Z"/>
                <w:rFonts w:ascii="Calibri" w:hAnsi="Calibri" w:cs="Calibri"/>
                <w:color w:val="000000"/>
                <w:sz w:val="16"/>
                <w:szCs w:val="16"/>
                <w:lang w:eastAsia="en-US"/>
              </w:rPr>
            </w:pPr>
            <w:ins w:id="13698" w:author="Machado, Diana" w:date="2019-02-04T10:09:00Z">
              <w:r w:rsidRPr="00C722A9">
                <w:rPr>
                  <w:rFonts w:ascii="Calibri" w:hAnsi="Calibri" w:cs="Calibri"/>
                  <w:color w:val="000000"/>
                  <w:sz w:val="16"/>
                  <w:szCs w:val="16"/>
                  <w:lang w:eastAsia="en-US"/>
                </w:rPr>
                <w:t xml:space="preserve">16,824,72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99" w:author="Machado, Diana" w:date="2019-02-04T10:09:00Z"/>
                <w:rFonts w:ascii="Calibri" w:hAnsi="Calibri" w:cs="Calibri"/>
                <w:color w:val="000000"/>
                <w:sz w:val="16"/>
                <w:szCs w:val="16"/>
                <w:lang w:eastAsia="en-US"/>
              </w:rPr>
            </w:pPr>
            <w:ins w:id="13700"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1" w:author="Machado, Diana" w:date="2019-02-04T10:09:00Z"/>
                <w:rFonts w:ascii="Calibri" w:hAnsi="Calibri" w:cs="Calibri"/>
                <w:color w:val="000000"/>
                <w:sz w:val="16"/>
                <w:szCs w:val="16"/>
                <w:lang w:eastAsia="en-US"/>
              </w:rPr>
            </w:pPr>
            <w:ins w:id="13702" w:author="Machado, Diana" w:date="2019-02-04T10:09:00Z">
              <w:r w:rsidRPr="00C722A9">
                <w:rPr>
                  <w:rFonts w:ascii="Calibri" w:hAnsi="Calibri" w:cs="Calibri"/>
                  <w:color w:val="000000"/>
                  <w:sz w:val="16"/>
                  <w:szCs w:val="16"/>
                  <w:lang w:eastAsia="en-US"/>
                </w:rPr>
                <w:t xml:space="preserve">2,707,2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3" w:author="Machado, Diana" w:date="2019-02-04T10:09:00Z"/>
                <w:rFonts w:ascii="Calibri" w:hAnsi="Calibri" w:cs="Calibri"/>
                <w:color w:val="000000"/>
                <w:sz w:val="16"/>
                <w:szCs w:val="16"/>
                <w:lang w:eastAsia="en-US"/>
              </w:rPr>
            </w:pPr>
            <w:ins w:id="1370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5" w:author="Machado, Diana" w:date="2019-02-04T10:09:00Z"/>
                <w:rFonts w:ascii="Calibri" w:hAnsi="Calibri" w:cs="Calibri"/>
                <w:color w:val="000000"/>
                <w:sz w:val="16"/>
                <w:szCs w:val="16"/>
                <w:lang w:eastAsia="en-US"/>
              </w:rPr>
            </w:pPr>
            <w:ins w:id="137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7" w:author="Machado, Diana" w:date="2019-02-04T10:09:00Z"/>
                <w:rFonts w:ascii="Calibri" w:hAnsi="Calibri" w:cs="Calibri"/>
                <w:color w:val="000000"/>
                <w:sz w:val="16"/>
                <w:szCs w:val="16"/>
                <w:lang w:eastAsia="en-US"/>
              </w:rPr>
            </w:pPr>
            <w:ins w:id="137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9" w:author="Machado, Diana" w:date="2019-02-04T10:09:00Z"/>
                <w:rFonts w:ascii="Calibri" w:hAnsi="Calibri" w:cs="Calibri"/>
                <w:color w:val="000000"/>
                <w:sz w:val="16"/>
                <w:szCs w:val="16"/>
                <w:lang w:eastAsia="en-US"/>
              </w:rPr>
            </w:pPr>
            <w:ins w:id="13710" w:author="Machado, Diana" w:date="2019-02-04T10:09:00Z">
              <w:r w:rsidRPr="00C722A9">
                <w:rPr>
                  <w:rFonts w:ascii="Calibri" w:hAnsi="Calibri" w:cs="Calibri"/>
                  <w:color w:val="000000"/>
                  <w:sz w:val="16"/>
                  <w:szCs w:val="16"/>
                  <w:lang w:eastAsia="en-US"/>
                </w:rPr>
                <w:t xml:space="preserve">8,850,3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11" w:author="Machado, Diana" w:date="2019-02-04T10:09:00Z"/>
                <w:rFonts w:ascii="Calibri" w:hAnsi="Calibri" w:cs="Calibri"/>
                <w:color w:val="000000"/>
                <w:sz w:val="16"/>
                <w:szCs w:val="16"/>
                <w:lang w:eastAsia="en-US"/>
              </w:rPr>
            </w:pPr>
            <w:ins w:id="13712"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13" w:author="Machado, Diana" w:date="2019-02-04T10:09:00Z"/>
                <w:rFonts w:ascii="Calibri" w:hAnsi="Calibri" w:cs="Calibri"/>
                <w:color w:val="000000"/>
                <w:sz w:val="16"/>
                <w:szCs w:val="16"/>
                <w:lang w:eastAsia="en-US"/>
              </w:rPr>
            </w:pPr>
            <w:ins w:id="13714" w:author="Machado, Diana" w:date="2019-02-04T10:09:00Z">
              <w:r w:rsidRPr="00C722A9">
                <w:rPr>
                  <w:rFonts w:ascii="Calibri" w:hAnsi="Calibri" w:cs="Calibri"/>
                  <w:color w:val="000000"/>
                  <w:sz w:val="16"/>
                  <w:szCs w:val="16"/>
                  <w:lang w:eastAsia="en-US"/>
                </w:rPr>
                <w:t xml:space="preserve">28,382,3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15" w:author="Machado, Diana" w:date="2019-02-04T10:09:00Z"/>
                <w:rFonts w:ascii="Calibri" w:hAnsi="Calibri" w:cs="Calibri"/>
                <w:color w:val="000000"/>
                <w:sz w:val="16"/>
                <w:szCs w:val="16"/>
                <w:lang w:eastAsia="en-US"/>
              </w:rPr>
            </w:pPr>
            <w:ins w:id="1371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7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18" w:author="Machado, Diana" w:date="2019-02-04T10:09:00Z"/>
                <w:rFonts w:ascii="Calibri" w:hAnsi="Calibri" w:cs="Calibri"/>
                <w:color w:val="000000"/>
                <w:sz w:val="16"/>
                <w:szCs w:val="16"/>
                <w:lang w:eastAsia="en-US"/>
              </w:rPr>
            </w:pPr>
            <w:ins w:id="13719" w:author="Machado, Diana" w:date="2019-02-04T10:09:00Z">
              <w:r w:rsidRPr="00C722A9">
                <w:rPr>
                  <w:rFonts w:ascii="Calibri" w:hAnsi="Calibri" w:cs="Calibri"/>
                  <w:color w:val="000000"/>
                  <w:sz w:val="16"/>
                  <w:szCs w:val="16"/>
                  <w:lang w:eastAsia="en-US"/>
                </w:rPr>
                <w:t>339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0" w:author="Machado, Diana" w:date="2019-02-04T10:09:00Z"/>
                <w:rFonts w:ascii="Calibri" w:hAnsi="Calibri" w:cs="Calibri"/>
                <w:color w:val="000000"/>
                <w:sz w:val="16"/>
                <w:szCs w:val="16"/>
                <w:lang w:eastAsia="en-US"/>
              </w:rPr>
            </w:pPr>
            <w:ins w:id="13721" w:author="Machado, Diana" w:date="2019-02-04T10:09:00Z">
              <w:r w:rsidRPr="00C722A9">
                <w:rPr>
                  <w:rFonts w:ascii="Calibri" w:hAnsi="Calibri" w:cs="Calibri"/>
                  <w:color w:val="000000"/>
                  <w:sz w:val="16"/>
                  <w:szCs w:val="16"/>
                  <w:lang w:eastAsia="en-US"/>
                </w:rPr>
                <w:t xml:space="preserve">25,934,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2" w:author="Machado, Diana" w:date="2019-02-04T10:09:00Z"/>
                <w:rFonts w:ascii="Calibri" w:hAnsi="Calibri" w:cs="Calibri"/>
                <w:color w:val="000000"/>
                <w:sz w:val="16"/>
                <w:szCs w:val="16"/>
                <w:lang w:eastAsia="en-US"/>
              </w:rPr>
            </w:pPr>
            <w:ins w:id="13723"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4" w:author="Machado, Diana" w:date="2019-02-04T10:09:00Z"/>
                <w:rFonts w:ascii="Calibri" w:hAnsi="Calibri" w:cs="Calibri"/>
                <w:color w:val="000000"/>
                <w:sz w:val="16"/>
                <w:szCs w:val="16"/>
                <w:lang w:eastAsia="en-US"/>
              </w:rPr>
            </w:pPr>
            <w:ins w:id="1372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6" w:author="Machado, Diana" w:date="2019-02-04T10:09:00Z"/>
                <w:rFonts w:ascii="Calibri" w:hAnsi="Calibri" w:cs="Calibri"/>
                <w:color w:val="000000"/>
                <w:sz w:val="16"/>
                <w:szCs w:val="16"/>
                <w:lang w:eastAsia="en-US"/>
              </w:rPr>
            </w:pPr>
            <w:ins w:id="1372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8" w:author="Machado, Diana" w:date="2019-02-04T10:09:00Z"/>
                <w:rFonts w:ascii="Calibri" w:hAnsi="Calibri" w:cs="Calibri"/>
                <w:color w:val="000000"/>
                <w:sz w:val="16"/>
                <w:szCs w:val="16"/>
                <w:lang w:eastAsia="en-US"/>
              </w:rPr>
            </w:pPr>
            <w:ins w:id="137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0" w:author="Machado, Diana" w:date="2019-02-04T10:09:00Z"/>
                <w:rFonts w:ascii="Calibri" w:hAnsi="Calibri" w:cs="Calibri"/>
                <w:color w:val="000000"/>
                <w:sz w:val="16"/>
                <w:szCs w:val="16"/>
                <w:lang w:eastAsia="en-US"/>
              </w:rPr>
            </w:pPr>
            <w:ins w:id="137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2" w:author="Machado, Diana" w:date="2019-02-04T10:09:00Z"/>
                <w:rFonts w:ascii="Calibri" w:hAnsi="Calibri" w:cs="Calibri"/>
                <w:color w:val="000000"/>
                <w:sz w:val="16"/>
                <w:szCs w:val="16"/>
                <w:lang w:eastAsia="en-US"/>
              </w:rPr>
            </w:pPr>
            <w:ins w:id="13733" w:author="Machado, Diana" w:date="2019-02-04T10:09:00Z">
              <w:r w:rsidRPr="00C722A9">
                <w:rPr>
                  <w:rFonts w:ascii="Calibri" w:hAnsi="Calibri" w:cs="Calibri"/>
                  <w:color w:val="000000"/>
                  <w:sz w:val="16"/>
                  <w:szCs w:val="16"/>
                  <w:lang w:eastAsia="en-US"/>
                </w:rPr>
                <w:t xml:space="preserve">1,090,5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4" w:author="Machado, Diana" w:date="2019-02-04T10:09:00Z"/>
                <w:rFonts w:ascii="Calibri" w:hAnsi="Calibri" w:cs="Calibri"/>
                <w:color w:val="000000"/>
                <w:sz w:val="16"/>
                <w:szCs w:val="16"/>
                <w:lang w:eastAsia="en-US"/>
              </w:rPr>
            </w:pPr>
            <w:ins w:id="1373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36" w:author="Machado, Diana" w:date="2019-02-04T10:09:00Z"/>
                <w:rFonts w:ascii="Calibri" w:hAnsi="Calibri" w:cs="Calibri"/>
                <w:color w:val="000000"/>
                <w:sz w:val="16"/>
                <w:szCs w:val="16"/>
                <w:lang w:eastAsia="en-US"/>
              </w:rPr>
            </w:pPr>
            <w:ins w:id="13737" w:author="Machado, Diana" w:date="2019-02-04T10:09:00Z">
              <w:r w:rsidRPr="00C722A9">
                <w:rPr>
                  <w:rFonts w:ascii="Calibri" w:hAnsi="Calibri" w:cs="Calibri"/>
                  <w:color w:val="000000"/>
                  <w:sz w:val="16"/>
                  <w:szCs w:val="16"/>
                  <w:lang w:eastAsia="en-US"/>
                </w:rPr>
                <w:t xml:space="preserve">27,024,8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38" w:author="Machado, Diana" w:date="2019-02-04T10:09:00Z"/>
                <w:rFonts w:ascii="Calibri" w:hAnsi="Calibri" w:cs="Calibri"/>
                <w:color w:val="000000"/>
                <w:sz w:val="16"/>
                <w:szCs w:val="16"/>
                <w:lang w:eastAsia="en-US"/>
              </w:rPr>
            </w:pPr>
            <w:ins w:id="1373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37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41" w:author="Machado, Diana" w:date="2019-02-04T10:09:00Z"/>
                <w:rFonts w:ascii="Calibri" w:hAnsi="Calibri" w:cs="Calibri"/>
                <w:color w:val="000000"/>
                <w:sz w:val="16"/>
                <w:szCs w:val="16"/>
                <w:lang w:eastAsia="en-US"/>
              </w:rPr>
            </w:pPr>
            <w:ins w:id="13742" w:author="Machado, Diana" w:date="2019-02-04T10:09:00Z">
              <w:r w:rsidRPr="00C722A9">
                <w:rPr>
                  <w:rFonts w:ascii="Calibri" w:hAnsi="Calibri" w:cs="Calibri"/>
                  <w:color w:val="000000"/>
                  <w:sz w:val="16"/>
                  <w:szCs w:val="16"/>
                  <w:lang w:eastAsia="en-US"/>
                </w:rPr>
                <w:t>339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3" w:author="Machado, Diana" w:date="2019-02-04T10:09:00Z"/>
                <w:rFonts w:ascii="Calibri" w:hAnsi="Calibri" w:cs="Calibri"/>
                <w:color w:val="000000"/>
                <w:sz w:val="16"/>
                <w:szCs w:val="16"/>
                <w:lang w:eastAsia="en-US"/>
              </w:rPr>
            </w:pPr>
            <w:ins w:id="13744" w:author="Machado, Diana" w:date="2019-02-04T10:09:00Z">
              <w:r w:rsidRPr="00C722A9">
                <w:rPr>
                  <w:rFonts w:ascii="Calibri" w:hAnsi="Calibri" w:cs="Calibri"/>
                  <w:color w:val="000000"/>
                  <w:sz w:val="16"/>
                  <w:szCs w:val="16"/>
                  <w:lang w:eastAsia="en-US"/>
                </w:rPr>
                <w:t xml:space="preserve">49,044,7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5" w:author="Machado, Diana" w:date="2019-02-04T10:09:00Z"/>
                <w:rFonts w:ascii="Calibri" w:hAnsi="Calibri" w:cs="Calibri"/>
                <w:color w:val="000000"/>
                <w:sz w:val="16"/>
                <w:szCs w:val="16"/>
                <w:lang w:eastAsia="en-US"/>
              </w:rPr>
            </w:pPr>
            <w:ins w:id="13746"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7" w:author="Machado, Diana" w:date="2019-02-04T10:09:00Z"/>
                <w:rFonts w:ascii="Calibri" w:hAnsi="Calibri" w:cs="Calibri"/>
                <w:color w:val="000000"/>
                <w:sz w:val="16"/>
                <w:szCs w:val="16"/>
                <w:lang w:eastAsia="en-US"/>
              </w:rPr>
            </w:pPr>
            <w:ins w:id="1374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9" w:author="Machado, Diana" w:date="2019-02-04T10:09:00Z"/>
                <w:rFonts w:ascii="Calibri" w:hAnsi="Calibri" w:cs="Calibri"/>
                <w:color w:val="000000"/>
                <w:sz w:val="16"/>
                <w:szCs w:val="16"/>
                <w:lang w:eastAsia="en-US"/>
              </w:rPr>
            </w:pPr>
            <w:ins w:id="1375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1" w:author="Machado, Diana" w:date="2019-02-04T10:09:00Z"/>
                <w:rFonts w:ascii="Calibri" w:hAnsi="Calibri" w:cs="Calibri"/>
                <w:color w:val="000000"/>
                <w:sz w:val="16"/>
                <w:szCs w:val="16"/>
                <w:lang w:eastAsia="en-US"/>
              </w:rPr>
            </w:pPr>
            <w:ins w:id="137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3" w:author="Machado, Diana" w:date="2019-02-04T10:09:00Z"/>
                <w:rFonts w:ascii="Calibri" w:hAnsi="Calibri" w:cs="Calibri"/>
                <w:color w:val="000000"/>
                <w:sz w:val="16"/>
                <w:szCs w:val="16"/>
                <w:lang w:eastAsia="en-US"/>
              </w:rPr>
            </w:pPr>
            <w:ins w:id="137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5" w:author="Machado, Diana" w:date="2019-02-04T10:09:00Z"/>
                <w:rFonts w:ascii="Calibri" w:hAnsi="Calibri" w:cs="Calibri"/>
                <w:color w:val="000000"/>
                <w:sz w:val="16"/>
                <w:szCs w:val="16"/>
                <w:lang w:eastAsia="en-US"/>
              </w:rPr>
            </w:pPr>
            <w:ins w:id="137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7" w:author="Machado, Diana" w:date="2019-02-04T10:09:00Z"/>
                <w:rFonts w:ascii="Calibri" w:hAnsi="Calibri" w:cs="Calibri"/>
                <w:color w:val="000000"/>
                <w:sz w:val="16"/>
                <w:szCs w:val="16"/>
                <w:lang w:eastAsia="en-US"/>
              </w:rPr>
            </w:pPr>
            <w:ins w:id="137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59" w:author="Machado, Diana" w:date="2019-02-04T10:09:00Z"/>
                <w:rFonts w:ascii="Calibri" w:hAnsi="Calibri" w:cs="Calibri"/>
                <w:color w:val="000000"/>
                <w:sz w:val="16"/>
                <w:szCs w:val="16"/>
                <w:lang w:eastAsia="en-US"/>
              </w:rPr>
            </w:pPr>
            <w:ins w:id="13760" w:author="Machado, Diana" w:date="2019-02-04T10:09:00Z">
              <w:r w:rsidRPr="00C722A9">
                <w:rPr>
                  <w:rFonts w:ascii="Calibri" w:hAnsi="Calibri" w:cs="Calibri"/>
                  <w:color w:val="000000"/>
                  <w:sz w:val="16"/>
                  <w:szCs w:val="16"/>
                  <w:lang w:eastAsia="en-US"/>
                </w:rPr>
                <w:t xml:space="preserve">49,044,9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61" w:author="Machado, Diana" w:date="2019-02-04T10:09:00Z"/>
                <w:rFonts w:ascii="Calibri" w:hAnsi="Calibri" w:cs="Calibri"/>
                <w:color w:val="000000"/>
                <w:sz w:val="16"/>
                <w:szCs w:val="16"/>
                <w:lang w:eastAsia="en-US"/>
              </w:rPr>
            </w:pPr>
            <w:ins w:id="13762"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37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64" w:author="Machado, Diana" w:date="2019-02-04T10:09:00Z"/>
                <w:rFonts w:ascii="Calibri" w:hAnsi="Calibri" w:cs="Calibri"/>
                <w:color w:val="000000"/>
                <w:sz w:val="16"/>
                <w:szCs w:val="16"/>
                <w:lang w:eastAsia="en-US"/>
              </w:rPr>
            </w:pPr>
            <w:ins w:id="13765" w:author="Machado, Diana" w:date="2019-02-04T10:09:00Z">
              <w:r w:rsidRPr="00C722A9">
                <w:rPr>
                  <w:rFonts w:ascii="Calibri" w:hAnsi="Calibri" w:cs="Calibri"/>
                  <w:color w:val="000000"/>
                  <w:sz w:val="16"/>
                  <w:szCs w:val="16"/>
                  <w:lang w:eastAsia="en-US"/>
                </w:rPr>
                <w:t>33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6" w:author="Machado, Diana" w:date="2019-02-04T10:09:00Z"/>
                <w:rFonts w:ascii="Calibri" w:hAnsi="Calibri" w:cs="Calibri"/>
                <w:color w:val="000000"/>
                <w:sz w:val="16"/>
                <w:szCs w:val="16"/>
                <w:lang w:eastAsia="en-US"/>
              </w:rPr>
            </w:pPr>
            <w:ins w:id="13767" w:author="Machado, Diana" w:date="2019-02-04T10:09:00Z">
              <w:r w:rsidRPr="00C722A9">
                <w:rPr>
                  <w:rFonts w:ascii="Calibri" w:hAnsi="Calibri" w:cs="Calibri"/>
                  <w:color w:val="000000"/>
                  <w:sz w:val="16"/>
                  <w:szCs w:val="16"/>
                  <w:lang w:eastAsia="en-US"/>
                </w:rPr>
                <w:t xml:space="preserve">130,738,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8" w:author="Machado, Diana" w:date="2019-02-04T10:09:00Z"/>
                <w:rFonts w:ascii="Calibri" w:hAnsi="Calibri" w:cs="Calibri"/>
                <w:color w:val="000000"/>
                <w:sz w:val="16"/>
                <w:szCs w:val="16"/>
                <w:lang w:eastAsia="en-US"/>
              </w:rPr>
            </w:pPr>
            <w:ins w:id="13769" w:author="Machado, Diana" w:date="2019-02-04T10:09:00Z">
              <w:r w:rsidRPr="00C722A9">
                <w:rPr>
                  <w:rFonts w:ascii="Calibri" w:hAnsi="Calibri" w:cs="Calibri"/>
                  <w:color w:val="000000"/>
                  <w:sz w:val="16"/>
                  <w:szCs w:val="16"/>
                  <w:lang w:eastAsia="en-US"/>
                </w:rPr>
                <w:t>1.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0" w:author="Machado, Diana" w:date="2019-02-04T10:09:00Z"/>
                <w:rFonts w:ascii="Calibri" w:hAnsi="Calibri" w:cs="Calibri"/>
                <w:color w:val="000000"/>
                <w:sz w:val="16"/>
                <w:szCs w:val="16"/>
                <w:lang w:eastAsia="en-US"/>
              </w:rPr>
            </w:pPr>
            <w:ins w:id="1377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2" w:author="Machado, Diana" w:date="2019-02-04T10:09:00Z"/>
                <w:rFonts w:ascii="Calibri" w:hAnsi="Calibri" w:cs="Calibri"/>
                <w:color w:val="000000"/>
                <w:sz w:val="16"/>
                <w:szCs w:val="16"/>
                <w:lang w:eastAsia="en-US"/>
              </w:rPr>
            </w:pPr>
            <w:ins w:id="1377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4" w:author="Machado, Diana" w:date="2019-02-04T10:09:00Z"/>
                <w:rFonts w:ascii="Calibri" w:hAnsi="Calibri" w:cs="Calibri"/>
                <w:color w:val="000000"/>
                <w:sz w:val="16"/>
                <w:szCs w:val="16"/>
                <w:lang w:eastAsia="en-US"/>
              </w:rPr>
            </w:pPr>
            <w:ins w:id="137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6" w:author="Machado, Diana" w:date="2019-02-04T10:09:00Z"/>
                <w:rFonts w:ascii="Calibri" w:hAnsi="Calibri" w:cs="Calibri"/>
                <w:color w:val="000000"/>
                <w:sz w:val="16"/>
                <w:szCs w:val="16"/>
                <w:lang w:eastAsia="en-US"/>
              </w:rPr>
            </w:pPr>
            <w:ins w:id="137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8" w:author="Machado, Diana" w:date="2019-02-04T10:09:00Z"/>
                <w:rFonts w:ascii="Calibri" w:hAnsi="Calibri" w:cs="Calibri"/>
                <w:color w:val="000000"/>
                <w:sz w:val="16"/>
                <w:szCs w:val="16"/>
                <w:lang w:eastAsia="en-US"/>
              </w:rPr>
            </w:pPr>
            <w:ins w:id="13779" w:author="Machado, Diana" w:date="2019-02-04T10:09:00Z">
              <w:r w:rsidRPr="00C722A9">
                <w:rPr>
                  <w:rFonts w:ascii="Calibri" w:hAnsi="Calibri" w:cs="Calibri"/>
                  <w:color w:val="000000"/>
                  <w:sz w:val="16"/>
                  <w:szCs w:val="16"/>
                  <w:lang w:eastAsia="en-US"/>
                </w:rPr>
                <w:t xml:space="preserve">7,961,3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80" w:author="Machado, Diana" w:date="2019-02-04T10:09:00Z"/>
                <w:rFonts w:ascii="Calibri" w:hAnsi="Calibri" w:cs="Calibri"/>
                <w:color w:val="000000"/>
                <w:sz w:val="16"/>
                <w:szCs w:val="16"/>
                <w:lang w:eastAsia="en-US"/>
              </w:rPr>
            </w:pPr>
            <w:ins w:id="13781"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82" w:author="Machado, Diana" w:date="2019-02-04T10:09:00Z"/>
                <w:rFonts w:ascii="Calibri" w:hAnsi="Calibri" w:cs="Calibri"/>
                <w:color w:val="000000"/>
                <w:sz w:val="16"/>
                <w:szCs w:val="16"/>
                <w:lang w:eastAsia="en-US"/>
              </w:rPr>
            </w:pPr>
            <w:ins w:id="13783" w:author="Machado, Diana" w:date="2019-02-04T10:09:00Z">
              <w:r w:rsidRPr="00C722A9">
                <w:rPr>
                  <w:rFonts w:ascii="Calibri" w:hAnsi="Calibri" w:cs="Calibri"/>
                  <w:color w:val="000000"/>
                  <w:sz w:val="16"/>
                  <w:szCs w:val="16"/>
                  <w:lang w:eastAsia="en-US"/>
                </w:rPr>
                <w:t xml:space="preserve">138,700,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84" w:author="Machado, Diana" w:date="2019-02-04T10:09:00Z"/>
                <w:rFonts w:ascii="Calibri" w:hAnsi="Calibri" w:cs="Calibri"/>
                <w:color w:val="000000"/>
                <w:sz w:val="16"/>
                <w:szCs w:val="16"/>
                <w:lang w:eastAsia="en-US"/>
              </w:rPr>
            </w:pPr>
            <w:ins w:id="13785"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137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87" w:author="Machado, Diana" w:date="2019-02-04T10:09:00Z"/>
                <w:rFonts w:ascii="Calibri" w:hAnsi="Calibri" w:cs="Calibri"/>
                <w:color w:val="000000"/>
                <w:sz w:val="16"/>
                <w:szCs w:val="16"/>
                <w:lang w:eastAsia="en-US"/>
              </w:rPr>
            </w:pPr>
            <w:ins w:id="13788" w:author="Machado, Diana" w:date="2019-02-04T10:09:00Z">
              <w:r w:rsidRPr="00C722A9">
                <w:rPr>
                  <w:rFonts w:ascii="Calibri" w:hAnsi="Calibri" w:cs="Calibri"/>
                  <w:color w:val="000000"/>
                  <w:sz w:val="16"/>
                  <w:szCs w:val="16"/>
                  <w:lang w:eastAsia="en-US"/>
                </w:rPr>
                <w:t>33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89" w:author="Machado, Diana" w:date="2019-02-04T10:09:00Z"/>
                <w:rFonts w:ascii="Calibri" w:hAnsi="Calibri" w:cs="Calibri"/>
                <w:color w:val="000000"/>
                <w:sz w:val="16"/>
                <w:szCs w:val="16"/>
                <w:lang w:eastAsia="en-US"/>
              </w:rPr>
            </w:pPr>
            <w:ins w:id="13790" w:author="Machado, Diana" w:date="2019-02-04T10:09:00Z">
              <w:r w:rsidRPr="00C722A9">
                <w:rPr>
                  <w:rFonts w:ascii="Calibri" w:hAnsi="Calibri" w:cs="Calibri"/>
                  <w:color w:val="000000"/>
                  <w:sz w:val="16"/>
                  <w:szCs w:val="16"/>
                  <w:lang w:eastAsia="en-US"/>
                </w:rPr>
                <w:t xml:space="preserve">77,892,1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1" w:author="Machado, Diana" w:date="2019-02-04T10:09:00Z"/>
                <w:rFonts w:ascii="Calibri" w:hAnsi="Calibri" w:cs="Calibri"/>
                <w:color w:val="000000"/>
                <w:sz w:val="16"/>
                <w:szCs w:val="16"/>
                <w:lang w:eastAsia="en-US"/>
              </w:rPr>
            </w:pPr>
            <w:ins w:id="13792" w:author="Machado, Diana" w:date="2019-02-04T10:09:00Z">
              <w:r w:rsidRPr="00C722A9">
                <w:rPr>
                  <w:rFonts w:ascii="Calibri" w:hAnsi="Calibri" w:cs="Calibri"/>
                  <w:color w:val="000000"/>
                  <w:sz w:val="16"/>
                  <w:szCs w:val="16"/>
                  <w:lang w:eastAsia="en-US"/>
                </w:rPr>
                <w:t>1.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3" w:author="Machado, Diana" w:date="2019-02-04T10:09:00Z"/>
                <w:rFonts w:ascii="Calibri" w:hAnsi="Calibri" w:cs="Calibri"/>
                <w:color w:val="000000"/>
                <w:sz w:val="16"/>
                <w:szCs w:val="16"/>
                <w:lang w:eastAsia="en-US"/>
              </w:rPr>
            </w:pPr>
            <w:ins w:id="1379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5" w:author="Machado, Diana" w:date="2019-02-04T10:09:00Z"/>
                <w:rFonts w:ascii="Calibri" w:hAnsi="Calibri" w:cs="Calibri"/>
                <w:color w:val="000000"/>
                <w:sz w:val="16"/>
                <w:szCs w:val="16"/>
                <w:lang w:eastAsia="en-US"/>
              </w:rPr>
            </w:pPr>
            <w:ins w:id="1379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7" w:author="Machado, Diana" w:date="2019-02-04T10:09:00Z"/>
                <w:rFonts w:ascii="Calibri" w:hAnsi="Calibri" w:cs="Calibri"/>
                <w:color w:val="000000"/>
                <w:sz w:val="16"/>
                <w:szCs w:val="16"/>
                <w:lang w:eastAsia="en-US"/>
              </w:rPr>
            </w:pPr>
            <w:ins w:id="137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9" w:author="Machado, Diana" w:date="2019-02-04T10:09:00Z"/>
                <w:rFonts w:ascii="Calibri" w:hAnsi="Calibri" w:cs="Calibri"/>
                <w:color w:val="000000"/>
                <w:sz w:val="16"/>
                <w:szCs w:val="16"/>
                <w:lang w:eastAsia="en-US"/>
              </w:rPr>
            </w:pPr>
            <w:ins w:id="138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01" w:author="Machado, Diana" w:date="2019-02-04T10:09:00Z"/>
                <w:rFonts w:ascii="Calibri" w:hAnsi="Calibri" w:cs="Calibri"/>
                <w:color w:val="000000"/>
                <w:sz w:val="16"/>
                <w:szCs w:val="16"/>
                <w:lang w:eastAsia="en-US"/>
              </w:rPr>
            </w:pPr>
            <w:ins w:id="138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03" w:author="Machado, Diana" w:date="2019-02-04T10:09:00Z"/>
                <w:rFonts w:ascii="Calibri" w:hAnsi="Calibri" w:cs="Calibri"/>
                <w:color w:val="000000"/>
                <w:sz w:val="16"/>
                <w:szCs w:val="16"/>
                <w:lang w:eastAsia="en-US"/>
              </w:rPr>
            </w:pPr>
            <w:ins w:id="138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05" w:author="Machado, Diana" w:date="2019-02-04T10:09:00Z"/>
                <w:rFonts w:ascii="Calibri" w:hAnsi="Calibri" w:cs="Calibri"/>
                <w:color w:val="000000"/>
                <w:sz w:val="16"/>
                <w:szCs w:val="16"/>
                <w:lang w:eastAsia="en-US"/>
              </w:rPr>
            </w:pPr>
            <w:ins w:id="13806" w:author="Machado, Diana" w:date="2019-02-04T10:09:00Z">
              <w:r w:rsidRPr="00C722A9">
                <w:rPr>
                  <w:rFonts w:ascii="Calibri" w:hAnsi="Calibri" w:cs="Calibri"/>
                  <w:color w:val="000000"/>
                  <w:sz w:val="16"/>
                  <w:szCs w:val="16"/>
                  <w:lang w:eastAsia="en-US"/>
                </w:rPr>
                <w:t xml:space="preserve">77,892,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07" w:author="Machado, Diana" w:date="2019-02-04T10:09:00Z"/>
                <w:rFonts w:ascii="Calibri" w:hAnsi="Calibri" w:cs="Calibri"/>
                <w:color w:val="000000"/>
                <w:sz w:val="16"/>
                <w:szCs w:val="16"/>
                <w:lang w:eastAsia="en-US"/>
              </w:rPr>
            </w:pPr>
            <w:ins w:id="13808"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38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10" w:author="Machado, Diana" w:date="2019-02-04T10:09:00Z"/>
                <w:rFonts w:ascii="Calibri" w:hAnsi="Calibri" w:cs="Calibri"/>
                <w:color w:val="000000"/>
                <w:sz w:val="16"/>
                <w:szCs w:val="16"/>
                <w:lang w:eastAsia="en-US"/>
              </w:rPr>
            </w:pPr>
            <w:ins w:id="13811" w:author="Machado, Diana" w:date="2019-02-04T10:09:00Z">
              <w:r w:rsidRPr="00C722A9">
                <w:rPr>
                  <w:rFonts w:ascii="Calibri" w:hAnsi="Calibri" w:cs="Calibri"/>
                  <w:color w:val="000000"/>
                  <w:sz w:val="16"/>
                  <w:szCs w:val="16"/>
                  <w:lang w:eastAsia="en-US"/>
                </w:rPr>
                <w:t>33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2" w:author="Machado, Diana" w:date="2019-02-04T10:09:00Z"/>
                <w:rFonts w:ascii="Calibri" w:hAnsi="Calibri" w:cs="Calibri"/>
                <w:color w:val="000000"/>
                <w:sz w:val="16"/>
                <w:szCs w:val="16"/>
                <w:lang w:eastAsia="en-US"/>
              </w:rPr>
            </w:pPr>
            <w:ins w:id="13813" w:author="Machado, Diana" w:date="2019-02-04T10:09:00Z">
              <w:r w:rsidRPr="00C722A9">
                <w:rPr>
                  <w:rFonts w:ascii="Calibri" w:hAnsi="Calibri" w:cs="Calibri"/>
                  <w:color w:val="000000"/>
                  <w:sz w:val="16"/>
                  <w:szCs w:val="16"/>
                  <w:lang w:eastAsia="en-US"/>
                </w:rPr>
                <w:t xml:space="preserve">15,633,83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4" w:author="Machado, Diana" w:date="2019-02-04T10:09:00Z"/>
                <w:rFonts w:ascii="Calibri" w:hAnsi="Calibri" w:cs="Calibri"/>
                <w:color w:val="000000"/>
                <w:sz w:val="16"/>
                <w:szCs w:val="16"/>
                <w:lang w:eastAsia="en-US"/>
              </w:rPr>
            </w:pPr>
            <w:ins w:id="13815"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6" w:author="Machado, Diana" w:date="2019-02-04T10:09:00Z"/>
                <w:rFonts w:ascii="Calibri" w:hAnsi="Calibri" w:cs="Calibri"/>
                <w:color w:val="000000"/>
                <w:sz w:val="16"/>
                <w:szCs w:val="16"/>
                <w:lang w:eastAsia="en-US"/>
              </w:rPr>
            </w:pPr>
            <w:ins w:id="1381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8" w:author="Machado, Diana" w:date="2019-02-04T10:09:00Z"/>
                <w:rFonts w:ascii="Calibri" w:hAnsi="Calibri" w:cs="Calibri"/>
                <w:color w:val="000000"/>
                <w:sz w:val="16"/>
                <w:szCs w:val="16"/>
                <w:lang w:eastAsia="en-US"/>
              </w:rPr>
            </w:pPr>
            <w:ins w:id="1381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0" w:author="Machado, Diana" w:date="2019-02-04T10:09:00Z"/>
                <w:rFonts w:ascii="Calibri" w:hAnsi="Calibri" w:cs="Calibri"/>
                <w:color w:val="000000"/>
                <w:sz w:val="16"/>
                <w:szCs w:val="16"/>
                <w:lang w:eastAsia="en-US"/>
              </w:rPr>
            </w:pPr>
            <w:ins w:id="138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2" w:author="Machado, Diana" w:date="2019-02-04T10:09:00Z"/>
                <w:rFonts w:ascii="Calibri" w:hAnsi="Calibri" w:cs="Calibri"/>
                <w:color w:val="000000"/>
                <w:sz w:val="16"/>
                <w:szCs w:val="16"/>
                <w:lang w:eastAsia="en-US"/>
              </w:rPr>
            </w:pPr>
            <w:ins w:id="138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4" w:author="Machado, Diana" w:date="2019-02-04T10:09:00Z"/>
                <w:rFonts w:ascii="Calibri" w:hAnsi="Calibri" w:cs="Calibri"/>
                <w:color w:val="000000"/>
                <w:sz w:val="16"/>
                <w:szCs w:val="16"/>
                <w:lang w:eastAsia="en-US"/>
              </w:rPr>
            </w:pPr>
            <w:ins w:id="1382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6" w:author="Machado, Diana" w:date="2019-02-04T10:09:00Z"/>
                <w:rFonts w:ascii="Calibri" w:hAnsi="Calibri" w:cs="Calibri"/>
                <w:color w:val="000000"/>
                <w:sz w:val="16"/>
                <w:szCs w:val="16"/>
                <w:lang w:eastAsia="en-US"/>
              </w:rPr>
            </w:pPr>
            <w:ins w:id="1382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28" w:author="Machado, Diana" w:date="2019-02-04T10:09:00Z"/>
                <w:rFonts w:ascii="Calibri" w:hAnsi="Calibri" w:cs="Calibri"/>
                <w:color w:val="000000"/>
                <w:sz w:val="16"/>
                <w:szCs w:val="16"/>
                <w:lang w:eastAsia="en-US"/>
              </w:rPr>
            </w:pPr>
            <w:ins w:id="13829" w:author="Machado, Diana" w:date="2019-02-04T10:09:00Z">
              <w:r w:rsidRPr="00C722A9">
                <w:rPr>
                  <w:rFonts w:ascii="Calibri" w:hAnsi="Calibri" w:cs="Calibri"/>
                  <w:color w:val="000000"/>
                  <w:sz w:val="16"/>
                  <w:szCs w:val="16"/>
                  <w:lang w:eastAsia="en-US"/>
                </w:rPr>
                <w:t xml:space="preserve">15,634,0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30" w:author="Machado, Diana" w:date="2019-02-04T10:09:00Z"/>
                <w:rFonts w:ascii="Calibri" w:hAnsi="Calibri" w:cs="Calibri"/>
                <w:color w:val="000000"/>
                <w:sz w:val="16"/>
                <w:szCs w:val="16"/>
                <w:lang w:eastAsia="en-US"/>
              </w:rPr>
            </w:pPr>
            <w:ins w:id="1383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38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33" w:author="Machado, Diana" w:date="2019-02-04T10:09:00Z"/>
                <w:rFonts w:ascii="Calibri" w:hAnsi="Calibri" w:cs="Calibri"/>
                <w:color w:val="000000"/>
                <w:sz w:val="16"/>
                <w:szCs w:val="16"/>
                <w:lang w:eastAsia="en-US"/>
              </w:rPr>
            </w:pPr>
            <w:ins w:id="13834" w:author="Machado, Diana" w:date="2019-02-04T10:09:00Z">
              <w:r w:rsidRPr="00C722A9">
                <w:rPr>
                  <w:rFonts w:ascii="Calibri" w:hAnsi="Calibri" w:cs="Calibri"/>
                  <w:color w:val="000000"/>
                  <w:sz w:val="16"/>
                  <w:szCs w:val="16"/>
                  <w:lang w:eastAsia="en-US"/>
                </w:rPr>
                <w:t>339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5" w:author="Machado, Diana" w:date="2019-02-04T10:09:00Z"/>
                <w:rFonts w:ascii="Calibri" w:hAnsi="Calibri" w:cs="Calibri"/>
                <w:color w:val="000000"/>
                <w:sz w:val="16"/>
                <w:szCs w:val="16"/>
                <w:lang w:eastAsia="en-US"/>
              </w:rPr>
            </w:pPr>
            <w:ins w:id="13836" w:author="Machado, Diana" w:date="2019-02-04T10:09:00Z">
              <w:r w:rsidRPr="00C722A9">
                <w:rPr>
                  <w:rFonts w:ascii="Calibri" w:hAnsi="Calibri" w:cs="Calibri"/>
                  <w:color w:val="000000"/>
                  <w:sz w:val="16"/>
                  <w:szCs w:val="16"/>
                  <w:lang w:eastAsia="en-US"/>
                </w:rPr>
                <w:t xml:space="preserve">26,771,49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7" w:author="Machado, Diana" w:date="2019-02-04T10:09:00Z"/>
                <w:rFonts w:ascii="Calibri" w:hAnsi="Calibri" w:cs="Calibri"/>
                <w:color w:val="000000"/>
                <w:sz w:val="16"/>
                <w:szCs w:val="16"/>
                <w:lang w:eastAsia="en-US"/>
              </w:rPr>
            </w:pPr>
            <w:ins w:id="13838" w:author="Machado, Diana" w:date="2019-02-04T10:09:00Z">
              <w:r w:rsidRPr="00C722A9">
                <w:rPr>
                  <w:rFonts w:ascii="Calibri" w:hAnsi="Calibri" w:cs="Calibri"/>
                  <w:color w:val="000000"/>
                  <w:sz w:val="16"/>
                  <w:szCs w:val="16"/>
                  <w:lang w:eastAsia="en-US"/>
                </w:rPr>
                <w:t>0.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9" w:author="Machado, Diana" w:date="2019-02-04T10:09:00Z"/>
                <w:rFonts w:ascii="Calibri" w:hAnsi="Calibri" w:cs="Calibri"/>
                <w:color w:val="000000"/>
                <w:sz w:val="16"/>
                <w:szCs w:val="16"/>
                <w:lang w:eastAsia="en-US"/>
              </w:rPr>
            </w:pPr>
            <w:ins w:id="1384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1" w:author="Machado, Diana" w:date="2019-02-04T10:09:00Z"/>
                <w:rFonts w:ascii="Calibri" w:hAnsi="Calibri" w:cs="Calibri"/>
                <w:color w:val="000000"/>
                <w:sz w:val="16"/>
                <w:szCs w:val="16"/>
                <w:lang w:eastAsia="en-US"/>
              </w:rPr>
            </w:pPr>
            <w:ins w:id="1384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3" w:author="Machado, Diana" w:date="2019-02-04T10:09:00Z"/>
                <w:rFonts w:ascii="Calibri" w:hAnsi="Calibri" w:cs="Calibri"/>
                <w:color w:val="000000"/>
                <w:sz w:val="16"/>
                <w:szCs w:val="16"/>
                <w:lang w:eastAsia="en-US"/>
              </w:rPr>
            </w:pPr>
            <w:ins w:id="138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5" w:author="Machado, Diana" w:date="2019-02-04T10:09:00Z"/>
                <w:rFonts w:ascii="Calibri" w:hAnsi="Calibri" w:cs="Calibri"/>
                <w:color w:val="000000"/>
                <w:sz w:val="16"/>
                <w:szCs w:val="16"/>
                <w:lang w:eastAsia="en-US"/>
              </w:rPr>
            </w:pPr>
            <w:ins w:id="138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7" w:author="Machado, Diana" w:date="2019-02-04T10:09:00Z"/>
                <w:rFonts w:ascii="Calibri" w:hAnsi="Calibri" w:cs="Calibri"/>
                <w:color w:val="000000"/>
                <w:sz w:val="16"/>
                <w:szCs w:val="16"/>
                <w:lang w:eastAsia="en-US"/>
              </w:rPr>
            </w:pPr>
            <w:ins w:id="1384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9" w:author="Machado, Diana" w:date="2019-02-04T10:09:00Z"/>
                <w:rFonts w:ascii="Calibri" w:hAnsi="Calibri" w:cs="Calibri"/>
                <w:color w:val="000000"/>
                <w:sz w:val="16"/>
                <w:szCs w:val="16"/>
                <w:lang w:eastAsia="en-US"/>
              </w:rPr>
            </w:pPr>
            <w:ins w:id="1385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51" w:author="Machado, Diana" w:date="2019-02-04T10:09:00Z"/>
                <w:rFonts w:ascii="Calibri" w:hAnsi="Calibri" w:cs="Calibri"/>
                <w:color w:val="000000"/>
                <w:sz w:val="16"/>
                <w:szCs w:val="16"/>
                <w:lang w:eastAsia="en-US"/>
              </w:rPr>
            </w:pPr>
            <w:ins w:id="13852" w:author="Machado, Diana" w:date="2019-02-04T10:09:00Z">
              <w:r w:rsidRPr="00C722A9">
                <w:rPr>
                  <w:rFonts w:ascii="Calibri" w:hAnsi="Calibri" w:cs="Calibri"/>
                  <w:color w:val="000000"/>
                  <w:sz w:val="16"/>
                  <w:szCs w:val="16"/>
                  <w:lang w:eastAsia="en-US"/>
                </w:rPr>
                <w:t xml:space="preserve">26,902,2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53" w:author="Machado, Diana" w:date="2019-02-04T10:09:00Z"/>
                <w:rFonts w:ascii="Calibri" w:hAnsi="Calibri" w:cs="Calibri"/>
                <w:color w:val="000000"/>
                <w:sz w:val="16"/>
                <w:szCs w:val="16"/>
                <w:lang w:eastAsia="en-US"/>
              </w:rPr>
            </w:pPr>
            <w:ins w:id="13854"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38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56" w:author="Machado, Diana" w:date="2019-02-04T10:09:00Z"/>
                <w:rFonts w:ascii="Calibri" w:hAnsi="Calibri" w:cs="Calibri"/>
                <w:color w:val="000000"/>
                <w:sz w:val="16"/>
                <w:szCs w:val="16"/>
                <w:lang w:eastAsia="en-US"/>
              </w:rPr>
            </w:pPr>
            <w:ins w:id="13857" w:author="Machado, Diana" w:date="2019-02-04T10:09:00Z">
              <w:r w:rsidRPr="00C722A9">
                <w:rPr>
                  <w:rFonts w:ascii="Calibri" w:hAnsi="Calibri" w:cs="Calibri"/>
                  <w:color w:val="000000"/>
                  <w:sz w:val="16"/>
                  <w:szCs w:val="16"/>
                  <w:lang w:eastAsia="en-US"/>
                </w:rPr>
                <w:t>339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58" w:author="Machado, Diana" w:date="2019-02-04T10:09:00Z"/>
                <w:rFonts w:ascii="Calibri" w:hAnsi="Calibri" w:cs="Calibri"/>
                <w:color w:val="000000"/>
                <w:sz w:val="16"/>
                <w:szCs w:val="16"/>
                <w:lang w:eastAsia="en-US"/>
              </w:rPr>
            </w:pPr>
            <w:ins w:id="13859" w:author="Machado, Diana" w:date="2019-02-04T10:09:00Z">
              <w:r w:rsidRPr="00C722A9">
                <w:rPr>
                  <w:rFonts w:ascii="Calibri" w:hAnsi="Calibri" w:cs="Calibri"/>
                  <w:color w:val="000000"/>
                  <w:sz w:val="16"/>
                  <w:szCs w:val="16"/>
                  <w:lang w:eastAsia="en-US"/>
                </w:rPr>
                <w:t xml:space="preserve">61,527,6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0" w:author="Machado, Diana" w:date="2019-02-04T10:09:00Z"/>
                <w:rFonts w:ascii="Calibri" w:hAnsi="Calibri" w:cs="Calibri"/>
                <w:color w:val="000000"/>
                <w:sz w:val="16"/>
                <w:szCs w:val="16"/>
                <w:lang w:eastAsia="en-US"/>
              </w:rPr>
            </w:pPr>
            <w:ins w:id="13861" w:author="Machado, Diana" w:date="2019-02-04T10:09:00Z">
              <w:r w:rsidRPr="00C722A9">
                <w:rPr>
                  <w:rFonts w:ascii="Calibri" w:hAnsi="Calibri" w:cs="Calibri"/>
                  <w:color w:val="000000"/>
                  <w:sz w:val="16"/>
                  <w:szCs w:val="16"/>
                  <w:lang w:eastAsia="en-US"/>
                </w:rPr>
                <w:t>0.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2" w:author="Machado, Diana" w:date="2019-02-04T10:09:00Z"/>
                <w:rFonts w:ascii="Calibri" w:hAnsi="Calibri" w:cs="Calibri"/>
                <w:color w:val="000000"/>
                <w:sz w:val="16"/>
                <w:szCs w:val="16"/>
                <w:lang w:eastAsia="en-US"/>
              </w:rPr>
            </w:pPr>
            <w:ins w:id="1386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4" w:author="Machado, Diana" w:date="2019-02-04T10:09:00Z"/>
                <w:rFonts w:ascii="Calibri" w:hAnsi="Calibri" w:cs="Calibri"/>
                <w:color w:val="000000"/>
                <w:sz w:val="16"/>
                <w:szCs w:val="16"/>
                <w:lang w:eastAsia="en-US"/>
              </w:rPr>
            </w:pPr>
            <w:ins w:id="1386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6" w:author="Machado, Diana" w:date="2019-02-04T10:09:00Z"/>
                <w:rFonts w:ascii="Calibri" w:hAnsi="Calibri" w:cs="Calibri"/>
                <w:color w:val="000000"/>
                <w:sz w:val="16"/>
                <w:szCs w:val="16"/>
                <w:lang w:eastAsia="en-US"/>
              </w:rPr>
            </w:pPr>
            <w:ins w:id="138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8" w:author="Machado, Diana" w:date="2019-02-04T10:09:00Z"/>
                <w:rFonts w:ascii="Calibri" w:hAnsi="Calibri" w:cs="Calibri"/>
                <w:color w:val="000000"/>
                <w:sz w:val="16"/>
                <w:szCs w:val="16"/>
                <w:lang w:eastAsia="en-US"/>
              </w:rPr>
            </w:pPr>
            <w:ins w:id="138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70" w:author="Machado, Diana" w:date="2019-02-04T10:09:00Z"/>
                <w:rFonts w:ascii="Calibri" w:hAnsi="Calibri" w:cs="Calibri"/>
                <w:color w:val="000000"/>
                <w:sz w:val="16"/>
                <w:szCs w:val="16"/>
                <w:lang w:eastAsia="en-US"/>
              </w:rPr>
            </w:pPr>
            <w:ins w:id="1387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72" w:author="Machado, Diana" w:date="2019-02-04T10:09:00Z"/>
                <w:rFonts w:ascii="Calibri" w:hAnsi="Calibri" w:cs="Calibri"/>
                <w:color w:val="000000"/>
                <w:sz w:val="16"/>
                <w:szCs w:val="16"/>
                <w:lang w:eastAsia="en-US"/>
              </w:rPr>
            </w:pPr>
            <w:ins w:id="1387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74" w:author="Machado, Diana" w:date="2019-02-04T10:09:00Z"/>
                <w:rFonts w:ascii="Calibri" w:hAnsi="Calibri" w:cs="Calibri"/>
                <w:color w:val="000000"/>
                <w:sz w:val="16"/>
                <w:szCs w:val="16"/>
                <w:lang w:eastAsia="en-US"/>
              </w:rPr>
            </w:pPr>
            <w:ins w:id="13875" w:author="Machado, Diana" w:date="2019-02-04T10:09:00Z">
              <w:r w:rsidRPr="00C722A9">
                <w:rPr>
                  <w:rFonts w:ascii="Calibri" w:hAnsi="Calibri" w:cs="Calibri"/>
                  <w:color w:val="000000"/>
                  <w:sz w:val="16"/>
                  <w:szCs w:val="16"/>
                  <w:lang w:eastAsia="en-US"/>
                </w:rPr>
                <w:t xml:space="preserve">61,528,0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76" w:author="Machado, Diana" w:date="2019-02-04T10:09:00Z"/>
                <w:rFonts w:ascii="Calibri" w:hAnsi="Calibri" w:cs="Calibri"/>
                <w:color w:val="000000"/>
                <w:sz w:val="16"/>
                <w:szCs w:val="16"/>
                <w:lang w:eastAsia="en-US"/>
              </w:rPr>
            </w:pPr>
            <w:ins w:id="13877"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38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79" w:author="Machado, Diana" w:date="2019-02-04T10:09:00Z"/>
                <w:rFonts w:ascii="Calibri" w:hAnsi="Calibri" w:cs="Calibri"/>
                <w:color w:val="000000"/>
                <w:sz w:val="16"/>
                <w:szCs w:val="16"/>
                <w:lang w:eastAsia="en-US"/>
              </w:rPr>
            </w:pPr>
            <w:ins w:id="13880" w:author="Machado, Diana" w:date="2019-02-04T10:09:00Z">
              <w:r w:rsidRPr="00C722A9">
                <w:rPr>
                  <w:rFonts w:ascii="Calibri" w:hAnsi="Calibri" w:cs="Calibri"/>
                  <w:color w:val="000000"/>
                  <w:sz w:val="16"/>
                  <w:szCs w:val="16"/>
                  <w:lang w:eastAsia="en-US"/>
                </w:rPr>
                <w:t>339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1" w:author="Machado, Diana" w:date="2019-02-04T10:09:00Z"/>
                <w:rFonts w:ascii="Calibri" w:hAnsi="Calibri" w:cs="Calibri"/>
                <w:color w:val="000000"/>
                <w:sz w:val="16"/>
                <w:szCs w:val="16"/>
                <w:lang w:eastAsia="en-US"/>
              </w:rPr>
            </w:pPr>
            <w:ins w:id="13882" w:author="Machado, Diana" w:date="2019-02-04T10:09:00Z">
              <w:r w:rsidRPr="00C722A9">
                <w:rPr>
                  <w:rFonts w:ascii="Calibri" w:hAnsi="Calibri" w:cs="Calibri"/>
                  <w:color w:val="000000"/>
                  <w:sz w:val="16"/>
                  <w:szCs w:val="16"/>
                  <w:lang w:eastAsia="en-US"/>
                </w:rPr>
                <w:t xml:space="preserve">27,359,9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3" w:author="Machado, Diana" w:date="2019-02-04T10:09:00Z"/>
                <w:rFonts w:ascii="Calibri" w:hAnsi="Calibri" w:cs="Calibri"/>
                <w:color w:val="000000"/>
                <w:sz w:val="16"/>
                <w:szCs w:val="16"/>
                <w:lang w:eastAsia="en-US"/>
              </w:rPr>
            </w:pPr>
            <w:ins w:id="13884"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5" w:author="Machado, Diana" w:date="2019-02-04T10:09:00Z"/>
                <w:rFonts w:ascii="Calibri" w:hAnsi="Calibri" w:cs="Calibri"/>
                <w:color w:val="000000"/>
                <w:sz w:val="16"/>
                <w:szCs w:val="16"/>
                <w:lang w:eastAsia="en-US"/>
              </w:rPr>
            </w:pPr>
            <w:ins w:id="1388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7" w:author="Machado, Diana" w:date="2019-02-04T10:09:00Z"/>
                <w:rFonts w:ascii="Calibri" w:hAnsi="Calibri" w:cs="Calibri"/>
                <w:color w:val="000000"/>
                <w:sz w:val="16"/>
                <w:szCs w:val="16"/>
                <w:lang w:eastAsia="en-US"/>
              </w:rPr>
            </w:pPr>
            <w:ins w:id="1388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9" w:author="Machado, Diana" w:date="2019-02-04T10:09:00Z"/>
                <w:rFonts w:ascii="Calibri" w:hAnsi="Calibri" w:cs="Calibri"/>
                <w:color w:val="000000"/>
                <w:sz w:val="16"/>
                <w:szCs w:val="16"/>
                <w:lang w:eastAsia="en-US"/>
              </w:rPr>
            </w:pPr>
            <w:ins w:id="138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1" w:author="Machado, Diana" w:date="2019-02-04T10:09:00Z"/>
                <w:rFonts w:ascii="Calibri" w:hAnsi="Calibri" w:cs="Calibri"/>
                <w:color w:val="000000"/>
                <w:sz w:val="16"/>
                <w:szCs w:val="16"/>
                <w:lang w:eastAsia="en-US"/>
              </w:rPr>
            </w:pPr>
            <w:ins w:id="138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3" w:author="Machado, Diana" w:date="2019-02-04T10:09:00Z"/>
                <w:rFonts w:ascii="Calibri" w:hAnsi="Calibri" w:cs="Calibri"/>
                <w:color w:val="000000"/>
                <w:sz w:val="16"/>
                <w:szCs w:val="16"/>
                <w:lang w:eastAsia="en-US"/>
              </w:rPr>
            </w:pPr>
            <w:ins w:id="1389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5" w:author="Machado, Diana" w:date="2019-02-04T10:09:00Z"/>
                <w:rFonts w:ascii="Calibri" w:hAnsi="Calibri" w:cs="Calibri"/>
                <w:color w:val="000000"/>
                <w:sz w:val="16"/>
                <w:szCs w:val="16"/>
                <w:lang w:eastAsia="en-US"/>
              </w:rPr>
            </w:pPr>
            <w:ins w:id="1389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97" w:author="Machado, Diana" w:date="2019-02-04T10:09:00Z"/>
                <w:rFonts w:ascii="Calibri" w:hAnsi="Calibri" w:cs="Calibri"/>
                <w:color w:val="000000"/>
                <w:sz w:val="16"/>
                <w:szCs w:val="16"/>
                <w:lang w:eastAsia="en-US"/>
              </w:rPr>
            </w:pPr>
            <w:ins w:id="13898" w:author="Machado, Diana" w:date="2019-02-04T10:09:00Z">
              <w:r w:rsidRPr="00C722A9">
                <w:rPr>
                  <w:rFonts w:ascii="Calibri" w:hAnsi="Calibri" w:cs="Calibri"/>
                  <w:color w:val="000000"/>
                  <w:sz w:val="16"/>
                  <w:szCs w:val="16"/>
                  <w:lang w:eastAsia="en-US"/>
                </w:rPr>
                <w:t xml:space="preserve">27,475,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99" w:author="Machado, Diana" w:date="2019-02-04T10:09:00Z"/>
                <w:rFonts w:ascii="Calibri" w:hAnsi="Calibri" w:cs="Calibri"/>
                <w:color w:val="000000"/>
                <w:sz w:val="16"/>
                <w:szCs w:val="16"/>
                <w:lang w:eastAsia="en-US"/>
              </w:rPr>
            </w:pPr>
            <w:ins w:id="1390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9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02" w:author="Machado, Diana" w:date="2019-02-04T10:09:00Z"/>
                <w:rFonts w:ascii="Calibri" w:hAnsi="Calibri" w:cs="Calibri"/>
                <w:color w:val="000000"/>
                <w:sz w:val="16"/>
                <w:szCs w:val="16"/>
                <w:lang w:eastAsia="en-US"/>
              </w:rPr>
            </w:pPr>
            <w:ins w:id="13903" w:author="Machado, Diana" w:date="2019-02-04T10:09:00Z">
              <w:r w:rsidRPr="00C722A9">
                <w:rPr>
                  <w:rFonts w:ascii="Calibri" w:hAnsi="Calibri" w:cs="Calibri"/>
                  <w:color w:val="000000"/>
                  <w:sz w:val="16"/>
                  <w:szCs w:val="16"/>
                  <w:lang w:eastAsia="en-US"/>
                </w:rPr>
                <w:t>339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4" w:author="Machado, Diana" w:date="2019-02-04T10:09:00Z"/>
                <w:rFonts w:ascii="Calibri" w:hAnsi="Calibri" w:cs="Calibri"/>
                <w:color w:val="000000"/>
                <w:sz w:val="16"/>
                <w:szCs w:val="16"/>
                <w:lang w:eastAsia="en-US"/>
              </w:rPr>
            </w:pPr>
            <w:ins w:id="13905" w:author="Machado, Diana" w:date="2019-02-04T10:09:00Z">
              <w:r w:rsidRPr="00C722A9">
                <w:rPr>
                  <w:rFonts w:ascii="Calibri" w:hAnsi="Calibri" w:cs="Calibri"/>
                  <w:color w:val="000000"/>
                  <w:sz w:val="16"/>
                  <w:szCs w:val="16"/>
                  <w:lang w:eastAsia="en-US"/>
                </w:rPr>
                <w:t xml:space="preserve">110,088,1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6" w:author="Machado, Diana" w:date="2019-02-04T10:09:00Z"/>
                <w:rFonts w:ascii="Calibri" w:hAnsi="Calibri" w:cs="Calibri"/>
                <w:color w:val="000000"/>
                <w:sz w:val="16"/>
                <w:szCs w:val="16"/>
                <w:lang w:eastAsia="en-US"/>
              </w:rPr>
            </w:pPr>
            <w:ins w:id="13907" w:author="Machado, Diana" w:date="2019-02-04T10:09:00Z">
              <w:r w:rsidRPr="00C722A9">
                <w:rPr>
                  <w:rFonts w:ascii="Calibri" w:hAnsi="Calibri" w:cs="Calibri"/>
                  <w:color w:val="000000"/>
                  <w:sz w:val="16"/>
                  <w:szCs w:val="16"/>
                  <w:lang w:eastAsia="en-US"/>
                </w:rPr>
                <w:t>1.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8" w:author="Machado, Diana" w:date="2019-02-04T10:09:00Z"/>
                <w:rFonts w:ascii="Calibri" w:hAnsi="Calibri" w:cs="Calibri"/>
                <w:color w:val="000000"/>
                <w:sz w:val="16"/>
                <w:szCs w:val="16"/>
                <w:lang w:eastAsia="en-US"/>
              </w:rPr>
            </w:pPr>
            <w:ins w:id="13909" w:author="Machado, Diana" w:date="2019-02-04T10:09:00Z">
              <w:r w:rsidRPr="00C722A9">
                <w:rPr>
                  <w:rFonts w:ascii="Calibri" w:hAnsi="Calibri" w:cs="Calibri"/>
                  <w:color w:val="000000"/>
                  <w:sz w:val="16"/>
                  <w:szCs w:val="16"/>
                  <w:lang w:eastAsia="en-US"/>
                </w:rPr>
                <w:t xml:space="preserve">10,796,6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0" w:author="Machado, Diana" w:date="2019-02-04T10:09:00Z"/>
                <w:rFonts w:ascii="Calibri" w:hAnsi="Calibri" w:cs="Calibri"/>
                <w:color w:val="000000"/>
                <w:sz w:val="16"/>
                <w:szCs w:val="16"/>
                <w:lang w:eastAsia="en-US"/>
              </w:rPr>
            </w:pPr>
            <w:ins w:id="13911"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2" w:author="Machado, Diana" w:date="2019-02-04T10:09:00Z"/>
                <w:rFonts w:ascii="Calibri" w:hAnsi="Calibri" w:cs="Calibri"/>
                <w:color w:val="000000"/>
                <w:sz w:val="16"/>
                <w:szCs w:val="16"/>
                <w:lang w:eastAsia="en-US"/>
              </w:rPr>
            </w:pPr>
            <w:ins w:id="139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4" w:author="Machado, Diana" w:date="2019-02-04T10:09:00Z"/>
                <w:rFonts w:ascii="Calibri" w:hAnsi="Calibri" w:cs="Calibri"/>
                <w:color w:val="000000"/>
                <w:sz w:val="16"/>
                <w:szCs w:val="16"/>
                <w:lang w:eastAsia="en-US"/>
              </w:rPr>
            </w:pPr>
            <w:ins w:id="139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6" w:author="Machado, Diana" w:date="2019-02-04T10:09:00Z"/>
                <w:rFonts w:ascii="Calibri" w:hAnsi="Calibri" w:cs="Calibri"/>
                <w:color w:val="000000"/>
                <w:sz w:val="16"/>
                <w:szCs w:val="16"/>
                <w:lang w:eastAsia="en-US"/>
              </w:rPr>
            </w:pPr>
            <w:ins w:id="1391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8" w:author="Machado, Diana" w:date="2019-02-04T10:09:00Z"/>
                <w:rFonts w:ascii="Calibri" w:hAnsi="Calibri" w:cs="Calibri"/>
                <w:color w:val="000000"/>
                <w:sz w:val="16"/>
                <w:szCs w:val="16"/>
                <w:lang w:eastAsia="en-US"/>
              </w:rPr>
            </w:pPr>
            <w:ins w:id="1391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20" w:author="Machado, Diana" w:date="2019-02-04T10:09:00Z"/>
                <w:rFonts w:ascii="Calibri" w:hAnsi="Calibri" w:cs="Calibri"/>
                <w:color w:val="000000"/>
                <w:sz w:val="16"/>
                <w:szCs w:val="16"/>
                <w:lang w:eastAsia="en-US"/>
              </w:rPr>
            </w:pPr>
            <w:ins w:id="13921" w:author="Machado, Diana" w:date="2019-02-04T10:09:00Z">
              <w:r w:rsidRPr="00C722A9">
                <w:rPr>
                  <w:rFonts w:ascii="Calibri" w:hAnsi="Calibri" w:cs="Calibri"/>
                  <w:color w:val="000000"/>
                  <w:sz w:val="16"/>
                  <w:szCs w:val="16"/>
                  <w:lang w:eastAsia="en-US"/>
                </w:rPr>
                <w:t xml:space="preserve">120,885,0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22" w:author="Machado, Diana" w:date="2019-02-04T10:09:00Z"/>
                <w:rFonts w:ascii="Calibri" w:hAnsi="Calibri" w:cs="Calibri"/>
                <w:color w:val="000000"/>
                <w:sz w:val="16"/>
                <w:szCs w:val="16"/>
                <w:lang w:eastAsia="en-US"/>
              </w:rPr>
            </w:pPr>
            <w:ins w:id="13923"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139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25" w:author="Machado, Diana" w:date="2019-02-04T10:09:00Z"/>
                <w:rFonts w:ascii="Calibri" w:hAnsi="Calibri" w:cs="Calibri"/>
                <w:color w:val="000000"/>
                <w:sz w:val="16"/>
                <w:szCs w:val="16"/>
                <w:lang w:eastAsia="en-US"/>
              </w:rPr>
            </w:pPr>
            <w:ins w:id="13926" w:author="Machado, Diana" w:date="2019-02-04T10:09:00Z">
              <w:r w:rsidRPr="00C722A9">
                <w:rPr>
                  <w:rFonts w:ascii="Calibri" w:hAnsi="Calibri" w:cs="Calibri"/>
                  <w:color w:val="000000"/>
                  <w:sz w:val="16"/>
                  <w:szCs w:val="16"/>
                  <w:lang w:eastAsia="en-US"/>
                </w:rPr>
                <w:t>339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27" w:author="Machado, Diana" w:date="2019-02-04T10:09:00Z"/>
                <w:rFonts w:ascii="Calibri" w:hAnsi="Calibri" w:cs="Calibri"/>
                <w:color w:val="000000"/>
                <w:sz w:val="16"/>
                <w:szCs w:val="16"/>
                <w:lang w:eastAsia="en-US"/>
              </w:rPr>
            </w:pPr>
            <w:ins w:id="139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29" w:author="Machado, Diana" w:date="2019-02-04T10:09:00Z"/>
                <w:rFonts w:ascii="Calibri" w:hAnsi="Calibri" w:cs="Calibri"/>
                <w:color w:val="000000"/>
                <w:sz w:val="16"/>
                <w:szCs w:val="16"/>
                <w:lang w:eastAsia="en-US"/>
              </w:rPr>
            </w:pPr>
            <w:ins w:id="139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1" w:author="Machado, Diana" w:date="2019-02-04T10:09:00Z"/>
                <w:rFonts w:ascii="Calibri" w:hAnsi="Calibri" w:cs="Calibri"/>
                <w:color w:val="000000"/>
                <w:sz w:val="16"/>
                <w:szCs w:val="16"/>
                <w:lang w:eastAsia="en-US"/>
              </w:rPr>
            </w:pPr>
            <w:ins w:id="13932" w:author="Machado, Diana" w:date="2019-02-04T10:09:00Z">
              <w:r w:rsidRPr="00C722A9">
                <w:rPr>
                  <w:rFonts w:ascii="Calibri" w:hAnsi="Calibri" w:cs="Calibri"/>
                  <w:color w:val="000000"/>
                  <w:sz w:val="16"/>
                  <w:szCs w:val="16"/>
                  <w:lang w:eastAsia="en-US"/>
                </w:rPr>
                <w:t xml:space="preserve">538,1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3" w:author="Machado, Diana" w:date="2019-02-04T10:09:00Z"/>
                <w:rFonts w:ascii="Calibri" w:hAnsi="Calibri" w:cs="Calibri"/>
                <w:color w:val="000000"/>
                <w:sz w:val="16"/>
                <w:szCs w:val="16"/>
                <w:lang w:eastAsia="en-US"/>
              </w:rPr>
            </w:pPr>
            <w:ins w:id="1393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5" w:author="Machado, Diana" w:date="2019-02-04T10:09:00Z"/>
                <w:rFonts w:ascii="Calibri" w:hAnsi="Calibri" w:cs="Calibri"/>
                <w:color w:val="000000"/>
                <w:sz w:val="16"/>
                <w:szCs w:val="16"/>
                <w:lang w:eastAsia="en-US"/>
              </w:rPr>
            </w:pPr>
            <w:ins w:id="139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7" w:author="Machado, Diana" w:date="2019-02-04T10:09:00Z"/>
                <w:rFonts w:ascii="Calibri" w:hAnsi="Calibri" w:cs="Calibri"/>
                <w:color w:val="000000"/>
                <w:sz w:val="16"/>
                <w:szCs w:val="16"/>
                <w:lang w:eastAsia="en-US"/>
              </w:rPr>
            </w:pPr>
            <w:ins w:id="139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9" w:author="Machado, Diana" w:date="2019-02-04T10:09:00Z"/>
                <w:rFonts w:ascii="Calibri" w:hAnsi="Calibri" w:cs="Calibri"/>
                <w:color w:val="000000"/>
                <w:sz w:val="16"/>
                <w:szCs w:val="16"/>
                <w:lang w:eastAsia="en-US"/>
              </w:rPr>
            </w:pPr>
            <w:ins w:id="13940" w:author="Machado, Diana" w:date="2019-02-04T10:09:00Z">
              <w:r w:rsidRPr="00C722A9">
                <w:rPr>
                  <w:rFonts w:ascii="Calibri" w:hAnsi="Calibri" w:cs="Calibri"/>
                  <w:color w:val="000000"/>
                  <w:sz w:val="16"/>
                  <w:szCs w:val="16"/>
                  <w:lang w:eastAsia="en-US"/>
                </w:rPr>
                <w:t xml:space="preserve">685,0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41" w:author="Machado, Diana" w:date="2019-02-04T10:09:00Z"/>
                <w:rFonts w:ascii="Calibri" w:hAnsi="Calibri" w:cs="Calibri"/>
                <w:color w:val="000000"/>
                <w:sz w:val="16"/>
                <w:szCs w:val="16"/>
                <w:lang w:eastAsia="en-US"/>
              </w:rPr>
            </w:pPr>
            <w:ins w:id="1394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43" w:author="Machado, Diana" w:date="2019-02-04T10:09:00Z"/>
                <w:rFonts w:ascii="Calibri" w:hAnsi="Calibri" w:cs="Calibri"/>
                <w:color w:val="000000"/>
                <w:sz w:val="16"/>
                <w:szCs w:val="16"/>
                <w:lang w:eastAsia="en-US"/>
              </w:rPr>
            </w:pPr>
            <w:ins w:id="13944" w:author="Machado, Diana" w:date="2019-02-04T10:09:00Z">
              <w:r w:rsidRPr="00C722A9">
                <w:rPr>
                  <w:rFonts w:ascii="Calibri" w:hAnsi="Calibri" w:cs="Calibri"/>
                  <w:color w:val="000000"/>
                  <w:sz w:val="16"/>
                  <w:szCs w:val="16"/>
                  <w:lang w:eastAsia="en-US"/>
                </w:rPr>
                <w:t xml:space="preserve">1,606,4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45" w:author="Machado, Diana" w:date="2019-02-04T10:09:00Z"/>
                <w:rFonts w:ascii="Calibri" w:hAnsi="Calibri" w:cs="Calibri"/>
                <w:color w:val="000000"/>
                <w:sz w:val="16"/>
                <w:szCs w:val="16"/>
                <w:lang w:eastAsia="en-US"/>
              </w:rPr>
            </w:pPr>
            <w:ins w:id="1394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9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48" w:author="Machado, Diana" w:date="2019-02-04T10:09:00Z"/>
                <w:rFonts w:ascii="Calibri" w:hAnsi="Calibri" w:cs="Calibri"/>
                <w:color w:val="000000"/>
                <w:sz w:val="16"/>
                <w:szCs w:val="16"/>
                <w:lang w:eastAsia="en-US"/>
              </w:rPr>
            </w:pPr>
            <w:ins w:id="13949" w:author="Machado, Diana" w:date="2019-02-04T10:09:00Z">
              <w:r w:rsidRPr="00C722A9">
                <w:rPr>
                  <w:rFonts w:ascii="Calibri" w:hAnsi="Calibri" w:cs="Calibri"/>
                  <w:color w:val="000000"/>
                  <w:sz w:val="16"/>
                  <w:szCs w:val="16"/>
                  <w:lang w:eastAsia="en-US"/>
                </w:rPr>
                <w:t>339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0" w:author="Machado, Diana" w:date="2019-02-04T10:09:00Z"/>
                <w:rFonts w:ascii="Calibri" w:hAnsi="Calibri" w:cs="Calibri"/>
                <w:color w:val="000000"/>
                <w:sz w:val="16"/>
                <w:szCs w:val="16"/>
                <w:lang w:eastAsia="en-US"/>
              </w:rPr>
            </w:pPr>
            <w:ins w:id="13951" w:author="Machado, Diana" w:date="2019-02-04T10:09:00Z">
              <w:r w:rsidRPr="00C722A9">
                <w:rPr>
                  <w:rFonts w:ascii="Calibri" w:hAnsi="Calibri" w:cs="Calibri"/>
                  <w:color w:val="000000"/>
                  <w:sz w:val="16"/>
                  <w:szCs w:val="16"/>
                  <w:lang w:eastAsia="en-US"/>
                </w:rPr>
                <w:t xml:space="preserve">17,648,5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2" w:author="Machado, Diana" w:date="2019-02-04T10:09:00Z"/>
                <w:rFonts w:ascii="Calibri" w:hAnsi="Calibri" w:cs="Calibri"/>
                <w:color w:val="000000"/>
                <w:sz w:val="16"/>
                <w:szCs w:val="16"/>
                <w:lang w:eastAsia="en-US"/>
              </w:rPr>
            </w:pPr>
            <w:ins w:id="13953"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4" w:author="Machado, Diana" w:date="2019-02-04T10:09:00Z"/>
                <w:rFonts w:ascii="Calibri" w:hAnsi="Calibri" w:cs="Calibri"/>
                <w:color w:val="000000"/>
                <w:sz w:val="16"/>
                <w:szCs w:val="16"/>
                <w:lang w:eastAsia="en-US"/>
              </w:rPr>
            </w:pPr>
            <w:ins w:id="1395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6" w:author="Machado, Diana" w:date="2019-02-04T10:09:00Z"/>
                <w:rFonts w:ascii="Calibri" w:hAnsi="Calibri" w:cs="Calibri"/>
                <w:color w:val="000000"/>
                <w:sz w:val="16"/>
                <w:szCs w:val="16"/>
                <w:lang w:eastAsia="en-US"/>
              </w:rPr>
            </w:pPr>
            <w:ins w:id="1395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8" w:author="Machado, Diana" w:date="2019-02-04T10:09:00Z"/>
                <w:rFonts w:ascii="Calibri" w:hAnsi="Calibri" w:cs="Calibri"/>
                <w:color w:val="000000"/>
                <w:sz w:val="16"/>
                <w:szCs w:val="16"/>
                <w:lang w:eastAsia="en-US"/>
              </w:rPr>
            </w:pPr>
            <w:ins w:id="139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0" w:author="Machado, Diana" w:date="2019-02-04T10:09:00Z"/>
                <w:rFonts w:ascii="Calibri" w:hAnsi="Calibri" w:cs="Calibri"/>
                <w:color w:val="000000"/>
                <w:sz w:val="16"/>
                <w:szCs w:val="16"/>
                <w:lang w:eastAsia="en-US"/>
              </w:rPr>
            </w:pPr>
            <w:ins w:id="139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2" w:author="Machado, Diana" w:date="2019-02-04T10:09:00Z"/>
                <w:rFonts w:ascii="Calibri" w:hAnsi="Calibri" w:cs="Calibri"/>
                <w:color w:val="000000"/>
                <w:sz w:val="16"/>
                <w:szCs w:val="16"/>
                <w:lang w:eastAsia="en-US"/>
              </w:rPr>
            </w:pPr>
            <w:ins w:id="1396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4" w:author="Machado, Diana" w:date="2019-02-04T10:09:00Z"/>
                <w:rFonts w:ascii="Calibri" w:hAnsi="Calibri" w:cs="Calibri"/>
                <w:color w:val="000000"/>
                <w:sz w:val="16"/>
                <w:szCs w:val="16"/>
                <w:lang w:eastAsia="en-US"/>
              </w:rPr>
            </w:pPr>
            <w:ins w:id="1396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66" w:author="Machado, Diana" w:date="2019-02-04T10:09:00Z"/>
                <w:rFonts w:ascii="Calibri" w:hAnsi="Calibri" w:cs="Calibri"/>
                <w:color w:val="000000"/>
                <w:sz w:val="16"/>
                <w:szCs w:val="16"/>
                <w:lang w:eastAsia="en-US"/>
              </w:rPr>
            </w:pPr>
            <w:ins w:id="13967" w:author="Machado, Diana" w:date="2019-02-04T10:09:00Z">
              <w:r w:rsidRPr="00C722A9">
                <w:rPr>
                  <w:rFonts w:ascii="Calibri" w:hAnsi="Calibri" w:cs="Calibri"/>
                  <w:color w:val="000000"/>
                  <w:sz w:val="16"/>
                  <w:szCs w:val="16"/>
                  <w:lang w:eastAsia="en-US"/>
                </w:rPr>
                <w:t xml:space="preserve">17,648,6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68" w:author="Machado, Diana" w:date="2019-02-04T10:09:00Z"/>
                <w:rFonts w:ascii="Calibri" w:hAnsi="Calibri" w:cs="Calibri"/>
                <w:color w:val="000000"/>
                <w:sz w:val="16"/>
                <w:szCs w:val="16"/>
                <w:lang w:eastAsia="en-US"/>
              </w:rPr>
            </w:pPr>
            <w:ins w:id="1396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39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71" w:author="Machado, Diana" w:date="2019-02-04T10:09:00Z"/>
                <w:rFonts w:ascii="Calibri" w:hAnsi="Calibri" w:cs="Calibri"/>
                <w:color w:val="000000"/>
                <w:sz w:val="16"/>
                <w:szCs w:val="16"/>
                <w:lang w:eastAsia="en-US"/>
              </w:rPr>
            </w:pPr>
            <w:ins w:id="13972" w:author="Machado, Diana" w:date="2019-02-04T10:09:00Z">
              <w:r w:rsidRPr="00C722A9">
                <w:rPr>
                  <w:rFonts w:ascii="Calibri" w:hAnsi="Calibri" w:cs="Calibri"/>
                  <w:color w:val="000000"/>
                  <w:sz w:val="16"/>
                  <w:szCs w:val="16"/>
                  <w:lang w:eastAsia="en-US"/>
                </w:rPr>
                <w:t>339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3" w:author="Machado, Diana" w:date="2019-02-04T10:09:00Z"/>
                <w:rFonts w:ascii="Calibri" w:hAnsi="Calibri" w:cs="Calibri"/>
                <w:color w:val="000000"/>
                <w:sz w:val="16"/>
                <w:szCs w:val="16"/>
                <w:lang w:eastAsia="en-US"/>
              </w:rPr>
            </w:pPr>
            <w:ins w:id="13974" w:author="Machado, Diana" w:date="2019-02-04T10:09:00Z">
              <w:r w:rsidRPr="00C722A9">
                <w:rPr>
                  <w:rFonts w:ascii="Calibri" w:hAnsi="Calibri" w:cs="Calibri"/>
                  <w:color w:val="000000"/>
                  <w:sz w:val="16"/>
                  <w:szCs w:val="16"/>
                  <w:lang w:eastAsia="en-US"/>
                </w:rPr>
                <w:t xml:space="preserve">24,533,97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5" w:author="Machado, Diana" w:date="2019-02-04T10:09:00Z"/>
                <w:rFonts w:ascii="Calibri" w:hAnsi="Calibri" w:cs="Calibri"/>
                <w:color w:val="000000"/>
                <w:sz w:val="16"/>
                <w:szCs w:val="16"/>
                <w:lang w:eastAsia="en-US"/>
              </w:rPr>
            </w:pPr>
            <w:ins w:id="13976"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7" w:author="Machado, Diana" w:date="2019-02-04T10:09:00Z"/>
                <w:rFonts w:ascii="Calibri" w:hAnsi="Calibri" w:cs="Calibri"/>
                <w:color w:val="000000"/>
                <w:sz w:val="16"/>
                <w:szCs w:val="16"/>
                <w:lang w:eastAsia="en-US"/>
              </w:rPr>
            </w:pPr>
            <w:ins w:id="1397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9" w:author="Machado, Diana" w:date="2019-02-04T10:09:00Z"/>
                <w:rFonts w:ascii="Calibri" w:hAnsi="Calibri" w:cs="Calibri"/>
                <w:color w:val="000000"/>
                <w:sz w:val="16"/>
                <w:szCs w:val="16"/>
                <w:lang w:eastAsia="en-US"/>
              </w:rPr>
            </w:pPr>
            <w:ins w:id="1398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1" w:author="Machado, Diana" w:date="2019-02-04T10:09:00Z"/>
                <w:rFonts w:ascii="Calibri" w:hAnsi="Calibri" w:cs="Calibri"/>
                <w:color w:val="000000"/>
                <w:sz w:val="16"/>
                <w:szCs w:val="16"/>
                <w:lang w:eastAsia="en-US"/>
              </w:rPr>
            </w:pPr>
            <w:ins w:id="139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3" w:author="Machado, Diana" w:date="2019-02-04T10:09:00Z"/>
                <w:rFonts w:ascii="Calibri" w:hAnsi="Calibri" w:cs="Calibri"/>
                <w:color w:val="000000"/>
                <w:sz w:val="16"/>
                <w:szCs w:val="16"/>
                <w:lang w:eastAsia="en-US"/>
              </w:rPr>
            </w:pPr>
            <w:ins w:id="139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5" w:author="Machado, Diana" w:date="2019-02-04T10:09:00Z"/>
                <w:rFonts w:ascii="Calibri" w:hAnsi="Calibri" w:cs="Calibri"/>
                <w:color w:val="000000"/>
                <w:sz w:val="16"/>
                <w:szCs w:val="16"/>
                <w:lang w:eastAsia="en-US"/>
              </w:rPr>
            </w:pPr>
            <w:ins w:id="1398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7" w:author="Machado, Diana" w:date="2019-02-04T10:09:00Z"/>
                <w:rFonts w:ascii="Calibri" w:hAnsi="Calibri" w:cs="Calibri"/>
                <w:color w:val="000000"/>
                <w:sz w:val="16"/>
                <w:szCs w:val="16"/>
                <w:lang w:eastAsia="en-US"/>
              </w:rPr>
            </w:pPr>
            <w:ins w:id="1398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89" w:author="Machado, Diana" w:date="2019-02-04T10:09:00Z"/>
                <w:rFonts w:ascii="Calibri" w:hAnsi="Calibri" w:cs="Calibri"/>
                <w:color w:val="000000"/>
                <w:sz w:val="16"/>
                <w:szCs w:val="16"/>
                <w:lang w:eastAsia="en-US"/>
              </w:rPr>
            </w:pPr>
            <w:ins w:id="13990" w:author="Machado, Diana" w:date="2019-02-04T10:09:00Z">
              <w:r w:rsidRPr="00C722A9">
                <w:rPr>
                  <w:rFonts w:ascii="Calibri" w:hAnsi="Calibri" w:cs="Calibri"/>
                  <w:color w:val="000000"/>
                  <w:sz w:val="16"/>
                  <w:szCs w:val="16"/>
                  <w:lang w:eastAsia="en-US"/>
                </w:rPr>
                <w:t xml:space="preserve">24,533,9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91" w:author="Machado, Diana" w:date="2019-02-04T10:09:00Z"/>
                <w:rFonts w:ascii="Calibri" w:hAnsi="Calibri" w:cs="Calibri"/>
                <w:color w:val="000000"/>
                <w:sz w:val="16"/>
                <w:szCs w:val="16"/>
                <w:lang w:eastAsia="en-US"/>
              </w:rPr>
            </w:pPr>
            <w:ins w:id="1399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39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94" w:author="Machado, Diana" w:date="2019-02-04T10:09:00Z"/>
                <w:rFonts w:ascii="Calibri" w:hAnsi="Calibri" w:cs="Calibri"/>
                <w:color w:val="000000"/>
                <w:sz w:val="16"/>
                <w:szCs w:val="16"/>
                <w:lang w:eastAsia="en-US"/>
              </w:rPr>
            </w:pPr>
            <w:ins w:id="13995" w:author="Machado, Diana" w:date="2019-02-04T10:09:00Z">
              <w:r w:rsidRPr="00C722A9">
                <w:rPr>
                  <w:rFonts w:ascii="Calibri" w:hAnsi="Calibri" w:cs="Calibri"/>
                  <w:color w:val="000000"/>
                  <w:sz w:val="16"/>
                  <w:szCs w:val="16"/>
                  <w:lang w:eastAsia="en-US"/>
                </w:rPr>
                <w:t>339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6" w:author="Machado, Diana" w:date="2019-02-04T10:09:00Z"/>
                <w:rFonts w:ascii="Calibri" w:hAnsi="Calibri" w:cs="Calibri"/>
                <w:color w:val="000000"/>
                <w:sz w:val="16"/>
                <w:szCs w:val="16"/>
                <w:lang w:eastAsia="en-US"/>
              </w:rPr>
            </w:pPr>
            <w:ins w:id="13997" w:author="Machado, Diana" w:date="2019-02-04T10:09:00Z">
              <w:r w:rsidRPr="00C722A9">
                <w:rPr>
                  <w:rFonts w:ascii="Calibri" w:hAnsi="Calibri" w:cs="Calibri"/>
                  <w:color w:val="000000"/>
                  <w:sz w:val="16"/>
                  <w:szCs w:val="16"/>
                  <w:lang w:eastAsia="en-US"/>
                </w:rPr>
                <w:t xml:space="preserve">17,831,3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8" w:author="Machado, Diana" w:date="2019-02-04T10:09:00Z"/>
                <w:rFonts w:ascii="Calibri" w:hAnsi="Calibri" w:cs="Calibri"/>
                <w:color w:val="000000"/>
                <w:sz w:val="16"/>
                <w:szCs w:val="16"/>
                <w:lang w:eastAsia="en-US"/>
              </w:rPr>
            </w:pPr>
            <w:ins w:id="13999" w:author="Machado, Diana" w:date="2019-02-04T10:09:00Z">
              <w:r w:rsidRPr="00C722A9">
                <w:rPr>
                  <w:rFonts w:ascii="Calibri" w:hAnsi="Calibri" w:cs="Calibri"/>
                  <w:color w:val="000000"/>
                  <w:sz w:val="16"/>
                  <w:szCs w:val="16"/>
                  <w:lang w:eastAsia="en-US"/>
                </w:rPr>
                <w:t>0.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0" w:author="Machado, Diana" w:date="2019-02-04T10:09:00Z"/>
                <w:rFonts w:ascii="Calibri" w:hAnsi="Calibri" w:cs="Calibri"/>
                <w:color w:val="000000"/>
                <w:sz w:val="16"/>
                <w:szCs w:val="16"/>
                <w:lang w:eastAsia="en-US"/>
              </w:rPr>
            </w:pPr>
            <w:ins w:id="1400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2" w:author="Machado, Diana" w:date="2019-02-04T10:09:00Z"/>
                <w:rFonts w:ascii="Calibri" w:hAnsi="Calibri" w:cs="Calibri"/>
                <w:color w:val="000000"/>
                <w:sz w:val="16"/>
                <w:szCs w:val="16"/>
                <w:lang w:eastAsia="en-US"/>
              </w:rPr>
            </w:pPr>
            <w:ins w:id="1400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4" w:author="Machado, Diana" w:date="2019-02-04T10:09:00Z"/>
                <w:rFonts w:ascii="Calibri" w:hAnsi="Calibri" w:cs="Calibri"/>
                <w:color w:val="000000"/>
                <w:sz w:val="16"/>
                <w:szCs w:val="16"/>
                <w:lang w:eastAsia="en-US"/>
              </w:rPr>
            </w:pPr>
            <w:ins w:id="140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6" w:author="Machado, Diana" w:date="2019-02-04T10:09:00Z"/>
                <w:rFonts w:ascii="Calibri" w:hAnsi="Calibri" w:cs="Calibri"/>
                <w:color w:val="000000"/>
                <w:sz w:val="16"/>
                <w:szCs w:val="16"/>
                <w:lang w:eastAsia="en-US"/>
              </w:rPr>
            </w:pPr>
            <w:ins w:id="140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8" w:author="Machado, Diana" w:date="2019-02-04T10:09:00Z"/>
                <w:rFonts w:ascii="Calibri" w:hAnsi="Calibri" w:cs="Calibri"/>
                <w:color w:val="000000"/>
                <w:sz w:val="16"/>
                <w:szCs w:val="16"/>
                <w:lang w:eastAsia="en-US"/>
              </w:rPr>
            </w:pPr>
            <w:ins w:id="1400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10" w:author="Machado, Diana" w:date="2019-02-04T10:09:00Z"/>
                <w:rFonts w:ascii="Calibri" w:hAnsi="Calibri" w:cs="Calibri"/>
                <w:color w:val="000000"/>
                <w:sz w:val="16"/>
                <w:szCs w:val="16"/>
                <w:lang w:eastAsia="en-US"/>
              </w:rPr>
            </w:pPr>
            <w:ins w:id="1401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12" w:author="Machado, Diana" w:date="2019-02-04T10:09:00Z"/>
                <w:rFonts w:ascii="Calibri" w:hAnsi="Calibri" w:cs="Calibri"/>
                <w:color w:val="000000"/>
                <w:sz w:val="16"/>
                <w:szCs w:val="16"/>
                <w:lang w:eastAsia="en-US"/>
              </w:rPr>
            </w:pPr>
            <w:ins w:id="14013" w:author="Machado, Diana" w:date="2019-02-04T10:09:00Z">
              <w:r w:rsidRPr="00C722A9">
                <w:rPr>
                  <w:rFonts w:ascii="Calibri" w:hAnsi="Calibri" w:cs="Calibri"/>
                  <w:color w:val="000000"/>
                  <w:sz w:val="16"/>
                  <w:szCs w:val="16"/>
                  <w:lang w:eastAsia="en-US"/>
                </w:rPr>
                <w:t xml:space="preserve">17,831,4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14" w:author="Machado, Diana" w:date="2019-02-04T10:09:00Z"/>
                <w:rFonts w:ascii="Calibri" w:hAnsi="Calibri" w:cs="Calibri"/>
                <w:color w:val="000000"/>
                <w:sz w:val="16"/>
                <w:szCs w:val="16"/>
                <w:lang w:eastAsia="en-US"/>
              </w:rPr>
            </w:pPr>
            <w:ins w:id="14015"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0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17" w:author="Machado, Diana" w:date="2019-02-04T10:09:00Z"/>
                <w:rFonts w:ascii="Calibri" w:hAnsi="Calibri" w:cs="Calibri"/>
                <w:color w:val="000000"/>
                <w:sz w:val="16"/>
                <w:szCs w:val="16"/>
                <w:lang w:eastAsia="en-US"/>
              </w:rPr>
            </w:pPr>
            <w:ins w:id="14018" w:author="Machado, Diana" w:date="2019-02-04T10:09:00Z">
              <w:r w:rsidRPr="00C722A9">
                <w:rPr>
                  <w:rFonts w:ascii="Calibri" w:hAnsi="Calibri" w:cs="Calibri"/>
                  <w:color w:val="000000"/>
                  <w:sz w:val="16"/>
                  <w:szCs w:val="16"/>
                  <w:lang w:eastAsia="en-US"/>
                </w:rPr>
                <w:t>339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19" w:author="Machado, Diana" w:date="2019-02-04T10:09:00Z"/>
                <w:rFonts w:ascii="Calibri" w:hAnsi="Calibri" w:cs="Calibri"/>
                <w:color w:val="000000"/>
                <w:sz w:val="16"/>
                <w:szCs w:val="16"/>
                <w:lang w:eastAsia="en-US"/>
              </w:rPr>
            </w:pPr>
            <w:ins w:id="14020" w:author="Machado, Diana" w:date="2019-02-04T10:09:00Z">
              <w:r w:rsidRPr="00C722A9">
                <w:rPr>
                  <w:rFonts w:ascii="Calibri" w:hAnsi="Calibri" w:cs="Calibri"/>
                  <w:color w:val="000000"/>
                  <w:sz w:val="16"/>
                  <w:szCs w:val="16"/>
                  <w:lang w:eastAsia="en-US"/>
                </w:rPr>
                <w:t xml:space="preserve">8,712,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1" w:author="Machado, Diana" w:date="2019-02-04T10:09:00Z"/>
                <w:rFonts w:ascii="Calibri" w:hAnsi="Calibri" w:cs="Calibri"/>
                <w:color w:val="000000"/>
                <w:sz w:val="16"/>
                <w:szCs w:val="16"/>
                <w:lang w:eastAsia="en-US"/>
              </w:rPr>
            </w:pPr>
            <w:ins w:id="14022"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3" w:author="Machado, Diana" w:date="2019-02-04T10:09:00Z"/>
                <w:rFonts w:ascii="Calibri" w:hAnsi="Calibri" w:cs="Calibri"/>
                <w:color w:val="000000"/>
                <w:sz w:val="16"/>
                <w:szCs w:val="16"/>
                <w:lang w:eastAsia="en-US"/>
              </w:rPr>
            </w:pPr>
            <w:ins w:id="1402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5" w:author="Machado, Diana" w:date="2019-02-04T10:09:00Z"/>
                <w:rFonts w:ascii="Calibri" w:hAnsi="Calibri" w:cs="Calibri"/>
                <w:color w:val="000000"/>
                <w:sz w:val="16"/>
                <w:szCs w:val="16"/>
                <w:lang w:eastAsia="en-US"/>
              </w:rPr>
            </w:pPr>
            <w:ins w:id="1402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7" w:author="Machado, Diana" w:date="2019-02-04T10:09:00Z"/>
                <w:rFonts w:ascii="Calibri" w:hAnsi="Calibri" w:cs="Calibri"/>
                <w:color w:val="000000"/>
                <w:sz w:val="16"/>
                <w:szCs w:val="16"/>
                <w:lang w:eastAsia="en-US"/>
              </w:rPr>
            </w:pPr>
            <w:ins w:id="140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9" w:author="Machado, Diana" w:date="2019-02-04T10:09:00Z"/>
                <w:rFonts w:ascii="Calibri" w:hAnsi="Calibri" w:cs="Calibri"/>
                <w:color w:val="000000"/>
                <w:sz w:val="16"/>
                <w:szCs w:val="16"/>
                <w:lang w:eastAsia="en-US"/>
              </w:rPr>
            </w:pPr>
            <w:ins w:id="140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31" w:author="Machado, Diana" w:date="2019-02-04T10:09:00Z"/>
                <w:rFonts w:ascii="Calibri" w:hAnsi="Calibri" w:cs="Calibri"/>
                <w:color w:val="000000"/>
                <w:sz w:val="16"/>
                <w:szCs w:val="16"/>
                <w:lang w:eastAsia="en-US"/>
              </w:rPr>
            </w:pPr>
            <w:ins w:id="1403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33" w:author="Machado, Diana" w:date="2019-02-04T10:09:00Z"/>
                <w:rFonts w:ascii="Calibri" w:hAnsi="Calibri" w:cs="Calibri"/>
                <w:color w:val="000000"/>
                <w:sz w:val="16"/>
                <w:szCs w:val="16"/>
                <w:lang w:eastAsia="en-US"/>
              </w:rPr>
            </w:pPr>
            <w:ins w:id="1403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35" w:author="Machado, Diana" w:date="2019-02-04T10:09:00Z"/>
                <w:rFonts w:ascii="Calibri" w:hAnsi="Calibri" w:cs="Calibri"/>
                <w:color w:val="000000"/>
                <w:sz w:val="16"/>
                <w:szCs w:val="16"/>
                <w:lang w:eastAsia="en-US"/>
              </w:rPr>
            </w:pPr>
            <w:ins w:id="14036" w:author="Machado, Diana" w:date="2019-02-04T10:09:00Z">
              <w:r w:rsidRPr="00C722A9">
                <w:rPr>
                  <w:rFonts w:ascii="Calibri" w:hAnsi="Calibri" w:cs="Calibri"/>
                  <w:color w:val="000000"/>
                  <w:sz w:val="16"/>
                  <w:szCs w:val="16"/>
                  <w:lang w:eastAsia="en-US"/>
                </w:rPr>
                <w:t xml:space="preserve">9,099,6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37" w:author="Machado, Diana" w:date="2019-02-04T10:09:00Z"/>
                <w:rFonts w:ascii="Calibri" w:hAnsi="Calibri" w:cs="Calibri"/>
                <w:color w:val="000000"/>
                <w:sz w:val="16"/>
                <w:szCs w:val="16"/>
                <w:lang w:eastAsia="en-US"/>
              </w:rPr>
            </w:pPr>
            <w:ins w:id="1403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0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40" w:author="Machado, Diana" w:date="2019-02-04T10:09:00Z"/>
                <w:rFonts w:ascii="Calibri" w:hAnsi="Calibri" w:cs="Calibri"/>
                <w:color w:val="000000"/>
                <w:sz w:val="16"/>
                <w:szCs w:val="16"/>
                <w:lang w:eastAsia="en-US"/>
              </w:rPr>
            </w:pPr>
            <w:ins w:id="14041" w:author="Machado, Diana" w:date="2019-02-04T10:09:00Z">
              <w:r w:rsidRPr="00C722A9">
                <w:rPr>
                  <w:rFonts w:ascii="Calibri" w:hAnsi="Calibri" w:cs="Calibri"/>
                  <w:color w:val="000000"/>
                  <w:sz w:val="16"/>
                  <w:szCs w:val="16"/>
                  <w:lang w:eastAsia="en-US"/>
                </w:rPr>
                <w:t>339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2" w:author="Machado, Diana" w:date="2019-02-04T10:09:00Z"/>
                <w:rFonts w:ascii="Calibri" w:hAnsi="Calibri" w:cs="Calibri"/>
                <w:color w:val="000000"/>
                <w:sz w:val="16"/>
                <w:szCs w:val="16"/>
                <w:lang w:eastAsia="en-US"/>
              </w:rPr>
            </w:pPr>
            <w:ins w:id="14043" w:author="Machado, Diana" w:date="2019-02-04T10:09:00Z">
              <w:r w:rsidRPr="00C722A9">
                <w:rPr>
                  <w:rFonts w:ascii="Calibri" w:hAnsi="Calibri" w:cs="Calibri"/>
                  <w:color w:val="000000"/>
                  <w:sz w:val="16"/>
                  <w:szCs w:val="16"/>
                  <w:lang w:eastAsia="en-US"/>
                </w:rPr>
                <w:t xml:space="preserve">4,112,81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4" w:author="Machado, Diana" w:date="2019-02-04T10:09:00Z"/>
                <w:rFonts w:ascii="Calibri" w:hAnsi="Calibri" w:cs="Calibri"/>
                <w:color w:val="000000"/>
                <w:sz w:val="16"/>
                <w:szCs w:val="16"/>
                <w:lang w:eastAsia="en-US"/>
              </w:rPr>
            </w:pPr>
            <w:ins w:id="14045"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6" w:author="Machado, Diana" w:date="2019-02-04T10:09:00Z"/>
                <w:rFonts w:ascii="Calibri" w:hAnsi="Calibri" w:cs="Calibri"/>
                <w:color w:val="000000"/>
                <w:sz w:val="16"/>
                <w:szCs w:val="16"/>
                <w:lang w:eastAsia="en-US"/>
              </w:rPr>
            </w:pPr>
            <w:ins w:id="1404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8" w:author="Machado, Diana" w:date="2019-02-04T10:09:00Z"/>
                <w:rFonts w:ascii="Calibri" w:hAnsi="Calibri" w:cs="Calibri"/>
                <w:color w:val="000000"/>
                <w:sz w:val="16"/>
                <w:szCs w:val="16"/>
                <w:lang w:eastAsia="en-US"/>
              </w:rPr>
            </w:pPr>
            <w:ins w:id="1404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0" w:author="Machado, Diana" w:date="2019-02-04T10:09:00Z"/>
                <w:rFonts w:ascii="Calibri" w:hAnsi="Calibri" w:cs="Calibri"/>
                <w:color w:val="000000"/>
                <w:sz w:val="16"/>
                <w:szCs w:val="16"/>
                <w:lang w:eastAsia="en-US"/>
              </w:rPr>
            </w:pPr>
            <w:ins w:id="140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2" w:author="Machado, Diana" w:date="2019-02-04T10:09:00Z"/>
                <w:rFonts w:ascii="Calibri" w:hAnsi="Calibri" w:cs="Calibri"/>
                <w:color w:val="000000"/>
                <w:sz w:val="16"/>
                <w:szCs w:val="16"/>
                <w:lang w:eastAsia="en-US"/>
              </w:rPr>
            </w:pPr>
            <w:ins w:id="140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4" w:author="Machado, Diana" w:date="2019-02-04T10:09:00Z"/>
                <w:rFonts w:ascii="Calibri" w:hAnsi="Calibri" w:cs="Calibri"/>
                <w:color w:val="000000"/>
                <w:sz w:val="16"/>
                <w:szCs w:val="16"/>
                <w:lang w:eastAsia="en-US"/>
              </w:rPr>
            </w:pPr>
            <w:ins w:id="140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6" w:author="Machado, Diana" w:date="2019-02-04T10:09:00Z"/>
                <w:rFonts w:ascii="Calibri" w:hAnsi="Calibri" w:cs="Calibri"/>
                <w:color w:val="000000"/>
                <w:sz w:val="16"/>
                <w:szCs w:val="16"/>
                <w:lang w:eastAsia="en-US"/>
              </w:rPr>
            </w:pPr>
            <w:ins w:id="140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58" w:author="Machado, Diana" w:date="2019-02-04T10:09:00Z"/>
                <w:rFonts w:ascii="Calibri" w:hAnsi="Calibri" w:cs="Calibri"/>
                <w:color w:val="000000"/>
                <w:sz w:val="16"/>
                <w:szCs w:val="16"/>
                <w:lang w:eastAsia="en-US"/>
              </w:rPr>
            </w:pPr>
            <w:ins w:id="14059" w:author="Machado, Diana" w:date="2019-02-04T10:09:00Z">
              <w:r w:rsidRPr="00C722A9">
                <w:rPr>
                  <w:rFonts w:ascii="Calibri" w:hAnsi="Calibri" w:cs="Calibri"/>
                  <w:color w:val="000000"/>
                  <w:sz w:val="16"/>
                  <w:szCs w:val="16"/>
                  <w:lang w:eastAsia="en-US"/>
                </w:rPr>
                <w:t xml:space="preserve">4,112,8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60" w:author="Machado, Diana" w:date="2019-02-04T10:09:00Z"/>
                <w:rFonts w:ascii="Calibri" w:hAnsi="Calibri" w:cs="Calibri"/>
                <w:color w:val="000000"/>
                <w:sz w:val="16"/>
                <w:szCs w:val="16"/>
                <w:lang w:eastAsia="en-US"/>
              </w:rPr>
            </w:pPr>
            <w:ins w:id="1406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0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63" w:author="Machado, Diana" w:date="2019-02-04T10:09:00Z"/>
                <w:rFonts w:ascii="Calibri" w:hAnsi="Calibri" w:cs="Calibri"/>
                <w:color w:val="000000"/>
                <w:sz w:val="16"/>
                <w:szCs w:val="16"/>
                <w:lang w:eastAsia="en-US"/>
              </w:rPr>
            </w:pPr>
            <w:ins w:id="14064" w:author="Machado, Diana" w:date="2019-02-04T10:09:00Z">
              <w:r w:rsidRPr="00C722A9">
                <w:rPr>
                  <w:rFonts w:ascii="Calibri" w:hAnsi="Calibri" w:cs="Calibri"/>
                  <w:color w:val="000000"/>
                  <w:sz w:val="16"/>
                  <w:szCs w:val="16"/>
                  <w:lang w:eastAsia="en-US"/>
                </w:rPr>
                <w:t>339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5" w:author="Machado, Diana" w:date="2019-02-04T10:09:00Z"/>
                <w:rFonts w:ascii="Calibri" w:hAnsi="Calibri" w:cs="Calibri"/>
                <w:color w:val="000000"/>
                <w:sz w:val="16"/>
                <w:szCs w:val="16"/>
                <w:lang w:eastAsia="en-US"/>
              </w:rPr>
            </w:pPr>
            <w:ins w:id="14066" w:author="Machado, Diana" w:date="2019-02-04T10:09:00Z">
              <w:r w:rsidRPr="00C722A9">
                <w:rPr>
                  <w:rFonts w:ascii="Calibri" w:hAnsi="Calibri" w:cs="Calibri"/>
                  <w:color w:val="000000"/>
                  <w:sz w:val="16"/>
                  <w:szCs w:val="16"/>
                  <w:lang w:eastAsia="en-US"/>
                </w:rPr>
                <w:t xml:space="preserve">7,623,65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7" w:author="Machado, Diana" w:date="2019-02-04T10:09:00Z"/>
                <w:rFonts w:ascii="Calibri" w:hAnsi="Calibri" w:cs="Calibri"/>
                <w:color w:val="000000"/>
                <w:sz w:val="16"/>
                <w:szCs w:val="16"/>
                <w:lang w:eastAsia="en-US"/>
              </w:rPr>
            </w:pPr>
            <w:ins w:id="14068"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9" w:author="Machado, Diana" w:date="2019-02-04T10:09:00Z"/>
                <w:rFonts w:ascii="Calibri" w:hAnsi="Calibri" w:cs="Calibri"/>
                <w:color w:val="000000"/>
                <w:sz w:val="16"/>
                <w:szCs w:val="16"/>
                <w:lang w:eastAsia="en-US"/>
              </w:rPr>
            </w:pPr>
            <w:ins w:id="1407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1" w:author="Machado, Diana" w:date="2019-02-04T10:09:00Z"/>
                <w:rFonts w:ascii="Calibri" w:hAnsi="Calibri" w:cs="Calibri"/>
                <w:color w:val="000000"/>
                <w:sz w:val="16"/>
                <w:szCs w:val="16"/>
                <w:lang w:eastAsia="en-US"/>
              </w:rPr>
            </w:pPr>
            <w:ins w:id="1407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3" w:author="Machado, Diana" w:date="2019-02-04T10:09:00Z"/>
                <w:rFonts w:ascii="Calibri" w:hAnsi="Calibri" w:cs="Calibri"/>
                <w:color w:val="000000"/>
                <w:sz w:val="16"/>
                <w:szCs w:val="16"/>
                <w:lang w:eastAsia="en-US"/>
              </w:rPr>
            </w:pPr>
            <w:ins w:id="140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5" w:author="Machado, Diana" w:date="2019-02-04T10:09:00Z"/>
                <w:rFonts w:ascii="Calibri" w:hAnsi="Calibri" w:cs="Calibri"/>
                <w:color w:val="000000"/>
                <w:sz w:val="16"/>
                <w:szCs w:val="16"/>
                <w:lang w:eastAsia="en-US"/>
              </w:rPr>
            </w:pPr>
            <w:ins w:id="140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7" w:author="Machado, Diana" w:date="2019-02-04T10:09:00Z"/>
                <w:rFonts w:ascii="Calibri" w:hAnsi="Calibri" w:cs="Calibri"/>
                <w:color w:val="000000"/>
                <w:sz w:val="16"/>
                <w:szCs w:val="16"/>
                <w:lang w:eastAsia="en-US"/>
              </w:rPr>
            </w:pPr>
            <w:ins w:id="140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9" w:author="Machado, Diana" w:date="2019-02-04T10:09:00Z"/>
                <w:rFonts w:ascii="Calibri" w:hAnsi="Calibri" w:cs="Calibri"/>
                <w:color w:val="000000"/>
                <w:sz w:val="16"/>
                <w:szCs w:val="16"/>
                <w:lang w:eastAsia="en-US"/>
              </w:rPr>
            </w:pPr>
            <w:ins w:id="140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81" w:author="Machado, Diana" w:date="2019-02-04T10:09:00Z"/>
                <w:rFonts w:ascii="Calibri" w:hAnsi="Calibri" w:cs="Calibri"/>
                <w:color w:val="000000"/>
                <w:sz w:val="16"/>
                <w:szCs w:val="16"/>
                <w:lang w:eastAsia="en-US"/>
              </w:rPr>
            </w:pPr>
            <w:ins w:id="14082" w:author="Machado, Diana" w:date="2019-02-04T10:09:00Z">
              <w:r w:rsidRPr="00C722A9">
                <w:rPr>
                  <w:rFonts w:ascii="Calibri" w:hAnsi="Calibri" w:cs="Calibri"/>
                  <w:color w:val="000000"/>
                  <w:sz w:val="16"/>
                  <w:szCs w:val="16"/>
                  <w:lang w:eastAsia="en-US"/>
                </w:rPr>
                <w:t xml:space="preserve">7,623,6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83" w:author="Machado, Diana" w:date="2019-02-04T10:09:00Z"/>
                <w:rFonts w:ascii="Calibri" w:hAnsi="Calibri" w:cs="Calibri"/>
                <w:color w:val="000000"/>
                <w:sz w:val="16"/>
                <w:szCs w:val="16"/>
                <w:lang w:eastAsia="en-US"/>
              </w:rPr>
            </w:pPr>
            <w:ins w:id="1408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0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86" w:author="Machado, Diana" w:date="2019-02-04T10:09:00Z"/>
                <w:rFonts w:ascii="Calibri" w:hAnsi="Calibri" w:cs="Calibri"/>
                <w:color w:val="000000"/>
                <w:sz w:val="16"/>
                <w:szCs w:val="16"/>
                <w:lang w:eastAsia="en-US"/>
              </w:rPr>
            </w:pPr>
            <w:ins w:id="14087" w:author="Machado, Diana" w:date="2019-02-04T10:09:00Z">
              <w:r w:rsidRPr="00C722A9">
                <w:rPr>
                  <w:rFonts w:ascii="Calibri" w:hAnsi="Calibri" w:cs="Calibri"/>
                  <w:color w:val="000000"/>
                  <w:sz w:val="16"/>
                  <w:szCs w:val="16"/>
                  <w:lang w:eastAsia="en-US"/>
                </w:rPr>
                <w:t>339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88" w:author="Machado, Diana" w:date="2019-02-04T10:09:00Z"/>
                <w:rFonts w:ascii="Calibri" w:hAnsi="Calibri" w:cs="Calibri"/>
                <w:color w:val="000000"/>
                <w:sz w:val="16"/>
                <w:szCs w:val="16"/>
                <w:lang w:eastAsia="en-US"/>
              </w:rPr>
            </w:pPr>
            <w:ins w:id="14089" w:author="Machado, Diana" w:date="2019-02-04T10:09:00Z">
              <w:r w:rsidRPr="00C722A9">
                <w:rPr>
                  <w:rFonts w:ascii="Calibri" w:hAnsi="Calibri" w:cs="Calibri"/>
                  <w:color w:val="000000"/>
                  <w:sz w:val="16"/>
                  <w:szCs w:val="16"/>
                  <w:lang w:eastAsia="en-US"/>
                </w:rPr>
                <w:t xml:space="preserve">7,052,5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0" w:author="Machado, Diana" w:date="2019-02-04T10:09:00Z"/>
                <w:rFonts w:ascii="Calibri" w:hAnsi="Calibri" w:cs="Calibri"/>
                <w:color w:val="000000"/>
                <w:sz w:val="16"/>
                <w:szCs w:val="16"/>
                <w:lang w:eastAsia="en-US"/>
              </w:rPr>
            </w:pPr>
            <w:ins w:id="14091"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2" w:author="Machado, Diana" w:date="2019-02-04T10:09:00Z"/>
                <w:rFonts w:ascii="Calibri" w:hAnsi="Calibri" w:cs="Calibri"/>
                <w:color w:val="000000"/>
                <w:sz w:val="16"/>
                <w:szCs w:val="16"/>
                <w:lang w:eastAsia="en-US"/>
              </w:rPr>
            </w:pPr>
            <w:ins w:id="1409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4" w:author="Machado, Diana" w:date="2019-02-04T10:09:00Z"/>
                <w:rFonts w:ascii="Calibri" w:hAnsi="Calibri" w:cs="Calibri"/>
                <w:color w:val="000000"/>
                <w:sz w:val="16"/>
                <w:szCs w:val="16"/>
                <w:lang w:eastAsia="en-US"/>
              </w:rPr>
            </w:pPr>
            <w:ins w:id="1409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6" w:author="Machado, Diana" w:date="2019-02-04T10:09:00Z"/>
                <w:rFonts w:ascii="Calibri" w:hAnsi="Calibri" w:cs="Calibri"/>
                <w:color w:val="000000"/>
                <w:sz w:val="16"/>
                <w:szCs w:val="16"/>
                <w:lang w:eastAsia="en-US"/>
              </w:rPr>
            </w:pPr>
            <w:ins w:id="140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8" w:author="Machado, Diana" w:date="2019-02-04T10:09:00Z"/>
                <w:rFonts w:ascii="Calibri" w:hAnsi="Calibri" w:cs="Calibri"/>
                <w:color w:val="000000"/>
                <w:sz w:val="16"/>
                <w:szCs w:val="16"/>
                <w:lang w:eastAsia="en-US"/>
              </w:rPr>
            </w:pPr>
            <w:ins w:id="140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00" w:author="Machado, Diana" w:date="2019-02-04T10:09:00Z"/>
                <w:rFonts w:ascii="Calibri" w:hAnsi="Calibri" w:cs="Calibri"/>
                <w:color w:val="000000"/>
                <w:sz w:val="16"/>
                <w:szCs w:val="16"/>
                <w:lang w:eastAsia="en-US"/>
              </w:rPr>
            </w:pPr>
            <w:ins w:id="1410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02" w:author="Machado, Diana" w:date="2019-02-04T10:09:00Z"/>
                <w:rFonts w:ascii="Calibri" w:hAnsi="Calibri" w:cs="Calibri"/>
                <w:color w:val="000000"/>
                <w:sz w:val="16"/>
                <w:szCs w:val="16"/>
                <w:lang w:eastAsia="en-US"/>
              </w:rPr>
            </w:pPr>
            <w:ins w:id="1410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04" w:author="Machado, Diana" w:date="2019-02-04T10:09:00Z"/>
                <w:rFonts w:ascii="Calibri" w:hAnsi="Calibri" w:cs="Calibri"/>
                <w:color w:val="000000"/>
                <w:sz w:val="16"/>
                <w:szCs w:val="16"/>
                <w:lang w:eastAsia="en-US"/>
              </w:rPr>
            </w:pPr>
            <w:ins w:id="14105" w:author="Machado, Diana" w:date="2019-02-04T10:09:00Z">
              <w:r w:rsidRPr="00C722A9">
                <w:rPr>
                  <w:rFonts w:ascii="Calibri" w:hAnsi="Calibri" w:cs="Calibri"/>
                  <w:color w:val="000000"/>
                  <w:sz w:val="16"/>
                  <w:szCs w:val="16"/>
                  <w:lang w:eastAsia="en-US"/>
                </w:rPr>
                <w:t xml:space="preserve">7,052,5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06" w:author="Machado, Diana" w:date="2019-02-04T10:09:00Z"/>
                <w:rFonts w:ascii="Calibri" w:hAnsi="Calibri" w:cs="Calibri"/>
                <w:color w:val="000000"/>
                <w:sz w:val="16"/>
                <w:szCs w:val="16"/>
                <w:lang w:eastAsia="en-US"/>
              </w:rPr>
            </w:pPr>
            <w:ins w:id="1410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1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09" w:author="Machado, Diana" w:date="2019-02-04T10:09:00Z"/>
                <w:rFonts w:ascii="Calibri" w:hAnsi="Calibri" w:cs="Calibri"/>
                <w:color w:val="000000"/>
                <w:sz w:val="16"/>
                <w:szCs w:val="16"/>
                <w:lang w:eastAsia="en-US"/>
              </w:rPr>
            </w:pPr>
            <w:ins w:id="14110" w:author="Machado, Diana" w:date="2019-02-04T10:09:00Z">
              <w:r w:rsidRPr="00C722A9">
                <w:rPr>
                  <w:rFonts w:ascii="Calibri" w:hAnsi="Calibri" w:cs="Calibri"/>
                  <w:color w:val="000000"/>
                  <w:sz w:val="16"/>
                  <w:szCs w:val="16"/>
                  <w:lang w:eastAsia="en-US"/>
                </w:rPr>
                <w:t>339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1" w:author="Machado, Diana" w:date="2019-02-04T10:09:00Z"/>
                <w:rFonts w:ascii="Calibri" w:hAnsi="Calibri" w:cs="Calibri"/>
                <w:color w:val="000000"/>
                <w:sz w:val="16"/>
                <w:szCs w:val="16"/>
                <w:lang w:eastAsia="en-US"/>
              </w:rPr>
            </w:pPr>
            <w:ins w:id="14112" w:author="Machado, Diana" w:date="2019-02-04T10:09:00Z">
              <w:r w:rsidRPr="00C722A9">
                <w:rPr>
                  <w:rFonts w:ascii="Calibri" w:hAnsi="Calibri" w:cs="Calibri"/>
                  <w:color w:val="000000"/>
                  <w:sz w:val="16"/>
                  <w:szCs w:val="16"/>
                  <w:lang w:eastAsia="en-US"/>
                </w:rPr>
                <w:t xml:space="preserve">40,423,96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3" w:author="Machado, Diana" w:date="2019-02-04T10:09:00Z"/>
                <w:rFonts w:ascii="Calibri" w:hAnsi="Calibri" w:cs="Calibri"/>
                <w:color w:val="000000"/>
                <w:sz w:val="16"/>
                <w:szCs w:val="16"/>
                <w:lang w:eastAsia="en-US"/>
              </w:rPr>
            </w:pPr>
            <w:ins w:id="14114" w:author="Machado, Diana" w:date="2019-02-04T10:09:00Z">
              <w:r w:rsidRPr="00C722A9">
                <w:rPr>
                  <w:rFonts w:ascii="Calibri" w:hAnsi="Calibri" w:cs="Calibri"/>
                  <w:color w:val="000000"/>
                  <w:sz w:val="16"/>
                  <w:szCs w:val="16"/>
                  <w:lang w:eastAsia="en-US"/>
                </w:rPr>
                <w:t>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5" w:author="Machado, Diana" w:date="2019-02-04T10:09:00Z"/>
                <w:rFonts w:ascii="Calibri" w:hAnsi="Calibri" w:cs="Calibri"/>
                <w:color w:val="000000"/>
                <w:sz w:val="16"/>
                <w:szCs w:val="16"/>
                <w:lang w:eastAsia="en-US"/>
              </w:rPr>
            </w:pPr>
            <w:ins w:id="1411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7" w:author="Machado, Diana" w:date="2019-02-04T10:09:00Z"/>
                <w:rFonts w:ascii="Calibri" w:hAnsi="Calibri" w:cs="Calibri"/>
                <w:color w:val="000000"/>
                <w:sz w:val="16"/>
                <w:szCs w:val="16"/>
                <w:lang w:eastAsia="en-US"/>
              </w:rPr>
            </w:pPr>
            <w:ins w:id="1411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9" w:author="Machado, Diana" w:date="2019-02-04T10:09:00Z"/>
                <w:rFonts w:ascii="Calibri" w:hAnsi="Calibri" w:cs="Calibri"/>
                <w:color w:val="000000"/>
                <w:sz w:val="16"/>
                <w:szCs w:val="16"/>
                <w:lang w:eastAsia="en-US"/>
              </w:rPr>
            </w:pPr>
            <w:ins w:id="141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1" w:author="Machado, Diana" w:date="2019-02-04T10:09:00Z"/>
                <w:rFonts w:ascii="Calibri" w:hAnsi="Calibri" w:cs="Calibri"/>
                <w:color w:val="000000"/>
                <w:sz w:val="16"/>
                <w:szCs w:val="16"/>
                <w:lang w:eastAsia="en-US"/>
              </w:rPr>
            </w:pPr>
            <w:ins w:id="141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3" w:author="Machado, Diana" w:date="2019-02-04T10:09:00Z"/>
                <w:rFonts w:ascii="Calibri" w:hAnsi="Calibri" w:cs="Calibri"/>
                <w:color w:val="000000"/>
                <w:sz w:val="16"/>
                <w:szCs w:val="16"/>
                <w:lang w:eastAsia="en-US"/>
              </w:rPr>
            </w:pPr>
            <w:ins w:id="1412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5" w:author="Machado, Diana" w:date="2019-02-04T10:09:00Z"/>
                <w:rFonts w:ascii="Calibri" w:hAnsi="Calibri" w:cs="Calibri"/>
                <w:color w:val="000000"/>
                <w:sz w:val="16"/>
                <w:szCs w:val="16"/>
                <w:lang w:eastAsia="en-US"/>
              </w:rPr>
            </w:pPr>
            <w:ins w:id="1412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27" w:author="Machado, Diana" w:date="2019-02-04T10:09:00Z"/>
                <w:rFonts w:ascii="Calibri" w:hAnsi="Calibri" w:cs="Calibri"/>
                <w:color w:val="000000"/>
                <w:sz w:val="16"/>
                <w:szCs w:val="16"/>
                <w:lang w:eastAsia="en-US"/>
              </w:rPr>
            </w:pPr>
            <w:ins w:id="14128" w:author="Machado, Diana" w:date="2019-02-04T10:09:00Z">
              <w:r w:rsidRPr="00C722A9">
                <w:rPr>
                  <w:rFonts w:ascii="Calibri" w:hAnsi="Calibri" w:cs="Calibri"/>
                  <w:color w:val="000000"/>
                  <w:sz w:val="16"/>
                  <w:szCs w:val="16"/>
                  <w:lang w:eastAsia="en-US"/>
                </w:rPr>
                <w:t xml:space="preserve">40,424,4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29" w:author="Machado, Diana" w:date="2019-02-04T10:09:00Z"/>
                <w:rFonts w:ascii="Calibri" w:hAnsi="Calibri" w:cs="Calibri"/>
                <w:color w:val="000000"/>
                <w:sz w:val="16"/>
                <w:szCs w:val="16"/>
                <w:lang w:eastAsia="en-US"/>
              </w:rPr>
            </w:pPr>
            <w:ins w:id="1413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1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32" w:author="Machado, Diana" w:date="2019-02-04T10:09:00Z"/>
                <w:rFonts w:ascii="Calibri" w:hAnsi="Calibri" w:cs="Calibri"/>
                <w:color w:val="000000"/>
                <w:sz w:val="16"/>
                <w:szCs w:val="16"/>
                <w:lang w:eastAsia="en-US"/>
              </w:rPr>
            </w:pPr>
            <w:ins w:id="14133" w:author="Machado, Diana" w:date="2019-02-04T10:09:00Z">
              <w:r w:rsidRPr="00C722A9">
                <w:rPr>
                  <w:rFonts w:ascii="Calibri" w:hAnsi="Calibri" w:cs="Calibri"/>
                  <w:color w:val="000000"/>
                  <w:sz w:val="16"/>
                  <w:szCs w:val="16"/>
                  <w:lang w:eastAsia="en-US"/>
                </w:rPr>
                <w:t>339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4" w:author="Machado, Diana" w:date="2019-02-04T10:09:00Z"/>
                <w:rFonts w:ascii="Calibri" w:hAnsi="Calibri" w:cs="Calibri"/>
                <w:color w:val="000000"/>
                <w:sz w:val="16"/>
                <w:szCs w:val="16"/>
                <w:lang w:eastAsia="en-US"/>
              </w:rPr>
            </w:pPr>
            <w:ins w:id="14135" w:author="Machado, Diana" w:date="2019-02-04T10:09:00Z">
              <w:r w:rsidRPr="00C722A9">
                <w:rPr>
                  <w:rFonts w:ascii="Calibri" w:hAnsi="Calibri" w:cs="Calibri"/>
                  <w:color w:val="000000"/>
                  <w:sz w:val="16"/>
                  <w:szCs w:val="16"/>
                  <w:lang w:eastAsia="en-US"/>
                </w:rPr>
                <w:t xml:space="preserve">22,819,21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6" w:author="Machado, Diana" w:date="2019-02-04T10:09:00Z"/>
                <w:rFonts w:ascii="Calibri" w:hAnsi="Calibri" w:cs="Calibri"/>
                <w:color w:val="000000"/>
                <w:sz w:val="16"/>
                <w:szCs w:val="16"/>
                <w:lang w:eastAsia="en-US"/>
              </w:rPr>
            </w:pPr>
            <w:ins w:id="14137" w:author="Machado, Diana" w:date="2019-02-04T10:09:00Z">
              <w:r w:rsidRPr="00C722A9">
                <w:rPr>
                  <w:rFonts w:ascii="Calibri" w:hAnsi="Calibri" w:cs="Calibri"/>
                  <w:color w:val="000000"/>
                  <w:sz w:val="16"/>
                  <w:szCs w:val="16"/>
                  <w:lang w:eastAsia="en-US"/>
                </w:rPr>
                <w:t>0.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8" w:author="Machado, Diana" w:date="2019-02-04T10:09:00Z"/>
                <w:rFonts w:ascii="Calibri" w:hAnsi="Calibri" w:cs="Calibri"/>
                <w:color w:val="000000"/>
                <w:sz w:val="16"/>
                <w:szCs w:val="16"/>
                <w:lang w:eastAsia="en-US"/>
              </w:rPr>
            </w:pPr>
            <w:ins w:id="1413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0" w:author="Machado, Diana" w:date="2019-02-04T10:09:00Z"/>
                <w:rFonts w:ascii="Calibri" w:hAnsi="Calibri" w:cs="Calibri"/>
                <w:color w:val="000000"/>
                <w:sz w:val="16"/>
                <w:szCs w:val="16"/>
                <w:lang w:eastAsia="en-US"/>
              </w:rPr>
            </w:pPr>
            <w:ins w:id="1414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2" w:author="Machado, Diana" w:date="2019-02-04T10:09:00Z"/>
                <w:rFonts w:ascii="Calibri" w:hAnsi="Calibri" w:cs="Calibri"/>
                <w:color w:val="000000"/>
                <w:sz w:val="16"/>
                <w:szCs w:val="16"/>
                <w:lang w:eastAsia="en-US"/>
              </w:rPr>
            </w:pPr>
            <w:ins w:id="141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4" w:author="Machado, Diana" w:date="2019-02-04T10:09:00Z"/>
                <w:rFonts w:ascii="Calibri" w:hAnsi="Calibri" w:cs="Calibri"/>
                <w:color w:val="000000"/>
                <w:sz w:val="16"/>
                <w:szCs w:val="16"/>
                <w:lang w:eastAsia="en-US"/>
              </w:rPr>
            </w:pPr>
            <w:ins w:id="141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6" w:author="Machado, Diana" w:date="2019-02-04T10:09:00Z"/>
                <w:rFonts w:ascii="Calibri" w:hAnsi="Calibri" w:cs="Calibri"/>
                <w:color w:val="000000"/>
                <w:sz w:val="16"/>
                <w:szCs w:val="16"/>
                <w:lang w:eastAsia="en-US"/>
              </w:rPr>
            </w:pPr>
            <w:ins w:id="1414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8" w:author="Machado, Diana" w:date="2019-02-04T10:09:00Z"/>
                <w:rFonts w:ascii="Calibri" w:hAnsi="Calibri" w:cs="Calibri"/>
                <w:color w:val="000000"/>
                <w:sz w:val="16"/>
                <w:szCs w:val="16"/>
                <w:lang w:eastAsia="en-US"/>
              </w:rPr>
            </w:pPr>
            <w:ins w:id="1414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50" w:author="Machado, Diana" w:date="2019-02-04T10:09:00Z"/>
                <w:rFonts w:ascii="Calibri" w:hAnsi="Calibri" w:cs="Calibri"/>
                <w:color w:val="000000"/>
                <w:sz w:val="16"/>
                <w:szCs w:val="16"/>
                <w:lang w:eastAsia="en-US"/>
              </w:rPr>
            </w:pPr>
            <w:ins w:id="14151" w:author="Machado, Diana" w:date="2019-02-04T10:09:00Z">
              <w:r w:rsidRPr="00C722A9">
                <w:rPr>
                  <w:rFonts w:ascii="Calibri" w:hAnsi="Calibri" w:cs="Calibri"/>
                  <w:color w:val="000000"/>
                  <w:sz w:val="16"/>
                  <w:szCs w:val="16"/>
                  <w:lang w:eastAsia="en-US"/>
                </w:rPr>
                <w:t xml:space="preserve">22,819,2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52" w:author="Machado, Diana" w:date="2019-02-04T10:09:00Z"/>
                <w:rFonts w:ascii="Calibri" w:hAnsi="Calibri" w:cs="Calibri"/>
                <w:color w:val="000000"/>
                <w:sz w:val="16"/>
                <w:szCs w:val="16"/>
                <w:lang w:eastAsia="en-US"/>
              </w:rPr>
            </w:pPr>
            <w:ins w:id="1415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1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55" w:author="Machado, Diana" w:date="2019-02-04T10:09:00Z"/>
                <w:rFonts w:ascii="Calibri" w:hAnsi="Calibri" w:cs="Calibri"/>
                <w:color w:val="000000"/>
                <w:sz w:val="16"/>
                <w:szCs w:val="16"/>
                <w:lang w:eastAsia="en-US"/>
              </w:rPr>
            </w:pPr>
            <w:ins w:id="14156" w:author="Machado, Diana" w:date="2019-02-04T10:09:00Z">
              <w:r w:rsidRPr="00C722A9">
                <w:rPr>
                  <w:rFonts w:ascii="Calibri" w:hAnsi="Calibri" w:cs="Calibri"/>
                  <w:color w:val="000000"/>
                  <w:sz w:val="16"/>
                  <w:szCs w:val="16"/>
                  <w:lang w:eastAsia="en-US"/>
                </w:rPr>
                <w:lastRenderedPageBreak/>
                <w:t>339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57" w:author="Machado, Diana" w:date="2019-02-04T10:09:00Z"/>
                <w:rFonts w:ascii="Calibri" w:hAnsi="Calibri" w:cs="Calibri"/>
                <w:color w:val="000000"/>
                <w:sz w:val="16"/>
                <w:szCs w:val="16"/>
                <w:lang w:eastAsia="en-US"/>
              </w:rPr>
            </w:pPr>
            <w:ins w:id="14158" w:author="Machado, Diana" w:date="2019-02-04T10:09:00Z">
              <w:r w:rsidRPr="00C722A9">
                <w:rPr>
                  <w:rFonts w:ascii="Calibri" w:hAnsi="Calibri" w:cs="Calibri"/>
                  <w:color w:val="000000"/>
                  <w:sz w:val="16"/>
                  <w:szCs w:val="16"/>
                  <w:lang w:eastAsia="en-US"/>
                </w:rPr>
                <w:t xml:space="preserve">32,847,4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59" w:author="Machado, Diana" w:date="2019-02-04T10:09:00Z"/>
                <w:rFonts w:ascii="Calibri" w:hAnsi="Calibri" w:cs="Calibri"/>
                <w:color w:val="000000"/>
                <w:sz w:val="16"/>
                <w:szCs w:val="16"/>
                <w:lang w:eastAsia="en-US"/>
              </w:rPr>
            </w:pPr>
            <w:ins w:id="14160"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1" w:author="Machado, Diana" w:date="2019-02-04T10:09:00Z"/>
                <w:rFonts w:ascii="Calibri" w:hAnsi="Calibri" w:cs="Calibri"/>
                <w:color w:val="000000"/>
                <w:sz w:val="16"/>
                <w:szCs w:val="16"/>
                <w:lang w:eastAsia="en-US"/>
              </w:rPr>
            </w:pPr>
            <w:ins w:id="1416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3" w:author="Machado, Diana" w:date="2019-02-04T10:09:00Z"/>
                <w:rFonts w:ascii="Calibri" w:hAnsi="Calibri" w:cs="Calibri"/>
                <w:color w:val="000000"/>
                <w:sz w:val="16"/>
                <w:szCs w:val="16"/>
                <w:lang w:eastAsia="en-US"/>
              </w:rPr>
            </w:pPr>
            <w:ins w:id="1416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5" w:author="Machado, Diana" w:date="2019-02-04T10:09:00Z"/>
                <w:rFonts w:ascii="Calibri" w:hAnsi="Calibri" w:cs="Calibri"/>
                <w:color w:val="000000"/>
                <w:sz w:val="16"/>
                <w:szCs w:val="16"/>
                <w:lang w:eastAsia="en-US"/>
              </w:rPr>
            </w:pPr>
            <w:ins w:id="141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7" w:author="Machado, Diana" w:date="2019-02-04T10:09:00Z"/>
                <w:rFonts w:ascii="Calibri" w:hAnsi="Calibri" w:cs="Calibri"/>
                <w:color w:val="000000"/>
                <w:sz w:val="16"/>
                <w:szCs w:val="16"/>
                <w:lang w:eastAsia="en-US"/>
              </w:rPr>
            </w:pPr>
            <w:ins w:id="141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9" w:author="Machado, Diana" w:date="2019-02-04T10:09:00Z"/>
                <w:rFonts w:ascii="Calibri" w:hAnsi="Calibri" w:cs="Calibri"/>
                <w:color w:val="000000"/>
                <w:sz w:val="16"/>
                <w:szCs w:val="16"/>
                <w:lang w:eastAsia="en-US"/>
              </w:rPr>
            </w:pPr>
            <w:ins w:id="14170" w:author="Machado, Diana" w:date="2019-02-04T10:09:00Z">
              <w:r w:rsidRPr="00C722A9">
                <w:rPr>
                  <w:rFonts w:ascii="Calibri" w:hAnsi="Calibri" w:cs="Calibri"/>
                  <w:color w:val="000000"/>
                  <w:sz w:val="16"/>
                  <w:szCs w:val="16"/>
                  <w:lang w:eastAsia="en-US"/>
                </w:rPr>
                <w:t xml:space="preserve">6,932,6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71" w:author="Machado, Diana" w:date="2019-02-04T10:09:00Z"/>
                <w:rFonts w:ascii="Calibri" w:hAnsi="Calibri" w:cs="Calibri"/>
                <w:color w:val="000000"/>
                <w:sz w:val="16"/>
                <w:szCs w:val="16"/>
                <w:lang w:eastAsia="en-US"/>
              </w:rPr>
            </w:pPr>
            <w:ins w:id="1417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73" w:author="Machado, Diana" w:date="2019-02-04T10:09:00Z"/>
                <w:rFonts w:ascii="Calibri" w:hAnsi="Calibri" w:cs="Calibri"/>
                <w:color w:val="000000"/>
                <w:sz w:val="16"/>
                <w:szCs w:val="16"/>
                <w:lang w:eastAsia="en-US"/>
              </w:rPr>
            </w:pPr>
            <w:ins w:id="14174" w:author="Machado, Diana" w:date="2019-02-04T10:09:00Z">
              <w:r w:rsidRPr="00C722A9">
                <w:rPr>
                  <w:rFonts w:ascii="Calibri" w:hAnsi="Calibri" w:cs="Calibri"/>
                  <w:color w:val="000000"/>
                  <w:sz w:val="16"/>
                  <w:szCs w:val="16"/>
                  <w:lang w:eastAsia="en-US"/>
                </w:rPr>
                <w:t xml:space="preserve">39,780,1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75" w:author="Machado, Diana" w:date="2019-02-04T10:09:00Z"/>
                <w:rFonts w:ascii="Calibri" w:hAnsi="Calibri" w:cs="Calibri"/>
                <w:color w:val="000000"/>
                <w:sz w:val="16"/>
                <w:szCs w:val="16"/>
                <w:lang w:eastAsia="en-US"/>
              </w:rPr>
            </w:pPr>
            <w:ins w:id="14176"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41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78" w:author="Machado, Diana" w:date="2019-02-04T10:09:00Z"/>
                <w:rFonts w:ascii="Calibri" w:hAnsi="Calibri" w:cs="Calibri"/>
                <w:color w:val="000000"/>
                <w:sz w:val="16"/>
                <w:szCs w:val="16"/>
                <w:lang w:eastAsia="en-US"/>
              </w:rPr>
            </w:pPr>
            <w:ins w:id="14179" w:author="Machado, Diana" w:date="2019-02-04T10:09:00Z">
              <w:r w:rsidRPr="00C722A9">
                <w:rPr>
                  <w:rFonts w:ascii="Calibri" w:hAnsi="Calibri" w:cs="Calibri"/>
                  <w:color w:val="000000"/>
                  <w:sz w:val="16"/>
                  <w:szCs w:val="16"/>
                  <w:lang w:eastAsia="en-US"/>
                </w:rPr>
                <w:t>339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0" w:author="Machado, Diana" w:date="2019-02-04T10:09:00Z"/>
                <w:rFonts w:ascii="Calibri" w:hAnsi="Calibri" w:cs="Calibri"/>
                <w:color w:val="000000"/>
                <w:sz w:val="16"/>
                <w:szCs w:val="16"/>
                <w:lang w:eastAsia="en-US"/>
              </w:rPr>
            </w:pPr>
            <w:ins w:id="14181" w:author="Machado, Diana" w:date="2019-02-04T10:09:00Z">
              <w:r w:rsidRPr="00C722A9">
                <w:rPr>
                  <w:rFonts w:ascii="Calibri" w:hAnsi="Calibri" w:cs="Calibri"/>
                  <w:color w:val="000000"/>
                  <w:sz w:val="16"/>
                  <w:szCs w:val="16"/>
                  <w:lang w:eastAsia="en-US"/>
                </w:rPr>
                <w:t xml:space="preserve">57,150,86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2" w:author="Machado, Diana" w:date="2019-02-04T10:09:00Z"/>
                <w:rFonts w:ascii="Calibri" w:hAnsi="Calibri" w:cs="Calibri"/>
                <w:color w:val="000000"/>
                <w:sz w:val="16"/>
                <w:szCs w:val="16"/>
                <w:lang w:eastAsia="en-US"/>
              </w:rPr>
            </w:pPr>
            <w:ins w:id="14183" w:author="Machado, Diana" w:date="2019-02-04T10:09:00Z">
              <w:r w:rsidRPr="00C722A9">
                <w:rPr>
                  <w:rFonts w:ascii="Calibri" w:hAnsi="Calibri" w:cs="Calibri"/>
                  <w:color w:val="000000"/>
                  <w:sz w:val="16"/>
                  <w:szCs w:val="16"/>
                  <w:lang w:eastAsia="en-US"/>
                </w:rPr>
                <w:t>0.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4" w:author="Machado, Diana" w:date="2019-02-04T10:09:00Z"/>
                <w:rFonts w:ascii="Calibri" w:hAnsi="Calibri" w:cs="Calibri"/>
                <w:color w:val="000000"/>
                <w:sz w:val="16"/>
                <w:szCs w:val="16"/>
                <w:lang w:eastAsia="en-US"/>
              </w:rPr>
            </w:pPr>
            <w:ins w:id="1418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6" w:author="Machado, Diana" w:date="2019-02-04T10:09:00Z"/>
                <w:rFonts w:ascii="Calibri" w:hAnsi="Calibri" w:cs="Calibri"/>
                <w:color w:val="000000"/>
                <w:sz w:val="16"/>
                <w:szCs w:val="16"/>
                <w:lang w:eastAsia="en-US"/>
              </w:rPr>
            </w:pPr>
            <w:ins w:id="1418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8" w:author="Machado, Diana" w:date="2019-02-04T10:09:00Z"/>
                <w:rFonts w:ascii="Calibri" w:hAnsi="Calibri" w:cs="Calibri"/>
                <w:color w:val="000000"/>
                <w:sz w:val="16"/>
                <w:szCs w:val="16"/>
                <w:lang w:eastAsia="en-US"/>
              </w:rPr>
            </w:pPr>
            <w:ins w:id="141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0" w:author="Machado, Diana" w:date="2019-02-04T10:09:00Z"/>
                <w:rFonts w:ascii="Calibri" w:hAnsi="Calibri" w:cs="Calibri"/>
                <w:color w:val="000000"/>
                <w:sz w:val="16"/>
                <w:szCs w:val="16"/>
                <w:lang w:eastAsia="en-US"/>
              </w:rPr>
            </w:pPr>
            <w:ins w:id="141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2" w:author="Machado, Diana" w:date="2019-02-04T10:09:00Z"/>
                <w:rFonts w:ascii="Calibri" w:hAnsi="Calibri" w:cs="Calibri"/>
                <w:color w:val="000000"/>
                <w:sz w:val="16"/>
                <w:szCs w:val="16"/>
                <w:lang w:eastAsia="en-US"/>
              </w:rPr>
            </w:pPr>
            <w:ins w:id="14193" w:author="Machado, Diana" w:date="2019-02-04T10:09:00Z">
              <w:r w:rsidRPr="00C722A9">
                <w:rPr>
                  <w:rFonts w:ascii="Calibri" w:hAnsi="Calibri" w:cs="Calibri"/>
                  <w:color w:val="000000"/>
                  <w:sz w:val="16"/>
                  <w:szCs w:val="16"/>
                  <w:lang w:eastAsia="en-US"/>
                </w:rPr>
                <w:t xml:space="preserve">2,064,9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4" w:author="Machado, Diana" w:date="2019-02-04T10:09:00Z"/>
                <w:rFonts w:ascii="Calibri" w:hAnsi="Calibri" w:cs="Calibri"/>
                <w:color w:val="000000"/>
                <w:sz w:val="16"/>
                <w:szCs w:val="16"/>
                <w:lang w:eastAsia="en-US"/>
              </w:rPr>
            </w:pPr>
            <w:ins w:id="1419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96" w:author="Machado, Diana" w:date="2019-02-04T10:09:00Z"/>
                <w:rFonts w:ascii="Calibri" w:hAnsi="Calibri" w:cs="Calibri"/>
                <w:color w:val="000000"/>
                <w:sz w:val="16"/>
                <w:szCs w:val="16"/>
                <w:lang w:eastAsia="en-US"/>
              </w:rPr>
            </w:pPr>
            <w:ins w:id="14197" w:author="Machado, Diana" w:date="2019-02-04T10:09:00Z">
              <w:r w:rsidRPr="00C722A9">
                <w:rPr>
                  <w:rFonts w:ascii="Calibri" w:hAnsi="Calibri" w:cs="Calibri"/>
                  <w:color w:val="000000"/>
                  <w:sz w:val="16"/>
                  <w:szCs w:val="16"/>
                  <w:lang w:eastAsia="en-US"/>
                </w:rPr>
                <w:t xml:space="preserve">59,216,0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98" w:author="Machado, Diana" w:date="2019-02-04T10:09:00Z"/>
                <w:rFonts w:ascii="Calibri" w:hAnsi="Calibri" w:cs="Calibri"/>
                <w:color w:val="000000"/>
                <w:sz w:val="16"/>
                <w:szCs w:val="16"/>
                <w:lang w:eastAsia="en-US"/>
              </w:rPr>
            </w:pPr>
            <w:ins w:id="14199"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42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01" w:author="Machado, Diana" w:date="2019-02-04T10:09:00Z"/>
                <w:rFonts w:ascii="Calibri" w:hAnsi="Calibri" w:cs="Calibri"/>
                <w:color w:val="000000"/>
                <w:sz w:val="16"/>
                <w:szCs w:val="16"/>
                <w:lang w:eastAsia="en-US"/>
              </w:rPr>
            </w:pPr>
            <w:ins w:id="14202" w:author="Machado, Diana" w:date="2019-02-04T10:09:00Z">
              <w:r w:rsidRPr="00C722A9">
                <w:rPr>
                  <w:rFonts w:ascii="Calibri" w:hAnsi="Calibri" w:cs="Calibri"/>
                  <w:color w:val="000000"/>
                  <w:sz w:val="16"/>
                  <w:szCs w:val="16"/>
                  <w:lang w:eastAsia="en-US"/>
                </w:rPr>
                <w:t>339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3" w:author="Machado, Diana" w:date="2019-02-04T10:09:00Z"/>
                <w:rFonts w:ascii="Calibri" w:hAnsi="Calibri" w:cs="Calibri"/>
                <w:color w:val="000000"/>
                <w:sz w:val="16"/>
                <w:szCs w:val="16"/>
                <w:lang w:eastAsia="en-US"/>
              </w:rPr>
            </w:pPr>
            <w:ins w:id="14204" w:author="Machado, Diana" w:date="2019-02-04T10:09:00Z">
              <w:r w:rsidRPr="00C722A9">
                <w:rPr>
                  <w:rFonts w:ascii="Calibri" w:hAnsi="Calibri" w:cs="Calibri"/>
                  <w:color w:val="000000"/>
                  <w:sz w:val="16"/>
                  <w:szCs w:val="16"/>
                  <w:lang w:eastAsia="en-US"/>
                </w:rPr>
                <w:t xml:space="preserve">66,698,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5" w:author="Machado, Diana" w:date="2019-02-04T10:09:00Z"/>
                <w:rFonts w:ascii="Calibri" w:hAnsi="Calibri" w:cs="Calibri"/>
                <w:color w:val="000000"/>
                <w:sz w:val="16"/>
                <w:szCs w:val="16"/>
                <w:lang w:eastAsia="en-US"/>
              </w:rPr>
            </w:pPr>
            <w:ins w:id="14206" w:author="Machado, Diana" w:date="2019-02-04T10:09:00Z">
              <w:r w:rsidRPr="00C722A9">
                <w:rPr>
                  <w:rFonts w:ascii="Calibri" w:hAnsi="Calibri" w:cs="Calibri"/>
                  <w:color w:val="000000"/>
                  <w:sz w:val="16"/>
                  <w:szCs w:val="16"/>
                  <w:lang w:eastAsia="en-US"/>
                </w:rPr>
                <w:t>0.9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7" w:author="Machado, Diana" w:date="2019-02-04T10:09:00Z"/>
                <w:rFonts w:ascii="Calibri" w:hAnsi="Calibri" w:cs="Calibri"/>
                <w:color w:val="000000"/>
                <w:sz w:val="16"/>
                <w:szCs w:val="16"/>
                <w:lang w:eastAsia="en-US"/>
              </w:rPr>
            </w:pPr>
            <w:ins w:id="1420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9" w:author="Machado, Diana" w:date="2019-02-04T10:09:00Z"/>
                <w:rFonts w:ascii="Calibri" w:hAnsi="Calibri" w:cs="Calibri"/>
                <w:color w:val="000000"/>
                <w:sz w:val="16"/>
                <w:szCs w:val="16"/>
                <w:lang w:eastAsia="en-US"/>
              </w:rPr>
            </w:pPr>
            <w:ins w:id="1421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1" w:author="Machado, Diana" w:date="2019-02-04T10:09:00Z"/>
                <w:rFonts w:ascii="Calibri" w:hAnsi="Calibri" w:cs="Calibri"/>
                <w:color w:val="000000"/>
                <w:sz w:val="16"/>
                <w:szCs w:val="16"/>
                <w:lang w:eastAsia="en-US"/>
              </w:rPr>
            </w:pPr>
            <w:ins w:id="142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3" w:author="Machado, Diana" w:date="2019-02-04T10:09:00Z"/>
                <w:rFonts w:ascii="Calibri" w:hAnsi="Calibri" w:cs="Calibri"/>
                <w:color w:val="000000"/>
                <w:sz w:val="16"/>
                <w:szCs w:val="16"/>
                <w:lang w:eastAsia="en-US"/>
              </w:rPr>
            </w:pPr>
            <w:ins w:id="142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5" w:author="Machado, Diana" w:date="2019-02-04T10:09:00Z"/>
                <w:rFonts w:ascii="Calibri" w:hAnsi="Calibri" w:cs="Calibri"/>
                <w:color w:val="000000"/>
                <w:sz w:val="16"/>
                <w:szCs w:val="16"/>
                <w:lang w:eastAsia="en-US"/>
              </w:rPr>
            </w:pPr>
            <w:ins w:id="1421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7" w:author="Machado, Diana" w:date="2019-02-04T10:09:00Z"/>
                <w:rFonts w:ascii="Calibri" w:hAnsi="Calibri" w:cs="Calibri"/>
                <w:color w:val="000000"/>
                <w:sz w:val="16"/>
                <w:szCs w:val="16"/>
                <w:lang w:eastAsia="en-US"/>
              </w:rPr>
            </w:pPr>
            <w:ins w:id="1421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19" w:author="Machado, Diana" w:date="2019-02-04T10:09:00Z"/>
                <w:rFonts w:ascii="Calibri" w:hAnsi="Calibri" w:cs="Calibri"/>
                <w:color w:val="000000"/>
                <w:sz w:val="16"/>
                <w:szCs w:val="16"/>
                <w:lang w:eastAsia="en-US"/>
              </w:rPr>
            </w:pPr>
            <w:ins w:id="14220" w:author="Machado, Diana" w:date="2019-02-04T10:09:00Z">
              <w:r w:rsidRPr="00C722A9">
                <w:rPr>
                  <w:rFonts w:ascii="Calibri" w:hAnsi="Calibri" w:cs="Calibri"/>
                  <w:color w:val="000000"/>
                  <w:sz w:val="16"/>
                  <w:szCs w:val="16"/>
                  <w:lang w:eastAsia="en-US"/>
                </w:rPr>
                <w:t xml:space="preserve">66,698,2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21" w:author="Machado, Diana" w:date="2019-02-04T10:09:00Z"/>
                <w:rFonts w:ascii="Calibri" w:hAnsi="Calibri" w:cs="Calibri"/>
                <w:color w:val="000000"/>
                <w:sz w:val="16"/>
                <w:szCs w:val="16"/>
                <w:lang w:eastAsia="en-US"/>
              </w:rPr>
            </w:pPr>
            <w:ins w:id="14222"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42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24" w:author="Machado, Diana" w:date="2019-02-04T10:09:00Z"/>
                <w:rFonts w:ascii="Calibri" w:hAnsi="Calibri" w:cs="Calibri"/>
                <w:color w:val="000000"/>
                <w:sz w:val="16"/>
                <w:szCs w:val="16"/>
                <w:lang w:eastAsia="en-US"/>
              </w:rPr>
            </w:pPr>
            <w:ins w:id="14225" w:author="Machado, Diana" w:date="2019-02-04T10:09:00Z">
              <w:r w:rsidRPr="00C722A9">
                <w:rPr>
                  <w:rFonts w:ascii="Calibri" w:hAnsi="Calibri" w:cs="Calibri"/>
                  <w:color w:val="000000"/>
                  <w:sz w:val="16"/>
                  <w:szCs w:val="16"/>
                  <w:lang w:eastAsia="en-US"/>
                </w:rPr>
                <w:t>339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6" w:author="Machado, Diana" w:date="2019-02-04T10:09:00Z"/>
                <w:rFonts w:ascii="Calibri" w:hAnsi="Calibri" w:cs="Calibri"/>
                <w:color w:val="000000"/>
                <w:sz w:val="16"/>
                <w:szCs w:val="16"/>
                <w:lang w:eastAsia="en-US"/>
              </w:rPr>
            </w:pPr>
            <w:ins w:id="14227" w:author="Machado, Diana" w:date="2019-02-04T10:09:00Z">
              <w:r w:rsidRPr="00C722A9">
                <w:rPr>
                  <w:rFonts w:ascii="Calibri" w:hAnsi="Calibri" w:cs="Calibri"/>
                  <w:color w:val="000000"/>
                  <w:sz w:val="16"/>
                  <w:szCs w:val="16"/>
                  <w:lang w:eastAsia="en-US"/>
                </w:rPr>
                <w:t xml:space="preserve">45,422,07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8" w:author="Machado, Diana" w:date="2019-02-04T10:09:00Z"/>
                <w:rFonts w:ascii="Calibri" w:hAnsi="Calibri" w:cs="Calibri"/>
                <w:color w:val="000000"/>
                <w:sz w:val="16"/>
                <w:szCs w:val="16"/>
                <w:lang w:eastAsia="en-US"/>
              </w:rPr>
            </w:pPr>
            <w:ins w:id="14229"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0" w:author="Machado, Diana" w:date="2019-02-04T10:09:00Z"/>
                <w:rFonts w:ascii="Calibri" w:hAnsi="Calibri" w:cs="Calibri"/>
                <w:color w:val="000000"/>
                <w:sz w:val="16"/>
                <w:szCs w:val="16"/>
                <w:lang w:eastAsia="en-US"/>
              </w:rPr>
            </w:pPr>
            <w:ins w:id="1423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2" w:author="Machado, Diana" w:date="2019-02-04T10:09:00Z"/>
                <w:rFonts w:ascii="Calibri" w:hAnsi="Calibri" w:cs="Calibri"/>
                <w:color w:val="000000"/>
                <w:sz w:val="16"/>
                <w:szCs w:val="16"/>
                <w:lang w:eastAsia="en-US"/>
              </w:rPr>
            </w:pPr>
            <w:ins w:id="1423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4" w:author="Machado, Diana" w:date="2019-02-04T10:09:00Z"/>
                <w:rFonts w:ascii="Calibri" w:hAnsi="Calibri" w:cs="Calibri"/>
                <w:color w:val="000000"/>
                <w:sz w:val="16"/>
                <w:szCs w:val="16"/>
                <w:lang w:eastAsia="en-US"/>
              </w:rPr>
            </w:pPr>
            <w:ins w:id="142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6" w:author="Machado, Diana" w:date="2019-02-04T10:09:00Z"/>
                <w:rFonts w:ascii="Calibri" w:hAnsi="Calibri" w:cs="Calibri"/>
                <w:color w:val="000000"/>
                <w:sz w:val="16"/>
                <w:szCs w:val="16"/>
                <w:lang w:eastAsia="en-US"/>
              </w:rPr>
            </w:pPr>
            <w:ins w:id="142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8" w:author="Machado, Diana" w:date="2019-02-04T10:09:00Z"/>
                <w:rFonts w:ascii="Calibri" w:hAnsi="Calibri" w:cs="Calibri"/>
                <w:color w:val="000000"/>
                <w:sz w:val="16"/>
                <w:szCs w:val="16"/>
                <w:lang w:eastAsia="en-US"/>
              </w:rPr>
            </w:pPr>
            <w:ins w:id="1423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40" w:author="Machado, Diana" w:date="2019-02-04T10:09:00Z"/>
                <w:rFonts w:ascii="Calibri" w:hAnsi="Calibri" w:cs="Calibri"/>
                <w:color w:val="000000"/>
                <w:sz w:val="16"/>
                <w:szCs w:val="16"/>
                <w:lang w:eastAsia="en-US"/>
              </w:rPr>
            </w:pPr>
            <w:ins w:id="1424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42" w:author="Machado, Diana" w:date="2019-02-04T10:09:00Z"/>
                <w:rFonts w:ascii="Calibri" w:hAnsi="Calibri" w:cs="Calibri"/>
                <w:color w:val="000000"/>
                <w:sz w:val="16"/>
                <w:szCs w:val="16"/>
                <w:lang w:eastAsia="en-US"/>
              </w:rPr>
            </w:pPr>
            <w:ins w:id="14243" w:author="Machado, Diana" w:date="2019-02-04T10:09:00Z">
              <w:r w:rsidRPr="00C722A9">
                <w:rPr>
                  <w:rFonts w:ascii="Calibri" w:hAnsi="Calibri" w:cs="Calibri"/>
                  <w:color w:val="000000"/>
                  <w:sz w:val="16"/>
                  <w:szCs w:val="16"/>
                  <w:lang w:eastAsia="en-US"/>
                </w:rPr>
                <w:t xml:space="preserve">45,422,0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44" w:author="Machado, Diana" w:date="2019-02-04T10:09:00Z"/>
                <w:rFonts w:ascii="Calibri" w:hAnsi="Calibri" w:cs="Calibri"/>
                <w:color w:val="000000"/>
                <w:sz w:val="16"/>
                <w:szCs w:val="16"/>
                <w:lang w:eastAsia="en-US"/>
              </w:rPr>
            </w:pPr>
            <w:ins w:id="14245"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42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47" w:author="Machado, Diana" w:date="2019-02-04T10:09:00Z"/>
                <w:rFonts w:ascii="Calibri" w:hAnsi="Calibri" w:cs="Calibri"/>
                <w:color w:val="000000"/>
                <w:sz w:val="16"/>
                <w:szCs w:val="16"/>
                <w:lang w:eastAsia="en-US"/>
              </w:rPr>
            </w:pPr>
            <w:ins w:id="14248" w:author="Machado, Diana" w:date="2019-02-04T10:09:00Z">
              <w:r w:rsidRPr="00C722A9">
                <w:rPr>
                  <w:rFonts w:ascii="Calibri" w:hAnsi="Calibri" w:cs="Calibri"/>
                  <w:color w:val="000000"/>
                  <w:sz w:val="16"/>
                  <w:szCs w:val="16"/>
                  <w:lang w:eastAsia="en-US"/>
                </w:rPr>
                <w:t>339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49" w:author="Machado, Diana" w:date="2019-02-04T10:09:00Z"/>
                <w:rFonts w:ascii="Calibri" w:hAnsi="Calibri" w:cs="Calibri"/>
                <w:color w:val="000000"/>
                <w:sz w:val="16"/>
                <w:szCs w:val="16"/>
                <w:lang w:eastAsia="en-US"/>
              </w:rPr>
            </w:pPr>
            <w:ins w:id="14250" w:author="Machado, Diana" w:date="2019-02-04T10:09:00Z">
              <w:r w:rsidRPr="00C722A9">
                <w:rPr>
                  <w:rFonts w:ascii="Calibri" w:hAnsi="Calibri" w:cs="Calibri"/>
                  <w:color w:val="000000"/>
                  <w:sz w:val="16"/>
                  <w:szCs w:val="16"/>
                  <w:lang w:eastAsia="en-US"/>
                </w:rPr>
                <w:t xml:space="preserve">40,823,39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1" w:author="Machado, Diana" w:date="2019-02-04T10:09:00Z"/>
                <w:rFonts w:ascii="Calibri" w:hAnsi="Calibri" w:cs="Calibri"/>
                <w:color w:val="000000"/>
                <w:sz w:val="16"/>
                <w:szCs w:val="16"/>
                <w:lang w:eastAsia="en-US"/>
              </w:rPr>
            </w:pPr>
            <w:ins w:id="14252"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3" w:author="Machado, Diana" w:date="2019-02-04T10:09:00Z"/>
                <w:rFonts w:ascii="Calibri" w:hAnsi="Calibri" w:cs="Calibri"/>
                <w:color w:val="000000"/>
                <w:sz w:val="16"/>
                <w:szCs w:val="16"/>
                <w:lang w:eastAsia="en-US"/>
              </w:rPr>
            </w:pPr>
            <w:ins w:id="1425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5" w:author="Machado, Diana" w:date="2019-02-04T10:09:00Z"/>
                <w:rFonts w:ascii="Calibri" w:hAnsi="Calibri" w:cs="Calibri"/>
                <w:color w:val="000000"/>
                <w:sz w:val="16"/>
                <w:szCs w:val="16"/>
                <w:lang w:eastAsia="en-US"/>
              </w:rPr>
            </w:pPr>
            <w:ins w:id="1425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7" w:author="Machado, Diana" w:date="2019-02-04T10:09:00Z"/>
                <w:rFonts w:ascii="Calibri" w:hAnsi="Calibri" w:cs="Calibri"/>
                <w:color w:val="000000"/>
                <w:sz w:val="16"/>
                <w:szCs w:val="16"/>
                <w:lang w:eastAsia="en-US"/>
              </w:rPr>
            </w:pPr>
            <w:ins w:id="142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9" w:author="Machado, Diana" w:date="2019-02-04T10:09:00Z"/>
                <w:rFonts w:ascii="Calibri" w:hAnsi="Calibri" w:cs="Calibri"/>
                <w:color w:val="000000"/>
                <w:sz w:val="16"/>
                <w:szCs w:val="16"/>
                <w:lang w:eastAsia="en-US"/>
              </w:rPr>
            </w:pPr>
            <w:ins w:id="142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61" w:author="Machado, Diana" w:date="2019-02-04T10:09:00Z"/>
                <w:rFonts w:ascii="Calibri" w:hAnsi="Calibri" w:cs="Calibri"/>
                <w:color w:val="000000"/>
                <w:sz w:val="16"/>
                <w:szCs w:val="16"/>
                <w:lang w:eastAsia="en-US"/>
              </w:rPr>
            </w:pPr>
            <w:ins w:id="1426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63" w:author="Machado, Diana" w:date="2019-02-04T10:09:00Z"/>
                <w:rFonts w:ascii="Calibri" w:hAnsi="Calibri" w:cs="Calibri"/>
                <w:color w:val="000000"/>
                <w:sz w:val="16"/>
                <w:szCs w:val="16"/>
                <w:lang w:eastAsia="en-US"/>
              </w:rPr>
            </w:pPr>
            <w:ins w:id="1426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65" w:author="Machado, Diana" w:date="2019-02-04T10:09:00Z"/>
                <w:rFonts w:ascii="Calibri" w:hAnsi="Calibri" w:cs="Calibri"/>
                <w:color w:val="000000"/>
                <w:sz w:val="16"/>
                <w:szCs w:val="16"/>
                <w:lang w:eastAsia="en-US"/>
              </w:rPr>
            </w:pPr>
            <w:ins w:id="14266" w:author="Machado, Diana" w:date="2019-02-04T10:09:00Z">
              <w:r w:rsidRPr="00C722A9">
                <w:rPr>
                  <w:rFonts w:ascii="Calibri" w:hAnsi="Calibri" w:cs="Calibri"/>
                  <w:color w:val="000000"/>
                  <w:sz w:val="16"/>
                  <w:szCs w:val="16"/>
                  <w:lang w:eastAsia="en-US"/>
                </w:rPr>
                <w:t xml:space="preserve">40,823,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67" w:author="Machado, Diana" w:date="2019-02-04T10:09:00Z"/>
                <w:rFonts w:ascii="Calibri" w:hAnsi="Calibri" w:cs="Calibri"/>
                <w:color w:val="000000"/>
                <w:sz w:val="16"/>
                <w:szCs w:val="16"/>
                <w:lang w:eastAsia="en-US"/>
              </w:rPr>
            </w:pPr>
            <w:ins w:id="1426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2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70" w:author="Machado, Diana" w:date="2019-02-04T10:09:00Z"/>
                <w:rFonts w:ascii="Calibri" w:hAnsi="Calibri" w:cs="Calibri"/>
                <w:color w:val="000000"/>
                <w:sz w:val="16"/>
                <w:szCs w:val="16"/>
                <w:lang w:eastAsia="en-US"/>
              </w:rPr>
            </w:pPr>
            <w:ins w:id="14271" w:author="Machado, Diana" w:date="2019-02-04T10:09:00Z">
              <w:r w:rsidRPr="00C722A9">
                <w:rPr>
                  <w:rFonts w:ascii="Calibri" w:hAnsi="Calibri" w:cs="Calibri"/>
                  <w:color w:val="000000"/>
                  <w:sz w:val="16"/>
                  <w:szCs w:val="16"/>
                  <w:lang w:eastAsia="en-US"/>
                </w:rPr>
                <w:t>34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2" w:author="Machado, Diana" w:date="2019-02-04T10:09:00Z"/>
                <w:rFonts w:ascii="Calibri" w:hAnsi="Calibri" w:cs="Calibri"/>
                <w:color w:val="000000"/>
                <w:sz w:val="16"/>
                <w:szCs w:val="16"/>
                <w:lang w:eastAsia="en-US"/>
              </w:rPr>
            </w:pPr>
            <w:ins w:id="142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4" w:author="Machado, Diana" w:date="2019-02-04T10:09:00Z"/>
                <w:rFonts w:ascii="Calibri" w:hAnsi="Calibri" w:cs="Calibri"/>
                <w:color w:val="000000"/>
                <w:sz w:val="16"/>
                <w:szCs w:val="16"/>
                <w:lang w:eastAsia="en-US"/>
              </w:rPr>
            </w:pPr>
            <w:ins w:id="142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6" w:author="Machado, Diana" w:date="2019-02-04T10:09:00Z"/>
                <w:rFonts w:ascii="Calibri" w:hAnsi="Calibri" w:cs="Calibri"/>
                <w:color w:val="000000"/>
                <w:sz w:val="16"/>
                <w:szCs w:val="16"/>
                <w:lang w:eastAsia="en-US"/>
              </w:rPr>
            </w:pPr>
            <w:ins w:id="14277" w:author="Machado, Diana" w:date="2019-02-04T10:09:00Z">
              <w:r w:rsidRPr="00C722A9">
                <w:rPr>
                  <w:rFonts w:ascii="Calibri" w:hAnsi="Calibri" w:cs="Calibri"/>
                  <w:color w:val="000000"/>
                  <w:sz w:val="16"/>
                  <w:szCs w:val="16"/>
                  <w:lang w:eastAsia="en-US"/>
                </w:rPr>
                <w:t xml:space="preserve">40,942,5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8" w:author="Machado, Diana" w:date="2019-02-04T10:09:00Z"/>
                <w:rFonts w:ascii="Calibri" w:hAnsi="Calibri" w:cs="Calibri"/>
                <w:color w:val="000000"/>
                <w:sz w:val="16"/>
                <w:szCs w:val="16"/>
                <w:lang w:eastAsia="en-US"/>
              </w:rPr>
            </w:pPr>
            <w:ins w:id="14279"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0" w:author="Machado, Diana" w:date="2019-02-04T10:09:00Z"/>
                <w:rFonts w:ascii="Calibri" w:hAnsi="Calibri" w:cs="Calibri"/>
                <w:color w:val="000000"/>
                <w:sz w:val="16"/>
                <w:szCs w:val="16"/>
                <w:lang w:eastAsia="en-US"/>
              </w:rPr>
            </w:pPr>
            <w:ins w:id="142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2" w:author="Machado, Diana" w:date="2019-02-04T10:09:00Z"/>
                <w:rFonts w:ascii="Calibri" w:hAnsi="Calibri" w:cs="Calibri"/>
                <w:color w:val="000000"/>
                <w:sz w:val="16"/>
                <w:szCs w:val="16"/>
                <w:lang w:eastAsia="en-US"/>
              </w:rPr>
            </w:pPr>
            <w:ins w:id="142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4" w:author="Machado, Diana" w:date="2019-02-04T10:09:00Z"/>
                <w:rFonts w:ascii="Calibri" w:hAnsi="Calibri" w:cs="Calibri"/>
                <w:color w:val="000000"/>
                <w:sz w:val="16"/>
                <w:szCs w:val="16"/>
                <w:lang w:eastAsia="en-US"/>
              </w:rPr>
            </w:pPr>
            <w:ins w:id="1428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6" w:author="Machado, Diana" w:date="2019-02-04T10:09:00Z"/>
                <w:rFonts w:ascii="Calibri" w:hAnsi="Calibri" w:cs="Calibri"/>
                <w:color w:val="000000"/>
                <w:sz w:val="16"/>
                <w:szCs w:val="16"/>
                <w:lang w:eastAsia="en-US"/>
              </w:rPr>
            </w:pPr>
            <w:ins w:id="1428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88" w:author="Machado, Diana" w:date="2019-02-04T10:09:00Z"/>
                <w:rFonts w:ascii="Calibri" w:hAnsi="Calibri" w:cs="Calibri"/>
                <w:color w:val="000000"/>
                <w:sz w:val="16"/>
                <w:szCs w:val="16"/>
                <w:lang w:eastAsia="en-US"/>
              </w:rPr>
            </w:pPr>
            <w:ins w:id="14289" w:author="Machado, Diana" w:date="2019-02-04T10:09:00Z">
              <w:r w:rsidRPr="00C722A9">
                <w:rPr>
                  <w:rFonts w:ascii="Calibri" w:hAnsi="Calibri" w:cs="Calibri"/>
                  <w:color w:val="000000"/>
                  <w:sz w:val="16"/>
                  <w:szCs w:val="16"/>
                  <w:lang w:eastAsia="en-US"/>
                </w:rPr>
                <w:t xml:space="preserve">40,946,2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90" w:author="Machado, Diana" w:date="2019-02-04T10:09:00Z"/>
                <w:rFonts w:ascii="Calibri" w:hAnsi="Calibri" w:cs="Calibri"/>
                <w:color w:val="000000"/>
                <w:sz w:val="16"/>
                <w:szCs w:val="16"/>
                <w:lang w:eastAsia="en-US"/>
              </w:rPr>
            </w:pPr>
            <w:ins w:id="14291"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2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93" w:author="Machado, Diana" w:date="2019-02-04T10:09:00Z"/>
                <w:rFonts w:ascii="Calibri" w:hAnsi="Calibri" w:cs="Calibri"/>
                <w:color w:val="000000"/>
                <w:sz w:val="16"/>
                <w:szCs w:val="16"/>
                <w:lang w:eastAsia="en-US"/>
              </w:rPr>
            </w:pPr>
            <w:ins w:id="14294" w:author="Machado, Diana" w:date="2019-02-04T10:09:00Z">
              <w:r w:rsidRPr="00C722A9">
                <w:rPr>
                  <w:rFonts w:ascii="Calibri" w:hAnsi="Calibri" w:cs="Calibri"/>
                  <w:color w:val="000000"/>
                  <w:sz w:val="16"/>
                  <w:szCs w:val="16"/>
                  <w:lang w:eastAsia="en-US"/>
                </w:rPr>
                <w:t>341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5" w:author="Machado, Diana" w:date="2019-02-04T10:09:00Z"/>
                <w:rFonts w:ascii="Calibri" w:hAnsi="Calibri" w:cs="Calibri"/>
                <w:color w:val="000000"/>
                <w:sz w:val="16"/>
                <w:szCs w:val="16"/>
                <w:lang w:eastAsia="en-US"/>
              </w:rPr>
            </w:pPr>
            <w:ins w:id="142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7" w:author="Machado, Diana" w:date="2019-02-04T10:09:00Z"/>
                <w:rFonts w:ascii="Calibri" w:hAnsi="Calibri" w:cs="Calibri"/>
                <w:color w:val="000000"/>
                <w:sz w:val="16"/>
                <w:szCs w:val="16"/>
                <w:lang w:eastAsia="en-US"/>
              </w:rPr>
            </w:pPr>
            <w:ins w:id="142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9" w:author="Machado, Diana" w:date="2019-02-04T10:09:00Z"/>
                <w:rFonts w:ascii="Calibri" w:hAnsi="Calibri" w:cs="Calibri"/>
                <w:color w:val="000000"/>
                <w:sz w:val="16"/>
                <w:szCs w:val="16"/>
                <w:lang w:eastAsia="en-US"/>
              </w:rPr>
            </w:pPr>
            <w:ins w:id="14300" w:author="Machado, Diana" w:date="2019-02-04T10:09:00Z">
              <w:r w:rsidRPr="00C722A9">
                <w:rPr>
                  <w:rFonts w:ascii="Calibri" w:hAnsi="Calibri" w:cs="Calibri"/>
                  <w:color w:val="000000"/>
                  <w:sz w:val="16"/>
                  <w:szCs w:val="16"/>
                  <w:lang w:eastAsia="en-US"/>
                </w:rPr>
                <w:t xml:space="preserve">45,472,2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1" w:author="Machado, Diana" w:date="2019-02-04T10:09:00Z"/>
                <w:rFonts w:ascii="Calibri" w:hAnsi="Calibri" w:cs="Calibri"/>
                <w:color w:val="000000"/>
                <w:sz w:val="16"/>
                <w:szCs w:val="16"/>
                <w:lang w:eastAsia="en-US"/>
              </w:rPr>
            </w:pPr>
            <w:ins w:id="14302"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3" w:author="Machado, Diana" w:date="2019-02-04T10:09:00Z"/>
                <w:rFonts w:ascii="Calibri" w:hAnsi="Calibri" w:cs="Calibri"/>
                <w:color w:val="000000"/>
                <w:sz w:val="16"/>
                <w:szCs w:val="16"/>
                <w:lang w:eastAsia="en-US"/>
              </w:rPr>
            </w:pPr>
            <w:ins w:id="143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5" w:author="Machado, Diana" w:date="2019-02-04T10:09:00Z"/>
                <w:rFonts w:ascii="Calibri" w:hAnsi="Calibri" w:cs="Calibri"/>
                <w:color w:val="000000"/>
                <w:sz w:val="16"/>
                <w:szCs w:val="16"/>
                <w:lang w:eastAsia="en-US"/>
              </w:rPr>
            </w:pPr>
            <w:ins w:id="143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7" w:author="Machado, Diana" w:date="2019-02-04T10:09:00Z"/>
                <w:rFonts w:ascii="Calibri" w:hAnsi="Calibri" w:cs="Calibri"/>
                <w:color w:val="000000"/>
                <w:sz w:val="16"/>
                <w:szCs w:val="16"/>
                <w:lang w:eastAsia="en-US"/>
              </w:rPr>
            </w:pPr>
            <w:ins w:id="14308" w:author="Machado, Diana" w:date="2019-02-04T10:09:00Z">
              <w:r w:rsidRPr="00C722A9">
                <w:rPr>
                  <w:rFonts w:ascii="Calibri" w:hAnsi="Calibri" w:cs="Calibri"/>
                  <w:color w:val="000000"/>
                  <w:sz w:val="16"/>
                  <w:szCs w:val="16"/>
                  <w:lang w:eastAsia="en-US"/>
                </w:rPr>
                <w:t xml:space="preserve">22,554,4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9" w:author="Machado, Diana" w:date="2019-02-04T10:09:00Z"/>
                <w:rFonts w:ascii="Calibri" w:hAnsi="Calibri" w:cs="Calibri"/>
                <w:color w:val="000000"/>
                <w:sz w:val="16"/>
                <w:szCs w:val="16"/>
                <w:lang w:eastAsia="en-US"/>
              </w:rPr>
            </w:pPr>
            <w:ins w:id="14310"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11" w:author="Machado, Diana" w:date="2019-02-04T10:09:00Z"/>
                <w:rFonts w:ascii="Calibri" w:hAnsi="Calibri" w:cs="Calibri"/>
                <w:color w:val="000000"/>
                <w:sz w:val="16"/>
                <w:szCs w:val="16"/>
                <w:lang w:eastAsia="en-US"/>
              </w:rPr>
            </w:pPr>
            <w:ins w:id="14312" w:author="Machado, Diana" w:date="2019-02-04T10:09:00Z">
              <w:r w:rsidRPr="00C722A9">
                <w:rPr>
                  <w:rFonts w:ascii="Calibri" w:hAnsi="Calibri" w:cs="Calibri"/>
                  <w:color w:val="000000"/>
                  <w:sz w:val="16"/>
                  <w:szCs w:val="16"/>
                  <w:lang w:eastAsia="en-US"/>
                </w:rPr>
                <w:t xml:space="preserve">68,028,7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13" w:author="Machado, Diana" w:date="2019-02-04T10:09:00Z"/>
                <w:rFonts w:ascii="Calibri" w:hAnsi="Calibri" w:cs="Calibri"/>
                <w:color w:val="000000"/>
                <w:sz w:val="16"/>
                <w:szCs w:val="16"/>
                <w:lang w:eastAsia="en-US"/>
              </w:rPr>
            </w:pPr>
            <w:ins w:id="14314"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43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16" w:author="Machado, Diana" w:date="2019-02-04T10:09:00Z"/>
                <w:rFonts w:ascii="Calibri" w:hAnsi="Calibri" w:cs="Calibri"/>
                <w:color w:val="000000"/>
                <w:sz w:val="16"/>
                <w:szCs w:val="16"/>
                <w:lang w:eastAsia="en-US"/>
              </w:rPr>
            </w:pPr>
            <w:ins w:id="14317" w:author="Machado, Diana" w:date="2019-02-04T10:09:00Z">
              <w:r w:rsidRPr="00C722A9">
                <w:rPr>
                  <w:rFonts w:ascii="Calibri" w:hAnsi="Calibri" w:cs="Calibri"/>
                  <w:color w:val="000000"/>
                  <w:sz w:val="16"/>
                  <w:szCs w:val="16"/>
                  <w:lang w:eastAsia="en-US"/>
                </w:rPr>
                <w:t>341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18" w:author="Machado, Diana" w:date="2019-02-04T10:09:00Z"/>
                <w:rFonts w:ascii="Calibri" w:hAnsi="Calibri" w:cs="Calibri"/>
                <w:color w:val="000000"/>
                <w:sz w:val="16"/>
                <w:szCs w:val="16"/>
                <w:lang w:eastAsia="en-US"/>
              </w:rPr>
            </w:pPr>
            <w:ins w:id="143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0" w:author="Machado, Diana" w:date="2019-02-04T10:09:00Z"/>
                <w:rFonts w:ascii="Calibri" w:hAnsi="Calibri" w:cs="Calibri"/>
                <w:color w:val="000000"/>
                <w:sz w:val="16"/>
                <w:szCs w:val="16"/>
                <w:lang w:eastAsia="en-US"/>
              </w:rPr>
            </w:pPr>
            <w:ins w:id="143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2" w:author="Machado, Diana" w:date="2019-02-04T10:09:00Z"/>
                <w:rFonts w:ascii="Calibri" w:hAnsi="Calibri" w:cs="Calibri"/>
                <w:color w:val="000000"/>
                <w:sz w:val="16"/>
                <w:szCs w:val="16"/>
                <w:lang w:eastAsia="en-US"/>
              </w:rPr>
            </w:pPr>
            <w:ins w:id="14323" w:author="Machado, Diana" w:date="2019-02-04T10:09:00Z">
              <w:r w:rsidRPr="00C722A9">
                <w:rPr>
                  <w:rFonts w:ascii="Calibri" w:hAnsi="Calibri" w:cs="Calibri"/>
                  <w:color w:val="000000"/>
                  <w:sz w:val="16"/>
                  <w:szCs w:val="16"/>
                  <w:lang w:eastAsia="en-US"/>
                </w:rPr>
                <w:t xml:space="preserve">8,904,9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4" w:author="Machado, Diana" w:date="2019-02-04T10:09:00Z"/>
                <w:rFonts w:ascii="Calibri" w:hAnsi="Calibri" w:cs="Calibri"/>
                <w:color w:val="000000"/>
                <w:sz w:val="16"/>
                <w:szCs w:val="16"/>
                <w:lang w:eastAsia="en-US"/>
              </w:rPr>
            </w:pPr>
            <w:ins w:id="14325"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6" w:author="Machado, Diana" w:date="2019-02-04T10:09:00Z"/>
                <w:rFonts w:ascii="Calibri" w:hAnsi="Calibri" w:cs="Calibri"/>
                <w:color w:val="000000"/>
                <w:sz w:val="16"/>
                <w:szCs w:val="16"/>
                <w:lang w:eastAsia="en-US"/>
              </w:rPr>
            </w:pPr>
            <w:ins w:id="143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8" w:author="Machado, Diana" w:date="2019-02-04T10:09:00Z"/>
                <w:rFonts w:ascii="Calibri" w:hAnsi="Calibri" w:cs="Calibri"/>
                <w:color w:val="000000"/>
                <w:sz w:val="16"/>
                <w:szCs w:val="16"/>
                <w:lang w:eastAsia="en-US"/>
              </w:rPr>
            </w:pPr>
            <w:ins w:id="143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30" w:author="Machado, Diana" w:date="2019-02-04T10:09:00Z"/>
                <w:rFonts w:ascii="Calibri" w:hAnsi="Calibri" w:cs="Calibri"/>
                <w:color w:val="000000"/>
                <w:sz w:val="16"/>
                <w:szCs w:val="16"/>
                <w:lang w:eastAsia="en-US"/>
              </w:rPr>
            </w:pPr>
            <w:ins w:id="1433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32" w:author="Machado, Diana" w:date="2019-02-04T10:09:00Z"/>
                <w:rFonts w:ascii="Calibri" w:hAnsi="Calibri" w:cs="Calibri"/>
                <w:color w:val="000000"/>
                <w:sz w:val="16"/>
                <w:szCs w:val="16"/>
                <w:lang w:eastAsia="en-US"/>
              </w:rPr>
            </w:pPr>
            <w:ins w:id="1433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34" w:author="Machado, Diana" w:date="2019-02-04T10:09:00Z"/>
                <w:rFonts w:ascii="Calibri" w:hAnsi="Calibri" w:cs="Calibri"/>
                <w:color w:val="000000"/>
                <w:sz w:val="16"/>
                <w:szCs w:val="16"/>
                <w:lang w:eastAsia="en-US"/>
              </w:rPr>
            </w:pPr>
            <w:ins w:id="14335" w:author="Machado, Diana" w:date="2019-02-04T10:09:00Z">
              <w:r w:rsidRPr="00C722A9">
                <w:rPr>
                  <w:rFonts w:ascii="Calibri" w:hAnsi="Calibri" w:cs="Calibri"/>
                  <w:color w:val="000000"/>
                  <w:sz w:val="16"/>
                  <w:szCs w:val="16"/>
                  <w:lang w:eastAsia="en-US"/>
                </w:rPr>
                <w:t xml:space="preserve">8,908,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36" w:author="Machado, Diana" w:date="2019-02-04T10:09:00Z"/>
                <w:rFonts w:ascii="Calibri" w:hAnsi="Calibri" w:cs="Calibri"/>
                <w:color w:val="000000"/>
                <w:sz w:val="16"/>
                <w:szCs w:val="16"/>
                <w:lang w:eastAsia="en-US"/>
              </w:rPr>
            </w:pPr>
            <w:ins w:id="1433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3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39" w:author="Machado, Diana" w:date="2019-02-04T10:09:00Z"/>
                <w:rFonts w:ascii="Calibri" w:hAnsi="Calibri" w:cs="Calibri"/>
                <w:color w:val="000000"/>
                <w:sz w:val="16"/>
                <w:szCs w:val="16"/>
                <w:lang w:eastAsia="en-US"/>
              </w:rPr>
            </w:pPr>
            <w:ins w:id="14340" w:author="Machado, Diana" w:date="2019-02-04T10:09:00Z">
              <w:r w:rsidRPr="00C722A9">
                <w:rPr>
                  <w:rFonts w:ascii="Calibri" w:hAnsi="Calibri" w:cs="Calibri"/>
                  <w:color w:val="000000"/>
                  <w:sz w:val="16"/>
                  <w:szCs w:val="16"/>
                  <w:lang w:eastAsia="en-US"/>
                </w:rPr>
                <w:t>34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1" w:author="Machado, Diana" w:date="2019-02-04T10:09:00Z"/>
                <w:rFonts w:ascii="Calibri" w:hAnsi="Calibri" w:cs="Calibri"/>
                <w:color w:val="000000"/>
                <w:sz w:val="16"/>
                <w:szCs w:val="16"/>
                <w:lang w:eastAsia="en-US"/>
              </w:rPr>
            </w:pPr>
            <w:ins w:id="143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3" w:author="Machado, Diana" w:date="2019-02-04T10:09:00Z"/>
                <w:rFonts w:ascii="Calibri" w:hAnsi="Calibri" w:cs="Calibri"/>
                <w:color w:val="000000"/>
                <w:sz w:val="16"/>
                <w:szCs w:val="16"/>
                <w:lang w:eastAsia="en-US"/>
              </w:rPr>
            </w:pPr>
            <w:ins w:id="143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5" w:author="Machado, Diana" w:date="2019-02-04T10:09:00Z"/>
                <w:rFonts w:ascii="Calibri" w:hAnsi="Calibri" w:cs="Calibri"/>
                <w:color w:val="000000"/>
                <w:sz w:val="16"/>
                <w:szCs w:val="16"/>
                <w:lang w:eastAsia="en-US"/>
              </w:rPr>
            </w:pPr>
            <w:ins w:id="14346" w:author="Machado, Diana" w:date="2019-02-04T10:09:00Z">
              <w:r w:rsidRPr="00C722A9">
                <w:rPr>
                  <w:rFonts w:ascii="Calibri" w:hAnsi="Calibri" w:cs="Calibri"/>
                  <w:color w:val="000000"/>
                  <w:sz w:val="16"/>
                  <w:szCs w:val="16"/>
                  <w:lang w:eastAsia="en-US"/>
                </w:rPr>
                <w:t xml:space="preserve">60,725,6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7" w:author="Machado, Diana" w:date="2019-02-04T10:09:00Z"/>
                <w:rFonts w:ascii="Calibri" w:hAnsi="Calibri" w:cs="Calibri"/>
                <w:color w:val="000000"/>
                <w:sz w:val="16"/>
                <w:szCs w:val="16"/>
                <w:lang w:eastAsia="en-US"/>
              </w:rPr>
            </w:pPr>
            <w:ins w:id="14348" w:author="Machado, Diana" w:date="2019-02-04T10:09:00Z">
              <w:r w:rsidRPr="00C722A9">
                <w:rPr>
                  <w:rFonts w:ascii="Calibri" w:hAnsi="Calibri" w:cs="Calibri"/>
                  <w:color w:val="000000"/>
                  <w:sz w:val="16"/>
                  <w:szCs w:val="16"/>
                  <w:lang w:eastAsia="en-US"/>
                </w:rPr>
                <w:t>0.5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9" w:author="Machado, Diana" w:date="2019-02-04T10:09:00Z"/>
                <w:rFonts w:ascii="Calibri" w:hAnsi="Calibri" w:cs="Calibri"/>
                <w:color w:val="000000"/>
                <w:sz w:val="16"/>
                <w:szCs w:val="16"/>
                <w:lang w:eastAsia="en-US"/>
              </w:rPr>
            </w:pPr>
            <w:ins w:id="143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1" w:author="Machado, Diana" w:date="2019-02-04T10:09:00Z"/>
                <w:rFonts w:ascii="Calibri" w:hAnsi="Calibri" w:cs="Calibri"/>
                <w:color w:val="000000"/>
                <w:sz w:val="16"/>
                <w:szCs w:val="16"/>
                <w:lang w:eastAsia="en-US"/>
              </w:rPr>
            </w:pPr>
            <w:ins w:id="143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3" w:author="Machado, Diana" w:date="2019-02-04T10:09:00Z"/>
                <w:rFonts w:ascii="Calibri" w:hAnsi="Calibri" w:cs="Calibri"/>
                <w:color w:val="000000"/>
                <w:sz w:val="16"/>
                <w:szCs w:val="16"/>
                <w:lang w:eastAsia="en-US"/>
              </w:rPr>
            </w:pPr>
            <w:ins w:id="1435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5" w:author="Machado, Diana" w:date="2019-02-04T10:09:00Z"/>
                <w:rFonts w:ascii="Calibri" w:hAnsi="Calibri" w:cs="Calibri"/>
                <w:color w:val="000000"/>
                <w:sz w:val="16"/>
                <w:szCs w:val="16"/>
                <w:lang w:eastAsia="en-US"/>
              </w:rPr>
            </w:pPr>
            <w:ins w:id="1435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57" w:author="Machado, Diana" w:date="2019-02-04T10:09:00Z"/>
                <w:rFonts w:ascii="Calibri" w:hAnsi="Calibri" w:cs="Calibri"/>
                <w:color w:val="000000"/>
                <w:sz w:val="16"/>
                <w:szCs w:val="16"/>
                <w:lang w:eastAsia="en-US"/>
              </w:rPr>
            </w:pPr>
            <w:ins w:id="14358" w:author="Machado, Diana" w:date="2019-02-04T10:09:00Z">
              <w:r w:rsidRPr="00C722A9">
                <w:rPr>
                  <w:rFonts w:ascii="Calibri" w:hAnsi="Calibri" w:cs="Calibri"/>
                  <w:color w:val="000000"/>
                  <w:sz w:val="16"/>
                  <w:szCs w:val="16"/>
                  <w:lang w:eastAsia="en-US"/>
                </w:rPr>
                <w:t xml:space="preserve">60,735,8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59" w:author="Machado, Diana" w:date="2019-02-04T10:09:00Z"/>
                <w:rFonts w:ascii="Calibri" w:hAnsi="Calibri" w:cs="Calibri"/>
                <w:color w:val="000000"/>
                <w:sz w:val="16"/>
                <w:szCs w:val="16"/>
                <w:lang w:eastAsia="en-US"/>
              </w:rPr>
            </w:pPr>
            <w:ins w:id="14360"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43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62" w:author="Machado, Diana" w:date="2019-02-04T10:09:00Z"/>
                <w:rFonts w:ascii="Calibri" w:hAnsi="Calibri" w:cs="Calibri"/>
                <w:color w:val="000000"/>
                <w:sz w:val="16"/>
                <w:szCs w:val="16"/>
                <w:lang w:eastAsia="en-US"/>
              </w:rPr>
            </w:pPr>
            <w:ins w:id="14363" w:author="Machado, Diana" w:date="2019-02-04T10:09:00Z">
              <w:r w:rsidRPr="00C722A9">
                <w:rPr>
                  <w:rFonts w:ascii="Calibri" w:hAnsi="Calibri" w:cs="Calibri"/>
                  <w:color w:val="000000"/>
                  <w:sz w:val="16"/>
                  <w:szCs w:val="16"/>
                  <w:lang w:eastAsia="en-US"/>
                </w:rPr>
                <w:t>341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4" w:author="Machado, Diana" w:date="2019-02-04T10:09:00Z"/>
                <w:rFonts w:ascii="Calibri" w:hAnsi="Calibri" w:cs="Calibri"/>
                <w:color w:val="000000"/>
                <w:sz w:val="16"/>
                <w:szCs w:val="16"/>
                <w:lang w:eastAsia="en-US"/>
              </w:rPr>
            </w:pPr>
            <w:ins w:id="143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6" w:author="Machado, Diana" w:date="2019-02-04T10:09:00Z"/>
                <w:rFonts w:ascii="Calibri" w:hAnsi="Calibri" w:cs="Calibri"/>
                <w:color w:val="000000"/>
                <w:sz w:val="16"/>
                <w:szCs w:val="16"/>
                <w:lang w:eastAsia="en-US"/>
              </w:rPr>
            </w:pPr>
            <w:ins w:id="143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8" w:author="Machado, Diana" w:date="2019-02-04T10:09:00Z"/>
                <w:rFonts w:ascii="Calibri" w:hAnsi="Calibri" w:cs="Calibri"/>
                <w:color w:val="000000"/>
                <w:sz w:val="16"/>
                <w:szCs w:val="16"/>
                <w:lang w:eastAsia="en-US"/>
              </w:rPr>
            </w:pPr>
            <w:ins w:id="14369" w:author="Machado, Diana" w:date="2019-02-04T10:09:00Z">
              <w:r w:rsidRPr="00C722A9">
                <w:rPr>
                  <w:rFonts w:ascii="Calibri" w:hAnsi="Calibri" w:cs="Calibri"/>
                  <w:color w:val="000000"/>
                  <w:sz w:val="16"/>
                  <w:szCs w:val="16"/>
                  <w:lang w:eastAsia="en-US"/>
                </w:rPr>
                <w:t xml:space="preserve">9,097,5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0" w:author="Machado, Diana" w:date="2019-02-04T10:09:00Z"/>
                <w:rFonts w:ascii="Calibri" w:hAnsi="Calibri" w:cs="Calibri"/>
                <w:color w:val="000000"/>
                <w:sz w:val="16"/>
                <w:szCs w:val="16"/>
                <w:lang w:eastAsia="en-US"/>
              </w:rPr>
            </w:pPr>
            <w:ins w:id="14371"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2" w:author="Machado, Diana" w:date="2019-02-04T10:09:00Z"/>
                <w:rFonts w:ascii="Calibri" w:hAnsi="Calibri" w:cs="Calibri"/>
                <w:color w:val="000000"/>
                <w:sz w:val="16"/>
                <w:szCs w:val="16"/>
                <w:lang w:eastAsia="en-US"/>
              </w:rPr>
            </w:pPr>
            <w:ins w:id="143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4" w:author="Machado, Diana" w:date="2019-02-04T10:09:00Z"/>
                <w:rFonts w:ascii="Calibri" w:hAnsi="Calibri" w:cs="Calibri"/>
                <w:color w:val="000000"/>
                <w:sz w:val="16"/>
                <w:szCs w:val="16"/>
                <w:lang w:eastAsia="en-US"/>
              </w:rPr>
            </w:pPr>
            <w:ins w:id="143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6" w:author="Machado, Diana" w:date="2019-02-04T10:09:00Z"/>
                <w:rFonts w:ascii="Calibri" w:hAnsi="Calibri" w:cs="Calibri"/>
                <w:color w:val="000000"/>
                <w:sz w:val="16"/>
                <w:szCs w:val="16"/>
                <w:lang w:eastAsia="en-US"/>
              </w:rPr>
            </w:pPr>
            <w:ins w:id="1437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8" w:author="Machado, Diana" w:date="2019-02-04T10:09:00Z"/>
                <w:rFonts w:ascii="Calibri" w:hAnsi="Calibri" w:cs="Calibri"/>
                <w:color w:val="000000"/>
                <w:sz w:val="16"/>
                <w:szCs w:val="16"/>
                <w:lang w:eastAsia="en-US"/>
              </w:rPr>
            </w:pPr>
            <w:ins w:id="1437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80" w:author="Machado, Diana" w:date="2019-02-04T10:09:00Z"/>
                <w:rFonts w:ascii="Calibri" w:hAnsi="Calibri" w:cs="Calibri"/>
                <w:color w:val="000000"/>
                <w:sz w:val="16"/>
                <w:szCs w:val="16"/>
                <w:lang w:eastAsia="en-US"/>
              </w:rPr>
            </w:pPr>
            <w:ins w:id="14381" w:author="Machado, Diana" w:date="2019-02-04T10:09:00Z">
              <w:r w:rsidRPr="00C722A9">
                <w:rPr>
                  <w:rFonts w:ascii="Calibri" w:hAnsi="Calibri" w:cs="Calibri"/>
                  <w:color w:val="000000"/>
                  <w:sz w:val="16"/>
                  <w:szCs w:val="16"/>
                  <w:lang w:eastAsia="en-US"/>
                </w:rPr>
                <w:t xml:space="preserve">9,102,9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82" w:author="Machado, Diana" w:date="2019-02-04T10:09:00Z"/>
                <w:rFonts w:ascii="Calibri" w:hAnsi="Calibri" w:cs="Calibri"/>
                <w:color w:val="000000"/>
                <w:sz w:val="16"/>
                <w:szCs w:val="16"/>
                <w:lang w:eastAsia="en-US"/>
              </w:rPr>
            </w:pPr>
            <w:ins w:id="1438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3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85" w:author="Machado, Diana" w:date="2019-02-04T10:09:00Z"/>
                <w:rFonts w:ascii="Calibri" w:hAnsi="Calibri" w:cs="Calibri"/>
                <w:color w:val="000000"/>
                <w:sz w:val="16"/>
                <w:szCs w:val="16"/>
                <w:lang w:eastAsia="en-US"/>
              </w:rPr>
            </w:pPr>
            <w:ins w:id="14386" w:author="Machado, Diana" w:date="2019-02-04T10:09:00Z">
              <w:r w:rsidRPr="00C722A9">
                <w:rPr>
                  <w:rFonts w:ascii="Calibri" w:hAnsi="Calibri" w:cs="Calibri"/>
                  <w:color w:val="000000"/>
                  <w:sz w:val="16"/>
                  <w:szCs w:val="16"/>
                  <w:lang w:eastAsia="en-US"/>
                </w:rPr>
                <w:t>341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87" w:author="Machado, Diana" w:date="2019-02-04T10:09:00Z"/>
                <w:rFonts w:ascii="Calibri" w:hAnsi="Calibri" w:cs="Calibri"/>
                <w:color w:val="000000"/>
                <w:sz w:val="16"/>
                <w:szCs w:val="16"/>
                <w:lang w:eastAsia="en-US"/>
              </w:rPr>
            </w:pPr>
            <w:ins w:id="14388" w:author="Machado, Diana" w:date="2019-02-04T10:09:00Z">
              <w:r w:rsidRPr="00C722A9">
                <w:rPr>
                  <w:rFonts w:ascii="Calibri" w:hAnsi="Calibri" w:cs="Calibri"/>
                  <w:color w:val="000000"/>
                  <w:sz w:val="16"/>
                  <w:szCs w:val="16"/>
                  <w:lang w:eastAsia="en-US"/>
                </w:rPr>
                <w:t xml:space="preserve">15,379,4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89" w:author="Machado, Diana" w:date="2019-02-04T10:09:00Z"/>
                <w:rFonts w:ascii="Calibri" w:hAnsi="Calibri" w:cs="Calibri"/>
                <w:color w:val="000000"/>
                <w:sz w:val="16"/>
                <w:szCs w:val="16"/>
                <w:lang w:eastAsia="en-US"/>
              </w:rPr>
            </w:pPr>
            <w:ins w:id="14390"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1" w:author="Machado, Diana" w:date="2019-02-04T10:09:00Z"/>
                <w:rFonts w:ascii="Calibri" w:hAnsi="Calibri" w:cs="Calibri"/>
                <w:color w:val="000000"/>
                <w:sz w:val="16"/>
                <w:szCs w:val="16"/>
                <w:lang w:eastAsia="en-US"/>
              </w:rPr>
            </w:pPr>
            <w:ins w:id="14392" w:author="Machado, Diana" w:date="2019-02-04T10:09:00Z">
              <w:r w:rsidRPr="00C722A9">
                <w:rPr>
                  <w:rFonts w:ascii="Calibri" w:hAnsi="Calibri" w:cs="Calibri"/>
                  <w:color w:val="000000"/>
                  <w:sz w:val="16"/>
                  <w:szCs w:val="16"/>
                  <w:lang w:eastAsia="en-US"/>
                </w:rPr>
                <w:t xml:space="preserve">15,535,9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3" w:author="Machado, Diana" w:date="2019-02-04T10:09:00Z"/>
                <w:rFonts w:ascii="Calibri" w:hAnsi="Calibri" w:cs="Calibri"/>
                <w:color w:val="000000"/>
                <w:sz w:val="16"/>
                <w:szCs w:val="16"/>
                <w:lang w:eastAsia="en-US"/>
              </w:rPr>
            </w:pPr>
            <w:ins w:id="14394"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5" w:author="Machado, Diana" w:date="2019-02-04T10:09:00Z"/>
                <w:rFonts w:ascii="Calibri" w:hAnsi="Calibri" w:cs="Calibri"/>
                <w:color w:val="000000"/>
                <w:sz w:val="16"/>
                <w:szCs w:val="16"/>
                <w:lang w:eastAsia="en-US"/>
              </w:rPr>
            </w:pPr>
            <w:ins w:id="143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7" w:author="Machado, Diana" w:date="2019-02-04T10:09:00Z"/>
                <w:rFonts w:ascii="Calibri" w:hAnsi="Calibri" w:cs="Calibri"/>
                <w:color w:val="000000"/>
                <w:sz w:val="16"/>
                <w:szCs w:val="16"/>
                <w:lang w:eastAsia="en-US"/>
              </w:rPr>
            </w:pPr>
            <w:ins w:id="143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9" w:author="Machado, Diana" w:date="2019-02-04T10:09:00Z"/>
                <w:rFonts w:ascii="Calibri" w:hAnsi="Calibri" w:cs="Calibri"/>
                <w:color w:val="000000"/>
                <w:sz w:val="16"/>
                <w:szCs w:val="16"/>
                <w:lang w:eastAsia="en-US"/>
              </w:rPr>
            </w:pPr>
            <w:ins w:id="1440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01" w:author="Machado, Diana" w:date="2019-02-04T10:09:00Z"/>
                <w:rFonts w:ascii="Calibri" w:hAnsi="Calibri" w:cs="Calibri"/>
                <w:color w:val="000000"/>
                <w:sz w:val="16"/>
                <w:szCs w:val="16"/>
                <w:lang w:eastAsia="en-US"/>
              </w:rPr>
            </w:pPr>
            <w:ins w:id="1440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03" w:author="Machado, Diana" w:date="2019-02-04T10:09:00Z"/>
                <w:rFonts w:ascii="Calibri" w:hAnsi="Calibri" w:cs="Calibri"/>
                <w:color w:val="000000"/>
                <w:sz w:val="16"/>
                <w:szCs w:val="16"/>
                <w:lang w:eastAsia="en-US"/>
              </w:rPr>
            </w:pPr>
            <w:ins w:id="14404" w:author="Machado, Diana" w:date="2019-02-04T10:09:00Z">
              <w:r w:rsidRPr="00C722A9">
                <w:rPr>
                  <w:rFonts w:ascii="Calibri" w:hAnsi="Calibri" w:cs="Calibri"/>
                  <w:color w:val="000000"/>
                  <w:sz w:val="16"/>
                  <w:szCs w:val="16"/>
                  <w:lang w:eastAsia="en-US"/>
                </w:rPr>
                <w:t xml:space="preserve">30,916,8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05" w:author="Machado, Diana" w:date="2019-02-04T10:09:00Z"/>
                <w:rFonts w:ascii="Calibri" w:hAnsi="Calibri" w:cs="Calibri"/>
                <w:color w:val="000000"/>
                <w:sz w:val="16"/>
                <w:szCs w:val="16"/>
                <w:lang w:eastAsia="en-US"/>
              </w:rPr>
            </w:pPr>
            <w:ins w:id="14406"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44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08" w:author="Machado, Diana" w:date="2019-02-04T10:09:00Z"/>
                <w:rFonts w:ascii="Calibri" w:hAnsi="Calibri" w:cs="Calibri"/>
                <w:color w:val="000000"/>
                <w:sz w:val="16"/>
                <w:szCs w:val="16"/>
                <w:lang w:eastAsia="en-US"/>
              </w:rPr>
            </w:pPr>
            <w:ins w:id="14409" w:author="Machado, Diana" w:date="2019-02-04T10:09:00Z">
              <w:r w:rsidRPr="00C722A9">
                <w:rPr>
                  <w:rFonts w:ascii="Calibri" w:hAnsi="Calibri" w:cs="Calibri"/>
                  <w:color w:val="000000"/>
                  <w:sz w:val="16"/>
                  <w:szCs w:val="16"/>
                  <w:lang w:eastAsia="en-US"/>
                </w:rPr>
                <w:t>341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0" w:author="Machado, Diana" w:date="2019-02-04T10:09:00Z"/>
                <w:rFonts w:ascii="Calibri" w:hAnsi="Calibri" w:cs="Calibri"/>
                <w:color w:val="000000"/>
                <w:sz w:val="16"/>
                <w:szCs w:val="16"/>
                <w:lang w:eastAsia="en-US"/>
              </w:rPr>
            </w:pPr>
            <w:ins w:id="14411" w:author="Machado, Diana" w:date="2019-02-04T10:09:00Z">
              <w:r w:rsidRPr="00C722A9">
                <w:rPr>
                  <w:rFonts w:ascii="Calibri" w:hAnsi="Calibri" w:cs="Calibri"/>
                  <w:color w:val="000000"/>
                  <w:sz w:val="16"/>
                  <w:szCs w:val="16"/>
                  <w:lang w:eastAsia="en-US"/>
                </w:rPr>
                <w:t xml:space="preserve">59,117,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2" w:author="Machado, Diana" w:date="2019-02-04T10:09:00Z"/>
                <w:rFonts w:ascii="Calibri" w:hAnsi="Calibri" w:cs="Calibri"/>
                <w:color w:val="000000"/>
                <w:sz w:val="16"/>
                <w:szCs w:val="16"/>
                <w:lang w:eastAsia="en-US"/>
              </w:rPr>
            </w:pPr>
            <w:ins w:id="14413" w:author="Machado, Diana" w:date="2019-02-04T10:09:00Z">
              <w:r w:rsidRPr="00C722A9">
                <w:rPr>
                  <w:rFonts w:ascii="Calibri" w:hAnsi="Calibri" w:cs="Calibri"/>
                  <w:color w:val="000000"/>
                  <w:sz w:val="16"/>
                  <w:szCs w:val="16"/>
                  <w:lang w:eastAsia="en-US"/>
                </w:rPr>
                <w:t>0.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4" w:author="Machado, Diana" w:date="2019-02-04T10:09:00Z"/>
                <w:rFonts w:ascii="Calibri" w:hAnsi="Calibri" w:cs="Calibri"/>
                <w:color w:val="000000"/>
                <w:sz w:val="16"/>
                <w:szCs w:val="16"/>
                <w:lang w:eastAsia="en-US"/>
              </w:rPr>
            </w:pPr>
            <w:ins w:id="14415" w:author="Machado, Diana" w:date="2019-02-04T10:09:00Z">
              <w:r w:rsidRPr="00C722A9">
                <w:rPr>
                  <w:rFonts w:ascii="Calibri" w:hAnsi="Calibri" w:cs="Calibri"/>
                  <w:color w:val="000000"/>
                  <w:sz w:val="16"/>
                  <w:szCs w:val="16"/>
                  <w:lang w:eastAsia="en-US"/>
                </w:rPr>
                <w:t xml:space="preserve">59,684,1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6" w:author="Machado, Diana" w:date="2019-02-04T10:09:00Z"/>
                <w:rFonts w:ascii="Calibri" w:hAnsi="Calibri" w:cs="Calibri"/>
                <w:color w:val="000000"/>
                <w:sz w:val="16"/>
                <w:szCs w:val="16"/>
                <w:lang w:eastAsia="en-US"/>
              </w:rPr>
            </w:pPr>
            <w:ins w:id="14417"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8" w:author="Machado, Diana" w:date="2019-02-04T10:09:00Z"/>
                <w:rFonts w:ascii="Calibri" w:hAnsi="Calibri" w:cs="Calibri"/>
                <w:color w:val="000000"/>
                <w:sz w:val="16"/>
                <w:szCs w:val="16"/>
                <w:lang w:eastAsia="en-US"/>
              </w:rPr>
            </w:pPr>
            <w:ins w:id="144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0" w:author="Machado, Diana" w:date="2019-02-04T10:09:00Z"/>
                <w:rFonts w:ascii="Calibri" w:hAnsi="Calibri" w:cs="Calibri"/>
                <w:color w:val="000000"/>
                <w:sz w:val="16"/>
                <w:szCs w:val="16"/>
                <w:lang w:eastAsia="en-US"/>
              </w:rPr>
            </w:pPr>
            <w:ins w:id="144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2" w:author="Machado, Diana" w:date="2019-02-04T10:09:00Z"/>
                <w:rFonts w:ascii="Calibri" w:hAnsi="Calibri" w:cs="Calibri"/>
                <w:color w:val="000000"/>
                <w:sz w:val="16"/>
                <w:szCs w:val="16"/>
                <w:lang w:eastAsia="en-US"/>
              </w:rPr>
            </w:pPr>
            <w:ins w:id="1442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4" w:author="Machado, Diana" w:date="2019-02-04T10:09:00Z"/>
                <w:rFonts w:ascii="Calibri" w:hAnsi="Calibri" w:cs="Calibri"/>
                <w:color w:val="000000"/>
                <w:sz w:val="16"/>
                <w:szCs w:val="16"/>
                <w:lang w:eastAsia="en-US"/>
              </w:rPr>
            </w:pPr>
            <w:ins w:id="1442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26" w:author="Machado, Diana" w:date="2019-02-04T10:09:00Z"/>
                <w:rFonts w:ascii="Calibri" w:hAnsi="Calibri" w:cs="Calibri"/>
                <w:color w:val="000000"/>
                <w:sz w:val="16"/>
                <w:szCs w:val="16"/>
                <w:lang w:eastAsia="en-US"/>
              </w:rPr>
            </w:pPr>
            <w:ins w:id="14427" w:author="Machado, Diana" w:date="2019-02-04T10:09:00Z">
              <w:r w:rsidRPr="00C722A9">
                <w:rPr>
                  <w:rFonts w:ascii="Calibri" w:hAnsi="Calibri" w:cs="Calibri"/>
                  <w:color w:val="000000"/>
                  <w:sz w:val="16"/>
                  <w:szCs w:val="16"/>
                  <w:lang w:eastAsia="en-US"/>
                </w:rPr>
                <w:t xml:space="preserve">118,801,5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28" w:author="Machado, Diana" w:date="2019-02-04T10:09:00Z"/>
                <w:rFonts w:ascii="Calibri" w:hAnsi="Calibri" w:cs="Calibri"/>
                <w:color w:val="000000"/>
                <w:sz w:val="16"/>
                <w:szCs w:val="16"/>
                <w:lang w:eastAsia="en-US"/>
              </w:rPr>
            </w:pPr>
            <w:ins w:id="14429" w:author="Machado, Diana" w:date="2019-02-04T10:09:00Z">
              <w:r w:rsidRPr="00C722A9">
                <w:rPr>
                  <w:rFonts w:ascii="Calibri" w:hAnsi="Calibri" w:cs="Calibri"/>
                  <w:color w:val="000000"/>
                  <w:sz w:val="16"/>
                  <w:szCs w:val="16"/>
                  <w:lang w:eastAsia="en-US"/>
                </w:rPr>
                <w:t>0.37%</w:t>
              </w:r>
            </w:ins>
          </w:p>
        </w:tc>
      </w:tr>
      <w:tr w:rsidR="00741D6D" w:rsidRPr="00C722A9" w:rsidTr="00331AF4">
        <w:trPr>
          <w:trHeight w:hRule="exact" w:val="216"/>
          <w:ins w:id="144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31" w:author="Machado, Diana" w:date="2019-02-04T10:09:00Z"/>
                <w:rFonts w:ascii="Calibri" w:hAnsi="Calibri" w:cs="Calibri"/>
                <w:color w:val="000000"/>
                <w:sz w:val="16"/>
                <w:szCs w:val="16"/>
                <w:lang w:eastAsia="en-US"/>
              </w:rPr>
            </w:pPr>
            <w:ins w:id="14432" w:author="Machado, Diana" w:date="2019-02-04T10:09:00Z">
              <w:r w:rsidRPr="00C722A9">
                <w:rPr>
                  <w:rFonts w:ascii="Calibri" w:hAnsi="Calibri" w:cs="Calibri"/>
                  <w:color w:val="000000"/>
                  <w:sz w:val="16"/>
                  <w:szCs w:val="16"/>
                  <w:lang w:eastAsia="en-US"/>
                </w:rPr>
                <w:t>341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3" w:author="Machado, Diana" w:date="2019-02-04T10:09:00Z"/>
                <w:rFonts w:ascii="Calibri" w:hAnsi="Calibri" w:cs="Calibri"/>
                <w:color w:val="000000"/>
                <w:sz w:val="16"/>
                <w:szCs w:val="16"/>
                <w:lang w:eastAsia="en-US"/>
              </w:rPr>
            </w:pPr>
            <w:ins w:id="14434" w:author="Machado, Diana" w:date="2019-02-04T10:09:00Z">
              <w:r w:rsidRPr="00C722A9">
                <w:rPr>
                  <w:rFonts w:ascii="Calibri" w:hAnsi="Calibri" w:cs="Calibri"/>
                  <w:color w:val="000000"/>
                  <w:sz w:val="16"/>
                  <w:szCs w:val="16"/>
                  <w:lang w:eastAsia="en-US"/>
                </w:rPr>
                <w:t xml:space="preserve">11,897,0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5" w:author="Machado, Diana" w:date="2019-02-04T10:09:00Z"/>
                <w:rFonts w:ascii="Calibri" w:hAnsi="Calibri" w:cs="Calibri"/>
                <w:color w:val="000000"/>
                <w:sz w:val="16"/>
                <w:szCs w:val="16"/>
                <w:lang w:eastAsia="en-US"/>
              </w:rPr>
            </w:pPr>
            <w:ins w:id="14436"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7" w:author="Machado, Diana" w:date="2019-02-04T10:09:00Z"/>
                <w:rFonts w:ascii="Calibri" w:hAnsi="Calibri" w:cs="Calibri"/>
                <w:color w:val="000000"/>
                <w:sz w:val="16"/>
                <w:szCs w:val="16"/>
                <w:lang w:eastAsia="en-US"/>
              </w:rPr>
            </w:pPr>
            <w:ins w:id="1443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9" w:author="Machado, Diana" w:date="2019-02-04T10:09:00Z"/>
                <w:rFonts w:ascii="Calibri" w:hAnsi="Calibri" w:cs="Calibri"/>
                <w:color w:val="000000"/>
                <w:sz w:val="16"/>
                <w:szCs w:val="16"/>
                <w:lang w:eastAsia="en-US"/>
              </w:rPr>
            </w:pPr>
            <w:ins w:id="144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1" w:author="Machado, Diana" w:date="2019-02-04T10:09:00Z"/>
                <w:rFonts w:ascii="Calibri" w:hAnsi="Calibri" w:cs="Calibri"/>
                <w:color w:val="000000"/>
                <w:sz w:val="16"/>
                <w:szCs w:val="16"/>
                <w:lang w:eastAsia="en-US"/>
              </w:rPr>
            </w:pPr>
            <w:ins w:id="144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3" w:author="Machado, Diana" w:date="2019-02-04T10:09:00Z"/>
                <w:rFonts w:ascii="Calibri" w:hAnsi="Calibri" w:cs="Calibri"/>
                <w:color w:val="000000"/>
                <w:sz w:val="16"/>
                <w:szCs w:val="16"/>
                <w:lang w:eastAsia="en-US"/>
              </w:rPr>
            </w:pPr>
            <w:ins w:id="144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5" w:author="Machado, Diana" w:date="2019-02-04T10:09:00Z"/>
                <w:rFonts w:ascii="Calibri" w:hAnsi="Calibri" w:cs="Calibri"/>
                <w:color w:val="000000"/>
                <w:sz w:val="16"/>
                <w:szCs w:val="16"/>
                <w:lang w:eastAsia="en-US"/>
              </w:rPr>
            </w:pPr>
            <w:ins w:id="1444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7" w:author="Machado, Diana" w:date="2019-02-04T10:09:00Z"/>
                <w:rFonts w:ascii="Calibri" w:hAnsi="Calibri" w:cs="Calibri"/>
                <w:color w:val="000000"/>
                <w:sz w:val="16"/>
                <w:szCs w:val="16"/>
                <w:lang w:eastAsia="en-US"/>
              </w:rPr>
            </w:pPr>
            <w:ins w:id="1444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49" w:author="Machado, Diana" w:date="2019-02-04T10:09:00Z"/>
                <w:rFonts w:ascii="Calibri" w:hAnsi="Calibri" w:cs="Calibri"/>
                <w:color w:val="000000"/>
                <w:sz w:val="16"/>
                <w:szCs w:val="16"/>
                <w:lang w:eastAsia="en-US"/>
              </w:rPr>
            </w:pPr>
            <w:ins w:id="14450" w:author="Machado, Diana" w:date="2019-02-04T10:09:00Z">
              <w:r w:rsidRPr="00C722A9">
                <w:rPr>
                  <w:rFonts w:ascii="Calibri" w:hAnsi="Calibri" w:cs="Calibri"/>
                  <w:color w:val="000000"/>
                  <w:sz w:val="16"/>
                  <w:szCs w:val="16"/>
                  <w:lang w:eastAsia="en-US"/>
                </w:rPr>
                <w:t xml:space="preserve">11,897,5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51" w:author="Machado, Diana" w:date="2019-02-04T10:09:00Z"/>
                <w:rFonts w:ascii="Calibri" w:hAnsi="Calibri" w:cs="Calibri"/>
                <w:color w:val="000000"/>
                <w:sz w:val="16"/>
                <w:szCs w:val="16"/>
                <w:lang w:eastAsia="en-US"/>
              </w:rPr>
            </w:pPr>
            <w:ins w:id="14452"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44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54" w:author="Machado, Diana" w:date="2019-02-04T10:09:00Z"/>
                <w:rFonts w:ascii="Calibri" w:hAnsi="Calibri" w:cs="Calibri"/>
                <w:color w:val="000000"/>
                <w:sz w:val="16"/>
                <w:szCs w:val="16"/>
                <w:lang w:eastAsia="en-US"/>
              </w:rPr>
            </w:pPr>
            <w:ins w:id="14455" w:author="Machado, Diana" w:date="2019-02-04T10:09:00Z">
              <w:r w:rsidRPr="00C722A9">
                <w:rPr>
                  <w:rFonts w:ascii="Calibri" w:hAnsi="Calibri" w:cs="Calibri"/>
                  <w:color w:val="000000"/>
                  <w:sz w:val="16"/>
                  <w:szCs w:val="16"/>
                  <w:lang w:eastAsia="en-US"/>
                </w:rPr>
                <w:t>341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6" w:author="Machado, Diana" w:date="2019-02-04T10:09:00Z"/>
                <w:rFonts w:ascii="Calibri" w:hAnsi="Calibri" w:cs="Calibri"/>
                <w:color w:val="000000"/>
                <w:sz w:val="16"/>
                <w:szCs w:val="16"/>
                <w:lang w:eastAsia="en-US"/>
              </w:rPr>
            </w:pPr>
            <w:ins w:id="144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8" w:author="Machado, Diana" w:date="2019-02-04T10:09:00Z"/>
                <w:rFonts w:ascii="Calibri" w:hAnsi="Calibri" w:cs="Calibri"/>
                <w:color w:val="000000"/>
                <w:sz w:val="16"/>
                <w:szCs w:val="16"/>
                <w:lang w:eastAsia="en-US"/>
              </w:rPr>
            </w:pPr>
            <w:ins w:id="144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0" w:author="Machado, Diana" w:date="2019-02-04T10:09:00Z"/>
                <w:rFonts w:ascii="Calibri" w:hAnsi="Calibri" w:cs="Calibri"/>
                <w:color w:val="000000"/>
                <w:sz w:val="16"/>
                <w:szCs w:val="16"/>
                <w:lang w:eastAsia="en-US"/>
              </w:rPr>
            </w:pPr>
            <w:ins w:id="14461" w:author="Machado, Diana" w:date="2019-02-04T10:09:00Z">
              <w:r w:rsidRPr="00C722A9">
                <w:rPr>
                  <w:rFonts w:ascii="Calibri" w:hAnsi="Calibri" w:cs="Calibri"/>
                  <w:color w:val="000000"/>
                  <w:sz w:val="16"/>
                  <w:szCs w:val="16"/>
                  <w:lang w:eastAsia="en-US"/>
                </w:rPr>
                <w:t xml:space="preserve">65,283,6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2" w:author="Machado, Diana" w:date="2019-02-04T10:09:00Z"/>
                <w:rFonts w:ascii="Calibri" w:hAnsi="Calibri" w:cs="Calibri"/>
                <w:color w:val="000000"/>
                <w:sz w:val="16"/>
                <w:szCs w:val="16"/>
                <w:lang w:eastAsia="en-US"/>
              </w:rPr>
            </w:pPr>
            <w:ins w:id="14463"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4" w:author="Machado, Diana" w:date="2019-02-04T10:09:00Z"/>
                <w:rFonts w:ascii="Calibri" w:hAnsi="Calibri" w:cs="Calibri"/>
                <w:color w:val="000000"/>
                <w:sz w:val="16"/>
                <w:szCs w:val="16"/>
                <w:lang w:eastAsia="en-US"/>
              </w:rPr>
            </w:pPr>
            <w:ins w:id="144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6" w:author="Machado, Diana" w:date="2019-02-04T10:09:00Z"/>
                <w:rFonts w:ascii="Calibri" w:hAnsi="Calibri" w:cs="Calibri"/>
                <w:color w:val="000000"/>
                <w:sz w:val="16"/>
                <w:szCs w:val="16"/>
                <w:lang w:eastAsia="en-US"/>
              </w:rPr>
            </w:pPr>
            <w:ins w:id="144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8" w:author="Machado, Diana" w:date="2019-02-04T10:09:00Z"/>
                <w:rFonts w:ascii="Calibri" w:hAnsi="Calibri" w:cs="Calibri"/>
                <w:color w:val="000000"/>
                <w:sz w:val="16"/>
                <w:szCs w:val="16"/>
                <w:lang w:eastAsia="en-US"/>
              </w:rPr>
            </w:pPr>
            <w:ins w:id="1446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70" w:author="Machado, Diana" w:date="2019-02-04T10:09:00Z"/>
                <w:rFonts w:ascii="Calibri" w:hAnsi="Calibri" w:cs="Calibri"/>
                <w:color w:val="000000"/>
                <w:sz w:val="16"/>
                <w:szCs w:val="16"/>
                <w:lang w:eastAsia="en-US"/>
              </w:rPr>
            </w:pPr>
            <w:ins w:id="1447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72" w:author="Machado, Diana" w:date="2019-02-04T10:09:00Z"/>
                <w:rFonts w:ascii="Calibri" w:hAnsi="Calibri" w:cs="Calibri"/>
                <w:color w:val="000000"/>
                <w:sz w:val="16"/>
                <w:szCs w:val="16"/>
                <w:lang w:eastAsia="en-US"/>
              </w:rPr>
            </w:pPr>
            <w:ins w:id="14473" w:author="Machado, Diana" w:date="2019-02-04T10:09:00Z">
              <w:r w:rsidRPr="00C722A9">
                <w:rPr>
                  <w:rFonts w:ascii="Calibri" w:hAnsi="Calibri" w:cs="Calibri"/>
                  <w:color w:val="000000"/>
                  <w:sz w:val="16"/>
                  <w:szCs w:val="16"/>
                  <w:lang w:eastAsia="en-US"/>
                </w:rPr>
                <w:t xml:space="preserve">65,295,6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74" w:author="Machado, Diana" w:date="2019-02-04T10:09:00Z"/>
                <w:rFonts w:ascii="Calibri" w:hAnsi="Calibri" w:cs="Calibri"/>
                <w:color w:val="000000"/>
                <w:sz w:val="16"/>
                <w:szCs w:val="16"/>
                <w:lang w:eastAsia="en-US"/>
              </w:rPr>
            </w:pPr>
            <w:ins w:id="14475"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44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77" w:author="Machado, Diana" w:date="2019-02-04T10:09:00Z"/>
                <w:rFonts w:ascii="Calibri" w:hAnsi="Calibri" w:cs="Calibri"/>
                <w:color w:val="000000"/>
                <w:sz w:val="16"/>
                <w:szCs w:val="16"/>
                <w:lang w:eastAsia="en-US"/>
              </w:rPr>
            </w:pPr>
            <w:ins w:id="14478" w:author="Machado, Diana" w:date="2019-02-04T10:09:00Z">
              <w:r w:rsidRPr="00C722A9">
                <w:rPr>
                  <w:rFonts w:ascii="Calibri" w:hAnsi="Calibri" w:cs="Calibri"/>
                  <w:color w:val="000000"/>
                  <w:sz w:val="16"/>
                  <w:szCs w:val="16"/>
                  <w:lang w:eastAsia="en-US"/>
                </w:rPr>
                <w:t>342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79" w:author="Machado, Diana" w:date="2019-02-04T10:09:00Z"/>
                <w:rFonts w:ascii="Calibri" w:hAnsi="Calibri" w:cs="Calibri"/>
                <w:color w:val="000000"/>
                <w:sz w:val="16"/>
                <w:szCs w:val="16"/>
                <w:lang w:eastAsia="en-US"/>
              </w:rPr>
            </w:pPr>
            <w:ins w:id="144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1" w:author="Machado, Diana" w:date="2019-02-04T10:09:00Z"/>
                <w:rFonts w:ascii="Calibri" w:hAnsi="Calibri" w:cs="Calibri"/>
                <w:color w:val="000000"/>
                <w:sz w:val="16"/>
                <w:szCs w:val="16"/>
                <w:lang w:eastAsia="en-US"/>
              </w:rPr>
            </w:pPr>
            <w:ins w:id="144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3" w:author="Machado, Diana" w:date="2019-02-04T10:09:00Z"/>
                <w:rFonts w:ascii="Calibri" w:hAnsi="Calibri" w:cs="Calibri"/>
                <w:color w:val="000000"/>
                <w:sz w:val="16"/>
                <w:szCs w:val="16"/>
                <w:lang w:eastAsia="en-US"/>
              </w:rPr>
            </w:pPr>
            <w:ins w:id="1448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5" w:author="Machado, Diana" w:date="2019-02-04T10:09:00Z"/>
                <w:rFonts w:ascii="Calibri" w:hAnsi="Calibri" w:cs="Calibri"/>
                <w:color w:val="000000"/>
                <w:sz w:val="16"/>
                <w:szCs w:val="16"/>
                <w:lang w:eastAsia="en-US"/>
              </w:rPr>
            </w:pPr>
            <w:ins w:id="1448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7" w:author="Machado, Diana" w:date="2019-02-04T10:09:00Z"/>
                <w:rFonts w:ascii="Calibri" w:hAnsi="Calibri" w:cs="Calibri"/>
                <w:color w:val="000000"/>
                <w:sz w:val="16"/>
                <w:szCs w:val="16"/>
                <w:lang w:eastAsia="en-US"/>
              </w:rPr>
            </w:pPr>
            <w:ins w:id="144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9" w:author="Machado, Diana" w:date="2019-02-04T10:09:00Z"/>
                <w:rFonts w:ascii="Calibri" w:hAnsi="Calibri" w:cs="Calibri"/>
                <w:color w:val="000000"/>
                <w:sz w:val="16"/>
                <w:szCs w:val="16"/>
                <w:lang w:eastAsia="en-US"/>
              </w:rPr>
            </w:pPr>
            <w:ins w:id="144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91" w:author="Machado, Diana" w:date="2019-02-04T10:09:00Z"/>
                <w:rFonts w:ascii="Calibri" w:hAnsi="Calibri" w:cs="Calibri"/>
                <w:color w:val="000000"/>
                <w:sz w:val="16"/>
                <w:szCs w:val="16"/>
                <w:lang w:eastAsia="en-US"/>
              </w:rPr>
            </w:pPr>
            <w:ins w:id="14492" w:author="Machado, Diana" w:date="2019-02-04T10:09:00Z">
              <w:r w:rsidRPr="00C722A9">
                <w:rPr>
                  <w:rFonts w:ascii="Calibri" w:hAnsi="Calibri" w:cs="Calibri"/>
                  <w:color w:val="000000"/>
                  <w:sz w:val="16"/>
                  <w:szCs w:val="16"/>
                  <w:lang w:eastAsia="en-US"/>
                </w:rPr>
                <w:t xml:space="preserve">3,945,1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93" w:author="Machado, Diana" w:date="2019-02-04T10:09:00Z"/>
                <w:rFonts w:ascii="Calibri" w:hAnsi="Calibri" w:cs="Calibri"/>
                <w:color w:val="000000"/>
                <w:sz w:val="16"/>
                <w:szCs w:val="16"/>
                <w:lang w:eastAsia="en-US"/>
              </w:rPr>
            </w:pPr>
            <w:ins w:id="1449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95" w:author="Machado, Diana" w:date="2019-02-04T10:09:00Z"/>
                <w:rFonts w:ascii="Calibri" w:hAnsi="Calibri" w:cs="Calibri"/>
                <w:color w:val="000000"/>
                <w:sz w:val="16"/>
                <w:szCs w:val="16"/>
                <w:lang w:eastAsia="en-US"/>
              </w:rPr>
            </w:pPr>
            <w:ins w:id="14496" w:author="Machado, Diana" w:date="2019-02-04T10:09:00Z">
              <w:r w:rsidRPr="00C722A9">
                <w:rPr>
                  <w:rFonts w:ascii="Calibri" w:hAnsi="Calibri" w:cs="Calibri"/>
                  <w:color w:val="000000"/>
                  <w:sz w:val="16"/>
                  <w:szCs w:val="16"/>
                  <w:lang w:eastAsia="en-US"/>
                </w:rPr>
                <w:t xml:space="preserve">3,945,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97" w:author="Machado, Diana" w:date="2019-02-04T10:09:00Z"/>
                <w:rFonts w:ascii="Calibri" w:hAnsi="Calibri" w:cs="Calibri"/>
                <w:color w:val="000000"/>
                <w:sz w:val="16"/>
                <w:szCs w:val="16"/>
                <w:lang w:eastAsia="en-US"/>
              </w:rPr>
            </w:pPr>
            <w:ins w:id="1449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4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00" w:author="Machado, Diana" w:date="2019-02-04T10:09:00Z"/>
                <w:rFonts w:ascii="Calibri" w:hAnsi="Calibri" w:cs="Calibri"/>
                <w:color w:val="000000"/>
                <w:sz w:val="16"/>
                <w:szCs w:val="16"/>
                <w:lang w:eastAsia="en-US"/>
              </w:rPr>
            </w:pPr>
            <w:ins w:id="14501" w:author="Machado, Diana" w:date="2019-02-04T10:09:00Z">
              <w:r w:rsidRPr="00C722A9">
                <w:rPr>
                  <w:rFonts w:ascii="Calibri" w:hAnsi="Calibri" w:cs="Calibri"/>
                  <w:color w:val="000000"/>
                  <w:sz w:val="16"/>
                  <w:szCs w:val="16"/>
                  <w:lang w:eastAsia="en-US"/>
                </w:rPr>
                <w:t>342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2" w:author="Machado, Diana" w:date="2019-02-04T10:09:00Z"/>
                <w:rFonts w:ascii="Calibri" w:hAnsi="Calibri" w:cs="Calibri"/>
                <w:color w:val="000000"/>
                <w:sz w:val="16"/>
                <w:szCs w:val="16"/>
                <w:lang w:eastAsia="en-US"/>
              </w:rPr>
            </w:pPr>
            <w:ins w:id="145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4" w:author="Machado, Diana" w:date="2019-02-04T10:09:00Z"/>
                <w:rFonts w:ascii="Calibri" w:hAnsi="Calibri" w:cs="Calibri"/>
                <w:color w:val="000000"/>
                <w:sz w:val="16"/>
                <w:szCs w:val="16"/>
                <w:lang w:eastAsia="en-US"/>
              </w:rPr>
            </w:pPr>
            <w:ins w:id="145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6" w:author="Machado, Diana" w:date="2019-02-04T10:09:00Z"/>
                <w:rFonts w:ascii="Calibri" w:hAnsi="Calibri" w:cs="Calibri"/>
                <w:color w:val="000000"/>
                <w:sz w:val="16"/>
                <w:szCs w:val="16"/>
                <w:lang w:eastAsia="en-US"/>
              </w:rPr>
            </w:pPr>
            <w:ins w:id="14507" w:author="Machado, Diana" w:date="2019-02-04T10:09:00Z">
              <w:r w:rsidRPr="00C722A9">
                <w:rPr>
                  <w:rFonts w:ascii="Calibri" w:hAnsi="Calibri" w:cs="Calibri"/>
                  <w:color w:val="000000"/>
                  <w:sz w:val="16"/>
                  <w:szCs w:val="16"/>
                  <w:lang w:eastAsia="en-US"/>
                </w:rPr>
                <w:t xml:space="preserve">4,984,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8" w:author="Machado, Diana" w:date="2019-02-04T10:09:00Z"/>
                <w:rFonts w:ascii="Calibri" w:hAnsi="Calibri" w:cs="Calibri"/>
                <w:color w:val="000000"/>
                <w:sz w:val="16"/>
                <w:szCs w:val="16"/>
                <w:lang w:eastAsia="en-US"/>
              </w:rPr>
            </w:pPr>
            <w:ins w:id="14509"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0" w:author="Machado, Diana" w:date="2019-02-04T10:09:00Z"/>
                <w:rFonts w:ascii="Calibri" w:hAnsi="Calibri" w:cs="Calibri"/>
                <w:color w:val="000000"/>
                <w:sz w:val="16"/>
                <w:szCs w:val="16"/>
                <w:lang w:eastAsia="en-US"/>
              </w:rPr>
            </w:pPr>
            <w:ins w:id="145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2" w:author="Machado, Diana" w:date="2019-02-04T10:09:00Z"/>
                <w:rFonts w:ascii="Calibri" w:hAnsi="Calibri" w:cs="Calibri"/>
                <w:color w:val="000000"/>
                <w:sz w:val="16"/>
                <w:szCs w:val="16"/>
                <w:lang w:eastAsia="en-US"/>
              </w:rPr>
            </w:pPr>
            <w:ins w:id="145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4" w:author="Machado, Diana" w:date="2019-02-04T10:09:00Z"/>
                <w:rFonts w:ascii="Calibri" w:hAnsi="Calibri" w:cs="Calibri"/>
                <w:color w:val="000000"/>
                <w:sz w:val="16"/>
                <w:szCs w:val="16"/>
                <w:lang w:eastAsia="en-US"/>
              </w:rPr>
            </w:pPr>
            <w:ins w:id="1451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6" w:author="Machado, Diana" w:date="2019-02-04T10:09:00Z"/>
                <w:rFonts w:ascii="Calibri" w:hAnsi="Calibri" w:cs="Calibri"/>
                <w:color w:val="000000"/>
                <w:sz w:val="16"/>
                <w:szCs w:val="16"/>
                <w:lang w:eastAsia="en-US"/>
              </w:rPr>
            </w:pPr>
            <w:ins w:id="1451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18" w:author="Machado, Diana" w:date="2019-02-04T10:09:00Z"/>
                <w:rFonts w:ascii="Calibri" w:hAnsi="Calibri" w:cs="Calibri"/>
                <w:color w:val="000000"/>
                <w:sz w:val="16"/>
                <w:szCs w:val="16"/>
                <w:lang w:eastAsia="en-US"/>
              </w:rPr>
            </w:pPr>
            <w:ins w:id="14519" w:author="Machado, Diana" w:date="2019-02-04T10:09:00Z">
              <w:r w:rsidRPr="00C722A9">
                <w:rPr>
                  <w:rFonts w:ascii="Calibri" w:hAnsi="Calibri" w:cs="Calibri"/>
                  <w:color w:val="000000"/>
                  <w:sz w:val="16"/>
                  <w:szCs w:val="16"/>
                  <w:lang w:eastAsia="en-US"/>
                </w:rPr>
                <w:t xml:space="preserve">4,985,4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20" w:author="Machado, Diana" w:date="2019-02-04T10:09:00Z"/>
                <w:rFonts w:ascii="Calibri" w:hAnsi="Calibri" w:cs="Calibri"/>
                <w:color w:val="000000"/>
                <w:sz w:val="16"/>
                <w:szCs w:val="16"/>
                <w:lang w:eastAsia="en-US"/>
              </w:rPr>
            </w:pPr>
            <w:ins w:id="1452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5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23" w:author="Machado, Diana" w:date="2019-02-04T10:09:00Z"/>
                <w:rFonts w:ascii="Calibri" w:hAnsi="Calibri" w:cs="Calibri"/>
                <w:color w:val="000000"/>
                <w:sz w:val="16"/>
                <w:szCs w:val="16"/>
                <w:lang w:eastAsia="en-US"/>
              </w:rPr>
            </w:pPr>
            <w:ins w:id="14524" w:author="Machado, Diana" w:date="2019-02-04T10:09:00Z">
              <w:r w:rsidRPr="00C722A9">
                <w:rPr>
                  <w:rFonts w:ascii="Calibri" w:hAnsi="Calibri" w:cs="Calibri"/>
                  <w:color w:val="000000"/>
                  <w:sz w:val="16"/>
                  <w:szCs w:val="16"/>
                  <w:lang w:eastAsia="en-US"/>
                </w:rPr>
                <w:t>342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5" w:author="Machado, Diana" w:date="2019-02-04T10:09:00Z"/>
                <w:rFonts w:ascii="Calibri" w:hAnsi="Calibri" w:cs="Calibri"/>
                <w:color w:val="000000"/>
                <w:sz w:val="16"/>
                <w:szCs w:val="16"/>
                <w:lang w:eastAsia="en-US"/>
              </w:rPr>
            </w:pPr>
            <w:ins w:id="145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7" w:author="Machado, Diana" w:date="2019-02-04T10:09:00Z"/>
                <w:rFonts w:ascii="Calibri" w:hAnsi="Calibri" w:cs="Calibri"/>
                <w:color w:val="000000"/>
                <w:sz w:val="16"/>
                <w:szCs w:val="16"/>
                <w:lang w:eastAsia="en-US"/>
              </w:rPr>
            </w:pPr>
            <w:ins w:id="145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9" w:author="Machado, Diana" w:date="2019-02-04T10:09:00Z"/>
                <w:rFonts w:ascii="Calibri" w:hAnsi="Calibri" w:cs="Calibri"/>
                <w:color w:val="000000"/>
                <w:sz w:val="16"/>
                <w:szCs w:val="16"/>
                <w:lang w:eastAsia="en-US"/>
              </w:rPr>
            </w:pPr>
            <w:ins w:id="14530" w:author="Machado, Diana" w:date="2019-02-04T10:09:00Z">
              <w:r w:rsidRPr="00C722A9">
                <w:rPr>
                  <w:rFonts w:ascii="Calibri" w:hAnsi="Calibri" w:cs="Calibri"/>
                  <w:color w:val="000000"/>
                  <w:sz w:val="16"/>
                  <w:szCs w:val="16"/>
                  <w:lang w:eastAsia="en-US"/>
                </w:rPr>
                <w:t xml:space="preserve">14,682,1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1" w:author="Machado, Diana" w:date="2019-02-04T10:09:00Z"/>
                <w:rFonts w:ascii="Calibri" w:hAnsi="Calibri" w:cs="Calibri"/>
                <w:color w:val="000000"/>
                <w:sz w:val="16"/>
                <w:szCs w:val="16"/>
                <w:lang w:eastAsia="en-US"/>
              </w:rPr>
            </w:pPr>
            <w:ins w:id="14532"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3" w:author="Machado, Diana" w:date="2019-02-04T10:09:00Z"/>
                <w:rFonts w:ascii="Calibri" w:hAnsi="Calibri" w:cs="Calibri"/>
                <w:color w:val="000000"/>
                <w:sz w:val="16"/>
                <w:szCs w:val="16"/>
                <w:lang w:eastAsia="en-US"/>
              </w:rPr>
            </w:pPr>
            <w:ins w:id="145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5" w:author="Machado, Diana" w:date="2019-02-04T10:09:00Z"/>
                <w:rFonts w:ascii="Calibri" w:hAnsi="Calibri" w:cs="Calibri"/>
                <w:color w:val="000000"/>
                <w:sz w:val="16"/>
                <w:szCs w:val="16"/>
                <w:lang w:eastAsia="en-US"/>
              </w:rPr>
            </w:pPr>
            <w:ins w:id="145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7" w:author="Machado, Diana" w:date="2019-02-04T10:09:00Z"/>
                <w:rFonts w:ascii="Calibri" w:hAnsi="Calibri" w:cs="Calibri"/>
                <w:color w:val="000000"/>
                <w:sz w:val="16"/>
                <w:szCs w:val="16"/>
                <w:lang w:eastAsia="en-US"/>
              </w:rPr>
            </w:pPr>
            <w:ins w:id="1453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9" w:author="Machado, Diana" w:date="2019-02-04T10:09:00Z"/>
                <w:rFonts w:ascii="Calibri" w:hAnsi="Calibri" w:cs="Calibri"/>
                <w:color w:val="000000"/>
                <w:sz w:val="16"/>
                <w:szCs w:val="16"/>
                <w:lang w:eastAsia="en-US"/>
              </w:rPr>
            </w:pPr>
            <w:ins w:id="1454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41" w:author="Machado, Diana" w:date="2019-02-04T10:09:00Z"/>
                <w:rFonts w:ascii="Calibri" w:hAnsi="Calibri" w:cs="Calibri"/>
                <w:color w:val="000000"/>
                <w:sz w:val="16"/>
                <w:szCs w:val="16"/>
                <w:lang w:eastAsia="en-US"/>
              </w:rPr>
            </w:pPr>
            <w:ins w:id="14542" w:author="Machado, Diana" w:date="2019-02-04T10:09:00Z">
              <w:r w:rsidRPr="00C722A9">
                <w:rPr>
                  <w:rFonts w:ascii="Calibri" w:hAnsi="Calibri" w:cs="Calibri"/>
                  <w:color w:val="000000"/>
                  <w:sz w:val="16"/>
                  <w:szCs w:val="16"/>
                  <w:lang w:eastAsia="en-US"/>
                </w:rPr>
                <w:t xml:space="preserve">14,682,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43" w:author="Machado, Diana" w:date="2019-02-04T10:09:00Z"/>
                <w:rFonts w:ascii="Calibri" w:hAnsi="Calibri" w:cs="Calibri"/>
                <w:color w:val="000000"/>
                <w:sz w:val="16"/>
                <w:szCs w:val="16"/>
                <w:lang w:eastAsia="en-US"/>
              </w:rPr>
            </w:pPr>
            <w:ins w:id="1454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45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46" w:author="Machado, Diana" w:date="2019-02-04T10:09:00Z"/>
                <w:rFonts w:ascii="Calibri" w:hAnsi="Calibri" w:cs="Calibri"/>
                <w:color w:val="000000"/>
                <w:sz w:val="16"/>
                <w:szCs w:val="16"/>
                <w:lang w:eastAsia="en-US"/>
              </w:rPr>
            </w:pPr>
            <w:ins w:id="14547" w:author="Machado, Diana" w:date="2019-02-04T10:09:00Z">
              <w:r w:rsidRPr="00C722A9">
                <w:rPr>
                  <w:rFonts w:ascii="Calibri" w:hAnsi="Calibri" w:cs="Calibri"/>
                  <w:color w:val="000000"/>
                  <w:sz w:val="16"/>
                  <w:szCs w:val="16"/>
                  <w:lang w:eastAsia="en-US"/>
                </w:rPr>
                <w:t>342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48" w:author="Machado, Diana" w:date="2019-02-04T10:09:00Z"/>
                <w:rFonts w:ascii="Calibri" w:hAnsi="Calibri" w:cs="Calibri"/>
                <w:color w:val="000000"/>
                <w:sz w:val="16"/>
                <w:szCs w:val="16"/>
                <w:lang w:eastAsia="en-US"/>
              </w:rPr>
            </w:pPr>
            <w:ins w:id="145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0" w:author="Machado, Diana" w:date="2019-02-04T10:09:00Z"/>
                <w:rFonts w:ascii="Calibri" w:hAnsi="Calibri" w:cs="Calibri"/>
                <w:color w:val="000000"/>
                <w:sz w:val="16"/>
                <w:szCs w:val="16"/>
                <w:lang w:eastAsia="en-US"/>
              </w:rPr>
            </w:pPr>
            <w:ins w:id="145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2" w:author="Machado, Diana" w:date="2019-02-04T10:09:00Z"/>
                <w:rFonts w:ascii="Calibri" w:hAnsi="Calibri" w:cs="Calibri"/>
                <w:color w:val="000000"/>
                <w:sz w:val="16"/>
                <w:szCs w:val="16"/>
                <w:lang w:eastAsia="en-US"/>
              </w:rPr>
            </w:pPr>
            <w:ins w:id="1455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4" w:author="Machado, Diana" w:date="2019-02-04T10:09:00Z"/>
                <w:rFonts w:ascii="Calibri" w:hAnsi="Calibri" w:cs="Calibri"/>
                <w:color w:val="000000"/>
                <w:sz w:val="16"/>
                <w:szCs w:val="16"/>
                <w:lang w:eastAsia="en-US"/>
              </w:rPr>
            </w:pPr>
            <w:ins w:id="1455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6" w:author="Machado, Diana" w:date="2019-02-04T10:09:00Z"/>
                <w:rFonts w:ascii="Calibri" w:hAnsi="Calibri" w:cs="Calibri"/>
                <w:color w:val="000000"/>
                <w:sz w:val="16"/>
                <w:szCs w:val="16"/>
                <w:lang w:eastAsia="en-US"/>
              </w:rPr>
            </w:pPr>
            <w:ins w:id="145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8" w:author="Machado, Diana" w:date="2019-02-04T10:09:00Z"/>
                <w:rFonts w:ascii="Calibri" w:hAnsi="Calibri" w:cs="Calibri"/>
                <w:color w:val="000000"/>
                <w:sz w:val="16"/>
                <w:szCs w:val="16"/>
                <w:lang w:eastAsia="en-US"/>
              </w:rPr>
            </w:pPr>
            <w:ins w:id="145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60" w:author="Machado, Diana" w:date="2019-02-04T10:09:00Z"/>
                <w:rFonts w:ascii="Calibri" w:hAnsi="Calibri" w:cs="Calibri"/>
                <w:color w:val="000000"/>
                <w:sz w:val="16"/>
                <w:szCs w:val="16"/>
                <w:lang w:eastAsia="en-US"/>
              </w:rPr>
            </w:pPr>
            <w:ins w:id="14561" w:author="Machado, Diana" w:date="2019-02-04T10:09:00Z">
              <w:r w:rsidRPr="00C722A9">
                <w:rPr>
                  <w:rFonts w:ascii="Calibri" w:hAnsi="Calibri" w:cs="Calibri"/>
                  <w:color w:val="000000"/>
                  <w:sz w:val="16"/>
                  <w:szCs w:val="16"/>
                  <w:lang w:eastAsia="en-US"/>
                </w:rPr>
                <w:t xml:space="preserve">652,7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62" w:author="Machado, Diana" w:date="2019-02-04T10:09:00Z"/>
                <w:rFonts w:ascii="Calibri" w:hAnsi="Calibri" w:cs="Calibri"/>
                <w:color w:val="000000"/>
                <w:sz w:val="16"/>
                <w:szCs w:val="16"/>
                <w:lang w:eastAsia="en-US"/>
              </w:rPr>
            </w:pPr>
            <w:ins w:id="1456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64" w:author="Machado, Diana" w:date="2019-02-04T10:09:00Z"/>
                <w:rFonts w:ascii="Calibri" w:hAnsi="Calibri" w:cs="Calibri"/>
                <w:color w:val="000000"/>
                <w:sz w:val="16"/>
                <w:szCs w:val="16"/>
                <w:lang w:eastAsia="en-US"/>
              </w:rPr>
            </w:pPr>
            <w:ins w:id="14565" w:author="Machado, Diana" w:date="2019-02-04T10:09:00Z">
              <w:r w:rsidRPr="00C722A9">
                <w:rPr>
                  <w:rFonts w:ascii="Calibri" w:hAnsi="Calibri" w:cs="Calibri"/>
                  <w:color w:val="000000"/>
                  <w:sz w:val="16"/>
                  <w:szCs w:val="16"/>
                  <w:lang w:eastAsia="en-US"/>
                </w:rPr>
                <w:t xml:space="preserve">652,7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66" w:author="Machado, Diana" w:date="2019-02-04T10:09:00Z"/>
                <w:rFonts w:ascii="Calibri" w:hAnsi="Calibri" w:cs="Calibri"/>
                <w:color w:val="000000"/>
                <w:sz w:val="16"/>
                <w:szCs w:val="16"/>
                <w:lang w:eastAsia="en-US"/>
              </w:rPr>
            </w:pPr>
            <w:ins w:id="14567"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45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69" w:author="Machado, Diana" w:date="2019-02-04T10:09:00Z"/>
                <w:rFonts w:ascii="Calibri" w:hAnsi="Calibri" w:cs="Calibri"/>
                <w:color w:val="000000"/>
                <w:sz w:val="16"/>
                <w:szCs w:val="16"/>
                <w:lang w:eastAsia="en-US"/>
              </w:rPr>
            </w:pPr>
            <w:ins w:id="14570" w:author="Machado, Diana" w:date="2019-02-04T10:09:00Z">
              <w:r w:rsidRPr="00C722A9">
                <w:rPr>
                  <w:rFonts w:ascii="Calibri" w:hAnsi="Calibri" w:cs="Calibri"/>
                  <w:color w:val="000000"/>
                  <w:sz w:val="16"/>
                  <w:szCs w:val="16"/>
                  <w:lang w:eastAsia="en-US"/>
                </w:rPr>
                <w:t>342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1" w:author="Machado, Diana" w:date="2019-02-04T10:09:00Z"/>
                <w:rFonts w:ascii="Calibri" w:hAnsi="Calibri" w:cs="Calibri"/>
                <w:color w:val="000000"/>
                <w:sz w:val="16"/>
                <w:szCs w:val="16"/>
                <w:lang w:eastAsia="en-US"/>
              </w:rPr>
            </w:pPr>
            <w:ins w:id="145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3" w:author="Machado, Diana" w:date="2019-02-04T10:09:00Z"/>
                <w:rFonts w:ascii="Calibri" w:hAnsi="Calibri" w:cs="Calibri"/>
                <w:color w:val="000000"/>
                <w:sz w:val="16"/>
                <w:szCs w:val="16"/>
                <w:lang w:eastAsia="en-US"/>
              </w:rPr>
            </w:pPr>
            <w:ins w:id="145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5" w:author="Machado, Diana" w:date="2019-02-04T10:09:00Z"/>
                <w:rFonts w:ascii="Calibri" w:hAnsi="Calibri" w:cs="Calibri"/>
                <w:color w:val="000000"/>
                <w:sz w:val="16"/>
                <w:szCs w:val="16"/>
                <w:lang w:eastAsia="en-US"/>
              </w:rPr>
            </w:pPr>
            <w:ins w:id="14576" w:author="Machado, Diana" w:date="2019-02-04T10:09:00Z">
              <w:r w:rsidRPr="00C722A9">
                <w:rPr>
                  <w:rFonts w:ascii="Calibri" w:hAnsi="Calibri" w:cs="Calibri"/>
                  <w:color w:val="000000"/>
                  <w:sz w:val="16"/>
                  <w:szCs w:val="16"/>
                  <w:lang w:eastAsia="en-US"/>
                </w:rPr>
                <w:t xml:space="preserve">9,407,8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7" w:author="Machado, Diana" w:date="2019-02-04T10:09:00Z"/>
                <w:rFonts w:ascii="Calibri" w:hAnsi="Calibri" w:cs="Calibri"/>
                <w:color w:val="000000"/>
                <w:sz w:val="16"/>
                <w:szCs w:val="16"/>
                <w:lang w:eastAsia="en-US"/>
              </w:rPr>
            </w:pPr>
            <w:ins w:id="14578"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9" w:author="Machado, Diana" w:date="2019-02-04T10:09:00Z"/>
                <w:rFonts w:ascii="Calibri" w:hAnsi="Calibri" w:cs="Calibri"/>
                <w:color w:val="000000"/>
                <w:sz w:val="16"/>
                <w:szCs w:val="16"/>
                <w:lang w:eastAsia="en-US"/>
              </w:rPr>
            </w:pPr>
            <w:ins w:id="145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1" w:author="Machado, Diana" w:date="2019-02-04T10:09:00Z"/>
                <w:rFonts w:ascii="Calibri" w:hAnsi="Calibri" w:cs="Calibri"/>
                <w:color w:val="000000"/>
                <w:sz w:val="16"/>
                <w:szCs w:val="16"/>
                <w:lang w:eastAsia="en-US"/>
              </w:rPr>
            </w:pPr>
            <w:ins w:id="145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3" w:author="Machado, Diana" w:date="2019-02-04T10:09:00Z"/>
                <w:rFonts w:ascii="Calibri" w:hAnsi="Calibri" w:cs="Calibri"/>
                <w:color w:val="000000"/>
                <w:sz w:val="16"/>
                <w:szCs w:val="16"/>
                <w:lang w:eastAsia="en-US"/>
              </w:rPr>
            </w:pPr>
            <w:ins w:id="1458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5" w:author="Machado, Diana" w:date="2019-02-04T10:09:00Z"/>
                <w:rFonts w:ascii="Calibri" w:hAnsi="Calibri" w:cs="Calibri"/>
                <w:color w:val="000000"/>
                <w:sz w:val="16"/>
                <w:szCs w:val="16"/>
                <w:lang w:eastAsia="en-US"/>
              </w:rPr>
            </w:pPr>
            <w:ins w:id="1458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87" w:author="Machado, Diana" w:date="2019-02-04T10:09:00Z"/>
                <w:rFonts w:ascii="Calibri" w:hAnsi="Calibri" w:cs="Calibri"/>
                <w:color w:val="000000"/>
                <w:sz w:val="16"/>
                <w:szCs w:val="16"/>
                <w:lang w:eastAsia="en-US"/>
              </w:rPr>
            </w:pPr>
            <w:ins w:id="14588" w:author="Machado, Diana" w:date="2019-02-04T10:09:00Z">
              <w:r w:rsidRPr="00C722A9">
                <w:rPr>
                  <w:rFonts w:ascii="Calibri" w:hAnsi="Calibri" w:cs="Calibri"/>
                  <w:color w:val="000000"/>
                  <w:sz w:val="16"/>
                  <w:szCs w:val="16"/>
                  <w:lang w:eastAsia="en-US"/>
                </w:rPr>
                <w:t xml:space="preserve">9,408,6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89" w:author="Machado, Diana" w:date="2019-02-04T10:09:00Z"/>
                <w:rFonts w:ascii="Calibri" w:hAnsi="Calibri" w:cs="Calibri"/>
                <w:color w:val="000000"/>
                <w:sz w:val="16"/>
                <w:szCs w:val="16"/>
                <w:lang w:eastAsia="en-US"/>
              </w:rPr>
            </w:pPr>
            <w:ins w:id="14590"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5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92" w:author="Machado, Diana" w:date="2019-02-04T10:09:00Z"/>
                <w:rFonts w:ascii="Calibri" w:hAnsi="Calibri" w:cs="Calibri"/>
                <w:color w:val="000000"/>
                <w:sz w:val="16"/>
                <w:szCs w:val="16"/>
                <w:lang w:eastAsia="en-US"/>
              </w:rPr>
            </w:pPr>
            <w:ins w:id="14593" w:author="Machado, Diana" w:date="2019-02-04T10:09:00Z">
              <w:r w:rsidRPr="00C722A9">
                <w:rPr>
                  <w:rFonts w:ascii="Calibri" w:hAnsi="Calibri" w:cs="Calibri"/>
                  <w:color w:val="000000"/>
                  <w:sz w:val="16"/>
                  <w:szCs w:val="16"/>
                  <w:lang w:eastAsia="en-US"/>
                </w:rPr>
                <w:t>342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4" w:author="Machado, Diana" w:date="2019-02-04T10:09:00Z"/>
                <w:rFonts w:ascii="Calibri" w:hAnsi="Calibri" w:cs="Calibri"/>
                <w:color w:val="000000"/>
                <w:sz w:val="16"/>
                <w:szCs w:val="16"/>
                <w:lang w:eastAsia="en-US"/>
              </w:rPr>
            </w:pPr>
            <w:ins w:id="145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6" w:author="Machado, Diana" w:date="2019-02-04T10:09:00Z"/>
                <w:rFonts w:ascii="Calibri" w:hAnsi="Calibri" w:cs="Calibri"/>
                <w:color w:val="000000"/>
                <w:sz w:val="16"/>
                <w:szCs w:val="16"/>
                <w:lang w:eastAsia="en-US"/>
              </w:rPr>
            </w:pPr>
            <w:ins w:id="145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8" w:author="Machado, Diana" w:date="2019-02-04T10:09:00Z"/>
                <w:rFonts w:ascii="Calibri" w:hAnsi="Calibri" w:cs="Calibri"/>
                <w:color w:val="000000"/>
                <w:sz w:val="16"/>
                <w:szCs w:val="16"/>
                <w:lang w:eastAsia="en-US"/>
              </w:rPr>
            </w:pPr>
            <w:ins w:id="14599" w:author="Machado, Diana" w:date="2019-02-04T10:09:00Z">
              <w:r w:rsidRPr="00C722A9">
                <w:rPr>
                  <w:rFonts w:ascii="Calibri" w:hAnsi="Calibri" w:cs="Calibri"/>
                  <w:color w:val="000000"/>
                  <w:sz w:val="16"/>
                  <w:szCs w:val="16"/>
                  <w:lang w:eastAsia="en-US"/>
                </w:rPr>
                <w:t xml:space="preserve">19,957,6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0" w:author="Machado, Diana" w:date="2019-02-04T10:09:00Z"/>
                <w:rFonts w:ascii="Calibri" w:hAnsi="Calibri" w:cs="Calibri"/>
                <w:color w:val="000000"/>
                <w:sz w:val="16"/>
                <w:szCs w:val="16"/>
                <w:lang w:eastAsia="en-US"/>
              </w:rPr>
            </w:pPr>
            <w:ins w:id="14601"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2" w:author="Machado, Diana" w:date="2019-02-04T10:09:00Z"/>
                <w:rFonts w:ascii="Calibri" w:hAnsi="Calibri" w:cs="Calibri"/>
                <w:color w:val="000000"/>
                <w:sz w:val="16"/>
                <w:szCs w:val="16"/>
                <w:lang w:eastAsia="en-US"/>
              </w:rPr>
            </w:pPr>
            <w:ins w:id="146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4" w:author="Machado, Diana" w:date="2019-02-04T10:09:00Z"/>
                <w:rFonts w:ascii="Calibri" w:hAnsi="Calibri" w:cs="Calibri"/>
                <w:color w:val="000000"/>
                <w:sz w:val="16"/>
                <w:szCs w:val="16"/>
                <w:lang w:eastAsia="en-US"/>
              </w:rPr>
            </w:pPr>
            <w:ins w:id="146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6" w:author="Machado, Diana" w:date="2019-02-04T10:09:00Z"/>
                <w:rFonts w:ascii="Calibri" w:hAnsi="Calibri" w:cs="Calibri"/>
                <w:color w:val="000000"/>
                <w:sz w:val="16"/>
                <w:szCs w:val="16"/>
                <w:lang w:eastAsia="en-US"/>
              </w:rPr>
            </w:pPr>
            <w:ins w:id="146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8" w:author="Machado, Diana" w:date="2019-02-04T10:09:00Z"/>
                <w:rFonts w:ascii="Calibri" w:hAnsi="Calibri" w:cs="Calibri"/>
                <w:color w:val="000000"/>
                <w:sz w:val="16"/>
                <w:szCs w:val="16"/>
                <w:lang w:eastAsia="en-US"/>
              </w:rPr>
            </w:pPr>
            <w:ins w:id="146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10" w:author="Machado, Diana" w:date="2019-02-04T10:09:00Z"/>
                <w:rFonts w:ascii="Calibri" w:hAnsi="Calibri" w:cs="Calibri"/>
                <w:color w:val="000000"/>
                <w:sz w:val="16"/>
                <w:szCs w:val="16"/>
                <w:lang w:eastAsia="en-US"/>
              </w:rPr>
            </w:pPr>
            <w:ins w:id="14611" w:author="Machado, Diana" w:date="2019-02-04T10:09:00Z">
              <w:r w:rsidRPr="00C722A9">
                <w:rPr>
                  <w:rFonts w:ascii="Calibri" w:hAnsi="Calibri" w:cs="Calibri"/>
                  <w:color w:val="000000"/>
                  <w:sz w:val="16"/>
                  <w:szCs w:val="16"/>
                  <w:lang w:eastAsia="en-US"/>
                </w:rPr>
                <w:t xml:space="preserve">19,958,5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12" w:author="Machado, Diana" w:date="2019-02-04T10:09:00Z"/>
                <w:rFonts w:ascii="Calibri" w:hAnsi="Calibri" w:cs="Calibri"/>
                <w:color w:val="000000"/>
                <w:sz w:val="16"/>
                <w:szCs w:val="16"/>
                <w:lang w:eastAsia="en-US"/>
              </w:rPr>
            </w:pPr>
            <w:ins w:id="1461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6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15" w:author="Machado, Diana" w:date="2019-02-04T10:09:00Z"/>
                <w:rFonts w:ascii="Calibri" w:hAnsi="Calibri" w:cs="Calibri"/>
                <w:color w:val="000000"/>
                <w:sz w:val="16"/>
                <w:szCs w:val="16"/>
                <w:lang w:eastAsia="en-US"/>
              </w:rPr>
            </w:pPr>
            <w:ins w:id="14616" w:author="Machado, Diana" w:date="2019-02-04T10:09:00Z">
              <w:r w:rsidRPr="00C722A9">
                <w:rPr>
                  <w:rFonts w:ascii="Calibri" w:hAnsi="Calibri" w:cs="Calibri"/>
                  <w:color w:val="000000"/>
                  <w:sz w:val="16"/>
                  <w:szCs w:val="16"/>
                  <w:lang w:eastAsia="en-US"/>
                </w:rPr>
                <w:t>342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17" w:author="Machado, Diana" w:date="2019-02-04T10:09:00Z"/>
                <w:rFonts w:ascii="Calibri" w:hAnsi="Calibri" w:cs="Calibri"/>
                <w:color w:val="000000"/>
                <w:sz w:val="16"/>
                <w:szCs w:val="16"/>
                <w:lang w:eastAsia="en-US"/>
              </w:rPr>
            </w:pPr>
            <w:ins w:id="146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19" w:author="Machado, Diana" w:date="2019-02-04T10:09:00Z"/>
                <w:rFonts w:ascii="Calibri" w:hAnsi="Calibri" w:cs="Calibri"/>
                <w:color w:val="000000"/>
                <w:sz w:val="16"/>
                <w:szCs w:val="16"/>
                <w:lang w:eastAsia="en-US"/>
              </w:rPr>
            </w:pPr>
            <w:ins w:id="146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1" w:author="Machado, Diana" w:date="2019-02-04T10:09:00Z"/>
                <w:rFonts w:ascii="Calibri" w:hAnsi="Calibri" w:cs="Calibri"/>
                <w:color w:val="000000"/>
                <w:sz w:val="16"/>
                <w:szCs w:val="16"/>
                <w:lang w:eastAsia="en-US"/>
              </w:rPr>
            </w:pPr>
            <w:ins w:id="1462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3" w:author="Machado, Diana" w:date="2019-02-04T10:09:00Z"/>
                <w:rFonts w:ascii="Calibri" w:hAnsi="Calibri" w:cs="Calibri"/>
                <w:color w:val="000000"/>
                <w:sz w:val="16"/>
                <w:szCs w:val="16"/>
                <w:lang w:eastAsia="en-US"/>
              </w:rPr>
            </w:pPr>
            <w:ins w:id="1462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5" w:author="Machado, Diana" w:date="2019-02-04T10:09:00Z"/>
                <w:rFonts w:ascii="Calibri" w:hAnsi="Calibri" w:cs="Calibri"/>
                <w:color w:val="000000"/>
                <w:sz w:val="16"/>
                <w:szCs w:val="16"/>
                <w:lang w:eastAsia="en-US"/>
              </w:rPr>
            </w:pPr>
            <w:ins w:id="146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7" w:author="Machado, Diana" w:date="2019-02-04T10:09:00Z"/>
                <w:rFonts w:ascii="Calibri" w:hAnsi="Calibri" w:cs="Calibri"/>
                <w:color w:val="000000"/>
                <w:sz w:val="16"/>
                <w:szCs w:val="16"/>
                <w:lang w:eastAsia="en-US"/>
              </w:rPr>
            </w:pPr>
            <w:ins w:id="146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9" w:author="Machado, Diana" w:date="2019-02-04T10:09:00Z"/>
                <w:rFonts w:ascii="Calibri" w:hAnsi="Calibri" w:cs="Calibri"/>
                <w:color w:val="000000"/>
                <w:sz w:val="16"/>
                <w:szCs w:val="16"/>
                <w:lang w:eastAsia="en-US"/>
              </w:rPr>
            </w:pPr>
            <w:ins w:id="14630" w:author="Machado, Diana" w:date="2019-02-04T10:09:00Z">
              <w:r w:rsidRPr="00C722A9">
                <w:rPr>
                  <w:rFonts w:ascii="Calibri" w:hAnsi="Calibri" w:cs="Calibri"/>
                  <w:color w:val="000000"/>
                  <w:sz w:val="16"/>
                  <w:szCs w:val="16"/>
                  <w:lang w:eastAsia="en-US"/>
                </w:rPr>
                <w:t xml:space="preserve">1,621,2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31" w:author="Machado, Diana" w:date="2019-02-04T10:09:00Z"/>
                <w:rFonts w:ascii="Calibri" w:hAnsi="Calibri" w:cs="Calibri"/>
                <w:color w:val="000000"/>
                <w:sz w:val="16"/>
                <w:szCs w:val="16"/>
                <w:lang w:eastAsia="en-US"/>
              </w:rPr>
            </w:pPr>
            <w:ins w:id="1463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33" w:author="Machado, Diana" w:date="2019-02-04T10:09:00Z"/>
                <w:rFonts w:ascii="Calibri" w:hAnsi="Calibri" w:cs="Calibri"/>
                <w:color w:val="000000"/>
                <w:sz w:val="16"/>
                <w:szCs w:val="16"/>
                <w:lang w:eastAsia="en-US"/>
              </w:rPr>
            </w:pPr>
            <w:ins w:id="14634" w:author="Machado, Diana" w:date="2019-02-04T10:09:00Z">
              <w:r w:rsidRPr="00C722A9">
                <w:rPr>
                  <w:rFonts w:ascii="Calibri" w:hAnsi="Calibri" w:cs="Calibri"/>
                  <w:color w:val="000000"/>
                  <w:sz w:val="16"/>
                  <w:szCs w:val="16"/>
                  <w:lang w:eastAsia="en-US"/>
                </w:rPr>
                <w:t xml:space="preserve">1,621,2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35" w:author="Machado, Diana" w:date="2019-02-04T10:09:00Z"/>
                <w:rFonts w:ascii="Calibri" w:hAnsi="Calibri" w:cs="Calibri"/>
                <w:color w:val="000000"/>
                <w:sz w:val="16"/>
                <w:szCs w:val="16"/>
                <w:lang w:eastAsia="en-US"/>
              </w:rPr>
            </w:pPr>
            <w:ins w:id="1463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6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38" w:author="Machado, Diana" w:date="2019-02-04T10:09:00Z"/>
                <w:rFonts w:ascii="Calibri" w:hAnsi="Calibri" w:cs="Calibri"/>
                <w:color w:val="000000"/>
                <w:sz w:val="16"/>
                <w:szCs w:val="16"/>
                <w:lang w:eastAsia="en-US"/>
              </w:rPr>
            </w:pPr>
            <w:ins w:id="14639" w:author="Machado, Diana" w:date="2019-02-04T10:09:00Z">
              <w:r w:rsidRPr="00C722A9">
                <w:rPr>
                  <w:rFonts w:ascii="Calibri" w:hAnsi="Calibri" w:cs="Calibri"/>
                  <w:color w:val="000000"/>
                  <w:sz w:val="16"/>
                  <w:szCs w:val="16"/>
                  <w:lang w:eastAsia="en-US"/>
                </w:rPr>
                <w:t>342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0" w:author="Machado, Diana" w:date="2019-02-04T10:09:00Z"/>
                <w:rFonts w:ascii="Calibri" w:hAnsi="Calibri" w:cs="Calibri"/>
                <w:color w:val="000000"/>
                <w:sz w:val="16"/>
                <w:szCs w:val="16"/>
                <w:lang w:eastAsia="en-US"/>
              </w:rPr>
            </w:pPr>
            <w:ins w:id="146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2" w:author="Machado, Diana" w:date="2019-02-04T10:09:00Z"/>
                <w:rFonts w:ascii="Calibri" w:hAnsi="Calibri" w:cs="Calibri"/>
                <w:color w:val="000000"/>
                <w:sz w:val="16"/>
                <w:szCs w:val="16"/>
                <w:lang w:eastAsia="en-US"/>
              </w:rPr>
            </w:pPr>
            <w:ins w:id="146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4" w:author="Machado, Diana" w:date="2019-02-04T10:09:00Z"/>
                <w:rFonts w:ascii="Calibri" w:hAnsi="Calibri" w:cs="Calibri"/>
                <w:color w:val="000000"/>
                <w:sz w:val="16"/>
                <w:szCs w:val="16"/>
                <w:lang w:eastAsia="en-US"/>
              </w:rPr>
            </w:pPr>
            <w:ins w:id="14645" w:author="Machado, Diana" w:date="2019-02-04T10:09:00Z">
              <w:r w:rsidRPr="00C722A9">
                <w:rPr>
                  <w:rFonts w:ascii="Calibri" w:hAnsi="Calibri" w:cs="Calibri"/>
                  <w:color w:val="000000"/>
                  <w:sz w:val="16"/>
                  <w:szCs w:val="16"/>
                  <w:lang w:eastAsia="en-US"/>
                </w:rPr>
                <w:t xml:space="preserve">2,169,3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6" w:author="Machado, Diana" w:date="2019-02-04T10:09:00Z"/>
                <w:rFonts w:ascii="Calibri" w:hAnsi="Calibri" w:cs="Calibri"/>
                <w:color w:val="000000"/>
                <w:sz w:val="16"/>
                <w:szCs w:val="16"/>
                <w:lang w:eastAsia="en-US"/>
              </w:rPr>
            </w:pPr>
            <w:ins w:id="1464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8" w:author="Machado, Diana" w:date="2019-02-04T10:09:00Z"/>
                <w:rFonts w:ascii="Calibri" w:hAnsi="Calibri" w:cs="Calibri"/>
                <w:color w:val="000000"/>
                <w:sz w:val="16"/>
                <w:szCs w:val="16"/>
                <w:lang w:eastAsia="en-US"/>
              </w:rPr>
            </w:pPr>
            <w:ins w:id="146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0" w:author="Machado, Diana" w:date="2019-02-04T10:09:00Z"/>
                <w:rFonts w:ascii="Calibri" w:hAnsi="Calibri" w:cs="Calibri"/>
                <w:color w:val="000000"/>
                <w:sz w:val="16"/>
                <w:szCs w:val="16"/>
                <w:lang w:eastAsia="en-US"/>
              </w:rPr>
            </w:pPr>
            <w:ins w:id="146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2" w:author="Machado, Diana" w:date="2019-02-04T10:09:00Z"/>
                <w:rFonts w:ascii="Calibri" w:hAnsi="Calibri" w:cs="Calibri"/>
                <w:color w:val="000000"/>
                <w:sz w:val="16"/>
                <w:szCs w:val="16"/>
                <w:lang w:eastAsia="en-US"/>
              </w:rPr>
            </w:pPr>
            <w:ins w:id="14653" w:author="Machado, Diana" w:date="2019-02-04T10:09:00Z">
              <w:r w:rsidRPr="00C722A9">
                <w:rPr>
                  <w:rFonts w:ascii="Calibri" w:hAnsi="Calibri" w:cs="Calibri"/>
                  <w:color w:val="000000"/>
                  <w:sz w:val="16"/>
                  <w:szCs w:val="16"/>
                  <w:lang w:eastAsia="en-US"/>
                </w:rPr>
                <w:t xml:space="preserve">1,699,7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4" w:author="Machado, Diana" w:date="2019-02-04T10:09:00Z"/>
                <w:rFonts w:ascii="Calibri" w:hAnsi="Calibri" w:cs="Calibri"/>
                <w:color w:val="000000"/>
                <w:sz w:val="16"/>
                <w:szCs w:val="16"/>
                <w:lang w:eastAsia="en-US"/>
              </w:rPr>
            </w:pPr>
            <w:ins w:id="1465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56" w:author="Machado, Diana" w:date="2019-02-04T10:09:00Z"/>
                <w:rFonts w:ascii="Calibri" w:hAnsi="Calibri" w:cs="Calibri"/>
                <w:color w:val="000000"/>
                <w:sz w:val="16"/>
                <w:szCs w:val="16"/>
                <w:lang w:eastAsia="en-US"/>
              </w:rPr>
            </w:pPr>
            <w:ins w:id="14657" w:author="Machado, Diana" w:date="2019-02-04T10:09:00Z">
              <w:r w:rsidRPr="00C722A9">
                <w:rPr>
                  <w:rFonts w:ascii="Calibri" w:hAnsi="Calibri" w:cs="Calibri"/>
                  <w:color w:val="000000"/>
                  <w:sz w:val="16"/>
                  <w:szCs w:val="16"/>
                  <w:lang w:eastAsia="en-US"/>
                </w:rPr>
                <w:t xml:space="preserve">3,869,1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58" w:author="Machado, Diana" w:date="2019-02-04T10:09:00Z"/>
                <w:rFonts w:ascii="Calibri" w:hAnsi="Calibri" w:cs="Calibri"/>
                <w:color w:val="000000"/>
                <w:sz w:val="16"/>
                <w:szCs w:val="16"/>
                <w:lang w:eastAsia="en-US"/>
              </w:rPr>
            </w:pPr>
            <w:ins w:id="1465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6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61" w:author="Machado, Diana" w:date="2019-02-04T10:09:00Z"/>
                <w:rFonts w:ascii="Calibri" w:hAnsi="Calibri" w:cs="Calibri"/>
                <w:color w:val="000000"/>
                <w:sz w:val="16"/>
                <w:szCs w:val="16"/>
                <w:lang w:eastAsia="en-US"/>
              </w:rPr>
            </w:pPr>
            <w:ins w:id="14662" w:author="Machado, Diana" w:date="2019-02-04T10:09:00Z">
              <w:r w:rsidRPr="00C722A9">
                <w:rPr>
                  <w:rFonts w:ascii="Calibri" w:hAnsi="Calibri" w:cs="Calibri"/>
                  <w:color w:val="000000"/>
                  <w:sz w:val="16"/>
                  <w:szCs w:val="16"/>
                  <w:lang w:eastAsia="en-US"/>
                </w:rPr>
                <w:t>342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3" w:author="Machado, Diana" w:date="2019-02-04T10:09:00Z"/>
                <w:rFonts w:ascii="Calibri" w:hAnsi="Calibri" w:cs="Calibri"/>
                <w:color w:val="000000"/>
                <w:sz w:val="16"/>
                <w:szCs w:val="16"/>
                <w:lang w:eastAsia="en-US"/>
              </w:rPr>
            </w:pPr>
            <w:ins w:id="146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5" w:author="Machado, Diana" w:date="2019-02-04T10:09:00Z"/>
                <w:rFonts w:ascii="Calibri" w:hAnsi="Calibri" w:cs="Calibri"/>
                <w:color w:val="000000"/>
                <w:sz w:val="16"/>
                <w:szCs w:val="16"/>
                <w:lang w:eastAsia="en-US"/>
              </w:rPr>
            </w:pPr>
            <w:ins w:id="146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7" w:author="Machado, Diana" w:date="2019-02-04T10:09:00Z"/>
                <w:rFonts w:ascii="Calibri" w:hAnsi="Calibri" w:cs="Calibri"/>
                <w:color w:val="000000"/>
                <w:sz w:val="16"/>
                <w:szCs w:val="16"/>
                <w:lang w:eastAsia="en-US"/>
              </w:rPr>
            </w:pPr>
            <w:ins w:id="14668" w:author="Machado, Diana" w:date="2019-02-04T10:09:00Z">
              <w:r w:rsidRPr="00C722A9">
                <w:rPr>
                  <w:rFonts w:ascii="Calibri" w:hAnsi="Calibri" w:cs="Calibri"/>
                  <w:color w:val="000000"/>
                  <w:sz w:val="16"/>
                  <w:szCs w:val="16"/>
                  <w:lang w:eastAsia="en-US"/>
                </w:rPr>
                <w:t xml:space="preserve">5,021,0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9" w:author="Machado, Diana" w:date="2019-02-04T10:09:00Z"/>
                <w:rFonts w:ascii="Calibri" w:hAnsi="Calibri" w:cs="Calibri"/>
                <w:color w:val="000000"/>
                <w:sz w:val="16"/>
                <w:szCs w:val="16"/>
                <w:lang w:eastAsia="en-US"/>
              </w:rPr>
            </w:pPr>
            <w:ins w:id="14670"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1" w:author="Machado, Diana" w:date="2019-02-04T10:09:00Z"/>
                <w:rFonts w:ascii="Calibri" w:hAnsi="Calibri" w:cs="Calibri"/>
                <w:color w:val="000000"/>
                <w:sz w:val="16"/>
                <w:szCs w:val="16"/>
                <w:lang w:eastAsia="en-US"/>
              </w:rPr>
            </w:pPr>
            <w:ins w:id="146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3" w:author="Machado, Diana" w:date="2019-02-04T10:09:00Z"/>
                <w:rFonts w:ascii="Calibri" w:hAnsi="Calibri" w:cs="Calibri"/>
                <w:color w:val="000000"/>
                <w:sz w:val="16"/>
                <w:szCs w:val="16"/>
                <w:lang w:eastAsia="en-US"/>
              </w:rPr>
            </w:pPr>
            <w:ins w:id="146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5" w:author="Machado, Diana" w:date="2019-02-04T10:09:00Z"/>
                <w:rFonts w:ascii="Calibri" w:hAnsi="Calibri" w:cs="Calibri"/>
                <w:color w:val="000000"/>
                <w:sz w:val="16"/>
                <w:szCs w:val="16"/>
                <w:lang w:eastAsia="en-US"/>
              </w:rPr>
            </w:pPr>
            <w:ins w:id="1467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7" w:author="Machado, Diana" w:date="2019-02-04T10:09:00Z"/>
                <w:rFonts w:ascii="Calibri" w:hAnsi="Calibri" w:cs="Calibri"/>
                <w:color w:val="000000"/>
                <w:sz w:val="16"/>
                <w:szCs w:val="16"/>
                <w:lang w:eastAsia="en-US"/>
              </w:rPr>
            </w:pPr>
            <w:ins w:id="1467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79" w:author="Machado, Diana" w:date="2019-02-04T10:09:00Z"/>
                <w:rFonts w:ascii="Calibri" w:hAnsi="Calibri" w:cs="Calibri"/>
                <w:color w:val="000000"/>
                <w:sz w:val="16"/>
                <w:szCs w:val="16"/>
                <w:lang w:eastAsia="en-US"/>
              </w:rPr>
            </w:pPr>
            <w:ins w:id="14680" w:author="Machado, Diana" w:date="2019-02-04T10:09:00Z">
              <w:r w:rsidRPr="00C722A9">
                <w:rPr>
                  <w:rFonts w:ascii="Calibri" w:hAnsi="Calibri" w:cs="Calibri"/>
                  <w:color w:val="000000"/>
                  <w:sz w:val="16"/>
                  <w:szCs w:val="16"/>
                  <w:lang w:eastAsia="en-US"/>
                </w:rPr>
                <w:t xml:space="preserve">5,134,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81" w:author="Machado, Diana" w:date="2019-02-04T10:09:00Z"/>
                <w:rFonts w:ascii="Calibri" w:hAnsi="Calibri" w:cs="Calibri"/>
                <w:color w:val="000000"/>
                <w:sz w:val="16"/>
                <w:szCs w:val="16"/>
                <w:lang w:eastAsia="en-US"/>
              </w:rPr>
            </w:pPr>
            <w:ins w:id="1468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6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84" w:author="Machado, Diana" w:date="2019-02-04T10:09:00Z"/>
                <w:rFonts w:ascii="Calibri" w:hAnsi="Calibri" w:cs="Calibri"/>
                <w:color w:val="000000"/>
                <w:sz w:val="16"/>
                <w:szCs w:val="16"/>
                <w:lang w:eastAsia="en-US"/>
              </w:rPr>
            </w:pPr>
            <w:ins w:id="14685" w:author="Machado, Diana" w:date="2019-02-04T10:09:00Z">
              <w:r w:rsidRPr="00C722A9">
                <w:rPr>
                  <w:rFonts w:ascii="Calibri" w:hAnsi="Calibri" w:cs="Calibri"/>
                  <w:color w:val="000000"/>
                  <w:sz w:val="16"/>
                  <w:szCs w:val="16"/>
                  <w:lang w:eastAsia="en-US"/>
                </w:rPr>
                <w:t>342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6" w:author="Machado, Diana" w:date="2019-02-04T10:09:00Z"/>
                <w:rFonts w:ascii="Calibri" w:hAnsi="Calibri" w:cs="Calibri"/>
                <w:color w:val="000000"/>
                <w:sz w:val="16"/>
                <w:szCs w:val="16"/>
                <w:lang w:eastAsia="en-US"/>
              </w:rPr>
            </w:pPr>
            <w:ins w:id="146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8" w:author="Machado, Diana" w:date="2019-02-04T10:09:00Z"/>
                <w:rFonts w:ascii="Calibri" w:hAnsi="Calibri" w:cs="Calibri"/>
                <w:color w:val="000000"/>
                <w:sz w:val="16"/>
                <w:szCs w:val="16"/>
                <w:lang w:eastAsia="en-US"/>
              </w:rPr>
            </w:pPr>
            <w:ins w:id="146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0" w:author="Machado, Diana" w:date="2019-02-04T10:09:00Z"/>
                <w:rFonts w:ascii="Calibri" w:hAnsi="Calibri" w:cs="Calibri"/>
                <w:color w:val="000000"/>
                <w:sz w:val="16"/>
                <w:szCs w:val="16"/>
                <w:lang w:eastAsia="en-US"/>
              </w:rPr>
            </w:pPr>
            <w:ins w:id="14691" w:author="Machado, Diana" w:date="2019-02-04T10:09:00Z">
              <w:r w:rsidRPr="00C722A9">
                <w:rPr>
                  <w:rFonts w:ascii="Calibri" w:hAnsi="Calibri" w:cs="Calibri"/>
                  <w:color w:val="000000"/>
                  <w:sz w:val="16"/>
                  <w:szCs w:val="16"/>
                  <w:lang w:eastAsia="en-US"/>
                </w:rPr>
                <w:t xml:space="preserve">29,562,23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2" w:author="Machado, Diana" w:date="2019-02-04T10:09:00Z"/>
                <w:rFonts w:ascii="Calibri" w:hAnsi="Calibri" w:cs="Calibri"/>
                <w:color w:val="000000"/>
                <w:sz w:val="16"/>
                <w:szCs w:val="16"/>
                <w:lang w:eastAsia="en-US"/>
              </w:rPr>
            </w:pPr>
            <w:ins w:id="14693"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4" w:author="Machado, Diana" w:date="2019-02-04T10:09:00Z"/>
                <w:rFonts w:ascii="Calibri" w:hAnsi="Calibri" w:cs="Calibri"/>
                <w:color w:val="000000"/>
                <w:sz w:val="16"/>
                <w:szCs w:val="16"/>
                <w:lang w:eastAsia="en-US"/>
              </w:rPr>
            </w:pPr>
            <w:ins w:id="146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6" w:author="Machado, Diana" w:date="2019-02-04T10:09:00Z"/>
                <w:rFonts w:ascii="Calibri" w:hAnsi="Calibri" w:cs="Calibri"/>
                <w:color w:val="000000"/>
                <w:sz w:val="16"/>
                <w:szCs w:val="16"/>
                <w:lang w:eastAsia="en-US"/>
              </w:rPr>
            </w:pPr>
            <w:ins w:id="146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8" w:author="Machado, Diana" w:date="2019-02-04T10:09:00Z"/>
                <w:rFonts w:ascii="Calibri" w:hAnsi="Calibri" w:cs="Calibri"/>
                <w:color w:val="000000"/>
                <w:sz w:val="16"/>
                <w:szCs w:val="16"/>
                <w:lang w:eastAsia="en-US"/>
              </w:rPr>
            </w:pPr>
            <w:ins w:id="14699" w:author="Machado, Diana" w:date="2019-02-04T10:09:00Z">
              <w:r w:rsidRPr="00C722A9">
                <w:rPr>
                  <w:rFonts w:ascii="Calibri" w:hAnsi="Calibri" w:cs="Calibri"/>
                  <w:color w:val="000000"/>
                  <w:sz w:val="16"/>
                  <w:szCs w:val="16"/>
                  <w:lang w:eastAsia="en-US"/>
                </w:rPr>
                <w:t xml:space="preserve">5,032,3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00" w:author="Machado, Diana" w:date="2019-02-04T10:09:00Z"/>
                <w:rFonts w:ascii="Calibri" w:hAnsi="Calibri" w:cs="Calibri"/>
                <w:color w:val="000000"/>
                <w:sz w:val="16"/>
                <w:szCs w:val="16"/>
                <w:lang w:eastAsia="en-US"/>
              </w:rPr>
            </w:pPr>
            <w:ins w:id="1470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02" w:author="Machado, Diana" w:date="2019-02-04T10:09:00Z"/>
                <w:rFonts w:ascii="Calibri" w:hAnsi="Calibri" w:cs="Calibri"/>
                <w:color w:val="000000"/>
                <w:sz w:val="16"/>
                <w:szCs w:val="16"/>
                <w:lang w:eastAsia="en-US"/>
              </w:rPr>
            </w:pPr>
            <w:ins w:id="14703" w:author="Machado, Diana" w:date="2019-02-04T10:09:00Z">
              <w:r w:rsidRPr="00C722A9">
                <w:rPr>
                  <w:rFonts w:ascii="Calibri" w:hAnsi="Calibri" w:cs="Calibri"/>
                  <w:color w:val="000000"/>
                  <w:sz w:val="16"/>
                  <w:szCs w:val="16"/>
                  <w:lang w:eastAsia="en-US"/>
                </w:rPr>
                <w:t xml:space="preserve">34,594,7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04" w:author="Machado, Diana" w:date="2019-02-04T10:09:00Z"/>
                <w:rFonts w:ascii="Calibri" w:hAnsi="Calibri" w:cs="Calibri"/>
                <w:color w:val="000000"/>
                <w:sz w:val="16"/>
                <w:szCs w:val="16"/>
                <w:lang w:eastAsia="en-US"/>
              </w:rPr>
            </w:pPr>
            <w:ins w:id="1470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47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07" w:author="Machado, Diana" w:date="2019-02-04T10:09:00Z"/>
                <w:rFonts w:ascii="Calibri" w:hAnsi="Calibri" w:cs="Calibri"/>
                <w:color w:val="000000"/>
                <w:sz w:val="16"/>
                <w:szCs w:val="16"/>
                <w:lang w:eastAsia="en-US"/>
              </w:rPr>
            </w:pPr>
            <w:ins w:id="14708" w:author="Machado, Diana" w:date="2019-02-04T10:09:00Z">
              <w:r w:rsidRPr="00C722A9">
                <w:rPr>
                  <w:rFonts w:ascii="Calibri" w:hAnsi="Calibri" w:cs="Calibri"/>
                  <w:color w:val="000000"/>
                  <w:sz w:val="16"/>
                  <w:szCs w:val="16"/>
                  <w:lang w:eastAsia="en-US"/>
                </w:rPr>
                <w:t>342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09" w:author="Machado, Diana" w:date="2019-02-04T10:09:00Z"/>
                <w:rFonts w:ascii="Calibri" w:hAnsi="Calibri" w:cs="Calibri"/>
                <w:color w:val="000000"/>
                <w:sz w:val="16"/>
                <w:szCs w:val="16"/>
                <w:lang w:eastAsia="en-US"/>
              </w:rPr>
            </w:pPr>
            <w:ins w:id="147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1" w:author="Machado, Diana" w:date="2019-02-04T10:09:00Z"/>
                <w:rFonts w:ascii="Calibri" w:hAnsi="Calibri" w:cs="Calibri"/>
                <w:color w:val="000000"/>
                <w:sz w:val="16"/>
                <w:szCs w:val="16"/>
                <w:lang w:eastAsia="en-US"/>
              </w:rPr>
            </w:pPr>
            <w:ins w:id="147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3" w:author="Machado, Diana" w:date="2019-02-04T10:09:00Z"/>
                <w:rFonts w:ascii="Calibri" w:hAnsi="Calibri" w:cs="Calibri"/>
                <w:color w:val="000000"/>
                <w:sz w:val="16"/>
                <w:szCs w:val="16"/>
                <w:lang w:eastAsia="en-US"/>
              </w:rPr>
            </w:pPr>
            <w:ins w:id="1471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5" w:author="Machado, Diana" w:date="2019-02-04T10:09:00Z"/>
                <w:rFonts w:ascii="Calibri" w:hAnsi="Calibri" w:cs="Calibri"/>
                <w:color w:val="000000"/>
                <w:sz w:val="16"/>
                <w:szCs w:val="16"/>
                <w:lang w:eastAsia="en-US"/>
              </w:rPr>
            </w:pPr>
            <w:ins w:id="1471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7" w:author="Machado, Diana" w:date="2019-02-04T10:09:00Z"/>
                <w:rFonts w:ascii="Calibri" w:hAnsi="Calibri" w:cs="Calibri"/>
                <w:color w:val="000000"/>
                <w:sz w:val="16"/>
                <w:szCs w:val="16"/>
                <w:lang w:eastAsia="en-US"/>
              </w:rPr>
            </w:pPr>
            <w:ins w:id="147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9" w:author="Machado, Diana" w:date="2019-02-04T10:09:00Z"/>
                <w:rFonts w:ascii="Calibri" w:hAnsi="Calibri" w:cs="Calibri"/>
                <w:color w:val="000000"/>
                <w:sz w:val="16"/>
                <w:szCs w:val="16"/>
                <w:lang w:eastAsia="en-US"/>
              </w:rPr>
            </w:pPr>
            <w:ins w:id="147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21" w:author="Machado, Diana" w:date="2019-02-04T10:09:00Z"/>
                <w:rFonts w:ascii="Calibri" w:hAnsi="Calibri" w:cs="Calibri"/>
                <w:color w:val="000000"/>
                <w:sz w:val="16"/>
                <w:szCs w:val="16"/>
                <w:lang w:eastAsia="en-US"/>
              </w:rPr>
            </w:pPr>
            <w:ins w:id="1472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23" w:author="Machado, Diana" w:date="2019-02-04T10:09:00Z"/>
                <w:rFonts w:ascii="Calibri" w:hAnsi="Calibri" w:cs="Calibri"/>
                <w:color w:val="000000"/>
                <w:sz w:val="16"/>
                <w:szCs w:val="16"/>
                <w:lang w:eastAsia="en-US"/>
              </w:rPr>
            </w:pPr>
            <w:ins w:id="1472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25" w:author="Machado, Diana" w:date="2019-02-04T10:09:00Z"/>
                <w:rFonts w:ascii="Calibri" w:hAnsi="Calibri" w:cs="Calibri"/>
                <w:color w:val="000000"/>
                <w:sz w:val="16"/>
                <w:szCs w:val="16"/>
                <w:lang w:eastAsia="en-US"/>
              </w:rPr>
            </w:pPr>
            <w:ins w:id="14726" w:author="Machado, Diana" w:date="2019-02-04T10:09:00Z">
              <w:r w:rsidRPr="00C722A9">
                <w:rPr>
                  <w:rFonts w:ascii="Calibri" w:hAnsi="Calibri" w:cs="Calibri"/>
                  <w:color w:val="000000"/>
                  <w:sz w:val="16"/>
                  <w:szCs w:val="16"/>
                  <w:lang w:eastAsia="en-US"/>
                </w:rPr>
                <w:t xml:space="preserve">598,5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27" w:author="Machado, Diana" w:date="2019-02-04T10:09:00Z"/>
                <w:rFonts w:ascii="Calibri" w:hAnsi="Calibri" w:cs="Calibri"/>
                <w:color w:val="000000"/>
                <w:sz w:val="16"/>
                <w:szCs w:val="16"/>
                <w:lang w:eastAsia="en-US"/>
              </w:rPr>
            </w:pPr>
            <w:ins w:id="1472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47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30" w:author="Machado, Diana" w:date="2019-02-04T10:09:00Z"/>
                <w:rFonts w:ascii="Calibri" w:hAnsi="Calibri" w:cs="Calibri"/>
                <w:color w:val="000000"/>
                <w:sz w:val="16"/>
                <w:szCs w:val="16"/>
                <w:lang w:eastAsia="en-US"/>
              </w:rPr>
            </w:pPr>
            <w:ins w:id="14731" w:author="Machado, Diana" w:date="2019-02-04T10:09:00Z">
              <w:r w:rsidRPr="00C722A9">
                <w:rPr>
                  <w:rFonts w:ascii="Calibri" w:hAnsi="Calibri" w:cs="Calibri"/>
                  <w:color w:val="000000"/>
                  <w:sz w:val="16"/>
                  <w:szCs w:val="16"/>
                  <w:lang w:eastAsia="en-US"/>
                </w:rPr>
                <w:t>342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2" w:author="Machado, Diana" w:date="2019-02-04T10:09:00Z"/>
                <w:rFonts w:ascii="Calibri" w:hAnsi="Calibri" w:cs="Calibri"/>
                <w:color w:val="000000"/>
                <w:sz w:val="16"/>
                <w:szCs w:val="16"/>
                <w:lang w:eastAsia="en-US"/>
              </w:rPr>
            </w:pPr>
            <w:ins w:id="147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4" w:author="Machado, Diana" w:date="2019-02-04T10:09:00Z"/>
                <w:rFonts w:ascii="Calibri" w:hAnsi="Calibri" w:cs="Calibri"/>
                <w:color w:val="000000"/>
                <w:sz w:val="16"/>
                <w:szCs w:val="16"/>
                <w:lang w:eastAsia="en-US"/>
              </w:rPr>
            </w:pPr>
            <w:ins w:id="147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6" w:author="Machado, Diana" w:date="2019-02-04T10:09:00Z"/>
                <w:rFonts w:ascii="Calibri" w:hAnsi="Calibri" w:cs="Calibri"/>
                <w:color w:val="000000"/>
                <w:sz w:val="16"/>
                <w:szCs w:val="16"/>
                <w:lang w:eastAsia="en-US"/>
              </w:rPr>
            </w:pPr>
            <w:ins w:id="1473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8" w:author="Machado, Diana" w:date="2019-02-04T10:09:00Z"/>
                <w:rFonts w:ascii="Calibri" w:hAnsi="Calibri" w:cs="Calibri"/>
                <w:color w:val="000000"/>
                <w:sz w:val="16"/>
                <w:szCs w:val="16"/>
                <w:lang w:eastAsia="en-US"/>
              </w:rPr>
            </w:pPr>
            <w:ins w:id="1473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0" w:author="Machado, Diana" w:date="2019-02-04T10:09:00Z"/>
                <w:rFonts w:ascii="Calibri" w:hAnsi="Calibri" w:cs="Calibri"/>
                <w:color w:val="000000"/>
                <w:sz w:val="16"/>
                <w:szCs w:val="16"/>
                <w:lang w:eastAsia="en-US"/>
              </w:rPr>
            </w:pPr>
            <w:ins w:id="147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2" w:author="Machado, Diana" w:date="2019-02-04T10:09:00Z"/>
                <w:rFonts w:ascii="Calibri" w:hAnsi="Calibri" w:cs="Calibri"/>
                <w:color w:val="000000"/>
                <w:sz w:val="16"/>
                <w:szCs w:val="16"/>
                <w:lang w:eastAsia="en-US"/>
              </w:rPr>
            </w:pPr>
            <w:ins w:id="147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4" w:author="Machado, Diana" w:date="2019-02-04T10:09:00Z"/>
                <w:rFonts w:ascii="Calibri" w:hAnsi="Calibri" w:cs="Calibri"/>
                <w:color w:val="000000"/>
                <w:sz w:val="16"/>
                <w:szCs w:val="16"/>
                <w:lang w:eastAsia="en-US"/>
              </w:rPr>
            </w:pPr>
            <w:ins w:id="14745" w:author="Machado, Diana" w:date="2019-02-04T10:09:00Z">
              <w:r w:rsidRPr="00C722A9">
                <w:rPr>
                  <w:rFonts w:ascii="Calibri" w:hAnsi="Calibri" w:cs="Calibri"/>
                  <w:color w:val="000000"/>
                  <w:sz w:val="16"/>
                  <w:szCs w:val="16"/>
                  <w:lang w:eastAsia="en-US"/>
                </w:rPr>
                <w:t xml:space="preserve">20,949,2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6" w:author="Machado, Diana" w:date="2019-02-04T10:09:00Z"/>
                <w:rFonts w:ascii="Calibri" w:hAnsi="Calibri" w:cs="Calibri"/>
                <w:color w:val="000000"/>
                <w:sz w:val="16"/>
                <w:szCs w:val="16"/>
                <w:lang w:eastAsia="en-US"/>
              </w:rPr>
            </w:pPr>
            <w:ins w:id="1474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48" w:author="Machado, Diana" w:date="2019-02-04T10:09:00Z"/>
                <w:rFonts w:ascii="Calibri" w:hAnsi="Calibri" w:cs="Calibri"/>
                <w:color w:val="000000"/>
                <w:sz w:val="16"/>
                <w:szCs w:val="16"/>
                <w:lang w:eastAsia="en-US"/>
              </w:rPr>
            </w:pPr>
            <w:ins w:id="14749" w:author="Machado, Diana" w:date="2019-02-04T10:09:00Z">
              <w:r w:rsidRPr="00C722A9">
                <w:rPr>
                  <w:rFonts w:ascii="Calibri" w:hAnsi="Calibri" w:cs="Calibri"/>
                  <w:color w:val="000000"/>
                  <w:sz w:val="16"/>
                  <w:szCs w:val="16"/>
                  <w:lang w:eastAsia="en-US"/>
                </w:rPr>
                <w:t xml:space="preserve">21,335,9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50" w:author="Machado, Diana" w:date="2019-02-04T10:09:00Z"/>
                <w:rFonts w:ascii="Calibri" w:hAnsi="Calibri" w:cs="Calibri"/>
                <w:color w:val="000000"/>
                <w:sz w:val="16"/>
                <w:szCs w:val="16"/>
                <w:lang w:eastAsia="en-US"/>
              </w:rPr>
            </w:pPr>
            <w:ins w:id="1475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7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53" w:author="Machado, Diana" w:date="2019-02-04T10:09:00Z"/>
                <w:rFonts w:ascii="Calibri" w:hAnsi="Calibri" w:cs="Calibri"/>
                <w:color w:val="000000"/>
                <w:sz w:val="16"/>
                <w:szCs w:val="16"/>
                <w:lang w:eastAsia="en-US"/>
              </w:rPr>
            </w:pPr>
            <w:ins w:id="14754" w:author="Machado, Diana" w:date="2019-02-04T10:09:00Z">
              <w:r w:rsidRPr="00C722A9">
                <w:rPr>
                  <w:rFonts w:ascii="Calibri" w:hAnsi="Calibri" w:cs="Calibri"/>
                  <w:color w:val="000000"/>
                  <w:sz w:val="16"/>
                  <w:szCs w:val="16"/>
                  <w:lang w:eastAsia="en-US"/>
                </w:rPr>
                <w:t>342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5" w:author="Machado, Diana" w:date="2019-02-04T10:09:00Z"/>
                <w:rFonts w:ascii="Calibri" w:hAnsi="Calibri" w:cs="Calibri"/>
                <w:color w:val="000000"/>
                <w:sz w:val="16"/>
                <w:szCs w:val="16"/>
                <w:lang w:eastAsia="en-US"/>
              </w:rPr>
            </w:pPr>
            <w:ins w:id="147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7" w:author="Machado, Diana" w:date="2019-02-04T10:09:00Z"/>
                <w:rFonts w:ascii="Calibri" w:hAnsi="Calibri" w:cs="Calibri"/>
                <w:color w:val="000000"/>
                <w:sz w:val="16"/>
                <w:szCs w:val="16"/>
                <w:lang w:eastAsia="en-US"/>
              </w:rPr>
            </w:pPr>
            <w:ins w:id="147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9" w:author="Machado, Diana" w:date="2019-02-04T10:09:00Z"/>
                <w:rFonts w:ascii="Calibri" w:hAnsi="Calibri" w:cs="Calibri"/>
                <w:color w:val="000000"/>
                <w:sz w:val="16"/>
                <w:szCs w:val="16"/>
                <w:lang w:eastAsia="en-US"/>
              </w:rPr>
            </w:pPr>
            <w:ins w:id="14760" w:author="Machado, Diana" w:date="2019-02-04T10:09:00Z">
              <w:r w:rsidRPr="00C722A9">
                <w:rPr>
                  <w:rFonts w:ascii="Calibri" w:hAnsi="Calibri" w:cs="Calibri"/>
                  <w:color w:val="000000"/>
                  <w:sz w:val="16"/>
                  <w:szCs w:val="16"/>
                  <w:lang w:eastAsia="en-US"/>
                </w:rPr>
                <w:t xml:space="preserve">3,074,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1" w:author="Machado, Diana" w:date="2019-02-04T10:09:00Z"/>
                <w:rFonts w:ascii="Calibri" w:hAnsi="Calibri" w:cs="Calibri"/>
                <w:color w:val="000000"/>
                <w:sz w:val="16"/>
                <w:szCs w:val="16"/>
                <w:lang w:eastAsia="en-US"/>
              </w:rPr>
            </w:pPr>
            <w:ins w:id="1476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3" w:author="Machado, Diana" w:date="2019-02-04T10:09:00Z"/>
                <w:rFonts w:ascii="Calibri" w:hAnsi="Calibri" w:cs="Calibri"/>
                <w:color w:val="000000"/>
                <w:sz w:val="16"/>
                <w:szCs w:val="16"/>
                <w:lang w:eastAsia="en-US"/>
              </w:rPr>
            </w:pPr>
            <w:ins w:id="147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5" w:author="Machado, Diana" w:date="2019-02-04T10:09:00Z"/>
                <w:rFonts w:ascii="Calibri" w:hAnsi="Calibri" w:cs="Calibri"/>
                <w:color w:val="000000"/>
                <w:sz w:val="16"/>
                <w:szCs w:val="16"/>
                <w:lang w:eastAsia="en-US"/>
              </w:rPr>
            </w:pPr>
            <w:ins w:id="147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7" w:author="Machado, Diana" w:date="2019-02-04T10:09:00Z"/>
                <w:rFonts w:ascii="Calibri" w:hAnsi="Calibri" w:cs="Calibri"/>
                <w:color w:val="000000"/>
                <w:sz w:val="16"/>
                <w:szCs w:val="16"/>
                <w:lang w:eastAsia="en-US"/>
              </w:rPr>
            </w:pPr>
            <w:ins w:id="14768" w:author="Machado, Diana" w:date="2019-02-04T10:09:00Z">
              <w:r w:rsidRPr="00C722A9">
                <w:rPr>
                  <w:rFonts w:ascii="Calibri" w:hAnsi="Calibri" w:cs="Calibri"/>
                  <w:color w:val="000000"/>
                  <w:sz w:val="16"/>
                  <w:szCs w:val="16"/>
                  <w:lang w:eastAsia="en-US"/>
                </w:rPr>
                <w:t xml:space="preserve">3,058,1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9" w:author="Machado, Diana" w:date="2019-02-04T10:09:00Z"/>
                <w:rFonts w:ascii="Calibri" w:hAnsi="Calibri" w:cs="Calibri"/>
                <w:color w:val="000000"/>
                <w:sz w:val="16"/>
                <w:szCs w:val="16"/>
                <w:lang w:eastAsia="en-US"/>
              </w:rPr>
            </w:pPr>
            <w:ins w:id="14770"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71" w:author="Machado, Diana" w:date="2019-02-04T10:09:00Z"/>
                <w:rFonts w:ascii="Calibri" w:hAnsi="Calibri" w:cs="Calibri"/>
                <w:color w:val="000000"/>
                <w:sz w:val="16"/>
                <w:szCs w:val="16"/>
                <w:lang w:eastAsia="en-US"/>
              </w:rPr>
            </w:pPr>
            <w:ins w:id="14772" w:author="Machado, Diana" w:date="2019-02-04T10:09:00Z">
              <w:r w:rsidRPr="00C722A9">
                <w:rPr>
                  <w:rFonts w:ascii="Calibri" w:hAnsi="Calibri" w:cs="Calibri"/>
                  <w:color w:val="000000"/>
                  <w:sz w:val="16"/>
                  <w:szCs w:val="16"/>
                  <w:lang w:eastAsia="en-US"/>
                </w:rPr>
                <w:t xml:space="preserve">6,132,4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73" w:author="Machado, Diana" w:date="2019-02-04T10:09:00Z"/>
                <w:rFonts w:ascii="Calibri" w:hAnsi="Calibri" w:cs="Calibri"/>
                <w:color w:val="000000"/>
                <w:sz w:val="16"/>
                <w:szCs w:val="16"/>
                <w:lang w:eastAsia="en-US"/>
              </w:rPr>
            </w:pPr>
            <w:ins w:id="1477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7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76" w:author="Machado, Diana" w:date="2019-02-04T10:09:00Z"/>
                <w:rFonts w:ascii="Calibri" w:hAnsi="Calibri" w:cs="Calibri"/>
                <w:color w:val="000000"/>
                <w:sz w:val="16"/>
                <w:szCs w:val="16"/>
                <w:lang w:eastAsia="en-US"/>
              </w:rPr>
            </w:pPr>
            <w:ins w:id="14777" w:author="Machado, Diana" w:date="2019-02-04T10:09:00Z">
              <w:r w:rsidRPr="00C722A9">
                <w:rPr>
                  <w:rFonts w:ascii="Calibri" w:hAnsi="Calibri" w:cs="Calibri"/>
                  <w:color w:val="000000"/>
                  <w:sz w:val="16"/>
                  <w:szCs w:val="16"/>
                  <w:lang w:eastAsia="en-US"/>
                </w:rPr>
                <w:t>342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78" w:author="Machado, Diana" w:date="2019-02-04T10:09:00Z"/>
                <w:rFonts w:ascii="Calibri" w:hAnsi="Calibri" w:cs="Calibri"/>
                <w:color w:val="000000"/>
                <w:sz w:val="16"/>
                <w:szCs w:val="16"/>
                <w:lang w:eastAsia="en-US"/>
              </w:rPr>
            </w:pPr>
            <w:ins w:id="14779" w:author="Machado, Diana" w:date="2019-02-04T10:09:00Z">
              <w:r w:rsidRPr="00C722A9">
                <w:rPr>
                  <w:rFonts w:ascii="Calibri" w:hAnsi="Calibri" w:cs="Calibri"/>
                  <w:color w:val="000000"/>
                  <w:sz w:val="16"/>
                  <w:szCs w:val="16"/>
                  <w:lang w:eastAsia="en-US"/>
                </w:rPr>
                <w:t xml:space="preserve">33,836,9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0" w:author="Machado, Diana" w:date="2019-02-04T10:09:00Z"/>
                <w:rFonts w:ascii="Calibri" w:hAnsi="Calibri" w:cs="Calibri"/>
                <w:color w:val="000000"/>
                <w:sz w:val="16"/>
                <w:szCs w:val="16"/>
                <w:lang w:eastAsia="en-US"/>
              </w:rPr>
            </w:pPr>
            <w:ins w:id="14781"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2" w:author="Machado, Diana" w:date="2019-02-04T10:09:00Z"/>
                <w:rFonts w:ascii="Calibri" w:hAnsi="Calibri" w:cs="Calibri"/>
                <w:color w:val="000000"/>
                <w:sz w:val="16"/>
                <w:szCs w:val="16"/>
                <w:lang w:eastAsia="en-US"/>
              </w:rPr>
            </w:pPr>
            <w:ins w:id="14783" w:author="Machado, Diana" w:date="2019-02-04T10:09:00Z">
              <w:r w:rsidRPr="00C722A9">
                <w:rPr>
                  <w:rFonts w:ascii="Calibri" w:hAnsi="Calibri" w:cs="Calibri"/>
                  <w:color w:val="000000"/>
                  <w:sz w:val="16"/>
                  <w:szCs w:val="16"/>
                  <w:lang w:eastAsia="en-US"/>
                </w:rPr>
                <w:t xml:space="preserve">5,093,9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4" w:author="Machado, Diana" w:date="2019-02-04T10:09:00Z"/>
                <w:rFonts w:ascii="Calibri" w:hAnsi="Calibri" w:cs="Calibri"/>
                <w:color w:val="000000"/>
                <w:sz w:val="16"/>
                <w:szCs w:val="16"/>
                <w:lang w:eastAsia="en-US"/>
              </w:rPr>
            </w:pPr>
            <w:ins w:id="14785"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6" w:author="Machado, Diana" w:date="2019-02-04T10:09:00Z"/>
                <w:rFonts w:ascii="Calibri" w:hAnsi="Calibri" w:cs="Calibri"/>
                <w:color w:val="000000"/>
                <w:sz w:val="16"/>
                <w:szCs w:val="16"/>
                <w:lang w:eastAsia="en-US"/>
              </w:rPr>
            </w:pPr>
            <w:ins w:id="147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8" w:author="Machado, Diana" w:date="2019-02-04T10:09:00Z"/>
                <w:rFonts w:ascii="Calibri" w:hAnsi="Calibri" w:cs="Calibri"/>
                <w:color w:val="000000"/>
                <w:sz w:val="16"/>
                <w:szCs w:val="16"/>
                <w:lang w:eastAsia="en-US"/>
              </w:rPr>
            </w:pPr>
            <w:ins w:id="147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90" w:author="Machado, Diana" w:date="2019-02-04T10:09:00Z"/>
                <w:rFonts w:ascii="Calibri" w:hAnsi="Calibri" w:cs="Calibri"/>
                <w:color w:val="000000"/>
                <w:sz w:val="16"/>
                <w:szCs w:val="16"/>
                <w:lang w:eastAsia="en-US"/>
              </w:rPr>
            </w:pPr>
            <w:ins w:id="1479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92" w:author="Machado, Diana" w:date="2019-02-04T10:09:00Z"/>
                <w:rFonts w:ascii="Calibri" w:hAnsi="Calibri" w:cs="Calibri"/>
                <w:color w:val="000000"/>
                <w:sz w:val="16"/>
                <w:szCs w:val="16"/>
                <w:lang w:eastAsia="en-US"/>
              </w:rPr>
            </w:pPr>
            <w:ins w:id="1479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94" w:author="Machado, Diana" w:date="2019-02-04T10:09:00Z"/>
                <w:rFonts w:ascii="Calibri" w:hAnsi="Calibri" w:cs="Calibri"/>
                <w:color w:val="000000"/>
                <w:sz w:val="16"/>
                <w:szCs w:val="16"/>
                <w:lang w:eastAsia="en-US"/>
              </w:rPr>
            </w:pPr>
            <w:ins w:id="14795" w:author="Machado, Diana" w:date="2019-02-04T10:09:00Z">
              <w:r w:rsidRPr="00C722A9">
                <w:rPr>
                  <w:rFonts w:ascii="Calibri" w:hAnsi="Calibri" w:cs="Calibri"/>
                  <w:color w:val="000000"/>
                  <w:sz w:val="16"/>
                  <w:szCs w:val="16"/>
                  <w:lang w:eastAsia="en-US"/>
                </w:rPr>
                <w:t xml:space="preserve">38,931,3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96" w:author="Machado, Diana" w:date="2019-02-04T10:09:00Z"/>
                <w:rFonts w:ascii="Calibri" w:hAnsi="Calibri" w:cs="Calibri"/>
                <w:color w:val="000000"/>
                <w:sz w:val="16"/>
                <w:szCs w:val="16"/>
                <w:lang w:eastAsia="en-US"/>
              </w:rPr>
            </w:pPr>
            <w:ins w:id="14797"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47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99" w:author="Machado, Diana" w:date="2019-02-04T10:09:00Z"/>
                <w:rFonts w:ascii="Calibri" w:hAnsi="Calibri" w:cs="Calibri"/>
                <w:color w:val="000000"/>
                <w:sz w:val="16"/>
                <w:szCs w:val="16"/>
                <w:lang w:eastAsia="en-US"/>
              </w:rPr>
            </w:pPr>
            <w:ins w:id="14800" w:author="Machado, Diana" w:date="2019-02-04T10:09:00Z">
              <w:r w:rsidRPr="00C722A9">
                <w:rPr>
                  <w:rFonts w:ascii="Calibri" w:hAnsi="Calibri" w:cs="Calibri"/>
                  <w:color w:val="000000"/>
                  <w:sz w:val="16"/>
                  <w:szCs w:val="16"/>
                  <w:lang w:eastAsia="en-US"/>
                </w:rPr>
                <w:t>342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1" w:author="Machado, Diana" w:date="2019-02-04T10:09:00Z"/>
                <w:rFonts w:ascii="Calibri" w:hAnsi="Calibri" w:cs="Calibri"/>
                <w:color w:val="000000"/>
                <w:sz w:val="16"/>
                <w:szCs w:val="16"/>
                <w:lang w:eastAsia="en-US"/>
              </w:rPr>
            </w:pPr>
            <w:ins w:id="14802" w:author="Machado, Diana" w:date="2019-02-04T10:09:00Z">
              <w:r w:rsidRPr="00C722A9">
                <w:rPr>
                  <w:rFonts w:ascii="Calibri" w:hAnsi="Calibri" w:cs="Calibri"/>
                  <w:color w:val="000000"/>
                  <w:sz w:val="16"/>
                  <w:szCs w:val="16"/>
                  <w:lang w:eastAsia="en-US"/>
                </w:rPr>
                <w:t xml:space="preserve">35,704,62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3" w:author="Machado, Diana" w:date="2019-02-04T10:09:00Z"/>
                <w:rFonts w:ascii="Calibri" w:hAnsi="Calibri" w:cs="Calibri"/>
                <w:color w:val="000000"/>
                <w:sz w:val="16"/>
                <w:szCs w:val="16"/>
                <w:lang w:eastAsia="en-US"/>
              </w:rPr>
            </w:pPr>
            <w:ins w:id="14804"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5" w:author="Machado, Diana" w:date="2019-02-04T10:09:00Z"/>
                <w:rFonts w:ascii="Calibri" w:hAnsi="Calibri" w:cs="Calibri"/>
                <w:color w:val="000000"/>
                <w:sz w:val="16"/>
                <w:szCs w:val="16"/>
                <w:lang w:eastAsia="en-US"/>
              </w:rPr>
            </w:pPr>
            <w:ins w:id="1480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7" w:author="Machado, Diana" w:date="2019-02-04T10:09:00Z"/>
                <w:rFonts w:ascii="Calibri" w:hAnsi="Calibri" w:cs="Calibri"/>
                <w:color w:val="000000"/>
                <w:sz w:val="16"/>
                <w:szCs w:val="16"/>
                <w:lang w:eastAsia="en-US"/>
              </w:rPr>
            </w:pPr>
            <w:ins w:id="1480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9" w:author="Machado, Diana" w:date="2019-02-04T10:09:00Z"/>
                <w:rFonts w:ascii="Calibri" w:hAnsi="Calibri" w:cs="Calibri"/>
                <w:color w:val="000000"/>
                <w:sz w:val="16"/>
                <w:szCs w:val="16"/>
                <w:lang w:eastAsia="en-US"/>
              </w:rPr>
            </w:pPr>
            <w:ins w:id="148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1" w:author="Machado, Diana" w:date="2019-02-04T10:09:00Z"/>
                <w:rFonts w:ascii="Calibri" w:hAnsi="Calibri" w:cs="Calibri"/>
                <w:color w:val="000000"/>
                <w:sz w:val="16"/>
                <w:szCs w:val="16"/>
                <w:lang w:eastAsia="en-US"/>
              </w:rPr>
            </w:pPr>
            <w:ins w:id="148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3" w:author="Machado, Diana" w:date="2019-02-04T10:09:00Z"/>
                <w:rFonts w:ascii="Calibri" w:hAnsi="Calibri" w:cs="Calibri"/>
                <w:color w:val="000000"/>
                <w:sz w:val="16"/>
                <w:szCs w:val="16"/>
                <w:lang w:eastAsia="en-US"/>
              </w:rPr>
            </w:pPr>
            <w:ins w:id="14814" w:author="Machado, Diana" w:date="2019-02-04T10:09:00Z">
              <w:r w:rsidRPr="00C722A9">
                <w:rPr>
                  <w:rFonts w:ascii="Calibri" w:hAnsi="Calibri" w:cs="Calibri"/>
                  <w:color w:val="000000"/>
                  <w:sz w:val="16"/>
                  <w:szCs w:val="16"/>
                  <w:lang w:eastAsia="en-US"/>
                </w:rPr>
                <w:t xml:space="preserve">2,240,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5" w:author="Machado, Diana" w:date="2019-02-04T10:09:00Z"/>
                <w:rFonts w:ascii="Calibri" w:hAnsi="Calibri" w:cs="Calibri"/>
                <w:color w:val="000000"/>
                <w:sz w:val="16"/>
                <w:szCs w:val="16"/>
                <w:lang w:eastAsia="en-US"/>
              </w:rPr>
            </w:pPr>
            <w:ins w:id="14816"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17" w:author="Machado, Diana" w:date="2019-02-04T10:09:00Z"/>
                <w:rFonts w:ascii="Calibri" w:hAnsi="Calibri" w:cs="Calibri"/>
                <w:color w:val="000000"/>
                <w:sz w:val="16"/>
                <w:szCs w:val="16"/>
                <w:lang w:eastAsia="en-US"/>
              </w:rPr>
            </w:pPr>
            <w:ins w:id="14818" w:author="Machado, Diana" w:date="2019-02-04T10:09:00Z">
              <w:r w:rsidRPr="00C722A9">
                <w:rPr>
                  <w:rFonts w:ascii="Calibri" w:hAnsi="Calibri" w:cs="Calibri"/>
                  <w:color w:val="000000"/>
                  <w:sz w:val="16"/>
                  <w:szCs w:val="16"/>
                  <w:lang w:eastAsia="en-US"/>
                </w:rPr>
                <w:t xml:space="preserve">37,944,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19" w:author="Machado, Diana" w:date="2019-02-04T10:09:00Z"/>
                <w:rFonts w:ascii="Calibri" w:hAnsi="Calibri" w:cs="Calibri"/>
                <w:color w:val="000000"/>
                <w:sz w:val="16"/>
                <w:szCs w:val="16"/>
                <w:lang w:eastAsia="en-US"/>
              </w:rPr>
            </w:pPr>
            <w:ins w:id="14820"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48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22" w:author="Machado, Diana" w:date="2019-02-04T10:09:00Z"/>
                <w:rFonts w:ascii="Calibri" w:hAnsi="Calibri" w:cs="Calibri"/>
                <w:color w:val="000000"/>
                <w:sz w:val="16"/>
                <w:szCs w:val="16"/>
                <w:lang w:eastAsia="en-US"/>
              </w:rPr>
            </w:pPr>
            <w:ins w:id="14823" w:author="Machado, Diana" w:date="2019-02-04T10:09:00Z">
              <w:r w:rsidRPr="00C722A9">
                <w:rPr>
                  <w:rFonts w:ascii="Calibri" w:hAnsi="Calibri" w:cs="Calibri"/>
                  <w:color w:val="000000"/>
                  <w:sz w:val="16"/>
                  <w:szCs w:val="16"/>
                  <w:lang w:eastAsia="en-US"/>
                </w:rPr>
                <w:t>342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4" w:author="Machado, Diana" w:date="2019-02-04T10:09:00Z"/>
                <w:rFonts w:ascii="Calibri" w:hAnsi="Calibri" w:cs="Calibri"/>
                <w:color w:val="000000"/>
                <w:sz w:val="16"/>
                <w:szCs w:val="16"/>
                <w:lang w:eastAsia="en-US"/>
              </w:rPr>
            </w:pPr>
            <w:ins w:id="148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6" w:author="Machado, Diana" w:date="2019-02-04T10:09:00Z"/>
                <w:rFonts w:ascii="Calibri" w:hAnsi="Calibri" w:cs="Calibri"/>
                <w:color w:val="000000"/>
                <w:sz w:val="16"/>
                <w:szCs w:val="16"/>
                <w:lang w:eastAsia="en-US"/>
              </w:rPr>
            </w:pPr>
            <w:ins w:id="148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8" w:author="Machado, Diana" w:date="2019-02-04T10:09:00Z"/>
                <w:rFonts w:ascii="Calibri" w:hAnsi="Calibri" w:cs="Calibri"/>
                <w:color w:val="000000"/>
                <w:sz w:val="16"/>
                <w:szCs w:val="16"/>
                <w:lang w:eastAsia="en-US"/>
              </w:rPr>
            </w:pPr>
            <w:ins w:id="14829" w:author="Machado, Diana" w:date="2019-02-04T10:09:00Z">
              <w:r w:rsidRPr="00C722A9">
                <w:rPr>
                  <w:rFonts w:ascii="Calibri" w:hAnsi="Calibri" w:cs="Calibri"/>
                  <w:color w:val="000000"/>
                  <w:sz w:val="16"/>
                  <w:szCs w:val="16"/>
                  <w:lang w:eastAsia="en-US"/>
                </w:rPr>
                <w:t xml:space="preserve">94,548,5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0" w:author="Machado, Diana" w:date="2019-02-04T10:09:00Z"/>
                <w:rFonts w:ascii="Calibri" w:hAnsi="Calibri" w:cs="Calibri"/>
                <w:color w:val="000000"/>
                <w:sz w:val="16"/>
                <w:szCs w:val="16"/>
                <w:lang w:eastAsia="en-US"/>
              </w:rPr>
            </w:pPr>
            <w:ins w:id="14831" w:author="Machado, Diana" w:date="2019-02-04T10:09:00Z">
              <w:r w:rsidRPr="00C722A9">
                <w:rPr>
                  <w:rFonts w:ascii="Calibri" w:hAnsi="Calibri" w:cs="Calibri"/>
                  <w:color w:val="000000"/>
                  <w:sz w:val="16"/>
                  <w:szCs w:val="16"/>
                  <w:lang w:eastAsia="en-US"/>
                </w:rPr>
                <w:t>0.7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2" w:author="Machado, Diana" w:date="2019-02-04T10:09:00Z"/>
                <w:rFonts w:ascii="Calibri" w:hAnsi="Calibri" w:cs="Calibri"/>
                <w:color w:val="000000"/>
                <w:sz w:val="16"/>
                <w:szCs w:val="16"/>
                <w:lang w:eastAsia="en-US"/>
              </w:rPr>
            </w:pPr>
            <w:ins w:id="148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4" w:author="Machado, Diana" w:date="2019-02-04T10:09:00Z"/>
                <w:rFonts w:ascii="Calibri" w:hAnsi="Calibri" w:cs="Calibri"/>
                <w:color w:val="000000"/>
                <w:sz w:val="16"/>
                <w:szCs w:val="16"/>
                <w:lang w:eastAsia="en-US"/>
              </w:rPr>
            </w:pPr>
            <w:ins w:id="148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6" w:author="Machado, Diana" w:date="2019-02-04T10:09:00Z"/>
                <w:rFonts w:ascii="Calibri" w:hAnsi="Calibri" w:cs="Calibri"/>
                <w:color w:val="000000"/>
                <w:sz w:val="16"/>
                <w:szCs w:val="16"/>
                <w:lang w:eastAsia="en-US"/>
              </w:rPr>
            </w:pPr>
            <w:ins w:id="14837" w:author="Machado, Diana" w:date="2019-02-04T10:09:00Z">
              <w:r w:rsidRPr="00C722A9">
                <w:rPr>
                  <w:rFonts w:ascii="Calibri" w:hAnsi="Calibri" w:cs="Calibri"/>
                  <w:color w:val="000000"/>
                  <w:sz w:val="16"/>
                  <w:szCs w:val="16"/>
                  <w:lang w:eastAsia="en-US"/>
                </w:rPr>
                <w:t xml:space="preserve">29,869,9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8" w:author="Machado, Diana" w:date="2019-02-04T10:09:00Z"/>
                <w:rFonts w:ascii="Calibri" w:hAnsi="Calibri" w:cs="Calibri"/>
                <w:color w:val="000000"/>
                <w:sz w:val="16"/>
                <w:szCs w:val="16"/>
                <w:lang w:eastAsia="en-US"/>
              </w:rPr>
            </w:pPr>
            <w:ins w:id="14839"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40" w:author="Machado, Diana" w:date="2019-02-04T10:09:00Z"/>
                <w:rFonts w:ascii="Calibri" w:hAnsi="Calibri" w:cs="Calibri"/>
                <w:color w:val="000000"/>
                <w:sz w:val="16"/>
                <w:szCs w:val="16"/>
                <w:lang w:eastAsia="en-US"/>
              </w:rPr>
            </w:pPr>
            <w:ins w:id="14841" w:author="Machado, Diana" w:date="2019-02-04T10:09:00Z">
              <w:r w:rsidRPr="00C722A9">
                <w:rPr>
                  <w:rFonts w:ascii="Calibri" w:hAnsi="Calibri" w:cs="Calibri"/>
                  <w:color w:val="000000"/>
                  <w:sz w:val="16"/>
                  <w:szCs w:val="16"/>
                  <w:lang w:eastAsia="en-US"/>
                </w:rPr>
                <w:t xml:space="preserve">124,419,9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42" w:author="Machado, Diana" w:date="2019-02-04T10:09:00Z"/>
                <w:rFonts w:ascii="Calibri" w:hAnsi="Calibri" w:cs="Calibri"/>
                <w:color w:val="000000"/>
                <w:sz w:val="16"/>
                <w:szCs w:val="16"/>
                <w:lang w:eastAsia="en-US"/>
              </w:rPr>
            </w:pPr>
            <w:ins w:id="14843"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48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45" w:author="Machado, Diana" w:date="2019-02-04T10:09:00Z"/>
                <w:rFonts w:ascii="Calibri" w:hAnsi="Calibri" w:cs="Calibri"/>
                <w:color w:val="000000"/>
                <w:sz w:val="16"/>
                <w:szCs w:val="16"/>
                <w:lang w:eastAsia="en-US"/>
              </w:rPr>
            </w:pPr>
            <w:ins w:id="14846" w:author="Machado, Diana" w:date="2019-02-04T10:09:00Z">
              <w:r w:rsidRPr="00C722A9">
                <w:rPr>
                  <w:rFonts w:ascii="Calibri" w:hAnsi="Calibri" w:cs="Calibri"/>
                  <w:color w:val="000000"/>
                  <w:sz w:val="16"/>
                  <w:szCs w:val="16"/>
                  <w:lang w:eastAsia="en-US"/>
                </w:rPr>
                <w:t>342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47" w:author="Machado, Diana" w:date="2019-02-04T10:09:00Z"/>
                <w:rFonts w:ascii="Calibri" w:hAnsi="Calibri" w:cs="Calibri"/>
                <w:color w:val="000000"/>
                <w:sz w:val="16"/>
                <w:szCs w:val="16"/>
                <w:lang w:eastAsia="en-US"/>
              </w:rPr>
            </w:pPr>
            <w:ins w:id="148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49" w:author="Machado, Diana" w:date="2019-02-04T10:09:00Z"/>
                <w:rFonts w:ascii="Calibri" w:hAnsi="Calibri" w:cs="Calibri"/>
                <w:color w:val="000000"/>
                <w:sz w:val="16"/>
                <w:szCs w:val="16"/>
                <w:lang w:eastAsia="en-US"/>
              </w:rPr>
            </w:pPr>
            <w:ins w:id="148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1" w:author="Machado, Diana" w:date="2019-02-04T10:09:00Z"/>
                <w:rFonts w:ascii="Calibri" w:hAnsi="Calibri" w:cs="Calibri"/>
                <w:color w:val="000000"/>
                <w:sz w:val="16"/>
                <w:szCs w:val="16"/>
                <w:lang w:eastAsia="en-US"/>
              </w:rPr>
            </w:pPr>
            <w:ins w:id="14852" w:author="Machado, Diana" w:date="2019-02-04T10:09:00Z">
              <w:r w:rsidRPr="00C722A9">
                <w:rPr>
                  <w:rFonts w:ascii="Calibri" w:hAnsi="Calibri" w:cs="Calibri"/>
                  <w:color w:val="000000"/>
                  <w:sz w:val="16"/>
                  <w:szCs w:val="16"/>
                  <w:lang w:eastAsia="en-US"/>
                </w:rPr>
                <w:t xml:space="preserve">16,913,9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3" w:author="Machado, Diana" w:date="2019-02-04T10:09:00Z"/>
                <w:rFonts w:ascii="Calibri" w:hAnsi="Calibri" w:cs="Calibri"/>
                <w:color w:val="000000"/>
                <w:sz w:val="16"/>
                <w:szCs w:val="16"/>
                <w:lang w:eastAsia="en-US"/>
              </w:rPr>
            </w:pPr>
            <w:ins w:id="14854"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5" w:author="Machado, Diana" w:date="2019-02-04T10:09:00Z"/>
                <w:rFonts w:ascii="Calibri" w:hAnsi="Calibri" w:cs="Calibri"/>
                <w:color w:val="000000"/>
                <w:sz w:val="16"/>
                <w:szCs w:val="16"/>
                <w:lang w:eastAsia="en-US"/>
              </w:rPr>
            </w:pPr>
            <w:ins w:id="148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7" w:author="Machado, Diana" w:date="2019-02-04T10:09:00Z"/>
                <w:rFonts w:ascii="Calibri" w:hAnsi="Calibri" w:cs="Calibri"/>
                <w:color w:val="000000"/>
                <w:sz w:val="16"/>
                <w:szCs w:val="16"/>
                <w:lang w:eastAsia="en-US"/>
              </w:rPr>
            </w:pPr>
            <w:ins w:id="148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9" w:author="Machado, Diana" w:date="2019-02-04T10:09:00Z"/>
                <w:rFonts w:ascii="Calibri" w:hAnsi="Calibri" w:cs="Calibri"/>
                <w:color w:val="000000"/>
                <w:sz w:val="16"/>
                <w:szCs w:val="16"/>
                <w:lang w:eastAsia="en-US"/>
              </w:rPr>
            </w:pPr>
            <w:ins w:id="1486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61" w:author="Machado, Diana" w:date="2019-02-04T10:09:00Z"/>
                <w:rFonts w:ascii="Calibri" w:hAnsi="Calibri" w:cs="Calibri"/>
                <w:color w:val="000000"/>
                <w:sz w:val="16"/>
                <w:szCs w:val="16"/>
                <w:lang w:eastAsia="en-US"/>
              </w:rPr>
            </w:pPr>
            <w:ins w:id="1486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63" w:author="Machado, Diana" w:date="2019-02-04T10:09:00Z"/>
                <w:rFonts w:ascii="Calibri" w:hAnsi="Calibri" w:cs="Calibri"/>
                <w:color w:val="000000"/>
                <w:sz w:val="16"/>
                <w:szCs w:val="16"/>
                <w:lang w:eastAsia="en-US"/>
              </w:rPr>
            </w:pPr>
            <w:ins w:id="14864" w:author="Machado, Diana" w:date="2019-02-04T10:09:00Z">
              <w:r w:rsidRPr="00C722A9">
                <w:rPr>
                  <w:rFonts w:ascii="Calibri" w:hAnsi="Calibri" w:cs="Calibri"/>
                  <w:color w:val="000000"/>
                  <w:sz w:val="16"/>
                  <w:szCs w:val="16"/>
                  <w:lang w:eastAsia="en-US"/>
                </w:rPr>
                <w:t xml:space="preserve">16,914,7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65" w:author="Machado, Diana" w:date="2019-02-04T10:09:00Z"/>
                <w:rFonts w:ascii="Calibri" w:hAnsi="Calibri" w:cs="Calibri"/>
                <w:color w:val="000000"/>
                <w:sz w:val="16"/>
                <w:szCs w:val="16"/>
                <w:lang w:eastAsia="en-US"/>
              </w:rPr>
            </w:pPr>
            <w:ins w:id="1486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48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68" w:author="Machado, Diana" w:date="2019-02-04T10:09:00Z"/>
                <w:rFonts w:ascii="Calibri" w:hAnsi="Calibri" w:cs="Calibri"/>
                <w:color w:val="000000"/>
                <w:sz w:val="16"/>
                <w:szCs w:val="16"/>
                <w:lang w:eastAsia="en-US"/>
              </w:rPr>
            </w:pPr>
            <w:ins w:id="14869" w:author="Machado, Diana" w:date="2019-02-04T10:09:00Z">
              <w:r w:rsidRPr="00C722A9">
                <w:rPr>
                  <w:rFonts w:ascii="Calibri" w:hAnsi="Calibri" w:cs="Calibri"/>
                  <w:color w:val="000000"/>
                  <w:sz w:val="16"/>
                  <w:szCs w:val="16"/>
                  <w:lang w:eastAsia="en-US"/>
                </w:rPr>
                <w:t>342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0" w:author="Machado, Diana" w:date="2019-02-04T10:09:00Z"/>
                <w:rFonts w:ascii="Calibri" w:hAnsi="Calibri" w:cs="Calibri"/>
                <w:color w:val="000000"/>
                <w:sz w:val="16"/>
                <w:szCs w:val="16"/>
                <w:lang w:eastAsia="en-US"/>
              </w:rPr>
            </w:pPr>
            <w:ins w:id="148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2" w:author="Machado, Diana" w:date="2019-02-04T10:09:00Z"/>
                <w:rFonts w:ascii="Calibri" w:hAnsi="Calibri" w:cs="Calibri"/>
                <w:color w:val="000000"/>
                <w:sz w:val="16"/>
                <w:szCs w:val="16"/>
                <w:lang w:eastAsia="en-US"/>
              </w:rPr>
            </w:pPr>
            <w:ins w:id="148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4" w:author="Machado, Diana" w:date="2019-02-04T10:09:00Z"/>
                <w:rFonts w:ascii="Calibri" w:hAnsi="Calibri" w:cs="Calibri"/>
                <w:color w:val="000000"/>
                <w:sz w:val="16"/>
                <w:szCs w:val="16"/>
                <w:lang w:eastAsia="en-US"/>
              </w:rPr>
            </w:pPr>
            <w:ins w:id="14875" w:author="Machado, Diana" w:date="2019-02-04T10:09:00Z">
              <w:r w:rsidRPr="00C722A9">
                <w:rPr>
                  <w:rFonts w:ascii="Calibri" w:hAnsi="Calibri" w:cs="Calibri"/>
                  <w:color w:val="000000"/>
                  <w:sz w:val="16"/>
                  <w:szCs w:val="16"/>
                  <w:lang w:eastAsia="en-US"/>
                </w:rPr>
                <w:t xml:space="preserve">37,339,4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6" w:author="Machado, Diana" w:date="2019-02-04T10:09:00Z"/>
                <w:rFonts w:ascii="Calibri" w:hAnsi="Calibri" w:cs="Calibri"/>
                <w:color w:val="000000"/>
                <w:sz w:val="16"/>
                <w:szCs w:val="16"/>
                <w:lang w:eastAsia="en-US"/>
              </w:rPr>
            </w:pPr>
            <w:ins w:id="14877"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8" w:author="Machado, Diana" w:date="2019-02-04T10:09:00Z"/>
                <w:rFonts w:ascii="Calibri" w:hAnsi="Calibri" w:cs="Calibri"/>
                <w:color w:val="000000"/>
                <w:sz w:val="16"/>
                <w:szCs w:val="16"/>
                <w:lang w:eastAsia="en-US"/>
              </w:rPr>
            </w:pPr>
            <w:ins w:id="148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0" w:author="Machado, Diana" w:date="2019-02-04T10:09:00Z"/>
                <w:rFonts w:ascii="Calibri" w:hAnsi="Calibri" w:cs="Calibri"/>
                <w:color w:val="000000"/>
                <w:sz w:val="16"/>
                <w:szCs w:val="16"/>
                <w:lang w:eastAsia="en-US"/>
              </w:rPr>
            </w:pPr>
            <w:ins w:id="148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2" w:author="Machado, Diana" w:date="2019-02-04T10:09:00Z"/>
                <w:rFonts w:ascii="Calibri" w:hAnsi="Calibri" w:cs="Calibri"/>
                <w:color w:val="000000"/>
                <w:sz w:val="16"/>
                <w:szCs w:val="16"/>
                <w:lang w:eastAsia="en-US"/>
              </w:rPr>
            </w:pPr>
            <w:ins w:id="1488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4" w:author="Machado, Diana" w:date="2019-02-04T10:09:00Z"/>
                <w:rFonts w:ascii="Calibri" w:hAnsi="Calibri" w:cs="Calibri"/>
                <w:color w:val="000000"/>
                <w:sz w:val="16"/>
                <w:szCs w:val="16"/>
                <w:lang w:eastAsia="en-US"/>
              </w:rPr>
            </w:pPr>
            <w:ins w:id="1488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86" w:author="Machado, Diana" w:date="2019-02-04T10:09:00Z"/>
                <w:rFonts w:ascii="Calibri" w:hAnsi="Calibri" w:cs="Calibri"/>
                <w:color w:val="000000"/>
                <w:sz w:val="16"/>
                <w:szCs w:val="16"/>
                <w:lang w:eastAsia="en-US"/>
              </w:rPr>
            </w:pPr>
            <w:ins w:id="14887" w:author="Machado, Diana" w:date="2019-02-04T10:09:00Z">
              <w:r w:rsidRPr="00C722A9">
                <w:rPr>
                  <w:rFonts w:ascii="Calibri" w:hAnsi="Calibri" w:cs="Calibri"/>
                  <w:color w:val="000000"/>
                  <w:sz w:val="16"/>
                  <w:szCs w:val="16"/>
                  <w:lang w:eastAsia="en-US"/>
                </w:rPr>
                <w:t xml:space="preserve">37,341,0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88" w:author="Machado, Diana" w:date="2019-02-04T10:09:00Z"/>
                <w:rFonts w:ascii="Calibri" w:hAnsi="Calibri" w:cs="Calibri"/>
                <w:color w:val="000000"/>
                <w:sz w:val="16"/>
                <w:szCs w:val="16"/>
                <w:lang w:eastAsia="en-US"/>
              </w:rPr>
            </w:pPr>
            <w:ins w:id="14889"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48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91" w:author="Machado, Diana" w:date="2019-02-04T10:09:00Z"/>
                <w:rFonts w:ascii="Calibri" w:hAnsi="Calibri" w:cs="Calibri"/>
                <w:color w:val="000000"/>
                <w:sz w:val="16"/>
                <w:szCs w:val="16"/>
                <w:lang w:eastAsia="en-US"/>
              </w:rPr>
            </w:pPr>
            <w:ins w:id="14892" w:author="Machado, Diana" w:date="2019-02-04T10:09:00Z">
              <w:r w:rsidRPr="00C722A9">
                <w:rPr>
                  <w:rFonts w:ascii="Calibri" w:hAnsi="Calibri" w:cs="Calibri"/>
                  <w:color w:val="000000"/>
                  <w:sz w:val="16"/>
                  <w:szCs w:val="16"/>
                  <w:lang w:eastAsia="en-US"/>
                </w:rPr>
                <w:t>342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3" w:author="Machado, Diana" w:date="2019-02-04T10:09:00Z"/>
                <w:rFonts w:ascii="Calibri" w:hAnsi="Calibri" w:cs="Calibri"/>
                <w:color w:val="000000"/>
                <w:sz w:val="16"/>
                <w:szCs w:val="16"/>
                <w:lang w:eastAsia="en-US"/>
              </w:rPr>
            </w:pPr>
            <w:ins w:id="148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5" w:author="Machado, Diana" w:date="2019-02-04T10:09:00Z"/>
                <w:rFonts w:ascii="Calibri" w:hAnsi="Calibri" w:cs="Calibri"/>
                <w:color w:val="000000"/>
                <w:sz w:val="16"/>
                <w:szCs w:val="16"/>
                <w:lang w:eastAsia="en-US"/>
              </w:rPr>
            </w:pPr>
            <w:ins w:id="148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7" w:author="Machado, Diana" w:date="2019-02-04T10:09:00Z"/>
                <w:rFonts w:ascii="Calibri" w:hAnsi="Calibri" w:cs="Calibri"/>
                <w:color w:val="000000"/>
                <w:sz w:val="16"/>
                <w:szCs w:val="16"/>
                <w:lang w:eastAsia="en-US"/>
              </w:rPr>
            </w:pPr>
            <w:ins w:id="14898" w:author="Machado, Diana" w:date="2019-02-04T10:09:00Z">
              <w:r w:rsidRPr="00C722A9">
                <w:rPr>
                  <w:rFonts w:ascii="Calibri" w:hAnsi="Calibri" w:cs="Calibri"/>
                  <w:color w:val="000000"/>
                  <w:sz w:val="16"/>
                  <w:szCs w:val="16"/>
                  <w:lang w:eastAsia="en-US"/>
                </w:rPr>
                <w:t xml:space="preserve">1,637,9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9" w:author="Machado, Diana" w:date="2019-02-04T10:09:00Z"/>
                <w:rFonts w:ascii="Calibri" w:hAnsi="Calibri" w:cs="Calibri"/>
                <w:color w:val="000000"/>
                <w:sz w:val="16"/>
                <w:szCs w:val="16"/>
                <w:lang w:eastAsia="en-US"/>
              </w:rPr>
            </w:pPr>
            <w:ins w:id="1490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1" w:author="Machado, Diana" w:date="2019-02-04T10:09:00Z"/>
                <w:rFonts w:ascii="Calibri" w:hAnsi="Calibri" w:cs="Calibri"/>
                <w:color w:val="000000"/>
                <w:sz w:val="16"/>
                <w:szCs w:val="16"/>
                <w:lang w:eastAsia="en-US"/>
              </w:rPr>
            </w:pPr>
            <w:ins w:id="149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3" w:author="Machado, Diana" w:date="2019-02-04T10:09:00Z"/>
                <w:rFonts w:ascii="Calibri" w:hAnsi="Calibri" w:cs="Calibri"/>
                <w:color w:val="000000"/>
                <w:sz w:val="16"/>
                <w:szCs w:val="16"/>
                <w:lang w:eastAsia="en-US"/>
              </w:rPr>
            </w:pPr>
            <w:ins w:id="149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5" w:author="Machado, Diana" w:date="2019-02-04T10:09:00Z"/>
                <w:rFonts w:ascii="Calibri" w:hAnsi="Calibri" w:cs="Calibri"/>
                <w:color w:val="000000"/>
                <w:sz w:val="16"/>
                <w:szCs w:val="16"/>
                <w:lang w:eastAsia="en-US"/>
              </w:rPr>
            </w:pPr>
            <w:ins w:id="1490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7" w:author="Machado, Diana" w:date="2019-02-04T10:09:00Z"/>
                <w:rFonts w:ascii="Calibri" w:hAnsi="Calibri" w:cs="Calibri"/>
                <w:color w:val="000000"/>
                <w:sz w:val="16"/>
                <w:szCs w:val="16"/>
                <w:lang w:eastAsia="en-US"/>
              </w:rPr>
            </w:pPr>
            <w:ins w:id="1490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09" w:author="Machado, Diana" w:date="2019-02-04T10:09:00Z"/>
                <w:rFonts w:ascii="Calibri" w:hAnsi="Calibri" w:cs="Calibri"/>
                <w:color w:val="000000"/>
                <w:sz w:val="16"/>
                <w:szCs w:val="16"/>
                <w:lang w:eastAsia="en-US"/>
              </w:rPr>
            </w:pPr>
            <w:ins w:id="14910" w:author="Machado, Diana" w:date="2019-02-04T10:09:00Z">
              <w:r w:rsidRPr="00C722A9">
                <w:rPr>
                  <w:rFonts w:ascii="Calibri" w:hAnsi="Calibri" w:cs="Calibri"/>
                  <w:color w:val="000000"/>
                  <w:sz w:val="16"/>
                  <w:szCs w:val="16"/>
                  <w:lang w:eastAsia="en-US"/>
                </w:rPr>
                <w:t xml:space="preserve">1,638,3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11" w:author="Machado, Diana" w:date="2019-02-04T10:09:00Z"/>
                <w:rFonts w:ascii="Calibri" w:hAnsi="Calibri" w:cs="Calibri"/>
                <w:color w:val="000000"/>
                <w:sz w:val="16"/>
                <w:szCs w:val="16"/>
                <w:lang w:eastAsia="en-US"/>
              </w:rPr>
            </w:pPr>
            <w:ins w:id="1491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9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14" w:author="Machado, Diana" w:date="2019-02-04T10:09:00Z"/>
                <w:rFonts w:ascii="Calibri" w:hAnsi="Calibri" w:cs="Calibri"/>
                <w:color w:val="000000"/>
                <w:sz w:val="16"/>
                <w:szCs w:val="16"/>
                <w:lang w:eastAsia="en-US"/>
              </w:rPr>
            </w:pPr>
            <w:ins w:id="14915" w:author="Machado, Diana" w:date="2019-02-04T10:09:00Z">
              <w:r w:rsidRPr="00C722A9">
                <w:rPr>
                  <w:rFonts w:ascii="Calibri" w:hAnsi="Calibri" w:cs="Calibri"/>
                  <w:color w:val="000000"/>
                  <w:sz w:val="16"/>
                  <w:szCs w:val="16"/>
                  <w:lang w:eastAsia="en-US"/>
                </w:rPr>
                <w:t>342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6" w:author="Machado, Diana" w:date="2019-02-04T10:09:00Z"/>
                <w:rFonts w:ascii="Calibri" w:hAnsi="Calibri" w:cs="Calibri"/>
                <w:color w:val="000000"/>
                <w:sz w:val="16"/>
                <w:szCs w:val="16"/>
                <w:lang w:eastAsia="en-US"/>
              </w:rPr>
            </w:pPr>
            <w:ins w:id="149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8" w:author="Machado, Diana" w:date="2019-02-04T10:09:00Z"/>
                <w:rFonts w:ascii="Calibri" w:hAnsi="Calibri" w:cs="Calibri"/>
                <w:color w:val="000000"/>
                <w:sz w:val="16"/>
                <w:szCs w:val="16"/>
                <w:lang w:eastAsia="en-US"/>
              </w:rPr>
            </w:pPr>
            <w:ins w:id="149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0" w:author="Machado, Diana" w:date="2019-02-04T10:09:00Z"/>
                <w:rFonts w:ascii="Calibri" w:hAnsi="Calibri" w:cs="Calibri"/>
                <w:color w:val="000000"/>
                <w:sz w:val="16"/>
                <w:szCs w:val="16"/>
                <w:lang w:eastAsia="en-US"/>
              </w:rPr>
            </w:pPr>
            <w:ins w:id="14921" w:author="Machado, Diana" w:date="2019-02-04T10:09:00Z">
              <w:r w:rsidRPr="00C722A9">
                <w:rPr>
                  <w:rFonts w:ascii="Calibri" w:hAnsi="Calibri" w:cs="Calibri"/>
                  <w:color w:val="000000"/>
                  <w:sz w:val="16"/>
                  <w:szCs w:val="16"/>
                  <w:lang w:eastAsia="en-US"/>
                </w:rPr>
                <w:t xml:space="preserve">35,993,7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2" w:author="Machado, Diana" w:date="2019-02-04T10:09:00Z"/>
                <w:rFonts w:ascii="Calibri" w:hAnsi="Calibri" w:cs="Calibri"/>
                <w:color w:val="000000"/>
                <w:sz w:val="16"/>
                <w:szCs w:val="16"/>
                <w:lang w:eastAsia="en-US"/>
              </w:rPr>
            </w:pPr>
            <w:ins w:id="14923"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4" w:author="Machado, Diana" w:date="2019-02-04T10:09:00Z"/>
                <w:rFonts w:ascii="Calibri" w:hAnsi="Calibri" w:cs="Calibri"/>
                <w:color w:val="000000"/>
                <w:sz w:val="16"/>
                <w:szCs w:val="16"/>
                <w:lang w:eastAsia="en-US"/>
              </w:rPr>
            </w:pPr>
            <w:ins w:id="149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6" w:author="Machado, Diana" w:date="2019-02-04T10:09:00Z"/>
                <w:rFonts w:ascii="Calibri" w:hAnsi="Calibri" w:cs="Calibri"/>
                <w:color w:val="000000"/>
                <w:sz w:val="16"/>
                <w:szCs w:val="16"/>
                <w:lang w:eastAsia="en-US"/>
              </w:rPr>
            </w:pPr>
            <w:ins w:id="149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8" w:author="Machado, Diana" w:date="2019-02-04T10:09:00Z"/>
                <w:rFonts w:ascii="Calibri" w:hAnsi="Calibri" w:cs="Calibri"/>
                <w:color w:val="000000"/>
                <w:sz w:val="16"/>
                <w:szCs w:val="16"/>
                <w:lang w:eastAsia="en-US"/>
              </w:rPr>
            </w:pPr>
            <w:ins w:id="1492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30" w:author="Machado, Diana" w:date="2019-02-04T10:09:00Z"/>
                <w:rFonts w:ascii="Calibri" w:hAnsi="Calibri" w:cs="Calibri"/>
                <w:color w:val="000000"/>
                <w:sz w:val="16"/>
                <w:szCs w:val="16"/>
                <w:lang w:eastAsia="en-US"/>
              </w:rPr>
            </w:pPr>
            <w:ins w:id="1493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32" w:author="Machado, Diana" w:date="2019-02-04T10:09:00Z"/>
                <w:rFonts w:ascii="Calibri" w:hAnsi="Calibri" w:cs="Calibri"/>
                <w:color w:val="000000"/>
                <w:sz w:val="16"/>
                <w:szCs w:val="16"/>
                <w:lang w:eastAsia="en-US"/>
              </w:rPr>
            </w:pPr>
            <w:ins w:id="14933" w:author="Machado, Diana" w:date="2019-02-04T10:09:00Z">
              <w:r w:rsidRPr="00C722A9">
                <w:rPr>
                  <w:rFonts w:ascii="Calibri" w:hAnsi="Calibri" w:cs="Calibri"/>
                  <w:color w:val="000000"/>
                  <w:sz w:val="16"/>
                  <w:szCs w:val="16"/>
                  <w:lang w:eastAsia="en-US"/>
                </w:rPr>
                <w:t xml:space="preserve">35,997,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34" w:author="Machado, Diana" w:date="2019-02-04T10:09:00Z"/>
                <w:rFonts w:ascii="Calibri" w:hAnsi="Calibri" w:cs="Calibri"/>
                <w:color w:val="000000"/>
                <w:sz w:val="16"/>
                <w:szCs w:val="16"/>
                <w:lang w:eastAsia="en-US"/>
              </w:rPr>
            </w:pPr>
            <w:ins w:id="1493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49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37" w:author="Machado, Diana" w:date="2019-02-04T10:09:00Z"/>
                <w:rFonts w:ascii="Calibri" w:hAnsi="Calibri" w:cs="Calibri"/>
                <w:color w:val="000000"/>
                <w:sz w:val="16"/>
                <w:szCs w:val="16"/>
                <w:lang w:eastAsia="en-US"/>
              </w:rPr>
            </w:pPr>
            <w:ins w:id="14938" w:author="Machado, Diana" w:date="2019-02-04T10:09:00Z">
              <w:r w:rsidRPr="00C722A9">
                <w:rPr>
                  <w:rFonts w:ascii="Calibri" w:hAnsi="Calibri" w:cs="Calibri"/>
                  <w:color w:val="000000"/>
                  <w:sz w:val="16"/>
                  <w:szCs w:val="16"/>
                  <w:lang w:eastAsia="en-US"/>
                </w:rPr>
                <w:t>342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39" w:author="Machado, Diana" w:date="2019-02-04T10:09:00Z"/>
                <w:rFonts w:ascii="Calibri" w:hAnsi="Calibri" w:cs="Calibri"/>
                <w:color w:val="000000"/>
                <w:sz w:val="16"/>
                <w:szCs w:val="16"/>
                <w:lang w:eastAsia="en-US"/>
              </w:rPr>
            </w:pPr>
            <w:ins w:id="149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1" w:author="Machado, Diana" w:date="2019-02-04T10:09:00Z"/>
                <w:rFonts w:ascii="Calibri" w:hAnsi="Calibri" w:cs="Calibri"/>
                <w:color w:val="000000"/>
                <w:sz w:val="16"/>
                <w:szCs w:val="16"/>
                <w:lang w:eastAsia="en-US"/>
              </w:rPr>
            </w:pPr>
            <w:ins w:id="149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3" w:author="Machado, Diana" w:date="2019-02-04T10:09:00Z"/>
                <w:rFonts w:ascii="Calibri" w:hAnsi="Calibri" w:cs="Calibri"/>
                <w:color w:val="000000"/>
                <w:sz w:val="16"/>
                <w:szCs w:val="16"/>
                <w:lang w:eastAsia="en-US"/>
              </w:rPr>
            </w:pPr>
            <w:ins w:id="14944" w:author="Machado, Diana" w:date="2019-02-04T10:09:00Z">
              <w:r w:rsidRPr="00C722A9">
                <w:rPr>
                  <w:rFonts w:ascii="Calibri" w:hAnsi="Calibri" w:cs="Calibri"/>
                  <w:color w:val="000000"/>
                  <w:sz w:val="16"/>
                  <w:szCs w:val="16"/>
                  <w:lang w:eastAsia="en-US"/>
                </w:rPr>
                <w:t xml:space="preserve">6,443,4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5" w:author="Machado, Diana" w:date="2019-02-04T10:09:00Z"/>
                <w:rFonts w:ascii="Calibri" w:hAnsi="Calibri" w:cs="Calibri"/>
                <w:color w:val="000000"/>
                <w:sz w:val="16"/>
                <w:szCs w:val="16"/>
                <w:lang w:eastAsia="en-US"/>
              </w:rPr>
            </w:pPr>
            <w:ins w:id="14946"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7" w:author="Machado, Diana" w:date="2019-02-04T10:09:00Z"/>
                <w:rFonts w:ascii="Calibri" w:hAnsi="Calibri" w:cs="Calibri"/>
                <w:color w:val="000000"/>
                <w:sz w:val="16"/>
                <w:szCs w:val="16"/>
                <w:lang w:eastAsia="en-US"/>
              </w:rPr>
            </w:pPr>
            <w:ins w:id="149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9" w:author="Machado, Diana" w:date="2019-02-04T10:09:00Z"/>
                <w:rFonts w:ascii="Calibri" w:hAnsi="Calibri" w:cs="Calibri"/>
                <w:color w:val="000000"/>
                <w:sz w:val="16"/>
                <w:szCs w:val="16"/>
                <w:lang w:eastAsia="en-US"/>
              </w:rPr>
            </w:pPr>
            <w:ins w:id="149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51" w:author="Machado, Diana" w:date="2019-02-04T10:09:00Z"/>
                <w:rFonts w:ascii="Calibri" w:hAnsi="Calibri" w:cs="Calibri"/>
                <w:color w:val="000000"/>
                <w:sz w:val="16"/>
                <w:szCs w:val="16"/>
                <w:lang w:eastAsia="en-US"/>
              </w:rPr>
            </w:pPr>
            <w:ins w:id="1495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53" w:author="Machado, Diana" w:date="2019-02-04T10:09:00Z"/>
                <w:rFonts w:ascii="Calibri" w:hAnsi="Calibri" w:cs="Calibri"/>
                <w:color w:val="000000"/>
                <w:sz w:val="16"/>
                <w:szCs w:val="16"/>
                <w:lang w:eastAsia="en-US"/>
              </w:rPr>
            </w:pPr>
            <w:ins w:id="1495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55" w:author="Machado, Diana" w:date="2019-02-04T10:09:00Z"/>
                <w:rFonts w:ascii="Calibri" w:hAnsi="Calibri" w:cs="Calibri"/>
                <w:color w:val="000000"/>
                <w:sz w:val="16"/>
                <w:szCs w:val="16"/>
                <w:lang w:eastAsia="en-US"/>
              </w:rPr>
            </w:pPr>
            <w:ins w:id="14956" w:author="Machado, Diana" w:date="2019-02-04T10:09:00Z">
              <w:r w:rsidRPr="00C722A9">
                <w:rPr>
                  <w:rFonts w:ascii="Calibri" w:hAnsi="Calibri" w:cs="Calibri"/>
                  <w:color w:val="000000"/>
                  <w:sz w:val="16"/>
                  <w:szCs w:val="16"/>
                  <w:lang w:eastAsia="en-US"/>
                </w:rPr>
                <w:t xml:space="preserve">6,444,7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57" w:author="Machado, Diana" w:date="2019-02-04T10:09:00Z"/>
                <w:rFonts w:ascii="Calibri" w:hAnsi="Calibri" w:cs="Calibri"/>
                <w:color w:val="000000"/>
                <w:sz w:val="16"/>
                <w:szCs w:val="16"/>
                <w:lang w:eastAsia="en-US"/>
              </w:rPr>
            </w:pPr>
            <w:ins w:id="1495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9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60" w:author="Machado, Diana" w:date="2019-02-04T10:09:00Z"/>
                <w:rFonts w:ascii="Calibri" w:hAnsi="Calibri" w:cs="Calibri"/>
                <w:color w:val="000000"/>
                <w:sz w:val="16"/>
                <w:szCs w:val="16"/>
                <w:lang w:eastAsia="en-US"/>
              </w:rPr>
            </w:pPr>
            <w:ins w:id="14961" w:author="Machado, Diana" w:date="2019-02-04T10:09:00Z">
              <w:r w:rsidRPr="00C722A9">
                <w:rPr>
                  <w:rFonts w:ascii="Calibri" w:hAnsi="Calibri" w:cs="Calibri"/>
                  <w:color w:val="000000"/>
                  <w:sz w:val="16"/>
                  <w:szCs w:val="16"/>
                  <w:lang w:eastAsia="en-US"/>
                </w:rPr>
                <w:t>342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2" w:author="Machado, Diana" w:date="2019-02-04T10:09:00Z"/>
                <w:rFonts w:ascii="Calibri" w:hAnsi="Calibri" w:cs="Calibri"/>
                <w:color w:val="000000"/>
                <w:sz w:val="16"/>
                <w:szCs w:val="16"/>
                <w:lang w:eastAsia="en-US"/>
              </w:rPr>
            </w:pPr>
            <w:ins w:id="149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4" w:author="Machado, Diana" w:date="2019-02-04T10:09:00Z"/>
                <w:rFonts w:ascii="Calibri" w:hAnsi="Calibri" w:cs="Calibri"/>
                <w:color w:val="000000"/>
                <w:sz w:val="16"/>
                <w:szCs w:val="16"/>
                <w:lang w:eastAsia="en-US"/>
              </w:rPr>
            </w:pPr>
            <w:ins w:id="149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6" w:author="Machado, Diana" w:date="2019-02-04T10:09:00Z"/>
                <w:rFonts w:ascii="Calibri" w:hAnsi="Calibri" w:cs="Calibri"/>
                <w:color w:val="000000"/>
                <w:sz w:val="16"/>
                <w:szCs w:val="16"/>
                <w:lang w:eastAsia="en-US"/>
              </w:rPr>
            </w:pPr>
            <w:ins w:id="14967" w:author="Machado, Diana" w:date="2019-02-04T10:09:00Z">
              <w:r w:rsidRPr="00C722A9">
                <w:rPr>
                  <w:rFonts w:ascii="Calibri" w:hAnsi="Calibri" w:cs="Calibri"/>
                  <w:color w:val="000000"/>
                  <w:sz w:val="16"/>
                  <w:szCs w:val="16"/>
                  <w:lang w:eastAsia="en-US"/>
                </w:rPr>
                <w:t xml:space="preserve">1,530,0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8" w:author="Machado, Diana" w:date="2019-02-04T10:09:00Z"/>
                <w:rFonts w:ascii="Calibri" w:hAnsi="Calibri" w:cs="Calibri"/>
                <w:color w:val="000000"/>
                <w:sz w:val="16"/>
                <w:szCs w:val="16"/>
                <w:lang w:eastAsia="en-US"/>
              </w:rPr>
            </w:pPr>
            <w:ins w:id="1496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0" w:author="Machado, Diana" w:date="2019-02-04T10:09:00Z"/>
                <w:rFonts w:ascii="Calibri" w:hAnsi="Calibri" w:cs="Calibri"/>
                <w:color w:val="000000"/>
                <w:sz w:val="16"/>
                <w:szCs w:val="16"/>
                <w:lang w:eastAsia="en-US"/>
              </w:rPr>
            </w:pPr>
            <w:ins w:id="149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2" w:author="Machado, Diana" w:date="2019-02-04T10:09:00Z"/>
                <w:rFonts w:ascii="Calibri" w:hAnsi="Calibri" w:cs="Calibri"/>
                <w:color w:val="000000"/>
                <w:sz w:val="16"/>
                <w:szCs w:val="16"/>
                <w:lang w:eastAsia="en-US"/>
              </w:rPr>
            </w:pPr>
            <w:ins w:id="149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4" w:author="Machado, Diana" w:date="2019-02-04T10:09:00Z"/>
                <w:rFonts w:ascii="Calibri" w:hAnsi="Calibri" w:cs="Calibri"/>
                <w:color w:val="000000"/>
                <w:sz w:val="16"/>
                <w:szCs w:val="16"/>
                <w:lang w:eastAsia="en-US"/>
              </w:rPr>
            </w:pPr>
            <w:ins w:id="1497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6" w:author="Machado, Diana" w:date="2019-02-04T10:09:00Z"/>
                <w:rFonts w:ascii="Calibri" w:hAnsi="Calibri" w:cs="Calibri"/>
                <w:color w:val="000000"/>
                <w:sz w:val="16"/>
                <w:szCs w:val="16"/>
                <w:lang w:eastAsia="en-US"/>
              </w:rPr>
            </w:pPr>
            <w:ins w:id="1497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78" w:author="Machado, Diana" w:date="2019-02-04T10:09:00Z"/>
                <w:rFonts w:ascii="Calibri" w:hAnsi="Calibri" w:cs="Calibri"/>
                <w:color w:val="000000"/>
                <w:sz w:val="16"/>
                <w:szCs w:val="16"/>
                <w:lang w:eastAsia="en-US"/>
              </w:rPr>
            </w:pPr>
            <w:ins w:id="14979" w:author="Machado, Diana" w:date="2019-02-04T10:09:00Z">
              <w:r w:rsidRPr="00C722A9">
                <w:rPr>
                  <w:rFonts w:ascii="Calibri" w:hAnsi="Calibri" w:cs="Calibri"/>
                  <w:color w:val="000000"/>
                  <w:sz w:val="16"/>
                  <w:szCs w:val="16"/>
                  <w:lang w:eastAsia="en-US"/>
                </w:rPr>
                <w:t xml:space="preserve">1,530,1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80" w:author="Machado, Diana" w:date="2019-02-04T10:09:00Z"/>
                <w:rFonts w:ascii="Calibri" w:hAnsi="Calibri" w:cs="Calibri"/>
                <w:color w:val="000000"/>
                <w:sz w:val="16"/>
                <w:szCs w:val="16"/>
                <w:lang w:eastAsia="en-US"/>
              </w:rPr>
            </w:pPr>
            <w:ins w:id="1498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49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83" w:author="Machado, Diana" w:date="2019-02-04T10:09:00Z"/>
                <w:rFonts w:ascii="Calibri" w:hAnsi="Calibri" w:cs="Calibri"/>
                <w:color w:val="000000"/>
                <w:sz w:val="16"/>
                <w:szCs w:val="16"/>
                <w:lang w:eastAsia="en-US"/>
              </w:rPr>
            </w:pPr>
            <w:ins w:id="14984" w:author="Machado, Diana" w:date="2019-02-04T10:09:00Z">
              <w:r w:rsidRPr="00C722A9">
                <w:rPr>
                  <w:rFonts w:ascii="Calibri" w:hAnsi="Calibri" w:cs="Calibri"/>
                  <w:color w:val="000000"/>
                  <w:sz w:val="16"/>
                  <w:szCs w:val="16"/>
                  <w:lang w:eastAsia="en-US"/>
                </w:rPr>
                <w:lastRenderedPageBreak/>
                <w:t>342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5" w:author="Machado, Diana" w:date="2019-02-04T10:09:00Z"/>
                <w:rFonts w:ascii="Calibri" w:hAnsi="Calibri" w:cs="Calibri"/>
                <w:color w:val="000000"/>
                <w:sz w:val="16"/>
                <w:szCs w:val="16"/>
                <w:lang w:eastAsia="en-US"/>
              </w:rPr>
            </w:pPr>
            <w:ins w:id="149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7" w:author="Machado, Diana" w:date="2019-02-04T10:09:00Z"/>
                <w:rFonts w:ascii="Calibri" w:hAnsi="Calibri" w:cs="Calibri"/>
                <w:color w:val="000000"/>
                <w:sz w:val="16"/>
                <w:szCs w:val="16"/>
                <w:lang w:eastAsia="en-US"/>
              </w:rPr>
            </w:pPr>
            <w:ins w:id="149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9" w:author="Machado, Diana" w:date="2019-02-04T10:09:00Z"/>
                <w:rFonts w:ascii="Calibri" w:hAnsi="Calibri" w:cs="Calibri"/>
                <w:color w:val="000000"/>
                <w:sz w:val="16"/>
                <w:szCs w:val="16"/>
                <w:lang w:eastAsia="en-US"/>
              </w:rPr>
            </w:pPr>
            <w:ins w:id="14990" w:author="Machado, Diana" w:date="2019-02-04T10:09:00Z">
              <w:r w:rsidRPr="00C722A9">
                <w:rPr>
                  <w:rFonts w:ascii="Calibri" w:hAnsi="Calibri" w:cs="Calibri"/>
                  <w:color w:val="000000"/>
                  <w:sz w:val="16"/>
                  <w:szCs w:val="16"/>
                  <w:lang w:eastAsia="en-US"/>
                </w:rPr>
                <w:t xml:space="preserve">47,404,9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1" w:author="Machado, Diana" w:date="2019-02-04T10:09:00Z"/>
                <w:rFonts w:ascii="Calibri" w:hAnsi="Calibri" w:cs="Calibri"/>
                <w:color w:val="000000"/>
                <w:sz w:val="16"/>
                <w:szCs w:val="16"/>
                <w:lang w:eastAsia="en-US"/>
              </w:rPr>
            </w:pPr>
            <w:ins w:id="14992"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3" w:author="Machado, Diana" w:date="2019-02-04T10:09:00Z"/>
                <w:rFonts w:ascii="Calibri" w:hAnsi="Calibri" w:cs="Calibri"/>
                <w:color w:val="000000"/>
                <w:sz w:val="16"/>
                <w:szCs w:val="16"/>
                <w:lang w:eastAsia="en-US"/>
              </w:rPr>
            </w:pPr>
            <w:ins w:id="149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5" w:author="Machado, Diana" w:date="2019-02-04T10:09:00Z"/>
                <w:rFonts w:ascii="Calibri" w:hAnsi="Calibri" w:cs="Calibri"/>
                <w:color w:val="000000"/>
                <w:sz w:val="16"/>
                <w:szCs w:val="16"/>
                <w:lang w:eastAsia="en-US"/>
              </w:rPr>
            </w:pPr>
            <w:ins w:id="149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7" w:author="Machado, Diana" w:date="2019-02-04T10:09:00Z"/>
                <w:rFonts w:ascii="Calibri" w:hAnsi="Calibri" w:cs="Calibri"/>
                <w:color w:val="000000"/>
                <w:sz w:val="16"/>
                <w:szCs w:val="16"/>
                <w:lang w:eastAsia="en-US"/>
              </w:rPr>
            </w:pPr>
            <w:ins w:id="1499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9" w:author="Machado, Diana" w:date="2019-02-04T10:09:00Z"/>
                <w:rFonts w:ascii="Calibri" w:hAnsi="Calibri" w:cs="Calibri"/>
                <w:color w:val="000000"/>
                <w:sz w:val="16"/>
                <w:szCs w:val="16"/>
                <w:lang w:eastAsia="en-US"/>
              </w:rPr>
            </w:pPr>
            <w:ins w:id="1500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01" w:author="Machado, Diana" w:date="2019-02-04T10:09:00Z"/>
                <w:rFonts w:ascii="Calibri" w:hAnsi="Calibri" w:cs="Calibri"/>
                <w:color w:val="000000"/>
                <w:sz w:val="16"/>
                <w:szCs w:val="16"/>
                <w:lang w:eastAsia="en-US"/>
              </w:rPr>
            </w:pPr>
            <w:ins w:id="15002" w:author="Machado, Diana" w:date="2019-02-04T10:09:00Z">
              <w:r w:rsidRPr="00C722A9">
                <w:rPr>
                  <w:rFonts w:ascii="Calibri" w:hAnsi="Calibri" w:cs="Calibri"/>
                  <w:color w:val="000000"/>
                  <w:sz w:val="16"/>
                  <w:szCs w:val="16"/>
                  <w:lang w:eastAsia="en-US"/>
                </w:rPr>
                <w:t xml:space="preserve">47,407,7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03" w:author="Machado, Diana" w:date="2019-02-04T10:09:00Z"/>
                <w:rFonts w:ascii="Calibri" w:hAnsi="Calibri" w:cs="Calibri"/>
                <w:color w:val="000000"/>
                <w:sz w:val="16"/>
                <w:szCs w:val="16"/>
                <w:lang w:eastAsia="en-US"/>
              </w:rPr>
            </w:pPr>
            <w:ins w:id="15004"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0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06" w:author="Machado, Diana" w:date="2019-02-04T10:09:00Z"/>
                <w:rFonts w:ascii="Calibri" w:hAnsi="Calibri" w:cs="Calibri"/>
                <w:color w:val="000000"/>
                <w:sz w:val="16"/>
                <w:szCs w:val="16"/>
                <w:lang w:eastAsia="en-US"/>
              </w:rPr>
            </w:pPr>
            <w:ins w:id="15007" w:author="Machado, Diana" w:date="2019-02-04T10:09:00Z">
              <w:r w:rsidRPr="00C722A9">
                <w:rPr>
                  <w:rFonts w:ascii="Calibri" w:hAnsi="Calibri" w:cs="Calibri"/>
                  <w:color w:val="000000"/>
                  <w:sz w:val="16"/>
                  <w:szCs w:val="16"/>
                  <w:lang w:eastAsia="en-US"/>
                </w:rPr>
                <w:t>342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08" w:author="Machado, Diana" w:date="2019-02-04T10:09:00Z"/>
                <w:rFonts w:ascii="Calibri" w:hAnsi="Calibri" w:cs="Calibri"/>
                <w:color w:val="000000"/>
                <w:sz w:val="16"/>
                <w:szCs w:val="16"/>
                <w:lang w:eastAsia="en-US"/>
              </w:rPr>
            </w:pPr>
            <w:ins w:id="150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0" w:author="Machado, Diana" w:date="2019-02-04T10:09:00Z"/>
                <w:rFonts w:ascii="Calibri" w:hAnsi="Calibri" w:cs="Calibri"/>
                <w:color w:val="000000"/>
                <w:sz w:val="16"/>
                <w:szCs w:val="16"/>
                <w:lang w:eastAsia="en-US"/>
              </w:rPr>
            </w:pPr>
            <w:ins w:id="150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2" w:author="Machado, Diana" w:date="2019-02-04T10:09:00Z"/>
                <w:rFonts w:ascii="Calibri" w:hAnsi="Calibri" w:cs="Calibri"/>
                <w:color w:val="000000"/>
                <w:sz w:val="16"/>
                <w:szCs w:val="16"/>
                <w:lang w:eastAsia="en-US"/>
              </w:rPr>
            </w:pPr>
            <w:ins w:id="1501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4" w:author="Machado, Diana" w:date="2019-02-04T10:09:00Z"/>
                <w:rFonts w:ascii="Calibri" w:hAnsi="Calibri" w:cs="Calibri"/>
                <w:color w:val="000000"/>
                <w:sz w:val="16"/>
                <w:szCs w:val="16"/>
                <w:lang w:eastAsia="en-US"/>
              </w:rPr>
            </w:pPr>
            <w:ins w:id="1501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6" w:author="Machado, Diana" w:date="2019-02-04T10:09:00Z"/>
                <w:rFonts w:ascii="Calibri" w:hAnsi="Calibri" w:cs="Calibri"/>
                <w:color w:val="000000"/>
                <w:sz w:val="16"/>
                <w:szCs w:val="16"/>
                <w:lang w:eastAsia="en-US"/>
              </w:rPr>
            </w:pPr>
            <w:ins w:id="150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8" w:author="Machado, Diana" w:date="2019-02-04T10:09:00Z"/>
                <w:rFonts w:ascii="Calibri" w:hAnsi="Calibri" w:cs="Calibri"/>
                <w:color w:val="000000"/>
                <w:sz w:val="16"/>
                <w:szCs w:val="16"/>
                <w:lang w:eastAsia="en-US"/>
              </w:rPr>
            </w:pPr>
            <w:ins w:id="150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20" w:author="Machado, Diana" w:date="2019-02-04T10:09:00Z"/>
                <w:rFonts w:ascii="Calibri" w:hAnsi="Calibri" w:cs="Calibri"/>
                <w:color w:val="000000"/>
                <w:sz w:val="16"/>
                <w:szCs w:val="16"/>
                <w:lang w:eastAsia="en-US"/>
              </w:rPr>
            </w:pPr>
            <w:ins w:id="15021" w:author="Machado, Diana" w:date="2019-02-04T10:09:00Z">
              <w:r w:rsidRPr="00C722A9">
                <w:rPr>
                  <w:rFonts w:ascii="Calibri" w:hAnsi="Calibri" w:cs="Calibri"/>
                  <w:color w:val="000000"/>
                  <w:sz w:val="16"/>
                  <w:szCs w:val="16"/>
                  <w:lang w:eastAsia="en-US"/>
                </w:rPr>
                <w:t xml:space="preserve">5,079,3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22" w:author="Machado, Diana" w:date="2019-02-04T10:09:00Z"/>
                <w:rFonts w:ascii="Calibri" w:hAnsi="Calibri" w:cs="Calibri"/>
                <w:color w:val="000000"/>
                <w:sz w:val="16"/>
                <w:szCs w:val="16"/>
                <w:lang w:eastAsia="en-US"/>
              </w:rPr>
            </w:pPr>
            <w:ins w:id="1502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24" w:author="Machado, Diana" w:date="2019-02-04T10:09:00Z"/>
                <w:rFonts w:ascii="Calibri" w:hAnsi="Calibri" w:cs="Calibri"/>
                <w:color w:val="000000"/>
                <w:sz w:val="16"/>
                <w:szCs w:val="16"/>
                <w:lang w:eastAsia="en-US"/>
              </w:rPr>
            </w:pPr>
            <w:ins w:id="15025" w:author="Machado, Diana" w:date="2019-02-04T10:09:00Z">
              <w:r w:rsidRPr="00C722A9">
                <w:rPr>
                  <w:rFonts w:ascii="Calibri" w:hAnsi="Calibri" w:cs="Calibri"/>
                  <w:color w:val="000000"/>
                  <w:sz w:val="16"/>
                  <w:szCs w:val="16"/>
                  <w:lang w:eastAsia="en-US"/>
                </w:rPr>
                <w:t xml:space="preserve">5,079,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26" w:author="Machado, Diana" w:date="2019-02-04T10:09:00Z"/>
                <w:rFonts w:ascii="Calibri" w:hAnsi="Calibri" w:cs="Calibri"/>
                <w:color w:val="000000"/>
                <w:sz w:val="16"/>
                <w:szCs w:val="16"/>
                <w:lang w:eastAsia="en-US"/>
              </w:rPr>
            </w:pPr>
            <w:ins w:id="1502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50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29" w:author="Machado, Diana" w:date="2019-02-04T10:09:00Z"/>
                <w:rFonts w:ascii="Calibri" w:hAnsi="Calibri" w:cs="Calibri"/>
                <w:color w:val="000000"/>
                <w:sz w:val="16"/>
                <w:szCs w:val="16"/>
                <w:lang w:eastAsia="en-US"/>
              </w:rPr>
            </w:pPr>
            <w:ins w:id="15030" w:author="Machado, Diana" w:date="2019-02-04T10:09:00Z">
              <w:r w:rsidRPr="00C722A9">
                <w:rPr>
                  <w:rFonts w:ascii="Calibri" w:hAnsi="Calibri" w:cs="Calibri"/>
                  <w:color w:val="000000"/>
                  <w:sz w:val="16"/>
                  <w:szCs w:val="16"/>
                  <w:lang w:eastAsia="en-US"/>
                </w:rPr>
                <w:t>342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1" w:author="Machado, Diana" w:date="2019-02-04T10:09:00Z"/>
                <w:rFonts w:ascii="Calibri" w:hAnsi="Calibri" w:cs="Calibri"/>
                <w:color w:val="000000"/>
                <w:sz w:val="16"/>
                <w:szCs w:val="16"/>
                <w:lang w:eastAsia="en-US"/>
              </w:rPr>
            </w:pPr>
            <w:ins w:id="15032" w:author="Machado, Diana" w:date="2019-02-04T10:09:00Z">
              <w:r w:rsidRPr="00C722A9">
                <w:rPr>
                  <w:rFonts w:ascii="Calibri" w:hAnsi="Calibri" w:cs="Calibri"/>
                  <w:color w:val="000000"/>
                  <w:sz w:val="16"/>
                  <w:szCs w:val="16"/>
                  <w:lang w:eastAsia="en-US"/>
                </w:rPr>
                <w:t xml:space="preserve">54,104,8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3" w:author="Machado, Diana" w:date="2019-02-04T10:09:00Z"/>
                <w:rFonts w:ascii="Calibri" w:hAnsi="Calibri" w:cs="Calibri"/>
                <w:color w:val="000000"/>
                <w:sz w:val="16"/>
                <w:szCs w:val="16"/>
                <w:lang w:eastAsia="en-US"/>
              </w:rPr>
            </w:pPr>
            <w:ins w:id="15034"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5" w:author="Machado, Diana" w:date="2019-02-04T10:09:00Z"/>
                <w:rFonts w:ascii="Calibri" w:hAnsi="Calibri" w:cs="Calibri"/>
                <w:color w:val="000000"/>
                <w:sz w:val="16"/>
                <w:szCs w:val="16"/>
                <w:lang w:eastAsia="en-US"/>
              </w:rPr>
            </w:pPr>
            <w:ins w:id="1503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7" w:author="Machado, Diana" w:date="2019-02-04T10:09:00Z"/>
                <w:rFonts w:ascii="Calibri" w:hAnsi="Calibri" w:cs="Calibri"/>
                <w:color w:val="000000"/>
                <w:sz w:val="16"/>
                <w:szCs w:val="16"/>
                <w:lang w:eastAsia="en-US"/>
              </w:rPr>
            </w:pPr>
            <w:ins w:id="1503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9" w:author="Machado, Diana" w:date="2019-02-04T10:09:00Z"/>
                <w:rFonts w:ascii="Calibri" w:hAnsi="Calibri" w:cs="Calibri"/>
                <w:color w:val="000000"/>
                <w:sz w:val="16"/>
                <w:szCs w:val="16"/>
                <w:lang w:eastAsia="en-US"/>
              </w:rPr>
            </w:pPr>
            <w:ins w:id="150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1" w:author="Machado, Diana" w:date="2019-02-04T10:09:00Z"/>
                <w:rFonts w:ascii="Calibri" w:hAnsi="Calibri" w:cs="Calibri"/>
                <w:color w:val="000000"/>
                <w:sz w:val="16"/>
                <w:szCs w:val="16"/>
                <w:lang w:eastAsia="en-US"/>
              </w:rPr>
            </w:pPr>
            <w:ins w:id="150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3" w:author="Machado, Diana" w:date="2019-02-04T10:09:00Z"/>
                <w:rFonts w:ascii="Calibri" w:hAnsi="Calibri" w:cs="Calibri"/>
                <w:color w:val="000000"/>
                <w:sz w:val="16"/>
                <w:szCs w:val="16"/>
                <w:lang w:eastAsia="en-US"/>
              </w:rPr>
            </w:pPr>
            <w:ins w:id="15044" w:author="Machado, Diana" w:date="2019-02-04T10:09:00Z">
              <w:r w:rsidRPr="00C722A9">
                <w:rPr>
                  <w:rFonts w:ascii="Calibri" w:hAnsi="Calibri" w:cs="Calibri"/>
                  <w:color w:val="000000"/>
                  <w:sz w:val="16"/>
                  <w:szCs w:val="16"/>
                  <w:lang w:eastAsia="en-US"/>
                </w:rPr>
                <w:t xml:space="preserve">14,784,0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5" w:author="Machado, Diana" w:date="2019-02-04T10:09:00Z"/>
                <w:rFonts w:ascii="Calibri" w:hAnsi="Calibri" w:cs="Calibri"/>
                <w:color w:val="000000"/>
                <w:sz w:val="16"/>
                <w:szCs w:val="16"/>
                <w:lang w:eastAsia="en-US"/>
              </w:rPr>
            </w:pPr>
            <w:ins w:id="15046"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47" w:author="Machado, Diana" w:date="2019-02-04T10:09:00Z"/>
                <w:rFonts w:ascii="Calibri" w:hAnsi="Calibri" w:cs="Calibri"/>
                <w:color w:val="000000"/>
                <w:sz w:val="16"/>
                <w:szCs w:val="16"/>
                <w:lang w:eastAsia="en-US"/>
              </w:rPr>
            </w:pPr>
            <w:ins w:id="15048" w:author="Machado, Diana" w:date="2019-02-04T10:09:00Z">
              <w:r w:rsidRPr="00C722A9">
                <w:rPr>
                  <w:rFonts w:ascii="Calibri" w:hAnsi="Calibri" w:cs="Calibri"/>
                  <w:color w:val="000000"/>
                  <w:sz w:val="16"/>
                  <w:szCs w:val="16"/>
                  <w:lang w:eastAsia="en-US"/>
                </w:rPr>
                <w:t xml:space="preserve">68,888,9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49" w:author="Machado, Diana" w:date="2019-02-04T10:09:00Z"/>
                <w:rFonts w:ascii="Calibri" w:hAnsi="Calibri" w:cs="Calibri"/>
                <w:color w:val="000000"/>
                <w:sz w:val="16"/>
                <w:szCs w:val="16"/>
                <w:lang w:eastAsia="en-US"/>
              </w:rPr>
            </w:pPr>
            <w:ins w:id="15050"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50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52" w:author="Machado, Diana" w:date="2019-02-04T10:09:00Z"/>
                <w:rFonts w:ascii="Calibri" w:hAnsi="Calibri" w:cs="Calibri"/>
                <w:color w:val="000000"/>
                <w:sz w:val="16"/>
                <w:szCs w:val="16"/>
                <w:lang w:eastAsia="en-US"/>
              </w:rPr>
            </w:pPr>
            <w:ins w:id="15053" w:author="Machado, Diana" w:date="2019-02-04T10:09:00Z">
              <w:r w:rsidRPr="00C722A9">
                <w:rPr>
                  <w:rFonts w:ascii="Calibri" w:hAnsi="Calibri" w:cs="Calibri"/>
                  <w:color w:val="000000"/>
                  <w:sz w:val="16"/>
                  <w:szCs w:val="16"/>
                  <w:lang w:eastAsia="en-US"/>
                </w:rPr>
                <w:t>342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4" w:author="Machado, Diana" w:date="2019-02-04T10:09:00Z"/>
                <w:rFonts w:ascii="Calibri" w:hAnsi="Calibri" w:cs="Calibri"/>
                <w:color w:val="000000"/>
                <w:sz w:val="16"/>
                <w:szCs w:val="16"/>
                <w:lang w:eastAsia="en-US"/>
              </w:rPr>
            </w:pPr>
            <w:ins w:id="15055" w:author="Machado, Diana" w:date="2019-02-04T10:09:00Z">
              <w:r w:rsidRPr="00C722A9">
                <w:rPr>
                  <w:rFonts w:ascii="Calibri" w:hAnsi="Calibri" w:cs="Calibri"/>
                  <w:color w:val="000000"/>
                  <w:sz w:val="16"/>
                  <w:szCs w:val="16"/>
                  <w:lang w:eastAsia="en-US"/>
                </w:rPr>
                <w:t xml:space="preserve">18,872,66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6" w:author="Machado, Diana" w:date="2019-02-04T10:09:00Z"/>
                <w:rFonts w:ascii="Calibri" w:hAnsi="Calibri" w:cs="Calibri"/>
                <w:color w:val="000000"/>
                <w:sz w:val="16"/>
                <w:szCs w:val="16"/>
                <w:lang w:eastAsia="en-US"/>
              </w:rPr>
            </w:pPr>
            <w:ins w:id="15057" w:author="Machado, Diana" w:date="2019-02-04T10:09:00Z">
              <w:r w:rsidRPr="00C722A9">
                <w:rPr>
                  <w:rFonts w:ascii="Calibri" w:hAnsi="Calibri" w:cs="Calibri"/>
                  <w:color w:val="000000"/>
                  <w:sz w:val="16"/>
                  <w:szCs w:val="16"/>
                  <w:lang w:eastAsia="en-US"/>
                </w:rPr>
                <w:t>0.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8" w:author="Machado, Diana" w:date="2019-02-04T10:09:00Z"/>
                <w:rFonts w:ascii="Calibri" w:hAnsi="Calibri" w:cs="Calibri"/>
                <w:color w:val="000000"/>
                <w:sz w:val="16"/>
                <w:szCs w:val="16"/>
                <w:lang w:eastAsia="en-US"/>
              </w:rPr>
            </w:pPr>
            <w:ins w:id="1505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0" w:author="Machado, Diana" w:date="2019-02-04T10:09:00Z"/>
                <w:rFonts w:ascii="Calibri" w:hAnsi="Calibri" w:cs="Calibri"/>
                <w:color w:val="000000"/>
                <w:sz w:val="16"/>
                <w:szCs w:val="16"/>
                <w:lang w:eastAsia="en-US"/>
              </w:rPr>
            </w:pPr>
            <w:ins w:id="1506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2" w:author="Machado, Diana" w:date="2019-02-04T10:09:00Z"/>
                <w:rFonts w:ascii="Calibri" w:hAnsi="Calibri" w:cs="Calibri"/>
                <w:color w:val="000000"/>
                <w:sz w:val="16"/>
                <w:szCs w:val="16"/>
                <w:lang w:eastAsia="en-US"/>
              </w:rPr>
            </w:pPr>
            <w:ins w:id="150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4" w:author="Machado, Diana" w:date="2019-02-04T10:09:00Z"/>
                <w:rFonts w:ascii="Calibri" w:hAnsi="Calibri" w:cs="Calibri"/>
                <w:color w:val="000000"/>
                <w:sz w:val="16"/>
                <w:szCs w:val="16"/>
                <w:lang w:eastAsia="en-US"/>
              </w:rPr>
            </w:pPr>
            <w:ins w:id="150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6" w:author="Machado, Diana" w:date="2019-02-04T10:09:00Z"/>
                <w:rFonts w:ascii="Calibri" w:hAnsi="Calibri" w:cs="Calibri"/>
                <w:color w:val="000000"/>
                <w:sz w:val="16"/>
                <w:szCs w:val="16"/>
                <w:lang w:eastAsia="en-US"/>
              </w:rPr>
            </w:pPr>
            <w:ins w:id="15067" w:author="Machado, Diana" w:date="2019-02-04T10:09:00Z">
              <w:r w:rsidRPr="00C722A9">
                <w:rPr>
                  <w:rFonts w:ascii="Calibri" w:hAnsi="Calibri" w:cs="Calibri"/>
                  <w:color w:val="000000"/>
                  <w:sz w:val="16"/>
                  <w:szCs w:val="16"/>
                  <w:lang w:eastAsia="en-US"/>
                </w:rPr>
                <w:t xml:space="preserve">4,173,3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8" w:author="Machado, Diana" w:date="2019-02-04T10:09:00Z"/>
                <w:rFonts w:ascii="Calibri" w:hAnsi="Calibri" w:cs="Calibri"/>
                <w:color w:val="000000"/>
                <w:sz w:val="16"/>
                <w:szCs w:val="16"/>
                <w:lang w:eastAsia="en-US"/>
              </w:rPr>
            </w:pPr>
            <w:ins w:id="15069"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70" w:author="Machado, Diana" w:date="2019-02-04T10:09:00Z"/>
                <w:rFonts w:ascii="Calibri" w:hAnsi="Calibri" w:cs="Calibri"/>
                <w:color w:val="000000"/>
                <w:sz w:val="16"/>
                <w:szCs w:val="16"/>
                <w:lang w:eastAsia="en-US"/>
              </w:rPr>
            </w:pPr>
            <w:ins w:id="15071" w:author="Machado, Diana" w:date="2019-02-04T10:09:00Z">
              <w:r w:rsidRPr="00C722A9">
                <w:rPr>
                  <w:rFonts w:ascii="Calibri" w:hAnsi="Calibri" w:cs="Calibri"/>
                  <w:color w:val="000000"/>
                  <w:sz w:val="16"/>
                  <w:szCs w:val="16"/>
                  <w:lang w:eastAsia="en-US"/>
                </w:rPr>
                <w:t xml:space="preserve">23,046,0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72" w:author="Machado, Diana" w:date="2019-02-04T10:09:00Z"/>
                <w:rFonts w:ascii="Calibri" w:hAnsi="Calibri" w:cs="Calibri"/>
                <w:color w:val="000000"/>
                <w:sz w:val="16"/>
                <w:szCs w:val="16"/>
                <w:lang w:eastAsia="en-US"/>
              </w:rPr>
            </w:pPr>
            <w:ins w:id="1507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0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75" w:author="Machado, Diana" w:date="2019-02-04T10:09:00Z"/>
                <w:rFonts w:ascii="Calibri" w:hAnsi="Calibri" w:cs="Calibri"/>
                <w:color w:val="000000"/>
                <w:sz w:val="16"/>
                <w:szCs w:val="16"/>
                <w:lang w:eastAsia="en-US"/>
              </w:rPr>
            </w:pPr>
            <w:ins w:id="15076" w:author="Machado, Diana" w:date="2019-02-04T10:09:00Z">
              <w:r w:rsidRPr="00C722A9">
                <w:rPr>
                  <w:rFonts w:ascii="Calibri" w:hAnsi="Calibri" w:cs="Calibri"/>
                  <w:color w:val="000000"/>
                  <w:sz w:val="16"/>
                  <w:szCs w:val="16"/>
                  <w:lang w:eastAsia="en-US"/>
                </w:rPr>
                <w:t>342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77" w:author="Machado, Diana" w:date="2019-02-04T10:09:00Z"/>
                <w:rFonts w:ascii="Calibri" w:hAnsi="Calibri" w:cs="Calibri"/>
                <w:color w:val="000000"/>
                <w:sz w:val="16"/>
                <w:szCs w:val="16"/>
                <w:lang w:eastAsia="en-US"/>
              </w:rPr>
            </w:pPr>
            <w:ins w:id="150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79" w:author="Machado, Diana" w:date="2019-02-04T10:09:00Z"/>
                <w:rFonts w:ascii="Calibri" w:hAnsi="Calibri" w:cs="Calibri"/>
                <w:color w:val="000000"/>
                <w:sz w:val="16"/>
                <w:szCs w:val="16"/>
                <w:lang w:eastAsia="en-US"/>
              </w:rPr>
            </w:pPr>
            <w:ins w:id="150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1" w:author="Machado, Diana" w:date="2019-02-04T10:09:00Z"/>
                <w:rFonts w:ascii="Calibri" w:hAnsi="Calibri" w:cs="Calibri"/>
                <w:color w:val="000000"/>
                <w:sz w:val="16"/>
                <w:szCs w:val="16"/>
                <w:lang w:eastAsia="en-US"/>
              </w:rPr>
            </w:pPr>
            <w:ins w:id="15082" w:author="Machado, Diana" w:date="2019-02-04T10:09:00Z">
              <w:r w:rsidRPr="00C722A9">
                <w:rPr>
                  <w:rFonts w:ascii="Calibri" w:hAnsi="Calibri" w:cs="Calibri"/>
                  <w:color w:val="000000"/>
                  <w:sz w:val="16"/>
                  <w:szCs w:val="16"/>
                  <w:lang w:eastAsia="en-US"/>
                </w:rPr>
                <w:t xml:space="preserve">2,397,2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3" w:author="Machado, Diana" w:date="2019-02-04T10:09:00Z"/>
                <w:rFonts w:ascii="Calibri" w:hAnsi="Calibri" w:cs="Calibri"/>
                <w:color w:val="000000"/>
                <w:sz w:val="16"/>
                <w:szCs w:val="16"/>
                <w:lang w:eastAsia="en-US"/>
              </w:rPr>
            </w:pPr>
            <w:ins w:id="1508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5" w:author="Machado, Diana" w:date="2019-02-04T10:09:00Z"/>
                <w:rFonts w:ascii="Calibri" w:hAnsi="Calibri" w:cs="Calibri"/>
                <w:color w:val="000000"/>
                <w:sz w:val="16"/>
                <w:szCs w:val="16"/>
                <w:lang w:eastAsia="en-US"/>
              </w:rPr>
            </w:pPr>
            <w:ins w:id="150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7" w:author="Machado, Diana" w:date="2019-02-04T10:09:00Z"/>
                <w:rFonts w:ascii="Calibri" w:hAnsi="Calibri" w:cs="Calibri"/>
                <w:color w:val="000000"/>
                <w:sz w:val="16"/>
                <w:szCs w:val="16"/>
                <w:lang w:eastAsia="en-US"/>
              </w:rPr>
            </w:pPr>
            <w:ins w:id="150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9" w:author="Machado, Diana" w:date="2019-02-04T10:09:00Z"/>
                <w:rFonts w:ascii="Calibri" w:hAnsi="Calibri" w:cs="Calibri"/>
                <w:color w:val="000000"/>
                <w:sz w:val="16"/>
                <w:szCs w:val="16"/>
                <w:lang w:eastAsia="en-US"/>
              </w:rPr>
            </w:pPr>
            <w:ins w:id="1509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91" w:author="Machado, Diana" w:date="2019-02-04T10:09:00Z"/>
                <w:rFonts w:ascii="Calibri" w:hAnsi="Calibri" w:cs="Calibri"/>
                <w:color w:val="000000"/>
                <w:sz w:val="16"/>
                <w:szCs w:val="16"/>
                <w:lang w:eastAsia="en-US"/>
              </w:rPr>
            </w:pPr>
            <w:ins w:id="1509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93" w:author="Machado, Diana" w:date="2019-02-04T10:09:00Z"/>
                <w:rFonts w:ascii="Calibri" w:hAnsi="Calibri" w:cs="Calibri"/>
                <w:color w:val="000000"/>
                <w:sz w:val="16"/>
                <w:szCs w:val="16"/>
                <w:lang w:eastAsia="en-US"/>
              </w:rPr>
            </w:pPr>
            <w:ins w:id="15094" w:author="Machado, Diana" w:date="2019-02-04T10:09:00Z">
              <w:r w:rsidRPr="00C722A9">
                <w:rPr>
                  <w:rFonts w:ascii="Calibri" w:hAnsi="Calibri" w:cs="Calibri"/>
                  <w:color w:val="000000"/>
                  <w:sz w:val="16"/>
                  <w:szCs w:val="16"/>
                  <w:lang w:eastAsia="en-US"/>
                </w:rPr>
                <w:t xml:space="preserve">2,397,6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95" w:author="Machado, Diana" w:date="2019-02-04T10:09:00Z"/>
                <w:rFonts w:ascii="Calibri" w:hAnsi="Calibri" w:cs="Calibri"/>
                <w:color w:val="000000"/>
                <w:sz w:val="16"/>
                <w:szCs w:val="16"/>
                <w:lang w:eastAsia="en-US"/>
              </w:rPr>
            </w:pPr>
            <w:ins w:id="1509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0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98" w:author="Machado, Diana" w:date="2019-02-04T10:09:00Z"/>
                <w:rFonts w:ascii="Calibri" w:hAnsi="Calibri" w:cs="Calibri"/>
                <w:color w:val="000000"/>
                <w:sz w:val="16"/>
                <w:szCs w:val="16"/>
                <w:lang w:eastAsia="en-US"/>
              </w:rPr>
            </w:pPr>
            <w:ins w:id="15099" w:author="Machado, Diana" w:date="2019-02-04T10:09:00Z">
              <w:r w:rsidRPr="00C722A9">
                <w:rPr>
                  <w:rFonts w:ascii="Calibri" w:hAnsi="Calibri" w:cs="Calibri"/>
                  <w:color w:val="000000"/>
                  <w:sz w:val="16"/>
                  <w:szCs w:val="16"/>
                  <w:lang w:eastAsia="en-US"/>
                </w:rPr>
                <w:t>342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0" w:author="Machado, Diana" w:date="2019-02-04T10:09:00Z"/>
                <w:rFonts w:ascii="Calibri" w:hAnsi="Calibri" w:cs="Calibri"/>
                <w:color w:val="000000"/>
                <w:sz w:val="16"/>
                <w:szCs w:val="16"/>
                <w:lang w:eastAsia="en-US"/>
              </w:rPr>
            </w:pPr>
            <w:ins w:id="15101" w:author="Machado, Diana" w:date="2019-02-04T10:09:00Z">
              <w:r w:rsidRPr="00C722A9">
                <w:rPr>
                  <w:rFonts w:ascii="Calibri" w:hAnsi="Calibri" w:cs="Calibri"/>
                  <w:color w:val="000000"/>
                  <w:sz w:val="16"/>
                  <w:szCs w:val="16"/>
                  <w:lang w:eastAsia="en-US"/>
                </w:rPr>
                <w:t xml:space="preserve">8,728,8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2" w:author="Machado, Diana" w:date="2019-02-04T10:09:00Z"/>
                <w:rFonts w:ascii="Calibri" w:hAnsi="Calibri" w:cs="Calibri"/>
                <w:color w:val="000000"/>
                <w:sz w:val="16"/>
                <w:szCs w:val="16"/>
                <w:lang w:eastAsia="en-US"/>
              </w:rPr>
            </w:pPr>
            <w:ins w:id="15103"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4" w:author="Machado, Diana" w:date="2019-02-04T10:09:00Z"/>
                <w:rFonts w:ascii="Calibri" w:hAnsi="Calibri" w:cs="Calibri"/>
                <w:color w:val="000000"/>
                <w:sz w:val="16"/>
                <w:szCs w:val="16"/>
                <w:lang w:eastAsia="en-US"/>
              </w:rPr>
            </w:pPr>
            <w:ins w:id="15105" w:author="Machado, Diana" w:date="2019-02-04T10:09:00Z">
              <w:r w:rsidRPr="00C722A9">
                <w:rPr>
                  <w:rFonts w:ascii="Calibri" w:hAnsi="Calibri" w:cs="Calibri"/>
                  <w:color w:val="000000"/>
                  <w:sz w:val="16"/>
                  <w:szCs w:val="16"/>
                  <w:lang w:eastAsia="en-US"/>
                </w:rPr>
                <w:t xml:space="preserve">8,817,2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6" w:author="Machado, Diana" w:date="2019-02-04T10:09:00Z"/>
                <w:rFonts w:ascii="Calibri" w:hAnsi="Calibri" w:cs="Calibri"/>
                <w:color w:val="000000"/>
                <w:sz w:val="16"/>
                <w:szCs w:val="16"/>
                <w:lang w:eastAsia="en-US"/>
              </w:rPr>
            </w:pPr>
            <w:ins w:id="15107"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8" w:author="Machado, Diana" w:date="2019-02-04T10:09:00Z"/>
                <w:rFonts w:ascii="Calibri" w:hAnsi="Calibri" w:cs="Calibri"/>
                <w:color w:val="000000"/>
                <w:sz w:val="16"/>
                <w:szCs w:val="16"/>
                <w:lang w:eastAsia="en-US"/>
              </w:rPr>
            </w:pPr>
            <w:ins w:id="151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0" w:author="Machado, Diana" w:date="2019-02-04T10:09:00Z"/>
                <w:rFonts w:ascii="Calibri" w:hAnsi="Calibri" w:cs="Calibri"/>
                <w:color w:val="000000"/>
                <w:sz w:val="16"/>
                <w:szCs w:val="16"/>
                <w:lang w:eastAsia="en-US"/>
              </w:rPr>
            </w:pPr>
            <w:ins w:id="151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2" w:author="Machado, Diana" w:date="2019-02-04T10:09:00Z"/>
                <w:rFonts w:ascii="Calibri" w:hAnsi="Calibri" w:cs="Calibri"/>
                <w:color w:val="000000"/>
                <w:sz w:val="16"/>
                <w:szCs w:val="16"/>
                <w:lang w:eastAsia="en-US"/>
              </w:rPr>
            </w:pPr>
            <w:ins w:id="1511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4" w:author="Machado, Diana" w:date="2019-02-04T10:09:00Z"/>
                <w:rFonts w:ascii="Calibri" w:hAnsi="Calibri" w:cs="Calibri"/>
                <w:color w:val="000000"/>
                <w:sz w:val="16"/>
                <w:szCs w:val="16"/>
                <w:lang w:eastAsia="en-US"/>
              </w:rPr>
            </w:pPr>
            <w:ins w:id="1511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16" w:author="Machado, Diana" w:date="2019-02-04T10:09:00Z"/>
                <w:rFonts w:ascii="Calibri" w:hAnsi="Calibri" w:cs="Calibri"/>
                <w:color w:val="000000"/>
                <w:sz w:val="16"/>
                <w:szCs w:val="16"/>
                <w:lang w:eastAsia="en-US"/>
              </w:rPr>
            </w:pPr>
            <w:ins w:id="15117" w:author="Machado, Diana" w:date="2019-02-04T10:09:00Z">
              <w:r w:rsidRPr="00C722A9">
                <w:rPr>
                  <w:rFonts w:ascii="Calibri" w:hAnsi="Calibri" w:cs="Calibri"/>
                  <w:color w:val="000000"/>
                  <w:sz w:val="16"/>
                  <w:szCs w:val="16"/>
                  <w:lang w:eastAsia="en-US"/>
                </w:rPr>
                <w:t xml:space="preserve">17,546,7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18" w:author="Machado, Diana" w:date="2019-02-04T10:09:00Z"/>
                <w:rFonts w:ascii="Calibri" w:hAnsi="Calibri" w:cs="Calibri"/>
                <w:color w:val="000000"/>
                <w:sz w:val="16"/>
                <w:szCs w:val="16"/>
                <w:lang w:eastAsia="en-US"/>
              </w:rPr>
            </w:pPr>
            <w:ins w:id="1511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1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21" w:author="Machado, Diana" w:date="2019-02-04T10:09:00Z"/>
                <w:rFonts w:ascii="Calibri" w:hAnsi="Calibri" w:cs="Calibri"/>
                <w:color w:val="000000"/>
                <w:sz w:val="16"/>
                <w:szCs w:val="16"/>
                <w:lang w:eastAsia="en-US"/>
              </w:rPr>
            </w:pPr>
            <w:ins w:id="15122" w:author="Machado, Diana" w:date="2019-02-04T10:09:00Z">
              <w:r w:rsidRPr="00C722A9">
                <w:rPr>
                  <w:rFonts w:ascii="Calibri" w:hAnsi="Calibri" w:cs="Calibri"/>
                  <w:color w:val="000000"/>
                  <w:sz w:val="16"/>
                  <w:szCs w:val="16"/>
                  <w:lang w:eastAsia="en-US"/>
                </w:rPr>
                <w:t>342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3" w:author="Machado, Diana" w:date="2019-02-04T10:09:00Z"/>
                <w:rFonts w:ascii="Calibri" w:hAnsi="Calibri" w:cs="Calibri"/>
                <w:color w:val="000000"/>
                <w:sz w:val="16"/>
                <w:szCs w:val="16"/>
                <w:lang w:eastAsia="en-US"/>
              </w:rPr>
            </w:pPr>
            <w:ins w:id="15124" w:author="Machado, Diana" w:date="2019-02-04T10:09:00Z">
              <w:r w:rsidRPr="00C722A9">
                <w:rPr>
                  <w:rFonts w:ascii="Calibri" w:hAnsi="Calibri" w:cs="Calibri"/>
                  <w:color w:val="000000"/>
                  <w:sz w:val="16"/>
                  <w:szCs w:val="16"/>
                  <w:lang w:eastAsia="en-US"/>
                </w:rPr>
                <w:t xml:space="preserve">30,003,2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5" w:author="Machado, Diana" w:date="2019-02-04T10:09:00Z"/>
                <w:rFonts w:ascii="Calibri" w:hAnsi="Calibri" w:cs="Calibri"/>
                <w:color w:val="000000"/>
                <w:sz w:val="16"/>
                <w:szCs w:val="16"/>
                <w:lang w:eastAsia="en-US"/>
              </w:rPr>
            </w:pPr>
            <w:ins w:id="15126" w:author="Machado, Diana" w:date="2019-02-04T10:09:00Z">
              <w:r w:rsidRPr="00C722A9">
                <w:rPr>
                  <w:rFonts w:ascii="Calibri" w:hAnsi="Calibri" w:cs="Calibri"/>
                  <w:color w:val="000000"/>
                  <w:sz w:val="16"/>
                  <w:szCs w:val="16"/>
                  <w:lang w:eastAsia="en-US"/>
                </w:rPr>
                <w:t>0.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7" w:author="Machado, Diana" w:date="2019-02-04T10:09:00Z"/>
                <w:rFonts w:ascii="Calibri" w:hAnsi="Calibri" w:cs="Calibri"/>
                <w:color w:val="000000"/>
                <w:sz w:val="16"/>
                <w:szCs w:val="16"/>
                <w:lang w:eastAsia="en-US"/>
              </w:rPr>
            </w:pPr>
            <w:ins w:id="1512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9" w:author="Machado, Diana" w:date="2019-02-04T10:09:00Z"/>
                <w:rFonts w:ascii="Calibri" w:hAnsi="Calibri" w:cs="Calibri"/>
                <w:color w:val="000000"/>
                <w:sz w:val="16"/>
                <w:szCs w:val="16"/>
                <w:lang w:eastAsia="en-US"/>
              </w:rPr>
            </w:pPr>
            <w:ins w:id="1513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1" w:author="Machado, Diana" w:date="2019-02-04T10:09:00Z"/>
                <w:rFonts w:ascii="Calibri" w:hAnsi="Calibri" w:cs="Calibri"/>
                <w:color w:val="000000"/>
                <w:sz w:val="16"/>
                <w:szCs w:val="16"/>
                <w:lang w:eastAsia="en-US"/>
              </w:rPr>
            </w:pPr>
            <w:ins w:id="151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3" w:author="Machado, Diana" w:date="2019-02-04T10:09:00Z"/>
                <w:rFonts w:ascii="Calibri" w:hAnsi="Calibri" w:cs="Calibri"/>
                <w:color w:val="000000"/>
                <w:sz w:val="16"/>
                <w:szCs w:val="16"/>
                <w:lang w:eastAsia="en-US"/>
              </w:rPr>
            </w:pPr>
            <w:ins w:id="151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5" w:author="Machado, Diana" w:date="2019-02-04T10:09:00Z"/>
                <w:rFonts w:ascii="Calibri" w:hAnsi="Calibri" w:cs="Calibri"/>
                <w:color w:val="000000"/>
                <w:sz w:val="16"/>
                <w:szCs w:val="16"/>
                <w:lang w:eastAsia="en-US"/>
              </w:rPr>
            </w:pPr>
            <w:ins w:id="1513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7" w:author="Machado, Diana" w:date="2019-02-04T10:09:00Z"/>
                <w:rFonts w:ascii="Calibri" w:hAnsi="Calibri" w:cs="Calibri"/>
                <w:color w:val="000000"/>
                <w:sz w:val="16"/>
                <w:szCs w:val="16"/>
                <w:lang w:eastAsia="en-US"/>
              </w:rPr>
            </w:pPr>
            <w:ins w:id="1513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39" w:author="Machado, Diana" w:date="2019-02-04T10:09:00Z"/>
                <w:rFonts w:ascii="Calibri" w:hAnsi="Calibri" w:cs="Calibri"/>
                <w:color w:val="000000"/>
                <w:sz w:val="16"/>
                <w:szCs w:val="16"/>
                <w:lang w:eastAsia="en-US"/>
              </w:rPr>
            </w:pPr>
            <w:ins w:id="15140" w:author="Machado, Diana" w:date="2019-02-04T10:09:00Z">
              <w:r w:rsidRPr="00C722A9">
                <w:rPr>
                  <w:rFonts w:ascii="Calibri" w:hAnsi="Calibri" w:cs="Calibri"/>
                  <w:color w:val="000000"/>
                  <w:sz w:val="16"/>
                  <w:szCs w:val="16"/>
                  <w:lang w:eastAsia="en-US"/>
                </w:rPr>
                <w:t xml:space="preserve">30,208,6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41" w:author="Machado, Diana" w:date="2019-02-04T10:09:00Z"/>
                <w:rFonts w:ascii="Calibri" w:hAnsi="Calibri" w:cs="Calibri"/>
                <w:color w:val="000000"/>
                <w:sz w:val="16"/>
                <w:szCs w:val="16"/>
                <w:lang w:eastAsia="en-US"/>
              </w:rPr>
            </w:pPr>
            <w:ins w:id="1514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1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44" w:author="Machado, Diana" w:date="2019-02-04T10:09:00Z"/>
                <w:rFonts w:ascii="Calibri" w:hAnsi="Calibri" w:cs="Calibri"/>
                <w:color w:val="000000"/>
                <w:sz w:val="16"/>
                <w:szCs w:val="16"/>
                <w:lang w:eastAsia="en-US"/>
              </w:rPr>
            </w:pPr>
            <w:ins w:id="15145" w:author="Machado, Diana" w:date="2019-02-04T10:09:00Z">
              <w:r w:rsidRPr="00C722A9">
                <w:rPr>
                  <w:rFonts w:ascii="Calibri" w:hAnsi="Calibri" w:cs="Calibri"/>
                  <w:color w:val="000000"/>
                  <w:sz w:val="16"/>
                  <w:szCs w:val="16"/>
                  <w:lang w:eastAsia="en-US"/>
                </w:rPr>
                <w:t>342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6" w:author="Machado, Diana" w:date="2019-02-04T10:09:00Z"/>
                <w:rFonts w:ascii="Calibri" w:hAnsi="Calibri" w:cs="Calibri"/>
                <w:color w:val="000000"/>
                <w:sz w:val="16"/>
                <w:szCs w:val="16"/>
                <w:lang w:eastAsia="en-US"/>
              </w:rPr>
            </w:pPr>
            <w:ins w:id="15147" w:author="Machado, Diana" w:date="2019-02-04T10:09:00Z">
              <w:r w:rsidRPr="00C722A9">
                <w:rPr>
                  <w:rFonts w:ascii="Calibri" w:hAnsi="Calibri" w:cs="Calibri"/>
                  <w:color w:val="000000"/>
                  <w:sz w:val="16"/>
                  <w:szCs w:val="16"/>
                  <w:lang w:eastAsia="en-US"/>
                </w:rPr>
                <w:t xml:space="preserve">29,026,3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8" w:author="Machado, Diana" w:date="2019-02-04T10:09:00Z"/>
                <w:rFonts w:ascii="Calibri" w:hAnsi="Calibri" w:cs="Calibri"/>
                <w:color w:val="000000"/>
                <w:sz w:val="16"/>
                <w:szCs w:val="16"/>
                <w:lang w:eastAsia="en-US"/>
              </w:rPr>
            </w:pPr>
            <w:ins w:id="15149" w:author="Machado, Diana" w:date="2019-02-04T10:09:00Z">
              <w:r w:rsidRPr="00C722A9">
                <w:rPr>
                  <w:rFonts w:ascii="Calibri" w:hAnsi="Calibri" w:cs="Calibri"/>
                  <w:color w:val="000000"/>
                  <w:sz w:val="16"/>
                  <w:szCs w:val="16"/>
                  <w:lang w:eastAsia="en-US"/>
                </w:rPr>
                <w:t>0.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0" w:author="Machado, Diana" w:date="2019-02-04T10:09:00Z"/>
                <w:rFonts w:ascii="Calibri" w:hAnsi="Calibri" w:cs="Calibri"/>
                <w:color w:val="000000"/>
                <w:sz w:val="16"/>
                <w:szCs w:val="16"/>
                <w:lang w:eastAsia="en-US"/>
              </w:rPr>
            </w:pPr>
            <w:ins w:id="1515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2" w:author="Machado, Diana" w:date="2019-02-04T10:09:00Z"/>
                <w:rFonts w:ascii="Calibri" w:hAnsi="Calibri" w:cs="Calibri"/>
                <w:color w:val="000000"/>
                <w:sz w:val="16"/>
                <w:szCs w:val="16"/>
                <w:lang w:eastAsia="en-US"/>
              </w:rPr>
            </w:pPr>
            <w:ins w:id="1515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4" w:author="Machado, Diana" w:date="2019-02-04T10:09:00Z"/>
                <w:rFonts w:ascii="Calibri" w:hAnsi="Calibri" w:cs="Calibri"/>
                <w:color w:val="000000"/>
                <w:sz w:val="16"/>
                <w:szCs w:val="16"/>
                <w:lang w:eastAsia="en-US"/>
              </w:rPr>
            </w:pPr>
            <w:ins w:id="151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6" w:author="Machado, Diana" w:date="2019-02-04T10:09:00Z"/>
                <w:rFonts w:ascii="Calibri" w:hAnsi="Calibri" w:cs="Calibri"/>
                <w:color w:val="000000"/>
                <w:sz w:val="16"/>
                <w:szCs w:val="16"/>
                <w:lang w:eastAsia="en-US"/>
              </w:rPr>
            </w:pPr>
            <w:ins w:id="151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8" w:author="Machado, Diana" w:date="2019-02-04T10:09:00Z"/>
                <w:rFonts w:ascii="Calibri" w:hAnsi="Calibri" w:cs="Calibri"/>
                <w:color w:val="000000"/>
                <w:sz w:val="16"/>
                <w:szCs w:val="16"/>
                <w:lang w:eastAsia="en-US"/>
              </w:rPr>
            </w:pPr>
            <w:ins w:id="1515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60" w:author="Machado, Diana" w:date="2019-02-04T10:09:00Z"/>
                <w:rFonts w:ascii="Calibri" w:hAnsi="Calibri" w:cs="Calibri"/>
                <w:color w:val="000000"/>
                <w:sz w:val="16"/>
                <w:szCs w:val="16"/>
                <w:lang w:eastAsia="en-US"/>
              </w:rPr>
            </w:pPr>
            <w:ins w:id="1516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62" w:author="Machado, Diana" w:date="2019-02-04T10:09:00Z"/>
                <w:rFonts w:ascii="Calibri" w:hAnsi="Calibri" w:cs="Calibri"/>
                <w:color w:val="000000"/>
                <w:sz w:val="16"/>
                <w:szCs w:val="16"/>
                <w:lang w:eastAsia="en-US"/>
              </w:rPr>
            </w:pPr>
            <w:ins w:id="15163" w:author="Machado, Diana" w:date="2019-02-04T10:09:00Z">
              <w:r w:rsidRPr="00C722A9">
                <w:rPr>
                  <w:rFonts w:ascii="Calibri" w:hAnsi="Calibri" w:cs="Calibri"/>
                  <w:color w:val="000000"/>
                  <w:sz w:val="16"/>
                  <w:szCs w:val="16"/>
                  <w:lang w:eastAsia="en-US"/>
                </w:rPr>
                <w:t xml:space="preserve">29,027,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64" w:author="Machado, Diana" w:date="2019-02-04T10:09:00Z"/>
                <w:rFonts w:ascii="Calibri" w:hAnsi="Calibri" w:cs="Calibri"/>
                <w:color w:val="000000"/>
                <w:sz w:val="16"/>
                <w:szCs w:val="16"/>
                <w:lang w:eastAsia="en-US"/>
              </w:rPr>
            </w:pPr>
            <w:ins w:id="1516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1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67" w:author="Machado, Diana" w:date="2019-02-04T10:09:00Z"/>
                <w:rFonts w:ascii="Calibri" w:hAnsi="Calibri" w:cs="Calibri"/>
                <w:color w:val="000000"/>
                <w:sz w:val="16"/>
                <w:szCs w:val="16"/>
                <w:lang w:eastAsia="en-US"/>
              </w:rPr>
            </w:pPr>
            <w:ins w:id="15168" w:author="Machado, Diana" w:date="2019-02-04T10:09:00Z">
              <w:r w:rsidRPr="00C722A9">
                <w:rPr>
                  <w:rFonts w:ascii="Calibri" w:hAnsi="Calibri" w:cs="Calibri"/>
                  <w:color w:val="000000"/>
                  <w:sz w:val="16"/>
                  <w:szCs w:val="16"/>
                  <w:lang w:eastAsia="en-US"/>
                </w:rPr>
                <w:t>342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69" w:author="Machado, Diana" w:date="2019-02-04T10:09:00Z"/>
                <w:rFonts w:ascii="Calibri" w:hAnsi="Calibri" w:cs="Calibri"/>
                <w:color w:val="000000"/>
                <w:sz w:val="16"/>
                <w:szCs w:val="16"/>
                <w:lang w:eastAsia="en-US"/>
              </w:rPr>
            </w:pPr>
            <w:ins w:id="15170" w:author="Machado, Diana" w:date="2019-02-04T10:09:00Z">
              <w:r w:rsidRPr="00C722A9">
                <w:rPr>
                  <w:rFonts w:ascii="Calibri" w:hAnsi="Calibri" w:cs="Calibri"/>
                  <w:color w:val="000000"/>
                  <w:sz w:val="16"/>
                  <w:szCs w:val="16"/>
                  <w:lang w:eastAsia="en-US"/>
                </w:rPr>
                <w:t xml:space="preserve">21,160,4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1" w:author="Machado, Diana" w:date="2019-02-04T10:09:00Z"/>
                <w:rFonts w:ascii="Calibri" w:hAnsi="Calibri" w:cs="Calibri"/>
                <w:color w:val="000000"/>
                <w:sz w:val="16"/>
                <w:szCs w:val="16"/>
                <w:lang w:eastAsia="en-US"/>
              </w:rPr>
            </w:pPr>
            <w:ins w:id="15172"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3" w:author="Machado, Diana" w:date="2019-02-04T10:09:00Z"/>
                <w:rFonts w:ascii="Calibri" w:hAnsi="Calibri" w:cs="Calibri"/>
                <w:color w:val="000000"/>
                <w:sz w:val="16"/>
                <w:szCs w:val="16"/>
                <w:lang w:eastAsia="en-US"/>
              </w:rPr>
            </w:pPr>
            <w:ins w:id="1517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5" w:author="Machado, Diana" w:date="2019-02-04T10:09:00Z"/>
                <w:rFonts w:ascii="Calibri" w:hAnsi="Calibri" w:cs="Calibri"/>
                <w:color w:val="000000"/>
                <w:sz w:val="16"/>
                <w:szCs w:val="16"/>
                <w:lang w:eastAsia="en-US"/>
              </w:rPr>
            </w:pPr>
            <w:ins w:id="1517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7" w:author="Machado, Diana" w:date="2019-02-04T10:09:00Z"/>
                <w:rFonts w:ascii="Calibri" w:hAnsi="Calibri" w:cs="Calibri"/>
                <w:color w:val="000000"/>
                <w:sz w:val="16"/>
                <w:szCs w:val="16"/>
                <w:lang w:eastAsia="en-US"/>
              </w:rPr>
            </w:pPr>
            <w:ins w:id="151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9" w:author="Machado, Diana" w:date="2019-02-04T10:09:00Z"/>
                <w:rFonts w:ascii="Calibri" w:hAnsi="Calibri" w:cs="Calibri"/>
                <w:color w:val="000000"/>
                <w:sz w:val="16"/>
                <w:szCs w:val="16"/>
                <w:lang w:eastAsia="en-US"/>
              </w:rPr>
            </w:pPr>
            <w:ins w:id="151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81" w:author="Machado, Diana" w:date="2019-02-04T10:09:00Z"/>
                <w:rFonts w:ascii="Calibri" w:hAnsi="Calibri" w:cs="Calibri"/>
                <w:color w:val="000000"/>
                <w:sz w:val="16"/>
                <w:szCs w:val="16"/>
                <w:lang w:eastAsia="en-US"/>
              </w:rPr>
            </w:pPr>
            <w:ins w:id="151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83" w:author="Machado, Diana" w:date="2019-02-04T10:09:00Z"/>
                <w:rFonts w:ascii="Calibri" w:hAnsi="Calibri" w:cs="Calibri"/>
                <w:color w:val="000000"/>
                <w:sz w:val="16"/>
                <w:szCs w:val="16"/>
                <w:lang w:eastAsia="en-US"/>
              </w:rPr>
            </w:pPr>
            <w:ins w:id="151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85" w:author="Machado, Diana" w:date="2019-02-04T10:09:00Z"/>
                <w:rFonts w:ascii="Calibri" w:hAnsi="Calibri" w:cs="Calibri"/>
                <w:color w:val="000000"/>
                <w:sz w:val="16"/>
                <w:szCs w:val="16"/>
                <w:lang w:eastAsia="en-US"/>
              </w:rPr>
            </w:pPr>
            <w:ins w:id="15186" w:author="Machado, Diana" w:date="2019-02-04T10:09:00Z">
              <w:r w:rsidRPr="00C722A9">
                <w:rPr>
                  <w:rFonts w:ascii="Calibri" w:hAnsi="Calibri" w:cs="Calibri"/>
                  <w:color w:val="000000"/>
                  <w:sz w:val="16"/>
                  <w:szCs w:val="16"/>
                  <w:lang w:eastAsia="en-US"/>
                </w:rPr>
                <w:t xml:space="preserve">21,552,6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87" w:author="Machado, Diana" w:date="2019-02-04T10:09:00Z"/>
                <w:rFonts w:ascii="Calibri" w:hAnsi="Calibri" w:cs="Calibri"/>
                <w:color w:val="000000"/>
                <w:sz w:val="16"/>
                <w:szCs w:val="16"/>
                <w:lang w:eastAsia="en-US"/>
              </w:rPr>
            </w:pPr>
            <w:ins w:id="15188"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1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90" w:author="Machado, Diana" w:date="2019-02-04T10:09:00Z"/>
                <w:rFonts w:ascii="Calibri" w:hAnsi="Calibri" w:cs="Calibri"/>
                <w:color w:val="000000"/>
                <w:sz w:val="16"/>
                <w:szCs w:val="16"/>
                <w:lang w:eastAsia="en-US"/>
              </w:rPr>
            </w:pPr>
            <w:ins w:id="15191" w:author="Machado, Diana" w:date="2019-02-04T10:09:00Z">
              <w:r w:rsidRPr="00C722A9">
                <w:rPr>
                  <w:rFonts w:ascii="Calibri" w:hAnsi="Calibri" w:cs="Calibri"/>
                  <w:color w:val="000000"/>
                  <w:sz w:val="16"/>
                  <w:szCs w:val="16"/>
                  <w:lang w:eastAsia="en-US"/>
                </w:rPr>
                <w:t>342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2" w:author="Machado, Diana" w:date="2019-02-04T10:09:00Z"/>
                <w:rFonts w:ascii="Calibri" w:hAnsi="Calibri" w:cs="Calibri"/>
                <w:color w:val="000000"/>
                <w:sz w:val="16"/>
                <w:szCs w:val="16"/>
                <w:lang w:eastAsia="en-US"/>
              </w:rPr>
            </w:pPr>
            <w:ins w:id="15193" w:author="Machado, Diana" w:date="2019-02-04T10:09:00Z">
              <w:r w:rsidRPr="00C722A9">
                <w:rPr>
                  <w:rFonts w:ascii="Calibri" w:hAnsi="Calibri" w:cs="Calibri"/>
                  <w:color w:val="000000"/>
                  <w:sz w:val="16"/>
                  <w:szCs w:val="16"/>
                  <w:lang w:eastAsia="en-US"/>
                </w:rPr>
                <w:t xml:space="preserve">3,386,4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4" w:author="Machado, Diana" w:date="2019-02-04T10:09:00Z"/>
                <w:rFonts w:ascii="Calibri" w:hAnsi="Calibri" w:cs="Calibri"/>
                <w:color w:val="000000"/>
                <w:sz w:val="16"/>
                <w:szCs w:val="16"/>
                <w:lang w:eastAsia="en-US"/>
              </w:rPr>
            </w:pPr>
            <w:ins w:id="15195"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6" w:author="Machado, Diana" w:date="2019-02-04T10:09:00Z"/>
                <w:rFonts w:ascii="Calibri" w:hAnsi="Calibri" w:cs="Calibri"/>
                <w:color w:val="000000"/>
                <w:sz w:val="16"/>
                <w:szCs w:val="16"/>
                <w:lang w:eastAsia="en-US"/>
              </w:rPr>
            </w:pPr>
            <w:ins w:id="1519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8" w:author="Machado, Diana" w:date="2019-02-04T10:09:00Z"/>
                <w:rFonts w:ascii="Calibri" w:hAnsi="Calibri" w:cs="Calibri"/>
                <w:color w:val="000000"/>
                <w:sz w:val="16"/>
                <w:szCs w:val="16"/>
                <w:lang w:eastAsia="en-US"/>
              </w:rPr>
            </w:pPr>
            <w:ins w:id="1519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0" w:author="Machado, Diana" w:date="2019-02-04T10:09:00Z"/>
                <w:rFonts w:ascii="Calibri" w:hAnsi="Calibri" w:cs="Calibri"/>
                <w:color w:val="000000"/>
                <w:sz w:val="16"/>
                <w:szCs w:val="16"/>
                <w:lang w:eastAsia="en-US"/>
              </w:rPr>
            </w:pPr>
            <w:ins w:id="152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2" w:author="Machado, Diana" w:date="2019-02-04T10:09:00Z"/>
                <w:rFonts w:ascii="Calibri" w:hAnsi="Calibri" w:cs="Calibri"/>
                <w:color w:val="000000"/>
                <w:sz w:val="16"/>
                <w:szCs w:val="16"/>
                <w:lang w:eastAsia="en-US"/>
              </w:rPr>
            </w:pPr>
            <w:ins w:id="152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4" w:author="Machado, Diana" w:date="2019-02-04T10:09:00Z"/>
                <w:rFonts w:ascii="Calibri" w:hAnsi="Calibri" w:cs="Calibri"/>
                <w:color w:val="000000"/>
                <w:sz w:val="16"/>
                <w:szCs w:val="16"/>
                <w:lang w:eastAsia="en-US"/>
              </w:rPr>
            </w:pPr>
            <w:ins w:id="1520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6" w:author="Machado, Diana" w:date="2019-02-04T10:09:00Z"/>
                <w:rFonts w:ascii="Calibri" w:hAnsi="Calibri" w:cs="Calibri"/>
                <w:color w:val="000000"/>
                <w:sz w:val="16"/>
                <w:szCs w:val="16"/>
                <w:lang w:eastAsia="en-US"/>
              </w:rPr>
            </w:pPr>
            <w:ins w:id="1520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08" w:author="Machado, Diana" w:date="2019-02-04T10:09:00Z"/>
                <w:rFonts w:ascii="Calibri" w:hAnsi="Calibri" w:cs="Calibri"/>
                <w:color w:val="000000"/>
                <w:sz w:val="16"/>
                <w:szCs w:val="16"/>
                <w:lang w:eastAsia="en-US"/>
              </w:rPr>
            </w:pPr>
            <w:ins w:id="15209" w:author="Machado, Diana" w:date="2019-02-04T10:09:00Z">
              <w:r w:rsidRPr="00C722A9">
                <w:rPr>
                  <w:rFonts w:ascii="Calibri" w:hAnsi="Calibri" w:cs="Calibri"/>
                  <w:color w:val="000000"/>
                  <w:sz w:val="16"/>
                  <w:szCs w:val="16"/>
                  <w:lang w:eastAsia="en-US"/>
                </w:rPr>
                <w:t xml:space="preserve">3,780,2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10" w:author="Machado, Diana" w:date="2019-02-04T10:09:00Z"/>
                <w:rFonts w:ascii="Calibri" w:hAnsi="Calibri" w:cs="Calibri"/>
                <w:color w:val="000000"/>
                <w:sz w:val="16"/>
                <w:szCs w:val="16"/>
                <w:lang w:eastAsia="en-US"/>
              </w:rPr>
            </w:pPr>
            <w:ins w:id="1521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2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13" w:author="Machado, Diana" w:date="2019-02-04T10:09:00Z"/>
                <w:rFonts w:ascii="Calibri" w:hAnsi="Calibri" w:cs="Calibri"/>
                <w:color w:val="000000"/>
                <w:sz w:val="16"/>
                <w:szCs w:val="16"/>
                <w:lang w:eastAsia="en-US"/>
              </w:rPr>
            </w:pPr>
            <w:ins w:id="15214" w:author="Machado, Diana" w:date="2019-02-04T10:09:00Z">
              <w:r w:rsidRPr="00C722A9">
                <w:rPr>
                  <w:rFonts w:ascii="Calibri" w:hAnsi="Calibri" w:cs="Calibri"/>
                  <w:color w:val="000000"/>
                  <w:sz w:val="16"/>
                  <w:szCs w:val="16"/>
                  <w:lang w:eastAsia="en-US"/>
                </w:rPr>
                <w:t>342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5" w:author="Machado, Diana" w:date="2019-02-04T10:09:00Z"/>
                <w:rFonts w:ascii="Calibri" w:hAnsi="Calibri" w:cs="Calibri"/>
                <w:color w:val="000000"/>
                <w:sz w:val="16"/>
                <w:szCs w:val="16"/>
                <w:lang w:eastAsia="en-US"/>
              </w:rPr>
            </w:pPr>
            <w:ins w:id="15216" w:author="Machado, Diana" w:date="2019-02-04T10:09:00Z">
              <w:r w:rsidRPr="00C722A9">
                <w:rPr>
                  <w:rFonts w:ascii="Calibri" w:hAnsi="Calibri" w:cs="Calibri"/>
                  <w:color w:val="000000"/>
                  <w:sz w:val="16"/>
                  <w:szCs w:val="16"/>
                  <w:lang w:eastAsia="en-US"/>
                </w:rPr>
                <w:t xml:space="preserve">5,880,52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7" w:author="Machado, Diana" w:date="2019-02-04T10:09:00Z"/>
                <w:rFonts w:ascii="Calibri" w:hAnsi="Calibri" w:cs="Calibri"/>
                <w:color w:val="000000"/>
                <w:sz w:val="16"/>
                <w:szCs w:val="16"/>
                <w:lang w:eastAsia="en-US"/>
              </w:rPr>
            </w:pPr>
            <w:ins w:id="15218" w:author="Machado, Diana" w:date="2019-02-04T10:09:00Z">
              <w:r w:rsidRPr="00C722A9">
                <w:rPr>
                  <w:rFonts w:ascii="Calibri" w:hAnsi="Calibri" w:cs="Calibri"/>
                  <w:color w:val="000000"/>
                  <w:sz w:val="16"/>
                  <w:szCs w:val="16"/>
                  <w:lang w:eastAsia="en-US"/>
                </w:rPr>
                <w:t>0.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9" w:author="Machado, Diana" w:date="2019-02-04T10:09:00Z"/>
                <w:rFonts w:ascii="Calibri" w:hAnsi="Calibri" w:cs="Calibri"/>
                <w:color w:val="000000"/>
                <w:sz w:val="16"/>
                <w:szCs w:val="16"/>
                <w:lang w:eastAsia="en-US"/>
              </w:rPr>
            </w:pPr>
            <w:ins w:id="1522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1" w:author="Machado, Diana" w:date="2019-02-04T10:09:00Z"/>
                <w:rFonts w:ascii="Calibri" w:hAnsi="Calibri" w:cs="Calibri"/>
                <w:color w:val="000000"/>
                <w:sz w:val="16"/>
                <w:szCs w:val="16"/>
                <w:lang w:eastAsia="en-US"/>
              </w:rPr>
            </w:pPr>
            <w:ins w:id="1522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3" w:author="Machado, Diana" w:date="2019-02-04T10:09:00Z"/>
                <w:rFonts w:ascii="Calibri" w:hAnsi="Calibri" w:cs="Calibri"/>
                <w:color w:val="000000"/>
                <w:sz w:val="16"/>
                <w:szCs w:val="16"/>
                <w:lang w:eastAsia="en-US"/>
              </w:rPr>
            </w:pPr>
            <w:ins w:id="152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5" w:author="Machado, Diana" w:date="2019-02-04T10:09:00Z"/>
                <w:rFonts w:ascii="Calibri" w:hAnsi="Calibri" w:cs="Calibri"/>
                <w:color w:val="000000"/>
                <w:sz w:val="16"/>
                <w:szCs w:val="16"/>
                <w:lang w:eastAsia="en-US"/>
              </w:rPr>
            </w:pPr>
            <w:ins w:id="152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7" w:author="Machado, Diana" w:date="2019-02-04T10:09:00Z"/>
                <w:rFonts w:ascii="Calibri" w:hAnsi="Calibri" w:cs="Calibri"/>
                <w:color w:val="000000"/>
                <w:sz w:val="16"/>
                <w:szCs w:val="16"/>
                <w:lang w:eastAsia="en-US"/>
              </w:rPr>
            </w:pPr>
            <w:ins w:id="1522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9" w:author="Machado, Diana" w:date="2019-02-04T10:09:00Z"/>
                <w:rFonts w:ascii="Calibri" w:hAnsi="Calibri" w:cs="Calibri"/>
                <w:color w:val="000000"/>
                <w:sz w:val="16"/>
                <w:szCs w:val="16"/>
                <w:lang w:eastAsia="en-US"/>
              </w:rPr>
            </w:pPr>
            <w:ins w:id="152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31" w:author="Machado, Diana" w:date="2019-02-04T10:09:00Z"/>
                <w:rFonts w:ascii="Calibri" w:hAnsi="Calibri" w:cs="Calibri"/>
                <w:color w:val="000000"/>
                <w:sz w:val="16"/>
                <w:szCs w:val="16"/>
                <w:lang w:eastAsia="en-US"/>
              </w:rPr>
            </w:pPr>
            <w:ins w:id="15232" w:author="Machado, Diana" w:date="2019-02-04T10:09:00Z">
              <w:r w:rsidRPr="00C722A9">
                <w:rPr>
                  <w:rFonts w:ascii="Calibri" w:hAnsi="Calibri" w:cs="Calibri"/>
                  <w:color w:val="000000"/>
                  <w:sz w:val="16"/>
                  <w:szCs w:val="16"/>
                  <w:lang w:eastAsia="en-US"/>
                </w:rPr>
                <w:t xml:space="preserve">5,880,5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33" w:author="Machado, Diana" w:date="2019-02-04T10:09:00Z"/>
                <w:rFonts w:ascii="Calibri" w:hAnsi="Calibri" w:cs="Calibri"/>
                <w:color w:val="000000"/>
                <w:sz w:val="16"/>
                <w:szCs w:val="16"/>
                <w:lang w:eastAsia="en-US"/>
              </w:rPr>
            </w:pPr>
            <w:ins w:id="1523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52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36" w:author="Machado, Diana" w:date="2019-02-04T10:09:00Z"/>
                <w:rFonts w:ascii="Calibri" w:hAnsi="Calibri" w:cs="Calibri"/>
                <w:color w:val="000000"/>
                <w:sz w:val="16"/>
                <w:szCs w:val="16"/>
                <w:lang w:eastAsia="en-US"/>
              </w:rPr>
            </w:pPr>
            <w:ins w:id="15237" w:author="Machado, Diana" w:date="2019-02-04T10:09:00Z">
              <w:r w:rsidRPr="00C722A9">
                <w:rPr>
                  <w:rFonts w:ascii="Calibri" w:hAnsi="Calibri" w:cs="Calibri"/>
                  <w:color w:val="000000"/>
                  <w:sz w:val="16"/>
                  <w:szCs w:val="16"/>
                  <w:lang w:eastAsia="en-US"/>
                </w:rPr>
                <w:t>342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38" w:author="Machado, Diana" w:date="2019-02-04T10:09:00Z"/>
                <w:rFonts w:ascii="Calibri" w:hAnsi="Calibri" w:cs="Calibri"/>
                <w:color w:val="000000"/>
                <w:sz w:val="16"/>
                <w:szCs w:val="16"/>
                <w:lang w:eastAsia="en-US"/>
              </w:rPr>
            </w:pPr>
            <w:ins w:id="15239" w:author="Machado, Diana" w:date="2019-02-04T10:09:00Z">
              <w:r w:rsidRPr="00C722A9">
                <w:rPr>
                  <w:rFonts w:ascii="Calibri" w:hAnsi="Calibri" w:cs="Calibri"/>
                  <w:color w:val="000000"/>
                  <w:sz w:val="16"/>
                  <w:szCs w:val="16"/>
                  <w:lang w:eastAsia="en-US"/>
                </w:rPr>
                <w:t xml:space="preserve">39,899,8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0" w:author="Machado, Diana" w:date="2019-02-04T10:09:00Z"/>
                <w:rFonts w:ascii="Calibri" w:hAnsi="Calibri" w:cs="Calibri"/>
                <w:color w:val="000000"/>
                <w:sz w:val="16"/>
                <w:szCs w:val="16"/>
                <w:lang w:eastAsia="en-US"/>
              </w:rPr>
            </w:pPr>
            <w:ins w:id="15241" w:author="Machado, Diana" w:date="2019-02-04T10:09:00Z">
              <w:r w:rsidRPr="00C722A9">
                <w:rPr>
                  <w:rFonts w:ascii="Calibri" w:hAnsi="Calibri" w:cs="Calibri"/>
                  <w:color w:val="000000"/>
                  <w:sz w:val="16"/>
                  <w:szCs w:val="16"/>
                  <w:lang w:eastAsia="en-US"/>
                </w:rPr>
                <w:t>0.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2" w:author="Machado, Diana" w:date="2019-02-04T10:09:00Z"/>
                <w:rFonts w:ascii="Calibri" w:hAnsi="Calibri" w:cs="Calibri"/>
                <w:color w:val="000000"/>
                <w:sz w:val="16"/>
                <w:szCs w:val="16"/>
                <w:lang w:eastAsia="en-US"/>
              </w:rPr>
            </w:pPr>
            <w:ins w:id="1524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4" w:author="Machado, Diana" w:date="2019-02-04T10:09:00Z"/>
                <w:rFonts w:ascii="Calibri" w:hAnsi="Calibri" w:cs="Calibri"/>
                <w:color w:val="000000"/>
                <w:sz w:val="16"/>
                <w:szCs w:val="16"/>
                <w:lang w:eastAsia="en-US"/>
              </w:rPr>
            </w:pPr>
            <w:ins w:id="1524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6" w:author="Machado, Diana" w:date="2019-02-04T10:09:00Z"/>
                <w:rFonts w:ascii="Calibri" w:hAnsi="Calibri" w:cs="Calibri"/>
                <w:color w:val="000000"/>
                <w:sz w:val="16"/>
                <w:szCs w:val="16"/>
                <w:lang w:eastAsia="en-US"/>
              </w:rPr>
            </w:pPr>
            <w:ins w:id="152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8" w:author="Machado, Diana" w:date="2019-02-04T10:09:00Z"/>
                <w:rFonts w:ascii="Calibri" w:hAnsi="Calibri" w:cs="Calibri"/>
                <w:color w:val="000000"/>
                <w:sz w:val="16"/>
                <w:szCs w:val="16"/>
                <w:lang w:eastAsia="en-US"/>
              </w:rPr>
            </w:pPr>
            <w:ins w:id="152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50" w:author="Machado, Diana" w:date="2019-02-04T10:09:00Z"/>
                <w:rFonts w:ascii="Calibri" w:hAnsi="Calibri" w:cs="Calibri"/>
                <w:color w:val="000000"/>
                <w:sz w:val="16"/>
                <w:szCs w:val="16"/>
                <w:lang w:eastAsia="en-US"/>
              </w:rPr>
            </w:pPr>
            <w:ins w:id="152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52" w:author="Machado, Diana" w:date="2019-02-04T10:09:00Z"/>
                <w:rFonts w:ascii="Calibri" w:hAnsi="Calibri" w:cs="Calibri"/>
                <w:color w:val="000000"/>
                <w:sz w:val="16"/>
                <w:szCs w:val="16"/>
                <w:lang w:eastAsia="en-US"/>
              </w:rPr>
            </w:pPr>
            <w:ins w:id="152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54" w:author="Machado, Diana" w:date="2019-02-04T10:09:00Z"/>
                <w:rFonts w:ascii="Calibri" w:hAnsi="Calibri" w:cs="Calibri"/>
                <w:color w:val="000000"/>
                <w:sz w:val="16"/>
                <w:szCs w:val="16"/>
                <w:lang w:eastAsia="en-US"/>
              </w:rPr>
            </w:pPr>
            <w:ins w:id="15255" w:author="Machado, Diana" w:date="2019-02-04T10:09:00Z">
              <w:r w:rsidRPr="00C722A9">
                <w:rPr>
                  <w:rFonts w:ascii="Calibri" w:hAnsi="Calibri" w:cs="Calibri"/>
                  <w:color w:val="000000"/>
                  <w:sz w:val="16"/>
                  <w:szCs w:val="16"/>
                  <w:lang w:eastAsia="en-US"/>
                </w:rPr>
                <w:t xml:space="preserve">39,902,5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56" w:author="Machado, Diana" w:date="2019-02-04T10:09:00Z"/>
                <w:rFonts w:ascii="Calibri" w:hAnsi="Calibri" w:cs="Calibri"/>
                <w:color w:val="000000"/>
                <w:sz w:val="16"/>
                <w:szCs w:val="16"/>
                <w:lang w:eastAsia="en-US"/>
              </w:rPr>
            </w:pPr>
            <w:ins w:id="15257"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2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59" w:author="Machado, Diana" w:date="2019-02-04T10:09:00Z"/>
                <w:rFonts w:ascii="Calibri" w:hAnsi="Calibri" w:cs="Calibri"/>
                <w:color w:val="000000"/>
                <w:sz w:val="16"/>
                <w:szCs w:val="16"/>
                <w:lang w:eastAsia="en-US"/>
              </w:rPr>
            </w:pPr>
            <w:ins w:id="15260" w:author="Machado, Diana" w:date="2019-02-04T10:09:00Z">
              <w:r w:rsidRPr="00C722A9">
                <w:rPr>
                  <w:rFonts w:ascii="Calibri" w:hAnsi="Calibri" w:cs="Calibri"/>
                  <w:color w:val="000000"/>
                  <w:sz w:val="16"/>
                  <w:szCs w:val="16"/>
                  <w:lang w:eastAsia="en-US"/>
                </w:rPr>
                <w:t>344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1" w:author="Machado, Diana" w:date="2019-02-04T10:09:00Z"/>
                <w:rFonts w:ascii="Calibri" w:hAnsi="Calibri" w:cs="Calibri"/>
                <w:color w:val="000000"/>
                <w:sz w:val="16"/>
                <w:szCs w:val="16"/>
                <w:lang w:eastAsia="en-US"/>
              </w:rPr>
            </w:pPr>
            <w:ins w:id="152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3" w:author="Machado, Diana" w:date="2019-02-04T10:09:00Z"/>
                <w:rFonts w:ascii="Calibri" w:hAnsi="Calibri" w:cs="Calibri"/>
                <w:color w:val="000000"/>
                <w:sz w:val="16"/>
                <w:szCs w:val="16"/>
                <w:lang w:eastAsia="en-US"/>
              </w:rPr>
            </w:pPr>
            <w:ins w:id="152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5" w:author="Machado, Diana" w:date="2019-02-04T10:09:00Z"/>
                <w:rFonts w:ascii="Calibri" w:hAnsi="Calibri" w:cs="Calibri"/>
                <w:color w:val="000000"/>
                <w:sz w:val="16"/>
                <w:szCs w:val="16"/>
                <w:lang w:eastAsia="en-US"/>
              </w:rPr>
            </w:pPr>
            <w:ins w:id="15266" w:author="Machado, Diana" w:date="2019-02-04T10:09:00Z">
              <w:r w:rsidRPr="00C722A9">
                <w:rPr>
                  <w:rFonts w:ascii="Calibri" w:hAnsi="Calibri" w:cs="Calibri"/>
                  <w:color w:val="000000"/>
                  <w:sz w:val="16"/>
                  <w:szCs w:val="16"/>
                  <w:lang w:eastAsia="en-US"/>
                </w:rPr>
                <w:t xml:space="preserve">8,617,6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7" w:author="Machado, Diana" w:date="2019-02-04T10:09:00Z"/>
                <w:rFonts w:ascii="Calibri" w:hAnsi="Calibri" w:cs="Calibri"/>
                <w:color w:val="000000"/>
                <w:sz w:val="16"/>
                <w:szCs w:val="16"/>
                <w:lang w:eastAsia="en-US"/>
              </w:rPr>
            </w:pPr>
            <w:ins w:id="15268"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9" w:author="Machado, Diana" w:date="2019-02-04T10:09:00Z"/>
                <w:rFonts w:ascii="Calibri" w:hAnsi="Calibri" w:cs="Calibri"/>
                <w:color w:val="000000"/>
                <w:sz w:val="16"/>
                <w:szCs w:val="16"/>
                <w:lang w:eastAsia="en-US"/>
              </w:rPr>
            </w:pPr>
            <w:ins w:id="152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1" w:author="Machado, Diana" w:date="2019-02-04T10:09:00Z"/>
                <w:rFonts w:ascii="Calibri" w:hAnsi="Calibri" w:cs="Calibri"/>
                <w:color w:val="000000"/>
                <w:sz w:val="16"/>
                <w:szCs w:val="16"/>
                <w:lang w:eastAsia="en-US"/>
              </w:rPr>
            </w:pPr>
            <w:ins w:id="152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3" w:author="Machado, Diana" w:date="2019-02-04T10:09:00Z"/>
                <w:rFonts w:ascii="Calibri" w:hAnsi="Calibri" w:cs="Calibri"/>
                <w:color w:val="000000"/>
                <w:sz w:val="16"/>
                <w:szCs w:val="16"/>
                <w:lang w:eastAsia="en-US"/>
              </w:rPr>
            </w:pPr>
            <w:ins w:id="15274" w:author="Machado, Diana" w:date="2019-02-04T10:09:00Z">
              <w:r w:rsidRPr="00C722A9">
                <w:rPr>
                  <w:rFonts w:ascii="Calibri" w:hAnsi="Calibri" w:cs="Calibri"/>
                  <w:color w:val="000000"/>
                  <w:sz w:val="16"/>
                  <w:szCs w:val="16"/>
                  <w:lang w:eastAsia="en-US"/>
                </w:rPr>
                <w:t xml:space="preserve">10,984,5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5" w:author="Machado, Diana" w:date="2019-02-04T10:09:00Z"/>
                <w:rFonts w:ascii="Calibri" w:hAnsi="Calibri" w:cs="Calibri"/>
                <w:color w:val="000000"/>
                <w:sz w:val="16"/>
                <w:szCs w:val="16"/>
                <w:lang w:eastAsia="en-US"/>
              </w:rPr>
            </w:pPr>
            <w:ins w:id="15276"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77" w:author="Machado, Diana" w:date="2019-02-04T10:09:00Z"/>
                <w:rFonts w:ascii="Calibri" w:hAnsi="Calibri" w:cs="Calibri"/>
                <w:color w:val="000000"/>
                <w:sz w:val="16"/>
                <w:szCs w:val="16"/>
                <w:lang w:eastAsia="en-US"/>
              </w:rPr>
            </w:pPr>
            <w:ins w:id="15278" w:author="Machado, Diana" w:date="2019-02-04T10:09:00Z">
              <w:r w:rsidRPr="00C722A9">
                <w:rPr>
                  <w:rFonts w:ascii="Calibri" w:hAnsi="Calibri" w:cs="Calibri"/>
                  <w:color w:val="000000"/>
                  <w:sz w:val="16"/>
                  <w:szCs w:val="16"/>
                  <w:lang w:eastAsia="en-US"/>
                </w:rPr>
                <w:t xml:space="preserve">19,602,2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79" w:author="Machado, Diana" w:date="2019-02-04T10:09:00Z"/>
                <w:rFonts w:ascii="Calibri" w:hAnsi="Calibri" w:cs="Calibri"/>
                <w:color w:val="000000"/>
                <w:sz w:val="16"/>
                <w:szCs w:val="16"/>
                <w:lang w:eastAsia="en-US"/>
              </w:rPr>
            </w:pPr>
            <w:ins w:id="1528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2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82" w:author="Machado, Diana" w:date="2019-02-04T10:09:00Z"/>
                <w:rFonts w:ascii="Calibri" w:hAnsi="Calibri" w:cs="Calibri"/>
                <w:color w:val="000000"/>
                <w:sz w:val="16"/>
                <w:szCs w:val="16"/>
                <w:lang w:eastAsia="en-US"/>
              </w:rPr>
            </w:pPr>
            <w:ins w:id="15283" w:author="Machado, Diana" w:date="2019-02-04T10:09:00Z">
              <w:r w:rsidRPr="00C722A9">
                <w:rPr>
                  <w:rFonts w:ascii="Calibri" w:hAnsi="Calibri" w:cs="Calibri"/>
                  <w:color w:val="000000"/>
                  <w:sz w:val="16"/>
                  <w:szCs w:val="16"/>
                  <w:lang w:eastAsia="en-US"/>
                </w:rPr>
                <w:t>344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4" w:author="Machado, Diana" w:date="2019-02-04T10:09:00Z"/>
                <w:rFonts w:ascii="Calibri" w:hAnsi="Calibri" w:cs="Calibri"/>
                <w:color w:val="000000"/>
                <w:sz w:val="16"/>
                <w:szCs w:val="16"/>
                <w:lang w:eastAsia="en-US"/>
              </w:rPr>
            </w:pPr>
            <w:ins w:id="152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6" w:author="Machado, Diana" w:date="2019-02-04T10:09:00Z"/>
                <w:rFonts w:ascii="Calibri" w:hAnsi="Calibri" w:cs="Calibri"/>
                <w:color w:val="000000"/>
                <w:sz w:val="16"/>
                <w:szCs w:val="16"/>
                <w:lang w:eastAsia="en-US"/>
              </w:rPr>
            </w:pPr>
            <w:ins w:id="152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8" w:author="Machado, Diana" w:date="2019-02-04T10:09:00Z"/>
                <w:rFonts w:ascii="Calibri" w:hAnsi="Calibri" w:cs="Calibri"/>
                <w:color w:val="000000"/>
                <w:sz w:val="16"/>
                <w:szCs w:val="16"/>
                <w:lang w:eastAsia="en-US"/>
              </w:rPr>
            </w:pPr>
            <w:ins w:id="15289" w:author="Machado, Diana" w:date="2019-02-04T10:09:00Z">
              <w:r w:rsidRPr="00C722A9">
                <w:rPr>
                  <w:rFonts w:ascii="Calibri" w:hAnsi="Calibri" w:cs="Calibri"/>
                  <w:color w:val="000000"/>
                  <w:sz w:val="16"/>
                  <w:szCs w:val="16"/>
                  <w:lang w:eastAsia="en-US"/>
                </w:rPr>
                <w:t xml:space="preserve">11,539,3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0" w:author="Machado, Diana" w:date="2019-02-04T10:09:00Z"/>
                <w:rFonts w:ascii="Calibri" w:hAnsi="Calibri" w:cs="Calibri"/>
                <w:color w:val="000000"/>
                <w:sz w:val="16"/>
                <w:szCs w:val="16"/>
                <w:lang w:eastAsia="en-US"/>
              </w:rPr>
            </w:pPr>
            <w:ins w:id="15291"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2" w:author="Machado, Diana" w:date="2019-02-04T10:09:00Z"/>
                <w:rFonts w:ascii="Calibri" w:hAnsi="Calibri" w:cs="Calibri"/>
                <w:color w:val="000000"/>
                <w:sz w:val="16"/>
                <w:szCs w:val="16"/>
                <w:lang w:eastAsia="en-US"/>
              </w:rPr>
            </w:pPr>
            <w:ins w:id="152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4" w:author="Machado, Diana" w:date="2019-02-04T10:09:00Z"/>
                <w:rFonts w:ascii="Calibri" w:hAnsi="Calibri" w:cs="Calibri"/>
                <w:color w:val="000000"/>
                <w:sz w:val="16"/>
                <w:szCs w:val="16"/>
                <w:lang w:eastAsia="en-US"/>
              </w:rPr>
            </w:pPr>
            <w:ins w:id="152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6" w:author="Machado, Diana" w:date="2019-02-04T10:09:00Z"/>
                <w:rFonts w:ascii="Calibri" w:hAnsi="Calibri" w:cs="Calibri"/>
                <w:color w:val="000000"/>
                <w:sz w:val="16"/>
                <w:szCs w:val="16"/>
                <w:lang w:eastAsia="en-US"/>
              </w:rPr>
            </w:pPr>
            <w:ins w:id="15297" w:author="Machado, Diana" w:date="2019-02-04T10:09:00Z">
              <w:r w:rsidRPr="00C722A9">
                <w:rPr>
                  <w:rFonts w:ascii="Calibri" w:hAnsi="Calibri" w:cs="Calibri"/>
                  <w:color w:val="000000"/>
                  <w:sz w:val="16"/>
                  <w:szCs w:val="16"/>
                  <w:lang w:eastAsia="en-US"/>
                </w:rPr>
                <w:t xml:space="preserve">6,350,8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8" w:author="Machado, Diana" w:date="2019-02-04T10:09:00Z"/>
                <w:rFonts w:ascii="Calibri" w:hAnsi="Calibri" w:cs="Calibri"/>
                <w:color w:val="000000"/>
                <w:sz w:val="16"/>
                <w:szCs w:val="16"/>
                <w:lang w:eastAsia="en-US"/>
              </w:rPr>
            </w:pPr>
            <w:ins w:id="15299"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00" w:author="Machado, Diana" w:date="2019-02-04T10:09:00Z"/>
                <w:rFonts w:ascii="Calibri" w:hAnsi="Calibri" w:cs="Calibri"/>
                <w:color w:val="000000"/>
                <w:sz w:val="16"/>
                <w:szCs w:val="16"/>
                <w:lang w:eastAsia="en-US"/>
              </w:rPr>
            </w:pPr>
            <w:ins w:id="15301" w:author="Machado, Diana" w:date="2019-02-04T10:09:00Z">
              <w:r w:rsidRPr="00C722A9">
                <w:rPr>
                  <w:rFonts w:ascii="Calibri" w:hAnsi="Calibri" w:cs="Calibri"/>
                  <w:color w:val="000000"/>
                  <w:sz w:val="16"/>
                  <w:szCs w:val="16"/>
                  <w:lang w:eastAsia="en-US"/>
                </w:rPr>
                <w:t xml:space="preserve">17,890,1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02" w:author="Machado, Diana" w:date="2019-02-04T10:09:00Z"/>
                <w:rFonts w:ascii="Calibri" w:hAnsi="Calibri" w:cs="Calibri"/>
                <w:color w:val="000000"/>
                <w:sz w:val="16"/>
                <w:szCs w:val="16"/>
                <w:lang w:eastAsia="en-US"/>
              </w:rPr>
            </w:pPr>
            <w:ins w:id="1530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3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05" w:author="Machado, Diana" w:date="2019-02-04T10:09:00Z"/>
                <w:rFonts w:ascii="Calibri" w:hAnsi="Calibri" w:cs="Calibri"/>
                <w:color w:val="000000"/>
                <w:sz w:val="16"/>
                <w:szCs w:val="16"/>
                <w:lang w:eastAsia="en-US"/>
              </w:rPr>
            </w:pPr>
            <w:ins w:id="15306" w:author="Machado, Diana" w:date="2019-02-04T10:09:00Z">
              <w:r w:rsidRPr="00C722A9">
                <w:rPr>
                  <w:rFonts w:ascii="Calibri" w:hAnsi="Calibri" w:cs="Calibri"/>
                  <w:color w:val="000000"/>
                  <w:sz w:val="16"/>
                  <w:szCs w:val="16"/>
                  <w:lang w:eastAsia="en-US"/>
                </w:rPr>
                <w:t>344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07" w:author="Machado, Diana" w:date="2019-02-04T10:09:00Z"/>
                <w:rFonts w:ascii="Calibri" w:hAnsi="Calibri" w:cs="Calibri"/>
                <w:color w:val="000000"/>
                <w:sz w:val="16"/>
                <w:szCs w:val="16"/>
                <w:lang w:eastAsia="en-US"/>
              </w:rPr>
            </w:pPr>
            <w:ins w:id="153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09" w:author="Machado, Diana" w:date="2019-02-04T10:09:00Z"/>
                <w:rFonts w:ascii="Calibri" w:hAnsi="Calibri" w:cs="Calibri"/>
                <w:color w:val="000000"/>
                <w:sz w:val="16"/>
                <w:szCs w:val="16"/>
                <w:lang w:eastAsia="en-US"/>
              </w:rPr>
            </w:pPr>
            <w:ins w:id="153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1" w:author="Machado, Diana" w:date="2019-02-04T10:09:00Z"/>
                <w:rFonts w:ascii="Calibri" w:hAnsi="Calibri" w:cs="Calibri"/>
                <w:color w:val="000000"/>
                <w:sz w:val="16"/>
                <w:szCs w:val="16"/>
                <w:lang w:eastAsia="en-US"/>
              </w:rPr>
            </w:pPr>
            <w:ins w:id="15312" w:author="Machado, Diana" w:date="2019-02-04T10:09:00Z">
              <w:r w:rsidRPr="00C722A9">
                <w:rPr>
                  <w:rFonts w:ascii="Calibri" w:hAnsi="Calibri" w:cs="Calibri"/>
                  <w:color w:val="000000"/>
                  <w:sz w:val="16"/>
                  <w:szCs w:val="16"/>
                  <w:lang w:eastAsia="en-US"/>
                </w:rPr>
                <w:t xml:space="preserve">12,182,89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3" w:author="Machado, Diana" w:date="2019-02-04T10:09:00Z"/>
                <w:rFonts w:ascii="Calibri" w:hAnsi="Calibri" w:cs="Calibri"/>
                <w:color w:val="000000"/>
                <w:sz w:val="16"/>
                <w:szCs w:val="16"/>
                <w:lang w:eastAsia="en-US"/>
              </w:rPr>
            </w:pPr>
            <w:ins w:id="15314"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5" w:author="Machado, Diana" w:date="2019-02-04T10:09:00Z"/>
                <w:rFonts w:ascii="Calibri" w:hAnsi="Calibri" w:cs="Calibri"/>
                <w:color w:val="000000"/>
                <w:sz w:val="16"/>
                <w:szCs w:val="16"/>
                <w:lang w:eastAsia="en-US"/>
              </w:rPr>
            </w:pPr>
            <w:ins w:id="153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7" w:author="Machado, Diana" w:date="2019-02-04T10:09:00Z"/>
                <w:rFonts w:ascii="Calibri" w:hAnsi="Calibri" w:cs="Calibri"/>
                <w:color w:val="000000"/>
                <w:sz w:val="16"/>
                <w:szCs w:val="16"/>
                <w:lang w:eastAsia="en-US"/>
              </w:rPr>
            </w:pPr>
            <w:ins w:id="153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9" w:author="Machado, Diana" w:date="2019-02-04T10:09:00Z"/>
                <w:rFonts w:ascii="Calibri" w:hAnsi="Calibri" w:cs="Calibri"/>
                <w:color w:val="000000"/>
                <w:sz w:val="16"/>
                <w:szCs w:val="16"/>
                <w:lang w:eastAsia="en-US"/>
              </w:rPr>
            </w:pPr>
            <w:ins w:id="15320" w:author="Machado, Diana" w:date="2019-02-04T10:09:00Z">
              <w:r w:rsidRPr="00C722A9">
                <w:rPr>
                  <w:rFonts w:ascii="Calibri" w:hAnsi="Calibri" w:cs="Calibri"/>
                  <w:color w:val="000000"/>
                  <w:sz w:val="16"/>
                  <w:szCs w:val="16"/>
                  <w:lang w:eastAsia="en-US"/>
                </w:rPr>
                <w:t xml:space="preserve">12,204,86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21" w:author="Machado, Diana" w:date="2019-02-04T10:09:00Z"/>
                <w:rFonts w:ascii="Calibri" w:hAnsi="Calibri" w:cs="Calibri"/>
                <w:color w:val="000000"/>
                <w:sz w:val="16"/>
                <w:szCs w:val="16"/>
                <w:lang w:eastAsia="en-US"/>
              </w:rPr>
            </w:pPr>
            <w:ins w:id="15322"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23" w:author="Machado, Diana" w:date="2019-02-04T10:09:00Z"/>
                <w:rFonts w:ascii="Calibri" w:hAnsi="Calibri" w:cs="Calibri"/>
                <w:color w:val="000000"/>
                <w:sz w:val="16"/>
                <w:szCs w:val="16"/>
                <w:lang w:eastAsia="en-US"/>
              </w:rPr>
            </w:pPr>
            <w:ins w:id="15324" w:author="Machado, Diana" w:date="2019-02-04T10:09:00Z">
              <w:r w:rsidRPr="00C722A9">
                <w:rPr>
                  <w:rFonts w:ascii="Calibri" w:hAnsi="Calibri" w:cs="Calibri"/>
                  <w:color w:val="000000"/>
                  <w:sz w:val="16"/>
                  <w:szCs w:val="16"/>
                  <w:lang w:eastAsia="en-US"/>
                </w:rPr>
                <w:t xml:space="preserve">24,387,7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25" w:author="Machado, Diana" w:date="2019-02-04T10:09:00Z"/>
                <w:rFonts w:ascii="Calibri" w:hAnsi="Calibri" w:cs="Calibri"/>
                <w:color w:val="000000"/>
                <w:sz w:val="16"/>
                <w:szCs w:val="16"/>
                <w:lang w:eastAsia="en-US"/>
              </w:rPr>
            </w:pPr>
            <w:ins w:id="15326"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3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28" w:author="Machado, Diana" w:date="2019-02-04T10:09:00Z"/>
                <w:rFonts w:ascii="Calibri" w:hAnsi="Calibri" w:cs="Calibri"/>
                <w:color w:val="000000"/>
                <w:sz w:val="16"/>
                <w:szCs w:val="16"/>
                <w:lang w:eastAsia="en-US"/>
              </w:rPr>
            </w:pPr>
            <w:ins w:id="15329" w:author="Machado, Diana" w:date="2019-02-04T10:09:00Z">
              <w:r w:rsidRPr="00C722A9">
                <w:rPr>
                  <w:rFonts w:ascii="Calibri" w:hAnsi="Calibri" w:cs="Calibri"/>
                  <w:color w:val="000000"/>
                  <w:sz w:val="16"/>
                  <w:szCs w:val="16"/>
                  <w:lang w:eastAsia="en-US"/>
                </w:rPr>
                <w:t>344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0" w:author="Machado, Diana" w:date="2019-02-04T10:09:00Z"/>
                <w:rFonts w:ascii="Calibri" w:hAnsi="Calibri" w:cs="Calibri"/>
                <w:color w:val="000000"/>
                <w:sz w:val="16"/>
                <w:szCs w:val="16"/>
                <w:lang w:eastAsia="en-US"/>
              </w:rPr>
            </w:pPr>
            <w:ins w:id="153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2" w:author="Machado, Diana" w:date="2019-02-04T10:09:00Z"/>
                <w:rFonts w:ascii="Calibri" w:hAnsi="Calibri" w:cs="Calibri"/>
                <w:color w:val="000000"/>
                <w:sz w:val="16"/>
                <w:szCs w:val="16"/>
                <w:lang w:eastAsia="en-US"/>
              </w:rPr>
            </w:pPr>
            <w:ins w:id="153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4" w:author="Machado, Diana" w:date="2019-02-04T10:09:00Z"/>
                <w:rFonts w:ascii="Calibri" w:hAnsi="Calibri" w:cs="Calibri"/>
                <w:color w:val="000000"/>
                <w:sz w:val="16"/>
                <w:szCs w:val="16"/>
                <w:lang w:eastAsia="en-US"/>
              </w:rPr>
            </w:pPr>
            <w:ins w:id="15335" w:author="Machado, Diana" w:date="2019-02-04T10:09:00Z">
              <w:r w:rsidRPr="00C722A9">
                <w:rPr>
                  <w:rFonts w:ascii="Calibri" w:hAnsi="Calibri" w:cs="Calibri"/>
                  <w:color w:val="000000"/>
                  <w:sz w:val="16"/>
                  <w:szCs w:val="16"/>
                  <w:lang w:eastAsia="en-US"/>
                </w:rPr>
                <w:t xml:space="preserve">9,956,1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6" w:author="Machado, Diana" w:date="2019-02-04T10:09:00Z"/>
                <w:rFonts w:ascii="Calibri" w:hAnsi="Calibri" w:cs="Calibri"/>
                <w:color w:val="000000"/>
                <w:sz w:val="16"/>
                <w:szCs w:val="16"/>
                <w:lang w:eastAsia="en-US"/>
              </w:rPr>
            </w:pPr>
            <w:ins w:id="15337"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8" w:author="Machado, Diana" w:date="2019-02-04T10:09:00Z"/>
                <w:rFonts w:ascii="Calibri" w:hAnsi="Calibri" w:cs="Calibri"/>
                <w:color w:val="000000"/>
                <w:sz w:val="16"/>
                <w:szCs w:val="16"/>
                <w:lang w:eastAsia="en-US"/>
              </w:rPr>
            </w:pPr>
            <w:ins w:id="153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0" w:author="Machado, Diana" w:date="2019-02-04T10:09:00Z"/>
                <w:rFonts w:ascii="Calibri" w:hAnsi="Calibri" w:cs="Calibri"/>
                <w:color w:val="000000"/>
                <w:sz w:val="16"/>
                <w:szCs w:val="16"/>
                <w:lang w:eastAsia="en-US"/>
              </w:rPr>
            </w:pPr>
            <w:ins w:id="153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2" w:author="Machado, Diana" w:date="2019-02-04T10:09:00Z"/>
                <w:rFonts w:ascii="Calibri" w:hAnsi="Calibri" w:cs="Calibri"/>
                <w:color w:val="000000"/>
                <w:sz w:val="16"/>
                <w:szCs w:val="16"/>
                <w:lang w:eastAsia="en-US"/>
              </w:rPr>
            </w:pPr>
            <w:ins w:id="15343" w:author="Machado, Diana" w:date="2019-02-04T10:09:00Z">
              <w:r w:rsidRPr="00C722A9">
                <w:rPr>
                  <w:rFonts w:ascii="Calibri" w:hAnsi="Calibri" w:cs="Calibri"/>
                  <w:color w:val="000000"/>
                  <w:sz w:val="16"/>
                  <w:szCs w:val="16"/>
                  <w:lang w:eastAsia="en-US"/>
                </w:rPr>
                <w:t xml:space="preserve">8,294,3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4" w:author="Machado, Diana" w:date="2019-02-04T10:09:00Z"/>
                <w:rFonts w:ascii="Calibri" w:hAnsi="Calibri" w:cs="Calibri"/>
                <w:color w:val="000000"/>
                <w:sz w:val="16"/>
                <w:szCs w:val="16"/>
                <w:lang w:eastAsia="en-US"/>
              </w:rPr>
            </w:pPr>
            <w:ins w:id="15345"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46" w:author="Machado, Diana" w:date="2019-02-04T10:09:00Z"/>
                <w:rFonts w:ascii="Calibri" w:hAnsi="Calibri" w:cs="Calibri"/>
                <w:color w:val="000000"/>
                <w:sz w:val="16"/>
                <w:szCs w:val="16"/>
                <w:lang w:eastAsia="en-US"/>
              </w:rPr>
            </w:pPr>
            <w:ins w:id="15347" w:author="Machado, Diana" w:date="2019-02-04T10:09:00Z">
              <w:r w:rsidRPr="00C722A9">
                <w:rPr>
                  <w:rFonts w:ascii="Calibri" w:hAnsi="Calibri" w:cs="Calibri"/>
                  <w:color w:val="000000"/>
                  <w:sz w:val="16"/>
                  <w:szCs w:val="16"/>
                  <w:lang w:eastAsia="en-US"/>
                </w:rPr>
                <w:t xml:space="preserve">18,250,4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48" w:author="Machado, Diana" w:date="2019-02-04T10:09:00Z"/>
                <w:rFonts w:ascii="Calibri" w:hAnsi="Calibri" w:cs="Calibri"/>
                <w:color w:val="000000"/>
                <w:sz w:val="16"/>
                <w:szCs w:val="16"/>
                <w:lang w:eastAsia="en-US"/>
              </w:rPr>
            </w:pPr>
            <w:ins w:id="1534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3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51" w:author="Machado, Diana" w:date="2019-02-04T10:09:00Z"/>
                <w:rFonts w:ascii="Calibri" w:hAnsi="Calibri" w:cs="Calibri"/>
                <w:color w:val="000000"/>
                <w:sz w:val="16"/>
                <w:szCs w:val="16"/>
                <w:lang w:eastAsia="en-US"/>
              </w:rPr>
            </w:pPr>
            <w:ins w:id="15352" w:author="Machado, Diana" w:date="2019-02-04T10:09:00Z">
              <w:r w:rsidRPr="00C722A9">
                <w:rPr>
                  <w:rFonts w:ascii="Calibri" w:hAnsi="Calibri" w:cs="Calibri"/>
                  <w:color w:val="000000"/>
                  <w:sz w:val="16"/>
                  <w:szCs w:val="16"/>
                  <w:lang w:eastAsia="en-US"/>
                </w:rPr>
                <w:t>344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3" w:author="Machado, Diana" w:date="2019-02-04T10:09:00Z"/>
                <w:rFonts w:ascii="Calibri" w:hAnsi="Calibri" w:cs="Calibri"/>
                <w:color w:val="000000"/>
                <w:sz w:val="16"/>
                <w:szCs w:val="16"/>
                <w:lang w:eastAsia="en-US"/>
              </w:rPr>
            </w:pPr>
            <w:ins w:id="153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5" w:author="Machado, Diana" w:date="2019-02-04T10:09:00Z"/>
                <w:rFonts w:ascii="Calibri" w:hAnsi="Calibri" w:cs="Calibri"/>
                <w:color w:val="000000"/>
                <w:sz w:val="16"/>
                <w:szCs w:val="16"/>
                <w:lang w:eastAsia="en-US"/>
              </w:rPr>
            </w:pPr>
            <w:ins w:id="153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7" w:author="Machado, Diana" w:date="2019-02-04T10:09:00Z"/>
                <w:rFonts w:ascii="Calibri" w:hAnsi="Calibri" w:cs="Calibri"/>
                <w:color w:val="000000"/>
                <w:sz w:val="16"/>
                <w:szCs w:val="16"/>
                <w:lang w:eastAsia="en-US"/>
              </w:rPr>
            </w:pPr>
            <w:ins w:id="15358" w:author="Machado, Diana" w:date="2019-02-04T10:09:00Z">
              <w:r w:rsidRPr="00C722A9">
                <w:rPr>
                  <w:rFonts w:ascii="Calibri" w:hAnsi="Calibri" w:cs="Calibri"/>
                  <w:color w:val="000000"/>
                  <w:sz w:val="16"/>
                  <w:szCs w:val="16"/>
                  <w:lang w:eastAsia="en-US"/>
                </w:rPr>
                <w:t xml:space="preserve">13,834,7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9" w:author="Machado, Diana" w:date="2019-02-04T10:09:00Z"/>
                <w:rFonts w:ascii="Calibri" w:hAnsi="Calibri" w:cs="Calibri"/>
                <w:color w:val="000000"/>
                <w:sz w:val="16"/>
                <w:szCs w:val="16"/>
                <w:lang w:eastAsia="en-US"/>
              </w:rPr>
            </w:pPr>
            <w:ins w:id="15360"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1" w:author="Machado, Diana" w:date="2019-02-04T10:09:00Z"/>
                <w:rFonts w:ascii="Calibri" w:hAnsi="Calibri" w:cs="Calibri"/>
                <w:color w:val="000000"/>
                <w:sz w:val="16"/>
                <w:szCs w:val="16"/>
                <w:lang w:eastAsia="en-US"/>
              </w:rPr>
            </w:pPr>
            <w:ins w:id="153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3" w:author="Machado, Diana" w:date="2019-02-04T10:09:00Z"/>
                <w:rFonts w:ascii="Calibri" w:hAnsi="Calibri" w:cs="Calibri"/>
                <w:color w:val="000000"/>
                <w:sz w:val="16"/>
                <w:szCs w:val="16"/>
                <w:lang w:eastAsia="en-US"/>
              </w:rPr>
            </w:pPr>
            <w:ins w:id="153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5" w:author="Machado, Diana" w:date="2019-02-04T10:09:00Z"/>
                <w:rFonts w:ascii="Calibri" w:hAnsi="Calibri" w:cs="Calibri"/>
                <w:color w:val="000000"/>
                <w:sz w:val="16"/>
                <w:szCs w:val="16"/>
                <w:lang w:eastAsia="en-US"/>
              </w:rPr>
            </w:pPr>
            <w:ins w:id="15366" w:author="Machado, Diana" w:date="2019-02-04T10:09:00Z">
              <w:r w:rsidRPr="00C722A9">
                <w:rPr>
                  <w:rFonts w:ascii="Calibri" w:hAnsi="Calibri" w:cs="Calibri"/>
                  <w:color w:val="000000"/>
                  <w:sz w:val="16"/>
                  <w:szCs w:val="16"/>
                  <w:lang w:eastAsia="en-US"/>
                </w:rPr>
                <w:t xml:space="preserve">13,869,6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7" w:author="Machado, Diana" w:date="2019-02-04T10:09:00Z"/>
                <w:rFonts w:ascii="Calibri" w:hAnsi="Calibri" w:cs="Calibri"/>
                <w:color w:val="000000"/>
                <w:sz w:val="16"/>
                <w:szCs w:val="16"/>
                <w:lang w:eastAsia="en-US"/>
              </w:rPr>
            </w:pPr>
            <w:ins w:id="15368"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69" w:author="Machado, Diana" w:date="2019-02-04T10:09:00Z"/>
                <w:rFonts w:ascii="Calibri" w:hAnsi="Calibri" w:cs="Calibri"/>
                <w:color w:val="000000"/>
                <w:sz w:val="16"/>
                <w:szCs w:val="16"/>
                <w:lang w:eastAsia="en-US"/>
              </w:rPr>
            </w:pPr>
            <w:ins w:id="15370" w:author="Machado, Diana" w:date="2019-02-04T10:09:00Z">
              <w:r w:rsidRPr="00C722A9">
                <w:rPr>
                  <w:rFonts w:ascii="Calibri" w:hAnsi="Calibri" w:cs="Calibri"/>
                  <w:color w:val="000000"/>
                  <w:sz w:val="16"/>
                  <w:szCs w:val="16"/>
                  <w:lang w:eastAsia="en-US"/>
                </w:rPr>
                <w:t xml:space="preserve">27,704,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71" w:author="Machado, Diana" w:date="2019-02-04T10:09:00Z"/>
                <w:rFonts w:ascii="Calibri" w:hAnsi="Calibri" w:cs="Calibri"/>
                <w:color w:val="000000"/>
                <w:sz w:val="16"/>
                <w:szCs w:val="16"/>
                <w:lang w:eastAsia="en-US"/>
              </w:rPr>
            </w:pPr>
            <w:ins w:id="1537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3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74" w:author="Machado, Diana" w:date="2019-02-04T10:09:00Z"/>
                <w:rFonts w:ascii="Calibri" w:hAnsi="Calibri" w:cs="Calibri"/>
                <w:color w:val="000000"/>
                <w:sz w:val="16"/>
                <w:szCs w:val="16"/>
                <w:lang w:eastAsia="en-US"/>
              </w:rPr>
            </w:pPr>
            <w:ins w:id="15375" w:author="Machado, Diana" w:date="2019-02-04T10:09:00Z">
              <w:r w:rsidRPr="00C722A9">
                <w:rPr>
                  <w:rFonts w:ascii="Calibri" w:hAnsi="Calibri" w:cs="Calibri"/>
                  <w:color w:val="000000"/>
                  <w:sz w:val="16"/>
                  <w:szCs w:val="16"/>
                  <w:lang w:eastAsia="en-US"/>
                </w:rPr>
                <w:t>344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6" w:author="Machado, Diana" w:date="2019-02-04T10:09:00Z"/>
                <w:rFonts w:ascii="Calibri" w:hAnsi="Calibri" w:cs="Calibri"/>
                <w:color w:val="000000"/>
                <w:sz w:val="16"/>
                <w:szCs w:val="16"/>
                <w:lang w:eastAsia="en-US"/>
              </w:rPr>
            </w:pPr>
            <w:ins w:id="153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8" w:author="Machado, Diana" w:date="2019-02-04T10:09:00Z"/>
                <w:rFonts w:ascii="Calibri" w:hAnsi="Calibri" w:cs="Calibri"/>
                <w:color w:val="000000"/>
                <w:sz w:val="16"/>
                <w:szCs w:val="16"/>
                <w:lang w:eastAsia="en-US"/>
              </w:rPr>
            </w:pPr>
            <w:ins w:id="153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0" w:author="Machado, Diana" w:date="2019-02-04T10:09:00Z"/>
                <w:rFonts w:ascii="Calibri" w:hAnsi="Calibri" w:cs="Calibri"/>
                <w:color w:val="000000"/>
                <w:sz w:val="16"/>
                <w:szCs w:val="16"/>
                <w:lang w:eastAsia="en-US"/>
              </w:rPr>
            </w:pPr>
            <w:ins w:id="15381" w:author="Machado, Diana" w:date="2019-02-04T10:09:00Z">
              <w:r w:rsidRPr="00C722A9">
                <w:rPr>
                  <w:rFonts w:ascii="Calibri" w:hAnsi="Calibri" w:cs="Calibri"/>
                  <w:color w:val="000000"/>
                  <w:sz w:val="16"/>
                  <w:szCs w:val="16"/>
                  <w:lang w:eastAsia="en-US"/>
                </w:rPr>
                <w:t xml:space="preserve">8,061,2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2" w:author="Machado, Diana" w:date="2019-02-04T10:09:00Z"/>
                <w:rFonts w:ascii="Calibri" w:hAnsi="Calibri" w:cs="Calibri"/>
                <w:color w:val="000000"/>
                <w:sz w:val="16"/>
                <w:szCs w:val="16"/>
                <w:lang w:eastAsia="en-US"/>
              </w:rPr>
            </w:pPr>
            <w:ins w:id="15383"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4" w:author="Machado, Diana" w:date="2019-02-04T10:09:00Z"/>
                <w:rFonts w:ascii="Calibri" w:hAnsi="Calibri" w:cs="Calibri"/>
                <w:color w:val="000000"/>
                <w:sz w:val="16"/>
                <w:szCs w:val="16"/>
                <w:lang w:eastAsia="en-US"/>
              </w:rPr>
            </w:pPr>
            <w:ins w:id="153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6" w:author="Machado, Diana" w:date="2019-02-04T10:09:00Z"/>
                <w:rFonts w:ascii="Calibri" w:hAnsi="Calibri" w:cs="Calibri"/>
                <w:color w:val="000000"/>
                <w:sz w:val="16"/>
                <w:szCs w:val="16"/>
                <w:lang w:eastAsia="en-US"/>
              </w:rPr>
            </w:pPr>
            <w:ins w:id="153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8" w:author="Machado, Diana" w:date="2019-02-04T10:09:00Z"/>
                <w:rFonts w:ascii="Calibri" w:hAnsi="Calibri" w:cs="Calibri"/>
                <w:color w:val="000000"/>
                <w:sz w:val="16"/>
                <w:szCs w:val="16"/>
                <w:lang w:eastAsia="en-US"/>
              </w:rPr>
            </w:pPr>
            <w:ins w:id="15389" w:author="Machado, Diana" w:date="2019-02-04T10:09:00Z">
              <w:r w:rsidRPr="00C722A9">
                <w:rPr>
                  <w:rFonts w:ascii="Calibri" w:hAnsi="Calibri" w:cs="Calibri"/>
                  <w:color w:val="000000"/>
                  <w:sz w:val="16"/>
                  <w:szCs w:val="16"/>
                  <w:lang w:eastAsia="en-US"/>
                </w:rPr>
                <w:t xml:space="preserve">6,443,4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90" w:author="Machado, Diana" w:date="2019-02-04T10:09:00Z"/>
                <w:rFonts w:ascii="Calibri" w:hAnsi="Calibri" w:cs="Calibri"/>
                <w:color w:val="000000"/>
                <w:sz w:val="16"/>
                <w:szCs w:val="16"/>
                <w:lang w:eastAsia="en-US"/>
              </w:rPr>
            </w:pPr>
            <w:ins w:id="15391"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92" w:author="Machado, Diana" w:date="2019-02-04T10:09:00Z"/>
                <w:rFonts w:ascii="Calibri" w:hAnsi="Calibri" w:cs="Calibri"/>
                <w:color w:val="000000"/>
                <w:sz w:val="16"/>
                <w:szCs w:val="16"/>
                <w:lang w:eastAsia="en-US"/>
              </w:rPr>
            </w:pPr>
            <w:ins w:id="15393" w:author="Machado, Diana" w:date="2019-02-04T10:09:00Z">
              <w:r w:rsidRPr="00C722A9">
                <w:rPr>
                  <w:rFonts w:ascii="Calibri" w:hAnsi="Calibri" w:cs="Calibri"/>
                  <w:color w:val="000000"/>
                  <w:sz w:val="16"/>
                  <w:szCs w:val="16"/>
                  <w:lang w:eastAsia="en-US"/>
                </w:rPr>
                <w:t xml:space="preserve">14,504,6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94" w:author="Machado, Diana" w:date="2019-02-04T10:09:00Z"/>
                <w:rFonts w:ascii="Calibri" w:hAnsi="Calibri" w:cs="Calibri"/>
                <w:color w:val="000000"/>
                <w:sz w:val="16"/>
                <w:szCs w:val="16"/>
                <w:lang w:eastAsia="en-US"/>
              </w:rPr>
            </w:pPr>
            <w:ins w:id="1539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3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97" w:author="Machado, Diana" w:date="2019-02-04T10:09:00Z"/>
                <w:rFonts w:ascii="Calibri" w:hAnsi="Calibri" w:cs="Calibri"/>
                <w:color w:val="000000"/>
                <w:sz w:val="16"/>
                <w:szCs w:val="16"/>
                <w:lang w:eastAsia="en-US"/>
              </w:rPr>
            </w:pPr>
            <w:ins w:id="15398" w:author="Machado, Diana" w:date="2019-02-04T10:09:00Z">
              <w:r w:rsidRPr="00C722A9">
                <w:rPr>
                  <w:rFonts w:ascii="Calibri" w:hAnsi="Calibri" w:cs="Calibri"/>
                  <w:color w:val="000000"/>
                  <w:sz w:val="16"/>
                  <w:szCs w:val="16"/>
                  <w:lang w:eastAsia="en-US"/>
                </w:rPr>
                <w:t>344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99" w:author="Machado, Diana" w:date="2019-02-04T10:09:00Z"/>
                <w:rFonts w:ascii="Calibri" w:hAnsi="Calibri" w:cs="Calibri"/>
                <w:color w:val="000000"/>
                <w:sz w:val="16"/>
                <w:szCs w:val="16"/>
                <w:lang w:eastAsia="en-US"/>
              </w:rPr>
            </w:pPr>
            <w:ins w:id="154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1" w:author="Machado, Diana" w:date="2019-02-04T10:09:00Z"/>
                <w:rFonts w:ascii="Calibri" w:hAnsi="Calibri" w:cs="Calibri"/>
                <w:color w:val="000000"/>
                <w:sz w:val="16"/>
                <w:szCs w:val="16"/>
                <w:lang w:eastAsia="en-US"/>
              </w:rPr>
            </w:pPr>
            <w:ins w:id="154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3" w:author="Machado, Diana" w:date="2019-02-04T10:09:00Z"/>
                <w:rFonts w:ascii="Calibri" w:hAnsi="Calibri" w:cs="Calibri"/>
                <w:color w:val="000000"/>
                <w:sz w:val="16"/>
                <w:szCs w:val="16"/>
                <w:lang w:eastAsia="en-US"/>
              </w:rPr>
            </w:pPr>
            <w:ins w:id="15404" w:author="Machado, Diana" w:date="2019-02-04T10:09:00Z">
              <w:r w:rsidRPr="00C722A9">
                <w:rPr>
                  <w:rFonts w:ascii="Calibri" w:hAnsi="Calibri" w:cs="Calibri"/>
                  <w:color w:val="000000"/>
                  <w:sz w:val="16"/>
                  <w:szCs w:val="16"/>
                  <w:lang w:eastAsia="en-US"/>
                </w:rPr>
                <w:t xml:space="preserve">11,937,6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5" w:author="Machado, Diana" w:date="2019-02-04T10:09:00Z"/>
                <w:rFonts w:ascii="Calibri" w:hAnsi="Calibri" w:cs="Calibri"/>
                <w:color w:val="000000"/>
                <w:sz w:val="16"/>
                <w:szCs w:val="16"/>
                <w:lang w:eastAsia="en-US"/>
              </w:rPr>
            </w:pPr>
            <w:ins w:id="15406"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7" w:author="Machado, Diana" w:date="2019-02-04T10:09:00Z"/>
                <w:rFonts w:ascii="Calibri" w:hAnsi="Calibri" w:cs="Calibri"/>
                <w:color w:val="000000"/>
                <w:sz w:val="16"/>
                <w:szCs w:val="16"/>
                <w:lang w:eastAsia="en-US"/>
              </w:rPr>
            </w:pPr>
            <w:ins w:id="154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9" w:author="Machado, Diana" w:date="2019-02-04T10:09:00Z"/>
                <w:rFonts w:ascii="Calibri" w:hAnsi="Calibri" w:cs="Calibri"/>
                <w:color w:val="000000"/>
                <w:sz w:val="16"/>
                <w:szCs w:val="16"/>
                <w:lang w:eastAsia="en-US"/>
              </w:rPr>
            </w:pPr>
            <w:ins w:id="154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11" w:author="Machado, Diana" w:date="2019-02-04T10:09:00Z"/>
                <w:rFonts w:ascii="Calibri" w:hAnsi="Calibri" w:cs="Calibri"/>
                <w:color w:val="000000"/>
                <w:sz w:val="16"/>
                <w:szCs w:val="16"/>
                <w:lang w:eastAsia="en-US"/>
              </w:rPr>
            </w:pPr>
            <w:ins w:id="15412" w:author="Machado, Diana" w:date="2019-02-04T10:09:00Z">
              <w:r w:rsidRPr="00C722A9">
                <w:rPr>
                  <w:rFonts w:ascii="Calibri" w:hAnsi="Calibri" w:cs="Calibri"/>
                  <w:color w:val="000000"/>
                  <w:sz w:val="16"/>
                  <w:szCs w:val="16"/>
                  <w:lang w:eastAsia="en-US"/>
                </w:rPr>
                <w:t xml:space="preserve">9,631,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13" w:author="Machado, Diana" w:date="2019-02-04T10:09:00Z"/>
                <w:rFonts w:ascii="Calibri" w:hAnsi="Calibri" w:cs="Calibri"/>
                <w:color w:val="000000"/>
                <w:sz w:val="16"/>
                <w:szCs w:val="16"/>
                <w:lang w:eastAsia="en-US"/>
              </w:rPr>
            </w:pPr>
            <w:ins w:id="15414"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15" w:author="Machado, Diana" w:date="2019-02-04T10:09:00Z"/>
                <w:rFonts w:ascii="Calibri" w:hAnsi="Calibri" w:cs="Calibri"/>
                <w:color w:val="000000"/>
                <w:sz w:val="16"/>
                <w:szCs w:val="16"/>
                <w:lang w:eastAsia="en-US"/>
              </w:rPr>
            </w:pPr>
            <w:ins w:id="15416" w:author="Machado, Diana" w:date="2019-02-04T10:09:00Z">
              <w:r w:rsidRPr="00C722A9">
                <w:rPr>
                  <w:rFonts w:ascii="Calibri" w:hAnsi="Calibri" w:cs="Calibri"/>
                  <w:color w:val="000000"/>
                  <w:sz w:val="16"/>
                  <w:szCs w:val="16"/>
                  <w:lang w:eastAsia="en-US"/>
                </w:rPr>
                <w:t xml:space="preserve">21,569,3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17" w:author="Machado, Diana" w:date="2019-02-04T10:09:00Z"/>
                <w:rFonts w:ascii="Calibri" w:hAnsi="Calibri" w:cs="Calibri"/>
                <w:color w:val="000000"/>
                <w:sz w:val="16"/>
                <w:szCs w:val="16"/>
                <w:lang w:eastAsia="en-US"/>
              </w:rPr>
            </w:pPr>
            <w:ins w:id="15418"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4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20" w:author="Machado, Diana" w:date="2019-02-04T10:09:00Z"/>
                <w:rFonts w:ascii="Calibri" w:hAnsi="Calibri" w:cs="Calibri"/>
                <w:color w:val="000000"/>
                <w:sz w:val="16"/>
                <w:szCs w:val="16"/>
                <w:lang w:eastAsia="en-US"/>
              </w:rPr>
            </w:pPr>
            <w:ins w:id="15421" w:author="Machado, Diana" w:date="2019-02-04T10:09:00Z">
              <w:r w:rsidRPr="00C722A9">
                <w:rPr>
                  <w:rFonts w:ascii="Calibri" w:hAnsi="Calibri" w:cs="Calibri"/>
                  <w:color w:val="000000"/>
                  <w:sz w:val="16"/>
                  <w:szCs w:val="16"/>
                  <w:lang w:eastAsia="en-US"/>
                </w:rPr>
                <w:t>344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2" w:author="Machado, Diana" w:date="2019-02-04T10:09:00Z"/>
                <w:rFonts w:ascii="Calibri" w:hAnsi="Calibri" w:cs="Calibri"/>
                <w:color w:val="000000"/>
                <w:sz w:val="16"/>
                <w:szCs w:val="16"/>
                <w:lang w:eastAsia="en-US"/>
              </w:rPr>
            </w:pPr>
            <w:ins w:id="154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4" w:author="Machado, Diana" w:date="2019-02-04T10:09:00Z"/>
                <w:rFonts w:ascii="Calibri" w:hAnsi="Calibri" w:cs="Calibri"/>
                <w:color w:val="000000"/>
                <w:sz w:val="16"/>
                <w:szCs w:val="16"/>
                <w:lang w:eastAsia="en-US"/>
              </w:rPr>
            </w:pPr>
            <w:ins w:id="154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6" w:author="Machado, Diana" w:date="2019-02-04T10:09:00Z"/>
                <w:rFonts w:ascii="Calibri" w:hAnsi="Calibri" w:cs="Calibri"/>
                <w:color w:val="000000"/>
                <w:sz w:val="16"/>
                <w:szCs w:val="16"/>
                <w:lang w:eastAsia="en-US"/>
              </w:rPr>
            </w:pPr>
            <w:ins w:id="15427" w:author="Machado, Diana" w:date="2019-02-04T10:09:00Z">
              <w:r w:rsidRPr="00C722A9">
                <w:rPr>
                  <w:rFonts w:ascii="Calibri" w:hAnsi="Calibri" w:cs="Calibri"/>
                  <w:color w:val="000000"/>
                  <w:sz w:val="16"/>
                  <w:szCs w:val="16"/>
                  <w:lang w:eastAsia="en-US"/>
                </w:rPr>
                <w:t xml:space="preserve">7,085,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8" w:author="Machado, Diana" w:date="2019-02-04T10:09:00Z"/>
                <w:rFonts w:ascii="Calibri" w:hAnsi="Calibri" w:cs="Calibri"/>
                <w:color w:val="000000"/>
                <w:sz w:val="16"/>
                <w:szCs w:val="16"/>
                <w:lang w:eastAsia="en-US"/>
              </w:rPr>
            </w:pPr>
            <w:ins w:id="15429"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0" w:author="Machado, Diana" w:date="2019-02-04T10:09:00Z"/>
                <w:rFonts w:ascii="Calibri" w:hAnsi="Calibri" w:cs="Calibri"/>
                <w:color w:val="000000"/>
                <w:sz w:val="16"/>
                <w:szCs w:val="16"/>
                <w:lang w:eastAsia="en-US"/>
              </w:rPr>
            </w:pPr>
            <w:ins w:id="154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2" w:author="Machado, Diana" w:date="2019-02-04T10:09:00Z"/>
                <w:rFonts w:ascii="Calibri" w:hAnsi="Calibri" w:cs="Calibri"/>
                <w:color w:val="000000"/>
                <w:sz w:val="16"/>
                <w:szCs w:val="16"/>
                <w:lang w:eastAsia="en-US"/>
              </w:rPr>
            </w:pPr>
            <w:ins w:id="154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4" w:author="Machado, Diana" w:date="2019-02-04T10:09:00Z"/>
                <w:rFonts w:ascii="Calibri" w:hAnsi="Calibri" w:cs="Calibri"/>
                <w:color w:val="000000"/>
                <w:sz w:val="16"/>
                <w:szCs w:val="16"/>
                <w:lang w:eastAsia="en-US"/>
              </w:rPr>
            </w:pPr>
            <w:ins w:id="15435" w:author="Machado, Diana" w:date="2019-02-04T10:09:00Z">
              <w:r w:rsidRPr="00C722A9">
                <w:rPr>
                  <w:rFonts w:ascii="Calibri" w:hAnsi="Calibri" w:cs="Calibri"/>
                  <w:color w:val="000000"/>
                  <w:sz w:val="16"/>
                  <w:szCs w:val="16"/>
                  <w:lang w:eastAsia="en-US"/>
                </w:rPr>
                <w:t xml:space="preserve">7,103,6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6" w:author="Machado, Diana" w:date="2019-02-04T10:09:00Z"/>
                <w:rFonts w:ascii="Calibri" w:hAnsi="Calibri" w:cs="Calibri"/>
                <w:color w:val="000000"/>
                <w:sz w:val="16"/>
                <w:szCs w:val="16"/>
                <w:lang w:eastAsia="en-US"/>
              </w:rPr>
            </w:pPr>
            <w:ins w:id="15437"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38" w:author="Machado, Diana" w:date="2019-02-04T10:09:00Z"/>
                <w:rFonts w:ascii="Calibri" w:hAnsi="Calibri" w:cs="Calibri"/>
                <w:color w:val="000000"/>
                <w:sz w:val="16"/>
                <w:szCs w:val="16"/>
                <w:lang w:eastAsia="en-US"/>
              </w:rPr>
            </w:pPr>
            <w:ins w:id="15439" w:author="Machado, Diana" w:date="2019-02-04T10:09:00Z">
              <w:r w:rsidRPr="00C722A9">
                <w:rPr>
                  <w:rFonts w:ascii="Calibri" w:hAnsi="Calibri" w:cs="Calibri"/>
                  <w:color w:val="000000"/>
                  <w:sz w:val="16"/>
                  <w:szCs w:val="16"/>
                  <w:lang w:eastAsia="en-US"/>
                </w:rPr>
                <w:t xml:space="preserve">14,189,3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40" w:author="Machado, Diana" w:date="2019-02-04T10:09:00Z"/>
                <w:rFonts w:ascii="Calibri" w:hAnsi="Calibri" w:cs="Calibri"/>
                <w:color w:val="000000"/>
                <w:sz w:val="16"/>
                <w:szCs w:val="16"/>
                <w:lang w:eastAsia="en-US"/>
              </w:rPr>
            </w:pPr>
            <w:ins w:id="1544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54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43" w:author="Machado, Diana" w:date="2019-02-04T10:09:00Z"/>
                <w:rFonts w:ascii="Calibri" w:hAnsi="Calibri" w:cs="Calibri"/>
                <w:color w:val="000000"/>
                <w:sz w:val="16"/>
                <w:szCs w:val="16"/>
                <w:lang w:eastAsia="en-US"/>
              </w:rPr>
            </w:pPr>
            <w:ins w:id="15444" w:author="Machado, Diana" w:date="2019-02-04T10:09:00Z">
              <w:r w:rsidRPr="00C722A9">
                <w:rPr>
                  <w:rFonts w:ascii="Calibri" w:hAnsi="Calibri" w:cs="Calibri"/>
                  <w:color w:val="000000"/>
                  <w:sz w:val="16"/>
                  <w:szCs w:val="16"/>
                  <w:lang w:eastAsia="en-US"/>
                </w:rPr>
                <w:t>344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5" w:author="Machado, Diana" w:date="2019-02-04T10:09:00Z"/>
                <w:rFonts w:ascii="Calibri" w:hAnsi="Calibri" w:cs="Calibri"/>
                <w:color w:val="000000"/>
                <w:sz w:val="16"/>
                <w:szCs w:val="16"/>
                <w:lang w:eastAsia="en-US"/>
              </w:rPr>
            </w:pPr>
            <w:ins w:id="154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7" w:author="Machado, Diana" w:date="2019-02-04T10:09:00Z"/>
                <w:rFonts w:ascii="Calibri" w:hAnsi="Calibri" w:cs="Calibri"/>
                <w:color w:val="000000"/>
                <w:sz w:val="16"/>
                <w:szCs w:val="16"/>
                <w:lang w:eastAsia="en-US"/>
              </w:rPr>
            </w:pPr>
            <w:ins w:id="154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9" w:author="Machado, Diana" w:date="2019-02-04T10:09:00Z"/>
                <w:rFonts w:ascii="Calibri" w:hAnsi="Calibri" w:cs="Calibri"/>
                <w:color w:val="000000"/>
                <w:sz w:val="16"/>
                <w:szCs w:val="16"/>
                <w:lang w:eastAsia="en-US"/>
              </w:rPr>
            </w:pPr>
            <w:ins w:id="15450" w:author="Machado, Diana" w:date="2019-02-04T10:09:00Z">
              <w:r w:rsidRPr="00C722A9">
                <w:rPr>
                  <w:rFonts w:ascii="Calibri" w:hAnsi="Calibri" w:cs="Calibri"/>
                  <w:color w:val="000000"/>
                  <w:sz w:val="16"/>
                  <w:szCs w:val="16"/>
                  <w:lang w:eastAsia="en-US"/>
                </w:rPr>
                <w:t xml:space="preserve">26,690,7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1" w:author="Machado, Diana" w:date="2019-02-04T10:09:00Z"/>
                <w:rFonts w:ascii="Calibri" w:hAnsi="Calibri" w:cs="Calibri"/>
                <w:color w:val="000000"/>
                <w:sz w:val="16"/>
                <w:szCs w:val="16"/>
                <w:lang w:eastAsia="en-US"/>
              </w:rPr>
            </w:pPr>
            <w:ins w:id="15452"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3" w:author="Machado, Diana" w:date="2019-02-04T10:09:00Z"/>
                <w:rFonts w:ascii="Calibri" w:hAnsi="Calibri" w:cs="Calibri"/>
                <w:color w:val="000000"/>
                <w:sz w:val="16"/>
                <w:szCs w:val="16"/>
                <w:lang w:eastAsia="en-US"/>
              </w:rPr>
            </w:pPr>
            <w:ins w:id="154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5" w:author="Machado, Diana" w:date="2019-02-04T10:09:00Z"/>
                <w:rFonts w:ascii="Calibri" w:hAnsi="Calibri" w:cs="Calibri"/>
                <w:color w:val="000000"/>
                <w:sz w:val="16"/>
                <w:szCs w:val="16"/>
                <w:lang w:eastAsia="en-US"/>
              </w:rPr>
            </w:pPr>
            <w:ins w:id="154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7" w:author="Machado, Diana" w:date="2019-02-04T10:09:00Z"/>
                <w:rFonts w:ascii="Calibri" w:hAnsi="Calibri" w:cs="Calibri"/>
                <w:color w:val="000000"/>
                <w:sz w:val="16"/>
                <w:szCs w:val="16"/>
                <w:lang w:eastAsia="en-US"/>
              </w:rPr>
            </w:pPr>
            <w:ins w:id="15458" w:author="Machado, Diana" w:date="2019-02-04T10:09:00Z">
              <w:r w:rsidRPr="00C722A9">
                <w:rPr>
                  <w:rFonts w:ascii="Calibri" w:hAnsi="Calibri" w:cs="Calibri"/>
                  <w:color w:val="000000"/>
                  <w:sz w:val="16"/>
                  <w:szCs w:val="16"/>
                  <w:lang w:eastAsia="en-US"/>
                </w:rPr>
                <w:t xml:space="preserve">21,345,3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9" w:author="Machado, Diana" w:date="2019-02-04T10:09:00Z"/>
                <w:rFonts w:ascii="Calibri" w:hAnsi="Calibri" w:cs="Calibri"/>
                <w:color w:val="000000"/>
                <w:sz w:val="16"/>
                <w:szCs w:val="16"/>
                <w:lang w:eastAsia="en-US"/>
              </w:rPr>
            </w:pPr>
            <w:ins w:id="15460"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61" w:author="Machado, Diana" w:date="2019-02-04T10:09:00Z"/>
                <w:rFonts w:ascii="Calibri" w:hAnsi="Calibri" w:cs="Calibri"/>
                <w:color w:val="000000"/>
                <w:sz w:val="16"/>
                <w:szCs w:val="16"/>
                <w:lang w:eastAsia="en-US"/>
              </w:rPr>
            </w:pPr>
            <w:ins w:id="15462" w:author="Machado, Diana" w:date="2019-02-04T10:09:00Z">
              <w:r w:rsidRPr="00C722A9">
                <w:rPr>
                  <w:rFonts w:ascii="Calibri" w:hAnsi="Calibri" w:cs="Calibri"/>
                  <w:color w:val="000000"/>
                  <w:sz w:val="16"/>
                  <w:szCs w:val="16"/>
                  <w:lang w:eastAsia="en-US"/>
                </w:rPr>
                <w:t xml:space="preserve">48,036,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63" w:author="Machado, Diana" w:date="2019-02-04T10:09:00Z"/>
                <w:rFonts w:ascii="Calibri" w:hAnsi="Calibri" w:cs="Calibri"/>
                <w:color w:val="000000"/>
                <w:sz w:val="16"/>
                <w:szCs w:val="16"/>
                <w:lang w:eastAsia="en-US"/>
              </w:rPr>
            </w:pPr>
            <w:ins w:id="15464"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4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66" w:author="Machado, Diana" w:date="2019-02-04T10:09:00Z"/>
                <w:rFonts w:ascii="Calibri" w:hAnsi="Calibri" w:cs="Calibri"/>
                <w:color w:val="000000"/>
                <w:sz w:val="16"/>
                <w:szCs w:val="16"/>
                <w:lang w:eastAsia="en-US"/>
              </w:rPr>
            </w:pPr>
            <w:ins w:id="15467" w:author="Machado, Diana" w:date="2019-02-04T10:09:00Z">
              <w:r w:rsidRPr="00C722A9">
                <w:rPr>
                  <w:rFonts w:ascii="Calibri" w:hAnsi="Calibri" w:cs="Calibri"/>
                  <w:color w:val="000000"/>
                  <w:sz w:val="16"/>
                  <w:szCs w:val="16"/>
                  <w:lang w:eastAsia="en-US"/>
                </w:rPr>
                <w:t>344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68" w:author="Machado, Diana" w:date="2019-02-04T10:09:00Z"/>
                <w:rFonts w:ascii="Calibri" w:hAnsi="Calibri" w:cs="Calibri"/>
                <w:color w:val="000000"/>
                <w:sz w:val="16"/>
                <w:szCs w:val="16"/>
                <w:lang w:eastAsia="en-US"/>
              </w:rPr>
            </w:pPr>
            <w:ins w:id="154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0" w:author="Machado, Diana" w:date="2019-02-04T10:09:00Z"/>
                <w:rFonts w:ascii="Calibri" w:hAnsi="Calibri" w:cs="Calibri"/>
                <w:color w:val="000000"/>
                <w:sz w:val="16"/>
                <w:szCs w:val="16"/>
                <w:lang w:eastAsia="en-US"/>
              </w:rPr>
            </w:pPr>
            <w:ins w:id="154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2" w:author="Machado, Diana" w:date="2019-02-04T10:09:00Z"/>
                <w:rFonts w:ascii="Calibri" w:hAnsi="Calibri" w:cs="Calibri"/>
                <w:color w:val="000000"/>
                <w:sz w:val="16"/>
                <w:szCs w:val="16"/>
                <w:lang w:eastAsia="en-US"/>
              </w:rPr>
            </w:pPr>
            <w:ins w:id="15473" w:author="Machado, Diana" w:date="2019-02-04T10:09:00Z">
              <w:r w:rsidRPr="00C722A9">
                <w:rPr>
                  <w:rFonts w:ascii="Calibri" w:hAnsi="Calibri" w:cs="Calibri"/>
                  <w:color w:val="000000"/>
                  <w:sz w:val="16"/>
                  <w:szCs w:val="16"/>
                  <w:lang w:eastAsia="en-US"/>
                </w:rPr>
                <w:t xml:space="preserve">23,441,4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4" w:author="Machado, Diana" w:date="2019-02-04T10:09:00Z"/>
                <w:rFonts w:ascii="Calibri" w:hAnsi="Calibri" w:cs="Calibri"/>
                <w:color w:val="000000"/>
                <w:sz w:val="16"/>
                <w:szCs w:val="16"/>
                <w:lang w:eastAsia="en-US"/>
              </w:rPr>
            </w:pPr>
            <w:ins w:id="15475"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6" w:author="Machado, Diana" w:date="2019-02-04T10:09:00Z"/>
                <w:rFonts w:ascii="Calibri" w:hAnsi="Calibri" w:cs="Calibri"/>
                <w:color w:val="000000"/>
                <w:sz w:val="16"/>
                <w:szCs w:val="16"/>
                <w:lang w:eastAsia="en-US"/>
              </w:rPr>
            </w:pPr>
            <w:ins w:id="154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8" w:author="Machado, Diana" w:date="2019-02-04T10:09:00Z"/>
                <w:rFonts w:ascii="Calibri" w:hAnsi="Calibri" w:cs="Calibri"/>
                <w:color w:val="000000"/>
                <w:sz w:val="16"/>
                <w:szCs w:val="16"/>
                <w:lang w:eastAsia="en-US"/>
              </w:rPr>
            </w:pPr>
            <w:ins w:id="154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80" w:author="Machado, Diana" w:date="2019-02-04T10:09:00Z"/>
                <w:rFonts w:ascii="Calibri" w:hAnsi="Calibri" w:cs="Calibri"/>
                <w:color w:val="000000"/>
                <w:sz w:val="16"/>
                <w:szCs w:val="16"/>
                <w:lang w:eastAsia="en-US"/>
              </w:rPr>
            </w:pPr>
            <w:ins w:id="15481" w:author="Machado, Diana" w:date="2019-02-04T10:09:00Z">
              <w:r w:rsidRPr="00C722A9">
                <w:rPr>
                  <w:rFonts w:ascii="Calibri" w:hAnsi="Calibri" w:cs="Calibri"/>
                  <w:color w:val="000000"/>
                  <w:sz w:val="16"/>
                  <w:szCs w:val="16"/>
                  <w:lang w:eastAsia="en-US"/>
                </w:rPr>
                <w:t xml:space="preserve">16,830,01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82" w:author="Machado, Diana" w:date="2019-02-04T10:09:00Z"/>
                <w:rFonts w:ascii="Calibri" w:hAnsi="Calibri" w:cs="Calibri"/>
                <w:color w:val="000000"/>
                <w:sz w:val="16"/>
                <w:szCs w:val="16"/>
                <w:lang w:eastAsia="en-US"/>
              </w:rPr>
            </w:pPr>
            <w:ins w:id="15483"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84" w:author="Machado, Diana" w:date="2019-02-04T10:09:00Z"/>
                <w:rFonts w:ascii="Calibri" w:hAnsi="Calibri" w:cs="Calibri"/>
                <w:color w:val="000000"/>
                <w:sz w:val="16"/>
                <w:szCs w:val="16"/>
                <w:lang w:eastAsia="en-US"/>
              </w:rPr>
            </w:pPr>
            <w:ins w:id="15485" w:author="Machado, Diana" w:date="2019-02-04T10:09:00Z">
              <w:r w:rsidRPr="00C722A9">
                <w:rPr>
                  <w:rFonts w:ascii="Calibri" w:hAnsi="Calibri" w:cs="Calibri"/>
                  <w:color w:val="000000"/>
                  <w:sz w:val="16"/>
                  <w:szCs w:val="16"/>
                  <w:lang w:eastAsia="en-US"/>
                </w:rPr>
                <w:t xml:space="preserve">40,271,4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86" w:author="Machado, Diana" w:date="2019-02-04T10:09:00Z"/>
                <w:rFonts w:ascii="Calibri" w:hAnsi="Calibri" w:cs="Calibri"/>
                <w:color w:val="000000"/>
                <w:sz w:val="16"/>
                <w:szCs w:val="16"/>
                <w:lang w:eastAsia="en-US"/>
              </w:rPr>
            </w:pPr>
            <w:ins w:id="15487"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54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89" w:author="Machado, Diana" w:date="2019-02-04T10:09:00Z"/>
                <w:rFonts w:ascii="Calibri" w:hAnsi="Calibri" w:cs="Calibri"/>
                <w:color w:val="000000"/>
                <w:sz w:val="16"/>
                <w:szCs w:val="16"/>
                <w:lang w:eastAsia="en-US"/>
              </w:rPr>
            </w:pPr>
            <w:ins w:id="15490" w:author="Machado, Diana" w:date="2019-02-04T10:09:00Z">
              <w:r w:rsidRPr="00C722A9">
                <w:rPr>
                  <w:rFonts w:ascii="Calibri" w:hAnsi="Calibri" w:cs="Calibri"/>
                  <w:color w:val="000000"/>
                  <w:sz w:val="16"/>
                  <w:szCs w:val="16"/>
                  <w:lang w:eastAsia="en-US"/>
                </w:rPr>
                <w:t>344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1" w:author="Machado, Diana" w:date="2019-02-04T10:09:00Z"/>
                <w:rFonts w:ascii="Calibri" w:hAnsi="Calibri" w:cs="Calibri"/>
                <w:color w:val="000000"/>
                <w:sz w:val="16"/>
                <w:szCs w:val="16"/>
                <w:lang w:eastAsia="en-US"/>
              </w:rPr>
            </w:pPr>
            <w:ins w:id="154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3" w:author="Machado, Diana" w:date="2019-02-04T10:09:00Z"/>
                <w:rFonts w:ascii="Calibri" w:hAnsi="Calibri" w:cs="Calibri"/>
                <w:color w:val="000000"/>
                <w:sz w:val="16"/>
                <w:szCs w:val="16"/>
                <w:lang w:eastAsia="en-US"/>
              </w:rPr>
            </w:pPr>
            <w:ins w:id="154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5" w:author="Machado, Diana" w:date="2019-02-04T10:09:00Z"/>
                <w:rFonts w:ascii="Calibri" w:hAnsi="Calibri" w:cs="Calibri"/>
                <w:color w:val="000000"/>
                <w:sz w:val="16"/>
                <w:szCs w:val="16"/>
                <w:lang w:eastAsia="en-US"/>
              </w:rPr>
            </w:pPr>
            <w:ins w:id="15496" w:author="Machado, Diana" w:date="2019-02-04T10:09:00Z">
              <w:r w:rsidRPr="00C722A9">
                <w:rPr>
                  <w:rFonts w:ascii="Calibri" w:hAnsi="Calibri" w:cs="Calibri"/>
                  <w:color w:val="000000"/>
                  <w:sz w:val="16"/>
                  <w:szCs w:val="16"/>
                  <w:lang w:eastAsia="en-US"/>
                </w:rPr>
                <w:t xml:space="preserve">13,184,1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7" w:author="Machado, Diana" w:date="2019-02-04T10:09:00Z"/>
                <w:rFonts w:ascii="Calibri" w:hAnsi="Calibri" w:cs="Calibri"/>
                <w:color w:val="000000"/>
                <w:sz w:val="16"/>
                <w:szCs w:val="16"/>
                <w:lang w:eastAsia="en-US"/>
              </w:rPr>
            </w:pPr>
            <w:ins w:id="15498"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9" w:author="Machado, Diana" w:date="2019-02-04T10:09:00Z"/>
                <w:rFonts w:ascii="Calibri" w:hAnsi="Calibri" w:cs="Calibri"/>
                <w:color w:val="000000"/>
                <w:sz w:val="16"/>
                <w:szCs w:val="16"/>
                <w:lang w:eastAsia="en-US"/>
              </w:rPr>
            </w:pPr>
            <w:ins w:id="155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1" w:author="Machado, Diana" w:date="2019-02-04T10:09:00Z"/>
                <w:rFonts w:ascii="Calibri" w:hAnsi="Calibri" w:cs="Calibri"/>
                <w:color w:val="000000"/>
                <w:sz w:val="16"/>
                <w:szCs w:val="16"/>
                <w:lang w:eastAsia="en-US"/>
              </w:rPr>
            </w:pPr>
            <w:ins w:id="155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3" w:author="Machado, Diana" w:date="2019-02-04T10:09:00Z"/>
                <w:rFonts w:ascii="Calibri" w:hAnsi="Calibri" w:cs="Calibri"/>
                <w:color w:val="000000"/>
                <w:sz w:val="16"/>
                <w:szCs w:val="16"/>
                <w:lang w:eastAsia="en-US"/>
              </w:rPr>
            </w:pPr>
            <w:ins w:id="15504" w:author="Machado, Diana" w:date="2019-02-04T10:09:00Z">
              <w:r w:rsidRPr="00C722A9">
                <w:rPr>
                  <w:rFonts w:ascii="Calibri" w:hAnsi="Calibri" w:cs="Calibri"/>
                  <w:color w:val="000000"/>
                  <w:sz w:val="16"/>
                  <w:szCs w:val="16"/>
                  <w:lang w:eastAsia="en-US"/>
                </w:rPr>
                <w:t xml:space="preserve">9,990,8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5" w:author="Machado, Diana" w:date="2019-02-04T10:09:00Z"/>
                <w:rFonts w:ascii="Calibri" w:hAnsi="Calibri" w:cs="Calibri"/>
                <w:color w:val="000000"/>
                <w:sz w:val="16"/>
                <w:szCs w:val="16"/>
                <w:lang w:eastAsia="en-US"/>
              </w:rPr>
            </w:pPr>
            <w:ins w:id="15506"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07" w:author="Machado, Diana" w:date="2019-02-04T10:09:00Z"/>
                <w:rFonts w:ascii="Calibri" w:hAnsi="Calibri" w:cs="Calibri"/>
                <w:color w:val="000000"/>
                <w:sz w:val="16"/>
                <w:szCs w:val="16"/>
                <w:lang w:eastAsia="en-US"/>
              </w:rPr>
            </w:pPr>
            <w:ins w:id="15508" w:author="Machado, Diana" w:date="2019-02-04T10:09:00Z">
              <w:r w:rsidRPr="00C722A9">
                <w:rPr>
                  <w:rFonts w:ascii="Calibri" w:hAnsi="Calibri" w:cs="Calibri"/>
                  <w:color w:val="000000"/>
                  <w:sz w:val="16"/>
                  <w:szCs w:val="16"/>
                  <w:lang w:eastAsia="en-US"/>
                </w:rPr>
                <w:t xml:space="preserve">23,175,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09" w:author="Machado, Diana" w:date="2019-02-04T10:09:00Z"/>
                <w:rFonts w:ascii="Calibri" w:hAnsi="Calibri" w:cs="Calibri"/>
                <w:color w:val="000000"/>
                <w:sz w:val="16"/>
                <w:szCs w:val="16"/>
                <w:lang w:eastAsia="en-US"/>
              </w:rPr>
            </w:pPr>
            <w:ins w:id="1551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5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12" w:author="Machado, Diana" w:date="2019-02-04T10:09:00Z"/>
                <w:rFonts w:ascii="Calibri" w:hAnsi="Calibri" w:cs="Calibri"/>
                <w:color w:val="000000"/>
                <w:sz w:val="16"/>
                <w:szCs w:val="16"/>
                <w:lang w:eastAsia="en-US"/>
              </w:rPr>
            </w:pPr>
            <w:ins w:id="15513" w:author="Machado, Diana" w:date="2019-02-04T10:09:00Z">
              <w:r w:rsidRPr="00C722A9">
                <w:rPr>
                  <w:rFonts w:ascii="Calibri" w:hAnsi="Calibri" w:cs="Calibri"/>
                  <w:color w:val="000000"/>
                  <w:sz w:val="16"/>
                  <w:szCs w:val="16"/>
                  <w:lang w:eastAsia="en-US"/>
                </w:rPr>
                <w:t>344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4" w:author="Machado, Diana" w:date="2019-02-04T10:09:00Z"/>
                <w:rFonts w:ascii="Calibri" w:hAnsi="Calibri" w:cs="Calibri"/>
                <w:color w:val="000000"/>
                <w:sz w:val="16"/>
                <w:szCs w:val="16"/>
                <w:lang w:eastAsia="en-US"/>
              </w:rPr>
            </w:pPr>
            <w:ins w:id="155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6" w:author="Machado, Diana" w:date="2019-02-04T10:09:00Z"/>
                <w:rFonts w:ascii="Calibri" w:hAnsi="Calibri" w:cs="Calibri"/>
                <w:color w:val="000000"/>
                <w:sz w:val="16"/>
                <w:szCs w:val="16"/>
                <w:lang w:eastAsia="en-US"/>
              </w:rPr>
            </w:pPr>
            <w:ins w:id="155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8" w:author="Machado, Diana" w:date="2019-02-04T10:09:00Z"/>
                <w:rFonts w:ascii="Calibri" w:hAnsi="Calibri" w:cs="Calibri"/>
                <w:color w:val="000000"/>
                <w:sz w:val="16"/>
                <w:szCs w:val="16"/>
                <w:lang w:eastAsia="en-US"/>
              </w:rPr>
            </w:pPr>
            <w:ins w:id="15519" w:author="Machado, Diana" w:date="2019-02-04T10:09:00Z">
              <w:r w:rsidRPr="00C722A9">
                <w:rPr>
                  <w:rFonts w:ascii="Calibri" w:hAnsi="Calibri" w:cs="Calibri"/>
                  <w:color w:val="000000"/>
                  <w:sz w:val="16"/>
                  <w:szCs w:val="16"/>
                  <w:lang w:eastAsia="en-US"/>
                </w:rPr>
                <w:t xml:space="preserve">1,953,9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0" w:author="Machado, Diana" w:date="2019-02-04T10:09:00Z"/>
                <w:rFonts w:ascii="Calibri" w:hAnsi="Calibri" w:cs="Calibri"/>
                <w:color w:val="000000"/>
                <w:sz w:val="16"/>
                <w:szCs w:val="16"/>
                <w:lang w:eastAsia="en-US"/>
              </w:rPr>
            </w:pPr>
            <w:ins w:id="1552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2" w:author="Machado, Diana" w:date="2019-02-04T10:09:00Z"/>
                <w:rFonts w:ascii="Calibri" w:hAnsi="Calibri" w:cs="Calibri"/>
                <w:color w:val="000000"/>
                <w:sz w:val="16"/>
                <w:szCs w:val="16"/>
                <w:lang w:eastAsia="en-US"/>
              </w:rPr>
            </w:pPr>
            <w:ins w:id="155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4" w:author="Machado, Diana" w:date="2019-02-04T10:09:00Z"/>
                <w:rFonts w:ascii="Calibri" w:hAnsi="Calibri" w:cs="Calibri"/>
                <w:color w:val="000000"/>
                <w:sz w:val="16"/>
                <w:szCs w:val="16"/>
                <w:lang w:eastAsia="en-US"/>
              </w:rPr>
            </w:pPr>
            <w:ins w:id="155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6" w:author="Machado, Diana" w:date="2019-02-04T10:09:00Z"/>
                <w:rFonts w:ascii="Calibri" w:hAnsi="Calibri" w:cs="Calibri"/>
                <w:color w:val="000000"/>
                <w:sz w:val="16"/>
                <w:szCs w:val="16"/>
                <w:lang w:eastAsia="en-US"/>
              </w:rPr>
            </w:pPr>
            <w:ins w:id="15527" w:author="Machado, Diana" w:date="2019-02-04T10:09:00Z">
              <w:r w:rsidRPr="00C722A9">
                <w:rPr>
                  <w:rFonts w:ascii="Calibri" w:hAnsi="Calibri" w:cs="Calibri"/>
                  <w:color w:val="000000"/>
                  <w:sz w:val="16"/>
                  <w:szCs w:val="16"/>
                  <w:lang w:eastAsia="en-US"/>
                </w:rPr>
                <w:t xml:space="preserve">1,468,0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8" w:author="Machado, Diana" w:date="2019-02-04T10:09:00Z"/>
                <w:rFonts w:ascii="Calibri" w:hAnsi="Calibri" w:cs="Calibri"/>
                <w:color w:val="000000"/>
                <w:sz w:val="16"/>
                <w:szCs w:val="16"/>
                <w:lang w:eastAsia="en-US"/>
              </w:rPr>
            </w:pPr>
            <w:ins w:id="1552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30" w:author="Machado, Diana" w:date="2019-02-04T10:09:00Z"/>
                <w:rFonts w:ascii="Calibri" w:hAnsi="Calibri" w:cs="Calibri"/>
                <w:color w:val="000000"/>
                <w:sz w:val="16"/>
                <w:szCs w:val="16"/>
                <w:lang w:eastAsia="en-US"/>
              </w:rPr>
            </w:pPr>
            <w:ins w:id="15531" w:author="Machado, Diana" w:date="2019-02-04T10:09:00Z">
              <w:r w:rsidRPr="00C722A9">
                <w:rPr>
                  <w:rFonts w:ascii="Calibri" w:hAnsi="Calibri" w:cs="Calibri"/>
                  <w:color w:val="000000"/>
                  <w:sz w:val="16"/>
                  <w:szCs w:val="16"/>
                  <w:lang w:eastAsia="en-US"/>
                </w:rPr>
                <w:t xml:space="preserve">3,421,9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32" w:author="Machado, Diana" w:date="2019-02-04T10:09:00Z"/>
                <w:rFonts w:ascii="Calibri" w:hAnsi="Calibri" w:cs="Calibri"/>
                <w:color w:val="000000"/>
                <w:sz w:val="16"/>
                <w:szCs w:val="16"/>
                <w:lang w:eastAsia="en-US"/>
              </w:rPr>
            </w:pPr>
            <w:ins w:id="1553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5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35" w:author="Machado, Diana" w:date="2019-02-04T10:09:00Z"/>
                <w:rFonts w:ascii="Calibri" w:hAnsi="Calibri" w:cs="Calibri"/>
                <w:color w:val="000000"/>
                <w:sz w:val="16"/>
                <w:szCs w:val="16"/>
                <w:lang w:eastAsia="en-US"/>
              </w:rPr>
            </w:pPr>
            <w:ins w:id="15536" w:author="Machado, Diana" w:date="2019-02-04T10:09:00Z">
              <w:r w:rsidRPr="00C722A9">
                <w:rPr>
                  <w:rFonts w:ascii="Calibri" w:hAnsi="Calibri" w:cs="Calibri"/>
                  <w:color w:val="000000"/>
                  <w:sz w:val="16"/>
                  <w:szCs w:val="16"/>
                  <w:lang w:eastAsia="en-US"/>
                </w:rPr>
                <w:t>344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37" w:author="Machado, Diana" w:date="2019-02-04T10:09:00Z"/>
                <w:rFonts w:ascii="Calibri" w:hAnsi="Calibri" w:cs="Calibri"/>
                <w:color w:val="000000"/>
                <w:sz w:val="16"/>
                <w:szCs w:val="16"/>
                <w:lang w:eastAsia="en-US"/>
              </w:rPr>
            </w:pPr>
            <w:ins w:id="155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39" w:author="Machado, Diana" w:date="2019-02-04T10:09:00Z"/>
                <w:rFonts w:ascii="Calibri" w:hAnsi="Calibri" w:cs="Calibri"/>
                <w:color w:val="000000"/>
                <w:sz w:val="16"/>
                <w:szCs w:val="16"/>
                <w:lang w:eastAsia="en-US"/>
              </w:rPr>
            </w:pPr>
            <w:ins w:id="155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1" w:author="Machado, Diana" w:date="2019-02-04T10:09:00Z"/>
                <w:rFonts w:ascii="Calibri" w:hAnsi="Calibri" w:cs="Calibri"/>
                <w:color w:val="000000"/>
                <w:sz w:val="16"/>
                <w:szCs w:val="16"/>
                <w:lang w:eastAsia="en-US"/>
              </w:rPr>
            </w:pPr>
            <w:ins w:id="15542" w:author="Machado, Diana" w:date="2019-02-04T10:09:00Z">
              <w:r w:rsidRPr="00C722A9">
                <w:rPr>
                  <w:rFonts w:ascii="Calibri" w:hAnsi="Calibri" w:cs="Calibri"/>
                  <w:color w:val="000000"/>
                  <w:sz w:val="16"/>
                  <w:szCs w:val="16"/>
                  <w:lang w:eastAsia="en-US"/>
                </w:rPr>
                <w:t xml:space="preserve">13,182,6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3" w:author="Machado, Diana" w:date="2019-02-04T10:09:00Z"/>
                <w:rFonts w:ascii="Calibri" w:hAnsi="Calibri" w:cs="Calibri"/>
                <w:color w:val="000000"/>
                <w:sz w:val="16"/>
                <w:szCs w:val="16"/>
                <w:lang w:eastAsia="en-US"/>
              </w:rPr>
            </w:pPr>
            <w:ins w:id="15544"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5" w:author="Machado, Diana" w:date="2019-02-04T10:09:00Z"/>
                <w:rFonts w:ascii="Calibri" w:hAnsi="Calibri" w:cs="Calibri"/>
                <w:color w:val="000000"/>
                <w:sz w:val="16"/>
                <w:szCs w:val="16"/>
                <w:lang w:eastAsia="en-US"/>
              </w:rPr>
            </w:pPr>
            <w:ins w:id="155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7" w:author="Machado, Diana" w:date="2019-02-04T10:09:00Z"/>
                <w:rFonts w:ascii="Calibri" w:hAnsi="Calibri" w:cs="Calibri"/>
                <w:color w:val="000000"/>
                <w:sz w:val="16"/>
                <w:szCs w:val="16"/>
                <w:lang w:eastAsia="en-US"/>
              </w:rPr>
            </w:pPr>
            <w:ins w:id="155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9" w:author="Machado, Diana" w:date="2019-02-04T10:09:00Z"/>
                <w:rFonts w:ascii="Calibri" w:hAnsi="Calibri" w:cs="Calibri"/>
                <w:color w:val="000000"/>
                <w:sz w:val="16"/>
                <w:szCs w:val="16"/>
                <w:lang w:eastAsia="en-US"/>
              </w:rPr>
            </w:pPr>
            <w:ins w:id="15550" w:author="Machado, Diana" w:date="2019-02-04T10:09:00Z">
              <w:r w:rsidRPr="00C722A9">
                <w:rPr>
                  <w:rFonts w:ascii="Calibri" w:hAnsi="Calibri" w:cs="Calibri"/>
                  <w:color w:val="000000"/>
                  <w:sz w:val="16"/>
                  <w:szCs w:val="16"/>
                  <w:lang w:eastAsia="en-US"/>
                </w:rPr>
                <w:t xml:space="preserve">13,210,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51" w:author="Machado, Diana" w:date="2019-02-04T10:09:00Z"/>
                <w:rFonts w:ascii="Calibri" w:hAnsi="Calibri" w:cs="Calibri"/>
                <w:color w:val="000000"/>
                <w:sz w:val="16"/>
                <w:szCs w:val="16"/>
                <w:lang w:eastAsia="en-US"/>
              </w:rPr>
            </w:pPr>
            <w:ins w:id="15552"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53" w:author="Machado, Diana" w:date="2019-02-04T10:09:00Z"/>
                <w:rFonts w:ascii="Calibri" w:hAnsi="Calibri" w:cs="Calibri"/>
                <w:color w:val="000000"/>
                <w:sz w:val="16"/>
                <w:szCs w:val="16"/>
                <w:lang w:eastAsia="en-US"/>
              </w:rPr>
            </w:pPr>
            <w:ins w:id="15554" w:author="Machado, Diana" w:date="2019-02-04T10:09:00Z">
              <w:r w:rsidRPr="00C722A9">
                <w:rPr>
                  <w:rFonts w:ascii="Calibri" w:hAnsi="Calibri" w:cs="Calibri"/>
                  <w:color w:val="000000"/>
                  <w:sz w:val="16"/>
                  <w:szCs w:val="16"/>
                  <w:lang w:eastAsia="en-US"/>
                </w:rPr>
                <w:t xml:space="preserve">26,393,2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55" w:author="Machado, Diana" w:date="2019-02-04T10:09:00Z"/>
                <w:rFonts w:ascii="Calibri" w:hAnsi="Calibri" w:cs="Calibri"/>
                <w:color w:val="000000"/>
                <w:sz w:val="16"/>
                <w:szCs w:val="16"/>
                <w:lang w:eastAsia="en-US"/>
              </w:rPr>
            </w:pPr>
            <w:ins w:id="15556"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5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58" w:author="Machado, Diana" w:date="2019-02-04T10:09:00Z"/>
                <w:rFonts w:ascii="Calibri" w:hAnsi="Calibri" w:cs="Calibri"/>
                <w:color w:val="000000"/>
                <w:sz w:val="16"/>
                <w:szCs w:val="16"/>
                <w:lang w:eastAsia="en-US"/>
              </w:rPr>
            </w:pPr>
            <w:ins w:id="15559" w:author="Machado, Diana" w:date="2019-02-04T10:09:00Z">
              <w:r w:rsidRPr="00C722A9">
                <w:rPr>
                  <w:rFonts w:ascii="Calibri" w:hAnsi="Calibri" w:cs="Calibri"/>
                  <w:color w:val="000000"/>
                  <w:sz w:val="16"/>
                  <w:szCs w:val="16"/>
                  <w:lang w:eastAsia="en-US"/>
                </w:rPr>
                <w:t>344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0" w:author="Machado, Diana" w:date="2019-02-04T10:09:00Z"/>
                <w:rFonts w:ascii="Calibri" w:hAnsi="Calibri" w:cs="Calibri"/>
                <w:color w:val="000000"/>
                <w:sz w:val="16"/>
                <w:szCs w:val="16"/>
                <w:lang w:eastAsia="en-US"/>
              </w:rPr>
            </w:pPr>
            <w:ins w:id="155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2" w:author="Machado, Diana" w:date="2019-02-04T10:09:00Z"/>
                <w:rFonts w:ascii="Calibri" w:hAnsi="Calibri" w:cs="Calibri"/>
                <w:color w:val="000000"/>
                <w:sz w:val="16"/>
                <w:szCs w:val="16"/>
                <w:lang w:eastAsia="en-US"/>
              </w:rPr>
            </w:pPr>
            <w:ins w:id="155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4" w:author="Machado, Diana" w:date="2019-02-04T10:09:00Z"/>
                <w:rFonts w:ascii="Calibri" w:hAnsi="Calibri" w:cs="Calibri"/>
                <w:color w:val="000000"/>
                <w:sz w:val="16"/>
                <w:szCs w:val="16"/>
                <w:lang w:eastAsia="en-US"/>
              </w:rPr>
            </w:pPr>
            <w:ins w:id="15565" w:author="Machado, Diana" w:date="2019-02-04T10:09:00Z">
              <w:r w:rsidRPr="00C722A9">
                <w:rPr>
                  <w:rFonts w:ascii="Calibri" w:hAnsi="Calibri" w:cs="Calibri"/>
                  <w:color w:val="000000"/>
                  <w:sz w:val="16"/>
                  <w:szCs w:val="16"/>
                  <w:lang w:eastAsia="en-US"/>
                </w:rPr>
                <w:t xml:space="preserve">13,074,2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6" w:author="Machado, Diana" w:date="2019-02-04T10:09:00Z"/>
                <w:rFonts w:ascii="Calibri" w:hAnsi="Calibri" w:cs="Calibri"/>
                <w:color w:val="000000"/>
                <w:sz w:val="16"/>
                <w:szCs w:val="16"/>
                <w:lang w:eastAsia="en-US"/>
              </w:rPr>
            </w:pPr>
            <w:ins w:id="15567"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8" w:author="Machado, Diana" w:date="2019-02-04T10:09:00Z"/>
                <w:rFonts w:ascii="Calibri" w:hAnsi="Calibri" w:cs="Calibri"/>
                <w:color w:val="000000"/>
                <w:sz w:val="16"/>
                <w:szCs w:val="16"/>
                <w:lang w:eastAsia="en-US"/>
              </w:rPr>
            </w:pPr>
            <w:ins w:id="155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0" w:author="Machado, Diana" w:date="2019-02-04T10:09:00Z"/>
                <w:rFonts w:ascii="Calibri" w:hAnsi="Calibri" w:cs="Calibri"/>
                <w:color w:val="000000"/>
                <w:sz w:val="16"/>
                <w:szCs w:val="16"/>
                <w:lang w:eastAsia="en-US"/>
              </w:rPr>
            </w:pPr>
            <w:ins w:id="155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2" w:author="Machado, Diana" w:date="2019-02-04T10:09:00Z"/>
                <w:rFonts w:ascii="Calibri" w:hAnsi="Calibri" w:cs="Calibri"/>
                <w:color w:val="000000"/>
                <w:sz w:val="16"/>
                <w:szCs w:val="16"/>
                <w:lang w:eastAsia="en-US"/>
              </w:rPr>
            </w:pPr>
            <w:ins w:id="15573" w:author="Machado, Diana" w:date="2019-02-04T10:09:00Z">
              <w:r w:rsidRPr="00C722A9">
                <w:rPr>
                  <w:rFonts w:ascii="Calibri" w:hAnsi="Calibri" w:cs="Calibri"/>
                  <w:color w:val="000000"/>
                  <w:sz w:val="16"/>
                  <w:szCs w:val="16"/>
                  <w:lang w:eastAsia="en-US"/>
                </w:rPr>
                <w:t xml:space="preserve">13,106,2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4" w:author="Machado, Diana" w:date="2019-02-04T10:09:00Z"/>
                <w:rFonts w:ascii="Calibri" w:hAnsi="Calibri" w:cs="Calibri"/>
                <w:color w:val="000000"/>
                <w:sz w:val="16"/>
                <w:szCs w:val="16"/>
                <w:lang w:eastAsia="en-US"/>
              </w:rPr>
            </w:pPr>
            <w:ins w:id="15575"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76" w:author="Machado, Diana" w:date="2019-02-04T10:09:00Z"/>
                <w:rFonts w:ascii="Calibri" w:hAnsi="Calibri" w:cs="Calibri"/>
                <w:color w:val="000000"/>
                <w:sz w:val="16"/>
                <w:szCs w:val="16"/>
                <w:lang w:eastAsia="en-US"/>
              </w:rPr>
            </w:pPr>
            <w:ins w:id="15577" w:author="Machado, Diana" w:date="2019-02-04T10:09:00Z">
              <w:r w:rsidRPr="00C722A9">
                <w:rPr>
                  <w:rFonts w:ascii="Calibri" w:hAnsi="Calibri" w:cs="Calibri"/>
                  <w:color w:val="000000"/>
                  <w:sz w:val="16"/>
                  <w:szCs w:val="16"/>
                  <w:lang w:eastAsia="en-US"/>
                </w:rPr>
                <w:t xml:space="preserve">26,180,5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78" w:author="Machado, Diana" w:date="2019-02-04T10:09:00Z"/>
                <w:rFonts w:ascii="Calibri" w:hAnsi="Calibri" w:cs="Calibri"/>
                <w:color w:val="000000"/>
                <w:sz w:val="16"/>
                <w:szCs w:val="16"/>
                <w:lang w:eastAsia="en-US"/>
              </w:rPr>
            </w:pPr>
            <w:ins w:id="1557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5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81" w:author="Machado, Diana" w:date="2019-02-04T10:09:00Z"/>
                <w:rFonts w:ascii="Calibri" w:hAnsi="Calibri" w:cs="Calibri"/>
                <w:color w:val="000000"/>
                <w:sz w:val="16"/>
                <w:szCs w:val="16"/>
                <w:lang w:eastAsia="en-US"/>
              </w:rPr>
            </w:pPr>
            <w:ins w:id="15582" w:author="Machado, Diana" w:date="2019-02-04T10:09:00Z">
              <w:r w:rsidRPr="00C722A9">
                <w:rPr>
                  <w:rFonts w:ascii="Calibri" w:hAnsi="Calibri" w:cs="Calibri"/>
                  <w:color w:val="000000"/>
                  <w:sz w:val="16"/>
                  <w:szCs w:val="16"/>
                  <w:lang w:eastAsia="en-US"/>
                </w:rPr>
                <w:t>344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3" w:author="Machado, Diana" w:date="2019-02-04T10:09:00Z"/>
                <w:rFonts w:ascii="Calibri" w:hAnsi="Calibri" w:cs="Calibri"/>
                <w:color w:val="000000"/>
                <w:sz w:val="16"/>
                <w:szCs w:val="16"/>
                <w:lang w:eastAsia="en-US"/>
              </w:rPr>
            </w:pPr>
            <w:ins w:id="155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5" w:author="Machado, Diana" w:date="2019-02-04T10:09:00Z"/>
                <w:rFonts w:ascii="Calibri" w:hAnsi="Calibri" w:cs="Calibri"/>
                <w:color w:val="000000"/>
                <w:sz w:val="16"/>
                <w:szCs w:val="16"/>
                <w:lang w:eastAsia="en-US"/>
              </w:rPr>
            </w:pPr>
            <w:ins w:id="155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7" w:author="Machado, Diana" w:date="2019-02-04T10:09:00Z"/>
                <w:rFonts w:ascii="Calibri" w:hAnsi="Calibri" w:cs="Calibri"/>
                <w:color w:val="000000"/>
                <w:sz w:val="16"/>
                <w:szCs w:val="16"/>
                <w:lang w:eastAsia="en-US"/>
              </w:rPr>
            </w:pPr>
            <w:ins w:id="15588" w:author="Machado, Diana" w:date="2019-02-04T10:09:00Z">
              <w:r w:rsidRPr="00C722A9">
                <w:rPr>
                  <w:rFonts w:ascii="Calibri" w:hAnsi="Calibri" w:cs="Calibri"/>
                  <w:color w:val="000000"/>
                  <w:sz w:val="16"/>
                  <w:szCs w:val="16"/>
                  <w:lang w:eastAsia="en-US"/>
                </w:rPr>
                <w:t xml:space="preserve">13,879,6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9" w:author="Machado, Diana" w:date="2019-02-04T10:09:00Z"/>
                <w:rFonts w:ascii="Calibri" w:hAnsi="Calibri" w:cs="Calibri"/>
                <w:color w:val="000000"/>
                <w:sz w:val="16"/>
                <w:szCs w:val="16"/>
                <w:lang w:eastAsia="en-US"/>
              </w:rPr>
            </w:pPr>
            <w:ins w:id="15590"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1" w:author="Machado, Diana" w:date="2019-02-04T10:09:00Z"/>
                <w:rFonts w:ascii="Calibri" w:hAnsi="Calibri" w:cs="Calibri"/>
                <w:color w:val="000000"/>
                <w:sz w:val="16"/>
                <w:szCs w:val="16"/>
                <w:lang w:eastAsia="en-US"/>
              </w:rPr>
            </w:pPr>
            <w:ins w:id="155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3" w:author="Machado, Diana" w:date="2019-02-04T10:09:00Z"/>
                <w:rFonts w:ascii="Calibri" w:hAnsi="Calibri" w:cs="Calibri"/>
                <w:color w:val="000000"/>
                <w:sz w:val="16"/>
                <w:szCs w:val="16"/>
                <w:lang w:eastAsia="en-US"/>
              </w:rPr>
            </w:pPr>
            <w:ins w:id="155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5" w:author="Machado, Diana" w:date="2019-02-04T10:09:00Z"/>
                <w:rFonts w:ascii="Calibri" w:hAnsi="Calibri" w:cs="Calibri"/>
                <w:color w:val="000000"/>
                <w:sz w:val="16"/>
                <w:szCs w:val="16"/>
                <w:lang w:eastAsia="en-US"/>
              </w:rPr>
            </w:pPr>
            <w:ins w:id="15596" w:author="Machado, Diana" w:date="2019-02-04T10:09:00Z">
              <w:r w:rsidRPr="00C722A9">
                <w:rPr>
                  <w:rFonts w:ascii="Calibri" w:hAnsi="Calibri" w:cs="Calibri"/>
                  <w:color w:val="000000"/>
                  <w:sz w:val="16"/>
                  <w:szCs w:val="16"/>
                  <w:lang w:eastAsia="en-US"/>
                </w:rPr>
                <w:t xml:space="preserve">10,889,1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7" w:author="Machado, Diana" w:date="2019-02-04T10:09:00Z"/>
                <w:rFonts w:ascii="Calibri" w:hAnsi="Calibri" w:cs="Calibri"/>
                <w:color w:val="000000"/>
                <w:sz w:val="16"/>
                <w:szCs w:val="16"/>
                <w:lang w:eastAsia="en-US"/>
              </w:rPr>
            </w:pPr>
            <w:ins w:id="15598"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99" w:author="Machado, Diana" w:date="2019-02-04T10:09:00Z"/>
                <w:rFonts w:ascii="Calibri" w:hAnsi="Calibri" w:cs="Calibri"/>
                <w:color w:val="000000"/>
                <w:sz w:val="16"/>
                <w:szCs w:val="16"/>
                <w:lang w:eastAsia="en-US"/>
              </w:rPr>
            </w:pPr>
            <w:ins w:id="15600" w:author="Machado, Diana" w:date="2019-02-04T10:09:00Z">
              <w:r w:rsidRPr="00C722A9">
                <w:rPr>
                  <w:rFonts w:ascii="Calibri" w:hAnsi="Calibri" w:cs="Calibri"/>
                  <w:color w:val="000000"/>
                  <w:sz w:val="16"/>
                  <w:szCs w:val="16"/>
                  <w:lang w:eastAsia="en-US"/>
                </w:rPr>
                <w:t xml:space="preserve">24,768,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01" w:author="Machado, Diana" w:date="2019-02-04T10:09:00Z"/>
                <w:rFonts w:ascii="Calibri" w:hAnsi="Calibri" w:cs="Calibri"/>
                <w:color w:val="000000"/>
                <w:sz w:val="16"/>
                <w:szCs w:val="16"/>
                <w:lang w:eastAsia="en-US"/>
              </w:rPr>
            </w:pPr>
            <w:ins w:id="1560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6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04" w:author="Machado, Diana" w:date="2019-02-04T10:09:00Z"/>
                <w:rFonts w:ascii="Calibri" w:hAnsi="Calibri" w:cs="Calibri"/>
                <w:color w:val="000000"/>
                <w:sz w:val="16"/>
                <w:szCs w:val="16"/>
                <w:lang w:eastAsia="en-US"/>
              </w:rPr>
            </w:pPr>
            <w:ins w:id="15605" w:author="Machado, Diana" w:date="2019-02-04T10:09:00Z">
              <w:r w:rsidRPr="00C722A9">
                <w:rPr>
                  <w:rFonts w:ascii="Calibri" w:hAnsi="Calibri" w:cs="Calibri"/>
                  <w:color w:val="000000"/>
                  <w:sz w:val="16"/>
                  <w:szCs w:val="16"/>
                  <w:lang w:eastAsia="en-US"/>
                </w:rPr>
                <w:t>344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6" w:author="Machado, Diana" w:date="2019-02-04T10:09:00Z"/>
                <w:rFonts w:ascii="Calibri" w:hAnsi="Calibri" w:cs="Calibri"/>
                <w:color w:val="000000"/>
                <w:sz w:val="16"/>
                <w:szCs w:val="16"/>
                <w:lang w:eastAsia="en-US"/>
              </w:rPr>
            </w:pPr>
            <w:ins w:id="156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8" w:author="Machado, Diana" w:date="2019-02-04T10:09:00Z"/>
                <w:rFonts w:ascii="Calibri" w:hAnsi="Calibri" w:cs="Calibri"/>
                <w:color w:val="000000"/>
                <w:sz w:val="16"/>
                <w:szCs w:val="16"/>
                <w:lang w:eastAsia="en-US"/>
              </w:rPr>
            </w:pPr>
            <w:ins w:id="156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0" w:author="Machado, Diana" w:date="2019-02-04T10:09:00Z"/>
                <w:rFonts w:ascii="Calibri" w:hAnsi="Calibri" w:cs="Calibri"/>
                <w:color w:val="000000"/>
                <w:sz w:val="16"/>
                <w:szCs w:val="16"/>
                <w:lang w:eastAsia="en-US"/>
              </w:rPr>
            </w:pPr>
            <w:ins w:id="15611" w:author="Machado, Diana" w:date="2019-02-04T10:09:00Z">
              <w:r w:rsidRPr="00C722A9">
                <w:rPr>
                  <w:rFonts w:ascii="Calibri" w:hAnsi="Calibri" w:cs="Calibri"/>
                  <w:color w:val="000000"/>
                  <w:sz w:val="16"/>
                  <w:szCs w:val="16"/>
                  <w:lang w:eastAsia="en-US"/>
                </w:rPr>
                <w:t xml:space="preserve">14,048,9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2" w:author="Machado, Diana" w:date="2019-02-04T10:09:00Z"/>
                <w:rFonts w:ascii="Calibri" w:hAnsi="Calibri" w:cs="Calibri"/>
                <w:color w:val="000000"/>
                <w:sz w:val="16"/>
                <w:szCs w:val="16"/>
                <w:lang w:eastAsia="en-US"/>
              </w:rPr>
            </w:pPr>
            <w:ins w:id="15613"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4" w:author="Machado, Diana" w:date="2019-02-04T10:09:00Z"/>
                <w:rFonts w:ascii="Calibri" w:hAnsi="Calibri" w:cs="Calibri"/>
                <w:color w:val="000000"/>
                <w:sz w:val="16"/>
                <w:szCs w:val="16"/>
                <w:lang w:eastAsia="en-US"/>
              </w:rPr>
            </w:pPr>
            <w:ins w:id="156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6" w:author="Machado, Diana" w:date="2019-02-04T10:09:00Z"/>
                <w:rFonts w:ascii="Calibri" w:hAnsi="Calibri" w:cs="Calibri"/>
                <w:color w:val="000000"/>
                <w:sz w:val="16"/>
                <w:szCs w:val="16"/>
                <w:lang w:eastAsia="en-US"/>
              </w:rPr>
            </w:pPr>
            <w:ins w:id="156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8" w:author="Machado, Diana" w:date="2019-02-04T10:09:00Z"/>
                <w:rFonts w:ascii="Calibri" w:hAnsi="Calibri" w:cs="Calibri"/>
                <w:color w:val="000000"/>
                <w:sz w:val="16"/>
                <w:szCs w:val="16"/>
                <w:lang w:eastAsia="en-US"/>
              </w:rPr>
            </w:pPr>
            <w:ins w:id="15619" w:author="Machado, Diana" w:date="2019-02-04T10:09:00Z">
              <w:r w:rsidRPr="00C722A9">
                <w:rPr>
                  <w:rFonts w:ascii="Calibri" w:hAnsi="Calibri" w:cs="Calibri"/>
                  <w:color w:val="000000"/>
                  <w:sz w:val="16"/>
                  <w:szCs w:val="16"/>
                  <w:lang w:eastAsia="en-US"/>
                </w:rPr>
                <w:t xml:space="preserve">14,085,0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20" w:author="Machado, Diana" w:date="2019-02-04T10:09:00Z"/>
                <w:rFonts w:ascii="Calibri" w:hAnsi="Calibri" w:cs="Calibri"/>
                <w:color w:val="000000"/>
                <w:sz w:val="16"/>
                <w:szCs w:val="16"/>
                <w:lang w:eastAsia="en-US"/>
              </w:rPr>
            </w:pPr>
            <w:ins w:id="15621"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22" w:author="Machado, Diana" w:date="2019-02-04T10:09:00Z"/>
                <w:rFonts w:ascii="Calibri" w:hAnsi="Calibri" w:cs="Calibri"/>
                <w:color w:val="000000"/>
                <w:sz w:val="16"/>
                <w:szCs w:val="16"/>
                <w:lang w:eastAsia="en-US"/>
              </w:rPr>
            </w:pPr>
            <w:ins w:id="15623" w:author="Machado, Diana" w:date="2019-02-04T10:09:00Z">
              <w:r w:rsidRPr="00C722A9">
                <w:rPr>
                  <w:rFonts w:ascii="Calibri" w:hAnsi="Calibri" w:cs="Calibri"/>
                  <w:color w:val="000000"/>
                  <w:sz w:val="16"/>
                  <w:szCs w:val="16"/>
                  <w:lang w:eastAsia="en-US"/>
                </w:rPr>
                <w:t xml:space="preserve">28,133,9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24" w:author="Machado, Diana" w:date="2019-02-04T10:09:00Z"/>
                <w:rFonts w:ascii="Calibri" w:hAnsi="Calibri" w:cs="Calibri"/>
                <w:color w:val="000000"/>
                <w:sz w:val="16"/>
                <w:szCs w:val="16"/>
                <w:lang w:eastAsia="en-US"/>
              </w:rPr>
            </w:pPr>
            <w:ins w:id="1562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6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27" w:author="Machado, Diana" w:date="2019-02-04T10:09:00Z"/>
                <w:rFonts w:ascii="Calibri" w:hAnsi="Calibri" w:cs="Calibri"/>
                <w:color w:val="000000"/>
                <w:sz w:val="16"/>
                <w:szCs w:val="16"/>
                <w:lang w:eastAsia="en-US"/>
              </w:rPr>
            </w:pPr>
            <w:ins w:id="15628" w:author="Machado, Diana" w:date="2019-02-04T10:09:00Z">
              <w:r w:rsidRPr="00C722A9">
                <w:rPr>
                  <w:rFonts w:ascii="Calibri" w:hAnsi="Calibri" w:cs="Calibri"/>
                  <w:color w:val="000000"/>
                  <w:sz w:val="16"/>
                  <w:szCs w:val="16"/>
                  <w:lang w:eastAsia="en-US"/>
                </w:rPr>
                <w:t>344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29" w:author="Machado, Diana" w:date="2019-02-04T10:09:00Z"/>
                <w:rFonts w:ascii="Calibri" w:hAnsi="Calibri" w:cs="Calibri"/>
                <w:color w:val="000000"/>
                <w:sz w:val="16"/>
                <w:szCs w:val="16"/>
                <w:lang w:eastAsia="en-US"/>
              </w:rPr>
            </w:pPr>
            <w:ins w:id="156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1" w:author="Machado, Diana" w:date="2019-02-04T10:09:00Z"/>
                <w:rFonts w:ascii="Calibri" w:hAnsi="Calibri" w:cs="Calibri"/>
                <w:color w:val="000000"/>
                <w:sz w:val="16"/>
                <w:szCs w:val="16"/>
                <w:lang w:eastAsia="en-US"/>
              </w:rPr>
            </w:pPr>
            <w:ins w:id="156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3" w:author="Machado, Diana" w:date="2019-02-04T10:09:00Z"/>
                <w:rFonts w:ascii="Calibri" w:hAnsi="Calibri" w:cs="Calibri"/>
                <w:color w:val="000000"/>
                <w:sz w:val="16"/>
                <w:szCs w:val="16"/>
                <w:lang w:eastAsia="en-US"/>
              </w:rPr>
            </w:pPr>
            <w:ins w:id="15634" w:author="Machado, Diana" w:date="2019-02-04T10:09:00Z">
              <w:r w:rsidRPr="00C722A9">
                <w:rPr>
                  <w:rFonts w:ascii="Calibri" w:hAnsi="Calibri" w:cs="Calibri"/>
                  <w:color w:val="000000"/>
                  <w:sz w:val="16"/>
                  <w:szCs w:val="16"/>
                  <w:lang w:eastAsia="en-US"/>
                </w:rPr>
                <w:t xml:space="preserve">24,600,8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5" w:author="Machado, Diana" w:date="2019-02-04T10:09:00Z"/>
                <w:rFonts w:ascii="Calibri" w:hAnsi="Calibri" w:cs="Calibri"/>
                <w:color w:val="000000"/>
                <w:sz w:val="16"/>
                <w:szCs w:val="16"/>
                <w:lang w:eastAsia="en-US"/>
              </w:rPr>
            </w:pPr>
            <w:ins w:id="15636"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7" w:author="Machado, Diana" w:date="2019-02-04T10:09:00Z"/>
                <w:rFonts w:ascii="Calibri" w:hAnsi="Calibri" w:cs="Calibri"/>
                <w:color w:val="000000"/>
                <w:sz w:val="16"/>
                <w:szCs w:val="16"/>
                <w:lang w:eastAsia="en-US"/>
              </w:rPr>
            </w:pPr>
            <w:ins w:id="156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9" w:author="Machado, Diana" w:date="2019-02-04T10:09:00Z"/>
                <w:rFonts w:ascii="Calibri" w:hAnsi="Calibri" w:cs="Calibri"/>
                <w:color w:val="000000"/>
                <w:sz w:val="16"/>
                <w:szCs w:val="16"/>
                <w:lang w:eastAsia="en-US"/>
              </w:rPr>
            </w:pPr>
            <w:ins w:id="156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41" w:author="Machado, Diana" w:date="2019-02-04T10:09:00Z"/>
                <w:rFonts w:ascii="Calibri" w:hAnsi="Calibri" w:cs="Calibri"/>
                <w:color w:val="000000"/>
                <w:sz w:val="16"/>
                <w:szCs w:val="16"/>
                <w:lang w:eastAsia="en-US"/>
              </w:rPr>
            </w:pPr>
            <w:ins w:id="15642" w:author="Machado, Diana" w:date="2019-02-04T10:09:00Z">
              <w:r w:rsidRPr="00C722A9">
                <w:rPr>
                  <w:rFonts w:ascii="Calibri" w:hAnsi="Calibri" w:cs="Calibri"/>
                  <w:color w:val="000000"/>
                  <w:sz w:val="16"/>
                  <w:szCs w:val="16"/>
                  <w:lang w:eastAsia="en-US"/>
                </w:rPr>
                <w:t xml:space="preserve">17,467,5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43" w:author="Machado, Diana" w:date="2019-02-04T10:09:00Z"/>
                <w:rFonts w:ascii="Calibri" w:hAnsi="Calibri" w:cs="Calibri"/>
                <w:color w:val="000000"/>
                <w:sz w:val="16"/>
                <w:szCs w:val="16"/>
                <w:lang w:eastAsia="en-US"/>
              </w:rPr>
            </w:pPr>
            <w:ins w:id="15644"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45" w:author="Machado, Diana" w:date="2019-02-04T10:09:00Z"/>
                <w:rFonts w:ascii="Calibri" w:hAnsi="Calibri" w:cs="Calibri"/>
                <w:color w:val="000000"/>
                <w:sz w:val="16"/>
                <w:szCs w:val="16"/>
                <w:lang w:eastAsia="en-US"/>
              </w:rPr>
            </w:pPr>
            <w:ins w:id="15646" w:author="Machado, Diana" w:date="2019-02-04T10:09:00Z">
              <w:r w:rsidRPr="00C722A9">
                <w:rPr>
                  <w:rFonts w:ascii="Calibri" w:hAnsi="Calibri" w:cs="Calibri"/>
                  <w:color w:val="000000"/>
                  <w:sz w:val="16"/>
                  <w:szCs w:val="16"/>
                  <w:lang w:eastAsia="en-US"/>
                </w:rPr>
                <w:t xml:space="preserve">42,068,4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47" w:author="Machado, Diana" w:date="2019-02-04T10:09:00Z"/>
                <w:rFonts w:ascii="Calibri" w:hAnsi="Calibri" w:cs="Calibri"/>
                <w:color w:val="000000"/>
                <w:sz w:val="16"/>
                <w:szCs w:val="16"/>
                <w:lang w:eastAsia="en-US"/>
              </w:rPr>
            </w:pPr>
            <w:ins w:id="1564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56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50" w:author="Machado, Diana" w:date="2019-02-04T10:09:00Z"/>
                <w:rFonts w:ascii="Calibri" w:hAnsi="Calibri" w:cs="Calibri"/>
                <w:color w:val="000000"/>
                <w:sz w:val="16"/>
                <w:szCs w:val="16"/>
                <w:lang w:eastAsia="en-US"/>
              </w:rPr>
            </w:pPr>
            <w:ins w:id="15651" w:author="Machado, Diana" w:date="2019-02-04T10:09:00Z">
              <w:r w:rsidRPr="00C722A9">
                <w:rPr>
                  <w:rFonts w:ascii="Calibri" w:hAnsi="Calibri" w:cs="Calibri"/>
                  <w:color w:val="000000"/>
                  <w:sz w:val="16"/>
                  <w:szCs w:val="16"/>
                  <w:lang w:eastAsia="en-US"/>
                </w:rPr>
                <w:t>344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2" w:author="Machado, Diana" w:date="2019-02-04T10:09:00Z"/>
                <w:rFonts w:ascii="Calibri" w:hAnsi="Calibri" w:cs="Calibri"/>
                <w:color w:val="000000"/>
                <w:sz w:val="16"/>
                <w:szCs w:val="16"/>
                <w:lang w:eastAsia="en-US"/>
              </w:rPr>
            </w:pPr>
            <w:ins w:id="156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4" w:author="Machado, Diana" w:date="2019-02-04T10:09:00Z"/>
                <w:rFonts w:ascii="Calibri" w:hAnsi="Calibri" w:cs="Calibri"/>
                <w:color w:val="000000"/>
                <w:sz w:val="16"/>
                <w:szCs w:val="16"/>
                <w:lang w:eastAsia="en-US"/>
              </w:rPr>
            </w:pPr>
            <w:ins w:id="156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6" w:author="Machado, Diana" w:date="2019-02-04T10:09:00Z"/>
                <w:rFonts w:ascii="Calibri" w:hAnsi="Calibri" w:cs="Calibri"/>
                <w:color w:val="000000"/>
                <w:sz w:val="16"/>
                <w:szCs w:val="16"/>
                <w:lang w:eastAsia="en-US"/>
              </w:rPr>
            </w:pPr>
            <w:ins w:id="15657" w:author="Machado, Diana" w:date="2019-02-04T10:09:00Z">
              <w:r w:rsidRPr="00C722A9">
                <w:rPr>
                  <w:rFonts w:ascii="Calibri" w:hAnsi="Calibri" w:cs="Calibri"/>
                  <w:color w:val="000000"/>
                  <w:sz w:val="16"/>
                  <w:szCs w:val="16"/>
                  <w:lang w:eastAsia="en-US"/>
                </w:rPr>
                <w:t xml:space="preserve">10,580,5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8" w:author="Machado, Diana" w:date="2019-02-04T10:09:00Z"/>
                <w:rFonts w:ascii="Calibri" w:hAnsi="Calibri" w:cs="Calibri"/>
                <w:color w:val="000000"/>
                <w:sz w:val="16"/>
                <w:szCs w:val="16"/>
                <w:lang w:eastAsia="en-US"/>
              </w:rPr>
            </w:pPr>
            <w:ins w:id="15659"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0" w:author="Machado, Diana" w:date="2019-02-04T10:09:00Z"/>
                <w:rFonts w:ascii="Calibri" w:hAnsi="Calibri" w:cs="Calibri"/>
                <w:color w:val="000000"/>
                <w:sz w:val="16"/>
                <w:szCs w:val="16"/>
                <w:lang w:eastAsia="en-US"/>
              </w:rPr>
            </w:pPr>
            <w:ins w:id="156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2" w:author="Machado, Diana" w:date="2019-02-04T10:09:00Z"/>
                <w:rFonts w:ascii="Calibri" w:hAnsi="Calibri" w:cs="Calibri"/>
                <w:color w:val="000000"/>
                <w:sz w:val="16"/>
                <w:szCs w:val="16"/>
                <w:lang w:eastAsia="en-US"/>
              </w:rPr>
            </w:pPr>
            <w:ins w:id="156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4" w:author="Machado, Diana" w:date="2019-02-04T10:09:00Z"/>
                <w:rFonts w:ascii="Calibri" w:hAnsi="Calibri" w:cs="Calibri"/>
                <w:color w:val="000000"/>
                <w:sz w:val="16"/>
                <w:szCs w:val="16"/>
                <w:lang w:eastAsia="en-US"/>
              </w:rPr>
            </w:pPr>
            <w:ins w:id="15665" w:author="Machado, Diana" w:date="2019-02-04T10:09:00Z">
              <w:r w:rsidRPr="00C722A9">
                <w:rPr>
                  <w:rFonts w:ascii="Calibri" w:hAnsi="Calibri" w:cs="Calibri"/>
                  <w:color w:val="000000"/>
                  <w:sz w:val="16"/>
                  <w:szCs w:val="16"/>
                  <w:lang w:eastAsia="en-US"/>
                </w:rPr>
                <w:t xml:space="preserve">10,601,2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6" w:author="Machado, Diana" w:date="2019-02-04T10:09:00Z"/>
                <w:rFonts w:ascii="Calibri" w:hAnsi="Calibri" w:cs="Calibri"/>
                <w:color w:val="000000"/>
                <w:sz w:val="16"/>
                <w:szCs w:val="16"/>
                <w:lang w:eastAsia="en-US"/>
              </w:rPr>
            </w:pPr>
            <w:ins w:id="15667"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68" w:author="Machado, Diana" w:date="2019-02-04T10:09:00Z"/>
                <w:rFonts w:ascii="Calibri" w:hAnsi="Calibri" w:cs="Calibri"/>
                <w:color w:val="000000"/>
                <w:sz w:val="16"/>
                <w:szCs w:val="16"/>
                <w:lang w:eastAsia="en-US"/>
              </w:rPr>
            </w:pPr>
            <w:ins w:id="15669" w:author="Machado, Diana" w:date="2019-02-04T10:09:00Z">
              <w:r w:rsidRPr="00C722A9">
                <w:rPr>
                  <w:rFonts w:ascii="Calibri" w:hAnsi="Calibri" w:cs="Calibri"/>
                  <w:color w:val="000000"/>
                  <w:sz w:val="16"/>
                  <w:szCs w:val="16"/>
                  <w:lang w:eastAsia="en-US"/>
                </w:rPr>
                <w:t xml:space="preserve">21,181,8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70" w:author="Machado, Diana" w:date="2019-02-04T10:09:00Z"/>
                <w:rFonts w:ascii="Calibri" w:hAnsi="Calibri" w:cs="Calibri"/>
                <w:color w:val="000000"/>
                <w:sz w:val="16"/>
                <w:szCs w:val="16"/>
                <w:lang w:eastAsia="en-US"/>
              </w:rPr>
            </w:pPr>
            <w:ins w:id="1567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6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73" w:author="Machado, Diana" w:date="2019-02-04T10:09:00Z"/>
                <w:rFonts w:ascii="Calibri" w:hAnsi="Calibri" w:cs="Calibri"/>
                <w:color w:val="000000"/>
                <w:sz w:val="16"/>
                <w:szCs w:val="16"/>
                <w:lang w:eastAsia="en-US"/>
              </w:rPr>
            </w:pPr>
            <w:ins w:id="15674" w:author="Machado, Diana" w:date="2019-02-04T10:09:00Z">
              <w:r w:rsidRPr="00C722A9">
                <w:rPr>
                  <w:rFonts w:ascii="Calibri" w:hAnsi="Calibri" w:cs="Calibri"/>
                  <w:color w:val="000000"/>
                  <w:sz w:val="16"/>
                  <w:szCs w:val="16"/>
                  <w:lang w:eastAsia="en-US"/>
                </w:rPr>
                <w:t>344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5" w:author="Machado, Diana" w:date="2019-02-04T10:09:00Z"/>
                <w:rFonts w:ascii="Calibri" w:hAnsi="Calibri" w:cs="Calibri"/>
                <w:color w:val="000000"/>
                <w:sz w:val="16"/>
                <w:szCs w:val="16"/>
                <w:lang w:eastAsia="en-US"/>
              </w:rPr>
            </w:pPr>
            <w:ins w:id="156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7" w:author="Machado, Diana" w:date="2019-02-04T10:09:00Z"/>
                <w:rFonts w:ascii="Calibri" w:hAnsi="Calibri" w:cs="Calibri"/>
                <w:color w:val="000000"/>
                <w:sz w:val="16"/>
                <w:szCs w:val="16"/>
                <w:lang w:eastAsia="en-US"/>
              </w:rPr>
            </w:pPr>
            <w:ins w:id="156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9" w:author="Machado, Diana" w:date="2019-02-04T10:09:00Z"/>
                <w:rFonts w:ascii="Calibri" w:hAnsi="Calibri" w:cs="Calibri"/>
                <w:color w:val="000000"/>
                <w:sz w:val="16"/>
                <w:szCs w:val="16"/>
                <w:lang w:eastAsia="en-US"/>
              </w:rPr>
            </w:pPr>
            <w:ins w:id="15680" w:author="Machado, Diana" w:date="2019-02-04T10:09:00Z">
              <w:r w:rsidRPr="00C722A9">
                <w:rPr>
                  <w:rFonts w:ascii="Calibri" w:hAnsi="Calibri" w:cs="Calibri"/>
                  <w:color w:val="000000"/>
                  <w:sz w:val="16"/>
                  <w:szCs w:val="16"/>
                  <w:lang w:eastAsia="en-US"/>
                </w:rPr>
                <w:t xml:space="preserve">21,812,9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1" w:author="Machado, Diana" w:date="2019-02-04T10:09:00Z"/>
                <w:rFonts w:ascii="Calibri" w:hAnsi="Calibri" w:cs="Calibri"/>
                <w:color w:val="000000"/>
                <w:sz w:val="16"/>
                <w:szCs w:val="16"/>
                <w:lang w:eastAsia="en-US"/>
              </w:rPr>
            </w:pPr>
            <w:ins w:id="15682"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3" w:author="Machado, Diana" w:date="2019-02-04T10:09:00Z"/>
                <w:rFonts w:ascii="Calibri" w:hAnsi="Calibri" w:cs="Calibri"/>
                <w:color w:val="000000"/>
                <w:sz w:val="16"/>
                <w:szCs w:val="16"/>
                <w:lang w:eastAsia="en-US"/>
              </w:rPr>
            </w:pPr>
            <w:ins w:id="156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5" w:author="Machado, Diana" w:date="2019-02-04T10:09:00Z"/>
                <w:rFonts w:ascii="Calibri" w:hAnsi="Calibri" w:cs="Calibri"/>
                <w:color w:val="000000"/>
                <w:sz w:val="16"/>
                <w:szCs w:val="16"/>
                <w:lang w:eastAsia="en-US"/>
              </w:rPr>
            </w:pPr>
            <w:ins w:id="156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7" w:author="Machado, Diana" w:date="2019-02-04T10:09:00Z"/>
                <w:rFonts w:ascii="Calibri" w:hAnsi="Calibri" w:cs="Calibri"/>
                <w:color w:val="000000"/>
                <w:sz w:val="16"/>
                <w:szCs w:val="16"/>
                <w:lang w:eastAsia="en-US"/>
              </w:rPr>
            </w:pPr>
            <w:ins w:id="15688" w:author="Machado, Diana" w:date="2019-02-04T10:09:00Z">
              <w:r w:rsidRPr="00C722A9">
                <w:rPr>
                  <w:rFonts w:ascii="Calibri" w:hAnsi="Calibri" w:cs="Calibri"/>
                  <w:color w:val="000000"/>
                  <w:sz w:val="16"/>
                  <w:szCs w:val="16"/>
                  <w:lang w:eastAsia="en-US"/>
                </w:rPr>
                <w:t xml:space="preserve">27,456,4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9" w:author="Machado, Diana" w:date="2019-02-04T10:09:00Z"/>
                <w:rFonts w:ascii="Calibri" w:hAnsi="Calibri" w:cs="Calibri"/>
                <w:color w:val="000000"/>
                <w:sz w:val="16"/>
                <w:szCs w:val="16"/>
                <w:lang w:eastAsia="en-US"/>
              </w:rPr>
            </w:pPr>
            <w:ins w:id="15690"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91" w:author="Machado, Diana" w:date="2019-02-04T10:09:00Z"/>
                <w:rFonts w:ascii="Calibri" w:hAnsi="Calibri" w:cs="Calibri"/>
                <w:color w:val="000000"/>
                <w:sz w:val="16"/>
                <w:szCs w:val="16"/>
                <w:lang w:eastAsia="en-US"/>
              </w:rPr>
            </w:pPr>
            <w:ins w:id="15692" w:author="Machado, Diana" w:date="2019-02-04T10:09:00Z">
              <w:r w:rsidRPr="00C722A9">
                <w:rPr>
                  <w:rFonts w:ascii="Calibri" w:hAnsi="Calibri" w:cs="Calibri"/>
                  <w:color w:val="000000"/>
                  <w:sz w:val="16"/>
                  <w:szCs w:val="16"/>
                  <w:lang w:eastAsia="en-US"/>
                </w:rPr>
                <w:t xml:space="preserve">49,269,3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93" w:author="Machado, Diana" w:date="2019-02-04T10:09:00Z"/>
                <w:rFonts w:ascii="Calibri" w:hAnsi="Calibri" w:cs="Calibri"/>
                <w:color w:val="000000"/>
                <w:sz w:val="16"/>
                <w:szCs w:val="16"/>
                <w:lang w:eastAsia="en-US"/>
              </w:rPr>
            </w:pPr>
            <w:ins w:id="15694"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6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96" w:author="Machado, Diana" w:date="2019-02-04T10:09:00Z"/>
                <w:rFonts w:ascii="Calibri" w:hAnsi="Calibri" w:cs="Calibri"/>
                <w:color w:val="000000"/>
                <w:sz w:val="16"/>
                <w:szCs w:val="16"/>
                <w:lang w:eastAsia="en-US"/>
              </w:rPr>
            </w:pPr>
            <w:ins w:id="15697" w:author="Machado, Diana" w:date="2019-02-04T10:09:00Z">
              <w:r w:rsidRPr="00C722A9">
                <w:rPr>
                  <w:rFonts w:ascii="Calibri" w:hAnsi="Calibri" w:cs="Calibri"/>
                  <w:color w:val="000000"/>
                  <w:sz w:val="16"/>
                  <w:szCs w:val="16"/>
                  <w:lang w:eastAsia="en-US"/>
                </w:rPr>
                <w:t>344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98" w:author="Machado, Diana" w:date="2019-02-04T10:09:00Z"/>
                <w:rFonts w:ascii="Calibri" w:hAnsi="Calibri" w:cs="Calibri"/>
                <w:color w:val="000000"/>
                <w:sz w:val="16"/>
                <w:szCs w:val="16"/>
                <w:lang w:eastAsia="en-US"/>
              </w:rPr>
            </w:pPr>
            <w:ins w:id="156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0" w:author="Machado, Diana" w:date="2019-02-04T10:09:00Z"/>
                <w:rFonts w:ascii="Calibri" w:hAnsi="Calibri" w:cs="Calibri"/>
                <w:color w:val="000000"/>
                <w:sz w:val="16"/>
                <w:szCs w:val="16"/>
                <w:lang w:eastAsia="en-US"/>
              </w:rPr>
            </w:pPr>
            <w:ins w:id="157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2" w:author="Machado, Diana" w:date="2019-02-04T10:09:00Z"/>
                <w:rFonts w:ascii="Calibri" w:hAnsi="Calibri" w:cs="Calibri"/>
                <w:color w:val="000000"/>
                <w:sz w:val="16"/>
                <w:szCs w:val="16"/>
                <w:lang w:eastAsia="en-US"/>
              </w:rPr>
            </w:pPr>
            <w:ins w:id="15703" w:author="Machado, Diana" w:date="2019-02-04T10:09:00Z">
              <w:r w:rsidRPr="00C722A9">
                <w:rPr>
                  <w:rFonts w:ascii="Calibri" w:hAnsi="Calibri" w:cs="Calibri"/>
                  <w:color w:val="000000"/>
                  <w:sz w:val="16"/>
                  <w:szCs w:val="16"/>
                  <w:lang w:eastAsia="en-US"/>
                </w:rPr>
                <w:t xml:space="preserve">18,165,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4" w:author="Machado, Diana" w:date="2019-02-04T10:09:00Z"/>
                <w:rFonts w:ascii="Calibri" w:hAnsi="Calibri" w:cs="Calibri"/>
                <w:color w:val="000000"/>
                <w:sz w:val="16"/>
                <w:szCs w:val="16"/>
                <w:lang w:eastAsia="en-US"/>
              </w:rPr>
            </w:pPr>
            <w:ins w:id="15705"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6" w:author="Machado, Diana" w:date="2019-02-04T10:09:00Z"/>
                <w:rFonts w:ascii="Calibri" w:hAnsi="Calibri" w:cs="Calibri"/>
                <w:color w:val="000000"/>
                <w:sz w:val="16"/>
                <w:szCs w:val="16"/>
                <w:lang w:eastAsia="en-US"/>
              </w:rPr>
            </w:pPr>
            <w:ins w:id="157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8" w:author="Machado, Diana" w:date="2019-02-04T10:09:00Z"/>
                <w:rFonts w:ascii="Calibri" w:hAnsi="Calibri" w:cs="Calibri"/>
                <w:color w:val="000000"/>
                <w:sz w:val="16"/>
                <w:szCs w:val="16"/>
                <w:lang w:eastAsia="en-US"/>
              </w:rPr>
            </w:pPr>
            <w:ins w:id="157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10" w:author="Machado, Diana" w:date="2019-02-04T10:09:00Z"/>
                <w:rFonts w:ascii="Calibri" w:hAnsi="Calibri" w:cs="Calibri"/>
                <w:color w:val="000000"/>
                <w:sz w:val="16"/>
                <w:szCs w:val="16"/>
                <w:lang w:eastAsia="en-US"/>
              </w:rPr>
            </w:pPr>
            <w:ins w:id="15711" w:author="Machado, Diana" w:date="2019-02-04T10:09:00Z">
              <w:r w:rsidRPr="00C722A9">
                <w:rPr>
                  <w:rFonts w:ascii="Calibri" w:hAnsi="Calibri" w:cs="Calibri"/>
                  <w:color w:val="000000"/>
                  <w:sz w:val="16"/>
                  <w:szCs w:val="16"/>
                  <w:lang w:eastAsia="en-US"/>
                </w:rPr>
                <w:t xml:space="preserve">22,609,5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12" w:author="Machado, Diana" w:date="2019-02-04T10:09:00Z"/>
                <w:rFonts w:ascii="Calibri" w:hAnsi="Calibri" w:cs="Calibri"/>
                <w:color w:val="000000"/>
                <w:sz w:val="16"/>
                <w:szCs w:val="16"/>
                <w:lang w:eastAsia="en-US"/>
              </w:rPr>
            </w:pPr>
            <w:ins w:id="15713"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14" w:author="Machado, Diana" w:date="2019-02-04T10:09:00Z"/>
                <w:rFonts w:ascii="Calibri" w:hAnsi="Calibri" w:cs="Calibri"/>
                <w:color w:val="000000"/>
                <w:sz w:val="16"/>
                <w:szCs w:val="16"/>
                <w:lang w:eastAsia="en-US"/>
              </w:rPr>
            </w:pPr>
            <w:ins w:id="15715" w:author="Machado, Diana" w:date="2019-02-04T10:09:00Z">
              <w:r w:rsidRPr="00C722A9">
                <w:rPr>
                  <w:rFonts w:ascii="Calibri" w:hAnsi="Calibri" w:cs="Calibri"/>
                  <w:color w:val="000000"/>
                  <w:sz w:val="16"/>
                  <w:szCs w:val="16"/>
                  <w:lang w:eastAsia="en-US"/>
                </w:rPr>
                <w:t xml:space="preserve">40,774,8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16" w:author="Machado, Diana" w:date="2019-02-04T10:09:00Z"/>
                <w:rFonts w:ascii="Calibri" w:hAnsi="Calibri" w:cs="Calibri"/>
                <w:color w:val="000000"/>
                <w:sz w:val="16"/>
                <w:szCs w:val="16"/>
                <w:lang w:eastAsia="en-US"/>
              </w:rPr>
            </w:pPr>
            <w:ins w:id="15717"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57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19" w:author="Machado, Diana" w:date="2019-02-04T10:09:00Z"/>
                <w:rFonts w:ascii="Calibri" w:hAnsi="Calibri" w:cs="Calibri"/>
                <w:color w:val="000000"/>
                <w:sz w:val="16"/>
                <w:szCs w:val="16"/>
                <w:lang w:eastAsia="en-US"/>
              </w:rPr>
            </w:pPr>
            <w:ins w:id="15720" w:author="Machado, Diana" w:date="2019-02-04T10:09:00Z">
              <w:r w:rsidRPr="00C722A9">
                <w:rPr>
                  <w:rFonts w:ascii="Calibri" w:hAnsi="Calibri" w:cs="Calibri"/>
                  <w:color w:val="000000"/>
                  <w:sz w:val="16"/>
                  <w:szCs w:val="16"/>
                  <w:lang w:eastAsia="en-US"/>
                </w:rPr>
                <w:t>344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1" w:author="Machado, Diana" w:date="2019-02-04T10:09:00Z"/>
                <w:rFonts w:ascii="Calibri" w:hAnsi="Calibri" w:cs="Calibri"/>
                <w:color w:val="000000"/>
                <w:sz w:val="16"/>
                <w:szCs w:val="16"/>
                <w:lang w:eastAsia="en-US"/>
              </w:rPr>
            </w:pPr>
            <w:ins w:id="157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3" w:author="Machado, Diana" w:date="2019-02-04T10:09:00Z"/>
                <w:rFonts w:ascii="Calibri" w:hAnsi="Calibri" w:cs="Calibri"/>
                <w:color w:val="000000"/>
                <w:sz w:val="16"/>
                <w:szCs w:val="16"/>
                <w:lang w:eastAsia="en-US"/>
              </w:rPr>
            </w:pPr>
            <w:ins w:id="157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5" w:author="Machado, Diana" w:date="2019-02-04T10:09:00Z"/>
                <w:rFonts w:ascii="Calibri" w:hAnsi="Calibri" w:cs="Calibri"/>
                <w:color w:val="000000"/>
                <w:sz w:val="16"/>
                <w:szCs w:val="16"/>
                <w:lang w:eastAsia="en-US"/>
              </w:rPr>
            </w:pPr>
            <w:ins w:id="15726" w:author="Machado, Diana" w:date="2019-02-04T10:09:00Z">
              <w:r w:rsidRPr="00C722A9">
                <w:rPr>
                  <w:rFonts w:ascii="Calibri" w:hAnsi="Calibri" w:cs="Calibri"/>
                  <w:color w:val="000000"/>
                  <w:sz w:val="16"/>
                  <w:szCs w:val="16"/>
                  <w:lang w:eastAsia="en-US"/>
                </w:rPr>
                <w:t xml:space="preserve">15,877,6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7" w:author="Machado, Diana" w:date="2019-02-04T10:09:00Z"/>
                <w:rFonts w:ascii="Calibri" w:hAnsi="Calibri" w:cs="Calibri"/>
                <w:color w:val="000000"/>
                <w:sz w:val="16"/>
                <w:szCs w:val="16"/>
                <w:lang w:eastAsia="en-US"/>
              </w:rPr>
            </w:pPr>
            <w:ins w:id="15728"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9" w:author="Machado, Diana" w:date="2019-02-04T10:09:00Z"/>
                <w:rFonts w:ascii="Calibri" w:hAnsi="Calibri" w:cs="Calibri"/>
                <w:color w:val="000000"/>
                <w:sz w:val="16"/>
                <w:szCs w:val="16"/>
                <w:lang w:eastAsia="en-US"/>
              </w:rPr>
            </w:pPr>
            <w:ins w:id="157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1" w:author="Machado, Diana" w:date="2019-02-04T10:09:00Z"/>
                <w:rFonts w:ascii="Calibri" w:hAnsi="Calibri" w:cs="Calibri"/>
                <w:color w:val="000000"/>
                <w:sz w:val="16"/>
                <w:szCs w:val="16"/>
                <w:lang w:eastAsia="en-US"/>
              </w:rPr>
            </w:pPr>
            <w:ins w:id="157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3" w:author="Machado, Diana" w:date="2019-02-04T10:09:00Z"/>
                <w:rFonts w:ascii="Calibri" w:hAnsi="Calibri" w:cs="Calibri"/>
                <w:color w:val="000000"/>
                <w:sz w:val="16"/>
                <w:szCs w:val="16"/>
                <w:lang w:eastAsia="en-US"/>
              </w:rPr>
            </w:pPr>
            <w:ins w:id="15734" w:author="Machado, Diana" w:date="2019-02-04T10:09:00Z">
              <w:r w:rsidRPr="00C722A9">
                <w:rPr>
                  <w:rFonts w:ascii="Calibri" w:hAnsi="Calibri" w:cs="Calibri"/>
                  <w:color w:val="000000"/>
                  <w:sz w:val="16"/>
                  <w:szCs w:val="16"/>
                  <w:lang w:eastAsia="en-US"/>
                </w:rPr>
                <w:t xml:space="preserve">15,918,1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5" w:author="Machado, Diana" w:date="2019-02-04T10:09:00Z"/>
                <w:rFonts w:ascii="Calibri" w:hAnsi="Calibri" w:cs="Calibri"/>
                <w:color w:val="000000"/>
                <w:sz w:val="16"/>
                <w:szCs w:val="16"/>
                <w:lang w:eastAsia="en-US"/>
              </w:rPr>
            </w:pPr>
            <w:ins w:id="15736"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37" w:author="Machado, Diana" w:date="2019-02-04T10:09:00Z"/>
                <w:rFonts w:ascii="Calibri" w:hAnsi="Calibri" w:cs="Calibri"/>
                <w:color w:val="000000"/>
                <w:sz w:val="16"/>
                <w:szCs w:val="16"/>
                <w:lang w:eastAsia="en-US"/>
              </w:rPr>
            </w:pPr>
            <w:ins w:id="15738" w:author="Machado, Diana" w:date="2019-02-04T10:09:00Z">
              <w:r w:rsidRPr="00C722A9">
                <w:rPr>
                  <w:rFonts w:ascii="Calibri" w:hAnsi="Calibri" w:cs="Calibri"/>
                  <w:color w:val="000000"/>
                  <w:sz w:val="16"/>
                  <w:szCs w:val="16"/>
                  <w:lang w:eastAsia="en-US"/>
                </w:rPr>
                <w:t xml:space="preserve">31,795,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39" w:author="Machado, Diana" w:date="2019-02-04T10:09:00Z"/>
                <w:rFonts w:ascii="Calibri" w:hAnsi="Calibri" w:cs="Calibri"/>
                <w:color w:val="000000"/>
                <w:sz w:val="16"/>
                <w:szCs w:val="16"/>
                <w:lang w:eastAsia="en-US"/>
              </w:rPr>
            </w:pPr>
            <w:ins w:id="15740"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57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42" w:author="Machado, Diana" w:date="2019-02-04T10:09:00Z"/>
                <w:rFonts w:ascii="Calibri" w:hAnsi="Calibri" w:cs="Calibri"/>
                <w:color w:val="000000"/>
                <w:sz w:val="16"/>
                <w:szCs w:val="16"/>
                <w:lang w:eastAsia="en-US"/>
              </w:rPr>
            </w:pPr>
            <w:ins w:id="15743" w:author="Machado, Diana" w:date="2019-02-04T10:09:00Z">
              <w:r w:rsidRPr="00C722A9">
                <w:rPr>
                  <w:rFonts w:ascii="Calibri" w:hAnsi="Calibri" w:cs="Calibri"/>
                  <w:color w:val="000000"/>
                  <w:sz w:val="16"/>
                  <w:szCs w:val="16"/>
                  <w:lang w:eastAsia="en-US"/>
                </w:rPr>
                <w:t>344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4" w:author="Machado, Diana" w:date="2019-02-04T10:09:00Z"/>
                <w:rFonts w:ascii="Calibri" w:hAnsi="Calibri" w:cs="Calibri"/>
                <w:color w:val="000000"/>
                <w:sz w:val="16"/>
                <w:szCs w:val="16"/>
                <w:lang w:eastAsia="en-US"/>
              </w:rPr>
            </w:pPr>
            <w:ins w:id="157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6" w:author="Machado, Diana" w:date="2019-02-04T10:09:00Z"/>
                <w:rFonts w:ascii="Calibri" w:hAnsi="Calibri" w:cs="Calibri"/>
                <w:color w:val="000000"/>
                <w:sz w:val="16"/>
                <w:szCs w:val="16"/>
                <w:lang w:eastAsia="en-US"/>
              </w:rPr>
            </w:pPr>
            <w:ins w:id="157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8" w:author="Machado, Diana" w:date="2019-02-04T10:09:00Z"/>
                <w:rFonts w:ascii="Calibri" w:hAnsi="Calibri" w:cs="Calibri"/>
                <w:color w:val="000000"/>
                <w:sz w:val="16"/>
                <w:szCs w:val="16"/>
                <w:lang w:eastAsia="en-US"/>
              </w:rPr>
            </w:pPr>
            <w:ins w:id="15749" w:author="Machado, Diana" w:date="2019-02-04T10:09:00Z">
              <w:r w:rsidRPr="00C722A9">
                <w:rPr>
                  <w:rFonts w:ascii="Calibri" w:hAnsi="Calibri" w:cs="Calibri"/>
                  <w:color w:val="000000"/>
                  <w:sz w:val="16"/>
                  <w:szCs w:val="16"/>
                  <w:lang w:eastAsia="en-US"/>
                </w:rPr>
                <w:t xml:space="preserve">10,713,1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0" w:author="Machado, Diana" w:date="2019-02-04T10:09:00Z"/>
                <w:rFonts w:ascii="Calibri" w:hAnsi="Calibri" w:cs="Calibri"/>
                <w:color w:val="000000"/>
                <w:sz w:val="16"/>
                <w:szCs w:val="16"/>
                <w:lang w:eastAsia="en-US"/>
              </w:rPr>
            </w:pPr>
            <w:ins w:id="15751"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2" w:author="Machado, Diana" w:date="2019-02-04T10:09:00Z"/>
                <w:rFonts w:ascii="Calibri" w:hAnsi="Calibri" w:cs="Calibri"/>
                <w:color w:val="000000"/>
                <w:sz w:val="16"/>
                <w:szCs w:val="16"/>
                <w:lang w:eastAsia="en-US"/>
              </w:rPr>
            </w:pPr>
            <w:ins w:id="157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4" w:author="Machado, Diana" w:date="2019-02-04T10:09:00Z"/>
                <w:rFonts w:ascii="Calibri" w:hAnsi="Calibri" w:cs="Calibri"/>
                <w:color w:val="000000"/>
                <w:sz w:val="16"/>
                <w:szCs w:val="16"/>
                <w:lang w:eastAsia="en-US"/>
              </w:rPr>
            </w:pPr>
            <w:ins w:id="157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6" w:author="Machado, Diana" w:date="2019-02-04T10:09:00Z"/>
                <w:rFonts w:ascii="Calibri" w:hAnsi="Calibri" w:cs="Calibri"/>
                <w:color w:val="000000"/>
                <w:sz w:val="16"/>
                <w:szCs w:val="16"/>
                <w:lang w:eastAsia="en-US"/>
              </w:rPr>
            </w:pPr>
            <w:ins w:id="15757" w:author="Machado, Diana" w:date="2019-02-04T10:09:00Z">
              <w:r w:rsidRPr="00C722A9">
                <w:rPr>
                  <w:rFonts w:ascii="Calibri" w:hAnsi="Calibri" w:cs="Calibri"/>
                  <w:color w:val="000000"/>
                  <w:sz w:val="16"/>
                  <w:szCs w:val="16"/>
                  <w:lang w:eastAsia="en-US"/>
                </w:rPr>
                <w:t xml:space="preserve">10,727,1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8" w:author="Machado, Diana" w:date="2019-02-04T10:09:00Z"/>
                <w:rFonts w:ascii="Calibri" w:hAnsi="Calibri" w:cs="Calibri"/>
                <w:color w:val="000000"/>
                <w:sz w:val="16"/>
                <w:szCs w:val="16"/>
                <w:lang w:eastAsia="en-US"/>
              </w:rPr>
            </w:pPr>
            <w:ins w:id="15759"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60" w:author="Machado, Diana" w:date="2019-02-04T10:09:00Z"/>
                <w:rFonts w:ascii="Calibri" w:hAnsi="Calibri" w:cs="Calibri"/>
                <w:color w:val="000000"/>
                <w:sz w:val="16"/>
                <w:szCs w:val="16"/>
                <w:lang w:eastAsia="en-US"/>
              </w:rPr>
            </w:pPr>
            <w:ins w:id="15761" w:author="Machado, Diana" w:date="2019-02-04T10:09:00Z">
              <w:r w:rsidRPr="00C722A9">
                <w:rPr>
                  <w:rFonts w:ascii="Calibri" w:hAnsi="Calibri" w:cs="Calibri"/>
                  <w:color w:val="000000"/>
                  <w:sz w:val="16"/>
                  <w:szCs w:val="16"/>
                  <w:lang w:eastAsia="en-US"/>
                </w:rPr>
                <w:t xml:space="preserve">21,440,2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62" w:author="Machado, Diana" w:date="2019-02-04T10:09:00Z"/>
                <w:rFonts w:ascii="Calibri" w:hAnsi="Calibri" w:cs="Calibri"/>
                <w:color w:val="000000"/>
                <w:sz w:val="16"/>
                <w:szCs w:val="16"/>
                <w:lang w:eastAsia="en-US"/>
              </w:rPr>
            </w:pPr>
            <w:ins w:id="1576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7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65" w:author="Machado, Diana" w:date="2019-02-04T10:09:00Z"/>
                <w:rFonts w:ascii="Calibri" w:hAnsi="Calibri" w:cs="Calibri"/>
                <w:color w:val="000000"/>
                <w:sz w:val="16"/>
                <w:szCs w:val="16"/>
                <w:lang w:eastAsia="en-US"/>
              </w:rPr>
            </w:pPr>
            <w:ins w:id="15766" w:author="Machado, Diana" w:date="2019-02-04T10:09:00Z">
              <w:r w:rsidRPr="00C722A9">
                <w:rPr>
                  <w:rFonts w:ascii="Calibri" w:hAnsi="Calibri" w:cs="Calibri"/>
                  <w:color w:val="000000"/>
                  <w:sz w:val="16"/>
                  <w:szCs w:val="16"/>
                  <w:lang w:eastAsia="en-US"/>
                </w:rPr>
                <w:t>344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67" w:author="Machado, Diana" w:date="2019-02-04T10:09:00Z"/>
                <w:rFonts w:ascii="Calibri" w:hAnsi="Calibri" w:cs="Calibri"/>
                <w:color w:val="000000"/>
                <w:sz w:val="16"/>
                <w:szCs w:val="16"/>
                <w:lang w:eastAsia="en-US"/>
              </w:rPr>
            </w:pPr>
            <w:ins w:id="157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69" w:author="Machado, Diana" w:date="2019-02-04T10:09:00Z"/>
                <w:rFonts w:ascii="Calibri" w:hAnsi="Calibri" w:cs="Calibri"/>
                <w:color w:val="000000"/>
                <w:sz w:val="16"/>
                <w:szCs w:val="16"/>
                <w:lang w:eastAsia="en-US"/>
              </w:rPr>
            </w:pPr>
            <w:ins w:id="157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1" w:author="Machado, Diana" w:date="2019-02-04T10:09:00Z"/>
                <w:rFonts w:ascii="Calibri" w:hAnsi="Calibri" w:cs="Calibri"/>
                <w:color w:val="000000"/>
                <w:sz w:val="16"/>
                <w:szCs w:val="16"/>
                <w:lang w:eastAsia="en-US"/>
              </w:rPr>
            </w:pPr>
            <w:ins w:id="15772" w:author="Machado, Diana" w:date="2019-02-04T10:09:00Z">
              <w:r w:rsidRPr="00C722A9">
                <w:rPr>
                  <w:rFonts w:ascii="Calibri" w:hAnsi="Calibri" w:cs="Calibri"/>
                  <w:color w:val="000000"/>
                  <w:sz w:val="16"/>
                  <w:szCs w:val="16"/>
                  <w:lang w:eastAsia="en-US"/>
                </w:rPr>
                <w:t xml:space="preserve">3,665,7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3" w:author="Machado, Diana" w:date="2019-02-04T10:09:00Z"/>
                <w:rFonts w:ascii="Calibri" w:hAnsi="Calibri" w:cs="Calibri"/>
                <w:color w:val="000000"/>
                <w:sz w:val="16"/>
                <w:szCs w:val="16"/>
                <w:lang w:eastAsia="en-US"/>
              </w:rPr>
            </w:pPr>
            <w:ins w:id="1577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5" w:author="Machado, Diana" w:date="2019-02-04T10:09:00Z"/>
                <w:rFonts w:ascii="Calibri" w:hAnsi="Calibri" w:cs="Calibri"/>
                <w:color w:val="000000"/>
                <w:sz w:val="16"/>
                <w:szCs w:val="16"/>
                <w:lang w:eastAsia="en-US"/>
              </w:rPr>
            </w:pPr>
            <w:ins w:id="157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7" w:author="Machado, Diana" w:date="2019-02-04T10:09:00Z"/>
                <w:rFonts w:ascii="Calibri" w:hAnsi="Calibri" w:cs="Calibri"/>
                <w:color w:val="000000"/>
                <w:sz w:val="16"/>
                <w:szCs w:val="16"/>
                <w:lang w:eastAsia="en-US"/>
              </w:rPr>
            </w:pPr>
            <w:ins w:id="157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9" w:author="Machado, Diana" w:date="2019-02-04T10:09:00Z"/>
                <w:rFonts w:ascii="Calibri" w:hAnsi="Calibri" w:cs="Calibri"/>
                <w:color w:val="000000"/>
                <w:sz w:val="16"/>
                <w:szCs w:val="16"/>
                <w:lang w:eastAsia="en-US"/>
              </w:rPr>
            </w:pPr>
            <w:ins w:id="15780" w:author="Machado, Diana" w:date="2019-02-04T10:09:00Z">
              <w:r w:rsidRPr="00C722A9">
                <w:rPr>
                  <w:rFonts w:ascii="Calibri" w:hAnsi="Calibri" w:cs="Calibri"/>
                  <w:color w:val="000000"/>
                  <w:sz w:val="16"/>
                  <w:szCs w:val="16"/>
                  <w:lang w:eastAsia="en-US"/>
                </w:rPr>
                <w:t xml:space="preserve">4,576,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81" w:author="Machado, Diana" w:date="2019-02-04T10:09:00Z"/>
                <w:rFonts w:ascii="Calibri" w:hAnsi="Calibri" w:cs="Calibri"/>
                <w:color w:val="000000"/>
                <w:sz w:val="16"/>
                <w:szCs w:val="16"/>
                <w:lang w:eastAsia="en-US"/>
              </w:rPr>
            </w:pPr>
            <w:ins w:id="1578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83" w:author="Machado, Diana" w:date="2019-02-04T10:09:00Z"/>
                <w:rFonts w:ascii="Calibri" w:hAnsi="Calibri" w:cs="Calibri"/>
                <w:color w:val="000000"/>
                <w:sz w:val="16"/>
                <w:szCs w:val="16"/>
                <w:lang w:eastAsia="en-US"/>
              </w:rPr>
            </w:pPr>
            <w:ins w:id="15784" w:author="Machado, Diana" w:date="2019-02-04T10:09:00Z">
              <w:r w:rsidRPr="00C722A9">
                <w:rPr>
                  <w:rFonts w:ascii="Calibri" w:hAnsi="Calibri" w:cs="Calibri"/>
                  <w:color w:val="000000"/>
                  <w:sz w:val="16"/>
                  <w:szCs w:val="16"/>
                  <w:lang w:eastAsia="en-US"/>
                </w:rPr>
                <w:t xml:space="preserve">8,241,9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85" w:author="Machado, Diana" w:date="2019-02-04T10:09:00Z"/>
                <w:rFonts w:ascii="Calibri" w:hAnsi="Calibri" w:cs="Calibri"/>
                <w:color w:val="000000"/>
                <w:sz w:val="16"/>
                <w:szCs w:val="16"/>
                <w:lang w:eastAsia="en-US"/>
              </w:rPr>
            </w:pPr>
            <w:ins w:id="1578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57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88" w:author="Machado, Diana" w:date="2019-02-04T10:09:00Z"/>
                <w:rFonts w:ascii="Calibri" w:hAnsi="Calibri" w:cs="Calibri"/>
                <w:color w:val="000000"/>
                <w:sz w:val="16"/>
                <w:szCs w:val="16"/>
                <w:lang w:eastAsia="en-US"/>
              </w:rPr>
            </w:pPr>
            <w:ins w:id="15789" w:author="Machado, Diana" w:date="2019-02-04T10:09:00Z">
              <w:r w:rsidRPr="00C722A9">
                <w:rPr>
                  <w:rFonts w:ascii="Calibri" w:hAnsi="Calibri" w:cs="Calibri"/>
                  <w:color w:val="000000"/>
                  <w:sz w:val="16"/>
                  <w:szCs w:val="16"/>
                  <w:lang w:eastAsia="en-US"/>
                </w:rPr>
                <w:t>344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0" w:author="Machado, Diana" w:date="2019-02-04T10:09:00Z"/>
                <w:rFonts w:ascii="Calibri" w:hAnsi="Calibri" w:cs="Calibri"/>
                <w:color w:val="000000"/>
                <w:sz w:val="16"/>
                <w:szCs w:val="16"/>
                <w:lang w:eastAsia="en-US"/>
              </w:rPr>
            </w:pPr>
            <w:ins w:id="157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2" w:author="Machado, Diana" w:date="2019-02-04T10:09:00Z"/>
                <w:rFonts w:ascii="Calibri" w:hAnsi="Calibri" w:cs="Calibri"/>
                <w:color w:val="000000"/>
                <w:sz w:val="16"/>
                <w:szCs w:val="16"/>
                <w:lang w:eastAsia="en-US"/>
              </w:rPr>
            </w:pPr>
            <w:ins w:id="157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4" w:author="Machado, Diana" w:date="2019-02-04T10:09:00Z"/>
                <w:rFonts w:ascii="Calibri" w:hAnsi="Calibri" w:cs="Calibri"/>
                <w:color w:val="000000"/>
                <w:sz w:val="16"/>
                <w:szCs w:val="16"/>
                <w:lang w:eastAsia="en-US"/>
              </w:rPr>
            </w:pPr>
            <w:ins w:id="15795" w:author="Machado, Diana" w:date="2019-02-04T10:09:00Z">
              <w:r w:rsidRPr="00C722A9">
                <w:rPr>
                  <w:rFonts w:ascii="Calibri" w:hAnsi="Calibri" w:cs="Calibri"/>
                  <w:color w:val="000000"/>
                  <w:sz w:val="16"/>
                  <w:szCs w:val="16"/>
                  <w:lang w:eastAsia="en-US"/>
                </w:rPr>
                <w:t xml:space="preserve">28,051,6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6" w:author="Machado, Diana" w:date="2019-02-04T10:09:00Z"/>
                <w:rFonts w:ascii="Calibri" w:hAnsi="Calibri" w:cs="Calibri"/>
                <w:color w:val="000000"/>
                <w:sz w:val="16"/>
                <w:szCs w:val="16"/>
                <w:lang w:eastAsia="en-US"/>
              </w:rPr>
            </w:pPr>
            <w:ins w:id="15797"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8" w:author="Machado, Diana" w:date="2019-02-04T10:09:00Z"/>
                <w:rFonts w:ascii="Calibri" w:hAnsi="Calibri" w:cs="Calibri"/>
                <w:color w:val="000000"/>
                <w:sz w:val="16"/>
                <w:szCs w:val="16"/>
                <w:lang w:eastAsia="en-US"/>
              </w:rPr>
            </w:pPr>
            <w:ins w:id="157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0" w:author="Machado, Diana" w:date="2019-02-04T10:09:00Z"/>
                <w:rFonts w:ascii="Calibri" w:hAnsi="Calibri" w:cs="Calibri"/>
                <w:color w:val="000000"/>
                <w:sz w:val="16"/>
                <w:szCs w:val="16"/>
                <w:lang w:eastAsia="en-US"/>
              </w:rPr>
            </w:pPr>
            <w:ins w:id="158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2" w:author="Machado, Diana" w:date="2019-02-04T10:09:00Z"/>
                <w:rFonts w:ascii="Calibri" w:hAnsi="Calibri" w:cs="Calibri"/>
                <w:color w:val="000000"/>
                <w:sz w:val="16"/>
                <w:szCs w:val="16"/>
                <w:lang w:eastAsia="en-US"/>
              </w:rPr>
            </w:pPr>
            <w:ins w:id="15803" w:author="Machado, Diana" w:date="2019-02-04T10:09:00Z">
              <w:r w:rsidRPr="00C722A9">
                <w:rPr>
                  <w:rFonts w:ascii="Calibri" w:hAnsi="Calibri" w:cs="Calibri"/>
                  <w:color w:val="000000"/>
                  <w:sz w:val="16"/>
                  <w:szCs w:val="16"/>
                  <w:lang w:eastAsia="en-US"/>
                </w:rPr>
                <w:t xml:space="preserve">28,123,3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4" w:author="Machado, Diana" w:date="2019-02-04T10:09:00Z"/>
                <w:rFonts w:ascii="Calibri" w:hAnsi="Calibri" w:cs="Calibri"/>
                <w:color w:val="000000"/>
                <w:sz w:val="16"/>
                <w:szCs w:val="16"/>
                <w:lang w:eastAsia="en-US"/>
              </w:rPr>
            </w:pPr>
            <w:ins w:id="15805"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06" w:author="Machado, Diana" w:date="2019-02-04T10:09:00Z"/>
                <w:rFonts w:ascii="Calibri" w:hAnsi="Calibri" w:cs="Calibri"/>
                <w:color w:val="000000"/>
                <w:sz w:val="16"/>
                <w:szCs w:val="16"/>
                <w:lang w:eastAsia="en-US"/>
              </w:rPr>
            </w:pPr>
            <w:ins w:id="15807" w:author="Machado, Diana" w:date="2019-02-04T10:09:00Z">
              <w:r w:rsidRPr="00C722A9">
                <w:rPr>
                  <w:rFonts w:ascii="Calibri" w:hAnsi="Calibri" w:cs="Calibri"/>
                  <w:color w:val="000000"/>
                  <w:sz w:val="16"/>
                  <w:szCs w:val="16"/>
                  <w:lang w:eastAsia="en-US"/>
                </w:rPr>
                <w:t xml:space="preserve">56,174,9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08" w:author="Machado, Diana" w:date="2019-02-04T10:09:00Z"/>
                <w:rFonts w:ascii="Calibri" w:hAnsi="Calibri" w:cs="Calibri"/>
                <w:color w:val="000000"/>
                <w:sz w:val="16"/>
                <w:szCs w:val="16"/>
                <w:lang w:eastAsia="en-US"/>
              </w:rPr>
            </w:pPr>
            <w:ins w:id="15809"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58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11" w:author="Machado, Diana" w:date="2019-02-04T10:09:00Z"/>
                <w:rFonts w:ascii="Calibri" w:hAnsi="Calibri" w:cs="Calibri"/>
                <w:color w:val="000000"/>
                <w:sz w:val="16"/>
                <w:szCs w:val="16"/>
                <w:lang w:eastAsia="en-US"/>
              </w:rPr>
            </w:pPr>
            <w:ins w:id="15812" w:author="Machado, Diana" w:date="2019-02-04T10:09:00Z">
              <w:r w:rsidRPr="00C722A9">
                <w:rPr>
                  <w:rFonts w:ascii="Calibri" w:hAnsi="Calibri" w:cs="Calibri"/>
                  <w:color w:val="000000"/>
                  <w:sz w:val="16"/>
                  <w:szCs w:val="16"/>
                  <w:lang w:eastAsia="en-US"/>
                </w:rPr>
                <w:lastRenderedPageBreak/>
                <w:t>344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3" w:author="Machado, Diana" w:date="2019-02-04T10:09:00Z"/>
                <w:rFonts w:ascii="Calibri" w:hAnsi="Calibri" w:cs="Calibri"/>
                <w:color w:val="000000"/>
                <w:sz w:val="16"/>
                <w:szCs w:val="16"/>
                <w:lang w:eastAsia="en-US"/>
              </w:rPr>
            </w:pPr>
            <w:ins w:id="158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5" w:author="Machado, Diana" w:date="2019-02-04T10:09:00Z"/>
                <w:rFonts w:ascii="Calibri" w:hAnsi="Calibri" w:cs="Calibri"/>
                <w:color w:val="000000"/>
                <w:sz w:val="16"/>
                <w:szCs w:val="16"/>
                <w:lang w:eastAsia="en-US"/>
              </w:rPr>
            </w:pPr>
            <w:ins w:id="158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7" w:author="Machado, Diana" w:date="2019-02-04T10:09:00Z"/>
                <w:rFonts w:ascii="Calibri" w:hAnsi="Calibri" w:cs="Calibri"/>
                <w:color w:val="000000"/>
                <w:sz w:val="16"/>
                <w:szCs w:val="16"/>
                <w:lang w:eastAsia="en-US"/>
              </w:rPr>
            </w:pPr>
            <w:ins w:id="15818" w:author="Machado, Diana" w:date="2019-02-04T10:09:00Z">
              <w:r w:rsidRPr="00C722A9">
                <w:rPr>
                  <w:rFonts w:ascii="Calibri" w:hAnsi="Calibri" w:cs="Calibri"/>
                  <w:color w:val="000000"/>
                  <w:sz w:val="16"/>
                  <w:szCs w:val="16"/>
                  <w:lang w:eastAsia="en-US"/>
                </w:rPr>
                <w:t xml:space="preserve">7,756,9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9" w:author="Machado, Diana" w:date="2019-02-04T10:09:00Z"/>
                <w:rFonts w:ascii="Calibri" w:hAnsi="Calibri" w:cs="Calibri"/>
                <w:color w:val="000000"/>
                <w:sz w:val="16"/>
                <w:szCs w:val="16"/>
                <w:lang w:eastAsia="en-US"/>
              </w:rPr>
            </w:pPr>
            <w:ins w:id="15820"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1" w:author="Machado, Diana" w:date="2019-02-04T10:09:00Z"/>
                <w:rFonts w:ascii="Calibri" w:hAnsi="Calibri" w:cs="Calibri"/>
                <w:color w:val="000000"/>
                <w:sz w:val="16"/>
                <w:szCs w:val="16"/>
                <w:lang w:eastAsia="en-US"/>
              </w:rPr>
            </w:pPr>
            <w:ins w:id="158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3" w:author="Machado, Diana" w:date="2019-02-04T10:09:00Z"/>
                <w:rFonts w:ascii="Calibri" w:hAnsi="Calibri" w:cs="Calibri"/>
                <w:color w:val="000000"/>
                <w:sz w:val="16"/>
                <w:szCs w:val="16"/>
                <w:lang w:eastAsia="en-US"/>
              </w:rPr>
            </w:pPr>
            <w:ins w:id="158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5" w:author="Machado, Diana" w:date="2019-02-04T10:09:00Z"/>
                <w:rFonts w:ascii="Calibri" w:hAnsi="Calibri" w:cs="Calibri"/>
                <w:color w:val="000000"/>
                <w:sz w:val="16"/>
                <w:szCs w:val="16"/>
                <w:lang w:eastAsia="en-US"/>
              </w:rPr>
            </w:pPr>
            <w:ins w:id="15826" w:author="Machado, Diana" w:date="2019-02-04T10:09:00Z">
              <w:r w:rsidRPr="00C722A9">
                <w:rPr>
                  <w:rFonts w:ascii="Calibri" w:hAnsi="Calibri" w:cs="Calibri"/>
                  <w:color w:val="000000"/>
                  <w:sz w:val="16"/>
                  <w:szCs w:val="16"/>
                  <w:lang w:eastAsia="en-US"/>
                </w:rPr>
                <w:t xml:space="preserve">9,844,00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7" w:author="Machado, Diana" w:date="2019-02-04T10:09:00Z"/>
                <w:rFonts w:ascii="Calibri" w:hAnsi="Calibri" w:cs="Calibri"/>
                <w:color w:val="000000"/>
                <w:sz w:val="16"/>
                <w:szCs w:val="16"/>
                <w:lang w:eastAsia="en-US"/>
              </w:rPr>
            </w:pPr>
            <w:ins w:id="15828"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29" w:author="Machado, Diana" w:date="2019-02-04T10:09:00Z"/>
                <w:rFonts w:ascii="Calibri" w:hAnsi="Calibri" w:cs="Calibri"/>
                <w:color w:val="000000"/>
                <w:sz w:val="16"/>
                <w:szCs w:val="16"/>
                <w:lang w:eastAsia="en-US"/>
              </w:rPr>
            </w:pPr>
            <w:ins w:id="15830" w:author="Machado, Diana" w:date="2019-02-04T10:09:00Z">
              <w:r w:rsidRPr="00C722A9">
                <w:rPr>
                  <w:rFonts w:ascii="Calibri" w:hAnsi="Calibri" w:cs="Calibri"/>
                  <w:color w:val="000000"/>
                  <w:sz w:val="16"/>
                  <w:szCs w:val="16"/>
                  <w:lang w:eastAsia="en-US"/>
                </w:rPr>
                <w:t xml:space="preserve">17,600,9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31" w:author="Machado, Diana" w:date="2019-02-04T10:09:00Z"/>
                <w:rFonts w:ascii="Calibri" w:hAnsi="Calibri" w:cs="Calibri"/>
                <w:color w:val="000000"/>
                <w:sz w:val="16"/>
                <w:szCs w:val="16"/>
                <w:lang w:eastAsia="en-US"/>
              </w:rPr>
            </w:pPr>
            <w:ins w:id="1583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8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34" w:author="Machado, Diana" w:date="2019-02-04T10:09:00Z"/>
                <w:rFonts w:ascii="Calibri" w:hAnsi="Calibri" w:cs="Calibri"/>
                <w:color w:val="000000"/>
                <w:sz w:val="16"/>
                <w:szCs w:val="16"/>
                <w:lang w:eastAsia="en-US"/>
              </w:rPr>
            </w:pPr>
            <w:ins w:id="15835" w:author="Machado, Diana" w:date="2019-02-04T10:09:00Z">
              <w:r w:rsidRPr="00C722A9">
                <w:rPr>
                  <w:rFonts w:ascii="Calibri" w:hAnsi="Calibri" w:cs="Calibri"/>
                  <w:color w:val="000000"/>
                  <w:sz w:val="16"/>
                  <w:szCs w:val="16"/>
                  <w:lang w:eastAsia="en-US"/>
                </w:rPr>
                <w:t>344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6" w:author="Machado, Diana" w:date="2019-02-04T10:09:00Z"/>
                <w:rFonts w:ascii="Calibri" w:hAnsi="Calibri" w:cs="Calibri"/>
                <w:color w:val="000000"/>
                <w:sz w:val="16"/>
                <w:szCs w:val="16"/>
                <w:lang w:eastAsia="en-US"/>
              </w:rPr>
            </w:pPr>
            <w:ins w:id="158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8" w:author="Machado, Diana" w:date="2019-02-04T10:09:00Z"/>
                <w:rFonts w:ascii="Calibri" w:hAnsi="Calibri" w:cs="Calibri"/>
                <w:color w:val="000000"/>
                <w:sz w:val="16"/>
                <w:szCs w:val="16"/>
                <w:lang w:eastAsia="en-US"/>
              </w:rPr>
            </w:pPr>
            <w:ins w:id="158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0" w:author="Machado, Diana" w:date="2019-02-04T10:09:00Z"/>
                <w:rFonts w:ascii="Calibri" w:hAnsi="Calibri" w:cs="Calibri"/>
                <w:color w:val="000000"/>
                <w:sz w:val="16"/>
                <w:szCs w:val="16"/>
                <w:lang w:eastAsia="en-US"/>
              </w:rPr>
            </w:pPr>
            <w:ins w:id="15841" w:author="Machado, Diana" w:date="2019-02-04T10:09:00Z">
              <w:r w:rsidRPr="00C722A9">
                <w:rPr>
                  <w:rFonts w:ascii="Calibri" w:hAnsi="Calibri" w:cs="Calibri"/>
                  <w:color w:val="000000"/>
                  <w:sz w:val="16"/>
                  <w:szCs w:val="16"/>
                  <w:lang w:eastAsia="en-US"/>
                </w:rPr>
                <w:t xml:space="preserve">15,826,9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2" w:author="Machado, Diana" w:date="2019-02-04T10:09:00Z"/>
                <w:rFonts w:ascii="Calibri" w:hAnsi="Calibri" w:cs="Calibri"/>
                <w:color w:val="000000"/>
                <w:sz w:val="16"/>
                <w:szCs w:val="16"/>
                <w:lang w:eastAsia="en-US"/>
              </w:rPr>
            </w:pPr>
            <w:ins w:id="15843"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4" w:author="Machado, Diana" w:date="2019-02-04T10:09:00Z"/>
                <w:rFonts w:ascii="Calibri" w:hAnsi="Calibri" w:cs="Calibri"/>
                <w:color w:val="000000"/>
                <w:sz w:val="16"/>
                <w:szCs w:val="16"/>
                <w:lang w:eastAsia="en-US"/>
              </w:rPr>
            </w:pPr>
            <w:ins w:id="158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6" w:author="Machado, Diana" w:date="2019-02-04T10:09:00Z"/>
                <w:rFonts w:ascii="Calibri" w:hAnsi="Calibri" w:cs="Calibri"/>
                <w:color w:val="000000"/>
                <w:sz w:val="16"/>
                <w:szCs w:val="16"/>
                <w:lang w:eastAsia="en-US"/>
              </w:rPr>
            </w:pPr>
            <w:ins w:id="158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8" w:author="Machado, Diana" w:date="2019-02-04T10:09:00Z"/>
                <w:rFonts w:ascii="Calibri" w:hAnsi="Calibri" w:cs="Calibri"/>
                <w:color w:val="000000"/>
                <w:sz w:val="16"/>
                <w:szCs w:val="16"/>
                <w:lang w:eastAsia="en-US"/>
              </w:rPr>
            </w:pPr>
            <w:ins w:id="15849" w:author="Machado, Diana" w:date="2019-02-04T10:09:00Z">
              <w:r w:rsidRPr="00C722A9">
                <w:rPr>
                  <w:rFonts w:ascii="Calibri" w:hAnsi="Calibri" w:cs="Calibri"/>
                  <w:color w:val="000000"/>
                  <w:sz w:val="16"/>
                  <w:szCs w:val="16"/>
                  <w:lang w:eastAsia="en-US"/>
                </w:rPr>
                <w:t xml:space="preserve">19,627,9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50" w:author="Machado, Diana" w:date="2019-02-04T10:09:00Z"/>
                <w:rFonts w:ascii="Calibri" w:hAnsi="Calibri" w:cs="Calibri"/>
                <w:color w:val="000000"/>
                <w:sz w:val="16"/>
                <w:szCs w:val="16"/>
                <w:lang w:eastAsia="en-US"/>
              </w:rPr>
            </w:pPr>
            <w:ins w:id="15851"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52" w:author="Machado, Diana" w:date="2019-02-04T10:09:00Z"/>
                <w:rFonts w:ascii="Calibri" w:hAnsi="Calibri" w:cs="Calibri"/>
                <w:color w:val="000000"/>
                <w:sz w:val="16"/>
                <w:szCs w:val="16"/>
                <w:lang w:eastAsia="en-US"/>
              </w:rPr>
            </w:pPr>
            <w:ins w:id="15853" w:author="Machado, Diana" w:date="2019-02-04T10:09:00Z">
              <w:r w:rsidRPr="00C722A9">
                <w:rPr>
                  <w:rFonts w:ascii="Calibri" w:hAnsi="Calibri" w:cs="Calibri"/>
                  <w:color w:val="000000"/>
                  <w:sz w:val="16"/>
                  <w:szCs w:val="16"/>
                  <w:lang w:eastAsia="en-US"/>
                </w:rPr>
                <w:t xml:space="preserve">35,454,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54" w:author="Machado, Diana" w:date="2019-02-04T10:09:00Z"/>
                <w:rFonts w:ascii="Calibri" w:hAnsi="Calibri" w:cs="Calibri"/>
                <w:color w:val="000000"/>
                <w:sz w:val="16"/>
                <w:szCs w:val="16"/>
                <w:lang w:eastAsia="en-US"/>
              </w:rPr>
            </w:pPr>
            <w:ins w:id="1585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58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57" w:author="Machado, Diana" w:date="2019-02-04T10:09:00Z"/>
                <w:rFonts w:ascii="Calibri" w:hAnsi="Calibri" w:cs="Calibri"/>
                <w:color w:val="000000"/>
                <w:sz w:val="16"/>
                <w:szCs w:val="16"/>
                <w:lang w:eastAsia="en-US"/>
              </w:rPr>
            </w:pPr>
            <w:ins w:id="15858" w:author="Machado, Diana" w:date="2019-02-04T10:09:00Z">
              <w:r w:rsidRPr="00C722A9">
                <w:rPr>
                  <w:rFonts w:ascii="Calibri" w:hAnsi="Calibri" w:cs="Calibri"/>
                  <w:color w:val="000000"/>
                  <w:sz w:val="16"/>
                  <w:szCs w:val="16"/>
                  <w:lang w:eastAsia="en-US"/>
                </w:rPr>
                <w:t>344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59" w:author="Machado, Diana" w:date="2019-02-04T10:09:00Z"/>
                <w:rFonts w:ascii="Calibri" w:hAnsi="Calibri" w:cs="Calibri"/>
                <w:color w:val="000000"/>
                <w:sz w:val="16"/>
                <w:szCs w:val="16"/>
                <w:lang w:eastAsia="en-US"/>
              </w:rPr>
            </w:pPr>
            <w:ins w:id="158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1" w:author="Machado, Diana" w:date="2019-02-04T10:09:00Z"/>
                <w:rFonts w:ascii="Calibri" w:hAnsi="Calibri" w:cs="Calibri"/>
                <w:color w:val="000000"/>
                <w:sz w:val="16"/>
                <w:szCs w:val="16"/>
                <w:lang w:eastAsia="en-US"/>
              </w:rPr>
            </w:pPr>
            <w:ins w:id="158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3" w:author="Machado, Diana" w:date="2019-02-04T10:09:00Z"/>
                <w:rFonts w:ascii="Calibri" w:hAnsi="Calibri" w:cs="Calibri"/>
                <w:color w:val="000000"/>
                <w:sz w:val="16"/>
                <w:szCs w:val="16"/>
                <w:lang w:eastAsia="en-US"/>
              </w:rPr>
            </w:pPr>
            <w:ins w:id="15864" w:author="Machado, Diana" w:date="2019-02-04T10:09:00Z">
              <w:r w:rsidRPr="00C722A9">
                <w:rPr>
                  <w:rFonts w:ascii="Calibri" w:hAnsi="Calibri" w:cs="Calibri"/>
                  <w:color w:val="000000"/>
                  <w:sz w:val="16"/>
                  <w:szCs w:val="16"/>
                  <w:lang w:eastAsia="en-US"/>
                </w:rPr>
                <w:t xml:space="preserve">16,650,0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5" w:author="Machado, Diana" w:date="2019-02-04T10:09:00Z"/>
                <w:rFonts w:ascii="Calibri" w:hAnsi="Calibri" w:cs="Calibri"/>
                <w:color w:val="000000"/>
                <w:sz w:val="16"/>
                <w:szCs w:val="16"/>
                <w:lang w:eastAsia="en-US"/>
              </w:rPr>
            </w:pPr>
            <w:ins w:id="15866"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7" w:author="Machado, Diana" w:date="2019-02-04T10:09:00Z"/>
                <w:rFonts w:ascii="Calibri" w:hAnsi="Calibri" w:cs="Calibri"/>
                <w:color w:val="000000"/>
                <w:sz w:val="16"/>
                <w:szCs w:val="16"/>
                <w:lang w:eastAsia="en-US"/>
              </w:rPr>
            </w:pPr>
            <w:ins w:id="158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9" w:author="Machado, Diana" w:date="2019-02-04T10:09:00Z"/>
                <w:rFonts w:ascii="Calibri" w:hAnsi="Calibri" w:cs="Calibri"/>
                <w:color w:val="000000"/>
                <w:sz w:val="16"/>
                <w:szCs w:val="16"/>
                <w:lang w:eastAsia="en-US"/>
              </w:rPr>
            </w:pPr>
            <w:ins w:id="158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71" w:author="Machado, Diana" w:date="2019-02-04T10:09:00Z"/>
                <w:rFonts w:ascii="Calibri" w:hAnsi="Calibri" w:cs="Calibri"/>
                <w:color w:val="000000"/>
                <w:sz w:val="16"/>
                <w:szCs w:val="16"/>
                <w:lang w:eastAsia="en-US"/>
              </w:rPr>
            </w:pPr>
            <w:ins w:id="15872" w:author="Machado, Diana" w:date="2019-02-04T10:09:00Z">
              <w:r w:rsidRPr="00C722A9">
                <w:rPr>
                  <w:rFonts w:ascii="Calibri" w:hAnsi="Calibri" w:cs="Calibri"/>
                  <w:color w:val="000000"/>
                  <w:sz w:val="16"/>
                  <w:szCs w:val="16"/>
                  <w:lang w:eastAsia="en-US"/>
                </w:rPr>
                <w:t xml:space="preserve">16,689,1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73" w:author="Machado, Diana" w:date="2019-02-04T10:09:00Z"/>
                <w:rFonts w:ascii="Calibri" w:hAnsi="Calibri" w:cs="Calibri"/>
                <w:color w:val="000000"/>
                <w:sz w:val="16"/>
                <w:szCs w:val="16"/>
                <w:lang w:eastAsia="en-US"/>
              </w:rPr>
            </w:pPr>
            <w:ins w:id="15874"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75" w:author="Machado, Diana" w:date="2019-02-04T10:09:00Z"/>
                <w:rFonts w:ascii="Calibri" w:hAnsi="Calibri" w:cs="Calibri"/>
                <w:color w:val="000000"/>
                <w:sz w:val="16"/>
                <w:szCs w:val="16"/>
                <w:lang w:eastAsia="en-US"/>
              </w:rPr>
            </w:pPr>
            <w:ins w:id="15876" w:author="Machado, Diana" w:date="2019-02-04T10:09:00Z">
              <w:r w:rsidRPr="00C722A9">
                <w:rPr>
                  <w:rFonts w:ascii="Calibri" w:hAnsi="Calibri" w:cs="Calibri"/>
                  <w:color w:val="000000"/>
                  <w:sz w:val="16"/>
                  <w:szCs w:val="16"/>
                  <w:lang w:eastAsia="en-US"/>
                </w:rPr>
                <w:t xml:space="preserve">33,339,2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77" w:author="Machado, Diana" w:date="2019-02-04T10:09:00Z"/>
                <w:rFonts w:ascii="Calibri" w:hAnsi="Calibri" w:cs="Calibri"/>
                <w:color w:val="000000"/>
                <w:sz w:val="16"/>
                <w:szCs w:val="16"/>
                <w:lang w:eastAsia="en-US"/>
              </w:rPr>
            </w:pPr>
            <w:ins w:id="15878"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58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80" w:author="Machado, Diana" w:date="2019-02-04T10:09:00Z"/>
                <w:rFonts w:ascii="Calibri" w:hAnsi="Calibri" w:cs="Calibri"/>
                <w:color w:val="000000"/>
                <w:sz w:val="16"/>
                <w:szCs w:val="16"/>
                <w:lang w:eastAsia="en-US"/>
              </w:rPr>
            </w:pPr>
            <w:ins w:id="15881" w:author="Machado, Diana" w:date="2019-02-04T10:09:00Z">
              <w:r w:rsidRPr="00C722A9">
                <w:rPr>
                  <w:rFonts w:ascii="Calibri" w:hAnsi="Calibri" w:cs="Calibri"/>
                  <w:color w:val="000000"/>
                  <w:sz w:val="16"/>
                  <w:szCs w:val="16"/>
                  <w:lang w:eastAsia="en-US"/>
                </w:rPr>
                <w:t>344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2" w:author="Machado, Diana" w:date="2019-02-04T10:09:00Z"/>
                <w:rFonts w:ascii="Calibri" w:hAnsi="Calibri" w:cs="Calibri"/>
                <w:color w:val="000000"/>
                <w:sz w:val="16"/>
                <w:szCs w:val="16"/>
                <w:lang w:eastAsia="en-US"/>
              </w:rPr>
            </w:pPr>
            <w:ins w:id="158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4" w:author="Machado, Diana" w:date="2019-02-04T10:09:00Z"/>
                <w:rFonts w:ascii="Calibri" w:hAnsi="Calibri" w:cs="Calibri"/>
                <w:color w:val="000000"/>
                <w:sz w:val="16"/>
                <w:szCs w:val="16"/>
                <w:lang w:eastAsia="en-US"/>
              </w:rPr>
            </w:pPr>
            <w:ins w:id="158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6" w:author="Machado, Diana" w:date="2019-02-04T10:09:00Z"/>
                <w:rFonts w:ascii="Calibri" w:hAnsi="Calibri" w:cs="Calibri"/>
                <w:color w:val="000000"/>
                <w:sz w:val="16"/>
                <w:szCs w:val="16"/>
                <w:lang w:eastAsia="en-US"/>
              </w:rPr>
            </w:pPr>
            <w:ins w:id="15887" w:author="Machado, Diana" w:date="2019-02-04T10:09:00Z">
              <w:r w:rsidRPr="00C722A9">
                <w:rPr>
                  <w:rFonts w:ascii="Calibri" w:hAnsi="Calibri" w:cs="Calibri"/>
                  <w:color w:val="000000"/>
                  <w:sz w:val="16"/>
                  <w:szCs w:val="16"/>
                  <w:lang w:eastAsia="en-US"/>
                </w:rPr>
                <w:t xml:space="preserve">18,515,4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8" w:author="Machado, Diana" w:date="2019-02-04T10:09:00Z"/>
                <w:rFonts w:ascii="Calibri" w:hAnsi="Calibri" w:cs="Calibri"/>
                <w:color w:val="000000"/>
                <w:sz w:val="16"/>
                <w:szCs w:val="16"/>
                <w:lang w:eastAsia="en-US"/>
              </w:rPr>
            </w:pPr>
            <w:ins w:id="15889"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0" w:author="Machado, Diana" w:date="2019-02-04T10:09:00Z"/>
                <w:rFonts w:ascii="Calibri" w:hAnsi="Calibri" w:cs="Calibri"/>
                <w:color w:val="000000"/>
                <w:sz w:val="16"/>
                <w:szCs w:val="16"/>
                <w:lang w:eastAsia="en-US"/>
              </w:rPr>
            </w:pPr>
            <w:ins w:id="158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2" w:author="Machado, Diana" w:date="2019-02-04T10:09:00Z"/>
                <w:rFonts w:ascii="Calibri" w:hAnsi="Calibri" w:cs="Calibri"/>
                <w:color w:val="000000"/>
                <w:sz w:val="16"/>
                <w:szCs w:val="16"/>
                <w:lang w:eastAsia="en-US"/>
              </w:rPr>
            </w:pPr>
            <w:ins w:id="158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4" w:author="Machado, Diana" w:date="2019-02-04T10:09:00Z"/>
                <w:rFonts w:ascii="Calibri" w:hAnsi="Calibri" w:cs="Calibri"/>
                <w:color w:val="000000"/>
                <w:sz w:val="16"/>
                <w:szCs w:val="16"/>
                <w:lang w:eastAsia="en-US"/>
              </w:rPr>
            </w:pPr>
            <w:ins w:id="15895" w:author="Machado, Diana" w:date="2019-02-04T10:09:00Z">
              <w:r w:rsidRPr="00C722A9">
                <w:rPr>
                  <w:rFonts w:ascii="Calibri" w:hAnsi="Calibri" w:cs="Calibri"/>
                  <w:color w:val="000000"/>
                  <w:sz w:val="16"/>
                  <w:szCs w:val="16"/>
                  <w:lang w:eastAsia="en-US"/>
                </w:rPr>
                <w:t xml:space="preserve">18,561,2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6" w:author="Machado, Diana" w:date="2019-02-04T10:09:00Z"/>
                <w:rFonts w:ascii="Calibri" w:hAnsi="Calibri" w:cs="Calibri"/>
                <w:color w:val="000000"/>
                <w:sz w:val="16"/>
                <w:szCs w:val="16"/>
                <w:lang w:eastAsia="en-US"/>
              </w:rPr>
            </w:pPr>
            <w:ins w:id="15897"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98" w:author="Machado, Diana" w:date="2019-02-04T10:09:00Z"/>
                <w:rFonts w:ascii="Calibri" w:hAnsi="Calibri" w:cs="Calibri"/>
                <w:color w:val="000000"/>
                <w:sz w:val="16"/>
                <w:szCs w:val="16"/>
                <w:lang w:eastAsia="en-US"/>
              </w:rPr>
            </w:pPr>
            <w:ins w:id="15899" w:author="Machado, Diana" w:date="2019-02-04T10:09:00Z">
              <w:r w:rsidRPr="00C722A9">
                <w:rPr>
                  <w:rFonts w:ascii="Calibri" w:hAnsi="Calibri" w:cs="Calibri"/>
                  <w:color w:val="000000"/>
                  <w:sz w:val="16"/>
                  <w:szCs w:val="16"/>
                  <w:lang w:eastAsia="en-US"/>
                </w:rPr>
                <w:t xml:space="preserve">37,076,7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00" w:author="Machado, Diana" w:date="2019-02-04T10:09:00Z"/>
                <w:rFonts w:ascii="Calibri" w:hAnsi="Calibri" w:cs="Calibri"/>
                <w:color w:val="000000"/>
                <w:sz w:val="16"/>
                <w:szCs w:val="16"/>
                <w:lang w:eastAsia="en-US"/>
              </w:rPr>
            </w:pPr>
            <w:ins w:id="15901"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9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03" w:author="Machado, Diana" w:date="2019-02-04T10:09:00Z"/>
                <w:rFonts w:ascii="Calibri" w:hAnsi="Calibri" w:cs="Calibri"/>
                <w:color w:val="000000"/>
                <w:sz w:val="16"/>
                <w:szCs w:val="16"/>
                <w:lang w:eastAsia="en-US"/>
              </w:rPr>
            </w:pPr>
            <w:ins w:id="15904" w:author="Machado, Diana" w:date="2019-02-04T10:09:00Z">
              <w:r w:rsidRPr="00C722A9">
                <w:rPr>
                  <w:rFonts w:ascii="Calibri" w:hAnsi="Calibri" w:cs="Calibri"/>
                  <w:color w:val="000000"/>
                  <w:sz w:val="16"/>
                  <w:szCs w:val="16"/>
                  <w:lang w:eastAsia="en-US"/>
                </w:rPr>
                <w:t>344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5" w:author="Machado, Diana" w:date="2019-02-04T10:09:00Z"/>
                <w:rFonts w:ascii="Calibri" w:hAnsi="Calibri" w:cs="Calibri"/>
                <w:color w:val="000000"/>
                <w:sz w:val="16"/>
                <w:szCs w:val="16"/>
                <w:lang w:eastAsia="en-US"/>
              </w:rPr>
            </w:pPr>
            <w:ins w:id="159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7" w:author="Machado, Diana" w:date="2019-02-04T10:09:00Z"/>
                <w:rFonts w:ascii="Calibri" w:hAnsi="Calibri" w:cs="Calibri"/>
                <w:color w:val="000000"/>
                <w:sz w:val="16"/>
                <w:szCs w:val="16"/>
                <w:lang w:eastAsia="en-US"/>
              </w:rPr>
            </w:pPr>
            <w:ins w:id="159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9" w:author="Machado, Diana" w:date="2019-02-04T10:09:00Z"/>
                <w:rFonts w:ascii="Calibri" w:hAnsi="Calibri" w:cs="Calibri"/>
                <w:color w:val="000000"/>
                <w:sz w:val="16"/>
                <w:szCs w:val="16"/>
                <w:lang w:eastAsia="en-US"/>
              </w:rPr>
            </w:pPr>
            <w:ins w:id="15910" w:author="Machado, Diana" w:date="2019-02-04T10:09:00Z">
              <w:r w:rsidRPr="00C722A9">
                <w:rPr>
                  <w:rFonts w:ascii="Calibri" w:hAnsi="Calibri" w:cs="Calibri"/>
                  <w:color w:val="000000"/>
                  <w:sz w:val="16"/>
                  <w:szCs w:val="16"/>
                  <w:lang w:eastAsia="en-US"/>
                </w:rPr>
                <w:t xml:space="preserve">4,020,6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1" w:author="Machado, Diana" w:date="2019-02-04T10:09:00Z"/>
                <w:rFonts w:ascii="Calibri" w:hAnsi="Calibri" w:cs="Calibri"/>
                <w:color w:val="000000"/>
                <w:sz w:val="16"/>
                <w:szCs w:val="16"/>
                <w:lang w:eastAsia="en-US"/>
              </w:rPr>
            </w:pPr>
            <w:ins w:id="1591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3" w:author="Machado, Diana" w:date="2019-02-04T10:09:00Z"/>
                <w:rFonts w:ascii="Calibri" w:hAnsi="Calibri" w:cs="Calibri"/>
                <w:color w:val="000000"/>
                <w:sz w:val="16"/>
                <w:szCs w:val="16"/>
                <w:lang w:eastAsia="en-US"/>
              </w:rPr>
            </w:pPr>
            <w:ins w:id="159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5" w:author="Machado, Diana" w:date="2019-02-04T10:09:00Z"/>
                <w:rFonts w:ascii="Calibri" w:hAnsi="Calibri" w:cs="Calibri"/>
                <w:color w:val="000000"/>
                <w:sz w:val="16"/>
                <w:szCs w:val="16"/>
                <w:lang w:eastAsia="en-US"/>
              </w:rPr>
            </w:pPr>
            <w:ins w:id="159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7" w:author="Machado, Diana" w:date="2019-02-04T10:09:00Z"/>
                <w:rFonts w:ascii="Calibri" w:hAnsi="Calibri" w:cs="Calibri"/>
                <w:color w:val="000000"/>
                <w:sz w:val="16"/>
                <w:szCs w:val="16"/>
                <w:lang w:eastAsia="en-US"/>
              </w:rPr>
            </w:pPr>
            <w:ins w:id="15918" w:author="Machado, Diana" w:date="2019-02-04T10:09:00Z">
              <w:r w:rsidRPr="00C722A9">
                <w:rPr>
                  <w:rFonts w:ascii="Calibri" w:hAnsi="Calibri" w:cs="Calibri"/>
                  <w:color w:val="000000"/>
                  <w:sz w:val="16"/>
                  <w:szCs w:val="16"/>
                  <w:lang w:eastAsia="en-US"/>
                </w:rPr>
                <w:t xml:space="preserve">4,027,2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9" w:author="Machado, Diana" w:date="2019-02-04T10:09:00Z"/>
                <w:rFonts w:ascii="Calibri" w:hAnsi="Calibri" w:cs="Calibri"/>
                <w:color w:val="000000"/>
                <w:sz w:val="16"/>
                <w:szCs w:val="16"/>
                <w:lang w:eastAsia="en-US"/>
              </w:rPr>
            </w:pPr>
            <w:ins w:id="1592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21" w:author="Machado, Diana" w:date="2019-02-04T10:09:00Z"/>
                <w:rFonts w:ascii="Calibri" w:hAnsi="Calibri" w:cs="Calibri"/>
                <w:color w:val="000000"/>
                <w:sz w:val="16"/>
                <w:szCs w:val="16"/>
                <w:lang w:eastAsia="en-US"/>
              </w:rPr>
            </w:pPr>
            <w:ins w:id="15922" w:author="Machado, Diana" w:date="2019-02-04T10:09:00Z">
              <w:r w:rsidRPr="00C722A9">
                <w:rPr>
                  <w:rFonts w:ascii="Calibri" w:hAnsi="Calibri" w:cs="Calibri"/>
                  <w:color w:val="000000"/>
                  <w:sz w:val="16"/>
                  <w:szCs w:val="16"/>
                  <w:lang w:eastAsia="en-US"/>
                </w:rPr>
                <w:t xml:space="preserve">8,047,9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23" w:author="Machado, Diana" w:date="2019-02-04T10:09:00Z"/>
                <w:rFonts w:ascii="Calibri" w:hAnsi="Calibri" w:cs="Calibri"/>
                <w:color w:val="000000"/>
                <w:sz w:val="16"/>
                <w:szCs w:val="16"/>
                <w:lang w:eastAsia="en-US"/>
              </w:rPr>
            </w:pPr>
            <w:ins w:id="1592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59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26" w:author="Machado, Diana" w:date="2019-02-04T10:09:00Z"/>
                <w:rFonts w:ascii="Calibri" w:hAnsi="Calibri" w:cs="Calibri"/>
                <w:color w:val="000000"/>
                <w:sz w:val="16"/>
                <w:szCs w:val="16"/>
                <w:lang w:eastAsia="en-US"/>
              </w:rPr>
            </w:pPr>
            <w:ins w:id="15927" w:author="Machado, Diana" w:date="2019-02-04T10:09:00Z">
              <w:r w:rsidRPr="00C722A9">
                <w:rPr>
                  <w:rFonts w:ascii="Calibri" w:hAnsi="Calibri" w:cs="Calibri"/>
                  <w:color w:val="000000"/>
                  <w:sz w:val="16"/>
                  <w:szCs w:val="16"/>
                  <w:lang w:eastAsia="en-US"/>
                </w:rPr>
                <w:t>344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28" w:author="Machado, Diana" w:date="2019-02-04T10:09:00Z"/>
                <w:rFonts w:ascii="Calibri" w:hAnsi="Calibri" w:cs="Calibri"/>
                <w:color w:val="000000"/>
                <w:sz w:val="16"/>
                <w:szCs w:val="16"/>
                <w:lang w:eastAsia="en-US"/>
              </w:rPr>
            </w:pPr>
            <w:ins w:id="159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0" w:author="Machado, Diana" w:date="2019-02-04T10:09:00Z"/>
                <w:rFonts w:ascii="Calibri" w:hAnsi="Calibri" w:cs="Calibri"/>
                <w:color w:val="000000"/>
                <w:sz w:val="16"/>
                <w:szCs w:val="16"/>
                <w:lang w:eastAsia="en-US"/>
              </w:rPr>
            </w:pPr>
            <w:ins w:id="159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2" w:author="Machado, Diana" w:date="2019-02-04T10:09:00Z"/>
                <w:rFonts w:ascii="Calibri" w:hAnsi="Calibri" w:cs="Calibri"/>
                <w:color w:val="000000"/>
                <w:sz w:val="16"/>
                <w:szCs w:val="16"/>
                <w:lang w:eastAsia="en-US"/>
              </w:rPr>
            </w:pPr>
            <w:ins w:id="1593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4" w:author="Machado, Diana" w:date="2019-02-04T10:09:00Z"/>
                <w:rFonts w:ascii="Calibri" w:hAnsi="Calibri" w:cs="Calibri"/>
                <w:color w:val="000000"/>
                <w:sz w:val="16"/>
                <w:szCs w:val="16"/>
                <w:lang w:eastAsia="en-US"/>
              </w:rPr>
            </w:pPr>
            <w:ins w:id="1593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6" w:author="Machado, Diana" w:date="2019-02-04T10:09:00Z"/>
                <w:rFonts w:ascii="Calibri" w:hAnsi="Calibri" w:cs="Calibri"/>
                <w:color w:val="000000"/>
                <w:sz w:val="16"/>
                <w:szCs w:val="16"/>
                <w:lang w:eastAsia="en-US"/>
              </w:rPr>
            </w:pPr>
            <w:ins w:id="159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8" w:author="Machado, Diana" w:date="2019-02-04T10:09:00Z"/>
                <w:rFonts w:ascii="Calibri" w:hAnsi="Calibri" w:cs="Calibri"/>
                <w:color w:val="000000"/>
                <w:sz w:val="16"/>
                <w:szCs w:val="16"/>
                <w:lang w:eastAsia="en-US"/>
              </w:rPr>
            </w:pPr>
            <w:ins w:id="159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40" w:author="Machado, Diana" w:date="2019-02-04T10:09:00Z"/>
                <w:rFonts w:ascii="Calibri" w:hAnsi="Calibri" w:cs="Calibri"/>
                <w:color w:val="000000"/>
                <w:sz w:val="16"/>
                <w:szCs w:val="16"/>
                <w:lang w:eastAsia="en-US"/>
              </w:rPr>
            </w:pPr>
            <w:ins w:id="15941" w:author="Machado, Diana" w:date="2019-02-04T10:09:00Z">
              <w:r w:rsidRPr="00C722A9">
                <w:rPr>
                  <w:rFonts w:ascii="Calibri" w:hAnsi="Calibri" w:cs="Calibri"/>
                  <w:color w:val="000000"/>
                  <w:sz w:val="16"/>
                  <w:szCs w:val="16"/>
                  <w:lang w:eastAsia="en-US"/>
                </w:rPr>
                <w:t xml:space="preserve">4,144,0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42" w:author="Machado, Diana" w:date="2019-02-04T10:09:00Z"/>
                <w:rFonts w:ascii="Calibri" w:hAnsi="Calibri" w:cs="Calibri"/>
                <w:color w:val="000000"/>
                <w:sz w:val="16"/>
                <w:szCs w:val="16"/>
                <w:lang w:eastAsia="en-US"/>
              </w:rPr>
            </w:pPr>
            <w:ins w:id="15943"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44" w:author="Machado, Diana" w:date="2019-02-04T10:09:00Z"/>
                <w:rFonts w:ascii="Calibri" w:hAnsi="Calibri" w:cs="Calibri"/>
                <w:color w:val="000000"/>
                <w:sz w:val="16"/>
                <w:szCs w:val="16"/>
                <w:lang w:eastAsia="en-US"/>
              </w:rPr>
            </w:pPr>
            <w:ins w:id="15945" w:author="Machado, Diana" w:date="2019-02-04T10:09:00Z">
              <w:r w:rsidRPr="00C722A9">
                <w:rPr>
                  <w:rFonts w:ascii="Calibri" w:hAnsi="Calibri" w:cs="Calibri"/>
                  <w:color w:val="000000"/>
                  <w:sz w:val="16"/>
                  <w:szCs w:val="16"/>
                  <w:lang w:eastAsia="en-US"/>
                </w:rPr>
                <w:t xml:space="preserve">4,248,5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46" w:author="Machado, Diana" w:date="2019-02-04T10:09:00Z"/>
                <w:rFonts w:ascii="Calibri" w:hAnsi="Calibri" w:cs="Calibri"/>
                <w:color w:val="000000"/>
                <w:sz w:val="16"/>
                <w:szCs w:val="16"/>
                <w:lang w:eastAsia="en-US"/>
              </w:rPr>
            </w:pPr>
            <w:ins w:id="1594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9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49" w:author="Machado, Diana" w:date="2019-02-04T10:09:00Z"/>
                <w:rFonts w:ascii="Calibri" w:hAnsi="Calibri" w:cs="Calibri"/>
                <w:color w:val="000000"/>
                <w:sz w:val="16"/>
                <w:szCs w:val="16"/>
                <w:lang w:eastAsia="en-US"/>
              </w:rPr>
            </w:pPr>
            <w:ins w:id="15950" w:author="Machado, Diana" w:date="2019-02-04T10:09:00Z">
              <w:r w:rsidRPr="00C722A9">
                <w:rPr>
                  <w:rFonts w:ascii="Calibri" w:hAnsi="Calibri" w:cs="Calibri"/>
                  <w:color w:val="000000"/>
                  <w:sz w:val="16"/>
                  <w:szCs w:val="16"/>
                  <w:lang w:eastAsia="en-US"/>
                </w:rPr>
                <w:t>344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1" w:author="Machado, Diana" w:date="2019-02-04T10:09:00Z"/>
                <w:rFonts w:ascii="Calibri" w:hAnsi="Calibri" w:cs="Calibri"/>
                <w:color w:val="000000"/>
                <w:sz w:val="16"/>
                <w:szCs w:val="16"/>
                <w:lang w:eastAsia="en-US"/>
              </w:rPr>
            </w:pPr>
            <w:ins w:id="159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3" w:author="Machado, Diana" w:date="2019-02-04T10:09:00Z"/>
                <w:rFonts w:ascii="Calibri" w:hAnsi="Calibri" w:cs="Calibri"/>
                <w:color w:val="000000"/>
                <w:sz w:val="16"/>
                <w:szCs w:val="16"/>
                <w:lang w:eastAsia="en-US"/>
              </w:rPr>
            </w:pPr>
            <w:ins w:id="159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5" w:author="Machado, Diana" w:date="2019-02-04T10:09:00Z"/>
                <w:rFonts w:ascii="Calibri" w:hAnsi="Calibri" w:cs="Calibri"/>
                <w:color w:val="000000"/>
                <w:sz w:val="16"/>
                <w:szCs w:val="16"/>
                <w:lang w:eastAsia="en-US"/>
              </w:rPr>
            </w:pPr>
            <w:ins w:id="15956" w:author="Machado, Diana" w:date="2019-02-04T10:09:00Z">
              <w:r w:rsidRPr="00C722A9">
                <w:rPr>
                  <w:rFonts w:ascii="Calibri" w:hAnsi="Calibri" w:cs="Calibri"/>
                  <w:color w:val="000000"/>
                  <w:sz w:val="16"/>
                  <w:szCs w:val="16"/>
                  <w:lang w:eastAsia="en-US"/>
                </w:rPr>
                <w:t xml:space="preserve">30,326,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7" w:author="Machado, Diana" w:date="2019-02-04T10:09:00Z"/>
                <w:rFonts w:ascii="Calibri" w:hAnsi="Calibri" w:cs="Calibri"/>
                <w:color w:val="000000"/>
                <w:sz w:val="16"/>
                <w:szCs w:val="16"/>
                <w:lang w:eastAsia="en-US"/>
              </w:rPr>
            </w:pPr>
            <w:ins w:id="15958"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9" w:author="Machado, Diana" w:date="2019-02-04T10:09:00Z"/>
                <w:rFonts w:ascii="Calibri" w:hAnsi="Calibri" w:cs="Calibri"/>
                <w:color w:val="000000"/>
                <w:sz w:val="16"/>
                <w:szCs w:val="16"/>
                <w:lang w:eastAsia="en-US"/>
              </w:rPr>
            </w:pPr>
            <w:ins w:id="159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1" w:author="Machado, Diana" w:date="2019-02-04T10:09:00Z"/>
                <w:rFonts w:ascii="Calibri" w:hAnsi="Calibri" w:cs="Calibri"/>
                <w:color w:val="000000"/>
                <w:sz w:val="16"/>
                <w:szCs w:val="16"/>
                <w:lang w:eastAsia="en-US"/>
              </w:rPr>
            </w:pPr>
            <w:ins w:id="159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3" w:author="Machado, Diana" w:date="2019-02-04T10:09:00Z"/>
                <w:rFonts w:ascii="Calibri" w:hAnsi="Calibri" w:cs="Calibri"/>
                <w:color w:val="000000"/>
                <w:sz w:val="16"/>
                <w:szCs w:val="16"/>
                <w:lang w:eastAsia="en-US"/>
              </w:rPr>
            </w:pPr>
            <w:ins w:id="15964" w:author="Machado, Diana" w:date="2019-02-04T10:09:00Z">
              <w:r w:rsidRPr="00C722A9">
                <w:rPr>
                  <w:rFonts w:ascii="Calibri" w:hAnsi="Calibri" w:cs="Calibri"/>
                  <w:color w:val="000000"/>
                  <w:sz w:val="16"/>
                  <w:szCs w:val="16"/>
                  <w:lang w:eastAsia="en-US"/>
                </w:rPr>
                <w:t xml:space="preserve">30,403,3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5" w:author="Machado, Diana" w:date="2019-02-04T10:09:00Z"/>
                <w:rFonts w:ascii="Calibri" w:hAnsi="Calibri" w:cs="Calibri"/>
                <w:color w:val="000000"/>
                <w:sz w:val="16"/>
                <w:szCs w:val="16"/>
                <w:lang w:eastAsia="en-US"/>
              </w:rPr>
            </w:pPr>
            <w:ins w:id="15966"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67" w:author="Machado, Diana" w:date="2019-02-04T10:09:00Z"/>
                <w:rFonts w:ascii="Calibri" w:hAnsi="Calibri" w:cs="Calibri"/>
                <w:color w:val="000000"/>
                <w:sz w:val="16"/>
                <w:szCs w:val="16"/>
                <w:lang w:eastAsia="en-US"/>
              </w:rPr>
            </w:pPr>
            <w:ins w:id="15968" w:author="Machado, Diana" w:date="2019-02-04T10:09:00Z">
              <w:r w:rsidRPr="00C722A9">
                <w:rPr>
                  <w:rFonts w:ascii="Calibri" w:hAnsi="Calibri" w:cs="Calibri"/>
                  <w:color w:val="000000"/>
                  <w:sz w:val="16"/>
                  <w:szCs w:val="16"/>
                  <w:lang w:eastAsia="en-US"/>
                </w:rPr>
                <w:t xml:space="preserve">60,730,0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69" w:author="Machado, Diana" w:date="2019-02-04T10:09:00Z"/>
                <w:rFonts w:ascii="Calibri" w:hAnsi="Calibri" w:cs="Calibri"/>
                <w:color w:val="000000"/>
                <w:sz w:val="16"/>
                <w:szCs w:val="16"/>
                <w:lang w:eastAsia="en-US"/>
              </w:rPr>
            </w:pPr>
            <w:ins w:id="15970"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59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72" w:author="Machado, Diana" w:date="2019-02-04T10:09:00Z"/>
                <w:rFonts w:ascii="Calibri" w:hAnsi="Calibri" w:cs="Calibri"/>
                <w:color w:val="000000"/>
                <w:sz w:val="16"/>
                <w:szCs w:val="16"/>
                <w:lang w:eastAsia="en-US"/>
              </w:rPr>
            </w:pPr>
            <w:ins w:id="15973" w:author="Machado, Diana" w:date="2019-02-04T10:09:00Z">
              <w:r w:rsidRPr="00C722A9">
                <w:rPr>
                  <w:rFonts w:ascii="Calibri" w:hAnsi="Calibri" w:cs="Calibri"/>
                  <w:color w:val="000000"/>
                  <w:sz w:val="16"/>
                  <w:szCs w:val="16"/>
                  <w:lang w:eastAsia="en-US"/>
                </w:rPr>
                <w:t>344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4" w:author="Machado, Diana" w:date="2019-02-04T10:09:00Z"/>
                <w:rFonts w:ascii="Calibri" w:hAnsi="Calibri" w:cs="Calibri"/>
                <w:color w:val="000000"/>
                <w:sz w:val="16"/>
                <w:szCs w:val="16"/>
                <w:lang w:eastAsia="en-US"/>
              </w:rPr>
            </w:pPr>
            <w:ins w:id="159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6" w:author="Machado, Diana" w:date="2019-02-04T10:09:00Z"/>
                <w:rFonts w:ascii="Calibri" w:hAnsi="Calibri" w:cs="Calibri"/>
                <w:color w:val="000000"/>
                <w:sz w:val="16"/>
                <w:szCs w:val="16"/>
                <w:lang w:eastAsia="en-US"/>
              </w:rPr>
            </w:pPr>
            <w:ins w:id="159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8" w:author="Machado, Diana" w:date="2019-02-04T10:09:00Z"/>
                <w:rFonts w:ascii="Calibri" w:hAnsi="Calibri" w:cs="Calibri"/>
                <w:color w:val="000000"/>
                <w:sz w:val="16"/>
                <w:szCs w:val="16"/>
                <w:lang w:eastAsia="en-US"/>
              </w:rPr>
            </w:pPr>
            <w:ins w:id="15979" w:author="Machado, Diana" w:date="2019-02-04T10:09:00Z">
              <w:r w:rsidRPr="00C722A9">
                <w:rPr>
                  <w:rFonts w:ascii="Calibri" w:hAnsi="Calibri" w:cs="Calibri"/>
                  <w:color w:val="000000"/>
                  <w:sz w:val="16"/>
                  <w:szCs w:val="16"/>
                  <w:lang w:eastAsia="en-US"/>
                </w:rPr>
                <w:t xml:space="preserve">690,9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0" w:author="Machado, Diana" w:date="2019-02-04T10:09:00Z"/>
                <w:rFonts w:ascii="Calibri" w:hAnsi="Calibri" w:cs="Calibri"/>
                <w:color w:val="000000"/>
                <w:sz w:val="16"/>
                <w:szCs w:val="16"/>
                <w:lang w:eastAsia="en-US"/>
              </w:rPr>
            </w:pPr>
            <w:ins w:id="1598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2" w:author="Machado, Diana" w:date="2019-02-04T10:09:00Z"/>
                <w:rFonts w:ascii="Calibri" w:hAnsi="Calibri" w:cs="Calibri"/>
                <w:color w:val="000000"/>
                <w:sz w:val="16"/>
                <w:szCs w:val="16"/>
                <w:lang w:eastAsia="en-US"/>
              </w:rPr>
            </w:pPr>
            <w:ins w:id="159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4" w:author="Machado, Diana" w:date="2019-02-04T10:09:00Z"/>
                <w:rFonts w:ascii="Calibri" w:hAnsi="Calibri" w:cs="Calibri"/>
                <w:color w:val="000000"/>
                <w:sz w:val="16"/>
                <w:szCs w:val="16"/>
                <w:lang w:eastAsia="en-US"/>
              </w:rPr>
            </w:pPr>
            <w:ins w:id="159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6" w:author="Machado, Diana" w:date="2019-02-04T10:09:00Z"/>
                <w:rFonts w:ascii="Calibri" w:hAnsi="Calibri" w:cs="Calibri"/>
                <w:color w:val="000000"/>
                <w:sz w:val="16"/>
                <w:szCs w:val="16"/>
                <w:lang w:eastAsia="en-US"/>
              </w:rPr>
            </w:pPr>
            <w:ins w:id="159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8" w:author="Machado, Diana" w:date="2019-02-04T10:09:00Z"/>
                <w:rFonts w:ascii="Calibri" w:hAnsi="Calibri" w:cs="Calibri"/>
                <w:color w:val="000000"/>
                <w:sz w:val="16"/>
                <w:szCs w:val="16"/>
                <w:lang w:eastAsia="en-US"/>
              </w:rPr>
            </w:pPr>
            <w:ins w:id="159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90" w:author="Machado, Diana" w:date="2019-02-04T10:09:00Z"/>
                <w:rFonts w:ascii="Calibri" w:hAnsi="Calibri" w:cs="Calibri"/>
                <w:color w:val="000000"/>
                <w:sz w:val="16"/>
                <w:szCs w:val="16"/>
                <w:lang w:eastAsia="en-US"/>
              </w:rPr>
            </w:pPr>
            <w:ins w:id="15991" w:author="Machado, Diana" w:date="2019-02-04T10:09:00Z">
              <w:r w:rsidRPr="00C722A9">
                <w:rPr>
                  <w:rFonts w:ascii="Calibri" w:hAnsi="Calibri" w:cs="Calibri"/>
                  <w:color w:val="000000"/>
                  <w:sz w:val="16"/>
                  <w:szCs w:val="16"/>
                  <w:lang w:eastAsia="en-US"/>
                </w:rPr>
                <w:t xml:space="preserve">701,1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92" w:author="Machado, Diana" w:date="2019-02-04T10:09:00Z"/>
                <w:rFonts w:ascii="Calibri" w:hAnsi="Calibri" w:cs="Calibri"/>
                <w:color w:val="000000"/>
                <w:sz w:val="16"/>
                <w:szCs w:val="16"/>
                <w:lang w:eastAsia="en-US"/>
              </w:rPr>
            </w:pPr>
            <w:ins w:id="1599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59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95" w:author="Machado, Diana" w:date="2019-02-04T10:09:00Z"/>
                <w:rFonts w:ascii="Calibri" w:hAnsi="Calibri" w:cs="Calibri"/>
                <w:color w:val="000000"/>
                <w:sz w:val="16"/>
                <w:szCs w:val="16"/>
                <w:lang w:eastAsia="en-US"/>
              </w:rPr>
            </w:pPr>
            <w:ins w:id="15996" w:author="Machado, Diana" w:date="2019-02-04T10:09:00Z">
              <w:r w:rsidRPr="00C722A9">
                <w:rPr>
                  <w:rFonts w:ascii="Calibri" w:hAnsi="Calibri" w:cs="Calibri"/>
                  <w:color w:val="000000"/>
                  <w:sz w:val="16"/>
                  <w:szCs w:val="16"/>
                  <w:lang w:eastAsia="en-US"/>
                </w:rPr>
                <w:t>34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97" w:author="Machado, Diana" w:date="2019-02-04T10:09:00Z"/>
                <w:rFonts w:ascii="Calibri" w:hAnsi="Calibri" w:cs="Calibri"/>
                <w:color w:val="000000"/>
                <w:sz w:val="16"/>
                <w:szCs w:val="16"/>
                <w:lang w:eastAsia="en-US"/>
              </w:rPr>
            </w:pPr>
            <w:ins w:id="159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99" w:author="Machado, Diana" w:date="2019-02-04T10:09:00Z"/>
                <w:rFonts w:ascii="Calibri" w:hAnsi="Calibri" w:cs="Calibri"/>
                <w:color w:val="000000"/>
                <w:sz w:val="16"/>
                <w:szCs w:val="16"/>
                <w:lang w:eastAsia="en-US"/>
              </w:rPr>
            </w:pPr>
            <w:ins w:id="160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1" w:author="Machado, Diana" w:date="2019-02-04T10:09:00Z"/>
                <w:rFonts w:ascii="Calibri" w:hAnsi="Calibri" w:cs="Calibri"/>
                <w:color w:val="000000"/>
                <w:sz w:val="16"/>
                <w:szCs w:val="16"/>
                <w:lang w:eastAsia="en-US"/>
              </w:rPr>
            </w:pPr>
            <w:ins w:id="16002" w:author="Machado, Diana" w:date="2019-02-04T10:09:00Z">
              <w:r w:rsidRPr="00C722A9">
                <w:rPr>
                  <w:rFonts w:ascii="Calibri" w:hAnsi="Calibri" w:cs="Calibri"/>
                  <w:color w:val="000000"/>
                  <w:sz w:val="16"/>
                  <w:szCs w:val="16"/>
                  <w:lang w:eastAsia="en-US"/>
                </w:rPr>
                <w:t xml:space="preserve">11,56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3" w:author="Machado, Diana" w:date="2019-02-04T10:09:00Z"/>
                <w:rFonts w:ascii="Calibri" w:hAnsi="Calibri" w:cs="Calibri"/>
                <w:color w:val="000000"/>
                <w:sz w:val="16"/>
                <w:szCs w:val="16"/>
                <w:lang w:eastAsia="en-US"/>
              </w:rPr>
            </w:pPr>
            <w:ins w:id="16004"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5" w:author="Machado, Diana" w:date="2019-02-04T10:09:00Z"/>
                <w:rFonts w:ascii="Calibri" w:hAnsi="Calibri" w:cs="Calibri"/>
                <w:color w:val="000000"/>
                <w:sz w:val="16"/>
                <w:szCs w:val="16"/>
                <w:lang w:eastAsia="en-US"/>
              </w:rPr>
            </w:pPr>
            <w:ins w:id="160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7" w:author="Machado, Diana" w:date="2019-02-04T10:09:00Z"/>
                <w:rFonts w:ascii="Calibri" w:hAnsi="Calibri" w:cs="Calibri"/>
                <w:color w:val="000000"/>
                <w:sz w:val="16"/>
                <w:szCs w:val="16"/>
                <w:lang w:eastAsia="en-US"/>
              </w:rPr>
            </w:pPr>
            <w:ins w:id="160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9" w:author="Machado, Diana" w:date="2019-02-04T10:09:00Z"/>
                <w:rFonts w:ascii="Calibri" w:hAnsi="Calibri" w:cs="Calibri"/>
                <w:color w:val="000000"/>
                <w:sz w:val="16"/>
                <w:szCs w:val="16"/>
                <w:lang w:eastAsia="en-US"/>
              </w:rPr>
            </w:pPr>
            <w:ins w:id="16010" w:author="Machado, Diana" w:date="2019-02-04T10:09:00Z">
              <w:r w:rsidRPr="00C722A9">
                <w:rPr>
                  <w:rFonts w:ascii="Calibri" w:hAnsi="Calibri" w:cs="Calibri"/>
                  <w:color w:val="000000"/>
                  <w:sz w:val="16"/>
                  <w:szCs w:val="16"/>
                  <w:lang w:eastAsia="en-US"/>
                </w:rPr>
                <w:t xml:space="preserve">11,592,9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11" w:author="Machado, Diana" w:date="2019-02-04T10:09:00Z"/>
                <w:rFonts w:ascii="Calibri" w:hAnsi="Calibri" w:cs="Calibri"/>
                <w:color w:val="000000"/>
                <w:sz w:val="16"/>
                <w:szCs w:val="16"/>
                <w:lang w:eastAsia="en-US"/>
              </w:rPr>
            </w:pPr>
            <w:ins w:id="16012"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13" w:author="Machado, Diana" w:date="2019-02-04T10:09:00Z"/>
                <w:rFonts w:ascii="Calibri" w:hAnsi="Calibri" w:cs="Calibri"/>
                <w:color w:val="000000"/>
                <w:sz w:val="16"/>
                <w:szCs w:val="16"/>
                <w:lang w:eastAsia="en-US"/>
              </w:rPr>
            </w:pPr>
            <w:ins w:id="16014" w:author="Machado, Diana" w:date="2019-02-04T10:09:00Z">
              <w:r w:rsidRPr="00C722A9">
                <w:rPr>
                  <w:rFonts w:ascii="Calibri" w:hAnsi="Calibri" w:cs="Calibri"/>
                  <w:color w:val="000000"/>
                  <w:sz w:val="16"/>
                  <w:szCs w:val="16"/>
                  <w:lang w:eastAsia="en-US"/>
                </w:rPr>
                <w:t xml:space="preserve">23,156,8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15" w:author="Machado, Diana" w:date="2019-02-04T10:09:00Z"/>
                <w:rFonts w:ascii="Calibri" w:hAnsi="Calibri" w:cs="Calibri"/>
                <w:color w:val="000000"/>
                <w:sz w:val="16"/>
                <w:szCs w:val="16"/>
                <w:lang w:eastAsia="en-US"/>
              </w:rPr>
            </w:pPr>
            <w:ins w:id="16016"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60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18" w:author="Machado, Diana" w:date="2019-02-04T10:09:00Z"/>
                <w:rFonts w:ascii="Calibri" w:hAnsi="Calibri" w:cs="Calibri"/>
                <w:color w:val="000000"/>
                <w:sz w:val="16"/>
                <w:szCs w:val="16"/>
                <w:lang w:eastAsia="en-US"/>
              </w:rPr>
            </w:pPr>
            <w:ins w:id="16019" w:author="Machado, Diana" w:date="2019-02-04T10:09:00Z">
              <w:r w:rsidRPr="00C722A9">
                <w:rPr>
                  <w:rFonts w:ascii="Calibri" w:hAnsi="Calibri" w:cs="Calibri"/>
                  <w:color w:val="000000"/>
                  <w:sz w:val="16"/>
                  <w:szCs w:val="16"/>
                  <w:lang w:eastAsia="en-US"/>
                </w:rPr>
                <w:t>346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0" w:author="Machado, Diana" w:date="2019-02-04T10:09:00Z"/>
                <w:rFonts w:ascii="Calibri" w:hAnsi="Calibri" w:cs="Calibri"/>
                <w:color w:val="000000"/>
                <w:sz w:val="16"/>
                <w:szCs w:val="16"/>
                <w:lang w:eastAsia="en-US"/>
              </w:rPr>
            </w:pPr>
            <w:ins w:id="160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2" w:author="Machado, Diana" w:date="2019-02-04T10:09:00Z"/>
                <w:rFonts w:ascii="Calibri" w:hAnsi="Calibri" w:cs="Calibri"/>
                <w:color w:val="000000"/>
                <w:sz w:val="16"/>
                <w:szCs w:val="16"/>
                <w:lang w:eastAsia="en-US"/>
              </w:rPr>
            </w:pPr>
            <w:ins w:id="160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4" w:author="Machado, Diana" w:date="2019-02-04T10:09:00Z"/>
                <w:rFonts w:ascii="Calibri" w:hAnsi="Calibri" w:cs="Calibri"/>
                <w:color w:val="000000"/>
                <w:sz w:val="16"/>
                <w:szCs w:val="16"/>
                <w:lang w:eastAsia="en-US"/>
              </w:rPr>
            </w:pPr>
            <w:ins w:id="16025" w:author="Machado, Diana" w:date="2019-02-04T10:09:00Z">
              <w:r w:rsidRPr="00C722A9">
                <w:rPr>
                  <w:rFonts w:ascii="Calibri" w:hAnsi="Calibri" w:cs="Calibri"/>
                  <w:color w:val="000000"/>
                  <w:sz w:val="16"/>
                  <w:szCs w:val="16"/>
                  <w:lang w:eastAsia="en-US"/>
                </w:rPr>
                <w:t xml:space="preserve">7,272,4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6" w:author="Machado, Diana" w:date="2019-02-04T10:09:00Z"/>
                <w:rFonts w:ascii="Calibri" w:hAnsi="Calibri" w:cs="Calibri"/>
                <w:color w:val="000000"/>
                <w:sz w:val="16"/>
                <w:szCs w:val="16"/>
                <w:lang w:eastAsia="en-US"/>
              </w:rPr>
            </w:pPr>
            <w:ins w:id="16027"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8" w:author="Machado, Diana" w:date="2019-02-04T10:09:00Z"/>
                <w:rFonts w:ascii="Calibri" w:hAnsi="Calibri" w:cs="Calibri"/>
                <w:color w:val="000000"/>
                <w:sz w:val="16"/>
                <w:szCs w:val="16"/>
                <w:lang w:eastAsia="en-US"/>
              </w:rPr>
            </w:pPr>
            <w:ins w:id="160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0" w:author="Machado, Diana" w:date="2019-02-04T10:09:00Z"/>
                <w:rFonts w:ascii="Calibri" w:hAnsi="Calibri" w:cs="Calibri"/>
                <w:color w:val="000000"/>
                <w:sz w:val="16"/>
                <w:szCs w:val="16"/>
                <w:lang w:eastAsia="en-US"/>
              </w:rPr>
            </w:pPr>
            <w:ins w:id="160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2" w:author="Machado, Diana" w:date="2019-02-04T10:09:00Z"/>
                <w:rFonts w:ascii="Calibri" w:hAnsi="Calibri" w:cs="Calibri"/>
                <w:color w:val="000000"/>
                <w:sz w:val="16"/>
                <w:szCs w:val="16"/>
                <w:lang w:eastAsia="en-US"/>
              </w:rPr>
            </w:pPr>
            <w:ins w:id="16033" w:author="Machado, Diana" w:date="2019-02-04T10:09:00Z">
              <w:r w:rsidRPr="00C722A9">
                <w:rPr>
                  <w:rFonts w:ascii="Calibri" w:hAnsi="Calibri" w:cs="Calibri"/>
                  <w:color w:val="000000"/>
                  <w:sz w:val="16"/>
                  <w:szCs w:val="16"/>
                  <w:lang w:eastAsia="en-US"/>
                </w:rPr>
                <w:t xml:space="preserve">7,291,1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4" w:author="Machado, Diana" w:date="2019-02-04T10:09:00Z"/>
                <w:rFonts w:ascii="Calibri" w:hAnsi="Calibri" w:cs="Calibri"/>
                <w:color w:val="000000"/>
                <w:sz w:val="16"/>
                <w:szCs w:val="16"/>
                <w:lang w:eastAsia="en-US"/>
              </w:rPr>
            </w:pPr>
            <w:ins w:id="16035"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36" w:author="Machado, Diana" w:date="2019-02-04T10:09:00Z"/>
                <w:rFonts w:ascii="Calibri" w:hAnsi="Calibri" w:cs="Calibri"/>
                <w:color w:val="000000"/>
                <w:sz w:val="16"/>
                <w:szCs w:val="16"/>
                <w:lang w:eastAsia="en-US"/>
              </w:rPr>
            </w:pPr>
            <w:ins w:id="16037" w:author="Machado, Diana" w:date="2019-02-04T10:09:00Z">
              <w:r w:rsidRPr="00C722A9">
                <w:rPr>
                  <w:rFonts w:ascii="Calibri" w:hAnsi="Calibri" w:cs="Calibri"/>
                  <w:color w:val="000000"/>
                  <w:sz w:val="16"/>
                  <w:szCs w:val="16"/>
                  <w:lang w:eastAsia="en-US"/>
                </w:rPr>
                <w:t xml:space="preserve">14,563,65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38" w:author="Machado, Diana" w:date="2019-02-04T10:09:00Z"/>
                <w:rFonts w:ascii="Calibri" w:hAnsi="Calibri" w:cs="Calibri"/>
                <w:color w:val="000000"/>
                <w:sz w:val="16"/>
                <w:szCs w:val="16"/>
                <w:lang w:eastAsia="en-US"/>
              </w:rPr>
            </w:pPr>
            <w:ins w:id="1603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0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41" w:author="Machado, Diana" w:date="2019-02-04T10:09:00Z"/>
                <w:rFonts w:ascii="Calibri" w:hAnsi="Calibri" w:cs="Calibri"/>
                <w:color w:val="000000"/>
                <w:sz w:val="16"/>
                <w:szCs w:val="16"/>
                <w:lang w:eastAsia="en-US"/>
              </w:rPr>
            </w:pPr>
            <w:ins w:id="16042" w:author="Machado, Diana" w:date="2019-02-04T10:09:00Z">
              <w:r w:rsidRPr="00C722A9">
                <w:rPr>
                  <w:rFonts w:ascii="Calibri" w:hAnsi="Calibri" w:cs="Calibri"/>
                  <w:color w:val="000000"/>
                  <w:sz w:val="16"/>
                  <w:szCs w:val="16"/>
                  <w:lang w:eastAsia="en-US"/>
                </w:rPr>
                <w:t>346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3" w:author="Machado, Diana" w:date="2019-02-04T10:09:00Z"/>
                <w:rFonts w:ascii="Calibri" w:hAnsi="Calibri" w:cs="Calibri"/>
                <w:color w:val="000000"/>
                <w:sz w:val="16"/>
                <w:szCs w:val="16"/>
                <w:lang w:eastAsia="en-US"/>
              </w:rPr>
            </w:pPr>
            <w:ins w:id="160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5" w:author="Machado, Diana" w:date="2019-02-04T10:09:00Z"/>
                <w:rFonts w:ascii="Calibri" w:hAnsi="Calibri" w:cs="Calibri"/>
                <w:color w:val="000000"/>
                <w:sz w:val="16"/>
                <w:szCs w:val="16"/>
                <w:lang w:eastAsia="en-US"/>
              </w:rPr>
            </w:pPr>
            <w:ins w:id="160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7" w:author="Machado, Diana" w:date="2019-02-04T10:09:00Z"/>
                <w:rFonts w:ascii="Calibri" w:hAnsi="Calibri" w:cs="Calibri"/>
                <w:color w:val="000000"/>
                <w:sz w:val="16"/>
                <w:szCs w:val="16"/>
                <w:lang w:eastAsia="en-US"/>
              </w:rPr>
            </w:pPr>
            <w:ins w:id="16048" w:author="Machado, Diana" w:date="2019-02-04T10:09:00Z">
              <w:r w:rsidRPr="00C722A9">
                <w:rPr>
                  <w:rFonts w:ascii="Calibri" w:hAnsi="Calibri" w:cs="Calibri"/>
                  <w:color w:val="000000"/>
                  <w:sz w:val="16"/>
                  <w:szCs w:val="16"/>
                  <w:lang w:eastAsia="en-US"/>
                </w:rPr>
                <w:t xml:space="preserve">8,482,4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9" w:author="Machado, Diana" w:date="2019-02-04T10:09:00Z"/>
                <w:rFonts w:ascii="Calibri" w:hAnsi="Calibri" w:cs="Calibri"/>
                <w:color w:val="000000"/>
                <w:sz w:val="16"/>
                <w:szCs w:val="16"/>
                <w:lang w:eastAsia="en-US"/>
              </w:rPr>
            </w:pPr>
            <w:ins w:id="16050"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1" w:author="Machado, Diana" w:date="2019-02-04T10:09:00Z"/>
                <w:rFonts w:ascii="Calibri" w:hAnsi="Calibri" w:cs="Calibri"/>
                <w:color w:val="000000"/>
                <w:sz w:val="16"/>
                <w:szCs w:val="16"/>
                <w:lang w:eastAsia="en-US"/>
              </w:rPr>
            </w:pPr>
            <w:ins w:id="160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3" w:author="Machado, Diana" w:date="2019-02-04T10:09:00Z"/>
                <w:rFonts w:ascii="Calibri" w:hAnsi="Calibri" w:cs="Calibri"/>
                <w:color w:val="000000"/>
                <w:sz w:val="16"/>
                <w:szCs w:val="16"/>
                <w:lang w:eastAsia="en-US"/>
              </w:rPr>
            </w:pPr>
            <w:ins w:id="160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5" w:author="Machado, Diana" w:date="2019-02-04T10:09:00Z"/>
                <w:rFonts w:ascii="Calibri" w:hAnsi="Calibri" w:cs="Calibri"/>
                <w:color w:val="000000"/>
                <w:sz w:val="16"/>
                <w:szCs w:val="16"/>
                <w:lang w:eastAsia="en-US"/>
              </w:rPr>
            </w:pPr>
            <w:ins w:id="16056" w:author="Machado, Diana" w:date="2019-02-04T10:09:00Z">
              <w:r w:rsidRPr="00C722A9">
                <w:rPr>
                  <w:rFonts w:ascii="Calibri" w:hAnsi="Calibri" w:cs="Calibri"/>
                  <w:color w:val="000000"/>
                  <w:sz w:val="16"/>
                  <w:szCs w:val="16"/>
                  <w:lang w:eastAsia="en-US"/>
                </w:rPr>
                <w:t xml:space="preserve">6,885,9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7" w:author="Machado, Diana" w:date="2019-02-04T10:09:00Z"/>
                <w:rFonts w:ascii="Calibri" w:hAnsi="Calibri" w:cs="Calibri"/>
                <w:color w:val="000000"/>
                <w:sz w:val="16"/>
                <w:szCs w:val="16"/>
                <w:lang w:eastAsia="en-US"/>
              </w:rPr>
            </w:pPr>
            <w:ins w:id="16058"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59" w:author="Machado, Diana" w:date="2019-02-04T10:09:00Z"/>
                <w:rFonts w:ascii="Calibri" w:hAnsi="Calibri" w:cs="Calibri"/>
                <w:color w:val="000000"/>
                <w:sz w:val="16"/>
                <w:szCs w:val="16"/>
                <w:lang w:eastAsia="en-US"/>
              </w:rPr>
            </w:pPr>
            <w:ins w:id="16060" w:author="Machado, Diana" w:date="2019-02-04T10:09:00Z">
              <w:r w:rsidRPr="00C722A9">
                <w:rPr>
                  <w:rFonts w:ascii="Calibri" w:hAnsi="Calibri" w:cs="Calibri"/>
                  <w:color w:val="000000"/>
                  <w:sz w:val="16"/>
                  <w:szCs w:val="16"/>
                  <w:lang w:eastAsia="en-US"/>
                </w:rPr>
                <w:t xml:space="preserve">15,368,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61" w:author="Machado, Diana" w:date="2019-02-04T10:09:00Z"/>
                <w:rFonts w:ascii="Calibri" w:hAnsi="Calibri" w:cs="Calibri"/>
                <w:color w:val="000000"/>
                <w:sz w:val="16"/>
                <w:szCs w:val="16"/>
                <w:lang w:eastAsia="en-US"/>
              </w:rPr>
            </w:pPr>
            <w:ins w:id="1606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0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64" w:author="Machado, Diana" w:date="2019-02-04T10:09:00Z"/>
                <w:rFonts w:ascii="Calibri" w:hAnsi="Calibri" w:cs="Calibri"/>
                <w:color w:val="000000"/>
                <w:sz w:val="16"/>
                <w:szCs w:val="16"/>
                <w:lang w:eastAsia="en-US"/>
              </w:rPr>
            </w:pPr>
            <w:ins w:id="16065" w:author="Machado, Diana" w:date="2019-02-04T10:09:00Z">
              <w:r w:rsidRPr="00C722A9">
                <w:rPr>
                  <w:rFonts w:ascii="Calibri" w:hAnsi="Calibri" w:cs="Calibri"/>
                  <w:color w:val="000000"/>
                  <w:sz w:val="16"/>
                  <w:szCs w:val="16"/>
                  <w:lang w:eastAsia="en-US"/>
                </w:rPr>
                <w:t>34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6" w:author="Machado, Diana" w:date="2019-02-04T10:09:00Z"/>
                <w:rFonts w:ascii="Calibri" w:hAnsi="Calibri" w:cs="Calibri"/>
                <w:color w:val="000000"/>
                <w:sz w:val="16"/>
                <w:szCs w:val="16"/>
                <w:lang w:eastAsia="en-US"/>
              </w:rPr>
            </w:pPr>
            <w:ins w:id="160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8" w:author="Machado, Diana" w:date="2019-02-04T10:09:00Z"/>
                <w:rFonts w:ascii="Calibri" w:hAnsi="Calibri" w:cs="Calibri"/>
                <w:color w:val="000000"/>
                <w:sz w:val="16"/>
                <w:szCs w:val="16"/>
                <w:lang w:eastAsia="en-US"/>
              </w:rPr>
            </w:pPr>
            <w:ins w:id="160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0" w:author="Machado, Diana" w:date="2019-02-04T10:09:00Z"/>
                <w:rFonts w:ascii="Calibri" w:hAnsi="Calibri" w:cs="Calibri"/>
                <w:color w:val="000000"/>
                <w:sz w:val="16"/>
                <w:szCs w:val="16"/>
                <w:lang w:eastAsia="en-US"/>
              </w:rPr>
            </w:pPr>
            <w:ins w:id="16071" w:author="Machado, Diana" w:date="2019-02-04T10:09:00Z">
              <w:r w:rsidRPr="00C722A9">
                <w:rPr>
                  <w:rFonts w:ascii="Calibri" w:hAnsi="Calibri" w:cs="Calibri"/>
                  <w:color w:val="000000"/>
                  <w:sz w:val="16"/>
                  <w:szCs w:val="16"/>
                  <w:lang w:eastAsia="en-US"/>
                </w:rPr>
                <w:t xml:space="preserve">32,645,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2" w:author="Machado, Diana" w:date="2019-02-04T10:09:00Z"/>
                <w:rFonts w:ascii="Calibri" w:hAnsi="Calibri" w:cs="Calibri"/>
                <w:color w:val="000000"/>
                <w:sz w:val="16"/>
                <w:szCs w:val="16"/>
                <w:lang w:eastAsia="en-US"/>
              </w:rPr>
            </w:pPr>
            <w:ins w:id="16073"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4" w:author="Machado, Diana" w:date="2019-02-04T10:09:00Z"/>
                <w:rFonts w:ascii="Calibri" w:hAnsi="Calibri" w:cs="Calibri"/>
                <w:color w:val="000000"/>
                <w:sz w:val="16"/>
                <w:szCs w:val="16"/>
                <w:lang w:eastAsia="en-US"/>
              </w:rPr>
            </w:pPr>
            <w:ins w:id="160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6" w:author="Machado, Diana" w:date="2019-02-04T10:09:00Z"/>
                <w:rFonts w:ascii="Calibri" w:hAnsi="Calibri" w:cs="Calibri"/>
                <w:color w:val="000000"/>
                <w:sz w:val="16"/>
                <w:szCs w:val="16"/>
                <w:lang w:eastAsia="en-US"/>
              </w:rPr>
            </w:pPr>
            <w:ins w:id="160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8" w:author="Machado, Diana" w:date="2019-02-04T10:09:00Z"/>
                <w:rFonts w:ascii="Calibri" w:hAnsi="Calibri" w:cs="Calibri"/>
                <w:color w:val="000000"/>
                <w:sz w:val="16"/>
                <w:szCs w:val="16"/>
                <w:lang w:eastAsia="en-US"/>
              </w:rPr>
            </w:pPr>
            <w:ins w:id="16079" w:author="Machado, Diana" w:date="2019-02-04T10:09:00Z">
              <w:r w:rsidRPr="00C722A9">
                <w:rPr>
                  <w:rFonts w:ascii="Calibri" w:hAnsi="Calibri" w:cs="Calibri"/>
                  <w:color w:val="000000"/>
                  <w:sz w:val="16"/>
                  <w:szCs w:val="16"/>
                  <w:lang w:eastAsia="en-US"/>
                </w:rPr>
                <w:t xml:space="preserve">22,625,3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80" w:author="Machado, Diana" w:date="2019-02-04T10:09:00Z"/>
                <w:rFonts w:ascii="Calibri" w:hAnsi="Calibri" w:cs="Calibri"/>
                <w:color w:val="000000"/>
                <w:sz w:val="16"/>
                <w:szCs w:val="16"/>
                <w:lang w:eastAsia="en-US"/>
              </w:rPr>
            </w:pPr>
            <w:ins w:id="16081"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82" w:author="Machado, Diana" w:date="2019-02-04T10:09:00Z"/>
                <w:rFonts w:ascii="Calibri" w:hAnsi="Calibri" w:cs="Calibri"/>
                <w:color w:val="000000"/>
                <w:sz w:val="16"/>
                <w:szCs w:val="16"/>
                <w:lang w:eastAsia="en-US"/>
              </w:rPr>
            </w:pPr>
            <w:ins w:id="16083" w:author="Machado, Diana" w:date="2019-02-04T10:09:00Z">
              <w:r w:rsidRPr="00C722A9">
                <w:rPr>
                  <w:rFonts w:ascii="Calibri" w:hAnsi="Calibri" w:cs="Calibri"/>
                  <w:color w:val="000000"/>
                  <w:sz w:val="16"/>
                  <w:szCs w:val="16"/>
                  <w:lang w:eastAsia="en-US"/>
                </w:rPr>
                <w:t xml:space="preserve">55,270,7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84" w:author="Machado, Diana" w:date="2019-02-04T10:09:00Z"/>
                <w:rFonts w:ascii="Calibri" w:hAnsi="Calibri" w:cs="Calibri"/>
                <w:color w:val="000000"/>
                <w:sz w:val="16"/>
                <w:szCs w:val="16"/>
                <w:lang w:eastAsia="en-US"/>
              </w:rPr>
            </w:pPr>
            <w:ins w:id="16085"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160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87" w:author="Machado, Diana" w:date="2019-02-04T10:09:00Z"/>
                <w:rFonts w:ascii="Calibri" w:hAnsi="Calibri" w:cs="Calibri"/>
                <w:color w:val="000000"/>
                <w:sz w:val="16"/>
                <w:szCs w:val="16"/>
                <w:lang w:eastAsia="en-US"/>
              </w:rPr>
            </w:pPr>
            <w:ins w:id="16088" w:author="Machado, Diana" w:date="2019-02-04T10:09:00Z">
              <w:r w:rsidRPr="00C722A9">
                <w:rPr>
                  <w:rFonts w:ascii="Calibri" w:hAnsi="Calibri" w:cs="Calibri"/>
                  <w:color w:val="000000"/>
                  <w:sz w:val="16"/>
                  <w:szCs w:val="16"/>
                  <w:lang w:eastAsia="en-US"/>
                </w:rPr>
                <w:t>34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89" w:author="Machado, Diana" w:date="2019-02-04T10:09:00Z"/>
                <w:rFonts w:ascii="Calibri" w:hAnsi="Calibri" w:cs="Calibri"/>
                <w:color w:val="000000"/>
                <w:sz w:val="16"/>
                <w:szCs w:val="16"/>
                <w:lang w:eastAsia="en-US"/>
              </w:rPr>
            </w:pPr>
            <w:ins w:id="160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1" w:author="Machado, Diana" w:date="2019-02-04T10:09:00Z"/>
                <w:rFonts w:ascii="Calibri" w:hAnsi="Calibri" w:cs="Calibri"/>
                <w:color w:val="000000"/>
                <w:sz w:val="16"/>
                <w:szCs w:val="16"/>
                <w:lang w:eastAsia="en-US"/>
              </w:rPr>
            </w:pPr>
            <w:ins w:id="160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3" w:author="Machado, Diana" w:date="2019-02-04T10:09:00Z"/>
                <w:rFonts w:ascii="Calibri" w:hAnsi="Calibri" w:cs="Calibri"/>
                <w:color w:val="000000"/>
                <w:sz w:val="16"/>
                <w:szCs w:val="16"/>
                <w:lang w:eastAsia="en-US"/>
              </w:rPr>
            </w:pPr>
            <w:ins w:id="16094" w:author="Machado, Diana" w:date="2019-02-04T10:09:00Z">
              <w:r w:rsidRPr="00C722A9">
                <w:rPr>
                  <w:rFonts w:ascii="Calibri" w:hAnsi="Calibri" w:cs="Calibri"/>
                  <w:color w:val="000000"/>
                  <w:sz w:val="16"/>
                  <w:szCs w:val="16"/>
                  <w:lang w:eastAsia="en-US"/>
                </w:rPr>
                <w:t xml:space="preserve">12,072,0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5" w:author="Machado, Diana" w:date="2019-02-04T10:09:00Z"/>
                <w:rFonts w:ascii="Calibri" w:hAnsi="Calibri" w:cs="Calibri"/>
                <w:color w:val="000000"/>
                <w:sz w:val="16"/>
                <w:szCs w:val="16"/>
                <w:lang w:eastAsia="en-US"/>
              </w:rPr>
            </w:pPr>
            <w:ins w:id="16096"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7" w:author="Machado, Diana" w:date="2019-02-04T10:09:00Z"/>
                <w:rFonts w:ascii="Calibri" w:hAnsi="Calibri" w:cs="Calibri"/>
                <w:color w:val="000000"/>
                <w:sz w:val="16"/>
                <w:szCs w:val="16"/>
                <w:lang w:eastAsia="en-US"/>
              </w:rPr>
            </w:pPr>
            <w:ins w:id="160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9" w:author="Machado, Diana" w:date="2019-02-04T10:09:00Z"/>
                <w:rFonts w:ascii="Calibri" w:hAnsi="Calibri" w:cs="Calibri"/>
                <w:color w:val="000000"/>
                <w:sz w:val="16"/>
                <w:szCs w:val="16"/>
                <w:lang w:eastAsia="en-US"/>
              </w:rPr>
            </w:pPr>
            <w:ins w:id="161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01" w:author="Machado, Diana" w:date="2019-02-04T10:09:00Z"/>
                <w:rFonts w:ascii="Calibri" w:hAnsi="Calibri" w:cs="Calibri"/>
                <w:color w:val="000000"/>
                <w:sz w:val="16"/>
                <w:szCs w:val="16"/>
                <w:lang w:eastAsia="en-US"/>
              </w:rPr>
            </w:pPr>
            <w:ins w:id="16102" w:author="Machado, Diana" w:date="2019-02-04T10:09:00Z">
              <w:r w:rsidRPr="00C722A9">
                <w:rPr>
                  <w:rFonts w:ascii="Calibri" w:hAnsi="Calibri" w:cs="Calibri"/>
                  <w:color w:val="000000"/>
                  <w:sz w:val="16"/>
                  <w:szCs w:val="16"/>
                  <w:lang w:eastAsia="en-US"/>
                </w:rPr>
                <w:t xml:space="preserve">8,511,1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03" w:author="Machado, Diana" w:date="2019-02-04T10:09:00Z"/>
                <w:rFonts w:ascii="Calibri" w:hAnsi="Calibri" w:cs="Calibri"/>
                <w:color w:val="000000"/>
                <w:sz w:val="16"/>
                <w:szCs w:val="16"/>
                <w:lang w:eastAsia="en-US"/>
              </w:rPr>
            </w:pPr>
            <w:ins w:id="16104"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05" w:author="Machado, Diana" w:date="2019-02-04T10:09:00Z"/>
                <w:rFonts w:ascii="Calibri" w:hAnsi="Calibri" w:cs="Calibri"/>
                <w:color w:val="000000"/>
                <w:sz w:val="16"/>
                <w:szCs w:val="16"/>
                <w:lang w:eastAsia="en-US"/>
              </w:rPr>
            </w:pPr>
            <w:ins w:id="16106" w:author="Machado, Diana" w:date="2019-02-04T10:09:00Z">
              <w:r w:rsidRPr="00C722A9">
                <w:rPr>
                  <w:rFonts w:ascii="Calibri" w:hAnsi="Calibri" w:cs="Calibri"/>
                  <w:color w:val="000000"/>
                  <w:sz w:val="16"/>
                  <w:szCs w:val="16"/>
                  <w:lang w:eastAsia="en-US"/>
                </w:rPr>
                <w:t xml:space="preserve">20,583,2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07" w:author="Machado, Diana" w:date="2019-02-04T10:09:00Z"/>
                <w:rFonts w:ascii="Calibri" w:hAnsi="Calibri" w:cs="Calibri"/>
                <w:color w:val="000000"/>
                <w:sz w:val="16"/>
                <w:szCs w:val="16"/>
                <w:lang w:eastAsia="en-US"/>
              </w:rPr>
            </w:pPr>
            <w:ins w:id="1610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1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10" w:author="Machado, Diana" w:date="2019-02-04T10:09:00Z"/>
                <w:rFonts w:ascii="Calibri" w:hAnsi="Calibri" w:cs="Calibri"/>
                <w:color w:val="000000"/>
                <w:sz w:val="16"/>
                <w:szCs w:val="16"/>
                <w:lang w:eastAsia="en-US"/>
              </w:rPr>
            </w:pPr>
            <w:ins w:id="16111" w:author="Machado, Diana" w:date="2019-02-04T10:09:00Z">
              <w:r w:rsidRPr="00C722A9">
                <w:rPr>
                  <w:rFonts w:ascii="Calibri" w:hAnsi="Calibri" w:cs="Calibri"/>
                  <w:color w:val="000000"/>
                  <w:sz w:val="16"/>
                  <w:szCs w:val="16"/>
                  <w:lang w:eastAsia="en-US"/>
                </w:rPr>
                <w:t>346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2" w:author="Machado, Diana" w:date="2019-02-04T10:09:00Z"/>
                <w:rFonts w:ascii="Calibri" w:hAnsi="Calibri" w:cs="Calibri"/>
                <w:color w:val="000000"/>
                <w:sz w:val="16"/>
                <w:szCs w:val="16"/>
                <w:lang w:eastAsia="en-US"/>
              </w:rPr>
            </w:pPr>
            <w:ins w:id="161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4" w:author="Machado, Diana" w:date="2019-02-04T10:09:00Z"/>
                <w:rFonts w:ascii="Calibri" w:hAnsi="Calibri" w:cs="Calibri"/>
                <w:color w:val="000000"/>
                <w:sz w:val="16"/>
                <w:szCs w:val="16"/>
                <w:lang w:eastAsia="en-US"/>
              </w:rPr>
            </w:pPr>
            <w:ins w:id="161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6" w:author="Machado, Diana" w:date="2019-02-04T10:09:00Z"/>
                <w:rFonts w:ascii="Calibri" w:hAnsi="Calibri" w:cs="Calibri"/>
                <w:color w:val="000000"/>
                <w:sz w:val="16"/>
                <w:szCs w:val="16"/>
                <w:lang w:eastAsia="en-US"/>
              </w:rPr>
            </w:pPr>
            <w:ins w:id="16117" w:author="Machado, Diana" w:date="2019-02-04T10:09:00Z">
              <w:r w:rsidRPr="00C722A9">
                <w:rPr>
                  <w:rFonts w:ascii="Calibri" w:hAnsi="Calibri" w:cs="Calibri"/>
                  <w:color w:val="000000"/>
                  <w:sz w:val="16"/>
                  <w:szCs w:val="16"/>
                  <w:lang w:eastAsia="en-US"/>
                </w:rPr>
                <w:t xml:space="preserve">36,127,3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8" w:author="Machado, Diana" w:date="2019-02-04T10:09:00Z"/>
                <w:rFonts w:ascii="Calibri" w:hAnsi="Calibri" w:cs="Calibri"/>
                <w:color w:val="000000"/>
                <w:sz w:val="16"/>
                <w:szCs w:val="16"/>
                <w:lang w:eastAsia="en-US"/>
              </w:rPr>
            </w:pPr>
            <w:ins w:id="16119"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0" w:author="Machado, Diana" w:date="2019-02-04T10:09:00Z"/>
                <w:rFonts w:ascii="Calibri" w:hAnsi="Calibri" w:cs="Calibri"/>
                <w:color w:val="000000"/>
                <w:sz w:val="16"/>
                <w:szCs w:val="16"/>
                <w:lang w:eastAsia="en-US"/>
              </w:rPr>
            </w:pPr>
            <w:ins w:id="161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2" w:author="Machado, Diana" w:date="2019-02-04T10:09:00Z"/>
                <w:rFonts w:ascii="Calibri" w:hAnsi="Calibri" w:cs="Calibri"/>
                <w:color w:val="000000"/>
                <w:sz w:val="16"/>
                <w:szCs w:val="16"/>
                <w:lang w:eastAsia="en-US"/>
              </w:rPr>
            </w:pPr>
            <w:ins w:id="161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4" w:author="Machado, Diana" w:date="2019-02-04T10:09:00Z"/>
                <w:rFonts w:ascii="Calibri" w:hAnsi="Calibri" w:cs="Calibri"/>
                <w:color w:val="000000"/>
                <w:sz w:val="16"/>
                <w:szCs w:val="16"/>
                <w:lang w:eastAsia="en-US"/>
              </w:rPr>
            </w:pPr>
            <w:ins w:id="16125" w:author="Machado, Diana" w:date="2019-02-04T10:09:00Z">
              <w:r w:rsidRPr="00C722A9">
                <w:rPr>
                  <w:rFonts w:ascii="Calibri" w:hAnsi="Calibri" w:cs="Calibri"/>
                  <w:color w:val="000000"/>
                  <w:sz w:val="16"/>
                  <w:szCs w:val="16"/>
                  <w:lang w:eastAsia="en-US"/>
                </w:rPr>
                <w:t xml:space="preserve">25,778,1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6" w:author="Machado, Diana" w:date="2019-02-04T10:09:00Z"/>
                <w:rFonts w:ascii="Calibri" w:hAnsi="Calibri" w:cs="Calibri"/>
                <w:color w:val="000000"/>
                <w:sz w:val="16"/>
                <w:szCs w:val="16"/>
                <w:lang w:eastAsia="en-US"/>
              </w:rPr>
            </w:pPr>
            <w:ins w:id="16127"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28" w:author="Machado, Diana" w:date="2019-02-04T10:09:00Z"/>
                <w:rFonts w:ascii="Calibri" w:hAnsi="Calibri" w:cs="Calibri"/>
                <w:color w:val="000000"/>
                <w:sz w:val="16"/>
                <w:szCs w:val="16"/>
                <w:lang w:eastAsia="en-US"/>
              </w:rPr>
            </w:pPr>
            <w:ins w:id="16129" w:author="Machado, Diana" w:date="2019-02-04T10:09:00Z">
              <w:r w:rsidRPr="00C722A9">
                <w:rPr>
                  <w:rFonts w:ascii="Calibri" w:hAnsi="Calibri" w:cs="Calibri"/>
                  <w:color w:val="000000"/>
                  <w:sz w:val="16"/>
                  <w:szCs w:val="16"/>
                  <w:lang w:eastAsia="en-US"/>
                </w:rPr>
                <w:t xml:space="preserve">61,905,4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30" w:author="Machado, Diana" w:date="2019-02-04T10:09:00Z"/>
                <w:rFonts w:ascii="Calibri" w:hAnsi="Calibri" w:cs="Calibri"/>
                <w:color w:val="000000"/>
                <w:sz w:val="16"/>
                <w:szCs w:val="16"/>
                <w:lang w:eastAsia="en-US"/>
              </w:rPr>
            </w:pPr>
            <w:ins w:id="16131"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61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33" w:author="Machado, Diana" w:date="2019-02-04T10:09:00Z"/>
                <w:rFonts w:ascii="Calibri" w:hAnsi="Calibri" w:cs="Calibri"/>
                <w:color w:val="000000"/>
                <w:sz w:val="16"/>
                <w:szCs w:val="16"/>
                <w:lang w:eastAsia="en-US"/>
              </w:rPr>
            </w:pPr>
            <w:ins w:id="16134" w:author="Machado, Diana" w:date="2019-02-04T10:09:00Z">
              <w:r w:rsidRPr="00C722A9">
                <w:rPr>
                  <w:rFonts w:ascii="Calibri" w:hAnsi="Calibri" w:cs="Calibri"/>
                  <w:color w:val="000000"/>
                  <w:sz w:val="16"/>
                  <w:szCs w:val="16"/>
                  <w:lang w:eastAsia="en-US"/>
                </w:rPr>
                <w:t>34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5" w:author="Machado, Diana" w:date="2019-02-04T10:09:00Z"/>
                <w:rFonts w:ascii="Calibri" w:hAnsi="Calibri" w:cs="Calibri"/>
                <w:color w:val="000000"/>
                <w:sz w:val="16"/>
                <w:szCs w:val="16"/>
                <w:lang w:eastAsia="en-US"/>
              </w:rPr>
            </w:pPr>
            <w:ins w:id="161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7" w:author="Machado, Diana" w:date="2019-02-04T10:09:00Z"/>
                <w:rFonts w:ascii="Calibri" w:hAnsi="Calibri" w:cs="Calibri"/>
                <w:color w:val="000000"/>
                <w:sz w:val="16"/>
                <w:szCs w:val="16"/>
                <w:lang w:eastAsia="en-US"/>
              </w:rPr>
            </w:pPr>
            <w:ins w:id="161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9" w:author="Machado, Diana" w:date="2019-02-04T10:09:00Z"/>
                <w:rFonts w:ascii="Calibri" w:hAnsi="Calibri" w:cs="Calibri"/>
                <w:color w:val="000000"/>
                <w:sz w:val="16"/>
                <w:szCs w:val="16"/>
                <w:lang w:eastAsia="en-US"/>
              </w:rPr>
            </w:pPr>
            <w:ins w:id="16140" w:author="Machado, Diana" w:date="2019-02-04T10:09:00Z">
              <w:r w:rsidRPr="00C722A9">
                <w:rPr>
                  <w:rFonts w:ascii="Calibri" w:hAnsi="Calibri" w:cs="Calibri"/>
                  <w:color w:val="000000"/>
                  <w:sz w:val="16"/>
                  <w:szCs w:val="16"/>
                  <w:lang w:eastAsia="en-US"/>
                </w:rPr>
                <w:t xml:space="preserve">47,239,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1" w:author="Machado, Diana" w:date="2019-02-04T10:09:00Z"/>
                <w:rFonts w:ascii="Calibri" w:hAnsi="Calibri" w:cs="Calibri"/>
                <w:color w:val="000000"/>
                <w:sz w:val="16"/>
                <w:szCs w:val="16"/>
                <w:lang w:eastAsia="en-US"/>
              </w:rPr>
            </w:pPr>
            <w:ins w:id="16142"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3" w:author="Machado, Diana" w:date="2019-02-04T10:09:00Z"/>
                <w:rFonts w:ascii="Calibri" w:hAnsi="Calibri" w:cs="Calibri"/>
                <w:color w:val="000000"/>
                <w:sz w:val="16"/>
                <w:szCs w:val="16"/>
                <w:lang w:eastAsia="en-US"/>
              </w:rPr>
            </w:pPr>
            <w:ins w:id="161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5" w:author="Machado, Diana" w:date="2019-02-04T10:09:00Z"/>
                <w:rFonts w:ascii="Calibri" w:hAnsi="Calibri" w:cs="Calibri"/>
                <w:color w:val="000000"/>
                <w:sz w:val="16"/>
                <w:szCs w:val="16"/>
                <w:lang w:eastAsia="en-US"/>
              </w:rPr>
            </w:pPr>
            <w:ins w:id="161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7" w:author="Machado, Diana" w:date="2019-02-04T10:09:00Z"/>
                <w:rFonts w:ascii="Calibri" w:hAnsi="Calibri" w:cs="Calibri"/>
                <w:color w:val="000000"/>
                <w:sz w:val="16"/>
                <w:szCs w:val="16"/>
                <w:lang w:eastAsia="en-US"/>
              </w:rPr>
            </w:pPr>
            <w:ins w:id="16148" w:author="Machado, Diana" w:date="2019-02-04T10:09:00Z">
              <w:r w:rsidRPr="00C722A9">
                <w:rPr>
                  <w:rFonts w:ascii="Calibri" w:hAnsi="Calibri" w:cs="Calibri"/>
                  <w:color w:val="000000"/>
                  <w:sz w:val="16"/>
                  <w:szCs w:val="16"/>
                  <w:lang w:eastAsia="en-US"/>
                </w:rPr>
                <w:t xml:space="preserve">35,508,4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9" w:author="Machado, Diana" w:date="2019-02-04T10:09:00Z"/>
                <w:rFonts w:ascii="Calibri" w:hAnsi="Calibri" w:cs="Calibri"/>
                <w:color w:val="000000"/>
                <w:sz w:val="16"/>
                <w:szCs w:val="16"/>
                <w:lang w:eastAsia="en-US"/>
              </w:rPr>
            </w:pPr>
            <w:ins w:id="16150"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51" w:author="Machado, Diana" w:date="2019-02-04T10:09:00Z"/>
                <w:rFonts w:ascii="Calibri" w:hAnsi="Calibri" w:cs="Calibri"/>
                <w:color w:val="000000"/>
                <w:sz w:val="16"/>
                <w:szCs w:val="16"/>
                <w:lang w:eastAsia="en-US"/>
              </w:rPr>
            </w:pPr>
            <w:ins w:id="16152" w:author="Machado, Diana" w:date="2019-02-04T10:09:00Z">
              <w:r w:rsidRPr="00C722A9">
                <w:rPr>
                  <w:rFonts w:ascii="Calibri" w:hAnsi="Calibri" w:cs="Calibri"/>
                  <w:color w:val="000000"/>
                  <w:sz w:val="16"/>
                  <w:szCs w:val="16"/>
                  <w:lang w:eastAsia="en-US"/>
                </w:rPr>
                <w:t xml:space="preserve">82,748,0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53" w:author="Machado, Diana" w:date="2019-02-04T10:09:00Z"/>
                <w:rFonts w:ascii="Calibri" w:hAnsi="Calibri" w:cs="Calibri"/>
                <w:color w:val="000000"/>
                <w:sz w:val="16"/>
                <w:szCs w:val="16"/>
                <w:lang w:eastAsia="en-US"/>
              </w:rPr>
            </w:pPr>
            <w:ins w:id="16154"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61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56" w:author="Machado, Diana" w:date="2019-02-04T10:09:00Z"/>
                <w:rFonts w:ascii="Calibri" w:hAnsi="Calibri" w:cs="Calibri"/>
                <w:color w:val="000000"/>
                <w:sz w:val="16"/>
                <w:szCs w:val="16"/>
                <w:lang w:eastAsia="en-US"/>
              </w:rPr>
            </w:pPr>
            <w:ins w:id="16157" w:author="Machado, Diana" w:date="2019-02-04T10:09:00Z">
              <w:r w:rsidRPr="00C722A9">
                <w:rPr>
                  <w:rFonts w:ascii="Calibri" w:hAnsi="Calibri" w:cs="Calibri"/>
                  <w:color w:val="000000"/>
                  <w:sz w:val="16"/>
                  <w:szCs w:val="16"/>
                  <w:lang w:eastAsia="en-US"/>
                </w:rPr>
                <w:t>346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58" w:author="Machado, Diana" w:date="2019-02-04T10:09:00Z"/>
                <w:rFonts w:ascii="Calibri" w:hAnsi="Calibri" w:cs="Calibri"/>
                <w:color w:val="000000"/>
                <w:sz w:val="16"/>
                <w:szCs w:val="16"/>
                <w:lang w:eastAsia="en-US"/>
              </w:rPr>
            </w:pPr>
            <w:ins w:id="161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0" w:author="Machado, Diana" w:date="2019-02-04T10:09:00Z"/>
                <w:rFonts w:ascii="Calibri" w:hAnsi="Calibri" w:cs="Calibri"/>
                <w:color w:val="000000"/>
                <w:sz w:val="16"/>
                <w:szCs w:val="16"/>
                <w:lang w:eastAsia="en-US"/>
              </w:rPr>
            </w:pPr>
            <w:ins w:id="161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2" w:author="Machado, Diana" w:date="2019-02-04T10:09:00Z"/>
                <w:rFonts w:ascii="Calibri" w:hAnsi="Calibri" w:cs="Calibri"/>
                <w:color w:val="000000"/>
                <w:sz w:val="16"/>
                <w:szCs w:val="16"/>
                <w:lang w:eastAsia="en-US"/>
              </w:rPr>
            </w:pPr>
            <w:ins w:id="16163" w:author="Machado, Diana" w:date="2019-02-04T10:09:00Z">
              <w:r w:rsidRPr="00C722A9">
                <w:rPr>
                  <w:rFonts w:ascii="Calibri" w:hAnsi="Calibri" w:cs="Calibri"/>
                  <w:color w:val="000000"/>
                  <w:sz w:val="16"/>
                  <w:szCs w:val="16"/>
                  <w:lang w:eastAsia="en-US"/>
                </w:rPr>
                <w:t xml:space="preserve">9,128,6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4" w:author="Machado, Diana" w:date="2019-02-04T10:09:00Z"/>
                <w:rFonts w:ascii="Calibri" w:hAnsi="Calibri" w:cs="Calibri"/>
                <w:color w:val="000000"/>
                <w:sz w:val="16"/>
                <w:szCs w:val="16"/>
                <w:lang w:eastAsia="en-US"/>
              </w:rPr>
            </w:pPr>
            <w:ins w:id="16165"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6" w:author="Machado, Diana" w:date="2019-02-04T10:09:00Z"/>
                <w:rFonts w:ascii="Calibri" w:hAnsi="Calibri" w:cs="Calibri"/>
                <w:color w:val="000000"/>
                <w:sz w:val="16"/>
                <w:szCs w:val="16"/>
                <w:lang w:eastAsia="en-US"/>
              </w:rPr>
            </w:pPr>
            <w:ins w:id="161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8" w:author="Machado, Diana" w:date="2019-02-04T10:09:00Z"/>
                <w:rFonts w:ascii="Calibri" w:hAnsi="Calibri" w:cs="Calibri"/>
                <w:color w:val="000000"/>
                <w:sz w:val="16"/>
                <w:szCs w:val="16"/>
                <w:lang w:eastAsia="en-US"/>
              </w:rPr>
            </w:pPr>
            <w:ins w:id="161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70" w:author="Machado, Diana" w:date="2019-02-04T10:09:00Z"/>
                <w:rFonts w:ascii="Calibri" w:hAnsi="Calibri" w:cs="Calibri"/>
                <w:color w:val="000000"/>
                <w:sz w:val="16"/>
                <w:szCs w:val="16"/>
                <w:lang w:eastAsia="en-US"/>
              </w:rPr>
            </w:pPr>
            <w:ins w:id="16171" w:author="Machado, Diana" w:date="2019-02-04T10:09:00Z">
              <w:r w:rsidRPr="00C722A9">
                <w:rPr>
                  <w:rFonts w:ascii="Calibri" w:hAnsi="Calibri" w:cs="Calibri"/>
                  <w:color w:val="000000"/>
                  <w:sz w:val="16"/>
                  <w:szCs w:val="16"/>
                  <w:lang w:eastAsia="en-US"/>
                </w:rPr>
                <w:t xml:space="preserve">6,568,0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72" w:author="Machado, Diana" w:date="2019-02-04T10:09:00Z"/>
                <w:rFonts w:ascii="Calibri" w:hAnsi="Calibri" w:cs="Calibri"/>
                <w:color w:val="000000"/>
                <w:sz w:val="16"/>
                <w:szCs w:val="16"/>
                <w:lang w:eastAsia="en-US"/>
              </w:rPr>
            </w:pPr>
            <w:ins w:id="1617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74" w:author="Machado, Diana" w:date="2019-02-04T10:09:00Z"/>
                <w:rFonts w:ascii="Calibri" w:hAnsi="Calibri" w:cs="Calibri"/>
                <w:color w:val="000000"/>
                <w:sz w:val="16"/>
                <w:szCs w:val="16"/>
                <w:lang w:eastAsia="en-US"/>
              </w:rPr>
            </w:pPr>
            <w:ins w:id="16175" w:author="Machado, Diana" w:date="2019-02-04T10:09:00Z">
              <w:r w:rsidRPr="00C722A9">
                <w:rPr>
                  <w:rFonts w:ascii="Calibri" w:hAnsi="Calibri" w:cs="Calibri"/>
                  <w:color w:val="000000"/>
                  <w:sz w:val="16"/>
                  <w:szCs w:val="16"/>
                  <w:lang w:eastAsia="en-US"/>
                </w:rPr>
                <w:t xml:space="preserve">15,696,7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76" w:author="Machado, Diana" w:date="2019-02-04T10:09:00Z"/>
                <w:rFonts w:ascii="Calibri" w:hAnsi="Calibri" w:cs="Calibri"/>
                <w:color w:val="000000"/>
                <w:sz w:val="16"/>
                <w:szCs w:val="16"/>
                <w:lang w:eastAsia="en-US"/>
              </w:rPr>
            </w:pPr>
            <w:ins w:id="1617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1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79" w:author="Machado, Diana" w:date="2019-02-04T10:09:00Z"/>
                <w:rFonts w:ascii="Calibri" w:hAnsi="Calibri" w:cs="Calibri"/>
                <w:color w:val="000000"/>
                <w:sz w:val="16"/>
                <w:szCs w:val="16"/>
                <w:lang w:eastAsia="en-US"/>
              </w:rPr>
            </w:pPr>
            <w:ins w:id="16180" w:author="Machado, Diana" w:date="2019-02-04T10:09:00Z">
              <w:r w:rsidRPr="00C722A9">
                <w:rPr>
                  <w:rFonts w:ascii="Calibri" w:hAnsi="Calibri" w:cs="Calibri"/>
                  <w:color w:val="000000"/>
                  <w:sz w:val="16"/>
                  <w:szCs w:val="16"/>
                  <w:lang w:eastAsia="en-US"/>
                </w:rPr>
                <w:t>346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1" w:author="Machado, Diana" w:date="2019-02-04T10:09:00Z"/>
                <w:rFonts w:ascii="Calibri" w:hAnsi="Calibri" w:cs="Calibri"/>
                <w:color w:val="000000"/>
                <w:sz w:val="16"/>
                <w:szCs w:val="16"/>
                <w:lang w:eastAsia="en-US"/>
              </w:rPr>
            </w:pPr>
            <w:ins w:id="161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3" w:author="Machado, Diana" w:date="2019-02-04T10:09:00Z"/>
                <w:rFonts w:ascii="Calibri" w:hAnsi="Calibri" w:cs="Calibri"/>
                <w:color w:val="000000"/>
                <w:sz w:val="16"/>
                <w:szCs w:val="16"/>
                <w:lang w:eastAsia="en-US"/>
              </w:rPr>
            </w:pPr>
            <w:ins w:id="161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5" w:author="Machado, Diana" w:date="2019-02-04T10:09:00Z"/>
                <w:rFonts w:ascii="Calibri" w:hAnsi="Calibri" w:cs="Calibri"/>
                <w:color w:val="000000"/>
                <w:sz w:val="16"/>
                <w:szCs w:val="16"/>
                <w:lang w:eastAsia="en-US"/>
              </w:rPr>
            </w:pPr>
            <w:ins w:id="16186" w:author="Machado, Diana" w:date="2019-02-04T10:09:00Z">
              <w:r w:rsidRPr="00C722A9">
                <w:rPr>
                  <w:rFonts w:ascii="Calibri" w:hAnsi="Calibri" w:cs="Calibri"/>
                  <w:color w:val="000000"/>
                  <w:sz w:val="16"/>
                  <w:szCs w:val="16"/>
                  <w:lang w:eastAsia="en-US"/>
                </w:rPr>
                <w:t xml:space="preserve">21,827,8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7" w:author="Machado, Diana" w:date="2019-02-04T10:09:00Z"/>
                <w:rFonts w:ascii="Calibri" w:hAnsi="Calibri" w:cs="Calibri"/>
                <w:color w:val="000000"/>
                <w:sz w:val="16"/>
                <w:szCs w:val="16"/>
                <w:lang w:eastAsia="en-US"/>
              </w:rPr>
            </w:pPr>
            <w:ins w:id="16188"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9" w:author="Machado, Diana" w:date="2019-02-04T10:09:00Z"/>
                <w:rFonts w:ascii="Calibri" w:hAnsi="Calibri" w:cs="Calibri"/>
                <w:color w:val="000000"/>
                <w:sz w:val="16"/>
                <w:szCs w:val="16"/>
                <w:lang w:eastAsia="en-US"/>
              </w:rPr>
            </w:pPr>
            <w:ins w:id="161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1" w:author="Machado, Diana" w:date="2019-02-04T10:09:00Z"/>
                <w:rFonts w:ascii="Calibri" w:hAnsi="Calibri" w:cs="Calibri"/>
                <w:color w:val="000000"/>
                <w:sz w:val="16"/>
                <w:szCs w:val="16"/>
                <w:lang w:eastAsia="en-US"/>
              </w:rPr>
            </w:pPr>
            <w:ins w:id="161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3" w:author="Machado, Diana" w:date="2019-02-04T10:09:00Z"/>
                <w:rFonts w:ascii="Calibri" w:hAnsi="Calibri" w:cs="Calibri"/>
                <w:color w:val="000000"/>
                <w:sz w:val="16"/>
                <w:szCs w:val="16"/>
                <w:lang w:eastAsia="en-US"/>
              </w:rPr>
            </w:pPr>
            <w:ins w:id="16194" w:author="Machado, Diana" w:date="2019-02-04T10:09:00Z">
              <w:r w:rsidRPr="00C722A9">
                <w:rPr>
                  <w:rFonts w:ascii="Calibri" w:hAnsi="Calibri" w:cs="Calibri"/>
                  <w:color w:val="000000"/>
                  <w:sz w:val="16"/>
                  <w:szCs w:val="16"/>
                  <w:lang w:eastAsia="en-US"/>
                </w:rPr>
                <w:t xml:space="preserve">15,048,7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5" w:author="Machado, Diana" w:date="2019-02-04T10:09:00Z"/>
                <w:rFonts w:ascii="Calibri" w:hAnsi="Calibri" w:cs="Calibri"/>
                <w:color w:val="000000"/>
                <w:sz w:val="16"/>
                <w:szCs w:val="16"/>
                <w:lang w:eastAsia="en-US"/>
              </w:rPr>
            </w:pPr>
            <w:ins w:id="16196"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97" w:author="Machado, Diana" w:date="2019-02-04T10:09:00Z"/>
                <w:rFonts w:ascii="Calibri" w:hAnsi="Calibri" w:cs="Calibri"/>
                <w:color w:val="000000"/>
                <w:sz w:val="16"/>
                <w:szCs w:val="16"/>
                <w:lang w:eastAsia="en-US"/>
              </w:rPr>
            </w:pPr>
            <w:ins w:id="16198" w:author="Machado, Diana" w:date="2019-02-04T10:09:00Z">
              <w:r w:rsidRPr="00C722A9">
                <w:rPr>
                  <w:rFonts w:ascii="Calibri" w:hAnsi="Calibri" w:cs="Calibri"/>
                  <w:color w:val="000000"/>
                  <w:sz w:val="16"/>
                  <w:szCs w:val="16"/>
                  <w:lang w:eastAsia="en-US"/>
                </w:rPr>
                <w:t xml:space="preserve">36,876,6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99" w:author="Machado, Diana" w:date="2019-02-04T10:09:00Z"/>
                <w:rFonts w:ascii="Calibri" w:hAnsi="Calibri" w:cs="Calibri"/>
                <w:color w:val="000000"/>
                <w:sz w:val="16"/>
                <w:szCs w:val="16"/>
                <w:lang w:eastAsia="en-US"/>
              </w:rPr>
            </w:pPr>
            <w:ins w:id="16200"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62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02" w:author="Machado, Diana" w:date="2019-02-04T10:09:00Z"/>
                <w:rFonts w:ascii="Calibri" w:hAnsi="Calibri" w:cs="Calibri"/>
                <w:color w:val="000000"/>
                <w:sz w:val="16"/>
                <w:szCs w:val="16"/>
                <w:lang w:eastAsia="en-US"/>
              </w:rPr>
            </w:pPr>
            <w:ins w:id="16203" w:author="Machado, Diana" w:date="2019-02-04T10:09:00Z">
              <w:r w:rsidRPr="00C722A9">
                <w:rPr>
                  <w:rFonts w:ascii="Calibri" w:hAnsi="Calibri" w:cs="Calibri"/>
                  <w:color w:val="000000"/>
                  <w:sz w:val="16"/>
                  <w:szCs w:val="16"/>
                  <w:lang w:eastAsia="en-US"/>
                </w:rPr>
                <w:t>346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4" w:author="Machado, Diana" w:date="2019-02-04T10:09:00Z"/>
                <w:rFonts w:ascii="Calibri" w:hAnsi="Calibri" w:cs="Calibri"/>
                <w:color w:val="000000"/>
                <w:sz w:val="16"/>
                <w:szCs w:val="16"/>
                <w:lang w:eastAsia="en-US"/>
              </w:rPr>
            </w:pPr>
            <w:ins w:id="162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6" w:author="Machado, Diana" w:date="2019-02-04T10:09:00Z"/>
                <w:rFonts w:ascii="Calibri" w:hAnsi="Calibri" w:cs="Calibri"/>
                <w:color w:val="000000"/>
                <w:sz w:val="16"/>
                <w:szCs w:val="16"/>
                <w:lang w:eastAsia="en-US"/>
              </w:rPr>
            </w:pPr>
            <w:ins w:id="162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8" w:author="Machado, Diana" w:date="2019-02-04T10:09:00Z"/>
                <w:rFonts w:ascii="Calibri" w:hAnsi="Calibri" w:cs="Calibri"/>
                <w:color w:val="000000"/>
                <w:sz w:val="16"/>
                <w:szCs w:val="16"/>
                <w:lang w:eastAsia="en-US"/>
              </w:rPr>
            </w:pPr>
            <w:ins w:id="16209" w:author="Machado, Diana" w:date="2019-02-04T10:09:00Z">
              <w:r w:rsidRPr="00C722A9">
                <w:rPr>
                  <w:rFonts w:ascii="Calibri" w:hAnsi="Calibri" w:cs="Calibri"/>
                  <w:color w:val="000000"/>
                  <w:sz w:val="16"/>
                  <w:szCs w:val="16"/>
                  <w:lang w:eastAsia="en-US"/>
                </w:rPr>
                <w:t xml:space="preserve">5,915,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0" w:author="Machado, Diana" w:date="2019-02-04T10:09:00Z"/>
                <w:rFonts w:ascii="Calibri" w:hAnsi="Calibri" w:cs="Calibri"/>
                <w:color w:val="000000"/>
                <w:sz w:val="16"/>
                <w:szCs w:val="16"/>
                <w:lang w:eastAsia="en-US"/>
              </w:rPr>
            </w:pPr>
            <w:ins w:id="16211"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2" w:author="Machado, Diana" w:date="2019-02-04T10:09:00Z"/>
                <w:rFonts w:ascii="Calibri" w:hAnsi="Calibri" w:cs="Calibri"/>
                <w:color w:val="000000"/>
                <w:sz w:val="16"/>
                <w:szCs w:val="16"/>
                <w:lang w:eastAsia="en-US"/>
              </w:rPr>
            </w:pPr>
            <w:ins w:id="162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4" w:author="Machado, Diana" w:date="2019-02-04T10:09:00Z"/>
                <w:rFonts w:ascii="Calibri" w:hAnsi="Calibri" w:cs="Calibri"/>
                <w:color w:val="000000"/>
                <w:sz w:val="16"/>
                <w:szCs w:val="16"/>
                <w:lang w:eastAsia="en-US"/>
              </w:rPr>
            </w:pPr>
            <w:ins w:id="162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6" w:author="Machado, Diana" w:date="2019-02-04T10:09:00Z"/>
                <w:rFonts w:ascii="Calibri" w:hAnsi="Calibri" w:cs="Calibri"/>
                <w:color w:val="000000"/>
                <w:sz w:val="16"/>
                <w:szCs w:val="16"/>
                <w:lang w:eastAsia="en-US"/>
              </w:rPr>
            </w:pPr>
            <w:ins w:id="16217" w:author="Machado, Diana" w:date="2019-02-04T10:09:00Z">
              <w:r w:rsidRPr="00C722A9">
                <w:rPr>
                  <w:rFonts w:ascii="Calibri" w:hAnsi="Calibri" w:cs="Calibri"/>
                  <w:color w:val="000000"/>
                  <w:sz w:val="16"/>
                  <w:szCs w:val="16"/>
                  <w:lang w:eastAsia="en-US"/>
                </w:rPr>
                <w:t xml:space="preserve">4,998,0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8" w:author="Machado, Diana" w:date="2019-02-04T10:09:00Z"/>
                <w:rFonts w:ascii="Calibri" w:hAnsi="Calibri" w:cs="Calibri"/>
                <w:color w:val="000000"/>
                <w:sz w:val="16"/>
                <w:szCs w:val="16"/>
                <w:lang w:eastAsia="en-US"/>
              </w:rPr>
            </w:pPr>
            <w:ins w:id="16219"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20" w:author="Machado, Diana" w:date="2019-02-04T10:09:00Z"/>
                <w:rFonts w:ascii="Calibri" w:hAnsi="Calibri" w:cs="Calibri"/>
                <w:color w:val="000000"/>
                <w:sz w:val="16"/>
                <w:szCs w:val="16"/>
                <w:lang w:eastAsia="en-US"/>
              </w:rPr>
            </w:pPr>
            <w:ins w:id="16221" w:author="Machado, Diana" w:date="2019-02-04T10:09:00Z">
              <w:r w:rsidRPr="00C722A9">
                <w:rPr>
                  <w:rFonts w:ascii="Calibri" w:hAnsi="Calibri" w:cs="Calibri"/>
                  <w:color w:val="000000"/>
                  <w:sz w:val="16"/>
                  <w:szCs w:val="16"/>
                  <w:lang w:eastAsia="en-US"/>
                </w:rPr>
                <w:t xml:space="preserve">10,913,1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22" w:author="Machado, Diana" w:date="2019-02-04T10:09:00Z"/>
                <w:rFonts w:ascii="Calibri" w:hAnsi="Calibri" w:cs="Calibri"/>
                <w:color w:val="000000"/>
                <w:sz w:val="16"/>
                <w:szCs w:val="16"/>
                <w:lang w:eastAsia="en-US"/>
              </w:rPr>
            </w:pPr>
            <w:ins w:id="1622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62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25" w:author="Machado, Diana" w:date="2019-02-04T10:09:00Z"/>
                <w:rFonts w:ascii="Calibri" w:hAnsi="Calibri" w:cs="Calibri"/>
                <w:color w:val="000000"/>
                <w:sz w:val="16"/>
                <w:szCs w:val="16"/>
                <w:lang w:eastAsia="en-US"/>
              </w:rPr>
            </w:pPr>
            <w:ins w:id="16226" w:author="Machado, Diana" w:date="2019-02-04T10:09:00Z">
              <w:r w:rsidRPr="00C722A9">
                <w:rPr>
                  <w:rFonts w:ascii="Calibri" w:hAnsi="Calibri" w:cs="Calibri"/>
                  <w:color w:val="000000"/>
                  <w:sz w:val="16"/>
                  <w:szCs w:val="16"/>
                  <w:lang w:eastAsia="en-US"/>
                </w:rPr>
                <w:t>346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27" w:author="Machado, Diana" w:date="2019-02-04T10:09:00Z"/>
                <w:rFonts w:ascii="Calibri" w:hAnsi="Calibri" w:cs="Calibri"/>
                <w:color w:val="000000"/>
                <w:sz w:val="16"/>
                <w:szCs w:val="16"/>
                <w:lang w:eastAsia="en-US"/>
              </w:rPr>
            </w:pPr>
            <w:ins w:id="162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29" w:author="Machado, Diana" w:date="2019-02-04T10:09:00Z"/>
                <w:rFonts w:ascii="Calibri" w:hAnsi="Calibri" w:cs="Calibri"/>
                <w:color w:val="000000"/>
                <w:sz w:val="16"/>
                <w:szCs w:val="16"/>
                <w:lang w:eastAsia="en-US"/>
              </w:rPr>
            </w:pPr>
            <w:ins w:id="162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1" w:author="Machado, Diana" w:date="2019-02-04T10:09:00Z"/>
                <w:rFonts w:ascii="Calibri" w:hAnsi="Calibri" w:cs="Calibri"/>
                <w:color w:val="000000"/>
                <w:sz w:val="16"/>
                <w:szCs w:val="16"/>
                <w:lang w:eastAsia="en-US"/>
              </w:rPr>
            </w:pPr>
            <w:ins w:id="16232" w:author="Machado, Diana" w:date="2019-02-04T10:09:00Z">
              <w:r w:rsidRPr="00C722A9">
                <w:rPr>
                  <w:rFonts w:ascii="Calibri" w:hAnsi="Calibri" w:cs="Calibri"/>
                  <w:color w:val="000000"/>
                  <w:sz w:val="16"/>
                  <w:szCs w:val="16"/>
                  <w:lang w:eastAsia="en-US"/>
                </w:rPr>
                <w:t xml:space="preserve">6,819,3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3" w:author="Machado, Diana" w:date="2019-02-04T10:09:00Z"/>
                <w:rFonts w:ascii="Calibri" w:hAnsi="Calibri" w:cs="Calibri"/>
                <w:color w:val="000000"/>
                <w:sz w:val="16"/>
                <w:szCs w:val="16"/>
                <w:lang w:eastAsia="en-US"/>
              </w:rPr>
            </w:pPr>
            <w:ins w:id="16234"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5" w:author="Machado, Diana" w:date="2019-02-04T10:09:00Z"/>
                <w:rFonts w:ascii="Calibri" w:hAnsi="Calibri" w:cs="Calibri"/>
                <w:color w:val="000000"/>
                <w:sz w:val="16"/>
                <w:szCs w:val="16"/>
                <w:lang w:eastAsia="en-US"/>
              </w:rPr>
            </w:pPr>
            <w:ins w:id="162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7" w:author="Machado, Diana" w:date="2019-02-04T10:09:00Z"/>
                <w:rFonts w:ascii="Calibri" w:hAnsi="Calibri" w:cs="Calibri"/>
                <w:color w:val="000000"/>
                <w:sz w:val="16"/>
                <w:szCs w:val="16"/>
                <w:lang w:eastAsia="en-US"/>
              </w:rPr>
            </w:pPr>
            <w:ins w:id="162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9" w:author="Machado, Diana" w:date="2019-02-04T10:09:00Z"/>
                <w:rFonts w:ascii="Calibri" w:hAnsi="Calibri" w:cs="Calibri"/>
                <w:color w:val="000000"/>
                <w:sz w:val="16"/>
                <w:szCs w:val="16"/>
                <w:lang w:eastAsia="en-US"/>
              </w:rPr>
            </w:pPr>
            <w:ins w:id="16240" w:author="Machado, Diana" w:date="2019-02-04T10:09:00Z">
              <w:r w:rsidRPr="00C722A9">
                <w:rPr>
                  <w:rFonts w:ascii="Calibri" w:hAnsi="Calibri" w:cs="Calibri"/>
                  <w:color w:val="000000"/>
                  <w:sz w:val="16"/>
                  <w:szCs w:val="16"/>
                  <w:lang w:eastAsia="en-US"/>
                </w:rPr>
                <w:t xml:space="preserve">6,836,7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41" w:author="Machado, Diana" w:date="2019-02-04T10:09:00Z"/>
                <w:rFonts w:ascii="Calibri" w:hAnsi="Calibri" w:cs="Calibri"/>
                <w:color w:val="000000"/>
                <w:sz w:val="16"/>
                <w:szCs w:val="16"/>
                <w:lang w:eastAsia="en-US"/>
              </w:rPr>
            </w:pPr>
            <w:ins w:id="1624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43" w:author="Machado, Diana" w:date="2019-02-04T10:09:00Z"/>
                <w:rFonts w:ascii="Calibri" w:hAnsi="Calibri" w:cs="Calibri"/>
                <w:color w:val="000000"/>
                <w:sz w:val="16"/>
                <w:szCs w:val="16"/>
                <w:lang w:eastAsia="en-US"/>
              </w:rPr>
            </w:pPr>
            <w:ins w:id="16244" w:author="Machado, Diana" w:date="2019-02-04T10:09:00Z">
              <w:r w:rsidRPr="00C722A9">
                <w:rPr>
                  <w:rFonts w:ascii="Calibri" w:hAnsi="Calibri" w:cs="Calibri"/>
                  <w:color w:val="000000"/>
                  <w:sz w:val="16"/>
                  <w:szCs w:val="16"/>
                  <w:lang w:eastAsia="en-US"/>
                </w:rPr>
                <w:t xml:space="preserve">13,656,1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45" w:author="Machado, Diana" w:date="2019-02-04T10:09:00Z"/>
                <w:rFonts w:ascii="Calibri" w:hAnsi="Calibri" w:cs="Calibri"/>
                <w:color w:val="000000"/>
                <w:sz w:val="16"/>
                <w:szCs w:val="16"/>
                <w:lang w:eastAsia="en-US"/>
              </w:rPr>
            </w:pPr>
            <w:ins w:id="1624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62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48" w:author="Machado, Diana" w:date="2019-02-04T10:09:00Z"/>
                <w:rFonts w:ascii="Calibri" w:hAnsi="Calibri" w:cs="Calibri"/>
                <w:color w:val="000000"/>
                <w:sz w:val="16"/>
                <w:szCs w:val="16"/>
                <w:lang w:eastAsia="en-US"/>
              </w:rPr>
            </w:pPr>
            <w:ins w:id="16249" w:author="Machado, Diana" w:date="2019-02-04T10:09:00Z">
              <w:r w:rsidRPr="00C722A9">
                <w:rPr>
                  <w:rFonts w:ascii="Calibri" w:hAnsi="Calibri" w:cs="Calibri"/>
                  <w:color w:val="000000"/>
                  <w:sz w:val="16"/>
                  <w:szCs w:val="16"/>
                  <w:lang w:eastAsia="en-US"/>
                </w:rPr>
                <w:t>346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0" w:author="Machado, Diana" w:date="2019-02-04T10:09:00Z"/>
                <w:rFonts w:ascii="Calibri" w:hAnsi="Calibri" w:cs="Calibri"/>
                <w:color w:val="000000"/>
                <w:sz w:val="16"/>
                <w:szCs w:val="16"/>
                <w:lang w:eastAsia="en-US"/>
              </w:rPr>
            </w:pPr>
            <w:ins w:id="162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2" w:author="Machado, Diana" w:date="2019-02-04T10:09:00Z"/>
                <w:rFonts w:ascii="Calibri" w:hAnsi="Calibri" w:cs="Calibri"/>
                <w:color w:val="000000"/>
                <w:sz w:val="16"/>
                <w:szCs w:val="16"/>
                <w:lang w:eastAsia="en-US"/>
              </w:rPr>
            </w:pPr>
            <w:ins w:id="162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4" w:author="Machado, Diana" w:date="2019-02-04T10:09:00Z"/>
                <w:rFonts w:ascii="Calibri" w:hAnsi="Calibri" w:cs="Calibri"/>
                <w:color w:val="000000"/>
                <w:sz w:val="16"/>
                <w:szCs w:val="16"/>
                <w:lang w:eastAsia="en-US"/>
              </w:rPr>
            </w:pPr>
            <w:ins w:id="16255" w:author="Machado, Diana" w:date="2019-02-04T10:09:00Z">
              <w:r w:rsidRPr="00C722A9">
                <w:rPr>
                  <w:rFonts w:ascii="Calibri" w:hAnsi="Calibri" w:cs="Calibri"/>
                  <w:color w:val="000000"/>
                  <w:sz w:val="16"/>
                  <w:szCs w:val="16"/>
                  <w:lang w:eastAsia="en-US"/>
                </w:rPr>
                <w:t xml:space="preserve">20,103,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6" w:author="Machado, Diana" w:date="2019-02-04T10:09:00Z"/>
                <w:rFonts w:ascii="Calibri" w:hAnsi="Calibri" w:cs="Calibri"/>
                <w:color w:val="000000"/>
                <w:sz w:val="16"/>
                <w:szCs w:val="16"/>
                <w:lang w:eastAsia="en-US"/>
              </w:rPr>
            </w:pPr>
            <w:ins w:id="16257"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8" w:author="Machado, Diana" w:date="2019-02-04T10:09:00Z"/>
                <w:rFonts w:ascii="Calibri" w:hAnsi="Calibri" w:cs="Calibri"/>
                <w:color w:val="000000"/>
                <w:sz w:val="16"/>
                <w:szCs w:val="16"/>
                <w:lang w:eastAsia="en-US"/>
              </w:rPr>
            </w:pPr>
            <w:ins w:id="162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0" w:author="Machado, Diana" w:date="2019-02-04T10:09:00Z"/>
                <w:rFonts w:ascii="Calibri" w:hAnsi="Calibri" w:cs="Calibri"/>
                <w:color w:val="000000"/>
                <w:sz w:val="16"/>
                <w:szCs w:val="16"/>
                <w:lang w:eastAsia="en-US"/>
              </w:rPr>
            </w:pPr>
            <w:ins w:id="162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2" w:author="Machado, Diana" w:date="2019-02-04T10:09:00Z"/>
                <w:rFonts w:ascii="Calibri" w:hAnsi="Calibri" w:cs="Calibri"/>
                <w:color w:val="000000"/>
                <w:sz w:val="16"/>
                <w:szCs w:val="16"/>
                <w:lang w:eastAsia="en-US"/>
              </w:rPr>
            </w:pPr>
            <w:ins w:id="16263" w:author="Machado, Diana" w:date="2019-02-04T10:09:00Z">
              <w:r w:rsidRPr="00C722A9">
                <w:rPr>
                  <w:rFonts w:ascii="Calibri" w:hAnsi="Calibri" w:cs="Calibri"/>
                  <w:color w:val="000000"/>
                  <w:sz w:val="16"/>
                  <w:szCs w:val="16"/>
                  <w:lang w:eastAsia="en-US"/>
                </w:rPr>
                <w:t xml:space="preserve">20,155,5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4" w:author="Machado, Diana" w:date="2019-02-04T10:09:00Z"/>
                <w:rFonts w:ascii="Calibri" w:hAnsi="Calibri" w:cs="Calibri"/>
                <w:color w:val="000000"/>
                <w:sz w:val="16"/>
                <w:szCs w:val="16"/>
                <w:lang w:eastAsia="en-US"/>
              </w:rPr>
            </w:pPr>
            <w:ins w:id="16265"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66" w:author="Machado, Diana" w:date="2019-02-04T10:09:00Z"/>
                <w:rFonts w:ascii="Calibri" w:hAnsi="Calibri" w:cs="Calibri"/>
                <w:color w:val="000000"/>
                <w:sz w:val="16"/>
                <w:szCs w:val="16"/>
                <w:lang w:eastAsia="en-US"/>
              </w:rPr>
            </w:pPr>
            <w:ins w:id="16267" w:author="Machado, Diana" w:date="2019-02-04T10:09:00Z">
              <w:r w:rsidRPr="00C722A9">
                <w:rPr>
                  <w:rFonts w:ascii="Calibri" w:hAnsi="Calibri" w:cs="Calibri"/>
                  <w:color w:val="000000"/>
                  <w:sz w:val="16"/>
                  <w:szCs w:val="16"/>
                  <w:lang w:eastAsia="en-US"/>
                </w:rPr>
                <w:t xml:space="preserve">40,258,6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68" w:author="Machado, Diana" w:date="2019-02-04T10:09:00Z"/>
                <w:rFonts w:ascii="Calibri" w:hAnsi="Calibri" w:cs="Calibri"/>
                <w:color w:val="000000"/>
                <w:sz w:val="16"/>
                <w:szCs w:val="16"/>
                <w:lang w:eastAsia="en-US"/>
              </w:rPr>
            </w:pPr>
            <w:ins w:id="1626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62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71" w:author="Machado, Diana" w:date="2019-02-04T10:09:00Z"/>
                <w:rFonts w:ascii="Calibri" w:hAnsi="Calibri" w:cs="Calibri"/>
                <w:color w:val="000000"/>
                <w:sz w:val="16"/>
                <w:szCs w:val="16"/>
                <w:lang w:eastAsia="en-US"/>
              </w:rPr>
            </w:pPr>
            <w:ins w:id="16272" w:author="Machado, Diana" w:date="2019-02-04T10:09:00Z">
              <w:r w:rsidRPr="00C722A9">
                <w:rPr>
                  <w:rFonts w:ascii="Calibri" w:hAnsi="Calibri" w:cs="Calibri"/>
                  <w:color w:val="000000"/>
                  <w:sz w:val="16"/>
                  <w:szCs w:val="16"/>
                  <w:lang w:eastAsia="en-US"/>
                </w:rPr>
                <w:t>346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3" w:author="Machado, Diana" w:date="2019-02-04T10:09:00Z"/>
                <w:rFonts w:ascii="Calibri" w:hAnsi="Calibri" w:cs="Calibri"/>
                <w:color w:val="000000"/>
                <w:sz w:val="16"/>
                <w:szCs w:val="16"/>
                <w:lang w:eastAsia="en-US"/>
              </w:rPr>
            </w:pPr>
            <w:ins w:id="162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5" w:author="Machado, Diana" w:date="2019-02-04T10:09:00Z"/>
                <w:rFonts w:ascii="Calibri" w:hAnsi="Calibri" w:cs="Calibri"/>
                <w:color w:val="000000"/>
                <w:sz w:val="16"/>
                <w:szCs w:val="16"/>
                <w:lang w:eastAsia="en-US"/>
              </w:rPr>
            </w:pPr>
            <w:ins w:id="162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7" w:author="Machado, Diana" w:date="2019-02-04T10:09:00Z"/>
                <w:rFonts w:ascii="Calibri" w:hAnsi="Calibri" w:cs="Calibri"/>
                <w:color w:val="000000"/>
                <w:sz w:val="16"/>
                <w:szCs w:val="16"/>
                <w:lang w:eastAsia="en-US"/>
              </w:rPr>
            </w:pPr>
            <w:ins w:id="16278" w:author="Machado, Diana" w:date="2019-02-04T10:09:00Z">
              <w:r w:rsidRPr="00C722A9">
                <w:rPr>
                  <w:rFonts w:ascii="Calibri" w:hAnsi="Calibri" w:cs="Calibri"/>
                  <w:color w:val="000000"/>
                  <w:sz w:val="16"/>
                  <w:szCs w:val="16"/>
                  <w:lang w:eastAsia="en-US"/>
                </w:rPr>
                <w:t xml:space="preserve">23,388,61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9" w:author="Machado, Diana" w:date="2019-02-04T10:09:00Z"/>
                <w:rFonts w:ascii="Calibri" w:hAnsi="Calibri" w:cs="Calibri"/>
                <w:color w:val="000000"/>
                <w:sz w:val="16"/>
                <w:szCs w:val="16"/>
                <w:lang w:eastAsia="en-US"/>
              </w:rPr>
            </w:pPr>
            <w:ins w:id="16280"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1" w:author="Machado, Diana" w:date="2019-02-04T10:09:00Z"/>
                <w:rFonts w:ascii="Calibri" w:hAnsi="Calibri" w:cs="Calibri"/>
                <w:color w:val="000000"/>
                <w:sz w:val="16"/>
                <w:szCs w:val="16"/>
                <w:lang w:eastAsia="en-US"/>
              </w:rPr>
            </w:pPr>
            <w:ins w:id="162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3" w:author="Machado, Diana" w:date="2019-02-04T10:09:00Z"/>
                <w:rFonts w:ascii="Calibri" w:hAnsi="Calibri" w:cs="Calibri"/>
                <w:color w:val="000000"/>
                <w:sz w:val="16"/>
                <w:szCs w:val="16"/>
                <w:lang w:eastAsia="en-US"/>
              </w:rPr>
            </w:pPr>
            <w:ins w:id="162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5" w:author="Machado, Diana" w:date="2019-02-04T10:09:00Z"/>
                <w:rFonts w:ascii="Calibri" w:hAnsi="Calibri" w:cs="Calibri"/>
                <w:color w:val="000000"/>
                <w:sz w:val="16"/>
                <w:szCs w:val="16"/>
                <w:lang w:eastAsia="en-US"/>
              </w:rPr>
            </w:pPr>
            <w:ins w:id="16286" w:author="Machado, Diana" w:date="2019-02-04T10:09:00Z">
              <w:r w:rsidRPr="00C722A9">
                <w:rPr>
                  <w:rFonts w:ascii="Calibri" w:hAnsi="Calibri" w:cs="Calibri"/>
                  <w:color w:val="000000"/>
                  <w:sz w:val="16"/>
                  <w:szCs w:val="16"/>
                  <w:lang w:eastAsia="en-US"/>
                </w:rPr>
                <w:t xml:space="preserve">23,447,0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7" w:author="Machado, Diana" w:date="2019-02-04T10:09:00Z"/>
                <w:rFonts w:ascii="Calibri" w:hAnsi="Calibri" w:cs="Calibri"/>
                <w:color w:val="000000"/>
                <w:sz w:val="16"/>
                <w:szCs w:val="16"/>
                <w:lang w:eastAsia="en-US"/>
              </w:rPr>
            </w:pPr>
            <w:ins w:id="16288"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89" w:author="Machado, Diana" w:date="2019-02-04T10:09:00Z"/>
                <w:rFonts w:ascii="Calibri" w:hAnsi="Calibri" w:cs="Calibri"/>
                <w:color w:val="000000"/>
                <w:sz w:val="16"/>
                <w:szCs w:val="16"/>
                <w:lang w:eastAsia="en-US"/>
              </w:rPr>
            </w:pPr>
            <w:ins w:id="16290" w:author="Machado, Diana" w:date="2019-02-04T10:09:00Z">
              <w:r w:rsidRPr="00C722A9">
                <w:rPr>
                  <w:rFonts w:ascii="Calibri" w:hAnsi="Calibri" w:cs="Calibri"/>
                  <w:color w:val="000000"/>
                  <w:sz w:val="16"/>
                  <w:szCs w:val="16"/>
                  <w:lang w:eastAsia="en-US"/>
                </w:rPr>
                <w:t xml:space="preserve">46,835,7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91" w:author="Machado, Diana" w:date="2019-02-04T10:09:00Z"/>
                <w:rFonts w:ascii="Calibri" w:hAnsi="Calibri" w:cs="Calibri"/>
                <w:color w:val="000000"/>
                <w:sz w:val="16"/>
                <w:szCs w:val="16"/>
                <w:lang w:eastAsia="en-US"/>
              </w:rPr>
            </w:pPr>
            <w:ins w:id="16292"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2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94" w:author="Machado, Diana" w:date="2019-02-04T10:09:00Z"/>
                <w:rFonts w:ascii="Calibri" w:hAnsi="Calibri" w:cs="Calibri"/>
                <w:color w:val="000000"/>
                <w:sz w:val="16"/>
                <w:szCs w:val="16"/>
                <w:lang w:eastAsia="en-US"/>
              </w:rPr>
            </w:pPr>
            <w:ins w:id="16295" w:author="Machado, Diana" w:date="2019-02-04T10:09:00Z">
              <w:r w:rsidRPr="00C722A9">
                <w:rPr>
                  <w:rFonts w:ascii="Calibri" w:hAnsi="Calibri" w:cs="Calibri"/>
                  <w:color w:val="000000"/>
                  <w:sz w:val="16"/>
                  <w:szCs w:val="16"/>
                  <w:lang w:eastAsia="en-US"/>
                </w:rPr>
                <w:t>346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6" w:author="Machado, Diana" w:date="2019-02-04T10:09:00Z"/>
                <w:rFonts w:ascii="Calibri" w:hAnsi="Calibri" w:cs="Calibri"/>
                <w:color w:val="000000"/>
                <w:sz w:val="16"/>
                <w:szCs w:val="16"/>
                <w:lang w:eastAsia="en-US"/>
              </w:rPr>
            </w:pPr>
            <w:ins w:id="162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8" w:author="Machado, Diana" w:date="2019-02-04T10:09:00Z"/>
                <w:rFonts w:ascii="Calibri" w:hAnsi="Calibri" w:cs="Calibri"/>
                <w:color w:val="000000"/>
                <w:sz w:val="16"/>
                <w:szCs w:val="16"/>
                <w:lang w:eastAsia="en-US"/>
              </w:rPr>
            </w:pPr>
            <w:ins w:id="162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0" w:author="Machado, Diana" w:date="2019-02-04T10:09:00Z"/>
                <w:rFonts w:ascii="Calibri" w:hAnsi="Calibri" w:cs="Calibri"/>
                <w:color w:val="000000"/>
                <w:sz w:val="16"/>
                <w:szCs w:val="16"/>
                <w:lang w:eastAsia="en-US"/>
              </w:rPr>
            </w:pPr>
            <w:ins w:id="16301" w:author="Machado, Diana" w:date="2019-02-04T10:09:00Z">
              <w:r w:rsidRPr="00C722A9">
                <w:rPr>
                  <w:rFonts w:ascii="Calibri" w:hAnsi="Calibri" w:cs="Calibri"/>
                  <w:color w:val="000000"/>
                  <w:sz w:val="16"/>
                  <w:szCs w:val="16"/>
                  <w:lang w:eastAsia="en-US"/>
                </w:rPr>
                <w:t xml:space="preserve">19,513,6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2" w:author="Machado, Diana" w:date="2019-02-04T10:09:00Z"/>
                <w:rFonts w:ascii="Calibri" w:hAnsi="Calibri" w:cs="Calibri"/>
                <w:color w:val="000000"/>
                <w:sz w:val="16"/>
                <w:szCs w:val="16"/>
                <w:lang w:eastAsia="en-US"/>
              </w:rPr>
            </w:pPr>
            <w:ins w:id="16303"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4" w:author="Machado, Diana" w:date="2019-02-04T10:09:00Z"/>
                <w:rFonts w:ascii="Calibri" w:hAnsi="Calibri" w:cs="Calibri"/>
                <w:color w:val="000000"/>
                <w:sz w:val="16"/>
                <w:szCs w:val="16"/>
                <w:lang w:eastAsia="en-US"/>
              </w:rPr>
            </w:pPr>
            <w:ins w:id="163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6" w:author="Machado, Diana" w:date="2019-02-04T10:09:00Z"/>
                <w:rFonts w:ascii="Calibri" w:hAnsi="Calibri" w:cs="Calibri"/>
                <w:color w:val="000000"/>
                <w:sz w:val="16"/>
                <w:szCs w:val="16"/>
                <w:lang w:eastAsia="en-US"/>
              </w:rPr>
            </w:pPr>
            <w:ins w:id="163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8" w:author="Machado, Diana" w:date="2019-02-04T10:09:00Z"/>
                <w:rFonts w:ascii="Calibri" w:hAnsi="Calibri" w:cs="Calibri"/>
                <w:color w:val="000000"/>
                <w:sz w:val="16"/>
                <w:szCs w:val="16"/>
                <w:lang w:eastAsia="en-US"/>
              </w:rPr>
            </w:pPr>
            <w:ins w:id="16309" w:author="Machado, Diana" w:date="2019-02-04T10:09:00Z">
              <w:r w:rsidRPr="00C722A9">
                <w:rPr>
                  <w:rFonts w:ascii="Calibri" w:hAnsi="Calibri" w:cs="Calibri"/>
                  <w:color w:val="000000"/>
                  <w:sz w:val="16"/>
                  <w:szCs w:val="16"/>
                  <w:lang w:eastAsia="en-US"/>
                </w:rPr>
                <w:t xml:space="preserve">27,294,3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10" w:author="Machado, Diana" w:date="2019-02-04T10:09:00Z"/>
                <w:rFonts w:ascii="Calibri" w:hAnsi="Calibri" w:cs="Calibri"/>
                <w:color w:val="000000"/>
                <w:sz w:val="16"/>
                <w:szCs w:val="16"/>
                <w:lang w:eastAsia="en-US"/>
              </w:rPr>
            </w:pPr>
            <w:ins w:id="16311"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12" w:author="Machado, Diana" w:date="2019-02-04T10:09:00Z"/>
                <w:rFonts w:ascii="Calibri" w:hAnsi="Calibri" w:cs="Calibri"/>
                <w:color w:val="000000"/>
                <w:sz w:val="16"/>
                <w:szCs w:val="16"/>
                <w:lang w:eastAsia="en-US"/>
              </w:rPr>
            </w:pPr>
            <w:ins w:id="16313" w:author="Machado, Diana" w:date="2019-02-04T10:09:00Z">
              <w:r w:rsidRPr="00C722A9">
                <w:rPr>
                  <w:rFonts w:ascii="Calibri" w:hAnsi="Calibri" w:cs="Calibri"/>
                  <w:color w:val="000000"/>
                  <w:sz w:val="16"/>
                  <w:szCs w:val="16"/>
                  <w:lang w:eastAsia="en-US"/>
                </w:rPr>
                <w:t xml:space="preserve">46,808,0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14" w:author="Machado, Diana" w:date="2019-02-04T10:09:00Z"/>
                <w:rFonts w:ascii="Calibri" w:hAnsi="Calibri" w:cs="Calibri"/>
                <w:color w:val="000000"/>
                <w:sz w:val="16"/>
                <w:szCs w:val="16"/>
                <w:lang w:eastAsia="en-US"/>
              </w:rPr>
            </w:pPr>
            <w:ins w:id="1631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3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17" w:author="Machado, Diana" w:date="2019-02-04T10:09:00Z"/>
                <w:rFonts w:ascii="Calibri" w:hAnsi="Calibri" w:cs="Calibri"/>
                <w:color w:val="000000"/>
                <w:sz w:val="16"/>
                <w:szCs w:val="16"/>
                <w:lang w:eastAsia="en-US"/>
              </w:rPr>
            </w:pPr>
            <w:ins w:id="16318" w:author="Machado, Diana" w:date="2019-02-04T10:09:00Z">
              <w:r w:rsidRPr="00C722A9">
                <w:rPr>
                  <w:rFonts w:ascii="Calibri" w:hAnsi="Calibri" w:cs="Calibri"/>
                  <w:color w:val="000000"/>
                  <w:sz w:val="16"/>
                  <w:szCs w:val="16"/>
                  <w:lang w:eastAsia="en-US"/>
                </w:rPr>
                <w:t>346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19" w:author="Machado, Diana" w:date="2019-02-04T10:09:00Z"/>
                <w:rFonts w:ascii="Calibri" w:hAnsi="Calibri" w:cs="Calibri"/>
                <w:color w:val="000000"/>
                <w:sz w:val="16"/>
                <w:szCs w:val="16"/>
                <w:lang w:eastAsia="en-US"/>
              </w:rPr>
            </w:pPr>
            <w:ins w:id="163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1" w:author="Machado, Diana" w:date="2019-02-04T10:09:00Z"/>
                <w:rFonts w:ascii="Calibri" w:hAnsi="Calibri" w:cs="Calibri"/>
                <w:color w:val="000000"/>
                <w:sz w:val="16"/>
                <w:szCs w:val="16"/>
                <w:lang w:eastAsia="en-US"/>
              </w:rPr>
            </w:pPr>
            <w:ins w:id="163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3" w:author="Machado, Diana" w:date="2019-02-04T10:09:00Z"/>
                <w:rFonts w:ascii="Calibri" w:hAnsi="Calibri" w:cs="Calibri"/>
                <w:color w:val="000000"/>
                <w:sz w:val="16"/>
                <w:szCs w:val="16"/>
                <w:lang w:eastAsia="en-US"/>
              </w:rPr>
            </w:pPr>
            <w:ins w:id="16324" w:author="Machado, Diana" w:date="2019-02-04T10:09:00Z">
              <w:r w:rsidRPr="00C722A9">
                <w:rPr>
                  <w:rFonts w:ascii="Calibri" w:hAnsi="Calibri" w:cs="Calibri"/>
                  <w:color w:val="000000"/>
                  <w:sz w:val="16"/>
                  <w:szCs w:val="16"/>
                  <w:lang w:eastAsia="en-US"/>
                </w:rPr>
                <w:t xml:space="preserve">18,641,0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5" w:author="Machado, Diana" w:date="2019-02-04T10:09:00Z"/>
                <w:rFonts w:ascii="Calibri" w:hAnsi="Calibri" w:cs="Calibri"/>
                <w:color w:val="000000"/>
                <w:sz w:val="16"/>
                <w:szCs w:val="16"/>
                <w:lang w:eastAsia="en-US"/>
              </w:rPr>
            </w:pPr>
            <w:ins w:id="16326"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7" w:author="Machado, Diana" w:date="2019-02-04T10:09:00Z"/>
                <w:rFonts w:ascii="Calibri" w:hAnsi="Calibri" w:cs="Calibri"/>
                <w:color w:val="000000"/>
                <w:sz w:val="16"/>
                <w:szCs w:val="16"/>
                <w:lang w:eastAsia="en-US"/>
              </w:rPr>
            </w:pPr>
            <w:ins w:id="163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9" w:author="Machado, Diana" w:date="2019-02-04T10:09:00Z"/>
                <w:rFonts w:ascii="Calibri" w:hAnsi="Calibri" w:cs="Calibri"/>
                <w:color w:val="000000"/>
                <w:sz w:val="16"/>
                <w:szCs w:val="16"/>
                <w:lang w:eastAsia="en-US"/>
              </w:rPr>
            </w:pPr>
            <w:ins w:id="163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31" w:author="Machado, Diana" w:date="2019-02-04T10:09:00Z"/>
                <w:rFonts w:ascii="Calibri" w:hAnsi="Calibri" w:cs="Calibri"/>
                <w:color w:val="000000"/>
                <w:sz w:val="16"/>
                <w:szCs w:val="16"/>
                <w:lang w:eastAsia="en-US"/>
              </w:rPr>
            </w:pPr>
            <w:ins w:id="16332" w:author="Machado, Diana" w:date="2019-02-04T10:09:00Z">
              <w:r w:rsidRPr="00C722A9">
                <w:rPr>
                  <w:rFonts w:ascii="Calibri" w:hAnsi="Calibri" w:cs="Calibri"/>
                  <w:color w:val="000000"/>
                  <w:sz w:val="16"/>
                  <w:szCs w:val="16"/>
                  <w:lang w:eastAsia="en-US"/>
                </w:rPr>
                <w:t xml:space="preserve">18,668,9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33" w:author="Machado, Diana" w:date="2019-02-04T10:09:00Z"/>
                <w:rFonts w:ascii="Calibri" w:hAnsi="Calibri" w:cs="Calibri"/>
                <w:color w:val="000000"/>
                <w:sz w:val="16"/>
                <w:szCs w:val="16"/>
                <w:lang w:eastAsia="en-US"/>
              </w:rPr>
            </w:pPr>
            <w:ins w:id="16334"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35" w:author="Machado, Diana" w:date="2019-02-04T10:09:00Z"/>
                <w:rFonts w:ascii="Calibri" w:hAnsi="Calibri" w:cs="Calibri"/>
                <w:color w:val="000000"/>
                <w:sz w:val="16"/>
                <w:szCs w:val="16"/>
                <w:lang w:eastAsia="en-US"/>
              </w:rPr>
            </w:pPr>
            <w:ins w:id="16336" w:author="Machado, Diana" w:date="2019-02-04T10:09:00Z">
              <w:r w:rsidRPr="00C722A9">
                <w:rPr>
                  <w:rFonts w:ascii="Calibri" w:hAnsi="Calibri" w:cs="Calibri"/>
                  <w:color w:val="000000"/>
                  <w:sz w:val="16"/>
                  <w:szCs w:val="16"/>
                  <w:lang w:eastAsia="en-US"/>
                </w:rPr>
                <w:t xml:space="preserve">37,310,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37" w:author="Machado, Diana" w:date="2019-02-04T10:09:00Z"/>
                <w:rFonts w:ascii="Calibri" w:hAnsi="Calibri" w:cs="Calibri"/>
                <w:color w:val="000000"/>
                <w:sz w:val="16"/>
                <w:szCs w:val="16"/>
                <w:lang w:eastAsia="en-US"/>
              </w:rPr>
            </w:pPr>
            <w:ins w:id="16338"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63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40" w:author="Machado, Diana" w:date="2019-02-04T10:09:00Z"/>
                <w:rFonts w:ascii="Calibri" w:hAnsi="Calibri" w:cs="Calibri"/>
                <w:color w:val="000000"/>
                <w:sz w:val="16"/>
                <w:szCs w:val="16"/>
                <w:lang w:eastAsia="en-US"/>
              </w:rPr>
            </w:pPr>
            <w:ins w:id="16341" w:author="Machado, Diana" w:date="2019-02-04T10:09:00Z">
              <w:r w:rsidRPr="00C722A9">
                <w:rPr>
                  <w:rFonts w:ascii="Calibri" w:hAnsi="Calibri" w:cs="Calibri"/>
                  <w:color w:val="000000"/>
                  <w:sz w:val="16"/>
                  <w:szCs w:val="16"/>
                  <w:lang w:eastAsia="en-US"/>
                </w:rPr>
                <w:t>346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2" w:author="Machado, Diana" w:date="2019-02-04T10:09:00Z"/>
                <w:rFonts w:ascii="Calibri" w:hAnsi="Calibri" w:cs="Calibri"/>
                <w:color w:val="000000"/>
                <w:sz w:val="16"/>
                <w:szCs w:val="16"/>
                <w:lang w:eastAsia="en-US"/>
              </w:rPr>
            </w:pPr>
            <w:ins w:id="163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4" w:author="Machado, Diana" w:date="2019-02-04T10:09:00Z"/>
                <w:rFonts w:ascii="Calibri" w:hAnsi="Calibri" w:cs="Calibri"/>
                <w:color w:val="000000"/>
                <w:sz w:val="16"/>
                <w:szCs w:val="16"/>
                <w:lang w:eastAsia="en-US"/>
              </w:rPr>
            </w:pPr>
            <w:ins w:id="163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6" w:author="Machado, Diana" w:date="2019-02-04T10:09:00Z"/>
                <w:rFonts w:ascii="Calibri" w:hAnsi="Calibri" w:cs="Calibri"/>
                <w:color w:val="000000"/>
                <w:sz w:val="16"/>
                <w:szCs w:val="16"/>
                <w:lang w:eastAsia="en-US"/>
              </w:rPr>
            </w:pPr>
            <w:ins w:id="16347" w:author="Machado, Diana" w:date="2019-02-04T10:09:00Z">
              <w:r w:rsidRPr="00C722A9">
                <w:rPr>
                  <w:rFonts w:ascii="Calibri" w:hAnsi="Calibri" w:cs="Calibri"/>
                  <w:color w:val="000000"/>
                  <w:sz w:val="16"/>
                  <w:szCs w:val="16"/>
                  <w:lang w:eastAsia="en-US"/>
                </w:rPr>
                <w:t xml:space="preserve">23,867,2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8" w:author="Machado, Diana" w:date="2019-02-04T10:09:00Z"/>
                <w:rFonts w:ascii="Calibri" w:hAnsi="Calibri" w:cs="Calibri"/>
                <w:color w:val="000000"/>
                <w:sz w:val="16"/>
                <w:szCs w:val="16"/>
                <w:lang w:eastAsia="en-US"/>
              </w:rPr>
            </w:pPr>
            <w:ins w:id="16349"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0" w:author="Machado, Diana" w:date="2019-02-04T10:09:00Z"/>
                <w:rFonts w:ascii="Calibri" w:hAnsi="Calibri" w:cs="Calibri"/>
                <w:color w:val="000000"/>
                <w:sz w:val="16"/>
                <w:szCs w:val="16"/>
                <w:lang w:eastAsia="en-US"/>
              </w:rPr>
            </w:pPr>
            <w:ins w:id="163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2" w:author="Machado, Diana" w:date="2019-02-04T10:09:00Z"/>
                <w:rFonts w:ascii="Calibri" w:hAnsi="Calibri" w:cs="Calibri"/>
                <w:color w:val="000000"/>
                <w:sz w:val="16"/>
                <w:szCs w:val="16"/>
                <w:lang w:eastAsia="en-US"/>
              </w:rPr>
            </w:pPr>
            <w:ins w:id="163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4" w:author="Machado, Diana" w:date="2019-02-04T10:09:00Z"/>
                <w:rFonts w:ascii="Calibri" w:hAnsi="Calibri" w:cs="Calibri"/>
                <w:color w:val="000000"/>
                <w:sz w:val="16"/>
                <w:szCs w:val="16"/>
                <w:lang w:eastAsia="en-US"/>
              </w:rPr>
            </w:pPr>
            <w:ins w:id="16355" w:author="Machado, Diana" w:date="2019-02-04T10:09:00Z">
              <w:r w:rsidRPr="00C722A9">
                <w:rPr>
                  <w:rFonts w:ascii="Calibri" w:hAnsi="Calibri" w:cs="Calibri"/>
                  <w:color w:val="000000"/>
                  <w:sz w:val="16"/>
                  <w:szCs w:val="16"/>
                  <w:lang w:eastAsia="en-US"/>
                </w:rPr>
                <w:t xml:space="preserve">17,572,5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6" w:author="Machado, Diana" w:date="2019-02-04T10:09:00Z"/>
                <w:rFonts w:ascii="Calibri" w:hAnsi="Calibri" w:cs="Calibri"/>
                <w:color w:val="000000"/>
                <w:sz w:val="16"/>
                <w:szCs w:val="16"/>
                <w:lang w:eastAsia="en-US"/>
              </w:rPr>
            </w:pPr>
            <w:ins w:id="16357"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58" w:author="Machado, Diana" w:date="2019-02-04T10:09:00Z"/>
                <w:rFonts w:ascii="Calibri" w:hAnsi="Calibri" w:cs="Calibri"/>
                <w:color w:val="000000"/>
                <w:sz w:val="16"/>
                <w:szCs w:val="16"/>
                <w:lang w:eastAsia="en-US"/>
              </w:rPr>
            </w:pPr>
            <w:ins w:id="16359" w:author="Machado, Diana" w:date="2019-02-04T10:09:00Z">
              <w:r w:rsidRPr="00C722A9">
                <w:rPr>
                  <w:rFonts w:ascii="Calibri" w:hAnsi="Calibri" w:cs="Calibri"/>
                  <w:color w:val="000000"/>
                  <w:sz w:val="16"/>
                  <w:szCs w:val="16"/>
                  <w:lang w:eastAsia="en-US"/>
                </w:rPr>
                <w:t xml:space="preserve">41,439,8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60" w:author="Machado, Diana" w:date="2019-02-04T10:09:00Z"/>
                <w:rFonts w:ascii="Calibri" w:hAnsi="Calibri" w:cs="Calibri"/>
                <w:color w:val="000000"/>
                <w:sz w:val="16"/>
                <w:szCs w:val="16"/>
                <w:lang w:eastAsia="en-US"/>
              </w:rPr>
            </w:pPr>
            <w:ins w:id="16361"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63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63" w:author="Machado, Diana" w:date="2019-02-04T10:09:00Z"/>
                <w:rFonts w:ascii="Calibri" w:hAnsi="Calibri" w:cs="Calibri"/>
                <w:color w:val="000000"/>
                <w:sz w:val="16"/>
                <w:szCs w:val="16"/>
                <w:lang w:eastAsia="en-US"/>
              </w:rPr>
            </w:pPr>
            <w:ins w:id="16364" w:author="Machado, Diana" w:date="2019-02-04T10:09:00Z">
              <w:r w:rsidRPr="00C722A9">
                <w:rPr>
                  <w:rFonts w:ascii="Calibri" w:hAnsi="Calibri" w:cs="Calibri"/>
                  <w:color w:val="000000"/>
                  <w:sz w:val="16"/>
                  <w:szCs w:val="16"/>
                  <w:lang w:eastAsia="en-US"/>
                </w:rPr>
                <w:t>346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5" w:author="Machado, Diana" w:date="2019-02-04T10:09:00Z"/>
                <w:rFonts w:ascii="Calibri" w:hAnsi="Calibri" w:cs="Calibri"/>
                <w:color w:val="000000"/>
                <w:sz w:val="16"/>
                <w:szCs w:val="16"/>
                <w:lang w:eastAsia="en-US"/>
              </w:rPr>
            </w:pPr>
            <w:ins w:id="163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7" w:author="Machado, Diana" w:date="2019-02-04T10:09:00Z"/>
                <w:rFonts w:ascii="Calibri" w:hAnsi="Calibri" w:cs="Calibri"/>
                <w:color w:val="000000"/>
                <w:sz w:val="16"/>
                <w:szCs w:val="16"/>
                <w:lang w:eastAsia="en-US"/>
              </w:rPr>
            </w:pPr>
            <w:ins w:id="163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9" w:author="Machado, Diana" w:date="2019-02-04T10:09:00Z"/>
                <w:rFonts w:ascii="Calibri" w:hAnsi="Calibri" w:cs="Calibri"/>
                <w:color w:val="000000"/>
                <w:sz w:val="16"/>
                <w:szCs w:val="16"/>
                <w:lang w:eastAsia="en-US"/>
              </w:rPr>
            </w:pPr>
            <w:ins w:id="16370" w:author="Machado, Diana" w:date="2019-02-04T10:09:00Z">
              <w:r w:rsidRPr="00C722A9">
                <w:rPr>
                  <w:rFonts w:ascii="Calibri" w:hAnsi="Calibri" w:cs="Calibri"/>
                  <w:color w:val="000000"/>
                  <w:sz w:val="16"/>
                  <w:szCs w:val="16"/>
                  <w:lang w:eastAsia="en-US"/>
                </w:rPr>
                <w:t xml:space="preserve">41,848,8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1" w:author="Machado, Diana" w:date="2019-02-04T10:09:00Z"/>
                <w:rFonts w:ascii="Calibri" w:hAnsi="Calibri" w:cs="Calibri"/>
                <w:color w:val="000000"/>
                <w:sz w:val="16"/>
                <w:szCs w:val="16"/>
                <w:lang w:eastAsia="en-US"/>
              </w:rPr>
            </w:pPr>
            <w:ins w:id="16372"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3" w:author="Machado, Diana" w:date="2019-02-04T10:09:00Z"/>
                <w:rFonts w:ascii="Calibri" w:hAnsi="Calibri" w:cs="Calibri"/>
                <w:color w:val="000000"/>
                <w:sz w:val="16"/>
                <w:szCs w:val="16"/>
                <w:lang w:eastAsia="en-US"/>
              </w:rPr>
            </w:pPr>
            <w:ins w:id="163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5" w:author="Machado, Diana" w:date="2019-02-04T10:09:00Z"/>
                <w:rFonts w:ascii="Calibri" w:hAnsi="Calibri" w:cs="Calibri"/>
                <w:color w:val="000000"/>
                <w:sz w:val="16"/>
                <w:szCs w:val="16"/>
                <w:lang w:eastAsia="en-US"/>
              </w:rPr>
            </w:pPr>
            <w:ins w:id="163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7" w:author="Machado, Diana" w:date="2019-02-04T10:09:00Z"/>
                <w:rFonts w:ascii="Calibri" w:hAnsi="Calibri" w:cs="Calibri"/>
                <w:color w:val="000000"/>
                <w:sz w:val="16"/>
                <w:szCs w:val="16"/>
                <w:lang w:eastAsia="en-US"/>
              </w:rPr>
            </w:pPr>
            <w:ins w:id="16378" w:author="Machado, Diana" w:date="2019-02-04T10:09:00Z">
              <w:r w:rsidRPr="00C722A9">
                <w:rPr>
                  <w:rFonts w:ascii="Calibri" w:hAnsi="Calibri" w:cs="Calibri"/>
                  <w:color w:val="000000"/>
                  <w:sz w:val="16"/>
                  <w:szCs w:val="16"/>
                  <w:lang w:eastAsia="en-US"/>
                </w:rPr>
                <w:t xml:space="preserve">41,929,5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9" w:author="Machado, Diana" w:date="2019-02-04T10:09:00Z"/>
                <w:rFonts w:ascii="Calibri" w:hAnsi="Calibri" w:cs="Calibri"/>
                <w:color w:val="000000"/>
                <w:sz w:val="16"/>
                <w:szCs w:val="16"/>
                <w:lang w:eastAsia="en-US"/>
              </w:rPr>
            </w:pPr>
            <w:ins w:id="16380"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81" w:author="Machado, Diana" w:date="2019-02-04T10:09:00Z"/>
                <w:rFonts w:ascii="Calibri" w:hAnsi="Calibri" w:cs="Calibri"/>
                <w:color w:val="000000"/>
                <w:sz w:val="16"/>
                <w:szCs w:val="16"/>
                <w:lang w:eastAsia="en-US"/>
              </w:rPr>
            </w:pPr>
            <w:ins w:id="16382" w:author="Machado, Diana" w:date="2019-02-04T10:09:00Z">
              <w:r w:rsidRPr="00C722A9">
                <w:rPr>
                  <w:rFonts w:ascii="Calibri" w:hAnsi="Calibri" w:cs="Calibri"/>
                  <w:color w:val="000000"/>
                  <w:sz w:val="16"/>
                  <w:szCs w:val="16"/>
                  <w:lang w:eastAsia="en-US"/>
                </w:rPr>
                <w:t xml:space="preserve">83,778,3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83" w:author="Machado, Diana" w:date="2019-02-04T10:09:00Z"/>
                <w:rFonts w:ascii="Calibri" w:hAnsi="Calibri" w:cs="Calibri"/>
                <w:color w:val="000000"/>
                <w:sz w:val="16"/>
                <w:szCs w:val="16"/>
                <w:lang w:eastAsia="en-US"/>
              </w:rPr>
            </w:pPr>
            <w:ins w:id="16384"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63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86" w:author="Machado, Diana" w:date="2019-02-04T10:09:00Z"/>
                <w:rFonts w:ascii="Calibri" w:hAnsi="Calibri" w:cs="Calibri"/>
                <w:color w:val="000000"/>
                <w:sz w:val="16"/>
                <w:szCs w:val="16"/>
                <w:lang w:eastAsia="en-US"/>
              </w:rPr>
            </w:pPr>
            <w:ins w:id="16387" w:author="Machado, Diana" w:date="2019-02-04T10:09:00Z">
              <w:r w:rsidRPr="00C722A9">
                <w:rPr>
                  <w:rFonts w:ascii="Calibri" w:hAnsi="Calibri" w:cs="Calibri"/>
                  <w:color w:val="000000"/>
                  <w:sz w:val="16"/>
                  <w:szCs w:val="16"/>
                  <w:lang w:eastAsia="en-US"/>
                </w:rPr>
                <w:t>346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88" w:author="Machado, Diana" w:date="2019-02-04T10:09:00Z"/>
                <w:rFonts w:ascii="Calibri" w:hAnsi="Calibri" w:cs="Calibri"/>
                <w:color w:val="000000"/>
                <w:sz w:val="16"/>
                <w:szCs w:val="16"/>
                <w:lang w:eastAsia="en-US"/>
              </w:rPr>
            </w:pPr>
            <w:ins w:id="163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0" w:author="Machado, Diana" w:date="2019-02-04T10:09:00Z"/>
                <w:rFonts w:ascii="Calibri" w:hAnsi="Calibri" w:cs="Calibri"/>
                <w:color w:val="000000"/>
                <w:sz w:val="16"/>
                <w:szCs w:val="16"/>
                <w:lang w:eastAsia="en-US"/>
              </w:rPr>
            </w:pPr>
            <w:ins w:id="163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2" w:author="Machado, Diana" w:date="2019-02-04T10:09:00Z"/>
                <w:rFonts w:ascii="Calibri" w:hAnsi="Calibri" w:cs="Calibri"/>
                <w:color w:val="000000"/>
                <w:sz w:val="16"/>
                <w:szCs w:val="16"/>
                <w:lang w:eastAsia="en-US"/>
              </w:rPr>
            </w:pPr>
            <w:ins w:id="16393" w:author="Machado, Diana" w:date="2019-02-04T10:09:00Z">
              <w:r w:rsidRPr="00C722A9">
                <w:rPr>
                  <w:rFonts w:ascii="Calibri" w:hAnsi="Calibri" w:cs="Calibri"/>
                  <w:color w:val="000000"/>
                  <w:sz w:val="16"/>
                  <w:szCs w:val="16"/>
                  <w:lang w:eastAsia="en-US"/>
                </w:rPr>
                <w:t xml:space="preserve">35,448,2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4" w:author="Machado, Diana" w:date="2019-02-04T10:09:00Z"/>
                <w:rFonts w:ascii="Calibri" w:hAnsi="Calibri" w:cs="Calibri"/>
                <w:color w:val="000000"/>
                <w:sz w:val="16"/>
                <w:szCs w:val="16"/>
                <w:lang w:eastAsia="en-US"/>
              </w:rPr>
            </w:pPr>
            <w:ins w:id="16395"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6" w:author="Machado, Diana" w:date="2019-02-04T10:09:00Z"/>
                <w:rFonts w:ascii="Calibri" w:hAnsi="Calibri" w:cs="Calibri"/>
                <w:color w:val="000000"/>
                <w:sz w:val="16"/>
                <w:szCs w:val="16"/>
                <w:lang w:eastAsia="en-US"/>
              </w:rPr>
            </w:pPr>
            <w:ins w:id="163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8" w:author="Machado, Diana" w:date="2019-02-04T10:09:00Z"/>
                <w:rFonts w:ascii="Calibri" w:hAnsi="Calibri" w:cs="Calibri"/>
                <w:color w:val="000000"/>
                <w:sz w:val="16"/>
                <w:szCs w:val="16"/>
                <w:lang w:eastAsia="en-US"/>
              </w:rPr>
            </w:pPr>
            <w:ins w:id="163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00" w:author="Machado, Diana" w:date="2019-02-04T10:09:00Z"/>
                <w:rFonts w:ascii="Calibri" w:hAnsi="Calibri" w:cs="Calibri"/>
                <w:color w:val="000000"/>
                <w:sz w:val="16"/>
                <w:szCs w:val="16"/>
                <w:lang w:eastAsia="en-US"/>
              </w:rPr>
            </w:pPr>
            <w:ins w:id="16401" w:author="Machado, Diana" w:date="2019-02-04T10:09:00Z">
              <w:r w:rsidRPr="00C722A9">
                <w:rPr>
                  <w:rFonts w:ascii="Calibri" w:hAnsi="Calibri" w:cs="Calibri"/>
                  <w:color w:val="000000"/>
                  <w:sz w:val="16"/>
                  <w:szCs w:val="16"/>
                  <w:lang w:eastAsia="en-US"/>
                </w:rPr>
                <w:t xml:space="preserve">46,086,4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02" w:author="Machado, Diana" w:date="2019-02-04T10:09:00Z"/>
                <w:rFonts w:ascii="Calibri" w:hAnsi="Calibri" w:cs="Calibri"/>
                <w:color w:val="000000"/>
                <w:sz w:val="16"/>
                <w:szCs w:val="16"/>
                <w:lang w:eastAsia="en-US"/>
              </w:rPr>
            </w:pPr>
            <w:ins w:id="16403"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04" w:author="Machado, Diana" w:date="2019-02-04T10:09:00Z"/>
                <w:rFonts w:ascii="Calibri" w:hAnsi="Calibri" w:cs="Calibri"/>
                <w:color w:val="000000"/>
                <w:sz w:val="16"/>
                <w:szCs w:val="16"/>
                <w:lang w:eastAsia="en-US"/>
              </w:rPr>
            </w:pPr>
            <w:ins w:id="16405" w:author="Machado, Diana" w:date="2019-02-04T10:09:00Z">
              <w:r w:rsidRPr="00C722A9">
                <w:rPr>
                  <w:rFonts w:ascii="Calibri" w:hAnsi="Calibri" w:cs="Calibri"/>
                  <w:color w:val="000000"/>
                  <w:sz w:val="16"/>
                  <w:szCs w:val="16"/>
                  <w:lang w:eastAsia="en-US"/>
                </w:rPr>
                <w:t xml:space="preserve">81,534,6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06" w:author="Machado, Diana" w:date="2019-02-04T10:09:00Z"/>
                <w:rFonts w:ascii="Calibri" w:hAnsi="Calibri" w:cs="Calibri"/>
                <w:color w:val="000000"/>
                <w:sz w:val="16"/>
                <w:szCs w:val="16"/>
                <w:lang w:eastAsia="en-US"/>
              </w:rPr>
            </w:pPr>
            <w:ins w:id="16407"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64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09" w:author="Machado, Diana" w:date="2019-02-04T10:09:00Z"/>
                <w:rFonts w:ascii="Calibri" w:hAnsi="Calibri" w:cs="Calibri"/>
                <w:color w:val="000000"/>
                <w:sz w:val="16"/>
                <w:szCs w:val="16"/>
                <w:lang w:eastAsia="en-US"/>
              </w:rPr>
            </w:pPr>
            <w:ins w:id="16410" w:author="Machado, Diana" w:date="2019-02-04T10:09:00Z">
              <w:r w:rsidRPr="00C722A9">
                <w:rPr>
                  <w:rFonts w:ascii="Calibri" w:hAnsi="Calibri" w:cs="Calibri"/>
                  <w:color w:val="000000"/>
                  <w:sz w:val="16"/>
                  <w:szCs w:val="16"/>
                  <w:lang w:eastAsia="en-US"/>
                </w:rPr>
                <w:t>346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1" w:author="Machado, Diana" w:date="2019-02-04T10:09:00Z"/>
                <w:rFonts w:ascii="Calibri" w:hAnsi="Calibri" w:cs="Calibri"/>
                <w:color w:val="000000"/>
                <w:sz w:val="16"/>
                <w:szCs w:val="16"/>
                <w:lang w:eastAsia="en-US"/>
              </w:rPr>
            </w:pPr>
            <w:ins w:id="164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3" w:author="Machado, Diana" w:date="2019-02-04T10:09:00Z"/>
                <w:rFonts w:ascii="Calibri" w:hAnsi="Calibri" w:cs="Calibri"/>
                <w:color w:val="000000"/>
                <w:sz w:val="16"/>
                <w:szCs w:val="16"/>
                <w:lang w:eastAsia="en-US"/>
              </w:rPr>
            </w:pPr>
            <w:ins w:id="164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5" w:author="Machado, Diana" w:date="2019-02-04T10:09:00Z"/>
                <w:rFonts w:ascii="Calibri" w:hAnsi="Calibri" w:cs="Calibri"/>
                <w:color w:val="000000"/>
                <w:sz w:val="16"/>
                <w:szCs w:val="16"/>
                <w:lang w:eastAsia="en-US"/>
              </w:rPr>
            </w:pPr>
            <w:ins w:id="16416" w:author="Machado, Diana" w:date="2019-02-04T10:09:00Z">
              <w:r w:rsidRPr="00C722A9">
                <w:rPr>
                  <w:rFonts w:ascii="Calibri" w:hAnsi="Calibri" w:cs="Calibri"/>
                  <w:color w:val="000000"/>
                  <w:sz w:val="16"/>
                  <w:szCs w:val="16"/>
                  <w:lang w:eastAsia="en-US"/>
                </w:rPr>
                <w:t xml:space="preserve">28,013,0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7" w:author="Machado, Diana" w:date="2019-02-04T10:09:00Z"/>
                <w:rFonts w:ascii="Calibri" w:hAnsi="Calibri" w:cs="Calibri"/>
                <w:color w:val="000000"/>
                <w:sz w:val="16"/>
                <w:szCs w:val="16"/>
                <w:lang w:eastAsia="en-US"/>
              </w:rPr>
            </w:pPr>
            <w:ins w:id="16418"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9" w:author="Machado, Diana" w:date="2019-02-04T10:09:00Z"/>
                <w:rFonts w:ascii="Calibri" w:hAnsi="Calibri" w:cs="Calibri"/>
                <w:color w:val="000000"/>
                <w:sz w:val="16"/>
                <w:szCs w:val="16"/>
                <w:lang w:eastAsia="en-US"/>
              </w:rPr>
            </w:pPr>
            <w:ins w:id="164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1" w:author="Machado, Diana" w:date="2019-02-04T10:09:00Z"/>
                <w:rFonts w:ascii="Calibri" w:hAnsi="Calibri" w:cs="Calibri"/>
                <w:color w:val="000000"/>
                <w:sz w:val="16"/>
                <w:szCs w:val="16"/>
                <w:lang w:eastAsia="en-US"/>
              </w:rPr>
            </w:pPr>
            <w:ins w:id="164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3" w:author="Machado, Diana" w:date="2019-02-04T10:09:00Z"/>
                <w:rFonts w:ascii="Calibri" w:hAnsi="Calibri" w:cs="Calibri"/>
                <w:color w:val="000000"/>
                <w:sz w:val="16"/>
                <w:szCs w:val="16"/>
                <w:lang w:eastAsia="en-US"/>
              </w:rPr>
            </w:pPr>
            <w:ins w:id="16424" w:author="Machado, Diana" w:date="2019-02-04T10:09:00Z">
              <w:r w:rsidRPr="00C722A9">
                <w:rPr>
                  <w:rFonts w:ascii="Calibri" w:hAnsi="Calibri" w:cs="Calibri"/>
                  <w:color w:val="000000"/>
                  <w:sz w:val="16"/>
                  <w:szCs w:val="16"/>
                  <w:lang w:eastAsia="en-US"/>
                </w:rPr>
                <w:t xml:space="preserve">40,221,22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5" w:author="Machado, Diana" w:date="2019-02-04T10:09:00Z"/>
                <w:rFonts w:ascii="Calibri" w:hAnsi="Calibri" w:cs="Calibri"/>
                <w:color w:val="000000"/>
                <w:sz w:val="16"/>
                <w:szCs w:val="16"/>
                <w:lang w:eastAsia="en-US"/>
              </w:rPr>
            </w:pPr>
            <w:ins w:id="16426"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27" w:author="Machado, Diana" w:date="2019-02-04T10:09:00Z"/>
                <w:rFonts w:ascii="Calibri" w:hAnsi="Calibri" w:cs="Calibri"/>
                <w:color w:val="000000"/>
                <w:sz w:val="16"/>
                <w:szCs w:val="16"/>
                <w:lang w:eastAsia="en-US"/>
              </w:rPr>
            </w:pPr>
            <w:ins w:id="16428" w:author="Machado, Diana" w:date="2019-02-04T10:09:00Z">
              <w:r w:rsidRPr="00C722A9">
                <w:rPr>
                  <w:rFonts w:ascii="Calibri" w:hAnsi="Calibri" w:cs="Calibri"/>
                  <w:color w:val="000000"/>
                  <w:sz w:val="16"/>
                  <w:szCs w:val="16"/>
                  <w:lang w:eastAsia="en-US"/>
                </w:rPr>
                <w:t xml:space="preserve">68,234,2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29" w:author="Machado, Diana" w:date="2019-02-04T10:09:00Z"/>
                <w:rFonts w:ascii="Calibri" w:hAnsi="Calibri" w:cs="Calibri"/>
                <w:color w:val="000000"/>
                <w:sz w:val="16"/>
                <w:szCs w:val="16"/>
                <w:lang w:eastAsia="en-US"/>
              </w:rPr>
            </w:pPr>
            <w:ins w:id="16430"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64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32" w:author="Machado, Diana" w:date="2019-02-04T10:09:00Z"/>
                <w:rFonts w:ascii="Calibri" w:hAnsi="Calibri" w:cs="Calibri"/>
                <w:color w:val="000000"/>
                <w:sz w:val="16"/>
                <w:szCs w:val="16"/>
                <w:lang w:eastAsia="en-US"/>
              </w:rPr>
            </w:pPr>
            <w:ins w:id="16433" w:author="Machado, Diana" w:date="2019-02-04T10:09:00Z">
              <w:r w:rsidRPr="00C722A9">
                <w:rPr>
                  <w:rFonts w:ascii="Calibri" w:hAnsi="Calibri" w:cs="Calibri"/>
                  <w:color w:val="000000"/>
                  <w:sz w:val="16"/>
                  <w:szCs w:val="16"/>
                  <w:lang w:eastAsia="en-US"/>
                </w:rPr>
                <w:t>346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4" w:author="Machado, Diana" w:date="2019-02-04T10:09:00Z"/>
                <w:rFonts w:ascii="Calibri" w:hAnsi="Calibri" w:cs="Calibri"/>
                <w:color w:val="000000"/>
                <w:sz w:val="16"/>
                <w:szCs w:val="16"/>
                <w:lang w:eastAsia="en-US"/>
              </w:rPr>
            </w:pPr>
            <w:ins w:id="164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6" w:author="Machado, Diana" w:date="2019-02-04T10:09:00Z"/>
                <w:rFonts w:ascii="Calibri" w:hAnsi="Calibri" w:cs="Calibri"/>
                <w:color w:val="000000"/>
                <w:sz w:val="16"/>
                <w:szCs w:val="16"/>
                <w:lang w:eastAsia="en-US"/>
              </w:rPr>
            </w:pPr>
            <w:ins w:id="164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8" w:author="Machado, Diana" w:date="2019-02-04T10:09:00Z"/>
                <w:rFonts w:ascii="Calibri" w:hAnsi="Calibri" w:cs="Calibri"/>
                <w:color w:val="000000"/>
                <w:sz w:val="16"/>
                <w:szCs w:val="16"/>
                <w:lang w:eastAsia="en-US"/>
              </w:rPr>
            </w:pPr>
            <w:ins w:id="16439" w:author="Machado, Diana" w:date="2019-02-04T10:09:00Z">
              <w:r w:rsidRPr="00C722A9">
                <w:rPr>
                  <w:rFonts w:ascii="Calibri" w:hAnsi="Calibri" w:cs="Calibri"/>
                  <w:color w:val="000000"/>
                  <w:sz w:val="16"/>
                  <w:szCs w:val="16"/>
                  <w:lang w:eastAsia="en-US"/>
                </w:rPr>
                <w:t xml:space="preserve">10,804,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0" w:author="Machado, Diana" w:date="2019-02-04T10:09:00Z"/>
                <w:rFonts w:ascii="Calibri" w:hAnsi="Calibri" w:cs="Calibri"/>
                <w:color w:val="000000"/>
                <w:sz w:val="16"/>
                <w:szCs w:val="16"/>
                <w:lang w:eastAsia="en-US"/>
              </w:rPr>
            </w:pPr>
            <w:ins w:id="16441"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2" w:author="Machado, Diana" w:date="2019-02-04T10:09:00Z"/>
                <w:rFonts w:ascii="Calibri" w:hAnsi="Calibri" w:cs="Calibri"/>
                <w:color w:val="000000"/>
                <w:sz w:val="16"/>
                <w:szCs w:val="16"/>
                <w:lang w:eastAsia="en-US"/>
              </w:rPr>
            </w:pPr>
            <w:ins w:id="164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4" w:author="Machado, Diana" w:date="2019-02-04T10:09:00Z"/>
                <w:rFonts w:ascii="Calibri" w:hAnsi="Calibri" w:cs="Calibri"/>
                <w:color w:val="000000"/>
                <w:sz w:val="16"/>
                <w:szCs w:val="16"/>
                <w:lang w:eastAsia="en-US"/>
              </w:rPr>
            </w:pPr>
            <w:ins w:id="164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6" w:author="Machado, Diana" w:date="2019-02-04T10:09:00Z"/>
                <w:rFonts w:ascii="Calibri" w:hAnsi="Calibri" w:cs="Calibri"/>
                <w:color w:val="000000"/>
                <w:sz w:val="16"/>
                <w:szCs w:val="16"/>
                <w:lang w:eastAsia="en-US"/>
              </w:rPr>
            </w:pPr>
            <w:ins w:id="16447" w:author="Machado, Diana" w:date="2019-02-04T10:09:00Z">
              <w:r w:rsidRPr="00C722A9">
                <w:rPr>
                  <w:rFonts w:ascii="Calibri" w:hAnsi="Calibri" w:cs="Calibri"/>
                  <w:color w:val="000000"/>
                  <w:sz w:val="16"/>
                  <w:szCs w:val="16"/>
                  <w:lang w:eastAsia="en-US"/>
                </w:rPr>
                <w:t xml:space="preserve">7,962,4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8" w:author="Machado, Diana" w:date="2019-02-04T10:09:00Z"/>
                <w:rFonts w:ascii="Calibri" w:hAnsi="Calibri" w:cs="Calibri"/>
                <w:color w:val="000000"/>
                <w:sz w:val="16"/>
                <w:szCs w:val="16"/>
                <w:lang w:eastAsia="en-US"/>
              </w:rPr>
            </w:pPr>
            <w:ins w:id="16449"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50" w:author="Machado, Diana" w:date="2019-02-04T10:09:00Z"/>
                <w:rFonts w:ascii="Calibri" w:hAnsi="Calibri" w:cs="Calibri"/>
                <w:color w:val="000000"/>
                <w:sz w:val="16"/>
                <w:szCs w:val="16"/>
                <w:lang w:eastAsia="en-US"/>
              </w:rPr>
            </w:pPr>
            <w:ins w:id="16451" w:author="Machado, Diana" w:date="2019-02-04T10:09:00Z">
              <w:r w:rsidRPr="00C722A9">
                <w:rPr>
                  <w:rFonts w:ascii="Calibri" w:hAnsi="Calibri" w:cs="Calibri"/>
                  <w:color w:val="000000"/>
                  <w:sz w:val="16"/>
                  <w:szCs w:val="16"/>
                  <w:lang w:eastAsia="en-US"/>
                </w:rPr>
                <w:t xml:space="preserve">18,766,7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52" w:author="Machado, Diana" w:date="2019-02-04T10:09:00Z"/>
                <w:rFonts w:ascii="Calibri" w:hAnsi="Calibri" w:cs="Calibri"/>
                <w:color w:val="000000"/>
                <w:sz w:val="16"/>
                <w:szCs w:val="16"/>
                <w:lang w:eastAsia="en-US"/>
              </w:rPr>
            </w:pPr>
            <w:ins w:id="1645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4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55" w:author="Machado, Diana" w:date="2019-02-04T10:09:00Z"/>
                <w:rFonts w:ascii="Calibri" w:hAnsi="Calibri" w:cs="Calibri"/>
                <w:color w:val="000000"/>
                <w:sz w:val="16"/>
                <w:szCs w:val="16"/>
                <w:lang w:eastAsia="en-US"/>
              </w:rPr>
            </w:pPr>
            <w:ins w:id="16456" w:author="Machado, Diana" w:date="2019-02-04T10:09:00Z">
              <w:r w:rsidRPr="00C722A9">
                <w:rPr>
                  <w:rFonts w:ascii="Calibri" w:hAnsi="Calibri" w:cs="Calibri"/>
                  <w:color w:val="000000"/>
                  <w:sz w:val="16"/>
                  <w:szCs w:val="16"/>
                  <w:lang w:eastAsia="en-US"/>
                </w:rPr>
                <w:t>346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57" w:author="Machado, Diana" w:date="2019-02-04T10:09:00Z"/>
                <w:rFonts w:ascii="Calibri" w:hAnsi="Calibri" w:cs="Calibri"/>
                <w:color w:val="000000"/>
                <w:sz w:val="16"/>
                <w:szCs w:val="16"/>
                <w:lang w:eastAsia="en-US"/>
              </w:rPr>
            </w:pPr>
            <w:ins w:id="164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59" w:author="Machado, Diana" w:date="2019-02-04T10:09:00Z"/>
                <w:rFonts w:ascii="Calibri" w:hAnsi="Calibri" w:cs="Calibri"/>
                <w:color w:val="000000"/>
                <w:sz w:val="16"/>
                <w:szCs w:val="16"/>
                <w:lang w:eastAsia="en-US"/>
              </w:rPr>
            </w:pPr>
            <w:ins w:id="164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1" w:author="Machado, Diana" w:date="2019-02-04T10:09:00Z"/>
                <w:rFonts w:ascii="Calibri" w:hAnsi="Calibri" w:cs="Calibri"/>
                <w:color w:val="000000"/>
                <w:sz w:val="16"/>
                <w:szCs w:val="16"/>
                <w:lang w:eastAsia="en-US"/>
              </w:rPr>
            </w:pPr>
            <w:ins w:id="16462" w:author="Machado, Diana" w:date="2019-02-04T10:09:00Z">
              <w:r w:rsidRPr="00C722A9">
                <w:rPr>
                  <w:rFonts w:ascii="Calibri" w:hAnsi="Calibri" w:cs="Calibri"/>
                  <w:color w:val="000000"/>
                  <w:sz w:val="16"/>
                  <w:szCs w:val="16"/>
                  <w:lang w:eastAsia="en-US"/>
                </w:rPr>
                <w:t xml:space="preserve">22,873,5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3" w:author="Machado, Diana" w:date="2019-02-04T10:09:00Z"/>
                <w:rFonts w:ascii="Calibri" w:hAnsi="Calibri" w:cs="Calibri"/>
                <w:color w:val="000000"/>
                <w:sz w:val="16"/>
                <w:szCs w:val="16"/>
                <w:lang w:eastAsia="en-US"/>
              </w:rPr>
            </w:pPr>
            <w:ins w:id="16464"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5" w:author="Machado, Diana" w:date="2019-02-04T10:09:00Z"/>
                <w:rFonts w:ascii="Calibri" w:hAnsi="Calibri" w:cs="Calibri"/>
                <w:color w:val="000000"/>
                <w:sz w:val="16"/>
                <w:szCs w:val="16"/>
                <w:lang w:eastAsia="en-US"/>
              </w:rPr>
            </w:pPr>
            <w:ins w:id="164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7" w:author="Machado, Diana" w:date="2019-02-04T10:09:00Z"/>
                <w:rFonts w:ascii="Calibri" w:hAnsi="Calibri" w:cs="Calibri"/>
                <w:color w:val="000000"/>
                <w:sz w:val="16"/>
                <w:szCs w:val="16"/>
                <w:lang w:eastAsia="en-US"/>
              </w:rPr>
            </w:pPr>
            <w:ins w:id="164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9" w:author="Machado, Diana" w:date="2019-02-04T10:09:00Z"/>
                <w:rFonts w:ascii="Calibri" w:hAnsi="Calibri" w:cs="Calibri"/>
                <w:color w:val="000000"/>
                <w:sz w:val="16"/>
                <w:szCs w:val="16"/>
                <w:lang w:eastAsia="en-US"/>
              </w:rPr>
            </w:pPr>
            <w:ins w:id="16470" w:author="Machado, Diana" w:date="2019-02-04T10:09:00Z">
              <w:r w:rsidRPr="00C722A9">
                <w:rPr>
                  <w:rFonts w:ascii="Calibri" w:hAnsi="Calibri" w:cs="Calibri"/>
                  <w:color w:val="000000"/>
                  <w:sz w:val="16"/>
                  <w:szCs w:val="16"/>
                  <w:lang w:eastAsia="en-US"/>
                </w:rPr>
                <w:t xml:space="preserve">4,120,6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71" w:author="Machado, Diana" w:date="2019-02-04T10:09:00Z"/>
                <w:rFonts w:ascii="Calibri" w:hAnsi="Calibri" w:cs="Calibri"/>
                <w:color w:val="000000"/>
                <w:sz w:val="16"/>
                <w:szCs w:val="16"/>
                <w:lang w:eastAsia="en-US"/>
              </w:rPr>
            </w:pPr>
            <w:ins w:id="1647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73" w:author="Machado, Diana" w:date="2019-02-04T10:09:00Z"/>
                <w:rFonts w:ascii="Calibri" w:hAnsi="Calibri" w:cs="Calibri"/>
                <w:color w:val="000000"/>
                <w:sz w:val="16"/>
                <w:szCs w:val="16"/>
                <w:lang w:eastAsia="en-US"/>
              </w:rPr>
            </w:pPr>
            <w:ins w:id="16474" w:author="Machado, Diana" w:date="2019-02-04T10:09:00Z">
              <w:r w:rsidRPr="00C722A9">
                <w:rPr>
                  <w:rFonts w:ascii="Calibri" w:hAnsi="Calibri" w:cs="Calibri"/>
                  <w:color w:val="000000"/>
                  <w:sz w:val="16"/>
                  <w:szCs w:val="16"/>
                  <w:lang w:eastAsia="en-US"/>
                </w:rPr>
                <w:t xml:space="preserve">26,994,2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75" w:author="Machado, Diana" w:date="2019-02-04T10:09:00Z"/>
                <w:rFonts w:ascii="Calibri" w:hAnsi="Calibri" w:cs="Calibri"/>
                <w:color w:val="000000"/>
                <w:sz w:val="16"/>
                <w:szCs w:val="16"/>
                <w:lang w:eastAsia="en-US"/>
              </w:rPr>
            </w:pPr>
            <w:ins w:id="16476"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64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78" w:author="Machado, Diana" w:date="2019-02-04T10:09:00Z"/>
                <w:rFonts w:ascii="Calibri" w:hAnsi="Calibri" w:cs="Calibri"/>
                <w:color w:val="000000"/>
                <w:sz w:val="16"/>
                <w:szCs w:val="16"/>
                <w:lang w:eastAsia="en-US"/>
              </w:rPr>
            </w:pPr>
            <w:ins w:id="16479" w:author="Machado, Diana" w:date="2019-02-04T10:09:00Z">
              <w:r w:rsidRPr="00C722A9">
                <w:rPr>
                  <w:rFonts w:ascii="Calibri" w:hAnsi="Calibri" w:cs="Calibri"/>
                  <w:color w:val="000000"/>
                  <w:sz w:val="16"/>
                  <w:szCs w:val="16"/>
                  <w:lang w:eastAsia="en-US"/>
                </w:rPr>
                <w:t>346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0" w:author="Machado, Diana" w:date="2019-02-04T10:09:00Z"/>
                <w:rFonts w:ascii="Calibri" w:hAnsi="Calibri" w:cs="Calibri"/>
                <w:color w:val="000000"/>
                <w:sz w:val="16"/>
                <w:szCs w:val="16"/>
                <w:lang w:eastAsia="en-US"/>
              </w:rPr>
            </w:pPr>
            <w:ins w:id="164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2" w:author="Machado, Diana" w:date="2019-02-04T10:09:00Z"/>
                <w:rFonts w:ascii="Calibri" w:hAnsi="Calibri" w:cs="Calibri"/>
                <w:color w:val="000000"/>
                <w:sz w:val="16"/>
                <w:szCs w:val="16"/>
                <w:lang w:eastAsia="en-US"/>
              </w:rPr>
            </w:pPr>
            <w:ins w:id="164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4" w:author="Machado, Diana" w:date="2019-02-04T10:09:00Z"/>
                <w:rFonts w:ascii="Calibri" w:hAnsi="Calibri" w:cs="Calibri"/>
                <w:color w:val="000000"/>
                <w:sz w:val="16"/>
                <w:szCs w:val="16"/>
                <w:lang w:eastAsia="en-US"/>
              </w:rPr>
            </w:pPr>
            <w:ins w:id="16485" w:author="Machado, Diana" w:date="2019-02-04T10:09:00Z">
              <w:r w:rsidRPr="00C722A9">
                <w:rPr>
                  <w:rFonts w:ascii="Calibri" w:hAnsi="Calibri" w:cs="Calibri"/>
                  <w:color w:val="000000"/>
                  <w:sz w:val="16"/>
                  <w:szCs w:val="16"/>
                  <w:lang w:eastAsia="en-US"/>
                </w:rPr>
                <w:t xml:space="preserve">1,230,3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6" w:author="Machado, Diana" w:date="2019-02-04T10:09:00Z"/>
                <w:rFonts w:ascii="Calibri" w:hAnsi="Calibri" w:cs="Calibri"/>
                <w:color w:val="000000"/>
                <w:sz w:val="16"/>
                <w:szCs w:val="16"/>
                <w:lang w:eastAsia="en-US"/>
              </w:rPr>
            </w:pPr>
            <w:ins w:id="1648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8" w:author="Machado, Diana" w:date="2019-02-04T10:09:00Z"/>
                <w:rFonts w:ascii="Calibri" w:hAnsi="Calibri" w:cs="Calibri"/>
                <w:color w:val="000000"/>
                <w:sz w:val="16"/>
                <w:szCs w:val="16"/>
                <w:lang w:eastAsia="en-US"/>
              </w:rPr>
            </w:pPr>
            <w:ins w:id="164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0" w:author="Machado, Diana" w:date="2019-02-04T10:09:00Z"/>
                <w:rFonts w:ascii="Calibri" w:hAnsi="Calibri" w:cs="Calibri"/>
                <w:color w:val="000000"/>
                <w:sz w:val="16"/>
                <w:szCs w:val="16"/>
                <w:lang w:eastAsia="en-US"/>
              </w:rPr>
            </w:pPr>
            <w:ins w:id="164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2" w:author="Machado, Diana" w:date="2019-02-04T10:09:00Z"/>
                <w:rFonts w:ascii="Calibri" w:hAnsi="Calibri" w:cs="Calibri"/>
                <w:color w:val="000000"/>
                <w:sz w:val="16"/>
                <w:szCs w:val="16"/>
                <w:lang w:eastAsia="en-US"/>
              </w:rPr>
            </w:pPr>
            <w:ins w:id="16493" w:author="Machado, Diana" w:date="2019-02-04T10:09:00Z">
              <w:r w:rsidRPr="00C722A9">
                <w:rPr>
                  <w:rFonts w:ascii="Calibri" w:hAnsi="Calibri" w:cs="Calibri"/>
                  <w:color w:val="000000"/>
                  <w:sz w:val="16"/>
                  <w:szCs w:val="16"/>
                  <w:lang w:eastAsia="en-US"/>
                </w:rPr>
                <w:t xml:space="preserve">1,233,5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4" w:author="Machado, Diana" w:date="2019-02-04T10:09:00Z"/>
                <w:rFonts w:ascii="Calibri" w:hAnsi="Calibri" w:cs="Calibri"/>
                <w:color w:val="000000"/>
                <w:sz w:val="16"/>
                <w:szCs w:val="16"/>
                <w:lang w:eastAsia="en-US"/>
              </w:rPr>
            </w:pPr>
            <w:ins w:id="1649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96" w:author="Machado, Diana" w:date="2019-02-04T10:09:00Z"/>
                <w:rFonts w:ascii="Calibri" w:hAnsi="Calibri" w:cs="Calibri"/>
                <w:color w:val="000000"/>
                <w:sz w:val="16"/>
                <w:szCs w:val="16"/>
                <w:lang w:eastAsia="en-US"/>
              </w:rPr>
            </w:pPr>
            <w:ins w:id="16497" w:author="Machado, Diana" w:date="2019-02-04T10:09:00Z">
              <w:r w:rsidRPr="00C722A9">
                <w:rPr>
                  <w:rFonts w:ascii="Calibri" w:hAnsi="Calibri" w:cs="Calibri"/>
                  <w:color w:val="000000"/>
                  <w:sz w:val="16"/>
                  <w:szCs w:val="16"/>
                  <w:lang w:eastAsia="en-US"/>
                </w:rPr>
                <w:t xml:space="preserve">2,463,8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98" w:author="Machado, Diana" w:date="2019-02-04T10:09:00Z"/>
                <w:rFonts w:ascii="Calibri" w:hAnsi="Calibri" w:cs="Calibri"/>
                <w:color w:val="000000"/>
                <w:sz w:val="16"/>
                <w:szCs w:val="16"/>
                <w:lang w:eastAsia="en-US"/>
              </w:rPr>
            </w:pPr>
            <w:ins w:id="1649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65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01" w:author="Machado, Diana" w:date="2019-02-04T10:09:00Z"/>
                <w:rFonts w:ascii="Calibri" w:hAnsi="Calibri" w:cs="Calibri"/>
                <w:color w:val="000000"/>
                <w:sz w:val="16"/>
                <w:szCs w:val="16"/>
                <w:lang w:eastAsia="en-US"/>
              </w:rPr>
            </w:pPr>
            <w:ins w:id="16502" w:author="Machado, Diana" w:date="2019-02-04T10:09:00Z">
              <w:r w:rsidRPr="00C722A9">
                <w:rPr>
                  <w:rFonts w:ascii="Calibri" w:hAnsi="Calibri" w:cs="Calibri"/>
                  <w:color w:val="000000"/>
                  <w:sz w:val="16"/>
                  <w:szCs w:val="16"/>
                  <w:lang w:eastAsia="en-US"/>
                </w:rPr>
                <w:t>346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3" w:author="Machado, Diana" w:date="2019-02-04T10:09:00Z"/>
                <w:rFonts w:ascii="Calibri" w:hAnsi="Calibri" w:cs="Calibri"/>
                <w:color w:val="000000"/>
                <w:sz w:val="16"/>
                <w:szCs w:val="16"/>
                <w:lang w:eastAsia="en-US"/>
              </w:rPr>
            </w:pPr>
            <w:ins w:id="165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5" w:author="Machado, Diana" w:date="2019-02-04T10:09:00Z"/>
                <w:rFonts w:ascii="Calibri" w:hAnsi="Calibri" w:cs="Calibri"/>
                <w:color w:val="000000"/>
                <w:sz w:val="16"/>
                <w:szCs w:val="16"/>
                <w:lang w:eastAsia="en-US"/>
              </w:rPr>
            </w:pPr>
            <w:ins w:id="165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7" w:author="Machado, Diana" w:date="2019-02-04T10:09:00Z"/>
                <w:rFonts w:ascii="Calibri" w:hAnsi="Calibri" w:cs="Calibri"/>
                <w:color w:val="000000"/>
                <w:sz w:val="16"/>
                <w:szCs w:val="16"/>
                <w:lang w:eastAsia="en-US"/>
              </w:rPr>
            </w:pPr>
            <w:ins w:id="16508" w:author="Machado, Diana" w:date="2019-02-04T10:09:00Z">
              <w:r w:rsidRPr="00C722A9">
                <w:rPr>
                  <w:rFonts w:ascii="Calibri" w:hAnsi="Calibri" w:cs="Calibri"/>
                  <w:color w:val="000000"/>
                  <w:sz w:val="16"/>
                  <w:szCs w:val="16"/>
                  <w:lang w:eastAsia="en-US"/>
                </w:rPr>
                <w:t xml:space="preserve">36,715,3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9" w:author="Machado, Diana" w:date="2019-02-04T10:09:00Z"/>
                <w:rFonts w:ascii="Calibri" w:hAnsi="Calibri" w:cs="Calibri"/>
                <w:color w:val="000000"/>
                <w:sz w:val="16"/>
                <w:szCs w:val="16"/>
                <w:lang w:eastAsia="en-US"/>
              </w:rPr>
            </w:pPr>
            <w:ins w:id="16510"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1" w:author="Machado, Diana" w:date="2019-02-04T10:09:00Z"/>
                <w:rFonts w:ascii="Calibri" w:hAnsi="Calibri" w:cs="Calibri"/>
                <w:color w:val="000000"/>
                <w:sz w:val="16"/>
                <w:szCs w:val="16"/>
                <w:lang w:eastAsia="en-US"/>
              </w:rPr>
            </w:pPr>
            <w:ins w:id="165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3" w:author="Machado, Diana" w:date="2019-02-04T10:09:00Z"/>
                <w:rFonts w:ascii="Calibri" w:hAnsi="Calibri" w:cs="Calibri"/>
                <w:color w:val="000000"/>
                <w:sz w:val="16"/>
                <w:szCs w:val="16"/>
                <w:lang w:eastAsia="en-US"/>
              </w:rPr>
            </w:pPr>
            <w:ins w:id="165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5" w:author="Machado, Diana" w:date="2019-02-04T10:09:00Z"/>
                <w:rFonts w:ascii="Calibri" w:hAnsi="Calibri" w:cs="Calibri"/>
                <w:color w:val="000000"/>
                <w:sz w:val="16"/>
                <w:szCs w:val="16"/>
                <w:lang w:eastAsia="en-US"/>
              </w:rPr>
            </w:pPr>
            <w:ins w:id="16516" w:author="Machado, Diana" w:date="2019-02-04T10:09:00Z">
              <w:r w:rsidRPr="00C722A9">
                <w:rPr>
                  <w:rFonts w:ascii="Calibri" w:hAnsi="Calibri" w:cs="Calibri"/>
                  <w:color w:val="000000"/>
                  <w:sz w:val="16"/>
                  <w:szCs w:val="16"/>
                  <w:lang w:eastAsia="en-US"/>
                </w:rPr>
                <w:t xml:space="preserve">36,770,5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7" w:author="Machado, Diana" w:date="2019-02-04T10:09:00Z"/>
                <w:rFonts w:ascii="Calibri" w:hAnsi="Calibri" w:cs="Calibri"/>
                <w:color w:val="000000"/>
                <w:sz w:val="16"/>
                <w:szCs w:val="16"/>
                <w:lang w:eastAsia="en-US"/>
              </w:rPr>
            </w:pPr>
            <w:ins w:id="16518"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19" w:author="Machado, Diana" w:date="2019-02-04T10:09:00Z"/>
                <w:rFonts w:ascii="Calibri" w:hAnsi="Calibri" w:cs="Calibri"/>
                <w:color w:val="000000"/>
                <w:sz w:val="16"/>
                <w:szCs w:val="16"/>
                <w:lang w:eastAsia="en-US"/>
              </w:rPr>
            </w:pPr>
            <w:ins w:id="16520" w:author="Machado, Diana" w:date="2019-02-04T10:09:00Z">
              <w:r w:rsidRPr="00C722A9">
                <w:rPr>
                  <w:rFonts w:ascii="Calibri" w:hAnsi="Calibri" w:cs="Calibri"/>
                  <w:color w:val="000000"/>
                  <w:sz w:val="16"/>
                  <w:szCs w:val="16"/>
                  <w:lang w:eastAsia="en-US"/>
                </w:rPr>
                <w:t xml:space="preserve">73,485,8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21" w:author="Machado, Diana" w:date="2019-02-04T10:09:00Z"/>
                <w:rFonts w:ascii="Calibri" w:hAnsi="Calibri" w:cs="Calibri"/>
                <w:color w:val="000000"/>
                <w:sz w:val="16"/>
                <w:szCs w:val="16"/>
                <w:lang w:eastAsia="en-US"/>
              </w:rPr>
            </w:pPr>
            <w:ins w:id="16522"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165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24" w:author="Machado, Diana" w:date="2019-02-04T10:09:00Z"/>
                <w:rFonts w:ascii="Calibri" w:hAnsi="Calibri" w:cs="Calibri"/>
                <w:color w:val="000000"/>
                <w:sz w:val="16"/>
                <w:szCs w:val="16"/>
                <w:lang w:eastAsia="en-US"/>
              </w:rPr>
            </w:pPr>
            <w:ins w:id="16525" w:author="Machado, Diana" w:date="2019-02-04T10:09:00Z">
              <w:r w:rsidRPr="00C722A9">
                <w:rPr>
                  <w:rFonts w:ascii="Calibri" w:hAnsi="Calibri" w:cs="Calibri"/>
                  <w:color w:val="000000"/>
                  <w:sz w:val="16"/>
                  <w:szCs w:val="16"/>
                  <w:lang w:eastAsia="en-US"/>
                </w:rPr>
                <w:t>346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6" w:author="Machado, Diana" w:date="2019-02-04T10:09:00Z"/>
                <w:rFonts w:ascii="Calibri" w:hAnsi="Calibri" w:cs="Calibri"/>
                <w:color w:val="000000"/>
                <w:sz w:val="16"/>
                <w:szCs w:val="16"/>
                <w:lang w:eastAsia="en-US"/>
              </w:rPr>
            </w:pPr>
            <w:ins w:id="165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8" w:author="Machado, Diana" w:date="2019-02-04T10:09:00Z"/>
                <w:rFonts w:ascii="Calibri" w:hAnsi="Calibri" w:cs="Calibri"/>
                <w:color w:val="000000"/>
                <w:sz w:val="16"/>
                <w:szCs w:val="16"/>
                <w:lang w:eastAsia="en-US"/>
              </w:rPr>
            </w:pPr>
            <w:ins w:id="165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0" w:author="Machado, Diana" w:date="2019-02-04T10:09:00Z"/>
                <w:rFonts w:ascii="Calibri" w:hAnsi="Calibri" w:cs="Calibri"/>
                <w:color w:val="000000"/>
                <w:sz w:val="16"/>
                <w:szCs w:val="16"/>
                <w:lang w:eastAsia="en-US"/>
              </w:rPr>
            </w:pPr>
            <w:ins w:id="16531" w:author="Machado, Diana" w:date="2019-02-04T10:09:00Z">
              <w:r w:rsidRPr="00C722A9">
                <w:rPr>
                  <w:rFonts w:ascii="Calibri" w:hAnsi="Calibri" w:cs="Calibri"/>
                  <w:color w:val="000000"/>
                  <w:sz w:val="16"/>
                  <w:szCs w:val="16"/>
                  <w:lang w:eastAsia="en-US"/>
                </w:rPr>
                <w:t xml:space="preserve">25,521,8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2" w:author="Machado, Diana" w:date="2019-02-04T10:09:00Z"/>
                <w:rFonts w:ascii="Calibri" w:hAnsi="Calibri" w:cs="Calibri"/>
                <w:color w:val="000000"/>
                <w:sz w:val="16"/>
                <w:szCs w:val="16"/>
                <w:lang w:eastAsia="en-US"/>
              </w:rPr>
            </w:pPr>
            <w:ins w:id="16533"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4" w:author="Machado, Diana" w:date="2019-02-04T10:09:00Z"/>
                <w:rFonts w:ascii="Calibri" w:hAnsi="Calibri" w:cs="Calibri"/>
                <w:color w:val="000000"/>
                <w:sz w:val="16"/>
                <w:szCs w:val="16"/>
                <w:lang w:eastAsia="en-US"/>
              </w:rPr>
            </w:pPr>
            <w:ins w:id="165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6" w:author="Machado, Diana" w:date="2019-02-04T10:09:00Z"/>
                <w:rFonts w:ascii="Calibri" w:hAnsi="Calibri" w:cs="Calibri"/>
                <w:color w:val="000000"/>
                <w:sz w:val="16"/>
                <w:szCs w:val="16"/>
                <w:lang w:eastAsia="en-US"/>
              </w:rPr>
            </w:pPr>
            <w:ins w:id="165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8" w:author="Machado, Diana" w:date="2019-02-04T10:09:00Z"/>
                <w:rFonts w:ascii="Calibri" w:hAnsi="Calibri" w:cs="Calibri"/>
                <w:color w:val="000000"/>
                <w:sz w:val="16"/>
                <w:szCs w:val="16"/>
                <w:lang w:eastAsia="en-US"/>
              </w:rPr>
            </w:pPr>
            <w:ins w:id="16539" w:author="Machado, Diana" w:date="2019-02-04T10:09:00Z">
              <w:r w:rsidRPr="00C722A9">
                <w:rPr>
                  <w:rFonts w:ascii="Calibri" w:hAnsi="Calibri" w:cs="Calibri"/>
                  <w:color w:val="000000"/>
                  <w:sz w:val="16"/>
                  <w:szCs w:val="16"/>
                  <w:lang w:eastAsia="en-US"/>
                </w:rPr>
                <w:t xml:space="preserve">6,112,9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40" w:author="Machado, Diana" w:date="2019-02-04T10:09:00Z"/>
                <w:rFonts w:ascii="Calibri" w:hAnsi="Calibri" w:cs="Calibri"/>
                <w:color w:val="000000"/>
                <w:sz w:val="16"/>
                <w:szCs w:val="16"/>
                <w:lang w:eastAsia="en-US"/>
              </w:rPr>
            </w:pPr>
            <w:ins w:id="16541"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42" w:author="Machado, Diana" w:date="2019-02-04T10:09:00Z"/>
                <w:rFonts w:ascii="Calibri" w:hAnsi="Calibri" w:cs="Calibri"/>
                <w:color w:val="000000"/>
                <w:sz w:val="16"/>
                <w:szCs w:val="16"/>
                <w:lang w:eastAsia="en-US"/>
              </w:rPr>
            </w:pPr>
            <w:ins w:id="16543" w:author="Machado, Diana" w:date="2019-02-04T10:09:00Z">
              <w:r w:rsidRPr="00C722A9">
                <w:rPr>
                  <w:rFonts w:ascii="Calibri" w:hAnsi="Calibri" w:cs="Calibri"/>
                  <w:color w:val="000000"/>
                  <w:sz w:val="16"/>
                  <w:szCs w:val="16"/>
                  <w:lang w:eastAsia="en-US"/>
                </w:rPr>
                <w:t xml:space="preserve">31,634,7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44" w:author="Machado, Diana" w:date="2019-02-04T10:09:00Z"/>
                <w:rFonts w:ascii="Calibri" w:hAnsi="Calibri" w:cs="Calibri"/>
                <w:color w:val="000000"/>
                <w:sz w:val="16"/>
                <w:szCs w:val="16"/>
                <w:lang w:eastAsia="en-US"/>
              </w:rPr>
            </w:pPr>
            <w:ins w:id="1654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65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47" w:author="Machado, Diana" w:date="2019-02-04T10:09:00Z"/>
                <w:rFonts w:ascii="Calibri" w:hAnsi="Calibri" w:cs="Calibri"/>
                <w:color w:val="000000"/>
                <w:sz w:val="16"/>
                <w:szCs w:val="16"/>
                <w:lang w:eastAsia="en-US"/>
              </w:rPr>
            </w:pPr>
            <w:ins w:id="16548" w:author="Machado, Diana" w:date="2019-02-04T10:09:00Z">
              <w:r w:rsidRPr="00C722A9">
                <w:rPr>
                  <w:rFonts w:ascii="Calibri" w:hAnsi="Calibri" w:cs="Calibri"/>
                  <w:color w:val="000000"/>
                  <w:sz w:val="16"/>
                  <w:szCs w:val="16"/>
                  <w:lang w:eastAsia="en-US"/>
                </w:rPr>
                <w:t>346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49" w:author="Machado, Diana" w:date="2019-02-04T10:09:00Z"/>
                <w:rFonts w:ascii="Calibri" w:hAnsi="Calibri" w:cs="Calibri"/>
                <w:color w:val="000000"/>
                <w:sz w:val="16"/>
                <w:szCs w:val="16"/>
                <w:lang w:eastAsia="en-US"/>
              </w:rPr>
            </w:pPr>
            <w:ins w:id="165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1" w:author="Machado, Diana" w:date="2019-02-04T10:09:00Z"/>
                <w:rFonts w:ascii="Calibri" w:hAnsi="Calibri" w:cs="Calibri"/>
                <w:color w:val="000000"/>
                <w:sz w:val="16"/>
                <w:szCs w:val="16"/>
                <w:lang w:eastAsia="en-US"/>
              </w:rPr>
            </w:pPr>
            <w:ins w:id="165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3" w:author="Machado, Diana" w:date="2019-02-04T10:09:00Z"/>
                <w:rFonts w:ascii="Calibri" w:hAnsi="Calibri" w:cs="Calibri"/>
                <w:color w:val="000000"/>
                <w:sz w:val="16"/>
                <w:szCs w:val="16"/>
                <w:lang w:eastAsia="en-US"/>
              </w:rPr>
            </w:pPr>
            <w:ins w:id="16554" w:author="Machado, Diana" w:date="2019-02-04T10:09:00Z">
              <w:r w:rsidRPr="00C722A9">
                <w:rPr>
                  <w:rFonts w:ascii="Calibri" w:hAnsi="Calibri" w:cs="Calibri"/>
                  <w:color w:val="000000"/>
                  <w:sz w:val="16"/>
                  <w:szCs w:val="16"/>
                  <w:lang w:eastAsia="en-US"/>
                </w:rPr>
                <w:t xml:space="preserve">22,840,9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5" w:author="Machado, Diana" w:date="2019-02-04T10:09:00Z"/>
                <w:rFonts w:ascii="Calibri" w:hAnsi="Calibri" w:cs="Calibri"/>
                <w:color w:val="000000"/>
                <w:sz w:val="16"/>
                <w:szCs w:val="16"/>
                <w:lang w:eastAsia="en-US"/>
              </w:rPr>
            </w:pPr>
            <w:ins w:id="16556"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7" w:author="Machado, Diana" w:date="2019-02-04T10:09:00Z"/>
                <w:rFonts w:ascii="Calibri" w:hAnsi="Calibri" w:cs="Calibri"/>
                <w:color w:val="000000"/>
                <w:sz w:val="16"/>
                <w:szCs w:val="16"/>
                <w:lang w:eastAsia="en-US"/>
              </w:rPr>
            </w:pPr>
            <w:ins w:id="165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9" w:author="Machado, Diana" w:date="2019-02-04T10:09:00Z"/>
                <w:rFonts w:ascii="Calibri" w:hAnsi="Calibri" w:cs="Calibri"/>
                <w:color w:val="000000"/>
                <w:sz w:val="16"/>
                <w:szCs w:val="16"/>
                <w:lang w:eastAsia="en-US"/>
              </w:rPr>
            </w:pPr>
            <w:ins w:id="165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61" w:author="Machado, Diana" w:date="2019-02-04T10:09:00Z"/>
                <w:rFonts w:ascii="Calibri" w:hAnsi="Calibri" w:cs="Calibri"/>
                <w:color w:val="000000"/>
                <w:sz w:val="16"/>
                <w:szCs w:val="16"/>
                <w:lang w:eastAsia="en-US"/>
              </w:rPr>
            </w:pPr>
            <w:ins w:id="16562" w:author="Machado, Diana" w:date="2019-02-04T10:09:00Z">
              <w:r w:rsidRPr="00C722A9">
                <w:rPr>
                  <w:rFonts w:ascii="Calibri" w:hAnsi="Calibri" w:cs="Calibri"/>
                  <w:color w:val="000000"/>
                  <w:sz w:val="16"/>
                  <w:szCs w:val="16"/>
                  <w:lang w:eastAsia="en-US"/>
                </w:rPr>
                <w:t xml:space="preserve">22,876,2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63" w:author="Machado, Diana" w:date="2019-02-04T10:09:00Z"/>
                <w:rFonts w:ascii="Calibri" w:hAnsi="Calibri" w:cs="Calibri"/>
                <w:color w:val="000000"/>
                <w:sz w:val="16"/>
                <w:szCs w:val="16"/>
                <w:lang w:eastAsia="en-US"/>
              </w:rPr>
            </w:pPr>
            <w:ins w:id="16564"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65" w:author="Machado, Diana" w:date="2019-02-04T10:09:00Z"/>
                <w:rFonts w:ascii="Calibri" w:hAnsi="Calibri" w:cs="Calibri"/>
                <w:color w:val="000000"/>
                <w:sz w:val="16"/>
                <w:szCs w:val="16"/>
                <w:lang w:eastAsia="en-US"/>
              </w:rPr>
            </w:pPr>
            <w:ins w:id="16566" w:author="Machado, Diana" w:date="2019-02-04T10:09:00Z">
              <w:r w:rsidRPr="00C722A9">
                <w:rPr>
                  <w:rFonts w:ascii="Calibri" w:hAnsi="Calibri" w:cs="Calibri"/>
                  <w:color w:val="000000"/>
                  <w:sz w:val="16"/>
                  <w:szCs w:val="16"/>
                  <w:lang w:eastAsia="en-US"/>
                </w:rPr>
                <w:t xml:space="preserve">45,717,1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67" w:author="Machado, Diana" w:date="2019-02-04T10:09:00Z"/>
                <w:rFonts w:ascii="Calibri" w:hAnsi="Calibri" w:cs="Calibri"/>
                <w:color w:val="000000"/>
                <w:sz w:val="16"/>
                <w:szCs w:val="16"/>
                <w:lang w:eastAsia="en-US"/>
              </w:rPr>
            </w:pPr>
            <w:ins w:id="16568"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65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70" w:author="Machado, Diana" w:date="2019-02-04T10:09:00Z"/>
                <w:rFonts w:ascii="Calibri" w:hAnsi="Calibri" w:cs="Calibri"/>
                <w:color w:val="000000"/>
                <w:sz w:val="16"/>
                <w:szCs w:val="16"/>
                <w:lang w:eastAsia="en-US"/>
              </w:rPr>
            </w:pPr>
            <w:ins w:id="16571" w:author="Machado, Diana" w:date="2019-02-04T10:09:00Z">
              <w:r w:rsidRPr="00C722A9">
                <w:rPr>
                  <w:rFonts w:ascii="Calibri" w:hAnsi="Calibri" w:cs="Calibri"/>
                  <w:color w:val="000000"/>
                  <w:sz w:val="16"/>
                  <w:szCs w:val="16"/>
                  <w:lang w:eastAsia="en-US"/>
                </w:rPr>
                <w:t>346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2" w:author="Machado, Diana" w:date="2019-02-04T10:09:00Z"/>
                <w:rFonts w:ascii="Calibri" w:hAnsi="Calibri" w:cs="Calibri"/>
                <w:color w:val="000000"/>
                <w:sz w:val="16"/>
                <w:szCs w:val="16"/>
                <w:lang w:eastAsia="en-US"/>
              </w:rPr>
            </w:pPr>
            <w:ins w:id="165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4" w:author="Machado, Diana" w:date="2019-02-04T10:09:00Z"/>
                <w:rFonts w:ascii="Calibri" w:hAnsi="Calibri" w:cs="Calibri"/>
                <w:color w:val="000000"/>
                <w:sz w:val="16"/>
                <w:szCs w:val="16"/>
                <w:lang w:eastAsia="en-US"/>
              </w:rPr>
            </w:pPr>
            <w:ins w:id="165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6" w:author="Machado, Diana" w:date="2019-02-04T10:09:00Z"/>
                <w:rFonts w:ascii="Calibri" w:hAnsi="Calibri" w:cs="Calibri"/>
                <w:color w:val="000000"/>
                <w:sz w:val="16"/>
                <w:szCs w:val="16"/>
                <w:lang w:eastAsia="en-US"/>
              </w:rPr>
            </w:pPr>
            <w:ins w:id="16577" w:author="Machado, Diana" w:date="2019-02-04T10:09:00Z">
              <w:r w:rsidRPr="00C722A9">
                <w:rPr>
                  <w:rFonts w:ascii="Calibri" w:hAnsi="Calibri" w:cs="Calibri"/>
                  <w:color w:val="000000"/>
                  <w:sz w:val="16"/>
                  <w:szCs w:val="16"/>
                  <w:lang w:eastAsia="en-US"/>
                </w:rPr>
                <w:t xml:space="preserve">13,182,5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8" w:author="Machado, Diana" w:date="2019-02-04T10:09:00Z"/>
                <w:rFonts w:ascii="Calibri" w:hAnsi="Calibri" w:cs="Calibri"/>
                <w:color w:val="000000"/>
                <w:sz w:val="16"/>
                <w:szCs w:val="16"/>
                <w:lang w:eastAsia="en-US"/>
              </w:rPr>
            </w:pPr>
            <w:ins w:id="16579"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0" w:author="Machado, Diana" w:date="2019-02-04T10:09:00Z"/>
                <w:rFonts w:ascii="Calibri" w:hAnsi="Calibri" w:cs="Calibri"/>
                <w:color w:val="000000"/>
                <w:sz w:val="16"/>
                <w:szCs w:val="16"/>
                <w:lang w:eastAsia="en-US"/>
              </w:rPr>
            </w:pPr>
            <w:ins w:id="165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2" w:author="Machado, Diana" w:date="2019-02-04T10:09:00Z"/>
                <w:rFonts w:ascii="Calibri" w:hAnsi="Calibri" w:cs="Calibri"/>
                <w:color w:val="000000"/>
                <w:sz w:val="16"/>
                <w:szCs w:val="16"/>
                <w:lang w:eastAsia="en-US"/>
              </w:rPr>
            </w:pPr>
            <w:ins w:id="165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4" w:author="Machado, Diana" w:date="2019-02-04T10:09:00Z"/>
                <w:rFonts w:ascii="Calibri" w:hAnsi="Calibri" w:cs="Calibri"/>
                <w:color w:val="000000"/>
                <w:sz w:val="16"/>
                <w:szCs w:val="16"/>
                <w:lang w:eastAsia="en-US"/>
              </w:rPr>
            </w:pPr>
            <w:ins w:id="16585" w:author="Machado, Diana" w:date="2019-02-04T10:09:00Z">
              <w:r w:rsidRPr="00C722A9">
                <w:rPr>
                  <w:rFonts w:ascii="Calibri" w:hAnsi="Calibri" w:cs="Calibri"/>
                  <w:color w:val="000000"/>
                  <w:sz w:val="16"/>
                  <w:szCs w:val="16"/>
                  <w:lang w:eastAsia="en-US"/>
                </w:rPr>
                <w:t xml:space="preserve">13,201,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6" w:author="Machado, Diana" w:date="2019-02-04T10:09:00Z"/>
                <w:rFonts w:ascii="Calibri" w:hAnsi="Calibri" w:cs="Calibri"/>
                <w:color w:val="000000"/>
                <w:sz w:val="16"/>
                <w:szCs w:val="16"/>
                <w:lang w:eastAsia="en-US"/>
              </w:rPr>
            </w:pPr>
            <w:ins w:id="16587"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88" w:author="Machado, Diana" w:date="2019-02-04T10:09:00Z"/>
                <w:rFonts w:ascii="Calibri" w:hAnsi="Calibri" w:cs="Calibri"/>
                <w:color w:val="000000"/>
                <w:sz w:val="16"/>
                <w:szCs w:val="16"/>
                <w:lang w:eastAsia="en-US"/>
              </w:rPr>
            </w:pPr>
            <w:ins w:id="16589" w:author="Machado, Diana" w:date="2019-02-04T10:09:00Z">
              <w:r w:rsidRPr="00C722A9">
                <w:rPr>
                  <w:rFonts w:ascii="Calibri" w:hAnsi="Calibri" w:cs="Calibri"/>
                  <w:color w:val="000000"/>
                  <w:sz w:val="16"/>
                  <w:szCs w:val="16"/>
                  <w:lang w:eastAsia="en-US"/>
                </w:rPr>
                <w:t xml:space="preserve">26,384,2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90" w:author="Machado, Diana" w:date="2019-02-04T10:09:00Z"/>
                <w:rFonts w:ascii="Calibri" w:hAnsi="Calibri" w:cs="Calibri"/>
                <w:color w:val="000000"/>
                <w:sz w:val="16"/>
                <w:szCs w:val="16"/>
                <w:lang w:eastAsia="en-US"/>
              </w:rPr>
            </w:pPr>
            <w:ins w:id="1659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65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93" w:author="Machado, Diana" w:date="2019-02-04T10:09:00Z"/>
                <w:rFonts w:ascii="Calibri" w:hAnsi="Calibri" w:cs="Calibri"/>
                <w:color w:val="000000"/>
                <w:sz w:val="16"/>
                <w:szCs w:val="16"/>
                <w:lang w:eastAsia="en-US"/>
              </w:rPr>
            </w:pPr>
            <w:ins w:id="16594" w:author="Machado, Diana" w:date="2019-02-04T10:09:00Z">
              <w:r w:rsidRPr="00C722A9">
                <w:rPr>
                  <w:rFonts w:ascii="Calibri" w:hAnsi="Calibri" w:cs="Calibri"/>
                  <w:color w:val="000000"/>
                  <w:sz w:val="16"/>
                  <w:szCs w:val="16"/>
                  <w:lang w:eastAsia="en-US"/>
                </w:rPr>
                <w:t>346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5" w:author="Machado, Diana" w:date="2019-02-04T10:09:00Z"/>
                <w:rFonts w:ascii="Calibri" w:hAnsi="Calibri" w:cs="Calibri"/>
                <w:color w:val="000000"/>
                <w:sz w:val="16"/>
                <w:szCs w:val="16"/>
                <w:lang w:eastAsia="en-US"/>
              </w:rPr>
            </w:pPr>
            <w:ins w:id="165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7" w:author="Machado, Diana" w:date="2019-02-04T10:09:00Z"/>
                <w:rFonts w:ascii="Calibri" w:hAnsi="Calibri" w:cs="Calibri"/>
                <w:color w:val="000000"/>
                <w:sz w:val="16"/>
                <w:szCs w:val="16"/>
                <w:lang w:eastAsia="en-US"/>
              </w:rPr>
            </w:pPr>
            <w:ins w:id="165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9" w:author="Machado, Diana" w:date="2019-02-04T10:09:00Z"/>
                <w:rFonts w:ascii="Calibri" w:hAnsi="Calibri" w:cs="Calibri"/>
                <w:color w:val="000000"/>
                <w:sz w:val="16"/>
                <w:szCs w:val="16"/>
                <w:lang w:eastAsia="en-US"/>
              </w:rPr>
            </w:pPr>
            <w:ins w:id="16600" w:author="Machado, Diana" w:date="2019-02-04T10:09:00Z">
              <w:r w:rsidRPr="00C722A9">
                <w:rPr>
                  <w:rFonts w:ascii="Calibri" w:hAnsi="Calibri" w:cs="Calibri"/>
                  <w:color w:val="000000"/>
                  <w:sz w:val="16"/>
                  <w:szCs w:val="16"/>
                  <w:lang w:eastAsia="en-US"/>
                </w:rPr>
                <w:t xml:space="preserve">24,488,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1" w:author="Machado, Diana" w:date="2019-02-04T10:09:00Z"/>
                <w:rFonts w:ascii="Calibri" w:hAnsi="Calibri" w:cs="Calibri"/>
                <w:color w:val="000000"/>
                <w:sz w:val="16"/>
                <w:szCs w:val="16"/>
                <w:lang w:eastAsia="en-US"/>
              </w:rPr>
            </w:pPr>
            <w:ins w:id="16602"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3" w:author="Machado, Diana" w:date="2019-02-04T10:09:00Z"/>
                <w:rFonts w:ascii="Calibri" w:hAnsi="Calibri" w:cs="Calibri"/>
                <w:color w:val="000000"/>
                <w:sz w:val="16"/>
                <w:szCs w:val="16"/>
                <w:lang w:eastAsia="en-US"/>
              </w:rPr>
            </w:pPr>
            <w:ins w:id="166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5" w:author="Machado, Diana" w:date="2019-02-04T10:09:00Z"/>
                <w:rFonts w:ascii="Calibri" w:hAnsi="Calibri" w:cs="Calibri"/>
                <w:color w:val="000000"/>
                <w:sz w:val="16"/>
                <w:szCs w:val="16"/>
                <w:lang w:eastAsia="en-US"/>
              </w:rPr>
            </w:pPr>
            <w:ins w:id="166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7" w:author="Machado, Diana" w:date="2019-02-04T10:09:00Z"/>
                <w:rFonts w:ascii="Calibri" w:hAnsi="Calibri" w:cs="Calibri"/>
                <w:color w:val="000000"/>
                <w:sz w:val="16"/>
                <w:szCs w:val="16"/>
                <w:lang w:eastAsia="en-US"/>
              </w:rPr>
            </w:pPr>
            <w:ins w:id="16608" w:author="Machado, Diana" w:date="2019-02-04T10:09:00Z">
              <w:r w:rsidRPr="00C722A9">
                <w:rPr>
                  <w:rFonts w:ascii="Calibri" w:hAnsi="Calibri" w:cs="Calibri"/>
                  <w:color w:val="000000"/>
                  <w:sz w:val="16"/>
                  <w:szCs w:val="16"/>
                  <w:lang w:eastAsia="en-US"/>
                </w:rPr>
                <w:t xml:space="preserve">24,507,1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9" w:author="Machado, Diana" w:date="2019-02-04T10:09:00Z"/>
                <w:rFonts w:ascii="Calibri" w:hAnsi="Calibri" w:cs="Calibri"/>
                <w:color w:val="000000"/>
                <w:sz w:val="16"/>
                <w:szCs w:val="16"/>
                <w:lang w:eastAsia="en-US"/>
              </w:rPr>
            </w:pPr>
            <w:ins w:id="16610"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11" w:author="Machado, Diana" w:date="2019-02-04T10:09:00Z"/>
                <w:rFonts w:ascii="Calibri" w:hAnsi="Calibri" w:cs="Calibri"/>
                <w:color w:val="000000"/>
                <w:sz w:val="16"/>
                <w:szCs w:val="16"/>
                <w:lang w:eastAsia="en-US"/>
              </w:rPr>
            </w:pPr>
            <w:ins w:id="16612" w:author="Machado, Diana" w:date="2019-02-04T10:09:00Z">
              <w:r w:rsidRPr="00C722A9">
                <w:rPr>
                  <w:rFonts w:ascii="Calibri" w:hAnsi="Calibri" w:cs="Calibri"/>
                  <w:color w:val="000000"/>
                  <w:sz w:val="16"/>
                  <w:szCs w:val="16"/>
                  <w:lang w:eastAsia="en-US"/>
                </w:rPr>
                <w:t xml:space="preserve">48,995,8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13" w:author="Machado, Diana" w:date="2019-02-04T10:09:00Z"/>
                <w:rFonts w:ascii="Calibri" w:hAnsi="Calibri" w:cs="Calibri"/>
                <w:color w:val="000000"/>
                <w:sz w:val="16"/>
                <w:szCs w:val="16"/>
                <w:lang w:eastAsia="en-US"/>
              </w:rPr>
            </w:pPr>
            <w:ins w:id="16614"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6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16" w:author="Machado, Diana" w:date="2019-02-04T10:09:00Z"/>
                <w:rFonts w:ascii="Calibri" w:hAnsi="Calibri" w:cs="Calibri"/>
                <w:color w:val="000000"/>
                <w:sz w:val="16"/>
                <w:szCs w:val="16"/>
                <w:lang w:eastAsia="en-US"/>
              </w:rPr>
            </w:pPr>
            <w:ins w:id="16617" w:author="Machado, Diana" w:date="2019-02-04T10:09:00Z">
              <w:r w:rsidRPr="00C722A9">
                <w:rPr>
                  <w:rFonts w:ascii="Calibri" w:hAnsi="Calibri" w:cs="Calibri"/>
                  <w:color w:val="000000"/>
                  <w:sz w:val="16"/>
                  <w:szCs w:val="16"/>
                  <w:lang w:eastAsia="en-US"/>
                </w:rPr>
                <w:t>346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18" w:author="Machado, Diana" w:date="2019-02-04T10:09:00Z"/>
                <w:rFonts w:ascii="Calibri" w:hAnsi="Calibri" w:cs="Calibri"/>
                <w:color w:val="000000"/>
                <w:sz w:val="16"/>
                <w:szCs w:val="16"/>
                <w:lang w:eastAsia="en-US"/>
              </w:rPr>
            </w:pPr>
            <w:ins w:id="166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0" w:author="Machado, Diana" w:date="2019-02-04T10:09:00Z"/>
                <w:rFonts w:ascii="Calibri" w:hAnsi="Calibri" w:cs="Calibri"/>
                <w:color w:val="000000"/>
                <w:sz w:val="16"/>
                <w:szCs w:val="16"/>
                <w:lang w:eastAsia="en-US"/>
              </w:rPr>
            </w:pPr>
            <w:ins w:id="166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2" w:author="Machado, Diana" w:date="2019-02-04T10:09:00Z"/>
                <w:rFonts w:ascii="Calibri" w:hAnsi="Calibri" w:cs="Calibri"/>
                <w:color w:val="000000"/>
                <w:sz w:val="16"/>
                <w:szCs w:val="16"/>
                <w:lang w:eastAsia="en-US"/>
              </w:rPr>
            </w:pPr>
            <w:ins w:id="16623" w:author="Machado, Diana" w:date="2019-02-04T10:09:00Z">
              <w:r w:rsidRPr="00C722A9">
                <w:rPr>
                  <w:rFonts w:ascii="Calibri" w:hAnsi="Calibri" w:cs="Calibri"/>
                  <w:color w:val="000000"/>
                  <w:sz w:val="16"/>
                  <w:szCs w:val="16"/>
                  <w:lang w:eastAsia="en-US"/>
                </w:rPr>
                <w:t xml:space="preserve">7,285,1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4" w:author="Machado, Diana" w:date="2019-02-04T10:09:00Z"/>
                <w:rFonts w:ascii="Calibri" w:hAnsi="Calibri" w:cs="Calibri"/>
                <w:color w:val="000000"/>
                <w:sz w:val="16"/>
                <w:szCs w:val="16"/>
                <w:lang w:eastAsia="en-US"/>
              </w:rPr>
            </w:pPr>
            <w:ins w:id="16625"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6" w:author="Machado, Diana" w:date="2019-02-04T10:09:00Z"/>
                <w:rFonts w:ascii="Calibri" w:hAnsi="Calibri" w:cs="Calibri"/>
                <w:color w:val="000000"/>
                <w:sz w:val="16"/>
                <w:szCs w:val="16"/>
                <w:lang w:eastAsia="en-US"/>
              </w:rPr>
            </w:pPr>
            <w:ins w:id="166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8" w:author="Machado, Diana" w:date="2019-02-04T10:09:00Z"/>
                <w:rFonts w:ascii="Calibri" w:hAnsi="Calibri" w:cs="Calibri"/>
                <w:color w:val="000000"/>
                <w:sz w:val="16"/>
                <w:szCs w:val="16"/>
                <w:lang w:eastAsia="en-US"/>
              </w:rPr>
            </w:pPr>
            <w:ins w:id="166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30" w:author="Machado, Diana" w:date="2019-02-04T10:09:00Z"/>
                <w:rFonts w:ascii="Calibri" w:hAnsi="Calibri" w:cs="Calibri"/>
                <w:color w:val="000000"/>
                <w:sz w:val="16"/>
                <w:szCs w:val="16"/>
                <w:lang w:eastAsia="en-US"/>
              </w:rPr>
            </w:pPr>
            <w:ins w:id="16631" w:author="Machado, Diana" w:date="2019-02-04T10:09:00Z">
              <w:r w:rsidRPr="00C722A9">
                <w:rPr>
                  <w:rFonts w:ascii="Calibri" w:hAnsi="Calibri" w:cs="Calibri"/>
                  <w:color w:val="000000"/>
                  <w:sz w:val="16"/>
                  <w:szCs w:val="16"/>
                  <w:lang w:eastAsia="en-US"/>
                </w:rPr>
                <w:t xml:space="preserve">7,304,2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32" w:author="Machado, Diana" w:date="2019-02-04T10:09:00Z"/>
                <w:rFonts w:ascii="Calibri" w:hAnsi="Calibri" w:cs="Calibri"/>
                <w:color w:val="000000"/>
                <w:sz w:val="16"/>
                <w:szCs w:val="16"/>
                <w:lang w:eastAsia="en-US"/>
              </w:rPr>
            </w:pPr>
            <w:ins w:id="16633"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34" w:author="Machado, Diana" w:date="2019-02-04T10:09:00Z"/>
                <w:rFonts w:ascii="Calibri" w:hAnsi="Calibri" w:cs="Calibri"/>
                <w:color w:val="000000"/>
                <w:sz w:val="16"/>
                <w:szCs w:val="16"/>
                <w:lang w:eastAsia="en-US"/>
              </w:rPr>
            </w:pPr>
            <w:ins w:id="16635" w:author="Machado, Diana" w:date="2019-02-04T10:09:00Z">
              <w:r w:rsidRPr="00C722A9">
                <w:rPr>
                  <w:rFonts w:ascii="Calibri" w:hAnsi="Calibri" w:cs="Calibri"/>
                  <w:color w:val="000000"/>
                  <w:sz w:val="16"/>
                  <w:szCs w:val="16"/>
                  <w:lang w:eastAsia="en-US"/>
                </w:rPr>
                <w:t xml:space="preserve">14,589,4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36" w:author="Machado, Diana" w:date="2019-02-04T10:09:00Z"/>
                <w:rFonts w:ascii="Calibri" w:hAnsi="Calibri" w:cs="Calibri"/>
                <w:color w:val="000000"/>
                <w:sz w:val="16"/>
                <w:szCs w:val="16"/>
                <w:lang w:eastAsia="en-US"/>
              </w:rPr>
            </w:pPr>
            <w:ins w:id="1663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6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39" w:author="Machado, Diana" w:date="2019-02-04T10:09:00Z"/>
                <w:rFonts w:ascii="Calibri" w:hAnsi="Calibri" w:cs="Calibri"/>
                <w:color w:val="000000"/>
                <w:sz w:val="16"/>
                <w:szCs w:val="16"/>
                <w:lang w:eastAsia="en-US"/>
              </w:rPr>
            </w:pPr>
            <w:ins w:id="16640" w:author="Machado, Diana" w:date="2019-02-04T10:09:00Z">
              <w:r w:rsidRPr="00C722A9">
                <w:rPr>
                  <w:rFonts w:ascii="Calibri" w:hAnsi="Calibri" w:cs="Calibri"/>
                  <w:color w:val="000000"/>
                  <w:sz w:val="16"/>
                  <w:szCs w:val="16"/>
                  <w:lang w:eastAsia="en-US"/>
                </w:rPr>
                <w:lastRenderedPageBreak/>
                <w:t>346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1" w:author="Machado, Diana" w:date="2019-02-04T10:09:00Z"/>
                <w:rFonts w:ascii="Calibri" w:hAnsi="Calibri" w:cs="Calibri"/>
                <w:color w:val="000000"/>
                <w:sz w:val="16"/>
                <w:szCs w:val="16"/>
                <w:lang w:eastAsia="en-US"/>
              </w:rPr>
            </w:pPr>
            <w:ins w:id="166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3" w:author="Machado, Diana" w:date="2019-02-04T10:09:00Z"/>
                <w:rFonts w:ascii="Calibri" w:hAnsi="Calibri" w:cs="Calibri"/>
                <w:color w:val="000000"/>
                <w:sz w:val="16"/>
                <w:szCs w:val="16"/>
                <w:lang w:eastAsia="en-US"/>
              </w:rPr>
            </w:pPr>
            <w:ins w:id="166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5" w:author="Machado, Diana" w:date="2019-02-04T10:09:00Z"/>
                <w:rFonts w:ascii="Calibri" w:hAnsi="Calibri" w:cs="Calibri"/>
                <w:color w:val="000000"/>
                <w:sz w:val="16"/>
                <w:szCs w:val="16"/>
                <w:lang w:eastAsia="en-US"/>
              </w:rPr>
            </w:pPr>
            <w:ins w:id="16646" w:author="Machado, Diana" w:date="2019-02-04T10:09:00Z">
              <w:r w:rsidRPr="00C722A9">
                <w:rPr>
                  <w:rFonts w:ascii="Calibri" w:hAnsi="Calibri" w:cs="Calibri"/>
                  <w:color w:val="000000"/>
                  <w:sz w:val="16"/>
                  <w:szCs w:val="16"/>
                  <w:lang w:eastAsia="en-US"/>
                </w:rPr>
                <w:t xml:space="preserve">12,847,1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7" w:author="Machado, Diana" w:date="2019-02-04T10:09:00Z"/>
                <w:rFonts w:ascii="Calibri" w:hAnsi="Calibri" w:cs="Calibri"/>
                <w:color w:val="000000"/>
                <w:sz w:val="16"/>
                <w:szCs w:val="16"/>
                <w:lang w:eastAsia="en-US"/>
              </w:rPr>
            </w:pPr>
            <w:ins w:id="16648"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9" w:author="Machado, Diana" w:date="2019-02-04T10:09:00Z"/>
                <w:rFonts w:ascii="Calibri" w:hAnsi="Calibri" w:cs="Calibri"/>
                <w:color w:val="000000"/>
                <w:sz w:val="16"/>
                <w:szCs w:val="16"/>
                <w:lang w:eastAsia="en-US"/>
              </w:rPr>
            </w:pPr>
            <w:ins w:id="166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1" w:author="Machado, Diana" w:date="2019-02-04T10:09:00Z"/>
                <w:rFonts w:ascii="Calibri" w:hAnsi="Calibri" w:cs="Calibri"/>
                <w:color w:val="000000"/>
                <w:sz w:val="16"/>
                <w:szCs w:val="16"/>
                <w:lang w:eastAsia="en-US"/>
              </w:rPr>
            </w:pPr>
            <w:ins w:id="166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3" w:author="Machado, Diana" w:date="2019-02-04T10:09:00Z"/>
                <w:rFonts w:ascii="Calibri" w:hAnsi="Calibri" w:cs="Calibri"/>
                <w:color w:val="000000"/>
                <w:sz w:val="16"/>
                <w:szCs w:val="16"/>
                <w:lang w:eastAsia="en-US"/>
              </w:rPr>
            </w:pPr>
            <w:ins w:id="16654" w:author="Machado, Diana" w:date="2019-02-04T10:09:00Z">
              <w:r w:rsidRPr="00C722A9">
                <w:rPr>
                  <w:rFonts w:ascii="Calibri" w:hAnsi="Calibri" w:cs="Calibri"/>
                  <w:color w:val="000000"/>
                  <w:sz w:val="16"/>
                  <w:szCs w:val="16"/>
                  <w:lang w:eastAsia="en-US"/>
                </w:rPr>
                <w:t xml:space="preserve">17,790,3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5" w:author="Machado, Diana" w:date="2019-02-04T10:09:00Z"/>
                <w:rFonts w:ascii="Calibri" w:hAnsi="Calibri" w:cs="Calibri"/>
                <w:color w:val="000000"/>
                <w:sz w:val="16"/>
                <w:szCs w:val="16"/>
                <w:lang w:eastAsia="en-US"/>
              </w:rPr>
            </w:pPr>
            <w:ins w:id="16656"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57" w:author="Machado, Diana" w:date="2019-02-04T10:09:00Z"/>
                <w:rFonts w:ascii="Calibri" w:hAnsi="Calibri" w:cs="Calibri"/>
                <w:color w:val="000000"/>
                <w:sz w:val="16"/>
                <w:szCs w:val="16"/>
                <w:lang w:eastAsia="en-US"/>
              </w:rPr>
            </w:pPr>
            <w:ins w:id="16658" w:author="Machado, Diana" w:date="2019-02-04T10:09:00Z">
              <w:r w:rsidRPr="00C722A9">
                <w:rPr>
                  <w:rFonts w:ascii="Calibri" w:hAnsi="Calibri" w:cs="Calibri"/>
                  <w:color w:val="000000"/>
                  <w:sz w:val="16"/>
                  <w:szCs w:val="16"/>
                  <w:lang w:eastAsia="en-US"/>
                </w:rPr>
                <w:t xml:space="preserve">30,637,4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59" w:author="Machado, Diana" w:date="2019-02-04T10:09:00Z"/>
                <w:rFonts w:ascii="Calibri" w:hAnsi="Calibri" w:cs="Calibri"/>
                <w:color w:val="000000"/>
                <w:sz w:val="16"/>
                <w:szCs w:val="16"/>
                <w:lang w:eastAsia="en-US"/>
              </w:rPr>
            </w:pPr>
            <w:ins w:id="16660"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66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62" w:author="Machado, Diana" w:date="2019-02-04T10:09:00Z"/>
                <w:rFonts w:ascii="Calibri" w:hAnsi="Calibri" w:cs="Calibri"/>
                <w:color w:val="000000"/>
                <w:sz w:val="16"/>
                <w:szCs w:val="16"/>
                <w:lang w:eastAsia="en-US"/>
              </w:rPr>
            </w:pPr>
            <w:ins w:id="16663" w:author="Machado, Diana" w:date="2019-02-04T10:09:00Z">
              <w:r w:rsidRPr="00C722A9">
                <w:rPr>
                  <w:rFonts w:ascii="Calibri" w:hAnsi="Calibri" w:cs="Calibri"/>
                  <w:color w:val="000000"/>
                  <w:sz w:val="16"/>
                  <w:szCs w:val="16"/>
                  <w:lang w:eastAsia="en-US"/>
                </w:rPr>
                <w:t>346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4" w:author="Machado, Diana" w:date="2019-02-04T10:09:00Z"/>
                <w:rFonts w:ascii="Calibri" w:hAnsi="Calibri" w:cs="Calibri"/>
                <w:color w:val="000000"/>
                <w:sz w:val="16"/>
                <w:szCs w:val="16"/>
                <w:lang w:eastAsia="en-US"/>
              </w:rPr>
            </w:pPr>
            <w:ins w:id="166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6" w:author="Machado, Diana" w:date="2019-02-04T10:09:00Z"/>
                <w:rFonts w:ascii="Calibri" w:hAnsi="Calibri" w:cs="Calibri"/>
                <w:color w:val="000000"/>
                <w:sz w:val="16"/>
                <w:szCs w:val="16"/>
                <w:lang w:eastAsia="en-US"/>
              </w:rPr>
            </w:pPr>
            <w:ins w:id="166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8" w:author="Machado, Diana" w:date="2019-02-04T10:09:00Z"/>
                <w:rFonts w:ascii="Calibri" w:hAnsi="Calibri" w:cs="Calibri"/>
                <w:color w:val="000000"/>
                <w:sz w:val="16"/>
                <w:szCs w:val="16"/>
                <w:lang w:eastAsia="en-US"/>
              </w:rPr>
            </w:pPr>
            <w:ins w:id="16669" w:author="Machado, Diana" w:date="2019-02-04T10:09:00Z">
              <w:r w:rsidRPr="00C722A9">
                <w:rPr>
                  <w:rFonts w:ascii="Calibri" w:hAnsi="Calibri" w:cs="Calibri"/>
                  <w:color w:val="000000"/>
                  <w:sz w:val="16"/>
                  <w:szCs w:val="16"/>
                  <w:lang w:eastAsia="en-US"/>
                </w:rPr>
                <w:t xml:space="preserve">18,636,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0" w:author="Machado, Diana" w:date="2019-02-04T10:09:00Z"/>
                <w:rFonts w:ascii="Calibri" w:hAnsi="Calibri" w:cs="Calibri"/>
                <w:color w:val="000000"/>
                <w:sz w:val="16"/>
                <w:szCs w:val="16"/>
                <w:lang w:eastAsia="en-US"/>
              </w:rPr>
            </w:pPr>
            <w:ins w:id="16671"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2" w:author="Machado, Diana" w:date="2019-02-04T10:09:00Z"/>
                <w:rFonts w:ascii="Calibri" w:hAnsi="Calibri" w:cs="Calibri"/>
                <w:color w:val="000000"/>
                <w:sz w:val="16"/>
                <w:szCs w:val="16"/>
                <w:lang w:eastAsia="en-US"/>
              </w:rPr>
            </w:pPr>
            <w:ins w:id="166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4" w:author="Machado, Diana" w:date="2019-02-04T10:09:00Z"/>
                <w:rFonts w:ascii="Calibri" w:hAnsi="Calibri" w:cs="Calibri"/>
                <w:color w:val="000000"/>
                <w:sz w:val="16"/>
                <w:szCs w:val="16"/>
                <w:lang w:eastAsia="en-US"/>
              </w:rPr>
            </w:pPr>
            <w:ins w:id="166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6" w:author="Machado, Diana" w:date="2019-02-04T10:09:00Z"/>
                <w:rFonts w:ascii="Calibri" w:hAnsi="Calibri" w:cs="Calibri"/>
                <w:color w:val="000000"/>
                <w:sz w:val="16"/>
                <w:szCs w:val="16"/>
                <w:lang w:eastAsia="en-US"/>
              </w:rPr>
            </w:pPr>
            <w:ins w:id="1667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8" w:author="Machado, Diana" w:date="2019-02-04T10:09:00Z"/>
                <w:rFonts w:ascii="Calibri" w:hAnsi="Calibri" w:cs="Calibri"/>
                <w:color w:val="000000"/>
                <w:sz w:val="16"/>
                <w:szCs w:val="16"/>
                <w:lang w:eastAsia="en-US"/>
              </w:rPr>
            </w:pPr>
            <w:ins w:id="1667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80" w:author="Machado, Diana" w:date="2019-02-04T10:09:00Z"/>
                <w:rFonts w:ascii="Calibri" w:hAnsi="Calibri" w:cs="Calibri"/>
                <w:color w:val="000000"/>
                <w:sz w:val="16"/>
                <w:szCs w:val="16"/>
                <w:lang w:eastAsia="en-US"/>
              </w:rPr>
            </w:pPr>
            <w:ins w:id="16681" w:author="Machado, Diana" w:date="2019-02-04T10:09:00Z">
              <w:r w:rsidRPr="00C722A9">
                <w:rPr>
                  <w:rFonts w:ascii="Calibri" w:hAnsi="Calibri" w:cs="Calibri"/>
                  <w:color w:val="000000"/>
                  <w:sz w:val="16"/>
                  <w:szCs w:val="16"/>
                  <w:lang w:eastAsia="en-US"/>
                </w:rPr>
                <w:t xml:space="preserve">18,637,7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82" w:author="Machado, Diana" w:date="2019-02-04T10:09:00Z"/>
                <w:rFonts w:ascii="Calibri" w:hAnsi="Calibri" w:cs="Calibri"/>
                <w:color w:val="000000"/>
                <w:sz w:val="16"/>
                <w:szCs w:val="16"/>
                <w:lang w:eastAsia="en-US"/>
              </w:rPr>
            </w:pPr>
            <w:ins w:id="1668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6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85" w:author="Machado, Diana" w:date="2019-02-04T10:09:00Z"/>
                <w:rFonts w:ascii="Calibri" w:hAnsi="Calibri" w:cs="Calibri"/>
                <w:color w:val="000000"/>
                <w:sz w:val="16"/>
                <w:szCs w:val="16"/>
                <w:lang w:eastAsia="en-US"/>
              </w:rPr>
            </w:pPr>
            <w:ins w:id="16686" w:author="Machado, Diana" w:date="2019-02-04T10:09:00Z">
              <w:r w:rsidRPr="00C722A9">
                <w:rPr>
                  <w:rFonts w:ascii="Calibri" w:hAnsi="Calibri" w:cs="Calibri"/>
                  <w:color w:val="000000"/>
                  <w:sz w:val="16"/>
                  <w:szCs w:val="16"/>
                  <w:lang w:eastAsia="en-US"/>
                </w:rPr>
                <w:t>346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87" w:author="Machado, Diana" w:date="2019-02-04T10:09:00Z"/>
                <w:rFonts w:ascii="Calibri" w:hAnsi="Calibri" w:cs="Calibri"/>
                <w:color w:val="000000"/>
                <w:sz w:val="16"/>
                <w:szCs w:val="16"/>
                <w:lang w:eastAsia="en-US"/>
              </w:rPr>
            </w:pPr>
            <w:ins w:id="166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89" w:author="Machado, Diana" w:date="2019-02-04T10:09:00Z"/>
                <w:rFonts w:ascii="Calibri" w:hAnsi="Calibri" w:cs="Calibri"/>
                <w:color w:val="000000"/>
                <w:sz w:val="16"/>
                <w:szCs w:val="16"/>
                <w:lang w:eastAsia="en-US"/>
              </w:rPr>
            </w:pPr>
            <w:ins w:id="166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1" w:author="Machado, Diana" w:date="2019-02-04T10:09:00Z"/>
                <w:rFonts w:ascii="Calibri" w:hAnsi="Calibri" w:cs="Calibri"/>
                <w:color w:val="000000"/>
                <w:sz w:val="16"/>
                <w:szCs w:val="16"/>
                <w:lang w:eastAsia="en-US"/>
              </w:rPr>
            </w:pPr>
            <w:ins w:id="16692" w:author="Machado, Diana" w:date="2019-02-04T10:09:00Z">
              <w:r w:rsidRPr="00C722A9">
                <w:rPr>
                  <w:rFonts w:ascii="Calibri" w:hAnsi="Calibri" w:cs="Calibri"/>
                  <w:color w:val="000000"/>
                  <w:sz w:val="16"/>
                  <w:szCs w:val="16"/>
                  <w:lang w:eastAsia="en-US"/>
                </w:rPr>
                <w:t xml:space="preserve">37,970,5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3" w:author="Machado, Diana" w:date="2019-02-04T10:09:00Z"/>
                <w:rFonts w:ascii="Calibri" w:hAnsi="Calibri" w:cs="Calibri"/>
                <w:color w:val="000000"/>
                <w:sz w:val="16"/>
                <w:szCs w:val="16"/>
                <w:lang w:eastAsia="en-US"/>
              </w:rPr>
            </w:pPr>
            <w:ins w:id="16694"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5" w:author="Machado, Diana" w:date="2019-02-04T10:09:00Z"/>
                <w:rFonts w:ascii="Calibri" w:hAnsi="Calibri" w:cs="Calibri"/>
                <w:color w:val="000000"/>
                <w:sz w:val="16"/>
                <w:szCs w:val="16"/>
                <w:lang w:eastAsia="en-US"/>
              </w:rPr>
            </w:pPr>
            <w:ins w:id="166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7" w:author="Machado, Diana" w:date="2019-02-04T10:09:00Z"/>
                <w:rFonts w:ascii="Calibri" w:hAnsi="Calibri" w:cs="Calibri"/>
                <w:color w:val="000000"/>
                <w:sz w:val="16"/>
                <w:szCs w:val="16"/>
                <w:lang w:eastAsia="en-US"/>
              </w:rPr>
            </w:pPr>
            <w:ins w:id="166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9" w:author="Machado, Diana" w:date="2019-02-04T10:09:00Z"/>
                <w:rFonts w:ascii="Calibri" w:hAnsi="Calibri" w:cs="Calibri"/>
                <w:color w:val="000000"/>
                <w:sz w:val="16"/>
                <w:szCs w:val="16"/>
                <w:lang w:eastAsia="en-US"/>
              </w:rPr>
            </w:pPr>
            <w:ins w:id="16700" w:author="Machado, Diana" w:date="2019-02-04T10:09:00Z">
              <w:r w:rsidRPr="00C722A9">
                <w:rPr>
                  <w:rFonts w:ascii="Calibri" w:hAnsi="Calibri" w:cs="Calibri"/>
                  <w:color w:val="000000"/>
                  <w:sz w:val="16"/>
                  <w:szCs w:val="16"/>
                  <w:lang w:eastAsia="en-US"/>
                </w:rPr>
                <w:t xml:space="preserve">9,705,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01" w:author="Machado, Diana" w:date="2019-02-04T10:09:00Z"/>
                <w:rFonts w:ascii="Calibri" w:hAnsi="Calibri" w:cs="Calibri"/>
                <w:color w:val="000000"/>
                <w:sz w:val="16"/>
                <w:szCs w:val="16"/>
                <w:lang w:eastAsia="en-US"/>
              </w:rPr>
            </w:pPr>
            <w:ins w:id="16702"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03" w:author="Machado, Diana" w:date="2019-02-04T10:09:00Z"/>
                <w:rFonts w:ascii="Calibri" w:hAnsi="Calibri" w:cs="Calibri"/>
                <w:color w:val="000000"/>
                <w:sz w:val="16"/>
                <w:szCs w:val="16"/>
                <w:lang w:eastAsia="en-US"/>
              </w:rPr>
            </w:pPr>
            <w:ins w:id="16704" w:author="Machado, Diana" w:date="2019-02-04T10:09:00Z">
              <w:r w:rsidRPr="00C722A9">
                <w:rPr>
                  <w:rFonts w:ascii="Calibri" w:hAnsi="Calibri" w:cs="Calibri"/>
                  <w:color w:val="000000"/>
                  <w:sz w:val="16"/>
                  <w:szCs w:val="16"/>
                  <w:lang w:eastAsia="en-US"/>
                </w:rPr>
                <w:t xml:space="preserve">47,676,2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05" w:author="Machado, Diana" w:date="2019-02-04T10:09:00Z"/>
                <w:rFonts w:ascii="Calibri" w:hAnsi="Calibri" w:cs="Calibri"/>
                <w:color w:val="000000"/>
                <w:sz w:val="16"/>
                <w:szCs w:val="16"/>
                <w:lang w:eastAsia="en-US"/>
              </w:rPr>
            </w:pPr>
            <w:ins w:id="16706"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67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08" w:author="Machado, Diana" w:date="2019-02-04T10:09:00Z"/>
                <w:rFonts w:ascii="Calibri" w:hAnsi="Calibri" w:cs="Calibri"/>
                <w:color w:val="000000"/>
                <w:sz w:val="16"/>
                <w:szCs w:val="16"/>
                <w:lang w:eastAsia="en-US"/>
              </w:rPr>
            </w:pPr>
            <w:ins w:id="16709" w:author="Machado, Diana" w:date="2019-02-04T10:09:00Z">
              <w:r w:rsidRPr="00C722A9">
                <w:rPr>
                  <w:rFonts w:ascii="Calibri" w:hAnsi="Calibri" w:cs="Calibri"/>
                  <w:color w:val="000000"/>
                  <w:sz w:val="16"/>
                  <w:szCs w:val="16"/>
                  <w:lang w:eastAsia="en-US"/>
                </w:rPr>
                <w:t>347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0" w:author="Machado, Diana" w:date="2019-02-04T10:09:00Z"/>
                <w:rFonts w:ascii="Calibri" w:hAnsi="Calibri" w:cs="Calibri"/>
                <w:color w:val="000000"/>
                <w:sz w:val="16"/>
                <w:szCs w:val="16"/>
                <w:lang w:eastAsia="en-US"/>
              </w:rPr>
            </w:pPr>
            <w:ins w:id="167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2" w:author="Machado, Diana" w:date="2019-02-04T10:09:00Z"/>
                <w:rFonts w:ascii="Calibri" w:hAnsi="Calibri" w:cs="Calibri"/>
                <w:color w:val="000000"/>
                <w:sz w:val="16"/>
                <w:szCs w:val="16"/>
                <w:lang w:eastAsia="en-US"/>
              </w:rPr>
            </w:pPr>
            <w:ins w:id="167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4" w:author="Machado, Diana" w:date="2019-02-04T10:09:00Z"/>
                <w:rFonts w:ascii="Calibri" w:hAnsi="Calibri" w:cs="Calibri"/>
                <w:color w:val="000000"/>
                <w:sz w:val="16"/>
                <w:szCs w:val="16"/>
                <w:lang w:eastAsia="en-US"/>
              </w:rPr>
            </w:pPr>
            <w:ins w:id="16715" w:author="Machado, Diana" w:date="2019-02-04T10:09:00Z">
              <w:r w:rsidRPr="00C722A9">
                <w:rPr>
                  <w:rFonts w:ascii="Calibri" w:hAnsi="Calibri" w:cs="Calibri"/>
                  <w:color w:val="000000"/>
                  <w:sz w:val="16"/>
                  <w:szCs w:val="16"/>
                  <w:lang w:eastAsia="en-US"/>
                </w:rPr>
                <w:t xml:space="preserve">1,378,3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6" w:author="Machado, Diana" w:date="2019-02-04T10:09:00Z"/>
                <w:rFonts w:ascii="Calibri" w:hAnsi="Calibri" w:cs="Calibri"/>
                <w:color w:val="000000"/>
                <w:sz w:val="16"/>
                <w:szCs w:val="16"/>
                <w:lang w:eastAsia="en-US"/>
              </w:rPr>
            </w:pPr>
            <w:ins w:id="1671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8" w:author="Machado, Diana" w:date="2019-02-04T10:09:00Z"/>
                <w:rFonts w:ascii="Calibri" w:hAnsi="Calibri" w:cs="Calibri"/>
                <w:color w:val="000000"/>
                <w:sz w:val="16"/>
                <w:szCs w:val="16"/>
                <w:lang w:eastAsia="en-US"/>
              </w:rPr>
            </w:pPr>
            <w:ins w:id="167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0" w:author="Machado, Diana" w:date="2019-02-04T10:09:00Z"/>
                <w:rFonts w:ascii="Calibri" w:hAnsi="Calibri" w:cs="Calibri"/>
                <w:color w:val="000000"/>
                <w:sz w:val="16"/>
                <w:szCs w:val="16"/>
                <w:lang w:eastAsia="en-US"/>
              </w:rPr>
            </w:pPr>
            <w:ins w:id="167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2" w:author="Machado, Diana" w:date="2019-02-04T10:09:00Z"/>
                <w:rFonts w:ascii="Calibri" w:hAnsi="Calibri" w:cs="Calibri"/>
                <w:color w:val="000000"/>
                <w:sz w:val="16"/>
                <w:szCs w:val="16"/>
                <w:lang w:eastAsia="en-US"/>
              </w:rPr>
            </w:pPr>
            <w:ins w:id="16723" w:author="Machado, Diana" w:date="2019-02-04T10:09:00Z">
              <w:r w:rsidRPr="00C722A9">
                <w:rPr>
                  <w:rFonts w:ascii="Calibri" w:hAnsi="Calibri" w:cs="Calibri"/>
                  <w:color w:val="000000"/>
                  <w:sz w:val="16"/>
                  <w:szCs w:val="16"/>
                  <w:lang w:eastAsia="en-US"/>
                </w:rPr>
                <w:t xml:space="preserve">1,977,4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4" w:author="Machado, Diana" w:date="2019-02-04T10:09:00Z"/>
                <w:rFonts w:ascii="Calibri" w:hAnsi="Calibri" w:cs="Calibri"/>
                <w:color w:val="000000"/>
                <w:sz w:val="16"/>
                <w:szCs w:val="16"/>
                <w:lang w:eastAsia="en-US"/>
              </w:rPr>
            </w:pPr>
            <w:ins w:id="1672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26" w:author="Machado, Diana" w:date="2019-02-04T10:09:00Z"/>
                <w:rFonts w:ascii="Calibri" w:hAnsi="Calibri" w:cs="Calibri"/>
                <w:color w:val="000000"/>
                <w:sz w:val="16"/>
                <w:szCs w:val="16"/>
                <w:lang w:eastAsia="en-US"/>
              </w:rPr>
            </w:pPr>
            <w:ins w:id="16727" w:author="Machado, Diana" w:date="2019-02-04T10:09:00Z">
              <w:r w:rsidRPr="00C722A9">
                <w:rPr>
                  <w:rFonts w:ascii="Calibri" w:hAnsi="Calibri" w:cs="Calibri"/>
                  <w:color w:val="000000"/>
                  <w:sz w:val="16"/>
                  <w:szCs w:val="16"/>
                  <w:lang w:eastAsia="en-US"/>
                </w:rPr>
                <w:t xml:space="preserve">3,355,7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28" w:author="Machado, Diana" w:date="2019-02-04T10:09:00Z"/>
                <w:rFonts w:ascii="Calibri" w:hAnsi="Calibri" w:cs="Calibri"/>
                <w:color w:val="000000"/>
                <w:sz w:val="16"/>
                <w:szCs w:val="16"/>
                <w:lang w:eastAsia="en-US"/>
              </w:rPr>
            </w:pPr>
            <w:ins w:id="1672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67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31" w:author="Machado, Diana" w:date="2019-02-04T10:09:00Z"/>
                <w:rFonts w:ascii="Calibri" w:hAnsi="Calibri" w:cs="Calibri"/>
                <w:color w:val="000000"/>
                <w:sz w:val="16"/>
                <w:szCs w:val="16"/>
                <w:lang w:eastAsia="en-US"/>
              </w:rPr>
            </w:pPr>
            <w:ins w:id="16732" w:author="Machado, Diana" w:date="2019-02-04T10:09:00Z">
              <w:r w:rsidRPr="00C722A9">
                <w:rPr>
                  <w:rFonts w:ascii="Calibri" w:hAnsi="Calibri" w:cs="Calibri"/>
                  <w:color w:val="000000"/>
                  <w:sz w:val="16"/>
                  <w:szCs w:val="16"/>
                  <w:lang w:eastAsia="en-US"/>
                </w:rPr>
                <w:t>347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3" w:author="Machado, Diana" w:date="2019-02-04T10:09:00Z"/>
                <w:rFonts w:ascii="Calibri" w:hAnsi="Calibri" w:cs="Calibri"/>
                <w:color w:val="000000"/>
                <w:sz w:val="16"/>
                <w:szCs w:val="16"/>
                <w:lang w:eastAsia="en-US"/>
              </w:rPr>
            </w:pPr>
            <w:ins w:id="167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5" w:author="Machado, Diana" w:date="2019-02-04T10:09:00Z"/>
                <w:rFonts w:ascii="Calibri" w:hAnsi="Calibri" w:cs="Calibri"/>
                <w:color w:val="000000"/>
                <w:sz w:val="16"/>
                <w:szCs w:val="16"/>
                <w:lang w:eastAsia="en-US"/>
              </w:rPr>
            </w:pPr>
            <w:ins w:id="167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7" w:author="Machado, Diana" w:date="2019-02-04T10:09:00Z"/>
                <w:rFonts w:ascii="Calibri" w:hAnsi="Calibri" w:cs="Calibri"/>
                <w:color w:val="000000"/>
                <w:sz w:val="16"/>
                <w:szCs w:val="16"/>
                <w:lang w:eastAsia="en-US"/>
              </w:rPr>
            </w:pPr>
            <w:ins w:id="16738" w:author="Machado, Diana" w:date="2019-02-04T10:09:00Z">
              <w:r w:rsidRPr="00C722A9">
                <w:rPr>
                  <w:rFonts w:ascii="Calibri" w:hAnsi="Calibri" w:cs="Calibri"/>
                  <w:color w:val="000000"/>
                  <w:sz w:val="16"/>
                  <w:szCs w:val="16"/>
                  <w:lang w:eastAsia="en-US"/>
                </w:rPr>
                <w:t xml:space="preserve">54,641,7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9" w:author="Machado, Diana" w:date="2019-02-04T10:09:00Z"/>
                <w:rFonts w:ascii="Calibri" w:hAnsi="Calibri" w:cs="Calibri"/>
                <w:color w:val="000000"/>
                <w:sz w:val="16"/>
                <w:szCs w:val="16"/>
                <w:lang w:eastAsia="en-US"/>
              </w:rPr>
            </w:pPr>
            <w:ins w:id="16740"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1" w:author="Machado, Diana" w:date="2019-02-04T10:09:00Z"/>
                <w:rFonts w:ascii="Calibri" w:hAnsi="Calibri" w:cs="Calibri"/>
                <w:color w:val="000000"/>
                <w:sz w:val="16"/>
                <w:szCs w:val="16"/>
                <w:lang w:eastAsia="en-US"/>
              </w:rPr>
            </w:pPr>
            <w:ins w:id="167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3" w:author="Machado, Diana" w:date="2019-02-04T10:09:00Z"/>
                <w:rFonts w:ascii="Calibri" w:hAnsi="Calibri" w:cs="Calibri"/>
                <w:color w:val="000000"/>
                <w:sz w:val="16"/>
                <w:szCs w:val="16"/>
                <w:lang w:eastAsia="en-US"/>
              </w:rPr>
            </w:pPr>
            <w:ins w:id="167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5" w:author="Machado, Diana" w:date="2019-02-04T10:09:00Z"/>
                <w:rFonts w:ascii="Calibri" w:hAnsi="Calibri" w:cs="Calibri"/>
                <w:color w:val="000000"/>
                <w:sz w:val="16"/>
                <w:szCs w:val="16"/>
                <w:lang w:eastAsia="en-US"/>
              </w:rPr>
            </w:pPr>
            <w:ins w:id="16746" w:author="Machado, Diana" w:date="2019-02-04T10:09:00Z">
              <w:r w:rsidRPr="00C722A9">
                <w:rPr>
                  <w:rFonts w:ascii="Calibri" w:hAnsi="Calibri" w:cs="Calibri"/>
                  <w:color w:val="000000"/>
                  <w:sz w:val="16"/>
                  <w:szCs w:val="16"/>
                  <w:lang w:eastAsia="en-US"/>
                </w:rPr>
                <w:t xml:space="preserve">87,675,0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7" w:author="Machado, Diana" w:date="2019-02-04T10:09:00Z"/>
                <w:rFonts w:ascii="Calibri" w:hAnsi="Calibri" w:cs="Calibri"/>
                <w:color w:val="000000"/>
                <w:sz w:val="16"/>
                <w:szCs w:val="16"/>
                <w:lang w:eastAsia="en-US"/>
              </w:rPr>
            </w:pPr>
            <w:ins w:id="16748" w:author="Machado, Diana" w:date="2019-02-04T10:09:00Z">
              <w:r w:rsidRPr="00C722A9">
                <w:rPr>
                  <w:rFonts w:ascii="Calibri" w:hAnsi="Calibri" w:cs="Calibri"/>
                  <w:color w:val="000000"/>
                  <w:sz w:val="16"/>
                  <w:szCs w:val="16"/>
                  <w:lang w:eastAsia="en-US"/>
                </w:rPr>
                <w:t>0.6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49" w:author="Machado, Diana" w:date="2019-02-04T10:09:00Z"/>
                <w:rFonts w:ascii="Calibri" w:hAnsi="Calibri" w:cs="Calibri"/>
                <w:color w:val="000000"/>
                <w:sz w:val="16"/>
                <w:szCs w:val="16"/>
                <w:lang w:eastAsia="en-US"/>
              </w:rPr>
            </w:pPr>
            <w:ins w:id="16750" w:author="Machado, Diana" w:date="2019-02-04T10:09:00Z">
              <w:r w:rsidRPr="00C722A9">
                <w:rPr>
                  <w:rFonts w:ascii="Calibri" w:hAnsi="Calibri" w:cs="Calibri"/>
                  <w:color w:val="000000"/>
                  <w:sz w:val="16"/>
                  <w:szCs w:val="16"/>
                  <w:lang w:eastAsia="en-US"/>
                </w:rPr>
                <w:t xml:space="preserve">142,316,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51" w:author="Machado, Diana" w:date="2019-02-04T10:09:00Z"/>
                <w:rFonts w:ascii="Calibri" w:hAnsi="Calibri" w:cs="Calibri"/>
                <w:color w:val="000000"/>
                <w:sz w:val="16"/>
                <w:szCs w:val="16"/>
                <w:lang w:eastAsia="en-US"/>
              </w:rPr>
            </w:pPr>
            <w:ins w:id="16752"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167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54" w:author="Machado, Diana" w:date="2019-02-04T10:09:00Z"/>
                <w:rFonts w:ascii="Calibri" w:hAnsi="Calibri" w:cs="Calibri"/>
                <w:color w:val="000000"/>
                <w:sz w:val="16"/>
                <w:szCs w:val="16"/>
                <w:lang w:eastAsia="en-US"/>
              </w:rPr>
            </w:pPr>
            <w:ins w:id="16755" w:author="Machado, Diana" w:date="2019-02-04T10:09:00Z">
              <w:r w:rsidRPr="00C722A9">
                <w:rPr>
                  <w:rFonts w:ascii="Calibri" w:hAnsi="Calibri" w:cs="Calibri"/>
                  <w:color w:val="000000"/>
                  <w:sz w:val="16"/>
                  <w:szCs w:val="16"/>
                  <w:lang w:eastAsia="en-US"/>
                </w:rPr>
                <w:t>34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6" w:author="Machado, Diana" w:date="2019-02-04T10:09:00Z"/>
                <w:rFonts w:ascii="Calibri" w:hAnsi="Calibri" w:cs="Calibri"/>
                <w:color w:val="000000"/>
                <w:sz w:val="16"/>
                <w:szCs w:val="16"/>
                <w:lang w:eastAsia="en-US"/>
              </w:rPr>
            </w:pPr>
            <w:ins w:id="16757" w:author="Machado, Diana" w:date="2019-02-04T10:09:00Z">
              <w:r w:rsidRPr="00C722A9">
                <w:rPr>
                  <w:rFonts w:ascii="Calibri" w:hAnsi="Calibri" w:cs="Calibri"/>
                  <w:color w:val="000000"/>
                  <w:sz w:val="16"/>
                  <w:szCs w:val="16"/>
                  <w:lang w:eastAsia="en-US"/>
                </w:rPr>
                <w:t xml:space="preserve">2,012,7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8" w:author="Machado, Diana" w:date="2019-02-04T10:09:00Z"/>
                <w:rFonts w:ascii="Calibri" w:hAnsi="Calibri" w:cs="Calibri"/>
                <w:color w:val="000000"/>
                <w:sz w:val="16"/>
                <w:szCs w:val="16"/>
                <w:lang w:eastAsia="en-US"/>
              </w:rPr>
            </w:pPr>
            <w:ins w:id="16759" w:author="Machado, Diana" w:date="2019-02-04T10:09:00Z">
              <w:r w:rsidRPr="00C722A9">
                <w:rPr>
                  <w:rFonts w:ascii="Calibri" w:hAnsi="Calibri" w:cs="Calibri"/>
                  <w:color w:val="000000"/>
                  <w:sz w:val="16"/>
                  <w:szCs w:val="16"/>
                  <w:lang w:eastAsia="en-US"/>
                </w:rPr>
                <w:t>0.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0" w:author="Machado, Diana" w:date="2019-02-04T10:09:00Z"/>
                <w:rFonts w:ascii="Calibri" w:hAnsi="Calibri" w:cs="Calibri"/>
                <w:color w:val="000000"/>
                <w:sz w:val="16"/>
                <w:szCs w:val="16"/>
                <w:lang w:eastAsia="en-US"/>
              </w:rPr>
            </w:pPr>
            <w:ins w:id="16761" w:author="Machado, Diana" w:date="2019-02-04T10:09:00Z">
              <w:r w:rsidRPr="00C722A9">
                <w:rPr>
                  <w:rFonts w:ascii="Calibri" w:hAnsi="Calibri" w:cs="Calibri"/>
                  <w:color w:val="000000"/>
                  <w:sz w:val="16"/>
                  <w:szCs w:val="16"/>
                  <w:lang w:eastAsia="en-US"/>
                </w:rPr>
                <w:t xml:space="preserve">2,033,1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2" w:author="Machado, Diana" w:date="2019-02-04T10:09:00Z"/>
                <w:rFonts w:ascii="Calibri" w:hAnsi="Calibri" w:cs="Calibri"/>
                <w:color w:val="000000"/>
                <w:sz w:val="16"/>
                <w:szCs w:val="16"/>
                <w:lang w:eastAsia="en-US"/>
              </w:rPr>
            </w:pPr>
            <w:ins w:id="1676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4" w:author="Machado, Diana" w:date="2019-02-04T10:09:00Z"/>
                <w:rFonts w:ascii="Calibri" w:hAnsi="Calibri" w:cs="Calibri"/>
                <w:color w:val="000000"/>
                <w:sz w:val="16"/>
                <w:szCs w:val="16"/>
                <w:lang w:eastAsia="en-US"/>
              </w:rPr>
            </w:pPr>
            <w:ins w:id="167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6" w:author="Machado, Diana" w:date="2019-02-04T10:09:00Z"/>
                <w:rFonts w:ascii="Calibri" w:hAnsi="Calibri" w:cs="Calibri"/>
                <w:color w:val="000000"/>
                <w:sz w:val="16"/>
                <w:szCs w:val="16"/>
                <w:lang w:eastAsia="en-US"/>
              </w:rPr>
            </w:pPr>
            <w:ins w:id="167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8" w:author="Machado, Diana" w:date="2019-02-04T10:09:00Z"/>
                <w:rFonts w:ascii="Calibri" w:hAnsi="Calibri" w:cs="Calibri"/>
                <w:color w:val="000000"/>
                <w:sz w:val="16"/>
                <w:szCs w:val="16"/>
                <w:lang w:eastAsia="en-US"/>
              </w:rPr>
            </w:pPr>
            <w:ins w:id="16769" w:author="Machado, Diana" w:date="2019-02-04T10:09:00Z">
              <w:r w:rsidRPr="00C722A9">
                <w:rPr>
                  <w:rFonts w:ascii="Calibri" w:hAnsi="Calibri" w:cs="Calibri"/>
                  <w:color w:val="000000"/>
                  <w:sz w:val="16"/>
                  <w:szCs w:val="16"/>
                  <w:lang w:eastAsia="en-US"/>
                </w:rPr>
                <w:t xml:space="preserve">19,537,17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70" w:author="Machado, Diana" w:date="2019-02-04T10:09:00Z"/>
                <w:rFonts w:ascii="Calibri" w:hAnsi="Calibri" w:cs="Calibri"/>
                <w:color w:val="000000"/>
                <w:sz w:val="16"/>
                <w:szCs w:val="16"/>
                <w:lang w:eastAsia="en-US"/>
              </w:rPr>
            </w:pPr>
            <w:ins w:id="16771"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72" w:author="Machado, Diana" w:date="2019-02-04T10:09:00Z"/>
                <w:rFonts w:ascii="Calibri" w:hAnsi="Calibri" w:cs="Calibri"/>
                <w:color w:val="000000"/>
                <w:sz w:val="16"/>
                <w:szCs w:val="16"/>
                <w:lang w:eastAsia="en-US"/>
              </w:rPr>
            </w:pPr>
            <w:ins w:id="16773" w:author="Machado, Diana" w:date="2019-02-04T10:09:00Z">
              <w:r w:rsidRPr="00C722A9">
                <w:rPr>
                  <w:rFonts w:ascii="Calibri" w:hAnsi="Calibri" w:cs="Calibri"/>
                  <w:color w:val="000000"/>
                  <w:sz w:val="16"/>
                  <w:szCs w:val="16"/>
                  <w:lang w:eastAsia="en-US"/>
                </w:rPr>
                <w:t xml:space="preserve">23,583,0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74" w:author="Machado, Diana" w:date="2019-02-04T10:09:00Z"/>
                <w:rFonts w:ascii="Calibri" w:hAnsi="Calibri" w:cs="Calibri"/>
                <w:color w:val="000000"/>
                <w:sz w:val="16"/>
                <w:szCs w:val="16"/>
                <w:lang w:eastAsia="en-US"/>
              </w:rPr>
            </w:pPr>
            <w:ins w:id="16775"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67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77" w:author="Machado, Diana" w:date="2019-02-04T10:09:00Z"/>
                <w:rFonts w:ascii="Calibri" w:hAnsi="Calibri" w:cs="Calibri"/>
                <w:color w:val="000000"/>
                <w:sz w:val="16"/>
                <w:szCs w:val="16"/>
                <w:lang w:eastAsia="en-US"/>
              </w:rPr>
            </w:pPr>
            <w:ins w:id="16778" w:author="Machado, Diana" w:date="2019-02-04T10:09:00Z">
              <w:r w:rsidRPr="00C722A9">
                <w:rPr>
                  <w:rFonts w:ascii="Calibri" w:hAnsi="Calibri" w:cs="Calibri"/>
                  <w:color w:val="000000"/>
                  <w:sz w:val="16"/>
                  <w:szCs w:val="16"/>
                  <w:lang w:eastAsia="en-US"/>
                </w:rPr>
                <w:t>347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79" w:author="Machado, Diana" w:date="2019-02-04T10:09:00Z"/>
                <w:rFonts w:ascii="Calibri" w:hAnsi="Calibri" w:cs="Calibri"/>
                <w:color w:val="000000"/>
                <w:sz w:val="16"/>
                <w:szCs w:val="16"/>
                <w:lang w:eastAsia="en-US"/>
              </w:rPr>
            </w:pPr>
            <w:ins w:id="167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1" w:author="Machado, Diana" w:date="2019-02-04T10:09:00Z"/>
                <w:rFonts w:ascii="Calibri" w:hAnsi="Calibri" w:cs="Calibri"/>
                <w:color w:val="000000"/>
                <w:sz w:val="16"/>
                <w:szCs w:val="16"/>
                <w:lang w:eastAsia="en-US"/>
              </w:rPr>
            </w:pPr>
            <w:ins w:id="167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3" w:author="Machado, Diana" w:date="2019-02-04T10:09:00Z"/>
                <w:rFonts w:ascii="Calibri" w:hAnsi="Calibri" w:cs="Calibri"/>
                <w:color w:val="000000"/>
                <w:sz w:val="16"/>
                <w:szCs w:val="16"/>
                <w:lang w:eastAsia="en-US"/>
              </w:rPr>
            </w:pPr>
            <w:ins w:id="16784" w:author="Machado, Diana" w:date="2019-02-04T10:09:00Z">
              <w:r w:rsidRPr="00C722A9">
                <w:rPr>
                  <w:rFonts w:ascii="Calibri" w:hAnsi="Calibri" w:cs="Calibri"/>
                  <w:color w:val="000000"/>
                  <w:sz w:val="16"/>
                  <w:szCs w:val="16"/>
                  <w:lang w:eastAsia="en-US"/>
                </w:rPr>
                <w:t xml:space="preserve">11,135,0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5" w:author="Machado, Diana" w:date="2019-02-04T10:09:00Z"/>
                <w:rFonts w:ascii="Calibri" w:hAnsi="Calibri" w:cs="Calibri"/>
                <w:color w:val="000000"/>
                <w:sz w:val="16"/>
                <w:szCs w:val="16"/>
                <w:lang w:eastAsia="en-US"/>
              </w:rPr>
            </w:pPr>
            <w:ins w:id="16786"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7" w:author="Machado, Diana" w:date="2019-02-04T10:09:00Z"/>
                <w:rFonts w:ascii="Calibri" w:hAnsi="Calibri" w:cs="Calibri"/>
                <w:color w:val="000000"/>
                <w:sz w:val="16"/>
                <w:szCs w:val="16"/>
                <w:lang w:eastAsia="en-US"/>
              </w:rPr>
            </w:pPr>
            <w:ins w:id="167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9" w:author="Machado, Diana" w:date="2019-02-04T10:09:00Z"/>
                <w:rFonts w:ascii="Calibri" w:hAnsi="Calibri" w:cs="Calibri"/>
                <w:color w:val="000000"/>
                <w:sz w:val="16"/>
                <w:szCs w:val="16"/>
                <w:lang w:eastAsia="en-US"/>
              </w:rPr>
            </w:pPr>
            <w:ins w:id="167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91" w:author="Machado, Diana" w:date="2019-02-04T10:09:00Z"/>
                <w:rFonts w:ascii="Calibri" w:hAnsi="Calibri" w:cs="Calibri"/>
                <w:color w:val="000000"/>
                <w:sz w:val="16"/>
                <w:szCs w:val="16"/>
                <w:lang w:eastAsia="en-US"/>
              </w:rPr>
            </w:pPr>
            <w:ins w:id="16792" w:author="Machado, Diana" w:date="2019-02-04T10:09:00Z">
              <w:r w:rsidRPr="00C722A9">
                <w:rPr>
                  <w:rFonts w:ascii="Calibri" w:hAnsi="Calibri" w:cs="Calibri"/>
                  <w:color w:val="000000"/>
                  <w:sz w:val="16"/>
                  <w:szCs w:val="16"/>
                  <w:lang w:eastAsia="en-US"/>
                </w:rPr>
                <w:t xml:space="preserve">18,075,4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93" w:author="Machado, Diana" w:date="2019-02-04T10:09:00Z"/>
                <w:rFonts w:ascii="Calibri" w:hAnsi="Calibri" w:cs="Calibri"/>
                <w:color w:val="000000"/>
                <w:sz w:val="16"/>
                <w:szCs w:val="16"/>
                <w:lang w:eastAsia="en-US"/>
              </w:rPr>
            </w:pPr>
            <w:ins w:id="16794"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95" w:author="Machado, Diana" w:date="2019-02-04T10:09:00Z"/>
                <w:rFonts w:ascii="Calibri" w:hAnsi="Calibri" w:cs="Calibri"/>
                <w:color w:val="000000"/>
                <w:sz w:val="16"/>
                <w:szCs w:val="16"/>
                <w:lang w:eastAsia="en-US"/>
              </w:rPr>
            </w:pPr>
            <w:ins w:id="16796" w:author="Machado, Diana" w:date="2019-02-04T10:09:00Z">
              <w:r w:rsidRPr="00C722A9">
                <w:rPr>
                  <w:rFonts w:ascii="Calibri" w:hAnsi="Calibri" w:cs="Calibri"/>
                  <w:color w:val="000000"/>
                  <w:sz w:val="16"/>
                  <w:szCs w:val="16"/>
                  <w:lang w:eastAsia="en-US"/>
                </w:rPr>
                <w:t xml:space="preserve">29,210,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97" w:author="Machado, Diana" w:date="2019-02-04T10:09:00Z"/>
                <w:rFonts w:ascii="Calibri" w:hAnsi="Calibri" w:cs="Calibri"/>
                <w:color w:val="000000"/>
                <w:sz w:val="16"/>
                <w:szCs w:val="16"/>
                <w:lang w:eastAsia="en-US"/>
              </w:rPr>
            </w:pPr>
            <w:ins w:id="16798"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67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00" w:author="Machado, Diana" w:date="2019-02-04T10:09:00Z"/>
                <w:rFonts w:ascii="Calibri" w:hAnsi="Calibri" w:cs="Calibri"/>
                <w:color w:val="000000"/>
                <w:sz w:val="16"/>
                <w:szCs w:val="16"/>
                <w:lang w:eastAsia="en-US"/>
              </w:rPr>
            </w:pPr>
            <w:ins w:id="16801" w:author="Machado, Diana" w:date="2019-02-04T10:09:00Z">
              <w:r w:rsidRPr="00C722A9">
                <w:rPr>
                  <w:rFonts w:ascii="Calibri" w:hAnsi="Calibri" w:cs="Calibri"/>
                  <w:color w:val="000000"/>
                  <w:sz w:val="16"/>
                  <w:szCs w:val="16"/>
                  <w:lang w:eastAsia="en-US"/>
                </w:rPr>
                <w:t>347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2" w:author="Machado, Diana" w:date="2019-02-04T10:09:00Z"/>
                <w:rFonts w:ascii="Calibri" w:hAnsi="Calibri" w:cs="Calibri"/>
                <w:color w:val="000000"/>
                <w:sz w:val="16"/>
                <w:szCs w:val="16"/>
                <w:lang w:eastAsia="en-US"/>
              </w:rPr>
            </w:pPr>
            <w:ins w:id="168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4" w:author="Machado, Diana" w:date="2019-02-04T10:09:00Z"/>
                <w:rFonts w:ascii="Calibri" w:hAnsi="Calibri" w:cs="Calibri"/>
                <w:color w:val="000000"/>
                <w:sz w:val="16"/>
                <w:szCs w:val="16"/>
                <w:lang w:eastAsia="en-US"/>
              </w:rPr>
            </w:pPr>
            <w:ins w:id="168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6" w:author="Machado, Diana" w:date="2019-02-04T10:09:00Z"/>
                <w:rFonts w:ascii="Calibri" w:hAnsi="Calibri" w:cs="Calibri"/>
                <w:color w:val="000000"/>
                <w:sz w:val="16"/>
                <w:szCs w:val="16"/>
                <w:lang w:eastAsia="en-US"/>
              </w:rPr>
            </w:pPr>
            <w:ins w:id="16807" w:author="Machado, Diana" w:date="2019-02-04T10:09:00Z">
              <w:r w:rsidRPr="00C722A9">
                <w:rPr>
                  <w:rFonts w:ascii="Calibri" w:hAnsi="Calibri" w:cs="Calibri"/>
                  <w:color w:val="000000"/>
                  <w:sz w:val="16"/>
                  <w:szCs w:val="16"/>
                  <w:lang w:eastAsia="en-US"/>
                </w:rPr>
                <w:t xml:space="preserve">11,499,5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8" w:author="Machado, Diana" w:date="2019-02-04T10:09:00Z"/>
                <w:rFonts w:ascii="Calibri" w:hAnsi="Calibri" w:cs="Calibri"/>
                <w:color w:val="000000"/>
                <w:sz w:val="16"/>
                <w:szCs w:val="16"/>
                <w:lang w:eastAsia="en-US"/>
              </w:rPr>
            </w:pPr>
            <w:ins w:id="16809"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0" w:author="Machado, Diana" w:date="2019-02-04T10:09:00Z"/>
                <w:rFonts w:ascii="Calibri" w:hAnsi="Calibri" w:cs="Calibri"/>
                <w:color w:val="000000"/>
                <w:sz w:val="16"/>
                <w:szCs w:val="16"/>
                <w:lang w:eastAsia="en-US"/>
              </w:rPr>
            </w:pPr>
            <w:ins w:id="168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2" w:author="Machado, Diana" w:date="2019-02-04T10:09:00Z"/>
                <w:rFonts w:ascii="Calibri" w:hAnsi="Calibri" w:cs="Calibri"/>
                <w:color w:val="000000"/>
                <w:sz w:val="16"/>
                <w:szCs w:val="16"/>
                <w:lang w:eastAsia="en-US"/>
              </w:rPr>
            </w:pPr>
            <w:ins w:id="168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4" w:author="Machado, Diana" w:date="2019-02-04T10:09:00Z"/>
                <w:rFonts w:ascii="Calibri" w:hAnsi="Calibri" w:cs="Calibri"/>
                <w:color w:val="000000"/>
                <w:sz w:val="16"/>
                <w:szCs w:val="16"/>
                <w:lang w:eastAsia="en-US"/>
              </w:rPr>
            </w:pPr>
            <w:ins w:id="16815" w:author="Machado, Diana" w:date="2019-02-04T10:09:00Z">
              <w:r w:rsidRPr="00C722A9">
                <w:rPr>
                  <w:rFonts w:ascii="Calibri" w:hAnsi="Calibri" w:cs="Calibri"/>
                  <w:color w:val="000000"/>
                  <w:sz w:val="16"/>
                  <w:szCs w:val="16"/>
                  <w:lang w:eastAsia="en-US"/>
                </w:rPr>
                <w:t xml:space="preserve">15,041,4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6" w:author="Machado, Diana" w:date="2019-02-04T10:09:00Z"/>
                <w:rFonts w:ascii="Calibri" w:hAnsi="Calibri" w:cs="Calibri"/>
                <w:color w:val="000000"/>
                <w:sz w:val="16"/>
                <w:szCs w:val="16"/>
                <w:lang w:eastAsia="en-US"/>
              </w:rPr>
            </w:pPr>
            <w:ins w:id="16817"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18" w:author="Machado, Diana" w:date="2019-02-04T10:09:00Z"/>
                <w:rFonts w:ascii="Calibri" w:hAnsi="Calibri" w:cs="Calibri"/>
                <w:color w:val="000000"/>
                <w:sz w:val="16"/>
                <w:szCs w:val="16"/>
                <w:lang w:eastAsia="en-US"/>
              </w:rPr>
            </w:pPr>
            <w:ins w:id="16819" w:author="Machado, Diana" w:date="2019-02-04T10:09:00Z">
              <w:r w:rsidRPr="00C722A9">
                <w:rPr>
                  <w:rFonts w:ascii="Calibri" w:hAnsi="Calibri" w:cs="Calibri"/>
                  <w:color w:val="000000"/>
                  <w:sz w:val="16"/>
                  <w:szCs w:val="16"/>
                  <w:lang w:eastAsia="en-US"/>
                </w:rPr>
                <w:t xml:space="preserve">26,540,9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20" w:author="Machado, Diana" w:date="2019-02-04T10:09:00Z"/>
                <w:rFonts w:ascii="Calibri" w:hAnsi="Calibri" w:cs="Calibri"/>
                <w:color w:val="000000"/>
                <w:sz w:val="16"/>
                <w:szCs w:val="16"/>
                <w:lang w:eastAsia="en-US"/>
              </w:rPr>
            </w:pPr>
            <w:ins w:id="1682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68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23" w:author="Machado, Diana" w:date="2019-02-04T10:09:00Z"/>
                <w:rFonts w:ascii="Calibri" w:hAnsi="Calibri" w:cs="Calibri"/>
                <w:color w:val="000000"/>
                <w:sz w:val="16"/>
                <w:szCs w:val="16"/>
                <w:lang w:eastAsia="en-US"/>
              </w:rPr>
            </w:pPr>
            <w:ins w:id="16824" w:author="Machado, Diana" w:date="2019-02-04T10:09:00Z">
              <w:r w:rsidRPr="00C722A9">
                <w:rPr>
                  <w:rFonts w:ascii="Calibri" w:hAnsi="Calibri" w:cs="Calibri"/>
                  <w:color w:val="000000"/>
                  <w:sz w:val="16"/>
                  <w:szCs w:val="16"/>
                  <w:lang w:eastAsia="en-US"/>
                </w:rPr>
                <w:t>347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5" w:author="Machado, Diana" w:date="2019-02-04T10:09:00Z"/>
                <w:rFonts w:ascii="Calibri" w:hAnsi="Calibri" w:cs="Calibri"/>
                <w:color w:val="000000"/>
                <w:sz w:val="16"/>
                <w:szCs w:val="16"/>
                <w:lang w:eastAsia="en-US"/>
              </w:rPr>
            </w:pPr>
            <w:ins w:id="16826" w:author="Machado, Diana" w:date="2019-02-04T10:09:00Z">
              <w:r w:rsidRPr="00C722A9">
                <w:rPr>
                  <w:rFonts w:ascii="Calibri" w:hAnsi="Calibri" w:cs="Calibri"/>
                  <w:color w:val="000000"/>
                  <w:sz w:val="16"/>
                  <w:szCs w:val="16"/>
                  <w:lang w:eastAsia="en-US"/>
                </w:rPr>
                <w:t xml:space="preserve">4,029,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7" w:author="Machado, Diana" w:date="2019-02-04T10:09:00Z"/>
                <w:rFonts w:ascii="Calibri" w:hAnsi="Calibri" w:cs="Calibri"/>
                <w:color w:val="000000"/>
                <w:sz w:val="16"/>
                <w:szCs w:val="16"/>
                <w:lang w:eastAsia="en-US"/>
              </w:rPr>
            </w:pPr>
            <w:ins w:id="16828"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9" w:author="Machado, Diana" w:date="2019-02-04T10:09:00Z"/>
                <w:rFonts w:ascii="Calibri" w:hAnsi="Calibri" w:cs="Calibri"/>
                <w:color w:val="000000"/>
                <w:sz w:val="16"/>
                <w:szCs w:val="16"/>
                <w:lang w:eastAsia="en-US"/>
              </w:rPr>
            </w:pPr>
            <w:ins w:id="16830" w:author="Machado, Diana" w:date="2019-02-04T10:09:00Z">
              <w:r w:rsidRPr="00C722A9">
                <w:rPr>
                  <w:rFonts w:ascii="Calibri" w:hAnsi="Calibri" w:cs="Calibri"/>
                  <w:color w:val="000000"/>
                  <w:sz w:val="16"/>
                  <w:szCs w:val="16"/>
                  <w:lang w:eastAsia="en-US"/>
                </w:rPr>
                <w:t xml:space="preserve">4,066,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1" w:author="Machado, Diana" w:date="2019-02-04T10:09:00Z"/>
                <w:rFonts w:ascii="Calibri" w:hAnsi="Calibri" w:cs="Calibri"/>
                <w:color w:val="000000"/>
                <w:sz w:val="16"/>
                <w:szCs w:val="16"/>
                <w:lang w:eastAsia="en-US"/>
              </w:rPr>
            </w:pPr>
            <w:ins w:id="1683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3" w:author="Machado, Diana" w:date="2019-02-04T10:09:00Z"/>
                <w:rFonts w:ascii="Calibri" w:hAnsi="Calibri" w:cs="Calibri"/>
                <w:color w:val="000000"/>
                <w:sz w:val="16"/>
                <w:szCs w:val="16"/>
                <w:lang w:eastAsia="en-US"/>
              </w:rPr>
            </w:pPr>
            <w:ins w:id="168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5" w:author="Machado, Diana" w:date="2019-02-04T10:09:00Z"/>
                <w:rFonts w:ascii="Calibri" w:hAnsi="Calibri" w:cs="Calibri"/>
                <w:color w:val="000000"/>
                <w:sz w:val="16"/>
                <w:szCs w:val="16"/>
                <w:lang w:eastAsia="en-US"/>
              </w:rPr>
            </w:pPr>
            <w:ins w:id="168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7" w:author="Machado, Diana" w:date="2019-02-04T10:09:00Z"/>
                <w:rFonts w:ascii="Calibri" w:hAnsi="Calibri" w:cs="Calibri"/>
                <w:color w:val="000000"/>
                <w:sz w:val="16"/>
                <w:szCs w:val="16"/>
                <w:lang w:eastAsia="en-US"/>
              </w:rPr>
            </w:pPr>
            <w:ins w:id="16838" w:author="Machado, Diana" w:date="2019-02-04T10:09:00Z">
              <w:r w:rsidRPr="00C722A9">
                <w:rPr>
                  <w:rFonts w:ascii="Calibri" w:hAnsi="Calibri" w:cs="Calibri"/>
                  <w:color w:val="000000"/>
                  <w:sz w:val="16"/>
                  <w:szCs w:val="16"/>
                  <w:lang w:eastAsia="en-US"/>
                </w:rPr>
                <w:t xml:space="preserve">7,665,1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9" w:author="Machado, Diana" w:date="2019-02-04T10:09:00Z"/>
                <w:rFonts w:ascii="Calibri" w:hAnsi="Calibri" w:cs="Calibri"/>
                <w:color w:val="000000"/>
                <w:sz w:val="16"/>
                <w:szCs w:val="16"/>
                <w:lang w:eastAsia="en-US"/>
              </w:rPr>
            </w:pPr>
            <w:ins w:id="16840"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41" w:author="Machado, Diana" w:date="2019-02-04T10:09:00Z"/>
                <w:rFonts w:ascii="Calibri" w:hAnsi="Calibri" w:cs="Calibri"/>
                <w:color w:val="000000"/>
                <w:sz w:val="16"/>
                <w:szCs w:val="16"/>
                <w:lang w:eastAsia="en-US"/>
              </w:rPr>
            </w:pPr>
            <w:ins w:id="16842" w:author="Machado, Diana" w:date="2019-02-04T10:09:00Z">
              <w:r w:rsidRPr="00C722A9">
                <w:rPr>
                  <w:rFonts w:ascii="Calibri" w:hAnsi="Calibri" w:cs="Calibri"/>
                  <w:color w:val="000000"/>
                  <w:sz w:val="16"/>
                  <w:szCs w:val="16"/>
                  <w:lang w:eastAsia="en-US"/>
                </w:rPr>
                <w:t xml:space="preserve">15,760,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43" w:author="Machado, Diana" w:date="2019-02-04T10:09:00Z"/>
                <w:rFonts w:ascii="Calibri" w:hAnsi="Calibri" w:cs="Calibri"/>
                <w:color w:val="000000"/>
                <w:sz w:val="16"/>
                <w:szCs w:val="16"/>
                <w:lang w:eastAsia="en-US"/>
              </w:rPr>
            </w:pPr>
            <w:ins w:id="1684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68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46" w:author="Machado, Diana" w:date="2019-02-04T10:09:00Z"/>
                <w:rFonts w:ascii="Calibri" w:hAnsi="Calibri" w:cs="Calibri"/>
                <w:color w:val="000000"/>
                <w:sz w:val="16"/>
                <w:szCs w:val="16"/>
                <w:lang w:eastAsia="en-US"/>
              </w:rPr>
            </w:pPr>
            <w:ins w:id="16847" w:author="Machado, Diana" w:date="2019-02-04T10:09:00Z">
              <w:r w:rsidRPr="00C722A9">
                <w:rPr>
                  <w:rFonts w:ascii="Calibri" w:hAnsi="Calibri" w:cs="Calibri"/>
                  <w:color w:val="000000"/>
                  <w:sz w:val="16"/>
                  <w:szCs w:val="16"/>
                  <w:lang w:eastAsia="en-US"/>
                </w:rPr>
                <w:t>347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48" w:author="Machado, Diana" w:date="2019-02-04T10:09:00Z"/>
                <w:rFonts w:ascii="Calibri" w:hAnsi="Calibri" w:cs="Calibri"/>
                <w:color w:val="000000"/>
                <w:sz w:val="16"/>
                <w:szCs w:val="16"/>
                <w:lang w:eastAsia="en-US"/>
              </w:rPr>
            </w:pPr>
            <w:ins w:id="168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0" w:author="Machado, Diana" w:date="2019-02-04T10:09:00Z"/>
                <w:rFonts w:ascii="Calibri" w:hAnsi="Calibri" w:cs="Calibri"/>
                <w:color w:val="000000"/>
                <w:sz w:val="16"/>
                <w:szCs w:val="16"/>
                <w:lang w:eastAsia="en-US"/>
              </w:rPr>
            </w:pPr>
            <w:ins w:id="168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2" w:author="Machado, Diana" w:date="2019-02-04T10:09:00Z"/>
                <w:rFonts w:ascii="Calibri" w:hAnsi="Calibri" w:cs="Calibri"/>
                <w:color w:val="000000"/>
                <w:sz w:val="16"/>
                <w:szCs w:val="16"/>
                <w:lang w:eastAsia="en-US"/>
              </w:rPr>
            </w:pPr>
            <w:ins w:id="16853" w:author="Machado, Diana" w:date="2019-02-04T10:09:00Z">
              <w:r w:rsidRPr="00C722A9">
                <w:rPr>
                  <w:rFonts w:ascii="Calibri" w:hAnsi="Calibri" w:cs="Calibri"/>
                  <w:color w:val="000000"/>
                  <w:sz w:val="16"/>
                  <w:szCs w:val="16"/>
                  <w:lang w:eastAsia="en-US"/>
                </w:rPr>
                <w:t xml:space="preserve">10,655,7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4" w:author="Machado, Diana" w:date="2019-02-04T10:09:00Z"/>
                <w:rFonts w:ascii="Calibri" w:hAnsi="Calibri" w:cs="Calibri"/>
                <w:color w:val="000000"/>
                <w:sz w:val="16"/>
                <w:szCs w:val="16"/>
                <w:lang w:eastAsia="en-US"/>
              </w:rPr>
            </w:pPr>
            <w:ins w:id="16855"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6" w:author="Machado, Diana" w:date="2019-02-04T10:09:00Z"/>
                <w:rFonts w:ascii="Calibri" w:hAnsi="Calibri" w:cs="Calibri"/>
                <w:color w:val="000000"/>
                <w:sz w:val="16"/>
                <w:szCs w:val="16"/>
                <w:lang w:eastAsia="en-US"/>
              </w:rPr>
            </w:pPr>
            <w:ins w:id="168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8" w:author="Machado, Diana" w:date="2019-02-04T10:09:00Z"/>
                <w:rFonts w:ascii="Calibri" w:hAnsi="Calibri" w:cs="Calibri"/>
                <w:color w:val="000000"/>
                <w:sz w:val="16"/>
                <w:szCs w:val="16"/>
                <w:lang w:eastAsia="en-US"/>
              </w:rPr>
            </w:pPr>
            <w:ins w:id="168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60" w:author="Machado, Diana" w:date="2019-02-04T10:09:00Z"/>
                <w:rFonts w:ascii="Calibri" w:hAnsi="Calibri" w:cs="Calibri"/>
                <w:color w:val="000000"/>
                <w:sz w:val="16"/>
                <w:szCs w:val="16"/>
                <w:lang w:eastAsia="en-US"/>
              </w:rPr>
            </w:pPr>
            <w:ins w:id="16861" w:author="Machado, Diana" w:date="2019-02-04T10:09:00Z">
              <w:r w:rsidRPr="00C722A9">
                <w:rPr>
                  <w:rFonts w:ascii="Calibri" w:hAnsi="Calibri" w:cs="Calibri"/>
                  <w:color w:val="000000"/>
                  <w:sz w:val="16"/>
                  <w:szCs w:val="16"/>
                  <w:lang w:eastAsia="en-US"/>
                </w:rPr>
                <w:t xml:space="preserve">16,461,28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62" w:author="Machado, Diana" w:date="2019-02-04T10:09:00Z"/>
                <w:rFonts w:ascii="Calibri" w:hAnsi="Calibri" w:cs="Calibri"/>
                <w:color w:val="000000"/>
                <w:sz w:val="16"/>
                <w:szCs w:val="16"/>
                <w:lang w:eastAsia="en-US"/>
              </w:rPr>
            </w:pPr>
            <w:ins w:id="16863"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64" w:author="Machado, Diana" w:date="2019-02-04T10:09:00Z"/>
                <w:rFonts w:ascii="Calibri" w:hAnsi="Calibri" w:cs="Calibri"/>
                <w:color w:val="000000"/>
                <w:sz w:val="16"/>
                <w:szCs w:val="16"/>
                <w:lang w:eastAsia="en-US"/>
              </w:rPr>
            </w:pPr>
            <w:ins w:id="16865" w:author="Machado, Diana" w:date="2019-02-04T10:09:00Z">
              <w:r w:rsidRPr="00C722A9">
                <w:rPr>
                  <w:rFonts w:ascii="Calibri" w:hAnsi="Calibri" w:cs="Calibri"/>
                  <w:color w:val="000000"/>
                  <w:sz w:val="16"/>
                  <w:szCs w:val="16"/>
                  <w:lang w:eastAsia="en-US"/>
                </w:rPr>
                <w:t xml:space="preserve">27,117,0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66" w:author="Machado, Diana" w:date="2019-02-04T10:09:00Z"/>
                <w:rFonts w:ascii="Calibri" w:hAnsi="Calibri" w:cs="Calibri"/>
                <w:color w:val="000000"/>
                <w:sz w:val="16"/>
                <w:szCs w:val="16"/>
                <w:lang w:eastAsia="en-US"/>
              </w:rPr>
            </w:pPr>
            <w:ins w:id="16867"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68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69" w:author="Machado, Diana" w:date="2019-02-04T10:09:00Z"/>
                <w:rFonts w:ascii="Calibri" w:hAnsi="Calibri" w:cs="Calibri"/>
                <w:color w:val="000000"/>
                <w:sz w:val="16"/>
                <w:szCs w:val="16"/>
                <w:lang w:eastAsia="en-US"/>
              </w:rPr>
            </w:pPr>
            <w:ins w:id="16870" w:author="Machado, Diana" w:date="2019-02-04T10:09:00Z">
              <w:r w:rsidRPr="00C722A9">
                <w:rPr>
                  <w:rFonts w:ascii="Calibri" w:hAnsi="Calibri" w:cs="Calibri"/>
                  <w:color w:val="000000"/>
                  <w:sz w:val="16"/>
                  <w:szCs w:val="16"/>
                  <w:lang w:eastAsia="en-US"/>
                </w:rPr>
                <w:t>347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1" w:author="Machado, Diana" w:date="2019-02-04T10:09:00Z"/>
                <w:rFonts w:ascii="Calibri" w:hAnsi="Calibri" w:cs="Calibri"/>
                <w:color w:val="000000"/>
                <w:sz w:val="16"/>
                <w:szCs w:val="16"/>
                <w:lang w:eastAsia="en-US"/>
              </w:rPr>
            </w:pPr>
            <w:ins w:id="168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3" w:author="Machado, Diana" w:date="2019-02-04T10:09:00Z"/>
                <w:rFonts w:ascii="Calibri" w:hAnsi="Calibri" w:cs="Calibri"/>
                <w:color w:val="000000"/>
                <w:sz w:val="16"/>
                <w:szCs w:val="16"/>
                <w:lang w:eastAsia="en-US"/>
              </w:rPr>
            </w:pPr>
            <w:ins w:id="168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5" w:author="Machado, Diana" w:date="2019-02-04T10:09:00Z"/>
                <w:rFonts w:ascii="Calibri" w:hAnsi="Calibri" w:cs="Calibri"/>
                <w:color w:val="000000"/>
                <w:sz w:val="16"/>
                <w:szCs w:val="16"/>
                <w:lang w:eastAsia="en-US"/>
              </w:rPr>
            </w:pPr>
            <w:ins w:id="16876" w:author="Machado, Diana" w:date="2019-02-04T10:09:00Z">
              <w:r w:rsidRPr="00C722A9">
                <w:rPr>
                  <w:rFonts w:ascii="Calibri" w:hAnsi="Calibri" w:cs="Calibri"/>
                  <w:color w:val="000000"/>
                  <w:sz w:val="16"/>
                  <w:szCs w:val="16"/>
                  <w:lang w:eastAsia="en-US"/>
                </w:rPr>
                <w:t xml:space="preserve">4,657,8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7" w:author="Machado, Diana" w:date="2019-02-04T10:09:00Z"/>
                <w:rFonts w:ascii="Calibri" w:hAnsi="Calibri" w:cs="Calibri"/>
                <w:color w:val="000000"/>
                <w:sz w:val="16"/>
                <w:szCs w:val="16"/>
                <w:lang w:eastAsia="en-US"/>
              </w:rPr>
            </w:pPr>
            <w:ins w:id="16878"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9" w:author="Machado, Diana" w:date="2019-02-04T10:09:00Z"/>
                <w:rFonts w:ascii="Calibri" w:hAnsi="Calibri" w:cs="Calibri"/>
                <w:color w:val="000000"/>
                <w:sz w:val="16"/>
                <w:szCs w:val="16"/>
                <w:lang w:eastAsia="en-US"/>
              </w:rPr>
            </w:pPr>
            <w:ins w:id="168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1" w:author="Machado, Diana" w:date="2019-02-04T10:09:00Z"/>
                <w:rFonts w:ascii="Calibri" w:hAnsi="Calibri" w:cs="Calibri"/>
                <w:color w:val="000000"/>
                <w:sz w:val="16"/>
                <w:szCs w:val="16"/>
                <w:lang w:eastAsia="en-US"/>
              </w:rPr>
            </w:pPr>
            <w:ins w:id="168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3" w:author="Machado, Diana" w:date="2019-02-04T10:09:00Z"/>
                <w:rFonts w:ascii="Calibri" w:hAnsi="Calibri" w:cs="Calibri"/>
                <w:color w:val="000000"/>
                <w:sz w:val="16"/>
                <w:szCs w:val="16"/>
                <w:lang w:eastAsia="en-US"/>
              </w:rPr>
            </w:pPr>
            <w:ins w:id="16884" w:author="Machado, Diana" w:date="2019-02-04T10:09:00Z">
              <w:r w:rsidRPr="00C722A9">
                <w:rPr>
                  <w:rFonts w:ascii="Calibri" w:hAnsi="Calibri" w:cs="Calibri"/>
                  <w:color w:val="000000"/>
                  <w:sz w:val="16"/>
                  <w:szCs w:val="16"/>
                  <w:lang w:eastAsia="en-US"/>
                </w:rPr>
                <w:t xml:space="preserve">6,853,4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5" w:author="Machado, Diana" w:date="2019-02-04T10:09:00Z"/>
                <w:rFonts w:ascii="Calibri" w:hAnsi="Calibri" w:cs="Calibri"/>
                <w:color w:val="000000"/>
                <w:sz w:val="16"/>
                <w:szCs w:val="16"/>
                <w:lang w:eastAsia="en-US"/>
              </w:rPr>
            </w:pPr>
            <w:ins w:id="16886"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87" w:author="Machado, Diana" w:date="2019-02-04T10:09:00Z"/>
                <w:rFonts w:ascii="Calibri" w:hAnsi="Calibri" w:cs="Calibri"/>
                <w:color w:val="000000"/>
                <w:sz w:val="16"/>
                <w:szCs w:val="16"/>
                <w:lang w:eastAsia="en-US"/>
              </w:rPr>
            </w:pPr>
            <w:ins w:id="16888" w:author="Machado, Diana" w:date="2019-02-04T10:09:00Z">
              <w:r w:rsidRPr="00C722A9">
                <w:rPr>
                  <w:rFonts w:ascii="Calibri" w:hAnsi="Calibri" w:cs="Calibri"/>
                  <w:color w:val="000000"/>
                  <w:sz w:val="16"/>
                  <w:szCs w:val="16"/>
                  <w:lang w:eastAsia="en-US"/>
                </w:rPr>
                <w:t xml:space="preserve">11,511,3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89" w:author="Machado, Diana" w:date="2019-02-04T10:09:00Z"/>
                <w:rFonts w:ascii="Calibri" w:hAnsi="Calibri" w:cs="Calibri"/>
                <w:color w:val="000000"/>
                <w:sz w:val="16"/>
                <w:szCs w:val="16"/>
                <w:lang w:eastAsia="en-US"/>
              </w:rPr>
            </w:pPr>
            <w:ins w:id="16890"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68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92" w:author="Machado, Diana" w:date="2019-02-04T10:09:00Z"/>
                <w:rFonts w:ascii="Calibri" w:hAnsi="Calibri" w:cs="Calibri"/>
                <w:color w:val="000000"/>
                <w:sz w:val="16"/>
                <w:szCs w:val="16"/>
                <w:lang w:eastAsia="en-US"/>
              </w:rPr>
            </w:pPr>
            <w:ins w:id="16893" w:author="Machado, Diana" w:date="2019-02-04T10:09:00Z">
              <w:r w:rsidRPr="00C722A9">
                <w:rPr>
                  <w:rFonts w:ascii="Calibri" w:hAnsi="Calibri" w:cs="Calibri"/>
                  <w:color w:val="000000"/>
                  <w:sz w:val="16"/>
                  <w:szCs w:val="16"/>
                  <w:lang w:eastAsia="en-US"/>
                </w:rPr>
                <w:t>347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4" w:author="Machado, Diana" w:date="2019-02-04T10:09:00Z"/>
                <w:rFonts w:ascii="Calibri" w:hAnsi="Calibri" w:cs="Calibri"/>
                <w:color w:val="000000"/>
                <w:sz w:val="16"/>
                <w:szCs w:val="16"/>
                <w:lang w:eastAsia="en-US"/>
              </w:rPr>
            </w:pPr>
            <w:ins w:id="16895" w:author="Machado, Diana" w:date="2019-02-04T10:09:00Z">
              <w:r w:rsidRPr="00C722A9">
                <w:rPr>
                  <w:rFonts w:ascii="Calibri" w:hAnsi="Calibri" w:cs="Calibri"/>
                  <w:color w:val="000000"/>
                  <w:sz w:val="16"/>
                  <w:szCs w:val="16"/>
                  <w:lang w:eastAsia="en-US"/>
                </w:rPr>
                <w:t xml:space="preserve">522,89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6" w:author="Machado, Diana" w:date="2019-02-04T10:09:00Z"/>
                <w:rFonts w:ascii="Calibri" w:hAnsi="Calibri" w:cs="Calibri"/>
                <w:color w:val="000000"/>
                <w:sz w:val="16"/>
                <w:szCs w:val="16"/>
                <w:lang w:eastAsia="en-US"/>
              </w:rPr>
            </w:pPr>
            <w:ins w:id="16897"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8" w:author="Machado, Diana" w:date="2019-02-04T10:09:00Z"/>
                <w:rFonts w:ascii="Calibri" w:hAnsi="Calibri" w:cs="Calibri"/>
                <w:color w:val="000000"/>
                <w:sz w:val="16"/>
                <w:szCs w:val="16"/>
                <w:lang w:eastAsia="en-US"/>
              </w:rPr>
            </w:pPr>
            <w:ins w:id="16899" w:author="Machado, Diana" w:date="2019-02-04T10:09:00Z">
              <w:r w:rsidRPr="00C722A9">
                <w:rPr>
                  <w:rFonts w:ascii="Calibri" w:hAnsi="Calibri" w:cs="Calibri"/>
                  <w:color w:val="000000"/>
                  <w:sz w:val="16"/>
                  <w:szCs w:val="16"/>
                  <w:lang w:eastAsia="en-US"/>
                </w:rPr>
                <w:t xml:space="preserve">922,1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0" w:author="Machado, Diana" w:date="2019-02-04T10:09:00Z"/>
                <w:rFonts w:ascii="Calibri" w:hAnsi="Calibri" w:cs="Calibri"/>
                <w:color w:val="000000"/>
                <w:sz w:val="16"/>
                <w:szCs w:val="16"/>
                <w:lang w:eastAsia="en-US"/>
              </w:rPr>
            </w:pPr>
            <w:ins w:id="1690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2" w:author="Machado, Diana" w:date="2019-02-04T10:09:00Z"/>
                <w:rFonts w:ascii="Calibri" w:hAnsi="Calibri" w:cs="Calibri"/>
                <w:color w:val="000000"/>
                <w:sz w:val="16"/>
                <w:szCs w:val="16"/>
                <w:lang w:eastAsia="en-US"/>
              </w:rPr>
            </w:pPr>
            <w:ins w:id="169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4" w:author="Machado, Diana" w:date="2019-02-04T10:09:00Z"/>
                <w:rFonts w:ascii="Calibri" w:hAnsi="Calibri" w:cs="Calibri"/>
                <w:color w:val="000000"/>
                <w:sz w:val="16"/>
                <w:szCs w:val="16"/>
                <w:lang w:eastAsia="en-US"/>
              </w:rPr>
            </w:pPr>
            <w:ins w:id="169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6" w:author="Machado, Diana" w:date="2019-02-04T10:09:00Z"/>
                <w:rFonts w:ascii="Calibri" w:hAnsi="Calibri" w:cs="Calibri"/>
                <w:color w:val="000000"/>
                <w:sz w:val="16"/>
                <w:szCs w:val="16"/>
                <w:lang w:eastAsia="en-US"/>
              </w:rPr>
            </w:pPr>
            <w:ins w:id="16907" w:author="Machado, Diana" w:date="2019-02-04T10:09:00Z">
              <w:r w:rsidRPr="00C722A9">
                <w:rPr>
                  <w:rFonts w:ascii="Calibri" w:hAnsi="Calibri" w:cs="Calibri"/>
                  <w:color w:val="000000"/>
                  <w:sz w:val="16"/>
                  <w:szCs w:val="16"/>
                  <w:lang w:eastAsia="en-US"/>
                </w:rPr>
                <w:t xml:space="preserve">1,603,5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8" w:author="Machado, Diana" w:date="2019-02-04T10:09:00Z"/>
                <w:rFonts w:ascii="Calibri" w:hAnsi="Calibri" w:cs="Calibri"/>
                <w:color w:val="000000"/>
                <w:sz w:val="16"/>
                <w:szCs w:val="16"/>
                <w:lang w:eastAsia="en-US"/>
              </w:rPr>
            </w:pPr>
            <w:ins w:id="1690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10" w:author="Machado, Diana" w:date="2019-02-04T10:09:00Z"/>
                <w:rFonts w:ascii="Calibri" w:hAnsi="Calibri" w:cs="Calibri"/>
                <w:color w:val="000000"/>
                <w:sz w:val="16"/>
                <w:szCs w:val="16"/>
                <w:lang w:eastAsia="en-US"/>
              </w:rPr>
            </w:pPr>
            <w:ins w:id="16911" w:author="Machado, Diana" w:date="2019-02-04T10:09:00Z">
              <w:r w:rsidRPr="00C722A9">
                <w:rPr>
                  <w:rFonts w:ascii="Calibri" w:hAnsi="Calibri" w:cs="Calibri"/>
                  <w:color w:val="000000"/>
                  <w:sz w:val="16"/>
                  <w:szCs w:val="16"/>
                  <w:lang w:eastAsia="en-US"/>
                </w:rPr>
                <w:t xml:space="preserve">3,048,5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12" w:author="Machado, Diana" w:date="2019-02-04T10:09:00Z"/>
                <w:rFonts w:ascii="Calibri" w:hAnsi="Calibri" w:cs="Calibri"/>
                <w:color w:val="000000"/>
                <w:sz w:val="16"/>
                <w:szCs w:val="16"/>
                <w:lang w:eastAsia="en-US"/>
              </w:rPr>
            </w:pPr>
            <w:ins w:id="1691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69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15" w:author="Machado, Diana" w:date="2019-02-04T10:09:00Z"/>
                <w:rFonts w:ascii="Calibri" w:hAnsi="Calibri" w:cs="Calibri"/>
                <w:color w:val="000000"/>
                <w:sz w:val="16"/>
                <w:szCs w:val="16"/>
                <w:lang w:eastAsia="en-US"/>
              </w:rPr>
            </w:pPr>
            <w:ins w:id="16916" w:author="Machado, Diana" w:date="2019-02-04T10:09:00Z">
              <w:r w:rsidRPr="00C722A9">
                <w:rPr>
                  <w:rFonts w:ascii="Calibri" w:hAnsi="Calibri" w:cs="Calibri"/>
                  <w:color w:val="000000"/>
                  <w:sz w:val="16"/>
                  <w:szCs w:val="16"/>
                  <w:lang w:eastAsia="en-US"/>
                </w:rPr>
                <w:t>347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17" w:author="Machado, Diana" w:date="2019-02-04T10:09:00Z"/>
                <w:rFonts w:ascii="Calibri" w:hAnsi="Calibri" w:cs="Calibri"/>
                <w:color w:val="000000"/>
                <w:sz w:val="16"/>
                <w:szCs w:val="16"/>
                <w:lang w:eastAsia="en-US"/>
              </w:rPr>
            </w:pPr>
            <w:ins w:id="16918" w:author="Machado, Diana" w:date="2019-02-04T10:09:00Z">
              <w:r w:rsidRPr="00C722A9">
                <w:rPr>
                  <w:rFonts w:ascii="Calibri" w:hAnsi="Calibri" w:cs="Calibri"/>
                  <w:color w:val="000000"/>
                  <w:sz w:val="16"/>
                  <w:szCs w:val="16"/>
                  <w:lang w:eastAsia="en-US"/>
                </w:rPr>
                <w:t xml:space="preserve">35,006,8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19" w:author="Machado, Diana" w:date="2019-02-04T10:09:00Z"/>
                <w:rFonts w:ascii="Calibri" w:hAnsi="Calibri" w:cs="Calibri"/>
                <w:color w:val="000000"/>
                <w:sz w:val="16"/>
                <w:szCs w:val="16"/>
                <w:lang w:eastAsia="en-US"/>
              </w:rPr>
            </w:pPr>
            <w:ins w:id="16920" w:author="Machado, Diana" w:date="2019-02-04T10:09:00Z">
              <w:r w:rsidRPr="00C722A9">
                <w:rPr>
                  <w:rFonts w:ascii="Calibri" w:hAnsi="Calibri" w:cs="Calibri"/>
                  <w:color w:val="000000"/>
                  <w:sz w:val="16"/>
                  <w:szCs w:val="16"/>
                  <w:lang w:eastAsia="en-US"/>
                </w:rPr>
                <w:t>0.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1" w:author="Machado, Diana" w:date="2019-02-04T10:09:00Z"/>
                <w:rFonts w:ascii="Calibri" w:hAnsi="Calibri" w:cs="Calibri"/>
                <w:color w:val="000000"/>
                <w:sz w:val="16"/>
                <w:szCs w:val="16"/>
                <w:lang w:eastAsia="en-US"/>
              </w:rPr>
            </w:pPr>
            <w:ins w:id="16922" w:author="Machado, Diana" w:date="2019-02-04T10:09:00Z">
              <w:r w:rsidRPr="00C722A9">
                <w:rPr>
                  <w:rFonts w:ascii="Calibri" w:hAnsi="Calibri" w:cs="Calibri"/>
                  <w:color w:val="000000"/>
                  <w:sz w:val="16"/>
                  <w:szCs w:val="16"/>
                  <w:lang w:eastAsia="en-US"/>
                </w:rPr>
                <w:t xml:space="preserve">17,600,9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3" w:author="Machado, Diana" w:date="2019-02-04T10:09:00Z"/>
                <w:rFonts w:ascii="Calibri" w:hAnsi="Calibri" w:cs="Calibri"/>
                <w:color w:val="000000"/>
                <w:sz w:val="16"/>
                <w:szCs w:val="16"/>
                <w:lang w:eastAsia="en-US"/>
              </w:rPr>
            </w:pPr>
            <w:ins w:id="16924"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5" w:author="Machado, Diana" w:date="2019-02-04T10:09:00Z"/>
                <w:rFonts w:ascii="Calibri" w:hAnsi="Calibri" w:cs="Calibri"/>
                <w:color w:val="000000"/>
                <w:sz w:val="16"/>
                <w:szCs w:val="16"/>
                <w:lang w:eastAsia="en-US"/>
              </w:rPr>
            </w:pPr>
            <w:ins w:id="169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7" w:author="Machado, Diana" w:date="2019-02-04T10:09:00Z"/>
                <w:rFonts w:ascii="Calibri" w:hAnsi="Calibri" w:cs="Calibri"/>
                <w:color w:val="000000"/>
                <w:sz w:val="16"/>
                <w:szCs w:val="16"/>
                <w:lang w:eastAsia="en-US"/>
              </w:rPr>
            </w:pPr>
            <w:ins w:id="169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9" w:author="Machado, Diana" w:date="2019-02-04T10:09:00Z"/>
                <w:rFonts w:ascii="Calibri" w:hAnsi="Calibri" w:cs="Calibri"/>
                <w:color w:val="000000"/>
                <w:sz w:val="16"/>
                <w:szCs w:val="16"/>
                <w:lang w:eastAsia="en-US"/>
              </w:rPr>
            </w:pPr>
            <w:ins w:id="16930" w:author="Machado, Diana" w:date="2019-02-04T10:09:00Z">
              <w:r w:rsidRPr="00C722A9">
                <w:rPr>
                  <w:rFonts w:ascii="Calibri" w:hAnsi="Calibri" w:cs="Calibri"/>
                  <w:color w:val="000000"/>
                  <w:sz w:val="16"/>
                  <w:szCs w:val="16"/>
                  <w:lang w:eastAsia="en-US"/>
                </w:rPr>
                <w:t xml:space="preserve">26,022,6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31" w:author="Machado, Diana" w:date="2019-02-04T10:09:00Z"/>
                <w:rFonts w:ascii="Calibri" w:hAnsi="Calibri" w:cs="Calibri"/>
                <w:color w:val="000000"/>
                <w:sz w:val="16"/>
                <w:szCs w:val="16"/>
                <w:lang w:eastAsia="en-US"/>
              </w:rPr>
            </w:pPr>
            <w:ins w:id="16932"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33" w:author="Machado, Diana" w:date="2019-02-04T10:09:00Z"/>
                <w:rFonts w:ascii="Calibri" w:hAnsi="Calibri" w:cs="Calibri"/>
                <w:color w:val="000000"/>
                <w:sz w:val="16"/>
                <w:szCs w:val="16"/>
                <w:lang w:eastAsia="en-US"/>
              </w:rPr>
            </w:pPr>
            <w:ins w:id="16934" w:author="Machado, Diana" w:date="2019-02-04T10:09:00Z">
              <w:r w:rsidRPr="00C722A9">
                <w:rPr>
                  <w:rFonts w:ascii="Calibri" w:hAnsi="Calibri" w:cs="Calibri"/>
                  <w:color w:val="000000"/>
                  <w:sz w:val="16"/>
                  <w:szCs w:val="16"/>
                  <w:lang w:eastAsia="en-US"/>
                </w:rPr>
                <w:t xml:space="preserve">78,630,3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35" w:author="Machado, Diana" w:date="2019-02-04T10:09:00Z"/>
                <w:rFonts w:ascii="Calibri" w:hAnsi="Calibri" w:cs="Calibri"/>
                <w:color w:val="000000"/>
                <w:sz w:val="16"/>
                <w:szCs w:val="16"/>
                <w:lang w:eastAsia="en-US"/>
              </w:rPr>
            </w:pPr>
            <w:ins w:id="16936"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69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38" w:author="Machado, Diana" w:date="2019-02-04T10:09:00Z"/>
                <w:rFonts w:ascii="Calibri" w:hAnsi="Calibri" w:cs="Calibri"/>
                <w:color w:val="000000"/>
                <w:sz w:val="16"/>
                <w:szCs w:val="16"/>
                <w:lang w:eastAsia="en-US"/>
              </w:rPr>
            </w:pPr>
            <w:ins w:id="16939" w:author="Machado, Diana" w:date="2019-02-04T10:09:00Z">
              <w:r w:rsidRPr="00C722A9">
                <w:rPr>
                  <w:rFonts w:ascii="Calibri" w:hAnsi="Calibri" w:cs="Calibri"/>
                  <w:color w:val="000000"/>
                  <w:sz w:val="16"/>
                  <w:szCs w:val="16"/>
                  <w:lang w:eastAsia="en-US"/>
                </w:rPr>
                <w:t>347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0" w:author="Machado, Diana" w:date="2019-02-04T10:09:00Z"/>
                <w:rFonts w:ascii="Calibri" w:hAnsi="Calibri" w:cs="Calibri"/>
                <w:color w:val="000000"/>
                <w:sz w:val="16"/>
                <w:szCs w:val="16"/>
                <w:lang w:eastAsia="en-US"/>
              </w:rPr>
            </w:pPr>
            <w:ins w:id="16941" w:author="Machado, Diana" w:date="2019-02-04T10:09:00Z">
              <w:r w:rsidRPr="00C722A9">
                <w:rPr>
                  <w:rFonts w:ascii="Calibri" w:hAnsi="Calibri" w:cs="Calibri"/>
                  <w:color w:val="000000"/>
                  <w:sz w:val="16"/>
                  <w:szCs w:val="16"/>
                  <w:lang w:eastAsia="en-US"/>
                </w:rPr>
                <w:t xml:space="preserve">45,551,90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2" w:author="Machado, Diana" w:date="2019-02-04T10:09:00Z"/>
                <w:rFonts w:ascii="Calibri" w:hAnsi="Calibri" w:cs="Calibri"/>
                <w:color w:val="000000"/>
                <w:sz w:val="16"/>
                <w:szCs w:val="16"/>
                <w:lang w:eastAsia="en-US"/>
              </w:rPr>
            </w:pPr>
            <w:ins w:id="16943"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4" w:author="Machado, Diana" w:date="2019-02-04T10:09:00Z"/>
                <w:rFonts w:ascii="Calibri" w:hAnsi="Calibri" w:cs="Calibri"/>
                <w:color w:val="000000"/>
                <w:sz w:val="16"/>
                <w:szCs w:val="16"/>
                <w:lang w:eastAsia="en-US"/>
              </w:rPr>
            </w:pPr>
            <w:ins w:id="16945" w:author="Machado, Diana" w:date="2019-02-04T10:09:00Z">
              <w:r w:rsidRPr="00C722A9">
                <w:rPr>
                  <w:rFonts w:ascii="Calibri" w:hAnsi="Calibri" w:cs="Calibri"/>
                  <w:color w:val="000000"/>
                  <w:sz w:val="16"/>
                  <w:szCs w:val="16"/>
                  <w:lang w:eastAsia="en-US"/>
                </w:rPr>
                <w:t xml:space="preserve">20,294,4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6" w:author="Machado, Diana" w:date="2019-02-04T10:09:00Z"/>
                <w:rFonts w:ascii="Calibri" w:hAnsi="Calibri" w:cs="Calibri"/>
                <w:color w:val="000000"/>
                <w:sz w:val="16"/>
                <w:szCs w:val="16"/>
                <w:lang w:eastAsia="en-US"/>
              </w:rPr>
            </w:pPr>
            <w:ins w:id="16947"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8" w:author="Machado, Diana" w:date="2019-02-04T10:09:00Z"/>
                <w:rFonts w:ascii="Calibri" w:hAnsi="Calibri" w:cs="Calibri"/>
                <w:color w:val="000000"/>
                <w:sz w:val="16"/>
                <w:szCs w:val="16"/>
                <w:lang w:eastAsia="en-US"/>
              </w:rPr>
            </w:pPr>
            <w:ins w:id="169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0" w:author="Machado, Diana" w:date="2019-02-04T10:09:00Z"/>
                <w:rFonts w:ascii="Calibri" w:hAnsi="Calibri" w:cs="Calibri"/>
                <w:color w:val="000000"/>
                <w:sz w:val="16"/>
                <w:szCs w:val="16"/>
                <w:lang w:eastAsia="en-US"/>
              </w:rPr>
            </w:pPr>
            <w:ins w:id="169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2" w:author="Machado, Diana" w:date="2019-02-04T10:09:00Z"/>
                <w:rFonts w:ascii="Calibri" w:hAnsi="Calibri" w:cs="Calibri"/>
                <w:color w:val="000000"/>
                <w:sz w:val="16"/>
                <w:szCs w:val="16"/>
                <w:lang w:eastAsia="en-US"/>
              </w:rPr>
            </w:pPr>
            <w:ins w:id="16953" w:author="Machado, Diana" w:date="2019-02-04T10:09:00Z">
              <w:r w:rsidRPr="00C722A9">
                <w:rPr>
                  <w:rFonts w:ascii="Calibri" w:hAnsi="Calibri" w:cs="Calibri"/>
                  <w:color w:val="000000"/>
                  <w:sz w:val="16"/>
                  <w:szCs w:val="16"/>
                  <w:lang w:eastAsia="en-US"/>
                </w:rPr>
                <w:t xml:space="preserve">37,440,4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4" w:author="Machado, Diana" w:date="2019-02-04T10:09:00Z"/>
                <w:rFonts w:ascii="Calibri" w:hAnsi="Calibri" w:cs="Calibri"/>
                <w:color w:val="000000"/>
                <w:sz w:val="16"/>
                <w:szCs w:val="16"/>
                <w:lang w:eastAsia="en-US"/>
              </w:rPr>
            </w:pPr>
            <w:ins w:id="16955" w:author="Machado, Diana" w:date="2019-02-04T10:09:00Z">
              <w:r w:rsidRPr="00C722A9">
                <w:rPr>
                  <w:rFonts w:ascii="Calibri" w:hAnsi="Calibri" w:cs="Calibri"/>
                  <w:color w:val="000000"/>
                  <w:sz w:val="16"/>
                  <w:szCs w:val="16"/>
                  <w:lang w:eastAsia="en-US"/>
                </w:rPr>
                <w:t>0.3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56" w:author="Machado, Diana" w:date="2019-02-04T10:09:00Z"/>
                <w:rFonts w:ascii="Calibri" w:hAnsi="Calibri" w:cs="Calibri"/>
                <w:color w:val="000000"/>
                <w:sz w:val="16"/>
                <w:szCs w:val="16"/>
                <w:lang w:eastAsia="en-US"/>
              </w:rPr>
            </w:pPr>
            <w:ins w:id="16957" w:author="Machado, Diana" w:date="2019-02-04T10:09:00Z">
              <w:r w:rsidRPr="00C722A9">
                <w:rPr>
                  <w:rFonts w:ascii="Calibri" w:hAnsi="Calibri" w:cs="Calibri"/>
                  <w:color w:val="000000"/>
                  <w:sz w:val="16"/>
                  <w:szCs w:val="16"/>
                  <w:lang w:eastAsia="en-US"/>
                </w:rPr>
                <w:t xml:space="preserve">103,286,8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58" w:author="Machado, Diana" w:date="2019-02-04T10:09:00Z"/>
                <w:rFonts w:ascii="Calibri" w:hAnsi="Calibri" w:cs="Calibri"/>
                <w:color w:val="000000"/>
                <w:sz w:val="16"/>
                <w:szCs w:val="16"/>
                <w:lang w:eastAsia="en-US"/>
              </w:rPr>
            </w:pPr>
            <w:ins w:id="16959"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169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61" w:author="Machado, Diana" w:date="2019-02-04T10:09:00Z"/>
                <w:rFonts w:ascii="Calibri" w:hAnsi="Calibri" w:cs="Calibri"/>
                <w:color w:val="000000"/>
                <w:sz w:val="16"/>
                <w:szCs w:val="16"/>
                <w:lang w:eastAsia="en-US"/>
              </w:rPr>
            </w:pPr>
            <w:ins w:id="16962" w:author="Machado, Diana" w:date="2019-02-04T10:09:00Z">
              <w:r w:rsidRPr="00C722A9">
                <w:rPr>
                  <w:rFonts w:ascii="Calibri" w:hAnsi="Calibri" w:cs="Calibri"/>
                  <w:color w:val="000000"/>
                  <w:sz w:val="16"/>
                  <w:szCs w:val="16"/>
                  <w:lang w:eastAsia="en-US"/>
                </w:rPr>
                <w:t>347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3" w:author="Machado, Diana" w:date="2019-02-04T10:09:00Z"/>
                <w:rFonts w:ascii="Calibri" w:hAnsi="Calibri" w:cs="Calibri"/>
                <w:color w:val="000000"/>
                <w:sz w:val="16"/>
                <w:szCs w:val="16"/>
                <w:lang w:eastAsia="en-US"/>
              </w:rPr>
            </w:pPr>
            <w:ins w:id="16964" w:author="Machado, Diana" w:date="2019-02-04T10:09:00Z">
              <w:r w:rsidRPr="00C722A9">
                <w:rPr>
                  <w:rFonts w:ascii="Calibri" w:hAnsi="Calibri" w:cs="Calibri"/>
                  <w:color w:val="000000"/>
                  <w:sz w:val="16"/>
                  <w:szCs w:val="16"/>
                  <w:lang w:eastAsia="en-US"/>
                </w:rPr>
                <w:t xml:space="preserve">66,086,4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5" w:author="Machado, Diana" w:date="2019-02-04T10:09:00Z"/>
                <w:rFonts w:ascii="Calibri" w:hAnsi="Calibri" w:cs="Calibri"/>
                <w:color w:val="000000"/>
                <w:sz w:val="16"/>
                <w:szCs w:val="16"/>
                <w:lang w:eastAsia="en-US"/>
              </w:rPr>
            </w:pPr>
            <w:ins w:id="16966" w:author="Machado, Diana" w:date="2019-02-04T10:09:00Z">
              <w:r w:rsidRPr="00C722A9">
                <w:rPr>
                  <w:rFonts w:ascii="Calibri" w:hAnsi="Calibri" w:cs="Calibri"/>
                  <w:color w:val="000000"/>
                  <w:sz w:val="16"/>
                  <w:szCs w:val="16"/>
                  <w:lang w:eastAsia="en-US"/>
                </w:rPr>
                <w:t>0.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7" w:author="Machado, Diana" w:date="2019-02-04T10:09:00Z"/>
                <w:rFonts w:ascii="Calibri" w:hAnsi="Calibri" w:cs="Calibri"/>
                <w:color w:val="000000"/>
                <w:sz w:val="16"/>
                <w:szCs w:val="16"/>
                <w:lang w:eastAsia="en-US"/>
              </w:rPr>
            </w:pPr>
            <w:ins w:id="16968" w:author="Machado, Diana" w:date="2019-02-04T10:09:00Z">
              <w:r w:rsidRPr="00C722A9">
                <w:rPr>
                  <w:rFonts w:ascii="Calibri" w:hAnsi="Calibri" w:cs="Calibri"/>
                  <w:color w:val="000000"/>
                  <w:sz w:val="16"/>
                  <w:szCs w:val="16"/>
                  <w:lang w:eastAsia="en-US"/>
                </w:rPr>
                <w:t xml:space="preserve">30,995,4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9" w:author="Machado, Diana" w:date="2019-02-04T10:09:00Z"/>
                <w:rFonts w:ascii="Calibri" w:hAnsi="Calibri" w:cs="Calibri"/>
                <w:color w:val="000000"/>
                <w:sz w:val="16"/>
                <w:szCs w:val="16"/>
                <w:lang w:eastAsia="en-US"/>
              </w:rPr>
            </w:pPr>
            <w:ins w:id="16970"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1" w:author="Machado, Diana" w:date="2019-02-04T10:09:00Z"/>
                <w:rFonts w:ascii="Calibri" w:hAnsi="Calibri" w:cs="Calibri"/>
                <w:color w:val="000000"/>
                <w:sz w:val="16"/>
                <w:szCs w:val="16"/>
                <w:lang w:eastAsia="en-US"/>
              </w:rPr>
            </w:pPr>
            <w:ins w:id="169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3" w:author="Machado, Diana" w:date="2019-02-04T10:09:00Z"/>
                <w:rFonts w:ascii="Calibri" w:hAnsi="Calibri" w:cs="Calibri"/>
                <w:color w:val="000000"/>
                <w:sz w:val="16"/>
                <w:szCs w:val="16"/>
                <w:lang w:eastAsia="en-US"/>
              </w:rPr>
            </w:pPr>
            <w:ins w:id="169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5" w:author="Machado, Diana" w:date="2019-02-04T10:09:00Z"/>
                <w:rFonts w:ascii="Calibri" w:hAnsi="Calibri" w:cs="Calibri"/>
                <w:color w:val="000000"/>
                <w:sz w:val="16"/>
                <w:szCs w:val="16"/>
                <w:lang w:eastAsia="en-US"/>
              </w:rPr>
            </w:pPr>
            <w:ins w:id="16976" w:author="Machado, Diana" w:date="2019-02-04T10:09:00Z">
              <w:r w:rsidRPr="00C722A9">
                <w:rPr>
                  <w:rFonts w:ascii="Calibri" w:hAnsi="Calibri" w:cs="Calibri"/>
                  <w:color w:val="000000"/>
                  <w:sz w:val="16"/>
                  <w:szCs w:val="16"/>
                  <w:lang w:eastAsia="en-US"/>
                </w:rPr>
                <w:t xml:space="preserve">53,735,8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7" w:author="Machado, Diana" w:date="2019-02-04T10:09:00Z"/>
                <w:rFonts w:ascii="Calibri" w:hAnsi="Calibri" w:cs="Calibri"/>
                <w:color w:val="000000"/>
                <w:sz w:val="16"/>
                <w:szCs w:val="16"/>
                <w:lang w:eastAsia="en-US"/>
              </w:rPr>
            </w:pPr>
            <w:ins w:id="16978"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79" w:author="Machado, Diana" w:date="2019-02-04T10:09:00Z"/>
                <w:rFonts w:ascii="Calibri" w:hAnsi="Calibri" w:cs="Calibri"/>
                <w:color w:val="000000"/>
                <w:sz w:val="16"/>
                <w:szCs w:val="16"/>
                <w:lang w:eastAsia="en-US"/>
              </w:rPr>
            </w:pPr>
            <w:ins w:id="16980" w:author="Machado, Diana" w:date="2019-02-04T10:09:00Z">
              <w:r w:rsidRPr="00C722A9">
                <w:rPr>
                  <w:rFonts w:ascii="Calibri" w:hAnsi="Calibri" w:cs="Calibri"/>
                  <w:color w:val="000000"/>
                  <w:sz w:val="16"/>
                  <w:szCs w:val="16"/>
                  <w:lang w:eastAsia="en-US"/>
                </w:rPr>
                <w:t xml:space="preserve">150,817,7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81" w:author="Machado, Diana" w:date="2019-02-04T10:09:00Z"/>
                <w:rFonts w:ascii="Calibri" w:hAnsi="Calibri" w:cs="Calibri"/>
                <w:color w:val="000000"/>
                <w:sz w:val="16"/>
                <w:szCs w:val="16"/>
                <w:lang w:eastAsia="en-US"/>
              </w:rPr>
            </w:pPr>
            <w:ins w:id="16982"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169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84" w:author="Machado, Diana" w:date="2019-02-04T10:09:00Z"/>
                <w:rFonts w:ascii="Calibri" w:hAnsi="Calibri" w:cs="Calibri"/>
                <w:color w:val="000000"/>
                <w:sz w:val="16"/>
                <w:szCs w:val="16"/>
                <w:lang w:eastAsia="en-US"/>
              </w:rPr>
            </w:pPr>
            <w:ins w:id="16985" w:author="Machado, Diana" w:date="2019-02-04T10:09:00Z">
              <w:r w:rsidRPr="00C722A9">
                <w:rPr>
                  <w:rFonts w:ascii="Calibri" w:hAnsi="Calibri" w:cs="Calibri"/>
                  <w:color w:val="000000"/>
                  <w:sz w:val="16"/>
                  <w:szCs w:val="16"/>
                  <w:lang w:eastAsia="en-US"/>
                </w:rPr>
                <w:t>347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6" w:author="Machado, Diana" w:date="2019-02-04T10:09:00Z"/>
                <w:rFonts w:ascii="Calibri" w:hAnsi="Calibri" w:cs="Calibri"/>
                <w:color w:val="000000"/>
                <w:sz w:val="16"/>
                <w:szCs w:val="16"/>
                <w:lang w:eastAsia="en-US"/>
              </w:rPr>
            </w:pPr>
            <w:ins w:id="16987" w:author="Machado, Diana" w:date="2019-02-04T10:09:00Z">
              <w:r w:rsidRPr="00C722A9">
                <w:rPr>
                  <w:rFonts w:ascii="Calibri" w:hAnsi="Calibri" w:cs="Calibri"/>
                  <w:color w:val="000000"/>
                  <w:sz w:val="16"/>
                  <w:szCs w:val="16"/>
                  <w:lang w:eastAsia="en-US"/>
                </w:rPr>
                <w:t xml:space="preserve">72,691,0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8" w:author="Machado, Diana" w:date="2019-02-04T10:09:00Z"/>
                <w:rFonts w:ascii="Calibri" w:hAnsi="Calibri" w:cs="Calibri"/>
                <w:color w:val="000000"/>
                <w:sz w:val="16"/>
                <w:szCs w:val="16"/>
                <w:lang w:eastAsia="en-US"/>
              </w:rPr>
            </w:pPr>
            <w:ins w:id="16989" w:author="Machado, Diana" w:date="2019-02-04T10:09:00Z">
              <w:r w:rsidRPr="00C722A9">
                <w:rPr>
                  <w:rFonts w:ascii="Calibri" w:hAnsi="Calibri" w:cs="Calibri"/>
                  <w:color w:val="000000"/>
                  <w:sz w:val="16"/>
                  <w:szCs w:val="16"/>
                  <w:lang w:eastAsia="en-US"/>
                </w:rPr>
                <w:t>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0" w:author="Machado, Diana" w:date="2019-02-04T10:09:00Z"/>
                <w:rFonts w:ascii="Calibri" w:hAnsi="Calibri" w:cs="Calibri"/>
                <w:color w:val="000000"/>
                <w:sz w:val="16"/>
                <w:szCs w:val="16"/>
                <w:lang w:eastAsia="en-US"/>
              </w:rPr>
            </w:pPr>
            <w:ins w:id="16991" w:author="Machado, Diana" w:date="2019-02-04T10:09:00Z">
              <w:r w:rsidRPr="00C722A9">
                <w:rPr>
                  <w:rFonts w:ascii="Calibri" w:hAnsi="Calibri" w:cs="Calibri"/>
                  <w:color w:val="000000"/>
                  <w:sz w:val="16"/>
                  <w:szCs w:val="16"/>
                  <w:lang w:eastAsia="en-US"/>
                </w:rPr>
                <w:t xml:space="preserve">34,334,1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2" w:author="Machado, Diana" w:date="2019-02-04T10:09:00Z"/>
                <w:rFonts w:ascii="Calibri" w:hAnsi="Calibri" w:cs="Calibri"/>
                <w:color w:val="000000"/>
                <w:sz w:val="16"/>
                <w:szCs w:val="16"/>
                <w:lang w:eastAsia="en-US"/>
              </w:rPr>
            </w:pPr>
            <w:ins w:id="16993"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4" w:author="Machado, Diana" w:date="2019-02-04T10:09:00Z"/>
                <w:rFonts w:ascii="Calibri" w:hAnsi="Calibri" w:cs="Calibri"/>
                <w:color w:val="000000"/>
                <w:sz w:val="16"/>
                <w:szCs w:val="16"/>
                <w:lang w:eastAsia="en-US"/>
              </w:rPr>
            </w:pPr>
            <w:ins w:id="169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6" w:author="Machado, Diana" w:date="2019-02-04T10:09:00Z"/>
                <w:rFonts w:ascii="Calibri" w:hAnsi="Calibri" w:cs="Calibri"/>
                <w:color w:val="000000"/>
                <w:sz w:val="16"/>
                <w:szCs w:val="16"/>
                <w:lang w:eastAsia="en-US"/>
              </w:rPr>
            </w:pPr>
            <w:ins w:id="169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8" w:author="Machado, Diana" w:date="2019-02-04T10:09:00Z"/>
                <w:rFonts w:ascii="Calibri" w:hAnsi="Calibri" w:cs="Calibri"/>
                <w:color w:val="000000"/>
                <w:sz w:val="16"/>
                <w:szCs w:val="16"/>
                <w:lang w:eastAsia="en-US"/>
              </w:rPr>
            </w:pPr>
            <w:ins w:id="16999" w:author="Machado, Diana" w:date="2019-02-04T10:09:00Z">
              <w:r w:rsidRPr="00C722A9">
                <w:rPr>
                  <w:rFonts w:ascii="Calibri" w:hAnsi="Calibri" w:cs="Calibri"/>
                  <w:color w:val="000000"/>
                  <w:sz w:val="16"/>
                  <w:szCs w:val="16"/>
                  <w:lang w:eastAsia="en-US"/>
                </w:rPr>
                <w:t xml:space="preserve">57,897,9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00" w:author="Machado, Diana" w:date="2019-02-04T10:09:00Z"/>
                <w:rFonts w:ascii="Calibri" w:hAnsi="Calibri" w:cs="Calibri"/>
                <w:color w:val="000000"/>
                <w:sz w:val="16"/>
                <w:szCs w:val="16"/>
                <w:lang w:eastAsia="en-US"/>
              </w:rPr>
            </w:pPr>
            <w:ins w:id="17001" w:author="Machado, Diana" w:date="2019-02-04T10:09:00Z">
              <w:r w:rsidRPr="00C722A9">
                <w:rPr>
                  <w:rFonts w:ascii="Calibri" w:hAnsi="Calibri" w:cs="Calibri"/>
                  <w:color w:val="000000"/>
                  <w:sz w:val="16"/>
                  <w:szCs w:val="16"/>
                  <w:lang w:eastAsia="en-US"/>
                </w:rPr>
                <w:t>0.4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02" w:author="Machado, Diana" w:date="2019-02-04T10:09:00Z"/>
                <w:rFonts w:ascii="Calibri" w:hAnsi="Calibri" w:cs="Calibri"/>
                <w:color w:val="000000"/>
                <w:sz w:val="16"/>
                <w:szCs w:val="16"/>
                <w:lang w:eastAsia="en-US"/>
              </w:rPr>
            </w:pPr>
            <w:ins w:id="17003" w:author="Machado, Diana" w:date="2019-02-04T10:09:00Z">
              <w:r w:rsidRPr="00C722A9">
                <w:rPr>
                  <w:rFonts w:ascii="Calibri" w:hAnsi="Calibri" w:cs="Calibri"/>
                  <w:color w:val="000000"/>
                  <w:sz w:val="16"/>
                  <w:szCs w:val="16"/>
                  <w:lang w:eastAsia="en-US"/>
                </w:rPr>
                <w:t xml:space="preserve">164,923,1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04" w:author="Machado, Diana" w:date="2019-02-04T10:09:00Z"/>
                <w:rFonts w:ascii="Calibri" w:hAnsi="Calibri" w:cs="Calibri"/>
                <w:color w:val="000000"/>
                <w:sz w:val="16"/>
                <w:szCs w:val="16"/>
                <w:lang w:eastAsia="en-US"/>
              </w:rPr>
            </w:pPr>
            <w:ins w:id="17005" w:author="Machado, Diana" w:date="2019-02-04T10:09:00Z">
              <w:r w:rsidRPr="00C722A9">
                <w:rPr>
                  <w:rFonts w:ascii="Calibri" w:hAnsi="Calibri" w:cs="Calibri"/>
                  <w:color w:val="000000"/>
                  <w:sz w:val="16"/>
                  <w:szCs w:val="16"/>
                  <w:lang w:eastAsia="en-US"/>
                </w:rPr>
                <w:t>0.52%</w:t>
              </w:r>
            </w:ins>
          </w:p>
        </w:tc>
      </w:tr>
      <w:tr w:rsidR="00741D6D" w:rsidRPr="00C722A9" w:rsidTr="00331AF4">
        <w:trPr>
          <w:trHeight w:hRule="exact" w:val="216"/>
          <w:ins w:id="170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07" w:author="Machado, Diana" w:date="2019-02-04T10:09:00Z"/>
                <w:rFonts w:ascii="Calibri" w:hAnsi="Calibri" w:cs="Calibri"/>
                <w:color w:val="000000"/>
                <w:sz w:val="16"/>
                <w:szCs w:val="16"/>
                <w:lang w:eastAsia="en-US"/>
              </w:rPr>
            </w:pPr>
            <w:ins w:id="17008" w:author="Machado, Diana" w:date="2019-02-04T10:09:00Z">
              <w:r w:rsidRPr="00C722A9">
                <w:rPr>
                  <w:rFonts w:ascii="Calibri" w:hAnsi="Calibri" w:cs="Calibri"/>
                  <w:color w:val="000000"/>
                  <w:sz w:val="16"/>
                  <w:szCs w:val="16"/>
                  <w:lang w:eastAsia="en-US"/>
                </w:rPr>
                <w:t>347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09" w:author="Machado, Diana" w:date="2019-02-04T10:09:00Z"/>
                <w:rFonts w:ascii="Calibri" w:hAnsi="Calibri" w:cs="Calibri"/>
                <w:color w:val="000000"/>
                <w:sz w:val="16"/>
                <w:szCs w:val="16"/>
                <w:lang w:eastAsia="en-US"/>
              </w:rPr>
            </w:pPr>
            <w:ins w:id="17010" w:author="Machado, Diana" w:date="2019-02-04T10:09:00Z">
              <w:r w:rsidRPr="00C722A9">
                <w:rPr>
                  <w:rFonts w:ascii="Calibri" w:hAnsi="Calibri" w:cs="Calibri"/>
                  <w:color w:val="000000"/>
                  <w:sz w:val="16"/>
                  <w:szCs w:val="16"/>
                  <w:lang w:eastAsia="en-US"/>
                </w:rPr>
                <w:t xml:space="preserve">50,372,20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1" w:author="Machado, Diana" w:date="2019-02-04T10:09:00Z"/>
                <w:rFonts w:ascii="Calibri" w:hAnsi="Calibri" w:cs="Calibri"/>
                <w:color w:val="000000"/>
                <w:sz w:val="16"/>
                <w:szCs w:val="16"/>
                <w:lang w:eastAsia="en-US"/>
              </w:rPr>
            </w:pPr>
            <w:ins w:id="17012"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3" w:author="Machado, Diana" w:date="2019-02-04T10:09:00Z"/>
                <w:rFonts w:ascii="Calibri" w:hAnsi="Calibri" w:cs="Calibri"/>
                <w:color w:val="000000"/>
                <w:sz w:val="16"/>
                <w:szCs w:val="16"/>
                <w:lang w:eastAsia="en-US"/>
              </w:rPr>
            </w:pPr>
            <w:ins w:id="17014" w:author="Machado, Diana" w:date="2019-02-04T10:09:00Z">
              <w:r w:rsidRPr="00C722A9">
                <w:rPr>
                  <w:rFonts w:ascii="Calibri" w:hAnsi="Calibri" w:cs="Calibri"/>
                  <w:color w:val="000000"/>
                  <w:sz w:val="16"/>
                  <w:szCs w:val="16"/>
                  <w:lang w:eastAsia="en-US"/>
                </w:rPr>
                <w:t xml:space="preserve">41,305,3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5" w:author="Machado, Diana" w:date="2019-02-04T10:09:00Z"/>
                <w:rFonts w:ascii="Calibri" w:hAnsi="Calibri" w:cs="Calibri"/>
                <w:color w:val="000000"/>
                <w:sz w:val="16"/>
                <w:szCs w:val="16"/>
                <w:lang w:eastAsia="en-US"/>
              </w:rPr>
            </w:pPr>
            <w:ins w:id="17016"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7" w:author="Machado, Diana" w:date="2019-02-04T10:09:00Z"/>
                <w:rFonts w:ascii="Calibri" w:hAnsi="Calibri" w:cs="Calibri"/>
                <w:color w:val="000000"/>
                <w:sz w:val="16"/>
                <w:szCs w:val="16"/>
                <w:lang w:eastAsia="en-US"/>
              </w:rPr>
            </w:pPr>
            <w:ins w:id="170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19" w:author="Machado, Diana" w:date="2019-02-04T10:09:00Z"/>
                <w:rFonts w:ascii="Calibri" w:hAnsi="Calibri" w:cs="Calibri"/>
                <w:color w:val="000000"/>
                <w:sz w:val="16"/>
                <w:szCs w:val="16"/>
                <w:lang w:eastAsia="en-US"/>
              </w:rPr>
            </w:pPr>
            <w:ins w:id="170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21" w:author="Machado, Diana" w:date="2019-02-04T10:09:00Z"/>
                <w:rFonts w:ascii="Calibri" w:hAnsi="Calibri" w:cs="Calibri"/>
                <w:color w:val="000000"/>
                <w:sz w:val="16"/>
                <w:szCs w:val="16"/>
                <w:lang w:eastAsia="en-US"/>
              </w:rPr>
            </w:pPr>
            <w:ins w:id="17022" w:author="Machado, Diana" w:date="2019-02-04T10:09:00Z">
              <w:r w:rsidRPr="00C722A9">
                <w:rPr>
                  <w:rFonts w:ascii="Calibri" w:hAnsi="Calibri" w:cs="Calibri"/>
                  <w:color w:val="000000"/>
                  <w:sz w:val="16"/>
                  <w:szCs w:val="16"/>
                  <w:lang w:eastAsia="en-US"/>
                </w:rPr>
                <w:t xml:space="preserve">60,516,7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23" w:author="Machado, Diana" w:date="2019-02-04T10:09:00Z"/>
                <w:rFonts w:ascii="Calibri" w:hAnsi="Calibri" w:cs="Calibri"/>
                <w:color w:val="000000"/>
                <w:sz w:val="16"/>
                <w:szCs w:val="16"/>
                <w:lang w:eastAsia="en-US"/>
              </w:rPr>
            </w:pPr>
            <w:ins w:id="17024"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25" w:author="Machado, Diana" w:date="2019-02-04T10:09:00Z"/>
                <w:rFonts w:ascii="Calibri" w:hAnsi="Calibri" w:cs="Calibri"/>
                <w:color w:val="000000"/>
                <w:sz w:val="16"/>
                <w:szCs w:val="16"/>
                <w:lang w:eastAsia="en-US"/>
              </w:rPr>
            </w:pPr>
            <w:ins w:id="17026" w:author="Machado, Diana" w:date="2019-02-04T10:09:00Z">
              <w:r w:rsidRPr="00C722A9">
                <w:rPr>
                  <w:rFonts w:ascii="Calibri" w:hAnsi="Calibri" w:cs="Calibri"/>
                  <w:color w:val="000000"/>
                  <w:sz w:val="16"/>
                  <w:szCs w:val="16"/>
                  <w:lang w:eastAsia="en-US"/>
                </w:rPr>
                <w:t xml:space="preserve">152,194,3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27" w:author="Machado, Diana" w:date="2019-02-04T10:09:00Z"/>
                <w:rFonts w:ascii="Calibri" w:hAnsi="Calibri" w:cs="Calibri"/>
                <w:color w:val="000000"/>
                <w:sz w:val="16"/>
                <w:szCs w:val="16"/>
                <w:lang w:eastAsia="en-US"/>
              </w:rPr>
            </w:pPr>
            <w:ins w:id="17028" w:author="Machado, Diana" w:date="2019-02-04T10:09:00Z">
              <w:r w:rsidRPr="00C722A9">
                <w:rPr>
                  <w:rFonts w:ascii="Calibri" w:hAnsi="Calibri" w:cs="Calibri"/>
                  <w:color w:val="000000"/>
                  <w:sz w:val="16"/>
                  <w:szCs w:val="16"/>
                  <w:lang w:eastAsia="en-US"/>
                </w:rPr>
                <w:t>0.48%</w:t>
              </w:r>
            </w:ins>
          </w:p>
        </w:tc>
      </w:tr>
      <w:tr w:rsidR="00741D6D" w:rsidRPr="00C722A9" w:rsidTr="00331AF4">
        <w:trPr>
          <w:trHeight w:hRule="exact" w:val="216"/>
          <w:ins w:id="170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30" w:author="Machado, Diana" w:date="2019-02-04T10:09:00Z"/>
                <w:rFonts w:ascii="Calibri" w:hAnsi="Calibri" w:cs="Calibri"/>
                <w:color w:val="000000"/>
                <w:sz w:val="16"/>
                <w:szCs w:val="16"/>
                <w:lang w:eastAsia="en-US"/>
              </w:rPr>
            </w:pPr>
            <w:ins w:id="17031" w:author="Machado, Diana" w:date="2019-02-04T10:09:00Z">
              <w:r w:rsidRPr="00C722A9">
                <w:rPr>
                  <w:rFonts w:ascii="Calibri" w:hAnsi="Calibri" w:cs="Calibri"/>
                  <w:color w:val="000000"/>
                  <w:sz w:val="16"/>
                  <w:szCs w:val="16"/>
                  <w:lang w:eastAsia="en-US"/>
                </w:rPr>
                <w:t>347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32" w:author="Machado, Diana" w:date="2019-02-04T10:09:00Z"/>
                <w:rFonts w:ascii="Calibri" w:hAnsi="Calibri" w:cs="Calibri"/>
                <w:color w:val="000000"/>
                <w:sz w:val="16"/>
                <w:szCs w:val="16"/>
                <w:lang w:eastAsia="en-US"/>
              </w:rPr>
            </w:pPr>
            <w:ins w:id="170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34" w:author="Machado, Diana" w:date="2019-02-04T10:09:00Z"/>
                <w:rFonts w:ascii="Calibri" w:hAnsi="Calibri" w:cs="Calibri"/>
                <w:color w:val="000000"/>
                <w:sz w:val="16"/>
                <w:szCs w:val="16"/>
                <w:lang w:eastAsia="en-US"/>
              </w:rPr>
            </w:pPr>
            <w:ins w:id="170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36" w:author="Machado, Diana" w:date="2019-02-04T10:09:00Z"/>
                <w:rFonts w:ascii="Calibri" w:hAnsi="Calibri" w:cs="Calibri"/>
                <w:color w:val="000000"/>
                <w:sz w:val="16"/>
                <w:szCs w:val="16"/>
                <w:lang w:eastAsia="en-US"/>
              </w:rPr>
            </w:pPr>
            <w:ins w:id="17037" w:author="Machado, Diana" w:date="2019-02-04T10:09:00Z">
              <w:r w:rsidRPr="00C722A9">
                <w:rPr>
                  <w:rFonts w:ascii="Calibri" w:hAnsi="Calibri" w:cs="Calibri"/>
                  <w:color w:val="000000"/>
                  <w:sz w:val="16"/>
                  <w:szCs w:val="16"/>
                  <w:lang w:eastAsia="en-US"/>
                </w:rPr>
                <w:t xml:space="preserve">31,332,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38" w:author="Machado, Diana" w:date="2019-02-04T10:09:00Z"/>
                <w:rFonts w:ascii="Calibri" w:hAnsi="Calibri" w:cs="Calibri"/>
                <w:color w:val="000000"/>
                <w:sz w:val="16"/>
                <w:szCs w:val="16"/>
                <w:lang w:eastAsia="en-US"/>
              </w:rPr>
            </w:pPr>
            <w:ins w:id="17039"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0" w:author="Machado, Diana" w:date="2019-02-04T10:09:00Z"/>
                <w:rFonts w:ascii="Calibri" w:hAnsi="Calibri" w:cs="Calibri"/>
                <w:color w:val="000000"/>
                <w:sz w:val="16"/>
                <w:szCs w:val="16"/>
                <w:lang w:eastAsia="en-US"/>
              </w:rPr>
            </w:pPr>
            <w:ins w:id="170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2" w:author="Machado, Diana" w:date="2019-02-04T10:09:00Z"/>
                <w:rFonts w:ascii="Calibri" w:hAnsi="Calibri" w:cs="Calibri"/>
                <w:color w:val="000000"/>
                <w:sz w:val="16"/>
                <w:szCs w:val="16"/>
                <w:lang w:eastAsia="en-US"/>
              </w:rPr>
            </w:pPr>
            <w:ins w:id="170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4" w:author="Machado, Diana" w:date="2019-02-04T10:09:00Z"/>
                <w:rFonts w:ascii="Calibri" w:hAnsi="Calibri" w:cs="Calibri"/>
                <w:color w:val="000000"/>
                <w:sz w:val="16"/>
                <w:szCs w:val="16"/>
                <w:lang w:eastAsia="en-US"/>
              </w:rPr>
            </w:pPr>
            <w:ins w:id="17045" w:author="Machado, Diana" w:date="2019-02-04T10:09:00Z">
              <w:r w:rsidRPr="00C722A9">
                <w:rPr>
                  <w:rFonts w:ascii="Calibri" w:hAnsi="Calibri" w:cs="Calibri"/>
                  <w:color w:val="000000"/>
                  <w:sz w:val="16"/>
                  <w:szCs w:val="16"/>
                  <w:lang w:eastAsia="en-US"/>
                </w:rPr>
                <w:t xml:space="preserve">43,526,9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46" w:author="Machado, Diana" w:date="2019-02-04T10:09:00Z"/>
                <w:rFonts w:ascii="Calibri" w:hAnsi="Calibri" w:cs="Calibri"/>
                <w:color w:val="000000"/>
                <w:sz w:val="16"/>
                <w:szCs w:val="16"/>
                <w:lang w:eastAsia="en-US"/>
              </w:rPr>
            </w:pPr>
            <w:ins w:id="17047"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48" w:author="Machado, Diana" w:date="2019-02-04T10:09:00Z"/>
                <w:rFonts w:ascii="Calibri" w:hAnsi="Calibri" w:cs="Calibri"/>
                <w:color w:val="000000"/>
                <w:sz w:val="16"/>
                <w:szCs w:val="16"/>
                <w:lang w:eastAsia="en-US"/>
              </w:rPr>
            </w:pPr>
            <w:ins w:id="17049" w:author="Machado, Diana" w:date="2019-02-04T10:09:00Z">
              <w:r w:rsidRPr="00C722A9">
                <w:rPr>
                  <w:rFonts w:ascii="Calibri" w:hAnsi="Calibri" w:cs="Calibri"/>
                  <w:color w:val="000000"/>
                  <w:sz w:val="16"/>
                  <w:szCs w:val="16"/>
                  <w:lang w:eastAsia="en-US"/>
                </w:rPr>
                <w:t xml:space="preserve">74,859,2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50" w:author="Machado, Diana" w:date="2019-02-04T10:09:00Z"/>
                <w:rFonts w:ascii="Calibri" w:hAnsi="Calibri" w:cs="Calibri"/>
                <w:color w:val="000000"/>
                <w:sz w:val="16"/>
                <w:szCs w:val="16"/>
                <w:lang w:eastAsia="en-US"/>
              </w:rPr>
            </w:pPr>
            <w:ins w:id="17051"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170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53" w:author="Machado, Diana" w:date="2019-02-04T10:09:00Z"/>
                <w:rFonts w:ascii="Calibri" w:hAnsi="Calibri" w:cs="Calibri"/>
                <w:color w:val="000000"/>
                <w:sz w:val="16"/>
                <w:szCs w:val="16"/>
                <w:lang w:eastAsia="en-US"/>
              </w:rPr>
            </w:pPr>
            <w:ins w:id="17054" w:author="Machado, Diana" w:date="2019-02-04T10:09:00Z">
              <w:r w:rsidRPr="00C722A9">
                <w:rPr>
                  <w:rFonts w:ascii="Calibri" w:hAnsi="Calibri" w:cs="Calibri"/>
                  <w:color w:val="000000"/>
                  <w:sz w:val="16"/>
                  <w:szCs w:val="16"/>
                  <w:lang w:eastAsia="en-US"/>
                </w:rPr>
                <w:t>347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55" w:author="Machado, Diana" w:date="2019-02-04T10:09:00Z"/>
                <w:rFonts w:ascii="Calibri" w:hAnsi="Calibri" w:cs="Calibri"/>
                <w:color w:val="000000"/>
                <w:sz w:val="16"/>
                <w:szCs w:val="16"/>
                <w:lang w:eastAsia="en-US"/>
              </w:rPr>
            </w:pPr>
            <w:ins w:id="170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57" w:author="Machado, Diana" w:date="2019-02-04T10:09:00Z"/>
                <w:rFonts w:ascii="Calibri" w:hAnsi="Calibri" w:cs="Calibri"/>
                <w:color w:val="000000"/>
                <w:sz w:val="16"/>
                <w:szCs w:val="16"/>
                <w:lang w:eastAsia="en-US"/>
              </w:rPr>
            </w:pPr>
            <w:ins w:id="170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59" w:author="Machado, Diana" w:date="2019-02-04T10:09:00Z"/>
                <w:rFonts w:ascii="Calibri" w:hAnsi="Calibri" w:cs="Calibri"/>
                <w:color w:val="000000"/>
                <w:sz w:val="16"/>
                <w:szCs w:val="16"/>
                <w:lang w:eastAsia="en-US"/>
              </w:rPr>
            </w:pPr>
            <w:ins w:id="17060" w:author="Machado, Diana" w:date="2019-02-04T10:09:00Z">
              <w:r w:rsidRPr="00C722A9">
                <w:rPr>
                  <w:rFonts w:ascii="Calibri" w:hAnsi="Calibri" w:cs="Calibri"/>
                  <w:color w:val="000000"/>
                  <w:sz w:val="16"/>
                  <w:szCs w:val="16"/>
                  <w:lang w:eastAsia="en-US"/>
                </w:rPr>
                <w:t xml:space="preserve">2,609,9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1" w:author="Machado, Diana" w:date="2019-02-04T10:09:00Z"/>
                <w:rFonts w:ascii="Calibri" w:hAnsi="Calibri" w:cs="Calibri"/>
                <w:color w:val="000000"/>
                <w:sz w:val="16"/>
                <w:szCs w:val="16"/>
                <w:lang w:eastAsia="en-US"/>
              </w:rPr>
            </w:pPr>
            <w:ins w:id="1706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3" w:author="Machado, Diana" w:date="2019-02-04T10:09:00Z"/>
                <w:rFonts w:ascii="Calibri" w:hAnsi="Calibri" w:cs="Calibri"/>
                <w:color w:val="000000"/>
                <w:sz w:val="16"/>
                <w:szCs w:val="16"/>
                <w:lang w:eastAsia="en-US"/>
              </w:rPr>
            </w:pPr>
            <w:ins w:id="170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5" w:author="Machado, Diana" w:date="2019-02-04T10:09:00Z"/>
                <w:rFonts w:ascii="Calibri" w:hAnsi="Calibri" w:cs="Calibri"/>
                <w:color w:val="000000"/>
                <w:sz w:val="16"/>
                <w:szCs w:val="16"/>
                <w:lang w:eastAsia="en-US"/>
              </w:rPr>
            </w:pPr>
            <w:ins w:id="170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7" w:author="Machado, Diana" w:date="2019-02-04T10:09:00Z"/>
                <w:rFonts w:ascii="Calibri" w:hAnsi="Calibri" w:cs="Calibri"/>
                <w:color w:val="000000"/>
                <w:sz w:val="16"/>
                <w:szCs w:val="16"/>
                <w:lang w:eastAsia="en-US"/>
              </w:rPr>
            </w:pPr>
            <w:ins w:id="17068" w:author="Machado, Diana" w:date="2019-02-04T10:09:00Z">
              <w:r w:rsidRPr="00C722A9">
                <w:rPr>
                  <w:rFonts w:ascii="Calibri" w:hAnsi="Calibri" w:cs="Calibri"/>
                  <w:color w:val="000000"/>
                  <w:sz w:val="16"/>
                  <w:szCs w:val="16"/>
                  <w:lang w:eastAsia="en-US"/>
                </w:rPr>
                <w:t xml:space="preserve">4,026,0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69" w:author="Machado, Diana" w:date="2019-02-04T10:09:00Z"/>
                <w:rFonts w:ascii="Calibri" w:hAnsi="Calibri" w:cs="Calibri"/>
                <w:color w:val="000000"/>
                <w:sz w:val="16"/>
                <w:szCs w:val="16"/>
                <w:lang w:eastAsia="en-US"/>
              </w:rPr>
            </w:pPr>
            <w:ins w:id="1707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71" w:author="Machado, Diana" w:date="2019-02-04T10:09:00Z"/>
                <w:rFonts w:ascii="Calibri" w:hAnsi="Calibri" w:cs="Calibri"/>
                <w:color w:val="000000"/>
                <w:sz w:val="16"/>
                <w:szCs w:val="16"/>
                <w:lang w:eastAsia="en-US"/>
              </w:rPr>
            </w:pPr>
            <w:ins w:id="17072" w:author="Machado, Diana" w:date="2019-02-04T10:09:00Z">
              <w:r w:rsidRPr="00C722A9">
                <w:rPr>
                  <w:rFonts w:ascii="Calibri" w:hAnsi="Calibri" w:cs="Calibri"/>
                  <w:color w:val="000000"/>
                  <w:sz w:val="16"/>
                  <w:szCs w:val="16"/>
                  <w:lang w:eastAsia="en-US"/>
                </w:rPr>
                <w:t xml:space="preserve">6,635,9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73" w:author="Machado, Diana" w:date="2019-02-04T10:09:00Z"/>
                <w:rFonts w:ascii="Calibri" w:hAnsi="Calibri" w:cs="Calibri"/>
                <w:color w:val="000000"/>
                <w:sz w:val="16"/>
                <w:szCs w:val="16"/>
                <w:lang w:eastAsia="en-US"/>
              </w:rPr>
            </w:pPr>
            <w:ins w:id="1707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70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76" w:author="Machado, Diana" w:date="2019-02-04T10:09:00Z"/>
                <w:rFonts w:ascii="Calibri" w:hAnsi="Calibri" w:cs="Calibri"/>
                <w:color w:val="000000"/>
                <w:sz w:val="16"/>
                <w:szCs w:val="16"/>
                <w:lang w:eastAsia="en-US"/>
              </w:rPr>
            </w:pPr>
            <w:ins w:id="17077" w:author="Machado, Diana" w:date="2019-02-04T10:09:00Z">
              <w:r w:rsidRPr="00C722A9">
                <w:rPr>
                  <w:rFonts w:ascii="Calibri" w:hAnsi="Calibri" w:cs="Calibri"/>
                  <w:color w:val="000000"/>
                  <w:sz w:val="16"/>
                  <w:szCs w:val="16"/>
                  <w:lang w:eastAsia="en-US"/>
                </w:rPr>
                <w:t>347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78" w:author="Machado, Diana" w:date="2019-02-04T10:09:00Z"/>
                <w:rFonts w:ascii="Calibri" w:hAnsi="Calibri" w:cs="Calibri"/>
                <w:color w:val="000000"/>
                <w:sz w:val="16"/>
                <w:szCs w:val="16"/>
                <w:lang w:eastAsia="en-US"/>
              </w:rPr>
            </w:pPr>
            <w:ins w:id="170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0" w:author="Machado, Diana" w:date="2019-02-04T10:09:00Z"/>
                <w:rFonts w:ascii="Calibri" w:hAnsi="Calibri" w:cs="Calibri"/>
                <w:color w:val="000000"/>
                <w:sz w:val="16"/>
                <w:szCs w:val="16"/>
                <w:lang w:eastAsia="en-US"/>
              </w:rPr>
            </w:pPr>
            <w:ins w:id="170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2" w:author="Machado, Diana" w:date="2019-02-04T10:09:00Z"/>
                <w:rFonts w:ascii="Calibri" w:hAnsi="Calibri" w:cs="Calibri"/>
                <w:color w:val="000000"/>
                <w:sz w:val="16"/>
                <w:szCs w:val="16"/>
                <w:lang w:eastAsia="en-US"/>
              </w:rPr>
            </w:pPr>
            <w:ins w:id="17083" w:author="Machado, Diana" w:date="2019-02-04T10:09:00Z">
              <w:r w:rsidRPr="00C722A9">
                <w:rPr>
                  <w:rFonts w:ascii="Calibri" w:hAnsi="Calibri" w:cs="Calibri"/>
                  <w:color w:val="000000"/>
                  <w:sz w:val="16"/>
                  <w:szCs w:val="16"/>
                  <w:lang w:eastAsia="en-US"/>
                </w:rPr>
                <w:t xml:space="preserve">3,719,1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4" w:author="Machado, Diana" w:date="2019-02-04T10:09:00Z"/>
                <w:rFonts w:ascii="Calibri" w:hAnsi="Calibri" w:cs="Calibri"/>
                <w:color w:val="000000"/>
                <w:sz w:val="16"/>
                <w:szCs w:val="16"/>
                <w:lang w:eastAsia="en-US"/>
              </w:rPr>
            </w:pPr>
            <w:ins w:id="1708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6" w:author="Machado, Diana" w:date="2019-02-04T10:09:00Z"/>
                <w:rFonts w:ascii="Calibri" w:hAnsi="Calibri" w:cs="Calibri"/>
                <w:color w:val="000000"/>
                <w:sz w:val="16"/>
                <w:szCs w:val="16"/>
                <w:lang w:eastAsia="en-US"/>
              </w:rPr>
            </w:pPr>
            <w:ins w:id="170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88" w:author="Machado, Diana" w:date="2019-02-04T10:09:00Z"/>
                <w:rFonts w:ascii="Calibri" w:hAnsi="Calibri" w:cs="Calibri"/>
                <w:color w:val="000000"/>
                <w:sz w:val="16"/>
                <w:szCs w:val="16"/>
                <w:lang w:eastAsia="en-US"/>
              </w:rPr>
            </w:pPr>
            <w:ins w:id="170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90" w:author="Machado, Diana" w:date="2019-02-04T10:09:00Z"/>
                <w:rFonts w:ascii="Calibri" w:hAnsi="Calibri" w:cs="Calibri"/>
                <w:color w:val="000000"/>
                <w:sz w:val="16"/>
                <w:szCs w:val="16"/>
                <w:lang w:eastAsia="en-US"/>
              </w:rPr>
            </w:pPr>
            <w:ins w:id="17091" w:author="Machado, Diana" w:date="2019-02-04T10:09:00Z">
              <w:r w:rsidRPr="00C722A9">
                <w:rPr>
                  <w:rFonts w:ascii="Calibri" w:hAnsi="Calibri" w:cs="Calibri"/>
                  <w:color w:val="000000"/>
                  <w:sz w:val="16"/>
                  <w:szCs w:val="16"/>
                  <w:lang w:eastAsia="en-US"/>
                </w:rPr>
                <w:t xml:space="preserve">6,133,0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092" w:author="Machado, Diana" w:date="2019-02-04T10:09:00Z"/>
                <w:rFonts w:ascii="Calibri" w:hAnsi="Calibri" w:cs="Calibri"/>
                <w:color w:val="000000"/>
                <w:sz w:val="16"/>
                <w:szCs w:val="16"/>
                <w:lang w:eastAsia="en-US"/>
              </w:rPr>
            </w:pPr>
            <w:ins w:id="1709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94" w:author="Machado, Diana" w:date="2019-02-04T10:09:00Z"/>
                <w:rFonts w:ascii="Calibri" w:hAnsi="Calibri" w:cs="Calibri"/>
                <w:color w:val="000000"/>
                <w:sz w:val="16"/>
                <w:szCs w:val="16"/>
                <w:lang w:eastAsia="en-US"/>
              </w:rPr>
            </w:pPr>
            <w:ins w:id="17095" w:author="Machado, Diana" w:date="2019-02-04T10:09:00Z">
              <w:r w:rsidRPr="00C722A9">
                <w:rPr>
                  <w:rFonts w:ascii="Calibri" w:hAnsi="Calibri" w:cs="Calibri"/>
                  <w:color w:val="000000"/>
                  <w:sz w:val="16"/>
                  <w:szCs w:val="16"/>
                  <w:lang w:eastAsia="en-US"/>
                </w:rPr>
                <w:t xml:space="preserve">9,852,2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96" w:author="Machado, Diana" w:date="2019-02-04T10:09:00Z"/>
                <w:rFonts w:ascii="Calibri" w:hAnsi="Calibri" w:cs="Calibri"/>
                <w:color w:val="000000"/>
                <w:sz w:val="16"/>
                <w:szCs w:val="16"/>
                <w:lang w:eastAsia="en-US"/>
              </w:rPr>
            </w:pPr>
            <w:ins w:id="1709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70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099" w:author="Machado, Diana" w:date="2019-02-04T10:09:00Z"/>
                <w:rFonts w:ascii="Calibri" w:hAnsi="Calibri" w:cs="Calibri"/>
                <w:color w:val="000000"/>
                <w:sz w:val="16"/>
                <w:szCs w:val="16"/>
                <w:lang w:eastAsia="en-US"/>
              </w:rPr>
            </w:pPr>
            <w:ins w:id="17100" w:author="Machado, Diana" w:date="2019-02-04T10:09:00Z">
              <w:r w:rsidRPr="00C722A9">
                <w:rPr>
                  <w:rFonts w:ascii="Calibri" w:hAnsi="Calibri" w:cs="Calibri"/>
                  <w:color w:val="000000"/>
                  <w:sz w:val="16"/>
                  <w:szCs w:val="16"/>
                  <w:lang w:eastAsia="en-US"/>
                </w:rPr>
                <w:t>347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1" w:author="Machado, Diana" w:date="2019-02-04T10:09:00Z"/>
                <w:rFonts w:ascii="Calibri" w:hAnsi="Calibri" w:cs="Calibri"/>
                <w:color w:val="000000"/>
                <w:sz w:val="16"/>
                <w:szCs w:val="16"/>
                <w:lang w:eastAsia="en-US"/>
              </w:rPr>
            </w:pPr>
            <w:ins w:id="17102" w:author="Machado, Diana" w:date="2019-02-04T10:09:00Z">
              <w:r w:rsidRPr="00C722A9">
                <w:rPr>
                  <w:rFonts w:ascii="Calibri" w:hAnsi="Calibri" w:cs="Calibri"/>
                  <w:color w:val="000000"/>
                  <w:sz w:val="16"/>
                  <w:szCs w:val="16"/>
                  <w:lang w:eastAsia="en-US"/>
                </w:rPr>
                <w:t xml:space="preserve">49,268,23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3" w:author="Machado, Diana" w:date="2019-02-04T10:09:00Z"/>
                <w:rFonts w:ascii="Calibri" w:hAnsi="Calibri" w:cs="Calibri"/>
                <w:color w:val="000000"/>
                <w:sz w:val="16"/>
                <w:szCs w:val="16"/>
                <w:lang w:eastAsia="en-US"/>
              </w:rPr>
            </w:pPr>
            <w:ins w:id="17104"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5" w:author="Machado, Diana" w:date="2019-02-04T10:09:00Z"/>
                <w:rFonts w:ascii="Calibri" w:hAnsi="Calibri" w:cs="Calibri"/>
                <w:color w:val="000000"/>
                <w:sz w:val="16"/>
                <w:szCs w:val="16"/>
                <w:lang w:eastAsia="en-US"/>
              </w:rPr>
            </w:pPr>
            <w:ins w:id="17106" w:author="Machado, Diana" w:date="2019-02-04T10:09:00Z">
              <w:r w:rsidRPr="00C722A9">
                <w:rPr>
                  <w:rFonts w:ascii="Calibri" w:hAnsi="Calibri" w:cs="Calibri"/>
                  <w:color w:val="000000"/>
                  <w:sz w:val="16"/>
                  <w:szCs w:val="16"/>
                  <w:lang w:eastAsia="en-US"/>
                </w:rPr>
                <w:t xml:space="preserve">23,003,5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7" w:author="Machado, Diana" w:date="2019-02-04T10:09:00Z"/>
                <w:rFonts w:ascii="Calibri" w:hAnsi="Calibri" w:cs="Calibri"/>
                <w:color w:val="000000"/>
                <w:sz w:val="16"/>
                <w:szCs w:val="16"/>
                <w:lang w:eastAsia="en-US"/>
              </w:rPr>
            </w:pPr>
            <w:ins w:id="17108"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09" w:author="Machado, Diana" w:date="2019-02-04T10:09:00Z"/>
                <w:rFonts w:ascii="Calibri" w:hAnsi="Calibri" w:cs="Calibri"/>
                <w:color w:val="000000"/>
                <w:sz w:val="16"/>
                <w:szCs w:val="16"/>
                <w:lang w:eastAsia="en-US"/>
              </w:rPr>
            </w:pPr>
            <w:ins w:id="171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1" w:author="Machado, Diana" w:date="2019-02-04T10:09:00Z"/>
                <w:rFonts w:ascii="Calibri" w:hAnsi="Calibri" w:cs="Calibri"/>
                <w:color w:val="000000"/>
                <w:sz w:val="16"/>
                <w:szCs w:val="16"/>
                <w:lang w:eastAsia="en-US"/>
              </w:rPr>
            </w:pPr>
            <w:ins w:id="171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3" w:author="Machado, Diana" w:date="2019-02-04T10:09:00Z"/>
                <w:rFonts w:ascii="Calibri" w:hAnsi="Calibri" w:cs="Calibri"/>
                <w:color w:val="000000"/>
                <w:sz w:val="16"/>
                <w:szCs w:val="16"/>
                <w:lang w:eastAsia="en-US"/>
              </w:rPr>
            </w:pPr>
            <w:ins w:id="17114" w:author="Machado, Diana" w:date="2019-02-04T10:09:00Z">
              <w:r w:rsidRPr="00C722A9">
                <w:rPr>
                  <w:rFonts w:ascii="Calibri" w:hAnsi="Calibri" w:cs="Calibri"/>
                  <w:color w:val="000000"/>
                  <w:sz w:val="16"/>
                  <w:szCs w:val="16"/>
                  <w:lang w:eastAsia="en-US"/>
                </w:rPr>
                <w:t xml:space="preserve">40,009,4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15" w:author="Machado, Diana" w:date="2019-02-04T10:09:00Z"/>
                <w:rFonts w:ascii="Calibri" w:hAnsi="Calibri" w:cs="Calibri"/>
                <w:color w:val="000000"/>
                <w:sz w:val="16"/>
                <w:szCs w:val="16"/>
                <w:lang w:eastAsia="en-US"/>
              </w:rPr>
            </w:pPr>
            <w:ins w:id="17116"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17" w:author="Machado, Diana" w:date="2019-02-04T10:09:00Z"/>
                <w:rFonts w:ascii="Calibri" w:hAnsi="Calibri" w:cs="Calibri"/>
                <w:color w:val="000000"/>
                <w:sz w:val="16"/>
                <w:szCs w:val="16"/>
                <w:lang w:eastAsia="en-US"/>
              </w:rPr>
            </w:pPr>
            <w:ins w:id="17118" w:author="Machado, Diana" w:date="2019-02-04T10:09:00Z">
              <w:r w:rsidRPr="00C722A9">
                <w:rPr>
                  <w:rFonts w:ascii="Calibri" w:hAnsi="Calibri" w:cs="Calibri"/>
                  <w:color w:val="000000"/>
                  <w:sz w:val="16"/>
                  <w:szCs w:val="16"/>
                  <w:lang w:eastAsia="en-US"/>
                </w:rPr>
                <w:t xml:space="preserve">112,281,23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19" w:author="Machado, Diana" w:date="2019-02-04T10:09:00Z"/>
                <w:rFonts w:ascii="Calibri" w:hAnsi="Calibri" w:cs="Calibri"/>
                <w:color w:val="000000"/>
                <w:sz w:val="16"/>
                <w:szCs w:val="16"/>
                <w:lang w:eastAsia="en-US"/>
              </w:rPr>
            </w:pPr>
            <w:ins w:id="17120" w:author="Machado, Diana" w:date="2019-02-04T10:09:00Z">
              <w:r w:rsidRPr="00C722A9">
                <w:rPr>
                  <w:rFonts w:ascii="Calibri" w:hAnsi="Calibri" w:cs="Calibri"/>
                  <w:color w:val="000000"/>
                  <w:sz w:val="16"/>
                  <w:szCs w:val="16"/>
                  <w:lang w:eastAsia="en-US"/>
                </w:rPr>
                <w:t>0.35%</w:t>
              </w:r>
            </w:ins>
          </w:p>
        </w:tc>
      </w:tr>
      <w:tr w:rsidR="00741D6D" w:rsidRPr="00C722A9" w:rsidTr="00331AF4">
        <w:trPr>
          <w:trHeight w:hRule="exact" w:val="216"/>
          <w:ins w:id="171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22" w:author="Machado, Diana" w:date="2019-02-04T10:09:00Z"/>
                <w:rFonts w:ascii="Calibri" w:hAnsi="Calibri" w:cs="Calibri"/>
                <w:color w:val="000000"/>
                <w:sz w:val="16"/>
                <w:szCs w:val="16"/>
                <w:lang w:eastAsia="en-US"/>
              </w:rPr>
            </w:pPr>
            <w:ins w:id="17123" w:author="Machado, Diana" w:date="2019-02-04T10:09:00Z">
              <w:r w:rsidRPr="00C722A9">
                <w:rPr>
                  <w:rFonts w:ascii="Calibri" w:hAnsi="Calibri" w:cs="Calibri"/>
                  <w:color w:val="000000"/>
                  <w:sz w:val="16"/>
                  <w:szCs w:val="16"/>
                  <w:lang w:eastAsia="en-US"/>
                </w:rPr>
                <w:t>34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24" w:author="Machado, Diana" w:date="2019-02-04T10:09:00Z"/>
                <w:rFonts w:ascii="Calibri" w:hAnsi="Calibri" w:cs="Calibri"/>
                <w:color w:val="000000"/>
                <w:sz w:val="16"/>
                <w:szCs w:val="16"/>
                <w:lang w:eastAsia="en-US"/>
              </w:rPr>
            </w:pPr>
            <w:ins w:id="17125" w:author="Machado, Diana" w:date="2019-02-04T10:09:00Z">
              <w:r w:rsidRPr="00C722A9">
                <w:rPr>
                  <w:rFonts w:ascii="Calibri" w:hAnsi="Calibri" w:cs="Calibri"/>
                  <w:color w:val="000000"/>
                  <w:sz w:val="16"/>
                  <w:szCs w:val="16"/>
                  <w:lang w:eastAsia="en-US"/>
                </w:rPr>
                <w:t xml:space="preserve">55,119,9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26" w:author="Machado, Diana" w:date="2019-02-04T10:09:00Z"/>
                <w:rFonts w:ascii="Calibri" w:hAnsi="Calibri" w:cs="Calibri"/>
                <w:color w:val="000000"/>
                <w:sz w:val="16"/>
                <w:szCs w:val="16"/>
                <w:lang w:eastAsia="en-US"/>
              </w:rPr>
            </w:pPr>
            <w:ins w:id="17127" w:author="Machado, Diana" w:date="2019-02-04T10:09:00Z">
              <w:r w:rsidRPr="00C722A9">
                <w:rPr>
                  <w:rFonts w:ascii="Calibri" w:hAnsi="Calibri" w:cs="Calibri"/>
                  <w:color w:val="000000"/>
                  <w:sz w:val="16"/>
                  <w:szCs w:val="16"/>
                  <w:lang w:eastAsia="en-US"/>
                </w:rPr>
                <w:t>0.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28" w:author="Machado, Diana" w:date="2019-02-04T10:09:00Z"/>
                <w:rFonts w:ascii="Calibri" w:hAnsi="Calibri" w:cs="Calibri"/>
                <w:color w:val="000000"/>
                <w:sz w:val="16"/>
                <w:szCs w:val="16"/>
                <w:lang w:eastAsia="en-US"/>
              </w:rPr>
            </w:pPr>
            <w:ins w:id="17129" w:author="Machado, Diana" w:date="2019-02-04T10:09:00Z">
              <w:r w:rsidRPr="00C722A9">
                <w:rPr>
                  <w:rFonts w:ascii="Calibri" w:hAnsi="Calibri" w:cs="Calibri"/>
                  <w:color w:val="000000"/>
                  <w:sz w:val="16"/>
                  <w:szCs w:val="16"/>
                  <w:lang w:eastAsia="en-US"/>
                </w:rPr>
                <w:t xml:space="preserve">26,761,85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0" w:author="Machado, Diana" w:date="2019-02-04T10:09:00Z"/>
                <w:rFonts w:ascii="Calibri" w:hAnsi="Calibri" w:cs="Calibri"/>
                <w:color w:val="000000"/>
                <w:sz w:val="16"/>
                <w:szCs w:val="16"/>
                <w:lang w:eastAsia="en-US"/>
              </w:rPr>
            </w:pPr>
            <w:ins w:id="17131"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2" w:author="Machado, Diana" w:date="2019-02-04T10:09:00Z"/>
                <w:rFonts w:ascii="Calibri" w:hAnsi="Calibri" w:cs="Calibri"/>
                <w:color w:val="000000"/>
                <w:sz w:val="16"/>
                <w:szCs w:val="16"/>
                <w:lang w:eastAsia="en-US"/>
              </w:rPr>
            </w:pPr>
            <w:ins w:id="171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4" w:author="Machado, Diana" w:date="2019-02-04T10:09:00Z"/>
                <w:rFonts w:ascii="Calibri" w:hAnsi="Calibri" w:cs="Calibri"/>
                <w:color w:val="000000"/>
                <w:sz w:val="16"/>
                <w:szCs w:val="16"/>
                <w:lang w:eastAsia="en-US"/>
              </w:rPr>
            </w:pPr>
            <w:ins w:id="171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6" w:author="Machado, Diana" w:date="2019-02-04T10:09:00Z"/>
                <w:rFonts w:ascii="Calibri" w:hAnsi="Calibri" w:cs="Calibri"/>
                <w:color w:val="000000"/>
                <w:sz w:val="16"/>
                <w:szCs w:val="16"/>
                <w:lang w:eastAsia="en-US"/>
              </w:rPr>
            </w:pPr>
            <w:ins w:id="17137" w:author="Machado, Diana" w:date="2019-02-04T10:09:00Z">
              <w:r w:rsidRPr="00C722A9">
                <w:rPr>
                  <w:rFonts w:ascii="Calibri" w:hAnsi="Calibri" w:cs="Calibri"/>
                  <w:color w:val="000000"/>
                  <w:sz w:val="16"/>
                  <w:szCs w:val="16"/>
                  <w:lang w:eastAsia="en-US"/>
                </w:rPr>
                <w:t xml:space="preserve">43,550,3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38" w:author="Machado, Diana" w:date="2019-02-04T10:09:00Z"/>
                <w:rFonts w:ascii="Calibri" w:hAnsi="Calibri" w:cs="Calibri"/>
                <w:color w:val="000000"/>
                <w:sz w:val="16"/>
                <w:szCs w:val="16"/>
                <w:lang w:eastAsia="en-US"/>
              </w:rPr>
            </w:pPr>
            <w:ins w:id="17139"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40" w:author="Machado, Diana" w:date="2019-02-04T10:09:00Z"/>
                <w:rFonts w:ascii="Calibri" w:hAnsi="Calibri" w:cs="Calibri"/>
                <w:color w:val="000000"/>
                <w:sz w:val="16"/>
                <w:szCs w:val="16"/>
                <w:lang w:eastAsia="en-US"/>
              </w:rPr>
            </w:pPr>
            <w:ins w:id="17141" w:author="Machado, Diana" w:date="2019-02-04T10:09:00Z">
              <w:r w:rsidRPr="00C722A9">
                <w:rPr>
                  <w:rFonts w:ascii="Calibri" w:hAnsi="Calibri" w:cs="Calibri"/>
                  <w:color w:val="000000"/>
                  <w:sz w:val="16"/>
                  <w:szCs w:val="16"/>
                  <w:lang w:eastAsia="en-US"/>
                </w:rPr>
                <w:t xml:space="preserve">125,432,2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42" w:author="Machado, Diana" w:date="2019-02-04T10:09:00Z"/>
                <w:rFonts w:ascii="Calibri" w:hAnsi="Calibri" w:cs="Calibri"/>
                <w:color w:val="000000"/>
                <w:sz w:val="16"/>
                <w:szCs w:val="16"/>
                <w:lang w:eastAsia="en-US"/>
              </w:rPr>
            </w:pPr>
            <w:ins w:id="17143"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71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45" w:author="Machado, Diana" w:date="2019-02-04T10:09:00Z"/>
                <w:rFonts w:ascii="Calibri" w:hAnsi="Calibri" w:cs="Calibri"/>
                <w:color w:val="000000"/>
                <w:sz w:val="16"/>
                <w:szCs w:val="16"/>
                <w:lang w:eastAsia="en-US"/>
              </w:rPr>
            </w:pPr>
            <w:ins w:id="17146" w:author="Machado, Diana" w:date="2019-02-04T10:09:00Z">
              <w:r w:rsidRPr="00C722A9">
                <w:rPr>
                  <w:rFonts w:ascii="Calibri" w:hAnsi="Calibri" w:cs="Calibri"/>
                  <w:color w:val="000000"/>
                  <w:sz w:val="16"/>
                  <w:szCs w:val="16"/>
                  <w:lang w:eastAsia="en-US"/>
                </w:rPr>
                <w:t>347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47" w:author="Machado, Diana" w:date="2019-02-04T10:09:00Z"/>
                <w:rFonts w:ascii="Calibri" w:hAnsi="Calibri" w:cs="Calibri"/>
                <w:color w:val="000000"/>
                <w:sz w:val="16"/>
                <w:szCs w:val="16"/>
                <w:lang w:eastAsia="en-US"/>
              </w:rPr>
            </w:pPr>
            <w:ins w:id="171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49" w:author="Machado, Diana" w:date="2019-02-04T10:09:00Z"/>
                <w:rFonts w:ascii="Calibri" w:hAnsi="Calibri" w:cs="Calibri"/>
                <w:color w:val="000000"/>
                <w:sz w:val="16"/>
                <w:szCs w:val="16"/>
                <w:lang w:eastAsia="en-US"/>
              </w:rPr>
            </w:pPr>
            <w:ins w:id="171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1" w:author="Machado, Diana" w:date="2019-02-04T10:09:00Z"/>
                <w:rFonts w:ascii="Calibri" w:hAnsi="Calibri" w:cs="Calibri"/>
                <w:color w:val="000000"/>
                <w:sz w:val="16"/>
                <w:szCs w:val="16"/>
                <w:lang w:eastAsia="en-US"/>
              </w:rPr>
            </w:pPr>
            <w:ins w:id="1715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3" w:author="Machado, Diana" w:date="2019-02-04T10:09:00Z"/>
                <w:rFonts w:ascii="Calibri" w:hAnsi="Calibri" w:cs="Calibri"/>
                <w:color w:val="000000"/>
                <w:sz w:val="16"/>
                <w:szCs w:val="16"/>
                <w:lang w:eastAsia="en-US"/>
              </w:rPr>
            </w:pPr>
            <w:ins w:id="1715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5" w:author="Machado, Diana" w:date="2019-02-04T10:09:00Z"/>
                <w:rFonts w:ascii="Calibri" w:hAnsi="Calibri" w:cs="Calibri"/>
                <w:color w:val="000000"/>
                <w:sz w:val="16"/>
                <w:szCs w:val="16"/>
                <w:lang w:eastAsia="en-US"/>
              </w:rPr>
            </w:pPr>
            <w:ins w:id="171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7" w:author="Machado, Diana" w:date="2019-02-04T10:09:00Z"/>
                <w:rFonts w:ascii="Calibri" w:hAnsi="Calibri" w:cs="Calibri"/>
                <w:color w:val="000000"/>
                <w:sz w:val="16"/>
                <w:szCs w:val="16"/>
                <w:lang w:eastAsia="en-US"/>
              </w:rPr>
            </w:pPr>
            <w:ins w:id="171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59" w:author="Machado, Diana" w:date="2019-02-04T10:09:00Z"/>
                <w:rFonts w:ascii="Calibri" w:hAnsi="Calibri" w:cs="Calibri"/>
                <w:color w:val="000000"/>
                <w:sz w:val="16"/>
                <w:szCs w:val="16"/>
                <w:lang w:eastAsia="en-US"/>
              </w:rPr>
            </w:pPr>
            <w:ins w:id="17160" w:author="Machado, Diana" w:date="2019-02-04T10:09:00Z">
              <w:r w:rsidRPr="00C722A9">
                <w:rPr>
                  <w:rFonts w:ascii="Calibri" w:hAnsi="Calibri" w:cs="Calibri"/>
                  <w:color w:val="000000"/>
                  <w:sz w:val="16"/>
                  <w:szCs w:val="16"/>
                  <w:lang w:eastAsia="en-US"/>
                </w:rPr>
                <w:t xml:space="preserve">1,383,5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61" w:author="Machado, Diana" w:date="2019-02-04T10:09:00Z"/>
                <w:rFonts w:ascii="Calibri" w:hAnsi="Calibri" w:cs="Calibri"/>
                <w:color w:val="000000"/>
                <w:sz w:val="16"/>
                <w:szCs w:val="16"/>
                <w:lang w:eastAsia="en-US"/>
              </w:rPr>
            </w:pPr>
            <w:ins w:id="1716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63" w:author="Machado, Diana" w:date="2019-02-04T10:09:00Z"/>
                <w:rFonts w:ascii="Calibri" w:hAnsi="Calibri" w:cs="Calibri"/>
                <w:color w:val="000000"/>
                <w:sz w:val="16"/>
                <w:szCs w:val="16"/>
                <w:lang w:eastAsia="en-US"/>
              </w:rPr>
            </w:pPr>
            <w:ins w:id="17164" w:author="Machado, Diana" w:date="2019-02-04T10:09:00Z">
              <w:r w:rsidRPr="00C722A9">
                <w:rPr>
                  <w:rFonts w:ascii="Calibri" w:hAnsi="Calibri" w:cs="Calibri"/>
                  <w:color w:val="000000"/>
                  <w:sz w:val="16"/>
                  <w:szCs w:val="16"/>
                  <w:lang w:eastAsia="en-US"/>
                </w:rPr>
                <w:t xml:space="preserve">1,395,9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65" w:author="Machado, Diana" w:date="2019-02-04T10:09:00Z"/>
                <w:rFonts w:ascii="Calibri" w:hAnsi="Calibri" w:cs="Calibri"/>
                <w:color w:val="000000"/>
                <w:sz w:val="16"/>
                <w:szCs w:val="16"/>
                <w:lang w:eastAsia="en-US"/>
              </w:rPr>
            </w:pPr>
            <w:ins w:id="17166"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71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68" w:author="Machado, Diana" w:date="2019-02-04T10:09:00Z"/>
                <w:rFonts w:ascii="Calibri" w:hAnsi="Calibri" w:cs="Calibri"/>
                <w:color w:val="000000"/>
                <w:sz w:val="16"/>
                <w:szCs w:val="16"/>
                <w:lang w:eastAsia="en-US"/>
              </w:rPr>
            </w:pPr>
            <w:ins w:id="17169" w:author="Machado, Diana" w:date="2019-02-04T10:09:00Z">
              <w:r w:rsidRPr="00C722A9">
                <w:rPr>
                  <w:rFonts w:ascii="Calibri" w:hAnsi="Calibri" w:cs="Calibri"/>
                  <w:color w:val="000000"/>
                  <w:sz w:val="16"/>
                  <w:szCs w:val="16"/>
                  <w:lang w:eastAsia="en-US"/>
                </w:rPr>
                <w:t>347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0" w:author="Machado, Diana" w:date="2019-02-04T10:09:00Z"/>
                <w:rFonts w:ascii="Calibri" w:hAnsi="Calibri" w:cs="Calibri"/>
                <w:color w:val="000000"/>
                <w:sz w:val="16"/>
                <w:szCs w:val="16"/>
                <w:lang w:eastAsia="en-US"/>
              </w:rPr>
            </w:pPr>
            <w:ins w:id="17171" w:author="Machado, Diana" w:date="2019-02-04T10:09:00Z">
              <w:r w:rsidRPr="00C722A9">
                <w:rPr>
                  <w:rFonts w:ascii="Calibri" w:hAnsi="Calibri" w:cs="Calibri"/>
                  <w:color w:val="000000"/>
                  <w:sz w:val="16"/>
                  <w:szCs w:val="16"/>
                  <w:lang w:eastAsia="en-US"/>
                </w:rPr>
                <w:t xml:space="preserve">30,163,3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2" w:author="Machado, Diana" w:date="2019-02-04T10:09:00Z"/>
                <w:rFonts w:ascii="Calibri" w:hAnsi="Calibri" w:cs="Calibri"/>
                <w:color w:val="000000"/>
                <w:sz w:val="16"/>
                <w:szCs w:val="16"/>
                <w:lang w:eastAsia="en-US"/>
              </w:rPr>
            </w:pPr>
            <w:ins w:id="17173" w:author="Machado, Diana" w:date="2019-02-04T10:09:00Z">
              <w:r w:rsidRPr="00C722A9">
                <w:rPr>
                  <w:rFonts w:ascii="Calibri" w:hAnsi="Calibri" w:cs="Calibri"/>
                  <w:color w:val="000000"/>
                  <w:sz w:val="16"/>
                  <w:szCs w:val="16"/>
                  <w:lang w:eastAsia="en-US"/>
                </w:rPr>
                <w:t>0.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4" w:author="Machado, Diana" w:date="2019-02-04T10:09:00Z"/>
                <w:rFonts w:ascii="Calibri" w:hAnsi="Calibri" w:cs="Calibri"/>
                <w:color w:val="000000"/>
                <w:sz w:val="16"/>
                <w:szCs w:val="16"/>
                <w:lang w:eastAsia="en-US"/>
              </w:rPr>
            </w:pPr>
            <w:ins w:id="17175" w:author="Machado, Diana" w:date="2019-02-04T10:09:00Z">
              <w:r w:rsidRPr="00C722A9">
                <w:rPr>
                  <w:rFonts w:ascii="Calibri" w:hAnsi="Calibri" w:cs="Calibri"/>
                  <w:color w:val="000000"/>
                  <w:sz w:val="16"/>
                  <w:szCs w:val="16"/>
                  <w:lang w:eastAsia="en-US"/>
                </w:rPr>
                <w:t xml:space="preserve">1,907,2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6" w:author="Machado, Diana" w:date="2019-02-04T10:09:00Z"/>
                <w:rFonts w:ascii="Calibri" w:hAnsi="Calibri" w:cs="Calibri"/>
                <w:color w:val="000000"/>
                <w:sz w:val="16"/>
                <w:szCs w:val="16"/>
                <w:lang w:eastAsia="en-US"/>
              </w:rPr>
            </w:pPr>
            <w:ins w:id="1717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78" w:author="Machado, Diana" w:date="2019-02-04T10:09:00Z"/>
                <w:rFonts w:ascii="Calibri" w:hAnsi="Calibri" w:cs="Calibri"/>
                <w:color w:val="000000"/>
                <w:sz w:val="16"/>
                <w:szCs w:val="16"/>
                <w:lang w:eastAsia="en-US"/>
              </w:rPr>
            </w:pPr>
            <w:ins w:id="171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80" w:author="Machado, Diana" w:date="2019-02-04T10:09:00Z"/>
                <w:rFonts w:ascii="Calibri" w:hAnsi="Calibri" w:cs="Calibri"/>
                <w:color w:val="000000"/>
                <w:sz w:val="16"/>
                <w:szCs w:val="16"/>
                <w:lang w:eastAsia="en-US"/>
              </w:rPr>
            </w:pPr>
            <w:ins w:id="171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82" w:author="Machado, Diana" w:date="2019-02-04T10:09:00Z"/>
                <w:rFonts w:ascii="Calibri" w:hAnsi="Calibri" w:cs="Calibri"/>
                <w:color w:val="000000"/>
                <w:sz w:val="16"/>
                <w:szCs w:val="16"/>
                <w:lang w:eastAsia="en-US"/>
              </w:rPr>
            </w:pPr>
            <w:ins w:id="17183" w:author="Machado, Diana" w:date="2019-02-04T10:09:00Z">
              <w:r w:rsidRPr="00C722A9">
                <w:rPr>
                  <w:rFonts w:ascii="Calibri" w:hAnsi="Calibri" w:cs="Calibri"/>
                  <w:color w:val="000000"/>
                  <w:sz w:val="16"/>
                  <w:szCs w:val="16"/>
                  <w:lang w:eastAsia="en-US"/>
                </w:rPr>
                <w:t xml:space="preserve">51,345,2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84" w:author="Machado, Diana" w:date="2019-02-04T10:09:00Z"/>
                <w:rFonts w:ascii="Calibri" w:hAnsi="Calibri" w:cs="Calibri"/>
                <w:color w:val="000000"/>
                <w:sz w:val="16"/>
                <w:szCs w:val="16"/>
                <w:lang w:eastAsia="en-US"/>
              </w:rPr>
            </w:pPr>
            <w:ins w:id="17185"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86" w:author="Machado, Diana" w:date="2019-02-04T10:09:00Z"/>
                <w:rFonts w:ascii="Calibri" w:hAnsi="Calibri" w:cs="Calibri"/>
                <w:color w:val="000000"/>
                <w:sz w:val="16"/>
                <w:szCs w:val="16"/>
                <w:lang w:eastAsia="en-US"/>
              </w:rPr>
            </w:pPr>
            <w:ins w:id="17187" w:author="Machado, Diana" w:date="2019-02-04T10:09:00Z">
              <w:r w:rsidRPr="00C722A9">
                <w:rPr>
                  <w:rFonts w:ascii="Calibri" w:hAnsi="Calibri" w:cs="Calibri"/>
                  <w:color w:val="000000"/>
                  <w:sz w:val="16"/>
                  <w:szCs w:val="16"/>
                  <w:lang w:eastAsia="en-US"/>
                </w:rPr>
                <w:t xml:space="preserve">83,415,9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188" w:author="Machado, Diana" w:date="2019-02-04T10:09:00Z"/>
                <w:rFonts w:ascii="Calibri" w:hAnsi="Calibri" w:cs="Calibri"/>
                <w:color w:val="000000"/>
                <w:sz w:val="16"/>
                <w:szCs w:val="16"/>
                <w:lang w:eastAsia="en-US"/>
              </w:rPr>
            </w:pPr>
            <w:ins w:id="17189"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71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191" w:author="Machado, Diana" w:date="2019-02-04T10:09:00Z"/>
                <w:rFonts w:ascii="Calibri" w:hAnsi="Calibri" w:cs="Calibri"/>
                <w:color w:val="000000"/>
                <w:sz w:val="16"/>
                <w:szCs w:val="16"/>
                <w:lang w:eastAsia="en-US"/>
              </w:rPr>
            </w:pPr>
            <w:ins w:id="17192" w:author="Machado, Diana" w:date="2019-02-04T10:09:00Z">
              <w:r w:rsidRPr="00C722A9">
                <w:rPr>
                  <w:rFonts w:ascii="Calibri" w:hAnsi="Calibri" w:cs="Calibri"/>
                  <w:color w:val="000000"/>
                  <w:sz w:val="16"/>
                  <w:szCs w:val="16"/>
                  <w:lang w:eastAsia="en-US"/>
                </w:rPr>
                <w:t>347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93" w:author="Machado, Diana" w:date="2019-02-04T10:09:00Z"/>
                <w:rFonts w:ascii="Calibri" w:hAnsi="Calibri" w:cs="Calibri"/>
                <w:color w:val="000000"/>
                <w:sz w:val="16"/>
                <w:szCs w:val="16"/>
                <w:lang w:eastAsia="en-US"/>
              </w:rPr>
            </w:pPr>
            <w:ins w:id="171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95" w:author="Machado, Diana" w:date="2019-02-04T10:09:00Z"/>
                <w:rFonts w:ascii="Calibri" w:hAnsi="Calibri" w:cs="Calibri"/>
                <w:color w:val="000000"/>
                <w:sz w:val="16"/>
                <w:szCs w:val="16"/>
                <w:lang w:eastAsia="en-US"/>
              </w:rPr>
            </w:pPr>
            <w:ins w:id="171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97" w:author="Machado, Diana" w:date="2019-02-04T10:09:00Z"/>
                <w:rFonts w:ascii="Calibri" w:hAnsi="Calibri" w:cs="Calibri"/>
                <w:color w:val="000000"/>
                <w:sz w:val="16"/>
                <w:szCs w:val="16"/>
                <w:lang w:eastAsia="en-US"/>
              </w:rPr>
            </w:pPr>
            <w:ins w:id="1719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199" w:author="Machado, Diana" w:date="2019-02-04T10:09:00Z"/>
                <w:rFonts w:ascii="Calibri" w:hAnsi="Calibri" w:cs="Calibri"/>
                <w:color w:val="000000"/>
                <w:sz w:val="16"/>
                <w:szCs w:val="16"/>
                <w:lang w:eastAsia="en-US"/>
              </w:rPr>
            </w:pPr>
            <w:ins w:id="1720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1" w:author="Machado, Diana" w:date="2019-02-04T10:09:00Z"/>
                <w:rFonts w:ascii="Calibri" w:hAnsi="Calibri" w:cs="Calibri"/>
                <w:color w:val="000000"/>
                <w:sz w:val="16"/>
                <w:szCs w:val="16"/>
                <w:lang w:eastAsia="en-US"/>
              </w:rPr>
            </w:pPr>
            <w:ins w:id="172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3" w:author="Machado, Diana" w:date="2019-02-04T10:09:00Z"/>
                <w:rFonts w:ascii="Calibri" w:hAnsi="Calibri" w:cs="Calibri"/>
                <w:color w:val="000000"/>
                <w:sz w:val="16"/>
                <w:szCs w:val="16"/>
                <w:lang w:eastAsia="en-US"/>
              </w:rPr>
            </w:pPr>
            <w:ins w:id="172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5" w:author="Machado, Diana" w:date="2019-02-04T10:09:00Z"/>
                <w:rFonts w:ascii="Calibri" w:hAnsi="Calibri" w:cs="Calibri"/>
                <w:color w:val="000000"/>
                <w:sz w:val="16"/>
                <w:szCs w:val="16"/>
                <w:lang w:eastAsia="en-US"/>
              </w:rPr>
            </w:pPr>
            <w:ins w:id="17206" w:author="Machado, Diana" w:date="2019-02-04T10:09:00Z">
              <w:r w:rsidRPr="00C722A9">
                <w:rPr>
                  <w:rFonts w:ascii="Calibri" w:hAnsi="Calibri" w:cs="Calibri"/>
                  <w:color w:val="000000"/>
                  <w:sz w:val="16"/>
                  <w:szCs w:val="16"/>
                  <w:lang w:eastAsia="en-US"/>
                </w:rPr>
                <w:t xml:space="preserve">776,3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07" w:author="Machado, Diana" w:date="2019-02-04T10:09:00Z"/>
                <w:rFonts w:ascii="Calibri" w:hAnsi="Calibri" w:cs="Calibri"/>
                <w:color w:val="000000"/>
                <w:sz w:val="16"/>
                <w:szCs w:val="16"/>
                <w:lang w:eastAsia="en-US"/>
              </w:rPr>
            </w:pPr>
            <w:ins w:id="1720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09" w:author="Machado, Diana" w:date="2019-02-04T10:09:00Z"/>
                <w:rFonts w:ascii="Calibri" w:hAnsi="Calibri" w:cs="Calibri"/>
                <w:color w:val="000000"/>
                <w:sz w:val="16"/>
                <w:szCs w:val="16"/>
                <w:lang w:eastAsia="en-US"/>
              </w:rPr>
            </w:pPr>
            <w:ins w:id="17210" w:author="Machado, Diana" w:date="2019-02-04T10:09:00Z">
              <w:r w:rsidRPr="00C722A9">
                <w:rPr>
                  <w:rFonts w:ascii="Calibri" w:hAnsi="Calibri" w:cs="Calibri"/>
                  <w:color w:val="000000"/>
                  <w:sz w:val="16"/>
                  <w:szCs w:val="16"/>
                  <w:lang w:eastAsia="en-US"/>
                </w:rPr>
                <w:t xml:space="preserve">1,193,0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11" w:author="Machado, Diana" w:date="2019-02-04T10:09:00Z"/>
                <w:rFonts w:ascii="Calibri" w:hAnsi="Calibri" w:cs="Calibri"/>
                <w:color w:val="000000"/>
                <w:sz w:val="16"/>
                <w:szCs w:val="16"/>
                <w:lang w:eastAsia="en-US"/>
              </w:rPr>
            </w:pPr>
            <w:ins w:id="1721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72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14" w:author="Machado, Diana" w:date="2019-02-04T10:09:00Z"/>
                <w:rFonts w:ascii="Calibri" w:hAnsi="Calibri" w:cs="Calibri"/>
                <w:color w:val="000000"/>
                <w:sz w:val="16"/>
                <w:szCs w:val="16"/>
                <w:lang w:eastAsia="en-US"/>
              </w:rPr>
            </w:pPr>
            <w:ins w:id="17215" w:author="Machado, Diana" w:date="2019-02-04T10:09:00Z">
              <w:r w:rsidRPr="00C722A9">
                <w:rPr>
                  <w:rFonts w:ascii="Calibri" w:hAnsi="Calibri" w:cs="Calibri"/>
                  <w:color w:val="000000"/>
                  <w:sz w:val="16"/>
                  <w:szCs w:val="16"/>
                  <w:lang w:eastAsia="en-US"/>
                </w:rPr>
                <w:t>347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16" w:author="Machado, Diana" w:date="2019-02-04T10:09:00Z"/>
                <w:rFonts w:ascii="Calibri" w:hAnsi="Calibri" w:cs="Calibri"/>
                <w:color w:val="000000"/>
                <w:sz w:val="16"/>
                <w:szCs w:val="16"/>
                <w:lang w:eastAsia="en-US"/>
              </w:rPr>
            </w:pPr>
            <w:ins w:id="17217" w:author="Machado, Diana" w:date="2019-02-04T10:09:00Z">
              <w:r w:rsidRPr="00C722A9">
                <w:rPr>
                  <w:rFonts w:ascii="Calibri" w:hAnsi="Calibri" w:cs="Calibri"/>
                  <w:color w:val="000000"/>
                  <w:sz w:val="16"/>
                  <w:szCs w:val="16"/>
                  <w:lang w:eastAsia="en-US"/>
                </w:rPr>
                <w:t xml:space="preserve">29,843,6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18" w:author="Machado, Diana" w:date="2019-02-04T10:09:00Z"/>
                <w:rFonts w:ascii="Calibri" w:hAnsi="Calibri" w:cs="Calibri"/>
                <w:color w:val="000000"/>
                <w:sz w:val="16"/>
                <w:szCs w:val="16"/>
                <w:lang w:eastAsia="en-US"/>
              </w:rPr>
            </w:pPr>
            <w:ins w:id="17219"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0" w:author="Machado, Diana" w:date="2019-02-04T10:09:00Z"/>
                <w:rFonts w:ascii="Calibri" w:hAnsi="Calibri" w:cs="Calibri"/>
                <w:color w:val="000000"/>
                <w:sz w:val="16"/>
                <w:szCs w:val="16"/>
                <w:lang w:eastAsia="en-US"/>
              </w:rPr>
            </w:pPr>
            <w:ins w:id="17221" w:author="Machado, Diana" w:date="2019-02-04T10:09:00Z">
              <w:r w:rsidRPr="00C722A9">
                <w:rPr>
                  <w:rFonts w:ascii="Calibri" w:hAnsi="Calibri" w:cs="Calibri"/>
                  <w:color w:val="000000"/>
                  <w:sz w:val="16"/>
                  <w:szCs w:val="16"/>
                  <w:lang w:eastAsia="en-US"/>
                </w:rPr>
                <w:t xml:space="preserve">13,384,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2" w:author="Machado, Diana" w:date="2019-02-04T10:09:00Z"/>
                <w:rFonts w:ascii="Calibri" w:hAnsi="Calibri" w:cs="Calibri"/>
                <w:color w:val="000000"/>
                <w:sz w:val="16"/>
                <w:szCs w:val="16"/>
                <w:lang w:eastAsia="en-US"/>
              </w:rPr>
            </w:pPr>
            <w:ins w:id="17223"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4" w:author="Machado, Diana" w:date="2019-02-04T10:09:00Z"/>
                <w:rFonts w:ascii="Calibri" w:hAnsi="Calibri" w:cs="Calibri"/>
                <w:color w:val="000000"/>
                <w:sz w:val="16"/>
                <w:szCs w:val="16"/>
                <w:lang w:eastAsia="en-US"/>
              </w:rPr>
            </w:pPr>
            <w:ins w:id="172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6" w:author="Machado, Diana" w:date="2019-02-04T10:09:00Z"/>
                <w:rFonts w:ascii="Calibri" w:hAnsi="Calibri" w:cs="Calibri"/>
                <w:color w:val="000000"/>
                <w:sz w:val="16"/>
                <w:szCs w:val="16"/>
                <w:lang w:eastAsia="en-US"/>
              </w:rPr>
            </w:pPr>
            <w:ins w:id="172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28" w:author="Machado, Diana" w:date="2019-02-04T10:09:00Z"/>
                <w:rFonts w:ascii="Calibri" w:hAnsi="Calibri" w:cs="Calibri"/>
                <w:color w:val="000000"/>
                <w:sz w:val="16"/>
                <w:szCs w:val="16"/>
                <w:lang w:eastAsia="en-US"/>
              </w:rPr>
            </w:pPr>
            <w:ins w:id="17229" w:author="Machado, Diana" w:date="2019-02-04T10:09:00Z">
              <w:r w:rsidRPr="00C722A9">
                <w:rPr>
                  <w:rFonts w:ascii="Calibri" w:hAnsi="Calibri" w:cs="Calibri"/>
                  <w:color w:val="000000"/>
                  <w:sz w:val="16"/>
                  <w:szCs w:val="16"/>
                  <w:lang w:eastAsia="en-US"/>
                </w:rPr>
                <w:t xml:space="preserve">23,756,5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30" w:author="Machado, Diana" w:date="2019-02-04T10:09:00Z"/>
                <w:rFonts w:ascii="Calibri" w:hAnsi="Calibri" w:cs="Calibri"/>
                <w:color w:val="000000"/>
                <w:sz w:val="16"/>
                <w:szCs w:val="16"/>
                <w:lang w:eastAsia="en-US"/>
              </w:rPr>
            </w:pPr>
            <w:ins w:id="17231"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32" w:author="Machado, Diana" w:date="2019-02-04T10:09:00Z"/>
                <w:rFonts w:ascii="Calibri" w:hAnsi="Calibri" w:cs="Calibri"/>
                <w:color w:val="000000"/>
                <w:sz w:val="16"/>
                <w:szCs w:val="16"/>
                <w:lang w:eastAsia="en-US"/>
              </w:rPr>
            </w:pPr>
            <w:ins w:id="17233" w:author="Machado, Diana" w:date="2019-02-04T10:09:00Z">
              <w:r w:rsidRPr="00C722A9">
                <w:rPr>
                  <w:rFonts w:ascii="Calibri" w:hAnsi="Calibri" w:cs="Calibri"/>
                  <w:color w:val="000000"/>
                  <w:sz w:val="16"/>
                  <w:szCs w:val="16"/>
                  <w:lang w:eastAsia="en-US"/>
                </w:rPr>
                <w:t xml:space="preserve">66,985,1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34" w:author="Machado, Diana" w:date="2019-02-04T10:09:00Z"/>
                <w:rFonts w:ascii="Calibri" w:hAnsi="Calibri" w:cs="Calibri"/>
                <w:color w:val="000000"/>
                <w:sz w:val="16"/>
                <w:szCs w:val="16"/>
                <w:lang w:eastAsia="en-US"/>
              </w:rPr>
            </w:pPr>
            <w:ins w:id="17235"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72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37" w:author="Machado, Diana" w:date="2019-02-04T10:09:00Z"/>
                <w:rFonts w:ascii="Calibri" w:hAnsi="Calibri" w:cs="Calibri"/>
                <w:color w:val="000000"/>
                <w:sz w:val="16"/>
                <w:szCs w:val="16"/>
                <w:lang w:eastAsia="en-US"/>
              </w:rPr>
            </w:pPr>
            <w:ins w:id="17238" w:author="Machado, Diana" w:date="2019-02-04T10:09:00Z">
              <w:r w:rsidRPr="00C722A9">
                <w:rPr>
                  <w:rFonts w:ascii="Calibri" w:hAnsi="Calibri" w:cs="Calibri"/>
                  <w:color w:val="000000"/>
                  <w:sz w:val="16"/>
                  <w:szCs w:val="16"/>
                  <w:lang w:eastAsia="en-US"/>
                </w:rPr>
                <w:t>34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39" w:author="Machado, Diana" w:date="2019-02-04T10:09:00Z"/>
                <w:rFonts w:ascii="Calibri" w:hAnsi="Calibri" w:cs="Calibri"/>
                <w:color w:val="000000"/>
                <w:sz w:val="16"/>
                <w:szCs w:val="16"/>
                <w:lang w:eastAsia="en-US"/>
              </w:rPr>
            </w:pPr>
            <w:ins w:id="17240" w:author="Machado, Diana" w:date="2019-02-04T10:09:00Z">
              <w:r w:rsidRPr="00C722A9">
                <w:rPr>
                  <w:rFonts w:ascii="Calibri" w:hAnsi="Calibri" w:cs="Calibri"/>
                  <w:color w:val="000000"/>
                  <w:sz w:val="16"/>
                  <w:szCs w:val="16"/>
                  <w:lang w:eastAsia="en-US"/>
                </w:rPr>
                <w:t xml:space="preserve">25,132,1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1" w:author="Machado, Diana" w:date="2019-02-04T10:09:00Z"/>
                <w:rFonts w:ascii="Calibri" w:hAnsi="Calibri" w:cs="Calibri"/>
                <w:color w:val="000000"/>
                <w:sz w:val="16"/>
                <w:szCs w:val="16"/>
                <w:lang w:eastAsia="en-US"/>
              </w:rPr>
            </w:pPr>
            <w:ins w:id="17242"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3" w:author="Machado, Diana" w:date="2019-02-04T10:09:00Z"/>
                <w:rFonts w:ascii="Calibri" w:hAnsi="Calibri" w:cs="Calibri"/>
                <w:color w:val="000000"/>
                <w:sz w:val="16"/>
                <w:szCs w:val="16"/>
                <w:lang w:eastAsia="en-US"/>
              </w:rPr>
            </w:pPr>
            <w:ins w:id="17244" w:author="Machado, Diana" w:date="2019-02-04T10:09:00Z">
              <w:r w:rsidRPr="00C722A9">
                <w:rPr>
                  <w:rFonts w:ascii="Calibri" w:hAnsi="Calibri" w:cs="Calibri"/>
                  <w:color w:val="000000"/>
                  <w:sz w:val="16"/>
                  <w:szCs w:val="16"/>
                  <w:lang w:eastAsia="en-US"/>
                </w:rPr>
                <w:t xml:space="preserve">12,700,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5" w:author="Machado, Diana" w:date="2019-02-04T10:09:00Z"/>
                <w:rFonts w:ascii="Calibri" w:hAnsi="Calibri" w:cs="Calibri"/>
                <w:color w:val="000000"/>
                <w:sz w:val="16"/>
                <w:szCs w:val="16"/>
                <w:lang w:eastAsia="en-US"/>
              </w:rPr>
            </w:pPr>
            <w:ins w:id="17246"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7" w:author="Machado, Diana" w:date="2019-02-04T10:09:00Z"/>
                <w:rFonts w:ascii="Calibri" w:hAnsi="Calibri" w:cs="Calibri"/>
                <w:color w:val="000000"/>
                <w:sz w:val="16"/>
                <w:szCs w:val="16"/>
                <w:lang w:eastAsia="en-US"/>
              </w:rPr>
            </w:pPr>
            <w:ins w:id="172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49" w:author="Machado, Diana" w:date="2019-02-04T10:09:00Z"/>
                <w:rFonts w:ascii="Calibri" w:hAnsi="Calibri" w:cs="Calibri"/>
                <w:color w:val="000000"/>
                <w:sz w:val="16"/>
                <w:szCs w:val="16"/>
                <w:lang w:eastAsia="en-US"/>
              </w:rPr>
            </w:pPr>
            <w:ins w:id="172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51" w:author="Machado, Diana" w:date="2019-02-04T10:09:00Z"/>
                <w:rFonts w:ascii="Calibri" w:hAnsi="Calibri" w:cs="Calibri"/>
                <w:color w:val="000000"/>
                <w:sz w:val="16"/>
                <w:szCs w:val="16"/>
                <w:lang w:eastAsia="en-US"/>
              </w:rPr>
            </w:pPr>
            <w:ins w:id="17252" w:author="Machado, Diana" w:date="2019-02-04T10:09:00Z">
              <w:r w:rsidRPr="00C722A9">
                <w:rPr>
                  <w:rFonts w:ascii="Calibri" w:hAnsi="Calibri" w:cs="Calibri"/>
                  <w:color w:val="000000"/>
                  <w:sz w:val="16"/>
                  <w:szCs w:val="16"/>
                  <w:lang w:eastAsia="en-US"/>
                </w:rPr>
                <w:t xml:space="preserve">22,096,7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53" w:author="Machado, Diana" w:date="2019-02-04T10:09:00Z"/>
                <w:rFonts w:ascii="Calibri" w:hAnsi="Calibri" w:cs="Calibri"/>
                <w:color w:val="000000"/>
                <w:sz w:val="16"/>
                <w:szCs w:val="16"/>
                <w:lang w:eastAsia="en-US"/>
              </w:rPr>
            </w:pPr>
            <w:ins w:id="17254"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55" w:author="Machado, Diana" w:date="2019-02-04T10:09:00Z"/>
                <w:rFonts w:ascii="Calibri" w:hAnsi="Calibri" w:cs="Calibri"/>
                <w:color w:val="000000"/>
                <w:sz w:val="16"/>
                <w:szCs w:val="16"/>
                <w:lang w:eastAsia="en-US"/>
              </w:rPr>
            </w:pPr>
            <w:ins w:id="17256" w:author="Machado, Diana" w:date="2019-02-04T10:09:00Z">
              <w:r w:rsidRPr="00C722A9">
                <w:rPr>
                  <w:rFonts w:ascii="Calibri" w:hAnsi="Calibri" w:cs="Calibri"/>
                  <w:color w:val="000000"/>
                  <w:sz w:val="16"/>
                  <w:szCs w:val="16"/>
                  <w:lang w:eastAsia="en-US"/>
                </w:rPr>
                <w:t xml:space="preserve">59,929,1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57" w:author="Machado, Diana" w:date="2019-02-04T10:09:00Z"/>
                <w:rFonts w:ascii="Calibri" w:hAnsi="Calibri" w:cs="Calibri"/>
                <w:color w:val="000000"/>
                <w:sz w:val="16"/>
                <w:szCs w:val="16"/>
                <w:lang w:eastAsia="en-US"/>
              </w:rPr>
            </w:pPr>
            <w:ins w:id="17258"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72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60" w:author="Machado, Diana" w:date="2019-02-04T10:09:00Z"/>
                <w:rFonts w:ascii="Calibri" w:hAnsi="Calibri" w:cs="Calibri"/>
                <w:color w:val="000000"/>
                <w:sz w:val="16"/>
                <w:szCs w:val="16"/>
                <w:lang w:eastAsia="en-US"/>
              </w:rPr>
            </w:pPr>
            <w:ins w:id="17261" w:author="Machado, Diana" w:date="2019-02-04T10:09:00Z">
              <w:r w:rsidRPr="00C722A9">
                <w:rPr>
                  <w:rFonts w:ascii="Calibri" w:hAnsi="Calibri" w:cs="Calibri"/>
                  <w:color w:val="000000"/>
                  <w:sz w:val="16"/>
                  <w:szCs w:val="16"/>
                  <w:lang w:eastAsia="en-US"/>
                </w:rPr>
                <w:t>347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62" w:author="Machado, Diana" w:date="2019-02-04T10:09:00Z"/>
                <w:rFonts w:ascii="Calibri" w:hAnsi="Calibri" w:cs="Calibri"/>
                <w:color w:val="000000"/>
                <w:sz w:val="16"/>
                <w:szCs w:val="16"/>
                <w:lang w:eastAsia="en-US"/>
              </w:rPr>
            </w:pPr>
            <w:ins w:id="17263" w:author="Machado, Diana" w:date="2019-02-04T10:09:00Z">
              <w:r w:rsidRPr="00C722A9">
                <w:rPr>
                  <w:rFonts w:ascii="Calibri" w:hAnsi="Calibri" w:cs="Calibri"/>
                  <w:color w:val="000000"/>
                  <w:sz w:val="16"/>
                  <w:szCs w:val="16"/>
                  <w:lang w:eastAsia="en-US"/>
                </w:rPr>
                <w:t xml:space="preserve">38,082,96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64" w:author="Machado, Diana" w:date="2019-02-04T10:09:00Z"/>
                <w:rFonts w:ascii="Calibri" w:hAnsi="Calibri" w:cs="Calibri"/>
                <w:color w:val="000000"/>
                <w:sz w:val="16"/>
                <w:szCs w:val="16"/>
                <w:lang w:eastAsia="en-US"/>
              </w:rPr>
            </w:pPr>
            <w:ins w:id="17265" w:author="Machado, Diana" w:date="2019-02-04T10:09:00Z">
              <w:r w:rsidRPr="00C722A9">
                <w:rPr>
                  <w:rFonts w:ascii="Calibri" w:hAnsi="Calibri" w:cs="Calibri"/>
                  <w:color w:val="000000"/>
                  <w:sz w:val="16"/>
                  <w:szCs w:val="16"/>
                  <w:lang w:eastAsia="en-US"/>
                </w:rPr>
                <w:t>0.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66" w:author="Machado, Diana" w:date="2019-02-04T10:09:00Z"/>
                <w:rFonts w:ascii="Calibri" w:hAnsi="Calibri" w:cs="Calibri"/>
                <w:color w:val="000000"/>
                <w:sz w:val="16"/>
                <w:szCs w:val="16"/>
                <w:lang w:eastAsia="en-US"/>
              </w:rPr>
            </w:pPr>
            <w:ins w:id="17267" w:author="Machado, Diana" w:date="2019-02-04T10:09:00Z">
              <w:r w:rsidRPr="00C722A9">
                <w:rPr>
                  <w:rFonts w:ascii="Calibri" w:hAnsi="Calibri" w:cs="Calibri"/>
                  <w:color w:val="000000"/>
                  <w:sz w:val="16"/>
                  <w:szCs w:val="16"/>
                  <w:lang w:eastAsia="en-US"/>
                </w:rPr>
                <w:t xml:space="preserve">18,144,4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68" w:author="Machado, Diana" w:date="2019-02-04T10:09:00Z"/>
                <w:rFonts w:ascii="Calibri" w:hAnsi="Calibri" w:cs="Calibri"/>
                <w:color w:val="000000"/>
                <w:sz w:val="16"/>
                <w:szCs w:val="16"/>
                <w:lang w:eastAsia="en-US"/>
              </w:rPr>
            </w:pPr>
            <w:ins w:id="17269"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0" w:author="Machado, Diana" w:date="2019-02-04T10:09:00Z"/>
                <w:rFonts w:ascii="Calibri" w:hAnsi="Calibri" w:cs="Calibri"/>
                <w:color w:val="000000"/>
                <w:sz w:val="16"/>
                <w:szCs w:val="16"/>
                <w:lang w:eastAsia="en-US"/>
              </w:rPr>
            </w:pPr>
            <w:ins w:id="172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2" w:author="Machado, Diana" w:date="2019-02-04T10:09:00Z"/>
                <w:rFonts w:ascii="Calibri" w:hAnsi="Calibri" w:cs="Calibri"/>
                <w:color w:val="000000"/>
                <w:sz w:val="16"/>
                <w:szCs w:val="16"/>
                <w:lang w:eastAsia="en-US"/>
              </w:rPr>
            </w:pPr>
            <w:ins w:id="172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4" w:author="Machado, Diana" w:date="2019-02-04T10:09:00Z"/>
                <w:rFonts w:ascii="Calibri" w:hAnsi="Calibri" w:cs="Calibri"/>
                <w:color w:val="000000"/>
                <w:sz w:val="16"/>
                <w:szCs w:val="16"/>
                <w:lang w:eastAsia="en-US"/>
              </w:rPr>
            </w:pPr>
            <w:ins w:id="17275" w:author="Machado, Diana" w:date="2019-02-04T10:09:00Z">
              <w:r w:rsidRPr="00C722A9">
                <w:rPr>
                  <w:rFonts w:ascii="Calibri" w:hAnsi="Calibri" w:cs="Calibri"/>
                  <w:color w:val="000000"/>
                  <w:sz w:val="16"/>
                  <w:szCs w:val="16"/>
                  <w:lang w:eastAsia="en-US"/>
                </w:rPr>
                <w:t xml:space="preserve">30,816,3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76" w:author="Machado, Diana" w:date="2019-02-04T10:09:00Z"/>
                <w:rFonts w:ascii="Calibri" w:hAnsi="Calibri" w:cs="Calibri"/>
                <w:color w:val="000000"/>
                <w:sz w:val="16"/>
                <w:szCs w:val="16"/>
                <w:lang w:eastAsia="en-US"/>
              </w:rPr>
            </w:pPr>
            <w:ins w:id="17277"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78" w:author="Machado, Diana" w:date="2019-02-04T10:09:00Z"/>
                <w:rFonts w:ascii="Calibri" w:hAnsi="Calibri" w:cs="Calibri"/>
                <w:color w:val="000000"/>
                <w:sz w:val="16"/>
                <w:szCs w:val="16"/>
                <w:lang w:eastAsia="en-US"/>
              </w:rPr>
            </w:pPr>
            <w:ins w:id="17279" w:author="Machado, Diana" w:date="2019-02-04T10:09:00Z">
              <w:r w:rsidRPr="00C722A9">
                <w:rPr>
                  <w:rFonts w:ascii="Calibri" w:hAnsi="Calibri" w:cs="Calibri"/>
                  <w:color w:val="000000"/>
                  <w:sz w:val="16"/>
                  <w:szCs w:val="16"/>
                  <w:lang w:eastAsia="en-US"/>
                </w:rPr>
                <w:t xml:space="preserve">87,043,8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280" w:author="Machado, Diana" w:date="2019-02-04T10:09:00Z"/>
                <w:rFonts w:ascii="Calibri" w:hAnsi="Calibri" w:cs="Calibri"/>
                <w:color w:val="000000"/>
                <w:sz w:val="16"/>
                <w:szCs w:val="16"/>
                <w:lang w:eastAsia="en-US"/>
              </w:rPr>
            </w:pPr>
            <w:ins w:id="17281"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72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283" w:author="Machado, Diana" w:date="2019-02-04T10:09:00Z"/>
                <w:rFonts w:ascii="Calibri" w:hAnsi="Calibri" w:cs="Calibri"/>
                <w:color w:val="000000"/>
                <w:sz w:val="16"/>
                <w:szCs w:val="16"/>
                <w:lang w:eastAsia="en-US"/>
              </w:rPr>
            </w:pPr>
            <w:ins w:id="17284" w:author="Machado, Diana" w:date="2019-02-04T10:09:00Z">
              <w:r w:rsidRPr="00C722A9">
                <w:rPr>
                  <w:rFonts w:ascii="Calibri" w:hAnsi="Calibri" w:cs="Calibri"/>
                  <w:color w:val="000000"/>
                  <w:sz w:val="16"/>
                  <w:szCs w:val="16"/>
                  <w:lang w:eastAsia="en-US"/>
                </w:rPr>
                <w:t>34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85" w:author="Machado, Diana" w:date="2019-02-04T10:09:00Z"/>
                <w:rFonts w:ascii="Calibri" w:hAnsi="Calibri" w:cs="Calibri"/>
                <w:color w:val="000000"/>
                <w:sz w:val="16"/>
                <w:szCs w:val="16"/>
                <w:lang w:eastAsia="en-US"/>
              </w:rPr>
            </w:pPr>
            <w:ins w:id="17286" w:author="Machado, Diana" w:date="2019-02-04T10:09:00Z">
              <w:r w:rsidRPr="00C722A9">
                <w:rPr>
                  <w:rFonts w:ascii="Calibri" w:hAnsi="Calibri" w:cs="Calibri"/>
                  <w:color w:val="000000"/>
                  <w:sz w:val="16"/>
                  <w:szCs w:val="16"/>
                  <w:lang w:eastAsia="en-US"/>
                </w:rPr>
                <w:t xml:space="preserve">2,562,16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87" w:author="Machado, Diana" w:date="2019-02-04T10:09:00Z"/>
                <w:rFonts w:ascii="Calibri" w:hAnsi="Calibri" w:cs="Calibri"/>
                <w:color w:val="000000"/>
                <w:sz w:val="16"/>
                <w:szCs w:val="16"/>
                <w:lang w:eastAsia="en-US"/>
              </w:rPr>
            </w:pPr>
            <w:ins w:id="17288"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89" w:author="Machado, Diana" w:date="2019-02-04T10:09:00Z"/>
                <w:rFonts w:ascii="Calibri" w:hAnsi="Calibri" w:cs="Calibri"/>
                <w:color w:val="000000"/>
                <w:sz w:val="16"/>
                <w:szCs w:val="16"/>
                <w:lang w:eastAsia="en-US"/>
              </w:rPr>
            </w:pPr>
            <w:ins w:id="17290" w:author="Machado, Diana" w:date="2019-02-04T10:09:00Z">
              <w:r w:rsidRPr="00C722A9">
                <w:rPr>
                  <w:rFonts w:ascii="Calibri" w:hAnsi="Calibri" w:cs="Calibri"/>
                  <w:color w:val="000000"/>
                  <w:sz w:val="16"/>
                  <w:szCs w:val="16"/>
                  <w:lang w:eastAsia="en-US"/>
                </w:rPr>
                <w:t xml:space="preserve">1,919,7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1" w:author="Machado, Diana" w:date="2019-02-04T10:09:00Z"/>
                <w:rFonts w:ascii="Calibri" w:hAnsi="Calibri" w:cs="Calibri"/>
                <w:color w:val="000000"/>
                <w:sz w:val="16"/>
                <w:szCs w:val="16"/>
                <w:lang w:eastAsia="en-US"/>
              </w:rPr>
            </w:pPr>
            <w:ins w:id="1729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3" w:author="Machado, Diana" w:date="2019-02-04T10:09:00Z"/>
                <w:rFonts w:ascii="Calibri" w:hAnsi="Calibri" w:cs="Calibri"/>
                <w:color w:val="000000"/>
                <w:sz w:val="16"/>
                <w:szCs w:val="16"/>
                <w:lang w:eastAsia="en-US"/>
              </w:rPr>
            </w:pPr>
            <w:ins w:id="172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5" w:author="Machado, Diana" w:date="2019-02-04T10:09:00Z"/>
                <w:rFonts w:ascii="Calibri" w:hAnsi="Calibri" w:cs="Calibri"/>
                <w:color w:val="000000"/>
                <w:sz w:val="16"/>
                <w:szCs w:val="16"/>
                <w:lang w:eastAsia="en-US"/>
              </w:rPr>
            </w:pPr>
            <w:ins w:id="172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7" w:author="Machado, Diana" w:date="2019-02-04T10:09:00Z"/>
                <w:rFonts w:ascii="Calibri" w:hAnsi="Calibri" w:cs="Calibri"/>
                <w:color w:val="000000"/>
                <w:sz w:val="16"/>
                <w:szCs w:val="16"/>
                <w:lang w:eastAsia="en-US"/>
              </w:rPr>
            </w:pPr>
            <w:ins w:id="17298" w:author="Machado, Diana" w:date="2019-02-04T10:09:00Z">
              <w:r w:rsidRPr="00C722A9">
                <w:rPr>
                  <w:rFonts w:ascii="Calibri" w:hAnsi="Calibri" w:cs="Calibri"/>
                  <w:color w:val="000000"/>
                  <w:sz w:val="16"/>
                  <w:szCs w:val="16"/>
                  <w:lang w:eastAsia="en-US"/>
                </w:rPr>
                <w:t xml:space="preserve">3,008,4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299" w:author="Machado, Diana" w:date="2019-02-04T10:09:00Z"/>
                <w:rFonts w:ascii="Calibri" w:hAnsi="Calibri" w:cs="Calibri"/>
                <w:color w:val="000000"/>
                <w:sz w:val="16"/>
                <w:szCs w:val="16"/>
                <w:lang w:eastAsia="en-US"/>
              </w:rPr>
            </w:pPr>
            <w:ins w:id="17300"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01" w:author="Machado, Diana" w:date="2019-02-04T10:09:00Z"/>
                <w:rFonts w:ascii="Calibri" w:hAnsi="Calibri" w:cs="Calibri"/>
                <w:color w:val="000000"/>
                <w:sz w:val="16"/>
                <w:szCs w:val="16"/>
                <w:lang w:eastAsia="en-US"/>
              </w:rPr>
            </w:pPr>
            <w:ins w:id="17302" w:author="Machado, Diana" w:date="2019-02-04T10:09:00Z">
              <w:r w:rsidRPr="00C722A9">
                <w:rPr>
                  <w:rFonts w:ascii="Calibri" w:hAnsi="Calibri" w:cs="Calibri"/>
                  <w:color w:val="000000"/>
                  <w:sz w:val="16"/>
                  <w:szCs w:val="16"/>
                  <w:lang w:eastAsia="en-US"/>
                </w:rPr>
                <w:t xml:space="preserve">7,490,3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03" w:author="Machado, Diana" w:date="2019-02-04T10:09:00Z"/>
                <w:rFonts w:ascii="Calibri" w:hAnsi="Calibri" w:cs="Calibri"/>
                <w:color w:val="000000"/>
                <w:sz w:val="16"/>
                <w:szCs w:val="16"/>
                <w:lang w:eastAsia="en-US"/>
              </w:rPr>
            </w:pPr>
            <w:ins w:id="1730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73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06" w:author="Machado, Diana" w:date="2019-02-04T10:09:00Z"/>
                <w:rFonts w:ascii="Calibri" w:hAnsi="Calibri" w:cs="Calibri"/>
                <w:color w:val="000000"/>
                <w:sz w:val="16"/>
                <w:szCs w:val="16"/>
                <w:lang w:eastAsia="en-US"/>
              </w:rPr>
            </w:pPr>
            <w:ins w:id="17307" w:author="Machado, Diana" w:date="2019-02-04T10:09:00Z">
              <w:r w:rsidRPr="00C722A9">
                <w:rPr>
                  <w:rFonts w:ascii="Calibri" w:hAnsi="Calibri" w:cs="Calibri"/>
                  <w:color w:val="000000"/>
                  <w:sz w:val="16"/>
                  <w:szCs w:val="16"/>
                  <w:lang w:eastAsia="en-US"/>
                </w:rPr>
                <w:t>347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08" w:author="Machado, Diana" w:date="2019-02-04T10:09:00Z"/>
                <w:rFonts w:ascii="Calibri" w:hAnsi="Calibri" w:cs="Calibri"/>
                <w:color w:val="000000"/>
                <w:sz w:val="16"/>
                <w:szCs w:val="16"/>
                <w:lang w:eastAsia="en-US"/>
              </w:rPr>
            </w:pPr>
            <w:ins w:id="173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0" w:author="Machado, Diana" w:date="2019-02-04T10:09:00Z"/>
                <w:rFonts w:ascii="Calibri" w:hAnsi="Calibri" w:cs="Calibri"/>
                <w:color w:val="000000"/>
                <w:sz w:val="16"/>
                <w:szCs w:val="16"/>
                <w:lang w:eastAsia="en-US"/>
              </w:rPr>
            </w:pPr>
            <w:ins w:id="173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2" w:author="Machado, Diana" w:date="2019-02-04T10:09:00Z"/>
                <w:rFonts w:ascii="Calibri" w:hAnsi="Calibri" w:cs="Calibri"/>
                <w:color w:val="000000"/>
                <w:sz w:val="16"/>
                <w:szCs w:val="16"/>
                <w:lang w:eastAsia="en-US"/>
              </w:rPr>
            </w:pPr>
            <w:ins w:id="17313" w:author="Machado, Diana" w:date="2019-02-04T10:09:00Z">
              <w:r w:rsidRPr="00C722A9">
                <w:rPr>
                  <w:rFonts w:ascii="Calibri" w:hAnsi="Calibri" w:cs="Calibri"/>
                  <w:color w:val="000000"/>
                  <w:sz w:val="16"/>
                  <w:szCs w:val="16"/>
                  <w:lang w:eastAsia="en-US"/>
                </w:rPr>
                <w:t xml:space="preserve">8,540,0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4" w:author="Machado, Diana" w:date="2019-02-04T10:09:00Z"/>
                <w:rFonts w:ascii="Calibri" w:hAnsi="Calibri" w:cs="Calibri"/>
                <w:color w:val="000000"/>
                <w:sz w:val="16"/>
                <w:szCs w:val="16"/>
                <w:lang w:eastAsia="en-US"/>
              </w:rPr>
            </w:pPr>
            <w:ins w:id="17315"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6" w:author="Machado, Diana" w:date="2019-02-04T10:09:00Z"/>
                <w:rFonts w:ascii="Calibri" w:hAnsi="Calibri" w:cs="Calibri"/>
                <w:color w:val="000000"/>
                <w:sz w:val="16"/>
                <w:szCs w:val="16"/>
                <w:lang w:eastAsia="en-US"/>
              </w:rPr>
            </w:pPr>
            <w:ins w:id="173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18" w:author="Machado, Diana" w:date="2019-02-04T10:09:00Z"/>
                <w:rFonts w:ascii="Calibri" w:hAnsi="Calibri" w:cs="Calibri"/>
                <w:color w:val="000000"/>
                <w:sz w:val="16"/>
                <w:szCs w:val="16"/>
                <w:lang w:eastAsia="en-US"/>
              </w:rPr>
            </w:pPr>
            <w:ins w:id="173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20" w:author="Machado, Diana" w:date="2019-02-04T10:09:00Z"/>
                <w:rFonts w:ascii="Calibri" w:hAnsi="Calibri" w:cs="Calibri"/>
                <w:color w:val="000000"/>
                <w:sz w:val="16"/>
                <w:szCs w:val="16"/>
                <w:lang w:eastAsia="en-US"/>
              </w:rPr>
            </w:pPr>
            <w:ins w:id="17321" w:author="Machado, Diana" w:date="2019-02-04T10:09:00Z">
              <w:r w:rsidRPr="00C722A9">
                <w:rPr>
                  <w:rFonts w:ascii="Calibri" w:hAnsi="Calibri" w:cs="Calibri"/>
                  <w:color w:val="000000"/>
                  <w:sz w:val="16"/>
                  <w:szCs w:val="16"/>
                  <w:lang w:eastAsia="en-US"/>
                </w:rPr>
                <w:t xml:space="preserve">11,264,5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22" w:author="Machado, Diana" w:date="2019-02-04T10:09:00Z"/>
                <w:rFonts w:ascii="Calibri" w:hAnsi="Calibri" w:cs="Calibri"/>
                <w:color w:val="000000"/>
                <w:sz w:val="16"/>
                <w:szCs w:val="16"/>
                <w:lang w:eastAsia="en-US"/>
              </w:rPr>
            </w:pPr>
            <w:ins w:id="17323"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24" w:author="Machado, Diana" w:date="2019-02-04T10:09:00Z"/>
                <w:rFonts w:ascii="Calibri" w:hAnsi="Calibri" w:cs="Calibri"/>
                <w:color w:val="000000"/>
                <w:sz w:val="16"/>
                <w:szCs w:val="16"/>
                <w:lang w:eastAsia="en-US"/>
              </w:rPr>
            </w:pPr>
            <w:ins w:id="17325" w:author="Machado, Diana" w:date="2019-02-04T10:09:00Z">
              <w:r w:rsidRPr="00C722A9">
                <w:rPr>
                  <w:rFonts w:ascii="Calibri" w:hAnsi="Calibri" w:cs="Calibri"/>
                  <w:color w:val="000000"/>
                  <w:sz w:val="16"/>
                  <w:szCs w:val="16"/>
                  <w:lang w:eastAsia="en-US"/>
                </w:rPr>
                <w:t xml:space="preserve">19,804,5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26" w:author="Machado, Diana" w:date="2019-02-04T10:09:00Z"/>
                <w:rFonts w:ascii="Calibri" w:hAnsi="Calibri" w:cs="Calibri"/>
                <w:color w:val="000000"/>
                <w:sz w:val="16"/>
                <w:szCs w:val="16"/>
                <w:lang w:eastAsia="en-US"/>
              </w:rPr>
            </w:pPr>
            <w:ins w:id="1732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3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29" w:author="Machado, Diana" w:date="2019-02-04T10:09:00Z"/>
                <w:rFonts w:ascii="Calibri" w:hAnsi="Calibri" w:cs="Calibri"/>
                <w:color w:val="000000"/>
                <w:sz w:val="16"/>
                <w:szCs w:val="16"/>
                <w:lang w:eastAsia="en-US"/>
              </w:rPr>
            </w:pPr>
            <w:ins w:id="17330" w:author="Machado, Diana" w:date="2019-02-04T10:09:00Z">
              <w:r w:rsidRPr="00C722A9">
                <w:rPr>
                  <w:rFonts w:ascii="Calibri" w:hAnsi="Calibri" w:cs="Calibri"/>
                  <w:color w:val="000000"/>
                  <w:sz w:val="16"/>
                  <w:szCs w:val="16"/>
                  <w:lang w:eastAsia="en-US"/>
                </w:rPr>
                <w:t>347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1" w:author="Machado, Diana" w:date="2019-02-04T10:09:00Z"/>
                <w:rFonts w:ascii="Calibri" w:hAnsi="Calibri" w:cs="Calibri"/>
                <w:color w:val="000000"/>
                <w:sz w:val="16"/>
                <w:szCs w:val="16"/>
                <w:lang w:eastAsia="en-US"/>
              </w:rPr>
            </w:pPr>
            <w:ins w:id="17332" w:author="Machado, Diana" w:date="2019-02-04T10:09:00Z">
              <w:r w:rsidRPr="00C722A9">
                <w:rPr>
                  <w:rFonts w:ascii="Calibri" w:hAnsi="Calibri" w:cs="Calibri"/>
                  <w:color w:val="000000"/>
                  <w:sz w:val="16"/>
                  <w:szCs w:val="16"/>
                  <w:lang w:eastAsia="en-US"/>
                </w:rPr>
                <w:t xml:space="preserve">68,788,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3" w:author="Machado, Diana" w:date="2019-02-04T10:09:00Z"/>
                <w:rFonts w:ascii="Calibri" w:hAnsi="Calibri" w:cs="Calibri"/>
                <w:color w:val="000000"/>
                <w:sz w:val="16"/>
                <w:szCs w:val="16"/>
                <w:lang w:eastAsia="en-US"/>
              </w:rPr>
            </w:pPr>
            <w:ins w:id="17334" w:author="Machado, Diana" w:date="2019-02-04T10:09:00Z">
              <w:r w:rsidRPr="00C722A9">
                <w:rPr>
                  <w:rFonts w:ascii="Calibri" w:hAnsi="Calibri" w:cs="Calibri"/>
                  <w:color w:val="000000"/>
                  <w:sz w:val="16"/>
                  <w:szCs w:val="16"/>
                  <w:lang w:eastAsia="en-US"/>
                </w:rPr>
                <w:t>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5" w:author="Machado, Diana" w:date="2019-02-04T10:09:00Z"/>
                <w:rFonts w:ascii="Calibri" w:hAnsi="Calibri" w:cs="Calibri"/>
                <w:color w:val="000000"/>
                <w:sz w:val="16"/>
                <w:szCs w:val="16"/>
                <w:lang w:eastAsia="en-US"/>
              </w:rPr>
            </w:pPr>
            <w:ins w:id="17336" w:author="Machado, Diana" w:date="2019-02-04T10:09:00Z">
              <w:r w:rsidRPr="00C722A9">
                <w:rPr>
                  <w:rFonts w:ascii="Calibri" w:hAnsi="Calibri" w:cs="Calibri"/>
                  <w:color w:val="000000"/>
                  <w:sz w:val="16"/>
                  <w:szCs w:val="16"/>
                  <w:lang w:eastAsia="en-US"/>
                </w:rPr>
                <w:t xml:space="preserve">69,419,8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7" w:author="Machado, Diana" w:date="2019-02-04T10:09:00Z"/>
                <w:rFonts w:ascii="Calibri" w:hAnsi="Calibri" w:cs="Calibri"/>
                <w:color w:val="000000"/>
                <w:sz w:val="16"/>
                <w:szCs w:val="16"/>
                <w:lang w:eastAsia="en-US"/>
              </w:rPr>
            </w:pPr>
            <w:ins w:id="17338" w:author="Machado, Diana" w:date="2019-02-04T10:09:00Z">
              <w:r w:rsidRPr="00C722A9">
                <w:rPr>
                  <w:rFonts w:ascii="Calibri" w:hAnsi="Calibri" w:cs="Calibri"/>
                  <w:color w:val="000000"/>
                  <w:sz w:val="16"/>
                  <w:szCs w:val="16"/>
                  <w:lang w:eastAsia="en-US"/>
                </w:rPr>
                <w:t>0.5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39" w:author="Machado, Diana" w:date="2019-02-04T10:09:00Z"/>
                <w:rFonts w:ascii="Calibri" w:hAnsi="Calibri" w:cs="Calibri"/>
                <w:color w:val="000000"/>
                <w:sz w:val="16"/>
                <w:szCs w:val="16"/>
                <w:lang w:eastAsia="en-US"/>
              </w:rPr>
            </w:pPr>
            <w:ins w:id="173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1" w:author="Machado, Diana" w:date="2019-02-04T10:09:00Z"/>
                <w:rFonts w:ascii="Calibri" w:hAnsi="Calibri" w:cs="Calibri"/>
                <w:color w:val="000000"/>
                <w:sz w:val="16"/>
                <w:szCs w:val="16"/>
                <w:lang w:eastAsia="en-US"/>
              </w:rPr>
            </w:pPr>
            <w:ins w:id="173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3" w:author="Machado, Diana" w:date="2019-02-04T10:09:00Z"/>
                <w:rFonts w:ascii="Calibri" w:hAnsi="Calibri" w:cs="Calibri"/>
                <w:color w:val="000000"/>
                <w:sz w:val="16"/>
                <w:szCs w:val="16"/>
                <w:lang w:eastAsia="en-US"/>
              </w:rPr>
            </w:pPr>
            <w:ins w:id="17344" w:author="Machado, Diana" w:date="2019-02-04T10:09:00Z">
              <w:r w:rsidRPr="00C722A9">
                <w:rPr>
                  <w:rFonts w:ascii="Calibri" w:hAnsi="Calibri" w:cs="Calibri"/>
                  <w:color w:val="000000"/>
                  <w:sz w:val="16"/>
                  <w:szCs w:val="16"/>
                  <w:lang w:eastAsia="en-US"/>
                </w:rPr>
                <w:t xml:space="preserve">104,743,8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45" w:author="Machado, Diana" w:date="2019-02-04T10:09:00Z"/>
                <w:rFonts w:ascii="Calibri" w:hAnsi="Calibri" w:cs="Calibri"/>
                <w:color w:val="000000"/>
                <w:sz w:val="16"/>
                <w:szCs w:val="16"/>
                <w:lang w:eastAsia="en-US"/>
              </w:rPr>
            </w:pPr>
            <w:ins w:id="17346" w:author="Machado, Diana" w:date="2019-02-04T10:09:00Z">
              <w:r w:rsidRPr="00C722A9">
                <w:rPr>
                  <w:rFonts w:ascii="Calibri" w:hAnsi="Calibri" w:cs="Calibri"/>
                  <w:color w:val="000000"/>
                  <w:sz w:val="16"/>
                  <w:szCs w:val="16"/>
                  <w:lang w:eastAsia="en-US"/>
                </w:rPr>
                <w:t>0.8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47" w:author="Machado, Diana" w:date="2019-02-04T10:09:00Z"/>
                <w:rFonts w:ascii="Calibri" w:hAnsi="Calibri" w:cs="Calibri"/>
                <w:color w:val="000000"/>
                <w:sz w:val="16"/>
                <w:szCs w:val="16"/>
                <w:lang w:eastAsia="en-US"/>
              </w:rPr>
            </w:pPr>
            <w:ins w:id="17348" w:author="Machado, Diana" w:date="2019-02-04T10:09:00Z">
              <w:r w:rsidRPr="00C722A9">
                <w:rPr>
                  <w:rFonts w:ascii="Calibri" w:hAnsi="Calibri" w:cs="Calibri"/>
                  <w:color w:val="000000"/>
                  <w:sz w:val="16"/>
                  <w:szCs w:val="16"/>
                  <w:lang w:eastAsia="en-US"/>
                </w:rPr>
                <w:t xml:space="preserve">242,951,9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49" w:author="Machado, Diana" w:date="2019-02-04T10:09:00Z"/>
                <w:rFonts w:ascii="Calibri" w:hAnsi="Calibri" w:cs="Calibri"/>
                <w:color w:val="000000"/>
                <w:sz w:val="16"/>
                <w:szCs w:val="16"/>
                <w:lang w:eastAsia="en-US"/>
              </w:rPr>
            </w:pPr>
            <w:ins w:id="17350" w:author="Machado, Diana" w:date="2019-02-04T10:09:00Z">
              <w:r w:rsidRPr="00C722A9">
                <w:rPr>
                  <w:rFonts w:ascii="Calibri" w:hAnsi="Calibri" w:cs="Calibri"/>
                  <w:color w:val="000000"/>
                  <w:sz w:val="16"/>
                  <w:szCs w:val="16"/>
                  <w:lang w:eastAsia="en-US"/>
                </w:rPr>
                <w:t>0.76%</w:t>
              </w:r>
            </w:ins>
          </w:p>
        </w:tc>
      </w:tr>
      <w:tr w:rsidR="00741D6D" w:rsidRPr="00C722A9" w:rsidTr="00331AF4">
        <w:trPr>
          <w:trHeight w:hRule="exact" w:val="216"/>
          <w:ins w:id="173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52" w:author="Machado, Diana" w:date="2019-02-04T10:09:00Z"/>
                <w:rFonts w:ascii="Calibri" w:hAnsi="Calibri" w:cs="Calibri"/>
                <w:color w:val="000000"/>
                <w:sz w:val="16"/>
                <w:szCs w:val="16"/>
                <w:lang w:eastAsia="en-US"/>
              </w:rPr>
            </w:pPr>
            <w:ins w:id="17353" w:author="Machado, Diana" w:date="2019-02-04T10:09:00Z">
              <w:r w:rsidRPr="00C722A9">
                <w:rPr>
                  <w:rFonts w:ascii="Calibri" w:hAnsi="Calibri" w:cs="Calibri"/>
                  <w:color w:val="000000"/>
                  <w:sz w:val="16"/>
                  <w:szCs w:val="16"/>
                  <w:lang w:eastAsia="en-US"/>
                </w:rPr>
                <w:t>347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54" w:author="Machado, Diana" w:date="2019-02-04T10:09:00Z"/>
                <w:rFonts w:ascii="Calibri" w:hAnsi="Calibri" w:cs="Calibri"/>
                <w:color w:val="000000"/>
                <w:sz w:val="16"/>
                <w:szCs w:val="16"/>
                <w:lang w:eastAsia="en-US"/>
              </w:rPr>
            </w:pPr>
            <w:ins w:id="17355" w:author="Machado, Diana" w:date="2019-02-04T10:09:00Z">
              <w:r w:rsidRPr="00C722A9">
                <w:rPr>
                  <w:rFonts w:ascii="Calibri" w:hAnsi="Calibri" w:cs="Calibri"/>
                  <w:color w:val="000000"/>
                  <w:sz w:val="16"/>
                  <w:szCs w:val="16"/>
                  <w:lang w:eastAsia="en-US"/>
                </w:rPr>
                <w:t xml:space="preserve">2,540,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56" w:author="Machado, Diana" w:date="2019-02-04T10:09:00Z"/>
                <w:rFonts w:ascii="Calibri" w:hAnsi="Calibri" w:cs="Calibri"/>
                <w:color w:val="000000"/>
                <w:sz w:val="16"/>
                <w:szCs w:val="16"/>
                <w:lang w:eastAsia="en-US"/>
              </w:rPr>
            </w:pPr>
            <w:ins w:id="17357"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58" w:author="Machado, Diana" w:date="2019-02-04T10:09:00Z"/>
                <w:rFonts w:ascii="Calibri" w:hAnsi="Calibri" w:cs="Calibri"/>
                <w:color w:val="000000"/>
                <w:sz w:val="16"/>
                <w:szCs w:val="16"/>
                <w:lang w:eastAsia="en-US"/>
              </w:rPr>
            </w:pPr>
            <w:ins w:id="17359" w:author="Machado, Diana" w:date="2019-02-04T10:09:00Z">
              <w:r w:rsidRPr="00C722A9">
                <w:rPr>
                  <w:rFonts w:ascii="Calibri" w:hAnsi="Calibri" w:cs="Calibri"/>
                  <w:color w:val="000000"/>
                  <w:sz w:val="16"/>
                  <w:szCs w:val="16"/>
                  <w:lang w:eastAsia="en-US"/>
                </w:rPr>
                <w:t xml:space="preserve">2,565,6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0" w:author="Machado, Diana" w:date="2019-02-04T10:09:00Z"/>
                <w:rFonts w:ascii="Calibri" w:hAnsi="Calibri" w:cs="Calibri"/>
                <w:color w:val="000000"/>
                <w:sz w:val="16"/>
                <w:szCs w:val="16"/>
                <w:lang w:eastAsia="en-US"/>
              </w:rPr>
            </w:pPr>
            <w:ins w:id="1736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2" w:author="Machado, Diana" w:date="2019-02-04T10:09:00Z"/>
                <w:rFonts w:ascii="Calibri" w:hAnsi="Calibri" w:cs="Calibri"/>
                <w:color w:val="000000"/>
                <w:sz w:val="16"/>
                <w:szCs w:val="16"/>
                <w:lang w:eastAsia="en-US"/>
              </w:rPr>
            </w:pPr>
            <w:ins w:id="173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4" w:author="Machado, Diana" w:date="2019-02-04T10:09:00Z"/>
                <w:rFonts w:ascii="Calibri" w:hAnsi="Calibri" w:cs="Calibri"/>
                <w:color w:val="000000"/>
                <w:sz w:val="16"/>
                <w:szCs w:val="16"/>
                <w:lang w:eastAsia="en-US"/>
              </w:rPr>
            </w:pPr>
            <w:ins w:id="173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6" w:author="Machado, Diana" w:date="2019-02-04T10:09:00Z"/>
                <w:rFonts w:ascii="Calibri" w:hAnsi="Calibri" w:cs="Calibri"/>
                <w:color w:val="000000"/>
                <w:sz w:val="16"/>
                <w:szCs w:val="16"/>
                <w:lang w:eastAsia="en-US"/>
              </w:rPr>
            </w:pPr>
            <w:ins w:id="17367" w:author="Machado, Diana" w:date="2019-02-04T10:09:00Z">
              <w:r w:rsidRPr="00C722A9">
                <w:rPr>
                  <w:rFonts w:ascii="Calibri" w:hAnsi="Calibri" w:cs="Calibri"/>
                  <w:color w:val="000000"/>
                  <w:sz w:val="16"/>
                  <w:szCs w:val="16"/>
                  <w:lang w:eastAsia="en-US"/>
                </w:rPr>
                <w:t xml:space="preserve">63,826,7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68" w:author="Machado, Diana" w:date="2019-02-04T10:09:00Z"/>
                <w:rFonts w:ascii="Calibri" w:hAnsi="Calibri" w:cs="Calibri"/>
                <w:color w:val="000000"/>
                <w:sz w:val="16"/>
                <w:szCs w:val="16"/>
                <w:lang w:eastAsia="en-US"/>
              </w:rPr>
            </w:pPr>
            <w:ins w:id="17369"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70" w:author="Machado, Diana" w:date="2019-02-04T10:09:00Z"/>
                <w:rFonts w:ascii="Calibri" w:hAnsi="Calibri" w:cs="Calibri"/>
                <w:color w:val="000000"/>
                <w:sz w:val="16"/>
                <w:szCs w:val="16"/>
                <w:lang w:eastAsia="en-US"/>
              </w:rPr>
            </w:pPr>
            <w:ins w:id="17371" w:author="Machado, Diana" w:date="2019-02-04T10:09:00Z">
              <w:r w:rsidRPr="00C722A9">
                <w:rPr>
                  <w:rFonts w:ascii="Calibri" w:hAnsi="Calibri" w:cs="Calibri"/>
                  <w:color w:val="000000"/>
                  <w:sz w:val="16"/>
                  <w:szCs w:val="16"/>
                  <w:lang w:eastAsia="en-US"/>
                </w:rPr>
                <w:t xml:space="preserve">68,93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72" w:author="Machado, Diana" w:date="2019-02-04T10:09:00Z"/>
                <w:rFonts w:ascii="Calibri" w:hAnsi="Calibri" w:cs="Calibri"/>
                <w:color w:val="000000"/>
                <w:sz w:val="16"/>
                <w:szCs w:val="16"/>
                <w:lang w:eastAsia="en-US"/>
              </w:rPr>
            </w:pPr>
            <w:ins w:id="17373"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73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75" w:author="Machado, Diana" w:date="2019-02-04T10:09:00Z"/>
                <w:rFonts w:ascii="Calibri" w:hAnsi="Calibri" w:cs="Calibri"/>
                <w:color w:val="000000"/>
                <w:sz w:val="16"/>
                <w:szCs w:val="16"/>
                <w:lang w:eastAsia="en-US"/>
              </w:rPr>
            </w:pPr>
            <w:ins w:id="17376" w:author="Machado, Diana" w:date="2019-02-04T10:09:00Z">
              <w:r w:rsidRPr="00C722A9">
                <w:rPr>
                  <w:rFonts w:ascii="Calibri" w:hAnsi="Calibri" w:cs="Calibri"/>
                  <w:color w:val="000000"/>
                  <w:sz w:val="16"/>
                  <w:szCs w:val="16"/>
                  <w:lang w:eastAsia="en-US"/>
                </w:rPr>
                <w:t>347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77" w:author="Machado, Diana" w:date="2019-02-04T10:09:00Z"/>
                <w:rFonts w:ascii="Calibri" w:hAnsi="Calibri" w:cs="Calibri"/>
                <w:color w:val="000000"/>
                <w:sz w:val="16"/>
                <w:szCs w:val="16"/>
                <w:lang w:eastAsia="en-US"/>
              </w:rPr>
            </w:pPr>
            <w:ins w:id="173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79" w:author="Machado, Diana" w:date="2019-02-04T10:09:00Z"/>
                <w:rFonts w:ascii="Calibri" w:hAnsi="Calibri" w:cs="Calibri"/>
                <w:color w:val="000000"/>
                <w:sz w:val="16"/>
                <w:szCs w:val="16"/>
                <w:lang w:eastAsia="en-US"/>
              </w:rPr>
            </w:pPr>
            <w:ins w:id="173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1" w:author="Machado, Diana" w:date="2019-02-04T10:09:00Z"/>
                <w:rFonts w:ascii="Calibri" w:hAnsi="Calibri" w:cs="Calibri"/>
                <w:color w:val="000000"/>
                <w:sz w:val="16"/>
                <w:szCs w:val="16"/>
                <w:lang w:eastAsia="en-US"/>
              </w:rPr>
            </w:pPr>
            <w:ins w:id="17382" w:author="Machado, Diana" w:date="2019-02-04T10:09:00Z">
              <w:r w:rsidRPr="00C722A9">
                <w:rPr>
                  <w:rFonts w:ascii="Calibri" w:hAnsi="Calibri" w:cs="Calibri"/>
                  <w:color w:val="000000"/>
                  <w:sz w:val="16"/>
                  <w:szCs w:val="16"/>
                  <w:lang w:eastAsia="en-US"/>
                </w:rPr>
                <w:t xml:space="preserve">11,527,92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3" w:author="Machado, Diana" w:date="2019-02-04T10:09:00Z"/>
                <w:rFonts w:ascii="Calibri" w:hAnsi="Calibri" w:cs="Calibri"/>
                <w:color w:val="000000"/>
                <w:sz w:val="16"/>
                <w:szCs w:val="16"/>
                <w:lang w:eastAsia="en-US"/>
              </w:rPr>
            </w:pPr>
            <w:ins w:id="17384"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5" w:author="Machado, Diana" w:date="2019-02-04T10:09:00Z"/>
                <w:rFonts w:ascii="Calibri" w:hAnsi="Calibri" w:cs="Calibri"/>
                <w:color w:val="000000"/>
                <w:sz w:val="16"/>
                <w:szCs w:val="16"/>
                <w:lang w:eastAsia="en-US"/>
              </w:rPr>
            </w:pPr>
            <w:ins w:id="173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7" w:author="Machado, Diana" w:date="2019-02-04T10:09:00Z"/>
                <w:rFonts w:ascii="Calibri" w:hAnsi="Calibri" w:cs="Calibri"/>
                <w:color w:val="000000"/>
                <w:sz w:val="16"/>
                <w:szCs w:val="16"/>
                <w:lang w:eastAsia="en-US"/>
              </w:rPr>
            </w:pPr>
            <w:ins w:id="173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89" w:author="Machado, Diana" w:date="2019-02-04T10:09:00Z"/>
                <w:rFonts w:ascii="Calibri" w:hAnsi="Calibri" w:cs="Calibri"/>
                <w:color w:val="000000"/>
                <w:sz w:val="16"/>
                <w:szCs w:val="16"/>
                <w:lang w:eastAsia="en-US"/>
              </w:rPr>
            </w:pPr>
            <w:ins w:id="17390" w:author="Machado, Diana" w:date="2019-02-04T10:09:00Z">
              <w:r w:rsidRPr="00C722A9">
                <w:rPr>
                  <w:rFonts w:ascii="Calibri" w:hAnsi="Calibri" w:cs="Calibri"/>
                  <w:color w:val="000000"/>
                  <w:sz w:val="16"/>
                  <w:szCs w:val="16"/>
                  <w:lang w:eastAsia="en-US"/>
                </w:rPr>
                <w:t xml:space="preserve">17,559,9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391" w:author="Machado, Diana" w:date="2019-02-04T10:09:00Z"/>
                <w:rFonts w:ascii="Calibri" w:hAnsi="Calibri" w:cs="Calibri"/>
                <w:color w:val="000000"/>
                <w:sz w:val="16"/>
                <w:szCs w:val="16"/>
                <w:lang w:eastAsia="en-US"/>
              </w:rPr>
            </w:pPr>
            <w:ins w:id="17392"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93" w:author="Machado, Diana" w:date="2019-02-04T10:09:00Z"/>
                <w:rFonts w:ascii="Calibri" w:hAnsi="Calibri" w:cs="Calibri"/>
                <w:color w:val="000000"/>
                <w:sz w:val="16"/>
                <w:szCs w:val="16"/>
                <w:lang w:eastAsia="en-US"/>
              </w:rPr>
            </w:pPr>
            <w:ins w:id="17394" w:author="Machado, Diana" w:date="2019-02-04T10:09:00Z">
              <w:r w:rsidRPr="00C722A9">
                <w:rPr>
                  <w:rFonts w:ascii="Calibri" w:hAnsi="Calibri" w:cs="Calibri"/>
                  <w:color w:val="000000"/>
                  <w:sz w:val="16"/>
                  <w:szCs w:val="16"/>
                  <w:lang w:eastAsia="en-US"/>
                </w:rPr>
                <w:t xml:space="preserve">29,087,8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395" w:author="Machado, Diana" w:date="2019-02-04T10:09:00Z"/>
                <w:rFonts w:ascii="Calibri" w:hAnsi="Calibri" w:cs="Calibri"/>
                <w:color w:val="000000"/>
                <w:sz w:val="16"/>
                <w:szCs w:val="16"/>
                <w:lang w:eastAsia="en-US"/>
              </w:rPr>
            </w:pPr>
            <w:ins w:id="17396"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73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398" w:author="Machado, Diana" w:date="2019-02-04T10:09:00Z"/>
                <w:rFonts w:ascii="Calibri" w:hAnsi="Calibri" w:cs="Calibri"/>
                <w:color w:val="000000"/>
                <w:sz w:val="16"/>
                <w:szCs w:val="16"/>
                <w:lang w:eastAsia="en-US"/>
              </w:rPr>
            </w:pPr>
            <w:ins w:id="17399" w:author="Machado, Diana" w:date="2019-02-04T10:09:00Z">
              <w:r w:rsidRPr="00C722A9">
                <w:rPr>
                  <w:rFonts w:ascii="Calibri" w:hAnsi="Calibri" w:cs="Calibri"/>
                  <w:color w:val="000000"/>
                  <w:sz w:val="16"/>
                  <w:szCs w:val="16"/>
                  <w:lang w:eastAsia="en-US"/>
                </w:rPr>
                <w:t>347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0" w:author="Machado, Diana" w:date="2019-02-04T10:09:00Z"/>
                <w:rFonts w:ascii="Calibri" w:hAnsi="Calibri" w:cs="Calibri"/>
                <w:color w:val="000000"/>
                <w:sz w:val="16"/>
                <w:szCs w:val="16"/>
                <w:lang w:eastAsia="en-US"/>
              </w:rPr>
            </w:pPr>
            <w:ins w:id="174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2" w:author="Machado, Diana" w:date="2019-02-04T10:09:00Z"/>
                <w:rFonts w:ascii="Calibri" w:hAnsi="Calibri" w:cs="Calibri"/>
                <w:color w:val="000000"/>
                <w:sz w:val="16"/>
                <w:szCs w:val="16"/>
                <w:lang w:eastAsia="en-US"/>
              </w:rPr>
            </w:pPr>
            <w:ins w:id="174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4" w:author="Machado, Diana" w:date="2019-02-04T10:09:00Z"/>
                <w:rFonts w:ascii="Calibri" w:hAnsi="Calibri" w:cs="Calibri"/>
                <w:color w:val="000000"/>
                <w:sz w:val="16"/>
                <w:szCs w:val="16"/>
                <w:lang w:eastAsia="en-US"/>
              </w:rPr>
            </w:pPr>
            <w:ins w:id="17405" w:author="Machado, Diana" w:date="2019-02-04T10:09:00Z">
              <w:r w:rsidRPr="00C722A9">
                <w:rPr>
                  <w:rFonts w:ascii="Calibri" w:hAnsi="Calibri" w:cs="Calibri"/>
                  <w:color w:val="000000"/>
                  <w:sz w:val="16"/>
                  <w:szCs w:val="16"/>
                  <w:lang w:eastAsia="en-US"/>
                </w:rPr>
                <w:t xml:space="preserve">1,714,8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6" w:author="Machado, Diana" w:date="2019-02-04T10:09:00Z"/>
                <w:rFonts w:ascii="Calibri" w:hAnsi="Calibri" w:cs="Calibri"/>
                <w:color w:val="000000"/>
                <w:sz w:val="16"/>
                <w:szCs w:val="16"/>
                <w:lang w:eastAsia="en-US"/>
              </w:rPr>
            </w:pPr>
            <w:ins w:id="1740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08" w:author="Machado, Diana" w:date="2019-02-04T10:09:00Z"/>
                <w:rFonts w:ascii="Calibri" w:hAnsi="Calibri" w:cs="Calibri"/>
                <w:color w:val="000000"/>
                <w:sz w:val="16"/>
                <w:szCs w:val="16"/>
                <w:lang w:eastAsia="en-US"/>
              </w:rPr>
            </w:pPr>
            <w:ins w:id="174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10" w:author="Machado, Diana" w:date="2019-02-04T10:09:00Z"/>
                <w:rFonts w:ascii="Calibri" w:hAnsi="Calibri" w:cs="Calibri"/>
                <w:color w:val="000000"/>
                <w:sz w:val="16"/>
                <w:szCs w:val="16"/>
                <w:lang w:eastAsia="en-US"/>
              </w:rPr>
            </w:pPr>
            <w:ins w:id="174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12" w:author="Machado, Diana" w:date="2019-02-04T10:09:00Z"/>
                <w:rFonts w:ascii="Calibri" w:hAnsi="Calibri" w:cs="Calibri"/>
                <w:color w:val="000000"/>
                <w:sz w:val="16"/>
                <w:szCs w:val="16"/>
                <w:lang w:eastAsia="en-US"/>
              </w:rPr>
            </w:pPr>
            <w:ins w:id="17413" w:author="Machado, Diana" w:date="2019-02-04T10:09:00Z">
              <w:r w:rsidRPr="00C722A9">
                <w:rPr>
                  <w:rFonts w:ascii="Calibri" w:hAnsi="Calibri" w:cs="Calibri"/>
                  <w:color w:val="000000"/>
                  <w:sz w:val="16"/>
                  <w:szCs w:val="16"/>
                  <w:lang w:eastAsia="en-US"/>
                </w:rPr>
                <w:t xml:space="preserve">3,626,5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14" w:author="Machado, Diana" w:date="2019-02-04T10:09:00Z"/>
                <w:rFonts w:ascii="Calibri" w:hAnsi="Calibri" w:cs="Calibri"/>
                <w:color w:val="000000"/>
                <w:sz w:val="16"/>
                <w:szCs w:val="16"/>
                <w:lang w:eastAsia="en-US"/>
              </w:rPr>
            </w:pPr>
            <w:ins w:id="17415"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16" w:author="Machado, Diana" w:date="2019-02-04T10:09:00Z"/>
                <w:rFonts w:ascii="Calibri" w:hAnsi="Calibri" w:cs="Calibri"/>
                <w:color w:val="000000"/>
                <w:sz w:val="16"/>
                <w:szCs w:val="16"/>
                <w:lang w:eastAsia="en-US"/>
              </w:rPr>
            </w:pPr>
            <w:ins w:id="17417" w:author="Machado, Diana" w:date="2019-02-04T10:09:00Z">
              <w:r w:rsidRPr="00C722A9">
                <w:rPr>
                  <w:rFonts w:ascii="Calibri" w:hAnsi="Calibri" w:cs="Calibri"/>
                  <w:color w:val="000000"/>
                  <w:sz w:val="16"/>
                  <w:szCs w:val="16"/>
                  <w:lang w:eastAsia="en-US"/>
                </w:rPr>
                <w:t xml:space="preserve">5,341,4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18" w:author="Machado, Diana" w:date="2019-02-04T10:09:00Z"/>
                <w:rFonts w:ascii="Calibri" w:hAnsi="Calibri" w:cs="Calibri"/>
                <w:color w:val="000000"/>
                <w:sz w:val="16"/>
                <w:szCs w:val="16"/>
                <w:lang w:eastAsia="en-US"/>
              </w:rPr>
            </w:pPr>
            <w:ins w:id="1741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74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21" w:author="Machado, Diana" w:date="2019-02-04T10:09:00Z"/>
                <w:rFonts w:ascii="Calibri" w:hAnsi="Calibri" w:cs="Calibri"/>
                <w:color w:val="000000"/>
                <w:sz w:val="16"/>
                <w:szCs w:val="16"/>
                <w:lang w:eastAsia="en-US"/>
              </w:rPr>
            </w:pPr>
            <w:ins w:id="17422" w:author="Machado, Diana" w:date="2019-02-04T10:09:00Z">
              <w:r w:rsidRPr="00C722A9">
                <w:rPr>
                  <w:rFonts w:ascii="Calibri" w:hAnsi="Calibri" w:cs="Calibri"/>
                  <w:color w:val="000000"/>
                  <w:sz w:val="16"/>
                  <w:szCs w:val="16"/>
                  <w:lang w:eastAsia="en-US"/>
                </w:rPr>
                <w:t>349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23" w:author="Machado, Diana" w:date="2019-02-04T10:09:00Z"/>
                <w:rFonts w:ascii="Calibri" w:hAnsi="Calibri" w:cs="Calibri"/>
                <w:color w:val="000000"/>
                <w:sz w:val="16"/>
                <w:szCs w:val="16"/>
                <w:lang w:eastAsia="en-US"/>
              </w:rPr>
            </w:pPr>
            <w:ins w:id="174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25" w:author="Machado, Diana" w:date="2019-02-04T10:09:00Z"/>
                <w:rFonts w:ascii="Calibri" w:hAnsi="Calibri" w:cs="Calibri"/>
                <w:color w:val="000000"/>
                <w:sz w:val="16"/>
                <w:szCs w:val="16"/>
                <w:lang w:eastAsia="en-US"/>
              </w:rPr>
            </w:pPr>
            <w:ins w:id="174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27" w:author="Machado, Diana" w:date="2019-02-04T10:09:00Z"/>
                <w:rFonts w:ascii="Calibri" w:hAnsi="Calibri" w:cs="Calibri"/>
                <w:color w:val="000000"/>
                <w:sz w:val="16"/>
                <w:szCs w:val="16"/>
                <w:lang w:eastAsia="en-US"/>
              </w:rPr>
            </w:pPr>
            <w:ins w:id="17428" w:author="Machado, Diana" w:date="2019-02-04T10:09:00Z">
              <w:r w:rsidRPr="00C722A9">
                <w:rPr>
                  <w:rFonts w:ascii="Calibri" w:hAnsi="Calibri" w:cs="Calibri"/>
                  <w:color w:val="000000"/>
                  <w:sz w:val="16"/>
                  <w:szCs w:val="16"/>
                  <w:lang w:eastAsia="en-US"/>
                </w:rPr>
                <w:t xml:space="preserve">7,915,5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29" w:author="Machado, Diana" w:date="2019-02-04T10:09:00Z"/>
                <w:rFonts w:ascii="Calibri" w:hAnsi="Calibri" w:cs="Calibri"/>
                <w:color w:val="000000"/>
                <w:sz w:val="16"/>
                <w:szCs w:val="16"/>
                <w:lang w:eastAsia="en-US"/>
              </w:rPr>
            </w:pPr>
            <w:ins w:id="17430"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1" w:author="Machado, Diana" w:date="2019-02-04T10:09:00Z"/>
                <w:rFonts w:ascii="Calibri" w:hAnsi="Calibri" w:cs="Calibri"/>
                <w:color w:val="000000"/>
                <w:sz w:val="16"/>
                <w:szCs w:val="16"/>
                <w:lang w:eastAsia="en-US"/>
              </w:rPr>
            </w:pPr>
            <w:ins w:id="174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3" w:author="Machado, Diana" w:date="2019-02-04T10:09:00Z"/>
                <w:rFonts w:ascii="Calibri" w:hAnsi="Calibri" w:cs="Calibri"/>
                <w:color w:val="000000"/>
                <w:sz w:val="16"/>
                <w:szCs w:val="16"/>
                <w:lang w:eastAsia="en-US"/>
              </w:rPr>
            </w:pPr>
            <w:ins w:id="174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5" w:author="Machado, Diana" w:date="2019-02-04T10:09:00Z"/>
                <w:rFonts w:ascii="Calibri" w:hAnsi="Calibri" w:cs="Calibri"/>
                <w:color w:val="000000"/>
                <w:sz w:val="16"/>
                <w:szCs w:val="16"/>
                <w:lang w:eastAsia="en-US"/>
              </w:rPr>
            </w:pPr>
            <w:ins w:id="17436" w:author="Machado, Diana" w:date="2019-02-04T10:09:00Z">
              <w:r w:rsidRPr="00C722A9">
                <w:rPr>
                  <w:rFonts w:ascii="Calibri" w:hAnsi="Calibri" w:cs="Calibri"/>
                  <w:color w:val="000000"/>
                  <w:sz w:val="16"/>
                  <w:szCs w:val="16"/>
                  <w:lang w:eastAsia="en-US"/>
                </w:rPr>
                <w:t xml:space="preserve">10,007,8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37" w:author="Machado, Diana" w:date="2019-02-04T10:09:00Z"/>
                <w:rFonts w:ascii="Calibri" w:hAnsi="Calibri" w:cs="Calibri"/>
                <w:color w:val="000000"/>
                <w:sz w:val="16"/>
                <w:szCs w:val="16"/>
                <w:lang w:eastAsia="en-US"/>
              </w:rPr>
            </w:pPr>
            <w:ins w:id="17438"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39" w:author="Machado, Diana" w:date="2019-02-04T10:09:00Z"/>
                <w:rFonts w:ascii="Calibri" w:hAnsi="Calibri" w:cs="Calibri"/>
                <w:color w:val="000000"/>
                <w:sz w:val="16"/>
                <w:szCs w:val="16"/>
                <w:lang w:eastAsia="en-US"/>
              </w:rPr>
            </w:pPr>
            <w:ins w:id="17440" w:author="Machado, Diana" w:date="2019-02-04T10:09:00Z">
              <w:r w:rsidRPr="00C722A9">
                <w:rPr>
                  <w:rFonts w:ascii="Calibri" w:hAnsi="Calibri" w:cs="Calibri"/>
                  <w:color w:val="000000"/>
                  <w:sz w:val="16"/>
                  <w:szCs w:val="16"/>
                  <w:lang w:eastAsia="en-US"/>
                </w:rPr>
                <w:t xml:space="preserve">17,923,4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41" w:author="Machado, Diana" w:date="2019-02-04T10:09:00Z"/>
                <w:rFonts w:ascii="Calibri" w:hAnsi="Calibri" w:cs="Calibri"/>
                <w:color w:val="000000"/>
                <w:sz w:val="16"/>
                <w:szCs w:val="16"/>
                <w:lang w:eastAsia="en-US"/>
              </w:rPr>
            </w:pPr>
            <w:ins w:id="1744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4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44" w:author="Machado, Diana" w:date="2019-02-04T10:09:00Z"/>
                <w:rFonts w:ascii="Calibri" w:hAnsi="Calibri" w:cs="Calibri"/>
                <w:color w:val="000000"/>
                <w:sz w:val="16"/>
                <w:szCs w:val="16"/>
                <w:lang w:eastAsia="en-US"/>
              </w:rPr>
            </w:pPr>
            <w:ins w:id="17445" w:author="Machado, Diana" w:date="2019-02-04T10:09:00Z">
              <w:r w:rsidRPr="00C722A9">
                <w:rPr>
                  <w:rFonts w:ascii="Calibri" w:hAnsi="Calibri" w:cs="Calibri"/>
                  <w:color w:val="000000"/>
                  <w:sz w:val="16"/>
                  <w:szCs w:val="16"/>
                  <w:lang w:eastAsia="en-US"/>
                </w:rPr>
                <w:t>349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46" w:author="Machado, Diana" w:date="2019-02-04T10:09:00Z"/>
                <w:rFonts w:ascii="Calibri" w:hAnsi="Calibri" w:cs="Calibri"/>
                <w:color w:val="000000"/>
                <w:sz w:val="16"/>
                <w:szCs w:val="16"/>
                <w:lang w:eastAsia="en-US"/>
              </w:rPr>
            </w:pPr>
            <w:ins w:id="174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48" w:author="Machado, Diana" w:date="2019-02-04T10:09:00Z"/>
                <w:rFonts w:ascii="Calibri" w:hAnsi="Calibri" w:cs="Calibri"/>
                <w:color w:val="000000"/>
                <w:sz w:val="16"/>
                <w:szCs w:val="16"/>
                <w:lang w:eastAsia="en-US"/>
              </w:rPr>
            </w:pPr>
            <w:ins w:id="174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0" w:author="Machado, Diana" w:date="2019-02-04T10:09:00Z"/>
                <w:rFonts w:ascii="Calibri" w:hAnsi="Calibri" w:cs="Calibri"/>
                <w:color w:val="000000"/>
                <w:sz w:val="16"/>
                <w:szCs w:val="16"/>
                <w:lang w:eastAsia="en-US"/>
              </w:rPr>
            </w:pPr>
            <w:ins w:id="17451" w:author="Machado, Diana" w:date="2019-02-04T10:09:00Z">
              <w:r w:rsidRPr="00C722A9">
                <w:rPr>
                  <w:rFonts w:ascii="Calibri" w:hAnsi="Calibri" w:cs="Calibri"/>
                  <w:color w:val="000000"/>
                  <w:sz w:val="16"/>
                  <w:szCs w:val="16"/>
                  <w:lang w:eastAsia="en-US"/>
                </w:rPr>
                <w:t xml:space="preserve">8,411,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2" w:author="Machado, Diana" w:date="2019-02-04T10:09:00Z"/>
                <w:rFonts w:ascii="Calibri" w:hAnsi="Calibri" w:cs="Calibri"/>
                <w:color w:val="000000"/>
                <w:sz w:val="16"/>
                <w:szCs w:val="16"/>
                <w:lang w:eastAsia="en-US"/>
              </w:rPr>
            </w:pPr>
            <w:ins w:id="17453"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4" w:author="Machado, Diana" w:date="2019-02-04T10:09:00Z"/>
                <w:rFonts w:ascii="Calibri" w:hAnsi="Calibri" w:cs="Calibri"/>
                <w:color w:val="000000"/>
                <w:sz w:val="16"/>
                <w:szCs w:val="16"/>
                <w:lang w:eastAsia="en-US"/>
              </w:rPr>
            </w:pPr>
            <w:ins w:id="174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6" w:author="Machado, Diana" w:date="2019-02-04T10:09:00Z"/>
                <w:rFonts w:ascii="Calibri" w:hAnsi="Calibri" w:cs="Calibri"/>
                <w:color w:val="000000"/>
                <w:sz w:val="16"/>
                <w:szCs w:val="16"/>
                <w:lang w:eastAsia="en-US"/>
              </w:rPr>
            </w:pPr>
            <w:ins w:id="174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58" w:author="Machado, Diana" w:date="2019-02-04T10:09:00Z"/>
                <w:rFonts w:ascii="Calibri" w:hAnsi="Calibri" w:cs="Calibri"/>
                <w:color w:val="000000"/>
                <w:sz w:val="16"/>
                <w:szCs w:val="16"/>
                <w:lang w:eastAsia="en-US"/>
              </w:rPr>
            </w:pPr>
            <w:ins w:id="17459" w:author="Machado, Diana" w:date="2019-02-04T10:09:00Z">
              <w:r w:rsidRPr="00C722A9">
                <w:rPr>
                  <w:rFonts w:ascii="Calibri" w:hAnsi="Calibri" w:cs="Calibri"/>
                  <w:color w:val="000000"/>
                  <w:sz w:val="16"/>
                  <w:szCs w:val="16"/>
                  <w:lang w:eastAsia="en-US"/>
                </w:rPr>
                <w:t xml:space="preserve">10,431,9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60" w:author="Machado, Diana" w:date="2019-02-04T10:09:00Z"/>
                <w:rFonts w:ascii="Calibri" w:hAnsi="Calibri" w:cs="Calibri"/>
                <w:color w:val="000000"/>
                <w:sz w:val="16"/>
                <w:szCs w:val="16"/>
                <w:lang w:eastAsia="en-US"/>
              </w:rPr>
            </w:pPr>
            <w:ins w:id="17461"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62" w:author="Machado, Diana" w:date="2019-02-04T10:09:00Z"/>
                <w:rFonts w:ascii="Calibri" w:hAnsi="Calibri" w:cs="Calibri"/>
                <w:color w:val="000000"/>
                <w:sz w:val="16"/>
                <w:szCs w:val="16"/>
                <w:lang w:eastAsia="en-US"/>
              </w:rPr>
            </w:pPr>
            <w:ins w:id="17463" w:author="Machado, Diana" w:date="2019-02-04T10:09:00Z">
              <w:r w:rsidRPr="00C722A9">
                <w:rPr>
                  <w:rFonts w:ascii="Calibri" w:hAnsi="Calibri" w:cs="Calibri"/>
                  <w:color w:val="000000"/>
                  <w:sz w:val="16"/>
                  <w:szCs w:val="16"/>
                  <w:lang w:eastAsia="en-US"/>
                </w:rPr>
                <w:t xml:space="preserve">18,843,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64" w:author="Machado, Diana" w:date="2019-02-04T10:09:00Z"/>
                <w:rFonts w:ascii="Calibri" w:hAnsi="Calibri" w:cs="Calibri"/>
                <w:color w:val="000000"/>
                <w:sz w:val="16"/>
                <w:szCs w:val="16"/>
                <w:lang w:eastAsia="en-US"/>
              </w:rPr>
            </w:pPr>
            <w:ins w:id="17465"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4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67" w:author="Machado, Diana" w:date="2019-02-04T10:09:00Z"/>
                <w:rFonts w:ascii="Calibri" w:hAnsi="Calibri" w:cs="Calibri"/>
                <w:color w:val="000000"/>
                <w:sz w:val="16"/>
                <w:szCs w:val="16"/>
                <w:lang w:eastAsia="en-US"/>
              </w:rPr>
            </w:pPr>
            <w:ins w:id="17468" w:author="Machado, Diana" w:date="2019-02-04T10:09:00Z">
              <w:r w:rsidRPr="00C722A9">
                <w:rPr>
                  <w:rFonts w:ascii="Calibri" w:hAnsi="Calibri" w:cs="Calibri"/>
                  <w:color w:val="000000"/>
                  <w:sz w:val="16"/>
                  <w:szCs w:val="16"/>
                  <w:lang w:eastAsia="en-US"/>
                </w:rPr>
                <w:lastRenderedPageBreak/>
                <w:t>349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69" w:author="Machado, Diana" w:date="2019-02-04T10:09:00Z"/>
                <w:rFonts w:ascii="Calibri" w:hAnsi="Calibri" w:cs="Calibri"/>
                <w:color w:val="000000"/>
                <w:sz w:val="16"/>
                <w:szCs w:val="16"/>
                <w:lang w:eastAsia="en-US"/>
              </w:rPr>
            </w:pPr>
            <w:ins w:id="174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1" w:author="Machado, Diana" w:date="2019-02-04T10:09:00Z"/>
                <w:rFonts w:ascii="Calibri" w:hAnsi="Calibri" w:cs="Calibri"/>
                <w:color w:val="000000"/>
                <w:sz w:val="16"/>
                <w:szCs w:val="16"/>
                <w:lang w:eastAsia="en-US"/>
              </w:rPr>
            </w:pPr>
            <w:ins w:id="174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3" w:author="Machado, Diana" w:date="2019-02-04T10:09:00Z"/>
                <w:rFonts w:ascii="Calibri" w:hAnsi="Calibri" w:cs="Calibri"/>
                <w:color w:val="000000"/>
                <w:sz w:val="16"/>
                <w:szCs w:val="16"/>
                <w:lang w:eastAsia="en-US"/>
              </w:rPr>
            </w:pPr>
            <w:ins w:id="17474" w:author="Machado, Diana" w:date="2019-02-04T10:09:00Z">
              <w:r w:rsidRPr="00C722A9">
                <w:rPr>
                  <w:rFonts w:ascii="Calibri" w:hAnsi="Calibri" w:cs="Calibri"/>
                  <w:color w:val="000000"/>
                  <w:sz w:val="16"/>
                  <w:szCs w:val="16"/>
                  <w:lang w:eastAsia="en-US"/>
                </w:rPr>
                <w:t xml:space="preserve">9,384,23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5" w:author="Machado, Diana" w:date="2019-02-04T10:09:00Z"/>
                <w:rFonts w:ascii="Calibri" w:hAnsi="Calibri" w:cs="Calibri"/>
                <w:color w:val="000000"/>
                <w:sz w:val="16"/>
                <w:szCs w:val="16"/>
                <w:lang w:eastAsia="en-US"/>
              </w:rPr>
            </w:pPr>
            <w:ins w:id="17476"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7" w:author="Machado, Diana" w:date="2019-02-04T10:09:00Z"/>
                <w:rFonts w:ascii="Calibri" w:hAnsi="Calibri" w:cs="Calibri"/>
                <w:color w:val="000000"/>
                <w:sz w:val="16"/>
                <w:szCs w:val="16"/>
                <w:lang w:eastAsia="en-US"/>
              </w:rPr>
            </w:pPr>
            <w:ins w:id="174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79" w:author="Machado, Diana" w:date="2019-02-04T10:09:00Z"/>
                <w:rFonts w:ascii="Calibri" w:hAnsi="Calibri" w:cs="Calibri"/>
                <w:color w:val="000000"/>
                <w:sz w:val="16"/>
                <w:szCs w:val="16"/>
                <w:lang w:eastAsia="en-US"/>
              </w:rPr>
            </w:pPr>
            <w:ins w:id="174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81" w:author="Machado, Diana" w:date="2019-02-04T10:09:00Z"/>
                <w:rFonts w:ascii="Calibri" w:hAnsi="Calibri" w:cs="Calibri"/>
                <w:color w:val="000000"/>
                <w:sz w:val="16"/>
                <w:szCs w:val="16"/>
                <w:lang w:eastAsia="en-US"/>
              </w:rPr>
            </w:pPr>
            <w:ins w:id="17482" w:author="Machado, Diana" w:date="2019-02-04T10:09:00Z">
              <w:r w:rsidRPr="00C722A9">
                <w:rPr>
                  <w:rFonts w:ascii="Calibri" w:hAnsi="Calibri" w:cs="Calibri"/>
                  <w:color w:val="000000"/>
                  <w:sz w:val="16"/>
                  <w:szCs w:val="16"/>
                  <w:lang w:eastAsia="en-US"/>
                </w:rPr>
                <w:t xml:space="preserve">10,423,9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83" w:author="Machado, Diana" w:date="2019-02-04T10:09:00Z"/>
                <w:rFonts w:ascii="Calibri" w:hAnsi="Calibri" w:cs="Calibri"/>
                <w:color w:val="000000"/>
                <w:sz w:val="16"/>
                <w:szCs w:val="16"/>
                <w:lang w:eastAsia="en-US"/>
              </w:rPr>
            </w:pPr>
            <w:ins w:id="17484"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85" w:author="Machado, Diana" w:date="2019-02-04T10:09:00Z"/>
                <w:rFonts w:ascii="Calibri" w:hAnsi="Calibri" w:cs="Calibri"/>
                <w:color w:val="000000"/>
                <w:sz w:val="16"/>
                <w:szCs w:val="16"/>
                <w:lang w:eastAsia="en-US"/>
              </w:rPr>
            </w:pPr>
            <w:ins w:id="17486" w:author="Machado, Diana" w:date="2019-02-04T10:09:00Z">
              <w:r w:rsidRPr="00C722A9">
                <w:rPr>
                  <w:rFonts w:ascii="Calibri" w:hAnsi="Calibri" w:cs="Calibri"/>
                  <w:color w:val="000000"/>
                  <w:sz w:val="16"/>
                  <w:szCs w:val="16"/>
                  <w:lang w:eastAsia="en-US"/>
                </w:rPr>
                <w:t xml:space="preserve">19,808,1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487" w:author="Machado, Diana" w:date="2019-02-04T10:09:00Z"/>
                <w:rFonts w:ascii="Calibri" w:hAnsi="Calibri" w:cs="Calibri"/>
                <w:color w:val="000000"/>
                <w:sz w:val="16"/>
                <w:szCs w:val="16"/>
                <w:lang w:eastAsia="en-US"/>
              </w:rPr>
            </w:pPr>
            <w:ins w:id="1748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74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490" w:author="Machado, Diana" w:date="2019-02-04T10:09:00Z"/>
                <w:rFonts w:ascii="Calibri" w:hAnsi="Calibri" w:cs="Calibri"/>
                <w:color w:val="000000"/>
                <w:sz w:val="16"/>
                <w:szCs w:val="16"/>
                <w:lang w:eastAsia="en-US"/>
              </w:rPr>
            </w:pPr>
            <w:ins w:id="17491" w:author="Machado, Diana" w:date="2019-02-04T10:09:00Z">
              <w:r w:rsidRPr="00C722A9">
                <w:rPr>
                  <w:rFonts w:ascii="Calibri" w:hAnsi="Calibri" w:cs="Calibri"/>
                  <w:color w:val="000000"/>
                  <w:sz w:val="16"/>
                  <w:szCs w:val="16"/>
                  <w:lang w:eastAsia="en-US"/>
                </w:rPr>
                <w:t>349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92" w:author="Machado, Diana" w:date="2019-02-04T10:09:00Z"/>
                <w:rFonts w:ascii="Calibri" w:hAnsi="Calibri" w:cs="Calibri"/>
                <w:color w:val="000000"/>
                <w:sz w:val="16"/>
                <w:szCs w:val="16"/>
                <w:lang w:eastAsia="en-US"/>
              </w:rPr>
            </w:pPr>
            <w:ins w:id="174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94" w:author="Machado, Diana" w:date="2019-02-04T10:09:00Z"/>
                <w:rFonts w:ascii="Calibri" w:hAnsi="Calibri" w:cs="Calibri"/>
                <w:color w:val="000000"/>
                <w:sz w:val="16"/>
                <w:szCs w:val="16"/>
                <w:lang w:eastAsia="en-US"/>
              </w:rPr>
            </w:pPr>
            <w:ins w:id="174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96" w:author="Machado, Diana" w:date="2019-02-04T10:09:00Z"/>
                <w:rFonts w:ascii="Calibri" w:hAnsi="Calibri" w:cs="Calibri"/>
                <w:color w:val="000000"/>
                <w:sz w:val="16"/>
                <w:szCs w:val="16"/>
                <w:lang w:eastAsia="en-US"/>
              </w:rPr>
            </w:pPr>
            <w:ins w:id="17497" w:author="Machado, Diana" w:date="2019-02-04T10:09:00Z">
              <w:r w:rsidRPr="00C722A9">
                <w:rPr>
                  <w:rFonts w:ascii="Calibri" w:hAnsi="Calibri" w:cs="Calibri"/>
                  <w:color w:val="000000"/>
                  <w:sz w:val="16"/>
                  <w:szCs w:val="16"/>
                  <w:lang w:eastAsia="en-US"/>
                </w:rPr>
                <w:t xml:space="preserve">74,357,1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498" w:author="Machado, Diana" w:date="2019-02-04T10:09:00Z"/>
                <w:rFonts w:ascii="Calibri" w:hAnsi="Calibri" w:cs="Calibri"/>
                <w:color w:val="000000"/>
                <w:sz w:val="16"/>
                <w:szCs w:val="16"/>
                <w:lang w:eastAsia="en-US"/>
              </w:rPr>
            </w:pPr>
            <w:ins w:id="17499" w:author="Machado, Diana" w:date="2019-02-04T10:09:00Z">
              <w:r w:rsidRPr="00C722A9">
                <w:rPr>
                  <w:rFonts w:ascii="Calibri" w:hAnsi="Calibri" w:cs="Calibri"/>
                  <w:color w:val="000000"/>
                  <w:sz w:val="16"/>
                  <w:szCs w:val="16"/>
                  <w:lang w:eastAsia="en-US"/>
                </w:rPr>
                <w:t>0.6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0" w:author="Machado, Diana" w:date="2019-02-04T10:09:00Z"/>
                <w:rFonts w:ascii="Calibri" w:hAnsi="Calibri" w:cs="Calibri"/>
                <w:color w:val="000000"/>
                <w:sz w:val="16"/>
                <w:szCs w:val="16"/>
                <w:lang w:eastAsia="en-US"/>
              </w:rPr>
            </w:pPr>
            <w:ins w:id="175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2" w:author="Machado, Diana" w:date="2019-02-04T10:09:00Z"/>
                <w:rFonts w:ascii="Calibri" w:hAnsi="Calibri" w:cs="Calibri"/>
                <w:color w:val="000000"/>
                <w:sz w:val="16"/>
                <w:szCs w:val="16"/>
                <w:lang w:eastAsia="en-US"/>
              </w:rPr>
            </w:pPr>
            <w:ins w:id="175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4" w:author="Machado, Diana" w:date="2019-02-04T10:09:00Z"/>
                <w:rFonts w:ascii="Calibri" w:hAnsi="Calibri" w:cs="Calibri"/>
                <w:color w:val="000000"/>
                <w:sz w:val="16"/>
                <w:szCs w:val="16"/>
                <w:lang w:eastAsia="en-US"/>
              </w:rPr>
            </w:pPr>
            <w:ins w:id="17505" w:author="Machado, Diana" w:date="2019-02-04T10:09:00Z">
              <w:r w:rsidRPr="00C722A9">
                <w:rPr>
                  <w:rFonts w:ascii="Calibri" w:hAnsi="Calibri" w:cs="Calibri"/>
                  <w:color w:val="000000"/>
                  <w:sz w:val="16"/>
                  <w:szCs w:val="16"/>
                  <w:lang w:eastAsia="en-US"/>
                </w:rPr>
                <w:t xml:space="preserve">105,882,7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06" w:author="Machado, Diana" w:date="2019-02-04T10:09:00Z"/>
                <w:rFonts w:ascii="Calibri" w:hAnsi="Calibri" w:cs="Calibri"/>
                <w:color w:val="000000"/>
                <w:sz w:val="16"/>
                <w:szCs w:val="16"/>
                <w:lang w:eastAsia="en-US"/>
              </w:rPr>
            </w:pPr>
            <w:ins w:id="17507" w:author="Machado, Diana" w:date="2019-02-04T10:09:00Z">
              <w:r w:rsidRPr="00C722A9">
                <w:rPr>
                  <w:rFonts w:ascii="Calibri" w:hAnsi="Calibri" w:cs="Calibri"/>
                  <w:color w:val="000000"/>
                  <w:sz w:val="16"/>
                  <w:szCs w:val="16"/>
                  <w:lang w:eastAsia="en-US"/>
                </w:rPr>
                <w:t>0.8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08" w:author="Machado, Diana" w:date="2019-02-04T10:09:00Z"/>
                <w:rFonts w:ascii="Calibri" w:hAnsi="Calibri" w:cs="Calibri"/>
                <w:color w:val="000000"/>
                <w:sz w:val="16"/>
                <w:szCs w:val="16"/>
                <w:lang w:eastAsia="en-US"/>
              </w:rPr>
            </w:pPr>
            <w:ins w:id="17509" w:author="Machado, Diana" w:date="2019-02-04T10:09:00Z">
              <w:r w:rsidRPr="00C722A9">
                <w:rPr>
                  <w:rFonts w:ascii="Calibri" w:hAnsi="Calibri" w:cs="Calibri"/>
                  <w:color w:val="000000"/>
                  <w:sz w:val="16"/>
                  <w:szCs w:val="16"/>
                  <w:lang w:eastAsia="en-US"/>
                </w:rPr>
                <w:t xml:space="preserve">180,241,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10" w:author="Machado, Diana" w:date="2019-02-04T10:09:00Z"/>
                <w:rFonts w:ascii="Calibri" w:hAnsi="Calibri" w:cs="Calibri"/>
                <w:color w:val="000000"/>
                <w:sz w:val="16"/>
                <w:szCs w:val="16"/>
                <w:lang w:eastAsia="en-US"/>
              </w:rPr>
            </w:pPr>
            <w:ins w:id="17511" w:author="Machado, Diana" w:date="2019-02-04T10:09:00Z">
              <w:r w:rsidRPr="00C722A9">
                <w:rPr>
                  <w:rFonts w:ascii="Calibri" w:hAnsi="Calibri" w:cs="Calibri"/>
                  <w:color w:val="000000"/>
                  <w:sz w:val="16"/>
                  <w:szCs w:val="16"/>
                  <w:lang w:eastAsia="en-US"/>
                </w:rPr>
                <w:t>0.56%</w:t>
              </w:r>
            </w:ins>
          </w:p>
        </w:tc>
      </w:tr>
      <w:tr w:rsidR="00741D6D" w:rsidRPr="00C722A9" w:rsidTr="00331AF4">
        <w:trPr>
          <w:trHeight w:hRule="exact" w:val="216"/>
          <w:ins w:id="175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13" w:author="Machado, Diana" w:date="2019-02-04T10:09:00Z"/>
                <w:rFonts w:ascii="Calibri" w:hAnsi="Calibri" w:cs="Calibri"/>
                <w:color w:val="000000"/>
                <w:sz w:val="16"/>
                <w:szCs w:val="16"/>
                <w:lang w:eastAsia="en-US"/>
              </w:rPr>
            </w:pPr>
            <w:ins w:id="17514" w:author="Machado, Diana" w:date="2019-02-04T10:09:00Z">
              <w:r w:rsidRPr="00C722A9">
                <w:rPr>
                  <w:rFonts w:ascii="Calibri" w:hAnsi="Calibri" w:cs="Calibri"/>
                  <w:color w:val="000000"/>
                  <w:sz w:val="16"/>
                  <w:szCs w:val="16"/>
                  <w:lang w:eastAsia="en-US"/>
                </w:rPr>
                <w:t>34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15" w:author="Machado, Diana" w:date="2019-02-04T10:09:00Z"/>
                <w:rFonts w:ascii="Calibri" w:hAnsi="Calibri" w:cs="Calibri"/>
                <w:color w:val="000000"/>
                <w:sz w:val="16"/>
                <w:szCs w:val="16"/>
                <w:lang w:eastAsia="en-US"/>
              </w:rPr>
            </w:pPr>
            <w:ins w:id="175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17" w:author="Machado, Diana" w:date="2019-02-04T10:09:00Z"/>
                <w:rFonts w:ascii="Calibri" w:hAnsi="Calibri" w:cs="Calibri"/>
                <w:color w:val="000000"/>
                <w:sz w:val="16"/>
                <w:szCs w:val="16"/>
                <w:lang w:eastAsia="en-US"/>
              </w:rPr>
            </w:pPr>
            <w:ins w:id="175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19" w:author="Machado, Diana" w:date="2019-02-04T10:09:00Z"/>
                <w:rFonts w:ascii="Calibri" w:hAnsi="Calibri" w:cs="Calibri"/>
                <w:color w:val="000000"/>
                <w:sz w:val="16"/>
                <w:szCs w:val="16"/>
                <w:lang w:eastAsia="en-US"/>
              </w:rPr>
            </w:pPr>
            <w:ins w:id="17520" w:author="Machado, Diana" w:date="2019-02-04T10:09:00Z">
              <w:r w:rsidRPr="00C722A9">
                <w:rPr>
                  <w:rFonts w:ascii="Calibri" w:hAnsi="Calibri" w:cs="Calibri"/>
                  <w:color w:val="000000"/>
                  <w:sz w:val="16"/>
                  <w:szCs w:val="16"/>
                  <w:lang w:eastAsia="en-US"/>
                </w:rPr>
                <w:t xml:space="preserve">15,787,4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1" w:author="Machado, Diana" w:date="2019-02-04T10:09:00Z"/>
                <w:rFonts w:ascii="Calibri" w:hAnsi="Calibri" w:cs="Calibri"/>
                <w:color w:val="000000"/>
                <w:sz w:val="16"/>
                <w:szCs w:val="16"/>
                <w:lang w:eastAsia="en-US"/>
              </w:rPr>
            </w:pPr>
            <w:ins w:id="17522"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3" w:author="Machado, Diana" w:date="2019-02-04T10:09:00Z"/>
                <w:rFonts w:ascii="Calibri" w:hAnsi="Calibri" w:cs="Calibri"/>
                <w:color w:val="000000"/>
                <w:sz w:val="16"/>
                <w:szCs w:val="16"/>
                <w:lang w:eastAsia="en-US"/>
              </w:rPr>
            </w:pPr>
            <w:ins w:id="175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5" w:author="Machado, Diana" w:date="2019-02-04T10:09:00Z"/>
                <w:rFonts w:ascii="Calibri" w:hAnsi="Calibri" w:cs="Calibri"/>
                <w:color w:val="000000"/>
                <w:sz w:val="16"/>
                <w:szCs w:val="16"/>
                <w:lang w:eastAsia="en-US"/>
              </w:rPr>
            </w:pPr>
            <w:ins w:id="175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7" w:author="Machado, Diana" w:date="2019-02-04T10:09:00Z"/>
                <w:rFonts w:ascii="Calibri" w:hAnsi="Calibri" w:cs="Calibri"/>
                <w:color w:val="000000"/>
                <w:sz w:val="16"/>
                <w:szCs w:val="16"/>
                <w:lang w:eastAsia="en-US"/>
              </w:rPr>
            </w:pPr>
            <w:ins w:id="17528" w:author="Machado, Diana" w:date="2019-02-04T10:09:00Z">
              <w:r w:rsidRPr="00C722A9">
                <w:rPr>
                  <w:rFonts w:ascii="Calibri" w:hAnsi="Calibri" w:cs="Calibri"/>
                  <w:color w:val="000000"/>
                  <w:sz w:val="16"/>
                  <w:szCs w:val="16"/>
                  <w:lang w:eastAsia="en-US"/>
                </w:rPr>
                <w:t xml:space="preserve">18,264,3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29" w:author="Machado, Diana" w:date="2019-02-04T10:09:00Z"/>
                <w:rFonts w:ascii="Calibri" w:hAnsi="Calibri" w:cs="Calibri"/>
                <w:color w:val="000000"/>
                <w:sz w:val="16"/>
                <w:szCs w:val="16"/>
                <w:lang w:eastAsia="en-US"/>
              </w:rPr>
            </w:pPr>
            <w:ins w:id="17530"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31" w:author="Machado, Diana" w:date="2019-02-04T10:09:00Z"/>
                <w:rFonts w:ascii="Calibri" w:hAnsi="Calibri" w:cs="Calibri"/>
                <w:color w:val="000000"/>
                <w:sz w:val="16"/>
                <w:szCs w:val="16"/>
                <w:lang w:eastAsia="en-US"/>
              </w:rPr>
            </w:pPr>
            <w:ins w:id="17532" w:author="Machado, Diana" w:date="2019-02-04T10:09:00Z">
              <w:r w:rsidRPr="00C722A9">
                <w:rPr>
                  <w:rFonts w:ascii="Calibri" w:hAnsi="Calibri" w:cs="Calibri"/>
                  <w:color w:val="000000"/>
                  <w:sz w:val="16"/>
                  <w:szCs w:val="16"/>
                  <w:lang w:eastAsia="en-US"/>
                </w:rPr>
                <w:t xml:space="preserve">34,051,8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33" w:author="Machado, Diana" w:date="2019-02-04T10:09:00Z"/>
                <w:rFonts w:ascii="Calibri" w:hAnsi="Calibri" w:cs="Calibri"/>
                <w:color w:val="000000"/>
                <w:sz w:val="16"/>
                <w:szCs w:val="16"/>
                <w:lang w:eastAsia="en-US"/>
              </w:rPr>
            </w:pPr>
            <w:ins w:id="1753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75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36" w:author="Machado, Diana" w:date="2019-02-04T10:09:00Z"/>
                <w:rFonts w:ascii="Calibri" w:hAnsi="Calibri" w:cs="Calibri"/>
                <w:color w:val="000000"/>
                <w:sz w:val="16"/>
                <w:szCs w:val="16"/>
                <w:lang w:eastAsia="en-US"/>
              </w:rPr>
            </w:pPr>
            <w:ins w:id="17537" w:author="Machado, Diana" w:date="2019-02-04T10:09:00Z">
              <w:r w:rsidRPr="00C722A9">
                <w:rPr>
                  <w:rFonts w:ascii="Calibri" w:hAnsi="Calibri" w:cs="Calibri"/>
                  <w:color w:val="000000"/>
                  <w:sz w:val="16"/>
                  <w:szCs w:val="16"/>
                  <w:lang w:eastAsia="en-US"/>
                </w:rPr>
                <w:t>349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38" w:author="Machado, Diana" w:date="2019-02-04T10:09:00Z"/>
                <w:rFonts w:ascii="Calibri" w:hAnsi="Calibri" w:cs="Calibri"/>
                <w:color w:val="000000"/>
                <w:sz w:val="16"/>
                <w:szCs w:val="16"/>
                <w:lang w:eastAsia="en-US"/>
              </w:rPr>
            </w:pPr>
            <w:ins w:id="175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0" w:author="Machado, Diana" w:date="2019-02-04T10:09:00Z"/>
                <w:rFonts w:ascii="Calibri" w:hAnsi="Calibri" w:cs="Calibri"/>
                <w:color w:val="000000"/>
                <w:sz w:val="16"/>
                <w:szCs w:val="16"/>
                <w:lang w:eastAsia="en-US"/>
              </w:rPr>
            </w:pPr>
            <w:ins w:id="175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2" w:author="Machado, Diana" w:date="2019-02-04T10:09:00Z"/>
                <w:rFonts w:ascii="Calibri" w:hAnsi="Calibri" w:cs="Calibri"/>
                <w:color w:val="000000"/>
                <w:sz w:val="16"/>
                <w:szCs w:val="16"/>
                <w:lang w:eastAsia="en-US"/>
              </w:rPr>
            </w:pPr>
            <w:ins w:id="17543" w:author="Machado, Diana" w:date="2019-02-04T10:09:00Z">
              <w:r w:rsidRPr="00C722A9">
                <w:rPr>
                  <w:rFonts w:ascii="Calibri" w:hAnsi="Calibri" w:cs="Calibri"/>
                  <w:color w:val="000000"/>
                  <w:sz w:val="16"/>
                  <w:szCs w:val="16"/>
                  <w:lang w:eastAsia="en-US"/>
                </w:rPr>
                <w:t xml:space="preserve">34,897,6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4" w:author="Machado, Diana" w:date="2019-02-04T10:09:00Z"/>
                <w:rFonts w:ascii="Calibri" w:hAnsi="Calibri" w:cs="Calibri"/>
                <w:color w:val="000000"/>
                <w:sz w:val="16"/>
                <w:szCs w:val="16"/>
                <w:lang w:eastAsia="en-US"/>
              </w:rPr>
            </w:pPr>
            <w:ins w:id="17545"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6" w:author="Machado, Diana" w:date="2019-02-04T10:09:00Z"/>
                <w:rFonts w:ascii="Calibri" w:hAnsi="Calibri" w:cs="Calibri"/>
                <w:color w:val="000000"/>
                <w:sz w:val="16"/>
                <w:szCs w:val="16"/>
                <w:lang w:eastAsia="en-US"/>
              </w:rPr>
            </w:pPr>
            <w:ins w:id="175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48" w:author="Machado, Diana" w:date="2019-02-04T10:09:00Z"/>
                <w:rFonts w:ascii="Calibri" w:hAnsi="Calibri" w:cs="Calibri"/>
                <w:color w:val="000000"/>
                <w:sz w:val="16"/>
                <w:szCs w:val="16"/>
                <w:lang w:eastAsia="en-US"/>
              </w:rPr>
            </w:pPr>
            <w:ins w:id="175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50" w:author="Machado, Diana" w:date="2019-02-04T10:09:00Z"/>
                <w:rFonts w:ascii="Calibri" w:hAnsi="Calibri" w:cs="Calibri"/>
                <w:color w:val="000000"/>
                <w:sz w:val="16"/>
                <w:szCs w:val="16"/>
                <w:lang w:eastAsia="en-US"/>
              </w:rPr>
            </w:pPr>
            <w:ins w:id="17551" w:author="Machado, Diana" w:date="2019-02-04T10:09:00Z">
              <w:r w:rsidRPr="00C722A9">
                <w:rPr>
                  <w:rFonts w:ascii="Calibri" w:hAnsi="Calibri" w:cs="Calibri"/>
                  <w:color w:val="000000"/>
                  <w:sz w:val="16"/>
                  <w:szCs w:val="16"/>
                  <w:lang w:eastAsia="en-US"/>
                </w:rPr>
                <w:t xml:space="preserve">44,588,7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52" w:author="Machado, Diana" w:date="2019-02-04T10:09:00Z"/>
                <w:rFonts w:ascii="Calibri" w:hAnsi="Calibri" w:cs="Calibri"/>
                <w:color w:val="000000"/>
                <w:sz w:val="16"/>
                <w:szCs w:val="16"/>
                <w:lang w:eastAsia="en-US"/>
              </w:rPr>
            </w:pPr>
            <w:ins w:id="17553"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54" w:author="Machado, Diana" w:date="2019-02-04T10:09:00Z"/>
                <w:rFonts w:ascii="Calibri" w:hAnsi="Calibri" w:cs="Calibri"/>
                <w:color w:val="000000"/>
                <w:sz w:val="16"/>
                <w:szCs w:val="16"/>
                <w:lang w:eastAsia="en-US"/>
              </w:rPr>
            </w:pPr>
            <w:ins w:id="17555" w:author="Machado, Diana" w:date="2019-02-04T10:09:00Z">
              <w:r w:rsidRPr="00C722A9">
                <w:rPr>
                  <w:rFonts w:ascii="Calibri" w:hAnsi="Calibri" w:cs="Calibri"/>
                  <w:color w:val="000000"/>
                  <w:sz w:val="16"/>
                  <w:szCs w:val="16"/>
                  <w:lang w:eastAsia="en-US"/>
                </w:rPr>
                <w:t xml:space="preserve">79,486,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56" w:author="Machado, Diana" w:date="2019-02-04T10:09:00Z"/>
                <w:rFonts w:ascii="Calibri" w:hAnsi="Calibri" w:cs="Calibri"/>
                <w:color w:val="000000"/>
                <w:sz w:val="16"/>
                <w:szCs w:val="16"/>
                <w:lang w:eastAsia="en-US"/>
              </w:rPr>
            </w:pPr>
            <w:ins w:id="17557"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75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59" w:author="Machado, Diana" w:date="2019-02-04T10:09:00Z"/>
                <w:rFonts w:ascii="Calibri" w:hAnsi="Calibri" w:cs="Calibri"/>
                <w:color w:val="000000"/>
                <w:sz w:val="16"/>
                <w:szCs w:val="16"/>
                <w:lang w:eastAsia="en-US"/>
              </w:rPr>
            </w:pPr>
            <w:ins w:id="17560" w:author="Machado, Diana" w:date="2019-02-04T10:09:00Z">
              <w:r w:rsidRPr="00C722A9">
                <w:rPr>
                  <w:rFonts w:ascii="Calibri" w:hAnsi="Calibri" w:cs="Calibri"/>
                  <w:color w:val="000000"/>
                  <w:sz w:val="16"/>
                  <w:szCs w:val="16"/>
                  <w:lang w:eastAsia="en-US"/>
                </w:rPr>
                <w:t>34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1" w:author="Machado, Diana" w:date="2019-02-04T10:09:00Z"/>
                <w:rFonts w:ascii="Calibri" w:hAnsi="Calibri" w:cs="Calibri"/>
                <w:color w:val="000000"/>
                <w:sz w:val="16"/>
                <w:szCs w:val="16"/>
                <w:lang w:eastAsia="en-US"/>
              </w:rPr>
            </w:pPr>
            <w:ins w:id="175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3" w:author="Machado, Diana" w:date="2019-02-04T10:09:00Z"/>
                <w:rFonts w:ascii="Calibri" w:hAnsi="Calibri" w:cs="Calibri"/>
                <w:color w:val="000000"/>
                <w:sz w:val="16"/>
                <w:szCs w:val="16"/>
                <w:lang w:eastAsia="en-US"/>
              </w:rPr>
            </w:pPr>
            <w:ins w:id="175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5" w:author="Machado, Diana" w:date="2019-02-04T10:09:00Z"/>
                <w:rFonts w:ascii="Calibri" w:hAnsi="Calibri" w:cs="Calibri"/>
                <w:color w:val="000000"/>
                <w:sz w:val="16"/>
                <w:szCs w:val="16"/>
                <w:lang w:eastAsia="en-US"/>
              </w:rPr>
            </w:pPr>
            <w:ins w:id="17566" w:author="Machado, Diana" w:date="2019-02-04T10:09:00Z">
              <w:r w:rsidRPr="00C722A9">
                <w:rPr>
                  <w:rFonts w:ascii="Calibri" w:hAnsi="Calibri" w:cs="Calibri"/>
                  <w:color w:val="000000"/>
                  <w:sz w:val="16"/>
                  <w:szCs w:val="16"/>
                  <w:lang w:eastAsia="en-US"/>
                </w:rPr>
                <w:t xml:space="preserve">82,235,3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7" w:author="Machado, Diana" w:date="2019-02-04T10:09:00Z"/>
                <w:rFonts w:ascii="Calibri" w:hAnsi="Calibri" w:cs="Calibri"/>
                <w:color w:val="000000"/>
                <w:sz w:val="16"/>
                <w:szCs w:val="16"/>
                <w:lang w:eastAsia="en-US"/>
              </w:rPr>
            </w:pPr>
            <w:ins w:id="17568" w:author="Machado, Diana" w:date="2019-02-04T10:09:00Z">
              <w:r w:rsidRPr="00C722A9">
                <w:rPr>
                  <w:rFonts w:ascii="Calibri" w:hAnsi="Calibri" w:cs="Calibri"/>
                  <w:color w:val="000000"/>
                  <w:sz w:val="16"/>
                  <w:szCs w:val="16"/>
                  <w:lang w:eastAsia="en-US"/>
                </w:rPr>
                <w:t>0.6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69" w:author="Machado, Diana" w:date="2019-02-04T10:09:00Z"/>
                <w:rFonts w:ascii="Calibri" w:hAnsi="Calibri" w:cs="Calibri"/>
                <w:color w:val="000000"/>
                <w:sz w:val="16"/>
                <w:szCs w:val="16"/>
                <w:lang w:eastAsia="en-US"/>
              </w:rPr>
            </w:pPr>
            <w:ins w:id="175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1" w:author="Machado, Diana" w:date="2019-02-04T10:09:00Z"/>
                <w:rFonts w:ascii="Calibri" w:hAnsi="Calibri" w:cs="Calibri"/>
                <w:color w:val="000000"/>
                <w:sz w:val="16"/>
                <w:szCs w:val="16"/>
                <w:lang w:eastAsia="en-US"/>
              </w:rPr>
            </w:pPr>
            <w:ins w:id="175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3" w:author="Machado, Diana" w:date="2019-02-04T10:09:00Z"/>
                <w:rFonts w:ascii="Calibri" w:hAnsi="Calibri" w:cs="Calibri"/>
                <w:color w:val="000000"/>
                <w:sz w:val="16"/>
                <w:szCs w:val="16"/>
                <w:lang w:eastAsia="en-US"/>
              </w:rPr>
            </w:pPr>
            <w:ins w:id="17574" w:author="Machado, Diana" w:date="2019-02-04T10:09:00Z">
              <w:r w:rsidRPr="00C722A9">
                <w:rPr>
                  <w:rFonts w:ascii="Calibri" w:hAnsi="Calibri" w:cs="Calibri"/>
                  <w:color w:val="000000"/>
                  <w:sz w:val="16"/>
                  <w:szCs w:val="16"/>
                  <w:lang w:eastAsia="en-US"/>
                </w:rPr>
                <w:t xml:space="preserve">92,040,7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75" w:author="Machado, Diana" w:date="2019-02-04T10:09:00Z"/>
                <w:rFonts w:ascii="Calibri" w:hAnsi="Calibri" w:cs="Calibri"/>
                <w:color w:val="000000"/>
                <w:sz w:val="16"/>
                <w:szCs w:val="16"/>
                <w:lang w:eastAsia="en-US"/>
              </w:rPr>
            </w:pPr>
            <w:ins w:id="17576" w:author="Machado, Diana" w:date="2019-02-04T10:09:00Z">
              <w:r w:rsidRPr="00C722A9">
                <w:rPr>
                  <w:rFonts w:ascii="Calibri" w:hAnsi="Calibri" w:cs="Calibri"/>
                  <w:color w:val="000000"/>
                  <w:sz w:val="16"/>
                  <w:szCs w:val="16"/>
                  <w:lang w:eastAsia="en-US"/>
                </w:rPr>
                <w:t>0.7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77" w:author="Machado, Diana" w:date="2019-02-04T10:09:00Z"/>
                <w:rFonts w:ascii="Calibri" w:hAnsi="Calibri" w:cs="Calibri"/>
                <w:color w:val="000000"/>
                <w:sz w:val="16"/>
                <w:szCs w:val="16"/>
                <w:lang w:eastAsia="en-US"/>
              </w:rPr>
            </w:pPr>
            <w:ins w:id="17578" w:author="Machado, Diana" w:date="2019-02-04T10:09:00Z">
              <w:r w:rsidRPr="00C722A9">
                <w:rPr>
                  <w:rFonts w:ascii="Calibri" w:hAnsi="Calibri" w:cs="Calibri"/>
                  <w:color w:val="000000"/>
                  <w:sz w:val="16"/>
                  <w:szCs w:val="16"/>
                  <w:lang w:eastAsia="en-US"/>
                </w:rPr>
                <w:t xml:space="preserve">174,276,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579" w:author="Machado, Diana" w:date="2019-02-04T10:09:00Z"/>
                <w:rFonts w:ascii="Calibri" w:hAnsi="Calibri" w:cs="Calibri"/>
                <w:color w:val="000000"/>
                <w:sz w:val="16"/>
                <w:szCs w:val="16"/>
                <w:lang w:eastAsia="en-US"/>
              </w:rPr>
            </w:pPr>
            <w:ins w:id="17580" w:author="Machado, Diana" w:date="2019-02-04T10:09:00Z">
              <w:r w:rsidRPr="00C722A9">
                <w:rPr>
                  <w:rFonts w:ascii="Calibri" w:hAnsi="Calibri" w:cs="Calibri"/>
                  <w:color w:val="000000"/>
                  <w:sz w:val="16"/>
                  <w:szCs w:val="16"/>
                  <w:lang w:eastAsia="en-US"/>
                </w:rPr>
                <w:t>0.54%</w:t>
              </w:r>
            </w:ins>
          </w:p>
        </w:tc>
      </w:tr>
      <w:tr w:rsidR="00741D6D" w:rsidRPr="00C722A9" w:rsidTr="00331AF4">
        <w:trPr>
          <w:trHeight w:hRule="exact" w:val="216"/>
          <w:ins w:id="175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582" w:author="Machado, Diana" w:date="2019-02-04T10:09:00Z"/>
                <w:rFonts w:ascii="Calibri" w:hAnsi="Calibri" w:cs="Calibri"/>
                <w:color w:val="000000"/>
                <w:sz w:val="16"/>
                <w:szCs w:val="16"/>
                <w:lang w:eastAsia="en-US"/>
              </w:rPr>
            </w:pPr>
            <w:ins w:id="17583" w:author="Machado, Diana" w:date="2019-02-04T10:09:00Z">
              <w:r w:rsidRPr="00C722A9">
                <w:rPr>
                  <w:rFonts w:ascii="Calibri" w:hAnsi="Calibri" w:cs="Calibri"/>
                  <w:color w:val="000000"/>
                  <w:sz w:val="16"/>
                  <w:szCs w:val="16"/>
                  <w:lang w:eastAsia="en-US"/>
                </w:rPr>
                <w:t>34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84" w:author="Machado, Diana" w:date="2019-02-04T10:09:00Z"/>
                <w:rFonts w:ascii="Calibri" w:hAnsi="Calibri" w:cs="Calibri"/>
                <w:color w:val="000000"/>
                <w:sz w:val="16"/>
                <w:szCs w:val="16"/>
                <w:lang w:eastAsia="en-US"/>
              </w:rPr>
            </w:pPr>
            <w:ins w:id="175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86" w:author="Machado, Diana" w:date="2019-02-04T10:09:00Z"/>
                <w:rFonts w:ascii="Calibri" w:hAnsi="Calibri" w:cs="Calibri"/>
                <w:color w:val="000000"/>
                <w:sz w:val="16"/>
                <w:szCs w:val="16"/>
                <w:lang w:eastAsia="en-US"/>
              </w:rPr>
            </w:pPr>
            <w:ins w:id="175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88" w:author="Machado, Diana" w:date="2019-02-04T10:09:00Z"/>
                <w:rFonts w:ascii="Calibri" w:hAnsi="Calibri" w:cs="Calibri"/>
                <w:color w:val="000000"/>
                <w:sz w:val="16"/>
                <w:szCs w:val="16"/>
                <w:lang w:eastAsia="en-US"/>
              </w:rPr>
            </w:pPr>
            <w:ins w:id="17589" w:author="Machado, Diana" w:date="2019-02-04T10:09:00Z">
              <w:r w:rsidRPr="00C722A9">
                <w:rPr>
                  <w:rFonts w:ascii="Calibri" w:hAnsi="Calibri" w:cs="Calibri"/>
                  <w:color w:val="000000"/>
                  <w:sz w:val="16"/>
                  <w:szCs w:val="16"/>
                  <w:lang w:eastAsia="en-US"/>
                </w:rPr>
                <w:t xml:space="preserve">100,426,3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0" w:author="Machado, Diana" w:date="2019-02-04T10:09:00Z"/>
                <w:rFonts w:ascii="Calibri" w:hAnsi="Calibri" w:cs="Calibri"/>
                <w:color w:val="000000"/>
                <w:sz w:val="16"/>
                <w:szCs w:val="16"/>
                <w:lang w:eastAsia="en-US"/>
              </w:rPr>
            </w:pPr>
            <w:ins w:id="17591" w:author="Machado, Diana" w:date="2019-02-04T10:09:00Z">
              <w:r w:rsidRPr="00C722A9">
                <w:rPr>
                  <w:rFonts w:ascii="Calibri" w:hAnsi="Calibri" w:cs="Calibri"/>
                  <w:color w:val="000000"/>
                  <w:sz w:val="16"/>
                  <w:szCs w:val="16"/>
                  <w:lang w:eastAsia="en-US"/>
                </w:rPr>
                <w:t>0.8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2" w:author="Machado, Diana" w:date="2019-02-04T10:09:00Z"/>
                <w:rFonts w:ascii="Calibri" w:hAnsi="Calibri" w:cs="Calibri"/>
                <w:color w:val="000000"/>
                <w:sz w:val="16"/>
                <w:szCs w:val="16"/>
                <w:lang w:eastAsia="en-US"/>
              </w:rPr>
            </w:pPr>
            <w:ins w:id="175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4" w:author="Machado, Diana" w:date="2019-02-04T10:09:00Z"/>
                <w:rFonts w:ascii="Calibri" w:hAnsi="Calibri" w:cs="Calibri"/>
                <w:color w:val="000000"/>
                <w:sz w:val="16"/>
                <w:szCs w:val="16"/>
                <w:lang w:eastAsia="en-US"/>
              </w:rPr>
            </w:pPr>
            <w:ins w:id="175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6" w:author="Machado, Diana" w:date="2019-02-04T10:09:00Z"/>
                <w:rFonts w:ascii="Calibri" w:hAnsi="Calibri" w:cs="Calibri"/>
                <w:color w:val="000000"/>
                <w:sz w:val="16"/>
                <w:szCs w:val="16"/>
                <w:lang w:eastAsia="en-US"/>
              </w:rPr>
            </w:pPr>
            <w:ins w:id="17597" w:author="Machado, Diana" w:date="2019-02-04T10:09:00Z">
              <w:r w:rsidRPr="00C722A9">
                <w:rPr>
                  <w:rFonts w:ascii="Calibri" w:hAnsi="Calibri" w:cs="Calibri"/>
                  <w:color w:val="000000"/>
                  <w:sz w:val="16"/>
                  <w:szCs w:val="16"/>
                  <w:lang w:eastAsia="en-US"/>
                </w:rPr>
                <w:t xml:space="preserve">108,500,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598" w:author="Machado, Diana" w:date="2019-02-04T10:09:00Z"/>
                <w:rFonts w:ascii="Calibri" w:hAnsi="Calibri" w:cs="Calibri"/>
                <w:color w:val="000000"/>
                <w:sz w:val="16"/>
                <w:szCs w:val="16"/>
                <w:lang w:eastAsia="en-US"/>
              </w:rPr>
            </w:pPr>
            <w:ins w:id="17599" w:author="Machado, Diana" w:date="2019-02-04T10:09:00Z">
              <w:r w:rsidRPr="00C722A9">
                <w:rPr>
                  <w:rFonts w:ascii="Calibri" w:hAnsi="Calibri" w:cs="Calibri"/>
                  <w:color w:val="000000"/>
                  <w:sz w:val="16"/>
                  <w:szCs w:val="16"/>
                  <w:lang w:eastAsia="en-US"/>
                </w:rPr>
                <w:t>0.8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00" w:author="Machado, Diana" w:date="2019-02-04T10:09:00Z"/>
                <w:rFonts w:ascii="Calibri" w:hAnsi="Calibri" w:cs="Calibri"/>
                <w:color w:val="000000"/>
                <w:sz w:val="16"/>
                <w:szCs w:val="16"/>
                <w:lang w:eastAsia="en-US"/>
              </w:rPr>
            </w:pPr>
            <w:ins w:id="17601" w:author="Machado, Diana" w:date="2019-02-04T10:09:00Z">
              <w:r w:rsidRPr="00C722A9">
                <w:rPr>
                  <w:rFonts w:ascii="Calibri" w:hAnsi="Calibri" w:cs="Calibri"/>
                  <w:color w:val="000000"/>
                  <w:sz w:val="16"/>
                  <w:szCs w:val="16"/>
                  <w:lang w:eastAsia="en-US"/>
                </w:rPr>
                <w:t xml:space="preserve">208,926,4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02" w:author="Machado, Diana" w:date="2019-02-04T10:09:00Z"/>
                <w:rFonts w:ascii="Calibri" w:hAnsi="Calibri" w:cs="Calibri"/>
                <w:color w:val="000000"/>
                <w:sz w:val="16"/>
                <w:szCs w:val="16"/>
                <w:lang w:eastAsia="en-US"/>
              </w:rPr>
            </w:pPr>
            <w:ins w:id="17603" w:author="Machado, Diana" w:date="2019-02-04T10:09:00Z">
              <w:r w:rsidRPr="00C722A9">
                <w:rPr>
                  <w:rFonts w:ascii="Calibri" w:hAnsi="Calibri" w:cs="Calibri"/>
                  <w:color w:val="000000"/>
                  <w:sz w:val="16"/>
                  <w:szCs w:val="16"/>
                  <w:lang w:eastAsia="en-US"/>
                </w:rPr>
                <w:t>0.65%</w:t>
              </w:r>
            </w:ins>
          </w:p>
        </w:tc>
      </w:tr>
      <w:tr w:rsidR="00741D6D" w:rsidRPr="00C722A9" w:rsidTr="00331AF4">
        <w:trPr>
          <w:trHeight w:hRule="exact" w:val="216"/>
          <w:ins w:id="176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05" w:author="Machado, Diana" w:date="2019-02-04T10:09:00Z"/>
                <w:rFonts w:ascii="Calibri" w:hAnsi="Calibri" w:cs="Calibri"/>
                <w:color w:val="000000"/>
                <w:sz w:val="16"/>
                <w:szCs w:val="16"/>
                <w:lang w:eastAsia="en-US"/>
              </w:rPr>
            </w:pPr>
            <w:ins w:id="17606" w:author="Machado, Diana" w:date="2019-02-04T10:09:00Z">
              <w:r w:rsidRPr="00C722A9">
                <w:rPr>
                  <w:rFonts w:ascii="Calibri" w:hAnsi="Calibri" w:cs="Calibri"/>
                  <w:color w:val="000000"/>
                  <w:sz w:val="16"/>
                  <w:szCs w:val="16"/>
                  <w:lang w:eastAsia="en-US"/>
                </w:rPr>
                <w:t>349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07" w:author="Machado, Diana" w:date="2019-02-04T10:09:00Z"/>
                <w:rFonts w:ascii="Calibri" w:hAnsi="Calibri" w:cs="Calibri"/>
                <w:color w:val="000000"/>
                <w:sz w:val="16"/>
                <w:szCs w:val="16"/>
                <w:lang w:eastAsia="en-US"/>
              </w:rPr>
            </w:pPr>
            <w:ins w:id="176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09" w:author="Machado, Diana" w:date="2019-02-04T10:09:00Z"/>
                <w:rFonts w:ascii="Calibri" w:hAnsi="Calibri" w:cs="Calibri"/>
                <w:color w:val="000000"/>
                <w:sz w:val="16"/>
                <w:szCs w:val="16"/>
                <w:lang w:eastAsia="en-US"/>
              </w:rPr>
            </w:pPr>
            <w:ins w:id="176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1" w:author="Machado, Diana" w:date="2019-02-04T10:09:00Z"/>
                <w:rFonts w:ascii="Calibri" w:hAnsi="Calibri" w:cs="Calibri"/>
                <w:color w:val="000000"/>
                <w:sz w:val="16"/>
                <w:szCs w:val="16"/>
                <w:lang w:eastAsia="en-US"/>
              </w:rPr>
            </w:pPr>
            <w:ins w:id="17612" w:author="Machado, Diana" w:date="2019-02-04T10:09:00Z">
              <w:r w:rsidRPr="00C722A9">
                <w:rPr>
                  <w:rFonts w:ascii="Calibri" w:hAnsi="Calibri" w:cs="Calibri"/>
                  <w:color w:val="000000"/>
                  <w:sz w:val="16"/>
                  <w:szCs w:val="16"/>
                  <w:lang w:eastAsia="en-US"/>
                </w:rPr>
                <w:t xml:space="preserve">5,189,5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3" w:author="Machado, Diana" w:date="2019-02-04T10:09:00Z"/>
                <w:rFonts w:ascii="Calibri" w:hAnsi="Calibri" w:cs="Calibri"/>
                <w:color w:val="000000"/>
                <w:sz w:val="16"/>
                <w:szCs w:val="16"/>
                <w:lang w:eastAsia="en-US"/>
              </w:rPr>
            </w:pPr>
            <w:ins w:id="17614"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5" w:author="Machado, Diana" w:date="2019-02-04T10:09:00Z"/>
                <w:rFonts w:ascii="Calibri" w:hAnsi="Calibri" w:cs="Calibri"/>
                <w:color w:val="000000"/>
                <w:sz w:val="16"/>
                <w:szCs w:val="16"/>
                <w:lang w:eastAsia="en-US"/>
              </w:rPr>
            </w:pPr>
            <w:ins w:id="176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7" w:author="Machado, Diana" w:date="2019-02-04T10:09:00Z"/>
                <w:rFonts w:ascii="Calibri" w:hAnsi="Calibri" w:cs="Calibri"/>
                <w:color w:val="000000"/>
                <w:sz w:val="16"/>
                <w:szCs w:val="16"/>
                <w:lang w:eastAsia="en-US"/>
              </w:rPr>
            </w:pPr>
            <w:ins w:id="176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19" w:author="Machado, Diana" w:date="2019-02-04T10:09:00Z"/>
                <w:rFonts w:ascii="Calibri" w:hAnsi="Calibri" w:cs="Calibri"/>
                <w:color w:val="000000"/>
                <w:sz w:val="16"/>
                <w:szCs w:val="16"/>
                <w:lang w:eastAsia="en-US"/>
              </w:rPr>
            </w:pPr>
            <w:ins w:id="17620" w:author="Machado, Diana" w:date="2019-02-04T10:09:00Z">
              <w:r w:rsidRPr="00C722A9">
                <w:rPr>
                  <w:rFonts w:ascii="Calibri" w:hAnsi="Calibri" w:cs="Calibri"/>
                  <w:color w:val="000000"/>
                  <w:sz w:val="16"/>
                  <w:szCs w:val="16"/>
                  <w:lang w:eastAsia="en-US"/>
                </w:rPr>
                <w:t xml:space="preserve">5,202,5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21" w:author="Machado, Diana" w:date="2019-02-04T10:09:00Z"/>
                <w:rFonts w:ascii="Calibri" w:hAnsi="Calibri" w:cs="Calibri"/>
                <w:color w:val="000000"/>
                <w:sz w:val="16"/>
                <w:szCs w:val="16"/>
                <w:lang w:eastAsia="en-US"/>
              </w:rPr>
            </w:pPr>
            <w:ins w:id="1762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23" w:author="Machado, Diana" w:date="2019-02-04T10:09:00Z"/>
                <w:rFonts w:ascii="Calibri" w:hAnsi="Calibri" w:cs="Calibri"/>
                <w:color w:val="000000"/>
                <w:sz w:val="16"/>
                <w:szCs w:val="16"/>
                <w:lang w:eastAsia="en-US"/>
              </w:rPr>
            </w:pPr>
            <w:ins w:id="17624" w:author="Machado, Diana" w:date="2019-02-04T10:09:00Z">
              <w:r w:rsidRPr="00C722A9">
                <w:rPr>
                  <w:rFonts w:ascii="Calibri" w:hAnsi="Calibri" w:cs="Calibri"/>
                  <w:color w:val="000000"/>
                  <w:sz w:val="16"/>
                  <w:szCs w:val="16"/>
                  <w:lang w:eastAsia="en-US"/>
                </w:rPr>
                <w:t xml:space="preserve">10,392,08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25" w:author="Machado, Diana" w:date="2019-02-04T10:09:00Z"/>
                <w:rFonts w:ascii="Calibri" w:hAnsi="Calibri" w:cs="Calibri"/>
                <w:color w:val="000000"/>
                <w:sz w:val="16"/>
                <w:szCs w:val="16"/>
                <w:lang w:eastAsia="en-US"/>
              </w:rPr>
            </w:pPr>
            <w:ins w:id="1762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76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28" w:author="Machado, Diana" w:date="2019-02-04T10:09:00Z"/>
                <w:rFonts w:ascii="Calibri" w:hAnsi="Calibri" w:cs="Calibri"/>
                <w:color w:val="000000"/>
                <w:sz w:val="16"/>
                <w:szCs w:val="16"/>
                <w:lang w:eastAsia="en-US"/>
              </w:rPr>
            </w:pPr>
            <w:ins w:id="17629" w:author="Machado, Diana" w:date="2019-02-04T10:09:00Z">
              <w:r w:rsidRPr="00C722A9">
                <w:rPr>
                  <w:rFonts w:ascii="Calibri" w:hAnsi="Calibri" w:cs="Calibri"/>
                  <w:color w:val="000000"/>
                  <w:sz w:val="16"/>
                  <w:szCs w:val="16"/>
                  <w:lang w:eastAsia="en-US"/>
                </w:rPr>
                <w:t>349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0" w:author="Machado, Diana" w:date="2019-02-04T10:09:00Z"/>
                <w:rFonts w:ascii="Calibri" w:hAnsi="Calibri" w:cs="Calibri"/>
                <w:color w:val="000000"/>
                <w:sz w:val="16"/>
                <w:szCs w:val="16"/>
                <w:lang w:eastAsia="en-US"/>
              </w:rPr>
            </w:pPr>
            <w:ins w:id="176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2" w:author="Machado, Diana" w:date="2019-02-04T10:09:00Z"/>
                <w:rFonts w:ascii="Calibri" w:hAnsi="Calibri" w:cs="Calibri"/>
                <w:color w:val="000000"/>
                <w:sz w:val="16"/>
                <w:szCs w:val="16"/>
                <w:lang w:eastAsia="en-US"/>
              </w:rPr>
            </w:pPr>
            <w:ins w:id="176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4" w:author="Machado, Diana" w:date="2019-02-04T10:09:00Z"/>
                <w:rFonts w:ascii="Calibri" w:hAnsi="Calibri" w:cs="Calibri"/>
                <w:color w:val="000000"/>
                <w:sz w:val="16"/>
                <w:szCs w:val="16"/>
                <w:lang w:eastAsia="en-US"/>
              </w:rPr>
            </w:pPr>
            <w:ins w:id="17635" w:author="Machado, Diana" w:date="2019-02-04T10:09:00Z">
              <w:r w:rsidRPr="00C722A9">
                <w:rPr>
                  <w:rFonts w:ascii="Calibri" w:hAnsi="Calibri" w:cs="Calibri"/>
                  <w:color w:val="000000"/>
                  <w:sz w:val="16"/>
                  <w:szCs w:val="16"/>
                  <w:lang w:eastAsia="en-US"/>
                </w:rPr>
                <w:t xml:space="preserve">74,919,1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6" w:author="Machado, Diana" w:date="2019-02-04T10:09:00Z"/>
                <w:rFonts w:ascii="Calibri" w:hAnsi="Calibri" w:cs="Calibri"/>
                <w:color w:val="000000"/>
                <w:sz w:val="16"/>
                <w:szCs w:val="16"/>
                <w:lang w:eastAsia="en-US"/>
              </w:rPr>
            </w:pPr>
            <w:ins w:id="17637"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38" w:author="Machado, Diana" w:date="2019-02-04T10:09:00Z"/>
                <w:rFonts w:ascii="Calibri" w:hAnsi="Calibri" w:cs="Calibri"/>
                <w:color w:val="000000"/>
                <w:sz w:val="16"/>
                <w:szCs w:val="16"/>
                <w:lang w:eastAsia="en-US"/>
              </w:rPr>
            </w:pPr>
            <w:ins w:id="176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40" w:author="Machado, Diana" w:date="2019-02-04T10:09:00Z"/>
                <w:rFonts w:ascii="Calibri" w:hAnsi="Calibri" w:cs="Calibri"/>
                <w:color w:val="000000"/>
                <w:sz w:val="16"/>
                <w:szCs w:val="16"/>
                <w:lang w:eastAsia="en-US"/>
              </w:rPr>
            </w:pPr>
            <w:ins w:id="176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42" w:author="Machado, Diana" w:date="2019-02-04T10:09:00Z"/>
                <w:rFonts w:ascii="Calibri" w:hAnsi="Calibri" w:cs="Calibri"/>
                <w:color w:val="000000"/>
                <w:sz w:val="16"/>
                <w:szCs w:val="16"/>
                <w:lang w:eastAsia="en-US"/>
              </w:rPr>
            </w:pPr>
            <w:ins w:id="17643" w:author="Machado, Diana" w:date="2019-02-04T10:09:00Z">
              <w:r w:rsidRPr="00C722A9">
                <w:rPr>
                  <w:rFonts w:ascii="Calibri" w:hAnsi="Calibri" w:cs="Calibri"/>
                  <w:color w:val="000000"/>
                  <w:sz w:val="16"/>
                  <w:szCs w:val="16"/>
                  <w:lang w:eastAsia="en-US"/>
                </w:rPr>
                <w:t xml:space="preserve">74,828,2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44" w:author="Machado, Diana" w:date="2019-02-04T10:09:00Z"/>
                <w:rFonts w:ascii="Calibri" w:hAnsi="Calibri" w:cs="Calibri"/>
                <w:color w:val="000000"/>
                <w:sz w:val="16"/>
                <w:szCs w:val="16"/>
                <w:lang w:eastAsia="en-US"/>
              </w:rPr>
            </w:pPr>
            <w:ins w:id="17645" w:author="Machado, Diana" w:date="2019-02-04T10:09:00Z">
              <w:r w:rsidRPr="00C722A9">
                <w:rPr>
                  <w:rFonts w:ascii="Calibri" w:hAnsi="Calibri" w:cs="Calibri"/>
                  <w:color w:val="000000"/>
                  <w:sz w:val="16"/>
                  <w:szCs w:val="16"/>
                  <w:lang w:eastAsia="en-US"/>
                </w:rPr>
                <w:t>0.5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46" w:author="Machado, Diana" w:date="2019-02-04T10:09:00Z"/>
                <w:rFonts w:ascii="Calibri" w:hAnsi="Calibri" w:cs="Calibri"/>
                <w:color w:val="000000"/>
                <w:sz w:val="16"/>
                <w:szCs w:val="16"/>
                <w:lang w:eastAsia="en-US"/>
              </w:rPr>
            </w:pPr>
            <w:ins w:id="17647" w:author="Machado, Diana" w:date="2019-02-04T10:09:00Z">
              <w:r w:rsidRPr="00C722A9">
                <w:rPr>
                  <w:rFonts w:ascii="Calibri" w:hAnsi="Calibri" w:cs="Calibri"/>
                  <w:color w:val="000000"/>
                  <w:sz w:val="16"/>
                  <w:szCs w:val="16"/>
                  <w:lang w:eastAsia="en-US"/>
                </w:rPr>
                <w:t xml:space="preserve">149,747,4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48" w:author="Machado, Diana" w:date="2019-02-04T10:09:00Z"/>
                <w:rFonts w:ascii="Calibri" w:hAnsi="Calibri" w:cs="Calibri"/>
                <w:color w:val="000000"/>
                <w:sz w:val="16"/>
                <w:szCs w:val="16"/>
                <w:lang w:eastAsia="en-US"/>
              </w:rPr>
            </w:pPr>
            <w:ins w:id="17649"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176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51" w:author="Machado, Diana" w:date="2019-02-04T10:09:00Z"/>
                <w:rFonts w:ascii="Calibri" w:hAnsi="Calibri" w:cs="Calibri"/>
                <w:color w:val="000000"/>
                <w:sz w:val="16"/>
                <w:szCs w:val="16"/>
                <w:lang w:eastAsia="en-US"/>
              </w:rPr>
            </w:pPr>
            <w:ins w:id="17652" w:author="Machado, Diana" w:date="2019-02-04T10:09:00Z">
              <w:r w:rsidRPr="00C722A9">
                <w:rPr>
                  <w:rFonts w:ascii="Calibri" w:hAnsi="Calibri" w:cs="Calibri"/>
                  <w:color w:val="000000"/>
                  <w:sz w:val="16"/>
                  <w:szCs w:val="16"/>
                  <w:lang w:eastAsia="en-US"/>
                </w:rPr>
                <w:t>349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53" w:author="Machado, Diana" w:date="2019-02-04T10:09:00Z"/>
                <w:rFonts w:ascii="Calibri" w:hAnsi="Calibri" w:cs="Calibri"/>
                <w:color w:val="000000"/>
                <w:sz w:val="16"/>
                <w:szCs w:val="16"/>
                <w:lang w:eastAsia="en-US"/>
              </w:rPr>
            </w:pPr>
            <w:ins w:id="176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55" w:author="Machado, Diana" w:date="2019-02-04T10:09:00Z"/>
                <w:rFonts w:ascii="Calibri" w:hAnsi="Calibri" w:cs="Calibri"/>
                <w:color w:val="000000"/>
                <w:sz w:val="16"/>
                <w:szCs w:val="16"/>
                <w:lang w:eastAsia="en-US"/>
              </w:rPr>
            </w:pPr>
            <w:ins w:id="176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57" w:author="Machado, Diana" w:date="2019-02-04T10:09:00Z"/>
                <w:rFonts w:ascii="Calibri" w:hAnsi="Calibri" w:cs="Calibri"/>
                <w:color w:val="000000"/>
                <w:sz w:val="16"/>
                <w:szCs w:val="16"/>
                <w:lang w:eastAsia="en-US"/>
              </w:rPr>
            </w:pPr>
            <w:ins w:id="17658" w:author="Machado, Diana" w:date="2019-02-04T10:09:00Z">
              <w:r w:rsidRPr="00C722A9">
                <w:rPr>
                  <w:rFonts w:ascii="Calibri" w:hAnsi="Calibri" w:cs="Calibri"/>
                  <w:color w:val="000000"/>
                  <w:sz w:val="16"/>
                  <w:szCs w:val="16"/>
                  <w:lang w:eastAsia="en-US"/>
                </w:rPr>
                <w:t xml:space="preserve">11,714,6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59" w:author="Machado, Diana" w:date="2019-02-04T10:09:00Z"/>
                <w:rFonts w:ascii="Calibri" w:hAnsi="Calibri" w:cs="Calibri"/>
                <w:color w:val="000000"/>
                <w:sz w:val="16"/>
                <w:szCs w:val="16"/>
                <w:lang w:eastAsia="en-US"/>
              </w:rPr>
            </w:pPr>
            <w:ins w:id="17660"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1" w:author="Machado, Diana" w:date="2019-02-04T10:09:00Z"/>
                <w:rFonts w:ascii="Calibri" w:hAnsi="Calibri" w:cs="Calibri"/>
                <w:color w:val="000000"/>
                <w:sz w:val="16"/>
                <w:szCs w:val="16"/>
                <w:lang w:eastAsia="en-US"/>
              </w:rPr>
            </w:pPr>
            <w:ins w:id="176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3" w:author="Machado, Diana" w:date="2019-02-04T10:09:00Z"/>
                <w:rFonts w:ascii="Calibri" w:hAnsi="Calibri" w:cs="Calibri"/>
                <w:color w:val="000000"/>
                <w:sz w:val="16"/>
                <w:szCs w:val="16"/>
                <w:lang w:eastAsia="en-US"/>
              </w:rPr>
            </w:pPr>
            <w:ins w:id="176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5" w:author="Machado, Diana" w:date="2019-02-04T10:09:00Z"/>
                <w:rFonts w:ascii="Calibri" w:hAnsi="Calibri" w:cs="Calibri"/>
                <w:color w:val="000000"/>
                <w:sz w:val="16"/>
                <w:szCs w:val="16"/>
                <w:lang w:eastAsia="en-US"/>
              </w:rPr>
            </w:pPr>
            <w:ins w:id="17666" w:author="Machado, Diana" w:date="2019-02-04T10:09:00Z">
              <w:r w:rsidRPr="00C722A9">
                <w:rPr>
                  <w:rFonts w:ascii="Calibri" w:hAnsi="Calibri" w:cs="Calibri"/>
                  <w:color w:val="000000"/>
                  <w:sz w:val="16"/>
                  <w:szCs w:val="16"/>
                  <w:lang w:eastAsia="en-US"/>
                </w:rPr>
                <w:t xml:space="preserve">16,463,4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67" w:author="Machado, Diana" w:date="2019-02-04T10:09:00Z"/>
                <w:rFonts w:ascii="Calibri" w:hAnsi="Calibri" w:cs="Calibri"/>
                <w:color w:val="000000"/>
                <w:sz w:val="16"/>
                <w:szCs w:val="16"/>
                <w:lang w:eastAsia="en-US"/>
              </w:rPr>
            </w:pPr>
            <w:ins w:id="17668"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69" w:author="Machado, Diana" w:date="2019-02-04T10:09:00Z"/>
                <w:rFonts w:ascii="Calibri" w:hAnsi="Calibri" w:cs="Calibri"/>
                <w:color w:val="000000"/>
                <w:sz w:val="16"/>
                <w:szCs w:val="16"/>
                <w:lang w:eastAsia="en-US"/>
              </w:rPr>
            </w:pPr>
            <w:ins w:id="17670" w:author="Machado, Diana" w:date="2019-02-04T10:09:00Z">
              <w:r w:rsidRPr="00C722A9">
                <w:rPr>
                  <w:rFonts w:ascii="Calibri" w:hAnsi="Calibri" w:cs="Calibri"/>
                  <w:color w:val="000000"/>
                  <w:sz w:val="16"/>
                  <w:szCs w:val="16"/>
                  <w:lang w:eastAsia="en-US"/>
                </w:rPr>
                <w:t xml:space="preserve">28,178,1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71" w:author="Machado, Diana" w:date="2019-02-04T10:09:00Z"/>
                <w:rFonts w:ascii="Calibri" w:hAnsi="Calibri" w:cs="Calibri"/>
                <w:color w:val="000000"/>
                <w:sz w:val="16"/>
                <w:szCs w:val="16"/>
                <w:lang w:eastAsia="en-US"/>
              </w:rPr>
            </w:pPr>
            <w:ins w:id="1767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76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74" w:author="Machado, Diana" w:date="2019-02-04T10:09:00Z"/>
                <w:rFonts w:ascii="Calibri" w:hAnsi="Calibri" w:cs="Calibri"/>
                <w:color w:val="000000"/>
                <w:sz w:val="16"/>
                <w:szCs w:val="16"/>
                <w:lang w:eastAsia="en-US"/>
              </w:rPr>
            </w:pPr>
            <w:ins w:id="17675" w:author="Machado, Diana" w:date="2019-02-04T10:09:00Z">
              <w:r w:rsidRPr="00C722A9">
                <w:rPr>
                  <w:rFonts w:ascii="Calibri" w:hAnsi="Calibri" w:cs="Calibri"/>
                  <w:color w:val="000000"/>
                  <w:sz w:val="16"/>
                  <w:szCs w:val="16"/>
                  <w:lang w:eastAsia="en-US"/>
                </w:rPr>
                <w:t>349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76" w:author="Machado, Diana" w:date="2019-02-04T10:09:00Z"/>
                <w:rFonts w:ascii="Calibri" w:hAnsi="Calibri" w:cs="Calibri"/>
                <w:color w:val="000000"/>
                <w:sz w:val="16"/>
                <w:szCs w:val="16"/>
                <w:lang w:eastAsia="en-US"/>
              </w:rPr>
            </w:pPr>
            <w:ins w:id="176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78" w:author="Machado, Diana" w:date="2019-02-04T10:09:00Z"/>
                <w:rFonts w:ascii="Calibri" w:hAnsi="Calibri" w:cs="Calibri"/>
                <w:color w:val="000000"/>
                <w:sz w:val="16"/>
                <w:szCs w:val="16"/>
                <w:lang w:eastAsia="en-US"/>
              </w:rPr>
            </w:pPr>
            <w:ins w:id="176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0" w:author="Machado, Diana" w:date="2019-02-04T10:09:00Z"/>
                <w:rFonts w:ascii="Calibri" w:hAnsi="Calibri" w:cs="Calibri"/>
                <w:color w:val="000000"/>
                <w:sz w:val="16"/>
                <w:szCs w:val="16"/>
                <w:lang w:eastAsia="en-US"/>
              </w:rPr>
            </w:pPr>
            <w:ins w:id="17681" w:author="Machado, Diana" w:date="2019-02-04T10:09:00Z">
              <w:r w:rsidRPr="00C722A9">
                <w:rPr>
                  <w:rFonts w:ascii="Calibri" w:hAnsi="Calibri" w:cs="Calibri"/>
                  <w:color w:val="000000"/>
                  <w:sz w:val="16"/>
                  <w:szCs w:val="16"/>
                  <w:lang w:eastAsia="en-US"/>
                </w:rPr>
                <w:t xml:space="preserve">32,440,5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2" w:author="Machado, Diana" w:date="2019-02-04T10:09:00Z"/>
                <w:rFonts w:ascii="Calibri" w:hAnsi="Calibri" w:cs="Calibri"/>
                <w:color w:val="000000"/>
                <w:sz w:val="16"/>
                <w:szCs w:val="16"/>
                <w:lang w:eastAsia="en-US"/>
              </w:rPr>
            </w:pPr>
            <w:ins w:id="17683"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4" w:author="Machado, Diana" w:date="2019-02-04T10:09:00Z"/>
                <w:rFonts w:ascii="Calibri" w:hAnsi="Calibri" w:cs="Calibri"/>
                <w:color w:val="000000"/>
                <w:sz w:val="16"/>
                <w:szCs w:val="16"/>
                <w:lang w:eastAsia="en-US"/>
              </w:rPr>
            </w:pPr>
            <w:ins w:id="176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6" w:author="Machado, Diana" w:date="2019-02-04T10:09:00Z"/>
                <w:rFonts w:ascii="Calibri" w:hAnsi="Calibri" w:cs="Calibri"/>
                <w:color w:val="000000"/>
                <w:sz w:val="16"/>
                <w:szCs w:val="16"/>
                <w:lang w:eastAsia="en-US"/>
              </w:rPr>
            </w:pPr>
            <w:ins w:id="176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88" w:author="Machado, Diana" w:date="2019-02-04T10:09:00Z"/>
                <w:rFonts w:ascii="Calibri" w:hAnsi="Calibri" w:cs="Calibri"/>
                <w:color w:val="000000"/>
                <w:sz w:val="16"/>
                <w:szCs w:val="16"/>
                <w:lang w:eastAsia="en-US"/>
              </w:rPr>
            </w:pPr>
            <w:ins w:id="17689" w:author="Machado, Diana" w:date="2019-02-04T10:09:00Z">
              <w:r w:rsidRPr="00C722A9">
                <w:rPr>
                  <w:rFonts w:ascii="Calibri" w:hAnsi="Calibri" w:cs="Calibri"/>
                  <w:color w:val="000000"/>
                  <w:sz w:val="16"/>
                  <w:szCs w:val="16"/>
                  <w:lang w:eastAsia="en-US"/>
                </w:rPr>
                <w:t xml:space="preserve">38,672,1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90" w:author="Machado, Diana" w:date="2019-02-04T10:09:00Z"/>
                <w:rFonts w:ascii="Calibri" w:hAnsi="Calibri" w:cs="Calibri"/>
                <w:color w:val="000000"/>
                <w:sz w:val="16"/>
                <w:szCs w:val="16"/>
                <w:lang w:eastAsia="en-US"/>
              </w:rPr>
            </w:pPr>
            <w:ins w:id="17691"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92" w:author="Machado, Diana" w:date="2019-02-04T10:09:00Z"/>
                <w:rFonts w:ascii="Calibri" w:hAnsi="Calibri" w:cs="Calibri"/>
                <w:color w:val="000000"/>
                <w:sz w:val="16"/>
                <w:szCs w:val="16"/>
                <w:lang w:eastAsia="en-US"/>
              </w:rPr>
            </w:pPr>
            <w:ins w:id="17693" w:author="Machado, Diana" w:date="2019-02-04T10:09:00Z">
              <w:r w:rsidRPr="00C722A9">
                <w:rPr>
                  <w:rFonts w:ascii="Calibri" w:hAnsi="Calibri" w:cs="Calibri"/>
                  <w:color w:val="000000"/>
                  <w:sz w:val="16"/>
                  <w:szCs w:val="16"/>
                  <w:lang w:eastAsia="en-US"/>
                </w:rPr>
                <w:t xml:space="preserve">71,555,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694" w:author="Machado, Diana" w:date="2019-02-04T10:09:00Z"/>
                <w:rFonts w:ascii="Calibri" w:hAnsi="Calibri" w:cs="Calibri"/>
                <w:color w:val="000000"/>
                <w:sz w:val="16"/>
                <w:szCs w:val="16"/>
                <w:lang w:eastAsia="en-US"/>
              </w:rPr>
            </w:pPr>
            <w:ins w:id="17695"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76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697" w:author="Machado, Diana" w:date="2019-02-04T10:09:00Z"/>
                <w:rFonts w:ascii="Calibri" w:hAnsi="Calibri" w:cs="Calibri"/>
                <w:color w:val="000000"/>
                <w:sz w:val="16"/>
                <w:szCs w:val="16"/>
                <w:lang w:eastAsia="en-US"/>
              </w:rPr>
            </w:pPr>
            <w:ins w:id="17698" w:author="Machado, Diana" w:date="2019-02-04T10:09:00Z">
              <w:r w:rsidRPr="00C722A9">
                <w:rPr>
                  <w:rFonts w:ascii="Calibri" w:hAnsi="Calibri" w:cs="Calibri"/>
                  <w:color w:val="000000"/>
                  <w:sz w:val="16"/>
                  <w:szCs w:val="16"/>
                  <w:lang w:eastAsia="en-US"/>
                </w:rPr>
                <w:t>349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699" w:author="Machado, Diana" w:date="2019-02-04T10:09:00Z"/>
                <w:rFonts w:ascii="Calibri" w:hAnsi="Calibri" w:cs="Calibri"/>
                <w:color w:val="000000"/>
                <w:sz w:val="16"/>
                <w:szCs w:val="16"/>
                <w:lang w:eastAsia="en-US"/>
              </w:rPr>
            </w:pPr>
            <w:ins w:id="177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1" w:author="Machado, Diana" w:date="2019-02-04T10:09:00Z"/>
                <w:rFonts w:ascii="Calibri" w:hAnsi="Calibri" w:cs="Calibri"/>
                <w:color w:val="000000"/>
                <w:sz w:val="16"/>
                <w:szCs w:val="16"/>
                <w:lang w:eastAsia="en-US"/>
              </w:rPr>
            </w:pPr>
            <w:ins w:id="177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3" w:author="Machado, Diana" w:date="2019-02-04T10:09:00Z"/>
                <w:rFonts w:ascii="Calibri" w:hAnsi="Calibri" w:cs="Calibri"/>
                <w:color w:val="000000"/>
                <w:sz w:val="16"/>
                <w:szCs w:val="16"/>
                <w:lang w:eastAsia="en-US"/>
              </w:rPr>
            </w:pPr>
            <w:ins w:id="17704" w:author="Machado, Diana" w:date="2019-02-04T10:09:00Z">
              <w:r w:rsidRPr="00C722A9">
                <w:rPr>
                  <w:rFonts w:ascii="Calibri" w:hAnsi="Calibri" w:cs="Calibri"/>
                  <w:color w:val="000000"/>
                  <w:sz w:val="16"/>
                  <w:szCs w:val="16"/>
                  <w:lang w:eastAsia="en-US"/>
                </w:rPr>
                <w:t xml:space="preserve">6,684,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5" w:author="Machado, Diana" w:date="2019-02-04T10:09:00Z"/>
                <w:rFonts w:ascii="Calibri" w:hAnsi="Calibri" w:cs="Calibri"/>
                <w:color w:val="000000"/>
                <w:sz w:val="16"/>
                <w:szCs w:val="16"/>
                <w:lang w:eastAsia="en-US"/>
              </w:rPr>
            </w:pPr>
            <w:ins w:id="17706"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7" w:author="Machado, Diana" w:date="2019-02-04T10:09:00Z"/>
                <w:rFonts w:ascii="Calibri" w:hAnsi="Calibri" w:cs="Calibri"/>
                <w:color w:val="000000"/>
                <w:sz w:val="16"/>
                <w:szCs w:val="16"/>
                <w:lang w:eastAsia="en-US"/>
              </w:rPr>
            </w:pPr>
            <w:ins w:id="177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09" w:author="Machado, Diana" w:date="2019-02-04T10:09:00Z"/>
                <w:rFonts w:ascii="Calibri" w:hAnsi="Calibri" w:cs="Calibri"/>
                <w:color w:val="000000"/>
                <w:sz w:val="16"/>
                <w:szCs w:val="16"/>
                <w:lang w:eastAsia="en-US"/>
              </w:rPr>
            </w:pPr>
            <w:ins w:id="177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11" w:author="Machado, Diana" w:date="2019-02-04T10:09:00Z"/>
                <w:rFonts w:ascii="Calibri" w:hAnsi="Calibri" w:cs="Calibri"/>
                <w:color w:val="000000"/>
                <w:sz w:val="16"/>
                <w:szCs w:val="16"/>
                <w:lang w:eastAsia="en-US"/>
              </w:rPr>
            </w:pPr>
            <w:ins w:id="17712" w:author="Machado, Diana" w:date="2019-02-04T10:09:00Z">
              <w:r w:rsidRPr="00C722A9">
                <w:rPr>
                  <w:rFonts w:ascii="Calibri" w:hAnsi="Calibri" w:cs="Calibri"/>
                  <w:color w:val="000000"/>
                  <w:sz w:val="16"/>
                  <w:szCs w:val="16"/>
                  <w:lang w:eastAsia="en-US"/>
                </w:rPr>
                <w:t xml:space="preserve">6,701,6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13" w:author="Machado, Diana" w:date="2019-02-04T10:09:00Z"/>
                <w:rFonts w:ascii="Calibri" w:hAnsi="Calibri" w:cs="Calibri"/>
                <w:color w:val="000000"/>
                <w:sz w:val="16"/>
                <w:szCs w:val="16"/>
                <w:lang w:eastAsia="en-US"/>
              </w:rPr>
            </w:pPr>
            <w:ins w:id="17714"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15" w:author="Machado, Diana" w:date="2019-02-04T10:09:00Z"/>
                <w:rFonts w:ascii="Calibri" w:hAnsi="Calibri" w:cs="Calibri"/>
                <w:color w:val="000000"/>
                <w:sz w:val="16"/>
                <w:szCs w:val="16"/>
                <w:lang w:eastAsia="en-US"/>
              </w:rPr>
            </w:pPr>
            <w:ins w:id="17716" w:author="Machado, Diana" w:date="2019-02-04T10:09:00Z">
              <w:r w:rsidRPr="00C722A9">
                <w:rPr>
                  <w:rFonts w:ascii="Calibri" w:hAnsi="Calibri" w:cs="Calibri"/>
                  <w:color w:val="000000"/>
                  <w:sz w:val="16"/>
                  <w:szCs w:val="16"/>
                  <w:lang w:eastAsia="en-US"/>
                </w:rPr>
                <w:t xml:space="preserve">13,386,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17" w:author="Machado, Diana" w:date="2019-02-04T10:09:00Z"/>
                <w:rFonts w:ascii="Calibri" w:hAnsi="Calibri" w:cs="Calibri"/>
                <w:color w:val="000000"/>
                <w:sz w:val="16"/>
                <w:szCs w:val="16"/>
                <w:lang w:eastAsia="en-US"/>
              </w:rPr>
            </w:pPr>
            <w:ins w:id="1771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77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20" w:author="Machado, Diana" w:date="2019-02-04T10:09:00Z"/>
                <w:rFonts w:ascii="Calibri" w:hAnsi="Calibri" w:cs="Calibri"/>
                <w:color w:val="000000"/>
                <w:sz w:val="16"/>
                <w:szCs w:val="16"/>
                <w:lang w:eastAsia="en-US"/>
              </w:rPr>
            </w:pPr>
            <w:ins w:id="17721" w:author="Machado, Diana" w:date="2019-02-04T10:09:00Z">
              <w:r w:rsidRPr="00C722A9">
                <w:rPr>
                  <w:rFonts w:ascii="Calibri" w:hAnsi="Calibri" w:cs="Calibri"/>
                  <w:color w:val="000000"/>
                  <w:sz w:val="16"/>
                  <w:szCs w:val="16"/>
                  <w:lang w:eastAsia="en-US"/>
                </w:rPr>
                <w:t>349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22" w:author="Machado, Diana" w:date="2019-02-04T10:09:00Z"/>
                <w:rFonts w:ascii="Calibri" w:hAnsi="Calibri" w:cs="Calibri"/>
                <w:color w:val="000000"/>
                <w:sz w:val="16"/>
                <w:szCs w:val="16"/>
                <w:lang w:eastAsia="en-US"/>
              </w:rPr>
            </w:pPr>
            <w:ins w:id="177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24" w:author="Machado, Diana" w:date="2019-02-04T10:09:00Z"/>
                <w:rFonts w:ascii="Calibri" w:hAnsi="Calibri" w:cs="Calibri"/>
                <w:color w:val="000000"/>
                <w:sz w:val="16"/>
                <w:szCs w:val="16"/>
                <w:lang w:eastAsia="en-US"/>
              </w:rPr>
            </w:pPr>
            <w:ins w:id="177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26" w:author="Machado, Diana" w:date="2019-02-04T10:09:00Z"/>
                <w:rFonts w:ascii="Calibri" w:hAnsi="Calibri" w:cs="Calibri"/>
                <w:color w:val="000000"/>
                <w:sz w:val="16"/>
                <w:szCs w:val="16"/>
                <w:lang w:eastAsia="en-US"/>
              </w:rPr>
            </w:pPr>
            <w:ins w:id="17727" w:author="Machado, Diana" w:date="2019-02-04T10:09:00Z">
              <w:r w:rsidRPr="00C722A9">
                <w:rPr>
                  <w:rFonts w:ascii="Calibri" w:hAnsi="Calibri" w:cs="Calibri"/>
                  <w:color w:val="000000"/>
                  <w:sz w:val="16"/>
                  <w:szCs w:val="16"/>
                  <w:lang w:eastAsia="en-US"/>
                </w:rPr>
                <w:t xml:space="preserve">49,041,3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28" w:author="Machado, Diana" w:date="2019-02-04T10:09:00Z"/>
                <w:rFonts w:ascii="Calibri" w:hAnsi="Calibri" w:cs="Calibri"/>
                <w:color w:val="000000"/>
                <w:sz w:val="16"/>
                <w:szCs w:val="16"/>
                <w:lang w:eastAsia="en-US"/>
              </w:rPr>
            </w:pPr>
            <w:ins w:id="17729" w:author="Machado, Diana" w:date="2019-02-04T10:09:00Z">
              <w:r w:rsidRPr="00C722A9">
                <w:rPr>
                  <w:rFonts w:ascii="Calibri" w:hAnsi="Calibri" w:cs="Calibri"/>
                  <w:color w:val="000000"/>
                  <w:sz w:val="16"/>
                  <w:szCs w:val="16"/>
                  <w:lang w:eastAsia="en-US"/>
                </w:rPr>
                <w:t>0.4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0" w:author="Machado, Diana" w:date="2019-02-04T10:09:00Z"/>
                <w:rFonts w:ascii="Calibri" w:hAnsi="Calibri" w:cs="Calibri"/>
                <w:color w:val="000000"/>
                <w:sz w:val="16"/>
                <w:szCs w:val="16"/>
                <w:lang w:eastAsia="en-US"/>
              </w:rPr>
            </w:pPr>
            <w:ins w:id="177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2" w:author="Machado, Diana" w:date="2019-02-04T10:09:00Z"/>
                <w:rFonts w:ascii="Calibri" w:hAnsi="Calibri" w:cs="Calibri"/>
                <w:color w:val="000000"/>
                <w:sz w:val="16"/>
                <w:szCs w:val="16"/>
                <w:lang w:eastAsia="en-US"/>
              </w:rPr>
            </w:pPr>
            <w:ins w:id="177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4" w:author="Machado, Diana" w:date="2019-02-04T10:09:00Z"/>
                <w:rFonts w:ascii="Calibri" w:hAnsi="Calibri" w:cs="Calibri"/>
                <w:color w:val="000000"/>
                <w:sz w:val="16"/>
                <w:szCs w:val="16"/>
                <w:lang w:eastAsia="en-US"/>
              </w:rPr>
            </w:pPr>
            <w:ins w:id="17735" w:author="Machado, Diana" w:date="2019-02-04T10:09:00Z">
              <w:r w:rsidRPr="00C722A9">
                <w:rPr>
                  <w:rFonts w:ascii="Calibri" w:hAnsi="Calibri" w:cs="Calibri"/>
                  <w:color w:val="000000"/>
                  <w:sz w:val="16"/>
                  <w:szCs w:val="16"/>
                  <w:lang w:eastAsia="en-US"/>
                </w:rPr>
                <w:t xml:space="preserve">45,423,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36" w:author="Machado, Diana" w:date="2019-02-04T10:09:00Z"/>
                <w:rFonts w:ascii="Calibri" w:hAnsi="Calibri" w:cs="Calibri"/>
                <w:color w:val="000000"/>
                <w:sz w:val="16"/>
                <w:szCs w:val="16"/>
                <w:lang w:eastAsia="en-US"/>
              </w:rPr>
            </w:pPr>
            <w:ins w:id="17737"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38" w:author="Machado, Diana" w:date="2019-02-04T10:09:00Z"/>
                <w:rFonts w:ascii="Calibri" w:hAnsi="Calibri" w:cs="Calibri"/>
                <w:color w:val="000000"/>
                <w:sz w:val="16"/>
                <w:szCs w:val="16"/>
                <w:lang w:eastAsia="en-US"/>
              </w:rPr>
            </w:pPr>
            <w:ins w:id="17739" w:author="Machado, Diana" w:date="2019-02-04T10:09:00Z">
              <w:r w:rsidRPr="00C722A9">
                <w:rPr>
                  <w:rFonts w:ascii="Calibri" w:hAnsi="Calibri" w:cs="Calibri"/>
                  <w:color w:val="000000"/>
                  <w:sz w:val="16"/>
                  <w:szCs w:val="16"/>
                  <w:lang w:eastAsia="en-US"/>
                </w:rPr>
                <w:t xml:space="preserve">94,465,2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40" w:author="Machado, Diana" w:date="2019-02-04T10:09:00Z"/>
                <w:rFonts w:ascii="Calibri" w:hAnsi="Calibri" w:cs="Calibri"/>
                <w:color w:val="000000"/>
                <w:sz w:val="16"/>
                <w:szCs w:val="16"/>
                <w:lang w:eastAsia="en-US"/>
              </w:rPr>
            </w:pPr>
            <w:ins w:id="17741"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177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43" w:author="Machado, Diana" w:date="2019-02-04T10:09:00Z"/>
                <w:rFonts w:ascii="Calibri" w:hAnsi="Calibri" w:cs="Calibri"/>
                <w:color w:val="000000"/>
                <w:sz w:val="16"/>
                <w:szCs w:val="16"/>
                <w:lang w:eastAsia="en-US"/>
              </w:rPr>
            </w:pPr>
            <w:ins w:id="17744" w:author="Machado, Diana" w:date="2019-02-04T10:09:00Z">
              <w:r w:rsidRPr="00C722A9">
                <w:rPr>
                  <w:rFonts w:ascii="Calibri" w:hAnsi="Calibri" w:cs="Calibri"/>
                  <w:color w:val="000000"/>
                  <w:sz w:val="16"/>
                  <w:szCs w:val="16"/>
                  <w:lang w:eastAsia="en-US"/>
                </w:rPr>
                <w:t>349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45" w:author="Machado, Diana" w:date="2019-02-04T10:09:00Z"/>
                <w:rFonts w:ascii="Calibri" w:hAnsi="Calibri" w:cs="Calibri"/>
                <w:color w:val="000000"/>
                <w:sz w:val="16"/>
                <w:szCs w:val="16"/>
                <w:lang w:eastAsia="en-US"/>
              </w:rPr>
            </w:pPr>
            <w:ins w:id="177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47" w:author="Machado, Diana" w:date="2019-02-04T10:09:00Z"/>
                <w:rFonts w:ascii="Calibri" w:hAnsi="Calibri" w:cs="Calibri"/>
                <w:color w:val="000000"/>
                <w:sz w:val="16"/>
                <w:szCs w:val="16"/>
                <w:lang w:eastAsia="en-US"/>
              </w:rPr>
            </w:pPr>
            <w:ins w:id="177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49" w:author="Machado, Diana" w:date="2019-02-04T10:09:00Z"/>
                <w:rFonts w:ascii="Calibri" w:hAnsi="Calibri" w:cs="Calibri"/>
                <w:color w:val="000000"/>
                <w:sz w:val="16"/>
                <w:szCs w:val="16"/>
                <w:lang w:eastAsia="en-US"/>
              </w:rPr>
            </w:pPr>
            <w:ins w:id="17750" w:author="Machado, Diana" w:date="2019-02-04T10:09:00Z">
              <w:r w:rsidRPr="00C722A9">
                <w:rPr>
                  <w:rFonts w:ascii="Calibri" w:hAnsi="Calibri" w:cs="Calibri"/>
                  <w:color w:val="000000"/>
                  <w:sz w:val="16"/>
                  <w:szCs w:val="16"/>
                  <w:lang w:eastAsia="en-US"/>
                </w:rPr>
                <w:t xml:space="preserve">75,550,0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1" w:author="Machado, Diana" w:date="2019-02-04T10:09:00Z"/>
                <w:rFonts w:ascii="Calibri" w:hAnsi="Calibri" w:cs="Calibri"/>
                <w:color w:val="000000"/>
                <w:sz w:val="16"/>
                <w:szCs w:val="16"/>
                <w:lang w:eastAsia="en-US"/>
              </w:rPr>
            </w:pPr>
            <w:ins w:id="17752"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3" w:author="Machado, Diana" w:date="2019-02-04T10:09:00Z"/>
                <w:rFonts w:ascii="Calibri" w:hAnsi="Calibri" w:cs="Calibri"/>
                <w:color w:val="000000"/>
                <w:sz w:val="16"/>
                <w:szCs w:val="16"/>
                <w:lang w:eastAsia="en-US"/>
              </w:rPr>
            </w:pPr>
            <w:ins w:id="177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5" w:author="Machado, Diana" w:date="2019-02-04T10:09:00Z"/>
                <w:rFonts w:ascii="Calibri" w:hAnsi="Calibri" w:cs="Calibri"/>
                <w:color w:val="000000"/>
                <w:sz w:val="16"/>
                <w:szCs w:val="16"/>
                <w:lang w:eastAsia="en-US"/>
              </w:rPr>
            </w:pPr>
            <w:ins w:id="177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7" w:author="Machado, Diana" w:date="2019-02-04T10:09:00Z"/>
                <w:rFonts w:ascii="Calibri" w:hAnsi="Calibri" w:cs="Calibri"/>
                <w:color w:val="000000"/>
                <w:sz w:val="16"/>
                <w:szCs w:val="16"/>
                <w:lang w:eastAsia="en-US"/>
              </w:rPr>
            </w:pPr>
            <w:ins w:id="17758" w:author="Machado, Diana" w:date="2019-02-04T10:09:00Z">
              <w:r w:rsidRPr="00C722A9">
                <w:rPr>
                  <w:rFonts w:ascii="Calibri" w:hAnsi="Calibri" w:cs="Calibri"/>
                  <w:color w:val="000000"/>
                  <w:sz w:val="16"/>
                  <w:szCs w:val="16"/>
                  <w:lang w:eastAsia="en-US"/>
                </w:rPr>
                <w:t xml:space="preserve">81,663,00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59" w:author="Machado, Diana" w:date="2019-02-04T10:09:00Z"/>
                <w:rFonts w:ascii="Calibri" w:hAnsi="Calibri" w:cs="Calibri"/>
                <w:color w:val="000000"/>
                <w:sz w:val="16"/>
                <w:szCs w:val="16"/>
                <w:lang w:eastAsia="en-US"/>
              </w:rPr>
            </w:pPr>
            <w:ins w:id="17760"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61" w:author="Machado, Diana" w:date="2019-02-04T10:09:00Z"/>
                <w:rFonts w:ascii="Calibri" w:hAnsi="Calibri" w:cs="Calibri"/>
                <w:color w:val="000000"/>
                <w:sz w:val="16"/>
                <w:szCs w:val="16"/>
                <w:lang w:eastAsia="en-US"/>
              </w:rPr>
            </w:pPr>
            <w:ins w:id="17762" w:author="Machado, Diana" w:date="2019-02-04T10:09:00Z">
              <w:r w:rsidRPr="00C722A9">
                <w:rPr>
                  <w:rFonts w:ascii="Calibri" w:hAnsi="Calibri" w:cs="Calibri"/>
                  <w:color w:val="000000"/>
                  <w:sz w:val="16"/>
                  <w:szCs w:val="16"/>
                  <w:lang w:eastAsia="en-US"/>
                </w:rPr>
                <w:t xml:space="preserve">157,213,0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63" w:author="Machado, Diana" w:date="2019-02-04T10:09:00Z"/>
                <w:rFonts w:ascii="Calibri" w:hAnsi="Calibri" w:cs="Calibri"/>
                <w:color w:val="000000"/>
                <w:sz w:val="16"/>
                <w:szCs w:val="16"/>
                <w:lang w:eastAsia="en-US"/>
              </w:rPr>
            </w:pPr>
            <w:ins w:id="17764" w:author="Machado, Diana" w:date="2019-02-04T10:09:00Z">
              <w:r w:rsidRPr="00C722A9">
                <w:rPr>
                  <w:rFonts w:ascii="Calibri" w:hAnsi="Calibri" w:cs="Calibri"/>
                  <w:color w:val="000000"/>
                  <w:sz w:val="16"/>
                  <w:szCs w:val="16"/>
                  <w:lang w:eastAsia="en-US"/>
                </w:rPr>
                <w:t>0.49%</w:t>
              </w:r>
            </w:ins>
          </w:p>
        </w:tc>
      </w:tr>
      <w:tr w:rsidR="00741D6D" w:rsidRPr="00C722A9" w:rsidTr="00331AF4">
        <w:trPr>
          <w:trHeight w:hRule="exact" w:val="216"/>
          <w:ins w:id="177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66" w:author="Machado, Diana" w:date="2019-02-04T10:09:00Z"/>
                <w:rFonts w:ascii="Calibri" w:hAnsi="Calibri" w:cs="Calibri"/>
                <w:color w:val="000000"/>
                <w:sz w:val="16"/>
                <w:szCs w:val="16"/>
                <w:lang w:eastAsia="en-US"/>
              </w:rPr>
            </w:pPr>
            <w:ins w:id="17767" w:author="Machado, Diana" w:date="2019-02-04T10:09:00Z">
              <w:r w:rsidRPr="00C722A9">
                <w:rPr>
                  <w:rFonts w:ascii="Calibri" w:hAnsi="Calibri" w:cs="Calibri"/>
                  <w:color w:val="000000"/>
                  <w:sz w:val="16"/>
                  <w:szCs w:val="16"/>
                  <w:lang w:eastAsia="en-US"/>
                </w:rPr>
                <w:t>349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68" w:author="Machado, Diana" w:date="2019-02-04T10:09:00Z"/>
                <w:rFonts w:ascii="Calibri" w:hAnsi="Calibri" w:cs="Calibri"/>
                <w:color w:val="000000"/>
                <w:sz w:val="16"/>
                <w:szCs w:val="16"/>
                <w:lang w:eastAsia="en-US"/>
              </w:rPr>
            </w:pPr>
            <w:ins w:id="177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0" w:author="Machado, Diana" w:date="2019-02-04T10:09:00Z"/>
                <w:rFonts w:ascii="Calibri" w:hAnsi="Calibri" w:cs="Calibri"/>
                <w:color w:val="000000"/>
                <w:sz w:val="16"/>
                <w:szCs w:val="16"/>
                <w:lang w:eastAsia="en-US"/>
              </w:rPr>
            </w:pPr>
            <w:ins w:id="177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2" w:author="Machado, Diana" w:date="2019-02-04T10:09:00Z"/>
                <w:rFonts w:ascii="Calibri" w:hAnsi="Calibri" w:cs="Calibri"/>
                <w:color w:val="000000"/>
                <w:sz w:val="16"/>
                <w:szCs w:val="16"/>
                <w:lang w:eastAsia="en-US"/>
              </w:rPr>
            </w:pPr>
            <w:ins w:id="17773" w:author="Machado, Diana" w:date="2019-02-04T10:09:00Z">
              <w:r w:rsidRPr="00C722A9">
                <w:rPr>
                  <w:rFonts w:ascii="Calibri" w:hAnsi="Calibri" w:cs="Calibri"/>
                  <w:color w:val="000000"/>
                  <w:sz w:val="16"/>
                  <w:szCs w:val="16"/>
                  <w:lang w:eastAsia="en-US"/>
                </w:rPr>
                <w:t xml:space="preserve">32,893,7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4" w:author="Machado, Diana" w:date="2019-02-04T10:09:00Z"/>
                <w:rFonts w:ascii="Calibri" w:hAnsi="Calibri" w:cs="Calibri"/>
                <w:color w:val="000000"/>
                <w:sz w:val="16"/>
                <w:szCs w:val="16"/>
                <w:lang w:eastAsia="en-US"/>
              </w:rPr>
            </w:pPr>
            <w:ins w:id="17775"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6" w:author="Machado, Diana" w:date="2019-02-04T10:09:00Z"/>
                <w:rFonts w:ascii="Calibri" w:hAnsi="Calibri" w:cs="Calibri"/>
                <w:color w:val="000000"/>
                <w:sz w:val="16"/>
                <w:szCs w:val="16"/>
                <w:lang w:eastAsia="en-US"/>
              </w:rPr>
            </w:pPr>
            <w:ins w:id="177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78" w:author="Machado, Diana" w:date="2019-02-04T10:09:00Z"/>
                <w:rFonts w:ascii="Calibri" w:hAnsi="Calibri" w:cs="Calibri"/>
                <w:color w:val="000000"/>
                <w:sz w:val="16"/>
                <w:szCs w:val="16"/>
                <w:lang w:eastAsia="en-US"/>
              </w:rPr>
            </w:pPr>
            <w:ins w:id="177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80" w:author="Machado, Diana" w:date="2019-02-04T10:09:00Z"/>
                <w:rFonts w:ascii="Calibri" w:hAnsi="Calibri" w:cs="Calibri"/>
                <w:color w:val="000000"/>
                <w:sz w:val="16"/>
                <w:szCs w:val="16"/>
                <w:lang w:eastAsia="en-US"/>
              </w:rPr>
            </w:pPr>
            <w:ins w:id="17781" w:author="Machado, Diana" w:date="2019-02-04T10:09:00Z">
              <w:r w:rsidRPr="00C722A9">
                <w:rPr>
                  <w:rFonts w:ascii="Calibri" w:hAnsi="Calibri" w:cs="Calibri"/>
                  <w:color w:val="000000"/>
                  <w:sz w:val="16"/>
                  <w:szCs w:val="16"/>
                  <w:lang w:eastAsia="en-US"/>
                </w:rPr>
                <w:t xml:space="preserve">35,541,81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82" w:author="Machado, Diana" w:date="2019-02-04T10:09:00Z"/>
                <w:rFonts w:ascii="Calibri" w:hAnsi="Calibri" w:cs="Calibri"/>
                <w:color w:val="000000"/>
                <w:sz w:val="16"/>
                <w:szCs w:val="16"/>
                <w:lang w:eastAsia="en-US"/>
              </w:rPr>
            </w:pPr>
            <w:ins w:id="17783"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84" w:author="Machado, Diana" w:date="2019-02-04T10:09:00Z"/>
                <w:rFonts w:ascii="Calibri" w:hAnsi="Calibri" w:cs="Calibri"/>
                <w:color w:val="000000"/>
                <w:sz w:val="16"/>
                <w:szCs w:val="16"/>
                <w:lang w:eastAsia="en-US"/>
              </w:rPr>
            </w:pPr>
            <w:ins w:id="17785" w:author="Machado, Diana" w:date="2019-02-04T10:09:00Z">
              <w:r w:rsidRPr="00C722A9">
                <w:rPr>
                  <w:rFonts w:ascii="Calibri" w:hAnsi="Calibri" w:cs="Calibri"/>
                  <w:color w:val="000000"/>
                  <w:sz w:val="16"/>
                  <w:szCs w:val="16"/>
                  <w:lang w:eastAsia="en-US"/>
                </w:rPr>
                <w:t xml:space="preserve">68,435,5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786" w:author="Machado, Diana" w:date="2019-02-04T10:09:00Z"/>
                <w:rFonts w:ascii="Calibri" w:hAnsi="Calibri" w:cs="Calibri"/>
                <w:color w:val="000000"/>
                <w:sz w:val="16"/>
                <w:szCs w:val="16"/>
                <w:lang w:eastAsia="en-US"/>
              </w:rPr>
            </w:pPr>
            <w:ins w:id="17787"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77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89" w:author="Machado, Diana" w:date="2019-02-04T10:09:00Z"/>
                <w:rFonts w:ascii="Calibri" w:hAnsi="Calibri" w:cs="Calibri"/>
                <w:color w:val="000000"/>
                <w:sz w:val="16"/>
                <w:szCs w:val="16"/>
                <w:lang w:eastAsia="en-US"/>
              </w:rPr>
            </w:pPr>
            <w:ins w:id="17790" w:author="Machado, Diana" w:date="2019-02-04T10:09:00Z">
              <w:r w:rsidRPr="00C722A9">
                <w:rPr>
                  <w:rFonts w:ascii="Calibri" w:hAnsi="Calibri" w:cs="Calibri"/>
                  <w:color w:val="000000"/>
                  <w:sz w:val="16"/>
                  <w:szCs w:val="16"/>
                  <w:lang w:eastAsia="en-US"/>
                </w:rPr>
                <w:t>349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1" w:author="Machado, Diana" w:date="2019-02-04T10:09:00Z"/>
                <w:rFonts w:ascii="Calibri" w:hAnsi="Calibri" w:cs="Calibri"/>
                <w:color w:val="000000"/>
                <w:sz w:val="16"/>
                <w:szCs w:val="16"/>
                <w:lang w:eastAsia="en-US"/>
              </w:rPr>
            </w:pPr>
            <w:ins w:id="177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3" w:author="Machado, Diana" w:date="2019-02-04T10:09:00Z"/>
                <w:rFonts w:ascii="Calibri" w:hAnsi="Calibri" w:cs="Calibri"/>
                <w:color w:val="000000"/>
                <w:sz w:val="16"/>
                <w:szCs w:val="16"/>
                <w:lang w:eastAsia="en-US"/>
              </w:rPr>
            </w:pPr>
            <w:ins w:id="177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5" w:author="Machado, Diana" w:date="2019-02-04T10:09:00Z"/>
                <w:rFonts w:ascii="Calibri" w:hAnsi="Calibri" w:cs="Calibri"/>
                <w:color w:val="000000"/>
                <w:sz w:val="16"/>
                <w:szCs w:val="16"/>
                <w:lang w:eastAsia="en-US"/>
              </w:rPr>
            </w:pPr>
            <w:ins w:id="17796" w:author="Machado, Diana" w:date="2019-02-04T10:09:00Z">
              <w:r w:rsidRPr="00C722A9">
                <w:rPr>
                  <w:rFonts w:ascii="Calibri" w:hAnsi="Calibri" w:cs="Calibri"/>
                  <w:color w:val="000000"/>
                  <w:sz w:val="16"/>
                  <w:szCs w:val="16"/>
                  <w:lang w:eastAsia="en-US"/>
                </w:rPr>
                <w:t xml:space="preserve">64,401,0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7" w:author="Machado, Diana" w:date="2019-02-04T10:09:00Z"/>
                <w:rFonts w:ascii="Calibri" w:hAnsi="Calibri" w:cs="Calibri"/>
                <w:color w:val="000000"/>
                <w:sz w:val="16"/>
                <w:szCs w:val="16"/>
                <w:lang w:eastAsia="en-US"/>
              </w:rPr>
            </w:pPr>
            <w:ins w:id="17798" w:author="Machado, Diana" w:date="2019-02-04T10:09:00Z">
              <w:r w:rsidRPr="00C722A9">
                <w:rPr>
                  <w:rFonts w:ascii="Calibri" w:hAnsi="Calibri" w:cs="Calibri"/>
                  <w:color w:val="000000"/>
                  <w:sz w:val="16"/>
                  <w:szCs w:val="16"/>
                  <w:lang w:eastAsia="en-US"/>
                </w:rPr>
                <w:t>0.5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9" w:author="Machado, Diana" w:date="2019-02-04T10:09:00Z"/>
                <w:rFonts w:ascii="Calibri" w:hAnsi="Calibri" w:cs="Calibri"/>
                <w:color w:val="000000"/>
                <w:sz w:val="16"/>
                <w:szCs w:val="16"/>
                <w:lang w:eastAsia="en-US"/>
              </w:rPr>
            </w:pPr>
            <w:ins w:id="178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1" w:author="Machado, Diana" w:date="2019-02-04T10:09:00Z"/>
                <w:rFonts w:ascii="Calibri" w:hAnsi="Calibri" w:cs="Calibri"/>
                <w:color w:val="000000"/>
                <w:sz w:val="16"/>
                <w:szCs w:val="16"/>
                <w:lang w:eastAsia="en-US"/>
              </w:rPr>
            </w:pPr>
            <w:ins w:id="178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3" w:author="Machado, Diana" w:date="2019-02-04T10:09:00Z"/>
                <w:rFonts w:ascii="Calibri" w:hAnsi="Calibri" w:cs="Calibri"/>
                <w:color w:val="000000"/>
                <w:sz w:val="16"/>
                <w:szCs w:val="16"/>
                <w:lang w:eastAsia="en-US"/>
              </w:rPr>
            </w:pPr>
            <w:ins w:id="17804" w:author="Machado, Diana" w:date="2019-02-04T10:09:00Z">
              <w:r w:rsidRPr="00C722A9">
                <w:rPr>
                  <w:rFonts w:ascii="Calibri" w:hAnsi="Calibri" w:cs="Calibri"/>
                  <w:color w:val="000000"/>
                  <w:sz w:val="16"/>
                  <w:szCs w:val="16"/>
                  <w:lang w:eastAsia="en-US"/>
                </w:rPr>
                <w:t xml:space="preserve">69,967,2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05" w:author="Machado, Diana" w:date="2019-02-04T10:09:00Z"/>
                <w:rFonts w:ascii="Calibri" w:hAnsi="Calibri" w:cs="Calibri"/>
                <w:color w:val="000000"/>
                <w:sz w:val="16"/>
                <w:szCs w:val="16"/>
                <w:lang w:eastAsia="en-US"/>
              </w:rPr>
            </w:pPr>
            <w:ins w:id="17806" w:author="Machado, Diana" w:date="2019-02-04T10:09:00Z">
              <w:r w:rsidRPr="00C722A9">
                <w:rPr>
                  <w:rFonts w:ascii="Calibri" w:hAnsi="Calibri" w:cs="Calibri"/>
                  <w:color w:val="000000"/>
                  <w:sz w:val="16"/>
                  <w:szCs w:val="16"/>
                  <w:lang w:eastAsia="en-US"/>
                </w:rPr>
                <w:t>0.5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07" w:author="Machado, Diana" w:date="2019-02-04T10:09:00Z"/>
                <w:rFonts w:ascii="Calibri" w:hAnsi="Calibri" w:cs="Calibri"/>
                <w:color w:val="000000"/>
                <w:sz w:val="16"/>
                <w:szCs w:val="16"/>
                <w:lang w:eastAsia="en-US"/>
              </w:rPr>
            </w:pPr>
            <w:ins w:id="17808" w:author="Machado, Diana" w:date="2019-02-04T10:09:00Z">
              <w:r w:rsidRPr="00C722A9">
                <w:rPr>
                  <w:rFonts w:ascii="Calibri" w:hAnsi="Calibri" w:cs="Calibri"/>
                  <w:color w:val="000000"/>
                  <w:sz w:val="16"/>
                  <w:szCs w:val="16"/>
                  <w:lang w:eastAsia="en-US"/>
                </w:rPr>
                <w:t xml:space="preserve">134,368,6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09" w:author="Machado, Diana" w:date="2019-02-04T10:09:00Z"/>
                <w:rFonts w:ascii="Calibri" w:hAnsi="Calibri" w:cs="Calibri"/>
                <w:color w:val="000000"/>
                <w:sz w:val="16"/>
                <w:szCs w:val="16"/>
                <w:lang w:eastAsia="en-US"/>
              </w:rPr>
            </w:pPr>
            <w:ins w:id="17810"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178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12" w:author="Machado, Diana" w:date="2019-02-04T10:09:00Z"/>
                <w:rFonts w:ascii="Calibri" w:hAnsi="Calibri" w:cs="Calibri"/>
                <w:color w:val="000000"/>
                <w:sz w:val="16"/>
                <w:szCs w:val="16"/>
                <w:lang w:eastAsia="en-US"/>
              </w:rPr>
            </w:pPr>
            <w:ins w:id="17813" w:author="Machado, Diana" w:date="2019-02-04T10:09:00Z">
              <w:r w:rsidRPr="00C722A9">
                <w:rPr>
                  <w:rFonts w:ascii="Calibri" w:hAnsi="Calibri" w:cs="Calibri"/>
                  <w:color w:val="000000"/>
                  <w:sz w:val="16"/>
                  <w:szCs w:val="16"/>
                  <w:lang w:eastAsia="en-US"/>
                </w:rPr>
                <w:t>349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14" w:author="Machado, Diana" w:date="2019-02-04T10:09:00Z"/>
                <w:rFonts w:ascii="Calibri" w:hAnsi="Calibri" w:cs="Calibri"/>
                <w:color w:val="000000"/>
                <w:sz w:val="16"/>
                <w:szCs w:val="16"/>
                <w:lang w:eastAsia="en-US"/>
              </w:rPr>
            </w:pPr>
            <w:ins w:id="178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16" w:author="Machado, Diana" w:date="2019-02-04T10:09:00Z"/>
                <w:rFonts w:ascii="Calibri" w:hAnsi="Calibri" w:cs="Calibri"/>
                <w:color w:val="000000"/>
                <w:sz w:val="16"/>
                <w:szCs w:val="16"/>
                <w:lang w:eastAsia="en-US"/>
              </w:rPr>
            </w:pPr>
            <w:ins w:id="178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18" w:author="Machado, Diana" w:date="2019-02-04T10:09:00Z"/>
                <w:rFonts w:ascii="Calibri" w:hAnsi="Calibri" w:cs="Calibri"/>
                <w:color w:val="000000"/>
                <w:sz w:val="16"/>
                <w:szCs w:val="16"/>
                <w:lang w:eastAsia="en-US"/>
              </w:rPr>
            </w:pPr>
            <w:ins w:id="17819" w:author="Machado, Diana" w:date="2019-02-04T10:09:00Z">
              <w:r w:rsidRPr="00C722A9">
                <w:rPr>
                  <w:rFonts w:ascii="Calibri" w:hAnsi="Calibri" w:cs="Calibri"/>
                  <w:color w:val="000000"/>
                  <w:sz w:val="16"/>
                  <w:szCs w:val="16"/>
                  <w:lang w:eastAsia="en-US"/>
                </w:rPr>
                <w:t xml:space="preserve">13,000,5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0" w:author="Machado, Diana" w:date="2019-02-04T10:09:00Z"/>
                <w:rFonts w:ascii="Calibri" w:hAnsi="Calibri" w:cs="Calibri"/>
                <w:color w:val="000000"/>
                <w:sz w:val="16"/>
                <w:szCs w:val="16"/>
                <w:lang w:eastAsia="en-US"/>
              </w:rPr>
            </w:pPr>
            <w:ins w:id="17821"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2" w:author="Machado, Diana" w:date="2019-02-04T10:09:00Z"/>
                <w:rFonts w:ascii="Calibri" w:hAnsi="Calibri" w:cs="Calibri"/>
                <w:color w:val="000000"/>
                <w:sz w:val="16"/>
                <w:szCs w:val="16"/>
                <w:lang w:eastAsia="en-US"/>
              </w:rPr>
            </w:pPr>
            <w:ins w:id="178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4" w:author="Machado, Diana" w:date="2019-02-04T10:09:00Z"/>
                <w:rFonts w:ascii="Calibri" w:hAnsi="Calibri" w:cs="Calibri"/>
                <w:color w:val="000000"/>
                <w:sz w:val="16"/>
                <w:szCs w:val="16"/>
                <w:lang w:eastAsia="en-US"/>
              </w:rPr>
            </w:pPr>
            <w:ins w:id="178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6" w:author="Machado, Diana" w:date="2019-02-04T10:09:00Z"/>
                <w:rFonts w:ascii="Calibri" w:hAnsi="Calibri" w:cs="Calibri"/>
                <w:color w:val="000000"/>
                <w:sz w:val="16"/>
                <w:szCs w:val="16"/>
                <w:lang w:eastAsia="en-US"/>
              </w:rPr>
            </w:pPr>
            <w:ins w:id="17827" w:author="Machado, Diana" w:date="2019-02-04T10:09:00Z">
              <w:r w:rsidRPr="00C722A9">
                <w:rPr>
                  <w:rFonts w:ascii="Calibri" w:hAnsi="Calibri" w:cs="Calibri"/>
                  <w:color w:val="000000"/>
                  <w:sz w:val="16"/>
                  <w:szCs w:val="16"/>
                  <w:lang w:eastAsia="en-US"/>
                </w:rPr>
                <w:t xml:space="preserve">14,087,8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28" w:author="Machado, Diana" w:date="2019-02-04T10:09:00Z"/>
                <w:rFonts w:ascii="Calibri" w:hAnsi="Calibri" w:cs="Calibri"/>
                <w:color w:val="000000"/>
                <w:sz w:val="16"/>
                <w:szCs w:val="16"/>
                <w:lang w:eastAsia="en-US"/>
              </w:rPr>
            </w:pPr>
            <w:ins w:id="17829"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30" w:author="Machado, Diana" w:date="2019-02-04T10:09:00Z"/>
                <w:rFonts w:ascii="Calibri" w:hAnsi="Calibri" w:cs="Calibri"/>
                <w:color w:val="000000"/>
                <w:sz w:val="16"/>
                <w:szCs w:val="16"/>
                <w:lang w:eastAsia="en-US"/>
              </w:rPr>
            </w:pPr>
            <w:ins w:id="17831" w:author="Machado, Diana" w:date="2019-02-04T10:09:00Z">
              <w:r w:rsidRPr="00C722A9">
                <w:rPr>
                  <w:rFonts w:ascii="Calibri" w:hAnsi="Calibri" w:cs="Calibri"/>
                  <w:color w:val="000000"/>
                  <w:sz w:val="16"/>
                  <w:szCs w:val="16"/>
                  <w:lang w:eastAsia="en-US"/>
                </w:rPr>
                <w:t xml:space="preserve">27,088,5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32" w:author="Machado, Diana" w:date="2019-02-04T10:09:00Z"/>
                <w:rFonts w:ascii="Calibri" w:hAnsi="Calibri" w:cs="Calibri"/>
                <w:color w:val="000000"/>
                <w:sz w:val="16"/>
                <w:szCs w:val="16"/>
                <w:lang w:eastAsia="en-US"/>
              </w:rPr>
            </w:pPr>
            <w:ins w:id="1783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78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35" w:author="Machado, Diana" w:date="2019-02-04T10:09:00Z"/>
                <w:rFonts w:ascii="Calibri" w:hAnsi="Calibri" w:cs="Calibri"/>
                <w:color w:val="000000"/>
                <w:sz w:val="16"/>
                <w:szCs w:val="16"/>
                <w:lang w:eastAsia="en-US"/>
              </w:rPr>
            </w:pPr>
            <w:ins w:id="17836" w:author="Machado, Diana" w:date="2019-02-04T10:09:00Z">
              <w:r w:rsidRPr="00C722A9">
                <w:rPr>
                  <w:rFonts w:ascii="Calibri" w:hAnsi="Calibri" w:cs="Calibri"/>
                  <w:color w:val="000000"/>
                  <w:sz w:val="16"/>
                  <w:szCs w:val="16"/>
                  <w:lang w:eastAsia="en-US"/>
                </w:rPr>
                <w:t>349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37" w:author="Machado, Diana" w:date="2019-02-04T10:09:00Z"/>
                <w:rFonts w:ascii="Calibri" w:hAnsi="Calibri" w:cs="Calibri"/>
                <w:color w:val="000000"/>
                <w:sz w:val="16"/>
                <w:szCs w:val="16"/>
                <w:lang w:eastAsia="en-US"/>
              </w:rPr>
            </w:pPr>
            <w:ins w:id="178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39" w:author="Machado, Diana" w:date="2019-02-04T10:09:00Z"/>
                <w:rFonts w:ascii="Calibri" w:hAnsi="Calibri" w:cs="Calibri"/>
                <w:color w:val="000000"/>
                <w:sz w:val="16"/>
                <w:szCs w:val="16"/>
                <w:lang w:eastAsia="en-US"/>
              </w:rPr>
            </w:pPr>
            <w:ins w:id="178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1" w:author="Machado, Diana" w:date="2019-02-04T10:09:00Z"/>
                <w:rFonts w:ascii="Calibri" w:hAnsi="Calibri" w:cs="Calibri"/>
                <w:color w:val="000000"/>
                <w:sz w:val="16"/>
                <w:szCs w:val="16"/>
                <w:lang w:eastAsia="en-US"/>
              </w:rPr>
            </w:pPr>
            <w:ins w:id="17842" w:author="Machado, Diana" w:date="2019-02-04T10:09:00Z">
              <w:r w:rsidRPr="00C722A9">
                <w:rPr>
                  <w:rFonts w:ascii="Calibri" w:hAnsi="Calibri" w:cs="Calibri"/>
                  <w:color w:val="000000"/>
                  <w:sz w:val="16"/>
                  <w:szCs w:val="16"/>
                  <w:lang w:eastAsia="en-US"/>
                </w:rPr>
                <w:t xml:space="preserve">116,746,4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3" w:author="Machado, Diana" w:date="2019-02-04T10:09:00Z"/>
                <w:rFonts w:ascii="Calibri" w:hAnsi="Calibri" w:cs="Calibri"/>
                <w:color w:val="000000"/>
                <w:sz w:val="16"/>
                <w:szCs w:val="16"/>
                <w:lang w:eastAsia="en-US"/>
              </w:rPr>
            </w:pPr>
            <w:ins w:id="17844" w:author="Machado, Diana" w:date="2019-02-04T10:09:00Z">
              <w:r w:rsidRPr="00C722A9">
                <w:rPr>
                  <w:rFonts w:ascii="Calibri" w:hAnsi="Calibri" w:cs="Calibri"/>
                  <w:color w:val="000000"/>
                  <w:sz w:val="16"/>
                  <w:szCs w:val="16"/>
                  <w:lang w:eastAsia="en-US"/>
                </w:rPr>
                <w:t>0.9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5" w:author="Machado, Diana" w:date="2019-02-04T10:09:00Z"/>
                <w:rFonts w:ascii="Calibri" w:hAnsi="Calibri" w:cs="Calibri"/>
                <w:color w:val="000000"/>
                <w:sz w:val="16"/>
                <w:szCs w:val="16"/>
                <w:lang w:eastAsia="en-US"/>
              </w:rPr>
            </w:pPr>
            <w:ins w:id="178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7" w:author="Machado, Diana" w:date="2019-02-04T10:09:00Z"/>
                <w:rFonts w:ascii="Calibri" w:hAnsi="Calibri" w:cs="Calibri"/>
                <w:color w:val="000000"/>
                <w:sz w:val="16"/>
                <w:szCs w:val="16"/>
                <w:lang w:eastAsia="en-US"/>
              </w:rPr>
            </w:pPr>
            <w:ins w:id="178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49" w:author="Machado, Diana" w:date="2019-02-04T10:09:00Z"/>
                <w:rFonts w:ascii="Calibri" w:hAnsi="Calibri" w:cs="Calibri"/>
                <w:color w:val="000000"/>
                <w:sz w:val="16"/>
                <w:szCs w:val="16"/>
                <w:lang w:eastAsia="en-US"/>
              </w:rPr>
            </w:pPr>
            <w:ins w:id="17850" w:author="Machado, Diana" w:date="2019-02-04T10:09:00Z">
              <w:r w:rsidRPr="00C722A9">
                <w:rPr>
                  <w:rFonts w:ascii="Calibri" w:hAnsi="Calibri" w:cs="Calibri"/>
                  <w:color w:val="000000"/>
                  <w:sz w:val="16"/>
                  <w:szCs w:val="16"/>
                  <w:lang w:eastAsia="en-US"/>
                </w:rPr>
                <w:t xml:space="preserve">116,944,6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51" w:author="Machado, Diana" w:date="2019-02-04T10:09:00Z"/>
                <w:rFonts w:ascii="Calibri" w:hAnsi="Calibri" w:cs="Calibri"/>
                <w:color w:val="000000"/>
                <w:sz w:val="16"/>
                <w:szCs w:val="16"/>
                <w:lang w:eastAsia="en-US"/>
              </w:rPr>
            </w:pPr>
            <w:ins w:id="17852" w:author="Machado, Diana" w:date="2019-02-04T10:09:00Z">
              <w:r w:rsidRPr="00C722A9">
                <w:rPr>
                  <w:rFonts w:ascii="Calibri" w:hAnsi="Calibri" w:cs="Calibri"/>
                  <w:color w:val="000000"/>
                  <w:sz w:val="16"/>
                  <w:szCs w:val="16"/>
                  <w:lang w:eastAsia="en-US"/>
                </w:rPr>
                <w:t>0.9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53" w:author="Machado, Diana" w:date="2019-02-04T10:09:00Z"/>
                <w:rFonts w:ascii="Calibri" w:hAnsi="Calibri" w:cs="Calibri"/>
                <w:color w:val="000000"/>
                <w:sz w:val="16"/>
                <w:szCs w:val="16"/>
                <w:lang w:eastAsia="en-US"/>
              </w:rPr>
            </w:pPr>
            <w:ins w:id="17854" w:author="Machado, Diana" w:date="2019-02-04T10:09:00Z">
              <w:r w:rsidRPr="00C722A9">
                <w:rPr>
                  <w:rFonts w:ascii="Calibri" w:hAnsi="Calibri" w:cs="Calibri"/>
                  <w:color w:val="000000"/>
                  <w:sz w:val="16"/>
                  <w:szCs w:val="16"/>
                  <w:lang w:eastAsia="en-US"/>
                </w:rPr>
                <w:t xml:space="preserve">233,691,1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55" w:author="Machado, Diana" w:date="2019-02-04T10:09:00Z"/>
                <w:rFonts w:ascii="Calibri" w:hAnsi="Calibri" w:cs="Calibri"/>
                <w:color w:val="000000"/>
                <w:sz w:val="16"/>
                <w:szCs w:val="16"/>
                <w:lang w:eastAsia="en-US"/>
              </w:rPr>
            </w:pPr>
            <w:ins w:id="17856" w:author="Machado, Diana" w:date="2019-02-04T10:09:00Z">
              <w:r w:rsidRPr="00C722A9">
                <w:rPr>
                  <w:rFonts w:ascii="Calibri" w:hAnsi="Calibri" w:cs="Calibri"/>
                  <w:color w:val="000000"/>
                  <w:sz w:val="16"/>
                  <w:szCs w:val="16"/>
                  <w:lang w:eastAsia="en-US"/>
                </w:rPr>
                <w:t>0.73%</w:t>
              </w:r>
            </w:ins>
          </w:p>
        </w:tc>
      </w:tr>
      <w:tr w:rsidR="00741D6D" w:rsidRPr="00C722A9" w:rsidTr="00331AF4">
        <w:trPr>
          <w:trHeight w:hRule="exact" w:val="216"/>
          <w:ins w:id="178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58" w:author="Machado, Diana" w:date="2019-02-04T10:09:00Z"/>
                <w:rFonts w:ascii="Calibri" w:hAnsi="Calibri" w:cs="Calibri"/>
                <w:color w:val="000000"/>
                <w:sz w:val="16"/>
                <w:szCs w:val="16"/>
                <w:lang w:eastAsia="en-US"/>
              </w:rPr>
            </w:pPr>
            <w:ins w:id="17859" w:author="Machado, Diana" w:date="2019-02-04T10:09:00Z">
              <w:r w:rsidRPr="00C722A9">
                <w:rPr>
                  <w:rFonts w:ascii="Calibri" w:hAnsi="Calibri" w:cs="Calibri"/>
                  <w:color w:val="000000"/>
                  <w:sz w:val="16"/>
                  <w:szCs w:val="16"/>
                  <w:lang w:eastAsia="en-US"/>
                </w:rPr>
                <w:t>349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0" w:author="Machado, Diana" w:date="2019-02-04T10:09:00Z"/>
                <w:rFonts w:ascii="Calibri" w:hAnsi="Calibri" w:cs="Calibri"/>
                <w:color w:val="000000"/>
                <w:sz w:val="16"/>
                <w:szCs w:val="16"/>
                <w:lang w:eastAsia="en-US"/>
              </w:rPr>
            </w:pPr>
            <w:ins w:id="178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2" w:author="Machado, Diana" w:date="2019-02-04T10:09:00Z"/>
                <w:rFonts w:ascii="Calibri" w:hAnsi="Calibri" w:cs="Calibri"/>
                <w:color w:val="000000"/>
                <w:sz w:val="16"/>
                <w:szCs w:val="16"/>
                <w:lang w:eastAsia="en-US"/>
              </w:rPr>
            </w:pPr>
            <w:ins w:id="178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4" w:author="Machado, Diana" w:date="2019-02-04T10:09:00Z"/>
                <w:rFonts w:ascii="Calibri" w:hAnsi="Calibri" w:cs="Calibri"/>
                <w:color w:val="000000"/>
                <w:sz w:val="16"/>
                <w:szCs w:val="16"/>
                <w:lang w:eastAsia="en-US"/>
              </w:rPr>
            </w:pPr>
            <w:ins w:id="17865" w:author="Machado, Diana" w:date="2019-02-04T10:09:00Z">
              <w:r w:rsidRPr="00C722A9">
                <w:rPr>
                  <w:rFonts w:ascii="Calibri" w:hAnsi="Calibri" w:cs="Calibri"/>
                  <w:color w:val="000000"/>
                  <w:sz w:val="16"/>
                  <w:szCs w:val="16"/>
                  <w:lang w:eastAsia="en-US"/>
                </w:rPr>
                <w:t xml:space="preserve">41,465,2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6" w:author="Machado, Diana" w:date="2019-02-04T10:09:00Z"/>
                <w:rFonts w:ascii="Calibri" w:hAnsi="Calibri" w:cs="Calibri"/>
                <w:color w:val="000000"/>
                <w:sz w:val="16"/>
                <w:szCs w:val="16"/>
                <w:lang w:eastAsia="en-US"/>
              </w:rPr>
            </w:pPr>
            <w:ins w:id="17867"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68" w:author="Machado, Diana" w:date="2019-02-04T10:09:00Z"/>
                <w:rFonts w:ascii="Calibri" w:hAnsi="Calibri" w:cs="Calibri"/>
                <w:color w:val="000000"/>
                <w:sz w:val="16"/>
                <w:szCs w:val="16"/>
                <w:lang w:eastAsia="en-US"/>
              </w:rPr>
            </w:pPr>
            <w:ins w:id="178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0" w:author="Machado, Diana" w:date="2019-02-04T10:09:00Z"/>
                <w:rFonts w:ascii="Calibri" w:hAnsi="Calibri" w:cs="Calibri"/>
                <w:color w:val="000000"/>
                <w:sz w:val="16"/>
                <w:szCs w:val="16"/>
                <w:lang w:eastAsia="en-US"/>
              </w:rPr>
            </w:pPr>
            <w:ins w:id="178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2" w:author="Machado, Diana" w:date="2019-02-04T10:09:00Z"/>
                <w:rFonts w:ascii="Calibri" w:hAnsi="Calibri" w:cs="Calibri"/>
                <w:color w:val="000000"/>
                <w:sz w:val="16"/>
                <w:szCs w:val="16"/>
                <w:lang w:eastAsia="en-US"/>
              </w:rPr>
            </w:pPr>
            <w:ins w:id="17873" w:author="Machado, Diana" w:date="2019-02-04T10:09:00Z">
              <w:r w:rsidRPr="00C722A9">
                <w:rPr>
                  <w:rFonts w:ascii="Calibri" w:hAnsi="Calibri" w:cs="Calibri"/>
                  <w:color w:val="000000"/>
                  <w:sz w:val="16"/>
                  <w:szCs w:val="16"/>
                  <w:lang w:eastAsia="en-US"/>
                </w:rPr>
                <w:t xml:space="preserve">41,398,8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4" w:author="Machado, Diana" w:date="2019-02-04T10:09:00Z"/>
                <w:rFonts w:ascii="Calibri" w:hAnsi="Calibri" w:cs="Calibri"/>
                <w:color w:val="000000"/>
                <w:sz w:val="16"/>
                <w:szCs w:val="16"/>
                <w:lang w:eastAsia="en-US"/>
              </w:rPr>
            </w:pPr>
            <w:ins w:id="17875"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76" w:author="Machado, Diana" w:date="2019-02-04T10:09:00Z"/>
                <w:rFonts w:ascii="Calibri" w:hAnsi="Calibri" w:cs="Calibri"/>
                <w:color w:val="000000"/>
                <w:sz w:val="16"/>
                <w:szCs w:val="16"/>
                <w:lang w:eastAsia="en-US"/>
              </w:rPr>
            </w:pPr>
            <w:ins w:id="17877" w:author="Machado, Diana" w:date="2019-02-04T10:09:00Z">
              <w:r w:rsidRPr="00C722A9">
                <w:rPr>
                  <w:rFonts w:ascii="Calibri" w:hAnsi="Calibri" w:cs="Calibri"/>
                  <w:color w:val="000000"/>
                  <w:sz w:val="16"/>
                  <w:szCs w:val="16"/>
                  <w:lang w:eastAsia="en-US"/>
                </w:rPr>
                <w:t xml:space="preserve">82,864,1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78" w:author="Machado, Diana" w:date="2019-02-04T10:09:00Z"/>
                <w:rFonts w:ascii="Calibri" w:hAnsi="Calibri" w:cs="Calibri"/>
                <w:color w:val="000000"/>
                <w:sz w:val="16"/>
                <w:szCs w:val="16"/>
                <w:lang w:eastAsia="en-US"/>
              </w:rPr>
            </w:pPr>
            <w:ins w:id="17879"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78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881" w:author="Machado, Diana" w:date="2019-02-04T10:09:00Z"/>
                <w:rFonts w:ascii="Calibri" w:hAnsi="Calibri" w:cs="Calibri"/>
                <w:color w:val="000000"/>
                <w:sz w:val="16"/>
                <w:szCs w:val="16"/>
                <w:lang w:eastAsia="en-US"/>
              </w:rPr>
            </w:pPr>
            <w:ins w:id="17882" w:author="Machado, Diana" w:date="2019-02-04T10:09:00Z">
              <w:r w:rsidRPr="00C722A9">
                <w:rPr>
                  <w:rFonts w:ascii="Calibri" w:hAnsi="Calibri" w:cs="Calibri"/>
                  <w:color w:val="000000"/>
                  <w:sz w:val="16"/>
                  <w:szCs w:val="16"/>
                  <w:lang w:eastAsia="en-US"/>
                </w:rPr>
                <w:t>349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83" w:author="Machado, Diana" w:date="2019-02-04T10:09:00Z"/>
                <w:rFonts w:ascii="Calibri" w:hAnsi="Calibri" w:cs="Calibri"/>
                <w:color w:val="000000"/>
                <w:sz w:val="16"/>
                <w:szCs w:val="16"/>
                <w:lang w:eastAsia="en-US"/>
              </w:rPr>
            </w:pPr>
            <w:ins w:id="178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85" w:author="Machado, Diana" w:date="2019-02-04T10:09:00Z"/>
                <w:rFonts w:ascii="Calibri" w:hAnsi="Calibri" w:cs="Calibri"/>
                <w:color w:val="000000"/>
                <w:sz w:val="16"/>
                <w:szCs w:val="16"/>
                <w:lang w:eastAsia="en-US"/>
              </w:rPr>
            </w:pPr>
            <w:ins w:id="178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87" w:author="Machado, Diana" w:date="2019-02-04T10:09:00Z"/>
                <w:rFonts w:ascii="Calibri" w:hAnsi="Calibri" w:cs="Calibri"/>
                <w:color w:val="000000"/>
                <w:sz w:val="16"/>
                <w:szCs w:val="16"/>
                <w:lang w:eastAsia="en-US"/>
              </w:rPr>
            </w:pPr>
            <w:ins w:id="17888" w:author="Machado, Diana" w:date="2019-02-04T10:09:00Z">
              <w:r w:rsidRPr="00C722A9">
                <w:rPr>
                  <w:rFonts w:ascii="Calibri" w:hAnsi="Calibri" w:cs="Calibri"/>
                  <w:color w:val="000000"/>
                  <w:sz w:val="16"/>
                  <w:szCs w:val="16"/>
                  <w:lang w:eastAsia="en-US"/>
                </w:rPr>
                <w:t xml:space="preserve">65,911,7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89" w:author="Machado, Diana" w:date="2019-02-04T10:09:00Z"/>
                <w:rFonts w:ascii="Calibri" w:hAnsi="Calibri" w:cs="Calibri"/>
                <w:color w:val="000000"/>
                <w:sz w:val="16"/>
                <w:szCs w:val="16"/>
                <w:lang w:eastAsia="en-US"/>
              </w:rPr>
            </w:pPr>
            <w:ins w:id="17890"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1" w:author="Machado, Diana" w:date="2019-02-04T10:09:00Z"/>
                <w:rFonts w:ascii="Calibri" w:hAnsi="Calibri" w:cs="Calibri"/>
                <w:color w:val="000000"/>
                <w:sz w:val="16"/>
                <w:szCs w:val="16"/>
                <w:lang w:eastAsia="en-US"/>
              </w:rPr>
            </w:pPr>
            <w:ins w:id="178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3" w:author="Machado, Diana" w:date="2019-02-04T10:09:00Z"/>
                <w:rFonts w:ascii="Calibri" w:hAnsi="Calibri" w:cs="Calibri"/>
                <w:color w:val="000000"/>
                <w:sz w:val="16"/>
                <w:szCs w:val="16"/>
                <w:lang w:eastAsia="en-US"/>
              </w:rPr>
            </w:pPr>
            <w:ins w:id="178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5" w:author="Machado, Diana" w:date="2019-02-04T10:09:00Z"/>
                <w:rFonts w:ascii="Calibri" w:hAnsi="Calibri" w:cs="Calibri"/>
                <w:color w:val="000000"/>
                <w:sz w:val="16"/>
                <w:szCs w:val="16"/>
                <w:lang w:eastAsia="en-US"/>
              </w:rPr>
            </w:pPr>
            <w:ins w:id="17896" w:author="Machado, Diana" w:date="2019-02-04T10:09:00Z">
              <w:r w:rsidRPr="00C722A9">
                <w:rPr>
                  <w:rFonts w:ascii="Calibri" w:hAnsi="Calibri" w:cs="Calibri"/>
                  <w:color w:val="000000"/>
                  <w:sz w:val="16"/>
                  <w:szCs w:val="16"/>
                  <w:lang w:eastAsia="en-US"/>
                </w:rPr>
                <w:t xml:space="preserve">60,889,8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7" w:author="Machado, Diana" w:date="2019-02-04T10:09:00Z"/>
                <w:rFonts w:ascii="Calibri" w:hAnsi="Calibri" w:cs="Calibri"/>
                <w:color w:val="000000"/>
                <w:sz w:val="16"/>
                <w:szCs w:val="16"/>
                <w:lang w:eastAsia="en-US"/>
              </w:rPr>
            </w:pPr>
            <w:ins w:id="17898"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899" w:author="Machado, Diana" w:date="2019-02-04T10:09:00Z"/>
                <w:rFonts w:ascii="Calibri" w:hAnsi="Calibri" w:cs="Calibri"/>
                <w:color w:val="000000"/>
                <w:sz w:val="16"/>
                <w:szCs w:val="16"/>
                <w:lang w:eastAsia="en-US"/>
              </w:rPr>
            </w:pPr>
            <w:ins w:id="17900" w:author="Machado, Diana" w:date="2019-02-04T10:09:00Z">
              <w:r w:rsidRPr="00C722A9">
                <w:rPr>
                  <w:rFonts w:ascii="Calibri" w:hAnsi="Calibri" w:cs="Calibri"/>
                  <w:color w:val="000000"/>
                  <w:sz w:val="16"/>
                  <w:szCs w:val="16"/>
                  <w:lang w:eastAsia="en-US"/>
                </w:rPr>
                <w:t xml:space="preserve">126,801,7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01" w:author="Machado, Diana" w:date="2019-02-04T10:09:00Z"/>
                <w:rFonts w:ascii="Calibri" w:hAnsi="Calibri" w:cs="Calibri"/>
                <w:color w:val="000000"/>
                <w:sz w:val="16"/>
                <w:szCs w:val="16"/>
                <w:lang w:eastAsia="en-US"/>
              </w:rPr>
            </w:pPr>
            <w:ins w:id="17902"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17903" w:author="Machado, Diana" w:date="2019-02-04T10:09:00Z"/>
        </w:trPr>
        <w:tc>
          <w:tcPr>
            <w:tcW w:w="660" w:type="dxa"/>
            <w:tcBorders>
              <w:top w:val="single" w:sz="6" w:space="0" w:color="000000"/>
              <w:left w:val="single" w:sz="6" w:space="0" w:color="000000"/>
              <w:bottom w:val="single" w:sz="6" w:space="0" w:color="auto"/>
              <w:right w:val="single" w:sz="6" w:space="0" w:color="auto"/>
            </w:tcBorders>
          </w:tcPr>
          <w:p w:rsidR="00741D6D" w:rsidRPr="00C722A9" w:rsidRDefault="00741D6D" w:rsidP="00331AF4">
            <w:pPr>
              <w:autoSpaceDE w:val="0"/>
              <w:autoSpaceDN w:val="0"/>
              <w:adjustRightInd w:val="0"/>
              <w:jc w:val="center"/>
              <w:rPr>
                <w:ins w:id="17904" w:author="Machado, Diana" w:date="2019-02-04T10:09:00Z"/>
                <w:rFonts w:ascii="Calibri" w:hAnsi="Calibri" w:cs="Calibri"/>
                <w:color w:val="000000"/>
                <w:sz w:val="16"/>
                <w:szCs w:val="16"/>
                <w:lang w:eastAsia="en-US"/>
              </w:rPr>
            </w:pPr>
            <w:ins w:id="17905" w:author="Machado, Diana" w:date="2019-02-04T10:09:00Z">
              <w:r w:rsidRPr="00C722A9">
                <w:rPr>
                  <w:rFonts w:ascii="Calibri" w:hAnsi="Calibri" w:cs="Calibri"/>
                  <w:color w:val="000000"/>
                  <w:sz w:val="16"/>
                  <w:szCs w:val="16"/>
                  <w:lang w:eastAsia="en-US"/>
                </w:rPr>
                <w:t>34997</w:t>
              </w:r>
            </w:ins>
          </w:p>
        </w:tc>
        <w:tc>
          <w:tcPr>
            <w:tcW w:w="16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06" w:author="Machado, Diana" w:date="2019-02-04T10:09:00Z"/>
                <w:rFonts w:ascii="Calibri" w:hAnsi="Calibri" w:cs="Calibri"/>
                <w:color w:val="000000"/>
                <w:sz w:val="16"/>
                <w:szCs w:val="16"/>
                <w:lang w:eastAsia="en-US"/>
              </w:rPr>
            </w:pPr>
            <w:ins w:id="179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08" w:author="Machado, Diana" w:date="2019-02-04T10:09:00Z"/>
                <w:rFonts w:ascii="Calibri" w:hAnsi="Calibri" w:cs="Calibri"/>
                <w:color w:val="000000"/>
                <w:sz w:val="16"/>
                <w:szCs w:val="16"/>
                <w:lang w:eastAsia="en-US"/>
              </w:rPr>
            </w:pPr>
            <w:ins w:id="179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10" w:author="Machado, Diana" w:date="2019-02-04T10:09:00Z"/>
                <w:rFonts w:ascii="Calibri" w:hAnsi="Calibri" w:cs="Calibri"/>
                <w:color w:val="000000"/>
                <w:sz w:val="16"/>
                <w:szCs w:val="16"/>
                <w:lang w:eastAsia="en-US"/>
              </w:rPr>
            </w:pPr>
            <w:ins w:id="17911" w:author="Machado, Diana" w:date="2019-02-04T10:09:00Z">
              <w:r w:rsidRPr="00C722A9">
                <w:rPr>
                  <w:rFonts w:ascii="Calibri" w:hAnsi="Calibri" w:cs="Calibri"/>
                  <w:color w:val="000000"/>
                  <w:sz w:val="16"/>
                  <w:szCs w:val="16"/>
                  <w:lang w:eastAsia="en-US"/>
                </w:rPr>
                <w:t xml:space="preserve">113,680,757 </w:t>
              </w:r>
            </w:ins>
          </w:p>
        </w:tc>
        <w:tc>
          <w:tcPr>
            <w:tcW w:w="81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12" w:author="Machado, Diana" w:date="2019-02-04T10:09:00Z"/>
                <w:rFonts w:ascii="Calibri" w:hAnsi="Calibri" w:cs="Calibri"/>
                <w:color w:val="000000"/>
                <w:sz w:val="16"/>
                <w:szCs w:val="16"/>
                <w:lang w:eastAsia="en-US"/>
              </w:rPr>
            </w:pPr>
            <w:ins w:id="17913" w:author="Machado, Diana" w:date="2019-02-04T10:09:00Z">
              <w:r w:rsidRPr="00C722A9">
                <w:rPr>
                  <w:rFonts w:ascii="Calibri" w:hAnsi="Calibri" w:cs="Calibri"/>
                  <w:color w:val="000000"/>
                  <w:sz w:val="16"/>
                  <w:szCs w:val="16"/>
                  <w:lang w:eastAsia="en-US"/>
                </w:rPr>
                <w:t>0.95%</w:t>
              </w:r>
            </w:ins>
          </w:p>
        </w:tc>
        <w:tc>
          <w:tcPr>
            <w:tcW w:w="171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14" w:author="Machado, Diana" w:date="2019-02-04T10:09:00Z"/>
                <w:rFonts w:ascii="Calibri" w:hAnsi="Calibri" w:cs="Calibri"/>
                <w:color w:val="000000"/>
                <w:sz w:val="16"/>
                <w:szCs w:val="16"/>
                <w:lang w:eastAsia="en-US"/>
              </w:rPr>
            </w:pPr>
            <w:ins w:id="179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16" w:author="Machado, Diana" w:date="2019-02-04T10:09:00Z"/>
                <w:rFonts w:ascii="Calibri" w:hAnsi="Calibri" w:cs="Calibri"/>
                <w:color w:val="000000"/>
                <w:sz w:val="16"/>
                <w:szCs w:val="16"/>
                <w:lang w:eastAsia="en-US"/>
              </w:rPr>
            </w:pPr>
            <w:ins w:id="179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18" w:author="Machado, Diana" w:date="2019-02-04T10:09:00Z"/>
                <w:rFonts w:ascii="Calibri" w:hAnsi="Calibri" w:cs="Calibri"/>
                <w:color w:val="000000"/>
                <w:sz w:val="16"/>
                <w:szCs w:val="16"/>
                <w:lang w:eastAsia="en-US"/>
              </w:rPr>
            </w:pPr>
            <w:ins w:id="17919" w:author="Machado, Diana" w:date="2019-02-04T10:09:00Z">
              <w:r w:rsidRPr="00C722A9">
                <w:rPr>
                  <w:rFonts w:ascii="Calibri" w:hAnsi="Calibri" w:cs="Calibri"/>
                  <w:color w:val="000000"/>
                  <w:sz w:val="16"/>
                  <w:szCs w:val="16"/>
                  <w:lang w:eastAsia="en-US"/>
                </w:rPr>
                <w:t xml:space="preserve">103,560,476 </w:t>
              </w:r>
            </w:ins>
          </w:p>
        </w:tc>
        <w:tc>
          <w:tcPr>
            <w:tcW w:w="99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20" w:author="Machado, Diana" w:date="2019-02-04T10:09:00Z"/>
                <w:rFonts w:ascii="Calibri" w:hAnsi="Calibri" w:cs="Calibri"/>
                <w:color w:val="000000"/>
                <w:sz w:val="16"/>
                <w:szCs w:val="16"/>
                <w:lang w:eastAsia="en-US"/>
              </w:rPr>
            </w:pPr>
            <w:ins w:id="17921" w:author="Machado, Diana" w:date="2019-02-04T10:09:00Z">
              <w:r w:rsidRPr="00C722A9">
                <w:rPr>
                  <w:rFonts w:ascii="Calibri" w:hAnsi="Calibri" w:cs="Calibri"/>
                  <w:color w:val="000000"/>
                  <w:sz w:val="16"/>
                  <w:szCs w:val="16"/>
                  <w:lang w:eastAsia="en-US"/>
                </w:rPr>
                <w:t>0.82%</w:t>
              </w:r>
            </w:ins>
          </w:p>
        </w:tc>
        <w:tc>
          <w:tcPr>
            <w:tcW w:w="1350" w:type="dxa"/>
            <w:tcBorders>
              <w:top w:val="single" w:sz="6"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22" w:author="Machado, Diana" w:date="2019-02-04T10:09:00Z"/>
                <w:rFonts w:ascii="Calibri" w:hAnsi="Calibri" w:cs="Calibri"/>
                <w:color w:val="000000"/>
                <w:sz w:val="16"/>
                <w:szCs w:val="16"/>
                <w:lang w:eastAsia="en-US"/>
              </w:rPr>
            </w:pPr>
            <w:ins w:id="17923" w:author="Machado, Diana" w:date="2019-02-04T10:09:00Z">
              <w:r w:rsidRPr="00C722A9">
                <w:rPr>
                  <w:rFonts w:ascii="Calibri" w:hAnsi="Calibri" w:cs="Calibri"/>
                  <w:color w:val="000000"/>
                  <w:sz w:val="16"/>
                  <w:szCs w:val="16"/>
                  <w:lang w:eastAsia="en-US"/>
                </w:rPr>
                <w:t xml:space="preserve">217,241,326 </w:t>
              </w:r>
            </w:ins>
          </w:p>
        </w:tc>
        <w:tc>
          <w:tcPr>
            <w:tcW w:w="900" w:type="dxa"/>
            <w:tcBorders>
              <w:top w:val="single" w:sz="6"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24" w:author="Machado, Diana" w:date="2019-02-04T10:09:00Z"/>
                <w:rFonts w:ascii="Calibri" w:hAnsi="Calibri" w:cs="Calibri"/>
                <w:color w:val="000000"/>
                <w:sz w:val="16"/>
                <w:szCs w:val="16"/>
                <w:lang w:eastAsia="en-US"/>
              </w:rPr>
            </w:pPr>
            <w:ins w:id="17925"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17926"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27" w:author="Machado, Diana" w:date="2019-02-04T10:09:00Z"/>
                <w:rFonts w:ascii="Calibri" w:hAnsi="Calibri" w:cs="Calibri"/>
                <w:color w:val="000000"/>
                <w:sz w:val="16"/>
                <w:szCs w:val="16"/>
                <w:lang w:eastAsia="en-US"/>
              </w:rPr>
            </w:pPr>
            <w:ins w:id="17928" w:author="Machado, Diana" w:date="2019-02-04T10:09:00Z">
              <w:r w:rsidRPr="00C722A9">
                <w:rPr>
                  <w:rFonts w:ascii="Calibri" w:hAnsi="Calibri" w:cs="Calibri"/>
                  <w:color w:val="000000"/>
                  <w:sz w:val="16"/>
                  <w:szCs w:val="16"/>
                  <w:lang w:eastAsia="en-US"/>
                </w:rPr>
                <w:t>Total</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29" w:author="Machado, Diana" w:date="2019-02-04T10:09:00Z"/>
                <w:rFonts w:ascii="Calibri" w:hAnsi="Calibri" w:cs="Calibri"/>
                <w:color w:val="000000"/>
                <w:sz w:val="16"/>
                <w:szCs w:val="16"/>
                <w:lang w:eastAsia="en-US"/>
              </w:rPr>
            </w:pPr>
            <w:ins w:id="17930" w:author="Machado, Diana" w:date="2019-02-04T10:09:00Z">
              <w:r w:rsidRPr="00C722A9">
                <w:rPr>
                  <w:rFonts w:ascii="Calibri" w:hAnsi="Calibri" w:cs="Calibri"/>
                  <w:color w:val="000000"/>
                  <w:sz w:val="16"/>
                  <w:szCs w:val="16"/>
                  <w:lang w:eastAsia="en-US"/>
                </w:rPr>
                <w:t xml:space="preserve">6,707,811,477 </w:t>
              </w:r>
            </w:ins>
          </w:p>
        </w:tc>
        <w:tc>
          <w:tcPr>
            <w:tcW w:w="7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31" w:author="Machado, Diana" w:date="2019-02-04T10:09:00Z"/>
                <w:rFonts w:ascii="Calibri" w:hAnsi="Calibri" w:cs="Calibri"/>
                <w:color w:val="000000"/>
                <w:sz w:val="16"/>
                <w:szCs w:val="16"/>
                <w:lang w:eastAsia="en-US"/>
              </w:rPr>
            </w:pPr>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32" w:author="Machado, Diana" w:date="2019-02-04T10:09:00Z"/>
                <w:rFonts w:ascii="Calibri" w:hAnsi="Calibri" w:cs="Calibri"/>
                <w:color w:val="000000"/>
                <w:sz w:val="16"/>
                <w:szCs w:val="16"/>
                <w:lang w:eastAsia="en-US"/>
              </w:rPr>
            </w:pPr>
            <w:ins w:id="17933" w:author="Machado, Diana" w:date="2019-02-04T10:09:00Z">
              <w:r w:rsidRPr="00C722A9">
                <w:rPr>
                  <w:rFonts w:ascii="Calibri" w:hAnsi="Calibri" w:cs="Calibri"/>
                  <w:color w:val="000000"/>
                  <w:sz w:val="16"/>
                  <w:szCs w:val="16"/>
                  <w:lang w:eastAsia="en-US"/>
                </w:rPr>
                <w:t xml:space="preserve">11,938,106,833 </w:t>
              </w:r>
            </w:ins>
          </w:p>
        </w:tc>
        <w:tc>
          <w:tcPr>
            <w:tcW w:w="8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right"/>
              <w:rPr>
                <w:ins w:id="17934" w:author="Machado, Diana" w:date="2019-02-04T10:09:00Z"/>
                <w:rFonts w:ascii="Calibri" w:hAnsi="Calibri" w:cs="Calibri"/>
                <w:color w:val="000000"/>
                <w:sz w:val="16"/>
                <w:szCs w:val="16"/>
                <w:lang w:eastAsia="en-US"/>
              </w:rPr>
            </w:pPr>
          </w:p>
        </w:tc>
        <w:tc>
          <w:tcPr>
            <w:tcW w:w="17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35" w:author="Machado, Diana" w:date="2019-02-04T10:09:00Z"/>
                <w:rFonts w:ascii="Calibri" w:hAnsi="Calibri" w:cs="Calibri"/>
                <w:color w:val="000000"/>
                <w:sz w:val="16"/>
                <w:szCs w:val="16"/>
                <w:lang w:eastAsia="en-US"/>
              </w:rPr>
            </w:pPr>
            <w:ins w:id="17936" w:author="Machado, Diana" w:date="2019-02-04T10:09:00Z">
              <w:r w:rsidRPr="00C722A9">
                <w:rPr>
                  <w:rFonts w:ascii="Calibri" w:hAnsi="Calibri" w:cs="Calibri"/>
                  <w:color w:val="000000"/>
                  <w:sz w:val="16"/>
                  <w:szCs w:val="16"/>
                  <w:lang w:eastAsia="en-US"/>
                </w:rPr>
                <w:t xml:space="preserve">671,599,745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37" w:author="Machado, Diana" w:date="2019-02-04T10:0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38" w:author="Machado, Diana" w:date="2019-02-04T10:09:00Z"/>
                <w:rFonts w:ascii="Calibri" w:hAnsi="Calibri" w:cs="Calibri"/>
                <w:color w:val="000000"/>
                <w:sz w:val="16"/>
                <w:szCs w:val="16"/>
                <w:lang w:eastAsia="en-US"/>
              </w:rPr>
            </w:pPr>
            <w:ins w:id="17939" w:author="Machado, Diana" w:date="2019-02-04T10:09:00Z">
              <w:r w:rsidRPr="00C722A9">
                <w:rPr>
                  <w:rFonts w:ascii="Calibri" w:hAnsi="Calibri" w:cs="Calibri"/>
                  <w:color w:val="000000"/>
                  <w:sz w:val="16"/>
                  <w:szCs w:val="16"/>
                  <w:lang w:eastAsia="en-US"/>
                </w:rPr>
                <w:t xml:space="preserve">12,646,551,160 </w:t>
              </w:r>
            </w:ins>
          </w:p>
        </w:tc>
        <w:tc>
          <w:tcPr>
            <w:tcW w:w="99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40" w:author="Machado, Diana" w:date="2019-02-04T10:09:00Z"/>
                <w:rFonts w:ascii="Calibri" w:hAnsi="Calibri" w:cs="Calibri"/>
                <w:color w:val="000000"/>
                <w:sz w:val="16"/>
                <w:szCs w:val="16"/>
                <w:lang w:eastAsia="en-US"/>
              </w:rPr>
            </w:pPr>
          </w:p>
        </w:tc>
        <w:tc>
          <w:tcPr>
            <w:tcW w:w="135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41" w:author="Machado, Diana" w:date="2019-02-04T10:09:00Z"/>
                <w:rFonts w:ascii="Calibri" w:hAnsi="Calibri" w:cs="Calibri"/>
                <w:color w:val="000000"/>
                <w:sz w:val="16"/>
                <w:szCs w:val="16"/>
                <w:lang w:eastAsia="en-US"/>
              </w:rPr>
            </w:pPr>
            <w:ins w:id="17942" w:author="Machado, Diana" w:date="2019-02-04T10:09:00Z">
              <w:r w:rsidRPr="00C722A9">
                <w:rPr>
                  <w:rFonts w:ascii="Calibri" w:hAnsi="Calibri" w:cs="Calibri"/>
                  <w:color w:val="000000"/>
                  <w:sz w:val="16"/>
                  <w:szCs w:val="16"/>
                  <w:lang w:eastAsia="en-US"/>
                </w:rPr>
                <w:t xml:space="preserve">31,981,784,969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943" w:author="Machado, Diana" w:date="2019-02-04T10:09:00Z"/>
                <w:rFonts w:ascii="Calibri" w:hAnsi="Calibri" w:cs="Calibri"/>
                <w:color w:val="000000"/>
                <w:sz w:val="16"/>
                <w:szCs w:val="16"/>
                <w:lang w:eastAsia="en-US"/>
              </w:rPr>
            </w:pPr>
          </w:p>
        </w:tc>
      </w:tr>
    </w:tbl>
    <w:p w:rsidR="00EA4918" w:rsidRPr="00741D6D" w:rsidDel="00EA4918" w:rsidRDefault="00EA4918">
      <w:pPr>
        <w:rPr>
          <w:del w:id="17944" w:author="Machado, Diana" w:date="2019-02-04T10:08:00Z"/>
        </w:rPr>
      </w:pPr>
    </w:p>
    <w:p w:rsidR="00EA4918" w:rsidRDefault="00EA4918" w:rsidP="00EA4918"/>
    <w:p w:rsidR="00EA4918" w:rsidRPr="00EA4918" w:rsidRDefault="00EA4918" w:rsidP="00EA4918">
      <w:pPr>
        <w:rPr>
          <w:ins w:id="17945" w:author="Machado, Diana" w:date="2019-02-04T09:59:00Z"/>
        </w:rPr>
        <w:sectPr w:rsidR="00EA4918" w:rsidRPr="00EA4918" w:rsidSect="00EA4918">
          <w:footerReference w:type="default" r:id="rId315"/>
          <w:pgSz w:w="15840" w:h="12240" w:orient="landscape" w:code="1"/>
          <w:pgMar w:top="1440" w:right="1440" w:bottom="1440" w:left="1440" w:header="720" w:footer="432" w:gutter="0"/>
          <w:cols w:space="720"/>
          <w:docGrid w:linePitch="360"/>
        </w:sectPr>
      </w:pPr>
    </w:p>
    <w:p w:rsidR="00277885" w:rsidRDefault="00277885" w:rsidP="0007529D">
      <w:pPr>
        <w:pStyle w:val="Heading2"/>
      </w:pPr>
      <w:bookmarkStart w:id="17951" w:name="_Toc5457061"/>
      <w:r>
        <w:lastRenderedPageBreak/>
        <w:t>Appendix F</w:t>
      </w:r>
      <w:bookmarkEnd w:id="2565"/>
      <w:r w:rsidRPr="00661E08">
        <w:t xml:space="preserve"> –</w:t>
      </w:r>
      <w:r>
        <w:t xml:space="preserve"> </w:t>
      </w:r>
      <w:r w:rsidRPr="00277885">
        <w:t>Form A-3B: 2004 Hurricane Season Losses (2017 FHCF Exposure Data)</w:t>
      </w:r>
      <w:bookmarkEnd w:id="17951"/>
    </w:p>
    <w:p w:rsidR="00277885" w:rsidRDefault="00277885" w:rsidP="00277885">
      <w:r>
        <w:t>Florida International University</w:t>
      </w:r>
    </w:p>
    <w:p w:rsidR="00277885" w:rsidRDefault="00277885" w:rsidP="00277885">
      <w:r>
        <w:t xml:space="preserve">Florida Public Hurricane Loss Model </w:t>
      </w:r>
      <w:del w:id="17952" w:author="Diana Machado" w:date="2019-04-05T14:23:00Z">
        <w:r w:rsidDel="008E38ED">
          <w:delText>6.3</w:delText>
        </w:r>
      </w:del>
      <w:ins w:id="17953" w:author="Diana Machado" w:date="2019-04-05T14:23:00Z">
        <w:r w:rsidR="008E38ED">
          <w:t xml:space="preserve"> 7.0</w:t>
        </w:r>
      </w:ins>
    </w:p>
    <w:p w:rsidR="00277885" w:rsidRDefault="00F459EF" w:rsidP="00277885">
      <w:r>
        <w:t>November 5</w:t>
      </w:r>
      <w:r w:rsidR="00277885">
        <w:t>, 2018</w:t>
      </w:r>
    </w:p>
    <w:p w:rsidR="00181415" w:rsidRDefault="00181415" w:rsidP="00277885">
      <w:pPr>
        <w:sectPr w:rsidR="00181415" w:rsidSect="00FC1129">
          <w:footerReference w:type="default" r:id="rId316"/>
          <w:pgSz w:w="12240" w:h="15840" w:code="1"/>
          <w:pgMar w:top="1440" w:right="1440" w:bottom="1440" w:left="1440" w:header="720" w:footer="432" w:gutter="0"/>
          <w:cols w:space="720"/>
          <w:docGrid w:linePitch="360"/>
        </w:sectPr>
      </w:pPr>
    </w:p>
    <w:p w:rsidR="008E40C1" w:rsidRPr="008128AC" w:rsidRDefault="008901BD" w:rsidP="008128AC">
      <w:pPr>
        <w:pStyle w:val="Footnote"/>
      </w:pPr>
      <w:r w:rsidRPr="008128AC">
        <w:rPr>
          <w:rFonts w:hint="eastAsia"/>
        </w:rPr>
        <w:lastRenderedPageBreak/>
        <w:t>Form A-3B:</w:t>
      </w:r>
      <w:r w:rsidRPr="008128AC">
        <w:t xml:space="preserve"> </w:t>
      </w:r>
      <w:r w:rsidRPr="008128AC">
        <w:rPr>
          <w:rFonts w:hint="eastAsia"/>
        </w:rPr>
        <w:t>2004 Hurricane Season Losses (2017 FHCF Exposure Data)</w:t>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p>
    <w:p w:rsidR="008128AC" w:rsidRPr="008128AC" w:rsidRDefault="008128AC" w:rsidP="008128AC">
      <w:pPr>
        <w:pStyle w:val="Footnote"/>
      </w:pPr>
      <w:r w:rsidRPr="008128AC">
        <w:t>Modeling Organization: Florida International University</w:t>
      </w:r>
    </w:p>
    <w:p w:rsidR="008128AC" w:rsidRPr="008128AC" w:rsidRDefault="008128AC" w:rsidP="008128AC">
      <w:pPr>
        <w:pStyle w:val="Footnote"/>
      </w:pPr>
      <w:r w:rsidRPr="008128AC">
        <w:t xml:space="preserve">Model Name &amp; Version Number: Florida Public Hurricane Loss Model </w:t>
      </w:r>
      <w:del w:id="17956" w:author="Diana Machado" w:date="2019-04-05T14:23:00Z">
        <w:r w:rsidRPr="008128AC" w:rsidDel="008E38ED">
          <w:delText>6.3</w:delText>
        </w:r>
      </w:del>
      <w:ins w:id="17957" w:author="Diana Machado" w:date="2019-04-05T14:24:00Z">
        <w:r w:rsidR="008E38ED">
          <w:t xml:space="preserve"> 7.0</w:t>
        </w:r>
      </w:ins>
    </w:p>
    <w:p w:rsidR="008128AC" w:rsidRPr="008128AC" w:rsidRDefault="008128AC" w:rsidP="008128AC">
      <w:pPr>
        <w:pStyle w:val="Footnote"/>
      </w:pPr>
      <w:r w:rsidRPr="008128AC">
        <w:t xml:space="preserve">Model Release Date: </w:t>
      </w:r>
      <w:r w:rsidR="00F459EF">
        <w:t>November 5</w:t>
      </w:r>
      <w:r w:rsidRPr="008128AC">
        <w:t>, 2018</w:t>
      </w:r>
    </w:p>
    <w:p w:rsidR="009D59AA" w:rsidRPr="008128AC" w:rsidRDefault="009D59AA" w:rsidP="008128AC">
      <w:pPr>
        <w:pStyle w:val="Footnote"/>
      </w:pPr>
    </w:p>
    <w:p w:rsidR="008901BD" w:rsidRDefault="008901BD" w:rsidP="008901BD">
      <w:del w:id="17958" w:author="Machado, Diana" w:date="2019-02-04T09:23:00Z">
        <w:r w:rsidRPr="008D4214" w:rsidDel="00185582">
          <w:rPr>
            <w:noProof/>
            <w:szCs w:val="18"/>
            <w:lang w:eastAsia="en-US"/>
          </w:rPr>
          <w:drawing>
            <wp:inline distT="0" distB="0" distL="0" distR="0" wp14:anchorId="3A59F253" wp14:editId="27B22F1F">
              <wp:extent cx="7415021" cy="5185458"/>
              <wp:effectExtent l="0" t="0" r="4445" b="3810"/>
              <wp:docPr id="4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7"/>
                      <a:srcRect/>
                      <a:stretch>
                        <a:fillRect/>
                      </a:stretch>
                    </pic:blipFill>
                    <pic:spPr bwMode="auto">
                      <a:xfrm>
                        <a:off x="0" y="0"/>
                        <a:ext cx="7415021" cy="5185458"/>
                      </a:xfrm>
                      <a:prstGeom prst="rect">
                        <a:avLst/>
                      </a:prstGeom>
                      <a:noFill/>
                      <a:ln w="9525">
                        <a:noFill/>
                        <a:miter lim="800000"/>
                        <a:headEnd/>
                        <a:tailEnd/>
                      </a:ln>
                    </pic:spPr>
                  </pic:pic>
                </a:graphicData>
              </a:graphic>
            </wp:inline>
          </w:drawing>
        </w:r>
      </w:del>
    </w:p>
    <w:p w:rsidR="008901BD" w:rsidRDefault="008901BD" w:rsidP="008901BD">
      <w:del w:id="17959" w:author="Machado, Diana" w:date="2019-02-04T09:23:00Z">
        <w:r w:rsidRPr="00436D50" w:rsidDel="00185582">
          <w:rPr>
            <w:noProof/>
            <w:szCs w:val="18"/>
            <w:lang w:eastAsia="en-US"/>
          </w:rPr>
          <w:lastRenderedPageBreak/>
          <w:drawing>
            <wp:inline distT="0" distB="0" distL="0" distR="0" wp14:anchorId="41405262" wp14:editId="5BA54414">
              <wp:extent cx="7558269" cy="5062784"/>
              <wp:effectExtent l="0" t="0" r="0" b="5080"/>
              <wp:docPr id="4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8"/>
                      <a:srcRect/>
                      <a:stretch>
                        <a:fillRect/>
                      </a:stretch>
                    </pic:blipFill>
                    <pic:spPr bwMode="auto">
                      <a:xfrm>
                        <a:off x="0" y="0"/>
                        <a:ext cx="7566034" cy="5067986"/>
                      </a:xfrm>
                      <a:prstGeom prst="rect">
                        <a:avLst/>
                      </a:prstGeom>
                      <a:noFill/>
                      <a:ln w="9525">
                        <a:noFill/>
                        <a:miter lim="800000"/>
                        <a:headEnd/>
                        <a:tailEnd/>
                      </a:ln>
                    </pic:spPr>
                  </pic:pic>
                </a:graphicData>
              </a:graphic>
            </wp:inline>
          </w:drawing>
        </w:r>
      </w:del>
    </w:p>
    <w:p w:rsidR="008901BD" w:rsidRDefault="008901BD" w:rsidP="008901BD">
      <w:del w:id="17960" w:author="Machado, Diana" w:date="2019-02-04T09:23:00Z">
        <w:r w:rsidRPr="00436D50" w:rsidDel="00185582">
          <w:rPr>
            <w:noProof/>
            <w:szCs w:val="18"/>
            <w:lang w:eastAsia="en-US"/>
          </w:rPr>
          <w:lastRenderedPageBreak/>
          <w:drawing>
            <wp:inline distT="0" distB="0" distL="0" distR="0" wp14:anchorId="379EEB3E" wp14:editId="66B36E4F">
              <wp:extent cx="7729702" cy="5177615"/>
              <wp:effectExtent l="19050" t="0" r="4598"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9"/>
                      <a:srcRect/>
                      <a:stretch>
                        <a:fillRect/>
                      </a:stretch>
                    </pic:blipFill>
                    <pic:spPr bwMode="auto">
                      <a:xfrm>
                        <a:off x="0" y="0"/>
                        <a:ext cx="7733068" cy="5179870"/>
                      </a:xfrm>
                      <a:prstGeom prst="rect">
                        <a:avLst/>
                      </a:prstGeom>
                      <a:noFill/>
                      <a:ln w="9525">
                        <a:noFill/>
                        <a:miter lim="800000"/>
                        <a:headEnd/>
                        <a:tailEnd/>
                      </a:ln>
                    </pic:spPr>
                  </pic:pic>
                </a:graphicData>
              </a:graphic>
            </wp:inline>
          </w:drawing>
        </w:r>
      </w:del>
    </w:p>
    <w:p w:rsidR="008901BD" w:rsidRDefault="008901BD" w:rsidP="008901BD">
      <w:del w:id="17961" w:author="Machado, Diana" w:date="2019-02-04T09:23:00Z">
        <w:r w:rsidRPr="00436D50" w:rsidDel="00185582">
          <w:rPr>
            <w:noProof/>
            <w:szCs w:val="13"/>
            <w:lang w:eastAsia="en-US"/>
          </w:rPr>
          <w:lastRenderedPageBreak/>
          <w:drawing>
            <wp:inline distT="0" distB="0" distL="0" distR="0" wp14:anchorId="0147B4B7" wp14:editId="36EC80F6">
              <wp:extent cx="7543800" cy="5053092"/>
              <wp:effectExtent l="1905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0"/>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962" w:author="Machado, Diana" w:date="2019-02-04T09:23:00Z">
        <w:r w:rsidRPr="00436D50" w:rsidDel="00185582">
          <w:rPr>
            <w:noProof/>
            <w:szCs w:val="18"/>
            <w:lang w:eastAsia="en-US"/>
          </w:rPr>
          <w:lastRenderedPageBreak/>
          <w:drawing>
            <wp:inline distT="0" distB="0" distL="0" distR="0" wp14:anchorId="6C9D7B7C" wp14:editId="70973F3A">
              <wp:extent cx="7543800" cy="5053092"/>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1"/>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963" w:author="Machado, Diana" w:date="2019-02-04T09:23:00Z">
        <w:r w:rsidRPr="00436D50" w:rsidDel="00185582">
          <w:rPr>
            <w:noProof/>
            <w:szCs w:val="18"/>
            <w:lang w:eastAsia="en-US"/>
          </w:rPr>
          <w:lastRenderedPageBreak/>
          <w:drawing>
            <wp:inline distT="0" distB="0" distL="0" distR="0" wp14:anchorId="1A3D7337" wp14:editId="4279B2FD">
              <wp:extent cx="7543800" cy="5053092"/>
              <wp:effectExtent l="1905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2"/>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964" w:author="Machado, Diana" w:date="2019-02-04T09:23:00Z">
        <w:r w:rsidRPr="00436D50" w:rsidDel="00185582">
          <w:rPr>
            <w:noProof/>
            <w:szCs w:val="18"/>
            <w:lang w:eastAsia="en-US"/>
          </w:rPr>
          <w:lastRenderedPageBreak/>
          <w:drawing>
            <wp:inline distT="0" distB="0" distL="0" distR="0" wp14:anchorId="4E555F15" wp14:editId="3C2D8F48">
              <wp:extent cx="7543800" cy="5053092"/>
              <wp:effectExtent l="1905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3"/>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965" w:author="Machado, Diana" w:date="2019-02-04T09:24:00Z">
        <w:r w:rsidRPr="00436D50" w:rsidDel="00185582">
          <w:rPr>
            <w:noProof/>
            <w:szCs w:val="18"/>
            <w:lang w:eastAsia="en-US"/>
          </w:rPr>
          <w:lastRenderedPageBreak/>
          <w:drawing>
            <wp:inline distT="0" distB="0" distL="0" distR="0" wp14:anchorId="6DE01A9D" wp14:editId="4969F6C4">
              <wp:extent cx="7724131" cy="5173884"/>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4"/>
                      <a:srcRect/>
                      <a:stretch>
                        <a:fillRect/>
                      </a:stretch>
                    </pic:blipFill>
                    <pic:spPr bwMode="auto">
                      <a:xfrm>
                        <a:off x="0" y="0"/>
                        <a:ext cx="7727408" cy="5176079"/>
                      </a:xfrm>
                      <a:prstGeom prst="rect">
                        <a:avLst/>
                      </a:prstGeom>
                      <a:noFill/>
                      <a:ln w="9525">
                        <a:noFill/>
                        <a:miter lim="800000"/>
                        <a:headEnd/>
                        <a:tailEnd/>
                      </a:ln>
                    </pic:spPr>
                  </pic:pic>
                </a:graphicData>
              </a:graphic>
            </wp:inline>
          </w:drawing>
        </w:r>
      </w:del>
    </w:p>
    <w:p w:rsidR="008901BD" w:rsidRDefault="008901BD" w:rsidP="008901BD">
      <w:del w:id="17966" w:author="Machado, Diana" w:date="2019-02-04T09:24:00Z">
        <w:r w:rsidRPr="00FD3160" w:rsidDel="00185582">
          <w:rPr>
            <w:noProof/>
            <w:szCs w:val="18"/>
            <w:lang w:eastAsia="en-US"/>
          </w:rPr>
          <w:lastRenderedPageBreak/>
          <w:drawing>
            <wp:inline distT="0" distB="0" distL="0" distR="0" wp14:anchorId="48F43EE2" wp14:editId="5D1D3D3A">
              <wp:extent cx="7543800" cy="5053092"/>
              <wp:effectExtent l="1905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5"/>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967" w:author="Machado, Diana" w:date="2019-02-04T09:24:00Z">
        <w:r w:rsidRPr="00FD3160" w:rsidDel="00185582">
          <w:rPr>
            <w:noProof/>
            <w:szCs w:val="13"/>
            <w:lang w:eastAsia="en-US"/>
          </w:rPr>
          <w:lastRenderedPageBreak/>
          <w:drawing>
            <wp:inline distT="0" distB="0" distL="0" distR="0" wp14:anchorId="434E8A70" wp14:editId="3721B159">
              <wp:extent cx="7543800" cy="5053092"/>
              <wp:effectExtent l="1905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6"/>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968" w:author="Machado, Diana" w:date="2019-02-04T09:24:00Z">
        <w:r w:rsidRPr="00304602" w:rsidDel="00185582">
          <w:rPr>
            <w:noProof/>
            <w:szCs w:val="13"/>
            <w:lang w:eastAsia="en-US"/>
          </w:rPr>
          <w:lastRenderedPageBreak/>
          <w:drawing>
            <wp:inline distT="0" distB="0" distL="0" distR="0" wp14:anchorId="4E545654" wp14:editId="1480B374">
              <wp:extent cx="7758690" cy="5197033"/>
              <wp:effectExtent l="0" t="0" r="127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27"/>
                      <a:srcRect/>
                      <a:stretch>
                        <a:fillRect/>
                      </a:stretch>
                    </pic:blipFill>
                    <pic:spPr bwMode="auto">
                      <a:xfrm>
                        <a:off x="0" y="0"/>
                        <a:ext cx="7763514" cy="5200264"/>
                      </a:xfrm>
                      <a:prstGeom prst="rect">
                        <a:avLst/>
                      </a:prstGeom>
                      <a:noFill/>
                      <a:ln w="9525">
                        <a:noFill/>
                        <a:miter lim="800000"/>
                        <a:headEnd/>
                        <a:tailEnd/>
                      </a:ln>
                    </pic:spPr>
                  </pic:pic>
                </a:graphicData>
              </a:graphic>
            </wp:inline>
          </w:drawing>
        </w:r>
      </w:del>
    </w:p>
    <w:p w:rsidR="008901BD" w:rsidRDefault="008901BD" w:rsidP="008901BD">
      <w:del w:id="17969" w:author="Machado, Diana" w:date="2019-02-04T09:24:00Z">
        <w:r w:rsidRPr="00304602" w:rsidDel="00185582">
          <w:rPr>
            <w:noProof/>
            <w:szCs w:val="13"/>
            <w:lang w:eastAsia="en-US"/>
          </w:rPr>
          <w:lastRenderedPageBreak/>
          <w:drawing>
            <wp:inline distT="0" distB="0" distL="0" distR="0" wp14:anchorId="1E2E092B" wp14:editId="67227915">
              <wp:extent cx="7810530" cy="5231757"/>
              <wp:effectExtent l="0" t="0" r="0" b="127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8"/>
                      <a:srcRect/>
                      <a:stretch>
                        <a:fillRect/>
                      </a:stretch>
                    </pic:blipFill>
                    <pic:spPr bwMode="auto">
                      <a:xfrm>
                        <a:off x="0" y="0"/>
                        <a:ext cx="7816546" cy="5235786"/>
                      </a:xfrm>
                      <a:prstGeom prst="rect">
                        <a:avLst/>
                      </a:prstGeom>
                      <a:noFill/>
                      <a:ln w="9525">
                        <a:noFill/>
                        <a:miter lim="800000"/>
                        <a:headEnd/>
                        <a:tailEnd/>
                      </a:ln>
                    </pic:spPr>
                  </pic:pic>
                </a:graphicData>
              </a:graphic>
            </wp:inline>
          </w:drawing>
        </w:r>
      </w:del>
    </w:p>
    <w:p w:rsidR="008901BD" w:rsidRDefault="008901BD" w:rsidP="008901BD">
      <w:del w:id="17970" w:author="Machado, Diana" w:date="2019-02-04T09:24:00Z">
        <w:r w:rsidRPr="00304602" w:rsidDel="00185582">
          <w:rPr>
            <w:noProof/>
            <w:szCs w:val="13"/>
            <w:lang w:eastAsia="en-US"/>
          </w:rPr>
          <w:lastRenderedPageBreak/>
          <w:drawing>
            <wp:inline distT="0" distB="0" distL="0" distR="0" wp14:anchorId="6EF67EA4" wp14:editId="01653DE9">
              <wp:extent cx="7879650" cy="5278056"/>
              <wp:effectExtent l="0" t="0" r="0" b="571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9"/>
                      <a:srcRect/>
                      <a:stretch>
                        <a:fillRect/>
                      </a:stretch>
                    </pic:blipFill>
                    <pic:spPr bwMode="auto">
                      <a:xfrm>
                        <a:off x="0" y="0"/>
                        <a:ext cx="7885012" cy="5281647"/>
                      </a:xfrm>
                      <a:prstGeom prst="rect">
                        <a:avLst/>
                      </a:prstGeom>
                      <a:noFill/>
                      <a:ln w="9525">
                        <a:noFill/>
                        <a:miter lim="800000"/>
                        <a:headEnd/>
                        <a:tailEnd/>
                      </a:ln>
                    </pic:spPr>
                  </pic:pic>
                </a:graphicData>
              </a:graphic>
            </wp:inline>
          </w:drawing>
        </w:r>
      </w:del>
    </w:p>
    <w:p w:rsidR="008901BD" w:rsidRDefault="008901BD" w:rsidP="008901BD">
      <w:del w:id="17971" w:author="Machado, Diana" w:date="2019-02-04T09:24:00Z">
        <w:r w:rsidRPr="00304602" w:rsidDel="00185582">
          <w:rPr>
            <w:noProof/>
            <w:szCs w:val="13"/>
            <w:lang w:eastAsia="en-US"/>
          </w:rPr>
          <w:lastRenderedPageBreak/>
          <w:drawing>
            <wp:inline distT="0" distB="0" distL="0" distR="0" wp14:anchorId="0E862679" wp14:editId="4B7EAA1A">
              <wp:extent cx="7845089" cy="5254906"/>
              <wp:effectExtent l="0" t="0" r="3810" b="317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0"/>
                      <a:srcRect/>
                      <a:stretch>
                        <a:fillRect/>
                      </a:stretch>
                    </pic:blipFill>
                    <pic:spPr bwMode="auto">
                      <a:xfrm>
                        <a:off x="0" y="0"/>
                        <a:ext cx="7852676" cy="5259988"/>
                      </a:xfrm>
                      <a:prstGeom prst="rect">
                        <a:avLst/>
                      </a:prstGeom>
                      <a:noFill/>
                      <a:ln w="9525">
                        <a:noFill/>
                        <a:miter lim="800000"/>
                        <a:headEnd/>
                        <a:tailEnd/>
                      </a:ln>
                    </pic:spPr>
                  </pic:pic>
                </a:graphicData>
              </a:graphic>
            </wp:inline>
          </w:drawing>
        </w:r>
      </w:del>
    </w:p>
    <w:p w:rsidR="008901BD" w:rsidRDefault="008901BD" w:rsidP="008901BD">
      <w:del w:id="17972" w:author="Machado, Diana" w:date="2019-02-04T09:24:00Z">
        <w:r w:rsidRPr="00376CA8" w:rsidDel="00185582">
          <w:rPr>
            <w:noProof/>
            <w:szCs w:val="13"/>
            <w:lang w:eastAsia="en-US"/>
          </w:rPr>
          <w:lastRenderedPageBreak/>
          <w:drawing>
            <wp:inline distT="0" distB="0" distL="0" distR="0" wp14:anchorId="4D5A06D0" wp14:editId="11C4452A">
              <wp:extent cx="7879650" cy="5278056"/>
              <wp:effectExtent l="0" t="0" r="0" b="571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1"/>
                      <a:srcRect/>
                      <a:stretch>
                        <a:fillRect/>
                      </a:stretch>
                    </pic:blipFill>
                    <pic:spPr bwMode="auto">
                      <a:xfrm>
                        <a:off x="0" y="0"/>
                        <a:ext cx="7884658" cy="5281410"/>
                      </a:xfrm>
                      <a:prstGeom prst="rect">
                        <a:avLst/>
                      </a:prstGeom>
                      <a:noFill/>
                      <a:ln w="9525">
                        <a:noFill/>
                        <a:miter lim="800000"/>
                        <a:headEnd/>
                        <a:tailEnd/>
                      </a:ln>
                    </pic:spPr>
                  </pic:pic>
                </a:graphicData>
              </a:graphic>
            </wp:inline>
          </w:drawing>
        </w:r>
      </w:del>
    </w:p>
    <w:p w:rsidR="008901BD" w:rsidRDefault="008901BD" w:rsidP="008901BD">
      <w:del w:id="17973" w:author="Machado, Diana" w:date="2019-02-04T09:24:00Z">
        <w:r w:rsidRPr="003942E7" w:rsidDel="00185582">
          <w:rPr>
            <w:noProof/>
            <w:szCs w:val="13"/>
            <w:lang w:eastAsia="en-US"/>
          </w:rPr>
          <w:lastRenderedPageBreak/>
          <w:drawing>
            <wp:inline distT="0" distB="0" distL="0" distR="0" wp14:anchorId="36B5F4AB" wp14:editId="7D78193C">
              <wp:extent cx="7983330" cy="5347504"/>
              <wp:effectExtent l="0" t="0" r="508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2"/>
                      <a:srcRect/>
                      <a:stretch>
                        <a:fillRect/>
                      </a:stretch>
                    </pic:blipFill>
                    <pic:spPr bwMode="auto">
                      <a:xfrm>
                        <a:off x="0" y="0"/>
                        <a:ext cx="7991832" cy="5353199"/>
                      </a:xfrm>
                      <a:prstGeom prst="rect">
                        <a:avLst/>
                      </a:prstGeom>
                      <a:noFill/>
                      <a:ln w="9525">
                        <a:noFill/>
                        <a:miter lim="800000"/>
                        <a:headEnd/>
                        <a:tailEnd/>
                      </a:ln>
                    </pic:spPr>
                  </pic:pic>
                </a:graphicData>
              </a:graphic>
            </wp:inline>
          </w:drawing>
        </w:r>
      </w:del>
    </w:p>
    <w:p w:rsidR="008901BD" w:rsidRDefault="008901BD" w:rsidP="008901BD">
      <w:del w:id="17974" w:author="Machado, Diana" w:date="2019-02-04T09:24:00Z">
        <w:r w:rsidRPr="00464AAC" w:rsidDel="00185582">
          <w:rPr>
            <w:noProof/>
            <w:szCs w:val="18"/>
            <w:lang w:eastAsia="en-US"/>
          </w:rPr>
          <w:lastRenderedPageBreak/>
          <w:drawing>
            <wp:inline distT="0" distB="0" distL="0" distR="0" wp14:anchorId="0AEB2481" wp14:editId="79E4282D">
              <wp:extent cx="7982058" cy="3090441"/>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3"/>
                      <a:srcRect/>
                      <a:stretch>
                        <a:fillRect/>
                      </a:stretch>
                    </pic:blipFill>
                    <pic:spPr bwMode="auto">
                      <a:xfrm>
                        <a:off x="0" y="0"/>
                        <a:ext cx="8013272" cy="3102526"/>
                      </a:xfrm>
                      <a:prstGeom prst="rect">
                        <a:avLst/>
                      </a:prstGeom>
                      <a:noFill/>
                      <a:ln w="9525">
                        <a:noFill/>
                        <a:miter lim="800000"/>
                        <a:headEnd/>
                        <a:tailEnd/>
                      </a:ln>
                    </pic:spPr>
                  </pic:pic>
                </a:graphicData>
              </a:graphic>
            </wp:inline>
          </w:drawing>
        </w:r>
      </w:del>
    </w:p>
    <w:p w:rsidR="008901BD" w:rsidRPr="008901BD" w:rsidRDefault="008901BD" w:rsidP="008901BD"/>
    <w:p w:rsidR="008E56A7" w:rsidRDefault="008E56A7" w:rsidP="00277885"/>
    <w:p w:rsidR="008E56A7" w:rsidRDefault="008E56A7" w:rsidP="00277885">
      <w:pPr>
        <w:sectPr w:rsidR="008E56A7" w:rsidSect="00DD0840">
          <w:footerReference w:type="default" r:id="rId334"/>
          <w:pgSz w:w="15840" w:h="12240" w:orient="landscape" w:code="1"/>
          <w:pgMar w:top="1440" w:right="1440" w:bottom="1440" w:left="1440" w:header="720" w:footer="432" w:gutter="0"/>
          <w:cols w:space="720"/>
          <w:docGrid w:linePitch="360"/>
        </w:sectPr>
      </w:pPr>
    </w:p>
    <w:p w:rsidR="00CA5085" w:rsidRPr="008128AC" w:rsidRDefault="00CA5085" w:rsidP="00CA5085">
      <w:pPr>
        <w:pStyle w:val="Footnote"/>
        <w:rPr>
          <w:ins w:id="17980" w:author="Machado, Diana" w:date="2019-02-04T10:16:00Z"/>
        </w:rPr>
      </w:pPr>
      <w:bookmarkStart w:id="17981" w:name="AppendixG"/>
      <w:ins w:id="17982" w:author="Machado, Diana" w:date="2019-02-04T10:16:00Z">
        <w:r w:rsidRPr="008128AC">
          <w:rPr>
            <w:rFonts w:hint="eastAsia"/>
          </w:rPr>
          <w:lastRenderedPageBreak/>
          <w:t>Form A-3B:</w:t>
        </w:r>
        <w:r w:rsidRPr="008128AC">
          <w:t xml:space="preserve"> </w:t>
        </w:r>
        <w:r w:rsidRPr="008128AC">
          <w:rPr>
            <w:rFonts w:hint="eastAsia"/>
          </w:rPr>
          <w:t>2004 Hurricane Season Losses (2017 FHCF Exposure Data)</w:t>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ins>
    </w:p>
    <w:p w:rsidR="00CA5085" w:rsidRPr="008128AC" w:rsidRDefault="00CA5085" w:rsidP="00CA5085">
      <w:pPr>
        <w:pStyle w:val="Footnote"/>
        <w:rPr>
          <w:ins w:id="17983" w:author="Machado, Diana" w:date="2019-02-04T10:16:00Z"/>
        </w:rPr>
      </w:pPr>
      <w:ins w:id="17984" w:author="Machado, Diana" w:date="2019-02-04T10:16:00Z">
        <w:r w:rsidRPr="008128AC">
          <w:t>Modeling Organization: Florida International University</w:t>
        </w:r>
      </w:ins>
    </w:p>
    <w:p w:rsidR="00CA5085" w:rsidRPr="008128AC" w:rsidRDefault="00CA5085" w:rsidP="00CA5085">
      <w:pPr>
        <w:pStyle w:val="Footnote"/>
        <w:rPr>
          <w:ins w:id="17985" w:author="Machado, Diana" w:date="2019-02-04T10:16:00Z"/>
        </w:rPr>
      </w:pPr>
      <w:ins w:id="17986" w:author="Machado, Diana" w:date="2019-02-04T10:16:00Z">
        <w:r w:rsidRPr="008128AC">
          <w:t xml:space="preserve">Model Name &amp; Version Number: Florida Public Hurricane Loss Model </w:t>
        </w:r>
        <w:del w:id="17987" w:author="Diana Machado" w:date="2019-04-05T14:25:00Z">
          <w:r w:rsidRPr="008128AC" w:rsidDel="008E38ED">
            <w:delText>6.3</w:delText>
          </w:r>
        </w:del>
      </w:ins>
      <w:ins w:id="17988" w:author="Diana Machado" w:date="2019-04-05T14:25:00Z">
        <w:r w:rsidR="008E38ED">
          <w:t xml:space="preserve"> 7.0</w:t>
        </w:r>
      </w:ins>
    </w:p>
    <w:p w:rsidR="00CA5085" w:rsidRDefault="00CA5085" w:rsidP="00CA5085">
      <w:pPr>
        <w:pStyle w:val="Footnote"/>
        <w:rPr>
          <w:ins w:id="17989" w:author="Machado, Diana" w:date="2019-02-04T10:17:00Z"/>
        </w:rPr>
      </w:pPr>
      <w:ins w:id="17990" w:author="Machado, Diana" w:date="2019-02-04T10:17:00Z">
        <w:r>
          <w:t>January 31, 2019</w:t>
        </w:r>
      </w:ins>
    </w:p>
    <w:p w:rsidR="00CA5085" w:rsidRDefault="00CA5085" w:rsidP="00CA5085">
      <w:pPr>
        <w:pStyle w:val="Footnote"/>
        <w:rPr>
          <w:ins w:id="17991" w:author="Machado, Diana" w:date="2019-02-04T10:17:00Z"/>
        </w:rPr>
      </w:pPr>
    </w:p>
    <w:tbl>
      <w:tblPr>
        <w:tblW w:w="12270" w:type="dxa"/>
        <w:tblInd w:w="78" w:type="dxa"/>
        <w:tblLayout w:type="fixed"/>
        <w:tblLook w:val="0000" w:firstRow="0" w:lastRow="0" w:firstColumn="0" w:lastColumn="0" w:noHBand="0" w:noVBand="0"/>
      </w:tblPr>
      <w:tblGrid>
        <w:gridCol w:w="750"/>
        <w:gridCol w:w="1620"/>
        <w:gridCol w:w="810"/>
        <w:gridCol w:w="1530"/>
        <w:gridCol w:w="810"/>
        <w:gridCol w:w="1530"/>
        <w:gridCol w:w="990"/>
        <w:gridCol w:w="1260"/>
        <w:gridCol w:w="900"/>
        <w:gridCol w:w="1260"/>
        <w:gridCol w:w="810"/>
      </w:tblGrid>
      <w:tr w:rsidR="001B30E0" w:rsidRPr="00D01C04" w:rsidTr="00331AF4">
        <w:trPr>
          <w:trHeight w:hRule="exact" w:val="216"/>
          <w:tblHeader/>
          <w:ins w:id="17992" w:author="Machado, Diana" w:date="2019-02-04T10:19:00Z"/>
        </w:trPr>
        <w:tc>
          <w:tcPr>
            <w:tcW w:w="750" w:type="dxa"/>
            <w:tcBorders>
              <w:top w:val="single" w:sz="6" w:space="0" w:color="auto"/>
              <w:left w:val="single" w:sz="6" w:space="0" w:color="auto"/>
              <w:bottom w:val="single" w:sz="6" w:space="0" w:color="auto"/>
              <w:right w:val="single" w:sz="2" w:space="0" w:color="000000"/>
            </w:tcBorders>
          </w:tcPr>
          <w:p w:rsidR="001B30E0" w:rsidRPr="00D01C04" w:rsidRDefault="001B30E0" w:rsidP="00331AF4">
            <w:pPr>
              <w:autoSpaceDE w:val="0"/>
              <w:autoSpaceDN w:val="0"/>
              <w:adjustRightInd w:val="0"/>
              <w:jc w:val="center"/>
              <w:rPr>
                <w:ins w:id="17993" w:author="Machado, Diana" w:date="2019-02-04T10:19:00Z"/>
                <w:rFonts w:ascii="Calibri" w:hAnsi="Calibri" w:cs="Calibri"/>
                <w:color w:val="000000"/>
                <w:sz w:val="16"/>
                <w:szCs w:val="16"/>
                <w:lang w:eastAsia="en-US"/>
              </w:rPr>
            </w:pPr>
          </w:p>
        </w:tc>
        <w:tc>
          <w:tcPr>
            <w:tcW w:w="243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7994" w:author="Machado, Diana" w:date="2019-02-04T10:19:00Z"/>
                <w:rFonts w:ascii="Calibri" w:hAnsi="Calibri" w:cs="Calibri"/>
                <w:b/>
                <w:bCs/>
                <w:color w:val="000000"/>
                <w:sz w:val="16"/>
                <w:szCs w:val="16"/>
                <w:lang w:eastAsia="en-US"/>
              </w:rPr>
            </w:pPr>
            <w:ins w:id="17995" w:author="Machado, Diana" w:date="2019-02-04T10:19:00Z">
              <w:r w:rsidRPr="00D01C04">
                <w:rPr>
                  <w:rFonts w:ascii="Calibri" w:hAnsi="Calibri" w:cs="Calibri"/>
                  <w:b/>
                  <w:bCs/>
                  <w:color w:val="000000"/>
                  <w:sz w:val="16"/>
                  <w:szCs w:val="16"/>
                  <w:lang w:eastAsia="en-US"/>
                </w:rPr>
                <w:t xml:space="preserve"> Hurricane Charley </w:t>
              </w:r>
            </w:ins>
          </w:p>
        </w:tc>
        <w:tc>
          <w:tcPr>
            <w:tcW w:w="234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7996" w:author="Machado, Diana" w:date="2019-02-04T10:19:00Z"/>
                <w:rFonts w:ascii="Calibri" w:hAnsi="Calibri" w:cs="Calibri"/>
                <w:color w:val="000000"/>
                <w:sz w:val="16"/>
                <w:szCs w:val="16"/>
                <w:lang w:eastAsia="en-US"/>
              </w:rPr>
            </w:pPr>
            <w:ins w:id="17997" w:author="Machado, Diana" w:date="2019-02-04T10:19:00Z">
              <w:r w:rsidRPr="00D01C04">
                <w:rPr>
                  <w:rFonts w:ascii="Calibri" w:hAnsi="Calibri" w:cs="Calibri"/>
                  <w:b/>
                  <w:bCs/>
                  <w:color w:val="000000"/>
                  <w:sz w:val="16"/>
                  <w:szCs w:val="16"/>
                  <w:lang w:eastAsia="en-US"/>
                </w:rPr>
                <w:t xml:space="preserve"> Hurricane Frances </w:t>
              </w:r>
            </w:ins>
          </w:p>
        </w:tc>
        <w:tc>
          <w:tcPr>
            <w:tcW w:w="252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7998" w:author="Machado, Diana" w:date="2019-02-04T10:19:00Z"/>
                <w:rFonts w:ascii="Calibri" w:hAnsi="Calibri" w:cs="Calibri"/>
                <w:color w:val="000000"/>
                <w:sz w:val="16"/>
                <w:szCs w:val="16"/>
                <w:lang w:eastAsia="en-US"/>
              </w:rPr>
            </w:pPr>
            <w:ins w:id="17999" w:author="Machado, Diana" w:date="2019-02-04T10:19:00Z">
              <w:r w:rsidRPr="00D01C04">
                <w:rPr>
                  <w:rFonts w:ascii="Calibri" w:hAnsi="Calibri" w:cs="Calibri"/>
                  <w:b/>
                  <w:bCs/>
                  <w:color w:val="000000"/>
                  <w:sz w:val="16"/>
                  <w:szCs w:val="16"/>
                  <w:lang w:eastAsia="en-US"/>
                </w:rPr>
                <w:t xml:space="preserve"> Hurricane Ivan </w:t>
              </w:r>
            </w:ins>
          </w:p>
        </w:tc>
        <w:tc>
          <w:tcPr>
            <w:tcW w:w="216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8000" w:author="Machado, Diana" w:date="2019-02-04T10:19:00Z"/>
                <w:rFonts w:ascii="Calibri" w:hAnsi="Calibri" w:cs="Calibri"/>
                <w:b/>
                <w:bCs/>
                <w:color w:val="000000"/>
                <w:sz w:val="16"/>
                <w:szCs w:val="16"/>
                <w:lang w:eastAsia="en-US"/>
              </w:rPr>
            </w:pPr>
            <w:ins w:id="18001" w:author="Machado, Diana" w:date="2019-02-04T10:19:00Z">
              <w:r w:rsidRPr="00D01C04">
                <w:rPr>
                  <w:rFonts w:ascii="Calibri" w:hAnsi="Calibri" w:cs="Calibri"/>
                  <w:b/>
                  <w:bCs/>
                  <w:color w:val="000000"/>
                  <w:sz w:val="16"/>
                  <w:szCs w:val="16"/>
                  <w:lang w:eastAsia="en-US"/>
                </w:rPr>
                <w:t xml:space="preserve"> Hurricane Jeanne </w:t>
              </w:r>
            </w:ins>
          </w:p>
        </w:tc>
        <w:tc>
          <w:tcPr>
            <w:tcW w:w="2070" w:type="dxa"/>
            <w:gridSpan w:val="2"/>
            <w:tcBorders>
              <w:top w:val="single" w:sz="6" w:space="0" w:color="auto"/>
              <w:left w:val="single" w:sz="2" w:space="0" w:color="000000"/>
              <w:bottom w:val="single" w:sz="6" w:space="0" w:color="auto"/>
              <w:right w:val="single" w:sz="6" w:space="0" w:color="auto"/>
            </w:tcBorders>
          </w:tcPr>
          <w:p w:rsidR="001B30E0" w:rsidRPr="00D01C04" w:rsidRDefault="001B30E0" w:rsidP="00331AF4">
            <w:pPr>
              <w:autoSpaceDE w:val="0"/>
              <w:autoSpaceDN w:val="0"/>
              <w:adjustRightInd w:val="0"/>
              <w:jc w:val="center"/>
              <w:rPr>
                <w:ins w:id="18002" w:author="Machado, Diana" w:date="2019-02-04T10:19:00Z"/>
                <w:rFonts w:ascii="Calibri" w:hAnsi="Calibri" w:cs="Calibri"/>
                <w:color w:val="000000"/>
                <w:sz w:val="16"/>
                <w:szCs w:val="16"/>
                <w:lang w:eastAsia="en-US"/>
              </w:rPr>
            </w:pPr>
            <w:ins w:id="18003" w:author="Machado, Diana" w:date="2019-02-04T10:19:00Z">
              <w:r w:rsidRPr="00D01C04">
                <w:rPr>
                  <w:rFonts w:ascii="Calibri" w:hAnsi="Calibri" w:cs="Calibri"/>
                  <w:b/>
                  <w:bCs/>
                  <w:color w:val="000000"/>
                  <w:sz w:val="16"/>
                  <w:szCs w:val="16"/>
                  <w:lang w:eastAsia="en-US"/>
                </w:rPr>
                <w:t xml:space="preserve"> Total </w:t>
              </w:r>
            </w:ins>
          </w:p>
        </w:tc>
      </w:tr>
      <w:tr w:rsidR="00CA5085" w:rsidRPr="00D01C04" w:rsidTr="00331AF4">
        <w:trPr>
          <w:trHeight w:hRule="exact" w:val="1239"/>
          <w:tblHeader/>
          <w:ins w:id="18004" w:author="Machado, Diana" w:date="2019-02-04T10:19:00Z"/>
        </w:trPr>
        <w:tc>
          <w:tcPr>
            <w:tcW w:w="75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05" w:author="Machado, Diana" w:date="2019-02-04T10:19:00Z"/>
                <w:rFonts w:ascii="Calibri" w:hAnsi="Calibri" w:cs="Calibri"/>
                <w:b/>
                <w:bCs/>
                <w:color w:val="000000"/>
                <w:sz w:val="16"/>
                <w:szCs w:val="16"/>
                <w:lang w:eastAsia="en-US"/>
              </w:rPr>
            </w:pPr>
            <w:ins w:id="18006" w:author="Machado, Diana" w:date="2019-02-04T10:19:00Z">
              <w:r w:rsidRPr="00D01C04">
                <w:rPr>
                  <w:rFonts w:ascii="Calibri" w:hAnsi="Calibri" w:cs="Calibri"/>
                  <w:b/>
                  <w:bCs/>
                  <w:color w:val="000000"/>
                  <w:sz w:val="16"/>
                  <w:szCs w:val="16"/>
                  <w:lang w:eastAsia="en-US"/>
                </w:rPr>
                <w:t>ZIP Code</w:t>
              </w:r>
            </w:ins>
          </w:p>
        </w:tc>
        <w:tc>
          <w:tcPr>
            <w:tcW w:w="162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07" w:author="Machado, Diana" w:date="2019-02-04T10:19:00Z"/>
                <w:rFonts w:ascii="Calibri" w:hAnsi="Calibri" w:cs="Calibri"/>
                <w:b/>
                <w:bCs/>
                <w:color w:val="000000"/>
                <w:sz w:val="16"/>
                <w:szCs w:val="16"/>
                <w:lang w:eastAsia="en-US"/>
              </w:rPr>
            </w:pPr>
            <w:ins w:id="18008"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009" w:author="Machado, Diana" w:date="2019-02-04T10:19:00Z"/>
                <w:rFonts w:ascii="Calibri" w:hAnsi="Calibri" w:cs="Calibri"/>
                <w:b/>
                <w:bCs/>
                <w:color w:val="000000"/>
                <w:sz w:val="16"/>
                <w:szCs w:val="16"/>
                <w:lang w:eastAsia="en-US"/>
              </w:rPr>
            </w:pPr>
            <w:ins w:id="18010"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011" w:author="Machado, Diana" w:date="2019-02-04T10:19:00Z"/>
                <w:rFonts w:ascii="Calibri" w:hAnsi="Calibri" w:cs="Calibri"/>
                <w:b/>
                <w:bCs/>
                <w:color w:val="000000"/>
                <w:sz w:val="16"/>
                <w:szCs w:val="16"/>
                <w:lang w:eastAsia="en-US"/>
              </w:rPr>
            </w:pPr>
            <w:ins w:id="18012"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13" w:author="Machado, Diana" w:date="2019-02-04T10:19:00Z"/>
                <w:rFonts w:ascii="Calibri" w:hAnsi="Calibri" w:cs="Calibri"/>
                <w:b/>
                <w:bCs/>
                <w:color w:val="000000"/>
                <w:sz w:val="16"/>
                <w:szCs w:val="16"/>
                <w:lang w:eastAsia="en-US"/>
              </w:rPr>
            </w:pPr>
            <w:ins w:id="18014"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015" w:author="Machado, Diana" w:date="2019-02-04T10:19:00Z"/>
                <w:rFonts w:ascii="Calibri" w:hAnsi="Calibri" w:cs="Calibri"/>
                <w:b/>
                <w:bCs/>
                <w:color w:val="000000"/>
                <w:sz w:val="16"/>
                <w:szCs w:val="16"/>
                <w:lang w:eastAsia="en-US"/>
              </w:rPr>
            </w:pPr>
            <w:ins w:id="18016"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017" w:author="Machado, Diana" w:date="2019-02-04T10:19:00Z"/>
                <w:rFonts w:ascii="Calibri" w:hAnsi="Calibri" w:cs="Calibri"/>
                <w:b/>
                <w:bCs/>
                <w:color w:val="000000"/>
                <w:sz w:val="16"/>
                <w:szCs w:val="16"/>
                <w:lang w:eastAsia="en-US"/>
              </w:rPr>
            </w:pPr>
            <w:ins w:id="18018"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019" w:author="Machado, Diana" w:date="2019-02-04T10:19:00Z"/>
                <w:rFonts w:ascii="Calibri" w:hAnsi="Calibri" w:cs="Calibri"/>
                <w:b/>
                <w:bCs/>
                <w:color w:val="000000"/>
                <w:sz w:val="16"/>
                <w:szCs w:val="16"/>
                <w:lang w:eastAsia="en-US"/>
              </w:rPr>
            </w:pPr>
            <w:ins w:id="18020" w:author="Machado, Diana" w:date="2019-02-04T10:19:00Z">
              <w:r w:rsidRPr="00D01C04">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21" w:author="Machado, Diana" w:date="2019-02-04T10:19:00Z"/>
                <w:rFonts w:ascii="Calibri" w:hAnsi="Calibri" w:cs="Calibri"/>
                <w:b/>
                <w:bCs/>
                <w:color w:val="000000"/>
                <w:sz w:val="16"/>
                <w:szCs w:val="16"/>
                <w:lang w:eastAsia="en-US"/>
              </w:rPr>
            </w:pPr>
            <w:ins w:id="18022"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023" w:author="Machado, Diana" w:date="2019-02-04T10:19:00Z"/>
                <w:rFonts w:ascii="Calibri" w:hAnsi="Calibri" w:cs="Calibri"/>
                <w:b/>
                <w:bCs/>
                <w:color w:val="000000"/>
                <w:sz w:val="16"/>
                <w:szCs w:val="16"/>
                <w:lang w:eastAsia="en-US"/>
              </w:rPr>
            </w:pPr>
            <w:ins w:id="18024"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025" w:author="Machado, Diana" w:date="2019-02-04T10:19:00Z"/>
                <w:rFonts w:ascii="Calibri" w:hAnsi="Calibri" w:cs="Calibri"/>
                <w:b/>
                <w:bCs/>
                <w:color w:val="000000"/>
                <w:sz w:val="16"/>
                <w:szCs w:val="16"/>
                <w:lang w:eastAsia="en-US"/>
              </w:rPr>
            </w:pPr>
            <w:ins w:id="18026"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27" w:author="Machado, Diana" w:date="2019-02-04T10:19:00Z"/>
                <w:rFonts w:ascii="Calibri" w:hAnsi="Calibri" w:cs="Calibri"/>
                <w:b/>
                <w:bCs/>
                <w:color w:val="000000"/>
                <w:sz w:val="16"/>
                <w:szCs w:val="16"/>
                <w:lang w:eastAsia="en-US"/>
              </w:rPr>
            </w:pPr>
            <w:ins w:id="18028"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029" w:author="Machado, Diana" w:date="2019-02-04T10:19:00Z"/>
                <w:rFonts w:ascii="Calibri" w:hAnsi="Calibri" w:cs="Calibri"/>
                <w:b/>
                <w:bCs/>
                <w:color w:val="000000"/>
                <w:sz w:val="16"/>
                <w:szCs w:val="16"/>
                <w:lang w:eastAsia="en-US"/>
              </w:rPr>
            </w:pPr>
            <w:ins w:id="18030"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031" w:author="Machado, Diana" w:date="2019-02-04T10:19:00Z"/>
                <w:rFonts w:ascii="Calibri" w:hAnsi="Calibri" w:cs="Calibri"/>
                <w:b/>
                <w:bCs/>
                <w:color w:val="000000"/>
                <w:sz w:val="16"/>
                <w:szCs w:val="16"/>
                <w:lang w:eastAsia="en-US"/>
              </w:rPr>
            </w:pPr>
            <w:ins w:id="18032"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033" w:author="Machado, Diana" w:date="2019-02-04T10:19:00Z"/>
                <w:rFonts w:ascii="Calibri" w:hAnsi="Calibri" w:cs="Calibri"/>
                <w:b/>
                <w:bCs/>
                <w:color w:val="000000"/>
                <w:sz w:val="16"/>
                <w:szCs w:val="16"/>
                <w:lang w:eastAsia="en-US"/>
              </w:rPr>
            </w:pPr>
            <w:ins w:id="18034" w:author="Machado, Diana" w:date="2019-02-04T10:19:00Z">
              <w:r w:rsidRPr="00D01C04">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35" w:author="Machado, Diana" w:date="2019-02-04T10:19:00Z"/>
                <w:rFonts w:ascii="Calibri" w:hAnsi="Calibri" w:cs="Calibri"/>
                <w:b/>
                <w:bCs/>
                <w:color w:val="000000"/>
                <w:sz w:val="16"/>
                <w:szCs w:val="16"/>
                <w:lang w:eastAsia="en-US"/>
              </w:rPr>
            </w:pPr>
            <w:ins w:id="18036"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037" w:author="Machado, Diana" w:date="2019-02-04T10:19:00Z"/>
                <w:rFonts w:ascii="Calibri" w:hAnsi="Calibri" w:cs="Calibri"/>
                <w:b/>
                <w:bCs/>
                <w:color w:val="000000"/>
                <w:sz w:val="16"/>
                <w:szCs w:val="16"/>
                <w:lang w:eastAsia="en-US"/>
              </w:rPr>
            </w:pPr>
            <w:ins w:id="18038"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039" w:author="Machado, Diana" w:date="2019-02-04T10:19:00Z"/>
                <w:rFonts w:ascii="Calibri" w:hAnsi="Calibri" w:cs="Calibri"/>
                <w:b/>
                <w:bCs/>
                <w:color w:val="000000"/>
                <w:sz w:val="16"/>
                <w:szCs w:val="16"/>
                <w:lang w:eastAsia="en-US"/>
              </w:rPr>
            </w:pPr>
            <w:ins w:id="18040" w:author="Machado, Diana" w:date="2019-02-04T10:19:00Z">
              <w:r w:rsidRPr="00D01C04">
                <w:rPr>
                  <w:rFonts w:ascii="Calibri" w:hAnsi="Calibri" w:cs="Calibri"/>
                  <w:b/>
                  <w:bCs/>
                  <w:color w:val="000000"/>
                  <w:sz w:val="16"/>
                  <w:szCs w:val="16"/>
                  <w:lang w:eastAsia="en-US"/>
                </w:rPr>
                <w:t xml:space="preserve">Contribution($) </w:t>
              </w:r>
            </w:ins>
          </w:p>
        </w:tc>
        <w:tc>
          <w:tcPr>
            <w:tcW w:w="99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41" w:author="Machado, Diana" w:date="2019-02-04T10:19:00Z"/>
                <w:rFonts w:ascii="Calibri" w:hAnsi="Calibri" w:cs="Calibri"/>
                <w:b/>
                <w:bCs/>
                <w:color w:val="000000"/>
                <w:sz w:val="16"/>
                <w:szCs w:val="16"/>
                <w:lang w:eastAsia="en-US"/>
              </w:rPr>
            </w:pPr>
            <w:ins w:id="18042"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043" w:author="Machado, Diana" w:date="2019-02-04T10:19:00Z"/>
                <w:rFonts w:ascii="Calibri" w:hAnsi="Calibri" w:cs="Calibri"/>
                <w:b/>
                <w:bCs/>
                <w:color w:val="000000"/>
                <w:sz w:val="16"/>
                <w:szCs w:val="16"/>
                <w:lang w:eastAsia="en-US"/>
              </w:rPr>
            </w:pPr>
            <w:ins w:id="18044"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045" w:author="Machado, Diana" w:date="2019-02-04T10:19:00Z"/>
                <w:rFonts w:ascii="Calibri" w:hAnsi="Calibri" w:cs="Calibri"/>
                <w:b/>
                <w:bCs/>
                <w:color w:val="000000"/>
                <w:sz w:val="16"/>
                <w:szCs w:val="16"/>
                <w:lang w:eastAsia="en-US"/>
              </w:rPr>
            </w:pPr>
            <w:ins w:id="18046"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047" w:author="Machado, Diana" w:date="2019-02-04T10:19:00Z"/>
                <w:rFonts w:ascii="Calibri" w:hAnsi="Calibri" w:cs="Calibri"/>
                <w:b/>
                <w:bCs/>
                <w:color w:val="000000"/>
                <w:sz w:val="16"/>
                <w:szCs w:val="16"/>
                <w:lang w:eastAsia="en-US"/>
              </w:rPr>
            </w:pPr>
            <w:ins w:id="18048" w:author="Machado, Diana" w:date="2019-02-04T10:19:00Z">
              <w:r w:rsidRPr="00D01C04">
                <w:rPr>
                  <w:rFonts w:ascii="Calibri" w:hAnsi="Calibri" w:cs="Calibri"/>
                  <w:b/>
                  <w:bCs/>
                  <w:color w:val="000000"/>
                  <w:sz w:val="16"/>
                  <w:szCs w:val="16"/>
                  <w:lang w:eastAsia="en-US"/>
                </w:rPr>
                <w:t>(%)</w:t>
              </w:r>
            </w:ins>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49" w:author="Machado, Diana" w:date="2019-02-04T10:19:00Z"/>
                <w:rFonts w:ascii="Calibri" w:hAnsi="Calibri" w:cs="Calibri"/>
                <w:b/>
                <w:bCs/>
                <w:color w:val="000000"/>
                <w:sz w:val="16"/>
                <w:szCs w:val="16"/>
                <w:lang w:eastAsia="en-US"/>
              </w:rPr>
            </w:pPr>
            <w:ins w:id="18050"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051" w:author="Machado, Diana" w:date="2019-02-04T10:19:00Z"/>
                <w:rFonts w:ascii="Calibri" w:hAnsi="Calibri" w:cs="Calibri"/>
                <w:b/>
                <w:bCs/>
                <w:color w:val="000000"/>
                <w:sz w:val="16"/>
                <w:szCs w:val="16"/>
                <w:lang w:eastAsia="en-US"/>
              </w:rPr>
            </w:pPr>
            <w:ins w:id="18052"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053" w:author="Machado, Diana" w:date="2019-02-04T10:19:00Z"/>
                <w:rFonts w:ascii="Calibri" w:hAnsi="Calibri" w:cs="Calibri"/>
                <w:b/>
                <w:bCs/>
                <w:color w:val="000000"/>
                <w:sz w:val="16"/>
                <w:szCs w:val="16"/>
                <w:lang w:eastAsia="en-US"/>
              </w:rPr>
            </w:pPr>
            <w:ins w:id="18054" w:author="Machado, Diana" w:date="2019-02-04T10:19:00Z">
              <w:r w:rsidRPr="00D01C04">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55" w:author="Machado, Diana" w:date="2019-02-04T10:19:00Z"/>
                <w:rFonts w:ascii="Calibri" w:hAnsi="Calibri" w:cs="Calibri"/>
                <w:b/>
                <w:bCs/>
                <w:color w:val="000000"/>
                <w:sz w:val="16"/>
                <w:szCs w:val="16"/>
                <w:lang w:eastAsia="en-US"/>
              </w:rPr>
            </w:pPr>
            <w:ins w:id="18056"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057" w:author="Machado, Diana" w:date="2019-02-04T10:19:00Z"/>
                <w:rFonts w:ascii="Calibri" w:hAnsi="Calibri" w:cs="Calibri"/>
                <w:b/>
                <w:bCs/>
                <w:color w:val="000000"/>
                <w:sz w:val="16"/>
                <w:szCs w:val="16"/>
                <w:lang w:eastAsia="en-US"/>
              </w:rPr>
            </w:pPr>
            <w:ins w:id="18058"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059" w:author="Machado, Diana" w:date="2019-02-04T10:19:00Z"/>
                <w:rFonts w:ascii="Calibri" w:hAnsi="Calibri" w:cs="Calibri"/>
                <w:b/>
                <w:bCs/>
                <w:color w:val="000000"/>
                <w:sz w:val="16"/>
                <w:szCs w:val="16"/>
                <w:lang w:eastAsia="en-US"/>
              </w:rPr>
            </w:pPr>
            <w:ins w:id="18060"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061" w:author="Machado, Diana" w:date="2019-02-04T10:19:00Z"/>
                <w:rFonts w:ascii="Calibri" w:hAnsi="Calibri" w:cs="Calibri"/>
                <w:b/>
                <w:bCs/>
                <w:color w:val="000000"/>
                <w:sz w:val="16"/>
                <w:szCs w:val="16"/>
                <w:lang w:eastAsia="en-US"/>
              </w:rPr>
            </w:pPr>
            <w:ins w:id="18062" w:author="Machado, Diana" w:date="2019-02-04T10:19:00Z">
              <w:r w:rsidRPr="00D01C04">
                <w:rPr>
                  <w:rFonts w:ascii="Calibri" w:hAnsi="Calibri" w:cs="Calibri"/>
                  <w:b/>
                  <w:bCs/>
                  <w:color w:val="000000"/>
                  <w:sz w:val="16"/>
                  <w:szCs w:val="16"/>
                  <w:lang w:eastAsia="en-US"/>
                </w:rPr>
                <w:t>(%)</w:t>
              </w:r>
            </w:ins>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63" w:author="Machado, Diana" w:date="2019-02-04T10:19:00Z"/>
                <w:rFonts w:ascii="Calibri" w:hAnsi="Calibri" w:cs="Calibri"/>
                <w:b/>
                <w:bCs/>
                <w:color w:val="000000"/>
                <w:sz w:val="16"/>
                <w:szCs w:val="16"/>
                <w:lang w:eastAsia="en-US"/>
              </w:rPr>
            </w:pPr>
            <w:ins w:id="18064"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8065" w:author="Machado, Diana" w:date="2019-02-04T10:19:00Z"/>
                <w:rFonts w:ascii="Calibri" w:hAnsi="Calibri" w:cs="Calibri"/>
                <w:b/>
                <w:bCs/>
                <w:color w:val="000000"/>
                <w:sz w:val="16"/>
                <w:szCs w:val="16"/>
                <w:lang w:eastAsia="en-US"/>
              </w:rPr>
            </w:pPr>
            <w:ins w:id="18066"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8067" w:author="Machado, Diana" w:date="2019-02-04T10:19:00Z"/>
                <w:rFonts w:ascii="Calibri" w:hAnsi="Calibri" w:cs="Calibri"/>
                <w:b/>
                <w:bCs/>
                <w:color w:val="000000"/>
                <w:sz w:val="16"/>
                <w:szCs w:val="16"/>
                <w:lang w:eastAsia="en-US"/>
              </w:rPr>
            </w:pPr>
            <w:ins w:id="18068"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8069" w:author="Machado, Diana" w:date="2019-02-04T10:19:00Z"/>
                <w:rFonts w:ascii="Calibri" w:hAnsi="Calibri" w:cs="Calibri"/>
                <w:b/>
                <w:bCs/>
                <w:color w:val="000000"/>
                <w:sz w:val="16"/>
                <w:szCs w:val="16"/>
                <w:lang w:eastAsia="en-US"/>
              </w:rPr>
            </w:pPr>
            <w:ins w:id="18070"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8071" w:author="Machado, Diana" w:date="2019-02-04T10:19:00Z"/>
                <w:rFonts w:ascii="Calibri" w:hAnsi="Calibri" w:cs="Calibri"/>
                <w:b/>
                <w:bCs/>
                <w:color w:val="000000"/>
                <w:sz w:val="16"/>
                <w:szCs w:val="16"/>
                <w:lang w:eastAsia="en-US"/>
              </w:rPr>
            </w:pPr>
            <w:ins w:id="18072"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8073" w:author="Machado, Diana" w:date="2019-02-04T10:19:00Z"/>
                <w:rFonts w:ascii="Calibri" w:hAnsi="Calibri" w:cs="Calibri"/>
                <w:b/>
                <w:bCs/>
                <w:color w:val="000000"/>
                <w:sz w:val="16"/>
                <w:szCs w:val="16"/>
                <w:lang w:eastAsia="en-US"/>
              </w:rPr>
            </w:pPr>
            <w:ins w:id="18074"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8075" w:author="Machado, Diana" w:date="2019-02-04T10:19:00Z"/>
                <w:rFonts w:ascii="Calibri" w:hAnsi="Calibri" w:cs="Calibri"/>
                <w:b/>
                <w:bCs/>
                <w:color w:val="000000"/>
                <w:sz w:val="16"/>
                <w:szCs w:val="16"/>
                <w:lang w:eastAsia="en-US"/>
              </w:rPr>
            </w:pPr>
            <w:ins w:id="18076" w:author="Machado, Diana" w:date="2019-02-04T10:19:00Z">
              <w:r w:rsidRPr="00D01C04">
                <w:rPr>
                  <w:rFonts w:ascii="Calibri" w:hAnsi="Calibri" w:cs="Calibri"/>
                  <w:b/>
                  <w:bCs/>
                  <w:color w:val="000000"/>
                  <w:sz w:val="16"/>
                  <w:szCs w:val="16"/>
                  <w:lang w:eastAsia="en-US"/>
                </w:rPr>
                <w:t>(%)</w:t>
              </w:r>
            </w:ins>
          </w:p>
        </w:tc>
      </w:tr>
      <w:tr w:rsidR="00CA5085" w:rsidRPr="00D01C04" w:rsidTr="00331AF4">
        <w:trPr>
          <w:trHeight w:hRule="exact" w:val="216"/>
          <w:ins w:id="18077" w:author="Machado, Diana" w:date="2019-02-04T10:19:00Z"/>
        </w:trPr>
        <w:tc>
          <w:tcPr>
            <w:tcW w:w="75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78" w:author="Machado, Diana" w:date="2019-02-04T10:19:00Z"/>
                <w:rFonts w:ascii="Calibri" w:hAnsi="Calibri" w:cs="Calibri"/>
                <w:color w:val="000000"/>
                <w:sz w:val="16"/>
                <w:szCs w:val="16"/>
                <w:lang w:eastAsia="en-US"/>
              </w:rPr>
            </w:pPr>
            <w:ins w:id="18079" w:author="Machado, Diana" w:date="2019-02-04T10:19:00Z">
              <w:r w:rsidRPr="00D01C04">
                <w:rPr>
                  <w:rFonts w:ascii="Calibri" w:hAnsi="Calibri" w:cs="Calibri"/>
                  <w:color w:val="000000"/>
                  <w:sz w:val="16"/>
                  <w:szCs w:val="16"/>
                  <w:lang w:eastAsia="en-US"/>
                </w:rPr>
                <w:t>32024</w:t>
              </w:r>
            </w:ins>
          </w:p>
        </w:tc>
        <w:tc>
          <w:tcPr>
            <w:tcW w:w="162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0" w:author="Machado, Diana" w:date="2019-02-04T10:19:00Z"/>
                <w:rFonts w:ascii="Calibri" w:hAnsi="Calibri" w:cs="Calibri"/>
                <w:color w:val="000000"/>
                <w:sz w:val="16"/>
                <w:szCs w:val="16"/>
                <w:lang w:eastAsia="en-US"/>
              </w:rPr>
            </w:pPr>
            <w:ins w:id="180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2" w:author="Machado, Diana" w:date="2019-02-04T10:19:00Z"/>
                <w:rFonts w:ascii="Calibri" w:hAnsi="Calibri" w:cs="Calibri"/>
                <w:color w:val="000000"/>
                <w:sz w:val="16"/>
                <w:szCs w:val="16"/>
                <w:lang w:eastAsia="en-US"/>
              </w:rPr>
            </w:pPr>
            <w:ins w:id="18083" w:author="Machado, Diana" w:date="2019-02-04T10:19:00Z">
              <w:r w:rsidRPr="00D01C04">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4" w:author="Machado, Diana" w:date="2019-02-04T10:19:00Z"/>
                <w:rFonts w:ascii="Calibri" w:hAnsi="Calibri" w:cs="Calibri"/>
                <w:color w:val="000000"/>
                <w:sz w:val="16"/>
                <w:szCs w:val="16"/>
                <w:lang w:eastAsia="en-US"/>
              </w:rPr>
            </w:pPr>
            <w:ins w:id="180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6" w:author="Machado, Diana" w:date="2019-02-04T10:19:00Z"/>
                <w:rFonts w:ascii="Calibri" w:hAnsi="Calibri" w:cs="Calibri"/>
                <w:color w:val="000000"/>
                <w:sz w:val="16"/>
                <w:szCs w:val="16"/>
                <w:lang w:eastAsia="en-US"/>
              </w:rPr>
            </w:pPr>
            <w:ins w:id="18087" w:author="Machado, Diana" w:date="2019-02-04T10:19:00Z">
              <w:r w:rsidRPr="00D01C04">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8" w:author="Machado, Diana" w:date="2019-02-04T10:19:00Z"/>
                <w:rFonts w:ascii="Calibri" w:hAnsi="Calibri" w:cs="Calibri"/>
                <w:color w:val="000000"/>
                <w:sz w:val="16"/>
                <w:szCs w:val="16"/>
                <w:lang w:eastAsia="en-US"/>
              </w:rPr>
            </w:pPr>
            <w:ins w:id="180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0" w:author="Machado, Diana" w:date="2019-02-04T10:19:00Z"/>
                <w:rFonts w:ascii="Calibri" w:hAnsi="Calibri" w:cs="Calibri"/>
                <w:color w:val="000000"/>
                <w:sz w:val="16"/>
                <w:szCs w:val="16"/>
                <w:lang w:eastAsia="en-US"/>
              </w:rPr>
            </w:pPr>
            <w:ins w:id="180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2" w:author="Machado, Diana" w:date="2019-02-04T10:19:00Z"/>
                <w:rFonts w:ascii="Calibri" w:hAnsi="Calibri" w:cs="Calibri"/>
                <w:color w:val="000000"/>
                <w:sz w:val="16"/>
                <w:szCs w:val="16"/>
                <w:lang w:eastAsia="en-US"/>
              </w:rPr>
            </w:pPr>
            <w:ins w:id="18093" w:author="Machado, Diana" w:date="2019-02-04T10:19:00Z">
              <w:r w:rsidRPr="00D01C04">
                <w:rPr>
                  <w:rFonts w:ascii="Calibri" w:hAnsi="Calibri" w:cs="Calibri"/>
                  <w:color w:val="000000"/>
                  <w:sz w:val="16"/>
                  <w:szCs w:val="16"/>
                  <w:lang w:eastAsia="en-US"/>
                </w:rPr>
                <w:t xml:space="preserve">10,229,492 </w:t>
              </w:r>
            </w:ins>
          </w:p>
        </w:tc>
        <w:tc>
          <w:tcPr>
            <w:tcW w:w="90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4" w:author="Machado, Diana" w:date="2019-02-04T10:19:00Z"/>
                <w:rFonts w:ascii="Calibri" w:hAnsi="Calibri" w:cs="Calibri"/>
                <w:color w:val="000000"/>
                <w:sz w:val="16"/>
                <w:szCs w:val="16"/>
                <w:lang w:eastAsia="en-US"/>
              </w:rPr>
            </w:pPr>
            <w:ins w:id="18095"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96" w:author="Machado, Diana" w:date="2019-02-04T10:19:00Z"/>
                <w:rFonts w:ascii="Calibri" w:hAnsi="Calibri" w:cs="Calibri"/>
                <w:color w:val="000000"/>
                <w:sz w:val="16"/>
                <w:szCs w:val="16"/>
                <w:lang w:eastAsia="en-US"/>
              </w:rPr>
            </w:pPr>
            <w:ins w:id="18097" w:author="Machado, Diana" w:date="2019-02-04T10:19:00Z">
              <w:r w:rsidRPr="00D01C04">
                <w:rPr>
                  <w:rFonts w:ascii="Calibri" w:hAnsi="Calibri" w:cs="Calibri"/>
                  <w:color w:val="000000"/>
                  <w:sz w:val="16"/>
                  <w:szCs w:val="16"/>
                  <w:lang w:eastAsia="en-US"/>
                </w:rPr>
                <w:t xml:space="preserve">10,229,492 </w:t>
              </w:r>
            </w:ins>
          </w:p>
        </w:tc>
        <w:tc>
          <w:tcPr>
            <w:tcW w:w="81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98" w:author="Machado, Diana" w:date="2019-02-04T10:19:00Z"/>
                <w:rFonts w:ascii="Calibri" w:hAnsi="Calibri" w:cs="Calibri"/>
                <w:color w:val="000000"/>
                <w:sz w:val="16"/>
                <w:szCs w:val="16"/>
                <w:lang w:eastAsia="en-US"/>
              </w:rPr>
            </w:pPr>
            <w:ins w:id="1809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81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01" w:author="Machado, Diana" w:date="2019-02-04T10:19:00Z"/>
                <w:rFonts w:ascii="Calibri" w:hAnsi="Calibri" w:cs="Calibri"/>
                <w:color w:val="000000"/>
                <w:sz w:val="16"/>
                <w:szCs w:val="16"/>
                <w:lang w:eastAsia="en-US"/>
              </w:rPr>
            </w:pPr>
            <w:ins w:id="18102" w:author="Machado, Diana" w:date="2019-02-04T10:19:00Z">
              <w:r w:rsidRPr="00D01C04">
                <w:rPr>
                  <w:rFonts w:ascii="Calibri" w:hAnsi="Calibri" w:cs="Calibri"/>
                  <w:color w:val="000000"/>
                  <w:sz w:val="16"/>
                  <w:szCs w:val="16"/>
                  <w:lang w:eastAsia="en-US"/>
                </w:rPr>
                <w:t>320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03" w:author="Machado, Diana" w:date="2019-02-04T10:19:00Z"/>
                <w:rFonts w:ascii="Calibri" w:hAnsi="Calibri" w:cs="Calibri"/>
                <w:color w:val="000000"/>
                <w:sz w:val="16"/>
                <w:szCs w:val="16"/>
                <w:lang w:eastAsia="en-US"/>
              </w:rPr>
            </w:pPr>
            <w:ins w:id="181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05" w:author="Machado, Diana" w:date="2019-02-04T10:19:00Z"/>
                <w:rFonts w:ascii="Calibri" w:hAnsi="Calibri" w:cs="Calibri"/>
                <w:color w:val="000000"/>
                <w:sz w:val="16"/>
                <w:szCs w:val="16"/>
                <w:lang w:eastAsia="en-US"/>
              </w:rPr>
            </w:pPr>
            <w:ins w:id="181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07" w:author="Machado, Diana" w:date="2019-02-04T10:19:00Z"/>
                <w:rFonts w:ascii="Calibri" w:hAnsi="Calibri" w:cs="Calibri"/>
                <w:color w:val="000000"/>
                <w:sz w:val="16"/>
                <w:szCs w:val="16"/>
                <w:lang w:eastAsia="en-US"/>
              </w:rPr>
            </w:pPr>
            <w:ins w:id="181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09" w:author="Machado, Diana" w:date="2019-02-04T10:19:00Z"/>
                <w:rFonts w:ascii="Calibri" w:hAnsi="Calibri" w:cs="Calibri"/>
                <w:color w:val="000000"/>
                <w:sz w:val="16"/>
                <w:szCs w:val="16"/>
                <w:lang w:eastAsia="en-US"/>
              </w:rPr>
            </w:pPr>
            <w:ins w:id="181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1" w:author="Machado, Diana" w:date="2019-02-04T10:19:00Z"/>
                <w:rFonts w:ascii="Calibri" w:hAnsi="Calibri" w:cs="Calibri"/>
                <w:color w:val="000000"/>
                <w:sz w:val="16"/>
                <w:szCs w:val="16"/>
                <w:lang w:eastAsia="en-US"/>
              </w:rPr>
            </w:pPr>
            <w:ins w:id="181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3" w:author="Machado, Diana" w:date="2019-02-04T10:19:00Z"/>
                <w:rFonts w:ascii="Calibri" w:hAnsi="Calibri" w:cs="Calibri"/>
                <w:color w:val="000000"/>
                <w:sz w:val="16"/>
                <w:szCs w:val="16"/>
                <w:lang w:eastAsia="en-US"/>
              </w:rPr>
            </w:pPr>
            <w:ins w:id="181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5" w:author="Machado, Diana" w:date="2019-02-04T10:19:00Z"/>
                <w:rFonts w:ascii="Calibri" w:hAnsi="Calibri" w:cs="Calibri"/>
                <w:color w:val="000000"/>
                <w:sz w:val="16"/>
                <w:szCs w:val="16"/>
                <w:lang w:eastAsia="en-US"/>
              </w:rPr>
            </w:pPr>
            <w:ins w:id="18116" w:author="Machado, Diana" w:date="2019-02-04T10:19:00Z">
              <w:r w:rsidRPr="00D01C04">
                <w:rPr>
                  <w:rFonts w:ascii="Calibri" w:hAnsi="Calibri" w:cs="Calibri"/>
                  <w:color w:val="000000"/>
                  <w:sz w:val="16"/>
                  <w:szCs w:val="16"/>
                  <w:lang w:eastAsia="en-US"/>
                </w:rPr>
                <w:t xml:space="preserve">8,873,7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7" w:author="Machado, Diana" w:date="2019-02-04T10:19:00Z"/>
                <w:rFonts w:ascii="Calibri" w:hAnsi="Calibri" w:cs="Calibri"/>
                <w:color w:val="000000"/>
                <w:sz w:val="16"/>
                <w:szCs w:val="16"/>
                <w:lang w:eastAsia="en-US"/>
              </w:rPr>
            </w:pPr>
            <w:ins w:id="18118"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19" w:author="Machado, Diana" w:date="2019-02-04T10:19:00Z"/>
                <w:rFonts w:ascii="Calibri" w:hAnsi="Calibri" w:cs="Calibri"/>
                <w:color w:val="000000"/>
                <w:sz w:val="16"/>
                <w:szCs w:val="16"/>
                <w:lang w:eastAsia="en-US"/>
              </w:rPr>
            </w:pPr>
            <w:ins w:id="18120" w:author="Machado, Diana" w:date="2019-02-04T10:19:00Z">
              <w:r w:rsidRPr="00D01C04">
                <w:rPr>
                  <w:rFonts w:ascii="Calibri" w:hAnsi="Calibri" w:cs="Calibri"/>
                  <w:color w:val="000000"/>
                  <w:sz w:val="16"/>
                  <w:szCs w:val="16"/>
                  <w:lang w:eastAsia="en-US"/>
                </w:rPr>
                <w:t xml:space="preserve">8,873,7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21" w:author="Machado, Diana" w:date="2019-02-04T10:19:00Z"/>
                <w:rFonts w:ascii="Calibri" w:hAnsi="Calibri" w:cs="Calibri"/>
                <w:color w:val="000000"/>
                <w:sz w:val="16"/>
                <w:szCs w:val="16"/>
                <w:lang w:eastAsia="en-US"/>
              </w:rPr>
            </w:pPr>
            <w:ins w:id="1812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1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24" w:author="Machado, Diana" w:date="2019-02-04T10:19:00Z"/>
                <w:rFonts w:ascii="Calibri" w:hAnsi="Calibri" w:cs="Calibri"/>
                <w:color w:val="000000"/>
                <w:sz w:val="16"/>
                <w:szCs w:val="16"/>
                <w:lang w:eastAsia="en-US"/>
              </w:rPr>
            </w:pPr>
            <w:ins w:id="18125" w:author="Machado, Diana" w:date="2019-02-04T10:19:00Z">
              <w:r w:rsidRPr="00D01C04">
                <w:rPr>
                  <w:rFonts w:ascii="Calibri" w:hAnsi="Calibri" w:cs="Calibri"/>
                  <w:color w:val="000000"/>
                  <w:sz w:val="16"/>
                  <w:szCs w:val="16"/>
                  <w:lang w:eastAsia="en-US"/>
                </w:rPr>
                <w:t>320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26" w:author="Machado, Diana" w:date="2019-02-04T10:19:00Z"/>
                <w:rFonts w:ascii="Calibri" w:hAnsi="Calibri" w:cs="Calibri"/>
                <w:color w:val="000000"/>
                <w:sz w:val="16"/>
                <w:szCs w:val="16"/>
                <w:lang w:eastAsia="en-US"/>
              </w:rPr>
            </w:pPr>
            <w:ins w:id="181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28" w:author="Machado, Diana" w:date="2019-02-04T10:19:00Z"/>
                <w:rFonts w:ascii="Calibri" w:hAnsi="Calibri" w:cs="Calibri"/>
                <w:color w:val="000000"/>
                <w:sz w:val="16"/>
                <w:szCs w:val="16"/>
                <w:lang w:eastAsia="en-US"/>
              </w:rPr>
            </w:pPr>
            <w:ins w:id="181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0" w:author="Machado, Diana" w:date="2019-02-04T10:19:00Z"/>
                <w:rFonts w:ascii="Calibri" w:hAnsi="Calibri" w:cs="Calibri"/>
                <w:color w:val="000000"/>
                <w:sz w:val="16"/>
                <w:szCs w:val="16"/>
                <w:lang w:eastAsia="en-US"/>
              </w:rPr>
            </w:pPr>
            <w:ins w:id="181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2" w:author="Machado, Diana" w:date="2019-02-04T10:19:00Z"/>
                <w:rFonts w:ascii="Calibri" w:hAnsi="Calibri" w:cs="Calibri"/>
                <w:color w:val="000000"/>
                <w:sz w:val="16"/>
                <w:szCs w:val="16"/>
                <w:lang w:eastAsia="en-US"/>
              </w:rPr>
            </w:pPr>
            <w:ins w:id="181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4" w:author="Machado, Diana" w:date="2019-02-04T10:19:00Z"/>
                <w:rFonts w:ascii="Calibri" w:hAnsi="Calibri" w:cs="Calibri"/>
                <w:color w:val="000000"/>
                <w:sz w:val="16"/>
                <w:szCs w:val="16"/>
                <w:lang w:eastAsia="en-US"/>
              </w:rPr>
            </w:pPr>
            <w:ins w:id="181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6" w:author="Machado, Diana" w:date="2019-02-04T10:19:00Z"/>
                <w:rFonts w:ascii="Calibri" w:hAnsi="Calibri" w:cs="Calibri"/>
                <w:color w:val="000000"/>
                <w:sz w:val="16"/>
                <w:szCs w:val="16"/>
                <w:lang w:eastAsia="en-US"/>
              </w:rPr>
            </w:pPr>
            <w:ins w:id="181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8" w:author="Machado, Diana" w:date="2019-02-04T10:19:00Z"/>
                <w:rFonts w:ascii="Calibri" w:hAnsi="Calibri" w:cs="Calibri"/>
                <w:color w:val="000000"/>
                <w:sz w:val="16"/>
                <w:szCs w:val="16"/>
                <w:lang w:eastAsia="en-US"/>
              </w:rPr>
            </w:pPr>
            <w:ins w:id="18139" w:author="Machado, Diana" w:date="2019-02-04T10:19:00Z">
              <w:r w:rsidRPr="00D01C04">
                <w:rPr>
                  <w:rFonts w:ascii="Calibri" w:hAnsi="Calibri" w:cs="Calibri"/>
                  <w:color w:val="000000"/>
                  <w:sz w:val="16"/>
                  <w:szCs w:val="16"/>
                  <w:lang w:eastAsia="en-US"/>
                </w:rPr>
                <w:t xml:space="preserve">3,750,9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40" w:author="Machado, Diana" w:date="2019-02-04T10:19:00Z"/>
                <w:rFonts w:ascii="Calibri" w:hAnsi="Calibri" w:cs="Calibri"/>
                <w:color w:val="000000"/>
                <w:sz w:val="16"/>
                <w:szCs w:val="16"/>
                <w:lang w:eastAsia="en-US"/>
              </w:rPr>
            </w:pPr>
            <w:ins w:id="1814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42" w:author="Machado, Diana" w:date="2019-02-04T10:19:00Z"/>
                <w:rFonts w:ascii="Calibri" w:hAnsi="Calibri" w:cs="Calibri"/>
                <w:color w:val="000000"/>
                <w:sz w:val="16"/>
                <w:szCs w:val="16"/>
                <w:lang w:eastAsia="en-US"/>
              </w:rPr>
            </w:pPr>
            <w:ins w:id="18143" w:author="Machado, Diana" w:date="2019-02-04T10:19:00Z">
              <w:r w:rsidRPr="00D01C04">
                <w:rPr>
                  <w:rFonts w:ascii="Calibri" w:hAnsi="Calibri" w:cs="Calibri"/>
                  <w:color w:val="000000"/>
                  <w:sz w:val="16"/>
                  <w:szCs w:val="16"/>
                  <w:lang w:eastAsia="en-US"/>
                </w:rPr>
                <w:t xml:space="preserve">3,750,9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44" w:author="Machado, Diana" w:date="2019-02-04T10:19:00Z"/>
                <w:rFonts w:ascii="Calibri" w:hAnsi="Calibri" w:cs="Calibri"/>
                <w:color w:val="000000"/>
                <w:sz w:val="16"/>
                <w:szCs w:val="16"/>
                <w:lang w:eastAsia="en-US"/>
              </w:rPr>
            </w:pPr>
            <w:ins w:id="1814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1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47" w:author="Machado, Diana" w:date="2019-02-04T10:19:00Z"/>
                <w:rFonts w:ascii="Calibri" w:hAnsi="Calibri" w:cs="Calibri"/>
                <w:color w:val="000000"/>
                <w:sz w:val="16"/>
                <w:szCs w:val="16"/>
                <w:lang w:eastAsia="en-US"/>
              </w:rPr>
            </w:pPr>
            <w:ins w:id="18148" w:author="Machado, Diana" w:date="2019-02-04T10:19:00Z">
              <w:r w:rsidRPr="00D01C04">
                <w:rPr>
                  <w:rFonts w:ascii="Calibri" w:hAnsi="Calibri" w:cs="Calibri"/>
                  <w:color w:val="000000"/>
                  <w:sz w:val="16"/>
                  <w:szCs w:val="16"/>
                  <w:lang w:eastAsia="en-US"/>
                </w:rPr>
                <w:t>320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49" w:author="Machado, Diana" w:date="2019-02-04T10:19:00Z"/>
                <w:rFonts w:ascii="Calibri" w:hAnsi="Calibri" w:cs="Calibri"/>
                <w:color w:val="000000"/>
                <w:sz w:val="16"/>
                <w:szCs w:val="16"/>
                <w:lang w:eastAsia="en-US"/>
              </w:rPr>
            </w:pPr>
            <w:ins w:id="181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1" w:author="Machado, Diana" w:date="2019-02-04T10:19:00Z"/>
                <w:rFonts w:ascii="Calibri" w:hAnsi="Calibri" w:cs="Calibri"/>
                <w:color w:val="000000"/>
                <w:sz w:val="16"/>
                <w:szCs w:val="16"/>
                <w:lang w:eastAsia="en-US"/>
              </w:rPr>
            </w:pPr>
            <w:ins w:id="181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3" w:author="Machado, Diana" w:date="2019-02-04T10:19:00Z"/>
                <w:rFonts w:ascii="Calibri" w:hAnsi="Calibri" w:cs="Calibri"/>
                <w:color w:val="000000"/>
                <w:sz w:val="16"/>
                <w:szCs w:val="16"/>
                <w:lang w:eastAsia="en-US"/>
              </w:rPr>
            </w:pPr>
            <w:ins w:id="181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5" w:author="Machado, Diana" w:date="2019-02-04T10:19:00Z"/>
                <w:rFonts w:ascii="Calibri" w:hAnsi="Calibri" w:cs="Calibri"/>
                <w:color w:val="000000"/>
                <w:sz w:val="16"/>
                <w:szCs w:val="16"/>
                <w:lang w:eastAsia="en-US"/>
              </w:rPr>
            </w:pPr>
            <w:ins w:id="181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7" w:author="Machado, Diana" w:date="2019-02-04T10:19:00Z"/>
                <w:rFonts w:ascii="Calibri" w:hAnsi="Calibri" w:cs="Calibri"/>
                <w:color w:val="000000"/>
                <w:sz w:val="16"/>
                <w:szCs w:val="16"/>
                <w:lang w:eastAsia="en-US"/>
              </w:rPr>
            </w:pPr>
            <w:ins w:id="181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9" w:author="Machado, Diana" w:date="2019-02-04T10:19:00Z"/>
                <w:rFonts w:ascii="Calibri" w:hAnsi="Calibri" w:cs="Calibri"/>
                <w:color w:val="000000"/>
                <w:sz w:val="16"/>
                <w:szCs w:val="16"/>
                <w:lang w:eastAsia="en-US"/>
              </w:rPr>
            </w:pPr>
            <w:ins w:id="181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61" w:author="Machado, Diana" w:date="2019-02-04T10:19:00Z"/>
                <w:rFonts w:ascii="Calibri" w:hAnsi="Calibri" w:cs="Calibri"/>
                <w:color w:val="000000"/>
                <w:sz w:val="16"/>
                <w:szCs w:val="16"/>
                <w:lang w:eastAsia="en-US"/>
              </w:rPr>
            </w:pPr>
            <w:ins w:id="18162" w:author="Machado, Diana" w:date="2019-02-04T10:19:00Z">
              <w:r w:rsidRPr="00D01C04">
                <w:rPr>
                  <w:rFonts w:ascii="Calibri" w:hAnsi="Calibri" w:cs="Calibri"/>
                  <w:color w:val="000000"/>
                  <w:sz w:val="16"/>
                  <w:szCs w:val="16"/>
                  <w:lang w:eastAsia="en-US"/>
                </w:rPr>
                <w:t xml:space="preserve">3,946,52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63" w:author="Machado, Diana" w:date="2019-02-04T10:19:00Z"/>
                <w:rFonts w:ascii="Calibri" w:hAnsi="Calibri" w:cs="Calibri"/>
                <w:color w:val="000000"/>
                <w:sz w:val="16"/>
                <w:szCs w:val="16"/>
                <w:lang w:eastAsia="en-US"/>
              </w:rPr>
            </w:pPr>
            <w:ins w:id="1816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65" w:author="Machado, Diana" w:date="2019-02-04T10:19:00Z"/>
                <w:rFonts w:ascii="Calibri" w:hAnsi="Calibri" w:cs="Calibri"/>
                <w:color w:val="000000"/>
                <w:sz w:val="16"/>
                <w:szCs w:val="16"/>
                <w:lang w:eastAsia="en-US"/>
              </w:rPr>
            </w:pPr>
            <w:ins w:id="18166" w:author="Machado, Diana" w:date="2019-02-04T10:19:00Z">
              <w:r w:rsidRPr="00D01C04">
                <w:rPr>
                  <w:rFonts w:ascii="Calibri" w:hAnsi="Calibri" w:cs="Calibri"/>
                  <w:color w:val="000000"/>
                  <w:sz w:val="16"/>
                  <w:szCs w:val="16"/>
                  <w:lang w:eastAsia="en-US"/>
                </w:rPr>
                <w:t xml:space="preserve">3,946,52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67" w:author="Machado, Diana" w:date="2019-02-04T10:19:00Z"/>
                <w:rFonts w:ascii="Calibri" w:hAnsi="Calibri" w:cs="Calibri"/>
                <w:color w:val="000000"/>
                <w:sz w:val="16"/>
                <w:szCs w:val="16"/>
                <w:lang w:eastAsia="en-US"/>
              </w:rPr>
            </w:pPr>
            <w:ins w:id="1816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1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70" w:author="Machado, Diana" w:date="2019-02-04T10:19:00Z"/>
                <w:rFonts w:ascii="Calibri" w:hAnsi="Calibri" w:cs="Calibri"/>
                <w:color w:val="000000"/>
                <w:sz w:val="16"/>
                <w:szCs w:val="16"/>
                <w:lang w:eastAsia="en-US"/>
              </w:rPr>
            </w:pPr>
            <w:ins w:id="18171" w:author="Machado, Diana" w:date="2019-02-04T10:19:00Z">
              <w:r w:rsidRPr="00D01C04">
                <w:rPr>
                  <w:rFonts w:ascii="Calibri" w:hAnsi="Calibri" w:cs="Calibri"/>
                  <w:color w:val="000000"/>
                  <w:sz w:val="16"/>
                  <w:szCs w:val="16"/>
                  <w:lang w:eastAsia="en-US"/>
                </w:rPr>
                <w:t>320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72" w:author="Machado, Diana" w:date="2019-02-04T10:19:00Z"/>
                <w:rFonts w:ascii="Calibri" w:hAnsi="Calibri" w:cs="Calibri"/>
                <w:color w:val="000000"/>
                <w:sz w:val="16"/>
                <w:szCs w:val="16"/>
                <w:lang w:eastAsia="en-US"/>
              </w:rPr>
            </w:pPr>
            <w:ins w:id="181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ind w:left="-1008" w:firstLine="1008"/>
              <w:jc w:val="center"/>
              <w:rPr>
                <w:ins w:id="18174" w:author="Machado, Diana" w:date="2019-02-04T10:19:00Z"/>
                <w:rFonts w:ascii="Calibri" w:hAnsi="Calibri" w:cs="Calibri"/>
                <w:color w:val="000000"/>
                <w:sz w:val="16"/>
                <w:szCs w:val="16"/>
                <w:lang w:eastAsia="en-US"/>
              </w:rPr>
            </w:pPr>
            <w:ins w:id="181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76" w:author="Machado, Diana" w:date="2019-02-04T10:19:00Z"/>
                <w:rFonts w:ascii="Calibri" w:hAnsi="Calibri" w:cs="Calibri"/>
                <w:color w:val="000000"/>
                <w:sz w:val="16"/>
                <w:szCs w:val="16"/>
                <w:lang w:eastAsia="en-US"/>
              </w:rPr>
            </w:pPr>
            <w:ins w:id="18177" w:author="Machado, Diana" w:date="2019-02-04T10:19:00Z">
              <w:r w:rsidRPr="00D01C04">
                <w:rPr>
                  <w:rFonts w:ascii="Calibri" w:hAnsi="Calibri" w:cs="Calibri"/>
                  <w:color w:val="000000"/>
                  <w:sz w:val="16"/>
                  <w:szCs w:val="16"/>
                  <w:lang w:eastAsia="en-US"/>
                </w:rPr>
                <w:t xml:space="preserve">2,001,3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78" w:author="Machado, Diana" w:date="2019-02-04T10:19:00Z"/>
                <w:rFonts w:ascii="Calibri" w:hAnsi="Calibri" w:cs="Calibri"/>
                <w:color w:val="000000"/>
                <w:sz w:val="16"/>
                <w:szCs w:val="16"/>
                <w:lang w:eastAsia="en-US"/>
              </w:rPr>
            </w:pPr>
            <w:ins w:id="1817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0" w:author="Machado, Diana" w:date="2019-02-04T10:19:00Z"/>
                <w:rFonts w:ascii="Calibri" w:hAnsi="Calibri" w:cs="Calibri"/>
                <w:color w:val="000000"/>
                <w:sz w:val="16"/>
                <w:szCs w:val="16"/>
                <w:lang w:eastAsia="en-US"/>
              </w:rPr>
            </w:pPr>
            <w:ins w:id="181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2" w:author="Machado, Diana" w:date="2019-02-04T10:19:00Z"/>
                <w:rFonts w:ascii="Calibri" w:hAnsi="Calibri" w:cs="Calibri"/>
                <w:color w:val="000000"/>
                <w:sz w:val="16"/>
                <w:szCs w:val="16"/>
                <w:lang w:eastAsia="en-US"/>
              </w:rPr>
            </w:pPr>
            <w:ins w:id="181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4" w:author="Machado, Diana" w:date="2019-02-04T10:19:00Z"/>
                <w:rFonts w:ascii="Calibri" w:hAnsi="Calibri" w:cs="Calibri"/>
                <w:color w:val="000000"/>
                <w:sz w:val="16"/>
                <w:szCs w:val="16"/>
                <w:lang w:eastAsia="en-US"/>
              </w:rPr>
            </w:pPr>
            <w:ins w:id="1818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6" w:author="Machado, Diana" w:date="2019-02-04T10:19:00Z"/>
                <w:rFonts w:ascii="Calibri" w:hAnsi="Calibri" w:cs="Calibri"/>
                <w:color w:val="000000"/>
                <w:sz w:val="16"/>
                <w:szCs w:val="16"/>
                <w:lang w:eastAsia="en-US"/>
              </w:rPr>
            </w:pPr>
            <w:ins w:id="1818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88" w:author="Machado, Diana" w:date="2019-02-04T10:19:00Z"/>
                <w:rFonts w:ascii="Calibri" w:hAnsi="Calibri" w:cs="Calibri"/>
                <w:color w:val="000000"/>
                <w:sz w:val="16"/>
                <w:szCs w:val="16"/>
                <w:lang w:eastAsia="en-US"/>
              </w:rPr>
            </w:pPr>
            <w:ins w:id="18189" w:author="Machado, Diana" w:date="2019-02-04T10:19:00Z">
              <w:r w:rsidRPr="00D01C04">
                <w:rPr>
                  <w:rFonts w:ascii="Calibri" w:hAnsi="Calibri" w:cs="Calibri"/>
                  <w:color w:val="000000"/>
                  <w:sz w:val="16"/>
                  <w:szCs w:val="16"/>
                  <w:lang w:eastAsia="en-US"/>
                </w:rPr>
                <w:t xml:space="preserve">2,035,0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90" w:author="Machado, Diana" w:date="2019-02-04T10:19:00Z"/>
                <w:rFonts w:ascii="Calibri" w:hAnsi="Calibri" w:cs="Calibri"/>
                <w:color w:val="000000"/>
                <w:sz w:val="16"/>
                <w:szCs w:val="16"/>
                <w:lang w:eastAsia="en-US"/>
              </w:rPr>
            </w:pPr>
            <w:ins w:id="1819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1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93" w:author="Machado, Diana" w:date="2019-02-04T10:19:00Z"/>
                <w:rFonts w:ascii="Calibri" w:hAnsi="Calibri" w:cs="Calibri"/>
                <w:color w:val="000000"/>
                <w:sz w:val="16"/>
                <w:szCs w:val="16"/>
                <w:lang w:eastAsia="en-US"/>
              </w:rPr>
            </w:pPr>
            <w:ins w:id="18194" w:author="Machado, Diana" w:date="2019-02-04T10:19:00Z">
              <w:r w:rsidRPr="00D01C04">
                <w:rPr>
                  <w:rFonts w:ascii="Calibri" w:hAnsi="Calibri" w:cs="Calibri"/>
                  <w:color w:val="000000"/>
                  <w:sz w:val="16"/>
                  <w:szCs w:val="16"/>
                  <w:lang w:eastAsia="en-US"/>
                </w:rPr>
                <w:t>320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95" w:author="Machado, Diana" w:date="2019-02-04T10:19:00Z"/>
                <w:rFonts w:ascii="Calibri" w:hAnsi="Calibri" w:cs="Calibri"/>
                <w:color w:val="000000"/>
                <w:sz w:val="16"/>
                <w:szCs w:val="16"/>
                <w:lang w:eastAsia="en-US"/>
              </w:rPr>
            </w:pPr>
            <w:ins w:id="181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97" w:author="Machado, Diana" w:date="2019-02-04T10:19:00Z"/>
                <w:rFonts w:ascii="Calibri" w:hAnsi="Calibri" w:cs="Calibri"/>
                <w:color w:val="000000"/>
                <w:sz w:val="16"/>
                <w:szCs w:val="16"/>
                <w:lang w:eastAsia="en-US"/>
              </w:rPr>
            </w:pPr>
            <w:ins w:id="181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99" w:author="Machado, Diana" w:date="2019-02-04T10:19:00Z"/>
                <w:rFonts w:ascii="Calibri" w:hAnsi="Calibri" w:cs="Calibri"/>
                <w:color w:val="000000"/>
                <w:sz w:val="16"/>
                <w:szCs w:val="16"/>
                <w:lang w:eastAsia="en-US"/>
              </w:rPr>
            </w:pPr>
            <w:ins w:id="18200" w:author="Machado, Diana" w:date="2019-02-04T10:19:00Z">
              <w:r w:rsidRPr="00D01C04">
                <w:rPr>
                  <w:rFonts w:ascii="Calibri" w:hAnsi="Calibri" w:cs="Calibri"/>
                  <w:color w:val="000000"/>
                  <w:sz w:val="16"/>
                  <w:szCs w:val="16"/>
                  <w:lang w:eastAsia="en-US"/>
                </w:rPr>
                <w:t xml:space="preserve">1,184,6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1" w:author="Machado, Diana" w:date="2019-02-04T10:19:00Z"/>
                <w:rFonts w:ascii="Calibri" w:hAnsi="Calibri" w:cs="Calibri"/>
                <w:color w:val="000000"/>
                <w:sz w:val="16"/>
                <w:szCs w:val="16"/>
                <w:lang w:eastAsia="en-US"/>
              </w:rPr>
            </w:pPr>
            <w:ins w:id="1820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3" w:author="Machado, Diana" w:date="2019-02-04T10:19:00Z"/>
                <w:rFonts w:ascii="Calibri" w:hAnsi="Calibri" w:cs="Calibri"/>
                <w:color w:val="000000"/>
                <w:sz w:val="16"/>
                <w:szCs w:val="16"/>
                <w:lang w:eastAsia="en-US"/>
              </w:rPr>
            </w:pPr>
            <w:ins w:id="182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5" w:author="Machado, Diana" w:date="2019-02-04T10:19:00Z"/>
                <w:rFonts w:ascii="Calibri" w:hAnsi="Calibri" w:cs="Calibri"/>
                <w:color w:val="000000"/>
                <w:sz w:val="16"/>
                <w:szCs w:val="16"/>
                <w:lang w:eastAsia="en-US"/>
              </w:rPr>
            </w:pPr>
            <w:ins w:id="182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7" w:author="Machado, Diana" w:date="2019-02-04T10:19:00Z"/>
                <w:rFonts w:ascii="Calibri" w:hAnsi="Calibri" w:cs="Calibri"/>
                <w:color w:val="000000"/>
                <w:sz w:val="16"/>
                <w:szCs w:val="16"/>
                <w:lang w:eastAsia="en-US"/>
              </w:rPr>
            </w:pPr>
            <w:ins w:id="1820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9" w:author="Machado, Diana" w:date="2019-02-04T10:19:00Z"/>
                <w:rFonts w:ascii="Calibri" w:hAnsi="Calibri" w:cs="Calibri"/>
                <w:color w:val="000000"/>
                <w:sz w:val="16"/>
                <w:szCs w:val="16"/>
                <w:lang w:eastAsia="en-US"/>
              </w:rPr>
            </w:pPr>
            <w:ins w:id="1821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11" w:author="Machado, Diana" w:date="2019-02-04T10:19:00Z"/>
                <w:rFonts w:ascii="Calibri" w:hAnsi="Calibri" w:cs="Calibri"/>
                <w:color w:val="000000"/>
                <w:sz w:val="16"/>
                <w:szCs w:val="16"/>
                <w:lang w:eastAsia="en-US"/>
              </w:rPr>
            </w:pPr>
            <w:ins w:id="18212" w:author="Machado, Diana" w:date="2019-02-04T10:19:00Z">
              <w:r w:rsidRPr="00D01C04">
                <w:rPr>
                  <w:rFonts w:ascii="Calibri" w:hAnsi="Calibri" w:cs="Calibri"/>
                  <w:color w:val="000000"/>
                  <w:sz w:val="16"/>
                  <w:szCs w:val="16"/>
                  <w:lang w:eastAsia="en-US"/>
                </w:rPr>
                <w:t xml:space="preserve">1,205,5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13" w:author="Machado, Diana" w:date="2019-02-04T10:19:00Z"/>
                <w:rFonts w:ascii="Calibri" w:hAnsi="Calibri" w:cs="Calibri"/>
                <w:color w:val="000000"/>
                <w:sz w:val="16"/>
                <w:szCs w:val="16"/>
                <w:lang w:eastAsia="en-US"/>
              </w:rPr>
            </w:pPr>
            <w:ins w:id="1821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2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16" w:author="Machado, Diana" w:date="2019-02-04T10:19:00Z"/>
                <w:rFonts w:ascii="Calibri" w:hAnsi="Calibri" w:cs="Calibri"/>
                <w:color w:val="000000"/>
                <w:sz w:val="16"/>
                <w:szCs w:val="16"/>
                <w:lang w:eastAsia="en-US"/>
              </w:rPr>
            </w:pPr>
            <w:ins w:id="18217" w:author="Machado, Diana" w:date="2019-02-04T10:19:00Z">
              <w:r w:rsidRPr="00D01C04">
                <w:rPr>
                  <w:rFonts w:ascii="Calibri" w:hAnsi="Calibri" w:cs="Calibri"/>
                  <w:color w:val="000000"/>
                  <w:sz w:val="16"/>
                  <w:szCs w:val="16"/>
                  <w:lang w:eastAsia="en-US"/>
                </w:rPr>
                <w:t>320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18" w:author="Machado, Diana" w:date="2019-02-04T10:19:00Z"/>
                <w:rFonts w:ascii="Calibri" w:hAnsi="Calibri" w:cs="Calibri"/>
                <w:color w:val="000000"/>
                <w:sz w:val="16"/>
                <w:szCs w:val="16"/>
                <w:lang w:eastAsia="en-US"/>
              </w:rPr>
            </w:pPr>
            <w:ins w:id="182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0" w:author="Machado, Diana" w:date="2019-02-04T10:19:00Z"/>
                <w:rFonts w:ascii="Calibri" w:hAnsi="Calibri" w:cs="Calibri"/>
                <w:color w:val="000000"/>
                <w:sz w:val="16"/>
                <w:szCs w:val="16"/>
                <w:lang w:eastAsia="en-US"/>
              </w:rPr>
            </w:pPr>
            <w:ins w:id="182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2" w:author="Machado, Diana" w:date="2019-02-04T10:19:00Z"/>
                <w:rFonts w:ascii="Calibri" w:hAnsi="Calibri" w:cs="Calibri"/>
                <w:color w:val="000000"/>
                <w:sz w:val="16"/>
                <w:szCs w:val="16"/>
                <w:lang w:eastAsia="en-US"/>
              </w:rPr>
            </w:pPr>
            <w:ins w:id="182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4" w:author="Machado, Diana" w:date="2019-02-04T10:19:00Z"/>
                <w:rFonts w:ascii="Calibri" w:hAnsi="Calibri" w:cs="Calibri"/>
                <w:color w:val="000000"/>
                <w:sz w:val="16"/>
                <w:szCs w:val="16"/>
                <w:lang w:eastAsia="en-US"/>
              </w:rPr>
            </w:pPr>
            <w:ins w:id="182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6" w:author="Machado, Diana" w:date="2019-02-04T10:19:00Z"/>
                <w:rFonts w:ascii="Calibri" w:hAnsi="Calibri" w:cs="Calibri"/>
                <w:color w:val="000000"/>
                <w:sz w:val="16"/>
                <w:szCs w:val="16"/>
                <w:lang w:eastAsia="en-US"/>
              </w:rPr>
            </w:pPr>
            <w:ins w:id="182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8" w:author="Machado, Diana" w:date="2019-02-04T10:19:00Z"/>
                <w:rFonts w:ascii="Calibri" w:hAnsi="Calibri" w:cs="Calibri"/>
                <w:color w:val="000000"/>
                <w:sz w:val="16"/>
                <w:szCs w:val="16"/>
                <w:lang w:eastAsia="en-US"/>
              </w:rPr>
            </w:pPr>
            <w:ins w:id="182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30" w:author="Machado, Diana" w:date="2019-02-04T10:19:00Z"/>
                <w:rFonts w:ascii="Calibri" w:hAnsi="Calibri" w:cs="Calibri"/>
                <w:color w:val="000000"/>
                <w:sz w:val="16"/>
                <w:szCs w:val="16"/>
                <w:lang w:eastAsia="en-US"/>
              </w:rPr>
            </w:pPr>
            <w:ins w:id="18231" w:author="Machado, Diana" w:date="2019-02-04T10:19:00Z">
              <w:r w:rsidRPr="00D01C04">
                <w:rPr>
                  <w:rFonts w:ascii="Calibri" w:hAnsi="Calibri" w:cs="Calibri"/>
                  <w:color w:val="000000"/>
                  <w:sz w:val="16"/>
                  <w:szCs w:val="16"/>
                  <w:lang w:eastAsia="en-US"/>
                </w:rPr>
                <w:t xml:space="preserve">3,822,7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32" w:author="Machado, Diana" w:date="2019-02-04T10:19:00Z"/>
                <w:rFonts w:ascii="Calibri" w:hAnsi="Calibri" w:cs="Calibri"/>
                <w:color w:val="000000"/>
                <w:sz w:val="16"/>
                <w:szCs w:val="16"/>
                <w:lang w:eastAsia="en-US"/>
              </w:rPr>
            </w:pPr>
            <w:ins w:id="1823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34" w:author="Machado, Diana" w:date="2019-02-04T10:19:00Z"/>
                <w:rFonts w:ascii="Calibri" w:hAnsi="Calibri" w:cs="Calibri"/>
                <w:color w:val="000000"/>
                <w:sz w:val="16"/>
                <w:szCs w:val="16"/>
                <w:lang w:eastAsia="en-US"/>
              </w:rPr>
            </w:pPr>
            <w:ins w:id="18235" w:author="Machado, Diana" w:date="2019-02-04T10:19:00Z">
              <w:r w:rsidRPr="00D01C04">
                <w:rPr>
                  <w:rFonts w:ascii="Calibri" w:hAnsi="Calibri" w:cs="Calibri"/>
                  <w:color w:val="000000"/>
                  <w:sz w:val="16"/>
                  <w:szCs w:val="16"/>
                  <w:lang w:eastAsia="en-US"/>
                </w:rPr>
                <w:t xml:space="preserve">3,822,7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36" w:author="Machado, Diana" w:date="2019-02-04T10:19:00Z"/>
                <w:rFonts w:ascii="Calibri" w:hAnsi="Calibri" w:cs="Calibri"/>
                <w:color w:val="000000"/>
                <w:sz w:val="16"/>
                <w:szCs w:val="16"/>
                <w:lang w:eastAsia="en-US"/>
              </w:rPr>
            </w:pPr>
            <w:ins w:id="1823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2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39" w:author="Machado, Diana" w:date="2019-02-04T10:19:00Z"/>
                <w:rFonts w:ascii="Calibri" w:hAnsi="Calibri" w:cs="Calibri"/>
                <w:color w:val="000000"/>
                <w:sz w:val="16"/>
                <w:szCs w:val="16"/>
                <w:lang w:eastAsia="en-US"/>
              </w:rPr>
            </w:pPr>
            <w:ins w:id="18240" w:author="Machado, Diana" w:date="2019-02-04T10:19:00Z">
              <w:r w:rsidRPr="00D01C04">
                <w:rPr>
                  <w:rFonts w:ascii="Calibri" w:hAnsi="Calibri" w:cs="Calibri"/>
                  <w:color w:val="000000"/>
                  <w:sz w:val="16"/>
                  <w:szCs w:val="16"/>
                  <w:lang w:eastAsia="en-US"/>
                </w:rPr>
                <w:t>320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1" w:author="Machado, Diana" w:date="2019-02-04T10:19:00Z"/>
                <w:rFonts w:ascii="Calibri" w:hAnsi="Calibri" w:cs="Calibri"/>
                <w:color w:val="000000"/>
                <w:sz w:val="16"/>
                <w:szCs w:val="16"/>
                <w:lang w:eastAsia="en-US"/>
              </w:rPr>
            </w:pPr>
            <w:ins w:id="182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3" w:author="Machado, Diana" w:date="2019-02-04T10:19:00Z"/>
                <w:rFonts w:ascii="Calibri" w:hAnsi="Calibri" w:cs="Calibri"/>
                <w:color w:val="000000"/>
                <w:sz w:val="16"/>
                <w:szCs w:val="16"/>
                <w:lang w:eastAsia="en-US"/>
              </w:rPr>
            </w:pPr>
            <w:ins w:id="182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5" w:author="Machado, Diana" w:date="2019-02-04T10:19:00Z"/>
                <w:rFonts w:ascii="Calibri" w:hAnsi="Calibri" w:cs="Calibri"/>
                <w:color w:val="000000"/>
                <w:sz w:val="16"/>
                <w:szCs w:val="16"/>
                <w:lang w:eastAsia="en-US"/>
              </w:rPr>
            </w:pPr>
            <w:ins w:id="182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7" w:author="Machado, Diana" w:date="2019-02-04T10:19:00Z"/>
                <w:rFonts w:ascii="Calibri" w:hAnsi="Calibri" w:cs="Calibri"/>
                <w:color w:val="000000"/>
                <w:sz w:val="16"/>
                <w:szCs w:val="16"/>
                <w:lang w:eastAsia="en-US"/>
              </w:rPr>
            </w:pPr>
            <w:ins w:id="182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9" w:author="Machado, Diana" w:date="2019-02-04T10:19:00Z"/>
                <w:rFonts w:ascii="Calibri" w:hAnsi="Calibri" w:cs="Calibri"/>
                <w:color w:val="000000"/>
                <w:sz w:val="16"/>
                <w:szCs w:val="16"/>
                <w:lang w:eastAsia="en-US"/>
              </w:rPr>
            </w:pPr>
            <w:ins w:id="182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1" w:author="Machado, Diana" w:date="2019-02-04T10:19:00Z"/>
                <w:rFonts w:ascii="Calibri" w:hAnsi="Calibri" w:cs="Calibri"/>
                <w:color w:val="000000"/>
                <w:sz w:val="16"/>
                <w:szCs w:val="16"/>
                <w:lang w:eastAsia="en-US"/>
              </w:rPr>
            </w:pPr>
            <w:ins w:id="182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3" w:author="Machado, Diana" w:date="2019-02-04T10:19:00Z"/>
                <w:rFonts w:ascii="Calibri" w:hAnsi="Calibri" w:cs="Calibri"/>
                <w:color w:val="000000"/>
                <w:sz w:val="16"/>
                <w:szCs w:val="16"/>
                <w:lang w:eastAsia="en-US"/>
              </w:rPr>
            </w:pPr>
            <w:ins w:id="18254" w:author="Machado, Diana" w:date="2019-02-04T10:19:00Z">
              <w:r w:rsidRPr="00D01C04">
                <w:rPr>
                  <w:rFonts w:ascii="Calibri" w:hAnsi="Calibri" w:cs="Calibri"/>
                  <w:color w:val="000000"/>
                  <w:sz w:val="16"/>
                  <w:szCs w:val="16"/>
                  <w:lang w:eastAsia="en-US"/>
                </w:rPr>
                <w:t xml:space="preserve">6,804,87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5" w:author="Machado, Diana" w:date="2019-02-04T10:19:00Z"/>
                <w:rFonts w:ascii="Calibri" w:hAnsi="Calibri" w:cs="Calibri"/>
                <w:color w:val="000000"/>
                <w:sz w:val="16"/>
                <w:szCs w:val="16"/>
                <w:lang w:eastAsia="en-US"/>
              </w:rPr>
            </w:pPr>
            <w:ins w:id="1825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57" w:author="Machado, Diana" w:date="2019-02-04T10:19:00Z"/>
                <w:rFonts w:ascii="Calibri" w:hAnsi="Calibri" w:cs="Calibri"/>
                <w:color w:val="000000"/>
                <w:sz w:val="16"/>
                <w:szCs w:val="16"/>
                <w:lang w:eastAsia="en-US"/>
              </w:rPr>
            </w:pPr>
            <w:ins w:id="18258" w:author="Machado, Diana" w:date="2019-02-04T10:19:00Z">
              <w:r w:rsidRPr="00D01C04">
                <w:rPr>
                  <w:rFonts w:ascii="Calibri" w:hAnsi="Calibri" w:cs="Calibri"/>
                  <w:color w:val="000000"/>
                  <w:sz w:val="16"/>
                  <w:szCs w:val="16"/>
                  <w:lang w:eastAsia="en-US"/>
                </w:rPr>
                <w:t xml:space="preserve">6,804,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59" w:author="Machado, Diana" w:date="2019-02-04T10:19:00Z"/>
                <w:rFonts w:ascii="Calibri" w:hAnsi="Calibri" w:cs="Calibri"/>
                <w:color w:val="000000"/>
                <w:sz w:val="16"/>
                <w:szCs w:val="16"/>
                <w:lang w:eastAsia="en-US"/>
              </w:rPr>
            </w:pPr>
            <w:ins w:id="1826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2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62" w:author="Machado, Diana" w:date="2019-02-04T10:19:00Z"/>
                <w:rFonts w:ascii="Calibri" w:hAnsi="Calibri" w:cs="Calibri"/>
                <w:color w:val="000000"/>
                <w:sz w:val="16"/>
                <w:szCs w:val="16"/>
                <w:lang w:eastAsia="en-US"/>
              </w:rPr>
            </w:pPr>
            <w:ins w:id="18263" w:author="Machado, Diana" w:date="2019-02-04T10:19:00Z">
              <w:r w:rsidRPr="00D01C04">
                <w:rPr>
                  <w:rFonts w:ascii="Calibri" w:hAnsi="Calibri" w:cs="Calibri"/>
                  <w:color w:val="000000"/>
                  <w:sz w:val="16"/>
                  <w:szCs w:val="16"/>
                  <w:lang w:eastAsia="en-US"/>
                </w:rPr>
                <w:t>320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64" w:author="Machado, Diana" w:date="2019-02-04T10:19:00Z"/>
                <w:rFonts w:ascii="Calibri" w:hAnsi="Calibri" w:cs="Calibri"/>
                <w:color w:val="000000"/>
                <w:sz w:val="16"/>
                <w:szCs w:val="16"/>
                <w:lang w:eastAsia="en-US"/>
              </w:rPr>
            </w:pPr>
            <w:ins w:id="182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66" w:author="Machado, Diana" w:date="2019-02-04T10:19:00Z"/>
                <w:rFonts w:ascii="Calibri" w:hAnsi="Calibri" w:cs="Calibri"/>
                <w:color w:val="000000"/>
                <w:sz w:val="16"/>
                <w:szCs w:val="16"/>
                <w:lang w:eastAsia="en-US"/>
              </w:rPr>
            </w:pPr>
            <w:ins w:id="182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68" w:author="Machado, Diana" w:date="2019-02-04T10:19:00Z"/>
                <w:rFonts w:ascii="Calibri" w:hAnsi="Calibri" w:cs="Calibri"/>
                <w:color w:val="000000"/>
                <w:sz w:val="16"/>
                <w:szCs w:val="16"/>
                <w:lang w:eastAsia="en-US"/>
              </w:rPr>
            </w:pPr>
            <w:ins w:id="18269" w:author="Machado, Diana" w:date="2019-02-04T10:19:00Z">
              <w:r w:rsidRPr="00D01C04">
                <w:rPr>
                  <w:rFonts w:ascii="Calibri" w:hAnsi="Calibri" w:cs="Calibri"/>
                  <w:color w:val="000000"/>
                  <w:sz w:val="16"/>
                  <w:szCs w:val="16"/>
                  <w:lang w:eastAsia="en-US"/>
                </w:rPr>
                <w:t xml:space="preserve">992,4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0" w:author="Machado, Diana" w:date="2019-02-04T10:19:00Z"/>
                <w:rFonts w:ascii="Calibri" w:hAnsi="Calibri" w:cs="Calibri"/>
                <w:color w:val="000000"/>
                <w:sz w:val="16"/>
                <w:szCs w:val="16"/>
                <w:lang w:eastAsia="en-US"/>
              </w:rPr>
            </w:pPr>
            <w:ins w:id="1827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2" w:author="Machado, Diana" w:date="2019-02-04T10:19:00Z"/>
                <w:rFonts w:ascii="Calibri" w:hAnsi="Calibri" w:cs="Calibri"/>
                <w:color w:val="000000"/>
                <w:sz w:val="16"/>
                <w:szCs w:val="16"/>
                <w:lang w:eastAsia="en-US"/>
              </w:rPr>
            </w:pPr>
            <w:ins w:id="182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4" w:author="Machado, Diana" w:date="2019-02-04T10:19:00Z"/>
                <w:rFonts w:ascii="Calibri" w:hAnsi="Calibri" w:cs="Calibri"/>
                <w:color w:val="000000"/>
                <w:sz w:val="16"/>
                <w:szCs w:val="16"/>
                <w:lang w:eastAsia="en-US"/>
              </w:rPr>
            </w:pPr>
            <w:ins w:id="182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6" w:author="Machado, Diana" w:date="2019-02-04T10:19:00Z"/>
                <w:rFonts w:ascii="Calibri" w:hAnsi="Calibri" w:cs="Calibri"/>
                <w:color w:val="000000"/>
                <w:sz w:val="16"/>
                <w:szCs w:val="16"/>
                <w:lang w:eastAsia="en-US"/>
              </w:rPr>
            </w:pPr>
            <w:ins w:id="1827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8" w:author="Machado, Diana" w:date="2019-02-04T10:19:00Z"/>
                <w:rFonts w:ascii="Calibri" w:hAnsi="Calibri" w:cs="Calibri"/>
                <w:color w:val="000000"/>
                <w:sz w:val="16"/>
                <w:szCs w:val="16"/>
                <w:lang w:eastAsia="en-US"/>
              </w:rPr>
            </w:pPr>
            <w:ins w:id="1827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80" w:author="Machado, Diana" w:date="2019-02-04T10:19:00Z"/>
                <w:rFonts w:ascii="Calibri" w:hAnsi="Calibri" w:cs="Calibri"/>
                <w:color w:val="000000"/>
                <w:sz w:val="16"/>
                <w:szCs w:val="16"/>
                <w:lang w:eastAsia="en-US"/>
              </w:rPr>
            </w:pPr>
            <w:ins w:id="18281" w:author="Machado, Diana" w:date="2019-02-04T10:19:00Z">
              <w:r w:rsidRPr="00D01C04">
                <w:rPr>
                  <w:rFonts w:ascii="Calibri" w:hAnsi="Calibri" w:cs="Calibri"/>
                  <w:color w:val="000000"/>
                  <w:sz w:val="16"/>
                  <w:szCs w:val="16"/>
                  <w:lang w:eastAsia="en-US"/>
                </w:rPr>
                <w:t xml:space="preserve">992,4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82" w:author="Machado, Diana" w:date="2019-02-04T10:19:00Z"/>
                <w:rFonts w:ascii="Calibri" w:hAnsi="Calibri" w:cs="Calibri"/>
                <w:color w:val="000000"/>
                <w:sz w:val="16"/>
                <w:szCs w:val="16"/>
                <w:lang w:eastAsia="en-US"/>
              </w:rPr>
            </w:pPr>
            <w:ins w:id="1828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2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85" w:author="Machado, Diana" w:date="2019-02-04T10:19:00Z"/>
                <w:rFonts w:ascii="Calibri" w:hAnsi="Calibri" w:cs="Calibri"/>
                <w:color w:val="000000"/>
                <w:sz w:val="16"/>
                <w:szCs w:val="16"/>
                <w:lang w:eastAsia="en-US"/>
              </w:rPr>
            </w:pPr>
            <w:ins w:id="18286" w:author="Machado, Diana" w:date="2019-02-04T10:19:00Z">
              <w:r w:rsidRPr="00D01C04">
                <w:rPr>
                  <w:rFonts w:ascii="Calibri" w:hAnsi="Calibri" w:cs="Calibri"/>
                  <w:color w:val="000000"/>
                  <w:sz w:val="16"/>
                  <w:szCs w:val="16"/>
                  <w:lang w:eastAsia="en-US"/>
                </w:rPr>
                <w:t>320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87" w:author="Machado, Diana" w:date="2019-02-04T10:19:00Z"/>
                <w:rFonts w:ascii="Calibri" w:hAnsi="Calibri" w:cs="Calibri"/>
                <w:color w:val="000000"/>
                <w:sz w:val="16"/>
                <w:szCs w:val="16"/>
                <w:lang w:eastAsia="en-US"/>
              </w:rPr>
            </w:pPr>
            <w:ins w:id="182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89" w:author="Machado, Diana" w:date="2019-02-04T10:19:00Z"/>
                <w:rFonts w:ascii="Calibri" w:hAnsi="Calibri" w:cs="Calibri"/>
                <w:color w:val="000000"/>
                <w:sz w:val="16"/>
                <w:szCs w:val="16"/>
                <w:lang w:eastAsia="en-US"/>
              </w:rPr>
            </w:pPr>
            <w:ins w:id="182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1" w:author="Machado, Diana" w:date="2019-02-04T10:19:00Z"/>
                <w:rFonts w:ascii="Calibri" w:hAnsi="Calibri" w:cs="Calibri"/>
                <w:color w:val="000000"/>
                <w:sz w:val="16"/>
                <w:szCs w:val="16"/>
                <w:lang w:eastAsia="en-US"/>
              </w:rPr>
            </w:pPr>
            <w:ins w:id="18292" w:author="Machado, Diana" w:date="2019-02-04T10:19:00Z">
              <w:r w:rsidRPr="00D01C04">
                <w:rPr>
                  <w:rFonts w:ascii="Calibri" w:hAnsi="Calibri" w:cs="Calibri"/>
                  <w:color w:val="000000"/>
                  <w:sz w:val="16"/>
                  <w:szCs w:val="16"/>
                  <w:lang w:eastAsia="en-US"/>
                </w:rPr>
                <w:t xml:space="preserve">8,022,2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3" w:author="Machado, Diana" w:date="2019-02-04T10:19:00Z"/>
                <w:rFonts w:ascii="Calibri" w:hAnsi="Calibri" w:cs="Calibri"/>
                <w:color w:val="000000"/>
                <w:sz w:val="16"/>
                <w:szCs w:val="16"/>
                <w:lang w:eastAsia="en-US"/>
              </w:rPr>
            </w:pPr>
            <w:ins w:id="1829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5" w:author="Machado, Diana" w:date="2019-02-04T10:19:00Z"/>
                <w:rFonts w:ascii="Calibri" w:hAnsi="Calibri" w:cs="Calibri"/>
                <w:color w:val="000000"/>
                <w:sz w:val="16"/>
                <w:szCs w:val="16"/>
                <w:lang w:eastAsia="en-US"/>
              </w:rPr>
            </w:pPr>
            <w:ins w:id="182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7" w:author="Machado, Diana" w:date="2019-02-04T10:19:00Z"/>
                <w:rFonts w:ascii="Calibri" w:hAnsi="Calibri" w:cs="Calibri"/>
                <w:color w:val="000000"/>
                <w:sz w:val="16"/>
                <w:szCs w:val="16"/>
                <w:lang w:eastAsia="en-US"/>
              </w:rPr>
            </w:pPr>
            <w:ins w:id="182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9" w:author="Machado, Diana" w:date="2019-02-04T10:19:00Z"/>
                <w:rFonts w:ascii="Calibri" w:hAnsi="Calibri" w:cs="Calibri"/>
                <w:color w:val="000000"/>
                <w:sz w:val="16"/>
                <w:szCs w:val="16"/>
                <w:lang w:eastAsia="en-US"/>
              </w:rPr>
            </w:pPr>
            <w:ins w:id="1830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01" w:author="Machado, Diana" w:date="2019-02-04T10:19:00Z"/>
                <w:rFonts w:ascii="Calibri" w:hAnsi="Calibri" w:cs="Calibri"/>
                <w:color w:val="000000"/>
                <w:sz w:val="16"/>
                <w:szCs w:val="16"/>
                <w:lang w:eastAsia="en-US"/>
              </w:rPr>
            </w:pPr>
            <w:ins w:id="183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03" w:author="Machado, Diana" w:date="2019-02-04T10:19:00Z"/>
                <w:rFonts w:ascii="Calibri" w:hAnsi="Calibri" w:cs="Calibri"/>
                <w:color w:val="000000"/>
                <w:sz w:val="16"/>
                <w:szCs w:val="16"/>
                <w:lang w:eastAsia="en-US"/>
              </w:rPr>
            </w:pPr>
            <w:ins w:id="18304" w:author="Machado, Diana" w:date="2019-02-04T10:19:00Z">
              <w:r w:rsidRPr="00D01C04">
                <w:rPr>
                  <w:rFonts w:ascii="Calibri" w:hAnsi="Calibri" w:cs="Calibri"/>
                  <w:color w:val="000000"/>
                  <w:sz w:val="16"/>
                  <w:szCs w:val="16"/>
                  <w:lang w:eastAsia="en-US"/>
                </w:rPr>
                <w:t xml:space="preserve">8,174,4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05" w:author="Machado, Diana" w:date="2019-02-04T10:19:00Z"/>
                <w:rFonts w:ascii="Calibri" w:hAnsi="Calibri" w:cs="Calibri"/>
                <w:color w:val="000000"/>
                <w:sz w:val="16"/>
                <w:szCs w:val="16"/>
                <w:lang w:eastAsia="en-US"/>
              </w:rPr>
            </w:pPr>
            <w:ins w:id="1830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3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08" w:author="Machado, Diana" w:date="2019-02-04T10:19:00Z"/>
                <w:rFonts w:ascii="Calibri" w:hAnsi="Calibri" w:cs="Calibri"/>
                <w:color w:val="000000"/>
                <w:sz w:val="16"/>
                <w:szCs w:val="16"/>
                <w:lang w:eastAsia="en-US"/>
              </w:rPr>
            </w:pPr>
            <w:ins w:id="18309" w:author="Machado, Diana" w:date="2019-02-04T10:19:00Z">
              <w:r w:rsidRPr="00D01C04">
                <w:rPr>
                  <w:rFonts w:ascii="Calibri" w:hAnsi="Calibri" w:cs="Calibri"/>
                  <w:color w:val="000000"/>
                  <w:sz w:val="16"/>
                  <w:szCs w:val="16"/>
                  <w:lang w:eastAsia="en-US"/>
                </w:rPr>
                <w:t>320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0" w:author="Machado, Diana" w:date="2019-02-04T10:19:00Z"/>
                <w:rFonts w:ascii="Calibri" w:hAnsi="Calibri" w:cs="Calibri"/>
                <w:color w:val="000000"/>
                <w:sz w:val="16"/>
                <w:szCs w:val="16"/>
                <w:lang w:eastAsia="en-US"/>
              </w:rPr>
            </w:pPr>
            <w:ins w:id="183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2" w:author="Machado, Diana" w:date="2019-02-04T10:19:00Z"/>
                <w:rFonts w:ascii="Calibri" w:hAnsi="Calibri" w:cs="Calibri"/>
                <w:color w:val="000000"/>
                <w:sz w:val="16"/>
                <w:szCs w:val="16"/>
                <w:lang w:eastAsia="en-US"/>
              </w:rPr>
            </w:pPr>
            <w:ins w:id="183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4" w:author="Machado, Diana" w:date="2019-02-04T10:19:00Z"/>
                <w:rFonts w:ascii="Calibri" w:hAnsi="Calibri" w:cs="Calibri"/>
                <w:color w:val="000000"/>
                <w:sz w:val="16"/>
                <w:szCs w:val="16"/>
                <w:lang w:eastAsia="en-US"/>
              </w:rPr>
            </w:pPr>
            <w:ins w:id="18315" w:author="Machado, Diana" w:date="2019-02-04T10:19:00Z">
              <w:r w:rsidRPr="00D01C04">
                <w:rPr>
                  <w:rFonts w:ascii="Calibri" w:hAnsi="Calibri" w:cs="Calibri"/>
                  <w:color w:val="000000"/>
                  <w:sz w:val="16"/>
                  <w:szCs w:val="16"/>
                  <w:lang w:eastAsia="en-US"/>
                </w:rPr>
                <w:t xml:space="preserve">3,349,5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6" w:author="Machado, Diana" w:date="2019-02-04T10:19:00Z"/>
                <w:rFonts w:ascii="Calibri" w:hAnsi="Calibri" w:cs="Calibri"/>
                <w:color w:val="000000"/>
                <w:sz w:val="16"/>
                <w:szCs w:val="16"/>
                <w:lang w:eastAsia="en-US"/>
              </w:rPr>
            </w:pPr>
            <w:ins w:id="18317"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8" w:author="Machado, Diana" w:date="2019-02-04T10:19:00Z"/>
                <w:rFonts w:ascii="Calibri" w:hAnsi="Calibri" w:cs="Calibri"/>
                <w:color w:val="000000"/>
                <w:sz w:val="16"/>
                <w:szCs w:val="16"/>
                <w:lang w:eastAsia="en-US"/>
              </w:rPr>
            </w:pPr>
            <w:ins w:id="183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0" w:author="Machado, Diana" w:date="2019-02-04T10:19:00Z"/>
                <w:rFonts w:ascii="Calibri" w:hAnsi="Calibri" w:cs="Calibri"/>
                <w:color w:val="000000"/>
                <w:sz w:val="16"/>
                <w:szCs w:val="16"/>
                <w:lang w:eastAsia="en-US"/>
              </w:rPr>
            </w:pPr>
            <w:ins w:id="183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2" w:author="Machado, Diana" w:date="2019-02-04T10:19:00Z"/>
                <w:rFonts w:ascii="Calibri" w:hAnsi="Calibri" w:cs="Calibri"/>
                <w:color w:val="000000"/>
                <w:sz w:val="16"/>
                <w:szCs w:val="16"/>
                <w:lang w:eastAsia="en-US"/>
              </w:rPr>
            </w:pPr>
            <w:ins w:id="18323" w:author="Machado, Diana" w:date="2019-02-04T10:19:00Z">
              <w:r w:rsidRPr="00D01C04">
                <w:rPr>
                  <w:rFonts w:ascii="Calibri" w:hAnsi="Calibri" w:cs="Calibri"/>
                  <w:color w:val="000000"/>
                  <w:sz w:val="16"/>
                  <w:szCs w:val="16"/>
                  <w:lang w:eastAsia="en-US"/>
                </w:rPr>
                <w:t xml:space="preserve">1,187,0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4" w:author="Machado, Diana" w:date="2019-02-04T10:19:00Z"/>
                <w:rFonts w:ascii="Calibri" w:hAnsi="Calibri" w:cs="Calibri"/>
                <w:color w:val="000000"/>
                <w:sz w:val="16"/>
                <w:szCs w:val="16"/>
                <w:lang w:eastAsia="en-US"/>
              </w:rPr>
            </w:pPr>
            <w:ins w:id="1832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26" w:author="Machado, Diana" w:date="2019-02-04T10:19:00Z"/>
                <w:rFonts w:ascii="Calibri" w:hAnsi="Calibri" w:cs="Calibri"/>
                <w:color w:val="000000"/>
                <w:sz w:val="16"/>
                <w:szCs w:val="16"/>
                <w:lang w:eastAsia="en-US"/>
              </w:rPr>
            </w:pPr>
            <w:ins w:id="18327" w:author="Machado, Diana" w:date="2019-02-04T10:19:00Z">
              <w:r w:rsidRPr="00D01C04">
                <w:rPr>
                  <w:rFonts w:ascii="Calibri" w:hAnsi="Calibri" w:cs="Calibri"/>
                  <w:color w:val="000000"/>
                  <w:sz w:val="16"/>
                  <w:szCs w:val="16"/>
                  <w:lang w:eastAsia="en-US"/>
                </w:rPr>
                <w:t xml:space="preserve">4,536,6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28" w:author="Machado, Diana" w:date="2019-02-04T10:19:00Z"/>
                <w:rFonts w:ascii="Calibri" w:hAnsi="Calibri" w:cs="Calibri"/>
                <w:color w:val="000000"/>
                <w:sz w:val="16"/>
                <w:szCs w:val="16"/>
                <w:lang w:eastAsia="en-US"/>
              </w:rPr>
            </w:pPr>
            <w:ins w:id="1832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3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31" w:author="Machado, Diana" w:date="2019-02-04T10:19:00Z"/>
                <w:rFonts w:ascii="Calibri" w:hAnsi="Calibri" w:cs="Calibri"/>
                <w:color w:val="000000"/>
                <w:sz w:val="16"/>
                <w:szCs w:val="16"/>
                <w:lang w:eastAsia="en-US"/>
              </w:rPr>
            </w:pPr>
            <w:ins w:id="18332" w:author="Machado, Diana" w:date="2019-02-04T10:19:00Z">
              <w:r w:rsidRPr="00D01C04">
                <w:rPr>
                  <w:rFonts w:ascii="Calibri" w:hAnsi="Calibri" w:cs="Calibri"/>
                  <w:color w:val="000000"/>
                  <w:sz w:val="16"/>
                  <w:szCs w:val="16"/>
                  <w:lang w:eastAsia="en-US"/>
                </w:rPr>
                <w:t>320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33" w:author="Machado, Diana" w:date="2019-02-04T10:19:00Z"/>
                <w:rFonts w:ascii="Calibri" w:hAnsi="Calibri" w:cs="Calibri"/>
                <w:color w:val="000000"/>
                <w:sz w:val="16"/>
                <w:szCs w:val="16"/>
                <w:lang w:eastAsia="en-US"/>
              </w:rPr>
            </w:pPr>
            <w:ins w:id="183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35" w:author="Machado, Diana" w:date="2019-02-04T10:19:00Z"/>
                <w:rFonts w:ascii="Calibri" w:hAnsi="Calibri" w:cs="Calibri"/>
                <w:color w:val="000000"/>
                <w:sz w:val="16"/>
                <w:szCs w:val="16"/>
                <w:lang w:eastAsia="en-US"/>
              </w:rPr>
            </w:pPr>
            <w:ins w:id="183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37" w:author="Machado, Diana" w:date="2019-02-04T10:19:00Z"/>
                <w:rFonts w:ascii="Calibri" w:hAnsi="Calibri" w:cs="Calibri"/>
                <w:color w:val="000000"/>
                <w:sz w:val="16"/>
                <w:szCs w:val="16"/>
                <w:lang w:eastAsia="en-US"/>
              </w:rPr>
            </w:pPr>
            <w:ins w:id="18338" w:author="Machado, Diana" w:date="2019-02-04T10:19:00Z">
              <w:r w:rsidRPr="00D01C04">
                <w:rPr>
                  <w:rFonts w:ascii="Calibri" w:hAnsi="Calibri" w:cs="Calibri"/>
                  <w:color w:val="000000"/>
                  <w:sz w:val="16"/>
                  <w:szCs w:val="16"/>
                  <w:lang w:eastAsia="en-US"/>
                </w:rPr>
                <w:t xml:space="preserve">1,983,9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39" w:author="Machado, Diana" w:date="2019-02-04T10:19:00Z"/>
                <w:rFonts w:ascii="Calibri" w:hAnsi="Calibri" w:cs="Calibri"/>
                <w:color w:val="000000"/>
                <w:sz w:val="16"/>
                <w:szCs w:val="16"/>
                <w:lang w:eastAsia="en-US"/>
              </w:rPr>
            </w:pPr>
            <w:ins w:id="1834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1" w:author="Machado, Diana" w:date="2019-02-04T10:19:00Z"/>
                <w:rFonts w:ascii="Calibri" w:hAnsi="Calibri" w:cs="Calibri"/>
                <w:color w:val="000000"/>
                <w:sz w:val="16"/>
                <w:szCs w:val="16"/>
                <w:lang w:eastAsia="en-US"/>
              </w:rPr>
            </w:pPr>
            <w:ins w:id="183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3" w:author="Machado, Diana" w:date="2019-02-04T10:19:00Z"/>
                <w:rFonts w:ascii="Calibri" w:hAnsi="Calibri" w:cs="Calibri"/>
                <w:color w:val="000000"/>
                <w:sz w:val="16"/>
                <w:szCs w:val="16"/>
                <w:lang w:eastAsia="en-US"/>
              </w:rPr>
            </w:pPr>
            <w:ins w:id="183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5" w:author="Machado, Diana" w:date="2019-02-04T10:19:00Z"/>
                <w:rFonts w:ascii="Calibri" w:hAnsi="Calibri" w:cs="Calibri"/>
                <w:color w:val="000000"/>
                <w:sz w:val="16"/>
                <w:szCs w:val="16"/>
                <w:lang w:eastAsia="en-US"/>
              </w:rPr>
            </w:pPr>
            <w:ins w:id="1834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7" w:author="Machado, Diana" w:date="2019-02-04T10:19:00Z"/>
                <w:rFonts w:ascii="Calibri" w:hAnsi="Calibri" w:cs="Calibri"/>
                <w:color w:val="000000"/>
                <w:sz w:val="16"/>
                <w:szCs w:val="16"/>
                <w:lang w:eastAsia="en-US"/>
              </w:rPr>
            </w:pPr>
            <w:ins w:id="1834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49" w:author="Machado, Diana" w:date="2019-02-04T10:19:00Z"/>
                <w:rFonts w:ascii="Calibri" w:hAnsi="Calibri" w:cs="Calibri"/>
                <w:color w:val="000000"/>
                <w:sz w:val="16"/>
                <w:szCs w:val="16"/>
                <w:lang w:eastAsia="en-US"/>
              </w:rPr>
            </w:pPr>
            <w:ins w:id="18350" w:author="Machado, Diana" w:date="2019-02-04T10:19:00Z">
              <w:r w:rsidRPr="00D01C04">
                <w:rPr>
                  <w:rFonts w:ascii="Calibri" w:hAnsi="Calibri" w:cs="Calibri"/>
                  <w:color w:val="000000"/>
                  <w:sz w:val="16"/>
                  <w:szCs w:val="16"/>
                  <w:lang w:eastAsia="en-US"/>
                </w:rPr>
                <w:t xml:space="preserve">1,983,9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51" w:author="Machado, Diana" w:date="2019-02-04T10:19:00Z"/>
                <w:rFonts w:ascii="Calibri" w:hAnsi="Calibri" w:cs="Calibri"/>
                <w:color w:val="000000"/>
                <w:sz w:val="16"/>
                <w:szCs w:val="16"/>
                <w:lang w:eastAsia="en-US"/>
              </w:rPr>
            </w:pPr>
            <w:ins w:id="1835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3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54" w:author="Machado, Diana" w:date="2019-02-04T10:19:00Z"/>
                <w:rFonts w:ascii="Calibri" w:hAnsi="Calibri" w:cs="Calibri"/>
                <w:color w:val="000000"/>
                <w:sz w:val="16"/>
                <w:szCs w:val="16"/>
                <w:lang w:eastAsia="en-US"/>
              </w:rPr>
            </w:pPr>
            <w:ins w:id="18355" w:author="Machado, Diana" w:date="2019-02-04T10:19:00Z">
              <w:r w:rsidRPr="00D01C04">
                <w:rPr>
                  <w:rFonts w:ascii="Calibri" w:hAnsi="Calibri" w:cs="Calibri"/>
                  <w:color w:val="000000"/>
                  <w:sz w:val="16"/>
                  <w:szCs w:val="16"/>
                  <w:lang w:eastAsia="en-US"/>
                </w:rPr>
                <w:t>320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56" w:author="Machado, Diana" w:date="2019-02-04T10:19:00Z"/>
                <w:rFonts w:ascii="Calibri" w:hAnsi="Calibri" w:cs="Calibri"/>
                <w:color w:val="000000"/>
                <w:sz w:val="16"/>
                <w:szCs w:val="16"/>
                <w:lang w:eastAsia="en-US"/>
              </w:rPr>
            </w:pPr>
            <w:ins w:id="183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58" w:author="Machado, Diana" w:date="2019-02-04T10:19:00Z"/>
                <w:rFonts w:ascii="Calibri" w:hAnsi="Calibri" w:cs="Calibri"/>
                <w:color w:val="000000"/>
                <w:sz w:val="16"/>
                <w:szCs w:val="16"/>
                <w:lang w:eastAsia="en-US"/>
              </w:rPr>
            </w:pPr>
            <w:ins w:id="183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0" w:author="Machado, Diana" w:date="2019-02-04T10:19:00Z"/>
                <w:rFonts w:ascii="Calibri" w:hAnsi="Calibri" w:cs="Calibri"/>
                <w:color w:val="000000"/>
                <w:sz w:val="16"/>
                <w:szCs w:val="16"/>
                <w:lang w:eastAsia="en-US"/>
              </w:rPr>
            </w:pPr>
            <w:ins w:id="18361" w:author="Machado, Diana" w:date="2019-02-04T10:19:00Z">
              <w:r w:rsidRPr="00D01C04">
                <w:rPr>
                  <w:rFonts w:ascii="Calibri" w:hAnsi="Calibri" w:cs="Calibri"/>
                  <w:color w:val="000000"/>
                  <w:sz w:val="16"/>
                  <w:szCs w:val="16"/>
                  <w:lang w:eastAsia="en-US"/>
                </w:rPr>
                <w:t xml:space="preserve">35,809,3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2" w:author="Machado, Diana" w:date="2019-02-04T10:19:00Z"/>
                <w:rFonts w:ascii="Calibri" w:hAnsi="Calibri" w:cs="Calibri"/>
                <w:color w:val="000000"/>
                <w:sz w:val="16"/>
                <w:szCs w:val="16"/>
                <w:lang w:eastAsia="en-US"/>
              </w:rPr>
            </w:pPr>
            <w:ins w:id="18363"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4" w:author="Machado, Diana" w:date="2019-02-04T10:19:00Z"/>
                <w:rFonts w:ascii="Calibri" w:hAnsi="Calibri" w:cs="Calibri"/>
                <w:color w:val="000000"/>
                <w:sz w:val="16"/>
                <w:szCs w:val="16"/>
                <w:lang w:eastAsia="en-US"/>
              </w:rPr>
            </w:pPr>
            <w:ins w:id="183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6" w:author="Machado, Diana" w:date="2019-02-04T10:19:00Z"/>
                <w:rFonts w:ascii="Calibri" w:hAnsi="Calibri" w:cs="Calibri"/>
                <w:color w:val="000000"/>
                <w:sz w:val="16"/>
                <w:szCs w:val="16"/>
                <w:lang w:eastAsia="en-US"/>
              </w:rPr>
            </w:pPr>
            <w:ins w:id="183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8" w:author="Machado, Diana" w:date="2019-02-04T10:19:00Z"/>
                <w:rFonts w:ascii="Calibri" w:hAnsi="Calibri" w:cs="Calibri"/>
                <w:color w:val="000000"/>
                <w:sz w:val="16"/>
                <w:szCs w:val="16"/>
                <w:lang w:eastAsia="en-US"/>
              </w:rPr>
            </w:pPr>
            <w:ins w:id="18369" w:author="Machado, Diana" w:date="2019-02-04T10:19:00Z">
              <w:r w:rsidRPr="00D01C04">
                <w:rPr>
                  <w:rFonts w:ascii="Calibri" w:hAnsi="Calibri" w:cs="Calibri"/>
                  <w:color w:val="000000"/>
                  <w:sz w:val="16"/>
                  <w:szCs w:val="16"/>
                  <w:lang w:eastAsia="en-US"/>
                </w:rPr>
                <w:t xml:space="preserve">35,921,4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70" w:author="Machado, Diana" w:date="2019-02-04T10:19:00Z"/>
                <w:rFonts w:ascii="Calibri" w:hAnsi="Calibri" w:cs="Calibri"/>
                <w:color w:val="000000"/>
                <w:sz w:val="16"/>
                <w:szCs w:val="16"/>
                <w:lang w:eastAsia="en-US"/>
              </w:rPr>
            </w:pPr>
            <w:ins w:id="18371"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72" w:author="Machado, Diana" w:date="2019-02-04T10:19:00Z"/>
                <w:rFonts w:ascii="Calibri" w:hAnsi="Calibri" w:cs="Calibri"/>
                <w:color w:val="000000"/>
                <w:sz w:val="16"/>
                <w:szCs w:val="16"/>
                <w:lang w:eastAsia="en-US"/>
              </w:rPr>
            </w:pPr>
            <w:ins w:id="18373" w:author="Machado, Diana" w:date="2019-02-04T10:19:00Z">
              <w:r w:rsidRPr="00D01C04">
                <w:rPr>
                  <w:rFonts w:ascii="Calibri" w:hAnsi="Calibri" w:cs="Calibri"/>
                  <w:color w:val="000000"/>
                  <w:sz w:val="16"/>
                  <w:szCs w:val="16"/>
                  <w:lang w:eastAsia="en-US"/>
                </w:rPr>
                <w:t xml:space="preserve">71,730,8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74" w:author="Machado, Diana" w:date="2019-02-04T10:19:00Z"/>
                <w:rFonts w:ascii="Calibri" w:hAnsi="Calibri" w:cs="Calibri"/>
                <w:color w:val="000000"/>
                <w:sz w:val="16"/>
                <w:szCs w:val="16"/>
                <w:lang w:eastAsia="en-US"/>
              </w:rPr>
            </w:pPr>
            <w:ins w:id="18375"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183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77" w:author="Machado, Diana" w:date="2019-02-04T10:19:00Z"/>
                <w:rFonts w:ascii="Calibri" w:hAnsi="Calibri" w:cs="Calibri"/>
                <w:color w:val="000000"/>
                <w:sz w:val="16"/>
                <w:szCs w:val="16"/>
                <w:lang w:eastAsia="en-US"/>
              </w:rPr>
            </w:pPr>
            <w:ins w:id="18378" w:author="Machado, Diana" w:date="2019-02-04T10:19:00Z">
              <w:r w:rsidRPr="00D01C04">
                <w:rPr>
                  <w:rFonts w:ascii="Calibri" w:hAnsi="Calibri" w:cs="Calibri"/>
                  <w:color w:val="000000"/>
                  <w:sz w:val="16"/>
                  <w:szCs w:val="16"/>
                  <w:lang w:eastAsia="en-US"/>
                </w:rPr>
                <w:t>320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79" w:author="Machado, Diana" w:date="2019-02-04T10:19:00Z"/>
                <w:rFonts w:ascii="Calibri" w:hAnsi="Calibri" w:cs="Calibri"/>
                <w:color w:val="000000"/>
                <w:sz w:val="16"/>
                <w:szCs w:val="16"/>
                <w:lang w:eastAsia="en-US"/>
              </w:rPr>
            </w:pPr>
            <w:ins w:id="183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1" w:author="Machado, Diana" w:date="2019-02-04T10:19:00Z"/>
                <w:rFonts w:ascii="Calibri" w:hAnsi="Calibri" w:cs="Calibri"/>
                <w:color w:val="000000"/>
                <w:sz w:val="16"/>
                <w:szCs w:val="16"/>
                <w:lang w:eastAsia="en-US"/>
              </w:rPr>
            </w:pPr>
            <w:ins w:id="183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3" w:author="Machado, Diana" w:date="2019-02-04T10:19:00Z"/>
                <w:rFonts w:ascii="Calibri" w:hAnsi="Calibri" w:cs="Calibri"/>
                <w:color w:val="000000"/>
                <w:sz w:val="16"/>
                <w:szCs w:val="16"/>
                <w:lang w:eastAsia="en-US"/>
              </w:rPr>
            </w:pPr>
            <w:ins w:id="18384" w:author="Machado, Diana" w:date="2019-02-04T10:19:00Z">
              <w:r w:rsidRPr="00D01C04">
                <w:rPr>
                  <w:rFonts w:ascii="Calibri" w:hAnsi="Calibri" w:cs="Calibri"/>
                  <w:color w:val="000000"/>
                  <w:sz w:val="16"/>
                  <w:szCs w:val="16"/>
                  <w:lang w:eastAsia="en-US"/>
                </w:rPr>
                <w:t xml:space="preserve">72,388,4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5" w:author="Machado, Diana" w:date="2019-02-04T10:19:00Z"/>
                <w:rFonts w:ascii="Calibri" w:hAnsi="Calibri" w:cs="Calibri"/>
                <w:color w:val="000000"/>
                <w:sz w:val="16"/>
                <w:szCs w:val="16"/>
                <w:lang w:eastAsia="en-US"/>
              </w:rPr>
            </w:pPr>
            <w:ins w:id="18386" w:author="Machado, Diana" w:date="2019-02-04T10:19:00Z">
              <w:r w:rsidRPr="00D01C04">
                <w:rPr>
                  <w:rFonts w:ascii="Calibri" w:hAnsi="Calibri" w:cs="Calibri"/>
                  <w:color w:val="000000"/>
                  <w:sz w:val="16"/>
                  <w:szCs w:val="16"/>
                  <w:lang w:eastAsia="en-US"/>
                </w:rPr>
                <w:t>0.5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7" w:author="Machado, Diana" w:date="2019-02-04T10:19:00Z"/>
                <w:rFonts w:ascii="Calibri" w:hAnsi="Calibri" w:cs="Calibri"/>
                <w:color w:val="000000"/>
                <w:sz w:val="16"/>
                <w:szCs w:val="16"/>
                <w:lang w:eastAsia="en-US"/>
              </w:rPr>
            </w:pPr>
            <w:ins w:id="183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9" w:author="Machado, Diana" w:date="2019-02-04T10:19:00Z"/>
                <w:rFonts w:ascii="Calibri" w:hAnsi="Calibri" w:cs="Calibri"/>
                <w:color w:val="000000"/>
                <w:sz w:val="16"/>
                <w:szCs w:val="16"/>
                <w:lang w:eastAsia="en-US"/>
              </w:rPr>
            </w:pPr>
            <w:ins w:id="18390" w:author="Machado, Diana" w:date="2019-02-04T10:19:00Z">
              <w:r w:rsidRPr="00D01C04">
                <w:rPr>
                  <w:rFonts w:ascii="Calibri" w:hAnsi="Calibri" w:cs="Calibri"/>
                  <w:color w:val="000000"/>
                  <w:sz w:val="16"/>
                  <w:szCs w:val="16"/>
                  <w:lang w:eastAsia="en-US"/>
                </w:rPr>
                <w:t>3.3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91" w:author="Machado, Diana" w:date="2019-02-04T10:19:00Z"/>
                <w:rFonts w:ascii="Calibri" w:hAnsi="Calibri" w:cs="Calibri"/>
                <w:color w:val="000000"/>
                <w:sz w:val="16"/>
                <w:szCs w:val="16"/>
                <w:lang w:eastAsia="en-US"/>
              </w:rPr>
            </w:pPr>
            <w:ins w:id="18392" w:author="Machado, Diana" w:date="2019-02-04T10:19:00Z">
              <w:r w:rsidRPr="00D01C04">
                <w:rPr>
                  <w:rFonts w:ascii="Calibri" w:hAnsi="Calibri" w:cs="Calibri"/>
                  <w:color w:val="000000"/>
                  <w:sz w:val="16"/>
                  <w:szCs w:val="16"/>
                  <w:lang w:eastAsia="en-US"/>
                </w:rPr>
                <w:t xml:space="preserve">72,632,8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93" w:author="Machado, Diana" w:date="2019-02-04T10:19:00Z"/>
                <w:rFonts w:ascii="Calibri" w:hAnsi="Calibri" w:cs="Calibri"/>
                <w:color w:val="000000"/>
                <w:sz w:val="16"/>
                <w:szCs w:val="16"/>
                <w:lang w:eastAsia="en-US"/>
              </w:rPr>
            </w:pPr>
            <w:ins w:id="18394" w:author="Machado, Diana" w:date="2019-02-04T10:19:00Z">
              <w:r w:rsidRPr="00D01C04">
                <w:rPr>
                  <w:rFonts w:ascii="Calibri" w:hAnsi="Calibri" w:cs="Calibri"/>
                  <w:color w:val="000000"/>
                  <w:sz w:val="16"/>
                  <w:szCs w:val="16"/>
                  <w:lang w:eastAsia="en-US"/>
                </w:rPr>
                <w:t>0.5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95" w:author="Machado, Diana" w:date="2019-02-04T10:19:00Z"/>
                <w:rFonts w:ascii="Calibri" w:hAnsi="Calibri" w:cs="Calibri"/>
                <w:color w:val="000000"/>
                <w:sz w:val="16"/>
                <w:szCs w:val="16"/>
                <w:lang w:eastAsia="en-US"/>
              </w:rPr>
            </w:pPr>
            <w:ins w:id="18396" w:author="Machado, Diana" w:date="2019-02-04T10:19:00Z">
              <w:r w:rsidRPr="00D01C04">
                <w:rPr>
                  <w:rFonts w:ascii="Calibri" w:hAnsi="Calibri" w:cs="Calibri"/>
                  <w:color w:val="000000"/>
                  <w:sz w:val="16"/>
                  <w:szCs w:val="16"/>
                  <w:lang w:eastAsia="en-US"/>
                </w:rPr>
                <w:t xml:space="preserve">145,021,2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97" w:author="Machado, Diana" w:date="2019-02-04T10:19:00Z"/>
                <w:rFonts w:ascii="Calibri" w:hAnsi="Calibri" w:cs="Calibri"/>
                <w:color w:val="000000"/>
                <w:sz w:val="16"/>
                <w:szCs w:val="16"/>
                <w:lang w:eastAsia="en-US"/>
              </w:rPr>
            </w:pPr>
            <w:ins w:id="18398"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183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00" w:author="Machado, Diana" w:date="2019-02-04T10:19:00Z"/>
                <w:rFonts w:ascii="Calibri" w:hAnsi="Calibri" w:cs="Calibri"/>
                <w:color w:val="000000"/>
                <w:sz w:val="16"/>
                <w:szCs w:val="16"/>
                <w:lang w:eastAsia="en-US"/>
              </w:rPr>
            </w:pPr>
            <w:ins w:id="18401" w:author="Machado, Diana" w:date="2019-02-04T10:19:00Z">
              <w:r w:rsidRPr="00D01C04">
                <w:rPr>
                  <w:rFonts w:ascii="Calibri" w:hAnsi="Calibri" w:cs="Calibri"/>
                  <w:color w:val="000000"/>
                  <w:sz w:val="16"/>
                  <w:szCs w:val="16"/>
                  <w:lang w:eastAsia="en-US"/>
                </w:rPr>
                <w:t>320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02" w:author="Machado, Diana" w:date="2019-02-04T10:19:00Z"/>
                <w:rFonts w:ascii="Calibri" w:hAnsi="Calibri" w:cs="Calibri"/>
                <w:color w:val="000000"/>
                <w:sz w:val="16"/>
                <w:szCs w:val="16"/>
                <w:lang w:eastAsia="en-US"/>
              </w:rPr>
            </w:pPr>
            <w:ins w:id="184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04" w:author="Machado, Diana" w:date="2019-02-04T10:19:00Z"/>
                <w:rFonts w:ascii="Calibri" w:hAnsi="Calibri" w:cs="Calibri"/>
                <w:color w:val="000000"/>
                <w:sz w:val="16"/>
                <w:szCs w:val="16"/>
                <w:lang w:eastAsia="en-US"/>
              </w:rPr>
            </w:pPr>
            <w:ins w:id="184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06" w:author="Machado, Diana" w:date="2019-02-04T10:19:00Z"/>
                <w:rFonts w:ascii="Calibri" w:hAnsi="Calibri" w:cs="Calibri"/>
                <w:color w:val="000000"/>
                <w:sz w:val="16"/>
                <w:szCs w:val="16"/>
                <w:lang w:eastAsia="en-US"/>
              </w:rPr>
            </w:pPr>
            <w:ins w:id="18407" w:author="Machado, Diana" w:date="2019-02-04T10:19:00Z">
              <w:r w:rsidRPr="00D01C04">
                <w:rPr>
                  <w:rFonts w:ascii="Calibri" w:hAnsi="Calibri" w:cs="Calibri"/>
                  <w:color w:val="000000"/>
                  <w:sz w:val="16"/>
                  <w:szCs w:val="16"/>
                  <w:lang w:eastAsia="en-US"/>
                </w:rPr>
                <w:t xml:space="preserve">26,136,3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08" w:author="Machado, Diana" w:date="2019-02-04T10:19:00Z"/>
                <w:rFonts w:ascii="Calibri" w:hAnsi="Calibri" w:cs="Calibri"/>
                <w:color w:val="000000"/>
                <w:sz w:val="16"/>
                <w:szCs w:val="16"/>
                <w:lang w:eastAsia="en-US"/>
              </w:rPr>
            </w:pPr>
            <w:ins w:id="18409"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0" w:author="Machado, Diana" w:date="2019-02-04T10:19:00Z"/>
                <w:rFonts w:ascii="Calibri" w:hAnsi="Calibri" w:cs="Calibri"/>
                <w:color w:val="000000"/>
                <w:sz w:val="16"/>
                <w:szCs w:val="16"/>
                <w:lang w:eastAsia="en-US"/>
              </w:rPr>
            </w:pPr>
            <w:ins w:id="184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2" w:author="Machado, Diana" w:date="2019-02-04T10:19:00Z"/>
                <w:rFonts w:ascii="Calibri" w:hAnsi="Calibri" w:cs="Calibri"/>
                <w:color w:val="000000"/>
                <w:sz w:val="16"/>
                <w:szCs w:val="16"/>
                <w:lang w:eastAsia="en-US"/>
              </w:rPr>
            </w:pPr>
            <w:ins w:id="184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4" w:author="Machado, Diana" w:date="2019-02-04T10:19:00Z"/>
                <w:rFonts w:ascii="Calibri" w:hAnsi="Calibri" w:cs="Calibri"/>
                <w:color w:val="000000"/>
                <w:sz w:val="16"/>
                <w:szCs w:val="16"/>
                <w:lang w:eastAsia="en-US"/>
              </w:rPr>
            </w:pPr>
            <w:ins w:id="18415" w:author="Machado, Diana" w:date="2019-02-04T10:19:00Z">
              <w:r w:rsidRPr="00D01C04">
                <w:rPr>
                  <w:rFonts w:ascii="Calibri" w:hAnsi="Calibri" w:cs="Calibri"/>
                  <w:color w:val="000000"/>
                  <w:sz w:val="16"/>
                  <w:szCs w:val="16"/>
                  <w:lang w:eastAsia="en-US"/>
                </w:rPr>
                <w:t xml:space="preserve">26,217,5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6" w:author="Machado, Diana" w:date="2019-02-04T10:19:00Z"/>
                <w:rFonts w:ascii="Calibri" w:hAnsi="Calibri" w:cs="Calibri"/>
                <w:color w:val="000000"/>
                <w:sz w:val="16"/>
                <w:szCs w:val="16"/>
                <w:lang w:eastAsia="en-US"/>
              </w:rPr>
            </w:pPr>
            <w:ins w:id="18417"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18" w:author="Machado, Diana" w:date="2019-02-04T10:19:00Z"/>
                <w:rFonts w:ascii="Calibri" w:hAnsi="Calibri" w:cs="Calibri"/>
                <w:color w:val="000000"/>
                <w:sz w:val="16"/>
                <w:szCs w:val="16"/>
                <w:lang w:eastAsia="en-US"/>
              </w:rPr>
            </w:pPr>
            <w:ins w:id="18419" w:author="Machado, Diana" w:date="2019-02-04T10:19:00Z">
              <w:r w:rsidRPr="00D01C04">
                <w:rPr>
                  <w:rFonts w:ascii="Calibri" w:hAnsi="Calibri" w:cs="Calibri"/>
                  <w:color w:val="000000"/>
                  <w:sz w:val="16"/>
                  <w:szCs w:val="16"/>
                  <w:lang w:eastAsia="en-US"/>
                </w:rPr>
                <w:t xml:space="preserve">52,353,9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20" w:author="Machado, Diana" w:date="2019-02-04T10:19:00Z"/>
                <w:rFonts w:ascii="Calibri" w:hAnsi="Calibri" w:cs="Calibri"/>
                <w:color w:val="000000"/>
                <w:sz w:val="16"/>
                <w:szCs w:val="16"/>
                <w:lang w:eastAsia="en-US"/>
              </w:rPr>
            </w:pPr>
            <w:ins w:id="18421"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184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23" w:author="Machado, Diana" w:date="2019-02-04T10:19:00Z"/>
                <w:rFonts w:ascii="Calibri" w:hAnsi="Calibri" w:cs="Calibri"/>
                <w:color w:val="000000"/>
                <w:sz w:val="16"/>
                <w:szCs w:val="16"/>
                <w:lang w:eastAsia="en-US"/>
              </w:rPr>
            </w:pPr>
            <w:ins w:id="18424" w:author="Machado, Diana" w:date="2019-02-04T10:19:00Z">
              <w:r w:rsidRPr="00D01C04">
                <w:rPr>
                  <w:rFonts w:ascii="Calibri" w:hAnsi="Calibri" w:cs="Calibri"/>
                  <w:color w:val="000000"/>
                  <w:sz w:val="16"/>
                  <w:szCs w:val="16"/>
                  <w:lang w:eastAsia="en-US"/>
                </w:rPr>
                <w:t>320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25" w:author="Machado, Diana" w:date="2019-02-04T10:19:00Z"/>
                <w:rFonts w:ascii="Calibri" w:hAnsi="Calibri" w:cs="Calibri"/>
                <w:color w:val="000000"/>
                <w:sz w:val="16"/>
                <w:szCs w:val="16"/>
                <w:lang w:eastAsia="en-US"/>
              </w:rPr>
            </w:pPr>
            <w:ins w:id="184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27" w:author="Machado, Diana" w:date="2019-02-04T10:19:00Z"/>
                <w:rFonts w:ascii="Calibri" w:hAnsi="Calibri" w:cs="Calibri"/>
                <w:color w:val="000000"/>
                <w:sz w:val="16"/>
                <w:szCs w:val="16"/>
                <w:lang w:eastAsia="en-US"/>
              </w:rPr>
            </w:pPr>
            <w:ins w:id="184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29" w:author="Machado, Diana" w:date="2019-02-04T10:19:00Z"/>
                <w:rFonts w:ascii="Calibri" w:hAnsi="Calibri" w:cs="Calibri"/>
                <w:color w:val="000000"/>
                <w:sz w:val="16"/>
                <w:szCs w:val="16"/>
                <w:lang w:eastAsia="en-US"/>
              </w:rPr>
            </w:pPr>
            <w:ins w:id="18430" w:author="Machado, Diana" w:date="2019-02-04T10:19:00Z">
              <w:r w:rsidRPr="00D01C04">
                <w:rPr>
                  <w:rFonts w:ascii="Calibri" w:hAnsi="Calibri" w:cs="Calibri"/>
                  <w:color w:val="000000"/>
                  <w:sz w:val="16"/>
                  <w:szCs w:val="16"/>
                  <w:lang w:eastAsia="en-US"/>
                </w:rPr>
                <w:t xml:space="preserve">1,892,1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1" w:author="Machado, Diana" w:date="2019-02-04T10:19:00Z"/>
                <w:rFonts w:ascii="Calibri" w:hAnsi="Calibri" w:cs="Calibri"/>
                <w:color w:val="000000"/>
                <w:sz w:val="16"/>
                <w:szCs w:val="16"/>
                <w:lang w:eastAsia="en-US"/>
              </w:rPr>
            </w:pPr>
            <w:ins w:id="1843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3" w:author="Machado, Diana" w:date="2019-02-04T10:19:00Z"/>
                <w:rFonts w:ascii="Calibri" w:hAnsi="Calibri" w:cs="Calibri"/>
                <w:color w:val="000000"/>
                <w:sz w:val="16"/>
                <w:szCs w:val="16"/>
                <w:lang w:eastAsia="en-US"/>
              </w:rPr>
            </w:pPr>
            <w:ins w:id="184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5" w:author="Machado, Diana" w:date="2019-02-04T10:19:00Z"/>
                <w:rFonts w:ascii="Calibri" w:hAnsi="Calibri" w:cs="Calibri"/>
                <w:color w:val="000000"/>
                <w:sz w:val="16"/>
                <w:szCs w:val="16"/>
                <w:lang w:eastAsia="en-US"/>
              </w:rPr>
            </w:pPr>
            <w:ins w:id="184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7" w:author="Machado, Diana" w:date="2019-02-04T10:19:00Z"/>
                <w:rFonts w:ascii="Calibri" w:hAnsi="Calibri" w:cs="Calibri"/>
                <w:color w:val="000000"/>
                <w:sz w:val="16"/>
                <w:szCs w:val="16"/>
                <w:lang w:eastAsia="en-US"/>
              </w:rPr>
            </w:pPr>
            <w:ins w:id="18438" w:author="Machado, Diana" w:date="2019-02-04T10:19:00Z">
              <w:r w:rsidRPr="00D01C04">
                <w:rPr>
                  <w:rFonts w:ascii="Calibri" w:hAnsi="Calibri" w:cs="Calibri"/>
                  <w:color w:val="000000"/>
                  <w:sz w:val="16"/>
                  <w:szCs w:val="16"/>
                  <w:lang w:eastAsia="en-US"/>
                </w:rPr>
                <w:t xml:space="preserve">26,310,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9" w:author="Machado, Diana" w:date="2019-02-04T10:19:00Z"/>
                <w:rFonts w:ascii="Calibri" w:hAnsi="Calibri" w:cs="Calibri"/>
                <w:color w:val="000000"/>
                <w:sz w:val="16"/>
                <w:szCs w:val="16"/>
                <w:lang w:eastAsia="en-US"/>
              </w:rPr>
            </w:pPr>
            <w:ins w:id="18440"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41" w:author="Machado, Diana" w:date="2019-02-04T10:19:00Z"/>
                <w:rFonts w:ascii="Calibri" w:hAnsi="Calibri" w:cs="Calibri"/>
                <w:color w:val="000000"/>
                <w:sz w:val="16"/>
                <w:szCs w:val="16"/>
                <w:lang w:eastAsia="en-US"/>
              </w:rPr>
            </w:pPr>
            <w:ins w:id="18442" w:author="Machado, Diana" w:date="2019-02-04T10:19:00Z">
              <w:r w:rsidRPr="00D01C04">
                <w:rPr>
                  <w:rFonts w:ascii="Calibri" w:hAnsi="Calibri" w:cs="Calibri"/>
                  <w:color w:val="000000"/>
                  <w:sz w:val="16"/>
                  <w:szCs w:val="16"/>
                  <w:lang w:eastAsia="en-US"/>
                </w:rPr>
                <w:t xml:space="preserve">28,203,1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43" w:author="Machado, Diana" w:date="2019-02-04T10:19:00Z"/>
                <w:rFonts w:ascii="Calibri" w:hAnsi="Calibri" w:cs="Calibri"/>
                <w:color w:val="000000"/>
                <w:sz w:val="16"/>
                <w:szCs w:val="16"/>
                <w:lang w:eastAsia="en-US"/>
              </w:rPr>
            </w:pPr>
            <w:ins w:id="1844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184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46" w:author="Machado, Diana" w:date="2019-02-04T10:19:00Z"/>
                <w:rFonts w:ascii="Calibri" w:hAnsi="Calibri" w:cs="Calibri"/>
                <w:color w:val="000000"/>
                <w:sz w:val="16"/>
                <w:szCs w:val="16"/>
                <w:lang w:eastAsia="en-US"/>
              </w:rPr>
            </w:pPr>
            <w:ins w:id="18447" w:author="Machado, Diana" w:date="2019-02-04T10:19:00Z">
              <w:r w:rsidRPr="00D01C04">
                <w:rPr>
                  <w:rFonts w:ascii="Calibri" w:hAnsi="Calibri" w:cs="Calibri"/>
                  <w:color w:val="000000"/>
                  <w:sz w:val="16"/>
                  <w:szCs w:val="16"/>
                  <w:lang w:eastAsia="en-US"/>
                </w:rPr>
                <w:t>320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48" w:author="Machado, Diana" w:date="2019-02-04T10:19:00Z"/>
                <w:rFonts w:ascii="Calibri" w:hAnsi="Calibri" w:cs="Calibri"/>
                <w:color w:val="000000"/>
                <w:sz w:val="16"/>
                <w:szCs w:val="16"/>
                <w:lang w:eastAsia="en-US"/>
              </w:rPr>
            </w:pPr>
            <w:ins w:id="184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0" w:author="Machado, Diana" w:date="2019-02-04T10:19:00Z"/>
                <w:rFonts w:ascii="Calibri" w:hAnsi="Calibri" w:cs="Calibri"/>
                <w:color w:val="000000"/>
                <w:sz w:val="16"/>
                <w:szCs w:val="16"/>
                <w:lang w:eastAsia="en-US"/>
              </w:rPr>
            </w:pPr>
            <w:ins w:id="184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2" w:author="Machado, Diana" w:date="2019-02-04T10:19:00Z"/>
                <w:rFonts w:ascii="Calibri" w:hAnsi="Calibri" w:cs="Calibri"/>
                <w:color w:val="000000"/>
                <w:sz w:val="16"/>
                <w:szCs w:val="16"/>
                <w:lang w:eastAsia="en-US"/>
              </w:rPr>
            </w:pPr>
            <w:ins w:id="18453" w:author="Machado, Diana" w:date="2019-02-04T10:19:00Z">
              <w:r w:rsidRPr="00D01C04">
                <w:rPr>
                  <w:rFonts w:ascii="Calibri" w:hAnsi="Calibri" w:cs="Calibri"/>
                  <w:color w:val="000000"/>
                  <w:sz w:val="16"/>
                  <w:szCs w:val="16"/>
                  <w:lang w:eastAsia="en-US"/>
                </w:rPr>
                <w:t xml:space="preserve">528,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4" w:author="Machado, Diana" w:date="2019-02-04T10:19:00Z"/>
                <w:rFonts w:ascii="Calibri" w:hAnsi="Calibri" w:cs="Calibri"/>
                <w:color w:val="000000"/>
                <w:sz w:val="16"/>
                <w:szCs w:val="16"/>
                <w:lang w:eastAsia="en-US"/>
              </w:rPr>
            </w:pPr>
            <w:ins w:id="184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6" w:author="Machado, Diana" w:date="2019-02-04T10:19:00Z"/>
                <w:rFonts w:ascii="Calibri" w:hAnsi="Calibri" w:cs="Calibri"/>
                <w:color w:val="000000"/>
                <w:sz w:val="16"/>
                <w:szCs w:val="16"/>
                <w:lang w:eastAsia="en-US"/>
              </w:rPr>
            </w:pPr>
            <w:ins w:id="184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8" w:author="Machado, Diana" w:date="2019-02-04T10:19:00Z"/>
                <w:rFonts w:ascii="Calibri" w:hAnsi="Calibri" w:cs="Calibri"/>
                <w:color w:val="000000"/>
                <w:sz w:val="16"/>
                <w:szCs w:val="16"/>
                <w:lang w:eastAsia="en-US"/>
              </w:rPr>
            </w:pPr>
            <w:ins w:id="184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0" w:author="Machado, Diana" w:date="2019-02-04T10:19:00Z"/>
                <w:rFonts w:ascii="Calibri" w:hAnsi="Calibri" w:cs="Calibri"/>
                <w:color w:val="000000"/>
                <w:sz w:val="16"/>
                <w:szCs w:val="16"/>
                <w:lang w:eastAsia="en-US"/>
              </w:rPr>
            </w:pPr>
            <w:ins w:id="18461" w:author="Machado, Diana" w:date="2019-02-04T10:19:00Z">
              <w:r w:rsidRPr="00D01C04">
                <w:rPr>
                  <w:rFonts w:ascii="Calibri" w:hAnsi="Calibri" w:cs="Calibri"/>
                  <w:color w:val="000000"/>
                  <w:sz w:val="16"/>
                  <w:szCs w:val="16"/>
                  <w:lang w:eastAsia="en-US"/>
                </w:rPr>
                <w:t xml:space="preserve">13,385,1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2" w:author="Machado, Diana" w:date="2019-02-04T10:19:00Z"/>
                <w:rFonts w:ascii="Calibri" w:hAnsi="Calibri" w:cs="Calibri"/>
                <w:color w:val="000000"/>
                <w:sz w:val="16"/>
                <w:szCs w:val="16"/>
                <w:lang w:eastAsia="en-US"/>
              </w:rPr>
            </w:pPr>
            <w:ins w:id="18463"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64" w:author="Machado, Diana" w:date="2019-02-04T10:19:00Z"/>
                <w:rFonts w:ascii="Calibri" w:hAnsi="Calibri" w:cs="Calibri"/>
                <w:color w:val="000000"/>
                <w:sz w:val="16"/>
                <w:szCs w:val="16"/>
                <w:lang w:eastAsia="en-US"/>
              </w:rPr>
            </w:pPr>
            <w:ins w:id="18465" w:author="Machado, Diana" w:date="2019-02-04T10:19:00Z">
              <w:r w:rsidRPr="00D01C04">
                <w:rPr>
                  <w:rFonts w:ascii="Calibri" w:hAnsi="Calibri" w:cs="Calibri"/>
                  <w:color w:val="000000"/>
                  <w:sz w:val="16"/>
                  <w:szCs w:val="16"/>
                  <w:lang w:eastAsia="en-US"/>
                </w:rPr>
                <w:t xml:space="preserve">13,913,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66" w:author="Machado, Diana" w:date="2019-02-04T10:19:00Z"/>
                <w:rFonts w:ascii="Calibri" w:hAnsi="Calibri" w:cs="Calibri"/>
                <w:color w:val="000000"/>
                <w:sz w:val="16"/>
                <w:szCs w:val="16"/>
                <w:lang w:eastAsia="en-US"/>
              </w:rPr>
            </w:pPr>
            <w:ins w:id="1846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84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69" w:author="Machado, Diana" w:date="2019-02-04T10:19:00Z"/>
                <w:rFonts w:ascii="Calibri" w:hAnsi="Calibri" w:cs="Calibri"/>
                <w:color w:val="000000"/>
                <w:sz w:val="16"/>
                <w:szCs w:val="16"/>
                <w:lang w:eastAsia="en-US"/>
              </w:rPr>
            </w:pPr>
            <w:ins w:id="18470" w:author="Machado, Diana" w:date="2019-02-04T10:19:00Z">
              <w:r w:rsidRPr="00D01C04">
                <w:rPr>
                  <w:rFonts w:ascii="Calibri" w:hAnsi="Calibri" w:cs="Calibri"/>
                  <w:color w:val="000000"/>
                  <w:sz w:val="16"/>
                  <w:szCs w:val="16"/>
                  <w:lang w:eastAsia="en-US"/>
                </w:rPr>
                <w:t>321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1" w:author="Machado, Diana" w:date="2019-02-04T10:19:00Z"/>
                <w:rFonts w:ascii="Calibri" w:hAnsi="Calibri" w:cs="Calibri"/>
                <w:color w:val="000000"/>
                <w:sz w:val="16"/>
                <w:szCs w:val="16"/>
                <w:lang w:eastAsia="en-US"/>
              </w:rPr>
            </w:pPr>
            <w:ins w:id="184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3" w:author="Machado, Diana" w:date="2019-02-04T10:19:00Z"/>
                <w:rFonts w:ascii="Calibri" w:hAnsi="Calibri" w:cs="Calibri"/>
                <w:color w:val="000000"/>
                <w:sz w:val="16"/>
                <w:szCs w:val="16"/>
                <w:lang w:eastAsia="en-US"/>
              </w:rPr>
            </w:pPr>
            <w:ins w:id="184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5" w:author="Machado, Diana" w:date="2019-02-04T10:19:00Z"/>
                <w:rFonts w:ascii="Calibri" w:hAnsi="Calibri" w:cs="Calibri"/>
                <w:color w:val="000000"/>
                <w:sz w:val="16"/>
                <w:szCs w:val="16"/>
                <w:lang w:eastAsia="en-US"/>
              </w:rPr>
            </w:pPr>
            <w:ins w:id="184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7" w:author="Machado, Diana" w:date="2019-02-04T10:19:00Z"/>
                <w:rFonts w:ascii="Calibri" w:hAnsi="Calibri" w:cs="Calibri"/>
                <w:color w:val="000000"/>
                <w:sz w:val="16"/>
                <w:szCs w:val="16"/>
                <w:lang w:eastAsia="en-US"/>
              </w:rPr>
            </w:pPr>
            <w:ins w:id="184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9" w:author="Machado, Diana" w:date="2019-02-04T10:19:00Z"/>
                <w:rFonts w:ascii="Calibri" w:hAnsi="Calibri" w:cs="Calibri"/>
                <w:color w:val="000000"/>
                <w:sz w:val="16"/>
                <w:szCs w:val="16"/>
                <w:lang w:eastAsia="en-US"/>
              </w:rPr>
            </w:pPr>
            <w:ins w:id="184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1" w:author="Machado, Diana" w:date="2019-02-04T10:19:00Z"/>
                <w:rFonts w:ascii="Calibri" w:hAnsi="Calibri" w:cs="Calibri"/>
                <w:color w:val="000000"/>
                <w:sz w:val="16"/>
                <w:szCs w:val="16"/>
                <w:lang w:eastAsia="en-US"/>
              </w:rPr>
            </w:pPr>
            <w:ins w:id="18482" w:author="Machado, Diana" w:date="2019-02-04T10:19:00Z">
              <w:r w:rsidRPr="00D01C04">
                <w:rPr>
                  <w:rFonts w:ascii="Calibri" w:hAnsi="Calibri" w:cs="Calibri"/>
                  <w:color w:val="000000"/>
                  <w:sz w:val="16"/>
                  <w:szCs w:val="16"/>
                  <w:lang w:eastAsia="en-US"/>
                </w:rPr>
                <w:t>2.8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3" w:author="Machado, Diana" w:date="2019-02-04T10:19:00Z"/>
                <w:rFonts w:ascii="Calibri" w:hAnsi="Calibri" w:cs="Calibri"/>
                <w:color w:val="000000"/>
                <w:sz w:val="16"/>
                <w:szCs w:val="16"/>
                <w:lang w:eastAsia="en-US"/>
              </w:rPr>
            </w:pPr>
            <w:ins w:id="18484" w:author="Machado, Diana" w:date="2019-02-04T10:19:00Z">
              <w:r w:rsidRPr="00D01C04">
                <w:rPr>
                  <w:rFonts w:ascii="Calibri" w:hAnsi="Calibri" w:cs="Calibri"/>
                  <w:color w:val="000000"/>
                  <w:sz w:val="16"/>
                  <w:szCs w:val="16"/>
                  <w:lang w:eastAsia="en-US"/>
                </w:rPr>
                <w:t xml:space="preserve">1,690,7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5" w:author="Machado, Diana" w:date="2019-02-04T10:19:00Z"/>
                <w:rFonts w:ascii="Calibri" w:hAnsi="Calibri" w:cs="Calibri"/>
                <w:color w:val="000000"/>
                <w:sz w:val="16"/>
                <w:szCs w:val="16"/>
                <w:lang w:eastAsia="en-US"/>
              </w:rPr>
            </w:pPr>
            <w:ins w:id="1848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87" w:author="Machado, Diana" w:date="2019-02-04T10:19:00Z"/>
                <w:rFonts w:ascii="Calibri" w:hAnsi="Calibri" w:cs="Calibri"/>
                <w:color w:val="000000"/>
                <w:sz w:val="16"/>
                <w:szCs w:val="16"/>
                <w:lang w:eastAsia="en-US"/>
              </w:rPr>
            </w:pPr>
            <w:ins w:id="18488" w:author="Machado, Diana" w:date="2019-02-04T10:19:00Z">
              <w:r w:rsidRPr="00D01C04">
                <w:rPr>
                  <w:rFonts w:ascii="Calibri" w:hAnsi="Calibri" w:cs="Calibri"/>
                  <w:color w:val="000000"/>
                  <w:sz w:val="16"/>
                  <w:szCs w:val="16"/>
                  <w:lang w:eastAsia="en-US"/>
                </w:rPr>
                <w:t xml:space="preserve">1,690,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89" w:author="Machado, Diana" w:date="2019-02-04T10:19:00Z"/>
                <w:rFonts w:ascii="Calibri" w:hAnsi="Calibri" w:cs="Calibri"/>
                <w:color w:val="000000"/>
                <w:sz w:val="16"/>
                <w:szCs w:val="16"/>
                <w:lang w:eastAsia="en-US"/>
              </w:rPr>
            </w:pPr>
            <w:ins w:id="1849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4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92" w:author="Machado, Diana" w:date="2019-02-04T10:19:00Z"/>
                <w:rFonts w:ascii="Calibri" w:hAnsi="Calibri" w:cs="Calibri"/>
                <w:color w:val="000000"/>
                <w:sz w:val="16"/>
                <w:szCs w:val="16"/>
                <w:lang w:eastAsia="en-US"/>
              </w:rPr>
            </w:pPr>
            <w:ins w:id="18493" w:author="Machado, Diana" w:date="2019-02-04T10:19:00Z">
              <w:r w:rsidRPr="00D01C04">
                <w:rPr>
                  <w:rFonts w:ascii="Calibri" w:hAnsi="Calibri" w:cs="Calibri"/>
                  <w:color w:val="000000"/>
                  <w:sz w:val="16"/>
                  <w:szCs w:val="16"/>
                  <w:lang w:eastAsia="en-US"/>
                </w:rPr>
                <w:t>321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94" w:author="Machado, Diana" w:date="2019-02-04T10:19:00Z"/>
                <w:rFonts w:ascii="Calibri" w:hAnsi="Calibri" w:cs="Calibri"/>
                <w:color w:val="000000"/>
                <w:sz w:val="16"/>
                <w:szCs w:val="16"/>
                <w:lang w:eastAsia="en-US"/>
              </w:rPr>
            </w:pPr>
            <w:ins w:id="184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96" w:author="Machado, Diana" w:date="2019-02-04T10:19:00Z"/>
                <w:rFonts w:ascii="Calibri" w:hAnsi="Calibri" w:cs="Calibri"/>
                <w:color w:val="000000"/>
                <w:sz w:val="16"/>
                <w:szCs w:val="16"/>
                <w:lang w:eastAsia="en-US"/>
              </w:rPr>
            </w:pPr>
            <w:ins w:id="184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98" w:author="Machado, Diana" w:date="2019-02-04T10:19:00Z"/>
                <w:rFonts w:ascii="Calibri" w:hAnsi="Calibri" w:cs="Calibri"/>
                <w:color w:val="000000"/>
                <w:sz w:val="16"/>
                <w:szCs w:val="16"/>
                <w:lang w:eastAsia="en-US"/>
              </w:rPr>
            </w:pPr>
            <w:ins w:id="184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0" w:author="Machado, Diana" w:date="2019-02-04T10:19:00Z"/>
                <w:rFonts w:ascii="Calibri" w:hAnsi="Calibri" w:cs="Calibri"/>
                <w:color w:val="000000"/>
                <w:sz w:val="16"/>
                <w:szCs w:val="16"/>
                <w:lang w:eastAsia="en-US"/>
              </w:rPr>
            </w:pPr>
            <w:ins w:id="185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2" w:author="Machado, Diana" w:date="2019-02-04T10:19:00Z"/>
                <w:rFonts w:ascii="Calibri" w:hAnsi="Calibri" w:cs="Calibri"/>
                <w:color w:val="000000"/>
                <w:sz w:val="16"/>
                <w:szCs w:val="16"/>
                <w:lang w:eastAsia="en-US"/>
              </w:rPr>
            </w:pPr>
            <w:ins w:id="185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4" w:author="Machado, Diana" w:date="2019-02-04T10:19:00Z"/>
                <w:rFonts w:ascii="Calibri" w:hAnsi="Calibri" w:cs="Calibri"/>
                <w:color w:val="000000"/>
                <w:sz w:val="16"/>
                <w:szCs w:val="16"/>
                <w:lang w:eastAsia="en-US"/>
              </w:rPr>
            </w:pPr>
            <w:ins w:id="185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6" w:author="Machado, Diana" w:date="2019-02-04T10:19:00Z"/>
                <w:rFonts w:ascii="Calibri" w:hAnsi="Calibri" w:cs="Calibri"/>
                <w:color w:val="000000"/>
                <w:sz w:val="16"/>
                <w:szCs w:val="16"/>
                <w:lang w:eastAsia="en-US"/>
              </w:rPr>
            </w:pPr>
            <w:ins w:id="18507" w:author="Machado, Diana" w:date="2019-02-04T10:19:00Z">
              <w:r w:rsidRPr="00D01C04">
                <w:rPr>
                  <w:rFonts w:ascii="Calibri" w:hAnsi="Calibri" w:cs="Calibri"/>
                  <w:color w:val="000000"/>
                  <w:sz w:val="16"/>
                  <w:szCs w:val="16"/>
                  <w:lang w:eastAsia="en-US"/>
                </w:rPr>
                <w:t xml:space="preserve">2,820,4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8" w:author="Machado, Diana" w:date="2019-02-04T10:19:00Z"/>
                <w:rFonts w:ascii="Calibri" w:hAnsi="Calibri" w:cs="Calibri"/>
                <w:color w:val="000000"/>
                <w:sz w:val="16"/>
                <w:szCs w:val="16"/>
                <w:lang w:eastAsia="en-US"/>
              </w:rPr>
            </w:pPr>
            <w:ins w:id="1850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0" w:author="Machado, Diana" w:date="2019-02-04T10:19:00Z"/>
                <w:rFonts w:ascii="Calibri" w:hAnsi="Calibri" w:cs="Calibri"/>
                <w:color w:val="000000"/>
                <w:sz w:val="16"/>
                <w:szCs w:val="16"/>
                <w:lang w:eastAsia="en-US"/>
              </w:rPr>
            </w:pPr>
            <w:ins w:id="18511" w:author="Machado, Diana" w:date="2019-02-04T10:19:00Z">
              <w:r w:rsidRPr="00D01C04">
                <w:rPr>
                  <w:rFonts w:ascii="Calibri" w:hAnsi="Calibri" w:cs="Calibri"/>
                  <w:color w:val="000000"/>
                  <w:sz w:val="16"/>
                  <w:szCs w:val="16"/>
                  <w:lang w:eastAsia="en-US"/>
                </w:rPr>
                <w:t xml:space="preserve">2,883,4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2" w:author="Machado, Diana" w:date="2019-02-04T10:19:00Z"/>
                <w:rFonts w:ascii="Calibri" w:hAnsi="Calibri" w:cs="Calibri"/>
                <w:color w:val="000000"/>
                <w:sz w:val="16"/>
                <w:szCs w:val="16"/>
                <w:lang w:eastAsia="en-US"/>
              </w:rPr>
            </w:pPr>
            <w:ins w:id="1851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5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5" w:author="Machado, Diana" w:date="2019-02-04T10:19:00Z"/>
                <w:rFonts w:ascii="Calibri" w:hAnsi="Calibri" w:cs="Calibri"/>
                <w:color w:val="000000"/>
                <w:sz w:val="16"/>
                <w:szCs w:val="16"/>
                <w:lang w:eastAsia="en-US"/>
              </w:rPr>
            </w:pPr>
            <w:ins w:id="18516" w:author="Machado, Diana" w:date="2019-02-04T10:19:00Z">
              <w:r w:rsidRPr="00D01C04">
                <w:rPr>
                  <w:rFonts w:ascii="Calibri" w:hAnsi="Calibri" w:cs="Calibri"/>
                  <w:color w:val="000000"/>
                  <w:sz w:val="16"/>
                  <w:szCs w:val="16"/>
                  <w:lang w:eastAsia="en-US"/>
                </w:rPr>
                <w:t>321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17" w:author="Machado, Diana" w:date="2019-02-04T10:19:00Z"/>
                <w:rFonts w:ascii="Calibri" w:hAnsi="Calibri" w:cs="Calibri"/>
                <w:color w:val="000000"/>
                <w:sz w:val="16"/>
                <w:szCs w:val="16"/>
                <w:lang w:eastAsia="en-US"/>
              </w:rPr>
            </w:pPr>
            <w:ins w:id="185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19" w:author="Machado, Diana" w:date="2019-02-04T10:19:00Z"/>
                <w:rFonts w:ascii="Calibri" w:hAnsi="Calibri" w:cs="Calibri"/>
                <w:color w:val="000000"/>
                <w:sz w:val="16"/>
                <w:szCs w:val="16"/>
                <w:lang w:eastAsia="en-US"/>
              </w:rPr>
            </w:pPr>
            <w:ins w:id="185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1" w:author="Machado, Diana" w:date="2019-02-04T10:19:00Z"/>
                <w:rFonts w:ascii="Calibri" w:hAnsi="Calibri" w:cs="Calibri"/>
                <w:color w:val="000000"/>
                <w:sz w:val="16"/>
                <w:szCs w:val="16"/>
                <w:lang w:eastAsia="en-US"/>
              </w:rPr>
            </w:pPr>
            <w:ins w:id="18522" w:author="Machado, Diana" w:date="2019-02-04T10:19:00Z">
              <w:r w:rsidRPr="00D01C04">
                <w:rPr>
                  <w:rFonts w:ascii="Calibri" w:hAnsi="Calibri" w:cs="Calibri"/>
                  <w:color w:val="000000"/>
                  <w:sz w:val="16"/>
                  <w:szCs w:val="16"/>
                  <w:lang w:eastAsia="en-US"/>
                </w:rPr>
                <w:t xml:space="preserve">2,572,4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3" w:author="Machado, Diana" w:date="2019-02-04T10:19:00Z"/>
                <w:rFonts w:ascii="Calibri" w:hAnsi="Calibri" w:cs="Calibri"/>
                <w:color w:val="000000"/>
                <w:sz w:val="16"/>
                <w:szCs w:val="16"/>
                <w:lang w:eastAsia="en-US"/>
              </w:rPr>
            </w:pPr>
            <w:ins w:id="1852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5" w:author="Machado, Diana" w:date="2019-02-04T10:19:00Z"/>
                <w:rFonts w:ascii="Calibri" w:hAnsi="Calibri" w:cs="Calibri"/>
                <w:color w:val="000000"/>
                <w:sz w:val="16"/>
                <w:szCs w:val="16"/>
                <w:lang w:eastAsia="en-US"/>
              </w:rPr>
            </w:pPr>
            <w:ins w:id="185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7" w:author="Machado, Diana" w:date="2019-02-04T10:19:00Z"/>
                <w:rFonts w:ascii="Calibri" w:hAnsi="Calibri" w:cs="Calibri"/>
                <w:color w:val="000000"/>
                <w:sz w:val="16"/>
                <w:szCs w:val="16"/>
                <w:lang w:eastAsia="en-US"/>
              </w:rPr>
            </w:pPr>
            <w:ins w:id="185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9" w:author="Machado, Diana" w:date="2019-02-04T10:19:00Z"/>
                <w:rFonts w:ascii="Calibri" w:hAnsi="Calibri" w:cs="Calibri"/>
                <w:color w:val="000000"/>
                <w:sz w:val="16"/>
                <w:szCs w:val="16"/>
                <w:lang w:eastAsia="en-US"/>
              </w:rPr>
            </w:pPr>
            <w:ins w:id="18530" w:author="Machado, Diana" w:date="2019-02-04T10:19:00Z">
              <w:r w:rsidRPr="00D01C04">
                <w:rPr>
                  <w:rFonts w:ascii="Calibri" w:hAnsi="Calibri" w:cs="Calibri"/>
                  <w:color w:val="000000"/>
                  <w:sz w:val="16"/>
                  <w:szCs w:val="16"/>
                  <w:lang w:eastAsia="en-US"/>
                </w:rPr>
                <w:t xml:space="preserve">3,895,6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31" w:author="Machado, Diana" w:date="2019-02-04T10:19:00Z"/>
                <w:rFonts w:ascii="Calibri" w:hAnsi="Calibri" w:cs="Calibri"/>
                <w:color w:val="000000"/>
                <w:sz w:val="16"/>
                <w:szCs w:val="16"/>
                <w:lang w:eastAsia="en-US"/>
              </w:rPr>
            </w:pPr>
            <w:ins w:id="1853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33" w:author="Machado, Diana" w:date="2019-02-04T10:19:00Z"/>
                <w:rFonts w:ascii="Calibri" w:hAnsi="Calibri" w:cs="Calibri"/>
                <w:color w:val="000000"/>
                <w:sz w:val="16"/>
                <w:szCs w:val="16"/>
                <w:lang w:eastAsia="en-US"/>
              </w:rPr>
            </w:pPr>
            <w:ins w:id="18534" w:author="Machado, Diana" w:date="2019-02-04T10:19:00Z">
              <w:r w:rsidRPr="00D01C04">
                <w:rPr>
                  <w:rFonts w:ascii="Calibri" w:hAnsi="Calibri" w:cs="Calibri"/>
                  <w:color w:val="000000"/>
                  <w:sz w:val="16"/>
                  <w:szCs w:val="16"/>
                  <w:lang w:eastAsia="en-US"/>
                </w:rPr>
                <w:t xml:space="preserve">6,468,1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35" w:author="Machado, Diana" w:date="2019-02-04T10:19:00Z"/>
                <w:rFonts w:ascii="Calibri" w:hAnsi="Calibri" w:cs="Calibri"/>
                <w:color w:val="000000"/>
                <w:sz w:val="16"/>
                <w:szCs w:val="16"/>
                <w:lang w:eastAsia="en-US"/>
              </w:rPr>
            </w:pPr>
            <w:ins w:id="1853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5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38" w:author="Machado, Diana" w:date="2019-02-04T10:19:00Z"/>
                <w:rFonts w:ascii="Calibri" w:hAnsi="Calibri" w:cs="Calibri"/>
                <w:color w:val="000000"/>
                <w:sz w:val="16"/>
                <w:szCs w:val="16"/>
                <w:lang w:eastAsia="en-US"/>
              </w:rPr>
            </w:pPr>
            <w:ins w:id="18539" w:author="Machado, Diana" w:date="2019-02-04T10:19:00Z">
              <w:r w:rsidRPr="00D01C04">
                <w:rPr>
                  <w:rFonts w:ascii="Calibri" w:hAnsi="Calibri" w:cs="Calibri"/>
                  <w:color w:val="000000"/>
                  <w:sz w:val="16"/>
                  <w:szCs w:val="16"/>
                  <w:lang w:eastAsia="en-US"/>
                </w:rPr>
                <w:t>321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0" w:author="Machado, Diana" w:date="2019-02-04T10:19:00Z"/>
                <w:rFonts w:ascii="Calibri" w:hAnsi="Calibri" w:cs="Calibri"/>
                <w:color w:val="000000"/>
                <w:sz w:val="16"/>
                <w:szCs w:val="16"/>
                <w:lang w:eastAsia="en-US"/>
              </w:rPr>
            </w:pPr>
            <w:ins w:id="18541" w:author="Machado, Diana" w:date="2019-02-04T10:19:00Z">
              <w:r w:rsidRPr="00D01C04">
                <w:rPr>
                  <w:rFonts w:ascii="Calibri" w:hAnsi="Calibri" w:cs="Calibri"/>
                  <w:color w:val="000000"/>
                  <w:sz w:val="16"/>
                  <w:szCs w:val="16"/>
                  <w:lang w:eastAsia="en-US"/>
                </w:rPr>
                <w:t xml:space="preserve">32,853,3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2" w:author="Machado, Diana" w:date="2019-02-04T10:19:00Z"/>
                <w:rFonts w:ascii="Calibri" w:hAnsi="Calibri" w:cs="Calibri"/>
                <w:color w:val="000000"/>
                <w:sz w:val="16"/>
                <w:szCs w:val="16"/>
                <w:lang w:eastAsia="en-US"/>
              </w:rPr>
            </w:pPr>
            <w:ins w:id="18543"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4" w:author="Machado, Diana" w:date="2019-02-04T10:19:00Z"/>
                <w:rFonts w:ascii="Calibri" w:hAnsi="Calibri" w:cs="Calibri"/>
                <w:color w:val="000000"/>
                <w:sz w:val="16"/>
                <w:szCs w:val="16"/>
                <w:lang w:eastAsia="en-US"/>
              </w:rPr>
            </w:pPr>
            <w:ins w:id="18545" w:author="Machado, Diana" w:date="2019-02-04T10:19:00Z">
              <w:r w:rsidRPr="00D01C04">
                <w:rPr>
                  <w:rFonts w:ascii="Calibri" w:hAnsi="Calibri" w:cs="Calibri"/>
                  <w:color w:val="000000"/>
                  <w:sz w:val="16"/>
                  <w:szCs w:val="16"/>
                  <w:lang w:eastAsia="en-US"/>
                </w:rPr>
                <w:t xml:space="preserve">23,849,5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6" w:author="Machado, Diana" w:date="2019-02-04T10:19:00Z"/>
                <w:rFonts w:ascii="Calibri" w:hAnsi="Calibri" w:cs="Calibri"/>
                <w:color w:val="000000"/>
                <w:sz w:val="16"/>
                <w:szCs w:val="16"/>
                <w:lang w:eastAsia="en-US"/>
              </w:rPr>
            </w:pPr>
            <w:ins w:id="18547"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8" w:author="Machado, Diana" w:date="2019-02-04T10:19:00Z"/>
                <w:rFonts w:ascii="Calibri" w:hAnsi="Calibri" w:cs="Calibri"/>
                <w:color w:val="000000"/>
                <w:sz w:val="16"/>
                <w:szCs w:val="16"/>
                <w:lang w:eastAsia="en-US"/>
              </w:rPr>
            </w:pPr>
            <w:ins w:id="185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0" w:author="Machado, Diana" w:date="2019-02-04T10:19:00Z"/>
                <w:rFonts w:ascii="Calibri" w:hAnsi="Calibri" w:cs="Calibri"/>
                <w:color w:val="000000"/>
                <w:sz w:val="16"/>
                <w:szCs w:val="16"/>
                <w:lang w:eastAsia="en-US"/>
              </w:rPr>
            </w:pPr>
            <w:ins w:id="185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2" w:author="Machado, Diana" w:date="2019-02-04T10:19:00Z"/>
                <w:rFonts w:ascii="Calibri" w:hAnsi="Calibri" w:cs="Calibri"/>
                <w:color w:val="000000"/>
                <w:sz w:val="16"/>
                <w:szCs w:val="16"/>
                <w:lang w:eastAsia="en-US"/>
              </w:rPr>
            </w:pPr>
            <w:ins w:id="18553" w:author="Machado, Diana" w:date="2019-02-04T10:19:00Z">
              <w:r w:rsidRPr="00D01C04">
                <w:rPr>
                  <w:rFonts w:ascii="Calibri" w:hAnsi="Calibri" w:cs="Calibri"/>
                  <w:color w:val="000000"/>
                  <w:sz w:val="16"/>
                  <w:szCs w:val="16"/>
                  <w:lang w:eastAsia="en-US"/>
                </w:rPr>
                <w:t xml:space="preserve">29,078,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4" w:author="Machado, Diana" w:date="2019-02-04T10:19:00Z"/>
                <w:rFonts w:ascii="Calibri" w:hAnsi="Calibri" w:cs="Calibri"/>
                <w:color w:val="000000"/>
                <w:sz w:val="16"/>
                <w:szCs w:val="16"/>
                <w:lang w:eastAsia="en-US"/>
              </w:rPr>
            </w:pPr>
            <w:ins w:id="18555"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56" w:author="Machado, Diana" w:date="2019-02-04T10:19:00Z"/>
                <w:rFonts w:ascii="Calibri" w:hAnsi="Calibri" w:cs="Calibri"/>
                <w:color w:val="000000"/>
                <w:sz w:val="16"/>
                <w:szCs w:val="16"/>
                <w:lang w:eastAsia="en-US"/>
              </w:rPr>
            </w:pPr>
            <w:ins w:id="18557" w:author="Machado, Diana" w:date="2019-02-04T10:19:00Z">
              <w:r w:rsidRPr="00D01C04">
                <w:rPr>
                  <w:rFonts w:ascii="Calibri" w:hAnsi="Calibri" w:cs="Calibri"/>
                  <w:color w:val="000000"/>
                  <w:sz w:val="16"/>
                  <w:szCs w:val="16"/>
                  <w:lang w:eastAsia="en-US"/>
                </w:rPr>
                <w:t xml:space="preserve">85,781,1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58" w:author="Machado, Diana" w:date="2019-02-04T10:19:00Z"/>
                <w:rFonts w:ascii="Calibri" w:hAnsi="Calibri" w:cs="Calibri"/>
                <w:color w:val="000000"/>
                <w:sz w:val="16"/>
                <w:szCs w:val="16"/>
                <w:lang w:eastAsia="en-US"/>
              </w:rPr>
            </w:pPr>
            <w:ins w:id="18559"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185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61" w:author="Machado, Diana" w:date="2019-02-04T10:19:00Z"/>
                <w:rFonts w:ascii="Calibri" w:hAnsi="Calibri" w:cs="Calibri"/>
                <w:color w:val="000000"/>
                <w:sz w:val="16"/>
                <w:szCs w:val="16"/>
                <w:lang w:eastAsia="en-US"/>
              </w:rPr>
            </w:pPr>
            <w:ins w:id="18562" w:author="Machado, Diana" w:date="2019-02-04T10:19:00Z">
              <w:r w:rsidRPr="00D01C04">
                <w:rPr>
                  <w:rFonts w:ascii="Calibri" w:hAnsi="Calibri" w:cs="Calibri"/>
                  <w:color w:val="000000"/>
                  <w:sz w:val="16"/>
                  <w:szCs w:val="16"/>
                  <w:lang w:eastAsia="en-US"/>
                </w:rPr>
                <w:t>321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3" w:author="Machado, Diana" w:date="2019-02-04T10:19:00Z"/>
                <w:rFonts w:ascii="Calibri" w:hAnsi="Calibri" w:cs="Calibri"/>
                <w:color w:val="000000"/>
                <w:sz w:val="16"/>
                <w:szCs w:val="16"/>
                <w:lang w:eastAsia="en-US"/>
              </w:rPr>
            </w:pPr>
            <w:ins w:id="18564" w:author="Machado, Diana" w:date="2019-02-04T10:19:00Z">
              <w:r w:rsidRPr="00D01C04">
                <w:rPr>
                  <w:rFonts w:ascii="Calibri" w:hAnsi="Calibri" w:cs="Calibri"/>
                  <w:color w:val="000000"/>
                  <w:sz w:val="16"/>
                  <w:szCs w:val="16"/>
                  <w:lang w:eastAsia="en-US"/>
                </w:rPr>
                <w:t xml:space="preserve">32,626,0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5" w:author="Machado, Diana" w:date="2019-02-04T10:19:00Z"/>
                <w:rFonts w:ascii="Calibri" w:hAnsi="Calibri" w:cs="Calibri"/>
                <w:color w:val="000000"/>
                <w:sz w:val="16"/>
                <w:szCs w:val="16"/>
                <w:lang w:eastAsia="en-US"/>
              </w:rPr>
            </w:pPr>
            <w:ins w:id="18566"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7" w:author="Machado, Diana" w:date="2019-02-04T10:19:00Z"/>
                <w:rFonts w:ascii="Calibri" w:hAnsi="Calibri" w:cs="Calibri"/>
                <w:color w:val="000000"/>
                <w:sz w:val="16"/>
                <w:szCs w:val="16"/>
                <w:lang w:eastAsia="en-US"/>
              </w:rPr>
            </w:pPr>
            <w:ins w:id="18568" w:author="Machado, Diana" w:date="2019-02-04T10:19:00Z">
              <w:r w:rsidRPr="00D01C04">
                <w:rPr>
                  <w:rFonts w:ascii="Calibri" w:hAnsi="Calibri" w:cs="Calibri"/>
                  <w:color w:val="000000"/>
                  <w:sz w:val="16"/>
                  <w:szCs w:val="16"/>
                  <w:lang w:eastAsia="en-US"/>
                </w:rPr>
                <w:t xml:space="preserve">19,685,2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9" w:author="Machado, Diana" w:date="2019-02-04T10:19:00Z"/>
                <w:rFonts w:ascii="Calibri" w:hAnsi="Calibri" w:cs="Calibri"/>
                <w:color w:val="000000"/>
                <w:sz w:val="16"/>
                <w:szCs w:val="16"/>
                <w:lang w:eastAsia="en-US"/>
              </w:rPr>
            </w:pPr>
            <w:ins w:id="18570"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1" w:author="Machado, Diana" w:date="2019-02-04T10:19:00Z"/>
                <w:rFonts w:ascii="Calibri" w:hAnsi="Calibri" w:cs="Calibri"/>
                <w:color w:val="000000"/>
                <w:sz w:val="16"/>
                <w:szCs w:val="16"/>
                <w:lang w:eastAsia="en-US"/>
              </w:rPr>
            </w:pPr>
            <w:ins w:id="185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3" w:author="Machado, Diana" w:date="2019-02-04T10:19:00Z"/>
                <w:rFonts w:ascii="Calibri" w:hAnsi="Calibri" w:cs="Calibri"/>
                <w:color w:val="000000"/>
                <w:sz w:val="16"/>
                <w:szCs w:val="16"/>
                <w:lang w:eastAsia="en-US"/>
              </w:rPr>
            </w:pPr>
            <w:ins w:id="185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5" w:author="Machado, Diana" w:date="2019-02-04T10:19:00Z"/>
                <w:rFonts w:ascii="Calibri" w:hAnsi="Calibri" w:cs="Calibri"/>
                <w:color w:val="000000"/>
                <w:sz w:val="16"/>
                <w:szCs w:val="16"/>
                <w:lang w:eastAsia="en-US"/>
              </w:rPr>
            </w:pPr>
            <w:ins w:id="18576" w:author="Machado, Diana" w:date="2019-02-04T10:19:00Z">
              <w:r w:rsidRPr="00D01C04">
                <w:rPr>
                  <w:rFonts w:ascii="Calibri" w:hAnsi="Calibri" w:cs="Calibri"/>
                  <w:color w:val="000000"/>
                  <w:sz w:val="16"/>
                  <w:szCs w:val="16"/>
                  <w:lang w:eastAsia="en-US"/>
                </w:rPr>
                <w:t xml:space="preserve">27,063,7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7" w:author="Machado, Diana" w:date="2019-02-04T10:19:00Z"/>
                <w:rFonts w:ascii="Calibri" w:hAnsi="Calibri" w:cs="Calibri"/>
                <w:color w:val="000000"/>
                <w:sz w:val="16"/>
                <w:szCs w:val="16"/>
                <w:lang w:eastAsia="en-US"/>
              </w:rPr>
            </w:pPr>
            <w:ins w:id="18578"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79" w:author="Machado, Diana" w:date="2019-02-04T10:19:00Z"/>
                <w:rFonts w:ascii="Calibri" w:hAnsi="Calibri" w:cs="Calibri"/>
                <w:color w:val="000000"/>
                <w:sz w:val="16"/>
                <w:szCs w:val="16"/>
                <w:lang w:eastAsia="en-US"/>
              </w:rPr>
            </w:pPr>
            <w:ins w:id="18580" w:author="Machado, Diana" w:date="2019-02-04T10:19:00Z">
              <w:r w:rsidRPr="00D01C04">
                <w:rPr>
                  <w:rFonts w:ascii="Calibri" w:hAnsi="Calibri" w:cs="Calibri"/>
                  <w:color w:val="000000"/>
                  <w:sz w:val="16"/>
                  <w:szCs w:val="16"/>
                  <w:lang w:eastAsia="en-US"/>
                </w:rPr>
                <w:t xml:space="preserve">79,375,0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1" w:author="Machado, Diana" w:date="2019-02-04T10:19:00Z"/>
                <w:rFonts w:ascii="Calibri" w:hAnsi="Calibri" w:cs="Calibri"/>
                <w:color w:val="000000"/>
                <w:sz w:val="16"/>
                <w:szCs w:val="16"/>
                <w:lang w:eastAsia="en-US"/>
              </w:rPr>
            </w:pPr>
            <w:ins w:id="18582"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185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4" w:author="Machado, Diana" w:date="2019-02-04T10:19:00Z"/>
                <w:rFonts w:ascii="Calibri" w:hAnsi="Calibri" w:cs="Calibri"/>
                <w:color w:val="000000"/>
                <w:sz w:val="16"/>
                <w:szCs w:val="16"/>
                <w:lang w:eastAsia="en-US"/>
              </w:rPr>
            </w:pPr>
            <w:ins w:id="18585" w:author="Machado, Diana" w:date="2019-02-04T10:19:00Z">
              <w:r w:rsidRPr="00D01C04">
                <w:rPr>
                  <w:rFonts w:ascii="Calibri" w:hAnsi="Calibri" w:cs="Calibri"/>
                  <w:color w:val="000000"/>
                  <w:sz w:val="16"/>
                  <w:szCs w:val="16"/>
                  <w:lang w:eastAsia="en-US"/>
                </w:rPr>
                <w:t>321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86" w:author="Machado, Diana" w:date="2019-02-04T10:19:00Z"/>
                <w:rFonts w:ascii="Calibri" w:hAnsi="Calibri" w:cs="Calibri"/>
                <w:color w:val="000000"/>
                <w:sz w:val="16"/>
                <w:szCs w:val="16"/>
                <w:lang w:eastAsia="en-US"/>
              </w:rPr>
            </w:pPr>
            <w:ins w:id="18587" w:author="Machado, Diana" w:date="2019-02-04T10:19:00Z">
              <w:r w:rsidRPr="00D01C04">
                <w:rPr>
                  <w:rFonts w:ascii="Calibri" w:hAnsi="Calibri" w:cs="Calibri"/>
                  <w:color w:val="000000"/>
                  <w:sz w:val="16"/>
                  <w:szCs w:val="16"/>
                  <w:lang w:eastAsia="en-US"/>
                </w:rPr>
                <w:t xml:space="preserve">59,720,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88" w:author="Machado, Diana" w:date="2019-02-04T10:19:00Z"/>
                <w:rFonts w:ascii="Calibri" w:hAnsi="Calibri" w:cs="Calibri"/>
                <w:color w:val="000000"/>
                <w:sz w:val="16"/>
                <w:szCs w:val="16"/>
                <w:lang w:eastAsia="en-US"/>
              </w:rPr>
            </w:pPr>
            <w:ins w:id="18589"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0" w:author="Machado, Diana" w:date="2019-02-04T10:19:00Z"/>
                <w:rFonts w:ascii="Calibri" w:hAnsi="Calibri" w:cs="Calibri"/>
                <w:color w:val="000000"/>
                <w:sz w:val="16"/>
                <w:szCs w:val="16"/>
                <w:lang w:eastAsia="en-US"/>
              </w:rPr>
            </w:pPr>
            <w:ins w:id="18591" w:author="Machado, Diana" w:date="2019-02-04T10:19:00Z">
              <w:r w:rsidRPr="00D01C04">
                <w:rPr>
                  <w:rFonts w:ascii="Calibri" w:hAnsi="Calibri" w:cs="Calibri"/>
                  <w:color w:val="000000"/>
                  <w:sz w:val="16"/>
                  <w:szCs w:val="16"/>
                  <w:lang w:eastAsia="en-US"/>
                </w:rPr>
                <w:t xml:space="preserve">49,987,5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2" w:author="Machado, Diana" w:date="2019-02-04T10:19:00Z"/>
                <w:rFonts w:ascii="Calibri" w:hAnsi="Calibri" w:cs="Calibri"/>
                <w:color w:val="000000"/>
                <w:sz w:val="16"/>
                <w:szCs w:val="16"/>
                <w:lang w:eastAsia="en-US"/>
              </w:rPr>
            </w:pPr>
            <w:ins w:id="18593"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4" w:author="Machado, Diana" w:date="2019-02-04T10:19:00Z"/>
                <w:rFonts w:ascii="Calibri" w:hAnsi="Calibri" w:cs="Calibri"/>
                <w:color w:val="000000"/>
                <w:sz w:val="16"/>
                <w:szCs w:val="16"/>
                <w:lang w:eastAsia="en-US"/>
              </w:rPr>
            </w:pPr>
            <w:ins w:id="185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6" w:author="Machado, Diana" w:date="2019-02-04T10:19:00Z"/>
                <w:rFonts w:ascii="Calibri" w:hAnsi="Calibri" w:cs="Calibri"/>
                <w:color w:val="000000"/>
                <w:sz w:val="16"/>
                <w:szCs w:val="16"/>
                <w:lang w:eastAsia="en-US"/>
              </w:rPr>
            </w:pPr>
            <w:ins w:id="18597" w:author="Machado, Diana" w:date="2019-02-04T10:19:00Z">
              <w:r w:rsidRPr="00D01C04">
                <w:rPr>
                  <w:rFonts w:ascii="Calibri" w:hAnsi="Calibri" w:cs="Calibri"/>
                  <w:color w:val="000000"/>
                  <w:sz w:val="16"/>
                  <w:szCs w:val="16"/>
                  <w:lang w:eastAsia="en-US"/>
                </w:rPr>
                <w:t>0.2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8" w:author="Machado, Diana" w:date="2019-02-04T10:19:00Z"/>
                <w:rFonts w:ascii="Calibri" w:hAnsi="Calibri" w:cs="Calibri"/>
                <w:color w:val="000000"/>
                <w:sz w:val="16"/>
                <w:szCs w:val="16"/>
                <w:lang w:eastAsia="en-US"/>
              </w:rPr>
            </w:pPr>
            <w:ins w:id="18599" w:author="Machado, Diana" w:date="2019-02-04T10:19:00Z">
              <w:r w:rsidRPr="00D01C04">
                <w:rPr>
                  <w:rFonts w:ascii="Calibri" w:hAnsi="Calibri" w:cs="Calibri"/>
                  <w:color w:val="000000"/>
                  <w:sz w:val="16"/>
                  <w:szCs w:val="16"/>
                  <w:lang w:eastAsia="en-US"/>
                </w:rPr>
                <w:t xml:space="preserve">54,363,1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00" w:author="Machado, Diana" w:date="2019-02-04T10:19:00Z"/>
                <w:rFonts w:ascii="Calibri" w:hAnsi="Calibri" w:cs="Calibri"/>
                <w:color w:val="000000"/>
                <w:sz w:val="16"/>
                <w:szCs w:val="16"/>
                <w:lang w:eastAsia="en-US"/>
              </w:rPr>
            </w:pPr>
            <w:ins w:id="18601"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02" w:author="Machado, Diana" w:date="2019-02-04T10:19:00Z"/>
                <w:rFonts w:ascii="Calibri" w:hAnsi="Calibri" w:cs="Calibri"/>
                <w:color w:val="000000"/>
                <w:sz w:val="16"/>
                <w:szCs w:val="16"/>
                <w:lang w:eastAsia="en-US"/>
              </w:rPr>
            </w:pPr>
            <w:ins w:id="18603" w:author="Machado, Diana" w:date="2019-02-04T10:19:00Z">
              <w:r w:rsidRPr="00D01C04">
                <w:rPr>
                  <w:rFonts w:ascii="Calibri" w:hAnsi="Calibri" w:cs="Calibri"/>
                  <w:color w:val="000000"/>
                  <w:sz w:val="16"/>
                  <w:szCs w:val="16"/>
                  <w:lang w:eastAsia="en-US"/>
                </w:rPr>
                <w:t xml:space="preserve">164,071,0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04" w:author="Machado, Diana" w:date="2019-02-04T10:19:00Z"/>
                <w:rFonts w:ascii="Calibri" w:hAnsi="Calibri" w:cs="Calibri"/>
                <w:color w:val="000000"/>
                <w:sz w:val="16"/>
                <w:szCs w:val="16"/>
                <w:lang w:eastAsia="en-US"/>
              </w:rPr>
            </w:pPr>
            <w:ins w:id="18605"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186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07" w:author="Machado, Diana" w:date="2019-02-04T10:19:00Z"/>
                <w:rFonts w:ascii="Calibri" w:hAnsi="Calibri" w:cs="Calibri"/>
                <w:color w:val="000000"/>
                <w:sz w:val="16"/>
                <w:szCs w:val="16"/>
                <w:lang w:eastAsia="en-US"/>
              </w:rPr>
            </w:pPr>
            <w:ins w:id="18608" w:author="Machado, Diana" w:date="2019-02-04T10:19:00Z">
              <w:r w:rsidRPr="00D01C04">
                <w:rPr>
                  <w:rFonts w:ascii="Calibri" w:hAnsi="Calibri" w:cs="Calibri"/>
                  <w:color w:val="000000"/>
                  <w:sz w:val="16"/>
                  <w:szCs w:val="16"/>
                  <w:lang w:eastAsia="en-US"/>
                </w:rPr>
                <w:t>321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09" w:author="Machado, Diana" w:date="2019-02-04T10:19:00Z"/>
                <w:rFonts w:ascii="Calibri" w:hAnsi="Calibri" w:cs="Calibri"/>
                <w:color w:val="000000"/>
                <w:sz w:val="16"/>
                <w:szCs w:val="16"/>
                <w:lang w:eastAsia="en-US"/>
              </w:rPr>
            </w:pPr>
            <w:ins w:id="18610" w:author="Machado, Diana" w:date="2019-02-04T10:19:00Z">
              <w:r w:rsidRPr="00D01C04">
                <w:rPr>
                  <w:rFonts w:ascii="Calibri" w:hAnsi="Calibri" w:cs="Calibri"/>
                  <w:color w:val="000000"/>
                  <w:sz w:val="16"/>
                  <w:szCs w:val="16"/>
                  <w:lang w:eastAsia="en-US"/>
                </w:rPr>
                <w:t xml:space="preserve">52,125,4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1" w:author="Machado, Diana" w:date="2019-02-04T10:19:00Z"/>
                <w:rFonts w:ascii="Calibri" w:hAnsi="Calibri" w:cs="Calibri"/>
                <w:color w:val="000000"/>
                <w:sz w:val="16"/>
                <w:szCs w:val="16"/>
                <w:lang w:eastAsia="en-US"/>
              </w:rPr>
            </w:pPr>
            <w:ins w:id="18612"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3" w:author="Machado, Diana" w:date="2019-02-04T10:19:00Z"/>
                <w:rFonts w:ascii="Calibri" w:hAnsi="Calibri" w:cs="Calibri"/>
                <w:color w:val="000000"/>
                <w:sz w:val="16"/>
                <w:szCs w:val="16"/>
                <w:lang w:eastAsia="en-US"/>
              </w:rPr>
            </w:pPr>
            <w:ins w:id="18614" w:author="Machado, Diana" w:date="2019-02-04T10:19:00Z">
              <w:r w:rsidRPr="00D01C04">
                <w:rPr>
                  <w:rFonts w:ascii="Calibri" w:hAnsi="Calibri" w:cs="Calibri"/>
                  <w:color w:val="000000"/>
                  <w:sz w:val="16"/>
                  <w:szCs w:val="16"/>
                  <w:lang w:eastAsia="en-US"/>
                </w:rPr>
                <w:t xml:space="preserve">37,644,5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5" w:author="Machado, Diana" w:date="2019-02-04T10:19:00Z"/>
                <w:rFonts w:ascii="Calibri" w:hAnsi="Calibri" w:cs="Calibri"/>
                <w:color w:val="000000"/>
                <w:sz w:val="16"/>
                <w:szCs w:val="16"/>
                <w:lang w:eastAsia="en-US"/>
              </w:rPr>
            </w:pPr>
            <w:ins w:id="18616"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7" w:author="Machado, Diana" w:date="2019-02-04T10:19:00Z"/>
                <w:rFonts w:ascii="Calibri" w:hAnsi="Calibri" w:cs="Calibri"/>
                <w:color w:val="000000"/>
                <w:sz w:val="16"/>
                <w:szCs w:val="16"/>
                <w:lang w:eastAsia="en-US"/>
              </w:rPr>
            </w:pPr>
            <w:ins w:id="186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9" w:author="Machado, Diana" w:date="2019-02-04T10:19:00Z"/>
                <w:rFonts w:ascii="Calibri" w:hAnsi="Calibri" w:cs="Calibri"/>
                <w:color w:val="000000"/>
                <w:sz w:val="16"/>
                <w:szCs w:val="16"/>
                <w:lang w:eastAsia="en-US"/>
              </w:rPr>
            </w:pPr>
            <w:ins w:id="186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1" w:author="Machado, Diana" w:date="2019-02-04T10:19:00Z"/>
                <w:rFonts w:ascii="Calibri" w:hAnsi="Calibri" w:cs="Calibri"/>
                <w:color w:val="000000"/>
                <w:sz w:val="16"/>
                <w:szCs w:val="16"/>
                <w:lang w:eastAsia="en-US"/>
              </w:rPr>
            </w:pPr>
            <w:ins w:id="18622" w:author="Machado, Diana" w:date="2019-02-04T10:19:00Z">
              <w:r w:rsidRPr="00D01C04">
                <w:rPr>
                  <w:rFonts w:ascii="Calibri" w:hAnsi="Calibri" w:cs="Calibri"/>
                  <w:color w:val="000000"/>
                  <w:sz w:val="16"/>
                  <w:szCs w:val="16"/>
                  <w:lang w:eastAsia="en-US"/>
                </w:rPr>
                <w:t xml:space="preserve">45,994,8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3" w:author="Machado, Diana" w:date="2019-02-04T10:19:00Z"/>
                <w:rFonts w:ascii="Calibri" w:hAnsi="Calibri" w:cs="Calibri"/>
                <w:color w:val="000000"/>
                <w:sz w:val="16"/>
                <w:szCs w:val="16"/>
                <w:lang w:eastAsia="en-US"/>
              </w:rPr>
            </w:pPr>
            <w:ins w:id="18624"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25" w:author="Machado, Diana" w:date="2019-02-04T10:19:00Z"/>
                <w:rFonts w:ascii="Calibri" w:hAnsi="Calibri" w:cs="Calibri"/>
                <w:color w:val="000000"/>
                <w:sz w:val="16"/>
                <w:szCs w:val="16"/>
                <w:lang w:eastAsia="en-US"/>
              </w:rPr>
            </w:pPr>
            <w:ins w:id="18626" w:author="Machado, Diana" w:date="2019-02-04T10:19:00Z">
              <w:r w:rsidRPr="00D01C04">
                <w:rPr>
                  <w:rFonts w:ascii="Calibri" w:hAnsi="Calibri" w:cs="Calibri"/>
                  <w:color w:val="000000"/>
                  <w:sz w:val="16"/>
                  <w:szCs w:val="16"/>
                  <w:lang w:eastAsia="en-US"/>
                </w:rPr>
                <w:t xml:space="preserve">135,764,8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27" w:author="Machado, Diana" w:date="2019-02-04T10:19:00Z"/>
                <w:rFonts w:ascii="Calibri" w:hAnsi="Calibri" w:cs="Calibri"/>
                <w:color w:val="000000"/>
                <w:sz w:val="16"/>
                <w:szCs w:val="16"/>
                <w:lang w:eastAsia="en-US"/>
              </w:rPr>
            </w:pPr>
            <w:ins w:id="18628"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186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30" w:author="Machado, Diana" w:date="2019-02-04T10:19:00Z"/>
                <w:rFonts w:ascii="Calibri" w:hAnsi="Calibri" w:cs="Calibri"/>
                <w:color w:val="000000"/>
                <w:sz w:val="16"/>
                <w:szCs w:val="16"/>
                <w:lang w:eastAsia="en-US"/>
              </w:rPr>
            </w:pPr>
            <w:ins w:id="18631" w:author="Machado, Diana" w:date="2019-02-04T10:19:00Z">
              <w:r w:rsidRPr="00D01C04">
                <w:rPr>
                  <w:rFonts w:ascii="Calibri" w:hAnsi="Calibri" w:cs="Calibri"/>
                  <w:color w:val="000000"/>
                  <w:sz w:val="16"/>
                  <w:szCs w:val="16"/>
                  <w:lang w:eastAsia="en-US"/>
                </w:rPr>
                <w:t>321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2" w:author="Machado, Diana" w:date="2019-02-04T10:19:00Z"/>
                <w:rFonts w:ascii="Calibri" w:hAnsi="Calibri" w:cs="Calibri"/>
                <w:color w:val="000000"/>
                <w:sz w:val="16"/>
                <w:szCs w:val="16"/>
                <w:lang w:eastAsia="en-US"/>
              </w:rPr>
            </w:pPr>
            <w:ins w:id="18633" w:author="Machado, Diana" w:date="2019-02-04T10:19:00Z">
              <w:r w:rsidRPr="00D01C04">
                <w:rPr>
                  <w:rFonts w:ascii="Calibri" w:hAnsi="Calibri" w:cs="Calibri"/>
                  <w:color w:val="000000"/>
                  <w:sz w:val="16"/>
                  <w:szCs w:val="16"/>
                  <w:lang w:eastAsia="en-US"/>
                </w:rPr>
                <w:t xml:space="preserve">5,539,3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4" w:author="Machado, Diana" w:date="2019-02-04T10:19:00Z"/>
                <w:rFonts w:ascii="Calibri" w:hAnsi="Calibri" w:cs="Calibri"/>
                <w:color w:val="000000"/>
                <w:sz w:val="16"/>
                <w:szCs w:val="16"/>
                <w:lang w:eastAsia="en-US"/>
              </w:rPr>
            </w:pPr>
            <w:ins w:id="18635"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6" w:author="Machado, Diana" w:date="2019-02-04T10:19:00Z"/>
                <w:rFonts w:ascii="Calibri" w:hAnsi="Calibri" w:cs="Calibri"/>
                <w:color w:val="000000"/>
                <w:sz w:val="16"/>
                <w:szCs w:val="16"/>
                <w:lang w:eastAsia="en-US"/>
              </w:rPr>
            </w:pPr>
            <w:ins w:id="18637" w:author="Machado, Diana" w:date="2019-02-04T10:19:00Z">
              <w:r w:rsidRPr="00D01C04">
                <w:rPr>
                  <w:rFonts w:ascii="Calibri" w:hAnsi="Calibri" w:cs="Calibri"/>
                  <w:color w:val="000000"/>
                  <w:sz w:val="16"/>
                  <w:szCs w:val="16"/>
                  <w:lang w:eastAsia="en-US"/>
                </w:rPr>
                <w:t xml:space="preserve">4,783,2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8" w:author="Machado, Diana" w:date="2019-02-04T10:19:00Z"/>
                <w:rFonts w:ascii="Calibri" w:hAnsi="Calibri" w:cs="Calibri"/>
                <w:color w:val="000000"/>
                <w:sz w:val="16"/>
                <w:szCs w:val="16"/>
                <w:lang w:eastAsia="en-US"/>
              </w:rPr>
            </w:pPr>
            <w:ins w:id="18639"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0" w:author="Machado, Diana" w:date="2019-02-04T10:19:00Z"/>
                <w:rFonts w:ascii="Calibri" w:hAnsi="Calibri" w:cs="Calibri"/>
                <w:color w:val="000000"/>
                <w:sz w:val="16"/>
                <w:szCs w:val="16"/>
                <w:lang w:eastAsia="en-US"/>
              </w:rPr>
            </w:pPr>
            <w:ins w:id="186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2" w:author="Machado, Diana" w:date="2019-02-04T10:19:00Z"/>
                <w:rFonts w:ascii="Calibri" w:hAnsi="Calibri" w:cs="Calibri"/>
                <w:color w:val="000000"/>
                <w:sz w:val="16"/>
                <w:szCs w:val="16"/>
                <w:lang w:eastAsia="en-US"/>
              </w:rPr>
            </w:pPr>
            <w:ins w:id="186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4" w:author="Machado, Diana" w:date="2019-02-04T10:19:00Z"/>
                <w:rFonts w:ascii="Calibri" w:hAnsi="Calibri" w:cs="Calibri"/>
                <w:color w:val="000000"/>
                <w:sz w:val="16"/>
                <w:szCs w:val="16"/>
                <w:lang w:eastAsia="en-US"/>
              </w:rPr>
            </w:pPr>
            <w:ins w:id="18645" w:author="Machado, Diana" w:date="2019-02-04T10:19:00Z">
              <w:r w:rsidRPr="00D01C04">
                <w:rPr>
                  <w:rFonts w:ascii="Calibri" w:hAnsi="Calibri" w:cs="Calibri"/>
                  <w:color w:val="000000"/>
                  <w:sz w:val="16"/>
                  <w:szCs w:val="16"/>
                  <w:lang w:eastAsia="en-US"/>
                </w:rPr>
                <w:t xml:space="preserve">5,597,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6" w:author="Machado, Diana" w:date="2019-02-04T10:19:00Z"/>
                <w:rFonts w:ascii="Calibri" w:hAnsi="Calibri" w:cs="Calibri"/>
                <w:color w:val="000000"/>
                <w:sz w:val="16"/>
                <w:szCs w:val="16"/>
                <w:lang w:eastAsia="en-US"/>
              </w:rPr>
            </w:pPr>
            <w:ins w:id="18647"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48" w:author="Machado, Diana" w:date="2019-02-04T10:19:00Z"/>
                <w:rFonts w:ascii="Calibri" w:hAnsi="Calibri" w:cs="Calibri"/>
                <w:color w:val="000000"/>
                <w:sz w:val="16"/>
                <w:szCs w:val="16"/>
                <w:lang w:eastAsia="en-US"/>
              </w:rPr>
            </w:pPr>
            <w:ins w:id="18649" w:author="Machado, Diana" w:date="2019-02-04T10:19:00Z">
              <w:r w:rsidRPr="00D01C04">
                <w:rPr>
                  <w:rFonts w:ascii="Calibri" w:hAnsi="Calibri" w:cs="Calibri"/>
                  <w:color w:val="000000"/>
                  <w:sz w:val="16"/>
                  <w:szCs w:val="16"/>
                  <w:lang w:eastAsia="en-US"/>
                </w:rPr>
                <w:t xml:space="preserve">15,920,5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0" w:author="Machado, Diana" w:date="2019-02-04T10:19:00Z"/>
                <w:rFonts w:ascii="Calibri" w:hAnsi="Calibri" w:cs="Calibri"/>
                <w:color w:val="000000"/>
                <w:sz w:val="16"/>
                <w:szCs w:val="16"/>
                <w:lang w:eastAsia="en-US"/>
              </w:rPr>
            </w:pPr>
            <w:ins w:id="1865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86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3" w:author="Machado, Diana" w:date="2019-02-04T10:19:00Z"/>
                <w:rFonts w:ascii="Calibri" w:hAnsi="Calibri" w:cs="Calibri"/>
                <w:color w:val="000000"/>
                <w:sz w:val="16"/>
                <w:szCs w:val="16"/>
                <w:lang w:eastAsia="en-US"/>
              </w:rPr>
            </w:pPr>
            <w:ins w:id="18654" w:author="Machado, Diana" w:date="2019-02-04T10:19:00Z">
              <w:r w:rsidRPr="00D01C04">
                <w:rPr>
                  <w:rFonts w:ascii="Calibri" w:hAnsi="Calibri" w:cs="Calibri"/>
                  <w:color w:val="000000"/>
                  <w:sz w:val="16"/>
                  <w:szCs w:val="16"/>
                  <w:lang w:eastAsia="en-US"/>
                </w:rPr>
                <w:t>321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55" w:author="Machado, Diana" w:date="2019-02-04T10:19:00Z"/>
                <w:rFonts w:ascii="Calibri" w:hAnsi="Calibri" w:cs="Calibri"/>
                <w:color w:val="000000"/>
                <w:sz w:val="16"/>
                <w:szCs w:val="16"/>
                <w:lang w:eastAsia="en-US"/>
              </w:rPr>
            </w:pPr>
            <w:ins w:id="18656" w:author="Machado, Diana" w:date="2019-02-04T10:19:00Z">
              <w:r w:rsidRPr="00D01C04">
                <w:rPr>
                  <w:rFonts w:ascii="Calibri" w:hAnsi="Calibri" w:cs="Calibri"/>
                  <w:color w:val="000000"/>
                  <w:sz w:val="16"/>
                  <w:szCs w:val="16"/>
                  <w:lang w:eastAsia="en-US"/>
                </w:rPr>
                <w:t xml:space="preserve">62,667,9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57" w:author="Machado, Diana" w:date="2019-02-04T10:19:00Z"/>
                <w:rFonts w:ascii="Calibri" w:hAnsi="Calibri" w:cs="Calibri"/>
                <w:color w:val="000000"/>
                <w:sz w:val="16"/>
                <w:szCs w:val="16"/>
                <w:lang w:eastAsia="en-US"/>
              </w:rPr>
            </w:pPr>
            <w:ins w:id="18658"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59" w:author="Machado, Diana" w:date="2019-02-04T10:19:00Z"/>
                <w:rFonts w:ascii="Calibri" w:hAnsi="Calibri" w:cs="Calibri"/>
                <w:color w:val="000000"/>
                <w:sz w:val="16"/>
                <w:szCs w:val="16"/>
                <w:lang w:eastAsia="en-US"/>
              </w:rPr>
            </w:pPr>
            <w:ins w:id="18660" w:author="Machado, Diana" w:date="2019-02-04T10:19:00Z">
              <w:r w:rsidRPr="00D01C04">
                <w:rPr>
                  <w:rFonts w:ascii="Calibri" w:hAnsi="Calibri" w:cs="Calibri"/>
                  <w:color w:val="000000"/>
                  <w:sz w:val="16"/>
                  <w:szCs w:val="16"/>
                  <w:lang w:eastAsia="en-US"/>
                </w:rPr>
                <w:t xml:space="preserve">63,096,8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1" w:author="Machado, Diana" w:date="2019-02-04T10:19:00Z"/>
                <w:rFonts w:ascii="Calibri" w:hAnsi="Calibri" w:cs="Calibri"/>
                <w:color w:val="000000"/>
                <w:sz w:val="16"/>
                <w:szCs w:val="16"/>
                <w:lang w:eastAsia="en-US"/>
              </w:rPr>
            </w:pPr>
            <w:ins w:id="18662"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3" w:author="Machado, Diana" w:date="2019-02-04T10:19:00Z"/>
                <w:rFonts w:ascii="Calibri" w:hAnsi="Calibri" w:cs="Calibri"/>
                <w:color w:val="000000"/>
                <w:sz w:val="16"/>
                <w:szCs w:val="16"/>
                <w:lang w:eastAsia="en-US"/>
              </w:rPr>
            </w:pPr>
            <w:ins w:id="186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5" w:author="Machado, Diana" w:date="2019-02-04T10:19:00Z"/>
                <w:rFonts w:ascii="Calibri" w:hAnsi="Calibri" w:cs="Calibri"/>
                <w:color w:val="000000"/>
                <w:sz w:val="16"/>
                <w:szCs w:val="16"/>
                <w:lang w:eastAsia="en-US"/>
              </w:rPr>
            </w:pPr>
            <w:ins w:id="18666" w:author="Machado, Diana" w:date="2019-02-04T10:19:00Z">
              <w:r w:rsidRPr="00D01C04">
                <w:rPr>
                  <w:rFonts w:ascii="Calibri" w:hAnsi="Calibri" w:cs="Calibri"/>
                  <w:color w:val="000000"/>
                  <w:sz w:val="16"/>
                  <w:szCs w:val="16"/>
                  <w:lang w:eastAsia="en-US"/>
                </w:rPr>
                <w:t>0.1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7" w:author="Machado, Diana" w:date="2019-02-04T10:19:00Z"/>
                <w:rFonts w:ascii="Calibri" w:hAnsi="Calibri" w:cs="Calibri"/>
                <w:color w:val="000000"/>
                <w:sz w:val="16"/>
                <w:szCs w:val="16"/>
                <w:lang w:eastAsia="en-US"/>
              </w:rPr>
            </w:pPr>
            <w:ins w:id="18668" w:author="Machado, Diana" w:date="2019-02-04T10:19:00Z">
              <w:r w:rsidRPr="00D01C04">
                <w:rPr>
                  <w:rFonts w:ascii="Calibri" w:hAnsi="Calibri" w:cs="Calibri"/>
                  <w:color w:val="000000"/>
                  <w:sz w:val="16"/>
                  <w:szCs w:val="16"/>
                  <w:lang w:eastAsia="en-US"/>
                </w:rPr>
                <w:t xml:space="preserve">77,025,3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9" w:author="Machado, Diana" w:date="2019-02-04T10:19:00Z"/>
                <w:rFonts w:ascii="Calibri" w:hAnsi="Calibri" w:cs="Calibri"/>
                <w:color w:val="000000"/>
                <w:sz w:val="16"/>
                <w:szCs w:val="16"/>
                <w:lang w:eastAsia="en-US"/>
              </w:rPr>
            </w:pPr>
            <w:ins w:id="18670"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1" w:author="Machado, Diana" w:date="2019-02-04T10:19:00Z"/>
                <w:rFonts w:ascii="Calibri" w:hAnsi="Calibri" w:cs="Calibri"/>
                <w:color w:val="000000"/>
                <w:sz w:val="16"/>
                <w:szCs w:val="16"/>
                <w:lang w:eastAsia="en-US"/>
              </w:rPr>
            </w:pPr>
            <w:ins w:id="18672" w:author="Machado, Diana" w:date="2019-02-04T10:19:00Z">
              <w:r w:rsidRPr="00D01C04">
                <w:rPr>
                  <w:rFonts w:ascii="Calibri" w:hAnsi="Calibri" w:cs="Calibri"/>
                  <w:color w:val="000000"/>
                  <w:sz w:val="16"/>
                  <w:szCs w:val="16"/>
                  <w:lang w:eastAsia="en-US"/>
                </w:rPr>
                <w:t xml:space="preserve">202,790,1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3" w:author="Machado, Diana" w:date="2019-02-04T10:19:00Z"/>
                <w:rFonts w:ascii="Calibri" w:hAnsi="Calibri" w:cs="Calibri"/>
                <w:color w:val="000000"/>
                <w:sz w:val="16"/>
                <w:szCs w:val="16"/>
                <w:lang w:eastAsia="en-US"/>
              </w:rPr>
            </w:pPr>
            <w:ins w:id="18674"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186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6" w:author="Machado, Diana" w:date="2019-02-04T10:19:00Z"/>
                <w:rFonts w:ascii="Calibri" w:hAnsi="Calibri" w:cs="Calibri"/>
                <w:color w:val="000000"/>
                <w:sz w:val="16"/>
                <w:szCs w:val="16"/>
                <w:lang w:eastAsia="en-US"/>
              </w:rPr>
            </w:pPr>
            <w:ins w:id="18677" w:author="Machado, Diana" w:date="2019-02-04T10:19:00Z">
              <w:r w:rsidRPr="00D01C04">
                <w:rPr>
                  <w:rFonts w:ascii="Calibri" w:hAnsi="Calibri" w:cs="Calibri"/>
                  <w:color w:val="000000"/>
                  <w:sz w:val="16"/>
                  <w:szCs w:val="16"/>
                  <w:lang w:eastAsia="en-US"/>
                </w:rPr>
                <w:t>321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78" w:author="Machado, Diana" w:date="2019-02-04T10:19:00Z"/>
                <w:rFonts w:ascii="Calibri" w:hAnsi="Calibri" w:cs="Calibri"/>
                <w:color w:val="000000"/>
                <w:sz w:val="16"/>
                <w:szCs w:val="16"/>
                <w:lang w:eastAsia="en-US"/>
              </w:rPr>
            </w:pPr>
            <w:ins w:id="18679" w:author="Machado, Diana" w:date="2019-02-04T10:19:00Z">
              <w:r w:rsidRPr="00D01C04">
                <w:rPr>
                  <w:rFonts w:ascii="Calibri" w:hAnsi="Calibri" w:cs="Calibri"/>
                  <w:color w:val="000000"/>
                  <w:sz w:val="16"/>
                  <w:szCs w:val="16"/>
                  <w:lang w:eastAsia="en-US"/>
                </w:rPr>
                <w:t xml:space="preserve">52,597,0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0" w:author="Machado, Diana" w:date="2019-02-04T10:19:00Z"/>
                <w:rFonts w:ascii="Calibri" w:hAnsi="Calibri" w:cs="Calibri"/>
                <w:color w:val="000000"/>
                <w:sz w:val="16"/>
                <w:szCs w:val="16"/>
                <w:lang w:eastAsia="en-US"/>
              </w:rPr>
            </w:pPr>
            <w:ins w:id="18681" w:author="Machado, Diana" w:date="2019-02-04T10:19:00Z">
              <w:r w:rsidRPr="00D01C04">
                <w:rPr>
                  <w:rFonts w:ascii="Calibri" w:hAnsi="Calibri" w:cs="Calibri"/>
                  <w:color w:val="000000"/>
                  <w:sz w:val="16"/>
                  <w:szCs w:val="16"/>
                  <w:lang w:eastAsia="en-US"/>
                </w:rPr>
                <w:t>0.6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2" w:author="Machado, Diana" w:date="2019-02-04T10:19:00Z"/>
                <w:rFonts w:ascii="Calibri" w:hAnsi="Calibri" w:cs="Calibri"/>
                <w:color w:val="000000"/>
                <w:sz w:val="16"/>
                <w:szCs w:val="16"/>
                <w:lang w:eastAsia="en-US"/>
              </w:rPr>
            </w:pPr>
            <w:ins w:id="18683" w:author="Machado, Diana" w:date="2019-02-04T10:19:00Z">
              <w:r w:rsidRPr="00D01C04">
                <w:rPr>
                  <w:rFonts w:ascii="Calibri" w:hAnsi="Calibri" w:cs="Calibri"/>
                  <w:color w:val="000000"/>
                  <w:sz w:val="16"/>
                  <w:szCs w:val="16"/>
                  <w:lang w:eastAsia="en-US"/>
                </w:rPr>
                <w:t xml:space="preserve">34,927,3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4" w:author="Machado, Diana" w:date="2019-02-04T10:19:00Z"/>
                <w:rFonts w:ascii="Calibri" w:hAnsi="Calibri" w:cs="Calibri"/>
                <w:color w:val="000000"/>
                <w:sz w:val="16"/>
                <w:szCs w:val="16"/>
                <w:lang w:eastAsia="en-US"/>
              </w:rPr>
            </w:pPr>
            <w:ins w:id="1868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6" w:author="Machado, Diana" w:date="2019-02-04T10:19:00Z"/>
                <w:rFonts w:ascii="Calibri" w:hAnsi="Calibri" w:cs="Calibri"/>
                <w:color w:val="000000"/>
                <w:sz w:val="16"/>
                <w:szCs w:val="16"/>
                <w:lang w:eastAsia="en-US"/>
              </w:rPr>
            </w:pPr>
            <w:ins w:id="186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8" w:author="Machado, Diana" w:date="2019-02-04T10:19:00Z"/>
                <w:rFonts w:ascii="Calibri" w:hAnsi="Calibri" w:cs="Calibri"/>
                <w:color w:val="000000"/>
                <w:sz w:val="16"/>
                <w:szCs w:val="16"/>
                <w:lang w:eastAsia="en-US"/>
              </w:rPr>
            </w:pPr>
            <w:ins w:id="186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0" w:author="Machado, Diana" w:date="2019-02-04T10:19:00Z"/>
                <w:rFonts w:ascii="Calibri" w:hAnsi="Calibri" w:cs="Calibri"/>
                <w:color w:val="000000"/>
                <w:sz w:val="16"/>
                <w:szCs w:val="16"/>
                <w:lang w:eastAsia="en-US"/>
              </w:rPr>
            </w:pPr>
            <w:ins w:id="18691" w:author="Machado, Diana" w:date="2019-02-04T10:19:00Z">
              <w:r w:rsidRPr="00D01C04">
                <w:rPr>
                  <w:rFonts w:ascii="Calibri" w:hAnsi="Calibri" w:cs="Calibri"/>
                  <w:color w:val="000000"/>
                  <w:sz w:val="16"/>
                  <w:szCs w:val="16"/>
                  <w:lang w:eastAsia="en-US"/>
                </w:rPr>
                <w:t xml:space="preserve">44,454,9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2" w:author="Machado, Diana" w:date="2019-02-04T10:19:00Z"/>
                <w:rFonts w:ascii="Calibri" w:hAnsi="Calibri" w:cs="Calibri"/>
                <w:color w:val="000000"/>
                <w:sz w:val="16"/>
                <w:szCs w:val="16"/>
                <w:lang w:eastAsia="en-US"/>
              </w:rPr>
            </w:pPr>
            <w:ins w:id="18693" w:author="Machado, Diana" w:date="2019-02-04T10:19:00Z">
              <w:r w:rsidRPr="00D01C04">
                <w:rPr>
                  <w:rFonts w:ascii="Calibri" w:hAnsi="Calibri" w:cs="Calibri"/>
                  <w:color w:val="000000"/>
                  <w:sz w:val="16"/>
                  <w:szCs w:val="16"/>
                  <w:lang w:eastAsia="en-US"/>
                </w:rPr>
                <w:t>0.3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94" w:author="Machado, Diana" w:date="2019-02-04T10:19:00Z"/>
                <w:rFonts w:ascii="Calibri" w:hAnsi="Calibri" w:cs="Calibri"/>
                <w:color w:val="000000"/>
                <w:sz w:val="16"/>
                <w:szCs w:val="16"/>
                <w:lang w:eastAsia="en-US"/>
              </w:rPr>
            </w:pPr>
            <w:ins w:id="18695" w:author="Machado, Diana" w:date="2019-02-04T10:19:00Z">
              <w:r w:rsidRPr="00D01C04">
                <w:rPr>
                  <w:rFonts w:ascii="Calibri" w:hAnsi="Calibri" w:cs="Calibri"/>
                  <w:color w:val="000000"/>
                  <w:sz w:val="16"/>
                  <w:szCs w:val="16"/>
                  <w:lang w:eastAsia="en-US"/>
                </w:rPr>
                <w:t xml:space="preserve">131,979,3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96" w:author="Machado, Diana" w:date="2019-02-04T10:19:00Z"/>
                <w:rFonts w:ascii="Calibri" w:hAnsi="Calibri" w:cs="Calibri"/>
                <w:color w:val="000000"/>
                <w:sz w:val="16"/>
                <w:szCs w:val="16"/>
                <w:lang w:eastAsia="en-US"/>
              </w:rPr>
            </w:pPr>
            <w:ins w:id="18697" w:author="Machado, Diana" w:date="2019-02-04T10:19:00Z">
              <w:r w:rsidRPr="00D01C04">
                <w:rPr>
                  <w:rFonts w:ascii="Calibri" w:hAnsi="Calibri" w:cs="Calibri"/>
                  <w:color w:val="000000"/>
                  <w:sz w:val="16"/>
                  <w:szCs w:val="16"/>
                  <w:lang w:eastAsia="en-US"/>
                </w:rPr>
                <w:t>0.37%</w:t>
              </w:r>
            </w:ins>
          </w:p>
        </w:tc>
      </w:tr>
      <w:tr w:rsidR="00CA5085" w:rsidRPr="00D01C04" w:rsidTr="00331AF4">
        <w:trPr>
          <w:trHeight w:hRule="exact" w:val="216"/>
          <w:ins w:id="186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99" w:author="Machado, Diana" w:date="2019-02-04T10:19:00Z"/>
                <w:rFonts w:ascii="Calibri" w:hAnsi="Calibri" w:cs="Calibri"/>
                <w:color w:val="000000"/>
                <w:sz w:val="16"/>
                <w:szCs w:val="16"/>
                <w:lang w:eastAsia="en-US"/>
              </w:rPr>
            </w:pPr>
            <w:ins w:id="18700" w:author="Machado, Diana" w:date="2019-02-04T10:19:00Z">
              <w:r w:rsidRPr="00D01C04">
                <w:rPr>
                  <w:rFonts w:ascii="Calibri" w:hAnsi="Calibri" w:cs="Calibri"/>
                  <w:color w:val="000000"/>
                  <w:sz w:val="16"/>
                  <w:szCs w:val="16"/>
                  <w:lang w:eastAsia="en-US"/>
                </w:rPr>
                <w:t>321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1" w:author="Machado, Diana" w:date="2019-02-04T10:19:00Z"/>
                <w:rFonts w:ascii="Calibri" w:hAnsi="Calibri" w:cs="Calibri"/>
                <w:color w:val="000000"/>
                <w:sz w:val="16"/>
                <w:szCs w:val="16"/>
                <w:lang w:eastAsia="en-US"/>
              </w:rPr>
            </w:pPr>
            <w:ins w:id="18702" w:author="Machado, Diana" w:date="2019-02-04T10:19:00Z">
              <w:r w:rsidRPr="00D01C04">
                <w:rPr>
                  <w:rFonts w:ascii="Calibri" w:hAnsi="Calibri" w:cs="Calibri"/>
                  <w:color w:val="000000"/>
                  <w:sz w:val="16"/>
                  <w:szCs w:val="16"/>
                  <w:lang w:eastAsia="en-US"/>
                </w:rPr>
                <w:t xml:space="preserve">36,630,0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3" w:author="Machado, Diana" w:date="2019-02-04T10:19:00Z"/>
                <w:rFonts w:ascii="Calibri" w:hAnsi="Calibri" w:cs="Calibri"/>
                <w:color w:val="000000"/>
                <w:sz w:val="16"/>
                <w:szCs w:val="16"/>
                <w:lang w:eastAsia="en-US"/>
              </w:rPr>
            </w:pPr>
            <w:ins w:id="18704"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5" w:author="Machado, Diana" w:date="2019-02-04T10:19:00Z"/>
                <w:rFonts w:ascii="Calibri" w:hAnsi="Calibri" w:cs="Calibri"/>
                <w:color w:val="000000"/>
                <w:sz w:val="16"/>
                <w:szCs w:val="16"/>
                <w:lang w:eastAsia="en-US"/>
              </w:rPr>
            </w:pPr>
            <w:ins w:id="18706" w:author="Machado, Diana" w:date="2019-02-04T10:19:00Z">
              <w:r w:rsidRPr="00D01C04">
                <w:rPr>
                  <w:rFonts w:ascii="Calibri" w:hAnsi="Calibri" w:cs="Calibri"/>
                  <w:color w:val="000000"/>
                  <w:sz w:val="16"/>
                  <w:szCs w:val="16"/>
                  <w:lang w:eastAsia="en-US"/>
                </w:rPr>
                <w:t xml:space="preserve">22,385,3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7" w:author="Machado, Diana" w:date="2019-02-04T10:19:00Z"/>
                <w:rFonts w:ascii="Calibri" w:hAnsi="Calibri" w:cs="Calibri"/>
                <w:color w:val="000000"/>
                <w:sz w:val="16"/>
                <w:szCs w:val="16"/>
                <w:lang w:eastAsia="en-US"/>
              </w:rPr>
            </w:pPr>
            <w:ins w:id="18708"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9" w:author="Machado, Diana" w:date="2019-02-04T10:19:00Z"/>
                <w:rFonts w:ascii="Calibri" w:hAnsi="Calibri" w:cs="Calibri"/>
                <w:color w:val="000000"/>
                <w:sz w:val="16"/>
                <w:szCs w:val="16"/>
                <w:lang w:eastAsia="en-US"/>
              </w:rPr>
            </w:pPr>
            <w:ins w:id="187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1" w:author="Machado, Diana" w:date="2019-02-04T10:19:00Z"/>
                <w:rFonts w:ascii="Calibri" w:hAnsi="Calibri" w:cs="Calibri"/>
                <w:color w:val="000000"/>
                <w:sz w:val="16"/>
                <w:szCs w:val="16"/>
                <w:lang w:eastAsia="en-US"/>
              </w:rPr>
            </w:pPr>
            <w:ins w:id="187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3" w:author="Machado, Diana" w:date="2019-02-04T10:19:00Z"/>
                <w:rFonts w:ascii="Calibri" w:hAnsi="Calibri" w:cs="Calibri"/>
                <w:color w:val="000000"/>
                <w:sz w:val="16"/>
                <w:szCs w:val="16"/>
                <w:lang w:eastAsia="en-US"/>
              </w:rPr>
            </w:pPr>
            <w:ins w:id="18714" w:author="Machado, Diana" w:date="2019-02-04T10:19:00Z">
              <w:r w:rsidRPr="00D01C04">
                <w:rPr>
                  <w:rFonts w:ascii="Calibri" w:hAnsi="Calibri" w:cs="Calibri"/>
                  <w:color w:val="000000"/>
                  <w:sz w:val="16"/>
                  <w:szCs w:val="16"/>
                  <w:lang w:eastAsia="en-US"/>
                </w:rPr>
                <w:t xml:space="preserve">30,368,2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5" w:author="Machado, Diana" w:date="2019-02-04T10:19:00Z"/>
                <w:rFonts w:ascii="Calibri" w:hAnsi="Calibri" w:cs="Calibri"/>
                <w:color w:val="000000"/>
                <w:sz w:val="16"/>
                <w:szCs w:val="16"/>
                <w:lang w:eastAsia="en-US"/>
              </w:rPr>
            </w:pPr>
            <w:ins w:id="18716"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17" w:author="Machado, Diana" w:date="2019-02-04T10:19:00Z"/>
                <w:rFonts w:ascii="Calibri" w:hAnsi="Calibri" w:cs="Calibri"/>
                <w:color w:val="000000"/>
                <w:sz w:val="16"/>
                <w:szCs w:val="16"/>
                <w:lang w:eastAsia="en-US"/>
              </w:rPr>
            </w:pPr>
            <w:ins w:id="18718" w:author="Machado, Diana" w:date="2019-02-04T10:19:00Z">
              <w:r w:rsidRPr="00D01C04">
                <w:rPr>
                  <w:rFonts w:ascii="Calibri" w:hAnsi="Calibri" w:cs="Calibri"/>
                  <w:color w:val="000000"/>
                  <w:sz w:val="16"/>
                  <w:szCs w:val="16"/>
                  <w:lang w:eastAsia="en-US"/>
                </w:rPr>
                <w:t xml:space="preserve">89,383,5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19" w:author="Machado, Diana" w:date="2019-02-04T10:19:00Z"/>
                <w:rFonts w:ascii="Calibri" w:hAnsi="Calibri" w:cs="Calibri"/>
                <w:color w:val="000000"/>
                <w:sz w:val="16"/>
                <w:szCs w:val="16"/>
                <w:lang w:eastAsia="en-US"/>
              </w:rPr>
            </w:pPr>
            <w:ins w:id="18720"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187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22" w:author="Machado, Diana" w:date="2019-02-04T10:19:00Z"/>
                <w:rFonts w:ascii="Calibri" w:hAnsi="Calibri" w:cs="Calibri"/>
                <w:color w:val="000000"/>
                <w:sz w:val="16"/>
                <w:szCs w:val="16"/>
                <w:lang w:eastAsia="en-US"/>
              </w:rPr>
            </w:pPr>
            <w:ins w:id="18723" w:author="Machado, Diana" w:date="2019-02-04T10:19:00Z">
              <w:r w:rsidRPr="00D01C04">
                <w:rPr>
                  <w:rFonts w:ascii="Calibri" w:hAnsi="Calibri" w:cs="Calibri"/>
                  <w:color w:val="000000"/>
                  <w:sz w:val="16"/>
                  <w:szCs w:val="16"/>
                  <w:lang w:eastAsia="en-US"/>
                </w:rPr>
                <w:t>321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24" w:author="Machado, Diana" w:date="2019-02-04T10:19:00Z"/>
                <w:rFonts w:ascii="Calibri" w:hAnsi="Calibri" w:cs="Calibri"/>
                <w:color w:val="000000"/>
                <w:sz w:val="16"/>
                <w:szCs w:val="16"/>
                <w:lang w:eastAsia="en-US"/>
              </w:rPr>
            </w:pPr>
            <w:ins w:id="187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26" w:author="Machado, Diana" w:date="2019-02-04T10:19:00Z"/>
                <w:rFonts w:ascii="Calibri" w:hAnsi="Calibri" w:cs="Calibri"/>
                <w:color w:val="000000"/>
                <w:sz w:val="16"/>
                <w:szCs w:val="16"/>
                <w:lang w:eastAsia="en-US"/>
              </w:rPr>
            </w:pPr>
            <w:ins w:id="187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28" w:author="Machado, Diana" w:date="2019-02-04T10:19:00Z"/>
                <w:rFonts w:ascii="Calibri" w:hAnsi="Calibri" w:cs="Calibri"/>
                <w:color w:val="000000"/>
                <w:sz w:val="16"/>
                <w:szCs w:val="16"/>
                <w:lang w:eastAsia="en-US"/>
              </w:rPr>
            </w:pPr>
            <w:ins w:id="187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0" w:author="Machado, Diana" w:date="2019-02-04T10:19:00Z"/>
                <w:rFonts w:ascii="Calibri" w:hAnsi="Calibri" w:cs="Calibri"/>
                <w:color w:val="000000"/>
                <w:sz w:val="16"/>
                <w:szCs w:val="16"/>
                <w:lang w:eastAsia="en-US"/>
              </w:rPr>
            </w:pPr>
            <w:ins w:id="187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2" w:author="Machado, Diana" w:date="2019-02-04T10:19:00Z"/>
                <w:rFonts w:ascii="Calibri" w:hAnsi="Calibri" w:cs="Calibri"/>
                <w:color w:val="000000"/>
                <w:sz w:val="16"/>
                <w:szCs w:val="16"/>
                <w:lang w:eastAsia="en-US"/>
              </w:rPr>
            </w:pPr>
            <w:ins w:id="187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4" w:author="Machado, Diana" w:date="2019-02-04T10:19:00Z"/>
                <w:rFonts w:ascii="Calibri" w:hAnsi="Calibri" w:cs="Calibri"/>
                <w:color w:val="000000"/>
                <w:sz w:val="16"/>
                <w:szCs w:val="16"/>
                <w:lang w:eastAsia="en-US"/>
              </w:rPr>
            </w:pPr>
            <w:ins w:id="187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6" w:author="Machado, Diana" w:date="2019-02-04T10:19:00Z"/>
                <w:rFonts w:ascii="Calibri" w:hAnsi="Calibri" w:cs="Calibri"/>
                <w:color w:val="000000"/>
                <w:sz w:val="16"/>
                <w:szCs w:val="16"/>
                <w:lang w:eastAsia="en-US"/>
              </w:rPr>
            </w:pPr>
            <w:ins w:id="18737" w:author="Machado, Diana" w:date="2019-02-04T10:19:00Z">
              <w:r w:rsidRPr="00D01C04">
                <w:rPr>
                  <w:rFonts w:ascii="Calibri" w:hAnsi="Calibri" w:cs="Calibri"/>
                  <w:color w:val="000000"/>
                  <w:sz w:val="16"/>
                  <w:szCs w:val="16"/>
                  <w:lang w:eastAsia="en-US"/>
                </w:rPr>
                <w:t xml:space="preserve">3,308,3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8" w:author="Machado, Diana" w:date="2019-02-04T10:19:00Z"/>
                <w:rFonts w:ascii="Calibri" w:hAnsi="Calibri" w:cs="Calibri"/>
                <w:color w:val="000000"/>
                <w:sz w:val="16"/>
                <w:szCs w:val="16"/>
                <w:lang w:eastAsia="en-US"/>
              </w:rPr>
            </w:pPr>
            <w:ins w:id="1873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0" w:author="Machado, Diana" w:date="2019-02-04T10:19:00Z"/>
                <w:rFonts w:ascii="Calibri" w:hAnsi="Calibri" w:cs="Calibri"/>
                <w:color w:val="000000"/>
                <w:sz w:val="16"/>
                <w:szCs w:val="16"/>
                <w:lang w:eastAsia="en-US"/>
              </w:rPr>
            </w:pPr>
            <w:ins w:id="18741" w:author="Machado, Diana" w:date="2019-02-04T10:19:00Z">
              <w:r w:rsidRPr="00D01C04">
                <w:rPr>
                  <w:rFonts w:ascii="Calibri" w:hAnsi="Calibri" w:cs="Calibri"/>
                  <w:color w:val="000000"/>
                  <w:sz w:val="16"/>
                  <w:szCs w:val="16"/>
                  <w:lang w:eastAsia="en-US"/>
                </w:rPr>
                <w:t xml:space="preserve">3,364,5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2" w:author="Machado, Diana" w:date="2019-02-04T10:19:00Z"/>
                <w:rFonts w:ascii="Calibri" w:hAnsi="Calibri" w:cs="Calibri"/>
                <w:color w:val="000000"/>
                <w:sz w:val="16"/>
                <w:szCs w:val="16"/>
                <w:lang w:eastAsia="en-US"/>
              </w:rPr>
            </w:pPr>
            <w:ins w:id="1874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7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5" w:author="Machado, Diana" w:date="2019-02-04T10:19:00Z"/>
                <w:rFonts w:ascii="Calibri" w:hAnsi="Calibri" w:cs="Calibri"/>
                <w:color w:val="000000"/>
                <w:sz w:val="16"/>
                <w:szCs w:val="16"/>
                <w:lang w:eastAsia="en-US"/>
              </w:rPr>
            </w:pPr>
            <w:ins w:id="18746" w:author="Machado, Diana" w:date="2019-02-04T10:19:00Z">
              <w:r w:rsidRPr="00D01C04">
                <w:rPr>
                  <w:rFonts w:ascii="Calibri" w:hAnsi="Calibri" w:cs="Calibri"/>
                  <w:color w:val="000000"/>
                  <w:sz w:val="16"/>
                  <w:szCs w:val="16"/>
                  <w:lang w:eastAsia="en-US"/>
                </w:rPr>
                <w:t>321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47" w:author="Machado, Diana" w:date="2019-02-04T10:19:00Z"/>
                <w:rFonts w:ascii="Calibri" w:hAnsi="Calibri" w:cs="Calibri"/>
                <w:color w:val="000000"/>
                <w:sz w:val="16"/>
                <w:szCs w:val="16"/>
                <w:lang w:eastAsia="en-US"/>
              </w:rPr>
            </w:pPr>
            <w:ins w:id="18748" w:author="Machado, Diana" w:date="2019-02-04T10:19:00Z">
              <w:r w:rsidRPr="00D01C04">
                <w:rPr>
                  <w:rFonts w:ascii="Calibri" w:hAnsi="Calibri" w:cs="Calibri"/>
                  <w:color w:val="000000"/>
                  <w:sz w:val="16"/>
                  <w:szCs w:val="16"/>
                  <w:lang w:eastAsia="en-US"/>
                </w:rPr>
                <w:t xml:space="preserve">12,635,9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49" w:author="Machado, Diana" w:date="2019-02-04T10:19:00Z"/>
                <w:rFonts w:ascii="Calibri" w:hAnsi="Calibri" w:cs="Calibri"/>
                <w:color w:val="000000"/>
                <w:sz w:val="16"/>
                <w:szCs w:val="16"/>
                <w:lang w:eastAsia="en-US"/>
              </w:rPr>
            </w:pPr>
            <w:ins w:id="1875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1" w:author="Machado, Diana" w:date="2019-02-04T10:19:00Z"/>
                <w:rFonts w:ascii="Calibri" w:hAnsi="Calibri" w:cs="Calibri"/>
                <w:color w:val="000000"/>
                <w:sz w:val="16"/>
                <w:szCs w:val="16"/>
                <w:lang w:eastAsia="en-US"/>
              </w:rPr>
            </w:pPr>
            <w:ins w:id="18752" w:author="Machado, Diana" w:date="2019-02-04T10:19:00Z">
              <w:r w:rsidRPr="00D01C04">
                <w:rPr>
                  <w:rFonts w:ascii="Calibri" w:hAnsi="Calibri" w:cs="Calibri"/>
                  <w:color w:val="000000"/>
                  <w:sz w:val="16"/>
                  <w:szCs w:val="16"/>
                  <w:lang w:eastAsia="en-US"/>
                </w:rPr>
                <w:t xml:space="preserve">12,725,8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3" w:author="Machado, Diana" w:date="2019-02-04T10:19:00Z"/>
                <w:rFonts w:ascii="Calibri" w:hAnsi="Calibri" w:cs="Calibri"/>
                <w:color w:val="000000"/>
                <w:sz w:val="16"/>
                <w:szCs w:val="16"/>
                <w:lang w:eastAsia="en-US"/>
              </w:rPr>
            </w:pPr>
            <w:ins w:id="18754"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5" w:author="Machado, Diana" w:date="2019-02-04T10:19:00Z"/>
                <w:rFonts w:ascii="Calibri" w:hAnsi="Calibri" w:cs="Calibri"/>
                <w:color w:val="000000"/>
                <w:sz w:val="16"/>
                <w:szCs w:val="16"/>
                <w:lang w:eastAsia="en-US"/>
              </w:rPr>
            </w:pPr>
            <w:ins w:id="187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7" w:author="Machado, Diana" w:date="2019-02-04T10:19:00Z"/>
                <w:rFonts w:ascii="Calibri" w:hAnsi="Calibri" w:cs="Calibri"/>
                <w:color w:val="000000"/>
                <w:sz w:val="16"/>
                <w:szCs w:val="16"/>
                <w:lang w:eastAsia="en-US"/>
              </w:rPr>
            </w:pPr>
            <w:ins w:id="187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9" w:author="Machado, Diana" w:date="2019-02-04T10:19:00Z"/>
                <w:rFonts w:ascii="Calibri" w:hAnsi="Calibri" w:cs="Calibri"/>
                <w:color w:val="000000"/>
                <w:sz w:val="16"/>
                <w:szCs w:val="16"/>
                <w:lang w:eastAsia="en-US"/>
              </w:rPr>
            </w:pPr>
            <w:ins w:id="18760" w:author="Machado, Diana" w:date="2019-02-04T10:19:00Z">
              <w:r w:rsidRPr="00D01C04">
                <w:rPr>
                  <w:rFonts w:ascii="Calibri" w:hAnsi="Calibri" w:cs="Calibri"/>
                  <w:color w:val="000000"/>
                  <w:sz w:val="16"/>
                  <w:szCs w:val="16"/>
                  <w:lang w:eastAsia="en-US"/>
                </w:rPr>
                <w:t xml:space="preserve">15,576,0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61" w:author="Machado, Diana" w:date="2019-02-04T10:19:00Z"/>
                <w:rFonts w:ascii="Calibri" w:hAnsi="Calibri" w:cs="Calibri"/>
                <w:color w:val="000000"/>
                <w:sz w:val="16"/>
                <w:szCs w:val="16"/>
                <w:lang w:eastAsia="en-US"/>
              </w:rPr>
            </w:pPr>
            <w:ins w:id="18762"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63" w:author="Machado, Diana" w:date="2019-02-04T10:19:00Z"/>
                <w:rFonts w:ascii="Calibri" w:hAnsi="Calibri" w:cs="Calibri"/>
                <w:color w:val="000000"/>
                <w:sz w:val="16"/>
                <w:szCs w:val="16"/>
                <w:lang w:eastAsia="en-US"/>
              </w:rPr>
            </w:pPr>
            <w:ins w:id="18764" w:author="Machado, Diana" w:date="2019-02-04T10:19:00Z">
              <w:r w:rsidRPr="00D01C04">
                <w:rPr>
                  <w:rFonts w:ascii="Calibri" w:hAnsi="Calibri" w:cs="Calibri"/>
                  <w:color w:val="000000"/>
                  <w:sz w:val="16"/>
                  <w:szCs w:val="16"/>
                  <w:lang w:eastAsia="en-US"/>
                </w:rPr>
                <w:t xml:space="preserve">40,937,8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65" w:author="Machado, Diana" w:date="2019-02-04T10:19:00Z"/>
                <w:rFonts w:ascii="Calibri" w:hAnsi="Calibri" w:cs="Calibri"/>
                <w:color w:val="000000"/>
                <w:sz w:val="16"/>
                <w:szCs w:val="16"/>
                <w:lang w:eastAsia="en-US"/>
              </w:rPr>
            </w:pPr>
            <w:ins w:id="18766"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187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68" w:author="Machado, Diana" w:date="2019-02-04T10:19:00Z"/>
                <w:rFonts w:ascii="Calibri" w:hAnsi="Calibri" w:cs="Calibri"/>
                <w:color w:val="000000"/>
                <w:sz w:val="16"/>
                <w:szCs w:val="16"/>
                <w:lang w:eastAsia="en-US"/>
              </w:rPr>
            </w:pPr>
            <w:ins w:id="18769" w:author="Machado, Diana" w:date="2019-02-04T10:19:00Z">
              <w:r w:rsidRPr="00D01C04">
                <w:rPr>
                  <w:rFonts w:ascii="Calibri" w:hAnsi="Calibri" w:cs="Calibri"/>
                  <w:color w:val="000000"/>
                  <w:sz w:val="16"/>
                  <w:szCs w:val="16"/>
                  <w:lang w:eastAsia="en-US"/>
                </w:rPr>
                <w:t>32134</w:t>
              </w:r>
            </w:ins>
          </w:p>
        </w:tc>
        <w:tc>
          <w:tcPr>
            <w:tcW w:w="1620" w:type="dxa"/>
            <w:tcBorders>
              <w:top w:val="single" w:sz="2" w:space="0" w:color="000000"/>
              <w:left w:val="single" w:sz="6" w:space="0" w:color="auto"/>
              <w:bottom w:val="single" w:sz="2" w:space="0" w:color="000000"/>
              <w:right w:val="single" w:sz="6" w:space="0" w:color="auto"/>
            </w:tcBorders>
          </w:tcPr>
          <w:p w:rsidR="00CA5085" w:rsidRDefault="00CA5085" w:rsidP="00331AF4">
            <w:pPr>
              <w:autoSpaceDE w:val="0"/>
              <w:autoSpaceDN w:val="0"/>
              <w:adjustRightInd w:val="0"/>
              <w:jc w:val="center"/>
              <w:rPr>
                <w:rFonts w:ascii="Calibri" w:hAnsi="Calibri" w:cs="Calibri"/>
                <w:color w:val="000000"/>
                <w:sz w:val="16"/>
                <w:szCs w:val="16"/>
                <w:lang w:eastAsia="en-US"/>
              </w:rPr>
            </w:pPr>
            <w:ins w:id="18770" w:author="Machado, Diana" w:date="2019-02-04T10:19:00Z">
              <w:r w:rsidRPr="00D01C04">
                <w:rPr>
                  <w:rFonts w:ascii="Calibri" w:hAnsi="Calibri" w:cs="Calibri"/>
                  <w:color w:val="000000"/>
                  <w:sz w:val="16"/>
                  <w:szCs w:val="16"/>
                  <w:lang w:eastAsia="en-US"/>
                </w:rPr>
                <w:t xml:space="preserve">0 </w:t>
              </w:r>
            </w:ins>
          </w:p>
          <w:p w:rsidR="00CA5085" w:rsidRPr="00CA5085" w:rsidRDefault="00CA5085" w:rsidP="00CA5085">
            <w:pPr>
              <w:rPr>
                <w:rFonts w:ascii="Calibri" w:hAnsi="Calibri" w:cs="Calibri"/>
                <w:sz w:val="16"/>
                <w:szCs w:val="16"/>
                <w:lang w:eastAsia="en-US"/>
              </w:rPr>
            </w:pPr>
          </w:p>
          <w:p w:rsidR="00CA5085" w:rsidRPr="00CA5085" w:rsidRDefault="00CA5085" w:rsidP="00CA5085">
            <w:pPr>
              <w:rPr>
                <w:rFonts w:ascii="Calibri" w:hAnsi="Calibri" w:cs="Calibri"/>
                <w:sz w:val="16"/>
                <w:szCs w:val="16"/>
                <w:lang w:eastAsia="en-US"/>
              </w:rPr>
            </w:pPr>
          </w:p>
          <w:p w:rsidR="00CA5085" w:rsidRPr="00CA5085" w:rsidRDefault="00CA5085" w:rsidP="00CA5085">
            <w:pPr>
              <w:rPr>
                <w:rFonts w:ascii="Calibri" w:hAnsi="Calibri" w:cs="Calibri"/>
                <w:sz w:val="16"/>
                <w:szCs w:val="16"/>
                <w:lang w:eastAsia="en-US"/>
              </w:rPr>
            </w:pPr>
          </w:p>
          <w:p w:rsidR="00CA5085" w:rsidRPr="00CA5085" w:rsidRDefault="00CA5085">
            <w:pPr>
              <w:jc w:val="left"/>
              <w:rPr>
                <w:ins w:id="18771" w:author="Machado, Diana" w:date="2019-02-04T10:19:00Z"/>
                <w:rFonts w:ascii="Calibri" w:hAnsi="Calibri" w:cs="Calibri"/>
                <w:sz w:val="16"/>
                <w:szCs w:val="16"/>
                <w:lang w:eastAsia="en-US"/>
              </w:rPr>
              <w:pPrChange w:id="18772" w:author="Diana Machado" w:date="2019-04-05T14:25:00Z">
                <w:pPr>
                  <w:jc w:val="center"/>
                </w:pPr>
              </w:pPrChange>
            </w:pPr>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3" w:author="Machado, Diana" w:date="2019-02-04T10:19:00Z"/>
                <w:rFonts w:ascii="Calibri" w:hAnsi="Calibri" w:cs="Calibri"/>
                <w:color w:val="000000"/>
                <w:sz w:val="16"/>
                <w:szCs w:val="16"/>
                <w:lang w:eastAsia="en-US"/>
              </w:rPr>
            </w:pPr>
            <w:ins w:id="187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5" w:author="Machado, Diana" w:date="2019-02-04T10:19:00Z"/>
                <w:rFonts w:ascii="Calibri" w:hAnsi="Calibri" w:cs="Calibri"/>
                <w:color w:val="000000"/>
                <w:sz w:val="16"/>
                <w:szCs w:val="16"/>
                <w:lang w:eastAsia="en-US"/>
              </w:rPr>
            </w:pPr>
            <w:ins w:id="187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7" w:author="Machado, Diana" w:date="2019-02-04T10:19:00Z"/>
                <w:rFonts w:ascii="Calibri" w:hAnsi="Calibri" w:cs="Calibri"/>
                <w:color w:val="000000"/>
                <w:sz w:val="16"/>
                <w:szCs w:val="16"/>
                <w:lang w:eastAsia="en-US"/>
              </w:rPr>
            </w:pPr>
            <w:ins w:id="187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9" w:author="Machado, Diana" w:date="2019-02-04T10:19:00Z"/>
                <w:rFonts w:ascii="Calibri" w:hAnsi="Calibri" w:cs="Calibri"/>
                <w:color w:val="000000"/>
                <w:sz w:val="16"/>
                <w:szCs w:val="16"/>
                <w:lang w:eastAsia="en-US"/>
              </w:rPr>
            </w:pPr>
            <w:ins w:id="187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1" w:author="Machado, Diana" w:date="2019-02-04T10:19:00Z"/>
                <w:rFonts w:ascii="Calibri" w:hAnsi="Calibri" w:cs="Calibri"/>
                <w:color w:val="000000"/>
                <w:sz w:val="16"/>
                <w:szCs w:val="16"/>
                <w:lang w:eastAsia="en-US"/>
              </w:rPr>
            </w:pPr>
            <w:ins w:id="187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3" w:author="Machado, Diana" w:date="2019-02-04T10:19:00Z"/>
                <w:rFonts w:ascii="Calibri" w:hAnsi="Calibri" w:cs="Calibri"/>
                <w:color w:val="000000"/>
                <w:sz w:val="16"/>
                <w:szCs w:val="16"/>
                <w:lang w:eastAsia="en-US"/>
              </w:rPr>
            </w:pPr>
            <w:ins w:id="18784" w:author="Machado, Diana" w:date="2019-02-04T10:19:00Z">
              <w:r w:rsidRPr="00D01C04">
                <w:rPr>
                  <w:rFonts w:ascii="Calibri" w:hAnsi="Calibri" w:cs="Calibri"/>
                  <w:color w:val="000000"/>
                  <w:sz w:val="16"/>
                  <w:szCs w:val="16"/>
                  <w:lang w:eastAsia="en-US"/>
                </w:rPr>
                <w:t xml:space="preserve">3,574,6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5" w:author="Machado, Diana" w:date="2019-02-04T10:19:00Z"/>
                <w:rFonts w:ascii="Calibri" w:hAnsi="Calibri" w:cs="Calibri"/>
                <w:color w:val="000000"/>
                <w:sz w:val="16"/>
                <w:szCs w:val="16"/>
                <w:lang w:eastAsia="en-US"/>
              </w:rPr>
            </w:pPr>
            <w:ins w:id="18786"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87" w:author="Machado, Diana" w:date="2019-02-04T10:19:00Z"/>
                <w:rFonts w:ascii="Calibri" w:hAnsi="Calibri" w:cs="Calibri"/>
                <w:color w:val="000000"/>
                <w:sz w:val="16"/>
                <w:szCs w:val="16"/>
                <w:lang w:eastAsia="en-US"/>
              </w:rPr>
            </w:pPr>
            <w:ins w:id="18788" w:author="Machado, Diana" w:date="2019-02-04T10:19:00Z">
              <w:r w:rsidRPr="00D01C04">
                <w:rPr>
                  <w:rFonts w:ascii="Calibri" w:hAnsi="Calibri" w:cs="Calibri"/>
                  <w:color w:val="000000"/>
                  <w:sz w:val="16"/>
                  <w:szCs w:val="16"/>
                  <w:lang w:eastAsia="en-US"/>
                </w:rPr>
                <w:t xml:space="preserve">3,638,1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89" w:author="Machado, Diana" w:date="2019-02-04T10:19:00Z"/>
                <w:rFonts w:ascii="Calibri" w:hAnsi="Calibri" w:cs="Calibri"/>
                <w:color w:val="000000"/>
                <w:sz w:val="16"/>
                <w:szCs w:val="16"/>
                <w:lang w:eastAsia="en-US"/>
              </w:rPr>
            </w:pPr>
            <w:ins w:id="1879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7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92" w:author="Machado, Diana" w:date="2019-02-04T10:19:00Z"/>
                <w:rFonts w:ascii="Calibri" w:hAnsi="Calibri" w:cs="Calibri"/>
                <w:color w:val="000000"/>
                <w:sz w:val="16"/>
                <w:szCs w:val="16"/>
                <w:lang w:eastAsia="en-US"/>
              </w:rPr>
            </w:pPr>
            <w:ins w:id="18793" w:author="Machado, Diana" w:date="2019-02-04T10:19:00Z">
              <w:r w:rsidRPr="00D01C04">
                <w:rPr>
                  <w:rFonts w:ascii="Calibri" w:hAnsi="Calibri" w:cs="Calibri"/>
                  <w:color w:val="000000"/>
                  <w:sz w:val="16"/>
                  <w:szCs w:val="16"/>
                  <w:lang w:eastAsia="en-US"/>
                </w:rPr>
                <w:lastRenderedPageBreak/>
                <w:t>321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94" w:author="Machado, Diana" w:date="2019-02-04T10:19:00Z"/>
                <w:rFonts w:ascii="Calibri" w:hAnsi="Calibri" w:cs="Calibri"/>
                <w:color w:val="000000"/>
                <w:sz w:val="16"/>
                <w:szCs w:val="16"/>
                <w:lang w:eastAsia="en-US"/>
              </w:rPr>
            </w:pPr>
            <w:ins w:id="18795" w:author="Machado, Diana" w:date="2019-02-04T10:19:00Z">
              <w:r w:rsidRPr="00D01C04">
                <w:rPr>
                  <w:rFonts w:ascii="Calibri" w:hAnsi="Calibri" w:cs="Calibri"/>
                  <w:color w:val="000000"/>
                  <w:sz w:val="16"/>
                  <w:szCs w:val="16"/>
                  <w:lang w:eastAsia="en-US"/>
                </w:rPr>
                <w:t xml:space="preserve">24,172,8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96" w:author="Machado, Diana" w:date="2019-02-04T10:19:00Z"/>
                <w:rFonts w:ascii="Calibri" w:hAnsi="Calibri" w:cs="Calibri"/>
                <w:color w:val="000000"/>
                <w:sz w:val="16"/>
                <w:szCs w:val="16"/>
                <w:lang w:eastAsia="en-US"/>
              </w:rPr>
            </w:pPr>
            <w:ins w:id="18797"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98" w:author="Machado, Diana" w:date="2019-02-04T10:19:00Z"/>
                <w:rFonts w:ascii="Calibri" w:hAnsi="Calibri" w:cs="Calibri"/>
                <w:color w:val="000000"/>
                <w:sz w:val="16"/>
                <w:szCs w:val="16"/>
                <w:lang w:eastAsia="en-US"/>
              </w:rPr>
            </w:pPr>
            <w:ins w:id="18799" w:author="Machado, Diana" w:date="2019-02-04T10:19:00Z">
              <w:r w:rsidRPr="00D01C04">
                <w:rPr>
                  <w:rFonts w:ascii="Calibri" w:hAnsi="Calibri" w:cs="Calibri"/>
                  <w:color w:val="000000"/>
                  <w:sz w:val="16"/>
                  <w:szCs w:val="16"/>
                  <w:lang w:eastAsia="en-US"/>
                </w:rPr>
                <w:t xml:space="preserve">20,157,2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0" w:author="Machado, Diana" w:date="2019-02-04T10:19:00Z"/>
                <w:rFonts w:ascii="Calibri" w:hAnsi="Calibri" w:cs="Calibri"/>
                <w:color w:val="000000"/>
                <w:sz w:val="16"/>
                <w:szCs w:val="16"/>
                <w:lang w:eastAsia="en-US"/>
              </w:rPr>
            </w:pPr>
            <w:ins w:id="18801"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2" w:author="Machado, Diana" w:date="2019-02-04T10:19:00Z"/>
                <w:rFonts w:ascii="Calibri" w:hAnsi="Calibri" w:cs="Calibri"/>
                <w:color w:val="000000"/>
                <w:sz w:val="16"/>
                <w:szCs w:val="16"/>
                <w:lang w:eastAsia="en-US"/>
              </w:rPr>
            </w:pPr>
            <w:ins w:id="188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4" w:author="Machado, Diana" w:date="2019-02-04T10:19:00Z"/>
                <w:rFonts w:ascii="Calibri" w:hAnsi="Calibri" w:cs="Calibri"/>
                <w:color w:val="000000"/>
                <w:sz w:val="16"/>
                <w:szCs w:val="16"/>
                <w:lang w:eastAsia="en-US"/>
              </w:rPr>
            </w:pPr>
            <w:ins w:id="188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6" w:author="Machado, Diana" w:date="2019-02-04T10:19:00Z"/>
                <w:rFonts w:ascii="Calibri" w:hAnsi="Calibri" w:cs="Calibri"/>
                <w:color w:val="000000"/>
                <w:sz w:val="16"/>
                <w:szCs w:val="16"/>
                <w:lang w:eastAsia="en-US"/>
              </w:rPr>
            </w:pPr>
            <w:ins w:id="18807" w:author="Machado, Diana" w:date="2019-02-04T10:19:00Z">
              <w:r w:rsidRPr="00D01C04">
                <w:rPr>
                  <w:rFonts w:ascii="Calibri" w:hAnsi="Calibri" w:cs="Calibri"/>
                  <w:color w:val="000000"/>
                  <w:sz w:val="16"/>
                  <w:szCs w:val="16"/>
                  <w:lang w:eastAsia="en-US"/>
                </w:rPr>
                <w:t xml:space="preserve">24,425,2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8" w:author="Machado, Diana" w:date="2019-02-04T10:19:00Z"/>
                <w:rFonts w:ascii="Calibri" w:hAnsi="Calibri" w:cs="Calibri"/>
                <w:color w:val="000000"/>
                <w:sz w:val="16"/>
                <w:szCs w:val="16"/>
                <w:lang w:eastAsia="en-US"/>
              </w:rPr>
            </w:pPr>
            <w:ins w:id="18809"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0" w:author="Machado, Diana" w:date="2019-02-04T10:19:00Z"/>
                <w:rFonts w:ascii="Calibri" w:hAnsi="Calibri" w:cs="Calibri"/>
                <w:color w:val="000000"/>
                <w:sz w:val="16"/>
                <w:szCs w:val="16"/>
                <w:lang w:eastAsia="en-US"/>
              </w:rPr>
            </w:pPr>
            <w:ins w:id="18811" w:author="Machado, Diana" w:date="2019-02-04T10:19:00Z">
              <w:r w:rsidRPr="00D01C04">
                <w:rPr>
                  <w:rFonts w:ascii="Calibri" w:hAnsi="Calibri" w:cs="Calibri"/>
                  <w:color w:val="000000"/>
                  <w:sz w:val="16"/>
                  <w:szCs w:val="16"/>
                  <w:lang w:eastAsia="en-US"/>
                </w:rPr>
                <w:t xml:space="preserve">68,755,4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2" w:author="Machado, Diana" w:date="2019-02-04T10:19:00Z"/>
                <w:rFonts w:ascii="Calibri" w:hAnsi="Calibri" w:cs="Calibri"/>
                <w:color w:val="000000"/>
                <w:sz w:val="16"/>
                <w:szCs w:val="16"/>
                <w:lang w:eastAsia="en-US"/>
              </w:rPr>
            </w:pPr>
            <w:ins w:id="18813"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188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5" w:author="Machado, Diana" w:date="2019-02-04T10:19:00Z"/>
                <w:rFonts w:ascii="Calibri" w:hAnsi="Calibri" w:cs="Calibri"/>
                <w:color w:val="000000"/>
                <w:sz w:val="16"/>
                <w:szCs w:val="16"/>
                <w:lang w:eastAsia="en-US"/>
              </w:rPr>
            </w:pPr>
            <w:ins w:id="18816" w:author="Machado, Diana" w:date="2019-02-04T10:19:00Z">
              <w:r w:rsidRPr="00D01C04">
                <w:rPr>
                  <w:rFonts w:ascii="Calibri" w:hAnsi="Calibri" w:cs="Calibri"/>
                  <w:color w:val="000000"/>
                  <w:sz w:val="16"/>
                  <w:szCs w:val="16"/>
                  <w:lang w:eastAsia="en-US"/>
                </w:rPr>
                <w:t>321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17" w:author="Machado, Diana" w:date="2019-02-04T10:19:00Z"/>
                <w:rFonts w:ascii="Calibri" w:hAnsi="Calibri" w:cs="Calibri"/>
                <w:color w:val="000000"/>
                <w:sz w:val="16"/>
                <w:szCs w:val="16"/>
                <w:lang w:eastAsia="en-US"/>
              </w:rPr>
            </w:pPr>
            <w:ins w:id="188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19" w:author="Machado, Diana" w:date="2019-02-04T10:19:00Z"/>
                <w:rFonts w:ascii="Calibri" w:hAnsi="Calibri" w:cs="Calibri"/>
                <w:color w:val="000000"/>
                <w:sz w:val="16"/>
                <w:szCs w:val="16"/>
                <w:lang w:eastAsia="en-US"/>
              </w:rPr>
            </w:pPr>
            <w:ins w:id="188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1" w:author="Machado, Diana" w:date="2019-02-04T10:19:00Z"/>
                <w:rFonts w:ascii="Calibri" w:hAnsi="Calibri" w:cs="Calibri"/>
                <w:color w:val="000000"/>
                <w:sz w:val="16"/>
                <w:szCs w:val="16"/>
                <w:lang w:eastAsia="en-US"/>
              </w:rPr>
            </w:pPr>
            <w:ins w:id="18822" w:author="Machado, Diana" w:date="2019-02-04T10:19:00Z">
              <w:r w:rsidRPr="00D01C04">
                <w:rPr>
                  <w:rFonts w:ascii="Calibri" w:hAnsi="Calibri" w:cs="Calibri"/>
                  <w:color w:val="000000"/>
                  <w:sz w:val="16"/>
                  <w:szCs w:val="16"/>
                  <w:lang w:eastAsia="en-US"/>
                </w:rPr>
                <w:t xml:space="preserve">65,551,4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3" w:author="Machado, Diana" w:date="2019-02-04T10:19:00Z"/>
                <w:rFonts w:ascii="Calibri" w:hAnsi="Calibri" w:cs="Calibri"/>
                <w:color w:val="000000"/>
                <w:sz w:val="16"/>
                <w:szCs w:val="16"/>
                <w:lang w:eastAsia="en-US"/>
              </w:rPr>
            </w:pPr>
            <w:ins w:id="18824"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5" w:author="Machado, Diana" w:date="2019-02-04T10:19:00Z"/>
                <w:rFonts w:ascii="Calibri" w:hAnsi="Calibri" w:cs="Calibri"/>
                <w:color w:val="000000"/>
                <w:sz w:val="16"/>
                <w:szCs w:val="16"/>
                <w:lang w:eastAsia="en-US"/>
              </w:rPr>
            </w:pPr>
            <w:ins w:id="188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7" w:author="Machado, Diana" w:date="2019-02-04T10:19:00Z"/>
                <w:rFonts w:ascii="Calibri" w:hAnsi="Calibri" w:cs="Calibri"/>
                <w:color w:val="000000"/>
                <w:sz w:val="16"/>
                <w:szCs w:val="16"/>
                <w:lang w:eastAsia="en-US"/>
              </w:rPr>
            </w:pPr>
            <w:ins w:id="188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9" w:author="Machado, Diana" w:date="2019-02-04T10:19:00Z"/>
                <w:rFonts w:ascii="Calibri" w:hAnsi="Calibri" w:cs="Calibri"/>
                <w:color w:val="000000"/>
                <w:sz w:val="16"/>
                <w:szCs w:val="16"/>
                <w:lang w:eastAsia="en-US"/>
              </w:rPr>
            </w:pPr>
            <w:ins w:id="18830" w:author="Machado, Diana" w:date="2019-02-04T10:19:00Z">
              <w:r w:rsidRPr="00D01C04">
                <w:rPr>
                  <w:rFonts w:ascii="Calibri" w:hAnsi="Calibri" w:cs="Calibri"/>
                  <w:color w:val="000000"/>
                  <w:sz w:val="16"/>
                  <w:szCs w:val="16"/>
                  <w:lang w:eastAsia="en-US"/>
                </w:rPr>
                <w:t xml:space="preserve">87,673,5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31" w:author="Machado, Diana" w:date="2019-02-04T10:19:00Z"/>
                <w:rFonts w:ascii="Calibri" w:hAnsi="Calibri" w:cs="Calibri"/>
                <w:color w:val="000000"/>
                <w:sz w:val="16"/>
                <w:szCs w:val="16"/>
                <w:lang w:eastAsia="en-US"/>
              </w:rPr>
            </w:pPr>
            <w:ins w:id="18832" w:author="Machado, Diana" w:date="2019-02-04T10:19:00Z">
              <w:r w:rsidRPr="00D01C04">
                <w:rPr>
                  <w:rFonts w:ascii="Calibri" w:hAnsi="Calibri" w:cs="Calibri"/>
                  <w:color w:val="000000"/>
                  <w:sz w:val="16"/>
                  <w:szCs w:val="16"/>
                  <w:lang w:eastAsia="en-US"/>
                </w:rPr>
                <w:t>0.6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33" w:author="Machado, Diana" w:date="2019-02-04T10:19:00Z"/>
                <w:rFonts w:ascii="Calibri" w:hAnsi="Calibri" w:cs="Calibri"/>
                <w:color w:val="000000"/>
                <w:sz w:val="16"/>
                <w:szCs w:val="16"/>
                <w:lang w:eastAsia="en-US"/>
              </w:rPr>
            </w:pPr>
            <w:ins w:id="18834" w:author="Machado, Diana" w:date="2019-02-04T10:19:00Z">
              <w:r w:rsidRPr="00D01C04">
                <w:rPr>
                  <w:rFonts w:ascii="Calibri" w:hAnsi="Calibri" w:cs="Calibri"/>
                  <w:color w:val="000000"/>
                  <w:sz w:val="16"/>
                  <w:szCs w:val="16"/>
                  <w:lang w:eastAsia="en-US"/>
                </w:rPr>
                <w:t xml:space="preserve">153,230,3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35" w:author="Machado, Diana" w:date="2019-02-04T10:19:00Z"/>
                <w:rFonts w:ascii="Calibri" w:hAnsi="Calibri" w:cs="Calibri"/>
                <w:color w:val="000000"/>
                <w:sz w:val="16"/>
                <w:szCs w:val="16"/>
                <w:lang w:eastAsia="en-US"/>
              </w:rPr>
            </w:pPr>
            <w:ins w:id="18836"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188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38" w:author="Machado, Diana" w:date="2019-02-04T10:19:00Z"/>
                <w:rFonts w:ascii="Calibri" w:hAnsi="Calibri" w:cs="Calibri"/>
                <w:color w:val="000000"/>
                <w:sz w:val="16"/>
                <w:szCs w:val="16"/>
                <w:lang w:eastAsia="en-US"/>
              </w:rPr>
            </w:pPr>
            <w:ins w:id="18839" w:author="Machado, Diana" w:date="2019-02-04T10:19:00Z">
              <w:r w:rsidRPr="00D01C04">
                <w:rPr>
                  <w:rFonts w:ascii="Calibri" w:hAnsi="Calibri" w:cs="Calibri"/>
                  <w:color w:val="000000"/>
                  <w:sz w:val="16"/>
                  <w:szCs w:val="16"/>
                  <w:lang w:eastAsia="en-US"/>
                </w:rPr>
                <w:t>321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0" w:author="Machado, Diana" w:date="2019-02-04T10:19:00Z"/>
                <w:rFonts w:ascii="Calibri" w:hAnsi="Calibri" w:cs="Calibri"/>
                <w:color w:val="000000"/>
                <w:sz w:val="16"/>
                <w:szCs w:val="16"/>
                <w:lang w:eastAsia="en-US"/>
              </w:rPr>
            </w:pPr>
            <w:ins w:id="18841" w:author="Machado, Diana" w:date="2019-02-04T10:19:00Z">
              <w:r w:rsidRPr="00D01C04">
                <w:rPr>
                  <w:rFonts w:ascii="Calibri" w:hAnsi="Calibri" w:cs="Calibri"/>
                  <w:color w:val="000000"/>
                  <w:sz w:val="16"/>
                  <w:szCs w:val="16"/>
                  <w:lang w:eastAsia="en-US"/>
                </w:rPr>
                <w:t xml:space="preserve">30,680,7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2" w:author="Machado, Diana" w:date="2019-02-04T10:19:00Z"/>
                <w:rFonts w:ascii="Calibri" w:hAnsi="Calibri" w:cs="Calibri"/>
                <w:color w:val="000000"/>
                <w:sz w:val="16"/>
                <w:szCs w:val="16"/>
                <w:lang w:eastAsia="en-US"/>
              </w:rPr>
            </w:pPr>
            <w:ins w:id="18843"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4" w:author="Machado, Diana" w:date="2019-02-04T10:19:00Z"/>
                <w:rFonts w:ascii="Calibri" w:hAnsi="Calibri" w:cs="Calibri"/>
                <w:color w:val="000000"/>
                <w:sz w:val="16"/>
                <w:szCs w:val="16"/>
                <w:lang w:eastAsia="en-US"/>
              </w:rPr>
            </w:pPr>
            <w:ins w:id="18845" w:author="Machado, Diana" w:date="2019-02-04T10:19:00Z">
              <w:r w:rsidRPr="00D01C04">
                <w:rPr>
                  <w:rFonts w:ascii="Calibri" w:hAnsi="Calibri" w:cs="Calibri"/>
                  <w:color w:val="000000"/>
                  <w:sz w:val="16"/>
                  <w:szCs w:val="16"/>
                  <w:lang w:eastAsia="en-US"/>
                </w:rPr>
                <w:t xml:space="preserve">30,899,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6" w:author="Machado, Diana" w:date="2019-02-04T10:19:00Z"/>
                <w:rFonts w:ascii="Calibri" w:hAnsi="Calibri" w:cs="Calibri"/>
                <w:color w:val="000000"/>
                <w:sz w:val="16"/>
                <w:szCs w:val="16"/>
                <w:lang w:eastAsia="en-US"/>
              </w:rPr>
            </w:pPr>
            <w:ins w:id="18847"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8" w:author="Machado, Diana" w:date="2019-02-04T10:19:00Z"/>
                <w:rFonts w:ascii="Calibri" w:hAnsi="Calibri" w:cs="Calibri"/>
                <w:color w:val="000000"/>
                <w:sz w:val="16"/>
                <w:szCs w:val="16"/>
                <w:lang w:eastAsia="en-US"/>
              </w:rPr>
            </w:pPr>
            <w:ins w:id="188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0" w:author="Machado, Diana" w:date="2019-02-04T10:19:00Z"/>
                <w:rFonts w:ascii="Calibri" w:hAnsi="Calibri" w:cs="Calibri"/>
                <w:color w:val="000000"/>
                <w:sz w:val="16"/>
                <w:szCs w:val="16"/>
                <w:lang w:eastAsia="en-US"/>
              </w:rPr>
            </w:pPr>
            <w:ins w:id="188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2" w:author="Machado, Diana" w:date="2019-02-04T10:19:00Z"/>
                <w:rFonts w:ascii="Calibri" w:hAnsi="Calibri" w:cs="Calibri"/>
                <w:color w:val="000000"/>
                <w:sz w:val="16"/>
                <w:szCs w:val="16"/>
                <w:lang w:eastAsia="en-US"/>
              </w:rPr>
            </w:pPr>
            <w:ins w:id="18853" w:author="Machado, Diana" w:date="2019-02-04T10:19:00Z">
              <w:r w:rsidRPr="00D01C04">
                <w:rPr>
                  <w:rFonts w:ascii="Calibri" w:hAnsi="Calibri" w:cs="Calibri"/>
                  <w:color w:val="000000"/>
                  <w:sz w:val="16"/>
                  <w:szCs w:val="16"/>
                  <w:lang w:eastAsia="en-US"/>
                </w:rPr>
                <w:t xml:space="preserve">37,747,7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4" w:author="Machado, Diana" w:date="2019-02-04T10:19:00Z"/>
                <w:rFonts w:ascii="Calibri" w:hAnsi="Calibri" w:cs="Calibri"/>
                <w:color w:val="000000"/>
                <w:sz w:val="16"/>
                <w:szCs w:val="16"/>
                <w:lang w:eastAsia="en-US"/>
              </w:rPr>
            </w:pPr>
            <w:ins w:id="18855"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56" w:author="Machado, Diana" w:date="2019-02-04T10:19:00Z"/>
                <w:rFonts w:ascii="Calibri" w:hAnsi="Calibri" w:cs="Calibri"/>
                <w:color w:val="000000"/>
                <w:sz w:val="16"/>
                <w:szCs w:val="16"/>
                <w:lang w:eastAsia="en-US"/>
              </w:rPr>
            </w:pPr>
            <w:ins w:id="18857" w:author="Machado, Diana" w:date="2019-02-04T10:19:00Z">
              <w:r w:rsidRPr="00D01C04">
                <w:rPr>
                  <w:rFonts w:ascii="Calibri" w:hAnsi="Calibri" w:cs="Calibri"/>
                  <w:color w:val="000000"/>
                  <w:sz w:val="16"/>
                  <w:szCs w:val="16"/>
                  <w:lang w:eastAsia="en-US"/>
                </w:rPr>
                <w:t xml:space="preserve">99,327,6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58" w:author="Machado, Diana" w:date="2019-02-04T10:19:00Z"/>
                <w:rFonts w:ascii="Calibri" w:hAnsi="Calibri" w:cs="Calibri"/>
                <w:color w:val="000000"/>
                <w:sz w:val="16"/>
                <w:szCs w:val="16"/>
                <w:lang w:eastAsia="en-US"/>
              </w:rPr>
            </w:pPr>
            <w:ins w:id="18859"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188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61" w:author="Machado, Diana" w:date="2019-02-04T10:19:00Z"/>
                <w:rFonts w:ascii="Calibri" w:hAnsi="Calibri" w:cs="Calibri"/>
                <w:color w:val="000000"/>
                <w:sz w:val="16"/>
                <w:szCs w:val="16"/>
                <w:lang w:eastAsia="en-US"/>
              </w:rPr>
            </w:pPr>
            <w:ins w:id="18862" w:author="Machado, Diana" w:date="2019-02-04T10:19:00Z">
              <w:r w:rsidRPr="00D01C04">
                <w:rPr>
                  <w:rFonts w:ascii="Calibri" w:hAnsi="Calibri" w:cs="Calibri"/>
                  <w:color w:val="000000"/>
                  <w:sz w:val="16"/>
                  <w:szCs w:val="16"/>
                  <w:lang w:eastAsia="en-US"/>
                </w:rPr>
                <w:t>321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3" w:author="Machado, Diana" w:date="2019-02-04T10:19:00Z"/>
                <w:rFonts w:ascii="Calibri" w:hAnsi="Calibri" w:cs="Calibri"/>
                <w:color w:val="000000"/>
                <w:sz w:val="16"/>
                <w:szCs w:val="16"/>
                <w:lang w:eastAsia="en-US"/>
              </w:rPr>
            </w:pPr>
            <w:ins w:id="188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5" w:author="Machado, Diana" w:date="2019-02-04T10:19:00Z"/>
                <w:rFonts w:ascii="Calibri" w:hAnsi="Calibri" w:cs="Calibri"/>
                <w:color w:val="000000"/>
                <w:sz w:val="16"/>
                <w:szCs w:val="16"/>
                <w:lang w:eastAsia="en-US"/>
              </w:rPr>
            </w:pPr>
            <w:ins w:id="188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7" w:author="Machado, Diana" w:date="2019-02-04T10:19:00Z"/>
                <w:rFonts w:ascii="Calibri" w:hAnsi="Calibri" w:cs="Calibri"/>
                <w:color w:val="000000"/>
                <w:sz w:val="16"/>
                <w:szCs w:val="16"/>
                <w:lang w:eastAsia="en-US"/>
              </w:rPr>
            </w:pPr>
            <w:ins w:id="188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9" w:author="Machado, Diana" w:date="2019-02-04T10:19:00Z"/>
                <w:rFonts w:ascii="Calibri" w:hAnsi="Calibri" w:cs="Calibri"/>
                <w:color w:val="000000"/>
                <w:sz w:val="16"/>
                <w:szCs w:val="16"/>
                <w:lang w:eastAsia="en-US"/>
              </w:rPr>
            </w:pPr>
            <w:ins w:id="188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1" w:author="Machado, Diana" w:date="2019-02-04T10:19:00Z"/>
                <w:rFonts w:ascii="Calibri" w:hAnsi="Calibri" w:cs="Calibri"/>
                <w:color w:val="000000"/>
                <w:sz w:val="16"/>
                <w:szCs w:val="16"/>
                <w:lang w:eastAsia="en-US"/>
              </w:rPr>
            </w:pPr>
            <w:ins w:id="188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3" w:author="Machado, Diana" w:date="2019-02-04T10:19:00Z"/>
                <w:rFonts w:ascii="Calibri" w:hAnsi="Calibri" w:cs="Calibri"/>
                <w:color w:val="000000"/>
                <w:sz w:val="16"/>
                <w:szCs w:val="16"/>
                <w:lang w:eastAsia="en-US"/>
              </w:rPr>
            </w:pPr>
            <w:ins w:id="188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5" w:author="Machado, Diana" w:date="2019-02-04T10:19:00Z"/>
                <w:rFonts w:ascii="Calibri" w:hAnsi="Calibri" w:cs="Calibri"/>
                <w:color w:val="000000"/>
                <w:sz w:val="16"/>
                <w:szCs w:val="16"/>
                <w:lang w:eastAsia="en-US"/>
              </w:rPr>
            </w:pPr>
            <w:ins w:id="18876" w:author="Machado, Diana" w:date="2019-02-04T10:19:00Z">
              <w:r w:rsidRPr="00D01C04">
                <w:rPr>
                  <w:rFonts w:ascii="Calibri" w:hAnsi="Calibri" w:cs="Calibri"/>
                  <w:color w:val="000000"/>
                  <w:sz w:val="16"/>
                  <w:szCs w:val="16"/>
                  <w:lang w:eastAsia="en-US"/>
                </w:rPr>
                <w:t xml:space="preserve">2,970,7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7" w:author="Machado, Diana" w:date="2019-02-04T10:19:00Z"/>
                <w:rFonts w:ascii="Calibri" w:hAnsi="Calibri" w:cs="Calibri"/>
                <w:color w:val="000000"/>
                <w:sz w:val="16"/>
                <w:szCs w:val="16"/>
                <w:lang w:eastAsia="en-US"/>
              </w:rPr>
            </w:pPr>
            <w:ins w:id="18878"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79" w:author="Machado, Diana" w:date="2019-02-04T10:19:00Z"/>
                <w:rFonts w:ascii="Calibri" w:hAnsi="Calibri" w:cs="Calibri"/>
                <w:color w:val="000000"/>
                <w:sz w:val="16"/>
                <w:szCs w:val="16"/>
                <w:lang w:eastAsia="en-US"/>
              </w:rPr>
            </w:pPr>
            <w:ins w:id="18880" w:author="Machado, Diana" w:date="2019-02-04T10:19:00Z">
              <w:r w:rsidRPr="00D01C04">
                <w:rPr>
                  <w:rFonts w:ascii="Calibri" w:hAnsi="Calibri" w:cs="Calibri"/>
                  <w:color w:val="000000"/>
                  <w:sz w:val="16"/>
                  <w:szCs w:val="16"/>
                  <w:lang w:eastAsia="en-US"/>
                </w:rPr>
                <w:t xml:space="preserve">2,970,7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1" w:author="Machado, Diana" w:date="2019-02-04T10:19:00Z"/>
                <w:rFonts w:ascii="Calibri" w:hAnsi="Calibri" w:cs="Calibri"/>
                <w:color w:val="000000"/>
                <w:sz w:val="16"/>
                <w:szCs w:val="16"/>
                <w:lang w:eastAsia="en-US"/>
              </w:rPr>
            </w:pPr>
            <w:ins w:id="1888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8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4" w:author="Machado, Diana" w:date="2019-02-04T10:19:00Z"/>
                <w:rFonts w:ascii="Calibri" w:hAnsi="Calibri" w:cs="Calibri"/>
                <w:color w:val="000000"/>
                <w:sz w:val="16"/>
                <w:szCs w:val="16"/>
                <w:lang w:eastAsia="en-US"/>
              </w:rPr>
            </w:pPr>
            <w:ins w:id="18885" w:author="Machado, Diana" w:date="2019-02-04T10:19:00Z">
              <w:r w:rsidRPr="00D01C04">
                <w:rPr>
                  <w:rFonts w:ascii="Calibri" w:hAnsi="Calibri" w:cs="Calibri"/>
                  <w:color w:val="000000"/>
                  <w:sz w:val="16"/>
                  <w:szCs w:val="16"/>
                  <w:lang w:eastAsia="en-US"/>
                </w:rPr>
                <w:t>321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86" w:author="Machado, Diana" w:date="2019-02-04T10:19:00Z"/>
                <w:rFonts w:ascii="Calibri" w:hAnsi="Calibri" w:cs="Calibri"/>
                <w:color w:val="000000"/>
                <w:sz w:val="16"/>
                <w:szCs w:val="16"/>
                <w:lang w:eastAsia="en-US"/>
              </w:rPr>
            </w:pPr>
            <w:ins w:id="188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88" w:author="Machado, Diana" w:date="2019-02-04T10:19:00Z"/>
                <w:rFonts w:ascii="Calibri" w:hAnsi="Calibri" w:cs="Calibri"/>
                <w:color w:val="000000"/>
                <w:sz w:val="16"/>
                <w:szCs w:val="16"/>
                <w:lang w:eastAsia="en-US"/>
              </w:rPr>
            </w:pPr>
            <w:ins w:id="188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0" w:author="Machado, Diana" w:date="2019-02-04T10:19:00Z"/>
                <w:rFonts w:ascii="Calibri" w:hAnsi="Calibri" w:cs="Calibri"/>
                <w:color w:val="000000"/>
                <w:sz w:val="16"/>
                <w:szCs w:val="16"/>
                <w:lang w:eastAsia="en-US"/>
              </w:rPr>
            </w:pPr>
            <w:ins w:id="18891" w:author="Machado, Diana" w:date="2019-02-04T10:19:00Z">
              <w:r w:rsidRPr="00D01C04">
                <w:rPr>
                  <w:rFonts w:ascii="Calibri" w:hAnsi="Calibri" w:cs="Calibri"/>
                  <w:color w:val="000000"/>
                  <w:sz w:val="16"/>
                  <w:szCs w:val="16"/>
                  <w:lang w:eastAsia="en-US"/>
                </w:rPr>
                <w:t xml:space="preserve">33,108,7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2" w:author="Machado, Diana" w:date="2019-02-04T10:19:00Z"/>
                <w:rFonts w:ascii="Calibri" w:hAnsi="Calibri" w:cs="Calibri"/>
                <w:color w:val="000000"/>
                <w:sz w:val="16"/>
                <w:szCs w:val="16"/>
                <w:lang w:eastAsia="en-US"/>
              </w:rPr>
            </w:pPr>
            <w:ins w:id="18893"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4" w:author="Machado, Diana" w:date="2019-02-04T10:19:00Z"/>
                <w:rFonts w:ascii="Calibri" w:hAnsi="Calibri" w:cs="Calibri"/>
                <w:color w:val="000000"/>
                <w:sz w:val="16"/>
                <w:szCs w:val="16"/>
                <w:lang w:eastAsia="en-US"/>
              </w:rPr>
            </w:pPr>
            <w:ins w:id="188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6" w:author="Machado, Diana" w:date="2019-02-04T10:19:00Z"/>
                <w:rFonts w:ascii="Calibri" w:hAnsi="Calibri" w:cs="Calibri"/>
                <w:color w:val="000000"/>
                <w:sz w:val="16"/>
                <w:szCs w:val="16"/>
                <w:lang w:eastAsia="en-US"/>
              </w:rPr>
            </w:pPr>
            <w:ins w:id="188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8" w:author="Machado, Diana" w:date="2019-02-04T10:19:00Z"/>
                <w:rFonts w:ascii="Calibri" w:hAnsi="Calibri" w:cs="Calibri"/>
                <w:color w:val="000000"/>
                <w:sz w:val="16"/>
                <w:szCs w:val="16"/>
                <w:lang w:eastAsia="en-US"/>
              </w:rPr>
            </w:pPr>
            <w:ins w:id="18899" w:author="Machado, Diana" w:date="2019-02-04T10:19:00Z">
              <w:r w:rsidRPr="00D01C04">
                <w:rPr>
                  <w:rFonts w:ascii="Calibri" w:hAnsi="Calibri" w:cs="Calibri"/>
                  <w:color w:val="000000"/>
                  <w:sz w:val="16"/>
                  <w:szCs w:val="16"/>
                  <w:lang w:eastAsia="en-US"/>
                </w:rPr>
                <w:t xml:space="preserve">54,351,9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00" w:author="Machado, Diana" w:date="2019-02-04T10:19:00Z"/>
                <w:rFonts w:ascii="Calibri" w:hAnsi="Calibri" w:cs="Calibri"/>
                <w:color w:val="000000"/>
                <w:sz w:val="16"/>
                <w:szCs w:val="16"/>
                <w:lang w:eastAsia="en-US"/>
              </w:rPr>
            </w:pPr>
            <w:ins w:id="18901"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2" w:author="Machado, Diana" w:date="2019-02-04T10:19:00Z"/>
                <w:rFonts w:ascii="Calibri" w:hAnsi="Calibri" w:cs="Calibri"/>
                <w:color w:val="000000"/>
                <w:sz w:val="16"/>
                <w:szCs w:val="16"/>
                <w:lang w:eastAsia="en-US"/>
              </w:rPr>
            </w:pPr>
            <w:ins w:id="18903" w:author="Machado, Diana" w:date="2019-02-04T10:19:00Z">
              <w:r w:rsidRPr="00D01C04">
                <w:rPr>
                  <w:rFonts w:ascii="Calibri" w:hAnsi="Calibri" w:cs="Calibri"/>
                  <w:color w:val="000000"/>
                  <w:sz w:val="16"/>
                  <w:szCs w:val="16"/>
                  <w:lang w:eastAsia="en-US"/>
                </w:rPr>
                <w:t xml:space="preserve">87,460,7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4" w:author="Machado, Diana" w:date="2019-02-04T10:19:00Z"/>
                <w:rFonts w:ascii="Calibri" w:hAnsi="Calibri" w:cs="Calibri"/>
                <w:color w:val="000000"/>
                <w:sz w:val="16"/>
                <w:szCs w:val="16"/>
                <w:lang w:eastAsia="en-US"/>
              </w:rPr>
            </w:pPr>
            <w:ins w:id="18905"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189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7" w:author="Machado, Diana" w:date="2019-02-04T10:19:00Z"/>
                <w:rFonts w:ascii="Calibri" w:hAnsi="Calibri" w:cs="Calibri"/>
                <w:color w:val="000000"/>
                <w:sz w:val="16"/>
                <w:szCs w:val="16"/>
                <w:lang w:eastAsia="en-US"/>
              </w:rPr>
            </w:pPr>
            <w:ins w:id="18908" w:author="Machado, Diana" w:date="2019-02-04T10:19:00Z">
              <w:r w:rsidRPr="00D01C04">
                <w:rPr>
                  <w:rFonts w:ascii="Calibri" w:hAnsi="Calibri" w:cs="Calibri"/>
                  <w:color w:val="000000"/>
                  <w:sz w:val="16"/>
                  <w:szCs w:val="16"/>
                  <w:lang w:eastAsia="en-US"/>
                </w:rPr>
                <w:t>321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09" w:author="Machado, Diana" w:date="2019-02-04T10:19:00Z"/>
                <w:rFonts w:ascii="Calibri" w:hAnsi="Calibri" w:cs="Calibri"/>
                <w:color w:val="000000"/>
                <w:sz w:val="16"/>
                <w:szCs w:val="16"/>
                <w:lang w:eastAsia="en-US"/>
              </w:rPr>
            </w:pPr>
            <w:ins w:id="189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1" w:author="Machado, Diana" w:date="2019-02-04T10:19:00Z"/>
                <w:rFonts w:ascii="Calibri" w:hAnsi="Calibri" w:cs="Calibri"/>
                <w:color w:val="000000"/>
                <w:sz w:val="16"/>
                <w:szCs w:val="16"/>
                <w:lang w:eastAsia="en-US"/>
              </w:rPr>
            </w:pPr>
            <w:ins w:id="189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3" w:author="Machado, Diana" w:date="2019-02-04T10:19:00Z"/>
                <w:rFonts w:ascii="Calibri" w:hAnsi="Calibri" w:cs="Calibri"/>
                <w:color w:val="000000"/>
                <w:sz w:val="16"/>
                <w:szCs w:val="16"/>
                <w:lang w:eastAsia="en-US"/>
              </w:rPr>
            </w:pPr>
            <w:ins w:id="18914" w:author="Machado, Diana" w:date="2019-02-04T10:19:00Z">
              <w:r w:rsidRPr="00D01C04">
                <w:rPr>
                  <w:rFonts w:ascii="Calibri" w:hAnsi="Calibri" w:cs="Calibri"/>
                  <w:color w:val="000000"/>
                  <w:sz w:val="16"/>
                  <w:szCs w:val="16"/>
                  <w:lang w:eastAsia="en-US"/>
                </w:rPr>
                <w:t xml:space="preserve">102,065,8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5" w:author="Machado, Diana" w:date="2019-02-04T10:19:00Z"/>
                <w:rFonts w:ascii="Calibri" w:hAnsi="Calibri" w:cs="Calibri"/>
                <w:color w:val="000000"/>
                <w:sz w:val="16"/>
                <w:szCs w:val="16"/>
                <w:lang w:eastAsia="en-US"/>
              </w:rPr>
            </w:pPr>
            <w:ins w:id="18916" w:author="Machado, Diana" w:date="2019-02-04T10:19:00Z">
              <w:r w:rsidRPr="00D01C04">
                <w:rPr>
                  <w:rFonts w:ascii="Calibri" w:hAnsi="Calibri" w:cs="Calibri"/>
                  <w:color w:val="000000"/>
                  <w:sz w:val="16"/>
                  <w:szCs w:val="16"/>
                  <w:lang w:eastAsia="en-US"/>
                </w:rPr>
                <w:t>0.8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7" w:author="Machado, Diana" w:date="2019-02-04T10:19:00Z"/>
                <w:rFonts w:ascii="Calibri" w:hAnsi="Calibri" w:cs="Calibri"/>
                <w:color w:val="000000"/>
                <w:sz w:val="16"/>
                <w:szCs w:val="16"/>
                <w:lang w:eastAsia="en-US"/>
              </w:rPr>
            </w:pPr>
            <w:ins w:id="189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9" w:author="Machado, Diana" w:date="2019-02-04T10:19:00Z"/>
                <w:rFonts w:ascii="Calibri" w:hAnsi="Calibri" w:cs="Calibri"/>
                <w:color w:val="000000"/>
                <w:sz w:val="16"/>
                <w:szCs w:val="16"/>
                <w:lang w:eastAsia="en-US"/>
              </w:rPr>
            </w:pPr>
            <w:ins w:id="189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1" w:author="Machado, Diana" w:date="2019-02-04T10:19:00Z"/>
                <w:rFonts w:ascii="Calibri" w:hAnsi="Calibri" w:cs="Calibri"/>
                <w:color w:val="000000"/>
                <w:sz w:val="16"/>
                <w:szCs w:val="16"/>
                <w:lang w:eastAsia="en-US"/>
              </w:rPr>
            </w:pPr>
            <w:ins w:id="18922" w:author="Machado, Diana" w:date="2019-02-04T10:19:00Z">
              <w:r w:rsidRPr="00D01C04">
                <w:rPr>
                  <w:rFonts w:ascii="Calibri" w:hAnsi="Calibri" w:cs="Calibri"/>
                  <w:color w:val="000000"/>
                  <w:sz w:val="16"/>
                  <w:szCs w:val="16"/>
                  <w:lang w:eastAsia="en-US"/>
                </w:rPr>
                <w:t xml:space="preserve">102,413,3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3" w:author="Machado, Diana" w:date="2019-02-04T10:19:00Z"/>
                <w:rFonts w:ascii="Calibri" w:hAnsi="Calibri" w:cs="Calibri"/>
                <w:color w:val="000000"/>
                <w:sz w:val="16"/>
                <w:szCs w:val="16"/>
                <w:lang w:eastAsia="en-US"/>
              </w:rPr>
            </w:pPr>
            <w:ins w:id="18924" w:author="Machado, Diana" w:date="2019-02-04T10:19:00Z">
              <w:r w:rsidRPr="00D01C04">
                <w:rPr>
                  <w:rFonts w:ascii="Calibri" w:hAnsi="Calibri" w:cs="Calibri"/>
                  <w:color w:val="000000"/>
                  <w:sz w:val="16"/>
                  <w:szCs w:val="16"/>
                  <w:lang w:eastAsia="en-US"/>
                </w:rPr>
                <w:t>0.7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25" w:author="Machado, Diana" w:date="2019-02-04T10:19:00Z"/>
                <w:rFonts w:ascii="Calibri" w:hAnsi="Calibri" w:cs="Calibri"/>
                <w:color w:val="000000"/>
                <w:sz w:val="16"/>
                <w:szCs w:val="16"/>
                <w:lang w:eastAsia="en-US"/>
              </w:rPr>
            </w:pPr>
            <w:ins w:id="18926" w:author="Machado, Diana" w:date="2019-02-04T10:19:00Z">
              <w:r w:rsidRPr="00D01C04">
                <w:rPr>
                  <w:rFonts w:ascii="Calibri" w:hAnsi="Calibri" w:cs="Calibri"/>
                  <w:color w:val="000000"/>
                  <w:sz w:val="16"/>
                  <w:szCs w:val="16"/>
                  <w:lang w:eastAsia="en-US"/>
                </w:rPr>
                <w:t xml:space="preserve">204,479,1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27" w:author="Machado, Diana" w:date="2019-02-04T10:19:00Z"/>
                <w:rFonts w:ascii="Calibri" w:hAnsi="Calibri" w:cs="Calibri"/>
                <w:color w:val="000000"/>
                <w:sz w:val="16"/>
                <w:szCs w:val="16"/>
                <w:lang w:eastAsia="en-US"/>
              </w:rPr>
            </w:pPr>
            <w:ins w:id="18928" w:author="Machado, Diana" w:date="2019-02-04T10:19:00Z">
              <w:r w:rsidRPr="00D01C04">
                <w:rPr>
                  <w:rFonts w:ascii="Calibri" w:hAnsi="Calibri" w:cs="Calibri"/>
                  <w:color w:val="000000"/>
                  <w:sz w:val="16"/>
                  <w:szCs w:val="16"/>
                  <w:lang w:eastAsia="en-US"/>
                </w:rPr>
                <w:t>0.57%</w:t>
              </w:r>
            </w:ins>
          </w:p>
        </w:tc>
      </w:tr>
      <w:tr w:rsidR="00CA5085" w:rsidRPr="00D01C04" w:rsidTr="00331AF4">
        <w:trPr>
          <w:trHeight w:hRule="exact" w:val="216"/>
          <w:ins w:id="189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30" w:author="Machado, Diana" w:date="2019-02-04T10:19:00Z"/>
                <w:rFonts w:ascii="Calibri" w:hAnsi="Calibri" w:cs="Calibri"/>
                <w:color w:val="000000"/>
                <w:sz w:val="16"/>
                <w:szCs w:val="16"/>
                <w:lang w:eastAsia="en-US"/>
              </w:rPr>
            </w:pPr>
            <w:ins w:id="18931" w:author="Machado, Diana" w:date="2019-02-04T10:19:00Z">
              <w:r w:rsidRPr="00D01C04">
                <w:rPr>
                  <w:rFonts w:ascii="Calibri" w:hAnsi="Calibri" w:cs="Calibri"/>
                  <w:color w:val="000000"/>
                  <w:sz w:val="16"/>
                  <w:szCs w:val="16"/>
                  <w:lang w:eastAsia="en-US"/>
                </w:rPr>
                <w:t>321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2" w:author="Machado, Diana" w:date="2019-02-04T10:19:00Z"/>
                <w:rFonts w:ascii="Calibri" w:hAnsi="Calibri" w:cs="Calibri"/>
                <w:color w:val="000000"/>
                <w:sz w:val="16"/>
                <w:szCs w:val="16"/>
                <w:lang w:eastAsia="en-US"/>
              </w:rPr>
            </w:pPr>
            <w:ins w:id="189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4" w:author="Machado, Diana" w:date="2019-02-04T10:19:00Z"/>
                <w:rFonts w:ascii="Calibri" w:hAnsi="Calibri" w:cs="Calibri"/>
                <w:color w:val="000000"/>
                <w:sz w:val="16"/>
                <w:szCs w:val="16"/>
                <w:lang w:eastAsia="en-US"/>
              </w:rPr>
            </w:pPr>
            <w:ins w:id="189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6" w:author="Machado, Diana" w:date="2019-02-04T10:19:00Z"/>
                <w:rFonts w:ascii="Calibri" w:hAnsi="Calibri" w:cs="Calibri"/>
                <w:color w:val="000000"/>
                <w:sz w:val="16"/>
                <w:szCs w:val="16"/>
                <w:lang w:eastAsia="en-US"/>
              </w:rPr>
            </w:pPr>
            <w:ins w:id="18937" w:author="Machado, Diana" w:date="2019-02-04T10:19:00Z">
              <w:r w:rsidRPr="00D01C04">
                <w:rPr>
                  <w:rFonts w:ascii="Calibri" w:hAnsi="Calibri" w:cs="Calibri"/>
                  <w:color w:val="000000"/>
                  <w:sz w:val="16"/>
                  <w:szCs w:val="16"/>
                  <w:lang w:eastAsia="en-US"/>
                </w:rPr>
                <w:t xml:space="preserve">40,150,6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8" w:author="Machado, Diana" w:date="2019-02-04T10:19:00Z"/>
                <w:rFonts w:ascii="Calibri" w:hAnsi="Calibri" w:cs="Calibri"/>
                <w:color w:val="000000"/>
                <w:sz w:val="16"/>
                <w:szCs w:val="16"/>
                <w:lang w:eastAsia="en-US"/>
              </w:rPr>
            </w:pPr>
            <w:ins w:id="18939"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0" w:author="Machado, Diana" w:date="2019-02-04T10:19:00Z"/>
                <w:rFonts w:ascii="Calibri" w:hAnsi="Calibri" w:cs="Calibri"/>
                <w:color w:val="000000"/>
                <w:sz w:val="16"/>
                <w:szCs w:val="16"/>
                <w:lang w:eastAsia="en-US"/>
              </w:rPr>
            </w:pPr>
            <w:ins w:id="189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2" w:author="Machado, Diana" w:date="2019-02-04T10:19:00Z"/>
                <w:rFonts w:ascii="Calibri" w:hAnsi="Calibri" w:cs="Calibri"/>
                <w:color w:val="000000"/>
                <w:sz w:val="16"/>
                <w:szCs w:val="16"/>
                <w:lang w:eastAsia="en-US"/>
              </w:rPr>
            </w:pPr>
            <w:ins w:id="189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4" w:author="Machado, Diana" w:date="2019-02-04T10:19:00Z"/>
                <w:rFonts w:ascii="Calibri" w:hAnsi="Calibri" w:cs="Calibri"/>
                <w:color w:val="000000"/>
                <w:sz w:val="16"/>
                <w:szCs w:val="16"/>
                <w:lang w:eastAsia="en-US"/>
              </w:rPr>
            </w:pPr>
            <w:ins w:id="18945" w:author="Machado, Diana" w:date="2019-02-04T10:19:00Z">
              <w:r w:rsidRPr="00D01C04">
                <w:rPr>
                  <w:rFonts w:ascii="Calibri" w:hAnsi="Calibri" w:cs="Calibri"/>
                  <w:color w:val="000000"/>
                  <w:sz w:val="16"/>
                  <w:szCs w:val="16"/>
                  <w:lang w:eastAsia="en-US"/>
                </w:rPr>
                <w:t xml:space="preserve">43,604,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6" w:author="Machado, Diana" w:date="2019-02-04T10:19:00Z"/>
                <w:rFonts w:ascii="Calibri" w:hAnsi="Calibri" w:cs="Calibri"/>
                <w:color w:val="000000"/>
                <w:sz w:val="16"/>
                <w:szCs w:val="16"/>
                <w:lang w:eastAsia="en-US"/>
              </w:rPr>
            </w:pPr>
            <w:ins w:id="18947"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48" w:author="Machado, Diana" w:date="2019-02-04T10:19:00Z"/>
                <w:rFonts w:ascii="Calibri" w:hAnsi="Calibri" w:cs="Calibri"/>
                <w:color w:val="000000"/>
                <w:sz w:val="16"/>
                <w:szCs w:val="16"/>
                <w:lang w:eastAsia="en-US"/>
              </w:rPr>
            </w:pPr>
            <w:ins w:id="18949" w:author="Machado, Diana" w:date="2019-02-04T10:19:00Z">
              <w:r w:rsidRPr="00D01C04">
                <w:rPr>
                  <w:rFonts w:ascii="Calibri" w:hAnsi="Calibri" w:cs="Calibri"/>
                  <w:color w:val="000000"/>
                  <w:sz w:val="16"/>
                  <w:szCs w:val="16"/>
                  <w:lang w:eastAsia="en-US"/>
                </w:rPr>
                <w:t xml:space="preserve">83,755,2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0" w:author="Machado, Diana" w:date="2019-02-04T10:19:00Z"/>
                <w:rFonts w:ascii="Calibri" w:hAnsi="Calibri" w:cs="Calibri"/>
                <w:color w:val="000000"/>
                <w:sz w:val="16"/>
                <w:szCs w:val="16"/>
                <w:lang w:eastAsia="en-US"/>
              </w:rPr>
            </w:pPr>
            <w:ins w:id="18951"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189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3" w:author="Machado, Diana" w:date="2019-02-04T10:19:00Z"/>
                <w:rFonts w:ascii="Calibri" w:hAnsi="Calibri" w:cs="Calibri"/>
                <w:color w:val="000000"/>
                <w:sz w:val="16"/>
                <w:szCs w:val="16"/>
                <w:lang w:eastAsia="en-US"/>
              </w:rPr>
            </w:pPr>
            <w:ins w:id="18954" w:author="Machado, Diana" w:date="2019-02-04T10:19:00Z">
              <w:r w:rsidRPr="00D01C04">
                <w:rPr>
                  <w:rFonts w:ascii="Calibri" w:hAnsi="Calibri" w:cs="Calibri"/>
                  <w:color w:val="000000"/>
                  <w:sz w:val="16"/>
                  <w:szCs w:val="16"/>
                  <w:lang w:eastAsia="en-US"/>
                </w:rPr>
                <w:t>321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55" w:author="Machado, Diana" w:date="2019-02-04T10:19:00Z"/>
                <w:rFonts w:ascii="Calibri" w:hAnsi="Calibri" w:cs="Calibri"/>
                <w:color w:val="000000"/>
                <w:sz w:val="16"/>
                <w:szCs w:val="16"/>
                <w:lang w:eastAsia="en-US"/>
              </w:rPr>
            </w:pPr>
            <w:ins w:id="189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57" w:author="Machado, Diana" w:date="2019-02-04T10:19:00Z"/>
                <w:rFonts w:ascii="Calibri" w:hAnsi="Calibri" w:cs="Calibri"/>
                <w:color w:val="000000"/>
                <w:sz w:val="16"/>
                <w:szCs w:val="16"/>
                <w:lang w:eastAsia="en-US"/>
              </w:rPr>
            </w:pPr>
            <w:ins w:id="189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59" w:author="Machado, Diana" w:date="2019-02-04T10:19:00Z"/>
                <w:rFonts w:ascii="Calibri" w:hAnsi="Calibri" w:cs="Calibri"/>
                <w:color w:val="000000"/>
                <w:sz w:val="16"/>
                <w:szCs w:val="16"/>
                <w:lang w:eastAsia="en-US"/>
              </w:rPr>
            </w:pPr>
            <w:ins w:id="18960" w:author="Machado, Diana" w:date="2019-02-04T10:19:00Z">
              <w:r w:rsidRPr="00D01C04">
                <w:rPr>
                  <w:rFonts w:ascii="Calibri" w:hAnsi="Calibri" w:cs="Calibri"/>
                  <w:color w:val="000000"/>
                  <w:sz w:val="16"/>
                  <w:szCs w:val="16"/>
                  <w:lang w:eastAsia="en-US"/>
                </w:rPr>
                <w:t xml:space="preserve">45,589,6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1" w:author="Machado, Diana" w:date="2019-02-04T10:19:00Z"/>
                <w:rFonts w:ascii="Calibri" w:hAnsi="Calibri" w:cs="Calibri"/>
                <w:color w:val="000000"/>
                <w:sz w:val="16"/>
                <w:szCs w:val="16"/>
                <w:lang w:eastAsia="en-US"/>
              </w:rPr>
            </w:pPr>
            <w:ins w:id="18962"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3" w:author="Machado, Diana" w:date="2019-02-04T10:19:00Z"/>
                <w:rFonts w:ascii="Calibri" w:hAnsi="Calibri" w:cs="Calibri"/>
                <w:color w:val="000000"/>
                <w:sz w:val="16"/>
                <w:szCs w:val="16"/>
                <w:lang w:eastAsia="en-US"/>
              </w:rPr>
            </w:pPr>
            <w:ins w:id="189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5" w:author="Machado, Diana" w:date="2019-02-04T10:19:00Z"/>
                <w:rFonts w:ascii="Calibri" w:hAnsi="Calibri" w:cs="Calibri"/>
                <w:color w:val="000000"/>
                <w:sz w:val="16"/>
                <w:szCs w:val="16"/>
                <w:lang w:eastAsia="en-US"/>
              </w:rPr>
            </w:pPr>
            <w:ins w:id="189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7" w:author="Machado, Diana" w:date="2019-02-04T10:19:00Z"/>
                <w:rFonts w:ascii="Calibri" w:hAnsi="Calibri" w:cs="Calibri"/>
                <w:color w:val="000000"/>
                <w:sz w:val="16"/>
                <w:szCs w:val="16"/>
                <w:lang w:eastAsia="en-US"/>
              </w:rPr>
            </w:pPr>
            <w:ins w:id="18968" w:author="Machado, Diana" w:date="2019-02-04T10:19:00Z">
              <w:r w:rsidRPr="00D01C04">
                <w:rPr>
                  <w:rFonts w:ascii="Calibri" w:hAnsi="Calibri" w:cs="Calibri"/>
                  <w:color w:val="000000"/>
                  <w:sz w:val="16"/>
                  <w:szCs w:val="16"/>
                  <w:lang w:eastAsia="en-US"/>
                </w:rPr>
                <w:t xml:space="preserve">45,752,0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9" w:author="Machado, Diana" w:date="2019-02-04T10:19:00Z"/>
                <w:rFonts w:ascii="Calibri" w:hAnsi="Calibri" w:cs="Calibri"/>
                <w:color w:val="000000"/>
                <w:sz w:val="16"/>
                <w:szCs w:val="16"/>
                <w:lang w:eastAsia="en-US"/>
              </w:rPr>
            </w:pPr>
            <w:ins w:id="18970"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1" w:author="Machado, Diana" w:date="2019-02-04T10:19:00Z"/>
                <w:rFonts w:ascii="Calibri" w:hAnsi="Calibri" w:cs="Calibri"/>
                <w:color w:val="000000"/>
                <w:sz w:val="16"/>
                <w:szCs w:val="16"/>
                <w:lang w:eastAsia="en-US"/>
              </w:rPr>
            </w:pPr>
            <w:ins w:id="18972" w:author="Machado, Diana" w:date="2019-02-04T10:19:00Z">
              <w:r w:rsidRPr="00D01C04">
                <w:rPr>
                  <w:rFonts w:ascii="Calibri" w:hAnsi="Calibri" w:cs="Calibri"/>
                  <w:color w:val="000000"/>
                  <w:sz w:val="16"/>
                  <w:szCs w:val="16"/>
                  <w:lang w:eastAsia="en-US"/>
                </w:rPr>
                <w:t xml:space="preserve">91,341,6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3" w:author="Machado, Diana" w:date="2019-02-04T10:19:00Z"/>
                <w:rFonts w:ascii="Calibri" w:hAnsi="Calibri" w:cs="Calibri"/>
                <w:color w:val="000000"/>
                <w:sz w:val="16"/>
                <w:szCs w:val="16"/>
                <w:lang w:eastAsia="en-US"/>
              </w:rPr>
            </w:pPr>
            <w:ins w:id="18974"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189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6" w:author="Machado, Diana" w:date="2019-02-04T10:19:00Z"/>
                <w:rFonts w:ascii="Calibri" w:hAnsi="Calibri" w:cs="Calibri"/>
                <w:color w:val="000000"/>
                <w:sz w:val="16"/>
                <w:szCs w:val="16"/>
                <w:lang w:eastAsia="en-US"/>
              </w:rPr>
            </w:pPr>
            <w:ins w:id="18977" w:author="Machado, Diana" w:date="2019-02-04T10:19:00Z">
              <w:r w:rsidRPr="00D01C04">
                <w:rPr>
                  <w:rFonts w:ascii="Calibri" w:hAnsi="Calibri" w:cs="Calibri"/>
                  <w:color w:val="000000"/>
                  <w:sz w:val="16"/>
                  <w:szCs w:val="16"/>
                  <w:lang w:eastAsia="en-US"/>
                </w:rPr>
                <w:t>321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78" w:author="Machado, Diana" w:date="2019-02-04T10:19:00Z"/>
                <w:rFonts w:ascii="Calibri" w:hAnsi="Calibri" w:cs="Calibri"/>
                <w:color w:val="000000"/>
                <w:sz w:val="16"/>
                <w:szCs w:val="16"/>
                <w:lang w:eastAsia="en-US"/>
              </w:rPr>
            </w:pPr>
            <w:ins w:id="18979" w:author="Machado, Diana" w:date="2019-02-04T10:19:00Z">
              <w:r w:rsidRPr="00D01C04">
                <w:rPr>
                  <w:rFonts w:ascii="Calibri" w:hAnsi="Calibri" w:cs="Calibri"/>
                  <w:color w:val="000000"/>
                  <w:sz w:val="16"/>
                  <w:szCs w:val="16"/>
                  <w:lang w:eastAsia="en-US"/>
                </w:rPr>
                <w:t xml:space="preserve">60,816,1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0" w:author="Machado, Diana" w:date="2019-02-04T10:19:00Z"/>
                <w:rFonts w:ascii="Calibri" w:hAnsi="Calibri" w:cs="Calibri"/>
                <w:color w:val="000000"/>
                <w:sz w:val="16"/>
                <w:szCs w:val="16"/>
                <w:lang w:eastAsia="en-US"/>
              </w:rPr>
            </w:pPr>
            <w:ins w:id="18981" w:author="Machado, Diana" w:date="2019-02-04T10:19:00Z">
              <w:r w:rsidRPr="00D01C04">
                <w:rPr>
                  <w:rFonts w:ascii="Calibri" w:hAnsi="Calibri" w:cs="Calibri"/>
                  <w:color w:val="000000"/>
                  <w:sz w:val="16"/>
                  <w:szCs w:val="16"/>
                  <w:lang w:eastAsia="en-US"/>
                </w:rPr>
                <w:t>0.7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2" w:author="Machado, Diana" w:date="2019-02-04T10:19:00Z"/>
                <w:rFonts w:ascii="Calibri" w:hAnsi="Calibri" w:cs="Calibri"/>
                <w:color w:val="000000"/>
                <w:sz w:val="16"/>
                <w:szCs w:val="16"/>
                <w:lang w:eastAsia="en-US"/>
              </w:rPr>
            </w:pPr>
            <w:ins w:id="18983" w:author="Machado, Diana" w:date="2019-02-04T10:19:00Z">
              <w:r w:rsidRPr="00D01C04">
                <w:rPr>
                  <w:rFonts w:ascii="Calibri" w:hAnsi="Calibri" w:cs="Calibri"/>
                  <w:color w:val="000000"/>
                  <w:sz w:val="16"/>
                  <w:szCs w:val="16"/>
                  <w:lang w:eastAsia="en-US"/>
                </w:rPr>
                <w:t xml:space="preserve">39,099,7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4" w:author="Machado, Diana" w:date="2019-02-04T10:19:00Z"/>
                <w:rFonts w:ascii="Calibri" w:hAnsi="Calibri" w:cs="Calibri"/>
                <w:color w:val="000000"/>
                <w:sz w:val="16"/>
                <w:szCs w:val="16"/>
                <w:lang w:eastAsia="en-US"/>
              </w:rPr>
            </w:pPr>
            <w:ins w:id="18985"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6" w:author="Machado, Diana" w:date="2019-02-04T10:19:00Z"/>
                <w:rFonts w:ascii="Calibri" w:hAnsi="Calibri" w:cs="Calibri"/>
                <w:color w:val="000000"/>
                <w:sz w:val="16"/>
                <w:szCs w:val="16"/>
                <w:lang w:eastAsia="en-US"/>
              </w:rPr>
            </w:pPr>
            <w:ins w:id="189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8" w:author="Machado, Diana" w:date="2019-02-04T10:19:00Z"/>
                <w:rFonts w:ascii="Calibri" w:hAnsi="Calibri" w:cs="Calibri"/>
                <w:color w:val="000000"/>
                <w:sz w:val="16"/>
                <w:szCs w:val="16"/>
                <w:lang w:eastAsia="en-US"/>
              </w:rPr>
            </w:pPr>
            <w:ins w:id="189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0" w:author="Machado, Diana" w:date="2019-02-04T10:19:00Z"/>
                <w:rFonts w:ascii="Calibri" w:hAnsi="Calibri" w:cs="Calibri"/>
                <w:color w:val="000000"/>
                <w:sz w:val="16"/>
                <w:szCs w:val="16"/>
                <w:lang w:eastAsia="en-US"/>
              </w:rPr>
            </w:pPr>
            <w:ins w:id="18991" w:author="Machado, Diana" w:date="2019-02-04T10:19:00Z">
              <w:r w:rsidRPr="00D01C04">
                <w:rPr>
                  <w:rFonts w:ascii="Calibri" w:hAnsi="Calibri" w:cs="Calibri"/>
                  <w:color w:val="000000"/>
                  <w:sz w:val="16"/>
                  <w:szCs w:val="16"/>
                  <w:lang w:eastAsia="en-US"/>
                </w:rPr>
                <w:t xml:space="preserve">61,440,1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2" w:author="Machado, Diana" w:date="2019-02-04T10:19:00Z"/>
                <w:rFonts w:ascii="Calibri" w:hAnsi="Calibri" w:cs="Calibri"/>
                <w:color w:val="000000"/>
                <w:sz w:val="16"/>
                <w:szCs w:val="16"/>
                <w:lang w:eastAsia="en-US"/>
              </w:rPr>
            </w:pPr>
            <w:ins w:id="18993"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94" w:author="Machado, Diana" w:date="2019-02-04T10:19:00Z"/>
                <w:rFonts w:ascii="Calibri" w:hAnsi="Calibri" w:cs="Calibri"/>
                <w:color w:val="000000"/>
                <w:sz w:val="16"/>
                <w:szCs w:val="16"/>
                <w:lang w:eastAsia="en-US"/>
              </w:rPr>
            </w:pPr>
            <w:ins w:id="18995" w:author="Machado, Diana" w:date="2019-02-04T10:19:00Z">
              <w:r w:rsidRPr="00D01C04">
                <w:rPr>
                  <w:rFonts w:ascii="Calibri" w:hAnsi="Calibri" w:cs="Calibri"/>
                  <w:color w:val="000000"/>
                  <w:sz w:val="16"/>
                  <w:szCs w:val="16"/>
                  <w:lang w:eastAsia="en-US"/>
                </w:rPr>
                <w:t xml:space="preserve">161,356,0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96" w:author="Machado, Diana" w:date="2019-02-04T10:19:00Z"/>
                <w:rFonts w:ascii="Calibri" w:hAnsi="Calibri" w:cs="Calibri"/>
                <w:color w:val="000000"/>
                <w:sz w:val="16"/>
                <w:szCs w:val="16"/>
                <w:lang w:eastAsia="en-US"/>
              </w:rPr>
            </w:pPr>
            <w:ins w:id="18997" w:author="Machado, Diana" w:date="2019-02-04T10:19:00Z">
              <w:r w:rsidRPr="00D01C04">
                <w:rPr>
                  <w:rFonts w:ascii="Calibri" w:hAnsi="Calibri" w:cs="Calibri"/>
                  <w:color w:val="000000"/>
                  <w:sz w:val="16"/>
                  <w:szCs w:val="16"/>
                  <w:lang w:eastAsia="en-US"/>
                </w:rPr>
                <w:t>0.45%</w:t>
              </w:r>
            </w:ins>
          </w:p>
        </w:tc>
      </w:tr>
      <w:tr w:rsidR="00CA5085" w:rsidRPr="00D01C04" w:rsidTr="00331AF4">
        <w:trPr>
          <w:trHeight w:hRule="exact" w:val="216"/>
          <w:ins w:id="189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99" w:author="Machado, Diana" w:date="2019-02-04T10:19:00Z"/>
                <w:rFonts w:ascii="Calibri" w:hAnsi="Calibri" w:cs="Calibri"/>
                <w:color w:val="000000"/>
                <w:sz w:val="16"/>
                <w:szCs w:val="16"/>
                <w:lang w:eastAsia="en-US"/>
              </w:rPr>
            </w:pPr>
            <w:ins w:id="19000" w:author="Machado, Diana" w:date="2019-02-04T10:19:00Z">
              <w:r w:rsidRPr="00D01C04">
                <w:rPr>
                  <w:rFonts w:ascii="Calibri" w:hAnsi="Calibri" w:cs="Calibri"/>
                  <w:color w:val="000000"/>
                  <w:sz w:val="16"/>
                  <w:szCs w:val="16"/>
                  <w:lang w:eastAsia="en-US"/>
                </w:rPr>
                <w:t>321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1" w:author="Machado, Diana" w:date="2019-02-04T10:19:00Z"/>
                <w:rFonts w:ascii="Calibri" w:hAnsi="Calibri" w:cs="Calibri"/>
                <w:color w:val="000000"/>
                <w:sz w:val="16"/>
                <w:szCs w:val="16"/>
                <w:lang w:eastAsia="en-US"/>
              </w:rPr>
            </w:pPr>
            <w:ins w:id="19002" w:author="Machado, Diana" w:date="2019-02-04T10:19:00Z">
              <w:r w:rsidRPr="00D01C04">
                <w:rPr>
                  <w:rFonts w:ascii="Calibri" w:hAnsi="Calibri" w:cs="Calibri"/>
                  <w:color w:val="000000"/>
                  <w:sz w:val="16"/>
                  <w:szCs w:val="16"/>
                  <w:lang w:eastAsia="en-US"/>
                </w:rPr>
                <w:t xml:space="preserve">49,377,8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3" w:author="Machado, Diana" w:date="2019-02-04T10:19:00Z"/>
                <w:rFonts w:ascii="Calibri" w:hAnsi="Calibri" w:cs="Calibri"/>
                <w:color w:val="000000"/>
                <w:sz w:val="16"/>
                <w:szCs w:val="16"/>
                <w:lang w:eastAsia="en-US"/>
              </w:rPr>
            </w:pPr>
            <w:ins w:id="19004" w:author="Machado, Diana" w:date="2019-02-04T10:19:00Z">
              <w:r w:rsidRPr="00D01C04">
                <w:rPr>
                  <w:rFonts w:ascii="Calibri" w:hAnsi="Calibri" w:cs="Calibri"/>
                  <w:color w:val="000000"/>
                  <w:sz w:val="16"/>
                  <w:szCs w:val="16"/>
                  <w:lang w:eastAsia="en-US"/>
                </w:rPr>
                <w:t>0.6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5" w:author="Machado, Diana" w:date="2019-02-04T10:19:00Z"/>
                <w:rFonts w:ascii="Calibri" w:hAnsi="Calibri" w:cs="Calibri"/>
                <w:color w:val="000000"/>
                <w:sz w:val="16"/>
                <w:szCs w:val="16"/>
                <w:lang w:eastAsia="en-US"/>
              </w:rPr>
            </w:pPr>
            <w:ins w:id="19006" w:author="Machado, Diana" w:date="2019-02-04T10:19:00Z">
              <w:r w:rsidRPr="00D01C04">
                <w:rPr>
                  <w:rFonts w:ascii="Calibri" w:hAnsi="Calibri" w:cs="Calibri"/>
                  <w:color w:val="000000"/>
                  <w:sz w:val="16"/>
                  <w:szCs w:val="16"/>
                  <w:lang w:eastAsia="en-US"/>
                </w:rPr>
                <w:t xml:space="preserve">56,723,7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7" w:author="Machado, Diana" w:date="2019-02-04T10:19:00Z"/>
                <w:rFonts w:ascii="Calibri" w:hAnsi="Calibri" w:cs="Calibri"/>
                <w:color w:val="000000"/>
                <w:sz w:val="16"/>
                <w:szCs w:val="16"/>
                <w:lang w:eastAsia="en-US"/>
              </w:rPr>
            </w:pPr>
            <w:ins w:id="19008"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9" w:author="Machado, Diana" w:date="2019-02-04T10:19:00Z"/>
                <w:rFonts w:ascii="Calibri" w:hAnsi="Calibri" w:cs="Calibri"/>
                <w:color w:val="000000"/>
                <w:sz w:val="16"/>
                <w:szCs w:val="16"/>
                <w:lang w:eastAsia="en-US"/>
              </w:rPr>
            </w:pPr>
            <w:ins w:id="190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1" w:author="Machado, Diana" w:date="2019-02-04T10:19:00Z"/>
                <w:rFonts w:ascii="Calibri" w:hAnsi="Calibri" w:cs="Calibri"/>
                <w:color w:val="000000"/>
                <w:sz w:val="16"/>
                <w:szCs w:val="16"/>
                <w:lang w:eastAsia="en-US"/>
              </w:rPr>
            </w:pPr>
            <w:ins w:id="190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3" w:author="Machado, Diana" w:date="2019-02-04T10:19:00Z"/>
                <w:rFonts w:ascii="Calibri" w:hAnsi="Calibri" w:cs="Calibri"/>
                <w:color w:val="000000"/>
                <w:sz w:val="16"/>
                <w:szCs w:val="16"/>
                <w:lang w:eastAsia="en-US"/>
              </w:rPr>
            </w:pPr>
            <w:ins w:id="19014" w:author="Machado, Diana" w:date="2019-02-04T10:19:00Z">
              <w:r w:rsidRPr="00D01C04">
                <w:rPr>
                  <w:rFonts w:ascii="Calibri" w:hAnsi="Calibri" w:cs="Calibri"/>
                  <w:color w:val="000000"/>
                  <w:sz w:val="16"/>
                  <w:szCs w:val="16"/>
                  <w:lang w:eastAsia="en-US"/>
                </w:rPr>
                <w:t xml:space="preserve">61,818,2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5" w:author="Machado, Diana" w:date="2019-02-04T10:19:00Z"/>
                <w:rFonts w:ascii="Calibri" w:hAnsi="Calibri" w:cs="Calibri"/>
                <w:color w:val="000000"/>
                <w:sz w:val="16"/>
                <w:szCs w:val="16"/>
                <w:lang w:eastAsia="en-US"/>
              </w:rPr>
            </w:pPr>
            <w:ins w:id="19016"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17" w:author="Machado, Diana" w:date="2019-02-04T10:19:00Z"/>
                <w:rFonts w:ascii="Calibri" w:hAnsi="Calibri" w:cs="Calibri"/>
                <w:color w:val="000000"/>
                <w:sz w:val="16"/>
                <w:szCs w:val="16"/>
                <w:lang w:eastAsia="en-US"/>
              </w:rPr>
            </w:pPr>
            <w:ins w:id="19018" w:author="Machado, Diana" w:date="2019-02-04T10:19:00Z">
              <w:r w:rsidRPr="00D01C04">
                <w:rPr>
                  <w:rFonts w:ascii="Calibri" w:hAnsi="Calibri" w:cs="Calibri"/>
                  <w:color w:val="000000"/>
                  <w:sz w:val="16"/>
                  <w:szCs w:val="16"/>
                  <w:lang w:eastAsia="en-US"/>
                </w:rPr>
                <w:t xml:space="preserve">167,919,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19" w:author="Machado, Diana" w:date="2019-02-04T10:19:00Z"/>
                <w:rFonts w:ascii="Calibri" w:hAnsi="Calibri" w:cs="Calibri"/>
                <w:color w:val="000000"/>
                <w:sz w:val="16"/>
                <w:szCs w:val="16"/>
                <w:lang w:eastAsia="en-US"/>
              </w:rPr>
            </w:pPr>
            <w:ins w:id="19020" w:author="Machado, Diana" w:date="2019-02-04T10:19:00Z">
              <w:r w:rsidRPr="00D01C04">
                <w:rPr>
                  <w:rFonts w:ascii="Calibri" w:hAnsi="Calibri" w:cs="Calibri"/>
                  <w:color w:val="000000"/>
                  <w:sz w:val="16"/>
                  <w:szCs w:val="16"/>
                  <w:lang w:eastAsia="en-US"/>
                </w:rPr>
                <w:t>0.47%</w:t>
              </w:r>
            </w:ins>
          </w:p>
        </w:tc>
      </w:tr>
      <w:tr w:rsidR="00CA5085" w:rsidRPr="00D01C04" w:rsidTr="00331AF4">
        <w:trPr>
          <w:trHeight w:hRule="exact" w:val="216"/>
          <w:ins w:id="190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22" w:author="Machado, Diana" w:date="2019-02-04T10:19:00Z"/>
                <w:rFonts w:ascii="Calibri" w:hAnsi="Calibri" w:cs="Calibri"/>
                <w:color w:val="000000"/>
                <w:sz w:val="16"/>
                <w:szCs w:val="16"/>
                <w:lang w:eastAsia="en-US"/>
              </w:rPr>
            </w:pPr>
            <w:ins w:id="19023" w:author="Machado, Diana" w:date="2019-02-04T10:19:00Z">
              <w:r w:rsidRPr="00D01C04">
                <w:rPr>
                  <w:rFonts w:ascii="Calibri" w:hAnsi="Calibri" w:cs="Calibri"/>
                  <w:color w:val="000000"/>
                  <w:sz w:val="16"/>
                  <w:szCs w:val="16"/>
                  <w:lang w:eastAsia="en-US"/>
                </w:rPr>
                <w:t>321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24" w:author="Machado, Diana" w:date="2019-02-04T10:19:00Z"/>
                <w:rFonts w:ascii="Calibri" w:hAnsi="Calibri" w:cs="Calibri"/>
                <w:color w:val="000000"/>
                <w:sz w:val="16"/>
                <w:szCs w:val="16"/>
                <w:lang w:eastAsia="en-US"/>
              </w:rPr>
            </w:pPr>
            <w:ins w:id="19025" w:author="Machado, Diana" w:date="2019-02-04T10:19:00Z">
              <w:r w:rsidRPr="00D01C04">
                <w:rPr>
                  <w:rFonts w:ascii="Calibri" w:hAnsi="Calibri" w:cs="Calibri"/>
                  <w:color w:val="000000"/>
                  <w:sz w:val="16"/>
                  <w:szCs w:val="16"/>
                  <w:lang w:eastAsia="en-US"/>
                </w:rPr>
                <w:t xml:space="preserve">111,231,2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26" w:author="Machado, Diana" w:date="2019-02-04T10:19:00Z"/>
                <w:rFonts w:ascii="Calibri" w:hAnsi="Calibri" w:cs="Calibri"/>
                <w:color w:val="000000"/>
                <w:sz w:val="16"/>
                <w:szCs w:val="16"/>
                <w:lang w:eastAsia="en-US"/>
              </w:rPr>
            </w:pPr>
            <w:ins w:id="19027" w:author="Machado, Diana" w:date="2019-02-04T10:19:00Z">
              <w:r w:rsidRPr="00D01C04">
                <w:rPr>
                  <w:rFonts w:ascii="Calibri" w:hAnsi="Calibri" w:cs="Calibri"/>
                  <w:color w:val="000000"/>
                  <w:sz w:val="16"/>
                  <w:szCs w:val="16"/>
                  <w:lang w:eastAsia="en-US"/>
                </w:rPr>
                <w:t>1.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28" w:author="Machado, Diana" w:date="2019-02-04T10:19:00Z"/>
                <w:rFonts w:ascii="Calibri" w:hAnsi="Calibri" w:cs="Calibri"/>
                <w:color w:val="000000"/>
                <w:sz w:val="16"/>
                <w:szCs w:val="16"/>
                <w:lang w:eastAsia="en-US"/>
              </w:rPr>
            </w:pPr>
            <w:ins w:id="19029" w:author="Machado, Diana" w:date="2019-02-04T10:19:00Z">
              <w:r w:rsidRPr="00D01C04">
                <w:rPr>
                  <w:rFonts w:ascii="Calibri" w:hAnsi="Calibri" w:cs="Calibri"/>
                  <w:color w:val="000000"/>
                  <w:sz w:val="16"/>
                  <w:szCs w:val="16"/>
                  <w:lang w:eastAsia="en-US"/>
                </w:rPr>
                <w:t xml:space="preserve">84,561,0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0" w:author="Machado, Diana" w:date="2019-02-04T10:19:00Z"/>
                <w:rFonts w:ascii="Calibri" w:hAnsi="Calibri" w:cs="Calibri"/>
                <w:color w:val="000000"/>
                <w:sz w:val="16"/>
                <w:szCs w:val="16"/>
                <w:lang w:eastAsia="en-US"/>
              </w:rPr>
            </w:pPr>
            <w:ins w:id="19031"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2" w:author="Machado, Diana" w:date="2019-02-04T10:19:00Z"/>
                <w:rFonts w:ascii="Calibri" w:hAnsi="Calibri" w:cs="Calibri"/>
                <w:color w:val="000000"/>
                <w:sz w:val="16"/>
                <w:szCs w:val="16"/>
                <w:lang w:eastAsia="en-US"/>
              </w:rPr>
            </w:pPr>
            <w:ins w:id="190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4" w:author="Machado, Diana" w:date="2019-02-04T10:19:00Z"/>
                <w:rFonts w:ascii="Calibri" w:hAnsi="Calibri" w:cs="Calibri"/>
                <w:color w:val="000000"/>
                <w:sz w:val="16"/>
                <w:szCs w:val="16"/>
                <w:lang w:eastAsia="en-US"/>
              </w:rPr>
            </w:pPr>
            <w:ins w:id="190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6" w:author="Machado, Diana" w:date="2019-02-04T10:19:00Z"/>
                <w:rFonts w:ascii="Calibri" w:hAnsi="Calibri" w:cs="Calibri"/>
                <w:color w:val="000000"/>
                <w:sz w:val="16"/>
                <w:szCs w:val="16"/>
                <w:lang w:eastAsia="en-US"/>
              </w:rPr>
            </w:pPr>
            <w:ins w:id="19037" w:author="Machado, Diana" w:date="2019-02-04T10:19:00Z">
              <w:r w:rsidRPr="00D01C04">
                <w:rPr>
                  <w:rFonts w:ascii="Calibri" w:hAnsi="Calibri" w:cs="Calibri"/>
                  <w:color w:val="000000"/>
                  <w:sz w:val="16"/>
                  <w:szCs w:val="16"/>
                  <w:lang w:eastAsia="en-US"/>
                </w:rPr>
                <w:t xml:space="preserve">112,396,9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8" w:author="Machado, Diana" w:date="2019-02-04T10:19:00Z"/>
                <w:rFonts w:ascii="Calibri" w:hAnsi="Calibri" w:cs="Calibri"/>
                <w:color w:val="000000"/>
                <w:sz w:val="16"/>
                <w:szCs w:val="16"/>
                <w:lang w:eastAsia="en-US"/>
              </w:rPr>
            </w:pPr>
            <w:ins w:id="19039"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0" w:author="Machado, Diana" w:date="2019-02-04T10:19:00Z"/>
                <w:rFonts w:ascii="Calibri" w:hAnsi="Calibri" w:cs="Calibri"/>
                <w:color w:val="000000"/>
                <w:sz w:val="16"/>
                <w:szCs w:val="16"/>
                <w:lang w:eastAsia="en-US"/>
              </w:rPr>
            </w:pPr>
            <w:ins w:id="19041" w:author="Machado, Diana" w:date="2019-02-04T10:19:00Z">
              <w:r w:rsidRPr="00D01C04">
                <w:rPr>
                  <w:rFonts w:ascii="Calibri" w:hAnsi="Calibri" w:cs="Calibri"/>
                  <w:color w:val="000000"/>
                  <w:sz w:val="16"/>
                  <w:szCs w:val="16"/>
                  <w:lang w:eastAsia="en-US"/>
                </w:rPr>
                <w:t xml:space="preserve">308,189,2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2" w:author="Machado, Diana" w:date="2019-02-04T10:19:00Z"/>
                <w:rFonts w:ascii="Calibri" w:hAnsi="Calibri" w:cs="Calibri"/>
                <w:color w:val="000000"/>
                <w:sz w:val="16"/>
                <w:szCs w:val="16"/>
                <w:lang w:eastAsia="en-US"/>
              </w:rPr>
            </w:pPr>
            <w:ins w:id="19043" w:author="Machado, Diana" w:date="2019-02-04T10:19:00Z">
              <w:r w:rsidRPr="00D01C04">
                <w:rPr>
                  <w:rFonts w:ascii="Calibri" w:hAnsi="Calibri" w:cs="Calibri"/>
                  <w:color w:val="000000"/>
                  <w:sz w:val="16"/>
                  <w:szCs w:val="16"/>
                  <w:lang w:eastAsia="en-US"/>
                </w:rPr>
                <w:t>0.86%</w:t>
              </w:r>
            </w:ins>
          </w:p>
        </w:tc>
      </w:tr>
      <w:tr w:rsidR="00CA5085" w:rsidRPr="00D01C04" w:rsidTr="00331AF4">
        <w:trPr>
          <w:trHeight w:hRule="exact" w:val="216"/>
          <w:ins w:id="190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5" w:author="Machado, Diana" w:date="2019-02-04T10:19:00Z"/>
                <w:rFonts w:ascii="Calibri" w:hAnsi="Calibri" w:cs="Calibri"/>
                <w:color w:val="000000"/>
                <w:sz w:val="16"/>
                <w:szCs w:val="16"/>
                <w:lang w:eastAsia="en-US"/>
              </w:rPr>
            </w:pPr>
            <w:ins w:id="19046" w:author="Machado, Diana" w:date="2019-02-04T10:19:00Z">
              <w:r w:rsidRPr="00D01C04">
                <w:rPr>
                  <w:rFonts w:ascii="Calibri" w:hAnsi="Calibri" w:cs="Calibri"/>
                  <w:color w:val="000000"/>
                  <w:sz w:val="16"/>
                  <w:szCs w:val="16"/>
                  <w:lang w:eastAsia="en-US"/>
                </w:rPr>
                <w:t>321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47" w:author="Machado, Diana" w:date="2019-02-04T10:19:00Z"/>
                <w:rFonts w:ascii="Calibri" w:hAnsi="Calibri" w:cs="Calibri"/>
                <w:color w:val="000000"/>
                <w:sz w:val="16"/>
                <w:szCs w:val="16"/>
                <w:lang w:eastAsia="en-US"/>
              </w:rPr>
            </w:pPr>
            <w:ins w:id="19048" w:author="Machado, Diana" w:date="2019-02-04T10:19:00Z">
              <w:r w:rsidRPr="00D01C04">
                <w:rPr>
                  <w:rFonts w:ascii="Calibri" w:hAnsi="Calibri" w:cs="Calibri"/>
                  <w:color w:val="000000"/>
                  <w:sz w:val="16"/>
                  <w:szCs w:val="16"/>
                  <w:lang w:eastAsia="en-US"/>
                </w:rPr>
                <w:t xml:space="preserve">70,005,1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49" w:author="Machado, Diana" w:date="2019-02-04T10:19:00Z"/>
                <w:rFonts w:ascii="Calibri" w:hAnsi="Calibri" w:cs="Calibri"/>
                <w:color w:val="000000"/>
                <w:sz w:val="16"/>
                <w:szCs w:val="16"/>
                <w:lang w:eastAsia="en-US"/>
              </w:rPr>
            </w:pPr>
            <w:ins w:id="19050" w:author="Machado, Diana" w:date="2019-02-04T10:19:00Z">
              <w:r w:rsidRPr="00D01C04">
                <w:rPr>
                  <w:rFonts w:ascii="Calibri" w:hAnsi="Calibri" w:cs="Calibri"/>
                  <w:color w:val="000000"/>
                  <w:sz w:val="16"/>
                  <w:szCs w:val="16"/>
                  <w:lang w:eastAsia="en-US"/>
                </w:rPr>
                <w:t>0.8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1" w:author="Machado, Diana" w:date="2019-02-04T10:19:00Z"/>
                <w:rFonts w:ascii="Calibri" w:hAnsi="Calibri" w:cs="Calibri"/>
                <w:color w:val="000000"/>
                <w:sz w:val="16"/>
                <w:szCs w:val="16"/>
                <w:lang w:eastAsia="en-US"/>
              </w:rPr>
            </w:pPr>
            <w:ins w:id="19052" w:author="Machado, Diana" w:date="2019-02-04T10:19:00Z">
              <w:r w:rsidRPr="00D01C04">
                <w:rPr>
                  <w:rFonts w:ascii="Calibri" w:hAnsi="Calibri" w:cs="Calibri"/>
                  <w:color w:val="000000"/>
                  <w:sz w:val="16"/>
                  <w:szCs w:val="16"/>
                  <w:lang w:eastAsia="en-US"/>
                </w:rPr>
                <w:t xml:space="preserve">56,902,9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3" w:author="Machado, Diana" w:date="2019-02-04T10:19:00Z"/>
                <w:rFonts w:ascii="Calibri" w:hAnsi="Calibri" w:cs="Calibri"/>
                <w:color w:val="000000"/>
                <w:sz w:val="16"/>
                <w:szCs w:val="16"/>
                <w:lang w:eastAsia="en-US"/>
              </w:rPr>
            </w:pPr>
            <w:ins w:id="19054"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5" w:author="Machado, Diana" w:date="2019-02-04T10:19:00Z"/>
                <w:rFonts w:ascii="Calibri" w:hAnsi="Calibri" w:cs="Calibri"/>
                <w:color w:val="000000"/>
                <w:sz w:val="16"/>
                <w:szCs w:val="16"/>
                <w:lang w:eastAsia="en-US"/>
              </w:rPr>
            </w:pPr>
            <w:ins w:id="190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7" w:author="Machado, Diana" w:date="2019-02-04T10:19:00Z"/>
                <w:rFonts w:ascii="Calibri" w:hAnsi="Calibri" w:cs="Calibri"/>
                <w:color w:val="000000"/>
                <w:sz w:val="16"/>
                <w:szCs w:val="16"/>
                <w:lang w:eastAsia="en-US"/>
              </w:rPr>
            </w:pPr>
            <w:ins w:id="190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9" w:author="Machado, Diana" w:date="2019-02-04T10:19:00Z"/>
                <w:rFonts w:ascii="Calibri" w:hAnsi="Calibri" w:cs="Calibri"/>
                <w:color w:val="000000"/>
                <w:sz w:val="16"/>
                <w:szCs w:val="16"/>
                <w:lang w:eastAsia="en-US"/>
              </w:rPr>
            </w:pPr>
            <w:ins w:id="19060" w:author="Machado, Diana" w:date="2019-02-04T10:19:00Z">
              <w:r w:rsidRPr="00D01C04">
                <w:rPr>
                  <w:rFonts w:ascii="Calibri" w:hAnsi="Calibri" w:cs="Calibri"/>
                  <w:color w:val="000000"/>
                  <w:sz w:val="16"/>
                  <w:szCs w:val="16"/>
                  <w:lang w:eastAsia="en-US"/>
                </w:rPr>
                <w:t xml:space="preserve">65,204,0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61" w:author="Machado, Diana" w:date="2019-02-04T10:19:00Z"/>
                <w:rFonts w:ascii="Calibri" w:hAnsi="Calibri" w:cs="Calibri"/>
                <w:color w:val="000000"/>
                <w:sz w:val="16"/>
                <w:szCs w:val="16"/>
                <w:lang w:eastAsia="en-US"/>
              </w:rPr>
            </w:pPr>
            <w:ins w:id="19062" w:author="Machado, Diana" w:date="2019-02-04T10:19:00Z">
              <w:r w:rsidRPr="00D01C04">
                <w:rPr>
                  <w:rFonts w:ascii="Calibri" w:hAnsi="Calibri" w:cs="Calibri"/>
                  <w:color w:val="000000"/>
                  <w:sz w:val="16"/>
                  <w:szCs w:val="16"/>
                  <w:lang w:eastAsia="en-US"/>
                </w:rPr>
                <w:t>0.4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63" w:author="Machado, Diana" w:date="2019-02-04T10:19:00Z"/>
                <w:rFonts w:ascii="Calibri" w:hAnsi="Calibri" w:cs="Calibri"/>
                <w:color w:val="000000"/>
                <w:sz w:val="16"/>
                <w:szCs w:val="16"/>
                <w:lang w:eastAsia="en-US"/>
              </w:rPr>
            </w:pPr>
            <w:ins w:id="19064" w:author="Machado, Diana" w:date="2019-02-04T10:19:00Z">
              <w:r w:rsidRPr="00D01C04">
                <w:rPr>
                  <w:rFonts w:ascii="Calibri" w:hAnsi="Calibri" w:cs="Calibri"/>
                  <w:color w:val="000000"/>
                  <w:sz w:val="16"/>
                  <w:szCs w:val="16"/>
                  <w:lang w:eastAsia="en-US"/>
                </w:rPr>
                <w:t xml:space="preserve">192,112,1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65" w:author="Machado, Diana" w:date="2019-02-04T10:19:00Z"/>
                <w:rFonts w:ascii="Calibri" w:hAnsi="Calibri" w:cs="Calibri"/>
                <w:color w:val="000000"/>
                <w:sz w:val="16"/>
                <w:szCs w:val="16"/>
                <w:lang w:eastAsia="en-US"/>
              </w:rPr>
            </w:pPr>
            <w:ins w:id="19066"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190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68" w:author="Machado, Diana" w:date="2019-02-04T10:19:00Z"/>
                <w:rFonts w:ascii="Calibri" w:hAnsi="Calibri" w:cs="Calibri"/>
                <w:color w:val="000000"/>
                <w:sz w:val="16"/>
                <w:szCs w:val="16"/>
                <w:lang w:eastAsia="en-US"/>
              </w:rPr>
            </w:pPr>
            <w:ins w:id="19069" w:author="Machado, Diana" w:date="2019-02-04T10:19:00Z">
              <w:r w:rsidRPr="00D01C04">
                <w:rPr>
                  <w:rFonts w:ascii="Calibri" w:hAnsi="Calibri" w:cs="Calibri"/>
                  <w:color w:val="000000"/>
                  <w:sz w:val="16"/>
                  <w:szCs w:val="16"/>
                  <w:lang w:eastAsia="en-US"/>
                </w:rPr>
                <w:t>321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0" w:author="Machado, Diana" w:date="2019-02-04T10:19:00Z"/>
                <w:rFonts w:ascii="Calibri" w:hAnsi="Calibri" w:cs="Calibri"/>
                <w:color w:val="000000"/>
                <w:sz w:val="16"/>
                <w:szCs w:val="16"/>
                <w:lang w:eastAsia="en-US"/>
              </w:rPr>
            </w:pPr>
            <w:ins w:id="190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2" w:author="Machado, Diana" w:date="2019-02-04T10:19:00Z"/>
                <w:rFonts w:ascii="Calibri" w:hAnsi="Calibri" w:cs="Calibri"/>
                <w:color w:val="000000"/>
                <w:sz w:val="16"/>
                <w:szCs w:val="16"/>
                <w:lang w:eastAsia="en-US"/>
              </w:rPr>
            </w:pPr>
            <w:ins w:id="190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4" w:author="Machado, Diana" w:date="2019-02-04T10:19:00Z"/>
                <w:rFonts w:ascii="Calibri" w:hAnsi="Calibri" w:cs="Calibri"/>
                <w:color w:val="000000"/>
                <w:sz w:val="16"/>
                <w:szCs w:val="16"/>
                <w:lang w:eastAsia="en-US"/>
              </w:rPr>
            </w:pPr>
            <w:ins w:id="19075" w:author="Machado, Diana" w:date="2019-02-04T10:19:00Z">
              <w:r w:rsidRPr="00D01C04">
                <w:rPr>
                  <w:rFonts w:ascii="Calibri" w:hAnsi="Calibri" w:cs="Calibri"/>
                  <w:color w:val="000000"/>
                  <w:sz w:val="16"/>
                  <w:szCs w:val="16"/>
                  <w:lang w:eastAsia="en-US"/>
                </w:rPr>
                <w:t xml:space="preserve">4,313,7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6" w:author="Machado, Diana" w:date="2019-02-04T10:19:00Z"/>
                <w:rFonts w:ascii="Calibri" w:hAnsi="Calibri" w:cs="Calibri"/>
                <w:color w:val="000000"/>
                <w:sz w:val="16"/>
                <w:szCs w:val="16"/>
                <w:lang w:eastAsia="en-US"/>
              </w:rPr>
            </w:pPr>
            <w:ins w:id="19077"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8" w:author="Machado, Diana" w:date="2019-02-04T10:19:00Z"/>
                <w:rFonts w:ascii="Calibri" w:hAnsi="Calibri" w:cs="Calibri"/>
                <w:color w:val="000000"/>
                <w:sz w:val="16"/>
                <w:szCs w:val="16"/>
                <w:lang w:eastAsia="en-US"/>
              </w:rPr>
            </w:pPr>
            <w:ins w:id="190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0" w:author="Machado, Diana" w:date="2019-02-04T10:19:00Z"/>
                <w:rFonts w:ascii="Calibri" w:hAnsi="Calibri" w:cs="Calibri"/>
                <w:color w:val="000000"/>
                <w:sz w:val="16"/>
                <w:szCs w:val="16"/>
                <w:lang w:eastAsia="en-US"/>
              </w:rPr>
            </w:pPr>
            <w:ins w:id="190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2" w:author="Machado, Diana" w:date="2019-02-04T10:19:00Z"/>
                <w:rFonts w:ascii="Calibri" w:hAnsi="Calibri" w:cs="Calibri"/>
                <w:color w:val="000000"/>
                <w:sz w:val="16"/>
                <w:szCs w:val="16"/>
                <w:lang w:eastAsia="en-US"/>
              </w:rPr>
            </w:pPr>
            <w:ins w:id="19083" w:author="Machado, Diana" w:date="2019-02-04T10:19:00Z">
              <w:r w:rsidRPr="00D01C04">
                <w:rPr>
                  <w:rFonts w:ascii="Calibri" w:hAnsi="Calibri" w:cs="Calibri"/>
                  <w:color w:val="000000"/>
                  <w:sz w:val="16"/>
                  <w:szCs w:val="16"/>
                  <w:lang w:eastAsia="en-US"/>
                </w:rPr>
                <w:t xml:space="preserve">6,635,3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4" w:author="Machado, Diana" w:date="2019-02-04T10:19:00Z"/>
                <w:rFonts w:ascii="Calibri" w:hAnsi="Calibri" w:cs="Calibri"/>
                <w:color w:val="000000"/>
                <w:sz w:val="16"/>
                <w:szCs w:val="16"/>
                <w:lang w:eastAsia="en-US"/>
              </w:rPr>
            </w:pPr>
            <w:ins w:id="19085"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86" w:author="Machado, Diana" w:date="2019-02-04T10:19:00Z"/>
                <w:rFonts w:ascii="Calibri" w:hAnsi="Calibri" w:cs="Calibri"/>
                <w:color w:val="000000"/>
                <w:sz w:val="16"/>
                <w:szCs w:val="16"/>
                <w:lang w:eastAsia="en-US"/>
              </w:rPr>
            </w:pPr>
            <w:ins w:id="19087" w:author="Machado, Diana" w:date="2019-02-04T10:19:00Z">
              <w:r w:rsidRPr="00D01C04">
                <w:rPr>
                  <w:rFonts w:ascii="Calibri" w:hAnsi="Calibri" w:cs="Calibri"/>
                  <w:color w:val="000000"/>
                  <w:sz w:val="16"/>
                  <w:szCs w:val="16"/>
                  <w:lang w:eastAsia="en-US"/>
                </w:rPr>
                <w:t xml:space="preserve">10,949,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88" w:author="Machado, Diana" w:date="2019-02-04T10:19:00Z"/>
                <w:rFonts w:ascii="Calibri" w:hAnsi="Calibri" w:cs="Calibri"/>
                <w:color w:val="000000"/>
                <w:sz w:val="16"/>
                <w:szCs w:val="16"/>
                <w:lang w:eastAsia="en-US"/>
              </w:rPr>
            </w:pPr>
            <w:ins w:id="1908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0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91" w:author="Machado, Diana" w:date="2019-02-04T10:19:00Z"/>
                <w:rFonts w:ascii="Calibri" w:hAnsi="Calibri" w:cs="Calibri"/>
                <w:color w:val="000000"/>
                <w:sz w:val="16"/>
                <w:szCs w:val="16"/>
                <w:lang w:eastAsia="en-US"/>
              </w:rPr>
            </w:pPr>
            <w:ins w:id="19092" w:author="Machado, Diana" w:date="2019-02-04T10:19:00Z">
              <w:r w:rsidRPr="00D01C04">
                <w:rPr>
                  <w:rFonts w:ascii="Calibri" w:hAnsi="Calibri" w:cs="Calibri"/>
                  <w:color w:val="000000"/>
                  <w:sz w:val="16"/>
                  <w:szCs w:val="16"/>
                  <w:lang w:eastAsia="en-US"/>
                </w:rPr>
                <w:t>321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3" w:author="Machado, Diana" w:date="2019-02-04T10:19:00Z"/>
                <w:rFonts w:ascii="Calibri" w:hAnsi="Calibri" w:cs="Calibri"/>
                <w:color w:val="000000"/>
                <w:sz w:val="16"/>
                <w:szCs w:val="16"/>
                <w:lang w:eastAsia="en-US"/>
              </w:rPr>
            </w:pPr>
            <w:ins w:id="190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5" w:author="Machado, Diana" w:date="2019-02-04T10:19:00Z"/>
                <w:rFonts w:ascii="Calibri" w:hAnsi="Calibri" w:cs="Calibri"/>
                <w:color w:val="000000"/>
                <w:sz w:val="16"/>
                <w:szCs w:val="16"/>
                <w:lang w:eastAsia="en-US"/>
              </w:rPr>
            </w:pPr>
            <w:ins w:id="190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7" w:author="Machado, Diana" w:date="2019-02-04T10:19:00Z"/>
                <w:rFonts w:ascii="Calibri" w:hAnsi="Calibri" w:cs="Calibri"/>
                <w:color w:val="000000"/>
                <w:sz w:val="16"/>
                <w:szCs w:val="16"/>
                <w:lang w:eastAsia="en-US"/>
              </w:rPr>
            </w:pPr>
            <w:ins w:id="190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9" w:author="Machado, Diana" w:date="2019-02-04T10:19:00Z"/>
                <w:rFonts w:ascii="Calibri" w:hAnsi="Calibri" w:cs="Calibri"/>
                <w:color w:val="000000"/>
                <w:sz w:val="16"/>
                <w:szCs w:val="16"/>
                <w:lang w:eastAsia="en-US"/>
              </w:rPr>
            </w:pPr>
            <w:ins w:id="191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1" w:author="Machado, Diana" w:date="2019-02-04T10:19:00Z"/>
                <w:rFonts w:ascii="Calibri" w:hAnsi="Calibri" w:cs="Calibri"/>
                <w:color w:val="000000"/>
                <w:sz w:val="16"/>
                <w:szCs w:val="16"/>
                <w:lang w:eastAsia="en-US"/>
              </w:rPr>
            </w:pPr>
            <w:ins w:id="191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3" w:author="Machado, Diana" w:date="2019-02-04T10:19:00Z"/>
                <w:rFonts w:ascii="Calibri" w:hAnsi="Calibri" w:cs="Calibri"/>
                <w:color w:val="000000"/>
                <w:sz w:val="16"/>
                <w:szCs w:val="16"/>
                <w:lang w:eastAsia="en-US"/>
              </w:rPr>
            </w:pPr>
            <w:ins w:id="191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5" w:author="Machado, Diana" w:date="2019-02-04T10:19:00Z"/>
                <w:rFonts w:ascii="Calibri" w:hAnsi="Calibri" w:cs="Calibri"/>
                <w:color w:val="000000"/>
                <w:sz w:val="16"/>
                <w:szCs w:val="16"/>
                <w:lang w:eastAsia="en-US"/>
              </w:rPr>
            </w:pPr>
            <w:ins w:id="19106" w:author="Machado, Diana" w:date="2019-02-04T10:19:00Z">
              <w:r w:rsidRPr="00D01C04">
                <w:rPr>
                  <w:rFonts w:ascii="Calibri" w:hAnsi="Calibri" w:cs="Calibri"/>
                  <w:color w:val="000000"/>
                  <w:sz w:val="16"/>
                  <w:szCs w:val="16"/>
                  <w:lang w:eastAsia="en-US"/>
                </w:rPr>
                <w:t xml:space="preserve">1,705,67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7" w:author="Machado, Diana" w:date="2019-02-04T10:19:00Z"/>
                <w:rFonts w:ascii="Calibri" w:hAnsi="Calibri" w:cs="Calibri"/>
                <w:color w:val="000000"/>
                <w:sz w:val="16"/>
                <w:szCs w:val="16"/>
                <w:lang w:eastAsia="en-US"/>
              </w:rPr>
            </w:pPr>
            <w:ins w:id="1910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09" w:author="Machado, Diana" w:date="2019-02-04T10:19:00Z"/>
                <w:rFonts w:ascii="Calibri" w:hAnsi="Calibri" w:cs="Calibri"/>
                <w:color w:val="000000"/>
                <w:sz w:val="16"/>
                <w:szCs w:val="16"/>
                <w:lang w:eastAsia="en-US"/>
              </w:rPr>
            </w:pPr>
            <w:ins w:id="19110" w:author="Machado, Diana" w:date="2019-02-04T10:19:00Z">
              <w:r w:rsidRPr="00D01C04">
                <w:rPr>
                  <w:rFonts w:ascii="Calibri" w:hAnsi="Calibri" w:cs="Calibri"/>
                  <w:color w:val="000000"/>
                  <w:sz w:val="16"/>
                  <w:szCs w:val="16"/>
                  <w:lang w:eastAsia="en-US"/>
                </w:rPr>
                <w:t xml:space="preserve">1,705,6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1" w:author="Machado, Diana" w:date="2019-02-04T10:19:00Z"/>
                <w:rFonts w:ascii="Calibri" w:hAnsi="Calibri" w:cs="Calibri"/>
                <w:color w:val="000000"/>
                <w:sz w:val="16"/>
                <w:szCs w:val="16"/>
                <w:lang w:eastAsia="en-US"/>
              </w:rPr>
            </w:pPr>
            <w:ins w:id="1911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1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4" w:author="Machado, Diana" w:date="2019-02-04T10:19:00Z"/>
                <w:rFonts w:ascii="Calibri" w:hAnsi="Calibri" w:cs="Calibri"/>
                <w:color w:val="000000"/>
                <w:sz w:val="16"/>
                <w:szCs w:val="16"/>
                <w:lang w:eastAsia="en-US"/>
              </w:rPr>
            </w:pPr>
            <w:ins w:id="19115" w:author="Machado, Diana" w:date="2019-02-04T10:19:00Z">
              <w:r w:rsidRPr="00D01C04">
                <w:rPr>
                  <w:rFonts w:ascii="Calibri" w:hAnsi="Calibri" w:cs="Calibri"/>
                  <w:color w:val="000000"/>
                  <w:sz w:val="16"/>
                  <w:szCs w:val="16"/>
                  <w:lang w:eastAsia="en-US"/>
                </w:rPr>
                <w:t>321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16" w:author="Machado, Diana" w:date="2019-02-04T10:19:00Z"/>
                <w:rFonts w:ascii="Calibri" w:hAnsi="Calibri" w:cs="Calibri"/>
                <w:color w:val="000000"/>
                <w:sz w:val="16"/>
                <w:szCs w:val="16"/>
                <w:lang w:eastAsia="en-US"/>
              </w:rPr>
            </w:pPr>
            <w:ins w:id="191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18" w:author="Machado, Diana" w:date="2019-02-04T10:19:00Z"/>
                <w:rFonts w:ascii="Calibri" w:hAnsi="Calibri" w:cs="Calibri"/>
                <w:color w:val="000000"/>
                <w:sz w:val="16"/>
                <w:szCs w:val="16"/>
                <w:lang w:eastAsia="en-US"/>
              </w:rPr>
            </w:pPr>
            <w:ins w:id="191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0" w:author="Machado, Diana" w:date="2019-02-04T10:19:00Z"/>
                <w:rFonts w:ascii="Calibri" w:hAnsi="Calibri" w:cs="Calibri"/>
                <w:color w:val="000000"/>
                <w:sz w:val="16"/>
                <w:szCs w:val="16"/>
                <w:lang w:eastAsia="en-US"/>
              </w:rPr>
            </w:pPr>
            <w:ins w:id="191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2" w:author="Machado, Diana" w:date="2019-02-04T10:19:00Z"/>
                <w:rFonts w:ascii="Calibri" w:hAnsi="Calibri" w:cs="Calibri"/>
                <w:color w:val="000000"/>
                <w:sz w:val="16"/>
                <w:szCs w:val="16"/>
                <w:lang w:eastAsia="en-US"/>
              </w:rPr>
            </w:pPr>
            <w:ins w:id="191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4" w:author="Machado, Diana" w:date="2019-02-04T10:19:00Z"/>
                <w:rFonts w:ascii="Calibri" w:hAnsi="Calibri" w:cs="Calibri"/>
                <w:color w:val="000000"/>
                <w:sz w:val="16"/>
                <w:szCs w:val="16"/>
                <w:lang w:eastAsia="en-US"/>
              </w:rPr>
            </w:pPr>
            <w:ins w:id="191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6" w:author="Machado, Diana" w:date="2019-02-04T10:19:00Z"/>
                <w:rFonts w:ascii="Calibri" w:hAnsi="Calibri" w:cs="Calibri"/>
                <w:color w:val="000000"/>
                <w:sz w:val="16"/>
                <w:szCs w:val="16"/>
                <w:lang w:eastAsia="en-US"/>
              </w:rPr>
            </w:pPr>
            <w:ins w:id="191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8" w:author="Machado, Diana" w:date="2019-02-04T10:19:00Z"/>
                <w:rFonts w:ascii="Calibri" w:hAnsi="Calibri" w:cs="Calibri"/>
                <w:color w:val="000000"/>
                <w:sz w:val="16"/>
                <w:szCs w:val="16"/>
                <w:lang w:eastAsia="en-US"/>
              </w:rPr>
            </w:pPr>
            <w:ins w:id="19129" w:author="Machado, Diana" w:date="2019-02-04T10:19:00Z">
              <w:r w:rsidRPr="00D01C04">
                <w:rPr>
                  <w:rFonts w:ascii="Calibri" w:hAnsi="Calibri" w:cs="Calibri"/>
                  <w:color w:val="000000"/>
                  <w:sz w:val="16"/>
                  <w:szCs w:val="16"/>
                  <w:lang w:eastAsia="en-US"/>
                </w:rPr>
                <w:t xml:space="preserve">549,6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30" w:author="Machado, Diana" w:date="2019-02-04T10:19:00Z"/>
                <w:rFonts w:ascii="Calibri" w:hAnsi="Calibri" w:cs="Calibri"/>
                <w:color w:val="000000"/>
                <w:sz w:val="16"/>
                <w:szCs w:val="16"/>
                <w:lang w:eastAsia="en-US"/>
              </w:rPr>
            </w:pPr>
            <w:ins w:id="191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2" w:author="Machado, Diana" w:date="2019-02-04T10:19:00Z"/>
                <w:rFonts w:ascii="Calibri" w:hAnsi="Calibri" w:cs="Calibri"/>
                <w:color w:val="000000"/>
                <w:sz w:val="16"/>
                <w:szCs w:val="16"/>
                <w:lang w:eastAsia="en-US"/>
              </w:rPr>
            </w:pPr>
            <w:ins w:id="19133" w:author="Machado, Diana" w:date="2019-02-04T10:19:00Z">
              <w:r w:rsidRPr="00D01C04">
                <w:rPr>
                  <w:rFonts w:ascii="Calibri" w:hAnsi="Calibri" w:cs="Calibri"/>
                  <w:color w:val="000000"/>
                  <w:sz w:val="16"/>
                  <w:szCs w:val="16"/>
                  <w:lang w:eastAsia="en-US"/>
                </w:rPr>
                <w:t xml:space="preserve">549,6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4" w:author="Machado, Diana" w:date="2019-02-04T10:19:00Z"/>
                <w:rFonts w:ascii="Calibri" w:hAnsi="Calibri" w:cs="Calibri"/>
                <w:color w:val="000000"/>
                <w:sz w:val="16"/>
                <w:szCs w:val="16"/>
                <w:lang w:eastAsia="en-US"/>
              </w:rPr>
            </w:pPr>
            <w:ins w:id="1913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1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7" w:author="Machado, Diana" w:date="2019-02-04T10:19:00Z"/>
                <w:rFonts w:ascii="Calibri" w:hAnsi="Calibri" w:cs="Calibri"/>
                <w:color w:val="000000"/>
                <w:sz w:val="16"/>
                <w:szCs w:val="16"/>
                <w:lang w:eastAsia="en-US"/>
              </w:rPr>
            </w:pPr>
            <w:ins w:id="19138" w:author="Machado, Diana" w:date="2019-02-04T10:19:00Z">
              <w:r w:rsidRPr="00D01C04">
                <w:rPr>
                  <w:rFonts w:ascii="Calibri" w:hAnsi="Calibri" w:cs="Calibri"/>
                  <w:color w:val="000000"/>
                  <w:sz w:val="16"/>
                  <w:szCs w:val="16"/>
                  <w:lang w:eastAsia="en-US"/>
                </w:rPr>
                <w:t>321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39" w:author="Machado, Diana" w:date="2019-02-04T10:19:00Z"/>
                <w:rFonts w:ascii="Calibri" w:hAnsi="Calibri" w:cs="Calibri"/>
                <w:color w:val="000000"/>
                <w:sz w:val="16"/>
                <w:szCs w:val="16"/>
                <w:lang w:eastAsia="en-US"/>
              </w:rPr>
            </w:pPr>
            <w:ins w:id="191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1" w:author="Machado, Diana" w:date="2019-02-04T10:19:00Z"/>
                <w:rFonts w:ascii="Calibri" w:hAnsi="Calibri" w:cs="Calibri"/>
                <w:color w:val="000000"/>
                <w:sz w:val="16"/>
                <w:szCs w:val="16"/>
                <w:lang w:eastAsia="en-US"/>
              </w:rPr>
            </w:pPr>
            <w:ins w:id="191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3" w:author="Machado, Diana" w:date="2019-02-04T10:19:00Z"/>
                <w:rFonts w:ascii="Calibri" w:hAnsi="Calibri" w:cs="Calibri"/>
                <w:color w:val="000000"/>
                <w:sz w:val="16"/>
                <w:szCs w:val="16"/>
                <w:lang w:eastAsia="en-US"/>
              </w:rPr>
            </w:pPr>
            <w:ins w:id="19144" w:author="Machado, Diana" w:date="2019-02-04T10:19:00Z">
              <w:r w:rsidRPr="00D01C04">
                <w:rPr>
                  <w:rFonts w:ascii="Calibri" w:hAnsi="Calibri" w:cs="Calibri"/>
                  <w:color w:val="000000"/>
                  <w:sz w:val="16"/>
                  <w:szCs w:val="16"/>
                  <w:lang w:eastAsia="en-US"/>
                </w:rPr>
                <w:t xml:space="preserve">2,470,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5" w:author="Machado, Diana" w:date="2019-02-04T10:19:00Z"/>
                <w:rFonts w:ascii="Calibri" w:hAnsi="Calibri" w:cs="Calibri"/>
                <w:color w:val="000000"/>
                <w:sz w:val="16"/>
                <w:szCs w:val="16"/>
                <w:lang w:eastAsia="en-US"/>
              </w:rPr>
            </w:pPr>
            <w:ins w:id="1914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7" w:author="Machado, Diana" w:date="2019-02-04T10:19:00Z"/>
                <w:rFonts w:ascii="Calibri" w:hAnsi="Calibri" w:cs="Calibri"/>
                <w:color w:val="000000"/>
                <w:sz w:val="16"/>
                <w:szCs w:val="16"/>
                <w:lang w:eastAsia="en-US"/>
              </w:rPr>
            </w:pPr>
            <w:ins w:id="191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9" w:author="Machado, Diana" w:date="2019-02-04T10:19:00Z"/>
                <w:rFonts w:ascii="Calibri" w:hAnsi="Calibri" w:cs="Calibri"/>
                <w:color w:val="000000"/>
                <w:sz w:val="16"/>
                <w:szCs w:val="16"/>
                <w:lang w:eastAsia="en-US"/>
              </w:rPr>
            </w:pPr>
            <w:ins w:id="191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1" w:author="Machado, Diana" w:date="2019-02-04T10:19:00Z"/>
                <w:rFonts w:ascii="Calibri" w:hAnsi="Calibri" w:cs="Calibri"/>
                <w:color w:val="000000"/>
                <w:sz w:val="16"/>
                <w:szCs w:val="16"/>
                <w:lang w:eastAsia="en-US"/>
              </w:rPr>
            </w:pPr>
            <w:ins w:id="19152" w:author="Machado, Diana" w:date="2019-02-04T10:19:00Z">
              <w:r w:rsidRPr="00D01C04">
                <w:rPr>
                  <w:rFonts w:ascii="Calibri" w:hAnsi="Calibri" w:cs="Calibri"/>
                  <w:color w:val="000000"/>
                  <w:sz w:val="16"/>
                  <w:szCs w:val="16"/>
                  <w:lang w:eastAsia="en-US"/>
                </w:rPr>
                <w:t xml:space="preserve">3,624,5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3" w:author="Machado, Diana" w:date="2019-02-04T10:19:00Z"/>
                <w:rFonts w:ascii="Calibri" w:hAnsi="Calibri" w:cs="Calibri"/>
                <w:color w:val="000000"/>
                <w:sz w:val="16"/>
                <w:szCs w:val="16"/>
                <w:lang w:eastAsia="en-US"/>
              </w:rPr>
            </w:pPr>
            <w:ins w:id="1915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55" w:author="Machado, Diana" w:date="2019-02-04T10:19:00Z"/>
                <w:rFonts w:ascii="Calibri" w:hAnsi="Calibri" w:cs="Calibri"/>
                <w:color w:val="000000"/>
                <w:sz w:val="16"/>
                <w:szCs w:val="16"/>
                <w:lang w:eastAsia="en-US"/>
              </w:rPr>
            </w:pPr>
            <w:ins w:id="19156" w:author="Machado, Diana" w:date="2019-02-04T10:19:00Z">
              <w:r w:rsidRPr="00D01C04">
                <w:rPr>
                  <w:rFonts w:ascii="Calibri" w:hAnsi="Calibri" w:cs="Calibri"/>
                  <w:color w:val="000000"/>
                  <w:sz w:val="16"/>
                  <w:szCs w:val="16"/>
                  <w:lang w:eastAsia="en-US"/>
                </w:rPr>
                <w:t xml:space="preserve">6,094,6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57" w:author="Machado, Diana" w:date="2019-02-04T10:19:00Z"/>
                <w:rFonts w:ascii="Calibri" w:hAnsi="Calibri" w:cs="Calibri"/>
                <w:color w:val="000000"/>
                <w:sz w:val="16"/>
                <w:szCs w:val="16"/>
                <w:lang w:eastAsia="en-US"/>
              </w:rPr>
            </w:pPr>
            <w:ins w:id="1915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1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60" w:author="Machado, Diana" w:date="2019-02-04T10:19:00Z"/>
                <w:rFonts w:ascii="Calibri" w:hAnsi="Calibri" w:cs="Calibri"/>
                <w:color w:val="000000"/>
                <w:sz w:val="16"/>
                <w:szCs w:val="16"/>
                <w:lang w:eastAsia="en-US"/>
              </w:rPr>
            </w:pPr>
            <w:ins w:id="19161" w:author="Machado, Diana" w:date="2019-02-04T10:19:00Z">
              <w:r w:rsidRPr="00D01C04">
                <w:rPr>
                  <w:rFonts w:ascii="Calibri" w:hAnsi="Calibri" w:cs="Calibri"/>
                  <w:color w:val="000000"/>
                  <w:sz w:val="16"/>
                  <w:szCs w:val="16"/>
                  <w:lang w:eastAsia="en-US"/>
                </w:rPr>
                <w:t>322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2" w:author="Machado, Diana" w:date="2019-02-04T10:19:00Z"/>
                <w:rFonts w:ascii="Calibri" w:hAnsi="Calibri" w:cs="Calibri"/>
                <w:color w:val="000000"/>
                <w:sz w:val="16"/>
                <w:szCs w:val="16"/>
                <w:lang w:eastAsia="en-US"/>
              </w:rPr>
            </w:pPr>
            <w:ins w:id="191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4" w:author="Machado, Diana" w:date="2019-02-04T10:19:00Z"/>
                <w:rFonts w:ascii="Calibri" w:hAnsi="Calibri" w:cs="Calibri"/>
                <w:color w:val="000000"/>
                <w:sz w:val="16"/>
                <w:szCs w:val="16"/>
                <w:lang w:eastAsia="en-US"/>
              </w:rPr>
            </w:pPr>
            <w:ins w:id="191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6" w:author="Machado, Diana" w:date="2019-02-04T10:19:00Z"/>
                <w:rFonts w:ascii="Calibri" w:hAnsi="Calibri" w:cs="Calibri"/>
                <w:color w:val="000000"/>
                <w:sz w:val="16"/>
                <w:szCs w:val="16"/>
                <w:lang w:eastAsia="en-US"/>
              </w:rPr>
            </w:pPr>
            <w:ins w:id="19167" w:author="Machado, Diana" w:date="2019-02-04T10:19:00Z">
              <w:r w:rsidRPr="00D01C04">
                <w:rPr>
                  <w:rFonts w:ascii="Calibri" w:hAnsi="Calibri" w:cs="Calibri"/>
                  <w:color w:val="000000"/>
                  <w:sz w:val="16"/>
                  <w:szCs w:val="16"/>
                  <w:lang w:eastAsia="en-US"/>
                </w:rPr>
                <w:t xml:space="preserve">689,0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8" w:author="Machado, Diana" w:date="2019-02-04T10:19:00Z"/>
                <w:rFonts w:ascii="Calibri" w:hAnsi="Calibri" w:cs="Calibri"/>
                <w:color w:val="000000"/>
                <w:sz w:val="16"/>
                <w:szCs w:val="16"/>
                <w:lang w:eastAsia="en-US"/>
              </w:rPr>
            </w:pPr>
            <w:ins w:id="1916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0" w:author="Machado, Diana" w:date="2019-02-04T10:19:00Z"/>
                <w:rFonts w:ascii="Calibri" w:hAnsi="Calibri" w:cs="Calibri"/>
                <w:color w:val="000000"/>
                <w:sz w:val="16"/>
                <w:szCs w:val="16"/>
                <w:lang w:eastAsia="en-US"/>
              </w:rPr>
            </w:pPr>
            <w:ins w:id="191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2" w:author="Machado, Diana" w:date="2019-02-04T10:19:00Z"/>
                <w:rFonts w:ascii="Calibri" w:hAnsi="Calibri" w:cs="Calibri"/>
                <w:color w:val="000000"/>
                <w:sz w:val="16"/>
                <w:szCs w:val="16"/>
                <w:lang w:eastAsia="en-US"/>
              </w:rPr>
            </w:pPr>
            <w:ins w:id="191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4" w:author="Machado, Diana" w:date="2019-02-04T10:19:00Z"/>
                <w:rFonts w:ascii="Calibri" w:hAnsi="Calibri" w:cs="Calibri"/>
                <w:color w:val="000000"/>
                <w:sz w:val="16"/>
                <w:szCs w:val="16"/>
                <w:lang w:eastAsia="en-US"/>
              </w:rPr>
            </w:pPr>
            <w:ins w:id="19175" w:author="Machado, Diana" w:date="2019-02-04T10:19:00Z">
              <w:r w:rsidRPr="00D01C04">
                <w:rPr>
                  <w:rFonts w:ascii="Calibri" w:hAnsi="Calibri" w:cs="Calibri"/>
                  <w:color w:val="000000"/>
                  <w:sz w:val="16"/>
                  <w:szCs w:val="16"/>
                  <w:lang w:eastAsia="en-US"/>
                </w:rPr>
                <w:t xml:space="preserve">18,217,9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6" w:author="Machado, Diana" w:date="2019-02-04T10:19:00Z"/>
                <w:rFonts w:ascii="Calibri" w:hAnsi="Calibri" w:cs="Calibri"/>
                <w:color w:val="000000"/>
                <w:sz w:val="16"/>
                <w:szCs w:val="16"/>
                <w:lang w:eastAsia="en-US"/>
              </w:rPr>
            </w:pPr>
            <w:ins w:id="19177"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78" w:author="Machado, Diana" w:date="2019-02-04T10:19:00Z"/>
                <w:rFonts w:ascii="Calibri" w:hAnsi="Calibri" w:cs="Calibri"/>
                <w:color w:val="000000"/>
                <w:sz w:val="16"/>
                <w:szCs w:val="16"/>
                <w:lang w:eastAsia="en-US"/>
              </w:rPr>
            </w:pPr>
            <w:ins w:id="19179" w:author="Machado, Diana" w:date="2019-02-04T10:19:00Z">
              <w:r w:rsidRPr="00D01C04">
                <w:rPr>
                  <w:rFonts w:ascii="Calibri" w:hAnsi="Calibri" w:cs="Calibri"/>
                  <w:color w:val="000000"/>
                  <w:sz w:val="16"/>
                  <w:szCs w:val="16"/>
                  <w:lang w:eastAsia="en-US"/>
                </w:rPr>
                <w:t xml:space="preserve">18,906,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0" w:author="Machado, Diana" w:date="2019-02-04T10:19:00Z"/>
                <w:rFonts w:ascii="Calibri" w:hAnsi="Calibri" w:cs="Calibri"/>
                <w:color w:val="000000"/>
                <w:sz w:val="16"/>
                <w:szCs w:val="16"/>
                <w:lang w:eastAsia="en-US"/>
              </w:rPr>
            </w:pPr>
            <w:ins w:id="1918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1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3" w:author="Machado, Diana" w:date="2019-02-04T10:19:00Z"/>
                <w:rFonts w:ascii="Calibri" w:hAnsi="Calibri" w:cs="Calibri"/>
                <w:color w:val="000000"/>
                <w:sz w:val="16"/>
                <w:szCs w:val="16"/>
                <w:lang w:eastAsia="en-US"/>
              </w:rPr>
            </w:pPr>
            <w:ins w:id="19184" w:author="Machado, Diana" w:date="2019-02-04T10:19:00Z">
              <w:r w:rsidRPr="00D01C04">
                <w:rPr>
                  <w:rFonts w:ascii="Calibri" w:hAnsi="Calibri" w:cs="Calibri"/>
                  <w:color w:val="000000"/>
                  <w:sz w:val="16"/>
                  <w:szCs w:val="16"/>
                  <w:lang w:eastAsia="en-US"/>
                </w:rPr>
                <w:t>322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85" w:author="Machado, Diana" w:date="2019-02-04T10:19:00Z"/>
                <w:rFonts w:ascii="Calibri" w:hAnsi="Calibri" w:cs="Calibri"/>
                <w:color w:val="000000"/>
                <w:sz w:val="16"/>
                <w:szCs w:val="16"/>
                <w:lang w:eastAsia="en-US"/>
              </w:rPr>
            </w:pPr>
            <w:ins w:id="191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87" w:author="Machado, Diana" w:date="2019-02-04T10:19:00Z"/>
                <w:rFonts w:ascii="Calibri" w:hAnsi="Calibri" w:cs="Calibri"/>
                <w:color w:val="000000"/>
                <w:sz w:val="16"/>
                <w:szCs w:val="16"/>
                <w:lang w:eastAsia="en-US"/>
              </w:rPr>
            </w:pPr>
            <w:ins w:id="191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89" w:author="Machado, Diana" w:date="2019-02-04T10:19:00Z"/>
                <w:rFonts w:ascii="Calibri" w:hAnsi="Calibri" w:cs="Calibri"/>
                <w:color w:val="000000"/>
                <w:sz w:val="16"/>
                <w:szCs w:val="16"/>
                <w:lang w:eastAsia="en-US"/>
              </w:rPr>
            </w:pPr>
            <w:ins w:id="19190" w:author="Machado, Diana" w:date="2019-02-04T10:19:00Z">
              <w:r w:rsidRPr="00D01C04">
                <w:rPr>
                  <w:rFonts w:ascii="Calibri" w:hAnsi="Calibri" w:cs="Calibri"/>
                  <w:color w:val="000000"/>
                  <w:sz w:val="16"/>
                  <w:szCs w:val="16"/>
                  <w:lang w:eastAsia="en-US"/>
                </w:rPr>
                <w:t xml:space="preserve">3,188,7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1" w:author="Machado, Diana" w:date="2019-02-04T10:19:00Z"/>
                <w:rFonts w:ascii="Calibri" w:hAnsi="Calibri" w:cs="Calibri"/>
                <w:color w:val="000000"/>
                <w:sz w:val="16"/>
                <w:szCs w:val="16"/>
                <w:lang w:eastAsia="en-US"/>
              </w:rPr>
            </w:pPr>
            <w:ins w:id="19192"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3" w:author="Machado, Diana" w:date="2019-02-04T10:19:00Z"/>
                <w:rFonts w:ascii="Calibri" w:hAnsi="Calibri" w:cs="Calibri"/>
                <w:color w:val="000000"/>
                <w:sz w:val="16"/>
                <w:szCs w:val="16"/>
                <w:lang w:eastAsia="en-US"/>
              </w:rPr>
            </w:pPr>
            <w:ins w:id="191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5" w:author="Machado, Diana" w:date="2019-02-04T10:19:00Z"/>
                <w:rFonts w:ascii="Calibri" w:hAnsi="Calibri" w:cs="Calibri"/>
                <w:color w:val="000000"/>
                <w:sz w:val="16"/>
                <w:szCs w:val="16"/>
                <w:lang w:eastAsia="en-US"/>
              </w:rPr>
            </w:pPr>
            <w:ins w:id="191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7" w:author="Machado, Diana" w:date="2019-02-04T10:19:00Z"/>
                <w:rFonts w:ascii="Calibri" w:hAnsi="Calibri" w:cs="Calibri"/>
                <w:color w:val="000000"/>
                <w:sz w:val="16"/>
                <w:szCs w:val="16"/>
                <w:lang w:eastAsia="en-US"/>
              </w:rPr>
            </w:pPr>
            <w:ins w:id="19198" w:author="Machado, Diana" w:date="2019-02-04T10:19:00Z">
              <w:r w:rsidRPr="00D01C04">
                <w:rPr>
                  <w:rFonts w:ascii="Calibri" w:hAnsi="Calibri" w:cs="Calibri"/>
                  <w:color w:val="000000"/>
                  <w:sz w:val="16"/>
                  <w:szCs w:val="16"/>
                  <w:lang w:eastAsia="en-US"/>
                </w:rPr>
                <w:t xml:space="preserve">29,045,1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9" w:author="Machado, Diana" w:date="2019-02-04T10:19:00Z"/>
                <w:rFonts w:ascii="Calibri" w:hAnsi="Calibri" w:cs="Calibri"/>
                <w:color w:val="000000"/>
                <w:sz w:val="16"/>
                <w:szCs w:val="16"/>
                <w:lang w:eastAsia="en-US"/>
              </w:rPr>
            </w:pPr>
            <w:ins w:id="19200"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1" w:author="Machado, Diana" w:date="2019-02-04T10:19:00Z"/>
                <w:rFonts w:ascii="Calibri" w:hAnsi="Calibri" w:cs="Calibri"/>
                <w:color w:val="000000"/>
                <w:sz w:val="16"/>
                <w:szCs w:val="16"/>
                <w:lang w:eastAsia="en-US"/>
              </w:rPr>
            </w:pPr>
            <w:ins w:id="19202" w:author="Machado, Diana" w:date="2019-02-04T10:19:00Z">
              <w:r w:rsidRPr="00D01C04">
                <w:rPr>
                  <w:rFonts w:ascii="Calibri" w:hAnsi="Calibri" w:cs="Calibri"/>
                  <w:color w:val="000000"/>
                  <w:sz w:val="16"/>
                  <w:szCs w:val="16"/>
                  <w:lang w:eastAsia="en-US"/>
                </w:rPr>
                <w:t xml:space="preserve">32,233,8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3" w:author="Machado, Diana" w:date="2019-02-04T10:19:00Z"/>
                <w:rFonts w:ascii="Calibri" w:hAnsi="Calibri" w:cs="Calibri"/>
                <w:color w:val="000000"/>
                <w:sz w:val="16"/>
                <w:szCs w:val="16"/>
                <w:lang w:eastAsia="en-US"/>
              </w:rPr>
            </w:pPr>
            <w:ins w:id="1920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2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6" w:author="Machado, Diana" w:date="2019-02-04T10:19:00Z"/>
                <w:rFonts w:ascii="Calibri" w:hAnsi="Calibri" w:cs="Calibri"/>
                <w:color w:val="000000"/>
                <w:sz w:val="16"/>
                <w:szCs w:val="16"/>
                <w:lang w:eastAsia="en-US"/>
              </w:rPr>
            </w:pPr>
            <w:ins w:id="19207" w:author="Machado, Diana" w:date="2019-02-04T10:19:00Z">
              <w:r w:rsidRPr="00D01C04">
                <w:rPr>
                  <w:rFonts w:ascii="Calibri" w:hAnsi="Calibri" w:cs="Calibri"/>
                  <w:color w:val="000000"/>
                  <w:sz w:val="16"/>
                  <w:szCs w:val="16"/>
                  <w:lang w:eastAsia="en-US"/>
                </w:rPr>
                <w:t>322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08" w:author="Machado, Diana" w:date="2019-02-04T10:19:00Z"/>
                <w:rFonts w:ascii="Calibri" w:hAnsi="Calibri" w:cs="Calibri"/>
                <w:color w:val="000000"/>
                <w:sz w:val="16"/>
                <w:szCs w:val="16"/>
                <w:lang w:eastAsia="en-US"/>
              </w:rPr>
            </w:pPr>
            <w:ins w:id="192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0" w:author="Machado, Diana" w:date="2019-02-04T10:19:00Z"/>
                <w:rFonts w:ascii="Calibri" w:hAnsi="Calibri" w:cs="Calibri"/>
                <w:color w:val="000000"/>
                <w:sz w:val="16"/>
                <w:szCs w:val="16"/>
                <w:lang w:eastAsia="en-US"/>
              </w:rPr>
            </w:pPr>
            <w:ins w:id="192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2" w:author="Machado, Diana" w:date="2019-02-04T10:19:00Z"/>
                <w:rFonts w:ascii="Calibri" w:hAnsi="Calibri" w:cs="Calibri"/>
                <w:color w:val="000000"/>
                <w:sz w:val="16"/>
                <w:szCs w:val="16"/>
                <w:lang w:eastAsia="en-US"/>
              </w:rPr>
            </w:pPr>
            <w:ins w:id="19213" w:author="Machado, Diana" w:date="2019-02-04T10:19:00Z">
              <w:r w:rsidRPr="00D01C04">
                <w:rPr>
                  <w:rFonts w:ascii="Calibri" w:hAnsi="Calibri" w:cs="Calibri"/>
                  <w:color w:val="000000"/>
                  <w:sz w:val="16"/>
                  <w:szCs w:val="16"/>
                  <w:lang w:eastAsia="en-US"/>
                </w:rPr>
                <w:t xml:space="preserve">7,673,8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4" w:author="Machado, Diana" w:date="2019-02-04T10:19:00Z"/>
                <w:rFonts w:ascii="Calibri" w:hAnsi="Calibri" w:cs="Calibri"/>
                <w:color w:val="000000"/>
                <w:sz w:val="16"/>
                <w:szCs w:val="16"/>
                <w:lang w:eastAsia="en-US"/>
              </w:rPr>
            </w:pPr>
            <w:ins w:id="19215"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6" w:author="Machado, Diana" w:date="2019-02-04T10:19:00Z"/>
                <w:rFonts w:ascii="Calibri" w:hAnsi="Calibri" w:cs="Calibri"/>
                <w:color w:val="000000"/>
                <w:sz w:val="16"/>
                <w:szCs w:val="16"/>
                <w:lang w:eastAsia="en-US"/>
              </w:rPr>
            </w:pPr>
            <w:ins w:id="192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8" w:author="Machado, Diana" w:date="2019-02-04T10:19:00Z"/>
                <w:rFonts w:ascii="Calibri" w:hAnsi="Calibri" w:cs="Calibri"/>
                <w:color w:val="000000"/>
                <w:sz w:val="16"/>
                <w:szCs w:val="16"/>
                <w:lang w:eastAsia="en-US"/>
              </w:rPr>
            </w:pPr>
            <w:ins w:id="192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0" w:author="Machado, Diana" w:date="2019-02-04T10:19:00Z"/>
                <w:rFonts w:ascii="Calibri" w:hAnsi="Calibri" w:cs="Calibri"/>
                <w:color w:val="000000"/>
                <w:sz w:val="16"/>
                <w:szCs w:val="16"/>
                <w:lang w:eastAsia="en-US"/>
              </w:rPr>
            </w:pPr>
            <w:ins w:id="19221" w:author="Machado, Diana" w:date="2019-02-04T10:19:00Z">
              <w:r w:rsidRPr="00D01C04">
                <w:rPr>
                  <w:rFonts w:ascii="Calibri" w:hAnsi="Calibri" w:cs="Calibri"/>
                  <w:color w:val="000000"/>
                  <w:sz w:val="16"/>
                  <w:szCs w:val="16"/>
                  <w:lang w:eastAsia="en-US"/>
                </w:rPr>
                <w:t xml:space="preserve">7,701,1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2" w:author="Machado, Diana" w:date="2019-02-04T10:19:00Z"/>
                <w:rFonts w:ascii="Calibri" w:hAnsi="Calibri" w:cs="Calibri"/>
                <w:color w:val="000000"/>
                <w:sz w:val="16"/>
                <w:szCs w:val="16"/>
                <w:lang w:eastAsia="en-US"/>
              </w:rPr>
            </w:pPr>
            <w:ins w:id="19223"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24" w:author="Machado, Diana" w:date="2019-02-04T10:19:00Z"/>
                <w:rFonts w:ascii="Calibri" w:hAnsi="Calibri" w:cs="Calibri"/>
                <w:color w:val="000000"/>
                <w:sz w:val="16"/>
                <w:szCs w:val="16"/>
                <w:lang w:eastAsia="en-US"/>
              </w:rPr>
            </w:pPr>
            <w:ins w:id="19225" w:author="Machado, Diana" w:date="2019-02-04T10:19:00Z">
              <w:r w:rsidRPr="00D01C04">
                <w:rPr>
                  <w:rFonts w:ascii="Calibri" w:hAnsi="Calibri" w:cs="Calibri"/>
                  <w:color w:val="000000"/>
                  <w:sz w:val="16"/>
                  <w:szCs w:val="16"/>
                  <w:lang w:eastAsia="en-US"/>
                </w:rPr>
                <w:t xml:space="preserve">15,375,0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26" w:author="Machado, Diana" w:date="2019-02-04T10:19:00Z"/>
                <w:rFonts w:ascii="Calibri" w:hAnsi="Calibri" w:cs="Calibri"/>
                <w:color w:val="000000"/>
                <w:sz w:val="16"/>
                <w:szCs w:val="16"/>
                <w:lang w:eastAsia="en-US"/>
              </w:rPr>
            </w:pPr>
            <w:ins w:id="1922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2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29" w:author="Machado, Diana" w:date="2019-02-04T10:19:00Z"/>
                <w:rFonts w:ascii="Calibri" w:hAnsi="Calibri" w:cs="Calibri"/>
                <w:color w:val="000000"/>
                <w:sz w:val="16"/>
                <w:szCs w:val="16"/>
                <w:lang w:eastAsia="en-US"/>
              </w:rPr>
            </w:pPr>
            <w:ins w:id="19230" w:author="Machado, Diana" w:date="2019-02-04T10:19:00Z">
              <w:r w:rsidRPr="00D01C04">
                <w:rPr>
                  <w:rFonts w:ascii="Calibri" w:hAnsi="Calibri" w:cs="Calibri"/>
                  <w:color w:val="000000"/>
                  <w:sz w:val="16"/>
                  <w:szCs w:val="16"/>
                  <w:lang w:eastAsia="en-US"/>
                </w:rPr>
                <w:t>323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1" w:author="Machado, Diana" w:date="2019-02-04T10:19:00Z"/>
                <w:rFonts w:ascii="Calibri" w:hAnsi="Calibri" w:cs="Calibri"/>
                <w:color w:val="000000"/>
                <w:sz w:val="16"/>
                <w:szCs w:val="16"/>
                <w:lang w:eastAsia="en-US"/>
              </w:rPr>
            </w:pPr>
            <w:ins w:id="192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3" w:author="Machado, Diana" w:date="2019-02-04T10:19:00Z"/>
                <w:rFonts w:ascii="Calibri" w:hAnsi="Calibri" w:cs="Calibri"/>
                <w:color w:val="000000"/>
                <w:sz w:val="16"/>
                <w:szCs w:val="16"/>
                <w:lang w:eastAsia="en-US"/>
              </w:rPr>
            </w:pPr>
            <w:ins w:id="192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5" w:author="Machado, Diana" w:date="2019-02-04T10:19:00Z"/>
                <w:rFonts w:ascii="Calibri" w:hAnsi="Calibri" w:cs="Calibri"/>
                <w:color w:val="000000"/>
                <w:sz w:val="16"/>
                <w:szCs w:val="16"/>
                <w:lang w:eastAsia="en-US"/>
              </w:rPr>
            </w:pPr>
            <w:ins w:id="19236" w:author="Machado, Diana" w:date="2019-02-04T10:19:00Z">
              <w:r w:rsidRPr="00D01C04">
                <w:rPr>
                  <w:rFonts w:ascii="Calibri" w:hAnsi="Calibri" w:cs="Calibri"/>
                  <w:color w:val="000000"/>
                  <w:sz w:val="16"/>
                  <w:szCs w:val="16"/>
                  <w:lang w:eastAsia="en-US"/>
                </w:rPr>
                <w:t xml:space="preserve">15,689,8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7" w:author="Machado, Diana" w:date="2019-02-04T10:19:00Z"/>
                <w:rFonts w:ascii="Calibri" w:hAnsi="Calibri" w:cs="Calibri"/>
                <w:color w:val="000000"/>
                <w:sz w:val="16"/>
                <w:szCs w:val="16"/>
                <w:lang w:eastAsia="en-US"/>
              </w:rPr>
            </w:pPr>
            <w:ins w:id="19238"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9" w:author="Machado, Diana" w:date="2019-02-04T10:19:00Z"/>
                <w:rFonts w:ascii="Calibri" w:hAnsi="Calibri" w:cs="Calibri"/>
                <w:color w:val="000000"/>
                <w:sz w:val="16"/>
                <w:szCs w:val="16"/>
                <w:lang w:eastAsia="en-US"/>
              </w:rPr>
            </w:pPr>
            <w:ins w:id="192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1" w:author="Machado, Diana" w:date="2019-02-04T10:19:00Z"/>
                <w:rFonts w:ascii="Calibri" w:hAnsi="Calibri" w:cs="Calibri"/>
                <w:color w:val="000000"/>
                <w:sz w:val="16"/>
                <w:szCs w:val="16"/>
                <w:lang w:eastAsia="en-US"/>
              </w:rPr>
            </w:pPr>
            <w:ins w:id="192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3" w:author="Machado, Diana" w:date="2019-02-04T10:19:00Z"/>
                <w:rFonts w:ascii="Calibri" w:hAnsi="Calibri" w:cs="Calibri"/>
                <w:color w:val="000000"/>
                <w:sz w:val="16"/>
                <w:szCs w:val="16"/>
                <w:lang w:eastAsia="en-US"/>
              </w:rPr>
            </w:pPr>
            <w:ins w:id="1924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5" w:author="Machado, Diana" w:date="2019-02-04T10:19:00Z"/>
                <w:rFonts w:ascii="Calibri" w:hAnsi="Calibri" w:cs="Calibri"/>
                <w:color w:val="000000"/>
                <w:sz w:val="16"/>
                <w:szCs w:val="16"/>
                <w:lang w:eastAsia="en-US"/>
              </w:rPr>
            </w:pPr>
            <w:ins w:id="1924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47" w:author="Machado, Diana" w:date="2019-02-04T10:19:00Z"/>
                <w:rFonts w:ascii="Calibri" w:hAnsi="Calibri" w:cs="Calibri"/>
                <w:color w:val="000000"/>
                <w:sz w:val="16"/>
                <w:szCs w:val="16"/>
                <w:lang w:eastAsia="en-US"/>
              </w:rPr>
            </w:pPr>
            <w:ins w:id="19248" w:author="Machado, Diana" w:date="2019-02-04T10:19:00Z">
              <w:r w:rsidRPr="00D01C04">
                <w:rPr>
                  <w:rFonts w:ascii="Calibri" w:hAnsi="Calibri" w:cs="Calibri"/>
                  <w:color w:val="000000"/>
                  <w:sz w:val="16"/>
                  <w:szCs w:val="16"/>
                  <w:lang w:eastAsia="en-US"/>
                </w:rPr>
                <w:t xml:space="preserve">15,689,8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49" w:author="Machado, Diana" w:date="2019-02-04T10:19:00Z"/>
                <w:rFonts w:ascii="Calibri" w:hAnsi="Calibri" w:cs="Calibri"/>
                <w:color w:val="000000"/>
                <w:sz w:val="16"/>
                <w:szCs w:val="16"/>
                <w:lang w:eastAsia="en-US"/>
              </w:rPr>
            </w:pPr>
            <w:ins w:id="1925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2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52" w:author="Machado, Diana" w:date="2019-02-04T10:19:00Z"/>
                <w:rFonts w:ascii="Calibri" w:hAnsi="Calibri" w:cs="Calibri"/>
                <w:color w:val="000000"/>
                <w:sz w:val="16"/>
                <w:szCs w:val="16"/>
                <w:lang w:eastAsia="en-US"/>
              </w:rPr>
            </w:pPr>
            <w:ins w:id="19253" w:author="Machado, Diana" w:date="2019-02-04T10:19:00Z">
              <w:r w:rsidRPr="00D01C04">
                <w:rPr>
                  <w:rFonts w:ascii="Calibri" w:hAnsi="Calibri" w:cs="Calibri"/>
                  <w:color w:val="000000"/>
                  <w:sz w:val="16"/>
                  <w:szCs w:val="16"/>
                  <w:lang w:eastAsia="en-US"/>
                </w:rPr>
                <w:t>323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54" w:author="Machado, Diana" w:date="2019-02-04T10:19:00Z"/>
                <w:rFonts w:ascii="Calibri" w:hAnsi="Calibri" w:cs="Calibri"/>
                <w:color w:val="000000"/>
                <w:sz w:val="16"/>
                <w:szCs w:val="16"/>
                <w:lang w:eastAsia="en-US"/>
              </w:rPr>
            </w:pPr>
            <w:ins w:id="192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56" w:author="Machado, Diana" w:date="2019-02-04T10:19:00Z"/>
                <w:rFonts w:ascii="Calibri" w:hAnsi="Calibri" w:cs="Calibri"/>
                <w:color w:val="000000"/>
                <w:sz w:val="16"/>
                <w:szCs w:val="16"/>
                <w:lang w:eastAsia="en-US"/>
              </w:rPr>
            </w:pPr>
            <w:ins w:id="192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58" w:author="Machado, Diana" w:date="2019-02-04T10:19:00Z"/>
                <w:rFonts w:ascii="Calibri" w:hAnsi="Calibri" w:cs="Calibri"/>
                <w:color w:val="000000"/>
                <w:sz w:val="16"/>
                <w:szCs w:val="16"/>
                <w:lang w:eastAsia="en-US"/>
              </w:rPr>
            </w:pPr>
            <w:ins w:id="19259" w:author="Machado, Diana" w:date="2019-02-04T10:19:00Z">
              <w:r w:rsidRPr="00D01C04">
                <w:rPr>
                  <w:rFonts w:ascii="Calibri" w:hAnsi="Calibri" w:cs="Calibri"/>
                  <w:color w:val="000000"/>
                  <w:sz w:val="16"/>
                  <w:szCs w:val="16"/>
                  <w:lang w:eastAsia="en-US"/>
                </w:rPr>
                <w:t xml:space="preserve">31,500,0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0" w:author="Machado, Diana" w:date="2019-02-04T10:19:00Z"/>
                <w:rFonts w:ascii="Calibri" w:hAnsi="Calibri" w:cs="Calibri"/>
                <w:color w:val="000000"/>
                <w:sz w:val="16"/>
                <w:szCs w:val="16"/>
                <w:lang w:eastAsia="en-US"/>
              </w:rPr>
            </w:pPr>
            <w:ins w:id="19261"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2" w:author="Machado, Diana" w:date="2019-02-04T10:19:00Z"/>
                <w:rFonts w:ascii="Calibri" w:hAnsi="Calibri" w:cs="Calibri"/>
                <w:color w:val="000000"/>
                <w:sz w:val="16"/>
                <w:szCs w:val="16"/>
                <w:lang w:eastAsia="en-US"/>
              </w:rPr>
            </w:pPr>
            <w:ins w:id="192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4" w:author="Machado, Diana" w:date="2019-02-04T10:19:00Z"/>
                <w:rFonts w:ascii="Calibri" w:hAnsi="Calibri" w:cs="Calibri"/>
                <w:color w:val="000000"/>
                <w:sz w:val="16"/>
                <w:szCs w:val="16"/>
                <w:lang w:eastAsia="en-US"/>
              </w:rPr>
            </w:pPr>
            <w:ins w:id="192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6" w:author="Machado, Diana" w:date="2019-02-04T10:19:00Z"/>
                <w:rFonts w:ascii="Calibri" w:hAnsi="Calibri" w:cs="Calibri"/>
                <w:color w:val="000000"/>
                <w:sz w:val="16"/>
                <w:szCs w:val="16"/>
                <w:lang w:eastAsia="en-US"/>
              </w:rPr>
            </w:pPr>
            <w:ins w:id="1926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8" w:author="Machado, Diana" w:date="2019-02-04T10:19:00Z"/>
                <w:rFonts w:ascii="Calibri" w:hAnsi="Calibri" w:cs="Calibri"/>
                <w:color w:val="000000"/>
                <w:sz w:val="16"/>
                <w:szCs w:val="16"/>
                <w:lang w:eastAsia="en-US"/>
              </w:rPr>
            </w:pPr>
            <w:ins w:id="192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0" w:author="Machado, Diana" w:date="2019-02-04T10:19:00Z"/>
                <w:rFonts w:ascii="Calibri" w:hAnsi="Calibri" w:cs="Calibri"/>
                <w:color w:val="000000"/>
                <w:sz w:val="16"/>
                <w:szCs w:val="16"/>
                <w:lang w:eastAsia="en-US"/>
              </w:rPr>
            </w:pPr>
            <w:ins w:id="19271" w:author="Machado, Diana" w:date="2019-02-04T10:19:00Z">
              <w:r w:rsidRPr="00D01C04">
                <w:rPr>
                  <w:rFonts w:ascii="Calibri" w:hAnsi="Calibri" w:cs="Calibri"/>
                  <w:color w:val="000000"/>
                  <w:sz w:val="16"/>
                  <w:szCs w:val="16"/>
                  <w:lang w:eastAsia="en-US"/>
                </w:rPr>
                <w:t xml:space="preserve">31,500,0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2" w:author="Machado, Diana" w:date="2019-02-04T10:19:00Z"/>
                <w:rFonts w:ascii="Calibri" w:hAnsi="Calibri" w:cs="Calibri"/>
                <w:color w:val="000000"/>
                <w:sz w:val="16"/>
                <w:szCs w:val="16"/>
                <w:lang w:eastAsia="en-US"/>
              </w:rPr>
            </w:pPr>
            <w:ins w:id="1927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2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5" w:author="Machado, Diana" w:date="2019-02-04T10:19:00Z"/>
                <w:rFonts w:ascii="Calibri" w:hAnsi="Calibri" w:cs="Calibri"/>
                <w:color w:val="000000"/>
                <w:sz w:val="16"/>
                <w:szCs w:val="16"/>
                <w:lang w:eastAsia="en-US"/>
              </w:rPr>
            </w:pPr>
            <w:ins w:id="19276" w:author="Machado, Diana" w:date="2019-02-04T10:19:00Z">
              <w:r w:rsidRPr="00D01C04">
                <w:rPr>
                  <w:rFonts w:ascii="Calibri" w:hAnsi="Calibri" w:cs="Calibri"/>
                  <w:color w:val="000000"/>
                  <w:sz w:val="16"/>
                  <w:szCs w:val="16"/>
                  <w:lang w:eastAsia="en-US"/>
                </w:rPr>
                <w:t>323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77" w:author="Machado, Diana" w:date="2019-02-04T10:19:00Z"/>
                <w:rFonts w:ascii="Calibri" w:hAnsi="Calibri" w:cs="Calibri"/>
                <w:color w:val="000000"/>
                <w:sz w:val="16"/>
                <w:szCs w:val="16"/>
                <w:lang w:eastAsia="en-US"/>
              </w:rPr>
            </w:pPr>
            <w:ins w:id="192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79" w:author="Machado, Diana" w:date="2019-02-04T10:19:00Z"/>
                <w:rFonts w:ascii="Calibri" w:hAnsi="Calibri" w:cs="Calibri"/>
                <w:color w:val="000000"/>
                <w:sz w:val="16"/>
                <w:szCs w:val="16"/>
                <w:lang w:eastAsia="en-US"/>
              </w:rPr>
            </w:pPr>
            <w:ins w:id="192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1" w:author="Machado, Diana" w:date="2019-02-04T10:19:00Z"/>
                <w:rFonts w:ascii="Calibri" w:hAnsi="Calibri" w:cs="Calibri"/>
                <w:color w:val="000000"/>
                <w:sz w:val="16"/>
                <w:szCs w:val="16"/>
                <w:lang w:eastAsia="en-US"/>
              </w:rPr>
            </w:pPr>
            <w:ins w:id="19282" w:author="Machado, Diana" w:date="2019-02-04T10:19:00Z">
              <w:r w:rsidRPr="00D01C04">
                <w:rPr>
                  <w:rFonts w:ascii="Calibri" w:hAnsi="Calibri" w:cs="Calibri"/>
                  <w:color w:val="000000"/>
                  <w:sz w:val="16"/>
                  <w:szCs w:val="16"/>
                  <w:lang w:eastAsia="en-US"/>
                </w:rPr>
                <w:t xml:space="preserve">10,180,1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3" w:author="Machado, Diana" w:date="2019-02-04T10:19:00Z"/>
                <w:rFonts w:ascii="Calibri" w:hAnsi="Calibri" w:cs="Calibri"/>
                <w:color w:val="000000"/>
                <w:sz w:val="16"/>
                <w:szCs w:val="16"/>
                <w:lang w:eastAsia="en-US"/>
              </w:rPr>
            </w:pPr>
            <w:ins w:id="19284"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5" w:author="Machado, Diana" w:date="2019-02-04T10:19:00Z"/>
                <w:rFonts w:ascii="Calibri" w:hAnsi="Calibri" w:cs="Calibri"/>
                <w:color w:val="000000"/>
                <w:sz w:val="16"/>
                <w:szCs w:val="16"/>
                <w:lang w:eastAsia="en-US"/>
              </w:rPr>
            </w:pPr>
            <w:ins w:id="192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7" w:author="Machado, Diana" w:date="2019-02-04T10:19:00Z"/>
                <w:rFonts w:ascii="Calibri" w:hAnsi="Calibri" w:cs="Calibri"/>
                <w:color w:val="000000"/>
                <w:sz w:val="16"/>
                <w:szCs w:val="16"/>
                <w:lang w:eastAsia="en-US"/>
              </w:rPr>
            </w:pPr>
            <w:ins w:id="192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9" w:author="Machado, Diana" w:date="2019-02-04T10:19:00Z"/>
                <w:rFonts w:ascii="Calibri" w:hAnsi="Calibri" w:cs="Calibri"/>
                <w:color w:val="000000"/>
                <w:sz w:val="16"/>
                <w:szCs w:val="16"/>
                <w:lang w:eastAsia="en-US"/>
              </w:rPr>
            </w:pPr>
            <w:ins w:id="1929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91" w:author="Machado, Diana" w:date="2019-02-04T10:19:00Z"/>
                <w:rFonts w:ascii="Calibri" w:hAnsi="Calibri" w:cs="Calibri"/>
                <w:color w:val="000000"/>
                <w:sz w:val="16"/>
                <w:szCs w:val="16"/>
                <w:lang w:eastAsia="en-US"/>
              </w:rPr>
            </w:pPr>
            <w:ins w:id="1929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93" w:author="Machado, Diana" w:date="2019-02-04T10:19:00Z"/>
                <w:rFonts w:ascii="Calibri" w:hAnsi="Calibri" w:cs="Calibri"/>
                <w:color w:val="000000"/>
                <w:sz w:val="16"/>
                <w:szCs w:val="16"/>
                <w:lang w:eastAsia="en-US"/>
              </w:rPr>
            </w:pPr>
            <w:ins w:id="19294" w:author="Machado, Diana" w:date="2019-02-04T10:19:00Z">
              <w:r w:rsidRPr="00D01C04">
                <w:rPr>
                  <w:rFonts w:ascii="Calibri" w:hAnsi="Calibri" w:cs="Calibri"/>
                  <w:color w:val="000000"/>
                  <w:sz w:val="16"/>
                  <w:szCs w:val="16"/>
                  <w:lang w:eastAsia="en-US"/>
                </w:rPr>
                <w:t xml:space="preserve">10,180,1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95" w:author="Machado, Diana" w:date="2019-02-04T10:19:00Z"/>
                <w:rFonts w:ascii="Calibri" w:hAnsi="Calibri" w:cs="Calibri"/>
                <w:color w:val="000000"/>
                <w:sz w:val="16"/>
                <w:szCs w:val="16"/>
                <w:lang w:eastAsia="en-US"/>
              </w:rPr>
            </w:pPr>
            <w:ins w:id="1929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2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98" w:author="Machado, Diana" w:date="2019-02-04T10:19:00Z"/>
                <w:rFonts w:ascii="Calibri" w:hAnsi="Calibri" w:cs="Calibri"/>
                <w:color w:val="000000"/>
                <w:sz w:val="16"/>
                <w:szCs w:val="16"/>
                <w:lang w:eastAsia="en-US"/>
              </w:rPr>
            </w:pPr>
            <w:ins w:id="19299" w:author="Machado, Diana" w:date="2019-02-04T10:19:00Z">
              <w:r w:rsidRPr="00D01C04">
                <w:rPr>
                  <w:rFonts w:ascii="Calibri" w:hAnsi="Calibri" w:cs="Calibri"/>
                  <w:color w:val="000000"/>
                  <w:sz w:val="16"/>
                  <w:szCs w:val="16"/>
                  <w:lang w:eastAsia="en-US"/>
                </w:rPr>
                <w:t>323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0" w:author="Machado, Diana" w:date="2019-02-04T10:19:00Z"/>
                <w:rFonts w:ascii="Calibri" w:hAnsi="Calibri" w:cs="Calibri"/>
                <w:color w:val="000000"/>
                <w:sz w:val="16"/>
                <w:szCs w:val="16"/>
                <w:lang w:eastAsia="en-US"/>
              </w:rPr>
            </w:pPr>
            <w:ins w:id="193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2" w:author="Machado, Diana" w:date="2019-02-04T10:19:00Z"/>
                <w:rFonts w:ascii="Calibri" w:hAnsi="Calibri" w:cs="Calibri"/>
                <w:color w:val="000000"/>
                <w:sz w:val="16"/>
                <w:szCs w:val="16"/>
                <w:lang w:eastAsia="en-US"/>
              </w:rPr>
            </w:pPr>
            <w:ins w:id="193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4" w:author="Machado, Diana" w:date="2019-02-04T10:19:00Z"/>
                <w:rFonts w:ascii="Calibri" w:hAnsi="Calibri" w:cs="Calibri"/>
                <w:color w:val="000000"/>
                <w:sz w:val="16"/>
                <w:szCs w:val="16"/>
                <w:lang w:eastAsia="en-US"/>
              </w:rPr>
            </w:pPr>
            <w:ins w:id="19305" w:author="Machado, Diana" w:date="2019-02-04T10:19:00Z">
              <w:r w:rsidRPr="00D01C04">
                <w:rPr>
                  <w:rFonts w:ascii="Calibri" w:hAnsi="Calibri" w:cs="Calibri"/>
                  <w:color w:val="000000"/>
                  <w:sz w:val="16"/>
                  <w:szCs w:val="16"/>
                  <w:lang w:eastAsia="en-US"/>
                </w:rPr>
                <w:t xml:space="preserve">6,547,2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6" w:author="Machado, Diana" w:date="2019-02-04T10:19:00Z"/>
                <w:rFonts w:ascii="Calibri" w:hAnsi="Calibri" w:cs="Calibri"/>
                <w:color w:val="000000"/>
                <w:sz w:val="16"/>
                <w:szCs w:val="16"/>
                <w:lang w:eastAsia="en-US"/>
              </w:rPr>
            </w:pPr>
            <w:ins w:id="19307"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8" w:author="Machado, Diana" w:date="2019-02-04T10:19:00Z"/>
                <w:rFonts w:ascii="Calibri" w:hAnsi="Calibri" w:cs="Calibri"/>
                <w:color w:val="000000"/>
                <w:sz w:val="16"/>
                <w:szCs w:val="16"/>
                <w:lang w:eastAsia="en-US"/>
              </w:rPr>
            </w:pPr>
            <w:ins w:id="193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0" w:author="Machado, Diana" w:date="2019-02-04T10:19:00Z"/>
                <w:rFonts w:ascii="Calibri" w:hAnsi="Calibri" w:cs="Calibri"/>
                <w:color w:val="000000"/>
                <w:sz w:val="16"/>
                <w:szCs w:val="16"/>
                <w:lang w:eastAsia="en-US"/>
              </w:rPr>
            </w:pPr>
            <w:ins w:id="193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2" w:author="Machado, Diana" w:date="2019-02-04T10:19:00Z"/>
                <w:rFonts w:ascii="Calibri" w:hAnsi="Calibri" w:cs="Calibri"/>
                <w:color w:val="000000"/>
                <w:sz w:val="16"/>
                <w:szCs w:val="16"/>
                <w:lang w:eastAsia="en-US"/>
              </w:rPr>
            </w:pPr>
            <w:ins w:id="1931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4" w:author="Machado, Diana" w:date="2019-02-04T10:19:00Z"/>
                <w:rFonts w:ascii="Calibri" w:hAnsi="Calibri" w:cs="Calibri"/>
                <w:color w:val="000000"/>
                <w:sz w:val="16"/>
                <w:szCs w:val="16"/>
                <w:lang w:eastAsia="en-US"/>
              </w:rPr>
            </w:pPr>
            <w:ins w:id="1931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16" w:author="Machado, Diana" w:date="2019-02-04T10:19:00Z"/>
                <w:rFonts w:ascii="Calibri" w:hAnsi="Calibri" w:cs="Calibri"/>
                <w:color w:val="000000"/>
                <w:sz w:val="16"/>
                <w:szCs w:val="16"/>
                <w:lang w:eastAsia="en-US"/>
              </w:rPr>
            </w:pPr>
            <w:ins w:id="19317" w:author="Machado, Diana" w:date="2019-02-04T10:19:00Z">
              <w:r w:rsidRPr="00D01C04">
                <w:rPr>
                  <w:rFonts w:ascii="Calibri" w:hAnsi="Calibri" w:cs="Calibri"/>
                  <w:color w:val="000000"/>
                  <w:sz w:val="16"/>
                  <w:szCs w:val="16"/>
                  <w:lang w:eastAsia="en-US"/>
                </w:rPr>
                <w:t xml:space="preserve">6,547,2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18" w:author="Machado, Diana" w:date="2019-02-04T10:19:00Z"/>
                <w:rFonts w:ascii="Calibri" w:hAnsi="Calibri" w:cs="Calibri"/>
                <w:color w:val="000000"/>
                <w:sz w:val="16"/>
                <w:szCs w:val="16"/>
                <w:lang w:eastAsia="en-US"/>
              </w:rPr>
            </w:pPr>
            <w:ins w:id="1931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3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21" w:author="Machado, Diana" w:date="2019-02-04T10:19:00Z"/>
                <w:rFonts w:ascii="Calibri" w:hAnsi="Calibri" w:cs="Calibri"/>
                <w:color w:val="000000"/>
                <w:sz w:val="16"/>
                <w:szCs w:val="16"/>
                <w:lang w:eastAsia="en-US"/>
              </w:rPr>
            </w:pPr>
            <w:ins w:id="19322" w:author="Machado, Diana" w:date="2019-02-04T10:19:00Z">
              <w:r w:rsidRPr="00D01C04">
                <w:rPr>
                  <w:rFonts w:ascii="Calibri" w:hAnsi="Calibri" w:cs="Calibri"/>
                  <w:color w:val="000000"/>
                  <w:sz w:val="16"/>
                  <w:szCs w:val="16"/>
                  <w:lang w:eastAsia="en-US"/>
                </w:rPr>
                <w:t>323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3" w:author="Machado, Diana" w:date="2019-02-04T10:19:00Z"/>
                <w:rFonts w:ascii="Calibri" w:hAnsi="Calibri" w:cs="Calibri"/>
                <w:color w:val="000000"/>
                <w:sz w:val="16"/>
                <w:szCs w:val="16"/>
                <w:lang w:eastAsia="en-US"/>
              </w:rPr>
            </w:pPr>
            <w:ins w:id="193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5" w:author="Machado, Diana" w:date="2019-02-04T10:19:00Z"/>
                <w:rFonts w:ascii="Calibri" w:hAnsi="Calibri" w:cs="Calibri"/>
                <w:color w:val="000000"/>
                <w:sz w:val="16"/>
                <w:szCs w:val="16"/>
                <w:lang w:eastAsia="en-US"/>
              </w:rPr>
            </w:pPr>
            <w:ins w:id="193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7" w:author="Machado, Diana" w:date="2019-02-04T10:19:00Z"/>
                <w:rFonts w:ascii="Calibri" w:hAnsi="Calibri" w:cs="Calibri"/>
                <w:color w:val="000000"/>
                <w:sz w:val="16"/>
                <w:szCs w:val="16"/>
                <w:lang w:eastAsia="en-US"/>
              </w:rPr>
            </w:pPr>
            <w:ins w:id="19328" w:author="Machado, Diana" w:date="2019-02-04T10:19:00Z">
              <w:r w:rsidRPr="00D01C04">
                <w:rPr>
                  <w:rFonts w:ascii="Calibri" w:hAnsi="Calibri" w:cs="Calibri"/>
                  <w:color w:val="000000"/>
                  <w:sz w:val="16"/>
                  <w:szCs w:val="16"/>
                  <w:lang w:eastAsia="en-US"/>
                </w:rPr>
                <w:t xml:space="preserve">19,478,1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9" w:author="Machado, Diana" w:date="2019-02-04T10:19:00Z"/>
                <w:rFonts w:ascii="Calibri" w:hAnsi="Calibri" w:cs="Calibri"/>
                <w:color w:val="000000"/>
                <w:sz w:val="16"/>
                <w:szCs w:val="16"/>
                <w:lang w:eastAsia="en-US"/>
              </w:rPr>
            </w:pPr>
            <w:ins w:id="1933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1" w:author="Machado, Diana" w:date="2019-02-04T10:19:00Z"/>
                <w:rFonts w:ascii="Calibri" w:hAnsi="Calibri" w:cs="Calibri"/>
                <w:color w:val="000000"/>
                <w:sz w:val="16"/>
                <w:szCs w:val="16"/>
                <w:lang w:eastAsia="en-US"/>
              </w:rPr>
            </w:pPr>
            <w:ins w:id="193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3" w:author="Machado, Diana" w:date="2019-02-04T10:19:00Z"/>
                <w:rFonts w:ascii="Calibri" w:hAnsi="Calibri" w:cs="Calibri"/>
                <w:color w:val="000000"/>
                <w:sz w:val="16"/>
                <w:szCs w:val="16"/>
                <w:lang w:eastAsia="en-US"/>
              </w:rPr>
            </w:pPr>
            <w:ins w:id="19334" w:author="Machado, Diana" w:date="2019-02-04T10:19:00Z">
              <w:r w:rsidRPr="00D01C04">
                <w:rPr>
                  <w:rFonts w:ascii="Calibri" w:hAnsi="Calibri" w:cs="Calibri"/>
                  <w:color w:val="000000"/>
                  <w:sz w:val="16"/>
                  <w:szCs w:val="16"/>
                  <w:lang w:eastAsia="en-US"/>
                </w:rPr>
                <w:t>3.9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5" w:author="Machado, Diana" w:date="2019-02-04T10:19:00Z"/>
                <w:rFonts w:ascii="Calibri" w:hAnsi="Calibri" w:cs="Calibri"/>
                <w:color w:val="000000"/>
                <w:sz w:val="16"/>
                <w:szCs w:val="16"/>
                <w:lang w:eastAsia="en-US"/>
              </w:rPr>
            </w:pPr>
            <w:ins w:id="1933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7" w:author="Machado, Diana" w:date="2019-02-04T10:19:00Z"/>
                <w:rFonts w:ascii="Calibri" w:hAnsi="Calibri" w:cs="Calibri"/>
                <w:color w:val="000000"/>
                <w:sz w:val="16"/>
                <w:szCs w:val="16"/>
                <w:lang w:eastAsia="en-US"/>
              </w:rPr>
            </w:pPr>
            <w:ins w:id="1933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39" w:author="Machado, Diana" w:date="2019-02-04T10:19:00Z"/>
                <w:rFonts w:ascii="Calibri" w:hAnsi="Calibri" w:cs="Calibri"/>
                <w:color w:val="000000"/>
                <w:sz w:val="16"/>
                <w:szCs w:val="16"/>
                <w:lang w:eastAsia="en-US"/>
              </w:rPr>
            </w:pPr>
            <w:ins w:id="19340" w:author="Machado, Diana" w:date="2019-02-04T10:19:00Z">
              <w:r w:rsidRPr="00D01C04">
                <w:rPr>
                  <w:rFonts w:ascii="Calibri" w:hAnsi="Calibri" w:cs="Calibri"/>
                  <w:color w:val="000000"/>
                  <w:sz w:val="16"/>
                  <w:szCs w:val="16"/>
                  <w:lang w:eastAsia="en-US"/>
                </w:rPr>
                <w:t xml:space="preserve">19,478,1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1" w:author="Machado, Diana" w:date="2019-02-04T10:19:00Z"/>
                <w:rFonts w:ascii="Calibri" w:hAnsi="Calibri" w:cs="Calibri"/>
                <w:color w:val="000000"/>
                <w:sz w:val="16"/>
                <w:szCs w:val="16"/>
                <w:lang w:eastAsia="en-US"/>
              </w:rPr>
            </w:pPr>
            <w:ins w:id="1934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3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4" w:author="Machado, Diana" w:date="2019-02-04T10:19:00Z"/>
                <w:rFonts w:ascii="Calibri" w:hAnsi="Calibri" w:cs="Calibri"/>
                <w:color w:val="000000"/>
                <w:sz w:val="16"/>
                <w:szCs w:val="16"/>
                <w:lang w:eastAsia="en-US"/>
              </w:rPr>
            </w:pPr>
            <w:ins w:id="19345" w:author="Machado, Diana" w:date="2019-02-04T10:19:00Z">
              <w:r w:rsidRPr="00D01C04">
                <w:rPr>
                  <w:rFonts w:ascii="Calibri" w:hAnsi="Calibri" w:cs="Calibri"/>
                  <w:color w:val="000000"/>
                  <w:sz w:val="16"/>
                  <w:szCs w:val="16"/>
                  <w:lang w:eastAsia="en-US"/>
                </w:rPr>
                <w:t>323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46" w:author="Machado, Diana" w:date="2019-02-04T10:19:00Z"/>
                <w:rFonts w:ascii="Calibri" w:hAnsi="Calibri" w:cs="Calibri"/>
                <w:color w:val="000000"/>
                <w:sz w:val="16"/>
                <w:szCs w:val="16"/>
                <w:lang w:eastAsia="en-US"/>
              </w:rPr>
            </w:pPr>
            <w:ins w:id="193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48" w:author="Machado, Diana" w:date="2019-02-04T10:19:00Z"/>
                <w:rFonts w:ascii="Calibri" w:hAnsi="Calibri" w:cs="Calibri"/>
                <w:color w:val="000000"/>
                <w:sz w:val="16"/>
                <w:szCs w:val="16"/>
                <w:lang w:eastAsia="en-US"/>
              </w:rPr>
            </w:pPr>
            <w:ins w:id="193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0" w:author="Machado, Diana" w:date="2019-02-04T10:19:00Z"/>
                <w:rFonts w:ascii="Calibri" w:hAnsi="Calibri" w:cs="Calibri"/>
                <w:color w:val="000000"/>
                <w:sz w:val="16"/>
                <w:szCs w:val="16"/>
                <w:lang w:eastAsia="en-US"/>
              </w:rPr>
            </w:pPr>
            <w:ins w:id="19351" w:author="Machado, Diana" w:date="2019-02-04T10:19:00Z">
              <w:r w:rsidRPr="00D01C04">
                <w:rPr>
                  <w:rFonts w:ascii="Calibri" w:hAnsi="Calibri" w:cs="Calibri"/>
                  <w:color w:val="000000"/>
                  <w:sz w:val="16"/>
                  <w:szCs w:val="16"/>
                  <w:lang w:eastAsia="en-US"/>
                </w:rPr>
                <w:t xml:space="preserve">34,301,8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2" w:author="Machado, Diana" w:date="2019-02-04T10:19:00Z"/>
                <w:rFonts w:ascii="Calibri" w:hAnsi="Calibri" w:cs="Calibri"/>
                <w:color w:val="000000"/>
                <w:sz w:val="16"/>
                <w:szCs w:val="16"/>
                <w:lang w:eastAsia="en-US"/>
              </w:rPr>
            </w:pPr>
            <w:ins w:id="19353"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4" w:author="Machado, Diana" w:date="2019-02-04T10:19:00Z"/>
                <w:rFonts w:ascii="Calibri" w:hAnsi="Calibri" w:cs="Calibri"/>
                <w:color w:val="000000"/>
                <w:sz w:val="16"/>
                <w:szCs w:val="16"/>
                <w:lang w:eastAsia="en-US"/>
              </w:rPr>
            </w:pPr>
            <w:ins w:id="193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6" w:author="Machado, Diana" w:date="2019-02-04T10:19:00Z"/>
                <w:rFonts w:ascii="Calibri" w:hAnsi="Calibri" w:cs="Calibri"/>
                <w:color w:val="000000"/>
                <w:sz w:val="16"/>
                <w:szCs w:val="16"/>
                <w:lang w:eastAsia="en-US"/>
              </w:rPr>
            </w:pPr>
            <w:ins w:id="193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8" w:author="Machado, Diana" w:date="2019-02-04T10:19:00Z"/>
                <w:rFonts w:ascii="Calibri" w:hAnsi="Calibri" w:cs="Calibri"/>
                <w:color w:val="000000"/>
                <w:sz w:val="16"/>
                <w:szCs w:val="16"/>
                <w:lang w:eastAsia="en-US"/>
              </w:rPr>
            </w:pPr>
            <w:ins w:id="1935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60" w:author="Machado, Diana" w:date="2019-02-04T10:19:00Z"/>
                <w:rFonts w:ascii="Calibri" w:hAnsi="Calibri" w:cs="Calibri"/>
                <w:color w:val="000000"/>
                <w:sz w:val="16"/>
                <w:szCs w:val="16"/>
                <w:lang w:eastAsia="en-US"/>
              </w:rPr>
            </w:pPr>
            <w:ins w:id="1936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62" w:author="Machado, Diana" w:date="2019-02-04T10:19:00Z"/>
                <w:rFonts w:ascii="Calibri" w:hAnsi="Calibri" w:cs="Calibri"/>
                <w:color w:val="000000"/>
                <w:sz w:val="16"/>
                <w:szCs w:val="16"/>
                <w:lang w:eastAsia="en-US"/>
              </w:rPr>
            </w:pPr>
            <w:ins w:id="19363" w:author="Machado, Diana" w:date="2019-02-04T10:19:00Z">
              <w:r w:rsidRPr="00D01C04">
                <w:rPr>
                  <w:rFonts w:ascii="Calibri" w:hAnsi="Calibri" w:cs="Calibri"/>
                  <w:color w:val="000000"/>
                  <w:sz w:val="16"/>
                  <w:szCs w:val="16"/>
                  <w:lang w:eastAsia="en-US"/>
                </w:rPr>
                <w:t xml:space="preserve">34,301,8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64" w:author="Machado, Diana" w:date="2019-02-04T10:19:00Z"/>
                <w:rFonts w:ascii="Calibri" w:hAnsi="Calibri" w:cs="Calibri"/>
                <w:color w:val="000000"/>
                <w:sz w:val="16"/>
                <w:szCs w:val="16"/>
                <w:lang w:eastAsia="en-US"/>
              </w:rPr>
            </w:pPr>
            <w:ins w:id="19365"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193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67" w:author="Machado, Diana" w:date="2019-02-04T10:19:00Z"/>
                <w:rFonts w:ascii="Calibri" w:hAnsi="Calibri" w:cs="Calibri"/>
                <w:color w:val="000000"/>
                <w:sz w:val="16"/>
                <w:szCs w:val="16"/>
                <w:lang w:eastAsia="en-US"/>
              </w:rPr>
            </w:pPr>
            <w:ins w:id="19368" w:author="Machado, Diana" w:date="2019-02-04T10:19:00Z">
              <w:r w:rsidRPr="00D01C04">
                <w:rPr>
                  <w:rFonts w:ascii="Calibri" w:hAnsi="Calibri" w:cs="Calibri"/>
                  <w:color w:val="000000"/>
                  <w:sz w:val="16"/>
                  <w:szCs w:val="16"/>
                  <w:lang w:eastAsia="en-US"/>
                </w:rPr>
                <w:t>323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69" w:author="Machado, Diana" w:date="2019-02-04T10:19:00Z"/>
                <w:rFonts w:ascii="Calibri" w:hAnsi="Calibri" w:cs="Calibri"/>
                <w:color w:val="000000"/>
                <w:sz w:val="16"/>
                <w:szCs w:val="16"/>
                <w:lang w:eastAsia="en-US"/>
              </w:rPr>
            </w:pPr>
            <w:ins w:id="193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1" w:author="Machado, Diana" w:date="2019-02-04T10:19:00Z"/>
                <w:rFonts w:ascii="Calibri" w:hAnsi="Calibri" w:cs="Calibri"/>
                <w:color w:val="000000"/>
                <w:sz w:val="16"/>
                <w:szCs w:val="16"/>
                <w:lang w:eastAsia="en-US"/>
              </w:rPr>
            </w:pPr>
            <w:ins w:id="193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3" w:author="Machado, Diana" w:date="2019-02-04T10:19:00Z"/>
                <w:rFonts w:ascii="Calibri" w:hAnsi="Calibri" w:cs="Calibri"/>
                <w:color w:val="000000"/>
                <w:sz w:val="16"/>
                <w:szCs w:val="16"/>
                <w:lang w:eastAsia="en-US"/>
              </w:rPr>
            </w:pPr>
            <w:ins w:id="19374" w:author="Machado, Diana" w:date="2019-02-04T10:19:00Z">
              <w:r w:rsidRPr="00D01C04">
                <w:rPr>
                  <w:rFonts w:ascii="Calibri" w:hAnsi="Calibri" w:cs="Calibri"/>
                  <w:color w:val="000000"/>
                  <w:sz w:val="16"/>
                  <w:szCs w:val="16"/>
                  <w:lang w:eastAsia="en-US"/>
                </w:rPr>
                <w:t xml:space="preserve">5,293,3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5" w:author="Machado, Diana" w:date="2019-02-04T10:19:00Z"/>
                <w:rFonts w:ascii="Calibri" w:hAnsi="Calibri" w:cs="Calibri"/>
                <w:color w:val="000000"/>
                <w:sz w:val="16"/>
                <w:szCs w:val="16"/>
                <w:lang w:eastAsia="en-US"/>
              </w:rPr>
            </w:pPr>
            <w:ins w:id="1937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7" w:author="Machado, Diana" w:date="2019-02-04T10:19:00Z"/>
                <w:rFonts w:ascii="Calibri" w:hAnsi="Calibri" w:cs="Calibri"/>
                <w:color w:val="000000"/>
                <w:sz w:val="16"/>
                <w:szCs w:val="16"/>
                <w:lang w:eastAsia="en-US"/>
              </w:rPr>
            </w:pPr>
            <w:ins w:id="193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9" w:author="Machado, Diana" w:date="2019-02-04T10:19:00Z"/>
                <w:rFonts w:ascii="Calibri" w:hAnsi="Calibri" w:cs="Calibri"/>
                <w:color w:val="000000"/>
                <w:sz w:val="16"/>
                <w:szCs w:val="16"/>
                <w:lang w:eastAsia="en-US"/>
              </w:rPr>
            </w:pPr>
            <w:ins w:id="193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1" w:author="Machado, Diana" w:date="2019-02-04T10:19:00Z"/>
                <w:rFonts w:ascii="Calibri" w:hAnsi="Calibri" w:cs="Calibri"/>
                <w:color w:val="000000"/>
                <w:sz w:val="16"/>
                <w:szCs w:val="16"/>
                <w:lang w:eastAsia="en-US"/>
              </w:rPr>
            </w:pPr>
            <w:ins w:id="1938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3" w:author="Machado, Diana" w:date="2019-02-04T10:19:00Z"/>
                <w:rFonts w:ascii="Calibri" w:hAnsi="Calibri" w:cs="Calibri"/>
                <w:color w:val="000000"/>
                <w:sz w:val="16"/>
                <w:szCs w:val="16"/>
                <w:lang w:eastAsia="en-US"/>
              </w:rPr>
            </w:pPr>
            <w:ins w:id="1938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85" w:author="Machado, Diana" w:date="2019-02-04T10:19:00Z"/>
                <w:rFonts w:ascii="Calibri" w:hAnsi="Calibri" w:cs="Calibri"/>
                <w:color w:val="000000"/>
                <w:sz w:val="16"/>
                <w:szCs w:val="16"/>
                <w:lang w:eastAsia="en-US"/>
              </w:rPr>
            </w:pPr>
            <w:ins w:id="19386" w:author="Machado, Diana" w:date="2019-02-04T10:19:00Z">
              <w:r w:rsidRPr="00D01C04">
                <w:rPr>
                  <w:rFonts w:ascii="Calibri" w:hAnsi="Calibri" w:cs="Calibri"/>
                  <w:color w:val="000000"/>
                  <w:sz w:val="16"/>
                  <w:szCs w:val="16"/>
                  <w:lang w:eastAsia="en-US"/>
                </w:rPr>
                <w:t xml:space="preserve">5,293,3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87" w:author="Machado, Diana" w:date="2019-02-04T10:19:00Z"/>
                <w:rFonts w:ascii="Calibri" w:hAnsi="Calibri" w:cs="Calibri"/>
                <w:color w:val="000000"/>
                <w:sz w:val="16"/>
                <w:szCs w:val="16"/>
                <w:lang w:eastAsia="en-US"/>
              </w:rPr>
            </w:pPr>
            <w:ins w:id="1938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3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90" w:author="Machado, Diana" w:date="2019-02-04T10:19:00Z"/>
                <w:rFonts w:ascii="Calibri" w:hAnsi="Calibri" w:cs="Calibri"/>
                <w:color w:val="000000"/>
                <w:sz w:val="16"/>
                <w:szCs w:val="16"/>
                <w:lang w:eastAsia="en-US"/>
              </w:rPr>
            </w:pPr>
            <w:ins w:id="19391" w:author="Machado, Diana" w:date="2019-02-04T10:19:00Z">
              <w:r w:rsidRPr="00D01C04">
                <w:rPr>
                  <w:rFonts w:ascii="Calibri" w:hAnsi="Calibri" w:cs="Calibri"/>
                  <w:color w:val="000000"/>
                  <w:sz w:val="16"/>
                  <w:szCs w:val="16"/>
                  <w:lang w:eastAsia="en-US"/>
                </w:rPr>
                <w:t>323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2" w:author="Machado, Diana" w:date="2019-02-04T10:19:00Z"/>
                <w:rFonts w:ascii="Calibri" w:hAnsi="Calibri" w:cs="Calibri"/>
                <w:color w:val="000000"/>
                <w:sz w:val="16"/>
                <w:szCs w:val="16"/>
                <w:lang w:eastAsia="en-US"/>
              </w:rPr>
            </w:pPr>
            <w:ins w:id="193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4" w:author="Machado, Diana" w:date="2019-02-04T10:19:00Z"/>
                <w:rFonts w:ascii="Calibri" w:hAnsi="Calibri" w:cs="Calibri"/>
                <w:color w:val="000000"/>
                <w:sz w:val="16"/>
                <w:szCs w:val="16"/>
                <w:lang w:eastAsia="en-US"/>
              </w:rPr>
            </w:pPr>
            <w:ins w:id="193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6" w:author="Machado, Diana" w:date="2019-02-04T10:19:00Z"/>
                <w:rFonts w:ascii="Calibri" w:hAnsi="Calibri" w:cs="Calibri"/>
                <w:color w:val="000000"/>
                <w:sz w:val="16"/>
                <w:szCs w:val="16"/>
                <w:lang w:eastAsia="en-US"/>
              </w:rPr>
            </w:pPr>
            <w:ins w:id="19397" w:author="Machado, Diana" w:date="2019-02-04T10:19:00Z">
              <w:r w:rsidRPr="00D01C04">
                <w:rPr>
                  <w:rFonts w:ascii="Calibri" w:hAnsi="Calibri" w:cs="Calibri"/>
                  <w:color w:val="000000"/>
                  <w:sz w:val="16"/>
                  <w:szCs w:val="16"/>
                  <w:lang w:eastAsia="en-US"/>
                </w:rPr>
                <w:t xml:space="preserve">18,190,2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8" w:author="Machado, Diana" w:date="2019-02-04T10:19:00Z"/>
                <w:rFonts w:ascii="Calibri" w:hAnsi="Calibri" w:cs="Calibri"/>
                <w:color w:val="000000"/>
                <w:sz w:val="16"/>
                <w:szCs w:val="16"/>
                <w:lang w:eastAsia="en-US"/>
              </w:rPr>
            </w:pPr>
            <w:ins w:id="19399"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0" w:author="Machado, Diana" w:date="2019-02-04T10:19:00Z"/>
                <w:rFonts w:ascii="Calibri" w:hAnsi="Calibri" w:cs="Calibri"/>
                <w:color w:val="000000"/>
                <w:sz w:val="16"/>
                <w:szCs w:val="16"/>
                <w:lang w:eastAsia="en-US"/>
              </w:rPr>
            </w:pPr>
            <w:ins w:id="194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2" w:author="Machado, Diana" w:date="2019-02-04T10:19:00Z"/>
                <w:rFonts w:ascii="Calibri" w:hAnsi="Calibri" w:cs="Calibri"/>
                <w:color w:val="000000"/>
                <w:sz w:val="16"/>
                <w:szCs w:val="16"/>
                <w:lang w:eastAsia="en-US"/>
              </w:rPr>
            </w:pPr>
            <w:ins w:id="194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4" w:author="Machado, Diana" w:date="2019-02-04T10:19:00Z"/>
                <w:rFonts w:ascii="Calibri" w:hAnsi="Calibri" w:cs="Calibri"/>
                <w:color w:val="000000"/>
                <w:sz w:val="16"/>
                <w:szCs w:val="16"/>
                <w:lang w:eastAsia="en-US"/>
              </w:rPr>
            </w:pPr>
            <w:ins w:id="1940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6" w:author="Machado, Diana" w:date="2019-02-04T10:19:00Z"/>
                <w:rFonts w:ascii="Calibri" w:hAnsi="Calibri" w:cs="Calibri"/>
                <w:color w:val="000000"/>
                <w:sz w:val="16"/>
                <w:szCs w:val="16"/>
                <w:lang w:eastAsia="en-US"/>
              </w:rPr>
            </w:pPr>
            <w:ins w:id="1940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08" w:author="Machado, Diana" w:date="2019-02-04T10:19:00Z"/>
                <w:rFonts w:ascii="Calibri" w:hAnsi="Calibri" w:cs="Calibri"/>
                <w:color w:val="000000"/>
                <w:sz w:val="16"/>
                <w:szCs w:val="16"/>
                <w:lang w:eastAsia="en-US"/>
              </w:rPr>
            </w:pPr>
            <w:ins w:id="19409" w:author="Machado, Diana" w:date="2019-02-04T10:19:00Z">
              <w:r w:rsidRPr="00D01C04">
                <w:rPr>
                  <w:rFonts w:ascii="Calibri" w:hAnsi="Calibri" w:cs="Calibri"/>
                  <w:color w:val="000000"/>
                  <w:sz w:val="16"/>
                  <w:szCs w:val="16"/>
                  <w:lang w:eastAsia="en-US"/>
                </w:rPr>
                <w:t xml:space="preserve">18,190,2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0" w:author="Machado, Diana" w:date="2019-02-04T10:19:00Z"/>
                <w:rFonts w:ascii="Calibri" w:hAnsi="Calibri" w:cs="Calibri"/>
                <w:color w:val="000000"/>
                <w:sz w:val="16"/>
                <w:szCs w:val="16"/>
                <w:lang w:eastAsia="en-US"/>
              </w:rPr>
            </w:pPr>
            <w:ins w:id="1941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4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3" w:author="Machado, Diana" w:date="2019-02-04T10:19:00Z"/>
                <w:rFonts w:ascii="Calibri" w:hAnsi="Calibri" w:cs="Calibri"/>
                <w:color w:val="000000"/>
                <w:sz w:val="16"/>
                <w:szCs w:val="16"/>
                <w:lang w:eastAsia="en-US"/>
              </w:rPr>
            </w:pPr>
            <w:ins w:id="19414" w:author="Machado, Diana" w:date="2019-02-04T10:19:00Z">
              <w:r w:rsidRPr="00D01C04">
                <w:rPr>
                  <w:rFonts w:ascii="Calibri" w:hAnsi="Calibri" w:cs="Calibri"/>
                  <w:color w:val="000000"/>
                  <w:sz w:val="16"/>
                  <w:szCs w:val="16"/>
                  <w:lang w:eastAsia="en-US"/>
                </w:rPr>
                <w:t>323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15" w:author="Machado, Diana" w:date="2019-02-04T10:19:00Z"/>
                <w:rFonts w:ascii="Calibri" w:hAnsi="Calibri" w:cs="Calibri"/>
                <w:color w:val="000000"/>
                <w:sz w:val="16"/>
                <w:szCs w:val="16"/>
                <w:lang w:eastAsia="en-US"/>
              </w:rPr>
            </w:pPr>
            <w:ins w:id="194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17" w:author="Machado, Diana" w:date="2019-02-04T10:19:00Z"/>
                <w:rFonts w:ascii="Calibri" w:hAnsi="Calibri" w:cs="Calibri"/>
                <w:color w:val="000000"/>
                <w:sz w:val="16"/>
                <w:szCs w:val="16"/>
                <w:lang w:eastAsia="en-US"/>
              </w:rPr>
            </w:pPr>
            <w:ins w:id="194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19" w:author="Machado, Diana" w:date="2019-02-04T10:19:00Z"/>
                <w:rFonts w:ascii="Calibri" w:hAnsi="Calibri" w:cs="Calibri"/>
                <w:color w:val="000000"/>
                <w:sz w:val="16"/>
                <w:szCs w:val="16"/>
                <w:lang w:eastAsia="en-US"/>
              </w:rPr>
            </w:pPr>
            <w:ins w:id="19420" w:author="Machado, Diana" w:date="2019-02-04T10:19:00Z">
              <w:r w:rsidRPr="00D01C04">
                <w:rPr>
                  <w:rFonts w:ascii="Calibri" w:hAnsi="Calibri" w:cs="Calibri"/>
                  <w:color w:val="000000"/>
                  <w:sz w:val="16"/>
                  <w:szCs w:val="16"/>
                  <w:lang w:eastAsia="en-US"/>
                </w:rPr>
                <w:t xml:space="preserve">45,814,5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1" w:author="Machado, Diana" w:date="2019-02-04T10:19:00Z"/>
                <w:rFonts w:ascii="Calibri" w:hAnsi="Calibri" w:cs="Calibri"/>
                <w:color w:val="000000"/>
                <w:sz w:val="16"/>
                <w:szCs w:val="16"/>
                <w:lang w:eastAsia="en-US"/>
              </w:rPr>
            </w:pPr>
            <w:ins w:id="19422"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3" w:author="Machado, Diana" w:date="2019-02-04T10:19:00Z"/>
                <w:rFonts w:ascii="Calibri" w:hAnsi="Calibri" w:cs="Calibri"/>
                <w:color w:val="000000"/>
                <w:sz w:val="16"/>
                <w:szCs w:val="16"/>
                <w:lang w:eastAsia="en-US"/>
              </w:rPr>
            </w:pPr>
            <w:ins w:id="194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5" w:author="Machado, Diana" w:date="2019-02-04T10:19:00Z"/>
                <w:rFonts w:ascii="Calibri" w:hAnsi="Calibri" w:cs="Calibri"/>
                <w:color w:val="000000"/>
                <w:sz w:val="16"/>
                <w:szCs w:val="16"/>
                <w:lang w:eastAsia="en-US"/>
              </w:rPr>
            </w:pPr>
            <w:ins w:id="194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7" w:author="Machado, Diana" w:date="2019-02-04T10:19:00Z"/>
                <w:rFonts w:ascii="Calibri" w:hAnsi="Calibri" w:cs="Calibri"/>
                <w:color w:val="000000"/>
                <w:sz w:val="16"/>
                <w:szCs w:val="16"/>
                <w:lang w:eastAsia="en-US"/>
              </w:rPr>
            </w:pPr>
            <w:ins w:id="1942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9" w:author="Machado, Diana" w:date="2019-02-04T10:19:00Z"/>
                <w:rFonts w:ascii="Calibri" w:hAnsi="Calibri" w:cs="Calibri"/>
                <w:color w:val="000000"/>
                <w:sz w:val="16"/>
                <w:szCs w:val="16"/>
                <w:lang w:eastAsia="en-US"/>
              </w:rPr>
            </w:pPr>
            <w:ins w:id="1943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1" w:author="Machado, Diana" w:date="2019-02-04T10:19:00Z"/>
                <w:rFonts w:ascii="Calibri" w:hAnsi="Calibri" w:cs="Calibri"/>
                <w:color w:val="000000"/>
                <w:sz w:val="16"/>
                <w:szCs w:val="16"/>
                <w:lang w:eastAsia="en-US"/>
              </w:rPr>
            </w:pPr>
            <w:ins w:id="19432" w:author="Machado, Diana" w:date="2019-02-04T10:19:00Z">
              <w:r w:rsidRPr="00D01C04">
                <w:rPr>
                  <w:rFonts w:ascii="Calibri" w:hAnsi="Calibri" w:cs="Calibri"/>
                  <w:color w:val="000000"/>
                  <w:sz w:val="16"/>
                  <w:szCs w:val="16"/>
                  <w:lang w:eastAsia="en-US"/>
                </w:rPr>
                <w:t xml:space="preserve">45,814,5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3" w:author="Machado, Diana" w:date="2019-02-04T10:19:00Z"/>
                <w:rFonts w:ascii="Calibri" w:hAnsi="Calibri" w:cs="Calibri"/>
                <w:color w:val="000000"/>
                <w:sz w:val="16"/>
                <w:szCs w:val="16"/>
                <w:lang w:eastAsia="en-US"/>
              </w:rPr>
            </w:pPr>
            <w:ins w:id="19434"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194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6" w:author="Machado, Diana" w:date="2019-02-04T10:19:00Z"/>
                <w:rFonts w:ascii="Calibri" w:hAnsi="Calibri" w:cs="Calibri"/>
                <w:color w:val="000000"/>
                <w:sz w:val="16"/>
                <w:szCs w:val="16"/>
                <w:lang w:eastAsia="en-US"/>
              </w:rPr>
            </w:pPr>
            <w:ins w:id="19437" w:author="Machado, Diana" w:date="2019-02-04T10:19:00Z">
              <w:r w:rsidRPr="00D01C04">
                <w:rPr>
                  <w:rFonts w:ascii="Calibri" w:hAnsi="Calibri" w:cs="Calibri"/>
                  <w:color w:val="000000"/>
                  <w:sz w:val="16"/>
                  <w:szCs w:val="16"/>
                  <w:lang w:eastAsia="en-US"/>
                </w:rPr>
                <w:t>323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38" w:author="Machado, Diana" w:date="2019-02-04T10:19:00Z"/>
                <w:rFonts w:ascii="Calibri" w:hAnsi="Calibri" w:cs="Calibri"/>
                <w:color w:val="000000"/>
                <w:sz w:val="16"/>
                <w:szCs w:val="16"/>
                <w:lang w:eastAsia="en-US"/>
              </w:rPr>
            </w:pPr>
            <w:ins w:id="194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0" w:author="Machado, Diana" w:date="2019-02-04T10:19:00Z"/>
                <w:rFonts w:ascii="Calibri" w:hAnsi="Calibri" w:cs="Calibri"/>
                <w:color w:val="000000"/>
                <w:sz w:val="16"/>
                <w:szCs w:val="16"/>
                <w:lang w:eastAsia="en-US"/>
              </w:rPr>
            </w:pPr>
            <w:ins w:id="194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2" w:author="Machado, Diana" w:date="2019-02-04T10:19:00Z"/>
                <w:rFonts w:ascii="Calibri" w:hAnsi="Calibri" w:cs="Calibri"/>
                <w:color w:val="000000"/>
                <w:sz w:val="16"/>
                <w:szCs w:val="16"/>
                <w:lang w:eastAsia="en-US"/>
              </w:rPr>
            </w:pPr>
            <w:ins w:id="19443" w:author="Machado, Diana" w:date="2019-02-04T10:19:00Z">
              <w:r w:rsidRPr="00D01C04">
                <w:rPr>
                  <w:rFonts w:ascii="Calibri" w:hAnsi="Calibri" w:cs="Calibri"/>
                  <w:color w:val="000000"/>
                  <w:sz w:val="16"/>
                  <w:szCs w:val="16"/>
                  <w:lang w:eastAsia="en-US"/>
                </w:rPr>
                <w:t xml:space="preserve">15,450,8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4" w:author="Machado, Diana" w:date="2019-02-04T10:19:00Z"/>
                <w:rFonts w:ascii="Calibri" w:hAnsi="Calibri" w:cs="Calibri"/>
                <w:color w:val="000000"/>
                <w:sz w:val="16"/>
                <w:szCs w:val="16"/>
                <w:lang w:eastAsia="en-US"/>
              </w:rPr>
            </w:pPr>
            <w:ins w:id="1944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6" w:author="Machado, Diana" w:date="2019-02-04T10:19:00Z"/>
                <w:rFonts w:ascii="Calibri" w:hAnsi="Calibri" w:cs="Calibri"/>
                <w:color w:val="000000"/>
                <w:sz w:val="16"/>
                <w:szCs w:val="16"/>
                <w:lang w:eastAsia="en-US"/>
              </w:rPr>
            </w:pPr>
            <w:ins w:id="194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8" w:author="Machado, Diana" w:date="2019-02-04T10:19:00Z"/>
                <w:rFonts w:ascii="Calibri" w:hAnsi="Calibri" w:cs="Calibri"/>
                <w:color w:val="000000"/>
                <w:sz w:val="16"/>
                <w:szCs w:val="16"/>
                <w:lang w:eastAsia="en-US"/>
              </w:rPr>
            </w:pPr>
            <w:ins w:id="194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0" w:author="Machado, Diana" w:date="2019-02-04T10:19:00Z"/>
                <w:rFonts w:ascii="Calibri" w:hAnsi="Calibri" w:cs="Calibri"/>
                <w:color w:val="000000"/>
                <w:sz w:val="16"/>
                <w:szCs w:val="16"/>
                <w:lang w:eastAsia="en-US"/>
              </w:rPr>
            </w:pPr>
            <w:ins w:id="1945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2" w:author="Machado, Diana" w:date="2019-02-04T10:19:00Z"/>
                <w:rFonts w:ascii="Calibri" w:hAnsi="Calibri" w:cs="Calibri"/>
                <w:color w:val="000000"/>
                <w:sz w:val="16"/>
                <w:szCs w:val="16"/>
                <w:lang w:eastAsia="en-US"/>
              </w:rPr>
            </w:pPr>
            <w:ins w:id="1945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54" w:author="Machado, Diana" w:date="2019-02-04T10:19:00Z"/>
                <w:rFonts w:ascii="Calibri" w:hAnsi="Calibri" w:cs="Calibri"/>
                <w:color w:val="000000"/>
                <w:sz w:val="16"/>
                <w:szCs w:val="16"/>
                <w:lang w:eastAsia="en-US"/>
              </w:rPr>
            </w:pPr>
            <w:ins w:id="19455" w:author="Machado, Diana" w:date="2019-02-04T10:19:00Z">
              <w:r w:rsidRPr="00D01C04">
                <w:rPr>
                  <w:rFonts w:ascii="Calibri" w:hAnsi="Calibri" w:cs="Calibri"/>
                  <w:color w:val="000000"/>
                  <w:sz w:val="16"/>
                  <w:szCs w:val="16"/>
                  <w:lang w:eastAsia="en-US"/>
                </w:rPr>
                <w:t xml:space="preserve">15,450,8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56" w:author="Machado, Diana" w:date="2019-02-04T10:19:00Z"/>
                <w:rFonts w:ascii="Calibri" w:hAnsi="Calibri" w:cs="Calibri"/>
                <w:color w:val="000000"/>
                <w:sz w:val="16"/>
                <w:szCs w:val="16"/>
                <w:lang w:eastAsia="en-US"/>
              </w:rPr>
            </w:pPr>
            <w:ins w:id="1945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4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59" w:author="Machado, Diana" w:date="2019-02-04T10:19:00Z"/>
                <w:rFonts w:ascii="Calibri" w:hAnsi="Calibri" w:cs="Calibri"/>
                <w:color w:val="000000"/>
                <w:sz w:val="16"/>
                <w:szCs w:val="16"/>
                <w:lang w:eastAsia="en-US"/>
              </w:rPr>
            </w:pPr>
            <w:ins w:id="19460" w:author="Machado, Diana" w:date="2019-02-04T10:19:00Z">
              <w:r w:rsidRPr="00D01C04">
                <w:rPr>
                  <w:rFonts w:ascii="Calibri" w:hAnsi="Calibri" w:cs="Calibri"/>
                  <w:color w:val="000000"/>
                  <w:sz w:val="16"/>
                  <w:szCs w:val="16"/>
                  <w:lang w:eastAsia="en-US"/>
                </w:rPr>
                <w:t>323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1" w:author="Machado, Diana" w:date="2019-02-04T10:19:00Z"/>
                <w:rFonts w:ascii="Calibri" w:hAnsi="Calibri" w:cs="Calibri"/>
                <w:color w:val="000000"/>
                <w:sz w:val="16"/>
                <w:szCs w:val="16"/>
                <w:lang w:eastAsia="en-US"/>
              </w:rPr>
            </w:pPr>
            <w:ins w:id="194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3" w:author="Machado, Diana" w:date="2019-02-04T10:19:00Z"/>
                <w:rFonts w:ascii="Calibri" w:hAnsi="Calibri" w:cs="Calibri"/>
                <w:color w:val="000000"/>
                <w:sz w:val="16"/>
                <w:szCs w:val="16"/>
                <w:lang w:eastAsia="en-US"/>
              </w:rPr>
            </w:pPr>
            <w:ins w:id="194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5" w:author="Machado, Diana" w:date="2019-02-04T10:19:00Z"/>
                <w:rFonts w:ascii="Calibri" w:hAnsi="Calibri" w:cs="Calibri"/>
                <w:color w:val="000000"/>
                <w:sz w:val="16"/>
                <w:szCs w:val="16"/>
                <w:lang w:eastAsia="en-US"/>
              </w:rPr>
            </w:pPr>
            <w:ins w:id="19466" w:author="Machado, Diana" w:date="2019-02-04T10:19:00Z">
              <w:r w:rsidRPr="00D01C04">
                <w:rPr>
                  <w:rFonts w:ascii="Calibri" w:hAnsi="Calibri" w:cs="Calibri"/>
                  <w:color w:val="000000"/>
                  <w:sz w:val="16"/>
                  <w:szCs w:val="16"/>
                  <w:lang w:eastAsia="en-US"/>
                </w:rPr>
                <w:t xml:space="preserve">1,943,3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7" w:author="Machado, Diana" w:date="2019-02-04T10:19:00Z"/>
                <w:rFonts w:ascii="Calibri" w:hAnsi="Calibri" w:cs="Calibri"/>
                <w:color w:val="000000"/>
                <w:sz w:val="16"/>
                <w:szCs w:val="16"/>
                <w:lang w:eastAsia="en-US"/>
              </w:rPr>
            </w:pPr>
            <w:ins w:id="1946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9" w:author="Machado, Diana" w:date="2019-02-04T10:19:00Z"/>
                <w:rFonts w:ascii="Calibri" w:hAnsi="Calibri" w:cs="Calibri"/>
                <w:color w:val="000000"/>
                <w:sz w:val="16"/>
                <w:szCs w:val="16"/>
                <w:lang w:eastAsia="en-US"/>
              </w:rPr>
            </w:pPr>
            <w:ins w:id="194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1" w:author="Machado, Diana" w:date="2019-02-04T10:19:00Z"/>
                <w:rFonts w:ascii="Calibri" w:hAnsi="Calibri" w:cs="Calibri"/>
                <w:color w:val="000000"/>
                <w:sz w:val="16"/>
                <w:szCs w:val="16"/>
                <w:lang w:eastAsia="en-US"/>
              </w:rPr>
            </w:pPr>
            <w:ins w:id="194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3" w:author="Machado, Diana" w:date="2019-02-04T10:19:00Z"/>
                <w:rFonts w:ascii="Calibri" w:hAnsi="Calibri" w:cs="Calibri"/>
                <w:color w:val="000000"/>
                <w:sz w:val="16"/>
                <w:szCs w:val="16"/>
                <w:lang w:eastAsia="en-US"/>
              </w:rPr>
            </w:pPr>
            <w:ins w:id="1947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5" w:author="Machado, Diana" w:date="2019-02-04T10:19:00Z"/>
                <w:rFonts w:ascii="Calibri" w:hAnsi="Calibri" w:cs="Calibri"/>
                <w:color w:val="000000"/>
                <w:sz w:val="16"/>
                <w:szCs w:val="16"/>
                <w:lang w:eastAsia="en-US"/>
              </w:rPr>
            </w:pPr>
            <w:ins w:id="1947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77" w:author="Machado, Diana" w:date="2019-02-04T10:19:00Z"/>
                <w:rFonts w:ascii="Calibri" w:hAnsi="Calibri" w:cs="Calibri"/>
                <w:color w:val="000000"/>
                <w:sz w:val="16"/>
                <w:szCs w:val="16"/>
                <w:lang w:eastAsia="en-US"/>
              </w:rPr>
            </w:pPr>
            <w:ins w:id="19478" w:author="Machado, Diana" w:date="2019-02-04T10:19:00Z">
              <w:r w:rsidRPr="00D01C04">
                <w:rPr>
                  <w:rFonts w:ascii="Calibri" w:hAnsi="Calibri" w:cs="Calibri"/>
                  <w:color w:val="000000"/>
                  <w:sz w:val="16"/>
                  <w:szCs w:val="16"/>
                  <w:lang w:eastAsia="en-US"/>
                </w:rPr>
                <w:t xml:space="preserve">1,943,3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79" w:author="Machado, Diana" w:date="2019-02-04T10:19:00Z"/>
                <w:rFonts w:ascii="Calibri" w:hAnsi="Calibri" w:cs="Calibri"/>
                <w:color w:val="000000"/>
                <w:sz w:val="16"/>
                <w:szCs w:val="16"/>
                <w:lang w:eastAsia="en-US"/>
              </w:rPr>
            </w:pPr>
            <w:ins w:id="1948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4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82" w:author="Machado, Diana" w:date="2019-02-04T10:19:00Z"/>
                <w:rFonts w:ascii="Calibri" w:hAnsi="Calibri" w:cs="Calibri"/>
                <w:color w:val="000000"/>
                <w:sz w:val="16"/>
                <w:szCs w:val="16"/>
                <w:lang w:eastAsia="en-US"/>
              </w:rPr>
            </w:pPr>
            <w:ins w:id="19483" w:author="Machado, Diana" w:date="2019-02-04T10:19:00Z">
              <w:r w:rsidRPr="00D01C04">
                <w:rPr>
                  <w:rFonts w:ascii="Calibri" w:hAnsi="Calibri" w:cs="Calibri"/>
                  <w:color w:val="000000"/>
                  <w:sz w:val="16"/>
                  <w:szCs w:val="16"/>
                  <w:lang w:eastAsia="en-US"/>
                </w:rPr>
                <w:t>323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84" w:author="Machado, Diana" w:date="2019-02-04T10:19:00Z"/>
                <w:rFonts w:ascii="Calibri" w:hAnsi="Calibri" w:cs="Calibri"/>
                <w:color w:val="000000"/>
                <w:sz w:val="16"/>
                <w:szCs w:val="16"/>
                <w:lang w:eastAsia="en-US"/>
              </w:rPr>
            </w:pPr>
            <w:ins w:id="194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86" w:author="Machado, Diana" w:date="2019-02-04T10:19:00Z"/>
                <w:rFonts w:ascii="Calibri" w:hAnsi="Calibri" w:cs="Calibri"/>
                <w:color w:val="000000"/>
                <w:sz w:val="16"/>
                <w:szCs w:val="16"/>
                <w:lang w:eastAsia="en-US"/>
              </w:rPr>
            </w:pPr>
            <w:ins w:id="194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88" w:author="Machado, Diana" w:date="2019-02-04T10:19:00Z"/>
                <w:rFonts w:ascii="Calibri" w:hAnsi="Calibri" w:cs="Calibri"/>
                <w:color w:val="000000"/>
                <w:sz w:val="16"/>
                <w:szCs w:val="16"/>
                <w:lang w:eastAsia="en-US"/>
              </w:rPr>
            </w:pPr>
            <w:ins w:id="19489" w:author="Machado, Diana" w:date="2019-02-04T10:19:00Z">
              <w:r w:rsidRPr="00D01C04">
                <w:rPr>
                  <w:rFonts w:ascii="Calibri" w:hAnsi="Calibri" w:cs="Calibri"/>
                  <w:color w:val="000000"/>
                  <w:sz w:val="16"/>
                  <w:szCs w:val="16"/>
                  <w:lang w:eastAsia="en-US"/>
                </w:rPr>
                <w:t xml:space="preserve">638,2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0" w:author="Machado, Diana" w:date="2019-02-04T10:19:00Z"/>
                <w:rFonts w:ascii="Calibri" w:hAnsi="Calibri" w:cs="Calibri"/>
                <w:color w:val="000000"/>
                <w:sz w:val="16"/>
                <w:szCs w:val="16"/>
                <w:lang w:eastAsia="en-US"/>
              </w:rPr>
            </w:pPr>
            <w:ins w:id="1949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2" w:author="Machado, Diana" w:date="2019-02-04T10:19:00Z"/>
                <w:rFonts w:ascii="Calibri" w:hAnsi="Calibri" w:cs="Calibri"/>
                <w:color w:val="000000"/>
                <w:sz w:val="16"/>
                <w:szCs w:val="16"/>
                <w:lang w:eastAsia="en-US"/>
              </w:rPr>
            </w:pPr>
            <w:ins w:id="194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4" w:author="Machado, Diana" w:date="2019-02-04T10:19:00Z"/>
                <w:rFonts w:ascii="Calibri" w:hAnsi="Calibri" w:cs="Calibri"/>
                <w:color w:val="000000"/>
                <w:sz w:val="16"/>
                <w:szCs w:val="16"/>
                <w:lang w:eastAsia="en-US"/>
              </w:rPr>
            </w:pPr>
            <w:ins w:id="194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6" w:author="Machado, Diana" w:date="2019-02-04T10:19:00Z"/>
                <w:rFonts w:ascii="Calibri" w:hAnsi="Calibri" w:cs="Calibri"/>
                <w:color w:val="000000"/>
                <w:sz w:val="16"/>
                <w:szCs w:val="16"/>
                <w:lang w:eastAsia="en-US"/>
              </w:rPr>
            </w:pPr>
            <w:ins w:id="1949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8" w:author="Machado, Diana" w:date="2019-02-04T10:19:00Z"/>
                <w:rFonts w:ascii="Calibri" w:hAnsi="Calibri" w:cs="Calibri"/>
                <w:color w:val="000000"/>
                <w:sz w:val="16"/>
                <w:szCs w:val="16"/>
                <w:lang w:eastAsia="en-US"/>
              </w:rPr>
            </w:pPr>
            <w:ins w:id="1949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0" w:author="Machado, Diana" w:date="2019-02-04T10:19:00Z"/>
                <w:rFonts w:ascii="Calibri" w:hAnsi="Calibri" w:cs="Calibri"/>
                <w:color w:val="000000"/>
                <w:sz w:val="16"/>
                <w:szCs w:val="16"/>
                <w:lang w:eastAsia="en-US"/>
              </w:rPr>
            </w:pPr>
            <w:ins w:id="19501" w:author="Machado, Diana" w:date="2019-02-04T10:19:00Z">
              <w:r w:rsidRPr="00D01C04">
                <w:rPr>
                  <w:rFonts w:ascii="Calibri" w:hAnsi="Calibri" w:cs="Calibri"/>
                  <w:color w:val="000000"/>
                  <w:sz w:val="16"/>
                  <w:szCs w:val="16"/>
                  <w:lang w:eastAsia="en-US"/>
                </w:rPr>
                <w:t xml:space="preserve">638,2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2" w:author="Machado, Diana" w:date="2019-02-04T10:19:00Z"/>
                <w:rFonts w:ascii="Calibri" w:hAnsi="Calibri" w:cs="Calibri"/>
                <w:color w:val="000000"/>
                <w:sz w:val="16"/>
                <w:szCs w:val="16"/>
                <w:lang w:eastAsia="en-US"/>
              </w:rPr>
            </w:pPr>
            <w:ins w:id="1950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5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5" w:author="Machado, Diana" w:date="2019-02-04T10:19:00Z"/>
                <w:rFonts w:ascii="Calibri" w:hAnsi="Calibri" w:cs="Calibri"/>
                <w:color w:val="000000"/>
                <w:sz w:val="16"/>
                <w:szCs w:val="16"/>
                <w:lang w:eastAsia="en-US"/>
              </w:rPr>
            </w:pPr>
            <w:ins w:id="19506" w:author="Machado, Diana" w:date="2019-02-04T10:19:00Z">
              <w:r w:rsidRPr="00D01C04">
                <w:rPr>
                  <w:rFonts w:ascii="Calibri" w:hAnsi="Calibri" w:cs="Calibri"/>
                  <w:color w:val="000000"/>
                  <w:sz w:val="16"/>
                  <w:szCs w:val="16"/>
                  <w:lang w:eastAsia="en-US"/>
                </w:rPr>
                <w:t>323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07" w:author="Machado, Diana" w:date="2019-02-04T10:19:00Z"/>
                <w:rFonts w:ascii="Calibri" w:hAnsi="Calibri" w:cs="Calibri"/>
                <w:color w:val="000000"/>
                <w:sz w:val="16"/>
                <w:szCs w:val="16"/>
                <w:lang w:eastAsia="en-US"/>
              </w:rPr>
            </w:pPr>
            <w:ins w:id="195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09" w:author="Machado, Diana" w:date="2019-02-04T10:19:00Z"/>
                <w:rFonts w:ascii="Calibri" w:hAnsi="Calibri" w:cs="Calibri"/>
                <w:color w:val="000000"/>
                <w:sz w:val="16"/>
                <w:szCs w:val="16"/>
                <w:lang w:eastAsia="en-US"/>
              </w:rPr>
            </w:pPr>
            <w:ins w:id="195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1" w:author="Machado, Diana" w:date="2019-02-04T10:19:00Z"/>
                <w:rFonts w:ascii="Calibri" w:hAnsi="Calibri" w:cs="Calibri"/>
                <w:color w:val="000000"/>
                <w:sz w:val="16"/>
                <w:szCs w:val="16"/>
                <w:lang w:eastAsia="en-US"/>
              </w:rPr>
            </w:pPr>
            <w:ins w:id="19512" w:author="Machado, Diana" w:date="2019-02-04T10:19:00Z">
              <w:r w:rsidRPr="00D01C04">
                <w:rPr>
                  <w:rFonts w:ascii="Calibri" w:hAnsi="Calibri" w:cs="Calibri"/>
                  <w:color w:val="000000"/>
                  <w:sz w:val="16"/>
                  <w:szCs w:val="16"/>
                  <w:lang w:eastAsia="en-US"/>
                </w:rPr>
                <w:t xml:space="preserve">4,539,7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3" w:author="Machado, Diana" w:date="2019-02-04T10:19:00Z"/>
                <w:rFonts w:ascii="Calibri" w:hAnsi="Calibri" w:cs="Calibri"/>
                <w:color w:val="000000"/>
                <w:sz w:val="16"/>
                <w:szCs w:val="16"/>
                <w:lang w:eastAsia="en-US"/>
              </w:rPr>
            </w:pPr>
            <w:ins w:id="1951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5" w:author="Machado, Diana" w:date="2019-02-04T10:19:00Z"/>
                <w:rFonts w:ascii="Calibri" w:hAnsi="Calibri" w:cs="Calibri"/>
                <w:color w:val="000000"/>
                <w:sz w:val="16"/>
                <w:szCs w:val="16"/>
                <w:lang w:eastAsia="en-US"/>
              </w:rPr>
            </w:pPr>
            <w:ins w:id="195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7" w:author="Machado, Diana" w:date="2019-02-04T10:19:00Z"/>
                <w:rFonts w:ascii="Calibri" w:hAnsi="Calibri" w:cs="Calibri"/>
                <w:color w:val="000000"/>
                <w:sz w:val="16"/>
                <w:szCs w:val="16"/>
                <w:lang w:eastAsia="en-US"/>
              </w:rPr>
            </w:pPr>
            <w:ins w:id="195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9" w:author="Machado, Diana" w:date="2019-02-04T10:19:00Z"/>
                <w:rFonts w:ascii="Calibri" w:hAnsi="Calibri" w:cs="Calibri"/>
                <w:color w:val="000000"/>
                <w:sz w:val="16"/>
                <w:szCs w:val="16"/>
                <w:lang w:eastAsia="en-US"/>
              </w:rPr>
            </w:pPr>
            <w:ins w:id="1952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21" w:author="Machado, Diana" w:date="2019-02-04T10:19:00Z"/>
                <w:rFonts w:ascii="Calibri" w:hAnsi="Calibri" w:cs="Calibri"/>
                <w:color w:val="000000"/>
                <w:sz w:val="16"/>
                <w:szCs w:val="16"/>
                <w:lang w:eastAsia="en-US"/>
              </w:rPr>
            </w:pPr>
            <w:ins w:id="1952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23" w:author="Machado, Diana" w:date="2019-02-04T10:19:00Z"/>
                <w:rFonts w:ascii="Calibri" w:hAnsi="Calibri" w:cs="Calibri"/>
                <w:color w:val="000000"/>
                <w:sz w:val="16"/>
                <w:szCs w:val="16"/>
                <w:lang w:eastAsia="en-US"/>
              </w:rPr>
            </w:pPr>
            <w:ins w:id="19524" w:author="Machado, Diana" w:date="2019-02-04T10:19:00Z">
              <w:r w:rsidRPr="00D01C04">
                <w:rPr>
                  <w:rFonts w:ascii="Calibri" w:hAnsi="Calibri" w:cs="Calibri"/>
                  <w:color w:val="000000"/>
                  <w:sz w:val="16"/>
                  <w:szCs w:val="16"/>
                  <w:lang w:eastAsia="en-US"/>
                </w:rPr>
                <w:t xml:space="preserve">4,539,7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25" w:author="Machado, Diana" w:date="2019-02-04T10:19:00Z"/>
                <w:rFonts w:ascii="Calibri" w:hAnsi="Calibri" w:cs="Calibri"/>
                <w:color w:val="000000"/>
                <w:sz w:val="16"/>
                <w:szCs w:val="16"/>
                <w:lang w:eastAsia="en-US"/>
              </w:rPr>
            </w:pPr>
            <w:ins w:id="1952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5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28" w:author="Machado, Diana" w:date="2019-02-04T10:19:00Z"/>
                <w:rFonts w:ascii="Calibri" w:hAnsi="Calibri" w:cs="Calibri"/>
                <w:color w:val="000000"/>
                <w:sz w:val="16"/>
                <w:szCs w:val="16"/>
                <w:lang w:eastAsia="en-US"/>
              </w:rPr>
            </w:pPr>
            <w:ins w:id="19529" w:author="Machado, Diana" w:date="2019-02-04T10:19:00Z">
              <w:r w:rsidRPr="00D01C04">
                <w:rPr>
                  <w:rFonts w:ascii="Calibri" w:hAnsi="Calibri" w:cs="Calibri"/>
                  <w:color w:val="000000"/>
                  <w:sz w:val="16"/>
                  <w:szCs w:val="16"/>
                  <w:lang w:eastAsia="en-US"/>
                </w:rPr>
                <w:t>323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0" w:author="Machado, Diana" w:date="2019-02-04T10:19:00Z"/>
                <w:rFonts w:ascii="Calibri" w:hAnsi="Calibri" w:cs="Calibri"/>
                <w:color w:val="000000"/>
                <w:sz w:val="16"/>
                <w:szCs w:val="16"/>
                <w:lang w:eastAsia="en-US"/>
              </w:rPr>
            </w:pPr>
            <w:ins w:id="195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2" w:author="Machado, Diana" w:date="2019-02-04T10:19:00Z"/>
                <w:rFonts w:ascii="Calibri" w:hAnsi="Calibri" w:cs="Calibri"/>
                <w:color w:val="000000"/>
                <w:sz w:val="16"/>
                <w:szCs w:val="16"/>
                <w:lang w:eastAsia="en-US"/>
              </w:rPr>
            </w:pPr>
            <w:ins w:id="195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4" w:author="Machado, Diana" w:date="2019-02-04T10:19:00Z"/>
                <w:rFonts w:ascii="Calibri" w:hAnsi="Calibri" w:cs="Calibri"/>
                <w:color w:val="000000"/>
                <w:sz w:val="16"/>
                <w:szCs w:val="16"/>
                <w:lang w:eastAsia="en-US"/>
              </w:rPr>
            </w:pPr>
            <w:ins w:id="19535" w:author="Machado, Diana" w:date="2019-02-04T10:19:00Z">
              <w:r w:rsidRPr="00D01C04">
                <w:rPr>
                  <w:rFonts w:ascii="Calibri" w:hAnsi="Calibri" w:cs="Calibri"/>
                  <w:color w:val="000000"/>
                  <w:sz w:val="16"/>
                  <w:szCs w:val="16"/>
                  <w:lang w:eastAsia="en-US"/>
                </w:rPr>
                <w:t xml:space="preserve">8,949,2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6" w:author="Machado, Diana" w:date="2019-02-04T10:19:00Z"/>
                <w:rFonts w:ascii="Calibri" w:hAnsi="Calibri" w:cs="Calibri"/>
                <w:color w:val="000000"/>
                <w:sz w:val="16"/>
                <w:szCs w:val="16"/>
                <w:lang w:eastAsia="en-US"/>
              </w:rPr>
            </w:pPr>
            <w:ins w:id="1953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8" w:author="Machado, Diana" w:date="2019-02-04T10:19:00Z"/>
                <w:rFonts w:ascii="Calibri" w:hAnsi="Calibri" w:cs="Calibri"/>
                <w:color w:val="000000"/>
                <w:sz w:val="16"/>
                <w:szCs w:val="16"/>
                <w:lang w:eastAsia="en-US"/>
              </w:rPr>
            </w:pPr>
            <w:ins w:id="195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0" w:author="Machado, Diana" w:date="2019-02-04T10:19:00Z"/>
                <w:rFonts w:ascii="Calibri" w:hAnsi="Calibri" w:cs="Calibri"/>
                <w:color w:val="000000"/>
                <w:sz w:val="16"/>
                <w:szCs w:val="16"/>
                <w:lang w:eastAsia="en-US"/>
              </w:rPr>
            </w:pPr>
            <w:ins w:id="195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2" w:author="Machado, Diana" w:date="2019-02-04T10:19:00Z"/>
                <w:rFonts w:ascii="Calibri" w:hAnsi="Calibri" w:cs="Calibri"/>
                <w:color w:val="000000"/>
                <w:sz w:val="16"/>
                <w:szCs w:val="16"/>
                <w:lang w:eastAsia="en-US"/>
              </w:rPr>
            </w:pPr>
            <w:ins w:id="195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4" w:author="Machado, Diana" w:date="2019-02-04T10:19:00Z"/>
                <w:rFonts w:ascii="Calibri" w:hAnsi="Calibri" w:cs="Calibri"/>
                <w:color w:val="000000"/>
                <w:sz w:val="16"/>
                <w:szCs w:val="16"/>
                <w:lang w:eastAsia="en-US"/>
              </w:rPr>
            </w:pPr>
            <w:ins w:id="195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46" w:author="Machado, Diana" w:date="2019-02-04T10:19:00Z"/>
                <w:rFonts w:ascii="Calibri" w:hAnsi="Calibri" w:cs="Calibri"/>
                <w:color w:val="000000"/>
                <w:sz w:val="16"/>
                <w:szCs w:val="16"/>
                <w:lang w:eastAsia="en-US"/>
              </w:rPr>
            </w:pPr>
            <w:ins w:id="19547" w:author="Machado, Diana" w:date="2019-02-04T10:19:00Z">
              <w:r w:rsidRPr="00D01C04">
                <w:rPr>
                  <w:rFonts w:ascii="Calibri" w:hAnsi="Calibri" w:cs="Calibri"/>
                  <w:color w:val="000000"/>
                  <w:sz w:val="16"/>
                  <w:szCs w:val="16"/>
                  <w:lang w:eastAsia="en-US"/>
                </w:rPr>
                <w:t xml:space="preserve">8,949,2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48" w:author="Machado, Diana" w:date="2019-02-04T10:19:00Z"/>
                <w:rFonts w:ascii="Calibri" w:hAnsi="Calibri" w:cs="Calibri"/>
                <w:color w:val="000000"/>
                <w:sz w:val="16"/>
                <w:szCs w:val="16"/>
                <w:lang w:eastAsia="en-US"/>
              </w:rPr>
            </w:pPr>
            <w:ins w:id="1954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5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51" w:author="Machado, Diana" w:date="2019-02-04T10:19:00Z"/>
                <w:rFonts w:ascii="Calibri" w:hAnsi="Calibri" w:cs="Calibri"/>
                <w:color w:val="000000"/>
                <w:sz w:val="16"/>
                <w:szCs w:val="16"/>
                <w:lang w:eastAsia="en-US"/>
              </w:rPr>
            </w:pPr>
            <w:ins w:id="19552" w:author="Machado, Diana" w:date="2019-02-04T10:19:00Z">
              <w:r w:rsidRPr="00D01C04">
                <w:rPr>
                  <w:rFonts w:ascii="Calibri" w:hAnsi="Calibri" w:cs="Calibri"/>
                  <w:color w:val="000000"/>
                  <w:sz w:val="16"/>
                  <w:szCs w:val="16"/>
                  <w:lang w:eastAsia="en-US"/>
                </w:rPr>
                <w:t>323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3" w:author="Machado, Diana" w:date="2019-02-04T10:19:00Z"/>
                <w:rFonts w:ascii="Calibri" w:hAnsi="Calibri" w:cs="Calibri"/>
                <w:color w:val="000000"/>
                <w:sz w:val="16"/>
                <w:szCs w:val="16"/>
                <w:lang w:eastAsia="en-US"/>
              </w:rPr>
            </w:pPr>
            <w:ins w:id="195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5" w:author="Machado, Diana" w:date="2019-02-04T10:19:00Z"/>
                <w:rFonts w:ascii="Calibri" w:hAnsi="Calibri" w:cs="Calibri"/>
                <w:color w:val="000000"/>
                <w:sz w:val="16"/>
                <w:szCs w:val="16"/>
                <w:lang w:eastAsia="en-US"/>
              </w:rPr>
            </w:pPr>
            <w:ins w:id="195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7" w:author="Machado, Diana" w:date="2019-02-04T10:19:00Z"/>
                <w:rFonts w:ascii="Calibri" w:hAnsi="Calibri" w:cs="Calibri"/>
                <w:color w:val="000000"/>
                <w:sz w:val="16"/>
                <w:szCs w:val="16"/>
                <w:lang w:eastAsia="en-US"/>
              </w:rPr>
            </w:pPr>
            <w:ins w:id="19558" w:author="Machado, Diana" w:date="2019-02-04T10:19:00Z">
              <w:r w:rsidRPr="00D01C04">
                <w:rPr>
                  <w:rFonts w:ascii="Calibri" w:hAnsi="Calibri" w:cs="Calibri"/>
                  <w:color w:val="000000"/>
                  <w:sz w:val="16"/>
                  <w:szCs w:val="16"/>
                  <w:lang w:eastAsia="en-US"/>
                </w:rPr>
                <w:t xml:space="preserve">2,259,7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9" w:author="Machado, Diana" w:date="2019-02-04T10:19:00Z"/>
                <w:rFonts w:ascii="Calibri" w:hAnsi="Calibri" w:cs="Calibri"/>
                <w:color w:val="000000"/>
                <w:sz w:val="16"/>
                <w:szCs w:val="16"/>
                <w:lang w:eastAsia="en-US"/>
              </w:rPr>
            </w:pPr>
            <w:ins w:id="1956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1" w:author="Machado, Diana" w:date="2019-02-04T10:19:00Z"/>
                <w:rFonts w:ascii="Calibri" w:hAnsi="Calibri" w:cs="Calibri"/>
                <w:color w:val="000000"/>
                <w:sz w:val="16"/>
                <w:szCs w:val="16"/>
                <w:lang w:eastAsia="en-US"/>
              </w:rPr>
            </w:pPr>
            <w:ins w:id="195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3" w:author="Machado, Diana" w:date="2019-02-04T10:19:00Z"/>
                <w:rFonts w:ascii="Calibri" w:hAnsi="Calibri" w:cs="Calibri"/>
                <w:color w:val="000000"/>
                <w:sz w:val="16"/>
                <w:szCs w:val="16"/>
                <w:lang w:eastAsia="en-US"/>
              </w:rPr>
            </w:pPr>
            <w:ins w:id="195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5" w:author="Machado, Diana" w:date="2019-02-04T10:19:00Z"/>
                <w:rFonts w:ascii="Calibri" w:hAnsi="Calibri" w:cs="Calibri"/>
                <w:color w:val="000000"/>
                <w:sz w:val="16"/>
                <w:szCs w:val="16"/>
                <w:lang w:eastAsia="en-US"/>
              </w:rPr>
            </w:pPr>
            <w:ins w:id="195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7" w:author="Machado, Diana" w:date="2019-02-04T10:19:00Z"/>
                <w:rFonts w:ascii="Calibri" w:hAnsi="Calibri" w:cs="Calibri"/>
                <w:color w:val="000000"/>
                <w:sz w:val="16"/>
                <w:szCs w:val="16"/>
                <w:lang w:eastAsia="en-US"/>
              </w:rPr>
            </w:pPr>
            <w:ins w:id="195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69" w:author="Machado, Diana" w:date="2019-02-04T10:19:00Z"/>
                <w:rFonts w:ascii="Calibri" w:hAnsi="Calibri" w:cs="Calibri"/>
                <w:color w:val="000000"/>
                <w:sz w:val="16"/>
                <w:szCs w:val="16"/>
                <w:lang w:eastAsia="en-US"/>
              </w:rPr>
            </w:pPr>
            <w:ins w:id="19570" w:author="Machado, Diana" w:date="2019-02-04T10:19:00Z">
              <w:r w:rsidRPr="00D01C04">
                <w:rPr>
                  <w:rFonts w:ascii="Calibri" w:hAnsi="Calibri" w:cs="Calibri"/>
                  <w:color w:val="000000"/>
                  <w:sz w:val="16"/>
                  <w:szCs w:val="16"/>
                  <w:lang w:eastAsia="en-US"/>
                </w:rPr>
                <w:t xml:space="preserve">2,259,7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1" w:author="Machado, Diana" w:date="2019-02-04T10:19:00Z"/>
                <w:rFonts w:ascii="Calibri" w:hAnsi="Calibri" w:cs="Calibri"/>
                <w:color w:val="000000"/>
                <w:sz w:val="16"/>
                <w:szCs w:val="16"/>
                <w:lang w:eastAsia="en-US"/>
              </w:rPr>
            </w:pPr>
            <w:ins w:id="1957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5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4" w:author="Machado, Diana" w:date="2019-02-04T10:19:00Z"/>
                <w:rFonts w:ascii="Calibri" w:hAnsi="Calibri" w:cs="Calibri"/>
                <w:color w:val="000000"/>
                <w:sz w:val="16"/>
                <w:szCs w:val="16"/>
                <w:lang w:eastAsia="en-US"/>
              </w:rPr>
            </w:pPr>
            <w:ins w:id="19575" w:author="Machado, Diana" w:date="2019-02-04T10:19:00Z">
              <w:r w:rsidRPr="00D01C04">
                <w:rPr>
                  <w:rFonts w:ascii="Calibri" w:hAnsi="Calibri" w:cs="Calibri"/>
                  <w:color w:val="000000"/>
                  <w:sz w:val="16"/>
                  <w:szCs w:val="16"/>
                  <w:lang w:eastAsia="en-US"/>
                </w:rPr>
                <w:t>323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76" w:author="Machado, Diana" w:date="2019-02-04T10:19:00Z"/>
                <w:rFonts w:ascii="Calibri" w:hAnsi="Calibri" w:cs="Calibri"/>
                <w:color w:val="000000"/>
                <w:sz w:val="16"/>
                <w:szCs w:val="16"/>
                <w:lang w:eastAsia="en-US"/>
              </w:rPr>
            </w:pPr>
            <w:ins w:id="195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78" w:author="Machado, Diana" w:date="2019-02-04T10:19:00Z"/>
                <w:rFonts w:ascii="Calibri" w:hAnsi="Calibri" w:cs="Calibri"/>
                <w:color w:val="000000"/>
                <w:sz w:val="16"/>
                <w:szCs w:val="16"/>
                <w:lang w:eastAsia="en-US"/>
              </w:rPr>
            </w:pPr>
            <w:ins w:id="195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0" w:author="Machado, Diana" w:date="2019-02-04T10:19:00Z"/>
                <w:rFonts w:ascii="Calibri" w:hAnsi="Calibri" w:cs="Calibri"/>
                <w:color w:val="000000"/>
                <w:sz w:val="16"/>
                <w:szCs w:val="16"/>
                <w:lang w:eastAsia="en-US"/>
              </w:rPr>
            </w:pPr>
            <w:ins w:id="19581" w:author="Machado, Diana" w:date="2019-02-04T10:19:00Z">
              <w:r w:rsidRPr="00D01C04">
                <w:rPr>
                  <w:rFonts w:ascii="Calibri" w:hAnsi="Calibri" w:cs="Calibri"/>
                  <w:color w:val="000000"/>
                  <w:sz w:val="16"/>
                  <w:szCs w:val="16"/>
                  <w:lang w:eastAsia="en-US"/>
                </w:rPr>
                <w:t xml:space="preserve">4,608,0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2" w:author="Machado, Diana" w:date="2019-02-04T10:19:00Z"/>
                <w:rFonts w:ascii="Calibri" w:hAnsi="Calibri" w:cs="Calibri"/>
                <w:color w:val="000000"/>
                <w:sz w:val="16"/>
                <w:szCs w:val="16"/>
                <w:lang w:eastAsia="en-US"/>
              </w:rPr>
            </w:pPr>
            <w:ins w:id="1958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4" w:author="Machado, Diana" w:date="2019-02-04T10:19:00Z"/>
                <w:rFonts w:ascii="Calibri" w:hAnsi="Calibri" w:cs="Calibri"/>
                <w:color w:val="000000"/>
                <w:sz w:val="16"/>
                <w:szCs w:val="16"/>
                <w:lang w:eastAsia="en-US"/>
              </w:rPr>
            </w:pPr>
            <w:ins w:id="195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6" w:author="Machado, Diana" w:date="2019-02-04T10:19:00Z"/>
                <w:rFonts w:ascii="Calibri" w:hAnsi="Calibri" w:cs="Calibri"/>
                <w:color w:val="000000"/>
                <w:sz w:val="16"/>
                <w:szCs w:val="16"/>
                <w:lang w:eastAsia="en-US"/>
              </w:rPr>
            </w:pPr>
            <w:ins w:id="195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8" w:author="Machado, Diana" w:date="2019-02-04T10:19:00Z"/>
                <w:rFonts w:ascii="Calibri" w:hAnsi="Calibri" w:cs="Calibri"/>
                <w:color w:val="000000"/>
                <w:sz w:val="16"/>
                <w:szCs w:val="16"/>
                <w:lang w:eastAsia="en-US"/>
              </w:rPr>
            </w:pPr>
            <w:ins w:id="1958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90" w:author="Machado, Diana" w:date="2019-02-04T10:19:00Z"/>
                <w:rFonts w:ascii="Calibri" w:hAnsi="Calibri" w:cs="Calibri"/>
                <w:color w:val="000000"/>
                <w:sz w:val="16"/>
                <w:szCs w:val="16"/>
                <w:lang w:eastAsia="en-US"/>
              </w:rPr>
            </w:pPr>
            <w:ins w:id="195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92" w:author="Machado, Diana" w:date="2019-02-04T10:19:00Z"/>
                <w:rFonts w:ascii="Calibri" w:hAnsi="Calibri" w:cs="Calibri"/>
                <w:color w:val="000000"/>
                <w:sz w:val="16"/>
                <w:szCs w:val="16"/>
                <w:lang w:eastAsia="en-US"/>
              </w:rPr>
            </w:pPr>
            <w:ins w:id="19593" w:author="Machado, Diana" w:date="2019-02-04T10:19:00Z">
              <w:r w:rsidRPr="00D01C04">
                <w:rPr>
                  <w:rFonts w:ascii="Calibri" w:hAnsi="Calibri" w:cs="Calibri"/>
                  <w:color w:val="000000"/>
                  <w:sz w:val="16"/>
                  <w:szCs w:val="16"/>
                  <w:lang w:eastAsia="en-US"/>
                </w:rPr>
                <w:t xml:space="preserve">4,608,0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94" w:author="Machado, Diana" w:date="2019-02-04T10:19:00Z"/>
                <w:rFonts w:ascii="Calibri" w:hAnsi="Calibri" w:cs="Calibri"/>
                <w:color w:val="000000"/>
                <w:sz w:val="16"/>
                <w:szCs w:val="16"/>
                <w:lang w:eastAsia="en-US"/>
              </w:rPr>
            </w:pPr>
            <w:ins w:id="1959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5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97" w:author="Machado, Diana" w:date="2019-02-04T10:19:00Z"/>
                <w:rFonts w:ascii="Calibri" w:hAnsi="Calibri" w:cs="Calibri"/>
                <w:color w:val="000000"/>
                <w:sz w:val="16"/>
                <w:szCs w:val="16"/>
                <w:lang w:eastAsia="en-US"/>
              </w:rPr>
            </w:pPr>
            <w:ins w:id="19598" w:author="Machado, Diana" w:date="2019-02-04T10:19:00Z">
              <w:r w:rsidRPr="00D01C04">
                <w:rPr>
                  <w:rFonts w:ascii="Calibri" w:hAnsi="Calibri" w:cs="Calibri"/>
                  <w:color w:val="000000"/>
                  <w:sz w:val="16"/>
                  <w:szCs w:val="16"/>
                  <w:lang w:eastAsia="en-US"/>
                </w:rPr>
                <w:t>323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99" w:author="Machado, Diana" w:date="2019-02-04T10:19:00Z"/>
                <w:rFonts w:ascii="Calibri" w:hAnsi="Calibri" w:cs="Calibri"/>
                <w:color w:val="000000"/>
                <w:sz w:val="16"/>
                <w:szCs w:val="16"/>
                <w:lang w:eastAsia="en-US"/>
              </w:rPr>
            </w:pPr>
            <w:ins w:id="196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1" w:author="Machado, Diana" w:date="2019-02-04T10:19:00Z"/>
                <w:rFonts w:ascii="Calibri" w:hAnsi="Calibri" w:cs="Calibri"/>
                <w:color w:val="000000"/>
                <w:sz w:val="16"/>
                <w:szCs w:val="16"/>
                <w:lang w:eastAsia="en-US"/>
              </w:rPr>
            </w:pPr>
            <w:ins w:id="196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3" w:author="Machado, Diana" w:date="2019-02-04T10:19:00Z"/>
                <w:rFonts w:ascii="Calibri" w:hAnsi="Calibri" w:cs="Calibri"/>
                <w:color w:val="000000"/>
                <w:sz w:val="16"/>
                <w:szCs w:val="16"/>
                <w:lang w:eastAsia="en-US"/>
              </w:rPr>
            </w:pPr>
            <w:ins w:id="19604" w:author="Machado, Diana" w:date="2019-02-04T10:19:00Z">
              <w:r w:rsidRPr="00D01C04">
                <w:rPr>
                  <w:rFonts w:ascii="Calibri" w:hAnsi="Calibri" w:cs="Calibri"/>
                  <w:color w:val="000000"/>
                  <w:sz w:val="16"/>
                  <w:szCs w:val="16"/>
                  <w:lang w:eastAsia="en-US"/>
                </w:rPr>
                <w:t xml:space="preserve">4,375,5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5" w:author="Machado, Diana" w:date="2019-02-04T10:19:00Z"/>
                <w:rFonts w:ascii="Calibri" w:hAnsi="Calibri" w:cs="Calibri"/>
                <w:color w:val="000000"/>
                <w:sz w:val="16"/>
                <w:szCs w:val="16"/>
                <w:lang w:eastAsia="en-US"/>
              </w:rPr>
            </w:pPr>
            <w:ins w:id="1960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7" w:author="Machado, Diana" w:date="2019-02-04T10:19:00Z"/>
                <w:rFonts w:ascii="Calibri" w:hAnsi="Calibri" w:cs="Calibri"/>
                <w:color w:val="000000"/>
                <w:sz w:val="16"/>
                <w:szCs w:val="16"/>
                <w:lang w:eastAsia="en-US"/>
              </w:rPr>
            </w:pPr>
            <w:ins w:id="196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9" w:author="Machado, Diana" w:date="2019-02-04T10:19:00Z"/>
                <w:rFonts w:ascii="Calibri" w:hAnsi="Calibri" w:cs="Calibri"/>
                <w:color w:val="000000"/>
                <w:sz w:val="16"/>
                <w:szCs w:val="16"/>
                <w:lang w:eastAsia="en-US"/>
              </w:rPr>
            </w:pPr>
            <w:ins w:id="196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1" w:author="Machado, Diana" w:date="2019-02-04T10:19:00Z"/>
                <w:rFonts w:ascii="Calibri" w:hAnsi="Calibri" w:cs="Calibri"/>
                <w:color w:val="000000"/>
                <w:sz w:val="16"/>
                <w:szCs w:val="16"/>
                <w:lang w:eastAsia="en-US"/>
              </w:rPr>
            </w:pPr>
            <w:ins w:id="1961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3" w:author="Machado, Diana" w:date="2019-02-04T10:19:00Z"/>
                <w:rFonts w:ascii="Calibri" w:hAnsi="Calibri" w:cs="Calibri"/>
                <w:color w:val="000000"/>
                <w:sz w:val="16"/>
                <w:szCs w:val="16"/>
                <w:lang w:eastAsia="en-US"/>
              </w:rPr>
            </w:pPr>
            <w:ins w:id="196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15" w:author="Machado, Diana" w:date="2019-02-04T10:19:00Z"/>
                <w:rFonts w:ascii="Calibri" w:hAnsi="Calibri" w:cs="Calibri"/>
                <w:color w:val="000000"/>
                <w:sz w:val="16"/>
                <w:szCs w:val="16"/>
                <w:lang w:eastAsia="en-US"/>
              </w:rPr>
            </w:pPr>
            <w:ins w:id="19616" w:author="Machado, Diana" w:date="2019-02-04T10:19:00Z">
              <w:r w:rsidRPr="00D01C04">
                <w:rPr>
                  <w:rFonts w:ascii="Calibri" w:hAnsi="Calibri" w:cs="Calibri"/>
                  <w:color w:val="000000"/>
                  <w:sz w:val="16"/>
                  <w:szCs w:val="16"/>
                  <w:lang w:eastAsia="en-US"/>
                </w:rPr>
                <w:t xml:space="preserve">4,375,5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17" w:author="Machado, Diana" w:date="2019-02-04T10:19:00Z"/>
                <w:rFonts w:ascii="Calibri" w:hAnsi="Calibri" w:cs="Calibri"/>
                <w:color w:val="000000"/>
                <w:sz w:val="16"/>
                <w:szCs w:val="16"/>
                <w:lang w:eastAsia="en-US"/>
              </w:rPr>
            </w:pPr>
            <w:ins w:id="1961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6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20" w:author="Machado, Diana" w:date="2019-02-04T10:19:00Z"/>
                <w:rFonts w:ascii="Calibri" w:hAnsi="Calibri" w:cs="Calibri"/>
                <w:color w:val="000000"/>
                <w:sz w:val="16"/>
                <w:szCs w:val="16"/>
                <w:lang w:eastAsia="en-US"/>
              </w:rPr>
            </w:pPr>
            <w:ins w:id="19621" w:author="Machado, Diana" w:date="2019-02-04T10:19:00Z">
              <w:r w:rsidRPr="00D01C04">
                <w:rPr>
                  <w:rFonts w:ascii="Calibri" w:hAnsi="Calibri" w:cs="Calibri"/>
                  <w:color w:val="000000"/>
                  <w:sz w:val="16"/>
                  <w:szCs w:val="16"/>
                  <w:lang w:eastAsia="en-US"/>
                </w:rPr>
                <w:lastRenderedPageBreak/>
                <w:t>323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2" w:author="Machado, Diana" w:date="2019-02-04T10:19:00Z"/>
                <w:rFonts w:ascii="Calibri" w:hAnsi="Calibri" w:cs="Calibri"/>
                <w:color w:val="000000"/>
                <w:sz w:val="16"/>
                <w:szCs w:val="16"/>
                <w:lang w:eastAsia="en-US"/>
              </w:rPr>
            </w:pPr>
            <w:ins w:id="196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4" w:author="Machado, Diana" w:date="2019-02-04T10:19:00Z"/>
                <w:rFonts w:ascii="Calibri" w:hAnsi="Calibri" w:cs="Calibri"/>
                <w:color w:val="000000"/>
                <w:sz w:val="16"/>
                <w:szCs w:val="16"/>
                <w:lang w:eastAsia="en-US"/>
              </w:rPr>
            </w:pPr>
            <w:ins w:id="196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6" w:author="Machado, Diana" w:date="2019-02-04T10:19:00Z"/>
                <w:rFonts w:ascii="Calibri" w:hAnsi="Calibri" w:cs="Calibri"/>
                <w:color w:val="000000"/>
                <w:sz w:val="16"/>
                <w:szCs w:val="16"/>
                <w:lang w:eastAsia="en-US"/>
              </w:rPr>
            </w:pPr>
            <w:ins w:id="19627" w:author="Machado, Diana" w:date="2019-02-04T10:19:00Z">
              <w:r w:rsidRPr="00D01C04">
                <w:rPr>
                  <w:rFonts w:ascii="Calibri" w:hAnsi="Calibri" w:cs="Calibri"/>
                  <w:color w:val="000000"/>
                  <w:sz w:val="16"/>
                  <w:szCs w:val="16"/>
                  <w:lang w:eastAsia="en-US"/>
                </w:rPr>
                <w:t xml:space="preserve">615,0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8" w:author="Machado, Diana" w:date="2019-02-04T10:19:00Z"/>
                <w:rFonts w:ascii="Calibri" w:hAnsi="Calibri" w:cs="Calibri"/>
                <w:color w:val="000000"/>
                <w:sz w:val="16"/>
                <w:szCs w:val="16"/>
                <w:lang w:eastAsia="en-US"/>
              </w:rPr>
            </w:pPr>
            <w:ins w:id="196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0" w:author="Machado, Diana" w:date="2019-02-04T10:19:00Z"/>
                <w:rFonts w:ascii="Calibri" w:hAnsi="Calibri" w:cs="Calibri"/>
                <w:color w:val="000000"/>
                <w:sz w:val="16"/>
                <w:szCs w:val="16"/>
                <w:lang w:eastAsia="en-US"/>
              </w:rPr>
            </w:pPr>
            <w:ins w:id="196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2" w:author="Machado, Diana" w:date="2019-02-04T10:19:00Z"/>
                <w:rFonts w:ascii="Calibri" w:hAnsi="Calibri" w:cs="Calibri"/>
                <w:color w:val="000000"/>
                <w:sz w:val="16"/>
                <w:szCs w:val="16"/>
                <w:lang w:eastAsia="en-US"/>
              </w:rPr>
            </w:pPr>
            <w:ins w:id="196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4" w:author="Machado, Diana" w:date="2019-02-04T10:19:00Z"/>
                <w:rFonts w:ascii="Calibri" w:hAnsi="Calibri" w:cs="Calibri"/>
                <w:color w:val="000000"/>
                <w:sz w:val="16"/>
                <w:szCs w:val="16"/>
                <w:lang w:eastAsia="en-US"/>
              </w:rPr>
            </w:pPr>
            <w:ins w:id="196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6" w:author="Machado, Diana" w:date="2019-02-04T10:19:00Z"/>
                <w:rFonts w:ascii="Calibri" w:hAnsi="Calibri" w:cs="Calibri"/>
                <w:color w:val="000000"/>
                <w:sz w:val="16"/>
                <w:szCs w:val="16"/>
                <w:lang w:eastAsia="en-US"/>
              </w:rPr>
            </w:pPr>
            <w:ins w:id="196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38" w:author="Machado, Diana" w:date="2019-02-04T10:19:00Z"/>
                <w:rFonts w:ascii="Calibri" w:hAnsi="Calibri" w:cs="Calibri"/>
                <w:color w:val="000000"/>
                <w:sz w:val="16"/>
                <w:szCs w:val="16"/>
                <w:lang w:eastAsia="en-US"/>
              </w:rPr>
            </w:pPr>
            <w:ins w:id="19639" w:author="Machado, Diana" w:date="2019-02-04T10:19:00Z">
              <w:r w:rsidRPr="00D01C04">
                <w:rPr>
                  <w:rFonts w:ascii="Calibri" w:hAnsi="Calibri" w:cs="Calibri"/>
                  <w:color w:val="000000"/>
                  <w:sz w:val="16"/>
                  <w:szCs w:val="16"/>
                  <w:lang w:eastAsia="en-US"/>
                </w:rPr>
                <w:t xml:space="preserve">615,0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0" w:author="Machado, Diana" w:date="2019-02-04T10:19:00Z"/>
                <w:rFonts w:ascii="Calibri" w:hAnsi="Calibri" w:cs="Calibri"/>
                <w:color w:val="000000"/>
                <w:sz w:val="16"/>
                <w:szCs w:val="16"/>
                <w:lang w:eastAsia="en-US"/>
              </w:rPr>
            </w:pPr>
            <w:ins w:id="1964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6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3" w:author="Machado, Diana" w:date="2019-02-04T10:19:00Z"/>
                <w:rFonts w:ascii="Calibri" w:hAnsi="Calibri" w:cs="Calibri"/>
                <w:color w:val="000000"/>
                <w:sz w:val="16"/>
                <w:szCs w:val="16"/>
                <w:lang w:eastAsia="en-US"/>
              </w:rPr>
            </w:pPr>
            <w:ins w:id="19644" w:author="Machado, Diana" w:date="2019-02-04T10:19:00Z">
              <w:r w:rsidRPr="00D01C04">
                <w:rPr>
                  <w:rFonts w:ascii="Calibri" w:hAnsi="Calibri" w:cs="Calibri"/>
                  <w:color w:val="000000"/>
                  <w:sz w:val="16"/>
                  <w:szCs w:val="16"/>
                  <w:lang w:eastAsia="en-US"/>
                </w:rPr>
                <w:t>323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45" w:author="Machado, Diana" w:date="2019-02-04T10:19:00Z"/>
                <w:rFonts w:ascii="Calibri" w:hAnsi="Calibri" w:cs="Calibri"/>
                <w:color w:val="000000"/>
                <w:sz w:val="16"/>
                <w:szCs w:val="16"/>
                <w:lang w:eastAsia="en-US"/>
              </w:rPr>
            </w:pPr>
            <w:ins w:id="196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47" w:author="Machado, Diana" w:date="2019-02-04T10:19:00Z"/>
                <w:rFonts w:ascii="Calibri" w:hAnsi="Calibri" w:cs="Calibri"/>
                <w:color w:val="000000"/>
                <w:sz w:val="16"/>
                <w:szCs w:val="16"/>
                <w:lang w:eastAsia="en-US"/>
              </w:rPr>
            </w:pPr>
            <w:ins w:id="196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49" w:author="Machado, Diana" w:date="2019-02-04T10:19:00Z"/>
                <w:rFonts w:ascii="Calibri" w:hAnsi="Calibri" w:cs="Calibri"/>
                <w:color w:val="000000"/>
                <w:sz w:val="16"/>
                <w:szCs w:val="16"/>
                <w:lang w:eastAsia="en-US"/>
              </w:rPr>
            </w:pPr>
            <w:ins w:id="19650" w:author="Machado, Diana" w:date="2019-02-04T10:19:00Z">
              <w:r w:rsidRPr="00D01C04">
                <w:rPr>
                  <w:rFonts w:ascii="Calibri" w:hAnsi="Calibri" w:cs="Calibri"/>
                  <w:color w:val="000000"/>
                  <w:sz w:val="16"/>
                  <w:szCs w:val="16"/>
                  <w:lang w:eastAsia="en-US"/>
                </w:rPr>
                <w:t xml:space="preserve">2,244,1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1" w:author="Machado, Diana" w:date="2019-02-04T10:19:00Z"/>
                <w:rFonts w:ascii="Calibri" w:hAnsi="Calibri" w:cs="Calibri"/>
                <w:color w:val="000000"/>
                <w:sz w:val="16"/>
                <w:szCs w:val="16"/>
                <w:lang w:eastAsia="en-US"/>
              </w:rPr>
            </w:pPr>
            <w:ins w:id="1965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3" w:author="Machado, Diana" w:date="2019-02-04T10:19:00Z"/>
                <w:rFonts w:ascii="Calibri" w:hAnsi="Calibri" w:cs="Calibri"/>
                <w:color w:val="000000"/>
                <w:sz w:val="16"/>
                <w:szCs w:val="16"/>
                <w:lang w:eastAsia="en-US"/>
              </w:rPr>
            </w:pPr>
            <w:ins w:id="196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5" w:author="Machado, Diana" w:date="2019-02-04T10:19:00Z"/>
                <w:rFonts w:ascii="Calibri" w:hAnsi="Calibri" w:cs="Calibri"/>
                <w:color w:val="000000"/>
                <w:sz w:val="16"/>
                <w:szCs w:val="16"/>
                <w:lang w:eastAsia="en-US"/>
              </w:rPr>
            </w:pPr>
            <w:ins w:id="196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7" w:author="Machado, Diana" w:date="2019-02-04T10:19:00Z"/>
                <w:rFonts w:ascii="Calibri" w:hAnsi="Calibri" w:cs="Calibri"/>
                <w:color w:val="000000"/>
                <w:sz w:val="16"/>
                <w:szCs w:val="16"/>
                <w:lang w:eastAsia="en-US"/>
              </w:rPr>
            </w:pPr>
            <w:ins w:id="1965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9" w:author="Machado, Diana" w:date="2019-02-04T10:19:00Z"/>
                <w:rFonts w:ascii="Calibri" w:hAnsi="Calibri" w:cs="Calibri"/>
                <w:color w:val="000000"/>
                <w:sz w:val="16"/>
                <w:szCs w:val="16"/>
                <w:lang w:eastAsia="en-US"/>
              </w:rPr>
            </w:pPr>
            <w:ins w:id="1966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1" w:author="Machado, Diana" w:date="2019-02-04T10:19:00Z"/>
                <w:rFonts w:ascii="Calibri" w:hAnsi="Calibri" w:cs="Calibri"/>
                <w:color w:val="000000"/>
                <w:sz w:val="16"/>
                <w:szCs w:val="16"/>
                <w:lang w:eastAsia="en-US"/>
              </w:rPr>
            </w:pPr>
            <w:ins w:id="19662" w:author="Machado, Diana" w:date="2019-02-04T10:19:00Z">
              <w:r w:rsidRPr="00D01C04">
                <w:rPr>
                  <w:rFonts w:ascii="Calibri" w:hAnsi="Calibri" w:cs="Calibri"/>
                  <w:color w:val="000000"/>
                  <w:sz w:val="16"/>
                  <w:szCs w:val="16"/>
                  <w:lang w:eastAsia="en-US"/>
                </w:rPr>
                <w:t xml:space="preserve">2,244,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3" w:author="Machado, Diana" w:date="2019-02-04T10:19:00Z"/>
                <w:rFonts w:ascii="Calibri" w:hAnsi="Calibri" w:cs="Calibri"/>
                <w:color w:val="000000"/>
                <w:sz w:val="16"/>
                <w:szCs w:val="16"/>
                <w:lang w:eastAsia="en-US"/>
              </w:rPr>
            </w:pPr>
            <w:ins w:id="1966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6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6" w:author="Machado, Diana" w:date="2019-02-04T10:19:00Z"/>
                <w:rFonts w:ascii="Calibri" w:hAnsi="Calibri" w:cs="Calibri"/>
                <w:color w:val="000000"/>
                <w:sz w:val="16"/>
                <w:szCs w:val="16"/>
                <w:lang w:eastAsia="en-US"/>
              </w:rPr>
            </w:pPr>
            <w:ins w:id="19667" w:author="Machado, Diana" w:date="2019-02-04T10:19:00Z">
              <w:r w:rsidRPr="00D01C04">
                <w:rPr>
                  <w:rFonts w:ascii="Calibri" w:hAnsi="Calibri" w:cs="Calibri"/>
                  <w:color w:val="000000"/>
                  <w:sz w:val="16"/>
                  <w:szCs w:val="16"/>
                  <w:lang w:eastAsia="en-US"/>
                </w:rPr>
                <w:t>324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68" w:author="Machado, Diana" w:date="2019-02-04T10:19:00Z"/>
                <w:rFonts w:ascii="Calibri" w:hAnsi="Calibri" w:cs="Calibri"/>
                <w:color w:val="000000"/>
                <w:sz w:val="16"/>
                <w:szCs w:val="16"/>
                <w:lang w:eastAsia="en-US"/>
              </w:rPr>
            </w:pPr>
            <w:ins w:id="196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0" w:author="Machado, Diana" w:date="2019-02-04T10:19:00Z"/>
                <w:rFonts w:ascii="Calibri" w:hAnsi="Calibri" w:cs="Calibri"/>
                <w:color w:val="000000"/>
                <w:sz w:val="16"/>
                <w:szCs w:val="16"/>
                <w:lang w:eastAsia="en-US"/>
              </w:rPr>
            </w:pPr>
            <w:ins w:id="196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2" w:author="Machado, Diana" w:date="2019-02-04T10:19:00Z"/>
                <w:rFonts w:ascii="Calibri" w:hAnsi="Calibri" w:cs="Calibri"/>
                <w:color w:val="000000"/>
                <w:sz w:val="16"/>
                <w:szCs w:val="16"/>
                <w:lang w:eastAsia="en-US"/>
              </w:rPr>
            </w:pPr>
            <w:ins w:id="196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4" w:author="Machado, Diana" w:date="2019-02-04T10:19:00Z"/>
                <w:rFonts w:ascii="Calibri" w:hAnsi="Calibri" w:cs="Calibri"/>
                <w:color w:val="000000"/>
                <w:sz w:val="16"/>
                <w:szCs w:val="16"/>
                <w:lang w:eastAsia="en-US"/>
              </w:rPr>
            </w:pPr>
            <w:ins w:id="196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6" w:author="Machado, Diana" w:date="2019-02-04T10:19:00Z"/>
                <w:rFonts w:ascii="Calibri" w:hAnsi="Calibri" w:cs="Calibri"/>
                <w:color w:val="000000"/>
                <w:sz w:val="16"/>
                <w:szCs w:val="16"/>
                <w:lang w:eastAsia="en-US"/>
              </w:rPr>
            </w:pPr>
            <w:ins w:id="19677" w:author="Machado, Diana" w:date="2019-02-04T10:19:00Z">
              <w:r w:rsidRPr="00D01C04">
                <w:rPr>
                  <w:rFonts w:ascii="Calibri" w:hAnsi="Calibri" w:cs="Calibri"/>
                  <w:color w:val="000000"/>
                  <w:sz w:val="16"/>
                  <w:szCs w:val="16"/>
                  <w:lang w:eastAsia="en-US"/>
                </w:rPr>
                <w:t xml:space="preserve">1,364,05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8" w:author="Machado, Diana" w:date="2019-02-04T10:19:00Z"/>
                <w:rFonts w:ascii="Calibri" w:hAnsi="Calibri" w:cs="Calibri"/>
                <w:color w:val="000000"/>
                <w:sz w:val="16"/>
                <w:szCs w:val="16"/>
                <w:lang w:eastAsia="en-US"/>
              </w:rPr>
            </w:pPr>
            <w:ins w:id="196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0" w:author="Machado, Diana" w:date="2019-02-04T10:19:00Z"/>
                <w:rFonts w:ascii="Calibri" w:hAnsi="Calibri" w:cs="Calibri"/>
                <w:color w:val="000000"/>
                <w:sz w:val="16"/>
                <w:szCs w:val="16"/>
                <w:lang w:eastAsia="en-US"/>
              </w:rPr>
            </w:pPr>
            <w:ins w:id="1968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2" w:author="Machado, Diana" w:date="2019-02-04T10:19:00Z"/>
                <w:rFonts w:ascii="Calibri" w:hAnsi="Calibri" w:cs="Calibri"/>
                <w:color w:val="000000"/>
                <w:sz w:val="16"/>
                <w:szCs w:val="16"/>
                <w:lang w:eastAsia="en-US"/>
              </w:rPr>
            </w:pPr>
            <w:ins w:id="1968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84" w:author="Machado, Diana" w:date="2019-02-04T10:19:00Z"/>
                <w:rFonts w:ascii="Calibri" w:hAnsi="Calibri" w:cs="Calibri"/>
                <w:color w:val="000000"/>
                <w:sz w:val="16"/>
                <w:szCs w:val="16"/>
                <w:lang w:eastAsia="en-US"/>
              </w:rPr>
            </w:pPr>
            <w:ins w:id="19685" w:author="Machado, Diana" w:date="2019-02-04T10:19:00Z">
              <w:r w:rsidRPr="00D01C04">
                <w:rPr>
                  <w:rFonts w:ascii="Calibri" w:hAnsi="Calibri" w:cs="Calibri"/>
                  <w:color w:val="000000"/>
                  <w:sz w:val="16"/>
                  <w:szCs w:val="16"/>
                  <w:lang w:eastAsia="en-US"/>
                </w:rPr>
                <w:t xml:space="preserve">1,364,0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86" w:author="Machado, Diana" w:date="2019-02-04T10:19:00Z"/>
                <w:rFonts w:ascii="Calibri" w:hAnsi="Calibri" w:cs="Calibri"/>
                <w:color w:val="000000"/>
                <w:sz w:val="16"/>
                <w:szCs w:val="16"/>
                <w:lang w:eastAsia="en-US"/>
              </w:rPr>
            </w:pPr>
            <w:ins w:id="1968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6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89" w:author="Machado, Diana" w:date="2019-02-04T10:19:00Z"/>
                <w:rFonts w:ascii="Calibri" w:hAnsi="Calibri" w:cs="Calibri"/>
                <w:color w:val="000000"/>
                <w:sz w:val="16"/>
                <w:szCs w:val="16"/>
                <w:lang w:eastAsia="en-US"/>
              </w:rPr>
            </w:pPr>
            <w:ins w:id="19690" w:author="Machado, Diana" w:date="2019-02-04T10:19:00Z">
              <w:r w:rsidRPr="00D01C04">
                <w:rPr>
                  <w:rFonts w:ascii="Calibri" w:hAnsi="Calibri" w:cs="Calibri"/>
                  <w:color w:val="000000"/>
                  <w:sz w:val="16"/>
                  <w:szCs w:val="16"/>
                  <w:lang w:eastAsia="en-US"/>
                </w:rPr>
                <w:t>324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1" w:author="Machado, Diana" w:date="2019-02-04T10:19:00Z"/>
                <w:rFonts w:ascii="Calibri" w:hAnsi="Calibri" w:cs="Calibri"/>
                <w:color w:val="000000"/>
                <w:sz w:val="16"/>
                <w:szCs w:val="16"/>
                <w:lang w:eastAsia="en-US"/>
              </w:rPr>
            </w:pPr>
            <w:ins w:id="196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3" w:author="Machado, Diana" w:date="2019-02-04T10:19:00Z"/>
                <w:rFonts w:ascii="Calibri" w:hAnsi="Calibri" w:cs="Calibri"/>
                <w:color w:val="000000"/>
                <w:sz w:val="16"/>
                <w:szCs w:val="16"/>
                <w:lang w:eastAsia="en-US"/>
              </w:rPr>
            </w:pPr>
            <w:ins w:id="196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5" w:author="Machado, Diana" w:date="2019-02-04T10:19:00Z"/>
                <w:rFonts w:ascii="Calibri" w:hAnsi="Calibri" w:cs="Calibri"/>
                <w:color w:val="000000"/>
                <w:sz w:val="16"/>
                <w:szCs w:val="16"/>
                <w:lang w:eastAsia="en-US"/>
              </w:rPr>
            </w:pPr>
            <w:ins w:id="196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7" w:author="Machado, Diana" w:date="2019-02-04T10:19:00Z"/>
                <w:rFonts w:ascii="Calibri" w:hAnsi="Calibri" w:cs="Calibri"/>
                <w:color w:val="000000"/>
                <w:sz w:val="16"/>
                <w:szCs w:val="16"/>
                <w:lang w:eastAsia="en-US"/>
              </w:rPr>
            </w:pPr>
            <w:ins w:id="196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9" w:author="Machado, Diana" w:date="2019-02-04T10:19:00Z"/>
                <w:rFonts w:ascii="Calibri" w:hAnsi="Calibri" w:cs="Calibri"/>
                <w:color w:val="000000"/>
                <w:sz w:val="16"/>
                <w:szCs w:val="16"/>
                <w:lang w:eastAsia="en-US"/>
              </w:rPr>
            </w:pPr>
            <w:ins w:id="19700" w:author="Machado, Diana" w:date="2019-02-04T10:19:00Z">
              <w:r w:rsidRPr="00D01C04">
                <w:rPr>
                  <w:rFonts w:ascii="Calibri" w:hAnsi="Calibri" w:cs="Calibri"/>
                  <w:color w:val="000000"/>
                  <w:sz w:val="16"/>
                  <w:szCs w:val="16"/>
                  <w:lang w:eastAsia="en-US"/>
                </w:rPr>
                <w:t xml:space="preserve">26,260,21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1" w:author="Machado, Diana" w:date="2019-02-04T10:19:00Z"/>
                <w:rFonts w:ascii="Calibri" w:hAnsi="Calibri" w:cs="Calibri"/>
                <w:color w:val="000000"/>
                <w:sz w:val="16"/>
                <w:szCs w:val="16"/>
                <w:lang w:eastAsia="en-US"/>
              </w:rPr>
            </w:pPr>
            <w:ins w:id="197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3" w:author="Machado, Diana" w:date="2019-02-04T10:19:00Z"/>
                <w:rFonts w:ascii="Calibri" w:hAnsi="Calibri" w:cs="Calibri"/>
                <w:color w:val="000000"/>
                <w:sz w:val="16"/>
                <w:szCs w:val="16"/>
                <w:lang w:eastAsia="en-US"/>
              </w:rPr>
            </w:pPr>
            <w:ins w:id="1970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5" w:author="Machado, Diana" w:date="2019-02-04T10:19:00Z"/>
                <w:rFonts w:ascii="Calibri" w:hAnsi="Calibri" w:cs="Calibri"/>
                <w:color w:val="000000"/>
                <w:sz w:val="16"/>
                <w:szCs w:val="16"/>
                <w:lang w:eastAsia="en-US"/>
              </w:rPr>
            </w:pPr>
            <w:ins w:id="1970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07" w:author="Machado, Diana" w:date="2019-02-04T10:19:00Z"/>
                <w:rFonts w:ascii="Calibri" w:hAnsi="Calibri" w:cs="Calibri"/>
                <w:color w:val="000000"/>
                <w:sz w:val="16"/>
                <w:szCs w:val="16"/>
                <w:lang w:eastAsia="en-US"/>
              </w:rPr>
            </w:pPr>
            <w:ins w:id="19708" w:author="Machado, Diana" w:date="2019-02-04T10:19:00Z">
              <w:r w:rsidRPr="00D01C04">
                <w:rPr>
                  <w:rFonts w:ascii="Calibri" w:hAnsi="Calibri" w:cs="Calibri"/>
                  <w:color w:val="000000"/>
                  <w:sz w:val="16"/>
                  <w:szCs w:val="16"/>
                  <w:lang w:eastAsia="en-US"/>
                </w:rPr>
                <w:t xml:space="preserve">26,260,2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09" w:author="Machado, Diana" w:date="2019-02-04T10:19:00Z"/>
                <w:rFonts w:ascii="Calibri" w:hAnsi="Calibri" w:cs="Calibri"/>
                <w:color w:val="000000"/>
                <w:sz w:val="16"/>
                <w:szCs w:val="16"/>
                <w:lang w:eastAsia="en-US"/>
              </w:rPr>
            </w:pPr>
            <w:ins w:id="19710"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197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12" w:author="Machado, Diana" w:date="2019-02-04T10:19:00Z"/>
                <w:rFonts w:ascii="Calibri" w:hAnsi="Calibri" w:cs="Calibri"/>
                <w:color w:val="000000"/>
                <w:sz w:val="16"/>
                <w:szCs w:val="16"/>
                <w:lang w:eastAsia="en-US"/>
              </w:rPr>
            </w:pPr>
            <w:ins w:id="19713" w:author="Machado, Diana" w:date="2019-02-04T10:19:00Z">
              <w:r w:rsidRPr="00D01C04">
                <w:rPr>
                  <w:rFonts w:ascii="Calibri" w:hAnsi="Calibri" w:cs="Calibri"/>
                  <w:color w:val="000000"/>
                  <w:sz w:val="16"/>
                  <w:szCs w:val="16"/>
                  <w:lang w:eastAsia="en-US"/>
                </w:rPr>
                <w:t>325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14" w:author="Machado, Diana" w:date="2019-02-04T10:19:00Z"/>
                <w:rFonts w:ascii="Calibri" w:hAnsi="Calibri" w:cs="Calibri"/>
                <w:color w:val="000000"/>
                <w:sz w:val="16"/>
                <w:szCs w:val="16"/>
                <w:lang w:eastAsia="en-US"/>
              </w:rPr>
            </w:pPr>
            <w:ins w:id="197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16" w:author="Machado, Diana" w:date="2019-02-04T10:19:00Z"/>
                <w:rFonts w:ascii="Calibri" w:hAnsi="Calibri" w:cs="Calibri"/>
                <w:color w:val="000000"/>
                <w:sz w:val="16"/>
                <w:szCs w:val="16"/>
                <w:lang w:eastAsia="en-US"/>
              </w:rPr>
            </w:pPr>
            <w:ins w:id="197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18" w:author="Machado, Diana" w:date="2019-02-04T10:19:00Z"/>
                <w:rFonts w:ascii="Calibri" w:hAnsi="Calibri" w:cs="Calibri"/>
                <w:color w:val="000000"/>
                <w:sz w:val="16"/>
                <w:szCs w:val="16"/>
                <w:lang w:eastAsia="en-US"/>
              </w:rPr>
            </w:pPr>
            <w:ins w:id="197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0" w:author="Machado, Diana" w:date="2019-02-04T10:19:00Z"/>
                <w:rFonts w:ascii="Calibri" w:hAnsi="Calibri" w:cs="Calibri"/>
                <w:color w:val="000000"/>
                <w:sz w:val="16"/>
                <w:szCs w:val="16"/>
                <w:lang w:eastAsia="en-US"/>
              </w:rPr>
            </w:pPr>
            <w:ins w:id="197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2" w:author="Machado, Diana" w:date="2019-02-04T10:19:00Z"/>
                <w:rFonts w:ascii="Calibri" w:hAnsi="Calibri" w:cs="Calibri"/>
                <w:color w:val="000000"/>
                <w:sz w:val="16"/>
                <w:szCs w:val="16"/>
                <w:lang w:eastAsia="en-US"/>
              </w:rPr>
            </w:pPr>
            <w:ins w:id="19723" w:author="Machado, Diana" w:date="2019-02-04T10:19:00Z">
              <w:r w:rsidRPr="00D01C04">
                <w:rPr>
                  <w:rFonts w:ascii="Calibri" w:hAnsi="Calibri" w:cs="Calibri"/>
                  <w:color w:val="000000"/>
                  <w:sz w:val="16"/>
                  <w:szCs w:val="16"/>
                  <w:lang w:eastAsia="en-US"/>
                </w:rPr>
                <w:t xml:space="preserve">9,706,25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4" w:author="Machado, Diana" w:date="2019-02-04T10:19:00Z"/>
                <w:rFonts w:ascii="Calibri" w:hAnsi="Calibri" w:cs="Calibri"/>
                <w:color w:val="000000"/>
                <w:sz w:val="16"/>
                <w:szCs w:val="16"/>
                <w:lang w:eastAsia="en-US"/>
              </w:rPr>
            </w:pPr>
            <w:ins w:id="197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6" w:author="Machado, Diana" w:date="2019-02-04T10:19:00Z"/>
                <w:rFonts w:ascii="Calibri" w:hAnsi="Calibri" w:cs="Calibri"/>
                <w:color w:val="000000"/>
                <w:sz w:val="16"/>
                <w:szCs w:val="16"/>
                <w:lang w:eastAsia="en-US"/>
              </w:rPr>
            </w:pPr>
            <w:ins w:id="1972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8" w:author="Machado, Diana" w:date="2019-02-04T10:19:00Z"/>
                <w:rFonts w:ascii="Calibri" w:hAnsi="Calibri" w:cs="Calibri"/>
                <w:color w:val="000000"/>
                <w:sz w:val="16"/>
                <w:szCs w:val="16"/>
                <w:lang w:eastAsia="en-US"/>
              </w:rPr>
            </w:pPr>
            <w:ins w:id="1972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0" w:author="Machado, Diana" w:date="2019-02-04T10:19:00Z"/>
                <w:rFonts w:ascii="Calibri" w:hAnsi="Calibri" w:cs="Calibri"/>
                <w:color w:val="000000"/>
                <w:sz w:val="16"/>
                <w:szCs w:val="16"/>
                <w:lang w:eastAsia="en-US"/>
              </w:rPr>
            </w:pPr>
            <w:ins w:id="19731" w:author="Machado, Diana" w:date="2019-02-04T10:19:00Z">
              <w:r w:rsidRPr="00D01C04">
                <w:rPr>
                  <w:rFonts w:ascii="Calibri" w:hAnsi="Calibri" w:cs="Calibri"/>
                  <w:color w:val="000000"/>
                  <w:sz w:val="16"/>
                  <w:szCs w:val="16"/>
                  <w:lang w:eastAsia="en-US"/>
                </w:rPr>
                <w:t xml:space="preserve">9,706,2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2" w:author="Machado, Diana" w:date="2019-02-04T10:19:00Z"/>
                <w:rFonts w:ascii="Calibri" w:hAnsi="Calibri" w:cs="Calibri"/>
                <w:color w:val="000000"/>
                <w:sz w:val="16"/>
                <w:szCs w:val="16"/>
                <w:lang w:eastAsia="en-US"/>
              </w:rPr>
            </w:pPr>
            <w:ins w:id="1973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7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5" w:author="Machado, Diana" w:date="2019-02-04T10:19:00Z"/>
                <w:rFonts w:ascii="Calibri" w:hAnsi="Calibri" w:cs="Calibri"/>
                <w:color w:val="000000"/>
                <w:sz w:val="16"/>
                <w:szCs w:val="16"/>
                <w:lang w:eastAsia="en-US"/>
              </w:rPr>
            </w:pPr>
            <w:ins w:id="19736" w:author="Machado, Diana" w:date="2019-02-04T10:19:00Z">
              <w:r w:rsidRPr="00D01C04">
                <w:rPr>
                  <w:rFonts w:ascii="Calibri" w:hAnsi="Calibri" w:cs="Calibri"/>
                  <w:color w:val="000000"/>
                  <w:sz w:val="16"/>
                  <w:szCs w:val="16"/>
                  <w:lang w:eastAsia="en-US"/>
                </w:rPr>
                <w:t>325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37" w:author="Machado, Diana" w:date="2019-02-04T10:19:00Z"/>
                <w:rFonts w:ascii="Calibri" w:hAnsi="Calibri" w:cs="Calibri"/>
                <w:color w:val="000000"/>
                <w:sz w:val="16"/>
                <w:szCs w:val="16"/>
                <w:lang w:eastAsia="en-US"/>
              </w:rPr>
            </w:pPr>
            <w:ins w:id="197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39" w:author="Machado, Diana" w:date="2019-02-04T10:19:00Z"/>
                <w:rFonts w:ascii="Calibri" w:hAnsi="Calibri" w:cs="Calibri"/>
                <w:color w:val="000000"/>
                <w:sz w:val="16"/>
                <w:szCs w:val="16"/>
                <w:lang w:eastAsia="en-US"/>
              </w:rPr>
            </w:pPr>
            <w:ins w:id="197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1" w:author="Machado, Diana" w:date="2019-02-04T10:19:00Z"/>
                <w:rFonts w:ascii="Calibri" w:hAnsi="Calibri" w:cs="Calibri"/>
                <w:color w:val="000000"/>
                <w:sz w:val="16"/>
                <w:szCs w:val="16"/>
                <w:lang w:eastAsia="en-US"/>
              </w:rPr>
            </w:pPr>
            <w:ins w:id="197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3" w:author="Machado, Diana" w:date="2019-02-04T10:19:00Z"/>
                <w:rFonts w:ascii="Calibri" w:hAnsi="Calibri" w:cs="Calibri"/>
                <w:color w:val="000000"/>
                <w:sz w:val="16"/>
                <w:szCs w:val="16"/>
                <w:lang w:eastAsia="en-US"/>
              </w:rPr>
            </w:pPr>
            <w:ins w:id="197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5" w:author="Machado, Diana" w:date="2019-02-04T10:19:00Z"/>
                <w:rFonts w:ascii="Calibri" w:hAnsi="Calibri" w:cs="Calibri"/>
                <w:color w:val="000000"/>
                <w:sz w:val="16"/>
                <w:szCs w:val="16"/>
                <w:lang w:eastAsia="en-US"/>
              </w:rPr>
            </w:pPr>
            <w:ins w:id="19746" w:author="Machado, Diana" w:date="2019-02-04T10:19:00Z">
              <w:r w:rsidRPr="00D01C04">
                <w:rPr>
                  <w:rFonts w:ascii="Calibri" w:hAnsi="Calibri" w:cs="Calibri"/>
                  <w:color w:val="000000"/>
                  <w:sz w:val="16"/>
                  <w:szCs w:val="16"/>
                  <w:lang w:eastAsia="en-US"/>
                </w:rPr>
                <w:t xml:space="preserve">3,596,86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7" w:author="Machado, Diana" w:date="2019-02-04T10:19:00Z"/>
                <w:rFonts w:ascii="Calibri" w:hAnsi="Calibri" w:cs="Calibri"/>
                <w:color w:val="000000"/>
                <w:sz w:val="16"/>
                <w:szCs w:val="16"/>
                <w:lang w:eastAsia="en-US"/>
              </w:rPr>
            </w:pPr>
            <w:ins w:id="197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9" w:author="Machado, Diana" w:date="2019-02-04T10:19:00Z"/>
                <w:rFonts w:ascii="Calibri" w:hAnsi="Calibri" w:cs="Calibri"/>
                <w:color w:val="000000"/>
                <w:sz w:val="16"/>
                <w:szCs w:val="16"/>
                <w:lang w:eastAsia="en-US"/>
              </w:rPr>
            </w:pPr>
            <w:ins w:id="1975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51" w:author="Machado, Diana" w:date="2019-02-04T10:19:00Z"/>
                <w:rFonts w:ascii="Calibri" w:hAnsi="Calibri" w:cs="Calibri"/>
                <w:color w:val="000000"/>
                <w:sz w:val="16"/>
                <w:szCs w:val="16"/>
                <w:lang w:eastAsia="en-US"/>
              </w:rPr>
            </w:pPr>
            <w:ins w:id="1975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53" w:author="Machado, Diana" w:date="2019-02-04T10:19:00Z"/>
                <w:rFonts w:ascii="Calibri" w:hAnsi="Calibri" w:cs="Calibri"/>
                <w:color w:val="000000"/>
                <w:sz w:val="16"/>
                <w:szCs w:val="16"/>
                <w:lang w:eastAsia="en-US"/>
              </w:rPr>
            </w:pPr>
            <w:ins w:id="19754" w:author="Machado, Diana" w:date="2019-02-04T10:19:00Z">
              <w:r w:rsidRPr="00D01C04">
                <w:rPr>
                  <w:rFonts w:ascii="Calibri" w:hAnsi="Calibri" w:cs="Calibri"/>
                  <w:color w:val="000000"/>
                  <w:sz w:val="16"/>
                  <w:szCs w:val="16"/>
                  <w:lang w:eastAsia="en-US"/>
                </w:rPr>
                <w:t xml:space="preserve">3,596,8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55" w:author="Machado, Diana" w:date="2019-02-04T10:19:00Z"/>
                <w:rFonts w:ascii="Calibri" w:hAnsi="Calibri" w:cs="Calibri"/>
                <w:color w:val="000000"/>
                <w:sz w:val="16"/>
                <w:szCs w:val="16"/>
                <w:lang w:eastAsia="en-US"/>
              </w:rPr>
            </w:pPr>
            <w:ins w:id="1975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7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58" w:author="Machado, Diana" w:date="2019-02-04T10:19:00Z"/>
                <w:rFonts w:ascii="Calibri" w:hAnsi="Calibri" w:cs="Calibri"/>
                <w:color w:val="000000"/>
                <w:sz w:val="16"/>
                <w:szCs w:val="16"/>
                <w:lang w:eastAsia="en-US"/>
              </w:rPr>
            </w:pPr>
            <w:ins w:id="19759" w:author="Machado, Diana" w:date="2019-02-04T10:19:00Z">
              <w:r w:rsidRPr="00D01C04">
                <w:rPr>
                  <w:rFonts w:ascii="Calibri" w:hAnsi="Calibri" w:cs="Calibri"/>
                  <w:color w:val="000000"/>
                  <w:sz w:val="16"/>
                  <w:szCs w:val="16"/>
                  <w:lang w:eastAsia="en-US"/>
                </w:rPr>
                <w:t>325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0" w:author="Machado, Diana" w:date="2019-02-04T10:19:00Z"/>
                <w:rFonts w:ascii="Calibri" w:hAnsi="Calibri" w:cs="Calibri"/>
                <w:color w:val="000000"/>
                <w:sz w:val="16"/>
                <w:szCs w:val="16"/>
                <w:lang w:eastAsia="en-US"/>
              </w:rPr>
            </w:pPr>
            <w:ins w:id="197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2" w:author="Machado, Diana" w:date="2019-02-04T10:19:00Z"/>
                <w:rFonts w:ascii="Calibri" w:hAnsi="Calibri" w:cs="Calibri"/>
                <w:color w:val="000000"/>
                <w:sz w:val="16"/>
                <w:szCs w:val="16"/>
                <w:lang w:eastAsia="en-US"/>
              </w:rPr>
            </w:pPr>
            <w:ins w:id="197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4" w:author="Machado, Diana" w:date="2019-02-04T10:19:00Z"/>
                <w:rFonts w:ascii="Calibri" w:hAnsi="Calibri" w:cs="Calibri"/>
                <w:color w:val="000000"/>
                <w:sz w:val="16"/>
                <w:szCs w:val="16"/>
                <w:lang w:eastAsia="en-US"/>
              </w:rPr>
            </w:pPr>
            <w:ins w:id="197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6" w:author="Machado, Diana" w:date="2019-02-04T10:19:00Z"/>
                <w:rFonts w:ascii="Calibri" w:hAnsi="Calibri" w:cs="Calibri"/>
                <w:color w:val="000000"/>
                <w:sz w:val="16"/>
                <w:szCs w:val="16"/>
                <w:lang w:eastAsia="en-US"/>
              </w:rPr>
            </w:pPr>
            <w:ins w:id="197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8" w:author="Machado, Diana" w:date="2019-02-04T10:19:00Z"/>
                <w:rFonts w:ascii="Calibri" w:hAnsi="Calibri" w:cs="Calibri"/>
                <w:color w:val="000000"/>
                <w:sz w:val="16"/>
                <w:szCs w:val="16"/>
                <w:lang w:eastAsia="en-US"/>
              </w:rPr>
            </w:pPr>
            <w:ins w:id="19769" w:author="Machado, Diana" w:date="2019-02-04T10:19:00Z">
              <w:r w:rsidRPr="00D01C04">
                <w:rPr>
                  <w:rFonts w:ascii="Calibri" w:hAnsi="Calibri" w:cs="Calibri"/>
                  <w:color w:val="000000"/>
                  <w:sz w:val="16"/>
                  <w:szCs w:val="16"/>
                  <w:lang w:eastAsia="en-US"/>
                </w:rPr>
                <w:t xml:space="preserve">42,885,41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0" w:author="Machado, Diana" w:date="2019-02-04T10:19:00Z"/>
                <w:rFonts w:ascii="Calibri" w:hAnsi="Calibri" w:cs="Calibri"/>
                <w:color w:val="000000"/>
                <w:sz w:val="16"/>
                <w:szCs w:val="16"/>
                <w:lang w:eastAsia="en-US"/>
              </w:rPr>
            </w:pPr>
            <w:ins w:id="197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2" w:author="Machado, Diana" w:date="2019-02-04T10:19:00Z"/>
                <w:rFonts w:ascii="Calibri" w:hAnsi="Calibri" w:cs="Calibri"/>
                <w:color w:val="000000"/>
                <w:sz w:val="16"/>
                <w:szCs w:val="16"/>
                <w:lang w:eastAsia="en-US"/>
              </w:rPr>
            </w:pPr>
            <w:ins w:id="1977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4" w:author="Machado, Diana" w:date="2019-02-04T10:19:00Z"/>
                <w:rFonts w:ascii="Calibri" w:hAnsi="Calibri" w:cs="Calibri"/>
                <w:color w:val="000000"/>
                <w:sz w:val="16"/>
                <w:szCs w:val="16"/>
                <w:lang w:eastAsia="en-US"/>
              </w:rPr>
            </w:pPr>
            <w:ins w:id="197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76" w:author="Machado, Diana" w:date="2019-02-04T10:19:00Z"/>
                <w:rFonts w:ascii="Calibri" w:hAnsi="Calibri" w:cs="Calibri"/>
                <w:color w:val="000000"/>
                <w:sz w:val="16"/>
                <w:szCs w:val="16"/>
                <w:lang w:eastAsia="en-US"/>
              </w:rPr>
            </w:pPr>
            <w:ins w:id="19777" w:author="Machado, Diana" w:date="2019-02-04T10:19:00Z">
              <w:r w:rsidRPr="00D01C04">
                <w:rPr>
                  <w:rFonts w:ascii="Calibri" w:hAnsi="Calibri" w:cs="Calibri"/>
                  <w:color w:val="000000"/>
                  <w:sz w:val="16"/>
                  <w:szCs w:val="16"/>
                  <w:lang w:eastAsia="en-US"/>
                </w:rPr>
                <w:t xml:space="preserve">42,885,4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78" w:author="Machado, Diana" w:date="2019-02-04T10:19:00Z"/>
                <w:rFonts w:ascii="Calibri" w:hAnsi="Calibri" w:cs="Calibri"/>
                <w:color w:val="000000"/>
                <w:sz w:val="16"/>
                <w:szCs w:val="16"/>
                <w:lang w:eastAsia="en-US"/>
              </w:rPr>
            </w:pPr>
            <w:ins w:id="19779"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197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81" w:author="Machado, Diana" w:date="2019-02-04T10:19:00Z"/>
                <w:rFonts w:ascii="Calibri" w:hAnsi="Calibri" w:cs="Calibri"/>
                <w:color w:val="000000"/>
                <w:sz w:val="16"/>
                <w:szCs w:val="16"/>
                <w:lang w:eastAsia="en-US"/>
              </w:rPr>
            </w:pPr>
            <w:ins w:id="19782" w:author="Machado, Diana" w:date="2019-02-04T10:19:00Z">
              <w:r w:rsidRPr="00D01C04">
                <w:rPr>
                  <w:rFonts w:ascii="Calibri" w:hAnsi="Calibri" w:cs="Calibri"/>
                  <w:color w:val="000000"/>
                  <w:sz w:val="16"/>
                  <w:szCs w:val="16"/>
                  <w:lang w:eastAsia="en-US"/>
                </w:rPr>
                <w:t>325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3" w:author="Machado, Diana" w:date="2019-02-04T10:19:00Z"/>
                <w:rFonts w:ascii="Calibri" w:hAnsi="Calibri" w:cs="Calibri"/>
                <w:color w:val="000000"/>
                <w:sz w:val="16"/>
                <w:szCs w:val="16"/>
                <w:lang w:eastAsia="en-US"/>
              </w:rPr>
            </w:pPr>
            <w:ins w:id="197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5" w:author="Machado, Diana" w:date="2019-02-04T10:19:00Z"/>
                <w:rFonts w:ascii="Calibri" w:hAnsi="Calibri" w:cs="Calibri"/>
                <w:color w:val="000000"/>
                <w:sz w:val="16"/>
                <w:szCs w:val="16"/>
                <w:lang w:eastAsia="en-US"/>
              </w:rPr>
            </w:pPr>
            <w:ins w:id="197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7" w:author="Machado, Diana" w:date="2019-02-04T10:19:00Z"/>
                <w:rFonts w:ascii="Calibri" w:hAnsi="Calibri" w:cs="Calibri"/>
                <w:color w:val="000000"/>
                <w:sz w:val="16"/>
                <w:szCs w:val="16"/>
                <w:lang w:eastAsia="en-US"/>
              </w:rPr>
            </w:pPr>
            <w:ins w:id="197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9" w:author="Machado, Diana" w:date="2019-02-04T10:19:00Z"/>
                <w:rFonts w:ascii="Calibri" w:hAnsi="Calibri" w:cs="Calibri"/>
                <w:color w:val="000000"/>
                <w:sz w:val="16"/>
                <w:szCs w:val="16"/>
                <w:lang w:eastAsia="en-US"/>
              </w:rPr>
            </w:pPr>
            <w:ins w:id="197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1" w:author="Machado, Diana" w:date="2019-02-04T10:19:00Z"/>
                <w:rFonts w:ascii="Calibri" w:hAnsi="Calibri" w:cs="Calibri"/>
                <w:color w:val="000000"/>
                <w:sz w:val="16"/>
                <w:szCs w:val="16"/>
                <w:lang w:eastAsia="en-US"/>
              </w:rPr>
            </w:pPr>
            <w:ins w:id="19792" w:author="Machado, Diana" w:date="2019-02-04T10:19:00Z">
              <w:r w:rsidRPr="00D01C04">
                <w:rPr>
                  <w:rFonts w:ascii="Calibri" w:hAnsi="Calibri" w:cs="Calibri"/>
                  <w:color w:val="000000"/>
                  <w:sz w:val="16"/>
                  <w:szCs w:val="16"/>
                  <w:lang w:eastAsia="en-US"/>
                </w:rPr>
                <w:t xml:space="preserve">32,662,969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3" w:author="Machado, Diana" w:date="2019-02-04T10:19:00Z"/>
                <w:rFonts w:ascii="Calibri" w:hAnsi="Calibri" w:cs="Calibri"/>
                <w:color w:val="000000"/>
                <w:sz w:val="16"/>
                <w:szCs w:val="16"/>
                <w:lang w:eastAsia="en-US"/>
              </w:rPr>
            </w:pPr>
            <w:ins w:id="197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5" w:author="Machado, Diana" w:date="2019-02-04T10:19:00Z"/>
                <w:rFonts w:ascii="Calibri" w:hAnsi="Calibri" w:cs="Calibri"/>
                <w:color w:val="000000"/>
                <w:sz w:val="16"/>
                <w:szCs w:val="16"/>
                <w:lang w:eastAsia="en-US"/>
              </w:rPr>
            </w:pPr>
            <w:ins w:id="1979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7" w:author="Machado, Diana" w:date="2019-02-04T10:19:00Z"/>
                <w:rFonts w:ascii="Calibri" w:hAnsi="Calibri" w:cs="Calibri"/>
                <w:color w:val="000000"/>
                <w:sz w:val="16"/>
                <w:szCs w:val="16"/>
                <w:lang w:eastAsia="en-US"/>
              </w:rPr>
            </w:pPr>
            <w:ins w:id="197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99" w:author="Machado, Diana" w:date="2019-02-04T10:19:00Z"/>
                <w:rFonts w:ascii="Calibri" w:hAnsi="Calibri" w:cs="Calibri"/>
                <w:color w:val="000000"/>
                <w:sz w:val="16"/>
                <w:szCs w:val="16"/>
                <w:lang w:eastAsia="en-US"/>
              </w:rPr>
            </w:pPr>
            <w:ins w:id="19800" w:author="Machado, Diana" w:date="2019-02-04T10:19:00Z">
              <w:r w:rsidRPr="00D01C04">
                <w:rPr>
                  <w:rFonts w:ascii="Calibri" w:hAnsi="Calibri" w:cs="Calibri"/>
                  <w:color w:val="000000"/>
                  <w:sz w:val="16"/>
                  <w:szCs w:val="16"/>
                  <w:lang w:eastAsia="en-US"/>
                </w:rPr>
                <w:t xml:space="preserve">32,662,9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1" w:author="Machado, Diana" w:date="2019-02-04T10:19:00Z"/>
                <w:rFonts w:ascii="Calibri" w:hAnsi="Calibri" w:cs="Calibri"/>
                <w:color w:val="000000"/>
                <w:sz w:val="16"/>
                <w:szCs w:val="16"/>
                <w:lang w:eastAsia="en-US"/>
              </w:rPr>
            </w:pPr>
            <w:ins w:id="19802"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8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4" w:author="Machado, Diana" w:date="2019-02-04T10:19:00Z"/>
                <w:rFonts w:ascii="Calibri" w:hAnsi="Calibri" w:cs="Calibri"/>
                <w:color w:val="000000"/>
                <w:sz w:val="16"/>
                <w:szCs w:val="16"/>
                <w:lang w:eastAsia="en-US"/>
              </w:rPr>
            </w:pPr>
            <w:ins w:id="19805" w:author="Machado, Diana" w:date="2019-02-04T10:19:00Z">
              <w:r w:rsidRPr="00D01C04">
                <w:rPr>
                  <w:rFonts w:ascii="Calibri" w:hAnsi="Calibri" w:cs="Calibri"/>
                  <w:color w:val="000000"/>
                  <w:sz w:val="16"/>
                  <w:szCs w:val="16"/>
                  <w:lang w:eastAsia="en-US"/>
                </w:rPr>
                <w:t>325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06" w:author="Machado, Diana" w:date="2019-02-04T10:19:00Z"/>
                <w:rFonts w:ascii="Calibri" w:hAnsi="Calibri" w:cs="Calibri"/>
                <w:color w:val="000000"/>
                <w:sz w:val="16"/>
                <w:szCs w:val="16"/>
                <w:lang w:eastAsia="en-US"/>
              </w:rPr>
            </w:pPr>
            <w:ins w:id="198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08" w:author="Machado, Diana" w:date="2019-02-04T10:19:00Z"/>
                <w:rFonts w:ascii="Calibri" w:hAnsi="Calibri" w:cs="Calibri"/>
                <w:color w:val="000000"/>
                <w:sz w:val="16"/>
                <w:szCs w:val="16"/>
                <w:lang w:eastAsia="en-US"/>
              </w:rPr>
            </w:pPr>
            <w:ins w:id="198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0" w:author="Machado, Diana" w:date="2019-02-04T10:19:00Z"/>
                <w:rFonts w:ascii="Calibri" w:hAnsi="Calibri" w:cs="Calibri"/>
                <w:color w:val="000000"/>
                <w:sz w:val="16"/>
                <w:szCs w:val="16"/>
                <w:lang w:eastAsia="en-US"/>
              </w:rPr>
            </w:pPr>
            <w:ins w:id="198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2" w:author="Machado, Diana" w:date="2019-02-04T10:19:00Z"/>
                <w:rFonts w:ascii="Calibri" w:hAnsi="Calibri" w:cs="Calibri"/>
                <w:color w:val="000000"/>
                <w:sz w:val="16"/>
                <w:szCs w:val="16"/>
                <w:lang w:eastAsia="en-US"/>
              </w:rPr>
            </w:pPr>
            <w:ins w:id="198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4" w:author="Machado, Diana" w:date="2019-02-04T10:19:00Z"/>
                <w:rFonts w:ascii="Calibri" w:hAnsi="Calibri" w:cs="Calibri"/>
                <w:color w:val="000000"/>
                <w:sz w:val="16"/>
                <w:szCs w:val="16"/>
                <w:lang w:eastAsia="en-US"/>
              </w:rPr>
            </w:pPr>
            <w:ins w:id="19815" w:author="Machado, Diana" w:date="2019-02-04T10:19:00Z">
              <w:r w:rsidRPr="00D01C04">
                <w:rPr>
                  <w:rFonts w:ascii="Calibri" w:hAnsi="Calibri" w:cs="Calibri"/>
                  <w:color w:val="000000"/>
                  <w:sz w:val="16"/>
                  <w:szCs w:val="16"/>
                  <w:lang w:eastAsia="en-US"/>
                </w:rPr>
                <w:t xml:space="preserve">15,607,96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6" w:author="Machado, Diana" w:date="2019-02-04T10:19:00Z"/>
                <w:rFonts w:ascii="Calibri" w:hAnsi="Calibri" w:cs="Calibri"/>
                <w:color w:val="000000"/>
                <w:sz w:val="16"/>
                <w:szCs w:val="16"/>
                <w:lang w:eastAsia="en-US"/>
              </w:rPr>
            </w:pPr>
            <w:ins w:id="198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8" w:author="Machado, Diana" w:date="2019-02-04T10:19:00Z"/>
                <w:rFonts w:ascii="Calibri" w:hAnsi="Calibri" w:cs="Calibri"/>
                <w:color w:val="000000"/>
                <w:sz w:val="16"/>
                <w:szCs w:val="16"/>
                <w:lang w:eastAsia="en-US"/>
              </w:rPr>
            </w:pPr>
            <w:ins w:id="1981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20" w:author="Machado, Diana" w:date="2019-02-04T10:19:00Z"/>
                <w:rFonts w:ascii="Calibri" w:hAnsi="Calibri" w:cs="Calibri"/>
                <w:color w:val="000000"/>
                <w:sz w:val="16"/>
                <w:szCs w:val="16"/>
                <w:lang w:eastAsia="en-US"/>
              </w:rPr>
            </w:pPr>
            <w:ins w:id="1982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22" w:author="Machado, Diana" w:date="2019-02-04T10:19:00Z"/>
                <w:rFonts w:ascii="Calibri" w:hAnsi="Calibri" w:cs="Calibri"/>
                <w:color w:val="000000"/>
                <w:sz w:val="16"/>
                <w:szCs w:val="16"/>
                <w:lang w:eastAsia="en-US"/>
              </w:rPr>
            </w:pPr>
            <w:ins w:id="19823" w:author="Machado, Diana" w:date="2019-02-04T10:19:00Z">
              <w:r w:rsidRPr="00D01C04">
                <w:rPr>
                  <w:rFonts w:ascii="Calibri" w:hAnsi="Calibri" w:cs="Calibri"/>
                  <w:color w:val="000000"/>
                  <w:sz w:val="16"/>
                  <w:szCs w:val="16"/>
                  <w:lang w:eastAsia="en-US"/>
                </w:rPr>
                <w:t xml:space="preserve">15,607,9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24" w:author="Machado, Diana" w:date="2019-02-04T10:19:00Z"/>
                <w:rFonts w:ascii="Calibri" w:hAnsi="Calibri" w:cs="Calibri"/>
                <w:color w:val="000000"/>
                <w:sz w:val="16"/>
                <w:szCs w:val="16"/>
                <w:lang w:eastAsia="en-US"/>
              </w:rPr>
            </w:pPr>
            <w:ins w:id="1982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8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27" w:author="Machado, Diana" w:date="2019-02-04T10:19:00Z"/>
                <w:rFonts w:ascii="Calibri" w:hAnsi="Calibri" w:cs="Calibri"/>
                <w:color w:val="000000"/>
                <w:sz w:val="16"/>
                <w:szCs w:val="16"/>
                <w:lang w:eastAsia="en-US"/>
              </w:rPr>
            </w:pPr>
            <w:ins w:id="19828" w:author="Machado, Diana" w:date="2019-02-04T10:19:00Z">
              <w:r w:rsidRPr="00D01C04">
                <w:rPr>
                  <w:rFonts w:ascii="Calibri" w:hAnsi="Calibri" w:cs="Calibri"/>
                  <w:color w:val="000000"/>
                  <w:sz w:val="16"/>
                  <w:szCs w:val="16"/>
                  <w:lang w:eastAsia="en-US"/>
                </w:rPr>
                <w:t>325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29" w:author="Machado, Diana" w:date="2019-02-04T10:19:00Z"/>
                <w:rFonts w:ascii="Calibri" w:hAnsi="Calibri" w:cs="Calibri"/>
                <w:color w:val="000000"/>
                <w:sz w:val="16"/>
                <w:szCs w:val="16"/>
                <w:lang w:eastAsia="en-US"/>
              </w:rPr>
            </w:pPr>
            <w:ins w:id="198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1" w:author="Machado, Diana" w:date="2019-02-04T10:19:00Z"/>
                <w:rFonts w:ascii="Calibri" w:hAnsi="Calibri" w:cs="Calibri"/>
                <w:color w:val="000000"/>
                <w:sz w:val="16"/>
                <w:szCs w:val="16"/>
                <w:lang w:eastAsia="en-US"/>
              </w:rPr>
            </w:pPr>
            <w:ins w:id="198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3" w:author="Machado, Diana" w:date="2019-02-04T10:19:00Z"/>
                <w:rFonts w:ascii="Calibri" w:hAnsi="Calibri" w:cs="Calibri"/>
                <w:color w:val="000000"/>
                <w:sz w:val="16"/>
                <w:szCs w:val="16"/>
                <w:lang w:eastAsia="en-US"/>
              </w:rPr>
            </w:pPr>
            <w:ins w:id="198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5" w:author="Machado, Diana" w:date="2019-02-04T10:19:00Z"/>
                <w:rFonts w:ascii="Calibri" w:hAnsi="Calibri" w:cs="Calibri"/>
                <w:color w:val="000000"/>
                <w:sz w:val="16"/>
                <w:szCs w:val="16"/>
                <w:lang w:eastAsia="en-US"/>
              </w:rPr>
            </w:pPr>
            <w:ins w:id="198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7" w:author="Machado, Diana" w:date="2019-02-04T10:19:00Z"/>
                <w:rFonts w:ascii="Calibri" w:hAnsi="Calibri" w:cs="Calibri"/>
                <w:color w:val="000000"/>
                <w:sz w:val="16"/>
                <w:szCs w:val="16"/>
                <w:lang w:eastAsia="en-US"/>
              </w:rPr>
            </w:pPr>
            <w:ins w:id="19838" w:author="Machado, Diana" w:date="2019-02-04T10:19:00Z">
              <w:r w:rsidRPr="00D01C04">
                <w:rPr>
                  <w:rFonts w:ascii="Calibri" w:hAnsi="Calibri" w:cs="Calibri"/>
                  <w:color w:val="000000"/>
                  <w:sz w:val="16"/>
                  <w:szCs w:val="16"/>
                  <w:lang w:eastAsia="en-US"/>
                </w:rPr>
                <w:t xml:space="preserve">36,925,34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9" w:author="Machado, Diana" w:date="2019-02-04T10:19:00Z"/>
                <w:rFonts w:ascii="Calibri" w:hAnsi="Calibri" w:cs="Calibri"/>
                <w:color w:val="000000"/>
                <w:sz w:val="16"/>
                <w:szCs w:val="16"/>
                <w:lang w:eastAsia="en-US"/>
              </w:rPr>
            </w:pPr>
            <w:ins w:id="198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1" w:author="Machado, Diana" w:date="2019-02-04T10:19:00Z"/>
                <w:rFonts w:ascii="Calibri" w:hAnsi="Calibri" w:cs="Calibri"/>
                <w:color w:val="000000"/>
                <w:sz w:val="16"/>
                <w:szCs w:val="16"/>
                <w:lang w:eastAsia="en-US"/>
              </w:rPr>
            </w:pPr>
            <w:ins w:id="1984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3" w:author="Machado, Diana" w:date="2019-02-04T10:19:00Z"/>
                <w:rFonts w:ascii="Calibri" w:hAnsi="Calibri" w:cs="Calibri"/>
                <w:color w:val="000000"/>
                <w:sz w:val="16"/>
                <w:szCs w:val="16"/>
                <w:lang w:eastAsia="en-US"/>
              </w:rPr>
            </w:pPr>
            <w:ins w:id="1984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45" w:author="Machado, Diana" w:date="2019-02-04T10:19:00Z"/>
                <w:rFonts w:ascii="Calibri" w:hAnsi="Calibri" w:cs="Calibri"/>
                <w:color w:val="000000"/>
                <w:sz w:val="16"/>
                <w:szCs w:val="16"/>
                <w:lang w:eastAsia="en-US"/>
              </w:rPr>
            </w:pPr>
            <w:ins w:id="19846" w:author="Machado, Diana" w:date="2019-02-04T10:19:00Z">
              <w:r w:rsidRPr="00D01C04">
                <w:rPr>
                  <w:rFonts w:ascii="Calibri" w:hAnsi="Calibri" w:cs="Calibri"/>
                  <w:color w:val="000000"/>
                  <w:sz w:val="16"/>
                  <w:szCs w:val="16"/>
                  <w:lang w:eastAsia="en-US"/>
                </w:rPr>
                <w:t xml:space="preserve">36,925,3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47" w:author="Machado, Diana" w:date="2019-02-04T10:19:00Z"/>
                <w:rFonts w:ascii="Calibri" w:hAnsi="Calibri" w:cs="Calibri"/>
                <w:color w:val="000000"/>
                <w:sz w:val="16"/>
                <w:szCs w:val="16"/>
                <w:lang w:eastAsia="en-US"/>
              </w:rPr>
            </w:pPr>
            <w:ins w:id="1984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198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50" w:author="Machado, Diana" w:date="2019-02-04T10:19:00Z"/>
                <w:rFonts w:ascii="Calibri" w:hAnsi="Calibri" w:cs="Calibri"/>
                <w:color w:val="000000"/>
                <w:sz w:val="16"/>
                <w:szCs w:val="16"/>
                <w:lang w:eastAsia="en-US"/>
              </w:rPr>
            </w:pPr>
            <w:ins w:id="19851" w:author="Machado, Diana" w:date="2019-02-04T10:19:00Z">
              <w:r w:rsidRPr="00D01C04">
                <w:rPr>
                  <w:rFonts w:ascii="Calibri" w:hAnsi="Calibri" w:cs="Calibri"/>
                  <w:color w:val="000000"/>
                  <w:sz w:val="16"/>
                  <w:szCs w:val="16"/>
                  <w:lang w:eastAsia="en-US"/>
                </w:rPr>
                <w:t>325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2" w:author="Machado, Diana" w:date="2019-02-04T10:19:00Z"/>
                <w:rFonts w:ascii="Calibri" w:hAnsi="Calibri" w:cs="Calibri"/>
                <w:color w:val="000000"/>
                <w:sz w:val="16"/>
                <w:szCs w:val="16"/>
                <w:lang w:eastAsia="en-US"/>
              </w:rPr>
            </w:pPr>
            <w:ins w:id="198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4" w:author="Machado, Diana" w:date="2019-02-04T10:19:00Z"/>
                <w:rFonts w:ascii="Calibri" w:hAnsi="Calibri" w:cs="Calibri"/>
                <w:color w:val="000000"/>
                <w:sz w:val="16"/>
                <w:szCs w:val="16"/>
                <w:lang w:eastAsia="en-US"/>
              </w:rPr>
            </w:pPr>
            <w:ins w:id="198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6" w:author="Machado, Diana" w:date="2019-02-04T10:19:00Z"/>
                <w:rFonts w:ascii="Calibri" w:hAnsi="Calibri" w:cs="Calibri"/>
                <w:color w:val="000000"/>
                <w:sz w:val="16"/>
                <w:szCs w:val="16"/>
                <w:lang w:eastAsia="en-US"/>
              </w:rPr>
            </w:pPr>
            <w:ins w:id="198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8" w:author="Machado, Diana" w:date="2019-02-04T10:19:00Z"/>
                <w:rFonts w:ascii="Calibri" w:hAnsi="Calibri" w:cs="Calibri"/>
                <w:color w:val="000000"/>
                <w:sz w:val="16"/>
                <w:szCs w:val="16"/>
                <w:lang w:eastAsia="en-US"/>
              </w:rPr>
            </w:pPr>
            <w:ins w:id="198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0" w:author="Machado, Diana" w:date="2019-02-04T10:19:00Z"/>
                <w:rFonts w:ascii="Calibri" w:hAnsi="Calibri" w:cs="Calibri"/>
                <w:color w:val="000000"/>
                <w:sz w:val="16"/>
                <w:szCs w:val="16"/>
                <w:lang w:eastAsia="en-US"/>
              </w:rPr>
            </w:pPr>
            <w:ins w:id="19861" w:author="Machado, Diana" w:date="2019-02-04T10:19:00Z">
              <w:r w:rsidRPr="00D01C04">
                <w:rPr>
                  <w:rFonts w:ascii="Calibri" w:hAnsi="Calibri" w:cs="Calibri"/>
                  <w:color w:val="000000"/>
                  <w:sz w:val="16"/>
                  <w:szCs w:val="16"/>
                  <w:lang w:eastAsia="en-US"/>
                </w:rPr>
                <w:t xml:space="preserve">53,919,64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2" w:author="Machado, Diana" w:date="2019-02-04T10:19:00Z"/>
                <w:rFonts w:ascii="Calibri" w:hAnsi="Calibri" w:cs="Calibri"/>
                <w:color w:val="000000"/>
                <w:sz w:val="16"/>
                <w:szCs w:val="16"/>
                <w:lang w:eastAsia="en-US"/>
              </w:rPr>
            </w:pPr>
            <w:ins w:id="198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4" w:author="Machado, Diana" w:date="2019-02-04T10:19:00Z"/>
                <w:rFonts w:ascii="Calibri" w:hAnsi="Calibri" w:cs="Calibri"/>
                <w:color w:val="000000"/>
                <w:sz w:val="16"/>
                <w:szCs w:val="16"/>
                <w:lang w:eastAsia="en-US"/>
              </w:rPr>
            </w:pPr>
            <w:ins w:id="198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6" w:author="Machado, Diana" w:date="2019-02-04T10:19:00Z"/>
                <w:rFonts w:ascii="Calibri" w:hAnsi="Calibri" w:cs="Calibri"/>
                <w:color w:val="000000"/>
                <w:sz w:val="16"/>
                <w:szCs w:val="16"/>
                <w:lang w:eastAsia="en-US"/>
              </w:rPr>
            </w:pPr>
            <w:ins w:id="198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68" w:author="Machado, Diana" w:date="2019-02-04T10:19:00Z"/>
                <w:rFonts w:ascii="Calibri" w:hAnsi="Calibri" w:cs="Calibri"/>
                <w:color w:val="000000"/>
                <w:sz w:val="16"/>
                <w:szCs w:val="16"/>
                <w:lang w:eastAsia="en-US"/>
              </w:rPr>
            </w:pPr>
            <w:ins w:id="19869" w:author="Machado, Diana" w:date="2019-02-04T10:19:00Z">
              <w:r w:rsidRPr="00D01C04">
                <w:rPr>
                  <w:rFonts w:ascii="Calibri" w:hAnsi="Calibri" w:cs="Calibri"/>
                  <w:color w:val="000000"/>
                  <w:sz w:val="16"/>
                  <w:szCs w:val="16"/>
                  <w:lang w:eastAsia="en-US"/>
                </w:rPr>
                <w:t xml:space="preserve">53,919,6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0" w:author="Machado, Diana" w:date="2019-02-04T10:19:00Z"/>
                <w:rFonts w:ascii="Calibri" w:hAnsi="Calibri" w:cs="Calibri"/>
                <w:color w:val="000000"/>
                <w:sz w:val="16"/>
                <w:szCs w:val="16"/>
                <w:lang w:eastAsia="en-US"/>
              </w:rPr>
            </w:pPr>
            <w:ins w:id="19871"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198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3" w:author="Machado, Diana" w:date="2019-02-04T10:19:00Z"/>
                <w:rFonts w:ascii="Calibri" w:hAnsi="Calibri" w:cs="Calibri"/>
                <w:color w:val="000000"/>
                <w:sz w:val="16"/>
                <w:szCs w:val="16"/>
                <w:lang w:eastAsia="en-US"/>
              </w:rPr>
            </w:pPr>
            <w:ins w:id="19874" w:author="Machado, Diana" w:date="2019-02-04T10:19:00Z">
              <w:r w:rsidRPr="00D01C04">
                <w:rPr>
                  <w:rFonts w:ascii="Calibri" w:hAnsi="Calibri" w:cs="Calibri"/>
                  <w:color w:val="000000"/>
                  <w:sz w:val="16"/>
                  <w:szCs w:val="16"/>
                  <w:lang w:eastAsia="en-US"/>
                </w:rPr>
                <w:t>325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75" w:author="Machado, Diana" w:date="2019-02-04T10:19:00Z"/>
                <w:rFonts w:ascii="Calibri" w:hAnsi="Calibri" w:cs="Calibri"/>
                <w:color w:val="000000"/>
                <w:sz w:val="16"/>
                <w:szCs w:val="16"/>
                <w:lang w:eastAsia="en-US"/>
              </w:rPr>
            </w:pPr>
            <w:ins w:id="198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77" w:author="Machado, Diana" w:date="2019-02-04T10:19:00Z"/>
                <w:rFonts w:ascii="Calibri" w:hAnsi="Calibri" w:cs="Calibri"/>
                <w:color w:val="000000"/>
                <w:sz w:val="16"/>
                <w:szCs w:val="16"/>
                <w:lang w:eastAsia="en-US"/>
              </w:rPr>
            </w:pPr>
            <w:ins w:id="198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79" w:author="Machado, Diana" w:date="2019-02-04T10:19:00Z"/>
                <w:rFonts w:ascii="Calibri" w:hAnsi="Calibri" w:cs="Calibri"/>
                <w:color w:val="000000"/>
                <w:sz w:val="16"/>
                <w:szCs w:val="16"/>
                <w:lang w:eastAsia="en-US"/>
              </w:rPr>
            </w:pPr>
            <w:ins w:id="198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1" w:author="Machado, Diana" w:date="2019-02-04T10:19:00Z"/>
                <w:rFonts w:ascii="Calibri" w:hAnsi="Calibri" w:cs="Calibri"/>
                <w:color w:val="000000"/>
                <w:sz w:val="16"/>
                <w:szCs w:val="16"/>
                <w:lang w:eastAsia="en-US"/>
              </w:rPr>
            </w:pPr>
            <w:ins w:id="198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3" w:author="Machado, Diana" w:date="2019-02-04T10:19:00Z"/>
                <w:rFonts w:ascii="Calibri" w:hAnsi="Calibri" w:cs="Calibri"/>
                <w:color w:val="000000"/>
                <w:sz w:val="16"/>
                <w:szCs w:val="16"/>
                <w:lang w:eastAsia="en-US"/>
              </w:rPr>
            </w:pPr>
            <w:ins w:id="19884" w:author="Machado, Diana" w:date="2019-02-04T10:19:00Z">
              <w:r w:rsidRPr="00D01C04">
                <w:rPr>
                  <w:rFonts w:ascii="Calibri" w:hAnsi="Calibri" w:cs="Calibri"/>
                  <w:color w:val="000000"/>
                  <w:sz w:val="16"/>
                  <w:szCs w:val="16"/>
                  <w:lang w:eastAsia="en-US"/>
                </w:rPr>
                <w:t xml:space="preserve">37,821,803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5" w:author="Machado, Diana" w:date="2019-02-04T10:19:00Z"/>
                <w:rFonts w:ascii="Calibri" w:hAnsi="Calibri" w:cs="Calibri"/>
                <w:color w:val="000000"/>
                <w:sz w:val="16"/>
                <w:szCs w:val="16"/>
                <w:lang w:eastAsia="en-US"/>
              </w:rPr>
            </w:pPr>
            <w:ins w:id="198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7" w:author="Machado, Diana" w:date="2019-02-04T10:19:00Z"/>
                <w:rFonts w:ascii="Calibri" w:hAnsi="Calibri" w:cs="Calibri"/>
                <w:color w:val="000000"/>
                <w:sz w:val="16"/>
                <w:szCs w:val="16"/>
                <w:lang w:eastAsia="en-US"/>
              </w:rPr>
            </w:pPr>
            <w:ins w:id="1988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9" w:author="Machado, Diana" w:date="2019-02-04T10:19:00Z"/>
                <w:rFonts w:ascii="Calibri" w:hAnsi="Calibri" w:cs="Calibri"/>
                <w:color w:val="000000"/>
                <w:sz w:val="16"/>
                <w:szCs w:val="16"/>
                <w:lang w:eastAsia="en-US"/>
              </w:rPr>
            </w:pPr>
            <w:ins w:id="198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1" w:author="Machado, Diana" w:date="2019-02-04T10:19:00Z"/>
                <w:rFonts w:ascii="Calibri" w:hAnsi="Calibri" w:cs="Calibri"/>
                <w:color w:val="000000"/>
                <w:sz w:val="16"/>
                <w:szCs w:val="16"/>
                <w:lang w:eastAsia="en-US"/>
              </w:rPr>
            </w:pPr>
            <w:ins w:id="19892" w:author="Machado, Diana" w:date="2019-02-04T10:19:00Z">
              <w:r w:rsidRPr="00D01C04">
                <w:rPr>
                  <w:rFonts w:ascii="Calibri" w:hAnsi="Calibri" w:cs="Calibri"/>
                  <w:color w:val="000000"/>
                  <w:sz w:val="16"/>
                  <w:szCs w:val="16"/>
                  <w:lang w:eastAsia="en-US"/>
                </w:rPr>
                <w:t xml:space="preserve">37,821,8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3" w:author="Machado, Diana" w:date="2019-02-04T10:19:00Z"/>
                <w:rFonts w:ascii="Calibri" w:hAnsi="Calibri" w:cs="Calibri"/>
                <w:color w:val="000000"/>
                <w:sz w:val="16"/>
                <w:szCs w:val="16"/>
                <w:lang w:eastAsia="en-US"/>
              </w:rPr>
            </w:pPr>
            <w:ins w:id="19894"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198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6" w:author="Machado, Diana" w:date="2019-02-04T10:19:00Z"/>
                <w:rFonts w:ascii="Calibri" w:hAnsi="Calibri" w:cs="Calibri"/>
                <w:color w:val="000000"/>
                <w:sz w:val="16"/>
                <w:szCs w:val="16"/>
                <w:lang w:eastAsia="en-US"/>
              </w:rPr>
            </w:pPr>
            <w:ins w:id="19897" w:author="Machado, Diana" w:date="2019-02-04T10:19:00Z">
              <w:r w:rsidRPr="00D01C04">
                <w:rPr>
                  <w:rFonts w:ascii="Calibri" w:hAnsi="Calibri" w:cs="Calibri"/>
                  <w:color w:val="000000"/>
                  <w:sz w:val="16"/>
                  <w:szCs w:val="16"/>
                  <w:lang w:eastAsia="en-US"/>
                </w:rPr>
                <w:t>325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98" w:author="Machado, Diana" w:date="2019-02-04T10:19:00Z"/>
                <w:rFonts w:ascii="Calibri" w:hAnsi="Calibri" w:cs="Calibri"/>
                <w:color w:val="000000"/>
                <w:sz w:val="16"/>
                <w:szCs w:val="16"/>
                <w:lang w:eastAsia="en-US"/>
              </w:rPr>
            </w:pPr>
            <w:ins w:id="198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0" w:author="Machado, Diana" w:date="2019-02-04T10:19:00Z"/>
                <w:rFonts w:ascii="Calibri" w:hAnsi="Calibri" w:cs="Calibri"/>
                <w:color w:val="000000"/>
                <w:sz w:val="16"/>
                <w:szCs w:val="16"/>
                <w:lang w:eastAsia="en-US"/>
              </w:rPr>
            </w:pPr>
            <w:ins w:id="199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2" w:author="Machado, Diana" w:date="2019-02-04T10:19:00Z"/>
                <w:rFonts w:ascii="Calibri" w:hAnsi="Calibri" w:cs="Calibri"/>
                <w:color w:val="000000"/>
                <w:sz w:val="16"/>
                <w:szCs w:val="16"/>
                <w:lang w:eastAsia="en-US"/>
              </w:rPr>
            </w:pPr>
            <w:ins w:id="199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4" w:author="Machado, Diana" w:date="2019-02-04T10:19:00Z"/>
                <w:rFonts w:ascii="Calibri" w:hAnsi="Calibri" w:cs="Calibri"/>
                <w:color w:val="000000"/>
                <w:sz w:val="16"/>
                <w:szCs w:val="16"/>
                <w:lang w:eastAsia="en-US"/>
              </w:rPr>
            </w:pPr>
            <w:ins w:id="199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6" w:author="Machado, Diana" w:date="2019-02-04T10:19:00Z"/>
                <w:rFonts w:ascii="Calibri" w:hAnsi="Calibri" w:cs="Calibri"/>
                <w:color w:val="000000"/>
                <w:sz w:val="16"/>
                <w:szCs w:val="16"/>
                <w:lang w:eastAsia="en-US"/>
              </w:rPr>
            </w:pPr>
            <w:ins w:id="19907" w:author="Machado, Diana" w:date="2019-02-04T10:19:00Z">
              <w:r w:rsidRPr="00D01C04">
                <w:rPr>
                  <w:rFonts w:ascii="Calibri" w:hAnsi="Calibri" w:cs="Calibri"/>
                  <w:color w:val="000000"/>
                  <w:sz w:val="16"/>
                  <w:szCs w:val="16"/>
                  <w:lang w:eastAsia="en-US"/>
                </w:rPr>
                <w:t xml:space="preserve">46,949,55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8" w:author="Machado, Diana" w:date="2019-02-04T10:19:00Z"/>
                <w:rFonts w:ascii="Calibri" w:hAnsi="Calibri" w:cs="Calibri"/>
                <w:color w:val="000000"/>
                <w:sz w:val="16"/>
                <w:szCs w:val="16"/>
                <w:lang w:eastAsia="en-US"/>
              </w:rPr>
            </w:pPr>
            <w:ins w:id="199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0" w:author="Machado, Diana" w:date="2019-02-04T10:19:00Z"/>
                <w:rFonts w:ascii="Calibri" w:hAnsi="Calibri" w:cs="Calibri"/>
                <w:color w:val="000000"/>
                <w:sz w:val="16"/>
                <w:szCs w:val="16"/>
                <w:lang w:eastAsia="en-US"/>
              </w:rPr>
            </w:pPr>
            <w:ins w:id="1991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2" w:author="Machado, Diana" w:date="2019-02-04T10:19:00Z"/>
                <w:rFonts w:ascii="Calibri" w:hAnsi="Calibri" w:cs="Calibri"/>
                <w:color w:val="000000"/>
                <w:sz w:val="16"/>
                <w:szCs w:val="16"/>
                <w:lang w:eastAsia="en-US"/>
              </w:rPr>
            </w:pPr>
            <w:ins w:id="1991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14" w:author="Machado, Diana" w:date="2019-02-04T10:19:00Z"/>
                <w:rFonts w:ascii="Calibri" w:hAnsi="Calibri" w:cs="Calibri"/>
                <w:color w:val="000000"/>
                <w:sz w:val="16"/>
                <w:szCs w:val="16"/>
                <w:lang w:eastAsia="en-US"/>
              </w:rPr>
            </w:pPr>
            <w:ins w:id="19915" w:author="Machado, Diana" w:date="2019-02-04T10:19:00Z">
              <w:r w:rsidRPr="00D01C04">
                <w:rPr>
                  <w:rFonts w:ascii="Calibri" w:hAnsi="Calibri" w:cs="Calibri"/>
                  <w:color w:val="000000"/>
                  <w:sz w:val="16"/>
                  <w:szCs w:val="16"/>
                  <w:lang w:eastAsia="en-US"/>
                </w:rPr>
                <w:t xml:space="preserve">46,949,5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16" w:author="Machado, Diana" w:date="2019-02-04T10:19:00Z"/>
                <w:rFonts w:ascii="Calibri" w:hAnsi="Calibri" w:cs="Calibri"/>
                <w:color w:val="000000"/>
                <w:sz w:val="16"/>
                <w:szCs w:val="16"/>
                <w:lang w:eastAsia="en-US"/>
              </w:rPr>
            </w:pPr>
            <w:ins w:id="19917"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199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19" w:author="Machado, Diana" w:date="2019-02-04T10:19:00Z"/>
                <w:rFonts w:ascii="Calibri" w:hAnsi="Calibri" w:cs="Calibri"/>
                <w:color w:val="000000"/>
                <w:sz w:val="16"/>
                <w:szCs w:val="16"/>
                <w:lang w:eastAsia="en-US"/>
              </w:rPr>
            </w:pPr>
            <w:ins w:id="19920" w:author="Machado, Diana" w:date="2019-02-04T10:19:00Z">
              <w:r w:rsidRPr="00D01C04">
                <w:rPr>
                  <w:rFonts w:ascii="Calibri" w:hAnsi="Calibri" w:cs="Calibri"/>
                  <w:color w:val="000000"/>
                  <w:sz w:val="16"/>
                  <w:szCs w:val="16"/>
                  <w:lang w:eastAsia="en-US"/>
                </w:rPr>
                <w:t>325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1" w:author="Machado, Diana" w:date="2019-02-04T10:19:00Z"/>
                <w:rFonts w:ascii="Calibri" w:hAnsi="Calibri" w:cs="Calibri"/>
                <w:color w:val="000000"/>
                <w:sz w:val="16"/>
                <w:szCs w:val="16"/>
                <w:lang w:eastAsia="en-US"/>
              </w:rPr>
            </w:pPr>
            <w:ins w:id="199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3" w:author="Machado, Diana" w:date="2019-02-04T10:19:00Z"/>
                <w:rFonts w:ascii="Calibri" w:hAnsi="Calibri" w:cs="Calibri"/>
                <w:color w:val="000000"/>
                <w:sz w:val="16"/>
                <w:szCs w:val="16"/>
                <w:lang w:eastAsia="en-US"/>
              </w:rPr>
            </w:pPr>
            <w:ins w:id="199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5" w:author="Machado, Diana" w:date="2019-02-04T10:19:00Z"/>
                <w:rFonts w:ascii="Calibri" w:hAnsi="Calibri" w:cs="Calibri"/>
                <w:color w:val="000000"/>
                <w:sz w:val="16"/>
                <w:szCs w:val="16"/>
                <w:lang w:eastAsia="en-US"/>
              </w:rPr>
            </w:pPr>
            <w:ins w:id="199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7" w:author="Machado, Diana" w:date="2019-02-04T10:19:00Z"/>
                <w:rFonts w:ascii="Calibri" w:hAnsi="Calibri" w:cs="Calibri"/>
                <w:color w:val="000000"/>
                <w:sz w:val="16"/>
                <w:szCs w:val="16"/>
                <w:lang w:eastAsia="en-US"/>
              </w:rPr>
            </w:pPr>
            <w:ins w:id="199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9" w:author="Machado, Diana" w:date="2019-02-04T10:19:00Z"/>
                <w:rFonts w:ascii="Calibri" w:hAnsi="Calibri" w:cs="Calibri"/>
                <w:color w:val="000000"/>
                <w:sz w:val="16"/>
                <w:szCs w:val="16"/>
                <w:lang w:eastAsia="en-US"/>
              </w:rPr>
            </w:pPr>
            <w:ins w:id="19930" w:author="Machado, Diana" w:date="2019-02-04T10:19:00Z">
              <w:r w:rsidRPr="00D01C04">
                <w:rPr>
                  <w:rFonts w:ascii="Calibri" w:hAnsi="Calibri" w:cs="Calibri"/>
                  <w:color w:val="000000"/>
                  <w:sz w:val="16"/>
                  <w:szCs w:val="16"/>
                  <w:lang w:eastAsia="en-US"/>
                </w:rPr>
                <w:t xml:space="preserve">3,535,31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1" w:author="Machado, Diana" w:date="2019-02-04T10:19:00Z"/>
                <w:rFonts w:ascii="Calibri" w:hAnsi="Calibri" w:cs="Calibri"/>
                <w:color w:val="000000"/>
                <w:sz w:val="16"/>
                <w:szCs w:val="16"/>
                <w:lang w:eastAsia="en-US"/>
              </w:rPr>
            </w:pPr>
            <w:ins w:id="199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3" w:author="Machado, Diana" w:date="2019-02-04T10:19:00Z"/>
                <w:rFonts w:ascii="Calibri" w:hAnsi="Calibri" w:cs="Calibri"/>
                <w:color w:val="000000"/>
                <w:sz w:val="16"/>
                <w:szCs w:val="16"/>
                <w:lang w:eastAsia="en-US"/>
              </w:rPr>
            </w:pPr>
            <w:ins w:id="1993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5" w:author="Machado, Diana" w:date="2019-02-04T10:19:00Z"/>
                <w:rFonts w:ascii="Calibri" w:hAnsi="Calibri" w:cs="Calibri"/>
                <w:color w:val="000000"/>
                <w:sz w:val="16"/>
                <w:szCs w:val="16"/>
                <w:lang w:eastAsia="en-US"/>
              </w:rPr>
            </w:pPr>
            <w:ins w:id="1993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37" w:author="Machado, Diana" w:date="2019-02-04T10:19:00Z"/>
                <w:rFonts w:ascii="Calibri" w:hAnsi="Calibri" w:cs="Calibri"/>
                <w:color w:val="000000"/>
                <w:sz w:val="16"/>
                <w:szCs w:val="16"/>
                <w:lang w:eastAsia="en-US"/>
              </w:rPr>
            </w:pPr>
            <w:ins w:id="19938" w:author="Machado, Diana" w:date="2019-02-04T10:19:00Z">
              <w:r w:rsidRPr="00D01C04">
                <w:rPr>
                  <w:rFonts w:ascii="Calibri" w:hAnsi="Calibri" w:cs="Calibri"/>
                  <w:color w:val="000000"/>
                  <w:sz w:val="16"/>
                  <w:szCs w:val="16"/>
                  <w:lang w:eastAsia="en-US"/>
                </w:rPr>
                <w:t xml:space="preserve">3,535,3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39" w:author="Machado, Diana" w:date="2019-02-04T10:19:00Z"/>
                <w:rFonts w:ascii="Calibri" w:hAnsi="Calibri" w:cs="Calibri"/>
                <w:color w:val="000000"/>
                <w:sz w:val="16"/>
                <w:szCs w:val="16"/>
                <w:lang w:eastAsia="en-US"/>
              </w:rPr>
            </w:pPr>
            <w:ins w:id="1994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9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42" w:author="Machado, Diana" w:date="2019-02-04T10:19:00Z"/>
                <w:rFonts w:ascii="Calibri" w:hAnsi="Calibri" w:cs="Calibri"/>
                <w:color w:val="000000"/>
                <w:sz w:val="16"/>
                <w:szCs w:val="16"/>
                <w:lang w:eastAsia="en-US"/>
              </w:rPr>
            </w:pPr>
            <w:ins w:id="19943" w:author="Machado, Diana" w:date="2019-02-04T10:19:00Z">
              <w:r w:rsidRPr="00D01C04">
                <w:rPr>
                  <w:rFonts w:ascii="Calibri" w:hAnsi="Calibri" w:cs="Calibri"/>
                  <w:color w:val="000000"/>
                  <w:sz w:val="16"/>
                  <w:szCs w:val="16"/>
                  <w:lang w:eastAsia="en-US"/>
                </w:rPr>
                <w:t>325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44" w:author="Machado, Diana" w:date="2019-02-04T10:19:00Z"/>
                <w:rFonts w:ascii="Calibri" w:hAnsi="Calibri" w:cs="Calibri"/>
                <w:color w:val="000000"/>
                <w:sz w:val="16"/>
                <w:szCs w:val="16"/>
                <w:lang w:eastAsia="en-US"/>
              </w:rPr>
            </w:pPr>
            <w:ins w:id="199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46" w:author="Machado, Diana" w:date="2019-02-04T10:19:00Z"/>
                <w:rFonts w:ascii="Calibri" w:hAnsi="Calibri" w:cs="Calibri"/>
                <w:color w:val="000000"/>
                <w:sz w:val="16"/>
                <w:szCs w:val="16"/>
                <w:lang w:eastAsia="en-US"/>
              </w:rPr>
            </w:pPr>
            <w:ins w:id="199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48" w:author="Machado, Diana" w:date="2019-02-04T10:19:00Z"/>
                <w:rFonts w:ascii="Calibri" w:hAnsi="Calibri" w:cs="Calibri"/>
                <w:color w:val="000000"/>
                <w:sz w:val="16"/>
                <w:szCs w:val="16"/>
                <w:lang w:eastAsia="en-US"/>
              </w:rPr>
            </w:pPr>
            <w:ins w:id="199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0" w:author="Machado, Diana" w:date="2019-02-04T10:19:00Z"/>
                <w:rFonts w:ascii="Calibri" w:hAnsi="Calibri" w:cs="Calibri"/>
                <w:color w:val="000000"/>
                <w:sz w:val="16"/>
                <w:szCs w:val="16"/>
                <w:lang w:eastAsia="en-US"/>
              </w:rPr>
            </w:pPr>
            <w:ins w:id="199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2" w:author="Machado, Diana" w:date="2019-02-04T10:19:00Z"/>
                <w:rFonts w:ascii="Calibri" w:hAnsi="Calibri" w:cs="Calibri"/>
                <w:color w:val="000000"/>
                <w:sz w:val="16"/>
                <w:szCs w:val="16"/>
                <w:lang w:eastAsia="en-US"/>
              </w:rPr>
            </w:pPr>
            <w:ins w:id="19953" w:author="Machado, Diana" w:date="2019-02-04T10:19:00Z">
              <w:r w:rsidRPr="00D01C04">
                <w:rPr>
                  <w:rFonts w:ascii="Calibri" w:hAnsi="Calibri" w:cs="Calibri"/>
                  <w:color w:val="000000"/>
                  <w:sz w:val="16"/>
                  <w:szCs w:val="16"/>
                  <w:lang w:eastAsia="en-US"/>
                </w:rPr>
                <w:t xml:space="preserve">33,797,94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4" w:author="Machado, Diana" w:date="2019-02-04T10:19:00Z"/>
                <w:rFonts w:ascii="Calibri" w:hAnsi="Calibri" w:cs="Calibri"/>
                <w:color w:val="000000"/>
                <w:sz w:val="16"/>
                <w:szCs w:val="16"/>
                <w:lang w:eastAsia="en-US"/>
              </w:rPr>
            </w:pPr>
            <w:ins w:id="199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6" w:author="Machado, Diana" w:date="2019-02-04T10:19:00Z"/>
                <w:rFonts w:ascii="Calibri" w:hAnsi="Calibri" w:cs="Calibri"/>
                <w:color w:val="000000"/>
                <w:sz w:val="16"/>
                <w:szCs w:val="16"/>
                <w:lang w:eastAsia="en-US"/>
              </w:rPr>
            </w:pPr>
            <w:ins w:id="1995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8" w:author="Machado, Diana" w:date="2019-02-04T10:19:00Z"/>
                <w:rFonts w:ascii="Calibri" w:hAnsi="Calibri" w:cs="Calibri"/>
                <w:color w:val="000000"/>
                <w:sz w:val="16"/>
                <w:szCs w:val="16"/>
                <w:lang w:eastAsia="en-US"/>
              </w:rPr>
            </w:pPr>
            <w:ins w:id="1995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0" w:author="Machado, Diana" w:date="2019-02-04T10:19:00Z"/>
                <w:rFonts w:ascii="Calibri" w:hAnsi="Calibri" w:cs="Calibri"/>
                <w:color w:val="000000"/>
                <w:sz w:val="16"/>
                <w:szCs w:val="16"/>
                <w:lang w:eastAsia="en-US"/>
              </w:rPr>
            </w:pPr>
            <w:ins w:id="19961" w:author="Machado, Diana" w:date="2019-02-04T10:19:00Z">
              <w:r w:rsidRPr="00D01C04">
                <w:rPr>
                  <w:rFonts w:ascii="Calibri" w:hAnsi="Calibri" w:cs="Calibri"/>
                  <w:color w:val="000000"/>
                  <w:sz w:val="16"/>
                  <w:szCs w:val="16"/>
                  <w:lang w:eastAsia="en-US"/>
                </w:rPr>
                <w:t xml:space="preserve">33,797,9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2" w:author="Machado, Diana" w:date="2019-02-04T10:19:00Z"/>
                <w:rFonts w:ascii="Calibri" w:hAnsi="Calibri" w:cs="Calibri"/>
                <w:color w:val="000000"/>
                <w:sz w:val="16"/>
                <w:szCs w:val="16"/>
                <w:lang w:eastAsia="en-US"/>
              </w:rPr>
            </w:pPr>
            <w:ins w:id="1996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9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5" w:author="Machado, Diana" w:date="2019-02-04T10:19:00Z"/>
                <w:rFonts w:ascii="Calibri" w:hAnsi="Calibri" w:cs="Calibri"/>
                <w:color w:val="000000"/>
                <w:sz w:val="16"/>
                <w:szCs w:val="16"/>
                <w:lang w:eastAsia="en-US"/>
              </w:rPr>
            </w:pPr>
            <w:ins w:id="19966" w:author="Machado, Diana" w:date="2019-02-04T10:19:00Z">
              <w:r w:rsidRPr="00D01C04">
                <w:rPr>
                  <w:rFonts w:ascii="Calibri" w:hAnsi="Calibri" w:cs="Calibri"/>
                  <w:color w:val="000000"/>
                  <w:sz w:val="16"/>
                  <w:szCs w:val="16"/>
                  <w:lang w:eastAsia="en-US"/>
                </w:rPr>
                <w:t>325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67" w:author="Machado, Diana" w:date="2019-02-04T10:19:00Z"/>
                <w:rFonts w:ascii="Calibri" w:hAnsi="Calibri" w:cs="Calibri"/>
                <w:color w:val="000000"/>
                <w:sz w:val="16"/>
                <w:szCs w:val="16"/>
                <w:lang w:eastAsia="en-US"/>
              </w:rPr>
            </w:pPr>
            <w:ins w:id="199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69" w:author="Machado, Diana" w:date="2019-02-04T10:19:00Z"/>
                <w:rFonts w:ascii="Calibri" w:hAnsi="Calibri" w:cs="Calibri"/>
                <w:color w:val="000000"/>
                <w:sz w:val="16"/>
                <w:szCs w:val="16"/>
                <w:lang w:eastAsia="en-US"/>
              </w:rPr>
            </w:pPr>
            <w:ins w:id="199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1" w:author="Machado, Diana" w:date="2019-02-04T10:19:00Z"/>
                <w:rFonts w:ascii="Calibri" w:hAnsi="Calibri" w:cs="Calibri"/>
                <w:color w:val="000000"/>
                <w:sz w:val="16"/>
                <w:szCs w:val="16"/>
                <w:lang w:eastAsia="en-US"/>
              </w:rPr>
            </w:pPr>
            <w:ins w:id="199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3" w:author="Machado, Diana" w:date="2019-02-04T10:19:00Z"/>
                <w:rFonts w:ascii="Calibri" w:hAnsi="Calibri" w:cs="Calibri"/>
                <w:color w:val="000000"/>
                <w:sz w:val="16"/>
                <w:szCs w:val="16"/>
                <w:lang w:eastAsia="en-US"/>
              </w:rPr>
            </w:pPr>
            <w:ins w:id="199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5" w:author="Machado, Diana" w:date="2019-02-04T10:19:00Z"/>
                <w:rFonts w:ascii="Calibri" w:hAnsi="Calibri" w:cs="Calibri"/>
                <w:color w:val="000000"/>
                <w:sz w:val="16"/>
                <w:szCs w:val="16"/>
                <w:lang w:eastAsia="en-US"/>
              </w:rPr>
            </w:pPr>
            <w:ins w:id="19976" w:author="Machado, Diana" w:date="2019-02-04T10:19:00Z">
              <w:r w:rsidRPr="00D01C04">
                <w:rPr>
                  <w:rFonts w:ascii="Calibri" w:hAnsi="Calibri" w:cs="Calibri"/>
                  <w:color w:val="000000"/>
                  <w:sz w:val="16"/>
                  <w:szCs w:val="16"/>
                  <w:lang w:eastAsia="en-US"/>
                </w:rPr>
                <w:t xml:space="preserve">13,585,15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7" w:author="Machado, Diana" w:date="2019-02-04T10:19:00Z"/>
                <w:rFonts w:ascii="Calibri" w:hAnsi="Calibri" w:cs="Calibri"/>
                <w:color w:val="000000"/>
                <w:sz w:val="16"/>
                <w:szCs w:val="16"/>
                <w:lang w:eastAsia="en-US"/>
              </w:rPr>
            </w:pPr>
            <w:ins w:id="199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9" w:author="Machado, Diana" w:date="2019-02-04T10:19:00Z"/>
                <w:rFonts w:ascii="Calibri" w:hAnsi="Calibri" w:cs="Calibri"/>
                <w:color w:val="000000"/>
                <w:sz w:val="16"/>
                <w:szCs w:val="16"/>
                <w:lang w:eastAsia="en-US"/>
              </w:rPr>
            </w:pPr>
            <w:ins w:id="1998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81" w:author="Machado, Diana" w:date="2019-02-04T10:19:00Z"/>
                <w:rFonts w:ascii="Calibri" w:hAnsi="Calibri" w:cs="Calibri"/>
                <w:color w:val="000000"/>
                <w:sz w:val="16"/>
                <w:szCs w:val="16"/>
                <w:lang w:eastAsia="en-US"/>
              </w:rPr>
            </w:pPr>
            <w:ins w:id="1998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83" w:author="Machado, Diana" w:date="2019-02-04T10:19:00Z"/>
                <w:rFonts w:ascii="Calibri" w:hAnsi="Calibri" w:cs="Calibri"/>
                <w:color w:val="000000"/>
                <w:sz w:val="16"/>
                <w:szCs w:val="16"/>
                <w:lang w:eastAsia="en-US"/>
              </w:rPr>
            </w:pPr>
            <w:ins w:id="19984" w:author="Machado, Diana" w:date="2019-02-04T10:19:00Z">
              <w:r w:rsidRPr="00D01C04">
                <w:rPr>
                  <w:rFonts w:ascii="Calibri" w:hAnsi="Calibri" w:cs="Calibri"/>
                  <w:color w:val="000000"/>
                  <w:sz w:val="16"/>
                  <w:szCs w:val="16"/>
                  <w:lang w:eastAsia="en-US"/>
                </w:rPr>
                <w:t xml:space="preserve">13,585,1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85" w:author="Machado, Diana" w:date="2019-02-04T10:19:00Z"/>
                <w:rFonts w:ascii="Calibri" w:hAnsi="Calibri" w:cs="Calibri"/>
                <w:color w:val="000000"/>
                <w:sz w:val="16"/>
                <w:szCs w:val="16"/>
                <w:lang w:eastAsia="en-US"/>
              </w:rPr>
            </w:pPr>
            <w:ins w:id="1998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9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88" w:author="Machado, Diana" w:date="2019-02-04T10:19:00Z"/>
                <w:rFonts w:ascii="Calibri" w:hAnsi="Calibri" w:cs="Calibri"/>
                <w:color w:val="000000"/>
                <w:sz w:val="16"/>
                <w:szCs w:val="16"/>
                <w:lang w:eastAsia="en-US"/>
              </w:rPr>
            </w:pPr>
            <w:ins w:id="19989" w:author="Machado, Diana" w:date="2019-02-04T10:19:00Z">
              <w:r w:rsidRPr="00D01C04">
                <w:rPr>
                  <w:rFonts w:ascii="Calibri" w:hAnsi="Calibri" w:cs="Calibri"/>
                  <w:color w:val="000000"/>
                  <w:sz w:val="16"/>
                  <w:szCs w:val="16"/>
                  <w:lang w:eastAsia="en-US"/>
                </w:rPr>
                <w:t>325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0" w:author="Machado, Diana" w:date="2019-02-04T10:19:00Z"/>
                <w:rFonts w:ascii="Calibri" w:hAnsi="Calibri" w:cs="Calibri"/>
                <w:color w:val="000000"/>
                <w:sz w:val="16"/>
                <w:szCs w:val="16"/>
                <w:lang w:eastAsia="en-US"/>
              </w:rPr>
            </w:pPr>
            <w:ins w:id="199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2" w:author="Machado, Diana" w:date="2019-02-04T10:19:00Z"/>
                <w:rFonts w:ascii="Calibri" w:hAnsi="Calibri" w:cs="Calibri"/>
                <w:color w:val="000000"/>
                <w:sz w:val="16"/>
                <w:szCs w:val="16"/>
                <w:lang w:eastAsia="en-US"/>
              </w:rPr>
            </w:pPr>
            <w:ins w:id="199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4" w:author="Machado, Diana" w:date="2019-02-04T10:19:00Z"/>
                <w:rFonts w:ascii="Calibri" w:hAnsi="Calibri" w:cs="Calibri"/>
                <w:color w:val="000000"/>
                <w:sz w:val="16"/>
                <w:szCs w:val="16"/>
                <w:lang w:eastAsia="en-US"/>
              </w:rPr>
            </w:pPr>
            <w:ins w:id="199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6" w:author="Machado, Diana" w:date="2019-02-04T10:19:00Z"/>
                <w:rFonts w:ascii="Calibri" w:hAnsi="Calibri" w:cs="Calibri"/>
                <w:color w:val="000000"/>
                <w:sz w:val="16"/>
                <w:szCs w:val="16"/>
                <w:lang w:eastAsia="en-US"/>
              </w:rPr>
            </w:pPr>
            <w:ins w:id="199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8" w:author="Machado, Diana" w:date="2019-02-04T10:19:00Z"/>
                <w:rFonts w:ascii="Calibri" w:hAnsi="Calibri" w:cs="Calibri"/>
                <w:color w:val="000000"/>
                <w:sz w:val="16"/>
                <w:szCs w:val="16"/>
                <w:lang w:eastAsia="en-US"/>
              </w:rPr>
            </w:pPr>
            <w:ins w:id="19999" w:author="Machado, Diana" w:date="2019-02-04T10:19:00Z">
              <w:r w:rsidRPr="00D01C04">
                <w:rPr>
                  <w:rFonts w:ascii="Calibri" w:hAnsi="Calibri" w:cs="Calibri"/>
                  <w:color w:val="000000"/>
                  <w:sz w:val="16"/>
                  <w:szCs w:val="16"/>
                  <w:lang w:eastAsia="en-US"/>
                </w:rPr>
                <w:t xml:space="preserve">2,595,54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0" w:author="Machado, Diana" w:date="2019-02-04T10:19:00Z"/>
                <w:rFonts w:ascii="Calibri" w:hAnsi="Calibri" w:cs="Calibri"/>
                <w:color w:val="000000"/>
                <w:sz w:val="16"/>
                <w:szCs w:val="16"/>
                <w:lang w:eastAsia="en-US"/>
              </w:rPr>
            </w:pPr>
            <w:ins w:id="20001" w:author="Machado, Diana" w:date="2019-02-04T10:19:00Z">
              <w:r w:rsidRPr="00D01C04">
                <w:rPr>
                  <w:rFonts w:ascii="Calibri" w:hAnsi="Calibri" w:cs="Calibri"/>
                  <w:color w:val="000000"/>
                  <w:sz w:val="16"/>
                  <w:szCs w:val="16"/>
                  <w:lang w:eastAsia="en-US"/>
                </w:rPr>
                <w:t>4.81%</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2" w:author="Machado, Diana" w:date="2019-02-04T10:19:00Z"/>
                <w:rFonts w:ascii="Calibri" w:hAnsi="Calibri" w:cs="Calibri"/>
                <w:color w:val="000000"/>
                <w:sz w:val="16"/>
                <w:szCs w:val="16"/>
                <w:lang w:eastAsia="en-US"/>
              </w:rPr>
            </w:pPr>
            <w:ins w:id="2000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4" w:author="Machado, Diana" w:date="2019-02-04T10:19:00Z"/>
                <w:rFonts w:ascii="Calibri" w:hAnsi="Calibri" w:cs="Calibri"/>
                <w:color w:val="000000"/>
                <w:sz w:val="16"/>
                <w:szCs w:val="16"/>
                <w:lang w:eastAsia="en-US"/>
              </w:rPr>
            </w:pPr>
            <w:ins w:id="2000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06" w:author="Machado, Diana" w:date="2019-02-04T10:19:00Z"/>
                <w:rFonts w:ascii="Calibri" w:hAnsi="Calibri" w:cs="Calibri"/>
                <w:color w:val="000000"/>
                <w:sz w:val="16"/>
                <w:szCs w:val="16"/>
                <w:lang w:eastAsia="en-US"/>
              </w:rPr>
            </w:pPr>
            <w:ins w:id="20007" w:author="Machado, Diana" w:date="2019-02-04T10:19:00Z">
              <w:r w:rsidRPr="00D01C04">
                <w:rPr>
                  <w:rFonts w:ascii="Calibri" w:hAnsi="Calibri" w:cs="Calibri"/>
                  <w:color w:val="000000"/>
                  <w:sz w:val="16"/>
                  <w:szCs w:val="16"/>
                  <w:lang w:eastAsia="en-US"/>
                </w:rPr>
                <w:t xml:space="preserve">2,595,5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08" w:author="Machado, Diana" w:date="2019-02-04T10:19:00Z"/>
                <w:rFonts w:ascii="Calibri" w:hAnsi="Calibri" w:cs="Calibri"/>
                <w:color w:val="000000"/>
                <w:sz w:val="16"/>
                <w:szCs w:val="16"/>
                <w:lang w:eastAsia="en-US"/>
              </w:rPr>
            </w:pPr>
            <w:ins w:id="2000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0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11" w:author="Machado, Diana" w:date="2019-02-04T10:19:00Z"/>
                <w:rFonts w:ascii="Calibri" w:hAnsi="Calibri" w:cs="Calibri"/>
                <w:color w:val="000000"/>
                <w:sz w:val="16"/>
                <w:szCs w:val="16"/>
                <w:lang w:eastAsia="en-US"/>
              </w:rPr>
            </w:pPr>
            <w:ins w:id="20012" w:author="Machado, Diana" w:date="2019-02-04T10:19:00Z">
              <w:r w:rsidRPr="00D01C04">
                <w:rPr>
                  <w:rFonts w:ascii="Calibri" w:hAnsi="Calibri" w:cs="Calibri"/>
                  <w:color w:val="000000"/>
                  <w:sz w:val="16"/>
                  <w:szCs w:val="16"/>
                  <w:lang w:eastAsia="en-US"/>
                </w:rPr>
                <w:t>325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3" w:author="Machado, Diana" w:date="2019-02-04T10:19:00Z"/>
                <w:rFonts w:ascii="Calibri" w:hAnsi="Calibri" w:cs="Calibri"/>
                <w:color w:val="000000"/>
                <w:sz w:val="16"/>
                <w:szCs w:val="16"/>
                <w:lang w:eastAsia="en-US"/>
              </w:rPr>
            </w:pPr>
            <w:ins w:id="200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5" w:author="Machado, Diana" w:date="2019-02-04T10:19:00Z"/>
                <w:rFonts w:ascii="Calibri" w:hAnsi="Calibri" w:cs="Calibri"/>
                <w:color w:val="000000"/>
                <w:sz w:val="16"/>
                <w:szCs w:val="16"/>
                <w:lang w:eastAsia="en-US"/>
              </w:rPr>
            </w:pPr>
            <w:ins w:id="200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7" w:author="Machado, Diana" w:date="2019-02-04T10:19:00Z"/>
                <w:rFonts w:ascii="Calibri" w:hAnsi="Calibri" w:cs="Calibri"/>
                <w:color w:val="000000"/>
                <w:sz w:val="16"/>
                <w:szCs w:val="16"/>
                <w:lang w:eastAsia="en-US"/>
              </w:rPr>
            </w:pPr>
            <w:ins w:id="200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9" w:author="Machado, Diana" w:date="2019-02-04T10:19:00Z"/>
                <w:rFonts w:ascii="Calibri" w:hAnsi="Calibri" w:cs="Calibri"/>
                <w:color w:val="000000"/>
                <w:sz w:val="16"/>
                <w:szCs w:val="16"/>
                <w:lang w:eastAsia="en-US"/>
              </w:rPr>
            </w:pPr>
            <w:ins w:id="200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1" w:author="Machado, Diana" w:date="2019-02-04T10:19:00Z"/>
                <w:rFonts w:ascii="Calibri" w:hAnsi="Calibri" w:cs="Calibri"/>
                <w:color w:val="000000"/>
                <w:sz w:val="16"/>
                <w:szCs w:val="16"/>
                <w:lang w:eastAsia="en-US"/>
              </w:rPr>
            </w:pPr>
            <w:ins w:id="20022" w:author="Machado, Diana" w:date="2019-02-04T10:19:00Z">
              <w:r w:rsidRPr="00D01C04">
                <w:rPr>
                  <w:rFonts w:ascii="Calibri" w:hAnsi="Calibri" w:cs="Calibri"/>
                  <w:color w:val="000000"/>
                  <w:sz w:val="16"/>
                  <w:szCs w:val="16"/>
                  <w:lang w:eastAsia="en-US"/>
                </w:rPr>
                <w:t xml:space="preserve">28,901,01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3" w:author="Machado, Diana" w:date="2019-02-04T10:19:00Z"/>
                <w:rFonts w:ascii="Calibri" w:hAnsi="Calibri" w:cs="Calibri"/>
                <w:color w:val="000000"/>
                <w:sz w:val="16"/>
                <w:szCs w:val="16"/>
                <w:lang w:eastAsia="en-US"/>
              </w:rPr>
            </w:pPr>
            <w:ins w:id="200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5" w:author="Machado, Diana" w:date="2019-02-04T10:19:00Z"/>
                <w:rFonts w:ascii="Calibri" w:hAnsi="Calibri" w:cs="Calibri"/>
                <w:color w:val="000000"/>
                <w:sz w:val="16"/>
                <w:szCs w:val="16"/>
                <w:lang w:eastAsia="en-US"/>
              </w:rPr>
            </w:pPr>
            <w:ins w:id="200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7" w:author="Machado, Diana" w:date="2019-02-04T10:19:00Z"/>
                <w:rFonts w:ascii="Calibri" w:hAnsi="Calibri" w:cs="Calibri"/>
                <w:color w:val="000000"/>
                <w:sz w:val="16"/>
                <w:szCs w:val="16"/>
                <w:lang w:eastAsia="en-US"/>
              </w:rPr>
            </w:pPr>
            <w:ins w:id="200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29" w:author="Machado, Diana" w:date="2019-02-04T10:19:00Z"/>
                <w:rFonts w:ascii="Calibri" w:hAnsi="Calibri" w:cs="Calibri"/>
                <w:color w:val="000000"/>
                <w:sz w:val="16"/>
                <w:szCs w:val="16"/>
                <w:lang w:eastAsia="en-US"/>
              </w:rPr>
            </w:pPr>
            <w:ins w:id="20030" w:author="Machado, Diana" w:date="2019-02-04T10:19:00Z">
              <w:r w:rsidRPr="00D01C04">
                <w:rPr>
                  <w:rFonts w:ascii="Calibri" w:hAnsi="Calibri" w:cs="Calibri"/>
                  <w:color w:val="000000"/>
                  <w:sz w:val="16"/>
                  <w:szCs w:val="16"/>
                  <w:lang w:eastAsia="en-US"/>
                </w:rPr>
                <w:t xml:space="preserve">28,901,0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1" w:author="Machado, Diana" w:date="2019-02-04T10:19:00Z"/>
                <w:rFonts w:ascii="Calibri" w:hAnsi="Calibri" w:cs="Calibri"/>
                <w:color w:val="000000"/>
                <w:sz w:val="16"/>
                <w:szCs w:val="16"/>
                <w:lang w:eastAsia="en-US"/>
              </w:rPr>
            </w:pPr>
            <w:ins w:id="20032"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00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4" w:author="Machado, Diana" w:date="2019-02-04T10:19:00Z"/>
                <w:rFonts w:ascii="Calibri" w:hAnsi="Calibri" w:cs="Calibri"/>
                <w:color w:val="000000"/>
                <w:sz w:val="16"/>
                <w:szCs w:val="16"/>
                <w:lang w:eastAsia="en-US"/>
              </w:rPr>
            </w:pPr>
            <w:ins w:id="20035" w:author="Machado, Diana" w:date="2019-02-04T10:19:00Z">
              <w:r w:rsidRPr="00D01C04">
                <w:rPr>
                  <w:rFonts w:ascii="Calibri" w:hAnsi="Calibri" w:cs="Calibri"/>
                  <w:color w:val="000000"/>
                  <w:sz w:val="16"/>
                  <w:szCs w:val="16"/>
                  <w:lang w:eastAsia="en-US"/>
                </w:rPr>
                <w:t>325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36" w:author="Machado, Diana" w:date="2019-02-04T10:19:00Z"/>
                <w:rFonts w:ascii="Calibri" w:hAnsi="Calibri" w:cs="Calibri"/>
                <w:color w:val="000000"/>
                <w:sz w:val="16"/>
                <w:szCs w:val="16"/>
                <w:lang w:eastAsia="en-US"/>
              </w:rPr>
            </w:pPr>
            <w:ins w:id="200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38" w:author="Machado, Diana" w:date="2019-02-04T10:19:00Z"/>
                <w:rFonts w:ascii="Calibri" w:hAnsi="Calibri" w:cs="Calibri"/>
                <w:color w:val="000000"/>
                <w:sz w:val="16"/>
                <w:szCs w:val="16"/>
                <w:lang w:eastAsia="en-US"/>
              </w:rPr>
            </w:pPr>
            <w:ins w:id="200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0" w:author="Machado, Diana" w:date="2019-02-04T10:19:00Z"/>
                <w:rFonts w:ascii="Calibri" w:hAnsi="Calibri" w:cs="Calibri"/>
                <w:color w:val="000000"/>
                <w:sz w:val="16"/>
                <w:szCs w:val="16"/>
                <w:lang w:eastAsia="en-US"/>
              </w:rPr>
            </w:pPr>
            <w:ins w:id="200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2" w:author="Machado, Diana" w:date="2019-02-04T10:19:00Z"/>
                <w:rFonts w:ascii="Calibri" w:hAnsi="Calibri" w:cs="Calibri"/>
                <w:color w:val="000000"/>
                <w:sz w:val="16"/>
                <w:szCs w:val="16"/>
                <w:lang w:eastAsia="en-US"/>
              </w:rPr>
            </w:pPr>
            <w:ins w:id="200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4" w:author="Machado, Diana" w:date="2019-02-04T10:19:00Z"/>
                <w:rFonts w:ascii="Calibri" w:hAnsi="Calibri" w:cs="Calibri"/>
                <w:color w:val="000000"/>
                <w:sz w:val="16"/>
                <w:szCs w:val="16"/>
                <w:lang w:eastAsia="en-US"/>
              </w:rPr>
            </w:pPr>
            <w:ins w:id="20045" w:author="Machado, Diana" w:date="2019-02-04T10:19:00Z">
              <w:r w:rsidRPr="00D01C04">
                <w:rPr>
                  <w:rFonts w:ascii="Calibri" w:hAnsi="Calibri" w:cs="Calibri"/>
                  <w:color w:val="000000"/>
                  <w:sz w:val="16"/>
                  <w:szCs w:val="16"/>
                  <w:lang w:eastAsia="en-US"/>
                </w:rPr>
                <w:t xml:space="preserve">22,035,234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6" w:author="Machado, Diana" w:date="2019-02-04T10:19:00Z"/>
                <w:rFonts w:ascii="Calibri" w:hAnsi="Calibri" w:cs="Calibri"/>
                <w:color w:val="000000"/>
                <w:sz w:val="16"/>
                <w:szCs w:val="16"/>
                <w:lang w:eastAsia="en-US"/>
              </w:rPr>
            </w:pPr>
            <w:ins w:id="200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8" w:author="Machado, Diana" w:date="2019-02-04T10:19:00Z"/>
                <w:rFonts w:ascii="Calibri" w:hAnsi="Calibri" w:cs="Calibri"/>
                <w:color w:val="000000"/>
                <w:sz w:val="16"/>
                <w:szCs w:val="16"/>
                <w:lang w:eastAsia="en-US"/>
              </w:rPr>
            </w:pPr>
            <w:ins w:id="2004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50" w:author="Machado, Diana" w:date="2019-02-04T10:19:00Z"/>
                <w:rFonts w:ascii="Calibri" w:hAnsi="Calibri" w:cs="Calibri"/>
                <w:color w:val="000000"/>
                <w:sz w:val="16"/>
                <w:szCs w:val="16"/>
                <w:lang w:eastAsia="en-US"/>
              </w:rPr>
            </w:pPr>
            <w:ins w:id="2005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52" w:author="Machado, Diana" w:date="2019-02-04T10:19:00Z"/>
                <w:rFonts w:ascii="Calibri" w:hAnsi="Calibri" w:cs="Calibri"/>
                <w:color w:val="000000"/>
                <w:sz w:val="16"/>
                <w:szCs w:val="16"/>
                <w:lang w:eastAsia="en-US"/>
              </w:rPr>
            </w:pPr>
            <w:ins w:id="20053" w:author="Machado, Diana" w:date="2019-02-04T10:19:00Z">
              <w:r w:rsidRPr="00D01C04">
                <w:rPr>
                  <w:rFonts w:ascii="Calibri" w:hAnsi="Calibri" w:cs="Calibri"/>
                  <w:color w:val="000000"/>
                  <w:sz w:val="16"/>
                  <w:szCs w:val="16"/>
                  <w:lang w:eastAsia="en-US"/>
                </w:rPr>
                <w:t xml:space="preserve">22,035,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54" w:author="Machado, Diana" w:date="2019-02-04T10:19:00Z"/>
                <w:rFonts w:ascii="Calibri" w:hAnsi="Calibri" w:cs="Calibri"/>
                <w:color w:val="000000"/>
                <w:sz w:val="16"/>
                <w:szCs w:val="16"/>
                <w:lang w:eastAsia="en-US"/>
              </w:rPr>
            </w:pPr>
            <w:ins w:id="2005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0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57" w:author="Machado, Diana" w:date="2019-02-04T10:19:00Z"/>
                <w:rFonts w:ascii="Calibri" w:hAnsi="Calibri" w:cs="Calibri"/>
                <w:color w:val="000000"/>
                <w:sz w:val="16"/>
                <w:szCs w:val="16"/>
                <w:lang w:eastAsia="en-US"/>
              </w:rPr>
            </w:pPr>
            <w:ins w:id="20058" w:author="Machado, Diana" w:date="2019-02-04T10:19:00Z">
              <w:r w:rsidRPr="00D01C04">
                <w:rPr>
                  <w:rFonts w:ascii="Calibri" w:hAnsi="Calibri" w:cs="Calibri"/>
                  <w:color w:val="000000"/>
                  <w:sz w:val="16"/>
                  <w:szCs w:val="16"/>
                  <w:lang w:eastAsia="en-US"/>
                </w:rPr>
                <w:t>325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59" w:author="Machado, Diana" w:date="2019-02-04T10:19:00Z"/>
                <w:rFonts w:ascii="Calibri" w:hAnsi="Calibri" w:cs="Calibri"/>
                <w:color w:val="000000"/>
                <w:sz w:val="16"/>
                <w:szCs w:val="16"/>
                <w:lang w:eastAsia="en-US"/>
              </w:rPr>
            </w:pPr>
            <w:ins w:id="200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1" w:author="Machado, Diana" w:date="2019-02-04T10:19:00Z"/>
                <w:rFonts w:ascii="Calibri" w:hAnsi="Calibri" w:cs="Calibri"/>
                <w:color w:val="000000"/>
                <w:sz w:val="16"/>
                <w:szCs w:val="16"/>
                <w:lang w:eastAsia="en-US"/>
              </w:rPr>
            </w:pPr>
            <w:ins w:id="200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3" w:author="Machado, Diana" w:date="2019-02-04T10:19:00Z"/>
                <w:rFonts w:ascii="Calibri" w:hAnsi="Calibri" w:cs="Calibri"/>
                <w:color w:val="000000"/>
                <w:sz w:val="16"/>
                <w:szCs w:val="16"/>
                <w:lang w:eastAsia="en-US"/>
              </w:rPr>
            </w:pPr>
            <w:ins w:id="200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5" w:author="Machado, Diana" w:date="2019-02-04T10:19:00Z"/>
                <w:rFonts w:ascii="Calibri" w:hAnsi="Calibri" w:cs="Calibri"/>
                <w:color w:val="000000"/>
                <w:sz w:val="16"/>
                <w:szCs w:val="16"/>
                <w:lang w:eastAsia="en-US"/>
              </w:rPr>
            </w:pPr>
            <w:ins w:id="200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7" w:author="Machado, Diana" w:date="2019-02-04T10:19:00Z"/>
                <w:rFonts w:ascii="Calibri" w:hAnsi="Calibri" w:cs="Calibri"/>
                <w:color w:val="000000"/>
                <w:sz w:val="16"/>
                <w:szCs w:val="16"/>
                <w:lang w:eastAsia="en-US"/>
              </w:rPr>
            </w:pPr>
            <w:ins w:id="20068" w:author="Machado, Diana" w:date="2019-02-04T10:19:00Z">
              <w:r w:rsidRPr="00D01C04">
                <w:rPr>
                  <w:rFonts w:ascii="Calibri" w:hAnsi="Calibri" w:cs="Calibri"/>
                  <w:color w:val="000000"/>
                  <w:sz w:val="16"/>
                  <w:szCs w:val="16"/>
                  <w:lang w:eastAsia="en-US"/>
                </w:rPr>
                <w:t xml:space="preserve">18,873,11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9" w:author="Machado, Diana" w:date="2019-02-04T10:19:00Z"/>
                <w:rFonts w:ascii="Calibri" w:hAnsi="Calibri" w:cs="Calibri"/>
                <w:color w:val="000000"/>
                <w:sz w:val="16"/>
                <w:szCs w:val="16"/>
                <w:lang w:eastAsia="en-US"/>
              </w:rPr>
            </w:pPr>
            <w:ins w:id="200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1" w:author="Machado, Diana" w:date="2019-02-04T10:19:00Z"/>
                <w:rFonts w:ascii="Calibri" w:hAnsi="Calibri" w:cs="Calibri"/>
                <w:color w:val="000000"/>
                <w:sz w:val="16"/>
                <w:szCs w:val="16"/>
                <w:lang w:eastAsia="en-US"/>
              </w:rPr>
            </w:pPr>
            <w:ins w:id="200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3" w:author="Machado, Diana" w:date="2019-02-04T10:19:00Z"/>
                <w:rFonts w:ascii="Calibri" w:hAnsi="Calibri" w:cs="Calibri"/>
                <w:color w:val="000000"/>
                <w:sz w:val="16"/>
                <w:szCs w:val="16"/>
                <w:lang w:eastAsia="en-US"/>
              </w:rPr>
            </w:pPr>
            <w:ins w:id="200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75" w:author="Machado, Diana" w:date="2019-02-04T10:19:00Z"/>
                <w:rFonts w:ascii="Calibri" w:hAnsi="Calibri" w:cs="Calibri"/>
                <w:color w:val="000000"/>
                <w:sz w:val="16"/>
                <w:szCs w:val="16"/>
                <w:lang w:eastAsia="en-US"/>
              </w:rPr>
            </w:pPr>
            <w:ins w:id="20076" w:author="Machado, Diana" w:date="2019-02-04T10:19:00Z">
              <w:r w:rsidRPr="00D01C04">
                <w:rPr>
                  <w:rFonts w:ascii="Calibri" w:hAnsi="Calibri" w:cs="Calibri"/>
                  <w:color w:val="000000"/>
                  <w:sz w:val="16"/>
                  <w:szCs w:val="16"/>
                  <w:lang w:eastAsia="en-US"/>
                </w:rPr>
                <w:t xml:space="preserve">18,873,1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77" w:author="Machado, Diana" w:date="2019-02-04T10:19:00Z"/>
                <w:rFonts w:ascii="Calibri" w:hAnsi="Calibri" w:cs="Calibri"/>
                <w:color w:val="000000"/>
                <w:sz w:val="16"/>
                <w:szCs w:val="16"/>
                <w:lang w:eastAsia="en-US"/>
              </w:rPr>
            </w:pPr>
            <w:ins w:id="20078"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00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80" w:author="Machado, Diana" w:date="2019-02-04T10:19:00Z"/>
                <w:rFonts w:ascii="Calibri" w:hAnsi="Calibri" w:cs="Calibri"/>
                <w:color w:val="000000"/>
                <w:sz w:val="16"/>
                <w:szCs w:val="16"/>
                <w:lang w:eastAsia="en-US"/>
              </w:rPr>
            </w:pPr>
            <w:ins w:id="20081" w:author="Machado, Diana" w:date="2019-02-04T10:19:00Z">
              <w:r w:rsidRPr="00D01C04">
                <w:rPr>
                  <w:rFonts w:ascii="Calibri" w:hAnsi="Calibri" w:cs="Calibri"/>
                  <w:color w:val="000000"/>
                  <w:sz w:val="16"/>
                  <w:szCs w:val="16"/>
                  <w:lang w:eastAsia="en-US"/>
                </w:rPr>
                <w:t>325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2" w:author="Machado, Diana" w:date="2019-02-04T10:19:00Z"/>
                <w:rFonts w:ascii="Calibri" w:hAnsi="Calibri" w:cs="Calibri"/>
                <w:color w:val="000000"/>
                <w:sz w:val="16"/>
                <w:szCs w:val="16"/>
                <w:lang w:eastAsia="en-US"/>
              </w:rPr>
            </w:pPr>
            <w:ins w:id="200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4" w:author="Machado, Diana" w:date="2019-02-04T10:19:00Z"/>
                <w:rFonts w:ascii="Calibri" w:hAnsi="Calibri" w:cs="Calibri"/>
                <w:color w:val="000000"/>
                <w:sz w:val="16"/>
                <w:szCs w:val="16"/>
                <w:lang w:eastAsia="en-US"/>
              </w:rPr>
            </w:pPr>
            <w:ins w:id="200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6" w:author="Machado, Diana" w:date="2019-02-04T10:19:00Z"/>
                <w:rFonts w:ascii="Calibri" w:hAnsi="Calibri" w:cs="Calibri"/>
                <w:color w:val="000000"/>
                <w:sz w:val="16"/>
                <w:szCs w:val="16"/>
                <w:lang w:eastAsia="en-US"/>
              </w:rPr>
            </w:pPr>
            <w:ins w:id="200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8" w:author="Machado, Diana" w:date="2019-02-04T10:19:00Z"/>
                <w:rFonts w:ascii="Calibri" w:hAnsi="Calibri" w:cs="Calibri"/>
                <w:color w:val="000000"/>
                <w:sz w:val="16"/>
                <w:szCs w:val="16"/>
                <w:lang w:eastAsia="en-US"/>
              </w:rPr>
            </w:pPr>
            <w:ins w:id="200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0" w:author="Machado, Diana" w:date="2019-02-04T10:19:00Z"/>
                <w:rFonts w:ascii="Calibri" w:hAnsi="Calibri" w:cs="Calibri"/>
                <w:color w:val="000000"/>
                <w:sz w:val="16"/>
                <w:szCs w:val="16"/>
                <w:lang w:eastAsia="en-US"/>
              </w:rPr>
            </w:pPr>
            <w:ins w:id="20091" w:author="Machado, Diana" w:date="2019-02-04T10:19:00Z">
              <w:r w:rsidRPr="00D01C04">
                <w:rPr>
                  <w:rFonts w:ascii="Calibri" w:hAnsi="Calibri" w:cs="Calibri"/>
                  <w:color w:val="000000"/>
                  <w:sz w:val="16"/>
                  <w:szCs w:val="16"/>
                  <w:lang w:eastAsia="en-US"/>
                </w:rPr>
                <w:t xml:space="preserve">1,279,08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2" w:author="Machado, Diana" w:date="2019-02-04T10:19:00Z"/>
                <w:rFonts w:ascii="Calibri" w:hAnsi="Calibri" w:cs="Calibri"/>
                <w:color w:val="000000"/>
                <w:sz w:val="16"/>
                <w:szCs w:val="16"/>
                <w:lang w:eastAsia="en-US"/>
              </w:rPr>
            </w:pPr>
            <w:ins w:id="200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4" w:author="Machado, Diana" w:date="2019-02-04T10:19:00Z"/>
                <w:rFonts w:ascii="Calibri" w:hAnsi="Calibri" w:cs="Calibri"/>
                <w:color w:val="000000"/>
                <w:sz w:val="16"/>
                <w:szCs w:val="16"/>
                <w:lang w:eastAsia="en-US"/>
              </w:rPr>
            </w:pPr>
            <w:ins w:id="2009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6" w:author="Machado, Diana" w:date="2019-02-04T10:19:00Z"/>
                <w:rFonts w:ascii="Calibri" w:hAnsi="Calibri" w:cs="Calibri"/>
                <w:color w:val="000000"/>
                <w:sz w:val="16"/>
                <w:szCs w:val="16"/>
                <w:lang w:eastAsia="en-US"/>
              </w:rPr>
            </w:pPr>
            <w:ins w:id="2009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98" w:author="Machado, Diana" w:date="2019-02-04T10:19:00Z"/>
                <w:rFonts w:ascii="Calibri" w:hAnsi="Calibri" w:cs="Calibri"/>
                <w:color w:val="000000"/>
                <w:sz w:val="16"/>
                <w:szCs w:val="16"/>
                <w:lang w:eastAsia="en-US"/>
              </w:rPr>
            </w:pPr>
            <w:ins w:id="20099" w:author="Machado, Diana" w:date="2019-02-04T10:19:00Z">
              <w:r w:rsidRPr="00D01C04">
                <w:rPr>
                  <w:rFonts w:ascii="Calibri" w:hAnsi="Calibri" w:cs="Calibri"/>
                  <w:color w:val="000000"/>
                  <w:sz w:val="16"/>
                  <w:szCs w:val="16"/>
                  <w:lang w:eastAsia="en-US"/>
                </w:rPr>
                <w:t xml:space="preserve">1,279,0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0" w:author="Machado, Diana" w:date="2019-02-04T10:19:00Z"/>
                <w:rFonts w:ascii="Calibri" w:hAnsi="Calibri" w:cs="Calibri"/>
                <w:color w:val="000000"/>
                <w:sz w:val="16"/>
                <w:szCs w:val="16"/>
                <w:lang w:eastAsia="en-US"/>
              </w:rPr>
            </w:pPr>
            <w:ins w:id="2010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1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3" w:author="Machado, Diana" w:date="2019-02-04T10:19:00Z"/>
                <w:rFonts w:ascii="Calibri" w:hAnsi="Calibri" w:cs="Calibri"/>
                <w:color w:val="000000"/>
                <w:sz w:val="16"/>
                <w:szCs w:val="16"/>
                <w:lang w:eastAsia="en-US"/>
              </w:rPr>
            </w:pPr>
            <w:ins w:id="20104" w:author="Machado, Diana" w:date="2019-02-04T10:19:00Z">
              <w:r w:rsidRPr="00D01C04">
                <w:rPr>
                  <w:rFonts w:ascii="Calibri" w:hAnsi="Calibri" w:cs="Calibri"/>
                  <w:color w:val="000000"/>
                  <w:sz w:val="16"/>
                  <w:szCs w:val="16"/>
                  <w:lang w:eastAsia="en-US"/>
                </w:rPr>
                <w:t>325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05" w:author="Machado, Diana" w:date="2019-02-04T10:19:00Z"/>
                <w:rFonts w:ascii="Calibri" w:hAnsi="Calibri" w:cs="Calibri"/>
                <w:color w:val="000000"/>
                <w:sz w:val="16"/>
                <w:szCs w:val="16"/>
                <w:lang w:eastAsia="en-US"/>
              </w:rPr>
            </w:pPr>
            <w:ins w:id="201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07" w:author="Machado, Diana" w:date="2019-02-04T10:19:00Z"/>
                <w:rFonts w:ascii="Calibri" w:hAnsi="Calibri" w:cs="Calibri"/>
                <w:color w:val="000000"/>
                <w:sz w:val="16"/>
                <w:szCs w:val="16"/>
                <w:lang w:eastAsia="en-US"/>
              </w:rPr>
            </w:pPr>
            <w:ins w:id="201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09" w:author="Machado, Diana" w:date="2019-02-04T10:19:00Z"/>
                <w:rFonts w:ascii="Calibri" w:hAnsi="Calibri" w:cs="Calibri"/>
                <w:color w:val="000000"/>
                <w:sz w:val="16"/>
                <w:szCs w:val="16"/>
                <w:lang w:eastAsia="en-US"/>
              </w:rPr>
            </w:pPr>
            <w:ins w:id="201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1" w:author="Machado, Diana" w:date="2019-02-04T10:19:00Z"/>
                <w:rFonts w:ascii="Calibri" w:hAnsi="Calibri" w:cs="Calibri"/>
                <w:color w:val="000000"/>
                <w:sz w:val="16"/>
                <w:szCs w:val="16"/>
                <w:lang w:eastAsia="en-US"/>
              </w:rPr>
            </w:pPr>
            <w:ins w:id="201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3" w:author="Machado, Diana" w:date="2019-02-04T10:19:00Z"/>
                <w:rFonts w:ascii="Calibri" w:hAnsi="Calibri" w:cs="Calibri"/>
                <w:color w:val="000000"/>
                <w:sz w:val="16"/>
                <w:szCs w:val="16"/>
                <w:lang w:eastAsia="en-US"/>
              </w:rPr>
            </w:pPr>
            <w:ins w:id="20114" w:author="Machado, Diana" w:date="2019-02-04T10:19:00Z">
              <w:r w:rsidRPr="00D01C04">
                <w:rPr>
                  <w:rFonts w:ascii="Calibri" w:hAnsi="Calibri" w:cs="Calibri"/>
                  <w:color w:val="000000"/>
                  <w:sz w:val="16"/>
                  <w:szCs w:val="16"/>
                  <w:lang w:eastAsia="en-US"/>
                </w:rPr>
                <w:t xml:space="preserve">32,084,06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5" w:author="Machado, Diana" w:date="2019-02-04T10:19:00Z"/>
                <w:rFonts w:ascii="Calibri" w:hAnsi="Calibri" w:cs="Calibri"/>
                <w:color w:val="000000"/>
                <w:sz w:val="16"/>
                <w:szCs w:val="16"/>
                <w:lang w:eastAsia="en-US"/>
              </w:rPr>
            </w:pPr>
            <w:ins w:id="201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7" w:author="Machado, Diana" w:date="2019-02-04T10:19:00Z"/>
                <w:rFonts w:ascii="Calibri" w:hAnsi="Calibri" w:cs="Calibri"/>
                <w:color w:val="000000"/>
                <w:sz w:val="16"/>
                <w:szCs w:val="16"/>
                <w:lang w:eastAsia="en-US"/>
              </w:rPr>
            </w:pPr>
            <w:ins w:id="2011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9" w:author="Machado, Diana" w:date="2019-02-04T10:19:00Z"/>
                <w:rFonts w:ascii="Calibri" w:hAnsi="Calibri" w:cs="Calibri"/>
                <w:color w:val="000000"/>
                <w:sz w:val="16"/>
                <w:szCs w:val="16"/>
                <w:lang w:eastAsia="en-US"/>
              </w:rPr>
            </w:pPr>
            <w:ins w:id="2012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1" w:author="Machado, Diana" w:date="2019-02-04T10:19:00Z"/>
                <w:rFonts w:ascii="Calibri" w:hAnsi="Calibri" w:cs="Calibri"/>
                <w:color w:val="000000"/>
                <w:sz w:val="16"/>
                <w:szCs w:val="16"/>
                <w:lang w:eastAsia="en-US"/>
              </w:rPr>
            </w:pPr>
            <w:ins w:id="20122" w:author="Machado, Diana" w:date="2019-02-04T10:19:00Z">
              <w:r w:rsidRPr="00D01C04">
                <w:rPr>
                  <w:rFonts w:ascii="Calibri" w:hAnsi="Calibri" w:cs="Calibri"/>
                  <w:color w:val="000000"/>
                  <w:sz w:val="16"/>
                  <w:szCs w:val="16"/>
                  <w:lang w:eastAsia="en-US"/>
                </w:rPr>
                <w:t xml:space="preserve">32,084,0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3" w:author="Machado, Diana" w:date="2019-02-04T10:19:00Z"/>
                <w:rFonts w:ascii="Calibri" w:hAnsi="Calibri" w:cs="Calibri"/>
                <w:color w:val="000000"/>
                <w:sz w:val="16"/>
                <w:szCs w:val="16"/>
                <w:lang w:eastAsia="en-US"/>
              </w:rPr>
            </w:pPr>
            <w:ins w:id="2012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01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6" w:author="Machado, Diana" w:date="2019-02-04T10:19:00Z"/>
                <w:rFonts w:ascii="Calibri" w:hAnsi="Calibri" w:cs="Calibri"/>
                <w:color w:val="000000"/>
                <w:sz w:val="16"/>
                <w:szCs w:val="16"/>
                <w:lang w:eastAsia="en-US"/>
              </w:rPr>
            </w:pPr>
            <w:ins w:id="20127" w:author="Machado, Diana" w:date="2019-02-04T10:19:00Z">
              <w:r w:rsidRPr="00D01C04">
                <w:rPr>
                  <w:rFonts w:ascii="Calibri" w:hAnsi="Calibri" w:cs="Calibri"/>
                  <w:color w:val="000000"/>
                  <w:sz w:val="16"/>
                  <w:szCs w:val="16"/>
                  <w:lang w:eastAsia="en-US"/>
                </w:rPr>
                <w:t>325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28" w:author="Machado, Diana" w:date="2019-02-04T10:19:00Z"/>
                <w:rFonts w:ascii="Calibri" w:hAnsi="Calibri" w:cs="Calibri"/>
                <w:color w:val="000000"/>
                <w:sz w:val="16"/>
                <w:szCs w:val="16"/>
                <w:lang w:eastAsia="en-US"/>
              </w:rPr>
            </w:pPr>
            <w:ins w:id="201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0" w:author="Machado, Diana" w:date="2019-02-04T10:19:00Z"/>
                <w:rFonts w:ascii="Calibri" w:hAnsi="Calibri" w:cs="Calibri"/>
                <w:color w:val="000000"/>
                <w:sz w:val="16"/>
                <w:szCs w:val="16"/>
                <w:lang w:eastAsia="en-US"/>
              </w:rPr>
            </w:pPr>
            <w:ins w:id="201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2" w:author="Machado, Diana" w:date="2019-02-04T10:19:00Z"/>
                <w:rFonts w:ascii="Calibri" w:hAnsi="Calibri" w:cs="Calibri"/>
                <w:color w:val="000000"/>
                <w:sz w:val="16"/>
                <w:szCs w:val="16"/>
                <w:lang w:eastAsia="en-US"/>
              </w:rPr>
            </w:pPr>
            <w:ins w:id="201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4" w:author="Machado, Diana" w:date="2019-02-04T10:19:00Z"/>
                <w:rFonts w:ascii="Calibri" w:hAnsi="Calibri" w:cs="Calibri"/>
                <w:color w:val="000000"/>
                <w:sz w:val="16"/>
                <w:szCs w:val="16"/>
                <w:lang w:eastAsia="en-US"/>
              </w:rPr>
            </w:pPr>
            <w:ins w:id="201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6" w:author="Machado, Diana" w:date="2019-02-04T10:19:00Z"/>
                <w:rFonts w:ascii="Calibri" w:hAnsi="Calibri" w:cs="Calibri"/>
                <w:color w:val="000000"/>
                <w:sz w:val="16"/>
                <w:szCs w:val="16"/>
                <w:lang w:eastAsia="en-US"/>
              </w:rPr>
            </w:pPr>
            <w:ins w:id="20137" w:author="Machado, Diana" w:date="2019-02-04T10:19:00Z">
              <w:r w:rsidRPr="00D01C04">
                <w:rPr>
                  <w:rFonts w:ascii="Calibri" w:hAnsi="Calibri" w:cs="Calibri"/>
                  <w:color w:val="000000"/>
                  <w:sz w:val="16"/>
                  <w:szCs w:val="16"/>
                  <w:lang w:eastAsia="en-US"/>
                </w:rPr>
                <w:t xml:space="preserve">39,584,00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8" w:author="Machado, Diana" w:date="2019-02-04T10:19:00Z"/>
                <w:rFonts w:ascii="Calibri" w:hAnsi="Calibri" w:cs="Calibri"/>
                <w:color w:val="000000"/>
                <w:sz w:val="16"/>
                <w:szCs w:val="16"/>
                <w:lang w:eastAsia="en-US"/>
              </w:rPr>
            </w:pPr>
            <w:ins w:id="201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0" w:author="Machado, Diana" w:date="2019-02-04T10:19:00Z"/>
                <w:rFonts w:ascii="Calibri" w:hAnsi="Calibri" w:cs="Calibri"/>
                <w:color w:val="000000"/>
                <w:sz w:val="16"/>
                <w:szCs w:val="16"/>
                <w:lang w:eastAsia="en-US"/>
              </w:rPr>
            </w:pPr>
            <w:ins w:id="2014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2" w:author="Machado, Diana" w:date="2019-02-04T10:19:00Z"/>
                <w:rFonts w:ascii="Calibri" w:hAnsi="Calibri" w:cs="Calibri"/>
                <w:color w:val="000000"/>
                <w:sz w:val="16"/>
                <w:szCs w:val="16"/>
                <w:lang w:eastAsia="en-US"/>
              </w:rPr>
            </w:pPr>
            <w:ins w:id="2014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44" w:author="Machado, Diana" w:date="2019-02-04T10:19:00Z"/>
                <w:rFonts w:ascii="Calibri" w:hAnsi="Calibri" w:cs="Calibri"/>
                <w:color w:val="000000"/>
                <w:sz w:val="16"/>
                <w:szCs w:val="16"/>
                <w:lang w:eastAsia="en-US"/>
              </w:rPr>
            </w:pPr>
            <w:ins w:id="20145" w:author="Machado, Diana" w:date="2019-02-04T10:19:00Z">
              <w:r w:rsidRPr="00D01C04">
                <w:rPr>
                  <w:rFonts w:ascii="Calibri" w:hAnsi="Calibri" w:cs="Calibri"/>
                  <w:color w:val="000000"/>
                  <w:sz w:val="16"/>
                  <w:szCs w:val="16"/>
                  <w:lang w:eastAsia="en-US"/>
                </w:rPr>
                <w:t xml:space="preserve">39,584,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46" w:author="Machado, Diana" w:date="2019-02-04T10:19:00Z"/>
                <w:rFonts w:ascii="Calibri" w:hAnsi="Calibri" w:cs="Calibri"/>
                <w:color w:val="000000"/>
                <w:sz w:val="16"/>
                <w:szCs w:val="16"/>
                <w:lang w:eastAsia="en-US"/>
              </w:rPr>
            </w:pPr>
            <w:ins w:id="20147"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01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49" w:author="Machado, Diana" w:date="2019-02-04T10:19:00Z"/>
                <w:rFonts w:ascii="Calibri" w:hAnsi="Calibri" w:cs="Calibri"/>
                <w:color w:val="000000"/>
                <w:sz w:val="16"/>
                <w:szCs w:val="16"/>
                <w:lang w:eastAsia="en-US"/>
              </w:rPr>
            </w:pPr>
            <w:ins w:id="20150" w:author="Machado, Diana" w:date="2019-02-04T10:19:00Z">
              <w:r w:rsidRPr="00D01C04">
                <w:rPr>
                  <w:rFonts w:ascii="Calibri" w:hAnsi="Calibri" w:cs="Calibri"/>
                  <w:color w:val="000000"/>
                  <w:sz w:val="16"/>
                  <w:szCs w:val="16"/>
                  <w:lang w:eastAsia="en-US"/>
                </w:rPr>
                <w:t>325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1" w:author="Machado, Diana" w:date="2019-02-04T10:19:00Z"/>
                <w:rFonts w:ascii="Calibri" w:hAnsi="Calibri" w:cs="Calibri"/>
                <w:color w:val="000000"/>
                <w:sz w:val="16"/>
                <w:szCs w:val="16"/>
                <w:lang w:eastAsia="en-US"/>
              </w:rPr>
            </w:pPr>
            <w:ins w:id="201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3" w:author="Machado, Diana" w:date="2019-02-04T10:19:00Z"/>
                <w:rFonts w:ascii="Calibri" w:hAnsi="Calibri" w:cs="Calibri"/>
                <w:color w:val="000000"/>
                <w:sz w:val="16"/>
                <w:szCs w:val="16"/>
                <w:lang w:eastAsia="en-US"/>
              </w:rPr>
            </w:pPr>
            <w:ins w:id="201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5" w:author="Machado, Diana" w:date="2019-02-04T10:19:00Z"/>
                <w:rFonts w:ascii="Calibri" w:hAnsi="Calibri" w:cs="Calibri"/>
                <w:color w:val="000000"/>
                <w:sz w:val="16"/>
                <w:szCs w:val="16"/>
                <w:lang w:eastAsia="en-US"/>
              </w:rPr>
            </w:pPr>
            <w:ins w:id="201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7" w:author="Machado, Diana" w:date="2019-02-04T10:19:00Z"/>
                <w:rFonts w:ascii="Calibri" w:hAnsi="Calibri" w:cs="Calibri"/>
                <w:color w:val="000000"/>
                <w:sz w:val="16"/>
                <w:szCs w:val="16"/>
                <w:lang w:eastAsia="en-US"/>
              </w:rPr>
            </w:pPr>
            <w:ins w:id="201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9" w:author="Machado, Diana" w:date="2019-02-04T10:19:00Z"/>
                <w:rFonts w:ascii="Calibri" w:hAnsi="Calibri" w:cs="Calibri"/>
                <w:color w:val="000000"/>
                <w:sz w:val="16"/>
                <w:szCs w:val="16"/>
                <w:lang w:eastAsia="en-US"/>
              </w:rPr>
            </w:pPr>
            <w:ins w:id="20160" w:author="Machado, Diana" w:date="2019-02-04T10:19:00Z">
              <w:r w:rsidRPr="00D01C04">
                <w:rPr>
                  <w:rFonts w:ascii="Calibri" w:hAnsi="Calibri" w:cs="Calibri"/>
                  <w:color w:val="000000"/>
                  <w:sz w:val="16"/>
                  <w:szCs w:val="16"/>
                  <w:lang w:eastAsia="en-US"/>
                </w:rPr>
                <w:t xml:space="preserve">1,158,03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1" w:author="Machado, Diana" w:date="2019-02-04T10:19:00Z"/>
                <w:rFonts w:ascii="Calibri" w:hAnsi="Calibri" w:cs="Calibri"/>
                <w:color w:val="000000"/>
                <w:sz w:val="16"/>
                <w:szCs w:val="16"/>
                <w:lang w:eastAsia="en-US"/>
              </w:rPr>
            </w:pPr>
            <w:ins w:id="201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3" w:author="Machado, Diana" w:date="2019-02-04T10:19:00Z"/>
                <w:rFonts w:ascii="Calibri" w:hAnsi="Calibri" w:cs="Calibri"/>
                <w:color w:val="000000"/>
                <w:sz w:val="16"/>
                <w:szCs w:val="16"/>
                <w:lang w:eastAsia="en-US"/>
              </w:rPr>
            </w:pPr>
            <w:ins w:id="201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5" w:author="Machado, Diana" w:date="2019-02-04T10:19:00Z"/>
                <w:rFonts w:ascii="Calibri" w:hAnsi="Calibri" w:cs="Calibri"/>
                <w:color w:val="000000"/>
                <w:sz w:val="16"/>
                <w:szCs w:val="16"/>
                <w:lang w:eastAsia="en-US"/>
              </w:rPr>
            </w:pPr>
            <w:ins w:id="201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67" w:author="Machado, Diana" w:date="2019-02-04T10:19:00Z"/>
                <w:rFonts w:ascii="Calibri" w:hAnsi="Calibri" w:cs="Calibri"/>
                <w:color w:val="000000"/>
                <w:sz w:val="16"/>
                <w:szCs w:val="16"/>
                <w:lang w:eastAsia="en-US"/>
              </w:rPr>
            </w:pPr>
            <w:ins w:id="20168" w:author="Machado, Diana" w:date="2019-02-04T10:19:00Z">
              <w:r w:rsidRPr="00D01C04">
                <w:rPr>
                  <w:rFonts w:ascii="Calibri" w:hAnsi="Calibri" w:cs="Calibri"/>
                  <w:color w:val="000000"/>
                  <w:sz w:val="16"/>
                  <w:szCs w:val="16"/>
                  <w:lang w:eastAsia="en-US"/>
                </w:rPr>
                <w:t xml:space="preserve">1,158,0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69" w:author="Machado, Diana" w:date="2019-02-04T10:19:00Z"/>
                <w:rFonts w:ascii="Calibri" w:hAnsi="Calibri" w:cs="Calibri"/>
                <w:color w:val="000000"/>
                <w:sz w:val="16"/>
                <w:szCs w:val="16"/>
                <w:lang w:eastAsia="en-US"/>
              </w:rPr>
            </w:pPr>
            <w:ins w:id="2017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1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72" w:author="Machado, Diana" w:date="2019-02-04T10:19:00Z"/>
                <w:rFonts w:ascii="Calibri" w:hAnsi="Calibri" w:cs="Calibri"/>
                <w:color w:val="000000"/>
                <w:sz w:val="16"/>
                <w:szCs w:val="16"/>
                <w:lang w:eastAsia="en-US"/>
              </w:rPr>
            </w:pPr>
            <w:ins w:id="20173" w:author="Machado, Diana" w:date="2019-02-04T10:19:00Z">
              <w:r w:rsidRPr="00D01C04">
                <w:rPr>
                  <w:rFonts w:ascii="Calibri" w:hAnsi="Calibri" w:cs="Calibri"/>
                  <w:color w:val="000000"/>
                  <w:sz w:val="16"/>
                  <w:szCs w:val="16"/>
                  <w:lang w:eastAsia="en-US"/>
                </w:rPr>
                <w:t>325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74" w:author="Machado, Diana" w:date="2019-02-04T10:19:00Z"/>
                <w:rFonts w:ascii="Calibri" w:hAnsi="Calibri" w:cs="Calibri"/>
                <w:color w:val="000000"/>
                <w:sz w:val="16"/>
                <w:szCs w:val="16"/>
                <w:lang w:eastAsia="en-US"/>
              </w:rPr>
            </w:pPr>
            <w:ins w:id="201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76" w:author="Machado, Diana" w:date="2019-02-04T10:19:00Z"/>
                <w:rFonts w:ascii="Calibri" w:hAnsi="Calibri" w:cs="Calibri"/>
                <w:color w:val="000000"/>
                <w:sz w:val="16"/>
                <w:szCs w:val="16"/>
                <w:lang w:eastAsia="en-US"/>
              </w:rPr>
            </w:pPr>
            <w:ins w:id="201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78" w:author="Machado, Diana" w:date="2019-02-04T10:19:00Z"/>
                <w:rFonts w:ascii="Calibri" w:hAnsi="Calibri" w:cs="Calibri"/>
                <w:color w:val="000000"/>
                <w:sz w:val="16"/>
                <w:szCs w:val="16"/>
                <w:lang w:eastAsia="en-US"/>
              </w:rPr>
            </w:pPr>
            <w:ins w:id="201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0" w:author="Machado, Diana" w:date="2019-02-04T10:19:00Z"/>
                <w:rFonts w:ascii="Calibri" w:hAnsi="Calibri" w:cs="Calibri"/>
                <w:color w:val="000000"/>
                <w:sz w:val="16"/>
                <w:szCs w:val="16"/>
                <w:lang w:eastAsia="en-US"/>
              </w:rPr>
            </w:pPr>
            <w:ins w:id="201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2" w:author="Machado, Diana" w:date="2019-02-04T10:19:00Z"/>
                <w:rFonts w:ascii="Calibri" w:hAnsi="Calibri" w:cs="Calibri"/>
                <w:color w:val="000000"/>
                <w:sz w:val="16"/>
                <w:szCs w:val="16"/>
                <w:lang w:eastAsia="en-US"/>
              </w:rPr>
            </w:pPr>
            <w:ins w:id="20183" w:author="Machado, Diana" w:date="2019-02-04T10:19:00Z">
              <w:r w:rsidRPr="00D01C04">
                <w:rPr>
                  <w:rFonts w:ascii="Calibri" w:hAnsi="Calibri" w:cs="Calibri"/>
                  <w:color w:val="000000"/>
                  <w:sz w:val="16"/>
                  <w:szCs w:val="16"/>
                  <w:lang w:eastAsia="en-US"/>
                </w:rPr>
                <w:t xml:space="preserve">4,451,29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4" w:author="Machado, Diana" w:date="2019-02-04T10:19:00Z"/>
                <w:rFonts w:ascii="Calibri" w:hAnsi="Calibri" w:cs="Calibri"/>
                <w:color w:val="000000"/>
                <w:sz w:val="16"/>
                <w:szCs w:val="16"/>
                <w:lang w:eastAsia="en-US"/>
              </w:rPr>
            </w:pPr>
            <w:ins w:id="20185" w:author="Machado, Diana" w:date="2019-02-04T10:19:00Z">
              <w:r w:rsidRPr="00D01C04">
                <w:rPr>
                  <w:rFonts w:ascii="Calibri" w:hAnsi="Calibri" w:cs="Calibri"/>
                  <w:color w:val="000000"/>
                  <w:sz w:val="16"/>
                  <w:szCs w:val="16"/>
                  <w:lang w:eastAsia="en-US"/>
                </w:rPr>
                <w:t>5.9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6" w:author="Machado, Diana" w:date="2019-02-04T10:19:00Z"/>
                <w:rFonts w:ascii="Calibri" w:hAnsi="Calibri" w:cs="Calibri"/>
                <w:color w:val="000000"/>
                <w:sz w:val="16"/>
                <w:szCs w:val="16"/>
                <w:lang w:eastAsia="en-US"/>
              </w:rPr>
            </w:pPr>
            <w:ins w:id="201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8" w:author="Machado, Diana" w:date="2019-02-04T10:19:00Z"/>
                <w:rFonts w:ascii="Calibri" w:hAnsi="Calibri" w:cs="Calibri"/>
                <w:color w:val="000000"/>
                <w:sz w:val="16"/>
                <w:szCs w:val="16"/>
                <w:lang w:eastAsia="en-US"/>
              </w:rPr>
            </w:pPr>
            <w:ins w:id="201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0" w:author="Machado, Diana" w:date="2019-02-04T10:19:00Z"/>
                <w:rFonts w:ascii="Calibri" w:hAnsi="Calibri" w:cs="Calibri"/>
                <w:color w:val="000000"/>
                <w:sz w:val="16"/>
                <w:szCs w:val="16"/>
                <w:lang w:eastAsia="en-US"/>
              </w:rPr>
            </w:pPr>
            <w:ins w:id="20191" w:author="Machado, Diana" w:date="2019-02-04T10:19:00Z">
              <w:r w:rsidRPr="00D01C04">
                <w:rPr>
                  <w:rFonts w:ascii="Calibri" w:hAnsi="Calibri" w:cs="Calibri"/>
                  <w:color w:val="000000"/>
                  <w:sz w:val="16"/>
                  <w:szCs w:val="16"/>
                  <w:lang w:eastAsia="en-US"/>
                </w:rPr>
                <w:t xml:space="preserve">4,451,2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2" w:author="Machado, Diana" w:date="2019-02-04T10:19:00Z"/>
                <w:rFonts w:ascii="Calibri" w:hAnsi="Calibri" w:cs="Calibri"/>
                <w:color w:val="000000"/>
                <w:sz w:val="16"/>
                <w:szCs w:val="16"/>
                <w:lang w:eastAsia="en-US"/>
              </w:rPr>
            </w:pPr>
            <w:ins w:id="2019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1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5" w:author="Machado, Diana" w:date="2019-02-04T10:19:00Z"/>
                <w:rFonts w:ascii="Calibri" w:hAnsi="Calibri" w:cs="Calibri"/>
                <w:color w:val="000000"/>
                <w:sz w:val="16"/>
                <w:szCs w:val="16"/>
                <w:lang w:eastAsia="en-US"/>
              </w:rPr>
            </w:pPr>
            <w:ins w:id="20196" w:author="Machado, Diana" w:date="2019-02-04T10:19:00Z">
              <w:r w:rsidRPr="00D01C04">
                <w:rPr>
                  <w:rFonts w:ascii="Calibri" w:hAnsi="Calibri" w:cs="Calibri"/>
                  <w:color w:val="000000"/>
                  <w:sz w:val="16"/>
                  <w:szCs w:val="16"/>
                  <w:lang w:eastAsia="en-US"/>
                </w:rPr>
                <w:t>325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97" w:author="Machado, Diana" w:date="2019-02-04T10:19:00Z"/>
                <w:rFonts w:ascii="Calibri" w:hAnsi="Calibri" w:cs="Calibri"/>
                <w:color w:val="000000"/>
                <w:sz w:val="16"/>
                <w:szCs w:val="16"/>
                <w:lang w:eastAsia="en-US"/>
              </w:rPr>
            </w:pPr>
            <w:ins w:id="201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99" w:author="Machado, Diana" w:date="2019-02-04T10:19:00Z"/>
                <w:rFonts w:ascii="Calibri" w:hAnsi="Calibri" w:cs="Calibri"/>
                <w:color w:val="000000"/>
                <w:sz w:val="16"/>
                <w:szCs w:val="16"/>
                <w:lang w:eastAsia="en-US"/>
              </w:rPr>
            </w:pPr>
            <w:ins w:id="202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1" w:author="Machado, Diana" w:date="2019-02-04T10:19:00Z"/>
                <w:rFonts w:ascii="Calibri" w:hAnsi="Calibri" w:cs="Calibri"/>
                <w:color w:val="000000"/>
                <w:sz w:val="16"/>
                <w:szCs w:val="16"/>
                <w:lang w:eastAsia="en-US"/>
              </w:rPr>
            </w:pPr>
            <w:ins w:id="202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3" w:author="Machado, Diana" w:date="2019-02-04T10:19:00Z"/>
                <w:rFonts w:ascii="Calibri" w:hAnsi="Calibri" w:cs="Calibri"/>
                <w:color w:val="000000"/>
                <w:sz w:val="16"/>
                <w:szCs w:val="16"/>
                <w:lang w:eastAsia="en-US"/>
              </w:rPr>
            </w:pPr>
            <w:ins w:id="202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5" w:author="Machado, Diana" w:date="2019-02-04T10:19:00Z"/>
                <w:rFonts w:ascii="Calibri" w:hAnsi="Calibri" w:cs="Calibri"/>
                <w:color w:val="000000"/>
                <w:sz w:val="16"/>
                <w:szCs w:val="16"/>
                <w:lang w:eastAsia="en-US"/>
              </w:rPr>
            </w:pPr>
            <w:ins w:id="20206" w:author="Machado, Diana" w:date="2019-02-04T10:19:00Z">
              <w:r w:rsidRPr="00D01C04">
                <w:rPr>
                  <w:rFonts w:ascii="Calibri" w:hAnsi="Calibri" w:cs="Calibri"/>
                  <w:color w:val="000000"/>
                  <w:sz w:val="16"/>
                  <w:szCs w:val="16"/>
                  <w:lang w:eastAsia="en-US"/>
                </w:rPr>
                <w:t xml:space="preserve">45,753,146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7" w:author="Machado, Diana" w:date="2019-02-04T10:19:00Z"/>
                <w:rFonts w:ascii="Calibri" w:hAnsi="Calibri" w:cs="Calibri"/>
                <w:color w:val="000000"/>
                <w:sz w:val="16"/>
                <w:szCs w:val="16"/>
                <w:lang w:eastAsia="en-US"/>
              </w:rPr>
            </w:pPr>
            <w:ins w:id="202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9" w:author="Machado, Diana" w:date="2019-02-04T10:19:00Z"/>
                <w:rFonts w:ascii="Calibri" w:hAnsi="Calibri" w:cs="Calibri"/>
                <w:color w:val="000000"/>
                <w:sz w:val="16"/>
                <w:szCs w:val="16"/>
                <w:lang w:eastAsia="en-US"/>
              </w:rPr>
            </w:pPr>
            <w:ins w:id="2021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11" w:author="Machado, Diana" w:date="2019-02-04T10:19:00Z"/>
                <w:rFonts w:ascii="Calibri" w:hAnsi="Calibri" w:cs="Calibri"/>
                <w:color w:val="000000"/>
                <w:sz w:val="16"/>
                <w:szCs w:val="16"/>
                <w:lang w:eastAsia="en-US"/>
              </w:rPr>
            </w:pPr>
            <w:ins w:id="2021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13" w:author="Machado, Diana" w:date="2019-02-04T10:19:00Z"/>
                <w:rFonts w:ascii="Calibri" w:hAnsi="Calibri" w:cs="Calibri"/>
                <w:color w:val="000000"/>
                <w:sz w:val="16"/>
                <w:szCs w:val="16"/>
                <w:lang w:eastAsia="en-US"/>
              </w:rPr>
            </w:pPr>
            <w:ins w:id="20214" w:author="Machado, Diana" w:date="2019-02-04T10:19:00Z">
              <w:r w:rsidRPr="00D01C04">
                <w:rPr>
                  <w:rFonts w:ascii="Calibri" w:hAnsi="Calibri" w:cs="Calibri"/>
                  <w:color w:val="000000"/>
                  <w:sz w:val="16"/>
                  <w:szCs w:val="16"/>
                  <w:lang w:eastAsia="en-US"/>
                </w:rPr>
                <w:t xml:space="preserve">45,753,1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15" w:author="Machado, Diana" w:date="2019-02-04T10:19:00Z"/>
                <w:rFonts w:ascii="Calibri" w:hAnsi="Calibri" w:cs="Calibri"/>
                <w:color w:val="000000"/>
                <w:sz w:val="16"/>
                <w:szCs w:val="16"/>
                <w:lang w:eastAsia="en-US"/>
              </w:rPr>
            </w:pPr>
            <w:ins w:id="20216"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02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18" w:author="Machado, Diana" w:date="2019-02-04T10:19:00Z"/>
                <w:rFonts w:ascii="Calibri" w:hAnsi="Calibri" w:cs="Calibri"/>
                <w:color w:val="000000"/>
                <w:sz w:val="16"/>
                <w:szCs w:val="16"/>
                <w:lang w:eastAsia="en-US"/>
              </w:rPr>
            </w:pPr>
            <w:ins w:id="20219" w:author="Machado, Diana" w:date="2019-02-04T10:19:00Z">
              <w:r w:rsidRPr="00D01C04">
                <w:rPr>
                  <w:rFonts w:ascii="Calibri" w:hAnsi="Calibri" w:cs="Calibri"/>
                  <w:color w:val="000000"/>
                  <w:sz w:val="16"/>
                  <w:szCs w:val="16"/>
                  <w:lang w:eastAsia="en-US"/>
                </w:rPr>
                <w:t>325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0" w:author="Machado, Diana" w:date="2019-02-04T10:19:00Z"/>
                <w:rFonts w:ascii="Calibri" w:hAnsi="Calibri" w:cs="Calibri"/>
                <w:color w:val="000000"/>
                <w:sz w:val="16"/>
                <w:szCs w:val="16"/>
                <w:lang w:eastAsia="en-US"/>
              </w:rPr>
            </w:pPr>
            <w:ins w:id="202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2" w:author="Machado, Diana" w:date="2019-02-04T10:19:00Z"/>
                <w:rFonts w:ascii="Calibri" w:hAnsi="Calibri" w:cs="Calibri"/>
                <w:color w:val="000000"/>
                <w:sz w:val="16"/>
                <w:szCs w:val="16"/>
                <w:lang w:eastAsia="en-US"/>
              </w:rPr>
            </w:pPr>
            <w:ins w:id="202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4" w:author="Machado, Diana" w:date="2019-02-04T10:19:00Z"/>
                <w:rFonts w:ascii="Calibri" w:hAnsi="Calibri" w:cs="Calibri"/>
                <w:color w:val="000000"/>
                <w:sz w:val="16"/>
                <w:szCs w:val="16"/>
                <w:lang w:eastAsia="en-US"/>
              </w:rPr>
            </w:pPr>
            <w:ins w:id="202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6" w:author="Machado, Diana" w:date="2019-02-04T10:19:00Z"/>
                <w:rFonts w:ascii="Calibri" w:hAnsi="Calibri" w:cs="Calibri"/>
                <w:color w:val="000000"/>
                <w:sz w:val="16"/>
                <w:szCs w:val="16"/>
                <w:lang w:eastAsia="en-US"/>
              </w:rPr>
            </w:pPr>
            <w:ins w:id="202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8" w:author="Machado, Diana" w:date="2019-02-04T10:19:00Z"/>
                <w:rFonts w:ascii="Calibri" w:hAnsi="Calibri" w:cs="Calibri"/>
                <w:color w:val="000000"/>
                <w:sz w:val="16"/>
                <w:szCs w:val="16"/>
                <w:lang w:eastAsia="en-US"/>
              </w:rPr>
            </w:pPr>
            <w:ins w:id="20229" w:author="Machado, Diana" w:date="2019-02-04T10:19:00Z">
              <w:r w:rsidRPr="00D01C04">
                <w:rPr>
                  <w:rFonts w:ascii="Calibri" w:hAnsi="Calibri" w:cs="Calibri"/>
                  <w:color w:val="000000"/>
                  <w:sz w:val="16"/>
                  <w:szCs w:val="16"/>
                  <w:lang w:eastAsia="en-US"/>
                </w:rPr>
                <w:t xml:space="preserve">2,688,633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0" w:author="Machado, Diana" w:date="2019-02-04T10:19:00Z"/>
                <w:rFonts w:ascii="Calibri" w:hAnsi="Calibri" w:cs="Calibri"/>
                <w:color w:val="000000"/>
                <w:sz w:val="16"/>
                <w:szCs w:val="16"/>
                <w:lang w:eastAsia="en-US"/>
              </w:rPr>
            </w:pPr>
            <w:ins w:id="202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2" w:author="Machado, Diana" w:date="2019-02-04T10:19:00Z"/>
                <w:rFonts w:ascii="Calibri" w:hAnsi="Calibri" w:cs="Calibri"/>
                <w:color w:val="000000"/>
                <w:sz w:val="16"/>
                <w:szCs w:val="16"/>
                <w:lang w:eastAsia="en-US"/>
              </w:rPr>
            </w:pPr>
            <w:ins w:id="202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4" w:author="Machado, Diana" w:date="2019-02-04T10:19:00Z"/>
                <w:rFonts w:ascii="Calibri" w:hAnsi="Calibri" w:cs="Calibri"/>
                <w:color w:val="000000"/>
                <w:sz w:val="16"/>
                <w:szCs w:val="16"/>
                <w:lang w:eastAsia="en-US"/>
              </w:rPr>
            </w:pPr>
            <w:ins w:id="202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36" w:author="Machado, Diana" w:date="2019-02-04T10:19:00Z"/>
                <w:rFonts w:ascii="Calibri" w:hAnsi="Calibri" w:cs="Calibri"/>
                <w:color w:val="000000"/>
                <w:sz w:val="16"/>
                <w:szCs w:val="16"/>
                <w:lang w:eastAsia="en-US"/>
              </w:rPr>
            </w:pPr>
            <w:ins w:id="20237" w:author="Machado, Diana" w:date="2019-02-04T10:19:00Z">
              <w:r w:rsidRPr="00D01C04">
                <w:rPr>
                  <w:rFonts w:ascii="Calibri" w:hAnsi="Calibri" w:cs="Calibri"/>
                  <w:color w:val="000000"/>
                  <w:sz w:val="16"/>
                  <w:szCs w:val="16"/>
                  <w:lang w:eastAsia="en-US"/>
                </w:rPr>
                <w:t xml:space="preserve">2,688,6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38" w:author="Machado, Diana" w:date="2019-02-04T10:19:00Z"/>
                <w:rFonts w:ascii="Calibri" w:hAnsi="Calibri" w:cs="Calibri"/>
                <w:color w:val="000000"/>
                <w:sz w:val="16"/>
                <w:szCs w:val="16"/>
                <w:lang w:eastAsia="en-US"/>
              </w:rPr>
            </w:pPr>
            <w:ins w:id="2023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2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41" w:author="Machado, Diana" w:date="2019-02-04T10:19:00Z"/>
                <w:rFonts w:ascii="Calibri" w:hAnsi="Calibri" w:cs="Calibri"/>
                <w:color w:val="000000"/>
                <w:sz w:val="16"/>
                <w:szCs w:val="16"/>
                <w:lang w:eastAsia="en-US"/>
              </w:rPr>
            </w:pPr>
            <w:ins w:id="20242" w:author="Machado, Diana" w:date="2019-02-04T10:19:00Z">
              <w:r w:rsidRPr="00D01C04">
                <w:rPr>
                  <w:rFonts w:ascii="Calibri" w:hAnsi="Calibri" w:cs="Calibri"/>
                  <w:color w:val="000000"/>
                  <w:sz w:val="16"/>
                  <w:szCs w:val="16"/>
                  <w:lang w:eastAsia="en-US"/>
                </w:rPr>
                <w:t>325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3" w:author="Machado, Diana" w:date="2019-02-04T10:19:00Z"/>
                <w:rFonts w:ascii="Calibri" w:hAnsi="Calibri" w:cs="Calibri"/>
                <w:color w:val="000000"/>
                <w:sz w:val="16"/>
                <w:szCs w:val="16"/>
                <w:lang w:eastAsia="en-US"/>
              </w:rPr>
            </w:pPr>
            <w:ins w:id="202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5" w:author="Machado, Diana" w:date="2019-02-04T10:19:00Z"/>
                <w:rFonts w:ascii="Calibri" w:hAnsi="Calibri" w:cs="Calibri"/>
                <w:color w:val="000000"/>
                <w:sz w:val="16"/>
                <w:szCs w:val="16"/>
                <w:lang w:eastAsia="en-US"/>
              </w:rPr>
            </w:pPr>
            <w:ins w:id="202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7" w:author="Machado, Diana" w:date="2019-02-04T10:19:00Z"/>
                <w:rFonts w:ascii="Calibri" w:hAnsi="Calibri" w:cs="Calibri"/>
                <w:color w:val="000000"/>
                <w:sz w:val="16"/>
                <w:szCs w:val="16"/>
                <w:lang w:eastAsia="en-US"/>
              </w:rPr>
            </w:pPr>
            <w:ins w:id="202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9" w:author="Machado, Diana" w:date="2019-02-04T10:19:00Z"/>
                <w:rFonts w:ascii="Calibri" w:hAnsi="Calibri" w:cs="Calibri"/>
                <w:color w:val="000000"/>
                <w:sz w:val="16"/>
                <w:szCs w:val="16"/>
                <w:lang w:eastAsia="en-US"/>
              </w:rPr>
            </w:pPr>
            <w:ins w:id="202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1" w:author="Machado, Diana" w:date="2019-02-04T10:19:00Z"/>
                <w:rFonts w:ascii="Calibri" w:hAnsi="Calibri" w:cs="Calibri"/>
                <w:color w:val="000000"/>
                <w:sz w:val="16"/>
                <w:szCs w:val="16"/>
                <w:lang w:eastAsia="en-US"/>
              </w:rPr>
            </w:pPr>
            <w:ins w:id="20252" w:author="Machado, Diana" w:date="2019-02-04T10:19:00Z">
              <w:r w:rsidRPr="00D01C04">
                <w:rPr>
                  <w:rFonts w:ascii="Calibri" w:hAnsi="Calibri" w:cs="Calibri"/>
                  <w:color w:val="000000"/>
                  <w:sz w:val="16"/>
                  <w:szCs w:val="16"/>
                  <w:lang w:eastAsia="en-US"/>
                </w:rPr>
                <w:t xml:space="preserve">10,932,03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3" w:author="Machado, Diana" w:date="2019-02-04T10:19:00Z"/>
                <w:rFonts w:ascii="Calibri" w:hAnsi="Calibri" w:cs="Calibri"/>
                <w:color w:val="000000"/>
                <w:sz w:val="16"/>
                <w:szCs w:val="16"/>
                <w:lang w:eastAsia="en-US"/>
              </w:rPr>
            </w:pPr>
            <w:ins w:id="20254" w:author="Machado, Diana" w:date="2019-02-04T10:19:00Z">
              <w:r w:rsidRPr="00D01C04">
                <w:rPr>
                  <w:rFonts w:ascii="Calibri" w:hAnsi="Calibri" w:cs="Calibri"/>
                  <w:color w:val="000000"/>
                  <w:sz w:val="16"/>
                  <w:szCs w:val="16"/>
                  <w:lang w:eastAsia="en-US"/>
                </w:rPr>
                <w:t>0.1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5" w:author="Machado, Diana" w:date="2019-02-04T10:19:00Z"/>
                <w:rFonts w:ascii="Calibri" w:hAnsi="Calibri" w:cs="Calibri"/>
                <w:color w:val="000000"/>
                <w:sz w:val="16"/>
                <w:szCs w:val="16"/>
                <w:lang w:eastAsia="en-US"/>
              </w:rPr>
            </w:pPr>
            <w:ins w:id="2025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7" w:author="Machado, Diana" w:date="2019-02-04T10:19:00Z"/>
                <w:rFonts w:ascii="Calibri" w:hAnsi="Calibri" w:cs="Calibri"/>
                <w:color w:val="000000"/>
                <w:sz w:val="16"/>
                <w:szCs w:val="16"/>
                <w:lang w:eastAsia="en-US"/>
              </w:rPr>
            </w:pPr>
            <w:ins w:id="2025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59" w:author="Machado, Diana" w:date="2019-02-04T10:19:00Z"/>
                <w:rFonts w:ascii="Calibri" w:hAnsi="Calibri" w:cs="Calibri"/>
                <w:color w:val="000000"/>
                <w:sz w:val="16"/>
                <w:szCs w:val="16"/>
                <w:lang w:eastAsia="en-US"/>
              </w:rPr>
            </w:pPr>
            <w:ins w:id="20260" w:author="Machado, Diana" w:date="2019-02-04T10:19:00Z">
              <w:r w:rsidRPr="00D01C04">
                <w:rPr>
                  <w:rFonts w:ascii="Calibri" w:hAnsi="Calibri" w:cs="Calibri"/>
                  <w:color w:val="000000"/>
                  <w:sz w:val="16"/>
                  <w:szCs w:val="16"/>
                  <w:lang w:eastAsia="en-US"/>
                </w:rPr>
                <w:t xml:space="preserve">10,932,0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1" w:author="Machado, Diana" w:date="2019-02-04T10:19:00Z"/>
                <w:rFonts w:ascii="Calibri" w:hAnsi="Calibri" w:cs="Calibri"/>
                <w:color w:val="000000"/>
                <w:sz w:val="16"/>
                <w:szCs w:val="16"/>
                <w:lang w:eastAsia="en-US"/>
              </w:rPr>
            </w:pPr>
            <w:ins w:id="2026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2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4" w:author="Machado, Diana" w:date="2019-02-04T10:19:00Z"/>
                <w:rFonts w:ascii="Calibri" w:hAnsi="Calibri" w:cs="Calibri"/>
                <w:color w:val="000000"/>
                <w:sz w:val="16"/>
                <w:szCs w:val="16"/>
                <w:lang w:eastAsia="en-US"/>
              </w:rPr>
            </w:pPr>
            <w:ins w:id="20265" w:author="Machado, Diana" w:date="2019-02-04T10:19:00Z">
              <w:r w:rsidRPr="00D01C04">
                <w:rPr>
                  <w:rFonts w:ascii="Calibri" w:hAnsi="Calibri" w:cs="Calibri"/>
                  <w:color w:val="000000"/>
                  <w:sz w:val="16"/>
                  <w:szCs w:val="16"/>
                  <w:lang w:eastAsia="en-US"/>
                </w:rPr>
                <w:t>325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66" w:author="Machado, Diana" w:date="2019-02-04T10:19:00Z"/>
                <w:rFonts w:ascii="Calibri" w:hAnsi="Calibri" w:cs="Calibri"/>
                <w:color w:val="000000"/>
                <w:sz w:val="16"/>
                <w:szCs w:val="16"/>
                <w:lang w:eastAsia="en-US"/>
              </w:rPr>
            </w:pPr>
            <w:ins w:id="202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68" w:author="Machado, Diana" w:date="2019-02-04T10:19:00Z"/>
                <w:rFonts w:ascii="Calibri" w:hAnsi="Calibri" w:cs="Calibri"/>
                <w:color w:val="000000"/>
                <w:sz w:val="16"/>
                <w:szCs w:val="16"/>
                <w:lang w:eastAsia="en-US"/>
              </w:rPr>
            </w:pPr>
            <w:ins w:id="202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0" w:author="Machado, Diana" w:date="2019-02-04T10:19:00Z"/>
                <w:rFonts w:ascii="Calibri" w:hAnsi="Calibri" w:cs="Calibri"/>
                <w:color w:val="000000"/>
                <w:sz w:val="16"/>
                <w:szCs w:val="16"/>
                <w:lang w:eastAsia="en-US"/>
              </w:rPr>
            </w:pPr>
            <w:ins w:id="202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2" w:author="Machado, Diana" w:date="2019-02-04T10:19:00Z"/>
                <w:rFonts w:ascii="Calibri" w:hAnsi="Calibri" w:cs="Calibri"/>
                <w:color w:val="000000"/>
                <w:sz w:val="16"/>
                <w:szCs w:val="16"/>
                <w:lang w:eastAsia="en-US"/>
              </w:rPr>
            </w:pPr>
            <w:ins w:id="202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4" w:author="Machado, Diana" w:date="2019-02-04T10:19:00Z"/>
                <w:rFonts w:ascii="Calibri" w:hAnsi="Calibri" w:cs="Calibri"/>
                <w:color w:val="000000"/>
                <w:sz w:val="16"/>
                <w:szCs w:val="16"/>
                <w:lang w:eastAsia="en-US"/>
              </w:rPr>
            </w:pPr>
            <w:ins w:id="20275" w:author="Machado, Diana" w:date="2019-02-04T10:19:00Z">
              <w:r w:rsidRPr="00D01C04">
                <w:rPr>
                  <w:rFonts w:ascii="Calibri" w:hAnsi="Calibri" w:cs="Calibri"/>
                  <w:color w:val="000000"/>
                  <w:sz w:val="16"/>
                  <w:szCs w:val="16"/>
                  <w:lang w:eastAsia="en-US"/>
                </w:rPr>
                <w:t xml:space="preserve">23,095,61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6" w:author="Machado, Diana" w:date="2019-02-04T10:19:00Z"/>
                <w:rFonts w:ascii="Calibri" w:hAnsi="Calibri" w:cs="Calibri"/>
                <w:color w:val="000000"/>
                <w:sz w:val="16"/>
                <w:szCs w:val="16"/>
                <w:lang w:eastAsia="en-US"/>
              </w:rPr>
            </w:pPr>
            <w:ins w:id="202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8" w:author="Machado, Diana" w:date="2019-02-04T10:19:00Z"/>
                <w:rFonts w:ascii="Calibri" w:hAnsi="Calibri" w:cs="Calibri"/>
                <w:color w:val="000000"/>
                <w:sz w:val="16"/>
                <w:szCs w:val="16"/>
                <w:lang w:eastAsia="en-US"/>
              </w:rPr>
            </w:pPr>
            <w:ins w:id="2027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80" w:author="Machado, Diana" w:date="2019-02-04T10:19:00Z"/>
                <w:rFonts w:ascii="Calibri" w:hAnsi="Calibri" w:cs="Calibri"/>
                <w:color w:val="000000"/>
                <w:sz w:val="16"/>
                <w:szCs w:val="16"/>
                <w:lang w:eastAsia="en-US"/>
              </w:rPr>
            </w:pPr>
            <w:ins w:id="202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82" w:author="Machado, Diana" w:date="2019-02-04T10:19:00Z"/>
                <w:rFonts w:ascii="Calibri" w:hAnsi="Calibri" w:cs="Calibri"/>
                <w:color w:val="000000"/>
                <w:sz w:val="16"/>
                <w:szCs w:val="16"/>
                <w:lang w:eastAsia="en-US"/>
              </w:rPr>
            </w:pPr>
            <w:ins w:id="20283" w:author="Machado, Diana" w:date="2019-02-04T10:19:00Z">
              <w:r w:rsidRPr="00D01C04">
                <w:rPr>
                  <w:rFonts w:ascii="Calibri" w:hAnsi="Calibri" w:cs="Calibri"/>
                  <w:color w:val="000000"/>
                  <w:sz w:val="16"/>
                  <w:szCs w:val="16"/>
                  <w:lang w:eastAsia="en-US"/>
                </w:rPr>
                <w:t xml:space="preserve">23,095,6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84" w:author="Machado, Diana" w:date="2019-02-04T10:19:00Z"/>
                <w:rFonts w:ascii="Calibri" w:hAnsi="Calibri" w:cs="Calibri"/>
                <w:color w:val="000000"/>
                <w:sz w:val="16"/>
                <w:szCs w:val="16"/>
                <w:lang w:eastAsia="en-US"/>
              </w:rPr>
            </w:pPr>
            <w:ins w:id="2028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2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87" w:author="Machado, Diana" w:date="2019-02-04T10:19:00Z"/>
                <w:rFonts w:ascii="Calibri" w:hAnsi="Calibri" w:cs="Calibri"/>
                <w:color w:val="000000"/>
                <w:sz w:val="16"/>
                <w:szCs w:val="16"/>
                <w:lang w:eastAsia="en-US"/>
              </w:rPr>
            </w:pPr>
            <w:ins w:id="20288" w:author="Machado, Diana" w:date="2019-02-04T10:19:00Z">
              <w:r w:rsidRPr="00D01C04">
                <w:rPr>
                  <w:rFonts w:ascii="Calibri" w:hAnsi="Calibri" w:cs="Calibri"/>
                  <w:color w:val="000000"/>
                  <w:sz w:val="16"/>
                  <w:szCs w:val="16"/>
                  <w:lang w:eastAsia="en-US"/>
                </w:rPr>
                <w:t>325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89" w:author="Machado, Diana" w:date="2019-02-04T10:19:00Z"/>
                <w:rFonts w:ascii="Calibri" w:hAnsi="Calibri" w:cs="Calibri"/>
                <w:color w:val="000000"/>
                <w:sz w:val="16"/>
                <w:szCs w:val="16"/>
                <w:lang w:eastAsia="en-US"/>
              </w:rPr>
            </w:pPr>
            <w:ins w:id="202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1" w:author="Machado, Diana" w:date="2019-02-04T10:19:00Z"/>
                <w:rFonts w:ascii="Calibri" w:hAnsi="Calibri" w:cs="Calibri"/>
                <w:color w:val="000000"/>
                <w:sz w:val="16"/>
                <w:szCs w:val="16"/>
                <w:lang w:eastAsia="en-US"/>
              </w:rPr>
            </w:pPr>
            <w:ins w:id="202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3" w:author="Machado, Diana" w:date="2019-02-04T10:19:00Z"/>
                <w:rFonts w:ascii="Calibri" w:hAnsi="Calibri" w:cs="Calibri"/>
                <w:color w:val="000000"/>
                <w:sz w:val="16"/>
                <w:szCs w:val="16"/>
                <w:lang w:eastAsia="en-US"/>
              </w:rPr>
            </w:pPr>
            <w:ins w:id="202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5" w:author="Machado, Diana" w:date="2019-02-04T10:19:00Z"/>
                <w:rFonts w:ascii="Calibri" w:hAnsi="Calibri" w:cs="Calibri"/>
                <w:color w:val="000000"/>
                <w:sz w:val="16"/>
                <w:szCs w:val="16"/>
                <w:lang w:eastAsia="en-US"/>
              </w:rPr>
            </w:pPr>
            <w:ins w:id="202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7" w:author="Machado, Diana" w:date="2019-02-04T10:19:00Z"/>
                <w:rFonts w:ascii="Calibri" w:hAnsi="Calibri" w:cs="Calibri"/>
                <w:color w:val="000000"/>
                <w:sz w:val="16"/>
                <w:szCs w:val="16"/>
                <w:lang w:eastAsia="en-US"/>
              </w:rPr>
            </w:pPr>
            <w:ins w:id="20298" w:author="Machado, Diana" w:date="2019-02-04T10:19:00Z">
              <w:r w:rsidRPr="00D01C04">
                <w:rPr>
                  <w:rFonts w:ascii="Calibri" w:hAnsi="Calibri" w:cs="Calibri"/>
                  <w:color w:val="000000"/>
                  <w:sz w:val="16"/>
                  <w:szCs w:val="16"/>
                  <w:lang w:eastAsia="en-US"/>
                </w:rPr>
                <w:t xml:space="preserve">35,004,714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9" w:author="Machado, Diana" w:date="2019-02-04T10:19:00Z"/>
                <w:rFonts w:ascii="Calibri" w:hAnsi="Calibri" w:cs="Calibri"/>
                <w:color w:val="000000"/>
                <w:sz w:val="16"/>
                <w:szCs w:val="16"/>
                <w:lang w:eastAsia="en-US"/>
              </w:rPr>
            </w:pPr>
            <w:ins w:id="203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1" w:author="Machado, Diana" w:date="2019-02-04T10:19:00Z"/>
                <w:rFonts w:ascii="Calibri" w:hAnsi="Calibri" w:cs="Calibri"/>
                <w:color w:val="000000"/>
                <w:sz w:val="16"/>
                <w:szCs w:val="16"/>
                <w:lang w:eastAsia="en-US"/>
              </w:rPr>
            </w:pPr>
            <w:ins w:id="2030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3" w:author="Machado, Diana" w:date="2019-02-04T10:19:00Z"/>
                <w:rFonts w:ascii="Calibri" w:hAnsi="Calibri" w:cs="Calibri"/>
                <w:color w:val="000000"/>
                <w:sz w:val="16"/>
                <w:szCs w:val="16"/>
                <w:lang w:eastAsia="en-US"/>
              </w:rPr>
            </w:pPr>
            <w:ins w:id="2030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05" w:author="Machado, Diana" w:date="2019-02-04T10:19:00Z"/>
                <w:rFonts w:ascii="Calibri" w:hAnsi="Calibri" w:cs="Calibri"/>
                <w:color w:val="000000"/>
                <w:sz w:val="16"/>
                <w:szCs w:val="16"/>
                <w:lang w:eastAsia="en-US"/>
              </w:rPr>
            </w:pPr>
            <w:ins w:id="20306" w:author="Machado, Diana" w:date="2019-02-04T10:19:00Z">
              <w:r w:rsidRPr="00D01C04">
                <w:rPr>
                  <w:rFonts w:ascii="Calibri" w:hAnsi="Calibri" w:cs="Calibri"/>
                  <w:color w:val="000000"/>
                  <w:sz w:val="16"/>
                  <w:szCs w:val="16"/>
                  <w:lang w:eastAsia="en-US"/>
                </w:rPr>
                <w:t xml:space="preserve">35,004,7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07" w:author="Machado, Diana" w:date="2019-02-04T10:19:00Z"/>
                <w:rFonts w:ascii="Calibri" w:hAnsi="Calibri" w:cs="Calibri"/>
                <w:color w:val="000000"/>
                <w:sz w:val="16"/>
                <w:szCs w:val="16"/>
                <w:lang w:eastAsia="en-US"/>
              </w:rPr>
            </w:pPr>
            <w:ins w:id="2030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03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10" w:author="Machado, Diana" w:date="2019-02-04T10:19:00Z"/>
                <w:rFonts w:ascii="Calibri" w:hAnsi="Calibri" w:cs="Calibri"/>
                <w:color w:val="000000"/>
                <w:sz w:val="16"/>
                <w:szCs w:val="16"/>
                <w:lang w:eastAsia="en-US"/>
              </w:rPr>
            </w:pPr>
            <w:ins w:id="20311" w:author="Machado, Diana" w:date="2019-02-04T10:19:00Z">
              <w:r w:rsidRPr="00D01C04">
                <w:rPr>
                  <w:rFonts w:ascii="Calibri" w:hAnsi="Calibri" w:cs="Calibri"/>
                  <w:color w:val="000000"/>
                  <w:sz w:val="16"/>
                  <w:szCs w:val="16"/>
                  <w:lang w:eastAsia="en-US"/>
                </w:rPr>
                <w:t>325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2" w:author="Machado, Diana" w:date="2019-02-04T10:19:00Z"/>
                <w:rFonts w:ascii="Calibri" w:hAnsi="Calibri" w:cs="Calibri"/>
                <w:color w:val="000000"/>
                <w:sz w:val="16"/>
                <w:szCs w:val="16"/>
                <w:lang w:eastAsia="en-US"/>
              </w:rPr>
            </w:pPr>
            <w:ins w:id="203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4" w:author="Machado, Diana" w:date="2019-02-04T10:19:00Z"/>
                <w:rFonts w:ascii="Calibri" w:hAnsi="Calibri" w:cs="Calibri"/>
                <w:color w:val="000000"/>
                <w:sz w:val="16"/>
                <w:szCs w:val="16"/>
                <w:lang w:eastAsia="en-US"/>
              </w:rPr>
            </w:pPr>
            <w:ins w:id="203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6" w:author="Machado, Diana" w:date="2019-02-04T10:19:00Z"/>
                <w:rFonts w:ascii="Calibri" w:hAnsi="Calibri" w:cs="Calibri"/>
                <w:color w:val="000000"/>
                <w:sz w:val="16"/>
                <w:szCs w:val="16"/>
                <w:lang w:eastAsia="en-US"/>
              </w:rPr>
            </w:pPr>
            <w:ins w:id="203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8" w:author="Machado, Diana" w:date="2019-02-04T10:19:00Z"/>
                <w:rFonts w:ascii="Calibri" w:hAnsi="Calibri" w:cs="Calibri"/>
                <w:color w:val="000000"/>
                <w:sz w:val="16"/>
                <w:szCs w:val="16"/>
                <w:lang w:eastAsia="en-US"/>
              </w:rPr>
            </w:pPr>
            <w:ins w:id="203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0" w:author="Machado, Diana" w:date="2019-02-04T10:19:00Z"/>
                <w:rFonts w:ascii="Calibri" w:hAnsi="Calibri" w:cs="Calibri"/>
                <w:color w:val="000000"/>
                <w:sz w:val="16"/>
                <w:szCs w:val="16"/>
                <w:lang w:eastAsia="en-US"/>
              </w:rPr>
            </w:pPr>
            <w:ins w:id="20321" w:author="Machado, Diana" w:date="2019-02-04T10:19:00Z">
              <w:r w:rsidRPr="00D01C04">
                <w:rPr>
                  <w:rFonts w:ascii="Calibri" w:hAnsi="Calibri" w:cs="Calibri"/>
                  <w:color w:val="000000"/>
                  <w:sz w:val="16"/>
                  <w:szCs w:val="16"/>
                  <w:lang w:eastAsia="en-US"/>
                </w:rPr>
                <w:t xml:space="preserve">5,789,82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2" w:author="Machado, Diana" w:date="2019-02-04T10:19:00Z"/>
                <w:rFonts w:ascii="Calibri" w:hAnsi="Calibri" w:cs="Calibri"/>
                <w:color w:val="000000"/>
                <w:sz w:val="16"/>
                <w:szCs w:val="16"/>
                <w:lang w:eastAsia="en-US"/>
              </w:rPr>
            </w:pPr>
            <w:ins w:id="203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4" w:author="Machado, Diana" w:date="2019-02-04T10:19:00Z"/>
                <w:rFonts w:ascii="Calibri" w:hAnsi="Calibri" w:cs="Calibri"/>
                <w:color w:val="000000"/>
                <w:sz w:val="16"/>
                <w:szCs w:val="16"/>
                <w:lang w:eastAsia="en-US"/>
              </w:rPr>
            </w:pPr>
            <w:ins w:id="203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6" w:author="Machado, Diana" w:date="2019-02-04T10:19:00Z"/>
                <w:rFonts w:ascii="Calibri" w:hAnsi="Calibri" w:cs="Calibri"/>
                <w:color w:val="000000"/>
                <w:sz w:val="16"/>
                <w:szCs w:val="16"/>
                <w:lang w:eastAsia="en-US"/>
              </w:rPr>
            </w:pPr>
            <w:ins w:id="203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28" w:author="Machado, Diana" w:date="2019-02-04T10:19:00Z"/>
                <w:rFonts w:ascii="Calibri" w:hAnsi="Calibri" w:cs="Calibri"/>
                <w:color w:val="000000"/>
                <w:sz w:val="16"/>
                <w:szCs w:val="16"/>
                <w:lang w:eastAsia="en-US"/>
              </w:rPr>
            </w:pPr>
            <w:ins w:id="20329" w:author="Machado, Diana" w:date="2019-02-04T10:19:00Z">
              <w:r w:rsidRPr="00D01C04">
                <w:rPr>
                  <w:rFonts w:ascii="Calibri" w:hAnsi="Calibri" w:cs="Calibri"/>
                  <w:color w:val="000000"/>
                  <w:sz w:val="16"/>
                  <w:szCs w:val="16"/>
                  <w:lang w:eastAsia="en-US"/>
                </w:rPr>
                <w:t xml:space="preserve">5,789,8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0" w:author="Machado, Diana" w:date="2019-02-04T10:19:00Z"/>
                <w:rFonts w:ascii="Calibri" w:hAnsi="Calibri" w:cs="Calibri"/>
                <w:color w:val="000000"/>
                <w:sz w:val="16"/>
                <w:szCs w:val="16"/>
                <w:lang w:eastAsia="en-US"/>
              </w:rPr>
            </w:pPr>
            <w:ins w:id="2033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3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3" w:author="Machado, Diana" w:date="2019-02-04T10:19:00Z"/>
                <w:rFonts w:ascii="Calibri" w:hAnsi="Calibri" w:cs="Calibri"/>
                <w:color w:val="000000"/>
                <w:sz w:val="16"/>
                <w:szCs w:val="16"/>
                <w:lang w:eastAsia="en-US"/>
              </w:rPr>
            </w:pPr>
            <w:ins w:id="20334" w:author="Machado, Diana" w:date="2019-02-04T10:19:00Z">
              <w:r w:rsidRPr="00D01C04">
                <w:rPr>
                  <w:rFonts w:ascii="Calibri" w:hAnsi="Calibri" w:cs="Calibri"/>
                  <w:color w:val="000000"/>
                  <w:sz w:val="16"/>
                  <w:szCs w:val="16"/>
                  <w:lang w:eastAsia="en-US"/>
                </w:rPr>
                <w:t>325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35" w:author="Machado, Diana" w:date="2019-02-04T10:19:00Z"/>
                <w:rFonts w:ascii="Calibri" w:hAnsi="Calibri" w:cs="Calibri"/>
                <w:color w:val="000000"/>
                <w:sz w:val="16"/>
                <w:szCs w:val="16"/>
                <w:lang w:eastAsia="en-US"/>
              </w:rPr>
            </w:pPr>
            <w:ins w:id="203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37" w:author="Machado, Diana" w:date="2019-02-04T10:19:00Z"/>
                <w:rFonts w:ascii="Calibri" w:hAnsi="Calibri" w:cs="Calibri"/>
                <w:color w:val="000000"/>
                <w:sz w:val="16"/>
                <w:szCs w:val="16"/>
                <w:lang w:eastAsia="en-US"/>
              </w:rPr>
            </w:pPr>
            <w:ins w:id="203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39" w:author="Machado, Diana" w:date="2019-02-04T10:19:00Z"/>
                <w:rFonts w:ascii="Calibri" w:hAnsi="Calibri" w:cs="Calibri"/>
                <w:color w:val="000000"/>
                <w:sz w:val="16"/>
                <w:szCs w:val="16"/>
                <w:lang w:eastAsia="en-US"/>
              </w:rPr>
            </w:pPr>
            <w:ins w:id="203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1" w:author="Machado, Diana" w:date="2019-02-04T10:19:00Z"/>
                <w:rFonts w:ascii="Calibri" w:hAnsi="Calibri" w:cs="Calibri"/>
                <w:color w:val="000000"/>
                <w:sz w:val="16"/>
                <w:szCs w:val="16"/>
                <w:lang w:eastAsia="en-US"/>
              </w:rPr>
            </w:pPr>
            <w:ins w:id="203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3" w:author="Machado, Diana" w:date="2019-02-04T10:19:00Z"/>
                <w:rFonts w:ascii="Calibri" w:hAnsi="Calibri" w:cs="Calibri"/>
                <w:color w:val="000000"/>
                <w:sz w:val="16"/>
                <w:szCs w:val="16"/>
                <w:lang w:eastAsia="en-US"/>
              </w:rPr>
            </w:pPr>
            <w:ins w:id="20344" w:author="Machado, Diana" w:date="2019-02-04T10:19:00Z">
              <w:r w:rsidRPr="00D01C04">
                <w:rPr>
                  <w:rFonts w:ascii="Calibri" w:hAnsi="Calibri" w:cs="Calibri"/>
                  <w:color w:val="000000"/>
                  <w:sz w:val="16"/>
                  <w:szCs w:val="16"/>
                  <w:lang w:eastAsia="en-US"/>
                </w:rPr>
                <w:t xml:space="preserve">1,644,516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5" w:author="Machado, Diana" w:date="2019-02-04T10:19:00Z"/>
                <w:rFonts w:ascii="Calibri" w:hAnsi="Calibri" w:cs="Calibri"/>
                <w:color w:val="000000"/>
                <w:sz w:val="16"/>
                <w:szCs w:val="16"/>
                <w:lang w:eastAsia="en-US"/>
              </w:rPr>
            </w:pPr>
            <w:ins w:id="20346" w:author="Machado, Diana" w:date="2019-02-04T10:19:00Z">
              <w:r w:rsidRPr="00D01C04">
                <w:rPr>
                  <w:rFonts w:ascii="Calibri" w:hAnsi="Calibri" w:cs="Calibri"/>
                  <w:color w:val="000000"/>
                  <w:sz w:val="16"/>
                  <w:szCs w:val="16"/>
                  <w:lang w:eastAsia="en-US"/>
                </w:rPr>
                <w:t>0.6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7" w:author="Machado, Diana" w:date="2019-02-04T10:19:00Z"/>
                <w:rFonts w:ascii="Calibri" w:hAnsi="Calibri" w:cs="Calibri"/>
                <w:color w:val="000000"/>
                <w:sz w:val="16"/>
                <w:szCs w:val="16"/>
                <w:lang w:eastAsia="en-US"/>
              </w:rPr>
            </w:pPr>
            <w:ins w:id="2034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9" w:author="Machado, Diana" w:date="2019-02-04T10:19:00Z"/>
                <w:rFonts w:ascii="Calibri" w:hAnsi="Calibri" w:cs="Calibri"/>
                <w:color w:val="000000"/>
                <w:sz w:val="16"/>
                <w:szCs w:val="16"/>
                <w:lang w:eastAsia="en-US"/>
              </w:rPr>
            </w:pPr>
            <w:ins w:id="2035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1" w:author="Machado, Diana" w:date="2019-02-04T10:19:00Z"/>
                <w:rFonts w:ascii="Calibri" w:hAnsi="Calibri" w:cs="Calibri"/>
                <w:color w:val="000000"/>
                <w:sz w:val="16"/>
                <w:szCs w:val="16"/>
                <w:lang w:eastAsia="en-US"/>
              </w:rPr>
            </w:pPr>
            <w:ins w:id="20352" w:author="Machado, Diana" w:date="2019-02-04T10:19:00Z">
              <w:r w:rsidRPr="00D01C04">
                <w:rPr>
                  <w:rFonts w:ascii="Calibri" w:hAnsi="Calibri" w:cs="Calibri"/>
                  <w:color w:val="000000"/>
                  <w:sz w:val="16"/>
                  <w:szCs w:val="16"/>
                  <w:lang w:eastAsia="en-US"/>
                </w:rPr>
                <w:t xml:space="preserve">1,644,5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3" w:author="Machado, Diana" w:date="2019-02-04T10:19:00Z"/>
                <w:rFonts w:ascii="Calibri" w:hAnsi="Calibri" w:cs="Calibri"/>
                <w:color w:val="000000"/>
                <w:sz w:val="16"/>
                <w:szCs w:val="16"/>
                <w:lang w:eastAsia="en-US"/>
              </w:rPr>
            </w:pPr>
            <w:ins w:id="2035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3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6" w:author="Machado, Diana" w:date="2019-02-04T10:19:00Z"/>
                <w:rFonts w:ascii="Calibri" w:hAnsi="Calibri" w:cs="Calibri"/>
                <w:color w:val="000000"/>
                <w:sz w:val="16"/>
                <w:szCs w:val="16"/>
                <w:lang w:eastAsia="en-US"/>
              </w:rPr>
            </w:pPr>
            <w:ins w:id="20357" w:author="Machado, Diana" w:date="2019-02-04T10:19:00Z">
              <w:r w:rsidRPr="00D01C04">
                <w:rPr>
                  <w:rFonts w:ascii="Calibri" w:hAnsi="Calibri" w:cs="Calibri"/>
                  <w:color w:val="000000"/>
                  <w:sz w:val="16"/>
                  <w:szCs w:val="16"/>
                  <w:lang w:eastAsia="en-US"/>
                </w:rPr>
                <w:t>325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58" w:author="Machado, Diana" w:date="2019-02-04T10:19:00Z"/>
                <w:rFonts w:ascii="Calibri" w:hAnsi="Calibri" w:cs="Calibri"/>
                <w:color w:val="000000"/>
                <w:sz w:val="16"/>
                <w:szCs w:val="16"/>
                <w:lang w:eastAsia="en-US"/>
              </w:rPr>
            </w:pPr>
            <w:ins w:id="203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0" w:author="Machado, Diana" w:date="2019-02-04T10:19:00Z"/>
                <w:rFonts w:ascii="Calibri" w:hAnsi="Calibri" w:cs="Calibri"/>
                <w:color w:val="000000"/>
                <w:sz w:val="16"/>
                <w:szCs w:val="16"/>
                <w:lang w:eastAsia="en-US"/>
              </w:rPr>
            </w:pPr>
            <w:ins w:id="203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2" w:author="Machado, Diana" w:date="2019-02-04T10:19:00Z"/>
                <w:rFonts w:ascii="Calibri" w:hAnsi="Calibri" w:cs="Calibri"/>
                <w:color w:val="000000"/>
                <w:sz w:val="16"/>
                <w:szCs w:val="16"/>
                <w:lang w:eastAsia="en-US"/>
              </w:rPr>
            </w:pPr>
            <w:ins w:id="203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4" w:author="Machado, Diana" w:date="2019-02-04T10:19:00Z"/>
                <w:rFonts w:ascii="Calibri" w:hAnsi="Calibri" w:cs="Calibri"/>
                <w:color w:val="000000"/>
                <w:sz w:val="16"/>
                <w:szCs w:val="16"/>
                <w:lang w:eastAsia="en-US"/>
              </w:rPr>
            </w:pPr>
            <w:ins w:id="203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6" w:author="Machado, Diana" w:date="2019-02-04T10:19:00Z"/>
                <w:rFonts w:ascii="Calibri" w:hAnsi="Calibri" w:cs="Calibri"/>
                <w:color w:val="000000"/>
                <w:sz w:val="16"/>
                <w:szCs w:val="16"/>
                <w:lang w:eastAsia="en-US"/>
              </w:rPr>
            </w:pPr>
            <w:ins w:id="20367" w:author="Machado, Diana" w:date="2019-02-04T10:19:00Z">
              <w:r w:rsidRPr="00D01C04">
                <w:rPr>
                  <w:rFonts w:ascii="Calibri" w:hAnsi="Calibri" w:cs="Calibri"/>
                  <w:color w:val="000000"/>
                  <w:sz w:val="16"/>
                  <w:szCs w:val="16"/>
                  <w:lang w:eastAsia="en-US"/>
                </w:rPr>
                <w:t xml:space="preserve">11,013,919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8" w:author="Machado, Diana" w:date="2019-02-04T10:19:00Z"/>
                <w:rFonts w:ascii="Calibri" w:hAnsi="Calibri" w:cs="Calibri"/>
                <w:color w:val="000000"/>
                <w:sz w:val="16"/>
                <w:szCs w:val="16"/>
                <w:lang w:eastAsia="en-US"/>
              </w:rPr>
            </w:pPr>
            <w:ins w:id="203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0" w:author="Machado, Diana" w:date="2019-02-04T10:19:00Z"/>
                <w:rFonts w:ascii="Calibri" w:hAnsi="Calibri" w:cs="Calibri"/>
                <w:color w:val="000000"/>
                <w:sz w:val="16"/>
                <w:szCs w:val="16"/>
                <w:lang w:eastAsia="en-US"/>
              </w:rPr>
            </w:pPr>
            <w:ins w:id="2037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2" w:author="Machado, Diana" w:date="2019-02-04T10:19:00Z"/>
                <w:rFonts w:ascii="Calibri" w:hAnsi="Calibri" w:cs="Calibri"/>
                <w:color w:val="000000"/>
                <w:sz w:val="16"/>
                <w:szCs w:val="16"/>
                <w:lang w:eastAsia="en-US"/>
              </w:rPr>
            </w:pPr>
            <w:ins w:id="2037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74" w:author="Machado, Diana" w:date="2019-02-04T10:19:00Z"/>
                <w:rFonts w:ascii="Calibri" w:hAnsi="Calibri" w:cs="Calibri"/>
                <w:color w:val="000000"/>
                <w:sz w:val="16"/>
                <w:szCs w:val="16"/>
                <w:lang w:eastAsia="en-US"/>
              </w:rPr>
            </w:pPr>
            <w:ins w:id="20375" w:author="Machado, Diana" w:date="2019-02-04T10:19:00Z">
              <w:r w:rsidRPr="00D01C04">
                <w:rPr>
                  <w:rFonts w:ascii="Calibri" w:hAnsi="Calibri" w:cs="Calibri"/>
                  <w:color w:val="000000"/>
                  <w:sz w:val="16"/>
                  <w:szCs w:val="16"/>
                  <w:lang w:eastAsia="en-US"/>
                </w:rPr>
                <w:t xml:space="preserve">11,013,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76" w:author="Machado, Diana" w:date="2019-02-04T10:19:00Z"/>
                <w:rFonts w:ascii="Calibri" w:hAnsi="Calibri" w:cs="Calibri"/>
                <w:color w:val="000000"/>
                <w:sz w:val="16"/>
                <w:szCs w:val="16"/>
                <w:lang w:eastAsia="en-US"/>
              </w:rPr>
            </w:pPr>
            <w:ins w:id="2037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3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79" w:author="Machado, Diana" w:date="2019-02-04T10:19:00Z"/>
                <w:rFonts w:ascii="Calibri" w:hAnsi="Calibri" w:cs="Calibri"/>
                <w:color w:val="000000"/>
                <w:sz w:val="16"/>
                <w:szCs w:val="16"/>
                <w:lang w:eastAsia="en-US"/>
              </w:rPr>
            </w:pPr>
            <w:ins w:id="20380" w:author="Machado, Diana" w:date="2019-02-04T10:19:00Z">
              <w:r w:rsidRPr="00D01C04">
                <w:rPr>
                  <w:rFonts w:ascii="Calibri" w:hAnsi="Calibri" w:cs="Calibri"/>
                  <w:color w:val="000000"/>
                  <w:sz w:val="16"/>
                  <w:szCs w:val="16"/>
                  <w:lang w:eastAsia="en-US"/>
                </w:rPr>
                <w:t>325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1" w:author="Machado, Diana" w:date="2019-02-04T10:19:00Z"/>
                <w:rFonts w:ascii="Calibri" w:hAnsi="Calibri" w:cs="Calibri"/>
                <w:color w:val="000000"/>
                <w:sz w:val="16"/>
                <w:szCs w:val="16"/>
                <w:lang w:eastAsia="en-US"/>
              </w:rPr>
            </w:pPr>
            <w:ins w:id="203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3" w:author="Machado, Diana" w:date="2019-02-04T10:19:00Z"/>
                <w:rFonts w:ascii="Calibri" w:hAnsi="Calibri" w:cs="Calibri"/>
                <w:color w:val="000000"/>
                <w:sz w:val="16"/>
                <w:szCs w:val="16"/>
                <w:lang w:eastAsia="en-US"/>
              </w:rPr>
            </w:pPr>
            <w:ins w:id="203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5" w:author="Machado, Diana" w:date="2019-02-04T10:19:00Z"/>
                <w:rFonts w:ascii="Calibri" w:hAnsi="Calibri" w:cs="Calibri"/>
                <w:color w:val="000000"/>
                <w:sz w:val="16"/>
                <w:szCs w:val="16"/>
                <w:lang w:eastAsia="en-US"/>
              </w:rPr>
            </w:pPr>
            <w:ins w:id="203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7" w:author="Machado, Diana" w:date="2019-02-04T10:19:00Z"/>
                <w:rFonts w:ascii="Calibri" w:hAnsi="Calibri" w:cs="Calibri"/>
                <w:color w:val="000000"/>
                <w:sz w:val="16"/>
                <w:szCs w:val="16"/>
                <w:lang w:eastAsia="en-US"/>
              </w:rPr>
            </w:pPr>
            <w:ins w:id="203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9" w:author="Machado, Diana" w:date="2019-02-04T10:19:00Z"/>
                <w:rFonts w:ascii="Calibri" w:hAnsi="Calibri" w:cs="Calibri"/>
                <w:color w:val="000000"/>
                <w:sz w:val="16"/>
                <w:szCs w:val="16"/>
                <w:lang w:eastAsia="en-US"/>
              </w:rPr>
            </w:pPr>
            <w:ins w:id="20390" w:author="Machado, Diana" w:date="2019-02-04T10:19:00Z">
              <w:r w:rsidRPr="00D01C04">
                <w:rPr>
                  <w:rFonts w:ascii="Calibri" w:hAnsi="Calibri" w:cs="Calibri"/>
                  <w:color w:val="000000"/>
                  <w:sz w:val="16"/>
                  <w:szCs w:val="16"/>
                  <w:lang w:eastAsia="en-US"/>
                </w:rPr>
                <w:t xml:space="preserve">2,982,02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1" w:author="Machado, Diana" w:date="2019-02-04T10:19:00Z"/>
                <w:rFonts w:ascii="Calibri" w:hAnsi="Calibri" w:cs="Calibri"/>
                <w:color w:val="000000"/>
                <w:sz w:val="16"/>
                <w:szCs w:val="16"/>
                <w:lang w:eastAsia="en-US"/>
              </w:rPr>
            </w:pPr>
            <w:ins w:id="203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3" w:author="Machado, Diana" w:date="2019-02-04T10:19:00Z"/>
                <w:rFonts w:ascii="Calibri" w:hAnsi="Calibri" w:cs="Calibri"/>
                <w:color w:val="000000"/>
                <w:sz w:val="16"/>
                <w:szCs w:val="16"/>
                <w:lang w:eastAsia="en-US"/>
              </w:rPr>
            </w:pPr>
            <w:ins w:id="2039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5" w:author="Machado, Diana" w:date="2019-02-04T10:19:00Z"/>
                <w:rFonts w:ascii="Calibri" w:hAnsi="Calibri" w:cs="Calibri"/>
                <w:color w:val="000000"/>
                <w:sz w:val="16"/>
                <w:szCs w:val="16"/>
                <w:lang w:eastAsia="en-US"/>
              </w:rPr>
            </w:pPr>
            <w:ins w:id="2039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97" w:author="Machado, Diana" w:date="2019-02-04T10:19:00Z"/>
                <w:rFonts w:ascii="Calibri" w:hAnsi="Calibri" w:cs="Calibri"/>
                <w:color w:val="000000"/>
                <w:sz w:val="16"/>
                <w:szCs w:val="16"/>
                <w:lang w:eastAsia="en-US"/>
              </w:rPr>
            </w:pPr>
            <w:ins w:id="20398" w:author="Machado, Diana" w:date="2019-02-04T10:19:00Z">
              <w:r w:rsidRPr="00D01C04">
                <w:rPr>
                  <w:rFonts w:ascii="Calibri" w:hAnsi="Calibri" w:cs="Calibri"/>
                  <w:color w:val="000000"/>
                  <w:sz w:val="16"/>
                  <w:szCs w:val="16"/>
                  <w:lang w:eastAsia="en-US"/>
                </w:rPr>
                <w:t xml:space="preserve">2,982,0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99" w:author="Machado, Diana" w:date="2019-02-04T10:19:00Z"/>
                <w:rFonts w:ascii="Calibri" w:hAnsi="Calibri" w:cs="Calibri"/>
                <w:color w:val="000000"/>
                <w:sz w:val="16"/>
                <w:szCs w:val="16"/>
                <w:lang w:eastAsia="en-US"/>
              </w:rPr>
            </w:pPr>
            <w:ins w:id="2040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4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02" w:author="Machado, Diana" w:date="2019-02-04T10:19:00Z"/>
                <w:rFonts w:ascii="Calibri" w:hAnsi="Calibri" w:cs="Calibri"/>
                <w:color w:val="000000"/>
                <w:sz w:val="16"/>
                <w:szCs w:val="16"/>
                <w:lang w:eastAsia="en-US"/>
              </w:rPr>
            </w:pPr>
            <w:ins w:id="20403" w:author="Machado, Diana" w:date="2019-02-04T10:19:00Z">
              <w:r w:rsidRPr="00D01C04">
                <w:rPr>
                  <w:rFonts w:ascii="Calibri" w:hAnsi="Calibri" w:cs="Calibri"/>
                  <w:color w:val="000000"/>
                  <w:sz w:val="16"/>
                  <w:szCs w:val="16"/>
                  <w:lang w:eastAsia="en-US"/>
                </w:rPr>
                <w:t>325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04" w:author="Machado, Diana" w:date="2019-02-04T10:19:00Z"/>
                <w:rFonts w:ascii="Calibri" w:hAnsi="Calibri" w:cs="Calibri"/>
                <w:color w:val="000000"/>
                <w:sz w:val="16"/>
                <w:szCs w:val="16"/>
                <w:lang w:eastAsia="en-US"/>
              </w:rPr>
            </w:pPr>
            <w:ins w:id="204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06" w:author="Machado, Diana" w:date="2019-02-04T10:19:00Z"/>
                <w:rFonts w:ascii="Calibri" w:hAnsi="Calibri" w:cs="Calibri"/>
                <w:color w:val="000000"/>
                <w:sz w:val="16"/>
                <w:szCs w:val="16"/>
                <w:lang w:eastAsia="en-US"/>
              </w:rPr>
            </w:pPr>
            <w:ins w:id="204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08" w:author="Machado, Diana" w:date="2019-02-04T10:19:00Z"/>
                <w:rFonts w:ascii="Calibri" w:hAnsi="Calibri" w:cs="Calibri"/>
                <w:color w:val="000000"/>
                <w:sz w:val="16"/>
                <w:szCs w:val="16"/>
                <w:lang w:eastAsia="en-US"/>
              </w:rPr>
            </w:pPr>
            <w:ins w:id="204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0" w:author="Machado, Diana" w:date="2019-02-04T10:19:00Z"/>
                <w:rFonts w:ascii="Calibri" w:hAnsi="Calibri" w:cs="Calibri"/>
                <w:color w:val="000000"/>
                <w:sz w:val="16"/>
                <w:szCs w:val="16"/>
                <w:lang w:eastAsia="en-US"/>
              </w:rPr>
            </w:pPr>
            <w:ins w:id="204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2" w:author="Machado, Diana" w:date="2019-02-04T10:19:00Z"/>
                <w:rFonts w:ascii="Calibri" w:hAnsi="Calibri" w:cs="Calibri"/>
                <w:color w:val="000000"/>
                <w:sz w:val="16"/>
                <w:szCs w:val="16"/>
                <w:lang w:eastAsia="en-US"/>
              </w:rPr>
            </w:pPr>
            <w:ins w:id="20413" w:author="Machado, Diana" w:date="2019-02-04T10:19:00Z">
              <w:r w:rsidRPr="00D01C04">
                <w:rPr>
                  <w:rFonts w:ascii="Calibri" w:hAnsi="Calibri" w:cs="Calibri"/>
                  <w:color w:val="000000"/>
                  <w:sz w:val="16"/>
                  <w:szCs w:val="16"/>
                  <w:lang w:eastAsia="en-US"/>
                </w:rPr>
                <w:t xml:space="preserve">17,076,11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4" w:author="Machado, Diana" w:date="2019-02-04T10:19:00Z"/>
                <w:rFonts w:ascii="Calibri" w:hAnsi="Calibri" w:cs="Calibri"/>
                <w:color w:val="000000"/>
                <w:sz w:val="16"/>
                <w:szCs w:val="16"/>
                <w:lang w:eastAsia="en-US"/>
              </w:rPr>
            </w:pPr>
            <w:ins w:id="204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6" w:author="Machado, Diana" w:date="2019-02-04T10:19:00Z"/>
                <w:rFonts w:ascii="Calibri" w:hAnsi="Calibri" w:cs="Calibri"/>
                <w:color w:val="000000"/>
                <w:sz w:val="16"/>
                <w:szCs w:val="16"/>
                <w:lang w:eastAsia="en-US"/>
              </w:rPr>
            </w:pPr>
            <w:ins w:id="204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8" w:author="Machado, Diana" w:date="2019-02-04T10:19:00Z"/>
                <w:rFonts w:ascii="Calibri" w:hAnsi="Calibri" w:cs="Calibri"/>
                <w:color w:val="000000"/>
                <w:sz w:val="16"/>
                <w:szCs w:val="16"/>
                <w:lang w:eastAsia="en-US"/>
              </w:rPr>
            </w:pPr>
            <w:ins w:id="204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0" w:author="Machado, Diana" w:date="2019-02-04T10:19:00Z"/>
                <w:rFonts w:ascii="Calibri" w:hAnsi="Calibri" w:cs="Calibri"/>
                <w:color w:val="000000"/>
                <w:sz w:val="16"/>
                <w:szCs w:val="16"/>
                <w:lang w:eastAsia="en-US"/>
              </w:rPr>
            </w:pPr>
            <w:ins w:id="20421" w:author="Machado, Diana" w:date="2019-02-04T10:19:00Z">
              <w:r w:rsidRPr="00D01C04">
                <w:rPr>
                  <w:rFonts w:ascii="Calibri" w:hAnsi="Calibri" w:cs="Calibri"/>
                  <w:color w:val="000000"/>
                  <w:sz w:val="16"/>
                  <w:szCs w:val="16"/>
                  <w:lang w:eastAsia="en-US"/>
                </w:rPr>
                <w:t xml:space="preserve">17,076,1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2" w:author="Machado, Diana" w:date="2019-02-04T10:19:00Z"/>
                <w:rFonts w:ascii="Calibri" w:hAnsi="Calibri" w:cs="Calibri"/>
                <w:color w:val="000000"/>
                <w:sz w:val="16"/>
                <w:szCs w:val="16"/>
                <w:lang w:eastAsia="en-US"/>
              </w:rPr>
            </w:pPr>
            <w:ins w:id="2042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04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5" w:author="Machado, Diana" w:date="2019-02-04T10:19:00Z"/>
                <w:rFonts w:ascii="Calibri" w:hAnsi="Calibri" w:cs="Calibri"/>
                <w:color w:val="000000"/>
                <w:sz w:val="16"/>
                <w:szCs w:val="16"/>
                <w:lang w:eastAsia="en-US"/>
              </w:rPr>
            </w:pPr>
            <w:ins w:id="20426" w:author="Machado, Diana" w:date="2019-02-04T10:19:00Z">
              <w:r w:rsidRPr="00D01C04">
                <w:rPr>
                  <w:rFonts w:ascii="Calibri" w:hAnsi="Calibri" w:cs="Calibri"/>
                  <w:color w:val="000000"/>
                  <w:sz w:val="16"/>
                  <w:szCs w:val="16"/>
                  <w:lang w:eastAsia="en-US"/>
                </w:rPr>
                <w:t>326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27" w:author="Machado, Diana" w:date="2019-02-04T10:19:00Z"/>
                <w:rFonts w:ascii="Calibri" w:hAnsi="Calibri" w:cs="Calibri"/>
                <w:color w:val="000000"/>
                <w:sz w:val="16"/>
                <w:szCs w:val="16"/>
                <w:lang w:eastAsia="en-US"/>
              </w:rPr>
            </w:pPr>
            <w:ins w:id="204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29" w:author="Machado, Diana" w:date="2019-02-04T10:19:00Z"/>
                <w:rFonts w:ascii="Calibri" w:hAnsi="Calibri" w:cs="Calibri"/>
                <w:color w:val="000000"/>
                <w:sz w:val="16"/>
                <w:szCs w:val="16"/>
                <w:lang w:eastAsia="en-US"/>
              </w:rPr>
            </w:pPr>
            <w:ins w:id="204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1" w:author="Machado, Diana" w:date="2019-02-04T10:19:00Z"/>
                <w:rFonts w:ascii="Calibri" w:hAnsi="Calibri" w:cs="Calibri"/>
                <w:color w:val="000000"/>
                <w:sz w:val="16"/>
                <w:szCs w:val="16"/>
                <w:lang w:eastAsia="en-US"/>
              </w:rPr>
            </w:pPr>
            <w:ins w:id="20432" w:author="Machado, Diana" w:date="2019-02-04T10:19:00Z">
              <w:r w:rsidRPr="00D01C04">
                <w:rPr>
                  <w:rFonts w:ascii="Calibri" w:hAnsi="Calibri" w:cs="Calibri"/>
                  <w:color w:val="000000"/>
                  <w:sz w:val="16"/>
                  <w:szCs w:val="16"/>
                  <w:lang w:eastAsia="en-US"/>
                </w:rPr>
                <w:t xml:space="preserve">4,529,4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3" w:author="Machado, Diana" w:date="2019-02-04T10:19:00Z"/>
                <w:rFonts w:ascii="Calibri" w:hAnsi="Calibri" w:cs="Calibri"/>
                <w:color w:val="000000"/>
                <w:sz w:val="16"/>
                <w:szCs w:val="16"/>
                <w:lang w:eastAsia="en-US"/>
              </w:rPr>
            </w:pPr>
            <w:ins w:id="2043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5" w:author="Machado, Diana" w:date="2019-02-04T10:19:00Z"/>
                <w:rFonts w:ascii="Calibri" w:hAnsi="Calibri" w:cs="Calibri"/>
                <w:color w:val="000000"/>
                <w:sz w:val="16"/>
                <w:szCs w:val="16"/>
                <w:lang w:eastAsia="en-US"/>
              </w:rPr>
            </w:pPr>
            <w:ins w:id="204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7" w:author="Machado, Diana" w:date="2019-02-04T10:19:00Z"/>
                <w:rFonts w:ascii="Calibri" w:hAnsi="Calibri" w:cs="Calibri"/>
                <w:color w:val="000000"/>
                <w:sz w:val="16"/>
                <w:szCs w:val="16"/>
                <w:lang w:eastAsia="en-US"/>
              </w:rPr>
            </w:pPr>
            <w:ins w:id="204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9" w:author="Machado, Diana" w:date="2019-02-04T10:19:00Z"/>
                <w:rFonts w:ascii="Calibri" w:hAnsi="Calibri" w:cs="Calibri"/>
                <w:color w:val="000000"/>
                <w:sz w:val="16"/>
                <w:szCs w:val="16"/>
                <w:lang w:eastAsia="en-US"/>
              </w:rPr>
            </w:pPr>
            <w:ins w:id="20440" w:author="Machado, Diana" w:date="2019-02-04T10:19:00Z">
              <w:r w:rsidRPr="00D01C04">
                <w:rPr>
                  <w:rFonts w:ascii="Calibri" w:hAnsi="Calibri" w:cs="Calibri"/>
                  <w:color w:val="000000"/>
                  <w:sz w:val="16"/>
                  <w:szCs w:val="16"/>
                  <w:lang w:eastAsia="en-US"/>
                </w:rPr>
                <w:t xml:space="preserve">10,376,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41" w:author="Machado, Diana" w:date="2019-02-04T10:19:00Z"/>
                <w:rFonts w:ascii="Calibri" w:hAnsi="Calibri" w:cs="Calibri"/>
                <w:color w:val="000000"/>
                <w:sz w:val="16"/>
                <w:szCs w:val="16"/>
                <w:lang w:eastAsia="en-US"/>
              </w:rPr>
            </w:pPr>
            <w:ins w:id="20442"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43" w:author="Machado, Diana" w:date="2019-02-04T10:19:00Z"/>
                <w:rFonts w:ascii="Calibri" w:hAnsi="Calibri" w:cs="Calibri"/>
                <w:color w:val="000000"/>
                <w:sz w:val="16"/>
                <w:szCs w:val="16"/>
                <w:lang w:eastAsia="en-US"/>
              </w:rPr>
            </w:pPr>
            <w:ins w:id="20444" w:author="Machado, Diana" w:date="2019-02-04T10:19:00Z">
              <w:r w:rsidRPr="00D01C04">
                <w:rPr>
                  <w:rFonts w:ascii="Calibri" w:hAnsi="Calibri" w:cs="Calibri"/>
                  <w:color w:val="000000"/>
                  <w:sz w:val="16"/>
                  <w:szCs w:val="16"/>
                  <w:lang w:eastAsia="en-US"/>
                </w:rPr>
                <w:t xml:space="preserve">14,906,1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45" w:author="Machado, Diana" w:date="2019-02-04T10:19:00Z"/>
                <w:rFonts w:ascii="Calibri" w:hAnsi="Calibri" w:cs="Calibri"/>
                <w:color w:val="000000"/>
                <w:sz w:val="16"/>
                <w:szCs w:val="16"/>
                <w:lang w:eastAsia="en-US"/>
              </w:rPr>
            </w:pPr>
            <w:ins w:id="2044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04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48" w:author="Machado, Diana" w:date="2019-02-04T10:19:00Z"/>
                <w:rFonts w:ascii="Calibri" w:hAnsi="Calibri" w:cs="Calibri"/>
                <w:color w:val="000000"/>
                <w:sz w:val="16"/>
                <w:szCs w:val="16"/>
                <w:lang w:eastAsia="en-US"/>
              </w:rPr>
            </w:pPr>
            <w:ins w:id="20449" w:author="Machado, Diana" w:date="2019-02-04T10:19:00Z">
              <w:r w:rsidRPr="00D01C04">
                <w:rPr>
                  <w:rFonts w:ascii="Calibri" w:hAnsi="Calibri" w:cs="Calibri"/>
                  <w:color w:val="000000"/>
                  <w:sz w:val="16"/>
                  <w:szCs w:val="16"/>
                  <w:lang w:eastAsia="en-US"/>
                </w:rPr>
                <w:lastRenderedPageBreak/>
                <w:t>326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0" w:author="Machado, Diana" w:date="2019-02-04T10:19:00Z"/>
                <w:rFonts w:ascii="Calibri" w:hAnsi="Calibri" w:cs="Calibri"/>
                <w:color w:val="000000"/>
                <w:sz w:val="16"/>
                <w:szCs w:val="16"/>
                <w:lang w:eastAsia="en-US"/>
              </w:rPr>
            </w:pPr>
            <w:ins w:id="204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2" w:author="Machado, Diana" w:date="2019-02-04T10:19:00Z"/>
                <w:rFonts w:ascii="Calibri" w:hAnsi="Calibri" w:cs="Calibri"/>
                <w:color w:val="000000"/>
                <w:sz w:val="16"/>
                <w:szCs w:val="16"/>
                <w:lang w:eastAsia="en-US"/>
              </w:rPr>
            </w:pPr>
            <w:ins w:id="204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4" w:author="Machado, Diana" w:date="2019-02-04T10:19:00Z"/>
                <w:rFonts w:ascii="Calibri" w:hAnsi="Calibri" w:cs="Calibri"/>
                <w:color w:val="000000"/>
                <w:sz w:val="16"/>
                <w:szCs w:val="16"/>
                <w:lang w:eastAsia="en-US"/>
              </w:rPr>
            </w:pPr>
            <w:ins w:id="204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6" w:author="Machado, Diana" w:date="2019-02-04T10:19:00Z"/>
                <w:rFonts w:ascii="Calibri" w:hAnsi="Calibri" w:cs="Calibri"/>
                <w:color w:val="000000"/>
                <w:sz w:val="16"/>
                <w:szCs w:val="16"/>
                <w:lang w:eastAsia="en-US"/>
              </w:rPr>
            </w:pPr>
            <w:ins w:id="204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8" w:author="Machado, Diana" w:date="2019-02-04T10:19:00Z"/>
                <w:rFonts w:ascii="Calibri" w:hAnsi="Calibri" w:cs="Calibri"/>
                <w:color w:val="000000"/>
                <w:sz w:val="16"/>
                <w:szCs w:val="16"/>
                <w:lang w:eastAsia="en-US"/>
              </w:rPr>
            </w:pPr>
            <w:ins w:id="204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0" w:author="Machado, Diana" w:date="2019-02-04T10:19:00Z"/>
                <w:rFonts w:ascii="Calibri" w:hAnsi="Calibri" w:cs="Calibri"/>
                <w:color w:val="000000"/>
                <w:sz w:val="16"/>
                <w:szCs w:val="16"/>
                <w:lang w:eastAsia="en-US"/>
              </w:rPr>
            </w:pPr>
            <w:ins w:id="204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2" w:author="Machado, Diana" w:date="2019-02-04T10:19:00Z"/>
                <w:rFonts w:ascii="Calibri" w:hAnsi="Calibri" w:cs="Calibri"/>
                <w:color w:val="000000"/>
                <w:sz w:val="16"/>
                <w:szCs w:val="16"/>
                <w:lang w:eastAsia="en-US"/>
              </w:rPr>
            </w:pPr>
            <w:ins w:id="20463" w:author="Machado, Diana" w:date="2019-02-04T10:19:00Z">
              <w:r w:rsidRPr="00D01C04">
                <w:rPr>
                  <w:rFonts w:ascii="Calibri" w:hAnsi="Calibri" w:cs="Calibri"/>
                  <w:color w:val="000000"/>
                  <w:sz w:val="16"/>
                  <w:szCs w:val="16"/>
                  <w:lang w:eastAsia="en-US"/>
                </w:rPr>
                <w:t xml:space="preserve">1,728,39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4" w:author="Machado, Diana" w:date="2019-02-04T10:19:00Z"/>
                <w:rFonts w:ascii="Calibri" w:hAnsi="Calibri" w:cs="Calibri"/>
                <w:color w:val="000000"/>
                <w:sz w:val="16"/>
                <w:szCs w:val="16"/>
                <w:lang w:eastAsia="en-US"/>
              </w:rPr>
            </w:pPr>
            <w:ins w:id="2046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66" w:author="Machado, Diana" w:date="2019-02-04T10:19:00Z"/>
                <w:rFonts w:ascii="Calibri" w:hAnsi="Calibri" w:cs="Calibri"/>
                <w:color w:val="000000"/>
                <w:sz w:val="16"/>
                <w:szCs w:val="16"/>
                <w:lang w:eastAsia="en-US"/>
              </w:rPr>
            </w:pPr>
            <w:ins w:id="20467" w:author="Machado, Diana" w:date="2019-02-04T10:19:00Z">
              <w:r w:rsidRPr="00D01C04">
                <w:rPr>
                  <w:rFonts w:ascii="Calibri" w:hAnsi="Calibri" w:cs="Calibri"/>
                  <w:color w:val="000000"/>
                  <w:sz w:val="16"/>
                  <w:szCs w:val="16"/>
                  <w:lang w:eastAsia="en-US"/>
                </w:rPr>
                <w:t xml:space="preserve">1,939,9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68" w:author="Machado, Diana" w:date="2019-02-04T10:19:00Z"/>
                <w:rFonts w:ascii="Calibri" w:hAnsi="Calibri" w:cs="Calibri"/>
                <w:color w:val="000000"/>
                <w:sz w:val="16"/>
                <w:szCs w:val="16"/>
                <w:lang w:eastAsia="en-US"/>
              </w:rPr>
            </w:pPr>
            <w:ins w:id="2046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4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71" w:author="Machado, Diana" w:date="2019-02-04T10:19:00Z"/>
                <w:rFonts w:ascii="Calibri" w:hAnsi="Calibri" w:cs="Calibri"/>
                <w:color w:val="000000"/>
                <w:sz w:val="16"/>
                <w:szCs w:val="16"/>
                <w:lang w:eastAsia="en-US"/>
              </w:rPr>
            </w:pPr>
            <w:ins w:id="20472" w:author="Machado, Diana" w:date="2019-02-04T10:19:00Z">
              <w:r w:rsidRPr="00D01C04">
                <w:rPr>
                  <w:rFonts w:ascii="Calibri" w:hAnsi="Calibri" w:cs="Calibri"/>
                  <w:color w:val="000000"/>
                  <w:sz w:val="16"/>
                  <w:szCs w:val="16"/>
                  <w:lang w:eastAsia="en-US"/>
                </w:rPr>
                <w:t>326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3" w:author="Machado, Diana" w:date="2019-02-04T10:19:00Z"/>
                <w:rFonts w:ascii="Calibri" w:hAnsi="Calibri" w:cs="Calibri"/>
                <w:color w:val="000000"/>
                <w:sz w:val="16"/>
                <w:szCs w:val="16"/>
                <w:lang w:eastAsia="en-US"/>
              </w:rPr>
            </w:pPr>
            <w:ins w:id="204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5" w:author="Machado, Diana" w:date="2019-02-04T10:19:00Z"/>
                <w:rFonts w:ascii="Calibri" w:hAnsi="Calibri" w:cs="Calibri"/>
                <w:color w:val="000000"/>
                <w:sz w:val="16"/>
                <w:szCs w:val="16"/>
                <w:lang w:eastAsia="en-US"/>
              </w:rPr>
            </w:pPr>
            <w:ins w:id="204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7" w:author="Machado, Diana" w:date="2019-02-04T10:19:00Z"/>
                <w:rFonts w:ascii="Calibri" w:hAnsi="Calibri" w:cs="Calibri"/>
                <w:color w:val="000000"/>
                <w:sz w:val="16"/>
                <w:szCs w:val="16"/>
                <w:lang w:eastAsia="en-US"/>
              </w:rPr>
            </w:pPr>
            <w:ins w:id="20478" w:author="Machado, Diana" w:date="2019-02-04T10:19:00Z">
              <w:r w:rsidRPr="00D01C04">
                <w:rPr>
                  <w:rFonts w:ascii="Calibri" w:hAnsi="Calibri" w:cs="Calibri"/>
                  <w:color w:val="000000"/>
                  <w:sz w:val="16"/>
                  <w:szCs w:val="16"/>
                  <w:lang w:eastAsia="en-US"/>
                </w:rPr>
                <w:t xml:space="preserve">881,1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9" w:author="Machado, Diana" w:date="2019-02-04T10:19:00Z"/>
                <w:rFonts w:ascii="Calibri" w:hAnsi="Calibri" w:cs="Calibri"/>
                <w:color w:val="000000"/>
                <w:sz w:val="16"/>
                <w:szCs w:val="16"/>
                <w:lang w:eastAsia="en-US"/>
              </w:rPr>
            </w:pPr>
            <w:ins w:id="2048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1" w:author="Machado, Diana" w:date="2019-02-04T10:19:00Z"/>
                <w:rFonts w:ascii="Calibri" w:hAnsi="Calibri" w:cs="Calibri"/>
                <w:color w:val="000000"/>
                <w:sz w:val="16"/>
                <w:szCs w:val="16"/>
                <w:lang w:eastAsia="en-US"/>
              </w:rPr>
            </w:pPr>
            <w:ins w:id="204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3" w:author="Machado, Diana" w:date="2019-02-04T10:19:00Z"/>
                <w:rFonts w:ascii="Calibri" w:hAnsi="Calibri" w:cs="Calibri"/>
                <w:color w:val="000000"/>
                <w:sz w:val="16"/>
                <w:szCs w:val="16"/>
                <w:lang w:eastAsia="en-US"/>
              </w:rPr>
            </w:pPr>
            <w:ins w:id="204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5" w:author="Machado, Diana" w:date="2019-02-04T10:19:00Z"/>
                <w:rFonts w:ascii="Calibri" w:hAnsi="Calibri" w:cs="Calibri"/>
                <w:color w:val="000000"/>
                <w:sz w:val="16"/>
                <w:szCs w:val="16"/>
                <w:lang w:eastAsia="en-US"/>
              </w:rPr>
            </w:pPr>
            <w:ins w:id="20486" w:author="Machado, Diana" w:date="2019-02-04T10:19:00Z">
              <w:r w:rsidRPr="00D01C04">
                <w:rPr>
                  <w:rFonts w:ascii="Calibri" w:hAnsi="Calibri" w:cs="Calibri"/>
                  <w:color w:val="000000"/>
                  <w:sz w:val="16"/>
                  <w:szCs w:val="16"/>
                  <w:lang w:eastAsia="en-US"/>
                </w:rPr>
                <w:t xml:space="preserve">21,287,9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7" w:author="Machado, Diana" w:date="2019-02-04T10:19:00Z"/>
                <w:rFonts w:ascii="Calibri" w:hAnsi="Calibri" w:cs="Calibri"/>
                <w:color w:val="000000"/>
                <w:sz w:val="16"/>
                <w:szCs w:val="16"/>
                <w:lang w:eastAsia="en-US"/>
              </w:rPr>
            </w:pPr>
            <w:ins w:id="20488"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89" w:author="Machado, Diana" w:date="2019-02-04T10:19:00Z"/>
                <w:rFonts w:ascii="Calibri" w:hAnsi="Calibri" w:cs="Calibri"/>
                <w:color w:val="000000"/>
                <w:sz w:val="16"/>
                <w:szCs w:val="16"/>
                <w:lang w:eastAsia="en-US"/>
              </w:rPr>
            </w:pPr>
            <w:ins w:id="20490" w:author="Machado, Diana" w:date="2019-02-04T10:19:00Z">
              <w:r w:rsidRPr="00D01C04">
                <w:rPr>
                  <w:rFonts w:ascii="Calibri" w:hAnsi="Calibri" w:cs="Calibri"/>
                  <w:color w:val="000000"/>
                  <w:sz w:val="16"/>
                  <w:szCs w:val="16"/>
                  <w:lang w:eastAsia="en-US"/>
                </w:rPr>
                <w:t xml:space="preserve">22,169,0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1" w:author="Machado, Diana" w:date="2019-02-04T10:19:00Z"/>
                <w:rFonts w:ascii="Calibri" w:hAnsi="Calibri" w:cs="Calibri"/>
                <w:color w:val="000000"/>
                <w:sz w:val="16"/>
                <w:szCs w:val="16"/>
                <w:lang w:eastAsia="en-US"/>
              </w:rPr>
            </w:pPr>
            <w:ins w:id="20492"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4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4" w:author="Machado, Diana" w:date="2019-02-04T10:19:00Z"/>
                <w:rFonts w:ascii="Calibri" w:hAnsi="Calibri" w:cs="Calibri"/>
                <w:color w:val="000000"/>
                <w:sz w:val="16"/>
                <w:szCs w:val="16"/>
                <w:lang w:eastAsia="en-US"/>
              </w:rPr>
            </w:pPr>
            <w:ins w:id="20495" w:author="Machado, Diana" w:date="2019-02-04T10:19:00Z">
              <w:r w:rsidRPr="00D01C04">
                <w:rPr>
                  <w:rFonts w:ascii="Calibri" w:hAnsi="Calibri" w:cs="Calibri"/>
                  <w:color w:val="000000"/>
                  <w:sz w:val="16"/>
                  <w:szCs w:val="16"/>
                  <w:lang w:eastAsia="en-US"/>
                </w:rPr>
                <w:t>32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96" w:author="Machado, Diana" w:date="2019-02-04T10:19:00Z"/>
                <w:rFonts w:ascii="Calibri" w:hAnsi="Calibri" w:cs="Calibri"/>
                <w:color w:val="000000"/>
                <w:sz w:val="16"/>
                <w:szCs w:val="16"/>
                <w:lang w:eastAsia="en-US"/>
              </w:rPr>
            </w:pPr>
            <w:ins w:id="204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98" w:author="Machado, Diana" w:date="2019-02-04T10:19:00Z"/>
                <w:rFonts w:ascii="Calibri" w:hAnsi="Calibri" w:cs="Calibri"/>
                <w:color w:val="000000"/>
                <w:sz w:val="16"/>
                <w:szCs w:val="16"/>
                <w:lang w:eastAsia="en-US"/>
              </w:rPr>
            </w:pPr>
            <w:ins w:id="204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0" w:author="Machado, Diana" w:date="2019-02-04T10:19:00Z"/>
                <w:rFonts w:ascii="Calibri" w:hAnsi="Calibri" w:cs="Calibri"/>
                <w:color w:val="000000"/>
                <w:sz w:val="16"/>
                <w:szCs w:val="16"/>
                <w:lang w:eastAsia="en-US"/>
              </w:rPr>
            </w:pPr>
            <w:ins w:id="20501" w:author="Machado, Diana" w:date="2019-02-04T10:19:00Z">
              <w:r w:rsidRPr="00D01C04">
                <w:rPr>
                  <w:rFonts w:ascii="Calibri" w:hAnsi="Calibri" w:cs="Calibri"/>
                  <w:color w:val="000000"/>
                  <w:sz w:val="16"/>
                  <w:szCs w:val="16"/>
                  <w:lang w:eastAsia="en-US"/>
                </w:rPr>
                <w:t xml:space="preserve">1,926,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2" w:author="Machado, Diana" w:date="2019-02-04T10:19:00Z"/>
                <w:rFonts w:ascii="Calibri" w:hAnsi="Calibri" w:cs="Calibri"/>
                <w:color w:val="000000"/>
                <w:sz w:val="16"/>
                <w:szCs w:val="16"/>
                <w:lang w:eastAsia="en-US"/>
              </w:rPr>
            </w:pPr>
            <w:ins w:id="2050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4" w:author="Machado, Diana" w:date="2019-02-04T10:19:00Z"/>
                <w:rFonts w:ascii="Calibri" w:hAnsi="Calibri" w:cs="Calibri"/>
                <w:color w:val="000000"/>
                <w:sz w:val="16"/>
                <w:szCs w:val="16"/>
                <w:lang w:eastAsia="en-US"/>
              </w:rPr>
            </w:pPr>
            <w:ins w:id="205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6" w:author="Machado, Diana" w:date="2019-02-04T10:19:00Z"/>
                <w:rFonts w:ascii="Calibri" w:hAnsi="Calibri" w:cs="Calibri"/>
                <w:color w:val="000000"/>
                <w:sz w:val="16"/>
                <w:szCs w:val="16"/>
                <w:lang w:eastAsia="en-US"/>
              </w:rPr>
            </w:pPr>
            <w:ins w:id="205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8" w:author="Machado, Diana" w:date="2019-02-04T10:19:00Z"/>
                <w:rFonts w:ascii="Calibri" w:hAnsi="Calibri" w:cs="Calibri"/>
                <w:color w:val="000000"/>
                <w:sz w:val="16"/>
                <w:szCs w:val="16"/>
                <w:lang w:eastAsia="en-US"/>
              </w:rPr>
            </w:pPr>
            <w:ins w:id="20509" w:author="Machado, Diana" w:date="2019-02-04T10:19:00Z">
              <w:r w:rsidRPr="00D01C04">
                <w:rPr>
                  <w:rFonts w:ascii="Calibri" w:hAnsi="Calibri" w:cs="Calibri"/>
                  <w:color w:val="000000"/>
                  <w:sz w:val="16"/>
                  <w:szCs w:val="16"/>
                  <w:lang w:eastAsia="en-US"/>
                </w:rPr>
                <w:t xml:space="preserve">18,907,3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10" w:author="Machado, Diana" w:date="2019-02-04T10:19:00Z"/>
                <w:rFonts w:ascii="Calibri" w:hAnsi="Calibri" w:cs="Calibri"/>
                <w:color w:val="000000"/>
                <w:sz w:val="16"/>
                <w:szCs w:val="16"/>
                <w:lang w:eastAsia="en-US"/>
              </w:rPr>
            </w:pPr>
            <w:ins w:id="20511"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12" w:author="Machado, Diana" w:date="2019-02-04T10:19:00Z"/>
                <w:rFonts w:ascii="Calibri" w:hAnsi="Calibri" w:cs="Calibri"/>
                <w:color w:val="000000"/>
                <w:sz w:val="16"/>
                <w:szCs w:val="16"/>
                <w:lang w:eastAsia="en-US"/>
              </w:rPr>
            </w:pPr>
            <w:ins w:id="20513" w:author="Machado, Diana" w:date="2019-02-04T10:19:00Z">
              <w:r w:rsidRPr="00D01C04">
                <w:rPr>
                  <w:rFonts w:ascii="Calibri" w:hAnsi="Calibri" w:cs="Calibri"/>
                  <w:color w:val="000000"/>
                  <w:sz w:val="16"/>
                  <w:szCs w:val="16"/>
                  <w:lang w:eastAsia="en-US"/>
                </w:rPr>
                <w:t xml:space="preserve">20,834,0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14" w:author="Machado, Diana" w:date="2019-02-04T10:19:00Z"/>
                <w:rFonts w:ascii="Calibri" w:hAnsi="Calibri" w:cs="Calibri"/>
                <w:color w:val="000000"/>
                <w:sz w:val="16"/>
                <w:szCs w:val="16"/>
                <w:lang w:eastAsia="en-US"/>
              </w:rPr>
            </w:pPr>
            <w:ins w:id="2051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5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17" w:author="Machado, Diana" w:date="2019-02-04T10:19:00Z"/>
                <w:rFonts w:ascii="Calibri" w:hAnsi="Calibri" w:cs="Calibri"/>
                <w:color w:val="000000"/>
                <w:sz w:val="16"/>
                <w:szCs w:val="16"/>
                <w:lang w:eastAsia="en-US"/>
              </w:rPr>
            </w:pPr>
            <w:ins w:id="20518" w:author="Machado, Diana" w:date="2019-02-04T10:19:00Z">
              <w:r w:rsidRPr="00D01C04">
                <w:rPr>
                  <w:rFonts w:ascii="Calibri" w:hAnsi="Calibri" w:cs="Calibri"/>
                  <w:color w:val="000000"/>
                  <w:sz w:val="16"/>
                  <w:szCs w:val="16"/>
                  <w:lang w:eastAsia="en-US"/>
                </w:rPr>
                <w:t>32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19" w:author="Machado, Diana" w:date="2019-02-04T10:19:00Z"/>
                <w:rFonts w:ascii="Calibri" w:hAnsi="Calibri" w:cs="Calibri"/>
                <w:color w:val="000000"/>
                <w:sz w:val="16"/>
                <w:szCs w:val="16"/>
                <w:lang w:eastAsia="en-US"/>
              </w:rPr>
            </w:pPr>
            <w:ins w:id="205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1" w:author="Machado, Diana" w:date="2019-02-04T10:19:00Z"/>
                <w:rFonts w:ascii="Calibri" w:hAnsi="Calibri" w:cs="Calibri"/>
                <w:color w:val="000000"/>
                <w:sz w:val="16"/>
                <w:szCs w:val="16"/>
                <w:lang w:eastAsia="en-US"/>
              </w:rPr>
            </w:pPr>
            <w:ins w:id="205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3" w:author="Machado, Diana" w:date="2019-02-04T10:19:00Z"/>
                <w:rFonts w:ascii="Calibri" w:hAnsi="Calibri" w:cs="Calibri"/>
                <w:color w:val="000000"/>
                <w:sz w:val="16"/>
                <w:szCs w:val="16"/>
                <w:lang w:eastAsia="en-US"/>
              </w:rPr>
            </w:pPr>
            <w:ins w:id="20524" w:author="Machado, Diana" w:date="2019-02-04T10:19:00Z">
              <w:r w:rsidRPr="00D01C04">
                <w:rPr>
                  <w:rFonts w:ascii="Calibri" w:hAnsi="Calibri" w:cs="Calibri"/>
                  <w:color w:val="000000"/>
                  <w:sz w:val="16"/>
                  <w:szCs w:val="16"/>
                  <w:lang w:eastAsia="en-US"/>
                </w:rPr>
                <w:t xml:space="preserve">2,997,1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5" w:author="Machado, Diana" w:date="2019-02-04T10:19:00Z"/>
                <w:rFonts w:ascii="Calibri" w:hAnsi="Calibri" w:cs="Calibri"/>
                <w:color w:val="000000"/>
                <w:sz w:val="16"/>
                <w:szCs w:val="16"/>
                <w:lang w:eastAsia="en-US"/>
              </w:rPr>
            </w:pPr>
            <w:ins w:id="2052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7" w:author="Machado, Diana" w:date="2019-02-04T10:19:00Z"/>
                <w:rFonts w:ascii="Calibri" w:hAnsi="Calibri" w:cs="Calibri"/>
                <w:color w:val="000000"/>
                <w:sz w:val="16"/>
                <w:szCs w:val="16"/>
                <w:lang w:eastAsia="en-US"/>
              </w:rPr>
            </w:pPr>
            <w:ins w:id="205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9" w:author="Machado, Diana" w:date="2019-02-04T10:19:00Z"/>
                <w:rFonts w:ascii="Calibri" w:hAnsi="Calibri" w:cs="Calibri"/>
                <w:color w:val="000000"/>
                <w:sz w:val="16"/>
                <w:szCs w:val="16"/>
                <w:lang w:eastAsia="en-US"/>
              </w:rPr>
            </w:pPr>
            <w:ins w:id="20530" w:author="Machado, Diana" w:date="2019-02-04T10:19:00Z">
              <w:r w:rsidRPr="00D01C04">
                <w:rPr>
                  <w:rFonts w:ascii="Calibri" w:hAnsi="Calibri" w:cs="Calibri"/>
                  <w:color w:val="000000"/>
                  <w:sz w:val="16"/>
                  <w:szCs w:val="16"/>
                  <w:lang w:eastAsia="en-US"/>
                </w:rPr>
                <w:t>6.8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1" w:author="Machado, Diana" w:date="2019-02-04T10:19:00Z"/>
                <w:rFonts w:ascii="Calibri" w:hAnsi="Calibri" w:cs="Calibri"/>
                <w:color w:val="000000"/>
                <w:sz w:val="16"/>
                <w:szCs w:val="16"/>
                <w:lang w:eastAsia="en-US"/>
              </w:rPr>
            </w:pPr>
            <w:ins w:id="20532" w:author="Machado, Diana" w:date="2019-02-04T10:19:00Z">
              <w:r w:rsidRPr="00D01C04">
                <w:rPr>
                  <w:rFonts w:ascii="Calibri" w:hAnsi="Calibri" w:cs="Calibri"/>
                  <w:color w:val="000000"/>
                  <w:sz w:val="16"/>
                  <w:szCs w:val="16"/>
                  <w:lang w:eastAsia="en-US"/>
                </w:rPr>
                <w:t xml:space="preserve">17,557,0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3" w:author="Machado, Diana" w:date="2019-02-04T10:19:00Z"/>
                <w:rFonts w:ascii="Calibri" w:hAnsi="Calibri" w:cs="Calibri"/>
                <w:color w:val="000000"/>
                <w:sz w:val="16"/>
                <w:szCs w:val="16"/>
                <w:lang w:eastAsia="en-US"/>
              </w:rPr>
            </w:pPr>
            <w:ins w:id="20534"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35" w:author="Machado, Diana" w:date="2019-02-04T10:19:00Z"/>
                <w:rFonts w:ascii="Calibri" w:hAnsi="Calibri" w:cs="Calibri"/>
                <w:color w:val="000000"/>
                <w:sz w:val="16"/>
                <w:szCs w:val="16"/>
                <w:lang w:eastAsia="en-US"/>
              </w:rPr>
            </w:pPr>
            <w:ins w:id="20536" w:author="Machado, Diana" w:date="2019-02-04T10:19:00Z">
              <w:r w:rsidRPr="00D01C04">
                <w:rPr>
                  <w:rFonts w:ascii="Calibri" w:hAnsi="Calibri" w:cs="Calibri"/>
                  <w:color w:val="000000"/>
                  <w:sz w:val="16"/>
                  <w:szCs w:val="16"/>
                  <w:lang w:eastAsia="en-US"/>
                </w:rPr>
                <w:t xml:space="preserve">20,554,1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37" w:author="Machado, Diana" w:date="2019-02-04T10:19:00Z"/>
                <w:rFonts w:ascii="Calibri" w:hAnsi="Calibri" w:cs="Calibri"/>
                <w:color w:val="000000"/>
                <w:sz w:val="16"/>
                <w:szCs w:val="16"/>
                <w:lang w:eastAsia="en-US"/>
              </w:rPr>
            </w:pPr>
            <w:ins w:id="2053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05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40" w:author="Machado, Diana" w:date="2019-02-04T10:19:00Z"/>
                <w:rFonts w:ascii="Calibri" w:hAnsi="Calibri" w:cs="Calibri"/>
                <w:color w:val="000000"/>
                <w:sz w:val="16"/>
                <w:szCs w:val="16"/>
                <w:lang w:eastAsia="en-US"/>
              </w:rPr>
            </w:pPr>
            <w:ins w:id="20541" w:author="Machado, Diana" w:date="2019-02-04T10:19:00Z">
              <w:r w:rsidRPr="00D01C04">
                <w:rPr>
                  <w:rFonts w:ascii="Calibri" w:hAnsi="Calibri" w:cs="Calibri"/>
                  <w:color w:val="000000"/>
                  <w:sz w:val="16"/>
                  <w:szCs w:val="16"/>
                  <w:lang w:eastAsia="en-US"/>
                </w:rPr>
                <w:t>326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2" w:author="Machado, Diana" w:date="2019-02-04T10:19:00Z"/>
                <w:rFonts w:ascii="Calibri" w:hAnsi="Calibri" w:cs="Calibri"/>
                <w:color w:val="000000"/>
                <w:sz w:val="16"/>
                <w:szCs w:val="16"/>
                <w:lang w:eastAsia="en-US"/>
              </w:rPr>
            </w:pPr>
            <w:ins w:id="205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4" w:author="Machado, Diana" w:date="2019-02-04T10:19:00Z"/>
                <w:rFonts w:ascii="Calibri" w:hAnsi="Calibri" w:cs="Calibri"/>
                <w:color w:val="000000"/>
                <w:sz w:val="16"/>
                <w:szCs w:val="16"/>
                <w:lang w:eastAsia="en-US"/>
              </w:rPr>
            </w:pPr>
            <w:ins w:id="205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6" w:author="Machado, Diana" w:date="2019-02-04T10:19:00Z"/>
                <w:rFonts w:ascii="Calibri" w:hAnsi="Calibri" w:cs="Calibri"/>
                <w:color w:val="000000"/>
                <w:sz w:val="16"/>
                <w:szCs w:val="16"/>
                <w:lang w:eastAsia="en-US"/>
              </w:rPr>
            </w:pPr>
            <w:ins w:id="20547" w:author="Machado, Diana" w:date="2019-02-04T10:19:00Z">
              <w:r w:rsidRPr="00D01C04">
                <w:rPr>
                  <w:rFonts w:ascii="Calibri" w:hAnsi="Calibri" w:cs="Calibri"/>
                  <w:color w:val="000000"/>
                  <w:sz w:val="16"/>
                  <w:szCs w:val="16"/>
                  <w:lang w:eastAsia="en-US"/>
                </w:rPr>
                <w:t xml:space="preserve">28,333,7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8" w:author="Machado, Diana" w:date="2019-02-04T10:19:00Z"/>
                <w:rFonts w:ascii="Calibri" w:hAnsi="Calibri" w:cs="Calibri"/>
                <w:color w:val="000000"/>
                <w:sz w:val="16"/>
                <w:szCs w:val="16"/>
                <w:lang w:eastAsia="en-US"/>
              </w:rPr>
            </w:pPr>
            <w:ins w:id="20549"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0" w:author="Machado, Diana" w:date="2019-02-04T10:19:00Z"/>
                <w:rFonts w:ascii="Calibri" w:hAnsi="Calibri" w:cs="Calibri"/>
                <w:color w:val="000000"/>
                <w:sz w:val="16"/>
                <w:szCs w:val="16"/>
                <w:lang w:eastAsia="en-US"/>
              </w:rPr>
            </w:pPr>
            <w:ins w:id="205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2" w:author="Machado, Diana" w:date="2019-02-04T10:19:00Z"/>
                <w:rFonts w:ascii="Calibri" w:hAnsi="Calibri" w:cs="Calibri"/>
                <w:color w:val="000000"/>
                <w:sz w:val="16"/>
                <w:szCs w:val="16"/>
                <w:lang w:eastAsia="en-US"/>
              </w:rPr>
            </w:pPr>
            <w:ins w:id="205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4" w:author="Machado, Diana" w:date="2019-02-04T10:19:00Z"/>
                <w:rFonts w:ascii="Calibri" w:hAnsi="Calibri" w:cs="Calibri"/>
                <w:color w:val="000000"/>
                <w:sz w:val="16"/>
                <w:szCs w:val="16"/>
                <w:lang w:eastAsia="en-US"/>
              </w:rPr>
            </w:pPr>
            <w:ins w:id="20555" w:author="Machado, Diana" w:date="2019-02-04T10:19:00Z">
              <w:r w:rsidRPr="00D01C04">
                <w:rPr>
                  <w:rFonts w:ascii="Calibri" w:hAnsi="Calibri" w:cs="Calibri"/>
                  <w:color w:val="000000"/>
                  <w:sz w:val="16"/>
                  <w:szCs w:val="16"/>
                  <w:lang w:eastAsia="en-US"/>
                </w:rPr>
                <w:t xml:space="preserve">28,425,9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6" w:author="Machado, Diana" w:date="2019-02-04T10:19:00Z"/>
                <w:rFonts w:ascii="Calibri" w:hAnsi="Calibri" w:cs="Calibri"/>
                <w:color w:val="000000"/>
                <w:sz w:val="16"/>
                <w:szCs w:val="16"/>
                <w:lang w:eastAsia="en-US"/>
              </w:rPr>
            </w:pPr>
            <w:ins w:id="20557"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58" w:author="Machado, Diana" w:date="2019-02-04T10:19:00Z"/>
                <w:rFonts w:ascii="Calibri" w:hAnsi="Calibri" w:cs="Calibri"/>
                <w:color w:val="000000"/>
                <w:sz w:val="16"/>
                <w:szCs w:val="16"/>
                <w:lang w:eastAsia="en-US"/>
              </w:rPr>
            </w:pPr>
            <w:ins w:id="20559" w:author="Machado, Diana" w:date="2019-02-04T10:19:00Z">
              <w:r w:rsidRPr="00D01C04">
                <w:rPr>
                  <w:rFonts w:ascii="Calibri" w:hAnsi="Calibri" w:cs="Calibri"/>
                  <w:color w:val="000000"/>
                  <w:sz w:val="16"/>
                  <w:szCs w:val="16"/>
                  <w:lang w:eastAsia="en-US"/>
                </w:rPr>
                <w:t xml:space="preserve">56,759,7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0" w:author="Machado, Diana" w:date="2019-02-04T10:19:00Z"/>
                <w:rFonts w:ascii="Calibri" w:hAnsi="Calibri" w:cs="Calibri"/>
                <w:color w:val="000000"/>
                <w:sz w:val="16"/>
                <w:szCs w:val="16"/>
                <w:lang w:eastAsia="en-US"/>
              </w:rPr>
            </w:pPr>
            <w:ins w:id="20561"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05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3" w:author="Machado, Diana" w:date="2019-02-04T10:19:00Z"/>
                <w:rFonts w:ascii="Calibri" w:hAnsi="Calibri" w:cs="Calibri"/>
                <w:color w:val="000000"/>
                <w:sz w:val="16"/>
                <w:szCs w:val="16"/>
                <w:lang w:eastAsia="en-US"/>
              </w:rPr>
            </w:pPr>
            <w:ins w:id="20564" w:author="Machado, Diana" w:date="2019-02-04T10:19:00Z">
              <w:r w:rsidRPr="00D01C04">
                <w:rPr>
                  <w:rFonts w:ascii="Calibri" w:hAnsi="Calibri" w:cs="Calibri"/>
                  <w:color w:val="000000"/>
                  <w:sz w:val="16"/>
                  <w:szCs w:val="16"/>
                  <w:lang w:eastAsia="en-US"/>
                </w:rPr>
                <w:t>32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65" w:author="Machado, Diana" w:date="2019-02-04T10:19:00Z"/>
                <w:rFonts w:ascii="Calibri" w:hAnsi="Calibri" w:cs="Calibri"/>
                <w:color w:val="000000"/>
                <w:sz w:val="16"/>
                <w:szCs w:val="16"/>
                <w:lang w:eastAsia="en-US"/>
              </w:rPr>
            </w:pPr>
            <w:ins w:id="205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67" w:author="Machado, Diana" w:date="2019-02-04T10:19:00Z"/>
                <w:rFonts w:ascii="Calibri" w:hAnsi="Calibri" w:cs="Calibri"/>
                <w:color w:val="000000"/>
                <w:sz w:val="16"/>
                <w:szCs w:val="16"/>
                <w:lang w:eastAsia="en-US"/>
              </w:rPr>
            </w:pPr>
            <w:ins w:id="205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69" w:author="Machado, Diana" w:date="2019-02-04T10:19:00Z"/>
                <w:rFonts w:ascii="Calibri" w:hAnsi="Calibri" w:cs="Calibri"/>
                <w:color w:val="000000"/>
                <w:sz w:val="16"/>
                <w:szCs w:val="16"/>
                <w:lang w:eastAsia="en-US"/>
              </w:rPr>
            </w:pPr>
            <w:ins w:id="20570" w:author="Machado, Diana" w:date="2019-02-04T10:19:00Z">
              <w:r w:rsidRPr="00D01C04">
                <w:rPr>
                  <w:rFonts w:ascii="Calibri" w:hAnsi="Calibri" w:cs="Calibri"/>
                  <w:color w:val="000000"/>
                  <w:sz w:val="16"/>
                  <w:szCs w:val="16"/>
                  <w:lang w:eastAsia="en-US"/>
                </w:rPr>
                <w:t xml:space="preserve">600,9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1" w:author="Machado, Diana" w:date="2019-02-04T10:19:00Z"/>
                <w:rFonts w:ascii="Calibri" w:hAnsi="Calibri" w:cs="Calibri"/>
                <w:color w:val="000000"/>
                <w:sz w:val="16"/>
                <w:szCs w:val="16"/>
                <w:lang w:eastAsia="en-US"/>
              </w:rPr>
            </w:pPr>
            <w:ins w:id="205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3" w:author="Machado, Diana" w:date="2019-02-04T10:19:00Z"/>
                <w:rFonts w:ascii="Calibri" w:hAnsi="Calibri" w:cs="Calibri"/>
                <w:color w:val="000000"/>
                <w:sz w:val="16"/>
                <w:szCs w:val="16"/>
                <w:lang w:eastAsia="en-US"/>
              </w:rPr>
            </w:pPr>
            <w:ins w:id="205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5" w:author="Machado, Diana" w:date="2019-02-04T10:19:00Z"/>
                <w:rFonts w:ascii="Calibri" w:hAnsi="Calibri" w:cs="Calibri"/>
                <w:color w:val="000000"/>
                <w:sz w:val="16"/>
                <w:szCs w:val="16"/>
                <w:lang w:eastAsia="en-US"/>
              </w:rPr>
            </w:pPr>
            <w:ins w:id="205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7" w:author="Machado, Diana" w:date="2019-02-04T10:19:00Z"/>
                <w:rFonts w:ascii="Calibri" w:hAnsi="Calibri" w:cs="Calibri"/>
                <w:color w:val="000000"/>
                <w:sz w:val="16"/>
                <w:szCs w:val="16"/>
                <w:lang w:eastAsia="en-US"/>
              </w:rPr>
            </w:pPr>
            <w:ins w:id="20578" w:author="Machado, Diana" w:date="2019-02-04T10:19:00Z">
              <w:r w:rsidRPr="00D01C04">
                <w:rPr>
                  <w:rFonts w:ascii="Calibri" w:hAnsi="Calibri" w:cs="Calibri"/>
                  <w:color w:val="000000"/>
                  <w:sz w:val="16"/>
                  <w:szCs w:val="16"/>
                  <w:lang w:eastAsia="en-US"/>
                </w:rPr>
                <w:t xml:space="preserve">6,407,4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9" w:author="Machado, Diana" w:date="2019-02-04T10:19:00Z"/>
                <w:rFonts w:ascii="Calibri" w:hAnsi="Calibri" w:cs="Calibri"/>
                <w:color w:val="000000"/>
                <w:sz w:val="16"/>
                <w:szCs w:val="16"/>
                <w:lang w:eastAsia="en-US"/>
              </w:rPr>
            </w:pPr>
            <w:ins w:id="20580"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1" w:author="Machado, Diana" w:date="2019-02-04T10:19:00Z"/>
                <w:rFonts w:ascii="Calibri" w:hAnsi="Calibri" w:cs="Calibri"/>
                <w:color w:val="000000"/>
                <w:sz w:val="16"/>
                <w:szCs w:val="16"/>
                <w:lang w:eastAsia="en-US"/>
              </w:rPr>
            </w:pPr>
            <w:ins w:id="20582" w:author="Machado, Diana" w:date="2019-02-04T10:19:00Z">
              <w:r w:rsidRPr="00D01C04">
                <w:rPr>
                  <w:rFonts w:ascii="Calibri" w:hAnsi="Calibri" w:cs="Calibri"/>
                  <w:color w:val="000000"/>
                  <w:sz w:val="16"/>
                  <w:szCs w:val="16"/>
                  <w:lang w:eastAsia="en-US"/>
                </w:rPr>
                <w:t xml:space="preserve">7,008,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3" w:author="Machado, Diana" w:date="2019-02-04T10:19:00Z"/>
                <w:rFonts w:ascii="Calibri" w:hAnsi="Calibri" w:cs="Calibri"/>
                <w:color w:val="000000"/>
                <w:sz w:val="16"/>
                <w:szCs w:val="16"/>
                <w:lang w:eastAsia="en-US"/>
              </w:rPr>
            </w:pPr>
            <w:ins w:id="2058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5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6" w:author="Machado, Diana" w:date="2019-02-04T10:19:00Z"/>
                <w:rFonts w:ascii="Calibri" w:hAnsi="Calibri" w:cs="Calibri"/>
                <w:color w:val="000000"/>
                <w:sz w:val="16"/>
                <w:szCs w:val="16"/>
                <w:lang w:eastAsia="en-US"/>
              </w:rPr>
            </w:pPr>
            <w:ins w:id="20587" w:author="Machado, Diana" w:date="2019-02-04T10:19:00Z">
              <w:r w:rsidRPr="00D01C04">
                <w:rPr>
                  <w:rFonts w:ascii="Calibri" w:hAnsi="Calibri" w:cs="Calibri"/>
                  <w:color w:val="000000"/>
                  <w:sz w:val="16"/>
                  <w:szCs w:val="16"/>
                  <w:lang w:eastAsia="en-US"/>
                </w:rPr>
                <w:t>326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88" w:author="Machado, Diana" w:date="2019-02-04T10:19:00Z"/>
                <w:rFonts w:ascii="Calibri" w:hAnsi="Calibri" w:cs="Calibri"/>
                <w:color w:val="000000"/>
                <w:sz w:val="16"/>
                <w:szCs w:val="16"/>
                <w:lang w:eastAsia="en-US"/>
              </w:rPr>
            </w:pPr>
            <w:ins w:id="205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0" w:author="Machado, Diana" w:date="2019-02-04T10:19:00Z"/>
                <w:rFonts w:ascii="Calibri" w:hAnsi="Calibri" w:cs="Calibri"/>
                <w:color w:val="000000"/>
                <w:sz w:val="16"/>
                <w:szCs w:val="16"/>
                <w:lang w:eastAsia="en-US"/>
              </w:rPr>
            </w:pPr>
            <w:ins w:id="205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2" w:author="Machado, Diana" w:date="2019-02-04T10:19:00Z"/>
                <w:rFonts w:ascii="Calibri" w:hAnsi="Calibri" w:cs="Calibri"/>
                <w:color w:val="000000"/>
                <w:sz w:val="16"/>
                <w:szCs w:val="16"/>
                <w:lang w:eastAsia="en-US"/>
              </w:rPr>
            </w:pPr>
            <w:ins w:id="205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4" w:author="Machado, Diana" w:date="2019-02-04T10:19:00Z"/>
                <w:rFonts w:ascii="Calibri" w:hAnsi="Calibri" w:cs="Calibri"/>
                <w:color w:val="000000"/>
                <w:sz w:val="16"/>
                <w:szCs w:val="16"/>
                <w:lang w:eastAsia="en-US"/>
              </w:rPr>
            </w:pPr>
            <w:ins w:id="205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6" w:author="Machado, Diana" w:date="2019-02-04T10:19:00Z"/>
                <w:rFonts w:ascii="Calibri" w:hAnsi="Calibri" w:cs="Calibri"/>
                <w:color w:val="000000"/>
                <w:sz w:val="16"/>
                <w:szCs w:val="16"/>
                <w:lang w:eastAsia="en-US"/>
              </w:rPr>
            </w:pPr>
            <w:ins w:id="205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8" w:author="Machado, Diana" w:date="2019-02-04T10:19:00Z"/>
                <w:rFonts w:ascii="Calibri" w:hAnsi="Calibri" w:cs="Calibri"/>
                <w:color w:val="000000"/>
                <w:sz w:val="16"/>
                <w:szCs w:val="16"/>
                <w:lang w:eastAsia="en-US"/>
              </w:rPr>
            </w:pPr>
            <w:ins w:id="205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0" w:author="Machado, Diana" w:date="2019-02-04T10:19:00Z"/>
                <w:rFonts w:ascii="Calibri" w:hAnsi="Calibri" w:cs="Calibri"/>
                <w:color w:val="000000"/>
                <w:sz w:val="16"/>
                <w:szCs w:val="16"/>
                <w:lang w:eastAsia="en-US"/>
              </w:rPr>
            </w:pPr>
            <w:ins w:id="20601" w:author="Machado, Diana" w:date="2019-02-04T10:19:00Z">
              <w:r w:rsidRPr="00D01C04">
                <w:rPr>
                  <w:rFonts w:ascii="Calibri" w:hAnsi="Calibri" w:cs="Calibri"/>
                  <w:color w:val="000000"/>
                  <w:sz w:val="16"/>
                  <w:szCs w:val="16"/>
                  <w:lang w:eastAsia="en-US"/>
                </w:rPr>
                <w:t xml:space="preserve">11,613,3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2" w:author="Machado, Diana" w:date="2019-02-04T10:19:00Z"/>
                <w:rFonts w:ascii="Calibri" w:hAnsi="Calibri" w:cs="Calibri"/>
                <w:color w:val="000000"/>
                <w:sz w:val="16"/>
                <w:szCs w:val="16"/>
                <w:lang w:eastAsia="en-US"/>
              </w:rPr>
            </w:pPr>
            <w:ins w:id="20603"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04" w:author="Machado, Diana" w:date="2019-02-04T10:19:00Z"/>
                <w:rFonts w:ascii="Calibri" w:hAnsi="Calibri" w:cs="Calibri"/>
                <w:color w:val="000000"/>
                <w:sz w:val="16"/>
                <w:szCs w:val="16"/>
                <w:lang w:eastAsia="en-US"/>
              </w:rPr>
            </w:pPr>
            <w:ins w:id="20605" w:author="Machado, Diana" w:date="2019-02-04T10:19:00Z">
              <w:r w:rsidRPr="00D01C04">
                <w:rPr>
                  <w:rFonts w:ascii="Calibri" w:hAnsi="Calibri" w:cs="Calibri"/>
                  <w:color w:val="000000"/>
                  <w:sz w:val="16"/>
                  <w:szCs w:val="16"/>
                  <w:lang w:eastAsia="en-US"/>
                </w:rPr>
                <w:t xml:space="preserve">11,898,9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06" w:author="Machado, Diana" w:date="2019-02-04T10:19:00Z"/>
                <w:rFonts w:ascii="Calibri" w:hAnsi="Calibri" w:cs="Calibri"/>
                <w:color w:val="000000"/>
                <w:sz w:val="16"/>
                <w:szCs w:val="16"/>
                <w:lang w:eastAsia="en-US"/>
              </w:rPr>
            </w:pPr>
            <w:ins w:id="2060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6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09" w:author="Machado, Diana" w:date="2019-02-04T10:19:00Z"/>
                <w:rFonts w:ascii="Calibri" w:hAnsi="Calibri" w:cs="Calibri"/>
                <w:color w:val="000000"/>
                <w:sz w:val="16"/>
                <w:szCs w:val="16"/>
                <w:lang w:eastAsia="en-US"/>
              </w:rPr>
            </w:pPr>
            <w:ins w:id="20610" w:author="Machado, Diana" w:date="2019-02-04T10:19:00Z">
              <w:r w:rsidRPr="00D01C04">
                <w:rPr>
                  <w:rFonts w:ascii="Calibri" w:hAnsi="Calibri" w:cs="Calibri"/>
                  <w:color w:val="000000"/>
                  <w:sz w:val="16"/>
                  <w:szCs w:val="16"/>
                  <w:lang w:eastAsia="en-US"/>
                </w:rPr>
                <w:t>326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1" w:author="Machado, Diana" w:date="2019-02-04T10:19:00Z"/>
                <w:rFonts w:ascii="Calibri" w:hAnsi="Calibri" w:cs="Calibri"/>
                <w:color w:val="000000"/>
                <w:sz w:val="16"/>
                <w:szCs w:val="16"/>
                <w:lang w:eastAsia="en-US"/>
              </w:rPr>
            </w:pPr>
            <w:ins w:id="206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3" w:author="Machado, Diana" w:date="2019-02-04T10:19:00Z"/>
                <w:rFonts w:ascii="Calibri" w:hAnsi="Calibri" w:cs="Calibri"/>
                <w:color w:val="000000"/>
                <w:sz w:val="16"/>
                <w:szCs w:val="16"/>
                <w:lang w:eastAsia="en-US"/>
              </w:rPr>
            </w:pPr>
            <w:ins w:id="206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5" w:author="Machado, Diana" w:date="2019-02-04T10:19:00Z"/>
                <w:rFonts w:ascii="Calibri" w:hAnsi="Calibri" w:cs="Calibri"/>
                <w:color w:val="000000"/>
                <w:sz w:val="16"/>
                <w:szCs w:val="16"/>
                <w:lang w:eastAsia="en-US"/>
              </w:rPr>
            </w:pPr>
            <w:ins w:id="20616" w:author="Machado, Diana" w:date="2019-02-04T10:19:00Z">
              <w:r w:rsidRPr="00D01C04">
                <w:rPr>
                  <w:rFonts w:ascii="Calibri" w:hAnsi="Calibri" w:cs="Calibri"/>
                  <w:color w:val="000000"/>
                  <w:sz w:val="16"/>
                  <w:szCs w:val="16"/>
                  <w:lang w:eastAsia="en-US"/>
                </w:rPr>
                <w:t xml:space="preserve">2,378,2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7" w:author="Machado, Diana" w:date="2019-02-04T10:19:00Z"/>
                <w:rFonts w:ascii="Calibri" w:hAnsi="Calibri" w:cs="Calibri"/>
                <w:color w:val="000000"/>
                <w:sz w:val="16"/>
                <w:szCs w:val="16"/>
                <w:lang w:eastAsia="en-US"/>
              </w:rPr>
            </w:pPr>
            <w:ins w:id="2061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9" w:author="Machado, Diana" w:date="2019-02-04T10:19:00Z"/>
                <w:rFonts w:ascii="Calibri" w:hAnsi="Calibri" w:cs="Calibri"/>
                <w:color w:val="000000"/>
                <w:sz w:val="16"/>
                <w:szCs w:val="16"/>
                <w:lang w:eastAsia="en-US"/>
              </w:rPr>
            </w:pPr>
            <w:ins w:id="206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1" w:author="Machado, Diana" w:date="2019-02-04T10:19:00Z"/>
                <w:rFonts w:ascii="Calibri" w:hAnsi="Calibri" w:cs="Calibri"/>
                <w:color w:val="000000"/>
                <w:sz w:val="16"/>
                <w:szCs w:val="16"/>
                <w:lang w:eastAsia="en-US"/>
              </w:rPr>
            </w:pPr>
            <w:ins w:id="206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3" w:author="Machado, Diana" w:date="2019-02-04T10:19:00Z"/>
                <w:rFonts w:ascii="Calibri" w:hAnsi="Calibri" w:cs="Calibri"/>
                <w:color w:val="000000"/>
                <w:sz w:val="16"/>
                <w:szCs w:val="16"/>
                <w:lang w:eastAsia="en-US"/>
              </w:rPr>
            </w:pPr>
            <w:ins w:id="20624" w:author="Machado, Diana" w:date="2019-02-04T10:19:00Z">
              <w:r w:rsidRPr="00D01C04">
                <w:rPr>
                  <w:rFonts w:ascii="Calibri" w:hAnsi="Calibri" w:cs="Calibri"/>
                  <w:color w:val="000000"/>
                  <w:sz w:val="16"/>
                  <w:szCs w:val="16"/>
                  <w:lang w:eastAsia="en-US"/>
                </w:rPr>
                <w:t xml:space="preserve">3,725,2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5" w:author="Machado, Diana" w:date="2019-02-04T10:19:00Z"/>
                <w:rFonts w:ascii="Calibri" w:hAnsi="Calibri" w:cs="Calibri"/>
                <w:color w:val="000000"/>
                <w:sz w:val="16"/>
                <w:szCs w:val="16"/>
                <w:lang w:eastAsia="en-US"/>
              </w:rPr>
            </w:pPr>
            <w:ins w:id="2062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27" w:author="Machado, Diana" w:date="2019-02-04T10:19:00Z"/>
                <w:rFonts w:ascii="Calibri" w:hAnsi="Calibri" w:cs="Calibri"/>
                <w:color w:val="000000"/>
                <w:sz w:val="16"/>
                <w:szCs w:val="16"/>
                <w:lang w:eastAsia="en-US"/>
              </w:rPr>
            </w:pPr>
            <w:ins w:id="20628" w:author="Machado, Diana" w:date="2019-02-04T10:19:00Z">
              <w:r w:rsidRPr="00D01C04">
                <w:rPr>
                  <w:rFonts w:ascii="Calibri" w:hAnsi="Calibri" w:cs="Calibri"/>
                  <w:color w:val="000000"/>
                  <w:sz w:val="16"/>
                  <w:szCs w:val="16"/>
                  <w:lang w:eastAsia="en-US"/>
                </w:rPr>
                <w:t xml:space="preserve">6,103,4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29" w:author="Machado, Diana" w:date="2019-02-04T10:19:00Z"/>
                <w:rFonts w:ascii="Calibri" w:hAnsi="Calibri" w:cs="Calibri"/>
                <w:color w:val="000000"/>
                <w:sz w:val="16"/>
                <w:szCs w:val="16"/>
                <w:lang w:eastAsia="en-US"/>
              </w:rPr>
            </w:pPr>
            <w:ins w:id="2063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6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32" w:author="Machado, Diana" w:date="2019-02-04T10:19:00Z"/>
                <w:rFonts w:ascii="Calibri" w:hAnsi="Calibri" w:cs="Calibri"/>
                <w:color w:val="000000"/>
                <w:sz w:val="16"/>
                <w:szCs w:val="16"/>
                <w:lang w:eastAsia="en-US"/>
              </w:rPr>
            </w:pPr>
            <w:ins w:id="20633" w:author="Machado, Diana" w:date="2019-02-04T10:19:00Z">
              <w:r w:rsidRPr="00D01C04">
                <w:rPr>
                  <w:rFonts w:ascii="Calibri" w:hAnsi="Calibri" w:cs="Calibri"/>
                  <w:color w:val="000000"/>
                  <w:sz w:val="16"/>
                  <w:szCs w:val="16"/>
                  <w:lang w:eastAsia="en-US"/>
                </w:rPr>
                <w:t>326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34" w:author="Machado, Diana" w:date="2019-02-04T10:19:00Z"/>
                <w:rFonts w:ascii="Calibri" w:hAnsi="Calibri" w:cs="Calibri"/>
                <w:color w:val="000000"/>
                <w:sz w:val="16"/>
                <w:szCs w:val="16"/>
                <w:lang w:eastAsia="en-US"/>
              </w:rPr>
            </w:pPr>
            <w:ins w:id="206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36" w:author="Machado, Diana" w:date="2019-02-04T10:19:00Z"/>
                <w:rFonts w:ascii="Calibri" w:hAnsi="Calibri" w:cs="Calibri"/>
                <w:color w:val="000000"/>
                <w:sz w:val="16"/>
                <w:szCs w:val="16"/>
                <w:lang w:eastAsia="en-US"/>
              </w:rPr>
            </w:pPr>
            <w:ins w:id="206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38" w:author="Machado, Diana" w:date="2019-02-04T10:19:00Z"/>
                <w:rFonts w:ascii="Calibri" w:hAnsi="Calibri" w:cs="Calibri"/>
                <w:color w:val="000000"/>
                <w:sz w:val="16"/>
                <w:szCs w:val="16"/>
                <w:lang w:eastAsia="en-US"/>
              </w:rPr>
            </w:pPr>
            <w:ins w:id="20639" w:author="Machado, Diana" w:date="2019-02-04T10:19:00Z">
              <w:r w:rsidRPr="00D01C04">
                <w:rPr>
                  <w:rFonts w:ascii="Calibri" w:hAnsi="Calibri" w:cs="Calibri"/>
                  <w:color w:val="000000"/>
                  <w:sz w:val="16"/>
                  <w:szCs w:val="16"/>
                  <w:lang w:eastAsia="en-US"/>
                </w:rPr>
                <w:t xml:space="preserve">3,494,1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0" w:author="Machado, Diana" w:date="2019-02-04T10:19:00Z"/>
                <w:rFonts w:ascii="Calibri" w:hAnsi="Calibri" w:cs="Calibri"/>
                <w:color w:val="000000"/>
                <w:sz w:val="16"/>
                <w:szCs w:val="16"/>
                <w:lang w:eastAsia="en-US"/>
              </w:rPr>
            </w:pPr>
            <w:ins w:id="20641"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2" w:author="Machado, Diana" w:date="2019-02-04T10:19:00Z"/>
                <w:rFonts w:ascii="Calibri" w:hAnsi="Calibri" w:cs="Calibri"/>
                <w:color w:val="000000"/>
                <w:sz w:val="16"/>
                <w:szCs w:val="16"/>
                <w:lang w:eastAsia="en-US"/>
              </w:rPr>
            </w:pPr>
            <w:ins w:id="206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4" w:author="Machado, Diana" w:date="2019-02-04T10:19:00Z"/>
                <w:rFonts w:ascii="Calibri" w:hAnsi="Calibri" w:cs="Calibri"/>
                <w:color w:val="000000"/>
                <w:sz w:val="16"/>
                <w:szCs w:val="16"/>
                <w:lang w:eastAsia="en-US"/>
              </w:rPr>
            </w:pPr>
            <w:ins w:id="206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6" w:author="Machado, Diana" w:date="2019-02-04T10:19:00Z"/>
                <w:rFonts w:ascii="Calibri" w:hAnsi="Calibri" w:cs="Calibri"/>
                <w:color w:val="000000"/>
                <w:sz w:val="16"/>
                <w:szCs w:val="16"/>
                <w:lang w:eastAsia="en-US"/>
              </w:rPr>
            </w:pPr>
            <w:ins w:id="20647" w:author="Machado, Diana" w:date="2019-02-04T10:19:00Z">
              <w:r w:rsidRPr="00D01C04">
                <w:rPr>
                  <w:rFonts w:ascii="Calibri" w:hAnsi="Calibri" w:cs="Calibri"/>
                  <w:color w:val="000000"/>
                  <w:sz w:val="16"/>
                  <w:szCs w:val="16"/>
                  <w:lang w:eastAsia="en-US"/>
                </w:rPr>
                <w:t xml:space="preserve">3,506,6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8" w:author="Machado, Diana" w:date="2019-02-04T10:19:00Z"/>
                <w:rFonts w:ascii="Calibri" w:hAnsi="Calibri" w:cs="Calibri"/>
                <w:color w:val="000000"/>
                <w:sz w:val="16"/>
                <w:szCs w:val="16"/>
                <w:lang w:eastAsia="en-US"/>
              </w:rPr>
            </w:pPr>
            <w:ins w:id="2064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0" w:author="Machado, Diana" w:date="2019-02-04T10:19:00Z"/>
                <w:rFonts w:ascii="Calibri" w:hAnsi="Calibri" w:cs="Calibri"/>
                <w:color w:val="000000"/>
                <w:sz w:val="16"/>
                <w:szCs w:val="16"/>
                <w:lang w:eastAsia="en-US"/>
              </w:rPr>
            </w:pPr>
            <w:ins w:id="20651" w:author="Machado, Diana" w:date="2019-02-04T10:19:00Z">
              <w:r w:rsidRPr="00D01C04">
                <w:rPr>
                  <w:rFonts w:ascii="Calibri" w:hAnsi="Calibri" w:cs="Calibri"/>
                  <w:color w:val="000000"/>
                  <w:sz w:val="16"/>
                  <w:szCs w:val="16"/>
                  <w:lang w:eastAsia="en-US"/>
                </w:rPr>
                <w:t xml:space="preserve">7,000,8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2" w:author="Machado, Diana" w:date="2019-02-04T10:19:00Z"/>
                <w:rFonts w:ascii="Calibri" w:hAnsi="Calibri" w:cs="Calibri"/>
                <w:color w:val="000000"/>
                <w:sz w:val="16"/>
                <w:szCs w:val="16"/>
                <w:lang w:eastAsia="en-US"/>
              </w:rPr>
            </w:pPr>
            <w:ins w:id="2065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6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5" w:author="Machado, Diana" w:date="2019-02-04T10:19:00Z"/>
                <w:rFonts w:ascii="Calibri" w:hAnsi="Calibri" w:cs="Calibri"/>
                <w:color w:val="000000"/>
                <w:sz w:val="16"/>
                <w:szCs w:val="16"/>
                <w:lang w:eastAsia="en-US"/>
              </w:rPr>
            </w:pPr>
            <w:ins w:id="20656" w:author="Machado, Diana" w:date="2019-02-04T10:19:00Z">
              <w:r w:rsidRPr="00D01C04">
                <w:rPr>
                  <w:rFonts w:ascii="Calibri" w:hAnsi="Calibri" w:cs="Calibri"/>
                  <w:color w:val="000000"/>
                  <w:sz w:val="16"/>
                  <w:szCs w:val="16"/>
                  <w:lang w:eastAsia="en-US"/>
                </w:rPr>
                <w:t>326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57" w:author="Machado, Diana" w:date="2019-02-04T10:19:00Z"/>
                <w:rFonts w:ascii="Calibri" w:hAnsi="Calibri" w:cs="Calibri"/>
                <w:color w:val="000000"/>
                <w:sz w:val="16"/>
                <w:szCs w:val="16"/>
                <w:lang w:eastAsia="en-US"/>
              </w:rPr>
            </w:pPr>
            <w:ins w:id="206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59" w:author="Machado, Diana" w:date="2019-02-04T10:19:00Z"/>
                <w:rFonts w:ascii="Calibri" w:hAnsi="Calibri" w:cs="Calibri"/>
                <w:color w:val="000000"/>
                <w:sz w:val="16"/>
                <w:szCs w:val="16"/>
                <w:lang w:eastAsia="en-US"/>
              </w:rPr>
            </w:pPr>
            <w:ins w:id="206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1" w:author="Machado, Diana" w:date="2019-02-04T10:19:00Z"/>
                <w:rFonts w:ascii="Calibri" w:hAnsi="Calibri" w:cs="Calibri"/>
                <w:color w:val="000000"/>
                <w:sz w:val="16"/>
                <w:szCs w:val="16"/>
                <w:lang w:eastAsia="en-US"/>
              </w:rPr>
            </w:pPr>
            <w:ins w:id="20662" w:author="Machado, Diana" w:date="2019-02-04T10:19:00Z">
              <w:r w:rsidRPr="00D01C04">
                <w:rPr>
                  <w:rFonts w:ascii="Calibri" w:hAnsi="Calibri" w:cs="Calibri"/>
                  <w:color w:val="000000"/>
                  <w:sz w:val="16"/>
                  <w:szCs w:val="16"/>
                  <w:lang w:eastAsia="en-US"/>
                </w:rPr>
                <w:t xml:space="preserve">1,690,8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3" w:author="Machado, Diana" w:date="2019-02-04T10:19:00Z"/>
                <w:rFonts w:ascii="Calibri" w:hAnsi="Calibri" w:cs="Calibri"/>
                <w:color w:val="000000"/>
                <w:sz w:val="16"/>
                <w:szCs w:val="16"/>
                <w:lang w:eastAsia="en-US"/>
              </w:rPr>
            </w:pPr>
            <w:ins w:id="2066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5" w:author="Machado, Diana" w:date="2019-02-04T10:19:00Z"/>
                <w:rFonts w:ascii="Calibri" w:hAnsi="Calibri" w:cs="Calibri"/>
                <w:color w:val="000000"/>
                <w:sz w:val="16"/>
                <w:szCs w:val="16"/>
                <w:lang w:eastAsia="en-US"/>
              </w:rPr>
            </w:pPr>
            <w:ins w:id="206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7" w:author="Machado, Diana" w:date="2019-02-04T10:19:00Z"/>
                <w:rFonts w:ascii="Calibri" w:hAnsi="Calibri" w:cs="Calibri"/>
                <w:color w:val="000000"/>
                <w:sz w:val="16"/>
                <w:szCs w:val="16"/>
                <w:lang w:eastAsia="en-US"/>
              </w:rPr>
            </w:pPr>
            <w:ins w:id="206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9" w:author="Machado, Diana" w:date="2019-02-04T10:19:00Z"/>
                <w:rFonts w:ascii="Calibri" w:hAnsi="Calibri" w:cs="Calibri"/>
                <w:color w:val="000000"/>
                <w:sz w:val="16"/>
                <w:szCs w:val="16"/>
                <w:lang w:eastAsia="en-US"/>
              </w:rPr>
            </w:pPr>
            <w:ins w:id="20670" w:author="Machado, Diana" w:date="2019-02-04T10:19:00Z">
              <w:r w:rsidRPr="00D01C04">
                <w:rPr>
                  <w:rFonts w:ascii="Calibri" w:hAnsi="Calibri" w:cs="Calibri"/>
                  <w:color w:val="000000"/>
                  <w:sz w:val="16"/>
                  <w:szCs w:val="16"/>
                  <w:lang w:eastAsia="en-US"/>
                </w:rPr>
                <w:t xml:space="preserve">1,476,9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71" w:author="Machado, Diana" w:date="2019-02-04T10:19:00Z"/>
                <w:rFonts w:ascii="Calibri" w:hAnsi="Calibri" w:cs="Calibri"/>
                <w:color w:val="000000"/>
                <w:sz w:val="16"/>
                <w:szCs w:val="16"/>
                <w:lang w:eastAsia="en-US"/>
              </w:rPr>
            </w:pPr>
            <w:ins w:id="20672"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73" w:author="Machado, Diana" w:date="2019-02-04T10:19:00Z"/>
                <w:rFonts w:ascii="Calibri" w:hAnsi="Calibri" w:cs="Calibri"/>
                <w:color w:val="000000"/>
                <w:sz w:val="16"/>
                <w:szCs w:val="16"/>
                <w:lang w:eastAsia="en-US"/>
              </w:rPr>
            </w:pPr>
            <w:ins w:id="20674" w:author="Machado, Diana" w:date="2019-02-04T10:19:00Z">
              <w:r w:rsidRPr="00D01C04">
                <w:rPr>
                  <w:rFonts w:ascii="Calibri" w:hAnsi="Calibri" w:cs="Calibri"/>
                  <w:color w:val="000000"/>
                  <w:sz w:val="16"/>
                  <w:szCs w:val="16"/>
                  <w:lang w:eastAsia="en-US"/>
                </w:rPr>
                <w:t xml:space="preserve">3,167,8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75" w:author="Machado, Diana" w:date="2019-02-04T10:19:00Z"/>
                <w:rFonts w:ascii="Calibri" w:hAnsi="Calibri" w:cs="Calibri"/>
                <w:color w:val="000000"/>
                <w:sz w:val="16"/>
                <w:szCs w:val="16"/>
                <w:lang w:eastAsia="en-US"/>
              </w:rPr>
            </w:pPr>
            <w:ins w:id="2067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6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78" w:author="Machado, Diana" w:date="2019-02-04T10:19:00Z"/>
                <w:rFonts w:ascii="Calibri" w:hAnsi="Calibri" w:cs="Calibri"/>
                <w:color w:val="000000"/>
                <w:sz w:val="16"/>
                <w:szCs w:val="16"/>
                <w:lang w:eastAsia="en-US"/>
              </w:rPr>
            </w:pPr>
            <w:ins w:id="20679" w:author="Machado, Diana" w:date="2019-02-04T10:19:00Z">
              <w:r w:rsidRPr="00D01C04">
                <w:rPr>
                  <w:rFonts w:ascii="Calibri" w:hAnsi="Calibri" w:cs="Calibri"/>
                  <w:color w:val="000000"/>
                  <w:sz w:val="16"/>
                  <w:szCs w:val="16"/>
                  <w:lang w:eastAsia="en-US"/>
                </w:rPr>
                <w:t>326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0" w:author="Machado, Diana" w:date="2019-02-04T10:19:00Z"/>
                <w:rFonts w:ascii="Calibri" w:hAnsi="Calibri" w:cs="Calibri"/>
                <w:color w:val="000000"/>
                <w:sz w:val="16"/>
                <w:szCs w:val="16"/>
                <w:lang w:eastAsia="en-US"/>
              </w:rPr>
            </w:pPr>
            <w:ins w:id="206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2" w:author="Machado, Diana" w:date="2019-02-04T10:19:00Z"/>
                <w:rFonts w:ascii="Calibri" w:hAnsi="Calibri" w:cs="Calibri"/>
                <w:color w:val="000000"/>
                <w:sz w:val="16"/>
                <w:szCs w:val="16"/>
                <w:lang w:eastAsia="en-US"/>
              </w:rPr>
            </w:pPr>
            <w:ins w:id="206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4" w:author="Machado, Diana" w:date="2019-02-04T10:19:00Z"/>
                <w:rFonts w:ascii="Calibri" w:hAnsi="Calibri" w:cs="Calibri"/>
                <w:color w:val="000000"/>
                <w:sz w:val="16"/>
                <w:szCs w:val="16"/>
                <w:lang w:eastAsia="en-US"/>
              </w:rPr>
            </w:pPr>
            <w:ins w:id="206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6" w:author="Machado, Diana" w:date="2019-02-04T10:19:00Z"/>
                <w:rFonts w:ascii="Calibri" w:hAnsi="Calibri" w:cs="Calibri"/>
                <w:color w:val="000000"/>
                <w:sz w:val="16"/>
                <w:szCs w:val="16"/>
                <w:lang w:eastAsia="en-US"/>
              </w:rPr>
            </w:pPr>
            <w:ins w:id="206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8" w:author="Machado, Diana" w:date="2019-02-04T10:19:00Z"/>
                <w:rFonts w:ascii="Calibri" w:hAnsi="Calibri" w:cs="Calibri"/>
                <w:color w:val="000000"/>
                <w:sz w:val="16"/>
                <w:szCs w:val="16"/>
                <w:lang w:eastAsia="en-US"/>
              </w:rPr>
            </w:pPr>
            <w:ins w:id="206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0" w:author="Machado, Diana" w:date="2019-02-04T10:19:00Z"/>
                <w:rFonts w:ascii="Calibri" w:hAnsi="Calibri" w:cs="Calibri"/>
                <w:color w:val="000000"/>
                <w:sz w:val="16"/>
                <w:szCs w:val="16"/>
                <w:lang w:eastAsia="en-US"/>
              </w:rPr>
            </w:pPr>
            <w:ins w:id="206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2" w:author="Machado, Diana" w:date="2019-02-04T10:19:00Z"/>
                <w:rFonts w:ascii="Calibri" w:hAnsi="Calibri" w:cs="Calibri"/>
                <w:color w:val="000000"/>
                <w:sz w:val="16"/>
                <w:szCs w:val="16"/>
                <w:lang w:eastAsia="en-US"/>
              </w:rPr>
            </w:pPr>
            <w:ins w:id="20693" w:author="Machado, Diana" w:date="2019-02-04T10:19:00Z">
              <w:r w:rsidRPr="00D01C04">
                <w:rPr>
                  <w:rFonts w:ascii="Calibri" w:hAnsi="Calibri" w:cs="Calibri"/>
                  <w:color w:val="000000"/>
                  <w:sz w:val="16"/>
                  <w:szCs w:val="16"/>
                  <w:lang w:eastAsia="en-US"/>
                </w:rPr>
                <w:t xml:space="preserve">760,0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4" w:author="Machado, Diana" w:date="2019-02-04T10:19:00Z"/>
                <w:rFonts w:ascii="Calibri" w:hAnsi="Calibri" w:cs="Calibri"/>
                <w:color w:val="000000"/>
                <w:sz w:val="16"/>
                <w:szCs w:val="16"/>
                <w:lang w:eastAsia="en-US"/>
              </w:rPr>
            </w:pPr>
            <w:ins w:id="2069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96" w:author="Machado, Diana" w:date="2019-02-04T10:19:00Z"/>
                <w:rFonts w:ascii="Calibri" w:hAnsi="Calibri" w:cs="Calibri"/>
                <w:color w:val="000000"/>
                <w:sz w:val="16"/>
                <w:szCs w:val="16"/>
                <w:lang w:eastAsia="en-US"/>
              </w:rPr>
            </w:pPr>
            <w:ins w:id="20697" w:author="Machado, Diana" w:date="2019-02-04T10:19:00Z">
              <w:r w:rsidRPr="00D01C04">
                <w:rPr>
                  <w:rFonts w:ascii="Calibri" w:hAnsi="Calibri" w:cs="Calibri"/>
                  <w:color w:val="000000"/>
                  <w:sz w:val="16"/>
                  <w:szCs w:val="16"/>
                  <w:lang w:eastAsia="en-US"/>
                </w:rPr>
                <w:t xml:space="preserve">772,4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98" w:author="Machado, Diana" w:date="2019-02-04T10:19:00Z"/>
                <w:rFonts w:ascii="Calibri" w:hAnsi="Calibri" w:cs="Calibri"/>
                <w:color w:val="000000"/>
                <w:sz w:val="16"/>
                <w:szCs w:val="16"/>
                <w:lang w:eastAsia="en-US"/>
              </w:rPr>
            </w:pPr>
            <w:ins w:id="2069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7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01" w:author="Machado, Diana" w:date="2019-02-04T10:19:00Z"/>
                <w:rFonts w:ascii="Calibri" w:hAnsi="Calibri" w:cs="Calibri"/>
                <w:color w:val="000000"/>
                <w:sz w:val="16"/>
                <w:szCs w:val="16"/>
                <w:lang w:eastAsia="en-US"/>
              </w:rPr>
            </w:pPr>
            <w:ins w:id="20702" w:author="Machado, Diana" w:date="2019-02-04T10:19:00Z">
              <w:r w:rsidRPr="00D01C04">
                <w:rPr>
                  <w:rFonts w:ascii="Calibri" w:hAnsi="Calibri" w:cs="Calibri"/>
                  <w:color w:val="000000"/>
                  <w:sz w:val="16"/>
                  <w:szCs w:val="16"/>
                  <w:lang w:eastAsia="en-US"/>
                </w:rPr>
                <w:t>326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3" w:author="Machado, Diana" w:date="2019-02-04T10:19:00Z"/>
                <w:rFonts w:ascii="Calibri" w:hAnsi="Calibri" w:cs="Calibri"/>
                <w:color w:val="000000"/>
                <w:sz w:val="16"/>
                <w:szCs w:val="16"/>
                <w:lang w:eastAsia="en-US"/>
              </w:rPr>
            </w:pPr>
            <w:ins w:id="207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5" w:author="Machado, Diana" w:date="2019-02-04T10:19:00Z"/>
                <w:rFonts w:ascii="Calibri" w:hAnsi="Calibri" w:cs="Calibri"/>
                <w:color w:val="000000"/>
                <w:sz w:val="16"/>
                <w:szCs w:val="16"/>
                <w:lang w:eastAsia="en-US"/>
              </w:rPr>
            </w:pPr>
            <w:ins w:id="207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7" w:author="Machado, Diana" w:date="2019-02-04T10:19:00Z"/>
                <w:rFonts w:ascii="Calibri" w:hAnsi="Calibri" w:cs="Calibri"/>
                <w:color w:val="000000"/>
                <w:sz w:val="16"/>
                <w:szCs w:val="16"/>
                <w:lang w:eastAsia="en-US"/>
              </w:rPr>
            </w:pPr>
            <w:ins w:id="20708" w:author="Machado, Diana" w:date="2019-02-04T10:19:00Z">
              <w:r w:rsidRPr="00D01C04">
                <w:rPr>
                  <w:rFonts w:ascii="Calibri" w:hAnsi="Calibri" w:cs="Calibri"/>
                  <w:color w:val="000000"/>
                  <w:sz w:val="16"/>
                  <w:szCs w:val="16"/>
                  <w:lang w:eastAsia="en-US"/>
                </w:rPr>
                <w:t xml:space="preserve">2,547,4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9" w:author="Machado, Diana" w:date="2019-02-04T10:19:00Z"/>
                <w:rFonts w:ascii="Calibri" w:hAnsi="Calibri" w:cs="Calibri"/>
                <w:color w:val="000000"/>
                <w:sz w:val="16"/>
                <w:szCs w:val="16"/>
                <w:lang w:eastAsia="en-US"/>
              </w:rPr>
            </w:pPr>
            <w:ins w:id="2071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1" w:author="Machado, Diana" w:date="2019-02-04T10:19:00Z"/>
                <w:rFonts w:ascii="Calibri" w:hAnsi="Calibri" w:cs="Calibri"/>
                <w:color w:val="000000"/>
                <w:sz w:val="16"/>
                <w:szCs w:val="16"/>
                <w:lang w:eastAsia="en-US"/>
              </w:rPr>
            </w:pPr>
            <w:ins w:id="207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3" w:author="Machado, Diana" w:date="2019-02-04T10:19:00Z"/>
                <w:rFonts w:ascii="Calibri" w:hAnsi="Calibri" w:cs="Calibri"/>
                <w:color w:val="000000"/>
                <w:sz w:val="16"/>
                <w:szCs w:val="16"/>
                <w:lang w:eastAsia="en-US"/>
              </w:rPr>
            </w:pPr>
            <w:ins w:id="207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5" w:author="Machado, Diana" w:date="2019-02-04T10:19:00Z"/>
                <w:rFonts w:ascii="Calibri" w:hAnsi="Calibri" w:cs="Calibri"/>
                <w:color w:val="000000"/>
                <w:sz w:val="16"/>
                <w:szCs w:val="16"/>
                <w:lang w:eastAsia="en-US"/>
              </w:rPr>
            </w:pPr>
            <w:ins w:id="20716" w:author="Machado, Diana" w:date="2019-02-04T10:19:00Z">
              <w:r w:rsidRPr="00D01C04">
                <w:rPr>
                  <w:rFonts w:ascii="Calibri" w:hAnsi="Calibri" w:cs="Calibri"/>
                  <w:color w:val="000000"/>
                  <w:sz w:val="16"/>
                  <w:szCs w:val="16"/>
                  <w:lang w:eastAsia="en-US"/>
                </w:rPr>
                <w:t xml:space="preserve">1,309,2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7" w:author="Machado, Diana" w:date="2019-02-04T10:19:00Z"/>
                <w:rFonts w:ascii="Calibri" w:hAnsi="Calibri" w:cs="Calibri"/>
                <w:color w:val="000000"/>
                <w:sz w:val="16"/>
                <w:szCs w:val="16"/>
                <w:lang w:eastAsia="en-US"/>
              </w:rPr>
            </w:pPr>
            <w:ins w:id="2071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19" w:author="Machado, Diana" w:date="2019-02-04T10:19:00Z"/>
                <w:rFonts w:ascii="Calibri" w:hAnsi="Calibri" w:cs="Calibri"/>
                <w:color w:val="000000"/>
                <w:sz w:val="16"/>
                <w:szCs w:val="16"/>
                <w:lang w:eastAsia="en-US"/>
              </w:rPr>
            </w:pPr>
            <w:ins w:id="20720" w:author="Machado, Diana" w:date="2019-02-04T10:19:00Z">
              <w:r w:rsidRPr="00D01C04">
                <w:rPr>
                  <w:rFonts w:ascii="Calibri" w:hAnsi="Calibri" w:cs="Calibri"/>
                  <w:color w:val="000000"/>
                  <w:sz w:val="16"/>
                  <w:szCs w:val="16"/>
                  <w:lang w:eastAsia="en-US"/>
                </w:rPr>
                <w:t xml:space="preserve">3,856,7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1" w:author="Machado, Diana" w:date="2019-02-04T10:19:00Z"/>
                <w:rFonts w:ascii="Calibri" w:hAnsi="Calibri" w:cs="Calibri"/>
                <w:color w:val="000000"/>
                <w:sz w:val="16"/>
                <w:szCs w:val="16"/>
                <w:lang w:eastAsia="en-US"/>
              </w:rPr>
            </w:pPr>
            <w:ins w:id="2072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7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4" w:author="Machado, Diana" w:date="2019-02-04T10:19:00Z"/>
                <w:rFonts w:ascii="Calibri" w:hAnsi="Calibri" w:cs="Calibri"/>
                <w:color w:val="000000"/>
                <w:sz w:val="16"/>
                <w:szCs w:val="16"/>
                <w:lang w:eastAsia="en-US"/>
              </w:rPr>
            </w:pPr>
            <w:ins w:id="20725" w:author="Machado, Diana" w:date="2019-02-04T10:19:00Z">
              <w:r w:rsidRPr="00D01C04">
                <w:rPr>
                  <w:rFonts w:ascii="Calibri" w:hAnsi="Calibri" w:cs="Calibri"/>
                  <w:color w:val="000000"/>
                  <w:sz w:val="16"/>
                  <w:szCs w:val="16"/>
                  <w:lang w:eastAsia="en-US"/>
                </w:rPr>
                <w:t>326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26" w:author="Machado, Diana" w:date="2019-02-04T10:19:00Z"/>
                <w:rFonts w:ascii="Calibri" w:hAnsi="Calibri" w:cs="Calibri"/>
                <w:color w:val="000000"/>
                <w:sz w:val="16"/>
                <w:szCs w:val="16"/>
                <w:lang w:eastAsia="en-US"/>
              </w:rPr>
            </w:pPr>
            <w:ins w:id="207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28" w:author="Machado, Diana" w:date="2019-02-04T10:19:00Z"/>
                <w:rFonts w:ascii="Calibri" w:hAnsi="Calibri" w:cs="Calibri"/>
                <w:color w:val="000000"/>
                <w:sz w:val="16"/>
                <w:szCs w:val="16"/>
                <w:lang w:eastAsia="en-US"/>
              </w:rPr>
            </w:pPr>
            <w:ins w:id="207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0" w:author="Machado, Diana" w:date="2019-02-04T10:19:00Z"/>
                <w:rFonts w:ascii="Calibri" w:hAnsi="Calibri" w:cs="Calibri"/>
                <w:color w:val="000000"/>
                <w:sz w:val="16"/>
                <w:szCs w:val="16"/>
                <w:lang w:eastAsia="en-US"/>
              </w:rPr>
            </w:pPr>
            <w:ins w:id="20731" w:author="Machado, Diana" w:date="2019-02-04T10:19:00Z">
              <w:r w:rsidRPr="00D01C04">
                <w:rPr>
                  <w:rFonts w:ascii="Calibri" w:hAnsi="Calibri" w:cs="Calibri"/>
                  <w:color w:val="000000"/>
                  <w:sz w:val="16"/>
                  <w:szCs w:val="16"/>
                  <w:lang w:eastAsia="en-US"/>
                </w:rPr>
                <w:t xml:space="preserve">4,136,3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2" w:author="Machado, Diana" w:date="2019-02-04T10:19:00Z"/>
                <w:rFonts w:ascii="Calibri" w:hAnsi="Calibri" w:cs="Calibri"/>
                <w:color w:val="000000"/>
                <w:sz w:val="16"/>
                <w:szCs w:val="16"/>
                <w:lang w:eastAsia="en-US"/>
              </w:rPr>
            </w:pPr>
            <w:ins w:id="2073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4" w:author="Machado, Diana" w:date="2019-02-04T10:19:00Z"/>
                <w:rFonts w:ascii="Calibri" w:hAnsi="Calibri" w:cs="Calibri"/>
                <w:color w:val="000000"/>
                <w:sz w:val="16"/>
                <w:szCs w:val="16"/>
                <w:lang w:eastAsia="en-US"/>
              </w:rPr>
            </w:pPr>
            <w:ins w:id="207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6" w:author="Machado, Diana" w:date="2019-02-04T10:19:00Z"/>
                <w:rFonts w:ascii="Calibri" w:hAnsi="Calibri" w:cs="Calibri"/>
                <w:color w:val="000000"/>
                <w:sz w:val="16"/>
                <w:szCs w:val="16"/>
                <w:lang w:eastAsia="en-US"/>
              </w:rPr>
            </w:pPr>
            <w:ins w:id="207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8" w:author="Machado, Diana" w:date="2019-02-04T10:19:00Z"/>
                <w:rFonts w:ascii="Calibri" w:hAnsi="Calibri" w:cs="Calibri"/>
                <w:color w:val="000000"/>
                <w:sz w:val="16"/>
                <w:szCs w:val="16"/>
                <w:lang w:eastAsia="en-US"/>
              </w:rPr>
            </w:pPr>
            <w:ins w:id="2073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40" w:author="Machado, Diana" w:date="2019-02-04T10:19:00Z"/>
                <w:rFonts w:ascii="Calibri" w:hAnsi="Calibri" w:cs="Calibri"/>
                <w:color w:val="000000"/>
                <w:sz w:val="16"/>
                <w:szCs w:val="16"/>
                <w:lang w:eastAsia="en-US"/>
              </w:rPr>
            </w:pPr>
            <w:ins w:id="2074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42" w:author="Machado, Diana" w:date="2019-02-04T10:19:00Z"/>
                <w:rFonts w:ascii="Calibri" w:hAnsi="Calibri" w:cs="Calibri"/>
                <w:color w:val="000000"/>
                <w:sz w:val="16"/>
                <w:szCs w:val="16"/>
                <w:lang w:eastAsia="en-US"/>
              </w:rPr>
            </w:pPr>
            <w:ins w:id="20743" w:author="Machado, Diana" w:date="2019-02-04T10:19:00Z">
              <w:r w:rsidRPr="00D01C04">
                <w:rPr>
                  <w:rFonts w:ascii="Calibri" w:hAnsi="Calibri" w:cs="Calibri"/>
                  <w:color w:val="000000"/>
                  <w:sz w:val="16"/>
                  <w:szCs w:val="16"/>
                  <w:lang w:eastAsia="en-US"/>
                </w:rPr>
                <w:t xml:space="preserve">4,199,7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44" w:author="Machado, Diana" w:date="2019-02-04T10:19:00Z"/>
                <w:rFonts w:ascii="Calibri" w:hAnsi="Calibri" w:cs="Calibri"/>
                <w:color w:val="000000"/>
                <w:sz w:val="16"/>
                <w:szCs w:val="16"/>
                <w:lang w:eastAsia="en-US"/>
              </w:rPr>
            </w:pPr>
            <w:ins w:id="2074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7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47" w:author="Machado, Diana" w:date="2019-02-04T10:19:00Z"/>
                <w:rFonts w:ascii="Calibri" w:hAnsi="Calibri" w:cs="Calibri"/>
                <w:color w:val="000000"/>
                <w:sz w:val="16"/>
                <w:szCs w:val="16"/>
                <w:lang w:eastAsia="en-US"/>
              </w:rPr>
            </w:pPr>
            <w:ins w:id="20748" w:author="Machado, Diana" w:date="2019-02-04T10:19:00Z">
              <w:r w:rsidRPr="00D01C04">
                <w:rPr>
                  <w:rFonts w:ascii="Calibri" w:hAnsi="Calibri" w:cs="Calibri"/>
                  <w:color w:val="000000"/>
                  <w:sz w:val="16"/>
                  <w:szCs w:val="16"/>
                  <w:lang w:eastAsia="en-US"/>
                </w:rPr>
                <w:t>326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49" w:author="Machado, Diana" w:date="2019-02-04T10:19:00Z"/>
                <w:rFonts w:ascii="Calibri" w:hAnsi="Calibri" w:cs="Calibri"/>
                <w:color w:val="000000"/>
                <w:sz w:val="16"/>
                <w:szCs w:val="16"/>
                <w:lang w:eastAsia="en-US"/>
              </w:rPr>
            </w:pPr>
            <w:ins w:id="207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1" w:author="Machado, Diana" w:date="2019-02-04T10:19:00Z"/>
                <w:rFonts w:ascii="Calibri" w:hAnsi="Calibri" w:cs="Calibri"/>
                <w:color w:val="000000"/>
                <w:sz w:val="16"/>
                <w:szCs w:val="16"/>
                <w:lang w:eastAsia="en-US"/>
              </w:rPr>
            </w:pPr>
            <w:ins w:id="207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3" w:author="Machado, Diana" w:date="2019-02-04T10:19:00Z"/>
                <w:rFonts w:ascii="Calibri" w:hAnsi="Calibri" w:cs="Calibri"/>
                <w:color w:val="000000"/>
                <w:sz w:val="16"/>
                <w:szCs w:val="16"/>
                <w:lang w:eastAsia="en-US"/>
              </w:rPr>
            </w:pPr>
            <w:ins w:id="20754" w:author="Machado, Diana" w:date="2019-02-04T10:19:00Z">
              <w:r w:rsidRPr="00D01C04">
                <w:rPr>
                  <w:rFonts w:ascii="Calibri" w:hAnsi="Calibri" w:cs="Calibri"/>
                  <w:color w:val="000000"/>
                  <w:sz w:val="16"/>
                  <w:szCs w:val="16"/>
                  <w:lang w:eastAsia="en-US"/>
                </w:rPr>
                <w:t xml:space="preserve">1,381,4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5" w:author="Machado, Diana" w:date="2019-02-04T10:19:00Z"/>
                <w:rFonts w:ascii="Calibri" w:hAnsi="Calibri" w:cs="Calibri"/>
                <w:color w:val="000000"/>
                <w:sz w:val="16"/>
                <w:szCs w:val="16"/>
                <w:lang w:eastAsia="en-US"/>
              </w:rPr>
            </w:pPr>
            <w:ins w:id="2075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7" w:author="Machado, Diana" w:date="2019-02-04T10:19:00Z"/>
                <w:rFonts w:ascii="Calibri" w:hAnsi="Calibri" w:cs="Calibri"/>
                <w:color w:val="000000"/>
                <w:sz w:val="16"/>
                <w:szCs w:val="16"/>
                <w:lang w:eastAsia="en-US"/>
              </w:rPr>
            </w:pPr>
            <w:ins w:id="207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9" w:author="Machado, Diana" w:date="2019-02-04T10:19:00Z"/>
                <w:rFonts w:ascii="Calibri" w:hAnsi="Calibri" w:cs="Calibri"/>
                <w:color w:val="000000"/>
                <w:sz w:val="16"/>
                <w:szCs w:val="16"/>
                <w:lang w:eastAsia="en-US"/>
              </w:rPr>
            </w:pPr>
            <w:ins w:id="207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1" w:author="Machado, Diana" w:date="2019-02-04T10:19:00Z"/>
                <w:rFonts w:ascii="Calibri" w:hAnsi="Calibri" w:cs="Calibri"/>
                <w:color w:val="000000"/>
                <w:sz w:val="16"/>
                <w:szCs w:val="16"/>
                <w:lang w:eastAsia="en-US"/>
              </w:rPr>
            </w:pPr>
            <w:ins w:id="2076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3" w:author="Machado, Diana" w:date="2019-02-04T10:19:00Z"/>
                <w:rFonts w:ascii="Calibri" w:hAnsi="Calibri" w:cs="Calibri"/>
                <w:color w:val="000000"/>
                <w:sz w:val="16"/>
                <w:szCs w:val="16"/>
                <w:lang w:eastAsia="en-US"/>
              </w:rPr>
            </w:pPr>
            <w:ins w:id="2076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65" w:author="Machado, Diana" w:date="2019-02-04T10:19:00Z"/>
                <w:rFonts w:ascii="Calibri" w:hAnsi="Calibri" w:cs="Calibri"/>
                <w:color w:val="000000"/>
                <w:sz w:val="16"/>
                <w:szCs w:val="16"/>
                <w:lang w:eastAsia="en-US"/>
              </w:rPr>
            </w:pPr>
            <w:ins w:id="20766" w:author="Machado, Diana" w:date="2019-02-04T10:19:00Z">
              <w:r w:rsidRPr="00D01C04">
                <w:rPr>
                  <w:rFonts w:ascii="Calibri" w:hAnsi="Calibri" w:cs="Calibri"/>
                  <w:color w:val="000000"/>
                  <w:sz w:val="16"/>
                  <w:szCs w:val="16"/>
                  <w:lang w:eastAsia="en-US"/>
                </w:rPr>
                <w:t xml:space="preserve">1,381,4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67" w:author="Machado, Diana" w:date="2019-02-04T10:19:00Z"/>
                <w:rFonts w:ascii="Calibri" w:hAnsi="Calibri" w:cs="Calibri"/>
                <w:color w:val="000000"/>
                <w:sz w:val="16"/>
                <w:szCs w:val="16"/>
                <w:lang w:eastAsia="en-US"/>
              </w:rPr>
            </w:pPr>
            <w:ins w:id="2076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7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70" w:author="Machado, Diana" w:date="2019-02-04T10:19:00Z"/>
                <w:rFonts w:ascii="Calibri" w:hAnsi="Calibri" w:cs="Calibri"/>
                <w:color w:val="000000"/>
                <w:sz w:val="16"/>
                <w:szCs w:val="16"/>
                <w:lang w:eastAsia="en-US"/>
              </w:rPr>
            </w:pPr>
            <w:ins w:id="20771" w:author="Machado, Diana" w:date="2019-02-04T10:19:00Z">
              <w:r w:rsidRPr="00D01C04">
                <w:rPr>
                  <w:rFonts w:ascii="Calibri" w:hAnsi="Calibri" w:cs="Calibri"/>
                  <w:color w:val="000000"/>
                  <w:sz w:val="16"/>
                  <w:szCs w:val="16"/>
                  <w:lang w:eastAsia="en-US"/>
                </w:rPr>
                <w:t>326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2" w:author="Machado, Diana" w:date="2019-02-04T10:19:00Z"/>
                <w:rFonts w:ascii="Calibri" w:hAnsi="Calibri" w:cs="Calibri"/>
                <w:color w:val="000000"/>
                <w:sz w:val="16"/>
                <w:szCs w:val="16"/>
                <w:lang w:eastAsia="en-US"/>
              </w:rPr>
            </w:pPr>
            <w:ins w:id="207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4" w:author="Machado, Diana" w:date="2019-02-04T10:19:00Z"/>
                <w:rFonts w:ascii="Calibri" w:hAnsi="Calibri" w:cs="Calibri"/>
                <w:color w:val="000000"/>
                <w:sz w:val="16"/>
                <w:szCs w:val="16"/>
                <w:lang w:eastAsia="en-US"/>
              </w:rPr>
            </w:pPr>
            <w:ins w:id="207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6" w:author="Machado, Diana" w:date="2019-02-04T10:19:00Z"/>
                <w:rFonts w:ascii="Calibri" w:hAnsi="Calibri" w:cs="Calibri"/>
                <w:color w:val="000000"/>
                <w:sz w:val="16"/>
                <w:szCs w:val="16"/>
                <w:lang w:eastAsia="en-US"/>
              </w:rPr>
            </w:pPr>
            <w:ins w:id="207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8" w:author="Machado, Diana" w:date="2019-02-04T10:19:00Z"/>
                <w:rFonts w:ascii="Calibri" w:hAnsi="Calibri" w:cs="Calibri"/>
                <w:color w:val="000000"/>
                <w:sz w:val="16"/>
                <w:szCs w:val="16"/>
                <w:lang w:eastAsia="en-US"/>
              </w:rPr>
            </w:pPr>
            <w:ins w:id="207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0" w:author="Machado, Diana" w:date="2019-02-04T10:19:00Z"/>
                <w:rFonts w:ascii="Calibri" w:hAnsi="Calibri" w:cs="Calibri"/>
                <w:color w:val="000000"/>
                <w:sz w:val="16"/>
                <w:szCs w:val="16"/>
                <w:lang w:eastAsia="en-US"/>
              </w:rPr>
            </w:pPr>
            <w:ins w:id="207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2" w:author="Machado, Diana" w:date="2019-02-04T10:19:00Z"/>
                <w:rFonts w:ascii="Calibri" w:hAnsi="Calibri" w:cs="Calibri"/>
                <w:color w:val="000000"/>
                <w:sz w:val="16"/>
                <w:szCs w:val="16"/>
                <w:lang w:eastAsia="en-US"/>
              </w:rPr>
            </w:pPr>
            <w:ins w:id="20783" w:author="Machado, Diana" w:date="2019-02-04T10:19:00Z">
              <w:r w:rsidRPr="00D01C04">
                <w:rPr>
                  <w:rFonts w:ascii="Calibri" w:hAnsi="Calibri" w:cs="Calibri"/>
                  <w:color w:val="000000"/>
                  <w:sz w:val="16"/>
                  <w:szCs w:val="16"/>
                  <w:lang w:eastAsia="en-US"/>
                </w:rPr>
                <w:t>0.4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4" w:author="Machado, Diana" w:date="2019-02-04T10:19:00Z"/>
                <w:rFonts w:ascii="Calibri" w:hAnsi="Calibri" w:cs="Calibri"/>
                <w:color w:val="000000"/>
                <w:sz w:val="16"/>
                <w:szCs w:val="16"/>
                <w:lang w:eastAsia="en-US"/>
              </w:rPr>
            </w:pPr>
            <w:ins w:id="20785" w:author="Machado, Diana" w:date="2019-02-04T10:19:00Z">
              <w:r w:rsidRPr="00D01C04">
                <w:rPr>
                  <w:rFonts w:ascii="Calibri" w:hAnsi="Calibri" w:cs="Calibri"/>
                  <w:color w:val="000000"/>
                  <w:sz w:val="16"/>
                  <w:szCs w:val="16"/>
                  <w:lang w:eastAsia="en-US"/>
                </w:rPr>
                <w:t xml:space="preserve">4,944,5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6" w:author="Machado, Diana" w:date="2019-02-04T10:19:00Z"/>
                <w:rFonts w:ascii="Calibri" w:hAnsi="Calibri" w:cs="Calibri"/>
                <w:color w:val="000000"/>
                <w:sz w:val="16"/>
                <w:szCs w:val="16"/>
                <w:lang w:eastAsia="en-US"/>
              </w:rPr>
            </w:pPr>
            <w:ins w:id="20787"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88" w:author="Machado, Diana" w:date="2019-02-04T10:19:00Z"/>
                <w:rFonts w:ascii="Calibri" w:hAnsi="Calibri" w:cs="Calibri"/>
                <w:color w:val="000000"/>
                <w:sz w:val="16"/>
                <w:szCs w:val="16"/>
                <w:lang w:eastAsia="en-US"/>
              </w:rPr>
            </w:pPr>
            <w:ins w:id="20789" w:author="Machado, Diana" w:date="2019-02-04T10:19:00Z">
              <w:r w:rsidRPr="00D01C04">
                <w:rPr>
                  <w:rFonts w:ascii="Calibri" w:hAnsi="Calibri" w:cs="Calibri"/>
                  <w:color w:val="000000"/>
                  <w:sz w:val="16"/>
                  <w:szCs w:val="16"/>
                  <w:lang w:eastAsia="en-US"/>
                </w:rPr>
                <w:t xml:space="preserve">5,030,4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0" w:author="Machado, Diana" w:date="2019-02-04T10:19:00Z"/>
                <w:rFonts w:ascii="Calibri" w:hAnsi="Calibri" w:cs="Calibri"/>
                <w:color w:val="000000"/>
                <w:sz w:val="16"/>
                <w:szCs w:val="16"/>
                <w:lang w:eastAsia="en-US"/>
              </w:rPr>
            </w:pPr>
            <w:ins w:id="2079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7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3" w:author="Machado, Diana" w:date="2019-02-04T10:19:00Z"/>
                <w:rFonts w:ascii="Calibri" w:hAnsi="Calibri" w:cs="Calibri"/>
                <w:color w:val="000000"/>
                <w:sz w:val="16"/>
                <w:szCs w:val="16"/>
                <w:lang w:eastAsia="en-US"/>
              </w:rPr>
            </w:pPr>
            <w:ins w:id="20794" w:author="Machado, Diana" w:date="2019-02-04T10:19:00Z">
              <w:r w:rsidRPr="00D01C04">
                <w:rPr>
                  <w:rFonts w:ascii="Calibri" w:hAnsi="Calibri" w:cs="Calibri"/>
                  <w:color w:val="000000"/>
                  <w:sz w:val="16"/>
                  <w:szCs w:val="16"/>
                  <w:lang w:eastAsia="en-US"/>
                </w:rPr>
                <w:t>326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95" w:author="Machado, Diana" w:date="2019-02-04T10:19:00Z"/>
                <w:rFonts w:ascii="Calibri" w:hAnsi="Calibri" w:cs="Calibri"/>
                <w:color w:val="000000"/>
                <w:sz w:val="16"/>
                <w:szCs w:val="16"/>
                <w:lang w:eastAsia="en-US"/>
              </w:rPr>
            </w:pPr>
            <w:ins w:id="207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97" w:author="Machado, Diana" w:date="2019-02-04T10:19:00Z"/>
                <w:rFonts w:ascii="Calibri" w:hAnsi="Calibri" w:cs="Calibri"/>
                <w:color w:val="000000"/>
                <w:sz w:val="16"/>
                <w:szCs w:val="16"/>
                <w:lang w:eastAsia="en-US"/>
              </w:rPr>
            </w:pPr>
            <w:ins w:id="207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99" w:author="Machado, Diana" w:date="2019-02-04T10:19:00Z"/>
                <w:rFonts w:ascii="Calibri" w:hAnsi="Calibri" w:cs="Calibri"/>
                <w:color w:val="000000"/>
                <w:sz w:val="16"/>
                <w:szCs w:val="16"/>
                <w:lang w:eastAsia="en-US"/>
              </w:rPr>
            </w:pPr>
            <w:ins w:id="208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1" w:author="Machado, Diana" w:date="2019-02-04T10:19:00Z"/>
                <w:rFonts w:ascii="Calibri" w:hAnsi="Calibri" w:cs="Calibri"/>
                <w:color w:val="000000"/>
                <w:sz w:val="16"/>
                <w:szCs w:val="16"/>
                <w:lang w:eastAsia="en-US"/>
              </w:rPr>
            </w:pPr>
            <w:ins w:id="208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3" w:author="Machado, Diana" w:date="2019-02-04T10:19:00Z"/>
                <w:rFonts w:ascii="Calibri" w:hAnsi="Calibri" w:cs="Calibri"/>
                <w:color w:val="000000"/>
                <w:sz w:val="16"/>
                <w:szCs w:val="16"/>
                <w:lang w:eastAsia="en-US"/>
              </w:rPr>
            </w:pPr>
            <w:ins w:id="208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5" w:author="Machado, Diana" w:date="2019-02-04T10:19:00Z"/>
                <w:rFonts w:ascii="Calibri" w:hAnsi="Calibri" w:cs="Calibri"/>
                <w:color w:val="000000"/>
                <w:sz w:val="16"/>
                <w:szCs w:val="16"/>
                <w:lang w:eastAsia="en-US"/>
              </w:rPr>
            </w:pPr>
            <w:ins w:id="208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7" w:author="Machado, Diana" w:date="2019-02-04T10:19:00Z"/>
                <w:rFonts w:ascii="Calibri" w:hAnsi="Calibri" w:cs="Calibri"/>
                <w:color w:val="000000"/>
                <w:sz w:val="16"/>
                <w:szCs w:val="16"/>
                <w:lang w:eastAsia="en-US"/>
              </w:rPr>
            </w:pPr>
            <w:ins w:id="20808" w:author="Machado, Diana" w:date="2019-02-04T10:19:00Z">
              <w:r w:rsidRPr="00D01C04">
                <w:rPr>
                  <w:rFonts w:ascii="Calibri" w:hAnsi="Calibri" w:cs="Calibri"/>
                  <w:color w:val="000000"/>
                  <w:sz w:val="16"/>
                  <w:szCs w:val="16"/>
                  <w:lang w:eastAsia="en-US"/>
                </w:rPr>
                <w:t xml:space="preserve">4,217,1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9" w:author="Machado, Diana" w:date="2019-02-04T10:19:00Z"/>
                <w:rFonts w:ascii="Calibri" w:hAnsi="Calibri" w:cs="Calibri"/>
                <w:color w:val="000000"/>
                <w:sz w:val="16"/>
                <w:szCs w:val="16"/>
                <w:lang w:eastAsia="en-US"/>
              </w:rPr>
            </w:pPr>
            <w:ins w:id="2081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1" w:author="Machado, Diana" w:date="2019-02-04T10:19:00Z"/>
                <w:rFonts w:ascii="Calibri" w:hAnsi="Calibri" w:cs="Calibri"/>
                <w:color w:val="000000"/>
                <w:sz w:val="16"/>
                <w:szCs w:val="16"/>
                <w:lang w:eastAsia="en-US"/>
              </w:rPr>
            </w:pPr>
            <w:ins w:id="20812" w:author="Machado, Diana" w:date="2019-02-04T10:19:00Z">
              <w:r w:rsidRPr="00D01C04">
                <w:rPr>
                  <w:rFonts w:ascii="Calibri" w:hAnsi="Calibri" w:cs="Calibri"/>
                  <w:color w:val="000000"/>
                  <w:sz w:val="16"/>
                  <w:szCs w:val="16"/>
                  <w:lang w:eastAsia="en-US"/>
                </w:rPr>
                <w:t xml:space="preserve">4,272,7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3" w:author="Machado, Diana" w:date="2019-02-04T10:19:00Z"/>
                <w:rFonts w:ascii="Calibri" w:hAnsi="Calibri" w:cs="Calibri"/>
                <w:color w:val="000000"/>
                <w:sz w:val="16"/>
                <w:szCs w:val="16"/>
                <w:lang w:eastAsia="en-US"/>
              </w:rPr>
            </w:pPr>
            <w:ins w:id="2081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8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6" w:author="Machado, Diana" w:date="2019-02-04T10:19:00Z"/>
                <w:rFonts w:ascii="Calibri" w:hAnsi="Calibri" w:cs="Calibri"/>
                <w:color w:val="000000"/>
                <w:sz w:val="16"/>
                <w:szCs w:val="16"/>
                <w:lang w:eastAsia="en-US"/>
              </w:rPr>
            </w:pPr>
            <w:ins w:id="20817" w:author="Machado, Diana" w:date="2019-02-04T10:19:00Z">
              <w:r w:rsidRPr="00D01C04">
                <w:rPr>
                  <w:rFonts w:ascii="Calibri" w:hAnsi="Calibri" w:cs="Calibri"/>
                  <w:color w:val="000000"/>
                  <w:sz w:val="16"/>
                  <w:szCs w:val="16"/>
                  <w:lang w:eastAsia="en-US"/>
                </w:rPr>
                <w:t>326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18" w:author="Machado, Diana" w:date="2019-02-04T10:19:00Z"/>
                <w:rFonts w:ascii="Calibri" w:hAnsi="Calibri" w:cs="Calibri"/>
                <w:color w:val="000000"/>
                <w:sz w:val="16"/>
                <w:szCs w:val="16"/>
                <w:lang w:eastAsia="en-US"/>
              </w:rPr>
            </w:pPr>
            <w:ins w:id="208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0" w:author="Machado, Diana" w:date="2019-02-04T10:19:00Z"/>
                <w:rFonts w:ascii="Calibri" w:hAnsi="Calibri" w:cs="Calibri"/>
                <w:color w:val="000000"/>
                <w:sz w:val="16"/>
                <w:szCs w:val="16"/>
                <w:lang w:eastAsia="en-US"/>
              </w:rPr>
            </w:pPr>
            <w:ins w:id="208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2" w:author="Machado, Diana" w:date="2019-02-04T10:19:00Z"/>
                <w:rFonts w:ascii="Calibri" w:hAnsi="Calibri" w:cs="Calibri"/>
                <w:color w:val="000000"/>
                <w:sz w:val="16"/>
                <w:szCs w:val="16"/>
                <w:lang w:eastAsia="en-US"/>
              </w:rPr>
            </w:pPr>
            <w:ins w:id="208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4" w:author="Machado, Diana" w:date="2019-02-04T10:19:00Z"/>
                <w:rFonts w:ascii="Calibri" w:hAnsi="Calibri" w:cs="Calibri"/>
                <w:color w:val="000000"/>
                <w:sz w:val="16"/>
                <w:szCs w:val="16"/>
                <w:lang w:eastAsia="en-US"/>
              </w:rPr>
            </w:pPr>
            <w:ins w:id="208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6" w:author="Machado, Diana" w:date="2019-02-04T10:19:00Z"/>
                <w:rFonts w:ascii="Calibri" w:hAnsi="Calibri" w:cs="Calibri"/>
                <w:color w:val="000000"/>
                <w:sz w:val="16"/>
                <w:szCs w:val="16"/>
                <w:lang w:eastAsia="en-US"/>
              </w:rPr>
            </w:pPr>
            <w:ins w:id="208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8" w:author="Machado, Diana" w:date="2019-02-04T10:19:00Z"/>
                <w:rFonts w:ascii="Calibri" w:hAnsi="Calibri" w:cs="Calibri"/>
                <w:color w:val="000000"/>
                <w:sz w:val="16"/>
                <w:szCs w:val="16"/>
                <w:lang w:eastAsia="en-US"/>
              </w:rPr>
            </w:pPr>
            <w:ins w:id="208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0" w:author="Machado, Diana" w:date="2019-02-04T10:19:00Z"/>
                <w:rFonts w:ascii="Calibri" w:hAnsi="Calibri" w:cs="Calibri"/>
                <w:color w:val="000000"/>
                <w:sz w:val="16"/>
                <w:szCs w:val="16"/>
                <w:lang w:eastAsia="en-US"/>
              </w:rPr>
            </w:pPr>
            <w:ins w:id="20831" w:author="Machado, Diana" w:date="2019-02-04T10:19:00Z">
              <w:r w:rsidRPr="00D01C04">
                <w:rPr>
                  <w:rFonts w:ascii="Calibri" w:hAnsi="Calibri" w:cs="Calibri"/>
                  <w:color w:val="000000"/>
                  <w:sz w:val="16"/>
                  <w:szCs w:val="16"/>
                  <w:lang w:eastAsia="en-US"/>
                </w:rPr>
                <w:t xml:space="preserve">7,430,9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2" w:author="Machado, Diana" w:date="2019-02-04T10:19:00Z"/>
                <w:rFonts w:ascii="Calibri" w:hAnsi="Calibri" w:cs="Calibri"/>
                <w:color w:val="000000"/>
                <w:sz w:val="16"/>
                <w:szCs w:val="16"/>
                <w:lang w:eastAsia="en-US"/>
              </w:rPr>
            </w:pPr>
            <w:ins w:id="20833"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34" w:author="Machado, Diana" w:date="2019-02-04T10:19:00Z"/>
                <w:rFonts w:ascii="Calibri" w:hAnsi="Calibri" w:cs="Calibri"/>
                <w:color w:val="000000"/>
                <w:sz w:val="16"/>
                <w:szCs w:val="16"/>
                <w:lang w:eastAsia="en-US"/>
              </w:rPr>
            </w:pPr>
            <w:ins w:id="20835" w:author="Machado, Diana" w:date="2019-02-04T10:19:00Z">
              <w:r w:rsidRPr="00D01C04">
                <w:rPr>
                  <w:rFonts w:ascii="Calibri" w:hAnsi="Calibri" w:cs="Calibri"/>
                  <w:color w:val="000000"/>
                  <w:sz w:val="16"/>
                  <w:szCs w:val="16"/>
                  <w:lang w:eastAsia="en-US"/>
                </w:rPr>
                <w:t xml:space="preserve">7,595,3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36" w:author="Machado, Diana" w:date="2019-02-04T10:19:00Z"/>
                <w:rFonts w:ascii="Calibri" w:hAnsi="Calibri" w:cs="Calibri"/>
                <w:color w:val="000000"/>
                <w:sz w:val="16"/>
                <w:szCs w:val="16"/>
                <w:lang w:eastAsia="en-US"/>
              </w:rPr>
            </w:pPr>
            <w:ins w:id="2083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8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39" w:author="Machado, Diana" w:date="2019-02-04T10:19:00Z"/>
                <w:rFonts w:ascii="Calibri" w:hAnsi="Calibri" w:cs="Calibri"/>
                <w:color w:val="000000"/>
                <w:sz w:val="16"/>
                <w:szCs w:val="16"/>
                <w:lang w:eastAsia="en-US"/>
              </w:rPr>
            </w:pPr>
            <w:ins w:id="20840" w:author="Machado, Diana" w:date="2019-02-04T10:19:00Z">
              <w:r w:rsidRPr="00D01C04">
                <w:rPr>
                  <w:rFonts w:ascii="Calibri" w:hAnsi="Calibri" w:cs="Calibri"/>
                  <w:color w:val="000000"/>
                  <w:sz w:val="16"/>
                  <w:szCs w:val="16"/>
                  <w:lang w:eastAsia="en-US"/>
                </w:rPr>
                <w:t>326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1" w:author="Machado, Diana" w:date="2019-02-04T10:19:00Z"/>
                <w:rFonts w:ascii="Calibri" w:hAnsi="Calibri" w:cs="Calibri"/>
                <w:color w:val="000000"/>
                <w:sz w:val="16"/>
                <w:szCs w:val="16"/>
                <w:lang w:eastAsia="en-US"/>
              </w:rPr>
            </w:pPr>
            <w:ins w:id="208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3" w:author="Machado, Diana" w:date="2019-02-04T10:19:00Z"/>
                <w:rFonts w:ascii="Calibri" w:hAnsi="Calibri" w:cs="Calibri"/>
                <w:color w:val="000000"/>
                <w:sz w:val="16"/>
                <w:szCs w:val="16"/>
                <w:lang w:eastAsia="en-US"/>
              </w:rPr>
            </w:pPr>
            <w:ins w:id="208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5" w:author="Machado, Diana" w:date="2019-02-04T10:19:00Z"/>
                <w:rFonts w:ascii="Calibri" w:hAnsi="Calibri" w:cs="Calibri"/>
                <w:color w:val="000000"/>
                <w:sz w:val="16"/>
                <w:szCs w:val="16"/>
                <w:lang w:eastAsia="en-US"/>
              </w:rPr>
            </w:pPr>
            <w:ins w:id="20846" w:author="Machado, Diana" w:date="2019-02-04T10:19:00Z">
              <w:r w:rsidRPr="00D01C04">
                <w:rPr>
                  <w:rFonts w:ascii="Calibri" w:hAnsi="Calibri" w:cs="Calibri"/>
                  <w:color w:val="000000"/>
                  <w:sz w:val="16"/>
                  <w:szCs w:val="16"/>
                  <w:lang w:eastAsia="en-US"/>
                </w:rPr>
                <w:t xml:space="preserve">684,2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7" w:author="Machado, Diana" w:date="2019-02-04T10:19:00Z"/>
                <w:rFonts w:ascii="Calibri" w:hAnsi="Calibri" w:cs="Calibri"/>
                <w:color w:val="000000"/>
                <w:sz w:val="16"/>
                <w:szCs w:val="16"/>
                <w:lang w:eastAsia="en-US"/>
              </w:rPr>
            </w:pPr>
            <w:ins w:id="2084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9" w:author="Machado, Diana" w:date="2019-02-04T10:19:00Z"/>
                <w:rFonts w:ascii="Calibri" w:hAnsi="Calibri" w:cs="Calibri"/>
                <w:color w:val="000000"/>
                <w:sz w:val="16"/>
                <w:szCs w:val="16"/>
                <w:lang w:eastAsia="en-US"/>
              </w:rPr>
            </w:pPr>
            <w:ins w:id="208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1" w:author="Machado, Diana" w:date="2019-02-04T10:19:00Z"/>
                <w:rFonts w:ascii="Calibri" w:hAnsi="Calibri" w:cs="Calibri"/>
                <w:color w:val="000000"/>
                <w:sz w:val="16"/>
                <w:szCs w:val="16"/>
                <w:lang w:eastAsia="en-US"/>
              </w:rPr>
            </w:pPr>
            <w:ins w:id="208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3" w:author="Machado, Diana" w:date="2019-02-04T10:19:00Z"/>
                <w:rFonts w:ascii="Calibri" w:hAnsi="Calibri" w:cs="Calibri"/>
                <w:color w:val="000000"/>
                <w:sz w:val="16"/>
                <w:szCs w:val="16"/>
                <w:lang w:eastAsia="en-US"/>
              </w:rPr>
            </w:pPr>
            <w:ins w:id="2085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5" w:author="Machado, Diana" w:date="2019-02-04T10:19:00Z"/>
                <w:rFonts w:ascii="Calibri" w:hAnsi="Calibri" w:cs="Calibri"/>
                <w:color w:val="000000"/>
                <w:sz w:val="16"/>
                <w:szCs w:val="16"/>
                <w:lang w:eastAsia="en-US"/>
              </w:rPr>
            </w:pPr>
            <w:ins w:id="2085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57" w:author="Machado, Diana" w:date="2019-02-04T10:19:00Z"/>
                <w:rFonts w:ascii="Calibri" w:hAnsi="Calibri" w:cs="Calibri"/>
                <w:color w:val="000000"/>
                <w:sz w:val="16"/>
                <w:szCs w:val="16"/>
                <w:lang w:eastAsia="en-US"/>
              </w:rPr>
            </w:pPr>
            <w:ins w:id="20858" w:author="Machado, Diana" w:date="2019-02-04T10:19:00Z">
              <w:r w:rsidRPr="00D01C04">
                <w:rPr>
                  <w:rFonts w:ascii="Calibri" w:hAnsi="Calibri" w:cs="Calibri"/>
                  <w:color w:val="000000"/>
                  <w:sz w:val="16"/>
                  <w:szCs w:val="16"/>
                  <w:lang w:eastAsia="en-US"/>
                </w:rPr>
                <w:t xml:space="preserve">684,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59" w:author="Machado, Diana" w:date="2019-02-04T10:19:00Z"/>
                <w:rFonts w:ascii="Calibri" w:hAnsi="Calibri" w:cs="Calibri"/>
                <w:color w:val="000000"/>
                <w:sz w:val="16"/>
                <w:szCs w:val="16"/>
                <w:lang w:eastAsia="en-US"/>
              </w:rPr>
            </w:pPr>
            <w:ins w:id="2086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8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62" w:author="Machado, Diana" w:date="2019-02-04T10:19:00Z"/>
                <w:rFonts w:ascii="Calibri" w:hAnsi="Calibri" w:cs="Calibri"/>
                <w:color w:val="000000"/>
                <w:sz w:val="16"/>
                <w:szCs w:val="16"/>
                <w:lang w:eastAsia="en-US"/>
              </w:rPr>
            </w:pPr>
            <w:ins w:id="20863" w:author="Machado, Diana" w:date="2019-02-04T10:19:00Z">
              <w:r w:rsidRPr="00D01C04">
                <w:rPr>
                  <w:rFonts w:ascii="Calibri" w:hAnsi="Calibri" w:cs="Calibri"/>
                  <w:color w:val="000000"/>
                  <w:sz w:val="16"/>
                  <w:szCs w:val="16"/>
                  <w:lang w:eastAsia="en-US"/>
                </w:rPr>
                <w:t>326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64" w:author="Machado, Diana" w:date="2019-02-04T10:19:00Z"/>
                <w:rFonts w:ascii="Calibri" w:hAnsi="Calibri" w:cs="Calibri"/>
                <w:color w:val="000000"/>
                <w:sz w:val="16"/>
                <w:szCs w:val="16"/>
                <w:lang w:eastAsia="en-US"/>
              </w:rPr>
            </w:pPr>
            <w:ins w:id="208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66" w:author="Machado, Diana" w:date="2019-02-04T10:19:00Z"/>
                <w:rFonts w:ascii="Calibri" w:hAnsi="Calibri" w:cs="Calibri"/>
                <w:color w:val="000000"/>
                <w:sz w:val="16"/>
                <w:szCs w:val="16"/>
                <w:lang w:eastAsia="en-US"/>
              </w:rPr>
            </w:pPr>
            <w:ins w:id="208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68" w:author="Machado, Diana" w:date="2019-02-04T10:19:00Z"/>
                <w:rFonts w:ascii="Calibri" w:hAnsi="Calibri" w:cs="Calibri"/>
                <w:color w:val="000000"/>
                <w:sz w:val="16"/>
                <w:szCs w:val="16"/>
                <w:lang w:eastAsia="en-US"/>
              </w:rPr>
            </w:pPr>
            <w:ins w:id="208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0" w:author="Machado, Diana" w:date="2019-02-04T10:19:00Z"/>
                <w:rFonts w:ascii="Calibri" w:hAnsi="Calibri" w:cs="Calibri"/>
                <w:color w:val="000000"/>
                <w:sz w:val="16"/>
                <w:szCs w:val="16"/>
                <w:lang w:eastAsia="en-US"/>
              </w:rPr>
            </w:pPr>
            <w:ins w:id="208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2" w:author="Machado, Diana" w:date="2019-02-04T10:19:00Z"/>
                <w:rFonts w:ascii="Calibri" w:hAnsi="Calibri" w:cs="Calibri"/>
                <w:color w:val="000000"/>
                <w:sz w:val="16"/>
                <w:szCs w:val="16"/>
                <w:lang w:eastAsia="en-US"/>
              </w:rPr>
            </w:pPr>
            <w:ins w:id="208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4" w:author="Machado, Diana" w:date="2019-02-04T10:19:00Z"/>
                <w:rFonts w:ascii="Calibri" w:hAnsi="Calibri" w:cs="Calibri"/>
                <w:color w:val="000000"/>
                <w:sz w:val="16"/>
                <w:szCs w:val="16"/>
                <w:lang w:eastAsia="en-US"/>
              </w:rPr>
            </w:pPr>
            <w:ins w:id="208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6" w:author="Machado, Diana" w:date="2019-02-04T10:19:00Z"/>
                <w:rFonts w:ascii="Calibri" w:hAnsi="Calibri" w:cs="Calibri"/>
                <w:color w:val="000000"/>
                <w:sz w:val="16"/>
                <w:szCs w:val="16"/>
                <w:lang w:eastAsia="en-US"/>
              </w:rPr>
            </w:pPr>
            <w:ins w:id="20877" w:author="Machado, Diana" w:date="2019-02-04T10:19:00Z">
              <w:r w:rsidRPr="00D01C04">
                <w:rPr>
                  <w:rFonts w:ascii="Calibri" w:hAnsi="Calibri" w:cs="Calibri"/>
                  <w:color w:val="000000"/>
                  <w:sz w:val="16"/>
                  <w:szCs w:val="16"/>
                  <w:lang w:eastAsia="en-US"/>
                </w:rPr>
                <w:t xml:space="preserve">13,282,3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8" w:author="Machado, Diana" w:date="2019-02-04T10:19:00Z"/>
                <w:rFonts w:ascii="Calibri" w:hAnsi="Calibri" w:cs="Calibri"/>
                <w:color w:val="000000"/>
                <w:sz w:val="16"/>
                <w:szCs w:val="16"/>
                <w:lang w:eastAsia="en-US"/>
              </w:rPr>
            </w:pPr>
            <w:ins w:id="20879"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0" w:author="Machado, Diana" w:date="2019-02-04T10:19:00Z"/>
                <w:rFonts w:ascii="Calibri" w:hAnsi="Calibri" w:cs="Calibri"/>
                <w:color w:val="000000"/>
                <w:sz w:val="16"/>
                <w:szCs w:val="16"/>
                <w:lang w:eastAsia="en-US"/>
              </w:rPr>
            </w:pPr>
            <w:ins w:id="20881" w:author="Machado, Diana" w:date="2019-02-04T10:19:00Z">
              <w:r w:rsidRPr="00D01C04">
                <w:rPr>
                  <w:rFonts w:ascii="Calibri" w:hAnsi="Calibri" w:cs="Calibri"/>
                  <w:color w:val="000000"/>
                  <w:sz w:val="16"/>
                  <w:szCs w:val="16"/>
                  <w:lang w:eastAsia="en-US"/>
                </w:rPr>
                <w:t xml:space="preserve">13,731,3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2" w:author="Machado, Diana" w:date="2019-02-04T10:19:00Z"/>
                <w:rFonts w:ascii="Calibri" w:hAnsi="Calibri" w:cs="Calibri"/>
                <w:color w:val="000000"/>
                <w:sz w:val="16"/>
                <w:szCs w:val="16"/>
                <w:lang w:eastAsia="en-US"/>
              </w:rPr>
            </w:pPr>
            <w:ins w:id="2088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08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5" w:author="Machado, Diana" w:date="2019-02-04T10:19:00Z"/>
                <w:rFonts w:ascii="Calibri" w:hAnsi="Calibri" w:cs="Calibri"/>
                <w:color w:val="000000"/>
                <w:sz w:val="16"/>
                <w:szCs w:val="16"/>
                <w:lang w:eastAsia="en-US"/>
              </w:rPr>
            </w:pPr>
            <w:ins w:id="20886" w:author="Machado, Diana" w:date="2019-02-04T10:19:00Z">
              <w:r w:rsidRPr="00D01C04">
                <w:rPr>
                  <w:rFonts w:ascii="Calibri" w:hAnsi="Calibri" w:cs="Calibri"/>
                  <w:color w:val="000000"/>
                  <w:sz w:val="16"/>
                  <w:szCs w:val="16"/>
                  <w:lang w:eastAsia="en-US"/>
                </w:rPr>
                <w:t>326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87" w:author="Machado, Diana" w:date="2019-02-04T10:19:00Z"/>
                <w:rFonts w:ascii="Calibri" w:hAnsi="Calibri" w:cs="Calibri"/>
                <w:color w:val="000000"/>
                <w:sz w:val="16"/>
                <w:szCs w:val="16"/>
                <w:lang w:eastAsia="en-US"/>
              </w:rPr>
            </w:pPr>
            <w:ins w:id="208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89" w:author="Machado, Diana" w:date="2019-02-04T10:19:00Z"/>
                <w:rFonts w:ascii="Calibri" w:hAnsi="Calibri" w:cs="Calibri"/>
                <w:color w:val="000000"/>
                <w:sz w:val="16"/>
                <w:szCs w:val="16"/>
                <w:lang w:eastAsia="en-US"/>
              </w:rPr>
            </w:pPr>
            <w:ins w:id="208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1" w:author="Machado, Diana" w:date="2019-02-04T10:19:00Z"/>
                <w:rFonts w:ascii="Calibri" w:hAnsi="Calibri" w:cs="Calibri"/>
                <w:color w:val="000000"/>
                <w:sz w:val="16"/>
                <w:szCs w:val="16"/>
                <w:lang w:eastAsia="en-US"/>
              </w:rPr>
            </w:pPr>
            <w:ins w:id="208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3" w:author="Machado, Diana" w:date="2019-02-04T10:19:00Z"/>
                <w:rFonts w:ascii="Calibri" w:hAnsi="Calibri" w:cs="Calibri"/>
                <w:color w:val="000000"/>
                <w:sz w:val="16"/>
                <w:szCs w:val="16"/>
                <w:lang w:eastAsia="en-US"/>
              </w:rPr>
            </w:pPr>
            <w:ins w:id="208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5" w:author="Machado, Diana" w:date="2019-02-04T10:19:00Z"/>
                <w:rFonts w:ascii="Calibri" w:hAnsi="Calibri" w:cs="Calibri"/>
                <w:color w:val="000000"/>
                <w:sz w:val="16"/>
                <w:szCs w:val="16"/>
                <w:lang w:eastAsia="en-US"/>
              </w:rPr>
            </w:pPr>
            <w:ins w:id="208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7" w:author="Machado, Diana" w:date="2019-02-04T10:19:00Z"/>
                <w:rFonts w:ascii="Calibri" w:hAnsi="Calibri" w:cs="Calibri"/>
                <w:color w:val="000000"/>
                <w:sz w:val="16"/>
                <w:szCs w:val="16"/>
                <w:lang w:eastAsia="en-US"/>
              </w:rPr>
            </w:pPr>
            <w:ins w:id="208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9" w:author="Machado, Diana" w:date="2019-02-04T10:19:00Z"/>
                <w:rFonts w:ascii="Calibri" w:hAnsi="Calibri" w:cs="Calibri"/>
                <w:color w:val="000000"/>
                <w:sz w:val="16"/>
                <w:szCs w:val="16"/>
                <w:lang w:eastAsia="en-US"/>
              </w:rPr>
            </w:pPr>
            <w:ins w:id="20900" w:author="Machado, Diana" w:date="2019-02-04T10:19:00Z">
              <w:r w:rsidRPr="00D01C04">
                <w:rPr>
                  <w:rFonts w:ascii="Calibri" w:hAnsi="Calibri" w:cs="Calibri"/>
                  <w:color w:val="000000"/>
                  <w:sz w:val="16"/>
                  <w:szCs w:val="16"/>
                  <w:lang w:eastAsia="en-US"/>
                </w:rPr>
                <w:t xml:space="preserve">7,623,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01" w:author="Machado, Diana" w:date="2019-02-04T10:19:00Z"/>
                <w:rFonts w:ascii="Calibri" w:hAnsi="Calibri" w:cs="Calibri"/>
                <w:color w:val="000000"/>
                <w:sz w:val="16"/>
                <w:szCs w:val="16"/>
                <w:lang w:eastAsia="en-US"/>
              </w:rPr>
            </w:pPr>
            <w:ins w:id="2090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03" w:author="Machado, Diana" w:date="2019-02-04T10:19:00Z"/>
                <w:rFonts w:ascii="Calibri" w:hAnsi="Calibri" w:cs="Calibri"/>
                <w:color w:val="000000"/>
                <w:sz w:val="16"/>
                <w:szCs w:val="16"/>
                <w:lang w:eastAsia="en-US"/>
              </w:rPr>
            </w:pPr>
            <w:ins w:id="20904" w:author="Machado, Diana" w:date="2019-02-04T10:19:00Z">
              <w:r w:rsidRPr="00D01C04">
                <w:rPr>
                  <w:rFonts w:ascii="Calibri" w:hAnsi="Calibri" w:cs="Calibri"/>
                  <w:color w:val="000000"/>
                  <w:sz w:val="16"/>
                  <w:szCs w:val="16"/>
                  <w:lang w:eastAsia="en-US"/>
                </w:rPr>
                <w:t xml:space="preserve">7,623,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05" w:author="Machado, Diana" w:date="2019-02-04T10:19:00Z"/>
                <w:rFonts w:ascii="Calibri" w:hAnsi="Calibri" w:cs="Calibri"/>
                <w:color w:val="000000"/>
                <w:sz w:val="16"/>
                <w:szCs w:val="16"/>
                <w:lang w:eastAsia="en-US"/>
              </w:rPr>
            </w:pPr>
            <w:ins w:id="2090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9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08" w:author="Machado, Diana" w:date="2019-02-04T10:19:00Z"/>
                <w:rFonts w:ascii="Calibri" w:hAnsi="Calibri" w:cs="Calibri"/>
                <w:color w:val="000000"/>
                <w:sz w:val="16"/>
                <w:szCs w:val="16"/>
                <w:lang w:eastAsia="en-US"/>
              </w:rPr>
            </w:pPr>
            <w:ins w:id="20909" w:author="Machado, Diana" w:date="2019-02-04T10:19:00Z">
              <w:r w:rsidRPr="00D01C04">
                <w:rPr>
                  <w:rFonts w:ascii="Calibri" w:hAnsi="Calibri" w:cs="Calibri"/>
                  <w:color w:val="000000"/>
                  <w:sz w:val="16"/>
                  <w:szCs w:val="16"/>
                  <w:lang w:eastAsia="en-US"/>
                </w:rPr>
                <w:t>326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0" w:author="Machado, Diana" w:date="2019-02-04T10:19:00Z"/>
                <w:rFonts w:ascii="Calibri" w:hAnsi="Calibri" w:cs="Calibri"/>
                <w:color w:val="000000"/>
                <w:sz w:val="16"/>
                <w:szCs w:val="16"/>
                <w:lang w:eastAsia="en-US"/>
              </w:rPr>
            </w:pPr>
            <w:ins w:id="209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2" w:author="Machado, Diana" w:date="2019-02-04T10:19:00Z"/>
                <w:rFonts w:ascii="Calibri" w:hAnsi="Calibri" w:cs="Calibri"/>
                <w:color w:val="000000"/>
                <w:sz w:val="16"/>
                <w:szCs w:val="16"/>
                <w:lang w:eastAsia="en-US"/>
              </w:rPr>
            </w:pPr>
            <w:ins w:id="209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4" w:author="Machado, Diana" w:date="2019-02-04T10:19:00Z"/>
                <w:rFonts w:ascii="Calibri" w:hAnsi="Calibri" w:cs="Calibri"/>
                <w:color w:val="000000"/>
                <w:sz w:val="16"/>
                <w:szCs w:val="16"/>
                <w:lang w:eastAsia="en-US"/>
              </w:rPr>
            </w:pPr>
            <w:ins w:id="20915" w:author="Machado, Diana" w:date="2019-02-04T10:19:00Z">
              <w:r w:rsidRPr="00D01C04">
                <w:rPr>
                  <w:rFonts w:ascii="Calibri" w:hAnsi="Calibri" w:cs="Calibri"/>
                  <w:color w:val="000000"/>
                  <w:sz w:val="16"/>
                  <w:szCs w:val="16"/>
                  <w:lang w:eastAsia="en-US"/>
                </w:rPr>
                <w:t xml:space="preserve">771,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6" w:author="Machado, Diana" w:date="2019-02-04T10:19:00Z"/>
                <w:rFonts w:ascii="Calibri" w:hAnsi="Calibri" w:cs="Calibri"/>
                <w:color w:val="000000"/>
                <w:sz w:val="16"/>
                <w:szCs w:val="16"/>
                <w:lang w:eastAsia="en-US"/>
              </w:rPr>
            </w:pPr>
            <w:ins w:id="2091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8" w:author="Machado, Diana" w:date="2019-02-04T10:19:00Z"/>
                <w:rFonts w:ascii="Calibri" w:hAnsi="Calibri" w:cs="Calibri"/>
                <w:color w:val="000000"/>
                <w:sz w:val="16"/>
                <w:szCs w:val="16"/>
                <w:lang w:eastAsia="en-US"/>
              </w:rPr>
            </w:pPr>
            <w:ins w:id="209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0" w:author="Machado, Diana" w:date="2019-02-04T10:19:00Z"/>
                <w:rFonts w:ascii="Calibri" w:hAnsi="Calibri" w:cs="Calibri"/>
                <w:color w:val="000000"/>
                <w:sz w:val="16"/>
                <w:szCs w:val="16"/>
                <w:lang w:eastAsia="en-US"/>
              </w:rPr>
            </w:pPr>
            <w:ins w:id="209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2" w:author="Machado, Diana" w:date="2019-02-04T10:19:00Z"/>
                <w:rFonts w:ascii="Calibri" w:hAnsi="Calibri" w:cs="Calibri"/>
                <w:color w:val="000000"/>
                <w:sz w:val="16"/>
                <w:szCs w:val="16"/>
                <w:lang w:eastAsia="en-US"/>
              </w:rPr>
            </w:pPr>
            <w:ins w:id="20923" w:author="Machado, Diana" w:date="2019-02-04T10:19:00Z">
              <w:r w:rsidRPr="00D01C04">
                <w:rPr>
                  <w:rFonts w:ascii="Calibri" w:hAnsi="Calibri" w:cs="Calibri"/>
                  <w:color w:val="000000"/>
                  <w:sz w:val="16"/>
                  <w:szCs w:val="16"/>
                  <w:lang w:eastAsia="en-US"/>
                </w:rPr>
                <w:t xml:space="preserve">774,0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4" w:author="Machado, Diana" w:date="2019-02-04T10:19:00Z"/>
                <w:rFonts w:ascii="Calibri" w:hAnsi="Calibri" w:cs="Calibri"/>
                <w:color w:val="000000"/>
                <w:sz w:val="16"/>
                <w:szCs w:val="16"/>
                <w:lang w:eastAsia="en-US"/>
              </w:rPr>
            </w:pPr>
            <w:ins w:id="2092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26" w:author="Machado, Diana" w:date="2019-02-04T10:19:00Z"/>
                <w:rFonts w:ascii="Calibri" w:hAnsi="Calibri" w:cs="Calibri"/>
                <w:color w:val="000000"/>
                <w:sz w:val="16"/>
                <w:szCs w:val="16"/>
                <w:lang w:eastAsia="en-US"/>
              </w:rPr>
            </w:pPr>
            <w:ins w:id="20927" w:author="Machado, Diana" w:date="2019-02-04T10:19:00Z">
              <w:r w:rsidRPr="00D01C04">
                <w:rPr>
                  <w:rFonts w:ascii="Calibri" w:hAnsi="Calibri" w:cs="Calibri"/>
                  <w:color w:val="000000"/>
                  <w:sz w:val="16"/>
                  <w:szCs w:val="16"/>
                  <w:lang w:eastAsia="en-US"/>
                </w:rPr>
                <w:t xml:space="preserve">1,545,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28" w:author="Machado, Diana" w:date="2019-02-04T10:19:00Z"/>
                <w:rFonts w:ascii="Calibri" w:hAnsi="Calibri" w:cs="Calibri"/>
                <w:color w:val="000000"/>
                <w:sz w:val="16"/>
                <w:szCs w:val="16"/>
                <w:lang w:eastAsia="en-US"/>
              </w:rPr>
            </w:pPr>
            <w:ins w:id="2092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9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31" w:author="Machado, Diana" w:date="2019-02-04T10:19:00Z"/>
                <w:rFonts w:ascii="Calibri" w:hAnsi="Calibri" w:cs="Calibri"/>
                <w:color w:val="000000"/>
                <w:sz w:val="16"/>
                <w:szCs w:val="16"/>
                <w:lang w:eastAsia="en-US"/>
              </w:rPr>
            </w:pPr>
            <w:ins w:id="20932" w:author="Machado, Diana" w:date="2019-02-04T10:19:00Z">
              <w:r w:rsidRPr="00D01C04">
                <w:rPr>
                  <w:rFonts w:ascii="Calibri" w:hAnsi="Calibri" w:cs="Calibri"/>
                  <w:color w:val="000000"/>
                  <w:sz w:val="16"/>
                  <w:szCs w:val="16"/>
                  <w:lang w:eastAsia="en-US"/>
                </w:rPr>
                <w:t>326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3" w:author="Machado, Diana" w:date="2019-02-04T10:19:00Z"/>
                <w:rFonts w:ascii="Calibri" w:hAnsi="Calibri" w:cs="Calibri"/>
                <w:color w:val="000000"/>
                <w:sz w:val="16"/>
                <w:szCs w:val="16"/>
                <w:lang w:eastAsia="en-US"/>
              </w:rPr>
            </w:pPr>
            <w:ins w:id="209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5" w:author="Machado, Diana" w:date="2019-02-04T10:19:00Z"/>
                <w:rFonts w:ascii="Calibri" w:hAnsi="Calibri" w:cs="Calibri"/>
                <w:color w:val="000000"/>
                <w:sz w:val="16"/>
                <w:szCs w:val="16"/>
                <w:lang w:eastAsia="en-US"/>
              </w:rPr>
            </w:pPr>
            <w:ins w:id="209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7" w:author="Machado, Diana" w:date="2019-02-04T10:19:00Z"/>
                <w:rFonts w:ascii="Calibri" w:hAnsi="Calibri" w:cs="Calibri"/>
                <w:color w:val="000000"/>
                <w:sz w:val="16"/>
                <w:szCs w:val="16"/>
                <w:lang w:eastAsia="en-US"/>
              </w:rPr>
            </w:pPr>
            <w:ins w:id="209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9" w:author="Machado, Diana" w:date="2019-02-04T10:19:00Z"/>
                <w:rFonts w:ascii="Calibri" w:hAnsi="Calibri" w:cs="Calibri"/>
                <w:color w:val="000000"/>
                <w:sz w:val="16"/>
                <w:szCs w:val="16"/>
                <w:lang w:eastAsia="en-US"/>
              </w:rPr>
            </w:pPr>
            <w:ins w:id="209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1" w:author="Machado, Diana" w:date="2019-02-04T10:19:00Z"/>
                <w:rFonts w:ascii="Calibri" w:hAnsi="Calibri" w:cs="Calibri"/>
                <w:color w:val="000000"/>
                <w:sz w:val="16"/>
                <w:szCs w:val="16"/>
                <w:lang w:eastAsia="en-US"/>
              </w:rPr>
            </w:pPr>
            <w:ins w:id="209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3" w:author="Machado, Diana" w:date="2019-02-04T10:19:00Z"/>
                <w:rFonts w:ascii="Calibri" w:hAnsi="Calibri" w:cs="Calibri"/>
                <w:color w:val="000000"/>
                <w:sz w:val="16"/>
                <w:szCs w:val="16"/>
                <w:lang w:eastAsia="en-US"/>
              </w:rPr>
            </w:pPr>
            <w:ins w:id="20944" w:author="Machado, Diana" w:date="2019-02-04T10:19:00Z">
              <w:r w:rsidRPr="00D01C04">
                <w:rPr>
                  <w:rFonts w:ascii="Calibri" w:hAnsi="Calibri" w:cs="Calibri"/>
                  <w:color w:val="000000"/>
                  <w:sz w:val="16"/>
                  <w:szCs w:val="16"/>
                  <w:lang w:eastAsia="en-US"/>
                </w:rPr>
                <w:t>1.6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5" w:author="Machado, Diana" w:date="2019-02-04T10:19:00Z"/>
                <w:rFonts w:ascii="Calibri" w:hAnsi="Calibri" w:cs="Calibri"/>
                <w:color w:val="000000"/>
                <w:sz w:val="16"/>
                <w:szCs w:val="16"/>
                <w:lang w:eastAsia="en-US"/>
              </w:rPr>
            </w:pPr>
            <w:ins w:id="20946" w:author="Machado, Diana" w:date="2019-02-04T10:19:00Z">
              <w:r w:rsidRPr="00D01C04">
                <w:rPr>
                  <w:rFonts w:ascii="Calibri" w:hAnsi="Calibri" w:cs="Calibri"/>
                  <w:color w:val="000000"/>
                  <w:sz w:val="16"/>
                  <w:szCs w:val="16"/>
                  <w:lang w:eastAsia="en-US"/>
                </w:rPr>
                <w:t xml:space="preserve">4,407,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7" w:author="Machado, Diana" w:date="2019-02-04T10:19:00Z"/>
                <w:rFonts w:ascii="Calibri" w:hAnsi="Calibri" w:cs="Calibri"/>
                <w:color w:val="000000"/>
                <w:sz w:val="16"/>
                <w:szCs w:val="16"/>
                <w:lang w:eastAsia="en-US"/>
              </w:rPr>
            </w:pPr>
            <w:ins w:id="2094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49" w:author="Machado, Diana" w:date="2019-02-04T10:19:00Z"/>
                <w:rFonts w:ascii="Calibri" w:hAnsi="Calibri" w:cs="Calibri"/>
                <w:color w:val="000000"/>
                <w:sz w:val="16"/>
                <w:szCs w:val="16"/>
                <w:lang w:eastAsia="en-US"/>
              </w:rPr>
            </w:pPr>
            <w:ins w:id="20950" w:author="Machado, Diana" w:date="2019-02-04T10:19:00Z">
              <w:r w:rsidRPr="00D01C04">
                <w:rPr>
                  <w:rFonts w:ascii="Calibri" w:hAnsi="Calibri" w:cs="Calibri"/>
                  <w:color w:val="000000"/>
                  <w:sz w:val="16"/>
                  <w:szCs w:val="16"/>
                  <w:lang w:eastAsia="en-US"/>
                </w:rPr>
                <w:t xml:space="preserve">4,407,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1" w:author="Machado, Diana" w:date="2019-02-04T10:19:00Z"/>
                <w:rFonts w:ascii="Calibri" w:hAnsi="Calibri" w:cs="Calibri"/>
                <w:color w:val="000000"/>
                <w:sz w:val="16"/>
                <w:szCs w:val="16"/>
                <w:lang w:eastAsia="en-US"/>
              </w:rPr>
            </w:pPr>
            <w:ins w:id="2095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9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4" w:author="Machado, Diana" w:date="2019-02-04T10:19:00Z"/>
                <w:rFonts w:ascii="Calibri" w:hAnsi="Calibri" w:cs="Calibri"/>
                <w:color w:val="000000"/>
                <w:sz w:val="16"/>
                <w:szCs w:val="16"/>
                <w:lang w:eastAsia="en-US"/>
              </w:rPr>
            </w:pPr>
            <w:ins w:id="20955" w:author="Machado, Diana" w:date="2019-02-04T10:19:00Z">
              <w:r w:rsidRPr="00D01C04">
                <w:rPr>
                  <w:rFonts w:ascii="Calibri" w:hAnsi="Calibri" w:cs="Calibri"/>
                  <w:color w:val="000000"/>
                  <w:sz w:val="16"/>
                  <w:szCs w:val="16"/>
                  <w:lang w:eastAsia="en-US"/>
                </w:rPr>
                <w:t>326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56" w:author="Machado, Diana" w:date="2019-02-04T10:19:00Z"/>
                <w:rFonts w:ascii="Calibri" w:hAnsi="Calibri" w:cs="Calibri"/>
                <w:color w:val="000000"/>
                <w:sz w:val="16"/>
                <w:szCs w:val="16"/>
                <w:lang w:eastAsia="en-US"/>
              </w:rPr>
            </w:pPr>
            <w:ins w:id="209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58" w:author="Machado, Diana" w:date="2019-02-04T10:19:00Z"/>
                <w:rFonts w:ascii="Calibri" w:hAnsi="Calibri" w:cs="Calibri"/>
                <w:color w:val="000000"/>
                <w:sz w:val="16"/>
                <w:szCs w:val="16"/>
                <w:lang w:eastAsia="en-US"/>
              </w:rPr>
            </w:pPr>
            <w:ins w:id="209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0" w:author="Machado, Diana" w:date="2019-02-04T10:19:00Z"/>
                <w:rFonts w:ascii="Calibri" w:hAnsi="Calibri" w:cs="Calibri"/>
                <w:color w:val="000000"/>
                <w:sz w:val="16"/>
                <w:szCs w:val="16"/>
                <w:lang w:eastAsia="en-US"/>
              </w:rPr>
            </w:pPr>
            <w:ins w:id="20961" w:author="Machado, Diana" w:date="2019-02-04T10:19:00Z">
              <w:r w:rsidRPr="00D01C04">
                <w:rPr>
                  <w:rFonts w:ascii="Calibri" w:hAnsi="Calibri" w:cs="Calibri"/>
                  <w:color w:val="000000"/>
                  <w:sz w:val="16"/>
                  <w:szCs w:val="16"/>
                  <w:lang w:eastAsia="en-US"/>
                </w:rPr>
                <w:t xml:space="preserve">3,240,0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2" w:author="Machado, Diana" w:date="2019-02-04T10:19:00Z"/>
                <w:rFonts w:ascii="Calibri" w:hAnsi="Calibri" w:cs="Calibri"/>
                <w:color w:val="000000"/>
                <w:sz w:val="16"/>
                <w:szCs w:val="16"/>
                <w:lang w:eastAsia="en-US"/>
              </w:rPr>
            </w:pPr>
            <w:ins w:id="2096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4" w:author="Machado, Diana" w:date="2019-02-04T10:19:00Z"/>
                <w:rFonts w:ascii="Calibri" w:hAnsi="Calibri" w:cs="Calibri"/>
                <w:color w:val="000000"/>
                <w:sz w:val="16"/>
                <w:szCs w:val="16"/>
                <w:lang w:eastAsia="en-US"/>
              </w:rPr>
            </w:pPr>
            <w:ins w:id="209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6" w:author="Machado, Diana" w:date="2019-02-04T10:19:00Z"/>
                <w:rFonts w:ascii="Calibri" w:hAnsi="Calibri" w:cs="Calibri"/>
                <w:color w:val="000000"/>
                <w:sz w:val="16"/>
                <w:szCs w:val="16"/>
                <w:lang w:eastAsia="en-US"/>
              </w:rPr>
            </w:pPr>
            <w:ins w:id="209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8" w:author="Machado, Diana" w:date="2019-02-04T10:19:00Z"/>
                <w:rFonts w:ascii="Calibri" w:hAnsi="Calibri" w:cs="Calibri"/>
                <w:color w:val="000000"/>
                <w:sz w:val="16"/>
                <w:szCs w:val="16"/>
                <w:lang w:eastAsia="en-US"/>
              </w:rPr>
            </w:pPr>
            <w:ins w:id="20969" w:author="Machado, Diana" w:date="2019-02-04T10:19:00Z">
              <w:r w:rsidRPr="00D01C04">
                <w:rPr>
                  <w:rFonts w:ascii="Calibri" w:hAnsi="Calibri" w:cs="Calibri"/>
                  <w:color w:val="000000"/>
                  <w:sz w:val="16"/>
                  <w:szCs w:val="16"/>
                  <w:lang w:eastAsia="en-US"/>
                </w:rPr>
                <w:t xml:space="preserve">3,251,63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70" w:author="Machado, Diana" w:date="2019-02-04T10:19:00Z"/>
                <w:rFonts w:ascii="Calibri" w:hAnsi="Calibri" w:cs="Calibri"/>
                <w:color w:val="000000"/>
                <w:sz w:val="16"/>
                <w:szCs w:val="16"/>
                <w:lang w:eastAsia="en-US"/>
              </w:rPr>
            </w:pPr>
            <w:ins w:id="2097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72" w:author="Machado, Diana" w:date="2019-02-04T10:19:00Z"/>
                <w:rFonts w:ascii="Calibri" w:hAnsi="Calibri" w:cs="Calibri"/>
                <w:color w:val="000000"/>
                <w:sz w:val="16"/>
                <w:szCs w:val="16"/>
                <w:lang w:eastAsia="en-US"/>
              </w:rPr>
            </w:pPr>
            <w:ins w:id="20973" w:author="Machado, Diana" w:date="2019-02-04T10:19:00Z">
              <w:r w:rsidRPr="00D01C04">
                <w:rPr>
                  <w:rFonts w:ascii="Calibri" w:hAnsi="Calibri" w:cs="Calibri"/>
                  <w:color w:val="000000"/>
                  <w:sz w:val="16"/>
                  <w:szCs w:val="16"/>
                  <w:lang w:eastAsia="en-US"/>
                </w:rPr>
                <w:t xml:space="preserve">6,491,7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74" w:author="Machado, Diana" w:date="2019-02-04T10:19:00Z"/>
                <w:rFonts w:ascii="Calibri" w:hAnsi="Calibri" w:cs="Calibri"/>
                <w:color w:val="000000"/>
                <w:sz w:val="16"/>
                <w:szCs w:val="16"/>
                <w:lang w:eastAsia="en-US"/>
              </w:rPr>
            </w:pPr>
            <w:ins w:id="2097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9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77" w:author="Machado, Diana" w:date="2019-02-04T10:19:00Z"/>
                <w:rFonts w:ascii="Calibri" w:hAnsi="Calibri" w:cs="Calibri"/>
                <w:color w:val="000000"/>
                <w:sz w:val="16"/>
                <w:szCs w:val="16"/>
                <w:lang w:eastAsia="en-US"/>
              </w:rPr>
            </w:pPr>
            <w:ins w:id="20978" w:author="Machado, Diana" w:date="2019-02-04T10:19:00Z">
              <w:r w:rsidRPr="00D01C04">
                <w:rPr>
                  <w:rFonts w:ascii="Calibri" w:hAnsi="Calibri" w:cs="Calibri"/>
                  <w:color w:val="000000"/>
                  <w:sz w:val="16"/>
                  <w:szCs w:val="16"/>
                  <w:lang w:eastAsia="en-US"/>
                </w:rPr>
                <w:t>326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79" w:author="Machado, Diana" w:date="2019-02-04T10:19:00Z"/>
                <w:rFonts w:ascii="Calibri" w:hAnsi="Calibri" w:cs="Calibri"/>
                <w:color w:val="000000"/>
                <w:sz w:val="16"/>
                <w:szCs w:val="16"/>
                <w:lang w:eastAsia="en-US"/>
              </w:rPr>
            </w:pPr>
            <w:ins w:id="209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1" w:author="Machado, Diana" w:date="2019-02-04T10:19:00Z"/>
                <w:rFonts w:ascii="Calibri" w:hAnsi="Calibri" w:cs="Calibri"/>
                <w:color w:val="000000"/>
                <w:sz w:val="16"/>
                <w:szCs w:val="16"/>
                <w:lang w:eastAsia="en-US"/>
              </w:rPr>
            </w:pPr>
            <w:ins w:id="209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3" w:author="Machado, Diana" w:date="2019-02-04T10:19:00Z"/>
                <w:rFonts w:ascii="Calibri" w:hAnsi="Calibri" w:cs="Calibri"/>
                <w:color w:val="000000"/>
                <w:sz w:val="16"/>
                <w:szCs w:val="16"/>
                <w:lang w:eastAsia="en-US"/>
              </w:rPr>
            </w:pPr>
            <w:ins w:id="20984" w:author="Machado, Diana" w:date="2019-02-04T10:19:00Z">
              <w:r w:rsidRPr="00D01C04">
                <w:rPr>
                  <w:rFonts w:ascii="Calibri" w:hAnsi="Calibri" w:cs="Calibri"/>
                  <w:color w:val="000000"/>
                  <w:sz w:val="16"/>
                  <w:szCs w:val="16"/>
                  <w:lang w:eastAsia="en-US"/>
                </w:rPr>
                <w:t xml:space="preserve">3,692,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5" w:author="Machado, Diana" w:date="2019-02-04T10:19:00Z"/>
                <w:rFonts w:ascii="Calibri" w:hAnsi="Calibri" w:cs="Calibri"/>
                <w:color w:val="000000"/>
                <w:sz w:val="16"/>
                <w:szCs w:val="16"/>
                <w:lang w:eastAsia="en-US"/>
              </w:rPr>
            </w:pPr>
            <w:ins w:id="2098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7" w:author="Machado, Diana" w:date="2019-02-04T10:19:00Z"/>
                <w:rFonts w:ascii="Calibri" w:hAnsi="Calibri" w:cs="Calibri"/>
                <w:color w:val="000000"/>
                <w:sz w:val="16"/>
                <w:szCs w:val="16"/>
                <w:lang w:eastAsia="en-US"/>
              </w:rPr>
            </w:pPr>
            <w:ins w:id="209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9" w:author="Machado, Diana" w:date="2019-02-04T10:19:00Z"/>
                <w:rFonts w:ascii="Calibri" w:hAnsi="Calibri" w:cs="Calibri"/>
                <w:color w:val="000000"/>
                <w:sz w:val="16"/>
                <w:szCs w:val="16"/>
                <w:lang w:eastAsia="en-US"/>
              </w:rPr>
            </w:pPr>
            <w:ins w:id="209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1" w:author="Machado, Diana" w:date="2019-02-04T10:19:00Z"/>
                <w:rFonts w:ascii="Calibri" w:hAnsi="Calibri" w:cs="Calibri"/>
                <w:color w:val="000000"/>
                <w:sz w:val="16"/>
                <w:szCs w:val="16"/>
                <w:lang w:eastAsia="en-US"/>
              </w:rPr>
            </w:pPr>
            <w:ins w:id="20992" w:author="Machado, Diana" w:date="2019-02-04T10:19:00Z">
              <w:r w:rsidRPr="00D01C04">
                <w:rPr>
                  <w:rFonts w:ascii="Calibri" w:hAnsi="Calibri" w:cs="Calibri"/>
                  <w:color w:val="000000"/>
                  <w:sz w:val="16"/>
                  <w:szCs w:val="16"/>
                  <w:lang w:eastAsia="en-US"/>
                </w:rPr>
                <w:t xml:space="preserve">3,255,0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3" w:author="Machado, Diana" w:date="2019-02-04T10:19:00Z"/>
                <w:rFonts w:ascii="Calibri" w:hAnsi="Calibri" w:cs="Calibri"/>
                <w:color w:val="000000"/>
                <w:sz w:val="16"/>
                <w:szCs w:val="16"/>
                <w:lang w:eastAsia="en-US"/>
              </w:rPr>
            </w:pPr>
            <w:ins w:id="2099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95" w:author="Machado, Diana" w:date="2019-02-04T10:19:00Z"/>
                <w:rFonts w:ascii="Calibri" w:hAnsi="Calibri" w:cs="Calibri"/>
                <w:color w:val="000000"/>
                <w:sz w:val="16"/>
                <w:szCs w:val="16"/>
                <w:lang w:eastAsia="en-US"/>
              </w:rPr>
            </w:pPr>
            <w:ins w:id="20996" w:author="Machado, Diana" w:date="2019-02-04T10:19:00Z">
              <w:r w:rsidRPr="00D01C04">
                <w:rPr>
                  <w:rFonts w:ascii="Calibri" w:hAnsi="Calibri" w:cs="Calibri"/>
                  <w:color w:val="000000"/>
                  <w:sz w:val="16"/>
                  <w:szCs w:val="16"/>
                  <w:lang w:eastAsia="en-US"/>
                </w:rPr>
                <w:t xml:space="preserve">6,947,5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97" w:author="Machado, Diana" w:date="2019-02-04T10:19:00Z"/>
                <w:rFonts w:ascii="Calibri" w:hAnsi="Calibri" w:cs="Calibri"/>
                <w:color w:val="000000"/>
                <w:sz w:val="16"/>
                <w:szCs w:val="16"/>
                <w:lang w:eastAsia="en-US"/>
              </w:rPr>
            </w:pPr>
            <w:ins w:id="2099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9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00" w:author="Machado, Diana" w:date="2019-02-04T10:19:00Z"/>
                <w:rFonts w:ascii="Calibri" w:hAnsi="Calibri" w:cs="Calibri"/>
                <w:color w:val="000000"/>
                <w:sz w:val="16"/>
                <w:szCs w:val="16"/>
                <w:lang w:eastAsia="en-US"/>
              </w:rPr>
            </w:pPr>
            <w:ins w:id="21001" w:author="Machado, Diana" w:date="2019-02-04T10:19:00Z">
              <w:r w:rsidRPr="00D01C04">
                <w:rPr>
                  <w:rFonts w:ascii="Calibri" w:hAnsi="Calibri" w:cs="Calibri"/>
                  <w:color w:val="000000"/>
                  <w:sz w:val="16"/>
                  <w:szCs w:val="16"/>
                  <w:lang w:eastAsia="en-US"/>
                </w:rPr>
                <w:t>326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2" w:author="Machado, Diana" w:date="2019-02-04T10:19:00Z"/>
                <w:rFonts w:ascii="Calibri" w:hAnsi="Calibri" w:cs="Calibri"/>
                <w:color w:val="000000"/>
                <w:sz w:val="16"/>
                <w:szCs w:val="16"/>
                <w:lang w:eastAsia="en-US"/>
              </w:rPr>
            </w:pPr>
            <w:ins w:id="210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4" w:author="Machado, Diana" w:date="2019-02-04T10:19:00Z"/>
                <w:rFonts w:ascii="Calibri" w:hAnsi="Calibri" w:cs="Calibri"/>
                <w:color w:val="000000"/>
                <w:sz w:val="16"/>
                <w:szCs w:val="16"/>
                <w:lang w:eastAsia="en-US"/>
              </w:rPr>
            </w:pPr>
            <w:ins w:id="210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6" w:author="Machado, Diana" w:date="2019-02-04T10:19:00Z"/>
                <w:rFonts w:ascii="Calibri" w:hAnsi="Calibri" w:cs="Calibri"/>
                <w:color w:val="000000"/>
                <w:sz w:val="16"/>
                <w:szCs w:val="16"/>
                <w:lang w:eastAsia="en-US"/>
              </w:rPr>
            </w:pPr>
            <w:ins w:id="21007" w:author="Machado, Diana" w:date="2019-02-04T10:19:00Z">
              <w:r w:rsidRPr="00D01C04">
                <w:rPr>
                  <w:rFonts w:ascii="Calibri" w:hAnsi="Calibri" w:cs="Calibri"/>
                  <w:color w:val="000000"/>
                  <w:sz w:val="16"/>
                  <w:szCs w:val="16"/>
                  <w:lang w:eastAsia="en-US"/>
                </w:rPr>
                <w:t xml:space="preserve">11,962,6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8" w:author="Machado, Diana" w:date="2019-02-04T10:19:00Z"/>
                <w:rFonts w:ascii="Calibri" w:hAnsi="Calibri" w:cs="Calibri"/>
                <w:color w:val="000000"/>
                <w:sz w:val="16"/>
                <w:szCs w:val="16"/>
                <w:lang w:eastAsia="en-US"/>
              </w:rPr>
            </w:pPr>
            <w:ins w:id="2100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0" w:author="Machado, Diana" w:date="2019-02-04T10:19:00Z"/>
                <w:rFonts w:ascii="Calibri" w:hAnsi="Calibri" w:cs="Calibri"/>
                <w:color w:val="000000"/>
                <w:sz w:val="16"/>
                <w:szCs w:val="16"/>
                <w:lang w:eastAsia="en-US"/>
              </w:rPr>
            </w:pPr>
            <w:ins w:id="210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2" w:author="Machado, Diana" w:date="2019-02-04T10:19:00Z"/>
                <w:rFonts w:ascii="Calibri" w:hAnsi="Calibri" w:cs="Calibri"/>
                <w:color w:val="000000"/>
                <w:sz w:val="16"/>
                <w:szCs w:val="16"/>
                <w:lang w:eastAsia="en-US"/>
              </w:rPr>
            </w:pPr>
            <w:ins w:id="210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4" w:author="Machado, Diana" w:date="2019-02-04T10:19:00Z"/>
                <w:rFonts w:ascii="Calibri" w:hAnsi="Calibri" w:cs="Calibri"/>
                <w:color w:val="000000"/>
                <w:sz w:val="16"/>
                <w:szCs w:val="16"/>
                <w:lang w:eastAsia="en-US"/>
              </w:rPr>
            </w:pPr>
            <w:ins w:id="21015" w:author="Machado, Diana" w:date="2019-02-04T10:19:00Z">
              <w:r w:rsidRPr="00D01C04">
                <w:rPr>
                  <w:rFonts w:ascii="Calibri" w:hAnsi="Calibri" w:cs="Calibri"/>
                  <w:color w:val="000000"/>
                  <w:sz w:val="16"/>
                  <w:szCs w:val="16"/>
                  <w:lang w:eastAsia="en-US"/>
                </w:rPr>
                <w:t xml:space="preserve">12,003,0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6" w:author="Machado, Diana" w:date="2019-02-04T10:19:00Z"/>
                <w:rFonts w:ascii="Calibri" w:hAnsi="Calibri" w:cs="Calibri"/>
                <w:color w:val="000000"/>
                <w:sz w:val="16"/>
                <w:szCs w:val="16"/>
                <w:lang w:eastAsia="en-US"/>
              </w:rPr>
            </w:pPr>
            <w:ins w:id="21017"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18" w:author="Machado, Diana" w:date="2019-02-04T10:19:00Z"/>
                <w:rFonts w:ascii="Calibri" w:hAnsi="Calibri" w:cs="Calibri"/>
                <w:color w:val="000000"/>
                <w:sz w:val="16"/>
                <w:szCs w:val="16"/>
                <w:lang w:eastAsia="en-US"/>
              </w:rPr>
            </w:pPr>
            <w:ins w:id="21019" w:author="Machado, Diana" w:date="2019-02-04T10:19:00Z">
              <w:r w:rsidRPr="00D01C04">
                <w:rPr>
                  <w:rFonts w:ascii="Calibri" w:hAnsi="Calibri" w:cs="Calibri"/>
                  <w:color w:val="000000"/>
                  <w:sz w:val="16"/>
                  <w:szCs w:val="16"/>
                  <w:lang w:eastAsia="en-US"/>
                </w:rPr>
                <w:t xml:space="preserve">23,965,6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0" w:author="Machado, Diana" w:date="2019-02-04T10:19:00Z"/>
                <w:rFonts w:ascii="Calibri" w:hAnsi="Calibri" w:cs="Calibri"/>
                <w:color w:val="000000"/>
                <w:sz w:val="16"/>
                <w:szCs w:val="16"/>
                <w:lang w:eastAsia="en-US"/>
              </w:rPr>
            </w:pPr>
            <w:ins w:id="2102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10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3" w:author="Machado, Diana" w:date="2019-02-04T10:19:00Z"/>
                <w:rFonts w:ascii="Calibri" w:hAnsi="Calibri" w:cs="Calibri"/>
                <w:color w:val="000000"/>
                <w:sz w:val="16"/>
                <w:szCs w:val="16"/>
                <w:lang w:eastAsia="en-US"/>
              </w:rPr>
            </w:pPr>
            <w:ins w:id="21024" w:author="Machado, Diana" w:date="2019-02-04T10:19:00Z">
              <w:r w:rsidRPr="00D01C04">
                <w:rPr>
                  <w:rFonts w:ascii="Calibri" w:hAnsi="Calibri" w:cs="Calibri"/>
                  <w:color w:val="000000"/>
                  <w:sz w:val="16"/>
                  <w:szCs w:val="16"/>
                  <w:lang w:eastAsia="en-US"/>
                </w:rPr>
                <w:t>326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25" w:author="Machado, Diana" w:date="2019-02-04T10:19:00Z"/>
                <w:rFonts w:ascii="Calibri" w:hAnsi="Calibri" w:cs="Calibri"/>
                <w:color w:val="000000"/>
                <w:sz w:val="16"/>
                <w:szCs w:val="16"/>
                <w:lang w:eastAsia="en-US"/>
              </w:rPr>
            </w:pPr>
            <w:ins w:id="210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27" w:author="Machado, Diana" w:date="2019-02-04T10:19:00Z"/>
                <w:rFonts w:ascii="Calibri" w:hAnsi="Calibri" w:cs="Calibri"/>
                <w:color w:val="000000"/>
                <w:sz w:val="16"/>
                <w:szCs w:val="16"/>
                <w:lang w:eastAsia="en-US"/>
              </w:rPr>
            </w:pPr>
            <w:ins w:id="210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29" w:author="Machado, Diana" w:date="2019-02-04T10:19:00Z"/>
                <w:rFonts w:ascii="Calibri" w:hAnsi="Calibri" w:cs="Calibri"/>
                <w:color w:val="000000"/>
                <w:sz w:val="16"/>
                <w:szCs w:val="16"/>
                <w:lang w:eastAsia="en-US"/>
              </w:rPr>
            </w:pPr>
            <w:ins w:id="21030" w:author="Machado, Diana" w:date="2019-02-04T10:19:00Z">
              <w:r w:rsidRPr="00D01C04">
                <w:rPr>
                  <w:rFonts w:ascii="Calibri" w:hAnsi="Calibri" w:cs="Calibri"/>
                  <w:color w:val="000000"/>
                  <w:sz w:val="16"/>
                  <w:szCs w:val="16"/>
                  <w:lang w:eastAsia="en-US"/>
                </w:rPr>
                <w:t xml:space="preserve">3,039,1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1" w:author="Machado, Diana" w:date="2019-02-04T10:19:00Z"/>
                <w:rFonts w:ascii="Calibri" w:hAnsi="Calibri" w:cs="Calibri"/>
                <w:color w:val="000000"/>
                <w:sz w:val="16"/>
                <w:szCs w:val="16"/>
                <w:lang w:eastAsia="en-US"/>
              </w:rPr>
            </w:pPr>
            <w:ins w:id="2103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3" w:author="Machado, Diana" w:date="2019-02-04T10:19:00Z"/>
                <w:rFonts w:ascii="Calibri" w:hAnsi="Calibri" w:cs="Calibri"/>
                <w:color w:val="000000"/>
                <w:sz w:val="16"/>
                <w:szCs w:val="16"/>
                <w:lang w:eastAsia="en-US"/>
              </w:rPr>
            </w:pPr>
            <w:ins w:id="210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5" w:author="Machado, Diana" w:date="2019-02-04T10:19:00Z"/>
                <w:rFonts w:ascii="Calibri" w:hAnsi="Calibri" w:cs="Calibri"/>
                <w:color w:val="000000"/>
                <w:sz w:val="16"/>
                <w:szCs w:val="16"/>
                <w:lang w:eastAsia="en-US"/>
              </w:rPr>
            </w:pPr>
            <w:ins w:id="21036" w:author="Machado, Diana" w:date="2019-02-04T10:19:00Z">
              <w:r w:rsidRPr="00D01C04">
                <w:rPr>
                  <w:rFonts w:ascii="Calibri" w:hAnsi="Calibri" w:cs="Calibri"/>
                  <w:color w:val="000000"/>
                  <w:sz w:val="16"/>
                  <w:szCs w:val="16"/>
                  <w:lang w:eastAsia="en-US"/>
                </w:rPr>
                <w:t>3.4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7" w:author="Machado, Diana" w:date="2019-02-04T10:19:00Z"/>
                <w:rFonts w:ascii="Calibri" w:hAnsi="Calibri" w:cs="Calibri"/>
                <w:color w:val="000000"/>
                <w:sz w:val="16"/>
                <w:szCs w:val="16"/>
                <w:lang w:eastAsia="en-US"/>
              </w:rPr>
            </w:pPr>
            <w:ins w:id="2103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9" w:author="Machado, Diana" w:date="2019-02-04T10:19:00Z"/>
                <w:rFonts w:ascii="Calibri" w:hAnsi="Calibri" w:cs="Calibri"/>
                <w:color w:val="000000"/>
                <w:sz w:val="16"/>
                <w:szCs w:val="16"/>
                <w:lang w:eastAsia="en-US"/>
              </w:rPr>
            </w:pPr>
            <w:ins w:id="2104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1" w:author="Machado, Diana" w:date="2019-02-04T10:19:00Z"/>
                <w:rFonts w:ascii="Calibri" w:hAnsi="Calibri" w:cs="Calibri"/>
                <w:color w:val="000000"/>
                <w:sz w:val="16"/>
                <w:szCs w:val="16"/>
                <w:lang w:eastAsia="en-US"/>
              </w:rPr>
            </w:pPr>
            <w:ins w:id="21042" w:author="Machado, Diana" w:date="2019-02-04T10:19:00Z">
              <w:r w:rsidRPr="00D01C04">
                <w:rPr>
                  <w:rFonts w:ascii="Calibri" w:hAnsi="Calibri" w:cs="Calibri"/>
                  <w:color w:val="000000"/>
                  <w:sz w:val="16"/>
                  <w:szCs w:val="16"/>
                  <w:lang w:eastAsia="en-US"/>
                </w:rPr>
                <w:t xml:space="preserve">3,079,9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3" w:author="Machado, Diana" w:date="2019-02-04T10:19:00Z"/>
                <w:rFonts w:ascii="Calibri" w:hAnsi="Calibri" w:cs="Calibri"/>
                <w:color w:val="000000"/>
                <w:sz w:val="16"/>
                <w:szCs w:val="16"/>
                <w:lang w:eastAsia="en-US"/>
              </w:rPr>
            </w:pPr>
            <w:ins w:id="2104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0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6" w:author="Machado, Diana" w:date="2019-02-04T10:19:00Z"/>
                <w:rFonts w:ascii="Calibri" w:hAnsi="Calibri" w:cs="Calibri"/>
                <w:color w:val="000000"/>
                <w:sz w:val="16"/>
                <w:szCs w:val="16"/>
                <w:lang w:eastAsia="en-US"/>
              </w:rPr>
            </w:pPr>
            <w:ins w:id="21047" w:author="Machado, Diana" w:date="2019-02-04T10:19:00Z">
              <w:r w:rsidRPr="00D01C04">
                <w:rPr>
                  <w:rFonts w:ascii="Calibri" w:hAnsi="Calibri" w:cs="Calibri"/>
                  <w:color w:val="000000"/>
                  <w:sz w:val="16"/>
                  <w:szCs w:val="16"/>
                  <w:lang w:eastAsia="en-US"/>
                </w:rPr>
                <w:t>326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48" w:author="Machado, Diana" w:date="2019-02-04T10:19:00Z"/>
                <w:rFonts w:ascii="Calibri" w:hAnsi="Calibri" w:cs="Calibri"/>
                <w:color w:val="000000"/>
                <w:sz w:val="16"/>
                <w:szCs w:val="16"/>
                <w:lang w:eastAsia="en-US"/>
              </w:rPr>
            </w:pPr>
            <w:ins w:id="210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0" w:author="Machado, Diana" w:date="2019-02-04T10:19:00Z"/>
                <w:rFonts w:ascii="Calibri" w:hAnsi="Calibri" w:cs="Calibri"/>
                <w:color w:val="000000"/>
                <w:sz w:val="16"/>
                <w:szCs w:val="16"/>
                <w:lang w:eastAsia="en-US"/>
              </w:rPr>
            </w:pPr>
            <w:ins w:id="210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2" w:author="Machado, Diana" w:date="2019-02-04T10:19:00Z"/>
                <w:rFonts w:ascii="Calibri" w:hAnsi="Calibri" w:cs="Calibri"/>
                <w:color w:val="000000"/>
                <w:sz w:val="16"/>
                <w:szCs w:val="16"/>
                <w:lang w:eastAsia="en-US"/>
              </w:rPr>
            </w:pPr>
            <w:ins w:id="21053" w:author="Machado, Diana" w:date="2019-02-04T10:19:00Z">
              <w:r w:rsidRPr="00D01C04">
                <w:rPr>
                  <w:rFonts w:ascii="Calibri" w:hAnsi="Calibri" w:cs="Calibri"/>
                  <w:color w:val="000000"/>
                  <w:sz w:val="16"/>
                  <w:szCs w:val="16"/>
                  <w:lang w:eastAsia="en-US"/>
                </w:rPr>
                <w:t xml:space="preserve">3,495,5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4" w:author="Machado, Diana" w:date="2019-02-04T10:19:00Z"/>
                <w:rFonts w:ascii="Calibri" w:hAnsi="Calibri" w:cs="Calibri"/>
                <w:color w:val="000000"/>
                <w:sz w:val="16"/>
                <w:szCs w:val="16"/>
                <w:lang w:eastAsia="en-US"/>
              </w:rPr>
            </w:pPr>
            <w:ins w:id="21055"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6" w:author="Machado, Diana" w:date="2019-02-04T10:19:00Z"/>
                <w:rFonts w:ascii="Calibri" w:hAnsi="Calibri" w:cs="Calibri"/>
                <w:color w:val="000000"/>
                <w:sz w:val="16"/>
                <w:szCs w:val="16"/>
                <w:lang w:eastAsia="en-US"/>
              </w:rPr>
            </w:pPr>
            <w:ins w:id="210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8" w:author="Machado, Diana" w:date="2019-02-04T10:19:00Z"/>
                <w:rFonts w:ascii="Calibri" w:hAnsi="Calibri" w:cs="Calibri"/>
                <w:color w:val="000000"/>
                <w:sz w:val="16"/>
                <w:szCs w:val="16"/>
                <w:lang w:eastAsia="en-US"/>
              </w:rPr>
            </w:pPr>
            <w:ins w:id="210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0" w:author="Machado, Diana" w:date="2019-02-04T10:19:00Z"/>
                <w:rFonts w:ascii="Calibri" w:hAnsi="Calibri" w:cs="Calibri"/>
                <w:color w:val="000000"/>
                <w:sz w:val="16"/>
                <w:szCs w:val="16"/>
                <w:lang w:eastAsia="en-US"/>
              </w:rPr>
            </w:pPr>
            <w:ins w:id="21061" w:author="Machado, Diana" w:date="2019-02-04T10:19:00Z">
              <w:r w:rsidRPr="00D01C04">
                <w:rPr>
                  <w:rFonts w:ascii="Calibri" w:hAnsi="Calibri" w:cs="Calibri"/>
                  <w:color w:val="000000"/>
                  <w:sz w:val="16"/>
                  <w:szCs w:val="16"/>
                  <w:lang w:eastAsia="en-US"/>
                </w:rPr>
                <w:t xml:space="preserve">5,047,6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2" w:author="Machado, Diana" w:date="2019-02-04T10:19:00Z"/>
                <w:rFonts w:ascii="Calibri" w:hAnsi="Calibri" w:cs="Calibri"/>
                <w:color w:val="000000"/>
                <w:sz w:val="16"/>
                <w:szCs w:val="16"/>
                <w:lang w:eastAsia="en-US"/>
              </w:rPr>
            </w:pPr>
            <w:ins w:id="2106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64" w:author="Machado, Diana" w:date="2019-02-04T10:19:00Z"/>
                <w:rFonts w:ascii="Calibri" w:hAnsi="Calibri" w:cs="Calibri"/>
                <w:color w:val="000000"/>
                <w:sz w:val="16"/>
                <w:szCs w:val="16"/>
                <w:lang w:eastAsia="en-US"/>
              </w:rPr>
            </w:pPr>
            <w:ins w:id="21065" w:author="Machado, Diana" w:date="2019-02-04T10:19:00Z">
              <w:r w:rsidRPr="00D01C04">
                <w:rPr>
                  <w:rFonts w:ascii="Calibri" w:hAnsi="Calibri" w:cs="Calibri"/>
                  <w:color w:val="000000"/>
                  <w:sz w:val="16"/>
                  <w:szCs w:val="16"/>
                  <w:lang w:eastAsia="en-US"/>
                </w:rPr>
                <w:t xml:space="preserve">8,543,1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66" w:author="Machado, Diana" w:date="2019-02-04T10:19:00Z"/>
                <w:rFonts w:ascii="Calibri" w:hAnsi="Calibri" w:cs="Calibri"/>
                <w:color w:val="000000"/>
                <w:sz w:val="16"/>
                <w:szCs w:val="16"/>
                <w:lang w:eastAsia="en-US"/>
              </w:rPr>
            </w:pPr>
            <w:ins w:id="2106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0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69" w:author="Machado, Diana" w:date="2019-02-04T10:19:00Z"/>
                <w:rFonts w:ascii="Calibri" w:hAnsi="Calibri" w:cs="Calibri"/>
                <w:color w:val="000000"/>
                <w:sz w:val="16"/>
                <w:szCs w:val="16"/>
                <w:lang w:eastAsia="en-US"/>
              </w:rPr>
            </w:pPr>
            <w:ins w:id="21070" w:author="Machado, Diana" w:date="2019-02-04T10:19:00Z">
              <w:r w:rsidRPr="00D01C04">
                <w:rPr>
                  <w:rFonts w:ascii="Calibri" w:hAnsi="Calibri" w:cs="Calibri"/>
                  <w:color w:val="000000"/>
                  <w:sz w:val="16"/>
                  <w:szCs w:val="16"/>
                  <w:lang w:eastAsia="en-US"/>
                </w:rPr>
                <w:t>326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1" w:author="Machado, Diana" w:date="2019-02-04T10:19:00Z"/>
                <w:rFonts w:ascii="Calibri" w:hAnsi="Calibri" w:cs="Calibri"/>
                <w:color w:val="000000"/>
                <w:sz w:val="16"/>
                <w:szCs w:val="16"/>
                <w:lang w:eastAsia="en-US"/>
              </w:rPr>
            </w:pPr>
            <w:ins w:id="210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3" w:author="Machado, Diana" w:date="2019-02-04T10:19:00Z"/>
                <w:rFonts w:ascii="Calibri" w:hAnsi="Calibri" w:cs="Calibri"/>
                <w:color w:val="000000"/>
                <w:sz w:val="16"/>
                <w:szCs w:val="16"/>
                <w:lang w:eastAsia="en-US"/>
              </w:rPr>
            </w:pPr>
            <w:ins w:id="210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5" w:author="Machado, Diana" w:date="2019-02-04T10:19:00Z"/>
                <w:rFonts w:ascii="Calibri" w:hAnsi="Calibri" w:cs="Calibri"/>
                <w:color w:val="000000"/>
                <w:sz w:val="16"/>
                <w:szCs w:val="16"/>
                <w:lang w:eastAsia="en-US"/>
              </w:rPr>
            </w:pPr>
            <w:ins w:id="21076" w:author="Machado, Diana" w:date="2019-02-04T10:19:00Z">
              <w:r w:rsidRPr="00D01C04">
                <w:rPr>
                  <w:rFonts w:ascii="Calibri" w:hAnsi="Calibri" w:cs="Calibri"/>
                  <w:color w:val="000000"/>
                  <w:sz w:val="16"/>
                  <w:szCs w:val="16"/>
                  <w:lang w:eastAsia="en-US"/>
                </w:rPr>
                <w:t xml:space="preserve">706,6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7" w:author="Machado, Diana" w:date="2019-02-04T10:19:00Z"/>
                <w:rFonts w:ascii="Calibri" w:hAnsi="Calibri" w:cs="Calibri"/>
                <w:color w:val="000000"/>
                <w:sz w:val="16"/>
                <w:szCs w:val="16"/>
                <w:lang w:eastAsia="en-US"/>
              </w:rPr>
            </w:pPr>
            <w:ins w:id="2107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9" w:author="Machado, Diana" w:date="2019-02-04T10:19:00Z"/>
                <w:rFonts w:ascii="Calibri" w:hAnsi="Calibri" w:cs="Calibri"/>
                <w:color w:val="000000"/>
                <w:sz w:val="16"/>
                <w:szCs w:val="16"/>
                <w:lang w:eastAsia="en-US"/>
              </w:rPr>
            </w:pPr>
            <w:ins w:id="210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1" w:author="Machado, Diana" w:date="2019-02-04T10:19:00Z"/>
                <w:rFonts w:ascii="Calibri" w:hAnsi="Calibri" w:cs="Calibri"/>
                <w:color w:val="000000"/>
                <w:sz w:val="16"/>
                <w:szCs w:val="16"/>
                <w:lang w:eastAsia="en-US"/>
              </w:rPr>
            </w:pPr>
            <w:ins w:id="210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3" w:author="Machado, Diana" w:date="2019-02-04T10:19:00Z"/>
                <w:rFonts w:ascii="Calibri" w:hAnsi="Calibri" w:cs="Calibri"/>
                <w:color w:val="000000"/>
                <w:sz w:val="16"/>
                <w:szCs w:val="16"/>
                <w:lang w:eastAsia="en-US"/>
              </w:rPr>
            </w:pPr>
            <w:ins w:id="2108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5" w:author="Machado, Diana" w:date="2019-02-04T10:19:00Z"/>
                <w:rFonts w:ascii="Calibri" w:hAnsi="Calibri" w:cs="Calibri"/>
                <w:color w:val="000000"/>
                <w:sz w:val="16"/>
                <w:szCs w:val="16"/>
                <w:lang w:eastAsia="en-US"/>
              </w:rPr>
            </w:pPr>
            <w:ins w:id="2108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87" w:author="Machado, Diana" w:date="2019-02-04T10:19:00Z"/>
                <w:rFonts w:ascii="Calibri" w:hAnsi="Calibri" w:cs="Calibri"/>
                <w:color w:val="000000"/>
                <w:sz w:val="16"/>
                <w:szCs w:val="16"/>
                <w:lang w:eastAsia="en-US"/>
              </w:rPr>
            </w:pPr>
            <w:ins w:id="21088" w:author="Machado, Diana" w:date="2019-02-04T10:19:00Z">
              <w:r w:rsidRPr="00D01C04">
                <w:rPr>
                  <w:rFonts w:ascii="Calibri" w:hAnsi="Calibri" w:cs="Calibri"/>
                  <w:color w:val="000000"/>
                  <w:sz w:val="16"/>
                  <w:szCs w:val="16"/>
                  <w:lang w:eastAsia="en-US"/>
                </w:rPr>
                <w:t xml:space="preserve">706,6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89" w:author="Machado, Diana" w:date="2019-02-04T10:19:00Z"/>
                <w:rFonts w:ascii="Calibri" w:hAnsi="Calibri" w:cs="Calibri"/>
                <w:color w:val="000000"/>
                <w:sz w:val="16"/>
                <w:szCs w:val="16"/>
                <w:lang w:eastAsia="en-US"/>
              </w:rPr>
            </w:pPr>
            <w:ins w:id="2109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0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92" w:author="Machado, Diana" w:date="2019-02-04T10:19:00Z"/>
                <w:rFonts w:ascii="Calibri" w:hAnsi="Calibri" w:cs="Calibri"/>
                <w:color w:val="000000"/>
                <w:sz w:val="16"/>
                <w:szCs w:val="16"/>
                <w:lang w:eastAsia="en-US"/>
              </w:rPr>
            </w:pPr>
            <w:ins w:id="21093" w:author="Machado, Diana" w:date="2019-02-04T10:19:00Z">
              <w:r w:rsidRPr="00D01C04">
                <w:rPr>
                  <w:rFonts w:ascii="Calibri" w:hAnsi="Calibri" w:cs="Calibri"/>
                  <w:color w:val="000000"/>
                  <w:sz w:val="16"/>
                  <w:szCs w:val="16"/>
                  <w:lang w:eastAsia="en-US"/>
                </w:rPr>
                <w:t>326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94" w:author="Machado, Diana" w:date="2019-02-04T10:19:00Z"/>
                <w:rFonts w:ascii="Calibri" w:hAnsi="Calibri" w:cs="Calibri"/>
                <w:color w:val="000000"/>
                <w:sz w:val="16"/>
                <w:szCs w:val="16"/>
                <w:lang w:eastAsia="en-US"/>
              </w:rPr>
            </w:pPr>
            <w:ins w:id="210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96" w:author="Machado, Diana" w:date="2019-02-04T10:19:00Z"/>
                <w:rFonts w:ascii="Calibri" w:hAnsi="Calibri" w:cs="Calibri"/>
                <w:color w:val="000000"/>
                <w:sz w:val="16"/>
                <w:szCs w:val="16"/>
                <w:lang w:eastAsia="en-US"/>
              </w:rPr>
            </w:pPr>
            <w:ins w:id="210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98" w:author="Machado, Diana" w:date="2019-02-04T10:19:00Z"/>
                <w:rFonts w:ascii="Calibri" w:hAnsi="Calibri" w:cs="Calibri"/>
                <w:color w:val="000000"/>
                <w:sz w:val="16"/>
                <w:szCs w:val="16"/>
                <w:lang w:eastAsia="en-US"/>
              </w:rPr>
            </w:pPr>
            <w:ins w:id="21099" w:author="Machado, Diana" w:date="2019-02-04T10:19:00Z">
              <w:r w:rsidRPr="00D01C04">
                <w:rPr>
                  <w:rFonts w:ascii="Calibri" w:hAnsi="Calibri" w:cs="Calibri"/>
                  <w:color w:val="000000"/>
                  <w:sz w:val="16"/>
                  <w:szCs w:val="16"/>
                  <w:lang w:eastAsia="en-US"/>
                </w:rPr>
                <w:t xml:space="preserve">5,033,1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0" w:author="Machado, Diana" w:date="2019-02-04T10:19:00Z"/>
                <w:rFonts w:ascii="Calibri" w:hAnsi="Calibri" w:cs="Calibri"/>
                <w:color w:val="000000"/>
                <w:sz w:val="16"/>
                <w:szCs w:val="16"/>
                <w:lang w:eastAsia="en-US"/>
              </w:rPr>
            </w:pPr>
            <w:ins w:id="21101"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2" w:author="Machado, Diana" w:date="2019-02-04T10:19:00Z"/>
                <w:rFonts w:ascii="Calibri" w:hAnsi="Calibri" w:cs="Calibri"/>
                <w:color w:val="000000"/>
                <w:sz w:val="16"/>
                <w:szCs w:val="16"/>
                <w:lang w:eastAsia="en-US"/>
              </w:rPr>
            </w:pPr>
            <w:ins w:id="211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4" w:author="Machado, Diana" w:date="2019-02-04T10:19:00Z"/>
                <w:rFonts w:ascii="Calibri" w:hAnsi="Calibri" w:cs="Calibri"/>
                <w:color w:val="000000"/>
                <w:sz w:val="16"/>
                <w:szCs w:val="16"/>
                <w:lang w:eastAsia="en-US"/>
              </w:rPr>
            </w:pPr>
            <w:ins w:id="211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6" w:author="Machado, Diana" w:date="2019-02-04T10:19:00Z"/>
                <w:rFonts w:ascii="Calibri" w:hAnsi="Calibri" w:cs="Calibri"/>
                <w:color w:val="000000"/>
                <w:sz w:val="16"/>
                <w:szCs w:val="16"/>
                <w:lang w:eastAsia="en-US"/>
              </w:rPr>
            </w:pPr>
            <w:ins w:id="2110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8" w:author="Machado, Diana" w:date="2019-02-04T10:19:00Z"/>
                <w:rFonts w:ascii="Calibri" w:hAnsi="Calibri" w:cs="Calibri"/>
                <w:color w:val="000000"/>
                <w:sz w:val="16"/>
                <w:szCs w:val="16"/>
                <w:lang w:eastAsia="en-US"/>
              </w:rPr>
            </w:pPr>
            <w:ins w:id="2110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0" w:author="Machado, Diana" w:date="2019-02-04T10:19:00Z"/>
                <w:rFonts w:ascii="Calibri" w:hAnsi="Calibri" w:cs="Calibri"/>
                <w:color w:val="000000"/>
                <w:sz w:val="16"/>
                <w:szCs w:val="16"/>
                <w:lang w:eastAsia="en-US"/>
              </w:rPr>
            </w:pPr>
            <w:ins w:id="21111" w:author="Machado, Diana" w:date="2019-02-04T10:19:00Z">
              <w:r w:rsidRPr="00D01C04">
                <w:rPr>
                  <w:rFonts w:ascii="Calibri" w:hAnsi="Calibri" w:cs="Calibri"/>
                  <w:color w:val="000000"/>
                  <w:sz w:val="16"/>
                  <w:szCs w:val="16"/>
                  <w:lang w:eastAsia="en-US"/>
                </w:rPr>
                <w:t xml:space="preserve">5,104,9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2" w:author="Machado, Diana" w:date="2019-02-04T10:19:00Z"/>
                <w:rFonts w:ascii="Calibri" w:hAnsi="Calibri" w:cs="Calibri"/>
                <w:color w:val="000000"/>
                <w:sz w:val="16"/>
                <w:szCs w:val="16"/>
                <w:lang w:eastAsia="en-US"/>
              </w:rPr>
            </w:pPr>
            <w:ins w:id="2111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1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5" w:author="Machado, Diana" w:date="2019-02-04T10:19:00Z"/>
                <w:rFonts w:ascii="Calibri" w:hAnsi="Calibri" w:cs="Calibri"/>
                <w:color w:val="000000"/>
                <w:sz w:val="16"/>
                <w:szCs w:val="16"/>
                <w:lang w:eastAsia="en-US"/>
              </w:rPr>
            </w:pPr>
            <w:ins w:id="21116" w:author="Machado, Diana" w:date="2019-02-04T10:19:00Z">
              <w:r w:rsidRPr="00D01C04">
                <w:rPr>
                  <w:rFonts w:ascii="Calibri" w:hAnsi="Calibri" w:cs="Calibri"/>
                  <w:color w:val="000000"/>
                  <w:sz w:val="16"/>
                  <w:szCs w:val="16"/>
                  <w:lang w:eastAsia="en-US"/>
                </w:rPr>
                <w:t>326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17" w:author="Machado, Diana" w:date="2019-02-04T10:19:00Z"/>
                <w:rFonts w:ascii="Calibri" w:hAnsi="Calibri" w:cs="Calibri"/>
                <w:color w:val="000000"/>
                <w:sz w:val="16"/>
                <w:szCs w:val="16"/>
                <w:lang w:eastAsia="en-US"/>
              </w:rPr>
            </w:pPr>
            <w:ins w:id="211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19" w:author="Machado, Diana" w:date="2019-02-04T10:19:00Z"/>
                <w:rFonts w:ascii="Calibri" w:hAnsi="Calibri" w:cs="Calibri"/>
                <w:color w:val="000000"/>
                <w:sz w:val="16"/>
                <w:szCs w:val="16"/>
                <w:lang w:eastAsia="en-US"/>
              </w:rPr>
            </w:pPr>
            <w:ins w:id="211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1" w:author="Machado, Diana" w:date="2019-02-04T10:19:00Z"/>
                <w:rFonts w:ascii="Calibri" w:hAnsi="Calibri" w:cs="Calibri"/>
                <w:color w:val="000000"/>
                <w:sz w:val="16"/>
                <w:szCs w:val="16"/>
                <w:lang w:eastAsia="en-US"/>
              </w:rPr>
            </w:pPr>
            <w:ins w:id="211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3" w:author="Machado, Diana" w:date="2019-02-04T10:19:00Z"/>
                <w:rFonts w:ascii="Calibri" w:hAnsi="Calibri" w:cs="Calibri"/>
                <w:color w:val="000000"/>
                <w:sz w:val="16"/>
                <w:szCs w:val="16"/>
                <w:lang w:eastAsia="en-US"/>
              </w:rPr>
            </w:pPr>
            <w:ins w:id="211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5" w:author="Machado, Diana" w:date="2019-02-04T10:19:00Z"/>
                <w:rFonts w:ascii="Calibri" w:hAnsi="Calibri" w:cs="Calibri"/>
                <w:color w:val="000000"/>
                <w:sz w:val="16"/>
                <w:szCs w:val="16"/>
                <w:lang w:eastAsia="en-US"/>
              </w:rPr>
            </w:pPr>
            <w:ins w:id="211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7" w:author="Machado, Diana" w:date="2019-02-04T10:19:00Z"/>
                <w:rFonts w:ascii="Calibri" w:hAnsi="Calibri" w:cs="Calibri"/>
                <w:color w:val="000000"/>
                <w:sz w:val="16"/>
                <w:szCs w:val="16"/>
                <w:lang w:eastAsia="en-US"/>
              </w:rPr>
            </w:pPr>
            <w:ins w:id="21128" w:author="Machado, Diana" w:date="2019-02-04T10:19:00Z">
              <w:r w:rsidRPr="00D01C04">
                <w:rPr>
                  <w:rFonts w:ascii="Calibri" w:hAnsi="Calibri" w:cs="Calibri"/>
                  <w:color w:val="000000"/>
                  <w:sz w:val="16"/>
                  <w:szCs w:val="16"/>
                  <w:lang w:eastAsia="en-US"/>
                </w:rPr>
                <w:t>5.2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9" w:author="Machado, Diana" w:date="2019-02-04T10:19:00Z"/>
                <w:rFonts w:ascii="Calibri" w:hAnsi="Calibri" w:cs="Calibri"/>
                <w:color w:val="000000"/>
                <w:sz w:val="16"/>
                <w:szCs w:val="16"/>
                <w:lang w:eastAsia="en-US"/>
              </w:rPr>
            </w:pPr>
            <w:ins w:id="21130" w:author="Machado, Diana" w:date="2019-02-04T10:19:00Z">
              <w:r w:rsidRPr="00D01C04">
                <w:rPr>
                  <w:rFonts w:ascii="Calibri" w:hAnsi="Calibri" w:cs="Calibri"/>
                  <w:color w:val="000000"/>
                  <w:sz w:val="16"/>
                  <w:szCs w:val="16"/>
                  <w:lang w:eastAsia="en-US"/>
                </w:rPr>
                <w:t xml:space="preserve">863,6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31" w:author="Machado, Diana" w:date="2019-02-04T10:19:00Z"/>
                <w:rFonts w:ascii="Calibri" w:hAnsi="Calibri" w:cs="Calibri"/>
                <w:color w:val="000000"/>
                <w:sz w:val="16"/>
                <w:szCs w:val="16"/>
                <w:lang w:eastAsia="en-US"/>
              </w:rPr>
            </w:pPr>
            <w:ins w:id="21132"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33" w:author="Machado, Diana" w:date="2019-02-04T10:19:00Z"/>
                <w:rFonts w:ascii="Calibri" w:hAnsi="Calibri" w:cs="Calibri"/>
                <w:color w:val="000000"/>
                <w:sz w:val="16"/>
                <w:szCs w:val="16"/>
                <w:lang w:eastAsia="en-US"/>
              </w:rPr>
            </w:pPr>
            <w:ins w:id="21134" w:author="Machado, Diana" w:date="2019-02-04T10:19:00Z">
              <w:r w:rsidRPr="00D01C04">
                <w:rPr>
                  <w:rFonts w:ascii="Calibri" w:hAnsi="Calibri" w:cs="Calibri"/>
                  <w:color w:val="000000"/>
                  <w:sz w:val="16"/>
                  <w:szCs w:val="16"/>
                  <w:lang w:eastAsia="en-US"/>
                </w:rPr>
                <w:t xml:space="preserve">863,6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35" w:author="Machado, Diana" w:date="2019-02-04T10:19:00Z"/>
                <w:rFonts w:ascii="Calibri" w:hAnsi="Calibri" w:cs="Calibri"/>
                <w:color w:val="000000"/>
                <w:sz w:val="16"/>
                <w:szCs w:val="16"/>
                <w:lang w:eastAsia="en-US"/>
              </w:rPr>
            </w:pPr>
            <w:ins w:id="2113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1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38" w:author="Machado, Diana" w:date="2019-02-04T10:19:00Z"/>
                <w:rFonts w:ascii="Calibri" w:hAnsi="Calibri" w:cs="Calibri"/>
                <w:color w:val="000000"/>
                <w:sz w:val="16"/>
                <w:szCs w:val="16"/>
                <w:lang w:eastAsia="en-US"/>
              </w:rPr>
            </w:pPr>
            <w:ins w:id="21139" w:author="Machado, Diana" w:date="2019-02-04T10:19:00Z">
              <w:r w:rsidRPr="00D01C04">
                <w:rPr>
                  <w:rFonts w:ascii="Calibri" w:hAnsi="Calibri" w:cs="Calibri"/>
                  <w:color w:val="000000"/>
                  <w:sz w:val="16"/>
                  <w:szCs w:val="16"/>
                  <w:lang w:eastAsia="en-US"/>
                </w:rPr>
                <w:t>326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0" w:author="Machado, Diana" w:date="2019-02-04T10:19:00Z"/>
                <w:rFonts w:ascii="Calibri" w:hAnsi="Calibri" w:cs="Calibri"/>
                <w:color w:val="000000"/>
                <w:sz w:val="16"/>
                <w:szCs w:val="16"/>
                <w:lang w:eastAsia="en-US"/>
              </w:rPr>
            </w:pPr>
            <w:ins w:id="211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2" w:author="Machado, Diana" w:date="2019-02-04T10:19:00Z"/>
                <w:rFonts w:ascii="Calibri" w:hAnsi="Calibri" w:cs="Calibri"/>
                <w:color w:val="000000"/>
                <w:sz w:val="16"/>
                <w:szCs w:val="16"/>
                <w:lang w:eastAsia="en-US"/>
              </w:rPr>
            </w:pPr>
            <w:ins w:id="211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4" w:author="Machado, Diana" w:date="2019-02-04T10:19:00Z"/>
                <w:rFonts w:ascii="Calibri" w:hAnsi="Calibri" w:cs="Calibri"/>
                <w:color w:val="000000"/>
                <w:sz w:val="16"/>
                <w:szCs w:val="16"/>
                <w:lang w:eastAsia="en-US"/>
              </w:rPr>
            </w:pPr>
            <w:ins w:id="21145" w:author="Machado, Diana" w:date="2019-02-04T10:19:00Z">
              <w:r w:rsidRPr="00D01C04">
                <w:rPr>
                  <w:rFonts w:ascii="Calibri" w:hAnsi="Calibri" w:cs="Calibri"/>
                  <w:color w:val="000000"/>
                  <w:sz w:val="16"/>
                  <w:szCs w:val="16"/>
                  <w:lang w:eastAsia="en-US"/>
                </w:rPr>
                <w:t xml:space="preserve">6,102,6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6" w:author="Machado, Diana" w:date="2019-02-04T10:19:00Z"/>
                <w:rFonts w:ascii="Calibri" w:hAnsi="Calibri" w:cs="Calibri"/>
                <w:color w:val="000000"/>
                <w:sz w:val="16"/>
                <w:szCs w:val="16"/>
                <w:lang w:eastAsia="en-US"/>
              </w:rPr>
            </w:pPr>
            <w:ins w:id="21147"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8" w:author="Machado, Diana" w:date="2019-02-04T10:19:00Z"/>
                <w:rFonts w:ascii="Calibri" w:hAnsi="Calibri" w:cs="Calibri"/>
                <w:color w:val="000000"/>
                <w:sz w:val="16"/>
                <w:szCs w:val="16"/>
                <w:lang w:eastAsia="en-US"/>
              </w:rPr>
            </w:pPr>
            <w:ins w:id="211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0" w:author="Machado, Diana" w:date="2019-02-04T10:19:00Z"/>
                <w:rFonts w:ascii="Calibri" w:hAnsi="Calibri" w:cs="Calibri"/>
                <w:color w:val="000000"/>
                <w:sz w:val="16"/>
                <w:szCs w:val="16"/>
                <w:lang w:eastAsia="en-US"/>
              </w:rPr>
            </w:pPr>
            <w:ins w:id="211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2" w:author="Machado, Diana" w:date="2019-02-04T10:19:00Z"/>
                <w:rFonts w:ascii="Calibri" w:hAnsi="Calibri" w:cs="Calibri"/>
                <w:color w:val="000000"/>
                <w:sz w:val="16"/>
                <w:szCs w:val="16"/>
                <w:lang w:eastAsia="en-US"/>
              </w:rPr>
            </w:pPr>
            <w:ins w:id="21153" w:author="Machado, Diana" w:date="2019-02-04T10:19:00Z">
              <w:r w:rsidRPr="00D01C04">
                <w:rPr>
                  <w:rFonts w:ascii="Calibri" w:hAnsi="Calibri" w:cs="Calibri"/>
                  <w:color w:val="000000"/>
                  <w:sz w:val="16"/>
                  <w:szCs w:val="16"/>
                  <w:lang w:eastAsia="en-US"/>
                </w:rPr>
                <w:t xml:space="preserve">5,535,7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4" w:author="Machado, Diana" w:date="2019-02-04T10:19:00Z"/>
                <w:rFonts w:ascii="Calibri" w:hAnsi="Calibri" w:cs="Calibri"/>
                <w:color w:val="000000"/>
                <w:sz w:val="16"/>
                <w:szCs w:val="16"/>
                <w:lang w:eastAsia="en-US"/>
              </w:rPr>
            </w:pPr>
            <w:ins w:id="21155"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56" w:author="Machado, Diana" w:date="2019-02-04T10:19:00Z"/>
                <w:rFonts w:ascii="Calibri" w:hAnsi="Calibri" w:cs="Calibri"/>
                <w:color w:val="000000"/>
                <w:sz w:val="16"/>
                <w:szCs w:val="16"/>
                <w:lang w:eastAsia="en-US"/>
              </w:rPr>
            </w:pPr>
            <w:ins w:id="21157" w:author="Machado, Diana" w:date="2019-02-04T10:19:00Z">
              <w:r w:rsidRPr="00D01C04">
                <w:rPr>
                  <w:rFonts w:ascii="Calibri" w:hAnsi="Calibri" w:cs="Calibri"/>
                  <w:color w:val="000000"/>
                  <w:sz w:val="16"/>
                  <w:szCs w:val="16"/>
                  <w:lang w:eastAsia="en-US"/>
                </w:rPr>
                <w:t xml:space="preserve">11,638,4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58" w:author="Machado, Diana" w:date="2019-02-04T10:19:00Z"/>
                <w:rFonts w:ascii="Calibri" w:hAnsi="Calibri" w:cs="Calibri"/>
                <w:color w:val="000000"/>
                <w:sz w:val="16"/>
                <w:szCs w:val="16"/>
                <w:lang w:eastAsia="en-US"/>
              </w:rPr>
            </w:pPr>
            <w:ins w:id="2115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11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61" w:author="Machado, Diana" w:date="2019-02-04T10:19:00Z"/>
                <w:rFonts w:ascii="Calibri" w:hAnsi="Calibri" w:cs="Calibri"/>
                <w:color w:val="000000"/>
                <w:sz w:val="16"/>
                <w:szCs w:val="16"/>
                <w:lang w:eastAsia="en-US"/>
              </w:rPr>
            </w:pPr>
            <w:ins w:id="21162" w:author="Machado, Diana" w:date="2019-02-04T10:19:00Z">
              <w:r w:rsidRPr="00D01C04">
                <w:rPr>
                  <w:rFonts w:ascii="Calibri" w:hAnsi="Calibri" w:cs="Calibri"/>
                  <w:color w:val="000000"/>
                  <w:sz w:val="16"/>
                  <w:szCs w:val="16"/>
                  <w:lang w:eastAsia="en-US"/>
                </w:rPr>
                <w:t>327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3" w:author="Machado, Diana" w:date="2019-02-04T10:19:00Z"/>
                <w:rFonts w:ascii="Calibri" w:hAnsi="Calibri" w:cs="Calibri"/>
                <w:color w:val="000000"/>
                <w:sz w:val="16"/>
                <w:szCs w:val="16"/>
                <w:lang w:eastAsia="en-US"/>
              </w:rPr>
            </w:pPr>
            <w:ins w:id="21164" w:author="Machado, Diana" w:date="2019-02-04T10:19:00Z">
              <w:r w:rsidRPr="00D01C04">
                <w:rPr>
                  <w:rFonts w:ascii="Calibri" w:hAnsi="Calibri" w:cs="Calibri"/>
                  <w:color w:val="000000"/>
                  <w:sz w:val="16"/>
                  <w:szCs w:val="16"/>
                  <w:lang w:eastAsia="en-US"/>
                </w:rPr>
                <w:t xml:space="preserve">34,907,2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5" w:author="Machado, Diana" w:date="2019-02-04T10:19:00Z"/>
                <w:rFonts w:ascii="Calibri" w:hAnsi="Calibri" w:cs="Calibri"/>
                <w:color w:val="000000"/>
                <w:sz w:val="16"/>
                <w:szCs w:val="16"/>
                <w:lang w:eastAsia="en-US"/>
              </w:rPr>
            </w:pPr>
            <w:ins w:id="21166"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7" w:author="Machado, Diana" w:date="2019-02-04T10:19:00Z"/>
                <w:rFonts w:ascii="Calibri" w:hAnsi="Calibri" w:cs="Calibri"/>
                <w:color w:val="000000"/>
                <w:sz w:val="16"/>
                <w:szCs w:val="16"/>
                <w:lang w:eastAsia="en-US"/>
              </w:rPr>
            </w:pPr>
            <w:ins w:id="21168" w:author="Machado, Diana" w:date="2019-02-04T10:19:00Z">
              <w:r w:rsidRPr="00D01C04">
                <w:rPr>
                  <w:rFonts w:ascii="Calibri" w:hAnsi="Calibri" w:cs="Calibri"/>
                  <w:color w:val="000000"/>
                  <w:sz w:val="16"/>
                  <w:szCs w:val="16"/>
                  <w:lang w:eastAsia="en-US"/>
                </w:rPr>
                <w:t xml:space="preserve">15,828,2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9" w:author="Machado, Diana" w:date="2019-02-04T10:19:00Z"/>
                <w:rFonts w:ascii="Calibri" w:hAnsi="Calibri" w:cs="Calibri"/>
                <w:color w:val="000000"/>
                <w:sz w:val="16"/>
                <w:szCs w:val="16"/>
                <w:lang w:eastAsia="en-US"/>
              </w:rPr>
            </w:pPr>
            <w:ins w:id="21170"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1" w:author="Machado, Diana" w:date="2019-02-04T10:19:00Z"/>
                <w:rFonts w:ascii="Calibri" w:hAnsi="Calibri" w:cs="Calibri"/>
                <w:color w:val="000000"/>
                <w:sz w:val="16"/>
                <w:szCs w:val="16"/>
                <w:lang w:eastAsia="en-US"/>
              </w:rPr>
            </w:pPr>
            <w:ins w:id="211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3" w:author="Machado, Diana" w:date="2019-02-04T10:19:00Z"/>
                <w:rFonts w:ascii="Calibri" w:hAnsi="Calibri" w:cs="Calibri"/>
                <w:color w:val="000000"/>
                <w:sz w:val="16"/>
                <w:szCs w:val="16"/>
                <w:lang w:eastAsia="en-US"/>
              </w:rPr>
            </w:pPr>
            <w:ins w:id="211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5" w:author="Machado, Diana" w:date="2019-02-04T10:19:00Z"/>
                <w:rFonts w:ascii="Calibri" w:hAnsi="Calibri" w:cs="Calibri"/>
                <w:color w:val="000000"/>
                <w:sz w:val="16"/>
                <w:szCs w:val="16"/>
                <w:lang w:eastAsia="en-US"/>
              </w:rPr>
            </w:pPr>
            <w:ins w:id="21176" w:author="Machado, Diana" w:date="2019-02-04T10:19:00Z">
              <w:r w:rsidRPr="00D01C04">
                <w:rPr>
                  <w:rFonts w:ascii="Calibri" w:hAnsi="Calibri" w:cs="Calibri"/>
                  <w:color w:val="000000"/>
                  <w:sz w:val="16"/>
                  <w:szCs w:val="16"/>
                  <w:lang w:eastAsia="en-US"/>
                </w:rPr>
                <w:t xml:space="preserve">25,884,5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7" w:author="Machado, Diana" w:date="2019-02-04T10:19:00Z"/>
                <w:rFonts w:ascii="Calibri" w:hAnsi="Calibri" w:cs="Calibri"/>
                <w:color w:val="000000"/>
                <w:sz w:val="16"/>
                <w:szCs w:val="16"/>
                <w:lang w:eastAsia="en-US"/>
              </w:rPr>
            </w:pPr>
            <w:ins w:id="21178"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79" w:author="Machado, Diana" w:date="2019-02-04T10:19:00Z"/>
                <w:rFonts w:ascii="Calibri" w:hAnsi="Calibri" w:cs="Calibri"/>
                <w:color w:val="000000"/>
                <w:sz w:val="16"/>
                <w:szCs w:val="16"/>
                <w:lang w:eastAsia="en-US"/>
              </w:rPr>
            </w:pPr>
            <w:ins w:id="21180" w:author="Machado, Diana" w:date="2019-02-04T10:19:00Z">
              <w:r w:rsidRPr="00D01C04">
                <w:rPr>
                  <w:rFonts w:ascii="Calibri" w:hAnsi="Calibri" w:cs="Calibri"/>
                  <w:color w:val="000000"/>
                  <w:sz w:val="16"/>
                  <w:szCs w:val="16"/>
                  <w:lang w:eastAsia="en-US"/>
                </w:rPr>
                <w:t xml:space="preserve">76,620,0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1" w:author="Machado, Diana" w:date="2019-02-04T10:19:00Z"/>
                <w:rFonts w:ascii="Calibri" w:hAnsi="Calibri" w:cs="Calibri"/>
                <w:color w:val="000000"/>
                <w:sz w:val="16"/>
                <w:szCs w:val="16"/>
                <w:lang w:eastAsia="en-US"/>
              </w:rPr>
            </w:pPr>
            <w:ins w:id="21182"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11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4" w:author="Machado, Diana" w:date="2019-02-04T10:19:00Z"/>
                <w:rFonts w:ascii="Calibri" w:hAnsi="Calibri" w:cs="Calibri"/>
                <w:color w:val="000000"/>
                <w:sz w:val="16"/>
                <w:szCs w:val="16"/>
                <w:lang w:eastAsia="en-US"/>
              </w:rPr>
            </w:pPr>
            <w:ins w:id="21185" w:author="Machado, Diana" w:date="2019-02-04T10:19:00Z">
              <w:r w:rsidRPr="00D01C04">
                <w:rPr>
                  <w:rFonts w:ascii="Calibri" w:hAnsi="Calibri" w:cs="Calibri"/>
                  <w:color w:val="000000"/>
                  <w:sz w:val="16"/>
                  <w:szCs w:val="16"/>
                  <w:lang w:eastAsia="en-US"/>
                </w:rPr>
                <w:t>327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86" w:author="Machado, Diana" w:date="2019-02-04T10:19:00Z"/>
                <w:rFonts w:ascii="Calibri" w:hAnsi="Calibri" w:cs="Calibri"/>
                <w:color w:val="000000"/>
                <w:sz w:val="16"/>
                <w:szCs w:val="16"/>
                <w:lang w:eastAsia="en-US"/>
              </w:rPr>
            </w:pPr>
            <w:ins w:id="211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88" w:author="Machado, Diana" w:date="2019-02-04T10:19:00Z"/>
                <w:rFonts w:ascii="Calibri" w:hAnsi="Calibri" w:cs="Calibri"/>
                <w:color w:val="000000"/>
                <w:sz w:val="16"/>
                <w:szCs w:val="16"/>
                <w:lang w:eastAsia="en-US"/>
              </w:rPr>
            </w:pPr>
            <w:ins w:id="211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0" w:author="Machado, Diana" w:date="2019-02-04T10:19:00Z"/>
                <w:rFonts w:ascii="Calibri" w:hAnsi="Calibri" w:cs="Calibri"/>
                <w:color w:val="000000"/>
                <w:sz w:val="16"/>
                <w:szCs w:val="16"/>
                <w:lang w:eastAsia="en-US"/>
              </w:rPr>
            </w:pPr>
            <w:ins w:id="211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2" w:author="Machado, Diana" w:date="2019-02-04T10:19:00Z"/>
                <w:rFonts w:ascii="Calibri" w:hAnsi="Calibri" w:cs="Calibri"/>
                <w:color w:val="000000"/>
                <w:sz w:val="16"/>
                <w:szCs w:val="16"/>
                <w:lang w:eastAsia="en-US"/>
              </w:rPr>
            </w:pPr>
            <w:ins w:id="211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4" w:author="Machado, Diana" w:date="2019-02-04T10:19:00Z"/>
                <w:rFonts w:ascii="Calibri" w:hAnsi="Calibri" w:cs="Calibri"/>
                <w:color w:val="000000"/>
                <w:sz w:val="16"/>
                <w:szCs w:val="16"/>
                <w:lang w:eastAsia="en-US"/>
              </w:rPr>
            </w:pPr>
            <w:ins w:id="211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6" w:author="Machado, Diana" w:date="2019-02-04T10:19:00Z"/>
                <w:rFonts w:ascii="Calibri" w:hAnsi="Calibri" w:cs="Calibri"/>
                <w:color w:val="000000"/>
                <w:sz w:val="16"/>
                <w:szCs w:val="16"/>
                <w:lang w:eastAsia="en-US"/>
              </w:rPr>
            </w:pPr>
            <w:ins w:id="211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8" w:author="Machado, Diana" w:date="2019-02-04T10:19:00Z"/>
                <w:rFonts w:ascii="Calibri" w:hAnsi="Calibri" w:cs="Calibri"/>
                <w:color w:val="000000"/>
                <w:sz w:val="16"/>
                <w:szCs w:val="16"/>
                <w:lang w:eastAsia="en-US"/>
              </w:rPr>
            </w:pPr>
            <w:ins w:id="21199" w:author="Machado, Diana" w:date="2019-02-04T10:19:00Z">
              <w:r w:rsidRPr="00D01C04">
                <w:rPr>
                  <w:rFonts w:ascii="Calibri" w:hAnsi="Calibri" w:cs="Calibri"/>
                  <w:color w:val="000000"/>
                  <w:sz w:val="16"/>
                  <w:szCs w:val="16"/>
                  <w:lang w:eastAsia="en-US"/>
                </w:rPr>
                <w:t xml:space="preserve">1,198,4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00" w:author="Machado, Diana" w:date="2019-02-04T10:19:00Z"/>
                <w:rFonts w:ascii="Calibri" w:hAnsi="Calibri" w:cs="Calibri"/>
                <w:color w:val="000000"/>
                <w:sz w:val="16"/>
                <w:szCs w:val="16"/>
                <w:lang w:eastAsia="en-US"/>
              </w:rPr>
            </w:pPr>
            <w:ins w:id="2120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02" w:author="Machado, Diana" w:date="2019-02-04T10:19:00Z"/>
                <w:rFonts w:ascii="Calibri" w:hAnsi="Calibri" w:cs="Calibri"/>
                <w:color w:val="000000"/>
                <w:sz w:val="16"/>
                <w:szCs w:val="16"/>
                <w:lang w:eastAsia="en-US"/>
              </w:rPr>
            </w:pPr>
            <w:ins w:id="21203" w:author="Machado, Diana" w:date="2019-02-04T10:19:00Z">
              <w:r w:rsidRPr="00D01C04">
                <w:rPr>
                  <w:rFonts w:ascii="Calibri" w:hAnsi="Calibri" w:cs="Calibri"/>
                  <w:color w:val="000000"/>
                  <w:sz w:val="16"/>
                  <w:szCs w:val="16"/>
                  <w:lang w:eastAsia="en-US"/>
                </w:rPr>
                <w:t xml:space="preserve">1,198,4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04" w:author="Machado, Diana" w:date="2019-02-04T10:19:00Z"/>
                <w:rFonts w:ascii="Calibri" w:hAnsi="Calibri" w:cs="Calibri"/>
                <w:color w:val="000000"/>
                <w:sz w:val="16"/>
                <w:szCs w:val="16"/>
                <w:lang w:eastAsia="en-US"/>
              </w:rPr>
            </w:pPr>
            <w:ins w:id="2120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2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07" w:author="Machado, Diana" w:date="2019-02-04T10:19:00Z"/>
                <w:rFonts w:ascii="Calibri" w:hAnsi="Calibri" w:cs="Calibri"/>
                <w:color w:val="000000"/>
                <w:sz w:val="16"/>
                <w:szCs w:val="16"/>
                <w:lang w:eastAsia="en-US"/>
              </w:rPr>
            </w:pPr>
            <w:ins w:id="21208" w:author="Machado, Diana" w:date="2019-02-04T10:19:00Z">
              <w:r w:rsidRPr="00D01C04">
                <w:rPr>
                  <w:rFonts w:ascii="Calibri" w:hAnsi="Calibri" w:cs="Calibri"/>
                  <w:color w:val="000000"/>
                  <w:sz w:val="16"/>
                  <w:szCs w:val="16"/>
                  <w:lang w:eastAsia="en-US"/>
                </w:rPr>
                <w:t>327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09" w:author="Machado, Diana" w:date="2019-02-04T10:19:00Z"/>
                <w:rFonts w:ascii="Calibri" w:hAnsi="Calibri" w:cs="Calibri"/>
                <w:color w:val="000000"/>
                <w:sz w:val="16"/>
                <w:szCs w:val="16"/>
                <w:lang w:eastAsia="en-US"/>
              </w:rPr>
            </w:pPr>
            <w:ins w:id="21210" w:author="Machado, Diana" w:date="2019-02-04T10:19:00Z">
              <w:r w:rsidRPr="00D01C04">
                <w:rPr>
                  <w:rFonts w:ascii="Calibri" w:hAnsi="Calibri" w:cs="Calibri"/>
                  <w:color w:val="000000"/>
                  <w:sz w:val="16"/>
                  <w:szCs w:val="16"/>
                  <w:lang w:eastAsia="en-US"/>
                </w:rPr>
                <w:t xml:space="preserve">30,021,0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1" w:author="Machado, Diana" w:date="2019-02-04T10:19:00Z"/>
                <w:rFonts w:ascii="Calibri" w:hAnsi="Calibri" w:cs="Calibri"/>
                <w:color w:val="000000"/>
                <w:sz w:val="16"/>
                <w:szCs w:val="16"/>
                <w:lang w:eastAsia="en-US"/>
              </w:rPr>
            </w:pPr>
            <w:ins w:id="21212"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3" w:author="Machado, Diana" w:date="2019-02-04T10:19:00Z"/>
                <w:rFonts w:ascii="Calibri" w:hAnsi="Calibri" w:cs="Calibri"/>
                <w:color w:val="000000"/>
                <w:sz w:val="16"/>
                <w:szCs w:val="16"/>
                <w:lang w:eastAsia="en-US"/>
              </w:rPr>
            </w:pPr>
            <w:ins w:id="21214" w:author="Machado, Diana" w:date="2019-02-04T10:19:00Z">
              <w:r w:rsidRPr="00D01C04">
                <w:rPr>
                  <w:rFonts w:ascii="Calibri" w:hAnsi="Calibri" w:cs="Calibri"/>
                  <w:color w:val="000000"/>
                  <w:sz w:val="16"/>
                  <w:szCs w:val="16"/>
                  <w:lang w:eastAsia="en-US"/>
                </w:rPr>
                <w:t xml:space="preserve">997,0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5" w:author="Machado, Diana" w:date="2019-02-04T10:19:00Z"/>
                <w:rFonts w:ascii="Calibri" w:hAnsi="Calibri" w:cs="Calibri"/>
                <w:color w:val="000000"/>
                <w:sz w:val="16"/>
                <w:szCs w:val="16"/>
                <w:lang w:eastAsia="en-US"/>
              </w:rPr>
            </w:pPr>
            <w:ins w:id="2121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7" w:author="Machado, Diana" w:date="2019-02-04T10:19:00Z"/>
                <w:rFonts w:ascii="Calibri" w:hAnsi="Calibri" w:cs="Calibri"/>
                <w:color w:val="000000"/>
                <w:sz w:val="16"/>
                <w:szCs w:val="16"/>
                <w:lang w:eastAsia="en-US"/>
              </w:rPr>
            </w:pPr>
            <w:ins w:id="212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9" w:author="Machado, Diana" w:date="2019-02-04T10:19:00Z"/>
                <w:rFonts w:ascii="Calibri" w:hAnsi="Calibri" w:cs="Calibri"/>
                <w:color w:val="000000"/>
                <w:sz w:val="16"/>
                <w:szCs w:val="16"/>
                <w:lang w:eastAsia="en-US"/>
              </w:rPr>
            </w:pPr>
            <w:ins w:id="212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1" w:author="Machado, Diana" w:date="2019-02-04T10:19:00Z"/>
                <w:rFonts w:ascii="Calibri" w:hAnsi="Calibri" w:cs="Calibri"/>
                <w:color w:val="000000"/>
                <w:sz w:val="16"/>
                <w:szCs w:val="16"/>
                <w:lang w:eastAsia="en-US"/>
              </w:rPr>
            </w:pPr>
            <w:ins w:id="21222" w:author="Machado, Diana" w:date="2019-02-04T10:19:00Z">
              <w:r w:rsidRPr="00D01C04">
                <w:rPr>
                  <w:rFonts w:ascii="Calibri" w:hAnsi="Calibri" w:cs="Calibri"/>
                  <w:color w:val="000000"/>
                  <w:sz w:val="16"/>
                  <w:szCs w:val="16"/>
                  <w:lang w:eastAsia="en-US"/>
                </w:rPr>
                <w:t xml:space="preserve">47,580,6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3" w:author="Machado, Diana" w:date="2019-02-04T10:19:00Z"/>
                <w:rFonts w:ascii="Calibri" w:hAnsi="Calibri" w:cs="Calibri"/>
                <w:color w:val="000000"/>
                <w:sz w:val="16"/>
                <w:szCs w:val="16"/>
                <w:lang w:eastAsia="en-US"/>
              </w:rPr>
            </w:pPr>
            <w:ins w:id="21224"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25" w:author="Machado, Diana" w:date="2019-02-04T10:19:00Z"/>
                <w:rFonts w:ascii="Calibri" w:hAnsi="Calibri" w:cs="Calibri"/>
                <w:color w:val="000000"/>
                <w:sz w:val="16"/>
                <w:szCs w:val="16"/>
                <w:lang w:eastAsia="en-US"/>
              </w:rPr>
            </w:pPr>
            <w:ins w:id="21226" w:author="Machado, Diana" w:date="2019-02-04T10:19:00Z">
              <w:r w:rsidRPr="00D01C04">
                <w:rPr>
                  <w:rFonts w:ascii="Calibri" w:hAnsi="Calibri" w:cs="Calibri"/>
                  <w:color w:val="000000"/>
                  <w:sz w:val="16"/>
                  <w:szCs w:val="16"/>
                  <w:lang w:eastAsia="en-US"/>
                </w:rPr>
                <w:t xml:space="preserve">78,598,7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27" w:author="Machado, Diana" w:date="2019-02-04T10:19:00Z"/>
                <w:rFonts w:ascii="Calibri" w:hAnsi="Calibri" w:cs="Calibri"/>
                <w:color w:val="000000"/>
                <w:sz w:val="16"/>
                <w:szCs w:val="16"/>
                <w:lang w:eastAsia="en-US"/>
              </w:rPr>
            </w:pPr>
            <w:ins w:id="21228"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2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30" w:author="Machado, Diana" w:date="2019-02-04T10:19:00Z"/>
                <w:rFonts w:ascii="Calibri" w:hAnsi="Calibri" w:cs="Calibri"/>
                <w:color w:val="000000"/>
                <w:sz w:val="16"/>
                <w:szCs w:val="16"/>
                <w:lang w:eastAsia="en-US"/>
              </w:rPr>
            </w:pPr>
            <w:ins w:id="21231" w:author="Machado, Diana" w:date="2019-02-04T10:19:00Z">
              <w:r w:rsidRPr="00D01C04">
                <w:rPr>
                  <w:rFonts w:ascii="Calibri" w:hAnsi="Calibri" w:cs="Calibri"/>
                  <w:color w:val="000000"/>
                  <w:sz w:val="16"/>
                  <w:szCs w:val="16"/>
                  <w:lang w:eastAsia="en-US"/>
                </w:rPr>
                <w:t>327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2" w:author="Machado, Diana" w:date="2019-02-04T10:19:00Z"/>
                <w:rFonts w:ascii="Calibri" w:hAnsi="Calibri" w:cs="Calibri"/>
                <w:color w:val="000000"/>
                <w:sz w:val="16"/>
                <w:szCs w:val="16"/>
                <w:lang w:eastAsia="en-US"/>
              </w:rPr>
            </w:pPr>
            <w:ins w:id="21233" w:author="Machado, Diana" w:date="2019-02-04T10:19:00Z">
              <w:r w:rsidRPr="00D01C04">
                <w:rPr>
                  <w:rFonts w:ascii="Calibri" w:hAnsi="Calibri" w:cs="Calibri"/>
                  <w:color w:val="000000"/>
                  <w:sz w:val="16"/>
                  <w:szCs w:val="16"/>
                  <w:lang w:eastAsia="en-US"/>
                </w:rPr>
                <w:t xml:space="preserve">69,167,3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4" w:author="Machado, Diana" w:date="2019-02-04T10:19:00Z"/>
                <w:rFonts w:ascii="Calibri" w:hAnsi="Calibri" w:cs="Calibri"/>
                <w:color w:val="000000"/>
                <w:sz w:val="16"/>
                <w:szCs w:val="16"/>
                <w:lang w:eastAsia="en-US"/>
              </w:rPr>
            </w:pPr>
            <w:ins w:id="21235"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6" w:author="Machado, Diana" w:date="2019-02-04T10:19:00Z"/>
                <w:rFonts w:ascii="Calibri" w:hAnsi="Calibri" w:cs="Calibri"/>
                <w:color w:val="000000"/>
                <w:sz w:val="16"/>
                <w:szCs w:val="16"/>
                <w:lang w:eastAsia="en-US"/>
              </w:rPr>
            </w:pPr>
            <w:ins w:id="21237" w:author="Machado, Diana" w:date="2019-02-04T10:19:00Z">
              <w:r w:rsidRPr="00D01C04">
                <w:rPr>
                  <w:rFonts w:ascii="Calibri" w:hAnsi="Calibri" w:cs="Calibri"/>
                  <w:color w:val="000000"/>
                  <w:sz w:val="16"/>
                  <w:szCs w:val="16"/>
                  <w:lang w:eastAsia="en-US"/>
                </w:rPr>
                <w:t xml:space="preserve">25,645,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8" w:author="Machado, Diana" w:date="2019-02-04T10:19:00Z"/>
                <w:rFonts w:ascii="Calibri" w:hAnsi="Calibri" w:cs="Calibri"/>
                <w:color w:val="000000"/>
                <w:sz w:val="16"/>
                <w:szCs w:val="16"/>
                <w:lang w:eastAsia="en-US"/>
              </w:rPr>
            </w:pPr>
            <w:ins w:id="21239"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0" w:author="Machado, Diana" w:date="2019-02-04T10:19:00Z"/>
                <w:rFonts w:ascii="Calibri" w:hAnsi="Calibri" w:cs="Calibri"/>
                <w:color w:val="000000"/>
                <w:sz w:val="16"/>
                <w:szCs w:val="16"/>
                <w:lang w:eastAsia="en-US"/>
              </w:rPr>
            </w:pPr>
            <w:ins w:id="212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2" w:author="Machado, Diana" w:date="2019-02-04T10:19:00Z"/>
                <w:rFonts w:ascii="Calibri" w:hAnsi="Calibri" w:cs="Calibri"/>
                <w:color w:val="000000"/>
                <w:sz w:val="16"/>
                <w:szCs w:val="16"/>
                <w:lang w:eastAsia="en-US"/>
              </w:rPr>
            </w:pPr>
            <w:ins w:id="212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4" w:author="Machado, Diana" w:date="2019-02-04T10:19:00Z"/>
                <w:rFonts w:ascii="Calibri" w:hAnsi="Calibri" w:cs="Calibri"/>
                <w:color w:val="000000"/>
                <w:sz w:val="16"/>
                <w:szCs w:val="16"/>
                <w:lang w:eastAsia="en-US"/>
              </w:rPr>
            </w:pPr>
            <w:ins w:id="21245" w:author="Machado, Diana" w:date="2019-02-04T10:19:00Z">
              <w:r w:rsidRPr="00D01C04">
                <w:rPr>
                  <w:rFonts w:ascii="Calibri" w:hAnsi="Calibri" w:cs="Calibri"/>
                  <w:color w:val="000000"/>
                  <w:sz w:val="16"/>
                  <w:szCs w:val="16"/>
                  <w:lang w:eastAsia="en-US"/>
                </w:rPr>
                <w:t xml:space="preserve">57,273,9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6" w:author="Machado, Diana" w:date="2019-02-04T10:19:00Z"/>
                <w:rFonts w:ascii="Calibri" w:hAnsi="Calibri" w:cs="Calibri"/>
                <w:color w:val="000000"/>
                <w:sz w:val="16"/>
                <w:szCs w:val="16"/>
                <w:lang w:eastAsia="en-US"/>
              </w:rPr>
            </w:pPr>
            <w:ins w:id="21247"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48" w:author="Machado, Diana" w:date="2019-02-04T10:19:00Z"/>
                <w:rFonts w:ascii="Calibri" w:hAnsi="Calibri" w:cs="Calibri"/>
                <w:color w:val="000000"/>
                <w:sz w:val="16"/>
                <w:szCs w:val="16"/>
                <w:lang w:eastAsia="en-US"/>
              </w:rPr>
            </w:pPr>
            <w:ins w:id="21249" w:author="Machado, Diana" w:date="2019-02-04T10:19:00Z">
              <w:r w:rsidRPr="00D01C04">
                <w:rPr>
                  <w:rFonts w:ascii="Calibri" w:hAnsi="Calibri" w:cs="Calibri"/>
                  <w:color w:val="000000"/>
                  <w:sz w:val="16"/>
                  <w:szCs w:val="16"/>
                  <w:lang w:eastAsia="en-US"/>
                </w:rPr>
                <w:t xml:space="preserve">152,086,9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0" w:author="Machado, Diana" w:date="2019-02-04T10:19:00Z"/>
                <w:rFonts w:ascii="Calibri" w:hAnsi="Calibri" w:cs="Calibri"/>
                <w:color w:val="000000"/>
                <w:sz w:val="16"/>
                <w:szCs w:val="16"/>
                <w:lang w:eastAsia="en-US"/>
              </w:rPr>
            </w:pPr>
            <w:ins w:id="21251"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12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3" w:author="Machado, Diana" w:date="2019-02-04T10:19:00Z"/>
                <w:rFonts w:ascii="Calibri" w:hAnsi="Calibri" w:cs="Calibri"/>
                <w:color w:val="000000"/>
                <w:sz w:val="16"/>
                <w:szCs w:val="16"/>
                <w:lang w:eastAsia="en-US"/>
              </w:rPr>
            </w:pPr>
            <w:ins w:id="21254" w:author="Machado, Diana" w:date="2019-02-04T10:19:00Z">
              <w:r w:rsidRPr="00D01C04">
                <w:rPr>
                  <w:rFonts w:ascii="Calibri" w:hAnsi="Calibri" w:cs="Calibri"/>
                  <w:color w:val="000000"/>
                  <w:sz w:val="16"/>
                  <w:szCs w:val="16"/>
                  <w:lang w:eastAsia="en-US"/>
                </w:rPr>
                <w:t>327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55" w:author="Machado, Diana" w:date="2019-02-04T10:19:00Z"/>
                <w:rFonts w:ascii="Calibri" w:hAnsi="Calibri" w:cs="Calibri"/>
                <w:color w:val="000000"/>
                <w:sz w:val="16"/>
                <w:szCs w:val="16"/>
                <w:lang w:eastAsia="en-US"/>
              </w:rPr>
            </w:pPr>
            <w:ins w:id="21256" w:author="Machado, Diana" w:date="2019-02-04T10:19:00Z">
              <w:r w:rsidRPr="00D01C04">
                <w:rPr>
                  <w:rFonts w:ascii="Calibri" w:hAnsi="Calibri" w:cs="Calibri"/>
                  <w:color w:val="000000"/>
                  <w:sz w:val="16"/>
                  <w:szCs w:val="16"/>
                  <w:lang w:eastAsia="en-US"/>
                </w:rPr>
                <w:t xml:space="preserve">119,644,1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57" w:author="Machado, Diana" w:date="2019-02-04T10:19:00Z"/>
                <w:rFonts w:ascii="Calibri" w:hAnsi="Calibri" w:cs="Calibri"/>
                <w:color w:val="000000"/>
                <w:sz w:val="16"/>
                <w:szCs w:val="16"/>
                <w:lang w:eastAsia="en-US"/>
              </w:rPr>
            </w:pPr>
            <w:ins w:id="21258" w:author="Machado, Diana" w:date="2019-02-04T10:19:00Z">
              <w:r w:rsidRPr="00D01C04">
                <w:rPr>
                  <w:rFonts w:ascii="Calibri" w:hAnsi="Calibri" w:cs="Calibri"/>
                  <w:color w:val="000000"/>
                  <w:sz w:val="16"/>
                  <w:szCs w:val="16"/>
                  <w:lang w:eastAsia="en-US"/>
                </w:rPr>
                <w:t>1.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59" w:author="Machado, Diana" w:date="2019-02-04T10:19:00Z"/>
                <w:rFonts w:ascii="Calibri" w:hAnsi="Calibri" w:cs="Calibri"/>
                <w:color w:val="000000"/>
                <w:sz w:val="16"/>
                <w:szCs w:val="16"/>
                <w:lang w:eastAsia="en-US"/>
              </w:rPr>
            </w:pPr>
            <w:ins w:id="21260" w:author="Machado, Diana" w:date="2019-02-04T10:19:00Z">
              <w:r w:rsidRPr="00D01C04">
                <w:rPr>
                  <w:rFonts w:ascii="Calibri" w:hAnsi="Calibri" w:cs="Calibri"/>
                  <w:color w:val="000000"/>
                  <w:sz w:val="16"/>
                  <w:szCs w:val="16"/>
                  <w:lang w:eastAsia="en-US"/>
                </w:rPr>
                <w:t xml:space="preserve">45,252,7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1" w:author="Machado, Diana" w:date="2019-02-04T10:19:00Z"/>
                <w:rFonts w:ascii="Calibri" w:hAnsi="Calibri" w:cs="Calibri"/>
                <w:color w:val="000000"/>
                <w:sz w:val="16"/>
                <w:szCs w:val="16"/>
                <w:lang w:eastAsia="en-US"/>
              </w:rPr>
            </w:pPr>
            <w:ins w:id="21262"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3" w:author="Machado, Diana" w:date="2019-02-04T10:19:00Z"/>
                <w:rFonts w:ascii="Calibri" w:hAnsi="Calibri" w:cs="Calibri"/>
                <w:color w:val="000000"/>
                <w:sz w:val="16"/>
                <w:szCs w:val="16"/>
                <w:lang w:eastAsia="en-US"/>
              </w:rPr>
            </w:pPr>
            <w:ins w:id="212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5" w:author="Machado, Diana" w:date="2019-02-04T10:19:00Z"/>
                <w:rFonts w:ascii="Calibri" w:hAnsi="Calibri" w:cs="Calibri"/>
                <w:color w:val="000000"/>
                <w:sz w:val="16"/>
                <w:szCs w:val="16"/>
                <w:lang w:eastAsia="en-US"/>
              </w:rPr>
            </w:pPr>
            <w:ins w:id="212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7" w:author="Machado, Diana" w:date="2019-02-04T10:19:00Z"/>
                <w:rFonts w:ascii="Calibri" w:hAnsi="Calibri" w:cs="Calibri"/>
                <w:color w:val="000000"/>
                <w:sz w:val="16"/>
                <w:szCs w:val="16"/>
                <w:lang w:eastAsia="en-US"/>
              </w:rPr>
            </w:pPr>
            <w:ins w:id="21268" w:author="Machado, Diana" w:date="2019-02-04T10:19:00Z">
              <w:r w:rsidRPr="00D01C04">
                <w:rPr>
                  <w:rFonts w:ascii="Calibri" w:hAnsi="Calibri" w:cs="Calibri"/>
                  <w:color w:val="000000"/>
                  <w:sz w:val="16"/>
                  <w:szCs w:val="16"/>
                  <w:lang w:eastAsia="en-US"/>
                </w:rPr>
                <w:t xml:space="preserve">99,284,5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9" w:author="Machado, Diana" w:date="2019-02-04T10:19:00Z"/>
                <w:rFonts w:ascii="Calibri" w:hAnsi="Calibri" w:cs="Calibri"/>
                <w:color w:val="000000"/>
                <w:sz w:val="16"/>
                <w:szCs w:val="16"/>
                <w:lang w:eastAsia="en-US"/>
              </w:rPr>
            </w:pPr>
            <w:ins w:id="21270"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1" w:author="Machado, Diana" w:date="2019-02-04T10:19:00Z"/>
                <w:rFonts w:ascii="Calibri" w:hAnsi="Calibri" w:cs="Calibri"/>
                <w:color w:val="000000"/>
                <w:sz w:val="16"/>
                <w:szCs w:val="16"/>
                <w:lang w:eastAsia="en-US"/>
              </w:rPr>
            </w:pPr>
            <w:ins w:id="21272" w:author="Machado, Diana" w:date="2019-02-04T10:19:00Z">
              <w:r w:rsidRPr="00D01C04">
                <w:rPr>
                  <w:rFonts w:ascii="Calibri" w:hAnsi="Calibri" w:cs="Calibri"/>
                  <w:color w:val="000000"/>
                  <w:sz w:val="16"/>
                  <w:szCs w:val="16"/>
                  <w:lang w:eastAsia="en-US"/>
                </w:rPr>
                <w:t xml:space="preserve">264,181,3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3" w:author="Machado, Diana" w:date="2019-02-04T10:19:00Z"/>
                <w:rFonts w:ascii="Calibri" w:hAnsi="Calibri" w:cs="Calibri"/>
                <w:color w:val="000000"/>
                <w:sz w:val="16"/>
                <w:szCs w:val="16"/>
                <w:lang w:eastAsia="en-US"/>
              </w:rPr>
            </w:pPr>
            <w:ins w:id="21274" w:author="Machado, Diana" w:date="2019-02-04T10:19:00Z">
              <w:r w:rsidRPr="00D01C04">
                <w:rPr>
                  <w:rFonts w:ascii="Calibri" w:hAnsi="Calibri" w:cs="Calibri"/>
                  <w:color w:val="000000"/>
                  <w:sz w:val="16"/>
                  <w:szCs w:val="16"/>
                  <w:lang w:eastAsia="en-US"/>
                </w:rPr>
                <w:t>0.73%</w:t>
              </w:r>
            </w:ins>
          </w:p>
        </w:tc>
      </w:tr>
      <w:tr w:rsidR="00CA5085" w:rsidRPr="00D01C04" w:rsidTr="00331AF4">
        <w:trPr>
          <w:trHeight w:hRule="exact" w:val="216"/>
          <w:ins w:id="212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6" w:author="Machado, Diana" w:date="2019-02-04T10:19:00Z"/>
                <w:rFonts w:ascii="Calibri" w:hAnsi="Calibri" w:cs="Calibri"/>
                <w:color w:val="000000"/>
                <w:sz w:val="16"/>
                <w:szCs w:val="16"/>
                <w:lang w:eastAsia="en-US"/>
              </w:rPr>
            </w:pPr>
            <w:ins w:id="21277" w:author="Machado, Diana" w:date="2019-02-04T10:19:00Z">
              <w:r w:rsidRPr="00D01C04">
                <w:rPr>
                  <w:rFonts w:ascii="Calibri" w:hAnsi="Calibri" w:cs="Calibri"/>
                  <w:color w:val="000000"/>
                  <w:sz w:val="16"/>
                  <w:szCs w:val="16"/>
                  <w:lang w:eastAsia="en-US"/>
                </w:rPr>
                <w:lastRenderedPageBreak/>
                <w:t>327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78" w:author="Machado, Diana" w:date="2019-02-04T10:19:00Z"/>
                <w:rFonts w:ascii="Calibri" w:hAnsi="Calibri" w:cs="Calibri"/>
                <w:color w:val="000000"/>
                <w:sz w:val="16"/>
                <w:szCs w:val="16"/>
                <w:lang w:eastAsia="en-US"/>
              </w:rPr>
            </w:pPr>
            <w:ins w:id="21279" w:author="Machado, Diana" w:date="2019-02-04T10:19:00Z">
              <w:r w:rsidRPr="00D01C04">
                <w:rPr>
                  <w:rFonts w:ascii="Calibri" w:hAnsi="Calibri" w:cs="Calibri"/>
                  <w:color w:val="000000"/>
                  <w:sz w:val="16"/>
                  <w:szCs w:val="16"/>
                  <w:lang w:eastAsia="en-US"/>
                </w:rPr>
                <w:t xml:space="preserve">3,117,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0" w:author="Machado, Diana" w:date="2019-02-04T10:19:00Z"/>
                <w:rFonts w:ascii="Calibri" w:hAnsi="Calibri" w:cs="Calibri"/>
                <w:color w:val="000000"/>
                <w:sz w:val="16"/>
                <w:szCs w:val="16"/>
                <w:lang w:eastAsia="en-US"/>
              </w:rPr>
            </w:pPr>
            <w:ins w:id="21281"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2" w:author="Machado, Diana" w:date="2019-02-04T10:19:00Z"/>
                <w:rFonts w:ascii="Calibri" w:hAnsi="Calibri" w:cs="Calibri"/>
                <w:color w:val="000000"/>
                <w:sz w:val="16"/>
                <w:szCs w:val="16"/>
                <w:lang w:eastAsia="en-US"/>
              </w:rPr>
            </w:pPr>
            <w:ins w:id="21283" w:author="Machado, Diana" w:date="2019-02-04T10:19:00Z">
              <w:r w:rsidRPr="00D01C04">
                <w:rPr>
                  <w:rFonts w:ascii="Calibri" w:hAnsi="Calibri" w:cs="Calibri"/>
                  <w:color w:val="000000"/>
                  <w:sz w:val="16"/>
                  <w:szCs w:val="16"/>
                  <w:lang w:eastAsia="en-US"/>
                </w:rPr>
                <w:t xml:space="preserve">1,270,8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4" w:author="Machado, Diana" w:date="2019-02-04T10:19:00Z"/>
                <w:rFonts w:ascii="Calibri" w:hAnsi="Calibri" w:cs="Calibri"/>
                <w:color w:val="000000"/>
                <w:sz w:val="16"/>
                <w:szCs w:val="16"/>
                <w:lang w:eastAsia="en-US"/>
              </w:rPr>
            </w:pPr>
            <w:ins w:id="2128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6" w:author="Machado, Diana" w:date="2019-02-04T10:19:00Z"/>
                <w:rFonts w:ascii="Calibri" w:hAnsi="Calibri" w:cs="Calibri"/>
                <w:color w:val="000000"/>
                <w:sz w:val="16"/>
                <w:szCs w:val="16"/>
                <w:lang w:eastAsia="en-US"/>
              </w:rPr>
            </w:pPr>
            <w:ins w:id="212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8" w:author="Machado, Diana" w:date="2019-02-04T10:19:00Z"/>
                <w:rFonts w:ascii="Calibri" w:hAnsi="Calibri" w:cs="Calibri"/>
                <w:color w:val="000000"/>
                <w:sz w:val="16"/>
                <w:szCs w:val="16"/>
                <w:lang w:eastAsia="en-US"/>
              </w:rPr>
            </w:pPr>
            <w:ins w:id="212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0" w:author="Machado, Diana" w:date="2019-02-04T10:19:00Z"/>
                <w:rFonts w:ascii="Calibri" w:hAnsi="Calibri" w:cs="Calibri"/>
                <w:color w:val="000000"/>
                <w:sz w:val="16"/>
                <w:szCs w:val="16"/>
                <w:lang w:eastAsia="en-US"/>
              </w:rPr>
            </w:pPr>
            <w:ins w:id="21291" w:author="Machado, Diana" w:date="2019-02-04T10:19:00Z">
              <w:r w:rsidRPr="00D01C04">
                <w:rPr>
                  <w:rFonts w:ascii="Calibri" w:hAnsi="Calibri" w:cs="Calibri"/>
                  <w:color w:val="000000"/>
                  <w:sz w:val="16"/>
                  <w:szCs w:val="16"/>
                  <w:lang w:eastAsia="en-US"/>
                </w:rPr>
                <w:t xml:space="preserve">2,588,7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2" w:author="Machado, Diana" w:date="2019-02-04T10:19:00Z"/>
                <w:rFonts w:ascii="Calibri" w:hAnsi="Calibri" w:cs="Calibri"/>
                <w:color w:val="000000"/>
                <w:sz w:val="16"/>
                <w:szCs w:val="16"/>
                <w:lang w:eastAsia="en-US"/>
              </w:rPr>
            </w:pPr>
            <w:ins w:id="2129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94" w:author="Machado, Diana" w:date="2019-02-04T10:19:00Z"/>
                <w:rFonts w:ascii="Calibri" w:hAnsi="Calibri" w:cs="Calibri"/>
                <w:color w:val="000000"/>
                <w:sz w:val="16"/>
                <w:szCs w:val="16"/>
                <w:lang w:eastAsia="en-US"/>
              </w:rPr>
            </w:pPr>
            <w:ins w:id="21295" w:author="Machado, Diana" w:date="2019-02-04T10:19:00Z">
              <w:r w:rsidRPr="00D01C04">
                <w:rPr>
                  <w:rFonts w:ascii="Calibri" w:hAnsi="Calibri" w:cs="Calibri"/>
                  <w:color w:val="000000"/>
                  <w:sz w:val="16"/>
                  <w:szCs w:val="16"/>
                  <w:lang w:eastAsia="en-US"/>
                </w:rPr>
                <w:t xml:space="preserve">6,976,9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96" w:author="Machado, Diana" w:date="2019-02-04T10:19:00Z"/>
                <w:rFonts w:ascii="Calibri" w:hAnsi="Calibri" w:cs="Calibri"/>
                <w:color w:val="000000"/>
                <w:sz w:val="16"/>
                <w:szCs w:val="16"/>
                <w:lang w:eastAsia="en-US"/>
              </w:rPr>
            </w:pPr>
            <w:ins w:id="2129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2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99" w:author="Machado, Diana" w:date="2019-02-04T10:19:00Z"/>
                <w:rFonts w:ascii="Calibri" w:hAnsi="Calibri" w:cs="Calibri"/>
                <w:color w:val="000000"/>
                <w:sz w:val="16"/>
                <w:szCs w:val="16"/>
                <w:lang w:eastAsia="en-US"/>
              </w:rPr>
            </w:pPr>
            <w:ins w:id="21300" w:author="Machado, Diana" w:date="2019-02-04T10:19:00Z">
              <w:r w:rsidRPr="00D01C04">
                <w:rPr>
                  <w:rFonts w:ascii="Calibri" w:hAnsi="Calibri" w:cs="Calibri"/>
                  <w:color w:val="000000"/>
                  <w:sz w:val="16"/>
                  <w:szCs w:val="16"/>
                  <w:lang w:eastAsia="en-US"/>
                </w:rPr>
                <w:t>327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1" w:author="Machado, Diana" w:date="2019-02-04T10:19:00Z"/>
                <w:rFonts w:ascii="Calibri" w:hAnsi="Calibri" w:cs="Calibri"/>
                <w:color w:val="000000"/>
                <w:sz w:val="16"/>
                <w:szCs w:val="16"/>
                <w:lang w:eastAsia="en-US"/>
              </w:rPr>
            </w:pPr>
            <w:ins w:id="21302" w:author="Machado, Diana" w:date="2019-02-04T10:19:00Z">
              <w:r w:rsidRPr="00D01C04">
                <w:rPr>
                  <w:rFonts w:ascii="Calibri" w:hAnsi="Calibri" w:cs="Calibri"/>
                  <w:color w:val="000000"/>
                  <w:sz w:val="16"/>
                  <w:szCs w:val="16"/>
                  <w:lang w:eastAsia="en-US"/>
                </w:rPr>
                <w:t xml:space="preserve">1,486,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3" w:author="Machado, Diana" w:date="2019-02-04T10:19:00Z"/>
                <w:rFonts w:ascii="Calibri" w:hAnsi="Calibri" w:cs="Calibri"/>
                <w:color w:val="000000"/>
                <w:sz w:val="16"/>
                <w:szCs w:val="16"/>
                <w:lang w:eastAsia="en-US"/>
              </w:rPr>
            </w:pPr>
            <w:ins w:id="2130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5" w:author="Machado, Diana" w:date="2019-02-04T10:19:00Z"/>
                <w:rFonts w:ascii="Calibri" w:hAnsi="Calibri" w:cs="Calibri"/>
                <w:color w:val="000000"/>
                <w:sz w:val="16"/>
                <w:szCs w:val="16"/>
                <w:lang w:eastAsia="en-US"/>
              </w:rPr>
            </w:pPr>
            <w:ins w:id="21306" w:author="Machado, Diana" w:date="2019-02-04T10:19:00Z">
              <w:r w:rsidRPr="00D01C04">
                <w:rPr>
                  <w:rFonts w:ascii="Calibri" w:hAnsi="Calibri" w:cs="Calibri"/>
                  <w:color w:val="000000"/>
                  <w:sz w:val="16"/>
                  <w:szCs w:val="16"/>
                  <w:lang w:eastAsia="en-US"/>
                </w:rPr>
                <w:t xml:space="preserve">1,492,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7" w:author="Machado, Diana" w:date="2019-02-04T10:19:00Z"/>
                <w:rFonts w:ascii="Calibri" w:hAnsi="Calibri" w:cs="Calibri"/>
                <w:color w:val="000000"/>
                <w:sz w:val="16"/>
                <w:szCs w:val="16"/>
                <w:lang w:eastAsia="en-US"/>
              </w:rPr>
            </w:pPr>
            <w:ins w:id="2130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9" w:author="Machado, Diana" w:date="2019-02-04T10:19:00Z"/>
                <w:rFonts w:ascii="Calibri" w:hAnsi="Calibri" w:cs="Calibri"/>
                <w:color w:val="000000"/>
                <w:sz w:val="16"/>
                <w:szCs w:val="16"/>
                <w:lang w:eastAsia="en-US"/>
              </w:rPr>
            </w:pPr>
            <w:ins w:id="213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1" w:author="Machado, Diana" w:date="2019-02-04T10:19:00Z"/>
                <w:rFonts w:ascii="Calibri" w:hAnsi="Calibri" w:cs="Calibri"/>
                <w:color w:val="000000"/>
                <w:sz w:val="16"/>
                <w:szCs w:val="16"/>
                <w:lang w:eastAsia="en-US"/>
              </w:rPr>
            </w:pPr>
            <w:ins w:id="213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3" w:author="Machado, Diana" w:date="2019-02-04T10:19:00Z"/>
                <w:rFonts w:ascii="Calibri" w:hAnsi="Calibri" w:cs="Calibri"/>
                <w:color w:val="000000"/>
                <w:sz w:val="16"/>
                <w:szCs w:val="16"/>
                <w:lang w:eastAsia="en-US"/>
              </w:rPr>
            </w:pPr>
            <w:ins w:id="21314" w:author="Machado, Diana" w:date="2019-02-04T10:19:00Z">
              <w:r w:rsidRPr="00D01C04">
                <w:rPr>
                  <w:rFonts w:ascii="Calibri" w:hAnsi="Calibri" w:cs="Calibri"/>
                  <w:color w:val="000000"/>
                  <w:sz w:val="16"/>
                  <w:szCs w:val="16"/>
                  <w:lang w:eastAsia="en-US"/>
                </w:rPr>
                <w:t xml:space="preserve">64,063,9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5" w:author="Machado, Diana" w:date="2019-02-04T10:19:00Z"/>
                <w:rFonts w:ascii="Calibri" w:hAnsi="Calibri" w:cs="Calibri"/>
                <w:color w:val="000000"/>
                <w:sz w:val="16"/>
                <w:szCs w:val="16"/>
                <w:lang w:eastAsia="en-US"/>
              </w:rPr>
            </w:pPr>
            <w:ins w:id="21316"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17" w:author="Machado, Diana" w:date="2019-02-04T10:19:00Z"/>
                <w:rFonts w:ascii="Calibri" w:hAnsi="Calibri" w:cs="Calibri"/>
                <w:color w:val="000000"/>
                <w:sz w:val="16"/>
                <w:szCs w:val="16"/>
                <w:lang w:eastAsia="en-US"/>
              </w:rPr>
            </w:pPr>
            <w:ins w:id="21318" w:author="Machado, Diana" w:date="2019-02-04T10:19:00Z">
              <w:r w:rsidRPr="00D01C04">
                <w:rPr>
                  <w:rFonts w:ascii="Calibri" w:hAnsi="Calibri" w:cs="Calibri"/>
                  <w:color w:val="000000"/>
                  <w:sz w:val="16"/>
                  <w:szCs w:val="16"/>
                  <w:lang w:eastAsia="en-US"/>
                </w:rPr>
                <w:t xml:space="preserve">67,043,7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19" w:author="Machado, Diana" w:date="2019-02-04T10:19:00Z"/>
                <w:rFonts w:ascii="Calibri" w:hAnsi="Calibri" w:cs="Calibri"/>
                <w:color w:val="000000"/>
                <w:sz w:val="16"/>
                <w:szCs w:val="16"/>
                <w:lang w:eastAsia="en-US"/>
              </w:rPr>
            </w:pPr>
            <w:ins w:id="21320"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13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22" w:author="Machado, Diana" w:date="2019-02-04T10:19:00Z"/>
                <w:rFonts w:ascii="Calibri" w:hAnsi="Calibri" w:cs="Calibri"/>
                <w:color w:val="000000"/>
                <w:sz w:val="16"/>
                <w:szCs w:val="16"/>
                <w:lang w:eastAsia="en-US"/>
              </w:rPr>
            </w:pPr>
            <w:ins w:id="21323" w:author="Machado, Diana" w:date="2019-02-04T10:19:00Z">
              <w:r w:rsidRPr="00D01C04">
                <w:rPr>
                  <w:rFonts w:ascii="Calibri" w:hAnsi="Calibri" w:cs="Calibri"/>
                  <w:color w:val="000000"/>
                  <w:sz w:val="16"/>
                  <w:szCs w:val="16"/>
                  <w:lang w:eastAsia="en-US"/>
                </w:rPr>
                <w:t>327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24" w:author="Machado, Diana" w:date="2019-02-04T10:19:00Z"/>
                <w:rFonts w:ascii="Calibri" w:hAnsi="Calibri" w:cs="Calibri"/>
                <w:color w:val="000000"/>
                <w:sz w:val="16"/>
                <w:szCs w:val="16"/>
                <w:lang w:eastAsia="en-US"/>
              </w:rPr>
            </w:pPr>
            <w:ins w:id="21325" w:author="Machado, Diana" w:date="2019-02-04T10:19:00Z">
              <w:r w:rsidRPr="00D01C04">
                <w:rPr>
                  <w:rFonts w:ascii="Calibri" w:hAnsi="Calibri" w:cs="Calibri"/>
                  <w:color w:val="000000"/>
                  <w:sz w:val="16"/>
                  <w:szCs w:val="16"/>
                  <w:lang w:eastAsia="en-US"/>
                </w:rPr>
                <w:t xml:space="preserve">32,389,5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26" w:author="Machado, Diana" w:date="2019-02-04T10:19:00Z"/>
                <w:rFonts w:ascii="Calibri" w:hAnsi="Calibri" w:cs="Calibri"/>
                <w:color w:val="000000"/>
                <w:sz w:val="16"/>
                <w:szCs w:val="16"/>
                <w:lang w:eastAsia="en-US"/>
              </w:rPr>
            </w:pPr>
            <w:ins w:id="21327"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28" w:author="Machado, Diana" w:date="2019-02-04T10:19:00Z"/>
                <w:rFonts w:ascii="Calibri" w:hAnsi="Calibri" w:cs="Calibri"/>
                <w:color w:val="000000"/>
                <w:sz w:val="16"/>
                <w:szCs w:val="16"/>
                <w:lang w:eastAsia="en-US"/>
              </w:rPr>
            </w:pPr>
            <w:ins w:id="213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0" w:author="Machado, Diana" w:date="2019-02-04T10:19:00Z"/>
                <w:rFonts w:ascii="Calibri" w:hAnsi="Calibri" w:cs="Calibri"/>
                <w:color w:val="000000"/>
                <w:sz w:val="16"/>
                <w:szCs w:val="16"/>
                <w:lang w:eastAsia="en-US"/>
              </w:rPr>
            </w:pPr>
            <w:ins w:id="213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2" w:author="Machado, Diana" w:date="2019-02-04T10:19:00Z"/>
                <w:rFonts w:ascii="Calibri" w:hAnsi="Calibri" w:cs="Calibri"/>
                <w:color w:val="000000"/>
                <w:sz w:val="16"/>
                <w:szCs w:val="16"/>
                <w:lang w:eastAsia="en-US"/>
              </w:rPr>
            </w:pPr>
            <w:ins w:id="213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4" w:author="Machado, Diana" w:date="2019-02-04T10:19:00Z"/>
                <w:rFonts w:ascii="Calibri" w:hAnsi="Calibri" w:cs="Calibri"/>
                <w:color w:val="000000"/>
                <w:sz w:val="16"/>
                <w:szCs w:val="16"/>
                <w:lang w:eastAsia="en-US"/>
              </w:rPr>
            </w:pPr>
            <w:ins w:id="213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6" w:author="Machado, Diana" w:date="2019-02-04T10:19:00Z"/>
                <w:rFonts w:ascii="Calibri" w:hAnsi="Calibri" w:cs="Calibri"/>
                <w:color w:val="000000"/>
                <w:sz w:val="16"/>
                <w:szCs w:val="16"/>
                <w:lang w:eastAsia="en-US"/>
              </w:rPr>
            </w:pPr>
            <w:ins w:id="21337" w:author="Machado, Diana" w:date="2019-02-04T10:19:00Z">
              <w:r w:rsidRPr="00D01C04">
                <w:rPr>
                  <w:rFonts w:ascii="Calibri" w:hAnsi="Calibri" w:cs="Calibri"/>
                  <w:color w:val="000000"/>
                  <w:sz w:val="16"/>
                  <w:szCs w:val="16"/>
                  <w:lang w:eastAsia="en-US"/>
                </w:rPr>
                <w:t xml:space="preserve">32,733,3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8" w:author="Machado, Diana" w:date="2019-02-04T10:19:00Z"/>
                <w:rFonts w:ascii="Calibri" w:hAnsi="Calibri" w:cs="Calibri"/>
                <w:color w:val="000000"/>
                <w:sz w:val="16"/>
                <w:szCs w:val="16"/>
                <w:lang w:eastAsia="en-US"/>
              </w:rPr>
            </w:pPr>
            <w:ins w:id="21339"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0" w:author="Machado, Diana" w:date="2019-02-04T10:19:00Z"/>
                <w:rFonts w:ascii="Calibri" w:hAnsi="Calibri" w:cs="Calibri"/>
                <w:color w:val="000000"/>
                <w:sz w:val="16"/>
                <w:szCs w:val="16"/>
                <w:lang w:eastAsia="en-US"/>
              </w:rPr>
            </w:pPr>
            <w:ins w:id="21341" w:author="Machado, Diana" w:date="2019-02-04T10:19:00Z">
              <w:r w:rsidRPr="00D01C04">
                <w:rPr>
                  <w:rFonts w:ascii="Calibri" w:hAnsi="Calibri" w:cs="Calibri"/>
                  <w:color w:val="000000"/>
                  <w:sz w:val="16"/>
                  <w:szCs w:val="16"/>
                  <w:lang w:eastAsia="en-US"/>
                </w:rPr>
                <w:t xml:space="preserve">65,409,8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2" w:author="Machado, Diana" w:date="2019-02-04T10:19:00Z"/>
                <w:rFonts w:ascii="Calibri" w:hAnsi="Calibri" w:cs="Calibri"/>
                <w:color w:val="000000"/>
                <w:sz w:val="16"/>
                <w:szCs w:val="16"/>
                <w:lang w:eastAsia="en-US"/>
              </w:rPr>
            </w:pPr>
            <w:ins w:id="21343"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13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5" w:author="Machado, Diana" w:date="2019-02-04T10:19:00Z"/>
                <w:rFonts w:ascii="Calibri" w:hAnsi="Calibri" w:cs="Calibri"/>
                <w:color w:val="000000"/>
                <w:sz w:val="16"/>
                <w:szCs w:val="16"/>
                <w:lang w:eastAsia="en-US"/>
              </w:rPr>
            </w:pPr>
            <w:ins w:id="21346" w:author="Machado, Diana" w:date="2019-02-04T10:19:00Z">
              <w:r w:rsidRPr="00D01C04">
                <w:rPr>
                  <w:rFonts w:ascii="Calibri" w:hAnsi="Calibri" w:cs="Calibri"/>
                  <w:color w:val="000000"/>
                  <w:sz w:val="16"/>
                  <w:szCs w:val="16"/>
                  <w:lang w:eastAsia="en-US"/>
                </w:rPr>
                <w:t>32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47" w:author="Machado, Diana" w:date="2019-02-04T10:19:00Z"/>
                <w:rFonts w:ascii="Calibri" w:hAnsi="Calibri" w:cs="Calibri"/>
                <w:color w:val="000000"/>
                <w:sz w:val="16"/>
                <w:szCs w:val="16"/>
                <w:lang w:eastAsia="en-US"/>
              </w:rPr>
            </w:pPr>
            <w:ins w:id="21348" w:author="Machado, Diana" w:date="2019-02-04T10:19:00Z">
              <w:r w:rsidRPr="00D01C04">
                <w:rPr>
                  <w:rFonts w:ascii="Calibri" w:hAnsi="Calibri" w:cs="Calibri"/>
                  <w:color w:val="000000"/>
                  <w:sz w:val="16"/>
                  <w:szCs w:val="16"/>
                  <w:lang w:eastAsia="en-US"/>
                </w:rPr>
                <w:t xml:space="preserve">36,934,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49" w:author="Machado, Diana" w:date="2019-02-04T10:19:00Z"/>
                <w:rFonts w:ascii="Calibri" w:hAnsi="Calibri" w:cs="Calibri"/>
                <w:color w:val="000000"/>
                <w:sz w:val="16"/>
                <w:szCs w:val="16"/>
                <w:lang w:eastAsia="en-US"/>
              </w:rPr>
            </w:pPr>
            <w:ins w:id="21350"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1" w:author="Machado, Diana" w:date="2019-02-04T10:19:00Z"/>
                <w:rFonts w:ascii="Calibri" w:hAnsi="Calibri" w:cs="Calibri"/>
                <w:color w:val="000000"/>
                <w:sz w:val="16"/>
                <w:szCs w:val="16"/>
                <w:lang w:eastAsia="en-US"/>
              </w:rPr>
            </w:pPr>
            <w:ins w:id="21352" w:author="Machado, Diana" w:date="2019-02-04T10:19:00Z">
              <w:r w:rsidRPr="00D01C04">
                <w:rPr>
                  <w:rFonts w:ascii="Calibri" w:hAnsi="Calibri" w:cs="Calibri"/>
                  <w:color w:val="000000"/>
                  <w:sz w:val="16"/>
                  <w:szCs w:val="16"/>
                  <w:lang w:eastAsia="en-US"/>
                </w:rPr>
                <w:t xml:space="preserve">3,365,0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3" w:author="Machado, Diana" w:date="2019-02-04T10:19:00Z"/>
                <w:rFonts w:ascii="Calibri" w:hAnsi="Calibri" w:cs="Calibri"/>
                <w:color w:val="000000"/>
                <w:sz w:val="16"/>
                <w:szCs w:val="16"/>
                <w:lang w:eastAsia="en-US"/>
              </w:rPr>
            </w:pPr>
            <w:ins w:id="21354"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5" w:author="Machado, Diana" w:date="2019-02-04T10:19:00Z"/>
                <w:rFonts w:ascii="Calibri" w:hAnsi="Calibri" w:cs="Calibri"/>
                <w:color w:val="000000"/>
                <w:sz w:val="16"/>
                <w:szCs w:val="16"/>
                <w:lang w:eastAsia="en-US"/>
              </w:rPr>
            </w:pPr>
            <w:ins w:id="213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7" w:author="Machado, Diana" w:date="2019-02-04T10:19:00Z"/>
                <w:rFonts w:ascii="Calibri" w:hAnsi="Calibri" w:cs="Calibri"/>
                <w:color w:val="000000"/>
                <w:sz w:val="16"/>
                <w:szCs w:val="16"/>
                <w:lang w:eastAsia="en-US"/>
              </w:rPr>
            </w:pPr>
            <w:ins w:id="213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9" w:author="Machado, Diana" w:date="2019-02-04T10:19:00Z"/>
                <w:rFonts w:ascii="Calibri" w:hAnsi="Calibri" w:cs="Calibri"/>
                <w:color w:val="000000"/>
                <w:sz w:val="16"/>
                <w:szCs w:val="16"/>
                <w:lang w:eastAsia="en-US"/>
              </w:rPr>
            </w:pPr>
            <w:ins w:id="21360" w:author="Machado, Diana" w:date="2019-02-04T10:19:00Z">
              <w:r w:rsidRPr="00D01C04">
                <w:rPr>
                  <w:rFonts w:ascii="Calibri" w:hAnsi="Calibri" w:cs="Calibri"/>
                  <w:color w:val="000000"/>
                  <w:sz w:val="16"/>
                  <w:szCs w:val="16"/>
                  <w:lang w:eastAsia="en-US"/>
                </w:rPr>
                <w:t xml:space="preserve">37,281,9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61" w:author="Machado, Diana" w:date="2019-02-04T10:19:00Z"/>
                <w:rFonts w:ascii="Calibri" w:hAnsi="Calibri" w:cs="Calibri"/>
                <w:color w:val="000000"/>
                <w:sz w:val="16"/>
                <w:szCs w:val="16"/>
                <w:lang w:eastAsia="en-US"/>
              </w:rPr>
            </w:pPr>
            <w:ins w:id="21362"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63" w:author="Machado, Diana" w:date="2019-02-04T10:19:00Z"/>
                <w:rFonts w:ascii="Calibri" w:hAnsi="Calibri" w:cs="Calibri"/>
                <w:color w:val="000000"/>
                <w:sz w:val="16"/>
                <w:szCs w:val="16"/>
                <w:lang w:eastAsia="en-US"/>
              </w:rPr>
            </w:pPr>
            <w:ins w:id="21364" w:author="Machado, Diana" w:date="2019-02-04T10:19:00Z">
              <w:r w:rsidRPr="00D01C04">
                <w:rPr>
                  <w:rFonts w:ascii="Calibri" w:hAnsi="Calibri" w:cs="Calibri"/>
                  <w:color w:val="000000"/>
                  <w:sz w:val="16"/>
                  <w:szCs w:val="16"/>
                  <w:lang w:eastAsia="en-US"/>
                </w:rPr>
                <w:t xml:space="preserve">77,581,6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65" w:author="Machado, Diana" w:date="2019-02-04T10:19:00Z"/>
                <w:rFonts w:ascii="Calibri" w:hAnsi="Calibri" w:cs="Calibri"/>
                <w:color w:val="000000"/>
                <w:sz w:val="16"/>
                <w:szCs w:val="16"/>
                <w:lang w:eastAsia="en-US"/>
              </w:rPr>
            </w:pPr>
            <w:ins w:id="21366"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3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68" w:author="Machado, Diana" w:date="2019-02-04T10:19:00Z"/>
                <w:rFonts w:ascii="Calibri" w:hAnsi="Calibri" w:cs="Calibri"/>
                <w:color w:val="000000"/>
                <w:sz w:val="16"/>
                <w:szCs w:val="16"/>
                <w:lang w:eastAsia="en-US"/>
              </w:rPr>
            </w:pPr>
            <w:ins w:id="21369" w:author="Machado, Diana" w:date="2019-02-04T10:19:00Z">
              <w:r w:rsidRPr="00D01C04">
                <w:rPr>
                  <w:rFonts w:ascii="Calibri" w:hAnsi="Calibri" w:cs="Calibri"/>
                  <w:color w:val="000000"/>
                  <w:sz w:val="16"/>
                  <w:szCs w:val="16"/>
                  <w:lang w:eastAsia="en-US"/>
                </w:rPr>
                <w:t>327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0" w:author="Machado, Diana" w:date="2019-02-04T10:19:00Z"/>
                <w:rFonts w:ascii="Calibri" w:hAnsi="Calibri" w:cs="Calibri"/>
                <w:color w:val="000000"/>
                <w:sz w:val="16"/>
                <w:szCs w:val="16"/>
                <w:lang w:eastAsia="en-US"/>
              </w:rPr>
            </w:pPr>
            <w:ins w:id="21371" w:author="Machado, Diana" w:date="2019-02-04T10:19:00Z">
              <w:r w:rsidRPr="00D01C04">
                <w:rPr>
                  <w:rFonts w:ascii="Calibri" w:hAnsi="Calibri" w:cs="Calibri"/>
                  <w:color w:val="000000"/>
                  <w:sz w:val="16"/>
                  <w:szCs w:val="16"/>
                  <w:lang w:eastAsia="en-US"/>
                </w:rPr>
                <w:t xml:space="preserve">500,7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2" w:author="Machado, Diana" w:date="2019-02-04T10:19:00Z"/>
                <w:rFonts w:ascii="Calibri" w:hAnsi="Calibri" w:cs="Calibri"/>
                <w:color w:val="000000"/>
                <w:sz w:val="16"/>
                <w:szCs w:val="16"/>
                <w:lang w:eastAsia="en-US"/>
              </w:rPr>
            </w:pPr>
            <w:ins w:id="2137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4" w:author="Machado, Diana" w:date="2019-02-04T10:19:00Z"/>
                <w:rFonts w:ascii="Calibri" w:hAnsi="Calibri" w:cs="Calibri"/>
                <w:color w:val="000000"/>
                <w:sz w:val="16"/>
                <w:szCs w:val="16"/>
                <w:lang w:eastAsia="en-US"/>
              </w:rPr>
            </w:pPr>
            <w:ins w:id="213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6" w:author="Machado, Diana" w:date="2019-02-04T10:19:00Z"/>
                <w:rFonts w:ascii="Calibri" w:hAnsi="Calibri" w:cs="Calibri"/>
                <w:color w:val="000000"/>
                <w:sz w:val="16"/>
                <w:szCs w:val="16"/>
                <w:lang w:eastAsia="en-US"/>
              </w:rPr>
            </w:pPr>
            <w:ins w:id="213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8" w:author="Machado, Diana" w:date="2019-02-04T10:19:00Z"/>
                <w:rFonts w:ascii="Calibri" w:hAnsi="Calibri" w:cs="Calibri"/>
                <w:color w:val="000000"/>
                <w:sz w:val="16"/>
                <w:szCs w:val="16"/>
                <w:lang w:eastAsia="en-US"/>
              </w:rPr>
            </w:pPr>
            <w:ins w:id="213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0" w:author="Machado, Diana" w:date="2019-02-04T10:19:00Z"/>
                <w:rFonts w:ascii="Calibri" w:hAnsi="Calibri" w:cs="Calibri"/>
                <w:color w:val="000000"/>
                <w:sz w:val="16"/>
                <w:szCs w:val="16"/>
                <w:lang w:eastAsia="en-US"/>
              </w:rPr>
            </w:pPr>
            <w:ins w:id="213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2" w:author="Machado, Diana" w:date="2019-02-04T10:19:00Z"/>
                <w:rFonts w:ascii="Calibri" w:hAnsi="Calibri" w:cs="Calibri"/>
                <w:color w:val="000000"/>
                <w:sz w:val="16"/>
                <w:szCs w:val="16"/>
                <w:lang w:eastAsia="en-US"/>
              </w:rPr>
            </w:pPr>
            <w:ins w:id="2138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4" w:author="Machado, Diana" w:date="2019-02-04T10:19:00Z"/>
                <w:rFonts w:ascii="Calibri" w:hAnsi="Calibri" w:cs="Calibri"/>
                <w:color w:val="000000"/>
                <w:sz w:val="16"/>
                <w:szCs w:val="16"/>
                <w:lang w:eastAsia="en-US"/>
              </w:rPr>
            </w:pPr>
            <w:ins w:id="2138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86" w:author="Machado, Diana" w:date="2019-02-04T10:19:00Z"/>
                <w:rFonts w:ascii="Calibri" w:hAnsi="Calibri" w:cs="Calibri"/>
                <w:color w:val="000000"/>
                <w:sz w:val="16"/>
                <w:szCs w:val="16"/>
                <w:lang w:eastAsia="en-US"/>
              </w:rPr>
            </w:pPr>
            <w:ins w:id="21387" w:author="Machado, Diana" w:date="2019-02-04T10:19:00Z">
              <w:r w:rsidRPr="00D01C04">
                <w:rPr>
                  <w:rFonts w:ascii="Calibri" w:hAnsi="Calibri" w:cs="Calibri"/>
                  <w:color w:val="000000"/>
                  <w:sz w:val="16"/>
                  <w:szCs w:val="16"/>
                  <w:lang w:eastAsia="en-US"/>
                </w:rPr>
                <w:t xml:space="preserve">1,228,8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88" w:author="Machado, Diana" w:date="2019-02-04T10:19:00Z"/>
                <w:rFonts w:ascii="Calibri" w:hAnsi="Calibri" w:cs="Calibri"/>
                <w:color w:val="000000"/>
                <w:sz w:val="16"/>
                <w:szCs w:val="16"/>
                <w:lang w:eastAsia="en-US"/>
              </w:rPr>
            </w:pPr>
            <w:ins w:id="2138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3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91" w:author="Machado, Diana" w:date="2019-02-04T10:19:00Z"/>
                <w:rFonts w:ascii="Calibri" w:hAnsi="Calibri" w:cs="Calibri"/>
                <w:color w:val="000000"/>
                <w:sz w:val="16"/>
                <w:szCs w:val="16"/>
                <w:lang w:eastAsia="en-US"/>
              </w:rPr>
            </w:pPr>
            <w:ins w:id="21392" w:author="Machado, Diana" w:date="2019-02-04T10:19:00Z">
              <w:r w:rsidRPr="00D01C04">
                <w:rPr>
                  <w:rFonts w:ascii="Calibri" w:hAnsi="Calibri" w:cs="Calibri"/>
                  <w:color w:val="000000"/>
                  <w:sz w:val="16"/>
                  <w:szCs w:val="16"/>
                  <w:lang w:eastAsia="en-US"/>
                </w:rPr>
                <w:t>327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3" w:author="Machado, Diana" w:date="2019-02-04T10:19:00Z"/>
                <w:rFonts w:ascii="Calibri" w:hAnsi="Calibri" w:cs="Calibri"/>
                <w:color w:val="000000"/>
                <w:sz w:val="16"/>
                <w:szCs w:val="16"/>
                <w:lang w:eastAsia="en-US"/>
              </w:rPr>
            </w:pPr>
            <w:ins w:id="21394" w:author="Machado, Diana" w:date="2019-02-04T10:19:00Z">
              <w:r w:rsidRPr="00D01C04">
                <w:rPr>
                  <w:rFonts w:ascii="Calibri" w:hAnsi="Calibri" w:cs="Calibri"/>
                  <w:color w:val="000000"/>
                  <w:sz w:val="16"/>
                  <w:szCs w:val="16"/>
                  <w:lang w:eastAsia="en-US"/>
                </w:rPr>
                <w:t xml:space="preserve">665,0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5" w:author="Machado, Diana" w:date="2019-02-04T10:19:00Z"/>
                <w:rFonts w:ascii="Calibri" w:hAnsi="Calibri" w:cs="Calibri"/>
                <w:color w:val="000000"/>
                <w:sz w:val="16"/>
                <w:szCs w:val="16"/>
                <w:lang w:eastAsia="en-US"/>
              </w:rPr>
            </w:pPr>
            <w:ins w:id="2139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7" w:author="Machado, Diana" w:date="2019-02-04T10:19:00Z"/>
                <w:rFonts w:ascii="Calibri" w:hAnsi="Calibri" w:cs="Calibri"/>
                <w:color w:val="000000"/>
                <w:sz w:val="16"/>
                <w:szCs w:val="16"/>
                <w:lang w:eastAsia="en-US"/>
              </w:rPr>
            </w:pPr>
            <w:ins w:id="21398" w:author="Machado, Diana" w:date="2019-02-04T10:19:00Z">
              <w:r w:rsidRPr="00D01C04">
                <w:rPr>
                  <w:rFonts w:ascii="Calibri" w:hAnsi="Calibri" w:cs="Calibri"/>
                  <w:color w:val="000000"/>
                  <w:sz w:val="16"/>
                  <w:szCs w:val="16"/>
                  <w:lang w:eastAsia="en-US"/>
                </w:rPr>
                <w:t xml:space="preserve">668,1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9" w:author="Machado, Diana" w:date="2019-02-04T10:19:00Z"/>
                <w:rFonts w:ascii="Calibri" w:hAnsi="Calibri" w:cs="Calibri"/>
                <w:color w:val="000000"/>
                <w:sz w:val="16"/>
                <w:szCs w:val="16"/>
                <w:lang w:eastAsia="en-US"/>
              </w:rPr>
            </w:pPr>
            <w:ins w:id="2140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1" w:author="Machado, Diana" w:date="2019-02-04T10:19:00Z"/>
                <w:rFonts w:ascii="Calibri" w:hAnsi="Calibri" w:cs="Calibri"/>
                <w:color w:val="000000"/>
                <w:sz w:val="16"/>
                <w:szCs w:val="16"/>
                <w:lang w:eastAsia="en-US"/>
              </w:rPr>
            </w:pPr>
            <w:ins w:id="214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3" w:author="Machado, Diana" w:date="2019-02-04T10:19:00Z"/>
                <w:rFonts w:ascii="Calibri" w:hAnsi="Calibri" w:cs="Calibri"/>
                <w:color w:val="000000"/>
                <w:sz w:val="16"/>
                <w:szCs w:val="16"/>
                <w:lang w:eastAsia="en-US"/>
              </w:rPr>
            </w:pPr>
            <w:ins w:id="214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5" w:author="Machado, Diana" w:date="2019-02-04T10:19:00Z"/>
                <w:rFonts w:ascii="Calibri" w:hAnsi="Calibri" w:cs="Calibri"/>
                <w:color w:val="000000"/>
                <w:sz w:val="16"/>
                <w:szCs w:val="16"/>
                <w:lang w:eastAsia="en-US"/>
              </w:rPr>
            </w:pPr>
            <w:ins w:id="21406" w:author="Machado, Diana" w:date="2019-02-04T10:19:00Z">
              <w:r w:rsidRPr="00D01C04">
                <w:rPr>
                  <w:rFonts w:ascii="Calibri" w:hAnsi="Calibri" w:cs="Calibri"/>
                  <w:color w:val="000000"/>
                  <w:sz w:val="16"/>
                  <w:szCs w:val="16"/>
                  <w:lang w:eastAsia="en-US"/>
                </w:rPr>
                <w:t xml:space="preserve">22,784,9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7" w:author="Machado, Diana" w:date="2019-02-04T10:19:00Z"/>
                <w:rFonts w:ascii="Calibri" w:hAnsi="Calibri" w:cs="Calibri"/>
                <w:color w:val="000000"/>
                <w:sz w:val="16"/>
                <w:szCs w:val="16"/>
                <w:lang w:eastAsia="en-US"/>
              </w:rPr>
            </w:pPr>
            <w:ins w:id="2140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09" w:author="Machado, Diana" w:date="2019-02-04T10:19:00Z"/>
                <w:rFonts w:ascii="Calibri" w:hAnsi="Calibri" w:cs="Calibri"/>
                <w:color w:val="000000"/>
                <w:sz w:val="16"/>
                <w:szCs w:val="16"/>
                <w:lang w:eastAsia="en-US"/>
              </w:rPr>
            </w:pPr>
            <w:ins w:id="21410" w:author="Machado, Diana" w:date="2019-02-04T10:19:00Z">
              <w:r w:rsidRPr="00D01C04">
                <w:rPr>
                  <w:rFonts w:ascii="Calibri" w:hAnsi="Calibri" w:cs="Calibri"/>
                  <w:color w:val="000000"/>
                  <w:sz w:val="16"/>
                  <w:szCs w:val="16"/>
                  <w:lang w:eastAsia="en-US"/>
                </w:rPr>
                <w:t xml:space="preserve">24,118,1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1" w:author="Machado, Diana" w:date="2019-02-04T10:19:00Z"/>
                <w:rFonts w:ascii="Calibri" w:hAnsi="Calibri" w:cs="Calibri"/>
                <w:color w:val="000000"/>
                <w:sz w:val="16"/>
                <w:szCs w:val="16"/>
                <w:lang w:eastAsia="en-US"/>
              </w:rPr>
            </w:pPr>
            <w:ins w:id="2141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14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4" w:author="Machado, Diana" w:date="2019-02-04T10:19:00Z"/>
                <w:rFonts w:ascii="Calibri" w:hAnsi="Calibri" w:cs="Calibri"/>
                <w:color w:val="000000"/>
                <w:sz w:val="16"/>
                <w:szCs w:val="16"/>
                <w:lang w:eastAsia="en-US"/>
              </w:rPr>
            </w:pPr>
            <w:ins w:id="21415" w:author="Machado, Diana" w:date="2019-02-04T10:19:00Z">
              <w:r w:rsidRPr="00D01C04">
                <w:rPr>
                  <w:rFonts w:ascii="Calibri" w:hAnsi="Calibri" w:cs="Calibri"/>
                  <w:color w:val="000000"/>
                  <w:sz w:val="16"/>
                  <w:szCs w:val="16"/>
                  <w:lang w:eastAsia="en-US"/>
                </w:rPr>
                <w:t>327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16" w:author="Machado, Diana" w:date="2019-02-04T10:19:00Z"/>
                <w:rFonts w:ascii="Calibri" w:hAnsi="Calibri" w:cs="Calibri"/>
                <w:color w:val="000000"/>
                <w:sz w:val="16"/>
                <w:szCs w:val="16"/>
                <w:lang w:eastAsia="en-US"/>
              </w:rPr>
            </w:pPr>
            <w:ins w:id="21417" w:author="Machado, Diana" w:date="2019-02-04T10:19:00Z">
              <w:r w:rsidRPr="00D01C04">
                <w:rPr>
                  <w:rFonts w:ascii="Calibri" w:hAnsi="Calibri" w:cs="Calibri"/>
                  <w:color w:val="000000"/>
                  <w:sz w:val="16"/>
                  <w:szCs w:val="16"/>
                  <w:lang w:eastAsia="en-US"/>
                </w:rPr>
                <w:t xml:space="preserve">28,378,6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18" w:author="Machado, Diana" w:date="2019-02-04T10:19:00Z"/>
                <w:rFonts w:ascii="Calibri" w:hAnsi="Calibri" w:cs="Calibri"/>
                <w:color w:val="000000"/>
                <w:sz w:val="16"/>
                <w:szCs w:val="16"/>
                <w:lang w:eastAsia="en-US"/>
              </w:rPr>
            </w:pPr>
            <w:ins w:id="21419"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0" w:author="Machado, Diana" w:date="2019-02-04T10:19:00Z"/>
                <w:rFonts w:ascii="Calibri" w:hAnsi="Calibri" w:cs="Calibri"/>
                <w:color w:val="000000"/>
                <w:sz w:val="16"/>
                <w:szCs w:val="16"/>
                <w:lang w:eastAsia="en-US"/>
              </w:rPr>
            </w:pPr>
            <w:ins w:id="21421" w:author="Machado, Diana" w:date="2019-02-04T10:19:00Z">
              <w:r w:rsidRPr="00D01C04">
                <w:rPr>
                  <w:rFonts w:ascii="Calibri" w:hAnsi="Calibri" w:cs="Calibri"/>
                  <w:color w:val="000000"/>
                  <w:sz w:val="16"/>
                  <w:szCs w:val="16"/>
                  <w:lang w:eastAsia="en-US"/>
                </w:rPr>
                <w:t xml:space="preserve">777,7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2" w:author="Machado, Diana" w:date="2019-02-04T10:19:00Z"/>
                <w:rFonts w:ascii="Calibri" w:hAnsi="Calibri" w:cs="Calibri"/>
                <w:color w:val="000000"/>
                <w:sz w:val="16"/>
                <w:szCs w:val="16"/>
                <w:lang w:eastAsia="en-US"/>
              </w:rPr>
            </w:pPr>
            <w:ins w:id="2142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4" w:author="Machado, Diana" w:date="2019-02-04T10:19:00Z"/>
                <w:rFonts w:ascii="Calibri" w:hAnsi="Calibri" w:cs="Calibri"/>
                <w:color w:val="000000"/>
                <w:sz w:val="16"/>
                <w:szCs w:val="16"/>
                <w:lang w:eastAsia="en-US"/>
              </w:rPr>
            </w:pPr>
            <w:ins w:id="214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6" w:author="Machado, Diana" w:date="2019-02-04T10:19:00Z"/>
                <w:rFonts w:ascii="Calibri" w:hAnsi="Calibri" w:cs="Calibri"/>
                <w:color w:val="000000"/>
                <w:sz w:val="16"/>
                <w:szCs w:val="16"/>
                <w:lang w:eastAsia="en-US"/>
              </w:rPr>
            </w:pPr>
            <w:ins w:id="214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8" w:author="Machado, Diana" w:date="2019-02-04T10:19:00Z"/>
                <w:rFonts w:ascii="Calibri" w:hAnsi="Calibri" w:cs="Calibri"/>
                <w:color w:val="000000"/>
                <w:sz w:val="16"/>
                <w:szCs w:val="16"/>
                <w:lang w:eastAsia="en-US"/>
              </w:rPr>
            </w:pPr>
            <w:ins w:id="21429" w:author="Machado, Diana" w:date="2019-02-04T10:19:00Z">
              <w:r w:rsidRPr="00D01C04">
                <w:rPr>
                  <w:rFonts w:ascii="Calibri" w:hAnsi="Calibri" w:cs="Calibri"/>
                  <w:color w:val="000000"/>
                  <w:sz w:val="16"/>
                  <w:szCs w:val="16"/>
                  <w:lang w:eastAsia="en-US"/>
                </w:rPr>
                <w:t xml:space="preserve">28,676,9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30" w:author="Machado, Diana" w:date="2019-02-04T10:19:00Z"/>
                <w:rFonts w:ascii="Calibri" w:hAnsi="Calibri" w:cs="Calibri"/>
                <w:color w:val="000000"/>
                <w:sz w:val="16"/>
                <w:szCs w:val="16"/>
                <w:lang w:eastAsia="en-US"/>
              </w:rPr>
            </w:pPr>
            <w:ins w:id="21431"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32" w:author="Machado, Diana" w:date="2019-02-04T10:19:00Z"/>
                <w:rFonts w:ascii="Calibri" w:hAnsi="Calibri" w:cs="Calibri"/>
                <w:color w:val="000000"/>
                <w:sz w:val="16"/>
                <w:szCs w:val="16"/>
                <w:lang w:eastAsia="en-US"/>
              </w:rPr>
            </w:pPr>
            <w:ins w:id="21433" w:author="Machado, Diana" w:date="2019-02-04T10:19:00Z">
              <w:r w:rsidRPr="00D01C04">
                <w:rPr>
                  <w:rFonts w:ascii="Calibri" w:hAnsi="Calibri" w:cs="Calibri"/>
                  <w:color w:val="000000"/>
                  <w:sz w:val="16"/>
                  <w:szCs w:val="16"/>
                  <w:lang w:eastAsia="en-US"/>
                </w:rPr>
                <w:t xml:space="preserve">57,833,36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34" w:author="Machado, Diana" w:date="2019-02-04T10:19:00Z"/>
                <w:rFonts w:ascii="Calibri" w:hAnsi="Calibri" w:cs="Calibri"/>
                <w:color w:val="000000"/>
                <w:sz w:val="16"/>
                <w:szCs w:val="16"/>
                <w:lang w:eastAsia="en-US"/>
              </w:rPr>
            </w:pPr>
            <w:ins w:id="21435"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14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37" w:author="Machado, Diana" w:date="2019-02-04T10:19:00Z"/>
                <w:rFonts w:ascii="Calibri" w:hAnsi="Calibri" w:cs="Calibri"/>
                <w:color w:val="000000"/>
                <w:sz w:val="16"/>
                <w:szCs w:val="16"/>
                <w:lang w:eastAsia="en-US"/>
              </w:rPr>
            </w:pPr>
            <w:ins w:id="21438" w:author="Machado, Diana" w:date="2019-02-04T10:19:00Z">
              <w:r w:rsidRPr="00D01C04">
                <w:rPr>
                  <w:rFonts w:ascii="Calibri" w:hAnsi="Calibri" w:cs="Calibri"/>
                  <w:color w:val="000000"/>
                  <w:sz w:val="16"/>
                  <w:szCs w:val="16"/>
                  <w:lang w:eastAsia="en-US"/>
                </w:rPr>
                <w:t>327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39" w:author="Machado, Diana" w:date="2019-02-04T10:19:00Z"/>
                <w:rFonts w:ascii="Calibri" w:hAnsi="Calibri" w:cs="Calibri"/>
                <w:color w:val="000000"/>
                <w:sz w:val="16"/>
                <w:szCs w:val="16"/>
                <w:lang w:eastAsia="en-US"/>
              </w:rPr>
            </w:pPr>
            <w:ins w:id="21440" w:author="Machado, Diana" w:date="2019-02-04T10:19:00Z">
              <w:r w:rsidRPr="00D01C04">
                <w:rPr>
                  <w:rFonts w:ascii="Calibri" w:hAnsi="Calibri" w:cs="Calibri"/>
                  <w:color w:val="000000"/>
                  <w:sz w:val="16"/>
                  <w:szCs w:val="16"/>
                  <w:lang w:eastAsia="en-US"/>
                </w:rPr>
                <w:t xml:space="preserve">59,731,5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1" w:author="Machado, Diana" w:date="2019-02-04T10:19:00Z"/>
                <w:rFonts w:ascii="Calibri" w:hAnsi="Calibri" w:cs="Calibri"/>
                <w:color w:val="000000"/>
                <w:sz w:val="16"/>
                <w:szCs w:val="16"/>
                <w:lang w:eastAsia="en-US"/>
              </w:rPr>
            </w:pPr>
            <w:ins w:id="21442"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3" w:author="Machado, Diana" w:date="2019-02-04T10:19:00Z"/>
                <w:rFonts w:ascii="Calibri" w:hAnsi="Calibri" w:cs="Calibri"/>
                <w:color w:val="000000"/>
                <w:sz w:val="16"/>
                <w:szCs w:val="16"/>
                <w:lang w:eastAsia="en-US"/>
              </w:rPr>
            </w:pPr>
            <w:ins w:id="21444" w:author="Machado, Diana" w:date="2019-02-04T10:19:00Z">
              <w:r w:rsidRPr="00D01C04">
                <w:rPr>
                  <w:rFonts w:ascii="Calibri" w:hAnsi="Calibri" w:cs="Calibri"/>
                  <w:color w:val="000000"/>
                  <w:sz w:val="16"/>
                  <w:szCs w:val="16"/>
                  <w:lang w:eastAsia="en-US"/>
                </w:rPr>
                <w:t xml:space="preserve">743,5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5" w:author="Machado, Diana" w:date="2019-02-04T10:19:00Z"/>
                <w:rFonts w:ascii="Calibri" w:hAnsi="Calibri" w:cs="Calibri"/>
                <w:color w:val="000000"/>
                <w:sz w:val="16"/>
                <w:szCs w:val="16"/>
                <w:lang w:eastAsia="en-US"/>
              </w:rPr>
            </w:pPr>
            <w:ins w:id="2144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7" w:author="Machado, Diana" w:date="2019-02-04T10:19:00Z"/>
                <w:rFonts w:ascii="Calibri" w:hAnsi="Calibri" w:cs="Calibri"/>
                <w:color w:val="000000"/>
                <w:sz w:val="16"/>
                <w:szCs w:val="16"/>
                <w:lang w:eastAsia="en-US"/>
              </w:rPr>
            </w:pPr>
            <w:ins w:id="214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9" w:author="Machado, Diana" w:date="2019-02-04T10:19:00Z"/>
                <w:rFonts w:ascii="Calibri" w:hAnsi="Calibri" w:cs="Calibri"/>
                <w:color w:val="000000"/>
                <w:sz w:val="16"/>
                <w:szCs w:val="16"/>
                <w:lang w:eastAsia="en-US"/>
              </w:rPr>
            </w:pPr>
            <w:ins w:id="214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1" w:author="Machado, Diana" w:date="2019-02-04T10:19:00Z"/>
                <w:rFonts w:ascii="Calibri" w:hAnsi="Calibri" w:cs="Calibri"/>
                <w:color w:val="000000"/>
                <w:sz w:val="16"/>
                <w:szCs w:val="16"/>
                <w:lang w:eastAsia="en-US"/>
              </w:rPr>
            </w:pPr>
            <w:ins w:id="21452" w:author="Machado, Diana" w:date="2019-02-04T10:19:00Z">
              <w:r w:rsidRPr="00D01C04">
                <w:rPr>
                  <w:rFonts w:ascii="Calibri" w:hAnsi="Calibri" w:cs="Calibri"/>
                  <w:color w:val="000000"/>
                  <w:sz w:val="16"/>
                  <w:szCs w:val="16"/>
                  <w:lang w:eastAsia="en-US"/>
                </w:rPr>
                <w:t xml:space="preserve">60,363,2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3" w:author="Machado, Diana" w:date="2019-02-04T10:19:00Z"/>
                <w:rFonts w:ascii="Calibri" w:hAnsi="Calibri" w:cs="Calibri"/>
                <w:color w:val="000000"/>
                <w:sz w:val="16"/>
                <w:szCs w:val="16"/>
                <w:lang w:eastAsia="en-US"/>
              </w:rPr>
            </w:pPr>
            <w:ins w:id="21454" w:author="Machado, Diana" w:date="2019-02-04T10:19:00Z">
              <w:r w:rsidRPr="00D01C04">
                <w:rPr>
                  <w:rFonts w:ascii="Calibri" w:hAnsi="Calibri" w:cs="Calibri"/>
                  <w:color w:val="000000"/>
                  <w:sz w:val="16"/>
                  <w:szCs w:val="16"/>
                  <w:lang w:eastAsia="en-US"/>
                </w:rPr>
                <w:t>0.4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55" w:author="Machado, Diana" w:date="2019-02-04T10:19:00Z"/>
                <w:rFonts w:ascii="Calibri" w:hAnsi="Calibri" w:cs="Calibri"/>
                <w:color w:val="000000"/>
                <w:sz w:val="16"/>
                <w:szCs w:val="16"/>
                <w:lang w:eastAsia="en-US"/>
              </w:rPr>
            </w:pPr>
            <w:ins w:id="21456" w:author="Machado, Diana" w:date="2019-02-04T10:19:00Z">
              <w:r w:rsidRPr="00D01C04">
                <w:rPr>
                  <w:rFonts w:ascii="Calibri" w:hAnsi="Calibri" w:cs="Calibri"/>
                  <w:color w:val="000000"/>
                  <w:sz w:val="16"/>
                  <w:szCs w:val="16"/>
                  <w:lang w:eastAsia="en-US"/>
                </w:rPr>
                <w:t xml:space="preserve">120,838,4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57" w:author="Machado, Diana" w:date="2019-02-04T10:19:00Z"/>
                <w:rFonts w:ascii="Calibri" w:hAnsi="Calibri" w:cs="Calibri"/>
                <w:color w:val="000000"/>
                <w:sz w:val="16"/>
                <w:szCs w:val="16"/>
                <w:lang w:eastAsia="en-US"/>
              </w:rPr>
            </w:pPr>
            <w:ins w:id="21458"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14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60" w:author="Machado, Diana" w:date="2019-02-04T10:19:00Z"/>
                <w:rFonts w:ascii="Calibri" w:hAnsi="Calibri" w:cs="Calibri"/>
                <w:color w:val="000000"/>
                <w:sz w:val="16"/>
                <w:szCs w:val="16"/>
                <w:lang w:eastAsia="en-US"/>
              </w:rPr>
            </w:pPr>
            <w:ins w:id="21461" w:author="Machado, Diana" w:date="2019-02-04T10:19:00Z">
              <w:r w:rsidRPr="00D01C04">
                <w:rPr>
                  <w:rFonts w:ascii="Calibri" w:hAnsi="Calibri" w:cs="Calibri"/>
                  <w:color w:val="000000"/>
                  <w:sz w:val="16"/>
                  <w:szCs w:val="16"/>
                  <w:lang w:eastAsia="en-US"/>
                </w:rPr>
                <w:t>327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2" w:author="Machado, Diana" w:date="2019-02-04T10:19:00Z"/>
                <w:rFonts w:ascii="Calibri" w:hAnsi="Calibri" w:cs="Calibri"/>
                <w:color w:val="000000"/>
                <w:sz w:val="16"/>
                <w:szCs w:val="16"/>
                <w:lang w:eastAsia="en-US"/>
              </w:rPr>
            </w:pPr>
            <w:ins w:id="214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4" w:author="Machado, Diana" w:date="2019-02-04T10:19:00Z"/>
                <w:rFonts w:ascii="Calibri" w:hAnsi="Calibri" w:cs="Calibri"/>
                <w:color w:val="000000"/>
                <w:sz w:val="16"/>
                <w:szCs w:val="16"/>
                <w:lang w:eastAsia="en-US"/>
              </w:rPr>
            </w:pPr>
            <w:ins w:id="214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6" w:author="Machado, Diana" w:date="2019-02-04T10:19:00Z"/>
                <w:rFonts w:ascii="Calibri" w:hAnsi="Calibri" w:cs="Calibri"/>
                <w:color w:val="000000"/>
                <w:sz w:val="16"/>
                <w:szCs w:val="16"/>
                <w:lang w:eastAsia="en-US"/>
              </w:rPr>
            </w:pPr>
            <w:ins w:id="21467" w:author="Machado, Diana" w:date="2019-02-04T10:19:00Z">
              <w:r w:rsidRPr="00D01C04">
                <w:rPr>
                  <w:rFonts w:ascii="Calibri" w:hAnsi="Calibri" w:cs="Calibri"/>
                  <w:color w:val="000000"/>
                  <w:sz w:val="16"/>
                  <w:szCs w:val="16"/>
                  <w:lang w:eastAsia="en-US"/>
                </w:rPr>
                <w:t xml:space="preserve">14,787,6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8" w:author="Machado, Diana" w:date="2019-02-04T10:19:00Z"/>
                <w:rFonts w:ascii="Calibri" w:hAnsi="Calibri" w:cs="Calibri"/>
                <w:color w:val="000000"/>
                <w:sz w:val="16"/>
                <w:szCs w:val="16"/>
                <w:lang w:eastAsia="en-US"/>
              </w:rPr>
            </w:pPr>
            <w:ins w:id="21469"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0" w:author="Machado, Diana" w:date="2019-02-04T10:19:00Z"/>
                <w:rFonts w:ascii="Calibri" w:hAnsi="Calibri" w:cs="Calibri"/>
                <w:color w:val="000000"/>
                <w:sz w:val="16"/>
                <w:szCs w:val="16"/>
                <w:lang w:eastAsia="en-US"/>
              </w:rPr>
            </w:pPr>
            <w:ins w:id="214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2" w:author="Machado, Diana" w:date="2019-02-04T10:19:00Z"/>
                <w:rFonts w:ascii="Calibri" w:hAnsi="Calibri" w:cs="Calibri"/>
                <w:color w:val="000000"/>
                <w:sz w:val="16"/>
                <w:szCs w:val="16"/>
                <w:lang w:eastAsia="en-US"/>
              </w:rPr>
            </w:pPr>
            <w:ins w:id="214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4" w:author="Machado, Diana" w:date="2019-02-04T10:19:00Z"/>
                <w:rFonts w:ascii="Calibri" w:hAnsi="Calibri" w:cs="Calibri"/>
                <w:color w:val="000000"/>
                <w:sz w:val="16"/>
                <w:szCs w:val="16"/>
                <w:lang w:eastAsia="en-US"/>
              </w:rPr>
            </w:pPr>
            <w:ins w:id="21475" w:author="Machado, Diana" w:date="2019-02-04T10:19:00Z">
              <w:r w:rsidRPr="00D01C04">
                <w:rPr>
                  <w:rFonts w:ascii="Calibri" w:hAnsi="Calibri" w:cs="Calibri"/>
                  <w:color w:val="000000"/>
                  <w:sz w:val="16"/>
                  <w:szCs w:val="16"/>
                  <w:lang w:eastAsia="en-US"/>
                </w:rPr>
                <w:t xml:space="preserve">23,980,7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6" w:author="Machado, Diana" w:date="2019-02-04T10:19:00Z"/>
                <w:rFonts w:ascii="Calibri" w:hAnsi="Calibri" w:cs="Calibri"/>
                <w:color w:val="000000"/>
                <w:sz w:val="16"/>
                <w:szCs w:val="16"/>
                <w:lang w:eastAsia="en-US"/>
              </w:rPr>
            </w:pPr>
            <w:ins w:id="21477"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78" w:author="Machado, Diana" w:date="2019-02-04T10:19:00Z"/>
                <w:rFonts w:ascii="Calibri" w:hAnsi="Calibri" w:cs="Calibri"/>
                <w:color w:val="000000"/>
                <w:sz w:val="16"/>
                <w:szCs w:val="16"/>
                <w:lang w:eastAsia="en-US"/>
              </w:rPr>
            </w:pPr>
            <w:ins w:id="21479" w:author="Machado, Diana" w:date="2019-02-04T10:19:00Z">
              <w:r w:rsidRPr="00D01C04">
                <w:rPr>
                  <w:rFonts w:ascii="Calibri" w:hAnsi="Calibri" w:cs="Calibri"/>
                  <w:color w:val="000000"/>
                  <w:sz w:val="16"/>
                  <w:szCs w:val="16"/>
                  <w:lang w:eastAsia="en-US"/>
                </w:rPr>
                <w:t xml:space="preserve">38,768,3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0" w:author="Machado, Diana" w:date="2019-02-04T10:19:00Z"/>
                <w:rFonts w:ascii="Calibri" w:hAnsi="Calibri" w:cs="Calibri"/>
                <w:color w:val="000000"/>
                <w:sz w:val="16"/>
                <w:szCs w:val="16"/>
                <w:lang w:eastAsia="en-US"/>
              </w:rPr>
            </w:pPr>
            <w:ins w:id="21481"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14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3" w:author="Machado, Diana" w:date="2019-02-04T10:19:00Z"/>
                <w:rFonts w:ascii="Calibri" w:hAnsi="Calibri" w:cs="Calibri"/>
                <w:color w:val="000000"/>
                <w:sz w:val="16"/>
                <w:szCs w:val="16"/>
                <w:lang w:eastAsia="en-US"/>
              </w:rPr>
            </w:pPr>
            <w:ins w:id="21484" w:author="Machado, Diana" w:date="2019-02-04T10:19:00Z">
              <w:r w:rsidRPr="00D01C04">
                <w:rPr>
                  <w:rFonts w:ascii="Calibri" w:hAnsi="Calibri" w:cs="Calibri"/>
                  <w:color w:val="000000"/>
                  <w:sz w:val="16"/>
                  <w:szCs w:val="16"/>
                  <w:lang w:eastAsia="en-US"/>
                </w:rPr>
                <w:t>327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85" w:author="Machado, Diana" w:date="2019-02-04T10:19:00Z"/>
                <w:rFonts w:ascii="Calibri" w:hAnsi="Calibri" w:cs="Calibri"/>
                <w:color w:val="000000"/>
                <w:sz w:val="16"/>
                <w:szCs w:val="16"/>
                <w:lang w:eastAsia="en-US"/>
              </w:rPr>
            </w:pPr>
            <w:ins w:id="21486" w:author="Machado, Diana" w:date="2019-02-04T10:19:00Z">
              <w:r w:rsidRPr="00D01C04">
                <w:rPr>
                  <w:rFonts w:ascii="Calibri" w:hAnsi="Calibri" w:cs="Calibri"/>
                  <w:color w:val="000000"/>
                  <w:sz w:val="16"/>
                  <w:szCs w:val="16"/>
                  <w:lang w:eastAsia="en-US"/>
                </w:rPr>
                <w:t xml:space="preserve">7,717,1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87" w:author="Machado, Diana" w:date="2019-02-04T10:19:00Z"/>
                <w:rFonts w:ascii="Calibri" w:hAnsi="Calibri" w:cs="Calibri"/>
                <w:color w:val="000000"/>
                <w:sz w:val="16"/>
                <w:szCs w:val="16"/>
                <w:lang w:eastAsia="en-US"/>
              </w:rPr>
            </w:pPr>
            <w:ins w:id="21488"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89" w:author="Machado, Diana" w:date="2019-02-04T10:19:00Z"/>
                <w:rFonts w:ascii="Calibri" w:hAnsi="Calibri" w:cs="Calibri"/>
                <w:color w:val="000000"/>
                <w:sz w:val="16"/>
                <w:szCs w:val="16"/>
                <w:lang w:eastAsia="en-US"/>
              </w:rPr>
            </w:pPr>
            <w:ins w:id="214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1" w:author="Machado, Diana" w:date="2019-02-04T10:19:00Z"/>
                <w:rFonts w:ascii="Calibri" w:hAnsi="Calibri" w:cs="Calibri"/>
                <w:color w:val="000000"/>
                <w:sz w:val="16"/>
                <w:szCs w:val="16"/>
                <w:lang w:eastAsia="en-US"/>
              </w:rPr>
            </w:pPr>
            <w:ins w:id="214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3" w:author="Machado, Diana" w:date="2019-02-04T10:19:00Z"/>
                <w:rFonts w:ascii="Calibri" w:hAnsi="Calibri" w:cs="Calibri"/>
                <w:color w:val="000000"/>
                <w:sz w:val="16"/>
                <w:szCs w:val="16"/>
                <w:lang w:eastAsia="en-US"/>
              </w:rPr>
            </w:pPr>
            <w:ins w:id="214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5" w:author="Machado, Diana" w:date="2019-02-04T10:19:00Z"/>
                <w:rFonts w:ascii="Calibri" w:hAnsi="Calibri" w:cs="Calibri"/>
                <w:color w:val="000000"/>
                <w:sz w:val="16"/>
                <w:szCs w:val="16"/>
                <w:lang w:eastAsia="en-US"/>
              </w:rPr>
            </w:pPr>
            <w:ins w:id="214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7" w:author="Machado, Diana" w:date="2019-02-04T10:19:00Z"/>
                <w:rFonts w:ascii="Calibri" w:hAnsi="Calibri" w:cs="Calibri"/>
                <w:color w:val="000000"/>
                <w:sz w:val="16"/>
                <w:szCs w:val="16"/>
                <w:lang w:eastAsia="en-US"/>
              </w:rPr>
            </w:pPr>
            <w:ins w:id="21498" w:author="Machado, Diana" w:date="2019-02-04T10:19:00Z">
              <w:r w:rsidRPr="00D01C04">
                <w:rPr>
                  <w:rFonts w:ascii="Calibri" w:hAnsi="Calibri" w:cs="Calibri"/>
                  <w:color w:val="000000"/>
                  <w:sz w:val="16"/>
                  <w:szCs w:val="16"/>
                  <w:lang w:eastAsia="en-US"/>
                </w:rPr>
                <w:t xml:space="preserve">5,534,5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9" w:author="Machado, Diana" w:date="2019-02-04T10:19:00Z"/>
                <w:rFonts w:ascii="Calibri" w:hAnsi="Calibri" w:cs="Calibri"/>
                <w:color w:val="000000"/>
                <w:sz w:val="16"/>
                <w:szCs w:val="16"/>
                <w:lang w:eastAsia="en-US"/>
              </w:rPr>
            </w:pPr>
            <w:ins w:id="21500"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1" w:author="Machado, Diana" w:date="2019-02-04T10:19:00Z"/>
                <w:rFonts w:ascii="Calibri" w:hAnsi="Calibri" w:cs="Calibri"/>
                <w:color w:val="000000"/>
                <w:sz w:val="16"/>
                <w:szCs w:val="16"/>
                <w:lang w:eastAsia="en-US"/>
              </w:rPr>
            </w:pPr>
            <w:ins w:id="21502" w:author="Machado, Diana" w:date="2019-02-04T10:19:00Z">
              <w:r w:rsidRPr="00D01C04">
                <w:rPr>
                  <w:rFonts w:ascii="Calibri" w:hAnsi="Calibri" w:cs="Calibri"/>
                  <w:color w:val="000000"/>
                  <w:sz w:val="16"/>
                  <w:szCs w:val="16"/>
                  <w:lang w:eastAsia="en-US"/>
                </w:rPr>
                <w:t xml:space="preserve">13,409,8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3" w:author="Machado, Diana" w:date="2019-02-04T10:19:00Z"/>
                <w:rFonts w:ascii="Calibri" w:hAnsi="Calibri" w:cs="Calibri"/>
                <w:color w:val="000000"/>
                <w:sz w:val="16"/>
                <w:szCs w:val="16"/>
                <w:lang w:eastAsia="en-US"/>
              </w:rPr>
            </w:pPr>
            <w:ins w:id="2150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15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6" w:author="Machado, Diana" w:date="2019-02-04T10:19:00Z"/>
                <w:rFonts w:ascii="Calibri" w:hAnsi="Calibri" w:cs="Calibri"/>
                <w:color w:val="000000"/>
                <w:sz w:val="16"/>
                <w:szCs w:val="16"/>
                <w:lang w:eastAsia="en-US"/>
              </w:rPr>
            </w:pPr>
            <w:ins w:id="21507" w:author="Machado, Diana" w:date="2019-02-04T10:19:00Z">
              <w:r w:rsidRPr="00D01C04">
                <w:rPr>
                  <w:rFonts w:ascii="Calibri" w:hAnsi="Calibri" w:cs="Calibri"/>
                  <w:color w:val="000000"/>
                  <w:sz w:val="16"/>
                  <w:szCs w:val="16"/>
                  <w:lang w:eastAsia="en-US"/>
                </w:rPr>
                <w:t>327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08" w:author="Machado, Diana" w:date="2019-02-04T10:19:00Z"/>
                <w:rFonts w:ascii="Calibri" w:hAnsi="Calibri" w:cs="Calibri"/>
                <w:color w:val="000000"/>
                <w:sz w:val="16"/>
                <w:szCs w:val="16"/>
                <w:lang w:eastAsia="en-US"/>
              </w:rPr>
            </w:pPr>
            <w:ins w:id="21509" w:author="Machado, Diana" w:date="2019-02-04T10:19:00Z">
              <w:r w:rsidRPr="00D01C04">
                <w:rPr>
                  <w:rFonts w:ascii="Calibri" w:hAnsi="Calibri" w:cs="Calibri"/>
                  <w:color w:val="000000"/>
                  <w:sz w:val="16"/>
                  <w:szCs w:val="16"/>
                  <w:lang w:eastAsia="en-US"/>
                </w:rPr>
                <w:t xml:space="preserve">15,899,4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0" w:author="Machado, Diana" w:date="2019-02-04T10:19:00Z"/>
                <w:rFonts w:ascii="Calibri" w:hAnsi="Calibri" w:cs="Calibri"/>
                <w:color w:val="000000"/>
                <w:sz w:val="16"/>
                <w:szCs w:val="16"/>
                <w:lang w:eastAsia="en-US"/>
              </w:rPr>
            </w:pPr>
            <w:ins w:id="21511"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2" w:author="Machado, Diana" w:date="2019-02-04T10:19:00Z"/>
                <w:rFonts w:ascii="Calibri" w:hAnsi="Calibri" w:cs="Calibri"/>
                <w:color w:val="000000"/>
                <w:sz w:val="16"/>
                <w:szCs w:val="16"/>
                <w:lang w:eastAsia="en-US"/>
              </w:rPr>
            </w:pPr>
            <w:ins w:id="21513" w:author="Machado, Diana" w:date="2019-02-04T10:19:00Z">
              <w:r w:rsidRPr="00D01C04">
                <w:rPr>
                  <w:rFonts w:ascii="Calibri" w:hAnsi="Calibri" w:cs="Calibri"/>
                  <w:color w:val="000000"/>
                  <w:sz w:val="16"/>
                  <w:szCs w:val="16"/>
                  <w:lang w:eastAsia="en-US"/>
                </w:rPr>
                <w:t xml:space="preserve">5,510,3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4" w:author="Machado, Diana" w:date="2019-02-04T10:19:00Z"/>
                <w:rFonts w:ascii="Calibri" w:hAnsi="Calibri" w:cs="Calibri"/>
                <w:color w:val="000000"/>
                <w:sz w:val="16"/>
                <w:szCs w:val="16"/>
                <w:lang w:eastAsia="en-US"/>
              </w:rPr>
            </w:pPr>
            <w:ins w:id="21515"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6" w:author="Machado, Diana" w:date="2019-02-04T10:19:00Z"/>
                <w:rFonts w:ascii="Calibri" w:hAnsi="Calibri" w:cs="Calibri"/>
                <w:color w:val="000000"/>
                <w:sz w:val="16"/>
                <w:szCs w:val="16"/>
                <w:lang w:eastAsia="en-US"/>
              </w:rPr>
            </w:pPr>
            <w:ins w:id="215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8" w:author="Machado, Diana" w:date="2019-02-04T10:19:00Z"/>
                <w:rFonts w:ascii="Calibri" w:hAnsi="Calibri" w:cs="Calibri"/>
                <w:color w:val="000000"/>
                <w:sz w:val="16"/>
                <w:szCs w:val="16"/>
                <w:lang w:eastAsia="en-US"/>
              </w:rPr>
            </w:pPr>
            <w:ins w:id="215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0" w:author="Machado, Diana" w:date="2019-02-04T10:19:00Z"/>
                <w:rFonts w:ascii="Calibri" w:hAnsi="Calibri" w:cs="Calibri"/>
                <w:color w:val="000000"/>
                <w:sz w:val="16"/>
                <w:szCs w:val="16"/>
                <w:lang w:eastAsia="en-US"/>
              </w:rPr>
            </w:pPr>
            <w:ins w:id="21521" w:author="Machado, Diana" w:date="2019-02-04T10:19:00Z">
              <w:r w:rsidRPr="00D01C04">
                <w:rPr>
                  <w:rFonts w:ascii="Calibri" w:hAnsi="Calibri" w:cs="Calibri"/>
                  <w:color w:val="000000"/>
                  <w:sz w:val="16"/>
                  <w:szCs w:val="16"/>
                  <w:lang w:eastAsia="en-US"/>
                </w:rPr>
                <w:t xml:space="preserve">11,551,2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2" w:author="Machado, Diana" w:date="2019-02-04T10:19:00Z"/>
                <w:rFonts w:ascii="Calibri" w:hAnsi="Calibri" w:cs="Calibri"/>
                <w:color w:val="000000"/>
                <w:sz w:val="16"/>
                <w:szCs w:val="16"/>
                <w:lang w:eastAsia="en-US"/>
              </w:rPr>
            </w:pPr>
            <w:ins w:id="21523"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24" w:author="Machado, Diana" w:date="2019-02-04T10:19:00Z"/>
                <w:rFonts w:ascii="Calibri" w:hAnsi="Calibri" w:cs="Calibri"/>
                <w:color w:val="000000"/>
                <w:sz w:val="16"/>
                <w:szCs w:val="16"/>
                <w:lang w:eastAsia="en-US"/>
              </w:rPr>
            </w:pPr>
            <w:ins w:id="21525" w:author="Machado, Diana" w:date="2019-02-04T10:19:00Z">
              <w:r w:rsidRPr="00D01C04">
                <w:rPr>
                  <w:rFonts w:ascii="Calibri" w:hAnsi="Calibri" w:cs="Calibri"/>
                  <w:color w:val="000000"/>
                  <w:sz w:val="16"/>
                  <w:szCs w:val="16"/>
                  <w:lang w:eastAsia="en-US"/>
                </w:rPr>
                <w:t xml:space="preserve">32,961,0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26" w:author="Machado, Diana" w:date="2019-02-04T10:19:00Z"/>
                <w:rFonts w:ascii="Calibri" w:hAnsi="Calibri" w:cs="Calibri"/>
                <w:color w:val="000000"/>
                <w:sz w:val="16"/>
                <w:szCs w:val="16"/>
                <w:lang w:eastAsia="en-US"/>
              </w:rPr>
            </w:pPr>
            <w:ins w:id="2152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15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29" w:author="Machado, Diana" w:date="2019-02-04T10:19:00Z"/>
                <w:rFonts w:ascii="Calibri" w:hAnsi="Calibri" w:cs="Calibri"/>
                <w:color w:val="000000"/>
                <w:sz w:val="16"/>
                <w:szCs w:val="16"/>
                <w:lang w:eastAsia="en-US"/>
              </w:rPr>
            </w:pPr>
            <w:ins w:id="21530" w:author="Machado, Diana" w:date="2019-02-04T10:19:00Z">
              <w:r w:rsidRPr="00D01C04">
                <w:rPr>
                  <w:rFonts w:ascii="Calibri" w:hAnsi="Calibri" w:cs="Calibri"/>
                  <w:color w:val="000000"/>
                  <w:sz w:val="16"/>
                  <w:szCs w:val="16"/>
                  <w:lang w:eastAsia="en-US"/>
                </w:rPr>
                <w:t>327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1" w:author="Machado, Diana" w:date="2019-02-04T10:19:00Z"/>
                <w:rFonts w:ascii="Calibri" w:hAnsi="Calibri" w:cs="Calibri"/>
                <w:color w:val="000000"/>
                <w:sz w:val="16"/>
                <w:szCs w:val="16"/>
                <w:lang w:eastAsia="en-US"/>
              </w:rPr>
            </w:pPr>
            <w:ins w:id="215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3" w:author="Machado, Diana" w:date="2019-02-04T10:19:00Z"/>
                <w:rFonts w:ascii="Calibri" w:hAnsi="Calibri" w:cs="Calibri"/>
                <w:color w:val="000000"/>
                <w:sz w:val="16"/>
                <w:szCs w:val="16"/>
                <w:lang w:eastAsia="en-US"/>
              </w:rPr>
            </w:pPr>
            <w:ins w:id="215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5" w:author="Machado, Diana" w:date="2019-02-04T10:19:00Z"/>
                <w:rFonts w:ascii="Calibri" w:hAnsi="Calibri" w:cs="Calibri"/>
                <w:color w:val="000000"/>
                <w:sz w:val="16"/>
                <w:szCs w:val="16"/>
                <w:lang w:eastAsia="en-US"/>
              </w:rPr>
            </w:pPr>
            <w:ins w:id="21536" w:author="Machado, Diana" w:date="2019-02-04T10:19:00Z">
              <w:r w:rsidRPr="00D01C04">
                <w:rPr>
                  <w:rFonts w:ascii="Calibri" w:hAnsi="Calibri" w:cs="Calibri"/>
                  <w:color w:val="000000"/>
                  <w:sz w:val="16"/>
                  <w:szCs w:val="16"/>
                  <w:lang w:eastAsia="en-US"/>
                </w:rPr>
                <w:t xml:space="preserve">4,157,4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7" w:author="Machado, Diana" w:date="2019-02-04T10:19:00Z"/>
                <w:rFonts w:ascii="Calibri" w:hAnsi="Calibri" w:cs="Calibri"/>
                <w:color w:val="000000"/>
                <w:sz w:val="16"/>
                <w:szCs w:val="16"/>
                <w:lang w:eastAsia="en-US"/>
              </w:rPr>
            </w:pPr>
            <w:ins w:id="21538"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9" w:author="Machado, Diana" w:date="2019-02-04T10:19:00Z"/>
                <w:rFonts w:ascii="Calibri" w:hAnsi="Calibri" w:cs="Calibri"/>
                <w:color w:val="000000"/>
                <w:sz w:val="16"/>
                <w:szCs w:val="16"/>
                <w:lang w:eastAsia="en-US"/>
              </w:rPr>
            </w:pPr>
            <w:ins w:id="215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1" w:author="Machado, Diana" w:date="2019-02-04T10:19:00Z"/>
                <w:rFonts w:ascii="Calibri" w:hAnsi="Calibri" w:cs="Calibri"/>
                <w:color w:val="000000"/>
                <w:sz w:val="16"/>
                <w:szCs w:val="16"/>
                <w:lang w:eastAsia="en-US"/>
              </w:rPr>
            </w:pPr>
            <w:ins w:id="215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3" w:author="Machado, Diana" w:date="2019-02-04T10:19:00Z"/>
                <w:rFonts w:ascii="Calibri" w:hAnsi="Calibri" w:cs="Calibri"/>
                <w:color w:val="000000"/>
                <w:sz w:val="16"/>
                <w:szCs w:val="16"/>
                <w:lang w:eastAsia="en-US"/>
              </w:rPr>
            </w:pPr>
            <w:ins w:id="21544" w:author="Machado, Diana" w:date="2019-02-04T10:19:00Z">
              <w:r w:rsidRPr="00D01C04">
                <w:rPr>
                  <w:rFonts w:ascii="Calibri" w:hAnsi="Calibri" w:cs="Calibri"/>
                  <w:color w:val="000000"/>
                  <w:sz w:val="16"/>
                  <w:szCs w:val="16"/>
                  <w:lang w:eastAsia="en-US"/>
                </w:rPr>
                <w:t xml:space="preserve">5,940,3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5" w:author="Machado, Diana" w:date="2019-02-04T10:19:00Z"/>
                <w:rFonts w:ascii="Calibri" w:hAnsi="Calibri" w:cs="Calibri"/>
                <w:color w:val="000000"/>
                <w:sz w:val="16"/>
                <w:szCs w:val="16"/>
                <w:lang w:eastAsia="en-US"/>
              </w:rPr>
            </w:pPr>
            <w:ins w:id="21546"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47" w:author="Machado, Diana" w:date="2019-02-04T10:19:00Z"/>
                <w:rFonts w:ascii="Calibri" w:hAnsi="Calibri" w:cs="Calibri"/>
                <w:color w:val="000000"/>
                <w:sz w:val="16"/>
                <w:szCs w:val="16"/>
                <w:lang w:eastAsia="en-US"/>
              </w:rPr>
            </w:pPr>
            <w:ins w:id="21548" w:author="Machado, Diana" w:date="2019-02-04T10:19:00Z">
              <w:r w:rsidRPr="00D01C04">
                <w:rPr>
                  <w:rFonts w:ascii="Calibri" w:hAnsi="Calibri" w:cs="Calibri"/>
                  <w:color w:val="000000"/>
                  <w:sz w:val="16"/>
                  <w:szCs w:val="16"/>
                  <w:lang w:eastAsia="en-US"/>
                </w:rPr>
                <w:t xml:space="preserve">10,097,7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49" w:author="Machado, Diana" w:date="2019-02-04T10:19:00Z"/>
                <w:rFonts w:ascii="Calibri" w:hAnsi="Calibri" w:cs="Calibri"/>
                <w:color w:val="000000"/>
                <w:sz w:val="16"/>
                <w:szCs w:val="16"/>
                <w:lang w:eastAsia="en-US"/>
              </w:rPr>
            </w:pPr>
            <w:ins w:id="2155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15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52" w:author="Machado, Diana" w:date="2019-02-04T10:19:00Z"/>
                <w:rFonts w:ascii="Calibri" w:hAnsi="Calibri" w:cs="Calibri"/>
                <w:color w:val="000000"/>
                <w:sz w:val="16"/>
                <w:szCs w:val="16"/>
                <w:lang w:eastAsia="en-US"/>
              </w:rPr>
            </w:pPr>
            <w:ins w:id="21553" w:author="Machado, Diana" w:date="2019-02-04T10:19:00Z">
              <w:r w:rsidRPr="00D01C04">
                <w:rPr>
                  <w:rFonts w:ascii="Calibri" w:hAnsi="Calibri" w:cs="Calibri"/>
                  <w:color w:val="000000"/>
                  <w:sz w:val="16"/>
                  <w:szCs w:val="16"/>
                  <w:lang w:eastAsia="en-US"/>
                </w:rPr>
                <w:t>327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54" w:author="Machado, Diana" w:date="2019-02-04T10:19:00Z"/>
                <w:rFonts w:ascii="Calibri" w:hAnsi="Calibri" w:cs="Calibri"/>
                <w:color w:val="000000"/>
                <w:sz w:val="16"/>
                <w:szCs w:val="16"/>
                <w:lang w:eastAsia="en-US"/>
              </w:rPr>
            </w:pPr>
            <w:ins w:id="215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56" w:author="Machado, Diana" w:date="2019-02-04T10:19:00Z"/>
                <w:rFonts w:ascii="Calibri" w:hAnsi="Calibri" w:cs="Calibri"/>
                <w:color w:val="000000"/>
                <w:sz w:val="16"/>
                <w:szCs w:val="16"/>
                <w:lang w:eastAsia="en-US"/>
              </w:rPr>
            </w:pPr>
            <w:ins w:id="215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58" w:author="Machado, Diana" w:date="2019-02-04T10:19:00Z"/>
                <w:rFonts w:ascii="Calibri" w:hAnsi="Calibri" w:cs="Calibri"/>
                <w:color w:val="000000"/>
                <w:sz w:val="16"/>
                <w:szCs w:val="16"/>
                <w:lang w:eastAsia="en-US"/>
              </w:rPr>
            </w:pPr>
            <w:ins w:id="215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0" w:author="Machado, Diana" w:date="2019-02-04T10:19:00Z"/>
                <w:rFonts w:ascii="Calibri" w:hAnsi="Calibri" w:cs="Calibri"/>
                <w:color w:val="000000"/>
                <w:sz w:val="16"/>
                <w:szCs w:val="16"/>
                <w:lang w:eastAsia="en-US"/>
              </w:rPr>
            </w:pPr>
            <w:ins w:id="215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2" w:author="Machado, Diana" w:date="2019-02-04T10:19:00Z"/>
                <w:rFonts w:ascii="Calibri" w:hAnsi="Calibri" w:cs="Calibri"/>
                <w:color w:val="000000"/>
                <w:sz w:val="16"/>
                <w:szCs w:val="16"/>
                <w:lang w:eastAsia="en-US"/>
              </w:rPr>
            </w:pPr>
            <w:ins w:id="215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4" w:author="Machado, Diana" w:date="2019-02-04T10:19:00Z"/>
                <w:rFonts w:ascii="Calibri" w:hAnsi="Calibri" w:cs="Calibri"/>
                <w:color w:val="000000"/>
                <w:sz w:val="16"/>
                <w:szCs w:val="16"/>
                <w:lang w:eastAsia="en-US"/>
              </w:rPr>
            </w:pPr>
            <w:ins w:id="215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6" w:author="Machado, Diana" w:date="2019-02-04T10:19:00Z"/>
                <w:rFonts w:ascii="Calibri" w:hAnsi="Calibri" w:cs="Calibri"/>
                <w:color w:val="000000"/>
                <w:sz w:val="16"/>
                <w:szCs w:val="16"/>
                <w:lang w:eastAsia="en-US"/>
              </w:rPr>
            </w:pPr>
            <w:ins w:id="21567" w:author="Machado, Diana" w:date="2019-02-04T10:19:00Z">
              <w:r w:rsidRPr="00D01C04">
                <w:rPr>
                  <w:rFonts w:ascii="Calibri" w:hAnsi="Calibri" w:cs="Calibri"/>
                  <w:color w:val="000000"/>
                  <w:sz w:val="16"/>
                  <w:szCs w:val="16"/>
                  <w:lang w:eastAsia="en-US"/>
                </w:rPr>
                <w:t xml:space="preserve">14,358,4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8" w:author="Machado, Diana" w:date="2019-02-04T10:19:00Z"/>
                <w:rFonts w:ascii="Calibri" w:hAnsi="Calibri" w:cs="Calibri"/>
                <w:color w:val="000000"/>
                <w:sz w:val="16"/>
                <w:szCs w:val="16"/>
                <w:lang w:eastAsia="en-US"/>
              </w:rPr>
            </w:pPr>
            <w:ins w:id="21569"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0" w:author="Machado, Diana" w:date="2019-02-04T10:19:00Z"/>
                <w:rFonts w:ascii="Calibri" w:hAnsi="Calibri" w:cs="Calibri"/>
                <w:color w:val="000000"/>
                <w:sz w:val="16"/>
                <w:szCs w:val="16"/>
                <w:lang w:eastAsia="en-US"/>
              </w:rPr>
            </w:pPr>
            <w:ins w:id="21571" w:author="Machado, Diana" w:date="2019-02-04T10:19:00Z">
              <w:r w:rsidRPr="00D01C04">
                <w:rPr>
                  <w:rFonts w:ascii="Calibri" w:hAnsi="Calibri" w:cs="Calibri"/>
                  <w:color w:val="000000"/>
                  <w:sz w:val="16"/>
                  <w:szCs w:val="16"/>
                  <w:lang w:eastAsia="en-US"/>
                </w:rPr>
                <w:t xml:space="preserve">14,514,4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2" w:author="Machado, Diana" w:date="2019-02-04T10:19:00Z"/>
                <w:rFonts w:ascii="Calibri" w:hAnsi="Calibri" w:cs="Calibri"/>
                <w:color w:val="000000"/>
                <w:sz w:val="16"/>
                <w:szCs w:val="16"/>
                <w:lang w:eastAsia="en-US"/>
              </w:rPr>
            </w:pPr>
            <w:ins w:id="2157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15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5" w:author="Machado, Diana" w:date="2019-02-04T10:19:00Z"/>
                <w:rFonts w:ascii="Calibri" w:hAnsi="Calibri" w:cs="Calibri"/>
                <w:color w:val="000000"/>
                <w:sz w:val="16"/>
                <w:szCs w:val="16"/>
                <w:lang w:eastAsia="en-US"/>
              </w:rPr>
            </w:pPr>
            <w:ins w:id="21576" w:author="Machado, Diana" w:date="2019-02-04T10:19:00Z">
              <w:r w:rsidRPr="00D01C04">
                <w:rPr>
                  <w:rFonts w:ascii="Calibri" w:hAnsi="Calibri" w:cs="Calibri"/>
                  <w:color w:val="000000"/>
                  <w:sz w:val="16"/>
                  <w:szCs w:val="16"/>
                  <w:lang w:eastAsia="en-US"/>
                </w:rPr>
                <w:t>327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77" w:author="Machado, Diana" w:date="2019-02-04T10:19:00Z"/>
                <w:rFonts w:ascii="Calibri" w:hAnsi="Calibri" w:cs="Calibri"/>
                <w:color w:val="000000"/>
                <w:sz w:val="16"/>
                <w:szCs w:val="16"/>
                <w:lang w:eastAsia="en-US"/>
              </w:rPr>
            </w:pPr>
            <w:ins w:id="21578" w:author="Machado, Diana" w:date="2019-02-04T10:19:00Z">
              <w:r w:rsidRPr="00D01C04">
                <w:rPr>
                  <w:rFonts w:ascii="Calibri" w:hAnsi="Calibri" w:cs="Calibri"/>
                  <w:color w:val="000000"/>
                  <w:sz w:val="16"/>
                  <w:szCs w:val="16"/>
                  <w:lang w:eastAsia="en-US"/>
                </w:rPr>
                <w:t xml:space="preserve">69,511,5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79" w:author="Machado, Diana" w:date="2019-02-04T10:19:00Z"/>
                <w:rFonts w:ascii="Calibri" w:hAnsi="Calibri" w:cs="Calibri"/>
                <w:color w:val="000000"/>
                <w:sz w:val="16"/>
                <w:szCs w:val="16"/>
                <w:lang w:eastAsia="en-US"/>
              </w:rPr>
            </w:pPr>
            <w:ins w:id="21580"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1" w:author="Machado, Diana" w:date="2019-02-04T10:19:00Z"/>
                <w:rFonts w:ascii="Calibri" w:hAnsi="Calibri" w:cs="Calibri"/>
                <w:color w:val="000000"/>
                <w:sz w:val="16"/>
                <w:szCs w:val="16"/>
                <w:lang w:eastAsia="en-US"/>
              </w:rPr>
            </w:pPr>
            <w:ins w:id="215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3" w:author="Machado, Diana" w:date="2019-02-04T10:19:00Z"/>
                <w:rFonts w:ascii="Calibri" w:hAnsi="Calibri" w:cs="Calibri"/>
                <w:color w:val="000000"/>
                <w:sz w:val="16"/>
                <w:szCs w:val="16"/>
                <w:lang w:eastAsia="en-US"/>
              </w:rPr>
            </w:pPr>
            <w:ins w:id="215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5" w:author="Machado, Diana" w:date="2019-02-04T10:19:00Z"/>
                <w:rFonts w:ascii="Calibri" w:hAnsi="Calibri" w:cs="Calibri"/>
                <w:color w:val="000000"/>
                <w:sz w:val="16"/>
                <w:szCs w:val="16"/>
                <w:lang w:eastAsia="en-US"/>
              </w:rPr>
            </w:pPr>
            <w:ins w:id="215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7" w:author="Machado, Diana" w:date="2019-02-04T10:19:00Z"/>
                <w:rFonts w:ascii="Calibri" w:hAnsi="Calibri" w:cs="Calibri"/>
                <w:color w:val="000000"/>
                <w:sz w:val="16"/>
                <w:szCs w:val="16"/>
                <w:lang w:eastAsia="en-US"/>
              </w:rPr>
            </w:pPr>
            <w:ins w:id="215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9" w:author="Machado, Diana" w:date="2019-02-04T10:19:00Z"/>
                <w:rFonts w:ascii="Calibri" w:hAnsi="Calibri" w:cs="Calibri"/>
                <w:color w:val="000000"/>
                <w:sz w:val="16"/>
                <w:szCs w:val="16"/>
                <w:lang w:eastAsia="en-US"/>
              </w:rPr>
            </w:pPr>
            <w:ins w:id="21590" w:author="Machado, Diana" w:date="2019-02-04T10:19:00Z">
              <w:r w:rsidRPr="00D01C04">
                <w:rPr>
                  <w:rFonts w:ascii="Calibri" w:hAnsi="Calibri" w:cs="Calibri"/>
                  <w:color w:val="000000"/>
                  <w:sz w:val="16"/>
                  <w:szCs w:val="16"/>
                  <w:lang w:eastAsia="en-US"/>
                </w:rPr>
                <w:t xml:space="preserve">52,506,3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91" w:author="Machado, Diana" w:date="2019-02-04T10:19:00Z"/>
                <w:rFonts w:ascii="Calibri" w:hAnsi="Calibri" w:cs="Calibri"/>
                <w:color w:val="000000"/>
                <w:sz w:val="16"/>
                <w:szCs w:val="16"/>
                <w:lang w:eastAsia="en-US"/>
              </w:rPr>
            </w:pPr>
            <w:ins w:id="21592"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93" w:author="Machado, Diana" w:date="2019-02-04T10:19:00Z"/>
                <w:rFonts w:ascii="Calibri" w:hAnsi="Calibri" w:cs="Calibri"/>
                <w:color w:val="000000"/>
                <w:sz w:val="16"/>
                <w:szCs w:val="16"/>
                <w:lang w:eastAsia="en-US"/>
              </w:rPr>
            </w:pPr>
            <w:ins w:id="21594" w:author="Machado, Diana" w:date="2019-02-04T10:19:00Z">
              <w:r w:rsidRPr="00D01C04">
                <w:rPr>
                  <w:rFonts w:ascii="Calibri" w:hAnsi="Calibri" w:cs="Calibri"/>
                  <w:color w:val="000000"/>
                  <w:sz w:val="16"/>
                  <w:szCs w:val="16"/>
                  <w:lang w:eastAsia="en-US"/>
                </w:rPr>
                <w:t xml:space="preserve">122,380,5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95" w:author="Machado, Diana" w:date="2019-02-04T10:19:00Z"/>
                <w:rFonts w:ascii="Calibri" w:hAnsi="Calibri" w:cs="Calibri"/>
                <w:color w:val="000000"/>
                <w:sz w:val="16"/>
                <w:szCs w:val="16"/>
                <w:lang w:eastAsia="en-US"/>
              </w:rPr>
            </w:pPr>
            <w:ins w:id="21596"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15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98" w:author="Machado, Diana" w:date="2019-02-04T10:19:00Z"/>
                <w:rFonts w:ascii="Calibri" w:hAnsi="Calibri" w:cs="Calibri"/>
                <w:color w:val="000000"/>
                <w:sz w:val="16"/>
                <w:szCs w:val="16"/>
                <w:lang w:eastAsia="en-US"/>
              </w:rPr>
            </w:pPr>
            <w:ins w:id="21599" w:author="Machado, Diana" w:date="2019-02-04T10:19:00Z">
              <w:r w:rsidRPr="00D01C04">
                <w:rPr>
                  <w:rFonts w:ascii="Calibri" w:hAnsi="Calibri" w:cs="Calibri"/>
                  <w:color w:val="000000"/>
                  <w:sz w:val="16"/>
                  <w:szCs w:val="16"/>
                  <w:lang w:eastAsia="en-US"/>
                </w:rPr>
                <w:t>327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0" w:author="Machado, Diana" w:date="2019-02-04T10:19:00Z"/>
                <w:rFonts w:ascii="Calibri" w:hAnsi="Calibri" w:cs="Calibri"/>
                <w:color w:val="000000"/>
                <w:sz w:val="16"/>
                <w:szCs w:val="16"/>
                <w:lang w:eastAsia="en-US"/>
              </w:rPr>
            </w:pPr>
            <w:ins w:id="21601" w:author="Machado, Diana" w:date="2019-02-04T10:19:00Z">
              <w:r w:rsidRPr="00D01C04">
                <w:rPr>
                  <w:rFonts w:ascii="Calibri" w:hAnsi="Calibri" w:cs="Calibri"/>
                  <w:color w:val="000000"/>
                  <w:sz w:val="16"/>
                  <w:szCs w:val="16"/>
                  <w:lang w:eastAsia="en-US"/>
                </w:rPr>
                <w:t xml:space="preserve">4,162,5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2" w:author="Machado, Diana" w:date="2019-02-04T10:19:00Z"/>
                <w:rFonts w:ascii="Calibri" w:hAnsi="Calibri" w:cs="Calibri"/>
                <w:color w:val="000000"/>
                <w:sz w:val="16"/>
                <w:szCs w:val="16"/>
                <w:lang w:eastAsia="en-US"/>
              </w:rPr>
            </w:pPr>
            <w:ins w:id="21603"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4" w:author="Machado, Diana" w:date="2019-02-04T10:19:00Z"/>
                <w:rFonts w:ascii="Calibri" w:hAnsi="Calibri" w:cs="Calibri"/>
                <w:color w:val="000000"/>
                <w:sz w:val="16"/>
                <w:szCs w:val="16"/>
                <w:lang w:eastAsia="en-US"/>
              </w:rPr>
            </w:pPr>
            <w:ins w:id="216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6" w:author="Machado, Diana" w:date="2019-02-04T10:19:00Z"/>
                <w:rFonts w:ascii="Calibri" w:hAnsi="Calibri" w:cs="Calibri"/>
                <w:color w:val="000000"/>
                <w:sz w:val="16"/>
                <w:szCs w:val="16"/>
                <w:lang w:eastAsia="en-US"/>
              </w:rPr>
            </w:pPr>
            <w:ins w:id="216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8" w:author="Machado, Diana" w:date="2019-02-04T10:19:00Z"/>
                <w:rFonts w:ascii="Calibri" w:hAnsi="Calibri" w:cs="Calibri"/>
                <w:color w:val="000000"/>
                <w:sz w:val="16"/>
                <w:szCs w:val="16"/>
                <w:lang w:eastAsia="en-US"/>
              </w:rPr>
            </w:pPr>
            <w:ins w:id="216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0" w:author="Machado, Diana" w:date="2019-02-04T10:19:00Z"/>
                <w:rFonts w:ascii="Calibri" w:hAnsi="Calibri" w:cs="Calibri"/>
                <w:color w:val="000000"/>
                <w:sz w:val="16"/>
                <w:szCs w:val="16"/>
                <w:lang w:eastAsia="en-US"/>
              </w:rPr>
            </w:pPr>
            <w:ins w:id="216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2" w:author="Machado, Diana" w:date="2019-02-04T10:19:00Z"/>
                <w:rFonts w:ascii="Calibri" w:hAnsi="Calibri" w:cs="Calibri"/>
                <w:color w:val="000000"/>
                <w:sz w:val="16"/>
                <w:szCs w:val="16"/>
                <w:lang w:eastAsia="en-US"/>
              </w:rPr>
            </w:pPr>
            <w:ins w:id="21613" w:author="Machado, Diana" w:date="2019-02-04T10:19:00Z">
              <w:r w:rsidRPr="00D01C04">
                <w:rPr>
                  <w:rFonts w:ascii="Calibri" w:hAnsi="Calibri" w:cs="Calibri"/>
                  <w:color w:val="000000"/>
                  <w:sz w:val="16"/>
                  <w:szCs w:val="16"/>
                  <w:lang w:eastAsia="en-US"/>
                </w:rPr>
                <w:t xml:space="preserve">4,206,9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4" w:author="Machado, Diana" w:date="2019-02-04T10:19:00Z"/>
                <w:rFonts w:ascii="Calibri" w:hAnsi="Calibri" w:cs="Calibri"/>
                <w:color w:val="000000"/>
                <w:sz w:val="16"/>
                <w:szCs w:val="16"/>
                <w:lang w:eastAsia="en-US"/>
              </w:rPr>
            </w:pPr>
            <w:ins w:id="2161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16" w:author="Machado, Diana" w:date="2019-02-04T10:19:00Z"/>
                <w:rFonts w:ascii="Calibri" w:hAnsi="Calibri" w:cs="Calibri"/>
                <w:color w:val="000000"/>
                <w:sz w:val="16"/>
                <w:szCs w:val="16"/>
                <w:lang w:eastAsia="en-US"/>
              </w:rPr>
            </w:pPr>
            <w:ins w:id="21617" w:author="Machado, Diana" w:date="2019-02-04T10:19:00Z">
              <w:r w:rsidRPr="00D01C04">
                <w:rPr>
                  <w:rFonts w:ascii="Calibri" w:hAnsi="Calibri" w:cs="Calibri"/>
                  <w:color w:val="000000"/>
                  <w:sz w:val="16"/>
                  <w:szCs w:val="16"/>
                  <w:lang w:eastAsia="en-US"/>
                </w:rPr>
                <w:t xml:space="preserve">8,412,3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18" w:author="Machado, Diana" w:date="2019-02-04T10:19:00Z"/>
                <w:rFonts w:ascii="Calibri" w:hAnsi="Calibri" w:cs="Calibri"/>
                <w:color w:val="000000"/>
                <w:sz w:val="16"/>
                <w:szCs w:val="16"/>
                <w:lang w:eastAsia="en-US"/>
              </w:rPr>
            </w:pPr>
            <w:ins w:id="2161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6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21" w:author="Machado, Diana" w:date="2019-02-04T10:19:00Z"/>
                <w:rFonts w:ascii="Calibri" w:hAnsi="Calibri" w:cs="Calibri"/>
                <w:color w:val="000000"/>
                <w:sz w:val="16"/>
                <w:szCs w:val="16"/>
                <w:lang w:eastAsia="en-US"/>
              </w:rPr>
            </w:pPr>
            <w:ins w:id="21622" w:author="Machado, Diana" w:date="2019-02-04T10:19:00Z">
              <w:r w:rsidRPr="00D01C04">
                <w:rPr>
                  <w:rFonts w:ascii="Calibri" w:hAnsi="Calibri" w:cs="Calibri"/>
                  <w:color w:val="000000"/>
                  <w:sz w:val="16"/>
                  <w:szCs w:val="16"/>
                  <w:lang w:eastAsia="en-US"/>
                </w:rPr>
                <w:t>327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3" w:author="Machado, Diana" w:date="2019-02-04T10:19:00Z"/>
                <w:rFonts w:ascii="Calibri" w:hAnsi="Calibri" w:cs="Calibri"/>
                <w:color w:val="000000"/>
                <w:sz w:val="16"/>
                <w:szCs w:val="16"/>
                <w:lang w:eastAsia="en-US"/>
              </w:rPr>
            </w:pPr>
            <w:ins w:id="21624" w:author="Machado, Diana" w:date="2019-02-04T10:19:00Z">
              <w:r w:rsidRPr="00D01C04">
                <w:rPr>
                  <w:rFonts w:ascii="Calibri" w:hAnsi="Calibri" w:cs="Calibri"/>
                  <w:color w:val="000000"/>
                  <w:sz w:val="16"/>
                  <w:szCs w:val="16"/>
                  <w:lang w:eastAsia="en-US"/>
                </w:rPr>
                <w:t xml:space="preserve">106,753,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5" w:author="Machado, Diana" w:date="2019-02-04T10:19:00Z"/>
                <w:rFonts w:ascii="Calibri" w:hAnsi="Calibri" w:cs="Calibri"/>
                <w:color w:val="000000"/>
                <w:sz w:val="16"/>
                <w:szCs w:val="16"/>
                <w:lang w:eastAsia="en-US"/>
              </w:rPr>
            </w:pPr>
            <w:ins w:id="21626"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7" w:author="Machado, Diana" w:date="2019-02-04T10:19:00Z"/>
                <w:rFonts w:ascii="Calibri" w:hAnsi="Calibri" w:cs="Calibri"/>
                <w:color w:val="000000"/>
                <w:sz w:val="16"/>
                <w:szCs w:val="16"/>
                <w:lang w:eastAsia="en-US"/>
              </w:rPr>
            </w:pPr>
            <w:ins w:id="21628" w:author="Machado, Diana" w:date="2019-02-04T10:19:00Z">
              <w:r w:rsidRPr="00D01C04">
                <w:rPr>
                  <w:rFonts w:ascii="Calibri" w:hAnsi="Calibri" w:cs="Calibri"/>
                  <w:color w:val="000000"/>
                  <w:sz w:val="16"/>
                  <w:szCs w:val="16"/>
                  <w:lang w:eastAsia="en-US"/>
                </w:rPr>
                <w:t xml:space="preserve">52,757,6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9" w:author="Machado, Diana" w:date="2019-02-04T10:19:00Z"/>
                <w:rFonts w:ascii="Calibri" w:hAnsi="Calibri" w:cs="Calibri"/>
                <w:color w:val="000000"/>
                <w:sz w:val="16"/>
                <w:szCs w:val="16"/>
                <w:lang w:eastAsia="en-US"/>
              </w:rPr>
            </w:pPr>
            <w:ins w:id="21630"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1" w:author="Machado, Diana" w:date="2019-02-04T10:19:00Z"/>
                <w:rFonts w:ascii="Calibri" w:hAnsi="Calibri" w:cs="Calibri"/>
                <w:color w:val="000000"/>
                <w:sz w:val="16"/>
                <w:szCs w:val="16"/>
                <w:lang w:eastAsia="en-US"/>
              </w:rPr>
            </w:pPr>
            <w:ins w:id="216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3" w:author="Machado, Diana" w:date="2019-02-04T10:19:00Z"/>
                <w:rFonts w:ascii="Calibri" w:hAnsi="Calibri" w:cs="Calibri"/>
                <w:color w:val="000000"/>
                <w:sz w:val="16"/>
                <w:szCs w:val="16"/>
                <w:lang w:eastAsia="en-US"/>
              </w:rPr>
            </w:pPr>
            <w:ins w:id="216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5" w:author="Machado, Diana" w:date="2019-02-04T10:19:00Z"/>
                <w:rFonts w:ascii="Calibri" w:hAnsi="Calibri" w:cs="Calibri"/>
                <w:color w:val="000000"/>
                <w:sz w:val="16"/>
                <w:szCs w:val="16"/>
                <w:lang w:eastAsia="en-US"/>
              </w:rPr>
            </w:pPr>
            <w:ins w:id="21636" w:author="Machado, Diana" w:date="2019-02-04T10:19:00Z">
              <w:r w:rsidRPr="00D01C04">
                <w:rPr>
                  <w:rFonts w:ascii="Calibri" w:hAnsi="Calibri" w:cs="Calibri"/>
                  <w:color w:val="000000"/>
                  <w:sz w:val="16"/>
                  <w:szCs w:val="16"/>
                  <w:lang w:eastAsia="en-US"/>
                </w:rPr>
                <w:t xml:space="preserve">81,980,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7" w:author="Machado, Diana" w:date="2019-02-04T10:19:00Z"/>
                <w:rFonts w:ascii="Calibri" w:hAnsi="Calibri" w:cs="Calibri"/>
                <w:color w:val="000000"/>
                <w:sz w:val="16"/>
                <w:szCs w:val="16"/>
                <w:lang w:eastAsia="en-US"/>
              </w:rPr>
            </w:pPr>
            <w:ins w:id="21638"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39" w:author="Machado, Diana" w:date="2019-02-04T10:19:00Z"/>
                <w:rFonts w:ascii="Calibri" w:hAnsi="Calibri" w:cs="Calibri"/>
                <w:color w:val="000000"/>
                <w:sz w:val="16"/>
                <w:szCs w:val="16"/>
                <w:lang w:eastAsia="en-US"/>
              </w:rPr>
            </w:pPr>
            <w:ins w:id="21640" w:author="Machado, Diana" w:date="2019-02-04T10:19:00Z">
              <w:r w:rsidRPr="00D01C04">
                <w:rPr>
                  <w:rFonts w:ascii="Calibri" w:hAnsi="Calibri" w:cs="Calibri"/>
                  <w:color w:val="000000"/>
                  <w:sz w:val="16"/>
                  <w:szCs w:val="16"/>
                  <w:lang w:eastAsia="en-US"/>
                </w:rPr>
                <w:t xml:space="preserve">241,491,8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1" w:author="Machado, Diana" w:date="2019-02-04T10:19:00Z"/>
                <w:rFonts w:ascii="Calibri" w:hAnsi="Calibri" w:cs="Calibri"/>
                <w:color w:val="000000"/>
                <w:sz w:val="16"/>
                <w:szCs w:val="16"/>
                <w:lang w:eastAsia="en-US"/>
              </w:rPr>
            </w:pPr>
            <w:ins w:id="21642" w:author="Machado, Diana" w:date="2019-02-04T10:19:00Z">
              <w:r w:rsidRPr="00D01C04">
                <w:rPr>
                  <w:rFonts w:ascii="Calibri" w:hAnsi="Calibri" w:cs="Calibri"/>
                  <w:color w:val="000000"/>
                  <w:sz w:val="16"/>
                  <w:szCs w:val="16"/>
                  <w:lang w:eastAsia="en-US"/>
                </w:rPr>
                <w:t>0.67%</w:t>
              </w:r>
            </w:ins>
          </w:p>
        </w:tc>
      </w:tr>
      <w:tr w:rsidR="00CA5085" w:rsidRPr="00D01C04" w:rsidTr="00331AF4">
        <w:trPr>
          <w:trHeight w:hRule="exact" w:val="216"/>
          <w:ins w:id="216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4" w:author="Machado, Diana" w:date="2019-02-04T10:19:00Z"/>
                <w:rFonts w:ascii="Calibri" w:hAnsi="Calibri" w:cs="Calibri"/>
                <w:color w:val="000000"/>
                <w:sz w:val="16"/>
                <w:szCs w:val="16"/>
                <w:lang w:eastAsia="en-US"/>
              </w:rPr>
            </w:pPr>
            <w:ins w:id="21645" w:author="Machado, Diana" w:date="2019-02-04T10:19:00Z">
              <w:r w:rsidRPr="00D01C04">
                <w:rPr>
                  <w:rFonts w:ascii="Calibri" w:hAnsi="Calibri" w:cs="Calibri"/>
                  <w:color w:val="000000"/>
                  <w:sz w:val="16"/>
                  <w:szCs w:val="16"/>
                  <w:lang w:eastAsia="en-US"/>
                </w:rPr>
                <w:t>327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46" w:author="Machado, Diana" w:date="2019-02-04T10:19:00Z"/>
                <w:rFonts w:ascii="Calibri" w:hAnsi="Calibri" w:cs="Calibri"/>
                <w:color w:val="000000"/>
                <w:sz w:val="16"/>
                <w:szCs w:val="16"/>
                <w:lang w:eastAsia="en-US"/>
              </w:rPr>
            </w:pPr>
            <w:ins w:id="21647" w:author="Machado, Diana" w:date="2019-02-04T10:19:00Z">
              <w:r w:rsidRPr="00D01C04">
                <w:rPr>
                  <w:rFonts w:ascii="Calibri" w:hAnsi="Calibri" w:cs="Calibri"/>
                  <w:color w:val="000000"/>
                  <w:sz w:val="16"/>
                  <w:szCs w:val="16"/>
                  <w:lang w:eastAsia="en-US"/>
                </w:rPr>
                <w:t xml:space="preserve">36,766,2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48" w:author="Machado, Diana" w:date="2019-02-04T10:19:00Z"/>
                <w:rFonts w:ascii="Calibri" w:hAnsi="Calibri" w:cs="Calibri"/>
                <w:color w:val="000000"/>
                <w:sz w:val="16"/>
                <w:szCs w:val="16"/>
                <w:lang w:eastAsia="en-US"/>
              </w:rPr>
            </w:pPr>
            <w:ins w:id="21649"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0" w:author="Machado, Diana" w:date="2019-02-04T10:19:00Z"/>
                <w:rFonts w:ascii="Calibri" w:hAnsi="Calibri" w:cs="Calibri"/>
                <w:color w:val="000000"/>
                <w:sz w:val="16"/>
                <w:szCs w:val="16"/>
                <w:lang w:eastAsia="en-US"/>
              </w:rPr>
            </w:pPr>
            <w:ins w:id="21651" w:author="Machado, Diana" w:date="2019-02-04T10:19:00Z">
              <w:r w:rsidRPr="00D01C04">
                <w:rPr>
                  <w:rFonts w:ascii="Calibri" w:hAnsi="Calibri" w:cs="Calibri"/>
                  <w:color w:val="000000"/>
                  <w:sz w:val="16"/>
                  <w:szCs w:val="16"/>
                  <w:lang w:eastAsia="en-US"/>
                </w:rPr>
                <w:t xml:space="preserve">22,271,5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2" w:author="Machado, Diana" w:date="2019-02-04T10:19:00Z"/>
                <w:rFonts w:ascii="Calibri" w:hAnsi="Calibri" w:cs="Calibri"/>
                <w:color w:val="000000"/>
                <w:sz w:val="16"/>
                <w:szCs w:val="16"/>
                <w:lang w:eastAsia="en-US"/>
              </w:rPr>
            </w:pPr>
            <w:ins w:id="21653"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4" w:author="Machado, Diana" w:date="2019-02-04T10:19:00Z"/>
                <w:rFonts w:ascii="Calibri" w:hAnsi="Calibri" w:cs="Calibri"/>
                <w:color w:val="000000"/>
                <w:sz w:val="16"/>
                <w:szCs w:val="16"/>
                <w:lang w:eastAsia="en-US"/>
              </w:rPr>
            </w:pPr>
            <w:ins w:id="216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6" w:author="Machado, Diana" w:date="2019-02-04T10:19:00Z"/>
                <w:rFonts w:ascii="Calibri" w:hAnsi="Calibri" w:cs="Calibri"/>
                <w:color w:val="000000"/>
                <w:sz w:val="16"/>
                <w:szCs w:val="16"/>
                <w:lang w:eastAsia="en-US"/>
              </w:rPr>
            </w:pPr>
            <w:ins w:id="216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8" w:author="Machado, Diana" w:date="2019-02-04T10:19:00Z"/>
                <w:rFonts w:ascii="Calibri" w:hAnsi="Calibri" w:cs="Calibri"/>
                <w:color w:val="000000"/>
                <w:sz w:val="16"/>
                <w:szCs w:val="16"/>
                <w:lang w:eastAsia="en-US"/>
              </w:rPr>
            </w:pPr>
            <w:ins w:id="21659" w:author="Machado, Diana" w:date="2019-02-04T10:19:00Z">
              <w:r w:rsidRPr="00D01C04">
                <w:rPr>
                  <w:rFonts w:ascii="Calibri" w:hAnsi="Calibri" w:cs="Calibri"/>
                  <w:color w:val="000000"/>
                  <w:sz w:val="16"/>
                  <w:szCs w:val="16"/>
                  <w:lang w:eastAsia="en-US"/>
                </w:rPr>
                <w:t xml:space="preserve">37,151,0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60" w:author="Machado, Diana" w:date="2019-02-04T10:19:00Z"/>
                <w:rFonts w:ascii="Calibri" w:hAnsi="Calibri" w:cs="Calibri"/>
                <w:color w:val="000000"/>
                <w:sz w:val="16"/>
                <w:szCs w:val="16"/>
                <w:lang w:eastAsia="en-US"/>
              </w:rPr>
            </w:pPr>
            <w:ins w:id="21661"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62" w:author="Machado, Diana" w:date="2019-02-04T10:19:00Z"/>
                <w:rFonts w:ascii="Calibri" w:hAnsi="Calibri" w:cs="Calibri"/>
                <w:color w:val="000000"/>
                <w:sz w:val="16"/>
                <w:szCs w:val="16"/>
                <w:lang w:eastAsia="en-US"/>
              </w:rPr>
            </w:pPr>
            <w:ins w:id="21663" w:author="Machado, Diana" w:date="2019-02-04T10:19:00Z">
              <w:r w:rsidRPr="00D01C04">
                <w:rPr>
                  <w:rFonts w:ascii="Calibri" w:hAnsi="Calibri" w:cs="Calibri"/>
                  <w:color w:val="000000"/>
                  <w:sz w:val="16"/>
                  <w:szCs w:val="16"/>
                  <w:lang w:eastAsia="en-US"/>
                </w:rPr>
                <w:t xml:space="preserve">96,188,8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64" w:author="Machado, Diana" w:date="2019-02-04T10:19:00Z"/>
                <w:rFonts w:ascii="Calibri" w:hAnsi="Calibri" w:cs="Calibri"/>
                <w:color w:val="000000"/>
                <w:sz w:val="16"/>
                <w:szCs w:val="16"/>
                <w:lang w:eastAsia="en-US"/>
              </w:rPr>
            </w:pPr>
            <w:ins w:id="21665"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216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67" w:author="Machado, Diana" w:date="2019-02-04T10:19:00Z"/>
                <w:rFonts w:ascii="Calibri" w:hAnsi="Calibri" w:cs="Calibri"/>
                <w:color w:val="000000"/>
                <w:sz w:val="16"/>
                <w:szCs w:val="16"/>
                <w:lang w:eastAsia="en-US"/>
              </w:rPr>
            </w:pPr>
            <w:ins w:id="21668" w:author="Machado, Diana" w:date="2019-02-04T10:19:00Z">
              <w:r w:rsidRPr="00D01C04">
                <w:rPr>
                  <w:rFonts w:ascii="Calibri" w:hAnsi="Calibri" w:cs="Calibri"/>
                  <w:color w:val="000000"/>
                  <w:sz w:val="16"/>
                  <w:szCs w:val="16"/>
                  <w:lang w:eastAsia="en-US"/>
                </w:rPr>
                <w:t>327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69" w:author="Machado, Diana" w:date="2019-02-04T10:19:00Z"/>
                <w:rFonts w:ascii="Calibri" w:hAnsi="Calibri" w:cs="Calibri"/>
                <w:color w:val="000000"/>
                <w:sz w:val="16"/>
                <w:szCs w:val="16"/>
                <w:lang w:eastAsia="en-US"/>
              </w:rPr>
            </w:pPr>
            <w:ins w:id="21670" w:author="Machado, Diana" w:date="2019-02-04T10:19:00Z">
              <w:r w:rsidRPr="00D01C04">
                <w:rPr>
                  <w:rFonts w:ascii="Calibri" w:hAnsi="Calibri" w:cs="Calibri"/>
                  <w:color w:val="000000"/>
                  <w:sz w:val="16"/>
                  <w:szCs w:val="16"/>
                  <w:lang w:eastAsia="en-US"/>
                </w:rPr>
                <w:t xml:space="preserve">68,370,7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1" w:author="Machado, Diana" w:date="2019-02-04T10:19:00Z"/>
                <w:rFonts w:ascii="Calibri" w:hAnsi="Calibri" w:cs="Calibri"/>
                <w:color w:val="000000"/>
                <w:sz w:val="16"/>
                <w:szCs w:val="16"/>
                <w:lang w:eastAsia="en-US"/>
              </w:rPr>
            </w:pPr>
            <w:ins w:id="21672" w:author="Machado, Diana" w:date="2019-02-04T10:19:00Z">
              <w:r w:rsidRPr="00D01C04">
                <w:rPr>
                  <w:rFonts w:ascii="Calibri" w:hAnsi="Calibri" w:cs="Calibri"/>
                  <w:color w:val="000000"/>
                  <w:sz w:val="16"/>
                  <w:szCs w:val="16"/>
                  <w:lang w:eastAsia="en-US"/>
                </w:rPr>
                <w:t>0.8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3" w:author="Machado, Diana" w:date="2019-02-04T10:19:00Z"/>
                <w:rFonts w:ascii="Calibri" w:hAnsi="Calibri" w:cs="Calibri"/>
                <w:color w:val="000000"/>
                <w:sz w:val="16"/>
                <w:szCs w:val="16"/>
                <w:lang w:eastAsia="en-US"/>
              </w:rPr>
            </w:pPr>
            <w:ins w:id="21674" w:author="Machado, Diana" w:date="2019-02-04T10:19:00Z">
              <w:r w:rsidRPr="00D01C04">
                <w:rPr>
                  <w:rFonts w:ascii="Calibri" w:hAnsi="Calibri" w:cs="Calibri"/>
                  <w:color w:val="000000"/>
                  <w:sz w:val="16"/>
                  <w:szCs w:val="16"/>
                  <w:lang w:eastAsia="en-US"/>
                </w:rPr>
                <w:t xml:space="preserve">30,378,3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5" w:author="Machado, Diana" w:date="2019-02-04T10:19:00Z"/>
                <w:rFonts w:ascii="Calibri" w:hAnsi="Calibri" w:cs="Calibri"/>
                <w:color w:val="000000"/>
                <w:sz w:val="16"/>
                <w:szCs w:val="16"/>
                <w:lang w:eastAsia="en-US"/>
              </w:rPr>
            </w:pPr>
            <w:ins w:id="21676"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7" w:author="Machado, Diana" w:date="2019-02-04T10:19:00Z"/>
                <w:rFonts w:ascii="Calibri" w:hAnsi="Calibri" w:cs="Calibri"/>
                <w:color w:val="000000"/>
                <w:sz w:val="16"/>
                <w:szCs w:val="16"/>
                <w:lang w:eastAsia="en-US"/>
              </w:rPr>
            </w:pPr>
            <w:ins w:id="216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9" w:author="Machado, Diana" w:date="2019-02-04T10:19:00Z"/>
                <w:rFonts w:ascii="Calibri" w:hAnsi="Calibri" w:cs="Calibri"/>
                <w:color w:val="000000"/>
                <w:sz w:val="16"/>
                <w:szCs w:val="16"/>
                <w:lang w:eastAsia="en-US"/>
              </w:rPr>
            </w:pPr>
            <w:ins w:id="216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1" w:author="Machado, Diana" w:date="2019-02-04T10:19:00Z"/>
                <w:rFonts w:ascii="Calibri" w:hAnsi="Calibri" w:cs="Calibri"/>
                <w:color w:val="000000"/>
                <w:sz w:val="16"/>
                <w:szCs w:val="16"/>
                <w:lang w:eastAsia="en-US"/>
              </w:rPr>
            </w:pPr>
            <w:ins w:id="21682" w:author="Machado, Diana" w:date="2019-02-04T10:19:00Z">
              <w:r w:rsidRPr="00D01C04">
                <w:rPr>
                  <w:rFonts w:ascii="Calibri" w:hAnsi="Calibri" w:cs="Calibri"/>
                  <w:color w:val="000000"/>
                  <w:sz w:val="16"/>
                  <w:szCs w:val="16"/>
                  <w:lang w:eastAsia="en-US"/>
                </w:rPr>
                <w:t xml:space="preserve">50,863,0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3" w:author="Machado, Diana" w:date="2019-02-04T10:19:00Z"/>
                <w:rFonts w:ascii="Calibri" w:hAnsi="Calibri" w:cs="Calibri"/>
                <w:color w:val="000000"/>
                <w:sz w:val="16"/>
                <w:szCs w:val="16"/>
                <w:lang w:eastAsia="en-US"/>
              </w:rPr>
            </w:pPr>
            <w:ins w:id="21684"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85" w:author="Machado, Diana" w:date="2019-02-04T10:19:00Z"/>
                <w:rFonts w:ascii="Calibri" w:hAnsi="Calibri" w:cs="Calibri"/>
                <w:color w:val="000000"/>
                <w:sz w:val="16"/>
                <w:szCs w:val="16"/>
                <w:lang w:eastAsia="en-US"/>
              </w:rPr>
            </w:pPr>
            <w:ins w:id="21686" w:author="Machado, Diana" w:date="2019-02-04T10:19:00Z">
              <w:r w:rsidRPr="00D01C04">
                <w:rPr>
                  <w:rFonts w:ascii="Calibri" w:hAnsi="Calibri" w:cs="Calibri"/>
                  <w:color w:val="000000"/>
                  <w:sz w:val="16"/>
                  <w:szCs w:val="16"/>
                  <w:lang w:eastAsia="en-US"/>
                </w:rPr>
                <w:t xml:space="preserve">149,612,1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87" w:author="Machado, Diana" w:date="2019-02-04T10:19:00Z"/>
                <w:rFonts w:ascii="Calibri" w:hAnsi="Calibri" w:cs="Calibri"/>
                <w:color w:val="000000"/>
                <w:sz w:val="16"/>
                <w:szCs w:val="16"/>
                <w:lang w:eastAsia="en-US"/>
              </w:rPr>
            </w:pPr>
            <w:ins w:id="21688"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16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90" w:author="Machado, Diana" w:date="2019-02-04T10:19:00Z"/>
                <w:rFonts w:ascii="Calibri" w:hAnsi="Calibri" w:cs="Calibri"/>
                <w:color w:val="000000"/>
                <w:sz w:val="16"/>
                <w:szCs w:val="16"/>
                <w:lang w:eastAsia="en-US"/>
              </w:rPr>
            </w:pPr>
            <w:ins w:id="21691" w:author="Machado, Diana" w:date="2019-02-04T10:19:00Z">
              <w:r w:rsidRPr="00D01C04">
                <w:rPr>
                  <w:rFonts w:ascii="Calibri" w:hAnsi="Calibri" w:cs="Calibri"/>
                  <w:color w:val="000000"/>
                  <w:sz w:val="16"/>
                  <w:szCs w:val="16"/>
                  <w:lang w:eastAsia="en-US"/>
                </w:rPr>
                <w:t>327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2" w:author="Machado, Diana" w:date="2019-02-04T10:19:00Z"/>
                <w:rFonts w:ascii="Calibri" w:hAnsi="Calibri" w:cs="Calibri"/>
                <w:color w:val="000000"/>
                <w:sz w:val="16"/>
                <w:szCs w:val="16"/>
                <w:lang w:eastAsia="en-US"/>
              </w:rPr>
            </w:pPr>
            <w:ins w:id="21693" w:author="Machado, Diana" w:date="2019-02-04T10:19:00Z">
              <w:r w:rsidRPr="00D01C04">
                <w:rPr>
                  <w:rFonts w:ascii="Calibri" w:hAnsi="Calibri" w:cs="Calibri"/>
                  <w:color w:val="000000"/>
                  <w:sz w:val="16"/>
                  <w:szCs w:val="16"/>
                  <w:lang w:eastAsia="en-US"/>
                </w:rPr>
                <w:t xml:space="preserve">15,544,0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4" w:author="Machado, Diana" w:date="2019-02-04T10:19:00Z"/>
                <w:rFonts w:ascii="Calibri" w:hAnsi="Calibri" w:cs="Calibri"/>
                <w:color w:val="000000"/>
                <w:sz w:val="16"/>
                <w:szCs w:val="16"/>
                <w:lang w:eastAsia="en-US"/>
              </w:rPr>
            </w:pPr>
            <w:ins w:id="21695"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6" w:author="Machado, Diana" w:date="2019-02-04T10:19:00Z"/>
                <w:rFonts w:ascii="Calibri" w:hAnsi="Calibri" w:cs="Calibri"/>
                <w:color w:val="000000"/>
                <w:sz w:val="16"/>
                <w:szCs w:val="16"/>
                <w:lang w:eastAsia="en-US"/>
              </w:rPr>
            </w:pPr>
            <w:ins w:id="21697" w:author="Machado, Diana" w:date="2019-02-04T10:19:00Z">
              <w:r w:rsidRPr="00D01C04">
                <w:rPr>
                  <w:rFonts w:ascii="Calibri" w:hAnsi="Calibri" w:cs="Calibri"/>
                  <w:color w:val="000000"/>
                  <w:sz w:val="16"/>
                  <w:szCs w:val="16"/>
                  <w:lang w:eastAsia="en-US"/>
                </w:rPr>
                <w:t xml:space="preserve">11,835,7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8" w:author="Machado, Diana" w:date="2019-02-04T10:19:00Z"/>
                <w:rFonts w:ascii="Calibri" w:hAnsi="Calibri" w:cs="Calibri"/>
                <w:color w:val="000000"/>
                <w:sz w:val="16"/>
                <w:szCs w:val="16"/>
                <w:lang w:eastAsia="en-US"/>
              </w:rPr>
            </w:pPr>
            <w:ins w:id="2169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0" w:author="Machado, Diana" w:date="2019-02-04T10:19:00Z"/>
                <w:rFonts w:ascii="Calibri" w:hAnsi="Calibri" w:cs="Calibri"/>
                <w:color w:val="000000"/>
                <w:sz w:val="16"/>
                <w:szCs w:val="16"/>
                <w:lang w:eastAsia="en-US"/>
              </w:rPr>
            </w:pPr>
            <w:ins w:id="217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2" w:author="Machado, Diana" w:date="2019-02-04T10:19:00Z"/>
                <w:rFonts w:ascii="Calibri" w:hAnsi="Calibri" w:cs="Calibri"/>
                <w:color w:val="000000"/>
                <w:sz w:val="16"/>
                <w:szCs w:val="16"/>
                <w:lang w:eastAsia="en-US"/>
              </w:rPr>
            </w:pPr>
            <w:ins w:id="217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4" w:author="Machado, Diana" w:date="2019-02-04T10:19:00Z"/>
                <w:rFonts w:ascii="Calibri" w:hAnsi="Calibri" w:cs="Calibri"/>
                <w:color w:val="000000"/>
                <w:sz w:val="16"/>
                <w:szCs w:val="16"/>
                <w:lang w:eastAsia="en-US"/>
              </w:rPr>
            </w:pPr>
            <w:ins w:id="21705" w:author="Machado, Diana" w:date="2019-02-04T10:19:00Z">
              <w:r w:rsidRPr="00D01C04">
                <w:rPr>
                  <w:rFonts w:ascii="Calibri" w:hAnsi="Calibri" w:cs="Calibri"/>
                  <w:color w:val="000000"/>
                  <w:sz w:val="16"/>
                  <w:szCs w:val="16"/>
                  <w:lang w:eastAsia="en-US"/>
                </w:rPr>
                <w:t xml:space="preserve">18,998,6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6" w:author="Machado, Diana" w:date="2019-02-04T10:19:00Z"/>
                <w:rFonts w:ascii="Calibri" w:hAnsi="Calibri" w:cs="Calibri"/>
                <w:color w:val="000000"/>
                <w:sz w:val="16"/>
                <w:szCs w:val="16"/>
                <w:lang w:eastAsia="en-US"/>
              </w:rPr>
            </w:pPr>
            <w:ins w:id="21707"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08" w:author="Machado, Diana" w:date="2019-02-04T10:19:00Z"/>
                <w:rFonts w:ascii="Calibri" w:hAnsi="Calibri" w:cs="Calibri"/>
                <w:color w:val="000000"/>
                <w:sz w:val="16"/>
                <w:szCs w:val="16"/>
                <w:lang w:eastAsia="en-US"/>
              </w:rPr>
            </w:pPr>
            <w:ins w:id="21709" w:author="Machado, Diana" w:date="2019-02-04T10:19:00Z">
              <w:r w:rsidRPr="00D01C04">
                <w:rPr>
                  <w:rFonts w:ascii="Calibri" w:hAnsi="Calibri" w:cs="Calibri"/>
                  <w:color w:val="000000"/>
                  <w:sz w:val="16"/>
                  <w:szCs w:val="16"/>
                  <w:lang w:eastAsia="en-US"/>
                </w:rPr>
                <w:t xml:space="preserve">46,378,3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0" w:author="Machado, Diana" w:date="2019-02-04T10:19:00Z"/>
                <w:rFonts w:ascii="Calibri" w:hAnsi="Calibri" w:cs="Calibri"/>
                <w:color w:val="000000"/>
                <w:sz w:val="16"/>
                <w:szCs w:val="16"/>
                <w:lang w:eastAsia="en-US"/>
              </w:rPr>
            </w:pPr>
            <w:ins w:id="21711"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17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3" w:author="Machado, Diana" w:date="2019-02-04T10:19:00Z"/>
                <w:rFonts w:ascii="Calibri" w:hAnsi="Calibri" w:cs="Calibri"/>
                <w:color w:val="000000"/>
                <w:sz w:val="16"/>
                <w:szCs w:val="16"/>
                <w:lang w:eastAsia="en-US"/>
              </w:rPr>
            </w:pPr>
            <w:ins w:id="21714" w:author="Machado, Diana" w:date="2019-02-04T10:19:00Z">
              <w:r w:rsidRPr="00D01C04">
                <w:rPr>
                  <w:rFonts w:ascii="Calibri" w:hAnsi="Calibri" w:cs="Calibri"/>
                  <w:color w:val="000000"/>
                  <w:sz w:val="16"/>
                  <w:szCs w:val="16"/>
                  <w:lang w:eastAsia="en-US"/>
                </w:rPr>
                <w:t>327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15" w:author="Machado, Diana" w:date="2019-02-04T10:19:00Z"/>
                <w:rFonts w:ascii="Calibri" w:hAnsi="Calibri" w:cs="Calibri"/>
                <w:color w:val="000000"/>
                <w:sz w:val="16"/>
                <w:szCs w:val="16"/>
                <w:lang w:eastAsia="en-US"/>
              </w:rPr>
            </w:pPr>
            <w:ins w:id="217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17" w:author="Machado, Diana" w:date="2019-02-04T10:19:00Z"/>
                <w:rFonts w:ascii="Calibri" w:hAnsi="Calibri" w:cs="Calibri"/>
                <w:color w:val="000000"/>
                <w:sz w:val="16"/>
                <w:szCs w:val="16"/>
                <w:lang w:eastAsia="en-US"/>
              </w:rPr>
            </w:pPr>
            <w:ins w:id="217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19" w:author="Machado, Diana" w:date="2019-02-04T10:19:00Z"/>
                <w:rFonts w:ascii="Calibri" w:hAnsi="Calibri" w:cs="Calibri"/>
                <w:color w:val="000000"/>
                <w:sz w:val="16"/>
                <w:szCs w:val="16"/>
                <w:lang w:eastAsia="en-US"/>
              </w:rPr>
            </w:pPr>
            <w:ins w:id="21720" w:author="Machado, Diana" w:date="2019-02-04T10:19:00Z">
              <w:r w:rsidRPr="00D01C04">
                <w:rPr>
                  <w:rFonts w:ascii="Calibri" w:hAnsi="Calibri" w:cs="Calibri"/>
                  <w:color w:val="000000"/>
                  <w:sz w:val="16"/>
                  <w:szCs w:val="16"/>
                  <w:lang w:eastAsia="en-US"/>
                </w:rPr>
                <w:t xml:space="preserve">1,372,4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1" w:author="Machado, Diana" w:date="2019-02-04T10:19:00Z"/>
                <w:rFonts w:ascii="Calibri" w:hAnsi="Calibri" w:cs="Calibri"/>
                <w:color w:val="000000"/>
                <w:sz w:val="16"/>
                <w:szCs w:val="16"/>
                <w:lang w:eastAsia="en-US"/>
              </w:rPr>
            </w:pPr>
            <w:ins w:id="2172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3" w:author="Machado, Diana" w:date="2019-02-04T10:19:00Z"/>
                <w:rFonts w:ascii="Calibri" w:hAnsi="Calibri" w:cs="Calibri"/>
                <w:color w:val="000000"/>
                <w:sz w:val="16"/>
                <w:szCs w:val="16"/>
                <w:lang w:eastAsia="en-US"/>
              </w:rPr>
            </w:pPr>
            <w:ins w:id="217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5" w:author="Machado, Diana" w:date="2019-02-04T10:19:00Z"/>
                <w:rFonts w:ascii="Calibri" w:hAnsi="Calibri" w:cs="Calibri"/>
                <w:color w:val="000000"/>
                <w:sz w:val="16"/>
                <w:szCs w:val="16"/>
                <w:lang w:eastAsia="en-US"/>
              </w:rPr>
            </w:pPr>
            <w:ins w:id="21726" w:author="Machado, Diana" w:date="2019-02-04T10:19:00Z">
              <w:r w:rsidRPr="00D01C04">
                <w:rPr>
                  <w:rFonts w:ascii="Calibri" w:hAnsi="Calibri" w:cs="Calibri"/>
                  <w:color w:val="000000"/>
                  <w:sz w:val="16"/>
                  <w:szCs w:val="16"/>
                  <w:lang w:eastAsia="en-US"/>
                </w:rPr>
                <w:t>0.8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7" w:author="Machado, Diana" w:date="2019-02-04T10:19:00Z"/>
                <w:rFonts w:ascii="Calibri" w:hAnsi="Calibri" w:cs="Calibri"/>
                <w:color w:val="000000"/>
                <w:sz w:val="16"/>
                <w:szCs w:val="16"/>
                <w:lang w:eastAsia="en-US"/>
              </w:rPr>
            </w:pPr>
            <w:ins w:id="21728" w:author="Machado, Diana" w:date="2019-02-04T10:19:00Z">
              <w:r w:rsidRPr="00D01C04">
                <w:rPr>
                  <w:rFonts w:ascii="Calibri" w:hAnsi="Calibri" w:cs="Calibri"/>
                  <w:color w:val="000000"/>
                  <w:sz w:val="16"/>
                  <w:szCs w:val="16"/>
                  <w:lang w:eastAsia="en-US"/>
                </w:rPr>
                <w:t xml:space="preserve">39,797,2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9" w:author="Machado, Diana" w:date="2019-02-04T10:19:00Z"/>
                <w:rFonts w:ascii="Calibri" w:hAnsi="Calibri" w:cs="Calibri"/>
                <w:color w:val="000000"/>
                <w:sz w:val="16"/>
                <w:szCs w:val="16"/>
                <w:lang w:eastAsia="en-US"/>
              </w:rPr>
            </w:pPr>
            <w:ins w:id="21730"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1" w:author="Machado, Diana" w:date="2019-02-04T10:19:00Z"/>
                <w:rFonts w:ascii="Calibri" w:hAnsi="Calibri" w:cs="Calibri"/>
                <w:color w:val="000000"/>
                <w:sz w:val="16"/>
                <w:szCs w:val="16"/>
                <w:lang w:eastAsia="en-US"/>
              </w:rPr>
            </w:pPr>
            <w:ins w:id="21732" w:author="Machado, Diana" w:date="2019-02-04T10:19:00Z">
              <w:r w:rsidRPr="00D01C04">
                <w:rPr>
                  <w:rFonts w:ascii="Calibri" w:hAnsi="Calibri" w:cs="Calibri"/>
                  <w:color w:val="000000"/>
                  <w:sz w:val="16"/>
                  <w:szCs w:val="16"/>
                  <w:lang w:eastAsia="en-US"/>
                </w:rPr>
                <w:t xml:space="preserve">41,169,7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3" w:author="Machado, Diana" w:date="2019-02-04T10:19:00Z"/>
                <w:rFonts w:ascii="Calibri" w:hAnsi="Calibri" w:cs="Calibri"/>
                <w:color w:val="000000"/>
                <w:sz w:val="16"/>
                <w:szCs w:val="16"/>
                <w:lang w:eastAsia="en-US"/>
              </w:rPr>
            </w:pPr>
            <w:ins w:id="21734"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17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6" w:author="Machado, Diana" w:date="2019-02-04T10:19:00Z"/>
                <w:rFonts w:ascii="Calibri" w:hAnsi="Calibri" w:cs="Calibri"/>
                <w:color w:val="000000"/>
                <w:sz w:val="16"/>
                <w:szCs w:val="16"/>
                <w:lang w:eastAsia="en-US"/>
              </w:rPr>
            </w:pPr>
            <w:ins w:id="21737" w:author="Machado, Diana" w:date="2019-02-04T10:19:00Z">
              <w:r w:rsidRPr="00D01C04">
                <w:rPr>
                  <w:rFonts w:ascii="Calibri" w:hAnsi="Calibri" w:cs="Calibri"/>
                  <w:color w:val="000000"/>
                  <w:sz w:val="16"/>
                  <w:szCs w:val="16"/>
                  <w:lang w:eastAsia="en-US"/>
                </w:rPr>
                <w:t>32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38" w:author="Machado, Diana" w:date="2019-02-04T10:19:00Z"/>
                <w:rFonts w:ascii="Calibri" w:hAnsi="Calibri" w:cs="Calibri"/>
                <w:color w:val="000000"/>
                <w:sz w:val="16"/>
                <w:szCs w:val="16"/>
                <w:lang w:eastAsia="en-US"/>
              </w:rPr>
            </w:pPr>
            <w:ins w:id="21739" w:author="Machado, Diana" w:date="2019-02-04T10:19:00Z">
              <w:r w:rsidRPr="00D01C04">
                <w:rPr>
                  <w:rFonts w:ascii="Calibri" w:hAnsi="Calibri" w:cs="Calibri"/>
                  <w:color w:val="000000"/>
                  <w:sz w:val="16"/>
                  <w:szCs w:val="16"/>
                  <w:lang w:eastAsia="en-US"/>
                </w:rPr>
                <w:t xml:space="preserve">2,886,99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0" w:author="Machado, Diana" w:date="2019-02-04T10:19:00Z"/>
                <w:rFonts w:ascii="Calibri" w:hAnsi="Calibri" w:cs="Calibri"/>
                <w:color w:val="000000"/>
                <w:sz w:val="16"/>
                <w:szCs w:val="16"/>
                <w:lang w:eastAsia="en-US"/>
              </w:rPr>
            </w:pPr>
            <w:ins w:id="21741"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2" w:author="Machado, Diana" w:date="2019-02-04T10:19:00Z"/>
                <w:rFonts w:ascii="Calibri" w:hAnsi="Calibri" w:cs="Calibri"/>
                <w:color w:val="000000"/>
                <w:sz w:val="16"/>
                <w:szCs w:val="16"/>
                <w:lang w:eastAsia="en-US"/>
              </w:rPr>
            </w:pPr>
            <w:ins w:id="21743" w:author="Machado, Diana" w:date="2019-02-04T10:19:00Z">
              <w:r w:rsidRPr="00D01C04">
                <w:rPr>
                  <w:rFonts w:ascii="Calibri" w:hAnsi="Calibri" w:cs="Calibri"/>
                  <w:color w:val="000000"/>
                  <w:sz w:val="16"/>
                  <w:szCs w:val="16"/>
                  <w:lang w:eastAsia="en-US"/>
                </w:rPr>
                <w:t xml:space="preserve">2,907,4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4" w:author="Machado, Diana" w:date="2019-02-04T10:19:00Z"/>
                <w:rFonts w:ascii="Calibri" w:hAnsi="Calibri" w:cs="Calibri"/>
                <w:color w:val="000000"/>
                <w:sz w:val="16"/>
                <w:szCs w:val="16"/>
                <w:lang w:eastAsia="en-US"/>
              </w:rPr>
            </w:pPr>
            <w:ins w:id="2174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6" w:author="Machado, Diana" w:date="2019-02-04T10:19:00Z"/>
                <w:rFonts w:ascii="Calibri" w:hAnsi="Calibri" w:cs="Calibri"/>
                <w:color w:val="000000"/>
                <w:sz w:val="16"/>
                <w:szCs w:val="16"/>
                <w:lang w:eastAsia="en-US"/>
              </w:rPr>
            </w:pPr>
            <w:ins w:id="217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8" w:author="Machado, Diana" w:date="2019-02-04T10:19:00Z"/>
                <w:rFonts w:ascii="Calibri" w:hAnsi="Calibri" w:cs="Calibri"/>
                <w:color w:val="000000"/>
                <w:sz w:val="16"/>
                <w:szCs w:val="16"/>
                <w:lang w:eastAsia="en-US"/>
              </w:rPr>
            </w:pPr>
            <w:ins w:id="217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0" w:author="Machado, Diana" w:date="2019-02-04T10:19:00Z"/>
                <w:rFonts w:ascii="Calibri" w:hAnsi="Calibri" w:cs="Calibri"/>
                <w:color w:val="000000"/>
                <w:sz w:val="16"/>
                <w:szCs w:val="16"/>
                <w:lang w:eastAsia="en-US"/>
              </w:rPr>
            </w:pPr>
            <w:ins w:id="21751" w:author="Machado, Diana" w:date="2019-02-04T10:19:00Z">
              <w:r w:rsidRPr="00D01C04">
                <w:rPr>
                  <w:rFonts w:ascii="Calibri" w:hAnsi="Calibri" w:cs="Calibri"/>
                  <w:color w:val="000000"/>
                  <w:sz w:val="16"/>
                  <w:szCs w:val="16"/>
                  <w:lang w:eastAsia="en-US"/>
                </w:rPr>
                <w:t xml:space="preserve">4,071,6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2" w:author="Machado, Diana" w:date="2019-02-04T10:19:00Z"/>
                <w:rFonts w:ascii="Calibri" w:hAnsi="Calibri" w:cs="Calibri"/>
                <w:color w:val="000000"/>
                <w:sz w:val="16"/>
                <w:szCs w:val="16"/>
                <w:lang w:eastAsia="en-US"/>
              </w:rPr>
            </w:pPr>
            <w:ins w:id="2175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54" w:author="Machado, Diana" w:date="2019-02-04T10:19:00Z"/>
                <w:rFonts w:ascii="Calibri" w:hAnsi="Calibri" w:cs="Calibri"/>
                <w:color w:val="000000"/>
                <w:sz w:val="16"/>
                <w:szCs w:val="16"/>
                <w:lang w:eastAsia="en-US"/>
              </w:rPr>
            </w:pPr>
            <w:ins w:id="21755" w:author="Machado, Diana" w:date="2019-02-04T10:19:00Z">
              <w:r w:rsidRPr="00D01C04">
                <w:rPr>
                  <w:rFonts w:ascii="Calibri" w:hAnsi="Calibri" w:cs="Calibri"/>
                  <w:color w:val="000000"/>
                  <w:sz w:val="16"/>
                  <w:szCs w:val="16"/>
                  <w:lang w:eastAsia="en-US"/>
                </w:rPr>
                <w:t xml:space="preserve">9,866,0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56" w:author="Machado, Diana" w:date="2019-02-04T10:19:00Z"/>
                <w:rFonts w:ascii="Calibri" w:hAnsi="Calibri" w:cs="Calibri"/>
                <w:color w:val="000000"/>
                <w:sz w:val="16"/>
                <w:szCs w:val="16"/>
                <w:lang w:eastAsia="en-US"/>
              </w:rPr>
            </w:pPr>
            <w:ins w:id="2175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17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59" w:author="Machado, Diana" w:date="2019-02-04T10:19:00Z"/>
                <w:rFonts w:ascii="Calibri" w:hAnsi="Calibri" w:cs="Calibri"/>
                <w:color w:val="000000"/>
                <w:sz w:val="16"/>
                <w:szCs w:val="16"/>
                <w:lang w:eastAsia="en-US"/>
              </w:rPr>
            </w:pPr>
            <w:ins w:id="21760" w:author="Machado, Diana" w:date="2019-02-04T10:19:00Z">
              <w:r w:rsidRPr="00D01C04">
                <w:rPr>
                  <w:rFonts w:ascii="Calibri" w:hAnsi="Calibri" w:cs="Calibri"/>
                  <w:color w:val="000000"/>
                  <w:sz w:val="16"/>
                  <w:szCs w:val="16"/>
                  <w:lang w:eastAsia="en-US"/>
                </w:rPr>
                <w:t>327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1" w:author="Machado, Diana" w:date="2019-02-04T10:19:00Z"/>
                <w:rFonts w:ascii="Calibri" w:hAnsi="Calibri" w:cs="Calibri"/>
                <w:color w:val="000000"/>
                <w:sz w:val="16"/>
                <w:szCs w:val="16"/>
                <w:lang w:eastAsia="en-US"/>
              </w:rPr>
            </w:pPr>
            <w:ins w:id="21762" w:author="Machado, Diana" w:date="2019-02-04T10:19:00Z">
              <w:r w:rsidRPr="00D01C04">
                <w:rPr>
                  <w:rFonts w:ascii="Calibri" w:hAnsi="Calibri" w:cs="Calibri"/>
                  <w:color w:val="000000"/>
                  <w:sz w:val="16"/>
                  <w:szCs w:val="16"/>
                  <w:lang w:eastAsia="en-US"/>
                </w:rPr>
                <w:t xml:space="preserve">12,624,2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3" w:author="Machado, Diana" w:date="2019-02-04T10:19:00Z"/>
                <w:rFonts w:ascii="Calibri" w:hAnsi="Calibri" w:cs="Calibri"/>
                <w:color w:val="000000"/>
                <w:sz w:val="16"/>
                <w:szCs w:val="16"/>
                <w:lang w:eastAsia="en-US"/>
              </w:rPr>
            </w:pPr>
            <w:ins w:id="21764"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5" w:author="Machado, Diana" w:date="2019-02-04T10:19:00Z"/>
                <w:rFonts w:ascii="Calibri" w:hAnsi="Calibri" w:cs="Calibri"/>
                <w:color w:val="000000"/>
                <w:sz w:val="16"/>
                <w:szCs w:val="16"/>
                <w:lang w:eastAsia="en-US"/>
              </w:rPr>
            </w:pPr>
            <w:ins w:id="217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7" w:author="Machado, Diana" w:date="2019-02-04T10:19:00Z"/>
                <w:rFonts w:ascii="Calibri" w:hAnsi="Calibri" w:cs="Calibri"/>
                <w:color w:val="000000"/>
                <w:sz w:val="16"/>
                <w:szCs w:val="16"/>
                <w:lang w:eastAsia="en-US"/>
              </w:rPr>
            </w:pPr>
            <w:ins w:id="217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9" w:author="Machado, Diana" w:date="2019-02-04T10:19:00Z"/>
                <w:rFonts w:ascii="Calibri" w:hAnsi="Calibri" w:cs="Calibri"/>
                <w:color w:val="000000"/>
                <w:sz w:val="16"/>
                <w:szCs w:val="16"/>
                <w:lang w:eastAsia="en-US"/>
              </w:rPr>
            </w:pPr>
            <w:ins w:id="217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1" w:author="Machado, Diana" w:date="2019-02-04T10:19:00Z"/>
                <w:rFonts w:ascii="Calibri" w:hAnsi="Calibri" w:cs="Calibri"/>
                <w:color w:val="000000"/>
                <w:sz w:val="16"/>
                <w:szCs w:val="16"/>
                <w:lang w:eastAsia="en-US"/>
              </w:rPr>
            </w:pPr>
            <w:ins w:id="217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3" w:author="Machado, Diana" w:date="2019-02-04T10:19:00Z"/>
                <w:rFonts w:ascii="Calibri" w:hAnsi="Calibri" w:cs="Calibri"/>
                <w:color w:val="000000"/>
                <w:sz w:val="16"/>
                <w:szCs w:val="16"/>
                <w:lang w:eastAsia="en-US"/>
              </w:rPr>
            </w:pPr>
            <w:ins w:id="21774" w:author="Machado, Diana" w:date="2019-02-04T10:19:00Z">
              <w:r w:rsidRPr="00D01C04">
                <w:rPr>
                  <w:rFonts w:ascii="Calibri" w:hAnsi="Calibri" w:cs="Calibri"/>
                  <w:color w:val="000000"/>
                  <w:sz w:val="16"/>
                  <w:szCs w:val="16"/>
                  <w:lang w:eastAsia="en-US"/>
                </w:rPr>
                <w:t xml:space="preserve">12,759,1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5" w:author="Machado, Diana" w:date="2019-02-04T10:19:00Z"/>
                <w:rFonts w:ascii="Calibri" w:hAnsi="Calibri" w:cs="Calibri"/>
                <w:color w:val="000000"/>
                <w:sz w:val="16"/>
                <w:szCs w:val="16"/>
                <w:lang w:eastAsia="en-US"/>
              </w:rPr>
            </w:pPr>
            <w:ins w:id="21776"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77" w:author="Machado, Diana" w:date="2019-02-04T10:19:00Z"/>
                <w:rFonts w:ascii="Calibri" w:hAnsi="Calibri" w:cs="Calibri"/>
                <w:color w:val="000000"/>
                <w:sz w:val="16"/>
                <w:szCs w:val="16"/>
                <w:lang w:eastAsia="en-US"/>
              </w:rPr>
            </w:pPr>
            <w:ins w:id="21778" w:author="Machado, Diana" w:date="2019-02-04T10:19:00Z">
              <w:r w:rsidRPr="00D01C04">
                <w:rPr>
                  <w:rFonts w:ascii="Calibri" w:hAnsi="Calibri" w:cs="Calibri"/>
                  <w:color w:val="000000"/>
                  <w:sz w:val="16"/>
                  <w:szCs w:val="16"/>
                  <w:lang w:eastAsia="en-US"/>
                </w:rPr>
                <w:t xml:space="preserve">25,658,6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79" w:author="Machado, Diana" w:date="2019-02-04T10:19:00Z"/>
                <w:rFonts w:ascii="Calibri" w:hAnsi="Calibri" w:cs="Calibri"/>
                <w:color w:val="000000"/>
                <w:sz w:val="16"/>
                <w:szCs w:val="16"/>
                <w:lang w:eastAsia="en-US"/>
              </w:rPr>
            </w:pPr>
            <w:ins w:id="21780"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17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82" w:author="Machado, Diana" w:date="2019-02-04T10:19:00Z"/>
                <w:rFonts w:ascii="Calibri" w:hAnsi="Calibri" w:cs="Calibri"/>
                <w:color w:val="000000"/>
                <w:sz w:val="16"/>
                <w:szCs w:val="16"/>
                <w:lang w:eastAsia="en-US"/>
              </w:rPr>
            </w:pPr>
            <w:ins w:id="21783" w:author="Machado, Diana" w:date="2019-02-04T10:19:00Z">
              <w:r w:rsidRPr="00D01C04">
                <w:rPr>
                  <w:rFonts w:ascii="Calibri" w:hAnsi="Calibri" w:cs="Calibri"/>
                  <w:color w:val="000000"/>
                  <w:sz w:val="16"/>
                  <w:szCs w:val="16"/>
                  <w:lang w:eastAsia="en-US"/>
                </w:rPr>
                <w:t>327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84" w:author="Machado, Diana" w:date="2019-02-04T10:19:00Z"/>
                <w:rFonts w:ascii="Calibri" w:hAnsi="Calibri" w:cs="Calibri"/>
                <w:color w:val="000000"/>
                <w:sz w:val="16"/>
                <w:szCs w:val="16"/>
                <w:lang w:eastAsia="en-US"/>
              </w:rPr>
            </w:pPr>
            <w:ins w:id="21785" w:author="Machado, Diana" w:date="2019-02-04T10:19:00Z">
              <w:r w:rsidRPr="00D01C04">
                <w:rPr>
                  <w:rFonts w:ascii="Calibri" w:hAnsi="Calibri" w:cs="Calibri"/>
                  <w:color w:val="000000"/>
                  <w:sz w:val="16"/>
                  <w:szCs w:val="16"/>
                  <w:lang w:eastAsia="en-US"/>
                </w:rPr>
                <w:t xml:space="preserve">5,506,1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86" w:author="Machado, Diana" w:date="2019-02-04T10:19:00Z"/>
                <w:rFonts w:ascii="Calibri" w:hAnsi="Calibri" w:cs="Calibri"/>
                <w:color w:val="000000"/>
                <w:sz w:val="16"/>
                <w:szCs w:val="16"/>
                <w:lang w:eastAsia="en-US"/>
              </w:rPr>
            </w:pPr>
            <w:ins w:id="2178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88" w:author="Machado, Diana" w:date="2019-02-04T10:19:00Z"/>
                <w:rFonts w:ascii="Calibri" w:hAnsi="Calibri" w:cs="Calibri"/>
                <w:color w:val="000000"/>
                <w:sz w:val="16"/>
                <w:szCs w:val="16"/>
                <w:lang w:eastAsia="en-US"/>
              </w:rPr>
            </w:pPr>
            <w:ins w:id="21789" w:author="Machado, Diana" w:date="2019-02-04T10:19:00Z">
              <w:r w:rsidRPr="00D01C04">
                <w:rPr>
                  <w:rFonts w:ascii="Calibri" w:hAnsi="Calibri" w:cs="Calibri"/>
                  <w:color w:val="000000"/>
                  <w:sz w:val="16"/>
                  <w:szCs w:val="16"/>
                  <w:lang w:eastAsia="en-US"/>
                </w:rPr>
                <w:t xml:space="preserve">2,279,3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0" w:author="Machado, Diana" w:date="2019-02-04T10:19:00Z"/>
                <w:rFonts w:ascii="Calibri" w:hAnsi="Calibri" w:cs="Calibri"/>
                <w:color w:val="000000"/>
                <w:sz w:val="16"/>
                <w:szCs w:val="16"/>
                <w:lang w:eastAsia="en-US"/>
              </w:rPr>
            </w:pPr>
            <w:ins w:id="2179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2" w:author="Machado, Diana" w:date="2019-02-04T10:19:00Z"/>
                <w:rFonts w:ascii="Calibri" w:hAnsi="Calibri" w:cs="Calibri"/>
                <w:color w:val="000000"/>
                <w:sz w:val="16"/>
                <w:szCs w:val="16"/>
                <w:lang w:eastAsia="en-US"/>
              </w:rPr>
            </w:pPr>
            <w:ins w:id="217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4" w:author="Machado, Diana" w:date="2019-02-04T10:19:00Z"/>
                <w:rFonts w:ascii="Calibri" w:hAnsi="Calibri" w:cs="Calibri"/>
                <w:color w:val="000000"/>
                <w:sz w:val="16"/>
                <w:szCs w:val="16"/>
                <w:lang w:eastAsia="en-US"/>
              </w:rPr>
            </w:pPr>
            <w:ins w:id="217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6" w:author="Machado, Diana" w:date="2019-02-04T10:19:00Z"/>
                <w:rFonts w:ascii="Calibri" w:hAnsi="Calibri" w:cs="Calibri"/>
                <w:color w:val="000000"/>
                <w:sz w:val="16"/>
                <w:szCs w:val="16"/>
                <w:lang w:eastAsia="en-US"/>
              </w:rPr>
            </w:pPr>
            <w:ins w:id="21797" w:author="Machado, Diana" w:date="2019-02-04T10:19:00Z">
              <w:r w:rsidRPr="00D01C04">
                <w:rPr>
                  <w:rFonts w:ascii="Calibri" w:hAnsi="Calibri" w:cs="Calibri"/>
                  <w:color w:val="000000"/>
                  <w:sz w:val="16"/>
                  <w:szCs w:val="16"/>
                  <w:lang w:eastAsia="en-US"/>
                </w:rPr>
                <w:t xml:space="preserve">3,494,2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8" w:author="Machado, Diana" w:date="2019-02-04T10:19:00Z"/>
                <w:rFonts w:ascii="Calibri" w:hAnsi="Calibri" w:cs="Calibri"/>
                <w:color w:val="000000"/>
                <w:sz w:val="16"/>
                <w:szCs w:val="16"/>
                <w:lang w:eastAsia="en-US"/>
              </w:rPr>
            </w:pPr>
            <w:ins w:id="2179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0" w:author="Machado, Diana" w:date="2019-02-04T10:19:00Z"/>
                <w:rFonts w:ascii="Calibri" w:hAnsi="Calibri" w:cs="Calibri"/>
                <w:color w:val="000000"/>
                <w:sz w:val="16"/>
                <w:szCs w:val="16"/>
                <w:lang w:eastAsia="en-US"/>
              </w:rPr>
            </w:pPr>
            <w:ins w:id="21801" w:author="Machado, Diana" w:date="2019-02-04T10:19:00Z">
              <w:r w:rsidRPr="00D01C04">
                <w:rPr>
                  <w:rFonts w:ascii="Calibri" w:hAnsi="Calibri" w:cs="Calibri"/>
                  <w:color w:val="000000"/>
                  <w:sz w:val="16"/>
                  <w:szCs w:val="16"/>
                  <w:lang w:eastAsia="en-US"/>
                </w:rPr>
                <w:t xml:space="preserve">11,279,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2" w:author="Machado, Diana" w:date="2019-02-04T10:19:00Z"/>
                <w:rFonts w:ascii="Calibri" w:hAnsi="Calibri" w:cs="Calibri"/>
                <w:color w:val="000000"/>
                <w:sz w:val="16"/>
                <w:szCs w:val="16"/>
                <w:lang w:eastAsia="en-US"/>
              </w:rPr>
            </w:pPr>
            <w:ins w:id="2180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18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5" w:author="Machado, Diana" w:date="2019-02-04T10:19:00Z"/>
                <w:rFonts w:ascii="Calibri" w:hAnsi="Calibri" w:cs="Calibri"/>
                <w:color w:val="000000"/>
                <w:sz w:val="16"/>
                <w:szCs w:val="16"/>
                <w:lang w:eastAsia="en-US"/>
              </w:rPr>
            </w:pPr>
            <w:ins w:id="21806" w:author="Machado, Diana" w:date="2019-02-04T10:19:00Z">
              <w:r w:rsidRPr="00D01C04">
                <w:rPr>
                  <w:rFonts w:ascii="Calibri" w:hAnsi="Calibri" w:cs="Calibri"/>
                  <w:color w:val="000000"/>
                  <w:sz w:val="16"/>
                  <w:szCs w:val="16"/>
                  <w:lang w:eastAsia="en-US"/>
                </w:rPr>
                <w:t>327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07" w:author="Machado, Diana" w:date="2019-02-04T10:19:00Z"/>
                <w:rFonts w:ascii="Calibri" w:hAnsi="Calibri" w:cs="Calibri"/>
                <w:color w:val="000000"/>
                <w:sz w:val="16"/>
                <w:szCs w:val="16"/>
                <w:lang w:eastAsia="en-US"/>
              </w:rPr>
            </w:pPr>
            <w:ins w:id="21808" w:author="Machado, Diana" w:date="2019-02-04T10:19:00Z">
              <w:r w:rsidRPr="00D01C04">
                <w:rPr>
                  <w:rFonts w:ascii="Calibri" w:hAnsi="Calibri" w:cs="Calibri"/>
                  <w:color w:val="000000"/>
                  <w:sz w:val="16"/>
                  <w:szCs w:val="16"/>
                  <w:lang w:eastAsia="en-US"/>
                </w:rPr>
                <w:t xml:space="preserve">174,238,7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09" w:author="Machado, Diana" w:date="2019-02-04T10:19:00Z"/>
                <w:rFonts w:ascii="Calibri" w:hAnsi="Calibri" w:cs="Calibri"/>
                <w:color w:val="000000"/>
                <w:sz w:val="16"/>
                <w:szCs w:val="16"/>
                <w:lang w:eastAsia="en-US"/>
              </w:rPr>
            </w:pPr>
            <w:ins w:id="21810" w:author="Machado, Diana" w:date="2019-02-04T10:19:00Z">
              <w:r w:rsidRPr="00D01C04">
                <w:rPr>
                  <w:rFonts w:ascii="Calibri" w:hAnsi="Calibri" w:cs="Calibri"/>
                  <w:color w:val="000000"/>
                  <w:sz w:val="16"/>
                  <w:szCs w:val="16"/>
                  <w:lang w:eastAsia="en-US"/>
                </w:rPr>
                <w:t>2.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1" w:author="Machado, Diana" w:date="2019-02-04T10:19:00Z"/>
                <w:rFonts w:ascii="Calibri" w:hAnsi="Calibri" w:cs="Calibri"/>
                <w:color w:val="000000"/>
                <w:sz w:val="16"/>
                <w:szCs w:val="16"/>
                <w:lang w:eastAsia="en-US"/>
              </w:rPr>
            </w:pPr>
            <w:ins w:id="21812" w:author="Machado, Diana" w:date="2019-02-04T10:19:00Z">
              <w:r w:rsidRPr="00D01C04">
                <w:rPr>
                  <w:rFonts w:ascii="Calibri" w:hAnsi="Calibri" w:cs="Calibri"/>
                  <w:color w:val="000000"/>
                  <w:sz w:val="16"/>
                  <w:szCs w:val="16"/>
                  <w:lang w:eastAsia="en-US"/>
                </w:rPr>
                <w:t xml:space="preserve">59,710,9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3" w:author="Machado, Diana" w:date="2019-02-04T10:19:00Z"/>
                <w:rFonts w:ascii="Calibri" w:hAnsi="Calibri" w:cs="Calibri"/>
                <w:color w:val="000000"/>
                <w:sz w:val="16"/>
                <w:szCs w:val="16"/>
                <w:lang w:eastAsia="en-US"/>
              </w:rPr>
            </w:pPr>
            <w:ins w:id="21814"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5" w:author="Machado, Diana" w:date="2019-02-04T10:19:00Z"/>
                <w:rFonts w:ascii="Calibri" w:hAnsi="Calibri" w:cs="Calibri"/>
                <w:color w:val="000000"/>
                <w:sz w:val="16"/>
                <w:szCs w:val="16"/>
                <w:lang w:eastAsia="en-US"/>
              </w:rPr>
            </w:pPr>
            <w:ins w:id="218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7" w:author="Machado, Diana" w:date="2019-02-04T10:19:00Z"/>
                <w:rFonts w:ascii="Calibri" w:hAnsi="Calibri" w:cs="Calibri"/>
                <w:color w:val="000000"/>
                <w:sz w:val="16"/>
                <w:szCs w:val="16"/>
                <w:lang w:eastAsia="en-US"/>
              </w:rPr>
            </w:pPr>
            <w:ins w:id="218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9" w:author="Machado, Diana" w:date="2019-02-04T10:19:00Z"/>
                <w:rFonts w:ascii="Calibri" w:hAnsi="Calibri" w:cs="Calibri"/>
                <w:color w:val="000000"/>
                <w:sz w:val="16"/>
                <w:szCs w:val="16"/>
                <w:lang w:eastAsia="en-US"/>
              </w:rPr>
            </w:pPr>
            <w:ins w:id="21820" w:author="Machado, Diana" w:date="2019-02-04T10:19:00Z">
              <w:r w:rsidRPr="00D01C04">
                <w:rPr>
                  <w:rFonts w:ascii="Calibri" w:hAnsi="Calibri" w:cs="Calibri"/>
                  <w:color w:val="000000"/>
                  <w:sz w:val="16"/>
                  <w:szCs w:val="16"/>
                  <w:lang w:eastAsia="en-US"/>
                </w:rPr>
                <w:t xml:space="preserve">127,184,8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21" w:author="Machado, Diana" w:date="2019-02-04T10:19:00Z"/>
                <w:rFonts w:ascii="Calibri" w:hAnsi="Calibri" w:cs="Calibri"/>
                <w:color w:val="000000"/>
                <w:sz w:val="16"/>
                <w:szCs w:val="16"/>
                <w:lang w:eastAsia="en-US"/>
              </w:rPr>
            </w:pPr>
            <w:ins w:id="21822" w:author="Machado, Diana" w:date="2019-02-04T10:19:00Z">
              <w:r w:rsidRPr="00D01C04">
                <w:rPr>
                  <w:rFonts w:ascii="Calibri" w:hAnsi="Calibri" w:cs="Calibri"/>
                  <w:color w:val="000000"/>
                  <w:sz w:val="16"/>
                  <w:szCs w:val="16"/>
                  <w:lang w:eastAsia="en-US"/>
                </w:rPr>
                <w:t>0.8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23" w:author="Machado, Diana" w:date="2019-02-04T10:19:00Z"/>
                <w:rFonts w:ascii="Calibri" w:hAnsi="Calibri" w:cs="Calibri"/>
                <w:color w:val="000000"/>
                <w:sz w:val="16"/>
                <w:szCs w:val="16"/>
                <w:lang w:eastAsia="en-US"/>
              </w:rPr>
            </w:pPr>
            <w:ins w:id="21824" w:author="Machado, Diana" w:date="2019-02-04T10:19:00Z">
              <w:r w:rsidRPr="00D01C04">
                <w:rPr>
                  <w:rFonts w:ascii="Calibri" w:hAnsi="Calibri" w:cs="Calibri"/>
                  <w:color w:val="000000"/>
                  <w:sz w:val="16"/>
                  <w:szCs w:val="16"/>
                  <w:lang w:eastAsia="en-US"/>
                </w:rPr>
                <w:t xml:space="preserve">361,134,6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25" w:author="Machado, Diana" w:date="2019-02-04T10:19:00Z"/>
                <w:rFonts w:ascii="Calibri" w:hAnsi="Calibri" w:cs="Calibri"/>
                <w:color w:val="000000"/>
                <w:sz w:val="16"/>
                <w:szCs w:val="16"/>
                <w:lang w:eastAsia="en-US"/>
              </w:rPr>
            </w:pPr>
            <w:ins w:id="21826" w:author="Machado, Diana" w:date="2019-02-04T10:19:00Z">
              <w:r w:rsidRPr="00D01C04">
                <w:rPr>
                  <w:rFonts w:ascii="Calibri" w:hAnsi="Calibri" w:cs="Calibri"/>
                  <w:color w:val="000000"/>
                  <w:sz w:val="16"/>
                  <w:szCs w:val="16"/>
                  <w:lang w:eastAsia="en-US"/>
                </w:rPr>
                <w:t>1.00%</w:t>
              </w:r>
            </w:ins>
          </w:p>
        </w:tc>
      </w:tr>
      <w:tr w:rsidR="00CA5085" w:rsidRPr="00D01C04" w:rsidTr="00331AF4">
        <w:trPr>
          <w:trHeight w:hRule="exact" w:val="216"/>
          <w:ins w:id="218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28" w:author="Machado, Diana" w:date="2019-02-04T10:19:00Z"/>
                <w:rFonts w:ascii="Calibri" w:hAnsi="Calibri" w:cs="Calibri"/>
                <w:color w:val="000000"/>
                <w:sz w:val="16"/>
                <w:szCs w:val="16"/>
                <w:lang w:eastAsia="en-US"/>
              </w:rPr>
            </w:pPr>
            <w:ins w:id="21829" w:author="Machado, Diana" w:date="2019-02-04T10:19:00Z">
              <w:r w:rsidRPr="00D01C04">
                <w:rPr>
                  <w:rFonts w:ascii="Calibri" w:hAnsi="Calibri" w:cs="Calibri"/>
                  <w:color w:val="000000"/>
                  <w:sz w:val="16"/>
                  <w:szCs w:val="16"/>
                  <w:lang w:eastAsia="en-US"/>
                </w:rPr>
                <w:t>327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0" w:author="Machado, Diana" w:date="2019-02-04T10:19:00Z"/>
                <w:rFonts w:ascii="Calibri" w:hAnsi="Calibri" w:cs="Calibri"/>
                <w:color w:val="000000"/>
                <w:sz w:val="16"/>
                <w:szCs w:val="16"/>
                <w:lang w:eastAsia="en-US"/>
              </w:rPr>
            </w:pPr>
            <w:ins w:id="21831" w:author="Machado, Diana" w:date="2019-02-04T10:19:00Z">
              <w:r w:rsidRPr="00D01C04">
                <w:rPr>
                  <w:rFonts w:ascii="Calibri" w:hAnsi="Calibri" w:cs="Calibri"/>
                  <w:color w:val="000000"/>
                  <w:sz w:val="16"/>
                  <w:szCs w:val="16"/>
                  <w:lang w:eastAsia="en-US"/>
                </w:rPr>
                <w:t xml:space="preserve">41,408,9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2" w:author="Machado, Diana" w:date="2019-02-04T10:19:00Z"/>
                <w:rFonts w:ascii="Calibri" w:hAnsi="Calibri" w:cs="Calibri"/>
                <w:color w:val="000000"/>
                <w:sz w:val="16"/>
                <w:szCs w:val="16"/>
                <w:lang w:eastAsia="en-US"/>
              </w:rPr>
            </w:pPr>
            <w:ins w:id="21833"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4" w:author="Machado, Diana" w:date="2019-02-04T10:19:00Z"/>
                <w:rFonts w:ascii="Calibri" w:hAnsi="Calibri" w:cs="Calibri"/>
                <w:color w:val="000000"/>
                <w:sz w:val="16"/>
                <w:szCs w:val="16"/>
                <w:lang w:eastAsia="en-US"/>
              </w:rPr>
            </w:pPr>
            <w:ins w:id="21835" w:author="Machado, Diana" w:date="2019-02-04T10:19:00Z">
              <w:r w:rsidRPr="00D01C04">
                <w:rPr>
                  <w:rFonts w:ascii="Calibri" w:hAnsi="Calibri" w:cs="Calibri"/>
                  <w:color w:val="000000"/>
                  <w:sz w:val="16"/>
                  <w:szCs w:val="16"/>
                  <w:lang w:eastAsia="en-US"/>
                </w:rPr>
                <w:t xml:space="preserve">18,824,8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6" w:author="Machado, Diana" w:date="2019-02-04T10:19:00Z"/>
                <w:rFonts w:ascii="Calibri" w:hAnsi="Calibri" w:cs="Calibri"/>
                <w:color w:val="000000"/>
                <w:sz w:val="16"/>
                <w:szCs w:val="16"/>
                <w:lang w:eastAsia="en-US"/>
              </w:rPr>
            </w:pPr>
            <w:ins w:id="21837"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8" w:author="Machado, Diana" w:date="2019-02-04T10:19:00Z"/>
                <w:rFonts w:ascii="Calibri" w:hAnsi="Calibri" w:cs="Calibri"/>
                <w:color w:val="000000"/>
                <w:sz w:val="16"/>
                <w:szCs w:val="16"/>
                <w:lang w:eastAsia="en-US"/>
              </w:rPr>
            </w:pPr>
            <w:ins w:id="218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0" w:author="Machado, Diana" w:date="2019-02-04T10:19:00Z"/>
                <w:rFonts w:ascii="Calibri" w:hAnsi="Calibri" w:cs="Calibri"/>
                <w:color w:val="000000"/>
                <w:sz w:val="16"/>
                <w:szCs w:val="16"/>
                <w:lang w:eastAsia="en-US"/>
              </w:rPr>
            </w:pPr>
            <w:ins w:id="218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2" w:author="Machado, Diana" w:date="2019-02-04T10:19:00Z"/>
                <w:rFonts w:ascii="Calibri" w:hAnsi="Calibri" w:cs="Calibri"/>
                <w:color w:val="000000"/>
                <w:sz w:val="16"/>
                <w:szCs w:val="16"/>
                <w:lang w:eastAsia="en-US"/>
              </w:rPr>
            </w:pPr>
            <w:ins w:id="21843" w:author="Machado, Diana" w:date="2019-02-04T10:19:00Z">
              <w:r w:rsidRPr="00D01C04">
                <w:rPr>
                  <w:rFonts w:ascii="Calibri" w:hAnsi="Calibri" w:cs="Calibri"/>
                  <w:color w:val="000000"/>
                  <w:sz w:val="16"/>
                  <w:szCs w:val="16"/>
                  <w:lang w:eastAsia="en-US"/>
                </w:rPr>
                <w:t xml:space="preserve">30,855,0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4" w:author="Machado, Diana" w:date="2019-02-04T10:19:00Z"/>
                <w:rFonts w:ascii="Calibri" w:hAnsi="Calibri" w:cs="Calibri"/>
                <w:color w:val="000000"/>
                <w:sz w:val="16"/>
                <w:szCs w:val="16"/>
                <w:lang w:eastAsia="en-US"/>
              </w:rPr>
            </w:pPr>
            <w:ins w:id="21845"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46" w:author="Machado, Diana" w:date="2019-02-04T10:19:00Z"/>
                <w:rFonts w:ascii="Calibri" w:hAnsi="Calibri" w:cs="Calibri"/>
                <w:color w:val="000000"/>
                <w:sz w:val="16"/>
                <w:szCs w:val="16"/>
                <w:lang w:eastAsia="en-US"/>
              </w:rPr>
            </w:pPr>
            <w:ins w:id="21847" w:author="Machado, Diana" w:date="2019-02-04T10:19:00Z">
              <w:r w:rsidRPr="00D01C04">
                <w:rPr>
                  <w:rFonts w:ascii="Calibri" w:hAnsi="Calibri" w:cs="Calibri"/>
                  <w:color w:val="000000"/>
                  <w:sz w:val="16"/>
                  <w:szCs w:val="16"/>
                  <w:lang w:eastAsia="en-US"/>
                </w:rPr>
                <w:t xml:space="preserve">91,088,7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48" w:author="Machado, Diana" w:date="2019-02-04T10:19:00Z"/>
                <w:rFonts w:ascii="Calibri" w:hAnsi="Calibri" w:cs="Calibri"/>
                <w:color w:val="000000"/>
                <w:sz w:val="16"/>
                <w:szCs w:val="16"/>
                <w:lang w:eastAsia="en-US"/>
              </w:rPr>
            </w:pPr>
            <w:ins w:id="21849"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18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51" w:author="Machado, Diana" w:date="2019-02-04T10:19:00Z"/>
                <w:rFonts w:ascii="Calibri" w:hAnsi="Calibri" w:cs="Calibri"/>
                <w:color w:val="000000"/>
                <w:sz w:val="16"/>
                <w:szCs w:val="16"/>
                <w:lang w:eastAsia="en-US"/>
              </w:rPr>
            </w:pPr>
            <w:ins w:id="21852" w:author="Machado, Diana" w:date="2019-02-04T10:19:00Z">
              <w:r w:rsidRPr="00D01C04">
                <w:rPr>
                  <w:rFonts w:ascii="Calibri" w:hAnsi="Calibri" w:cs="Calibri"/>
                  <w:color w:val="000000"/>
                  <w:sz w:val="16"/>
                  <w:szCs w:val="16"/>
                  <w:lang w:eastAsia="en-US"/>
                </w:rPr>
                <w:t>327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3" w:author="Machado, Diana" w:date="2019-02-04T10:19:00Z"/>
                <w:rFonts w:ascii="Calibri" w:hAnsi="Calibri" w:cs="Calibri"/>
                <w:color w:val="000000"/>
                <w:sz w:val="16"/>
                <w:szCs w:val="16"/>
                <w:lang w:eastAsia="en-US"/>
              </w:rPr>
            </w:pPr>
            <w:ins w:id="218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5" w:author="Machado, Diana" w:date="2019-02-04T10:19:00Z"/>
                <w:rFonts w:ascii="Calibri" w:hAnsi="Calibri" w:cs="Calibri"/>
                <w:color w:val="000000"/>
                <w:sz w:val="16"/>
                <w:szCs w:val="16"/>
                <w:lang w:eastAsia="en-US"/>
              </w:rPr>
            </w:pPr>
            <w:ins w:id="218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7" w:author="Machado, Diana" w:date="2019-02-04T10:19:00Z"/>
                <w:rFonts w:ascii="Calibri" w:hAnsi="Calibri" w:cs="Calibri"/>
                <w:color w:val="000000"/>
                <w:sz w:val="16"/>
                <w:szCs w:val="16"/>
                <w:lang w:eastAsia="en-US"/>
              </w:rPr>
            </w:pPr>
            <w:ins w:id="218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9" w:author="Machado, Diana" w:date="2019-02-04T10:19:00Z"/>
                <w:rFonts w:ascii="Calibri" w:hAnsi="Calibri" w:cs="Calibri"/>
                <w:color w:val="000000"/>
                <w:sz w:val="16"/>
                <w:szCs w:val="16"/>
                <w:lang w:eastAsia="en-US"/>
              </w:rPr>
            </w:pPr>
            <w:ins w:id="218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1" w:author="Machado, Diana" w:date="2019-02-04T10:19:00Z"/>
                <w:rFonts w:ascii="Calibri" w:hAnsi="Calibri" w:cs="Calibri"/>
                <w:color w:val="000000"/>
                <w:sz w:val="16"/>
                <w:szCs w:val="16"/>
                <w:lang w:eastAsia="en-US"/>
              </w:rPr>
            </w:pPr>
            <w:ins w:id="218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3" w:author="Machado, Diana" w:date="2019-02-04T10:19:00Z"/>
                <w:rFonts w:ascii="Calibri" w:hAnsi="Calibri" w:cs="Calibri"/>
                <w:color w:val="000000"/>
                <w:sz w:val="16"/>
                <w:szCs w:val="16"/>
                <w:lang w:eastAsia="en-US"/>
              </w:rPr>
            </w:pPr>
            <w:ins w:id="218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5" w:author="Machado, Diana" w:date="2019-02-04T10:19:00Z"/>
                <w:rFonts w:ascii="Calibri" w:hAnsi="Calibri" w:cs="Calibri"/>
                <w:color w:val="000000"/>
                <w:sz w:val="16"/>
                <w:szCs w:val="16"/>
                <w:lang w:eastAsia="en-US"/>
              </w:rPr>
            </w:pPr>
            <w:ins w:id="21866" w:author="Machado, Diana" w:date="2019-02-04T10:19:00Z">
              <w:r w:rsidRPr="00D01C04">
                <w:rPr>
                  <w:rFonts w:ascii="Calibri" w:hAnsi="Calibri" w:cs="Calibri"/>
                  <w:color w:val="000000"/>
                  <w:sz w:val="16"/>
                  <w:szCs w:val="16"/>
                  <w:lang w:eastAsia="en-US"/>
                </w:rPr>
                <w:t xml:space="preserve">968,5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7" w:author="Machado, Diana" w:date="2019-02-04T10:19:00Z"/>
                <w:rFonts w:ascii="Calibri" w:hAnsi="Calibri" w:cs="Calibri"/>
                <w:color w:val="000000"/>
                <w:sz w:val="16"/>
                <w:szCs w:val="16"/>
                <w:lang w:eastAsia="en-US"/>
              </w:rPr>
            </w:pPr>
            <w:ins w:id="2186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69" w:author="Machado, Diana" w:date="2019-02-04T10:19:00Z"/>
                <w:rFonts w:ascii="Calibri" w:hAnsi="Calibri" w:cs="Calibri"/>
                <w:color w:val="000000"/>
                <w:sz w:val="16"/>
                <w:szCs w:val="16"/>
                <w:lang w:eastAsia="en-US"/>
              </w:rPr>
            </w:pPr>
            <w:ins w:id="21870" w:author="Machado, Diana" w:date="2019-02-04T10:19:00Z">
              <w:r w:rsidRPr="00D01C04">
                <w:rPr>
                  <w:rFonts w:ascii="Calibri" w:hAnsi="Calibri" w:cs="Calibri"/>
                  <w:color w:val="000000"/>
                  <w:sz w:val="16"/>
                  <w:szCs w:val="16"/>
                  <w:lang w:eastAsia="en-US"/>
                </w:rPr>
                <w:t xml:space="preserve">983,2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1" w:author="Machado, Diana" w:date="2019-02-04T10:19:00Z"/>
                <w:rFonts w:ascii="Calibri" w:hAnsi="Calibri" w:cs="Calibri"/>
                <w:color w:val="000000"/>
                <w:sz w:val="16"/>
                <w:szCs w:val="16"/>
                <w:lang w:eastAsia="en-US"/>
              </w:rPr>
            </w:pPr>
            <w:ins w:id="2187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8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4" w:author="Machado, Diana" w:date="2019-02-04T10:19:00Z"/>
                <w:rFonts w:ascii="Calibri" w:hAnsi="Calibri" w:cs="Calibri"/>
                <w:color w:val="000000"/>
                <w:sz w:val="16"/>
                <w:szCs w:val="16"/>
                <w:lang w:eastAsia="en-US"/>
              </w:rPr>
            </w:pPr>
            <w:ins w:id="21875" w:author="Machado, Diana" w:date="2019-02-04T10:19:00Z">
              <w:r w:rsidRPr="00D01C04">
                <w:rPr>
                  <w:rFonts w:ascii="Calibri" w:hAnsi="Calibri" w:cs="Calibri"/>
                  <w:color w:val="000000"/>
                  <w:sz w:val="16"/>
                  <w:szCs w:val="16"/>
                  <w:lang w:eastAsia="en-US"/>
                </w:rPr>
                <w:t>32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76" w:author="Machado, Diana" w:date="2019-02-04T10:19:00Z"/>
                <w:rFonts w:ascii="Calibri" w:hAnsi="Calibri" w:cs="Calibri"/>
                <w:color w:val="000000"/>
                <w:sz w:val="16"/>
                <w:szCs w:val="16"/>
                <w:lang w:eastAsia="en-US"/>
              </w:rPr>
            </w:pPr>
            <w:ins w:id="21877" w:author="Machado, Diana" w:date="2019-02-04T10:19:00Z">
              <w:r w:rsidRPr="00D01C04">
                <w:rPr>
                  <w:rFonts w:ascii="Calibri" w:hAnsi="Calibri" w:cs="Calibri"/>
                  <w:color w:val="000000"/>
                  <w:sz w:val="16"/>
                  <w:szCs w:val="16"/>
                  <w:lang w:eastAsia="en-US"/>
                </w:rPr>
                <w:t xml:space="preserve">72,967,8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78" w:author="Machado, Diana" w:date="2019-02-04T10:19:00Z"/>
                <w:rFonts w:ascii="Calibri" w:hAnsi="Calibri" w:cs="Calibri"/>
                <w:color w:val="000000"/>
                <w:sz w:val="16"/>
                <w:szCs w:val="16"/>
                <w:lang w:eastAsia="en-US"/>
              </w:rPr>
            </w:pPr>
            <w:ins w:id="21879" w:author="Machado, Diana" w:date="2019-02-04T10:19:00Z">
              <w:r w:rsidRPr="00D01C04">
                <w:rPr>
                  <w:rFonts w:ascii="Calibri" w:hAnsi="Calibri" w:cs="Calibri"/>
                  <w:color w:val="000000"/>
                  <w:sz w:val="16"/>
                  <w:szCs w:val="16"/>
                  <w:lang w:eastAsia="en-US"/>
                </w:rPr>
                <w:t>0.8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0" w:author="Machado, Diana" w:date="2019-02-04T10:19:00Z"/>
                <w:rFonts w:ascii="Calibri" w:hAnsi="Calibri" w:cs="Calibri"/>
                <w:color w:val="000000"/>
                <w:sz w:val="16"/>
                <w:szCs w:val="16"/>
                <w:lang w:eastAsia="en-US"/>
              </w:rPr>
            </w:pPr>
            <w:ins w:id="21881" w:author="Machado, Diana" w:date="2019-02-04T10:19:00Z">
              <w:r w:rsidRPr="00D01C04">
                <w:rPr>
                  <w:rFonts w:ascii="Calibri" w:hAnsi="Calibri" w:cs="Calibri"/>
                  <w:color w:val="000000"/>
                  <w:sz w:val="16"/>
                  <w:szCs w:val="16"/>
                  <w:lang w:eastAsia="en-US"/>
                </w:rPr>
                <w:t xml:space="preserve">42,304,7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2" w:author="Machado, Diana" w:date="2019-02-04T10:19:00Z"/>
                <w:rFonts w:ascii="Calibri" w:hAnsi="Calibri" w:cs="Calibri"/>
                <w:color w:val="000000"/>
                <w:sz w:val="16"/>
                <w:szCs w:val="16"/>
                <w:lang w:eastAsia="en-US"/>
              </w:rPr>
            </w:pPr>
            <w:ins w:id="21883"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4" w:author="Machado, Diana" w:date="2019-02-04T10:19:00Z"/>
                <w:rFonts w:ascii="Calibri" w:hAnsi="Calibri" w:cs="Calibri"/>
                <w:color w:val="000000"/>
                <w:sz w:val="16"/>
                <w:szCs w:val="16"/>
                <w:lang w:eastAsia="en-US"/>
              </w:rPr>
            </w:pPr>
            <w:ins w:id="218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6" w:author="Machado, Diana" w:date="2019-02-04T10:19:00Z"/>
                <w:rFonts w:ascii="Calibri" w:hAnsi="Calibri" w:cs="Calibri"/>
                <w:color w:val="000000"/>
                <w:sz w:val="16"/>
                <w:szCs w:val="16"/>
                <w:lang w:eastAsia="en-US"/>
              </w:rPr>
            </w:pPr>
            <w:ins w:id="218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8" w:author="Machado, Diana" w:date="2019-02-04T10:19:00Z"/>
                <w:rFonts w:ascii="Calibri" w:hAnsi="Calibri" w:cs="Calibri"/>
                <w:color w:val="000000"/>
                <w:sz w:val="16"/>
                <w:szCs w:val="16"/>
                <w:lang w:eastAsia="en-US"/>
              </w:rPr>
            </w:pPr>
            <w:ins w:id="21889" w:author="Machado, Diana" w:date="2019-02-04T10:19:00Z">
              <w:r w:rsidRPr="00D01C04">
                <w:rPr>
                  <w:rFonts w:ascii="Calibri" w:hAnsi="Calibri" w:cs="Calibri"/>
                  <w:color w:val="000000"/>
                  <w:sz w:val="16"/>
                  <w:szCs w:val="16"/>
                  <w:lang w:eastAsia="en-US"/>
                </w:rPr>
                <w:t xml:space="preserve">58,397,1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90" w:author="Machado, Diana" w:date="2019-02-04T10:19:00Z"/>
                <w:rFonts w:ascii="Calibri" w:hAnsi="Calibri" w:cs="Calibri"/>
                <w:color w:val="000000"/>
                <w:sz w:val="16"/>
                <w:szCs w:val="16"/>
                <w:lang w:eastAsia="en-US"/>
              </w:rPr>
            </w:pPr>
            <w:ins w:id="21891"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92" w:author="Machado, Diana" w:date="2019-02-04T10:19:00Z"/>
                <w:rFonts w:ascii="Calibri" w:hAnsi="Calibri" w:cs="Calibri"/>
                <w:color w:val="000000"/>
                <w:sz w:val="16"/>
                <w:szCs w:val="16"/>
                <w:lang w:eastAsia="en-US"/>
              </w:rPr>
            </w:pPr>
            <w:ins w:id="21893" w:author="Machado, Diana" w:date="2019-02-04T10:19:00Z">
              <w:r w:rsidRPr="00D01C04">
                <w:rPr>
                  <w:rFonts w:ascii="Calibri" w:hAnsi="Calibri" w:cs="Calibri"/>
                  <w:color w:val="000000"/>
                  <w:sz w:val="16"/>
                  <w:szCs w:val="16"/>
                  <w:lang w:eastAsia="en-US"/>
                </w:rPr>
                <w:t xml:space="preserve">173,669,7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94" w:author="Machado, Diana" w:date="2019-02-04T10:19:00Z"/>
                <w:rFonts w:ascii="Calibri" w:hAnsi="Calibri" w:cs="Calibri"/>
                <w:color w:val="000000"/>
                <w:sz w:val="16"/>
                <w:szCs w:val="16"/>
                <w:lang w:eastAsia="en-US"/>
              </w:rPr>
            </w:pPr>
            <w:ins w:id="21895"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18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97" w:author="Machado, Diana" w:date="2019-02-04T10:19:00Z"/>
                <w:rFonts w:ascii="Calibri" w:hAnsi="Calibri" w:cs="Calibri"/>
                <w:color w:val="000000"/>
                <w:sz w:val="16"/>
                <w:szCs w:val="16"/>
                <w:lang w:eastAsia="en-US"/>
              </w:rPr>
            </w:pPr>
            <w:ins w:id="21898" w:author="Machado, Diana" w:date="2019-02-04T10:19:00Z">
              <w:r w:rsidRPr="00D01C04">
                <w:rPr>
                  <w:rFonts w:ascii="Calibri" w:hAnsi="Calibri" w:cs="Calibri"/>
                  <w:color w:val="000000"/>
                  <w:sz w:val="16"/>
                  <w:szCs w:val="16"/>
                  <w:lang w:eastAsia="en-US"/>
                </w:rPr>
                <w:t>32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99" w:author="Machado, Diana" w:date="2019-02-04T10:19:00Z"/>
                <w:rFonts w:ascii="Calibri" w:hAnsi="Calibri" w:cs="Calibri"/>
                <w:color w:val="000000"/>
                <w:sz w:val="16"/>
                <w:szCs w:val="16"/>
                <w:lang w:eastAsia="en-US"/>
              </w:rPr>
            </w:pPr>
            <w:ins w:id="21900" w:author="Machado, Diana" w:date="2019-02-04T10:19:00Z">
              <w:r w:rsidRPr="00D01C04">
                <w:rPr>
                  <w:rFonts w:ascii="Calibri" w:hAnsi="Calibri" w:cs="Calibri"/>
                  <w:color w:val="000000"/>
                  <w:sz w:val="16"/>
                  <w:szCs w:val="16"/>
                  <w:lang w:eastAsia="en-US"/>
                </w:rPr>
                <w:t xml:space="preserve">38,474,0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1" w:author="Machado, Diana" w:date="2019-02-04T10:19:00Z"/>
                <w:rFonts w:ascii="Calibri" w:hAnsi="Calibri" w:cs="Calibri"/>
                <w:color w:val="000000"/>
                <w:sz w:val="16"/>
                <w:szCs w:val="16"/>
                <w:lang w:eastAsia="en-US"/>
              </w:rPr>
            </w:pPr>
            <w:ins w:id="21902"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3" w:author="Machado, Diana" w:date="2019-02-04T10:19:00Z"/>
                <w:rFonts w:ascii="Calibri" w:hAnsi="Calibri" w:cs="Calibri"/>
                <w:color w:val="000000"/>
                <w:sz w:val="16"/>
                <w:szCs w:val="16"/>
                <w:lang w:eastAsia="en-US"/>
              </w:rPr>
            </w:pPr>
            <w:ins w:id="21904" w:author="Machado, Diana" w:date="2019-02-04T10:19:00Z">
              <w:r w:rsidRPr="00D01C04">
                <w:rPr>
                  <w:rFonts w:ascii="Calibri" w:hAnsi="Calibri" w:cs="Calibri"/>
                  <w:color w:val="000000"/>
                  <w:sz w:val="16"/>
                  <w:szCs w:val="16"/>
                  <w:lang w:eastAsia="en-US"/>
                </w:rPr>
                <w:t xml:space="preserve">15,738,9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5" w:author="Machado, Diana" w:date="2019-02-04T10:19:00Z"/>
                <w:rFonts w:ascii="Calibri" w:hAnsi="Calibri" w:cs="Calibri"/>
                <w:color w:val="000000"/>
                <w:sz w:val="16"/>
                <w:szCs w:val="16"/>
                <w:lang w:eastAsia="en-US"/>
              </w:rPr>
            </w:pPr>
            <w:ins w:id="21906"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7" w:author="Machado, Diana" w:date="2019-02-04T10:19:00Z"/>
                <w:rFonts w:ascii="Calibri" w:hAnsi="Calibri" w:cs="Calibri"/>
                <w:color w:val="000000"/>
                <w:sz w:val="16"/>
                <w:szCs w:val="16"/>
                <w:lang w:eastAsia="en-US"/>
              </w:rPr>
            </w:pPr>
            <w:ins w:id="219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9" w:author="Machado, Diana" w:date="2019-02-04T10:19:00Z"/>
                <w:rFonts w:ascii="Calibri" w:hAnsi="Calibri" w:cs="Calibri"/>
                <w:color w:val="000000"/>
                <w:sz w:val="16"/>
                <w:szCs w:val="16"/>
                <w:lang w:eastAsia="en-US"/>
              </w:rPr>
            </w:pPr>
            <w:ins w:id="219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1" w:author="Machado, Diana" w:date="2019-02-04T10:19:00Z"/>
                <w:rFonts w:ascii="Calibri" w:hAnsi="Calibri" w:cs="Calibri"/>
                <w:color w:val="000000"/>
                <w:sz w:val="16"/>
                <w:szCs w:val="16"/>
                <w:lang w:eastAsia="en-US"/>
              </w:rPr>
            </w:pPr>
            <w:ins w:id="21912" w:author="Machado, Diana" w:date="2019-02-04T10:19:00Z">
              <w:r w:rsidRPr="00D01C04">
                <w:rPr>
                  <w:rFonts w:ascii="Calibri" w:hAnsi="Calibri" w:cs="Calibri"/>
                  <w:color w:val="000000"/>
                  <w:sz w:val="16"/>
                  <w:szCs w:val="16"/>
                  <w:lang w:eastAsia="en-US"/>
                </w:rPr>
                <w:t xml:space="preserve">24,040,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3" w:author="Machado, Diana" w:date="2019-02-04T10:19:00Z"/>
                <w:rFonts w:ascii="Calibri" w:hAnsi="Calibri" w:cs="Calibri"/>
                <w:color w:val="000000"/>
                <w:sz w:val="16"/>
                <w:szCs w:val="16"/>
                <w:lang w:eastAsia="en-US"/>
              </w:rPr>
            </w:pPr>
            <w:ins w:id="21914"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15" w:author="Machado, Diana" w:date="2019-02-04T10:19:00Z"/>
                <w:rFonts w:ascii="Calibri" w:hAnsi="Calibri" w:cs="Calibri"/>
                <w:color w:val="000000"/>
                <w:sz w:val="16"/>
                <w:szCs w:val="16"/>
                <w:lang w:eastAsia="en-US"/>
              </w:rPr>
            </w:pPr>
            <w:ins w:id="21916" w:author="Machado, Diana" w:date="2019-02-04T10:19:00Z">
              <w:r w:rsidRPr="00D01C04">
                <w:rPr>
                  <w:rFonts w:ascii="Calibri" w:hAnsi="Calibri" w:cs="Calibri"/>
                  <w:color w:val="000000"/>
                  <w:sz w:val="16"/>
                  <w:szCs w:val="16"/>
                  <w:lang w:eastAsia="en-US"/>
                </w:rPr>
                <w:t xml:space="preserve">78,253,5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17" w:author="Machado, Diana" w:date="2019-02-04T10:19:00Z"/>
                <w:rFonts w:ascii="Calibri" w:hAnsi="Calibri" w:cs="Calibri"/>
                <w:color w:val="000000"/>
                <w:sz w:val="16"/>
                <w:szCs w:val="16"/>
                <w:lang w:eastAsia="en-US"/>
              </w:rPr>
            </w:pPr>
            <w:ins w:id="21918"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9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20" w:author="Machado, Diana" w:date="2019-02-04T10:19:00Z"/>
                <w:rFonts w:ascii="Calibri" w:hAnsi="Calibri" w:cs="Calibri"/>
                <w:color w:val="000000"/>
                <w:sz w:val="16"/>
                <w:szCs w:val="16"/>
                <w:lang w:eastAsia="en-US"/>
              </w:rPr>
            </w:pPr>
            <w:ins w:id="21921" w:author="Machado, Diana" w:date="2019-02-04T10:19:00Z">
              <w:r w:rsidRPr="00D01C04">
                <w:rPr>
                  <w:rFonts w:ascii="Calibri" w:hAnsi="Calibri" w:cs="Calibri"/>
                  <w:color w:val="000000"/>
                  <w:sz w:val="16"/>
                  <w:szCs w:val="16"/>
                  <w:lang w:eastAsia="en-US"/>
                </w:rPr>
                <w:t>327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2" w:author="Machado, Diana" w:date="2019-02-04T10:19:00Z"/>
                <w:rFonts w:ascii="Calibri" w:hAnsi="Calibri" w:cs="Calibri"/>
                <w:color w:val="000000"/>
                <w:sz w:val="16"/>
                <w:szCs w:val="16"/>
                <w:lang w:eastAsia="en-US"/>
              </w:rPr>
            </w:pPr>
            <w:ins w:id="219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4" w:author="Machado, Diana" w:date="2019-02-04T10:19:00Z"/>
                <w:rFonts w:ascii="Calibri" w:hAnsi="Calibri" w:cs="Calibri"/>
                <w:color w:val="000000"/>
                <w:sz w:val="16"/>
                <w:szCs w:val="16"/>
                <w:lang w:eastAsia="en-US"/>
              </w:rPr>
            </w:pPr>
            <w:ins w:id="219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6" w:author="Machado, Diana" w:date="2019-02-04T10:19:00Z"/>
                <w:rFonts w:ascii="Calibri" w:hAnsi="Calibri" w:cs="Calibri"/>
                <w:color w:val="000000"/>
                <w:sz w:val="16"/>
                <w:szCs w:val="16"/>
                <w:lang w:eastAsia="en-US"/>
              </w:rPr>
            </w:pPr>
            <w:ins w:id="21927" w:author="Machado, Diana" w:date="2019-02-04T10:19:00Z">
              <w:r w:rsidRPr="00D01C04">
                <w:rPr>
                  <w:rFonts w:ascii="Calibri" w:hAnsi="Calibri" w:cs="Calibri"/>
                  <w:color w:val="000000"/>
                  <w:sz w:val="16"/>
                  <w:szCs w:val="16"/>
                  <w:lang w:eastAsia="en-US"/>
                </w:rPr>
                <w:t xml:space="preserve">11,224,7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8" w:author="Machado, Diana" w:date="2019-02-04T10:19:00Z"/>
                <w:rFonts w:ascii="Calibri" w:hAnsi="Calibri" w:cs="Calibri"/>
                <w:color w:val="000000"/>
                <w:sz w:val="16"/>
                <w:szCs w:val="16"/>
                <w:lang w:eastAsia="en-US"/>
              </w:rPr>
            </w:pPr>
            <w:ins w:id="2192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0" w:author="Machado, Diana" w:date="2019-02-04T10:19:00Z"/>
                <w:rFonts w:ascii="Calibri" w:hAnsi="Calibri" w:cs="Calibri"/>
                <w:color w:val="000000"/>
                <w:sz w:val="16"/>
                <w:szCs w:val="16"/>
                <w:lang w:eastAsia="en-US"/>
              </w:rPr>
            </w:pPr>
            <w:ins w:id="219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2" w:author="Machado, Diana" w:date="2019-02-04T10:19:00Z"/>
                <w:rFonts w:ascii="Calibri" w:hAnsi="Calibri" w:cs="Calibri"/>
                <w:color w:val="000000"/>
                <w:sz w:val="16"/>
                <w:szCs w:val="16"/>
                <w:lang w:eastAsia="en-US"/>
              </w:rPr>
            </w:pPr>
            <w:ins w:id="21933" w:author="Machado, Diana" w:date="2019-02-04T10:19:00Z">
              <w:r w:rsidRPr="00D01C04">
                <w:rPr>
                  <w:rFonts w:ascii="Calibri" w:hAnsi="Calibri" w:cs="Calibri"/>
                  <w:color w:val="000000"/>
                  <w:sz w:val="16"/>
                  <w:szCs w:val="16"/>
                  <w:lang w:eastAsia="en-US"/>
                </w:rPr>
                <w:t>0.2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4" w:author="Machado, Diana" w:date="2019-02-04T10:19:00Z"/>
                <w:rFonts w:ascii="Calibri" w:hAnsi="Calibri" w:cs="Calibri"/>
                <w:color w:val="000000"/>
                <w:sz w:val="16"/>
                <w:szCs w:val="16"/>
                <w:lang w:eastAsia="en-US"/>
              </w:rPr>
            </w:pPr>
            <w:ins w:id="21935" w:author="Machado, Diana" w:date="2019-02-04T10:19:00Z">
              <w:r w:rsidRPr="00D01C04">
                <w:rPr>
                  <w:rFonts w:ascii="Calibri" w:hAnsi="Calibri" w:cs="Calibri"/>
                  <w:color w:val="000000"/>
                  <w:sz w:val="16"/>
                  <w:szCs w:val="16"/>
                  <w:lang w:eastAsia="en-US"/>
                </w:rPr>
                <w:t xml:space="preserve">15,212,5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6" w:author="Machado, Diana" w:date="2019-02-04T10:19:00Z"/>
                <w:rFonts w:ascii="Calibri" w:hAnsi="Calibri" w:cs="Calibri"/>
                <w:color w:val="000000"/>
                <w:sz w:val="16"/>
                <w:szCs w:val="16"/>
                <w:lang w:eastAsia="en-US"/>
              </w:rPr>
            </w:pPr>
            <w:ins w:id="21937"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38" w:author="Machado, Diana" w:date="2019-02-04T10:19:00Z"/>
                <w:rFonts w:ascii="Calibri" w:hAnsi="Calibri" w:cs="Calibri"/>
                <w:color w:val="000000"/>
                <w:sz w:val="16"/>
                <w:szCs w:val="16"/>
                <w:lang w:eastAsia="en-US"/>
              </w:rPr>
            </w:pPr>
            <w:ins w:id="21939" w:author="Machado, Diana" w:date="2019-02-04T10:19:00Z">
              <w:r w:rsidRPr="00D01C04">
                <w:rPr>
                  <w:rFonts w:ascii="Calibri" w:hAnsi="Calibri" w:cs="Calibri"/>
                  <w:color w:val="000000"/>
                  <w:sz w:val="16"/>
                  <w:szCs w:val="16"/>
                  <w:lang w:eastAsia="en-US"/>
                </w:rPr>
                <w:t xml:space="preserve">26,437,2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0" w:author="Machado, Diana" w:date="2019-02-04T10:19:00Z"/>
                <w:rFonts w:ascii="Calibri" w:hAnsi="Calibri" w:cs="Calibri"/>
                <w:color w:val="000000"/>
                <w:sz w:val="16"/>
                <w:szCs w:val="16"/>
                <w:lang w:eastAsia="en-US"/>
              </w:rPr>
            </w:pPr>
            <w:ins w:id="2194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19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3" w:author="Machado, Diana" w:date="2019-02-04T10:19:00Z"/>
                <w:rFonts w:ascii="Calibri" w:hAnsi="Calibri" w:cs="Calibri"/>
                <w:color w:val="000000"/>
                <w:sz w:val="16"/>
                <w:szCs w:val="16"/>
                <w:lang w:eastAsia="en-US"/>
              </w:rPr>
            </w:pPr>
            <w:ins w:id="21944" w:author="Machado, Diana" w:date="2019-02-04T10:19:00Z">
              <w:r w:rsidRPr="00D01C04">
                <w:rPr>
                  <w:rFonts w:ascii="Calibri" w:hAnsi="Calibri" w:cs="Calibri"/>
                  <w:color w:val="000000"/>
                  <w:sz w:val="16"/>
                  <w:szCs w:val="16"/>
                  <w:lang w:eastAsia="en-US"/>
                </w:rPr>
                <w:t>327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45" w:author="Machado, Diana" w:date="2019-02-04T10:19:00Z"/>
                <w:rFonts w:ascii="Calibri" w:hAnsi="Calibri" w:cs="Calibri"/>
                <w:color w:val="000000"/>
                <w:sz w:val="16"/>
                <w:szCs w:val="16"/>
                <w:lang w:eastAsia="en-US"/>
              </w:rPr>
            </w:pPr>
            <w:ins w:id="219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47" w:author="Machado, Diana" w:date="2019-02-04T10:19:00Z"/>
                <w:rFonts w:ascii="Calibri" w:hAnsi="Calibri" w:cs="Calibri"/>
                <w:color w:val="000000"/>
                <w:sz w:val="16"/>
                <w:szCs w:val="16"/>
                <w:lang w:eastAsia="en-US"/>
              </w:rPr>
            </w:pPr>
            <w:ins w:id="219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49" w:author="Machado, Diana" w:date="2019-02-04T10:19:00Z"/>
                <w:rFonts w:ascii="Calibri" w:hAnsi="Calibri" w:cs="Calibri"/>
                <w:color w:val="000000"/>
                <w:sz w:val="16"/>
                <w:szCs w:val="16"/>
                <w:lang w:eastAsia="en-US"/>
              </w:rPr>
            </w:pPr>
            <w:ins w:id="21950" w:author="Machado, Diana" w:date="2019-02-04T10:19:00Z">
              <w:r w:rsidRPr="00D01C04">
                <w:rPr>
                  <w:rFonts w:ascii="Calibri" w:hAnsi="Calibri" w:cs="Calibri"/>
                  <w:color w:val="000000"/>
                  <w:sz w:val="16"/>
                  <w:szCs w:val="16"/>
                  <w:lang w:eastAsia="en-US"/>
                </w:rPr>
                <w:t xml:space="preserve">18,461,0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1" w:author="Machado, Diana" w:date="2019-02-04T10:19:00Z"/>
                <w:rFonts w:ascii="Calibri" w:hAnsi="Calibri" w:cs="Calibri"/>
                <w:color w:val="000000"/>
                <w:sz w:val="16"/>
                <w:szCs w:val="16"/>
                <w:lang w:eastAsia="en-US"/>
              </w:rPr>
            </w:pPr>
            <w:ins w:id="21952"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3" w:author="Machado, Diana" w:date="2019-02-04T10:19:00Z"/>
                <w:rFonts w:ascii="Calibri" w:hAnsi="Calibri" w:cs="Calibri"/>
                <w:color w:val="000000"/>
                <w:sz w:val="16"/>
                <w:szCs w:val="16"/>
                <w:lang w:eastAsia="en-US"/>
              </w:rPr>
            </w:pPr>
            <w:ins w:id="219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5" w:author="Machado, Diana" w:date="2019-02-04T10:19:00Z"/>
                <w:rFonts w:ascii="Calibri" w:hAnsi="Calibri" w:cs="Calibri"/>
                <w:color w:val="000000"/>
                <w:sz w:val="16"/>
                <w:szCs w:val="16"/>
                <w:lang w:eastAsia="en-US"/>
              </w:rPr>
            </w:pPr>
            <w:ins w:id="219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7" w:author="Machado, Diana" w:date="2019-02-04T10:19:00Z"/>
                <w:rFonts w:ascii="Calibri" w:hAnsi="Calibri" w:cs="Calibri"/>
                <w:color w:val="000000"/>
                <w:sz w:val="16"/>
                <w:szCs w:val="16"/>
                <w:lang w:eastAsia="en-US"/>
              </w:rPr>
            </w:pPr>
            <w:ins w:id="21958" w:author="Machado, Diana" w:date="2019-02-04T10:19:00Z">
              <w:r w:rsidRPr="00D01C04">
                <w:rPr>
                  <w:rFonts w:ascii="Calibri" w:hAnsi="Calibri" w:cs="Calibri"/>
                  <w:color w:val="000000"/>
                  <w:sz w:val="16"/>
                  <w:szCs w:val="16"/>
                  <w:lang w:eastAsia="en-US"/>
                </w:rPr>
                <w:t xml:space="preserve">26,878,3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9" w:author="Machado, Diana" w:date="2019-02-04T10:19:00Z"/>
                <w:rFonts w:ascii="Calibri" w:hAnsi="Calibri" w:cs="Calibri"/>
                <w:color w:val="000000"/>
                <w:sz w:val="16"/>
                <w:szCs w:val="16"/>
                <w:lang w:eastAsia="en-US"/>
              </w:rPr>
            </w:pPr>
            <w:ins w:id="21960"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1" w:author="Machado, Diana" w:date="2019-02-04T10:19:00Z"/>
                <w:rFonts w:ascii="Calibri" w:hAnsi="Calibri" w:cs="Calibri"/>
                <w:color w:val="000000"/>
                <w:sz w:val="16"/>
                <w:szCs w:val="16"/>
                <w:lang w:eastAsia="en-US"/>
              </w:rPr>
            </w:pPr>
            <w:ins w:id="21962" w:author="Machado, Diana" w:date="2019-02-04T10:19:00Z">
              <w:r w:rsidRPr="00D01C04">
                <w:rPr>
                  <w:rFonts w:ascii="Calibri" w:hAnsi="Calibri" w:cs="Calibri"/>
                  <w:color w:val="000000"/>
                  <w:sz w:val="16"/>
                  <w:szCs w:val="16"/>
                  <w:lang w:eastAsia="en-US"/>
                </w:rPr>
                <w:t xml:space="preserve">45,339,4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3" w:author="Machado, Diana" w:date="2019-02-04T10:19:00Z"/>
                <w:rFonts w:ascii="Calibri" w:hAnsi="Calibri" w:cs="Calibri"/>
                <w:color w:val="000000"/>
                <w:sz w:val="16"/>
                <w:szCs w:val="16"/>
                <w:lang w:eastAsia="en-US"/>
              </w:rPr>
            </w:pPr>
            <w:ins w:id="21964"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19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6" w:author="Machado, Diana" w:date="2019-02-04T10:19:00Z"/>
                <w:rFonts w:ascii="Calibri" w:hAnsi="Calibri" w:cs="Calibri"/>
                <w:color w:val="000000"/>
                <w:sz w:val="16"/>
                <w:szCs w:val="16"/>
                <w:lang w:eastAsia="en-US"/>
              </w:rPr>
            </w:pPr>
            <w:ins w:id="21967" w:author="Machado, Diana" w:date="2019-02-04T10:19:00Z">
              <w:r w:rsidRPr="00D01C04">
                <w:rPr>
                  <w:rFonts w:ascii="Calibri" w:hAnsi="Calibri" w:cs="Calibri"/>
                  <w:color w:val="000000"/>
                  <w:sz w:val="16"/>
                  <w:szCs w:val="16"/>
                  <w:lang w:eastAsia="en-US"/>
                </w:rPr>
                <w:t>327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68" w:author="Machado, Diana" w:date="2019-02-04T10:19:00Z"/>
                <w:rFonts w:ascii="Calibri" w:hAnsi="Calibri" w:cs="Calibri"/>
                <w:color w:val="000000"/>
                <w:sz w:val="16"/>
                <w:szCs w:val="16"/>
                <w:lang w:eastAsia="en-US"/>
              </w:rPr>
            </w:pPr>
            <w:ins w:id="21969" w:author="Machado, Diana" w:date="2019-02-04T10:19:00Z">
              <w:r w:rsidRPr="00D01C04">
                <w:rPr>
                  <w:rFonts w:ascii="Calibri" w:hAnsi="Calibri" w:cs="Calibri"/>
                  <w:color w:val="000000"/>
                  <w:sz w:val="16"/>
                  <w:szCs w:val="16"/>
                  <w:lang w:eastAsia="en-US"/>
                </w:rPr>
                <w:t xml:space="preserve">77,492,3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0" w:author="Machado, Diana" w:date="2019-02-04T10:19:00Z"/>
                <w:rFonts w:ascii="Calibri" w:hAnsi="Calibri" w:cs="Calibri"/>
                <w:color w:val="000000"/>
                <w:sz w:val="16"/>
                <w:szCs w:val="16"/>
                <w:lang w:eastAsia="en-US"/>
              </w:rPr>
            </w:pPr>
            <w:ins w:id="21971" w:author="Machado, Diana" w:date="2019-02-04T10:19:00Z">
              <w:r w:rsidRPr="00D01C04">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2" w:author="Machado, Diana" w:date="2019-02-04T10:19:00Z"/>
                <w:rFonts w:ascii="Calibri" w:hAnsi="Calibri" w:cs="Calibri"/>
                <w:color w:val="000000"/>
                <w:sz w:val="16"/>
                <w:szCs w:val="16"/>
                <w:lang w:eastAsia="en-US"/>
              </w:rPr>
            </w:pPr>
            <w:ins w:id="21973" w:author="Machado, Diana" w:date="2019-02-04T10:19:00Z">
              <w:r w:rsidRPr="00D01C04">
                <w:rPr>
                  <w:rFonts w:ascii="Calibri" w:hAnsi="Calibri" w:cs="Calibri"/>
                  <w:color w:val="000000"/>
                  <w:sz w:val="16"/>
                  <w:szCs w:val="16"/>
                  <w:lang w:eastAsia="en-US"/>
                </w:rPr>
                <w:t xml:space="preserve">49,496,2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4" w:author="Machado, Diana" w:date="2019-02-04T10:19:00Z"/>
                <w:rFonts w:ascii="Calibri" w:hAnsi="Calibri" w:cs="Calibri"/>
                <w:color w:val="000000"/>
                <w:sz w:val="16"/>
                <w:szCs w:val="16"/>
                <w:lang w:eastAsia="en-US"/>
              </w:rPr>
            </w:pPr>
            <w:ins w:id="21975"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6" w:author="Machado, Diana" w:date="2019-02-04T10:19:00Z"/>
                <w:rFonts w:ascii="Calibri" w:hAnsi="Calibri" w:cs="Calibri"/>
                <w:color w:val="000000"/>
                <w:sz w:val="16"/>
                <w:szCs w:val="16"/>
                <w:lang w:eastAsia="en-US"/>
              </w:rPr>
            </w:pPr>
            <w:ins w:id="219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8" w:author="Machado, Diana" w:date="2019-02-04T10:19:00Z"/>
                <w:rFonts w:ascii="Calibri" w:hAnsi="Calibri" w:cs="Calibri"/>
                <w:color w:val="000000"/>
                <w:sz w:val="16"/>
                <w:szCs w:val="16"/>
                <w:lang w:eastAsia="en-US"/>
              </w:rPr>
            </w:pPr>
            <w:ins w:id="219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0" w:author="Machado, Diana" w:date="2019-02-04T10:19:00Z"/>
                <w:rFonts w:ascii="Calibri" w:hAnsi="Calibri" w:cs="Calibri"/>
                <w:color w:val="000000"/>
                <w:sz w:val="16"/>
                <w:szCs w:val="16"/>
                <w:lang w:eastAsia="en-US"/>
              </w:rPr>
            </w:pPr>
            <w:ins w:id="21981" w:author="Machado, Diana" w:date="2019-02-04T10:19:00Z">
              <w:r w:rsidRPr="00D01C04">
                <w:rPr>
                  <w:rFonts w:ascii="Calibri" w:hAnsi="Calibri" w:cs="Calibri"/>
                  <w:color w:val="000000"/>
                  <w:sz w:val="16"/>
                  <w:szCs w:val="16"/>
                  <w:lang w:eastAsia="en-US"/>
                </w:rPr>
                <w:t xml:space="preserve">78,307,15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2" w:author="Machado, Diana" w:date="2019-02-04T10:19:00Z"/>
                <w:rFonts w:ascii="Calibri" w:hAnsi="Calibri" w:cs="Calibri"/>
                <w:color w:val="000000"/>
                <w:sz w:val="16"/>
                <w:szCs w:val="16"/>
                <w:lang w:eastAsia="en-US"/>
              </w:rPr>
            </w:pPr>
            <w:ins w:id="21983"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84" w:author="Machado, Diana" w:date="2019-02-04T10:19:00Z"/>
                <w:rFonts w:ascii="Calibri" w:hAnsi="Calibri" w:cs="Calibri"/>
                <w:color w:val="000000"/>
                <w:sz w:val="16"/>
                <w:szCs w:val="16"/>
                <w:lang w:eastAsia="en-US"/>
              </w:rPr>
            </w:pPr>
            <w:ins w:id="21985" w:author="Machado, Diana" w:date="2019-02-04T10:19:00Z">
              <w:r w:rsidRPr="00D01C04">
                <w:rPr>
                  <w:rFonts w:ascii="Calibri" w:hAnsi="Calibri" w:cs="Calibri"/>
                  <w:color w:val="000000"/>
                  <w:sz w:val="16"/>
                  <w:szCs w:val="16"/>
                  <w:lang w:eastAsia="en-US"/>
                </w:rPr>
                <w:t xml:space="preserve">205,295,7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86" w:author="Machado, Diana" w:date="2019-02-04T10:19:00Z"/>
                <w:rFonts w:ascii="Calibri" w:hAnsi="Calibri" w:cs="Calibri"/>
                <w:color w:val="000000"/>
                <w:sz w:val="16"/>
                <w:szCs w:val="16"/>
                <w:lang w:eastAsia="en-US"/>
              </w:rPr>
            </w:pPr>
            <w:ins w:id="21987" w:author="Machado, Diana" w:date="2019-02-04T10:19:00Z">
              <w:r w:rsidRPr="00D01C04">
                <w:rPr>
                  <w:rFonts w:ascii="Calibri" w:hAnsi="Calibri" w:cs="Calibri"/>
                  <w:color w:val="000000"/>
                  <w:sz w:val="16"/>
                  <w:szCs w:val="16"/>
                  <w:lang w:eastAsia="en-US"/>
                </w:rPr>
                <w:t>0.57%</w:t>
              </w:r>
            </w:ins>
          </w:p>
        </w:tc>
      </w:tr>
      <w:tr w:rsidR="00CA5085" w:rsidRPr="00D01C04" w:rsidTr="00331AF4">
        <w:trPr>
          <w:trHeight w:hRule="exact" w:val="216"/>
          <w:ins w:id="219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89" w:author="Machado, Diana" w:date="2019-02-04T10:19:00Z"/>
                <w:rFonts w:ascii="Calibri" w:hAnsi="Calibri" w:cs="Calibri"/>
                <w:color w:val="000000"/>
                <w:sz w:val="16"/>
                <w:szCs w:val="16"/>
                <w:lang w:eastAsia="en-US"/>
              </w:rPr>
            </w:pPr>
            <w:ins w:id="21990" w:author="Machado, Diana" w:date="2019-02-04T10:19:00Z">
              <w:r w:rsidRPr="00D01C04">
                <w:rPr>
                  <w:rFonts w:ascii="Calibri" w:hAnsi="Calibri" w:cs="Calibri"/>
                  <w:color w:val="000000"/>
                  <w:sz w:val="16"/>
                  <w:szCs w:val="16"/>
                  <w:lang w:eastAsia="en-US"/>
                </w:rPr>
                <w:t>327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1" w:author="Machado, Diana" w:date="2019-02-04T10:19:00Z"/>
                <w:rFonts w:ascii="Calibri" w:hAnsi="Calibri" w:cs="Calibri"/>
                <w:color w:val="000000"/>
                <w:sz w:val="16"/>
                <w:szCs w:val="16"/>
                <w:lang w:eastAsia="en-US"/>
              </w:rPr>
            </w:pPr>
            <w:ins w:id="21992" w:author="Machado, Diana" w:date="2019-02-04T10:19:00Z">
              <w:r w:rsidRPr="00D01C04">
                <w:rPr>
                  <w:rFonts w:ascii="Calibri" w:hAnsi="Calibri" w:cs="Calibri"/>
                  <w:color w:val="000000"/>
                  <w:sz w:val="16"/>
                  <w:szCs w:val="16"/>
                  <w:lang w:eastAsia="en-US"/>
                </w:rPr>
                <w:t xml:space="preserve">48,931,5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3" w:author="Machado, Diana" w:date="2019-02-04T10:19:00Z"/>
                <w:rFonts w:ascii="Calibri" w:hAnsi="Calibri" w:cs="Calibri"/>
                <w:color w:val="000000"/>
                <w:sz w:val="16"/>
                <w:szCs w:val="16"/>
                <w:lang w:eastAsia="en-US"/>
              </w:rPr>
            </w:pPr>
            <w:ins w:id="21994"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5" w:author="Machado, Diana" w:date="2019-02-04T10:19:00Z"/>
                <w:rFonts w:ascii="Calibri" w:hAnsi="Calibri" w:cs="Calibri"/>
                <w:color w:val="000000"/>
                <w:sz w:val="16"/>
                <w:szCs w:val="16"/>
                <w:lang w:eastAsia="en-US"/>
              </w:rPr>
            </w:pPr>
            <w:ins w:id="21996" w:author="Machado, Diana" w:date="2019-02-04T10:19:00Z">
              <w:r w:rsidRPr="00D01C04">
                <w:rPr>
                  <w:rFonts w:ascii="Calibri" w:hAnsi="Calibri" w:cs="Calibri"/>
                  <w:color w:val="000000"/>
                  <w:sz w:val="16"/>
                  <w:szCs w:val="16"/>
                  <w:lang w:eastAsia="en-US"/>
                </w:rPr>
                <w:t xml:space="preserve">49,265,0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7" w:author="Machado, Diana" w:date="2019-02-04T10:19:00Z"/>
                <w:rFonts w:ascii="Calibri" w:hAnsi="Calibri" w:cs="Calibri"/>
                <w:color w:val="000000"/>
                <w:sz w:val="16"/>
                <w:szCs w:val="16"/>
                <w:lang w:eastAsia="en-US"/>
              </w:rPr>
            </w:pPr>
            <w:ins w:id="21998"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9" w:author="Machado, Diana" w:date="2019-02-04T10:19:00Z"/>
                <w:rFonts w:ascii="Calibri" w:hAnsi="Calibri" w:cs="Calibri"/>
                <w:color w:val="000000"/>
                <w:sz w:val="16"/>
                <w:szCs w:val="16"/>
                <w:lang w:eastAsia="en-US"/>
              </w:rPr>
            </w:pPr>
            <w:ins w:id="220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1" w:author="Machado, Diana" w:date="2019-02-04T10:19:00Z"/>
                <w:rFonts w:ascii="Calibri" w:hAnsi="Calibri" w:cs="Calibri"/>
                <w:color w:val="000000"/>
                <w:sz w:val="16"/>
                <w:szCs w:val="16"/>
                <w:lang w:eastAsia="en-US"/>
              </w:rPr>
            </w:pPr>
            <w:ins w:id="220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3" w:author="Machado, Diana" w:date="2019-02-04T10:19:00Z"/>
                <w:rFonts w:ascii="Calibri" w:hAnsi="Calibri" w:cs="Calibri"/>
                <w:color w:val="000000"/>
                <w:sz w:val="16"/>
                <w:szCs w:val="16"/>
                <w:lang w:eastAsia="en-US"/>
              </w:rPr>
            </w:pPr>
            <w:ins w:id="22004" w:author="Machado, Diana" w:date="2019-02-04T10:19:00Z">
              <w:r w:rsidRPr="00D01C04">
                <w:rPr>
                  <w:rFonts w:ascii="Calibri" w:hAnsi="Calibri" w:cs="Calibri"/>
                  <w:color w:val="000000"/>
                  <w:sz w:val="16"/>
                  <w:szCs w:val="16"/>
                  <w:lang w:eastAsia="en-US"/>
                </w:rPr>
                <w:t xml:space="preserve">79,914,4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5" w:author="Machado, Diana" w:date="2019-02-04T10:19:00Z"/>
                <w:rFonts w:ascii="Calibri" w:hAnsi="Calibri" w:cs="Calibri"/>
                <w:color w:val="000000"/>
                <w:sz w:val="16"/>
                <w:szCs w:val="16"/>
                <w:lang w:eastAsia="en-US"/>
              </w:rPr>
            </w:pPr>
            <w:ins w:id="22006" w:author="Machado, Diana" w:date="2019-02-04T10:19:00Z">
              <w:r w:rsidRPr="00D01C04">
                <w:rPr>
                  <w:rFonts w:ascii="Calibri" w:hAnsi="Calibri" w:cs="Calibri"/>
                  <w:color w:val="000000"/>
                  <w:sz w:val="16"/>
                  <w:szCs w:val="16"/>
                  <w:lang w:eastAsia="en-US"/>
                </w:rPr>
                <w:t>0.5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07" w:author="Machado, Diana" w:date="2019-02-04T10:19:00Z"/>
                <w:rFonts w:ascii="Calibri" w:hAnsi="Calibri" w:cs="Calibri"/>
                <w:color w:val="000000"/>
                <w:sz w:val="16"/>
                <w:szCs w:val="16"/>
                <w:lang w:eastAsia="en-US"/>
              </w:rPr>
            </w:pPr>
            <w:ins w:id="22008" w:author="Machado, Diana" w:date="2019-02-04T10:19:00Z">
              <w:r w:rsidRPr="00D01C04">
                <w:rPr>
                  <w:rFonts w:ascii="Calibri" w:hAnsi="Calibri" w:cs="Calibri"/>
                  <w:color w:val="000000"/>
                  <w:sz w:val="16"/>
                  <w:szCs w:val="16"/>
                  <w:lang w:eastAsia="en-US"/>
                </w:rPr>
                <w:t xml:space="preserve">178,111,1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09" w:author="Machado, Diana" w:date="2019-02-04T10:19:00Z"/>
                <w:rFonts w:ascii="Calibri" w:hAnsi="Calibri" w:cs="Calibri"/>
                <w:color w:val="000000"/>
                <w:sz w:val="16"/>
                <w:szCs w:val="16"/>
                <w:lang w:eastAsia="en-US"/>
              </w:rPr>
            </w:pPr>
            <w:ins w:id="22010"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20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12" w:author="Machado, Diana" w:date="2019-02-04T10:19:00Z"/>
                <w:rFonts w:ascii="Calibri" w:hAnsi="Calibri" w:cs="Calibri"/>
                <w:color w:val="000000"/>
                <w:sz w:val="16"/>
                <w:szCs w:val="16"/>
                <w:lang w:eastAsia="en-US"/>
              </w:rPr>
            </w:pPr>
            <w:ins w:id="22013" w:author="Machado, Diana" w:date="2019-02-04T10:19:00Z">
              <w:r w:rsidRPr="00D01C04">
                <w:rPr>
                  <w:rFonts w:ascii="Calibri" w:hAnsi="Calibri" w:cs="Calibri"/>
                  <w:color w:val="000000"/>
                  <w:sz w:val="16"/>
                  <w:szCs w:val="16"/>
                  <w:lang w:eastAsia="en-US"/>
                </w:rPr>
                <w:t>327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14" w:author="Machado, Diana" w:date="2019-02-04T10:19:00Z"/>
                <w:rFonts w:ascii="Calibri" w:hAnsi="Calibri" w:cs="Calibri"/>
                <w:color w:val="000000"/>
                <w:sz w:val="16"/>
                <w:szCs w:val="16"/>
                <w:lang w:eastAsia="en-US"/>
              </w:rPr>
            </w:pPr>
            <w:ins w:id="220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16" w:author="Machado, Diana" w:date="2019-02-04T10:19:00Z"/>
                <w:rFonts w:ascii="Calibri" w:hAnsi="Calibri" w:cs="Calibri"/>
                <w:color w:val="000000"/>
                <w:sz w:val="16"/>
                <w:szCs w:val="16"/>
                <w:lang w:eastAsia="en-US"/>
              </w:rPr>
            </w:pPr>
            <w:ins w:id="220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18" w:author="Machado, Diana" w:date="2019-02-04T10:19:00Z"/>
                <w:rFonts w:ascii="Calibri" w:hAnsi="Calibri" w:cs="Calibri"/>
                <w:color w:val="000000"/>
                <w:sz w:val="16"/>
                <w:szCs w:val="16"/>
                <w:lang w:eastAsia="en-US"/>
              </w:rPr>
            </w:pPr>
            <w:ins w:id="22019" w:author="Machado, Diana" w:date="2019-02-04T10:19:00Z">
              <w:r w:rsidRPr="00D01C04">
                <w:rPr>
                  <w:rFonts w:ascii="Calibri" w:hAnsi="Calibri" w:cs="Calibri"/>
                  <w:color w:val="000000"/>
                  <w:sz w:val="16"/>
                  <w:szCs w:val="16"/>
                  <w:lang w:eastAsia="en-US"/>
                </w:rPr>
                <w:t xml:space="preserve">7,019,8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0" w:author="Machado, Diana" w:date="2019-02-04T10:19:00Z"/>
                <w:rFonts w:ascii="Calibri" w:hAnsi="Calibri" w:cs="Calibri"/>
                <w:color w:val="000000"/>
                <w:sz w:val="16"/>
                <w:szCs w:val="16"/>
                <w:lang w:eastAsia="en-US"/>
              </w:rPr>
            </w:pPr>
            <w:ins w:id="22021"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2" w:author="Machado, Diana" w:date="2019-02-04T10:19:00Z"/>
                <w:rFonts w:ascii="Calibri" w:hAnsi="Calibri" w:cs="Calibri"/>
                <w:color w:val="000000"/>
                <w:sz w:val="16"/>
                <w:szCs w:val="16"/>
                <w:lang w:eastAsia="en-US"/>
              </w:rPr>
            </w:pPr>
            <w:ins w:id="220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4" w:author="Machado, Diana" w:date="2019-02-04T10:19:00Z"/>
                <w:rFonts w:ascii="Calibri" w:hAnsi="Calibri" w:cs="Calibri"/>
                <w:color w:val="000000"/>
                <w:sz w:val="16"/>
                <w:szCs w:val="16"/>
                <w:lang w:eastAsia="en-US"/>
              </w:rPr>
            </w:pPr>
            <w:ins w:id="220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6" w:author="Machado, Diana" w:date="2019-02-04T10:19:00Z"/>
                <w:rFonts w:ascii="Calibri" w:hAnsi="Calibri" w:cs="Calibri"/>
                <w:color w:val="000000"/>
                <w:sz w:val="16"/>
                <w:szCs w:val="16"/>
                <w:lang w:eastAsia="en-US"/>
              </w:rPr>
            </w:pPr>
            <w:ins w:id="22027" w:author="Machado, Diana" w:date="2019-02-04T10:19:00Z">
              <w:r w:rsidRPr="00D01C04">
                <w:rPr>
                  <w:rFonts w:ascii="Calibri" w:hAnsi="Calibri" w:cs="Calibri"/>
                  <w:color w:val="000000"/>
                  <w:sz w:val="16"/>
                  <w:szCs w:val="16"/>
                  <w:lang w:eastAsia="en-US"/>
                </w:rPr>
                <w:t xml:space="preserve">11,092,9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8" w:author="Machado, Diana" w:date="2019-02-04T10:19:00Z"/>
                <w:rFonts w:ascii="Calibri" w:hAnsi="Calibri" w:cs="Calibri"/>
                <w:color w:val="000000"/>
                <w:sz w:val="16"/>
                <w:szCs w:val="16"/>
                <w:lang w:eastAsia="en-US"/>
              </w:rPr>
            </w:pPr>
            <w:ins w:id="22029"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0" w:author="Machado, Diana" w:date="2019-02-04T10:19:00Z"/>
                <w:rFonts w:ascii="Calibri" w:hAnsi="Calibri" w:cs="Calibri"/>
                <w:color w:val="000000"/>
                <w:sz w:val="16"/>
                <w:szCs w:val="16"/>
                <w:lang w:eastAsia="en-US"/>
              </w:rPr>
            </w:pPr>
            <w:ins w:id="22031" w:author="Machado, Diana" w:date="2019-02-04T10:19:00Z">
              <w:r w:rsidRPr="00D01C04">
                <w:rPr>
                  <w:rFonts w:ascii="Calibri" w:hAnsi="Calibri" w:cs="Calibri"/>
                  <w:color w:val="000000"/>
                  <w:sz w:val="16"/>
                  <w:szCs w:val="16"/>
                  <w:lang w:eastAsia="en-US"/>
                </w:rPr>
                <w:t xml:space="preserve">18,112,7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2" w:author="Machado, Diana" w:date="2019-02-04T10:19:00Z"/>
                <w:rFonts w:ascii="Calibri" w:hAnsi="Calibri" w:cs="Calibri"/>
                <w:color w:val="000000"/>
                <w:sz w:val="16"/>
                <w:szCs w:val="16"/>
                <w:lang w:eastAsia="en-US"/>
              </w:rPr>
            </w:pPr>
            <w:ins w:id="2203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20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5" w:author="Machado, Diana" w:date="2019-02-04T10:19:00Z"/>
                <w:rFonts w:ascii="Calibri" w:hAnsi="Calibri" w:cs="Calibri"/>
                <w:color w:val="000000"/>
                <w:sz w:val="16"/>
                <w:szCs w:val="16"/>
                <w:lang w:eastAsia="en-US"/>
              </w:rPr>
            </w:pPr>
            <w:ins w:id="22036" w:author="Machado, Diana" w:date="2019-02-04T10:19:00Z">
              <w:r w:rsidRPr="00D01C04">
                <w:rPr>
                  <w:rFonts w:ascii="Calibri" w:hAnsi="Calibri" w:cs="Calibri"/>
                  <w:color w:val="000000"/>
                  <w:sz w:val="16"/>
                  <w:szCs w:val="16"/>
                  <w:lang w:eastAsia="en-US"/>
                </w:rPr>
                <w:t>327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37" w:author="Machado, Diana" w:date="2019-02-04T10:19:00Z"/>
                <w:rFonts w:ascii="Calibri" w:hAnsi="Calibri" w:cs="Calibri"/>
                <w:color w:val="000000"/>
                <w:sz w:val="16"/>
                <w:szCs w:val="16"/>
                <w:lang w:eastAsia="en-US"/>
              </w:rPr>
            </w:pPr>
            <w:ins w:id="22038" w:author="Machado, Diana" w:date="2019-02-04T10:19:00Z">
              <w:r w:rsidRPr="00D01C04">
                <w:rPr>
                  <w:rFonts w:ascii="Calibri" w:hAnsi="Calibri" w:cs="Calibri"/>
                  <w:color w:val="000000"/>
                  <w:sz w:val="16"/>
                  <w:szCs w:val="16"/>
                  <w:lang w:eastAsia="en-US"/>
                </w:rPr>
                <w:t xml:space="preserve">134,552,1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39" w:author="Machado, Diana" w:date="2019-02-04T10:19:00Z"/>
                <w:rFonts w:ascii="Calibri" w:hAnsi="Calibri" w:cs="Calibri"/>
                <w:color w:val="000000"/>
                <w:sz w:val="16"/>
                <w:szCs w:val="16"/>
                <w:lang w:eastAsia="en-US"/>
              </w:rPr>
            </w:pPr>
            <w:ins w:id="22040" w:author="Machado, Diana" w:date="2019-02-04T10:19:00Z">
              <w:r w:rsidRPr="00D01C04">
                <w:rPr>
                  <w:rFonts w:ascii="Calibri" w:hAnsi="Calibri" w:cs="Calibri"/>
                  <w:color w:val="000000"/>
                  <w:sz w:val="16"/>
                  <w:szCs w:val="16"/>
                  <w:lang w:eastAsia="en-US"/>
                </w:rPr>
                <w:t>1.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1" w:author="Machado, Diana" w:date="2019-02-04T10:19:00Z"/>
                <w:rFonts w:ascii="Calibri" w:hAnsi="Calibri" w:cs="Calibri"/>
                <w:color w:val="000000"/>
                <w:sz w:val="16"/>
                <w:szCs w:val="16"/>
                <w:lang w:eastAsia="en-US"/>
              </w:rPr>
            </w:pPr>
            <w:ins w:id="22042" w:author="Machado, Diana" w:date="2019-02-04T10:19:00Z">
              <w:r w:rsidRPr="00D01C04">
                <w:rPr>
                  <w:rFonts w:ascii="Calibri" w:hAnsi="Calibri" w:cs="Calibri"/>
                  <w:color w:val="000000"/>
                  <w:sz w:val="16"/>
                  <w:szCs w:val="16"/>
                  <w:lang w:eastAsia="en-US"/>
                </w:rPr>
                <w:t xml:space="preserve">55,492,1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3" w:author="Machado, Diana" w:date="2019-02-04T10:19:00Z"/>
                <w:rFonts w:ascii="Calibri" w:hAnsi="Calibri" w:cs="Calibri"/>
                <w:color w:val="000000"/>
                <w:sz w:val="16"/>
                <w:szCs w:val="16"/>
                <w:lang w:eastAsia="en-US"/>
              </w:rPr>
            </w:pPr>
            <w:ins w:id="22044"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5" w:author="Machado, Diana" w:date="2019-02-04T10:19:00Z"/>
                <w:rFonts w:ascii="Calibri" w:hAnsi="Calibri" w:cs="Calibri"/>
                <w:color w:val="000000"/>
                <w:sz w:val="16"/>
                <w:szCs w:val="16"/>
                <w:lang w:eastAsia="en-US"/>
              </w:rPr>
            </w:pPr>
            <w:ins w:id="220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7" w:author="Machado, Diana" w:date="2019-02-04T10:19:00Z"/>
                <w:rFonts w:ascii="Calibri" w:hAnsi="Calibri" w:cs="Calibri"/>
                <w:color w:val="000000"/>
                <w:sz w:val="16"/>
                <w:szCs w:val="16"/>
                <w:lang w:eastAsia="en-US"/>
              </w:rPr>
            </w:pPr>
            <w:ins w:id="220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9" w:author="Machado, Diana" w:date="2019-02-04T10:19:00Z"/>
                <w:rFonts w:ascii="Calibri" w:hAnsi="Calibri" w:cs="Calibri"/>
                <w:color w:val="000000"/>
                <w:sz w:val="16"/>
                <w:szCs w:val="16"/>
                <w:lang w:eastAsia="en-US"/>
              </w:rPr>
            </w:pPr>
            <w:ins w:id="22050" w:author="Machado, Diana" w:date="2019-02-04T10:19:00Z">
              <w:r w:rsidRPr="00D01C04">
                <w:rPr>
                  <w:rFonts w:ascii="Calibri" w:hAnsi="Calibri" w:cs="Calibri"/>
                  <w:color w:val="000000"/>
                  <w:sz w:val="16"/>
                  <w:szCs w:val="16"/>
                  <w:lang w:eastAsia="en-US"/>
                </w:rPr>
                <w:t xml:space="preserve">112,407,8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51" w:author="Machado, Diana" w:date="2019-02-04T10:19:00Z"/>
                <w:rFonts w:ascii="Calibri" w:hAnsi="Calibri" w:cs="Calibri"/>
                <w:color w:val="000000"/>
                <w:sz w:val="16"/>
                <w:szCs w:val="16"/>
                <w:lang w:eastAsia="en-US"/>
              </w:rPr>
            </w:pPr>
            <w:ins w:id="22052"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53" w:author="Machado, Diana" w:date="2019-02-04T10:19:00Z"/>
                <w:rFonts w:ascii="Calibri" w:hAnsi="Calibri" w:cs="Calibri"/>
                <w:color w:val="000000"/>
                <w:sz w:val="16"/>
                <w:szCs w:val="16"/>
                <w:lang w:eastAsia="en-US"/>
              </w:rPr>
            </w:pPr>
            <w:ins w:id="22054" w:author="Machado, Diana" w:date="2019-02-04T10:19:00Z">
              <w:r w:rsidRPr="00D01C04">
                <w:rPr>
                  <w:rFonts w:ascii="Calibri" w:hAnsi="Calibri" w:cs="Calibri"/>
                  <w:color w:val="000000"/>
                  <w:sz w:val="16"/>
                  <w:szCs w:val="16"/>
                  <w:lang w:eastAsia="en-US"/>
                </w:rPr>
                <w:t xml:space="preserve">302,452,2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55" w:author="Machado, Diana" w:date="2019-02-04T10:19:00Z"/>
                <w:rFonts w:ascii="Calibri" w:hAnsi="Calibri" w:cs="Calibri"/>
                <w:color w:val="000000"/>
                <w:sz w:val="16"/>
                <w:szCs w:val="16"/>
                <w:lang w:eastAsia="en-US"/>
              </w:rPr>
            </w:pPr>
            <w:ins w:id="22056" w:author="Machado, Diana" w:date="2019-02-04T10:19:00Z">
              <w:r w:rsidRPr="00D01C04">
                <w:rPr>
                  <w:rFonts w:ascii="Calibri" w:hAnsi="Calibri" w:cs="Calibri"/>
                  <w:color w:val="000000"/>
                  <w:sz w:val="16"/>
                  <w:szCs w:val="16"/>
                  <w:lang w:eastAsia="en-US"/>
                </w:rPr>
                <w:t>0.84%</w:t>
              </w:r>
            </w:ins>
          </w:p>
        </w:tc>
      </w:tr>
      <w:tr w:rsidR="00CA5085" w:rsidRPr="00D01C04" w:rsidTr="00331AF4">
        <w:trPr>
          <w:trHeight w:hRule="exact" w:val="216"/>
          <w:ins w:id="220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58" w:author="Machado, Diana" w:date="2019-02-04T10:19:00Z"/>
                <w:rFonts w:ascii="Calibri" w:hAnsi="Calibri" w:cs="Calibri"/>
                <w:color w:val="000000"/>
                <w:sz w:val="16"/>
                <w:szCs w:val="16"/>
                <w:lang w:eastAsia="en-US"/>
              </w:rPr>
            </w:pPr>
            <w:ins w:id="22059" w:author="Machado, Diana" w:date="2019-02-04T10:19:00Z">
              <w:r w:rsidRPr="00D01C04">
                <w:rPr>
                  <w:rFonts w:ascii="Calibri" w:hAnsi="Calibri" w:cs="Calibri"/>
                  <w:color w:val="000000"/>
                  <w:sz w:val="16"/>
                  <w:szCs w:val="16"/>
                  <w:lang w:eastAsia="en-US"/>
                </w:rPr>
                <w:t>327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0" w:author="Machado, Diana" w:date="2019-02-04T10:19:00Z"/>
                <w:rFonts w:ascii="Calibri" w:hAnsi="Calibri" w:cs="Calibri"/>
                <w:color w:val="000000"/>
                <w:sz w:val="16"/>
                <w:szCs w:val="16"/>
                <w:lang w:eastAsia="en-US"/>
              </w:rPr>
            </w:pPr>
            <w:ins w:id="220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2" w:author="Machado, Diana" w:date="2019-02-04T10:19:00Z"/>
                <w:rFonts w:ascii="Calibri" w:hAnsi="Calibri" w:cs="Calibri"/>
                <w:color w:val="000000"/>
                <w:sz w:val="16"/>
                <w:szCs w:val="16"/>
                <w:lang w:eastAsia="en-US"/>
              </w:rPr>
            </w:pPr>
            <w:ins w:id="220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4" w:author="Machado, Diana" w:date="2019-02-04T10:19:00Z"/>
                <w:rFonts w:ascii="Calibri" w:hAnsi="Calibri" w:cs="Calibri"/>
                <w:color w:val="000000"/>
                <w:sz w:val="16"/>
                <w:szCs w:val="16"/>
                <w:lang w:eastAsia="en-US"/>
              </w:rPr>
            </w:pPr>
            <w:ins w:id="220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6" w:author="Machado, Diana" w:date="2019-02-04T10:19:00Z"/>
                <w:rFonts w:ascii="Calibri" w:hAnsi="Calibri" w:cs="Calibri"/>
                <w:color w:val="000000"/>
                <w:sz w:val="16"/>
                <w:szCs w:val="16"/>
                <w:lang w:eastAsia="en-US"/>
              </w:rPr>
            </w:pPr>
            <w:ins w:id="220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8" w:author="Machado, Diana" w:date="2019-02-04T10:19:00Z"/>
                <w:rFonts w:ascii="Calibri" w:hAnsi="Calibri" w:cs="Calibri"/>
                <w:color w:val="000000"/>
                <w:sz w:val="16"/>
                <w:szCs w:val="16"/>
                <w:lang w:eastAsia="en-US"/>
              </w:rPr>
            </w:pPr>
            <w:ins w:id="220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0" w:author="Machado, Diana" w:date="2019-02-04T10:19:00Z"/>
                <w:rFonts w:ascii="Calibri" w:hAnsi="Calibri" w:cs="Calibri"/>
                <w:color w:val="000000"/>
                <w:sz w:val="16"/>
                <w:szCs w:val="16"/>
                <w:lang w:eastAsia="en-US"/>
              </w:rPr>
            </w:pPr>
            <w:ins w:id="220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2" w:author="Machado, Diana" w:date="2019-02-04T10:19:00Z"/>
                <w:rFonts w:ascii="Calibri" w:hAnsi="Calibri" w:cs="Calibri"/>
                <w:color w:val="000000"/>
                <w:sz w:val="16"/>
                <w:szCs w:val="16"/>
                <w:lang w:eastAsia="en-US"/>
              </w:rPr>
            </w:pPr>
            <w:ins w:id="2207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4" w:author="Machado, Diana" w:date="2019-02-04T10:19:00Z"/>
                <w:rFonts w:ascii="Calibri" w:hAnsi="Calibri" w:cs="Calibri"/>
                <w:color w:val="000000"/>
                <w:sz w:val="16"/>
                <w:szCs w:val="16"/>
                <w:lang w:eastAsia="en-US"/>
              </w:rPr>
            </w:pPr>
            <w:ins w:id="220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76" w:author="Machado, Diana" w:date="2019-02-04T10:19:00Z"/>
                <w:rFonts w:ascii="Calibri" w:hAnsi="Calibri" w:cs="Calibri"/>
                <w:color w:val="000000"/>
                <w:sz w:val="16"/>
                <w:szCs w:val="16"/>
                <w:lang w:eastAsia="en-US"/>
              </w:rPr>
            </w:pPr>
            <w:ins w:id="22077" w:author="Machado, Diana" w:date="2019-02-04T10:19:00Z">
              <w:r w:rsidRPr="00D01C04">
                <w:rPr>
                  <w:rFonts w:ascii="Calibri" w:hAnsi="Calibri" w:cs="Calibri"/>
                  <w:color w:val="000000"/>
                  <w:sz w:val="16"/>
                  <w:szCs w:val="16"/>
                  <w:lang w:eastAsia="en-US"/>
                </w:rPr>
                <w:t xml:space="preserve">574,3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78" w:author="Machado, Diana" w:date="2019-02-04T10:19:00Z"/>
                <w:rFonts w:ascii="Calibri" w:hAnsi="Calibri" w:cs="Calibri"/>
                <w:color w:val="000000"/>
                <w:sz w:val="16"/>
                <w:szCs w:val="16"/>
                <w:lang w:eastAsia="en-US"/>
              </w:rPr>
            </w:pPr>
            <w:ins w:id="2207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20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81" w:author="Machado, Diana" w:date="2019-02-04T10:19:00Z"/>
                <w:rFonts w:ascii="Calibri" w:hAnsi="Calibri" w:cs="Calibri"/>
                <w:color w:val="000000"/>
                <w:sz w:val="16"/>
                <w:szCs w:val="16"/>
                <w:lang w:eastAsia="en-US"/>
              </w:rPr>
            </w:pPr>
            <w:ins w:id="22082" w:author="Machado, Diana" w:date="2019-02-04T10:19:00Z">
              <w:r w:rsidRPr="00D01C04">
                <w:rPr>
                  <w:rFonts w:ascii="Calibri" w:hAnsi="Calibri" w:cs="Calibri"/>
                  <w:color w:val="000000"/>
                  <w:sz w:val="16"/>
                  <w:szCs w:val="16"/>
                  <w:lang w:eastAsia="en-US"/>
                </w:rPr>
                <w:t>327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3" w:author="Machado, Diana" w:date="2019-02-04T10:19:00Z"/>
                <w:rFonts w:ascii="Calibri" w:hAnsi="Calibri" w:cs="Calibri"/>
                <w:color w:val="000000"/>
                <w:sz w:val="16"/>
                <w:szCs w:val="16"/>
                <w:lang w:eastAsia="en-US"/>
              </w:rPr>
            </w:pPr>
            <w:ins w:id="22084" w:author="Machado, Diana" w:date="2019-02-04T10:19:00Z">
              <w:r w:rsidRPr="00D01C04">
                <w:rPr>
                  <w:rFonts w:ascii="Calibri" w:hAnsi="Calibri" w:cs="Calibri"/>
                  <w:color w:val="000000"/>
                  <w:sz w:val="16"/>
                  <w:szCs w:val="16"/>
                  <w:lang w:eastAsia="en-US"/>
                </w:rPr>
                <w:t xml:space="preserve">92,865,5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5" w:author="Machado, Diana" w:date="2019-02-04T10:19:00Z"/>
                <w:rFonts w:ascii="Calibri" w:hAnsi="Calibri" w:cs="Calibri"/>
                <w:color w:val="000000"/>
                <w:sz w:val="16"/>
                <w:szCs w:val="16"/>
                <w:lang w:eastAsia="en-US"/>
              </w:rPr>
            </w:pPr>
            <w:ins w:id="22086" w:author="Machado, Diana" w:date="2019-02-04T10:19:00Z">
              <w:r w:rsidRPr="00D01C04">
                <w:rPr>
                  <w:rFonts w:ascii="Calibri" w:hAnsi="Calibri" w:cs="Calibri"/>
                  <w:color w:val="000000"/>
                  <w:sz w:val="16"/>
                  <w:szCs w:val="16"/>
                  <w:lang w:eastAsia="en-US"/>
                </w:rPr>
                <w:t>1.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7" w:author="Machado, Diana" w:date="2019-02-04T10:19:00Z"/>
                <w:rFonts w:ascii="Calibri" w:hAnsi="Calibri" w:cs="Calibri"/>
                <w:color w:val="000000"/>
                <w:sz w:val="16"/>
                <w:szCs w:val="16"/>
                <w:lang w:eastAsia="en-US"/>
              </w:rPr>
            </w:pPr>
            <w:ins w:id="22088" w:author="Machado, Diana" w:date="2019-02-04T10:19:00Z">
              <w:r w:rsidRPr="00D01C04">
                <w:rPr>
                  <w:rFonts w:ascii="Calibri" w:hAnsi="Calibri" w:cs="Calibri"/>
                  <w:color w:val="000000"/>
                  <w:sz w:val="16"/>
                  <w:szCs w:val="16"/>
                  <w:lang w:eastAsia="en-US"/>
                </w:rPr>
                <w:t xml:space="preserve">32,719,5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9" w:author="Machado, Diana" w:date="2019-02-04T10:19:00Z"/>
                <w:rFonts w:ascii="Calibri" w:hAnsi="Calibri" w:cs="Calibri"/>
                <w:color w:val="000000"/>
                <w:sz w:val="16"/>
                <w:szCs w:val="16"/>
                <w:lang w:eastAsia="en-US"/>
              </w:rPr>
            </w:pPr>
            <w:ins w:id="22090"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1" w:author="Machado, Diana" w:date="2019-02-04T10:19:00Z"/>
                <w:rFonts w:ascii="Calibri" w:hAnsi="Calibri" w:cs="Calibri"/>
                <w:color w:val="000000"/>
                <w:sz w:val="16"/>
                <w:szCs w:val="16"/>
                <w:lang w:eastAsia="en-US"/>
              </w:rPr>
            </w:pPr>
            <w:ins w:id="220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3" w:author="Machado, Diana" w:date="2019-02-04T10:19:00Z"/>
                <w:rFonts w:ascii="Calibri" w:hAnsi="Calibri" w:cs="Calibri"/>
                <w:color w:val="000000"/>
                <w:sz w:val="16"/>
                <w:szCs w:val="16"/>
                <w:lang w:eastAsia="en-US"/>
              </w:rPr>
            </w:pPr>
            <w:ins w:id="22094" w:author="Machado, Diana" w:date="2019-02-04T10:19:00Z">
              <w:r w:rsidRPr="00D01C04">
                <w:rPr>
                  <w:rFonts w:ascii="Calibri" w:hAnsi="Calibri" w:cs="Calibri"/>
                  <w:color w:val="000000"/>
                  <w:sz w:val="16"/>
                  <w:szCs w:val="16"/>
                  <w:lang w:eastAsia="en-US"/>
                </w:rPr>
                <w:t>1.6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5" w:author="Machado, Diana" w:date="2019-02-04T10:19:00Z"/>
                <w:rFonts w:ascii="Calibri" w:hAnsi="Calibri" w:cs="Calibri"/>
                <w:color w:val="000000"/>
                <w:sz w:val="16"/>
                <w:szCs w:val="16"/>
                <w:lang w:eastAsia="en-US"/>
              </w:rPr>
            </w:pPr>
            <w:ins w:id="22096" w:author="Machado, Diana" w:date="2019-02-04T10:19:00Z">
              <w:r w:rsidRPr="00D01C04">
                <w:rPr>
                  <w:rFonts w:ascii="Calibri" w:hAnsi="Calibri" w:cs="Calibri"/>
                  <w:color w:val="000000"/>
                  <w:sz w:val="16"/>
                  <w:szCs w:val="16"/>
                  <w:lang w:eastAsia="en-US"/>
                </w:rPr>
                <w:t xml:space="preserve">76,901,9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7" w:author="Machado, Diana" w:date="2019-02-04T10:19:00Z"/>
                <w:rFonts w:ascii="Calibri" w:hAnsi="Calibri" w:cs="Calibri"/>
                <w:color w:val="000000"/>
                <w:sz w:val="16"/>
                <w:szCs w:val="16"/>
                <w:lang w:eastAsia="en-US"/>
              </w:rPr>
            </w:pPr>
            <w:ins w:id="22098"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99" w:author="Machado, Diana" w:date="2019-02-04T10:19:00Z"/>
                <w:rFonts w:ascii="Calibri" w:hAnsi="Calibri" w:cs="Calibri"/>
                <w:color w:val="000000"/>
                <w:sz w:val="16"/>
                <w:szCs w:val="16"/>
                <w:lang w:eastAsia="en-US"/>
              </w:rPr>
            </w:pPr>
            <w:ins w:id="22100" w:author="Machado, Diana" w:date="2019-02-04T10:19:00Z">
              <w:r w:rsidRPr="00D01C04">
                <w:rPr>
                  <w:rFonts w:ascii="Calibri" w:hAnsi="Calibri" w:cs="Calibri"/>
                  <w:color w:val="000000"/>
                  <w:sz w:val="16"/>
                  <w:szCs w:val="16"/>
                  <w:lang w:eastAsia="en-US"/>
                </w:rPr>
                <w:t xml:space="preserve">202,487,0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1" w:author="Machado, Diana" w:date="2019-02-04T10:19:00Z"/>
                <w:rFonts w:ascii="Calibri" w:hAnsi="Calibri" w:cs="Calibri"/>
                <w:color w:val="000000"/>
                <w:sz w:val="16"/>
                <w:szCs w:val="16"/>
                <w:lang w:eastAsia="en-US"/>
              </w:rPr>
            </w:pPr>
            <w:ins w:id="22102"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221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4" w:author="Machado, Diana" w:date="2019-02-04T10:19:00Z"/>
                <w:rFonts w:ascii="Calibri" w:hAnsi="Calibri" w:cs="Calibri"/>
                <w:color w:val="000000"/>
                <w:sz w:val="16"/>
                <w:szCs w:val="16"/>
                <w:lang w:eastAsia="en-US"/>
              </w:rPr>
            </w:pPr>
            <w:ins w:id="22105" w:author="Machado, Diana" w:date="2019-02-04T10:19:00Z">
              <w:r w:rsidRPr="00D01C04">
                <w:rPr>
                  <w:rFonts w:ascii="Calibri" w:hAnsi="Calibri" w:cs="Calibri"/>
                  <w:color w:val="000000"/>
                  <w:sz w:val="16"/>
                  <w:szCs w:val="16"/>
                  <w:lang w:eastAsia="en-US"/>
                </w:rPr>
                <w:lastRenderedPageBreak/>
                <w:t>327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06" w:author="Machado, Diana" w:date="2019-02-04T10:19:00Z"/>
                <w:rFonts w:ascii="Calibri" w:hAnsi="Calibri" w:cs="Calibri"/>
                <w:color w:val="000000"/>
                <w:sz w:val="16"/>
                <w:szCs w:val="16"/>
                <w:lang w:eastAsia="en-US"/>
              </w:rPr>
            </w:pPr>
            <w:ins w:id="22107" w:author="Machado, Diana" w:date="2019-02-04T10:19:00Z">
              <w:r w:rsidRPr="00D01C04">
                <w:rPr>
                  <w:rFonts w:ascii="Calibri" w:hAnsi="Calibri" w:cs="Calibri"/>
                  <w:color w:val="000000"/>
                  <w:sz w:val="16"/>
                  <w:szCs w:val="16"/>
                  <w:lang w:eastAsia="en-US"/>
                </w:rPr>
                <w:t xml:space="preserve">26,766,2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08" w:author="Machado, Diana" w:date="2019-02-04T10:19:00Z"/>
                <w:rFonts w:ascii="Calibri" w:hAnsi="Calibri" w:cs="Calibri"/>
                <w:color w:val="000000"/>
                <w:sz w:val="16"/>
                <w:szCs w:val="16"/>
                <w:lang w:eastAsia="en-US"/>
              </w:rPr>
            </w:pPr>
            <w:ins w:id="22109"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0" w:author="Machado, Diana" w:date="2019-02-04T10:19:00Z"/>
                <w:rFonts w:ascii="Calibri" w:hAnsi="Calibri" w:cs="Calibri"/>
                <w:color w:val="000000"/>
                <w:sz w:val="16"/>
                <w:szCs w:val="16"/>
                <w:lang w:eastAsia="en-US"/>
              </w:rPr>
            </w:pPr>
            <w:ins w:id="22111" w:author="Machado, Diana" w:date="2019-02-04T10:19:00Z">
              <w:r w:rsidRPr="00D01C04">
                <w:rPr>
                  <w:rFonts w:ascii="Calibri" w:hAnsi="Calibri" w:cs="Calibri"/>
                  <w:color w:val="000000"/>
                  <w:sz w:val="16"/>
                  <w:szCs w:val="16"/>
                  <w:lang w:eastAsia="en-US"/>
                </w:rPr>
                <w:t xml:space="preserve">26,947,1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2" w:author="Machado, Diana" w:date="2019-02-04T10:19:00Z"/>
                <w:rFonts w:ascii="Calibri" w:hAnsi="Calibri" w:cs="Calibri"/>
                <w:color w:val="000000"/>
                <w:sz w:val="16"/>
                <w:szCs w:val="16"/>
                <w:lang w:eastAsia="en-US"/>
              </w:rPr>
            </w:pPr>
            <w:ins w:id="22113"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4" w:author="Machado, Diana" w:date="2019-02-04T10:19:00Z"/>
                <w:rFonts w:ascii="Calibri" w:hAnsi="Calibri" w:cs="Calibri"/>
                <w:color w:val="000000"/>
                <w:sz w:val="16"/>
                <w:szCs w:val="16"/>
                <w:lang w:eastAsia="en-US"/>
              </w:rPr>
            </w:pPr>
            <w:ins w:id="221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6" w:author="Machado, Diana" w:date="2019-02-04T10:19:00Z"/>
                <w:rFonts w:ascii="Calibri" w:hAnsi="Calibri" w:cs="Calibri"/>
                <w:color w:val="000000"/>
                <w:sz w:val="16"/>
                <w:szCs w:val="16"/>
                <w:lang w:eastAsia="en-US"/>
              </w:rPr>
            </w:pPr>
            <w:ins w:id="221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8" w:author="Machado, Diana" w:date="2019-02-04T10:19:00Z"/>
                <w:rFonts w:ascii="Calibri" w:hAnsi="Calibri" w:cs="Calibri"/>
                <w:color w:val="000000"/>
                <w:sz w:val="16"/>
                <w:szCs w:val="16"/>
                <w:lang w:eastAsia="en-US"/>
              </w:rPr>
            </w:pPr>
            <w:ins w:id="22119" w:author="Machado, Diana" w:date="2019-02-04T10:19:00Z">
              <w:r w:rsidRPr="00D01C04">
                <w:rPr>
                  <w:rFonts w:ascii="Calibri" w:hAnsi="Calibri" w:cs="Calibri"/>
                  <w:color w:val="000000"/>
                  <w:sz w:val="16"/>
                  <w:szCs w:val="16"/>
                  <w:lang w:eastAsia="en-US"/>
                </w:rPr>
                <w:t xml:space="preserve">36,834,4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20" w:author="Machado, Diana" w:date="2019-02-04T10:19:00Z"/>
                <w:rFonts w:ascii="Calibri" w:hAnsi="Calibri" w:cs="Calibri"/>
                <w:color w:val="000000"/>
                <w:sz w:val="16"/>
                <w:szCs w:val="16"/>
                <w:lang w:eastAsia="en-US"/>
              </w:rPr>
            </w:pPr>
            <w:ins w:id="22121"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22" w:author="Machado, Diana" w:date="2019-02-04T10:19:00Z"/>
                <w:rFonts w:ascii="Calibri" w:hAnsi="Calibri" w:cs="Calibri"/>
                <w:color w:val="000000"/>
                <w:sz w:val="16"/>
                <w:szCs w:val="16"/>
                <w:lang w:eastAsia="en-US"/>
              </w:rPr>
            </w:pPr>
            <w:ins w:id="22123" w:author="Machado, Diana" w:date="2019-02-04T10:19:00Z">
              <w:r w:rsidRPr="00D01C04">
                <w:rPr>
                  <w:rFonts w:ascii="Calibri" w:hAnsi="Calibri" w:cs="Calibri"/>
                  <w:color w:val="000000"/>
                  <w:sz w:val="16"/>
                  <w:szCs w:val="16"/>
                  <w:lang w:eastAsia="en-US"/>
                </w:rPr>
                <w:t xml:space="preserve">90,547,8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24" w:author="Machado, Diana" w:date="2019-02-04T10:19:00Z"/>
                <w:rFonts w:ascii="Calibri" w:hAnsi="Calibri" w:cs="Calibri"/>
                <w:color w:val="000000"/>
                <w:sz w:val="16"/>
                <w:szCs w:val="16"/>
                <w:lang w:eastAsia="en-US"/>
              </w:rPr>
            </w:pPr>
            <w:ins w:id="22125"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21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27" w:author="Machado, Diana" w:date="2019-02-04T10:19:00Z"/>
                <w:rFonts w:ascii="Calibri" w:hAnsi="Calibri" w:cs="Calibri"/>
                <w:color w:val="000000"/>
                <w:sz w:val="16"/>
                <w:szCs w:val="16"/>
                <w:lang w:eastAsia="en-US"/>
              </w:rPr>
            </w:pPr>
            <w:ins w:id="22128" w:author="Machado, Diana" w:date="2019-02-04T10:19:00Z">
              <w:r w:rsidRPr="00D01C04">
                <w:rPr>
                  <w:rFonts w:ascii="Calibri" w:hAnsi="Calibri" w:cs="Calibri"/>
                  <w:color w:val="000000"/>
                  <w:sz w:val="16"/>
                  <w:szCs w:val="16"/>
                  <w:lang w:eastAsia="en-US"/>
                </w:rPr>
                <w:t>327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29" w:author="Machado, Diana" w:date="2019-02-04T10:19:00Z"/>
                <w:rFonts w:ascii="Calibri" w:hAnsi="Calibri" w:cs="Calibri"/>
                <w:color w:val="000000"/>
                <w:sz w:val="16"/>
                <w:szCs w:val="16"/>
                <w:lang w:eastAsia="en-US"/>
              </w:rPr>
            </w:pPr>
            <w:ins w:id="221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1" w:author="Machado, Diana" w:date="2019-02-04T10:19:00Z"/>
                <w:rFonts w:ascii="Calibri" w:hAnsi="Calibri" w:cs="Calibri"/>
                <w:color w:val="000000"/>
                <w:sz w:val="16"/>
                <w:szCs w:val="16"/>
                <w:lang w:eastAsia="en-US"/>
              </w:rPr>
            </w:pPr>
            <w:ins w:id="221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3" w:author="Machado, Diana" w:date="2019-02-04T10:19:00Z"/>
                <w:rFonts w:ascii="Calibri" w:hAnsi="Calibri" w:cs="Calibri"/>
                <w:color w:val="000000"/>
                <w:sz w:val="16"/>
                <w:szCs w:val="16"/>
                <w:lang w:eastAsia="en-US"/>
              </w:rPr>
            </w:pPr>
            <w:ins w:id="221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5" w:author="Machado, Diana" w:date="2019-02-04T10:19:00Z"/>
                <w:rFonts w:ascii="Calibri" w:hAnsi="Calibri" w:cs="Calibri"/>
                <w:color w:val="000000"/>
                <w:sz w:val="16"/>
                <w:szCs w:val="16"/>
                <w:lang w:eastAsia="en-US"/>
              </w:rPr>
            </w:pPr>
            <w:ins w:id="221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7" w:author="Machado, Diana" w:date="2019-02-04T10:19:00Z"/>
                <w:rFonts w:ascii="Calibri" w:hAnsi="Calibri" w:cs="Calibri"/>
                <w:color w:val="000000"/>
                <w:sz w:val="16"/>
                <w:szCs w:val="16"/>
                <w:lang w:eastAsia="en-US"/>
              </w:rPr>
            </w:pPr>
            <w:ins w:id="221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9" w:author="Machado, Diana" w:date="2019-02-04T10:19:00Z"/>
                <w:rFonts w:ascii="Calibri" w:hAnsi="Calibri" w:cs="Calibri"/>
                <w:color w:val="000000"/>
                <w:sz w:val="16"/>
                <w:szCs w:val="16"/>
                <w:lang w:eastAsia="en-US"/>
              </w:rPr>
            </w:pPr>
            <w:ins w:id="221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1" w:author="Machado, Diana" w:date="2019-02-04T10:19:00Z"/>
                <w:rFonts w:ascii="Calibri" w:hAnsi="Calibri" w:cs="Calibri"/>
                <w:color w:val="000000"/>
                <w:sz w:val="16"/>
                <w:szCs w:val="16"/>
                <w:lang w:eastAsia="en-US"/>
              </w:rPr>
            </w:pPr>
            <w:ins w:id="22142" w:author="Machado, Diana" w:date="2019-02-04T10:19:00Z">
              <w:r w:rsidRPr="00D01C04">
                <w:rPr>
                  <w:rFonts w:ascii="Calibri" w:hAnsi="Calibri" w:cs="Calibri"/>
                  <w:color w:val="000000"/>
                  <w:sz w:val="16"/>
                  <w:szCs w:val="16"/>
                  <w:lang w:eastAsia="en-US"/>
                </w:rPr>
                <w:t xml:space="preserve">3,107,0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3" w:author="Machado, Diana" w:date="2019-02-04T10:19:00Z"/>
                <w:rFonts w:ascii="Calibri" w:hAnsi="Calibri" w:cs="Calibri"/>
                <w:color w:val="000000"/>
                <w:sz w:val="16"/>
                <w:szCs w:val="16"/>
                <w:lang w:eastAsia="en-US"/>
              </w:rPr>
            </w:pPr>
            <w:ins w:id="2214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45" w:author="Machado, Diana" w:date="2019-02-04T10:19:00Z"/>
                <w:rFonts w:ascii="Calibri" w:hAnsi="Calibri" w:cs="Calibri"/>
                <w:color w:val="000000"/>
                <w:sz w:val="16"/>
                <w:szCs w:val="16"/>
                <w:lang w:eastAsia="en-US"/>
              </w:rPr>
            </w:pPr>
            <w:ins w:id="22146" w:author="Machado, Diana" w:date="2019-02-04T10:19:00Z">
              <w:r w:rsidRPr="00D01C04">
                <w:rPr>
                  <w:rFonts w:ascii="Calibri" w:hAnsi="Calibri" w:cs="Calibri"/>
                  <w:color w:val="000000"/>
                  <w:sz w:val="16"/>
                  <w:szCs w:val="16"/>
                  <w:lang w:eastAsia="en-US"/>
                </w:rPr>
                <w:t xml:space="preserve">3,135,2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47" w:author="Machado, Diana" w:date="2019-02-04T10:19:00Z"/>
                <w:rFonts w:ascii="Calibri" w:hAnsi="Calibri" w:cs="Calibri"/>
                <w:color w:val="000000"/>
                <w:sz w:val="16"/>
                <w:szCs w:val="16"/>
                <w:lang w:eastAsia="en-US"/>
              </w:rPr>
            </w:pPr>
            <w:ins w:id="2214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21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50" w:author="Machado, Diana" w:date="2019-02-04T10:19:00Z"/>
                <w:rFonts w:ascii="Calibri" w:hAnsi="Calibri" w:cs="Calibri"/>
                <w:color w:val="000000"/>
                <w:sz w:val="16"/>
                <w:szCs w:val="16"/>
                <w:lang w:eastAsia="en-US"/>
              </w:rPr>
            </w:pPr>
            <w:ins w:id="22151" w:author="Machado, Diana" w:date="2019-02-04T10:19:00Z">
              <w:r w:rsidRPr="00D01C04">
                <w:rPr>
                  <w:rFonts w:ascii="Calibri" w:hAnsi="Calibri" w:cs="Calibri"/>
                  <w:color w:val="000000"/>
                  <w:sz w:val="16"/>
                  <w:szCs w:val="16"/>
                  <w:lang w:eastAsia="en-US"/>
                </w:rPr>
                <w:t>328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2" w:author="Machado, Diana" w:date="2019-02-04T10:19:00Z"/>
                <w:rFonts w:ascii="Calibri" w:hAnsi="Calibri" w:cs="Calibri"/>
                <w:color w:val="000000"/>
                <w:sz w:val="16"/>
                <w:szCs w:val="16"/>
                <w:lang w:eastAsia="en-US"/>
              </w:rPr>
            </w:pPr>
            <w:ins w:id="22153" w:author="Machado, Diana" w:date="2019-02-04T10:19:00Z">
              <w:r w:rsidRPr="00D01C04">
                <w:rPr>
                  <w:rFonts w:ascii="Calibri" w:hAnsi="Calibri" w:cs="Calibri"/>
                  <w:color w:val="000000"/>
                  <w:sz w:val="16"/>
                  <w:szCs w:val="16"/>
                  <w:lang w:eastAsia="en-US"/>
                </w:rPr>
                <w:t xml:space="preserve">25,526,0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4" w:author="Machado, Diana" w:date="2019-02-04T10:19:00Z"/>
                <w:rFonts w:ascii="Calibri" w:hAnsi="Calibri" w:cs="Calibri"/>
                <w:color w:val="000000"/>
                <w:sz w:val="16"/>
                <w:szCs w:val="16"/>
                <w:lang w:eastAsia="en-US"/>
              </w:rPr>
            </w:pPr>
            <w:ins w:id="22155"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6" w:author="Machado, Diana" w:date="2019-02-04T10:19:00Z"/>
                <w:rFonts w:ascii="Calibri" w:hAnsi="Calibri" w:cs="Calibri"/>
                <w:color w:val="000000"/>
                <w:sz w:val="16"/>
                <w:szCs w:val="16"/>
                <w:lang w:eastAsia="en-US"/>
              </w:rPr>
            </w:pPr>
            <w:ins w:id="22157" w:author="Machado, Diana" w:date="2019-02-04T10:19:00Z">
              <w:r w:rsidRPr="00D01C04">
                <w:rPr>
                  <w:rFonts w:ascii="Calibri" w:hAnsi="Calibri" w:cs="Calibri"/>
                  <w:color w:val="000000"/>
                  <w:sz w:val="16"/>
                  <w:szCs w:val="16"/>
                  <w:lang w:eastAsia="en-US"/>
                </w:rPr>
                <w:t xml:space="preserve">12,800,5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8" w:author="Machado, Diana" w:date="2019-02-04T10:19:00Z"/>
                <w:rFonts w:ascii="Calibri" w:hAnsi="Calibri" w:cs="Calibri"/>
                <w:color w:val="000000"/>
                <w:sz w:val="16"/>
                <w:szCs w:val="16"/>
                <w:lang w:eastAsia="en-US"/>
              </w:rPr>
            </w:pPr>
            <w:ins w:id="22159"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0" w:author="Machado, Diana" w:date="2019-02-04T10:19:00Z"/>
                <w:rFonts w:ascii="Calibri" w:hAnsi="Calibri" w:cs="Calibri"/>
                <w:color w:val="000000"/>
                <w:sz w:val="16"/>
                <w:szCs w:val="16"/>
                <w:lang w:eastAsia="en-US"/>
              </w:rPr>
            </w:pPr>
            <w:ins w:id="221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2" w:author="Machado, Diana" w:date="2019-02-04T10:19:00Z"/>
                <w:rFonts w:ascii="Calibri" w:hAnsi="Calibri" w:cs="Calibri"/>
                <w:color w:val="000000"/>
                <w:sz w:val="16"/>
                <w:szCs w:val="16"/>
                <w:lang w:eastAsia="en-US"/>
              </w:rPr>
            </w:pPr>
            <w:ins w:id="221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4" w:author="Machado, Diana" w:date="2019-02-04T10:19:00Z"/>
                <w:rFonts w:ascii="Calibri" w:hAnsi="Calibri" w:cs="Calibri"/>
                <w:color w:val="000000"/>
                <w:sz w:val="16"/>
                <w:szCs w:val="16"/>
                <w:lang w:eastAsia="en-US"/>
              </w:rPr>
            </w:pPr>
            <w:ins w:id="22165" w:author="Machado, Diana" w:date="2019-02-04T10:19:00Z">
              <w:r w:rsidRPr="00D01C04">
                <w:rPr>
                  <w:rFonts w:ascii="Calibri" w:hAnsi="Calibri" w:cs="Calibri"/>
                  <w:color w:val="000000"/>
                  <w:sz w:val="16"/>
                  <w:szCs w:val="16"/>
                  <w:lang w:eastAsia="en-US"/>
                </w:rPr>
                <w:t xml:space="preserve">21,611,1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6" w:author="Machado, Diana" w:date="2019-02-04T10:19:00Z"/>
                <w:rFonts w:ascii="Calibri" w:hAnsi="Calibri" w:cs="Calibri"/>
                <w:color w:val="000000"/>
                <w:sz w:val="16"/>
                <w:szCs w:val="16"/>
                <w:lang w:eastAsia="en-US"/>
              </w:rPr>
            </w:pPr>
            <w:ins w:id="22167"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68" w:author="Machado, Diana" w:date="2019-02-04T10:19:00Z"/>
                <w:rFonts w:ascii="Calibri" w:hAnsi="Calibri" w:cs="Calibri"/>
                <w:color w:val="000000"/>
                <w:sz w:val="16"/>
                <w:szCs w:val="16"/>
                <w:lang w:eastAsia="en-US"/>
              </w:rPr>
            </w:pPr>
            <w:ins w:id="22169" w:author="Machado, Diana" w:date="2019-02-04T10:19:00Z">
              <w:r w:rsidRPr="00D01C04">
                <w:rPr>
                  <w:rFonts w:ascii="Calibri" w:hAnsi="Calibri" w:cs="Calibri"/>
                  <w:color w:val="000000"/>
                  <w:sz w:val="16"/>
                  <w:szCs w:val="16"/>
                  <w:lang w:eastAsia="en-US"/>
                </w:rPr>
                <w:t xml:space="preserve">59,937,7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0" w:author="Machado, Diana" w:date="2019-02-04T10:19:00Z"/>
                <w:rFonts w:ascii="Calibri" w:hAnsi="Calibri" w:cs="Calibri"/>
                <w:color w:val="000000"/>
                <w:sz w:val="16"/>
                <w:szCs w:val="16"/>
                <w:lang w:eastAsia="en-US"/>
              </w:rPr>
            </w:pPr>
            <w:ins w:id="22171"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21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3" w:author="Machado, Diana" w:date="2019-02-04T10:19:00Z"/>
                <w:rFonts w:ascii="Calibri" w:hAnsi="Calibri" w:cs="Calibri"/>
                <w:color w:val="000000"/>
                <w:sz w:val="16"/>
                <w:szCs w:val="16"/>
                <w:lang w:eastAsia="en-US"/>
              </w:rPr>
            </w:pPr>
            <w:ins w:id="22174" w:author="Machado, Diana" w:date="2019-02-04T10:19:00Z">
              <w:r w:rsidRPr="00D01C04">
                <w:rPr>
                  <w:rFonts w:ascii="Calibri" w:hAnsi="Calibri" w:cs="Calibri"/>
                  <w:color w:val="000000"/>
                  <w:sz w:val="16"/>
                  <w:szCs w:val="16"/>
                  <w:lang w:eastAsia="en-US"/>
                </w:rPr>
                <w:t>328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75" w:author="Machado, Diana" w:date="2019-02-04T10:19:00Z"/>
                <w:rFonts w:ascii="Calibri" w:hAnsi="Calibri" w:cs="Calibri"/>
                <w:color w:val="000000"/>
                <w:sz w:val="16"/>
                <w:szCs w:val="16"/>
                <w:lang w:eastAsia="en-US"/>
              </w:rPr>
            </w:pPr>
            <w:ins w:id="22176" w:author="Machado, Diana" w:date="2019-02-04T10:19:00Z">
              <w:r w:rsidRPr="00D01C04">
                <w:rPr>
                  <w:rFonts w:ascii="Calibri" w:hAnsi="Calibri" w:cs="Calibri"/>
                  <w:color w:val="000000"/>
                  <w:sz w:val="16"/>
                  <w:szCs w:val="16"/>
                  <w:lang w:eastAsia="en-US"/>
                </w:rPr>
                <w:t xml:space="preserve">55,652,2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77" w:author="Machado, Diana" w:date="2019-02-04T10:19:00Z"/>
                <w:rFonts w:ascii="Calibri" w:hAnsi="Calibri" w:cs="Calibri"/>
                <w:color w:val="000000"/>
                <w:sz w:val="16"/>
                <w:szCs w:val="16"/>
                <w:lang w:eastAsia="en-US"/>
              </w:rPr>
            </w:pPr>
            <w:ins w:id="22178" w:author="Machado, Diana" w:date="2019-02-04T10:19:00Z">
              <w:r w:rsidRPr="00D01C04">
                <w:rPr>
                  <w:rFonts w:ascii="Calibri" w:hAnsi="Calibri" w:cs="Calibri"/>
                  <w:color w:val="000000"/>
                  <w:sz w:val="16"/>
                  <w:szCs w:val="16"/>
                  <w:lang w:eastAsia="en-US"/>
                </w:rPr>
                <w:t>0.6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79" w:author="Machado, Diana" w:date="2019-02-04T10:19:00Z"/>
                <w:rFonts w:ascii="Calibri" w:hAnsi="Calibri" w:cs="Calibri"/>
                <w:color w:val="000000"/>
                <w:sz w:val="16"/>
                <w:szCs w:val="16"/>
                <w:lang w:eastAsia="en-US"/>
              </w:rPr>
            </w:pPr>
            <w:ins w:id="22180" w:author="Machado, Diana" w:date="2019-02-04T10:19:00Z">
              <w:r w:rsidRPr="00D01C04">
                <w:rPr>
                  <w:rFonts w:ascii="Calibri" w:hAnsi="Calibri" w:cs="Calibri"/>
                  <w:color w:val="000000"/>
                  <w:sz w:val="16"/>
                  <w:szCs w:val="16"/>
                  <w:lang w:eastAsia="en-US"/>
                </w:rPr>
                <w:t xml:space="preserve">19,748,0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1" w:author="Machado, Diana" w:date="2019-02-04T10:19:00Z"/>
                <w:rFonts w:ascii="Calibri" w:hAnsi="Calibri" w:cs="Calibri"/>
                <w:color w:val="000000"/>
                <w:sz w:val="16"/>
                <w:szCs w:val="16"/>
                <w:lang w:eastAsia="en-US"/>
              </w:rPr>
            </w:pPr>
            <w:ins w:id="22182"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3" w:author="Machado, Diana" w:date="2019-02-04T10:19:00Z"/>
                <w:rFonts w:ascii="Calibri" w:hAnsi="Calibri" w:cs="Calibri"/>
                <w:color w:val="000000"/>
                <w:sz w:val="16"/>
                <w:szCs w:val="16"/>
                <w:lang w:eastAsia="en-US"/>
              </w:rPr>
            </w:pPr>
            <w:ins w:id="221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5" w:author="Machado, Diana" w:date="2019-02-04T10:19:00Z"/>
                <w:rFonts w:ascii="Calibri" w:hAnsi="Calibri" w:cs="Calibri"/>
                <w:color w:val="000000"/>
                <w:sz w:val="16"/>
                <w:szCs w:val="16"/>
                <w:lang w:eastAsia="en-US"/>
              </w:rPr>
            </w:pPr>
            <w:ins w:id="221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7" w:author="Machado, Diana" w:date="2019-02-04T10:19:00Z"/>
                <w:rFonts w:ascii="Calibri" w:hAnsi="Calibri" w:cs="Calibri"/>
                <w:color w:val="000000"/>
                <w:sz w:val="16"/>
                <w:szCs w:val="16"/>
                <w:lang w:eastAsia="en-US"/>
              </w:rPr>
            </w:pPr>
            <w:ins w:id="22188" w:author="Machado, Diana" w:date="2019-02-04T10:19:00Z">
              <w:r w:rsidRPr="00D01C04">
                <w:rPr>
                  <w:rFonts w:ascii="Calibri" w:hAnsi="Calibri" w:cs="Calibri"/>
                  <w:color w:val="000000"/>
                  <w:sz w:val="16"/>
                  <w:szCs w:val="16"/>
                  <w:lang w:eastAsia="en-US"/>
                </w:rPr>
                <w:t xml:space="preserve">46,050,8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9" w:author="Machado, Diana" w:date="2019-02-04T10:19:00Z"/>
                <w:rFonts w:ascii="Calibri" w:hAnsi="Calibri" w:cs="Calibri"/>
                <w:color w:val="000000"/>
                <w:sz w:val="16"/>
                <w:szCs w:val="16"/>
                <w:lang w:eastAsia="en-US"/>
              </w:rPr>
            </w:pPr>
            <w:ins w:id="22190"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1" w:author="Machado, Diana" w:date="2019-02-04T10:19:00Z"/>
                <w:rFonts w:ascii="Calibri" w:hAnsi="Calibri" w:cs="Calibri"/>
                <w:color w:val="000000"/>
                <w:sz w:val="16"/>
                <w:szCs w:val="16"/>
                <w:lang w:eastAsia="en-US"/>
              </w:rPr>
            </w:pPr>
            <w:ins w:id="22192" w:author="Machado, Diana" w:date="2019-02-04T10:19:00Z">
              <w:r w:rsidRPr="00D01C04">
                <w:rPr>
                  <w:rFonts w:ascii="Calibri" w:hAnsi="Calibri" w:cs="Calibri"/>
                  <w:color w:val="000000"/>
                  <w:sz w:val="16"/>
                  <w:szCs w:val="16"/>
                  <w:lang w:eastAsia="en-US"/>
                </w:rPr>
                <w:t xml:space="preserve">121,451,2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3" w:author="Machado, Diana" w:date="2019-02-04T10:19:00Z"/>
                <w:rFonts w:ascii="Calibri" w:hAnsi="Calibri" w:cs="Calibri"/>
                <w:color w:val="000000"/>
                <w:sz w:val="16"/>
                <w:szCs w:val="16"/>
                <w:lang w:eastAsia="en-US"/>
              </w:rPr>
            </w:pPr>
            <w:ins w:id="22194"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21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6" w:author="Machado, Diana" w:date="2019-02-04T10:19:00Z"/>
                <w:rFonts w:ascii="Calibri" w:hAnsi="Calibri" w:cs="Calibri"/>
                <w:color w:val="000000"/>
                <w:sz w:val="16"/>
                <w:szCs w:val="16"/>
                <w:lang w:eastAsia="en-US"/>
              </w:rPr>
            </w:pPr>
            <w:ins w:id="22197" w:author="Machado, Diana" w:date="2019-02-04T10:19:00Z">
              <w:r w:rsidRPr="00D01C04">
                <w:rPr>
                  <w:rFonts w:ascii="Calibri" w:hAnsi="Calibri" w:cs="Calibri"/>
                  <w:color w:val="000000"/>
                  <w:sz w:val="16"/>
                  <w:szCs w:val="16"/>
                  <w:lang w:eastAsia="en-US"/>
                </w:rPr>
                <w:t>328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98" w:author="Machado, Diana" w:date="2019-02-04T10:19:00Z"/>
                <w:rFonts w:ascii="Calibri" w:hAnsi="Calibri" w:cs="Calibri"/>
                <w:color w:val="000000"/>
                <w:sz w:val="16"/>
                <w:szCs w:val="16"/>
                <w:lang w:eastAsia="en-US"/>
              </w:rPr>
            </w:pPr>
            <w:ins w:id="22199" w:author="Machado, Diana" w:date="2019-02-04T10:19:00Z">
              <w:r w:rsidRPr="00D01C04">
                <w:rPr>
                  <w:rFonts w:ascii="Calibri" w:hAnsi="Calibri" w:cs="Calibri"/>
                  <w:color w:val="000000"/>
                  <w:sz w:val="16"/>
                  <w:szCs w:val="16"/>
                  <w:lang w:eastAsia="en-US"/>
                </w:rPr>
                <w:t xml:space="preserve">66,530,2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0" w:author="Machado, Diana" w:date="2019-02-04T10:19:00Z"/>
                <w:rFonts w:ascii="Calibri" w:hAnsi="Calibri" w:cs="Calibri"/>
                <w:color w:val="000000"/>
                <w:sz w:val="16"/>
                <w:szCs w:val="16"/>
                <w:lang w:eastAsia="en-US"/>
              </w:rPr>
            </w:pPr>
            <w:ins w:id="22201" w:author="Machado, Diana" w:date="2019-02-04T10:19:00Z">
              <w:r w:rsidRPr="00D01C04">
                <w:rPr>
                  <w:rFonts w:ascii="Calibri" w:hAnsi="Calibri" w:cs="Calibri"/>
                  <w:color w:val="000000"/>
                  <w:sz w:val="16"/>
                  <w:szCs w:val="16"/>
                  <w:lang w:eastAsia="en-US"/>
                </w:rPr>
                <w:t>0.8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2" w:author="Machado, Diana" w:date="2019-02-04T10:19:00Z"/>
                <w:rFonts w:ascii="Calibri" w:hAnsi="Calibri" w:cs="Calibri"/>
                <w:color w:val="000000"/>
                <w:sz w:val="16"/>
                <w:szCs w:val="16"/>
                <w:lang w:eastAsia="en-US"/>
              </w:rPr>
            </w:pPr>
            <w:ins w:id="22203" w:author="Machado, Diana" w:date="2019-02-04T10:19:00Z">
              <w:r w:rsidRPr="00D01C04">
                <w:rPr>
                  <w:rFonts w:ascii="Calibri" w:hAnsi="Calibri" w:cs="Calibri"/>
                  <w:color w:val="000000"/>
                  <w:sz w:val="16"/>
                  <w:szCs w:val="16"/>
                  <w:lang w:eastAsia="en-US"/>
                </w:rPr>
                <w:t xml:space="preserve">24,810,7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4" w:author="Machado, Diana" w:date="2019-02-04T10:19:00Z"/>
                <w:rFonts w:ascii="Calibri" w:hAnsi="Calibri" w:cs="Calibri"/>
                <w:color w:val="000000"/>
                <w:sz w:val="16"/>
                <w:szCs w:val="16"/>
                <w:lang w:eastAsia="en-US"/>
              </w:rPr>
            </w:pPr>
            <w:ins w:id="22205"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6" w:author="Machado, Diana" w:date="2019-02-04T10:19:00Z"/>
                <w:rFonts w:ascii="Calibri" w:hAnsi="Calibri" w:cs="Calibri"/>
                <w:color w:val="000000"/>
                <w:sz w:val="16"/>
                <w:szCs w:val="16"/>
                <w:lang w:eastAsia="en-US"/>
              </w:rPr>
            </w:pPr>
            <w:ins w:id="222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8" w:author="Machado, Diana" w:date="2019-02-04T10:19:00Z"/>
                <w:rFonts w:ascii="Calibri" w:hAnsi="Calibri" w:cs="Calibri"/>
                <w:color w:val="000000"/>
                <w:sz w:val="16"/>
                <w:szCs w:val="16"/>
                <w:lang w:eastAsia="en-US"/>
              </w:rPr>
            </w:pPr>
            <w:ins w:id="22209" w:author="Machado, Diana" w:date="2019-02-04T10:19:00Z">
              <w:r w:rsidRPr="00D01C04">
                <w:rPr>
                  <w:rFonts w:ascii="Calibri" w:hAnsi="Calibri" w:cs="Calibri"/>
                  <w:color w:val="000000"/>
                  <w:sz w:val="16"/>
                  <w:szCs w:val="16"/>
                  <w:lang w:eastAsia="en-US"/>
                </w:rPr>
                <w:t>0.4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0" w:author="Machado, Diana" w:date="2019-02-04T10:19:00Z"/>
                <w:rFonts w:ascii="Calibri" w:hAnsi="Calibri" w:cs="Calibri"/>
                <w:color w:val="000000"/>
                <w:sz w:val="16"/>
                <w:szCs w:val="16"/>
                <w:lang w:eastAsia="en-US"/>
              </w:rPr>
            </w:pPr>
            <w:ins w:id="22211" w:author="Machado, Diana" w:date="2019-02-04T10:19:00Z">
              <w:r w:rsidRPr="00D01C04">
                <w:rPr>
                  <w:rFonts w:ascii="Calibri" w:hAnsi="Calibri" w:cs="Calibri"/>
                  <w:color w:val="000000"/>
                  <w:sz w:val="16"/>
                  <w:szCs w:val="16"/>
                  <w:lang w:eastAsia="en-US"/>
                </w:rPr>
                <w:t xml:space="preserve">55,230,3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2" w:author="Machado, Diana" w:date="2019-02-04T10:19:00Z"/>
                <w:rFonts w:ascii="Calibri" w:hAnsi="Calibri" w:cs="Calibri"/>
                <w:color w:val="000000"/>
                <w:sz w:val="16"/>
                <w:szCs w:val="16"/>
                <w:lang w:eastAsia="en-US"/>
              </w:rPr>
            </w:pPr>
            <w:ins w:id="22213"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14" w:author="Machado, Diana" w:date="2019-02-04T10:19:00Z"/>
                <w:rFonts w:ascii="Calibri" w:hAnsi="Calibri" w:cs="Calibri"/>
                <w:color w:val="000000"/>
                <w:sz w:val="16"/>
                <w:szCs w:val="16"/>
                <w:lang w:eastAsia="en-US"/>
              </w:rPr>
            </w:pPr>
            <w:ins w:id="22215" w:author="Machado, Diana" w:date="2019-02-04T10:19:00Z">
              <w:r w:rsidRPr="00D01C04">
                <w:rPr>
                  <w:rFonts w:ascii="Calibri" w:hAnsi="Calibri" w:cs="Calibri"/>
                  <w:color w:val="000000"/>
                  <w:sz w:val="16"/>
                  <w:szCs w:val="16"/>
                  <w:lang w:eastAsia="en-US"/>
                </w:rPr>
                <w:t xml:space="preserve">146,571,3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16" w:author="Machado, Diana" w:date="2019-02-04T10:19:00Z"/>
                <w:rFonts w:ascii="Calibri" w:hAnsi="Calibri" w:cs="Calibri"/>
                <w:color w:val="000000"/>
                <w:sz w:val="16"/>
                <w:szCs w:val="16"/>
                <w:lang w:eastAsia="en-US"/>
              </w:rPr>
            </w:pPr>
            <w:ins w:id="22217"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222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19" w:author="Machado, Diana" w:date="2019-02-04T10:19:00Z"/>
                <w:rFonts w:ascii="Calibri" w:hAnsi="Calibri" w:cs="Calibri"/>
                <w:color w:val="000000"/>
                <w:sz w:val="16"/>
                <w:szCs w:val="16"/>
                <w:lang w:eastAsia="en-US"/>
              </w:rPr>
            </w:pPr>
            <w:ins w:id="22220" w:author="Machado, Diana" w:date="2019-02-04T10:19:00Z">
              <w:r w:rsidRPr="00D01C04">
                <w:rPr>
                  <w:rFonts w:ascii="Calibri" w:hAnsi="Calibri" w:cs="Calibri"/>
                  <w:color w:val="000000"/>
                  <w:sz w:val="16"/>
                  <w:szCs w:val="16"/>
                  <w:lang w:eastAsia="en-US"/>
                </w:rPr>
                <w:t>328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1" w:author="Machado, Diana" w:date="2019-02-04T10:19:00Z"/>
                <w:rFonts w:ascii="Calibri" w:hAnsi="Calibri" w:cs="Calibri"/>
                <w:color w:val="000000"/>
                <w:sz w:val="16"/>
                <w:szCs w:val="16"/>
                <w:lang w:eastAsia="en-US"/>
              </w:rPr>
            </w:pPr>
            <w:ins w:id="22222" w:author="Machado, Diana" w:date="2019-02-04T10:19:00Z">
              <w:r w:rsidRPr="00D01C04">
                <w:rPr>
                  <w:rFonts w:ascii="Calibri" w:hAnsi="Calibri" w:cs="Calibri"/>
                  <w:color w:val="000000"/>
                  <w:sz w:val="16"/>
                  <w:szCs w:val="16"/>
                  <w:lang w:eastAsia="en-US"/>
                </w:rPr>
                <w:t xml:space="preserve">16,646,8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3" w:author="Machado, Diana" w:date="2019-02-04T10:19:00Z"/>
                <w:rFonts w:ascii="Calibri" w:hAnsi="Calibri" w:cs="Calibri"/>
                <w:color w:val="000000"/>
                <w:sz w:val="16"/>
                <w:szCs w:val="16"/>
                <w:lang w:eastAsia="en-US"/>
              </w:rPr>
            </w:pPr>
            <w:ins w:id="22224"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5" w:author="Machado, Diana" w:date="2019-02-04T10:19:00Z"/>
                <w:rFonts w:ascii="Calibri" w:hAnsi="Calibri" w:cs="Calibri"/>
                <w:color w:val="000000"/>
                <w:sz w:val="16"/>
                <w:szCs w:val="16"/>
                <w:lang w:eastAsia="en-US"/>
              </w:rPr>
            </w:pPr>
            <w:ins w:id="22226" w:author="Machado, Diana" w:date="2019-02-04T10:19:00Z">
              <w:r w:rsidRPr="00D01C04">
                <w:rPr>
                  <w:rFonts w:ascii="Calibri" w:hAnsi="Calibri" w:cs="Calibri"/>
                  <w:color w:val="000000"/>
                  <w:sz w:val="16"/>
                  <w:szCs w:val="16"/>
                  <w:lang w:eastAsia="en-US"/>
                </w:rPr>
                <w:t xml:space="preserve">6,778,34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7" w:author="Machado, Diana" w:date="2019-02-04T10:19:00Z"/>
                <w:rFonts w:ascii="Calibri" w:hAnsi="Calibri" w:cs="Calibri"/>
                <w:color w:val="000000"/>
                <w:sz w:val="16"/>
                <w:szCs w:val="16"/>
                <w:lang w:eastAsia="en-US"/>
              </w:rPr>
            </w:pPr>
            <w:ins w:id="2222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9" w:author="Machado, Diana" w:date="2019-02-04T10:19:00Z"/>
                <w:rFonts w:ascii="Calibri" w:hAnsi="Calibri" w:cs="Calibri"/>
                <w:color w:val="000000"/>
                <w:sz w:val="16"/>
                <w:szCs w:val="16"/>
                <w:lang w:eastAsia="en-US"/>
              </w:rPr>
            </w:pPr>
            <w:ins w:id="222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1" w:author="Machado, Diana" w:date="2019-02-04T10:19:00Z"/>
                <w:rFonts w:ascii="Calibri" w:hAnsi="Calibri" w:cs="Calibri"/>
                <w:color w:val="000000"/>
                <w:sz w:val="16"/>
                <w:szCs w:val="16"/>
                <w:lang w:eastAsia="en-US"/>
              </w:rPr>
            </w:pPr>
            <w:ins w:id="222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3" w:author="Machado, Diana" w:date="2019-02-04T10:19:00Z"/>
                <w:rFonts w:ascii="Calibri" w:hAnsi="Calibri" w:cs="Calibri"/>
                <w:color w:val="000000"/>
                <w:sz w:val="16"/>
                <w:szCs w:val="16"/>
                <w:lang w:eastAsia="en-US"/>
              </w:rPr>
            </w:pPr>
            <w:ins w:id="22234" w:author="Machado, Diana" w:date="2019-02-04T10:19:00Z">
              <w:r w:rsidRPr="00D01C04">
                <w:rPr>
                  <w:rFonts w:ascii="Calibri" w:hAnsi="Calibri" w:cs="Calibri"/>
                  <w:color w:val="000000"/>
                  <w:sz w:val="16"/>
                  <w:szCs w:val="16"/>
                  <w:lang w:eastAsia="en-US"/>
                </w:rPr>
                <w:t xml:space="preserve">16,821,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5" w:author="Machado, Diana" w:date="2019-02-04T10:19:00Z"/>
                <w:rFonts w:ascii="Calibri" w:hAnsi="Calibri" w:cs="Calibri"/>
                <w:color w:val="000000"/>
                <w:sz w:val="16"/>
                <w:szCs w:val="16"/>
                <w:lang w:eastAsia="en-US"/>
              </w:rPr>
            </w:pPr>
            <w:ins w:id="22236"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37" w:author="Machado, Diana" w:date="2019-02-04T10:19:00Z"/>
                <w:rFonts w:ascii="Calibri" w:hAnsi="Calibri" w:cs="Calibri"/>
                <w:color w:val="000000"/>
                <w:sz w:val="16"/>
                <w:szCs w:val="16"/>
                <w:lang w:eastAsia="en-US"/>
              </w:rPr>
            </w:pPr>
            <w:ins w:id="22238" w:author="Machado, Diana" w:date="2019-02-04T10:19:00Z">
              <w:r w:rsidRPr="00D01C04">
                <w:rPr>
                  <w:rFonts w:ascii="Calibri" w:hAnsi="Calibri" w:cs="Calibri"/>
                  <w:color w:val="000000"/>
                  <w:sz w:val="16"/>
                  <w:szCs w:val="16"/>
                  <w:lang w:eastAsia="en-US"/>
                </w:rPr>
                <w:t xml:space="preserve">40,246,4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39" w:author="Machado, Diana" w:date="2019-02-04T10:19:00Z"/>
                <w:rFonts w:ascii="Calibri" w:hAnsi="Calibri" w:cs="Calibri"/>
                <w:color w:val="000000"/>
                <w:sz w:val="16"/>
                <w:szCs w:val="16"/>
                <w:lang w:eastAsia="en-US"/>
              </w:rPr>
            </w:pPr>
            <w:ins w:id="22240"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22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42" w:author="Machado, Diana" w:date="2019-02-04T10:19:00Z"/>
                <w:rFonts w:ascii="Calibri" w:hAnsi="Calibri" w:cs="Calibri"/>
                <w:color w:val="000000"/>
                <w:sz w:val="16"/>
                <w:szCs w:val="16"/>
                <w:lang w:eastAsia="en-US"/>
              </w:rPr>
            </w:pPr>
            <w:ins w:id="22243" w:author="Machado, Diana" w:date="2019-02-04T10:19:00Z">
              <w:r w:rsidRPr="00D01C04">
                <w:rPr>
                  <w:rFonts w:ascii="Calibri" w:hAnsi="Calibri" w:cs="Calibri"/>
                  <w:color w:val="000000"/>
                  <w:sz w:val="16"/>
                  <w:szCs w:val="16"/>
                  <w:lang w:eastAsia="en-US"/>
                </w:rPr>
                <w:t>328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44" w:author="Machado, Diana" w:date="2019-02-04T10:19:00Z"/>
                <w:rFonts w:ascii="Calibri" w:hAnsi="Calibri" w:cs="Calibri"/>
                <w:color w:val="000000"/>
                <w:sz w:val="16"/>
                <w:szCs w:val="16"/>
                <w:lang w:eastAsia="en-US"/>
              </w:rPr>
            </w:pPr>
            <w:ins w:id="22245" w:author="Machado, Diana" w:date="2019-02-04T10:19:00Z">
              <w:r w:rsidRPr="00D01C04">
                <w:rPr>
                  <w:rFonts w:ascii="Calibri" w:hAnsi="Calibri" w:cs="Calibri"/>
                  <w:color w:val="000000"/>
                  <w:sz w:val="16"/>
                  <w:szCs w:val="16"/>
                  <w:lang w:eastAsia="en-US"/>
                </w:rPr>
                <w:t xml:space="preserve">90,687,1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46" w:author="Machado, Diana" w:date="2019-02-04T10:19:00Z"/>
                <w:rFonts w:ascii="Calibri" w:hAnsi="Calibri" w:cs="Calibri"/>
                <w:color w:val="000000"/>
                <w:sz w:val="16"/>
                <w:szCs w:val="16"/>
                <w:lang w:eastAsia="en-US"/>
              </w:rPr>
            </w:pPr>
            <w:ins w:id="22247" w:author="Machado, Diana" w:date="2019-02-04T10:19:00Z">
              <w:r w:rsidRPr="00D01C04">
                <w:rPr>
                  <w:rFonts w:ascii="Calibri" w:hAnsi="Calibri" w:cs="Calibri"/>
                  <w:color w:val="000000"/>
                  <w:sz w:val="16"/>
                  <w:szCs w:val="16"/>
                  <w:lang w:eastAsia="en-US"/>
                </w:rPr>
                <w:t>1.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48" w:author="Machado, Diana" w:date="2019-02-04T10:19:00Z"/>
                <w:rFonts w:ascii="Calibri" w:hAnsi="Calibri" w:cs="Calibri"/>
                <w:color w:val="000000"/>
                <w:sz w:val="16"/>
                <w:szCs w:val="16"/>
                <w:lang w:eastAsia="en-US"/>
              </w:rPr>
            </w:pPr>
            <w:ins w:id="22249" w:author="Machado, Diana" w:date="2019-02-04T10:19:00Z">
              <w:r w:rsidRPr="00D01C04">
                <w:rPr>
                  <w:rFonts w:ascii="Calibri" w:hAnsi="Calibri" w:cs="Calibri"/>
                  <w:color w:val="000000"/>
                  <w:sz w:val="16"/>
                  <w:szCs w:val="16"/>
                  <w:lang w:eastAsia="en-US"/>
                </w:rPr>
                <w:t xml:space="preserve">27,879,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0" w:author="Machado, Diana" w:date="2019-02-04T10:19:00Z"/>
                <w:rFonts w:ascii="Calibri" w:hAnsi="Calibri" w:cs="Calibri"/>
                <w:color w:val="000000"/>
                <w:sz w:val="16"/>
                <w:szCs w:val="16"/>
                <w:lang w:eastAsia="en-US"/>
              </w:rPr>
            </w:pPr>
            <w:ins w:id="22251"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2" w:author="Machado, Diana" w:date="2019-02-04T10:19:00Z"/>
                <w:rFonts w:ascii="Calibri" w:hAnsi="Calibri" w:cs="Calibri"/>
                <w:color w:val="000000"/>
                <w:sz w:val="16"/>
                <w:szCs w:val="16"/>
                <w:lang w:eastAsia="en-US"/>
              </w:rPr>
            </w:pPr>
            <w:ins w:id="222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4" w:author="Machado, Diana" w:date="2019-02-04T10:19:00Z"/>
                <w:rFonts w:ascii="Calibri" w:hAnsi="Calibri" w:cs="Calibri"/>
                <w:color w:val="000000"/>
                <w:sz w:val="16"/>
                <w:szCs w:val="16"/>
                <w:lang w:eastAsia="en-US"/>
              </w:rPr>
            </w:pPr>
            <w:ins w:id="222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6" w:author="Machado, Diana" w:date="2019-02-04T10:19:00Z"/>
                <w:rFonts w:ascii="Calibri" w:hAnsi="Calibri" w:cs="Calibri"/>
                <w:color w:val="000000"/>
                <w:sz w:val="16"/>
                <w:szCs w:val="16"/>
                <w:lang w:eastAsia="en-US"/>
              </w:rPr>
            </w:pPr>
            <w:ins w:id="22257" w:author="Machado, Diana" w:date="2019-02-04T10:19:00Z">
              <w:r w:rsidRPr="00D01C04">
                <w:rPr>
                  <w:rFonts w:ascii="Calibri" w:hAnsi="Calibri" w:cs="Calibri"/>
                  <w:color w:val="000000"/>
                  <w:sz w:val="16"/>
                  <w:szCs w:val="16"/>
                  <w:lang w:eastAsia="en-US"/>
                </w:rPr>
                <w:t xml:space="preserve">65,893,0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8" w:author="Machado, Diana" w:date="2019-02-04T10:19:00Z"/>
                <w:rFonts w:ascii="Calibri" w:hAnsi="Calibri" w:cs="Calibri"/>
                <w:color w:val="000000"/>
                <w:sz w:val="16"/>
                <w:szCs w:val="16"/>
                <w:lang w:eastAsia="en-US"/>
              </w:rPr>
            </w:pPr>
            <w:ins w:id="22259"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0" w:author="Machado, Diana" w:date="2019-02-04T10:19:00Z"/>
                <w:rFonts w:ascii="Calibri" w:hAnsi="Calibri" w:cs="Calibri"/>
                <w:color w:val="000000"/>
                <w:sz w:val="16"/>
                <w:szCs w:val="16"/>
                <w:lang w:eastAsia="en-US"/>
              </w:rPr>
            </w:pPr>
            <w:ins w:id="22261" w:author="Machado, Diana" w:date="2019-02-04T10:19:00Z">
              <w:r w:rsidRPr="00D01C04">
                <w:rPr>
                  <w:rFonts w:ascii="Calibri" w:hAnsi="Calibri" w:cs="Calibri"/>
                  <w:color w:val="000000"/>
                  <w:sz w:val="16"/>
                  <w:szCs w:val="16"/>
                  <w:lang w:eastAsia="en-US"/>
                </w:rPr>
                <w:t xml:space="preserve">184,459,5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2" w:author="Machado, Diana" w:date="2019-02-04T10:19:00Z"/>
                <w:rFonts w:ascii="Calibri" w:hAnsi="Calibri" w:cs="Calibri"/>
                <w:color w:val="000000"/>
                <w:sz w:val="16"/>
                <w:szCs w:val="16"/>
                <w:lang w:eastAsia="en-US"/>
              </w:rPr>
            </w:pPr>
            <w:ins w:id="22263" w:author="Machado, Diana" w:date="2019-02-04T10:19:00Z">
              <w:r w:rsidRPr="00D01C04">
                <w:rPr>
                  <w:rFonts w:ascii="Calibri" w:hAnsi="Calibri" w:cs="Calibri"/>
                  <w:color w:val="000000"/>
                  <w:sz w:val="16"/>
                  <w:szCs w:val="16"/>
                  <w:lang w:eastAsia="en-US"/>
                </w:rPr>
                <w:t>0.51%</w:t>
              </w:r>
            </w:ins>
          </w:p>
        </w:tc>
      </w:tr>
      <w:tr w:rsidR="00CA5085" w:rsidRPr="00D01C04" w:rsidTr="00331AF4">
        <w:trPr>
          <w:trHeight w:hRule="exact" w:val="216"/>
          <w:ins w:id="222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5" w:author="Machado, Diana" w:date="2019-02-04T10:19:00Z"/>
                <w:rFonts w:ascii="Calibri" w:hAnsi="Calibri" w:cs="Calibri"/>
                <w:color w:val="000000"/>
                <w:sz w:val="16"/>
                <w:szCs w:val="16"/>
                <w:lang w:eastAsia="en-US"/>
              </w:rPr>
            </w:pPr>
            <w:ins w:id="22266" w:author="Machado, Diana" w:date="2019-02-04T10:19:00Z">
              <w:r w:rsidRPr="00D01C04">
                <w:rPr>
                  <w:rFonts w:ascii="Calibri" w:hAnsi="Calibri" w:cs="Calibri"/>
                  <w:color w:val="000000"/>
                  <w:sz w:val="16"/>
                  <w:szCs w:val="16"/>
                  <w:lang w:eastAsia="en-US"/>
                </w:rPr>
                <w:t>328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67" w:author="Machado, Diana" w:date="2019-02-04T10:19:00Z"/>
                <w:rFonts w:ascii="Calibri" w:hAnsi="Calibri" w:cs="Calibri"/>
                <w:color w:val="000000"/>
                <w:sz w:val="16"/>
                <w:szCs w:val="16"/>
                <w:lang w:eastAsia="en-US"/>
              </w:rPr>
            </w:pPr>
            <w:ins w:id="22268" w:author="Machado, Diana" w:date="2019-02-04T10:19:00Z">
              <w:r w:rsidRPr="00D01C04">
                <w:rPr>
                  <w:rFonts w:ascii="Calibri" w:hAnsi="Calibri" w:cs="Calibri"/>
                  <w:color w:val="000000"/>
                  <w:sz w:val="16"/>
                  <w:szCs w:val="16"/>
                  <w:lang w:eastAsia="en-US"/>
                </w:rPr>
                <w:t xml:space="preserve">50,601,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69" w:author="Machado, Diana" w:date="2019-02-04T10:19:00Z"/>
                <w:rFonts w:ascii="Calibri" w:hAnsi="Calibri" w:cs="Calibri"/>
                <w:color w:val="000000"/>
                <w:sz w:val="16"/>
                <w:szCs w:val="16"/>
                <w:lang w:eastAsia="en-US"/>
              </w:rPr>
            </w:pPr>
            <w:ins w:id="22270" w:author="Machado, Diana" w:date="2019-02-04T10:19:00Z">
              <w:r w:rsidRPr="00D01C04">
                <w:rPr>
                  <w:rFonts w:ascii="Calibri" w:hAnsi="Calibri" w:cs="Calibri"/>
                  <w:color w:val="000000"/>
                  <w:sz w:val="16"/>
                  <w:szCs w:val="16"/>
                  <w:lang w:eastAsia="en-US"/>
                </w:rPr>
                <w:t>0.6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1" w:author="Machado, Diana" w:date="2019-02-04T10:19:00Z"/>
                <w:rFonts w:ascii="Calibri" w:hAnsi="Calibri" w:cs="Calibri"/>
                <w:color w:val="000000"/>
                <w:sz w:val="16"/>
                <w:szCs w:val="16"/>
                <w:lang w:eastAsia="en-US"/>
              </w:rPr>
            </w:pPr>
            <w:ins w:id="22272" w:author="Machado, Diana" w:date="2019-02-04T10:19:00Z">
              <w:r w:rsidRPr="00D01C04">
                <w:rPr>
                  <w:rFonts w:ascii="Calibri" w:hAnsi="Calibri" w:cs="Calibri"/>
                  <w:color w:val="000000"/>
                  <w:sz w:val="16"/>
                  <w:szCs w:val="16"/>
                  <w:lang w:eastAsia="en-US"/>
                </w:rPr>
                <w:t xml:space="preserve">15,177,8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3" w:author="Machado, Diana" w:date="2019-02-04T10:19:00Z"/>
                <w:rFonts w:ascii="Calibri" w:hAnsi="Calibri" w:cs="Calibri"/>
                <w:color w:val="000000"/>
                <w:sz w:val="16"/>
                <w:szCs w:val="16"/>
                <w:lang w:eastAsia="en-US"/>
              </w:rPr>
            </w:pPr>
            <w:ins w:id="22274"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5" w:author="Machado, Diana" w:date="2019-02-04T10:19:00Z"/>
                <w:rFonts w:ascii="Calibri" w:hAnsi="Calibri" w:cs="Calibri"/>
                <w:color w:val="000000"/>
                <w:sz w:val="16"/>
                <w:szCs w:val="16"/>
                <w:lang w:eastAsia="en-US"/>
              </w:rPr>
            </w:pPr>
            <w:ins w:id="222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7" w:author="Machado, Diana" w:date="2019-02-04T10:19:00Z"/>
                <w:rFonts w:ascii="Calibri" w:hAnsi="Calibri" w:cs="Calibri"/>
                <w:color w:val="000000"/>
                <w:sz w:val="16"/>
                <w:szCs w:val="16"/>
                <w:lang w:eastAsia="en-US"/>
              </w:rPr>
            </w:pPr>
            <w:ins w:id="222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9" w:author="Machado, Diana" w:date="2019-02-04T10:19:00Z"/>
                <w:rFonts w:ascii="Calibri" w:hAnsi="Calibri" w:cs="Calibri"/>
                <w:color w:val="000000"/>
                <w:sz w:val="16"/>
                <w:szCs w:val="16"/>
                <w:lang w:eastAsia="en-US"/>
              </w:rPr>
            </w:pPr>
            <w:ins w:id="22280" w:author="Machado, Diana" w:date="2019-02-04T10:19:00Z">
              <w:r w:rsidRPr="00D01C04">
                <w:rPr>
                  <w:rFonts w:ascii="Calibri" w:hAnsi="Calibri" w:cs="Calibri"/>
                  <w:color w:val="000000"/>
                  <w:sz w:val="16"/>
                  <w:szCs w:val="16"/>
                  <w:lang w:eastAsia="en-US"/>
                </w:rPr>
                <w:t xml:space="preserve">36,686,4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81" w:author="Machado, Diana" w:date="2019-02-04T10:19:00Z"/>
                <w:rFonts w:ascii="Calibri" w:hAnsi="Calibri" w:cs="Calibri"/>
                <w:color w:val="000000"/>
                <w:sz w:val="16"/>
                <w:szCs w:val="16"/>
                <w:lang w:eastAsia="en-US"/>
              </w:rPr>
            </w:pPr>
            <w:ins w:id="22282"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83" w:author="Machado, Diana" w:date="2019-02-04T10:19:00Z"/>
                <w:rFonts w:ascii="Calibri" w:hAnsi="Calibri" w:cs="Calibri"/>
                <w:color w:val="000000"/>
                <w:sz w:val="16"/>
                <w:szCs w:val="16"/>
                <w:lang w:eastAsia="en-US"/>
              </w:rPr>
            </w:pPr>
            <w:ins w:id="22284" w:author="Machado, Diana" w:date="2019-02-04T10:19:00Z">
              <w:r w:rsidRPr="00D01C04">
                <w:rPr>
                  <w:rFonts w:ascii="Calibri" w:hAnsi="Calibri" w:cs="Calibri"/>
                  <w:color w:val="000000"/>
                  <w:sz w:val="16"/>
                  <w:szCs w:val="16"/>
                  <w:lang w:eastAsia="en-US"/>
                </w:rPr>
                <w:t xml:space="preserve">102,465,5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85" w:author="Machado, Diana" w:date="2019-02-04T10:19:00Z"/>
                <w:rFonts w:ascii="Calibri" w:hAnsi="Calibri" w:cs="Calibri"/>
                <w:color w:val="000000"/>
                <w:sz w:val="16"/>
                <w:szCs w:val="16"/>
                <w:lang w:eastAsia="en-US"/>
              </w:rPr>
            </w:pPr>
            <w:ins w:id="22286"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22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88" w:author="Machado, Diana" w:date="2019-02-04T10:19:00Z"/>
                <w:rFonts w:ascii="Calibri" w:hAnsi="Calibri" w:cs="Calibri"/>
                <w:color w:val="000000"/>
                <w:sz w:val="16"/>
                <w:szCs w:val="16"/>
                <w:lang w:eastAsia="en-US"/>
              </w:rPr>
            </w:pPr>
            <w:ins w:id="22289" w:author="Machado, Diana" w:date="2019-02-04T10:19:00Z">
              <w:r w:rsidRPr="00D01C04">
                <w:rPr>
                  <w:rFonts w:ascii="Calibri" w:hAnsi="Calibri" w:cs="Calibri"/>
                  <w:color w:val="000000"/>
                  <w:sz w:val="16"/>
                  <w:szCs w:val="16"/>
                  <w:lang w:eastAsia="en-US"/>
                </w:rPr>
                <w:t>328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0" w:author="Machado, Diana" w:date="2019-02-04T10:19:00Z"/>
                <w:rFonts w:ascii="Calibri" w:hAnsi="Calibri" w:cs="Calibri"/>
                <w:color w:val="000000"/>
                <w:sz w:val="16"/>
                <w:szCs w:val="16"/>
                <w:lang w:eastAsia="en-US"/>
              </w:rPr>
            </w:pPr>
            <w:ins w:id="22291" w:author="Machado, Diana" w:date="2019-02-04T10:19:00Z">
              <w:r w:rsidRPr="00D01C04">
                <w:rPr>
                  <w:rFonts w:ascii="Calibri" w:hAnsi="Calibri" w:cs="Calibri"/>
                  <w:color w:val="000000"/>
                  <w:sz w:val="16"/>
                  <w:szCs w:val="16"/>
                  <w:lang w:eastAsia="en-US"/>
                </w:rPr>
                <w:t xml:space="preserve">32,797,5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2" w:author="Machado, Diana" w:date="2019-02-04T10:19:00Z"/>
                <w:rFonts w:ascii="Calibri" w:hAnsi="Calibri" w:cs="Calibri"/>
                <w:color w:val="000000"/>
                <w:sz w:val="16"/>
                <w:szCs w:val="16"/>
                <w:lang w:eastAsia="en-US"/>
              </w:rPr>
            </w:pPr>
            <w:ins w:id="22293"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4" w:author="Machado, Diana" w:date="2019-02-04T10:19:00Z"/>
                <w:rFonts w:ascii="Calibri" w:hAnsi="Calibri" w:cs="Calibri"/>
                <w:color w:val="000000"/>
                <w:sz w:val="16"/>
                <w:szCs w:val="16"/>
                <w:lang w:eastAsia="en-US"/>
              </w:rPr>
            </w:pPr>
            <w:ins w:id="22295" w:author="Machado, Diana" w:date="2019-02-04T10:19:00Z">
              <w:r w:rsidRPr="00D01C04">
                <w:rPr>
                  <w:rFonts w:ascii="Calibri" w:hAnsi="Calibri" w:cs="Calibri"/>
                  <w:color w:val="000000"/>
                  <w:sz w:val="16"/>
                  <w:szCs w:val="16"/>
                  <w:lang w:eastAsia="en-US"/>
                </w:rPr>
                <w:t xml:space="preserve">2,727,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6" w:author="Machado, Diana" w:date="2019-02-04T10:19:00Z"/>
                <w:rFonts w:ascii="Calibri" w:hAnsi="Calibri" w:cs="Calibri"/>
                <w:color w:val="000000"/>
                <w:sz w:val="16"/>
                <w:szCs w:val="16"/>
                <w:lang w:eastAsia="en-US"/>
              </w:rPr>
            </w:pPr>
            <w:ins w:id="22297"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8" w:author="Machado, Diana" w:date="2019-02-04T10:19:00Z"/>
                <w:rFonts w:ascii="Calibri" w:hAnsi="Calibri" w:cs="Calibri"/>
                <w:color w:val="000000"/>
                <w:sz w:val="16"/>
                <w:szCs w:val="16"/>
                <w:lang w:eastAsia="en-US"/>
              </w:rPr>
            </w:pPr>
            <w:ins w:id="222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0" w:author="Machado, Diana" w:date="2019-02-04T10:19:00Z"/>
                <w:rFonts w:ascii="Calibri" w:hAnsi="Calibri" w:cs="Calibri"/>
                <w:color w:val="000000"/>
                <w:sz w:val="16"/>
                <w:szCs w:val="16"/>
                <w:lang w:eastAsia="en-US"/>
              </w:rPr>
            </w:pPr>
            <w:ins w:id="223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2" w:author="Machado, Diana" w:date="2019-02-04T10:19:00Z"/>
                <w:rFonts w:ascii="Calibri" w:hAnsi="Calibri" w:cs="Calibri"/>
                <w:color w:val="000000"/>
                <w:sz w:val="16"/>
                <w:szCs w:val="16"/>
                <w:lang w:eastAsia="en-US"/>
              </w:rPr>
            </w:pPr>
            <w:ins w:id="22303" w:author="Machado, Diana" w:date="2019-02-04T10:19:00Z">
              <w:r w:rsidRPr="00D01C04">
                <w:rPr>
                  <w:rFonts w:ascii="Calibri" w:hAnsi="Calibri" w:cs="Calibri"/>
                  <w:color w:val="000000"/>
                  <w:sz w:val="16"/>
                  <w:szCs w:val="16"/>
                  <w:lang w:eastAsia="en-US"/>
                </w:rPr>
                <w:t xml:space="preserve">45,871,6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4" w:author="Machado, Diana" w:date="2019-02-04T10:19:00Z"/>
                <w:rFonts w:ascii="Calibri" w:hAnsi="Calibri" w:cs="Calibri"/>
                <w:color w:val="000000"/>
                <w:sz w:val="16"/>
                <w:szCs w:val="16"/>
                <w:lang w:eastAsia="en-US"/>
              </w:rPr>
            </w:pPr>
            <w:ins w:id="22305"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06" w:author="Machado, Diana" w:date="2019-02-04T10:19:00Z"/>
                <w:rFonts w:ascii="Calibri" w:hAnsi="Calibri" w:cs="Calibri"/>
                <w:color w:val="000000"/>
                <w:sz w:val="16"/>
                <w:szCs w:val="16"/>
                <w:lang w:eastAsia="en-US"/>
              </w:rPr>
            </w:pPr>
            <w:ins w:id="22307" w:author="Machado, Diana" w:date="2019-02-04T10:19:00Z">
              <w:r w:rsidRPr="00D01C04">
                <w:rPr>
                  <w:rFonts w:ascii="Calibri" w:hAnsi="Calibri" w:cs="Calibri"/>
                  <w:color w:val="000000"/>
                  <w:sz w:val="16"/>
                  <w:szCs w:val="16"/>
                  <w:lang w:eastAsia="en-US"/>
                </w:rPr>
                <w:t xml:space="preserve">81,396,3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08" w:author="Machado, Diana" w:date="2019-02-04T10:19:00Z"/>
                <w:rFonts w:ascii="Calibri" w:hAnsi="Calibri" w:cs="Calibri"/>
                <w:color w:val="000000"/>
                <w:sz w:val="16"/>
                <w:szCs w:val="16"/>
                <w:lang w:eastAsia="en-US"/>
              </w:rPr>
            </w:pPr>
            <w:ins w:id="22309"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23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11" w:author="Machado, Diana" w:date="2019-02-04T10:19:00Z"/>
                <w:rFonts w:ascii="Calibri" w:hAnsi="Calibri" w:cs="Calibri"/>
                <w:color w:val="000000"/>
                <w:sz w:val="16"/>
                <w:szCs w:val="16"/>
                <w:lang w:eastAsia="en-US"/>
              </w:rPr>
            </w:pPr>
            <w:ins w:id="22312" w:author="Machado, Diana" w:date="2019-02-04T10:19:00Z">
              <w:r w:rsidRPr="00D01C04">
                <w:rPr>
                  <w:rFonts w:ascii="Calibri" w:hAnsi="Calibri" w:cs="Calibri"/>
                  <w:color w:val="000000"/>
                  <w:sz w:val="16"/>
                  <w:szCs w:val="16"/>
                  <w:lang w:eastAsia="en-US"/>
                </w:rPr>
                <w:t>328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3" w:author="Machado, Diana" w:date="2019-02-04T10:19:00Z"/>
                <w:rFonts w:ascii="Calibri" w:hAnsi="Calibri" w:cs="Calibri"/>
                <w:color w:val="000000"/>
                <w:sz w:val="16"/>
                <w:szCs w:val="16"/>
                <w:lang w:eastAsia="en-US"/>
              </w:rPr>
            </w:pPr>
            <w:ins w:id="22314" w:author="Machado, Diana" w:date="2019-02-04T10:19:00Z">
              <w:r w:rsidRPr="00D01C04">
                <w:rPr>
                  <w:rFonts w:ascii="Calibri" w:hAnsi="Calibri" w:cs="Calibri"/>
                  <w:color w:val="000000"/>
                  <w:sz w:val="16"/>
                  <w:szCs w:val="16"/>
                  <w:lang w:eastAsia="en-US"/>
                </w:rPr>
                <w:t xml:space="preserve">45,647,0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5" w:author="Machado, Diana" w:date="2019-02-04T10:19:00Z"/>
                <w:rFonts w:ascii="Calibri" w:hAnsi="Calibri" w:cs="Calibri"/>
                <w:color w:val="000000"/>
                <w:sz w:val="16"/>
                <w:szCs w:val="16"/>
                <w:lang w:eastAsia="en-US"/>
              </w:rPr>
            </w:pPr>
            <w:ins w:id="22316" w:author="Machado, Diana" w:date="2019-02-04T10:19:00Z">
              <w:r w:rsidRPr="00D01C04">
                <w:rPr>
                  <w:rFonts w:ascii="Calibri" w:hAnsi="Calibri" w:cs="Calibri"/>
                  <w:color w:val="000000"/>
                  <w:sz w:val="16"/>
                  <w:szCs w:val="16"/>
                  <w:lang w:eastAsia="en-US"/>
                </w:rPr>
                <w:t>0.5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7" w:author="Machado, Diana" w:date="2019-02-04T10:19:00Z"/>
                <w:rFonts w:ascii="Calibri" w:hAnsi="Calibri" w:cs="Calibri"/>
                <w:color w:val="000000"/>
                <w:sz w:val="16"/>
                <w:szCs w:val="16"/>
                <w:lang w:eastAsia="en-US"/>
              </w:rPr>
            </w:pPr>
            <w:ins w:id="22318" w:author="Machado, Diana" w:date="2019-02-04T10:19:00Z">
              <w:r w:rsidRPr="00D01C04">
                <w:rPr>
                  <w:rFonts w:ascii="Calibri" w:hAnsi="Calibri" w:cs="Calibri"/>
                  <w:color w:val="000000"/>
                  <w:sz w:val="16"/>
                  <w:szCs w:val="16"/>
                  <w:lang w:eastAsia="en-US"/>
                </w:rPr>
                <w:t xml:space="preserve">14,091,9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9" w:author="Machado, Diana" w:date="2019-02-04T10:19:00Z"/>
                <w:rFonts w:ascii="Calibri" w:hAnsi="Calibri" w:cs="Calibri"/>
                <w:color w:val="000000"/>
                <w:sz w:val="16"/>
                <w:szCs w:val="16"/>
                <w:lang w:eastAsia="en-US"/>
              </w:rPr>
            </w:pPr>
            <w:ins w:id="22320"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1" w:author="Machado, Diana" w:date="2019-02-04T10:19:00Z"/>
                <w:rFonts w:ascii="Calibri" w:hAnsi="Calibri" w:cs="Calibri"/>
                <w:color w:val="000000"/>
                <w:sz w:val="16"/>
                <w:szCs w:val="16"/>
                <w:lang w:eastAsia="en-US"/>
              </w:rPr>
            </w:pPr>
            <w:ins w:id="223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3" w:author="Machado, Diana" w:date="2019-02-04T10:19:00Z"/>
                <w:rFonts w:ascii="Calibri" w:hAnsi="Calibri" w:cs="Calibri"/>
                <w:color w:val="000000"/>
                <w:sz w:val="16"/>
                <w:szCs w:val="16"/>
                <w:lang w:eastAsia="en-US"/>
              </w:rPr>
            </w:pPr>
            <w:ins w:id="223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5" w:author="Machado, Diana" w:date="2019-02-04T10:19:00Z"/>
                <w:rFonts w:ascii="Calibri" w:hAnsi="Calibri" w:cs="Calibri"/>
                <w:color w:val="000000"/>
                <w:sz w:val="16"/>
                <w:szCs w:val="16"/>
                <w:lang w:eastAsia="en-US"/>
              </w:rPr>
            </w:pPr>
            <w:ins w:id="22326" w:author="Machado, Diana" w:date="2019-02-04T10:19:00Z">
              <w:r w:rsidRPr="00D01C04">
                <w:rPr>
                  <w:rFonts w:ascii="Calibri" w:hAnsi="Calibri" w:cs="Calibri"/>
                  <w:color w:val="000000"/>
                  <w:sz w:val="16"/>
                  <w:szCs w:val="16"/>
                  <w:lang w:eastAsia="en-US"/>
                </w:rPr>
                <w:t xml:space="preserve">33,160,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7" w:author="Machado, Diana" w:date="2019-02-04T10:19:00Z"/>
                <w:rFonts w:ascii="Calibri" w:hAnsi="Calibri" w:cs="Calibri"/>
                <w:color w:val="000000"/>
                <w:sz w:val="16"/>
                <w:szCs w:val="16"/>
                <w:lang w:eastAsia="en-US"/>
              </w:rPr>
            </w:pPr>
            <w:ins w:id="22328"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29" w:author="Machado, Diana" w:date="2019-02-04T10:19:00Z"/>
                <w:rFonts w:ascii="Calibri" w:hAnsi="Calibri" w:cs="Calibri"/>
                <w:color w:val="000000"/>
                <w:sz w:val="16"/>
                <w:szCs w:val="16"/>
                <w:lang w:eastAsia="en-US"/>
              </w:rPr>
            </w:pPr>
            <w:ins w:id="22330" w:author="Machado, Diana" w:date="2019-02-04T10:19:00Z">
              <w:r w:rsidRPr="00D01C04">
                <w:rPr>
                  <w:rFonts w:ascii="Calibri" w:hAnsi="Calibri" w:cs="Calibri"/>
                  <w:color w:val="000000"/>
                  <w:sz w:val="16"/>
                  <w:szCs w:val="16"/>
                  <w:lang w:eastAsia="en-US"/>
                </w:rPr>
                <w:t xml:space="preserve">92,899,0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1" w:author="Machado, Diana" w:date="2019-02-04T10:19:00Z"/>
                <w:rFonts w:ascii="Calibri" w:hAnsi="Calibri" w:cs="Calibri"/>
                <w:color w:val="000000"/>
                <w:sz w:val="16"/>
                <w:szCs w:val="16"/>
                <w:lang w:eastAsia="en-US"/>
              </w:rPr>
            </w:pPr>
            <w:ins w:id="22332"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23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4" w:author="Machado, Diana" w:date="2019-02-04T10:19:00Z"/>
                <w:rFonts w:ascii="Calibri" w:hAnsi="Calibri" w:cs="Calibri"/>
                <w:color w:val="000000"/>
                <w:sz w:val="16"/>
                <w:szCs w:val="16"/>
                <w:lang w:eastAsia="en-US"/>
              </w:rPr>
            </w:pPr>
            <w:ins w:id="22335" w:author="Machado, Diana" w:date="2019-02-04T10:19:00Z">
              <w:r w:rsidRPr="00D01C04">
                <w:rPr>
                  <w:rFonts w:ascii="Calibri" w:hAnsi="Calibri" w:cs="Calibri"/>
                  <w:color w:val="000000"/>
                  <w:sz w:val="16"/>
                  <w:szCs w:val="16"/>
                  <w:lang w:eastAsia="en-US"/>
                </w:rPr>
                <w:t>328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36" w:author="Machado, Diana" w:date="2019-02-04T10:19:00Z"/>
                <w:rFonts w:ascii="Calibri" w:hAnsi="Calibri" w:cs="Calibri"/>
                <w:color w:val="000000"/>
                <w:sz w:val="16"/>
                <w:szCs w:val="16"/>
                <w:lang w:eastAsia="en-US"/>
              </w:rPr>
            </w:pPr>
            <w:ins w:id="22337" w:author="Machado, Diana" w:date="2019-02-04T10:19:00Z">
              <w:r w:rsidRPr="00D01C04">
                <w:rPr>
                  <w:rFonts w:ascii="Calibri" w:hAnsi="Calibri" w:cs="Calibri"/>
                  <w:color w:val="000000"/>
                  <w:sz w:val="16"/>
                  <w:szCs w:val="16"/>
                  <w:lang w:eastAsia="en-US"/>
                </w:rPr>
                <w:t xml:space="preserve">39,049,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38" w:author="Machado, Diana" w:date="2019-02-04T10:19:00Z"/>
                <w:rFonts w:ascii="Calibri" w:hAnsi="Calibri" w:cs="Calibri"/>
                <w:color w:val="000000"/>
                <w:sz w:val="16"/>
                <w:szCs w:val="16"/>
                <w:lang w:eastAsia="en-US"/>
              </w:rPr>
            </w:pPr>
            <w:ins w:id="22339"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0" w:author="Machado, Diana" w:date="2019-02-04T10:19:00Z"/>
                <w:rFonts w:ascii="Calibri" w:hAnsi="Calibri" w:cs="Calibri"/>
                <w:color w:val="000000"/>
                <w:sz w:val="16"/>
                <w:szCs w:val="16"/>
                <w:lang w:eastAsia="en-US"/>
              </w:rPr>
            </w:pPr>
            <w:ins w:id="22341" w:author="Machado, Diana" w:date="2019-02-04T10:19:00Z">
              <w:r w:rsidRPr="00D01C04">
                <w:rPr>
                  <w:rFonts w:ascii="Calibri" w:hAnsi="Calibri" w:cs="Calibri"/>
                  <w:color w:val="000000"/>
                  <w:sz w:val="16"/>
                  <w:szCs w:val="16"/>
                  <w:lang w:eastAsia="en-US"/>
                </w:rPr>
                <w:t xml:space="preserve">1,222,3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2" w:author="Machado, Diana" w:date="2019-02-04T10:19:00Z"/>
                <w:rFonts w:ascii="Calibri" w:hAnsi="Calibri" w:cs="Calibri"/>
                <w:color w:val="000000"/>
                <w:sz w:val="16"/>
                <w:szCs w:val="16"/>
                <w:lang w:eastAsia="en-US"/>
              </w:rPr>
            </w:pPr>
            <w:ins w:id="2234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4" w:author="Machado, Diana" w:date="2019-02-04T10:19:00Z"/>
                <w:rFonts w:ascii="Calibri" w:hAnsi="Calibri" w:cs="Calibri"/>
                <w:color w:val="000000"/>
                <w:sz w:val="16"/>
                <w:szCs w:val="16"/>
                <w:lang w:eastAsia="en-US"/>
              </w:rPr>
            </w:pPr>
            <w:ins w:id="223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6" w:author="Machado, Diana" w:date="2019-02-04T10:19:00Z"/>
                <w:rFonts w:ascii="Calibri" w:hAnsi="Calibri" w:cs="Calibri"/>
                <w:color w:val="000000"/>
                <w:sz w:val="16"/>
                <w:szCs w:val="16"/>
                <w:lang w:eastAsia="en-US"/>
              </w:rPr>
            </w:pPr>
            <w:ins w:id="223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8" w:author="Machado, Diana" w:date="2019-02-04T10:19:00Z"/>
                <w:rFonts w:ascii="Calibri" w:hAnsi="Calibri" w:cs="Calibri"/>
                <w:color w:val="000000"/>
                <w:sz w:val="16"/>
                <w:szCs w:val="16"/>
                <w:lang w:eastAsia="en-US"/>
              </w:rPr>
            </w:pPr>
            <w:ins w:id="22349" w:author="Machado, Diana" w:date="2019-02-04T10:19:00Z">
              <w:r w:rsidRPr="00D01C04">
                <w:rPr>
                  <w:rFonts w:ascii="Calibri" w:hAnsi="Calibri" w:cs="Calibri"/>
                  <w:color w:val="000000"/>
                  <w:sz w:val="16"/>
                  <w:szCs w:val="16"/>
                  <w:lang w:eastAsia="en-US"/>
                </w:rPr>
                <w:t xml:space="preserve">39,449,1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50" w:author="Machado, Diana" w:date="2019-02-04T10:19:00Z"/>
                <w:rFonts w:ascii="Calibri" w:hAnsi="Calibri" w:cs="Calibri"/>
                <w:color w:val="000000"/>
                <w:sz w:val="16"/>
                <w:szCs w:val="16"/>
                <w:lang w:eastAsia="en-US"/>
              </w:rPr>
            </w:pPr>
            <w:ins w:id="22351"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52" w:author="Machado, Diana" w:date="2019-02-04T10:19:00Z"/>
                <w:rFonts w:ascii="Calibri" w:hAnsi="Calibri" w:cs="Calibri"/>
                <w:color w:val="000000"/>
                <w:sz w:val="16"/>
                <w:szCs w:val="16"/>
                <w:lang w:eastAsia="en-US"/>
              </w:rPr>
            </w:pPr>
            <w:ins w:id="22353" w:author="Machado, Diana" w:date="2019-02-04T10:19:00Z">
              <w:r w:rsidRPr="00D01C04">
                <w:rPr>
                  <w:rFonts w:ascii="Calibri" w:hAnsi="Calibri" w:cs="Calibri"/>
                  <w:color w:val="000000"/>
                  <w:sz w:val="16"/>
                  <w:szCs w:val="16"/>
                  <w:lang w:eastAsia="en-US"/>
                </w:rPr>
                <w:t xml:space="preserve">79,720,5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54" w:author="Machado, Diana" w:date="2019-02-04T10:19:00Z"/>
                <w:rFonts w:ascii="Calibri" w:hAnsi="Calibri" w:cs="Calibri"/>
                <w:color w:val="000000"/>
                <w:sz w:val="16"/>
                <w:szCs w:val="16"/>
                <w:lang w:eastAsia="en-US"/>
              </w:rPr>
            </w:pPr>
            <w:ins w:id="22355"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23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57" w:author="Machado, Diana" w:date="2019-02-04T10:19:00Z"/>
                <w:rFonts w:ascii="Calibri" w:hAnsi="Calibri" w:cs="Calibri"/>
                <w:color w:val="000000"/>
                <w:sz w:val="16"/>
                <w:szCs w:val="16"/>
                <w:lang w:eastAsia="en-US"/>
              </w:rPr>
            </w:pPr>
            <w:ins w:id="22358" w:author="Machado, Diana" w:date="2019-02-04T10:19:00Z">
              <w:r w:rsidRPr="00D01C04">
                <w:rPr>
                  <w:rFonts w:ascii="Calibri" w:hAnsi="Calibri" w:cs="Calibri"/>
                  <w:color w:val="000000"/>
                  <w:sz w:val="16"/>
                  <w:szCs w:val="16"/>
                  <w:lang w:eastAsia="en-US"/>
                </w:rPr>
                <w:t>328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59" w:author="Machado, Diana" w:date="2019-02-04T10:19:00Z"/>
                <w:rFonts w:ascii="Calibri" w:hAnsi="Calibri" w:cs="Calibri"/>
                <w:color w:val="000000"/>
                <w:sz w:val="16"/>
                <w:szCs w:val="16"/>
                <w:lang w:eastAsia="en-US"/>
              </w:rPr>
            </w:pPr>
            <w:ins w:id="22360" w:author="Machado, Diana" w:date="2019-02-04T10:19:00Z">
              <w:r w:rsidRPr="00D01C04">
                <w:rPr>
                  <w:rFonts w:ascii="Calibri" w:hAnsi="Calibri" w:cs="Calibri"/>
                  <w:color w:val="000000"/>
                  <w:sz w:val="16"/>
                  <w:szCs w:val="16"/>
                  <w:lang w:eastAsia="en-US"/>
                </w:rPr>
                <w:t xml:space="preserve">22,278,98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1" w:author="Machado, Diana" w:date="2019-02-04T10:19:00Z"/>
                <w:rFonts w:ascii="Calibri" w:hAnsi="Calibri" w:cs="Calibri"/>
                <w:color w:val="000000"/>
                <w:sz w:val="16"/>
                <w:szCs w:val="16"/>
                <w:lang w:eastAsia="en-US"/>
              </w:rPr>
            </w:pPr>
            <w:ins w:id="22362"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3" w:author="Machado, Diana" w:date="2019-02-04T10:19:00Z"/>
                <w:rFonts w:ascii="Calibri" w:hAnsi="Calibri" w:cs="Calibri"/>
                <w:color w:val="000000"/>
                <w:sz w:val="16"/>
                <w:szCs w:val="16"/>
                <w:lang w:eastAsia="en-US"/>
              </w:rPr>
            </w:pPr>
            <w:ins w:id="22364" w:author="Machado, Diana" w:date="2019-02-04T10:19:00Z">
              <w:r w:rsidRPr="00D01C04">
                <w:rPr>
                  <w:rFonts w:ascii="Calibri" w:hAnsi="Calibri" w:cs="Calibri"/>
                  <w:color w:val="000000"/>
                  <w:sz w:val="16"/>
                  <w:szCs w:val="16"/>
                  <w:lang w:eastAsia="en-US"/>
                </w:rPr>
                <w:t xml:space="preserve">11,004,0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5" w:author="Machado, Diana" w:date="2019-02-04T10:19:00Z"/>
                <w:rFonts w:ascii="Calibri" w:hAnsi="Calibri" w:cs="Calibri"/>
                <w:color w:val="000000"/>
                <w:sz w:val="16"/>
                <w:szCs w:val="16"/>
                <w:lang w:eastAsia="en-US"/>
              </w:rPr>
            </w:pPr>
            <w:ins w:id="2236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7" w:author="Machado, Diana" w:date="2019-02-04T10:19:00Z"/>
                <w:rFonts w:ascii="Calibri" w:hAnsi="Calibri" w:cs="Calibri"/>
                <w:color w:val="000000"/>
                <w:sz w:val="16"/>
                <w:szCs w:val="16"/>
                <w:lang w:eastAsia="en-US"/>
              </w:rPr>
            </w:pPr>
            <w:ins w:id="223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9" w:author="Machado, Diana" w:date="2019-02-04T10:19:00Z"/>
                <w:rFonts w:ascii="Calibri" w:hAnsi="Calibri" w:cs="Calibri"/>
                <w:color w:val="000000"/>
                <w:sz w:val="16"/>
                <w:szCs w:val="16"/>
                <w:lang w:eastAsia="en-US"/>
              </w:rPr>
            </w:pPr>
            <w:ins w:id="223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1" w:author="Machado, Diana" w:date="2019-02-04T10:19:00Z"/>
                <w:rFonts w:ascii="Calibri" w:hAnsi="Calibri" w:cs="Calibri"/>
                <w:color w:val="000000"/>
                <w:sz w:val="16"/>
                <w:szCs w:val="16"/>
                <w:lang w:eastAsia="en-US"/>
              </w:rPr>
            </w:pPr>
            <w:ins w:id="22372" w:author="Machado, Diana" w:date="2019-02-04T10:19:00Z">
              <w:r w:rsidRPr="00D01C04">
                <w:rPr>
                  <w:rFonts w:ascii="Calibri" w:hAnsi="Calibri" w:cs="Calibri"/>
                  <w:color w:val="000000"/>
                  <w:sz w:val="16"/>
                  <w:szCs w:val="16"/>
                  <w:lang w:eastAsia="en-US"/>
                </w:rPr>
                <w:t xml:space="preserve">22,472,9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3" w:author="Machado, Diana" w:date="2019-02-04T10:19:00Z"/>
                <w:rFonts w:ascii="Calibri" w:hAnsi="Calibri" w:cs="Calibri"/>
                <w:color w:val="000000"/>
                <w:sz w:val="16"/>
                <w:szCs w:val="16"/>
                <w:lang w:eastAsia="en-US"/>
              </w:rPr>
            </w:pPr>
            <w:ins w:id="22374"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75" w:author="Machado, Diana" w:date="2019-02-04T10:19:00Z"/>
                <w:rFonts w:ascii="Calibri" w:hAnsi="Calibri" w:cs="Calibri"/>
                <w:color w:val="000000"/>
                <w:sz w:val="16"/>
                <w:szCs w:val="16"/>
                <w:lang w:eastAsia="en-US"/>
              </w:rPr>
            </w:pPr>
            <w:ins w:id="22376" w:author="Machado, Diana" w:date="2019-02-04T10:19:00Z">
              <w:r w:rsidRPr="00D01C04">
                <w:rPr>
                  <w:rFonts w:ascii="Calibri" w:hAnsi="Calibri" w:cs="Calibri"/>
                  <w:color w:val="000000"/>
                  <w:sz w:val="16"/>
                  <w:szCs w:val="16"/>
                  <w:lang w:eastAsia="en-US"/>
                </w:rPr>
                <w:t xml:space="preserve">55,756,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77" w:author="Machado, Diana" w:date="2019-02-04T10:19:00Z"/>
                <w:rFonts w:ascii="Calibri" w:hAnsi="Calibri" w:cs="Calibri"/>
                <w:color w:val="000000"/>
                <w:sz w:val="16"/>
                <w:szCs w:val="16"/>
                <w:lang w:eastAsia="en-US"/>
              </w:rPr>
            </w:pPr>
            <w:ins w:id="22378"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23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80" w:author="Machado, Diana" w:date="2019-02-04T10:19:00Z"/>
                <w:rFonts w:ascii="Calibri" w:hAnsi="Calibri" w:cs="Calibri"/>
                <w:color w:val="000000"/>
                <w:sz w:val="16"/>
                <w:szCs w:val="16"/>
                <w:lang w:eastAsia="en-US"/>
              </w:rPr>
            </w:pPr>
            <w:ins w:id="22381" w:author="Machado, Diana" w:date="2019-02-04T10:19:00Z">
              <w:r w:rsidRPr="00D01C04">
                <w:rPr>
                  <w:rFonts w:ascii="Calibri" w:hAnsi="Calibri" w:cs="Calibri"/>
                  <w:color w:val="000000"/>
                  <w:sz w:val="16"/>
                  <w:szCs w:val="16"/>
                  <w:lang w:eastAsia="en-US"/>
                </w:rPr>
                <w:t>328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2" w:author="Machado, Diana" w:date="2019-02-04T10:19:00Z"/>
                <w:rFonts w:ascii="Calibri" w:hAnsi="Calibri" w:cs="Calibri"/>
                <w:color w:val="000000"/>
                <w:sz w:val="16"/>
                <w:szCs w:val="16"/>
                <w:lang w:eastAsia="en-US"/>
              </w:rPr>
            </w:pPr>
            <w:ins w:id="22383" w:author="Machado, Diana" w:date="2019-02-04T10:19:00Z">
              <w:r w:rsidRPr="00D01C04">
                <w:rPr>
                  <w:rFonts w:ascii="Calibri" w:hAnsi="Calibri" w:cs="Calibri"/>
                  <w:color w:val="000000"/>
                  <w:sz w:val="16"/>
                  <w:szCs w:val="16"/>
                  <w:lang w:eastAsia="en-US"/>
                </w:rPr>
                <w:t xml:space="preserve">83,732,3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4" w:author="Machado, Diana" w:date="2019-02-04T10:19:00Z"/>
                <w:rFonts w:ascii="Calibri" w:hAnsi="Calibri" w:cs="Calibri"/>
                <w:color w:val="000000"/>
                <w:sz w:val="16"/>
                <w:szCs w:val="16"/>
                <w:lang w:eastAsia="en-US"/>
              </w:rPr>
            </w:pPr>
            <w:ins w:id="22385" w:author="Machado, Diana" w:date="2019-02-04T10:19:00Z">
              <w:r w:rsidRPr="00D01C04">
                <w:rPr>
                  <w:rFonts w:ascii="Calibri" w:hAnsi="Calibri" w:cs="Calibri"/>
                  <w:color w:val="000000"/>
                  <w:sz w:val="16"/>
                  <w:szCs w:val="16"/>
                  <w:lang w:eastAsia="en-US"/>
                </w:rPr>
                <w:t>1.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6" w:author="Machado, Diana" w:date="2019-02-04T10:19:00Z"/>
                <w:rFonts w:ascii="Calibri" w:hAnsi="Calibri" w:cs="Calibri"/>
                <w:color w:val="000000"/>
                <w:sz w:val="16"/>
                <w:szCs w:val="16"/>
                <w:lang w:eastAsia="en-US"/>
              </w:rPr>
            </w:pPr>
            <w:ins w:id="22387" w:author="Machado, Diana" w:date="2019-02-04T10:19:00Z">
              <w:r w:rsidRPr="00D01C04">
                <w:rPr>
                  <w:rFonts w:ascii="Calibri" w:hAnsi="Calibri" w:cs="Calibri"/>
                  <w:color w:val="000000"/>
                  <w:sz w:val="16"/>
                  <w:szCs w:val="16"/>
                  <w:lang w:eastAsia="en-US"/>
                </w:rPr>
                <w:t xml:space="preserve">25,766,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8" w:author="Machado, Diana" w:date="2019-02-04T10:19:00Z"/>
                <w:rFonts w:ascii="Calibri" w:hAnsi="Calibri" w:cs="Calibri"/>
                <w:color w:val="000000"/>
                <w:sz w:val="16"/>
                <w:szCs w:val="16"/>
                <w:lang w:eastAsia="en-US"/>
              </w:rPr>
            </w:pPr>
            <w:ins w:id="22389"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0" w:author="Machado, Diana" w:date="2019-02-04T10:19:00Z"/>
                <w:rFonts w:ascii="Calibri" w:hAnsi="Calibri" w:cs="Calibri"/>
                <w:color w:val="000000"/>
                <w:sz w:val="16"/>
                <w:szCs w:val="16"/>
                <w:lang w:eastAsia="en-US"/>
              </w:rPr>
            </w:pPr>
            <w:ins w:id="223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2" w:author="Machado, Diana" w:date="2019-02-04T10:19:00Z"/>
                <w:rFonts w:ascii="Calibri" w:hAnsi="Calibri" w:cs="Calibri"/>
                <w:color w:val="000000"/>
                <w:sz w:val="16"/>
                <w:szCs w:val="16"/>
                <w:lang w:eastAsia="en-US"/>
              </w:rPr>
            </w:pPr>
            <w:ins w:id="223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4" w:author="Machado, Diana" w:date="2019-02-04T10:19:00Z"/>
                <w:rFonts w:ascii="Calibri" w:hAnsi="Calibri" w:cs="Calibri"/>
                <w:color w:val="000000"/>
                <w:sz w:val="16"/>
                <w:szCs w:val="16"/>
                <w:lang w:eastAsia="en-US"/>
              </w:rPr>
            </w:pPr>
            <w:ins w:id="22395" w:author="Machado, Diana" w:date="2019-02-04T10:19:00Z">
              <w:r w:rsidRPr="00D01C04">
                <w:rPr>
                  <w:rFonts w:ascii="Calibri" w:hAnsi="Calibri" w:cs="Calibri"/>
                  <w:color w:val="000000"/>
                  <w:sz w:val="16"/>
                  <w:szCs w:val="16"/>
                  <w:lang w:eastAsia="en-US"/>
                </w:rPr>
                <w:t xml:space="preserve">60,761,87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6" w:author="Machado, Diana" w:date="2019-02-04T10:19:00Z"/>
                <w:rFonts w:ascii="Calibri" w:hAnsi="Calibri" w:cs="Calibri"/>
                <w:color w:val="000000"/>
                <w:sz w:val="16"/>
                <w:szCs w:val="16"/>
                <w:lang w:eastAsia="en-US"/>
              </w:rPr>
            </w:pPr>
            <w:ins w:id="22397" w:author="Machado, Diana" w:date="2019-02-04T10:19:00Z">
              <w:r w:rsidRPr="00D01C04">
                <w:rPr>
                  <w:rFonts w:ascii="Calibri" w:hAnsi="Calibri" w:cs="Calibri"/>
                  <w:color w:val="000000"/>
                  <w:sz w:val="16"/>
                  <w:szCs w:val="16"/>
                  <w:lang w:eastAsia="en-US"/>
                </w:rPr>
                <w:t>0.4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98" w:author="Machado, Diana" w:date="2019-02-04T10:19:00Z"/>
                <w:rFonts w:ascii="Calibri" w:hAnsi="Calibri" w:cs="Calibri"/>
                <w:color w:val="000000"/>
                <w:sz w:val="16"/>
                <w:szCs w:val="16"/>
                <w:lang w:eastAsia="en-US"/>
              </w:rPr>
            </w:pPr>
            <w:ins w:id="22399" w:author="Machado, Diana" w:date="2019-02-04T10:19:00Z">
              <w:r w:rsidRPr="00D01C04">
                <w:rPr>
                  <w:rFonts w:ascii="Calibri" w:hAnsi="Calibri" w:cs="Calibri"/>
                  <w:color w:val="000000"/>
                  <w:sz w:val="16"/>
                  <w:szCs w:val="16"/>
                  <w:lang w:eastAsia="en-US"/>
                </w:rPr>
                <w:t xml:space="preserve">170,260,3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0" w:author="Machado, Diana" w:date="2019-02-04T10:19:00Z"/>
                <w:rFonts w:ascii="Calibri" w:hAnsi="Calibri" w:cs="Calibri"/>
                <w:color w:val="000000"/>
                <w:sz w:val="16"/>
                <w:szCs w:val="16"/>
                <w:lang w:eastAsia="en-US"/>
              </w:rPr>
            </w:pPr>
            <w:ins w:id="22401" w:author="Machado, Diana" w:date="2019-02-04T10:19:00Z">
              <w:r w:rsidRPr="00D01C04">
                <w:rPr>
                  <w:rFonts w:ascii="Calibri" w:hAnsi="Calibri" w:cs="Calibri"/>
                  <w:color w:val="000000"/>
                  <w:sz w:val="16"/>
                  <w:szCs w:val="16"/>
                  <w:lang w:eastAsia="en-US"/>
                </w:rPr>
                <w:t>0.47%</w:t>
              </w:r>
            </w:ins>
          </w:p>
        </w:tc>
      </w:tr>
      <w:tr w:rsidR="00CA5085" w:rsidRPr="00D01C04" w:rsidTr="00331AF4">
        <w:trPr>
          <w:trHeight w:hRule="exact" w:val="216"/>
          <w:ins w:id="224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3" w:author="Machado, Diana" w:date="2019-02-04T10:19:00Z"/>
                <w:rFonts w:ascii="Calibri" w:hAnsi="Calibri" w:cs="Calibri"/>
                <w:color w:val="000000"/>
                <w:sz w:val="16"/>
                <w:szCs w:val="16"/>
                <w:lang w:eastAsia="en-US"/>
              </w:rPr>
            </w:pPr>
            <w:ins w:id="22404" w:author="Machado, Diana" w:date="2019-02-04T10:19:00Z">
              <w:r w:rsidRPr="00D01C04">
                <w:rPr>
                  <w:rFonts w:ascii="Calibri" w:hAnsi="Calibri" w:cs="Calibri"/>
                  <w:color w:val="000000"/>
                  <w:sz w:val="16"/>
                  <w:szCs w:val="16"/>
                  <w:lang w:eastAsia="en-US"/>
                </w:rPr>
                <w:t>328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05" w:author="Machado, Diana" w:date="2019-02-04T10:19:00Z"/>
                <w:rFonts w:ascii="Calibri" w:hAnsi="Calibri" w:cs="Calibri"/>
                <w:color w:val="000000"/>
                <w:sz w:val="16"/>
                <w:szCs w:val="16"/>
                <w:lang w:eastAsia="en-US"/>
              </w:rPr>
            </w:pPr>
            <w:ins w:id="22406" w:author="Machado, Diana" w:date="2019-02-04T10:19:00Z">
              <w:r w:rsidRPr="00D01C04">
                <w:rPr>
                  <w:rFonts w:ascii="Calibri" w:hAnsi="Calibri" w:cs="Calibri"/>
                  <w:color w:val="000000"/>
                  <w:sz w:val="16"/>
                  <w:szCs w:val="16"/>
                  <w:lang w:eastAsia="en-US"/>
                </w:rPr>
                <w:t xml:space="preserve">13,602,5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07" w:author="Machado, Diana" w:date="2019-02-04T10:19:00Z"/>
                <w:rFonts w:ascii="Calibri" w:hAnsi="Calibri" w:cs="Calibri"/>
                <w:color w:val="000000"/>
                <w:sz w:val="16"/>
                <w:szCs w:val="16"/>
                <w:lang w:eastAsia="en-US"/>
              </w:rPr>
            </w:pPr>
            <w:ins w:id="22408"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09" w:author="Machado, Diana" w:date="2019-02-04T10:19:00Z"/>
                <w:rFonts w:ascii="Calibri" w:hAnsi="Calibri" w:cs="Calibri"/>
                <w:color w:val="000000"/>
                <w:sz w:val="16"/>
                <w:szCs w:val="16"/>
                <w:lang w:eastAsia="en-US"/>
              </w:rPr>
            </w:pPr>
            <w:ins w:id="22410" w:author="Machado, Diana" w:date="2019-02-04T10:19:00Z">
              <w:r w:rsidRPr="00D01C04">
                <w:rPr>
                  <w:rFonts w:ascii="Calibri" w:hAnsi="Calibri" w:cs="Calibri"/>
                  <w:color w:val="000000"/>
                  <w:sz w:val="16"/>
                  <w:szCs w:val="16"/>
                  <w:lang w:eastAsia="en-US"/>
                </w:rPr>
                <w:t xml:space="preserve">8,789,6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1" w:author="Machado, Diana" w:date="2019-02-04T10:19:00Z"/>
                <w:rFonts w:ascii="Calibri" w:hAnsi="Calibri" w:cs="Calibri"/>
                <w:color w:val="000000"/>
                <w:sz w:val="16"/>
                <w:szCs w:val="16"/>
                <w:lang w:eastAsia="en-US"/>
              </w:rPr>
            </w:pPr>
            <w:ins w:id="22412"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3" w:author="Machado, Diana" w:date="2019-02-04T10:19:00Z"/>
                <w:rFonts w:ascii="Calibri" w:hAnsi="Calibri" w:cs="Calibri"/>
                <w:color w:val="000000"/>
                <w:sz w:val="16"/>
                <w:szCs w:val="16"/>
                <w:lang w:eastAsia="en-US"/>
              </w:rPr>
            </w:pPr>
            <w:ins w:id="224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5" w:author="Machado, Diana" w:date="2019-02-04T10:19:00Z"/>
                <w:rFonts w:ascii="Calibri" w:hAnsi="Calibri" w:cs="Calibri"/>
                <w:color w:val="000000"/>
                <w:sz w:val="16"/>
                <w:szCs w:val="16"/>
                <w:lang w:eastAsia="en-US"/>
              </w:rPr>
            </w:pPr>
            <w:ins w:id="224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7" w:author="Machado, Diana" w:date="2019-02-04T10:19:00Z"/>
                <w:rFonts w:ascii="Calibri" w:hAnsi="Calibri" w:cs="Calibri"/>
                <w:color w:val="000000"/>
                <w:sz w:val="16"/>
                <w:szCs w:val="16"/>
                <w:lang w:eastAsia="en-US"/>
              </w:rPr>
            </w:pPr>
            <w:ins w:id="22418" w:author="Machado, Diana" w:date="2019-02-04T10:19:00Z">
              <w:r w:rsidRPr="00D01C04">
                <w:rPr>
                  <w:rFonts w:ascii="Calibri" w:hAnsi="Calibri" w:cs="Calibri"/>
                  <w:color w:val="000000"/>
                  <w:sz w:val="16"/>
                  <w:szCs w:val="16"/>
                  <w:lang w:eastAsia="en-US"/>
                </w:rPr>
                <w:t xml:space="preserve">10,450,2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9" w:author="Machado, Diana" w:date="2019-02-04T10:19:00Z"/>
                <w:rFonts w:ascii="Calibri" w:hAnsi="Calibri" w:cs="Calibri"/>
                <w:color w:val="000000"/>
                <w:sz w:val="16"/>
                <w:szCs w:val="16"/>
                <w:lang w:eastAsia="en-US"/>
              </w:rPr>
            </w:pPr>
            <w:ins w:id="22420"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1" w:author="Machado, Diana" w:date="2019-02-04T10:19:00Z"/>
                <w:rFonts w:ascii="Calibri" w:hAnsi="Calibri" w:cs="Calibri"/>
                <w:color w:val="000000"/>
                <w:sz w:val="16"/>
                <w:szCs w:val="16"/>
                <w:lang w:eastAsia="en-US"/>
              </w:rPr>
            </w:pPr>
            <w:ins w:id="22422" w:author="Machado, Diana" w:date="2019-02-04T10:19:00Z">
              <w:r w:rsidRPr="00D01C04">
                <w:rPr>
                  <w:rFonts w:ascii="Calibri" w:hAnsi="Calibri" w:cs="Calibri"/>
                  <w:color w:val="000000"/>
                  <w:sz w:val="16"/>
                  <w:szCs w:val="16"/>
                  <w:lang w:eastAsia="en-US"/>
                </w:rPr>
                <w:t xml:space="preserve">32,842,4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3" w:author="Machado, Diana" w:date="2019-02-04T10:19:00Z"/>
                <w:rFonts w:ascii="Calibri" w:hAnsi="Calibri" w:cs="Calibri"/>
                <w:color w:val="000000"/>
                <w:sz w:val="16"/>
                <w:szCs w:val="16"/>
                <w:lang w:eastAsia="en-US"/>
              </w:rPr>
            </w:pPr>
            <w:ins w:id="2242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24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6" w:author="Machado, Diana" w:date="2019-02-04T10:19:00Z"/>
                <w:rFonts w:ascii="Calibri" w:hAnsi="Calibri" w:cs="Calibri"/>
                <w:color w:val="000000"/>
                <w:sz w:val="16"/>
                <w:szCs w:val="16"/>
                <w:lang w:eastAsia="en-US"/>
              </w:rPr>
            </w:pPr>
            <w:ins w:id="22427" w:author="Machado, Diana" w:date="2019-02-04T10:19:00Z">
              <w:r w:rsidRPr="00D01C04">
                <w:rPr>
                  <w:rFonts w:ascii="Calibri" w:hAnsi="Calibri" w:cs="Calibri"/>
                  <w:color w:val="000000"/>
                  <w:sz w:val="16"/>
                  <w:szCs w:val="16"/>
                  <w:lang w:eastAsia="en-US"/>
                </w:rPr>
                <w:t>328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28" w:author="Machado, Diana" w:date="2019-02-04T10:19:00Z"/>
                <w:rFonts w:ascii="Calibri" w:hAnsi="Calibri" w:cs="Calibri"/>
                <w:color w:val="000000"/>
                <w:sz w:val="16"/>
                <w:szCs w:val="16"/>
                <w:lang w:eastAsia="en-US"/>
              </w:rPr>
            </w:pPr>
            <w:ins w:id="22429" w:author="Machado, Diana" w:date="2019-02-04T10:19:00Z">
              <w:r w:rsidRPr="00D01C04">
                <w:rPr>
                  <w:rFonts w:ascii="Calibri" w:hAnsi="Calibri" w:cs="Calibri"/>
                  <w:color w:val="000000"/>
                  <w:sz w:val="16"/>
                  <w:szCs w:val="16"/>
                  <w:lang w:eastAsia="en-US"/>
                </w:rPr>
                <w:t xml:space="preserve">3,101,7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0" w:author="Machado, Diana" w:date="2019-02-04T10:19:00Z"/>
                <w:rFonts w:ascii="Calibri" w:hAnsi="Calibri" w:cs="Calibri"/>
                <w:color w:val="000000"/>
                <w:sz w:val="16"/>
                <w:szCs w:val="16"/>
                <w:lang w:eastAsia="en-US"/>
              </w:rPr>
            </w:pPr>
            <w:ins w:id="22431"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2" w:author="Machado, Diana" w:date="2019-02-04T10:19:00Z"/>
                <w:rFonts w:ascii="Calibri" w:hAnsi="Calibri" w:cs="Calibri"/>
                <w:color w:val="000000"/>
                <w:sz w:val="16"/>
                <w:szCs w:val="16"/>
                <w:lang w:eastAsia="en-US"/>
              </w:rPr>
            </w:pPr>
            <w:ins w:id="22433" w:author="Machado, Diana" w:date="2019-02-04T10:19:00Z">
              <w:r w:rsidRPr="00D01C04">
                <w:rPr>
                  <w:rFonts w:ascii="Calibri" w:hAnsi="Calibri" w:cs="Calibri"/>
                  <w:color w:val="000000"/>
                  <w:sz w:val="16"/>
                  <w:szCs w:val="16"/>
                  <w:lang w:eastAsia="en-US"/>
                </w:rPr>
                <w:t xml:space="preserve">1,702,2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4" w:author="Machado, Diana" w:date="2019-02-04T10:19:00Z"/>
                <w:rFonts w:ascii="Calibri" w:hAnsi="Calibri" w:cs="Calibri"/>
                <w:color w:val="000000"/>
                <w:sz w:val="16"/>
                <w:szCs w:val="16"/>
                <w:lang w:eastAsia="en-US"/>
              </w:rPr>
            </w:pPr>
            <w:ins w:id="2243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6" w:author="Machado, Diana" w:date="2019-02-04T10:19:00Z"/>
                <w:rFonts w:ascii="Calibri" w:hAnsi="Calibri" w:cs="Calibri"/>
                <w:color w:val="000000"/>
                <w:sz w:val="16"/>
                <w:szCs w:val="16"/>
                <w:lang w:eastAsia="en-US"/>
              </w:rPr>
            </w:pPr>
            <w:ins w:id="224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8" w:author="Machado, Diana" w:date="2019-02-04T10:19:00Z"/>
                <w:rFonts w:ascii="Calibri" w:hAnsi="Calibri" w:cs="Calibri"/>
                <w:color w:val="000000"/>
                <w:sz w:val="16"/>
                <w:szCs w:val="16"/>
                <w:lang w:eastAsia="en-US"/>
              </w:rPr>
            </w:pPr>
            <w:ins w:id="224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0" w:author="Machado, Diana" w:date="2019-02-04T10:19:00Z"/>
                <w:rFonts w:ascii="Calibri" w:hAnsi="Calibri" w:cs="Calibri"/>
                <w:color w:val="000000"/>
                <w:sz w:val="16"/>
                <w:szCs w:val="16"/>
                <w:lang w:eastAsia="en-US"/>
              </w:rPr>
            </w:pPr>
            <w:ins w:id="22441" w:author="Machado, Diana" w:date="2019-02-04T10:19:00Z">
              <w:r w:rsidRPr="00D01C04">
                <w:rPr>
                  <w:rFonts w:ascii="Calibri" w:hAnsi="Calibri" w:cs="Calibri"/>
                  <w:color w:val="000000"/>
                  <w:sz w:val="16"/>
                  <w:szCs w:val="16"/>
                  <w:lang w:eastAsia="en-US"/>
                </w:rPr>
                <w:t xml:space="preserve">2,365,7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2" w:author="Machado, Diana" w:date="2019-02-04T10:19:00Z"/>
                <w:rFonts w:ascii="Calibri" w:hAnsi="Calibri" w:cs="Calibri"/>
                <w:color w:val="000000"/>
                <w:sz w:val="16"/>
                <w:szCs w:val="16"/>
                <w:lang w:eastAsia="en-US"/>
              </w:rPr>
            </w:pPr>
            <w:ins w:id="2244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44" w:author="Machado, Diana" w:date="2019-02-04T10:19:00Z"/>
                <w:rFonts w:ascii="Calibri" w:hAnsi="Calibri" w:cs="Calibri"/>
                <w:color w:val="000000"/>
                <w:sz w:val="16"/>
                <w:szCs w:val="16"/>
                <w:lang w:eastAsia="en-US"/>
              </w:rPr>
            </w:pPr>
            <w:ins w:id="22445" w:author="Machado, Diana" w:date="2019-02-04T10:19:00Z">
              <w:r w:rsidRPr="00D01C04">
                <w:rPr>
                  <w:rFonts w:ascii="Calibri" w:hAnsi="Calibri" w:cs="Calibri"/>
                  <w:color w:val="000000"/>
                  <w:sz w:val="16"/>
                  <w:szCs w:val="16"/>
                  <w:lang w:eastAsia="en-US"/>
                </w:rPr>
                <w:t xml:space="preserve">7,169,7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46" w:author="Machado, Diana" w:date="2019-02-04T10:19:00Z"/>
                <w:rFonts w:ascii="Calibri" w:hAnsi="Calibri" w:cs="Calibri"/>
                <w:color w:val="000000"/>
                <w:sz w:val="16"/>
                <w:szCs w:val="16"/>
                <w:lang w:eastAsia="en-US"/>
              </w:rPr>
            </w:pPr>
            <w:ins w:id="2244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24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49" w:author="Machado, Diana" w:date="2019-02-04T10:19:00Z"/>
                <w:rFonts w:ascii="Calibri" w:hAnsi="Calibri" w:cs="Calibri"/>
                <w:color w:val="000000"/>
                <w:sz w:val="16"/>
                <w:szCs w:val="16"/>
                <w:lang w:eastAsia="en-US"/>
              </w:rPr>
            </w:pPr>
            <w:ins w:id="22450" w:author="Machado, Diana" w:date="2019-02-04T10:19:00Z">
              <w:r w:rsidRPr="00D01C04">
                <w:rPr>
                  <w:rFonts w:ascii="Calibri" w:hAnsi="Calibri" w:cs="Calibri"/>
                  <w:color w:val="000000"/>
                  <w:sz w:val="16"/>
                  <w:szCs w:val="16"/>
                  <w:lang w:eastAsia="en-US"/>
                </w:rPr>
                <w:t>328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1" w:author="Machado, Diana" w:date="2019-02-04T10:19:00Z"/>
                <w:rFonts w:ascii="Calibri" w:hAnsi="Calibri" w:cs="Calibri"/>
                <w:color w:val="000000"/>
                <w:sz w:val="16"/>
                <w:szCs w:val="16"/>
                <w:lang w:eastAsia="en-US"/>
              </w:rPr>
            </w:pPr>
            <w:ins w:id="22452" w:author="Machado, Diana" w:date="2019-02-04T10:19:00Z">
              <w:r w:rsidRPr="00D01C04">
                <w:rPr>
                  <w:rFonts w:ascii="Calibri" w:hAnsi="Calibri" w:cs="Calibri"/>
                  <w:color w:val="000000"/>
                  <w:sz w:val="16"/>
                  <w:szCs w:val="16"/>
                  <w:lang w:eastAsia="en-US"/>
                </w:rPr>
                <w:t xml:space="preserve">70,485,8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3" w:author="Machado, Diana" w:date="2019-02-04T10:19:00Z"/>
                <w:rFonts w:ascii="Calibri" w:hAnsi="Calibri" w:cs="Calibri"/>
                <w:color w:val="000000"/>
                <w:sz w:val="16"/>
                <w:szCs w:val="16"/>
                <w:lang w:eastAsia="en-US"/>
              </w:rPr>
            </w:pPr>
            <w:ins w:id="22454" w:author="Machado, Diana" w:date="2019-02-04T10:19:00Z">
              <w:r w:rsidRPr="00D01C04">
                <w:rPr>
                  <w:rFonts w:ascii="Calibri" w:hAnsi="Calibri" w:cs="Calibri"/>
                  <w:color w:val="000000"/>
                  <w:sz w:val="16"/>
                  <w:szCs w:val="16"/>
                  <w:lang w:eastAsia="en-US"/>
                </w:rPr>
                <w:t>0.8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5" w:author="Machado, Diana" w:date="2019-02-04T10:19:00Z"/>
                <w:rFonts w:ascii="Calibri" w:hAnsi="Calibri" w:cs="Calibri"/>
                <w:color w:val="000000"/>
                <w:sz w:val="16"/>
                <w:szCs w:val="16"/>
                <w:lang w:eastAsia="en-US"/>
              </w:rPr>
            </w:pPr>
            <w:ins w:id="22456" w:author="Machado, Diana" w:date="2019-02-04T10:19:00Z">
              <w:r w:rsidRPr="00D01C04">
                <w:rPr>
                  <w:rFonts w:ascii="Calibri" w:hAnsi="Calibri" w:cs="Calibri"/>
                  <w:color w:val="000000"/>
                  <w:sz w:val="16"/>
                  <w:szCs w:val="16"/>
                  <w:lang w:eastAsia="en-US"/>
                </w:rPr>
                <w:t xml:space="preserve">22,079,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7" w:author="Machado, Diana" w:date="2019-02-04T10:19:00Z"/>
                <w:rFonts w:ascii="Calibri" w:hAnsi="Calibri" w:cs="Calibri"/>
                <w:color w:val="000000"/>
                <w:sz w:val="16"/>
                <w:szCs w:val="16"/>
                <w:lang w:eastAsia="en-US"/>
              </w:rPr>
            </w:pPr>
            <w:ins w:id="22458"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9" w:author="Machado, Diana" w:date="2019-02-04T10:19:00Z"/>
                <w:rFonts w:ascii="Calibri" w:hAnsi="Calibri" w:cs="Calibri"/>
                <w:color w:val="000000"/>
                <w:sz w:val="16"/>
                <w:szCs w:val="16"/>
                <w:lang w:eastAsia="en-US"/>
              </w:rPr>
            </w:pPr>
            <w:ins w:id="224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1" w:author="Machado, Diana" w:date="2019-02-04T10:19:00Z"/>
                <w:rFonts w:ascii="Calibri" w:hAnsi="Calibri" w:cs="Calibri"/>
                <w:color w:val="000000"/>
                <w:sz w:val="16"/>
                <w:szCs w:val="16"/>
                <w:lang w:eastAsia="en-US"/>
              </w:rPr>
            </w:pPr>
            <w:ins w:id="224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3" w:author="Machado, Diana" w:date="2019-02-04T10:19:00Z"/>
                <w:rFonts w:ascii="Calibri" w:hAnsi="Calibri" w:cs="Calibri"/>
                <w:color w:val="000000"/>
                <w:sz w:val="16"/>
                <w:szCs w:val="16"/>
                <w:lang w:eastAsia="en-US"/>
              </w:rPr>
            </w:pPr>
            <w:ins w:id="22464" w:author="Machado, Diana" w:date="2019-02-04T10:19:00Z">
              <w:r w:rsidRPr="00D01C04">
                <w:rPr>
                  <w:rFonts w:ascii="Calibri" w:hAnsi="Calibri" w:cs="Calibri"/>
                  <w:color w:val="000000"/>
                  <w:sz w:val="16"/>
                  <w:szCs w:val="16"/>
                  <w:lang w:eastAsia="en-US"/>
                </w:rPr>
                <w:t xml:space="preserve">51,093,2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5" w:author="Machado, Diana" w:date="2019-02-04T10:19:00Z"/>
                <w:rFonts w:ascii="Calibri" w:hAnsi="Calibri" w:cs="Calibri"/>
                <w:color w:val="000000"/>
                <w:sz w:val="16"/>
                <w:szCs w:val="16"/>
                <w:lang w:eastAsia="en-US"/>
              </w:rPr>
            </w:pPr>
            <w:ins w:id="22466"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67" w:author="Machado, Diana" w:date="2019-02-04T10:19:00Z"/>
                <w:rFonts w:ascii="Calibri" w:hAnsi="Calibri" w:cs="Calibri"/>
                <w:color w:val="000000"/>
                <w:sz w:val="16"/>
                <w:szCs w:val="16"/>
                <w:lang w:eastAsia="en-US"/>
              </w:rPr>
            </w:pPr>
            <w:ins w:id="22468" w:author="Machado, Diana" w:date="2019-02-04T10:19:00Z">
              <w:r w:rsidRPr="00D01C04">
                <w:rPr>
                  <w:rFonts w:ascii="Calibri" w:hAnsi="Calibri" w:cs="Calibri"/>
                  <w:color w:val="000000"/>
                  <w:sz w:val="16"/>
                  <w:szCs w:val="16"/>
                  <w:lang w:eastAsia="en-US"/>
                </w:rPr>
                <w:t xml:space="preserve">143,658,4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69" w:author="Machado, Diana" w:date="2019-02-04T10:19:00Z"/>
                <w:rFonts w:ascii="Calibri" w:hAnsi="Calibri" w:cs="Calibri"/>
                <w:color w:val="000000"/>
                <w:sz w:val="16"/>
                <w:szCs w:val="16"/>
                <w:lang w:eastAsia="en-US"/>
              </w:rPr>
            </w:pPr>
            <w:ins w:id="22470"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224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72" w:author="Machado, Diana" w:date="2019-02-04T10:19:00Z"/>
                <w:rFonts w:ascii="Calibri" w:hAnsi="Calibri" w:cs="Calibri"/>
                <w:color w:val="000000"/>
                <w:sz w:val="16"/>
                <w:szCs w:val="16"/>
                <w:lang w:eastAsia="en-US"/>
              </w:rPr>
            </w:pPr>
            <w:ins w:id="22473" w:author="Machado, Diana" w:date="2019-02-04T10:19:00Z">
              <w:r w:rsidRPr="00D01C04">
                <w:rPr>
                  <w:rFonts w:ascii="Calibri" w:hAnsi="Calibri" w:cs="Calibri"/>
                  <w:color w:val="000000"/>
                  <w:sz w:val="16"/>
                  <w:szCs w:val="16"/>
                  <w:lang w:eastAsia="en-US"/>
                </w:rPr>
                <w:t>328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74" w:author="Machado, Diana" w:date="2019-02-04T10:19:00Z"/>
                <w:rFonts w:ascii="Calibri" w:hAnsi="Calibri" w:cs="Calibri"/>
                <w:color w:val="000000"/>
                <w:sz w:val="16"/>
                <w:szCs w:val="16"/>
                <w:lang w:eastAsia="en-US"/>
              </w:rPr>
            </w:pPr>
            <w:ins w:id="22475" w:author="Machado, Diana" w:date="2019-02-04T10:19:00Z">
              <w:r w:rsidRPr="00D01C04">
                <w:rPr>
                  <w:rFonts w:ascii="Calibri" w:hAnsi="Calibri" w:cs="Calibri"/>
                  <w:color w:val="000000"/>
                  <w:sz w:val="16"/>
                  <w:szCs w:val="16"/>
                  <w:lang w:eastAsia="en-US"/>
                </w:rPr>
                <w:t xml:space="preserve">41,379,0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76" w:author="Machado, Diana" w:date="2019-02-04T10:19:00Z"/>
                <w:rFonts w:ascii="Calibri" w:hAnsi="Calibri" w:cs="Calibri"/>
                <w:color w:val="000000"/>
                <w:sz w:val="16"/>
                <w:szCs w:val="16"/>
                <w:lang w:eastAsia="en-US"/>
              </w:rPr>
            </w:pPr>
            <w:ins w:id="22477"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78" w:author="Machado, Diana" w:date="2019-02-04T10:19:00Z"/>
                <w:rFonts w:ascii="Calibri" w:hAnsi="Calibri" w:cs="Calibri"/>
                <w:color w:val="000000"/>
                <w:sz w:val="16"/>
                <w:szCs w:val="16"/>
                <w:lang w:eastAsia="en-US"/>
              </w:rPr>
            </w:pPr>
            <w:ins w:id="22479" w:author="Machado, Diana" w:date="2019-02-04T10:19:00Z">
              <w:r w:rsidRPr="00D01C04">
                <w:rPr>
                  <w:rFonts w:ascii="Calibri" w:hAnsi="Calibri" w:cs="Calibri"/>
                  <w:color w:val="000000"/>
                  <w:sz w:val="16"/>
                  <w:szCs w:val="16"/>
                  <w:lang w:eastAsia="en-US"/>
                </w:rPr>
                <w:t xml:space="preserve">821,2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0" w:author="Machado, Diana" w:date="2019-02-04T10:19:00Z"/>
                <w:rFonts w:ascii="Calibri" w:hAnsi="Calibri" w:cs="Calibri"/>
                <w:color w:val="000000"/>
                <w:sz w:val="16"/>
                <w:szCs w:val="16"/>
                <w:lang w:eastAsia="en-US"/>
              </w:rPr>
            </w:pPr>
            <w:ins w:id="2248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2" w:author="Machado, Diana" w:date="2019-02-04T10:19:00Z"/>
                <w:rFonts w:ascii="Calibri" w:hAnsi="Calibri" w:cs="Calibri"/>
                <w:color w:val="000000"/>
                <w:sz w:val="16"/>
                <w:szCs w:val="16"/>
                <w:lang w:eastAsia="en-US"/>
              </w:rPr>
            </w:pPr>
            <w:ins w:id="224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4" w:author="Machado, Diana" w:date="2019-02-04T10:19:00Z"/>
                <w:rFonts w:ascii="Calibri" w:hAnsi="Calibri" w:cs="Calibri"/>
                <w:color w:val="000000"/>
                <w:sz w:val="16"/>
                <w:szCs w:val="16"/>
                <w:lang w:eastAsia="en-US"/>
              </w:rPr>
            </w:pPr>
            <w:ins w:id="224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6" w:author="Machado, Diana" w:date="2019-02-04T10:19:00Z"/>
                <w:rFonts w:ascii="Calibri" w:hAnsi="Calibri" w:cs="Calibri"/>
                <w:color w:val="000000"/>
                <w:sz w:val="16"/>
                <w:szCs w:val="16"/>
                <w:lang w:eastAsia="en-US"/>
              </w:rPr>
            </w:pPr>
            <w:ins w:id="22487" w:author="Machado, Diana" w:date="2019-02-04T10:19:00Z">
              <w:r w:rsidRPr="00D01C04">
                <w:rPr>
                  <w:rFonts w:ascii="Calibri" w:hAnsi="Calibri" w:cs="Calibri"/>
                  <w:color w:val="000000"/>
                  <w:sz w:val="16"/>
                  <w:szCs w:val="16"/>
                  <w:lang w:eastAsia="en-US"/>
                </w:rPr>
                <w:t xml:space="preserve">57,571,0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8" w:author="Machado, Diana" w:date="2019-02-04T10:19:00Z"/>
                <w:rFonts w:ascii="Calibri" w:hAnsi="Calibri" w:cs="Calibri"/>
                <w:color w:val="000000"/>
                <w:sz w:val="16"/>
                <w:szCs w:val="16"/>
                <w:lang w:eastAsia="en-US"/>
              </w:rPr>
            </w:pPr>
            <w:ins w:id="22489"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0" w:author="Machado, Diana" w:date="2019-02-04T10:19:00Z"/>
                <w:rFonts w:ascii="Calibri" w:hAnsi="Calibri" w:cs="Calibri"/>
                <w:color w:val="000000"/>
                <w:sz w:val="16"/>
                <w:szCs w:val="16"/>
                <w:lang w:eastAsia="en-US"/>
              </w:rPr>
            </w:pPr>
            <w:ins w:id="22491" w:author="Machado, Diana" w:date="2019-02-04T10:19:00Z">
              <w:r w:rsidRPr="00D01C04">
                <w:rPr>
                  <w:rFonts w:ascii="Calibri" w:hAnsi="Calibri" w:cs="Calibri"/>
                  <w:color w:val="000000"/>
                  <w:sz w:val="16"/>
                  <w:szCs w:val="16"/>
                  <w:lang w:eastAsia="en-US"/>
                </w:rPr>
                <w:t xml:space="preserve">99,771,3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2" w:author="Machado, Diana" w:date="2019-02-04T10:19:00Z"/>
                <w:rFonts w:ascii="Calibri" w:hAnsi="Calibri" w:cs="Calibri"/>
                <w:color w:val="000000"/>
                <w:sz w:val="16"/>
                <w:szCs w:val="16"/>
                <w:lang w:eastAsia="en-US"/>
              </w:rPr>
            </w:pPr>
            <w:ins w:id="22493"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24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5" w:author="Machado, Diana" w:date="2019-02-04T10:19:00Z"/>
                <w:rFonts w:ascii="Calibri" w:hAnsi="Calibri" w:cs="Calibri"/>
                <w:color w:val="000000"/>
                <w:sz w:val="16"/>
                <w:szCs w:val="16"/>
                <w:lang w:eastAsia="en-US"/>
              </w:rPr>
            </w:pPr>
            <w:ins w:id="22496" w:author="Machado, Diana" w:date="2019-02-04T10:19:00Z">
              <w:r w:rsidRPr="00D01C04">
                <w:rPr>
                  <w:rFonts w:ascii="Calibri" w:hAnsi="Calibri" w:cs="Calibri"/>
                  <w:color w:val="000000"/>
                  <w:sz w:val="16"/>
                  <w:szCs w:val="16"/>
                  <w:lang w:eastAsia="en-US"/>
                </w:rPr>
                <w:t>328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97" w:author="Machado, Diana" w:date="2019-02-04T10:19:00Z"/>
                <w:rFonts w:ascii="Calibri" w:hAnsi="Calibri" w:cs="Calibri"/>
                <w:color w:val="000000"/>
                <w:sz w:val="16"/>
                <w:szCs w:val="16"/>
                <w:lang w:eastAsia="en-US"/>
              </w:rPr>
            </w:pPr>
            <w:ins w:id="22498" w:author="Machado, Diana" w:date="2019-02-04T10:19:00Z">
              <w:r w:rsidRPr="00D01C04">
                <w:rPr>
                  <w:rFonts w:ascii="Calibri" w:hAnsi="Calibri" w:cs="Calibri"/>
                  <w:color w:val="000000"/>
                  <w:sz w:val="16"/>
                  <w:szCs w:val="16"/>
                  <w:lang w:eastAsia="en-US"/>
                </w:rPr>
                <w:t xml:space="preserve">76,678,5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99" w:author="Machado, Diana" w:date="2019-02-04T10:19:00Z"/>
                <w:rFonts w:ascii="Calibri" w:hAnsi="Calibri" w:cs="Calibri"/>
                <w:color w:val="000000"/>
                <w:sz w:val="16"/>
                <w:szCs w:val="16"/>
                <w:lang w:eastAsia="en-US"/>
              </w:rPr>
            </w:pPr>
            <w:ins w:id="22500" w:author="Machado, Diana" w:date="2019-02-04T10:19:00Z">
              <w:r w:rsidRPr="00D01C04">
                <w:rPr>
                  <w:rFonts w:ascii="Calibri" w:hAnsi="Calibri" w:cs="Calibri"/>
                  <w:color w:val="000000"/>
                  <w:sz w:val="16"/>
                  <w:szCs w:val="16"/>
                  <w:lang w:eastAsia="en-US"/>
                </w:rPr>
                <w:t>0.9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1" w:author="Machado, Diana" w:date="2019-02-04T10:19:00Z"/>
                <w:rFonts w:ascii="Calibri" w:hAnsi="Calibri" w:cs="Calibri"/>
                <w:color w:val="000000"/>
                <w:sz w:val="16"/>
                <w:szCs w:val="16"/>
                <w:lang w:eastAsia="en-US"/>
              </w:rPr>
            </w:pPr>
            <w:ins w:id="22502" w:author="Machado, Diana" w:date="2019-02-04T10:19:00Z">
              <w:r w:rsidRPr="00D01C04">
                <w:rPr>
                  <w:rFonts w:ascii="Calibri" w:hAnsi="Calibri" w:cs="Calibri"/>
                  <w:color w:val="000000"/>
                  <w:sz w:val="16"/>
                  <w:szCs w:val="16"/>
                  <w:lang w:eastAsia="en-US"/>
                </w:rPr>
                <w:t xml:space="preserve">35,623,1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3" w:author="Machado, Diana" w:date="2019-02-04T10:19:00Z"/>
                <w:rFonts w:ascii="Calibri" w:hAnsi="Calibri" w:cs="Calibri"/>
                <w:color w:val="000000"/>
                <w:sz w:val="16"/>
                <w:szCs w:val="16"/>
                <w:lang w:eastAsia="en-US"/>
              </w:rPr>
            </w:pPr>
            <w:ins w:id="2250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5" w:author="Machado, Diana" w:date="2019-02-04T10:19:00Z"/>
                <w:rFonts w:ascii="Calibri" w:hAnsi="Calibri" w:cs="Calibri"/>
                <w:color w:val="000000"/>
                <w:sz w:val="16"/>
                <w:szCs w:val="16"/>
                <w:lang w:eastAsia="en-US"/>
              </w:rPr>
            </w:pPr>
            <w:ins w:id="225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7" w:author="Machado, Diana" w:date="2019-02-04T10:19:00Z"/>
                <w:rFonts w:ascii="Calibri" w:hAnsi="Calibri" w:cs="Calibri"/>
                <w:color w:val="000000"/>
                <w:sz w:val="16"/>
                <w:szCs w:val="16"/>
                <w:lang w:eastAsia="en-US"/>
              </w:rPr>
            </w:pPr>
            <w:ins w:id="225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9" w:author="Machado, Diana" w:date="2019-02-04T10:19:00Z"/>
                <w:rFonts w:ascii="Calibri" w:hAnsi="Calibri" w:cs="Calibri"/>
                <w:color w:val="000000"/>
                <w:sz w:val="16"/>
                <w:szCs w:val="16"/>
                <w:lang w:eastAsia="en-US"/>
              </w:rPr>
            </w:pPr>
            <w:ins w:id="22510" w:author="Machado, Diana" w:date="2019-02-04T10:19:00Z">
              <w:r w:rsidRPr="00D01C04">
                <w:rPr>
                  <w:rFonts w:ascii="Calibri" w:hAnsi="Calibri" w:cs="Calibri"/>
                  <w:color w:val="000000"/>
                  <w:sz w:val="16"/>
                  <w:szCs w:val="16"/>
                  <w:lang w:eastAsia="en-US"/>
                </w:rPr>
                <w:t xml:space="preserve">77,465,1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11" w:author="Machado, Diana" w:date="2019-02-04T10:19:00Z"/>
                <w:rFonts w:ascii="Calibri" w:hAnsi="Calibri" w:cs="Calibri"/>
                <w:color w:val="000000"/>
                <w:sz w:val="16"/>
                <w:szCs w:val="16"/>
                <w:lang w:eastAsia="en-US"/>
              </w:rPr>
            </w:pPr>
            <w:ins w:id="22512"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13" w:author="Machado, Diana" w:date="2019-02-04T10:19:00Z"/>
                <w:rFonts w:ascii="Calibri" w:hAnsi="Calibri" w:cs="Calibri"/>
                <w:color w:val="000000"/>
                <w:sz w:val="16"/>
                <w:szCs w:val="16"/>
                <w:lang w:eastAsia="en-US"/>
              </w:rPr>
            </w:pPr>
            <w:ins w:id="22514" w:author="Machado, Diana" w:date="2019-02-04T10:19:00Z">
              <w:r w:rsidRPr="00D01C04">
                <w:rPr>
                  <w:rFonts w:ascii="Calibri" w:hAnsi="Calibri" w:cs="Calibri"/>
                  <w:color w:val="000000"/>
                  <w:sz w:val="16"/>
                  <w:szCs w:val="16"/>
                  <w:lang w:eastAsia="en-US"/>
                </w:rPr>
                <w:t xml:space="preserve">189,766,8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15" w:author="Machado, Diana" w:date="2019-02-04T10:19:00Z"/>
                <w:rFonts w:ascii="Calibri" w:hAnsi="Calibri" w:cs="Calibri"/>
                <w:color w:val="000000"/>
                <w:sz w:val="16"/>
                <w:szCs w:val="16"/>
                <w:lang w:eastAsia="en-US"/>
              </w:rPr>
            </w:pPr>
            <w:ins w:id="22516"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25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18" w:author="Machado, Diana" w:date="2019-02-04T10:19:00Z"/>
                <w:rFonts w:ascii="Calibri" w:hAnsi="Calibri" w:cs="Calibri"/>
                <w:color w:val="000000"/>
                <w:sz w:val="16"/>
                <w:szCs w:val="16"/>
                <w:lang w:eastAsia="en-US"/>
              </w:rPr>
            </w:pPr>
            <w:ins w:id="22519" w:author="Machado, Diana" w:date="2019-02-04T10:19:00Z">
              <w:r w:rsidRPr="00D01C04">
                <w:rPr>
                  <w:rFonts w:ascii="Calibri" w:hAnsi="Calibri" w:cs="Calibri"/>
                  <w:color w:val="000000"/>
                  <w:sz w:val="16"/>
                  <w:szCs w:val="16"/>
                  <w:lang w:eastAsia="en-US"/>
                </w:rPr>
                <w:t>328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0" w:author="Machado, Diana" w:date="2019-02-04T10:19:00Z"/>
                <w:rFonts w:ascii="Calibri" w:hAnsi="Calibri" w:cs="Calibri"/>
                <w:color w:val="000000"/>
                <w:sz w:val="16"/>
                <w:szCs w:val="16"/>
                <w:lang w:eastAsia="en-US"/>
              </w:rPr>
            </w:pPr>
            <w:ins w:id="22521" w:author="Machado, Diana" w:date="2019-02-04T10:19:00Z">
              <w:r w:rsidRPr="00D01C04">
                <w:rPr>
                  <w:rFonts w:ascii="Calibri" w:hAnsi="Calibri" w:cs="Calibri"/>
                  <w:color w:val="000000"/>
                  <w:sz w:val="16"/>
                  <w:szCs w:val="16"/>
                  <w:lang w:eastAsia="en-US"/>
                </w:rPr>
                <w:t xml:space="preserve">15,091,3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2" w:author="Machado, Diana" w:date="2019-02-04T10:19:00Z"/>
                <w:rFonts w:ascii="Calibri" w:hAnsi="Calibri" w:cs="Calibri"/>
                <w:color w:val="000000"/>
                <w:sz w:val="16"/>
                <w:szCs w:val="16"/>
                <w:lang w:eastAsia="en-US"/>
              </w:rPr>
            </w:pPr>
            <w:ins w:id="22523"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4" w:author="Machado, Diana" w:date="2019-02-04T10:19:00Z"/>
                <w:rFonts w:ascii="Calibri" w:hAnsi="Calibri" w:cs="Calibri"/>
                <w:color w:val="000000"/>
                <w:sz w:val="16"/>
                <w:szCs w:val="16"/>
                <w:lang w:eastAsia="en-US"/>
              </w:rPr>
            </w:pPr>
            <w:ins w:id="22525" w:author="Machado, Diana" w:date="2019-02-04T10:19:00Z">
              <w:r w:rsidRPr="00D01C04">
                <w:rPr>
                  <w:rFonts w:ascii="Calibri" w:hAnsi="Calibri" w:cs="Calibri"/>
                  <w:color w:val="000000"/>
                  <w:sz w:val="16"/>
                  <w:szCs w:val="16"/>
                  <w:lang w:eastAsia="en-US"/>
                </w:rPr>
                <w:t xml:space="preserve">8,552,9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6" w:author="Machado, Diana" w:date="2019-02-04T10:19:00Z"/>
                <w:rFonts w:ascii="Calibri" w:hAnsi="Calibri" w:cs="Calibri"/>
                <w:color w:val="000000"/>
                <w:sz w:val="16"/>
                <w:szCs w:val="16"/>
                <w:lang w:eastAsia="en-US"/>
              </w:rPr>
            </w:pPr>
            <w:ins w:id="2252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8" w:author="Machado, Diana" w:date="2019-02-04T10:19:00Z"/>
                <w:rFonts w:ascii="Calibri" w:hAnsi="Calibri" w:cs="Calibri"/>
                <w:color w:val="000000"/>
                <w:sz w:val="16"/>
                <w:szCs w:val="16"/>
                <w:lang w:eastAsia="en-US"/>
              </w:rPr>
            </w:pPr>
            <w:ins w:id="225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0" w:author="Machado, Diana" w:date="2019-02-04T10:19:00Z"/>
                <w:rFonts w:ascii="Calibri" w:hAnsi="Calibri" w:cs="Calibri"/>
                <w:color w:val="000000"/>
                <w:sz w:val="16"/>
                <w:szCs w:val="16"/>
                <w:lang w:eastAsia="en-US"/>
              </w:rPr>
            </w:pPr>
            <w:ins w:id="225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2" w:author="Machado, Diana" w:date="2019-02-04T10:19:00Z"/>
                <w:rFonts w:ascii="Calibri" w:hAnsi="Calibri" w:cs="Calibri"/>
                <w:color w:val="000000"/>
                <w:sz w:val="16"/>
                <w:szCs w:val="16"/>
                <w:lang w:eastAsia="en-US"/>
              </w:rPr>
            </w:pPr>
            <w:ins w:id="22533" w:author="Machado, Diana" w:date="2019-02-04T10:19:00Z">
              <w:r w:rsidRPr="00D01C04">
                <w:rPr>
                  <w:rFonts w:ascii="Calibri" w:hAnsi="Calibri" w:cs="Calibri"/>
                  <w:color w:val="000000"/>
                  <w:sz w:val="16"/>
                  <w:szCs w:val="16"/>
                  <w:lang w:eastAsia="en-US"/>
                </w:rPr>
                <w:t xml:space="preserve">11,395,0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4" w:author="Machado, Diana" w:date="2019-02-04T10:19:00Z"/>
                <w:rFonts w:ascii="Calibri" w:hAnsi="Calibri" w:cs="Calibri"/>
                <w:color w:val="000000"/>
                <w:sz w:val="16"/>
                <w:szCs w:val="16"/>
                <w:lang w:eastAsia="en-US"/>
              </w:rPr>
            </w:pPr>
            <w:ins w:id="22535"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36" w:author="Machado, Diana" w:date="2019-02-04T10:19:00Z"/>
                <w:rFonts w:ascii="Calibri" w:hAnsi="Calibri" w:cs="Calibri"/>
                <w:color w:val="000000"/>
                <w:sz w:val="16"/>
                <w:szCs w:val="16"/>
                <w:lang w:eastAsia="en-US"/>
              </w:rPr>
            </w:pPr>
            <w:ins w:id="22537" w:author="Machado, Diana" w:date="2019-02-04T10:19:00Z">
              <w:r w:rsidRPr="00D01C04">
                <w:rPr>
                  <w:rFonts w:ascii="Calibri" w:hAnsi="Calibri" w:cs="Calibri"/>
                  <w:color w:val="000000"/>
                  <w:sz w:val="16"/>
                  <w:szCs w:val="16"/>
                  <w:lang w:eastAsia="en-US"/>
                </w:rPr>
                <w:t xml:space="preserve">35,039,3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38" w:author="Machado, Diana" w:date="2019-02-04T10:19:00Z"/>
                <w:rFonts w:ascii="Calibri" w:hAnsi="Calibri" w:cs="Calibri"/>
                <w:color w:val="000000"/>
                <w:sz w:val="16"/>
                <w:szCs w:val="16"/>
                <w:lang w:eastAsia="en-US"/>
              </w:rPr>
            </w:pPr>
            <w:ins w:id="2253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25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41" w:author="Machado, Diana" w:date="2019-02-04T10:19:00Z"/>
                <w:rFonts w:ascii="Calibri" w:hAnsi="Calibri" w:cs="Calibri"/>
                <w:color w:val="000000"/>
                <w:sz w:val="16"/>
                <w:szCs w:val="16"/>
                <w:lang w:eastAsia="en-US"/>
              </w:rPr>
            </w:pPr>
            <w:ins w:id="22542" w:author="Machado, Diana" w:date="2019-02-04T10:19:00Z">
              <w:r w:rsidRPr="00D01C04">
                <w:rPr>
                  <w:rFonts w:ascii="Calibri" w:hAnsi="Calibri" w:cs="Calibri"/>
                  <w:color w:val="000000"/>
                  <w:sz w:val="16"/>
                  <w:szCs w:val="16"/>
                  <w:lang w:eastAsia="en-US"/>
                </w:rPr>
                <w:t>328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3" w:author="Machado, Diana" w:date="2019-02-04T10:19:00Z"/>
                <w:rFonts w:ascii="Calibri" w:hAnsi="Calibri" w:cs="Calibri"/>
                <w:color w:val="000000"/>
                <w:sz w:val="16"/>
                <w:szCs w:val="16"/>
                <w:lang w:eastAsia="en-US"/>
              </w:rPr>
            </w:pPr>
            <w:ins w:id="22544" w:author="Machado, Diana" w:date="2019-02-04T10:19:00Z">
              <w:r w:rsidRPr="00D01C04">
                <w:rPr>
                  <w:rFonts w:ascii="Calibri" w:hAnsi="Calibri" w:cs="Calibri"/>
                  <w:color w:val="000000"/>
                  <w:sz w:val="16"/>
                  <w:szCs w:val="16"/>
                  <w:lang w:eastAsia="en-US"/>
                </w:rPr>
                <w:t xml:space="preserve">30,824,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5" w:author="Machado, Diana" w:date="2019-02-04T10:19:00Z"/>
                <w:rFonts w:ascii="Calibri" w:hAnsi="Calibri" w:cs="Calibri"/>
                <w:color w:val="000000"/>
                <w:sz w:val="16"/>
                <w:szCs w:val="16"/>
                <w:lang w:eastAsia="en-US"/>
              </w:rPr>
            </w:pPr>
            <w:ins w:id="22546"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7" w:author="Machado, Diana" w:date="2019-02-04T10:19:00Z"/>
                <w:rFonts w:ascii="Calibri" w:hAnsi="Calibri" w:cs="Calibri"/>
                <w:color w:val="000000"/>
                <w:sz w:val="16"/>
                <w:szCs w:val="16"/>
                <w:lang w:eastAsia="en-US"/>
              </w:rPr>
            </w:pPr>
            <w:ins w:id="22548" w:author="Machado, Diana" w:date="2019-02-04T10:19:00Z">
              <w:r w:rsidRPr="00D01C04">
                <w:rPr>
                  <w:rFonts w:ascii="Calibri" w:hAnsi="Calibri" w:cs="Calibri"/>
                  <w:color w:val="000000"/>
                  <w:sz w:val="16"/>
                  <w:szCs w:val="16"/>
                  <w:lang w:eastAsia="en-US"/>
                </w:rPr>
                <w:t xml:space="preserve">1,051,1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9" w:author="Machado, Diana" w:date="2019-02-04T10:19:00Z"/>
                <w:rFonts w:ascii="Calibri" w:hAnsi="Calibri" w:cs="Calibri"/>
                <w:color w:val="000000"/>
                <w:sz w:val="16"/>
                <w:szCs w:val="16"/>
                <w:lang w:eastAsia="en-US"/>
              </w:rPr>
            </w:pPr>
            <w:ins w:id="2255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1" w:author="Machado, Diana" w:date="2019-02-04T10:19:00Z"/>
                <w:rFonts w:ascii="Calibri" w:hAnsi="Calibri" w:cs="Calibri"/>
                <w:color w:val="000000"/>
                <w:sz w:val="16"/>
                <w:szCs w:val="16"/>
                <w:lang w:eastAsia="en-US"/>
              </w:rPr>
            </w:pPr>
            <w:ins w:id="225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3" w:author="Machado, Diana" w:date="2019-02-04T10:19:00Z"/>
                <w:rFonts w:ascii="Calibri" w:hAnsi="Calibri" w:cs="Calibri"/>
                <w:color w:val="000000"/>
                <w:sz w:val="16"/>
                <w:szCs w:val="16"/>
                <w:lang w:eastAsia="en-US"/>
              </w:rPr>
            </w:pPr>
            <w:ins w:id="22554" w:author="Machado, Diana" w:date="2019-02-04T10:19:00Z">
              <w:r w:rsidRPr="00D01C04">
                <w:rPr>
                  <w:rFonts w:ascii="Calibri" w:hAnsi="Calibri" w:cs="Calibri"/>
                  <w:color w:val="000000"/>
                  <w:sz w:val="16"/>
                  <w:szCs w:val="16"/>
                  <w:lang w:eastAsia="en-US"/>
                </w:rPr>
                <w:t>2.5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5" w:author="Machado, Diana" w:date="2019-02-04T10:19:00Z"/>
                <w:rFonts w:ascii="Calibri" w:hAnsi="Calibri" w:cs="Calibri"/>
                <w:color w:val="000000"/>
                <w:sz w:val="16"/>
                <w:szCs w:val="16"/>
                <w:lang w:eastAsia="en-US"/>
              </w:rPr>
            </w:pPr>
            <w:ins w:id="22556" w:author="Machado, Diana" w:date="2019-02-04T10:19:00Z">
              <w:r w:rsidRPr="00D01C04">
                <w:rPr>
                  <w:rFonts w:ascii="Calibri" w:hAnsi="Calibri" w:cs="Calibri"/>
                  <w:color w:val="000000"/>
                  <w:sz w:val="16"/>
                  <w:szCs w:val="16"/>
                  <w:lang w:eastAsia="en-US"/>
                </w:rPr>
                <w:t xml:space="preserve">22,369,2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7" w:author="Machado, Diana" w:date="2019-02-04T10:19:00Z"/>
                <w:rFonts w:ascii="Calibri" w:hAnsi="Calibri" w:cs="Calibri"/>
                <w:color w:val="000000"/>
                <w:sz w:val="16"/>
                <w:szCs w:val="16"/>
                <w:lang w:eastAsia="en-US"/>
              </w:rPr>
            </w:pPr>
            <w:ins w:id="22558"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59" w:author="Machado, Diana" w:date="2019-02-04T10:19:00Z"/>
                <w:rFonts w:ascii="Calibri" w:hAnsi="Calibri" w:cs="Calibri"/>
                <w:color w:val="000000"/>
                <w:sz w:val="16"/>
                <w:szCs w:val="16"/>
                <w:lang w:eastAsia="en-US"/>
              </w:rPr>
            </w:pPr>
            <w:ins w:id="22560" w:author="Machado, Diana" w:date="2019-02-04T10:19:00Z">
              <w:r w:rsidRPr="00D01C04">
                <w:rPr>
                  <w:rFonts w:ascii="Calibri" w:hAnsi="Calibri" w:cs="Calibri"/>
                  <w:color w:val="000000"/>
                  <w:sz w:val="16"/>
                  <w:szCs w:val="16"/>
                  <w:lang w:eastAsia="en-US"/>
                </w:rPr>
                <w:t xml:space="preserve">54,245,4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1" w:author="Machado, Diana" w:date="2019-02-04T10:19:00Z"/>
                <w:rFonts w:ascii="Calibri" w:hAnsi="Calibri" w:cs="Calibri"/>
                <w:color w:val="000000"/>
                <w:sz w:val="16"/>
                <w:szCs w:val="16"/>
                <w:lang w:eastAsia="en-US"/>
              </w:rPr>
            </w:pPr>
            <w:ins w:id="22562"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25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4" w:author="Machado, Diana" w:date="2019-02-04T10:19:00Z"/>
                <w:rFonts w:ascii="Calibri" w:hAnsi="Calibri" w:cs="Calibri"/>
                <w:color w:val="000000"/>
                <w:sz w:val="16"/>
                <w:szCs w:val="16"/>
                <w:lang w:eastAsia="en-US"/>
              </w:rPr>
            </w:pPr>
            <w:ins w:id="22565" w:author="Machado, Diana" w:date="2019-02-04T10:19:00Z">
              <w:r w:rsidRPr="00D01C04">
                <w:rPr>
                  <w:rFonts w:ascii="Calibri" w:hAnsi="Calibri" w:cs="Calibri"/>
                  <w:color w:val="000000"/>
                  <w:sz w:val="16"/>
                  <w:szCs w:val="16"/>
                  <w:lang w:eastAsia="en-US"/>
                </w:rPr>
                <w:t>328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66" w:author="Machado, Diana" w:date="2019-02-04T10:19:00Z"/>
                <w:rFonts w:ascii="Calibri" w:hAnsi="Calibri" w:cs="Calibri"/>
                <w:color w:val="000000"/>
                <w:sz w:val="16"/>
                <w:szCs w:val="16"/>
                <w:lang w:eastAsia="en-US"/>
              </w:rPr>
            </w:pPr>
            <w:ins w:id="22567" w:author="Machado, Diana" w:date="2019-02-04T10:19:00Z">
              <w:r w:rsidRPr="00D01C04">
                <w:rPr>
                  <w:rFonts w:ascii="Calibri" w:hAnsi="Calibri" w:cs="Calibri"/>
                  <w:color w:val="000000"/>
                  <w:sz w:val="16"/>
                  <w:szCs w:val="16"/>
                  <w:lang w:eastAsia="en-US"/>
                </w:rPr>
                <w:t xml:space="preserve">65,361,6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68" w:author="Machado, Diana" w:date="2019-02-04T10:19:00Z"/>
                <w:rFonts w:ascii="Calibri" w:hAnsi="Calibri" w:cs="Calibri"/>
                <w:color w:val="000000"/>
                <w:sz w:val="16"/>
                <w:szCs w:val="16"/>
                <w:lang w:eastAsia="en-US"/>
              </w:rPr>
            </w:pPr>
            <w:ins w:id="22569"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0" w:author="Machado, Diana" w:date="2019-02-04T10:19:00Z"/>
                <w:rFonts w:ascii="Calibri" w:hAnsi="Calibri" w:cs="Calibri"/>
                <w:color w:val="000000"/>
                <w:sz w:val="16"/>
                <w:szCs w:val="16"/>
                <w:lang w:eastAsia="en-US"/>
              </w:rPr>
            </w:pPr>
            <w:ins w:id="22571" w:author="Machado, Diana" w:date="2019-02-04T10:19:00Z">
              <w:r w:rsidRPr="00D01C04">
                <w:rPr>
                  <w:rFonts w:ascii="Calibri" w:hAnsi="Calibri" w:cs="Calibri"/>
                  <w:color w:val="000000"/>
                  <w:sz w:val="16"/>
                  <w:szCs w:val="16"/>
                  <w:lang w:eastAsia="en-US"/>
                </w:rPr>
                <w:t xml:space="preserve">22,595,3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2" w:author="Machado, Diana" w:date="2019-02-04T10:19:00Z"/>
                <w:rFonts w:ascii="Calibri" w:hAnsi="Calibri" w:cs="Calibri"/>
                <w:color w:val="000000"/>
                <w:sz w:val="16"/>
                <w:szCs w:val="16"/>
                <w:lang w:eastAsia="en-US"/>
              </w:rPr>
            </w:pPr>
            <w:ins w:id="22573"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4" w:author="Machado, Diana" w:date="2019-02-04T10:19:00Z"/>
                <w:rFonts w:ascii="Calibri" w:hAnsi="Calibri" w:cs="Calibri"/>
                <w:color w:val="000000"/>
                <w:sz w:val="16"/>
                <w:szCs w:val="16"/>
                <w:lang w:eastAsia="en-US"/>
              </w:rPr>
            </w:pPr>
            <w:ins w:id="225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6" w:author="Machado, Diana" w:date="2019-02-04T10:19:00Z"/>
                <w:rFonts w:ascii="Calibri" w:hAnsi="Calibri" w:cs="Calibri"/>
                <w:color w:val="000000"/>
                <w:sz w:val="16"/>
                <w:szCs w:val="16"/>
                <w:lang w:eastAsia="en-US"/>
              </w:rPr>
            </w:pPr>
            <w:ins w:id="225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8" w:author="Machado, Diana" w:date="2019-02-04T10:19:00Z"/>
                <w:rFonts w:ascii="Calibri" w:hAnsi="Calibri" w:cs="Calibri"/>
                <w:color w:val="000000"/>
                <w:sz w:val="16"/>
                <w:szCs w:val="16"/>
                <w:lang w:eastAsia="en-US"/>
              </w:rPr>
            </w:pPr>
            <w:ins w:id="22579" w:author="Machado, Diana" w:date="2019-02-04T10:19:00Z">
              <w:r w:rsidRPr="00D01C04">
                <w:rPr>
                  <w:rFonts w:ascii="Calibri" w:hAnsi="Calibri" w:cs="Calibri"/>
                  <w:color w:val="000000"/>
                  <w:sz w:val="16"/>
                  <w:szCs w:val="16"/>
                  <w:lang w:eastAsia="en-US"/>
                </w:rPr>
                <w:t xml:space="preserve">47,441,9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80" w:author="Machado, Diana" w:date="2019-02-04T10:19:00Z"/>
                <w:rFonts w:ascii="Calibri" w:hAnsi="Calibri" w:cs="Calibri"/>
                <w:color w:val="000000"/>
                <w:sz w:val="16"/>
                <w:szCs w:val="16"/>
                <w:lang w:eastAsia="en-US"/>
              </w:rPr>
            </w:pPr>
            <w:ins w:id="22581"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82" w:author="Machado, Diana" w:date="2019-02-04T10:19:00Z"/>
                <w:rFonts w:ascii="Calibri" w:hAnsi="Calibri" w:cs="Calibri"/>
                <w:color w:val="000000"/>
                <w:sz w:val="16"/>
                <w:szCs w:val="16"/>
                <w:lang w:eastAsia="en-US"/>
              </w:rPr>
            </w:pPr>
            <w:ins w:id="22583" w:author="Machado, Diana" w:date="2019-02-04T10:19:00Z">
              <w:r w:rsidRPr="00D01C04">
                <w:rPr>
                  <w:rFonts w:ascii="Calibri" w:hAnsi="Calibri" w:cs="Calibri"/>
                  <w:color w:val="000000"/>
                  <w:sz w:val="16"/>
                  <w:szCs w:val="16"/>
                  <w:lang w:eastAsia="en-US"/>
                </w:rPr>
                <w:t xml:space="preserve">135,398,9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84" w:author="Machado, Diana" w:date="2019-02-04T10:19:00Z"/>
                <w:rFonts w:ascii="Calibri" w:hAnsi="Calibri" w:cs="Calibri"/>
                <w:color w:val="000000"/>
                <w:sz w:val="16"/>
                <w:szCs w:val="16"/>
                <w:lang w:eastAsia="en-US"/>
              </w:rPr>
            </w:pPr>
            <w:ins w:id="22585"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225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87" w:author="Machado, Diana" w:date="2019-02-04T10:19:00Z"/>
                <w:rFonts w:ascii="Calibri" w:hAnsi="Calibri" w:cs="Calibri"/>
                <w:color w:val="000000"/>
                <w:sz w:val="16"/>
                <w:szCs w:val="16"/>
                <w:lang w:eastAsia="en-US"/>
              </w:rPr>
            </w:pPr>
            <w:ins w:id="22588" w:author="Machado, Diana" w:date="2019-02-04T10:19:00Z">
              <w:r w:rsidRPr="00D01C04">
                <w:rPr>
                  <w:rFonts w:ascii="Calibri" w:hAnsi="Calibri" w:cs="Calibri"/>
                  <w:color w:val="000000"/>
                  <w:sz w:val="16"/>
                  <w:szCs w:val="16"/>
                  <w:lang w:eastAsia="en-US"/>
                </w:rPr>
                <w:t>328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89" w:author="Machado, Diana" w:date="2019-02-04T10:19:00Z"/>
                <w:rFonts w:ascii="Calibri" w:hAnsi="Calibri" w:cs="Calibri"/>
                <w:color w:val="000000"/>
                <w:sz w:val="16"/>
                <w:szCs w:val="16"/>
                <w:lang w:eastAsia="en-US"/>
              </w:rPr>
            </w:pPr>
            <w:ins w:id="22590" w:author="Machado, Diana" w:date="2019-02-04T10:19:00Z">
              <w:r w:rsidRPr="00D01C04">
                <w:rPr>
                  <w:rFonts w:ascii="Calibri" w:hAnsi="Calibri" w:cs="Calibri"/>
                  <w:color w:val="000000"/>
                  <w:sz w:val="16"/>
                  <w:szCs w:val="16"/>
                  <w:lang w:eastAsia="en-US"/>
                </w:rPr>
                <w:t xml:space="preserve">84,596,8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1" w:author="Machado, Diana" w:date="2019-02-04T10:19:00Z"/>
                <w:rFonts w:ascii="Calibri" w:hAnsi="Calibri" w:cs="Calibri"/>
                <w:color w:val="000000"/>
                <w:sz w:val="16"/>
                <w:szCs w:val="16"/>
                <w:lang w:eastAsia="en-US"/>
              </w:rPr>
            </w:pPr>
            <w:ins w:id="22592" w:author="Machado, Diana" w:date="2019-02-04T10:19:00Z">
              <w:r w:rsidRPr="00D01C04">
                <w:rPr>
                  <w:rFonts w:ascii="Calibri" w:hAnsi="Calibri" w:cs="Calibri"/>
                  <w:color w:val="000000"/>
                  <w:sz w:val="16"/>
                  <w:szCs w:val="16"/>
                  <w:lang w:eastAsia="en-US"/>
                </w:rPr>
                <w:t>1.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3" w:author="Machado, Diana" w:date="2019-02-04T10:19:00Z"/>
                <w:rFonts w:ascii="Calibri" w:hAnsi="Calibri" w:cs="Calibri"/>
                <w:color w:val="000000"/>
                <w:sz w:val="16"/>
                <w:szCs w:val="16"/>
                <w:lang w:eastAsia="en-US"/>
              </w:rPr>
            </w:pPr>
            <w:ins w:id="22594" w:author="Machado, Diana" w:date="2019-02-04T10:19:00Z">
              <w:r w:rsidRPr="00D01C04">
                <w:rPr>
                  <w:rFonts w:ascii="Calibri" w:hAnsi="Calibri" w:cs="Calibri"/>
                  <w:color w:val="000000"/>
                  <w:sz w:val="16"/>
                  <w:szCs w:val="16"/>
                  <w:lang w:eastAsia="en-US"/>
                </w:rPr>
                <w:t xml:space="preserve">34,508,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5" w:author="Machado, Diana" w:date="2019-02-04T10:19:00Z"/>
                <w:rFonts w:ascii="Calibri" w:hAnsi="Calibri" w:cs="Calibri"/>
                <w:color w:val="000000"/>
                <w:sz w:val="16"/>
                <w:szCs w:val="16"/>
                <w:lang w:eastAsia="en-US"/>
              </w:rPr>
            </w:pPr>
            <w:ins w:id="22596"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7" w:author="Machado, Diana" w:date="2019-02-04T10:19:00Z"/>
                <w:rFonts w:ascii="Calibri" w:hAnsi="Calibri" w:cs="Calibri"/>
                <w:color w:val="000000"/>
                <w:sz w:val="16"/>
                <w:szCs w:val="16"/>
                <w:lang w:eastAsia="en-US"/>
              </w:rPr>
            </w:pPr>
            <w:ins w:id="225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9" w:author="Machado, Diana" w:date="2019-02-04T10:19:00Z"/>
                <w:rFonts w:ascii="Calibri" w:hAnsi="Calibri" w:cs="Calibri"/>
                <w:color w:val="000000"/>
                <w:sz w:val="16"/>
                <w:szCs w:val="16"/>
                <w:lang w:eastAsia="en-US"/>
              </w:rPr>
            </w:pPr>
            <w:ins w:id="226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1" w:author="Machado, Diana" w:date="2019-02-04T10:19:00Z"/>
                <w:rFonts w:ascii="Calibri" w:hAnsi="Calibri" w:cs="Calibri"/>
                <w:color w:val="000000"/>
                <w:sz w:val="16"/>
                <w:szCs w:val="16"/>
                <w:lang w:eastAsia="en-US"/>
              </w:rPr>
            </w:pPr>
            <w:ins w:id="22602" w:author="Machado, Diana" w:date="2019-02-04T10:19:00Z">
              <w:r w:rsidRPr="00D01C04">
                <w:rPr>
                  <w:rFonts w:ascii="Calibri" w:hAnsi="Calibri" w:cs="Calibri"/>
                  <w:color w:val="000000"/>
                  <w:sz w:val="16"/>
                  <w:szCs w:val="16"/>
                  <w:lang w:eastAsia="en-US"/>
                </w:rPr>
                <w:t xml:space="preserve">69,114,3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3" w:author="Machado, Diana" w:date="2019-02-04T10:19:00Z"/>
                <w:rFonts w:ascii="Calibri" w:hAnsi="Calibri" w:cs="Calibri"/>
                <w:color w:val="000000"/>
                <w:sz w:val="16"/>
                <w:szCs w:val="16"/>
                <w:lang w:eastAsia="en-US"/>
              </w:rPr>
            </w:pPr>
            <w:ins w:id="22604" w:author="Machado, Diana" w:date="2019-02-04T10:19:00Z">
              <w:r w:rsidRPr="00D01C04">
                <w:rPr>
                  <w:rFonts w:ascii="Calibri" w:hAnsi="Calibri" w:cs="Calibri"/>
                  <w:color w:val="000000"/>
                  <w:sz w:val="16"/>
                  <w:szCs w:val="16"/>
                  <w:lang w:eastAsia="en-US"/>
                </w:rPr>
                <w:t>0.4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05" w:author="Machado, Diana" w:date="2019-02-04T10:19:00Z"/>
                <w:rFonts w:ascii="Calibri" w:hAnsi="Calibri" w:cs="Calibri"/>
                <w:color w:val="000000"/>
                <w:sz w:val="16"/>
                <w:szCs w:val="16"/>
                <w:lang w:eastAsia="en-US"/>
              </w:rPr>
            </w:pPr>
            <w:ins w:id="22606" w:author="Machado, Diana" w:date="2019-02-04T10:19:00Z">
              <w:r w:rsidRPr="00D01C04">
                <w:rPr>
                  <w:rFonts w:ascii="Calibri" w:hAnsi="Calibri" w:cs="Calibri"/>
                  <w:color w:val="000000"/>
                  <w:sz w:val="16"/>
                  <w:szCs w:val="16"/>
                  <w:lang w:eastAsia="en-US"/>
                </w:rPr>
                <w:t xml:space="preserve">188,220,0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07" w:author="Machado, Diana" w:date="2019-02-04T10:19:00Z"/>
                <w:rFonts w:ascii="Calibri" w:hAnsi="Calibri" w:cs="Calibri"/>
                <w:color w:val="000000"/>
                <w:sz w:val="16"/>
                <w:szCs w:val="16"/>
                <w:lang w:eastAsia="en-US"/>
              </w:rPr>
            </w:pPr>
            <w:ins w:id="22608" w:author="Machado, Diana" w:date="2019-02-04T10:19:00Z">
              <w:r w:rsidRPr="00D01C04">
                <w:rPr>
                  <w:rFonts w:ascii="Calibri" w:hAnsi="Calibri" w:cs="Calibri"/>
                  <w:color w:val="000000"/>
                  <w:sz w:val="16"/>
                  <w:szCs w:val="16"/>
                  <w:lang w:eastAsia="en-US"/>
                </w:rPr>
                <w:t>0.52%</w:t>
              </w:r>
            </w:ins>
          </w:p>
        </w:tc>
      </w:tr>
      <w:tr w:rsidR="00CA5085" w:rsidRPr="00D01C04" w:rsidTr="00331AF4">
        <w:trPr>
          <w:trHeight w:hRule="exact" w:val="216"/>
          <w:ins w:id="226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10" w:author="Machado, Diana" w:date="2019-02-04T10:19:00Z"/>
                <w:rFonts w:ascii="Calibri" w:hAnsi="Calibri" w:cs="Calibri"/>
                <w:color w:val="000000"/>
                <w:sz w:val="16"/>
                <w:szCs w:val="16"/>
                <w:lang w:eastAsia="en-US"/>
              </w:rPr>
            </w:pPr>
            <w:ins w:id="22611" w:author="Machado, Diana" w:date="2019-02-04T10:19:00Z">
              <w:r w:rsidRPr="00D01C04">
                <w:rPr>
                  <w:rFonts w:ascii="Calibri" w:hAnsi="Calibri" w:cs="Calibri"/>
                  <w:color w:val="000000"/>
                  <w:sz w:val="16"/>
                  <w:szCs w:val="16"/>
                  <w:lang w:eastAsia="en-US"/>
                </w:rPr>
                <w:t>328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2" w:author="Machado, Diana" w:date="2019-02-04T10:19:00Z"/>
                <w:rFonts w:ascii="Calibri" w:hAnsi="Calibri" w:cs="Calibri"/>
                <w:color w:val="000000"/>
                <w:sz w:val="16"/>
                <w:szCs w:val="16"/>
                <w:lang w:eastAsia="en-US"/>
              </w:rPr>
            </w:pPr>
            <w:ins w:id="22613" w:author="Machado, Diana" w:date="2019-02-04T10:19:00Z">
              <w:r w:rsidRPr="00D01C04">
                <w:rPr>
                  <w:rFonts w:ascii="Calibri" w:hAnsi="Calibri" w:cs="Calibri"/>
                  <w:color w:val="000000"/>
                  <w:sz w:val="16"/>
                  <w:szCs w:val="16"/>
                  <w:lang w:eastAsia="en-US"/>
                </w:rPr>
                <w:t xml:space="preserve">114,681,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4" w:author="Machado, Diana" w:date="2019-02-04T10:19:00Z"/>
                <w:rFonts w:ascii="Calibri" w:hAnsi="Calibri" w:cs="Calibri"/>
                <w:color w:val="000000"/>
                <w:sz w:val="16"/>
                <w:szCs w:val="16"/>
                <w:lang w:eastAsia="en-US"/>
              </w:rPr>
            </w:pPr>
            <w:ins w:id="22615" w:author="Machado, Diana" w:date="2019-02-04T10:19:00Z">
              <w:r w:rsidRPr="00D01C04">
                <w:rPr>
                  <w:rFonts w:ascii="Calibri" w:hAnsi="Calibri" w:cs="Calibri"/>
                  <w:color w:val="000000"/>
                  <w:sz w:val="16"/>
                  <w:szCs w:val="16"/>
                  <w:lang w:eastAsia="en-US"/>
                </w:rPr>
                <w:t>1.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6" w:author="Machado, Diana" w:date="2019-02-04T10:19:00Z"/>
                <w:rFonts w:ascii="Calibri" w:hAnsi="Calibri" w:cs="Calibri"/>
                <w:color w:val="000000"/>
                <w:sz w:val="16"/>
                <w:szCs w:val="16"/>
                <w:lang w:eastAsia="en-US"/>
              </w:rPr>
            </w:pPr>
            <w:ins w:id="22617" w:author="Machado, Diana" w:date="2019-02-04T10:19:00Z">
              <w:r w:rsidRPr="00D01C04">
                <w:rPr>
                  <w:rFonts w:ascii="Calibri" w:hAnsi="Calibri" w:cs="Calibri"/>
                  <w:color w:val="000000"/>
                  <w:sz w:val="16"/>
                  <w:szCs w:val="16"/>
                  <w:lang w:eastAsia="en-US"/>
                </w:rPr>
                <w:t xml:space="preserve">40,574,8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8" w:author="Machado, Diana" w:date="2019-02-04T10:19:00Z"/>
                <w:rFonts w:ascii="Calibri" w:hAnsi="Calibri" w:cs="Calibri"/>
                <w:color w:val="000000"/>
                <w:sz w:val="16"/>
                <w:szCs w:val="16"/>
                <w:lang w:eastAsia="en-US"/>
              </w:rPr>
            </w:pPr>
            <w:ins w:id="22619"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0" w:author="Machado, Diana" w:date="2019-02-04T10:19:00Z"/>
                <w:rFonts w:ascii="Calibri" w:hAnsi="Calibri" w:cs="Calibri"/>
                <w:color w:val="000000"/>
                <w:sz w:val="16"/>
                <w:szCs w:val="16"/>
                <w:lang w:eastAsia="en-US"/>
              </w:rPr>
            </w:pPr>
            <w:ins w:id="226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2" w:author="Machado, Diana" w:date="2019-02-04T10:19:00Z"/>
                <w:rFonts w:ascii="Calibri" w:hAnsi="Calibri" w:cs="Calibri"/>
                <w:color w:val="000000"/>
                <w:sz w:val="16"/>
                <w:szCs w:val="16"/>
                <w:lang w:eastAsia="en-US"/>
              </w:rPr>
            </w:pPr>
            <w:ins w:id="226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4" w:author="Machado, Diana" w:date="2019-02-04T10:19:00Z"/>
                <w:rFonts w:ascii="Calibri" w:hAnsi="Calibri" w:cs="Calibri"/>
                <w:color w:val="000000"/>
                <w:sz w:val="16"/>
                <w:szCs w:val="16"/>
                <w:lang w:eastAsia="en-US"/>
              </w:rPr>
            </w:pPr>
            <w:ins w:id="22625" w:author="Machado, Diana" w:date="2019-02-04T10:19:00Z">
              <w:r w:rsidRPr="00D01C04">
                <w:rPr>
                  <w:rFonts w:ascii="Calibri" w:hAnsi="Calibri" w:cs="Calibri"/>
                  <w:color w:val="000000"/>
                  <w:sz w:val="16"/>
                  <w:szCs w:val="16"/>
                  <w:lang w:eastAsia="en-US"/>
                </w:rPr>
                <w:t xml:space="preserve">83,874,3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6" w:author="Machado, Diana" w:date="2019-02-04T10:19:00Z"/>
                <w:rFonts w:ascii="Calibri" w:hAnsi="Calibri" w:cs="Calibri"/>
                <w:color w:val="000000"/>
                <w:sz w:val="16"/>
                <w:szCs w:val="16"/>
                <w:lang w:eastAsia="en-US"/>
              </w:rPr>
            </w:pPr>
            <w:ins w:id="22627" w:author="Machado, Diana" w:date="2019-02-04T10:19:00Z">
              <w:r w:rsidRPr="00D01C04">
                <w:rPr>
                  <w:rFonts w:ascii="Calibri" w:hAnsi="Calibri" w:cs="Calibri"/>
                  <w:color w:val="000000"/>
                  <w:sz w:val="16"/>
                  <w:szCs w:val="16"/>
                  <w:lang w:eastAsia="en-US"/>
                </w:rPr>
                <w:t>0.5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28" w:author="Machado, Diana" w:date="2019-02-04T10:19:00Z"/>
                <w:rFonts w:ascii="Calibri" w:hAnsi="Calibri" w:cs="Calibri"/>
                <w:color w:val="000000"/>
                <w:sz w:val="16"/>
                <w:szCs w:val="16"/>
                <w:lang w:eastAsia="en-US"/>
              </w:rPr>
            </w:pPr>
            <w:ins w:id="22629" w:author="Machado, Diana" w:date="2019-02-04T10:19:00Z">
              <w:r w:rsidRPr="00D01C04">
                <w:rPr>
                  <w:rFonts w:ascii="Calibri" w:hAnsi="Calibri" w:cs="Calibri"/>
                  <w:color w:val="000000"/>
                  <w:sz w:val="16"/>
                  <w:szCs w:val="16"/>
                  <w:lang w:eastAsia="en-US"/>
                </w:rPr>
                <w:t xml:space="preserve">239,131,0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0" w:author="Machado, Diana" w:date="2019-02-04T10:19:00Z"/>
                <w:rFonts w:ascii="Calibri" w:hAnsi="Calibri" w:cs="Calibri"/>
                <w:color w:val="000000"/>
                <w:sz w:val="16"/>
                <w:szCs w:val="16"/>
                <w:lang w:eastAsia="en-US"/>
              </w:rPr>
            </w:pPr>
            <w:ins w:id="22631" w:author="Machado, Diana" w:date="2019-02-04T10:19:00Z">
              <w:r w:rsidRPr="00D01C04">
                <w:rPr>
                  <w:rFonts w:ascii="Calibri" w:hAnsi="Calibri" w:cs="Calibri"/>
                  <w:color w:val="000000"/>
                  <w:sz w:val="16"/>
                  <w:szCs w:val="16"/>
                  <w:lang w:eastAsia="en-US"/>
                </w:rPr>
                <w:t>0.66%</w:t>
              </w:r>
            </w:ins>
          </w:p>
        </w:tc>
      </w:tr>
      <w:tr w:rsidR="00CA5085" w:rsidRPr="00D01C04" w:rsidTr="00331AF4">
        <w:trPr>
          <w:trHeight w:hRule="exact" w:val="216"/>
          <w:ins w:id="226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3" w:author="Machado, Diana" w:date="2019-02-04T10:19:00Z"/>
                <w:rFonts w:ascii="Calibri" w:hAnsi="Calibri" w:cs="Calibri"/>
                <w:color w:val="000000"/>
                <w:sz w:val="16"/>
                <w:szCs w:val="16"/>
                <w:lang w:eastAsia="en-US"/>
              </w:rPr>
            </w:pPr>
            <w:ins w:id="22634" w:author="Machado, Diana" w:date="2019-02-04T10:19:00Z">
              <w:r w:rsidRPr="00D01C04">
                <w:rPr>
                  <w:rFonts w:ascii="Calibri" w:hAnsi="Calibri" w:cs="Calibri"/>
                  <w:color w:val="000000"/>
                  <w:sz w:val="16"/>
                  <w:szCs w:val="16"/>
                  <w:lang w:eastAsia="en-US"/>
                </w:rPr>
                <w:t>328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35" w:author="Machado, Diana" w:date="2019-02-04T10:19:00Z"/>
                <w:rFonts w:ascii="Calibri" w:hAnsi="Calibri" w:cs="Calibri"/>
                <w:color w:val="000000"/>
                <w:sz w:val="16"/>
                <w:szCs w:val="16"/>
                <w:lang w:eastAsia="en-US"/>
              </w:rPr>
            </w:pPr>
            <w:ins w:id="22636" w:author="Machado, Diana" w:date="2019-02-04T10:19:00Z">
              <w:r w:rsidRPr="00D01C04">
                <w:rPr>
                  <w:rFonts w:ascii="Calibri" w:hAnsi="Calibri" w:cs="Calibri"/>
                  <w:color w:val="000000"/>
                  <w:sz w:val="16"/>
                  <w:szCs w:val="16"/>
                  <w:lang w:eastAsia="en-US"/>
                </w:rPr>
                <w:t xml:space="preserve">37,773,8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37" w:author="Machado, Diana" w:date="2019-02-04T10:19:00Z"/>
                <w:rFonts w:ascii="Calibri" w:hAnsi="Calibri" w:cs="Calibri"/>
                <w:color w:val="000000"/>
                <w:sz w:val="16"/>
                <w:szCs w:val="16"/>
                <w:lang w:eastAsia="en-US"/>
              </w:rPr>
            </w:pPr>
            <w:ins w:id="22638"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39" w:author="Machado, Diana" w:date="2019-02-04T10:19:00Z"/>
                <w:rFonts w:ascii="Calibri" w:hAnsi="Calibri" w:cs="Calibri"/>
                <w:color w:val="000000"/>
                <w:sz w:val="16"/>
                <w:szCs w:val="16"/>
                <w:lang w:eastAsia="en-US"/>
              </w:rPr>
            </w:pPr>
            <w:ins w:id="22640" w:author="Machado, Diana" w:date="2019-02-04T10:19:00Z">
              <w:r w:rsidRPr="00D01C04">
                <w:rPr>
                  <w:rFonts w:ascii="Calibri" w:hAnsi="Calibri" w:cs="Calibri"/>
                  <w:color w:val="000000"/>
                  <w:sz w:val="16"/>
                  <w:szCs w:val="16"/>
                  <w:lang w:eastAsia="en-US"/>
                </w:rPr>
                <w:t xml:space="preserve">13,913,1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1" w:author="Machado, Diana" w:date="2019-02-04T10:19:00Z"/>
                <w:rFonts w:ascii="Calibri" w:hAnsi="Calibri" w:cs="Calibri"/>
                <w:color w:val="000000"/>
                <w:sz w:val="16"/>
                <w:szCs w:val="16"/>
                <w:lang w:eastAsia="en-US"/>
              </w:rPr>
            </w:pPr>
            <w:ins w:id="2264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3" w:author="Machado, Diana" w:date="2019-02-04T10:19:00Z"/>
                <w:rFonts w:ascii="Calibri" w:hAnsi="Calibri" w:cs="Calibri"/>
                <w:color w:val="000000"/>
                <w:sz w:val="16"/>
                <w:szCs w:val="16"/>
                <w:lang w:eastAsia="en-US"/>
              </w:rPr>
            </w:pPr>
            <w:ins w:id="226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5" w:author="Machado, Diana" w:date="2019-02-04T10:19:00Z"/>
                <w:rFonts w:ascii="Calibri" w:hAnsi="Calibri" w:cs="Calibri"/>
                <w:color w:val="000000"/>
                <w:sz w:val="16"/>
                <w:szCs w:val="16"/>
                <w:lang w:eastAsia="en-US"/>
              </w:rPr>
            </w:pPr>
            <w:ins w:id="226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7" w:author="Machado, Diana" w:date="2019-02-04T10:19:00Z"/>
                <w:rFonts w:ascii="Calibri" w:hAnsi="Calibri" w:cs="Calibri"/>
                <w:color w:val="000000"/>
                <w:sz w:val="16"/>
                <w:szCs w:val="16"/>
                <w:lang w:eastAsia="en-US"/>
              </w:rPr>
            </w:pPr>
            <w:ins w:id="22648" w:author="Machado, Diana" w:date="2019-02-04T10:19:00Z">
              <w:r w:rsidRPr="00D01C04">
                <w:rPr>
                  <w:rFonts w:ascii="Calibri" w:hAnsi="Calibri" w:cs="Calibri"/>
                  <w:color w:val="000000"/>
                  <w:sz w:val="16"/>
                  <w:szCs w:val="16"/>
                  <w:lang w:eastAsia="en-US"/>
                </w:rPr>
                <w:t xml:space="preserve">20,983,7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9" w:author="Machado, Diana" w:date="2019-02-04T10:19:00Z"/>
                <w:rFonts w:ascii="Calibri" w:hAnsi="Calibri" w:cs="Calibri"/>
                <w:color w:val="000000"/>
                <w:sz w:val="16"/>
                <w:szCs w:val="16"/>
                <w:lang w:eastAsia="en-US"/>
              </w:rPr>
            </w:pPr>
            <w:ins w:id="22650"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1" w:author="Machado, Diana" w:date="2019-02-04T10:19:00Z"/>
                <w:rFonts w:ascii="Calibri" w:hAnsi="Calibri" w:cs="Calibri"/>
                <w:color w:val="000000"/>
                <w:sz w:val="16"/>
                <w:szCs w:val="16"/>
                <w:lang w:eastAsia="en-US"/>
              </w:rPr>
            </w:pPr>
            <w:ins w:id="22652" w:author="Machado, Diana" w:date="2019-02-04T10:19:00Z">
              <w:r w:rsidRPr="00D01C04">
                <w:rPr>
                  <w:rFonts w:ascii="Calibri" w:hAnsi="Calibri" w:cs="Calibri"/>
                  <w:color w:val="000000"/>
                  <w:sz w:val="16"/>
                  <w:szCs w:val="16"/>
                  <w:lang w:eastAsia="en-US"/>
                </w:rPr>
                <w:t xml:space="preserve">72,670,7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3" w:author="Machado, Diana" w:date="2019-02-04T10:19:00Z"/>
                <w:rFonts w:ascii="Calibri" w:hAnsi="Calibri" w:cs="Calibri"/>
                <w:color w:val="000000"/>
                <w:sz w:val="16"/>
                <w:szCs w:val="16"/>
                <w:lang w:eastAsia="en-US"/>
              </w:rPr>
            </w:pPr>
            <w:ins w:id="22654"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26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6" w:author="Machado, Diana" w:date="2019-02-04T10:19:00Z"/>
                <w:rFonts w:ascii="Calibri" w:hAnsi="Calibri" w:cs="Calibri"/>
                <w:color w:val="000000"/>
                <w:sz w:val="16"/>
                <w:szCs w:val="16"/>
                <w:lang w:eastAsia="en-US"/>
              </w:rPr>
            </w:pPr>
            <w:ins w:id="22657" w:author="Machado, Diana" w:date="2019-02-04T10:19:00Z">
              <w:r w:rsidRPr="00D01C04">
                <w:rPr>
                  <w:rFonts w:ascii="Calibri" w:hAnsi="Calibri" w:cs="Calibri"/>
                  <w:color w:val="000000"/>
                  <w:sz w:val="16"/>
                  <w:szCs w:val="16"/>
                  <w:lang w:eastAsia="en-US"/>
                </w:rPr>
                <w:t>328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58" w:author="Machado, Diana" w:date="2019-02-04T10:19:00Z"/>
                <w:rFonts w:ascii="Calibri" w:hAnsi="Calibri" w:cs="Calibri"/>
                <w:color w:val="000000"/>
                <w:sz w:val="16"/>
                <w:szCs w:val="16"/>
                <w:lang w:eastAsia="en-US"/>
              </w:rPr>
            </w:pPr>
            <w:ins w:id="22659" w:author="Machado, Diana" w:date="2019-02-04T10:19:00Z">
              <w:r w:rsidRPr="00D01C04">
                <w:rPr>
                  <w:rFonts w:ascii="Calibri" w:hAnsi="Calibri" w:cs="Calibri"/>
                  <w:color w:val="000000"/>
                  <w:sz w:val="16"/>
                  <w:szCs w:val="16"/>
                  <w:lang w:eastAsia="en-US"/>
                </w:rPr>
                <w:t xml:space="preserve">41,418,7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0" w:author="Machado, Diana" w:date="2019-02-04T10:19:00Z"/>
                <w:rFonts w:ascii="Calibri" w:hAnsi="Calibri" w:cs="Calibri"/>
                <w:color w:val="000000"/>
                <w:sz w:val="16"/>
                <w:szCs w:val="16"/>
                <w:lang w:eastAsia="en-US"/>
              </w:rPr>
            </w:pPr>
            <w:ins w:id="22661"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2" w:author="Machado, Diana" w:date="2019-02-04T10:19:00Z"/>
                <w:rFonts w:ascii="Calibri" w:hAnsi="Calibri" w:cs="Calibri"/>
                <w:color w:val="000000"/>
                <w:sz w:val="16"/>
                <w:szCs w:val="16"/>
                <w:lang w:eastAsia="en-US"/>
              </w:rPr>
            </w:pPr>
            <w:ins w:id="22663" w:author="Machado, Diana" w:date="2019-02-04T10:19:00Z">
              <w:r w:rsidRPr="00D01C04">
                <w:rPr>
                  <w:rFonts w:ascii="Calibri" w:hAnsi="Calibri" w:cs="Calibri"/>
                  <w:color w:val="000000"/>
                  <w:sz w:val="16"/>
                  <w:szCs w:val="16"/>
                  <w:lang w:eastAsia="en-US"/>
                </w:rPr>
                <w:t xml:space="preserve">20,762,0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4" w:author="Machado, Diana" w:date="2019-02-04T10:19:00Z"/>
                <w:rFonts w:ascii="Calibri" w:hAnsi="Calibri" w:cs="Calibri"/>
                <w:color w:val="000000"/>
                <w:sz w:val="16"/>
                <w:szCs w:val="16"/>
                <w:lang w:eastAsia="en-US"/>
              </w:rPr>
            </w:pPr>
            <w:ins w:id="22665"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6" w:author="Machado, Diana" w:date="2019-02-04T10:19:00Z"/>
                <w:rFonts w:ascii="Calibri" w:hAnsi="Calibri" w:cs="Calibri"/>
                <w:color w:val="000000"/>
                <w:sz w:val="16"/>
                <w:szCs w:val="16"/>
                <w:lang w:eastAsia="en-US"/>
              </w:rPr>
            </w:pPr>
            <w:ins w:id="226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8" w:author="Machado, Diana" w:date="2019-02-04T10:19:00Z"/>
                <w:rFonts w:ascii="Calibri" w:hAnsi="Calibri" w:cs="Calibri"/>
                <w:color w:val="000000"/>
                <w:sz w:val="16"/>
                <w:szCs w:val="16"/>
                <w:lang w:eastAsia="en-US"/>
              </w:rPr>
            </w:pPr>
            <w:ins w:id="226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0" w:author="Machado, Diana" w:date="2019-02-04T10:19:00Z"/>
                <w:rFonts w:ascii="Calibri" w:hAnsi="Calibri" w:cs="Calibri"/>
                <w:color w:val="000000"/>
                <w:sz w:val="16"/>
                <w:szCs w:val="16"/>
                <w:lang w:eastAsia="en-US"/>
              </w:rPr>
            </w:pPr>
            <w:ins w:id="22671" w:author="Machado, Diana" w:date="2019-02-04T10:19:00Z">
              <w:r w:rsidRPr="00D01C04">
                <w:rPr>
                  <w:rFonts w:ascii="Calibri" w:hAnsi="Calibri" w:cs="Calibri"/>
                  <w:color w:val="000000"/>
                  <w:sz w:val="16"/>
                  <w:szCs w:val="16"/>
                  <w:lang w:eastAsia="en-US"/>
                </w:rPr>
                <w:t xml:space="preserve">33,877,51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2" w:author="Machado, Diana" w:date="2019-02-04T10:19:00Z"/>
                <w:rFonts w:ascii="Calibri" w:hAnsi="Calibri" w:cs="Calibri"/>
                <w:color w:val="000000"/>
                <w:sz w:val="16"/>
                <w:szCs w:val="16"/>
                <w:lang w:eastAsia="en-US"/>
              </w:rPr>
            </w:pPr>
            <w:ins w:id="22673"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74" w:author="Machado, Diana" w:date="2019-02-04T10:19:00Z"/>
                <w:rFonts w:ascii="Calibri" w:hAnsi="Calibri" w:cs="Calibri"/>
                <w:color w:val="000000"/>
                <w:sz w:val="16"/>
                <w:szCs w:val="16"/>
                <w:lang w:eastAsia="en-US"/>
              </w:rPr>
            </w:pPr>
            <w:ins w:id="22675" w:author="Machado, Diana" w:date="2019-02-04T10:19:00Z">
              <w:r w:rsidRPr="00D01C04">
                <w:rPr>
                  <w:rFonts w:ascii="Calibri" w:hAnsi="Calibri" w:cs="Calibri"/>
                  <w:color w:val="000000"/>
                  <w:sz w:val="16"/>
                  <w:szCs w:val="16"/>
                  <w:lang w:eastAsia="en-US"/>
                </w:rPr>
                <w:t xml:space="preserve">96,058,2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76" w:author="Machado, Diana" w:date="2019-02-04T10:19:00Z"/>
                <w:rFonts w:ascii="Calibri" w:hAnsi="Calibri" w:cs="Calibri"/>
                <w:color w:val="000000"/>
                <w:sz w:val="16"/>
                <w:szCs w:val="16"/>
                <w:lang w:eastAsia="en-US"/>
              </w:rPr>
            </w:pPr>
            <w:ins w:id="22677"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226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79" w:author="Machado, Diana" w:date="2019-02-04T10:19:00Z"/>
                <w:rFonts w:ascii="Calibri" w:hAnsi="Calibri" w:cs="Calibri"/>
                <w:color w:val="000000"/>
                <w:sz w:val="16"/>
                <w:szCs w:val="16"/>
                <w:lang w:eastAsia="en-US"/>
              </w:rPr>
            </w:pPr>
            <w:ins w:id="22680" w:author="Machado, Diana" w:date="2019-02-04T10:19:00Z">
              <w:r w:rsidRPr="00D01C04">
                <w:rPr>
                  <w:rFonts w:ascii="Calibri" w:hAnsi="Calibri" w:cs="Calibri"/>
                  <w:color w:val="000000"/>
                  <w:sz w:val="16"/>
                  <w:szCs w:val="16"/>
                  <w:lang w:eastAsia="en-US"/>
                </w:rPr>
                <w:t>328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1" w:author="Machado, Diana" w:date="2019-02-04T10:19:00Z"/>
                <w:rFonts w:ascii="Calibri" w:hAnsi="Calibri" w:cs="Calibri"/>
                <w:color w:val="000000"/>
                <w:sz w:val="16"/>
                <w:szCs w:val="16"/>
                <w:lang w:eastAsia="en-US"/>
              </w:rPr>
            </w:pPr>
            <w:ins w:id="22682" w:author="Machado, Diana" w:date="2019-02-04T10:19:00Z">
              <w:r w:rsidRPr="00D01C04">
                <w:rPr>
                  <w:rFonts w:ascii="Calibri" w:hAnsi="Calibri" w:cs="Calibri"/>
                  <w:color w:val="000000"/>
                  <w:sz w:val="16"/>
                  <w:szCs w:val="16"/>
                  <w:lang w:eastAsia="en-US"/>
                </w:rPr>
                <w:t xml:space="preserve">114,774,8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3" w:author="Machado, Diana" w:date="2019-02-04T10:19:00Z"/>
                <w:rFonts w:ascii="Calibri" w:hAnsi="Calibri" w:cs="Calibri"/>
                <w:color w:val="000000"/>
                <w:sz w:val="16"/>
                <w:szCs w:val="16"/>
                <w:lang w:eastAsia="en-US"/>
              </w:rPr>
            </w:pPr>
            <w:ins w:id="22684" w:author="Machado, Diana" w:date="2019-02-04T10:19:00Z">
              <w:r w:rsidRPr="00D01C04">
                <w:rPr>
                  <w:rFonts w:ascii="Calibri" w:hAnsi="Calibri" w:cs="Calibri"/>
                  <w:color w:val="000000"/>
                  <w:sz w:val="16"/>
                  <w:szCs w:val="16"/>
                  <w:lang w:eastAsia="en-US"/>
                </w:rPr>
                <w:t>1.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5" w:author="Machado, Diana" w:date="2019-02-04T10:19:00Z"/>
                <w:rFonts w:ascii="Calibri" w:hAnsi="Calibri" w:cs="Calibri"/>
                <w:color w:val="000000"/>
                <w:sz w:val="16"/>
                <w:szCs w:val="16"/>
                <w:lang w:eastAsia="en-US"/>
              </w:rPr>
            </w:pPr>
            <w:ins w:id="22686" w:author="Machado, Diana" w:date="2019-02-04T10:19:00Z">
              <w:r w:rsidRPr="00D01C04">
                <w:rPr>
                  <w:rFonts w:ascii="Calibri" w:hAnsi="Calibri" w:cs="Calibri"/>
                  <w:color w:val="000000"/>
                  <w:sz w:val="16"/>
                  <w:szCs w:val="16"/>
                  <w:lang w:eastAsia="en-US"/>
                </w:rPr>
                <w:t xml:space="preserve">52,375,6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7" w:author="Machado, Diana" w:date="2019-02-04T10:19:00Z"/>
                <w:rFonts w:ascii="Calibri" w:hAnsi="Calibri" w:cs="Calibri"/>
                <w:color w:val="000000"/>
                <w:sz w:val="16"/>
                <w:szCs w:val="16"/>
                <w:lang w:eastAsia="en-US"/>
              </w:rPr>
            </w:pPr>
            <w:ins w:id="22688"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9" w:author="Machado, Diana" w:date="2019-02-04T10:19:00Z"/>
                <w:rFonts w:ascii="Calibri" w:hAnsi="Calibri" w:cs="Calibri"/>
                <w:color w:val="000000"/>
                <w:sz w:val="16"/>
                <w:szCs w:val="16"/>
                <w:lang w:eastAsia="en-US"/>
              </w:rPr>
            </w:pPr>
            <w:ins w:id="226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1" w:author="Machado, Diana" w:date="2019-02-04T10:19:00Z"/>
                <w:rFonts w:ascii="Calibri" w:hAnsi="Calibri" w:cs="Calibri"/>
                <w:color w:val="000000"/>
                <w:sz w:val="16"/>
                <w:szCs w:val="16"/>
                <w:lang w:eastAsia="en-US"/>
              </w:rPr>
            </w:pPr>
            <w:ins w:id="226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3" w:author="Machado, Diana" w:date="2019-02-04T10:19:00Z"/>
                <w:rFonts w:ascii="Calibri" w:hAnsi="Calibri" w:cs="Calibri"/>
                <w:color w:val="000000"/>
                <w:sz w:val="16"/>
                <w:szCs w:val="16"/>
                <w:lang w:eastAsia="en-US"/>
              </w:rPr>
            </w:pPr>
            <w:ins w:id="22694" w:author="Machado, Diana" w:date="2019-02-04T10:19:00Z">
              <w:r w:rsidRPr="00D01C04">
                <w:rPr>
                  <w:rFonts w:ascii="Calibri" w:hAnsi="Calibri" w:cs="Calibri"/>
                  <w:color w:val="000000"/>
                  <w:sz w:val="16"/>
                  <w:szCs w:val="16"/>
                  <w:lang w:eastAsia="en-US"/>
                </w:rPr>
                <w:t xml:space="preserve">85,607,79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5" w:author="Machado, Diana" w:date="2019-02-04T10:19:00Z"/>
                <w:rFonts w:ascii="Calibri" w:hAnsi="Calibri" w:cs="Calibri"/>
                <w:color w:val="000000"/>
                <w:sz w:val="16"/>
                <w:szCs w:val="16"/>
                <w:lang w:eastAsia="en-US"/>
              </w:rPr>
            </w:pPr>
            <w:ins w:id="22696" w:author="Machado, Diana" w:date="2019-02-04T10:19:00Z">
              <w:r w:rsidRPr="00D01C04">
                <w:rPr>
                  <w:rFonts w:ascii="Calibri" w:hAnsi="Calibri" w:cs="Calibri"/>
                  <w:color w:val="000000"/>
                  <w:sz w:val="16"/>
                  <w:szCs w:val="16"/>
                  <w:lang w:eastAsia="en-US"/>
                </w:rPr>
                <w:t>0.5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97" w:author="Machado, Diana" w:date="2019-02-04T10:19:00Z"/>
                <w:rFonts w:ascii="Calibri" w:hAnsi="Calibri" w:cs="Calibri"/>
                <w:color w:val="000000"/>
                <w:sz w:val="16"/>
                <w:szCs w:val="16"/>
                <w:lang w:eastAsia="en-US"/>
              </w:rPr>
            </w:pPr>
            <w:ins w:id="22698" w:author="Machado, Diana" w:date="2019-02-04T10:19:00Z">
              <w:r w:rsidRPr="00D01C04">
                <w:rPr>
                  <w:rFonts w:ascii="Calibri" w:hAnsi="Calibri" w:cs="Calibri"/>
                  <w:color w:val="000000"/>
                  <w:sz w:val="16"/>
                  <w:szCs w:val="16"/>
                  <w:lang w:eastAsia="en-US"/>
                </w:rPr>
                <w:t xml:space="preserve">252,758,3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99" w:author="Machado, Diana" w:date="2019-02-04T10:19:00Z"/>
                <w:rFonts w:ascii="Calibri" w:hAnsi="Calibri" w:cs="Calibri"/>
                <w:color w:val="000000"/>
                <w:sz w:val="16"/>
                <w:szCs w:val="16"/>
                <w:lang w:eastAsia="en-US"/>
              </w:rPr>
            </w:pPr>
            <w:ins w:id="22700" w:author="Machado, Diana" w:date="2019-02-04T10:19:00Z">
              <w:r w:rsidRPr="00D01C04">
                <w:rPr>
                  <w:rFonts w:ascii="Calibri" w:hAnsi="Calibri" w:cs="Calibri"/>
                  <w:color w:val="000000"/>
                  <w:sz w:val="16"/>
                  <w:szCs w:val="16"/>
                  <w:lang w:eastAsia="en-US"/>
                </w:rPr>
                <w:t>0.70%</w:t>
              </w:r>
            </w:ins>
          </w:p>
        </w:tc>
      </w:tr>
      <w:tr w:rsidR="00CA5085" w:rsidRPr="00D01C04" w:rsidTr="00331AF4">
        <w:trPr>
          <w:trHeight w:hRule="exact" w:val="216"/>
          <w:ins w:id="227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02" w:author="Machado, Diana" w:date="2019-02-04T10:19:00Z"/>
                <w:rFonts w:ascii="Calibri" w:hAnsi="Calibri" w:cs="Calibri"/>
                <w:color w:val="000000"/>
                <w:sz w:val="16"/>
                <w:szCs w:val="16"/>
                <w:lang w:eastAsia="en-US"/>
              </w:rPr>
            </w:pPr>
            <w:ins w:id="22703" w:author="Machado, Diana" w:date="2019-02-04T10:19:00Z">
              <w:r w:rsidRPr="00D01C04">
                <w:rPr>
                  <w:rFonts w:ascii="Calibri" w:hAnsi="Calibri" w:cs="Calibri"/>
                  <w:color w:val="000000"/>
                  <w:sz w:val="16"/>
                  <w:szCs w:val="16"/>
                  <w:lang w:eastAsia="en-US"/>
                </w:rPr>
                <w:t>328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04" w:author="Machado, Diana" w:date="2019-02-04T10:19:00Z"/>
                <w:rFonts w:ascii="Calibri" w:hAnsi="Calibri" w:cs="Calibri"/>
                <w:color w:val="000000"/>
                <w:sz w:val="16"/>
                <w:szCs w:val="16"/>
                <w:lang w:eastAsia="en-US"/>
              </w:rPr>
            </w:pPr>
            <w:ins w:id="22705" w:author="Machado, Diana" w:date="2019-02-04T10:19:00Z">
              <w:r w:rsidRPr="00D01C04">
                <w:rPr>
                  <w:rFonts w:ascii="Calibri" w:hAnsi="Calibri" w:cs="Calibri"/>
                  <w:color w:val="000000"/>
                  <w:sz w:val="16"/>
                  <w:szCs w:val="16"/>
                  <w:lang w:eastAsia="en-US"/>
                </w:rPr>
                <w:t xml:space="preserve">34,436,9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06" w:author="Machado, Diana" w:date="2019-02-04T10:19:00Z"/>
                <w:rFonts w:ascii="Calibri" w:hAnsi="Calibri" w:cs="Calibri"/>
                <w:color w:val="000000"/>
                <w:sz w:val="16"/>
                <w:szCs w:val="16"/>
                <w:lang w:eastAsia="en-US"/>
              </w:rPr>
            </w:pPr>
            <w:ins w:id="22707"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08" w:author="Machado, Diana" w:date="2019-02-04T10:19:00Z"/>
                <w:rFonts w:ascii="Calibri" w:hAnsi="Calibri" w:cs="Calibri"/>
                <w:color w:val="000000"/>
                <w:sz w:val="16"/>
                <w:szCs w:val="16"/>
                <w:lang w:eastAsia="en-US"/>
              </w:rPr>
            </w:pPr>
            <w:ins w:id="22709" w:author="Machado, Diana" w:date="2019-02-04T10:19:00Z">
              <w:r w:rsidRPr="00D01C04">
                <w:rPr>
                  <w:rFonts w:ascii="Calibri" w:hAnsi="Calibri" w:cs="Calibri"/>
                  <w:color w:val="000000"/>
                  <w:sz w:val="16"/>
                  <w:szCs w:val="16"/>
                  <w:lang w:eastAsia="en-US"/>
                </w:rPr>
                <w:t xml:space="preserve">15,085,0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0" w:author="Machado, Diana" w:date="2019-02-04T10:19:00Z"/>
                <w:rFonts w:ascii="Calibri" w:hAnsi="Calibri" w:cs="Calibri"/>
                <w:color w:val="000000"/>
                <w:sz w:val="16"/>
                <w:szCs w:val="16"/>
                <w:lang w:eastAsia="en-US"/>
              </w:rPr>
            </w:pPr>
            <w:ins w:id="22711"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2" w:author="Machado, Diana" w:date="2019-02-04T10:19:00Z"/>
                <w:rFonts w:ascii="Calibri" w:hAnsi="Calibri" w:cs="Calibri"/>
                <w:color w:val="000000"/>
                <w:sz w:val="16"/>
                <w:szCs w:val="16"/>
                <w:lang w:eastAsia="en-US"/>
              </w:rPr>
            </w:pPr>
            <w:ins w:id="227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4" w:author="Machado, Diana" w:date="2019-02-04T10:19:00Z"/>
                <w:rFonts w:ascii="Calibri" w:hAnsi="Calibri" w:cs="Calibri"/>
                <w:color w:val="000000"/>
                <w:sz w:val="16"/>
                <w:szCs w:val="16"/>
                <w:lang w:eastAsia="en-US"/>
              </w:rPr>
            </w:pPr>
            <w:ins w:id="227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6" w:author="Machado, Diana" w:date="2019-02-04T10:19:00Z"/>
                <w:rFonts w:ascii="Calibri" w:hAnsi="Calibri" w:cs="Calibri"/>
                <w:color w:val="000000"/>
                <w:sz w:val="16"/>
                <w:szCs w:val="16"/>
                <w:lang w:eastAsia="en-US"/>
              </w:rPr>
            </w:pPr>
            <w:ins w:id="22717" w:author="Machado, Diana" w:date="2019-02-04T10:19:00Z">
              <w:r w:rsidRPr="00D01C04">
                <w:rPr>
                  <w:rFonts w:ascii="Calibri" w:hAnsi="Calibri" w:cs="Calibri"/>
                  <w:color w:val="000000"/>
                  <w:sz w:val="16"/>
                  <w:szCs w:val="16"/>
                  <w:lang w:eastAsia="en-US"/>
                </w:rPr>
                <w:t xml:space="preserve">23,724,2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8" w:author="Machado, Diana" w:date="2019-02-04T10:19:00Z"/>
                <w:rFonts w:ascii="Calibri" w:hAnsi="Calibri" w:cs="Calibri"/>
                <w:color w:val="000000"/>
                <w:sz w:val="16"/>
                <w:szCs w:val="16"/>
                <w:lang w:eastAsia="en-US"/>
              </w:rPr>
            </w:pPr>
            <w:ins w:id="2271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0" w:author="Machado, Diana" w:date="2019-02-04T10:19:00Z"/>
                <w:rFonts w:ascii="Calibri" w:hAnsi="Calibri" w:cs="Calibri"/>
                <w:color w:val="000000"/>
                <w:sz w:val="16"/>
                <w:szCs w:val="16"/>
                <w:lang w:eastAsia="en-US"/>
              </w:rPr>
            </w:pPr>
            <w:ins w:id="22721" w:author="Machado, Diana" w:date="2019-02-04T10:19:00Z">
              <w:r w:rsidRPr="00D01C04">
                <w:rPr>
                  <w:rFonts w:ascii="Calibri" w:hAnsi="Calibri" w:cs="Calibri"/>
                  <w:color w:val="000000"/>
                  <w:sz w:val="16"/>
                  <w:szCs w:val="16"/>
                  <w:lang w:eastAsia="en-US"/>
                </w:rPr>
                <w:t xml:space="preserve">73,246,2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2" w:author="Machado, Diana" w:date="2019-02-04T10:19:00Z"/>
                <w:rFonts w:ascii="Calibri" w:hAnsi="Calibri" w:cs="Calibri"/>
                <w:color w:val="000000"/>
                <w:sz w:val="16"/>
                <w:szCs w:val="16"/>
                <w:lang w:eastAsia="en-US"/>
              </w:rPr>
            </w:pPr>
            <w:ins w:id="22723"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27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5" w:author="Machado, Diana" w:date="2019-02-04T10:19:00Z"/>
                <w:rFonts w:ascii="Calibri" w:hAnsi="Calibri" w:cs="Calibri"/>
                <w:color w:val="000000"/>
                <w:sz w:val="16"/>
                <w:szCs w:val="16"/>
                <w:lang w:eastAsia="en-US"/>
              </w:rPr>
            </w:pPr>
            <w:ins w:id="22726" w:author="Machado, Diana" w:date="2019-02-04T10:19:00Z">
              <w:r w:rsidRPr="00D01C04">
                <w:rPr>
                  <w:rFonts w:ascii="Calibri" w:hAnsi="Calibri" w:cs="Calibri"/>
                  <w:color w:val="000000"/>
                  <w:sz w:val="16"/>
                  <w:szCs w:val="16"/>
                  <w:lang w:eastAsia="en-US"/>
                </w:rPr>
                <w:t>328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27" w:author="Machado, Diana" w:date="2019-02-04T10:19:00Z"/>
                <w:rFonts w:ascii="Calibri" w:hAnsi="Calibri" w:cs="Calibri"/>
                <w:color w:val="000000"/>
                <w:sz w:val="16"/>
                <w:szCs w:val="16"/>
                <w:lang w:eastAsia="en-US"/>
              </w:rPr>
            </w:pPr>
            <w:ins w:id="22728" w:author="Machado, Diana" w:date="2019-02-04T10:19:00Z">
              <w:r w:rsidRPr="00D01C04">
                <w:rPr>
                  <w:rFonts w:ascii="Calibri" w:hAnsi="Calibri" w:cs="Calibri"/>
                  <w:color w:val="000000"/>
                  <w:sz w:val="16"/>
                  <w:szCs w:val="16"/>
                  <w:lang w:eastAsia="en-US"/>
                </w:rPr>
                <w:t xml:space="preserve">821,4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29" w:author="Machado, Diana" w:date="2019-02-04T10:19:00Z"/>
                <w:rFonts w:ascii="Calibri" w:hAnsi="Calibri" w:cs="Calibri"/>
                <w:color w:val="000000"/>
                <w:sz w:val="16"/>
                <w:szCs w:val="16"/>
                <w:lang w:eastAsia="en-US"/>
              </w:rPr>
            </w:pPr>
            <w:ins w:id="2273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1" w:author="Machado, Diana" w:date="2019-02-04T10:19:00Z"/>
                <w:rFonts w:ascii="Calibri" w:hAnsi="Calibri" w:cs="Calibri"/>
                <w:color w:val="000000"/>
                <w:sz w:val="16"/>
                <w:szCs w:val="16"/>
                <w:lang w:eastAsia="en-US"/>
              </w:rPr>
            </w:pPr>
            <w:ins w:id="22732" w:author="Machado, Diana" w:date="2019-02-04T10:19:00Z">
              <w:r w:rsidRPr="00D01C04">
                <w:rPr>
                  <w:rFonts w:ascii="Calibri" w:hAnsi="Calibri" w:cs="Calibri"/>
                  <w:color w:val="000000"/>
                  <w:sz w:val="16"/>
                  <w:szCs w:val="16"/>
                  <w:lang w:eastAsia="en-US"/>
                </w:rPr>
                <w:t xml:space="preserve">600,8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3" w:author="Machado, Diana" w:date="2019-02-04T10:19:00Z"/>
                <w:rFonts w:ascii="Calibri" w:hAnsi="Calibri" w:cs="Calibri"/>
                <w:color w:val="000000"/>
                <w:sz w:val="16"/>
                <w:szCs w:val="16"/>
                <w:lang w:eastAsia="en-US"/>
              </w:rPr>
            </w:pPr>
            <w:ins w:id="227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5" w:author="Machado, Diana" w:date="2019-02-04T10:19:00Z"/>
                <w:rFonts w:ascii="Calibri" w:hAnsi="Calibri" w:cs="Calibri"/>
                <w:color w:val="000000"/>
                <w:sz w:val="16"/>
                <w:szCs w:val="16"/>
                <w:lang w:eastAsia="en-US"/>
              </w:rPr>
            </w:pPr>
            <w:ins w:id="227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7" w:author="Machado, Diana" w:date="2019-02-04T10:19:00Z"/>
                <w:rFonts w:ascii="Calibri" w:hAnsi="Calibri" w:cs="Calibri"/>
                <w:color w:val="000000"/>
                <w:sz w:val="16"/>
                <w:szCs w:val="16"/>
                <w:lang w:eastAsia="en-US"/>
              </w:rPr>
            </w:pPr>
            <w:ins w:id="227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9" w:author="Machado, Diana" w:date="2019-02-04T10:19:00Z"/>
                <w:rFonts w:ascii="Calibri" w:hAnsi="Calibri" w:cs="Calibri"/>
                <w:color w:val="000000"/>
                <w:sz w:val="16"/>
                <w:szCs w:val="16"/>
                <w:lang w:eastAsia="en-US"/>
              </w:rPr>
            </w:pPr>
            <w:ins w:id="22740" w:author="Machado, Diana" w:date="2019-02-04T10:19:00Z">
              <w:r w:rsidRPr="00D01C04">
                <w:rPr>
                  <w:rFonts w:ascii="Calibri" w:hAnsi="Calibri" w:cs="Calibri"/>
                  <w:color w:val="000000"/>
                  <w:sz w:val="16"/>
                  <w:szCs w:val="16"/>
                  <w:lang w:eastAsia="en-US"/>
                </w:rPr>
                <w:t xml:space="preserve">823,5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41" w:author="Machado, Diana" w:date="2019-02-04T10:19:00Z"/>
                <w:rFonts w:ascii="Calibri" w:hAnsi="Calibri" w:cs="Calibri"/>
                <w:color w:val="000000"/>
                <w:sz w:val="16"/>
                <w:szCs w:val="16"/>
                <w:lang w:eastAsia="en-US"/>
              </w:rPr>
            </w:pPr>
            <w:ins w:id="22742"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43" w:author="Machado, Diana" w:date="2019-02-04T10:19:00Z"/>
                <w:rFonts w:ascii="Calibri" w:hAnsi="Calibri" w:cs="Calibri"/>
                <w:color w:val="000000"/>
                <w:sz w:val="16"/>
                <w:szCs w:val="16"/>
                <w:lang w:eastAsia="en-US"/>
              </w:rPr>
            </w:pPr>
            <w:ins w:id="22744" w:author="Machado, Diana" w:date="2019-02-04T10:19:00Z">
              <w:r w:rsidRPr="00D01C04">
                <w:rPr>
                  <w:rFonts w:ascii="Calibri" w:hAnsi="Calibri" w:cs="Calibri"/>
                  <w:color w:val="000000"/>
                  <w:sz w:val="16"/>
                  <w:szCs w:val="16"/>
                  <w:lang w:eastAsia="en-US"/>
                </w:rPr>
                <w:t xml:space="preserve">2,245,8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45" w:author="Machado, Diana" w:date="2019-02-04T10:19:00Z"/>
                <w:rFonts w:ascii="Calibri" w:hAnsi="Calibri" w:cs="Calibri"/>
                <w:color w:val="000000"/>
                <w:sz w:val="16"/>
                <w:szCs w:val="16"/>
                <w:lang w:eastAsia="en-US"/>
              </w:rPr>
            </w:pPr>
            <w:ins w:id="2274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27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48" w:author="Machado, Diana" w:date="2019-02-04T10:19:00Z"/>
                <w:rFonts w:ascii="Calibri" w:hAnsi="Calibri" w:cs="Calibri"/>
                <w:color w:val="000000"/>
                <w:sz w:val="16"/>
                <w:szCs w:val="16"/>
                <w:lang w:eastAsia="en-US"/>
              </w:rPr>
            </w:pPr>
            <w:ins w:id="22749" w:author="Machado, Diana" w:date="2019-02-04T10:19:00Z">
              <w:r w:rsidRPr="00D01C04">
                <w:rPr>
                  <w:rFonts w:ascii="Calibri" w:hAnsi="Calibri" w:cs="Calibri"/>
                  <w:color w:val="000000"/>
                  <w:sz w:val="16"/>
                  <w:szCs w:val="16"/>
                  <w:lang w:eastAsia="en-US"/>
                </w:rPr>
                <w:t>328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0" w:author="Machado, Diana" w:date="2019-02-04T10:19:00Z"/>
                <w:rFonts w:ascii="Calibri" w:hAnsi="Calibri" w:cs="Calibri"/>
                <w:color w:val="000000"/>
                <w:sz w:val="16"/>
                <w:szCs w:val="16"/>
                <w:lang w:eastAsia="en-US"/>
              </w:rPr>
            </w:pPr>
            <w:ins w:id="22751" w:author="Machado, Diana" w:date="2019-02-04T10:19:00Z">
              <w:r w:rsidRPr="00D01C04">
                <w:rPr>
                  <w:rFonts w:ascii="Calibri" w:hAnsi="Calibri" w:cs="Calibri"/>
                  <w:color w:val="000000"/>
                  <w:sz w:val="16"/>
                  <w:szCs w:val="16"/>
                  <w:lang w:eastAsia="en-US"/>
                </w:rPr>
                <w:t xml:space="preserve">48,962,7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2" w:author="Machado, Diana" w:date="2019-02-04T10:19:00Z"/>
                <w:rFonts w:ascii="Calibri" w:hAnsi="Calibri" w:cs="Calibri"/>
                <w:color w:val="000000"/>
                <w:sz w:val="16"/>
                <w:szCs w:val="16"/>
                <w:lang w:eastAsia="en-US"/>
              </w:rPr>
            </w:pPr>
            <w:ins w:id="22753"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4" w:author="Machado, Diana" w:date="2019-02-04T10:19:00Z"/>
                <w:rFonts w:ascii="Calibri" w:hAnsi="Calibri" w:cs="Calibri"/>
                <w:color w:val="000000"/>
                <w:sz w:val="16"/>
                <w:szCs w:val="16"/>
                <w:lang w:eastAsia="en-US"/>
              </w:rPr>
            </w:pPr>
            <w:ins w:id="22755" w:author="Machado, Diana" w:date="2019-02-04T10:19:00Z">
              <w:r w:rsidRPr="00D01C04">
                <w:rPr>
                  <w:rFonts w:ascii="Calibri" w:hAnsi="Calibri" w:cs="Calibri"/>
                  <w:color w:val="000000"/>
                  <w:sz w:val="16"/>
                  <w:szCs w:val="16"/>
                  <w:lang w:eastAsia="en-US"/>
                </w:rPr>
                <w:t xml:space="preserve">29,929,8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6" w:author="Machado, Diana" w:date="2019-02-04T10:19:00Z"/>
                <w:rFonts w:ascii="Calibri" w:hAnsi="Calibri" w:cs="Calibri"/>
                <w:color w:val="000000"/>
                <w:sz w:val="16"/>
                <w:szCs w:val="16"/>
                <w:lang w:eastAsia="en-US"/>
              </w:rPr>
            </w:pPr>
            <w:ins w:id="22757"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8" w:author="Machado, Diana" w:date="2019-02-04T10:19:00Z"/>
                <w:rFonts w:ascii="Calibri" w:hAnsi="Calibri" w:cs="Calibri"/>
                <w:color w:val="000000"/>
                <w:sz w:val="16"/>
                <w:szCs w:val="16"/>
                <w:lang w:eastAsia="en-US"/>
              </w:rPr>
            </w:pPr>
            <w:ins w:id="227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0" w:author="Machado, Diana" w:date="2019-02-04T10:19:00Z"/>
                <w:rFonts w:ascii="Calibri" w:hAnsi="Calibri" w:cs="Calibri"/>
                <w:color w:val="000000"/>
                <w:sz w:val="16"/>
                <w:szCs w:val="16"/>
                <w:lang w:eastAsia="en-US"/>
              </w:rPr>
            </w:pPr>
            <w:ins w:id="227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2" w:author="Machado, Diana" w:date="2019-02-04T10:19:00Z"/>
                <w:rFonts w:ascii="Calibri" w:hAnsi="Calibri" w:cs="Calibri"/>
                <w:color w:val="000000"/>
                <w:sz w:val="16"/>
                <w:szCs w:val="16"/>
                <w:lang w:eastAsia="en-US"/>
              </w:rPr>
            </w:pPr>
            <w:ins w:id="22763" w:author="Machado, Diana" w:date="2019-02-04T10:19:00Z">
              <w:r w:rsidRPr="00D01C04">
                <w:rPr>
                  <w:rFonts w:ascii="Calibri" w:hAnsi="Calibri" w:cs="Calibri"/>
                  <w:color w:val="000000"/>
                  <w:sz w:val="16"/>
                  <w:szCs w:val="16"/>
                  <w:lang w:eastAsia="en-US"/>
                </w:rPr>
                <w:t xml:space="preserve">39,936,9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4" w:author="Machado, Diana" w:date="2019-02-04T10:19:00Z"/>
                <w:rFonts w:ascii="Calibri" w:hAnsi="Calibri" w:cs="Calibri"/>
                <w:color w:val="000000"/>
                <w:sz w:val="16"/>
                <w:szCs w:val="16"/>
                <w:lang w:eastAsia="en-US"/>
              </w:rPr>
            </w:pPr>
            <w:ins w:id="22765"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66" w:author="Machado, Diana" w:date="2019-02-04T10:19:00Z"/>
                <w:rFonts w:ascii="Calibri" w:hAnsi="Calibri" w:cs="Calibri"/>
                <w:color w:val="000000"/>
                <w:sz w:val="16"/>
                <w:szCs w:val="16"/>
                <w:lang w:eastAsia="en-US"/>
              </w:rPr>
            </w:pPr>
            <w:ins w:id="22767" w:author="Machado, Diana" w:date="2019-02-04T10:19:00Z">
              <w:r w:rsidRPr="00D01C04">
                <w:rPr>
                  <w:rFonts w:ascii="Calibri" w:hAnsi="Calibri" w:cs="Calibri"/>
                  <w:color w:val="000000"/>
                  <w:sz w:val="16"/>
                  <w:szCs w:val="16"/>
                  <w:lang w:eastAsia="en-US"/>
                </w:rPr>
                <w:t xml:space="preserve">118,829,5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68" w:author="Machado, Diana" w:date="2019-02-04T10:19:00Z"/>
                <w:rFonts w:ascii="Calibri" w:hAnsi="Calibri" w:cs="Calibri"/>
                <w:color w:val="000000"/>
                <w:sz w:val="16"/>
                <w:szCs w:val="16"/>
                <w:lang w:eastAsia="en-US"/>
              </w:rPr>
            </w:pPr>
            <w:ins w:id="22769"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27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71" w:author="Machado, Diana" w:date="2019-02-04T10:19:00Z"/>
                <w:rFonts w:ascii="Calibri" w:hAnsi="Calibri" w:cs="Calibri"/>
                <w:color w:val="000000"/>
                <w:sz w:val="16"/>
                <w:szCs w:val="16"/>
                <w:lang w:eastAsia="en-US"/>
              </w:rPr>
            </w:pPr>
            <w:ins w:id="22772" w:author="Machado, Diana" w:date="2019-02-04T10:19:00Z">
              <w:r w:rsidRPr="00D01C04">
                <w:rPr>
                  <w:rFonts w:ascii="Calibri" w:hAnsi="Calibri" w:cs="Calibri"/>
                  <w:color w:val="000000"/>
                  <w:sz w:val="16"/>
                  <w:szCs w:val="16"/>
                  <w:lang w:eastAsia="en-US"/>
                </w:rPr>
                <w:t>328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3" w:author="Machado, Diana" w:date="2019-02-04T10:19:00Z"/>
                <w:rFonts w:ascii="Calibri" w:hAnsi="Calibri" w:cs="Calibri"/>
                <w:color w:val="000000"/>
                <w:sz w:val="16"/>
                <w:szCs w:val="16"/>
                <w:lang w:eastAsia="en-US"/>
              </w:rPr>
            </w:pPr>
            <w:ins w:id="22774" w:author="Machado, Diana" w:date="2019-02-04T10:19:00Z">
              <w:r w:rsidRPr="00D01C04">
                <w:rPr>
                  <w:rFonts w:ascii="Calibri" w:hAnsi="Calibri" w:cs="Calibri"/>
                  <w:color w:val="000000"/>
                  <w:sz w:val="16"/>
                  <w:szCs w:val="16"/>
                  <w:lang w:eastAsia="en-US"/>
                </w:rPr>
                <w:t xml:space="preserve">19,865,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5" w:author="Machado, Diana" w:date="2019-02-04T10:19:00Z"/>
                <w:rFonts w:ascii="Calibri" w:hAnsi="Calibri" w:cs="Calibri"/>
                <w:color w:val="000000"/>
                <w:sz w:val="16"/>
                <w:szCs w:val="16"/>
                <w:lang w:eastAsia="en-US"/>
              </w:rPr>
            </w:pPr>
            <w:ins w:id="22776"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7" w:author="Machado, Diana" w:date="2019-02-04T10:19:00Z"/>
                <w:rFonts w:ascii="Calibri" w:hAnsi="Calibri" w:cs="Calibri"/>
                <w:color w:val="000000"/>
                <w:sz w:val="16"/>
                <w:szCs w:val="16"/>
                <w:lang w:eastAsia="en-US"/>
              </w:rPr>
            </w:pPr>
            <w:ins w:id="22778" w:author="Machado, Diana" w:date="2019-02-04T10:19:00Z">
              <w:r w:rsidRPr="00D01C04">
                <w:rPr>
                  <w:rFonts w:ascii="Calibri" w:hAnsi="Calibri" w:cs="Calibri"/>
                  <w:color w:val="000000"/>
                  <w:sz w:val="16"/>
                  <w:szCs w:val="16"/>
                  <w:lang w:eastAsia="en-US"/>
                </w:rPr>
                <w:t xml:space="preserve">8,865,6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9" w:author="Machado, Diana" w:date="2019-02-04T10:19:00Z"/>
                <w:rFonts w:ascii="Calibri" w:hAnsi="Calibri" w:cs="Calibri"/>
                <w:color w:val="000000"/>
                <w:sz w:val="16"/>
                <w:szCs w:val="16"/>
                <w:lang w:eastAsia="en-US"/>
              </w:rPr>
            </w:pPr>
            <w:ins w:id="22780"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1" w:author="Machado, Diana" w:date="2019-02-04T10:19:00Z"/>
                <w:rFonts w:ascii="Calibri" w:hAnsi="Calibri" w:cs="Calibri"/>
                <w:color w:val="000000"/>
                <w:sz w:val="16"/>
                <w:szCs w:val="16"/>
                <w:lang w:eastAsia="en-US"/>
              </w:rPr>
            </w:pPr>
            <w:ins w:id="227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3" w:author="Machado, Diana" w:date="2019-02-04T10:19:00Z"/>
                <w:rFonts w:ascii="Calibri" w:hAnsi="Calibri" w:cs="Calibri"/>
                <w:color w:val="000000"/>
                <w:sz w:val="16"/>
                <w:szCs w:val="16"/>
                <w:lang w:eastAsia="en-US"/>
              </w:rPr>
            </w:pPr>
            <w:ins w:id="227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5" w:author="Machado, Diana" w:date="2019-02-04T10:19:00Z"/>
                <w:rFonts w:ascii="Calibri" w:hAnsi="Calibri" w:cs="Calibri"/>
                <w:color w:val="000000"/>
                <w:sz w:val="16"/>
                <w:szCs w:val="16"/>
                <w:lang w:eastAsia="en-US"/>
              </w:rPr>
            </w:pPr>
            <w:ins w:id="22786" w:author="Machado, Diana" w:date="2019-02-04T10:19:00Z">
              <w:r w:rsidRPr="00D01C04">
                <w:rPr>
                  <w:rFonts w:ascii="Calibri" w:hAnsi="Calibri" w:cs="Calibri"/>
                  <w:color w:val="000000"/>
                  <w:sz w:val="16"/>
                  <w:szCs w:val="16"/>
                  <w:lang w:eastAsia="en-US"/>
                </w:rPr>
                <w:t xml:space="preserve">14,751,6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7" w:author="Machado, Diana" w:date="2019-02-04T10:19:00Z"/>
                <w:rFonts w:ascii="Calibri" w:hAnsi="Calibri" w:cs="Calibri"/>
                <w:color w:val="000000"/>
                <w:sz w:val="16"/>
                <w:szCs w:val="16"/>
                <w:lang w:eastAsia="en-US"/>
              </w:rPr>
            </w:pPr>
            <w:ins w:id="22788"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89" w:author="Machado, Diana" w:date="2019-02-04T10:19:00Z"/>
                <w:rFonts w:ascii="Calibri" w:hAnsi="Calibri" w:cs="Calibri"/>
                <w:color w:val="000000"/>
                <w:sz w:val="16"/>
                <w:szCs w:val="16"/>
                <w:lang w:eastAsia="en-US"/>
              </w:rPr>
            </w:pPr>
            <w:ins w:id="22790" w:author="Machado, Diana" w:date="2019-02-04T10:19:00Z">
              <w:r w:rsidRPr="00D01C04">
                <w:rPr>
                  <w:rFonts w:ascii="Calibri" w:hAnsi="Calibri" w:cs="Calibri"/>
                  <w:color w:val="000000"/>
                  <w:sz w:val="16"/>
                  <w:szCs w:val="16"/>
                  <w:lang w:eastAsia="en-US"/>
                </w:rPr>
                <w:t xml:space="preserve">43,483,0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1" w:author="Machado, Diana" w:date="2019-02-04T10:19:00Z"/>
                <w:rFonts w:ascii="Calibri" w:hAnsi="Calibri" w:cs="Calibri"/>
                <w:color w:val="000000"/>
                <w:sz w:val="16"/>
                <w:szCs w:val="16"/>
                <w:lang w:eastAsia="en-US"/>
              </w:rPr>
            </w:pPr>
            <w:ins w:id="22792"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27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4" w:author="Machado, Diana" w:date="2019-02-04T10:19:00Z"/>
                <w:rFonts w:ascii="Calibri" w:hAnsi="Calibri" w:cs="Calibri"/>
                <w:color w:val="000000"/>
                <w:sz w:val="16"/>
                <w:szCs w:val="16"/>
                <w:lang w:eastAsia="en-US"/>
              </w:rPr>
            </w:pPr>
            <w:ins w:id="22795" w:author="Machado, Diana" w:date="2019-02-04T10:19:00Z">
              <w:r w:rsidRPr="00D01C04">
                <w:rPr>
                  <w:rFonts w:ascii="Calibri" w:hAnsi="Calibri" w:cs="Calibri"/>
                  <w:color w:val="000000"/>
                  <w:sz w:val="16"/>
                  <w:szCs w:val="16"/>
                  <w:lang w:eastAsia="en-US"/>
                </w:rPr>
                <w:t>328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96" w:author="Machado, Diana" w:date="2019-02-04T10:19:00Z"/>
                <w:rFonts w:ascii="Calibri" w:hAnsi="Calibri" w:cs="Calibri"/>
                <w:color w:val="000000"/>
                <w:sz w:val="16"/>
                <w:szCs w:val="16"/>
                <w:lang w:eastAsia="en-US"/>
              </w:rPr>
            </w:pPr>
            <w:ins w:id="22797" w:author="Machado, Diana" w:date="2019-02-04T10:19:00Z">
              <w:r w:rsidRPr="00D01C04">
                <w:rPr>
                  <w:rFonts w:ascii="Calibri" w:hAnsi="Calibri" w:cs="Calibri"/>
                  <w:color w:val="000000"/>
                  <w:sz w:val="16"/>
                  <w:szCs w:val="16"/>
                  <w:lang w:eastAsia="en-US"/>
                </w:rPr>
                <w:t xml:space="preserve">65,968,9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98" w:author="Machado, Diana" w:date="2019-02-04T10:19:00Z"/>
                <w:rFonts w:ascii="Calibri" w:hAnsi="Calibri" w:cs="Calibri"/>
                <w:color w:val="000000"/>
                <w:sz w:val="16"/>
                <w:szCs w:val="16"/>
                <w:lang w:eastAsia="en-US"/>
              </w:rPr>
            </w:pPr>
            <w:ins w:id="22799" w:author="Machado, Diana" w:date="2019-02-04T10:19:00Z">
              <w:r w:rsidRPr="00D01C04">
                <w:rPr>
                  <w:rFonts w:ascii="Calibri" w:hAnsi="Calibri" w:cs="Calibri"/>
                  <w:color w:val="000000"/>
                  <w:sz w:val="16"/>
                  <w:szCs w:val="16"/>
                  <w:lang w:eastAsia="en-US"/>
                </w:rPr>
                <w:t>0.8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0" w:author="Machado, Diana" w:date="2019-02-04T10:19:00Z"/>
                <w:rFonts w:ascii="Calibri" w:hAnsi="Calibri" w:cs="Calibri"/>
                <w:color w:val="000000"/>
                <w:sz w:val="16"/>
                <w:szCs w:val="16"/>
                <w:lang w:eastAsia="en-US"/>
              </w:rPr>
            </w:pPr>
            <w:ins w:id="22801" w:author="Machado, Diana" w:date="2019-02-04T10:19:00Z">
              <w:r w:rsidRPr="00D01C04">
                <w:rPr>
                  <w:rFonts w:ascii="Calibri" w:hAnsi="Calibri" w:cs="Calibri"/>
                  <w:color w:val="000000"/>
                  <w:sz w:val="16"/>
                  <w:szCs w:val="16"/>
                  <w:lang w:eastAsia="en-US"/>
                </w:rPr>
                <w:t xml:space="preserve">31,572,5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2" w:author="Machado, Diana" w:date="2019-02-04T10:19:00Z"/>
                <w:rFonts w:ascii="Calibri" w:hAnsi="Calibri" w:cs="Calibri"/>
                <w:color w:val="000000"/>
                <w:sz w:val="16"/>
                <w:szCs w:val="16"/>
                <w:lang w:eastAsia="en-US"/>
              </w:rPr>
            </w:pPr>
            <w:ins w:id="22803"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4" w:author="Machado, Diana" w:date="2019-02-04T10:19:00Z"/>
                <w:rFonts w:ascii="Calibri" w:hAnsi="Calibri" w:cs="Calibri"/>
                <w:color w:val="000000"/>
                <w:sz w:val="16"/>
                <w:szCs w:val="16"/>
                <w:lang w:eastAsia="en-US"/>
              </w:rPr>
            </w:pPr>
            <w:ins w:id="228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6" w:author="Machado, Diana" w:date="2019-02-04T10:19:00Z"/>
                <w:rFonts w:ascii="Calibri" w:hAnsi="Calibri" w:cs="Calibri"/>
                <w:color w:val="000000"/>
                <w:sz w:val="16"/>
                <w:szCs w:val="16"/>
                <w:lang w:eastAsia="en-US"/>
              </w:rPr>
            </w:pPr>
            <w:ins w:id="228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8" w:author="Machado, Diana" w:date="2019-02-04T10:19:00Z"/>
                <w:rFonts w:ascii="Calibri" w:hAnsi="Calibri" w:cs="Calibri"/>
                <w:color w:val="000000"/>
                <w:sz w:val="16"/>
                <w:szCs w:val="16"/>
                <w:lang w:eastAsia="en-US"/>
              </w:rPr>
            </w:pPr>
            <w:ins w:id="22809" w:author="Machado, Diana" w:date="2019-02-04T10:19:00Z">
              <w:r w:rsidRPr="00D01C04">
                <w:rPr>
                  <w:rFonts w:ascii="Calibri" w:hAnsi="Calibri" w:cs="Calibri"/>
                  <w:color w:val="000000"/>
                  <w:sz w:val="16"/>
                  <w:szCs w:val="16"/>
                  <w:lang w:eastAsia="en-US"/>
                </w:rPr>
                <w:t xml:space="preserve">66,569,4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10" w:author="Machado, Diana" w:date="2019-02-04T10:19:00Z"/>
                <w:rFonts w:ascii="Calibri" w:hAnsi="Calibri" w:cs="Calibri"/>
                <w:color w:val="000000"/>
                <w:sz w:val="16"/>
                <w:szCs w:val="16"/>
                <w:lang w:eastAsia="en-US"/>
              </w:rPr>
            </w:pPr>
            <w:ins w:id="22811"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12" w:author="Machado, Diana" w:date="2019-02-04T10:19:00Z"/>
                <w:rFonts w:ascii="Calibri" w:hAnsi="Calibri" w:cs="Calibri"/>
                <w:color w:val="000000"/>
                <w:sz w:val="16"/>
                <w:szCs w:val="16"/>
                <w:lang w:eastAsia="en-US"/>
              </w:rPr>
            </w:pPr>
            <w:ins w:id="22813" w:author="Machado, Diana" w:date="2019-02-04T10:19:00Z">
              <w:r w:rsidRPr="00D01C04">
                <w:rPr>
                  <w:rFonts w:ascii="Calibri" w:hAnsi="Calibri" w:cs="Calibri"/>
                  <w:color w:val="000000"/>
                  <w:sz w:val="16"/>
                  <w:szCs w:val="16"/>
                  <w:lang w:eastAsia="en-US"/>
                </w:rPr>
                <w:t xml:space="preserve">164,110,9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14" w:author="Machado, Diana" w:date="2019-02-04T10:19:00Z"/>
                <w:rFonts w:ascii="Calibri" w:hAnsi="Calibri" w:cs="Calibri"/>
                <w:color w:val="000000"/>
                <w:sz w:val="16"/>
                <w:szCs w:val="16"/>
                <w:lang w:eastAsia="en-US"/>
              </w:rPr>
            </w:pPr>
            <w:ins w:id="22815"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228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17" w:author="Machado, Diana" w:date="2019-02-04T10:19:00Z"/>
                <w:rFonts w:ascii="Calibri" w:hAnsi="Calibri" w:cs="Calibri"/>
                <w:color w:val="000000"/>
                <w:sz w:val="16"/>
                <w:szCs w:val="16"/>
                <w:lang w:eastAsia="en-US"/>
              </w:rPr>
            </w:pPr>
            <w:ins w:id="22818" w:author="Machado, Diana" w:date="2019-02-04T10:19:00Z">
              <w:r w:rsidRPr="00D01C04">
                <w:rPr>
                  <w:rFonts w:ascii="Calibri" w:hAnsi="Calibri" w:cs="Calibri"/>
                  <w:color w:val="000000"/>
                  <w:sz w:val="16"/>
                  <w:szCs w:val="16"/>
                  <w:lang w:eastAsia="en-US"/>
                </w:rPr>
                <w:t>328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19" w:author="Machado, Diana" w:date="2019-02-04T10:19:00Z"/>
                <w:rFonts w:ascii="Calibri" w:hAnsi="Calibri" w:cs="Calibri"/>
                <w:color w:val="000000"/>
                <w:sz w:val="16"/>
                <w:szCs w:val="16"/>
                <w:lang w:eastAsia="en-US"/>
              </w:rPr>
            </w:pPr>
            <w:ins w:id="22820" w:author="Machado, Diana" w:date="2019-02-04T10:19:00Z">
              <w:r w:rsidRPr="00D01C04">
                <w:rPr>
                  <w:rFonts w:ascii="Calibri" w:hAnsi="Calibri" w:cs="Calibri"/>
                  <w:color w:val="000000"/>
                  <w:sz w:val="16"/>
                  <w:szCs w:val="16"/>
                  <w:lang w:eastAsia="en-US"/>
                </w:rPr>
                <w:t xml:space="preserve">63,188,2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1" w:author="Machado, Diana" w:date="2019-02-04T10:19:00Z"/>
                <w:rFonts w:ascii="Calibri" w:hAnsi="Calibri" w:cs="Calibri"/>
                <w:color w:val="000000"/>
                <w:sz w:val="16"/>
                <w:szCs w:val="16"/>
                <w:lang w:eastAsia="en-US"/>
              </w:rPr>
            </w:pPr>
            <w:ins w:id="22822" w:author="Machado, Diana" w:date="2019-02-04T10:19:00Z">
              <w:r w:rsidRPr="00D01C04">
                <w:rPr>
                  <w:rFonts w:ascii="Calibri" w:hAnsi="Calibri" w:cs="Calibri"/>
                  <w:color w:val="000000"/>
                  <w:sz w:val="16"/>
                  <w:szCs w:val="16"/>
                  <w:lang w:eastAsia="en-US"/>
                </w:rPr>
                <w:t>0.7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3" w:author="Machado, Diana" w:date="2019-02-04T10:19:00Z"/>
                <w:rFonts w:ascii="Calibri" w:hAnsi="Calibri" w:cs="Calibri"/>
                <w:color w:val="000000"/>
                <w:sz w:val="16"/>
                <w:szCs w:val="16"/>
                <w:lang w:eastAsia="en-US"/>
              </w:rPr>
            </w:pPr>
            <w:ins w:id="22824" w:author="Machado, Diana" w:date="2019-02-04T10:19:00Z">
              <w:r w:rsidRPr="00D01C04">
                <w:rPr>
                  <w:rFonts w:ascii="Calibri" w:hAnsi="Calibri" w:cs="Calibri"/>
                  <w:color w:val="000000"/>
                  <w:sz w:val="16"/>
                  <w:szCs w:val="16"/>
                  <w:lang w:eastAsia="en-US"/>
                </w:rPr>
                <w:t xml:space="preserve">36,177,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5" w:author="Machado, Diana" w:date="2019-02-04T10:19:00Z"/>
                <w:rFonts w:ascii="Calibri" w:hAnsi="Calibri" w:cs="Calibri"/>
                <w:color w:val="000000"/>
                <w:sz w:val="16"/>
                <w:szCs w:val="16"/>
                <w:lang w:eastAsia="en-US"/>
              </w:rPr>
            </w:pPr>
            <w:ins w:id="22826"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7" w:author="Machado, Diana" w:date="2019-02-04T10:19:00Z"/>
                <w:rFonts w:ascii="Calibri" w:hAnsi="Calibri" w:cs="Calibri"/>
                <w:color w:val="000000"/>
                <w:sz w:val="16"/>
                <w:szCs w:val="16"/>
                <w:lang w:eastAsia="en-US"/>
              </w:rPr>
            </w:pPr>
            <w:ins w:id="228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9" w:author="Machado, Diana" w:date="2019-02-04T10:19:00Z"/>
                <w:rFonts w:ascii="Calibri" w:hAnsi="Calibri" w:cs="Calibri"/>
                <w:color w:val="000000"/>
                <w:sz w:val="16"/>
                <w:szCs w:val="16"/>
                <w:lang w:eastAsia="en-US"/>
              </w:rPr>
            </w:pPr>
            <w:ins w:id="228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1" w:author="Machado, Diana" w:date="2019-02-04T10:19:00Z"/>
                <w:rFonts w:ascii="Calibri" w:hAnsi="Calibri" w:cs="Calibri"/>
                <w:color w:val="000000"/>
                <w:sz w:val="16"/>
                <w:szCs w:val="16"/>
                <w:lang w:eastAsia="en-US"/>
              </w:rPr>
            </w:pPr>
            <w:ins w:id="22832" w:author="Machado, Diana" w:date="2019-02-04T10:19:00Z">
              <w:r w:rsidRPr="00D01C04">
                <w:rPr>
                  <w:rFonts w:ascii="Calibri" w:hAnsi="Calibri" w:cs="Calibri"/>
                  <w:color w:val="000000"/>
                  <w:sz w:val="16"/>
                  <w:szCs w:val="16"/>
                  <w:lang w:eastAsia="en-US"/>
                </w:rPr>
                <w:t xml:space="preserve">76,437,8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3" w:author="Machado, Diana" w:date="2019-02-04T10:19:00Z"/>
                <w:rFonts w:ascii="Calibri" w:hAnsi="Calibri" w:cs="Calibri"/>
                <w:color w:val="000000"/>
                <w:sz w:val="16"/>
                <w:szCs w:val="16"/>
                <w:lang w:eastAsia="en-US"/>
              </w:rPr>
            </w:pPr>
            <w:ins w:id="22834"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35" w:author="Machado, Diana" w:date="2019-02-04T10:19:00Z"/>
                <w:rFonts w:ascii="Calibri" w:hAnsi="Calibri" w:cs="Calibri"/>
                <w:color w:val="000000"/>
                <w:sz w:val="16"/>
                <w:szCs w:val="16"/>
                <w:lang w:eastAsia="en-US"/>
              </w:rPr>
            </w:pPr>
            <w:ins w:id="22836" w:author="Machado, Diana" w:date="2019-02-04T10:19:00Z">
              <w:r w:rsidRPr="00D01C04">
                <w:rPr>
                  <w:rFonts w:ascii="Calibri" w:hAnsi="Calibri" w:cs="Calibri"/>
                  <w:color w:val="000000"/>
                  <w:sz w:val="16"/>
                  <w:szCs w:val="16"/>
                  <w:lang w:eastAsia="en-US"/>
                </w:rPr>
                <w:t xml:space="preserve">175,803,6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37" w:author="Machado, Diana" w:date="2019-02-04T10:19:00Z"/>
                <w:rFonts w:ascii="Calibri" w:hAnsi="Calibri" w:cs="Calibri"/>
                <w:color w:val="000000"/>
                <w:sz w:val="16"/>
                <w:szCs w:val="16"/>
                <w:lang w:eastAsia="en-US"/>
              </w:rPr>
            </w:pPr>
            <w:ins w:id="22838"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28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40" w:author="Machado, Diana" w:date="2019-02-04T10:19:00Z"/>
                <w:rFonts w:ascii="Calibri" w:hAnsi="Calibri" w:cs="Calibri"/>
                <w:color w:val="000000"/>
                <w:sz w:val="16"/>
                <w:szCs w:val="16"/>
                <w:lang w:eastAsia="en-US"/>
              </w:rPr>
            </w:pPr>
            <w:ins w:id="22841" w:author="Machado, Diana" w:date="2019-02-04T10:19:00Z">
              <w:r w:rsidRPr="00D01C04">
                <w:rPr>
                  <w:rFonts w:ascii="Calibri" w:hAnsi="Calibri" w:cs="Calibri"/>
                  <w:color w:val="000000"/>
                  <w:sz w:val="16"/>
                  <w:szCs w:val="16"/>
                  <w:lang w:eastAsia="en-US"/>
                </w:rPr>
                <w:t>328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2" w:author="Machado, Diana" w:date="2019-02-04T10:19:00Z"/>
                <w:rFonts w:ascii="Calibri" w:hAnsi="Calibri" w:cs="Calibri"/>
                <w:color w:val="000000"/>
                <w:sz w:val="16"/>
                <w:szCs w:val="16"/>
                <w:lang w:eastAsia="en-US"/>
              </w:rPr>
            </w:pPr>
            <w:ins w:id="22843" w:author="Machado, Diana" w:date="2019-02-04T10:19:00Z">
              <w:r w:rsidRPr="00D01C04">
                <w:rPr>
                  <w:rFonts w:ascii="Calibri" w:hAnsi="Calibri" w:cs="Calibri"/>
                  <w:color w:val="000000"/>
                  <w:sz w:val="16"/>
                  <w:szCs w:val="16"/>
                  <w:lang w:eastAsia="en-US"/>
                </w:rPr>
                <w:t xml:space="preserve">119,481,0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4" w:author="Machado, Diana" w:date="2019-02-04T10:19:00Z"/>
                <w:rFonts w:ascii="Calibri" w:hAnsi="Calibri" w:cs="Calibri"/>
                <w:color w:val="000000"/>
                <w:sz w:val="16"/>
                <w:szCs w:val="16"/>
                <w:lang w:eastAsia="en-US"/>
              </w:rPr>
            </w:pPr>
            <w:ins w:id="22845" w:author="Machado, Diana" w:date="2019-02-04T10:19:00Z">
              <w:r w:rsidRPr="00D01C04">
                <w:rPr>
                  <w:rFonts w:ascii="Calibri" w:hAnsi="Calibri" w:cs="Calibri"/>
                  <w:color w:val="000000"/>
                  <w:sz w:val="16"/>
                  <w:szCs w:val="16"/>
                  <w:lang w:eastAsia="en-US"/>
                </w:rPr>
                <w:t>1.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6" w:author="Machado, Diana" w:date="2019-02-04T10:19:00Z"/>
                <w:rFonts w:ascii="Calibri" w:hAnsi="Calibri" w:cs="Calibri"/>
                <w:color w:val="000000"/>
                <w:sz w:val="16"/>
                <w:szCs w:val="16"/>
                <w:lang w:eastAsia="en-US"/>
              </w:rPr>
            </w:pPr>
            <w:ins w:id="22847" w:author="Machado, Diana" w:date="2019-02-04T10:19:00Z">
              <w:r w:rsidRPr="00D01C04">
                <w:rPr>
                  <w:rFonts w:ascii="Calibri" w:hAnsi="Calibri" w:cs="Calibri"/>
                  <w:color w:val="000000"/>
                  <w:sz w:val="16"/>
                  <w:szCs w:val="16"/>
                  <w:lang w:eastAsia="en-US"/>
                </w:rPr>
                <w:t xml:space="preserve">39,228,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8" w:author="Machado, Diana" w:date="2019-02-04T10:19:00Z"/>
                <w:rFonts w:ascii="Calibri" w:hAnsi="Calibri" w:cs="Calibri"/>
                <w:color w:val="000000"/>
                <w:sz w:val="16"/>
                <w:szCs w:val="16"/>
                <w:lang w:eastAsia="en-US"/>
              </w:rPr>
            </w:pPr>
            <w:ins w:id="22849"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0" w:author="Machado, Diana" w:date="2019-02-04T10:19:00Z"/>
                <w:rFonts w:ascii="Calibri" w:hAnsi="Calibri" w:cs="Calibri"/>
                <w:color w:val="000000"/>
                <w:sz w:val="16"/>
                <w:szCs w:val="16"/>
                <w:lang w:eastAsia="en-US"/>
              </w:rPr>
            </w:pPr>
            <w:ins w:id="228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2" w:author="Machado, Diana" w:date="2019-02-04T10:19:00Z"/>
                <w:rFonts w:ascii="Calibri" w:hAnsi="Calibri" w:cs="Calibri"/>
                <w:color w:val="000000"/>
                <w:sz w:val="16"/>
                <w:szCs w:val="16"/>
                <w:lang w:eastAsia="en-US"/>
              </w:rPr>
            </w:pPr>
            <w:ins w:id="228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4" w:author="Machado, Diana" w:date="2019-02-04T10:19:00Z"/>
                <w:rFonts w:ascii="Calibri" w:hAnsi="Calibri" w:cs="Calibri"/>
                <w:color w:val="000000"/>
                <w:sz w:val="16"/>
                <w:szCs w:val="16"/>
                <w:lang w:eastAsia="en-US"/>
              </w:rPr>
            </w:pPr>
            <w:ins w:id="22855" w:author="Machado, Diana" w:date="2019-02-04T10:19:00Z">
              <w:r w:rsidRPr="00D01C04">
                <w:rPr>
                  <w:rFonts w:ascii="Calibri" w:hAnsi="Calibri" w:cs="Calibri"/>
                  <w:color w:val="000000"/>
                  <w:sz w:val="16"/>
                  <w:szCs w:val="16"/>
                  <w:lang w:eastAsia="en-US"/>
                </w:rPr>
                <w:t xml:space="preserve">87,146,1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6" w:author="Machado, Diana" w:date="2019-02-04T10:19:00Z"/>
                <w:rFonts w:ascii="Calibri" w:hAnsi="Calibri" w:cs="Calibri"/>
                <w:color w:val="000000"/>
                <w:sz w:val="16"/>
                <w:szCs w:val="16"/>
                <w:lang w:eastAsia="en-US"/>
              </w:rPr>
            </w:pPr>
            <w:ins w:id="22857" w:author="Machado, Diana" w:date="2019-02-04T10:19:00Z">
              <w:r w:rsidRPr="00D01C04">
                <w:rPr>
                  <w:rFonts w:ascii="Calibri" w:hAnsi="Calibri" w:cs="Calibri"/>
                  <w:color w:val="000000"/>
                  <w:sz w:val="16"/>
                  <w:szCs w:val="16"/>
                  <w:lang w:eastAsia="en-US"/>
                </w:rPr>
                <w:t>0.6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58" w:author="Machado, Diana" w:date="2019-02-04T10:19:00Z"/>
                <w:rFonts w:ascii="Calibri" w:hAnsi="Calibri" w:cs="Calibri"/>
                <w:color w:val="000000"/>
                <w:sz w:val="16"/>
                <w:szCs w:val="16"/>
                <w:lang w:eastAsia="en-US"/>
              </w:rPr>
            </w:pPr>
            <w:ins w:id="22859" w:author="Machado, Diana" w:date="2019-02-04T10:19:00Z">
              <w:r w:rsidRPr="00D01C04">
                <w:rPr>
                  <w:rFonts w:ascii="Calibri" w:hAnsi="Calibri" w:cs="Calibri"/>
                  <w:color w:val="000000"/>
                  <w:sz w:val="16"/>
                  <w:szCs w:val="16"/>
                  <w:lang w:eastAsia="en-US"/>
                </w:rPr>
                <w:t xml:space="preserve">245,855,8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0" w:author="Machado, Diana" w:date="2019-02-04T10:19:00Z"/>
                <w:rFonts w:ascii="Calibri" w:hAnsi="Calibri" w:cs="Calibri"/>
                <w:color w:val="000000"/>
                <w:sz w:val="16"/>
                <w:szCs w:val="16"/>
                <w:lang w:eastAsia="en-US"/>
              </w:rPr>
            </w:pPr>
            <w:ins w:id="22861" w:author="Machado, Diana" w:date="2019-02-04T10:19:00Z">
              <w:r w:rsidRPr="00D01C04">
                <w:rPr>
                  <w:rFonts w:ascii="Calibri" w:hAnsi="Calibri" w:cs="Calibri"/>
                  <w:color w:val="000000"/>
                  <w:sz w:val="16"/>
                  <w:szCs w:val="16"/>
                  <w:lang w:eastAsia="en-US"/>
                </w:rPr>
                <w:t>0.68%</w:t>
              </w:r>
            </w:ins>
          </w:p>
        </w:tc>
      </w:tr>
      <w:tr w:rsidR="00CA5085" w:rsidRPr="00D01C04" w:rsidTr="00331AF4">
        <w:trPr>
          <w:trHeight w:hRule="exact" w:val="216"/>
          <w:ins w:id="228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3" w:author="Machado, Diana" w:date="2019-02-04T10:19:00Z"/>
                <w:rFonts w:ascii="Calibri" w:hAnsi="Calibri" w:cs="Calibri"/>
                <w:color w:val="000000"/>
                <w:sz w:val="16"/>
                <w:szCs w:val="16"/>
                <w:lang w:eastAsia="en-US"/>
              </w:rPr>
            </w:pPr>
            <w:ins w:id="22864" w:author="Machado, Diana" w:date="2019-02-04T10:19:00Z">
              <w:r w:rsidRPr="00D01C04">
                <w:rPr>
                  <w:rFonts w:ascii="Calibri" w:hAnsi="Calibri" w:cs="Calibri"/>
                  <w:color w:val="000000"/>
                  <w:sz w:val="16"/>
                  <w:szCs w:val="16"/>
                  <w:lang w:eastAsia="en-US"/>
                </w:rPr>
                <w:t>328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65" w:author="Machado, Diana" w:date="2019-02-04T10:19:00Z"/>
                <w:rFonts w:ascii="Calibri" w:hAnsi="Calibri" w:cs="Calibri"/>
                <w:color w:val="000000"/>
                <w:sz w:val="16"/>
                <w:szCs w:val="16"/>
                <w:lang w:eastAsia="en-US"/>
              </w:rPr>
            </w:pPr>
            <w:ins w:id="22866" w:author="Machado, Diana" w:date="2019-02-04T10:19:00Z">
              <w:r w:rsidRPr="00D01C04">
                <w:rPr>
                  <w:rFonts w:ascii="Calibri" w:hAnsi="Calibri" w:cs="Calibri"/>
                  <w:color w:val="000000"/>
                  <w:sz w:val="16"/>
                  <w:szCs w:val="16"/>
                  <w:lang w:eastAsia="en-US"/>
                </w:rPr>
                <w:t xml:space="preserve">36,116,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67" w:author="Machado, Diana" w:date="2019-02-04T10:19:00Z"/>
                <w:rFonts w:ascii="Calibri" w:hAnsi="Calibri" w:cs="Calibri"/>
                <w:color w:val="000000"/>
                <w:sz w:val="16"/>
                <w:szCs w:val="16"/>
                <w:lang w:eastAsia="en-US"/>
              </w:rPr>
            </w:pPr>
            <w:ins w:id="22868"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69" w:author="Machado, Diana" w:date="2019-02-04T10:19:00Z"/>
                <w:rFonts w:ascii="Calibri" w:hAnsi="Calibri" w:cs="Calibri"/>
                <w:color w:val="000000"/>
                <w:sz w:val="16"/>
                <w:szCs w:val="16"/>
                <w:lang w:eastAsia="en-US"/>
              </w:rPr>
            </w:pPr>
            <w:ins w:id="22870" w:author="Machado, Diana" w:date="2019-02-04T10:19:00Z">
              <w:r w:rsidRPr="00D01C04">
                <w:rPr>
                  <w:rFonts w:ascii="Calibri" w:hAnsi="Calibri" w:cs="Calibri"/>
                  <w:color w:val="000000"/>
                  <w:sz w:val="16"/>
                  <w:szCs w:val="16"/>
                  <w:lang w:eastAsia="en-US"/>
                </w:rPr>
                <w:t xml:space="preserve">14,012,9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1" w:author="Machado, Diana" w:date="2019-02-04T10:19:00Z"/>
                <w:rFonts w:ascii="Calibri" w:hAnsi="Calibri" w:cs="Calibri"/>
                <w:color w:val="000000"/>
                <w:sz w:val="16"/>
                <w:szCs w:val="16"/>
                <w:lang w:eastAsia="en-US"/>
              </w:rPr>
            </w:pPr>
            <w:ins w:id="2287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3" w:author="Machado, Diana" w:date="2019-02-04T10:19:00Z"/>
                <w:rFonts w:ascii="Calibri" w:hAnsi="Calibri" w:cs="Calibri"/>
                <w:color w:val="000000"/>
                <w:sz w:val="16"/>
                <w:szCs w:val="16"/>
                <w:lang w:eastAsia="en-US"/>
              </w:rPr>
            </w:pPr>
            <w:ins w:id="228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5" w:author="Machado, Diana" w:date="2019-02-04T10:19:00Z"/>
                <w:rFonts w:ascii="Calibri" w:hAnsi="Calibri" w:cs="Calibri"/>
                <w:color w:val="000000"/>
                <w:sz w:val="16"/>
                <w:szCs w:val="16"/>
                <w:lang w:eastAsia="en-US"/>
              </w:rPr>
            </w:pPr>
            <w:ins w:id="228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7" w:author="Machado, Diana" w:date="2019-02-04T10:19:00Z"/>
                <w:rFonts w:ascii="Calibri" w:hAnsi="Calibri" w:cs="Calibri"/>
                <w:color w:val="000000"/>
                <w:sz w:val="16"/>
                <w:szCs w:val="16"/>
                <w:lang w:eastAsia="en-US"/>
              </w:rPr>
            </w:pPr>
            <w:ins w:id="22878" w:author="Machado, Diana" w:date="2019-02-04T10:19:00Z">
              <w:r w:rsidRPr="00D01C04">
                <w:rPr>
                  <w:rFonts w:ascii="Calibri" w:hAnsi="Calibri" w:cs="Calibri"/>
                  <w:color w:val="000000"/>
                  <w:sz w:val="16"/>
                  <w:szCs w:val="16"/>
                  <w:lang w:eastAsia="en-US"/>
                </w:rPr>
                <w:t xml:space="preserve">30,074,3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9" w:author="Machado, Diana" w:date="2019-02-04T10:19:00Z"/>
                <w:rFonts w:ascii="Calibri" w:hAnsi="Calibri" w:cs="Calibri"/>
                <w:color w:val="000000"/>
                <w:sz w:val="16"/>
                <w:szCs w:val="16"/>
                <w:lang w:eastAsia="en-US"/>
              </w:rPr>
            </w:pPr>
            <w:ins w:id="22880"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1" w:author="Machado, Diana" w:date="2019-02-04T10:19:00Z"/>
                <w:rFonts w:ascii="Calibri" w:hAnsi="Calibri" w:cs="Calibri"/>
                <w:color w:val="000000"/>
                <w:sz w:val="16"/>
                <w:szCs w:val="16"/>
                <w:lang w:eastAsia="en-US"/>
              </w:rPr>
            </w:pPr>
            <w:ins w:id="22882" w:author="Machado, Diana" w:date="2019-02-04T10:19:00Z">
              <w:r w:rsidRPr="00D01C04">
                <w:rPr>
                  <w:rFonts w:ascii="Calibri" w:hAnsi="Calibri" w:cs="Calibri"/>
                  <w:color w:val="000000"/>
                  <w:sz w:val="16"/>
                  <w:szCs w:val="16"/>
                  <w:lang w:eastAsia="en-US"/>
                </w:rPr>
                <w:t xml:space="preserve">80,203,6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3" w:author="Machado, Diana" w:date="2019-02-04T10:19:00Z"/>
                <w:rFonts w:ascii="Calibri" w:hAnsi="Calibri" w:cs="Calibri"/>
                <w:color w:val="000000"/>
                <w:sz w:val="16"/>
                <w:szCs w:val="16"/>
                <w:lang w:eastAsia="en-US"/>
              </w:rPr>
            </w:pPr>
            <w:ins w:id="22884"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28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6" w:author="Machado, Diana" w:date="2019-02-04T10:19:00Z"/>
                <w:rFonts w:ascii="Calibri" w:hAnsi="Calibri" w:cs="Calibri"/>
                <w:color w:val="000000"/>
                <w:sz w:val="16"/>
                <w:szCs w:val="16"/>
                <w:lang w:eastAsia="en-US"/>
              </w:rPr>
            </w:pPr>
            <w:ins w:id="22887" w:author="Machado, Diana" w:date="2019-02-04T10:19:00Z">
              <w:r w:rsidRPr="00D01C04">
                <w:rPr>
                  <w:rFonts w:ascii="Calibri" w:hAnsi="Calibri" w:cs="Calibri"/>
                  <w:color w:val="000000"/>
                  <w:sz w:val="16"/>
                  <w:szCs w:val="16"/>
                  <w:lang w:eastAsia="en-US"/>
                </w:rPr>
                <w:t>329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88" w:author="Machado, Diana" w:date="2019-02-04T10:19:00Z"/>
                <w:rFonts w:ascii="Calibri" w:hAnsi="Calibri" w:cs="Calibri"/>
                <w:color w:val="000000"/>
                <w:sz w:val="16"/>
                <w:szCs w:val="16"/>
                <w:lang w:eastAsia="en-US"/>
              </w:rPr>
            </w:pPr>
            <w:ins w:id="228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0" w:author="Machado, Diana" w:date="2019-02-04T10:19:00Z"/>
                <w:rFonts w:ascii="Calibri" w:hAnsi="Calibri" w:cs="Calibri"/>
                <w:color w:val="000000"/>
                <w:sz w:val="16"/>
                <w:szCs w:val="16"/>
                <w:lang w:eastAsia="en-US"/>
              </w:rPr>
            </w:pPr>
            <w:ins w:id="228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2" w:author="Machado, Diana" w:date="2019-02-04T10:19:00Z"/>
                <w:rFonts w:ascii="Calibri" w:hAnsi="Calibri" w:cs="Calibri"/>
                <w:color w:val="000000"/>
                <w:sz w:val="16"/>
                <w:szCs w:val="16"/>
                <w:lang w:eastAsia="en-US"/>
              </w:rPr>
            </w:pPr>
            <w:ins w:id="22893" w:author="Machado, Diana" w:date="2019-02-04T10:19:00Z">
              <w:r w:rsidRPr="00D01C04">
                <w:rPr>
                  <w:rFonts w:ascii="Calibri" w:hAnsi="Calibri" w:cs="Calibri"/>
                  <w:color w:val="000000"/>
                  <w:sz w:val="16"/>
                  <w:szCs w:val="16"/>
                  <w:lang w:eastAsia="en-US"/>
                </w:rPr>
                <w:t xml:space="preserve">33,626,7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4" w:author="Machado, Diana" w:date="2019-02-04T10:19:00Z"/>
                <w:rFonts w:ascii="Calibri" w:hAnsi="Calibri" w:cs="Calibri"/>
                <w:color w:val="000000"/>
                <w:sz w:val="16"/>
                <w:szCs w:val="16"/>
                <w:lang w:eastAsia="en-US"/>
              </w:rPr>
            </w:pPr>
            <w:ins w:id="22895"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6" w:author="Machado, Diana" w:date="2019-02-04T10:19:00Z"/>
                <w:rFonts w:ascii="Calibri" w:hAnsi="Calibri" w:cs="Calibri"/>
                <w:color w:val="000000"/>
                <w:sz w:val="16"/>
                <w:szCs w:val="16"/>
                <w:lang w:eastAsia="en-US"/>
              </w:rPr>
            </w:pPr>
            <w:ins w:id="228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8" w:author="Machado, Diana" w:date="2019-02-04T10:19:00Z"/>
                <w:rFonts w:ascii="Calibri" w:hAnsi="Calibri" w:cs="Calibri"/>
                <w:color w:val="000000"/>
                <w:sz w:val="16"/>
                <w:szCs w:val="16"/>
                <w:lang w:eastAsia="en-US"/>
              </w:rPr>
            </w:pPr>
            <w:ins w:id="228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0" w:author="Machado, Diana" w:date="2019-02-04T10:19:00Z"/>
                <w:rFonts w:ascii="Calibri" w:hAnsi="Calibri" w:cs="Calibri"/>
                <w:color w:val="000000"/>
                <w:sz w:val="16"/>
                <w:szCs w:val="16"/>
                <w:lang w:eastAsia="en-US"/>
              </w:rPr>
            </w:pPr>
            <w:ins w:id="22901" w:author="Machado, Diana" w:date="2019-02-04T10:19:00Z">
              <w:r w:rsidRPr="00D01C04">
                <w:rPr>
                  <w:rFonts w:ascii="Calibri" w:hAnsi="Calibri" w:cs="Calibri"/>
                  <w:color w:val="000000"/>
                  <w:sz w:val="16"/>
                  <w:szCs w:val="16"/>
                  <w:lang w:eastAsia="en-US"/>
                </w:rPr>
                <w:t xml:space="preserve">41,926,7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2" w:author="Machado, Diana" w:date="2019-02-04T10:19:00Z"/>
                <w:rFonts w:ascii="Calibri" w:hAnsi="Calibri" w:cs="Calibri"/>
                <w:color w:val="000000"/>
                <w:sz w:val="16"/>
                <w:szCs w:val="16"/>
                <w:lang w:eastAsia="en-US"/>
              </w:rPr>
            </w:pPr>
            <w:ins w:id="22903"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04" w:author="Machado, Diana" w:date="2019-02-04T10:19:00Z"/>
                <w:rFonts w:ascii="Calibri" w:hAnsi="Calibri" w:cs="Calibri"/>
                <w:color w:val="000000"/>
                <w:sz w:val="16"/>
                <w:szCs w:val="16"/>
                <w:lang w:eastAsia="en-US"/>
              </w:rPr>
            </w:pPr>
            <w:ins w:id="22905" w:author="Machado, Diana" w:date="2019-02-04T10:19:00Z">
              <w:r w:rsidRPr="00D01C04">
                <w:rPr>
                  <w:rFonts w:ascii="Calibri" w:hAnsi="Calibri" w:cs="Calibri"/>
                  <w:color w:val="000000"/>
                  <w:sz w:val="16"/>
                  <w:szCs w:val="16"/>
                  <w:lang w:eastAsia="en-US"/>
                </w:rPr>
                <w:t xml:space="preserve">75,553,5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06" w:author="Machado, Diana" w:date="2019-02-04T10:19:00Z"/>
                <w:rFonts w:ascii="Calibri" w:hAnsi="Calibri" w:cs="Calibri"/>
                <w:color w:val="000000"/>
                <w:sz w:val="16"/>
                <w:szCs w:val="16"/>
                <w:lang w:eastAsia="en-US"/>
              </w:rPr>
            </w:pPr>
            <w:ins w:id="22907"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29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09" w:author="Machado, Diana" w:date="2019-02-04T10:19:00Z"/>
                <w:rFonts w:ascii="Calibri" w:hAnsi="Calibri" w:cs="Calibri"/>
                <w:color w:val="000000"/>
                <w:sz w:val="16"/>
                <w:szCs w:val="16"/>
                <w:lang w:eastAsia="en-US"/>
              </w:rPr>
            </w:pPr>
            <w:ins w:id="22910" w:author="Machado, Diana" w:date="2019-02-04T10:19:00Z">
              <w:r w:rsidRPr="00D01C04">
                <w:rPr>
                  <w:rFonts w:ascii="Calibri" w:hAnsi="Calibri" w:cs="Calibri"/>
                  <w:color w:val="000000"/>
                  <w:sz w:val="16"/>
                  <w:szCs w:val="16"/>
                  <w:lang w:eastAsia="en-US"/>
                </w:rPr>
                <w:t>329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1" w:author="Machado, Diana" w:date="2019-02-04T10:19:00Z"/>
                <w:rFonts w:ascii="Calibri" w:hAnsi="Calibri" w:cs="Calibri"/>
                <w:color w:val="000000"/>
                <w:sz w:val="16"/>
                <w:szCs w:val="16"/>
                <w:lang w:eastAsia="en-US"/>
              </w:rPr>
            </w:pPr>
            <w:ins w:id="229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3" w:author="Machado, Diana" w:date="2019-02-04T10:19:00Z"/>
                <w:rFonts w:ascii="Calibri" w:hAnsi="Calibri" w:cs="Calibri"/>
                <w:color w:val="000000"/>
                <w:sz w:val="16"/>
                <w:szCs w:val="16"/>
                <w:lang w:eastAsia="en-US"/>
              </w:rPr>
            </w:pPr>
            <w:ins w:id="229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5" w:author="Machado, Diana" w:date="2019-02-04T10:19:00Z"/>
                <w:rFonts w:ascii="Calibri" w:hAnsi="Calibri" w:cs="Calibri"/>
                <w:color w:val="000000"/>
                <w:sz w:val="16"/>
                <w:szCs w:val="16"/>
                <w:lang w:eastAsia="en-US"/>
              </w:rPr>
            </w:pPr>
            <w:ins w:id="22916" w:author="Machado, Diana" w:date="2019-02-04T10:19:00Z">
              <w:r w:rsidRPr="00D01C04">
                <w:rPr>
                  <w:rFonts w:ascii="Calibri" w:hAnsi="Calibri" w:cs="Calibri"/>
                  <w:color w:val="000000"/>
                  <w:sz w:val="16"/>
                  <w:szCs w:val="16"/>
                  <w:lang w:eastAsia="en-US"/>
                </w:rPr>
                <w:t xml:space="preserve">65,550,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7" w:author="Machado, Diana" w:date="2019-02-04T10:19:00Z"/>
                <w:rFonts w:ascii="Calibri" w:hAnsi="Calibri" w:cs="Calibri"/>
                <w:color w:val="000000"/>
                <w:sz w:val="16"/>
                <w:szCs w:val="16"/>
                <w:lang w:eastAsia="en-US"/>
              </w:rPr>
            </w:pPr>
            <w:ins w:id="22918"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9" w:author="Machado, Diana" w:date="2019-02-04T10:19:00Z"/>
                <w:rFonts w:ascii="Calibri" w:hAnsi="Calibri" w:cs="Calibri"/>
                <w:color w:val="000000"/>
                <w:sz w:val="16"/>
                <w:szCs w:val="16"/>
                <w:lang w:eastAsia="en-US"/>
              </w:rPr>
            </w:pPr>
            <w:ins w:id="229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1" w:author="Machado, Diana" w:date="2019-02-04T10:19:00Z"/>
                <w:rFonts w:ascii="Calibri" w:hAnsi="Calibri" w:cs="Calibri"/>
                <w:color w:val="000000"/>
                <w:sz w:val="16"/>
                <w:szCs w:val="16"/>
                <w:lang w:eastAsia="en-US"/>
              </w:rPr>
            </w:pPr>
            <w:ins w:id="229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3" w:author="Machado, Diana" w:date="2019-02-04T10:19:00Z"/>
                <w:rFonts w:ascii="Calibri" w:hAnsi="Calibri" w:cs="Calibri"/>
                <w:color w:val="000000"/>
                <w:sz w:val="16"/>
                <w:szCs w:val="16"/>
                <w:lang w:eastAsia="en-US"/>
              </w:rPr>
            </w:pPr>
            <w:ins w:id="22924" w:author="Machado, Diana" w:date="2019-02-04T10:19:00Z">
              <w:r w:rsidRPr="00D01C04">
                <w:rPr>
                  <w:rFonts w:ascii="Calibri" w:hAnsi="Calibri" w:cs="Calibri"/>
                  <w:color w:val="000000"/>
                  <w:sz w:val="16"/>
                  <w:szCs w:val="16"/>
                  <w:lang w:eastAsia="en-US"/>
                </w:rPr>
                <w:t xml:space="preserve">76,561,4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5" w:author="Machado, Diana" w:date="2019-02-04T10:19:00Z"/>
                <w:rFonts w:ascii="Calibri" w:hAnsi="Calibri" w:cs="Calibri"/>
                <w:color w:val="000000"/>
                <w:sz w:val="16"/>
                <w:szCs w:val="16"/>
                <w:lang w:eastAsia="en-US"/>
              </w:rPr>
            </w:pPr>
            <w:ins w:id="22926"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27" w:author="Machado, Diana" w:date="2019-02-04T10:19:00Z"/>
                <w:rFonts w:ascii="Calibri" w:hAnsi="Calibri" w:cs="Calibri"/>
                <w:color w:val="000000"/>
                <w:sz w:val="16"/>
                <w:szCs w:val="16"/>
                <w:lang w:eastAsia="en-US"/>
              </w:rPr>
            </w:pPr>
            <w:ins w:id="22928" w:author="Machado, Diana" w:date="2019-02-04T10:19:00Z">
              <w:r w:rsidRPr="00D01C04">
                <w:rPr>
                  <w:rFonts w:ascii="Calibri" w:hAnsi="Calibri" w:cs="Calibri"/>
                  <w:color w:val="000000"/>
                  <w:sz w:val="16"/>
                  <w:szCs w:val="16"/>
                  <w:lang w:eastAsia="en-US"/>
                </w:rPr>
                <w:t xml:space="preserve">142,112,0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29" w:author="Machado, Diana" w:date="2019-02-04T10:19:00Z"/>
                <w:rFonts w:ascii="Calibri" w:hAnsi="Calibri" w:cs="Calibri"/>
                <w:color w:val="000000"/>
                <w:sz w:val="16"/>
                <w:szCs w:val="16"/>
                <w:lang w:eastAsia="en-US"/>
              </w:rPr>
            </w:pPr>
            <w:ins w:id="22930"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29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32" w:author="Machado, Diana" w:date="2019-02-04T10:19:00Z"/>
                <w:rFonts w:ascii="Calibri" w:hAnsi="Calibri" w:cs="Calibri"/>
                <w:color w:val="000000"/>
                <w:sz w:val="16"/>
                <w:szCs w:val="16"/>
                <w:lang w:eastAsia="en-US"/>
              </w:rPr>
            </w:pPr>
            <w:ins w:id="22933" w:author="Machado, Diana" w:date="2019-02-04T10:19:00Z">
              <w:r w:rsidRPr="00D01C04">
                <w:rPr>
                  <w:rFonts w:ascii="Calibri" w:hAnsi="Calibri" w:cs="Calibri"/>
                  <w:color w:val="000000"/>
                  <w:sz w:val="16"/>
                  <w:szCs w:val="16"/>
                  <w:lang w:eastAsia="en-US"/>
                </w:rPr>
                <w:lastRenderedPageBreak/>
                <w:t>329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34" w:author="Machado, Diana" w:date="2019-02-04T10:19:00Z"/>
                <w:rFonts w:ascii="Calibri" w:hAnsi="Calibri" w:cs="Calibri"/>
                <w:color w:val="000000"/>
                <w:sz w:val="16"/>
                <w:szCs w:val="16"/>
                <w:lang w:eastAsia="en-US"/>
              </w:rPr>
            </w:pPr>
            <w:ins w:id="229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36" w:author="Machado, Diana" w:date="2019-02-04T10:19:00Z"/>
                <w:rFonts w:ascii="Calibri" w:hAnsi="Calibri" w:cs="Calibri"/>
                <w:color w:val="000000"/>
                <w:sz w:val="16"/>
                <w:szCs w:val="16"/>
                <w:lang w:eastAsia="en-US"/>
              </w:rPr>
            </w:pPr>
            <w:ins w:id="229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38" w:author="Machado, Diana" w:date="2019-02-04T10:19:00Z"/>
                <w:rFonts w:ascii="Calibri" w:hAnsi="Calibri" w:cs="Calibri"/>
                <w:color w:val="000000"/>
                <w:sz w:val="16"/>
                <w:szCs w:val="16"/>
                <w:lang w:eastAsia="en-US"/>
              </w:rPr>
            </w:pPr>
            <w:ins w:id="22939" w:author="Machado, Diana" w:date="2019-02-04T10:19:00Z">
              <w:r w:rsidRPr="00D01C04">
                <w:rPr>
                  <w:rFonts w:ascii="Calibri" w:hAnsi="Calibri" w:cs="Calibri"/>
                  <w:color w:val="000000"/>
                  <w:sz w:val="16"/>
                  <w:szCs w:val="16"/>
                  <w:lang w:eastAsia="en-US"/>
                </w:rPr>
                <w:t xml:space="preserve">47,441,1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0" w:author="Machado, Diana" w:date="2019-02-04T10:19:00Z"/>
                <w:rFonts w:ascii="Calibri" w:hAnsi="Calibri" w:cs="Calibri"/>
                <w:color w:val="000000"/>
                <w:sz w:val="16"/>
                <w:szCs w:val="16"/>
                <w:lang w:eastAsia="en-US"/>
              </w:rPr>
            </w:pPr>
            <w:ins w:id="22941"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2" w:author="Machado, Diana" w:date="2019-02-04T10:19:00Z"/>
                <w:rFonts w:ascii="Calibri" w:hAnsi="Calibri" w:cs="Calibri"/>
                <w:color w:val="000000"/>
                <w:sz w:val="16"/>
                <w:szCs w:val="16"/>
                <w:lang w:eastAsia="en-US"/>
              </w:rPr>
            </w:pPr>
            <w:ins w:id="229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4" w:author="Machado, Diana" w:date="2019-02-04T10:19:00Z"/>
                <w:rFonts w:ascii="Calibri" w:hAnsi="Calibri" w:cs="Calibri"/>
                <w:color w:val="000000"/>
                <w:sz w:val="16"/>
                <w:szCs w:val="16"/>
                <w:lang w:eastAsia="en-US"/>
              </w:rPr>
            </w:pPr>
            <w:ins w:id="229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6" w:author="Machado, Diana" w:date="2019-02-04T10:19:00Z"/>
                <w:rFonts w:ascii="Calibri" w:hAnsi="Calibri" w:cs="Calibri"/>
                <w:color w:val="000000"/>
                <w:sz w:val="16"/>
                <w:szCs w:val="16"/>
                <w:lang w:eastAsia="en-US"/>
              </w:rPr>
            </w:pPr>
            <w:ins w:id="22947" w:author="Machado, Diana" w:date="2019-02-04T10:19:00Z">
              <w:r w:rsidRPr="00D01C04">
                <w:rPr>
                  <w:rFonts w:ascii="Calibri" w:hAnsi="Calibri" w:cs="Calibri"/>
                  <w:color w:val="000000"/>
                  <w:sz w:val="16"/>
                  <w:szCs w:val="16"/>
                  <w:lang w:eastAsia="en-US"/>
                </w:rPr>
                <w:t xml:space="preserve">64,957,3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8" w:author="Machado, Diana" w:date="2019-02-04T10:19:00Z"/>
                <w:rFonts w:ascii="Calibri" w:hAnsi="Calibri" w:cs="Calibri"/>
                <w:color w:val="000000"/>
                <w:sz w:val="16"/>
                <w:szCs w:val="16"/>
                <w:lang w:eastAsia="en-US"/>
              </w:rPr>
            </w:pPr>
            <w:ins w:id="22949" w:author="Machado, Diana" w:date="2019-02-04T10:19:00Z">
              <w:r w:rsidRPr="00D01C04">
                <w:rPr>
                  <w:rFonts w:ascii="Calibri" w:hAnsi="Calibri" w:cs="Calibri"/>
                  <w:color w:val="000000"/>
                  <w:sz w:val="16"/>
                  <w:szCs w:val="16"/>
                  <w:lang w:eastAsia="en-US"/>
                </w:rPr>
                <w:t>0.4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0" w:author="Machado, Diana" w:date="2019-02-04T10:19:00Z"/>
                <w:rFonts w:ascii="Calibri" w:hAnsi="Calibri" w:cs="Calibri"/>
                <w:color w:val="000000"/>
                <w:sz w:val="16"/>
                <w:szCs w:val="16"/>
                <w:lang w:eastAsia="en-US"/>
              </w:rPr>
            </w:pPr>
            <w:ins w:id="22951" w:author="Machado, Diana" w:date="2019-02-04T10:19:00Z">
              <w:r w:rsidRPr="00D01C04">
                <w:rPr>
                  <w:rFonts w:ascii="Calibri" w:hAnsi="Calibri" w:cs="Calibri"/>
                  <w:color w:val="000000"/>
                  <w:sz w:val="16"/>
                  <w:szCs w:val="16"/>
                  <w:lang w:eastAsia="en-US"/>
                </w:rPr>
                <w:t xml:space="preserve">112,398,4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2" w:author="Machado, Diana" w:date="2019-02-04T10:19:00Z"/>
                <w:rFonts w:ascii="Calibri" w:hAnsi="Calibri" w:cs="Calibri"/>
                <w:color w:val="000000"/>
                <w:sz w:val="16"/>
                <w:szCs w:val="16"/>
                <w:lang w:eastAsia="en-US"/>
              </w:rPr>
            </w:pPr>
            <w:ins w:id="22953"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29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5" w:author="Machado, Diana" w:date="2019-02-04T10:19:00Z"/>
                <w:rFonts w:ascii="Calibri" w:hAnsi="Calibri" w:cs="Calibri"/>
                <w:color w:val="000000"/>
                <w:sz w:val="16"/>
                <w:szCs w:val="16"/>
                <w:lang w:eastAsia="en-US"/>
              </w:rPr>
            </w:pPr>
            <w:ins w:id="22956" w:author="Machado, Diana" w:date="2019-02-04T10:19:00Z">
              <w:r w:rsidRPr="00D01C04">
                <w:rPr>
                  <w:rFonts w:ascii="Calibri" w:hAnsi="Calibri" w:cs="Calibri"/>
                  <w:color w:val="000000"/>
                  <w:sz w:val="16"/>
                  <w:szCs w:val="16"/>
                  <w:lang w:eastAsia="en-US"/>
                </w:rPr>
                <w:t>329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57" w:author="Machado, Diana" w:date="2019-02-04T10:19:00Z"/>
                <w:rFonts w:ascii="Calibri" w:hAnsi="Calibri" w:cs="Calibri"/>
                <w:color w:val="000000"/>
                <w:sz w:val="16"/>
                <w:szCs w:val="16"/>
                <w:lang w:eastAsia="en-US"/>
              </w:rPr>
            </w:pPr>
            <w:ins w:id="229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59" w:author="Machado, Diana" w:date="2019-02-04T10:19:00Z"/>
                <w:rFonts w:ascii="Calibri" w:hAnsi="Calibri" w:cs="Calibri"/>
                <w:color w:val="000000"/>
                <w:sz w:val="16"/>
                <w:szCs w:val="16"/>
                <w:lang w:eastAsia="en-US"/>
              </w:rPr>
            </w:pPr>
            <w:ins w:id="229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1" w:author="Machado, Diana" w:date="2019-02-04T10:19:00Z"/>
                <w:rFonts w:ascii="Calibri" w:hAnsi="Calibri" w:cs="Calibri"/>
                <w:color w:val="000000"/>
                <w:sz w:val="16"/>
                <w:szCs w:val="16"/>
                <w:lang w:eastAsia="en-US"/>
              </w:rPr>
            </w:pPr>
            <w:ins w:id="22962" w:author="Machado, Diana" w:date="2019-02-04T10:19:00Z">
              <w:r w:rsidRPr="00D01C04">
                <w:rPr>
                  <w:rFonts w:ascii="Calibri" w:hAnsi="Calibri" w:cs="Calibri"/>
                  <w:color w:val="000000"/>
                  <w:sz w:val="16"/>
                  <w:szCs w:val="16"/>
                  <w:lang w:eastAsia="en-US"/>
                </w:rPr>
                <w:t xml:space="preserve">29,242,0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3" w:author="Machado, Diana" w:date="2019-02-04T10:19:00Z"/>
                <w:rFonts w:ascii="Calibri" w:hAnsi="Calibri" w:cs="Calibri"/>
                <w:color w:val="000000"/>
                <w:sz w:val="16"/>
                <w:szCs w:val="16"/>
                <w:lang w:eastAsia="en-US"/>
              </w:rPr>
            </w:pPr>
            <w:ins w:id="22964"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5" w:author="Machado, Diana" w:date="2019-02-04T10:19:00Z"/>
                <w:rFonts w:ascii="Calibri" w:hAnsi="Calibri" w:cs="Calibri"/>
                <w:color w:val="000000"/>
                <w:sz w:val="16"/>
                <w:szCs w:val="16"/>
                <w:lang w:eastAsia="en-US"/>
              </w:rPr>
            </w:pPr>
            <w:ins w:id="229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7" w:author="Machado, Diana" w:date="2019-02-04T10:19:00Z"/>
                <w:rFonts w:ascii="Calibri" w:hAnsi="Calibri" w:cs="Calibri"/>
                <w:color w:val="000000"/>
                <w:sz w:val="16"/>
                <w:szCs w:val="16"/>
                <w:lang w:eastAsia="en-US"/>
              </w:rPr>
            </w:pPr>
            <w:ins w:id="229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9" w:author="Machado, Diana" w:date="2019-02-04T10:19:00Z"/>
                <w:rFonts w:ascii="Calibri" w:hAnsi="Calibri" w:cs="Calibri"/>
                <w:color w:val="000000"/>
                <w:sz w:val="16"/>
                <w:szCs w:val="16"/>
                <w:lang w:eastAsia="en-US"/>
              </w:rPr>
            </w:pPr>
            <w:ins w:id="22970" w:author="Machado, Diana" w:date="2019-02-04T10:19:00Z">
              <w:r w:rsidRPr="00D01C04">
                <w:rPr>
                  <w:rFonts w:ascii="Calibri" w:hAnsi="Calibri" w:cs="Calibri"/>
                  <w:color w:val="000000"/>
                  <w:sz w:val="16"/>
                  <w:szCs w:val="16"/>
                  <w:lang w:eastAsia="en-US"/>
                </w:rPr>
                <w:t xml:space="preserve">47,435,1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71" w:author="Machado, Diana" w:date="2019-02-04T10:19:00Z"/>
                <w:rFonts w:ascii="Calibri" w:hAnsi="Calibri" w:cs="Calibri"/>
                <w:color w:val="000000"/>
                <w:sz w:val="16"/>
                <w:szCs w:val="16"/>
                <w:lang w:eastAsia="en-US"/>
              </w:rPr>
            </w:pPr>
            <w:ins w:id="22972"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73" w:author="Machado, Diana" w:date="2019-02-04T10:19:00Z"/>
                <w:rFonts w:ascii="Calibri" w:hAnsi="Calibri" w:cs="Calibri"/>
                <w:color w:val="000000"/>
                <w:sz w:val="16"/>
                <w:szCs w:val="16"/>
                <w:lang w:eastAsia="en-US"/>
              </w:rPr>
            </w:pPr>
            <w:ins w:id="22974" w:author="Machado, Diana" w:date="2019-02-04T10:19:00Z">
              <w:r w:rsidRPr="00D01C04">
                <w:rPr>
                  <w:rFonts w:ascii="Calibri" w:hAnsi="Calibri" w:cs="Calibri"/>
                  <w:color w:val="000000"/>
                  <w:sz w:val="16"/>
                  <w:szCs w:val="16"/>
                  <w:lang w:eastAsia="en-US"/>
                </w:rPr>
                <w:t xml:space="preserve">76,677,4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75" w:author="Machado, Diana" w:date="2019-02-04T10:19:00Z"/>
                <w:rFonts w:ascii="Calibri" w:hAnsi="Calibri" w:cs="Calibri"/>
                <w:color w:val="000000"/>
                <w:sz w:val="16"/>
                <w:szCs w:val="16"/>
                <w:lang w:eastAsia="en-US"/>
              </w:rPr>
            </w:pPr>
            <w:ins w:id="22976"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29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78" w:author="Machado, Diana" w:date="2019-02-04T10:19:00Z"/>
                <w:rFonts w:ascii="Calibri" w:hAnsi="Calibri" w:cs="Calibri"/>
                <w:color w:val="000000"/>
                <w:sz w:val="16"/>
                <w:szCs w:val="16"/>
                <w:lang w:eastAsia="en-US"/>
              </w:rPr>
            </w:pPr>
            <w:ins w:id="22979" w:author="Machado, Diana" w:date="2019-02-04T10:19:00Z">
              <w:r w:rsidRPr="00D01C04">
                <w:rPr>
                  <w:rFonts w:ascii="Calibri" w:hAnsi="Calibri" w:cs="Calibri"/>
                  <w:color w:val="000000"/>
                  <w:sz w:val="16"/>
                  <w:szCs w:val="16"/>
                  <w:lang w:eastAsia="en-US"/>
                </w:rPr>
                <w:t>329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0" w:author="Machado, Diana" w:date="2019-02-04T10:19:00Z"/>
                <w:rFonts w:ascii="Calibri" w:hAnsi="Calibri" w:cs="Calibri"/>
                <w:color w:val="000000"/>
                <w:sz w:val="16"/>
                <w:szCs w:val="16"/>
                <w:lang w:eastAsia="en-US"/>
              </w:rPr>
            </w:pPr>
            <w:ins w:id="229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2" w:author="Machado, Diana" w:date="2019-02-04T10:19:00Z"/>
                <w:rFonts w:ascii="Calibri" w:hAnsi="Calibri" w:cs="Calibri"/>
                <w:color w:val="000000"/>
                <w:sz w:val="16"/>
                <w:szCs w:val="16"/>
                <w:lang w:eastAsia="en-US"/>
              </w:rPr>
            </w:pPr>
            <w:ins w:id="229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4" w:author="Machado, Diana" w:date="2019-02-04T10:19:00Z"/>
                <w:rFonts w:ascii="Calibri" w:hAnsi="Calibri" w:cs="Calibri"/>
                <w:color w:val="000000"/>
                <w:sz w:val="16"/>
                <w:szCs w:val="16"/>
                <w:lang w:eastAsia="en-US"/>
              </w:rPr>
            </w:pPr>
            <w:ins w:id="22985" w:author="Machado, Diana" w:date="2019-02-04T10:19:00Z">
              <w:r w:rsidRPr="00D01C04">
                <w:rPr>
                  <w:rFonts w:ascii="Calibri" w:hAnsi="Calibri" w:cs="Calibri"/>
                  <w:color w:val="000000"/>
                  <w:sz w:val="16"/>
                  <w:szCs w:val="16"/>
                  <w:lang w:eastAsia="en-US"/>
                </w:rPr>
                <w:t xml:space="preserve">51,453,7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6" w:author="Machado, Diana" w:date="2019-02-04T10:19:00Z"/>
                <w:rFonts w:ascii="Calibri" w:hAnsi="Calibri" w:cs="Calibri"/>
                <w:color w:val="000000"/>
                <w:sz w:val="16"/>
                <w:szCs w:val="16"/>
                <w:lang w:eastAsia="en-US"/>
              </w:rPr>
            </w:pPr>
            <w:ins w:id="22987"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8" w:author="Machado, Diana" w:date="2019-02-04T10:19:00Z"/>
                <w:rFonts w:ascii="Calibri" w:hAnsi="Calibri" w:cs="Calibri"/>
                <w:color w:val="000000"/>
                <w:sz w:val="16"/>
                <w:szCs w:val="16"/>
                <w:lang w:eastAsia="en-US"/>
              </w:rPr>
            </w:pPr>
            <w:ins w:id="229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0" w:author="Machado, Diana" w:date="2019-02-04T10:19:00Z"/>
                <w:rFonts w:ascii="Calibri" w:hAnsi="Calibri" w:cs="Calibri"/>
                <w:color w:val="000000"/>
                <w:sz w:val="16"/>
                <w:szCs w:val="16"/>
                <w:lang w:eastAsia="en-US"/>
              </w:rPr>
            </w:pPr>
            <w:ins w:id="229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2" w:author="Machado, Diana" w:date="2019-02-04T10:19:00Z"/>
                <w:rFonts w:ascii="Calibri" w:hAnsi="Calibri" w:cs="Calibri"/>
                <w:color w:val="000000"/>
                <w:sz w:val="16"/>
                <w:szCs w:val="16"/>
                <w:lang w:eastAsia="en-US"/>
              </w:rPr>
            </w:pPr>
            <w:ins w:id="22993" w:author="Machado, Diana" w:date="2019-02-04T10:19:00Z">
              <w:r w:rsidRPr="00D01C04">
                <w:rPr>
                  <w:rFonts w:ascii="Calibri" w:hAnsi="Calibri" w:cs="Calibri"/>
                  <w:color w:val="000000"/>
                  <w:sz w:val="16"/>
                  <w:szCs w:val="16"/>
                  <w:lang w:eastAsia="en-US"/>
                </w:rPr>
                <w:t xml:space="preserve">95,994,2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4" w:author="Machado, Diana" w:date="2019-02-04T10:19:00Z"/>
                <w:rFonts w:ascii="Calibri" w:hAnsi="Calibri" w:cs="Calibri"/>
                <w:color w:val="000000"/>
                <w:sz w:val="16"/>
                <w:szCs w:val="16"/>
                <w:lang w:eastAsia="en-US"/>
              </w:rPr>
            </w:pPr>
            <w:ins w:id="22995" w:author="Machado, Diana" w:date="2019-02-04T10:19:00Z">
              <w:r w:rsidRPr="00D01C04">
                <w:rPr>
                  <w:rFonts w:ascii="Calibri" w:hAnsi="Calibri" w:cs="Calibri"/>
                  <w:color w:val="000000"/>
                  <w:sz w:val="16"/>
                  <w:szCs w:val="16"/>
                  <w:lang w:eastAsia="en-US"/>
                </w:rPr>
                <w:t>0.6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96" w:author="Machado, Diana" w:date="2019-02-04T10:19:00Z"/>
                <w:rFonts w:ascii="Calibri" w:hAnsi="Calibri" w:cs="Calibri"/>
                <w:color w:val="000000"/>
                <w:sz w:val="16"/>
                <w:szCs w:val="16"/>
                <w:lang w:eastAsia="en-US"/>
              </w:rPr>
            </w:pPr>
            <w:ins w:id="22997" w:author="Machado, Diana" w:date="2019-02-04T10:19:00Z">
              <w:r w:rsidRPr="00D01C04">
                <w:rPr>
                  <w:rFonts w:ascii="Calibri" w:hAnsi="Calibri" w:cs="Calibri"/>
                  <w:color w:val="000000"/>
                  <w:sz w:val="16"/>
                  <w:szCs w:val="16"/>
                  <w:lang w:eastAsia="en-US"/>
                </w:rPr>
                <w:t xml:space="preserve">147,448,0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98" w:author="Machado, Diana" w:date="2019-02-04T10:19:00Z"/>
                <w:rFonts w:ascii="Calibri" w:hAnsi="Calibri" w:cs="Calibri"/>
                <w:color w:val="000000"/>
                <w:sz w:val="16"/>
                <w:szCs w:val="16"/>
                <w:lang w:eastAsia="en-US"/>
              </w:rPr>
            </w:pPr>
            <w:ins w:id="22999"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230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01" w:author="Machado, Diana" w:date="2019-02-04T10:19:00Z"/>
                <w:rFonts w:ascii="Calibri" w:hAnsi="Calibri" w:cs="Calibri"/>
                <w:color w:val="000000"/>
                <w:sz w:val="16"/>
                <w:szCs w:val="16"/>
                <w:lang w:eastAsia="en-US"/>
              </w:rPr>
            </w:pPr>
            <w:ins w:id="23002" w:author="Machado, Diana" w:date="2019-02-04T10:19:00Z">
              <w:r w:rsidRPr="00D01C04">
                <w:rPr>
                  <w:rFonts w:ascii="Calibri" w:hAnsi="Calibri" w:cs="Calibri"/>
                  <w:color w:val="000000"/>
                  <w:sz w:val="16"/>
                  <w:szCs w:val="16"/>
                  <w:lang w:eastAsia="en-US"/>
                </w:rPr>
                <w:t>329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3" w:author="Machado, Diana" w:date="2019-02-04T10:19:00Z"/>
                <w:rFonts w:ascii="Calibri" w:hAnsi="Calibri" w:cs="Calibri"/>
                <w:color w:val="000000"/>
                <w:sz w:val="16"/>
                <w:szCs w:val="16"/>
                <w:lang w:eastAsia="en-US"/>
              </w:rPr>
            </w:pPr>
            <w:ins w:id="230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5" w:author="Machado, Diana" w:date="2019-02-04T10:19:00Z"/>
                <w:rFonts w:ascii="Calibri" w:hAnsi="Calibri" w:cs="Calibri"/>
                <w:color w:val="000000"/>
                <w:sz w:val="16"/>
                <w:szCs w:val="16"/>
                <w:lang w:eastAsia="en-US"/>
              </w:rPr>
            </w:pPr>
            <w:ins w:id="230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7" w:author="Machado, Diana" w:date="2019-02-04T10:19:00Z"/>
                <w:rFonts w:ascii="Calibri" w:hAnsi="Calibri" w:cs="Calibri"/>
                <w:color w:val="000000"/>
                <w:sz w:val="16"/>
                <w:szCs w:val="16"/>
                <w:lang w:eastAsia="en-US"/>
              </w:rPr>
            </w:pPr>
            <w:ins w:id="23008" w:author="Machado, Diana" w:date="2019-02-04T10:19:00Z">
              <w:r w:rsidRPr="00D01C04">
                <w:rPr>
                  <w:rFonts w:ascii="Calibri" w:hAnsi="Calibri" w:cs="Calibri"/>
                  <w:color w:val="000000"/>
                  <w:sz w:val="16"/>
                  <w:szCs w:val="16"/>
                  <w:lang w:eastAsia="en-US"/>
                </w:rPr>
                <w:t xml:space="preserve">12,247,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9" w:author="Machado, Diana" w:date="2019-02-04T10:19:00Z"/>
                <w:rFonts w:ascii="Calibri" w:hAnsi="Calibri" w:cs="Calibri"/>
                <w:color w:val="000000"/>
                <w:sz w:val="16"/>
                <w:szCs w:val="16"/>
                <w:lang w:eastAsia="en-US"/>
              </w:rPr>
            </w:pPr>
            <w:ins w:id="23010"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1" w:author="Machado, Diana" w:date="2019-02-04T10:19:00Z"/>
                <w:rFonts w:ascii="Calibri" w:hAnsi="Calibri" w:cs="Calibri"/>
                <w:color w:val="000000"/>
                <w:sz w:val="16"/>
                <w:szCs w:val="16"/>
                <w:lang w:eastAsia="en-US"/>
              </w:rPr>
            </w:pPr>
            <w:ins w:id="230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3" w:author="Machado, Diana" w:date="2019-02-04T10:19:00Z"/>
                <w:rFonts w:ascii="Calibri" w:hAnsi="Calibri" w:cs="Calibri"/>
                <w:color w:val="000000"/>
                <w:sz w:val="16"/>
                <w:szCs w:val="16"/>
                <w:lang w:eastAsia="en-US"/>
              </w:rPr>
            </w:pPr>
            <w:ins w:id="230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5" w:author="Machado, Diana" w:date="2019-02-04T10:19:00Z"/>
                <w:rFonts w:ascii="Calibri" w:hAnsi="Calibri" w:cs="Calibri"/>
                <w:color w:val="000000"/>
                <w:sz w:val="16"/>
                <w:szCs w:val="16"/>
                <w:lang w:eastAsia="en-US"/>
              </w:rPr>
            </w:pPr>
            <w:ins w:id="23016" w:author="Machado, Diana" w:date="2019-02-04T10:19:00Z">
              <w:r w:rsidRPr="00D01C04">
                <w:rPr>
                  <w:rFonts w:ascii="Calibri" w:hAnsi="Calibri" w:cs="Calibri"/>
                  <w:color w:val="000000"/>
                  <w:sz w:val="16"/>
                  <w:szCs w:val="16"/>
                  <w:lang w:eastAsia="en-US"/>
                </w:rPr>
                <w:t xml:space="preserve">20,195,0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7" w:author="Machado, Diana" w:date="2019-02-04T10:19:00Z"/>
                <w:rFonts w:ascii="Calibri" w:hAnsi="Calibri" w:cs="Calibri"/>
                <w:color w:val="000000"/>
                <w:sz w:val="16"/>
                <w:szCs w:val="16"/>
                <w:lang w:eastAsia="en-US"/>
              </w:rPr>
            </w:pPr>
            <w:ins w:id="23018"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19" w:author="Machado, Diana" w:date="2019-02-04T10:19:00Z"/>
                <w:rFonts w:ascii="Calibri" w:hAnsi="Calibri" w:cs="Calibri"/>
                <w:color w:val="000000"/>
                <w:sz w:val="16"/>
                <w:szCs w:val="16"/>
                <w:lang w:eastAsia="en-US"/>
              </w:rPr>
            </w:pPr>
            <w:ins w:id="23020" w:author="Machado, Diana" w:date="2019-02-04T10:19:00Z">
              <w:r w:rsidRPr="00D01C04">
                <w:rPr>
                  <w:rFonts w:ascii="Calibri" w:hAnsi="Calibri" w:cs="Calibri"/>
                  <w:color w:val="000000"/>
                  <w:sz w:val="16"/>
                  <w:szCs w:val="16"/>
                  <w:lang w:eastAsia="en-US"/>
                </w:rPr>
                <w:t xml:space="preserve">32,442,7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1" w:author="Machado, Diana" w:date="2019-02-04T10:19:00Z"/>
                <w:rFonts w:ascii="Calibri" w:hAnsi="Calibri" w:cs="Calibri"/>
                <w:color w:val="000000"/>
                <w:sz w:val="16"/>
                <w:szCs w:val="16"/>
                <w:lang w:eastAsia="en-US"/>
              </w:rPr>
            </w:pPr>
            <w:ins w:id="23022"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30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4" w:author="Machado, Diana" w:date="2019-02-04T10:19:00Z"/>
                <w:rFonts w:ascii="Calibri" w:hAnsi="Calibri" w:cs="Calibri"/>
                <w:color w:val="000000"/>
                <w:sz w:val="16"/>
                <w:szCs w:val="16"/>
                <w:lang w:eastAsia="en-US"/>
              </w:rPr>
            </w:pPr>
            <w:ins w:id="23025" w:author="Machado, Diana" w:date="2019-02-04T10:19:00Z">
              <w:r w:rsidRPr="00D01C04">
                <w:rPr>
                  <w:rFonts w:ascii="Calibri" w:hAnsi="Calibri" w:cs="Calibri"/>
                  <w:color w:val="000000"/>
                  <w:sz w:val="16"/>
                  <w:szCs w:val="16"/>
                  <w:lang w:eastAsia="en-US"/>
                </w:rPr>
                <w:t>329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26" w:author="Machado, Diana" w:date="2019-02-04T10:19:00Z"/>
                <w:rFonts w:ascii="Calibri" w:hAnsi="Calibri" w:cs="Calibri"/>
                <w:color w:val="000000"/>
                <w:sz w:val="16"/>
                <w:szCs w:val="16"/>
                <w:lang w:eastAsia="en-US"/>
              </w:rPr>
            </w:pPr>
            <w:ins w:id="230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28" w:author="Machado, Diana" w:date="2019-02-04T10:19:00Z"/>
                <w:rFonts w:ascii="Calibri" w:hAnsi="Calibri" w:cs="Calibri"/>
                <w:color w:val="000000"/>
                <w:sz w:val="16"/>
                <w:szCs w:val="16"/>
                <w:lang w:eastAsia="en-US"/>
              </w:rPr>
            </w:pPr>
            <w:ins w:id="230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0" w:author="Machado, Diana" w:date="2019-02-04T10:19:00Z"/>
                <w:rFonts w:ascii="Calibri" w:hAnsi="Calibri" w:cs="Calibri"/>
                <w:color w:val="000000"/>
                <w:sz w:val="16"/>
                <w:szCs w:val="16"/>
                <w:lang w:eastAsia="en-US"/>
              </w:rPr>
            </w:pPr>
            <w:ins w:id="23031" w:author="Machado, Diana" w:date="2019-02-04T10:19:00Z">
              <w:r w:rsidRPr="00D01C04">
                <w:rPr>
                  <w:rFonts w:ascii="Calibri" w:hAnsi="Calibri" w:cs="Calibri"/>
                  <w:color w:val="000000"/>
                  <w:sz w:val="16"/>
                  <w:szCs w:val="16"/>
                  <w:lang w:eastAsia="en-US"/>
                </w:rPr>
                <w:t xml:space="preserve">46,411,9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2" w:author="Machado, Diana" w:date="2019-02-04T10:19:00Z"/>
                <w:rFonts w:ascii="Calibri" w:hAnsi="Calibri" w:cs="Calibri"/>
                <w:color w:val="000000"/>
                <w:sz w:val="16"/>
                <w:szCs w:val="16"/>
                <w:lang w:eastAsia="en-US"/>
              </w:rPr>
            </w:pPr>
            <w:ins w:id="23033"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4" w:author="Machado, Diana" w:date="2019-02-04T10:19:00Z"/>
                <w:rFonts w:ascii="Calibri" w:hAnsi="Calibri" w:cs="Calibri"/>
                <w:color w:val="000000"/>
                <w:sz w:val="16"/>
                <w:szCs w:val="16"/>
                <w:lang w:eastAsia="en-US"/>
              </w:rPr>
            </w:pPr>
            <w:ins w:id="230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6" w:author="Machado, Diana" w:date="2019-02-04T10:19:00Z"/>
                <w:rFonts w:ascii="Calibri" w:hAnsi="Calibri" w:cs="Calibri"/>
                <w:color w:val="000000"/>
                <w:sz w:val="16"/>
                <w:szCs w:val="16"/>
                <w:lang w:eastAsia="en-US"/>
              </w:rPr>
            </w:pPr>
            <w:ins w:id="230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8" w:author="Machado, Diana" w:date="2019-02-04T10:19:00Z"/>
                <w:rFonts w:ascii="Calibri" w:hAnsi="Calibri" w:cs="Calibri"/>
                <w:color w:val="000000"/>
                <w:sz w:val="16"/>
                <w:szCs w:val="16"/>
                <w:lang w:eastAsia="en-US"/>
              </w:rPr>
            </w:pPr>
            <w:ins w:id="23039" w:author="Machado, Diana" w:date="2019-02-04T10:19:00Z">
              <w:r w:rsidRPr="00D01C04">
                <w:rPr>
                  <w:rFonts w:ascii="Calibri" w:hAnsi="Calibri" w:cs="Calibri"/>
                  <w:color w:val="000000"/>
                  <w:sz w:val="16"/>
                  <w:szCs w:val="16"/>
                  <w:lang w:eastAsia="en-US"/>
                </w:rPr>
                <w:t xml:space="preserve">68,144,6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40" w:author="Machado, Diana" w:date="2019-02-04T10:19:00Z"/>
                <w:rFonts w:ascii="Calibri" w:hAnsi="Calibri" w:cs="Calibri"/>
                <w:color w:val="000000"/>
                <w:sz w:val="16"/>
                <w:szCs w:val="16"/>
                <w:lang w:eastAsia="en-US"/>
              </w:rPr>
            </w:pPr>
            <w:ins w:id="23041" w:author="Machado, Diana" w:date="2019-02-04T10:19:00Z">
              <w:r w:rsidRPr="00D01C04">
                <w:rPr>
                  <w:rFonts w:ascii="Calibri" w:hAnsi="Calibri" w:cs="Calibri"/>
                  <w:color w:val="000000"/>
                  <w:sz w:val="16"/>
                  <w:szCs w:val="16"/>
                  <w:lang w:eastAsia="en-US"/>
                </w:rPr>
                <w:t>0.4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42" w:author="Machado, Diana" w:date="2019-02-04T10:19:00Z"/>
                <w:rFonts w:ascii="Calibri" w:hAnsi="Calibri" w:cs="Calibri"/>
                <w:color w:val="000000"/>
                <w:sz w:val="16"/>
                <w:szCs w:val="16"/>
                <w:lang w:eastAsia="en-US"/>
              </w:rPr>
            </w:pPr>
            <w:ins w:id="23043" w:author="Machado, Diana" w:date="2019-02-04T10:19:00Z">
              <w:r w:rsidRPr="00D01C04">
                <w:rPr>
                  <w:rFonts w:ascii="Calibri" w:hAnsi="Calibri" w:cs="Calibri"/>
                  <w:color w:val="000000"/>
                  <w:sz w:val="16"/>
                  <w:szCs w:val="16"/>
                  <w:lang w:eastAsia="en-US"/>
                </w:rPr>
                <w:t xml:space="preserve">114,556,6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44" w:author="Machado, Diana" w:date="2019-02-04T10:19:00Z"/>
                <w:rFonts w:ascii="Calibri" w:hAnsi="Calibri" w:cs="Calibri"/>
                <w:color w:val="000000"/>
                <w:sz w:val="16"/>
                <w:szCs w:val="16"/>
                <w:lang w:eastAsia="en-US"/>
              </w:rPr>
            </w:pPr>
            <w:ins w:id="23045"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30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47" w:author="Machado, Diana" w:date="2019-02-04T10:19:00Z"/>
                <w:rFonts w:ascii="Calibri" w:hAnsi="Calibri" w:cs="Calibri"/>
                <w:color w:val="000000"/>
                <w:sz w:val="16"/>
                <w:szCs w:val="16"/>
                <w:lang w:eastAsia="en-US"/>
              </w:rPr>
            </w:pPr>
            <w:ins w:id="23048" w:author="Machado, Diana" w:date="2019-02-04T10:19:00Z">
              <w:r w:rsidRPr="00D01C04">
                <w:rPr>
                  <w:rFonts w:ascii="Calibri" w:hAnsi="Calibri" w:cs="Calibri"/>
                  <w:color w:val="000000"/>
                  <w:sz w:val="16"/>
                  <w:szCs w:val="16"/>
                  <w:lang w:eastAsia="en-US"/>
                </w:rPr>
                <w:t>329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49" w:author="Machado, Diana" w:date="2019-02-04T10:19:00Z"/>
                <w:rFonts w:ascii="Calibri" w:hAnsi="Calibri" w:cs="Calibri"/>
                <w:color w:val="000000"/>
                <w:sz w:val="16"/>
                <w:szCs w:val="16"/>
                <w:lang w:eastAsia="en-US"/>
              </w:rPr>
            </w:pPr>
            <w:ins w:id="23050" w:author="Machado, Diana" w:date="2019-02-04T10:19:00Z">
              <w:r w:rsidRPr="00D01C04">
                <w:rPr>
                  <w:rFonts w:ascii="Calibri" w:hAnsi="Calibri" w:cs="Calibri"/>
                  <w:color w:val="000000"/>
                  <w:sz w:val="16"/>
                  <w:szCs w:val="16"/>
                  <w:lang w:eastAsia="en-US"/>
                </w:rPr>
                <w:t xml:space="preserve">16,750,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1" w:author="Machado, Diana" w:date="2019-02-04T10:19:00Z"/>
                <w:rFonts w:ascii="Calibri" w:hAnsi="Calibri" w:cs="Calibri"/>
                <w:color w:val="000000"/>
                <w:sz w:val="16"/>
                <w:szCs w:val="16"/>
                <w:lang w:eastAsia="en-US"/>
              </w:rPr>
            </w:pPr>
            <w:ins w:id="23052"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3" w:author="Machado, Diana" w:date="2019-02-04T10:19:00Z"/>
                <w:rFonts w:ascii="Calibri" w:hAnsi="Calibri" w:cs="Calibri"/>
                <w:color w:val="000000"/>
                <w:sz w:val="16"/>
                <w:szCs w:val="16"/>
                <w:lang w:eastAsia="en-US"/>
              </w:rPr>
            </w:pPr>
            <w:ins w:id="23054" w:author="Machado, Diana" w:date="2019-02-04T10:19:00Z">
              <w:r w:rsidRPr="00D01C04">
                <w:rPr>
                  <w:rFonts w:ascii="Calibri" w:hAnsi="Calibri" w:cs="Calibri"/>
                  <w:color w:val="000000"/>
                  <w:sz w:val="16"/>
                  <w:szCs w:val="16"/>
                  <w:lang w:eastAsia="en-US"/>
                </w:rPr>
                <w:t xml:space="preserve">28,74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5" w:author="Machado, Diana" w:date="2019-02-04T10:19:00Z"/>
                <w:rFonts w:ascii="Calibri" w:hAnsi="Calibri" w:cs="Calibri"/>
                <w:color w:val="000000"/>
                <w:sz w:val="16"/>
                <w:szCs w:val="16"/>
                <w:lang w:eastAsia="en-US"/>
              </w:rPr>
            </w:pPr>
            <w:ins w:id="23056"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7" w:author="Machado, Diana" w:date="2019-02-04T10:19:00Z"/>
                <w:rFonts w:ascii="Calibri" w:hAnsi="Calibri" w:cs="Calibri"/>
                <w:color w:val="000000"/>
                <w:sz w:val="16"/>
                <w:szCs w:val="16"/>
                <w:lang w:eastAsia="en-US"/>
              </w:rPr>
            </w:pPr>
            <w:ins w:id="230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9" w:author="Machado, Diana" w:date="2019-02-04T10:19:00Z"/>
                <w:rFonts w:ascii="Calibri" w:hAnsi="Calibri" w:cs="Calibri"/>
                <w:color w:val="000000"/>
                <w:sz w:val="16"/>
                <w:szCs w:val="16"/>
                <w:lang w:eastAsia="en-US"/>
              </w:rPr>
            </w:pPr>
            <w:ins w:id="230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1" w:author="Machado, Diana" w:date="2019-02-04T10:19:00Z"/>
                <w:rFonts w:ascii="Calibri" w:hAnsi="Calibri" w:cs="Calibri"/>
                <w:color w:val="000000"/>
                <w:sz w:val="16"/>
                <w:szCs w:val="16"/>
                <w:lang w:eastAsia="en-US"/>
              </w:rPr>
            </w:pPr>
            <w:ins w:id="23062" w:author="Machado, Diana" w:date="2019-02-04T10:19:00Z">
              <w:r w:rsidRPr="00D01C04">
                <w:rPr>
                  <w:rFonts w:ascii="Calibri" w:hAnsi="Calibri" w:cs="Calibri"/>
                  <w:color w:val="000000"/>
                  <w:sz w:val="16"/>
                  <w:szCs w:val="16"/>
                  <w:lang w:eastAsia="en-US"/>
                </w:rPr>
                <w:t xml:space="preserve">34,679,1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3" w:author="Machado, Diana" w:date="2019-02-04T10:19:00Z"/>
                <w:rFonts w:ascii="Calibri" w:hAnsi="Calibri" w:cs="Calibri"/>
                <w:color w:val="000000"/>
                <w:sz w:val="16"/>
                <w:szCs w:val="16"/>
                <w:lang w:eastAsia="en-US"/>
              </w:rPr>
            </w:pPr>
            <w:ins w:id="23064"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65" w:author="Machado, Diana" w:date="2019-02-04T10:19:00Z"/>
                <w:rFonts w:ascii="Calibri" w:hAnsi="Calibri" w:cs="Calibri"/>
                <w:color w:val="000000"/>
                <w:sz w:val="16"/>
                <w:szCs w:val="16"/>
                <w:lang w:eastAsia="en-US"/>
              </w:rPr>
            </w:pPr>
            <w:ins w:id="23066" w:author="Machado, Diana" w:date="2019-02-04T10:19:00Z">
              <w:r w:rsidRPr="00D01C04">
                <w:rPr>
                  <w:rFonts w:ascii="Calibri" w:hAnsi="Calibri" w:cs="Calibri"/>
                  <w:color w:val="000000"/>
                  <w:sz w:val="16"/>
                  <w:szCs w:val="16"/>
                  <w:lang w:eastAsia="en-US"/>
                </w:rPr>
                <w:t xml:space="preserve">80,174,5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67" w:author="Machado, Diana" w:date="2019-02-04T10:19:00Z"/>
                <w:rFonts w:ascii="Calibri" w:hAnsi="Calibri" w:cs="Calibri"/>
                <w:color w:val="000000"/>
                <w:sz w:val="16"/>
                <w:szCs w:val="16"/>
                <w:lang w:eastAsia="en-US"/>
              </w:rPr>
            </w:pPr>
            <w:ins w:id="23068"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30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70" w:author="Machado, Diana" w:date="2019-02-04T10:19:00Z"/>
                <w:rFonts w:ascii="Calibri" w:hAnsi="Calibri" w:cs="Calibri"/>
                <w:color w:val="000000"/>
                <w:sz w:val="16"/>
                <w:szCs w:val="16"/>
                <w:lang w:eastAsia="en-US"/>
              </w:rPr>
            </w:pPr>
            <w:ins w:id="23071" w:author="Machado, Diana" w:date="2019-02-04T10:19:00Z">
              <w:r w:rsidRPr="00D01C04">
                <w:rPr>
                  <w:rFonts w:ascii="Calibri" w:hAnsi="Calibri" w:cs="Calibri"/>
                  <w:color w:val="000000"/>
                  <w:sz w:val="16"/>
                  <w:szCs w:val="16"/>
                  <w:lang w:eastAsia="en-US"/>
                </w:rPr>
                <w:t>329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2" w:author="Machado, Diana" w:date="2019-02-04T10:19:00Z"/>
                <w:rFonts w:ascii="Calibri" w:hAnsi="Calibri" w:cs="Calibri"/>
                <w:color w:val="000000"/>
                <w:sz w:val="16"/>
                <w:szCs w:val="16"/>
                <w:lang w:eastAsia="en-US"/>
              </w:rPr>
            </w:pPr>
            <w:ins w:id="23073" w:author="Machado, Diana" w:date="2019-02-04T10:19:00Z">
              <w:r w:rsidRPr="00D01C04">
                <w:rPr>
                  <w:rFonts w:ascii="Calibri" w:hAnsi="Calibri" w:cs="Calibri"/>
                  <w:color w:val="000000"/>
                  <w:sz w:val="16"/>
                  <w:szCs w:val="16"/>
                  <w:lang w:eastAsia="en-US"/>
                </w:rPr>
                <w:t xml:space="preserve">6,450,0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4" w:author="Machado, Diana" w:date="2019-02-04T10:19:00Z"/>
                <w:rFonts w:ascii="Calibri" w:hAnsi="Calibri" w:cs="Calibri"/>
                <w:color w:val="000000"/>
                <w:sz w:val="16"/>
                <w:szCs w:val="16"/>
                <w:lang w:eastAsia="en-US"/>
              </w:rPr>
            </w:pPr>
            <w:ins w:id="23075"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6" w:author="Machado, Diana" w:date="2019-02-04T10:19:00Z"/>
                <w:rFonts w:ascii="Calibri" w:hAnsi="Calibri" w:cs="Calibri"/>
                <w:color w:val="000000"/>
                <w:sz w:val="16"/>
                <w:szCs w:val="16"/>
                <w:lang w:eastAsia="en-US"/>
              </w:rPr>
            </w:pPr>
            <w:ins w:id="23077" w:author="Machado, Diana" w:date="2019-02-04T10:19:00Z">
              <w:r w:rsidRPr="00D01C04">
                <w:rPr>
                  <w:rFonts w:ascii="Calibri" w:hAnsi="Calibri" w:cs="Calibri"/>
                  <w:color w:val="000000"/>
                  <w:sz w:val="16"/>
                  <w:szCs w:val="16"/>
                  <w:lang w:eastAsia="en-US"/>
                </w:rPr>
                <w:t xml:space="preserve">13,574,6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8" w:author="Machado, Diana" w:date="2019-02-04T10:19:00Z"/>
                <w:rFonts w:ascii="Calibri" w:hAnsi="Calibri" w:cs="Calibri"/>
                <w:color w:val="000000"/>
                <w:sz w:val="16"/>
                <w:szCs w:val="16"/>
                <w:lang w:eastAsia="en-US"/>
              </w:rPr>
            </w:pPr>
            <w:ins w:id="23079"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0" w:author="Machado, Diana" w:date="2019-02-04T10:19:00Z"/>
                <w:rFonts w:ascii="Calibri" w:hAnsi="Calibri" w:cs="Calibri"/>
                <w:color w:val="000000"/>
                <w:sz w:val="16"/>
                <w:szCs w:val="16"/>
                <w:lang w:eastAsia="en-US"/>
              </w:rPr>
            </w:pPr>
            <w:ins w:id="230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2" w:author="Machado, Diana" w:date="2019-02-04T10:19:00Z"/>
                <w:rFonts w:ascii="Calibri" w:hAnsi="Calibri" w:cs="Calibri"/>
                <w:color w:val="000000"/>
                <w:sz w:val="16"/>
                <w:szCs w:val="16"/>
                <w:lang w:eastAsia="en-US"/>
              </w:rPr>
            </w:pPr>
            <w:ins w:id="230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4" w:author="Machado, Diana" w:date="2019-02-04T10:19:00Z"/>
                <w:rFonts w:ascii="Calibri" w:hAnsi="Calibri" w:cs="Calibri"/>
                <w:color w:val="000000"/>
                <w:sz w:val="16"/>
                <w:szCs w:val="16"/>
                <w:lang w:eastAsia="en-US"/>
              </w:rPr>
            </w:pPr>
            <w:ins w:id="23085" w:author="Machado, Diana" w:date="2019-02-04T10:19:00Z">
              <w:r w:rsidRPr="00D01C04">
                <w:rPr>
                  <w:rFonts w:ascii="Calibri" w:hAnsi="Calibri" w:cs="Calibri"/>
                  <w:color w:val="000000"/>
                  <w:sz w:val="16"/>
                  <w:szCs w:val="16"/>
                  <w:lang w:eastAsia="en-US"/>
                </w:rPr>
                <w:t xml:space="preserve">18,773,7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6" w:author="Machado, Diana" w:date="2019-02-04T10:19:00Z"/>
                <w:rFonts w:ascii="Calibri" w:hAnsi="Calibri" w:cs="Calibri"/>
                <w:color w:val="000000"/>
                <w:sz w:val="16"/>
                <w:szCs w:val="16"/>
                <w:lang w:eastAsia="en-US"/>
              </w:rPr>
            </w:pPr>
            <w:ins w:id="23087"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88" w:author="Machado, Diana" w:date="2019-02-04T10:19:00Z"/>
                <w:rFonts w:ascii="Calibri" w:hAnsi="Calibri" w:cs="Calibri"/>
                <w:color w:val="000000"/>
                <w:sz w:val="16"/>
                <w:szCs w:val="16"/>
                <w:lang w:eastAsia="en-US"/>
              </w:rPr>
            </w:pPr>
            <w:ins w:id="23089" w:author="Machado, Diana" w:date="2019-02-04T10:19:00Z">
              <w:r w:rsidRPr="00D01C04">
                <w:rPr>
                  <w:rFonts w:ascii="Calibri" w:hAnsi="Calibri" w:cs="Calibri"/>
                  <w:color w:val="000000"/>
                  <w:sz w:val="16"/>
                  <w:szCs w:val="16"/>
                  <w:lang w:eastAsia="en-US"/>
                </w:rPr>
                <w:t xml:space="preserve">38,798,4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0" w:author="Machado, Diana" w:date="2019-02-04T10:19:00Z"/>
                <w:rFonts w:ascii="Calibri" w:hAnsi="Calibri" w:cs="Calibri"/>
                <w:color w:val="000000"/>
                <w:sz w:val="16"/>
                <w:szCs w:val="16"/>
                <w:lang w:eastAsia="en-US"/>
              </w:rPr>
            </w:pPr>
            <w:ins w:id="23091"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30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3" w:author="Machado, Diana" w:date="2019-02-04T10:19:00Z"/>
                <w:rFonts w:ascii="Calibri" w:hAnsi="Calibri" w:cs="Calibri"/>
                <w:color w:val="000000"/>
                <w:sz w:val="16"/>
                <w:szCs w:val="16"/>
                <w:lang w:eastAsia="en-US"/>
              </w:rPr>
            </w:pPr>
            <w:ins w:id="23094" w:author="Machado, Diana" w:date="2019-02-04T10:19:00Z">
              <w:r w:rsidRPr="00D01C04">
                <w:rPr>
                  <w:rFonts w:ascii="Calibri" w:hAnsi="Calibri" w:cs="Calibri"/>
                  <w:color w:val="000000"/>
                  <w:sz w:val="16"/>
                  <w:szCs w:val="16"/>
                  <w:lang w:eastAsia="en-US"/>
                </w:rPr>
                <w:t>329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95" w:author="Machado, Diana" w:date="2019-02-04T10:19:00Z"/>
                <w:rFonts w:ascii="Calibri" w:hAnsi="Calibri" w:cs="Calibri"/>
                <w:color w:val="000000"/>
                <w:sz w:val="16"/>
                <w:szCs w:val="16"/>
                <w:lang w:eastAsia="en-US"/>
              </w:rPr>
            </w:pPr>
            <w:ins w:id="23096" w:author="Machado, Diana" w:date="2019-02-04T10:19:00Z">
              <w:r w:rsidRPr="00D01C04">
                <w:rPr>
                  <w:rFonts w:ascii="Calibri" w:hAnsi="Calibri" w:cs="Calibri"/>
                  <w:color w:val="000000"/>
                  <w:sz w:val="16"/>
                  <w:szCs w:val="16"/>
                  <w:lang w:eastAsia="en-US"/>
                </w:rPr>
                <w:t xml:space="preserve">15,761,9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97" w:author="Machado, Diana" w:date="2019-02-04T10:19:00Z"/>
                <w:rFonts w:ascii="Calibri" w:hAnsi="Calibri" w:cs="Calibri"/>
                <w:color w:val="000000"/>
                <w:sz w:val="16"/>
                <w:szCs w:val="16"/>
                <w:lang w:eastAsia="en-US"/>
              </w:rPr>
            </w:pPr>
            <w:ins w:id="23098"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99" w:author="Machado, Diana" w:date="2019-02-04T10:19:00Z"/>
                <w:rFonts w:ascii="Calibri" w:hAnsi="Calibri" w:cs="Calibri"/>
                <w:color w:val="000000"/>
                <w:sz w:val="16"/>
                <w:szCs w:val="16"/>
                <w:lang w:eastAsia="en-US"/>
              </w:rPr>
            </w:pPr>
            <w:ins w:id="23100" w:author="Machado, Diana" w:date="2019-02-04T10:19:00Z">
              <w:r w:rsidRPr="00D01C04">
                <w:rPr>
                  <w:rFonts w:ascii="Calibri" w:hAnsi="Calibri" w:cs="Calibri"/>
                  <w:color w:val="000000"/>
                  <w:sz w:val="16"/>
                  <w:szCs w:val="16"/>
                  <w:lang w:eastAsia="en-US"/>
                </w:rPr>
                <w:t xml:space="preserve">25,579,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1" w:author="Machado, Diana" w:date="2019-02-04T10:19:00Z"/>
                <w:rFonts w:ascii="Calibri" w:hAnsi="Calibri" w:cs="Calibri"/>
                <w:color w:val="000000"/>
                <w:sz w:val="16"/>
                <w:szCs w:val="16"/>
                <w:lang w:eastAsia="en-US"/>
              </w:rPr>
            </w:pPr>
            <w:ins w:id="23102"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3" w:author="Machado, Diana" w:date="2019-02-04T10:19:00Z"/>
                <w:rFonts w:ascii="Calibri" w:hAnsi="Calibri" w:cs="Calibri"/>
                <w:color w:val="000000"/>
                <w:sz w:val="16"/>
                <w:szCs w:val="16"/>
                <w:lang w:eastAsia="en-US"/>
              </w:rPr>
            </w:pPr>
            <w:ins w:id="231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5" w:author="Machado, Diana" w:date="2019-02-04T10:19:00Z"/>
                <w:rFonts w:ascii="Calibri" w:hAnsi="Calibri" w:cs="Calibri"/>
                <w:color w:val="000000"/>
                <w:sz w:val="16"/>
                <w:szCs w:val="16"/>
                <w:lang w:eastAsia="en-US"/>
              </w:rPr>
            </w:pPr>
            <w:ins w:id="231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7" w:author="Machado, Diana" w:date="2019-02-04T10:19:00Z"/>
                <w:rFonts w:ascii="Calibri" w:hAnsi="Calibri" w:cs="Calibri"/>
                <w:color w:val="000000"/>
                <w:sz w:val="16"/>
                <w:szCs w:val="16"/>
                <w:lang w:eastAsia="en-US"/>
              </w:rPr>
            </w:pPr>
            <w:ins w:id="23108" w:author="Machado, Diana" w:date="2019-02-04T10:19:00Z">
              <w:r w:rsidRPr="00D01C04">
                <w:rPr>
                  <w:rFonts w:ascii="Calibri" w:hAnsi="Calibri" w:cs="Calibri"/>
                  <w:color w:val="000000"/>
                  <w:sz w:val="16"/>
                  <w:szCs w:val="16"/>
                  <w:lang w:eastAsia="en-US"/>
                </w:rPr>
                <w:t xml:space="preserve">42,329,1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9" w:author="Machado, Diana" w:date="2019-02-04T10:19:00Z"/>
                <w:rFonts w:ascii="Calibri" w:hAnsi="Calibri" w:cs="Calibri"/>
                <w:color w:val="000000"/>
                <w:sz w:val="16"/>
                <w:szCs w:val="16"/>
                <w:lang w:eastAsia="en-US"/>
              </w:rPr>
            </w:pPr>
            <w:ins w:id="23110"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1" w:author="Machado, Diana" w:date="2019-02-04T10:19:00Z"/>
                <w:rFonts w:ascii="Calibri" w:hAnsi="Calibri" w:cs="Calibri"/>
                <w:color w:val="000000"/>
                <w:sz w:val="16"/>
                <w:szCs w:val="16"/>
                <w:lang w:eastAsia="en-US"/>
              </w:rPr>
            </w:pPr>
            <w:ins w:id="23112" w:author="Machado, Diana" w:date="2019-02-04T10:19:00Z">
              <w:r w:rsidRPr="00D01C04">
                <w:rPr>
                  <w:rFonts w:ascii="Calibri" w:hAnsi="Calibri" w:cs="Calibri"/>
                  <w:color w:val="000000"/>
                  <w:sz w:val="16"/>
                  <w:szCs w:val="16"/>
                  <w:lang w:eastAsia="en-US"/>
                </w:rPr>
                <w:t xml:space="preserve">83,670,6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3" w:author="Machado, Diana" w:date="2019-02-04T10:19:00Z"/>
                <w:rFonts w:ascii="Calibri" w:hAnsi="Calibri" w:cs="Calibri"/>
                <w:color w:val="000000"/>
                <w:sz w:val="16"/>
                <w:szCs w:val="16"/>
                <w:lang w:eastAsia="en-US"/>
              </w:rPr>
            </w:pPr>
            <w:ins w:id="23114"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31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6" w:author="Machado, Diana" w:date="2019-02-04T10:19:00Z"/>
                <w:rFonts w:ascii="Calibri" w:hAnsi="Calibri" w:cs="Calibri"/>
                <w:color w:val="000000"/>
                <w:sz w:val="16"/>
                <w:szCs w:val="16"/>
                <w:lang w:eastAsia="en-US"/>
              </w:rPr>
            </w:pPr>
            <w:ins w:id="23117" w:author="Machado, Diana" w:date="2019-02-04T10:19:00Z">
              <w:r w:rsidRPr="00D01C04">
                <w:rPr>
                  <w:rFonts w:ascii="Calibri" w:hAnsi="Calibri" w:cs="Calibri"/>
                  <w:color w:val="000000"/>
                  <w:sz w:val="16"/>
                  <w:szCs w:val="16"/>
                  <w:lang w:eastAsia="en-US"/>
                </w:rPr>
                <w:t>329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18" w:author="Machado, Diana" w:date="2019-02-04T10:19:00Z"/>
                <w:rFonts w:ascii="Calibri" w:hAnsi="Calibri" w:cs="Calibri"/>
                <w:color w:val="000000"/>
                <w:sz w:val="16"/>
                <w:szCs w:val="16"/>
                <w:lang w:eastAsia="en-US"/>
              </w:rPr>
            </w:pPr>
            <w:ins w:id="23119" w:author="Machado, Diana" w:date="2019-02-04T10:19:00Z">
              <w:r w:rsidRPr="00D01C04">
                <w:rPr>
                  <w:rFonts w:ascii="Calibri" w:hAnsi="Calibri" w:cs="Calibri"/>
                  <w:color w:val="000000"/>
                  <w:sz w:val="16"/>
                  <w:szCs w:val="16"/>
                  <w:lang w:eastAsia="en-US"/>
                </w:rPr>
                <w:t xml:space="preserve">31,225,0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0" w:author="Machado, Diana" w:date="2019-02-04T10:19:00Z"/>
                <w:rFonts w:ascii="Calibri" w:hAnsi="Calibri" w:cs="Calibri"/>
                <w:color w:val="000000"/>
                <w:sz w:val="16"/>
                <w:szCs w:val="16"/>
                <w:lang w:eastAsia="en-US"/>
              </w:rPr>
            </w:pPr>
            <w:ins w:id="23121"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2" w:author="Machado, Diana" w:date="2019-02-04T10:19:00Z"/>
                <w:rFonts w:ascii="Calibri" w:hAnsi="Calibri" w:cs="Calibri"/>
                <w:color w:val="000000"/>
                <w:sz w:val="16"/>
                <w:szCs w:val="16"/>
                <w:lang w:eastAsia="en-US"/>
              </w:rPr>
            </w:pPr>
            <w:ins w:id="23123" w:author="Machado, Diana" w:date="2019-02-04T10:19:00Z">
              <w:r w:rsidRPr="00D01C04">
                <w:rPr>
                  <w:rFonts w:ascii="Calibri" w:hAnsi="Calibri" w:cs="Calibri"/>
                  <w:color w:val="000000"/>
                  <w:sz w:val="16"/>
                  <w:szCs w:val="16"/>
                  <w:lang w:eastAsia="en-US"/>
                </w:rPr>
                <w:t xml:space="preserve">31,442,7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4" w:author="Machado, Diana" w:date="2019-02-04T10:19:00Z"/>
                <w:rFonts w:ascii="Calibri" w:hAnsi="Calibri" w:cs="Calibri"/>
                <w:color w:val="000000"/>
                <w:sz w:val="16"/>
                <w:szCs w:val="16"/>
                <w:lang w:eastAsia="en-US"/>
              </w:rPr>
            </w:pPr>
            <w:ins w:id="23125"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6" w:author="Machado, Diana" w:date="2019-02-04T10:19:00Z"/>
                <w:rFonts w:ascii="Calibri" w:hAnsi="Calibri" w:cs="Calibri"/>
                <w:color w:val="000000"/>
                <w:sz w:val="16"/>
                <w:szCs w:val="16"/>
                <w:lang w:eastAsia="en-US"/>
              </w:rPr>
            </w:pPr>
            <w:ins w:id="231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8" w:author="Machado, Diana" w:date="2019-02-04T10:19:00Z"/>
                <w:rFonts w:ascii="Calibri" w:hAnsi="Calibri" w:cs="Calibri"/>
                <w:color w:val="000000"/>
                <w:sz w:val="16"/>
                <w:szCs w:val="16"/>
                <w:lang w:eastAsia="en-US"/>
              </w:rPr>
            </w:pPr>
            <w:ins w:id="231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0" w:author="Machado, Diana" w:date="2019-02-04T10:19:00Z"/>
                <w:rFonts w:ascii="Calibri" w:hAnsi="Calibri" w:cs="Calibri"/>
                <w:color w:val="000000"/>
                <w:sz w:val="16"/>
                <w:szCs w:val="16"/>
                <w:lang w:eastAsia="en-US"/>
              </w:rPr>
            </w:pPr>
            <w:ins w:id="23131" w:author="Machado, Diana" w:date="2019-02-04T10:19:00Z">
              <w:r w:rsidRPr="00D01C04">
                <w:rPr>
                  <w:rFonts w:ascii="Calibri" w:hAnsi="Calibri" w:cs="Calibri"/>
                  <w:color w:val="000000"/>
                  <w:sz w:val="16"/>
                  <w:szCs w:val="16"/>
                  <w:lang w:eastAsia="en-US"/>
                </w:rPr>
                <w:t xml:space="preserve">51,585,7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2" w:author="Machado, Diana" w:date="2019-02-04T10:19:00Z"/>
                <w:rFonts w:ascii="Calibri" w:hAnsi="Calibri" w:cs="Calibri"/>
                <w:color w:val="000000"/>
                <w:sz w:val="16"/>
                <w:szCs w:val="16"/>
                <w:lang w:eastAsia="en-US"/>
              </w:rPr>
            </w:pPr>
            <w:ins w:id="23133"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34" w:author="Machado, Diana" w:date="2019-02-04T10:19:00Z"/>
                <w:rFonts w:ascii="Calibri" w:hAnsi="Calibri" w:cs="Calibri"/>
                <w:color w:val="000000"/>
                <w:sz w:val="16"/>
                <w:szCs w:val="16"/>
                <w:lang w:eastAsia="en-US"/>
              </w:rPr>
            </w:pPr>
            <w:ins w:id="23135" w:author="Machado, Diana" w:date="2019-02-04T10:19:00Z">
              <w:r w:rsidRPr="00D01C04">
                <w:rPr>
                  <w:rFonts w:ascii="Calibri" w:hAnsi="Calibri" w:cs="Calibri"/>
                  <w:color w:val="000000"/>
                  <w:sz w:val="16"/>
                  <w:szCs w:val="16"/>
                  <w:lang w:eastAsia="en-US"/>
                </w:rPr>
                <w:t xml:space="preserve">114,253,6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36" w:author="Machado, Diana" w:date="2019-02-04T10:19:00Z"/>
                <w:rFonts w:ascii="Calibri" w:hAnsi="Calibri" w:cs="Calibri"/>
                <w:color w:val="000000"/>
                <w:sz w:val="16"/>
                <w:szCs w:val="16"/>
                <w:lang w:eastAsia="en-US"/>
              </w:rPr>
            </w:pPr>
            <w:ins w:id="23137"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31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39" w:author="Machado, Diana" w:date="2019-02-04T10:19:00Z"/>
                <w:rFonts w:ascii="Calibri" w:hAnsi="Calibri" w:cs="Calibri"/>
                <w:color w:val="000000"/>
                <w:sz w:val="16"/>
                <w:szCs w:val="16"/>
                <w:lang w:eastAsia="en-US"/>
              </w:rPr>
            </w:pPr>
            <w:ins w:id="23140" w:author="Machado, Diana" w:date="2019-02-04T10:19:00Z">
              <w:r w:rsidRPr="00D01C04">
                <w:rPr>
                  <w:rFonts w:ascii="Calibri" w:hAnsi="Calibri" w:cs="Calibri"/>
                  <w:color w:val="000000"/>
                  <w:sz w:val="16"/>
                  <w:szCs w:val="16"/>
                  <w:lang w:eastAsia="en-US"/>
                </w:rPr>
                <w:t>329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1" w:author="Machado, Diana" w:date="2019-02-04T10:19:00Z"/>
                <w:rFonts w:ascii="Calibri" w:hAnsi="Calibri" w:cs="Calibri"/>
                <w:color w:val="000000"/>
                <w:sz w:val="16"/>
                <w:szCs w:val="16"/>
                <w:lang w:eastAsia="en-US"/>
              </w:rPr>
            </w:pPr>
            <w:ins w:id="23142" w:author="Machado, Diana" w:date="2019-02-04T10:19:00Z">
              <w:r w:rsidRPr="00D01C04">
                <w:rPr>
                  <w:rFonts w:ascii="Calibri" w:hAnsi="Calibri" w:cs="Calibri"/>
                  <w:color w:val="000000"/>
                  <w:sz w:val="16"/>
                  <w:szCs w:val="16"/>
                  <w:lang w:eastAsia="en-US"/>
                </w:rPr>
                <w:t xml:space="preserve">21,651,4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3" w:author="Machado, Diana" w:date="2019-02-04T10:19:00Z"/>
                <w:rFonts w:ascii="Calibri" w:hAnsi="Calibri" w:cs="Calibri"/>
                <w:color w:val="000000"/>
                <w:sz w:val="16"/>
                <w:szCs w:val="16"/>
                <w:lang w:eastAsia="en-US"/>
              </w:rPr>
            </w:pPr>
            <w:ins w:id="23144"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5" w:author="Machado, Diana" w:date="2019-02-04T10:19:00Z"/>
                <w:rFonts w:ascii="Calibri" w:hAnsi="Calibri" w:cs="Calibri"/>
                <w:color w:val="000000"/>
                <w:sz w:val="16"/>
                <w:szCs w:val="16"/>
                <w:lang w:eastAsia="en-US"/>
              </w:rPr>
            </w:pPr>
            <w:ins w:id="23146" w:author="Machado, Diana" w:date="2019-02-04T10:19:00Z">
              <w:r w:rsidRPr="00D01C04">
                <w:rPr>
                  <w:rFonts w:ascii="Calibri" w:hAnsi="Calibri" w:cs="Calibri"/>
                  <w:color w:val="000000"/>
                  <w:sz w:val="16"/>
                  <w:szCs w:val="16"/>
                  <w:lang w:eastAsia="en-US"/>
                </w:rPr>
                <w:t xml:space="preserve">69,890,8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7" w:author="Machado, Diana" w:date="2019-02-04T10:19:00Z"/>
                <w:rFonts w:ascii="Calibri" w:hAnsi="Calibri" w:cs="Calibri"/>
                <w:color w:val="000000"/>
                <w:sz w:val="16"/>
                <w:szCs w:val="16"/>
                <w:lang w:eastAsia="en-US"/>
              </w:rPr>
            </w:pPr>
            <w:ins w:id="23148" w:author="Machado, Diana" w:date="2019-02-04T10:19:00Z">
              <w:r w:rsidRPr="00D01C04">
                <w:rPr>
                  <w:rFonts w:ascii="Calibri" w:hAnsi="Calibri" w:cs="Calibri"/>
                  <w:color w:val="000000"/>
                  <w:sz w:val="16"/>
                  <w:szCs w:val="16"/>
                  <w:lang w:eastAsia="en-US"/>
                </w:rPr>
                <w:t>0.5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9" w:author="Machado, Diana" w:date="2019-02-04T10:19:00Z"/>
                <w:rFonts w:ascii="Calibri" w:hAnsi="Calibri" w:cs="Calibri"/>
                <w:color w:val="000000"/>
                <w:sz w:val="16"/>
                <w:szCs w:val="16"/>
                <w:lang w:eastAsia="en-US"/>
              </w:rPr>
            </w:pPr>
            <w:ins w:id="231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1" w:author="Machado, Diana" w:date="2019-02-04T10:19:00Z"/>
                <w:rFonts w:ascii="Calibri" w:hAnsi="Calibri" w:cs="Calibri"/>
                <w:color w:val="000000"/>
                <w:sz w:val="16"/>
                <w:szCs w:val="16"/>
                <w:lang w:eastAsia="en-US"/>
              </w:rPr>
            </w:pPr>
            <w:ins w:id="231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3" w:author="Machado, Diana" w:date="2019-02-04T10:19:00Z"/>
                <w:rFonts w:ascii="Calibri" w:hAnsi="Calibri" w:cs="Calibri"/>
                <w:color w:val="000000"/>
                <w:sz w:val="16"/>
                <w:szCs w:val="16"/>
                <w:lang w:eastAsia="en-US"/>
              </w:rPr>
            </w:pPr>
            <w:ins w:id="23154" w:author="Machado, Diana" w:date="2019-02-04T10:19:00Z">
              <w:r w:rsidRPr="00D01C04">
                <w:rPr>
                  <w:rFonts w:ascii="Calibri" w:hAnsi="Calibri" w:cs="Calibri"/>
                  <w:color w:val="000000"/>
                  <w:sz w:val="16"/>
                  <w:szCs w:val="16"/>
                  <w:lang w:eastAsia="en-US"/>
                </w:rPr>
                <w:t xml:space="preserve">85,422,2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5" w:author="Machado, Diana" w:date="2019-02-04T10:19:00Z"/>
                <w:rFonts w:ascii="Calibri" w:hAnsi="Calibri" w:cs="Calibri"/>
                <w:color w:val="000000"/>
                <w:sz w:val="16"/>
                <w:szCs w:val="16"/>
                <w:lang w:eastAsia="en-US"/>
              </w:rPr>
            </w:pPr>
            <w:ins w:id="23156" w:author="Machado, Diana" w:date="2019-02-04T10:19:00Z">
              <w:r w:rsidRPr="00D01C04">
                <w:rPr>
                  <w:rFonts w:ascii="Calibri" w:hAnsi="Calibri" w:cs="Calibri"/>
                  <w:color w:val="000000"/>
                  <w:sz w:val="16"/>
                  <w:szCs w:val="16"/>
                  <w:lang w:eastAsia="en-US"/>
                </w:rPr>
                <w:t>0.5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57" w:author="Machado, Diana" w:date="2019-02-04T10:19:00Z"/>
                <w:rFonts w:ascii="Calibri" w:hAnsi="Calibri" w:cs="Calibri"/>
                <w:color w:val="000000"/>
                <w:sz w:val="16"/>
                <w:szCs w:val="16"/>
                <w:lang w:eastAsia="en-US"/>
              </w:rPr>
            </w:pPr>
            <w:ins w:id="23158" w:author="Machado, Diana" w:date="2019-02-04T10:19:00Z">
              <w:r w:rsidRPr="00D01C04">
                <w:rPr>
                  <w:rFonts w:ascii="Calibri" w:hAnsi="Calibri" w:cs="Calibri"/>
                  <w:color w:val="000000"/>
                  <w:sz w:val="16"/>
                  <w:szCs w:val="16"/>
                  <w:lang w:eastAsia="en-US"/>
                </w:rPr>
                <w:t xml:space="preserve">176,964,5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59" w:author="Machado, Diana" w:date="2019-02-04T10:19:00Z"/>
                <w:rFonts w:ascii="Calibri" w:hAnsi="Calibri" w:cs="Calibri"/>
                <w:color w:val="000000"/>
                <w:sz w:val="16"/>
                <w:szCs w:val="16"/>
                <w:lang w:eastAsia="en-US"/>
              </w:rPr>
            </w:pPr>
            <w:ins w:id="23160"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31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62" w:author="Machado, Diana" w:date="2019-02-04T10:19:00Z"/>
                <w:rFonts w:ascii="Calibri" w:hAnsi="Calibri" w:cs="Calibri"/>
                <w:color w:val="000000"/>
                <w:sz w:val="16"/>
                <w:szCs w:val="16"/>
                <w:lang w:eastAsia="en-US"/>
              </w:rPr>
            </w:pPr>
            <w:ins w:id="23163" w:author="Machado, Diana" w:date="2019-02-04T10:19:00Z">
              <w:r w:rsidRPr="00D01C04">
                <w:rPr>
                  <w:rFonts w:ascii="Calibri" w:hAnsi="Calibri" w:cs="Calibri"/>
                  <w:color w:val="000000"/>
                  <w:sz w:val="16"/>
                  <w:szCs w:val="16"/>
                  <w:lang w:eastAsia="en-US"/>
                </w:rPr>
                <w:t>329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64" w:author="Machado, Diana" w:date="2019-02-04T10:19:00Z"/>
                <w:rFonts w:ascii="Calibri" w:hAnsi="Calibri" w:cs="Calibri"/>
                <w:color w:val="000000"/>
                <w:sz w:val="16"/>
                <w:szCs w:val="16"/>
                <w:lang w:eastAsia="en-US"/>
              </w:rPr>
            </w:pPr>
            <w:ins w:id="23165" w:author="Machado, Diana" w:date="2019-02-04T10:19:00Z">
              <w:r w:rsidRPr="00D01C04">
                <w:rPr>
                  <w:rFonts w:ascii="Calibri" w:hAnsi="Calibri" w:cs="Calibri"/>
                  <w:color w:val="000000"/>
                  <w:sz w:val="16"/>
                  <w:szCs w:val="16"/>
                  <w:lang w:eastAsia="en-US"/>
                </w:rPr>
                <w:t xml:space="preserve">616,1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66" w:author="Machado, Diana" w:date="2019-02-04T10:19:00Z"/>
                <w:rFonts w:ascii="Calibri" w:hAnsi="Calibri" w:cs="Calibri"/>
                <w:color w:val="000000"/>
                <w:sz w:val="16"/>
                <w:szCs w:val="16"/>
                <w:lang w:eastAsia="en-US"/>
              </w:rPr>
            </w:pPr>
            <w:ins w:id="2316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68" w:author="Machado, Diana" w:date="2019-02-04T10:19:00Z"/>
                <w:rFonts w:ascii="Calibri" w:hAnsi="Calibri" w:cs="Calibri"/>
                <w:color w:val="000000"/>
                <w:sz w:val="16"/>
                <w:szCs w:val="16"/>
                <w:lang w:eastAsia="en-US"/>
              </w:rPr>
            </w:pPr>
            <w:ins w:id="23169" w:author="Machado, Diana" w:date="2019-02-04T10:19:00Z">
              <w:r w:rsidRPr="00D01C04">
                <w:rPr>
                  <w:rFonts w:ascii="Calibri" w:hAnsi="Calibri" w:cs="Calibri"/>
                  <w:color w:val="000000"/>
                  <w:sz w:val="16"/>
                  <w:szCs w:val="16"/>
                  <w:lang w:eastAsia="en-US"/>
                </w:rPr>
                <w:t xml:space="preserve">41,297,5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0" w:author="Machado, Diana" w:date="2019-02-04T10:19:00Z"/>
                <w:rFonts w:ascii="Calibri" w:hAnsi="Calibri" w:cs="Calibri"/>
                <w:color w:val="000000"/>
                <w:sz w:val="16"/>
                <w:szCs w:val="16"/>
                <w:lang w:eastAsia="en-US"/>
              </w:rPr>
            </w:pPr>
            <w:ins w:id="23171"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2" w:author="Machado, Diana" w:date="2019-02-04T10:19:00Z"/>
                <w:rFonts w:ascii="Calibri" w:hAnsi="Calibri" w:cs="Calibri"/>
                <w:color w:val="000000"/>
                <w:sz w:val="16"/>
                <w:szCs w:val="16"/>
                <w:lang w:eastAsia="en-US"/>
              </w:rPr>
            </w:pPr>
            <w:ins w:id="231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4" w:author="Machado, Diana" w:date="2019-02-04T10:19:00Z"/>
                <w:rFonts w:ascii="Calibri" w:hAnsi="Calibri" w:cs="Calibri"/>
                <w:color w:val="000000"/>
                <w:sz w:val="16"/>
                <w:szCs w:val="16"/>
                <w:lang w:eastAsia="en-US"/>
              </w:rPr>
            </w:pPr>
            <w:ins w:id="231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6" w:author="Machado, Diana" w:date="2019-02-04T10:19:00Z"/>
                <w:rFonts w:ascii="Calibri" w:hAnsi="Calibri" w:cs="Calibri"/>
                <w:color w:val="000000"/>
                <w:sz w:val="16"/>
                <w:szCs w:val="16"/>
                <w:lang w:eastAsia="en-US"/>
              </w:rPr>
            </w:pPr>
            <w:ins w:id="23177" w:author="Machado, Diana" w:date="2019-02-04T10:19:00Z">
              <w:r w:rsidRPr="00D01C04">
                <w:rPr>
                  <w:rFonts w:ascii="Calibri" w:hAnsi="Calibri" w:cs="Calibri"/>
                  <w:color w:val="000000"/>
                  <w:sz w:val="16"/>
                  <w:szCs w:val="16"/>
                  <w:lang w:eastAsia="en-US"/>
                </w:rPr>
                <w:t xml:space="preserve">57,306,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8" w:author="Machado, Diana" w:date="2019-02-04T10:19:00Z"/>
                <w:rFonts w:ascii="Calibri" w:hAnsi="Calibri" w:cs="Calibri"/>
                <w:color w:val="000000"/>
                <w:sz w:val="16"/>
                <w:szCs w:val="16"/>
                <w:lang w:eastAsia="en-US"/>
              </w:rPr>
            </w:pPr>
            <w:ins w:id="23179"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0" w:author="Machado, Diana" w:date="2019-02-04T10:19:00Z"/>
                <w:rFonts w:ascii="Calibri" w:hAnsi="Calibri" w:cs="Calibri"/>
                <w:color w:val="000000"/>
                <w:sz w:val="16"/>
                <w:szCs w:val="16"/>
                <w:lang w:eastAsia="en-US"/>
              </w:rPr>
            </w:pPr>
            <w:ins w:id="23181" w:author="Machado, Diana" w:date="2019-02-04T10:19:00Z">
              <w:r w:rsidRPr="00D01C04">
                <w:rPr>
                  <w:rFonts w:ascii="Calibri" w:hAnsi="Calibri" w:cs="Calibri"/>
                  <w:color w:val="000000"/>
                  <w:sz w:val="16"/>
                  <w:szCs w:val="16"/>
                  <w:lang w:eastAsia="en-US"/>
                </w:rPr>
                <w:t xml:space="preserve">99,220,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2" w:author="Machado, Diana" w:date="2019-02-04T10:19:00Z"/>
                <w:rFonts w:ascii="Calibri" w:hAnsi="Calibri" w:cs="Calibri"/>
                <w:color w:val="000000"/>
                <w:sz w:val="16"/>
                <w:szCs w:val="16"/>
                <w:lang w:eastAsia="en-US"/>
              </w:rPr>
            </w:pPr>
            <w:ins w:id="23183"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31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5" w:author="Machado, Diana" w:date="2019-02-04T10:19:00Z"/>
                <w:rFonts w:ascii="Calibri" w:hAnsi="Calibri" w:cs="Calibri"/>
                <w:color w:val="000000"/>
                <w:sz w:val="16"/>
                <w:szCs w:val="16"/>
                <w:lang w:eastAsia="en-US"/>
              </w:rPr>
            </w:pPr>
            <w:ins w:id="23186" w:author="Machado, Diana" w:date="2019-02-04T10:19:00Z">
              <w:r w:rsidRPr="00D01C04">
                <w:rPr>
                  <w:rFonts w:ascii="Calibri" w:hAnsi="Calibri" w:cs="Calibri"/>
                  <w:color w:val="000000"/>
                  <w:sz w:val="16"/>
                  <w:szCs w:val="16"/>
                  <w:lang w:eastAsia="en-US"/>
                </w:rPr>
                <w:t>329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87" w:author="Machado, Diana" w:date="2019-02-04T10:19:00Z"/>
                <w:rFonts w:ascii="Calibri" w:hAnsi="Calibri" w:cs="Calibri"/>
                <w:color w:val="000000"/>
                <w:sz w:val="16"/>
                <w:szCs w:val="16"/>
                <w:lang w:eastAsia="en-US"/>
              </w:rPr>
            </w:pPr>
            <w:ins w:id="231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89" w:author="Machado, Diana" w:date="2019-02-04T10:19:00Z"/>
                <w:rFonts w:ascii="Calibri" w:hAnsi="Calibri" w:cs="Calibri"/>
                <w:color w:val="000000"/>
                <w:sz w:val="16"/>
                <w:szCs w:val="16"/>
                <w:lang w:eastAsia="en-US"/>
              </w:rPr>
            </w:pPr>
            <w:ins w:id="231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1" w:author="Machado, Diana" w:date="2019-02-04T10:19:00Z"/>
                <w:rFonts w:ascii="Calibri" w:hAnsi="Calibri" w:cs="Calibri"/>
                <w:color w:val="000000"/>
                <w:sz w:val="16"/>
                <w:szCs w:val="16"/>
                <w:lang w:eastAsia="en-US"/>
              </w:rPr>
            </w:pPr>
            <w:ins w:id="23192" w:author="Machado, Diana" w:date="2019-02-04T10:19:00Z">
              <w:r w:rsidRPr="00D01C04">
                <w:rPr>
                  <w:rFonts w:ascii="Calibri" w:hAnsi="Calibri" w:cs="Calibri"/>
                  <w:color w:val="000000"/>
                  <w:sz w:val="16"/>
                  <w:szCs w:val="16"/>
                  <w:lang w:eastAsia="en-US"/>
                </w:rPr>
                <w:t xml:space="preserve">80,045,6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3" w:author="Machado, Diana" w:date="2019-02-04T10:19:00Z"/>
                <w:rFonts w:ascii="Calibri" w:hAnsi="Calibri" w:cs="Calibri"/>
                <w:color w:val="000000"/>
                <w:sz w:val="16"/>
                <w:szCs w:val="16"/>
                <w:lang w:eastAsia="en-US"/>
              </w:rPr>
            </w:pPr>
            <w:ins w:id="23194"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5" w:author="Machado, Diana" w:date="2019-02-04T10:19:00Z"/>
                <w:rFonts w:ascii="Calibri" w:hAnsi="Calibri" w:cs="Calibri"/>
                <w:color w:val="000000"/>
                <w:sz w:val="16"/>
                <w:szCs w:val="16"/>
                <w:lang w:eastAsia="en-US"/>
              </w:rPr>
            </w:pPr>
            <w:ins w:id="231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7" w:author="Machado, Diana" w:date="2019-02-04T10:19:00Z"/>
                <w:rFonts w:ascii="Calibri" w:hAnsi="Calibri" w:cs="Calibri"/>
                <w:color w:val="000000"/>
                <w:sz w:val="16"/>
                <w:szCs w:val="16"/>
                <w:lang w:eastAsia="en-US"/>
              </w:rPr>
            </w:pPr>
            <w:ins w:id="231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9" w:author="Machado, Diana" w:date="2019-02-04T10:19:00Z"/>
                <w:rFonts w:ascii="Calibri" w:hAnsi="Calibri" w:cs="Calibri"/>
                <w:color w:val="000000"/>
                <w:sz w:val="16"/>
                <w:szCs w:val="16"/>
                <w:lang w:eastAsia="en-US"/>
              </w:rPr>
            </w:pPr>
            <w:ins w:id="23200" w:author="Machado, Diana" w:date="2019-02-04T10:19:00Z">
              <w:r w:rsidRPr="00D01C04">
                <w:rPr>
                  <w:rFonts w:ascii="Calibri" w:hAnsi="Calibri" w:cs="Calibri"/>
                  <w:color w:val="000000"/>
                  <w:sz w:val="16"/>
                  <w:szCs w:val="16"/>
                  <w:lang w:eastAsia="en-US"/>
                </w:rPr>
                <w:t xml:space="preserve">99,781,0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01" w:author="Machado, Diana" w:date="2019-02-04T10:19:00Z"/>
                <w:rFonts w:ascii="Calibri" w:hAnsi="Calibri" w:cs="Calibri"/>
                <w:color w:val="000000"/>
                <w:sz w:val="16"/>
                <w:szCs w:val="16"/>
                <w:lang w:eastAsia="en-US"/>
              </w:rPr>
            </w:pPr>
            <w:ins w:id="23202"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03" w:author="Machado, Diana" w:date="2019-02-04T10:19:00Z"/>
                <w:rFonts w:ascii="Calibri" w:hAnsi="Calibri" w:cs="Calibri"/>
                <w:color w:val="000000"/>
                <w:sz w:val="16"/>
                <w:szCs w:val="16"/>
                <w:lang w:eastAsia="en-US"/>
              </w:rPr>
            </w:pPr>
            <w:ins w:id="23204" w:author="Machado, Diana" w:date="2019-02-04T10:19:00Z">
              <w:r w:rsidRPr="00D01C04">
                <w:rPr>
                  <w:rFonts w:ascii="Calibri" w:hAnsi="Calibri" w:cs="Calibri"/>
                  <w:color w:val="000000"/>
                  <w:sz w:val="16"/>
                  <w:szCs w:val="16"/>
                  <w:lang w:eastAsia="en-US"/>
                </w:rPr>
                <w:t xml:space="preserve">179,826,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05" w:author="Machado, Diana" w:date="2019-02-04T10:19:00Z"/>
                <w:rFonts w:ascii="Calibri" w:hAnsi="Calibri" w:cs="Calibri"/>
                <w:color w:val="000000"/>
                <w:sz w:val="16"/>
                <w:szCs w:val="16"/>
                <w:lang w:eastAsia="en-US"/>
              </w:rPr>
            </w:pPr>
            <w:ins w:id="23206" w:author="Machado, Diana" w:date="2019-02-04T10:19:00Z">
              <w:r w:rsidRPr="00D01C04">
                <w:rPr>
                  <w:rFonts w:ascii="Calibri" w:hAnsi="Calibri" w:cs="Calibri"/>
                  <w:color w:val="000000"/>
                  <w:sz w:val="16"/>
                  <w:szCs w:val="16"/>
                  <w:lang w:eastAsia="en-US"/>
                </w:rPr>
                <w:t>0.50%</w:t>
              </w:r>
            </w:ins>
          </w:p>
        </w:tc>
      </w:tr>
      <w:tr w:rsidR="00CA5085" w:rsidRPr="00D01C04" w:rsidTr="00331AF4">
        <w:trPr>
          <w:trHeight w:hRule="exact" w:val="216"/>
          <w:ins w:id="232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08" w:author="Machado, Diana" w:date="2019-02-04T10:19:00Z"/>
                <w:rFonts w:ascii="Calibri" w:hAnsi="Calibri" w:cs="Calibri"/>
                <w:color w:val="000000"/>
                <w:sz w:val="16"/>
                <w:szCs w:val="16"/>
                <w:lang w:eastAsia="en-US"/>
              </w:rPr>
            </w:pPr>
            <w:ins w:id="23209" w:author="Machado, Diana" w:date="2019-02-04T10:19:00Z">
              <w:r w:rsidRPr="00D01C04">
                <w:rPr>
                  <w:rFonts w:ascii="Calibri" w:hAnsi="Calibri" w:cs="Calibri"/>
                  <w:color w:val="000000"/>
                  <w:sz w:val="16"/>
                  <w:szCs w:val="16"/>
                  <w:lang w:eastAsia="en-US"/>
                </w:rPr>
                <w:t>329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0" w:author="Machado, Diana" w:date="2019-02-04T10:19:00Z"/>
                <w:rFonts w:ascii="Calibri" w:hAnsi="Calibri" w:cs="Calibri"/>
                <w:color w:val="000000"/>
                <w:sz w:val="16"/>
                <w:szCs w:val="16"/>
                <w:lang w:eastAsia="en-US"/>
              </w:rPr>
            </w:pPr>
            <w:ins w:id="23211" w:author="Machado, Diana" w:date="2019-02-04T10:19:00Z">
              <w:r w:rsidRPr="00D01C04">
                <w:rPr>
                  <w:rFonts w:ascii="Calibri" w:hAnsi="Calibri" w:cs="Calibri"/>
                  <w:color w:val="000000"/>
                  <w:sz w:val="16"/>
                  <w:szCs w:val="16"/>
                  <w:lang w:eastAsia="en-US"/>
                </w:rPr>
                <w:t xml:space="preserve">3,328,5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2" w:author="Machado, Diana" w:date="2019-02-04T10:19:00Z"/>
                <w:rFonts w:ascii="Calibri" w:hAnsi="Calibri" w:cs="Calibri"/>
                <w:color w:val="000000"/>
                <w:sz w:val="16"/>
                <w:szCs w:val="16"/>
                <w:lang w:eastAsia="en-US"/>
              </w:rPr>
            </w:pPr>
            <w:ins w:id="2321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4" w:author="Machado, Diana" w:date="2019-02-04T10:19:00Z"/>
                <w:rFonts w:ascii="Calibri" w:hAnsi="Calibri" w:cs="Calibri"/>
                <w:color w:val="000000"/>
                <w:sz w:val="16"/>
                <w:szCs w:val="16"/>
                <w:lang w:eastAsia="en-US"/>
              </w:rPr>
            </w:pPr>
            <w:ins w:id="23215" w:author="Machado, Diana" w:date="2019-02-04T10:19:00Z">
              <w:r w:rsidRPr="00D01C04">
                <w:rPr>
                  <w:rFonts w:ascii="Calibri" w:hAnsi="Calibri" w:cs="Calibri"/>
                  <w:color w:val="000000"/>
                  <w:sz w:val="16"/>
                  <w:szCs w:val="16"/>
                  <w:lang w:eastAsia="en-US"/>
                </w:rPr>
                <w:t xml:space="preserve">107,075,5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6" w:author="Machado, Diana" w:date="2019-02-04T10:19:00Z"/>
                <w:rFonts w:ascii="Calibri" w:hAnsi="Calibri" w:cs="Calibri"/>
                <w:color w:val="000000"/>
                <w:sz w:val="16"/>
                <w:szCs w:val="16"/>
                <w:lang w:eastAsia="en-US"/>
              </w:rPr>
            </w:pPr>
            <w:ins w:id="23217" w:author="Machado, Diana" w:date="2019-02-04T10:19:00Z">
              <w:r w:rsidRPr="00D01C04">
                <w:rPr>
                  <w:rFonts w:ascii="Calibri" w:hAnsi="Calibri" w:cs="Calibri"/>
                  <w:color w:val="000000"/>
                  <w:sz w:val="16"/>
                  <w:szCs w:val="16"/>
                  <w:lang w:eastAsia="en-US"/>
                </w:rPr>
                <w:t>0.8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8" w:author="Machado, Diana" w:date="2019-02-04T10:19:00Z"/>
                <w:rFonts w:ascii="Calibri" w:hAnsi="Calibri" w:cs="Calibri"/>
                <w:color w:val="000000"/>
                <w:sz w:val="16"/>
                <w:szCs w:val="16"/>
                <w:lang w:eastAsia="en-US"/>
              </w:rPr>
            </w:pPr>
            <w:ins w:id="232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0" w:author="Machado, Diana" w:date="2019-02-04T10:19:00Z"/>
                <w:rFonts w:ascii="Calibri" w:hAnsi="Calibri" w:cs="Calibri"/>
                <w:color w:val="000000"/>
                <w:sz w:val="16"/>
                <w:szCs w:val="16"/>
                <w:lang w:eastAsia="en-US"/>
              </w:rPr>
            </w:pPr>
            <w:ins w:id="232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2" w:author="Machado, Diana" w:date="2019-02-04T10:19:00Z"/>
                <w:rFonts w:ascii="Calibri" w:hAnsi="Calibri" w:cs="Calibri"/>
                <w:color w:val="000000"/>
                <w:sz w:val="16"/>
                <w:szCs w:val="16"/>
                <w:lang w:eastAsia="en-US"/>
              </w:rPr>
            </w:pPr>
            <w:ins w:id="23223" w:author="Machado, Diana" w:date="2019-02-04T10:19:00Z">
              <w:r w:rsidRPr="00D01C04">
                <w:rPr>
                  <w:rFonts w:ascii="Calibri" w:hAnsi="Calibri" w:cs="Calibri"/>
                  <w:color w:val="000000"/>
                  <w:sz w:val="16"/>
                  <w:szCs w:val="16"/>
                  <w:lang w:eastAsia="en-US"/>
                </w:rPr>
                <w:t xml:space="preserve">114,699,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4" w:author="Machado, Diana" w:date="2019-02-04T10:19:00Z"/>
                <w:rFonts w:ascii="Calibri" w:hAnsi="Calibri" w:cs="Calibri"/>
                <w:color w:val="000000"/>
                <w:sz w:val="16"/>
                <w:szCs w:val="16"/>
                <w:lang w:eastAsia="en-US"/>
              </w:rPr>
            </w:pPr>
            <w:ins w:id="23225" w:author="Machado, Diana" w:date="2019-02-04T10:19:00Z">
              <w:r w:rsidRPr="00D01C04">
                <w:rPr>
                  <w:rFonts w:ascii="Calibri" w:hAnsi="Calibri" w:cs="Calibri"/>
                  <w:color w:val="000000"/>
                  <w:sz w:val="16"/>
                  <w:szCs w:val="16"/>
                  <w:lang w:eastAsia="en-US"/>
                </w:rPr>
                <w:t>0.7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26" w:author="Machado, Diana" w:date="2019-02-04T10:19:00Z"/>
                <w:rFonts w:ascii="Calibri" w:hAnsi="Calibri" w:cs="Calibri"/>
                <w:color w:val="000000"/>
                <w:sz w:val="16"/>
                <w:szCs w:val="16"/>
                <w:lang w:eastAsia="en-US"/>
              </w:rPr>
            </w:pPr>
            <w:ins w:id="23227" w:author="Machado, Diana" w:date="2019-02-04T10:19:00Z">
              <w:r w:rsidRPr="00D01C04">
                <w:rPr>
                  <w:rFonts w:ascii="Calibri" w:hAnsi="Calibri" w:cs="Calibri"/>
                  <w:color w:val="000000"/>
                  <w:sz w:val="16"/>
                  <w:szCs w:val="16"/>
                  <w:lang w:eastAsia="en-US"/>
                </w:rPr>
                <w:t xml:space="preserve">225,103,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28" w:author="Machado, Diana" w:date="2019-02-04T10:19:00Z"/>
                <w:rFonts w:ascii="Calibri" w:hAnsi="Calibri" w:cs="Calibri"/>
                <w:color w:val="000000"/>
                <w:sz w:val="16"/>
                <w:szCs w:val="16"/>
                <w:lang w:eastAsia="en-US"/>
              </w:rPr>
            </w:pPr>
            <w:ins w:id="23229" w:author="Machado, Diana" w:date="2019-02-04T10:19:00Z">
              <w:r w:rsidRPr="00D01C04">
                <w:rPr>
                  <w:rFonts w:ascii="Calibri" w:hAnsi="Calibri" w:cs="Calibri"/>
                  <w:color w:val="000000"/>
                  <w:sz w:val="16"/>
                  <w:szCs w:val="16"/>
                  <w:lang w:eastAsia="en-US"/>
                </w:rPr>
                <w:t>0.63%</w:t>
              </w:r>
            </w:ins>
          </w:p>
        </w:tc>
      </w:tr>
      <w:tr w:rsidR="00CA5085" w:rsidRPr="00D01C04" w:rsidTr="00331AF4">
        <w:trPr>
          <w:trHeight w:hRule="exact" w:val="216"/>
          <w:ins w:id="232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31" w:author="Machado, Diana" w:date="2019-02-04T10:19:00Z"/>
                <w:rFonts w:ascii="Calibri" w:hAnsi="Calibri" w:cs="Calibri"/>
                <w:color w:val="000000"/>
                <w:sz w:val="16"/>
                <w:szCs w:val="16"/>
                <w:lang w:eastAsia="en-US"/>
              </w:rPr>
            </w:pPr>
            <w:ins w:id="23232" w:author="Machado, Diana" w:date="2019-02-04T10:19:00Z">
              <w:r w:rsidRPr="00D01C04">
                <w:rPr>
                  <w:rFonts w:ascii="Calibri" w:hAnsi="Calibri" w:cs="Calibri"/>
                  <w:color w:val="000000"/>
                  <w:sz w:val="16"/>
                  <w:szCs w:val="16"/>
                  <w:lang w:eastAsia="en-US"/>
                </w:rPr>
                <w:t>329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3" w:author="Machado, Diana" w:date="2019-02-04T10:19:00Z"/>
                <w:rFonts w:ascii="Calibri" w:hAnsi="Calibri" w:cs="Calibri"/>
                <w:color w:val="000000"/>
                <w:sz w:val="16"/>
                <w:szCs w:val="16"/>
                <w:lang w:eastAsia="en-US"/>
              </w:rPr>
            </w:pPr>
            <w:ins w:id="23234" w:author="Machado, Diana" w:date="2019-02-04T10:19:00Z">
              <w:r w:rsidRPr="00D01C04">
                <w:rPr>
                  <w:rFonts w:ascii="Calibri" w:hAnsi="Calibri" w:cs="Calibri"/>
                  <w:color w:val="000000"/>
                  <w:sz w:val="16"/>
                  <w:szCs w:val="16"/>
                  <w:lang w:eastAsia="en-US"/>
                </w:rPr>
                <w:t xml:space="preserve">53,001,2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5" w:author="Machado, Diana" w:date="2019-02-04T10:19:00Z"/>
                <w:rFonts w:ascii="Calibri" w:hAnsi="Calibri" w:cs="Calibri"/>
                <w:color w:val="000000"/>
                <w:sz w:val="16"/>
                <w:szCs w:val="16"/>
                <w:lang w:eastAsia="en-US"/>
              </w:rPr>
            </w:pPr>
            <w:ins w:id="23236" w:author="Machado, Diana" w:date="2019-02-04T10:19:00Z">
              <w:r w:rsidRPr="00D01C04">
                <w:rPr>
                  <w:rFonts w:ascii="Calibri" w:hAnsi="Calibri" w:cs="Calibri"/>
                  <w:color w:val="000000"/>
                  <w:sz w:val="16"/>
                  <w:szCs w:val="16"/>
                  <w:lang w:eastAsia="en-US"/>
                </w:rPr>
                <w:t>0.6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7" w:author="Machado, Diana" w:date="2019-02-04T10:19:00Z"/>
                <w:rFonts w:ascii="Calibri" w:hAnsi="Calibri" w:cs="Calibri"/>
                <w:color w:val="000000"/>
                <w:sz w:val="16"/>
                <w:szCs w:val="16"/>
                <w:lang w:eastAsia="en-US"/>
              </w:rPr>
            </w:pPr>
            <w:ins w:id="23238" w:author="Machado, Diana" w:date="2019-02-04T10:19:00Z">
              <w:r w:rsidRPr="00D01C04">
                <w:rPr>
                  <w:rFonts w:ascii="Calibri" w:hAnsi="Calibri" w:cs="Calibri"/>
                  <w:color w:val="000000"/>
                  <w:sz w:val="16"/>
                  <w:szCs w:val="16"/>
                  <w:lang w:eastAsia="en-US"/>
                </w:rPr>
                <w:t xml:space="preserve">108,656,4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9" w:author="Machado, Diana" w:date="2019-02-04T10:19:00Z"/>
                <w:rFonts w:ascii="Calibri" w:hAnsi="Calibri" w:cs="Calibri"/>
                <w:color w:val="000000"/>
                <w:sz w:val="16"/>
                <w:szCs w:val="16"/>
                <w:lang w:eastAsia="en-US"/>
              </w:rPr>
            </w:pPr>
            <w:ins w:id="23240" w:author="Machado, Diana" w:date="2019-02-04T10:19:00Z">
              <w:r w:rsidRPr="00D01C04">
                <w:rPr>
                  <w:rFonts w:ascii="Calibri" w:hAnsi="Calibri" w:cs="Calibri"/>
                  <w:color w:val="000000"/>
                  <w:sz w:val="16"/>
                  <w:szCs w:val="16"/>
                  <w:lang w:eastAsia="en-US"/>
                </w:rPr>
                <w:t>0.8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1" w:author="Machado, Diana" w:date="2019-02-04T10:19:00Z"/>
                <w:rFonts w:ascii="Calibri" w:hAnsi="Calibri" w:cs="Calibri"/>
                <w:color w:val="000000"/>
                <w:sz w:val="16"/>
                <w:szCs w:val="16"/>
                <w:lang w:eastAsia="en-US"/>
              </w:rPr>
            </w:pPr>
            <w:ins w:id="232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3" w:author="Machado, Diana" w:date="2019-02-04T10:19:00Z"/>
                <w:rFonts w:ascii="Calibri" w:hAnsi="Calibri" w:cs="Calibri"/>
                <w:color w:val="000000"/>
                <w:sz w:val="16"/>
                <w:szCs w:val="16"/>
                <w:lang w:eastAsia="en-US"/>
              </w:rPr>
            </w:pPr>
            <w:ins w:id="232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5" w:author="Machado, Diana" w:date="2019-02-04T10:19:00Z"/>
                <w:rFonts w:ascii="Calibri" w:hAnsi="Calibri" w:cs="Calibri"/>
                <w:color w:val="000000"/>
                <w:sz w:val="16"/>
                <w:szCs w:val="16"/>
                <w:lang w:eastAsia="en-US"/>
              </w:rPr>
            </w:pPr>
            <w:ins w:id="23246" w:author="Machado, Diana" w:date="2019-02-04T10:19:00Z">
              <w:r w:rsidRPr="00D01C04">
                <w:rPr>
                  <w:rFonts w:ascii="Calibri" w:hAnsi="Calibri" w:cs="Calibri"/>
                  <w:color w:val="000000"/>
                  <w:sz w:val="16"/>
                  <w:szCs w:val="16"/>
                  <w:lang w:eastAsia="en-US"/>
                </w:rPr>
                <w:t xml:space="preserve">140,976,1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7" w:author="Machado, Diana" w:date="2019-02-04T10:19:00Z"/>
                <w:rFonts w:ascii="Calibri" w:hAnsi="Calibri" w:cs="Calibri"/>
                <w:color w:val="000000"/>
                <w:sz w:val="16"/>
                <w:szCs w:val="16"/>
                <w:lang w:eastAsia="en-US"/>
              </w:rPr>
            </w:pPr>
            <w:ins w:id="23248" w:author="Machado, Diana" w:date="2019-02-04T10:19:00Z">
              <w:r w:rsidRPr="00D01C04">
                <w:rPr>
                  <w:rFonts w:ascii="Calibri" w:hAnsi="Calibri" w:cs="Calibri"/>
                  <w:color w:val="000000"/>
                  <w:sz w:val="16"/>
                  <w:szCs w:val="16"/>
                  <w:lang w:eastAsia="en-US"/>
                </w:rPr>
                <w:t>0.9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49" w:author="Machado, Diana" w:date="2019-02-04T10:19:00Z"/>
                <w:rFonts w:ascii="Calibri" w:hAnsi="Calibri" w:cs="Calibri"/>
                <w:color w:val="000000"/>
                <w:sz w:val="16"/>
                <w:szCs w:val="16"/>
                <w:lang w:eastAsia="en-US"/>
              </w:rPr>
            </w:pPr>
            <w:ins w:id="23250" w:author="Machado, Diana" w:date="2019-02-04T10:19:00Z">
              <w:r w:rsidRPr="00D01C04">
                <w:rPr>
                  <w:rFonts w:ascii="Calibri" w:hAnsi="Calibri" w:cs="Calibri"/>
                  <w:color w:val="000000"/>
                  <w:sz w:val="16"/>
                  <w:szCs w:val="16"/>
                  <w:lang w:eastAsia="en-US"/>
                </w:rPr>
                <w:t xml:space="preserve">302,633,8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1" w:author="Machado, Diana" w:date="2019-02-04T10:19:00Z"/>
                <w:rFonts w:ascii="Calibri" w:hAnsi="Calibri" w:cs="Calibri"/>
                <w:color w:val="000000"/>
                <w:sz w:val="16"/>
                <w:szCs w:val="16"/>
                <w:lang w:eastAsia="en-US"/>
              </w:rPr>
            </w:pPr>
            <w:ins w:id="23252" w:author="Machado, Diana" w:date="2019-02-04T10:19:00Z">
              <w:r w:rsidRPr="00D01C04">
                <w:rPr>
                  <w:rFonts w:ascii="Calibri" w:hAnsi="Calibri" w:cs="Calibri"/>
                  <w:color w:val="000000"/>
                  <w:sz w:val="16"/>
                  <w:szCs w:val="16"/>
                  <w:lang w:eastAsia="en-US"/>
                </w:rPr>
                <w:t>0.84%</w:t>
              </w:r>
            </w:ins>
          </w:p>
        </w:tc>
      </w:tr>
      <w:tr w:rsidR="00CA5085" w:rsidRPr="00D01C04" w:rsidTr="00331AF4">
        <w:trPr>
          <w:trHeight w:hRule="exact" w:val="216"/>
          <w:ins w:id="232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4" w:author="Machado, Diana" w:date="2019-02-04T10:19:00Z"/>
                <w:rFonts w:ascii="Calibri" w:hAnsi="Calibri" w:cs="Calibri"/>
                <w:color w:val="000000"/>
                <w:sz w:val="16"/>
                <w:szCs w:val="16"/>
                <w:lang w:eastAsia="en-US"/>
              </w:rPr>
            </w:pPr>
            <w:ins w:id="23255" w:author="Machado, Diana" w:date="2019-02-04T10:19:00Z">
              <w:r w:rsidRPr="00D01C04">
                <w:rPr>
                  <w:rFonts w:ascii="Calibri" w:hAnsi="Calibri" w:cs="Calibri"/>
                  <w:color w:val="000000"/>
                  <w:sz w:val="16"/>
                  <w:szCs w:val="16"/>
                  <w:lang w:eastAsia="en-US"/>
                </w:rPr>
                <w:t>329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56" w:author="Machado, Diana" w:date="2019-02-04T10:19:00Z"/>
                <w:rFonts w:ascii="Calibri" w:hAnsi="Calibri" w:cs="Calibri"/>
                <w:color w:val="000000"/>
                <w:sz w:val="16"/>
                <w:szCs w:val="16"/>
                <w:lang w:eastAsia="en-US"/>
              </w:rPr>
            </w:pPr>
            <w:ins w:id="232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58" w:author="Machado, Diana" w:date="2019-02-04T10:19:00Z"/>
                <w:rFonts w:ascii="Calibri" w:hAnsi="Calibri" w:cs="Calibri"/>
                <w:color w:val="000000"/>
                <w:sz w:val="16"/>
                <w:szCs w:val="16"/>
                <w:lang w:eastAsia="en-US"/>
              </w:rPr>
            </w:pPr>
            <w:ins w:id="232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0" w:author="Machado, Diana" w:date="2019-02-04T10:19:00Z"/>
                <w:rFonts w:ascii="Calibri" w:hAnsi="Calibri" w:cs="Calibri"/>
                <w:color w:val="000000"/>
                <w:sz w:val="16"/>
                <w:szCs w:val="16"/>
                <w:lang w:eastAsia="en-US"/>
              </w:rPr>
            </w:pPr>
            <w:ins w:id="23261" w:author="Machado, Diana" w:date="2019-02-04T10:19:00Z">
              <w:r w:rsidRPr="00D01C04">
                <w:rPr>
                  <w:rFonts w:ascii="Calibri" w:hAnsi="Calibri" w:cs="Calibri"/>
                  <w:color w:val="000000"/>
                  <w:sz w:val="16"/>
                  <w:szCs w:val="16"/>
                  <w:lang w:eastAsia="en-US"/>
                </w:rPr>
                <w:t xml:space="preserve">3,752,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2" w:author="Machado, Diana" w:date="2019-02-04T10:19:00Z"/>
                <w:rFonts w:ascii="Calibri" w:hAnsi="Calibri" w:cs="Calibri"/>
                <w:color w:val="000000"/>
                <w:sz w:val="16"/>
                <w:szCs w:val="16"/>
                <w:lang w:eastAsia="en-US"/>
              </w:rPr>
            </w:pPr>
            <w:ins w:id="2326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4" w:author="Machado, Diana" w:date="2019-02-04T10:19:00Z"/>
                <w:rFonts w:ascii="Calibri" w:hAnsi="Calibri" w:cs="Calibri"/>
                <w:color w:val="000000"/>
                <w:sz w:val="16"/>
                <w:szCs w:val="16"/>
                <w:lang w:eastAsia="en-US"/>
              </w:rPr>
            </w:pPr>
            <w:ins w:id="232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6" w:author="Machado, Diana" w:date="2019-02-04T10:19:00Z"/>
                <w:rFonts w:ascii="Calibri" w:hAnsi="Calibri" w:cs="Calibri"/>
                <w:color w:val="000000"/>
                <w:sz w:val="16"/>
                <w:szCs w:val="16"/>
                <w:lang w:eastAsia="en-US"/>
              </w:rPr>
            </w:pPr>
            <w:ins w:id="232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8" w:author="Machado, Diana" w:date="2019-02-04T10:19:00Z"/>
                <w:rFonts w:ascii="Calibri" w:hAnsi="Calibri" w:cs="Calibri"/>
                <w:color w:val="000000"/>
                <w:sz w:val="16"/>
                <w:szCs w:val="16"/>
                <w:lang w:eastAsia="en-US"/>
              </w:rPr>
            </w:pPr>
            <w:ins w:id="23269" w:author="Machado, Diana" w:date="2019-02-04T10:19:00Z">
              <w:r w:rsidRPr="00D01C04">
                <w:rPr>
                  <w:rFonts w:ascii="Calibri" w:hAnsi="Calibri" w:cs="Calibri"/>
                  <w:color w:val="000000"/>
                  <w:sz w:val="16"/>
                  <w:szCs w:val="16"/>
                  <w:lang w:eastAsia="en-US"/>
                </w:rPr>
                <w:t xml:space="preserve">5,548,7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70" w:author="Machado, Diana" w:date="2019-02-04T10:19:00Z"/>
                <w:rFonts w:ascii="Calibri" w:hAnsi="Calibri" w:cs="Calibri"/>
                <w:color w:val="000000"/>
                <w:sz w:val="16"/>
                <w:szCs w:val="16"/>
                <w:lang w:eastAsia="en-US"/>
              </w:rPr>
            </w:pPr>
            <w:ins w:id="2327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72" w:author="Machado, Diana" w:date="2019-02-04T10:19:00Z"/>
                <w:rFonts w:ascii="Calibri" w:hAnsi="Calibri" w:cs="Calibri"/>
                <w:color w:val="000000"/>
                <w:sz w:val="16"/>
                <w:szCs w:val="16"/>
                <w:lang w:eastAsia="en-US"/>
              </w:rPr>
            </w:pPr>
            <w:ins w:id="23273" w:author="Machado, Diana" w:date="2019-02-04T10:19:00Z">
              <w:r w:rsidRPr="00D01C04">
                <w:rPr>
                  <w:rFonts w:ascii="Calibri" w:hAnsi="Calibri" w:cs="Calibri"/>
                  <w:color w:val="000000"/>
                  <w:sz w:val="16"/>
                  <w:szCs w:val="16"/>
                  <w:lang w:eastAsia="en-US"/>
                </w:rPr>
                <w:t xml:space="preserve">9,300,8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74" w:author="Machado, Diana" w:date="2019-02-04T10:19:00Z"/>
                <w:rFonts w:ascii="Calibri" w:hAnsi="Calibri" w:cs="Calibri"/>
                <w:color w:val="000000"/>
                <w:sz w:val="16"/>
                <w:szCs w:val="16"/>
                <w:lang w:eastAsia="en-US"/>
              </w:rPr>
            </w:pPr>
            <w:ins w:id="2327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32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77" w:author="Machado, Diana" w:date="2019-02-04T10:19:00Z"/>
                <w:rFonts w:ascii="Calibri" w:hAnsi="Calibri" w:cs="Calibri"/>
                <w:color w:val="000000"/>
                <w:sz w:val="16"/>
                <w:szCs w:val="16"/>
                <w:lang w:eastAsia="en-US"/>
              </w:rPr>
            </w:pPr>
            <w:ins w:id="23278" w:author="Machado, Diana" w:date="2019-02-04T10:19:00Z">
              <w:r w:rsidRPr="00D01C04">
                <w:rPr>
                  <w:rFonts w:ascii="Calibri" w:hAnsi="Calibri" w:cs="Calibri"/>
                  <w:color w:val="000000"/>
                  <w:sz w:val="16"/>
                  <w:szCs w:val="16"/>
                  <w:lang w:eastAsia="en-US"/>
                </w:rPr>
                <w:t>329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79" w:author="Machado, Diana" w:date="2019-02-04T10:19:00Z"/>
                <w:rFonts w:ascii="Calibri" w:hAnsi="Calibri" w:cs="Calibri"/>
                <w:color w:val="000000"/>
                <w:sz w:val="16"/>
                <w:szCs w:val="16"/>
                <w:lang w:eastAsia="en-US"/>
              </w:rPr>
            </w:pPr>
            <w:ins w:id="232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1" w:author="Machado, Diana" w:date="2019-02-04T10:19:00Z"/>
                <w:rFonts w:ascii="Calibri" w:hAnsi="Calibri" w:cs="Calibri"/>
                <w:color w:val="000000"/>
                <w:sz w:val="16"/>
                <w:szCs w:val="16"/>
                <w:lang w:eastAsia="en-US"/>
              </w:rPr>
            </w:pPr>
            <w:ins w:id="232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3" w:author="Machado, Diana" w:date="2019-02-04T10:19:00Z"/>
                <w:rFonts w:ascii="Calibri" w:hAnsi="Calibri" w:cs="Calibri"/>
                <w:color w:val="000000"/>
                <w:sz w:val="16"/>
                <w:szCs w:val="16"/>
                <w:lang w:eastAsia="en-US"/>
              </w:rPr>
            </w:pPr>
            <w:ins w:id="23284" w:author="Machado, Diana" w:date="2019-02-04T10:19:00Z">
              <w:r w:rsidRPr="00D01C04">
                <w:rPr>
                  <w:rFonts w:ascii="Calibri" w:hAnsi="Calibri" w:cs="Calibri"/>
                  <w:color w:val="000000"/>
                  <w:sz w:val="16"/>
                  <w:szCs w:val="16"/>
                  <w:lang w:eastAsia="en-US"/>
                </w:rPr>
                <w:t xml:space="preserve">8,100,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5" w:author="Machado, Diana" w:date="2019-02-04T10:19:00Z"/>
                <w:rFonts w:ascii="Calibri" w:hAnsi="Calibri" w:cs="Calibri"/>
                <w:color w:val="000000"/>
                <w:sz w:val="16"/>
                <w:szCs w:val="16"/>
                <w:lang w:eastAsia="en-US"/>
              </w:rPr>
            </w:pPr>
            <w:ins w:id="2328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7" w:author="Machado, Diana" w:date="2019-02-04T10:19:00Z"/>
                <w:rFonts w:ascii="Calibri" w:hAnsi="Calibri" w:cs="Calibri"/>
                <w:color w:val="000000"/>
                <w:sz w:val="16"/>
                <w:szCs w:val="16"/>
                <w:lang w:eastAsia="en-US"/>
              </w:rPr>
            </w:pPr>
            <w:ins w:id="232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9" w:author="Machado, Diana" w:date="2019-02-04T10:19:00Z"/>
                <w:rFonts w:ascii="Calibri" w:hAnsi="Calibri" w:cs="Calibri"/>
                <w:color w:val="000000"/>
                <w:sz w:val="16"/>
                <w:szCs w:val="16"/>
                <w:lang w:eastAsia="en-US"/>
              </w:rPr>
            </w:pPr>
            <w:ins w:id="232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1" w:author="Machado, Diana" w:date="2019-02-04T10:19:00Z"/>
                <w:rFonts w:ascii="Calibri" w:hAnsi="Calibri" w:cs="Calibri"/>
                <w:color w:val="000000"/>
                <w:sz w:val="16"/>
                <w:szCs w:val="16"/>
                <w:lang w:eastAsia="en-US"/>
              </w:rPr>
            </w:pPr>
            <w:ins w:id="23292" w:author="Machado, Diana" w:date="2019-02-04T10:19:00Z">
              <w:r w:rsidRPr="00D01C04">
                <w:rPr>
                  <w:rFonts w:ascii="Calibri" w:hAnsi="Calibri" w:cs="Calibri"/>
                  <w:color w:val="000000"/>
                  <w:sz w:val="16"/>
                  <w:szCs w:val="16"/>
                  <w:lang w:eastAsia="en-US"/>
                </w:rPr>
                <w:t xml:space="preserve">10,414,1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3" w:author="Machado, Diana" w:date="2019-02-04T10:19:00Z"/>
                <w:rFonts w:ascii="Calibri" w:hAnsi="Calibri" w:cs="Calibri"/>
                <w:color w:val="000000"/>
                <w:sz w:val="16"/>
                <w:szCs w:val="16"/>
                <w:lang w:eastAsia="en-US"/>
              </w:rPr>
            </w:pPr>
            <w:ins w:id="23294"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95" w:author="Machado, Diana" w:date="2019-02-04T10:19:00Z"/>
                <w:rFonts w:ascii="Calibri" w:hAnsi="Calibri" w:cs="Calibri"/>
                <w:color w:val="000000"/>
                <w:sz w:val="16"/>
                <w:szCs w:val="16"/>
                <w:lang w:eastAsia="en-US"/>
              </w:rPr>
            </w:pPr>
            <w:ins w:id="23296" w:author="Machado, Diana" w:date="2019-02-04T10:19:00Z">
              <w:r w:rsidRPr="00D01C04">
                <w:rPr>
                  <w:rFonts w:ascii="Calibri" w:hAnsi="Calibri" w:cs="Calibri"/>
                  <w:color w:val="000000"/>
                  <w:sz w:val="16"/>
                  <w:szCs w:val="16"/>
                  <w:lang w:eastAsia="en-US"/>
                </w:rPr>
                <w:t xml:space="preserve">18,514,7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97" w:author="Machado, Diana" w:date="2019-02-04T10:19:00Z"/>
                <w:rFonts w:ascii="Calibri" w:hAnsi="Calibri" w:cs="Calibri"/>
                <w:color w:val="000000"/>
                <w:sz w:val="16"/>
                <w:szCs w:val="16"/>
                <w:lang w:eastAsia="en-US"/>
              </w:rPr>
            </w:pPr>
            <w:ins w:id="23298"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32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00" w:author="Machado, Diana" w:date="2019-02-04T10:19:00Z"/>
                <w:rFonts w:ascii="Calibri" w:hAnsi="Calibri" w:cs="Calibri"/>
                <w:color w:val="000000"/>
                <w:sz w:val="16"/>
                <w:szCs w:val="16"/>
                <w:lang w:eastAsia="en-US"/>
              </w:rPr>
            </w:pPr>
            <w:ins w:id="23301" w:author="Machado, Diana" w:date="2019-02-04T10:19:00Z">
              <w:r w:rsidRPr="00D01C04">
                <w:rPr>
                  <w:rFonts w:ascii="Calibri" w:hAnsi="Calibri" w:cs="Calibri"/>
                  <w:color w:val="000000"/>
                  <w:sz w:val="16"/>
                  <w:szCs w:val="16"/>
                  <w:lang w:eastAsia="en-US"/>
                </w:rPr>
                <w:t>32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2" w:author="Machado, Diana" w:date="2019-02-04T10:19:00Z"/>
                <w:rFonts w:ascii="Calibri" w:hAnsi="Calibri" w:cs="Calibri"/>
                <w:color w:val="000000"/>
                <w:sz w:val="16"/>
                <w:szCs w:val="16"/>
                <w:lang w:eastAsia="en-US"/>
              </w:rPr>
            </w:pPr>
            <w:ins w:id="233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4" w:author="Machado, Diana" w:date="2019-02-04T10:19:00Z"/>
                <w:rFonts w:ascii="Calibri" w:hAnsi="Calibri" w:cs="Calibri"/>
                <w:color w:val="000000"/>
                <w:sz w:val="16"/>
                <w:szCs w:val="16"/>
                <w:lang w:eastAsia="en-US"/>
              </w:rPr>
            </w:pPr>
            <w:ins w:id="233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6" w:author="Machado, Diana" w:date="2019-02-04T10:19:00Z"/>
                <w:rFonts w:ascii="Calibri" w:hAnsi="Calibri" w:cs="Calibri"/>
                <w:color w:val="000000"/>
                <w:sz w:val="16"/>
                <w:szCs w:val="16"/>
                <w:lang w:eastAsia="en-US"/>
              </w:rPr>
            </w:pPr>
            <w:ins w:id="23307" w:author="Machado, Diana" w:date="2019-02-04T10:19:00Z">
              <w:r w:rsidRPr="00D01C04">
                <w:rPr>
                  <w:rFonts w:ascii="Calibri" w:hAnsi="Calibri" w:cs="Calibri"/>
                  <w:color w:val="000000"/>
                  <w:sz w:val="16"/>
                  <w:szCs w:val="16"/>
                  <w:lang w:eastAsia="en-US"/>
                </w:rPr>
                <w:t xml:space="preserve">14,096,2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8" w:author="Machado, Diana" w:date="2019-02-04T10:19:00Z"/>
                <w:rFonts w:ascii="Calibri" w:hAnsi="Calibri" w:cs="Calibri"/>
                <w:color w:val="000000"/>
                <w:sz w:val="16"/>
                <w:szCs w:val="16"/>
                <w:lang w:eastAsia="en-US"/>
              </w:rPr>
            </w:pPr>
            <w:ins w:id="23309"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0" w:author="Machado, Diana" w:date="2019-02-04T10:19:00Z"/>
                <w:rFonts w:ascii="Calibri" w:hAnsi="Calibri" w:cs="Calibri"/>
                <w:color w:val="000000"/>
                <w:sz w:val="16"/>
                <w:szCs w:val="16"/>
                <w:lang w:eastAsia="en-US"/>
              </w:rPr>
            </w:pPr>
            <w:ins w:id="233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2" w:author="Machado, Diana" w:date="2019-02-04T10:19:00Z"/>
                <w:rFonts w:ascii="Calibri" w:hAnsi="Calibri" w:cs="Calibri"/>
                <w:color w:val="000000"/>
                <w:sz w:val="16"/>
                <w:szCs w:val="16"/>
                <w:lang w:eastAsia="en-US"/>
              </w:rPr>
            </w:pPr>
            <w:ins w:id="233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4" w:author="Machado, Diana" w:date="2019-02-04T10:19:00Z"/>
                <w:rFonts w:ascii="Calibri" w:hAnsi="Calibri" w:cs="Calibri"/>
                <w:color w:val="000000"/>
                <w:sz w:val="16"/>
                <w:szCs w:val="16"/>
                <w:lang w:eastAsia="en-US"/>
              </w:rPr>
            </w:pPr>
            <w:ins w:id="23315" w:author="Machado, Diana" w:date="2019-02-04T10:19:00Z">
              <w:r w:rsidRPr="00D01C04">
                <w:rPr>
                  <w:rFonts w:ascii="Calibri" w:hAnsi="Calibri" w:cs="Calibri"/>
                  <w:color w:val="000000"/>
                  <w:sz w:val="16"/>
                  <w:szCs w:val="16"/>
                  <w:lang w:eastAsia="en-US"/>
                </w:rPr>
                <w:t xml:space="preserve">16,949,9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6" w:author="Machado, Diana" w:date="2019-02-04T10:19:00Z"/>
                <w:rFonts w:ascii="Calibri" w:hAnsi="Calibri" w:cs="Calibri"/>
                <w:color w:val="000000"/>
                <w:sz w:val="16"/>
                <w:szCs w:val="16"/>
                <w:lang w:eastAsia="en-US"/>
              </w:rPr>
            </w:pPr>
            <w:ins w:id="23317"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18" w:author="Machado, Diana" w:date="2019-02-04T10:19:00Z"/>
                <w:rFonts w:ascii="Calibri" w:hAnsi="Calibri" w:cs="Calibri"/>
                <w:color w:val="000000"/>
                <w:sz w:val="16"/>
                <w:szCs w:val="16"/>
                <w:lang w:eastAsia="en-US"/>
              </w:rPr>
            </w:pPr>
            <w:ins w:id="23319" w:author="Machado, Diana" w:date="2019-02-04T10:19:00Z">
              <w:r w:rsidRPr="00D01C04">
                <w:rPr>
                  <w:rFonts w:ascii="Calibri" w:hAnsi="Calibri" w:cs="Calibri"/>
                  <w:color w:val="000000"/>
                  <w:sz w:val="16"/>
                  <w:szCs w:val="16"/>
                  <w:lang w:eastAsia="en-US"/>
                </w:rPr>
                <w:t xml:space="preserve">31,046,1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0" w:author="Machado, Diana" w:date="2019-02-04T10:19:00Z"/>
                <w:rFonts w:ascii="Calibri" w:hAnsi="Calibri" w:cs="Calibri"/>
                <w:color w:val="000000"/>
                <w:sz w:val="16"/>
                <w:szCs w:val="16"/>
                <w:lang w:eastAsia="en-US"/>
              </w:rPr>
            </w:pPr>
            <w:ins w:id="23321"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33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3" w:author="Machado, Diana" w:date="2019-02-04T10:19:00Z"/>
                <w:rFonts w:ascii="Calibri" w:hAnsi="Calibri" w:cs="Calibri"/>
                <w:color w:val="000000"/>
                <w:sz w:val="16"/>
                <w:szCs w:val="16"/>
                <w:lang w:eastAsia="en-US"/>
              </w:rPr>
            </w:pPr>
            <w:ins w:id="23324" w:author="Machado, Diana" w:date="2019-02-04T10:19:00Z">
              <w:r w:rsidRPr="00D01C04">
                <w:rPr>
                  <w:rFonts w:ascii="Calibri" w:hAnsi="Calibri" w:cs="Calibri"/>
                  <w:color w:val="000000"/>
                  <w:sz w:val="16"/>
                  <w:szCs w:val="16"/>
                  <w:lang w:eastAsia="en-US"/>
                </w:rPr>
                <w:t>329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25" w:author="Machado, Diana" w:date="2019-02-04T10:19:00Z"/>
                <w:rFonts w:ascii="Calibri" w:hAnsi="Calibri" w:cs="Calibri"/>
                <w:color w:val="000000"/>
                <w:sz w:val="16"/>
                <w:szCs w:val="16"/>
                <w:lang w:eastAsia="en-US"/>
              </w:rPr>
            </w:pPr>
            <w:ins w:id="233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27" w:author="Machado, Diana" w:date="2019-02-04T10:19:00Z"/>
                <w:rFonts w:ascii="Calibri" w:hAnsi="Calibri" w:cs="Calibri"/>
                <w:color w:val="000000"/>
                <w:sz w:val="16"/>
                <w:szCs w:val="16"/>
                <w:lang w:eastAsia="en-US"/>
              </w:rPr>
            </w:pPr>
            <w:ins w:id="233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29" w:author="Machado, Diana" w:date="2019-02-04T10:19:00Z"/>
                <w:rFonts w:ascii="Calibri" w:hAnsi="Calibri" w:cs="Calibri"/>
                <w:color w:val="000000"/>
                <w:sz w:val="16"/>
                <w:szCs w:val="16"/>
                <w:lang w:eastAsia="en-US"/>
              </w:rPr>
            </w:pPr>
            <w:ins w:id="23330" w:author="Machado, Diana" w:date="2019-02-04T10:19:00Z">
              <w:r w:rsidRPr="00D01C04">
                <w:rPr>
                  <w:rFonts w:ascii="Calibri" w:hAnsi="Calibri" w:cs="Calibri"/>
                  <w:color w:val="000000"/>
                  <w:sz w:val="16"/>
                  <w:szCs w:val="16"/>
                  <w:lang w:eastAsia="en-US"/>
                </w:rPr>
                <w:t xml:space="preserve">54,651,6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1" w:author="Machado, Diana" w:date="2019-02-04T10:19:00Z"/>
                <w:rFonts w:ascii="Calibri" w:hAnsi="Calibri" w:cs="Calibri"/>
                <w:color w:val="000000"/>
                <w:sz w:val="16"/>
                <w:szCs w:val="16"/>
                <w:lang w:eastAsia="en-US"/>
              </w:rPr>
            </w:pPr>
            <w:ins w:id="23332"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3" w:author="Machado, Diana" w:date="2019-02-04T10:19:00Z"/>
                <w:rFonts w:ascii="Calibri" w:hAnsi="Calibri" w:cs="Calibri"/>
                <w:color w:val="000000"/>
                <w:sz w:val="16"/>
                <w:szCs w:val="16"/>
                <w:lang w:eastAsia="en-US"/>
              </w:rPr>
            </w:pPr>
            <w:ins w:id="233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5" w:author="Machado, Diana" w:date="2019-02-04T10:19:00Z"/>
                <w:rFonts w:ascii="Calibri" w:hAnsi="Calibri" w:cs="Calibri"/>
                <w:color w:val="000000"/>
                <w:sz w:val="16"/>
                <w:szCs w:val="16"/>
                <w:lang w:eastAsia="en-US"/>
              </w:rPr>
            </w:pPr>
            <w:ins w:id="233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7" w:author="Machado, Diana" w:date="2019-02-04T10:19:00Z"/>
                <w:rFonts w:ascii="Calibri" w:hAnsi="Calibri" w:cs="Calibri"/>
                <w:color w:val="000000"/>
                <w:sz w:val="16"/>
                <w:szCs w:val="16"/>
                <w:lang w:eastAsia="en-US"/>
              </w:rPr>
            </w:pPr>
            <w:ins w:id="23338" w:author="Machado, Diana" w:date="2019-02-04T10:19:00Z">
              <w:r w:rsidRPr="00D01C04">
                <w:rPr>
                  <w:rFonts w:ascii="Calibri" w:hAnsi="Calibri" w:cs="Calibri"/>
                  <w:color w:val="000000"/>
                  <w:sz w:val="16"/>
                  <w:szCs w:val="16"/>
                  <w:lang w:eastAsia="en-US"/>
                </w:rPr>
                <w:t xml:space="preserve">98,685,2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9" w:author="Machado, Diana" w:date="2019-02-04T10:19:00Z"/>
                <w:rFonts w:ascii="Calibri" w:hAnsi="Calibri" w:cs="Calibri"/>
                <w:color w:val="000000"/>
                <w:sz w:val="16"/>
                <w:szCs w:val="16"/>
                <w:lang w:eastAsia="en-US"/>
              </w:rPr>
            </w:pPr>
            <w:ins w:id="23340" w:author="Machado, Diana" w:date="2019-02-04T10:19:00Z">
              <w:r w:rsidRPr="00D01C04">
                <w:rPr>
                  <w:rFonts w:ascii="Calibri" w:hAnsi="Calibri" w:cs="Calibri"/>
                  <w:color w:val="000000"/>
                  <w:sz w:val="16"/>
                  <w:szCs w:val="16"/>
                  <w:lang w:eastAsia="en-US"/>
                </w:rPr>
                <w:t>0.6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1" w:author="Machado, Diana" w:date="2019-02-04T10:19:00Z"/>
                <w:rFonts w:ascii="Calibri" w:hAnsi="Calibri" w:cs="Calibri"/>
                <w:color w:val="000000"/>
                <w:sz w:val="16"/>
                <w:szCs w:val="16"/>
                <w:lang w:eastAsia="en-US"/>
              </w:rPr>
            </w:pPr>
            <w:ins w:id="23342" w:author="Machado, Diana" w:date="2019-02-04T10:19:00Z">
              <w:r w:rsidRPr="00D01C04">
                <w:rPr>
                  <w:rFonts w:ascii="Calibri" w:hAnsi="Calibri" w:cs="Calibri"/>
                  <w:color w:val="000000"/>
                  <w:sz w:val="16"/>
                  <w:szCs w:val="16"/>
                  <w:lang w:eastAsia="en-US"/>
                </w:rPr>
                <w:t xml:space="preserve">153,336,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3" w:author="Machado, Diana" w:date="2019-02-04T10:19:00Z"/>
                <w:rFonts w:ascii="Calibri" w:hAnsi="Calibri" w:cs="Calibri"/>
                <w:color w:val="000000"/>
                <w:sz w:val="16"/>
                <w:szCs w:val="16"/>
                <w:lang w:eastAsia="en-US"/>
              </w:rPr>
            </w:pPr>
            <w:ins w:id="23344"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233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6" w:author="Machado, Diana" w:date="2019-02-04T10:19:00Z"/>
                <w:rFonts w:ascii="Calibri" w:hAnsi="Calibri" w:cs="Calibri"/>
                <w:color w:val="000000"/>
                <w:sz w:val="16"/>
                <w:szCs w:val="16"/>
                <w:lang w:eastAsia="en-US"/>
              </w:rPr>
            </w:pPr>
            <w:ins w:id="23347" w:author="Machado, Diana" w:date="2019-02-04T10:19:00Z">
              <w:r w:rsidRPr="00D01C04">
                <w:rPr>
                  <w:rFonts w:ascii="Calibri" w:hAnsi="Calibri" w:cs="Calibri"/>
                  <w:color w:val="000000"/>
                  <w:sz w:val="16"/>
                  <w:szCs w:val="16"/>
                  <w:lang w:eastAsia="en-US"/>
                </w:rPr>
                <w:t>32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48" w:author="Machado, Diana" w:date="2019-02-04T10:19:00Z"/>
                <w:rFonts w:ascii="Calibri" w:hAnsi="Calibri" w:cs="Calibri"/>
                <w:color w:val="000000"/>
                <w:sz w:val="16"/>
                <w:szCs w:val="16"/>
                <w:lang w:eastAsia="en-US"/>
              </w:rPr>
            </w:pPr>
            <w:ins w:id="23349" w:author="Machado, Diana" w:date="2019-02-04T10:19:00Z">
              <w:r w:rsidRPr="00D01C04">
                <w:rPr>
                  <w:rFonts w:ascii="Calibri" w:hAnsi="Calibri" w:cs="Calibri"/>
                  <w:color w:val="000000"/>
                  <w:sz w:val="16"/>
                  <w:szCs w:val="16"/>
                  <w:lang w:eastAsia="en-US"/>
                </w:rPr>
                <w:t xml:space="preserve">25,083,2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0" w:author="Machado, Diana" w:date="2019-02-04T10:19:00Z"/>
                <w:rFonts w:ascii="Calibri" w:hAnsi="Calibri" w:cs="Calibri"/>
                <w:color w:val="000000"/>
                <w:sz w:val="16"/>
                <w:szCs w:val="16"/>
                <w:lang w:eastAsia="en-US"/>
              </w:rPr>
            </w:pPr>
            <w:ins w:id="23351"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2" w:author="Machado, Diana" w:date="2019-02-04T10:19:00Z"/>
                <w:rFonts w:ascii="Calibri" w:hAnsi="Calibri" w:cs="Calibri"/>
                <w:color w:val="000000"/>
                <w:sz w:val="16"/>
                <w:szCs w:val="16"/>
                <w:lang w:eastAsia="en-US"/>
              </w:rPr>
            </w:pPr>
            <w:ins w:id="23353" w:author="Machado, Diana" w:date="2019-02-04T10:19:00Z">
              <w:r w:rsidRPr="00D01C04">
                <w:rPr>
                  <w:rFonts w:ascii="Calibri" w:hAnsi="Calibri" w:cs="Calibri"/>
                  <w:color w:val="000000"/>
                  <w:sz w:val="16"/>
                  <w:szCs w:val="16"/>
                  <w:lang w:eastAsia="en-US"/>
                </w:rPr>
                <w:t xml:space="preserve">77,258,5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4" w:author="Machado, Diana" w:date="2019-02-04T10:19:00Z"/>
                <w:rFonts w:ascii="Calibri" w:hAnsi="Calibri" w:cs="Calibri"/>
                <w:color w:val="000000"/>
                <w:sz w:val="16"/>
                <w:szCs w:val="16"/>
                <w:lang w:eastAsia="en-US"/>
              </w:rPr>
            </w:pPr>
            <w:ins w:id="23355" w:author="Machado, Diana" w:date="2019-02-04T10:19:00Z">
              <w:r w:rsidRPr="00D01C04">
                <w:rPr>
                  <w:rFonts w:ascii="Calibri" w:hAnsi="Calibri" w:cs="Calibri"/>
                  <w:color w:val="000000"/>
                  <w:sz w:val="16"/>
                  <w:szCs w:val="16"/>
                  <w:lang w:eastAsia="en-US"/>
                </w:rPr>
                <w:t>0.6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6" w:author="Machado, Diana" w:date="2019-02-04T10:19:00Z"/>
                <w:rFonts w:ascii="Calibri" w:hAnsi="Calibri" w:cs="Calibri"/>
                <w:color w:val="000000"/>
                <w:sz w:val="16"/>
                <w:szCs w:val="16"/>
                <w:lang w:eastAsia="en-US"/>
              </w:rPr>
            </w:pPr>
            <w:ins w:id="233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8" w:author="Machado, Diana" w:date="2019-02-04T10:19:00Z"/>
                <w:rFonts w:ascii="Calibri" w:hAnsi="Calibri" w:cs="Calibri"/>
                <w:color w:val="000000"/>
                <w:sz w:val="16"/>
                <w:szCs w:val="16"/>
                <w:lang w:eastAsia="en-US"/>
              </w:rPr>
            </w:pPr>
            <w:ins w:id="233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0" w:author="Machado, Diana" w:date="2019-02-04T10:19:00Z"/>
                <w:rFonts w:ascii="Calibri" w:hAnsi="Calibri" w:cs="Calibri"/>
                <w:color w:val="000000"/>
                <w:sz w:val="16"/>
                <w:szCs w:val="16"/>
                <w:lang w:eastAsia="en-US"/>
              </w:rPr>
            </w:pPr>
            <w:ins w:id="23361" w:author="Machado, Diana" w:date="2019-02-04T10:19:00Z">
              <w:r w:rsidRPr="00D01C04">
                <w:rPr>
                  <w:rFonts w:ascii="Calibri" w:hAnsi="Calibri" w:cs="Calibri"/>
                  <w:color w:val="000000"/>
                  <w:sz w:val="16"/>
                  <w:szCs w:val="16"/>
                  <w:lang w:eastAsia="en-US"/>
                </w:rPr>
                <w:t xml:space="preserve">89,904,4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2" w:author="Machado, Diana" w:date="2019-02-04T10:19:00Z"/>
                <w:rFonts w:ascii="Calibri" w:hAnsi="Calibri" w:cs="Calibri"/>
                <w:color w:val="000000"/>
                <w:sz w:val="16"/>
                <w:szCs w:val="16"/>
                <w:lang w:eastAsia="en-US"/>
              </w:rPr>
            </w:pPr>
            <w:ins w:id="23363"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64" w:author="Machado, Diana" w:date="2019-02-04T10:19:00Z"/>
                <w:rFonts w:ascii="Calibri" w:hAnsi="Calibri" w:cs="Calibri"/>
                <w:color w:val="000000"/>
                <w:sz w:val="16"/>
                <w:szCs w:val="16"/>
                <w:lang w:eastAsia="en-US"/>
              </w:rPr>
            </w:pPr>
            <w:ins w:id="23365" w:author="Machado, Diana" w:date="2019-02-04T10:19:00Z">
              <w:r w:rsidRPr="00D01C04">
                <w:rPr>
                  <w:rFonts w:ascii="Calibri" w:hAnsi="Calibri" w:cs="Calibri"/>
                  <w:color w:val="000000"/>
                  <w:sz w:val="16"/>
                  <w:szCs w:val="16"/>
                  <w:lang w:eastAsia="en-US"/>
                </w:rPr>
                <w:t xml:space="preserve">192,246,3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66" w:author="Machado, Diana" w:date="2019-02-04T10:19:00Z"/>
                <w:rFonts w:ascii="Calibri" w:hAnsi="Calibri" w:cs="Calibri"/>
                <w:color w:val="000000"/>
                <w:sz w:val="16"/>
                <w:szCs w:val="16"/>
                <w:lang w:eastAsia="en-US"/>
              </w:rPr>
            </w:pPr>
            <w:ins w:id="23367"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33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69" w:author="Machado, Diana" w:date="2019-02-04T10:19:00Z"/>
                <w:rFonts w:ascii="Calibri" w:hAnsi="Calibri" w:cs="Calibri"/>
                <w:color w:val="000000"/>
                <w:sz w:val="16"/>
                <w:szCs w:val="16"/>
                <w:lang w:eastAsia="en-US"/>
              </w:rPr>
            </w:pPr>
            <w:ins w:id="23370" w:author="Machado, Diana" w:date="2019-02-04T10:19:00Z">
              <w:r w:rsidRPr="00D01C04">
                <w:rPr>
                  <w:rFonts w:ascii="Calibri" w:hAnsi="Calibri" w:cs="Calibri"/>
                  <w:color w:val="000000"/>
                  <w:sz w:val="16"/>
                  <w:szCs w:val="16"/>
                  <w:lang w:eastAsia="en-US"/>
                </w:rPr>
                <w:t>32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1" w:author="Machado, Diana" w:date="2019-02-04T10:19:00Z"/>
                <w:rFonts w:ascii="Calibri" w:hAnsi="Calibri" w:cs="Calibri"/>
                <w:color w:val="000000"/>
                <w:sz w:val="16"/>
                <w:szCs w:val="16"/>
                <w:lang w:eastAsia="en-US"/>
              </w:rPr>
            </w:pPr>
            <w:ins w:id="23372" w:author="Machado, Diana" w:date="2019-02-04T10:19:00Z">
              <w:r w:rsidRPr="00D01C04">
                <w:rPr>
                  <w:rFonts w:ascii="Calibri" w:hAnsi="Calibri" w:cs="Calibri"/>
                  <w:color w:val="000000"/>
                  <w:sz w:val="16"/>
                  <w:szCs w:val="16"/>
                  <w:lang w:eastAsia="en-US"/>
                </w:rPr>
                <w:t xml:space="preserve">22,776,4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3" w:author="Machado, Diana" w:date="2019-02-04T10:19:00Z"/>
                <w:rFonts w:ascii="Calibri" w:hAnsi="Calibri" w:cs="Calibri"/>
                <w:color w:val="000000"/>
                <w:sz w:val="16"/>
                <w:szCs w:val="16"/>
                <w:lang w:eastAsia="en-US"/>
              </w:rPr>
            </w:pPr>
            <w:ins w:id="2337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5" w:author="Machado, Diana" w:date="2019-02-04T10:19:00Z"/>
                <w:rFonts w:ascii="Calibri" w:hAnsi="Calibri" w:cs="Calibri"/>
                <w:color w:val="000000"/>
                <w:sz w:val="16"/>
                <w:szCs w:val="16"/>
                <w:lang w:eastAsia="en-US"/>
              </w:rPr>
            </w:pPr>
            <w:ins w:id="23376" w:author="Machado, Diana" w:date="2019-02-04T10:19:00Z">
              <w:r w:rsidRPr="00D01C04">
                <w:rPr>
                  <w:rFonts w:ascii="Calibri" w:hAnsi="Calibri" w:cs="Calibri"/>
                  <w:color w:val="000000"/>
                  <w:sz w:val="16"/>
                  <w:szCs w:val="16"/>
                  <w:lang w:eastAsia="en-US"/>
                </w:rPr>
                <w:t xml:space="preserve">49,931,0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7" w:author="Machado, Diana" w:date="2019-02-04T10:19:00Z"/>
                <w:rFonts w:ascii="Calibri" w:hAnsi="Calibri" w:cs="Calibri"/>
                <w:color w:val="000000"/>
                <w:sz w:val="16"/>
                <w:szCs w:val="16"/>
                <w:lang w:eastAsia="en-US"/>
              </w:rPr>
            </w:pPr>
            <w:ins w:id="23378"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9" w:author="Machado, Diana" w:date="2019-02-04T10:19:00Z"/>
                <w:rFonts w:ascii="Calibri" w:hAnsi="Calibri" w:cs="Calibri"/>
                <w:color w:val="000000"/>
                <w:sz w:val="16"/>
                <w:szCs w:val="16"/>
                <w:lang w:eastAsia="en-US"/>
              </w:rPr>
            </w:pPr>
            <w:ins w:id="233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1" w:author="Machado, Diana" w:date="2019-02-04T10:19:00Z"/>
                <w:rFonts w:ascii="Calibri" w:hAnsi="Calibri" w:cs="Calibri"/>
                <w:color w:val="000000"/>
                <w:sz w:val="16"/>
                <w:szCs w:val="16"/>
                <w:lang w:eastAsia="en-US"/>
              </w:rPr>
            </w:pPr>
            <w:ins w:id="233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3" w:author="Machado, Diana" w:date="2019-02-04T10:19:00Z"/>
                <w:rFonts w:ascii="Calibri" w:hAnsi="Calibri" w:cs="Calibri"/>
                <w:color w:val="000000"/>
                <w:sz w:val="16"/>
                <w:szCs w:val="16"/>
                <w:lang w:eastAsia="en-US"/>
              </w:rPr>
            </w:pPr>
            <w:ins w:id="23384" w:author="Machado, Diana" w:date="2019-02-04T10:19:00Z">
              <w:r w:rsidRPr="00D01C04">
                <w:rPr>
                  <w:rFonts w:ascii="Calibri" w:hAnsi="Calibri" w:cs="Calibri"/>
                  <w:color w:val="000000"/>
                  <w:sz w:val="16"/>
                  <w:szCs w:val="16"/>
                  <w:lang w:eastAsia="en-US"/>
                </w:rPr>
                <w:t xml:space="preserve">69,368,6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5" w:author="Machado, Diana" w:date="2019-02-04T10:19:00Z"/>
                <w:rFonts w:ascii="Calibri" w:hAnsi="Calibri" w:cs="Calibri"/>
                <w:color w:val="000000"/>
                <w:sz w:val="16"/>
                <w:szCs w:val="16"/>
                <w:lang w:eastAsia="en-US"/>
              </w:rPr>
            </w:pPr>
            <w:ins w:id="23386" w:author="Machado, Diana" w:date="2019-02-04T10:19:00Z">
              <w:r w:rsidRPr="00D01C04">
                <w:rPr>
                  <w:rFonts w:ascii="Calibri" w:hAnsi="Calibri" w:cs="Calibri"/>
                  <w:color w:val="000000"/>
                  <w:sz w:val="16"/>
                  <w:szCs w:val="16"/>
                  <w:lang w:eastAsia="en-US"/>
                </w:rPr>
                <w:t>0.4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87" w:author="Machado, Diana" w:date="2019-02-04T10:19:00Z"/>
                <w:rFonts w:ascii="Calibri" w:hAnsi="Calibri" w:cs="Calibri"/>
                <w:color w:val="000000"/>
                <w:sz w:val="16"/>
                <w:szCs w:val="16"/>
                <w:lang w:eastAsia="en-US"/>
              </w:rPr>
            </w:pPr>
            <w:ins w:id="23388" w:author="Machado, Diana" w:date="2019-02-04T10:19:00Z">
              <w:r w:rsidRPr="00D01C04">
                <w:rPr>
                  <w:rFonts w:ascii="Calibri" w:hAnsi="Calibri" w:cs="Calibri"/>
                  <w:color w:val="000000"/>
                  <w:sz w:val="16"/>
                  <w:szCs w:val="16"/>
                  <w:lang w:eastAsia="en-US"/>
                </w:rPr>
                <w:t xml:space="preserve">142,076,2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89" w:author="Machado, Diana" w:date="2019-02-04T10:19:00Z"/>
                <w:rFonts w:ascii="Calibri" w:hAnsi="Calibri" w:cs="Calibri"/>
                <w:color w:val="000000"/>
                <w:sz w:val="16"/>
                <w:szCs w:val="16"/>
                <w:lang w:eastAsia="en-US"/>
              </w:rPr>
            </w:pPr>
            <w:ins w:id="23390"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33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92" w:author="Machado, Diana" w:date="2019-02-04T10:19:00Z"/>
                <w:rFonts w:ascii="Calibri" w:hAnsi="Calibri" w:cs="Calibri"/>
                <w:color w:val="000000"/>
                <w:sz w:val="16"/>
                <w:szCs w:val="16"/>
                <w:lang w:eastAsia="en-US"/>
              </w:rPr>
            </w:pPr>
            <w:ins w:id="23393" w:author="Machado, Diana" w:date="2019-02-04T10:19:00Z">
              <w:r w:rsidRPr="00D01C04">
                <w:rPr>
                  <w:rFonts w:ascii="Calibri" w:hAnsi="Calibri" w:cs="Calibri"/>
                  <w:color w:val="000000"/>
                  <w:sz w:val="16"/>
                  <w:szCs w:val="16"/>
                  <w:lang w:eastAsia="en-US"/>
                </w:rPr>
                <w:t>329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94" w:author="Machado, Diana" w:date="2019-02-04T10:19:00Z"/>
                <w:rFonts w:ascii="Calibri" w:hAnsi="Calibri" w:cs="Calibri"/>
                <w:color w:val="000000"/>
                <w:sz w:val="16"/>
                <w:szCs w:val="16"/>
                <w:lang w:eastAsia="en-US"/>
              </w:rPr>
            </w:pPr>
            <w:ins w:id="23395" w:author="Machado, Diana" w:date="2019-02-04T10:19:00Z">
              <w:r w:rsidRPr="00D01C04">
                <w:rPr>
                  <w:rFonts w:ascii="Calibri" w:hAnsi="Calibri" w:cs="Calibri"/>
                  <w:color w:val="000000"/>
                  <w:sz w:val="16"/>
                  <w:szCs w:val="16"/>
                  <w:lang w:eastAsia="en-US"/>
                </w:rPr>
                <w:t xml:space="preserve">38,263,9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96" w:author="Machado, Diana" w:date="2019-02-04T10:19:00Z"/>
                <w:rFonts w:ascii="Calibri" w:hAnsi="Calibri" w:cs="Calibri"/>
                <w:color w:val="000000"/>
                <w:sz w:val="16"/>
                <w:szCs w:val="16"/>
                <w:lang w:eastAsia="en-US"/>
              </w:rPr>
            </w:pPr>
            <w:ins w:id="23397"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98" w:author="Machado, Diana" w:date="2019-02-04T10:19:00Z"/>
                <w:rFonts w:ascii="Calibri" w:hAnsi="Calibri" w:cs="Calibri"/>
                <w:color w:val="000000"/>
                <w:sz w:val="16"/>
                <w:szCs w:val="16"/>
                <w:lang w:eastAsia="en-US"/>
              </w:rPr>
            </w:pPr>
            <w:ins w:id="23399" w:author="Machado, Diana" w:date="2019-02-04T10:19:00Z">
              <w:r w:rsidRPr="00D01C04">
                <w:rPr>
                  <w:rFonts w:ascii="Calibri" w:hAnsi="Calibri" w:cs="Calibri"/>
                  <w:color w:val="000000"/>
                  <w:sz w:val="16"/>
                  <w:szCs w:val="16"/>
                  <w:lang w:eastAsia="en-US"/>
                </w:rPr>
                <w:t xml:space="preserve">72,239,0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0" w:author="Machado, Diana" w:date="2019-02-04T10:19:00Z"/>
                <w:rFonts w:ascii="Calibri" w:hAnsi="Calibri" w:cs="Calibri"/>
                <w:color w:val="000000"/>
                <w:sz w:val="16"/>
                <w:szCs w:val="16"/>
                <w:lang w:eastAsia="en-US"/>
              </w:rPr>
            </w:pPr>
            <w:ins w:id="23401" w:author="Machado, Diana" w:date="2019-02-04T10:19:00Z">
              <w:r w:rsidRPr="00D01C04">
                <w:rPr>
                  <w:rFonts w:ascii="Calibri" w:hAnsi="Calibri" w:cs="Calibri"/>
                  <w:color w:val="000000"/>
                  <w:sz w:val="16"/>
                  <w:szCs w:val="16"/>
                  <w:lang w:eastAsia="en-US"/>
                </w:rPr>
                <w:t>0.5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2" w:author="Machado, Diana" w:date="2019-02-04T10:19:00Z"/>
                <w:rFonts w:ascii="Calibri" w:hAnsi="Calibri" w:cs="Calibri"/>
                <w:color w:val="000000"/>
                <w:sz w:val="16"/>
                <w:szCs w:val="16"/>
                <w:lang w:eastAsia="en-US"/>
              </w:rPr>
            </w:pPr>
            <w:ins w:id="234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4" w:author="Machado, Diana" w:date="2019-02-04T10:19:00Z"/>
                <w:rFonts w:ascii="Calibri" w:hAnsi="Calibri" w:cs="Calibri"/>
                <w:color w:val="000000"/>
                <w:sz w:val="16"/>
                <w:szCs w:val="16"/>
                <w:lang w:eastAsia="en-US"/>
              </w:rPr>
            </w:pPr>
            <w:ins w:id="234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6" w:author="Machado, Diana" w:date="2019-02-04T10:19:00Z"/>
                <w:rFonts w:ascii="Calibri" w:hAnsi="Calibri" w:cs="Calibri"/>
                <w:color w:val="000000"/>
                <w:sz w:val="16"/>
                <w:szCs w:val="16"/>
                <w:lang w:eastAsia="en-US"/>
              </w:rPr>
            </w:pPr>
            <w:ins w:id="23407" w:author="Machado, Diana" w:date="2019-02-04T10:19:00Z">
              <w:r w:rsidRPr="00D01C04">
                <w:rPr>
                  <w:rFonts w:ascii="Calibri" w:hAnsi="Calibri" w:cs="Calibri"/>
                  <w:color w:val="000000"/>
                  <w:sz w:val="16"/>
                  <w:szCs w:val="16"/>
                  <w:lang w:eastAsia="en-US"/>
                </w:rPr>
                <w:t xml:space="preserve">99,404,9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8" w:author="Machado, Diana" w:date="2019-02-04T10:19:00Z"/>
                <w:rFonts w:ascii="Calibri" w:hAnsi="Calibri" w:cs="Calibri"/>
                <w:color w:val="000000"/>
                <w:sz w:val="16"/>
                <w:szCs w:val="16"/>
                <w:lang w:eastAsia="en-US"/>
              </w:rPr>
            </w:pPr>
            <w:ins w:id="23409"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0" w:author="Machado, Diana" w:date="2019-02-04T10:19:00Z"/>
                <w:rFonts w:ascii="Calibri" w:hAnsi="Calibri" w:cs="Calibri"/>
                <w:color w:val="000000"/>
                <w:sz w:val="16"/>
                <w:szCs w:val="16"/>
                <w:lang w:eastAsia="en-US"/>
              </w:rPr>
            </w:pPr>
            <w:ins w:id="23411" w:author="Machado, Diana" w:date="2019-02-04T10:19:00Z">
              <w:r w:rsidRPr="00D01C04">
                <w:rPr>
                  <w:rFonts w:ascii="Calibri" w:hAnsi="Calibri" w:cs="Calibri"/>
                  <w:color w:val="000000"/>
                  <w:sz w:val="16"/>
                  <w:szCs w:val="16"/>
                  <w:lang w:eastAsia="en-US"/>
                </w:rPr>
                <w:t xml:space="preserve">209,907,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2" w:author="Machado, Diana" w:date="2019-02-04T10:19:00Z"/>
                <w:rFonts w:ascii="Calibri" w:hAnsi="Calibri" w:cs="Calibri"/>
                <w:color w:val="000000"/>
                <w:sz w:val="16"/>
                <w:szCs w:val="16"/>
                <w:lang w:eastAsia="en-US"/>
              </w:rPr>
            </w:pPr>
            <w:ins w:id="23413" w:author="Machado, Diana" w:date="2019-02-04T10:19:00Z">
              <w:r w:rsidRPr="00D01C04">
                <w:rPr>
                  <w:rFonts w:ascii="Calibri" w:hAnsi="Calibri" w:cs="Calibri"/>
                  <w:color w:val="000000"/>
                  <w:sz w:val="16"/>
                  <w:szCs w:val="16"/>
                  <w:lang w:eastAsia="en-US"/>
                </w:rPr>
                <w:t>0.58%</w:t>
              </w:r>
            </w:ins>
          </w:p>
        </w:tc>
      </w:tr>
      <w:tr w:rsidR="00CA5085" w:rsidRPr="00D01C04" w:rsidTr="00331AF4">
        <w:trPr>
          <w:trHeight w:hRule="exact" w:val="216"/>
          <w:ins w:id="234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5" w:author="Machado, Diana" w:date="2019-02-04T10:19:00Z"/>
                <w:rFonts w:ascii="Calibri" w:hAnsi="Calibri" w:cs="Calibri"/>
                <w:color w:val="000000"/>
                <w:sz w:val="16"/>
                <w:szCs w:val="16"/>
                <w:lang w:eastAsia="en-US"/>
              </w:rPr>
            </w:pPr>
            <w:ins w:id="23416" w:author="Machado, Diana" w:date="2019-02-04T10:19:00Z">
              <w:r w:rsidRPr="00D01C04">
                <w:rPr>
                  <w:rFonts w:ascii="Calibri" w:hAnsi="Calibri" w:cs="Calibri"/>
                  <w:color w:val="000000"/>
                  <w:sz w:val="16"/>
                  <w:szCs w:val="16"/>
                  <w:lang w:eastAsia="en-US"/>
                </w:rPr>
                <w:t>329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17" w:author="Machado, Diana" w:date="2019-02-04T10:19:00Z"/>
                <w:rFonts w:ascii="Calibri" w:hAnsi="Calibri" w:cs="Calibri"/>
                <w:color w:val="000000"/>
                <w:sz w:val="16"/>
                <w:szCs w:val="16"/>
                <w:lang w:eastAsia="en-US"/>
              </w:rPr>
            </w:pPr>
            <w:ins w:id="234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19" w:author="Machado, Diana" w:date="2019-02-04T10:19:00Z"/>
                <w:rFonts w:ascii="Calibri" w:hAnsi="Calibri" w:cs="Calibri"/>
                <w:color w:val="000000"/>
                <w:sz w:val="16"/>
                <w:szCs w:val="16"/>
                <w:lang w:eastAsia="en-US"/>
              </w:rPr>
            </w:pPr>
            <w:ins w:id="234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1" w:author="Machado, Diana" w:date="2019-02-04T10:19:00Z"/>
                <w:rFonts w:ascii="Calibri" w:hAnsi="Calibri" w:cs="Calibri"/>
                <w:color w:val="000000"/>
                <w:sz w:val="16"/>
                <w:szCs w:val="16"/>
                <w:lang w:eastAsia="en-US"/>
              </w:rPr>
            </w:pPr>
            <w:ins w:id="23422" w:author="Machado, Diana" w:date="2019-02-04T10:19:00Z">
              <w:r w:rsidRPr="00D01C04">
                <w:rPr>
                  <w:rFonts w:ascii="Calibri" w:hAnsi="Calibri" w:cs="Calibri"/>
                  <w:color w:val="000000"/>
                  <w:sz w:val="16"/>
                  <w:szCs w:val="16"/>
                  <w:lang w:eastAsia="en-US"/>
                </w:rPr>
                <w:t xml:space="preserve">74,575,4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3" w:author="Machado, Diana" w:date="2019-02-04T10:19:00Z"/>
                <w:rFonts w:ascii="Calibri" w:hAnsi="Calibri" w:cs="Calibri"/>
                <w:color w:val="000000"/>
                <w:sz w:val="16"/>
                <w:szCs w:val="16"/>
                <w:lang w:eastAsia="en-US"/>
              </w:rPr>
            </w:pPr>
            <w:ins w:id="23424"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5" w:author="Machado, Diana" w:date="2019-02-04T10:19:00Z"/>
                <w:rFonts w:ascii="Calibri" w:hAnsi="Calibri" w:cs="Calibri"/>
                <w:color w:val="000000"/>
                <w:sz w:val="16"/>
                <w:szCs w:val="16"/>
                <w:lang w:eastAsia="en-US"/>
              </w:rPr>
            </w:pPr>
            <w:ins w:id="234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7" w:author="Machado, Diana" w:date="2019-02-04T10:19:00Z"/>
                <w:rFonts w:ascii="Calibri" w:hAnsi="Calibri" w:cs="Calibri"/>
                <w:color w:val="000000"/>
                <w:sz w:val="16"/>
                <w:szCs w:val="16"/>
                <w:lang w:eastAsia="en-US"/>
              </w:rPr>
            </w:pPr>
            <w:ins w:id="234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9" w:author="Machado, Diana" w:date="2019-02-04T10:19:00Z"/>
                <w:rFonts w:ascii="Calibri" w:hAnsi="Calibri" w:cs="Calibri"/>
                <w:color w:val="000000"/>
                <w:sz w:val="16"/>
                <w:szCs w:val="16"/>
                <w:lang w:eastAsia="en-US"/>
              </w:rPr>
            </w:pPr>
            <w:ins w:id="23430" w:author="Machado, Diana" w:date="2019-02-04T10:19:00Z">
              <w:r w:rsidRPr="00D01C04">
                <w:rPr>
                  <w:rFonts w:ascii="Calibri" w:hAnsi="Calibri" w:cs="Calibri"/>
                  <w:color w:val="000000"/>
                  <w:sz w:val="16"/>
                  <w:szCs w:val="16"/>
                  <w:lang w:eastAsia="en-US"/>
                </w:rPr>
                <w:t xml:space="preserve">91,553,4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31" w:author="Machado, Diana" w:date="2019-02-04T10:19:00Z"/>
                <w:rFonts w:ascii="Calibri" w:hAnsi="Calibri" w:cs="Calibri"/>
                <w:color w:val="000000"/>
                <w:sz w:val="16"/>
                <w:szCs w:val="16"/>
                <w:lang w:eastAsia="en-US"/>
              </w:rPr>
            </w:pPr>
            <w:ins w:id="23432" w:author="Machado, Diana" w:date="2019-02-04T10:19:00Z">
              <w:r w:rsidRPr="00D01C04">
                <w:rPr>
                  <w:rFonts w:ascii="Calibri" w:hAnsi="Calibri" w:cs="Calibri"/>
                  <w:color w:val="000000"/>
                  <w:sz w:val="16"/>
                  <w:szCs w:val="16"/>
                  <w:lang w:eastAsia="en-US"/>
                </w:rPr>
                <w:t>0.6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33" w:author="Machado, Diana" w:date="2019-02-04T10:19:00Z"/>
                <w:rFonts w:ascii="Calibri" w:hAnsi="Calibri" w:cs="Calibri"/>
                <w:color w:val="000000"/>
                <w:sz w:val="16"/>
                <w:szCs w:val="16"/>
                <w:lang w:eastAsia="en-US"/>
              </w:rPr>
            </w:pPr>
            <w:ins w:id="23434" w:author="Machado, Diana" w:date="2019-02-04T10:19:00Z">
              <w:r w:rsidRPr="00D01C04">
                <w:rPr>
                  <w:rFonts w:ascii="Calibri" w:hAnsi="Calibri" w:cs="Calibri"/>
                  <w:color w:val="000000"/>
                  <w:sz w:val="16"/>
                  <w:szCs w:val="16"/>
                  <w:lang w:eastAsia="en-US"/>
                </w:rPr>
                <w:t xml:space="preserve">166,128,9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35" w:author="Machado, Diana" w:date="2019-02-04T10:19:00Z"/>
                <w:rFonts w:ascii="Calibri" w:hAnsi="Calibri" w:cs="Calibri"/>
                <w:color w:val="000000"/>
                <w:sz w:val="16"/>
                <w:szCs w:val="16"/>
                <w:lang w:eastAsia="en-US"/>
              </w:rPr>
            </w:pPr>
            <w:ins w:id="23436"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234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38" w:author="Machado, Diana" w:date="2019-02-04T10:19:00Z"/>
                <w:rFonts w:ascii="Calibri" w:hAnsi="Calibri" w:cs="Calibri"/>
                <w:color w:val="000000"/>
                <w:sz w:val="16"/>
                <w:szCs w:val="16"/>
                <w:lang w:eastAsia="en-US"/>
              </w:rPr>
            </w:pPr>
            <w:ins w:id="23439" w:author="Machado, Diana" w:date="2019-02-04T10:19:00Z">
              <w:r w:rsidRPr="00D01C04">
                <w:rPr>
                  <w:rFonts w:ascii="Calibri" w:hAnsi="Calibri" w:cs="Calibri"/>
                  <w:color w:val="000000"/>
                  <w:sz w:val="16"/>
                  <w:szCs w:val="16"/>
                  <w:lang w:eastAsia="en-US"/>
                </w:rPr>
                <w:t>329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0" w:author="Machado, Diana" w:date="2019-02-04T10:19:00Z"/>
                <w:rFonts w:ascii="Calibri" w:hAnsi="Calibri" w:cs="Calibri"/>
                <w:color w:val="000000"/>
                <w:sz w:val="16"/>
                <w:szCs w:val="16"/>
                <w:lang w:eastAsia="en-US"/>
              </w:rPr>
            </w:pPr>
            <w:ins w:id="234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2" w:author="Machado, Diana" w:date="2019-02-04T10:19:00Z"/>
                <w:rFonts w:ascii="Calibri" w:hAnsi="Calibri" w:cs="Calibri"/>
                <w:color w:val="000000"/>
                <w:sz w:val="16"/>
                <w:szCs w:val="16"/>
                <w:lang w:eastAsia="en-US"/>
              </w:rPr>
            </w:pPr>
            <w:ins w:id="234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4" w:author="Machado, Diana" w:date="2019-02-04T10:19:00Z"/>
                <w:rFonts w:ascii="Calibri" w:hAnsi="Calibri" w:cs="Calibri"/>
                <w:color w:val="000000"/>
                <w:sz w:val="16"/>
                <w:szCs w:val="16"/>
                <w:lang w:eastAsia="en-US"/>
              </w:rPr>
            </w:pPr>
            <w:ins w:id="23445" w:author="Machado, Diana" w:date="2019-02-04T10:19:00Z">
              <w:r w:rsidRPr="00D01C04">
                <w:rPr>
                  <w:rFonts w:ascii="Calibri" w:hAnsi="Calibri" w:cs="Calibri"/>
                  <w:color w:val="000000"/>
                  <w:sz w:val="16"/>
                  <w:szCs w:val="16"/>
                  <w:lang w:eastAsia="en-US"/>
                </w:rPr>
                <w:t xml:space="preserve">46,208,8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6" w:author="Machado, Diana" w:date="2019-02-04T10:19:00Z"/>
                <w:rFonts w:ascii="Calibri" w:hAnsi="Calibri" w:cs="Calibri"/>
                <w:color w:val="000000"/>
                <w:sz w:val="16"/>
                <w:szCs w:val="16"/>
                <w:lang w:eastAsia="en-US"/>
              </w:rPr>
            </w:pPr>
            <w:ins w:id="23447"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8" w:author="Machado, Diana" w:date="2019-02-04T10:19:00Z"/>
                <w:rFonts w:ascii="Calibri" w:hAnsi="Calibri" w:cs="Calibri"/>
                <w:color w:val="000000"/>
                <w:sz w:val="16"/>
                <w:szCs w:val="16"/>
                <w:lang w:eastAsia="en-US"/>
              </w:rPr>
            </w:pPr>
            <w:ins w:id="234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0" w:author="Machado, Diana" w:date="2019-02-04T10:19:00Z"/>
                <w:rFonts w:ascii="Calibri" w:hAnsi="Calibri" w:cs="Calibri"/>
                <w:color w:val="000000"/>
                <w:sz w:val="16"/>
                <w:szCs w:val="16"/>
                <w:lang w:eastAsia="en-US"/>
              </w:rPr>
            </w:pPr>
            <w:ins w:id="234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2" w:author="Machado, Diana" w:date="2019-02-04T10:19:00Z"/>
                <w:rFonts w:ascii="Calibri" w:hAnsi="Calibri" w:cs="Calibri"/>
                <w:color w:val="000000"/>
                <w:sz w:val="16"/>
                <w:szCs w:val="16"/>
                <w:lang w:eastAsia="en-US"/>
              </w:rPr>
            </w:pPr>
            <w:ins w:id="23453" w:author="Machado, Diana" w:date="2019-02-04T10:19:00Z">
              <w:r w:rsidRPr="00D01C04">
                <w:rPr>
                  <w:rFonts w:ascii="Calibri" w:hAnsi="Calibri" w:cs="Calibri"/>
                  <w:color w:val="000000"/>
                  <w:sz w:val="16"/>
                  <w:szCs w:val="16"/>
                  <w:lang w:eastAsia="en-US"/>
                </w:rPr>
                <w:t xml:space="preserve">54,327,5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4" w:author="Machado, Diana" w:date="2019-02-04T10:19:00Z"/>
                <w:rFonts w:ascii="Calibri" w:hAnsi="Calibri" w:cs="Calibri"/>
                <w:color w:val="000000"/>
                <w:sz w:val="16"/>
                <w:szCs w:val="16"/>
                <w:lang w:eastAsia="en-US"/>
              </w:rPr>
            </w:pPr>
            <w:ins w:id="23455"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56" w:author="Machado, Diana" w:date="2019-02-04T10:19:00Z"/>
                <w:rFonts w:ascii="Calibri" w:hAnsi="Calibri" w:cs="Calibri"/>
                <w:color w:val="000000"/>
                <w:sz w:val="16"/>
                <w:szCs w:val="16"/>
                <w:lang w:eastAsia="en-US"/>
              </w:rPr>
            </w:pPr>
            <w:ins w:id="23457" w:author="Machado, Diana" w:date="2019-02-04T10:19:00Z">
              <w:r w:rsidRPr="00D01C04">
                <w:rPr>
                  <w:rFonts w:ascii="Calibri" w:hAnsi="Calibri" w:cs="Calibri"/>
                  <w:color w:val="000000"/>
                  <w:sz w:val="16"/>
                  <w:szCs w:val="16"/>
                  <w:lang w:eastAsia="en-US"/>
                </w:rPr>
                <w:t xml:space="preserve">100,536,4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58" w:author="Machado, Diana" w:date="2019-02-04T10:19:00Z"/>
                <w:rFonts w:ascii="Calibri" w:hAnsi="Calibri" w:cs="Calibri"/>
                <w:color w:val="000000"/>
                <w:sz w:val="16"/>
                <w:szCs w:val="16"/>
                <w:lang w:eastAsia="en-US"/>
              </w:rPr>
            </w:pPr>
            <w:ins w:id="23459"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34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61" w:author="Machado, Diana" w:date="2019-02-04T10:19:00Z"/>
                <w:rFonts w:ascii="Calibri" w:hAnsi="Calibri" w:cs="Calibri"/>
                <w:color w:val="000000"/>
                <w:sz w:val="16"/>
                <w:szCs w:val="16"/>
                <w:lang w:eastAsia="en-US"/>
              </w:rPr>
            </w:pPr>
            <w:ins w:id="23462" w:author="Machado, Diana" w:date="2019-02-04T10:19:00Z">
              <w:r w:rsidRPr="00D01C04">
                <w:rPr>
                  <w:rFonts w:ascii="Calibri" w:hAnsi="Calibri" w:cs="Calibri"/>
                  <w:color w:val="000000"/>
                  <w:sz w:val="16"/>
                  <w:szCs w:val="16"/>
                  <w:lang w:eastAsia="en-US"/>
                </w:rPr>
                <w:t>329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3" w:author="Machado, Diana" w:date="2019-02-04T10:19:00Z"/>
                <w:rFonts w:ascii="Calibri" w:hAnsi="Calibri" w:cs="Calibri"/>
                <w:color w:val="000000"/>
                <w:sz w:val="16"/>
                <w:szCs w:val="16"/>
                <w:lang w:eastAsia="en-US"/>
              </w:rPr>
            </w:pPr>
            <w:ins w:id="234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5" w:author="Machado, Diana" w:date="2019-02-04T10:19:00Z"/>
                <w:rFonts w:ascii="Calibri" w:hAnsi="Calibri" w:cs="Calibri"/>
                <w:color w:val="000000"/>
                <w:sz w:val="16"/>
                <w:szCs w:val="16"/>
                <w:lang w:eastAsia="en-US"/>
              </w:rPr>
            </w:pPr>
            <w:ins w:id="234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7" w:author="Machado, Diana" w:date="2019-02-04T10:19:00Z"/>
                <w:rFonts w:ascii="Calibri" w:hAnsi="Calibri" w:cs="Calibri"/>
                <w:color w:val="000000"/>
                <w:sz w:val="16"/>
                <w:szCs w:val="16"/>
                <w:lang w:eastAsia="en-US"/>
              </w:rPr>
            </w:pPr>
            <w:ins w:id="23468" w:author="Machado, Diana" w:date="2019-02-04T10:19:00Z">
              <w:r w:rsidRPr="00D01C04">
                <w:rPr>
                  <w:rFonts w:ascii="Calibri" w:hAnsi="Calibri" w:cs="Calibri"/>
                  <w:color w:val="000000"/>
                  <w:sz w:val="16"/>
                  <w:szCs w:val="16"/>
                  <w:lang w:eastAsia="en-US"/>
                </w:rPr>
                <w:t xml:space="preserve">55,341,7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9" w:author="Machado, Diana" w:date="2019-02-04T10:19:00Z"/>
                <w:rFonts w:ascii="Calibri" w:hAnsi="Calibri" w:cs="Calibri"/>
                <w:color w:val="000000"/>
                <w:sz w:val="16"/>
                <w:szCs w:val="16"/>
                <w:lang w:eastAsia="en-US"/>
              </w:rPr>
            </w:pPr>
            <w:ins w:id="23470"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1" w:author="Machado, Diana" w:date="2019-02-04T10:19:00Z"/>
                <w:rFonts w:ascii="Calibri" w:hAnsi="Calibri" w:cs="Calibri"/>
                <w:color w:val="000000"/>
                <w:sz w:val="16"/>
                <w:szCs w:val="16"/>
                <w:lang w:eastAsia="en-US"/>
              </w:rPr>
            </w:pPr>
            <w:ins w:id="234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3" w:author="Machado, Diana" w:date="2019-02-04T10:19:00Z"/>
                <w:rFonts w:ascii="Calibri" w:hAnsi="Calibri" w:cs="Calibri"/>
                <w:color w:val="000000"/>
                <w:sz w:val="16"/>
                <w:szCs w:val="16"/>
                <w:lang w:eastAsia="en-US"/>
              </w:rPr>
            </w:pPr>
            <w:ins w:id="234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5" w:author="Machado, Diana" w:date="2019-02-04T10:19:00Z"/>
                <w:rFonts w:ascii="Calibri" w:hAnsi="Calibri" w:cs="Calibri"/>
                <w:color w:val="000000"/>
                <w:sz w:val="16"/>
                <w:szCs w:val="16"/>
                <w:lang w:eastAsia="en-US"/>
              </w:rPr>
            </w:pPr>
            <w:ins w:id="23476" w:author="Machado, Diana" w:date="2019-02-04T10:19:00Z">
              <w:r w:rsidRPr="00D01C04">
                <w:rPr>
                  <w:rFonts w:ascii="Calibri" w:hAnsi="Calibri" w:cs="Calibri"/>
                  <w:color w:val="000000"/>
                  <w:sz w:val="16"/>
                  <w:szCs w:val="16"/>
                  <w:lang w:eastAsia="en-US"/>
                </w:rPr>
                <w:t xml:space="preserve">62,881,0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7" w:author="Machado, Diana" w:date="2019-02-04T10:19:00Z"/>
                <w:rFonts w:ascii="Calibri" w:hAnsi="Calibri" w:cs="Calibri"/>
                <w:color w:val="000000"/>
                <w:sz w:val="16"/>
                <w:szCs w:val="16"/>
                <w:lang w:eastAsia="en-US"/>
              </w:rPr>
            </w:pPr>
            <w:ins w:id="23478"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79" w:author="Machado, Diana" w:date="2019-02-04T10:19:00Z"/>
                <w:rFonts w:ascii="Calibri" w:hAnsi="Calibri" w:cs="Calibri"/>
                <w:color w:val="000000"/>
                <w:sz w:val="16"/>
                <w:szCs w:val="16"/>
                <w:lang w:eastAsia="en-US"/>
              </w:rPr>
            </w:pPr>
            <w:ins w:id="23480" w:author="Machado, Diana" w:date="2019-02-04T10:19:00Z">
              <w:r w:rsidRPr="00D01C04">
                <w:rPr>
                  <w:rFonts w:ascii="Calibri" w:hAnsi="Calibri" w:cs="Calibri"/>
                  <w:color w:val="000000"/>
                  <w:sz w:val="16"/>
                  <w:szCs w:val="16"/>
                  <w:lang w:eastAsia="en-US"/>
                </w:rPr>
                <w:t xml:space="preserve">118,222,8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1" w:author="Machado, Diana" w:date="2019-02-04T10:19:00Z"/>
                <w:rFonts w:ascii="Calibri" w:hAnsi="Calibri" w:cs="Calibri"/>
                <w:color w:val="000000"/>
                <w:sz w:val="16"/>
                <w:szCs w:val="16"/>
                <w:lang w:eastAsia="en-US"/>
              </w:rPr>
            </w:pPr>
            <w:ins w:id="23482"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34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4" w:author="Machado, Diana" w:date="2019-02-04T10:19:00Z"/>
                <w:rFonts w:ascii="Calibri" w:hAnsi="Calibri" w:cs="Calibri"/>
                <w:color w:val="000000"/>
                <w:sz w:val="16"/>
                <w:szCs w:val="16"/>
                <w:lang w:eastAsia="en-US"/>
              </w:rPr>
            </w:pPr>
            <w:ins w:id="23485" w:author="Machado, Diana" w:date="2019-02-04T10:19:00Z">
              <w:r w:rsidRPr="00D01C04">
                <w:rPr>
                  <w:rFonts w:ascii="Calibri" w:hAnsi="Calibri" w:cs="Calibri"/>
                  <w:color w:val="000000"/>
                  <w:sz w:val="16"/>
                  <w:szCs w:val="16"/>
                  <w:lang w:eastAsia="en-US"/>
                </w:rPr>
                <w:t>329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86" w:author="Machado, Diana" w:date="2019-02-04T10:19:00Z"/>
                <w:rFonts w:ascii="Calibri" w:hAnsi="Calibri" w:cs="Calibri"/>
                <w:color w:val="000000"/>
                <w:sz w:val="16"/>
                <w:szCs w:val="16"/>
                <w:lang w:eastAsia="en-US"/>
              </w:rPr>
            </w:pPr>
            <w:ins w:id="234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88" w:author="Machado, Diana" w:date="2019-02-04T10:19:00Z"/>
                <w:rFonts w:ascii="Calibri" w:hAnsi="Calibri" w:cs="Calibri"/>
                <w:color w:val="000000"/>
                <w:sz w:val="16"/>
                <w:szCs w:val="16"/>
                <w:lang w:eastAsia="en-US"/>
              </w:rPr>
            </w:pPr>
            <w:ins w:id="234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0" w:author="Machado, Diana" w:date="2019-02-04T10:19:00Z"/>
                <w:rFonts w:ascii="Calibri" w:hAnsi="Calibri" w:cs="Calibri"/>
                <w:color w:val="000000"/>
                <w:sz w:val="16"/>
                <w:szCs w:val="16"/>
                <w:lang w:eastAsia="en-US"/>
              </w:rPr>
            </w:pPr>
            <w:ins w:id="23491" w:author="Machado, Diana" w:date="2019-02-04T10:19:00Z">
              <w:r w:rsidRPr="00D01C04">
                <w:rPr>
                  <w:rFonts w:ascii="Calibri" w:hAnsi="Calibri" w:cs="Calibri"/>
                  <w:color w:val="000000"/>
                  <w:sz w:val="16"/>
                  <w:szCs w:val="16"/>
                  <w:lang w:eastAsia="en-US"/>
                </w:rPr>
                <w:t xml:space="preserve">177,307,3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2" w:author="Machado, Diana" w:date="2019-02-04T10:19:00Z"/>
                <w:rFonts w:ascii="Calibri" w:hAnsi="Calibri" w:cs="Calibri"/>
                <w:color w:val="000000"/>
                <w:sz w:val="16"/>
                <w:szCs w:val="16"/>
                <w:lang w:eastAsia="en-US"/>
              </w:rPr>
            </w:pPr>
            <w:ins w:id="23493" w:author="Machado, Diana" w:date="2019-02-04T10:19:00Z">
              <w:r w:rsidRPr="00D01C04">
                <w:rPr>
                  <w:rFonts w:ascii="Calibri" w:hAnsi="Calibri" w:cs="Calibri"/>
                  <w:color w:val="000000"/>
                  <w:sz w:val="16"/>
                  <w:szCs w:val="16"/>
                  <w:lang w:eastAsia="en-US"/>
                </w:rPr>
                <w:t>1.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4" w:author="Machado, Diana" w:date="2019-02-04T10:19:00Z"/>
                <w:rFonts w:ascii="Calibri" w:hAnsi="Calibri" w:cs="Calibri"/>
                <w:color w:val="000000"/>
                <w:sz w:val="16"/>
                <w:szCs w:val="16"/>
                <w:lang w:eastAsia="en-US"/>
              </w:rPr>
            </w:pPr>
            <w:ins w:id="234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6" w:author="Machado, Diana" w:date="2019-02-04T10:19:00Z"/>
                <w:rFonts w:ascii="Calibri" w:hAnsi="Calibri" w:cs="Calibri"/>
                <w:color w:val="000000"/>
                <w:sz w:val="16"/>
                <w:szCs w:val="16"/>
                <w:lang w:eastAsia="en-US"/>
              </w:rPr>
            </w:pPr>
            <w:ins w:id="234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8" w:author="Machado, Diana" w:date="2019-02-04T10:19:00Z"/>
                <w:rFonts w:ascii="Calibri" w:hAnsi="Calibri" w:cs="Calibri"/>
                <w:color w:val="000000"/>
                <w:sz w:val="16"/>
                <w:szCs w:val="16"/>
                <w:lang w:eastAsia="en-US"/>
              </w:rPr>
            </w:pPr>
            <w:ins w:id="23499" w:author="Machado, Diana" w:date="2019-02-04T10:19:00Z">
              <w:r w:rsidRPr="00D01C04">
                <w:rPr>
                  <w:rFonts w:ascii="Calibri" w:hAnsi="Calibri" w:cs="Calibri"/>
                  <w:color w:val="000000"/>
                  <w:sz w:val="16"/>
                  <w:szCs w:val="16"/>
                  <w:lang w:eastAsia="en-US"/>
                </w:rPr>
                <w:t xml:space="preserve">401,666,0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00" w:author="Machado, Diana" w:date="2019-02-04T10:19:00Z"/>
                <w:rFonts w:ascii="Calibri" w:hAnsi="Calibri" w:cs="Calibri"/>
                <w:color w:val="000000"/>
                <w:sz w:val="16"/>
                <w:szCs w:val="16"/>
                <w:lang w:eastAsia="en-US"/>
              </w:rPr>
            </w:pPr>
            <w:ins w:id="23501" w:author="Machado, Diana" w:date="2019-02-04T10:19:00Z">
              <w:r w:rsidRPr="00D01C04">
                <w:rPr>
                  <w:rFonts w:ascii="Calibri" w:hAnsi="Calibri" w:cs="Calibri"/>
                  <w:color w:val="000000"/>
                  <w:sz w:val="16"/>
                  <w:szCs w:val="16"/>
                  <w:lang w:eastAsia="en-US"/>
                </w:rPr>
                <w:t>2.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02" w:author="Machado, Diana" w:date="2019-02-04T10:19:00Z"/>
                <w:rFonts w:ascii="Calibri" w:hAnsi="Calibri" w:cs="Calibri"/>
                <w:color w:val="000000"/>
                <w:sz w:val="16"/>
                <w:szCs w:val="16"/>
                <w:lang w:eastAsia="en-US"/>
              </w:rPr>
            </w:pPr>
            <w:ins w:id="23503" w:author="Machado, Diana" w:date="2019-02-04T10:19:00Z">
              <w:r w:rsidRPr="00D01C04">
                <w:rPr>
                  <w:rFonts w:ascii="Calibri" w:hAnsi="Calibri" w:cs="Calibri"/>
                  <w:color w:val="000000"/>
                  <w:sz w:val="16"/>
                  <w:szCs w:val="16"/>
                  <w:lang w:eastAsia="en-US"/>
                </w:rPr>
                <w:t xml:space="preserve">578,973,3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04" w:author="Machado, Diana" w:date="2019-02-04T10:19:00Z"/>
                <w:rFonts w:ascii="Calibri" w:hAnsi="Calibri" w:cs="Calibri"/>
                <w:color w:val="000000"/>
                <w:sz w:val="16"/>
                <w:szCs w:val="16"/>
                <w:lang w:eastAsia="en-US"/>
              </w:rPr>
            </w:pPr>
            <w:ins w:id="23505" w:author="Machado, Diana" w:date="2019-02-04T10:19:00Z">
              <w:r w:rsidRPr="00D01C04">
                <w:rPr>
                  <w:rFonts w:ascii="Calibri" w:hAnsi="Calibri" w:cs="Calibri"/>
                  <w:color w:val="000000"/>
                  <w:sz w:val="16"/>
                  <w:szCs w:val="16"/>
                  <w:lang w:eastAsia="en-US"/>
                </w:rPr>
                <w:t>1.61%</w:t>
              </w:r>
            </w:ins>
          </w:p>
        </w:tc>
      </w:tr>
      <w:tr w:rsidR="00CA5085" w:rsidRPr="00D01C04" w:rsidTr="00331AF4">
        <w:trPr>
          <w:trHeight w:hRule="exact" w:val="216"/>
          <w:ins w:id="235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07" w:author="Machado, Diana" w:date="2019-02-04T10:19:00Z"/>
                <w:rFonts w:ascii="Calibri" w:hAnsi="Calibri" w:cs="Calibri"/>
                <w:color w:val="000000"/>
                <w:sz w:val="16"/>
                <w:szCs w:val="16"/>
                <w:lang w:eastAsia="en-US"/>
              </w:rPr>
            </w:pPr>
            <w:ins w:id="23508" w:author="Machado, Diana" w:date="2019-02-04T10:19:00Z">
              <w:r w:rsidRPr="00D01C04">
                <w:rPr>
                  <w:rFonts w:ascii="Calibri" w:hAnsi="Calibri" w:cs="Calibri"/>
                  <w:color w:val="000000"/>
                  <w:sz w:val="16"/>
                  <w:szCs w:val="16"/>
                  <w:lang w:eastAsia="en-US"/>
                </w:rPr>
                <w:t>329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09" w:author="Machado, Diana" w:date="2019-02-04T10:19:00Z"/>
                <w:rFonts w:ascii="Calibri" w:hAnsi="Calibri" w:cs="Calibri"/>
                <w:color w:val="000000"/>
                <w:sz w:val="16"/>
                <w:szCs w:val="16"/>
                <w:lang w:eastAsia="en-US"/>
              </w:rPr>
            </w:pPr>
            <w:ins w:id="235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1" w:author="Machado, Diana" w:date="2019-02-04T10:19:00Z"/>
                <w:rFonts w:ascii="Calibri" w:hAnsi="Calibri" w:cs="Calibri"/>
                <w:color w:val="000000"/>
                <w:sz w:val="16"/>
                <w:szCs w:val="16"/>
                <w:lang w:eastAsia="en-US"/>
              </w:rPr>
            </w:pPr>
            <w:ins w:id="235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3" w:author="Machado, Diana" w:date="2019-02-04T10:19:00Z"/>
                <w:rFonts w:ascii="Calibri" w:hAnsi="Calibri" w:cs="Calibri"/>
                <w:color w:val="000000"/>
                <w:sz w:val="16"/>
                <w:szCs w:val="16"/>
                <w:lang w:eastAsia="en-US"/>
              </w:rPr>
            </w:pPr>
            <w:ins w:id="23514" w:author="Machado, Diana" w:date="2019-02-04T10:19:00Z">
              <w:r w:rsidRPr="00D01C04">
                <w:rPr>
                  <w:rFonts w:ascii="Calibri" w:hAnsi="Calibri" w:cs="Calibri"/>
                  <w:color w:val="000000"/>
                  <w:sz w:val="16"/>
                  <w:szCs w:val="16"/>
                  <w:lang w:eastAsia="en-US"/>
                </w:rPr>
                <w:t xml:space="preserve">35,92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5" w:author="Machado, Diana" w:date="2019-02-04T10:19:00Z"/>
                <w:rFonts w:ascii="Calibri" w:hAnsi="Calibri" w:cs="Calibri"/>
                <w:color w:val="000000"/>
                <w:sz w:val="16"/>
                <w:szCs w:val="16"/>
                <w:lang w:eastAsia="en-US"/>
              </w:rPr>
            </w:pPr>
            <w:ins w:id="23516"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7" w:author="Machado, Diana" w:date="2019-02-04T10:19:00Z"/>
                <w:rFonts w:ascii="Calibri" w:hAnsi="Calibri" w:cs="Calibri"/>
                <w:color w:val="000000"/>
                <w:sz w:val="16"/>
                <w:szCs w:val="16"/>
                <w:lang w:eastAsia="en-US"/>
              </w:rPr>
            </w:pPr>
            <w:ins w:id="235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9" w:author="Machado, Diana" w:date="2019-02-04T10:19:00Z"/>
                <w:rFonts w:ascii="Calibri" w:hAnsi="Calibri" w:cs="Calibri"/>
                <w:color w:val="000000"/>
                <w:sz w:val="16"/>
                <w:szCs w:val="16"/>
                <w:lang w:eastAsia="en-US"/>
              </w:rPr>
            </w:pPr>
            <w:ins w:id="235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1" w:author="Machado, Diana" w:date="2019-02-04T10:19:00Z"/>
                <w:rFonts w:ascii="Calibri" w:hAnsi="Calibri" w:cs="Calibri"/>
                <w:color w:val="000000"/>
                <w:sz w:val="16"/>
                <w:szCs w:val="16"/>
                <w:lang w:eastAsia="en-US"/>
              </w:rPr>
            </w:pPr>
            <w:ins w:id="23522" w:author="Machado, Diana" w:date="2019-02-04T10:19:00Z">
              <w:r w:rsidRPr="00D01C04">
                <w:rPr>
                  <w:rFonts w:ascii="Calibri" w:hAnsi="Calibri" w:cs="Calibri"/>
                  <w:color w:val="000000"/>
                  <w:sz w:val="16"/>
                  <w:szCs w:val="16"/>
                  <w:lang w:eastAsia="en-US"/>
                </w:rPr>
                <w:t xml:space="preserve">48,390,5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3" w:author="Machado, Diana" w:date="2019-02-04T10:19:00Z"/>
                <w:rFonts w:ascii="Calibri" w:hAnsi="Calibri" w:cs="Calibri"/>
                <w:color w:val="000000"/>
                <w:sz w:val="16"/>
                <w:szCs w:val="16"/>
                <w:lang w:eastAsia="en-US"/>
              </w:rPr>
            </w:pPr>
            <w:ins w:id="23524"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25" w:author="Machado, Diana" w:date="2019-02-04T10:19:00Z"/>
                <w:rFonts w:ascii="Calibri" w:hAnsi="Calibri" w:cs="Calibri"/>
                <w:color w:val="000000"/>
                <w:sz w:val="16"/>
                <w:szCs w:val="16"/>
                <w:lang w:eastAsia="en-US"/>
              </w:rPr>
            </w:pPr>
            <w:ins w:id="23526" w:author="Machado, Diana" w:date="2019-02-04T10:19:00Z">
              <w:r w:rsidRPr="00D01C04">
                <w:rPr>
                  <w:rFonts w:ascii="Calibri" w:hAnsi="Calibri" w:cs="Calibri"/>
                  <w:color w:val="000000"/>
                  <w:sz w:val="16"/>
                  <w:szCs w:val="16"/>
                  <w:lang w:eastAsia="en-US"/>
                </w:rPr>
                <w:t xml:space="preserve">84,315,3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27" w:author="Machado, Diana" w:date="2019-02-04T10:19:00Z"/>
                <w:rFonts w:ascii="Calibri" w:hAnsi="Calibri" w:cs="Calibri"/>
                <w:color w:val="000000"/>
                <w:sz w:val="16"/>
                <w:szCs w:val="16"/>
                <w:lang w:eastAsia="en-US"/>
              </w:rPr>
            </w:pPr>
            <w:ins w:id="23528"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35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30" w:author="Machado, Diana" w:date="2019-02-04T10:19:00Z"/>
                <w:rFonts w:ascii="Calibri" w:hAnsi="Calibri" w:cs="Calibri"/>
                <w:color w:val="000000"/>
                <w:sz w:val="16"/>
                <w:szCs w:val="16"/>
                <w:lang w:eastAsia="en-US"/>
              </w:rPr>
            </w:pPr>
            <w:ins w:id="23531" w:author="Machado, Diana" w:date="2019-02-04T10:19:00Z">
              <w:r w:rsidRPr="00D01C04">
                <w:rPr>
                  <w:rFonts w:ascii="Calibri" w:hAnsi="Calibri" w:cs="Calibri"/>
                  <w:color w:val="000000"/>
                  <w:sz w:val="16"/>
                  <w:szCs w:val="16"/>
                  <w:lang w:eastAsia="en-US"/>
                </w:rPr>
                <w:t>329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2" w:author="Machado, Diana" w:date="2019-02-04T10:19:00Z"/>
                <w:rFonts w:ascii="Calibri" w:hAnsi="Calibri" w:cs="Calibri"/>
                <w:color w:val="000000"/>
                <w:sz w:val="16"/>
                <w:szCs w:val="16"/>
                <w:lang w:eastAsia="en-US"/>
              </w:rPr>
            </w:pPr>
            <w:ins w:id="235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4" w:author="Machado, Diana" w:date="2019-02-04T10:19:00Z"/>
                <w:rFonts w:ascii="Calibri" w:hAnsi="Calibri" w:cs="Calibri"/>
                <w:color w:val="000000"/>
                <w:sz w:val="16"/>
                <w:szCs w:val="16"/>
                <w:lang w:eastAsia="en-US"/>
              </w:rPr>
            </w:pPr>
            <w:ins w:id="235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6" w:author="Machado, Diana" w:date="2019-02-04T10:19:00Z"/>
                <w:rFonts w:ascii="Calibri" w:hAnsi="Calibri" w:cs="Calibri"/>
                <w:color w:val="000000"/>
                <w:sz w:val="16"/>
                <w:szCs w:val="16"/>
                <w:lang w:eastAsia="en-US"/>
              </w:rPr>
            </w:pPr>
            <w:ins w:id="23537" w:author="Machado, Diana" w:date="2019-02-04T10:19:00Z">
              <w:r w:rsidRPr="00D01C04">
                <w:rPr>
                  <w:rFonts w:ascii="Calibri" w:hAnsi="Calibri" w:cs="Calibri"/>
                  <w:color w:val="000000"/>
                  <w:sz w:val="16"/>
                  <w:szCs w:val="16"/>
                  <w:lang w:eastAsia="en-US"/>
                </w:rPr>
                <w:t xml:space="preserve">46,254,3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8" w:author="Machado, Diana" w:date="2019-02-04T10:19:00Z"/>
                <w:rFonts w:ascii="Calibri" w:hAnsi="Calibri" w:cs="Calibri"/>
                <w:color w:val="000000"/>
                <w:sz w:val="16"/>
                <w:szCs w:val="16"/>
                <w:lang w:eastAsia="en-US"/>
              </w:rPr>
            </w:pPr>
            <w:ins w:id="23539"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0" w:author="Machado, Diana" w:date="2019-02-04T10:19:00Z"/>
                <w:rFonts w:ascii="Calibri" w:hAnsi="Calibri" w:cs="Calibri"/>
                <w:color w:val="000000"/>
                <w:sz w:val="16"/>
                <w:szCs w:val="16"/>
                <w:lang w:eastAsia="en-US"/>
              </w:rPr>
            </w:pPr>
            <w:ins w:id="235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2" w:author="Machado, Diana" w:date="2019-02-04T10:19:00Z"/>
                <w:rFonts w:ascii="Calibri" w:hAnsi="Calibri" w:cs="Calibri"/>
                <w:color w:val="000000"/>
                <w:sz w:val="16"/>
                <w:szCs w:val="16"/>
                <w:lang w:eastAsia="en-US"/>
              </w:rPr>
            </w:pPr>
            <w:ins w:id="235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4" w:author="Machado, Diana" w:date="2019-02-04T10:19:00Z"/>
                <w:rFonts w:ascii="Calibri" w:hAnsi="Calibri" w:cs="Calibri"/>
                <w:color w:val="000000"/>
                <w:sz w:val="16"/>
                <w:szCs w:val="16"/>
                <w:lang w:eastAsia="en-US"/>
              </w:rPr>
            </w:pPr>
            <w:ins w:id="23545" w:author="Machado, Diana" w:date="2019-02-04T10:19:00Z">
              <w:r w:rsidRPr="00D01C04">
                <w:rPr>
                  <w:rFonts w:ascii="Calibri" w:hAnsi="Calibri" w:cs="Calibri"/>
                  <w:color w:val="000000"/>
                  <w:sz w:val="16"/>
                  <w:szCs w:val="16"/>
                  <w:lang w:eastAsia="en-US"/>
                </w:rPr>
                <w:t xml:space="preserve">59,339,1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6" w:author="Machado, Diana" w:date="2019-02-04T10:19:00Z"/>
                <w:rFonts w:ascii="Calibri" w:hAnsi="Calibri" w:cs="Calibri"/>
                <w:color w:val="000000"/>
                <w:sz w:val="16"/>
                <w:szCs w:val="16"/>
                <w:lang w:eastAsia="en-US"/>
              </w:rPr>
            </w:pPr>
            <w:ins w:id="23547" w:author="Machado, Diana" w:date="2019-02-04T10:19:00Z">
              <w:r w:rsidRPr="00D01C04">
                <w:rPr>
                  <w:rFonts w:ascii="Calibri" w:hAnsi="Calibri" w:cs="Calibri"/>
                  <w:color w:val="000000"/>
                  <w:sz w:val="16"/>
                  <w:szCs w:val="16"/>
                  <w:lang w:eastAsia="en-US"/>
                </w:rPr>
                <w:t>0.4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48" w:author="Machado, Diana" w:date="2019-02-04T10:19:00Z"/>
                <w:rFonts w:ascii="Calibri" w:hAnsi="Calibri" w:cs="Calibri"/>
                <w:color w:val="000000"/>
                <w:sz w:val="16"/>
                <w:szCs w:val="16"/>
                <w:lang w:eastAsia="en-US"/>
              </w:rPr>
            </w:pPr>
            <w:ins w:id="23549" w:author="Machado, Diana" w:date="2019-02-04T10:19:00Z">
              <w:r w:rsidRPr="00D01C04">
                <w:rPr>
                  <w:rFonts w:ascii="Calibri" w:hAnsi="Calibri" w:cs="Calibri"/>
                  <w:color w:val="000000"/>
                  <w:sz w:val="16"/>
                  <w:szCs w:val="16"/>
                  <w:lang w:eastAsia="en-US"/>
                </w:rPr>
                <w:t xml:space="preserve">105,594,2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0" w:author="Machado, Diana" w:date="2019-02-04T10:19:00Z"/>
                <w:rFonts w:ascii="Calibri" w:hAnsi="Calibri" w:cs="Calibri"/>
                <w:color w:val="000000"/>
                <w:sz w:val="16"/>
                <w:szCs w:val="16"/>
                <w:lang w:eastAsia="en-US"/>
              </w:rPr>
            </w:pPr>
            <w:ins w:id="23551"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35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3" w:author="Machado, Diana" w:date="2019-02-04T10:19:00Z"/>
                <w:rFonts w:ascii="Calibri" w:hAnsi="Calibri" w:cs="Calibri"/>
                <w:color w:val="000000"/>
                <w:sz w:val="16"/>
                <w:szCs w:val="16"/>
                <w:lang w:eastAsia="en-US"/>
              </w:rPr>
            </w:pPr>
            <w:ins w:id="23554" w:author="Machado, Diana" w:date="2019-02-04T10:19:00Z">
              <w:r w:rsidRPr="00D01C04">
                <w:rPr>
                  <w:rFonts w:ascii="Calibri" w:hAnsi="Calibri" w:cs="Calibri"/>
                  <w:color w:val="000000"/>
                  <w:sz w:val="16"/>
                  <w:szCs w:val="16"/>
                  <w:lang w:eastAsia="en-US"/>
                </w:rPr>
                <w:t>329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55" w:author="Machado, Diana" w:date="2019-02-04T10:19:00Z"/>
                <w:rFonts w:ascii="Calibri" w:hAnsi="Calibri" w:cs="Calibri"/>
                <w:color w:val="000000"/>
                <w:sz w:val="16"/>
                <w:szCs w:val="16"/>
                <w:lang w:eastAsia="en-US"/>
              </w:rPr>
            </w:pPr>
            <w:ins w:id="235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57" w:author="Machado, Diana" w:date="2019-02-04T10:19:00Z"/>
                <w:rFonts w:ascii="Calibri" w:hAnsi="Calibri" w:cs="Calibri"/>
                <w:color w:val="000000"/>
                <w:sz w:val="16"/>
                <w:szCs w:val="16"/>
                <w:lang w:eastAsia="en-US"/>
              </w:rPr>
            </w:pPr>
            <w:ins w:id="235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59" w:author="Machado, Diana" w:date="2019-02-04T10:19:00Z"/>
                <w:rFonts w:ascii="Calibri" w:hAnsi="Calibri" w:cs="Calibri"/>
                <w:color w:val="000000"/>
                <w:sz w:val="16"/>
                <w:szCs w:val="16"/>
                <w:lang w:eastAsia="en-US"/>
              </w:rPr>
            </w:pPr>
            <w:ins w:id="23560" w:author="Machado, Diana" w:date="2019-02-04T10:19:00Z">
              <w:r w:rsidRPr="00D01C04">
                <w:rPr>
                  <w:rFonts w:ascii="Calibri" w:hAnsi="Calibri" w:cs="Calibri"/>
                  <w:color w:val="000000"/>
                  <w:sz w:val="16"/>
                  <w:szCs w:val="16"/>
                  <w:lang w:eastAsia="en-US"/>
                </w:rPr>
                <w:t xml:space="preserve">37,722,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1" w:author="Machado, Diana" w:date="2019-02-04T10:19:00Z"/>
                <w:rFonts w:ascii="Calibri" w:hAnsi="Calibri" w:cs="Calibri"/>
                <w:color w:val="000000"/>
                <w:sz w:val="16"/>
                <w:szCs w:val="16"/>
                <w:lang w:eastAsia="en-US"/>
              </w:rPr>
            </w:pPr>
            <w:ins w:id="23562"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3" w:author="Machado, Diana" w:date="2019-02-04T10:19:00Z"/>
                <w:rFonts w:ascii="Calibri" w:hAnsi="Calibri" w:cs="Calibri"/>
                <w:color w:val="000000"/>
                <w:sz w:val="16"/>
                <w:szCs w:val="16"/>
                <w:lang w:eastAsia="en-US"/>
              </w:rPr>
            </w:pPr>
            <w:ins w:id="235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5" w:author="Machado, Diana" w:date="2019-02-04T10:19:00Z"/>
                <w:rFonts w:ascii="Calibri" w:hAnsi="Calibri" w:cs="Calibri"/>
                <w:color w:val="000000"/>
                <w:sz w:val="16"/>
                <w:szCs w:val="16"/>
                <w:lang w:eastAsia="en-US"/>
              </w:rPr>
            </w:pPr>
            <w:ins w:id="235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7" w:author="Machado, Diana" w:date="2019-02-04T10:19:00Z"/>
                <w:rFonts w:ascii="Calibri" w:hAnsi="Calibri" w:cs="Calibri"/>
                <w:color w:val="000000"/>
                <w:sz w:val="16"/>
                <w:szCs w:val="16"/>
                <w:lang w:eastAsia="en-US"/>
              </w:rPr>
            </w:pPr>
            <w:ins w:id="23568" w:author="Machado, Diana" w:date="2019-02-04T10:19:00Z">
              <w:r w:rsidRPr="00D01C04">
                <w:rPr>
                  <w:rFonts w:ascii="Calibri" w:hAnsi="Calibri" w:cs="Calibri"/>
                  <w:color w:val="000000"/>
                  <w:sz w:val="16"/>
                  <w:szCs w:val="16"/>
                  <w:lang w:eastAsia="en-US"/>
                </w:rPr>
                <w:t xml:space="preserve">40,948,8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9" w:author="Machado, Diana" w:date="2019-02-04T10:19:00Z"/>
                <w:rFonts w:ascii="Calibri" w:hAnsi="Calibri" w:cs="Calibri"/>
                <w:color w:val="000000"/>
                <w:sz w:val="16"/>
                <w:szCs w:val="16"/>
                <w:lang w:eastAsia="en-US"/>
              </w:rPr>
            </w:pPr>
            <w:ins w:id="23570"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1" w:author="Machado, Diana" w:date="2019-02-04T10:19:00Z"/>
                <w:rFonts w:ascii="Calibri" w:hAnsi="Calibri" w:cs="Calibri"/>
                <w:color w:val="000000"/>
                <w:sz w:val="16"/>
                <w:szCs w:val="16"/>
                <w:lang w:eastAsia="en-US"/>
              </w:rPr>
            </w:pPr>
            <w:ins w:id="23572" w:author="Machado, Diana" w:date="2019-02-04T10:19:00Z">
              <w:r w:rsidRPr="00D01C04">
                <w:rPr>
                  <w:rFonts w:ascii="Calibri" w:hAnsi="Calibri" w:cs="Calibri"/>
                  <w:color w:val="000000"/>
                  <w:sz w:val="16"/>
                  <w:szCs w:val="16"/>
                  <w:lang w:eastAsia="en-US"/>
                </w:rPr>
                <w:t xml:space="preserve">78,671,3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3" w:author="Machado, Diana" w:date="2019-02-04T10:19:00Z"/>
                <w:rFonts w:ascii="Calibri" w:hAnsi="Calibri" w:cs="Calibri"/>
                <w:color w:val="000000"/>
                <w:sz w:val="16"/>
                <w:szCs w:val="16"/>
                <w:lang w:eastAsia="en-US"/>
              </w:rPr>
            </w:pPr>
            <w:ins w:id="23574"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35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6" w:author="Machado, Diana" w:date="2019-02-04T10:19:00Z"/>
                <w:rFonts w:ascii="Calibri" w:hAnsi="Calibri" w:cs="Calibri"/>
                <w:color w:val="000000"/>
                <w:sz w:val="16"/>
                <w:szCs w:val="16"/>
                <w:lang w:eastAsia="en-US"/>
              </w:rPr>
            </w:pPr>
            <w:ins w:id="23577" w:author="Machado, Diana" w:date="2019-02-04T10:19:00Z">
              <w:r w:rsidRPr="00D01C04">
                <w:rPr>
                  <w:rFonts w:ascii="Calibri" w:hAnsi="Calibri" w:cs="Calibri"/>
                  <w:color w:val="000000"/>
                  <w:sz w:val="16"/>
                  <w:szCs w:val="16"/>
                  <w:lang w:eastAsia="en-US"/>
                </w:rPr>
                <w:t>329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78" w:author="Machado, Diana" w:date="2019-02-04T10:19:00Z"/>
                <w:rFonts w:ascii="Calibri" w:hAnsi="Calibri" w:cs="Calibri"/>
                <w:color w:val="000000"/>
                <w:sz w:val="16"/>
                <w:szCs w:val="16"/>
                <w:lang w:eastAsia="en-US"/>
              </w:rPr>
            </w:pPr>
            <w:ins w:id="235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0" w:author="Machado, Diana" w:date="2019-02-04T10:19:00Z"/>
                <w:rFonts w:ascii="Calibri" w:hAnsi="Calibri" w:cs="Calibri"/>
                <w:color w:val="000000"/>
                <w:sz w:val="16"/>
                <w:szCs w:val="16"/>
                <w:lang w:eastAsia="en-US"/>
              </w:rPr>
            </w:pPr>
            <w:ins w:id="235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2" w:author="Machado, Diana" w:date="2019-02-04T10:19:00Z"/>
                <w:rFonts w:ascii="Calibri" w:hAnsi="Calibri" w:cs="Calibri"/>
                <w:color w:val="000000"/>
                <w:sz w:val="16"/>
                <w:szCs w:val="16"/>
                <w:lang w:eastAsia="en-US"/>
              </w:rPr>
            </w:pPr>
            <w:ins w:id="23583" w:author="Machado, Diana" w:date="2019-02-04T10:19:00Z">
              <w:r w:rsidRPr="00D01C04">
                <w:rPr>
                  <w:rFonts w:ascii="Calibri" w:hAnsi="Calibri" w:cs="Calibri"/>
                  <w:color w:val="000000"/>
                  <w:sz w:val="16"/>
                  <w:szCs w:val="16"/>
                  <w:lang w:eastAsia="en-US"/>
                </w:rPr>
                <w:t xml:space="preserve">17,234,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4" w:author="Machado, Diana" w:date="2019-02-04T10:19:00Z"/>
                <w:rFonts w:ascii="Calibri" w:hAnsi="Calibri" w:cs="Calibri"/>
                <w:color w:val="000000"/>
                <w:sz w:val="16"/>
                <w:szCs w:val="16"/>
                <w:lang w:eastAsia="en-US"/>
              </w:rPr>
            </w:pPr>
            <w:ins w:id="23585"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6" w:author="Machado, Diana" w:date="2019-02-04T10:19:00Z"/>
                <w:rFonts w:ascii="Calibri" w:hAnsi="Calibri" w:cs="Calibri"/>
                <w:color w:val="000000"/>
                <w:sz w:val="16"/>
                <w:szCs w:val="16"/>
                <w:lang w:eastAsia="en-US"/>
              </w:rPr>
            </w:pPr>
            <w:ins w:id="235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8" w:author="Machado, Diana" w:date="2019-02-04T10:19:00Z"/>
                <w:rFonts w:ascii="Calibri" w:hAnsi="Calibri" w:cs="Calibri"/>
                <w:color w:val="000000"/>
                <w:sz w:val="16"/>
                <w:szCs w:val="16"/>
                <w:lang w:eastAsia="en-US"/>
              </w:rPr>
            </w:pPr>
            <w:ins w:id="235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0" w:author="Machado, Diana" w:date="2019-02-04T10:19:00Z"/>
                <w:rFonts w:ascii="Calibri" w:hAnsi="Calibri" w:cs="Calibri"/>
                <w:color w:val="000000"/>
                <w:sz w:val="16"/>
                <w:szCs w:val="16"/>
                <w:lang w:eastAsia="en-US"/>
              </w:rPr>
            </w:pPr>
            <w:ins w:id="23591" w:author="Machado, Diana" w:date="2019-02-04T10:19:00Z">
              <w:r w:rsidRPr="00D01C04">
                <w:rPr>
                  <w:rFonts w:ascii="Calibri" w:hAnsi="Calibri" w:cs="Calibri"/>
                  <w:color w:val="000000"/>
                  <w:sz w:val="16"/>
                  <w:szCs w:val="16"/>
                  <w:lang w:eastAsia="en-US"/>
                </w:rPr>
                <w:t xml:space="preserve">45,918,9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2" w:author="Machado, Diana" w:date="2019-02-04T10:19:00Z"/>
                <w:rFonts w:ascii="Calibri" w:hAnsi="Calibri" w:cs="Calibri"/>
                <w:color w:val="000000"/>
                <w:sz w:val="16"/>
                <w:szCs w:val="16"/>
                <w:lang w:eastAsia="en-US"/>
              </w:rPr>
            </w:pPr>
            <w:ins w:id="23593"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94" w:author="Machado, Diana" w:date="2019-02-04T10:19:00Z"/>
                <w:rFonts w:ascii="Calibri" w:hAnsi="Calibri" w:cs="Calibri"/>
                <w:color w:val="000000"/>
                <w:sz w:val="16"/>
                <w:szCs w:val="16"/>
                <w:lang w:eastAsia="en-US"/>
              </w:rPr>
            </w:pPr>
            <w:ins w:id="23595" w:author="Machado, Diana" w:date="2019-02-04T10:19:00Z">
              <w:r w:rsidRPr="00D01C04">
                <w:rPr>
                  <w:rFonts w:ascii="Calibri" w:hAnsi="Calibri" w:cs="Calibri"/>
                  <w:color w:val="000000"/>
                  <w:sz w:val="16"/>
                  <w:szCs w:val="16"/>
                  <w:lang w:eastAsia="en-US"/>
                </w:rPr>
                <w:t xml:space="preserve">63,154,0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96" w:author="Machado, Diana" w:date="2019-02-04T10:19:00Z"/>
                <w:rFonts w:ascii="Calibri" w:hAnsi="Calibri" w:cs="Calibri"/>
                <w:color w:val="000000"/>
                <w:sz w:val="16"/>
                <w:szCs w:val="16"/>
                <w:lang w:eastAsia="en-US"/>
              </w:rPr>
            </w:pPr>
            <w:ins w:id="23597"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35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99" w:author="Machado, Diana" w:date="2019-02-04T10:19:00Z"/>
                <w:rFonts w:ascii="Calibri" w:hAnsi="Calibri" w:cs="Calibri"/>
                <w:color w:val="000000"/>
                <w:sz w:val="16"/>
                <w:szCs w:val="16"/>
                <w:lang w:eastAsia="en-US"/>
              </w:rPr>
            </w:pPr>
            <w:ins w:id="23600" w:author="Machado, Diana" w:date="2019-02-04T10:19:00Z">
              <w:r w:rsidRPr="00D01C04">
                <w:rPr>
                  <w:rFonts w:ascii="Calibri" w:hAnsi="Calibri" w:cs="Calibri"/>
                  <w:color w:val="000000"/>
                  <w:sz w:val="16"/>
                  <w:szCs w:val="16"/>
                  <w:lang w:eastAsia="en-US"/>
                </w:rPr>
                <w:t>330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1" w:author="Machado, Diana" w:date="2019-02-04T10:19:00Z"/>
                <w:rFonts w:ascii="Calibri" w:hAnsi="Calibri" w:cs="Calibri"/>
                <w:color w:val="000000"/>
                <w:sz w:val="16"/>
                <w:szCs w:val="16"/>
                <w:lang w:eastAsia="en-US"/>
              </w:rPr>
            </w:pPr>
            <w:ins w:id="236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3" w:author="Machado, Diana" w:date="2019-02-04T10:19:00Z"/>
                <w:rFonts w:ascii="Calibri" w:hAnsi="Calibri" w:cs="Calibri"/>
                <w:color w:val="000000"/>
                <w:sz w:val="16"/>
                <w:szCs w:val="16"/>
                <w:lang w:eastAsia="en-US"/>
              </w:rPr>
            </w:pPr>
            <w:ins w:id="236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5" w:author="Machado, Diana" w:date="2019-02-04T10:19:00Z"/>
                <w:rFonts w:ascii="Calibri" w:hAnsi="Calibri" w:cs="Calibri"/>
                <w:color w:val="000000"/>
                <w:sz w:val="16"/>
                <w:szCs w:val="16"/>
                <w:lang w:eastAsia="en-US"/>
              </w:rPr>
            </w:pPr>
            <w:ins w:id="23606" w:author="Machado, Diana" w:date="2019-02-04T10:19:00Z">
              <w:r w:rsidRPr="00D01C04">
                <w:rPr>
                  <w:rFonts w:ascii="Calibri" w:hAnsi="Calibri" w:cs="Calibri"/>
                  <w:color w:val="000000"/>
                  <w:sz w:val="16"/>
                  <w:szCs w:val="16"/>
                  <w:lang w:eastAsia="en-US"/>
                </w:rPr>
                <w:t xml:space="preserve">2,863,7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7" w:author="Machado, Diana" w:date="2019-02-04T10:19:00Z"/>
                <w:rFonts w:ascii="Calibri" w:hAnsi="Calibri" w:cs="Calibri"/>
                <w:color w:val="000000"/>
                <w:sz w:val="16"/>
                <w:szCs w:val="16"/>
                <w:lang w:eastAsia="en-US"/>
              </w:rPr>
            </w:pPr>
            <w:ins w:id="2360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9" w:author="Machado, Diana" w:date="2019-02-04T10:19:00Z"/>
                <w:rFonts w:ascii="Calibri" w:hAnsi="Calibri" w:cs="Calibri"/>
                <w:color w:val="000000"/>
                <w:sz w:val="16"/>
                <w:szCs w:val="16"/>
                <w:lang w:eastAsia="en-US"/>
              </w:rPr>
            </w:pPr>
            <w:ins w:id="236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1" w:author="Machado, Diana" w:date="2019-02-04T10:19:00Z"/>
                <w:rFonts w:ascii="Calibri" w:hAnsi="Calibri" w:cs="Calibri"/>
                <w:color w:val="000000"/>
                <w:sz w:val="16"/>
                <w:szCs w:val="16"/>
                <w:lang w:eastAsia="en-US"/>
              </w:rPr>
            </w:pPr>
            <w:ins w:id="236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3" w:author="Machado, Diana" w:date="2019-02-04T10:19:00Z"/>
                <w:rFonts w:ascii="Calibri" w:hAnsi="Calibri" w:cs="Calibri"/>
                <w:color w:val="000000"/>
                <w:sz w:val="16"/>
                <w:szCs w:val="16"/>
                <w:lang w:eastAsia="en-US"/>
              </w:rPr>
            </w:pPr>
            <w:ins w:id="2361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5" w:author="Machado, Diana" w:date="2019-02-04T10:19:00Z"/>
                <w:rFonts w:ascii="Calibri" w:hAnsi="Calibri" w:cs="Calibri"/>
                <w:color w:val="000000"/>
                <w:sz w:val="16"/>
                <w:szCs w:val="16"/>
                <w:lang w:eastAsia="en-US"/>
              </w:rPr>
            </w:pPr>
            <w:ins w:id="2361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17" w:author="Machado, Diana" w:date="2019-02-04T10:19:00Z"/>
                <w:rFonts w:ascii="Calibri" w:hAnsi="Calibri" w:cs="Calibri"/>
                <w:color w:val="000000"/>
                <w:sz w:val="16"/>
                <w:szCs w:val="16"/>
                <w:lang w:eastAsia="en-US"/>
              </w:rPr>
            </w:pPr>
            <w:ins w:id="23618" w:author="Machado, Diana" w:date="2019-02-04T10:19:00Z">
              <w:r w:rsidRPr="00D01C04">
                <w:rPr>
                  <w:rFonts w:ascii="Calibri" w:hAnsi="Calibri" w:cs="Calibri"/>
                  <w:color w:val="000000"/>
                  <w:sz w:val="16"/>
                  <w:szCs w:val="16"/>
                  <w:lang w:eastAsia="en-US"/>
                </w:rPr>
                <w:t xml:space="preserve">2,863,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19" w:author="Machado, Diana" w:date="2019-02-04T10:19:00Z"/>
                <w:rFonts w:ascii="Calibri" w:hAnsi="Calibri" w:cs="Calibri"/>
                <w:color w:val="000000"/>
                <w:sz w:val="16"/>
                <w:szCs w:val="16"/>
                <w:lang w:eastAsia="en-US"/>
              </w:rPr>
            </w:pPr>
            <w:ins w:id="2362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36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22" w:author="Machado, Diana" w:date="2019-02-04T10:19:00Z"/>
                <w:rFonts w:ascii="Calibri" w:hAnsi="Calibri" w:cs="Calibri"/>
                <w:color w:val="000000"/>
                <w:sz w:val="16"/>
                <w:szCs w:val="16"/>
                <w:lang w:eastAsia="en-US"/>
              </w:rPr>
            </w:pPr>
            <w:ins w:id="23623" w:author="Machado, Diana" w:date="2019-02-04T10:19:00Z">
              <w:r w:rsidRPr="00D01C04">
                <w:rPr>
                  <w:rFonts w:ascii="Calibri" w:hAnsi="Calibri" w:cs="Calibri"/>
                  <w:color w:val="000000"/>
                  <w:sz w:val="16"/>
                  <w:szCs w:val="16"/>
                  <w:lang w:eastAsia="en-US"/>
                </w:rPr>
                <w:t>330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24" w:author="Machado, Diana" w:date="2019-02-04T10:19:00Z"/>
                <w:rFonts w:ascii="Calibri" w:hAnsi="Calibri" w:cs="Calibri"/>
                <w:color w:val="000000"/>
                <w:sz w:val="16"/>
                <w:szCs w:val="16"/>
                <w:lang w:eastAsia="en-US"/>
              </w:rPr>
            </w:pPr>
            <w:ins w:id="236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26" w:author="Machado, Diana" w:date="2019-02-04T10:19:00Z"/>
                <w:rFonts w:ascii="Calibri" w:hAnsi="Calibri" w:cs="Calibri"/>
                <w:color w:val="000000"/>
                <w:sz w:val="16"/>
                <w:szCs w:val="16"/>
                <w:lang w:eastAsia="en-US"/>
              </w:rPr>
            </w:pPr>
            <w:ins w:id="236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28" w:author="Machado, Diana" w:date="2019-02-04T10:19:00Z"/>
                <w:rFonts w:ascii="Calibri" w:hAnsi="Calibri" w:cs="Calibri"/>
                <w:color w:val="000000"/>
                <w:sz w:val="16"/>
                <w:szCs w:val="16"/>
                <w:lang w:eastAsia="en-US"/>
              </w:rPr>
            </w:pPr>
            <w:ins w:id="23629" w:author="Machado, Diana" w:date="2019-02-04T10:19:00Z">
              <w:r w:rsidRPr="00D01C04">
                <w:rPr>
                  <w:rFonts w:ascii="Calibri" w:hAnsi="Calibri" w:cs="Calibri"/>
                  <w:color w:val="000000"/>
                  <w:sz w:val="16"/>
                  <w:szCs w:val="16"/>
                  <w:lang w:eastAsia="en-US"/>
                </w:rPr>
                <w:t xml:space="preserve">22,085,3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0" w:author="Machado, Diana" w:date="2019-02-04T10:19:00Z"/>
                <w:rFonts w:ascii="Calibri" w:hAnsi="Calibri" w:cs="Calibri"/>
                <w:color w:val="000000"/>
                <w:sz w:val="16"/>
                <w:szCs w:val="16"/>
                <w:lang w:eastAsia="en-US"/>
              </w:rPr>
            </w:pPr>
            <w:ins w:id="23631"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2" w:author="Machado, Diana" w:date="2019-02-04T10:19:00Z"/>
                <w:rFonts w:ascii="Calibri" w:hAnsi="Calibri" w:cs="Calibri"/>
                <w:color w:val="000000"/>
                <w:sz w:val="16"/>
                <w:szCs w:val="16"/>
                <w:lang w:eastAsia="en-US"/>
              </w:rPr>
            </w:pPr>
            <w:ins w:id="236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4" w:author="Machado, Diana" w:date="2019-02-04T10:19:00Z"/>
                <w:rFonts w:ascii="Calibri" w:hAnsi="Calibri" w:cs="Calibri"/>
                <w:color w:val="000000"/>
                <w:sz w:val="16"/>
                <w:szCs w:val="16"/>
                <w:lang w:eastAsia="en-US"/>
              </w:rPr>
            </w:pPr>
            <w:ins w:id="236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6" w:author="Machado, Diana" w:date="2019-02-04T10:19:00Z"/>
                <w:rFonts w:ascii="Calibri" w:hAnsi="Calibri" w:cs="Calibri"/>
                <w:color w:val="000000"/>
                <w:sz w:val="16"/>
                <w:szCs w:val="16"/>
                <w:lang w:eastAsia="en-US"/>
              </w:rPr>
            </w:pPr>
            <w:ins w:id="2363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8" w:author="Machado, Diana" w:date="2019-02-04T10:19:00Z"/>
                <w:rFonts w:ascii="Calibri" w:hAnsi="Calibri" w:cs="Calibri"/>
                <w:color w:val="000000"/>
                <w:sz w:val="16"/>
                <w:szCs w:val="16"/>
                <w:lang w:eastAsia="en-US"/>
              </w:rPr>
            </w:pPr>
            <w:ins w:id="2363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0" w:author="Machado, Diana" w:date="2019-02-04T10:19:00Z"/>
                <w:rFonts w:ascii="Calibri" w:hAnsi="Calibri" w:cs="Calibri"/>
                <w:color w:val="000000"/>
                <w:sz w:val="16"/>
                <w:szCs w:val="16"/>
                <w:lang w:eastAsia="en-US"/>
              </w:rPr>
            </w:pPr>
            <w:ins w:id="23641" w:author="Machado, Diana" w:date="2019-02-04T10:19:00Z">
              <w:r w:rsidRPr="00D01C04">
                <w:rPr>
                  <w:rFonts w:ascii="Calibri" w:hAnsi="Calibri" w:cs="Calibri"/>
                  <w:color w:val="000000"/>
                  <w:sz w:val="16"/>
                  <w:szCs w:val="16"/>
                  <w:lang w:eastAsia="en-US"/>
                </w:rPr>
                <w:t xml:space="preserve">22,085,3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2" w:author="Machado, Diana" w:date="2019-02-04T10:19:00Z"/>
                <w:rFonts w:ascii="Calibri" w:hAnsi="Calibri" w:cs="Calibri"/>
                <w:color w:val="000000"/>
                <w:sz w:val="16"/>
                <w:szCs w:val="16"/>
                <w:lang w:eastAsia="en-US"/>
              </w:rPr>
            </w:pPr>
            <w:ins w:id="2364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36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5" w:author="Machado, Diana" w:date="2019-02-04T10:19:00Z"/>
                <w:rFonts w:ascii="Calibri" w:hAnsi="Calibri" w:cs="Calibri"/>
                <w:color w:val="000000"/>
                <w:sz w:val="16"/>
                <w:szCs w:val="16"/>
                <w:lang w:eastAsia="en-US"/>
              </w:rPr>
            </w:pPr>
            <w:ins w:id="23646" w:author="Machado, Diana" w:date="2019-02-04T10:19:00Z">
              <w:r w:rsidRPr="00D01C04">
                <w:rPr>
                  <w:rFonts w:ascii="Calibri" w:hAnsi="Calibri" w:cs="Calibri"/>
                  <w:color w:val="000000"/>
                  <w:sz w:val="16"/>
                  <w:szCs w:val="16"/>
                  <w:lang w:eastAsia="en-US"/>
                </w:rPr>
                <w:t>330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47" w:author="Machado, Diana" w:date="2019-02-04T10:19:00Z"/>
                <w:rFonts w:ascii="Calibri" w:hAnsi="Calibri" w:cs="Calibri"/>
                <w:color w:val="000000"/>
                <w:sz w:val="16"/>
                <w:szCs w:val="16"/>
                <w:lang w:eastAsia="en-US"/>
              </w:rPr>
            </w:pPr>
            <w:ins w:id="236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49" w:author="Machado, Diana" w:date="2019-02-04T10:19:00Z"/>
                <w:rFonts w:ascii="Calibri" w:hAnsi="Calibri" w:cs="Calibri"/>
                <w:color w:val="000000"/>
                <w:sz w:val="16"/>
                <w:szCs w:val="16"/>
                <w:lang w:eastAsia="en-US"/>
              </w:rPr>
            </w:pPr>
            <w:ins w:id="236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1" w:author="Machado, Diana" w:date="2019-02-04T10:19:00Z"/>
                <w:rFonts w:ascii="Calibri" w:hAnsi="Calibri" w:cs="Calibri"/>
                <w:color w:val="000000"/>
                <w:sz w:val="16"/>
                <w:szCs w:val="16"/>
                <w:lang w:eastAsia="en-US"/>
              </w:rPr>
            </w:pPr>
            <w:ins w:id="23652" w:author="Machado, Diana" w:date="2019-02-04T10:19:00Z">
              <w:r w:rsidRPr="00D01C04">
                <w:rPr>
                  <w:rFonts w:ascii="Calibri" w:hAnsi="Calibri" w:cs="Calibri"/>
                  <w:color w:val="000000"/>
                  <w:sz w:val="16"/>
                  <w:szCs w:val="16"/>
                  <w:lang w:eastAsia="en-US"/>
                </w:rPr>
                <w:t xml:space="preserve">6,424,3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3" w:author="Machado, Diana" w:date="2019-02-04T10:19:00Z"/>
                <w:rFonts w:ascii="Calibri" w:hAnsi="Calibri" w:cs="Calibri"/>
                <w:color w:val="000000"/>
                <w:sz w:val="16"/>
                <w:szCs w:val="16"/>
                <w:lang w:eastAsia="en-US"/>
              </w:rPr>
            </w:pPr>
            <w:ins w:id="23654"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5" w:author="Machado, Diana" w:date="2019-02-04T10:19:00Z"/>
                <w:rFonts w:ascii="Calibri" w:hAnsi="Calibri" w:cs="Calibri"/>
                <w:color w:val="000000"/>
                <w:sz w:val="16"/>
                <w:szCs w:val="16"/>
                <w:lang w:eastAsia="en-US"/>
              </w:rPr>
            </w:pPr>
            <w:ins w:id="236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7" w:author="Machado, Diana" w:date="2019-02-04T10:19:00Z"/>
                <w:rFonts w:ascii="Calibri" w:hAnsi="Calibri" w:cs="Calibri"/>
                <w:color w:val="000000"/>
                <w:sz w:val="16"/>
                <w:szCs w:val="16"/>
                <w:lang w:eastAsia="en-US"/>
              </w:rPr>
            </w:pPr>
            <w:ins w:id="236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9" w:author="Machado, Diana" w:date="2019-02-04T10:19:00Z"/>
                <w:rFonts w:ascii="Calibri" w:hAnsi="Calibri" w:cs="Calibri"/>
                <w:color w:val="000000"/>
                <w:sz w:val="16"/>
                <w:szCs w:val="16"/>
                <w:lang w:eastAsia="en-US"/>
              </w:rPr>
            </w:pPr>
            <w:ins w:id="2366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61" w:author="Machado, Diana" w:date="2019-02-04T10:19:00Z"/>
                <w:rFonts w:ascii="Calibri" w:hAnsi="Calibri" w:cs="Calibri"/>
                <w:color w:val="000000"/>
                <w:sz w:val="16"/>
                <w:szCs w:val="16"/>
                <w:lang w:eastAsia="en-US"/>
              </w:rPr>
            </w:pPr>
            <w:ins w:id="236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63" w:author="Machado, Diana" w:date="2019-02-04T10:19:00Z"/>
                <w:rFonts w:ascii="Calibri" w:hAnsi="Calibri" w:cs="Calibri"/>
                <w:color w:val="000000"/>
                <w:sz w:val="16"/>
                <w:szCs w:val="16"/>
                <w:lang w:eastAsia="en-US"/>
              </w:rPr>
            </w:pPr>
            <w:ins w:id="23664" w:author="Machado, Diana" w:date="2019-02-04T10:19:00Z">
              <w:r w:rsidRPr="00D01C04">
                <w:rPr>
                  <w:rFonts w:ascii="Calibri" w:hAnsi="Calibri" w:cs="Calibri"/>
                  <w:color w:val="000000"/>
                  <w:sz w:val="16"/>
                  <w:szCs w:val="16"/>
                  <w:lang w:eastAsia="en-US"/>
                </w:rPr>
                <w:t xml:space="preserve">6,424,3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65" w:author="Machado, Diana" w:date="2019-02-04T10:19:00Z"/>
                <w:rFonts w:ascii="Calibri" w:hAnsi="Calibri" w:cs="Calibri"/>
                <w:color w:val="000000"/>
                <w:sz w:val="16"/>
                <w:szCs w:val="16"/>
                <w:lang w:eastAsia="en-US"/>
              </w:rPr>
            </w:pPr>
            <w:ins w:id="2366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36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68" w:author="Machado, Diana" w:date="2019-02-04T10:19:00Z"/>
                <w:rFonts w:ascii="Calibri" w:hAnsi="Calibri" w:cs="Calibri"/>
                <w:color w:val="000000"/>
                <w:sz w:val="16"/>
                <w:szCs w:val="16"/>
                <w:lang w:eastAsia="en-US"/>
              </w:rPr>
            </w:pPr>
            <w:ins w:id="23669" w:author="Machado, Diana" w:date="2019-02-04T10:19:00Z">
              <w:r w:rsidRPr="00D01C04">
                <w:rPr>
                  <w:rFonts w:ascii="Calibri" w:hAnsi="Calibri" w:cs="Calibri"/>
                  <w:color w:val="000000"/>
                  <w:sz w:val="16"/>
                  <w:szCs w:val="16"/>
                  <w:lang w:eastAsia="en-US"/>
                </w:rPr>
                <w:t>330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0" w:author="Machado, Diana" w:date="2019-02-04T10:19:00Z"/>
                <w:rFonts w:ascii="Calibri" w:hAnsi="Calibri" w:cs="Calibri"/>
                <w:color w:val="000000"/>
                <w:sz w:val="16"/>
                <w:szCs w:val="16"/>
                <w:lang w:eastAsia="en-US"/>
              </w:rPr>
            </w:pPr>
            <w:ins w:id="236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2" w:author="Machado, Diana" w:date="2019-02-04T10:19:00Z"/>
                <w:rFonts w:ascii="Calibri" w:hAnsi="Calibri" w:cs="Calibri"/>
                <w:color w:val="000000"/>
                <w:sz w:val="16"/>
                <w:szCs w:val="16"/>
                <w:lang w:eastAsia="en-US"/>
              </w:rPr>
            </w:pPr>
            <w:ins w:id="236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4" w:author="Machado, Diana" w:date="2019-02-04T10:19:00Z"/>
                <w:rFonts w:ascii="Calibri" w:hAnsi="Calibri" w:cs="Calibri"/>
                <w:color w:val="000000"/>
                <w:sz w:val="16"/>
                <w:szCs w:val="16"/>
                <w:lang w:eastAsia="en-US"/>
              </w:rPr>
            </w:pPr>
            <w:ins w:id="23675" w:author="Machado, Diana" w:date="2019-02-04T10:19:00Z">
              <w:r w:rsidRPr="00D01C04">
                <w:rPr>
                  <w:rFonts w:ascii="Calibri" w:hAnsi="Calibri" w:cs="Calibri"/>
                  <w:color w:val="000000"/>
                  <w:sz w:val="16"/>
                  <w:szCs w:val="16"/>
                  <w:lang w:eastAsia="en-US"/>
                </w:rPr>
                <w:t xml:space="preserve">2,856,9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6" w:author="Machado, Diana" w:date="2019-02-04T10:19:00Z"/>
                <w:rFonts w:ascii="Calibri" w:hAnsi="Calibri" w:cs="Calibri"/>
                <w:color w:val="000000"/>
                <w:sz w:val="16"/>
                <w:szCs w:val="16"/>
                <w:lang w:eastAsia="en-US"/>
              </w:rPr>
            </w:pPr>
            <w:ins w:id="23677"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8" w:author="Machado, Diana" w:date="2019-02-04T10:19:00Z"/>
                <w:rFonts w:ascii="Calibri" w:hAnsi="Calibri" w:cs="Calibri"/>
                <w:color w:val="000000"/>
                <w:sz w:val="16"/>
                <w:szCs w:val="16"/>
                <w:lang w:eastAsia="en-US"/>
              </w:rPr>
            </w:pPr>
            <w:ins w:id="236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0" w:author="Machado, Diana" w:date="2019-02-04T10:19:00Z"/>
                <w:rFonts w:ascii="Calibri" w:hAnsi="Calibri" w:cs="Calibri"/>
                <w:color w:val="000000"/>
                <w:sz w:val="16"/>
                <w:szCs w:val="16"/>
                <w:lang w:eastAsia="en-US"/>
              </w:rPr>
            </w:pPr>
            <w:ins w:id="236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2" w:author="Machado, Diana" w:date="2019-02-04T10:19:00Z"/>
                <w:rFonts w:ascii="Calibri" w:hAnsi="Calibri" w:cs="Calibri"/>
                <w:color w:val="000000"/>
                <w:sz w:val="16"/>
                <w:szCs w:val="16"/>
                <w:lang w:eastAsia="en-US"/>
              </w:rPr>
            </w:pPr>
            <w:ins w:id="2368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4" w:author="Machado, Diana" w:date="2019-02-04T10:19:00Z"/>
                <w:rFonts w:ascii="Calibri" w:hAnsi="Calibri" w:cs="Calibri"/>
                <w:color w:val="000000"/>
                <w:sz w:val="16"/>
                <w:szCs w:val="16"/>
                <w:lang w:eastAsia="en-US"/>
              </w:rPr>
            </w:pPr>
            <w:ins w:id="2368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86" w:author="Machado, Diana" w:date="2019-02-04T10:19:00Z"/>
                <w:rFonts w:ascii="Calibri" w:hAnsi="Calibri" w:cs="Calibri"/>
                <w:color w:val="000000"/>
                <w:sz w:val="16"/>
                <w:szCs w:val="16"/>
                <w:lang w:eastAsia="en-US"/>
              </w:rPr>
            </w:pPr>
            <w:ins w:id="23687" w:author="Machado, Diana" w:date="2019-02-04T10:19:00Z">
              <w:r w:rsidRPr="00D01C04">
                <w:rPr>
                  <w:rFonts w:ascii="Calibri" w:hAnsi="Calibri" w:cs="Calibri"/>
                  <w:color w:val="000000"/>
                  <w:sz w:val="16"/>
                  <w:szCs w:val="16"/>
                  <w:lang w:eastAsia="en-US"/>
                </w:rPr>
                <w:t xml:space="preserve">2,856,96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88" w:author="Machado, Diana" w:date="2019-02-04T10:19:00Z"/>
                <w:rFonts w:ascii="Calibri" w:hAnsi="Calibri" w:cs="Calibri"/>
                <w:color w:val="000000"/>
                <w:sz w:val="16"/>
                <w:szCs w:val="16"/>
                <w:lang w:eastAsia="en-US"/>
              </w:rPr>
            </w:pPr>
            <w:ins w:id="2368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36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91" w:author="Machado, Diana" w:date="2019-02-04T10:19:00Z"/>
                <w:rFonts w:ascii="Calibri" w:hAnsi="Calibri" w:cs="Calibri"/>
                <w:color w:val="000000"/>
                <w:sz w:val="16"/>
                <w:szCs w:val="16"/>
                <w:lang w:eastAsia="en-US"/>
              </w:rPr>
            </w:pPr>
            <w:ins w:id="23692" w:author="Machado, Diana" w:date="2019-02-04T10:19:00Z">
              <w:r w:rsidRPr="00D01C04">
                <w:rPr>
                  <w:rFonts w:ascii="Calibri" w:hAnsi="Calibri" w:cs="Calibri"/>
                  <w:color w:val="000000"/>
                  <w:sz w:val="16"/>
                  <w:szCs w:val="16"/>
                  <w:lang w:eastAsia="en-US"/>
                </w:rPr>
                <w:t>330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3" w:author="Machado, Diana" w:date="2019-02-04T10:19:00Z"/>
                <w:rFonts w:ascii="Calibri" w:hAnsi="Calibri" w:cs="Calibri"/>
                <w:color w:val="000000"/>
                <w:sz w:val="16"/>
                <w:szCs w:val="16"/>
                <w:lang w:eastAsia="en-US"/>
              </w:rPr>
            </w:pPr>
            <w:ins w:id="236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5" w:author="Machado, Diana" w:date="2019-02-04T10:19:00Z"/>
                <w:rFonts w:ascii="Calibri" w:hAnsi="Calibri" w:cs="Calibri"/>
                <w:color w:val="000000"/>
                <w:sz w:val="16"/>
                <w:szCs w:val="16"/>
                <w:lang w:eastAsia="en-US"/>
              </w:rPr>
            </w:pPr>
            <w:ins w:id="236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7" w:author="Machado, Diana" w:date="2019-02-04T10:19:00Z"/>
                <w:rFonts w:ascii="Calibri" w:hAnsi="Calibri" w:cs="Calibri"/>
                <w:color w:val="000000"/>
                <w:sz w:val="16"/>
                <w:szCs w:val="16"/>
                <w:lang w:eastAsia="en-US"/>
              </w:rPr>
            </w:pPr>
            <w:ins w:id="23698" w:author="Machado, Diana" w:date="2019-02-04T10:19:00Z">
              <w:r w:rsidRPr="00D01C04">
                <w:rPr>
                  <w:rFonts w:ascii="Calibri" w:hAnsi="Calibri" w:cs="Calibri"/>
                  <w:color w:val="000000"/>
                  <w:sz w:val="16"/>
                  <w:szCs w:val="16"/>
                  <w:lang w:eastAsia="en-US"/>
                </w:rPr>
                <w:t xml:space="preserve">18,625,8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9" w:author="Machado, Diana" w:date="2019-02-04T10:19:00Z"/>
                <w:rFonts w:ascii="Calibri" w:hAnsi="Calibri" w:cs="Calibri"/>
                <w:color w:val="000000"/>
                <w:sz w:val="16"/>
                <w:szCs w:val="16"/>
                <w:lang w:eastAsia="en-US"/>
              </w:rPr>
            </w:pPr>
            <w:ins w:id="2370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1" w:author="Machado, Diana" w:date="2019-02-04T10:19:00Z"/>
                <w:rFonts w:ascii="Calibri" w:hAnsi="Calibri" w:cs="Calibri"/>
                <w:color w:val="000000"/>
                <w:sz w:val="16"/>
                <w:szCs w:val="16"/>
                <w:lang w:eastAsia="en-US"/>
              </w:rPr>
            </w:pPr>
            <w:ins w:id="237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3" w:author="Machado, Diana" w:date="2019-02-04T10:19:00Z"/>
                <w:rFonts w:ascii="Calibri" w:hAnsi="Calibri" w:cs="Calibri"/>
                <w:color w:val="000000"/>
                <w:sz w:val="16"/>
                <w:szCs w:val="16"/>
                <w:lang w:eastAsia="en-US"/>
              </w:rPr>
            </w:pPr>
            <w:ins w:id="237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5" w:author="Machado, Diana" w:date="2019-02-04T10:19:00Z"/>
                <w:rFonts w:ascii="Calibri" w:hAnsi="Calibri" w:cs="Calibri"/>
                <w:color w:val="000000"/>
                <w:sz w:val="16"/>
                <w:szCs w:val="16"/>
                <w:lang w:eastAsia="en-US"/>
              </w:rPr>
            </w:pPr>
            <w:ins w:id="2370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7" w:author="Machado, Diana" w:date="2019-02-04T10:19:00Z"/>
                <w:rFonts w:ascii="Calibri" w:hAnsi="Calibri" w:cs="Calibri"/>
                <w:color w:val="000000"/>
                <w:sz w:val="16"/>
                <w:szCs w:val="16"/>
                <w:lang w:eastAsia="en-US"/>
              </w:rPr>
            </w:pPr>
            <w:ins w:id="2370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09" w:author="Machado, Diana" w:date="2019-02-04T10:19:00Z"/>
                <w:rFonts w:ascii="Calibri" w:hAnsi="Calibri" w:cs="Calibri"/>
                <w:color w:val="000000"/>
                <w:sz w:val="16"/>
                <w:szCs w:val="16"/>
                <w:lang w:eastAsia="en-US"/>
              </w:rPr>
            </w:pPr>
            <w:ins w:id="23710" w:author="Machado, Diana" w:date="2019-02-04T10:19:00Z">
              <w:r w:rsidRPr="00D01C04">
                <w:rPr>
                  <w:rFonts w:ascii="Calibri" w:hAnsi="Calibri" w:cs="Calibri"/>
                  <w:color w:val="000000"/>
                  <w:sz w:val="16"/>
                  <w:szCs w:val="16"/>
                  <w:lang w:eastAsia="en-US"/>
                </w:rPr>
                <w:t xml:space="preserve">18,626,3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1" w:author="Machado, Diana" w:date="2019-02-04T10:19:00Z"/>
                <w:rFonts w:ascii="Calibri" w:hAnsi="Calibri" w:cs="Calibri"/>
                <w:color w:val="000000"/>
                <w:sz w:val="16"/>
                <w:szCs w:val="16"/>
                <w:lang w:eastAsia="en-US"/>
              </w:rPr>
            </w:pPr>
            <w:ins w:id="2371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37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4" w:author="Machado, Diana" w:date="2019-02-04T10:19:00Z"/>
                <w:rFonts w:ascii="Calibri" w:hAnsi="Calibri" w:cs="Calibri"/>
                <w:color w:val="000000"/>
                <w:sz w:val="16"/>
                <w:szCs w:val="16"/>
                <w:lang w:eastAsia="en-US"/>
              </w:rPr>
            </w:pPr>
            <w:ins w:id="23715" w:author="Machado, Diana" w:date="2019-02-04T10:19:00Z">
              <w:r w:rsidRPr="00D01C04">
                <w:rPr>
                  <w:rFonts w:ascii="Calibri" w:hAnsi="Calibri" w:cs="Calibri"/>
                  <w:color w:val="000000"/>
                  <w:sz w:val="16"/>
                  <w:szCs w:val="16"/>
                  <w:lang w:eastAsia="en-US"/>
                </w:rPr>
                <w:t>330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16" w:author="Machado, Diana" w:date="2019-02-04T10:19:00Z"/>
                <w:rFonts w:ascii="Calibri" w:hAnsi="Calibri" w:cs="Calibri"/>
                <w:color w:val="000000"/>
                <w:sz w:val="16"/>
                <w:szCs w:val="16"/>
                <w:lang w:eastAsia="en-US"/>
              </w:rPr>
            </w:pPr>
            <w:ins w:id="237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18" w:author="Machado, Diana" w:date="2019-02-04T10:19:00Z"/>
                <w:rFonts w:ascii="Calibri" w:hAnsi="Calibri" w:cs="Calibri"/>
                <w:color w:val="000000"/>
                <w:sz w:val="16"/>
                <w:szCs w:val="16"/>
                <w:lang w:eastAsia="en-US"/>
              </w:rPr>
            </w:pPr>
            <w:ins w:id="237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0" w:author="Machado, Diana" w:date="2019-02-04T10:19:00Z"/>
                <w:rFonts w:ascii="Calibri" w:hAnsi="Calibri" w:cs="Calibri"/>
                <w:color w:val="000000"/>
                <w:sz w:val="16"/>
                <w:szCs w:val="16"/>
                <w:lang w:eastAsia="en-US"/>
              </w:rPr>
            </w:pPr>
            <w:ins w:id="23721" w:author="Machado, Diana" w:date="2019-02-04T10:19:00Z">
              <w:r w:rsidRPr="00D01C04">
                <w:rPr>
                  <w:rFonts w:ascii="Calibri" w:hAnsi="Calibri" w:cs="Calibri"/>
                  <w:color w:val="000000"/>
                  <w:sz w:val="16"/>
                  <w:szCs w:val="16"/>
                  <w:lang w:eastAsia="en-US"/>
                </w:rPr>
                <w:t xml:space="preserve">2,824,2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2" w:author="Machado, Diana" w:date="2019-02-04T10:19:00Z"/>
                <w:rFonts w:ascii="Calibri" w:hAnsi="Calibri" w:cs="Calibri"/>
                <w:color w:val="000000"/>
                <w:sz w:val="16"/>
                <w:szCs w:val="16"/>
                <w:lang w:eastAsia="en-US"/>
              </w:rPr>
            </w:pPr>
            <w:ins w:id="2372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4" w:author="Machado, Diana" w:date="2019-02-04T10:19:00Z"/>
                <w:rFonts w:ascii="Calibri" w:hAnsi="Calibri" w:cs="Calibri"/>
                <w:color w:val="000000"/>
                <w:sz w:val="16"/>
                <w:szCs w:val="16"/>
                <w:lang w:eastAsia="en-US"/>
              </w:rPr>
            </w:pPr>
            <w:ins w:id="237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6" w:author="Machado, Diana" w:date="2019-02-04T10:19:00Z"/>
                <w:rFonts w:ascii="Calibri" w:hAnsi="Calibri" w:cs="Calibri"/>
                <w:color w:val="000000"/>
                <w:sz w:val="16"/>
                <w:szCs w:val="16"/>
                <w:lang w:eastAsia="en-US"/>
              </w:rPr>
            </w:pPr>
            <w:ins w:id="237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8" w:author="Machado, Diana" w:date="2019-02-04T10:19:00Z"/>
                <w:rFonts w:ascii="Calibri" w:hAnsi="Calibri" w:cs="Calibri"/>
                <w:color w:val="000000"/>
                <w:sz w:val="16"/>
                <w:szCs w:val="16"/>
                <w:lang w:eastAsia="en-US"/>
              </w:rPr>
            </w:pPr>
            <w:ins w:id="2372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30" w:author="Machado, Diana" w:date="2019-02-04T10:19:00Z"/>
                <w:rFonts w:ascii="Calibri" w:hAnsi="Calibri" w:cs="Calibri"/>
                <w:color w:val="000000"/>
                <w:sz w:val="16"/>
                <w:szCs w:val="16"/>
                <w:lang w:eastAsia="en-US"/>
              </w:rPr>
            </w:pPr>
            <w:ins w:id="237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32" w:author="Machado, Diana" w:date="2019-02-04T10:19:00Z"/>
                <w:rFonts w:ascii="Calibri" w:hAnsi="Calibri" w:cs="Calibri"/>
                <w:color w:val="000000"/>
                <w:sz w:val="16"/>
                <w:szCs w:val="16"/>
                <w:lang w:eastAsia="en-US"/>
              </w:rPr>
            </w:pPr>
            <w:ins w:id="23733" w:author="Machado, Diana" w:date="2019-02-04T10:19:00Z">
              <w:r w:rsidRPr="00D01C04">
                <w:rPr>
                  <w:rFonts w:ascii="Calibri" w:hAnsi="Calibri" w:cs="Calibri"/>
                  <w:color w:val="000000"/>
                  <w:sz w:val="16"/>
                  <w:szCs w:val="16"/>
                  <w:lang w:eastAsia="en-US"/>
                </w:rPr>
                <w:t xml:space="preserve">2,824,2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34" w:author="Machado, Diana" w:date="2019-02-04T10:19:00Z"/>
                <w:rFonts w:ascii="Calibri" w:hAnsi="Calibri" w:cs="Calibri"/>
                <w:color w:val="000000"/>
                <w:sz w:val="16"/>
                <w:szCs w:val="16"/>
                <w:lang w:eastAsia="en-US"/>
              </w:rPr>
            </w:pPr>
            <w:ins w:id="2373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37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37" w:author="Machado, Diana" w:date="2019-02-04T10:19:00Z"/>
                <w:rFonts w:ascii="Calibri" w:hAnsi="Calibri" w:cs="Calibri"/>
                <w:color w:val="000000"/>
                <w:sz w:val="16"/>
                <w:szCs w:val="16"/>
                <w:lang w:eastAsia="en-US"/>
              </w:rPr>
            </w:pPr>
            <w:ins w:id="23738" w:author="Machado, Diana" w:date="2019-02-04T10:19:00Z">
              <w:r w:rsidRPr="00D01C04">
                <w:rPr>
                  <w:rFonts w:ascii="Calibri" w:hAnsi="Calibri" w:cs="Calibri"/>
                  <w:color w:val="000000"/>
                  <w:sz w:val="16"/>
                  <w:szCs w:val="16"/>
                  <w:lang w:eastAsia="en-US"/>
                </w:rPr>
                <w:t>330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39" w:author="Machado, Diana" w:date="2019-02-04T10:19:00Z"/>
                <w:rFonts w:ascii="Calibri" w:hAnsi="Calibri" w:cs="Calibri"/>
                <w:color w:val="000000"/>
                <w:sz w:val="16"/>
                <w:szCs w:val="16"/>
                <w:lang w:eastAsia="en-US"/>
              </w:rPr>
            </w:pPr>
            <w:ins w:id="237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1" w:author="Machado, Diana" w:date="2019-02-04T10:19:00Z"/>
                <w:rFonts w:ascii="Calibri" w:hAnsi="Calibri" w:cs="Calibri"/>
                <w:color w:val="000000"/>
                <w:sz w:val="16"/>
                <w:szCs w:val="16"/>
                <w:lang w:eastAsia="en-US"/>
              </w:rPr>
            </w:pPr>
            <w:ins w:id="237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3" w:author="Machado, Diana" w:date="2019-02-04T10:19:00Z"/>
                <w:rFonts w:ascii="Calibri" w:hAnsi="Calibri" w:cs="Calibri"/>
                <w:color w:val="000000"/>
                <w:sz w:val="16"/>
                <w:szCs w:val="16"/>
                <w:lang w:eastAsia="en-US"/>
              </w:rPr>
            </w:pPr>
            <w:ins w:id="23744" w:author="Machado, Diana" w:date="2019-02-04T10:19:00Z">
              <w:r w:rsidRPr="00D01C04">
                <w:rPr>
                  <w:rFonts w:ascii="Calibri" w:hAnsi="Calibri" w:cs="Calibri"/>
                  <w:color w:val="000000"/>
                  <w:sz w:val="16"/>
                  <w:szCs w:val="16"/>
                  <w:lang w:eastAsia="en-US"/>
                </w:rPr>
                <w:t xml:space="preserve">1,865,7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5" w:author="Machado, Diana" w:date="2019-02-04T10:19:00Z"/>
                <w:rFonts w:ascii="Calibri" w:hAnsi="Calibri" w:cs="Calibri"/>
                <w:color w:val="000000"/>
                <w:sz w:val="16"/>
                <w:szCs w:val="16"/>
                <w:lang w:eastAsia="en-US"/>
              </w:rPr>
            </w:pPr>
            <w:ins w:id="2374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7" w:author="Machado, Diana" w:date="2019-02-04T10:19:00Z"/>
                <w:rFonts w:ascii="Calibri" w:hAnsi="Calibri" w:cs="Calibri"/>
                <w:color w:val="000000"/>
                <w:sz w:val="16"/>
                <w:szCs w:val="16"/>
                <w:lang w:eastAsia="en-US"/>
              </w:rPr>
            </w:pPr>
            <w:ins w:id="237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9" w:author="Machado, Diana" w:date="2019-02-04T10:19:00Z"/>
                <w:rFonts w:ascii="Calibri" w:hAnsi="Calibri" w:cs="Calibri"/>
                <w:color w:val="000000"/>
                <w:sz w:val="16"/>
                <w:szCs w:val="16"/>
                <w:lang w:eastAsia="en-US"/>
              </w:rPr>
            </w:pPr>
            <w:ins w:id="237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1" w:author="Machado, Diana" w:date="2019-02-04T10:19:00Z"/>
                <w:rFonts w:ascii="Calibri" w:hAnsi="Calibri" w:cs="Calibri"/>
                <w:color w:val="000000"/>
                <w:sz w:val="16"/>
                <w:szCs w:val="16"/>
                <w:lang w:eastAsia="en-US"/>
              </w:rPr>
            </w:pPr>
            <w:ins w:id="2375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3" w:author="Machado, Diana" w:date="2019-02-04T10:19:00Z"/>
                <w:rFonts w:ascii="Calibri" w:hAnsi="Calibri" w:cs="Calibri"/>
                <w:color w:val="000000"/>
                <w:sz w:val="16"/>
                <w:szCs w:val="16"/>
                <w:lang w:eastAsia="en-US"/>
              </w:rPr>
            </w:pPr>
            <w:ins w:id="2375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55" w:author="Machado, Diana" w:date="2019-02-04T10:19:00Z"/>
                <w:rFonts w:ascii="Calibri" w:hAnsi="Calibri" w:cs="Calibri"/>
                <w:color w:val="000000"/>
                <w:sz w:val="16"/>
                <w:szCs w:val="16"/>
                <w:lang w:eastAsia="en-US"/>
              </w:rPr>
            </w:pPr>
            <w:ins w:id="23756" w:author="Machado, Diana" w:date="2019-02-04T10:19:00Z">
              <w:r w:rsidRPr="00D01C04">
                <w:rPr>
                  <w:rFonts w:ascii="Calibri" w:hAnsi="Calibri" w:cs="Calibri"/>
                  <w:color w:val="000000"/>
                  <w:sz w:val="16"/>
                  <w:szCs w:val="16"/>
                  <w:lang w:eastAsia="en-US"/>
                </w:rPr>
                <w:t xml:space="preserve">1,865,7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57" w:author="Machado, Diana" w:date="2019-02-04T10:19:00Z"/>
                <w:rFonts w:ascii="Calibri" w:hAnsi="Calibri" w:cs="Calibri"/>
                <w:color w:val="000000"/>
                <w:sz w:val="16"/>
                <w:szCs w:val="16"/>
                <w:lang w:eastAsia="en-US"/>
              </w:rPr>
            </w:pPr>
            <w:ins w:id="2375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37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60" w:author="Machado, Diana" w:date="2019-02-04T10:19:00Z"/>
                <w:rFonts w:ascii="Calibri" w:hAnsi="Calibri" w:cs="Calibri"/>
                <w:color w:val="000000"/>
                <w:sz w:val="16"/>
                <w:szCs w:val="16"/>
                <w:lang w:eastAsia="en-US"/>
              </w:rPr>
            </w:pPr>
            <w:ins w:id="23761" w:author="Machado, Diana" w:date="2019-02-04T10:19:00Z">
              <w:r w:rsidRPr="00D01C04">
                <w:rPr>
                  <w:rFonts w:ascii="Calibri" w:hAnsi="Calibri" w:cs="Calibri"/>
                  <w:color w:val="000000"/>
                  <w:sz w:val="16"/>
                  <w:szCs w:val="16"/>
                  <w:lang w:eastAsia="en-US"/>
                </w:rPr>
                <w:lastRenderedPageBreak/>
                <w:t>334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2" w:author="Machado, Diana" w:date="2019-02-04T10:19:00Z"/>
                <w:rFonts w:ascii="Calibri" w:hAnsi="Calibri" w:cs="Calibri"/>
                <w:color w:val="000000"/>
                <w:sz w:val="16"/>
                <w:szCs w:val="16"/>
                <w:lang w:eastAsia="en-US"/>
              </w:rPr>
            </w:pPr>
            <w:ins w:id="237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4" w:author="Machado, Diana" w:date="2019-02-04T10:19:00Z"/>
                <w:rFonts w:ascii="Calibri" w:hAnsi="Calibri" w:cs="Calibri"/>
                <w:color w:val="000000"/>
                <w:sz w:val="16"/>
                <w:szCs w:val="16"/>
                <w:lang w:eastAsia="en-US"/>
              </w:rPr>
            </w:pPr>
            <w:ins w:id="237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6" w:author="Machado, Diana" w:date="2019-02-04T10:19:00Z"/>
                <w:rFonts w:ascii="Calibri" w:hAnsi="Calibri" w:cs="Calibri"/>
                <w:color w:val="000000"/>
                <w:sz w:val="16"/>
                <w:szCs w:val="16"/>
                <w:lang w:eastAsia="en-US"/>
              </w:rPr>
            </w:pPr>
            <w:ins w:id="23767" w:author="Machado, Diana" w:date="2019-02-04T10:19:00Z">
              <w:r w:rsidRPr="00D01C04">
                <w:rPr>
                  <w:rFonts w:ascii="Calibri" w:hAnsi="Calibri" w:cs="Calibri"/>
                  <w:color w:val="000000"/>
                  <w:sz w:val="16"/>
                  <w:szCs w:val="16"/>
                  <w:lang w:eastAsia="en-US"/>
                </w:rPr>
                <w:t xml:space="preserve">46,249,7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8" w:author="Machado, Diana" w:date="2019-02-04T10:19:00Z"/>
                <w:rFonts w:ascii="Calibri" w:hAnsi="Calibri" w:cs="Calibri"/>
                <w:color w:val="000000"/>
                <w:sz w:val="16"/>
                <w:szCs w:val="16"/>
                <w:lang w:eastAsia="en-US"/>
              </w:rPr>
            </w:pPr>
            <w:ins w:id="23769"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0" w:author="Machado, Diana" w:date="2019-02-04T10:19:00Z"/>
                <w:rFonts w:ascii="Calibri" w:hAnsi="Calibri" w:cs="Calibri"/>
                <w:color w:val="000000"/>
                <w:sz w:val="16"/>
                <w:szCs w:val="16"/>
                <w:lang w:eastAsia="en-US"/>
              </w:rPr>
            </w:pPr>
            <w:ins w:id="237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2" w:author="Machado, Diana" w:date="2019-02-04T10:19:00Z"/>
                <w:rFonts w:ascii="Calibri" w:hAnsi="Calibri" w:cs="Calibri"/>
                <w:color w:val="000000"/>
                <w:sz w:val="16"/>
                <w:szCs w:val="16"/>
                <w:lang w:eastAsia="en-US"/>
              </w:rPr>
            </w:pPr>
            <w:ins w:id="237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4" w:author="Machado, Diana" w:date="2019-02-04T10:19:00Z"/>
                <w:rFonts w:ascii="Calibri" w:hAnsi="Calibri" w:cs="Calibri"/>
                <w:color w:val="000000"/>
                <w:sz w:val="16"/>
                <w:szCs w:val="16"/>
                <w:lang w:eastAsia="en-US"/>
              </w:rPr>
            </w:pPr>
            <w:ins w:id="23775" w:author="Machado, Diana" w:date="2019-02-04T10:19:00Z">
              <w:r w:rsidRPr="00D01C04">
                <w:rPr>
                  <w:rFonts w:ascii="Calibri" w:hAnsi="Calibri" w:cs="Calibri"/>
                  <w:color w:val="000000"/>
                  <w:sz w:val="16"/>
                  <w:szCs w:val="16"/>
                  <w:lang w:eastAsia="en-US"/>
                </w:rPr>
                <w:t xml:space="preserve">34,405,2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6" w:author="Machado, Diana" w:date="2019-02-04T10:19:00Z"/>
                <w:rFonts w:ascii="Calibri" w:hAnsi="Calibri" w:cs="Calibri"/>
                <w:color w:val="000000"/>
                <w:sz w:val="16"/>
                <w:szCs w:val="16"/>
                <w:lang w:eastAsia="en-US"/>
              </w:rPr>
            </w:pPr>
            <w:ins w:id="23777"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78" w:author="Machado, Diana" w:date="2019-02-04T10:19:00Z"/>
                <w:rFonts w:ascii="Calibri" w:hAnsi="Calibri" w:cs="Calibri"/>
                <w:color w:val="000000"/>
                <w:sz w:val="16"/>
                <w:szCs w:val="16"/>
                <w:lang w:eastAsia="en-US"/>
              </w:rPr>
            </w:pPr>
            <w:ins w:id="23779" w:author="Machado, Diana" w:date="2019-02-04T10:19:00Z">
              <w:r w:rsidRPr="00D01C04">
                <w:rPr>
                  <w:rFonts w:ascii="Calibri" w:hAnsi="Calibri" w:cs="Calibri"/>
                  <w:color w:val="000000"/>
                  <w:sz w:val="16"/>
                  <w:szCs w:val="16"/>
                  <w:lang w:eastAsia="en-US"/>
                </w:rPr>
                <w:t xml:space="preserve">80,654,9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0" w:author="Machado, Diana" w:date="2019-02-04T10:19:00Z"/>
                <w:rFonts w:ascii="Calibri" w:hAnsi="Calibri" w:cs="Calibri"/>
                <w:color w:val="000000"/>
                <w:sz w:val="16"/>
                <w:szCs w:val="16"/>
                <w:lang w:eastAsia="en-US"/>
              </w:rPr>
            </w:pPr>
            <w:ins w:id="23781"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37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3" w:author="Machado, Diana" w:date="2019-02-04T10:19:00Z"/>
                <w:rFonts w:ascii="Calibri" w:hAnsi="Calibri" w:cs="Calibri"/>
                <w:color w:val="000000"/>
                <w:sz w:val="16"/>
                <w:szCs w:val="16"/>
                <w:lang w:eastAsia="en-US"/>
              </w:rPr>
            </w:pPr>
            <w:ins w:id="23784" w:author="Machado, Diana" w:date="2019-02-04T10:19:00Z">
              <w:r w:rsidRPr="00D01C04">
                <w:rPr>
                  <w:rFonts w:ascii="Calibri" w:hAnsi="Calibri" w:cs="Calibri"/>
                  <w:color w:val="000000"/>
                  <w:sz w:val="16"/>
                  <w:szCs w:val="16"/>
                  <w:lang w:eastAsia="en-US"/>
                </w:rPr>
                <w:t>334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85" w:author="Machado, Diana" w:date="2019-02-04T10:19:00Z"/>
                <w:rFonts w:ascii="Calibri" w:hAnsi="Calibri" w:cs="Calibri"/>
                <w:color w:val="000000"/>
                <w:sz w:val="16"/>
                <w:szCs w:val="16"/>
                <w:lang w:eastAsia="en-US"/>
              </w:rPr>
            </w:pPr>
            <w:ins w:id="237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87" w:author="Machado, Diana" w:date="2019-02-04T10:19:00Z"/>
                <w:rFonts w:ascii="Calibri" w:hAnsi="Calibri" w:cs="Calibri"/>
                <w:color w:val="000000"/>
                <w:sz w:val="16"/>
                <w:szCs w:val="16"/>
                <w:lang w:eastAsia="en-US"/>
              </w:rPr>
            </w:pPr>
            <w:ins w:id="237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89" w:author="Machado, Diana" w:date="2019-02-04T10:19:00Z"/>
                <w:rFonts w:ascii="Calibri" w:hAnsi="Calibri" w:cs="Calibri"/>
                <w:color w:val="000000"/>
                <w:sz w:val="16"/>
                <w:szCs w:val="16"/>
                <w:lang w:eastAsia="en-US"/>
              </w:rPr>
            </w:pPr>
            <w:ins w:id="23790" w:author="Machado, Diana" w:date="2019-02-04T10:19:00Z">
              <w:r w:rsidRPr="00D01C04">
                <w:rPr>
                  <w:rFonts w:ascii="Calibri" w:hAnsi="Calibri" w:cs="Calibri"/>
                  <w:color w:val="000000"/>
                  <w:sz w:val="16"/>
                  <w:szCs w:val="16"/>
                  <w:lang w:eastAsia="en-US"/>
                </w:rPr>
                <w:t xml:space="preserve">14,828,7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1" w:author="Machado, Diana" w:date="2019-02-04T10:19:00Z"/>
                <w:rFonts w:ascii="Calibri" w:hAnsi="Calibri" w:cs="Calibri"/>
                <w:color w:val="000000"/>
                <w:sz w:val="16"/>
                <w:szCs w:val="16"/>
                <w:lang w:eastAsia="en-US"/>
              </w:rPr>
            </w:pPr>
            <w:ins w:id="23792"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3" w:author="Machado, Diana" w:date="2019-02-04T10:19:00Z"/>
                <w:rFonts w:ascii="Calibri" w:hAnsi="Calibri" w:cs="Calibri"/>
                <w:color w:val="000000"/>
                <w:sz w:val="16"/>
                <w:szCs w:val="16"/>
                <w:lang w:eastAsia="en-US"/>
              </w:rPr>
            </w:pPr>
            <w:ins w:id="237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5" w:author="Machado, Diana" w:date="2019-02-04T10:19:00Z"/>
                <w:rFonts w:ascii="Calibri" w:hAnsi="Calibri" w:cs="Calibri"/>
                <w:color w:val="000000"/>
                <w:sz w:val="16"/>
                <w:szCs w:val="16"/>
                <w:lang w:eastAsia="en-US"/>
              </w:rPr>
            </w:pPr>
            <w:ins w:id="237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7" w:author="Machado, Diana" w:date="2019-02-04T10:19:00Z"/>
                <w:rFonts w:ascii="Calibri" w:hAnsi="Calibri" w:cs="Calibri"/>
                <w:color w:val="000000"/>
                <w:sz w:val="16"/>
                <w:szCs w:val="16"/>
                <w:lang w:eastAsia="en-US"/>
              </w:rPr>
            </w:pPr>
            <w:ins w:id="23798" w:author="Machado, Diana" w:date="2019-02-04T10:19:00Z">
              <w:r w:rsidRPr="00D01C04">
                <w:rPr>
                  <w:rFonts w:ascii="Calibri" w:hAnsi="Calibri" w:cs="Calibri"/>
                  <w:color w:val="000000"/>
                  <w:sz w:val="16"/>
                  <w:szCs w:val="16"/>
                  <w:lang w:eastAsia="en-US"/>
                </w:rPr>
                <w:t xml:space="preserve">10,637,8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9" w:author="Machado, Diana" w:date="2019-02-04T10:19:00Z"/>
                <w:rFonts w:ascii="Calibri" w:hAnsi="Calibri" w:cs="Calibri"/>
                <w:color w:val="000000"/>
                <w:sz w:val="16"/>
                <w:szCs w:val="16"/>
                <w:lang w:eastAsia="en-US"/>
              </w:rPr>
            </w:pPr>
            <w:ins w:id="23800"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1" w:author="Machado, Diana" w:date="2019-02-04T10:19:00Z"/>
                <w:rFonts w:ascii="Calibri" w:hAnsi="Calibri" w:cs="Calibri"/>
                <w:color w:val="000000"/>
                <w:sz w:val="16"/>
                <w:szCs w:val="16"/>
                <w:lang w:eastAsia="en-US"/>
              </w:rPr>
            </w:pPr>
            <w:ins w:id="23802" w:author="Machado, Diana" w:date="2019-02-04T10:19:00Z">
              <w:r w:rsidRPr="00D01C04">
                <w:rPr>
                  <w:rFonts w:ascii="Calibri" w:hAnsi="Calibri" w:cs="Calibri"/>
                  <w:color w:val="000000"/>
                  <w:sz w:val="16"/>
                  <w:szCs w:val="16"/>
                  <w:lang w:eastAsia="en-US"/>
                </w:rPr>
                <w:t xml:space="preserve">25,466,6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3" w:author="Machado, Diana" w:date="2019-02-04T10:19:00Z"/>
                <w:rFonts w:ascii="Calibri" w:hAnsi="Calibri" w:cs="Calibri"/>
                <w:color w:val="000000"/>
                <w:sz w:val="16"/>
                <w:szCs w:val="16"/>
                <w:lang w:eastAsia="en-US"/>
              </w:rPr>
            </w:pPr>
            <w:ins w:id="2380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38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6" w:author="Machado, Diana" w:date="2019-02-04T10:19:00Z"/>
                <w:rFonts w:ascii="Calibri" w:hAnsi="Calibri" w:cs="Calibri"/>
                <w:color w:val="000000"/>
                <w:sz w:val="16"/>
                <w:szCs w:val="16"/>
                <w:lang w:eastAsia="en-US"/>
              </w:rPr>
            </w:pPr>
            <w:ins w:id="23807" w:author="Machado, Diana" w:date="2019-02-04T10:19:00Z">
              <w:r w:rsidRPr="00D01C04">
                <w:rPr>
                  <w:rFonts w:ascii="Calibri" w:hAnsi="Calibri" w:cs="Calibri"/>
                  <w:color w:val="000000"/>
                  <w:sz w:val="16"/>
                  <w:szCs w:val="16"/>
                  <w:lang w:eastAsia="en-US"/>
                </w:rPr>
                <w:t>334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08" w:author="Machado, Diana" w:date="2019-02-04T10:19:00Z"/>
                <w:rFonts w:ascii="Calibri" w:hAnsi="Calibri" w:cs="Calibri"/>
                <w:color w:val="000000"/>
                <w:sz w:val="16"/>
                <w:szCs w:val="16"/>
                <w:lang w:eastAsia="en-US"/>
              </w:rPr>
            </w:pPr>
            <w:ins w:id="238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0" w:author="Machado, Diana" w:date="2019-02-04T10:19:00Z"/>
                <w:rFonts w:ascii="Calibri" w:hAnsi="Calibri" w:cs="Calibri"/>
                <w:color w:val="000000"/>
                <w:sz w:val="16"/>
                <w:szCs w:val="16"/>
                <w:lang w:eastAsia="en-US"/>
              </w:rPr>
            </w:pPr>
            <w:ins w:id="238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2" w:author="Machado, Diana" w:date="2019-02-04T10:19:00Z"/>
                <w:rFonts w:ascii="Calibri" w:hAnsi="Calibri" w:cs="Calibri"/>
                <w:color w:val="000000"/>
                <w:sz w:val="16"/>
                <w:szCs w:val="16"/>
                <w:lang w:eastAsia="en-US"/>
              </w:rPr>
            </w:pPr>
            <w:ins w:id="23813" w:author="Machado, Diana" w:date="2019-02-04T10:19:00Z">
              <w:r w:rsidRPr="00D01C04">
                <w:rPr>
                  <w:rFonts w:ascii="Calibri" w:hAnsi="Calibri" w:cs="Calibri"/>
                  <w:color w:val="000000"/>
                  <w:sz w:val="16"/>
                  <w:szCs w:val="16"/>
                  <w:lang w:eastAsia="en-US"/>
                </w:rPr>
                <w:t xml:space="preserve">52,605,2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4" w:author="Machado, Diana" w:date="2019-02-04T10:19:00Z"/>
                <w:rFonts w:ascii="Calibri" w:hAnsi="Calibri" w:cs="Calibri"/>
                <w:color w:val="000000"/>
                <w:sz w:val="16"/>
                <w:szCs w:val="16"/>
                <w:lang w:eastAsia="en-US"/>
              </w:rPr>
            </w:pPr>
            <w:ins w:id="23815"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6" w:author="Machado, Diana" w:date="2019-02-04T10:19:00Z"/>
                <w:rFonts w:ascii="Calibri" w:hAnsi="Calibri" w:cs="Calibri"/>
                <w:color w:val="000000"/>
                <w:sz w:val="16"/>
                <w:szCs w:val="16"/>
                <w:lang w:eastAsia="en-US"/>
              </w:rPr>
            </w:pPr>
            <w:ins w:id="238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8" w:author="Machado, Diana" w:date="2019-02-04T10:19:00Z"/>
                <w:rFonts w:ascii="Calibri" w:hAnsi="Calibri" w:cs="Calibri"/>
                <w:color w:val="000000"/>
                <w:sz w:val="16"/>
                <w:szCs w:val="16"/>
                <w:lang w:eastAsia="en-US"/>
              </w:rPr>
            </w:pPr>
            <w:ins w:id="238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0" w:author="Machado, Diana" w:date="2019-02-04T10:19:00Z"/>
                <w:rFonts w:ascii="Calibri" w:hAnsi="Calibri" w:cs="Calibri"/>
                <w:color w:val="000000"/>
                <w:sz w:val="16"/>
                <w:szCs w:val="16"/>
                <w:lang w:eastAsia="en-US"/>
              </w:rPr>
            </w:pPr>
            <w:ins w:id="23821" w:author="Machado, Diana" w:date="2019-02-04T10:19:00Z">
              <w:r w:rsidRPr="00D01C04">
                <w:rPr>
                  <w:rFonts w:ascii="Calibri" w:hAnsi="Calibri" w:cs="Calibri"/>
                  <w:color w:val="000000"/>
                  <w:sz w:val="16"/>
                  <w:szCs w:val="16"/>
                  <w:lang w:eastAsia="en-US"/>
                </w:rPr>
                <w:t xml:space="preserve">38,691,2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2" w:author="Machado, Diana" w:date="2019-02-04T10:19:00Z"/>
                <w:rFonts w:ascii="Calibri" w:hAnsi="Calibri" w:cs="Calibri"/>
                <w:color w:val="000000"/>
                <w:sz w:val="16"/>
                <w:szCs w:val="16"/>
                <w:lang w:eastAsia="en-US"/>
              </w:rPr>
            </w:pPr>
            <w:ins w:id="23823"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24" w:author="Machado, Diana" w:date="2019-02-04T10:19:00Z"/>
                <w:rFonts w:ascii="Calibri" w:hAnsi="Calibri" w:cs="Calibri"/>
                <w:color w:val="000000"/>
                <w:sz w:val="16"/>
                <w:szCs w:val="16"/>
                <w:lang w:eastAsia="en-US"/>
              </w:rPr>
            </w:pPr>
            <w:ins w:id="23825" w:author="Machado, Diana" w:date="2019-02-04T10:19:00Z">
              <w:r w:rsidRPr="00D01C04">
                <w:rPr>
                  <w:rFonts w:ascii="Calibri" w:hAnsi="Calibri" w:cs="Calibri"/>
                  <w:color w:val="000000"/>
                  <w:sz w:val="16"/>
                  <w:szCs w:val="16"/>
                  <w:lang w:eastAsia="en-US"/>
                </w:rPr>
                <w:t xml:space="preserve">91,296,4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26" w:author="Machado, Diana" w:date="2019-02-04T10:19:00Z"/>
                <w:rFonts w:ascii="Calibri" w:hAnsi="Calibri" w:cs="Calibri"/>
                <w:color w:val="000000"/>
                <w:sz w:val="16"/>
                <w:szCs w:val="16"/>
                <w:lang w:eastAsia="en-US"/>
              </w:rPr>
            </w:pPr>
            <w:ins w:id="23827"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38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29" w:author="Machado, Diana" w:date="2019-02-04T10:19:00Z"/>
                <w:rFonts w:ascii="Calibri" w:hAnsi="Calibri" w:cs="Calibri"/>
                <w:color w:val="000000"/>
                <w:sz w:val="16"/>
                <w:szCs w:val="16"/>
                <w:lang w:eastAsia="en-US"/>
              </w:rPr>
            </w:pPr>
            <w:ins w:id="23830" w:author="Machado, Diana" w:date="2019-02-04T10:19:00Z">
              <w:r w:rsidRPr="00D01C04">
                <w:rPr>
                  <w:rFonts w:ascii="Calibri" w:hAnsi="Calibri" w:cs="Calibri"/>
                  <w:color w:val="000000"/>
                  <w:sz w:val="16"/>
                  <w:szCs w:val="16"/>
                  <w:lang w:eastAsia="en-US"/>
                </w:rPr>
                <w:t>334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1" w:author="Machado, Diana" w:date="2019-02-04T10:19:00Z"/>
                <w:rFonts w:ascii="Calibri" w:hAnsi="Calibri" w:cs="Calibri"/>
                <w:color w:val="000000"/>
                <w:sz w:val="16"/>
                <w:szCs w:val="16"/>
                <w:lang w:eastAsia="en-US"/>
              </w:rPr>
            </w:pPr>
            <w:ins w:id="238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3" w:author="Machado, Diana" w:date="2019-02-04T10:19:00Z"/>
                <w:rFonts w:ascii="Calibri" w:hAnsi="Calibri" w:cs="Calibri"/>
                <w:color w:val="000000"/>
                <w:sz w:val="16"/>
                <w:szCs w:val="16"/>
                <w:lang w:eastAsia="en-US"/>
              </w:rPr>
            </w:pPr>
            <w:ins w:id="238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5" w:author="Machado, Diana" w:date="2019-02-04T10:19:00Z"/>
                <w:rFonts w:ascii="Calibri" w:hAnsi="Calibri" w:cs="Calibri"/>
                <w:color w:val="000000"/>
                <w:sz w:val="16"/>
                <w:szCs w:val="16"/>
                <w:lang w:eastAsia="en-US"/>
              </w:rPr>
            </w:pPr>
            <w:ins w:id="23836" w:author="Machado, Diana" w:date="2019-02-04T10:19:00Z">
              <w:r w:rsidRPr="00D01C04">
                <w:rPr>
                  <w:rFonts w:ascii="Calibri" w:hAnsi="Calibri" w:cs="Calibri"/>
                  <w:color w:val="000000"/>
                  <w:sz w:val="16"/>
                  <w:szCs w:val="16"/>
                  <w:lang w:eastAsia="en-US"/>
                </w:rPr>
                <w:t xml:space="preserve">33,022,7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7" w:author="Machado, Diana" w:date="2019-02-04T10:19:00Z"/>
                <w:rFonts w:ascii="Calibri" w:hAnsi="Calibri" w:cs="Calibri"/>
                <w:color w:val="000000"/>
                <w:sz w:val="16"/>
                <w:szCs w:val="16"/>
                <w:lang w:eastAsia="en-US"/>
              </w:rPr>
            </w:pPr>
            <w:ins w:id="23838"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9" w:author="Machado, Diana" w:date="2019-02-04T10:19:00Z"/>
                <w:rFonts w:ascii="Calibri" w:hAnsi="Calibri" w:cs="Calibri"/>
                <w:color w:val="000000"/>
                <w:sz w:val="16"/>
                <w:szCs w:val="16"/>
                <w:lang w:eastAsia="en-US"/>
              </w:rPr>
            </w:pPr>
            <w:ins w:id="238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1" w:author="Machado, Diana" w:date="2019-02-04T10:19:00Z"/>
                <w:rFonts w:ascii="Calibri" w:hAnsi="Calibri" w:cs="Calibri"/>
                <w:color w:val="000000"/>
                <w:sz w:val="16"/>
                <w:szCs w:val="16"/>
                <w:lang w:eastAsia="en-US"/>
              </w:rPr>
            </w:pPr>
            <w:ins w:id="238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3" w:author="Machado, Diana" w:date="2019-02-04T10:19:00Z"/>
                <w:rFonts w:ascii="Calibri" w:hAnsi="Calibri" w:cs="Calibri"/>
                <w:color w:val="000000"/>
                <w:sz w:val="16"/>
                <w:szCs w:val="16"/>
                <w:lang w:eastAsia="en-US"/>
              </w:rPr>
            </w:pPr>
            <w:ins w:id="23844" w:author="Machado, Diana" w:date="2019-02-04T10:19:00Z">
              <w:r w:rsidRPr="00D01C04">
                <w:rPr>
                  <w:rFonts w:ascii="Calibri" w:hAnsi="Calibri" w:cs="Calibri"/>
                  <w:color w:val="000000"/>
                  <w:sz w:val="16"/>
                  <w:szCs w:val="16"/>
                  <w:lang w:eastAsia="en-US"/>
                </w:rPr>
                <w:t xml:space="preserve">17,268,1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5" w:author="Machado, Diana" w:date="2019-02-04T10:19:00Z"/>
                <w:rFonts w:ascii="Calibri" w:hAnsi="Calibri" w:cs="Calibri"/>
                <w:color w:val="000000"/>
                <w:sz w:val="16"/>
                <w:szCs w:val="16"/>
                <w:lang w:eastAsia="en-US"/>
              </w:rPr>
            </w:pPr>
            <w:ins w:id="23846"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47" w:author="Machado, Diana" w:date="2019-02-04T10:19:00Z"/>
                <w:rFonts w:ascii="Calibri" w:hAnsi="Calibri" w:cs="Calibri"/>
                <w:color w:val="000000"/>
                <w:sz w:val="16"/>
                <w:szCs w:val="16"/>
                <w:lang w:eastAsia="en-US"/>
              </w:rPr>
            </w:pPr>
            <w:ins w:id="23848" w:author="Machado, Diana" w:date="2019-02-04T10:19:00Z">
              <w:r w:rsidRPr="00D01C04">
                <w:rPr>
                  <w:rFonts w:ascii="Calibri" w:hAnsi="Calibri" w:cs="Calibri"/>
                  <w:color w:val="000000"/>
                  <w:sz w:val="16"/>
                  <w:szCs w:val="16"/>
                  <w:lang w:eastAsia="en-US"/>
                </w:rPr>
                <w:t xml:space="preserve">50,290,9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49" w:author="Machado, Diana" w:date="2019-02-04T10:19:00Z"/>
                <w:rFonts w:ascii="Calibri" w:hAnsi="Calibri" w:cs="Calibri"/>
                <w:color w:val="000000"/>
                <w:sz w:val="16"/>
                <w:szCs w:val="16"/>
                <w:lang w:eastAsia="en-US"/>
              </w:rPr>
            </w:pPr>
            <w:ins w:id="23850"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38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52" w:author="Machado, Diana" w:date="2019-02-04T10:19:00Z"/>
                <w:rFonts w:ascii="Calibri" w:hAnsi="Calibri" w:cs="Calibri"/>
                <w:color w:val="000000"/>
                <w:sz w:val="16"/>
                <w:szCs w:val="16"/>
                <w:lang w:eastAsia="en-US"/>
              </w:rPr>
            </w:pPr>
            <w:ins w:id="23853" w:author="Machado, Diana" w:date="2019-02-04T10:19:00Z">
              <w:r w:rsidRPr="00D01C04">
                <w:rPr>
                  <w:rFonts w:ascii="Calibri" w:hAnsi="Calibri" w:cs="Calibri"/>
                  <w:color w:val="000000"/>
                  <w:sz w:val="16"/>
                  <w:szCs w:val="16"/>
                  <w:lang w:eastAsia="en-US"/>
                </w:rPr>
                <w:t>334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54" w:author="Machado, Diana" w:date="2019-02-04T10:19:00Z"/>
                <w:rFonts w:ascii="Calibri" w:hAnsi="Calibri" w:cs="Calibri"/>
                <w:color w:val="000000"/>
                <w:sz w:val="16"/>
                <w:szCs w:val="16"/>
                <w:lang w:eastAsia="en-US"/>
              </w:rPr>
            </w:pPr>
            <w:ins w:id="238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56" w:author="Machado, Diana" w:date="2019-02-04T10:19:00Z"/>
                <w:rFonts w:ascii="Calibri" w:hAnsi="Calibri" w:cs="Calibri"/>
                <w:color w:val="000000"/>
                <w:sz w:val="16"/>
                <w:szCs w:val="16"/>
                <w:lang w:eastAsia="en-US"/>
              </w:rPr>
            </w:pPr>
            <w:ins w:id="238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58" w:author="Machado, Diana" w:date="2019-02-04T10:19:00Z"/>
                <w:rFonts w:ascii="Calibri" w:hAnsi="Calibri" w:cs="Calibri"/>
                <w:color w:val="000000"/>
                <w:sz w:val="16"/>
                <w:szCs w:val="16"/>
                <w:lang w:eastAsia="en-US"/>
              </w:rPr>
            </w:pPr>
            <w:ins w:id="23859" w:author="Machado, Diana" w:date="2019-02-04T10:19:00Z">
              <w:r w:rsidRPr="00D01C04">
                <w:rPr>
                  <w:rFonts w:ascii="Calibri" w:hAnsi="Calibri" w:cs="Calibri"/>
                  <w:color w:val="000000"/>
                  <w:sz w:val="16"/>
                  <w:szCs w:val="16"/>
                  <w:lang w:eastAsia="en-US"/>
                </w:rPr>
                <w:t xml:space="preserve">38,698,3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0" w:author="Machado, Diana" w:date="2019-02-04T10:19:00Z"/>
                <w:rFonts w:ascii="Calibri" w:hAnsi="Calibri" w:cs="Calibri"/>
                <w:color w:val="000000"/>
                <w:sz w:val="16"/>
                <w:szCs w:val="16"/>
                <w:lang w:eastAsia="en-US"/>
              </w:rPr>
            </w:pPr>
            <w:ins w:id="23861"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2" w:author="Machado, Diana" w:date="2019-02-04T10:19:00Z"/>
                <w:rFonts w:ascii="Calibri" w:hAnsi="Calibri" w:cs="Calibri"/>
                <w:color w:val="000000"/>
                <w:sz w:val="16"/>
                <w:szCs w:val="16"/>
                <w:lang w:eastAsia="en-US"/>
              </w:rPr>
            </w:pPr>
            <w:ins w:id="238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4" w:author="Machado, Diana" w:date="2019-02-04T10:19:00Z"/>
                <w:rFonts w:ascii="Calibri" w:hAnsi="Calibri" w:cs="Calibri"/>
                <w:color w:val="000000"/>
                <w:sz w:val="16"/>
                <w:szCs w:val="16"/>
                <w:lang w:eastAsia="en-US"/>
              </w:rPr>
            </w:pPr>
            <w:ins w:id="238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6" w:author="Machado, Diana" w:date="2019-02-04T10:19:00Z"/>
                <w:rFonts w:ascii="Calibri" w:hAnsi="Calibri" w:cs="Calibri"/>
                <w:color w:val="000000"/>
                <w:sz w:val="16"/>
                <w:szCs w:val="16"/>
                <w:lang w:eastAsia="en-US"/>
              </w:rPr>
            </w:pPr>
            <w:ins w:id="23867" w:author="Machado, Diana" w:date="2019-02-04T10:19:00Z">
              <w:r w:rsidRPr="00D01C04">
                <w:rPr>
                  <w:rFonts w:ascii="Calibri" w:hAnsi="Calibri" w:cs="Calibri"/>
                  <w:color w:val="000000"/>
                  <w:sz w:val="16"/>
                  <w:szCs w:val="16"/>
                  <w:lang w:eastAsia="en-US"/>
                </w:rPr>
                <w:t xml:space="preserve">23,463,8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8" w:author="Machado, Diana" w:date="2019-02-04T10:19:00Z"/>
                <w:rFonts w:ascii="Calibri" w:hAnsi="Calibri" w:cs="Calibri"/>
                <w:color w:val="000000"/>
                <w:sz w:val="16"/>
                <w:szCs w:val="16"/>
                <w:lang w:eastAsia="en-US"/>
              </w:rPr>
            </w:pPr>
            <w:ins w:id="2386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0" w:author="Machado, Diana" w:date="2019-02-04T10:19:00Z"/>
                <w:rFonts w:ascii="Calibri" w:hAnsi="Calibri" w:cs="Calibri"/>
                <w:color w:val="000000"/>
                <w:sz w:val="16"/>
                <w:szCs w:val="16"/>
                <w:lang w:eastAsia="en-US"/>
              </w:rPr>
            </w:pPr>
            <w:ins w:id="23871" w:author="Machado, Diana" w:date="2019-02-04T10:19:00Z">
              <w:r w:rsidRPr="00D01C04">
                <w:rPr>
                  <w:rFonts w:ascii="Calibri" w:hAnsi="Calibri" w:cs="Calibri"/>
                  <w:color w:val="000000"/>
                  <w:sz w:val="16"/>
                  <w:szCs w:val="16"/>
                  <w:lang w:eastAsia="en-US"/>
                </w:rPr>
                <w:t xml:space="preserve">62,162,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2" w:author="Machado, Diana" w:date="2019-02-04T10:19:00Z"/>
                <w:rFonts w:ascii="Calibri" w:hAnsi="Calibri" w:cs="Calibri"/>
                <w:color w:val="000000"/>
                <w:sz w:val="16"/>
                <w:szCs w:val="16"/>
                <w:lang w:eastAsia="en-US"/>
              </w:rPr>
            </w:pPr>
            <w:ins w:id="23873"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38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5" w:author="Machado, Diana" w:date="2019-02-04T10:19:00Z"/>
                <w:rFonts w:ascii="Calibri" w:hAnsi="Calibri" w:cs="Calibri"/>
                <w:color w:val="000000"/>
                <w:sz w:val="16"/>
                <w:szCs w:val="16"/>
                <w:lang w:eastAsia="en-US"/>
              </w:rPr>
            </w:pPr>
            <w:ins w:id="23876" w:author="Machado, Diana" w:date="2019-02-04T10:19:00Z">
              <w:r w:rsidRPr="00D01C04">
                <w:rPr>
                  <w:rFonts w:ascii="Calibri" w:hAnsi="Calibri" w:cs="Calibri"/>
                  <w:color w:val="000000"/>
                  <w:sz w:val="16"/>
                  <w:szCs w:val="16"/>
                  <w:lang w:eastAsia="en-US"/>
                </w:rPr>
                <w:t>334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77" w:author="Machado, Diana" w:date="2019-02-04T10:19:00Z"/>
                <w:rFonts w:ascii="Calibri" w:hAnsi="Calibri" w:cs="Calibri"/>
                <w:color w:val="000000"/>
                <w:sz w:val="16"/>
                <w:szCs w:val="16"/>
                <w:lang w:eastAsia="en-US"/>
              </w:rPr>
            </w:pPr>
            <w:ins w:id="238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79" w:author="Machado, Diana" w:date="2019-02-04T10:19:00Z"/>
                <w:rFonts w:ascii="Calibri" w:hAnsi="Calibri" w:cs="Calibri"/>
                <w:color w:val="000000"/>
                <w:sz w:val="16"/>
                <w:szCs w:val="16"/>
                <w:lang w:eastAsia="en-US"/>
              </w:rPr>
            </w:pPr>
            <w:ins w:id="238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1" w:author="Machado, Diana" w:date="2019-02-04T10:19:00Z"/>
                <w:rFonts w:ascii="Calibri" w:hAnsi="Calibri" w:cs="Calibri"/>
                <w:color w:val="000000"/>
                <w:sz w:val="16"/>
                <w:szCs w:val="16"/>
                <w:lang w:eastAsia="en-US"/>
              </w:rPr>
            </w:pPr>
            <w:ins w:id="23882" w:author="Machado, Diana" w:date="2019-02-04T10:19:00Z">
              <w:r w:rsidRPr="00D01C04">
                <w:rPr>
                  <w:rFonts w:ascii="Calibri" w:hAnsi="Calibri" w:cs="Calibri"/>
                  <w:color w:val="000000"/>
                  <w:sz w:val="16"/>
                  <w:szCs w:val="16"/>
                  <w:lang w:eastAsia="en-US"/>
                </w:rPr>
                <w:t xml:space="preserve">35,912,1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3" w:author="Machado, Diana" w:date="2019-02-04T10:19:00Z"/>
                <w:rFonts w:ascii="Calibri" w:hAnsi="Calibri" w:cs="Calibri"/>
                <w:color w:val="000000"/>
                <w:sz w:val="16"/>
                <w:szCs w:val="16"/>
                <w:lang w:eastAsia="en-US"/>
              </w:rPr>
            </w:pPr>
            <w:ins w:id="2388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5" w:author="Machado, Diana" w:date="2019-02-04T10:19:00Z"/>
                <w:rFonts w:ascii="Calibri" w:hAnsi="Calibri" w:cs="Calibri"/>
                <w:color w:val="000000"/>
                <w:sz w:val="16"/>
                <w:szCs w:val="16"/>
                <w:lang w:eastAsia="en-US"/>
              </w:rPr>
            </w:pPr>
            <w:ins w:id="238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7" w:author="Machado, Diana" w:date="2019-02-04T10:19:00Z"/>
                <w:rFonts w:ascii="Calibri" w:hAnsi="Calibri" w:cs="Calibri"/>
                <w:color w:val="000000"/>
                <w:sz w:val="16"/>
                <w:szCs w:val="16"/>
                <w:lang w:eastAsia="en-US"/>
              </w:rPr>
            </w:pPr>
            <w:ins w:id="238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9" w:author="Machado, Diana" w:date="2019-02-04T10:19:00Z"/>
                <w:rFonts w:ascii="Calibri" w:hAnsi="Calibri" w:cs="Calibri"/>
                <w:color w:val="000000"/>
                <w:sz w:val="16"/>
                <w:szCs w:val="16"/>
                <w:lang w:eastAsia="en-US"/>
              </w:rPr>
            </w:pPr>
            <w:ins w:id="23890" w:author="Machado, Diana" w:date="2019-02-04T10:19:00Z">
              <w:r w:rsidRPr="00D01C04">
                <w:rPr>
                  <w:rFonts w:ascii="Calibri" w:hAnsi="Calibri" w:cs="Calibri"/>
                  <w:color w:val="000000"/>
                  <w:sz w:val="16"/>
                  <w:szCs w:val="16"/>
                  <w:lang w:eastAsia="en-US"/>
                </w:rPr>
                <w:t xml:space="preserve">26,267,6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91" w:author="Machado, Diana" w:date="2019-02-04T10:19:00Z"/>
                <w:rFonts w:ascii="Calibri" w:hAnsi="Calibri" w:cs="Calibri"/>
                <w:color w:val="000000"/>
                <w:sz w:val="16"/>
                <w:szCs w:val="16"/>
                <w:lang w:eastAsia="en-US"/>
              </w:rPr>
            </w:pPr>
            <w:ins w:id="23892"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93" w:author="Machado, Diana" w:date="2019-02-04T10:19:00Z"/>
                <w:rFonts w:ascii="Calibri" w:hAnsi="Calibri" w:cs="Calibri"/>
                <w:color w:val="000000"/>
                <w:sz w:val="16"/>
                <w:szCs w:val="16"/>
                <w:lang w:eastAsia="en-US"/>
              </w:rPr>
            </w:pPr>
            <w:ins w:id="23894" w:author="Machado, Diana" w:date="2019-02-04T10:19:00Z">
              <w:r w:rsidRPr="00D01C04">
                <w:rPr>
                  <w:rFonts w:ascii="Calibri" w:hAnsi="Calibri" w:cs="Calibri"/>
                  <w:color w:val="000000"/>
                  <w:sz w:val="16"/>
                  <w:szCs w:val="16"/>
                  <w:lang w:eastAsia="en-US"/>
                </w:rPr>
                <w:t xml:space="preserve">62,179,8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95" w:author="Machado, Diana" w:date="2019-02-04T10:19:00Z"/>
                <w:rFonts w:ascii="Calibri" w:hAnsi="Calibri" w:cs="Calibri"/>
                <w:color w:val="000000"/>
                <w:sz w:val="16"/>
                <w:szCs w:val="16"/>
                <w:lang w:eastAsia="en-US"/>
              </w:rPr>
            </w:pPr>
            <w:ins w:id="23896"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38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98" w:author="Machado, Diana" w:date="2019-02-04T10:19:00Z"/>
                <w:rFonts w:ascii="Calibri" w:hAnsi="Calibri" w:cs="Calibri"/>
                <w:color w:val="000000"/>
                <w:sz w:val="16"/>
                <w:szCs w:val="16"/>
                <w:lang w:eastAsia="en-US"/>
              </w:rPr>
            </w:pPr>
            <w:ins w:id="23899" w:author="Machado, Diana" w:date="2019-02-04T10:19:00Z">
              <w:r w:rsidRPr="00D01C04">
                <w:rPr>
                  <w:rFonts w:ascii="Calibri" w:hAnsi="Calibri" w:cs="Calibri"/>
                  <w:color w:val="000000"/>
                  <w:sz w:val="16"/>
                  <w:szCs w:val="16"/>
                  <w:lang w:eastAsia="en-US"/>
                </w:rPr>
                <w:t>334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0" w:author="Machado, Diana" w:date="2019-02-04T10:19:00Z"/>
                <w:rFonts w:ascii="Calibri" w:hAnsi="Calibri" w:cs="Calibri"/>
                <w:color w:val="000000"/>
                <w:sz w:val="16"/>
                <w:szCs w:val="16"/>
                <w:lang w:eastAsia="en-US"/>
              </w:rPr>
            </w:pPr>
            <w:ins w:id="239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2" w:author="Machado, Diana" w:date="2019-02-04T10:19:00Z"/>
                <w:rFonts w:ascii="Calibri" w:hAnsi="Calibri" w:cs="Calibri"/>
                <w:color w:val="000000"/>
                <w:sz w:val="16"/>
                <w:szCs w:val="16"/>
                <w:lang w:eastAsia="en-US"/>
              </w:rPr>
            </w:pPr>
            <w:ins w:id="239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4" w:author="Machado, Diana" w:date="2019-02-04T10:19:00Z"/>
                <w:rFonts w:ascii="Calibri" w:hAnsi="Calibri" w:cs="Calibri"/>
                <w:color w:val="000000"/>
                <w:sz w:val="16"/>
                <w:szCs w:val="16"/>
                <w:lang w:eastAsia="en-US"/>
              </w:rPr>
            </w:pPr>
            <w:ins w:id="23905" w:author="Machado, Diana" w:date="2019-02-04T10:19:00Z">
              <w:r w:rsidRPr="00D01C04">
                <w:rPr>
                  <w:rFonts w:ascii="Calibri" w:hAnsi="Calibri" w:cs="Calibri"/>
                  <w:color w:val="000000"/>
                  <w:sz w:val="16"/>
                  <w:szCs w:val="16"/>
                  <w:lang w:eastAsia="en-US"/>
                </w:rPr>
                <w:t xml:space="preserve">96,161,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6" w:author="Machado, Diana" w:date="2019-02-04T10:19:00Z"/>
                <w:rFonts w:ascii="Calibri" w:hAnsi="Calibri" w:cs="Calibri"/>
                <w:color w:val="000000"/>
                <w:sz w:val="16"/>
                <w:szCs w:val="16"/>
                <w:lang w:eastAsia="en-US"/>
              </w:rPr>
            </w:pPr>
            <w:ins w:id="23907"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8" w:author="Machado, Diana" w:date="2019-02-04T10:19:00Z"/>
                <w:rFonts w:ascii="Calibri" w:hAnsi="Calibri" w:cs="Calibri"/>
                <w:color w:val="000000"/>
                <w:sz w:val="16"/>
                <w:szCs w:val="16"/>
                <w:lang w:eastAsia="en-US"/>
              </w:rPr>
            </w:pPr>
            <w:ins w:id="239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0" w:author="Machado, Diana" w:date="2019-02-04T10:19:00Z"/>
                <w:rFonts w:ascii="Calibri" w:hAnsi="Calibri" w:cs="Calibri"/>
                <w:color w:val="000000"/>
                <w:sz w:val="16"/>
                <w:szCs w:val="16"/>
                <w:lang w:eastAsia="en-US"/>
              </w:rPr>
            </w:pPr>
            <w:ins w:id="239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2" w:author="Machado, Diana" w:date="2019-02-04T10:19:00Z"/>
                <w:rFonts w:ascii="Calibri" w:hAnsi="Calibri" w:cs="Calibri"/>
                <w:color w:val="000000"/>
                <w:sz w:val="16"/>
                <w:szCs w:val="16"/>
                <w:lang w:eastAsia="en-US"/>
              </w:rPr>
            </w:pPr>
            <w:ins w:id="23913" w:author="Machado, Diana" w:date="2019-02-04T10:19:00Z">
              <w:r w:rsidRPr="00D01C04">
                <w:rPr>
                  <w:rFonts w:ascii="Calibri" w:hAnsi="Calibri" w:cs="Calibri"/>
                  <w:color w:val="000000"/>
                  <w:sz w:val="16"/>
                  <w:szCs w:val="16"/>
                  <w:lang w:eastAsia="en-US"/>
                </w:rPr>
                <w:t xml:space="preserve">77,409,9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4" w:author="Machado, Diana" w:date="2019-02-04T10:19:00Z"/>
                <w:rFonts w:ascii="Calibri" w:hAnsi="Calibri" w:cs="Calibri"/>
                <w:color w:val="000000"/>
                <w:sz w:val="16"/>
                <w:szCs w:val="16"/>
                <w:lang w:eastAsia="en-US"/>
              </w:rPr>
            </w:pPr>
            <w:ins w:id="23915"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16" w:author="Machado, Diana" w:date="2019-02-04T10:19:00Z"/>
                <w:rFonts w:ascii="Calibri" w:hAnsi="Calibri" w:cs="Calibri"/>
                <w:color w:val="000000"/>
                <w:sz w:val="16"/>
                <w:szCs w:val="16"/>
                <w:lang w:eastAsia="en-US"/>
              </w:rPr>
            </w:pPr>
            <w:ins w:id="23917" w:author="Machado, Diana" w:date="2019-02-04T10:19:00Z">
              <w:r w:rsidRPr="00D01C04">
                <w:rPr>
                  <w:rFonts w:ascii="Calibri" w:hAnsi="Calibri" w:cs="Calibri"/>
                  <w:color w:val="000000"/>
                  <w:sz w:val="16"/>
                  <w:szCs w:val="16"/>
                  <w:lang w:eastAsia="en-US"/>
                </w:rPr>
                <w:t xml:space="preserve">173,571,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18" w:author="Machado, Diana" w:date="2019-02-04T10:19:00Z"/>
                <w:rFonts w:ascii="Calibri" w:hAnsi="Calibri" w:cs="Calibri"/>
                <w:color w:val="000000"/>
                <w:sz w:val="16"/>
                <w:szCs w:val="16"/>
                <w:lang w:eastAsia="en-US"/>
              </w:rPr>
            </w:pPr>
            <w:ins w:id="23919"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39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21" w:author="Machado, Diana" w:date="2019-02-04T10:19:00Z"/>
                <w:rFonts w:ascii="Calibri" w:hAnsi="Calibri" w:cs="Calibri"/>
                <w:color w:val="000000"/>
                <w:sz w:val="16"/>
                <w:szCs w:val="16"/>
                <w:lang w:eastAsia="en-US"/>
              </w:rPr>
            </w:pPr>
            <w:ins w:id="23922" w:author="Machado, Diana" w:date="2019-02-04T10:19:00Z">
              <w:r w:rsidRPr="00D01C04">
                <w:rPr>
                  <w:rFonts w:ascii="Calibri" w:hAnsi="Calibri" w:cs="Calibri"/>
                  <w:color w:val="000000"/>
                  <w:sz w:val="16"/>
                  <w:szCs w:val="16"/>
                  <w:lang w:eastAsia="en-US"/>
                </w:rPr>
                <w:t>334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3" w:author="Machado, Diana" w:date="2019-02-04T10:19:00Z"/>
                <w:rFonts w:ascii="Calibri" w:hAnsi="Calibri" w:cs="Calibri"/>
                <w:color w:val="000000"/>
                <w:sz w:val="16"/>
                <w:szCs w:val="16"/>
                <w:lang w:eastAsia="en-US"/>
              </w:rPr>
            </w:pPr>
            <w:ins w:id="239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5" w:author="Machado, Diana" w:date="2019-02-04T10:19:00Z"/>
                <w:rFonts w:ascii="Calibri" w:hAnsi="Calibri" w:cs="Calibri"/>
                <w:color w:val="000000"/>
                <w:sz w:val="16"/>
                <w:szCs w:val="16"/>
                <w:lang w:eastAsia="en-US"/>
              </w:rPr>
            </w:pPr>
            <w:ins w:id="239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7" w:author="Machado, Diana" w:date="2019-02-04T10:19:00Z"/>
                <w:rFonts w:ascii="Calibri" w:hAnsi="Calibri" w:cs="Calibri"/>
                <w:color w:val="000000"/>
                <w:sz w:val="16"/>
                <w:szCs w:val="16"/>
                <w:lang w:eastAsia="en-US"/>
              </w:rPr>
            </w:pPr>
            <w:ins w:id="23928" w:author="Machado, Diana" w:date="2019-02-04T10:19:00Z">
              <w:r w:rsidRPr="00D01C04">
                <w:rPr>
                  <w:rFonts w:ascii="Calibri" w:hAnsi="Calibri" w:cs="Calibri"/>
                  <w:color w:val="000000"/>
                  <w:sz w:val="16"/>
                  <w:szCs w:val="16"/>
                  <w:lang w:eastAsia="en-US"/>
                </w:rPr>
                <w:t xml:space="preserve">35,143,0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9" w:author="Machado, Diana" w:date="2019-02-04T10:19:00Z"/>
                <w:rFonts w:ascii="Calibri" w:hAnsi="Calibri" w:cs="Calibri"/>
                <w:color w:val="000000"/>
                <w:sz w:val="16"/>
                <w:szCs w:val="16"/>
                <w:lang w:eastAsia="en-US"/>
              </w:rPr>
            </w:pPr>
            <w:ins w:id="23930"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1" w:author="Machado, Diana" w:date="2019-02-04T10:19:00Z"/>
                <w:rFonts w:ascii="Calibri" w:hAnsi="Calibri" w:cs="Calibri"/>
                <w:color w:val="000000"/>
                <w:sz w:val="16"/>
                <w:szCs w:val="16"/>
                <w:lang w:eastAsia="en-US"/>
              </w:rPr>
            </w:pPr>
            <w:ins w:id="239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3" w:author="Machado, Diana" w:date="2019-02-04T10:19:00Z"/>
                <w:rFonts w:ascii="Calibri" w:hAnsi="Calibri" w:cs="Calibri"/>
                <w:color w:val="000000"/>
                <w:sz w:val="16"/>
                <w:szCs w:val="16"/>
                <w:lang w:eastAsia="en-US"/>
              </w:rPr>
            </w:pPr>
            <w:ins w:id="239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5" w:author="Machado, Diana" w:date="2019-02-04T10:19:00Z"/>
                <w:rFonts w:ascii="Calibri" w:hAnsi="Calibri" w:cs="Calibri"/>
                <w:color w:val="000000"/>
                <w:sz w:val="16"/>
                <w:szCs w:val="16"/>
                <w:lang w:eastAsia="en-US"/>
              </w:rPr>
            </w:pPr>
            <w:ins w:id="23936" w:author="Machado, Diana" w:date="2019-02-04T10:19:00Z">
              <w:r w:rsidRPr="00D01C04">
                <w:rPr>
                  <w:rFonts w:ascii="Calibri" w:hAnsi="Calibri" w:cs="Calibri"/>
                  <w:color w:val="000000"/>
                  <w:sz w:val="16"/>
                  <w:szCs w:val="16"/>
                  <w:lang w:eastAsia="en-US"/>
                </w:rPr>
                <w:t xml:space="preserve">22,996,2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7" w:author="Machado, Diana" w:date="2019-02-04T10:19:00Z"/>
                <w:rFonts w:ascii="Calibri" w:hAnsi="Calibri" w:cs="Calibri"/>
                <w:color w:val="000000"/>
                <w:sz w:val="16"/>
                <w:szCs w:val="16"/>
                <w:lang w:eastAsia="en-US"/>
              </w:rPr>
            </w:pPr>
            <w:ins w:id="2393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39" w:author="Machado, Diana" w:date="2019-02-04T10:19:00Z"/>
                <w:rFonts w:ascii="Calibri" w:hAnsi="Calibri" w:cs="Calibri"/>
                <w:color w:val="000000"/>
                <w:sz w:val="16"/>
                <w:szCs w:val="16"/>
                <w:lang w:eastAsia="en-US"/>
              </w:rPr>
            </w:pPr>
            <w:ins w:id="23940" w:author="Machado, Diana" w:date="2019-02-04T10:19:00Z">
              <w:r w:rsidRPr="00D01C04">
                <w:rPr>
                  <w:rFonts w:ascii="Calibri" w:hAnsi="Calibri" w:cs="Calibri"/>
                  <w:color w:val="000000"/>
                  <w:sz w:val="16"/>
                  <w:szCs w:val="16"/>
                  <w:lang w:eastAsia="en-US"/>
                </w:rPr>
                <w:t xml:space="preserve">58,139,2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1" w:author="Machado, Diana" w:date="2019-02-04T10:19:00Z"/>
                <w:rFonts w:ascii="Calibri" w:hAnsi="Calibri" w:cs="Calibri"/>
                <w:color w:val="000000"/>
                <w:sz w:val="16"/>
                <w:szCs w:val="16"/>
                <w:lang w:eastAsia="en-US"/>
              </w:rPr>
            </w:pPr>
            <w:ins w:id="23942"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39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4" w:author="Machado, Diana" w:date="2019-02-04T10:19:00Z"/>
                <w:rFonts w:ascii="Calibri" w:hAnsi="Calibri" w:cs="Calibri"/>
                <w:color w:val="000000"/>
                <w:sz w:val="16"/>
                <w:szCs w:val="16"/>
                <w:lang w:eastAsia="en-US"/>
              </w:rPr>
            </w:pPr>
            <w:ins w:id="23945" w:author="Machado, Diana" w:date="2019-02-04T10:19:00Z">
              <w:r w:rsidRPr="00D01C04">
                <w:rPr>
                  <w:rFonts w:ascii="Calibri" w:hAnsi="Calibri" w:cs="Calibri"/>
                  <w:color w:val="000000"/>
                  <w:sz w:val="16"/>
                  <w:szCs w:val="16"/>
                  <w:lang w:eastAsia="en-US"/>
                </w:rPr>
                <w:t>334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46" w:author="Machado, Diana" w:date="2019-02-04T10:19:00Z"/>
                <w:rFonts w:ascii="Calibri" w:hAnsi="Calibri" w:cs="Calibri"/>
                <w:color w:val="000000"/>
                <w:sz w:val="16"/>
                <w:szCs w:val="16"/>
                <w:lang w:eastAsia="en-US"/>
              </w:rPr>
            </w:pPr>
            <w:ins w:id="239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48" w:author="Machado, Diana" w:date="2019-02-04T10:19:00Z"/>
                <w:rFonts w:ascii="Calibri" w:hAnsi="Calibri" w:cs="Calibri"/>
                <w:color w:val="000000"/>
                <w:sz w:val="16"/>
                <w:szCs w:val="16"/>
                <w:lang w:eastAsia="en-US"/>
              </w:rPr>
            </w:pPr>
            <w:ins w:id="239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0" w:author="Machado, Diana" w:date="2019-02-04T10:19:00Z"/>
                <w:rFonts w:ascii="Calibri" w:hAnsi="Calibri" w:cs="Calibri"/>
                <w:color w:val="000000"/>
                <w:sz w:val="16"/>
                <w:szCs w:val="16"/>
                <w:lang w:eastAsia="en-US"/>
              </w:rPr>
            </w:pPr>
            <w:ins w:id="23951" w:author="Machado, Diana" w:date="2019-02-04T10:19:00Z">
              <w:r w:rsidRPr="00D01C04">
                <w:rPr>
                  <w:rFonts w:ascii="Calibri" w:hAnsi="Calibri" w:cs="Calibri"/>
                  <w:color w:val="000000"/>
                  <w:sz w:val="16"/>
                  <w:szCs w:val="16"/>
                  <w:lang w:eastAsia="en-US"/>
                </w:rPr>
                <w:t xml:space="preserve">120,446,3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2" w:author="Machado, Diana" w:date="2019-02-04T10:19:00Z"/>
                <w:rFonts w:ascii="Calibri" w:hAnsi="Calibri" w:cs="Calibri"/>
                <w:color w:val="000000"/>
                <w:sz w:val="16"/>
                <w:szCs w:val="16"/>
                <w:lang w:eastAsia="en-US"/>
              </w:rPr>
            </w:pPr>
            <w:ins w:id="23953" w:author="Machado, Diana" w:date="2019-02-04T10:19:00Z">
              <w:r w:rsidRPr="00D01C04">
                <w:rPr>
                  <w:rFonts w:ascii="Calibri" w:hAnsi="Calibri" w:cs="Calibri"/>
                  <w:color w:val="000000"/>
                  <w:sz w:val="16"/>
                  <w:szCs w:val="16"/>
                  <w:lang w:eastAsia="en-US"/>
                </w:rPr>
                <w:t>0.9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4" w:author="Machado, Diana" w:date="2019-02-04T10:19:00Z"/>
                <w:rFonts w:ascii="Calibri" w:hAnsi="Calibri" w:cs="Calibri"/>
                <w:color w:val="000000"/>
                <w:sz w:val="16"/>
                <w:szCs w:val="16"/>
                <w:lang w:eastAsia="en-US"/>
              </w:rPr>
            </w:pPr>
            <w:ins w:id="239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6" w:author="Machado, Diana" w:date="2019-02-04T10:19:00Z"/>
                <w:rFonts w:ascii="Calibri" w:hAnsi="Calibri" w:cs="Calibri"/>
                <w:color w:val="000000"/>
                <w:sz w:val="16"/>
                <w:szCs w:val="16"/>
                <w:lang w:eastAsia="en-US"/>
              </w:rPr>
            </w:pPr>
            <w:ins w:id="239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8" w:author="Machado, Diana" w:date="2019-02-04T10:19:00Z"/>
                <w:rFonts w:ascii="Calibri" w:hAnsi="Calibri" w:cs="Calibri"/>
                <w:color w:val="000000"/>
                <w:sz w:val="16"/>
                <w:szCs w:val="16"/>
                <w:lang w:eastAsia="en-US"/>
              </w:rPr>
            </w:pPr>
            <w:ins w:id="23959" w:author="Machado, Diana" w:date="2019-02-04T10:19:00Z">
              <w:r w:rsidRPr="00D01C04">
                <w:rPr>
                  <w:rFonts w:ascii="Calibri" w:hAnsi="Calibri" w:cs="Calibri"/>
                  <w:color w:val="000000"/>
                  <w:sz w:val="16"/>
                  <w:szCs w:val="16"/>
                  <w:lang w:eastAsia="en-US"/>
                </w:rPr>
                <w:t xml:space="preserve">106,083,6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60" w:author="Machado, Diana" w:date="2019-02-04T10:19:00Z"/>
                <w:rFonts w:ascii="Calibri" w:hAnsi="Calibri" w:cs="Calibri"/>
                <w:color w:val="000000"/>
                <w:sz w:val="16"/>
                <w:szCs w:val="16"/>
                <w:lang w:eastAsia="en-US"/>
              </w:rPr>
            </w:pPr>
            <w:ins w:id="23961" w:author="Machado, Diana" w:date="2019-02-04T10:19:00Z">
              <w:r w:rsidRPr="00D01C04">
                <w:rPr>
                  <w:rFonts w:ascii="Calibri" w:hAnsi="Calibri" w:cs="Calibri"/>
                  <w:color w:val="000000"/>
                  <w:sz w:val="16"/>
                  <w:szCs w:val="16"/>
                  <w:lang w:eastAsia="en-US"/>
                </w:rPr>
                <w:t>0.7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62" w:author="Machado, Diana" w:date="2019-02-04T10:19:00Z"/>
                <w:rFonts w:ascii="Calibri" w:hAnsi="Calibri" w:cs="Calibri"/>
                <w:color w:val="000000"/>
                <w:sz w:val="16"/>
                <w:szCs w:val="16"/>
                <w:lang w:eastAsia="en-US"/>
              </w:rPr>
            </w:pPr>
            <w:ins w:id="23963" w:author="Machado, Diana" w:date="2019-02-04T10:19:00Z">
              <w:r w:rsidRPr="00D01C04">
                <w:rPr>
                  <w:rFonts w:ascii="Calibri" w:hAnsi="Calibri" w:cs="Calibri"/>
                  <w:color w:val="000000"/>
                  <w:sz w:val="16"/>
                  <w:szCs w:val="16"/>
                  <w:lang w:eastAsia="en-US"/>
                </w:rPr>
                <w:t xml:space="preserve">226,530,0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64" w:author="Machado, Diana" w:date="2019-02-04T10:19:00Z"/>
                <w:rFonts w:ascii="Calibri" w:hAnsi="Calibri" w:cs="Calibri"/>
                <w:color w:val="000000"/>
                <w:sz w:val="16"/>
                <w:szCs w:val="16"/>
                <w:lang w:eastAsia="en-US"/>
              </w:rPr>
            </w:pPr>
            <w:ins w:id="23965" w:author="Machado, Diana" w:date="2019-02-04T10:19:00Z">
              <w:r w:rsidRPr="00D01C04">
                <w:rPr>
                  <w:rFonts w:ascii="Calibri" w:hAnsi="Calibri" w:cs="Calibri"/>
                  <w:color w:val="000000"/>
                  <w:sz w:val="16"/>
                  <w:szCs w:val="16"/>
                  <w:lang w:eastAsia="en-US"/>
                </w:rPr>
                <w:t>0.63%</w:t>
              </w:r>
            </w:ins>
          </w:p>
        </w:tc>
      </w:tr>
      <w:tr w:rsidR="00CA5085" w:rsidRPr="00D01C04" w:rsidTr="00331AF4">
        <w:trPr>
          <w:trHeight w:hRule="exact" w:val="216"/>
          <w:ins w:id="239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67" w:author="Machado, Diana" w:date="2019-02-04T10:19:00Z"/>
                <w:rFonts w:ascii="Calibri" w:hAnsi="Calibri" w:cs="Calibri"/>
                <w:color w:val="000000"/>
                <w:sz w:val="16"/>
                <w:szCs w:val="16"/>
                <w:lang w:eastAsia="en-US"/>
              </w:rPr>
            </w:pPr>
            <w:ins w:id="23968" w:author="Machado, Diana" w:date="2019-02-04T10:19:00Z">
              <w:r w:rsidRPr="00D01C04">
                <w:rPr>
                  <w:rFonts w:ascii="Calibri" w:hAnsi="Calibri" w:cs="Calibri"/>
                  <w:color w:val="000000"/>
                  <w:sz w:val="16"/>
                  <w:szCs w:val="16"/>
                  <w:lang w:eastAsia="en-US"/>
                </w:rPr>
                <w:t>334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69" w:author="Machado, Diana" w:date="2019-02-04T10:19:00Z"/>
                <w:rFonts w:ascii="Calibri" w:hAnsi="Calibri" w:cs="Calibri"/>
                <w:color w:val="000000"/>
                <w:sz w:val="16"/>
                <w:szCs w:val="16"/>
                <w:lang w:eastAsia="en-US"/>
              </w:rPr>
            </w:pPr>
            <w:ins w:id="239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1" w:author="Machado, Diana" w:date="2019-02-04T10:19:00Z"/>
                <w:rFonts w:ascii="Calibri" w:hAnsi="Calibri" w:cs="Calibri"/>
                <w:color w:val="000000"/>
                <w:sz w:val="16"/>
                <w:szCs w:val="16"/>
                <w:lang w:eastAsia="en-US"/>
              </w:rPr>
            </w:pPr>
            <w:ins w:id="239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3" w:author="Machado, Diana" w:date="2019-02-04T10:19:00Z"/>
                <w:rFonts w:ascii="Calibri" w:hAnsi="Calibri" w:cs="Calibri"/>
                <w:color w:val="000000"/>
                <w:sz w:val="16"/>
                <w:szCs w:val="16"/>
                <w:lang w:eastAsia="en-US"/>
              </w:rPr>
            </w:pPr>
            <w:ins w:id="23974" w:author="Machado, Diana" w:date="2019-02-04T10:19:00Z">
              <w:r w:rsidRPr="00D01C04">
                <w:rPr>
                  <w:rFonts w:ascii="Calibri" w:hAnsi="Calibri" w:cs="Calibri"/>
                  <w:color w:val="000000"/>
                  <w:sz w:val="16"/>
                  <w:szCs w:val="16"/>
                  <w:lang w:eastAsia="en-US"/>
                </w:rPr>
                <w:t xml:space="preserve">146,113,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5" w:author="Machado, Diana" w:date="2019-02-04T10:19:00Z"/>
                <w:rFonts w:ascii="Calibri" w:hAnsi="Calibri" w:cs="Calibri"/>
                <w:color w:val="000000"/>
                <w:sz w:val="16"/>
                <w:szCs w:val="16"/>
                <w:lang w:eastAsia="en-US"/>
              </w:rPr>
            </w:pPr>
            <w:ins w:id="23976" w:author="Machado, Diana" w:date="2019-02-04T10:19:00Z">
              <w:r w:rsidRPr="00D01C04">
                <w:rPr>
                  <w:rFonts w:ascii="Calibri" w:hAnsi="Calibri" w:cs="Calibri"/>
                  <w:color w:val="000000"/>
                  <w:sz w:val="16"/>
                  <w:szCs w:val="16"/>
                  <w:lang w:eastAsia="en-US"/>
                </w:rPr>
                <w:t>1.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7" w:author="Machado, Diana" w:date="2019-02-04T10:19:00Z"/>
                <w:rFonts w:ascii="Calibri" w:hAnsi="Calibri" w:cs="Calibri"/>
                <w:color w:val="000000"/>
                <w:sz w:val="16"/>
                <w:szCs w:val="16"/>
                <w:lang w:eastAsia="en-US"/>
              </w:rPr>
            </w:pPr>
            <w:ins w:id="239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9" w:author="Machado, Diana" w:date="2019-02-04T10:19:00Z"/>
                <w:rFonts w:ascii="Calibri" w:hAnsi="Calibri" w:cs="Calibri"/>
                <w:color w:val="000000"/>
                <w:sz w:val="16"/>
                <w:szCs w:val="16"/>
                <w:lang w:eastAsia="en-US"/>
              </w:rPr>
            </w:pPr>
            <w:ins w:id="239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1" w:author="Machado, Diana" w:date="2019-02-04T10:19:00Z"/>
                <w:rFonts w:ascii="Calibri" w:hAnsi="Calibri" w:cs="Calibri"/>
                <w:color w:val="000000"/>
                <w:sz w:val="16"/>
                <w:szCs w:val="16"/>
                <w:lang w:eastAsia="en-US"/>
              </w:rPr>
            </w:pPr>
            <w:ins w:id="23982" w:author="Machado, Diana" w:date="2019-02-04T10:19:00Z">
              <w:r w:rsidRPr="00D01C04">
                <w:rPr>
                  <w:rFonts w:ascii="Calibri" w:hAnsi="Calibri" w:cs="Calibri"/>
                  <w:color w:val="000000"/>
                  <w:sz w:val="16"/>
                  <w:szCs w:val="16"/>
                  <w:lang w:eastAsia="en-US"/>
                </w:rPr>
                <w:t xml:space="preserve">98,145,9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3" w:author="Machado, Diana" w:date="2019-02-04T10:19:00Z"/>
                <w:rFonts w:ascii="Calibri" w:hAnsi="Calibri" w:cs="Calibri"/>
                <w:color w:val="000000"/>
                <w:sz w:val="16"/>
                <w:szCs w:val="16"/>
                <w:lang w:eastAsia="en-US"/>
              </w:rPr>
            </w:pPr>
            <w:ins w:id="23984" w:author="Machado, Diana" w:date="2019-02-04T10:19:00Z">
              <w:r w:rsidRPr="00D01C04">
                <w:rPr>
                  <w:rFonts w:ascii="Calibri" w:hAnsi="Calibri" w:cs="Calibri"/>
                  <w:color w:val="000000"/>
                  <w:sz w:val="16"/>
                  <w:szCs w:val="16"/>
                  <w:lang w:eastAsia="en-US"/>
                </w:rPr>
                <w:t>0.6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85" w:author="Machado, Diana" w:date="2019-02-04T10:19:00Z"/>
                <w:rFonts w:ascii="Calibri" w:hAnsi="Calibri" w:cs="Calibri"/>
                <w:color w:val="000000"/>
                <w:sz w:val="16"/>
                <w:szCs w:val="16"/>
                <w:lang w:eastAsia="en-US"/>
              </w:rPr>
            </w:pPr>
            <w:ins w:id="23986" w:author="Machado, Diana" w:date="2019-02-04T10:19:00Z">
              <w:r w:rsidRPr="00D01C04">
                <w:rPr>
                  <w:rFonts w:ascii="Calibri" w:hAnsi="Calibri" w:cs="Calibri"/>
                  <w:color w:val="000000"/>
                  <w:sz w:val="16"/>
                  <w:szCs w:val="16"/>
                  <w:lang w:eastAsia="en-US"/>
                </w:rPr>
                <w:t xml:space="preserve">244,259,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87" w:author="Machado, Diana" w:date="2019-02-04T10:19:00Z"/>
                <w:rFonts w:ascii="Calibri" w:hAnsi="Calibri" w:cs="Calibri"/>
                <w:color w:val="000000"/>
                <w:sz w:val="16"/>
                <w:szCs w:val="16"/>
                <w:lang w:eastAsia="en-US"/>
              </w:rPr>
            </w:pPr>
            <w:ins w:id="23988" w:author="Machado, Diana" w:date="2019-02-04T10:19:00Z">
              <w:r w:rsidRPr="00D01C04">
                <w:rPr>
                  <w:rFonts w:ascii="Calibri" w:hAnsi="Calibri" w:cs="Calibri"/>
                  <w:color w:val="000000"/>
                  <w:sz w:val="16"/>
                  <w:szCs w:val="16"/>
                  <w:lang w:eastAsia="en-US"/>
                </w:rPr>
                <w:t>0.68%</w:t>
              </w:r>
            </w:ins>
          </w:p>
        </w:tc>
      </w:tr>
      <w:tr w:rsidR="00CA5085" w:rsidRPr="00D01C04" w:rsidTr="00331AF4">
        <w:trPr>
          <w:trHeight w:hRule="exact" w:val="216"/>
          <w:ins w:id="239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90" w:author="Machado, Diana" w:date="2019-02-04T10:19:00Z"/>
                <w:rFonts w:ascii="Calibri" w:hAnsi="Calibri" w:cs="Calibri"/>
                <w:color w:val="000000"/>
                <w:sz w:val="16"/>
                <w:szCs w:val="16"/>
                <w:lang w:eastAsia="en-US"/>
              </w:rPr>
            </w:pPr>
            <w:ins w:id="23991" w:author="Machado, Diana" w:date="2019-02-04T10:19:00Z">
              <w:r w:rsidRPr="00D01C04">
                <w:rPr>
                  <w:rFonts w:ascii="Calibri" w:hAnsi="Calibri" w:cs="Calibri"/>
                  <w:color w:val="000000"/>
                  <w:sz w:val="16"/>
                  <w:szCs w:val="16"/>
                  <w:lang w:eastAsia="en-US"/>
                </w:rPr>
                <w:t>334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2" w:author="Machado, Diana" w:date="2019-02-04T10:19:00Z"/>
                <w:rFonts w:ascii="Calibri" w:hAnsi="Calibri" w:cs="Calibri"/>
                <w:color w:val="000000"/>
                <w:sz w:val="16"/>
                <w:szCs w:val="16"/>
                <w:lang w:eastAsia="en-US"/>
              </w:rPr>
            </w:pPr>
            <w:ins w:id="239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4" w:author="Machado, Diana" w:date="2019-02-04T10:19:00Z"/>
                <w:rFonts w:ascii="Calibri" w:hAnsi="Calibri" w:cs="Calibri"/>
                <w:color w:val="000000"/>
                <w:sz w:val="16"/>
                <w:szCs w:val="16"/>
                <w:lang w:eastAsia="en-US"/>
              </w:rPr>
            </w:pPr>
            <w:ins w:id="239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6" w:author="Machado, Diana" w:date="2019-02-04T10:19:00Z"/>
                <w:rFonts w:ascii="Calibri" w:hAnsi="Calibri" w:cs="Calibri"/>
                <w:color w:val="000000"/>
                <w:sz w:val="16"/>
                <w:szCs w:val="16"/>
                <w:lang w:eastAsia="en-US"/>
              </w:rPr>
            </w:pPr>
            <w:ins w:id="23997" w:author="Machado, Diana" w:date="2019-02-04T10:19:00Z">
              <w:r w:rsidRPr="00D01C04">
                <w:rPr>
                  <w:rFonts w:ascii="Calibri" w:hAnsi="Calibri" w:cs="Calibri"/>
                  <w:color w:val="000000"/>
                  <w:sz w:val="16"/>
                  <w:szCs w:val="16"/>
                  <w:lang w:eastAsia="en-US"/>
                </w:rPr>
                <w:t xml:space="preserve">60,676,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8" w:author="Machado, Diana" w:date="2019-02-04T10:19:00Z"/>
                <w:rFonts w:ascii="Calibri" w:hAnsi="Calibri" w:cs="Calibri"/>
                <w:color w:val="000000"/>
                <w:sz w:val="16"/>
                <w:szCs w:val="16"/>
                <w:lang w:eastAsia="en-US"/>
              </w:rPr>
            </w:pPr>
            <w:ins w:id="23999"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0" w:author="Machado, Diana" w:date="2019-02-04T10:19:00Z"/>
                <w:rFonts w:ascii="Calibri" w:hAnsi="Calibri" w:cs="Calibri"/>
                <w:color w:val="000000"/>
                <w:sz w:val="16"/>
                <w:szCs w:val="16"/>
                <w:lang w:eastAsia="en-US"/>
              </w:rPr>
            </w:pPr>
            <w:ins w:id="240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2" w:author="Machado, Diana" w:date="2019-02-04T10:19:00Z"/>
                <w:rFonts w:ascii="Calibri" w:hAnsi="Calibri" w:cs="Calibri"/>
                <w:color w:val="000000"/>
                <w:sz w:val="16"/>
                <w:szCs w:val="16"/>
                <w:lang w:eastAsia="en-US"/>
              </w:rPr>
            </w:pPr>
            <w:ins w:id="240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4" w:author="Machado, Diana" w:date="2019-02-04T10:19:00Z"/>
                <w:rFonts w:ascii="Calibri" w:hAnsi="Calibri" w:cs="Calibri"/>
                <w:color w:val="000000"/>
                <w:sz w:val="16"/>
                <w:szCs w:val="16"/>
                <w:lang w:eastAsia="en-US"/>
              </w:rPr>
            </w:pPr>
            <w:ins w:id="24005" w:author="Machado, Diana" w:date="2019-02-04T10:19:00Z">
              <w:r w:rsidRPr="00D01C04">
                <w:rPr>
                  <w:rFonts w:ascii="Calibri" w:hAnsi="Calibri" w:cs="Calibri"/>
                  <w:color w:val="000000"/>
                  <w:sz w:val="16"/>
                  <w:szCs w:val="16"/>
                  <w:lang w:eastAsia="en-US"/>
                </w:rPr>
                <w:t xml:space="preserve">53,813,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6" w:author="Machado, Diana" w:date="2019-02-04T10:19:00Z"/>
                <w:rFonts w:ascii="Calibri" w:hAnsi="Calibri" w:cs="Calibri"/>
                <w:color w:val="000000"/>
                <w:sz w:val="16"/>
                <w:szCs w:val="16"/>
                <w:lang w:eastAsia="en-US"/>
              </w:rPr>
            </w:pPr>
            <w:ins w:id="24007" w:author="Machado, Diana" w:date="2019-02-04T10:19:00Z">
              <w:r w:rsidRPr="00D01C04">
                <w:rPr>
                  <w:rFonts w:ascii="Calibri" w:hAnsi="Calibri" w:cs="Calibri"/>
                  <w:color w:val="000000"/>
                  <w:sz w:val="16"/>
                  <w:szCs w:val="16"/>
                  <w:lang w:eastAsia="en-US"/>
                </w:rPr>
                <w:t>0.3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08" w:author="Machado, Diana" w:date="2019-02-04T10:19:00Z"/>
                <w:rFonts w:ascii="Calibri" w:hAnsi="Calibri" w:cs="Calibri"/>
                <w:color w:val="000000"/>
                <w:sz w:val="16"/>
                <w:szCs w:val="16"/>
                <w:lang w:eastAsia="en-US"/>
              </w:rPr>
            </w:pPr>
            <w:ins w:id="24009" w:author="Machado, Diana" w:date="2019-02-04T10:19:00Z">
              <w:r w:rsidRPr="00D01C04">
                <w:rPr>
                  <w:rFonts w:ascii="Calibri" w:hAnsi="Calibri" w:cs="Calibri"/>
                  <w:color w:val="000000"/>
                  <w:sz w:val="16"/>
                  <w:szCs w:val="16"/>
                  <w:lang w:eastAsia="en-US"/>
                </w:rPr>
                <w:t xml:space="preserve">114,489,6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0" w:author="Machado, Diana" w:date="2019-02-04T10:19:00Z"/>
                <w:rFonts w:ascii="Calibri" w:hAnsi="Calibri" w:cs="Calibri"/>
                <w:color w:val="000000"/>
                <w:sz w:val="16"/>
                <w:szCs w:val="16"/>
                <w:lang w:eastAsia="en-US"/>
              </w:rPr>
            </w:pPr>
            <w:ins w:id="24011"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40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3" w:author="Machado, Diana" w:date="2019-02-04T10:19:00Z"/>
                <w:rFonts w:ascii="Calibri" w:hAnsi="Calibri" w:cs="Calibri"/>
                <w:color w:val="000000"/>
                <w:sz w:val="16"/>
                <w:szCs w:val="16"/>
                <w:lang w:eastAsia="en-US"/>
              </w:rPr>
            </w:pPr>
            <w:ins w:id="24014" w:author="Machado, Diana" w:date="2019-02-04T10:19:00Z">
              <w:r w:rsidRPr="00D01C04">
                <w:rPr>
                  <w:rFonts w:ascii="Calibri" w:hAnsi="Calibri" w:cs="Calibri"/>
                  <w:color w:val="000000"/>
                  <w:sz w:val="16"/>
                  <w:szCs w:val="16"/>
                  <w:lang w:eastAsia="en-US"/>
                </w:rPr>
                <w:t>334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15" w:author="Machado, Diana" w:date="2019-02-04T10:19:00Z"/>
                <w:rFonts w:ascii="Calibri" w:hAnsi="Calibri" w:cs="Calibri"/>
                <w:color w:val="000000"/>
                <w:sz w:val="16"/>
                <w:szCs w:val="16"/>
                <w:lang w:eastAsia="en-US"/>
              </w:rPr>
            </w:pPr>
            <w:ins w:id="240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17" w:author="Machado, Diana" w:date="2019-02-04T10:19:00Z"/>
                <w:rFonts w:ascii="Calibri" w:hAnsi="Calibri" w:cs="Calibri"/>
                <w:color w:val="000000"/>
                <w:sz w:val="16"/>
                <w:szCs w:val="16"/>
                <w:lang w:eastAsia="en-US"/>
              </w:rPr>
            </w:pPr>
            <w:ins w:id="240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19" w:author="Machado, Diana" w:date="2019-02-04T10:19:00Z"/>
                <w:rFonts w:ascii="Calibri" w:hAnsi="Calibri" w:cs="Calibri"/>
                <w:color w:val="000000"/>
                <w:sz w:val="16"/>
                <w:szCs w:val="16"/>
                <w:lang w:eastAsia="en-US"/>
              </w:rPr>
            </w:pPr>
            <w:ins w:id="24020" w:author="Machado, Diana" w:date="2019-02-04T10:19:00Z">
              <w:r w:rsidRPr="00D01C04">
                <w:rPr>
                  <w:rFonts w:ascii="Calibri" w:hAnsi="Calibri" w:cs="Calibri"/>
                  <w:color w:val="000000"/>
                  <w:sz w:val="16"/>
                  <w:szCs w:val="16"/>
                  <w:lang w:eastAsia="en-US"/>
                </w:rPr>
                <w:t xml:space="preserve">23,024,1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1" w:author="Machado, Diana" w:date="2019-02-04T10:19:00Z"/>
                <w:rFonts w:ascii="Calibri" w:hAnsi="Calibri" w:cs="Calibri"/>
                <w:color w:val="000000"/>
                <w:sz w:val="16"/>
                <w:szCs w:val="16"/>
                <w:lang w:eastAsia="en-US"/>
              </w:rPr>
            </w:pPr>
            <w:ins w:id="24022"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3" w:author="Machado, Diana" w:date="2019-02-04T10:19:00Z"/>
                <w:rFonts w:ascii="Calibri" w:hAnsi="Calibri" w:cs="Calibri"/>
                <w:color w:val="000000"/>
                <w:sz w:val="16"/>
                <w:szCs w:val="16"/>
                <w:lang w:eastAsia="en-US"/>
              </w:rPr>
            </w:pPr>
            <w:ins w:id="240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5" w:author="Machado, Diana" w:date="2019-02-04T10:19:00Z"/>
                <w:rFonts w:ascii="Calibri" w:hAnsi="Calibri" w:cs="Calibri"/>
                <w:color w:val="000000"/>
                <w:sz w:val="16"/>
                <w:szCs w:val="16"/>
                <w:lang w:eastAsia="en-US"/>
              </w:rPr>
            </w:pPr>
            <w:ins w:id="240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7" w:author="Machado, Diana" w:date="2019-02-04T10:19:00Z"/>
                <w:rFonts w:ascii="Calibri" w:hAnsi="Calibri" w:cs="Calibri"/>
                <w:color w:val="000000"/>
                <w:sz w:val="16"/>
                <w:szCs w:val="16"/>
                <w:lang w:eastAsia="en-US"/>
              </w:rPr>
            </w:pPr>
            <w:ins w:id="24028" w:author="Machado, Diana" w:date="2019-02-04T10:19:00Z">
              <w:r w:rsidRPr="00D01C04">
                <w:rPr>
                  <w:rFonts w:ascii="Calibri" w:hAnsi="Calibri" w:cs="Calibri"/>
                  <w:color w:val="000000"/>
                  <w:sz w:val="16"/>
                  <w:szCs w:val="16"/>
                  <w:lang w:eastAsia="en-US"/>
                </w:rPr>
                <w:t xml:space="preserve">15,343,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9" w:author="Machado, Diana" w:date="2019-02-04T10:19:00Z"/>
                <w:rFonts w:ascii="Calibri" w:hAnsi="Calibri" w:cs="Calibri"/>
                <w:color w:val="000000"/>
                <w:sz w:val="16"/>
                <w:szCs w:val="16"/>
                <w:lang w:eastAsia="en-US"/>
              </w:rPr>
            </w:pPr>
            <w:ins w:id="24030"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1" w:author="Machado, Diana" w:date="2019-02-04T10:19:00Z"/>
                <w:rFonts w:ascii="Calibri" w:hAnsi="Calibri" w:cs="Calibri"/>
                <w:color w:val="000000"/>
                <w:sz w:val="16"/>
                <w:szCs w:val="16"/>
                <w:lang w:eastAsia="en-US"/>
              </w:rPr>
            </w:pPr>
            <w:ins w:id="24032" w:author="Machado, Diana" w:date="2019-02-04T10:19:00Z">
              <w:r w:rsidRPr="00D01C04">
                <w:rPr>
                  <w:rFonts w:ascii="Calibri" w:hAnsi="Calibri" w:cs="Calibri"/>
                  <w:color w:val="000000"/>
                  <w:sz w:val="16"/>
                  <w:szCs w:val="16"/>
                  <w:lang w:eastAsia="en-US"/>
                </w:rPr>
                <w:t xml:space="preserve">38,367,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3" w:author="Machado, Diana" w:date="2019-02-04T10:19:00Z"/>
                <w:rFonts w:ascii="Calibri" w:hAnsi="Calibri" w:cs="Calibri"/>
                <w:color w:val="000000"/>
                <w:sz w:val="16"/>
                <w:szCs w:val="16"/>
                <w:lang w:eastAsia="en-US"/>
              </w:rPr>
            </w:pPr>
            <w:ins w:id="24034"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0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6" w:author="Machado, Diana" w:date="2019-02-04T10:19:00Z"/>
                <w:rFonts w:ascii="Calibri" w:hAnsi="Calibri" w:cs="Calibri"/>
                <w:color w:val="000000"/>
                <w:sz w:val="16"/>
                <w:szCs w:val="16"/>
                <w:lang w:eastAsia="en-US"/>
              </w:rPr>
            </w:pPr>
            <w:ins w:id="24037" w:author="Machado, Diana" w:date="2019-02-04T10:19:00Z">
              <w:r w:rsidRPr="00D01C04">
                <w:rPr>
                  <w:rFonts w:ascii="Calibri" w:hAnsi="Calibri" w:cs="Calibri"/>
                  <w:color w:val="000000"/>
                  <w:sz w:val="16"/>
                  <w:szCs w:val="16"/>
                  <w:lang w:eastAsia="en-US"/>
                </w:rPr>
                <w:t>334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38" w:author="Machado, Diana" w:date="2019-02-04T10:19:00Z"/>
                <w:rFonts w:ascii="Calibri" w:hAnsi="Calibri" w:cs="Calibri"/>
                <w:color w:val="000000"/>
                <w:sz w:val="16"/>
                <w:szCs w:val="16"/>
                <w:lang w:eastAsia="en-US"/>
              </w:rPr>
            </w:pPr>
            <w:ins w:id="240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0" w:author="Machado, Diana" w:date="2019-02-04T10:19:00Z"/>
                <w:rFonts w:ascii="Calibri" w:hAnsi="Calibri" w:cs="Calibri"/>
                <w:color w:val="000000"/>
                <w:sz w:val="16"/>
                <w:szCs w:val="16"/>
                <w:lang w:eastAsia="en-US"/>
              </w:rPr>
            </w:pPr>
            <w:ins w:id="240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2" w:author="Machado, Diana" w:date="2019-02-04T10:19:00Z"/>
                <w:rFonts w:ascii="Calibri" w:hAnsi="Calibri" w:cs="Calibri"/>
                <w:color w:val="000000"/>
                <w:sz w:val="16"/>
                <w:szCs w:val="16"/>
                <w:lang w:eastAsia="en-US"/>
              </w:rPr>
            </w:pPr>
            <w:ins w:id="24043" w:author="Machado, Diana" w:date="2019-02-04T10:19:00Z">
              <w:r w:rsidRPr="00D01C04">
                <w:rPr>
                  <w:rFonts w:ascii="Calibri" w:hAnsi="Calibri" w:cs="Calibri"/>
                  <w:color w:val="000000"/>
                  <w:sz w:val="16"/>
                  <w:szCs w:val="16"/>
                  <w:lang w:eastAsia="en-US"/>
                </w:rPr>
                <w:t xml:space="preserve">145,056,4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4" w:author="Machado, Diana" w:date="2019-02-04T10:19:00Z"/>
                <w:rFonts w:ascii="Calibri" w:hAnsi="Calibri" w:cs="Calibri"/>
                <w:color w:val="000000"/>
                <w:sz w:val="16"/>
                <w:szCs w:val="16"/>
                <w:lang w:eastAsia="en-US"/>
              </w:rPr>
            </w:pPr>
            <w:ins w:id="24045" w:author="Machado, Diana" w:date="2019-02-04T10:19:00Z">
              <w:r w:rsidRPr="00D01C04">
                <w:rPr>
                  <w:rFonts w:ascii="Calibri" w:hAnsi="Calibri" w:cs="Calibri"/>
                  <w:color w:val="000000"/>
                  <w:sz w:val="16"/>
                  <w:szCs w:val="16"/>
                  <w:lang w:eastAsia="en-US"/>
                </w:rPr>
                <w:t>1.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6" w:author="Machado, Diana" w:date="2019-02-04T10:19:00Z"/>
                <w:rFonts w:ascii="Calibri" w:hAnsi="Calibri" w:cs="Calibri"/>
                <w:color w:val="000000"/>
                <w:sz w:val="16"/>
                <w:szCs w:val="16"/>
                <w:lang w:eastAsia="en-US"/>
              </w:rPr>
            </w:pPr>
            <w:ins w:id="240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8" w:author="Machado, Diana" w:date="2019-02-04T10:19:00Z"/>
                <w:rFonts w:ascii="Calibri" w:hAnsi="Calibri" w:cs="Calibri"/>
                <w:color w:val="000000"/>
                <w:sz w:val="16"/>
                <w:szCs w:val="16"/>
                <w:lang w:eastAsia="en-US"/>
              </w:rPr>
            </w:pPr>
            <w:ins w:id="240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0" w:author="Machado, Diana" w:date="2019-02-04T10:19:00Z"/>
                <w:rFonts w:ascii="Calibri" w:hAnsi="Calibri" w:cs="Calibri"/>
                <w:color w:val="000000"/>
                <w:sz w:val="16"/>
                <w:szCs w:val="16"/>
                <w:lang w:eastAsia="en-US"/>
              </w:rPr>
            </w:pPr>
            <w:ins w:id="24051" w:author="Machado, Diana" w:date="2019-02-04T10:19:00Z">
              <w:r w:rsidRPr="00D01C04">
                <w:rPr>
                  <w:rFonts w:ascii="Calibri" w:hAnsi="Calibri" w:cs="Calibri"/>
                  <w:color w:val="000000"/>
                  <w:sz w:val="16"/>
                  <w:szCs w:val="16"/>
                  <w:lang w:eastAsia="en-US"/>
                </w:rPr>
                <w:t xml:space="preserve">113,079,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2" w:author="Machado, Diana" w:date="2019-02-04T10:19:00Z"/>
                <w:rFonts w:ascii="Calibri" w:hAnsi="Calibri" w:cs="Calibri"/>
                <w:color w:val="000000"/>
                <w:sz w:val="16"/>
                <w:szCs w:val="16"/>
                <w:lang w:eastAsia="en-US"/>
              </w:rPr>
            </w:pPr>
            <w:ins w:id="24053"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54" w:author="Machado, Diana" w:date="2019-02-04T10:19:00Z"/>
                <w:rFonts w:ascii="Calibri" w:hAnsi="Calibri" w:cs="Calibri"/>
                <w:color w:val="000000"/>
                <w:sz w:val="16"/>
                <w:szCs w:val="16"/>
                <w:lang w:eastAsia="en-US"/>
              </w:rPr>
            </w:pPr>
            <w:ins w:id="24055" w:author="Machado, Diana" w:date="2019-02-04T10:19:00Z">
              <w:r w:rsidRPr="00D01C04">
                <w:rPr>
                  <w:rFonts w:ascii="Calibri" w:hAnsi="Calibri" w:cs="Calibri"/>
                  <w:color w:val="000000"/>
                  <w:sz w:val="16"/>
                  <w:szCs w:val="16"/>
                  <w:lang w:eastAsia="en-US"/>
                </w:rPr>
                <w:t xml:space="preserve">258,136,4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56" w:author="Machado, Diana" w:date="2019-02-04T10:19:00Z"/>
                <w:rFonts w:ascii="Calibri" w:hAnsi="Calibri" w:cs="Calibri"/>
                <w:color w:val="000000"/>
                <w:sz w:val="16"/>
                <w:szCs w:val="16"/>
                <w:lang w:eastAsia="en-US"/>
              </w:rPr>
            </w:pPr>
            <w:ins w:id="24057" w:author="Machado, Diana" w:date="2019-02-04T10:19:00Z">
              <w:r w:rsidRPr="00D01C04">
                <w:rPr>
                  <w:rFonts w:ascii="Calibri" w:hAnsi="Calibri" w:cs="Calibri"/>
                  <w:color w:val="000000"/>
                  <w:sz w:val="16"/>
                  <w:szCs w:val="16"/>
                  <w:lang w:eastAsia="en-US"/>
                </w:rPr>
                <w:t>0.72%</w:t>
              </w:r>
            </w:ins>
          </w:p>
        </w:tc>
      </w:tr>
      <w:tr w:rsidR="00CA5085" w:rsidRPr="00D01C04" w:rsidTr="00331AF4">
        <w:trPr>
          <w:trHeight w:hRule="exact" w:val="216"/>
          <w:ins w:id="240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59" w:author="Machado, Diana" w:date="2019-02-04T10:19:00Z"/>
                <w:rFonts w:ascii="Calibri" w:hAnsi="Calibri" w:cs="Calibri"/>
                <w:color w:val="000000"/>
                <w:sz w:val="16"/>
                <w:szCs w:val="16"/>
                <w:lang w:eastAsia="en-US"/>
              </w:rPr>
            </w:pPr>
            <w:ins w:id="24060" w:author="Machado, Diana" w:date="2019-02-04T10:19:00Z">
              <w:r w:rsidRPr="00D01C04">
                <w:rPr>
                  <w:rFonts w:ascii="Calibri" w:hAnsi="Calibri" w:cs="Calibri"/>
                  <w:color w:val="000000"/>
                  <w:sz w:val="16"/>
                  <w:szCs w:val="16"/>
                  <w:lang w:eastAsia="en-US"/>
                </w:rPr>
                <w:t>334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1" w:author="Machado, Diana" w:date="2019-02-04T10:19:00Z"/>
                <w:rFonts w:ascii="Calibri" w:hAnsi="Calibri" w:cs="Calibri"/>
                <w:color w:val="000000"/>
                <w:sz w:val="16"/>
                <w:szCs w:val="16"/>
                <w:lang w:eastAsia="en-US"/>
              </w:rPr>
            </w:pPr>
            <w:ins w:id="240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3" w:author="Machado, Diana" w:date="2019-02-04T10:19:00Z"/>
                <w:rFonts w:ascii="Calibri" w:hAnsi="Calibri" w:cs="Calibri"/>
                <w:color w:val="000000"/>
                <w:sz w:val="16"/>
                <w:szCs w:val="16"/>
                <w:lang w:eastAsia="en-US"/>
              </w:rPr>
            </w:pPr>
            <w:ins w:id="240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5" w:author="Machado, Diana" w:date="2019-02-04T10:19:00Z"/>
                <w:rFonts w:ascii="Calibri" w:hAnsi="Calibri" w:cs="Calibri"/>
                <w:color w:val="000000"/>
                <w:sz w:val="16"/>
                <w:szCs w:val="16"/>
                <w:lang w:eastAsia="en-US"/>
              </w:rPr>
            </w:pPr>
            <w:ins w:id="24066" w:author="Machado, Diana" w:date="2019-02-04T10:19:00Z">
              <w:r w:rsidRPr="00D01C04">
                <w:rPr>
                  <w:rFonts w:ascii="Calibri" w:hAnsi="Calibri" w:cs="Calibri"/>
                  <w:color w:val="000000"/>
                  <w:sz w:val="16"/>
                  <w:szCs w:val="16"/>
                  <w:lang w:eastAsia="en-US"/>
                </w:rPr>
                <w:t xml:space="preserve">46,006,6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7" w:author="Machado, Diana" w:date="2019-02-04T10:19:00Z"/>
                <w:rFonts w:ascii="Calibri" w:hAnsi="Calibri" w:cs="Calibri"/>
                <w:color w:val="000000"/>
                <w:sz w:val="16"/>
                <w:szCs w:val="16"/>
                <w:lang w:eastAsia="en-US"/>
              </w:rPr>
            </w:pPr>
            <w:ins w:id="24068"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9" w:author="Machado, Diana" w:date="2019-02-04T10:19:00Z"/>
                <w:rFonts w:ascii="Calibri" w:hAnsi="Calibri" w:cs="Calibri"/>
                <w:color w:val="000000"/>
                <w:sz w:val="16"/>
                <w:szCs w:val="16"/>
                <w:lang w:eastAsia="en-US"/>
              </w:rPr>
            </w:pPr>
            <w:ins w:id="240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1" w:author="Machado, Diana" w:date="2019-02-04T10:19:00Z"/>
                <w:rFonts w:ascii="Calibri" w:hAnsi="Calibri" w:cs="Calibri"/>
                <w:color w:val="000000"/>
                <w:sz w:val="16"/>
                <w:szCs w:val="16"/>
                <w:lang w:eastAsia="en-US"/>
              </w:rPr>
            </w:pPr>
            <w:ins w:id="240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3" w:author="Machado, Diana" w:date="2019-02-04T10:19:00Z"/>
                <w:rFonts w:ascii="Calibri" w:hAnsi="Calibri" w:cs="Calibri"/>
                <w:color w:val="000000"/>
                <w:sz w:val="16"/>
                <w:szCs w:val="16"/>
                <w:lang w:eastAsia="en-US"/>
              </w:rPr>
            </w:pPr>
            <w:ins w:id="24074" w:author="Machado, Diana" w:date="2019-02-04T10:19:00Z">
              <w:r w:rsidRPr="00D01C04">
                <w:rPr>
                  <w:rFonts w:ascii="Calibri" w:hAnsi="Calibri" w:cs="Calibri"/>
                  <w:color w:val="000000"/>
                  <w:sz w:val="16"/>
                  <w:szCs w:val="16"/>
                  <w:lang w:eastAsia="en-US"/>
                </w:rPr>
                <w:t xml:space="preserve">35,280,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5" w:author="Machado, Diana" w:date="2019-02-04T10:19:00Z"/>
                <w:rFonts w:ascii="Calibri" w:hAnsi="Calibri" w:cs="Calibri"/>
                <w:color w:val="000000"/>
                <w:sz w:val="16"/>
                <w:szCs w:val="16"/>
                <w:lang w:eastAsia="en-US"/>
              </w:rPr>
            </w:pPr>
            <w:ins w:id="24076"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77" w:author="Machado, Diana" w:date="2019-02-04T10:19:00Z"/>
                <w:rFonts w:ascii="Calibri" w:hAnsi="Calibri" w:cs="Calibri"/>
                <w:color w:val="000000"/>
                <w:sz w:val="16"/>
                <w:szCs w:val="16"/>
                <w:lang w:eastAsia="en-US"/>
              </w:rPr>
            </w:pPr>
            <w:ins w:id="24078" w:author="Machado, Diana" w:date="2019-02-04T10:19:00Z">
              <w:r w:rsidRPr="00D01C04">
                <w:rPr>
                  <w:rFonts w:ascii="Calibri" w:hAnsi="Calibri" w:cs="Calibri"/>
                  <w:color w:val="000000"/>
                  <w:sz w:val="16"/>
                  <w:szCs w:val="16"/>
                  <w:lang w:eastAsia="en-US"/>
                </w:rPr>
                <w:t xml:space="preserve">81,287,2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79" w:author="Machado, Diana" w:date="2019-02-04T10:19:00Z"/>
                <w:rFonts w:ascii="Calibri" w:hAnsi="Calibri" w:cs="Calibri"/>
                <w:color w:val="000000"/>
                <w:sz w:val="16"/>
                <w:szCs w:val="16"/>
                <w:lang w:eastAsia="en-US"/>
              </w:rPr>
            </w:pPr>
            <w:ins w:id="24080"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40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82" w:author="Machado, Diana" w:date="2019-02-04T10:19:00Z"/>
                <w:rFonts w:ascii="Calibri" w:hAnsi="Calibri" w:cs="Calibri"/>
                <w:color w:val="000000"/>
                <w:sz w:val="16"/>
                <w:szCs w:val="16"/>
                <w:lang w:eastAsia="en-US"/>
              </w:rPr>
            </w:pPr>
            <w:ins w:id="24083" w:author="Machado, Diana" w:date="2019-02-04T10:19:00Z">
              <w:r w:rsidRPr="00D01C04">
                <w:rPr>
                  <w:rFonts w:ascii="Calibri" w:hAnsi="Calibri" w:cs="Calibri"/>
                  <w:color w:val="000000"/>
                  <w:sz w:val="16"/>
                  <w:szCs w:val="16"/>
                  <w:lang w:eastAsia="en-US"/>
                </w:rPr>
                <w:t>334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84" w:author="Machado, Diana" w:date="2019-02-04T10:19:00Z"/>
                <w:rFonts w:ascii="Calibri" w:hAnsi="Calibri" w:cs="Calibri"/>
                <w:color w:val="000000"/>
                <w:sz w:val="16"/>
                <w:szCs w:val="16"/>
                <w:lang w:eastAsia="en-US"/>
              </w:rPr>
            </w:pPr>
            <w:ins w:id="240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86" w:author="Machado, Diana" w:date="2019-02-04T10:19:00Z"/>
                <w:rFonts w:ascii="Calibri" w:hAnsi="Calibri" w:cs="Calibri"/>
                <w:color w:val="000000"/>
                <w:sz w:val="16"/>
                <w:szCs w:val="16"/>
                <w:lang w:eastAsia="en-US"/>
              </w:rPr>
            </w:pPr>
            <w:ins w:id="240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88" w:author="Machado, Diana" w:date="2019-02-04T10:19:00Z"/>
                <w:rFonts w:ascii="Calibri" w:hAnsi="Calibri" w:cs="Calibri"/>
                <w:color w:val="000000"/>
                <w:sz w:val="16"/>
                <w:szCs w:val="16"/>
                <w:lang w:eastAsia="en-US"/>
              </w:rPr>
            </w:pPr>
            <w:ins w:id="24089" w:author="Machado, Diana" w:date="2019-02-04T10:19:00Z">
              <w:r w:rsidRPr="00D01C04">
                <w:rPr>
                  <w:rFonts w:ascii="Calibri" w:hAnsi="Calibri" w:cs="Calibri"/>
                  <w:color w:val="000000"/>
                  <w:sz w:val="16"/>
                  <w:szCs w:val="16"/>
                  <w:lang w:eastAsia="en-US"/>
                </w:rPr>
                <w:t xml:space="preserve">55,644,5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0" w:author="Machado, Diana" w:date="2019-02-04T10:19:00Z"/>
                <w:rFonts w:ascii="Calibri" w:hAnsi="Calibri" w:cs="Calibri"/>
                <w:color w:val="000000"/>
                <w:sz w:val="16"/>
                <w:szCs w:val="16"/>
                <w:lang w:eastAsia="en-US"/>
              </w:rPr>
            </w:pPr>
            <w:ins w:id="24091"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2" w:author="Machado, Diana" w:date="2019-02-04T10:19:00Z"/>
                <w:rFonts w:ascii="Calibri" w:hAnsi="Calibri" w:cs="Calibri"/>
                <w:color w:val="000000"/>
                <w:sz w:val="16"/>
                <w:szCs w:val="16"/>
                <w:lang w:eastAsia="en-US"/>
              </w:rPr>
            </w:pPr>
            <w:ins w:id="240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4" w:author="Machado, Diana" w:date="2019-02-04T10:19:00Z"/>
                <w:rFonts w:ascii="Calibri" w:hAnsi="Calibri" w:cs="Calibri"/>
                <w:color w:val="000000"/>
                <w:sz w:val="16"/>
                <w:szCs w:val="16"/>
                <w:lang w:eastAsia="en-US"/>
              </w:rPr>
            </w:pPr>
            <w:ins w:id="240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6" w:author="Machado, Diana" w:date="2019-02-04T10:19:00Z"/>
                <w:rFonts w:ascii="Calibri" w:hAnsi="Calibri" w:cs="Calibri"/>
                <w:color w:val="000000"/>
                <w:sz w:val="16"/>
                <w:szCs w:val="16"/>
                <w:lang w:eastAsia="en-US"/>
              </w:rPr>
            </w:pPr>
            <w:ins w:id="24097" w:author="Machado, Diana" w:date="2019-02-04T10:19:00Z">
              <w:r w:rsidRPr="00D01C04">
                <w:rPr>
                  <w:rFonts w:ascii="Calibri" w:hAnsi="Calibri" w:cs="Calibri"/>
                  <w:color w:val="000000"/>
                  <w:sz w:val="16"/>
                  <w:szCs w:val="16"/>
                  <w:lang w:eastAsia="en-US"/>
                </w:rPr>
                <w:t xml:space="preserve">36,794,4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8" w:author="Machado, Diana" w:date="2019-02-04T10:19:00Z"/>
                <w:rFonts w:ascii="Calibri" w:hAnsi="Calibri" w:cs="Calibri"/>
                <w:color w:val="000000"/>
                <w:sz w:val="16"/>
                <w:szCs w:val="16"/>
                <w:lang w:eastAsia="en-US"/>
              </w:rPr>
            </w:pPr>
            <w:ins w:id="24099"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0" w:author="Machado, Diana" w:date="2019-02-04T10:19:00Z"/>
                <w:rFonts w:ascii="Calibri" w:hAnsi="Calibri" w:cs="Calibri"/>
                <w:color w:val="000000"/>
                <w:sz w:val="16"/>
                <w:szCs w:val="16"/>
                <w:lang w:eastAsia="en-US"/>
              </w:rPr>
            </w:pPr>
            <w:ins w:id="24101" w:author="Machado, Diana" w:date="2019-02-04T10:19:00Z">
              <w:r w:rsidRPr="00D01C04">
                <w:rPr>
                  <w:rFonts w:ascii="Calibri" w:hAnsi="Calibri" w:cs="Calibri"/>
                  <w:color w:val="000000"/>
                  <w:sz w:val="16"/>
                  <w:szCs w:val="16"/>
                  <w:lang w:eastAsia="en-US"/>
                </w:rPr>
                <w:t xml:space="preserve">92,438,9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2" w:author="Machado, Diana" w:date="2019-02-04T10:19:00Z"/>
                <w:rFonts w:ascii="Calibri" w:hAnsi="Calibri" w:cs="Calibri"/>
                <w:color w:val="000000"/>
                <w:sz w:val="16"/>
                <w:szCs w:val="16"/>
                <w:lang w:eastAsia="en-US"/>
              </w:rPr>
            </w:pPr>
            <w:ins w:id="24103"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41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5" w:author="Machado, Diana" w:date="2019-02-04T10:19:00Z"/>
                <w:rFonts w:ascii="Calibri" w:hAnsi="Calibri" w:cs="Calibri"/>
                <w:color w:val="000000"/>
                <w:sz w:val="16"/>
                <w:szCs w:val="16"/>
                <w:lang w:eastAsia="en-US"/>
              </w:rPr>
            </w:pPr>
            <w:ins w:id="24106" w:author="Machado, Diana" w:date="2019-02-04T10:19:00Z">
              <w:r w:rsidRPr="00D01C04">
                <w:rPr>
                  <w:rFonts w:ascii="Calibri" w:hAnsi="Calibri" w:cs="Calibri"/>
                  <w:color w:val="000000"/>
                  <w:sz w:val="16"/>
                  <w:szCs w:val="16"/>
                  <w:lang w:eastAsia="en-US"/>
                </w:rPr>
                <w:t>334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07" w:author="Machado, Diana" w:date="2019-02-04T10:19:00Z"/>
                <w:rFonts w:ascii="Calibri" w:hAnsi="Calibri" w:cs="Calibri"/>
                <w:color w:val="000000"/>
                <w:sz w:val="16"/>
                <w:szCs w:val="16"/>
                <w:lang w:eastAsia="en-US"/>
              </w:rPr>
            </w:pPr>
            <w:ins w:id="241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09" w:author="Machado, Diana" w:date="2019-02-04T10:19:00Z"/>
                <w:rFonts w:ascii="Calibri" w:hAnsi="Calibri" w:cs="Calibri"/>
                <w:color w:val="000000"/>
                <w:sz w:val="16"/>
                <w:szCs w:val="16"/>
                <w:lang w:eastAsia="en-US"/>
              </w:rPr>
            </w:pPr>
            <w:ins w:id="241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1" w:author="Machado, Diana" w:date="2019-02-04T10:19:00Z"/>
                <w:rFonts w:ascii="Calibri" w:hAnsi="Calibri" w:cs="Calibri"/>
                <w:color w:val="000000"/>
                <w:sz w:val="16"/>
                <w:szCs w:val="16"/>
                <w:lang w:eastAsia="en-US"/>
              </w:rPr>
            </w:pPr>
            <w:ins w:id="24112" w:author="Machado, Diana" w:date="2019-02-04T10:19:00Z">
              <w:r w:rsidRPr="00D01C04">
                <w:rPr>
                  <w:rFonts w:ascii="Calibri" w:hAnsi="Calibri" w:cs="Calibri"/>
                  <w:color w:val="000000"/>
                  <w:sz w:val="16"/>
                  <w:szCs w:val="16"/>
                  <w:lang w:eastAsia="en-US"/>
                </w:rPr>
                <w:t xml:space="preserve">222,564,6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3" w:author="Machado, Diana" w:date="2019-02-04T10:19:00Z"/>
                <w:rFonts w:ascii="Calibri" w:hAnsi="Calibri" w:cs="Calibri"/>
                <w:color w:val="000000"/>
                <w:sz w:val="16"/>
                <w:szCs w:val="16"/>
                <w:lang w:eastAsia="en-US"/>
              </w:rPr>
            </w:pPr>
            <w:ins w:id="24114" w:author="Machado, Diana" w:date="2019-02-04T10:19:00Z">
              <w:r w:rsidRPr="00D01C04">
                <w:rPr>
                  <w:rFonts w:ascii="Calibri" w:hAnsi="Calibri" w:cs="Calibri"/>
                  <w:color w:val="000000"/>
                  <w:sz w:val="16"/>
                  <w:szCs w:val="16"/>
                  <w:lang w:eastAsia="en-US"/>
                </w:rPr>
                <w:t>1.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5" w:author="Machado, Diana" w:date="2019-02-04T10:19:00Z"/>
                <w:rFonts w:ascii="Calibri" w:hAnsi="Calibri" w:cs="Calibri"/>
                <w:color w:val="000000"/>
                <w:sz w:val="16"/>
                <w:szCs w:val="16"/>
                <w:lang w:eastAsia="en-US"/>
              </w:rPr>
            </w:pPr>
            <w:ins w:id="241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7" w:author="Machado, Diana" w:date="2019-02-04T10:19:00Z"/>
                <w:rFonts w:ascii="Calibri" w:hAnsi="Calibri" w:cs="Calibri"/>
                <w:color w:val="000000"/>
                <w:sz w:val="16"/>
                <w:szCs w:val="16"/>
                <w:lang w:eastAsia="en-US"/>
              </w:rPr>
            </w:pPr>
            <w:ins w:id="241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9" w:author="Machado, Diana" w:date="2019-02-04T10:19:00Z"/>
                <w:rFonts w:ascii="Calibri" w:hAnsi="Calibri" w:cs="Calibri"/>
                <w:color w:val="000000"/>
                <w:sz w:val="16"/>
                <w:szCs w:val="16"/>
                <w:lang w:eastAsia="en-US"/>
              </w:rPr>
            </w:pPr>
            <w:ins w:id="24120" w:author="Machado, Diana" w:date="2019-02-04T10:19:00Z">
              <w:r w:rsidRPr="00D01C04">
                <w:rPr>
                  <w:rFonts w:ascii="Calibri" w:hAnsi="Calibri" w:cs="Calibri"/>
                  <w:color w:val="000000"/>
                  <w:sz w:val="16"/>
                  <w:szCs w:val="16"/>
                  <w:lang w:eastAsia="en-US"/>
                </w:rPr>
                <w:t xml:space="preserve">181,599,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21" w:author="Machado, Diana" w:date="2019-02-04T10:19:00Z"/>
                <w:rFonts w:ascii="Calibri" w:hAnsi="Calibri" w:cs="Calibri"/>
                <w:color w:val="000000"/>
                <w:sz w:val="16"/>
                <w:szCs w:val="16"/>
                <w:lang w:eastAsia="en-US"/>
              </w:rPr>
            </w:pPr>
            <w:ins w:id="24122" w:author="Machado, Diana" w:date="2019-02-04T10:19:00Z">
              <w:r w:rsidRPr="00D01C04">
                <w:rPr>
                  <w:rFonts w:ascii="Calibri" w:hAnsi="Calibri" w:cs="Calibri"/>
                  <w:color w:val="000000"/>
                  <w:sz w:val="16"/>
                  <w:szCs w:val="16"/>
                  <w:lang w:eastAsia="en-US"/>
                </w:rPr>
                <w:t>1.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23" w:author="Machado, Diana" w:date="2019-02-04T10:19:00Z"/>
                <w:rFonts w:ascii="Calibri" w:hAnsi="Calibri" w:cs="Calibri"/>
                <w:color w:val="000000"/>
                <w:sz w:val="16"/>
                <w:szCs w:val="16"/>
                <w:lang w:eastAsia="en-US"/>
              </w:rPr>
            </w:pPr>
            <w:ins w:id="24124" w:author="Machado, Diana" w:date="2019-02-04T10:19:00Z">
              <w:r w:rsidRPr="00D01C04">
                <w:rPr>
                  <w:rFonts w:ascii="Calibri" w:hAnsi="Calibri" w:cs="Calibri"/>
                  <w:color w:val="000000"/>
                  <w:sz w:val="16"/>
                  <w:szCs w:val="16"/>
                  <w:lang w:eastAsia="en-US"/>
                </w:rPr>
                <w:t xml:space="preserve">404,164,2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25" w:author="Machado, Diana" w:date="2019-02-04T10:19:00Z"/>
                <w:rFonts w:ascii="Calibri" w:hAnsi="Calibri" w:cs="Calibri"/>
                <w:color w:val="000000"/>
                <w:sz w:val="16"/>
                <w:szCs w:val="16"/>
                <w:lang w:eastAsia="en-US"/>
              </w:rPr>
            </w:pPr>
            <w:ins w:id="24126" w:author="Machado, Diana" w:date="2019-02-04T10:19:00Z">
              <w:r w:rsidRPr="00D01C04">
                <w:rPr>
                  <w:rFonts w:ascii="Calibri" w:hAnsi="Calibri" w:cs="Calibri"/>
                  <w:color w:val="000000"/>
                  <w:sz w:val="16"/>
                  <w:szCs w:val="16"/>
                  <w:lang w:eastAsia="en-US"/>
                </w:rPr>
                <w:t>1.12%</w:t>
              </w:r>
            </w:ins>
          </w:p>
        </w:tc>
      </w:tr>
      <w:tr w:rsidR="00CA5085" w:rsidRPr="00D01C04" w:rsidTr="00331AF4">
        <w:trPr>
          <w:trHeight w:hRule="exact" w:val="216"/>
          <w:ins w:id="241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28" w:author="Machado, Diana" w:date="2019-02-04T10:19:00Z"/>
                <w:rFonts w:ascii="Calibri" w:hAnsi="Calibri" w:cs="Calibri"/>
                <w:color w:val="000000"/>
                <w:sz w:val="16"/>
                <w:szCs w:val="16"/>
                <w:lang w:eastAsia="en-US"/>
              </w:rPr>
            </w:pPr>
            <w:ins w:id="24129" w:author="Machado, Diana" w:date="2019-02-04T10:19:00Z">
              <w:r w:rsidRPr="00D01C04">
                <w:rPr>
                  <w:rFonts w:ascii="Calibri" w:hAnsi="Calibri" w:cs="Calibri"/>
                  <w:color w:val="000000"/>
                  <w:sz w:val="16"/>
                  <w:szCs w:val="16"/>
                  <w:lang w:eastAsia="en-US"/>
                </w:rPr>
                <w:t>334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0" w:author="Machado, Diana" w:date="2019-02-04T10:19:00Z"/>
                <w:rFonts w:ascii="Calibri" w:hAnsi="Calibri" w:cs="Calibri"/>
                <w:color w:val="000000"/>
                <w:sz w:val="16"/>
                <w:szCs w:val="16"/>
                <w:lang w:eastAsia="en-US"/>
              </w:rPr>
            </w:pPr>
            <w:ins w:id="241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2" w:author="Machado, Diana" w:date="2019-02-04T10:19:00Z"/>
                <w:rFonts w:ascii="Calibri" w:hAnsi="Calibri" w:cs="Calibri"/>
                <w:color w:val="000000"/>
                <w:sz w:val="16"/>
                <w:szCs w:val="16"/>
                <w:lang w:eastAsia="en-US"/>
              </w:rPr>
            </w:pPr>
            <w:ins w:id="241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4" w:author="Machado, Diana" w:date="2019-02-04T10:19:00Z"/>
                <w:rFonts w:ascii="Calibri" w:hAnsi="Calibri" w:cs="Calibri"/>
                <w:color w:val="000000"/>
                <w:sz w:val="16"/>
                <w:szCs w:val="16"/>
                <w:lang w:eastAsia="en-US"/>
              </w:rPr>
            </w:pPr>
            <w:ins w:id="24135" w:author="Machado, Diana" w:date="2019-02-04T10:19:00Z">
              <w:r w:rsidRPr="00D01C04">
                <w:rPr>
                  <w:rFonts w:ascii="Calibri" w:hAnsi="Calibri" w:cs="Calibri"/>
                  <w:color w:val="000000"/>
                  <w:sz w:val="16"/>
                  <w:szCs w:val="16"/>
                  <w:lang w:eastAsia="en-US"/>
                </w:rPr>
                <w:t xml:space="preserve">546,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6" w:author="Machado, Diana" w:date="2019-02-04T10:19:00Z"/>
                <w:rFonts w:ascii="Calibri" w:hAnsi="Calibri" w:cs="Calibri"/>
                <w:color w:val="000000"/>
                <w:sz w:val="16"/>
                <w:szCs w:val="16"/>
                <w:lang w:eastAsia="en-US"/>
              </w:rPr>
            </w:pPr>
            <w:ins w:id="241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8" w:author="Machado, Diana" w:date="2019-02-04T10:19:00Z"/>
                <w:rFonts w:ascii="Calibri" w:hAnsi="Calibri" w:cs="Calibri"/>
                <w:color w:val="000000"/>
                <w:sz w:val="16"/>
                <w:szCs w:val="16"/>
                <w:lang w:eastAsia="en-US"/>
              </w:rPr>
            </w:pPr>
            <w:ins w:id="241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0" w:author="Machado, Diana" w:date="2019-02-04T10:19:00Z"/>
                <w:rFonts w:ascii="Calibri" w:hAnsi="Calibri" w:cs="Calibri"/>
                <w:color w:val="000000"/>
                <w:sz w:val="16"/>
                <w:szCs w:val="16"/>
                <w:lang w:eastAsia="en-US"/>
              </w:rPr>
            </w:pPr>
            <w:ins w:id="241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2" w:author="Machado, Diana" w:date="2019-02-04T10:19:00Z"/>
                <w:rFonts w:ascii="Calibri" w:hAnsi="Calibri" w:cs="Calibri"/>
                <w:color w:val="000000"/>
                <w:sz w:val="16"/>
                <w:szCs w:val="16"/>
                <w:lang w:eastAsia="en-US"/>
              </w:rPr>
            </w:pPr>
            <w:ins w:id="241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4" w:author="Machado, Diana" w:date="2019-02-04T10:19:00Z"/>
                <w:rFonts w:ascii="Calibri" w:hAnsi="Calibri" w:cs="Calibri"/>
                <w:color w:val="000000"/>
                <w:sz w:val="16"/>
                <w:szCs w:val="16"/>
                <w:lang w:eastAsia="en-US"/>
              </w:rPr>
            </w:pPr>
            <w:ins w:id="241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46" w:author="Machado, Diana" w:date="2019-02-04T10:19:00Z"/>
                <w:rFonts w:ascii="Calibri" w:hAnsi="Calibri" w:cs="Calibri"/>
                <w:color w:val="000000"/>
                <w:sz w:val="16"/>
                <w:szCs w:val="16"/>
                <w:lang w:eastAsia="en-US"/>
              </w:rPr>
            </w:pPr>
            <w:ins w:id="24147" w:author="Machado, Diana" w:date="2019-02-04T10:19:00Z">
              <w:r w:rsidRPr="00D01C04">
                <w:rPr>
                  <w:rFonts w:ascii="Calibri" w:hAnsi="Calibri" w:cs="Calibri"/>
                  <w:color w:val="000000"/>
                  <w:sz w:val="16"/>
                  <w:szCs w:val="16"/>
                  <w:lang w:eastAsia="en-US"/>
                </w:rPr>
                <w:t xml:space="preserve">934,3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48" w:author="Machado, Diana" w:date="2019-02-04T10:19:00Z"/>
                <w:rFonts w:ascii="Calibri" w:hAnsi="Calibri" w:cs="Calibri"/>
                <w:color w:val="000000"/>
                <w:sz w:val="16"/>
                <w:szCs w:val="16"/>
                <w:lang w:eastAsia="en-US"/>
              </w:rPr>
            </w:pPr>
            <w:ins w:id="2414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41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51" w:author="Machado, Diana" w:date="2019-02-04T10:19:00Z"/>
                <w:rFonts w:ascii="Calibri" w:hAnsi="Calibri" w:cs="Calibri"/>
                <w:color w:val="000000"/>
                <w:sz w:val="16"/>
                <w:szCs w:val="16"/>
                <w:lang w:eastAsia="en-US"/>
              </w:rPr>
            </w:pPr>
            <w:ins w:id="24152" w:author="Machado, Diana" w:date="2019-02-04T10:19:00Z">
              <w:r w:rsidRPr="00D01C04">
                <w:rPr>
                  <w:rFonts w:ascii="Calibri" w:hAnsi="Calibri" w:cs="Calibri"/>
                  <w:color w:val="000000"/>
                  <w:sz w:val="16"/>
                  <w:szCs w:val="16"/>
                  <w:lang w:eastAsia="en-US"/>
                </w:rPr>
                <w:t>334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3" w:author="Machado, Diana" w:date="2019-02-04T10:19:00Z"/>
                <w:rFonts w:ascii="Calibri" w:hAnsi="Calibri" w:cs="Calibri"/>
                <w:color w:val="000000"/>
                <w:sz w:val="16"/>
                <w:szCs w:val="16"/>
                <w:lang w:eastAsia="en-US"/>
              </w:rPr>
            </w:pPr>
            <w:ins w:id="241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5" w:author="Machado, Diana" w:date="2019-02-04T10:19:00Z"/>
                <w:rFonts w:ascii="Calibri" w:hAnsi="Calibri" w:cs="Calibri"/>
                <w:color w:val="000000"/>
                <w:sz w:val="16"/>
                <w:szCs w:val="16"/>
                <w:lang w:eastAsia="en-US"/>
              </w:rPr>
            </w:pPr>
            <w:ins w:id="241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7" w:author="Machado, Diana" w:date="2019-02-04T10:19:00Z"/>
                <w:rFonts w:ascii="Calibri" w:hAnsi="Calibri" w:cs="Calibri"/>
                <w:color w:val="000000"/>
                <w:sz w:val="16"/>
                <w:szCs w:val="16"/>
                <w:lang w:eastAsia="en-US"/>
              </w:rPr>
            </w:pPr>
            <w:ins w:id="24158" w:author="Machado, Diana" w:date="2019-02-04T10:19:00Z">
              <w:r w:rsidRPr="00D01C04">
                <w:rPr>
                  <w:rFonts w:ascii="Calibri" w:hAnsi="Calibri" w:cs="Calibri"/>
                  <w:color w:val="000000"/>
                  <w:sz w:val="16"/>
                  <w:szCs w:val="16"/>
                  <w:lang w:eastAsia="en-US"/>
                </w:rPr>
                <w:t xml:space="preserve">31,051,9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9" w:author="Machado, Diana" w:date="2019-02-04T10:19:00Z"/>
                <w:rFonts w:ascii="Calibri" w:hAnsi="Calibri" w:cs="Calibri"/>
                <w:color w:val="000000"/>
                <w:sz w:val="16"/>
                <w:szCs w:val="16"/>
                <w:lang w:eastAsia="en-US"/>
              </w:rPr>
            </w:pPr>
            <w:ins w:id="24160"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1" w:author="Machado, Diana" w:date="2019-02-04T10:19:00Z"/>
                <w:rFonts w:ascii="Calibri" w:hAnsi="Calibri" w:cs="Calibri"/>
                <w:color w:val="000000"/>
                <w:sz w:val="16"/>
                <w:szCs w:val="16"/>
                <w:lang w:eastAsia="en-US"/>
              </w:rPr>
            </w:pPr>
            <w:ins w:id="241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3" w:author="Machado, Diana" w:date="2019-02-04T10:19:00Z"/>
                <w:rFonts w:ascii="Calibri" w:hAnsi="Calibri" w:cs="Calibri"/>
                <w:color w:val="000000"/>
                <w:sz w:val="16"/>
                <w:szCs w:val="16"/>
                <w:lang w:eastAsia="en-US"/>
              </w:rPr>
            </w:pPr>
            <w:ins w:id="241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5" w:author="Machado, Diana" w:date="2019-02-04T10:19:00Z"/>
                <w:rFonts w:ascii="Calibri" w:hAnsi="Calibri" w:cs="Calibri"/>
                <w:color w:val="000000"/>
                <w:sz w:val="16"/>
                <w:szCs w:val="16"/>
                <w:lang w:eastAsia="en-US"/>
              </w:rPr>
            </w:pPr>
            <w:ins w:id="24166" w:author="Machado, Diana" w:date="2019-02-04T10:19:00Z">
              <w:r w:rsidRPr="00D01C04">
                <w:rPr>
                  <w:rFonts w:ascii="Calibri" w:hAnsi="Calibri" w:cs="Calibri"/>
                  <w:color w:val="000000"/>
                  <w:sz w:val="16"/>
                  <w:szCs w:val="16"/>
                  <w:lang w:eastAsia="en-US"/>
                </w:rPr>
                <w:t xml:space="preserve">16,122,3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7" w:author="Machado, Diana" w:date="2019-02-04T10:19:00Z"/>
                <w:rFonts w:ascii="Calibri" w:hAnsi="Calibri" w:cs="Calibri"/>
                <w:color w:val="000000"/>
                <w:sz w:val="16"/>
                <w:szCs w:val="16"/>
                <w:lang w:eastAsia="en-US"/>
              </w:rPr>
            </w:pPr>
            <w:ins w:id="24168"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69" w:author="Machado, Diana" w:date="2019-02-04T10:19:00Z"/>
                <w:rFonts w:ascii="Calibri" w:hAnsi="Calibri" w:cs="Calibri"/>
                <w:color w:val="000000"/>
                <w:sz w:val="16"/>
                <w:szCs w:val="16"/>
                <w:lang w:eastAsia="en-US"/>
              </w:rPr>
            </w:pPr>
            <w:ins w:id="24170" w:author="Machado, Diana" w:date="2019-02-04T10:19:00Z">
              <w:r w:rsidRPr="00D01C04">
                <w:rPr>
                  <w:rFonts w:ascii="Calibri" w:hAnsi="Calibri" w:cs="Calibri"/>
                  <w:color w:val="000000"/>
                  <w:sz w:val="16"/>
                  <w:szCs w:val="16"/>
                  <w:lang w:eastAsia="en-US"/>
                </w:rPr>
                <w:t xml:space="preserve">47,174,3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1" w:author="Machado, Diana" w:date="2019-02-04T10:19:00Z"/>
                <w:rFonts w:ascii="Calibri" w:hAnsi="Calibri" w:cs="Calibri"/>
                <w:color w:val="000000"/>
                <w:sz w:val="16"/>
                <w:szCs w:val="16"/>
                <w:lang w:eastAsia="en-US"/>
              </w:rPr>
            </w:pPr>
            <w:ins w:id="24172"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41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4" w:author="Machado, Diana" w:date="2019-02-04T10:19:00Z"/>
                <w:rFonts w:ascii="Calibri" w:hAnsi="Calibri" w:cs="Calibri"/>
                <w:color w:val="000000"/>
                <w:sz w:val="16"/>
                <w:szCs w:val="16"/>
                <w:lang w:eastAsia="en-US"/>
              </w:rPr>
            </w:pPr>
            <w:ins w:id="24175" w:author="Machado, Diana" w:date="2019-02-04T10:19:00Z">
              <w:r w:rsidRPr="00D01C04">
                <w:rPr>
                  <w:rFonts w:ascii="Calibri" w:hAnsi="Calibri" w:cs="Calibri"/>
                  <w:color w:val="000000"/>
                  <w:sz w:val="16"/>
                  <w:szCs w:val="16"/>
                  <w:lang w:eastAsia="en-US"/>
                </w:rPr>
                <w:t>334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76" w:author="Machado, Diana" w:date="2019-02-04T10:19:00Z"/>
                <w:rFonts w:ascii="Calibri" w:hAnsi="Calibri" w:cs="Calibri"/>
                <w:color w:val="000000"/>
                <w:sz w:val="16"/>
                <w:szCs w:val="16"/>
                <w:lang w:eastAsia="en-US"/>
              </w:rPr>
            </w:pPr>
            <w:ins w:id="241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78" w:author="Machado, Diana" w:date="2019-02-04T10:19:00Z"/>
                <w:rFonts w:ascii="Calibri" w:hAnsi="Calibri" w:cs="Calibri"/>
                <w:color w:val="000000"/>
                <w:sz w:val="16"/>
                <w:szCs w:val="16"/>
                <w:lang w:eastAsia="en-US"/>
              </w:rPr>
            </w:pPr>
            <w:ins w:id="241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0" w:author="Machado, Diana" w:date="2019-02-04T10:19:00Z"/>
                <w:rFonts w:ascii="Calibri" w:hAnsi="Calibri" w:cs="Calibri"/>
                <w:color w:val="000000"/>
                <w:sz w:val="16"/>
                <w:szCs w:val="16"/>
                <w:lang w:eastAsia="en-US"/>
              </w:rPr>
            </w:pPr>
            <w:ins w:id="24181" w:author="Machado, Diana" w:date="2019-02-04T10:19:00Z">
              <w:r w:rsidRPr="00D01C04">
                <w:rPr>
                  <w:rFonts w:ascii="Calibri" w:hAnsi="Calibri" w:cs="Calibri"/>
                  <w:color w:val="000000"/>
                  <w:sz w:val="16"/>
                  <w:szCs w:val="16"/>
                  <w:lang w:eastAsia="en-US"/>
                </w:rPr>
                <w:t xml:space="preserve">38,384,6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2" w:author="Machado, Diana" w:date="2019-02-04T10:19:00Z"/>
                <w:rFonts w:ascii="Calibri" w:hAnsi="Calibri" w:cs="Calibri"/>
                <w:color w:val="000000"/>
                <w:sz w:val="16"/>
                <w:szCs w:val="16"/>
                <w:lang w:eastAsia="en-US"/>
              </w:rPr>
            </w:pPr>
            <w:ins w:id="24183"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4" w:author="Machado, Diana" w:date="2019-02-04T10:19:00Z"/>
                <w:rFonts w:ascii="Calibri" w:hAnsi="Calibri" w:cs="Calibri"/>
                <w:color w:val="000000"/>
                <w:sz w:val="16"/>
                <w:szCs w:val="16"/>
                <w:lang w:eastAsia="en-US"/>
              </w:rPr>
            </w:pPr>
            <w:ins w:id="241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6" w:author="Machado, Diana" w:date="2019-02-04T10:19:00Z"/>
                <w:rFonts w:ascii="Calibri" w:hAnsi="Calibri" w:cs="Calibri"/>
                <w:color w:val="000000"/>
                <w:sz w:val="16"/>
                <w:szCs w:val="16"/>
                <w:lang w:eastAsia="en-US"/>
              </w:rPr>
            </w:pPr>
            <w:ins w:id="241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8" w:author="Machado, Diana" w:date="2019-02-04T10:19:00Z"/>
                <w:rFonts w:ascii="Calibri" w:hAnsi="Calibri" w:cs="Calibri"/>
                <w:color w:val="000000"/>
                <w:sz w:val="16"/>
                <w:szCs w:val="16"/>
                <w:lang w:eastAsia="en-US"/>
              </w:rPr>
            </w:pPr>
            <w:ins w:id="2418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90" w:author="Machado, Diana" w:date="2019-02-04T10:19:00Z"/>
                <w:rFonts w:ascii="Calibri" w:hAnsi="Calibri" w:cs="Calibri"/>
                <w:color w:val="000000"/>
                <w:sz w:val="16"/>
                <w:szCs w:val="16"/>
                <w:lang w:eastAsia="en-US"/>
              </w:rPr>
            </w:pPr>
            <w:ins w:id="241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92" w:author="Machado, Diana" w:date="2019-02-04T10:19:00Z"/>
                <w:rFonts w:ascii="Calibri" w:hAnsi="Calibri" w:cs="Calibri"/>
                <w:color w:val="000000"/>
                <w:sz w:val="16"/>
                <w:szCs w:val="16"/>
                <w:lang w:eastAsia="en-US"/>
              </w:rPr>
            </w:pPr>
            <w:ins w:id="24193" w:author="Machado, Diana" w:date="2019-02-04T10:19:00Z">
              <w:r w:rsidRPr="00D01C04">
                <w:rPr>
                  <w:rFonts w:ascii="Calibri" w:hAnsi="Calibri" w:cs="Calibri"/>
                  <w:color w:val="000000"/>
                  <w:sz w:val="16"/>
                  <w:szCs w:val="16"/>
                  <w:lang w:eastAsia="en-US"/>
                </w:rPr>
                <w:t xml:space="preserve">38,384,6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94" w:author="Machado, Diana" w:date="2019-02-04T10:19:00Z"/>
                <w:rFonts w:ascii="Calibri" w:hAnsi="Calibri" w:cs="Calibri"/>
                <w:color w:val="000000"/>
                <w:sz w:val="16"/>
                <w:szCs w:val="16"/>
                <w:lang w:eastAsia="en-US"/>
              </w:rPr>
            </w:pPr>
            <w:ins w:id="24195"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1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97" w:author="Machado, Diana" w:date="2019-02-04T10:19:00Z"/>
                <w:rFonts w:ascii="Calibri" w:hAnsi="Calibri" w:cs="Calibri"/>
                <w:color w:val="000000"/>
                <w:sz w:val="16"/>
                <w:szCs w:val="16"/>
                <w:lang w:eastAsia="en-US"/>
              </w:rPr>
            </w:pPr>
            <w:ins w:id="24198" w:author="Machado, Diana" w:date="2019-02-04T10:19:00Z">
              <w:r w:rsidRPr="00D01C04">
                <w:rPr>
                  <w:rFonts w:ascii="Calibri" w:hAnsi="Calibri" w:cs="Calibri"/>
                  <w:color w:val="000000"/>
                  <w:sz w:val="16"/>
                  <w:szCs w:val="16"/>
                  <w:lang w:eastAsia="en-US"/>
                </w:rPr>
                <w:t>334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99" w:author="Machado, Diana" w:date="2019-02-04T10:19:00Z"/>
                <w:rFonts w:ascii="Calibri" w:hAnsi="Calibri" w:cs="Calibri"/>
                <w:color w:val="000000"/>
                <w:sz w:val="16"/>
                <w:szCs w:val="16"/>
                <w:lang w:eastAsia="en-US"/>
              </w:rPr>
            </w:pPr>
            <w:ins w:id="242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1" w:author="Machado, Diana" w:date="2019-02-04T10:19:00Z"/>
                <w:rFonts w:ascii="Calibri" w:hAnsi="Calibri" w:cs="Calibri"/>
                <w:color w:val="000000"/>
                <w:sz w:val="16"/>
                <w:szCs w:val="16"/>
                <w:lang w:eastAsia="en-US"/>
              </w:rPr>
            </w:pPr>
            <w:ins w:id="242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3" w:author="Machado, Diana" w:date="2019-02-04T10:19:00Z"/>
                <w:rFonts w:ascii="Calibri" w:hAnsi="Calibri" w:cs="Calibri"/>
                <w:color w:val="000000"/>
                <w:sz w:val="16"/>
                <w:szCs w:val="16"/>
                <w:lang w:eastAsia="en-US"/>
              </w:rPr>
            </w:pPr>
            <w:ins w:id="24204" w:author="Machado, Diana" w:date="2019-02-04T10:19:00Z">
              <w:r w:rsidRPr="00D01C04">
                <w:rPr>
                  <w:rFonts w:ascii="Calibri" w:hAnsi="Calibri" w:cs="Calibri"/>
                  <w:color w:val="000000"/>
                  <w:sz w:val="16"/>
                  <w:szCs w:val="16"/>
                  <w:lang w:eastAsia="en-US"/>
                </w:rPr>
                <w:t xml:space="preserve">4,902,9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5" w:author="Machado, Diana" w:date="2019-02-04T10:19:00Z"/>
                <w:rFonts w:ascii="Calibri" w:hAnsi="Calibri" w:cs="Calibri"/>
                <w:color w:val="000000"/>
                <w:sz w:val="16"/>
                <w:szCs w:val="16"/>
                <w:lang w:eastAsia="en-US"/>
              </w:rPr>
            </w:pPr>
            <w:ins w:id="2420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7" w:author="Machado, Diana" w:date="2019-02-04T10:19:00Z"/>
                <w:rFonts w:ascii="Calibri" w:hAnsi="Calibri" w:cs="Calibri"/>
                <w:color w:val="000000"/>
                <w:sz w:val="16"/>
                <w:szCs w:val="16"/>
                <w:lang w:eastAsia="en-US"/>
              </w:rPr>
            </w:pPr>
            <w:ins w:id="242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9" w:author="Machado, Diana" w:date="2019-02-04T10:19:00Z"/>
                <w:rFonts w:ascii="Calibri" w:hAnsi="Calibri" w:cs="Calibri"/>
                <w:color w:val="000000"/>
                <w:sz w:val="16"/>
                <w:szCs w:val="16"/>
                <w:lang w:eastAsia="en-US"/>
              </w:rPr>
            </w:pPr>
            <w:ins w:id="242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1" w:author="Machado, Diana" w:date="2019-02-04T10:19:00Z"/>
                <w:rFonts w:ascii="Calibri" w:hAnsi="Calibri" w:cs="Calibri"/>
                <w:color w:val="000000"/>
                <w:sz w:val="16"/>
                <w:szCs w:val="16"/>
                <w:lang w:eastAsia="en-US"/>
              </w:rPr>
            </w:pPr>
            <w:ins w:id="24212" w:author="Machado, Diana" w:date="2019-02-04T10:19:00Z">
              <w:r w:rsidRPr="00D01C04">
                <w:rPr>
                  <w:rFonts w:ascii="Calibri" w:hAnsi="Calibri" w:cs="Calibri"/>
                  <w:color w:val="000000"/>
                  <w:sz w:val="16"/>
                  <w:szCs w:val="16"/>
                  <w:lang w:eastAsia="en-US"/>
                </w:rPr>
                <w:t xml:space="preserve">4,917,3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3" w:author="Machado, Diana" w:date="2019-02-04T10:19:00Z"/>
                <w:rFonts w:ascii="Calibri" w:hAnsi="Calibri" w:cs="Calibri"/>
                <w:color w:val="000000"/>
                <w:sz w:val="16"/>
                <w:szCs w:val="16"/>
                <w:lang w:eastAsia="en-US"/>
              </w:rPr>
            </w:pPr>
            <w:ins w:id="2421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15" w:author="Machado, Diana" w:date="2019-02-04T10:19:00Z"/>
                <w:rFonts w:ascii="Calibri" w:hAnsi="Calibri" w:cs="Calibri"/>
                <w:color w:val="000000"/>
                <w:sz w:val="16"/>
                <w:szCs w:val="16"/>
                <w:lang w:eastAsia="en-US"/>
              </w:rPr>
            </w:pPr>
            <w:ins w:id="24216" w:author="Machado, Diana" w:date="2019-02-04T10:19:00Z">
              <w:r w:rsidRPr="00D01C04">
                <w:rPr>
                  <w:rFonts w:ascii="Calibri" w:hAnsi="Calibri" w:cs="Calibri"/>
                  <w:color w:val="000000"/>
                  <w:sz w:val="16"/>
                  <w:szCs w:val="16"/>
                  <w:lang w:eastAsia="en-US"/>
                </w:rPr>
                <w:t xml:space="preserve">9,820,2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17" w:author="Machado, Diana" w:date="2019-02-04T10:19:00Z"/>
                <w:rFonts w:ascii="Calibri" w:hAnsi="Calibri" w:cs="Calibri"/>
                <w:color w:val="000000"/>
                <w:sz w:val="16"/>
                <w:szCs w:val="16"/>
                <w:lang w:eastAsia="en-US"/>
              </w:rPr>
            </w:pPr>
            <w:ins w:id="2421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42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20" w:author="Machado, Diana" w:date="2019-02-04T10:19:00Z"/>
                <w:rFonts w:ascii="Calibri" w:hAnsi="Calibri" w:cs="Calibri"/>
                <w:color w:val="000000"/>
                <w:sz w:val="16"/>
                <w:szCs w:val="16"/>
                <w:lang w:eastAsia="en-US"/>
              </w:rPr>
            </w:pPr>
            <w:ins w:id="24221" w:author="Machado, Diana" w:date="2019-02-04T10:19:00Z">
              <w:r w:rsidRPr="00D01C04">
                <w:rPr>
                  <w:rFonts w:ascii="Calibri" w:hAnsi="Calibri" w:cs="Calibri"/>
                  <w:color w:val="000000"/>
                  <w:sz w:val="16"/>
                  <w:szCs w:val="16"/>
                  <w:lang w:eastAsia="en-US"/>
                </w:rPr>
                <w:t>334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2" w:author="Machado, Diana" w:date="2019-02-04T10:19:00Z"/>
                <w:rFonts w:ascii="Calibri" w:hAnsi="Calibri" w:cs="Calibri"/>
                <w:color w:val="000000"/>
                <w:sz w:val="16"/>
                <w:szCs w:val="16"/>
                <w:lang w:eastAsia="en-US"/>
              </w:rPr>
            </w:pPr>
            <w:ins w:id="242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4" w:author="Machado, Diana" w:date="2019-02-04T10:19:00Z"/>
                <w:rFonts w:ascii="Calibri" w:hAnsi="Calibri" w:cs="Calibri"/>
                <w:color w:val="000000"/>
                <w:sz w:val="16"/>
                <w:szCs w:val="16"/>
                <w:lang w:eastAsia="en-US"/>
              </w:rPr>
            </w:pPr>
            <w:ins w:id="242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6" w:author="Machado, Diana" w:date="2019-02-04T10:19:00Z"/>
                <w:rFonts w:ascii="Calibri" w:hAnsi="Calibri" w:cs="Calibri"/>
                <w:color w:val="000000"/>
                <w:sz w:val="16"/>
                <w:szCs w:val="16"/>
                <w:lang w:eastAsia="en-US"/>
              </w:rPr>
            </w:pPr>
            <w:ins w:id="24227" w:author="Machado, Diana" w:date="2019-02-04T10:19:00Z">
              <w:r w:rsidRPr="00D01C04">
                <w:rPr>
                  <w:rFonts w:ascii="Calibri" w:hAnsi="Calibri" w:cs="Calibri"/>
                  <w:color w:val="000000"/>
                  <w:sz w:val="16"/>
                  <w:szCs w:val="16"/>
                  <w:lang w:eastAsia="en-US"/>
                </w:rPr>
                <w:t xml:space="preserve">21,689,9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8" w:author="Machado, Diana" w:date="2019-02-04T10:19:00Z"/>
                <w:rFonts w:ascii="Calibri" w:hAnsi="Calibri" w:cs="Calibri"/>
                <w:color w:val="000000"/>
                <w:sz w:val="16"/>
                <w:szCs w:val="16"/>
                <w:lang w:eastAsia="en-US"/>
              </w:rPr>
            </w:pPr>
            <w:ins w:id="24229"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0" w:author="Machado, Diana" w:date="2019-02-04T10:19:00Z"/>
                <w:rFonts w:ascii="Calibri" w:hAnsi="Calibri" w:cs="Calibri"/>
                <w:color w:val="000000"/>
                <w:sz w:val="16"/>
                <w:szCs w:val="16"/>
                <w:lang w:eastAsia="en-US"/>
              </w:rPr>
            </w:pPr>
            <w:ins w:id="242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2" w:author="Machado, Diana" w:date="2019-02-04T10:19:00Z"/>
                <w:rFonts w:ascii="Calibri" w:hAnsi="Calibri" w:cs="Calibri"/>
                <w:color w:val="000000"/>
                <w:sz w:val="16"/>
                <w:szCs w:val="16"/>
                <w:lang w:eastAsia="en-US"/>
              </w:rPr>
            </w:pPr>
            <w:ins w:id="242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4" w:author="Machado, Diana" w:date="2019-02-04T10:19:00Z"/>
                <w:rFonts w:ascii="Calibri" w:hAnsi="Calibri" w:cs="Calibri"/>
                <w:color w:val="000000"/>
                <w:sz w:val="16"/>
                <w:szCs w:val="16"/>
                <w:lang w:eastAsia="en-US"/>
              </w:rPr>
            </w:pPr>
            <w:ins w:id="242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6" w:author="Machado, Diana" w:date="2019-02-04T10:19:00Z"/>
                <w:rFonts w:ascii="Calibri" w:hAnsi="Calibri" w:cs="Calibri"/>
                <w:color w:val="000000"/>
                <w:sz w:val="16"/>
                <w:szCs w:val="16"/>
                <w:lang w:eastAsia="en-US"/>
              </w:rPr>
            </w:pPr>
            <w:ins w:id="242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38" w:author="Machado, Diana" w:date="2019-02-04T10:19:00Z"/>
                <w:rFonts w:ascii="Calibri" w:hAnsi="Calibri" w:cs="Calibri"/>
                <w:color w:val="000000"/>
                <w:sz w:val="16"/>
                <w:szCs w:val="16"/>
                <w:lang w:eastAsia="en-US"/>
              </w:rPr>
            </w:pPr>
            <w:ins w:id="24239" w:author="Machado, Diana" w:date="2019-02-04T10:19:00Z">
              <w:r w:rsidRPr="00D01C04">
                <w:rPr>
                  <w:rFonts w:ascii="Calibri" w:hAnsi="Calibri" w:cs="Calibri"/>
                  <w:color w:val="000000"/>
                  <w:sz w:val="16"/>
                  <w:szCs w:val="16"/>
                  <w:lang w:eastAsia="en-US"/>
                </w:rPr>
                <w:t xml:space="preserve">21,690,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0" w:author="Machado, Diana" w:date="2019-02-04T10:19:00Z"/>
                <w:rFonts w:ascii="Calibri" w:hAnsi="Calibri" w:cs="Calibri"/>
                <w:color w:val="000000"/>
                <w:sz w:val="16"/>
                <w:szCs w:val="16"/>
                <w:lang w:eastAsia="en-US"/>
              </w:rPr>
            </w:pPr>
            <w:ins w:id="24241"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2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3" w:author="Machado, Diana" w:date="2019-02-04T10:19:00Z"/>
                <w:rFonts w:ascii="Calibri" w:hAnsi="Calibri" w:cs="Calibri"/>
                <w:color w:val="000000"/>
                <w:sz w:val="16"/>
                <w:szCs w:val="16"/>
                <w:lang w:eastAsia="en-US"/>
              </w:rPr>
            </w:pPr>
            <w:ins w:id="24244" w:author="Machado, Diana" w:date="2019-02-04T10:19:00Z">
              <w:r w:rsidRPr="00D01C04">
                <w:rPr>
                  <w:rFonts w:ascii="Calibri" w:hAnsi="Calibri" w:cs="Calibri"/>
                  <w:color w:val="000000"/>
                  <w:sz w:val="16"/>
                  <w:szCs w:val="16"/>
                  <w:lang w:eastAsia="en-US"/>
                </w:rPr>
                <w:t>334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45" w:author="Machado, Diana" w:date="2019-02-04T10:19:00Z"/>
                <w:rFonts w:ascii="Calibri" w:hAnsi="Calibri" w:cs="Calibri"/>
                <w:color w:val="000000"/>
                <w:sz w:val="16"/>
                <w:szCs w:val="16"/>
                <w:lang w:eastAsia="en-US"/>
              </w:rPr>
            </w:pPr>
            <w:ins w:id="242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47" w:author="Machado, Diana" w:date="2019-02-04T10:19:00Z"/>
                <w:rFonts w:ascii="Calibri" w:hAnsi="Calibri" w:cs="Calibri"/>
                <w:color w:val="000000"/>
                <w:sz w:val="16"/>
                <w:szCs w:val="16"/>
                <w:lang w:eastAsia="en-US"/>
              </w:rPr>
            </w:pPr>
            <w:ins w:id="242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49" w:author="Machado, Diana" w:date="2019-02-04T10:19:00Z"/>
                <w:rFonts w:ascii="Calibri" w:hAnsi="Calibri" w:cs="Calibri"/>
                <w:color w:val="000000"/>
                <w:sz w:val="16"/>
                <w:szCs w:val="16"/>
                <w:lang w:eastAsia="en-US"/>
              </w:rPr>
            </w:pPr>
            <w:ins w:id="24250" w:author="Machado, Diana" w:date="2019-02-04T10:19:00Z">
              <w:r w:rsidRPr="00D01C04">
                <w:rPr>
                  <w:rFonts w:ascii="Calibri" w:hAnsi="Calibri" w:cs="Calibri"/>
                  <w:color w:val="000000"/>
                  <w:sz w:val="16"/>
                  <w:szCs w:val="16"/>
                  <w:lang w:eastAsia="en-US"/>
                </w:rPr>
                <w:t xml:space="preserve">46,323,1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1" w:author="Machado, Diana" w:date="2019-02-04T10:19:00Z"/>
                <w:rFonts w:ascii="Calibri" w:hAnsi="Calibri" w:cs="Calibri"/>
                <w:color w:val="000000"/>
                <w:sz w:val="16"/>
                <w:szCs w:val="16"/>
                <w:lang w:eastAsia="en-US"/>
              </w:rPr>
            </w:pPr>
            <w:ins w:id="24252"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3" w:author="Machado, Diana" w:date="2019-02-04T10:19:00Z"/>
                <w:rFonts w:ascii="Calibri" w:hAnsi="Calibri" w:cs="Calibri"/>
                <w:color w:val="000000"/>
                <w:sz w:val="16"/>
                <w:szCs w:val="16"/>
                <w:lang w:eastAsia="en-US"/>
              </w:rPr>
            </w:pPr>
            <w:ins w:id="242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5" w:author="Machado, Diana" w:date="2019-02-04T10:19:00Z"/>
                <w:rFonts w:ascii="Calibri" w:hAnsi="Calibri" w:cs="Calibri"/>
                <w:color w:val="000000"/>
                <w:sz w:val="16"/>
                <w:szCs w:val="16"/>
                <w:lang w:eastAsia="en-US"/>
              </w:rPr>
            </w:pPr>
            <w:ins w:id="242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7" w:author="Machado, Diana" w:date="2019-02-04T10:19:00Z"/>
                <w:rFonts w:ascii="Calibri" w:hAnsi="Calibri" w:cs="Calibri"/>
                <w:color w:val="000000"/>
                <w:sz w:val="16"/>
                <w:szCs w:val="16"/>
                <w:lang w:eastAsia="en-US"/>
              </w:rPr>
            </w:pPr>
            <w:ins w:id="2425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9" w:author="Machado, Diana" w:date="2019-02-04T10:19:00Z"/>
                <w:rFonts w:ascii="Calibri" w:hAnsi="Calibri" w:cs="Calibri"/>
                <w:color w:val="000000"/>
                <w:sz w:val="16"/>
                <w:szCs w:val="16"/>
                <w:lang w:eastAsia="en-US"/>
              </w:rPr>
            </w:pPr>
            <w:ins w:id="2426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1" w:author="Machado, Diana" w:date="2019-02-04T10:19:00Z"/>
                <w:rFonts w:ascii="Calibri" w:hAnsi="Calibri" w:cs="Calibri"/>
                <w:color w:val="000000"/>
                <w:sz w:val="16"/>
                <w:szCs w:val="16"/>
                <w:lang w:eastAsia="en-US"/>
              </w:rPr>
            </w:pPr>
            <w:ins w:id="24262" w:author="Machado, Diana" w:date="2019-02-04T10:19:00Z">
              <w:r w:rsidRPr="00D01C04">
                <w:rPr>
                  <w:rFonts w:ascii="Calibri" w:hAnsi="Calibri" w:cs="Calibri"/>
                  <w:color w:val="000000"/>
                  <w:sz w:val="16"/>
                  <w:szCs w:val="16"/>
                  <w:lang w:eastAsia="en-US"/>
                </w:rPr>
                <w:t xml:space="preserve">46,323,1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3" w:author="Machado, Diana" w:date="2019-02-04T10:19:00Z"/>
                <w:rFonts w:ascii="Calibri" w:hAnsi="Calibri" w:cs="Calibri"/>
                <w:color w:val="000000"/>
                <w:sz w:val="16"/>
                <w:szCs w:val="16"/>
                <w:lang w:eastAsia="en-US"/>
              </w:rPr>
            </w:pPr>
            <w:ins w:id="24264"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42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6" w:author="Machado, Diana" w:date="2019-02-04T10:19:00Z"/>
                <w:rFonts w:ascii="Calibri" w:hAnsi="Calibri" w:cs="Calibri"/>
                <w:color w:val="000000"/>
                <w:sz w:val="16"/>
                <w:szCs w:val="16"/>
                <w:lang w:eastAsia="en-US"/>
              </w:rPr>
            </w:pPr>
            <w:ins w:id="24267" w:author="Machado, Diana" w:date="2019-02-04T10:19:00Z">
              <w:r w:rsidRPr="00D01C04">
                <w:rPr>
                  <w:rFonts w:ascii="Calibri" w:hAnsi="Calibri" w:cs="Calibri"/>
                  <w:color w:val="000000"/>
                  <w:sz w:val="16"/>
                  <w:szCs w:val="16"/>
                  <w:lang w:eastAsia="en-US"/>
                </w:rPr>
                <w:t>334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68" w:author="Machado, Diana" w:date="2019-02-04T10:19:00Z"/>
                <w:rFonts w:ascii="Calibri" w:hAnsi="Calibri" w:cs="Calibri"/>
                <w:color w:val="000000"/>
                <w:sz w:val="16"/>
                <w:szCs w:val="16"/>
                <w:lang w:eastAsia="en-US"/>
              </w:rPr>
            </w:pPr>
            <w:ins w:id="242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0" w:author="Machado, Diana" w:date="2019-02-04T10:19:00Z"/>
                <w:rFonts w:ascii="Calibri" w:hAnsi="Calibri" w:cs="Calibri"/>
                <w:color w:val="000000"/>
                <w:sz w:val="16"/>
                <w:szCs w:val="16"/>
                <w:lang w:eastAsia="en-US"/>
              </w:rPr>
            </w:pPr>
            <w:ins w:id="242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2" w:author="Machado, Diana" w:date="2019-02-04T10:19:00Z"/>
                <w:rFonts w:ascii="Calibri" w:hAnsi="Calibri" w:cs="Calibri"/>
                <w:color w:val="000000"/>
                <w:sz w:val="16"/>
                <w:szCs w:val="16"/>
                <w:lang w:eastAsia="en-US"/>
              </w:rPr>
            </w:pPr>
            <w:ins w:id="24273" w:author="Machado, Diana" w:date="2019-02-04T10:19:00Z">
              <w:r w:rsidRPr="00D01C04">
                <w:rPr>
                  <w:rFonts w:ascii="Calibri" w:hAnsi="Calibri" w:cs="Calibri"/>
                  <w:color w:val="000000"/>
                  <w:sz w:val="16"/>
                  <w:szCs w:val="16"/>
                  <w:lang w:eastAsia="en-US"/>
                </w:rPr>
                <w:t xml:space="preserve">58,541,9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4" w:author="Machado, Diana" w:date="2019-02-04T10:19:00Z"/>
                <w:rFonts w:ascii="Calibri" w:hAnsi="Calibri" w:cs="Calibri"/>
                <w:color w:val="000000"/>
                <w:sz w:val="16"/>
                <w:szCs w:val="16"/>
                <w:lang w:eastAsia="en-US"/>
              </w:rPr>
            </w:pPr>
            <w:ins w:id="24275"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6" w:author="Machado, Diana" w:date="2019-02-04T10:19:00Z"/>
                <w:rFonts w:ascii="Calibri" w:hAnsi="Calibri" w:cs="Calibri"/>
                <w:color w:val="000000"/>
                <w:sz w:val="16"/>
                <w:szCs w:val="16"/>
                <w:lang w:eastAsia="en-US"/>
              </w:rPr>
            </w:pPr>
            <w:ins w:id="242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8" w:author="Machado, Diana" w:date="2019-02-04T10:19:00Z"/>
                <w:rFonts w:ascii="Calibri" w:hAnsi="Calibri" w:cs="Calibri"/>
                <w:color w:val="000000"/>
                <w:sz w:val="16"/>
                <w:szCs w:val="16"/>
                <w:lang w:eastAsia="en-US"/>
              </w:rPr>
            </w:pPr>
            <w:ins w:id="242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0" w:author="Machado, Diana" w:date="2019-02-04T10:19:00Z"/>
                <w:rFonts w:ascii="Calibri" w:hAnsi="Calibri" w:cs="Calibri"/>
                <w:color w:val="000000"/>
                <w:sz w:val="16"/>
                <w:szCs w:val="16"/>
                <w:lang w:eastAsia="en-US"/>
              </w:rPr>
            </w:pPr>
            <w:ins w:id="2428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2" w:author="Machado, Diana" w:date="2019-02-04T10:19:00Z"/>
                <w:rFonts w:ascii="Calibri" w:hAnsi="Calibri" w:cs="Calibri"/>
                <w:color w:val="000000"/>
                <w:sz w:val="16"/>
                <w:szCs w:val="16"/>
                <w:lang w:eastAsia="en-US"/>
              </w:rPr>
            </w:pPr>
            <w:ins w:id="2428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84" w:author="Machado, Diana" w:date="2019-02-04T10:19:00Z"/>
                <w:rFonts w:ascii="Calibri" w:hAnsi="Calibri" w:cs="Calibri"/>
                <w:color w:val="000000"/>
                <w:sz w:val="16"/>
                <w:szCs w:val="16"/>
                <w:lang w:eastAsia="en-US"/>
              </w:rPr>
            </w:pPr>
            <w:ins w:id="24285" w:author="Machado, Diana" w:date="2019-02-04T10:19:00Z">
              <w:r w:rsidRPr="00D01C04">
                <w:rPr>
                  <w:rFonts w:ascii="Calibri" w:hAnsi="Calibri" w:cs="Calibri"/>
                  <w:color w:val="000000"/>
                  <w:sz w:val="16"/>
                  <w:szCs w:val="16"/>
                  <w:lang w:eastAsia="en-US"/>
                </w:rPr>
                <w:t xml:space="preserve">58,541,9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86" w:author="Machado, Diana" w:date="2019-02-04T10:19:00Z"/>
                <w:rFonts w:ascii="Calibri" w:hAnsi="Calibri" w:cs="Calibri"/>
                <w:color w:val="000000"/>
                <w:sz w:val="16"/>
                <w:szCs w:val="16"/>
                <w:lang w:eastAsia="en-US"/>
              </w:rPr>
            </w:pPr>
            <w:ins w:id="24287"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42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89" w:author="Machado, Diana" w:date="2019-02-04T10:19:00Z"/>
                <w:rFonts w:ascii="Calibri" w:hAnsi="Calibri" w:cs="Calibri"/>
                <w:color w:val="000000"/>
                <w:sz w:val="16"/>
                <w:szCs w:val="16"/>
                <w:lang w:eastAsia="en-US"/>
              </w:rPr>
            </w:pPr>
            <w:ins w:id="24290" w:author="Machado, Diana" w:date="2019-02-04T10:19:00Z">
              <w:r w:rsidRPr="00D01C04">
                <w:rPr>
                  <w:rFonts w:ascii="Calibri" w:hAnsi="Calibri" w:cs="Calibri"/>
                  <w:color w:val="000000"/>
                  <w:sz w:val="16"/>
                  <w:szCs w:val="16"/>
                  <w:lang w:eastAsia="en-US"/>
                </w:rPr>
                <w:t>334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1" w:author="Machado, Diana" w:date="2019-02-04T10:19:00Z"/>
                <w:rFonts w:ascii="Calibri" w:hAnsi="Calibri" w:cs="Calibri"/>
                <w:color w:val="000000"/>
                <w:sz w:val="16"/>
                <w:szCs w:val="16"/>
                <w:lang w:eastAsia="en-US"/>
              </w:rPr>
            </w:pPr>
            <w:ins w:id="242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3" w:author="Machado, Diana" w:date="2019-02-04T10:19:00Z"/>
                <w:rFonts w:ascii="Calibri" w:hAnsi="Calibri" w:cs="Calibri"/>
                <w:color w:val="000000"/>
                <w:sz w:val="16"/>
                <w:szCs w:val="16"/>
                <w:lang w:eastAsia="en-US"/>
              </w:rPr>
            </w:pPr>
            <w:ins w:id="242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5" w:author="Machado, Diana" w:date="2019-02-04T10:19:00Z"/>
                <w:rFonts w:ascii="Calibri" w:hAnsi="Calibri" w:cs="Calibri"/>
                <w:color w:val="000000"/>
                <w:sz w:val="16"/>
                <w:szCs w:val="16"/>
                <w:lang w:eastAsia="en-US"/>
              </w:rPr>
            </w:pPr>
            <w:ins w:id="24296" w:author="Machado, Diana" w:date="2019-02-04T10:19:00Z">
              <w:r w:rsidRPr="00D01C04">
                <w:rPr>
                  <w:rFonts w:ascii="Calibri" w:hAnsi="Calibri" w:cs="Calibri"/>
                  <w:color w:val="000000"/>
                  <w:sz w:val="16"/>
                  <w:szCs w:val="16"/>
                  <w:lang w:eastAsia="en-US"/>
                </w:rPr>
                <w:t xml:space="preserve">40,605,0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7" w:author="Machado, Diana" w:date="2019-02-04T10:19:00Z"/>
                <w:rFonts w:ascii="Calibri" w:hAnsi="Calibri" w:cs="Calibri"/>
                <w:color w:val="000000"/>
                <w:sz w:val="16"/>
                <w:szCs w:val="16"/>
                <w:lang w:eastAsia="en-US"/>
              </w:rPr>
            </w:pPr>
            <w:ins w:id="24298"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9" w:author="Machado, Diana" w:date="2019-02-04T10:19:00Z"/>
                <w:rFonts w:ascii="Calibri" w:hAnsi="Calibri" w:cs="Calibri"/>
                <w:color w:val="000000"/>
                <w:sz w:val="16"/>
                <w:szCs w:val="16"/>
                <w:lang w:eastAsia="en-US"/>
              </w:rPr>
            </w:pPr>
            <w:ins w:id="243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1" w:author="Machado, Diana" w:date="2019-02-04T10:19:00Z"/>
                <w:rFonts w:ascii="Calibri" w:hAnsi="Calibri" w:cs="Calibri"/>
                <w:color w:val="000000"/>
                <w:sz w:val="16"/>
                <w:szCs w:val="16"/>
                <w:lang w:eastAsia="en-US"/>
              </w:rPr>
            </w:pPr>
            <w:ins w:id="243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3" w:author="Machado, Diana" w:date="2019-02-04T10:19:00Z"/>
                <w:rFonts w:ascii="Calibri" w:hAnsi="Calibri" w:cs="Calibri"/>
                <w:color w:val="000000"/>
                <w:sz w:val="16"/>
                <w:szCs w:val="16"/>
                <w:lang w:eastAsia="en-US"/>
              </w:rPr>
            </w:pPr>
            <w:ins w:id="2430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5" w:author="Machado, Diana" w:date="2019-02-04T10:19:00Z"/>
                <w:rFonts w:ascii="Calibri" w:hAnsi="Calibri" w:cs="Calibri"/>
                <w:color w:val="000000"/>
                <w:sz w:val="16"/>
                <w:szCs w:val="16"/>
                <w:lang w:eastAsia="en-US"/>
              </w:rPr>
            </w:pPr>
            <w:ins w:id="2430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07" w:author="Machado, Diana" w:date="2019-02-04T10:19:00Z"/>
                <w:rFonts w:ascii="Calibri" w:hAnsi="Calibri" w:cs="Calibri"/>
                <w:color w:val="000000"/>
                <w:sz w:val="16"/>
                <w:szCs w:val="16"/>
                <w:lang w:eastAsia="en-US"/>
              </w:rPr>
            </w:pPr>
            <w:ins w:id="24308" w:author="Machado, Diana" w:date="2019-02-04T10:19:00Z">
              <w:r w:rsidRPr="00D01C04">
                <w:rPr>
                  <w:rFonts w:ascii="Calibri" w:hAnsi="Calibri" w:cs="Calibri"/>
                  <w:color w:val="000000"/>
                  <w:sz w:val="16"/>
                  <w:szCs w:val="16"/>
                  <w:lang w:eastAsia="en-US"/>
                </w:rPr>
                <w:t xml:space="preserve">40,605,7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09" w:author="Machado, Diana" w:date="2019-02-04T10:19:00Z"/>
                <w:rFonts w:ascii="Calibri" w:hAnsi="Calibri" w:cs="Calibri"/>
                <w:color w:val="000000"/>
                <w:sz w:val="16"/>
                <w:szCs w:val="16"/>
                <w:lang w:eastAsia="en-US"/>
              </w:rPr>
            </w:pPr>
            <w:ins w:id="24310"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3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12" w:author="Machado, Diana" w:date="2019-02-04T10:19:00Z"/>
                <w:rFonts w:ascii="Calibri" w:hAnsi="Calibri" w:cs="Calibri"/>
                <w:color w:val="000000"/>
                <w:sz w:val="16"/>
                <w:szCs w:val="16"/>
                <w:lang w:eastAsia="en-US"/>
              </w:rPr>
            </w:pPr>
            <w:ins w:id="24313" w:author="Machado, Diana" w:date="2019-02-04T10:19:00Z">
              <w:r w:rsidRPr="00D01C04">
                <w:rPr>
                  <w:rFonts w:ascii="Calibri" w:hAnsi="Calibri" w:cs="Calibri"/>
                  <w:color w:val="000000"/>
                  <w:sz w:val="16"/>
                  <w:szCs w:val="16"/>
                  <w:lang w:eastAsia="en-US"/>
                </w:rPr>
                <w:t>334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14" w:author="Machado, Diana" w:date="2019-02-04T10:19:00Z"/>
                <w:rFonts w:ascii="Calibri" w:hAnsi="Calibri" w:cs="Calibri"/>
                <w:color w:val="000000"/>
                <w:sz w:val="16"/>
                <w:szCs w:val="16"/>
                <w:lang w:eastAsia="en-US"/>
              </w:rPr>
            </w:pPr>
            <w:ins w:id="243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16" w:author="Machado, Diana" w:date="2019-02-04T10:19:00Z"/>
                <w:rFonts w:ascii="Calibri" w:hAnsi="Calibri" w:cs="Calibri"/>
                <w:color w:val="000000"/>
                <w:sz w:val="16"/>
                <w:szCs w:val="16"/>
                <w:lang w:eastAsia="en-US"/>
              </w:rPr>
            </w:pPr>
            <w:ins w:id="243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18" w:author="Machado, Diana" w:date="2019-02-04T10:19:00Z"/>
                <w:rFonts w:ascii="Calibri" w:hAnsi="Calibri" w:cs="Calibri"/>
                <w:color w:val="000000"/>
                <w:sz w:val="16"/>
                <w:szCs w:val="16"/>
                <w:lang w:eastAsia="en-US"/>
              </w:rPr>
            </w:pPr>
            <w:ins w:id="24319" w:author="Machado, Diana" w:date="2019-02-04T10:19:00Z">
              <w:r w:rsidRPr="00D01C04">
                <w:rPr>
                  <w:rFonts w:ascii="Calibri" w:hAnsi="Calibri" w:cs="Calibri"/>
                  <w:color w:val="000000"/>
                  <w:sz w:val="16"/>
                  <w:szCs w:val="16"/>
                  <w:lang w:eastAsia="en-US"/>
                </w:rPr>
                <w:t xml:space="preserve">50,976,4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0" w:author="Machado, Diana" w:date="2019-02-04T10:19:00Z"/>
                <w:rFonts w:ascii="Calibri" w:hAnsi="Calibri" w:cs="Calibri"/>
                <w:color w:val="000000"/>
                <w:sz w:val="16"/>
                <w:szCs w:val="16"/>
                <w:lang w:eastAsia="en-US"/>
              </w:rPr>
            </w:pPr>
            <w:ins w:id="24321"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2" w:author="Machado, Diana" w:date="2019-02-04T10:19:00Z"/>
                <w:rFonts w:ascii="Calibri" w:hAnsi="Calibri" w:cs="Calibri"/>
                <w:color w:val="000000"/>
                <w:sz w:val="16"/>
                <w:szCs w:val="16"/>
                <w:lang w:eastAsia="en-US"/>
              </w:rPr>
            </w:pPr>
            <w:ins w:id="243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4" w:author="Machado, Diana" w:date="2019-02-04T10:19:00Z"/>
                <w:rFonts w:ascii="Calibri" w:hAnsi="Calibri" w:cs="Calibri"/>
                <w:color w:val="000000"/>
                <w:sz w:val="16"/>
                <w:szCs w:val="16"/>
                <w:lang w:eastAsia="en-US"/>
              </w:rPr>
            </w:pPr>
            <w:ins w:id="243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6" w:author="Machado, Diana" w:date="2019-02-04T10:19:00Z"/>
                <w:rFonts w:ascii="Calibri" w:hAnsi="Calibri" w:cs="Calibri"/>
                <w:color w:val="000000"/>
                <w:sz w:val="16"/>
                <w:szCs w:val="16"/>
                <w:lang w:eastAsia="en-US"/>
              </w:rPr>
            </w:pPr>
            <w:ins w:id="24327" w:author="Machado, Diana" w:date="2019-02-04T10:19:00Z">
              <w:r w:rsidRPr="00D01C04">
                <w:rPr>
                  <w:rFonts w:ascii="Calibri" w:hAnsi="Calibri" w:cs="Calibri"/>
                  <w:color w:val="000000"/>
                  <w:sz w:val="16"/>
                  <w:szCs w:val="16"/>
                  <w:lang w:eastAsia="en-US"/>
                </w:rPr>
                <w:t xml:space="preserve">27,839,3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8" w:author="Machado, Diana" w:date="2019-02-04T10:19:00Z"/>
                <w:rFonts w:ascii="Calibri" w:hAnsi="Calibri" w:cs="Calibri"/>
                <w:color w:val="000000"/>
                <w:sz w:val="16"/>
                <w:szCs w:val="16"/>
                <w:lang w:eastAsia="en-US"/>
              </w:rPr>
            </w:pPr>
            <w:ins w:id="24329"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0" w:author="Machado, Diana" w:date="2019-02-04T10:19:00Z"/>
                <w:rFonts w:ascii="Calibri" w:hAnsi="Calibri" w:cs="Calibri"/>
                <w:color w:val="000000"/>
                <w:sz w:val="16"/>
                <w:szCs w:val="16"/>
                <w:lang w:eastAsia="en-US"/>
              </w:rPr>
            </w:pPr>
            <w:ins w:id="24331" w:author="Machado, Diana" w:date="2019-02-04T10:19:00Z">
              <w:r w:rsidRPr="00D01C04">
                <w:rPr>
                  <w:rFonts w:ascii="Calibri" w:hAnsi="Calibri" w:cs="Calibri"/>
                  <w:color w:val="000000"/>
                  <w:sz w:val="16"/>
                  <w:szCs w:val="16"/>
                  <w:lang w:eastAsia="en-US"/>
                </w:rPr>
                <w:t xml:space="preserve">78,815,7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2" w:author="Machado, Diana" w:date="2019-02-04T10:19:00Z"/>
                <w:rFonts w:ascii="Calibri" w:hAnsi="Calibri" w:cs="Calibri"/>
                <w:color w:val="000000"/>
                <w:sz w:val="16"/>
                <w:szCs w:val="16"/>
                <w:lang w:eastAsia="en-US"/>
              </w:rPr>
            </w:pPr>
            <w:ins w:id="24333"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43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5" w:author="Machado, Diana" w:date="2019-02-04T10:19:00Z"/>
                <w:rFonts w:ascii="Calibri" w:hAnsi="Calibri" w:cs="Calibri"/>
                <w:color w:val="000000"/>
                <w:sz w:val="16"/>
                <w:szCs w:val="16"/>
                <w:lang w:eastAsia="en-US"/>
              </w:rPr>
            </w:pPr>
            <w:ins w:id="24336" w:author="Machado, Diana" w:date="2019-02-04T10:19:00Z">
              <w:r w:rsidRPr="00D01C04">
                <w:rPr>
                  <w:rFonts w:ascii="Calibri" w:hAnsi="Calibri" w:cs="Calibri"/>
                  <w:color w:val="000000"/>
                  <w:sz w:val="16"/>
                  <w:szCs w:val="16"/>
                  <w:lang w:eastAsia="en-US"/>
                </w:rPr>
                <w:t>334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37" w:author="Machado, Diana" w:date="2019-02-04T10:19:00Z"/>
                <w:rFonts w:ascii="Calibri" w:hAnsi="Calibri" w:cs="Calibri"/>
                <w:color w:val="000000"/>
                <w:sz w:val="16"/>
                <w:szCs w:val="16"/>
                <w:lang w:eastAsia="en-US"/>
              </w:rPr>
            </w:pPr>
            <w:ins w:id="243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39" w:author="Machado, Diana" w:date="2019-02-04T10:19:00Z"/>
                <w:rFonts w:ascii="Calibri" w:hAnsi="Calibri" w:cs="Calibri"/>
                <w:color w:val="000000"/>
                <w:sz w:val="16"/>
                <w:szCs w:val="16"/>
                <w:lang w:eastAsia="en-US"/>
              </w:rPr>
            </w:pPr>
            <w:ins w:id="243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1" w:author="Machado, Diana" w:date="2019-02-04T10:19:00Z"/>
                <w:rFonts w:ascii="Calibri" w:hAnsi="Calibri" w:cs="Calibri"/>
                <w:color w:val="000000"/>
                <w:sz w:val="16"/>
                <w:szCs w:val="16"/>
                <w:lang w:eastAsia="en-US"/>
              </w:rPr>
            </w:pPr>
            <w:ins w:id="24342" w:author="Machado, Diana" w:date="2019-02-04T10:19:00Z">
              <w:r w:rsidRPr="00D01C04">
                <w:rPr>
                  <w:rFonts w:ascii="Calibri" w:hAnsi="Calibri" w:cs="Calibri"/>
                  <w:color w:val="000000"/>
                  <w:sz w:val="16"/>
                  <w:szCs w:val="16"/>
                  <w:lang w:eastAsia="en-US"/>
                </w:rPr>
                <w:t xml:space="preserve">70,929,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3" w:author="Machado, Diana" w:date="2019-02-04T10:19:00Z"/>
                <w:rFonts w:ascii="Calibri" w:hAnsi="Calibri" w:cs="Calibri"/>
                <w:color w:val="000000"/>
                <w:sz w:val="16"/>
                <w:szCs w:val="16"/>
                <w:lang w:eastAsia="en-US"/>
              </w:rPr>
            </w:pPr>
            <w:ins w:id="24344"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5" w:author="Machado, Diana" w:date="2019-02-04T10:19:00Z"/>
                <w:rFonts w:ascii="Calibri" w:hAnsi="Calibri" w:cs="Calibri"/>
                <w:color w:val="000000"/>
                <w:sz w:val="16"/>
                <w:szCs w:val="16"/>
                <w:lang w:eastAsia="en-US"/>
              </w:rPr>
            </w:pPr>
            <w:ins w:id="243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7" w:author="Machado, Diana" w:date="2019-02-04T10:19:00Z"/>
                <w:rFonts w:ascii="Calibri" w:hAnsi="Calibri" w:cs="Calibri"/>
                <w:color w:val="000000"/>
                <w:sz w:val="16"/>
                <w:szCs w:val="16"/>
                <w:lang w:eastAsia="en-US"/>
              </w:rPr>
            </w:pPr>
            <w:ins w:id="243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9" w:author="Machado, Diana" w:date="2019-02-04T10:19:00Z"/>
                <w:rFonts w:ascii="Calibri" w:hAnsi="Calibri" w:cs="Calibri"/>
                <w:color w:val="000000"/>
                <w:sz w:val="16"/>
                <w:szCs w:val="16"/>
                <w:lang w:eastAsia="en-US"/>
              </w:rPr>
            </w:pPr>
            <w:ins w:id="24350" w:author="Machado, Diana" w:date="2019-02-04T10:19:00Z">
              <w:r w:rsidRPr="00D01C04">
                <w:rPr>
                  <w:rFonts w:ascii="Calibri" w:hAnsi="Calibri" w:cs="Calibri"/>
                  <w:color w:val="000000"/>
                  <w:sz w:val="16"/>
                  <w:szCs w:val="16"/>
                  <w:lang w:eastAsia="en-US"/>
                </w:rPr>
                <w:t xml:space="preserve">49,767,6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51" w:author="Machado, Diana" w:date="2019-02-04T10:19:00Z"/>
                <w:rFonts w:ascii="Calibri" w:hAnsi="Calibri" w:cs="Calibri"/>
                <w:color w:val="000000"/>
                <w:sz w:val="16"/>
                <w:szCs w:val="16"/>
                <w:lang w:eastAsia="en-US"/>
              </w:rPr>
            </w:pPr>
            <w:ins w:id="24352"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53" w:author="Machado, Diana" w:date="2019-02-04T10:19:00Z"/>
                <w:rFonts w:ascii="Calibri" w:hAnsi="Calibri" w:cs="Calibri"/>
                <w:color w:val="000000"/>
                <w:sz w:val="16"/>
                <w:szCs w:val="16"/>
                <w:lang w:eastAsia="en-US"/>
              </w:rPr>
            </w:pPr>
            <w:ins w:id="24354" w:author="Machado, Diana" w:date="2019-02-04T10:19:00Z">
              <w:r w:rsidRPr="00D01C04">
                <w:rPr>
                  <w:rFonts w:ascii="Calibri" w:hAnsi="Calibri" w:cs="Calibri"/>
                  <w:color w:val="000000"/>
                  <w:sz w:val="16"/>
                  <w:szCs w:val="16"/>
                  <w:lang w:eastAsia="en-US"/>
                </w:rPr>
                <w:t xml:space="preserve">120,697,5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55" w:author="Machado, Diana" w:date="2019-02-04T10:19:00Z"/>
                <w:rFonts w:ascii="Calibri" w:hAnsi="Calibri" w:cs="Calibri"/>
                <w:color w:val="000000"/>
                <w:sz w:val="16"/>
                <w:szCs w:val="16"/>
                <w:lang w:eastAsia="en-US"/>
              </w:rPr>
            </w:pPr>
            <w:ins w:id="24356"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43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58" w:author="Machado, Diana" w:date="2019-02-04T10:19:00Z"/>
                <w:rFonts w:ascii="Calibri" w:hAnsi="Calibri" w:cs="Calibri"/>
                <w:color w:val="000000"/>
                <w:sz w:val="16"/>
                <w:szCs w:val="16"/>
                <w:lang w:eastAsia="en-US"/>
              </w:rPr>
            </w:pPr>
            <w:ins w:id="24359" w:author="Machado, Diana" w:date="2019-02-04T10:19:00Z">
              <w:r w:rsidRPr="00D01C04">
                <w:rPr>
                  <w:rFonts w:ascii="Calibri" w:hAnsi="Calibri" w:cs="Calibri"/>
                  <w:color w:val="000000"/>
                  <w:sz w:val="16"/>
                  <w:szCs w:val="16"/>
                  <w:lang w:eastAsia="en-US"/>
                </w:rPr>
                <w:t>334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0" w:author="Machado, Diana" w:date="2019-02-04T10:19:00Z"/>
                <w:rFonts w:ascii="Calibri" w:hAnsi="Calibri" w:cs="Calibri"/>
                <w:color w:val="000000"/>
                <w:sz w:val="16"/>
                <w:szCs w:val="16"/>
                <w:lang w:eastAsia="en-US"/>
              </w:rPr>
            </w:pPr>
            <w:ins w:id="243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2" w:author="Machado, Diana" w:date="2019-02-04T10:19:00Z"/>
                <w:rFonts w:ascii="Calibri" w:hAnsi="Calibri" w:cs="Calibri"/>
                <w:color w:val="000000"/>
                <w:sz w:val="16"/>
                <w:szCs w:val="16"/>
                <w:lang w:eastAsia="en-US"/>
              </w:rPr>
            </w:pPr>
            <w:ins w:id="243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4" w:author="Machado, Diana" w:date="2019-02-04T10:19:00Z"/>
                <w:rFonts w:ascii="Calibri" w:hAnsi="Calibri" w:cs="Calibri"/>
                <w:color w:val="000000"/>
                <w:sz w:val="16"/>
                <w:szCs w:val="16"/>
                <w:lang w:eastAsia="en-US"/>
              </w:rPr>
            </w:pPr>
            <w:ins w:id="24365" w:author="Machado, Diana" w:date="2019-02-04T10:19:00Z">
              <w:r w:rsidRPr="00D01C04">
                <w:rPr>
                  <w:rFonts w:ascii="Calibri" w:hAnsi="Calibri" w:cs="Calibri"/>
                  <w:color w:val="000000"/>
                  <w:sz w:val="16"/>
                  <w:szCs w:val="16"/>
                  <w:lang w:eastAsia="en-US"/>
                </w:rPr>
                <w:t xml:space="preserve">87,059,4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6" w:author="Machado, Diana" w:date="2019-02-04T10:19:00Z"/>
                <w:rFonts w:ascii="Calibri" w:hAnsi="Calibri" w:cs="Calibri"/>
                <w:color w:val="000000"/>
                <w:sz w:val="16"/>
                <w:szCs w:val="16"/>
                <w:lang w:eastAsia="en-US"/>
              </w:rPr>
            </w:pPr>
            <w:ins w:id="24367" w:author="Machado, Diana" w:date="2019-02-04T10:19:00Z">
              <w:r w:rsidRPr="00D01C04">
                <w:rPr>
                  <w:rFonts w:ascii="Calibri" w:hAnsi="Calibri" w:cs="Calibri"/>
                  <w:color w:val="000000"/>
                  <w:sz w:val="16"/>
                  <w:szCs w:val="16"/>
                  <w:lang w:eastAsia="en-US"/>
                </w:rPr>
                <w:t>0.6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8" w:author="Machado, Diana" w:date="2019-02-04T10:19:00Z"/>
                <w:rFonts w:ascii="Calibri" w:hAnsi="Calibri" w:cs="Calibri"/>
                <w:color w:val="000000"/>
                <w:sz w:val="16"/>
                <w:szCs w:val="16"/>
                <w:lang w:eastAsia="en-US"/>
              </w:rPr>
            </w:pPr>
            <w:ins w:id="243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0" w:author="Machado, Diana" w:date="2019-02-04T10:19:00Z"/>
                <w:rFonts w:ascii="Calibri" w:hAnsi="Calibri" w:cs="Calibri"/>
                <w:color w:val="000000"/>
                <w:sz w:val="16"/>
                <w:szCs w:val="16"/>
                <w:lang w:eastAsia="en-US"/>
              </w:rPr>
            </w:pPr>
            <w:ins w:id="243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2" w:author="Machado, Diana" w:date="2019-02-04T10:19:00Z"/>
                <w:rFonts w:ascii="Calibri" w:hAnsi="Calibri" w:cs="Calibri"/>
                <w:color w:val="000000"/>
                <w:sz w:val="16"/>
                <w:szCs w:val="16"/>
                <w:lang w:eastAsia="en-US"/>
              </w:rPr>
            </w:pPr>
            <w:ins w:id="24373" w:author="Machado, Diana" w:date="2019-02-04T10:19:00Z">
              <w:r w:rsidRPr="00D01C04">
                <w:rPr>
                  <w:rFonts w:ascii="Calibri" w:hAnsi="Calibri" w:cs="Calibri"/>
                  <w:color w:val="000000"/>
                  <w:sz w:val="16"/>
                  <w:szCs w:val="16"/>
                  <w:lang w:eastAsia="en-US"/>
                </w:rPr>
                <w:t xml:space="preserve">62,408,5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4" w:author="Machado, Diana" w:date="2019-02-04T10:19:00Z"/>
                <w:rFonts w:ascii="Calibri" w:hAnsi="Calibri" w:cs="Calibri"/>
                <w:color w:val="000000"/>
                <w:sz w:val="16"/>
                <w:szCs w:val="16"/>
                <w:lang w:eastAsia="en-US"/>
              </w:rPr>
            </w:pPr>
            <w:ins w:id="24375"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76" w:author="Machado, Diana" w:date="2019-02-04T10:19:00Z"/>
                <w:rFonts w:ascii="Calibri" w:hAnsi="Calibri" w:cs="Calibri"/>
                <w:color w:val="000000"/>
                <w:sz w:val="16"/>
                <w:szCs w:val="16"/>
                <w:lang w:eastAsia="en-US"/>
              </w:rPr>
            </w:pPr>
            <w:ins w:id="24377" w:author="Machado, Diana" w:date="2019-02-04T10:19:00Z">
              <w:r w:rsidRPr="00D01C04">
                <w:rPr>
                  <w:rFonts w:ascii="Calibri" w:hAnsi="Calibri" w:cs="Calibri"/>
                  <w:color w:val="000000"/>
                  <w:sz w:val="16"/>
                  <w:szCs w:val="16"/>
                  <w:lang w:eastAsia="en-US"/>
                </w:rPr>
                <w:t xml:space="preserve">149,467,9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78" w:author="Machado, Diana" w:date="2019-02-04T10:19:00Z"/>
                <w:rFonts w:ascii="Calibri" w:hAnsi="Calibri" w:cs="Calibri"/>
                <w:color w:val="000000"/>
                <w:sz w:val="16"/>
                <w:szCs w:val="16"/>
                <w:lang w:eastAsia="en-US"/>
              </w:rPr>
            </w:pPr>
            <w:ins w:id="24379"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43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81" w:author="Machado, Diana" w:date="2019-02-04T10:19:00Z"/>
                <w:rFonts w:ascii="Calibri" w:hAnsi="Calibri" w:cs="Calibri"/>
                <w:color w:val="000000"/>
                <w:sz w:val="16"/>
                <w:szCs w:val="16"/>
                <w:lang w:eastAsia="en-US"/>
              </w:rPr>
            </w:pPr>
            <w:ins w:id="24382" w:author="Machado, Diana" w:date="2019-02-04T10:19:00Z">
              <w:r w:rsidRPr="00D01C04">
                <w:rPr>
                  <w:rFonts w:ascii="Calibri" w:hAnsi="Calibri" w:cs="Calibri"/>
                  <w:color w:val="000000"/>
                  <w:sz w:val="16"/>
                  <w:szCs w:val="16"/>
                  <w:lang w:eastAsia="en-US"/>
                </w:rPr>
                <w:t>334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3" w:author="Machado, Diana" w:date="2019-02-04T10:19:00Z"/>
                <w:rFonts w:ascii="Calibri" w:hAnsi="Calibri" w:cs="Calibri"/>
                <w:color w:val="000000"/>
                <w:sz w:val="16"/>
                <w:szCs w:val="16"/>
                <w:lang w:eastAsia="en-US"/>
              </w:rPr>
            </w:pPr>
            <w:ins w:id="243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5" w:author="Machado, Diana" w:date="2019-02-04T10:19:00Z"/>
                <w:rFonts w:ascii="Calibri" w:hAnsi="Calibri" w:cs="Calibri"/>
                <w:color w:val="000000"/>
                <w:sz w:val="16"/>
                <w:szCs w:val="16"/>
                <w:lang w:eastAsia="en-US"/>
              </w:rPr>
            </w:pPr>
            <w:ins w:id="243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7" w:author="Machado, Diana" w:date="2019-02-04T10:19:00Z"/>
                <w:rFonts w:ascii="Calibri" w:hAnsi="Calibri" w:cs="Calibri"/>
                <w:color w:val="000000"/>
                <w:sz w:val="16"/>
                <w:szCs w:val="16"/>
                <w:lang w:eastAsia="en-US"/>
              </w:rPr>
            </w:pPr>
            <w:ins w:id="24388" w:author="Machado, Diana" w:date="2019-02-04T10:19:00Z">
              <w:r w:rsidRPr="00D01C04">
                <w:rPr>
                  <w:rFonts w:ascii="Calibri" w:hAnsi="Calibri" w:cs="Calibri"/>
                  <w:color w:val="000000"/>
                  <w:sz w:val="16"/>
                  <w:szCs w:val="16"/>
                  <w:lang w:eastAsia="en-US"/>
                </w:rPr>
                <w:t xml:space="preserve">692,1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9" w:author="Machado, Diana" w:date="2019-02-04T10:19:00Z"/>
                <w:rFonts w:ascii="Calibri" w:hAnsi="Calibri" w:cs="Calibri"/>
                <w:color w:val="000000"/>
                <w:sz w:val="16"/>
                <w:szCs w:val="16"/>
                <w:lang w:eastAsia="en-US"/>
              </w:rPr>
            </w:pPr>
            <w:ins w:id="2439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1" w:author="Machado, Diana" w:date="2019-02-04T10:19:00Z"/>
                <w:rFonts w:ascii="Calibri" w:hAnsi="Calibri" w:cs="Calibri"/>
                <w:color w:val="000000"/>
                <w:sz w:val="16"/>
                <w:szCs w:val="16"/>
                <w:lang w:eastAsia="en-US"/>
              </w:rPr>
            </w:pPr>
            <w:ins w:id="243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3" w:author="Machado, Diana" w:date="2019-02-04T10:19:00Z"/>
                <w:rFonts w:ascii="Calibri" w:hAnsi="Calibri" w:cs="Calibri"/>
                <w:color w:val="000000"/>
                <w:sz w:val="16"/>
                <w:szCs w:val="16"/>
                <w:lang w:eastAsia="en-US"/>
              </w:rPr>
            </w:pPr>
            <w:ins w:id="243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5" w:author="Machado, Diana" w:date="2019-02-04T10:19:00Z"/>
                <w:rFonts w:ascii="Calibri" w:hAnsi="Calibri" w:cs="Calibri"/>
                <w:color w:val="000000"/>
                <w:sz w:val="16"/>
                <w:szCs w:val="16"/>
                <w:lang w:eastAsia="en-US"/>
              </w:rPr>
            </w:pPr>
            <w:ins w:id="24396" w:author="Machado, Diana" w:date="2019-02-04T10:19:00Z">
              <w:r w:rsidRPr="00D01C04">
                <w:rPr>
                  <w:rFonts w:ascii="Calibri" w:hAnsi="Calibri" w:cs="Calibri"/>
                  <w:color w:val="000000"/>
                  <w:sz w:val="16"/>
                  <w:szCs w:val="16"/>
                  <w:lang w:eastAsia="en-US"/>
                </w:rPr>
                <w:t xml:space="preserve">620,8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7" w:author="Machado, Diana" w:date="2019-02-04T10:19:00Z"/>
                <w:rFonts w:ascii="Calibri" w:hAnsi="Calibri" w:cs="Calibri"/>
                <w:color w:val="000000"/>
                <w:sz w:val="16"/>
                <w:szCs w:val="16"/>
                <w:lang w:eastAsia="en-US"/>
              </w:rPr>
            </w:pPr>
            <w:ins w:id="243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99" w:author="Machado, Diana" w:date="2019-02-04T10:19:00Z"/>
                <w:rFonts w:ascii="Calibri" w:hAnsi="Calibri" w:cs="Calibri"/>
                <w:color w:val="000000"/>
                <w:sz w:val="16"/>
                <w:szCs w:val="16"/>
                <w:lang w:eastAsia="en-US"/>
              </w:rPr>
            </w:pPr>
            <w:ins w:id="24400" w:author="Machado, Diana" w:date="2019-02-04T10:19:00Z">
              <w:r w:rsidRPr="00D01C04">
                <w:rPr>
                  <w:rFonts w:ascii="Calibri" w:hAnsi="Calibri" w:cs="Calibri"/>
                  <w:color w:val="000000"/>
                  <w:sz w:val="16"/>
                  <w:szCs w:val="16"/>
                  <w:lang w:eastAsia="en-US"/>
                </w:rPr>
                <w:t xml:space="preserve">1,312,9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1" w:author="Machado, Diana" w:date="2019-02-04T10:19:00Z"/>
                <w:rFonts w:ascii="Calibri" w:hAnsi="Calibri" w:cs="Calibri"/>
                <w:color w:val="000000"/>
                <w:sz w:val="16"/>
                <w:szCs w:val="16"/>
                <w:lang w:eastAsia="en-US"/>
              </w:rPr>
            </w:pPr>
            <w:ins w:id="2440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44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4" w:author="Machado, Diana" w:date="2019-02-04T10:19:00Z"/>
                <w:rFonts w:ascii="Calibri" w:hAnsi="Calibri" w:cs="Calibri"/>
                <w:color w:val="000000"/>
                <w:sz w:val="16"/>
                <w:szCs w:val="16"/>
                <w:lang w:eastAsia="en-US"/>
              </w:rPr>
            </w:pPr>
            <w:ins w:id="24405" w:author="Machado, Diana" w:date="2019-02-04T10:19:00Z">
              <w:r w:rsidRPr="00D01C04">
                <w:rPr>
                  <w:rFonts w:ascii="Calibri" w:hAnsi="Calibri" w:cs="Calibri"/>
                  <w:color w:val="000000"/>
                  <w:sz w:val="16"/>
                  <w:szCs w:val="16"/>
                  <w:lang w:eastAsia="en-US"/>
                </w:rPr>
                <w:t>334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06" w:author="Machado, Diana" w:date="2019-02-04T10:19:00Z"/>
                <w:rFonts w:ascii="Calibri" w:hAnsi="Calibri" w:cs="Calibri"/>
                <w:color w:val="000000"/>
                <w:sz w:val="16"/>
                <w:szCs w:val="16"/>
                <w:lang w:eastAsia="en-US"/>
              </w:rPr>
            </w:pPr>
            <w:ins w:id="244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08" w:author="Machado, Diana" w:date="2019-02-04T10:19:00Z"/>
                <w:rFonts w:ascii="Calibri" w:hAnsi="Calibri" w:cs="Calibri"/>
                <w:color w:val="000000"/>
                <w:sz w:val="16"/>
                <w:szCs w:val="16"/>
                <w:lang w:eastAsia="en-US"/>
              </w:rPr>
            </w:pPr>
            <w:ins w:id="244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0" w:author="Machado, Diana" w:date="2019-02-04T10:19:00Z"/>
                <w:rFonts w:ascii="Calibri" w:hAnsi="Calibri" w:cs="Calibri"/>
                <w:color w:val="000000"/>
                <w:sz w:val="16"/>
                <w:szCs w:val="16"/>
                <w:lang w:eastAsia="en-US"/>
              </w:rPr>
            </w:pPr>
            <w:ins w:id="24411" w:author="Machado, Diana" w:date="2019-02-04T10:19:00Z">
              <w:r w:rsidRPr="00D01C04">
                <w:rPr>
                  <w:rFonts w:ascii="Calibri" w:hAnsi="Calibri" w:cs="Calibri"/>
                  <w:color w:val="000000"/>
                  <w:sz w:val="16"/>
                  <w:szCs w:val="16"/>
                  <w:lang w:eastAsia="en-US"/>
                </w:rPr>
                <w:t xml:space="preserve">8,673,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2" w:author="Machado, Diana" w:date="2019-02-04T10:19:00Z"/>
                <w:rFonts w:ascii="Calibri" w:hAnsi="Calibri" w:cs="Calibri"/>
                <w:color w:val="000000"/>
                <w:sz w:val="16"/>
                <w:szCs w:val="16"/>
                <w:lang w:eastAsia="en-US"/>
              </w:rPr>
            </w:pPr>
            <w:ins w:id="2441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4" w:author="Machado, Diana" w:date="2019-02-04T10:19:00Z"/>
                <w:rFonts w:ascii="Calibri" w:hAnsi="Calibri" w:cs="Calibri"/>
                <w:color w:val="000000"/>
                <w:sz w:val="16"/>
                <w:szCs w:val="16"/>
                <w:lang w:eastAsia="en-US"/>
              </w:rPr>
            </w:pPr>
            <w:ins w:id="244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6" w:author="Machado, Diana" w:date="2019-02-04T10:19:00Z"/>
                <w:rFonts w:ascii="Calibri" w:hAnsi="Calibri" w:cs="Calibri"/>
                <w:color w:val="000000"/>
                <w:sz w:val="16"/>
                <w:szCs w:val="16"/>
                <w:lang w:eastAsia="en-US"/>
              </w:rPr>
            </w:pPr>
            <w:ins w:id="244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8" w:author="Machado, Diana" w:date="2019-02-04T10:19:00Z"/>
                <w:rFonts w:ascii="Calibri" w:hAnsi="Calibri" w:cs="Calibri"/>
                <w:color w:val="000000"/>
                <w:sz w:val="16"/>
                <w:szCs w:val="16"/>
                <w:lang w:eastAsia="en-US"/>
              </w:rPr>
            </w:pPr>
            <w:ins w:id="24419" w:author="Machado, Diana" w:date="2019-02-04T10:19:00Z">
              <w:r w:rsidRPr="00D01C04">
                <w:rPr>
                  <w:rFonts w:ascii="Calibri" w:hAnsi="Calibri" w:cs="Calibri"/>
                  <w:color w:val="000000"/>
                  <w:sz w:val="16"/>
                  <w:szCs w:val="16"/>
                  <w:lang w:eastAsia="en-US"/>
                </w:rPr>
                <w:t xml:space="preserve">8,703,9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20" w:author="Machado, Diana" w:date="2019-02-04T10:19:00Z"/>
                <w:rFonts w:ascii="Calibri" w:hAnsi="Calibri" w:cs="Calibri"/>
                <w:color w:val="000000"/>
                <w:sz w:val="16"/>
                <w:szCs w:val="16"/>
                <w:lang w:eastAsia="en-US"/>
              </w:rPr>
            </w:pPr>
            <w:ins w:id="24421"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22" w:author="Machado, Diana" w:date="2019-02-04T10:19:00Z"/>
                <w:rFonts w:ascii="Calibri" w:hAnsi="Calibri" w:cs="Calibri"/>
                <w:color w:val="000000"/>
                <w:sz w:val="16"/>
                <w:szCs w:val="16"/>
                <w:lang w:eastAsia="en-US"/>
              </w:rPr>
            </w:pPr>
            <w:ins w:id="24423" w:author="Machado, Diana" w:date="2019-02-04T10:19:00Z">
              <w:r w:rsidRPr="00D01C04">
                <w:rPr>
                  <w:rFonts w:ascii="Calibri" w:hAnsi="Calibri" w:cs="Calibri"/>
                  <w:color w:val="000000"/>
                  <w:sz w:val="16"/>
                  <w:szCs w:val="16"/>
                  <w:lang w:eastAsia="en-US"/>
                </w:rPr>
                <w:t xml:space="preserve">17,377,4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24" w:author="Machado, Diana" w:date="2019-02-04T10:19:00Z"/>
                <w:rFonts w:ascii="Calibri" w:hAnsi="Calibri" w:cs="Calibri"/>
                <w:color w:val="000000"/>
                <w:sz w:val="16"/>
                <w:szCs w:val="16"/>
                <w:lang w:eastAsia="en-US"/>
              </w:rPr>
            </w:pPr>
            <w:ins w:id="2442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44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27" w:author="Machado, Diana" w:date="2019-02-04T10:19:00Z"/>
                <w:rFonts w:ascii="Calibri" w:hAnsi="Calibri" w:cs="Calibri"/>
                <w:color w:val="000000"/>
                <w:sz w:val="16"/>
                <w:szCs w:val="16"/>
                <w:lang w:eastAsia="en-US"/>
              </w:rPr>
            </w:pPr>
            <w:ins w:id="24428" w:author="Machado, Diana" w:date="2019-02-04T10:19:00Z">
              <w:r w:rsidRPr="00D01C04">
                <w:rPr>
                  <w:rFonts w:ascii="Calibri" w:hAnsi="Calibri" w:cs="Calibri"/>
                  <w:color w:val="000000"/>
                  <w:sz w:val="16"/>
                  <w:szCs w:val="16"/>
                  <w:lang w:eastAsia="en-US"/>
                </w:rPr>
                <w:t>334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29" w:author="Machado, Diana" w:date="2019-02-04T10:19:00Z"/>
                <w:rFonts w:ascii="Calibri" w:hAnsi="Calibri" w:cs="Calibri"/>
                <w:color w:val="000000"/>
                <w:sz w:val="16"/>
                <w:szCs w:val="16"/>
                <w:lang w:eastAsia="en-US"/>
              </w:rPr>
            </w:pPr>
            <w:ins w:id="244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1" w:author="Machado, Diana" w:date="2019-02-04T10:19:00Z"/>
                <w:rFonts w:ascii="Calibri" w:hAnsi="Calibri" w:cs="Calibri"/>
                <w:color w:val="000000"/>
                <w:sz w:val="16"/>
                <w:szCs w:val="16"/>
                <w:lang w:eastAsia="en-US"/>
              </w:rPr>
            </w:pPr>
            <w:ins w:id="244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3" w:author="Machado, Diana" w:date="2019-02-04T10:19:00Z"/>
                <w:rFonts w:ascii="Calibri" w:hAnsi="Calibri" w:cs="Calibri"/>
                <w:color w:val="000000"/>
                <w:sz w:val="16"/>
                <w:szCs w:val="16"/>
                <w:lang w:eastAsia="en-US"/>
              </w:rPr>
            </w:pPr>
            <w:ins w:id="24434" w:author="Machado, Diana" w:date="2019-02-04T10:19:00Z">
              <w:r w:rsidRPr="00D01C04">
                <w:rPr>
                  <w:rFonts w:ascii="Calibri" w:hAnsi="Calibri" w:cs="Calibri"/>
                  <w:color w:val="000000"/>
                  <w:sz w:val="16"/>
                  <w:szCs w:val="16"/>
                  <w:lang w:eastAsia="en-US"/>
                </w:rPr>
                <w:t xml:space="preserve">11,052,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5" w:author="Machado, Diana" w:date="2019-02-04T10:19:00Z"/>
                <w:rFonts w:ascii="Calibri" w:hAnsi="Calibri" w:cs="Calibri"/>
                <w:color w:val="000000"/>
                <w:sz w:val="16"/>
                <w:szCs w:val="16"/>
                <w:lang w:eastAsia="en-US"/>
              </w:rPr>
            </w:pPr>
            <w:ins w:id="2443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7" w:author="Machado, Diana" w:date="2019-02-04T10:19:00Z"/>
                <w:rFonts w:ascii="Calibri" w:hAnsi="Calibri" w:cs="Calibri"/>
                <w:color w:val="000000"/>
                <w:sz w:val="16"/>
                <w:szCs w:val="16"/>
                <w:lang w:eastAsia="en-US"/>
              </w:rPr>
            </w:pPr>
            <w:ins w:id="244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9" w:author="Machado, Diana" w:date="2019-02-04T10:19:00Z"/>
                <w:rFonts w:ascii="Calibri" w:hAnsi="Calibri" w:cs="Calibri"/>
                <w:color w:val="000000"/>
                <w:sz w:val="16"/>
                <w:szCs w:val="16"/>
                <w:lang w:eastAsia="en-US"/>
              </w:rPr>
            </w:pPr>
            <w:ins w:id="244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1" w:author="Machado, Diana" w:date="2019-02-04T10:19:00Z"/>
                <w:rFonts w:ascii="Calibri" w:hAnsi="Calibri" w:cs="Calibri"/>
                <w:color w:val="000000"/>
                <w:sz w:val="16"/>
                <w:szCs w:val="16"/>
                <w:lang w:eastAsia="en-US"/>
              </w:rPr>
            </w:pPr>
            <w:ins w:id="2444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3" w:author="Machado, Diana" w:date="2019-02-04T10:19:00Z"/>
                <w:rFonts w:ascii="Calibri" w:hAnsi="Calibri" w:cs="Calibri"/>
                <w:color w:val="000000"/>
                <w:sz w:val="16"/>
                <w:szCs w:val="16"/>
                <w:lang w:eastAsia="en-US"/>
              </w:rPr>
            </w:pPr>
            <w:ins w:id="2444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45" w:author="Machado, Diana" w:date="2019-02-04T10:19:00Z"/>
                <w:rFonts w:ascii="Calibri" w:hAnsi="Calibri" w:cs="Calibri"/>
                <w:color w:val="000000"/>
                <w:sz w:val="16"/>
                <w:szCs w:val="16"/>
                <w:lang w:eastAsia="en-US"/>
              </w:rPr>
            </w:pPr>
            <w:ins w:id="24446" w:author="Machado, Diana" w:date="2019-02-04T10:19:00Z">
              <w:r w:rsidRPr="00D01C04">
                <w:rPr>
                  <w:rFonts w:ascii="Calibri" w:hAnsi="Calibri" w:cs="Calibri"/>
                  <w:color w:val="000000"/>
                  <w:sz w:val="16"/>
                  <w:szCs w:val="16"/>
                  <w:lang w:eastAsia="en-US"/>
                </w:rPr>
                <w:t xml:space="preserve">11,062,6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47" w:author="Machado, Diana" w:date="2019-02-04T10:19:00Z"/>
                <w:rFonts w:ascii="Calibri" w:hAnsi="Calibri" w:cs="Calibri"/>
                <w:color w:val="000000"/>
                <w:sz w:val="16"/>
                <w:szCs w:val="16"/>
                <w:lang w:eastAsia="en-US"/>
              </w:rPr>
            </w:pPr>
            <w:ins w:id="2444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44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50" w:author="Machado, Diana" w:date="2019-02-04T10:19:00Z"/>
                <w:rFonts w:ascii="Calibri" w:hAnsi="Calibri" w:cs="Calibri"/>
                <w:color w:val="000000"/>
                <w:sz w:val="16"/>
                <w:szCs w:val="16"/>
                <w:lang w:eastAsia="en-US"/>
              </w:rPr>
            </w:pPr>
            <w:ins w:id="24451" w:author="Machado, Diana" w:date="2019-02-04T10:19:00Z">
              <w:r w:rsidRPr="00D01C04">
                <w:rPr>
                  <w:rFonts w:ascii="Calibri" w:hAnsi="Calibri" w:cs="Calibri"/>
                  <w:color w:val="000000"/>
                  <w:sz w:val="16"/>
                  <w:szCs w:val="16"/>
                  <w:lang w:eastAsia="en-US"/>
                </w:rPr>
                <w:t>334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2" w:author="Machado, Diana" w:date="2019-02-04T10:19:00Z"/>
                <w:rFonts w:ascii="Calibri" w:hAnsi="Calibri" w:cs="Calibri"/>
                <w:color w:val="000000"/>
                <w:sz w:val="16"/>
                <w:szCs w:val="16"/>
                <w:lang w:eastAsia="en-US"/>
              </w:rPr>
            </w:pPr>
            <w:ins w:id="244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4" w:author="Machado, Diana" w:date="2019-02-04T10:19:00Z"/>
                <w:rFonts w:ascii="Calibri" w:hAnsi="Calibri" w:cs="Calibri"/>
                <w:color w:val="000000"/>
                <w:sz w:val="16"/>
                <w:szCs w:val="16"/>
                <w:lang w:eastAsia="en-US"/>
              </w:rPr>
            </w:pPr>
            <w:ins w:id="244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6" w:author="Machado, Diana" w:date="2019-02-04T10:19:00Z"/>
                <w:rFonts w:ascii="Calibri" w:hAnsi="Calibri" w:cs="Calibri"/>
                <w:color w:val="000000"/>
                <w:sz w:val="16"/>
                <w:szCs w:val="16"/>
                <w:lang w:eastAsia="en-US"/>
              </w:rPr>
            </w:pPr>
            <w:ins w:id="24457" w:author="Machado, Diana" w:date="2019-02-04T10:19:00Z">
              <w:r w:rsidRPr="00D01C04">
                <w:rPr>
                  <w:rFonts w:ascii="Calibri" w:hAnsi="Calibri" w:cs="Calibri"/>
                  <w:color w:val="000000"/>
                  <w:sz w:val="16"/>
                  <w:szCs w:val="16"/>
                  <w:lang w:eastAsia="en-US"/>
                </w:rPr>
                <w:t xml:space="preserve">13,850,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8" w:author="Machado, Diana" w:date="2019-02-04T10:19:00Z"/>
                <w:rFonts w:ascii="Calibri" w:hAnsi="Calibri" w:cs="Calibri"/>
                <w:color w:val="000000"/>
                <w:sz w:val="16"/>
                <w:szCs w:val="16"/>
                <w:lang w:eastAsia="en-US"/>
              </w:rPr>
            </w:pPr>
            <w:ins w:id="24459"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0" w:author="Machado, Diana" w:date="2019-02-04T10:19:00Z"/>
                <w:rFonts w:ascii="Calibri" w:hAnsi="Calibri" w:cs="Calibri"/>
                <w:color w:val="000000"/>
                <w:sz w:val="16"/>
                <w:szCs w:val="16"/>
                <w:lang w:eastAsia="en-US"/>
              </w:rPr>
            </w:pPr>
            <w:ins w:id="244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2" w:author="Machado, Diana" w:date="2019-02-04T10:19:00Z"/>
                <w:rFonts w:ascii="Calibri" w:hAnsi="Calibri" w:cs="Calibri"/>
                <w:color w:val="000000"/>
                <w:sz w:val="16"/>
                <w:szCs w:val="16"/>
                <w:lang w:eastAsia="en-US"/>
              </w:rPr>
            </w:pPr>
            <w:ins w:id="244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4" w:author="Machado, Diana" w:date="2019-02-04T10:19:00Z"/>
                <w:rFonts w:ascii="Calibri" w:hAnsi="Calibri" w:cs="Calibri"/>
                <w:color w:val="000000"/>
                <w:sz w:val="16"/>
                <w:szCs w:val="16"/>
                <w:lang w:eastAsia="en-US"/>
              </w:rPr>
            </w:pPr>
            <w:ins w:id="244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6" w:author="Machado, Diana" w:date="2019-02-04T10:19:00Z"/>
                <w:rFonts w:ascii="Calibri" w:hAnsi="Calibri" w:cs="Calibri"/>
                <w:color w:val="000000"/>
                <w:sz w:val="16"/>
                <w:szCs w:val="16"/>
                <w:lang w:eastAsia="en-US"/>
              </w:rPr>
            </w:pPr>
            <w:ins w:id="244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68" w:author="Machado, Diana" w:date="2019-02-04T10:19:00Z"/>
                <w:rFonts w:ascii="Calibri" w:hAnsi="Calibri" w:cs="Calibri"/>
                <w:color w:val="000000"/>
                <w:sz w:val="16"/>
                <w:szCs w:val="16"/>
                <w:lang w:eastAsia="en-US"/>
              </w:rPr>
            </w:pPr>
            <w:ins w:id="24469" w:author="Machado, Diana" w:date="2019-02-04T10:19:00Z">
              <w:r w:rsidRPr="00D01C04">
                <w:rPr>
                  <w:rFonts w:ascii="Calibri" w:hAnsi="Calibri" w:cs="Calibri"/>
                  <w:color w:val="000000"/>
                  <w:sz w:val="16"/>
                  <w:szCs w:val="16"/>
                  <w:lang w:eastAsia="en-US"/>
                </w:rPr>
                <w:t xml:space="preserve">13,870,2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0" w:author="Machado, Diana" w:date="2019-02-04T10:19:00Z"/>
                <w:rFonts w:ascii="Calibri" w:hAnsi="Calibri" w:cs="Calibri"/>
                <w:color w:val="000000"/>
                <w:sz w:val="16"/>
                <w:szCs w:val="16"/>
                <w:lang w:eastAsia="en-US"/>
              </w:rPr>
            </w:pPr>
            <w:ins w:id="2447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44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3" w:author="Machado, Diana" w:date="2019-02-04T10:19:00Z"/>
                <w:rFonts w:ascii="Calibri" w:hAnsi="Calibri" w:cs="Calibri"/>
                <w:color w:val="000000"/>
                <w:sz w:val="16"/>
                <w:szCs w:val="16"/>
                <w:lang w:eastAsia="en-US"/>
              </w:rPr>
            </w:pPr>
            <w:ins w:id="24474" w:author="Machado, Diana" w:date="2019-02-04T10:19:00Z">
              <w:r w:rsidRPr="00D01C04">
                <w:rPr>
                  <w:rFonts w:ascii="Calibri" w:hAnsi="Calibri" w:cs="Calibri"/>
                  <w:color w:val="000000"/>
                  <w:sz w:val="16"/>
                  <w:szCs w:val="16"/>
                  <w:lang w:eastAsia="en-US"/>
                </w:rPr>
                <w:t>334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75" w:author="Machado, Diana" w:date="2019-02-04T10:19:00Z"/>
                <w:rFonts w:ascii="Calibri" w:hAnsi="Calibri" w:cs="Calibri"/>
                <w:color w:val="000000"/>
                <w:sz w:val="16"/>
                <w:szCs w:val="16"/>
                <w:lang w:eastAsia="en-US"/>
              </w:rPr>
            </w:pPr>
            <w:ins w:id="244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77" w:author="Machado, Diana" w:date="2019-02-04T10:19:00Z"/>
                <w:rFonts w:ascii="Calibri" w:hAnsi="Calibri" w:cs="Calibri"/>
                <w:color w:val="000000"/>
                <w:sz w:val="16"/>
                <w:szCs w:val="16"/>
                <w:lang w:eastAsia="en-US"/>
              </w:rPr>
            </w:pPr>
            <w:ins w:id="244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79" w:author="Machado, Diana" w:date="2019-02-04T10:19:00Z"/>
                <w:rFonts w:ascii="Calibri" w:hAnsi="Calibri" w:cs="Calibri"/>
                <w:color w:val="000000"/>
                <w:sz w:val="16"/>
                <w:szCs w:val="16"/>
                <w:lang w:eastAsia="en-US"/>
              </w:rPr>
            </w:pPr>
            <w:ins w:id="24480" w:author="Machado, Diana" w:date="2019-02-04T10:19:00Z">
              <w:r w:rsidRPr="00D01C04">
                <w:rPr>
                  <w:rFonts w:ascii="Calibri" w:hAnsi="Calibri" w:cs="Calibri"/>
                  <w:color w:val="000000"/>
                  <w:sz w:val="16"/>
                  <w:szCs w:val="16"/>
                  <w:lang w:eastAsia="en-US"/>
                </w:rPr>
                <w:t xml:space="preserve">19,496,5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1" w:author="Machado, Diana" w:date="2019-02-04T10:19:00Z"/>
                <w:rFonts w:ascii="Calibri" w:hAnsi="Calibri" w:cs="Calibri"/>
                <w:color w:val="000000"/>
                <w:sz w:val="16"/>
                <w:szCs w:val="16"/>
                <w:lang w:eastAsia="en-US"/>
              </w:rPr>
            </w:pPr>
            <w:ins w:id="24482"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3" w:author="Machado, Diana" w:date="2019-02-04T10:19:00Z"/>
                <w:rFonts w:ascii="Calibri" w:hAnsi="Calibri" w:cs="Calibri"/>
                <w:color w:val="000000"/>
                <w:sz w:val="16"/>
                <w:szCs w:val="16"/>
                <w:lang w:eastAsia="en-US"/>
              </w:rPr>
            </w:pPr>
            <w:ins w:id="244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5" w:author="Machado, Diana" w:date="2019-02-04T10:19:00Z"/>
                <w:rFonts w:ascii="Calibri" w:hAnsi="Calibri" w:cs="Calibri"/>
                <w:color w:val="000000"/>
                <w:sz w:val="16"/>
                <w:szCs w:val="16"/>
                <w:lang w:eastAsia="en-US"/>
              </w:rPr>
            </w:pPr>
            <w:ins w:id="244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7" w:author="Machado, Diana" w:date="2019-02-04T10:19:00Z"/>
                <w:rFonts w:ascii="Calibri" w:hAnsi="Calibri" w:cs="Calibri"/>
                <w:color w:val="000000"/>
                <w:sz w:val="16"/>
                <w:szCs w:val="16"/>
                <w:lang w:eastAsia="en-US"/>
              </w:rPr>
            </w:pPr>
            <w:ins w:id="24488" w:author="Machado, Diana" w:date="2019-02-04T10:19:00Z">
              <w:r w:rsidRPr="00D01C04">
                <w:rPr>
                  <w:rFonts w:ascii="Calibri" w:hAnsi="Calibri" w:cs="Calibri"/>
                  <w:color w:val="000000"/>
                  <w:sz w:val="16"/>
                  <w:szCs w:val="16"/>
                  <w:lang w:eastAsia="en-US"/>
                </w:rPr>
                <w:t xml:space="preserve">1,846,3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9" w:author="Machado, Diana" w:date="2019-02-04T10:19:00Z"/>
                <w:rFonts w:ascii="Calibri" w:hAnsi="Calibri" w:cs="Calibri"/>
                <w:color w:val="000000"/>
                <w:sz w:val="16"/>
                <w:szCs w:val="16"/>
                <w:lang w:eastAsia="en-US"/>
              </w:rPr>
            </w:pPr>
            <w:ins w:id="2449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1" w:author="Machado, Diana" w:date="2019-02-04T10:19:00Z"/>
                <w:rFonts w:ascii="Calibri" w:hAnsi="Calibri" w:cs="Calibri"/>
                <w:color w:val="000000"/>
                <w:sz w:val="16"/>
                <w:szCs w:val="16"/>
                <w:lang w:eastAsia="en-US"/>
              </w:rPr>
            </w:pPr>
            <w:ins w:id="24492" w:author="Machado, Diana" w:date="2019-02-04T10:19:00Z">
              <w:r w:rsidRPr="00D01C04">
                <w:rPr>
                  <w:rFonts w:ascii="Calibri" w:hAnsi="Calibri" w:cs="Calibri"/>
                  <w:color w:val="000000"/>
                  <w:sz w:val="16"/>
                  <w:szCs w:val="16"/>
                  <w:lang w:eastAsia="en-US"/>
                </w:rPr>
                <w:t xml:space="preserve">21,342,9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3" w:author="Machado, Diana" w:date="2019-02-04T10:19:00Z"/>
                <w:rFonts w:ascii="Calibri" w:hAnsi="Calibri" w:cs="Calibri"/>
                <w:color w:val="000000"/>
                <w:sz w:val="16"/>
                <w:szCs w:val="16"/>
                <w:lang w:eastAsia="en-US"/>
              </w:rPr>
            </w:pPr>
            <w:ins w:id="24494"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4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6" w:author="Machado, Diana" w:date="2019-02-04T10:19:00Z"/>
                <w:rFonts w:ascii="Calibri" w:hAnsi="Calibri" w:cs="Calibri"/>
                <w:color w:val="000000"/>
                <w:sz w:val="16"/>
                <w:szCs w:val="16"/>
                <w:lang w:eastAsia="en-US"/>
              </w:rPr>
            </w:pPr>
            <w:ins w:id="24497" w:author="Machado, Diana" w:date="2019-02-04T10:19:00Z">
              <w:r w:rsidRPr="00D01C04">
                <w:rPr>
                  <w:rFonts w:ascii="Calibri" w:hAnsi="Calibri" w:cs="Calibri"/>
                  <w:color w:val="000000"/>
                  <w:sz w:val="16"/>
                  <w:szCs w:val="16"/>
                  <w:lang w:eastAsia="en-US"/>
                </w:rPr>
                <w:t>334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98" w:author="Machado, Diana" w:date="2019-02-04T10:19:00Z"/>
                <w:rFonts w:ascii="Calibri" w:hAnsi="Calibri" w:cs="Calibri"/>
                <w:color w:val="000000"/>
                <w:sz w:val="16"/>
                <w:szCs w:val="16"/>
                <w:lang w:eastAsia="en-US"/>
              </w:rPr>
            </w:pPr>
            <w:ins w:id="244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0" w:author="Machado, Diana" w:date="2019-02-04T10:19:00Z"/>
                <w:rFonts w:ascii="Calibri" w:hAnsi="Calibri" w:cs="Calibri"/>
                <w:color w:val="000000"/>
                <w:sz w:val="16"/>
                <w:szCs w:val="16"/>
                <w:lang w:eastAsia="en-US"/>
              </w:rPr>
            </w:pPr>
            <w:ins w:id="245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2" w:author="Machado, Diana" w:date="2019-02-04T10:19:00Z"/>
                <w:rFonts w:ascii="Calibri" w:hAnsi="Calibri" w:cs="Calibri"/>
                <w:color w:val="000000"/>
                <w:sz w:val="16"/>
                <w:szCs w:val="16"/>
                <w:lang w:eastAsia="en-US"/>
              </w:rPr>
            </w:pPr>
            <w:ins w:id="24503" w:author="Machado, Diana" w:date="2019-02-04T10:19:00Z">
              <w:r w:rsidRPr="00D01C04">
                <w:rPr>
                  <w:rFonts w:ascii="Calibri" w:hAnsi="Calibri" w:cs="Calibri"/>
                  <w:color w:val="000000"/>
                  <w:sz w:val="16"/>
                  <w:szCs w:val="16"/>
                  <w:lang w:eastAsia="en-US"/>
                </w:rPr>
                <w:t xml:space="preserve">50,173,3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4" w:author="Machado, Diana" w:date="2019-02-04T10:19:00Z"/>
                <w:rFonts w:ascii="Calibri" w:hAnsi="Calibri" w:cs="Calibri"/>
                <w:color w:val="000000"/>
                <w:sz w:val="16"/>
                <w:szCs w:val="16"/>
                <w:lang w:eastAsia="en-US"/>
              </w:rPr>
            </w:pPr>
            <w:ins w:id="24505"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6" w:author="Machado, Diana" w:date="2019-02-04T10:19:00Z"/>
                <w:rFonts w:ascii="Calibri" w:hAnsi="Calibri" w:cs="Calibri"/>
                <w:color w:val="000000"/>
                <w:sz w:val="16"/>
                <w:szCs w:val="16"/>
                <w:lang w:eastAsia="en-US"/>
              </w:rPr>
            </w:pPr>
            <w:ins w:id="245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8" w:author="Machado, Diana" w:date="2019-02-04T10:19:00Z"/>
                <w:rFonts w:ascii="Calibri" w:hAnsi="Calibri" w:cs="Calibri"/>
                <w:color w:val="000000"/>
                <w:sz w:val="16"/>
                <w:szCs w:val="16"/>
                <w:lang w:eastAsia="en-US"/>
              </w:rPr>
            </w:pPr>
            <w:ins w:id="245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0" w:author="Machado, Diana" w:date="2019-02-04T10:19:00Z"/>
                <w:rFonts w:ascii="Calibri" w:hAnsi="Calibri" w:cs="Calibri"/>
                <w:color w:val="000000"/>
                <w:sz w:val="16"/>
                <w:szCs w:val="16"/>
                <w:lang w:eastAsia="en-US"/>
              </w:rPr>
            </w:pPr>
            <w:ins w:id="24511" w:author="Machado, Diana" w:date="2019-02-04T10:19:00Z">
              <w:r w:rsidRPr="00D01C04">
                <w:rPr>
                  <w:rFonts w:ascii="Calibri" w:hAnsi="Calibri" w:cs="Calibri"/>
                  <w:color w:val="000000"/>
                  <w:sz w:val="16"/>
                  <w:szCs w:val="16"/>
                  <w:lang w:eastAsia="en-US"/>
                </w:rPr>
                <w:t xml:space="preserve">11,849,6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2" w:author="Machado, Diana" w:date="2019-02-04T10:19:00Z"/>
                <w:rFonts w:ascii="Calibri" w:hAnsi="Calibri" w:cs="Calibri"/>
                <w:color w:val="000000"/>
                <w:sz w:val="16"/>
                <w:szCs w:val="16"/>
                <w:lang w:eastAsia="en-US"/>
              </w:rPr>
            </w:pPr>
            <w:ins w:id="24513"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14" w:author="Machado, Diana" w:date="2019-02-04T10:19:00Z"/>
                <w:rFonts w:ascii="Calibri" w:hAnsi="Calibri" w:cs="Calibri"/>
                <w:color w:val="000000"/>
                <w:sz w:val="16"/>
                <w:szCs w:val="16"/>
                <w:lang w:eastAsia="en-US"/>
              </w:rPr>
            </w:pPr>
            <w:ins w:id="24515" w:author="Machado, Diana" w:date="2019-02-04T10:19:00Z">
              <w:r w:rsidRPr="00D01C04">
                <w:rPr>
                  <w:rFonts w:ascii="Calibri" w:hAnsi="Calibri" w:cs="Calibri"/>
                  <w:color w:val="000000"/>
                  <w:sz w:val="16"/>
                  <w:szCs w:val="16"/>
                  <w:lang w:eastAsia="en-US"/>
                </w:rPr>
                <w:t xml:space="preserve">62,023,0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16" w:author="Machado, Diana" w:date="2019-02-04T10:19:00Z"/>
                <w:rFonts w:ascii="Calibri" w:hAnsi="Calibri" w:cs="Calibri"/>
                <w:color w:val="000000"/>
                <w:sz w:val="16"/>
                <w:szCs w:val="16"/>
                <w:lang w:eastAsia="en-US"/>
              </w:rPr>
            </w:pPr>
            <w:ins w:id="24517"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45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19" w:author="Machado, Diana" w:date="2019-02-04T10:19:00Z"/>
                <w:rFonts w:ascii="Calibri" w:hAnsi="Calibri" w:cs="Calibri"/>
                <w:color w:val="000000"/>
                <w:sz w:val="16"/>
                <w:szCs w:val="16"/>
                <w:lang w:eastAsia="en-US"/>
              </w:rPr>
            </w:pPr>
            <w:ins w:id="24520" w:author="Machado, Diana" w:date="2019-02-04T10:19:00Z">
              <w:r w:rsidRPr="00D01C04">
                <w:rPr>
                  <w:rFonts w:ascii="Calibri" w:hAnsi="Calibri" w:cs="Calibri"/>
                  <w:color w:val="000000"/>
                  <w:sz w:val="16"/>
                  <w:szCs w:val="16"/>
                  <w:lang w:eastAsia="en-US"/>
                </w:rPr>
                <w:t>334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1" w:author="Machado, Diana" w:date="2019-02-04T10:19:00Z"/>
                <w:rFonts w:ascii="Calibri" w:hAnsi="Calibri" w:cs="Calibri"/>
                <w:color w:val="000000"/>
                <w:sz w:val="16"/>
                <w:szCs w:val="16"/>
                <w:lang w:eastAsia="en-US"/>
              </w:rPr>
            </w:pPr>
            <w:ins w:id="245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3" w:author="Machado, Diana" w:date="2019-02-04T10:19:00Z"/>
                <w:rFonts w:ascii="Calibri" w:hAnsi="Calibri" w:cs="Calibri"/>
                <w:color w:val="000000"/>
                <w:sz w:val="16"/>
                <w:szCs w:val="16"/>
                <w:lang w:eastAsia="en-US"/>
              </w:rPr>
            </w:pPr>
            <w:ins w:id="245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5" w:author="Machado, Diana" w:date="2019-02-04T10:19:00Z"/>
                <w:rFonts w:ascii="Calibri" w:hAnsi="Calibri" w:cs="Calibri"/>
                <w:color w:val="000000"/>
                <w:sz w:val="16"/>
                <w:szCs w:val="16"/>
                <w:lang w:eastAsia="en-US"/>
              </w:rPr>
            </w:pPr>
            <w:ins w:id="24526" w:author="Machado, Diana" w:date="2019-02-04T10:19:00Z">
              <w:r w:rsidRPr="00D01C04">
                <w:rPr>
                  <w:rFonts w:ascii="Calibri" w:hAnsi="Calibri" w:cs="Calibri"/>
                  <w:color w:val="000000"/>
                  <w:sz w:val="16"/>
                  <w:szCs w:val="16"/>
                  <w:lang w:eastAsia="en-US"/>
                </w:rPr>
                <w:t xml:space="preserve">79,576,3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7" w:author="Machado, Diana" w:date="2019-02-04T10:19:00Z"/>
                <w:rFonts w:ascii="Calibri" w:hAnsi="Calibri" w:cs="Calibri"/>
                <w:color w:val="000000"/>
                <w:sz w:val="16"/>
                <w:szCs w:val="16"/>
                <w:lang w:eastAsia="en-US"/>
              </w:rPr>
            </w:pPr>
            <w:ins w:id="24528"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9" w:author="Machado, Diana" w:date="2019-02-04T10:19:00Z"/>
                <w:rFonts w:ascii="Calibri" w:hAnsi="Calibri" w:cs="Calibri"/>
                <w:color w:val="000000"/>
                <w:sz w:val="16"/>
                <w:szCs w:val="16"/>
                <w:lang w:eastAsia="en-US"/>
              </w:rPr>
            </w:pPr>
            <w:ins w:id="245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1" w:author="Machado, Diana" w:date="2019-02-04T10:19:00Z"/>
                <w:rFonts w:ascii="Calibri" w:hAnsi="Calibri" w:cs="Calibri"/>
                <w:color w:val="000000"/>
                <w:sz w:val="16"/>
                <w:szCs w:val="16"/>
                <w:lang w:eastAsia="en-US"/>
              </w:rPr>
            </w:pPr>
            <w:ins w:id="245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3" w:author="Machado, Diana" w:date="2019-02-04T10:19:00Z"/>
                <w:rFonts w:ascii="Calibri" w:hAnsi="Calibri" w:cs="Calibri"/>
                <w:color w:val="000000"/>
                <w:sz w:val="16"/>
                <w:szCs w:val="16"/>
                <w:lang w:eastAsia="en-US"/>
              </w:rPr>
            </w:pPr>
            <w:ins w:id="24534" w:author="Machado, Diana" w:date="2019-02-04T10:19:00Z">
              <w:r w:rsidRPr="00D01C04">
                <w:rPr>
                  <w:rFonts w:ascii="Calibri" w:hAnsi="Calibri" w:cs="Calibri"/>
                  <w:color w:val="000000"/>
                  <w:sz w:val="16"/>
                  <w:szCs w:val="16"/>
                  <w:lang w:eastAsia="en-US"/>
                </w:rPr>
                <w:t xml:space="preserve">62,541,7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5" w:author="Machado, Diana" w:date="2019-02-04T10:19:00Z"/>
                <w:rFonts w:ascii="Calibri" w:hAnsi="Calibri" w:cs="Calibri"/>
                <w:color w:val="000000"/>
                <w:sz w:val="16"/>
                <w:szCs w:val="16"/>
                <w:lang w:eastAsia="en-US"/>
              </w:rPr>
            </w:pPr>
            <w:ins w:id="24536"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37" w:author="Machado, Diana" w:date="2019-02-04T10:19:00Z"/>
                <w:rFonts w:ascii="Calibri" w:hAnsi="Calibri" w:cs="Calibri"/>
                <w:color w:val="000000"/>
                <w:sz w:val="16"/>
                <w:szCs w:val="16"/>
                <w:lang w:eastAsia="en-US"/>
              </w:rPr>
            </w:pPr>
            <w:ins w:id="24538" w:author="Machado, Diana" w:date="2019-02-04T10:19:00Z">
              <w:r w:rsidRPr="00D01C04">
                <w:rPr>
                  <w:rFonts w:ascii="Calibri" w:hAnsi="Calibri" w:cs="Calibri"/>
                  <w:color w:val="000000"/>
                  <w:sz w:val="16"/>
                  <w:szCs w:val="16"/>
                  <w:lang w:eastAsia="en-US"/>
                </w:rPr>
                <w:t xml:space="preserve">142,118,1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39" w:author="Machado, Diana" w:date="2019-02-04T10:19:00Z"/>
                <w:rFonts w:ascii="Calibri" w:hAnsi="Calibri" w:cs="Calibri"/>
                <w:color w:val="000000"/>
                <w:sz w:val="16"/>
                <w:szCs w:val="16"/>
                <w:lang w:eastAsia="en-US"/>
              </w:rPr>
            </w:pPr>
            <w:ins w:id="24540"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45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42" w:author="Machado, Diana" w:date="2019-02-04T10:19:00Z"/>
                <w:rFonts w:ascii="Calibri" w:hAnsi="Calibri" w:cs="Calibri"/>
                <w:color w:val="000000"/>
                <w:sz w:val="16"/>
                <w:szCs w:val="16"/>
                <w:lang w:eastAsia="en-US"/>
              </w:rPr>
            </w:pPr>
            <w:ins w:id="24543" w:author="Machado, Diana" w:date="2019-02-04T10:19:00Z">
              <w:r w:rsidRPr="00D01C04">
                <w:rPr>
                  <w:rFonts w:ascii="Calibri" w:hAnsi="Calibri" w:cs="Calibri"/>
                  <w:color w:val="000000"/>
                  <w:sz w:val="16"/>
                  <w:szCs w:val="16"/>
                  <w:lang w:eastAsia="en-US"/>
                </w:rPr>
                <w:t>334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44" w:author="Machado, Diana" w:date="2019-02-04T10:19:00Z"/>
                <w:rFonts w:ascii="Calibri" w:hAnsi="Calibri" w:cs="Calibri"/>
                <w:color w:val="000000"/>
                <w:sz w:val="16"/>
                <w:szCs w:val="16"/>
                <w:lang w:eastAsia="en-US"/>
              </w:rPr>
            </w:pPr>
            <w:ins w:id="245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46" w:author="Machado, Diana" w:date="2019-02-04T10:19:00Z"/>
                <w:rFonts w:ascii="Calibri" w:hAnsi="Calibri" w:cs="Calibri"/>
                <w:color w:val="000000"/>
                <w:sz w:val="16"/>
                <w:szCs w:val="16"/>
                <w:lang w:eastAsia="en-US"/>
              </w:rPr>
            </w:pPr>
            <w:ins w:id="245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48" w:author="Machado, Diana" w:date="2019-02-04T10:19:00Z"/>
                <w:rFonts w:ascii="Calibri" w:hAnsi="Calibri" w:cs="Calibri"/>
                <w:color w:val="000000"/>
                <w:sz w:val="16"/>
                <w:szCs w:val="16"/>
                <w:lang w:eastAsia="en-US"/>
              </w:rPr>
            </w:pPr>
            <w:ins w:id="24549" w:author="Machado, Diana" w:date="2019-02-04T10:19:00Z">
              <w:r w:rsidRPr="00D01C04">
                <w:rPr>
                  <w:rFonts w:ascii="Calibri" w:hAnsi="Calibri" w:cs="Calibri"/>
                  <w:color w:val="000000"/>
                  <w:sz w:val="16"/>
                  <w:szCs w:val="16"/>
                  <w:lang w:eastAsia="en-US"/>
                </w:rPr>
                <w:t xml:space="preserve">25,525,2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0" w:author="Machado, Diana" w:date="2019-02-04T10:19:00Z"/>
                <w:rFonts w:ascii="Calibri" w:hAnsi="Calibri" w:cs="Calibri"/>
                <w:color w:val="000000"/>
                <w:sz w:val="16"/>
                <w:szCs w:val="16"/>
                <w:lang w:eastAsia="en-US"/>
              </w:rPr>
            </w:pPr>
            <w:ins w:id="24551"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2" w:author="Machado, Diana" w:date="2019-02-04T10:19:00Z"/>
                <w:rFonts w:ascii="Calibri" w:hAnsi="Calibri" w:cs="Calibri"/>
                <w:color w:val="000000"/>
                <w:sz w:val="16"/>
                <w:szCs w:val="16"/>
                <w:lang w:eastAsia="en-US"/>
              </w:rPr>
            </w:pPr>
            <w:ins w:id="245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4" w:author="Machado, Diana" w:date="2019-02-04T10:19:00Z"/>
                <w:rFonts w:ascii="Calibri" w:hAnsi="Calibri" w:cs="Calibri"/>
                <w:color w:val="000000"/>
                <w:sz w:val="16"/>
                <w:szCs w:val="16"/>
                <w:lang w:eastAsia="en-US"/>
              </w:rPr>
            </w:pPr>
            <w:ins w:id="245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6" w:author="Machado, Diana" w:date="2019-02-04T10:19:00Z"/>
                <w:rFonts w:ascii="Calibri" w:hAnsi="Calibri" w:cs="Calibri"/>
                <w:color w:val="000000"/>
                <w:sz w:val="16"/>
                <w:szCs w:val="16"/>
                <w:lang w:eastAsia="en-US"/>
              </w:rPr>
            </w:pPr>
            <w:ins w:id="24557" w:author="Machado, Diana" w:date="2019-02-04T10:19:00Z">
              <w:r w:rsidRPr="00D01C04">
                <w:rPr>
                  <w:rFonts w:ascii="Calibri" w:hAnsi="Calibri" w:cs="Calibri"/>
                  <w:color w:val="000000"/>
                  <w:sz w:val="16"/>
                  <w:szCs w:val="16"/>
                  <w:lang w:eastAsia="en-US"/>
                </w:rPr>
                <w:t xml:space="preserve">21,337,8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8" w:author="Machado, Diana" w:date="2019-02-04T10:19:00Z"/>
                <w:rFonts w:ascii="Calibri" w:hAnsi="Calibri" w:cs="Calibri"/>
                <w:color w:val="000000"/>
                <w:sz w:val="16"/>
                <w:szCs w:val="16"/>
                <w:lang w:eastAsia="en-US"/>
              </w:rPr>
            </w:pPr>
            <w:ins w:id="24559"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0" w:author="Machado, Diana" w:date="2019-02-04T10:19:00Z"/>
                <w:rFonts w:ascii="Calibri" w:hAnsi="Calibri" w:cs="Calibri"/>
                <w:color w:val="000000"/>
                <w:sz w:val="16"/>
                <w:szCs w:val="16"/>
                <w:lang w:eastAsia="en-US"/>
              </w:rPr>
            </w:pPr>
            <w:ins w:id="24561" w:author="Machado, Diana" w:date="2019-02-04T10:19:00Z">
              <w:r w:rsidRPr="00D01C04">
                <w:rPr>
                  <w:rFonts w:ascii="Calibri" w:hAnsi="Calibri" w:cs="Calibri"/>
                  <w:color w:val="000000"/>
                  <w:sz w:val="16"/>
                  <w:szCs w:val="16"/>
                  <w:lang w:eastAsia="en-US"/>
                </w:rPr>
                <w:t xml:space="preserve">46,863,17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2" w:author="Machado, Diana" w:date="2019-02-04T10:19:00Z"/>
                <w:rFonts w:ascii="Calibri" w:hAnsi="Calibri" w:cs="Calibri"/>
                <w:color w:val="000000"/>
                <w:sz w:val="16"/>
                <w:szCs w:val="16"/>
                <w:lang w:eastAsia="en-US"/>
              </w:rPr>
            </w:pPr>
            <w:ins w:id="24563"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45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5" w:author="Machado, Diana" w:date="2019-02-04T10:19:00Z"/>
                <w:rFonts w:ascii="Calibri" w:hAnsi="Calibri" w:cs="Calibri"/>
                <w:color w:val="000000"/>
                <w:sz w:val="16"/>
                <w:szCs w:val="16"/>
                <w:lang w:eastAsia="en-US"/>
              </w:rPr>
            </w:pPr>
            <w:ins w:id="24566" w:author="Machado, Diana" w:date="2019-02-04T10:19:00Z">
              <w:r w:rsidRPr="00D01C04">
                <w:rPr>
                  <w:rFonts w:ascii="Calibri" w:hAnsi="Calibri" w:cs="Calibri"/>
                  <w:color w:val="000000"/>
                  <w:sz w:val="16"/>
                  <w:szCs w:val="16"/>
                  <w:lang w:eastAsia="en-US"/>
                </w:rPr>
                <w:t>334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67" w:author="Machado, Diana" w:date="2019-02-04T10:19:00Z"/>
                <w:rFonts w:ascii="Calibri" w:hAnsi="Calibri" w:cs="Calibri"/>
                <w:color w:val="000000"/>
                <w:sz w:val="16"/>
                <w:szCs w:val="16"/>
                <w:lang w:eastAsia="en-US"/>
              </w:rPr>
            </w:pPr>
            <w:ins w:id="245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69" w:author="Machado, Diana" w:date="2019-02-04T10:19:00Z"/>
                <w:rFonts w:ascii="Calibri" w:hAnsi="Calibri" w:cs="Calibri"/>
                <w:color w:val="000000"/>
                <w:sz w:val="16"/>
                <w:szCs w:val="16"/>
                <w:lang w:eastAsia="en-US"/>
              </w:rPr>
            </w:pPr>
            <w:ins w:id="245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1" w:author="Machado, Diana" w:date="2019-02-04T10:19:00Z"/>
                <w:rFonts w:ascii="Calibri" w:hAnsi="Calibri" w:cs="Calibri"/>
                <w:color w:val="000000"/>
                <w:sz w:val="16"/>
                <w:szCs w:val="16"/>
                <w:lang w:eastAsia="en-US"/>
              </w:rPr>
            </w:pPr>
            <w:ins w:id="24572" w:author="Machado, Diana" w:date="2019-02-04T10:19:00Z">
              <w:r w:rsidRPr="00D01C04">
                <w:rPr>
                  <w:rFonts w:ascii="Calibri" w:hAnsi="Calibri" w:cs="Calibri"/>
                  <w:color w:val="000000"/>
                  <w:sz w:val="16"/>
                  <w:szCs w:val="16"/>
                  <w:lang w:eastAsia="en-US"/>
                </w:rPr>
                <w:t xml:space="preserve">100,215,6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3" w:author="Machado, Diana" w:date="2019-02-04T10:19:00Z"/>
                <w:rFonts w:ascii="Calibri" w:hAnsi="Calibri" w:cs="Calibri"/>
                <w:color w:val="000000"/>
                <w:sz w:val="16"/>
                <w:szCs w:val="16"/>
                <w:lang w:eastAsia="en-US"/>
              </w:rPr>
            </w:pPr>
            <w:ins w:id="24574"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5" w:author="Machado, Diana" w:date="2019-02-04T10:19:00Z"/>
                <w:rFonts w:ascii="Calibri" w:hAnsi="Calibri" w:cs="Calibri"/>
                <w:color w:val="000000"/>
                <w:sz w:val="16"/>
                <w:szCs w:val="16"/>
                <w:lang w:eastAsia="en-US"/>
              </w:rPr>
            </w:pPr>
            <w:ins w:id="245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7" w:author="Machado, Diana" w:date="2019-02-04T10:19:00Z"/>
                <w:rFonts w:ascii="Calibri" w:hAnsi="Calibri" w:cs="Calibri"/>
                <w:color w:val="000000"/>
                <w:sz w:val="16"/>
                <w:szCs w:val="16"/>
                <w:lang w:eastAsia="en-US"/>
              </w:rPr>
            </w:pPr>
            <w:ins w:id="245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9" w:author="Machado, Diana" w:date="2019-02-04T10:19:00Z"/>
                <w:rFonts w:ascii="Calibri" w:hAnsi="Calibri" w:cs="Calibri"/>
                <w:color w:val="000000"/>
                <w:sz w:val="16"/>
                <w:szCs w:val="16"/>
                <w:lang w:eastAsia="en-US"/>
              </w:rPr>
            </w:pPr>
            <w:ins w:id="24580" w:author="Machado, Diana" w:date="2019-02-04T10:19:00Z">
              <w:r w:rsidRPr="00D01C04">
                <w:rPr>
                  <w:rFonts w:ascii="Calibri" w:hAnsi="Calibri" w:cs="Calibri"/>
                  <w:color w:val="000000"/>
                  <w:sz w:val="16"/>
                  <w:szCs w:val="16"/>
                  <w:lang w:eastAsia="en-US"/>
                </w:rPr>
                <w:t xml:space="preserve">92,222,1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81" w:author="Machado, Diana" w:date="2019-02-04T10:19:00Z"/>
                <w:rFonts w:ascii="Calibri" w:hAnsi="Calibri" w:cs="Calibri"/>
                <w:color w:val="000000"/>
                <w:sz w:val="16"/>
                <w:szCs w:val="16"/>
                <w:lang w:eastAsia="en-US"/>
              </w:rPr>
            </w:pPr>
            <w:ins w:id="24582" w:author="Machado, Diana" w:date="2019-02-04T10:19:00Z">
              <w:r w:rsidRPr="00D01C04">
                <w:rPr>
                  <w:rFonts w:ascii="Calibri" w:hAnsi="Calibri" w:cs="Calibri"/>
                  <w:color w:val="000000"/>
                  <w:sz w:val="16"/>
                  <w:szCs w:val="16"/>
                  <w:lang w:eastAsia="en-US"/>
                </w:rPr>
                <w:t>0.6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83" w:author="Machado, Diana" w:date="2019-02-04T10:19:00Z"/>
                <w:rFonts w:ascii="Calibri" w:hAnsi="Calibri" w:cs="Calibri"/>
                <w:color w:val="000000"/>
                <w:sz w:val="16"/>
                <w:szCs w:val="16"/>
                <w:lang w:eastAsia="en-US"/>
              </w:rPr>
            </w:pPr>
            <w:ins w:id="24584" w:author="Machado, Diana" w:date="2019-02-04T10:19:00Z">
              <w:r w:rsidRPr="00D01C04">
                <w:rPr>
                  <w:rFonts w:ascii="Calibri" w:hAnsi="Calibri" w:cs="Calibri"/>
                  <w:color w:val="000000"/>
                  <w:sz w:val="16"/>
                  <w:szCs w:val="16"/>
                  <w:lang w:eastAsia="en-US"/>
                </w:rPr>
                <w:t xml:space="preserve">192,437,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85" w:author="Machado, Diana" w:date="2019-02-04T10:19:00Z"/>
                <w:rFonts w:ascii="Calibri" w:hAnsi="Calibri" w:cs="Calibri"/>
                <w:color w:val="000000"/>
                <w:sz w:val="16"/>
                <w:szCs w:val="16"/>
                <w:lang w:eastAsia="en-US"/>
              </w:rPr>
            </w:pPr>
            <w:ins w:id="24586"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45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88" w:author="Machado, Diana" w:date="2019-02-04T10:19:00Z"/>
                <w:rFonts w:ascii="Calibri" w:hAnsi="Calibri" w:cs="Calibri"/>
                <w:color w:val="000000"/>
                <w:sz w:val="16"/>
                <w:szCs w:val="16"/>
                <w:lang w:eastAsia="en-US"/>
              </w:rPr>
            </w:pPr>
            <w:ins w:id="24589" w:author="Machado, Diana" w:date="2019-02-04T10:19:00Z">
              <w:r w:rsidRPr="00D01C04">
                <w:rPr>
                  <w:rFonts w:ascii="Calibri" w:hAnsi="Calibri" w:cs="Calibri"/>
                  <w:color w:val="000000"/>
                  <w:sz w:val="16"/>
                  <w:szCs w:val="16"/>
                  <w:lang w:eastAsia="en-US"/>
                </w:rPr>
                <w:lastRenderedPageBreak/>
                <w:t>334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0" w:author="Machado, Diana" w:date="2019-02-04T10:19:00Z"/>
                <w:rFonts w:ascii="Calibri" w:hAnsi="Calibri" w:cs="Calibri"/>
                <w:color w:val="000000"/>
                <w:sz w:val="16"/>
                <w:szCs w:val="16"/>
                <w:lang w:eastAsia="en-US"/>
              </w:rPr>
            </w:pPr>
            <w:ins w:id="245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2" w:author="Machado, Diana" w:date="2019-02-04T10:19:00Z"/>
                <w:rFonts w:ascii="Calibri" w:hAnsi="Calibri" w:cs="Calibri"/>
                <w:color w:val="000000"/>
                <w:sz w:val="16"/>
                <w:szCs w:val="16"/>
                <w:lang w:eastAsia="en-US"/>
              </w:rPr>
            </w:pPr>
            <w:ins w:id="245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4" w:author="Machado, Diana" w:date="2019-02-04T10:19:00Z"/>
                <w:rFonts w:ascii="Calibri" w:hAnsi="Calibri" w:cs="Calibri"/>
                <w:color w:val="000000"/>
                <w:sz w:val="16"/>
                <w:szCs w:val="16"/>
                <w:lang w:eastAsia="en-US"/>
              </w:rPr>
            </w:pPr>
            <w:ins w:id="24595" w:author="Machado, Diana" w:date="2019-02-04T10:19:00Z">
              <w:r w:rsidRPr="00D01C04">
                <w:rPr>
                  <w:rFonts w:ascii="Calibri" w:hAnsi="Calibri" w:cs="Calibri"/>
                  <w:color w:val="000000"/>
                  <w:sz w:val="16"/>
                  <w:szCs w:val="16"/>
                  <w:lang w:eastAsia="en-US"/>
                </w:rPr>
                <w:t xml:space="preserve">164,509,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6" w:author="Machado, Diana" w:date="2019-02-04T10:19:00Z"/>
                <w:rFonts w:ascii="Calibri" w:hAnsi="Calibri" w:cs="Calibri"/>
                <w:color w:val="000000"/>
                <w:sz w:val="16"/>
                <w:szCs w:val="16"/>
                <w:lang w:eastAsia="en-US"/>
              </w:rPr>
            </w:pPr>
            <w:ins w:id="24597"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8" w:author="Machado, Diana" w:date="2019-02-04T10:19:00Z"/>
                <w:rFonts w:ascii="Calibri" w:hAnsi="Calibri" w:cs="Calibri"/>
                <w:color w:val="000000"/>
                <w:sz w:val="16"/>
                <w:szCs w:val="16"/>
                <w:lang w:eastAsia="en-US"/>
              </w:rPr>
            </w:pPr>
            <w:ins w:id="245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0" w:author="Machado, Diana" w:date="2019-02-04T10:19:00Z"/>
                <w:rFonts w:ascii="Calibri" w:hAnsi="Calibri" w:cs="Calibri"/>
                <w:color w:val="000000"/>
                <w:sz w:val="16"/>
                <w:szCs w:val="16"/>
                <w:lang w:eastAsia="en-US"/>
              </w:rPr>
            </w:pPr>
            <w:ins w:id="246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2" w:author="Machado, Diana" w:date="2019-02-04T10:19:00Z"/>
                <w:rFonts w:ascii="Calibri" w:hAnsi="Calibri" w:cs="Calibri"/>
                <w:color w:val="000000"/>
                <w:sz w:val="16"/>
                <w:szCs w:val="16"/>
                <w:lang w:eastAsia="en-US"/>
              </w:rPr>
            </w:pPr>
            <w:ins w:id="24603" w:author="Machado, Diana" w:date="2019-02-04T10:19:00Z">
              <w:r w:rsidRPr="00D01C04">
                <w:rPr>
                  <w:rFonts w:ascii="Calibri" w:hAnsi="Calibri" w:cs="Calibri"/>
                  <w:color w:val="000000"/>
                  <w:sz w:val="16"/>
                  <w:szCs w:val="16"/>
                  <w:lang w:eastAsia="en-US"/>
                </w:rPr>
                <w:t xml:space="preserve">134,091,7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4" w:author="Machado, Diana" w:date="2019-02-04T10:19:00Z"/>
                <w:rFonts w:ascii="Calibri" w:hAnsi="Calibri" w:cs="Calibri"/>
                <w:color w:val="000000"/>
                <w:sz w:val="16"/>
                <w:szCs w:val="16"/>
                <w:lang w:eastAsia="en-US"/>
              </w:rPr>
            </w:pPr>
            <w:ins w:id="24605" w:author="Machado, Diana" w:date="2019-02-04T10:19:00Z">
              <w:r w:rsidRPr="00D01C04">
                <w:rPr>
                  <w:rFonts w:ascii="Calibri" w:hAnsi="Calibri" w:cs="Calibri"/>
                  <w:color w:val="000000"/>
                  <w:sz w:val="16"/>
                  <w:szCs w:val="16"/>
                  <w:lang w:eastAsia="en-US"/>
                </w:rPr>
                <w:t>0.9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06" w:author="Machado, Diana" w:date="2019-02-04T10:19:00Z"/>
                <w:rFonts w:ascii="Calibri" w:hAnsi="Calibri" w:cs="Calibri"/>
                <w:color w:val="000000"/>
                <w:sz w:val="16"/>
                <w:szCs w:val="16"/>
                <w:lang w:eastAsia="en-US"/>
              </w:rPr>
            </w:pPr>
            <w:ins w:id="24607" w:author="Machado, Diana" w:date="2019-02-04T10:19:00Z">
              <w:r w:rsidRPr="00D01C04">
                <w:rPr>
                  <w:rFonts w:ascii="Calibri" w:hAnsi="Calibri" w:cs="Calibri"/>
                  <w:color w:val="000000"/>
                  <w:sz w:val="16"/>
                  <w:szCs w:val="16"/>
                  <w:lang w:eastAsia="en-US"/>
                </w:rPr>
                <w:t xml:space="preserve">298,601,2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08" w:author="Machado, Diana" w:date="2019-02-04T10:19:00Z"/>
                <w:rFonts w:ascii="Calibri" w:hAnsi="Calibri" w:cs="Calibri"/>
                <w:color w:val="000000"/>
                <w:sz w:val="16"/>
                <w:szCs w:val="16"/>
                <w:lang w:eastAsia="en-US"/>
              </w:rPr>
            </w:pPr>
            <w:ins w:id="24609" w:author="Machado, Diana" w:date="2019-02-04T10:19:00Z">
              <w:r w:rsidRPr="00D01C04">
                <w:rPr>
                  <w:rFonts w:ascii="Calibri" w:hAnsi="Calibri" w:cs="Calibri"/>
                  <w:color w:val="000000"/>
                  <w:sz w:val="16"/>
                  <w:szCs w:val="16"/>
                  <w:lang w:eastAsia="en-US"/>
                </w:rPr>
                <w:t>0.83%</w:t>
              </w:r>
            </w:ins>
          </w:p>
        </w:tc>
      </w:tr>
      <w:tr w:rsidR="00CA5085" w:rsidRPr="00D01C04" w:rsidTr="00331AF4">
        <w:trPr>
          <w:trHeight w:hRule="exact" w:val="216"/>
          <w:ins w:id="246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11" w:author="Machado, Diana" w:date="2019-02-04T10:19:00Z"/>
                <w:rFonts w:ascii="Calibri" w:hAnsi="Calibri" w:cs="Calibri"/>
                <w:color w:val="000000"/>
                <w:sz w:val="16"/>
                <w:szCs w:val="16"/>
                <w:lang w:eastAsia="en-US"/>
              </w:rPr>
            </w:pPr>
            <w:ins w:id="24612" w:author="Machado, Diana" w:date="2019-02-04T10:19:00Z">
              <w:r w:rsidRPr="00D01C04">
                <w:rPr>
                  <w:rFonts w:ascii="Calibri" w:hAnsi="Calibri" w:cs="Calibri"/>
                  <w:color w:val="000000"/>
                  <w:sz w:val="16"/>
                  <w:szCs w:val="16"/>
                  <w:lang w:eastAsia="en-US"/>
                </w:rPr>
                <w:t>334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3" w:author="Machado, Diana" w:date="2019-02-04T10:19:00Z"/>
                <w:rFonts w:ascii="Calibri" w:hAnsi="Calibri" w:cs="Calibri"/>
                <w:color w:val="000000"/>
                <w:sz w:val="16"/>
                <w:szCs w:val="16"/>
                <w:lang w:eastAsia="en-US"/>
              </w:rPr>
            </w:pPr>
            <w:ins w:id="246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5" w:author="Machado, Diana" w:date="2019-02-04T10:19:00Z"/>
                <w:rFonts w:ascii="Calibri" w:hAnsi="Calibri" w:cs="Calibri"/>
                <w:color w:val="000000"/>
                <w:sz w:val="16"/>
                <w:szCs w:val="16"/>
                <w:lang w:eastAsia="en-US"/>
              </w:rPr>
            </w:pPr>
            <w:ins w:id="246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7" w:author="Machado, Diana" w:date="2019-02-04T10:19:00Z"/>
                <w:rFonts w:ascii="Calibri" w:hAnsi="Calibri" w:cs="Calibri"/>
                <w:color w:val="000000"/>
                <w:sz w:val="16"/>
                <w:szCs w:val="16"/>
                <w:lang w:eastAsia="en-US"/>
              </w:rPr>
            </w:pPr>
            <w:ins w:id="24618" w:author="Machado, Diana" w:date="2019-02-04T10:19:00Z">
              <w:r w:rsidRPr="00D01C04">
                <w:rPr>
                  <w:rFonts w:ascii="Calibri" w:hAnsi="Calibri" w:cs="Calibri"/>
                  <w:color w:val="000000"/>
                  <w:sz w:val="16"/>
                  <w:szCs w:val="16"/>
                  <w:lang w:eastAsia="en-US"/>
                </w:rPr>
                <w:t xml:space="preserve">31,817,8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9" w:author="Machado, Diana" w:date="2019-02-04T10:19:00Z"/>
                <w:rFonts w:ascii="Calibri" w:hAnsi="Calibri" w:cs="Calibri"/>
                <w:color w:val="000000"/>
                <w:sz w:val="16"/>
                <w:szCs w:val="16"/>
                <w:lang w:eastAsia="en-US"/>
              </w:rPr>
            </w:pPr>
            <w:ins w:id="24620"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1" w:author="Machado, Diana" w:date="2019-02-04T10:19:00Z"/>
                <w:rFonts w:ascii="Calibri" w:hAnsi="Calibri" w:cs="Calibri"/>
                <w:color w:val="000000"/>
                <w:sz w:val="16"/>
                <w:szCs w:val="16"/>
                <w:lang w:eastAsia="en-US"/>
              </w:rPr>
            </w:pPr>
            <w:ins w:id="246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3" w:author="Machado, Diana" w:date="2019-02-04T10:19:00Z"/>
                <w:rFonts w:ascii="Calibri" w:hAnsi="Calibri" w:cs="Calibri"/>
                <w:color w:val="000000"/>
                <w:sz w:val="16"/>
                <w:szCs w:val="16"/>
                <w:lang w:eastAsia="en-US"/>
              </w:rPr>
            </w:pPr>
            <w:ins w:id="246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5" w:author="Machado, Diana" w:date="2019-02-04T10:19:00Z"/>
                <w:rFonts w:ascii="Calibri" w:hAnsi="Calibri" w:cs="Calibri"/>
                <w:color w:val="000000"/>
                <w:sz w:val="16"/>
                <w:szCs w:val="16"/>
                <w:lang w:eastAsia="en-US"/>
              </w:rPr>
            </w:pPr>
            <w:ins w:id="24626" w:author="Machado, Diana" w:date="2019-02-04T10:19:00Z">
              <w:r w:rsidRPr="00D01C04">
                <w:rPr>
                  <w:rFonts w:ascii="Calibri" w:hAnsi="Calibri" w:cs="Calibri"/>
                  <w:color w:val="000000"/>
                  <w:sz w:val="16"/>
                  <w:szCs w:val="16"/>
                  <w:lang w:eastAsia="en-US"/>
                </w:rPr>
                <w:t xml:space="preserve">19,138,4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7" w:author="Machado, Diana" w:date="2019-02-04T10:19:00Z"/>
                <w:rFonts w:ascii="Calibri" w:hAnsi="Calibri" w:cs="Calibri"/>
                <w:color w:val="000000"/>
                <w:sz w:val="16"/>
                <w:szCs w:val="16"/>
                <w:lang w:eastAsia="en-US"/>
              </w:rPr>
            </w:pPr>
            <w:ins w:id="24628"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29" w:author="Machado, Diana" w:date="2019-02-04T10:19:00Z"/>
                <w:rFonts w:ascii="Calibri" w:hAnsi="Calibri" w:cs="Calibri"/>
                <w:color w:val="000000"/>
                <w:sz w:val="16"/>
                <w:szCs w:val="16"/>
                <w:lang w:eastAsia="en-US"/>
              </w:rPr>
            </w:pPr>
            <w:ins w:id="24630" w:author="Machado, Diana" w:date="2019-02-04T10:19:00Z">
              <w:r w:rsidRPr="00D01C04">
                <w:rPr>
                  <w:rFonts w:ascii="Calibri" w:hAnsi="Calibri" w:cs="Calibri"/>
                  <w:color w:val="000000"/>
                  <w:sz w:val="16"/>
                  <w:szCs w:val="16"/>
                  <w:lang w:eastAsia="en-US"/>
                </w:rPr>
                <w:t xml:space="preserve">50,956,3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1" w:author="Machado, Diana" w:date="2019-02-04T10:19:00Z"/>
                <w:rFonts w:ascii="Calibri" w:hAnsi="Calibri" w:cs="Calibri"/>
                <w:color w:val="000000"/>
                <w:sz w:val="16"/>
                <w:szCs w:val="16"/>
                <w:lang w:eastAsia="en-US"/>
              </w:rPr>
            </w:pPr>
            <w:ins w:id="24632"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46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4" w:author="Machado, Diana" w:date="2019-02-04T10:19:00Z"/>
                <w:rFonts w:ascii="Calibri" w:hAnsi="Calibri" w:cs="Calibri"/>
                <w:color w:val="000000"/>
                <w:sz w:val="16"/>
                <w:szCs w:val="16"/>
                <w:lang w:eastAsia="en-US"/>
              </w:rPr>
            </w:pPr>
            <w:ins w:id="24635" w:author="Machado, Diana" w:date="2019-02-04T10:19:00Z">
              <w:r w:rsidRPr="00D01C04">
                <w:rPr>
                  <w:rFonts w:ascii="Calibri" w:hAnsi="Calibri" w:cs="Calibri"/>
                  <w:color w:val="000000"/>
                  <w:sz w:val="16"/>
                  <w:szCs w:val="16"/>
                  <w:lang w:eastAsia="en-US"/>
                </w:rPr>
                <w:t>334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36" w:author="Machado, Diana" w:date="2019-02-04T10:19:00Z"/>
                <w:rFonts w:ascii="Calibri" w:hAnsi="Calibri" w:cs="Calibri"/>
                <w:color w:val="000000"/>
                <w:sz w:val="16"/>
                <w:szCs w:val="16"/>
                <w:lang w:eastAsia="en-US"/>
              </w:rPr>
            </w:pPr>
            <w:ins w:id="246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38" w:author="Machado, Diana" w:date="2019-02-04T10:19:00Z"/>
                <w:rFonts w:ascii="Calibri" w:hAnsi="Calibri" w:cs="Calibri"/>
                <w:color w:val="000000"/>
                <w:sz w:val="16"/>
                <w:szCs w:val="16"/>
                <w:lang w:eastAsia="en-US"/>
              </w:rPr>
            </w:pPr>
            <w:ins w:id="246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0" w:author="Machado, Diana" w:date="2019-02-04T10:19:00Z"/>
                <w:rFonts w:ascii="Calibri" w:hAnsi="Calibri" w:cs="Calibri"/>
                <w:color w:val="000000"/>
                <w:sz w:val="16"/>
                <w:szCs w:val="16"/>
                <w:lang w:eastAsia="en-US"/>
              </w:rPr>
            </w:pPr>
            <w:ins w:id="24641" w:author="Machado, Diana" w:date="2019-02-04T10:19:00Z">
              <w:r w:rsidRPr="00D01C04">
                <w:rPr>
                  <w:rFonts w:ascii="Calibri" w:hAnsi="Calibri" w:cs="Calibri"/>
                  <w:color w:val="000000"/>
                  <w:sz w:val="16"/>
                  <w:szCs w:val="16"/>
                  <w:lang w:eastAsia="en-US"/>
                </w:rPr>
                <w:t xml:space="preserve">35,451,5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2" w:author="Machado, Diana" w:date="2019-02-04T10:19:00Z"/>
                <w:rFonts w:ascii="Calibri" w:hAnsi="Calibri" w:cs="Calibri"/>
                <w:color w:val="000000"/>
                <w:sz w:val="16"/>
                <w:szCs w:val="16"/>
                <w:lang w:eastAsia="en-US"/>
              </w:rPr>
            </w:pPr>
            <w:ins w:id="24643"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4" w:author="Machado, Diana" w:date="2019-02-04T10:19:00Z"/>
                <w:rFonts w:ascii="Calibri" w:hAnsi="Calibri" w:cs="Calibri"/>
                <w:color w:val="000000"/>
                <w:sz w:val="16"/>
                <w:szCs w:val="16"/>
                <w:lang w:eastAsia="en-US"/>
              </w:rPr>
            </w:pPr>
            <w:ins w:id="246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6" w:author="Machado, Diana" w:date="2019-02-04T10:19:00Z"/>
                <w:rFonts w:ascii="Calibri" w:hAnsi="Calibri" w:cs="Calibri"/>
                <w:color w:val="000000"/>
                <w:sz w:val="16"/>
                <w:szCs w:val="16"/>
                <w:lang w:eastAsia="en-US"/>
              </w:rPr>
            </w:pPr>
            <w:ins w:id="246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8" w:author="Machado, Diana" w:date="2019-02-04T10:19:00Z"/>
                <w:rFonts w:ascii="Calibri" w:hAnsi="Calibri" w:cs="Calibri"/>
                <w:color w:val="000000"/>
                <w:sz w:val="16"/>
                <w:szCs w:val="16"/>
                <w:lang w:eastAsia="en-US"/>
              </w:rPr>
            </w:pPr>
            <w:ins w:id="24649" w:author="Machado, Diana" w:date="2019-02-04T10:19:00Z">
              <w:r w:rsidRPr="00D01C04">
                <w:rPr>
                  <w:rFonts w:ascii="Calibri" w:hAnsi="Calibri" w:cs="Calibri"/>
                  <w:color w:val="000000"/>
                  <w:sz w:val="16"/>
                  <w:szCs w:val="16"/>
                  <w:lang w:eastAsia="en-US"/>
                </w:rPr>
                <w:t xml:space="preserve">18,152,8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50" w:author="Machado, Diana" w:date="2019-02-04T10:19:00Z"/>
                <w:rFonts w:ascii="Calibri" w:hAnsi="Calibri" w:cs="Calibri"/>
                <w:color w:val="000000"/>
                <w:sz w:val="16"/>
                <w:szCs w:val="16"/>
                <w:lang w:eastAsia="en-US"/>
              </w:rPr>
            </w:pPr>
            <w:ins w:id="24651"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52" w:author="Machado, Diana" w:date="2019-02-04T10:19:00Z"/>
                <w:rFonts w:ascii="Calibri" w:hAnsi="Calibri" w:cs="Calibri"/>
                <w:color w:val="000000"/>
                <w:sz w:val="16"/>
                <w:szCs w:val="16"/>
                <w:lang w:eastAsia="en-US"/>
              </w:rPr>
            </w:pPr>
            <w:ins w:id="24653" w:author="Machado, Diana" w:date="2019-02-04T10:19:00Z">
              <w:r w:rsidRPr="00D01C04">
                <w:rPr>
                  <w:rFonts w:ascii="Calibri" w:hAnsi="Calibri" w:cs="Calibri"/>
                  <w:color w:val="000000"/>
                  <w:sz w:val="16"/>
                  <w:szCs w:val="16"/>
                  <w:lang w:eastAsia="en-US"/>
                </w:rPr>
                <w:t xml:space="preserve">53,604,3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54" w:author="Machado, Diana" w:date="2019-02-04T10:19:00Z"/>
                <w:rFonts w:ascii="Calibri" w:hAnsi="Calibri" w:cs="Calibri"/>
                <w:color w:val="000000"/>
                <w:sz w:val="16"/>
                <w:szCs w:val="16"/>
                <w:lang w:eastAsia="en-US"/>
              </w:rPr>
            </w:pPr>
            <w:ins w:id="24655"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46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57" w:author="Machado, Diana" w:date="2019-02-04T10:19:00Z"/>
                <w:rFonts w:ascii="Calibri" w:hAnsi="Calibri" w:cs="Calibri"/>
                <w:color w:val="000000"/>
                <w:sz w:val="16"/>
                <w:szCs w:val="16"/>
                <w:lang w:eastAsia="en-US"/>
              </w:rPr>
            </w:pPr>
            <w:ins w:id="24658" w:author="Machado, Diana" w:date="2019-02-04T10:19:00Z">
              <w:r w:rsidRPr="00D01C04">
                <w:rPr>
                  <w:rFonts w:ascii="Calibri" w:hAnsi="Calibri" w:cs="Calibri"/>
                  <w:color w:val="000000"/>
                  <w:sz w:val="16"/>
                  <w:szCs w:val="16"/>
                  <w:lang w:eastAsia="en-US"/>
                </w:rPr>
                <w:t>334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59" w:author="Machado, Diana" w:date="2019-02-04T10:19:00Z"/>
                <w:rFonts w:ascii="Calibri" w:hAnsi="Calibri" w:cs="Calibri"/>
                <w:color w:val="000000"/>
                <w:sz w:val="16"/>
                <w:szCs w:val="16"/>
                <w:lang w:eastAsia="en-US"/>
              </w:rPr>
            </w:pPr>
            <w:ins w:id="246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1" w:author="Machado, Diana" w:date="2019-02-04T10:19:00Z"/>
                <w:rFonts w:ascii="Calibri" w:hAnsi="Calibri" w:cs="Calibri"/>
                <w:color w:val="000000"/>
                <w:sz w:val="16"/>
                <w:szCs w:val="16"/>
                <w:lang w:eastAsia="en-US"/>
              </w:rPr>
            </w:pPr>
            <w:ins w:id="246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3" w:author="Machado, Diana" w:date="2019-02-04T10:19:00Z"/>
                <w:rFonts w:ascii="Calibri" w:hAnsi="Calibri" w:cs="Calibri"/>
                <w:color w:val="000000"/>
                <w:sz w:val="16"/>
                <w:szCs w:val="16"/>
                <w:lang w:eastAsia="en-US"/>
              </w:rPr>
            </w:pPr>
            <w:ins w:id="24664" w:author="Machado, Diana" w:date="2019-02-04T10:19:00Z">
              <w:r w:rsidRPr="00D01C04">
                <w:rPr>
                  <w:rFonts w:ascii="Calibri" w:hAnsi="Calibri" w:cs="Calibri"/>
                  <w:color w:val="000000"/>
                  <w:sz w:val="16"/>
                  <w:szCs w:val="16"/>
                  <w:lang w:eastAsia="en-US"/>
                </w:rPr>
                <w:t xml:space="preserve">53,783,6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5" w:author="Machado, Diana" w:date="2019-02-04T10:19:00Z"/>
                <w:rFonts w:ascii="Calibri" w:hAnsi="Calibri" w:cs="Calibri"/>
                <w:color w:val="000000"/>
                <w:sz w:val="16"/>
                <w:szCs w:val="16"/>
                <w:lang w:eastAsia="en-US"/>
              </w:rPr>
            </w:pPr>
            <w:ins w:id="24666"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7" w:author="Machado, Diana" w:date="2019-02-04T10:19:00Z"/>
                <w:rFonts w:ascii="Calibri" w:hAnsi="Calibri" w:cs="Calibri"/>
                <w:color w:val="000000"/>
                <w:sz w:val="16"/>
                <w:szCs w:val="16"/>
                <w:lang w:eastAsia="en-US"/>
              </w:rPr>
            </w:pPr>
            <w:ins w:id="246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9" w:author="Machado, Diana" w:date="2019-02-04T10:19:00Z"/>
                <w:rFonts w:ascii="Calibri" w:hAnsi="Calibri" w:cs="Calibri"/>
                <w:color w:val="000000"/>
                <w:sz w:val="16"/>
                <w:szCs w:val="16"/>
                <w:lang w:eastAsia="en-US"/>
              </w:rPr>
            </w:pPr>
            <w:ins w:id="246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1" w:author="Machado, Diana" w:date="2019-02-04T10:19:00Z"/>
                <w:rFonts w:ascii="Calibri" w:hAnsi="Calibri" w:cs="Calibri"/>
                <w:color w:val="000000"/>
                <w:sz w:val="16"/>
                <w:szCs w:val="16"/>
                <w:lang w:eastAsia="en-US"/>
              </w:rPr>
            </w:pPr>
            <w:ins w:id="24672" w:author="Machado, Diana" w:date="2019-02-04T10:19:00Z">
              <w:r w:rsidRPr="00D01C04">
                <w:rPr>
                  <w:rFonts w:ascii="Calibri" w:hAnsi="Calibri" w:cs="Calibri"/>
                  <w:color w:val="000000"/>
                  <w:sz w:val="16"/>
                  <w:szCs w:val="16"/>
                  <w:lang w:eastAsia="en-US"/>
                </w:rPr>
                <w:t xml:space="preserve">28,259,7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3" w:author="Machado, Diana" w:date="2019-02-04T10:19:00Z"/>
                <w:rFonts w:ascii="Calibri" w:hAnsi="Calibri" w:cs="Calibri"/>
                <w:color w:val="000000"/>
                <w:sz w:val="16"/>
                <w:szCs w:val="16"/>
                <w:lang w:eastAsia="en-US"/>
              </w:rPr>
            </w:pPr>
            <w:ins w:id="24674"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75" w:author="Machado, Diana" w:date="2019-02-04T10:19:00Z"/>
                <w:rFonts w:ascii="Calibri" w:hAnsi="Calibri" w:cs="Calibri"/>
                <w:color w:val="000000"/>
                <w:sz w:val="16"/>
                <w:szCs w:val="16"/>
                <w:lang w:eastAsia="en-US"/>
              </w:rPr>
            </w:pPr>
            <w:ins w:id="24676" w:author="Machado, Diana" w:date="2019-02-04T10:19:00Z">
              <w:r w:rsidRPr="00D01C04">
                <w:rPr>
                  <w:rFonts w:ascii="Calibri" w:hAnsi="Calibri" w:cs="Calibri"/>
                  <w:color w:val="000000"/>
                  <w:sz w:val="16"/>
                  <w:szCs w:val="16"/>
                  <w:lang w:eastAsia="en-US"/>
                </w:rPr>
                <w:t xml:space="preserve">82,043,4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77" w:author="Machado, Diana" w:date="2019-02-04T10:19:00Z"/>
                <w:rFonts w:ascii="Calibri" w:hAnsi="Calibri" w:cs="Calibri"/>
                <w:color w:val="000000"/>
                <w:sz w:val="16"/>
                <w:szCs w:val="16"/>
                <w:lang w:eastAsia="en-US"/>
              </w:rPr>
            </w:pPr>
            <w:ins w:id="24678"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46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80" w:author="Machado, Diana" w:date="2019-02-04T10:19:00Z"/>
                <w:rFonts w:ascii="Calibri" w:hAnsi="Calibri" w:cs="Calibri"/>
                <w:color w:val="000000"/>
                <w:sz w:val="16"/>
                <w:szCs w:val="16"/>
                <w:lang w:eastAsia="en-US"/>
              </w:rPr>
            </w:pPr>
            <w:ins w:id="24681" w:author="Machado, Diana" w:date="2019-02-04T10:19:00Z">
              <w:r w:rsidRPr="00D01C04">
                <w:rPr>
                  <w:rFonts w:ascii="Calibri" w:hAnsi="Calibri" w:cs="Calibri"/>
                  <w:color w:val="000000"/>
                  <w:sz w:val="16"/>
                  <w:szCs w:val="16"/>
                  <w:lang w:eastAsia="en-US"/>
                </w:rPr>
                <w:t>334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2" w:author="Machado, Diana" w:date="2019-02-04T10:19:00Z"/>
                <w:rFonts w:ascii="Calibri" w:hAnsi="Calibri" w:cs="Calibri"/>
                <w:color w:val="000000"/>
                <w:sz w:val="16"/>
                <w:szCs w:val="16"/>
                <w:lang w:eastAsia="en-US"/>
              </w:rPr>
            </w:pPr>
            <w:ins w:id="246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4" w:author="Machado, Diana" w:date="2019-02-04T10:19:00Z"/>
                <w:rFonts w:ascii="Calibri" w:hAnsi="Calibri" w:cs="Calibri"/>
                <w:color w:val="000000"/>
                <w:sz w:val="16"/>
                <w:szCs w:val="16"/>
                <w:lang w:eastAsia="en-US"/>
              </w:rPr>
            </w:pPr>
            <w:ins w:id="246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6" w:author="Machado, Diana" w:date="2019-02-04T10:19:00Z"/>
                <w:rFonts w:ascii="Calibri" w:hAnsi="Calibri" w:cs="Calibri"/>
                <w:color w:val="000000"/>
                <w:sz w:val="16"/>
                <w:szCs w:val="16"/>
                <w:lang w:eastAsia="en-US"/>
              </w:rPr>
            </w:pPr>
            <w:ins w:id="24687" w:author="Machado, Diana" w:date="2019-02-04T10:19:00Z">
              <w:r w:rsidRPr="00D01C04">
                <w:rPr>
                  <w:rFonts w:ascii="Calibri" w:hAnsi="Calibri" w:cs="Calibri"/>
                  <w:color w:val="000000"/>
                  <w:sz w:val="16"/>
                  <w:szCs w:val="16"/>
                  <w:lang w:eastAsia="en-US"/>
                </w:rPr>
                <w:t xml:space="preserve">70,523,3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8" w:author="Machado, Diana" w:date="2019-02-04T10:19:00Z"/>
                <w:rFonts w:ascii="Calibri" w:hAnsi="Calibri" w:cs="Calibri"/>
                <w:color w:val="000000"/>
                <w:sz w:val="16"/>
                <w:szCs w:val="16"/>
                <w:lang w:eastAsia="en-US"/>
              </w:rPr>
            </w:pPr>
            <w:ins w:id="24689"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0" w:author="Machado, Diana" w:date="2019-02-04T10:19:00Z"/>
                <w:rFonts w:ascii="Calibri" w:hAnsi="Calibri" w:cs="Calibri"/>
                <w:color w:val="000000"/>
                <w:sz w:val="16"/>
                <w:szCs w:val="16"/>
                <w:lang w:eastAsia="en-US"/>
              </w:rPr>
            </w:pPr>
            <w:ins w:id="246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2" w:author="Machado, Diana" w:date="2019-02-04T10:19:00Z"/>
                <w:rFonts w:ascii="Calibri" w:hAnsi="Calibri" w:cs="Calibri"/>
                <w:color w:val="000000"/>
                <w:sz w:val="16"/>
                <w:szCs w:val="16"/>
                <w:lang w:eastAsia="en-US"/>
              </w:rPr>
            </w:pPr>
            <w:ins w:id="246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4" w:author="Machado, Diana" w:date="2019-02-04T10:19:00Z"/>
                <w:rFonts w:ascii="Calibri" w:hAnsi="Calibri" w:cs="Calibri"/>
                <w:color w:val="000000"/>
                <w:sz w:val="16"/>
                <w:szCs w:val="16"/>
                <w:lang w:eastAsia="en-US"/>
              </w:rPr>
            </w:pPr>
            <w:ins w:id="24695" w:author="Machado, Diana" w:date="2019-02-04T10:19:00Z">
              <w:r w:rsidRPr="00D01C04">
                <w:rPr>
                  <w:rFonts w:ascii="Calibri" w:hAnsi="Calibri" w:cs="Calibri"/>
                  <w:color w:val="000000"/>
                  <w:sz w:val="16"/>
                  <w:szCs w:val="16"/>
                  <w:lang w:eastAsia="en-US"/>
                </w:rPr>
                <w:t xml:space="preserve">40,110,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6" w:author="Machado, Diana" w:date="2019-02-04T10:19:00Z"/>
                <w:rFonts w:ascii="Calibri" w:hAnsi="Calibri" w:cs="Calibri"/>
                <w:color w:val="000000"/>
                <w:sz w:val="16"/>
                <w:szCs w:val="16"/>
                <w:lang w:eastAsia="en-US"/>
              </w:rPr>
            </w:pPr>
            <w:ins w:id="24697"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98" w:author="Machado, Diana" w:date="2019-02-04T10:19:00Z"/>
                <w:rFonts w:ascii="Calibri" w:hAnsi="Calibri" w:cs="Calibri"/>
                <w:color w:val="000000"/>
                <w:sz w:val="16"/>
                <w:szCs w:val="16"/>
                <w:lang w:eastAsia="en-US"/>
              </w:rPr>
            </w:pPr>
            <w:ins w:id="24699" w:author="Machado, Diana" w:date="2019-02-04T10:19:00Z">
              <w:r w:rsidRPr="00D01C04">
                <w:rPr>
                  <w:rFonts w:ascii="Calibri" w:hAnsi="Calibri" w:cs="Calibri"/>
                  <w:color w:val="000000"/>
                  <w:sz w:val="16"/>
                  <w:szCs w:val="16"/>
                  <w:lang w:eastAsia="en-US"/>
                </w:rPr>
                <w:t xml:space="preserve">110,633,6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0" w:author="Machado, Diana" w:date="2019-02-04T10:19:00Z"/>
                <w:rFonts w:ascii="Calibri" w:hAnsi="Calibri" w:cs="Calibri"/>
                <w:color w:val="000000"/>
                <w:sz w:val="16"/>
                <w:szCs w:val="16"/>
                <w:lang w:eastAsia="en-US"/>
              </w:rPr>
            </w:pPr>
            <w:ins w:id="24701"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47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3" w:author="Machado, Diana" w:date="2019-02-04T10:19:00Z"/>
                <w:rFonts w:ascii="Calibri" w:hAnsi="Calibri" w:cs="Calibri"/>
                <w:color w:val="000000"/>
                <w:sz w:val="16"/>
                <w:szCs w:val="16"/>
                <w:lang w:eastAsia="en-US"/>
              </w:rPr>
            </w:pPr>
            <w:ins w:id="24704" w:author="Machado, Diana" w:date="2019-02-04T10:19:00Z">
              <w:r w:rsidRPr="00D01C04">
                <w:rPr>
                  <w:rFonts w:ascii="Calibri" w:hAnsi="Calibri" w:cs="Calibri"/>
                  <w:color w:val="000000"/>
                  <w:sz w:val="16"/>
                  <w:szCs w:val="16"/>
                  <w:lang w:eastAsia="en-US"/>
                </w:rPr>
                <w:t>334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05" w:author="Machado, Diana" w:date="2019-02-04T10:19:00Z"/>
                <w:rFonts w:ascii="Calibri" w:hAnsi="Calibri" w:cs="Calibri"/>
                <w:color w:val="000000"/>
                <w:sz w:val="16"/>
                <w:szCs w:val="16"/>
                <w:lang w:eastAsia="en-US"/>
              </w:rPr>
            </w:pPr>
            <w:ins w:id="247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07" w:author="Machado, Diana" w:date="2019-02-04T10:19:00Z"/>
                <w:rFonts w:ascii="Calibri" w:hAnsi="Calibri" w:cs="Calibri"/>
                <w:color w:val="000000"/>
                <w:sz w:val="16"/>
                <w:szCs w:val="16"/>
                <w:lang w:eastAsia="en-US"/>
              </w:rPr>
            </w:pPr>
            <w:ins w:id="247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09" w:author="Machado, Diana" w:date="2019-02-04T10:19:00Z"/>
                <w:rFonts w:ascii="Calibri" w:hAnsi="Calibri" w:cs="Calibri"/>
                <w:color w:val="000000"/>
                <w:sz w:val="16"/>
                <w:szCs w:val="16"/>
                <w:lang w:eastAsia="en-US"/>
              </w:rPr>
            </w:pPr>
            <w:ins w:id="24710" w:author="Machado, Diana" w:date="2019-02-04T10:19:00Z">
              <w:r w:rsidRPr="00D01C04">
                <w:rPr>
                  <w:rFonts w:ascii="Calibri" w:hAnsi="Calibri" w:cs="Calibri"/>
                  <w:color w:val="000000"/>
                  <w:sz w:val="16"/>
                  <w:szCs w:val="16"/>
                  <w:lang w:eastAsia="en-US"/>
                </w:rPr>
                <w:t xml:space="preserve">113,029,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1" w:author="Machado, Diana" w:date="2019-02-04T10:19:00Z"/>
                <w:rFonts w:ascii="Calibri" w:hAnsi="Calibri" w:cs="Calibri"/>
                <w:color w:val="000000"/>
                <w:sz w:val="16"/>
                <w:szCs w:val="16"/>
                <w:lang w:eastAsia="en-US"/>
              </w:rPr>
            </w:pPr>
            <w:ins w:id="24712" w:author="Machado, Diana" w:date="2019-02-04T10:19:00Z">
              <w:r w:rsidRPr="00D01C04">
                <w:rPr>
                  <w:rFonts w:ascii="Calibri" w:hAnsi="Calibri" w:cs="Calibri"/>
                  <w:color w:val="000000"/>
                  <w:sz w:val="16"/>
                  <w:szCs w:val="16"/>
                  <w:lang w:eastAsia="en-US"/>
                </w:rPr>
                <w:t>0.8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3" w:author="Machado, Diana" w:date="2019-02-04T10:19:00Z"/>
                <w:rFonts w:ascii="Calibri" w:hAnsi="Calibri" w:cs="Calibri"/>
                <w:color w:val="000000"/>
                <w:sz w:val="16"/>
                <w:szCs w:val="16"/>
                <w:lang w:eastAsia="en-US"/>
              </w:rPr>
            </w:pPr>
            <w:ins w:id="247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5" w:author="Machado, Diana" w:date="2019-02-04T10:19:00Z"/>
                <w:rFonts w:ascii="Calibri" w:hAnsi="Calibri" w:cs="Calibri"/>
                <w:color w:val="000000"/>
                <w:sz w:val="16"/>
                <w:szCs w:val="16"/>
                <w:lang w:eastAsia="en-US"/>
              </w:rPr>
            </w:pPr>
            <w:ins w:id="247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7" w:author="Machado, Diana" w:date="2019-02-04T10:19:00Z"/>
                <w:rFonts w:ascii="Calibri" w:hAnsi="Calibri" w:cs="Calibri"/>
                <w:color w:val="000000"/>
                <w:sz w:val="16"/>
                <w:szCs w:val="16"/>
                <w:lang w:eastAsia="en-US"/>
              </w:rPr>
            </w:pPr>
            <w:ins w:id="24718" w:author="Machado, Diana" w:date="2019-02-04T10:19:00Z">
              <w:r w:rsidRPr="00D01C04">
                <w:rPr>
                  <w:rFonts w:ascii="Calibri" w:hAnsi="Calibri" w:cs="Calibri"/>
                  <w:color w:val="000000"/>
                  <w:sz w:val="16"/>
                  <w:szCs w:val="16"/>
                  <w:lang w:eastAsia="en-US"/>
                </w:rPr>
                <w:t xml:space="preserve">88,844,5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9" w:author="Machado, Diana" w:date="2019-02-04T10:19:00Z"/>
                <w:rFonts w:ascii="Calibri" w:hAnsi="Calibri" w:cs="Calibri"/>
                <w:color w:val="000000"/>
                <w:sz w:val="16"/>
                <w:szCs w:val="16"/>
                <w:lang w:eastAsia="en-US"/>
              </w:rPr>
            </w:pPr>
            <w:ins w:id="24720"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1" w:author="Machado, Diana" w:date="2019-02-04T10:19:00Z"/>
                <w:rFonts w:ascii="Calibri" w:hAnsi="Calibri" w:cs="Calibri"/>
                <w:color w:val="000000"/>
                <w:sz w:val="16"/>
                <w:szCs w:val="16"/>
                <w:lang w:eastAsia="en-US"/>
              </w:rPr>
            </w:pPr>
            <w:ins w:id="24722" w:author="Machado, Diana" w:date="2019-02-04T10:19:00Z">
              <w:r w:rsidRPr="00D01C04">
                <w:rPr>
                  <w:rFonts w:ascii="Calibri" w:hAnsi="Calibri" w:cs="Calibri"/>
                  <w:color w:val="000000"/>
                  <w:sz w:val="16"/>
                  <w:szCs w:val="16"/>
                  <w:lang w:eastAsia="en-US"/>
                </w:rPr>
                <w:t xml:space="preserve">201,873,6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3" w:author="Machado, Diana" w:date="2019-02-04T10:19:00Z"/>
                <w:rFonts w:ascii="Calibri" w:hAnsi="Calibri" w:cs="Calibri"/>
                <w:color w:val="000000"/>
                <w:sz w:val="16"/>
                <w:szCs w:val="16"/>
                <w:lang w:eastAsia="en-US"/>
              </w:rPr>
            </w:pPr>
            <w:ins w:id="24724"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247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6" w:author="Machado, Diana" w:date="2019-02-04T10:19:00Z"/>
                <w:rFonts w:ascii="Calibri" w:hAnsi="Calibri" w:cs="Calibri"/>
                <w:color w:val="000000"/>
                <w:sz w:val="16"/>
                <w:szCs w:val="16"/>
                <w:lang w:eastAsia="en-US"/>
              </w:rPr>
            </w:pPr>
            <w:ins w:id="24727" w:author="Machado, Diana" w:date="2019-02-04T10:19:00Z">
              <w:r w:rsidRPr="00D01C04">
                <w:rPr>
                  <w:rFonts w:ascii="Calibri" w:hAnsi="Calibri" w:cs="Calibri"/>
                  <w:color w:val="000000"/>
                  <w:sz w:val="16"/>
                  <w:szCs w:val="16"/>
                  <w:lang w:eastAsia="en-US"/>
                </w:rPr>
                <w:t>334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28" w:author="Machado, Diana" w:date="2019-02-04T10:19:00Z"/>
                <w:rFonts w:ascii="Calibri" w:hAnsi="Calibri" w:cs="Calibri"/>
                <w:color w:val="000000"/>
                <w:sz w:val="16"/>
                <w:szCs w:val="16"/>
                <w:lang w:eastAsia="en-US"/>
              </w:rPr>
            </w:pPr>
            <w:ins w:id="247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0" w:author="Machado, Diana" w:date="2019-02-04T10:19:00Z"/>
                <w:rFonts w:ascii="Calibri" w:hAnsi="Calibri" w:cs="Calibri"/>
                <w:color w:val="000000"/>
                <w:sz w:val="16"/>
                <w:szCs w:val="16"/>
                <w:lang w:eastAsia="en-US"/>
              </w:rPr>
            </w:pPr>
            <w:ins w:id="247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2" w:author="Machado, Diana" w:date="2019-02-04T10:19:00Z"/>
                <w:rFonts w:ascii="Calibri" w:hAnsi="Calibri" w:cs="Calibri"/>
                <w:color w:val="000000"/>
                <w:sz w:val="16"/>
                <w:szCs w:val="16"/>
                <w:lang w:eastAsia="en-US"/>
              </w:rPr>
            </w:pPr>
            <w:ins w:id="24733" w:author="Machado, Diana" w:date="2019-02-04T10:19:00Z">
              <w:r w:rsidRPr="00D01C04">
                <w:rPr>
                  <w:rFonts w:ascii="Calibri" w:hAnsi="Calibri" w:cs="Calibri"/>
                  <w:color w:val="000000"/>
                  <w:sz w:val="16"/>
                  <w:szCs w:val="16"/>
                  <w:lang w:eastAsia="en-US"/>
                </w:rPr>
                <w:t xml:space="preserve">80,157,9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4" w:author="Machado, Diana" w:date="2019-02-04T10:19:00Z"/>
                <w:rFonts w:ascii="Calibri" w:hAnsi="Calibri" w:cs="Calibri"/>
                <w:color w:val="000000"/>
                <w:sz w:val="16"/>
                <w:szCs w:val="16"/>
                <w:lang w:eastAsia="en-US"/>
              </w:rPr>
            </w:pPr>
            <w:ins w:id="24735"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6" w:author="Machado, Diana" w:date="2019-02-04T10:19:00Z"/>
                <w:rFonts w:ascii="Calibri" w:hAnsi="Calibri" w:cs="Calibri"/>
                <w:color w:val="000000"/>
                <w:sz w:val="16"/>
                <w:szCs w:val="16"/>
                <w:lang w:eastAsia="en-US"/>
              </w:rPr>
            </w:pPr>
            <w:ins w:id="247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8" w:author="Machado, Diana" w:date="2019-02-04T10:19:00Z"/>
                <w:rFonts w:ascii="Calibri" w:hAnsi="Calibri" w:cs="Calibri"/>
                <w:color w:val="000000"/>
                <w:sz w:val="16"/>
                <w:szCs w:val="16"/>
                <w:lang w:eastAsia="en-US"/>
              </w:rPr>
            </w:pPr>
            <w:ins w:id="247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0" w:author="Machado, Diana" w:date="2019-02-04T10:19:00Z"/>
                <w:rFonts w:ascii="Calibri" w:hAnsi="Calibri" w:cs="Calibri"/>
                <w:color w:val="000000"/>
                <w:sz w:val="16"/>
                <w:szCs w:val="16"/>
                <w:lang w:eastAsia="en-US"/>
              </w:rPr>
            </w:pPr>
            <w:ins w:id="24741" w:author="Machado, Diana" w:date="2019-02-04T10:19:00Z">
              <w:r w:rsidRPr="00D01C04">
                <w:rPr>
                  <w:rFonts w:ascii="Calibri" w:hAnsi="Calibri" w:cs="Calibri"/>
                  <w:color w:val="000000"/>
                  <w:sz w:val="16"/>
                  <w:szCs w:val="16"/>
                  <w:lang w:eastAsia="en-US"/>
                </w:rPr>
                <w:t xml:space="preserve">73,740,9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2" w:author="Machado, Diana" w:date="2019-02-04T10:19:00Z"/>
                <w:rFonts w:ascii="Calibri" w:hAnsi="Calibri" w:cs="Calibri"/>
                <w:color w:val="000000"/>
                <w:sz w:val="16"/>
                <w:szCs w:val="16"/>
                <w:lang w:eastAsia="en-US"/>
              </w:rPr>
            </w:pPr>
            <w:ins w:id="24743" w:author="Machado, Diana" w:date="2019-02-04T10:19:00Z">
              <w:r w:rsidRPr="00D01C04">
                <w:rPr>
                  <w:rFonts w:ascii="Calibri" w:hAnsi="Calibri" w:cs="Calibri"/>
                  <w:color w:val="000000"/>
                  <w:sz w:val="16"/>
                  <w:szCs w:val="16"/>
                  <w:lang w:eastAsia="en-US"/>
                </w:rPr>
                <w:t>0.5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44" w:author="Machado, Diana" w:date="2019-02-04T10:19:00Z"/>
                <w:rFonts w:ascii="Calibri" w:hAnsi="Calibri" w:cs="Calibri"/>
                <w:color w:val="000000"/>
                <w:sz w:val="16"/>
                <w:szCs w:val="16"/>
                <w:lang w:eastAsia="en-US"/>
              </w:rPr>
            </w:pPr>
            <w:ins w:id="24745" w:author="Machado, Diana" w:date="2019-02-04T10:19:00Z">
              <w:r w:rsidRPr="00D01C04">
                <w:rPr>
                  <w:rFonts w:ascii="Calibri" w:hAnsi="Calibri" w:cs="Calibri"/>
                  <w:color w:val="000000"/>
                  <w:sz w:val="16"/>
                  <w:szCs w:val="16"/>
                  <w:lang w:eastAsia="en-US"/>
                </w:rPr>
                <w:t xml:space="preserve">153,898,8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46" w:author="Machado, Diana" w:date="2019-02-04T10:19:00Z"/>
                <w:rFonts w:ascii="Calibri" w:hAnsi="Calibri" w:cs="Calibri"/>
                <w:color w:val="000000"/>
                <w:sz w:val="16"/>
                <w:szCs w:val="16"/>
                <w:lang w:eastAsia="en-US"/>
              </w:rPr>
            </w:pPr>
            <w:ins w:id="24747"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247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49" w:author="Machado, Diana" w:date="2019-02-04T10:19:00Z"/>
                <w:rFonts w:ascii="Calibri" w:hAnsi="Calibri" w:cs="Calibri"/>
                <w:color w:val="000000"/>
                <w:sz w:val="16"/>
                <w:szCs w:val="16"/>
                <w:lang w:eastAsia="en-US"/>
              </w:rPr>
            </w:pPr>
            <w:ins w:id="24750" w:author="Machado, Diana" w:date="2019-02-04T10:19:00Z">
              <w:r w:rsidRPr="00D01C04">
                <w:rPr>
                  <w:rFonts w:ascii="Calibri" w:hAnsi="Calibri" w:cs="Calibri"/>
                  <w:color w:val="000000"/>
                  <w:sz w:val="16"/>
                  <w:szCs w:val="16"/>
                  <w:lang w:eastAsia="en-US"/>
                </w:rPr>
                <w:t>334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1" w:author="Machado, Diana" w:date="2019-02-04T10:19:00Z"/>
                <w:rFonts w:ascii="Calibri" w:hAnsi="Calibri" w:cs="Calibri"/>
                <w:color w:val="000000"/>
                <w:sz w:val="16"/>
                <w:szCs w:val="16"/>
                <w:lang w:eastAsia="en-US"/>
              </w:rPr>
            </w:pPr>
            <w:ins w:id="247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3" w:author="Machado, Diana" w:date="2019-02-04T10:19:00Z"/>
                <w:rFonts w:ascii="Calibri" w:hAnsi="Calibri" w:cs="Calibri"/>
                <w:color w:val="000000"/>
                <w:sz w:val="16"/>
                <w:szCs w:val="16"/>
                <w:lang w:eastAsia="en-US"/>
              </w:rPr>
            </w:pPr>
            <w:ins w:id="247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5" w:author="Machado, Diana" w:date="2019-02-04T10:19:00Z"/>
                <w:rFonts w:ascii="Calibri" w:hAnsi="Calibri" w:cs="Calibri"/>
                <w:color w:val="000000"/>
                <w:sz w:val="16"/>
                <w:szCs w:val="16"/>
                <w:lang w:eastAsia="en-US"/>
              </w:rPr>
            </w:pPr>
            <w:ins w:id="24756" w:author="Machado, Diana" w:date="2019-02-04T10:19:00Z">
              <w:r w:rsidRPr="00D01C04">
                <w:rPr>
                  <w:rFonts w:ascii="Calibri" w:hAnsi="Calibri" w:cs="Calibri"/>
                  <w:color w:val="000000"/>
                  <w:sz w:val="16"/>
                  <w:szCs w:val="16"/>
                  <w:lang w:eastAsia="en-US"/>
                </w:rPr>
                <w:t xml:space="preserve">56,016,8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7" w:author="Machado, Diana" w:date="2019-02-04T10:19:00Z"/>
                <w:rFonts w:ascii="Calibri" w:hAnsi="Calibri" w:cs="Calibri"/>
                <w:color w:val="000000"/>
                <w:sz w:val="16"/>
                <w:szCs w:val="16"/>
                <w:lang w:eastAsia="en-US"/>
              </w:rPr>
            </w:pPr>
            <w:ins w:id="24758"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9" w:author="Machado, Diana" w:date="2019-02-04T10:19:00Z"/>
                <w:rFonts w:ascii="Calibri" w:hAnsi="Calibri" w:cs="Calibri"/>
                <w:color w:val="000000"/>
                <w:sz w:val="16"/>
                <w:szCs w:val="16"/>
                <w:lang w:eastAsia="en-US"/>
              </w:rPr>
            </w:pPr>
            <w:ins w:id="247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1" w:author="Machado, Diana" w:date="2019-02-04T10:19:00Z"/>
                <w:rFonts w:ascii="Calibri" w:hAnsi="Calibri" w:cs="Calibri"/>
                <w:color w:val="000000"/>
                <w:sz w:val="16"/>
                <w:szCs w:val="16"/>
                <w:lang w:eastAsia="en-US"/>
              </w:rPr>
            </w:pPr>
            <w:ins w:id="247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3" w:author="Machado, Diana" w:date="2019-02-04T10:19:00Z"/>
                <w:rFonts w:ascii="Calibri" w:hAnsi="Calibri" w:cs="Calibri"/>
                <w:color w:val="000000"/>
                <w:sz w:val="16"/>
                <w:szCs w:val="16"/>
                <w:lang w:eastAsia="en-US"/>
              </w:rPr>
            </w:pPr>
            <w:ins w:id="24764" w:author="Machado, Diana" w:date="2019-02-04T10:19:00Z">
              <w:r w:rsidRPr="00D01C04">
                <w:rPr>
                  <w:rFonts w:ascii="Calibri" w:hAnsi="Calibri" w:cs="Calibri"/>
                  <w:color w:val="000000"/>
                  <w:sz w:val="16"/>
                  <w:szCs w:val="16"/>
                  <w:lang w:eastAsia="en-US"/>
                </w:rPr>
                <w:t xml:space="preserve">47,161,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5" w:author="Machado, Diana" w:date="2019-02-04T10:19:00Z"/>
                <w:rFonts w:ascii="Calibri" w:hAnsi="Calibri" w:cs="Calibri"/>
                <w:color w:val="000000"/>
                <w:sz w:val="16"/>
                <w:szCs w:val="16"/>
                <w:lang w:eastAsia="en-US"/>
              </w:rPr>
            </w:pPr>
            <w:ins w:id="24766"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67" w:author="Machado, Diana" w:date="2019-02-04T10:19:00Z"/>
                <w:rFonts w:ascii="Calibri" w:hAnsi="Calibri" w:cs="Calibri"/>
                <w:color w:val="000000"/>
                <w:sz w:val="16"/>
                <w:szCs w:val="16"/>
                <w:lang w:eastAsia="en-US"/>
              </w:rPr>
            </w:pPr>
            <w:ins w:id="24768" w:author="Machado, Diana" w:date="2019-02-04T10:19:00Z">
              <w:r w:rsidRPr="00D01C04">
                <w:rPr>
                  <w:rFonts w:ascii="Calibri" w:hAnsi="Calibri" w:cs="Calibri"/>
                  <w:color w:val="000000"/>
                  <w:sz w:val="16"/>
                  <w:szCs w:val="16"/>
                  <w:lang w:eastAsia="en-US"/>
                </w:rPr>
                <w:t xml:space="preserve">103,177,9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69" w:author="Machado, Diana" w:date="2019-02-04T10:19:00Z"/>
                <w:rFonts w:ascii="Calibri" w:hAnsi="Calibri" w:cs="Calibri"/>
                <w:color w:val="000000"/>
                <w:sz w:val="16"/>
                <w:szCs w:val="16"/>
                <w:lang w:eastAsia="en-US"/>
              </w:rPr>
            </w:pPr>
            <w:ins w:id="24770"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47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72" w:author="Machado, Diana" w:date="2019-02-04T10:19:00Z"/>
                <w:rFonts w:ascii="Calibri" w:hAnsi="Calibri" w:cs="Calibri"/>
                <w:color w:val="000000"/>
                <w:sz w:val="16"/>
                <w:szCs w:val="16"/>
                <w:lang w:eastAsia="en-US"/>
              </w:rPr>
            </w:pPr>
            <w:ins w:id="24773" w:author="Machado, Diana" w:date="2019-02-04T10:19:00Z">
              <w:r w:rsidRPr="00D01C04">
                <w:rPr>
                  <w:rFonts w:ascii="Calibri" w:hAnsi="Calibri" w:cs="Calibri"/>
                  <w:color w:val="000000"/>
                  <w:sz w:val="16"/>
                  <w:szCs w:val="16"/>
                  <w:lang w:eastAsia="en-US"/>
                </w:rPr>
                <w:t>334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74" w:author="Machado, Diana" w:date="2019-02-04T10:19:00Z"/>
                <w:rFonts w:ascii="Calibri" w:hAnsi="Calibri" w:cs="Calibri"/>
                <w:color w:val="000000"/>
                <w:sz w:val="16"/>
                <w:szCs w:val="16"/>
                <w:lang w:eastAsia="en-US"/>
              </w:rPr>
            </w:pPr>
            <w:ins w:id="247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76" w:author="Machado, Diana" w:date="2019-02-04T10:19:00Z"/>
                <w:rFonts w:ascii="Calibri" w:hAnsi="Calibri" w:cs="Calibri"/>
                <w:color w:val="000000"/>
                <w:sz w:val="16"/>
                <w:szCs w:val="16"/>
                <w:lang w:eastAsia="en-US"/>
              </w:rPr>
            </w:pPr>
            <w:ins w:id="247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78" w:author="Machado, Diana" w:date="2019-02-04T10:19:00Z"/>
                <w:rFonts w:ascii="Calibri" w:hAnsi="Calibri" w:cs="Calibri"/>
                <w:color w:val="000000"/>
                <w:sz w:val="16"/>
                <w:szCs w:val="16"/>
                <w:lang w:eastAsia="en-US"/>
              </w:rPr>
            </w:pPr>
            <w:ins w:id="24779" w:author="Machado, Diana" w:date="2019-02-04T10:19:00Z">
              <w:r w:rsidRPr="00D01C04">
                <w:rPr>
                  <w:rFonts w:ascii="Calibri" w:hAnsi="Calibri" w:cs="Calibri"/>
                  <w:color w:val="000000"/>
                  <w:sz w:val="16"/>
                  <w:szCs w:val="16"/>
                  <w:lang w:eastAsia="en-US"/>
                </w:rPr>
                <w:t xml:space="preserve">4,075,4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0" w:author="Machado, Diana" w:date="2019-02-04T10:19:00Z"/>
                <w:rFonts w:ascii="Calibri" w:hAnsi="Calibri" w:cs="Calibri"/>
                <w:color w:val="000000"/>
                <w:sz w:val="16"/>
                <w:szCs w:val="16"/>
                <w:lang w:eastAsia="en-US"/>
              </w:rPr>
            </w:pPr>
            <w:ins w:id="24781"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2" w:author="Machado, Diana" w:date="2019-02-04T10:19:00Z"/>
                <w:rFonts w:ascii="Calibri" w:hAnsi="Calibri" w:cs="Calibri"/>
                <w:color w:val="000000"/>
                <w:sz w:val="16"/>
                <w:szCs w:val="16"/>
                <w:lang w:eastAsia="en-US"/>
              </w:rPr>
            </w:pPr>
            <w:ins w:id="247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4" w:author="Machado, Diana" w:date="2019-02-04T10:19:00Z"/>
                <w:rFonts w:ascii="Calibri" w:hAnsi="Calibri" w:cs="Calibri"/>
                <w:color w:val="000000"/>
                <w:sz w:val="16"/>
                <w:szCs w:val="16"/>
                <w:lang w:eastAsia="en-US"/>
              </w:rPr>
            </w:pPr>
            <w:ins w:id="247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6" w:author="Machado, Diana" w:date="2019-02-04T10:19:00Z"/>
                <w:rFonts w:ascii="Calibri" w:hAnsi="Calibri" w:cs="Calibri"/>
                <w:color w:val="000000"/>
                <w:sz w:val="16"/>
                <w:szCs w:val="16"/>
                <w:lang w:eastAsia="en-US"/>
              </w:rPr>
            </w:pPr>
            <w:ins w:id="24787" w:author="Machado, Diana" w:date="2019-02-04T10:19:00Z">
              <w:r w:rsidRPr="00D01C04">
                <w:rPr>
                  <w:rFonts w:ascii="Calibri" w:hAnsi="Calibri" w:cs="Calibri"/>
                  <w:color w:val="000000"/>
                  <w:sz w:val="16"/>
                  <w:szCs w:val="16"/>
                  <w:lang w:eastAsia="en-US"/>
                </w:rPr>
                <w:t xml:space="preserve">4,089,7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8" w:author="Machado, Diana" w:date="2019-02-04T10:19:00Z"/>
                <w:rFonts w:ascii="Calibri" w:hAnsi="Calibri" w:cs="Calibri"/>
                <w:color w:val="000000"/>
                <w:sz w:val="16"/>
                <w:szCs w:val="16"/>
                <w:lang w:eastAsia="en-US"/>
              </w:rPr>
            </w:pPr>
            <w:ins w:id="24789"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0" w:author="Machado, Diana" w:date="2019-02-04T10:19:00Z"/>
                <w:rFonts w:ascii="Calibri" w:hAnsi="Calibri" w:cs="Calibri"/>
                <w:color w:val="000000"/>
                <w:sz w:val="16"/>
                <w:szCs w:val="16"/>
                <w:lang w:eastAsia="en-US"/>
              </w:rPr>
            </w:pPr>
            <w:ins w:id="24791" w:author="Machado, Diana" w:date="2019-02-04T10:19:00Z">
              <w:r w:rsidRPr="00D01C04">
                <w:rPr>
                  <w:rFonts w:ascii="Calibri" w:hAnsi="Calibri" w:cs="Calibri"/>
                  <w:color w:val="000000"/>
                  <w:sz w:val="16"/>
                  <w:szCs w:val="16"/>
                  <w:lang w:eastAsia="en-US"/>
                </w:rPr>
                <w:t xml:space="preserve">8,165,1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2" w:author="Machado, Diana" w:date="2019-02-04T10:19:00Z"/>
                <w:rFonts w:ascii="Calibri" w:hAnsi="Calibri" w:cs="Calibri"/>
                <w:color w:val="000000"/>
                <w:sz w:val="16"/>
                <w:szCs w:val="16"/>
                <w:lang w:eastAsia="en-US"/>
              </w:rPr>
            </w:pPr>
            <w:ins w:id="2479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47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5" w:author="Machado, Diana" w:date="2019-02-04T10:19:00Z"/>
                <w:rFonts w:ascii="Calibri" w:hAnsi="Calibri" w:cs="Calibri"/>
                <w:color w:val="000000"/>
                <w:sz w:val="16"/>
                <w:szCs w:val="16"/>
                <w:lang w:eastAsia="en-US"/>
              </w:rPr>
            </w:pPr>
            <w:ins w:id="24796" w:author="Machado, Diana" w:date="2019-02-04T10:19:00Z">
              <w:r w:rsidRPr="00D01C04">
                <w:rPr>
                  <w:rFonts w:ascii="Calibri" w:hAnsi="Calibri" w:cs="Calibri"/>
                  <w:color w:val="000000"/>
                  <w:sz w:val="16"/>
                  <w:szCs w:val="16"/>
                  <w:lang w:eastAsia="en-US"/>
                </w:rPr>
                <w:t>334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97" w:author="Machado, Diana" w:date="2019-02-04T10:19:00Z"/>
                <w:rFonts w:ascii="Calibri" w:hAnsi="Calibri" w:cs="Calibri"/>
                <w:color w:val="000000"/>
                <w:sz w:val="16"/>
                <w:szCs w:val="16"/>
                <w:lang w:eastAsia="en-US"/>
              </w:rPr>
            </w:pPr>
            <w:ins w:id="247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99" w:author="Machado, Diana" w:date="2019-02-04T10:19:00Z"/>
                <w:rFonts w:ascii="Calibri" w:hAnsi="Calibri" w:cs="Calibri"/>
                <w:color w:val="000000"/>
                <w:sz w:val="16"/>
                <w:szCs w:val="16"/>
                <w:lang w:eastAsia="en-US"/>
              </w:rPr>
            </w:pPr>
            <w:ins w:id="248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1" w:author="Machado, Diana" w:date="2019-02-04T10:19:00Z"/>
                <w:rFonts w:ascii="Calibri" w:hAnsi="Calibri" w:cs="Calibri"/>
                <w:color w:val="000000"/>
                <w:sz w:val="16"/>
                <w:szCs w:val="16"/>
                <w:lang w:eastAsia="en-US"/>
              </w:rPr>
            </w:pPr>
            <w:ins w:id="24802" w:author="Machado, Diana" w:date="2019-02-04T10:19:00Z">
              <w:r w:rsidRPr="00D01C04">
                <w:rPr>
                  <w:rFonts w:ascii="Calibri" w:hAnsi="Calibri" w:cs="Calibri"/>
                  <w:color w:val="000000"/>
                  <w:sz w:val="16"/>
                  <w:szCs w:val="16"/>
                  <w:lang w:eastAsia="en-US"/>
                </w:rPr>
                <w:t xml:space="preserve">45,837,39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3" w:author="Machado, Diana" w:date="2019-02-04T10:19:00Z"/>
                <w:rFonts w:ascii="Calibri" w:hAnsi="Calibri" w:cs="Calibri"/>
                <w:color w:val="000000"/>
                <w:sz w:val="16"/>
                <w:szCs w:val="16"/>
                <w:lang w:eastAsia="en-US"/>
              </w:rPr>
            </w:pPr>
            <w:ins w:id="24804"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5" w:author="Machado, Diana" w:date="2019-02-04T10:19:00Z"/>
                <w:rFonts w:ascii="Calibri" w:hAnsi="Calibri" w:cs="Calibri"/>
                <w:color w:val="000000"/>
                <w:sz w:val="16"/>
                <w:szCs w:val="16"/>
                <w:lang w:eastAsia="en-US"/>
              </w:rPr>
            </w:pPr>
            <w:ins w:id="248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7" w:author="Machado, Diana" w:date="2019-02-04T10:19:00Z"/>
                <w:rFonts w:ascii="Calibri" w:hAnsi="Calibri" w:cs="Calibri"/>
                <w:color w:val="000000"/>
                <w:sz w:val="16"/>
                <w:szCs w:val="16"/>
                <w:lang w:eastAsia="en-US"/>
              </w:rPr>
            </w:pPr>
            <w:ins w:id="248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9" w:author="Machado, Diana" w:date="2019-02-04T10:19:00Z"/>
                <w:rFonts w:ascii="Calibri" w:hAnsi="Calibri" w:cs="Calibri"/>
                <w:color w:val="000000"/>
                <w:sz w:val="16"/>
                <w:szCs w:val="16"/>
                <w:lang w:eastAsia="en-US"/>
              </w:rPr>
            </w:pPr>
            <w:ins w:id="24810" w:author="Machado, Diana" w:date="2019-02-04T10:19:00Z">
              <w:r w:rsidRPr="00D01C04">
                <w:rPr>
                  <w:rFonts w:ascii="Calibri" w:hAnsi="Calibri" w:cs="Calibri"/>
                  <w:color w:val="000000"/>
                  <w:sz w:val="16"/>
                  <w:szCs w:val="16"/>
                  <w:lang w:eastAsia="en-US"/>
                </w:rPr>
                <w:t xml:space="preserve">23,987,0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11" w:author="Machado, Diana" w:date="2019-02-04T10:19:00Z"/>
                <w:rFonts w:ascii="Calibri" w:hAnsi="Calibri" w:cs="Calibri"/>
                <w:color w:val="000000"/>
                <w:sz w:val="16"/>
                <w:szCs w:val="16"/>
                <w:lang w:eastAsia="en-US"/>
              </w:rPr>
            </w:pPr>
            <w:ins w:id="24812"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13" w:author="Machado, Diana" w:date="2019-02-04T10:19:00Z"/>
                <w:rFonts w:ascii="Calibri" w:hAnsi="Calibri" w:cs="Calibri"/>
                <w:color w:val="000000"/>
                <w:sz w:val="16"/>
                <w:szCs w:val="16"/>
                <w:lang w:eastAsia="en-US"/>
              </w:rPr>
            </w:pPr>
            <w:ins w:id="24814" w:author="Machado, Diana" w:date="2019-02-04T10:19:00Z">
              <w:r w:rsidRPr="00D01C04">
                <w:rPr>
                  <w:rFonts w:ascii="Calibri" w:hAnsi="Calibri" w:cs="Calibri"/>
                  <w:color w:val="000000"/>
                  <w:sz w:val="16"/>
                  <w:szCs w:val="16"/>
                  <w:lang w:eastAsia="en-US"/>
                </w:rPr>
                <w:t xml:space="preserve">69,824,4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15" w:author="Machado, Diana" w:date="2019-02-04T10:19:00Z"/>
                <w:rFonts w:ascii="Calibri" w:hAnsi="Calibri" w:cs="Calibri"/>
                <w:color w:val="000000"/>
                <w:sz w:val="16"/>
                <w:szCs w:val="16"/>
                <w:lang w:eastAsia="en-US"/>
              </w:rPr>
            </w:pPr>
            <w:ins w:id="24816"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48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18" w:author="Machado, Diana" w:date="2019-02-04T10:19:00Z"/>
                <w:rFonts w:ascii="Calibri" w:hAnsi="Calibri" w:cs="Calibri"/>
                <w:color w:val="000000"/>
                <w:sz w:val="16"/>
                <w:szCs w:val="16"/>
                <w:lang w:eastAsia="en-US"/>
              </w:rPr>
            </w:pPr>
            <w:ins w:id="24819" w:author="Machado, Diana" w:date="2019-02-04T10:19:00Z">
              <w:r w:rsidRPr="00D01C04">
                <w:rPr>
                  <w:rFonts w:ascii="Calibri" w:hAnsi="Calibri" w:cs="Calibri"/>
                  <w:color w:val="000000"/>
                  <w:sz w:val="16"/>
                  <w:szCs w:val="16"/>
                  <w:lang w:eastAsia="en-US"/>
                </w:rPr>
                <w:t>334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0" w:author="Machado, Diana" w:date="2019-02-04T10:19:00Z"/>
                <w:rFonts w:ascii="Calibri" w:hAnsi="Calibri" w:cs="Calibri"/>
                <w:color w:val="000000"/>
                <w:sz w:val="16"/>
                <w:szCs w:val="16"/>
                <w:lang w:eastAsia="en-US"/>
              </w:rPr>
            </w:pPr>
            <w:ins w:id="248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2" w:author="Machado, Diana" w:date="2019-02-04T10:19:00Z"/>
                <w:rFonts w:ascii="Calibri" w:hAnsi="Calibri" w:cs="Calibri"/>
                <w:color w:val="000000"/>
                <w:sz w:val="16"/>
                <w:szCs w:val="16"/>
                <w:lang w:eastAsia="en-US"/>
              </w:rPr>
            </w:pPr>
            <w:ins w:id="248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4" w:author="Machado, Diana" w:date="2019-02-04T10:19:00Z"/>
                <w:rFonts w:ascii="Calibri" w:hAnsi="Calibri" w:cs="Calibri"/>
                <w:color w:val="000000"/>
                <w:sz w:val="16"/>
                <w:szCs w:val="16"/>
                <w:lang w:eastAsia="en-US"/>
              </w:rPr>
            </w:pPr>
            <w:ins w:id="24825" w:author="Machado, Diana" w:date="2019-02-04T10:19:00Z">
              <w:r w:rsidRPr="00D01C04">
                <w:rPr>
                  <w:rFonts w:ascii="Calibri" w:hAnsi="Calibri" w:cs="Calibri"/>
                  <w:color w:val="000000"/>
                  <w:sz w:val="16"/>
                  <w:szCs w:val="16"/>
                  <w:lang w:eastAsia="en-US"/>
                </w:rPr>
                <w:t xml:space="preserve">20,936,3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6" w:author="Machado, Diana" w:date="2019-02-04T10:19:00Z"/>
                <w:rFonts w:ascii="Calibri" w:hAnsi="Calibri" w:cs="Calibri"/>
                <w:color w:val="000000"/>
                <w:sz w:val="16"/>
                <w:szCs w:val="16"/>
                <w:lang w:eastAsia="en-US"/>
              </w:rPr>
            </w:pPr>
            <w:ins w:id="24827"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8" w:author="Machado, Diana" w:date="2019-02-04T10:19:00Z"/>
                <w:rFonts w:ascii="Calibri" w:hAnsi="Calibri" w:cs="Calibri"/>
                <w:color w:val="000000"/>
                <w:sz w:val="16"/>
                <w:szCs w:val="16"/>
                <w:lang w:eastAsia="en-US"/>
              </w:rPr>
            </w:pPr>
            <w:ins w:id="248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0" w:author="Machado, Diana" w:date="2019-02-04T10:19:00Z"/>
                <w:rFonts w:ascii="Calibri" w:hAnsi="Calibri" w:cs="Calibri"/>
                <w:color w:val="000000"/>
                <w:sz w:val="16"/>
                <w:szCs w:val="16"/>
                <w:lang w:eastAsia="en-US"/>
              </w:rPr>
            </w:pPr>
            <w:ins w:id="248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2" w:author="Machado, Diana" w:date="2019-02-04T10:19:00Z"/>
                <w:rFonts w:ascii="Calibri" w:hAnsi="Calibri" w:cs="Calibri"/>
                <w:color w:val="000000"/>
                <w:sz w:val="16"/>
                <w:szCs w:val="16"/>
                <w:lang w:eastAsia="en-US"/>
              </w:rPr>
            </w:pPr>
            <w:ins w:id="24833" w:author="Machado, Diana" w:date="2019-02-04T10:19:00Z">
              <w:r w:rsidRPr="00D01C04">
                <w:rPr>
                  <w:rFonts w:ascii="Calibri" w:hAnsi="Calibri" w:cs="Calibri"/>
                  <w:color w:val="000000"/>
                  <w:sz w:val="16"/>
                  <w:szCs w:val="16"/>
                  <w:lang w:eastAsia="en-US"/>
                </w:rPr>
                <w:t xml:space="preserve">19,002,4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4" w:author="Machado, Diana" w:date="2019-02-04T10:19:00Z"/>
                <w:rFonts w:ascii="Calibri" w:hAnsi="Calibri" w:cs="Calibri"/>
                <w:color w:val="000000"/>
                <w:sz w:val="16"/>
                <w:szCs w:val="16"/>
                <w:lang w:eastAsia="en-US"/>
              </w:rPr>
            </w:pPr>
            <w:ins w:id="24835"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36" w:author="Machado, Diana" w:date="2019-02-04T10:19:00Z"/>
                <w:rFonts w:ascii="Calibri" w:hAnsi="Calibri" w:cs="Calibri"/>
                <w:color w:val="000000"/>
                <w:sz w:val="16"/>
                <w:szCs w:val="16"/>
                <w:lang w:eastAsia="en-US"/>
              </w:rPr>
            </w:pPr>
            <w:ins w:id="24837" w:author="Machado, Diana" w:date="2019-02-04T10:19:00Z">
              <w:r w:rsidRPr="00D01C04">
                <w:rPr>
                  <w:rFonts w:ascii="Calibri" w:hAnsi="Calibri" w:cs="Calibri"/>
                  <w:color w:val="000000"/>
                  <w:sz w:val="16"/>
                  <w:szCs w:val="16"/>
                  <w:lang w:eastAsia="en-US"/>
                </w:rPr>
                <w:t xml:space="preserve">39,938,8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38" w:author="Machado, Diana" w:date="2019-02-04T10:19:00Z"/>
                <w:rFonts w:ascii="Calibri" w:hAnsi="Calibri" w:cs="Calibri"/>
                <w:color w:val="000000"/>
                <w:sz w:val="16"/>
                <w:szCs w:val="16"/>
                <w:lang w:eastAsia="en-US"/>
              </w:rPr>
            </w:pPr>
            <w:ins w:id="24839"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8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41" w:author="Machado, Diana" w:date="2019-02-04T10:19:00Z"/>
                <w:rFonts w:ascii="Calibri" w:hAnsi="Calibri" w:cs="Calibri"/>
                <w:color w:val="000000"/>
                <w:sz w:val="16"/>
                <w:szCs w:val="16"/>
                <w:lang w:eastAsia="en-US"/>
              </w:rPr>
            </w:pPr>
            <w:ins w:id="24842" w:author="Machado, Diana" w:date="2019-02-04T10:19:00Z">
              <w:r w:rsidRPr="00D01C04">
                <w:rPr>
                  <w:rFonts w:ascii="Calibri" w:hAnsi="Calibri" w:cs="Calibri"/>
                  <w:color w:val="000000"/>
                  <w:sz w:val="16"/>
                  <w:szCs w:val="16"/>
                  <w:lang w:eastAsia="en-US"/>
                </w:rPr>
                <w:t>334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3" w:author="Machado, Diana" w:date="2019-02-04T10:19:00Z"/>
                <w:rFonts w:ascii="Calibri" w:hAnsi="Calibri" w:cs="Calibri"/>
                <w:color w:val="000000"/>
                <w:sz w:val="16"/>
                <w:szCs w:val="16"/>
                <w:lang w:eastAsia="en-US"/>
              </w:rPr>
            </w:pPr>
            <w:ins w:id="248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5" w:author="Machado, Diana" w:date="2019-02-04T10:19:00Z"/>
                <w:rFonts w:ascii="Calibri" w:hAnsi="Calibri" w:cs="Calibri"/>
                <w:color w:val="000000"/>
                <w:sz w:val="16"/>
                <w:szCs w:val="16"/>
                <w:lang w:eastAsia="en-US"/>
              </w:rPr>
            </w:pPr>
            <w:ins w:id="248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7" w:author="Machado, Diana" w:date="2019-02-04T10:19:00Z"/>
                <w:rFonts w:ascii="Calibri" w:hAnsi="Calibri" w:cs="Calibri"/>
                <w:color w:val="000000"/>
                <w:sz w:val="16"/>
                <w:szCs w:val="16"/>
                <w:lang w:eastAsia="en-US"/>
              </w:rPr>
            </w:pPr>
            <w:ins w:id="24848" w:author="Machado, Diana" w:date="2019-02-04T10:19:00Z">
              <w:r w:rsidRPr="00D01C04">
                <w:rPr>
                  <w:rFonts w:ascii="Calibri" w:hAnsi="Calibri" w:cs="Calibri"/>
                  <w:color w:val="000000"/>
                  <w:sz w:val="16"/>
                  <w:szCs w:val="16"/>
                  <w:lang w:eastAsia="en-US"/>
                </w:rPr>
                <w:t xml:space="preserve">3,436,0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9" w:author="Machado, Diana" w:date="2019-02-04T10:19:00Z"/>
                <w:rFonts w:ascii="Calibri" w:hAnsi="Calibri" w:cs="Calibri"/>
                <w:color w:val="000000"/>
                <w:sz w:val="16"/>
                <w:szCs w:val="16"/>
                <w:lang w:eastAsia="en-US"/>
              </w:rPr>
            </w:pPr>
            <w:ins w:id="24850"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1" w:author="Machado, Diana" w:date="2019-02-04T10:19:00Z"/>
                <w:rFonts w:ascii="Calibri" w:hAnsi="Calibri" w:cs="Calibri"/>
                <w:color w:val="000000"/>
                <w:sz w:val="16"/>
                <w:szCs w:val="16"/>
                <w:lang w:eastAsia="en-US"/>
              </w:rPr>
            </w:pPr>
            <w:ins w:id="248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3" w:author="Machado, Diana" w:date="2019-02-04T10:19:00Z"/>
                <w:rFonts w:ascii="Calibri" w:hAnsi="Calibri" w:cs="Calibri"/>
                <w:color w:val="000000"/>
                <w:sz w:val="16"/>
                <w:szCs w:val="16"/>
                <w:lang w:eastAsia="en-US"/>
              </w:rPr>
            </w:pPr>
            <w:ins w:id="248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5" w:author="Machado, Diana" w:date="2019-02-04T10:19:00Z"/>
                <w:rFonts w:ascii="Calibri" w:hAnsi="Calibri" w:cs="Calibri"/>
                <w:color w:val="000000"/>
                <w:sz w:val="16"/>
                <w:szCs w:val="16"/>
                <w:lang w:eastAsia="en-US"/>
              </w:rPr>
            </w:pPr>
            <w:ins w:id="24856" w:author="Machado, Diana" w:date="2019-02-04T10:19:00Z">
              <w:r w:rsidRPr="00D01C04">
                <w:rPr>
                  <w:rFonts w:ascii="Calibri" w:hAnsi="Calibri" w:cs="Calibri"/>
                  <w:color w:val="000000"/>
                  <w:sz w:val="16"/>
                  <w:szCs w:val="16"/>
                  <w:lang w:eastAsia="en-US"/>
                </w:rPr>
                <w:t xml:space="preserve">2,776,2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7" w:author="Machado, Diana" w:date="2019-02-04T10:19:00Z"/>
                <w:rFonts w:ascii="Calibri" w:hAnsi="Calibri" w:cs="Calibri"/>
                <w:color w:val="000000"/>
                <w:sz w:val="16"/>
                <w:szCs w:val="16"/>
                <w:lang w:eastAsia="en-US"/>
              </w:rPr>
            </w:pPr>
            <w:ins w:id="24858"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59" w:author="Machado, Diana" w:date="2019-02-04T10:19:00Z"/>
                <w:rFonts w:ascii="Calibri" w:hAnsi="Calibri" w:cs="Calibri"/>
                <w:color w:val="000000"/>
                <w:sz w:val="16"/>
                <w:szCs w:val="16"/>
                <w:lang w:eastAsia="en-US"/>
              </w:rPr>
            </w:pPr>
            <w:ins w:id="24860" w:author="Machado, Diana" w:date="2019-02-04T10:19:00Z">
              <w:r w:rsidRPr="00D01C04">
                <w:rPr>
                  <w:rFonts w:ascii="Calibri" w:hAnsi="Calibri" w:cs="Calibri"/>
                  <w:color w:val="000000"/>
                  <w:sz w:val="16"/>
                  <w:szCs w:val="16"/>
                  <w:lang w:eastAsia="en-US"/>
                </w:rPr>
                <w:t xml:space="preserve">6,212,3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1" w:author="Machado, Diana" w:date="2019-02-04T10:19:00Z"/>
                <w:rFonts w:ascii="Calibri" w:hAnsi="Calibri" w:cs="Calibri"/>
                <w:color w:val="000000"/>
                <w:sz w:val="16"/>
                <w:szCs w:val="16"/>
                <w:lang w:eastAsia="en-US"/>
              </w:rPr>
            </w:pPr>
            <w:ins w:id="2486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48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4" w:author="Machado, Diana" w:date="2019-02-04T10:19:00Z"/>
                <w:rFonts w:ascii="Calibri" w:hAnsi="Calibri" w:cs="Calibri"/>
                <w:color w:val="000000"/>
                <w:sz w:val="16"/>
                <w:szCs w:val="16"/>
                <w:lang w:eastAsia="en-US"/>
              </w:rPr>
            </w:pPr>
            <w:ins w:id="24865" w:author="Machado, Diana" w:date="2019-02-04T10:19:00Z">
              <w:r w:rsidRPr="00D01C04">
                <w:rPr>
                  <w:rFonts w:ascii="Calibri" w:hAnsi="Calibri" w:cs="Calibri"/>
                  <w:color w:val="000000"/>
                  <w:sz w:val="16"/>
                  <w:szCs w:val="16"/>
                  <w:lang w:eastAsia="en-US"/>
                </w:rPr>
                <w:t>334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66" w:author="Machado, Diana" w:date="2019-02-04T10:19:00Z"/>
                <w:rFonts w:ascii="Calibri" w:hAnsi="Calibri" w:cs="Calibri"/>
                <w:color w:val="000000"/>
                <w:sz w:val="16"/>
                <w:szCs w:val="16"/>
                <w:lang w:eastAsia="en-US"/>
              </w:rPr>
            </w:pPr>
            <w:ins w:id="248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68" w:author="Machado, Diana" w:date="2019-02-04T10:19:00Z"/>
                <w:rFonts w:ascii="Calibri" w:hAnsi="Calibri" w:cs="Calibri"/>
                <w:color w:val="000000"/>
                <w:sz w:val="16"/>
                <w:szCs w:val="16"/>
                <w:lang w:eastAsia="en-US"/>
              </w:rPr>
            </w:pPr>
            <w:ins w:id="248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0" w:author="Machado, Diana" w:date="2019-02-04T10:19:00Z"/>
                <w:rFonts w:ascii="Calibri" w:hAnsi="Calibri" w:cs="Calibri"/>
                <w:color w:val="000000"/>
                <w:sz w:val="16"/>
                <w:szCs w:val="16"/>
                <w:lang w:eastAsia="en-US"/>
              </w:rPr>
            </w:pPr>
            <w:ins w:id="24871" w:author="Machado, Diana" w:date="2019-02-04T10:19:00Z">
              <w:r w:rsidRPr="00D01C04">
                <w:rPr>
                  <w:rFonts w:ascii="Calibri" w:hAnsi="Calibri" w:cs="Calibri"/>
                  <w:color w:val="000000"/>
                  <w:sz w:val="16"/>
                  <w:szCs w:val="16"/>
                  <w:lang w:eastAsia="en-US"/>
                </w:rPr>
                <w:t xml:space="preserve">89,356,3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2" w:author="Machado, Diana" w:date="2019-02-04T10:19:00Z"/>
                <w:rFonts w:ascii="Calibri" w:hAnsi="Calibri" w:cs="Calibri"/>
                <w:color w:val="000000"/>
                <w:sz w:val="16"/>
                <w:szCs w:val="16"/>
                <w:lang w:eastAsia="en-US"/>
              </w:rPr>
            </w:pPr>
            <w:ins w:id="24873"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4" w:author="Machado, Diana" w:date="2019-02-04T10:19:00Z"/>
                <w:rFonts w:ascii="Calibri" w:hAnsi="Calibri" w:cs="Calibri"/>
                <w:color w:val="000000"/>
                <w:sz w:val="16"/>
                <w:szCs w:val="16"/>
                <w:lang w:eastAsia="en-US"/>
              </w:rPr>
            </w:pPr>
            <w:ins w:id="248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6" w:author="Machado, Diana" w:date="2019-02-04T10:19:00Z"/>
                <w:rFonts w:ascii="Calibri" w:hAnsi="Calibri" w:cs="Calibri"/>
                <w:color w:val="000000"/>
                <w:sz w:val="16"/>
                <w:szCs w:val="16"/>
                <w:lang w:eastAsia="en-US"/>
              </w:rPr>
            </w:pPr>
            <w:ins w:id="248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8" w:author="Machado, Diana" w:date="2019-02-04T10:19:00Z"/>
                <w:rFonts w:ascii="Calibri" w:hAnsi="Calibri" w:cs="Calibri"/>
                <w:color w:val="000000"/>
                <w:sz w:val="16"/>
                <w:szCs w:val="16"/>
                <w:lang w:eastAsia="en-US"/>
              </w:rPr>
            </w:pPr>
            <w:ins w:id="24879" w:author="Machado, Diana" w:date="2019-02-04T10:19:00Z">
              <w:r w:rsidRPr="00D01C04">
                <w:rPr>
                  <w:rFonts w:ascii="Calibri" w:hAnsi="Calibri" w:cs="Calibri"/>
                  <w:color w:val="000000"/>
                  <w:sz w:val="16"/>
                  <w:szCs w:val="16"/>
                  <w:lang w:eastAsia="en-US"/>
                </w:rPr>
                <w:t xml:space="preserve">81,961,8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80" w:author="Machado, Diana" w:date="2019-02-04T10:19:00Z"/>
                <w:rFonts w:ascii="Calibri" w:hAnsi="Calibri" w:cs="Calibri"/>
                <w:color w:val="000000"/>
                <w:sz w:val="16"/>
                <w:szCs w:val="16"/>
                <w:lang w:eastAsia="en-US"/>
              </w:rPr>
            </w:pPr>
            <w:ins w:id="24881"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82" w:author="Machado, Diana" w:date="2019-02-04T10:19:00Z"/>
                <w:rFonts w:ascii="Calibri" w:hAnsi="Calibri" w:cs="Calibri"/>
                <w:color w:val="000000"/>
                <w:sz w:val="16"/>
                <w:szCs w:val="16"/>
                <w:lang w:eastAsia="en-US"/>
              </w:rPr>
            </w:pPr>
            <w:ins w:id="24883" w:author="Machado, Diana" w:date="2019-02-04T10:19:00Z">
              <w:r w:rsidRPr="00D01C04">
                <w:rPr>
                  <w:rFonts w:ascii="Calibri" w:hAnsi="Calibri" w:cs="Calibri"/>
                  <w:color w:val="000000"/>
                  <w:sz w:val="16"/>
                  <w:szCs w:val="16"/>
                  <w:lang w:eastAsia="en-US"/>
                </w:rPr>
                <w:t xml:space="preserve">171,318,2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84" w:author="Machado, Diana" w:date="2019-02-04T10:19:00Z"/>
                <w:rFonts w:ascii="Calibri" w:hAnsi="Calibri" w:cs="Calibri"/>
                <w:color w:val="000000"/>
                <w:sz w:val="16"/>
                <w:szCs w:val="16"/>
                <w:lang w:eastAsia="en-US"/>
              </w:rPr>
            </w:pPr>
            <w:ins w:id="24885"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48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87" w:author="Machado, Diana" w:date="2019-02-04T10:19:00Z"/>
                <w:rFonts w:ascii="Calibri" w:hAnsi="Calibri" w:cs="Calibri"/>
                <w:color w:val="000000"/>
                <w:sz w:val="16"/>
                <w:szCs w:val="16"/>
                <w:lang w:eastAsia="en-US"/>
              </w:rPr>
            </w:pPr>
            <w:ins w:id="24888" w:author="Machado, Diana" w:date="2019-02-04T10:19:00Z">
              <w:r w:rsidRPr="00D01C04">
                <w:rPr>
                  <w:rFonts w:ascii="Calibri" w:hAnsi="Calibri" w:cs="Calibri"/>
                  <w:color w:val="000000"/>
                  <w:sz w:val="16"/>
                  <w:szCs w:val="16"/>
                  <w:lang w:eastAsia="en-US"/>
                </w:rPr>
                <w:t>334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89" w:author="Machado, Diana" w:date="2019-02-04T10:19:00Z"/>
                <w:rFonts w:ascii="Calibri" w:hAnsi="Calibri" w:cs="Calibri"/>
                <w:color w:val="000000"/>
                <w:sz w:val="16"/>
                <w:szCs w:val="16"/>
                <w:lang w:eastAsia="en-US"/>
              </w:rPr>
            </w:pPr>
            <w:ins w:id="248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1" w:author="Machado, Diana" w:date="2019-02-04T10:19:00Z"/>
                <w:rFonts w:ascii="Calibri" w:hAnsi="Calibri" w:cs="Calibri"/>
                <w:color w:val="000000"/>
                <w:sz w:val="16"/>
                <w:szCs w:val="16"/>
                <w:lang w:eastAsia="en-US"/>
              </w:rPr>
            </w:pPr>
            <w:ins w:id="248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3" w:author="Machado, Diana" w:date="2019-02-04T10:19:00Z"/>
                <w:rFonts w:ascii="Calibri" w:hAnsi="Calibri" w:cs="Calibri"/>
                <w:color w:val="000000"/>
                <w:sz w:val="16"/>
                <w:szCs w:val="16"/>
                <w:lang w:eastAsia="en-US"/>
              </w:rPr>
            </w:pPr>
            <w:ins w:id="24894" w:author="Machado, Diana" w:date="2019-02-04T10:19:00Z">
              <w:r w:rsidRPr="00D01C04">
                <w:rPr>
                  <w:rFonts w:ascii="Calibri" w:hAnsi="Calibri" w:cs="Calibri"/>
                  <w:color w:val="000000"/>
                  <w:sz w:val="16"/>
                  <w:szCs w:val="16"/>
                  <w:lang w:eastAsia="en-US"/>
                </w:rPr>
                <w:t xml:space="preserve">53,899,0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5" w:author="Machado, Diana" w:date="2019-02-04T10:19:00Z"/>
                <w:rFonts w:ascii="Calibri" w:hAnsi="Calibri" w:cs="Calibri"/>
                <w:color w:val="000000"/>
                <w:sz w:val="16"/>
                <w:szCs w:val="16"/>
                <w:lang w:eastAsia="en-US"/>
              </w:rPr>
            </w:pPr>
            <w:ins w:id="24896"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7" w:author="Machado, Diana" w:date="2019-02-04T10:19:00Z"/>
                <w:rFonts w:ascii="Calibri" w:hAnsi="Calibri" w:cs="Calibri"/>
                <w:color w:val="000000"/>
                <w:sz w:val="16"/>
                <w:szCs w:val="16"/>
                <w:lang w:eastAsia="en-US"/>
              </w:rPr>
            </w:pPr>
            <w:ins w:id="248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9" w:author="Machado, Diana" w:date="2019-02-04T10:19:00Z"/>
                <w:rFonts w:ascii="Calibri" w:hAnsi="Calibri" w:cs="Calibri"/>
                <w:color w:val="000000"/>
                <w:sz w:val="16"/>
                <w:szCs w:val="16"/>
                <w:lang w:eastAsia="en-US"/>
              </w:rPr>
            </w:pPr>
            <w:ins w:id="249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1" w:author="Machado, Diana" w:date="2019-02-04T10:19:00Z"/>
                <w:rFonts w:ascii="Calibri" w:hAnsi="Calibri" w:cs="Calibri"/>
                <w:color w:val="000000"/>
                <w:sz w:val="16"/>
                <w:szCs w:val="16"/>
                <w:lang w:eastAsia="en-US"/>
              </w:rPr>
            </w:pPr>
            <w:ins w:id="24902" w:author="Machado, Diana" w:date="2019-02-04T10:19:00Z">
              <w:r w:rsidRPr="00D01C04">
                <w:rPr>
                  <w:rFonts w:ascii="Calibri" w:hAnsi="Calibri" w:cs="Calibri"/>
                  <w:color w:val="000000"/>
                  <w:sz w:val="16"/>
                  <w:szCs w:val="16"/>
                  <w:lang w:eastAsia="en-US"/>
                </w:rPr>
                <w:t xml:space="preserve">50,132,4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3" w:author="Machado, Diana" w:date="2019-02-04T10:19:00Z"/>
                <w:rFonts w:ascii="Calibri" w:hAnsi="Calibri" w:cs="Calibri"/>
                <w:color w:val="000000"/>
                <w:sz w:val="16"/>
                <w:szCs w:val="16"/>
                <w:lang w:eastAsia="en-US"/>
              </w:rPr>
            </w:pPr>
            <w:ins w:id="24904"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05" w:author="Machado, Diana" w:date="2019-02-04T10:19:00Z"/>
                <w:rFonts w:ascii="Calibri" w:hAnsi="Calibri" w:cs="Calibri"/>
                <w:color w:val="000000"/>
                <w:sz w:val="16"/>
                <w:szCs w:val="16"/>
                <w:lang w:eastAsia="en-US"/>
              </w:rPr>
            </w:pPr>
            <w:ins w:id="24906" w:author="Machado, Diana" w:date="2019-02-04T10:19:00Z">
              <w:r w:rsidRPr="00D01C04">
                <w:rPr>
                  <w:rFonts w:ascii="Calibri" w:hAnsi="Calibri" w:cs="Calibri"/>
                  <w:color w:val="000000"/>
                  <w:sz w:val="16"/>
                  <w:szCs w:val="16"/>
                  <w:lang w:eastAsia="en-US"/>
                </w:rPr>
                <w:t xml:space="preserve">104,031,5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07" w:author="Machado, Diana" w:date="2019-02-04T10:19:00Z"/>
                <w:rFonts w:ascii="Calibri" w:hAnsi="Calibri" w:cs="Calibri"/>
                <w:color w:val="000000"/>
                <w:sz w:val="16"/>
                <w:szCs w:val="16"/>
                <w:lang w:eastAsia="en-US"/>
              </w:rPr>
            </w:pPr>
            <w:ins w:id="24908"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49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10" w:author="Machado, Diana" w:date="2019-02-04T10:19:00Z"/>
                <w:rFonts w:ascii="Calibri" w:hAnsi="Calibri" w:cs="Calibri"/>
                <w:color w:val="000000"/>
                <w:sz w:val="16"/>
                <w:szCs w:val="16"/>
                <w:lang w:eastAsia="en-US"/>
              </w:rPr>
            </w:pPr>
            <w:ins w:id="24911" w:author="Machado, Diana" w:date="2019-02-04T10:19:00Z">
              <w:r w:rsidRPr="00D01C04">
                <w:rPr>
                  <w:rFonts w:ascii="Calibri" w:hAnsi="Calibri" w:cs="Calibri"/>
                  <w:color w:val="000000"/>
                  <w:sz w:val="16"/>
                  <w:szCs w:val="16"/>
                  <w:lang w:eastAsia="en-US"/>
                </w:rPr>
                <w:t>334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2" w:author="Machado, Diana" w:date="2019-02-04T10:19:00Z"/>
                <w:rFonts w:ascii="Calibri" w:hAnsi="Calibri" w:cs="Calibri"/>
                <w:color w:val="000000"/>
                <w:sz w:val="16"/>
                <w:szCs w:val="16"/>
                <w:lang w:eastAsia="en-US"/>
              </w:rPr>
            </w:pPr>
            <w:ins w:id="249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4" w:author="Machado, Diana" w:date="2019-02-04T10:19:00Z"/>
                <w:rFonts w:ascii="Calibri" w:hAnsi="Calibri" w:cs="Calibri"/>
                <w:color w:val="000000"/>
                <w:sz w:val="16"/>
                <w:szCs w:val="16"/>
                <w:lang w:eastAsia="en-US"/>
              </w:rPr>
            </w:pPr>
            <w:ins w:id="249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6" w:author="Machado, Diana" w:date="2019-02-04T10:19:00Z"/>
                <w:rFonts w:ascii="Calibri" w:hAnsi="Calibri" w:cs="Calibri"/>
                <w:color w:val="000000"/>
                <w:sz w:val="16"/>
                <w:szCs w:val="16"/>
                <w:lang w:eastAsia="en-US"/>
              </w:rPr>
            </w:pPr>
            <w:ins w:id="24917" w:author="Machado, Diana" w:date="2019-02-04T10:19:00Z">
              <w:r w:rsidRPr="00D01C04">
                <w:rPr>
                  <w:rFonts w:ascii="Calibri" w:hAnsi="Calibri" w:cs="Calibri"/>
                  <w:color w:val="000000"/>
                  <w:sz w:val="16"/>
                  <w:szCs w:val="16"/>
                  <w:lang w:eastAsia="en-US"/>
                </w:rPr>
                <w:t xml:space="preserve">230,294,5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8" w:author="Machado, Diana" w:date="2019-02-04T10:19:00Z"/>
                <w:rFonts w:ascii="Calibri" w:hAnsi="Calibri" w:cs="Calibri"/>
                <w:color w:val="000000"/>
                <w:sz w:val="16"/>
                <w:szCs w:val="16"/>
                <w:lang w:eastAsia="en-US"/>
              </w:rPr>
            </w:pPr>
            <w:ins w:id="24919" w:author="Machado, Diana" w:date="2019-02-04T10:19:00Z">
              <w:r w:rsidRPr="00D01C04">
                <w:rPr>
                  <w:rFonts w:ascii="Calibri" w:hAnsi="Calibri" w:cs="Calibri"/>
                  <w:color w:val="000000"/>
                  <w:sz w:val="16"/>
                  <w:szCs w:val="16"/>
                  <w:lang w:eastAsia="en-US"/>
                </w:rPr>
                <w:t>1.8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0" w:author="Machado, Diana" w:date="2019-02-04T10:19:00Z"/>
                <w:rFonts w:ascii="Calibri" w:hAnsi="Calibri" w:cs="Calibri"/>
                <w:color w:val="000000"/>
                <w:sz w:val="16"/>
                <w:szCs w:val="16"/>
                <w:lang w:eastAsia="en-US"/>
              </w:rPr>
            </w:pPr>
            <w:ins w:id="249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2" w:author="Machado, Diana" w:date="2019-02-04T10:19:00Z"/>
                <w:rFonts w:ascii="Calibri" w:hAnsi="Calibri" w:cs="Calibri"/>
                <w:color w:val="000000"/>
                <w:sz w:val="16"/>
                <w:szCs w:val="16"/>
                <w:lang w:eastAsia="en-US"/>
              </w:rPr>
            </w:pPr>
            <w:ins w:id="249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4" w:author="Machado, Diana" w:date="2019-02-04T10:19:00Z"/>
                <w:rFonts w:ascii="Calibri" w:hAnsi="Calibri" w:cs="Calibri"/>
                <w:color w:val="000000"/>
                <w:sz w:val="16"/>
                <w:szCs w:val="16"/>
                <w:lang w:eastAsia="en-US"/>
              </w:rPr>
            </w:pPr>
            <w:ins w:id="24925" w:author="Machado, Diana" w:date="2019-02-04T10:19:00Z">
              <w:r w:rsidRPr="00D01C04">
                <w:rPr>
                  <w:rFonts w:ascii="Calibri" w:hAnsi="Calibri" w:cs="Calibri"/>
                  <w:color w:val="000000"/>
                  <w:sz w:val="16"/>
                  <w:szCs w:val="16"/>
                  <w:lang w:eastAsia="en-US"/>
                </w:rPr>
                <w:t xml:space="preserve">155,463,9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6" w:author="Machado, Diana" w:date="2019-02-04T10:19:00Z"/>
                <w:rFonts w:ascii="Calibri" w:hAnsi="Calibri" w:cs="Calibri"/>
                <w:color w:val="000000"/>
                <w:sz w:val="16"/>
                <w:szCs w:val="16"/>
                <w:lang w:eastAsia="en-US"/>
              </w:rPr>
            </w:pPr>
            <w:ins w:id="24927" w:author="Machado, Diana" w:date="2019-02-04T10:19:00Z">
              <w:r w:rsidRPr="00D01C04">
                <w:rPr>
                  <w:rFonts w:ascii="Calibri" w:hAnsi="Calibri" w:cs="Calibri"/>
                  <w:color w:val="000000"/>
                  <w:sz w:val="16"/>
                  <w:szCs w:val="16"/>
                  <w:lang w:eastAsia="en-US"/>
                </w:rPr>
                <w:t>1.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28" w:author="Machado, Diana" w:date="2019-02-04T10:19:00Z"/>
                <w:rFonts w:ascii="Calibri" w:hAnsi="Calibri" w:cs="Calibri"/>
                <w:color w:val="000000"/>
                <w:sz w:val="16"/>
                <w:szCs w:val="16"/>
                <w:lang w:eastAsia="en-US"/>
              </w:rPr>
            </w:pPr>
            <w:ins w:id="24929" w:author="Machado, Diana" w:date="2019-02-04T10:19:00Z">
              <w:r w:rsidRPr="00D01C04">
                <w:rPr>
                  <w:rFonts w:ascii="Calibri" w:hAnsi="Calibri" w:cs="Calibri"/>
                  <w:color w:val="000000"/>
                  <w:sz w:val="16"/>
                  <w:szCs w:val="16"/>
                  <w:lang w:eastAsia="en-US"/>
                </w:rPr>
                <w:t xml:space="preserve">385,758,5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0" w:author="Machado, Diana" w:date="2019-02-04T10:19:00Z"/>
                <w:rFonts w:ascii="Calibri" w:hAnsi="Calibri" w:cs="Calibri"/>
                <w:color w:val="000000"/>
                <w:sz w:val="16"/>
                <w:szCs w:val="16"/>
                <w:lang w:eastAsia="en-US"/>
              </w:rPr>
            </w:pPr>
            <w:ins w:id="24931" w:author="Machado, Diana" w:date="2019-02-04T10:19:00Z">
              <w:r w:rsidRPr="00D01C04">
                <w:rPr>
                  <w:rFonts w:ascii="Calibri" w:hAnsi="Calibri" w:cs="Calibri"/>
                  <w:color w:val="000000"/>
                  <w:sz w:val="16"/>
                  <w:szCs w:val="16"/>
                  <w:lang w:eastAsia="en-US"/>
                </w:rPr>
                <w:t>1.07%</w:t>
              </w:r>
            </w:ins>
          </w:p>
        </w:tc>
      </w:tr>
      <w:tr w:rsidR="00CA5085" w:rsidRPr="00D01C04" w:rsidTr="00331AF4">
        <w:trPr>
          <w:trHeight w:hRule="exact" w:val="216"/>
          <w:ins w:id="249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3" w:author="Machado, Diana" w:date="2019-02-04T10:19:00Z"/>
                <w:rFonts w:ascii="Calibri" w:hAnsi="Calibri" w:cs="Calibri"/>
                <w:color w:val="000000"/>
                <w:sz w:val="16"/>
                <w:szCs w:val="16"/>
                <w:lang w:eastAsia="en-US"/>
              </w:rPr>
            </w:pPr>
            <w:ins w:id="24934" w:author="Machado, Diana" w:date="2019-02-04T10:19:00Z">
              <w:r w:rsidRPr="00D01C04">
                <w:rPr>
                  <w:rFonts w:ascii="Calibri" w:hAnsi="Calibri" w:cs="Calibri"/>
                  <w:color w:val="000000"/>
                  <w:sz w:val="16"/>
                  <w:szCs w:val="16"/>
                  <w:lang w:eastAsia="en-US"/>
                </w:rPr>
                <w:t>334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35" w:author="Machado, Diana" w:date="2019-02-04T10:19:00Z"/>
                <w:rFonts w:ascii="Calibri" w:hAnsi="Calibri" w:cs="Calibri"/>
                <w:color w:val="000000"/>
                <w:sz w:val="16"/>
                <w:szCs w:val="16"/>
                <w:lang w:eastAsia="en-US"/>
              </w:rPr>
            </w:pPr>
            <w:ins w:id="249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37" w:author="Machado, Diana" w:date="2019-02-04T10:19:00Z"/>
                <w:rFonts w:ascii="Calibri" w:hAnsi="Calibri" w:cs="Calibri"/>
                <w:color w:val="000000"/>
                <w:sz w:val="16"/>
                <w:szCs w:val="16"/>
                <w:lang w:eastAsia="en-US"/>
              </w:rPr>
            </w:pPr>
            <w:ins w:id="249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39" w:author="Machado, Diana" w:date="2019-02-04T10:19:00Z"/>
                <w:rFonts w:ascii="Calibri" w:hAnsi="Calibri" w:cs="Calibri"/>
                <w:color w:val="000000"/>
                <w:sz w:val="16"/>
                <w:szCs w:val="16"/>
                <w:lang w:eastAsia="en-US"/>
              </w:rPr>
            </w:pPr>
            <w:ins w:id="24940" w:author="Machado, Diana" w:date="2019-02-04T10:19:00Z">
              <w:r w:rsidRPr="00D01C04">
                <w:rPr>
                  <w:rFonts w:ascii="Calibri" w:hAnsi="Calibri" w:cs="Calibri"/>
                  <w:color w:val="000000"/>
                  <w:sz w:val="16"/>
                  <w:szCs w:val="16"/>
                  <w:lang w:eastAsia="en-US"/>
                </w:rPr>
                <w:t xml:space="preserve">40,410,3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1" w:author="Machado, Diana" w:date="2019-02-04T10:19:00Z"/>
                <w:rFonts w:ascii="Calibri" w:hAnsi="Calibri" w:cs="Calibri"/>
                <w:color w:val="000000"/>
                <w:sz w:val="16"/>
                <w:szCs w:val="16"/>
                <w:lang w:eastAsia="en-US"/>
              </w:rPr>
            </w:pPr>
            <w:ins w:id="24942"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3" w:author="Machado, Diana" w:date="2019-02-04T10:19:00Z"/>
                <w:rFonts w:ascii="Calibri" w:hAnsi="Calibri" w:cs="Calibri"/>
                <w:color w:val="000000"/>
                <w:sz w:val="16"/>
                <w:szCs w:val="16"/>
                <w:lang w:eastAsia="en-US"/>
              </w:rPr>
            </w:pPr>
            <w:ins w:id="249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5" w:author="Machado, Diana" w:date="2019-02-04T10:19:00Z"/>
                <w:rFonts w:ascii="Calibri" w:hAnsi="Calibri" w:cs="Calibri"/>
                <w:color w:val="000000"/>
                <w:sz w:val="16"/>
                <w:szCs w:val="16"/>
                <w:lang w:eastAsia="en-US"/>
              </w:rPr>
            </w:pPr>
            <w:ins w:id="249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7" w:author="Machado, Diana" w:date="2019-02-04T10:19:00Z"/>
                <w:rFonts w:ascii="Calibri" w:hAnsi="Calibri" w:cs="Calibri"/>
                <w:color w:val="000000"/>
                <w:sz w:val="16"/>
                <w:szCs w:val="16"/>
                <w:lang w:eastAsia="en-US"/>
              </w:rPr>
            </w:pPr>
            <w:ins w:id="24948" w:author="Machado, Diana" w:date="2019-02-04T10:19:00Z">
              <w:r w:rsidRPr="00D01C04">
                <w:rPr>
                  <w:rFonts w:ascii="Calibri" w:hAnsi="Calibri" w:cs="Calibri"/>
                  <w:color w:val="000000"/>
                  <w:sz w:val="16"/>
                  <w:szCs w:val="16"/>
                  <w:lang w:eastAsia="en-US"/>
                </w:rPr>
                <w:t xml:space="preserve">8,669,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9" w:author="Machado, Diana" w:date="2019-02-04T10:19:00Z"/>
                <w:rFonts w:ascii="Calibri" w:hAnsi="Calibri" w:cs="Calibri"/>
                <w:color w:val="000000"/>
                <w:sz w:val="16"/>
                <w:szCs w:val="16"/>
                <w:lang w:eastAsia="en-US"/>
              </w:rPr>
            </w:pPr>
            <w:ins w:id="24950"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1" w:author="Machado, Diana" w:date="2019-02-04T10:19:00Z"/>
                <w:rFonts w:ascii="Calibri" w:hAnsi="Calibri" w:cs="Calibri"/>
                <w:color w:val="000000"/>
                <w:sz w:val="16"/>
                <w:szCs w:val="16"/>
                <w:lang w:eastAsia="en-US"/>
              </w:rPr>
            </w:pPr>
            <w:ins w:id="24952" w:author="Machado, Diana" w:date="2019-02-04T10:19:00Z">
              <w:r w:rsidRPr="00D01C04">
                <w:rPr>
                  <w:rFonts w:ascii="Calibri" w:hAnsi="Calibri" w:cs="Calibri"/>
                  <w:color w:val="000000"/>
                  <w:sz w:val="16"/>
                  <w:szCs w:val="16"/>
                  <w:lang w:eastAsia="en-US"/>
                </w:rPr>
                <w:t xml:space="preserve">49,079,8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3" w:author="Machado, Diana" w:date="2019-02-04T10:19:00Z"/>
                <w:rFonts w:ascii="Calibri" w:hAnsi="Calibri" w:cs="Calibri"/>
                <w:color w:val="000000"/>
                <w:sz w:val="16"/>
                <w:szCs w:val="16"/>
                <w:lang w:eastAsia="en-US"/>
              </w:rPr>
            </w:pPr>
            <w:ins w:id="24954"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49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6" w:author="Machado, Diana" w:date="2019-02-04T10:19:00Z"/>
                <w:rFonts w:ascii="Calibri" w:hAnsi="Calibri" w:cs="Calibri"/>
                <w:color w:val="000000"/>
                <w:sz w:val="16"/>
                <w:szCs w:val="16"/>
                <w:lang w:eastAsia="en-US"/>
              </w:rPr>
            </w:pPr>
            <w:ins w:id="24957" w:author="Machado, Diana" w:date="2019-02-04T10:19:00Z">
              <w:r w:rsidRPr="00D01C04">
                <w:rPr>
                  <w:rFonts w:ascii="Calibri" w:hAnsi="Calibri" w:cs="Calibri"/>
                  <w:color w:val="000000"/>
                  <w:sz w:val="16"/>
                  <w:szCs w:val="16"/>
                  <w:lang w:eastAsia="en-US"/>
                </w:rPr>
                <w:t>334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58" w:author="Machado, Diana" w:date="2019-02-04T10:19:00Z"/>
                <w:rFonts w:ascii="Calibri" w:hAnsi="Calibri" w:cs="Calibri"/>
                <w:color w:val="000000"/>
                <w:sz w:val="16"/>
                <w:szCs w:val="16"/>
                <w:lang w:eastAsia="en-US"/>
              </w:rPr>
            </w:pPr>
            <w:ins w:id="249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0" w:author="Machado, Diana" w:date="2019-02-04T10:19:00Z"/>
                <w:rFonts w:ascii="Calibri" w:hAnsi="Calibri" w:cs="Calibri"/>
                <w:color w:val="000000"/>
                <w:sz w:val="16"/>
                <w:szCs w:val="16"/>
                <w:lang w:eastAsia="en-US"/>
              </w:rPr>
            </w:pPr>
            <w:ins w:id="249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2" w:author="Machado, Diana" w:date="2019-02-04T10:19:00Z"/>
                <w:rFonts w:ascii="Calibri" w:hAnsi="Calibri" w:cs="Calibri"/>
                <w:color w:val="000000"/>
                <w:sz w:val="16"/>
                <w:szCs w:val="16"/>
                <w:lang w:eastAsia="en-US"/>
              </w:rPr>
            </w:pPr>
            <w:ins w:id="24963" w:author="Machado, Diana" w:date="2019-02-04T10:19:00Z">
              <w:r w:rsidRPr="00D01C04">
                <w:rPr>
                  <w:rFonts w:ascii="Calibri" w:hAnsi="Calibri" w:cs="Calibri"/>
                  <w:color w:val="000000"/>
                  <w:sz w:val="16"/>
                  <w:szCs w:val="16"/>
                  <w:lang w:eastAsia="en-US"/>
                </w:rPr>
                <w:t xml:space="preserve">50,915,5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4" w:author="Machado, Diana" w:date="2019-02-04T10:19:00Z"/>
                <w:rFonts w:ascii="Calibri" w:hAnsi="Calibri" w:cs="Calibri"/>
                <w:color w:val="000000"/>
                <w:sz w:val="16"/>
                <w:szCs w:val="16"/>
                <w:lang w:eastAsia="en-US"/>
              </w:rPr>
            </w:pPr>
            <w:ins w:id="24965"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6" w:author="Machado, Diana" w:date="2019-02-04T10:19:00Z"/>
                <w:rFonts w:ascii="Calibri" w:hAnsi="Calibri" w:cs="Calibri"/>
                <w:color w:val="000000"/>
                <w:sz w:val="16"/>
                <w:szCs w:val="16"/>
                <w:lang w:eastAsia="en-US"/>
              </w:rPr>
            </w:pPr>
            <w:ins w:id="249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8" w:author="Machado, Diana" w:date="2019-02-04T10:19:00Z"/>
                <w:rFonts w:ascii="Calibri" w:hAnsi="Calibri" w:cs="Calibri"/>
                <w:color w:val="000000"/>
                <w:sz w:val="16"/>
                <w:szCs w:val="16"/>
                <w:lang w:eastAsia="en-US"/>
              </w:rPr>
            </w:pPr>
            <w:ins w:id="249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0" w:author="Machado, Diana" w:date="2019-02-04T10:19:00Z"/>
                <w:rFonts w:ascii="Calibri" w:hAnsi="Calibri" w:cs="Calibri"/>
                <w:color w:val="000000"/>
                <w:sz w:val="16"/>
                <w:szCs w:val="16"/>
                <w:lang w:eastAsia="en-US"/>
              </w:rPr>
            </w:pPr>
            <w:ins w:id="24971" w:author="Machado, Diana" w:date="2019-02-04T10:19:00Z">
              <w:r w:rsidRPr="00D01C04">
                <w:rPr>
                  <w:rFonts w:ascii="Calibri" w:hAnsi="Calibri" w:cs="Calibri"/>
                  <w:color w:val="000000"/>
                  <w:sz w:val="16"/>
                  <w:szCs w:val="16"/>
                  <w:lang w:eastAsia="en-US"/>
                </w:rPr>
                <w:t xml:space="preserve">15,313,7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2" w:author="Machado, Diana" w:date="2019-02-04T10:19:00Z"/>
                <w:rFonts w:ascii="Calibri" w:hAnsi="Calibri" w:cs="Calibri"/>
                <w:color w:val="000000"/>
                <w:sz w:val="16"/>
                <w:szCs w:val="16"/>
                <w:lang w:eastAsia="en-US"/>
              </w:rPr>
            </w:pPr>
            <w:ins w:id="24973"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74" w:author="Machado, Diana" w:date="2019-02-04T10:19:00Z"/>
                <w:rFonts w:ascii="Calibri" w:hAnsi="Calibri" w:cs="Calibri"/>
                <w:color w:val="000000"/>
                <w:sz w:val="16"/>
                <w:szCs w:val="16"/>
                <w:lang w:eastAsia="en-US"/>
              </w:rPr>
            </w:pPr>
            <w:ins w:id="24975" w:author="Machado, Diana" w:date="2019-02-04T10:19:00Z">
              <w:r w:rsidRPr="00D01C04">
                <w:rPr>
                  <w:rFonts w:ascii="Calibri" w:hAnsi="Calibri" w:cs="Calibri"/>
                  <w:color w:val="000000"/>
                  <w:sz w:val="16"/>
                  <w:szCs w:val="16"/>
                  <w:lang w:eastAsia="en-US"/>
                </w:rPr>
                <w:t xml:space="preserve">66,230,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76" w:author="Machado, Diana" w:date="2019-02-04T10:19:00Z"/>
                <w:rFonts w:ascii="Calibri" w:hAnsi="Calibri" w:cs="Calibri"/>
                <w:color w:val="000000"/>
                <w:sz w:val="16"/>
                <w:szCs w:val="16"/>
                <w:lang w:eastAsia="en-US"/>
              </w:rPr>
            </w:pPr>
            <w:ins w:id="24977"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49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79" w:author="Machado, Diana" w:date="2019-02-04T10:19:00Z"/>
                <w:rFonts w:ascii="Calibri" w:hAnsi="Calibri" w:cs="Calibri"/>
                <w:color w:val="000000"/>
                <w:sz w:val="16"/>
                <w:szCs w:val="16"/>
                <w:lang w:eastAsia="en-US"/>
              </w:rPr>
            </w:pPr>
            <w:ins w:id="24980" w:author="Machado, Diana" w:date="2019-02-04T10:19:00Z">
              <w:r w:rsidRPr="00D01C04">
                <w:rPr>
                  <w:rFonts w:ascii="Calibri" w:hAnsi="Calibri" w:cs="Calibri"/>
                  <w:color w:val="000000"/>
                  <w:sz w:val="16"/>
                  <w:szCs w:val="16"/>
                  <w:lang w:eastAsia="en-US"/>
                </w:rPr>
                <w:t>334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1" w:author="Machado, Diana" w:date="2019-02-04T10:19:00Z"/>
                <w:rFonts w:ascii="Calibri" w:hAnsi="Calibri" w:cs="Calibri"/>
                <w:color w:val="000000"/>
                <w:sz w:val="16"/>
                <w:szCs w:val="16"/>
                <w:lang w:eastAsia="en-US"/>
              </w:rPr>
            </w:pPr>
            <w:ins w:id="249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3" w:author="Machado, Diana" w:date="2019-02-04T10:19:00Z"/>
                <w:rFonts w:ascii="Calibri" w:hAnsi="Calibri" w:cs="Calibri"/>
                <w:color w:val="000000"/>
                <w:sz w:val="16"/>
                <w:szCs w:val="16"/>
                <w:lang w:eastAsia="en-US"/>
              </w:rPr>
            </w:pPr>
            <w:ins w:id="249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5" w:author="Machado, Diana" w:date="2019-02-04T10:19:00Z"/>
                <w:rFonts w:ascii="Calibri" w:hAnsi="Calibri" w:cs="Calibri"/>
                <w:color w:val="000000"/>
                <w:sz w:val="16"/>
                <w:szCs w:val="16"/>
                <w:lang w:eastAsia="en-US"/>
              </w:rPr>
            </w:pPr>
            <w:ins w:id="24986" w:author="Machado, Diana" w:date="2019-02-04T10:19:00Z">
              <w:r w:rsidRPr="00D01C04">
                <w:rPr>
                  <w:rFonts w:ascii="Calibri" w:hAnsi="Calibri" w:cs="Calibri"/>
                  <w:color w:val="000000"/>
                  <w:sz w:val="16"/>
                  <w:szCs w:val="16"/>
                  <w:lang w:eastAsia="en-US"/>
                </w:rPr>
                <w:t xml:space="preserve">22,455,1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7" w:author="Machado, Diana" w:date="2019-02-04T10:19:00Z"/>
                <w:rFonts w:ascii="Calibri" w:hAnsi="Calibri" w:cs="Calibri"/>
                <w:color w:val="000000"/>
                <w:sz w:val="16"/>
                <w:szCs w:val="16"/>
                <w:lang w:eastAsia="en-US"/>
              </w:rPr>
            </w:pPr>
            <w:ins w:id="24988"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9" w:author="Machado, Diana" w:date="2019-02-04T10:19:00Z"/>
                <w:rFonts w:ascii="Calibri" w:hAnsi="Calibri" w:cs="Calibri"/>
                <w:color w:val="000000"/>
                <w:sz w:val="16"/>
                <w:szCs w:val="16"/>
                <w:lang w:eastAsia="en-US"/>
              </w:rPr>
            </w:pPr>
            <w:ins w:id="249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1" w:author="Machado, Diana" w:date="2019-02-04T10:19:00Z"/>
                <w:rFonts w:ascii="Calibri" w:hAnsi="Calibri" w:cs="Calibri"/>
                <w:color w:val="000000"/>
                <w:sz w:val="16"/>
                <w:szCs w:val="16"/>
                <w:lang w:eastAsia="en-US"/>
              </w:rPr>
            </w:pPr>
            <w:ins w:id="249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3" w:author="Machado, Diana" w:date="2019-02-04T10:19:00Z"/>
                <w:rFonts w:ascii="Calibri" w:hAnsi="Calibri" w:cs="Calibri"/>
                <w:color w:val="000000"/>
                <w:sz w:val="16"/>
                <w:szCs w:val="16"/>
                <w:lang w:eastAsia="en-US"/>
              </w:rPr>
            </w:pPr>
            <w:ins w:id="2499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5" w:author="Machado, Diana" w:date="2019-02-04T10:19:00Z"/>
                <w:rFonts w:ascii="Calibri" w:hAnsi="Calibri" w:cs="Calibri"/>
                <w:color w:val="000000"/>
                <w:sz w:val="16"/>
                <w:szCs w:val="16"/>
                <w:lang w:eastAsia="en-US"/>
              </w:rPr>
            </w:pPr>
            <w:ins w:id="2499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97" w:author="Machado, Diana" w:date="2019-02-04T10:19:00Z"/>
                <w:rFonts w:ascii="Calibri" w:hAnsi="Calibri" w:cs="Calibri"/>
                <w:color w:val="000000"/>
                <w:sz w:val="16"/>
                <w:szCs w:val="16"/>
                <w:lang w:eastAsia="en-US"/>
              </w:rPr>
            </w:pPr>
            <w:ins w:id="24998" w:author="Machado, Diana" w:date="2019-02-04T10:19:00Z">
              <w:r w:rsidRPr="00D01C04">
                <w:rPr>
                  <w:rFonts w:ascii="Calibri" w:hAnsi="Calibri" w:cs="Calibri"/>
                  <w:color w:val="000000"/>
                  <w:sz w:val="16"/>
                  <w:szCs w:val="16"/>
                  <w:lang w:eastAsia="en-US"/>
                </w:rPr>
                <w:t xml:space="preserve">22,456,8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99" w:author="Machado, Diana" w:date="2019-02-04T10:19:00Z"/>
                <w:rFonts w:ascii="Calibri" w:hAnsi="Calibri" w:cs="Calibri"/>
                <w:color w:val="000000"/>
                <w:sz w:val="16"/>
                <w:szCs w:val="16"/>
                <w:lang w:eastAsia="en-US"/>
              </w:rPr>
            </w:pPr>
            <w:ins w:id="25000"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0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02" w:author="Machado, Diana" w:date="2019-02-04T10:19:00Z"/>
                <w:rFonts w:ascii="Calibri" w:hAnsi="Calibri" w:cs="Calibri"/>
                <w:color w:val="000000"/>
                <w:sz w:val="16"/>
                <w:szCs w:val="16"/>
                <w:lang w:eastAsia="en-US"/>
              </w:rPr>
            </w:pPr>
            <w:ins w:id="25003" w:author="Machado, Diana" w:date="2019-02-04T10:19:00Z">
              <w:r w:rsidRPr="00D01C04">
                <w:rPr>
                  <w:rFonts w:ascii="Calibri" w:hAnsi="Calibri" w:cs="Calibri"/>
                  <w:color w:val="000000"/>
                  <w:sz w:val="16"/>
                  <w:szCs w:val="16"/>
                  <w:lang w:eastAsia="en-US"/>
                </w:rPr>
                <w:t>334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04" w:author="Machado, Diana" w:date="2019-02-04T10:19:00Z"/>
                <w:rFonts w:ascii="Calibri" w:hAnsi="Calibri" w:cs="Calibri"/>
                <w:color w:val="000000"/>
                <w:sz w:val="16"/>
                <w:szCs w:val="16"/>
                <w:lang w:eastAsia="en-US"/>
              </w:rPr>
            </w:pPr>
            <w:ins w:id="250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06" w:author="Machado, Diana" w:date="2019-02-04T10:19:00Z"/>
                <w:rFonts w:ascii="Calibri" w:hAnsi="Calibri" w:cs="Calibri"/>
                <w:color w:val="000000"/>
                <w:sz w:val="16"/>
                <w:szCs w:val="16"/>
                <w:lang w:eastAsia="en-US"/>
              </w:rPr>
            </w:pPr>
            <w:ins w:id="250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08" w:author="Machado, Diana" w:date="2019-02-04T10:19:00Z"/>
                <w:rFonts w:ascii="Calibri" w:hAnsi="Calibri" w:cs="Calibri"/>
                <w:color w:val="000000"/>
                <w:sz w:val="16"/>
                <w:szCs w:val="16"/>
                <w:lang w:eastAsia="en-US"/>
              </w:rPr>
            </w:pPr>
            <w:ins w:id="25009" w:author="Machado, Diana" w:date="2019-02-04T10:19:00Z">
              <w:r w:rsidRPr="00D01C04">
                <w:rPr>
                  <w:rFonts w:ascii="Calibri" w:hAnsi="Calibri" w:cs="Calibri"/>
                  <w:color w:val="000000"/>
                  <w:sz w:val="16"/>
                  <w:szCs w:val="16"/>
                  <w:lang w:eastAsia="en-US"/>
                </w:rPr>
                <w:t xml:space="preserve">33,537,2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0" w:author="Machado, Diana" w:date="2019-02-04T10:19:00Z"/>
                <w:rFonts w:ascii="Calibri" w:hAnsi="Calibri" w:cs="Calibri"/>
                <w:color w:val="000000"/>
                <w:sz w:val="16"/>
                <w:szCs w:val="16"/>
                <w:lang w:eastAsia="en-US"/>
              </w:rPr>
            </w:pPr>
            <w:ins w:id="25011"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2" w:author="Machado, Diana" w:date="2019-02-04T10:19:00Z"/>
                <w:rFonts w:ascii="Calibri" w:hAnsi="Calibri" w:cs="Calibri"/>
                <w:color w:val="000000"/>
                <w:sz w:val="16"/>
                <w:szCs w:val="16"/>
                <w:lang w:eastAsia="en-US"/>
              </w:rPr>
            </w:pPr>
            <w:ins w:id="250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4" w:author="Machado, Diana" w:date="2019-02-04T10:19:00Z"/>
                <w:rFonts w:ascii="Calibri" w:hAnsi="Calibri" w:cs="Calibri"/>
                <w:color w:val="000000"/>
                <w:sz w:val="16"/>
                <w:szCs w:val="16"/>
                <w:lang w:eastAsia="en-US"/>
              </w:rPr>
            </w:pPr>
            <w:ins w:id="250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6" w:author="Machado, Diana" w:date="2019-02-04T10:19:00Z"/>
                <w:rFonts w:ascii="Calibri" w:hAnsi="Calibri" w:cs="Calibri"/>
                <w:color w:val="000000"/>
                <w:sz w:val="16"/>
                <w:szCs w:val="16"/>
                <w:lang w:eastAsia="en-US"/>
              </w:rPr>
            </w:pPr>
            <w:ins w:id="25017" w:author="Machado, Diana" w:date="2019-02-04T10:19:00Z">
              <w:r w:rsidRPr="00D01C04">
                <w:rPr>
                  <w:rFonts w:ascii="Calibri" w:hAnsi="Calibri" w:cs="Calibri"/>
                  <w:color w:val="000000"/>
                  <w:sz w:val="16"/>
                  <w:szCs w:val="16"/>
                  <w:lang w:eastAsia="en-US"/>
                </w:rPr>
                <w:t xml:space="preserve">577,17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8" w:author="Machado, Diana" w:date="2019-02-04T10:19:00Z"/>
                <w:rFonts w:ascii="Calibri" w:hAnsi="Calibri" w:cs="Calibri"/>
                <w:color w:val="000000"/>
                <w:sz w:val="16"/>
                <w:szCs w:val="16"/>
                <w:lang w:eastAsia="en-US"/>
              </w:rPr>
            </w:pPr>
            <w:ins w:id="250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0" w:author="Machado, Diana" w:date="2019-02-04T10:19:00Z"/>
                <w:rFonts w:ascii="Calibri" w:hAnsi="Calibri" w:cs="Calibri"/>
                <w:color w:val="000000"/>
                <w:sz w:val="16"/>
                <w:szCs w:val="16"/>
                <w:lang w:eastAsia="en-US"/>
              </w:rPr>
            </w:pPr>
            <w:ins w:id="25021" w:author="Machado, Diana" w:date="2019-02-04T10:19:00Z">
              <w:r w:rsidRPr="00D01C04">
                <w:rPr>
                  <w:rFonts w:ascii="Calibri" w:hAnsi="Calibri" w:cs="Calibri"/>
                  <w:color w:val="000000"/>
                  <w:sz w:val="16"/>
                  <w:szCs w:val="16"/>
                  <w:lang w:eastAsia="en-US"/>
                </w:rPr>
                <w:t xml:space="preserve">34,120,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2" w:author="Machado, Diana" w:date="2019-02-04T10:19:00Z"/>
                <w:rFonts w:ascii="Calibri" w:hAnsi="Calibri" w:cs="Calibri"/>
                <w:color w:val="000000"/>
                <w:sz w:val="16"/>
                <w:szCs w:val="16"/>
                <w:lang w:eastAsia="en-US"/>
              </w:rPr>
            </w:pPr>
            <w:ins w:id="2502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50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5" w:author="Machado, Diana" w:date="2019-02-04T10:19:00Z"/>
                <w:rFonts w:ascii="Calibri" w:hAnsi="Calibri" w:cs="Calibri"/>
                <w:color w:val="000000"/>
                <w:sz w:val="16"/>
                <w:szCs w:val="16"/>
                <w:lang w:eastAsia="en-US"/>
              </w:rPr>
            </w:pPr>
            <w:ins w:id="25026" w:author="Machado, Diana" w:date="2019-02-04T10:19:00Z">
              <w:r w:rsidRPr="00D01C04">
                <w:rPr>
                  <w:rFonts w:ascii="Calibri" w:hAnsi="Calibri" w:cs="Calibri"/>
                  <w:color w:val="000000"/>
                  <w:sz w:val="16"/>
                  <w:szCs w:val="16"/>
                  <w:lang w:eastAsia="en-US"/>
                </w:rPr>
                <w:t>334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27" w:author="Machado, Diana" w:date="2019-02-04T10:19:00Z"/>
                <w:rFonts w:ascii="Calibri" w:hAnsi="Calibri" w:cs="Calibri"/>
                <w:color w:val="000000"/>
                <w:sz w:val="16"/>
                <w:szCs w:val="16"/>
                <w:lang w:eastAsia="en-US"/>
              </w:rPr>
            </w:pPr>
            <w:ins w:id="250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29" w:author="Machado, Diana" w:date="2019-02-04T10:19:00Z"/>
                <w:rFonts w:ascii="Calibri" w:hAnsi="Calibri" w:cs="Calibri"/>
                <w:color w:val="000000"/>
                <w:sz w:val="16"/>
                <w:szCs w:val="16"/>
                <w:lang w:eastAsia="en-US"/>
              </w:rPr>
            </w:pPr>
            <w:ins w:id="250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1" w:author="Machado, Diana" w:date="2019-02-04T10:19:00Z"/>
                <w:rFonts w:ascii="Calibri" w:hAnsi="Calibri" w:cs="Calibri"/>
                <w:color w:val="000000"/>
                <w:sz w:val="16"/>
                <w:szCs w:val="16"/>
                <w:lang w:eastAsia="en-US"/>
              </w:rPr>
            </w:pPr>
            <w:ins w:id="25032" w:author="Machado, Diana" w:date="2019-02-04T10:19:00Z">
              <w:r w:rsidRPr="00D01C04">
                <w:rPr>
                  <w:rFonts w:ascii="Calibri" w:hAnsi="Calibri" w:cs="Calibri"/>
                  <w:color w:val="000000"/>
                  <w:sz w:val="16"/>
                  <w:szCs w:val="16"/>
                  <w:lang w:eastAsia="en-US"/>
                </w:rPr>
                <w:t xml:space="preserve">876,5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3" w:author="Machado, Diana" w:date="2019-02-04T10:19:00Z"/>
                <w:rFonts w:ascii="Calibri" w:hAnsi="Calibri" w:cs="Calibri"/>
                <w:color w:val="000000"/>
                <w:sz w:val="16"/>
                <w:szCs w:val="16"/>
                <w:lang w:eastAsia="en-US"/>
              </w:rPr>
            </w:pPr>
            <w:ins w:id="2503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5" w:author="Machado, Diana" w:date="2019-02-04T10:19:00Z"/>
                <w:rFonts w:ascii="Calibri" w:hAnsi="Calibri" w:cs="Calibri"/>
                <w:color w:val="000000"/>
                <w:sz w:val="16"/>
                <w:szCs w:val="16"/>
                <w:lang w:eastAsia="en-US"/>
              </w:rPr>
            </w:pPr>
            <w:ins w:id="250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7" w:author="Machado, Diana" w:date="2019-02-04T10:19:00Z"/>
                <w:rFonts w:ascii="Calibri" w:hAnsi="Calibri" w:cs="Calibri"/>
                <w:color w:val="000000"/>
                <w:sz w:val="16"/>
                <w:szCs w:val="16"/>
                <w:lang w:eastAsia="en-US"/>
              </w:rPr>
            </w:pPr>
            <w:ins w:id="250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9" w:author="Machado, Diana" w:date="2019-02-04T10:19:00Z"/>
                <w:rFonts w:ascii="Calibri" w:hAnsi="Calibri" w:cs="Calibri"/>
                <w:color w:val="000000"/>
                <w:sz w:val="16"/>
                <w:szCs w:val="16"/>
                <w:lang w:eastAsia="en-US"/>
              </w:rPr>
            </w:pPr>
            <w:ins w:id="25040" w:author="Machado, Diana" w:date="2019-02-04T10:19:00Z">
              <w:r w:rsidRPr="00D01C04">
                <w:rPr>
                  <w:rFonts w:ascii="Calibri" w:hAnsi="Calibri" w:cs="Calibri"/>
                  <w:color w:val="000000"/>
                  <w:sz w:val="16"/>
                  <w:szCs w:val="16"/>
                  <w:lang w:eastAsia="en-US"/>
                </w:rPr>
                <w:t xml:space="preserve">879,6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41" w:author="Machado, Diana" w:date="2019-02-04T10:19:00Z"/>
                <w:rFonts w:ascii="Calibri" w:hAnsi="Calibri" w:cs="Calibri"/>
                <w:color w:val="000000"/>
                <w:sz w:val="16"/>
                <w:szCs w:val="16"/>
                <w:lang w:eastAsia="en-US"/>
              </w:rPr>
            </w:pPr>
            <w:ins w:id="25042"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43" w:author="Machado, Diana" w:date="2019-02-04T10:19:00Z"/>
                <w:rFonts w:ascii="Calibri" w:hAnsi="Calibri" w:cs="Calibri"/>
                <w:color w:val="000000"/>
                <w:sz w:val="16"/>
                <w:szCs w:val="16"/>
                <w:lang w:eastAsia="en-US"/>
              </w:rPr>
            </w:pPr>
            <w:ins w:id="25044" w:author="Machado, Diana" w:date="2019-02-04T10:19:00Z">
              <w:r w:rsidRPr="00D01C04">
                <w:rPr>
                  <w:rFonts w:ascii="Calibri" w:hAnsi="Calibri" w:cs="Calibri"/>
                  <w:color w:val="000000"/>
                  <w:sz w:val="16"/>
                  <w:szCs w:val="16"/>
                  <w:lang w:eastAsia="en-US"/>
                </w:rPr>
                <w:t xml:space="preserve">1,756,2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45" w:author="Machado, Diana" w:date="2019-02-04T10:19:00Z"/>
                <w:rFonts w:ascii="Calibri" w:hAnsi="Calibri" w:cs="Calibri"/>
                <w:color w:val="000000"/>
                <w:sz w:val="16"/>
                <w:szCs w:val="16"/>
                <w:lang w:eastAsia="en-US"/>
              </w:rPr>
            </w:pPr>
            <w:ins w:id="2504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50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48" w:author="Machado, Diana" w:date="2019-02-04T10:19:00Z"/>
                <w:rFonts w:ascii="Calibri" w:hAnsi="Calibri" w:cs="Calibri"/>
                <w:color w:val="000000"/>
                <w:sz w:val="16"/>
                <w:szCs w:val="16"/>
                <w:lang w:eastAsia="en-US"/>
              </w:rPr>
            </w:pPr>
            <w:ins w:id="25049" w:author="Machado, Diana" w:date="2019-02-04T10:19:00Z">
              <w:r w:rsidRPr="00D01C04">
                <w:rPr>
                  <w:rFonts w:ascii="Calibri" w:hAnsi="Calibri" w:cs="Calibri"/>
                  <w:color w:val="000000"/>
                  <w:sz w:val="16"/>
                  <w:szCs w:val="16"/>
                  <w:lang w:eastAsia="en-US"/>
                </w:rPr>
                <w:t>334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0" w:author="Machado, Diana" w:date="2019-02-04T10:19:00Z"/>
                <w:rFonts w:ascii="Calibri" w:hAnsi="Calibri" w:cs="Calibri"/>
                <w:color w:val="000000"/>
                <w:sz w:val="16"/>
                <w:szCs w:val="16"/>
                <w:lang w:eastAsia="en-US"/>
              </w:rPr>
            </w:pPr>
            <w:ins w:id="250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2" w:author="Machado, Diana" w:date="2019-02-04T10:19:00Z"/>
                <w:rFonts w:ascii="Calibri" w:hAnsi="Calibri" w:cs="Calibri"/>
                <w:color w:val="000000"/>
                <w:sz w:val="16"/>
                <w:szCs w:val="16"/>
                <w:lang w:eastAsia="en-US"/>
              </w:rPr>
            </w:pPr>
            <w:ins w:id="250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4" w:author="Machado, Diana" w:date="2019-02-04T10:19:00Z"/>
                <w:rFonts w:ascii="Calibri" w:hAnsi="Calibri" w:cs="Calibri"/>
                <w:color w:val="000000"/>
                <w:sz w:val="16"/>
                <w:szCs w:val="16"/>
                <w:lang w:eastAsia="en-US"/>
              </w:rPr>
            </w:pPr>
            <w:ins w:id="25055" w:author="Machado, Diana" w:date="2019-02-04T10:19:00Z">
              <w:r w:rsidRPr="00D01C04">
                <w:rPr>
                  <w:rFonts w:ascii="Calibri" w:hAnsi="Calibri" w:cs="Calibri"/>
                  <w:color w:val="000000"/>
                  <w:sz w:val="16"/>
                  <w:szCs w:val="16"/>
                  <w:lang w:eastAsia="en-US"/>
                </w:rPr>
                <w:t xml:space="preserve">57,924,5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6" w:author="Machado, Diana" w:date="2019-02-04T10:19:00Z"/>
                <w:rFonts w:ascii="Calibri" w:hAnsi="Calibri" w:cs="Calibri"/>
                <w:color w:val="000000"/>
                <w:sz w:val="16"/>
                <w:szCs w:val="16"/>
                <w:lang w:eastAsia="en-US"/>
              </w:rPr>
            </w:pPr>
            <w:ins w:id="25057"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8" w:author="Machado, Diana" w:date="2019-02-04T10:19:00Z"/>
                <w:rFonts w:ascii="Calibri" w:hAnsi="Calibri" w:cs="Calibri"/>
                <w:color w:val="000000"/>
                <w:sz w:val="16"/>
                <w:szCs w:val="16"/>
                <w:lang w:eastAsia="en-US"/>
              </w:rPr>
            </w:pPr>
            <w:ins w:id="250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0" w:author="Machado, Diana" w:date="2019-02-04T10:19:00Z"/>
                <w:rFonts w:ascii="Calibri" w:hAnsi="Calibri" w:cs="Calibri"/>
                <w:color w:val="000000"/>
                <w:sz w:val="16"/>
                <w:szCs w:val="16"/>
                <w:lang w:eastAsia="en-US"/>
              </w:rPr>
            </w:pPr>
            <w:ins w:id="250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2" w:author="Machado, Diana" w:date="2019-02-04T10:19:00Z"/>
                <w:rFonts w:ascii="Calibri" w:hAnsi="Calibri" w:cs="Calibri"/>
                <w:color w:val="000000"/>
                <w:sz w:val="16"/>
                <w:szCs w:val="16"/>
                <w:lang w:eastAsia="en-US"/>
              </w:rPr>
            </w:pPr>
            <w:ins w:id="25063" w:author="Machado, Diana" w:date="2019-02-04T10:19:00Z">
              <w:r w:rsidRPr="00D01C04">
                <w:rPr>
                  <w:rFonts w:ascii="Calibri" w:hAnsi="Calibri" w:cs="Calibri"/>
                  <w:color w:val="000000"/>
                  <w:sz w:val="16"/>
                  <w:szCs w:val="16"/>
                  <w:lang w:eastAsia="en-US"/>
                </w:rPr>
                <w:t xml:space="preserve">1,100,3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4" w:author="Machado, Diana" w:date="2019-02-04T10:19:00Z"/>
                <w:rFonts w:ascii="Calibri" w:hAnsi="Calibri" w:cs="Calibri"/>
                <w:color w:val="000000"/>
                <w:sz w:val="16"/>
                <w:szCs w:val="16"/>
                <w:lang w:eastAsia="en-US"/>
              </w:rPr>
            </w:pPr>
            <w:ins w:id="2506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66" w:author="Machado, Diana" w:date="2019-02-04T10:19:00Z"/>
                <w:rFonts w:ascii="Calibri" w:hAnsi="Calibri" w:cs="Calibri"/>
                <w:color w:val="000000"/>
                <w:sz w:val="16"/>
                <w:szCs w:val="16"/>
                <w:lang w:eastAsia="en-US"/>
              </w:rPr>
            </w:pPr>
            <w:ins w:id="25067" w:author="Machado, Diana" w:date="2019-02-04T10:19:00Z">
              <w:r w:rsidRPr="00D01C04">
                <w:rPr>
                  <w:rFonts w:ascii="Calibri" w:hAnsi="Calibri" w:cs="Calibri"/>
                  <w:color w:val="000000"/>
                  <w:sz w:val="16"/>
                  <w:szCs w:val="16"/>
                  <w:lang w:eastAsia="en-US"/>
                </w:rPr>
                <w:t xml:space="preserve">59,024,9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68" w:author="Machado, Diana" w:date="2019-02-04T10:19:00Z"/>
                <w:rFonts w:ascii="Calibri" w:hAnsi="Calibri" w:cs="Calibri"/>
                <w:color w:val="000000"/>
                <w:sz w:val="16"/>
                <w:szCs w:val="16"/>
                <w:lang w:eastAsia="en-US"/>
              </w:rPr>
            </w:pPr>
            <w:ins w:id="25069"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50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71" w:author="Machado, Diana" w:date="2019-02-04T10:19:00Z"/>
                <w:rFonts w:ascii="Calibri" w:hAnsi="Calibri" w:cs="Calibri"/>
                <w:color w:val="000000"/>
                <w:sz w:val="16"/>
                <w:szCs w:val="16"/>
                <w:lang w:eastAsia="en-US"/>
              </w:rPr>
            </w:pPr>
            <w:ins w:id="25072" w:author="Machado, Diana" w:date="2019-02-04T10:19:00Z">
              <w:r w:rsidRPr="00D01C04">
                <w:rPr>
                  <w:rFonts w:ascii="Calibri" w:hAnsi="Calibri" w:cs="Calibri"/>
                  <w:color w:val="000000"/>
                  <w:sz w:val="16"/>
                  <w:szCs w:val="16"/>
                  <w:lang w:eastAsia="en-US"/>
                </w:rPr>
                <w:t>334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3" w:author="Machado, Diana" w:date="2019-02-04T10:19:00Z"/>
                <w:rFonts w:ascii="Calibri" w:hAnsi="Calibri" w:cs="Calibri"/>
                <w:color w:val="000000"/>
                <w:sz w:val="16"/>
                <w:szCs w:val="16"/>
                <w:lang w:eastAsia="en-US"/>
              </w:rPr>
            </w:pPr>
            <w:ins w:id="250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5" w:author="Machado, Diana" w:date="2019-02-04T10:19:00Z"/>
                <w:rFonts w:ascii="Calibri" w:hAnsi="Calibri" w:cs="Calibri"/>
                <w:color w:val="000000"/>
                <w:sz w:val="16"/>
                <w:szCs w:val="16"/>
                <w:lang w:eastAsia="en-US"/>
              </w:rPr>
            </w:pPr>
            <w:ins w:id="250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7" w:author="Machado, Diana" w:date="2019-02-04T10:19:00Z"/>
                <w:rFonts w:ascii="Calibri" w:hAnsi="Calibri" w:cs="Calibri"/>
                <w:color w:val="000000"/>
                <w:sz w:val="16"/>
                <w:szCs w:val="16"/>
                <w:lang w:eastAsia="en-US"/>
              </w:rPr>
            </w:pPr>
            <w:ins w:id="25078" w:author="Machado, Diana" w:date="2019-02-04T10:19:00Z">
              <w:r w:rsidRPr="00D01C04">
                <w:rPr>
                  <w:rFonts w:ascii="Calibri" w:hAnsi="Calibri" w:cs="Calibri"/>
                  <w:color w:val="000000"/>
                  <w:sz w:val="16"/>
                  <w:szCs w:val="16"/>
                  <w:lang w:eastAsia="en-US"/>
                </w:rPr>
                <w:t xml:space="preserve">22,598,7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9" w:author="Machado, Diana" w:date="2019-02-04T10:19:00Z"/>
                <w:rFonts w:ascii="Calibri" w:hAnsi="Calibri" w:cs="Calibri"/>
                <w:color w:val="000000"/>
                <w:sz w:val="16"/>
                <w:szCs w:val="16"/>
                <w:lang w:eastAsia="en-US"/>
              </w:rPr>
            </w:pPr>
            <w:ins w:id="25080"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1" w:author="Machado, Diana" w:date="2019-02-04T10:19:00Z"/>
                <w:rFonts w:ascii="Calibri" w:hAnsi="Calibri" w:cs="Calibri"/>
                <w:color w:val="000000"/>
                <w:sz w:val="16"/>
                <w:szCs w:val="16"/>
                <w:lang w:eastAsia="en-US"/>
              </w:rPr>
            </w:pPr>
            <w:ins w:id="250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3" w:author="Machado, Diana" w:date="2019-02-04T10:19:00Z"/>
                <w:rFonts w:ascii="Calibri" w:hAnsi="Calibri" w:cs="Calibri"/>
                <w:color w:val="000000"/>
                <w:sz w:val="16"/>
                <w:szCs w:val="16"/>
                <w:lang w:eastAsia="en-US"/>
              </w:rPr>
            </w:pPr>
            <w:ins w:id="250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5" w:author="Machado, Diana" w:date="2019-02-04T10:19:00Z"/>
                <w:rFonts w:ascii="Calibri" w:hAnsi="Calibri" w:cs="Calibri"/>
                <w:color w:val="000000"/>
                <w:sz w:val="16"/>
                <w:szCs w:val="16"/>
                <w:lang w:eastAsia="en-US"/>
              </w:rPr>
            </w:pPr>
            <w:ins w:id="2508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7" w:author="Machado, Diana" w:date="2019-02-04T10:19:00Z"/>
                <w:rFonts w:ascii="Calibri" w:hAnsi="Calibri" w:cs="Calibri"/>
                <w:color w:val="000000"/>
                <w:sz w:val="16"/>
                <w:szCs w:val="16"/>
                <w:lang w:eastAsia="en-US"/>
              </w:rPr>
            </w:pPr>
            <w:ins w:id="2508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89" w:author="Machado, Diana" w:date="2019-02-04T10:19:00Z"/>
                <w:rFonts w:ascii="Calibri" w:hAnsi="Calibri" w:cs="Calibri"/>
                <w:color w:val="000000"/>
                <w:sz w:val="16"/>
                <w:szCs w:val="16"/>
                <w:lang w:eastAsia="en-US"/>
              </w:rPr>
            </w:pPr>
            <w:ins w:id="25090" w:author="Machado, Diana" w:date="2019-02-04T10:19:00Z">
              <w:r w:rsidRPr="00D01C04">
                <w:rPr>
                  <w:rFonts w:ascii="Calibri" w:hAnsi="Calibri" w:cs="Calibri"/>
                  <w:color w:val="000000"/>
                  <w:sz w:val="16"/>
                  <w:szCs w:val="16"/>
                  <w:lang w:eastAsia="en-US"/>
                </w:rPr>
                <w:t xml:space="preserve">22,799,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1" w:author="Machado, Diana" w:date="2019-02-04T10:19:00Z"/>
                <w:rFonts w:ascii="Calibri" w:hAnsi="Calibri" w:cs="Calibri"/>
                <w:color w:val="000000"/>
                <w:sz w:val="16"/>
                <w:szCs w:val="16"/>
                <w:lang w:eastAsia="en-US"/>
              </w:rPr>
            </w:pPr>
            <w:ins w:id="25092"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0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4" w:author="Machado, Diana" w:date="2019-02-04T10:19:00Z"/>
                <w:rFonts w:ascii="Calibri" w:hAnsi="Calibri" w:cs="Calibri"/>
                <w:color w:val="000000"/>
                <w:sz w:val="16"/>
                <w:szCs w:val="16"/>
                <w:lang w:eastAsia="en-US"/>
              </w:rPr>
            </w:pPr>
            <w:ins w:id="25095" w:author="Machado, Diana" w:date="2019-02-04T10:19:00Z">
              <w:r w:rsidRPr="00D01C04">
                <w:rPr>
                  <w:rFonts w:ascii="Calibri" w:hAnsi="Calibri" w:cs="Calibri"/>
                  <w:color w:val="000000"/>
                  <w:sz w:val="16"/>
                  <w:szCs w:val="16"/>
                  <w:lang w:eastAsia="en-US"/>
                </w:rPr>
                <w:t>335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96" w:author="Machado, Diana" w:date="2019-02-04T10:19:00Z"/>
                <w:rFonts w:ascii="Calibri" w:hAnsi="Calibri" w:cs="Calibri"/>
                <w:color w:val="000000"/>
                <w:sz w:val="16"/>
                <w:szCs w:val="16"/>
                <w:lang w:eastAsia="en-US"/>
              </w:rPr>
            </w:pPr>
            <w:ins w:id="250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98" w:author="Machado, Diana" w:date="2019-02-04T10:19:00Z"/>
                <w:rFonts w:ascii="Calibri" w:hAnsi="Calibri" w:cs="Calibri"/>
                <w:color w:val="000000"/>
                <w:sz w:val="16"/>
                <w:szCs w:val="16"/>
                <w:lang w:eastAsia="en-US"/>
              </w:rPr>
            </w:pPr>
            <w:ins w:id="250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0" w:author="Machado, Diana" w:date="2019-02-04T10:19:00Z"/>
                <w:rFonts w:ascii="Calibri" w:hAnsi="Calibri" w:cs="Calibri"/>
                <w:color w:val="000000"/>
                <w:sz w:val="16"/>
                <w:szCs w:val="16"/>
                <w:lang w:eastAsia="en-US"/>
              </w:rPr>
            </w:pPr>
            <w:ins w:id="25101" w:author="Machado, Diana" w:date="2019-02-04T10:19:00Z">
              <w:r w:rsidRPr="00D01C04">
                <w:rPr>
                  <w:rFonts w:ascii="Calibri" w:hAnsi="Calibri" w:cs="Calibri"/>
                  <w:color w:val="000000"/>
                  <w:sz w:val="16"/>
                  <w:szCs w:val="16"/>
                  <w:lang w:eastAsia="en-US"/>
                </w:rPr>
                <w:t xml:space="preserve">1,008,9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2" w:author="Machado, Diana" w:date="2019-02-04T10:19:00Z"/>
                <w:rFonts w:ascii="Calibri" w:hAnsi="Calibri" w:cs="Calibri"/>
                <w:color w:val="000000"/>
                <w:sz w:val="16"/>
                <w:szCs w:val="16"/>
                <w:lang w:eastAsia="en-US"/>
              </w:rPr>
            </w:pPr>
            <w:ins w:id="2510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4" w:author="Machado, Diana" w:date="2019-02-04T10:19:00Z"/>
                <w:rFonts w:ascii="Calibri" w:hAnsi="Calibri" w:cs="Calibri"/>
                <w:color w:val="000000"/>
                <w:sz w:val="16"/>
                <w:szCs w:val="16"/>
                <w:lang w:eastAsia="en-US"/>
              </w:rPr>
            </w:pPr>
            <w:ins w:id="251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6" w:author="Machado, Diana" w:date="2019-02-04T10:19:00Z"/>
                <w:rFonts w:ascii="Calibri" w:hAnsi="Calibri" w:cs="Calibri"/>
                <w:color w:val="000000"/>
                <w:sz w:val="16"/>
                <w:szCs w:val="16"/>
                <w:lang w:eastAsia="en-US"/>
              </w:rPr>
            </w:pPr>
            <w:ins w:id="251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8" w:author="Machado, Diana" w:date="2019-02-04T10:19:00Z"/>
                <w:rFonts w:ascii="Calibri" w:hAnsi="Calibri" w:cs="Calibri"/>
                <w:color w:val="000000"/>
                <w:sz w:val="16"/>
                <w:szCs w:val="16"/>
                <w:lang w:eastAsia="en-US"/>
              </w:rPr>
            </w:pPr>
            <w:ins w:id="25109" w:author="Machado, Diana" w:date="2019-02-04T10:19:00Z">
              <w:r w:rsidRPr="00D01C04">
                <w:rPr>
                  <w:rFonts w:ascii="Calibri" w:hAnsi="Calibri" w:cs="Calibri"/>
                  <w:color w:val="000000"/>
                  <w:sz w:val="16"/>
                  <w:szCs w:val="16"/>
                  <w:lang w:eastAsia="en-US"/>
                </w:rPr>
                <w:t xml:space="preserve">19,486,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10" w:author="Machado, Diana" w:date="2019-02-04T10:19:00Z"/>
                <w:rFonts w:ascii="Calibri" w:hAnsi="Calibri" w:cs="Calibri"/>
                <w:color w:val="000000"/>
                <w:sz w:val="16"/>
                <w:szCs w:val="16"/>
                <w:lang w:eastAsia="en-US"/>
              </w:rPr>
            </w:pPr>
            <w:ins w:id="25111"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12" w:author="Machado, Diana" w:date="2019-02-04T10:19:00Z"/>
                <w:rFonts w:ascii="Calibri" w:hAnsi="Calibri" w:cs="Calibri"/>
                <w:color w:val="000000"/>
                <w:sz w:val="16"/>
                <w:szCs w:val="16"/>
                <w:lang w:eastAsia="en-US"/>
              </w:rPr>
            </w:pPr>
            <w:ins w:id="25113" w:author="Machado, Diana" w:date="2019-02-04T10:19:00Z">
              <w:r w:rsidRPr="00D01C04">
                <w:rPr>
                  <w:rFonts w:ascii="Calibri" w:hAnsi="Calibri" w:cs="Calibri"/>
                  <w:color w:val="000000"/>
                  <w:sz w:val="16"/>
                  <w:szCs w:val="16"/>
                  <w:lang w:eastAsia="en-US"/>
                </w:rPr>
                <w:t xml:space="preserve">20,495,2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14" w:author="Machado, Diana" w:date="2019-02-04T10:19:00Z"/>
                <w:rFonts w:ascii="Calibri" w:hAnsi="Calibri" w:cs="Calibri"/>
                <w:color w:val="000000"/>
                <w:sz w:val="16"/>
                <w:szCs w:val="16"/>
                <w:lang w:eastAsia="en-US"/>
              </w:rPr>
            </w:pPr>
            <w:ins w:id="2511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1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17" w:author="Machado, Diana" w:date="2019-02-04T10:19:00Z"/>
                <w:rFonts w:ascii="Calibri" w:hAnsi="Calibri" w:cs="Calibri"/>
                <w:color w:val="000000"/>
                <w:sz w:val="16"/>
                <w:szCs w:val="16"/>
                <w:lang w:eastAsia="en-US"/>
              </w:rPr>
            </w:pPr>
            <w:ins w:id="25118" w:author="Machado, Diana" w:date="2019-02-04T10:19:00Z">
              <w:r w:rsidRPr="00D01C04">
                <w:rPr>
                  <w:rFonts w:ascii="Calibri" w:hAnsi="Calibri" w:cs="Calibri"/>
                  <w:color w:val="000000"/>
                  <w:sz w:val="16"/>
                  <w:szCs w:val="16"/>
                  <w:lang w:eastAsia="en-US"/>
                </w:rPr>
                <w:t>335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19" w:author="Machado, Diana" w:date="2019-02-04T10:19:00Z"/>
                <w:rFonts w:ascii="Calibri" w:hAnsi="Calibri" w:cs="Calibri"/>
                <w:color w:val="000000"/>
                <w:sz w:val="16"/>
                <w:szCs w:val="16"/>
                <w:lang w:eastAsia="en-US"/>
              </w:rPr>
            </w:pPr>
            <w:ins w:id="251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1" w:author="Machado, Diana" w:date="2019-02-04T10:19:00Z"/>
                <w:rFonts w:ascii="Calibri" w:hAnsi="Calibri" w:cs="Calibri"/>
                <w:color w:val="000000"/>
                <w:sz w:val="16"/>
                <w:szCs w:val="16"/>
                <w:lang w:eastAsia="en-US"/>
              </w:rPr>
            </w:pPr>
            <w:ins w:id="251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3" w:author="Machado, Diana" w:date="2019-02-04T10:19:00Z"/>
                <w:rFonts w:ascii="Calibri" w:hAnsi="Calibri" w:cs="Calibri"/>
                <w:color w:val="000000"/>
                <w:sz w:val="16"/>
                <w:szCs w:val="16"/>
                <w:lang w:eastAsia="en-US"/>
              </w:rPr>
            </w:pPr>
            <w:ins w:id="25124" w:author="Machado, Diana" w:date="2019-02-04T10:19:00Z">
              <w:r w:rsidRPr="00D01C04">
                <w:rPr>
                  <w:rFonts w:ascii="Calibri" w:hAnsi="Calibri" w:cs="Calibri"/>
                  <w:color w:val="000000"/>
                  <w:sz w:val="16"/>
                  <w:szCs w:val="16"/>
                  <w:lang w:eastAsia="en-US"/>
                </w:rPr>
                <w:t xml:space="preserve">2,236,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5" w:author="Machado, Diana" w:date="2019-02-04T10:19:00Z"/>
                <w:rFonts w:ascii="Calibri" w:hAnsi="Calibri" w:cs="Calibri"/>
                <w:color w:val="000000"/>
                <w:sz w:val="16"/>
                <w:szCs w:val="16"/>
                <w:lang w:eastAsia="en-US"/>
              </w:rPr>
            </w:pPr>
            <w:ins w:id="2512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7" w:author="Machado, Diana" w:date="2019-02-04T10:19:00Z"/>
                <w:rFonts w:ascii="Calibri" w:hAnsi="Calibri" w:cs="Calibri"/>
                <w:color w:val="000000"/>
                <w:sz w:val="16"/>
                <w:szCs w:val="16"/>
                <w:lang w:eastAsia="en-US"/>
              </w:rPr>
            </w:pPr>
            <w:ins w:id="251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9" w:author="Machado, Diana" w:date="2019-02-04T10:19:00Z"/>
                <w:rFonts w:ascii="Calibri" w:hAnsi="Calibri" w:cs="Calibri"/>
                <w:color w:val="000000"/>
                <w:sz w:val="16"/>
                <w:szCs w:val="16"/>
                <w:lang w:eastAsia="en-US"/>
              </w:rPr>
            </w:pPr>
            <w:ins w:id="251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1" w:author="Machado, Diana" w:date="2019-02-04T10:19:00Z"/>
                <w:rFonts w:ascii="Calibri" w:hAnsi="Calibri" w:cs="Calibri"/>
                <w:color w:val="000000"/>
                <w:sz w:val="16"/>
                <w:szCs w:val="16"/>
                <w:lang w:eastAsia="en-US"/>
              </w:rPr>
            </w:pPr>
            <w:ins w:id="25132" w:author="Machado, Diana" w:date="2019-02-04T10:19:00Z">
              <w:r w:rsidRPr="00D01C04">
                <w:rPr>
                  <w:rFonts w:ascii="Calibri" w:hAnsi="Calibri" w:cs="Calibri"/>
                  <w:color w:val="000000"/>
                  <w:sz w:val="16"/>
                  <w:szCs w:val="16"/>
                  <w:lang w:eastAsia="en-US"/>
                </w:rPr>
                <w:t xml:space="preserve">36,906,3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3" w:author="Machado, Diana" w:date="2019-02-04T10:19:00Z"/>
                <w:rFonts w:ascii="Calibri" w:hAnsi="Calibri" w:cs="Calibri"/>
                <w:color w:val="000000"/>
                <w:sz w:val="16"/>
                <w:szCs w:val="16"/>
                <w:lang w:eastAsia="en-US"/>
              </w:rPr>
            </w:pPr>
            <w:ins w:id="25134"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35" w:author="Machado, Diana" w:date="2019-02-04T10:19:00Z"/>
                <w:rFonts w:ascii="Calibri" w:hAnsi="Calibri" w:cs="Calibri"/>
                <w:color w:val="000000"/>
                <w:sz w:val="16"/>
                <w:szCs w:val="16"/>
                <w:lang w:eastAsia="en-US"/>
              </w:rPr>
            </w:pPr>
            <w:ins w:id="25136" w:author="Machado, Diana" w:date="2019-02-04T10:19:00Z">
              <w:r w:rsidRPr="00D01C04">
                <w:rPr>
                  <w:rFonts w:ascii="Calibri" w:hAnsi="Calibri" w:cs="Calibri"/>
                  <w:color w:val="000000"/>
                  <w:sz w:val="16"/>
                  <w:szCs w:val="16"/>
                  <w:lang w:eastAsia="en-US"/>
                </w:rPr>
                <w:t xml:space="preserve">39,143,1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37" w:author="Machado, Diana" w:date="2019-02-04T10:19:00Z"/>
                <w:rFonts w:ascii="Calibri" w:hAnsi="Calibri" w:cs="Calibri"/>
                <w:color w:val="000000"/>
                <w:sz w:val="16"/>
                <w:szCs w:val="16"/>
                <w:lang w:eastAsia="en-US"/>
              </w:rPr>
            </w:pPr>
            <w:ins w:id="25138"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51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40" w:author="Machado, Diana" w:date="2019-02-04T10:19:00Z"/>
                <w:rFonts w:ascii="Calibri" w:hAnsi="Calibri" w:cs="Calibri"/>
                <w:color w:val="000000"/>
                <w:sz w:val="16"/>
                <w:szCs w:val="16"/>
                <w:lang w:eastAsia="en-US"/>
              </w:rPr>
            </w:pPr>
            <w:ins w:id="25141" w:author="Machado, Diana" w:date="2019-02-04T10:19:00Z">
              <w:r w:rsidRPr="00D01C04">
                <w:rPr>
                  <w:rFonts w:ascii="Calibri" w:hAnsi="Calibri" w:cs="Calibri"/>
                  <w:color w:val="000000"/>
                  <w:sz w:val="16"/>
                  <w:szCs w:val="16"/>
                  <w:lang w:eastAsia="en-US"/>
                </w:rPr>
                <w:t>335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2" w:author="Machado, Diana" w:date="2019-02-04T10:19:00Z"/>
                <w:rFonts w:ascii="Calibri" w:hAnsi="Calibri" w:cs="Calibri"/>
                <w:color w:val="000000"/>
                <w:sz w:val="16"/>
                <w:szCs w:val="16"/>
                <w:lang w:eastAsia="en-US"/>
              </w:rPr>
            </w:pPr>
            <w:ins w:id="251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4" w:author="Machado, Diana" w:date="2019-02-04T10:19:00Z"/>
                <w:rFonts w:ascii="Calibri" w:hAnsi="Calibri" w:cs="Calibri"/>
                <w:color w:val="000000"/>
                <w:sz w:val="16"/>
                <w:szCs w:val="16"/>
                <w:lang w:eastAsia="en-US"/>
              </w:rPr>
            </w:pPr>
            <w:ins w:id="251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6" w:author="Machado, Diana" w:date="2019-02-04T10:19:00Z"/>
                <w:rFonts w:ascii="Calibri" w:hAnsi="Calibri" w:cs="Calibri"/>
                <w:color w:val="000000"/>
                <w:sz w:val="16"/>
                <w:szCs w:val="16"/>
                <w:lang w:eastAsia="en-US"/>
              </w:rPr>
            </w:pPr>
            <w:ins w:id="25147" w:author="Machado, Diana" w:date="2019-02-04T10:19:00Z">
              <w:r w:rsidRPr="00D01C04">
                <w:rPr>
                  <w:rFonts w:ascii="Calibri" w:hAnsi="Calibri" w:cs="Calibri"/>
                  <w:color w:val="000000"/>
                  <w:sz w:val="16"/>
                  <w:szCs w:val="16"/>
                  <w:lang w:eastAsia="en-US"/>
                </w:rPr>
                <w:t xml:space="preserve">7,685,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8" w:author="Machado, Diana" w:date="2019-02-04T10:19:00Z"/>
                <w:rFonts w:ascii="Calibri" w:hAnsi="Calibri" w:cs="Calibri"/>
                <w:color w:val="000000"/>
                <w:sz w:val="16"/>
                <w:szCs w:val="16"/>
                <w:lang w:eastAsia="en-US"/>
              </w:rPr>
            </w:pPr>
            <w:ins w:id="25149"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0" w:author="Machado, Diana" w:date="2019-02-04T10:19:00Z"/>
                <w:rFonts w:ascii="Calibri" w:hAnsi="Calibri" w:cs="Calibri"/>
                <w:color w:val="000000"/>
                <w:sz w:val="16"/>
                <w:szCs w:val="16"/>
                <w:lang w:eastAsia="en-US"/>
              </w:rPr>
            </w:pPr>
            <w:ins w:id="251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2" w:author="Machado, Diana" w:date="2019-02-04T10:19:00Z"/>
                <w:rFonts w:ascii="Calibri" w:hAnsi="Calibri" w:cs="Calibri"/>
                <w:color w:val="000000"/>
                <w:sz w:val="16"/>
                <w:szCs w:val="16"/>
                <w:lang w:eastAsia="en-US"/>
              </w:rPr>
            </w:pPr>
            <w:ins w:id="251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4" w:author="Machado, Diana" w:date="2019-02-04T10:19:00Z"/>
                <w:rFonts w:ascii="Calibri" w:hAnsi="Calibri" w:cs="Calibri"/>
                <w:color w:val="000000"/>
                <w:sz w:val="16"/>
                <w:szCs w:val="16"/>
                <w:lang w:eastAsia="en-US"/>
              </w:rPr>
            </w:pPr>
            <w:ins w:id="25155" w:author="Machado, Diana" w:date="2019-02-04T10:19:00Z">
              <w:r w:rsidRPr="00D01C04">
                <w:rPr>
                  <w:rFonts w:ascii="Calibri" w:hAnsi="Calibri" w:cs="Calibri"/>
                  <w:color w:val="000000"/>
                  <w:sz w:val="16"/>
                  <w:szCs w:val="16"/>
                  <w:lang w:eastAsia="en-US"/>
                </w:rPr>
                <w:t xml:space="preserve">7,712,6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6" w:author="Machado, Diana" w:date="2019-02-04T10:19:00Z"/>
                <w:rFonts w:ascii="Calibri" w:hAnsi="Calibri" w:cs="Calibri"/>
                <w:color w:val="000000"/>
                <w:sz w:val="16"/>
                <w:szCs w:val="16"/>
                <w:lang w:eastAsia="en-US"/>
              </w:rPr>
            </w:pPr>
            <w:ins w:id="25157"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58" w:author="Machado, Diana" w:date="2019-02-04T10:19:00Z"/>
                <w:rFonts w:ascii="Calibri" w:hAnsi="Calibri" w:cs="Calibri"/>
                <w:color w:val="000000"/>
                <w:sz w:val="16"/>
                <w:szCs w:val="16"/>
                <w:lang w:eastAsia="en-US"/>
              </w:rPr>
            </w:pPr>
            <w:ins w:id="25159" w:author="Machado, Diana" w:date="2019-02-04T10:19:00Z">
              <w:r w:rsidRPr="00D01C04">
                <w:rPr>
                  <w:rFonts w:ascii="Calibri" w:hAnsi="Calibri" w:cs="Calibri"/>
                  <w:color w:val="000000"/>
                  <w:sz w:val="16"/>
                  <w:szCs w:val="16"/>
                  <w:lang w:eastAsia="en-US"/>
                </w:rPr>
                <w:t xml:space="preserve">15,398,2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0" w:author="Machado, Diana" w:date="2019-02-04T10:19:00Z"/>
                <w:rFonts w:ascii="Calibri" w:hAnsi="Calibri" w:cs="Calibri"/>
                <w:color w:val="000000"/>
                <w:sz w:val="16"/>
                <w:szCs w:val="16"/>
                <w:lang w:eastAsia="en-US"/>
              </w:rPr>
            </w:pPr>
            <w:ins w:id="2516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1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3" w:author="Machado, Diana" w:date="2019-02-04T10:19:00Z"/>
                <w:rFonts w:ascii="Calibri" w:hAnsi="Calibri" w:cs="Calibri"/>
                <w:color w:val="000000"/>
                <w:sz w:val="16"/>
                <w:szCs w:val="16"/>
                <w:lang w:eastAsia="en-US"/>
              </w:rPr>
            </w:pPr>
            <w:ins w:id="25164" w:author="Machado, Diana" w:date="2019-02-04T10:19:00Z">
              <w:r w:rsidRPr="00D01C04">
                <w:rPr>
                  <w:rFonts w:ascii="Calibri" w:hAnsi="Calibri" w:cs="Calibri"/>
                  <w:color w:val="000000"/>
                  <w:sz w:val="16"/>
                  <w:szCs w:val="16"/>
                  <w:lang w:eastAsia="en-US"/>
                </w:rPr>
                <w:t>335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65" w:author="Machado, Diana" w:date="2019-02-04T10:19:00Z"/>
                <w:rFonts w:ascii="Calibri" w:hAnsi="Calibri" w:cs="Calibri"/>
                <w:color w:val="000000"/>
                <w:sz w:val="16"/>
                <w:szCs w:val="16"/>
                <w:lang w:eastAsia="en-US"/>
              </w:rPr>
            </w:pPr>
            <w:ins w:id="251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67" w:author="Machado, Diana" w:date="2019-02-04T10:19:00Z"/>
                <w:rFonts w:ascii="Calibri" w:hAnsi="Calibri" w:cs="Calibri"/>
                <w:color w:val="000000"/>
                <w:sz w:val="16"/>
                <w:szCs w:val="16"/>
                <w:lang w:eastAsia="en-US"/>
              </w:rPr>
            </w:pPr>
            <w:ins w:id="251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69" w:author="Machado, Diana" w:date="2019-02-04T10:19:00Z"/>
                <w:rFonts w:ascii="Calibri" w:hAnsi="Calibri" w:cs="Calibri"/>
                <w:color w:val="000000"/>
                <w:sz w:val="16"/>
                <w:szCs w:val="16"/>
                <w:lang w:eastAsia="en-US"/>
              </w:rPr>
            </w:pPr>
            <w:ins w:id="25170" w:author="Machado, Diana" w:date="2019-02-04T10:19:00Z">
              <w:r w:rsidRPr="00D01C04">
                <w:rPr>
                  <w:rFonts w:ascii="Calibri" w:hAnsi="Calibri" w:cs="Calibri"/>
                  <w:color w:val="000000"/>
                  <w:sz w:val="16"/>
                  <w:szCs w:val="16"/>
                  <w:lang w:eastAsia="en-US"/>
                </w:rPr>
                <w:t xml:space="preserve">1,058,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1" w:author="Machado, Diana" w:date="2019-02-04T10:19:00Z"/>
                <w:rFonts w:ascii="Calibri" w:hAnsi="Calibri" w:cs="Calibri"/>
                <w:color w:val="000000"/>
                <w:sz w:val="16"/>
                <w:szCs w:val="16"/>
                <w:lang w:eastAsia="en-US"/>
              </w:rPr>
            </w:pPr>
            <w:ins w:id="2517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3" w:author="Machado, Diana" w:date="2019-02-04T10:19:00Z"/>
                <w:rFonts w:ascii="Calibri" w:hAnsi="Calibri" w:cs="Calibri"/>
                <w:color w:val="000000"/>
                <w:sz w:val="16"/>
                <w:szCs w:val="16"/>
                <w:lang w:eastAsia="en-US"/>
              </w:rPr>
            </w:pPr>
            <w:ins w:id="251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5" w:author="Machado, Diana" w:date="2019-02-04T10:19:00Z"/>
                <w:rFonts w:ascii="Calibri" w:hAnsi="Calibri" w:cs="Calibri"/>
                <w:color w:val="000000"/>
                <w:sz w:val="16"/>
                <w:szCs w:val="16"/>
                <w:lang w:eastAsia="en-US"/>
              </w:rPr>
            </w:pPr>
            <w:ins w:id="251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7" w:author="Machado, Diana" w:date="2019-02-04T10:19:00Z"/>
                <w:rFonts w:ascii="Calibri" w:hAnsi="Calibri" w:cs="Calibri"/>
                <w:color w:val="000000"/>
                <w:sz w:val="16"/>
                <w:szCs w:val="16"/>
                <w:lang w:eastAsia="en-US"/>
              </w:rPr>
            </w:pPr>
            <w:ins w:id="25178" w:author="Machado, Diana" w:date="2019-02-04T10:19:00Z">
              <w:r w:rsidRPr="00D01C04">
                <w:rPr>
                  <w:rFonts w:ascii="Calibri" w:hAnsi="Calibri" w:cs="Calibri"/>
                  <w:color w:val="000000"/>
                  <w:sz w:val="16"/>
                  <w:szCs w:val="16"/>
                  <w:lang w:eastAsia="en-US"/>
                </w:rPr>
                <w:t xml:space="preserve">1,407,8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9" w:author="Machado, Diana" w:date="2019-02-04T10:19:00Z"/>
                <w:rFonts w:ascii="Calibri" w:hAnsi="Calibri" w:cs="Calibri"/>
                <w:color w:val="000000"/>
                <w:sz w:val="16"/>
                <w:szCs w:val="16"/>
                <w:lang w:eastAsia="en-US"/>
              </w:rPr>
            </w:pPr>
            <w:ins w:id="2518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1" w:author="Machado, Diana" w:date="2019-02-04T10:19:00Z"/>
                <w:rFonts w:ascii="Calibri" w:hAnsi="Calibri" w:cs="Calibri"/>
                <w:color w:val="000000"/>
                <w:sz w:val="16"/>
                <w:szCs w:val="16"/>
                <w:lang w:eastAsia="en-US"/>
              </w:rPr>
            </w:pPr>
            <w:ins w:id="25182" w:author="Machado, Diana" w:date="2019-02-04T10:19:00Z">
              <w:r w:rsidRPr="00D01C04">
                <w:rPr>
                  <w:rFonts w:ascii="Calibri" w:hAnsi="Calibri" w:cs="Calibri"/>
                  <w:color w:val="000000"/>
                  <w:sz w:val="16"/>
                  <w:szCs w:val="16"/>
                  <w:lang w:eastAsia="en-US"/>
                </w:rPr>
                <w:t xml:space="preserve">2,466,1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3" w:author="Machado, Diana" w:date="2019-02-04T10:19:00Z"/>
                <w:rFonts w:ascii="Calibri" w:hAnsi="Calibri" w:cs="Calibri"/>
                <w:color w:val="000000"/>
                <w:sz w:val="16"/>
                <w:szCs w:val="16"/>
                <w:lang w:eastAsia="en-US"/>
              </w:rPr>
            </w:pPr>
            <w:ins w:id="2518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51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6" w:author="Machado, Diana" w:date="2019-02-04T10:19:00Z"/>
                <w:rFonts w:ascii="Calibri" w:hAnsi="Calibri" w:cs="Calibri"/>
                <w:color w:val="000000"/>
                <w:sz w:val="16"/>
                <w:szCs w:val="16"/>
                <w:lang w:eastAsia="en-US"/>
              </w:rPr>
            </w:pPr>
            <w:ins w:id="25187" w:author="Machado, Diana" w:date="2019-02-04T10:19:00Z">
              <w:r w:rsidRPr="00D01C04">
                <w:rPr>
                  <w:rFonts w:ascii="Calibri" w:hAnsi="Calibri" w:cs="Calibri"/>
                  <w:color w:val="000000"/>
                  <w:sz w:val="16"/>
                  <w:szCs w:val="16"/>
                  <w:lang w:eastAsia="en-US"/>
                </w:rPr>
                <w:t>335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88" w:author="Machado, Diana" w:date="2019-02-04T10:19:00Z"/>
                <w:rFonts w:ascii="Calibri" w:hAnsi="Calibri" w:cs="Calibri"/>
                <w:color w:val="000000"/>
                <w:sz w:val="16"/>
                <w:szCs w:val="16"/>
                <w:lang w:eastAsia="en-US"/>
              </w:rPr>
            </w:pPr>
            <w:ins w:id="251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0" w:author="Machado, Diana" w:date="2019-02-04T10:19:00Z"/>
                <w:rFonts w:ascii="Calibri" w:hAnsi="Calibri" w:cs="Calibri"/>
                <w:color w:val="000000"/>
                <w:sz w:val="16"/>
                <w:szCs w:val="16"/>
                <w:lang w:eastAsia="en-US"/>
              </w:rPr>
            </w:pPr>
            <w:ins w:id="251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2" w:author="Machado, Diana" w:date="2019-02-04T10:19:00Z"/>
                <w:rFonts w:ascii="Calibri" w:hAnsi="Calibri" w:cs="Calibri"/>
                <w:color w:val="000000"/>
                <w:sz w:val="16"/>
                <w:szCs w:val="16"/>
                <w:lang w:eastAsia="en-US"/>
              </w:rPr>
            </w:pPr>
            <w:ins w:id="251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4" w:author="Machado, Diana" w:date="2019-02-04T10:19:00Z"/>
                <w:rFonts w:ascii="Calibri" w:hAnsi="Calibri" w:cs="Calibri"/>
                <w:color w:val="000000"/>
                <w:sz w:val="16"/>
                <w:szCs w:val="16"/>
                <w:lang w:eastAsia="en-US"/>
              </w:rPr>
            </w:pPr>
            <w:ins w:id="251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6" w:author="Machado, Diana" w:date="2019-02-04T10:19:00Z"/>
                <w:rFonts w:ascii="Calibri" w:hAnsi="Calibri" w:cs="Calibri"/>
                <w:color w:val="000000"/>
                <w:sz w:val="16"/>
                <w:szCs w:val="16"/>
                <w:lang w:eastAsia="en-US"/>
              </w:rPr>
            </w:pPr>
            <w:ins w:id="251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8" w:author="Machado, Diana" w:date="2019-02-04T10:19:00Z"/>
                <w:rFonts w:ascii="Calibri" w:hAnsi="Calibri" w:cs="Calibri"/>
                <w:color w:val="000000"/>
                <w:sz w:val="16"/>
                <w:szCs w:val="16"/>
                <w:lang w:eastAsia="en-US"/>
              </w:rPr>
            </w:pPr>
            <w:ins w:id="251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0" w:author="Machado, Diana" w:date="2019-02-04T10:19:00Z"/>
                <w:rFonts w:ascii="Calibri" w:hAnsi="Calibri" w:cs="Calibri"/>
                <w:color w:val="000000"/>
                <w:sz w:val="16"/>
                <w:szCs w:val="16"/>
                <w:lang w:eastAsia="en-US"/>
              </w:rPr>
            </w:pPr>
            <w:ins w:id="2520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2" w:author="Machado, Diana" w:date="2019-02-04T10:19:00Z"/>
                <w:rFonts w:ascii="Calibri" w:hAnsi="Calibri" w:cs="Calibri"/>
                <w:color w:val="000000"/>
                <w:sz w:val="16"/>
                <w:szCs w:val="16"/>
                <w:lang w:eastAsia="en-US"/>
              </w:rPr>
            </w:pPr>
            <w:ins w:id="2520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04" w:author="Machado, Diana" w:date="2019-02-04T10:19:00Z"/>
                <w:rFonts w:ascii="Calibri" w:hAnsi="Calibri" w:cs="Calibri"/>
                <w:color w:val="000000"/>
                <w:sz w:val="16"/>
                <w:szCs w:val="16"/>
                <w:lang w:eastAsia="en-US"/>
              </w:rPr>
            </w:pPr>
            <w:ins w:id="25205" w:author="Machado, Diana" w:date="2019-02-04T10:19:00Z">
              <w:r w:rsidRPr="00D01C04">
                <w:rPr>
                  <w:rFonts w:ascii="Calibri" w:hAnsi="Calibri" w:cs="Calibri"/>
                  <w:color w:val="000000"/>
                  <w:sz w:val="16"/>
                  <w:szCs w:val="16"/>
                  <w:lang w:eastAsia="en-US"/>
                </w:rPr>
                <w:t xml:space="preserve">917,6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06" w:author="Machado, Diana" w:date="2019-02-04T10:19:00Z"/>
                <w:rFonts w:ascii="Calibri" w:hAnsi="Calibri" w:cs="Calibri"/>
                <w:color w:val="000000"/>
                <w:sz w:val="16"/>
                <w:szCs w:val="16"/>
                <w:lang w:eastAsia="en-US"/>
              </w:rPr>
            </w:pPr>
            <w:ins w:id="2520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52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09" w:author="Machado, Diana" w:date="2019-02-04T10:19:00Z"/>
                <w:rFonts w:ascii="Calibri" w:hAnsi="Calibri" w:cs="Calibri"/>
                <w:color w:val="000000"/>
                <w:sz w:val="16"/>
                <w:szCs w:val="16"/>
                <w:lang w:eastAsia="en-US"/>
              </w:rPr>
            </w:pPr>
            <w:ins w:id="25210" w:author="Machado, Diana" w:date="2019-02-04T10:19:00Z">
              <w:r w:rsidRPr="00D01C04">
                <w:rPr>
                  <w:rFonts w:ascii="Calibri" w:hAnsi="Calibri" w:cs="Calibri"/>
                  <w:color w:val="000000"/>
                  <w:sz w:val="16"/>
                  <w:szCs w:val="16"/>
                  <w:lang w:eastAsia="en-US"/>
                </w:rPr>
                <w:t>335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1" w:author="Machado, Diana" w:date="2019-02-04T10:19:00Z"/>
                <w:rFonts w:ascii="Calibri" w:hAnsi="Calibri" w:cs="Calibri"/>
                <w:color w:val="000000"/>
                <w:sz w:val="16"/>
                <w:szCs w:val="16"/>
                <w:lang w:eastAsia="en-US"/>
              </w:rPr>
            </w:pPr>
            <w:ins w:id="252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3" w:author="Machado, Diana" w:date="2019-02-04T10:19:00Z"/>
                <w:rFonts w:ascii="Calibri" w:hAnsi="Calibri" w:cs="Calibri"/>
                <w:color w:val="000000"/>
                <w:sz w:val="16"/>
                <w:szCs w:val="16"/>
                <w:lang w:eastAsia="en-US"/>
              </w:rPr>
            </w:pPr>
            <w:ins w:id="252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5" w:author="Machado, Diana" w:date="2019-02-04T10:19:00Z"/>
                <w:rFonts w:ascii="Calibri" w:hAnsi="Calibri" w:cs="Calibri"/>
                <w:color w:val="000000"/>
                <w:sz w:val="16"/>
                <w:szCs w:val="16"/>
                <w:lang w:eastAsia="en-US"/>
              </w:rPr>
            </w:pPr>
            <w:ins w:id="25216" w:author="Machado, Diana" w:date="2019-02-04T10:19:00Z">
              <w:r w:rsidRPr="00D01C04">
                <w:rPr>
                  <w:rFonts w:ascii="Calibri" w:hAnsi="Calibri" w:cs="Calibri"/>
                  <w:color w:val="000000"/>
                  <w:sz w:val="16"/>
                  <w:szCs w:val="16"/>
                  <w:lang w:eastAsia="en-US"/>
                </w:rPr>
                <w:t xml:space="preserve">13,454,6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7" w:author="Machado, Diana" w:date="2019-02-04T10:19:00Z"/>
                <w:rFonts w:ascii="Calibri" w:hAnsi="Calibri" w:cs="Calibri"/>
                <w:color w:val="000000"/>
                <w:sz w:val="16"/>
                <w:szCs w:val="16"/>
                <w:lang w:eastAsia="en-US"/>
              </w:rPr>
            </w:pPr>
            <w:ins w:id="25218"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9" w:author="Machado, Diana" w:date="2019-02-04T10:19:00Z"/>
                <w:rFonts w:ascii="Calibri" w:hAnsi="Calibri" w:cs="Calibri"/>
                <w:color w:val="000000"/>
                <w:sz w:val="16"/>
                <w:szCs w:val="16"/>
                <w:lang w:eastAsia="en-US"/>
              </w:rPr>
            </w:pPr>
            <w:ins w:id="252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1" w:author="Machado, Diana" w:date="2019-02-04T10:19:00Z"/>
                <w:rFonts w:ascii="Calibri" w:hAnsi="Calibri" w:cs="Calibri"/>
                <w:color w:val="000000"/>
                <w:sz w:val="16"/>
                <w:szCs w:val="16"/>
                <w:lang w:eastAsia="en-US"/>
              </w:rPr>
            </w:pPr>
            <w:ins w:id="252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3" w:author="Machado, Diana" w:date="2019-02-04T10:19:00Z"/>
                <w:rFonts w:ascii="Calibri" w:hAnsi="Calibri" w:cs="Calibri"/>
                <w:color w:val="000000"/>
                <w:sz w:val="16"/>
                <w:szCs w:val="16"/>
                <w:lang w:eastAsia="en-US"/>
              </w:rPr>
            </w:pPr>
            <w:ins w:id="25224" w:author="Machado, Diana" w:date="2019-02-04T10:19:00Z">
              <w:r w:rsidRPr="00D01C04">
                <w:rPr>
                  <w:rFonts w:ascii="Calibri" w:hAnsi="Calibri" w:cs="Calibri"/>
                  <w:color w:val="000000"/>
                  <w:sz w:val="16"/>
                  <w:szCs w:val="16"/>
                  <w:lang w:eastAsia="en-US"/>
                </w:rPr>
                <w:t xml:space="preserve">13,502,0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5" w:author="Machado, Diana" w:date="2019-02-04T10:19:00Z"/>
                <w:rFonts w:ascii="Calibri" w:hAnsi="Calibri" w:cs="Calibri"/>
                <w:color w:val="000000"/>
                <w:sz w:val="16"/>
                <w:szCs w:val="16"/>
                <w:lang w:eastAsia="en-US"/>
              </w:rPr>
            </w:pPr>
            <w:ins w:id="25226"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27" w:author="Machado, Diana" w:date="2019-02-04T10:19:00Z"/>
                <w:rFonts w:ascii="Calibri" w:hAnsi="Calibri" w:cs="Calibri"/>
                <w:color w:val="000000"/>
                <w:sz w:val="16"/>
                <w:szCs w:val="16"/>
                <w:lang w:eastAsia="en-US"/>
              </w:rPr>
            </w:pPr>
            <w:ins w:id="25228" w:author="Machado, Diana" w:date="2019-02-04T10:19:00Z">
              <w:r w:rsidRPr="00D01C04">
                <w:rPr>
                  <w:rFonts w:ascii="Calibri" w:hAnsi="Calibri" w:cs="Calibri"/>
                  <w:color w:val="000000"/>
                  <w:sz w:val="16"/>
                  <w:szCs w:val="16"/>
                  <w:lang w:eastAsia="en-US"/>
                </w:rPr>
                <w:t xml:space="preserve">26,956,6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29" w:author="Machado, Diana" w:date="2019-02-04T10:19:00Z"/>
                <w:rFonts w:ascii="Calibri" w:hAnsi="Calibri" w:cs="Calibri"/>
                <w:color w:val="000000"/>
                <w:sz w:val="16"/>
                <w:szCs w:val="16"/>
                <w:lang w:eastAsia="en-US"/>
              </w:rPr>
            </w:pPr>
            <w:ins w:id="25230"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2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32" w:author="Machado, Diana" w:date="2019-02-04T10:19:00Z"/>
                <w:rFonts w:ascii="Calibri" w:hAnsi="Calibri" w:cs="Calibri"/>
                <w:color w:val="000000"/>
                <w:sz w:val="16"/>
                <w:szCs w:val="16"/>
                <w:lang w:eastAsia="en-US"/>
              </w:rPr>
            </w:pPr>
            <w:ins w:id="25233" w:author="Machado, Diana" w:date="2019-02-04T10:19:00Z">
              <w:r w:rsidRPr="00D01C04">
                <w:rPr>
                  <w:rFonts w:ascii="Calibri" w:hAnsi="Calibri" w:cs="Calibri"/>
                  <w:color w:val="000000"/>
                  <w:sz w:val="16"/>
                  <w:szCs w:val="16"/>
                  <w:lang w:eastAsia="en-US"/>
                </w:rPr>
                <w:t>335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34" w:author="Machado, Diana" w:date="2019-02-04T10:19:00Z"/>
                <w:rFonts w:ascii="Calibri" w:hAnsi="Calibri" w:cs="Calibri"/>
                <w:color w:val="000000"/>
                <w:sz w:val="16"/>
                <w:szCs w:val="16"/>
                <w:lang w:eastAsia="en-US"/>
              </w:rPr>
            </w:pPr>
            <w:ins w:id="252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36" w:author="Machado, Diana" w:date="2019-02-04T10:19:00Z"/>
                <w:rFonts w:ascii="Calibri" w:hAnsi="Calibri" w:cs="Calibri"/>
                <w:color w:val="000000"/>
                <w:sz w:val="16"/>
                <w:szCs w:val="16"/>
                <w:lang w:eastAsia="en-US"/>
              </w:rPr>
            </w:pPr>
            <w:ins w:id="252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38" w:author="Machado, Diana" w:date="2019-02-04T10:19:00Z"/>
                <w:rFonts w:ascii="Calibri" w:hAnsi="Calibri" w:cs="Calibri"/>
                <w:color w:val="000000"/>
                <w:sz w:val="16"/>
                <w:szCs w:val="16"/>
                <w:lang w:eastAsia="en-US"/>
              </w:rPr>
            </w:pPr>
            <w:ins w:id="25239" w:author="Machado, Diana" w:date="2019-02-04T10:19:00Z">
              <w:r w:rsidRPr="00D01C04">
                <w:rPr>
                  <w:rFonts w:ascii="Calibri" w:hAnsi="Calibri" w:cs="Calibri"/>
                  <w:color w:val="000000"/>
                  <w:sz w:val="16"/>
                  <w:szCs w:val="16"/>
                  <w:lang w:eastAsia="en-US"/>
                </w:rPr>
                <w:t xml:space="preserve">13,048,3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0" w:author="Machado, Diana" w:date="2019-02-04T10:19:00Z"/>
                <w:rFonts w:ascii="Calibri" w:hAnsi="Calibri" w:cs="Calibri"/>
                <w:color w:val="000000"/>
                <w:sz w:val="16"/>
                <w:szCs w:val="16"/>
                <w:lang w:eastAsia="en-US"/>
              </w:rPr>
            </w:pPr>
            <w:ins w:id="25241"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2" w:author="Machado, Diana" w:date="2019-02-04T10:19:00Z"/>
                <w:rFonts w:ascii="Calibri" w:hAnsi="Calibri" w:cs="Calibri"/>
                <w:color w:val="000000"/>
                <w:sz w:val="16"/>
                <w:szCs w:val="16"/>
                <w:lang w:eastAsia="en-US"/>
              </w:rPr>
            </w:pPr>
            <w:ins w:id="252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4" w:author="Machado, Diana" w:date="2019-02-04T10:19:00Z"/>
                <w:rFonts w:ascii="Calibri" w:hAnsi="Calibri" w:cs="Calibri"/>
                <w:color w:val="000000"/>
                <w:sz w:val="16"/>
                <w:szCs w:val="16"/>
                <w:lang w:eastAsia="en-US"/>
              </w:rPr>
            </w:pPr>
            <w:ins w:id="252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6" w:author="Machado, Diana" w:date="2019-02-04T10:19:00Z"/>
                <w:rFonts w:ascii="Calibri" w:hAnsi="Calibri" w:cs="Calibri"/>
                <w:color w:val="000000"/>
                <w:sz w:val="16"/>
                <w:szCs w:val="16"/>
                <w:lang w:eastAsia="en-US"/>
              </w:rPr>
            </w:pPr>
            <w:ins w:id="25247" w:author="Machado, Diana" w:date="2019-02-04T10:19:00Z">
              <w:r w:rsidRPr="00D01C04">
                <w:rPr>
                  <w:rFonts w:ascii="Calibri" w:hAnsi="Calibri" w:cs="Calibri"/>
                  <w:color w:val="000000"/>
                  <w:sz w:val="16"/>
                  <w:szCs w:val="16"/>
                  <w:lang w:eastAsia="en-US"/>
                </w:rPr>
                <w:t xml:space="preserve">18,763,8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8" w:author="Machado, Diana" w:date="2019-02-04T10:19:00Z"/>
                <w:rFonts w:ascii="Calibri" w:hAnsi="Calibri" w:cs="Calibri"/>
                <w:color w:val="000000"/>
                <w:sz w:val="16"/>
                <w:szCs w:val="16"/>
                <w:lang w:eastAsia="en-US"/>
              </w:rPr>
            </w:pPr>
            <w:ins w:id="25249"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0" w:author="Machado, Diana" w:date="2019-02-04T10:19:00Z"/>
                <w:rFonts w:ascii="Calibri" w:hAnsi="Calibri" w:cs="Calibri"/>
                <w:color w:val="000000"/>
                <w:sz w:val="16"/>
                <w:szCs w:val="16"/>
                <w:lang w:eastAsia="en-US"/>
              </w:rPr>
            </w:pPr>
            <w:ins w:id="25251" w:author="Machado, Diana" w:date="2019-02-04T10:19:00Z">
              <w:r w:rsidRPr="00D01C04">
                <w:rPr>
                  <w:rFonts w:ascii="Calibri" w:hAnsi="Calibri" w:cs="Calibri"/>
                  <w:color w:val="000000"/>
                  <w:sz w:val="16"/>
                  <w:szCs w:val="16"/>
                  <w:lang w:eastAsia="en-US"/>
                </w:rPr>
                <w:t xml:space="preserve">31,812,1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2" w:author="Machado, Diana" w:date="2019-02-04T10:19:00Z"/>
                <w:rFonts w:ascii="Calibri" w:hAnsi="Calibri" w:cs="Calibri"/>
                <w:color w:val="000000"/>
                <w:sz w:val="16"/>
                <w:szCs w:val="16"/>
                <w:lang w:eastAsia="en-US"/>
              </w:rPr>
            </w:pPr>
            <w:ins w:id="2525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52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5" w:author="Machado, Diana" w:date="2019-02-04T10:19:00Z"/>
                <w:rFonts w:ascii="Calibri" w:hAnsi="Calibri" w:cs="Calibri"/>
                <w:color w:val="000000"/>
                <w:sz w:val="16"/>
                <w:szCs w:val="16"/>
                <w:lang w:eastAsia="en-US"/>
              </w:rPr>
            </w:pPr>
            <w:ins w:id="25256" w:author="Machado, Diana" w:date="2019-02-04T10:19:00Z">
              <w:r w:rsidRPr="00D01C04">
                <w:rPr>
                  <w:rFonts w:ascii="Calibri" w:hAnsi="Calibri" w:cs="Calibri"/>
                  <w:color w:val="000000"/>
                  <w:sz w:val="16"/>
                  <w:szCs w:val="16"/>
                  <w:lang w:eastAsia="en-US"/>
                </w:rPr>
                <w:t>335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57" w:author="Machado, Diana" w:date="2019-02-04T10:19:00Z"/>
                <w:rFonts w:ascii="Calibri" w:hAnsi="Calibri" w:cs="Calibri"/>
                <w:color w:val="000000"/>
                <w:sz w:val="16"/>
                <w:szCs w:val="16"/>
                <w:lang w:eastAsia="en-US"/>
              </w:rPr>
            </w:pPr>
            <w:ins w:id="252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59" w:author="Machado, Diana" w:date="2019-02-04T10:19:00Z"/>
                <w:rFonts w:ascii="Calibri" w:hAnsi="Calibri" w:cs="Calibri"/>
                <w:color w:val="000000"/>
                <w:sz w:val="16"/>
                <w:szCs w:val="16"/>
                <w:lang w:eastAsia="en-US"/>
              </w:rPr>
            </w:pPr>
            <w:ins w:id="252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1" w:author="Machado, Diana" w:date="2019-02-04T10:19:00Z"/>
                <w:rFonts w:ascii="Calibri" w:hAnsi="Calibri" w:cs="Calibri"/>
                <w:color w:val="000000"/>
                <w:sz w:val="16"/>
                <w:szCs w:val="16"/>
                <w:lang w:eastAsia="en-US"/>
              </w:rPr>
            </w:pPr>
            <w:ins w:id="25262" w:author="Machado, Diana" w:date="2019-02-04T10:19:00Z">
              <w:r w:rsidRPr="00D01C04">
                <w:rPr>
                  <w:rFonts w:ascii="Calibri" w:hAnsi="Calibri" w:cs="Calibri"/>
                  <w:color w:val="000000"/>
                  <w:sz w:val="16"/>
                  <w:szCs w:val="16"/>
                  <w:lang w:eastAsia="en-US"/>
                </w:rPr>
                <w:t xml:space="preserve">8,961,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3" w:author="Machado, Diana" w:date="2019-02-04T10:19:00Z"/>
                <w:rFonts w:ascii="Calibri" w:hAnsi="Calibri" w:cs="Calibri"/>
                <w:color w:val="000000"/>
                <w:sz w:val="16"/>
                <w:szCs w:val="16"/>
                <w:lang w:eastAsia="en-US"/>
              </w:rPr>
            </w:pPr>
            <w:ins w:id="2526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5" w:author="Machado, Diana" w:date="2019-02-04T10:19:00Z"/>
                <w:rFonts w:ascii="Calibri" w:hAnsi="Calibri" w:cs="Calibri"/>
                <w:color w:val="000000"/>
                <w:sz w:val="16"/>
                <w:szCs w:val="16"/>
                <w:lang w:eastAsia="en-US"/>
              </w:rPr>
            </w:pPr>
            <w:ins w:id="252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7" w:author="Machado, Diana" w:date="2019-02-04T10:19:00Z"/>
                <w:rFonts w:ascii="Calibri" w:hAnsi="Calibri" w:cs="Calibri"/>
                <w:color w:val="000000"/>
                <w:sz w:val="16"/>
                <w:szCs w:val="16"/>
                <w:lang w:eastAsia="en-US"/>
              </w:rPr>
            </w:pPr>
            <w:ins w:id="252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9" w:author="Machado, Diana" w:date="2019-02-04T10:19:00Z"/>
                <w:rFonts w:ascii="Calibri" w:hAnsi="Calibri" w:cs="Calibri"/>
                <w:color w:val="000000"/>
                <w:sz w:val="16"/>
                <w:szCs w:val="16"/>
                <w:lang w:eastAsia="en-US"/>
              </w:rPr>
            </w:pPr>
            <w:ins w:id="25270" w:author="Machado, Diana" w:date="2019-02-04T10:19:00Z">
              <w:r w:rsidRPr="00D01C04">
                <w:rPr>
                  <w:rFonts w:ascii="Calibri" w:hAnsi="Calibri" w:cs="Calibri"/>
                  <w:color w:val="000000"/>
                  <w:sz w:val="16"/>
                  <w:szCs w:val="16"/>
                  <w:lang w:eastAsia="en-US"/>
                </w:rPr>
                <w:t xml:space="preserve">12,726,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71" w:author="Machado, Diana" w:date="2019-02-04T10:19:00Z"/>
                <w:rFonts w:ascii="Calibri" w:hAnsi="Calibri" w:cs="Calibri"/>
                <w:color w:val="000000"/>
                <w:sz w:val="16"/>
                <w:szCs w:val="16"/>
                <w:lang w:eastAsia="en-US"/>
              </w:rPr>
            </w:pPr>
            <w:ins w:id="25272"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73" w:author="Machado, Diana" w:date="2019-02-04T10:19:00Z"/>
                <w:rFonts w:ascii="Calibri" w:hAnsi="Calibri" w:cs="Calibri"/>
                <w:color w:val="000000"/>
                <w:sz w:val="16"/>
                <w:szCs w:val="16"/>
                <w:lang w:eastAsia="en-US"/>
              </w:rPr>
            </w:pPr>
            <w:ins w:id="25274" w:author="Machado, Diana" w:date="2019-02-04T10:19:00Z">
              <w:r w:rsidRPr="00D01C04">
                <w:rPr>
                  <w:rFonts w:ascii="Calibri" w:hAnsi="Calibri" w:cs="Calibri"/>
                  <w:color w:val="000000"/>
                  <w:sz w:val="16"/>
                  <w:szCs w:val="16"/>
                  <w:lang w:eastAsia="en-US"/>
                </w:rPr>
                <w:t xml:space="preserve">21,688,2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75" w:author="Machado, Diana" w:date="2019-02-04T10:19:00Z"/>
                <w:rFonts w:ascii="Calibri" w:hAnsi="Calibri" w:cs="Calibri"/>
                <w:color w:val="000000"/>
                <w:sz w:val="16"/>
                <w:szCs w:val="16"/>
                <w:lang w:eastAsia="en-US"/>
              </w:rPr>
            </w:pPr>
            <w:ins w:id="2527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2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78" w:author="Machado, Diana" w:date="2019-02-04T10:19:00Z"/>
                <w:rFonts w:ascii="Calibri" w:hAnsi="Calibri" w:cs="Calibri"/>
                <w:color w:val="000000"/>
                <w:sz w:val="16"/>
                <w:szCs w:val="16"/>
                <w:lang w:eastAsia="en-US"/>
              </w:rPr>
            </w:pPr>
            <w:ins w:id="25279" w:author="Machado, Diana" w:date="2019-02-04T10:19:00Z">
              <w:r w:rsidRPr="00D01C04">
                <w:rPr>
                  <w:rFonts w:ascii="Calibri" w:hAnsi="Calibri" w:cs="Calibri"/>
                  <w:color w:val="000000"/>
                  <w:sz w:val="16"/>
                  <w:szCs w:val="16"/>
                  <w:lang w:eastAsia="en-US"/>
                </w:rPr>
                <w:t>335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0" w:author="Machado, Diana" w:date="2019-02-04T10:19:00Z"/>
                <w:rFonts w:ascii="Calibri" w:hAnsi="Calibri" w:cs="Calibri"/>
                <w:color w:val="000000"/>
                <w:sz w:val="16"/>
                <w:szCs w:val="16"/>
                <w:lang w:eastAsia="en-US"/>
              </w:rPr>
            </w:pPr>
            <w:ins w:id="252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2" w:author="Machado, Diana" w:date="2019-02-04T10:19:00Z"/>
                <w:rFonts w:ascii="Calibri" w:hAnsi="Calibri" w:cs="Calibri"/>
                <w:color w:val="000000"/>
                <w:sz w:val="16"/>
                <w:szCs w:val="16"/>
                <w:lang w:eastAsia="en-US"/>
              </w:rPr>
            </w:pPr>
            <w:ins w:id="252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4" w:author="Machado, Diana" w:date="2019-02-04T10:19:00Z"/>
                <w:rFonts w:ascii="Calibri" w:hAnsi="Calibri" w:cs="Calibri"/>
                <w:color w:val="000000"/>
                <w:sz w:val="16"/>
                <w:szCs w:val="16"/>
                <w:lang w:eastAsia="en-US"/>
              </w:rPr>
            </w:pPr>
            <w:ins w:id="252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6" w:author="Machado, Diana" w:date="2019-02-04T10:19:00Z"/>
                <w:rFonts w:ascii="Calibri" w:hAnsi="Calibri" w:cs="Calibri"/>
                <w:color w:val="000000"/>
                <w:sz w:val="16"/>
                <w:szCs w:val="16"/>
                <w:lang w:eastAsia="en-US"/>
              </w:rPr>
            </w:pPr>
            <w:ins w:id="252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8" w:author="Machado, Diana" w:date="2019-02-04T10:19:00Z"/>
                <w:rFonts w:ascii="Calibri" w:hAnsi="Calibri" w:cs="Calibri"/>
                <w:color w:val="000000"/>
                <w:sz w:val="16"/>
                <w:szCs w:val="16"/>
                <w:lang w:eastAsia="en-US"/>
              </w:rPr>
            </w:pPr>
            <w:ins w:id="252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0" w:author="Machado, Diana" w:date="2019-02-04T10:19:00Z"/>
                <w:rFonts w:ascii="Calibri" w:hAnsi="Calibri" w:cs="Calibri"/>
                <w:color w:val="000000"/>
                <w:sz w:val="16"/>
                <w:szCs w:val="16"/>
                <w:lang w:eastAsia="en-US"/>
              </w:rPr>
            </w:pPr>
            <w:ins w:id="252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2" w:author="Machado, Diana" w:date="2019-02-04T10:19:00Z"/>
                <w:rFonts w:ascii="Calibri" w:hAnsi="Calibri" w:cs="Calibri"/>
                <w:color w:val="000000"/>
                <w:sz w:val="16"/>
                <w:szCs w:val="16"/>
                <w:lang w:eastAsia="en-US"/>
              </w:rPr>
            </w:pPr>
            <w:ins w:id="25293" w:author="Machado, Diana" w:date="2019-02-04T10:19:00Z">
              <w:r w:rsidRPr="00D01C04">
                <w:rPr>
                  <w:rFonts w:ascii="Calibri" w:hAnsi="Calibri" w:cs="Calibri"/>
                  <w:color w:val="000000"/>
                  <w:sz w:val="16"/>
                  <w:szCs w:val="16"/>
                  <w:lang w:eastAsia="en-US"/>
                </w:rPr>
                <w:t xml:space="preserve">6,776,42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4" w:author="Machado, Diana" w:date="2019-02-04T10:19:00Z"/>
                <w:rFonts w:ascii="Calibri" w:hAnsi="Calibri" w:cs="Calibri"/>
                <w:color w:val="000000"/>
                <w:sz w:val="16"/>
                <w:szCs w:val="16"/>
                <w:lang w:eastAsia="en-US"/>
              </w:rPr>
            </w:pPr>
            <w:ins w:id="25295"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96" w:author="Machado, Diana" w:date="2019-02-04T10:19:00Z"/>
                <w:rFonts w:ascii="Calibri" w:hAnsi="Calibri" w:cs="Calibri"/>
                <w:color w:val="000000"/>
                <w:sz w:val="16"/>
                <w:szCs w:val="16"/>
                <w:lang w:eastAsia="en-US"/>
              </w:rPr>
            </w:pPr>
            <w:ins w:id="25297" w:author="Machado, Diana" w:date="2019-02-04T10:19:00Z">
              <w:r w:rsidRPr="00D01C04">
                <w:rPr>
                  <w:rFonts w:ascii="Calibri" w:hAnsi="Calibri" w:cs="Calibri"/>
                  <w:color w:val="000000"/>
                  <w:sz w:val="16"/>
                  <w:szCs w:val="16"/>
                  <w:lang w:eastAsia="en-US"/>
                </w:rPr>
                <w:t xml:space="preserve">6,829,1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98" w:author="Machado, Diana" w:date="2019-02-04T10:19:00Z"/>
                <w:rFonts w:ascii="Calibri" w:hAnsi="Calibri" w:cs="Calibri"/>
                <w:color w:val="000000"/>
                <w:sz w:val="16"/>
                <w:szCs w:val="16"/>
                <w:lang w:eastAsia="en-US"/>
              </w:rPr>
            </w:pPr>
            <w:ins w:id="2529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53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01" w:author="Machado, Diana" w:date="2019-02-04T10:19:00Z"/>
                <w:rFonts w:ascii="Calibri" w:hAnsi="Calibri" w:cs="Calibri"/>
                <w:color w:val="000000"/>
                <w:sz w:val="16"/>
                <w:szCs w:val="16"/>
                <w:lang w:eastAsia="en-US"/>
              </w:rPr>
            </w:pPr>
            <w:ins w:id="25302" w:author="Machado, Diana" w:date="2019-02-04T10:19:00Z">
              <w:r w:rsidRPr="00D01C04">
                <w:rPr>
                  <w:rFonts w:ascii="Calibri" w:hAnsi="Calibri" w:cs="Calibri"/>
                  <w:color w:val="000000"/>
                  <w:sz w:val="16"/>
                  <w:szCs w:val="16"/>
                  <w:lang w:eastAsia="en-US"/>
                </w:rPr>
                <w:t>335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3" w:author="Machado, Diana" w:date="2019-02-04T10:19:00Z"/>
                <w:rFonts w:ascii="Calibri" w:hAnsi="Calibri" w:cs="Calibri"/>
                <w:color w:val="000000"/>
                <w:sz w:val="16"/>
                <w:szCs w:val="16"/>
                <w:lang w:eastAsia="en-US"/>
              </w:rPr>
            </w:pPr>
            <w:ins w:id="253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5" w:author="Machado, Diana" w:date="2019-02-04T10:19:00Z"/>
                <w:rFonts w:ascii="Calibri" w:hAnsi="Calibri" w:cs="Calibri"/>
                <w:color w:val="000000"/>
                <w:sz w:val="16"/>
                <w:szCs w:val="16"/>
                <w:lang w:eastAsia="en-US"/>
              </w:rPr>
            </w:pPr>
            <w:ins w:id="253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7" w:author="Machado, Diana" w:date="2019-02-04T10:19:00Z"/>
                <w:rFonts w:ascii="Calibri" w:hAnsi="Calibri" w:cs="Calibri"/>
                <w:color w:val="000000"/>
                <w:sz w:val="16"/>
                <w:szCs w:val="16"/>
                <w:lang w:eastAsia="en-US"/>
              </w:rPr>
            </w:pPr>
            <w:ins w:id="25308" w:author="Machado, Diana" w:date="2019-02-04T10:19:00Z">
              <w:r w:rsidRPr="00D01C04">
                <w:rPr>
                  <w:rFonts w:ascii="Calibri" w:hAnsi="Calibri" w:cs="Calibri"/>
                  <w:color w:val="000000"/>
                  <w:sz w:val="16"/>
                  <w:szCs w:val="16"/>
                  <w:lang w:eastAsia="en-US"/>
                </w:rPr>
                <w:t xml:space="preserve">5,106,4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9" w:author="Machado, Diana" w:date="2019-02-04T10:19:00Z"/>
                <w:rFonts w:ascii="Calibri" w:hAnsi="Calibri" w:cs="Calibri"/>
                <w:color w:val="000000"/>
                <w:sz w:val="16"/>
                <w:szCs w:val="16"/>
                <w:lang w:eastAsia="en-US"/>
              </w:rPr>
            </w:pPr>
            <w:ins w:id="2531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1" w:author="Machado, Diana" w:date="2019-02-04T10:19:00Z"/>
                <w:rFonts w:ascii="Calibri" w:hAnsi="Calibri" w:cs="Calibri"/>
                <w:color w:val="000000"/>
                <w:sz w:val="16"/>
                <w:szCs w:val="16"/>
                <w:lang w:eastAsia="en-US"/>
              </w:rPr>
            </w:pPr>
            <w:ins w:id="253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3" w:author="Machado, Diana" w:date="2019-02-04T10:19:00Z"/>
                <w:rFonts w:ascii="Calibri" w:hAnsi="Calibri" w:cs="Calibri"/>
                <w:color w:val="000000"/>
                <w:sz w:val="16"/>
                <w:szCs w:val="16"/>
                <w:lang w:eastAsia="en-US"/>
              </w:rPr>
            </w:pPr>
            <w:ins w:id="253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5" w:author="Machado, Diana" w:date="2019-02-04T10:19:00Z"/>
                <w:rFonts w:ascii="Calibri" w:hAnsi="Calibri" w:cs="Calibri"/>
                <w:color w:val="000000"/>
                <w:sz w:val="16"/>
                <w:szCs w:val="16"/>
                <w:lang w:eastAsia="en-US"/>
              </w:rPr>
            </w:pPr>
            <w:ins w:id="25316" w:author="Machado, Diana" w:date="2019-02-04T10:19:00Z">
              <w:r w:rsidRPr="00D01C04">
                <w:rPr>
                  <w:rFonts w:ascii="Calibri" w:hAnsi="Calibri" w:cs="Calibri"/>
                  <w:color w:val="000000"/>
                  <w:sz w:val="16"/>
                  <w:szCs w:val="16"/>
                  <w:lang w:eastAsia="en-US"/>
                </w:rPr>
                <w:t xml:space="preserve">5,124,2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7" w:author="Machado, Diana" w:date="2019-02-04T10:19:00Z"/>
                <w:rFonts w:ascii="Calibri" w:hAnsi="Calibri" w:cs="Calibri"/>
                <w:color w:val="000000"/>
                <w:sz w:val="16"/>
                <w:szCs w:val="16"/>
                <w:lang w:eastAsia="en-US"/>
              </w:rPr>
            </w:pPr>
            <w:ins w:id="25318"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19" w:author="Machado, Diana" w:date="2019-02-04T10:19:00Z"/>
                <w:rFonts w:ascii="Calibri" w:hAnsi="Calibri" w:cs="Calibri"/>
                <w:color w:val="000000"/>
                <w:sz w:val="16"/>
                <w:szCs w:val="16"/>
                <w:lang w:eastAsia="en-US"/>
              </w:rPr>
            </w:pPr>
            <w:ins w:id="25320" w:author="Machado, Diana" w:date="2019-02-04T10:19:00Z">
              <w:r w:rsidRPr="00D01C04">
                <w:rPr>
                  <w:rFonts w:ascii="Calibri" w:hAnsi="Calibri" w:cs="Calibri"/>
                  <w:color w:val="000000"/>
                  <w:sz w:val="16"/>
                  <w:szCs w:val="16"/>
                  <w:lang w:eastAsia="en-US"/>
                </w:rPr>
                <w:t xml:space="preserve">10,230,7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1" w:author="Machado, Diana" w:date="2019-02-04T10:19:00Z"/>
                <w:rFonts w:ascii="Calibri" w:hAnsi="Calibri" w:cs="Calibri"/>
                <w:color w:val="000000"/>
                <w:sz w:val="16"/>
                <w:szCs w:val="16"/>
                <w:lang w:eastAsia="en-US"/>
              </w:rPr>
            </w:pPr>
            <w:ins w:id="2532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3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4" w:author="Machado, Diana" w:date="2019-02-04T10:19:00Z"/>
                <w:rFonts w:ascii="Calibri" w:hAnsi="Calibri" w:cs="Calibri"/>
                <w:color w:val="000000"/>
                <w:sz w:val="16"/>
                <w:szCs w:val="16"/>
                <w:lang w:eastAsia="en-US"/>
              </w:rPr>
            </w:pPr>
            <w:ins w:id="25325" w:author="Machado, Diana" w:date="2019-02-04T10:19:00Z">
              <w:r w:rsidRPr="00D01C04">
                <w:rPr>
                  <w:rFonts w:ascii="Calibri" w:hAnsi="Calibri" w:cs="Calibri"/>
                  <w:color w:val="000000"/>
                  <w:sz w:val="16"/>
                  <w:szCs w:val="16"/>
                  <w:lang w:eastAsia="en-US"/>
                </w:rPr>
                <w:t>335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26" w:author="Machado, Diana" w:date="2019-02-04T10:19:00Z"/>
                <w:rFonts w:ascii="Calibri" w:hAnsi="Calibri" w:cs="Calibri"/>
                <w:color w:val="000000"/>
                <w:sz w:val="16"/>
                <w:szCs w:val="16"/>
                <w:lang w:eastAsia="en-US"/>
              </w:rPr>
            </w:pPr>
            <w:ins w:id="253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28" w:author="Machado, Diana" w:date="2019-02-04T10:19:00Z"/>
                <w:rFonts w:ascii="Calibri" w:hAnsi="Calibri" w:cs="Calibri"/>
                <w:color w:val="000000"/>
                <w:sz w:val="16"/>
                <w:szCs w:val="16"/>
                <w:lang w:eastAsia="en-US"/>
              </w:rPr>
            </w:pPr>
            <w:ins w:id="253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0" w:author="Machado, Diana" w:date="2019-02-04T10:19:00Z"/>
                <w:rFonts w:ascii="Calibri" w:hAnsi="Calibri" w:cs="Calibri"/>
                <w:color w:val="000000"/>
                <w:sz w:val="16"/>
                <w:szCs w:val="16"/>
                <w:lang w:eastAsia="en-US"/>
              </w:rPr>
            </w:pPr>
            <w:ins w:id="25331" w:author="Machado, Diana" w:date="2019-02-04T10:19:00Z">
              <w:r w:rsidRPr="00D01C04">
                <w:rPr>
                  <w:rFonts w:ascii="Calibri" w:hAnsi="Calibri" w:cs="Calibri"/>
                  <w:color w:val="000000"/>
                  <w:sz w:val="16"/>
                  <w:szCs w:val="16"/>
                  <w:lang w:eastAsia="en-US"/>
                </w:rPr>
                <w:t xml:space="preserve">3,725,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2" w:author="Machado, Diana" w:date="2019-02-04T10:19:00Z"/>
                <w:rFonts w:ascii="Calibri" w:hAnsi="Calibri" w:cs="Calibri"/>
                <w:color w:val="000000"/>
                <w:sz w:val="16"/>
                <w:szCs w:val="16"/>
                <w:lang w:eastAsia="en-US"/>
              </w:rPr>
            </w:pPr>
            <w:ins w:id="2533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4" w:author="Machado, Diana" w:date="2019-02-04T10:19:00Z"/>
                <w:rFonts w:ascii="Calibri" w:hAnsi="Calibri" w:cs="Calibri"/>
                <w:color w:val="000000"/>
                <w:sz w:val="16"/>
                <w:szCs w:val="16"/>
                <w:lang w:eastAsia="en-US"/>
              </w:rPr>
            </w:pPr>
            <w:ins w:id="253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6" w:author="Machado, Diana" w:date="2019-02-04T10:19:00Z"/>
                <w:rFonts w:ascii="Calibri" w:hAnsi="Calibri" w:cs="Calibri"/>
                <w:color w:val="000000"/>
                <w:sz w:val="16"/>
                <w:szCs w:val="16"/>
                <w:lang w:eastAsia="en-US"/>
              </w:rPr>
            </w:pPr>
            <w:ins w:id="253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8" w:author="Machado, Diana" w:date="2019-02-04T10:19:00Z"/>
                <w:rFonts w:ascii="Calibri" w:hAnsi="Calibri" w:cs="Calibri"/>
                <w:color w:val="000000"/>
                <w:sz w:val="16"/>
                <w:szCs w:val="16"/>
                <w:lang w:eastAsia="en-US"/>
              </w:rPr>
            </w:pPr>
            <w:ins w:id="25339" w:author="Machado, Diana" w:date="2019-02-04T10:19:00Z">
              <w:r w:rsidRPr="00D01C04">
                <w:rPr>
                  <w:rFonts w:ascii="Calibri" w:hAnsi="Calibri" w:cs="Calibri"/>
                  <w:color w:val="000000"/>
                  <w:sz w:val="16"/>
                  <w:szCs w:val="16"/>
                  <w:lang w:eastAsia="en-US"/>
                </w:rPr>
                <w:t xml:space="preserve">5,856,9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40" w:author="Machado, Diana" w:date="2019-02-04T10:19:00Z"/>
                <w:rFonts w:ascii="Calibri" w:hAnsi="Calibri" w:cs="Calibri"/>
                <w:color w:val="000000"/>
                <w:sz w:val="16"/>
                <w:szCs w:val="16"/>
                <w:lang w:eastAsia="en-US"/>
              </w:rPr>
            </w:pPr>
            <w:ins w:id="2534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42" w:author="Machado, Diana" w:date="2019-02-04T10:19:00Z"/>
                <w:rFonts w:ascii="Calibri" w:hAnsi="Calibri" w:cs="Calibri"/>
                <w:color w:val="000000"/>
                <w:sz w:val="16"/>
                <w:szCs w:val="16"/>
                <w:lang w:eastAsia="en-US"/>
              </w:rPr>
            </w:pPr>
            <w:ins w:id="25343" w:author="Machado, Diana" w:date="2019-02-04T10:19:00Z">
              <w:r w:rsidRPr="00D01C04">
                <w:rPr>
                  <w:rFonts w:ascii="Calibri" w:hAnsi="Calibri" w:cs="Calibri"/>
                  <w:color w:val="000000"/>
                  <w:sz w:val="16"/>
                  <w:szCs w:val="16"/>
                  <w:lang w:eastAsia="en-US"/>
                </w:rPr>
                <w:t xml:space="preserve">9,582,4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44" w:author="Machado, Diana" w:date="2019-02-04T10:19:00Z"/>
                <w:rFonts w:ascii="Calibri" w:hAnsi="Calibri" w:cs="Calibri"/>
                <w:color w:val="000000"/>
                <w:sz w:val="16"/>
                <w:szCs w:val="16"/>
                <w:lang w:eastAsia="en-US"/>
              </w:rPr>
            </w:pPr>
            <w:ins w:id="2534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3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47" w:author="Machado, Diana" w:date="2019-02-04T10:19:00Z"/>
                <w:rFonts w:ascii="Calibri" w:hAnsi="Calibri" w:cs="Calibri"/>
                <w:color w:val="000000"/>
                <w:sz w:val="16"/>
                <w:szCs w:val="16"/>
                <w:lang w:eastAsia="en-US"/>
              </w:rPr>
            </w:pPr>
            <w:ins w:id="25348" w:author="Machado, Diana" w:date="2019-02-04T10:19:00Z">
              <w:r w:rsidRPr="00D01C04">
                <w:rPr>
                  <w:rFonts w:ascii="Calibri" w:hAnsi="Calibri" w:cs="Calibri"/>
                  <w:color w:val="000000"/>
                  <w:sz w:val="16"/>
                  <w:szCs w:val="16"/>
                  <w:lang w:eastAsia="en-US"/>
                </w:rPr>
                <w:t>335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49" w:author="Machado, Diana" w:date="2019-02-04T10:19:00Z"/>
                <w:rFonts w:ascii="Calibri" w:hAnsi="Calibri" w:cs="Calibri"/>
                <w:color w:val="000000"/>
                <w:sz w:val="16"/>
                <w:szCs w:val="16"/>
                <w:lang w:eastAsia="en-US"/>
              </w:rPr>
            </w:pPr>
            <w:ins w:id="253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1" w:author="Machado, Diana" w:date="2019-02-04T10:19:00Z"/>
                <w:rFonts w:ascii="Calibri" w:hAnsi="Calibri" w:cs="Calibri"/>
                <w:color w:val="000000"/>
                <w:sz w:val="16"/>
                <w:szCs w:val="16"/>
                <w:lang w:eastAsia="en-US"/>
              </w:rPr>
            </w:pPr>
            <w:ins w:id="253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3" w:author="Machado, Diana" w:date="2019-02-04T10:19:00Z"/>
                <w:rFonts w:ascii="Calibri" w:hAnsi="Calibri" w:cs="Calibri"/>
                <w:color w:val="000000"/>
                <w:sz w:val="16"/>
                <w:szCs w:val="16"/>
                <w:lang w:eastAsia="en-US"/>
              </w:rPr>
            </w:pPr>
            <w:ins w:id="25354" w:author="Machado, Diana" w:date="2019-02-04T10:19:00Z">
              <w:r w:rsidRPr="00D01C04">
                <w:rPr>
                  <w:rFonts w:ascii="Calibri" w:hAnsi="Calibri" w:cs="Calibri"/>
                  <w:color w:val="000000"/>
                  <w:sz w:val="16"/>
                  <w:szCs w:val="16"/>
                  <w:lang w:eastAsia="en-US"/>
                </w:rPr>
                <w:t xml:space="preserve">9,278,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5" w:author="Machado, Diana" w:date="2019-02-04T10:19:00Z"/>
                <w:rFonts w:ascii="Calibri" w:hAnsi="Calibri" w:cs="Calibri"/>
                <w:color w:val="000000"/>
                <w:sz w:val="16"/>
                <w:szCs w:val="16"/>
                <w:lang w:eastAsia="en-US"/>
              </w:rPr>
            </w:pPr>
            <w:ins w:id="2535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7" w:author="Machado, Diana" w:date="2019-02-04T10:19:00Z"/>
                <w:rFonts w:ascii="Calibri" w:hAnsi="Calibri" w:cs="Calibri"/>
                <w:color w:val="000000"/>
                <w:sz w:val="16"/>
                <w:szCs w:val="16"/>
                <w:lang w:eastAsia="en-US"/>
              </w:rPr>
            </w:pPr>
            <w:ins w:id="253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9" w:author="Machado, Diana" w:date="2019-02-04T10:19:00Z"/>
                <w:rFonts w:ascii="Calibri" w:hAnsi="Calibri" w:cs="Calibri"/>
                <w:color w:val="000000"/>
                <w:sz w:val="16"/>
                <w:szCs w:val="16"/>
                <w:lang w:eastAsia="en-US"/>
              </w:rPr>
            </w:pPr>
            <w:ins w:id="253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1" w:author="Machado, Diana" w:date="2019-02-04T10:19:00Z"/>
                <w:rFonts w:ascii="Calibri" w:hAnsi="Calibri" w:cs="Calibri"/>
                <w:color w:val="000000"/>
                <w:sz w:val="16"/>
                <w:szCs w:val="16"/>
                <w:lang w:eastAsia="en-US"/>
              </w:rPr>
            </w:pPr>
            <w:ins w:id="25362" w:author="Machado, Diana" w:date="2019-02-04T10:19:00Z">
              <w:r w:rsidRPr="00D01C04">
                <w:rPr>
                  <w:rFonts w:ascii="Calibri" w:hAnsi="Calibri" w:cs="Calibri"/>
                  <w:color w:val="000000"/>
                  <w:sz w:val="16"/>
                  <w:szCs w:val="16"/>
                  <w:lang w:eastAsia="en-US"/>
                </w:rPr>
                <w:t xml:space="preserve">13,619,1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3" w:author="Machado, Diana" w:date="2019-02-04T10:19:00Z"/>
                <w:rFonts w:ascii="Calibri" w:hAnsi="Calibri" w:cs="Calibri"/>
                <w:color w:val="000000"/>
                <w:sz w:val="16"/>
                <w:szCs w:val="16"/>
                <w:lang w:eastAsia="en-US"/>
              </w:rPr>
            </w:pPr>
            <w:ins w:id="25364"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65" w:author="Machado, Diana" w:date="2019-02-04T10:19:00Z"/>
                <w:rFonts w:ascii="Calibri" w:hAnsi="Calibri" w:cs="Calibri"/>
                <w:color w:val="000000"/>
                <w:sz w:val="16"/>
                <w:szCs w:val="16"/>
                <w:lang w:eastAsia="en-US"/>
              </w:rPr>
            </w:pPr>
            <w:ins w:id="25366" w:author="Machado, Diana" w:date="2019-02-04T10:19:00Z">
              <w:r w:rsidRPr="00D01C04">
                <w:rPr>
                  <w:rFonts w:ascii="Calibri" w:hAnsi="Calibri" w:cs="Calibri"/>
                  <w:color w:val="000000"/>
                  <w:sz w:val="16"/>
                  <w:szCs w:val="16"/>
                  <w:lang w:eastAsia="en-US"/>
                </w:rPr>
                <w:t xml:space="preserve">22,897,7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67" w:author="Machado, Diana" w:date="2019-02-04T10:19:00Z"/>
                <w:rFonts w:ascii="Calibri" w:hAnsi="Calibri" w:cs="Calibri"/>
                <w:color w:val="000000"/>
                <w:sz w:val="16"/>
                <w:szCs w:val="16"/>
                <w:lang w:eastAsia="en-US"/>
              </w:rPr>
            </w:pPr>
            <w:ins w:id="2536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3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70" w:author="Machado, Diana" w:date="2019-02-04T10:19:00Z"/>
                <w:rFonts w:ascii="Calibri" w:hAnsi="Calibri" w:cs="Calibri"/>
                <w:color w:val="000000"/>
                <w:sz w:val="16"/>
                <w:szCs w:val="16"/>
                <w:lang w:eastAsia="en-US"/>
              </w:rPr>
            </w:pPr>
            <w:ins w:id="25371" w:author="Machado, Diana" w:date="2019-02-04T10:19:00Z">
              <w:r w:rsidRPr="00D01C04">
                <w:rPr>
                  <w:rFonts w:ascii="Calibri" w:hAnsi="Calibri" w:cs="Calibri"/>
                  <w:color w:val="000000"/>
                  <w:sz w:val="16"/>
                  <w:szCs w:val="16"/>
                  <w:lang w:eastAsia="en-US"/>
                </w:rPr>
                <w:t>335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2" w:author="Machado, Diana" w:date="2019-02-04T10:19:00Z"/>
                <w:rFonts w:ascii="Calibri" w:hAnsi="Calibri" w:cs="Calibri"/>
                <w:color w:val="000000"/>
                <w:sz w:val="16"/>
                <w:szCs w:val="16"/>
                <w:lang w:eastAsia="en-US"/>
              </w:rPr>
            </w:pPr>
            <w:ins w:id="253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4" w:author="Machado, Diana" w:date="2019-02-04T10:19:00Z"/>
                <w:rFonts w:ascii="Calibri" w:hAnsi="Calibri" w:cs="Calibri"/>
                <w:color w:val="000000"/>
                <w:sz w:val="16"/>
                <w:szCs w:val="16"/>
                <w:lang w:eastAsia="en-US"/>
              </w:rPr>
            </w:pPr>
            <w:ins w:id="253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6" w:author="Machado, Diana" w:date="2019-02-04T10:19:00Z"/>
                <w:rFonts w:ascii="Calibri" w:hAnsi="Calibri" w:cs="Calibri"/>
                <w:color w:val="000000"/>
                <w:sz w:val="16"/>
                <w:szCs w:val="16"/>
                <w:lang w:eastAsia="en-US"/>
              </w:rPr>
            </w:pPr>
            <w:ins w:id="25377" w:author="Machado, Diana" w:date="2019-02-04T10:19:00Z">
              <w:r w:rsidRPr="00D01C04">
                <w:rPr>
                  <w:rFonts w:ascii="Calibri" w:hAnsi="Calibri" w:cs="Calibri"/>
                  <w:color w:val="000000"/>
                  <w:sz w:val="16"/>
                  <w:szCs w:val="16"/>
                  <w:lang w:eastAsia="en-US"/>
                </w:rPr>
                <w:t xml:space="preserve">9,522,4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8" w:author="Machado, Diana" w:date="2019-02-04T10:19:00Z"/>
                <w:rFonts w:ascii="Calibri" w:hAnsi="Calibri" w:cs="Calibri"/>
                <w:color w:val="000000"/>
                <w:sz w:val="16"/>
                <w:szCs w:val="16"/>
                <w:lang w:eastAsia="en-US"/>
              </w:rPr>
            </w:pPr>
            <w:ins w:id="25379"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0" w:author="Machado, Diana" w:date="2019-02-04T10:19:00Z"/>
                <w:rFonts w:ascii="Calibri" w:hAnsi="Calibri" w:cs="Calibri"/>
                <w:color w:val="000000"/>
                <w:sz w:val="16"/>
                <w:szCs w:val="16"/>
                <w:lang w:eastAsia="en-US"/>
              </w:rPr>
            </w:pPr>
            <w:ins w:id="253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2" w:author="Machado, Diana" w:date="2019-02-04T10:19:00Z"/>
                <w:rFonts w:ascii="Calibri" w:hAnsi="Calibri" w:cs="Calibri"/>
                <w:color w:val="000000"/>
                <w:sz w:val="16"/>
                <w:szCs w:val="16"/>
                <w:lang w:eastAsia="en-US"/>
              </w:rPr>
            </w:pPr>
            <w:ins w:id="253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4" w:author="Machado, Diana" w:date="2019-02-04T10:19:00Z"/>
                <w:rFonts w:ascii="Calibri" w:hAnsi="Calibri" w:cs="Calibri"/>
                <w:color w:val="000000"/>
                <w:sz w:val="16"/>
                <w:szCs w:val="16"/>
                <w:lang w:eastAsia="en-US"/>
              </w:rPr>
            </w:pPr>
            <w:ins w:id="25385" w:author="Machado, Diana" w:date="2019-02-04T10:19:00Z">
              <w:r w:rsidRPr="00D01C04">
                <w:rPr>
                  <w:rFonts w:ascii="Calibri" w:hAnsi="Calibri" w:cs="Calibri"/>
                  <w:color w:val="000000"/>
                  <w:sz w:val="16"/>
                  <w:szCs w:val="16"/>
                  <w:lang w:eastAsia="en-US"/>
                </w:rPr>
                <w:t xml:space="preserve">15,824,1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6" w:author="Machado, Diana" w:date="2019-02-04T10:19:00Z"/>
                <w:rFonts w:ascii="Calibri" w:hAnsi="Calibri" w:cs="Calibri"/>
                <w:color w:val="000000"/>
                <w:sz w:val="16"/>
                <w:szCs w:val="16"/>
                <w:lang w:eastAsia="en-US"/>
              </w:rPr>
            </w:pPr>
            <w:ins w:id="25387"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88" w:author="Machado, Diana" w:date="2019-02-04T10:19:00Z"/>
                <w:rFonts w:ascii="Calibri" w:hAnsi="Calibri" w:cs="Calibri"/>
                <w:color w:val="000000"/>
                <w:sz w:val="16"/>
                <w:szCs w:val="16"/>
                <w:lang w:eastAsia="en-US"/>
              </w:rPr>
            </w:pPr>
            <w:ins w:id="25389" w:author="Machado, Diana" w:date="2019-02-04T10:19:00Z">
              <w:r w:rsidRPr="00D01C04">
                <w:rPr>
                  <w:rFonts w:ascii="Calibri" w:hAnsi="Calibri" w:cs="Calibri"/>
                  <w:color w:val="000000"/>
                  <w:sz w:val="16"/>
                  <w:szCs w:val="16"/>
                  <w:lang w:eastAsia="en-US"/>
                </w:rPr>
                <w:t xml:space="preserve">25,346,8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0" w:author="Machado, Diana" w:date="2019-02-04T10:19:00Z"/>
                <w:rFonts w:ascii="Calibri" w:hAnsi="Calibri" w:cs="Calibri"/>
                <w:color w:val="000000"/>
                <w:sz w:val="16"/>
                <w:szCs w:val="16"/>
                <w:lang w:eastAsia="en-US"/>
              </w:rPr>
            </w:pPr>
            <w:ins w:id="2539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3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3" w:author="Machado, Diana" w:date="2019-02-04T10:19:00Z"/>
                <w:rFonts w:ascii="Calibri" w:hAnsi="Calibri" w:cs="Calibri"/>
                <w:color w:val="000000"/>
                <w:sz w:val="16"/>
                <w:szCs w:val="16"/>
                <w:lang w:eastAsia="en-US"/>
              </w:rPr>
            </w:pPr>
            <w:ins w:id="25394" w:author="Machado, Diana" w:date="2019-02-04T10:19:00Z">
              <w:r w:rsidRPr="00D01C04">
                <w:rPr>
                  <w:rFonts w:ascii="Calibri" w:hAnsi="Calibri" w:cs="Calibri"/>
                  <w:color w:val="000000"/>
                  <w:sz w:val="16"/>
                  <w:szCs w:val="16"/>
                  <w:lang w:eastAsia="en-US"/>
                </w:rPr>
                <w:t>335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95" w:author="Machado, Diana" w:date="2019-02-04T10:19:00Z"/>
                <w:rFonts w:ascii="Calibri" w:hAnsi="Calibri" w:cs="Calibri"/>
                <w:color w:val="000000"/>
                <w:sz w:val="16"/>
                <w:szCs w:val="16"/>
                <w:lang w:eastAsia="en-US"/>
              </w:rPr>
            </w:pPr>
            <w:ins w:id="253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97" w:author="Machado, Diana" w:date="2019-02-04T10:19:00Z"/>
                <w:rFonts w:ascii="Calibri" w:hAnsi="Calibri" w:cs="Calibri"/>
                <w:color w:val="000000"/>
                <w:sz w:val="16"/>
                <w:szCs w:val="16"/>
                <w:lang w:eastAsia="en-US"/>
              </w:rPr>
            </w:pPr>
            <w:ins w:id="253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99" w:author="Machado, Diana" w:date="2019-02-04T10:19:00Z"/>
                <w:rFonts w:ascii="Calibri" w:hAnsi="Calibri" w:cs="Calibri"/>
                <w:color w:val="000000"/>
                <w:sz w:val="16"/>
                <w:szCs w:val="16"/>
                <w:lang w:eastAsia="en-US"/>
              </w:rPr>
            </w:pPr>
            <w:ins w:id="25400" w:author="Machado, Diana" w:date="2019-02-04T10:19:00Z">
              <w:r w:rsidRPr="00D01C04">
                <w:rPr>
                  <w:rFonts w:ascii="Calibri" w:hAnsi="Calibri" w:cs="Calibri"/>
                  <w:color w:val="000000"/>
                  <w:sz w:val="16"/>
                  <w:szCs w:val="16"/>
                  <w:lang w:eastAsia="en-US"/>
                </w:rPr>
                <w:t xml:space="preserve">26,799,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1" w:author="Machado, Diana" w:date="2019-02-04T10:19:00Z"/>
                <w:rFonts w:ascii="Calibri" w:hAnsi="Calibri" w:cs="Calibri"/>
                <w:color w:val="000000"/>
                <w:sz w:val="16"/>
                <w:szCs w:val="16"/>
                <w:lang w:eastAsia="en-US"/>
              </w:rPr>
            </w:pPr>
            <w:ins w:id="25402"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3" w:author="Machado, Diana" w:date="2019-02-04T10:19:00Z"/>
                <w:rFonts w:ascii="Calibri" w:hAnsi="Calibri" w:cs="Calibri"/>
                <w:color w:val="000000"/>
                <w:sz w:val="16"/>
                <w:szCs w:val="16"/>
                <w:lang w:eastAsia="en-US"/>
              </w:rPr>
            </w:pPr>
            <w:ins w:id="254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5" w:author="Machado, Diana" w:date="2019-02-04T10:19:00Z"/>
                <w:rFonts w:ascii="Calibri" w:hAnsi="Calibri" w:cs="Calibri"/>
                <w:color w:val="000000"/>
                <w:sz w:val="16"/>
                <w:szCs w:val="16"/>
                <w:lang w:eastAsia="en-US"/>
              </w:rPr>
            </w:pPr>
            <w:ins w:id="254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7" w:author="Machado, Diana" w:date="2019-02-04T10:19:00Z"/>
                <w:rFonts w:ascii="Calibri" w:hAnsi="Calibri" w:cs="Calibri"/>
                <w:color w:val="000000"/>
                <w:sz w:val="16"/>
                <w:szCs w:val="16"/>
                <w:lang w:eastAsia="en-US"/>
              </w:rPr>
            </w:pPr>
            <w:ins w:id="25408" w:author="Machado, Diana" w:date="2019-02-04T10:19:00Z">
              <w:r w:rsidRPr="00D01C04">
                <w:rPr>
                  <w:rFonts w:ascii="Calibri" w:hAnsi="Calibri" w:cs="Calibri"/>
                  <w:color w:val="000000"/>
                  <w:sz w:val="16"/>
                  <w:szCs w:val="16"/>
                  <w:lang w:eastAsia="en-US"/>
                </w:rPr>
                <w:t xml:space="preserve">34,931,9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9" w:author="Machado, Diana" w:date="2019-02-04T10:19:00Z"/>
                <w:rFonts w:ascii="Calibri" w:hAnsi="Calibri" w:cs="Calibri"/>
                <w:color w:val="000000"/>
                <w:sz w:val="16"/>
                <w:szCs w:val="16"/>
                <w:lang w:eastAsia="en-US"/>
              </w:rPr>
            </w:pPr>
            <w:ins w:id="25410"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1" w:author="Machado, Diana" w:date="2019-02-04T10:19:00Z"/>
                <w:rFonts w:ascii="Calibri" w:hAnsi="Calibri" w:cs="Calibri"/>
                <w:color w:val="000000"/>
                <w:sz w:val="16"/>
                <w:szCs w:val="16"/>
                <w:lang w:eastAsia="en-US"/>
              </w:rPr>
            </w:pPr>
            <w:ins w:id="25412" w:author="Machado, Diana" w:date="2019-02-04T10:19:00Z">
              <w:r w:rsidRPr="00D01C04">
                <w:rPr>
                  <w:rFonts w:ascii="Calibri" w:hAnsi="Calibri" w:cs="Calibri"/>
                  <w:color w:val="000000"/>
                  <w:sz w:val="16"/>
                  <w:szCs w:val="16"/>
                  <w:lang w:eastAsia="en-US"/>
                </w:rPr>
                <w:t xml:space="preserve">61,731,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3" w:author="Machado, Diana" w:date="2019-02-04T10:19:00Z"/>
                <w:rFonts w:ascii="Calibri" w:hAnsi="Calibri" w:cs="Calibri"/>
                <w:color w:val="000000"/>
                <w:sz w:val="16"/>
                <w:szCs w:val="16"/>
                <w:lang w:eastAsia="en-US"/>
              </w:rPr>
            </w:pPr>
            <w:ins w:id="25414"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54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6" w:author="Machado, Diana" w:date="2019-02-04T10:19:00Z"/>
                <w:rFonts w:ascii="Calibri" w:hAnsi="Calibri" w:cs="Calibri"/>
                <w:color w:val="000000"/>
                <w:sz w:val="16"/>
                <w:szCs w:val="16"/>
                <w:lang w:eastAsia="en-US"/>
              </w:rPr>
            </w:pPr>
            <w:ins w:id="25417" w:author="Machado, Diana" w:date="2019-02-04T10:19:00Z">
              <w:r w:rsidRPr="00D01C04">
                <w:rPr>
                  <w:rFonts w:ascii="Calibri" w:hAnsi="Calibri" w:cs="Calibri"/>
                  <w:color w:val="000000"/>
                  <w:sz w:val="16"/>
                  <w:szCs w:val="16"/>
                  <w:lang w:eastAsia="en-US"/>
                </w:rPr>
                <w:lastRenderedPageBreak/>
                <w:t>335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18" w:author="Machado, Diana" w:date="2019-02-04T10:19:00Z"/>
                <w:rFonts w:ascii="Calibri" w:hAnsi="Calibri" w:cs="Calibri"/>
                <w:color w:val="000000"/>
                <w:sz w:val="16"/>
                <w:szCs w:val="16"/>
                <w:lang w:eastAsia="en-US"/>
              </w:rPr>
            </w:pPr>
            <w:ins w:id="254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0" w:author="Machado, Diana" w:date="2019-02-04T10:19:00Z"/>
                <w:rFonts w:ascii="Calibri" w:hAnsi="Calibri" w:cs="Calibri"/>
                <w:color w:val="000000"/>
                <w:sz w:val="16"/>
                <w:szCs w:val="16"/>
                <w:lang w:eastAsia="en-US"/>
              </w:rPr>
            </w:pPr>
            <w:ins w:id="254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2" w:author="Machado, Diana" w:date="2019-02-04T10:19:00Z"/>
                <w:rFonts w:ascii="Calibri" w:hAnsi="Calibri" w:cs="Calibri"/>
                <w:color w:val="000000"/>
                <w:sz w:val="16"/>
                <w:szCs w:val="16"/>
                <w:lang w:eastAsia="en-US"/>
              </w:rPr>
            </w:pPr>
            <w:ins w:id="25423" w:author="Machado, Diana" w:date="2019-02-04T10:19:00Z">
              <w:r w:rsidRPr="00D01C04">
                <w:rPr>
                  <w:rFonts w:ascii="Calibri" w:hAnsi="Calibri" w:cs="Calibri"/>
                  <w:color w:val="000000"/>
                  <w:sz w:val="16"/>
                  <w:szCs w:val="16"/>
                  <w:lang w:eastAsia="en-US"/>
                </w:rPr>
                <w:t xml:space="preserve">22,477,7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4" w:author="Machado, Diana" w:date="2019-02-04T10:19:00Z"/>
                <w:rFonts w:ascii="Calibri" w:hAnsi="Calibri" w:cs="Calibri"/>
                <w:color w:val="000000"/>
                <w:sz w:val="16"/>
                <w:szCs w:val="16"/>
                <w:lang w:eastAsia="en-US"/>
              </w:rPr>
            </w:pPr>
            <w:ins w:id="25425"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6" w:author="Machado, Diana" w:date="2019-02-04T10:19:00Z"/>
                <w:rFonts w:ascii="Calibri" w:hAnsi="Calibri" w:cs="Calibri"/>
                <w:color w:val="000000"/>
                <w:sz w:val="16"/>
                <w:szCs w:val="16"/>
                <w:lang w:eastAsia="en-US"/>
              </w:rPr>
            </w:pPr>
            <w:ins w:id="254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8" w:author="Machado, Diana" w:date="2019-02-04T10:19:00Z"/>
                <w:rFonts w:ascii="Calibri" w:hAnsi="Calibri" w:cs="Calibri"/>
                <w:color w:val="000000"/>
                <w:sz w:val="16"/>
                <w:szCs w:val="16"/>
                <w:lang w:eastAsia="en-US"/>
              </w:rPr>
            </w:pPr>
            <w:ins w:id="254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0" w:author="Machado, Diana" w:date="2019-02-04T10:19:00Z"/>
                <w:rFonts w:ascii="Calibri" w:hAnsi="Calibri" w:cs="Calibri"/>
                <w:color w:val="000000"/>
                <w:sz w:val="16"/>
                <w:szCs w:val="16"/>
                <w:lang w:eastAsia="en-US"/>
              </w:rPr>
            </w:pPr>
            <w:ins w:id="25431" w:author="Machado, Diana" w:date="2019-02-04T10:19:00Z">
              <w:r w:rsidRPr="00D01C04">
                <w:rPr>
                  <w:rFonts w:ascii="Calibri" w:hAnsi="Calibri" w:cs="Calibri"/>
                  <w:color w:val="000000"/>
                  <w:sz w:val="16"/>
                  <w:szCs w:val="16"/>
                  <w:lang w:eastAsia="en-US"/>
                </w:rPr>
                <w:t xml:space="preserve">28,059,7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2" w:author="Machado, Diana" w:date="2019-02-04T10:19:00Z"/>
                <w:rFonts w:ascii="Calibri" w:hAnsi="Calibri" w:cs="Calibri"/>
                <w:color w:val="000000"/>
                <w:sz w:val="16"/>
                <w:szCs w:val="16"/>
                <w:lang w:eastAsia="en-US"/>
              </w:rPr>
            </w:pPr>
            <w:ins w:id="25433"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34" w:author="Machado, Diana" w:date="2019-02-04T10:19:00Z"/>
                <w:rFonts w:ascii="Calibri" w:hAnsi="Calibri" w:cs="Calibri"/>
                <w:color w:val="000000"/>
                <w:sz w:val="16"/>
                <w:szCs w:val="16"/>
                <w:lang w:eastAsia="en-US"/>
              </w:rPr>
            </w:pPr>
            <w:ins w:id="25435" w:author="Machado, Diana" w:date="2019-02-04T10:19:00Z">
              <w:r w:rsidRPr="00D01C04">
                <w:rPr>
                  <w:rFonts w:ascii="Calibri" w:hAnsi="Calibri" w:cs="Calibri"/>
                  <w:color w:val="000000"/>
                  <w:sz w:val="16"/>
                  <w:szCs w:val="16"/>
                  <w:lang w:eastAsia="en-US"/>
                </w:rPr>
                <w:t xml:space="preserve">50,537,5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36" w:author="Machado, Diana" w:date="2019-02-04T10:19:00Z"/>
                <w:rFonts w:ascii="Calibri" w:hAnsi="Calibri" w:cs="Calibri"/>
                <w:color w:val="000000"/>
                <w:sz w:val="16"/>
                <w:szCs w:val="16"/>
                <w:lang w:eastAsia="en-US"/>
              </w:rPr>
            </w:pPr>
            <w:ins w:id="25437"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4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39" w:author="Machado, Diana" w:date="2019-02-04T10:19:00Z"/>
                <w:rFonts w:ascii="Calibri" w:hAnsi="Calibri" w:cs="Calibri"/>
                <w:color w:val="000000"/>
                <w:sz w:val="16"/>
                <w:szCs w:val="16"/>
                <w:lang w:eastAsia="en-US"/>
              </w:rPr>
            </w:pPr>
            <w:ins w:id="25440" w:author="Machado, Diana" w:date="2019-02-04T10:19:00Z">
              <w:r w:rsidRPr="00D01C04">
                <w:rPr>
                  <w:rFonts w:ascii="Calibri" w:hAnsi="Calibri" w:cs="Calibri"/>
                  <w:color w:val="000000"/>
                  <w:sz w:val="16"/>
                  <w:szCs w:val="16"/>
                  <w:lang w:eastAsia="en-US"/>
                </w:rPr>
                <w:t>335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1" w:author="Machado, Diana" w:date="2019-02-04T10:19:00Z"/>
                <w:rFonts w:ascii="Calibri" w:hAnsi="Calibri" w:cs="Calibri"/>
                <w:color w:val="000000"/>
                <w:sz w:val="16"/>
                <w:szCs w:val="16"/>
                <w:lang w:eastAsia="en-US"/>
              </w:rPr>
            </w:pPr>
            <w:ins w:id="254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3" w:author="Machado, Diana" w:date="2019-02-04T10:19:00Z"/>
                <w:rFonts w:ascii="Calibri" w:hAnsi="Calibri" w:cs="Calibri"/>
                <w:color w:val="000000"/>
                <w:sz w:val="16"/>
                <w:szCs w:val="16"/>
                <w:lang w:eastAsia="en-US"/>
              </w:rPr>
            </w:pPr>
            <w:ins w:id="254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5" w:author="Machado, Diana" w:date="2019-02-04T10:19:00Z"/>
                <w:rFonts w:ascii="Calibri" w:hAnsi="Calibri" w:cs="Calibri"/>
                <w:color w:val="000000"/>
                <w:sz w:val="16"/>
                <w:szCs w:val="16"/>
                <w:lang w:eastAsia="en-US"/>
              </w:rPr>
            </w:pPr>
            <w:ins w:id="25446" w:author="Machado, Diana" w:date="2019-02-04T10:19:00Z">
              <w:r w:rsidRPr="00D01C04">
                <w:rPr>
                  <w:rFonts w:ascii="Calibri" w:hAnsi="Calibri" w:cs="Calibri"/>
                  <w:color w:val="000000"/>
                  <w:sz w:val="16"/>
                  <w:szCs w:val="16"/>
                  <w:lang w:eastAsia="en-US"/>
                </w:rPr>
                <w:t xml:space="preserve">12,967,9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7" w:author="Machado, Diana" w:date="2019-02-04T10:19:00Z"/>
                <w:rFonts w:ascii="Calibri" w:hAnsi="Calibri" w:cs="Calibri"/>
                <w:color w:val="000000"/>
                <w:sz w:val="16"/>
                <w:szCs w:val="16"/>
                <w:lang w:eastAsia="en-US"/>
              </w:rPr>
            </w:pPr>
            <w:ins w:id="25448"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9" w:author="Machado, Diana" w:date="2019-02-04T10:19:00Z"/>
                <w:rFonts w:ascii="Calibri" w:hAnsi="Calibri" w:cs="Calibri"/>
                <w:color w:val="000000"/>
                <w:sz w:val="16"/>
                <w:szCs w:val="16"/>
                <w:lang w:eastAsia="en-US"/>
              </w:rPr>
            </w:pPr>
            <w:ins w:id="254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1" w:author="Machado, Diana" w:date="2019-02-04T10:19:00Z"/>
                <w:rFonts w:ascii="Calibri" w:hAnsi="Calibri" w:cs="Calibri"/>
                <w:color w:val="000000"/>
                <w:sz w:val="16"/>
                <w:szCs w:val="16"/>
                <w:lang w:eastAsia="en-US"/>
              </w:rPr>
            </w:pPr>
            <w:ins w:id="254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3" w:author="Machado, Diana" w:date="2019-02-04T10:19:00Z"/>
                <w:rFonts w:ascii="Calibri" w:hAnsi="Calibri" w:cs="Calibri"/>
                <w:color w:val="000000"/>
                <w:sz w:val="16"/>
                <w:szCs w:val="16"/>
                <w:lang w:eastAsia="en-US"/>
              </w:rPr>
            </w:pPr>
            <w:ins w:id="25454" w:author="Machado, Diana" w:date="2019-02-04T10:19:00Z">
              <w:r w:rsidRPr="00D01C04">
                <w:rPr>
                  <w:rFonts w:ascii="Calibri" w:hAnsi="Calibri" w:cs="Calibri"/>
                  <w:color w:val="000000"/>
                  <w:sz w:val="16"/>
                  <w:szCs w:val="16"/>
                  <w:lang w:eastAsia="en-US"/>
                </w:rPr>
                <w:t xml:space="preserve">15,019,9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5" w:author="Machado, Diana" w:date="2019-02-04T10:19:00Z"/>
                <w:rFonts w:ascii="Calibri" w:hAnsi="Calibri" w:cs="Calibri"/>
                <w:color w:val="000000"/>
                <w:sz w:val="16"/>
                <w:szCs w:val="16"/>
                <w:lang w:eastAsia="en-US"/>
              </w:rPr>
            </w:pPr>
            <w:ins w:id="25456"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57" w:author="Machado, Diana" w:date="2019-02-04T10:19:00Z"/>
                <w:rFonts w:ascii="Calibri" w:hAnsi="Calibri" w:cs="Calibri"/>
                <w:color w:val="000000"/>
                <w:sz w:val="16"/>
                <w:szCs w:val="16"/>
                <w:lang w:eastAsia="en-US"/>
              </w:rPr>
            </w:pPr>
            <w:ins w:id="25458" w:author="Machado, Diana" w:date="2019-02-04T10:19:00Z">
              <w:r w:rsidRPr="00D01C04">
                <w:rPr>
                  <w:rFonts w:ascii="Calibri" w:hAnsi="Calibri" w:cs="Calibri"/>
                  <w:color w:val="000000"/>
                  <w:sz w:val="16"/>
                  <w:szCs w:val="16"/>
                  <w:lang w:eastAsia="en-US"/>
                </w:rPr>
                <w:t xml:space="preserve">27,987,9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59" w:author="Machado, Diana" w:date="2019-02-04T10:19:00Z"/>
                <w:rFonts w:ascii="Calibri" w:hAnsi="Calibri" w:cs="Calibri"/>
                <w:color w:val="000000"/>
                <w:sz w:val="16"/>
                <w:szCs w:val="16"/>
                <w:lang w:eastAsia="en-US"/>
              </w:rPr>
            </w:pPr>
            <w:ins w:id="25460"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4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62" w:author="Machado, Diana" w:date="2019-02-04T10:19:00Z"/>
                <w:rFonts w:ascii="Calibri" w:hAnsi="Calibri" w:cs="Calibri"/>
                <w:color w:val="000000"/>
                <w:sz w:val="16"/>
                <w:szCs w:val="16"/>
                <w:lang w:eastAsia="en-US"/>
              </w:rPr>
            </w:pPr>
            <w:ins w:id="25463" w:author="Machado, Diana" w:date="2019-02-04T10:19:00Z">
              <w:r w:rsidRPr="00D01C04">
                <w:rPr>
                  <w:rFonts w:ascii="Calibri" w:hAnsi="Calibri" w:cs="Calibri"/>
                  <w:color w:val="000000"/>
                  <w:sz w:val="16"/>
                  <w:szCs w:val="16"/>
                  <w:lang w:eastAsia="en-US"/>
                </w:rPr>
                <w:t>335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64" w:author="Machado, Diana" w:date="2019-02-04T10:19:00Z"/>
                <w:rFonts w:ascii="Calibri" w:hAnsi="Calibri" w:cs="Calibri"/>
                <w:color w:val="000000"/>
                <w:sz w:val="16"/>
                <w:szCs w:val="16"/>
                <w:lang w:eastAsia="en-US"/>
              </w:rPr>
            </w:pPr>
            <w:ins w:id="254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66" w:author="Machado, Diana" w:date="2019-02-04T10:19:00Z"/>
                <w:rFonts w:ascii="Calibri" w:hAnsi="Calibri" w:cs="Calibri"/>
                <w:color w:val="000000"/>
                <w:sz w:val="16"/>
                <w:szCs w:val="16"/>
                <w:lang w:eastAsia="en-US"/>
              </w:rPr>
            </w:pPr>
            <w:ins w:id="254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68" w:author="Machado, Diana" w:date="2019-02-04T10:19:00Z"/>
                <w:rFonts w:ascii="Calibri" w:hAnsi="Calibri" w:cs="Calibri"/>
                <w:color w:val="000000"/>
                <w:sz w:val="16"/>
                <w:szCs w:val="16"/>
                <w:lang w:eastAsia="en-US"/>
              </w:rPr>
            </w:pPr>
            <w:ins w:id="254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0" w:author="Machado, Diana" w:date="2019-02-04T10:19:00Z"/>
                <w:rFonts w:ascii="Calibri" w:hAnsi="Calibri" w:cs="Calibri"/>
                <w:color w:val="000000"/>
                <w:sz w:val="16"/>
                <w:szCs w:val="16"/>
                <w:lang w:eastAsia="en-US"/>
              </w:rPr>
            </w:pPr>
            <w:ins w:id="254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2" w:author="Machado, Diana" w:date="2019-02-04T10:19:00Z"/>
                <w:rFonts w:ascii="Calibri" w:hAnsi="Calibri" w:cs="Calibri"/>
                <w:color w:val="000000"/>
                <w:sz w:val="16"/>
                <w:szCs w:val="16"/>
                <w:lang w:eastAsia="en-US"/>
              </w:rPr>
            </w:pPr>
            <w:ins w:id="254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4" w:author="Machado, Diana" w:date="2019-02-04T10:19:00Z"/>
                <w:rFonts w:ascii="Calibri" w:hAnsi="Calibri" w:cs="Calibri"/>
                <w:color w:val="000000"/>
                <w:sz w:val="16"/>
                <w:szCs w:val="16"/>
                <w:lang w:eastAsia="en-US"/>
              </w:rPr>
            </w:pPr>
            <w:ins w:id="254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6" w:author="Machado, Diana" w:date="2019-02-04T10:19:00Z"/>
                <w:rFonts w:ascii="Calibri" w:hAnsi="Calibri" w:cs="Calibri"/>
                <w:color w:val="000000"/>
                <w:sz w:val="16"/>
                <w:szCs w:val="16"/>
                <w:lang w:eastAsia="en-US"/>
              </w:rPr>
            </w:pPr>
            <w:ins w:id="25477" w:author="Machado, Diana" w:date="2019-02-04T10:19:00Z">
              <w:r w:rsidRPr="00D01C04">
                <w:rPr>
                  <w:rFonts w:ascii="Calibri" w:hAnsi="Calibri" w:cs="Calibri"/>
                  <w:color w:val="000000"/>
                  <w:sz w:val="16"/>
                  <w:szCs w:val="16"/>
                  <w:lang w:eastAsia="en-US"/>
                </w:rPr>
                <w:t xml:space="preserve">27,188,8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8" w:author="Machado, Diana" w:date="2019-02-04T10:19:00Z"/>
                <w:rFonts w:ascii="Calibri" w:hAnsi="Calibri" w:cs="Calibri"/>
                <w:color w:val="000000"/>
                <w:sz w:val="16"/>
                <w:szCs w:val="16"/>
                <w:lang w:eastAsia="en-US"/>
              </w:rPr>
            </w:pPr>
            <w:ins w:id="25479"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0" w:author="Machado, Diana" w:date="2019-02-04T10:19:00Z"/>
                <w:rFonts w:ascii="Calibri" w:hAnsi="Calibri" w:cs="Calibri"/>
                <w:color w:val="000000"/>
                <w:sz w:val="16"/>
                <w:szCs w:val="16"/>
                <w:lang w:eastAsia="en-US"/>
              </w:rPr>
            </w:pPr>
            <w:ins w:id="25481" w:author="Machado, Diana" w:date="2019-02-04T10:19:00Z">
              <w:r w:rsidRPr="00D01C04">
                <w:rPr>
                  <w:rFonts w:ascii="Calibri" w:hAnsi="Calibri" w:cs="Calibri"/>
                  <w:color w:val="000000"/>
                  <w:sz w:val="16"/>
                  <w:szCs w:val="16"/>
                  <w:lang w:eastAsia="en-US"/>
                </w:rPr>
                <w:t xml:space="preserve">27,515,8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2" w:author="Machado, Diana" w:date="2019-02-04T10:19:00Z"/>
                <w:rFonts w:ascii="Calibri" w:hAnsi="Calibri" w:cs="Calibri"/>
                <w:color w:val="000000"/>
                <w:sz w:val="16"/>
                <w:szCs w:val="16"/>
                <w:lang w:eastAsia="en-US"/>
              </w:rPr>
            </w:pPr>
            <w:ins w:id="2548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4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5" w:author="Machado, Diana" w:date="2019-02-04T10:19:00Z"/>
                <w:rFonts w:ascii="Calibri" w:hAnsi="Calibri" w:cs="Calibri"/>
                <w:color w:val="000000"/>
                <w:sz w:val="16"/>
                <w:szCs w:val="16"/>
                <w:lang w:eastAsia="en-US"/>
              </w:rPr>
            </w:pPr>
            <w:ins w:id="25486" w:author="Machado, Diana" w:date="2019-02-04T10:19:00Z">
              <w:r w:rsidRPr="00D01C04">
                <w:rPr>
                  <w:rFonts w:ascii="Calibri" w:hAnsi="Calibri" w:cs="Calibri"/>
                  <w:color w:val="000000"/>
                  <w:sz w:val="16"/>
                  <w:szCs w:val="16"/>
                  <w:lang w:eastAsia="en-US"/>
                </w:rPr>
                <w:t>335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87" w:author="Machado, Diana" w:date="2019-02-04T10:19:00Z"/>
                <w:rFonts w:ascii="Calibri" w:hAnsi="Calibri" w:cs="Calibri"/>
                <w:color w:val="000000"/>
                <w:sz w:val="16"/>
                <w:szCs w:val="16"/>
                <w:lang w:eastAsia="en-US"/>
              </w:rPr>
            </w:pPr>
            <w:ins w:id="254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89" w:author="Machado, Diana" w:date="2019-02-04T10:19:00Z"/>
                <w:rFonts w:ascii="Calibri" w:hAnsi="Calibri" w:cs="Calibri"/>
                <w:color w:val="000000"/>
                <w:sz w:val="16"/>
                <w:szCs w:val="16"/>
                <w:lang w:eastAsia="en-US"/>
              </w:rPr>
            </w:pPr>
            <w:ins w:id="254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1" w:author="Machado, Diana" w:date="2019-02-04T10:19:00Z"/>
                <w:rFonts w:ascii="Calibri" w:hAnsi="Calibri" w:cs="Calibri"/>
                <w:color w:val="000000"/>
                <w:sz w:val="16"/>
                <w:szCs w:val="16"/>
                <w:lang w:eastAsia="en-US"/>
              </w:rPr>
            </w:pPr>
            <w:ins w:id="25492" w:author="Machado, Diana" w:date="2019-02-04T10:19:00Z">
              <w:r w:rsidRPr="00D01C04">
                <w:rPr>
                  <w:rFonts w:ascii="Calibri" w:hAnsi="Calibri" w:cs="Calibri"/>
                  <w:color w:val="000000"/>
                  <w:sz w:val="16"/>
                  <w:szCs w:val="16"/>
                  <w:lang w:eastAsia="en-US"/>
                </w:rPr>
                <w:t xml:space="preserve">9,128,7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3" w:author="Machado, Diana" w:date="2019-02-04T10:19:00Z"/>
                <w:rFonts w:ascii="Calibri" w:hAnsi="Calibri" w:cs="Calibri"/>
                <w:color w:val="000000"/>
                <w:sz w:val="16"/>
                <w:szCs w:val="16"/>
                <w:lang w:eastAsia="en-US"/>
              </w:rPr>
            </w:pPr>
            <w:ins w:id="2549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5" w:author="Machado, Diana" w:date="2019-02-04T10:19:00Z"/>
                <w:rFonts w:ascii="Calibri" w:hAnsi="Calibri" w:cs="Calibri"/>
                <w:color w:val="000000"/>
                <w:sz w:val="16"/>
                <w:szCs w:val="16"/>
                <w:lang w:eastAsia="en-US"/>
              </w:rPr>
            </w:pPr>
            <w:ins w:id="254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7" w:author="Machado, Diana" w:date="2019-02-04T10:19:00Z"/>
                <w:rFonts w:ascii="Calibri" w:hAnsi="Calibri" w:cs="Calibri"/>
                <w:color w:val="000000"/>
                <w:sz w:val="16"/>
                <w:szCs w:val="16"/>
                <w:lang w:eastAsia="en-US"/>
              </w:rPr>
            </w:pPr>
            <w:ins w:id="254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9" w:author="Machado, Diana" w:date="2019-02-04T10:19:00Z"/>
                <w:rFonts w:ascii="Calibri" w:hAnsi="Calibri" w:cs="Calibri"/>
                <w:color w:val="000000"/>
                <w:sz w:val="16"/>
                <w:szCs w:val="16"/>
                <w:lang w:eastAsia="en-US"/>
              </w:rPr>
            </w:pPr>
            <w:ins w:id="25500" w:author="Machado, Diana" w:date="2019-02-04T10:19:00Z">
              <w:r w:rsidRPr="00D01C04">
                <w:rPr>
                  <w:rFonts w:ascii="Calibri" w:hAnsi="Calibri" w:cs="Calibri"/>
                  <w:color w:val="000000"/>
                  <w:sz w:val="16"/>
                  <w:szCs w:val="16"/>
                  <w:lang w:eastAsia="en-US"/>
                </w:rPr>
                <w:t xml:space="preserve">9,161,1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01" w:author="Machado, Diana" w:date="2019-02-04T10:19:00Z"/>
                <w:rFonts w:ascii="Calibri" w:hAnsi="Calibri" w:cs="Calibri"/>
                <w:color w:val="000000"/>
                <w:sz w:val="16"/>
                <w:szCs w:val="16"/>
                <w:lang w:eastAsia="en-US"/>
              </w:rPr>
            </w:pPr>
            <w:ins w:id="25502"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03" w:author="Machado, Diana" w:date="2019-02-04T10:19:00Z"/>
                <w:rFonts w:ascii="Calibri" w:hAnsi="Calibri" w:cs="Calibri"/>
                <w:color w:val="000000"/>
                <w:sz w:val="16"/>
                <w:szCs w:val="16"/>
                <w:lang w:eastAsia="en-US"/>
              </w:rPr>
            </w:pPr>
            <w:ins w:id="25504" w:author="Machado, Diana" w:date="2019-02-04T10:19:00Z">
              <w:r w:rsidRPr="00D01C04">
                <w:rPr>
                  <w:rFonts w:ascii="Calibri" w:hAnsi="Calibri" w:cs="Calibri"/>
                  <w:color w:val="000000"/>
                  <w:sz w:val="16"/>
                  <w:szCs w:val="16"/>
                  <w:lang w:eastAsia="en-US"/>
                </w:rPr>
                <w:t xml:space="preserve">18,289,9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05" w:author="Machado, Diana" w:date="2019-02-04T10:19:00Z"/>
                <w:rFonts w:ascii="Calibri" w:hAnsi="Calibri" w:cs="Calibri"/>
                <w:color w:val="000000"/>
                <w:sz w:val="16"/>
                <w:szCs w:val="16"/>
                <w:lang w:eastAsia="en-US"/>
              </w:rPr>
            </w:pPr>
            <w:ins w:id="2550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5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08" w:author="Machado, Diana" w:date="2019-02-04T10:19:00Z"/>
                <w:rFonts w:ascii="Calibri" w:hAnsi="Calibri" w:cs="Calibri"/>
                <w:color w:val="000000"/>
                <w:sz w:val="16"/>
                <w:szCs w:val="16"/>
                <w:lang w:eastAsia="en-US"/>
              </w:rPr>
            </w:pPr>
            <w:ins w:id="25509" w:author="Machado, Diana" w:date="2019-02-04T10:19:00Z">
              <w:r w:rsidRPr="00D01C04">
                <w:rPr>
                  <w:rFonts w:ascii="Calibri" w:hAnsi="Calibri" w:cs="Calibri"/>
                  <w:color w:val="000000"/>
                  <w:sz w:val="16"/>
                  <w:szCs w:val="16"/>
                  <w:lang w:eastAsia="en-US"/>
                </w:rPr>
                <w:t>335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0" w:author="Machado, Diana" w:date="2019-02-04T10:19:00Z"/>
                <w:rFonts w:ascii="Calibri" w:hAnsi="Calibri" w:cs="Calibri"/>
                <w:color w:val="000000"/>
                <w:sz w:val="16"/>
                <w:szCs w:val="16"/>
                <w:lang w:eastAsia="en-US"/>
              </w:rPr>
            </w:pPr>
            <w:ins w:id="255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2" w:author="Machado, Diana" w:date="2019-02-04T10:19:00Z"/>
                <w:rFonts w:ascii="Calibri" w:hAnsi="Calibri" w:cs="Calibri"/>
                <w:color w:val="000000"/>
                <w:sz w:val="16"/>
                <w:szCs w:val="16"/>
                <w:lang w:eastAsia="en-US"/>
              </w:rPr>
            </w:pPr>
            <w:ins w:id="255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4" w:author="Machado, Diana" w:date="2019-02-04T10:19:00Z"/>
                <w:rFonts w:ascii="Calibri" w:hAnsi="Calibri" w:cs="Calibri"/>
                <w:color w:val="000000"/>
                <w:sz w:val="16"/>
                <w:szCs w:val="16"/>
                <w:lang w:eastAsia="en-US"/>
              </w:rPr>
            </w:pPr>
            <w:ins w:id="25515" w:author="Machado, Diana" w:date="2019-02-04T10:19:00Z">
              <w:r w:rsidRPr="00D01C04">
                <w:rPr>
                  <w:rFonts w:ascii="Calibri" w:hAnsi="Calibri" w:cs="Calibri"/>
                  <w:color w:val="000000"/>
                  <w:sz w:val="16"/>
                  <w:szCs w:val="16"/>
                  <w:lang w:eastAsia="en-US"/>
                </w:rPr>
                <w:t xml:space="preserve">17,105,9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6" w:author="Machado, Diana" w:date="2019-02-04T10:19:00Z"/>
                <w:rFonts w:ascii="Calibri" w:hAnsi="Calibri" w:cs="Calibri"/>
                <w:color w:val="000000"/>
                <w:sz w:val="16"/>
                <w:szCs w:val="16"/>
                <w:lang w:eastAsia="en-US"/>
              </w:rPr>
            </w:pPr>
            <w:ins w:id="25517"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8" w:author="Machado, Diana" w:date="2019-02-04T10:19:00Z"/>
                <w:rFonts w:ascii="Calibri" w:hAnsi="Calibri" w:cs="Calibri"/>
                <w:color w:val="000000"/>
                <w:sz w:val="16"/>
                <w:szCs w:val="16"/>
                <w:lang w:eastAsia="en-US"/>
              </w:rPr>
            </w:pPr>
            <w:ins w:id="255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0" w:author="Machado, Diana" w:date="2019-02-04T10:19:00Z"/>
                <w:rFonts w:ascii="Calibri" w:hAnsi="Calibri" w:cs="Calibri"/>
                <w:color w:val="000000"/>
                <w:sz w:val="16"/>
                <w:szCs w:val="16"/>
                <w:lang w:eastAsia="en-US"/>
              </w:rPr>
            </w:pPr>
            <w:ins w:id="255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2" w:author="Machado, Diana" w:date="2019-02-04T10:19:00Z"/>
                <w:rFonts w:ascii="Calibri" w:hAnsi="Calibri" w:cs="Calibri"/>
                <w:color w:val="000000"/>
                <w:sz w:val="16"/>
                <w:szCs w:val="16"/>
                <w:lang w:eastAsia="en-US"/>
              </w:rPr>
            </w:pPr>
            <w:ins w:id="25523" w:author="Machado, Diana" w:date="2019-02-04T10:19:00Z">
              <w:r w:rsidRPr="00D01C04">
                <w:rPr>
                  <w:rFonts w:ascii="Calibri" w:hAnsi="Calibri" w:cs="Calibri"/>
                  <w:color w:val="000000"/>
                  <w:sz w:val="16"/>
                  <w:szCs w:val="16"/>
                  <w:lang w:eastAsia="en-US"/>
                </w:rPr>
                <w:t xml:space="preserve">17,164,6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4" w:author="Machado, Diana" w:date="2019-02-04T10:19:00Z"/>
                <w:rFonts w:ascii="Calibri" w:hAnsi="Calibri" w:cs="Calibri"/>
                <w:color w:val="000000"/>
                <w:sz w:val="16"/>
                <w:szCs w:val="16"/>
                <w:lang w:eastAsia="en-US"/>
              </w:rPr>
            </w:pPr>
            <w:ins w:id="25525"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26" w:author="Machado, Diana" w:date="2019-02-04T10:19:00Z"/>
                <w:rFonts w:ascii="Calibri" w:hAnsi="Calibri" w:cs="Calibri"/>
                <w:color w:val="000000"/>
                <w:sz w:val="16"/>
                <w:szCs w:val="16"/>
                <w:lang w:eastAsia="en-US"/>
              </w:rPr>
            </w:pPr>
            <w:ins w:id="25527" w:author="Machado, Diana" w:date="2019-02-04T10:19:00Z">
              <w:r w:rsidRPr="00D01C04">
                <w:rPr>
                  <w:rFonts w:ascii="Calibri" w:hAnsi="Calibri" w:cs="Calibri"/>
                  <w:color w:val="000000"/>
                  <w:sz w:val="16"/>
                  <w:szCs w:val="16"/>
                  <w:lang w:eastAsia="en-US"/>
                </w:rPr>
                <w:t xml:space="preserve">34,270,6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28" w:author="Machado, Diana" w:date="2019-02-04T10:19:00Z"/>
                <w:rFonts w:ascii="Calibri" w:hAnsi="Calibri" w:cs="Calibri"/>
                <w:color w:val="000000"/>
                <w:sz w:val="16"/>
                <w:szCs w:val="16"/>
                <w:lang w:eastAsia="en-US"/>
              </w:rPr>
            </w:pPr>
            <w:ins w:id="2552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5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31" w:author="Machado, Diana" w:date="2019-02-04T10:19:00Z"/>
                <w:rFonts w:ascii="Calibri" w:hAnsi="Calibri" w:cs="Calibri"/>
                <w:color w:val="000000"/>
                <w:sz w:val="16"/>
                <w:szCs w:val="16"/>
                <w:lang w:eastAsia="en-US"/>
              </w:rPr>
            </w:pPr>
            <w:ins w:id="25532" w:author="Machado, Diana" w:date="2019-02-04T10:19:00Z">
              <w:r w:rsidRPr="00D01C04">
                <w:rPr>
                  <w:rFonts w:ascii="Calibri" w:hAnsi="Calibri" w:cs="Calibri"/>
                  <w:color w:val="000000"/>
                  <w:sz w:val="16"/>
                  <w:szCs w:val="16"/>
                  <w:lang w:eastAsia="en-US"/>
                </w:rPr>
                <w:t>335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3" w:author="Machado, Diana" w:date="2019-02-04T10:19:00Z"/>
                <w:rFonts w:ascii="Calibri" w:hAnsi="Calibri" w:cs="Calibri"/>
                <w:color w:val="000000"/>
                <w:sz w:val="16"/>
                <w:szCs w:val="16"/>
                <w:lang w:eastAsia="en-US"/>
              </w:rPr>
            </w:pPr>
            <w:ins w:id="255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5" w:author="Machado, Diana" w:date="2019-02-04T10:19:00Z"/>
                <w:rFonts w:ascii="Calibri" w:hAnsi="Calibri" w:cs="Calibri"/>
                <w:color w:val="000000"/>
                <w:sz w:val="16"/>
                <w:szCs w:val="16"/>
                <w:lang w:eastAsia="en-US"/>
              </w:rPr>
            </w:pPr>
            <w:ins w:id="255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7" w:author="Machado, Diana" w:date="2019-02-04T10:19:00Z"/>
                <w:rFonts w:ascii="Calibri" w:hAnsi="Calibri" w:cs="Calibri"/>
                <w:color w:val="000000"/>
                <w:sz w:val="16"/>
                <w:szCs w:val="16"/>
                <w:lang w:eastAsia="en-US"/>
              </w:rPr>
            </w:pPr>
            <w:ins w:id="25538" w:author="Machado, Diana" w:date="2019-02-04T10:19:00Z">
              <w:r w:rsidRPr="00D01C04">
                <w:rPr>
                  <w:rFonts w:ascii="Calibri" w:hAnsi="Calibri" w:cs="Calibri"/>
                  <w:color w:val="000000"/>
                  <w:sz w:val="16"/>
                  <w:szCs w:val="16"/>
                  <w:lang w:eastAsia="en-US"/>
                </w:rPr>
                <w:t xml:space="preserve">36,793,0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9" w:author="Machado, Diana" w:date="2019-02-04T10:19:00Z"/>
                <w:rFonts w:ascii="Calibri" w:hAnsi="Calibri" w:cs="Calibri"/>
                <w:color w:val="000000"/>
                <w:sz w:val="16"/>
                <w:szCs w:val="16"/>
                <w:lang w:eastAsia="en-US"/>
              </w:rPr>
            </w:pPr>
            <w:ins w:id="25540"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1" w:author="Machado, Diana" w:date="2019-02-04T10:19:00Z"/>
                <w:rFonts w:ascii="Calibri" w:hAnsi="Calibri" w:cs="Calibri"/>
                <w:color w:val="000000"/>
                <w:sz w:val="16"/>
                <w:szCs w:val="16"/>
                <w:lang w:eastAsia="en-US"/>
              </w:rPr>
            </w:pPr>
            <w:ins w:id="255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3" w:author="Machado, Diana" w:date="2019-02-04T10:19:00Z"/>
                <w:rFonts w:ascii="Calibri" w:hAnsi="Calibri" w:cs="Calibri"/>
                <w:color w:val="000000"/>
                <w:sz w:val="16"/>
                <w:szCs w:val="16"/>
                <w:lang w:eastAsia="en-US"/>
              </w:rPr>
            </w:pPr>
            <w:ins w:id="255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5" w:author="Machado, Diana" w:date="2019-02-04T10:19:00Z"/>
                <w:rFonts w:ascii="Calibri" w:hAnsi="Calibri" w:cs="Calibri"/>
                <w:color w:val="000000"/>
                <w:sz w:val="16"/>
                <w:szCs w:val="16"/>
                <w:lang w:eastAsia="en-US"/>
              </w:rPr>
            </w:pPr>
            <w:ins w:id="25546" w:author="Machado, Diana" w:date="2019-02-04T10:19:00Z">
              <w:r w:rsidRPr="00D01C04">
                <w:rPr>
                  <w:rFonts w:ascii="Calibri" w:hAnsi="Calibri" w:cs="Calibri"/>
                  <w:color w:val="000000"/>
                  <w:sz w:val="16"/>
                  <w:szCs w:val="16"/>
                  <w:lang w:eastAsia="en-US"/>
                </w:rPr>
                <w:t xml:space="preserve">36,920,1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7" w:author="Machado, Diana" w:date="2019-02-04T10:19:00Z"/>
                <w:rFonts w:ascii="Calibri" w:hAnsi="Calibri" w:cs="Calibri"/>
                <w:color w:val="000000"/>
                <w:sz w:val="16"/>
                <w:szCs w:val="16"/>
                <w:lang w:eastAsia="en-US"/>
              </w:rPr>
            </w:pPr>
            <w:ins w:id="25548"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49" w:author="Machado, Diana" w:date="2019-02-04T10:19:00Z"/>
                <w:rFonts w:ascii="Calibri" w:hAnsi="Calibri" w:cs="Calibri"/>
                <w:color w:val="000000"/>
                <w:sz w:val="16"/>
                <w:szCs w:val="16"/>
                <w:lang w:eastAsia="en-US"/>
              </w:rPr>
            </w:pPr>
            <w:ins w:id="25550" w:author="Machado, Diana" w:date="2019-02-04T10:19:00Z">
              <w:r w:rsidRPr="00D01C04">
                <w:rPr>
                  <w:rFonts w:ascii="Calibri" w:hAnsi="Calibri" w:cs="Calibri"/>
                  <w:color w:val="000000"/>
                  <w:sz w:val="16"/>
                  <w:szCs w:val="16"/>
                  <w:lang w:eastAsia="en-US"/>
                </w:rPr>
                <w:t xml:space="preserve">73,713,1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1" w:author="Machado, Diana" w:date="2019-02-04T10:19:00Z"/>
                <w:rFonts w:ascii="Calibri" w:hAnsi="Calibri" w:cs="Calibri"/>
                <w:color w:val="000000"/>
                <w:sz w:val="16"/>
                <w:szCs w:val="16"/>
                <w:lang w:eastAsia="en-US"/>
              </w:rPr>
            </w:pPr>
            <w:ins w:id="25552"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55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4" w:author="Machado, Diana" w:date="2019-02-04T10:19:00Z"/>
                <w:rFonts w:ascii="Calibri" w:hAnsi="Calibri" w:cs="Calibri"/>
                <w:color w:val="000000"/>
                <w:sz w:val="16"/>
                <w:szCs w:val="16"/>
                <w:lang w:eastAsia="en-US"/>
              </w:rPr>
            </w:pPr>
            <w:ins w:id="25555" w:author="Machado, Diana" w:date="2019-02-04T10:19:00Z">
              <w:r w:rsidRPr="00D01C04">
                <w:rPr>
                  <w:rFonts w:ascii="Calibri" w:hAnsi="Calibri" w:cs="Calibri"/>
                  <w:color w:val="000000"/>
                  <w:sz w:val="16"/>
                  <w:szCs w:val="16"/>
                  <w:lang w:eastAsia="en-US"/>
                </w:rPr>
                <w:t>335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56" w:author="Machado, Diana" w:date="2019-02-04T10:19:00Z"/>
                <w:rFonts w:ascii="Calibri" w:hAnsi="Calibri" w:cs="Calibri"/>
                <w:color w:val="000000"/>
                <w:sz w:val="16"/>
                <w:szCs w:val="16"/>
                <w:lang w:eastAsia="en-US"/>
              </w:rPr>
            </w:pPr>
            <w:ins w:id="255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58" w:author="Machado, Diana" w:date="2019-02-04T10:19:00Z"/>
                <w:rFonts w:ascii="Calibri" w:hAnsi="Calibri" w:cs="Calibri"/>
                <w:color w:val="000000"/>
                <w:sz w:val="16"/>
                <w:szCs w:val="16"/>
                <w:lang w:eastAsia="en-US"/>
              </w:rPr>
            </w:pPr>
            <w:ins w:id="255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0" w:author="Machado, Diana" w:date="2019-02-04T10:19:00Z"/>
                <w:rFonts w:ascii="Calibri" w:hAnsi="Calibri" w:cs="Calibri"/>
                <w:color w:val="000000"/>
                <w:sz w:val="16"/>
                <w:szCs w:val="16"/>
                <w:lang w:eastAsia="en-US"/>
              </w:rPr>
            </w:pPr>
            <w:ins w:id="25561" w:author="Machado, Diana" w:date="2019-02-04T10:19:00Z">
              <w:r w:rsidRPr="00D01C04">
                <w:rPr>
                  <w:rFonts w:ascii="Calibri" w:hAnsi="Calibri" w:cs="Calibri"/>
                  <w:color w:val="000000"/>
                  <w:sz w:val="16"/>
                  <w:szCs w:val="16"/>
                  <w:lang w:eastAsia="en-US"/>
                </w:rPr>
                <w:t xml:space="preserve">25,290,0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2" w:author="Machado, Diana" w:date="2019-02-04T10:19:00Z"/>
                <w:rFonts w:ascii="Calibri" w:hAnsi="Calibri" w:cs="Calibri"/>
                <w:color w:val="000000"/>
                <w:sz w:val="16"/>
                <w:szCs w:val="16"/>
                <w:lang w:eastAsia="en-US"/>
              </w:rPr>
            </w:pPr>
            <w:ins w:id="25563"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4" w:author="Machado, Diana" w:date="2019-02-04T10:19:00Z"/>
                <w:rFonts w:ascii="Calibri" w:hAnsi="Calibri" w:cs="Calibri"/>
                <w:color w:val="000000"/>
                <w:sz w:val="16"/>
                <w:szCs w:val="16"/>
                <w:lang w:eastAsia="en-US"/>
              </w:rPr>
            </w:pPr>
            <w:ins w:id="255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6" w:author="Machado, Diana" w:date="2019-02-04T10:19:00Z"/>
                <w:rFonts w:ascii="Calibri" w:hAnsi="Calibri" w:cs="Calibri"/>
                <w:color w:val="000000"/>
                <w:sz w:val="16"/>
                <w:szCs w:val="16"/>
                <w:lang w:eastAsia="en-US"/>
              </w:rPr>
            </w:pPr>
            <w:ins w:id="255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8" w:author="Machado, Diana" w:date="2019-02-04T10:19:00Z"/>
                <w:rFonts w:ascii="Calibri" w:hAnsi="Calibri" w:cs="Calibri"/>
                <w:color w:val="000000"/>
                <w:sz w:val="16"/>
                <w:szCs w:val="16"/>
                <w:lang w:eastAsia="en-US"/>
              </w:rPr>
            </w:pPr>
            <w:ins w:id="25569" w:author="Machado, Diana" w:date="2019-02-04T10:19:00Z">
              <w:r w:rsidRPr="00D01C04">
                <w:rPr>
                  <w:rFonts w:ascii="Calibri" w:hAnsi="Calibri" w:cs="Calibri"/>
                  <w:color w:val="000000"/>
                  <w:sz w:val="16"/>
                  <w:szCs w:val="16"/>
                  <w:lang w:eastAsia="en-US"/>
                </w:rPr>
                <w:t xml:space="preserve">25,376,2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70" w:author="Machado, Diana" w:date="2019-02-04T10:19:00Z"/>
                <w:rFonts w:ascii="Calibri" w:hAnsi="Calibri" w:cs="Calibri"/>
                <w:color w:val="000000"/>
                <w:sz w:val="16"/>
                <w:szCs w:val="16"/>
                <w:lang w:eastAsia="en-US"/>
              </w:rPr>
            </w:pPr>
            <w:ins w:id="25571"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72" w:author="Machado, Diana" w:date="2019-02-04T10:19:00Z"/>
                <w:rFonts w:ascii="Calibri" w:hAnsi="Calibri" w:cs="Calibri"/>
                <w:color w:val="000000"/>
                <w:sz w:val="16"/>
                <w:szCs w:val="16"/>
                <w:lang w:eastAsia="en-US"/>
              </w:rPr>
            </w:pPr>
            <w:ins w:id="25573" w:author="Machado, Diana" w:date="2019-02-04T10:19:00Z">
              <w:r w:rsidRPr="00D01C04">
                <w:rPr>
                  <w:rFonts w:ascii="Calibri" w:hAnsi="Calibri" w:cs="Calibri"/>
                  <w:color w:val="000000"/>
                  <w:sz w:val="16"/>
                  <w:szCs w:val="16"/>
                  <w:lang w:eastAsia="en-US"/>
                </w:rPr>
                <w:t xml:space="preserve">50,666,3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74" w:author="Machado, Diana" w:date="2019-02-04T10:19:00Z"/>
                <w:rFonts w:ascii="Calibri" w:hAnsi="Calibri" w:cs="Calibri"/>
                <w:color w:val="000000"/>
                <w:sz w:val="16"/>
                <w:szCs w:val="16"/>
                <w:lang w:eastAsia="en-US"/>
              </w:rPr>
            </w:pPr>
            <w:ins w:id="25575"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5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77" w:author="Machado, Diana" w:date="2019-02-04T10:19:00Z"/>
                <w:rFonts w:ascii="Calibri" w:hAnsi="Calibri" w:cs="Calibri"/>
                <w:color w:val="000000"/>
                <w:sz w:val="16"/>
                <w:szCs w:val="16"/>
                <w:lang w:eastAsia="en-US"/>
              </w:rPr>
            </w:pPr>
            <w:ins w:id="25578" w:author="Machado, Diana" w:date="2019-02-04T10:19:00Z">
              <w:r w:rsidRPr="00D01C04">
                <w:rPr>
                  <w:rFonts w:ascii="Calibri" w:hAnsi="Calibri" w:cs="Calibri"/>
                  <w:color w:val="000000"/>
                  <w:sz w:val="16"/>
                  <w:szCs w:val="16"/>
                  <w:lang w:eastAsia="en-US"/>
                </w:rPr>
                <w:t>335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79" w:author="Machado, Diana" w:date="2019-02-04T10:19:00Z"/>
                <w:rFonts w:ascii="Calibri" w:hAnsi="Calibri" w:cs="Calibri"/>
                <w:color w:val="000000"/>
                <w:sz w:val="16"/>
                <w:szCs w:val="16"/>
                <w:lang w:eastAsia="en-US"/>
              </w:rPr>
            </w:pPr>
            <w:ins w:id="255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1" w:author="Machado, Diana" w:date="2019-02-04T10:19:00Z"/>
                <w:rFonts w:ascii="Calibri" w:hAnsi="Calibri" w:cs="Calibri"/>
                <w:color w:val="000000"/>
                <w:sz w:val="16"/>
                <w:szCs w:val="16"/>
                <w:lang w:eastAsia="en-US"/>
              </w:rPr>
            </w:pPr>
            <w:ins w:id="255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3" w:author="Machado, Diana" w:date="2019-02-04T10:19:00Z"/>
                <w:rFonts w:ascii="Calibri" w:hAnsi="Calibri" w:cs="Calibri"/>
                <w:color w:val="000000"/>
                <w:sz w:val="16"/>
                <w:szCs w:val="16"/>
                <w:lang w:eastAsia="en-US"/>
              </w:rPr>
            </w:pPr>
            <w:ins w:id="25584" w:author="Machado, Diana" w:date="2019-02-04T10:19:00Z">
              <w:r w:rsidRPr="00D01C04">
                <w:rPr>
                  <w:rFonts w:ascii="Calibri" w:hAnsi="Calibri" w:cs="Calibri"/>
                  <w:color w:val="000000"/>
                  <w:sz w:val="16"/>
                  <w:szCs w:val="16"/>
                  <w:lang w:eastAsia="en-US"/>
                </w:rPr>
                <w:t xml:space="preserve">11,827,1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5" w:author="Machado, Diana" w:date="2019-02-04T10:19:00Z"/>
                <w:rFonts w:ascii="Calibri" w:hAnsi="Calibri" w:cs="Calibri"/>
                <w:color w:val="000000"/>
                <w:sz w:val="16"/>
                <w:szCs w:val="16"/>
                <w:lang w:eastAsia="en-US"/>
              </w:rPr>
            </w:pPr>
            <w:ins w:id="2558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7" w:author="Machado, Diana" w:date="2019-02-04T10:19:00Z"/>
                <w:rFonts w:ascii="Calibri" w:hAnsi="Calibri" w:cs="Calibri"/>
                <w:color w:val="000000"/>
                <w:sz w:val="16"/>
                <w:szCs w:val="16"/>
                <w:lang w:eastAsia="en-US"/>
              </w:rPr>
            </w:pPr>
            <w:ins w:id="255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9" w:author="Machado, Diana" w:date="2019-02-04T10:19:00Z"/>
                <w:rFonts w:ascii="Calibri" w:hAnsi="Calibri" w:cs="Calibri"/>
                <w:color w:val="000000"/>
                <w:sz w:val="16"/>
                <w:szCs w:val="16"/>
                <w:lang w:eastAsia="en-US"/>
              </w:rPr>
            </w:pPr>
            <w:ins w:id="255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1" w:author="Machado, Diana" w:date="2019-02-04T10:19:00Z"/>
                <w:rFonts w:ascii="Calibri" w:hAnsi="Calibri" w:cs="Calibri"/>
                <w:color w:val="000000"/>
                <w:sz w:val="16"/>
                <w:szCs w:val="16"/>
                <w:lang w:eastAsia="en-US"/>
              </w:rPr>
            </w:pPr>
            <w:ins w:id="25592" w:author="Machado, Diana" w:date="2019-02-04T10:19:00Z">
              <w:r w:rsidRPr="00D01C04">
                <w:rPr>
                  <w:rFonts w:ascii="Calibri" w:hAnsi="Calibri" w:cs="Calibri"/>
                  <w:color w:val="000000"/>
                  <w:sz w:val="16"/>
                  <w:szCs w:val="16"/>
                  <w:lang w:eastAsia="en-US"/>
                </w:rPr>
                <w:t xml:space="preserve">11,863,9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3" w:author="Machado, Diana" w:date="2019-02-04T10:19:00Z"/>
                <w:rFonts w:ascii="Calibri" w:hAnsi="Calibri" w:cs="Calibri"/>
                <w:color w:val="000000"/>
                <w:sz w:val="16"/>
                <w:szCs w:val="16"/>
                <w:lang w:eastAsia="en-US"/>
              </w:rPr>
            </w:pPr>
            <w:ins w:id="2559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95" w:author="Machado, Diana" w:date="2019-02-04T10:19:00Z"/>
                <w:rFonts w:ascii="Calibri" w:hAnsi="Calibri" w:cs="Calibri"/>
                <w:color w:val="000000"/>
                <w:sz w:val="16"/>
                <w:szCs w:val="16"/>
                <w:lang w:eastAsia="en-US"/>
              </w:rPr>
            </w:pPr>
            <w:ins w:id="25596" w:author="Machado, Diana" w:date="2019-02-04T10:19:00Z">
              <w:r w:rsidRPr="00D01C04">
                <w:rPr>
                  <w:rFonts w:ascii="Calibri" w:hAnsi="Calibri" w:cs="Calibri"/>
                  <w:color w:val="000000"/>
                  <w:sz w:val="16"/>
                  <w:szCs w:val="16"/>
                  <w:lang w:eastAsia="en-US"/>
                </w:rPr>
                <w:t xml:space="preserve">23,691,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97" w:author="Machado, Diana" w:date="2019-02-04T10:19:00Z"/>
                <w:rFonts w:ascii="Calibri" w:hAnsi="Calibri" w:cs="Calibri"/>
                <w:color w:val="000000"/>
                <w:sz w:val="16"/>
                <w:szCs w:val="16"/>
                <w:lang w:eastAsia="en-US"/>
              </w:rPr>
            </w:pPr>
            <w:ins w:id="25598"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5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00" w:author="Machado, Diana" w:date="2019-02-04T10:19:00Z"/>
                <w:rFonts w:ascii="Calibri" w:hAnsi="Calibri" w:cs="Calibri"/>
                <w:color w:val="000000"/>
                <w:sz w:val="16"/>
                <w:szCs w:val="16"/>
                <w:lang w:eastAsia="en-US"/>
              </w:rPr>
            </w:pPr>
            <w:ins w:id="25601" w:author="Machado, Diana" w:date="2019-02-04T10:19:00Z">
              <w:r w:rsidRPr="00D01C04">
                <w:rPr>
                  <w:rFonts w:ascii="Calibri" w:hAnsi="Calibri" w:cs="Calibri"/>
                  <w:color w:val="000000"/>
                  <w:sz w:val="16"/>
                  <w:szCs w:val="16"/>
                  <w:lang w:eastAsia="en-US"/>
                </w:rPr>
                <w:t>335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2" w:author="Machado, Diana" w:date="2019-02-04T10:19:00Z"/>
                <w:rFonts w:ascii="Calibri" w:hAnsi="Calibri" w:cs="Calibri"/>
                <w:color w:val="000000"/>
                <w:sz w:val="16"/>
                <w:szCs w:val="16"/>
                <w:lang w:eastAsia="en-US"/>
              </w:rPr>
            </w:pPr>
            <w:ins w:id="256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4" w:author="Machado, Diana" w:date="2019-02-04T10:19:00Z"/>
                <w:rFonts w:ascii="Calibri" w:hAnsi="Calibri" w:cs="Calibri"/>
                <w:color w:val="000000"/>
                <w:sz w:val="16"/>
                <w:szCs w:val="16"/>
                <w:lang w:eastAsia="en-US"/>
              </w:rPr>
            </w:pPr>
            <w:ins w:id="256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6" w:author="Machado, Diana" w:date="2019-02-04T10:19:00Z"/>
                <w:rFonts w:ascii="Calibri" w:hAnsi="Calibri" w:cs="Calibri"/>
                <w:color w:val="000000"/>
                <w:sz w:val="16"/>
                <w:szCs w:val="16"/>
                <w:lang w:eastAsia="en-US"/>
              </w:rPr>
            </w:pPr>
            <w:ins w:id="256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8" w:author="Machado, Diana" w:date="2019-02-04T10:19:00Z"/>
                <w:rFonts w:ascii="Calibri" w:hAnsi="Calibri" w:cs="Calibri"/>
                <w:color w:val="000000"/>
                <w:sz w:val="16"/>
                <w:szCs w:val="16"/>
                <w:lang w:eastAsia="en-US"/>
              </w:rPr>
            </w:pPr>
            <w:ins w:id="256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0" w:author="Machado, Diana" w:date="2019-02-04T10:19:00Z"/>
                <w:rFonts w:ascii="Calibri" w:hAnsi="Calibri" w:cs="Calibri"/>
                <w:color w:val="000000"/>
                <w:sz w:val="16"/>
                <w:szCs w:val="16"/>
                <w:lang w:eastAsia="en-US"/>
              </w:rPr>
            </w:pPr>
            <w:ins w:id="256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2" w:author="Machado, Diana" w:date="2019-02-04T10:19:00Z"/>
                <w:rFonts w:ascii="Calibri" w:hAnsi="Calibri" w:cs="Calibri"/>
                <w:color w:val="000000"/>
                <w:sz w:val="16"/>
                <w:szCs w:val="16"/>
                <w:lang w:eastAsia="en-US"/>
              </w:rPr>
            </w:pPr>
            <w:ins w:id="256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4" w:author="Machado, Diana" w:date="2019-02-04T10:19:00Z"/>
                <w:rFonts w:ascii="Calibri" w:hAnsi="Calibri" w:cs="Calibri"/>
                <w:color w:val="000000"/>
                <w:sz w:val="16"/>
                <w:szCs w:val="16"/>
                <w:lang w:eastAsia="en-US"/>
              </w:rPr>
            </w:pPr>
            <w:ins w:id="25615" w:author="Machado, Diana" w:date="2019-02-04T10:19:00Z">
              <w:r w:rsidRPr="00D01C04">
                <w:rPr>
                  <w:rFonts w:ascii="Calibri" w:hAnsi="Calibri" w:cs="Calibri"/>
                  <w:color w:val="000000"/>
                  <w:sz w:val="16"/>
                  <w:szCs w:val="16"/>
                  <w:lang w:eastAsia="en-US"/>
                </w:rPr>
                <w:t xml:space="preserve">16,318,5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6" w:author="Machado, Diana" w:date="2019-02-04T10:19:00Z"/>
                <w:rFonts w:ascii="Calibri" w:hAnsi="Calibri" w:cs="Calibri"/>
                <w:color w:val="000000"/>
                <w:sz w:val="16"/>
                <w:szCs w:val="16"/>
                <w:lang w:eastAsia="en-US"/>
              </w:rPr>
            </w:pPr>
            <w:ins w:id="25617"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18" w:author="Machado, Diana" w:date="2019-02-04T10:19:00Z"/>
                <w:rFonts w:ascii="Calibri" w:hAnsi="Calibri" w:cs="Calibri"/>
                <w:color w:val="000000"/>
                <w:sz w:val="16"/>
                <w:szCs w:val="16"/>
                <w:lang w:eastAsia="en-US"/>
              </w:rPr>
            </w:pPr>
            <w:ins w:id="25619" w:author="Machado, Diana" w:date="2019-02-04T10:19:00Z">
              <w:r w:rsidRPr="00D01C04">
                <w:rPr>
                  <w:rFonts w:ascii="Calibri" w:hAnsi="Calibri" w:cs="Calibri"/>
                  <w:color w:val="000000"/>
                  <w:sz w:val="16"/>
                  <w:szCs w:val="16"/>
                  <w:lang w:eastAsia="en-US"/>
                </w:rPr>
                <w:t xml:space="preserve">16,589,2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0" w:author="Machado, Diana" w:date="2019-02-04T10:19:00Z"/>
                <w:rFonts w:ascii="Calibri" w:hAnsi="Calibri" w:cs="Calibri"/>
                <w:color w:val="000000"/>
                <w:sz w:val="16"/>
                <w:szCs w:val="16"/>
                <w:lang w:eastAsia="en-US"/>
              </w:rPr>
            </w:pPr>
            <w:ins w:id="2562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6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3" w:author="Machado, Diana" w:date="2019-02-04T10:19:00Z"/>
                <w:rFonts w:ascii="Calibri" w:hAnsi="Calibri" w:cs="Calibri"/>
                <w:color w:val="000000"/>
                <w:sz w:val="16"/>
                <w:szCs w:val="16"/>
                <w:lang w:eastAsia="en-US"/>
              </w:rPr>
            </w:pPr>
            <w:ins w:id="25624" w:author="Machado, Diana" w:date="2019-02-04T10:19:00Z">
              <w:r w:rsidRPr="00D01C04">
                <w:rPr>
                  <w:rFonts w:ascii="Calibri" w:hAnsi="Calibri" w:cs="Calibri"/>
                  <w:color w:val="000000"/>
                  <w:sz w:val="16"/>
                  <w:szCs w:val="16"/>
                  <w:lang w:eastAsia="en-US"/>
                </w:rPr>
                <w:t>335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25" w:author="Machado, Diana" w:date="2019-02-04T10:19:00Z"/>
                <w:rFonts w:ascii="Calibri" w:hAnsi="Calibri" w:cs="Calibri"/>
                <w:color w:val="000000"/>
                <w:sz w:val="16"/>
                <w:szCs w:val="16"/>
                <w:lang w:eastAsia="en-US"/>
              </w:rPr>
            </w:pPr>
            <w:ins w:id="256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27" w:author="Machado, Diana" w:date="2019-02-04T10:19:00Z"/>
                <w:rFonts w:ascii="Calibri" w:hAnsi="Calibri" w:cs="Calibri"/>
                <w:color w:val="000000"/>
                <w:sz w:val="16"/>
                <w:szCs w:val="16"/>
                <w:lang w:eastAsia="en-US"/>
              </w:rPr>
            </w:pPr>
            <w:ins w:id="256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29" w:author="Machado, Diana" w:date="2019-02-04T10:19:00Z"/>
                <w:rFonts w:ascii="Calibri" w:hAnsi="Calibri" w:cs="Calibri"/>
                <w:color w:val="000000"/>
                <w:sz w:val="16"/>
                <w:szCs w:val="16"/>
                <w:lang w:eastAsia="en-US"/>
              </w:rPr>
            </w:pPr>
            <w:ins w:id="25630" w:author="Machado, Diana" w:date="2019-02-04T10:19:00Z">
              <w:r w:rsidRPr="00D01C04">
                <w:rPr>
                  <w:rFonts w:ascii="Calibri" w:hAnsi="Calibri" w:cs="Calibri"/>
                  <w:color w:val="000000"/>
                  <w:sz w:val="16"/>
                  <w:szCs w:val="16"/>
                  <w:lang w:eastAsia="en-US"/>
                </w:rPr>
                <w:t xml:space="preserve">9,485,7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1" w:author="Machado, Diana" w:date="2019-02-04T10:19:00Z"/>
                <w:rFonts w:ascii="Calibri" w:hAnsi="Calibri" w:cs="Calibri"/>
                <w:color w:val="000000"/>
                <w:sz w:val="16"/>
                <w:szCs w:val="16"/>
                <w:lang w:eastAsia="en-US"/>
              </w:rPr>
            </w:pPr>
            <w:ins w:id="25632"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3" w:author="Machado, Diana" w:date="2019-02-04T10:19:00Z"/>
                <w:rFonts w:ascii="Calibri" w:hAnsi="Calibri" w:cs="Calibri"/>
                <w:color w:val="000000"/>
                <w:sz w:val="16"/>
                <w:szCs w:val="16"/>
                <w:lang w:eastAsia="en-US"/>
              </w:rPr>
            </w:pPr>
            <w:ins w:id="256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5" w:author="Machado, Diana" w:date="2019-02-04T10:19:00Z"/>
                <w:rFonts w:ascii="Calibri" w:hAnsi="Calibri" w:cs="Calibri"/>
                <w:color w:val="000000"/>
                <w:sz w:val="16"/>
                <w:szCs w:val="16"/>
                <w:lang w:eastAsia="en-US"/>
              </w:rPr>
            </w:pPr>
            <w:ins w:id="256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7" w:author="Machado, Diana" w:date="2019-02-04T10:19:00Z"/>
                <w:rFonts w:ascii="Calibri" w:hAnsi="Calibri" w:cs="Calibri"/>
                <w:color w:val="000000"/>
                <w:sz w:val="16"/>
                <w:szCs w:val="16"/>
                <w:lang w:eastAsia="en-US"/>
              </w:rPr>
            </w:pPr>
            <w:ins w:id="25638" w:author="Machado, Diana" w:date="2019-02-04T10:19:00Z">
              <w:r w:rsidRPr="00D01C04">
                <w:rPr>
                  <w:rFonts w:ascii="Calibri" w:hAnsi="Calibri" w:cs="Calibri"/>
                  <w:color w:val="000000"/>
                  <w:sz w:val="16"/>
                  <w:szCs w:val="16"/>
                  <w:lang w:eastAsia="en-US"/>
                </w:rPr>
                <w:t xml:space="preserve">19,793,4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9" w:author="Machado, Diana" w:date="2019-02-04T10:19:00Z"/>
                <w:rFonts w:ascii="Calibri" w:hAnsi="Calibri" w:cs="Calibri"/>
                <w:color w:val="000000"/>
                <w:sz w:val="16"/>
                <w:szCs w:val="16"/>
                <w:lang w:eastAsia="en-US"/>
              </w:rPr>
            </w:pPr>
            <w:ins w:id="25640"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1" w:author="Machado, Diana" w:date="2019-02-04T10:19:00Z"/>
                <w:rFonts w:ascii="Calibri" w:hAnsi="Calibri" w:cs="Calibri"/>
                <w:color w:val="000000"/>
                <w:sz w:val="16"/>
                <w:szCs w:val="16"/>
                <w:lang w:eastAsia="en-US"/>
              </w:rPr>
            </w:pPr>
            <w:ins w:id="25642" w:author="Machado, Diana" w:date="2019-02-04T10:19:00Z">
              <w:r w:rsidRPr="00D01C04">
                <w:rPr>
                  <w:rFonts w:ascii="Calibri" w:hAnsi="Calibri" w:cs="Calibri"/>
                  <w:color w:val="000000"/>
                  <w:sz w:val="16"/>
                  <w:szCs w:val="16"/>
                  <w:lang w:eastAsia="en-US"/>
                </w:rPr>
                <w:t xml:space="preserve">29,279,2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3" w:author="Machado, Diana" w:date="2019-02-04T10:19:00Z"/>
                <w:rFonts w:ascii="Calibri" w:hAnsi="Calibri" w:cs="Calibri"/>
                <w:color w:val="000000"/>
                <w:sz w:val="16"/>
                <w:szCs w:val="16"/>
                <w:lang w:eastAsia="en-US"/>
              </w:rPr>
            </w:pPr>
            <w:ins w:id="2564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6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6" w:author="Machado, Diana" w:date="2019-02-04T10:19:00Z"/>
                <w:rFonts w:ascii="Calibri" w:hAnsi="Calibri" w:cs="Calibri"/>
                <w:color w:val="000000"/>
                <w:sz w:val="16"/>
                <w:szCs w:val="16"/>
                <w:lang w:eastAsia="en-US"/>
              </w:rPr>
            </w:pPr>
            <w:ins w:id="25647" w:author="Machado, Diana" w:date="2019-02-04T10:19:00Z">
              <w:r w:rsidRPr="00D01C04">
                <w:rPr>
                  <w:rFonts w:ascii="Calibri" w:hAnsi="Calibri" w:cs="Calibri"/>
                  <w:color w:val="000000"/>
                  <w:sz w:val="16"/>
                  <w:szCs w:val="16"/>
                  <w:lang w:eastAsia="en-US"/>
                </w:rPr>
                <w:t>335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48" w:author="Machado, Diana" w:date="2019-02-04T10:19:00Z"/>
                <w:rFonts w:ascii="Calibri" w:hAnsi="Calibri" w:cs="Calibri"/>
                <w:color w:val="000000"/>
                <w:sz w:val="16"/>
                <w:szCs w:val="16"/>
                <w:lang w:eastAsia="en-US"/>
              </w:rPr>
            </w:pPr>
            <w:ins w:id="256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0" w:author="Machado, Diana" w:date="2019-02-04T10:19:00Z"/>
                <w:rFonts w:ascii="Calibri" w:hAnsi="Calibri" w:cs="Calibri"/>
                <w:color w:val="000000"/>
                <w:sz w:val="16"/>
                <w:szCs w:val="16"/>
                <w:lang w:eastAsia="en-US"/>
              </w:rPr>
            </w:pPr>
            <w:ins w:id="256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2" w:author="Machado, Diana" w:date="2019-02-04T10:19:00Z"/>
                <w:rFonts w:ascii="Calibri" w:hAnsi="Calibri" w:cs="Calibri"/>
                <w:color w:val="000000"/>
                <w:sz w:val="16"/>
                <w:szCs w:val="16"/>
                <w:lang w:eastAsia="en-US"/>
              </w:rPr>
            </w:pPr>
            <w:ins w:id="25653" w:author="Machado, Diana" w:date="2019-02-04T10:19:00Z">
              <w:r w:rsidRPr="00D01C04">
                <w:rPr>
                  <w:rFonts w:ascii="Calibri" w:hAnsi="Calibri" w:cs="Calibri"/>
                  <w:color w:val="000000"/>
                  <w:sz w:val="16"/>
                  <w:szCs w:val="16"/>
                  <w:lang w:eastAsia="en-US"/>
                </w:rPr>
                <w:t xml:space="preserve">13,970,8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4" w:author="Machado, Diana" w:date="2019-02-04T10:19:00Z"/>
                <w:rFonts w:ascii="Calibri" w:hAnsi="Calibri" w:cs="Calibri"/>
                <w:color w:val="000000"/>
                <w:sz w:val="16"/>
                <w:szCs w:val="16"/>
                <w:lang w:eastAsia="en-US"/>
              </w:rPr>
            </w:pPr>
            <w:ins w:id="2565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6" w:author="Machado, Diana" w:date="2019-02-04T10:19:00Z"/>
                <w:rFonts w:ascii="Calibri" w:hAnsi="Calibri" w:cs="Calibri"/>
                <w:color w:val="000000"/>
                <w:sz w:val="16"/>
                <w:szCs w:val="16"/>
                <w:lang w:eastAsia="en-US"/>
              </w:rPr>
            </w:pPr>
            <w:ins w:id="256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8" w:author="Machado, Diana" w:date="2019-02-04T10:19:00Z"/>
                <w:rFonts w:ascii="Calibri" w:hAnsi="Calibri" w:cs="Calibri"/>
                <w:color w:val="000000"/>
                <w:sz w:val="16"/>
                <w:szCs w:val="16"/>
                <w:lang w:eastAsia="en-US"/>
              </w:rPr>
            </w:pPr>
            <w:ins w:id="256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0" w:author="Machado, Diana" w:date="2019-02-04T10:19:00Z"/>
                <w:rFonts w:ascii="Calibri" w:hAnsi="Calibri" w:cs="Calibri"/>
                <w:color w:val="000000"/>
                <w:sz w:val="16"/>
                <w:szCs w:val="16"/>
                <w:lang w:eastAsia="en-US"/>
              </w:rPr>
            </w:pPr>
            <w:ins w:id="25661" w:author="Machado, Diana" w:date="2019-02-04T10:19:00Z">
              <w:r w:rsidRPr="00D01C04">
                <w:rPr>
                  <w:rFonts w:ascii="Calibri" w:hAnsi="Calibri" w:cs="Calibri"/>
                  <w:color w:val="000000"/>
                  <w:sz w:val="16"/>
                  <w:szCs w:val="16"/>
                  <w:lang w:eastAsia="en-US"/>
                </w:rPr>
                <w:t xml:space="preserve">22,679,5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2" w:author="Machado, Diana" w:date="2019-02-04T10:19:00Z"/>
                <w:rFonts w:ascii="Calibri" w:hAnsi="Calibri" w:cs="Calibri"/>
                <w:color w:val="000000"/>
                <w:sz w:val="16"/>
                <w:szCs w:val="16"/>
                <w:lang w:eastAsia="en-US"/>
              </w:rPr>
            </w:pPr>
            <w:ins w:id="25663"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64" w:author="Machado, Diana" w:date="2019-02-04T10:19:00Z"/>
                <w:rFonts w:ascii="Calibri" w:hAnsi="Calibri" w:cs="Calibri"/>
                <w:color w:val="000000"/>
                <w:sz w:val="16"/>
                <w:szCs w:val="16"/>
                <w:lang w:eastAsia="en-US"/>
              </w:rPr>
            </w:pPr>
            <w:ins w:id="25665" w:author="Machado, Diana" w:date="2019-02-04T10:19:00Z">
              <w:r w:rsidRPr="00D01C04">
                <w:rPr>
                  <w:rFonts w:ascii="Calibri" w:hAnsi="Calibri" w:cs="Calibri"/>
                  <w:color w:val="000000"/>
                  <w:sz w:val="16"/>
                  <w:szCs w:val="16"/>
                  <w:lang w:eastAsia="en-US"/>
                </w:rPr>
                <w:t xml:space="preserve">36,650,5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66" w:author="Machado, Diana" w:date="2019-02-04T10:19:00Z"/>
                <w:rFonts w:ascii="Calibri" w:hAnsi="Calibri" w:cs="Calibri"/>
                <w:color w:val="000000"/>
                <w:sz w:val="16"/>
                <w:szCs w:val="16"/>
                <w:lang w:eastAsia="en-US"/>
              </w:rPr>
            </w:pPr>
            <w:ins w:id="25667"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6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69" w:author="Machado, Diana" w:date="2019-02-04T10:19:00Z"/>
                <w:rFonts w:ascii="Calibri" w:hAnsi="Calibri" w:cs="Calibri"/>
                <w:color w:val="000000"/>
                <w:sz w:val="16"/>
                <w:szCs w:val="16"/>
                <w:lang w:eastAsia="en-US"/>
              </w:rPr>
            </w:pPr>
            <w:ins w:id="25670" w:author="Machado, Diana" w:date="2019-02-04T10:19:00Z">
              <w:r w:rsidRPr="00D01C04">
                <w:rPr>
                  <w:rFonts w:ascii="Calibri" w:hAnsi="Calibri" w:cs="Calibri"/>
                  <w:color w:val="000000"/>
                  <w:sz w:val="16"/>
                  <w:szCs w:val="16"/>
                  <w:lang w:eastAsia="en-US"/>
                </w:rPr>
                <w:t>335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1" w:author="Machado, Diana" w:date="2019-02-04T10:19:00Z"/>
                <w:rFonts w:ascii="Calibri" w:hAnsi="Calibri" w:cs="Calibri"/>
                <w:color w:val="000000"/>
                <w:sz w:val="16"/>
                <w:szCs w:val="16"/>
                <w:lang w:eastAsia="en-US"/>
              </w:rPr>
            </w:pPr>
            <w:ins w:id="256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3" w:author="Machado, Diana" w:date="2019-02-04T10:19:00Z"/>
                <w:rFonts w:ascii="Calibri" w:hAnsi="Calibri" w:cs="Calibri"/>
                <w:color w:val="000000"/>
                <w:sz w:val="16"/>
                <w:szCs w:val="16"/>
                <w:lang w:eastAsia="en-US"/>
              </w:rPr>
            </w:pPr>
            <w:ins w:id="256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5" w:author="Machado, Diana" w:date="2019-02-04T10:19:00Z"/>
                <w:rFonts w:ascii="Calibri" w:hAnsi="Calibri" w:cs="Calibri"/>
                <w:color w:val="000000"/>
                <w:sz w:val="16"/>
                <w:szCs w:val="16"/>
                <w:lang w:eastAsia="en-US"/>
              </w:rPr>
            </w:pPr>
            <w:ins w:id="25676" w:author="Machado, Diana" w:date="2019-02-04T10:19:00Z">
              <w:r w:rsidRPr="00D01C04">
                <w:rPr>
                  <w:rFonts w:ascii="Calibri" w:hAnsi="Calibri" w:cs="Calibri"/>
                  <w:color w:val="000000"/>
                  <w:sz w:val="16"/>
                  <w:szCs w:val="16"/>
                  <w:lang w:eastAsia="en-US"/>
                </w:rPr>
                <w:t xml:space="preserve">5,906,6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7" w:author="Machado, Diana" w:date="2019-02-04T10:19:00Z"/>
                <w:rFonts w:ascii="Calibri" w:hAnsi="Calibri" w:cs="Calibri"/>
                <w:color w:val="000000"/>
                <w:sz w:val="16"/>
                <w:szCs w:val="16"/>
                <w:lang w:eastAsia="en-US"/>
              </w:rPr>
            </w:pPr>
            <w:ins w:id="2567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9" w:author="Machado, Diana" w:date="2019-02-04T10:19:00Z"/>
                <w:rFonts w:ascii="Calibri" w:hAnsi="Calibri" w:cs="Calibri"/>
                <w:color w:val="000000"/>
                <w:sz w:val="16"/>
                <w:szCs w:val="16"/>
                <w:lang w:eastAsia="en-US"/>
              </w:rPr>
            </w:pPr>
            <w:ins w:id="256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1" w:author="Machado, Diana" w:date="2019-02-04T10:19:00Z"/>
                <w:rFonts w:ascii="Calibri" w:hAnsi="Calibri" w:cs="Calibri"/>
                <w:color w:val="000000"/>
                <w:sz w:val="16"/>
                <w:szCs w:val="16"/>
                <w:lang w:eastAsia="en-US"/>
              </w:rPr>
            </w:pPr>
            <w:ins w:id="256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3" w:author="Machado, Diana" w:date="2019-02-04T10:19:00Z"/>
                <w:rFonts w:ascii="Calibri" w:hAnsi="Calibri" w:cs="Calibri"/>
                <w:color w:val="000000"/>
                <w:sz w:val="16"/>
                <w:szCs w:val="16"/>
                <w:lang w:eastAsia="en-US"/>
              </w:rPr>
            </w:pPr>
            <w:ins w:id="25684" w:author="Machado, Diana" w:date="2019-02-04T10:19:00Z">
              <w:r w:rsidRPr="00D01C04">
                <w:rPr>
                  <w:rFonts w:ascii="Calibri" w:hAnsi="Calibri" w:cs="Calibri"/>
                  <w:color w:val="000000"/>
                  <w:sz w:val="16"/>
                  <w:szCs w:val="16"/>
                  <w:lang w:eastAsia="en-US"/>
                </w:rPr>
                <w:t xml:space="preserve">8,396,4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5" w:author="Machado, Diana" w:date="2019-02-04T10:19:00Z"/>
                <w:rFonts w:ascii="Calibri" w:hAnsi="Calibri" w:cs="Calibri"/>
                <w:color w:val="000000"/>
                <w:sz w:val="16"/>
                <w:szCs w:val="16"/>
                <w:lang w:eastAsia="en-US"/>
              </w:rPr>
            </w:pPr>
            <w:ins w:id="25686"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87" w:author="Machado, Diana" w:date="2019-02-04T10:19:00Z"/>
                <w:rFonts w:ascii="Calibri" w:hAnsi="Calibri" w:cs="Calibri"/>
                <w:color w:val="000000"/>
                <w:sz w:val="16"/>
                <w:szCs w:val="16"/>
                <w:lang w:eastAsia="en-US"/>
              </w:rPr>
            </w:pPr>
            <w:ins w:id="25688" w:author="Machado, Diana" w:date="2019-02-04T10:19:00Z">
              <w:r w:rsidRPr="00D01C04">
                <w:rPr>
                  <w:rFonts w:ascii="Calibri" w:hAnsi="Calibri" w:cs="Calibri"/>
                  <w:color w:val="000000"/>
                  <w:sz w:val="16"/>
                  <w:szCs w:val="16"/>
                  <w:lang w:eastAsia="en-US"/>
                </w:rPr>
                <w:t xml:space="preserve">14,303,0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89" w:author="Machado, Diana" w:date="2019-02-04T10:19:00Z"/>
                <w:rFonts w:ascii="Calibri" w:hAnsi="Calibri" w:cs="Calibri"/>
                <w:color w:val="000000"/>
                <w:sz w:val="16"/>
                <w:szCs w:val="16"/>
                <w:lang w:eastAsia="en-US"/>
              </w:rPr>
            </w:pPr>
            <w:ins w:id="2569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6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92" w:author="Machado, Diana" w:date="2019-02-04T10:19:00Z"/>
                <w:rFonts w:ascii="Calibri" w:hAnsi="Calibri" w:cs="Calibri"/>
                <w:color w:val="000000"/>
                <w:sz w:val="16"/>
                <w:szCs w:val="16"/>
                <w:lang w:eastAsia="en-US"/>
              </w:rPr>
            </w:pPr>
            <w:ins w:id="25693" w:author="Machado, Diana" w:date="2019-02-04T10:19:00Z">
              <w:r w:rsidRPr="00D01C04">
                <w:rPr>
                  <w:rFonts w:ascii="Calibri" w:hAnsi="Calibri" w:cs="Calibri"/>
                  <w:color w:val="000000"/>
                  <w:sz w:val="16"/>
                  <w:szCs w:val="16"/>
                  <w:lang w:eastAsia="en-US"/>
                </w:rPr>
                <w:t>335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94" w:author="Machado, Diana" w:date="2019-02-04T10:19:00Z"/>
                <w:rFonts w:ascii="Calibri" w:hAnsi="Calibri" w:cs="Calibri"/>
                <w:color w:val="000000"/>
                <w:sz w:val="16"/>
                <w:szCs w:val="16"/>
                <w:lang w:eastAsia="en-US"/>
              </w:rPr>
            </w:pPr>
            <w:ins w:id="256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96" w:author="Machado, Diana" w:date="2019-02-04T10:19:00Z"/>
                <w:rFonts w:ascii="Calibri" w:hAnsi="Calibri" w:cs="Calibri"/>
                <w:color w:val="000000"/>
                <w:sz w:val="16"/>
                <w:szCs w:val="16"/>
                <w:lang w:eastAsia="en-US"/>
              </w:rPr>
            </w:pPr>
            <w:ins w:id="256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98" w:author="Machado, Diana" w:date="2019-02-04T10:19:00Z"/>
                <w:rFonts w:ascii="Calibri" w:hAnsi="Calibri" w:cs="Calibri"/>
                <w:color w:val="000000"/>
                <w:sz w:val="16"/>
                <w:szCs w:val="16"/>
                <w:lang w:eastAsia="en-US"/>
              </w:rPr>
            </w:pPr>
            <w:ins w:id="256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0" w:author="Machado, Diana" w:date="2019-02-04T10:19:00Z"/>
                <w:rFonts w:ascii="Calibri" w:hAnsi="Calibri" w:cs="Calibri"/>
                <w:color w:val="000000"/>
                <w:sz w:val="16"/>
                <w:szCs w:val="16"/>
                <w:lang w:eastAsia="en-US"/>
              </w:rPr>
            </w:pPr>
            <w:ins w:id="257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2" w:author="Machado, Diana" w:date="2019-02-04T10:19:00Z"/>
                <w:rFonts w:ascii="Calibri" w:hAnsi="Calibri" w:cs="Calibri"/>
                <w:color w:val="000000"/>
                <w:sz w:val="16"/>
                <w:szCs w:val="16"/>
                <w:lang w:eastAsia="en-US"/>
              </w:rPr>
            </w:pPr>
            <w:ins w:id="257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4" w:author="Machado, Diana" w:date="2019-02-04T10:19:00Z"/>
                <w:rFonts w:ascii="Calibri" w:hAnsi="Calibri" w:cs="Calibri"/>
                <w:color w:val="000000"/>
                <w:sz w:val="16"/>
                <w:szCs w:val="16"/>
                <w:lang w:eastAsia="en-US"/>
              </w:rPr>
            </w:pPr>
            <w:ins w:id="257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6" w:author="Machado, Diana" w:date="2019-02-04T10:19:00Z"/>
                <w:rFonts w:ascii="Calibri" w:hAnsi="Calibri" w:cs="Calibri"/>
                <w:color w:val="000000"/>
                <w:sz w:val="16"/>
                <w:szCs w:val="16"/>
                <w:lang w:eastAsia="en-US"/>
              </w:rPr>
            </w:pPr>
            <w:ins w:id="25707" w:author="Machado, Diana" w:date="2019-02-04T10:19:00Z">
              <w:r w:rsidRPr="00D01C04">
                <w:rPr>
                  <w:rFonts w:ascii="Calibri" w:hAnsi="Calibri" w:cs="Calibri"/>
                  <w:color w:val="000000"/>
                  <w:sz w:val="16"/>
                  <w:szCs w:val="16"/>
                  <w:lang w:eastAsia="en-US"/>
                </w:rPr>
                <w:t xml:space="preserve">24,281,05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8" w:author="Machado, Diana" w:date="2019-02-04T10:19:00Z"/>
                <w:rFonts w:ascii="Calibri" w:hAnsi="Calibri" w:cs="Calibri"/>
                <w:color w:val="000000"/>
                <w:sz w:val="16"/>
                <w:szCs w:val="16"/>
                <w:lang w:eastAsia="en-US"/>
              </w:rPr>
            </w:pPr>
            <w:ins w:id="25709"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0" w:author="Machado, Diana" w:date="2019-02-04T10:19:00Z"/>
                <w:rFonts w:ascii="Calibri" w:hAnsi="Calibri" w:cs="Calibri"/>
                <w:color w:val="000000"/>
                <w:sz w:val="16"/>
                <w:szCs w:val="16"/>
                <w:lang w:eastAsia="en-US"/>
              </w:rPr>
            </w:pPr>
            <w:ins w:id="25711" w:author="Machado, Diana" w:date="2019-02-04T10:19:00Z">
              <w:r w:rsidRPr="00D01C04">
                <w:rPr>
                  <w:rFonts w:ascii="Calibri" w:hAnsi="Calibri" w:cs="Calibri"/>
                  <w:color w:val="000000"/>
                  <w:sz w:val="16"/>
                  <w:szCs w:val="16"/>
                  <w:lang w:eastAsia="en-US"/>
                </w:rPr>
                <w:t xml:space="preserve">24,535,7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2" w:author="Machado, Diana" w:date="2019-02-04T10:19:00Z"/>
                <w:rFonts w:ascii="Calibri" w:hAnsi="Calibri" w:cs="Calibri"/>
                <w:color w:val="000000"/>
                <w:sz w:val="16"/>
                <w:szCs w:val="16"/>
                <w:lang w:eastAsia="en-US"/>
              </w:rPr>
            </w:pPr>
            <w:ins w:id="25713"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7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5" w:author="Machado, Diana" w:date="2019-02-04T10:19:00Z"/>
                <w:rFonts w:ascii="Calibri" w:hAnsi="Calibri" w:cs="Calibri"/>
                <w:color w:val="000000"/>
                <w:sz w:val="16"/>
                <w:szCs w:val="16"/>
                <w:lang w:eastAsia="en-US"/>
              </w:rPr>
            </w:pPr>
            <w:ins w:id="25716" w:author="Machado, Diana" w:date="2019-02-04T10:19:00Z">
              <w:r w:rsidRPr="00D01C04">
                <w:rPr>
                  <w:rFonts w:ascii="Calibri" w:hAnsi="Calibri" w:cs="Calibri"/>
                  <w:color w:val="000000"/>
                  <w:sz w:val="16"/>
                  <w:szCs w:val="16"/>
                  <w:lang w:eastAsia="en-US"/>
                </w:rPr>
                <w:t>335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17" w:author="Machado, Diana" w:date="2019-02-04T10:19:00Z"/>
                <w:rFonts w:ascii="Calibri" w:hAnsi="Calibri" w:cs="Calibri"/>
                <w:color w:val="000000"/>
                <w:sz w:val="16"/>
                <w:szCs w:val="16"/>
                <w:lang w:eastAsia="en-US"/>
              </w:rPr>
            </w:pPr>
            <w:ins w:id="257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19" w:author="Machado, Diana" w:date="2019-02-04T10:19:00Z"/>
                <w:rFonts w:ascii="Calibri" w:hAnsi="Calibri" w:cs="Calibri"/>
                <w:color w:val="000000"/>
                <w:sz w:val="16"/>
                <w:szCs w:val="16"/>
                <w:lang w:eastAsia="en-US"/>
              </w:rPr>
            </w:pPr>
            <w:ins w:id="257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1" w:author="Machado, Diana" w:date="2019-02-04T10:19:00Z"/>
                <w:rFonts w:ascii="Calibri" w:hAnsi="Calibri" w:cs="Calibri"/>
                <w:color w:val="000000"/>
                <w:sz w:val="16"/>
                <w:szCs w:val="16"/>
                <w:lang w:eastAsia="en-US"/>
              </w:rPr>
            </w:pPr>
            <w:ins w:id="25722" w:author="Machado, Diana" w:date="2019-02-04T10:19:00Z">
              <w:r w:rsidRPr="00D01C04">
                <w:rPr>
                  <w:rFonts w:ascii="Calibri" w:hAnsi="Calibri" w:cs="Calibri"/>
                  <w:color w:val="000000"/>
                  <w:sz w:val="16"/>
                  <w:szCs w:val="16"/>
                  <w:lang w:eastAsia="en-US"/>
                </w:rPr>
                <w:t xml:space="preserve">747,2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3" w:author="Machado, Diana" w:date="2019-02-04T10:19:00Z"/>
                <w:rFonts w:ascii="Calibri" w:hAnsi="Calibri" w:cs="Calibri"/>
                <w:color w:val="000000"/>
                <w:sz w:val="16"/>
                <w:szCs w:val="16"/>
                <w:lang w:eastAsia="en-US"/>
              </w:rPr>
            </w:pPr>
            <w:ins w:id="2572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5" w:author="Machado, Diana" w:date="2019-02-04T10:19:00Z"/>
                <w:rFonts w:ascii="Calibri" w:hAnsi="Calibri" w:cs="Calibri"/>
                <w:color w:val="000000"/>
                <w:sz w:val="16"/>
                <w:szCs w:val="16"/>
                <w:lang w:eastAsia="en-US"/>
              </w:rPr>
            </w:pPr>
            <w:ins w:id="257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7" w:author="Machado, Diana" w:date="2019-02-04T10:19:00Z"/>
                <w:rFonts w:ascii="Calibri" w:hAnsi="Calibri" w:cs="Calibri"/>
                <w:color w:val="000000"/>
                <w:sz w:val="16"/>
                <w:szCs w:val="16"/>
                <w:lang w:eastAsia="en-US"/>
              </w:rPr>
            </w:pPr>
            <w:ins w:id="257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9" w:author="Machado, Diana" w:date="2019-02-04T10:19:00Z"/>
                <w:rFonts w:ascii="Calibri" w:hAnsi="Calibri" w:cs="Calibri"/>
                <w:color w:val="000000"/>
                <w:sz w:val="16"/>
                <w:szCs w:val="16"/>
                <w:lang w:eastAsia="en-US"/>
              </w:rPr>
            </w:pPr>
            <w:ins w:id="25730" w:author="Machado, Diana" w:date="2019-02-04T10:19:00Z">
              <w:r w:rsidRPr="00D01C04">
                <w:rPr>
                  <w:rFonts w:ascii="Calibri" w:hAnsi="Calibri" w:cs="Calibri"/>
                  <w:color w:val="000000"/>
                  <w:sz w:val="16"/>
                  <w:szCs w:val="16"/>
                  <w:lang w:eastAsia="en-US"/>
                </w:rPr>
                <w:t xml:space="preserve">16,250,0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31" w:author="Machado, Diana" w:date="2019-02-04T10:19:00Z"/>
                <w:rFonts w:ascii="Calibri" w:hAnsi="Calibri" w:cs="Calibri"/>
                <w:color w:val="000000"/>
                <w:sz w:val="16"/>
                <w:szCs w:val="16"/>
                <w:lang w:eastAsia="en-US"/>
              </w:rPr>
            </w:pPr>
            <w:ins w:id="25732"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33" w:author="Machado, Diana" w:date="2019-02-04T10:19:00Z"/>
                <w:rFonts w:ascii="Calibri" w:hAnsi="Calibri" w:cs="Calibri"/>
                <w:color w:val="000000"/>
                <w:sz w:val="16"/>
                <w:szCs w:val="16"/>
                <w:lang w:eastAsia="en-US"/>
              </w:rPr>
            </w:pPr>
            <w:ins w:id="25734" w:author="Machado, Diana" w:date="2019-02-04T10:19:00Z">
              <w:r w:rsidRPr="00D01C04">
                <w:rPr>
                  <w:rFonts w:ascii="Calibri" w:hAnsi="Calibri" w:cs="Calibri"/>
                  <w:color w:val="000000"/>
                  <w:sz w:val="16"/>
                  <w:szCs w:val="16"/>
                  <w:lang w:eastAsia="en-US"/>
                </w:rPr>
                <w:t xml:space="preserve">16,997,2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35" w:author="Machado, Diana" w:date="2019-02-04T10:19:00Z"/>
                <w:rFonts w:ascii="Calibri" w:hAnsi="Calibri" w:cs="Calibri"/>
                <w:color w:val="000000"/>
                <w:sz w:val="16"/>
                <w:szCs w:val="16"/>
                <w:lang w:eastAsia="en-US"/>
              </w:rPr>
            </w:pPr>
            <w:ins w:id="2573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7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38" w:author="Machado, Diana" w:date="2019-02-04T10:19:00Z"/>
                <w:rFonts w:ascii="Calibri" w:hAnsi="Calibri" w:cs="Calibri"/>
                <w:color w:val="000000"/>
                <w:sz w:val="16"/>
                <w:szCs w:val="16"/>
                <w:lang w:eastAsia="en-US"/>
              </w:rPr>
            </w:pPr>
            <w:ins w:id="25739" w:author="Machado, Diana" w:date="2019-02-04T10:19:00Z">
              <w:r w:rsidRPr="00D01C04">
                <w:rPr>
                  <w:rFonts w:ascii="Calibri" w:hAnsi="Calibri" w:cs="Calibri"/>
                  <w:color w:val="000000"/>
                  <w:sz w:val="16"/>
                  <w:szCs w:val="16"/>
                  <w:lang w:eastAsia="en-US"/>
                </w:rPr>
                <w:t>335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0" w:author="Machado, Diana" w:date="2019-02-04T10:19:00Z"/>
                <w:rFonts w:ascii="Calibri" w:hAnsi="Calibri" w:cs="Calibri"/>
                <w:color w:val="000000"/>
                <w:sz w:val="16"/>
                <w:szCs w:val="16"/>
                <w:lang w:eastAsia="en-US"/>
              </w:rPr>
            </w:pPr>
            <w:ins w:id="257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2" w:author="Machado, Diana" w:date="2019-02-04T10:19:00Z"/>
                <w:rFonts w:ascii="Calibri" w:hAnsi="Calibri" w:cs="Calibri"/>
                <w:color w:val="000000"/>
                <w:sz w:val="16"/>
                <w:szCs w:val="16"/>
                <w:lang w:eastAsia="en-US"/>
              </w:rPr>
            </w:pPr>
            <w:ins w:id="257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4" w:author="Machado, Diana" w:date="2019-02-04T10:19:00Z"/>
                <w:rFonts w:ascii="Calibri" w:hAnsi="Calibri" w:cs="Calibri"/>
                <w:color w:val="000000"/>
                <w:sz w:val="16"/>
                <w:szCs w:val="16"/>
                <w:lang w:eastAsia="en-US"/>
              </w:rPr>
            </w:pPr>
            <w:ins w:id="25745" w:author="Machado, Diana" w:date="2019-02-04T10:19:00Z">
              <w:r w:rsidRPr="00D01C04">
                <w:rPr>
                  <w:rFonts w:ascii="Calibri" w:hAnsi="Calibri" w:cs="Calibri"/>
                  <w:color w:val="000000"/>
                  <w:sz w:val="16"/>
                  <w:szCs w:val="16"/>
                  <w:lang w:eastAsia="en-US"/>
                </w:rPr>
                <w:t xml:space="preserve">1,228,1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6" w:author="Machado, Diana" w:date="2019-02-04T10:19:00Z"/>
                <w:rFonts w:ascii="Calibri" w:hAnsi="Calibri" w:cs="Calibri"/>
                <w:color w:val="000000"/>
                <w:sz w:val="16"/>
                <w:szCs w:val="16"/>
                <w:lang w:eastAsia="en-US"/>
              </w:rPr>
            </w:pPr>
            <w:ins w:id="2574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8" w:author="Machado, Diana" w:date="2019-02-04T10:19:00Z"/>
                <w:rFonts w:ascii="Calibri" w:hAnsi="Calibri" w:cs="Calibri"/>
                <w:color w:val="000000"/>
                <w:sz w:val="16"/>
                <w:szCs w:val="16"/>
                <w:lang w:eastAsia="en-US"/>
              </w:rPr>
            </w:pPr>
            <w:ins w:id="257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0" w:author="Machado, Diana" w:date="2019-02-04T10:19:00Z"/>
                <w:rFonts w:ascii="Calibri" w:hAnsi="Calibri" w:cs="Calibri"/>
                <w:color w:val="000000"/>
                <w:sz w:val="16"/>
                <w:szCs w:val="16"/>
                <w:lang w:eastAsia="en-US"/>
              </w:rPr>
            </w:pPr>
            <w:ins w:id="257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2" w:author="Machado, Diana" w:date="2019-02-04T10:19:00Z"/>
                <w:rFonts w:ascii="Calibri" w:hAnsi="Calibri" w:cs="Calibri"/>
                <w:color w:val="000000"/>
                <w:sz w:val="16"/>
                <w:szCs w:val="16"/>
                <w:lang w:eastAsia="en-US"/>
              </w:rPr>
            </w:pPr>
            <w:ins w:id="25753" w:author="Machado, Diana" w:date="2019-02-04T10:19:00Z">
              <w:r w:rsidRPr="00D01C04">
                <w:rPr>
                  <w:rFonts w:ascii="Calibri" w:hAnsi="Calibri" w:cs="Calibri"/>
                  <w:color w:val="000000"/>
                  <w:sz w:val="16"/>
                  <w:szCs w:val="16"/>
                  <w:lang w:eastAsia="en-US"/>
                </w:rPr>
                <w:t xml:space="preserve">26,296,7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4" w:author="Machado, Diana" w:date="2019-02-04T10:19:00Z"/>
                <w:rFonts w:ascii="Calibri" w:hAnsi="Calibri" w:cs="Calibri"/>
                <w:color w:val="000000"/>
                <w:sz w:val="16"/>
                <w:szCs w:val="16"/>
                <w:lang w:eastAsia="en-US"/>
              </w:rPr>
            </w:pPr>
            <w:ins w:id="25755"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56" w:author="Machado, Diana" w:date="2019-02-04T10:19:00Z"/>
                <w:rFonts w:ascii="Calibri" w:hAnsi="Calibri" w:cs="Calibri"/>
                <w:color w:val="000000"/>
                <w:sz w:val="16"/>
                <w:szCs w:val="16"/>
                <w:lang w:eastAsia="en-US"/>
              </w:rPr>
            </w:pPr>
            <w:ins w:id="25757" w:author="Machado, Diana" w:date="2019-02-04T10:19:00Z">
              <w:r w:rsidRPr="00D01C04">
                <w:rPr>
                  <w:rFonts w:ascii="Calibri" w:hAnsi="Calibri" w:cs="Calibri"/>
                  <w:color w:val="000000"/>
                  <w:sz w:val="16"/>
                  <w:szCs w:val="16"/>
                  <w:lang w:eastAsia="en-US"/>
                </w:rPr>
                <w:t xml:space="preserve">27,524,8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58" w:author="Machado, Diana" w:date="2019-02-04T10:19:00Z"/>
                <w:rFonts w:ascii="Calibri" w:hAnsi="Calibri" w:cs="Calibri"/>
                <w:color w:val="000000"/>
                <w:sz w:val="16"/>
                <w:szCs w:val="16"/>
                <w:lang w:eastAsia="en-US"/>
              </w:rPr>
            </w:pPr>
            <w:ins w:id="25759"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7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61" w:author="Machado, Diana" w:date="2019-02-04T10:19:00Z"/>
                <w:rFonts w:ascii="Calibri" w:hAnsi="Calibri" w:cs="Calibri"/>
                <w:color w:val="000000"/>
                <w:sz w:val="16"/>
                <w:szCs w:val="16"/>
                <w:lang w:eastAsia="en-US"/>
              </w:rPr>
            </w:pPr>
            <w:ins w:id="25762" w:author="Machado, Diana" w:date="2019-02-04T10:19:00Z">
              <w:r w:rsidRPr="00D01C04">
                <w:rPr>
                  <w:rFonts w:ascii="Calibri" w:hAnsi="Calibri" w:cs="Calibri"/>
                  <w:color w:val="000000"/>
                  <w:sz w:val="16"/>
                  <w:szCs w:val="16"/>
                  <w:lang w:eastAsia="en-US"/>
                </w:rPr>
                <w:t>335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3" w:author="Machado, Diana" w:date="2019-02-04T10:19:00Z"/>
                <w:rFonts w:ascii="Calibri" w:hAnsi="Calibri" w:cs="Calibri"/>
                <w:color w:val="000000"/>
                <w:sz w:val="16"/>
                <w:szCs w:val="16"/>
                <w:lang w:eastAsia="en-US"/>
              </w:rPr>
            </w:pPr>
            <w:ins w:id="257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5" w:author="Machado, Diana" w:date="2019-02-04T10:19:00Z"/>
                <w:rFonts w:ascii="Calibri" w:hAnsi="Calibri" w:cs="Calibri"/>
                <w:color w:val="000000"/>
                <w:sz w:val="16"/>
                <w:szCs w:val="16"/>
                <w:lang w:eastAsia="en-US"/>
              </w:rPr>
            </w:pPr>
            <w:ins w:id="257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7" w:author="Machado, Diana" w:date="2019-02-04T10:19:00Z"/>
                <w:rFonts w:ascii="Calibri" w:hAnsi="Calibri" w:cs="Calibri"/>
                <w:color w:val="000000"/>
                <w:sz w:val="16"/>
                <w:szCs w:val="16"/>
                <w:lang w:eastAsia="en-US"/>
              </w:rPr>
            </w:pPr>
            <w:ins w:id="25768" w:author="Machado, Diana" w:date="2019-02-04T10:19:00Z">
              <w:r w:rsidRPr="00D01C04">
                <w:rPr>
                  <w:rFonts w:ascii="Calibri" w:hAnsi="Calibri" w:cs="Calibri"/>
                  <w:color w:val="000000"/>
                  <w:sz w:val="16"/>
                  <w:szCs w:val="16"/>
                  <w:lang w:eastAsia="en-US"/>
                </w:rPr>
                <w:t xml:space="preserve">12,674,7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9" w:author="Machado, Diana" w:date="2019-02-04T10:19:00Z"/>
                <w:rFonts w:ascii="Calibri" w:hAnsi="Calibri" w:cs="Calibri"/>
                <w:color w:val="000000"/>
                <w:sz w:val="16"/>
                <w:szCs w:val="16"/>
                <w:lang w:eastAsia="en-US"/>
              </w:rPr>
            </w:pPr>
            <w:ins w:id="25770"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1" w:author="Machado, Diana" w:date="2019-02-04T10:19:00Z"/>
                <w:rFonts w:ascii="Calibri" w:hAnsi="Calibri" w:cs="Calibri"/>
                <w:color w:val="000000"/>
                <w:sz w:val="16"/>
                <w:szCs w:val="16"/>
                <w:lang w:eastAsia="en-US"/>
              </w:rPr>
            </w:pPr>
            <w:ins w:id="257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3" w:author="Machado, Diana" w:date="2019-02-04T10:19:00Z"/>
                <w:rFonts w:ascii="Calibri" w:hAnsi="Calibri" w:cs="Calibri"/>
                <w:color w:val="000000"/>
                <w:sz w:val="16"/>
                <w:szCs w:val="16"/>
                <w:lang w:eastAsia="en-US"/>
              </w:rPr>
            </w:pPr>
            <w:ins w:id="257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5" w:author="Machado, Diana" w:date="2019-02-04T10:19:00Z"/>
                <w:rFonts w:ascii="Calibri" w:hAnsi="Calibri" w:cs="Calibri"/>
                <w:color w:val="000000"/>
                <w:sz w:val="16"/>
                <w:szCs w:val="16"/>
                <w:lang w:eastAsia="en-US"/>
              </w:rPr>
            </w:pPr>
            <w:ins w:id="25776" w:author="Machado, Diana" w:date="2019-02-04T10:19:00Z">
              <w:r w:rsidRPr="00D01C04">
                <w:rPr>
                  <w:rFonts w:ascii="Calibri" w:hAnsi="Calibri" w:cs="Calibri"/>
                  <w:color w:val="000000"/>
                  <w:sz w:val="16"/>
                  <w:szCs w:val="16"/>
                  <w:lang w:eastAsia="en-US"/>
                </w:rPr>
                <w:t xml:space="preserve">38,863,7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7" w:author="Machado, Diana" w:date="2019-02-04T10:19:00Z"/>
                <w:rFonts w:ascii="Calibri" w:hAnsi="Calibri" w:cs="Calibri"/>
                <w:color w:val="000000"/>
                <w:sz w:val="16"/>
                <w:szCs w:val="16"/>
                <w:lang w:eastAsia="en-US"/>
              </w:rPr>
            </w:pPr>
            <w:ins w:id="25778"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79" w:author="Machado, Diana" w:date="2019-02-04T10:19:00Z"/>
                <w:rFonts w:ascii="Calibri" w:hAnsi="Calibri" w:cs="Calibri"/>
                <w:color w:val="000000"/>
                <w:sz w:val="16"/>
                <w:szCs w:val="16"/>
                <w:lang w:eastAsia="en-US"/>
              </w:rPr>
            </w:pPr>
            <w:ins w:id="25780" w:author="Machado, Diana" w:date="2019-02-04T10:19:00Z">
              <w:r w:rsidRPr="00D01C04">
                <w:rPr>
                  <w:rFonts w:ascii="Calibri" w:hAnsi="Calibri" w:cs="Calibri"/>
                  <w:color w:val="000000"/>
                  <w:sz w:val="16"/>
                  <w:szCs w:val="16"/>
                  <w:lang w:eastAsia="en-US"/>
                </w:rPr>
                <w:t xml:space="preserve">51,538,5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1" w:author="Machado, Diana" w:date="2019-02-04T10:19:00Z"/>
                <w:rFonts w:ascii="Calibri" w:hAnsi="Calibri" w:cs="Calibri"/>
                <w:color w:val="000000"/>
                <w:sz w:val="16"/>
                <w:szCs w:val="16"/>
                <w:lang w:eastAsia="en-US"/>
              </w:rPr>
            </w:pPr>
            <w:ins w:id="25782"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7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4" w:author="Machado, Diana" w:date="2019-02-04T10:19:00Z"/>
                <w:rFonts w:ascii="Calibri" w:hAnsi="Calibri" w:cs="Calibri"/>
                <w:color w:val="000000"/>
                <w:sz w:val="16"/>
                <w:szCs w:val="16"/>
                <w:lang w:eastAsia="en-US"/>
              </w:rPr>
            </w:pPr>
            <w:ins w:id="25785" w:author="Machado, Diana" w:date="2019-02-04T10:19:00Z">
              <w:r w:rsidRPr="00D01C04">
                <w:rPr>
                  <w:rFonts w:ascii="Calibri" w:hAnsi="Calibri" w:cs="Calibri"/>
                  <w:color w:val="000000"/>
                  <w:sz w:val="16"/>
                  <w:szCs w:val="16"/>
                  <w:lang w:eastAsia="en-US"/>
                </w:rPr>
                <w:t>335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86" w:author="Machado, Diana" w:date="2019-02-04T10:19:00Z"/>
                <w:rFonts w:ascii="Calibri" w:hAnsi="Calibri" w:cs="Calibri"/>
                <w:color w:val="000000"/>
                <w:sz w:val="16"/>
                <w:szCs w:val="16"/>
                <w:lang w:eastAsia="en-US"/>
              </w:rPr>
            </w:pPr>
            <w:ins w:id="257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88" w:author="Machado, Diana" w:date="2019-02-04T10:19:00Z"/>
                <w:rFonts w:ascii="Calibri" w:hAnsi="Calibri" w:cs="Calibri"/>
                <w:color w:val="000000"/>
                <w:sz w:val="16"/>
                <w:szCs w:val="16"/>
                <w:lang w:eastAsia="en-US"/>
              </w:rPr>
            </w:pPr>
            <w:ins w:id="257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0" w:author="Machado, Diana" w:date="2019-02-04T10:19:00Z"/>
                <w:rFonts w:ascii="Calibri" w:hAnsi="Calibri" w:cs="Calibri"/>
                <w:color w:val="000000"/>
                <w:sz w:val="16"/>
                <w:szCs w:val="16"/>
                <w:lang w:eastAsia="en-US"/>
              </w:rPr>
            </w:pPr>
            <w:ins w:id="25791" w:author="Machado, Diana" w:date="2019-02-04T10:19:00Z">
              <w:r w:rsidRPr="00D01C04">
                <w:rPr>
                  <w:rFonts w:ascii="Calibri" w:hAnsi="Calibri" w:cs="Calibri"/>
                  <w:color w:val="000000"/>
                  <w:sz w:val="16"/>
                  <w:szCs w:val="16"/>
                  <w:lang w:eastAsia="en-US"/>
                </w:rPr>
                <w:t xml:space="preserve">7,082,4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2" w:author="Machado, Diana" w:date="2019-02-04T10:19:00Z"/>
                <w:rFonts w:ascii="Calibri" w:hAnsi="Calibri" w:cs="Calibri"/>
                <w:color w:val="000000"/>
                <w:sz w:val="16"/>
                <w:szCs w:val="16"/>
                <w:lang w:eastAsia="en-US"/>
              </w:rPr>
            </w:pPr>
            <w:ins w:id="25793"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4" w:author="Machado, Diana" w:date="2019-02-04T10:19:00Z"/>
                <w:rFonts w:ascii="Calibri" w:hAnsi="Calibri" w:cs="Calibri"/>
                <w:color w:val="000000"/>
                <w:sz w:val="16"/>
                <w:szCs w:val="16"/>
                <w:lang w:eastAsia="en-US"/>
              </w:rPr>
            </w:pPr>
            <w:ins w:id="257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6" w:author="Machado, Diana" w:date="2019-02-04T10:19:00Z"/>
                <w:rFonts w:ascii="Calibri" w:hAnsi="Calibri" w:cs="Calibri"/>
                <w:color w:val="000000"/>
                <w:sz w:val="16"/>
                <w:szCs w:val="16"/>
                <w:lang w:eastAsia="en-US"/>
              </w:rPr>
            </w:pPr>
            <w:ins w:id="257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8" w:author="Machado, Diana" w:date="2019-02-04T10:19:00Z"/>
                <w:rFonts w:ascii="Calibri" w:hAnsi="Calibri" w:cs="Calibri"/>
                <w:color w:val="000000"/>
                <w:sz w:val="16"/>
                <w:szCs w:val="16"/>
                <w:lang w:eastAsia="en-US"/>
              </w:rPr>
            </w:pPr>
            <w:ins w:id="25799" w:author="Machado, Diana" w:date="2019-02-04T10:19:00Z">
              <w:r w:rsidRPr="00D01C04">
                <w:rPr>
                  <w:rFonts w:ascii="Calibri" w:hAnsi="Calibri" w:cs="Calibri"/>
                  <w:color w:val="000000"/>
                  <w:sz w:val="16"/>
                  <w:szCs w:val="16"/>
                  <w:lang w:eastAsia="en-US"/>
                </w:rPr>
                <w:t xml:space="preserve">7,106,1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00" w:author="Machado, Diana" w:date="2019-02-04T10:19:00Z"/>
                <w:rFonts w:ascii="Calibri" w:hAnsi="Calibri" w:cs="Calibri"/>
                <w:color w:val="000000"/>
                <w:sz w:val="16"/>
                <w:szCs w:val="16"/>
                <w:lang w:eastAsia="en-US"/>
              </w:rPr>
            </w:pPr>
            <w:ins w:id="25801"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02" w:author="Machado, Diana" w:date="2019-02-04T10:19:00Z"/>
                <w:rFonts w:ascii="Calibri" w:hAnsi="Calibri" w:cs="Calibri"/>
                <w:color w:val="000000"/>
                <w:sz w:val="16"/>
                <w:szCs w:val="16"/>
                <w:lang w:eastAsia="en-US"/>
              </w:rPr>
            </w:pPr>
            <w:ins w:id="25803" w:author="Machado, Diana" w:date="2019-02-04T10:19:00Z">
              <w:r w:rsidRPr="00D01C04">
                <w:rPr>
                  <w:rFonts w:ascii="Calibri" w:hAnsi="Calibri" w:cs="Calibri"/>
                  <w:color w:val="000000"/>
                  <w:sz w:val="16"/>
                  <w:szCs w:val="16"/>
                  <w:lang w:eastAsia="en-US"/>
                </w:rPr>
                <w:t xml:space="preserve">14,188,5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04" w:author="Machado, Diana" w:date="2019-02-04T10:19:00Z"/>
                <w:rFonts w:ascii="Calibri" w:hAnsi="Calibri" w:cs="Calibri"/>
                <w:color w:val="000000"/>
                <w:sz w:val="16"/>
                <w:szCs w:val="16"/>
                <w:lang w:eastAsia="en-US"/>
              </w:rPr>
            </w:pPr>
            <w:ins w:id="2580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8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07" w:author="Machado, Diana" w:date="2019-02-04T10:19:00Z"/>
                <w:rFonts w:ascii="Calibri" w:hAnsi="Calibri" w:cs="Calibri"/>
                <w:color w:val="000000"/>
                <w:sz w:val="16"/>
                <w:szCs w:val="16"/>
                <w:lang w:eastAsia="en-US"/>
              </w:rPr>
            </w:pPr>
            <w:ins w:id="25808" w:author="Machado, Diana" w:date="2019-02-04T10:19:00Z">
              <w:r w:rsidRPr="00D01C04">
                <w:rPr>
                  <w:rFonts w:ascii="Calibri" w:hAnsi="Calibri" w:cs="Calibri"/>
                  <w:color w:val="000000"/>
                  <w:sz w:val="16"/>
                  <w:szCs w:val="16"/>
                  <w:lang w:eastAsia="en-US"/>
                </w:rPr>
                <w:t>335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09" w:author="Machado, Diana" w:date="2019-02-04T10:19:00Z"/>
                <w:rFonts w:ascii="Calibri" w:hAnsi="Calibri" w:cs="Calibri"/>
                <w:color w:val="000000"/>
                <w:sz w:val="16"/>
                <w:szCs w:val="16"/>
                <w:lang w:eastAsia="en-US"/>
              </w:rPr>
            </w:pPr>
            <w:ins w:id="258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1" w:author="Machado, Diana" w:date="2019-02-04T10:19:00Z"/>
                <w:rFonts w:ascii="Calibri" w:hAnsi="Calibri" w:cs="Calibri"/>
                <w:color w:val="000000"/>
                <w:sz w:val="16"/>
                <w:szCs w:val="16"/>
                <w:lang w:eastAsia="en-US"/>
              </w:rPr>
            </w:pPr>
            <w:ins w:id="258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3" w:author="Machado, Diana" w:date="2019-02-04T10:19:00Z"/>
                <w:rFonts w:ascii="Calibri" w:hAnsi="Calibri" w:cs="Calibri"/>
                <w:color w:val="000000"/>
                <w:sz w:val="16"/>
                <w:szCs w:val="16"/>
                <w:lang w:eastAsia="en-US"/>
              </w:rPr>
            </w:pPr>
            <w:ins w:id="25814" w:author="Machado, Diana" w:date="2019-02-04T10:19:00Z">
              <w:r w:rsidRPr="00D01C04">
                <w:rPr>
                  <w:rFonts w:ascii="Calibri" w:hAnsi="Calibri" w:cs="Calibri"/>
                  <w:color w:val="000000"/>
                  <w:sz w:val="16"/>
                  <w:szCs w:val="16"/>
                  <w:lang w:eastAsia="en-US"/>
                </w:rPr>
                <w:t xml:space="preserve">4,785,9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5" w:author="Machado, Diana" w:date="2019-02-04T10:19:00Z"/>
                <w:rFonts w:ascii="Calibri" w:hAnsi="Calibri" w:cs="Calibri"/>
                <w:color w:val="000000"/>
                <w:sz w:val="16"/>
                <w:szCs w:val="16"/>
                <w:lang w:eastAsia="en-US"/>
              </w:rPr>
            </w:pPr>
            <w:ins w:id="2581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7" w:author="Machado, Diana" w:date="2019-02-04T10:19:00Z"/>
                <w:rFonts w:ascii="Calibri" w:hAnsi="Calibri" w:cs="Calibri"/>
                <w:color w:val="000000"/>
                <w:sz w:val="16"/>
                <w:szCs w:val="16"/>
                <w:lang w:eastAsia="en-US"/>
              </w:rPr>
            </w:pPr>
            <w:ins w:id="258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9" w:author="Machado, Diana" w:date="2019-02-04T10:19:00Z"/>
                <w:rFonts w:ascii="Calibri" w:hAnsi="Calibri" w:cs="Calibri"/>
                <w:color w:val="000000"/>
                <w:sz w:val="16"/>
                <w:szCs w:val="16"/>
                <w:lang w:eastAsia="en-US"/>
              </w:rPr>
            </w:pPr>
            <w:ins w:id="258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1" w:author="Machado, Diana" w:date="2019-02-04T10:19:00Z"/>
                <w:rFonts w:ascii="Calibri" w:hAnsi="Calibri" w:cs="Calibri"/>
                <w:color w:val="000000"/>
                <w:sz w:val="16"/>
                <w:szCs w:val="16"/>
                <w:lang w:eastAsia="en-US"/>
              </w:rPr>
            </w:pPr>
            <w:ins w:id="25822" w:author="Machado, Diana" w:date="2019-02-04T10:19:00Z">
              <w:r w:rsidRPr="00D01C04">
                <w:rPr>
                  <w:rFonts w:ascii="Calibri" w:hAnsi="Calibri" w:cs="Calibri"/>
                  <w:color w:val="000000"/>
                  <w:sz w:val="16"/>
                  <w:szCs w:val="16"/>
                  <w:lang w:eastAsia="en-US"/>
                </w:rPr>
                <w:t xml:space="preserve">31,369,9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3" w:author="Machado, Diana" w:date="2019-02-04T10:19:00Z"/>
                <w:rFonts w:ascii="Calibri" w:hAnsi="Calibri" w:cs="Calibri"/>
                <w:color w:val="000000"/>
                <w:sz w:val="16"/>
                <w:szCs w:val="16"/>
                <w:lang w:eastAsia="en-US"/>
              </w:rPr>
            </w:pPr>
            <w:ins w:id="25824" w:author="Machado, Diana" w:date="2019-02-04T10:19:00Z">
              <w:r w:rsidRPr="00D01C04">
                <w:rPr>
                  <w:rFonts w:ascii="Calibri" w:hAnsi="Calibri" w:cs="Calibri"/>
                  <w:color w:val="000000"/>
                  <w:sz w:val="16"/>
                  <w:szCs w:val="16"/>
                  <w:lang w:eastAsia="en-US"/>
                </w:rPr>
                <w:t>0.2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25" w:author="Machado, Diana" w:date="2019-02-04T10:19:00Z"/>
                <w:rFonts w:ascii="Calibri" w:hAnsi="Calibri" w:cs="Calibri"/>
                <w:color w:val="000000"/>
                <w:sz w:val="16"/>
                <w:szCs w:val="16"/>
                <w:lang w:eastAsia="en-US"/>
              </w:rPr>
            </w:pPr>
            <w:ins w:id="25826" w:author="Machado, Diana" w:date="2019-02-04T10:19:00Z">
              <w:r w:rsidRPr="00D01C04">
                <w:rPr>
                  <w:rFonts w:ascii="Calibri" w:hAnsi="Calibri" w:cs="Calibri"/>
                  <w:color w:val="000000"/>
                  <w:sz w:val="16"/>
                  <w:szCs w:val="16"/>
                  <w:lang w:eastAsia="en-US"/>
                </w:rPr>
                <w:t xml:space="preserve">36,155,9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27" w:author="Machado, Diana" w:date="2019-02-04T10:19:00Z"/>
                <w:rFonts w:ascii="Calibri" w:hAnsi="Calibri" w:cs="Calibri"/>
                <w:color w:val="000000"/>
                <w:sz w:val="16"/>
                <w:szCs w:val="16"/>
                <w:lang w:eastAsia="en-US"/>
              </w:rPr>
            </w:pPr>
            <w:ins w:id="2582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8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30" w:author="Machado, Diana" w:date="2019-02-04T10:19:00Z"/>
                <w:rFonts w:ascii="Calibri" w:hAnsi="Calibri" w:cs="Calibri"/>
                <w:color w:val="000000"/>
                <w:sz w:val="16"/>
                <w:szCs w:val="16"/>
                <w:lang w:eastAsia="en-US"/>
              </w:rPr>
            </w:pPr>
            <w:ins w:id="25831" w:author="Machado, Diana" w:date="2019-02-04T10:19:00Z">
              <w:r w:rsidRPr="00D01C04">
                <w:rPr>
                  <w:rFonts w:ascii="Calibri" w:hAnsi="Calibri" w:cs="Calibri"/>
                  <w:color w:val="000000"/>
                  <w:sz w:val="16"/>
                  <w:szCs w:val="16"/>
                  <w:lang w:eastAsia="en-US"/>
                </w:rPr>
                <w:t>335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2" w:author="Machado, Diana" w:date="2019-02-04T10:19:00Z"/>
                <w:rFonts w:ascii="Calibri" w:hAnsi="Calibri" w:cs="Calibri"/>
                <w:color w:val="000000"/>
                <w:sz w:val="16"/>
                <w:szCs w:val="16"/>
                <w:lang w:eastAsia="en-US"/>
              </w:rPr>
            </w:pPr>
            <w:ins w:id="258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4" w:author="Machado, Diana" w:date="2019-02-04T10:19:00Z"/>
                <w:rFonts w:ascii="Calibri" w:hAnsi="Calibri" w:cs="Calibri"/>
                <w:color w:val="000000"/>
                <w:sz w:val="16"/>
                <w:szCs w:val="16"/>
                <w:lang w:eastAsia="en-US"/>
              </w:rPr>
            </w:pPr>
            <w:ins w:id="258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6" w:author="Machado, Diana" w:date="2019-02-04T10:19:00Z"/>
                <w:rFonts w:ascii="Calibri" w:hAnsi="Calibri" w:cs="Calibri"/>
                <w:color w:val="000000"/>
                <w:sz w:val="16"/>
                <w:szCs w:val="16"/>
                <w:lang w:eastAsia="en-US"/>
              </w:rPr>
            </w:pPr>
            <w:ins w:id="25837" w:author="Machado, Diana" w:date="2019-02-04T10:19:00Z">
              <w:r w:rsidRPr="00D01C04">
                <w:rPr>
                  <w:rFonts w:ascii="Calibri" w:hAnsi="Calibri" w:cs="Calibri"/>
                  <w:color w:val="000000"/>
                  <w:sz w:val="16"/>
                  <w:szCs w:val="16"/>
                  <w:lang w:eastAsia="en-US"/>
                </w:rPr>
                <w:t xml:space="preserve">786,6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8" w:author="Machado, Diana" w:date="2019-02-04T10:19:00Z"/>
                <w:rFonts w:ascii="Calibri" w:hAnsi="Calibri" w:cs="Calibri"/>
                <w:color w:val="000000"/>
                <w:sz w:val="16"/>
                <w:szCs w:val="16"/>
                <w:lang w:eastAsia="en-US"/>
              </w:rPr>
            </w:pPr>
            <w:ins w:id="2583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0" w:author="Machado, Diana" w:date="2019-02-04T10:19:00Z"/>
                <w:rFonts w:ascii="Calibri" w:hAnsi="Calibri" w:cs="Calibri"/>
                <w:color w:val="000000"/>
                <w:sz w:val="16"/>
                <w:szCs w:val="16"/>
                <w:lang w:eastAsia="en-US"/>
              </w:rPr>
            </w:pPr>
            <w:ins w:id="258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2" w:author="Machado, Diana" w:date="2019-02-04T10:19:00Z"/>
                <w:rFonts w:ascii="Calibri" w:hAnsi="Calibri" w:cs="Calibri"/>
                <w:color w:val="000000"/>
                <w:sz w:val="16"/>
                <w:szCs w:val="16"/>
                <w:lang w:eastAsia="en-US"/>
              </w:rPr>
            </w:pPr>
            <w:ins w:id="258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4" w:author="Machado, Diana" w:date="2019-02-04T10:19:00Z"/>
                <w:rFonts w:ascii="Calibri" w:hAnsi="Calibri" w:cs="Calibri"/>
                <w:color w:val="000000"/>
                <w:sz w:val="16"/>
                <w:szCs w:val="16"/>
                <w:lang w:eastAsia="en-US"/>
              </w:rPr>
            </w:pPr>
            <w:ins w:id="25845" w:author="Machado, Diana" w:date="2019-02-04T10:19:00Z">
              <w:r w:rsidRPr="00D01C04">
                <w:rPr>
                  <w:rFonts w:ascii="Calibri" w:hAnsi="Calibri" w:cs="Calibri"/>
                  <w:color w:val="000000"/>
                  <w:sz w:val="16"/>
                  <w:szCs w:val="16"/>
                  <w:lang w:eastAsia="en-US"/>
                </w:rPr>
                <w:t xml:space="preserve">23,809,9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6" w:author="Machado, Diana" w:date="2019-02-04T10:19:00Z"/>
                <w:rFonts w:ascii="Calibri" w:hAnsi="Calibri" w:cs="Calibri"/>
                <w:color w:val="000000"/>
                <w:sz w:val="16"/>
                <w:szCs w:val="16"/>
                <w:lang w:eastAsia="en-US"/>
              </w:rPr>
            </w:pPr>
            <w:ins w:id="25847"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48" w:author="Machado, Diana" w:date="2019-02-04T10:19:00Z"/>
                <w:rFonts w:ascii="Calibri" w:hAnsi="Calibri" w:cs="Calibri"/>
                <w:color w:val="000000"/>
                <w:sz w:val="16"/>
                <w:szCs w:val="16"/>
                <w:lang w:eastAsia="en-US"/>
              </w:rPr>
            </w:pPr>
            <w:ins w:id="25849" w:author="Machado, Diana" w:date="2019-02-04T10:19:00Z">
              <w:r w:rsidRPr="00D01C04">
                <w:rPr>
                  <w:rFonts w:ascii="Calibri" w:hAnsi="Calibri" w:cs="Calibri"/>
                  <w:color w:val="000000"/>
                  <w:sz w:val="16"/>
                  <w:szCs w:val="16"/>
                  <w:lang w:eastAsia="en-US"/>
                </w:rPr>
                <w:t xml:space="preserve">24,596,6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0" w:author="Machado, Diana" w:date="2019-02-04T10:19:00Z"/>
                <w:rFonts w:ascii="Calibri" w:hAnsi="Calibri" w:cs="Calibri"/>
                <w:color w:val="000000"/>
                <w:sz w:val="16"/>
                <w:szCs w:val="16"/>
                <w:lang w:eastAsia="en-US"/>
              </w:rPr>
            </w:pPr>
            <w:ins w:id="2585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8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3" w:author="Machado, Diana" w:date="2019-02-04T10:19:00Z"/>
                <w:rFonts w:ascii="Calibri" w:hAnsi="Calibri" w:cs="Calibri"/>
                <w:color w:val="000000"/>
                <w:sz w:val="16"/>
                <w:szCs w:val="16"/>
                <w:lang w:eastAsia="en-US"/>
              </w:rPr>
            </w:pPr>
            <w:ins w:id="25854" w:author="Machado, Diana" w:date="2019-02-04T10:19:00Z">
              <w:r w:rsidRPr="00D01C04">
                <w:rPr>
                  <w:rFonts w:ascii="Calibri" w:hAnsi="Calibri" w:cs="Calibri"/>
                  <w:color w:val="000000"/>
                  <w:sz w:val="16"/>
                  <w:szCs w:val="16"/>
                  <w:lang w:eastAsia="en-US"/>
                </w:rPr>
                <w:t>335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55" w:author="Machado, Diana" w:date="2019-02-04T10:19:00Z"/>
                <w:rFonts w:ascii="Calibri" w:hAnsi="Calibri" w:cs="Calibri"/>
                <w:color w:val="000000"/>
                <w:sz w:val="16"/>
                <w:szCs w:val="16"/>
                <w:lang w:eastAsia="en-US"/>
              </w:rPr>
            </w:pPr>
            <w:ins w:id="258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57" w:author="Machado, Diana" w:date="2019-02-04T10:19:00Z"/>
                <w:rFonts w:ascii="Calibri" w:hAnsi="Calibri" w:cs="Calibri"/>
                <w:color w:val="000000"/>
                <w:sz w:val="16"/>
                <w:szCs w:val="16"/>
                <w:lang w:eastAsia="en-US"/>
              </w:rPr>
            </w:pPr>
            <w:ins w:id="258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59" w:author="Machado, Diana" w:date="2019-02-04T10:19:00Z"/>
                <w:rFonts w:ascii="Calibri" w:hAnsi="Calibri" w:cs="Calibri"/>
                <w:color w:val="000000"/>
                <w:sz w:val="16"/>
                <w:szCs w:val="16"/>
                <w:lang w:eastAsia="en-US"/>
              </w:rPr>
            </w:pPr>
            <w:ins w:id="258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1" w:author="Machado, Diana" w:date="2019-02-04T10:19:00Z"/>
                <w:rFonts w:ascii="Calibri" w:hAnsi="Calibri" w:cs="Calibri"/>
                <w:color w:val="000000"/>
                <w:sz w:val="16"/>
                <w:szCs w:val="16"/>
                <w:lang w:eastAsia="en-US"/>
              </w:rPr>
            </w:pPr>
            <w:ins w:id="258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3" w:author="Machado, Diana" w:date="2019-02-04T10:19:00Z"/>
                <w:rFonts w:ascii="Calibri" w:hAnsi="Calibri" w:cs="Calibri"/>
                <w:color w:val="000000"/>
                <w:sz w:val="16"/>
                <w:szCs w:val="16"/>
                <w:lang w:eastAsia="en-US"/>
              </w:rPr>
            </w:pPr>
            <w:ins w:id="258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5" w:author="Machado, Diana" w:date="2019-02-04T10:19:00Z"/>
                <w:rFonts w:ascii="Calibri" w:hAnsi="Calibri" w:cs="Calibri"/>
                <w:color w:val="000000"/>
                <w:sz w:val="16"/>
                <w:szCs w:val="16"/>
                <w:lang w:eastAsia="en-US"/>
              </w:rPr>
            </w:pPr>
            <w:ins w:id="258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7" w:author="Machado, Diana" w:date="2019-02-04T10:19:00Z"/>
                <w:rFonts w:ascii="Calibri" w:hAnsi="Calibri" w:cs="Calibri"/>
                <w:color w:val="000000"/>
                <w:sz w:val="16"/>
                <w:szCs w:val="16"/>
                <w:lang w:eastAsia="en-US"/>
              </w:rPr>
            </w:pPr>
            <w:ins w:id="25868" w:author="Machado, Diana" w:date="2019-02-04T10:19:00Z">
              <w:r w:rsidRPr="00D01C04">
                <w:rPr>
                  <w:rFonts w:ascii="Calibri" w:hAnsi="Calibri" w:cs="Calibri"/>
                  <w:color w:val="000000"/>
                  <w:sz w:val="16"/>
                  <w:szCs w:val="16"/>
                  <w:lang w:eastAsia="en-US"/>
                </w:rPr>
                <w:t xml:space="preserve">16,957,22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9" w:author="Machado, Diana" w:date="2019-02-04T10:19:00Z"/>
                <w:rFonts w:ascii="Calibri" w:hAnsi="Calibri" w:cs="Calibri"/>
                <w:color w:val="000000"/>
                <w:sz w:val="16"/>
                <w:szCs w:val="16"/>
                <w:lang w:eastAsia="en-US"/>
              </w:rPr>
            </w:pPr>
            <w:ins w:id="25870"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1" w:author="Machado, Diana" w:date="2019-02-04T10:19:00Z"/>
                <w:rFonts w:ascii="Calibri" w:hAnsi="Calibri" w:cs="Calibri"/>
                <w:color w:val="000000"/>
                <w:sz w:val="16"/>
                <w:szCs w:val="16"/>
                <w:lang w:eastAsia="en-US"/>
              </w:rPr>
            </w:pPr>
            <w:ins w:id="25872" w:author="Machado, Diana" w:date="2019-02-04T10:19:00Z">
              <w:r w:rsidRPr="00D01C04">
                <w:rPr>
                  <w:rFonts w:ascii="Calibri" w:hAnsi="Calibri" w:cs="Calibri"/>
                  <w:color w:val="000000"/>
                  <w:sz w:val="16"/>
                  <w:szCs w:val="16"/>
                  <w:lang w:eastAsia="en-US"/>
                </w:rPr>
                <w:t xml:space="preserve">17,173,8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3" w:author="Machado, Diana" w:date="2019-02-04T10:19:00Z"/>
                <w:rFonts w:ascii="Calibri" w:hAnsi="Calibri" w:cs="Calibri"/>
                <w:color w:val="000000"/>
                <w:sz w:val="16"/>
                <w:szCs w:val="16"/>
                <w:lang w:eastAsia="en-US"/>
              </w:rPr>
            </w:pPr>
            <w:ins w:id="2587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8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6" w:author="Machado, Diana" w:date="2019-02-04T10:19:00Z"/>
                <w:rFonts w:ascii="Calibri" w:hAnsi="Calibri" w:cs="Calibri"/>
                <w:color w:val="000000"/>
                <w:sz w:val="16"/>
                <w:szCs w:val="16"/>
                <w:lang w:eastAsia="en-US"/>
              </w:rPr>
            </w:pPr>
            <w:ins w:id="25877" w:author="Machado, Diana" w:date="2019-02-04T10:19:00Z">
              <w:r w:rsidRPr="00D01C04">
                <w:rPr>
                  <w:rFonts w:ascii="Calibri" w:hAnsi="Calibri" w:cs="Calibri"/>
                  <w:color w:val="000000"/>
                  <w:sz w:val="16"/>
                  <w:szCs w:val="16"/>
                  <w:lang w:eastAsia="en-US"/>
                </w:rPr>
                <w:t>335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78" w:author="Machado, Diana" w:date="2019-02-04T10:19:00Z"/>
                <w:rFonts w:ascii="Calibri" w:hAnsi="Calibri" w:cs="Calibri"/>
                <w:color w:val="000000"/>
                <w:sz w:val="16"/>
                <w:szCs w:val="16"/>
                <w:lang w:eastAsia="en-US"/>
              </w:rPr>
            </w:pPr>
            <w:ins w:id="258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0" w:author="Machado, Diana" w:date="2019-02-04T10:19:00Z"/>
                <w:rFonts w:ascii="Calibri" w:hAnsi="Calibri" w:cs="Calibri"/>
                <w:color w:val="000000"/>
                <w:sz w:val="16"/>
                <w:szCs w:val="16"/>
                <w:lang w:eastAsia="en-US"/>
              </w:rPr>
            </w:pPr>
            <w:ins w:id="258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2" w:author="Machado, Diana" w:date="2019-02-04T10:19:00Z"/>
                <w:rFonts w:ascii="Calibri" w:hAnsi="Calibri" w:cs="Calibri"/>
                <w:color w:val="000000"/>
                <w:sz w:val="16"/>
                <w:szCs w:val="16"/>
                <w:lang w:eastAsia="en-US"/>
              </w:rPr>
            </w:pPr>
            <w:ins w:id="25883" w:author="Machado, Diana" w:date="2019-02-04T10:19:00Z">
              <w:r w:rsidRPr="00D01C04">
                <w:rPr>
                  <w:rFonts w:ascii="Calibri" w:hAnsi="Calibri" w:cs="Calibri"/>
                  <w:color w:val="000000"/>
                  <w:sz w:val="16"/>
                  <w:szCs w:val="16"/>
                  <w:lang w:eastAsia="en-US"/>
                </w:rPr>
                <w:t xml:space="preserve">1,035,3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4" w:author="Machado, Diana" w:date="2019-02-04T10:19:00Z"/>
                <w:rFonts w:ascii="Calibri" w:hAnsi="Calibri" w:cs="Calibri"/>
                <w:color w:val="000000"/>
                <w:sz w:val="16"/>
                <w:szCs w:val="16"/>
                <w:lang w:eastAsia="en-US"/>
              </w:rPr>
            </w:pPr>
            <w:ins w:id="2588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6" w:author="Machado, Diana" w:date="2019-02-04T10:19:00Z"/>
                <w:rFonts w:ascii="Calibri" w:hAnsi="Calibri" w:cs="Calibri"/>
                <w:color w:val="000000"/>
                <w:sz w:val="16"/>
                <w:szCs w:val="16"/>
                <w:lang w:eastAsia="en-US"/>
              </w:rPr>
            </w:pPr>
            <w:ins w:id="258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8" w:author="Machado, Diana" w:date="2019-02-04T10:19:00Z"/>
                <w:rFonts w:ascii="Calibri" w:hAnsi="Calibri" w:cs="Calibri"/>
                <w:color w:val="000000"/>
                <w:sz w:val="16"/>
                <w:szCs w:val="16"/>
                <w:lang w:eastAsia="en-US"/>
              </w:rPr>
            </w:pPr>
            <w:ins w:id="258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0" w:author="Machado, Diana" w:date="2019-02-04T10:19:00Z"/>
                <w:rFonts w:ascii="Calibri" w:hAnsi="Calibri" w:cs="Calibri"/>
                <w:color w:val="000000"/>
                <w:sz w:val="16"/>
                <w:szCs w:val="16"/>
                <w:lang w:eastAsia="en-US"/>
              </w:rPr>
            </w:pPr>
            <w:ins w:id="25891" w:author="Machado, Diana" w:date="2019-02-04T10:19:00Z">
              <w:r w:rsidRPr="00D01C04">
                <w:rPr>
                  <w:rFonts w:ascii="Calibri" w:hAnsi="Calibri" w:cs="Calibri"/>
                  <w:color w:val="000000"/>
                  <w:sz w:val="16"/>
                  <w:szCs w:val="16"/>
                  <w:lang w:eastAsia="en-US"/>
                </w:rPr>
                <w:t xml:space="preserve">1,038,9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2" w:author="Machado, Diana" w:date="2019-02-04T10:19:00Z"/>
                <w:rFonts w:ascii="Calibri" w:hAnsi="Calibri" w:cs="Calibri"/>
                <w:color w:val="000000"/>
                <w:sz w:val="16"/>
                <w:szCs w:val="16"/>
                <w:lang w:eastAsia="en-US"/>
              </w:rPr>
            </w:pPr>
            <w:ins w:id="2589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94" w:author="Machado, Diana" w:date="2019-02-04T10:19:00Z"/>
                <w:rFonts w:ascii="Calibri" w:hAnsi="Calibri" w:cs="Calibri"/>
                <w:color w:val="000000"/>
                <w:sz w:val="16"/>
                <w:szCs w:val="16"/>
                <w:lang w:eastAsia="en-US"/>
              </w:rPr>
            </w:pPr>
            <w:ins w:id="25895" w:author="Machado, Diana" w:date="2019-02-04T10:19:00Z">
              <w:r w:rsidRPr="00D01C04">
                <w:rPr>
                  <w:rFonts w:ascii="Calibri" w:hAnsi="Calibri" w:cs="Calibri"/>
                  <w:color w:val="000000"/>
                  <w:sz w:val="16"/>
                  <w:szCs w:val="16"/>
                  <w:lang w:eastAsia="en-US"/>
                </w:rPr>
                <w:t xml:space="preserve">2,074,2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96" w:author="Machado, Diana" w:date="2019-02-04T10:19:00Z"/>
                <w:rFonts w:ascii="Calibri" w:hAnsi="Calibri" w:cs="Calibri"/>
                <w:color w:val="000000"/>
                <w:sz w:val="16"/>
                <w:szCs w:val="16"/>
                <w:lang w:eastAsia="en-US"/>
              </w:rPr>
            </w:pPr>
            <w:ins w:id="2589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58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99" w:author="Machado, Diana" w:date="2019-02-04T10:19:00Z"/>
                <w:rFonts w:ascii="Calibri" w:hAnsi="Calibri" w:cs="Calibri"/>
                <w:color w:val="000000"/>
                <w:sz w:val="16"/>
                <w:szCs w:val="16"/>
                <w:lang w:eastAsia="en-US"/>
              </w:rPr>
            </w:pPr>
            <w:ins w:id="25900" w:author="Machado, Diana" w:date="2019-02-04T10:19:00Z">
              <w:r w:rsidRPr="00D01C04">
                <w:rPr>
                  <w:rFonts w:ascii="Calibri" w:hAnsi="Calibri" w:cs="Calibri"/>
                  <w:color w:val="000000"/>
                  <w:sz w:val="16"/>
                  <w:szCs w:val="16"/>
                  <w:lang w:eastAsia="en-US"/>
                </w:rPr>
                <w:t>335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1" w:author="Machado, Diana" w:date="2019-02-04T10:19:00Z"/>
                <w:rFonts w:ascii="Calibri" w:hAnsi="Calibri" w:cs="Calibri"/>
                <w:color w:val="000000"/>
                <w:sz w:val="16"/>
                <w:szCs w:val="16"/>
                <w:lang w:eastAsia="en-US"/>
              </w:rPr>
            </w:pPr>
            <w:ins w:id="259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3" w:author="Machado, Diana" w:date="2019-02-04T10:19:00Z"/>
                <w:rFonts w:ascii="Calibri" w:hAnsi="Calibri" w:cs="Calibri"/>
                <w:color w:val="000000"/>
                <w:sz w:val="16"/>
                <w:szCs w:val="16"/>
                <w:lang w:eastAsia="en-US"/>
              </w:rPr>
            </w:pPr>
            <w:ins w:id="259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5" w:author="Machado, Diana" w:date="2019-02-04T10:19:00Z"/>
                <w:rFonts w:ascii="Calibri" w:hAnsi="Calibri" w:cs="Calibri"/>
                <w:color w:val="000000"/>
                <w:sz w:val="16"/>
                <w:szCs w:val="16"/>
                <w:lang w:eastAsia="en-US"/>
              </w:rPr>
            </w:pPr>
            <w:ins w:id="25906" w:author="Machado, Diana" w:date="2019-02-04T10:19:00Z">
              <w:r w:rsidRPr="00D01C04">
                <w:rPr>
                  <w:rFonts w:ascii="Calibri" w:hAnsi="Calibri" w:cs="Calibri"/>
                  <w:color w:val="000000"/>
                  <w:sz w:val="16"/>
                  <w:szCs w:val="16"/>
                  <w:lang w:eastAsia="en-US"/>
                </w:rPr>
                <w:t xml:space="preserve">6,730,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7" w:author="Machado, Diana" w:date="2019-02-04T10:19:00Z"/>
                <w:rFonts w:ascii="Calibri" w:hAnsi="Calibri" w:cs="Calibri"/>
                <w:color w:val="000000"/>
                <w:sz w:val="16"/>
                <w:szCs w:val="16"/>
                <w:lang w:eastAsia="en-US"/>
              </w:rPr>
            </w:pPr>
            <w:ins w:id="2590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9" w:author="Machado, Diana" w:date="2019-02-04T10:19:00Z"/>
                <w:rFonts w:ascii="Calibri" w:hAnsi="Calibri" w:cs="Calibri"/>
                <w:color w:val="000000"/>
                <w:sz w:val="16"/>
                <w:szCs w:val="16"/>
                <w:lang w:eastAsia="en-US"/>
              </w:rPr>
            </w:pPr>
            <w:ins w:id="259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1" w:author="Machado, Diana" w:date="2019-02-04T10:19:00Z"/>
                <w:rFonts w:ascii="Calibri" w:hAnsi="Calibri" w:cs="Calibri"/>
                <w:color w:val="000000"/>
                <w:sz w:val="16"/>
                <w:szCs w:val="16"/>
                <w:lang w:eastAsia="en-US"/>
              </w:rPr>
            </w:pPr>
            <w:ins w:id="259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3" w:author="Machado, Diana" w:date="2019-02-04T10:19:00Z"/>
                <w:rFonts w:ascii="Calibri" w:hAnsi="Calibri" w:cs="Calibri"/>
                <w:color w:val="000000"/>
                <w:sz w:val="16"/>
                <w:szCs w:val="16"/>
                <w:lang w:eastAsia="en-US"/>
              </w:rPr>
            </w:pPr>
            <w:ins w:id="25914" w:author="Machado, Diana" w:date="2019-02-04T10:19:00Z">
              <w:r w:rsidRPr="00D01C04">
                <w:rPr>
                  <w:rFonts w:ascii="Calibri" w:hAnsi="Calibri" w:cs="Calibri"/>
                  <w:color w:val="000000"/>
                  <w:sz w:val="16"/>
                  <w:szCs w:val="16"/>
                  <w:lang w:eastAsia="en-US"/>
                </w:rPr>
                <w:t xml:space="preserve">6,753,5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5" w:author="Machado, Diana" w:date="2019-02-04T10:19:00Z"/>
                <w:rFonts w:ascii="Calibri" w:hAnsi="Calibri" w:cs="Calibri"/>
                <w:color w:val="000000"/>
                <w:sz w:val="16"/>
                <w:szCs w:val="16"/>
                <w:lang w:eastAsia="en-US"/>
              </w:rPr>
            </w:pPr>
            <w:ins w:id="2591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17" w:author="Machado, Diana" w:date="2019-02-04T10:19:00Z"/>
                <w:rFonts w:ascii="Calibri" w:hAnsi="Calibri" w:cs="Calibri"/>
                <w:color w:val="000000"/>
                <w:sz w:val="16"/>
                <w:szCs w:val="16"/>
                <w:lang w:eastAsia="en-US"/>
              </w:rPr>
            </w:pPr>
            <w:ins w:id="25918" w:author="Machado, Diana" w:date="2019-02-04T10:19:00Z">
              <w:r w:rsidRPr="00D01C04">
                <w:rPr>
                  <w:rFonts w:ascii="Calibri" w:hAnsi="Calibri" w:cs="Calibri"/>
                  <w:color w:val="000000"/>
                  <w:sz w:val="16"/>
                  <w:szCs w:val="16"/>
                  <w:lang w:eastAsia="en-US"/>
                </w:rPr>
                <w:t xml:space="preserve">13,483,8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19" w:author="Machado, Diana" w:date="2019-02-04T10:19:00Z"/>
                <w:rFonts w:ascii="Calibri" w:hAnsi="Calibri" w:cs="Calibri"/>
                <w:color w:val="000000"/>
                <w:sz w:val="16"/>
                <w:szCs w:val="16"/>
                <w:lang w:eastAsia="en-US"/>
              </w:rPr>
            </w:pPr>
            <w:ins w:id="2592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9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22" w:author="Machado, Diana" w:date="2019-02-04T10:19:00Z"/>
                <w:rFonts w:ascii="Calibri" w:hAnsi="Calibri" w:cs="Calibri"/>
                <w:color w:val="000000"/>
                <w:sz w:val="16"/>
                <w:szCs w:val="16"/>
                <w:lang w:eastAsia="en-US"/>
              </w:rPr>
            </w:pPr>
            <w:ins w:id="25923" w:author="Machado, Diana" w:date="2019-02-04T10:19:00Z">
              <w:r w:rsidRPr="00D01C04">
                <w:rPr>
                  <w:rFonts w:ascii="Calibri" w:hAnsi="Calibri" w:cs="Calibri"/>
                  <w:color w:val="000000"/>
                  <w:sz w:val="16"/>
                  <w:szCs w:val="16"/>
                  <w:lang w:eastAsia="en-US"/>
                </w:rPr>
                <w:t>335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24" w:author="Machado, Diana" w:date="2019-02-04T10:19:00Z"/>
                <w:rFonts w:ascii="Calibri" w:hAnsi="Calibri" w:cs="Calibri"/>
                <w:color w:val="000000"/>
                <w:sz w:val="16"/>
                <w:szCs w:val="16"/>
                <w:lang w:eastAsia="en-US"/>
              </w:rPr>
            </w:pPr>
            <w:ins w:id="259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26" w:author="Machado, Diana" w:date="2019-02-04T10:19:00Z"/>
                <w:rFonts w:ascii="Calibri" w:hAnsi="Calibri" w:cs="Calibri"/>
                <w:color w:val="000000"/>
                <w:sz w:val="16"/>
                <w:szCs w:val="16"/>
                <w:lang w:eastAsia="en-US"/>
              </w:rPr>
            </w:pPr>
            <w:ins w:id="259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28" w:author="Machado, Diana" w:date="2019-02-04T10:19:00Z"/>
                <w:rFonts w:ascii="Calibri" w:hAnsi="Calibri" w:cs="Calibri"/>
                <w:color w:val="000000"/>
                <w:sz w:val="16"/>
                <w:szCs w:val="16"/>
                <w:lang w:eastAsia="en-US"/>
              </w:rPr>
            </w:pPr>
            <w:ins w:id="25929" w:author="Machado, Diana" w:date="2019-02-04T10:19:00Z">
              <w:r w:rsidRPr="00D01C04">
                <w:rPr>
                  <w:rFonts w:ascii="Calibri" w:hAnsi="Calibri" w:cs="Calibri"/>
                  <w:color w:val="000000"/>
                  <w:sz w:val="16"/>
                  <w:szCs w:val="16"/>
                  <w:lang w:eastAsia="en-US"/>
                </w:rPr>
                <w:t xml:space="preserve">785,3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0" w:author="Machado, Diana" w:date="2019-02-04T10:19:00Z"/>
                <w:rFonts w:ascii="Calibri" w:hAnsi="Calibri" w:cs="Calibri"/>
                <w:color w:val="000000"/>
                <w:sz w:val="16"/>
                <w:szCs w:val="16"/>
                <w:lang w:eastAsia="en-US"/>
              </w:rPr>
            </w:pPr>
            <w:ins w:id="2593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2" w:author="Machado, Diana" w:date="2019-02-04T10:19:00Z"/>
                <w:rFonts w:ascii="Calibri" w:hAnsi="Calibri" w:cs="Calibri"/>
                <w:color w:val="000000"/>
                <w:sz w:val="16"/>
                <w:szCs w:val="16"/>
                <w:lang w:eastAsia="en-US"/>
              </w:rPr>
            </w:pPr>
            <w:ins w:id="259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4" w:author="Machado, Diana" w:date="2019-02-04T10:19:00Z"/>
                <w:rFonts w:ascii="Calibri" w:hAnsi="Calibri" w:cs="Calibri"/>
                <w:color w:val="000000"/>
                <w:sz w:val="16"/>
                <w:szCs w:val="16"/>
                <w:lang w:eastAsia="en-US"/>
              </w:rPr>
            </w:pPr>
            <w:ins w:id="259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6" w:author="Machado, Diana" w:date="2019-02-04T10:19:00Z"/>
                <w:rFonts w:ascii="Calibri" w:hAnsi="Calibri" w:cs="Calibri"/>
                <w:color w:val="000000"/>
                <w:sz w:val="16"/>
                <w:szCs w:val="16"/>
                <w:lang w:eastAsia="en-US"/>
              </w:rPr>
            </w:pPr>
            <w:ins w:id="25937" w:author="Machado, Diana" w:date="2019-02-04T10:19:00Z">
              <w:r w:rsidRPr="00D01C04">
                <w:rPr>
                  <w:rFonts w:ascii="Calibri" w:hAnsi="Calibri" w:cs="Calibri"/>
                  <w:color w:val="000000"/>
                  <w:sz w:val="16"/>
                  <w:szCs w:val="16"/>
                  <w:lang w:eastAsia="en-US"/>
                </w:rPr>
                <w:t xml:space="preserve">28,948,5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8" w:author="Machado, Diana" w:date="2019-02-04T10:19:00Z"/>
                <w:rFonts w:ascii="Calibri" w:hAnsi="Calibri" w:cs="Calibri"/>
                <w:color w:val="000000"/>
                <w:sz w:val="16"/>
                <w:szCs w:val="16"/>
                <w:lang w:eastAsia="en-US"/>
              </w:rPr>
            </w:pPr>
            <w:ins w:id="25939"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0" w:author="Machado, Diana" w:date="2019-02-04T10:19:00Z"/>
                <w:rFonts w:ascii="Calibri" w:hAnsi="Calibri" w:cs="Calibri"/>
                <w:color w:val="000000"/>
                <w:sz w:val="16"/>
                <w:szCs w:val="16"/>
                <w:lang w:eastAsia="en-US"/>
              </w:rPr>
            </w:pPr>
            <w:ins w:id="25941" w:author="Machado, Diana" w:date="2019-02-04T10:19:00Z">
              <w:r w:rsidRPr="00D01C04">
                <w:rPr>
                  <w:rFonts w:ascii="Calibri" w:hAnsi="Calibri" w:cs="Calibri"/>
                  <w:color w:val="000000"/>
                  <w:sz w:val="16"/>
                  <w:szCs w:val="16"/>
                  <w:lang w:eastAsia="en-US"/>
                </w:rPr>
                <w:t xml:space="preserve">29,733,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2" w:author="Machado, Diana" w:date="2019-02-04T10:19:00Z"/>
                <w:rFonts w:ascii="Calibri" w:hAnsi="Calibri" w:cs="Calibri"/>
                <w:color w:val="000000"/>
                <w:sz w:val="16"/>
                <w:szCs w:val="16"/>
                <w:lang w:eastAsia="en-US"/>
              </w:rPr>
            </w:pPr>
            <w:ins w:id="2594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9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5" w:author="Machado, Diana" w:date="2019-02-04T10:19:00Z"/>
                <w:rFonts w:ascii="Calibri" w:hAnsi="Calibri" w:cs="Calibri"/>
                <w:color w:val="000000"/>
                <w:sz w:val="16"/>
                <w:szCs w:val="16"/>
                <w:lang w:eastAsia="en-US"/>
              </w:rPr>
            </w:pPr>
            <w:ins w:id="25946" w:author="Machado, Diana" w:date="2019-02-04T10:19:00Z">
              <w:r w:rsidRPr="00D01C04">
                <w:rPr>
                  <w:rFonts w:ascii="Calibri" w:hAnsi="Calibri" w:cs="Calibri"/>
                  <w:color w:val="000000"/>
                  <w:sz w:val="16"/>
                  <w:szCs w:val="16"/>
                  <w:lang w:eastAsia="en-US"/>
                </w:rPr>
                <w:t>335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47" w:author="Machado, Diana" w:date="2019-02-04T10:19:00Z"/>
                <w:rFonts w:ascii="Calibri" w:hAnsi="Calibri" w:cs="Calibri"/>
                <w:color w:val="000000"/>
                <w:sz w:val="16"/>
                <w:szCs w:val="16"/>
                <w:lang w:eastAsia="en-US"/>
              </w:rPr>
            </w:pPr>
            <w:ins w:id="259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49" w:author="Machado, Diana" w:date="2019-02-04T10:19:00Z"/>
                <w:rFonts w:ascii="Calibri" w:hAnsi="Calibri" w:cs="Calibri"/>
                <w:color w:val="000000"/>
                <w:sz w:val="16"/>
                <w:szCs w:val="16"/>
                <w:lang w:eastAsia="en-US"/>
              </w:rPr>
            </w:pPr>
            <w:ins w:id="259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1" w:author="Machado, Diana" w:date="2019-02-04T10:19:00Z"/>
                <w:rFonts w:ascii="Calibri" w:hAnsi="Calibri" w:cs="Calibri"/>
                <w:color w:val="000000"/>
                <w:sz w:val="16"/>
                <w:szCs w:val="16"/>
                <w:lang w:eastAsia="en-US"/>
              </w:rPr>
            </w:pPr>
            <w:ins w:id="25952" w:author="Machado, Diana" w:date="2019-02-04T10:19:00Z">
              <w:r w:rsidRPr="00D01C04">
                <w:rPr>
                  <w:rFonts w:ascii="Calibri" w:hAnsi="Calibri" w:cs="Calibri"/>
                  <w:color w:val="000000"/>
                  <w:sz w:val="16"/>
                  <w:szCs w:val="16"/>
                  <w:lang w:eastAsia="en-US"/>
                </w:rPr>
                <w:t xml:space="preserve">581,8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3" w:author="Machado, Diana" w:date="2019-02-04T10:19:00Z"/>
                <w:rFonts w:ascii="Calibri" w:hAnsi="Calibri" w:cs="Calibri"/>
                <w:color w:val="000000"/>
                <w:sz w:val="16"/>
                <w:szCs w:val="16"/>
                <w:lang w:eastAsia="en-US"/>
              </w:rPr>
            </w:pPr>
            <w:ins w:id="259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5" w:author="Machado, Diana" w:date="2019-02-04T10:19:00Z"/>
                <w:rFonts w:ascii="Calibri" w:hAnsi="Calibri" w:cs="Calibri"/>
                <w:color w:val="000000"/>
                <w:sz w:val="16"/>
                <w:szCs w:val="16"/>
                <w:lang w:eastAsia="en-US"/>
              </w:rPr>
            </w:pPr>
            <w:ins w:id="259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7" w:author="Machado, Diana" w:date="2019-02-04T10:19:00Z"/>
                <w:rFonts w:ascii="Calibri" w:hAnsi="Calibri" w:cs="Calibri"/>
                <w:color w:val="000000"/>
                <w:sz w:val="16"/>
                <w:szCs w:val="16"/>
                <w:lang w:eastAsia="en-US"/>
              </w:rPr>
            </w:pPr>
            <w:ins w:id="259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9" w:author="Machado, Diana" w:date="2019-02-04T10:19:00Z"/>
                <w:rFonts w:ascii="Calibri" w:hAnsi="Calibri" w:cs="Calibri"/>
                <w:color w:val="000000"/>
                <w:sz w:val="16"/>
                <w:szCs w:val="16"/>
                <w:lang w:eastAsia="en-US"/>
              </w:rPr>
            </w:pPr>
            <w:ins w:id="25960" w:author="Machado, Diana" w:date="2019-02-04T10:19:00Z">
              <w:r w:rsidRPr="00D01C04">
                <w:rPr>
                  <w:rFonts w:ascii="Calibri" w:hAnsi="Calibri" w:cs="Calibri"/>
                  <w:color w:val="000000"/>
                  <w:sz w:val="16"/>
                  <w:szCs w:val="16"/>
                  <w:lang w:eastAsia="en-US"/>
                </w:rPr>
                <w:t xml:space="preserve">30,919,4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61" w:author="Machado, Diana" w:date="2019-02-04T10:19:00Z"/>
                <w:rFonts w:ascii="Calibri" w:hAnsi="Calibri" w:cs="Calibri"/>
                <w:color w:val="000000"/>
                <w:sz w:val="16"/>
                <w:szCs w:val="16"/>
                <w:lang w:eastAsia="en-US"/>
              </w:rPr>
            </w:pPr>
            <w:ins w:id="25962"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63" w:author="Machado, Diana" w:date="2019-02-04T10:19:00Z"/>
                <w:rFonts w:ascii="Calibri" w:hAnsi="Calibri" w:cs="Calibri"/>
                <w:color w:val="000000"/>
                <w:sz w:val="16"/>
                <w:szCs w:val="16"/>
                <w:lang w:eastAsia="en-US"/>
              </w:rPr>
            </w:pPr>
            <w:ins w:id="25964" w:author="Machado, Diana" w:date="2019-02-04T10:19:00Z">
              <w:r w:rsidRPr="00D01C04">
                <w:rPr>
                  <w:rFonts w:ascii="Calibri" w:hAnsi="Calibri" w:cs="Calibri"/>
                  <w:color w:val="000000"/>
                  <w:sz w:val="16"/>
                  <w:szCs w:val="16"/>
                  <w:lang w:eastAsia="en-US"/>
                </w:rPr>
                <w:t xml:space="preserve">31,501,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65" w:author="Machado, Diana" w:date="2019-02-04T10:19:00Z"/>
                <w:rFonts w:ascii="Calibri" w:hAnsi="Calibri" w:cs="Calibri"/>
                <w:color w:val="000000"/>
                <w:sz w:val="16"/>
                <w:szCs w:val="16"/>
                <w:lang w:eastAsia="en-US"/>
              </w:rPr>
            </w:pPr>
            <w:ins w:id="25966"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59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68" w:author="Machado, Diana" w:date="2019-02-04T10:19:00Z"/>
                <w:rFonts w:ascii="Calibri" w:hAnsi="Calibri" w:cs="Calibri"/>
                <w:color w:val="000000"/>
                <w:sz w:val="16"/>
                <w:szCs w:val="16"/>
                <w:lang w:eastAsia="en-US"/>
              </w:rPr>
            </w:pPr>
            <w:ins w:id="25969" w:author="Machado, Diana" w:date="2019-02-04T10:19:00Z">
              <w:r w:rsidRPr="00D01C04">
                <w:rPr>
                  <w:rFonts w:ascii="Calibri" w:hAnsi="Calibri" w:cs="Calibri"/>
                  <w:color w:val="000000"/>
                  <w:sz w:val="16"/>
                  <w:szCs w:val="16"/>
                  <w:lang w:eastAsia="en-US"/>
                </w:rPr>
                <w:t>335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0" w:author="Machado, Diana" w:date="2019-02-04T10:19:00Z"/>
                <w:rFonts w:ascii="Calibri" w:hAnsi="Calibri" w:cs="Calibri"/>
                <w:color w:val="000000"/>
                <w:sz w:val="16"/>
                <w:szCs w:val="16"/>
                <w:lang w:eastAsia="en-US"/>
              </w:rPr>
            </w:pPr>
            <w:ins w:id="259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2" w:author="Machado, Diana" w:date="2019-02-04T10:19:00Z"/>
                <w:rFonts w:ascii="Calibri" w:hAnsi="Calibri" w:cs="Calibri"/>
                <w:color w:val="000000"/>
                <w:sz w:val="16"/>
                <w:szCs w:val="16"/>
                <w:lang w:eastAsia="en-US"/>
              </w:rPr>
            </w:pPr>
            <w:ins w:id="259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4" w:author="Machado, Diana" w:date="2019-02-04T10:19:00Z"/>
                <w:rFonts w:ascii="Calibri" w:hAnsi="Calibri" w:cs="Calibri"/>
                <w:color w:val="000000"/>
                <w:sz w:val="16"/>
                <w:szCs w:val="16"/>
                <w:lang w:eastAsia="en-US"/>
              </w:rPr>
            </w:pPr>
            <w:ins w:id="25975" w:author="Machado, Diana" w:date="2019-02-04T10:19:00Z">
              <w:r w:rsidRPr="00D01C04">
                <w:rPr>
                  <w:rFonts w:ascii="Calibri" w:hAnsi="Calibri" w:cs="Calibri"/>
                  <w:color w:val="000000"/>
                  <w:sz w:val="16"/>
                  <w:szCs w:val="16"/>
                  <w:lang w:eastAsia="en-US"/>
                </w:rPr>
                <w:t xml:space="preserve">4,683,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6" w:author="Machado, Diana" w:date="2019-02-04T10:19:00Z"/>
                <w:rFonts w:ascii="Calibri" w:hAnsi="Calibri" w:cs="Calibri"/>
                <w:color w:val="000000"/>
                <w:sz w:val="16"/>
                <w:szCs w:val="16"/>
                <w:lang w:eastAsia="en-US"/>
              </w:rPr>
            </w:pPr>
            <w:ins w:id="2597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8" w:author="Machado, Diana" w:date="2019-02-04T10:19:00Z"/>
                <w:rFonts w:ascii="Calibri" w:hAnsi="Calibri" w:cs="Calibri"/>
                <w:color w:val="000000"/>
                <w:sz w:val="16"/>
                <w:szCs w:val="16"/>
                <w:lang w:eastAsia="en-US"/>
              </w:rPr>
            </w:pPr>
            <w:ins w:id="259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0" w:author="Machado, Diana" w:date="2019-02-04T10:19:00Z"/>
                <w:rFonts w:ascii="Calibri" w:hAnsi="Calibri" w:cs="Calibri"/>
                <w:color w:val="000000"/>
                <w:sz w:val="16"/>
                <w:szCs w:val="16"/>
                <w:lang w:eastAsia="en-US"/>
              </w:rPr>
            </w:pPr>
            <w:ins w:id="259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2" w:author="Machado, Diana" w:date="2019-02-04T10:19:00Z"/>
                <w:rFonts w:ascii="Calibri" w:hAnsi="Calibri" w:cs="Calibri"/>
                <w:color w:val="000000"/>
                <w:sz w:val="16"/>
                <w:szCs w:val="16"/>
                <w:lang w:eastAsia="en-US"/>
              </w:rPr>
            </w:pPr>
            <w:ins w:id="25983" w:author="Machado, Diana" w:date="2019-02-04T10:19:00Z">
              <w:r w:rsidRPr="00D01C04">
                <w:rPr>
                  <w:rFonts w:ascii="Calibri" w:hAnsi="Calibri" w:cs="Calibri"/>
                  <w:color w:val="000000"/>
                  <w:sz w:val="16"/>
                  <w:szCs w:val="16"/>
                  <w:lang w:eastAsia="en-US"/>
                </w:rPr>
                <w:t xml:space="preserve">4,699,7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4" w:author="Machado, Diana" w:date="2019-02-04T10:19:00Z"/>
                <w:rFonts w:ascii="Calibri" w:hAnsi="Calibri" w:cs="Calibri"/>
                <w:color w:val="000000"/>
                <w:sz w:val="16"/>
                <w:szCs w:val="16"/>
                <w:lang w:eastAsia="en-US"/>
              </w:rPr>
            </w:pPr>
            <w:ins w:id="2598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86" w:author="Machado, Diana" w:date="2019-02-04T10:19:00Z"/>
                <w:rFonts w:ascii="Calibri" w:hAnsi="Calibri" w:cs="Calibri"/>
                <w:color w:val="000000"/>
                <w:sz w:val="16"/>
                <w:szCs w:val="16"/>
                <w:lang w:eastAsia="en-US"/>
              </w:rPr>
            </w:pPr>
            <w:ins w:id="25987" w:author="Machado, Diana" w:date="2019-02-04T10:19:00Z">
              <w:r w:rsidRPr="00D01C04">
                <w:rPr>
                  <w:rFonts w:ascii="Calibri" w:hAnsi="Calibri" w:cs="Calibri"/>
                  <w:color w:val="000000"/>
                  <w:sz w:val="16"/>
                  <w:szCs w:val="16"/>
                  <w:lang w:eastAsia="en-US"/>
                </w:rPr>
                <w:t xml:space="preserve">9,383,0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88" w:author="Machado, Diana" w:date="2019-02-04T10:19:00Z"/>
                <w:rFonts w:ascii="Calibri" w:hAnsi="Calibri" w:cs="Calibri"/>
                <w:color w:val="000000"/>
                <w:sz w:val="16"/>
                <w:szCs w:val="16"/>
                <w:lang w:eastAsia="en-US"/>
              </w:rPr>
            </w:pPr>
            <w:ins w:id="2598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9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91" w:author="Machado, Diana" w:date="2019-02-04T10:19:00Z"/>
                <w:rFonts w:ascii="Calibri" w:hAnsi="Calibri" w:cs="Calibri"/>
                <w:color w:val="000000"/>
                <w:sz w:val="16"/>
                <w:szCs w:val="16"/>
                <w:lang w:eastAsia="en-US"/>
              </w:rPr>
            </w:pPr>
            <w:ins w:id="25992" w:author="Machado, Diana" w:date="2019-02-04T10:19:00Z">
              <w:r w:rsidRPr="00D01C04">
                <w:rPr>
                  <w:rFonts w:ascii="Calibri" w:hAnsi="Calibri" w:cs="Calibri"/>
                  <w:color w:val="000000"/>
                  <w:sz w:val="16"/>
                  <w:szCs w:val="16"/>
                  <w:lang w:eastAsia="en-US"/>
                </w:rPr>
                <w:t>335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3" w:author="Machado, Diana" w:date="2019-02-04T10:19:00Z"/>
                <w:rFonts w:ascii="Calibri" w:hAnsi="Calibri" w:cs="Calibri"/>
                <w:color w:val="000000"/>
                <w:sz w:val="16"/>
                <w:szCs w:val="16"/>
                <w:lang w:eastAsia="en-US"/>
              </w:rPr>
            </w:pPr>
            <w:ins w:id="259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5" w:author="Machado, Diana" w:date="2019-02-04T10:19:00Z"/>
                <w:rFonts w:ascii="Calibri" w:hAnsi="Calibri" w:cs="Calibri"/>
                <w:color w:val="000000"/>
                <w:sz w:val="16"/>
                <w:szCs w:val="16"/>
                <w:lang w:eastAsia="en-US"/>
              </w:rPr>
            </w:pPr>
            <w:ins w:id="259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7" w:author="Machado, Diana" w:date="2019-02-04T10:19:00Z"/>
                <w:rFonts w:ascii="Calibri" w:hAnsi="Calibri" w:cs="Calibri"/>
                <w:color w:val="000000"/>
                <w:sz w:val="16"/>
                <w:szCs w:val="16"/>
                <w:lang w:eastAsia="en-US"/>
              </w:rPr>
            </w:pPr>
            <w:ins w:id="25998" w:author="Machado, Diana" w:date="2019-02-04T10:19:00Z">
              <w:r w:rsidRPr="00D01C04">
                <w:rPr>
                  <w:rFonts w:ascii="Calibri" w:hAnsi="Calibri" w:cs="Calibri"/>
                  <w:color w:val="000000"/>
                  <w:sz w:val="16"/>
                  <w:szCs w:val="16"/>
                  <w:lang w:eastAsia="en-US"/>
                </w:rPr>
                <w:t xml:space="preserve">684,8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9" w:author="Machado, Diana" w:date="2019-02-04T10:19:00Z"/>
                <w:rFonts w:ascii="Calibri" w:hAnsi="Calibri" w:cs="Calibri"/>
                <w:color w:val="000000"/>
                <w:sz w:val="16"/>
                <w:szCs w:val="16"/>
                <w:lang w:eastAsia="en-US"/>
              </w:rPr>
            </w:pPr>
            <w:ins w:id="2600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1" w:author="Machado, Diana" w:date="2019-02-04T10:19:00Z"/>
                <w:rFonts w:ascii="Calibri" w:hAnsi="Calibri" w:cs="Calibri"/>
                <w:color w:val="000000"/>
                <w:sz w:val="16"/>
                <w:szCs w:val="16"/>
                <w:lang w:eastAsia="en-US"/>
              </w:rPr>
            </w:pPr>
            <w:ins w:id="260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3" w:author="Machado, Diana" w:date="2019-02-04T10:19:00Z"/>
                <w:rFonts w:ascii="Calibri" w:hAnsi="Calibri" w:cs="Calibri"/>
                <w:color w:val="000000"/>
                <w:sz w:val="16"/>
                <w:szCs w:val="16"/>
                <w:lang w:eastAsia="en-US"/>
              </w:rPr>
            </w:pPr>
            <w:ins w:id="260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5" w:author="Machado, Diana" w:date="2019-02-04T10:19:00Z"/>
                <w:rFonts w:ascii="Calibri" w:hAnsi="Calibri" w:cs="Calibri"/>
                <w:color w:val="000000"/>
                <w:sz w:val="16"/>
                <w:szCs w:val="16"/>
                <w:lang w:eastAsia="en-US"/>
              </w:rPr>
            </w:pPr>
            <w:ins w:id="26006" w:author="Machado, Diana" w:date="2019-02-04T10:19:00Z">
              <w:r w:rsidRPr="00D01C04">
                <w:rPr>
                  <w:rFonts w:ascii="Calibri" w:hAnsi="Calibri" w:cs="Calibri"/>
                  <w:color w:val="000000"/>
                  <w:sz w:val="16"/>
                  <w:szCs w:val="16"/>
                  <w:lang w:eastAsia="en-US"/>
                </w:rPr>
                <w:t xml:space="preserve">12,043,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7" w:author="Machado, Diana" w:date="2019-02-04T10:19:00Z"/>
                <w:rFonts w:ascii="Calibri" w:hAnsi="Calibri" w:cs="Calibri"/>
                <w:color w:val="000000"/>
                <w:sz w:val="16"/>
                <w:szCs w:val="16"/>
                <w:lang w:eastAsia="en-US"/>
              </w:rPr>
            </w:pPr>
            <w:ins w:id="26008"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09" w:author="Machado, Diana" w:date="2019-02-04T10:19:00Z"/>
                <w:rFonts w:ascii="Calibri" w:hAnsi="Calibri" w:cs="Calibri"/>
                <w:color w:val="000000"/>
                <w:sz w:val="16"/>
                <w:szCs w:val="16"/>
                <w:lang w:eastAsia="en-US"/>
              </w:rPr>
            </w:pPr>
            <w:ins w:id="26010" w:author="Machado, Diana" w:date="2019-02-04T10:19:00Z">
              <w:r w:rsidRPr="00D01C04">
                <w:rPr>
                  <w:rFonts w:ascii="Calibri" w:hAnsi="Calibri" w:cs="Calibri"/>
                  <w:color w:val="000000"/>
                  <w:sz w:val="16"/>
                  <w:szCs w:val="16"/>
                  <w:lang w:eastAsia="en-US"/>
                </w:rPr>
                <w:t xml:space="preserve">12,728,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1" w:author="Machado, Diana" w:date="2019-02-04T10:19:00Z"/>
                <w:rFonts w:ascii="Calibri" w:hAnsi="Calibri" w:cs="Calibri"/>
                <w:color w:val="000000"/>
                <w:sz w:val="16"/>
                <w:szCs w:val="16"/>
                <w:lang w:eastAsia="en-US"/>
              </w:rPr>
            </w:pPr>
            <w:ins w:id="2601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0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4" w:author="Machado, Diana" w:date="2019-02-04T10:19:00Z"/>
                <w:rFonts w:ascii="Calibri" w:hAnsi="Calibri" w:cs="Calibri"/>
                <w:color w:val="000000"/>
                <w:sz w:val="16"/>
                <w:szCs w:val="16"/>
                <w:lang w:eastAsia="en-US"/>
              </w:rPr>
            </w:pPr>
            <w:ins w:id="26015" w:author="Machado, Diana" w:date="2019-02-04T10:19:00Z">
              <w:r w:rsidRPr="00D01C04">
                <w:rPr>
                  <w:rFonts w:ascii="Calibri" w:hAnsi="Calibri" w:cs="Calibri"/>
                  <w:color w:val="000000"/>
                  <w:sz w:val="16"/>
                  <w:szCs w:val="16"/>
                  <w:lang w:eastAsia="en-US"/>
                </w:rPr>
                <w:t>336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16" w:author="Machado, Diana" w:date="2019-02-04T10:19:00Z"/>
                <w:rFonts w:ascii="Calibri" w:hAnsi="Calibri" w:cs="Calibri"/>
                <w:color w:val="000000"/>
                <w:sz w:val="16"/>
                <w:szCs w:val="16"/>
                <w:lang w:eastAsia="en-US"/>
              </w:rPr>
            </w:pPr>
            <w:ins w:id="260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18" w:author="Machado, Diana" w:date="2019-02-04T10:19:00Z"/>
                <w:rFonts w:ascii="Calibri" w:hAnsi="Calibri" w:cs="Calibri"/>
                <w:color w:val="000000"/>
                <w:sz w:val="16"/>
                <w:szCs w:val="16"/>
                <w:lang w:eastAsia="en-US"/>
              </w:rPr>
            </w:pPr>
            <w:ins w:id="260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0" w:author="Machado, Diana" w:date="2019-02-04T10:19:00Z"/>
                <w:rFonts w:ascii="Calibri" w:hAnsi="Calibri" w:cs="Calibri"/>
                <w:color w:val="000000"/>
                <w:sz w:val="16"/>
                <w:szCs w:val="16"/>
                <w:lang w:eastAsia="en-US"/>
              </w:rPr>
            </w:pPr>
            <w:ins w:id="26021" w:author="Machado, Diana" w:date="2019-02-04T10:19:00Z">
              <w:r w:rsidRPr="00D01C04">
                <w:rPr>
                  <w:rFonts w:ascii="Calibri" w:hAnsi="Calibri" w:cs="Calibri"/>
                  <w:color w:val="000000"/>
                  <w:sz w:val="16"/>
                  <w:szCs w:val="16"/>
                  <w:lang w:eastAsia="en-US"/>
                </w:rPr>
                <w:t xml:space="preserve">15,970,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2" w:author="Machado, Diana" w:date="2019-02-04T10:19:00Z"/>
                <w:rFonts w:ascii="Calibri" w:hAnsi="Calibri" w:cs="Calibri"/>
                <w:color w:val="000000"/>
                <w:sz w:val="16"/>
                <w:szCs w:val="16"/>
                <w:lang w:eastAsia="en-US"/>
              </w:rPr>
            </w:pPr>
            <w:ins w:id="26023"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4" w:author="Machado, Diana" w:date="2019-02-04T10:19:00Z"/>
                <w:rFonts w:ascii="Calibri" w:hAnsi="Calibri" w:cs="Calibri"/>
                <w:color w:val="000000"/>
                <w:sz w:val="16"/>
                <w:szCs w:val="16"/>
                <w:lang w:eastAsia="en-US"/>
              </w:rPr>
            </w:pPr>
            <w:ins w:id="260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6" w:author="Machado, Diana" w:date="2019-02-04T10:19:00Z"/>
                <w:rFonts w:ascii="Calibri" w:hAnsi="Calibri" w:cs="Calibri"/>
                <w:color w:val="000000"/>
                <w:sz w:val="16"/>
                <w:szCs w:val="16"/>
                <w:lang w:eastAsia="en-US"/>
              </w:rPr>
            </w:pPr>
            <w:ins w:id="260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8" w:author="Machado, Diana" w:date="2019-02-04T10:19:00Z"/>
                <w:rFonts w:ascii="Calibri" w:hAnsi="Calibri" w:cs="Calibri"/>
                <w:color w:val="000000"/>
                <w:sz w:val="16"/>
                <w:szCs w:val="16"/>
                <w:lang w:eastAsia="en-US"/>
              </w:rPr>
            </w:pPr>
            <w:ins w:id="26029" w:author="Machado, Diana" w:date="2019-02-04T10:19:00Z">
              <w:r w:rsidRPr="00D01C04">
                <w:rPr>
                  <w:rFonts w:ascii="Calibri" w:hAnsi="Calibri" w:cs="Calibri"/>
                  <w:color w:val="000000"/>
                  <w:sz w:val="16"/>
                  <w:szCs w:val="16"/>
                  <w:lang w:eastAsia="en-US"/>
                </w:rPr>
                <w:t xml:space="preserve">7,318,1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30" w:author="Machado, Diana" w:date="2019-02-04T10:19:00Z"/>
                <w:rFonts w:ascii="Calibri" w:hAnsi="Calibri" w:cs="Calibri"/>
                <w:color w:val="000000"/>
                <w:sz w:val="16"/>
                <w:szCs w:val="16"/>
                <w:lang w:eastAsia="en-US"/>
              </w:rPr>
            </w:pPr>
            <w:ins w:id="26031"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32" w:author="Machado, Diana" w:date="2019-02-04T10:19:00Z"/>
                <w:rFonts w:ascii="Calibri" w:hAnsi="Calibri" w:cs="Calibri"/>
                <w:color w:val="000000"/>
                <w:sz w:val="16"/>
                <w:szCs w:val="16"/>
                <w:lang w:eastAsia="en-US"/>
              </w:rPr>
            </w:pPr>
            <w:ins w:id="26033" w:author="Machado, Diana" w:date="2019-02-04T10:19:00Z">
              <w:r w:rsidRPr="00D01C04">
                <w:rPr>
                  <w:rFonts w:ascii="Calibri" w:hAnsi="Calibri" w:cs="Calibri"/>
                  <w:color w:val="000000"/>
                  <w:sz w:val="16"/>
                  <w:szCs w:val="16"/>
                  <w:lang w:eastAsia="en-US"/>
                </w:rPr>
                <w:t xml:space="preserve">23,288,6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34" w:author="Machado, Diana" w:date="2019-02-04T10:19:00Z"/>
                <w:rFonts w:ascii="Calibri" w:hAnsi="Calibri" w:cs="Calibri"/>
                <w:color w:val="000000"/>
                <w:sz w:val="16"/>
                <w:szCs w:val="16"/>
                <w:lang w:eastAsia="en-US"/>
              </w:rPr>
            </w:pPr>
            <w:ins w:id="2603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60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37" w:author="Machado, Diana" w:date="2019-02-04T10:19:00Z"/>
                <w:rFonts w:ascii="Calibri" w:hAnsi="Calibri" w:cs="Calibri"/>
                <w:color w:val="000000"/>
                <w:sz w:val="16"/>
                <w:szCs w:val="16"/>
                <w:lang w:eastAsia="en-US"/>
              </w:rPr>
            </w:pPr>
            <w:ins w:id="26038" w:author="Machado, Diana" w:date="2019-02-04T10:19:00Z">
              <w:r w:rsidRPr="00D01C04">
                <w:rPr>
                  <w:rFonts w:ascii="Calibri" w:hAnsi="Calibri" w:cs="Calibri"/>
                  <w:color w:val="000000"/>
                  <w:sz w:val="16"/>
                  <w:szCs w:val="16"/>
                  <w:lang w:eastAsia="en-US"/>
                </w:rPr>
                <w:t>336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39" w:author="Machado, Diana" w:date="2019-02-04T10:19:00Z"/>
                <w:rFonts w:ascii="Calibri" w:hAnsi="Calibri" w:cs="Calibri"/>
                <w:color w:val="000000"/>
                <w:sz w:val="16"/>
                <w:szCs w:val="16"/>
                <w:lang w:eastAsia="en-US"/>
              </w:rPr>
            </w:pPr>
            <w:ins w:id="260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1" w:author="Machado, Diana" w:date="2019-02-04T10:19:00Z"/>
                <w:rFonts w:ascii="Calibri" w:hAnsi="Calibri" w:cs="Calibri"/>
                <w:color w:val="000000"/>
                <w:sz w:val="16"/>
                <w:szCs w:val="16"/>
                <w:lang w:eastAsia="en-US"/>
              </w:rPr>
            </w:pPr>
            <w:ins w:id="260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3" w:author="Machado, Diana" w:date="2019-02-04T10:19:00Z"/>
                <w:rFonts w:ascii="Calibri" w:hAnsi="Calibri" w:cs="Calibri"/>
                <w:color w:val="000000"/>
                <w:sz w:val="16"/>
                <w:szCs w:val="16"/>
                <w:lang w:eastAsia="en-US"/>
              </w:rPr>
            </w:pPr>
            <w:ins w:id="260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5" w:author="Machado, Diana" w:date="2019-02-04T10:19:00Z"/>
                <w:rFonts w:ascii="Calibri" w:hAnsi="Calibri" w:cs="Calibri"/>
                <w:color w:val="000000"/>
                <w:sz w:val="16"/>
                <w:szCs w:val="16"/>
                <w:lang w:eastAsia="en-US"/>
              </w:rPr>
            </w:pPr>
            <w:ins w:id="260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7" w:author="Machado, Diana" w:date="2019-02-04T10:19:00Z"/>
                <w:rFonts w:ascii="Calibri" w:hAnsi="Calibri" w:cs="Calibri"/>
                <w:color w:val="000000"/>
                <w:sz w:val="16"/>
                <w:szCs w:val="16"/>
                <w:lang w:eastAsia="en-US"/>
              </w:rPr>
            </w:pPr>
            <w:ins w:id="260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9" w:author="Machado, Diana" w:date="2019-02-04T10:19:00Z"/>
                <w:rFonts w:ascii="Calibri" w:hAnsi="Calibri" w:cs="Calibri"/>
                <w:color w:val="000000"/>
                <w:sz w:val="16"/>
                <w:szCs w:val="16"/>
                <w:lang w:eastAsia="en-US"/>
              </w:rPr>
            </w:pPr>
            <w:ins w:id="260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1" w:author="Machado, Diana" w:date="2019-02-04T10:19:00Z"/>
                <w:rFonts w:ascii="Calibri" w:hAnsi="Calibri" w:cs="Calibri"/>
                <w:color w:val="000000"/>
                <w:sz w:val="16"/>
                <w:szCs w:val="16"/>
                <w:lang w:eastAsia="en-US"/>
              </w:rPr>
            </w:pPr>
            <w:ins w:id="2605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3" w:author="Machado, Diana" w:date="2019-02-04T10:19:00Z"/>
                <w:rFonts w:ascii="Calibri" w:hAnsi="Calibri" w:cs="Calibri"/>
                <w:color w:val="000000"/>
                <w:sz w:val="16"/>
                <w:szCs w:val="16"/>
                <w:lang w:eastAsia="en-US"/>
              </w:rPr>
            </w:pPr>
            <w:ins w:id="2605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55" w:author="Machado, Diana" w:date="2019-02-04T10:19:00Z"/>
                <w:rFonts w:ascii="Calibri" w:hAnsi="Calibri" w:cs="Calibri"/>
                <w:color w:val="000000"/>
                <w:sz w:val="16"/>
                <w:szCs w:val="16"/>
                <w:lang w:eastAsia="en-US"/>
              </w:rPr>
            </w:pPr>
            <w:ins w:id="26056" w:author="Machado, Diana" w:date="2019-02-04T10:19:00Z">
              <w:r w:rsidRPr="00D01C04">
                <w:rPr>
                  <w:rFonts w:ascii="Calibri" w:hAnsi="Calibri" w:cs="Calibri"/>
                  <w:color w:val="000000"/>
                  <w:sz w:val="16"/>
                  <w:szCs w:val="16"/>
                  <w:lang w:eastAsia="en-US"/>
                </w:rPr>
                <w:t xml:space="preserve">907,8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57" w:author="Machado, Diana" w:date="2019-02-04T10:19:00Z"/>
                <w:rFonts w:ascii="Calibri" w:hAnsi="Calibri" w:cs="Calibri"/>
                <w:color w:val="000000"/>
                <w:sz w:val="16"/>
                <w:szCs w:val="16"/>
                <w:lang w:eastAsia="en-US"/>
              </w:rPr>
            </w:pPr>
            <w:ins w:id="2605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60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60" w:author="Machado, Diana" w:date="2019-02-04T10:19:00Z"/>
                <w:rFonts w:ascii="Calibri" w:hAnsi="Calibri" w:cs="Calibri"/>
                <w:color w:val="000000"/>
                <w:sz w:val="16"/>
                <w:szCs w:val="16"/>
                <w:lang w:eastAsia="en-US"/>
              </w:rPr>
            </w:pPr>
            <w:ins w:id="26061" w:author="Machado, Diana" w:date="2019-02-04T10:19:00Z">
              <w:r w:rsidRPr="00D01C04">
                <w:rPr>
                  <w:rFonts w:ascii="Calibri" w:hAnsi="Calibri" w:cs="Calibri"/>
                  <w:color w:val="000000"/>
                  <w:sz w:val="16"/>
                  <w:szCs w:val="16"/>
                  <w:lang w:eastAsia="en-US"/>
                </w:rPr>
                <w:t>33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2" w:author="Machado, Diana" w:date="2019-02-04T10:19:00Z"/>
                <w:rFonts w:ascii="Calibri" w:hAnsi="Calibri" w:cs="Calibri"/>
                <w:color w:val="000000"/>
                <w:sz w:val="16"/>
                <w:szCs w:val="16"/>
                <w:lang w:eastAsia="en-US"/>
              </w:rPr>
            </w:pPr>
            <w:ins w:id="260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4" w:author="Machado, Diana" w:date="2019-02-04T10:19:00Z"/>
                <w:rFonts w:ascii="Calibri" w:hAnsi="Calibri" w:cs="Calibri"/>
                <w:color w:val="000000"/>
                <w:sz w:val="16"/>
                <w:szCs w:val="16"/>
                <w:lang w:eastAsia="en-US"/>
              </w:rPr>
            </w:pPr>
            <w:ins w:id="260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6" w:author="Machado, Diana" w:date="2019-02-04T10:19:00Z"/>
                <w:rFonts w:ascii="Calibri" w:hAnsi="Calibri" w:cs="Calibri"/>
                <w:color w:val="000000"/>
                <w:sz w:val="16"/>
                <w:szCs w:val="16"/>
                <w:lang w:eastAsia="en-US"/>
              </w:rPr>
            </w:pPr>
            <w:ins w:id="26067" w:author="Machado, Diana" w:date="2019-02-04T10:19:00Z">
              <w:r w:rsidRPr="00D01C04">
                <w:rPr>
                  <w:rFonts w:ascii="Calibri" w:hAnsi="Calibri" w:cs="Calibri"/>
                  <w:color w:val="000000"/>
                  <w:sz w:val="16"/>
                  <w:szCs w:val="16"/>
                  <w:lang w:eastAsia="en-US"/>
                </w:rPr>
                <w:t xml:space="preserve">23,582,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8" w:author="Machado, Diana" w:date="2019-02-04T10:19:00Z"/>
                <w:rFonts w:ascii="Calibri" w:hAnsi="Calibri" w:cs="Calibri"/>
                <w:color w:val="000000"/>
                <w:sz w:val="16"/>
                <w:szCs w:val="16"/>
                <w:lang w:eastAsia="en-US"/>
              </w:rPr>
            </w:pPr>
            <w:ins w:id="26069"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0" w:author="Machado, Diana" w:date="2019-02-04T10:19:00Z"/>
                <w:rFonts w:ascii="Calibri" w:hAnsi="Calibri" w:cs="Calibri"/>
                <w:color w:val="000000"/>
                <w:sz w:val="16"/>
                <w:szCs w:val="16"/>
                <w:lang w:eastAsia="en-US"/>
              </w:rPr>
            </w:pPr>
            <w:ins w:id="260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2" w:author="Machado, Diana" w:date="2019-02-04T10:19:00Z"/>
                <w:rFonts w:ascii="Calibri" w:hAnsi="Calibri" w:cs="Calibri"/>
                <w:color w:val="000000"/>
                <w:sz w:val="16"/>
                <w:szCs w:val="16"/>
                <w:lang w:eastAsia="en-US"/>
              </w:rPr>
            </w:pPr>
            <w:ins w:id="260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4" w:author="Machado, Diana" w:date="2019-02-04T10:19:00Z"/>
                <w:rFonts w:ascii="Calibri" w:hAnsi="Calibri" w:cs="Calibri"/>
                <w:color w:val="000000"/>
                <w:sz w:val="16"/>
                <w:szCs w:val="16"/>
                <w:lang w:eastAsia="en-US"/>
              </w:rPr>
            </w:pPr>
            <w:ins w:id="26075" w:author="Machado, Diana" w:date="2019-02-04T10:19:00Z">
              <w:r w:rsidRPr="00D01C04">
                <w:rPr>
                  <w:rFonts w:ascii="Calibri" w:hAnsi="Calibri" w:cs="Calibri"/>
                  <w:color w:val="000000"/>
                  <w:sz w:val="16"/>
                  <w:szCs w:val="16"/>
                  <w:lang w:eastAsia="en-US"/>
                </w:rPr>
                <w:t xml:space="preserve">3,320,6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6" w:author="Machado, Diana" w:date="2019-02-04T10:19:00Z"/>
                <w:rFonts w:ascii="Calibri" w:hAnsi="Calibri" w:cs="Calibri"/>
                <w:color w:val="000000"/>
                <w:sz w:val="16"/>
                <w:szCs w:val="16"/>
                <w:lang w:eastAsia="en-US"/>
              </w:rPr>
            </w:pPr>
            <w:ins w:id="26077"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78" w:author="Machado, Diana" w:date="2019-02-04T10:19:00Z"/>
                <w:rFonts w:ascii="Calibri" w:hAnsi="Calibri" w:cs="Calibri"/>
                <w:color w:val="000000"/>
                <w:sz w:val="16"/>
                <w:szCs w:val="16"/>
                <w:lang w:eastAsia="en-US"/>
              </w:rPr>
            </w:pPr>
            <w:ins w:id="26079" w:author="Machado, Diana" w:date="2019-02-04T10:19:00Z">
              <w:r w:rsidRPr="00D01C04">
                <w:rPr>
                  <w:rFonts w:ascii="Calibri" w:hAnsi="Calibri" w:cs="Calibri"/>
                  <w:color w:val="000000"/>
                  <w:sz w:val="16"/>
                  <w:szCs w:val="16"/>
                  <w:lang w:eastAsia="en-US"/>
                </w:rPr>
                <w:t xml:space="preserve">26,902,9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0" w:author="Machado, Diana" w:date="2019-02-04T10:19:00Z"/>
                <w:rFonts w:ascii="Calibri" w:hAnsi="Calibri" w:cs="Calibri"/>
                <w:color w:val="000000"/>
                <w:sz w:val="16"/>
                <w:szCs w:val="16"/>
                <w:lang w:eastAsia="en-US"/>
              </w:rPr>
            </w:pPr>
            <w:ins w:id="2608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0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3" w:author="Machado, Diana" w:date="2019-02-04T10:19:00Z"/>
                <w:rFonts w:ascii="Calibri" w:hAnsi="Calibri" w:cs="Calibri"/>
                <w:color w:val="000000"/>
                <w:sz w:val="16"/>
                <w:szCs w:val="16"/>
                <w:lang w:eastAsia="en-US"/>
              </w:rPr>
            </w:pPr>
            <w:ins w:id="26084" w:author="Machado, Diana" w:date="2019-02-04T10:19:00Z">
              <w:r w:rsidRPr="00D01C04">
                <w:rPr>
                  <w:rFonts w:ascii="Calibri" w:hAnsi="Calibri" w:cs="Calibri"/>
                  <w:color w:val="000000"/>
                  <w:sz w:val="16"/>
                  <w:szCs w:val="16"/>
                  <w:lang w:eastAsia="en-US"/>
                </w:rPr>
                <w:t>33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85" w:author="Machado, Diana" w:date="2019-02-04T10:19:00Z"/>
                <w:rFonts w:ascii="Calibri" w:hAnsi="Calibri" w:cs="Calibri"/>
                <w:color w:val="000000"/>
                <w:sz w:val="16"/>
                <w:szCs w:val="16"/>
                <w:lang w:eastAsia="en-US"/>
              </w:rPr>
            </w:pPr>
            <w:ins w:id="260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87" w:author="Machado, Diana" w:date="2019-02-04T10:19:00Z"/>
                <w:rFonts w:ascii="Calibri" w:hAnsi="Calibri" w:cs="Calibri"/>
                <w:color w:val="000000"/>
                <w:sz w:val="16"/>
                <w:szCs w:val="16"/>
                <w:lang w:eastAsia="en-US"/>
              </w:rPr>
            </w:pPr>
            <w:ins w:id="260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89" w:author="Machado, Diana" w:date="2019-02-04T10:19:00Z"/>
                <w:rFonts w:ascii="Calibri" w:hAnsi="Calibri" w:cs="Calibri"/>
                <w:color w:val="000000"/>
                <w:sz w:val="16"/>
                <w:szCs w:val="16"/>
                <w:lang w:eastAsia="en-US"/>
              </w:rPr>
            </w:pPr>
            <w:ins w:id="26090" w:author="Machado, Diana" w:date="2019-02-04T10:19:00Z">
              <w:r w:rsidRPr="00D01C04">
                <w:rPr>
                  <w:rFonts w:ascii="Calibri" w:hAnsi="Calibri" w:cs="Calibri"/>
                  <w:color w:val="000000"/>
                  <w:sz w:val="16"/>
                  <w:szCs w:val="16"/>
                  <w:lang w:eastAsia="en-US"/>
                </w:rPr>
                <w:t xml:space="preserve">935,0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1" w:author="Machado, Diana" w:date="2019-02-04T10:19:00Z"/>
                <w:rFonts w:ascii="Calibri" w:hAnsi="Calibri" w:cs="Calibri"/>
                <w:color w:val="000000"/>
                <w:sz w:val="16"/>
                <w:szCs w:val="16"/>
                <w:lang w:eastAsia="en-US"/>
              </w:rPr>
            </w:pPr>
            <w:ins w:id="2609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3" w:author="Machado, Diana" w:date="2019-02-04T10:19:00Z"/>
                <w:rFonts w:ascii="Calibri" w:hAnsi="Calibri" w:cs="Calibri"/>
                <w:color w:val="000000"/>
                <w:sz w:val="16"/>
                <w:szCs w:val="16"/>
                <w:lang w:eastAsia="en-US"/>
              </w:rPr>
            </w:pPr>
            <w:ins w:id="260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5" w:author="Machado, Diana" w:date="2019-02-04T10:19:00Z"/>
                <w:rFonts w:ascii="Calibri" w:hAnsi="Calibri" w:cs="Calibri"/>
                <w:color w:val="000000"/>
                <w:sz w:val="16"/>
                <w:szCs w:val="16"/>
                <w:lang w:eastAsia="en-US"/>
              </w:rPr>
            </w:pPr>
            <w:ins w:id="260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7" w:author="Machado, Diana" w:date="2019-02-04T10:19:00Z"/>
                <w:rFonts w:ascii="Calibri" w:hAnsi="Calibri" w:cs="Calibri"/>
                <w:color w:val="000000"/>
                <w:sz w:val="16"/>
                <w:szCs w:val="16"/>
                <w:lang w:eastAsia="en-US"/>
              </w:rPr>
            </w:pPr>
            <w:ins w:id="26098" w:author="Machado, Diana" w:date="2019-02-04T10:19:00Z">
              <w:r w:rsidRPr="00D01C04">
                <w:rPr>
                  <w:rFonts w:ascii="Calibri" w:hAnsi="Calibri" w:cs="Calibri"/>
                  <w:color w:val="000000"/>
                  <w:sz w:val="16"/>
                  <w:szCs w:val="16"/>
                  <w:lang w:eastAsia="en-US"/>
                </w:rPr>
                <w:t xml:space="preserve">933,1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9" w:author="Machado, Diana" w:date="2019-02-04T10:19:00Z"/>
                <w:rFonts w:ascii="Calibri" w:hAnsi="Calibri" w:cs="Calibri"/>
                <w:color w:val="000000"/>
                <w:sz w:val="16"/>
                <w:szCs w:val="16"/>
                <w:lang w:eastAsia="en-US"/>
              </w:rPr>
            </w:pPr>
            <w:ins w:id="2610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1" w:author="Machado, Diana" w:date="2019-02-04T10:19:00Z"/>
                <w:rFonts w:ascii="Calibri" w:hAnsi="Calibri" w:cs="Calibri"/>
                <w:color w:val="000000"/>
                <w:sz w:val="16"/>
                <w:szCs w:val="16"/>
                <w:lang w:eastAsia="en-US"/>
              </w:rPr>
            </w:pPr>
            <w:ins w:id="26102" w:author="Machado, Diana" w:date="2019-02-04T10:19:00Z">
              <w:r w:rsidRPr="00D01C04">
                <w:rPr>
                  <w:rFonts w:ascii="Calibri" w:hAnsi="Calibri" w:cs="Calibri"/>
                  <w:color w:val="000000"/>
                  <w:sz w:val="16"/>
                  <w:szCs w:val="16"/>
                  <w:lang w:eastAsia="en-US"/>
                </w:rPr>
                <w:t xml:space="preserve">1,868,1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3" w:author="Machado, Diana" w:date="2019-02-04T10:19:00Z"/>
                <w:rFonts w:ascii="Calibri" w:hAnsi="Calibri" w:cs="Calibri"/>
                <w:color w:val="000000"/>
                <w:sz w:val="16"/>
                <w:szCs w:val="16"/>
                <w:lang w:eastAsia="en-US"/>
              </w:rPr>
            </w:pPr>
            <w:ins w:id="2610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1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6" w:author="Machado, Diana" w:date="2019-02-04T10:19:00Z"/>
                <w:rFonts w:ascii="Calibri" w:hAnsi="Calibri" w:cs="Calibri"/>
                <w:color w:val="000000"/>
                <w:sz w:val="16"/>
                <w:szCs w:val="16"/>
                <w:lang w:eastAsia="en-US"/>
              </w:rPr>
            </w:pPr>
            <w:ins w:id="26107" w:author="Machado, Diana" w:date="2019-02-04T10:19:00Z">
              <w:r w:rsidRPr="00D01C04">
                <w:rPr>
                  <w:rFonts w:ascii="Calibri" w:hAnsi="Calibri" w:cs="Calibri"/>
                  <w:color w:val="000000"/>
                  <w:sz w:val="16"/>
                  <w:szCs w:val="16"/>
                  <w:lang w:eastAsia="en-US"/>
                </w:rPr>
                <w:t>33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08" w:author="Machado, Diana" w:date="2019-02-04T10:19:00Z"/>
                <w:rFonts w:ascii="Calibri" w:hAnsi="Calibri" w:cs="Calibri"/>
                <w:color w:val="000000"/>
                <w:sz w:val="16"/>
                <w:szCs w:val="16"/>
                <w:lang w:eastAsia="en-US"/>
              </w:rPr>
            </w:pPr>
            <w:ins w:id="261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0" w:author="Machado, Diana" w:date="2019-02-04T10:19:00Z"/>
                <w:rFonts w:ascii="Calibri" w:hAnsi="Calibri" w:cs="Calibri"/>
                <w:color w:val="000000"/>
                <w:sz w:val="16"/>
                <w:szCs w:val="16"/>
                <w:lang w:eastAsia="en-US"/>
              </w:rPr>
            </w:pPr>
            <w:ins w:id="261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2" w:author="Machado, Diana" w:date="2019-02-04T10:19:00Z"/>
                <w:rFonts w:ascii="Calibri" w:hAnsi="Calibri" w:cs="Calibri"/>
                <w:color w:val="000000"/>
                <w:sz w:val="16"/>
                <w:szCs w:val="16"/>
                <w:lang w:eastAsia="en-US"/>
              </w:rPr>
            </w:pPr>
            <w:ins w:id="26113" w:author="Machado, Diana" w:date="2019-02-04T10:19:00Z">
              <w:r w:rsidRPr="00D01C04">
                <w:rPr>
                  <w:rFonts w:ascii="Calibri" w:hAnsi="Calibri" w:cs="Calibri"/>
                  <w:color w:val="000000"/>
                  <w:sz w:val="16"/>
                  <w:szCs w:val="16"/>
                  <w:lang w:eastAsia="en-US"/>
                </w:rPr>
                <w:t xml:space="preserve">2,916,6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4" w:author="Machado, Diana" w:date="2019-02-04T10:19:00Z"/>
                <w:rFonts w:ascii="Calibri" w:hAnsi="Calibri" w:cs="Calibri"/>
                <w:color w:val="000000"/>
                <w:sz w:val="16"/>
                <w:szCs w:val="16"/>
                <w:lang w:eastAsia="en-US"/>
              </w:rPr>
            </w:pPr>
            <w:ins w:id="2611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6" w:author="Machado, Diana" w:date="2019-02-04T10:19:00Z"/>
                <w:rFonts w:ascii="Calibri" w:hAnsi="Calibri" w:cs="Calibri"/>
                <w:color w:val="000000"/>
                <w:sz w:val="16"/>
                <w:szCs w:val="16"/>
                <w:lang w:eastAsia="en-US"/>
              </w:rPr>
            </w:pPr>
            <w:ins w:id="261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8" w:author="Machado, Diana" w:date="2019-02-04T10:19:00Z"/>
                <w:rFonts w:ascii="Calibri" w:hAnsi="Calibri" w:cs="Calibri"/>
                <w:color w:val="000000"/>
                <w:sz w:val="16"/>
                <w:szCs w:val="16"/>
                <w:lang w:eastAsia="en-US"/>
              </w:rPr>
            </w:pPr>
            <w:ins w:id="261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0" w:author="Machado, Diana" w:date="2019-02-04T10:19:00Z"/>
                <w:rFonts w:ascii="Calibri" w:hAnsi="Calibri" w:cs="Calibri"/>
                <w:color w:val="000000"/>
                <w:sz w:val="16"/>
                <w:szCs w:val="16"/>
                <w:lang w:eastAsia="en-US"/>
              </w:rPr>
            </w:pPr>
            <w:ins w:id="26121" w:author="Machado, Diana" w:date="2019-02-04T10:19:00Z">
              <w:r w:rsidRPr="00D01C04">
                <w:rPr>
                  <w:rFonts w:ascii="Calibri" w:hAnsi="Calibri" w:cs="Calibri"/>
                  <w:color w:val="000000"/>
                  <w:sz w:val="16"/>
                  <w:szCs w:val="16"/>
                  <w:lang w:eastAsia="en-US"/>
                </w:rPr>
                <w:t xml:space="preserve">2,910,8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2" w:author="Machado, Diana" w:date="2019-02-04T10:19:00Z"/>
                <w:rFonts w:ascii="Calibri" w:hAnsi="Calibri" w:cs="Calibri"/>
                <w:color w:val="000000"/>
                <w:sz w:val="16"/>
                <w:szCs w:val="16"/>
                <w:lang w:eastAsia="en-US"/>
              </w:rPr>
            </w:pPr>
            <w:ins w:id="2612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24" w:author="Machado, Diana" w:date="2019-02-04T10:19:00Z"/>
                <w:rFonts w:ascii="Calibri" w:hAnsi="Calibri" w:cs="Calibri"/>
                <w:color w:val="000000"/>
                <w:sz w:val="16"/>
                <w:szCs w:val="16"/>
                <w:lang w:eastAsia="en-US"/>
              </w:rPr>
            </w:pPr>
            <w:ins w:id="26125" w:author="Machado, Diana" w:date="2019-02-04T10:19:00Z">
              <w:r w:rsidRPr="00D01C04">
                <w:rPr>
                  <w:rFonts w:ascii="Calibri" w:hAnsi="Calibri" w:cs="Calibri"/>
                  <w:color w:val="000000"/>
                  <w:sz w:val="16"/>
                  <w:szCs w:val="16"/>
                  <w:lang w:eastAsia="en-US"/>
                </w:rPr>
                <w:t xml:space="preserve">5,827,5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26" w:author="Machado, Diana" w:date="2019-02-04T10:19:00Z"/>
                <w:rFonts w:ascii="Calibri" w:hAnsi="Calibri" w:cs="Calibri"/>
                <w:color w:val="000000"/>
                <w:sz w:val="16"/>
                <w:szCs w:val="16"/>
                <w:lang w:eastAsia="en-US"/>
              </w:rPr>
            </w:pPr>
            <w:ins w:id="2612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1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29" w:author="Machado, Diana" w:date="2019-02-04T10:19:00Z"/>
                <w:rFonts w:ascii="Calibri" w:hAnsi="Calibri" w:cs="Calibri"/>
                <w:color w:val="000000"/>
                <w:sz w:val="16"/>
                <w:szCs w:val="16"/>
                <w:lang w:eastAsia="en-US"/>
              </w:rPr>
            </w:pPr>
            <w:ins w:id="26130" w:author="Machado, Diana" w:date="2019-02-04T10:19:00Z">
              <w:r w:rsidRPr="00D01C04">
                <w:rPr>
                  <w:rFonts w:ascii="Calibri" w:hAnsi="Calibri" w:cs="Calibri"/>
                  <w:color w:val="000000"/>
                  <w:sz w:val="16"/>
                  <w:szCs w:val="16"/>
                  <w:lang w:eastAsia="en-US"/>
                </w:rPr>
                <w:t>336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1" w:author="Machado, Diana" w:date="2019-02-04T10:19:00Z"/>
                <w:rFonts w:ascii="Calibri" w:hAnsi="Calibri" w:cs="Calibri"/>
                <w:color w:val="000000"/>
                <w:sz w:val="16"/>
                <w:szCs w:val="16"/>
                <w:lang w:eastAsia="en-US"/>
              </w:rPr>
            </w:pPr>
            <w:ins w:id="261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3" w:author="Machado, Diana" w:date="2019-02-04T10:19:00Z"/>
                <w:rFonts w:ascii="Calibri" w:hAnsi="Calibri" w:cs="Calibri"/>
                <w:color w:val="000000"/>
                <w:sz w:val="16"/>
                <w:szCs w:val="16"/>
                <w:lang w:eastAsia="en-US"/>
              </w:rPr>
            </w:pPr>
            <w:ins w:id="261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5" w:author="Machado, Diana" w:date="2019-02-04T10:19:00Z"/>
                <w:rFonts w:ascii="Calibri" w:hAnsi="Calibri" w:cs="Calibri"/>
                <w:color w:val="000000"/>
                <w:sz w:val="16"/>
                <w:szCs w:val="16"/>
                <w:lang w:eastAsia="en-US"/>
              </w:rPr>
            </w:pPr>
            <w:ins w:id="261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7" w:author="Machado, Diana" w:date="2019-02-04T10:19:00Z"/>
                <w:rFonts w:ascii="Calibri" w:hAnsi="Calibri" w:cs="Calibri"/>
                <w:color w:val="000000"/>
                <w:sz w:val="16"/>
                <w:szCs w:val="16"/>
                <w:lang w:eastAsia="en-US"/>
              </w:rPr>
            </w:pPr>
            <w:ins w:id="261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9" w:author="Machado, Diana" w:date="2019-02-04T10:19:00Z"/>
                <w:rFonts w:ascii="Calibri" w:hAnsi="Calibri" w:cs="Calibri"/>
                <w:color w:val="000000"/>
                <w:sz w:val="16"/>
                <w:szCs w:val="16"/>
                <w:lang w:eastAsia="en-US"/>
              </w:rPr>
            </w:pPr>
            <w:ins w:id="261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1" w:author="Machado, Diana" w:date="2019-02-04T10:19:00Z"/>
                <w:rFonts w:ascii="Calibri" w:hAnsi="Calibri" w:cs="Calibri"/>
                <w:color w:val="000000"/>
                <w:sz w:val="16"/>
                <w:szCs w:val="16"/>
                <w:lang w:eastAsia="en-US"/>
              </w:rPr>
            </w:pPr>
            <w:ins w:id="261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3" w:author="Machado, Diana" w:date="2019-02-04T10:19:00Z"/>
                <w:rFonts w:ascii="Calibri" w:hAnsi="Calibri" w:cs="Calibri"/>
                <w:color w:val="000000"/>
                <w:sz w:val="16"/>
                <w:szCs w:val="16"/>
                <w:lang w:eastAsia="en-US"/>
              </w:rPr>
            </w:pPr>
            <w:ins w:id="26144" w:author="Machado, Diana" w:date="2019-02-04T10:19:00Z">
              <w:r w:rsidRPr="00D01C04">
                <w:rPr>
                  <w:rFonts w:ascii="Calibri" w:hAnsi="Calibri" w:cs="Calibri"/>
                  <w:color w:val="000000"/>
                  <w:sz w:val="16"/>
                  <w:szCs w:val="16"/>
                  <w:lang w:eastAsia="en-US"/>
                </w:rPr>
                <w:t xml:space="preserve">11,739,48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5" w:author="Machado, Diana" w:date="2019-02-04T10:19:00Z"/>
                <w:rFonts w:ascii="Calibri" w:hAnsi="Calibri" w:cs="Calibri"/>
                <w:color w:val="000000"/>
                <w:sz w:val="16"/>
                <w:szCs w:val="16"/>
                <w:lang w:eastAsia="en-US"/>
              </w:rPr>
            </w:pPr>
            <w:ins w:id="2614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47" w:author="Machado, Diana" w:date="2019-02-04T10:19:00Z"/>
                <w:rFonts w:ascii="Calibri" w:hAnsi="Calibri" w:cs="Calibri"/>
                <w:color w:val="000000"/>
                <w:sz w:val="16"/>
                <w:szCs w:val="16"/>
                <w:lang w:eastAsia="en-US"/>
              </w:rPr>
            </w:pPr>
            <w:ins w:id="26148" w:author="Machado, Diana" w:date="2019-02-04T10:19:00Z">
              <w:r w:rsidRPr="00D01C04">
                <w:rPr>
                  <w:rFonts w:ascii="Calibri" w:hAnsi="Calibri" w:cs="Calibri"/>
                  <w:color w:val="000000"/>
                  <w:sz w:val="16"/>
                  <w:szCs w:val="16"/>
                  <w:lang w:eastAsia="en-US"/>
                </w:rPr>
                <w:t xml:space="preserve">12,124,0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49" w:author="Machado, Diana" w:date="2019-02-04T10:19:00Z"/>
                <w:rFonts w:ascii="Calibri" w:hAnsi="Calibri" w:cs="Calibri"/>
                <w:color w:val="000000"/>
                <w:sz w:val="16"/>
                <w:szCs w:val="16"/>
                <w:lang w:eastAsia="en-US"/>
              </w:rPr>
            </w:pPr>
            <w:ins w:id="2615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1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52" w:author="Machado, Diana" w:date="2019-02-04T10:19:00Z"/>
                <w:rFonts w:ascii="Calibri" w:hAnsi="Calibri" w:cs="Calibri"/>
                <w:color w:val="000000"/>
                <w:sz w:val="16"/>
                <w:szCs w:val="16"/>
                <w:lang w:eastAsia="en-US"/>
              </w:rPr>
            </w:pPr>
            <w:ins w:id="26153" w:author="Machado, Diana" w:date="2019-02-04T10:19:00Z">
              <w:r w:rsidRPr="00D01C04">
                <w:rPr>
                  <w:rFonts w:ascii="Calibri" w:hAnsi="Calibri" w:cs="Calibri"/>
                  <w:color w:val="000000"/>
                  <w:sz w:val="16"/>
                  <w:szCs w:val="16"/>
                  <w:lang w:eastAsia="en-US"/>
                </w:rPr>
                <w:t>336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54" w:author="Machado, Diana" w:date="2019-02-04T10:19:00Z"/>
                <w:rFonts w:ascii="Calibri" w:hAnsi="Calibri" w:cs="Calibri"/>
                <w:color w:val="000000"/>
                <w:sz w:val="16"/>
                <w:szCs w:val="16"/>
                <w:lang w:eastAsia="en-US"/>
              </w:rPr>
            </w:pPr>
            <w:ins w:id="261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56" w:author="Machado, Diana" w:date="2019-02-04T10:19:00Z"/>
                <w:rFonts w:ascii="Calibri" w:hAnsi="Calibri" w:cs="Calibri"/>
                <w:color w:val="000000"/>
                <w:sz w:val="16"/>
                <w:szCs w:val="16"/>
                <w:lang w:eastAsia="en-US"/>
              </w:rPr>
            </w:pPr>
            <w:ins w:id="261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58" w:author="Machado, Diana" w:date="2019-02-04T10:19:00Z"/>
                <w:rFonts w:ascii="Calibri" w:hAnsi="Calibri" w:cs="Calibri"/>
                <w:color w:val="000000"/>
                <w:sz w:val="16"/>
                <w:szCs w:val="16"/>
                <w:lang w:eastAsia="en-US"/>
              </w:rPr>
            </w:pPr>
            <w:ins w:id="26159" w:author="Machado, Diana" w:date="2019-02-04T10:19:00Z">
              <w:r w:rsidRPr="00D01C04">
                <w:rPr>
                  <w:rFonts w:ascii="Calibri" w:hAnsi="Calibri" w:cs="Calibri"/>
                  <w:color w:val="000000"/>
                  <w:sz w:val="16"/>
                  <w:szCs w:val="16"/>
                  <w:lang w:eastAsia="en-US"/>
                </w:rPr>
                <w:t xml:space="preserve">30,553,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0" w:author="Machado, Diana" w:date="2019-02-04T10:19:00Z"/>
                <w:rFonts w:ascii="Calibri" w:hAnsi="Calibri" w:cs="Calibri"/>
                <w:color w:val="000000"/>
                <w:sz w:val="16"/>
                <w:szCs w:val="16"/>
                <w:lang w:eastAsia="en-US"/>
              </w:rPr>
            </w:pPr>
            <w:ins w:id="26161"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2" w:author="Machado, Diana" w:date="2019-02-04T10:19:00Z"/>
                <w:rFonts w:ascii="Calibri" w:hAnsi="Calibri" w:cs="Calibri"/>
                <w:color w:val="000000"/>
                <w:sz w:val="16"/>
                <w:szCs w:val="16"/>
                <w:lang w:eastAsia="en-US"/>
              </w:rPr>
            </w:pPr>
            <w:ins w:id="261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4" w:author="Machado, Diana" w:date="2019-02-04T10:19:00Z"/>
                <w:rFonts w:ascii="Calibri" w:hAnsi="Calibri" w:cs="Calibri"/>
                <w:color w:val="000000"/>
                <w:sz w:val="16"/>
                <w:szCs w:val="16"/>
                <w:lang w:eastAsia="en-US"/>
              </w:rPr>
            </w:pPr>
            <w:ins w:id="261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6" w:author="Machado, Diana" w:date="2019-02-04T10:19:00Z"/>
                <w:rFonts w:ascii="Calibri" w:hAnsi="Calibri" w:cs="Calibri"/>
                <w:color w:val="000000"/>
                <w:sz w:val="16"/>
                <w:szCs w:val="16"/>
                <w:lang w:eastAsia="en-US"/>
              </w:rPr>
            </w:pPr>
            <w:ins w:id="26167" w:author="Machado, Diana" w:date="2019-02-04T10:19:00Z">
              <w:r w:rsidRPr="00D01C04">
                <w:rPr>
                  <w:rFonts w:ascii="Calibri" w:hAnsi="Calibri" w:cs="Calibri"/>
                  <w:color w:val="000000"/>
                  <w:sz w:val="16"/>
                  <w:szCs w:val="16"/>
                  <w:lang w:eastAsia="en-US"/>
                </w:rPr>
                <w:t xml:space="preserve">4,360,3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8" w:author="Machado, Diana" w:date="2019-02-04T10:19:00Z"/>
                <w:rFonts w:ascii="Calibri" w:hAnsi="Calibri" w:cs="Calibri"/>
                <w:color w:val="000000"/>
                <w:sz w:val="16"/>
                <w:szCs w:val="16"/>
                <w:lang w:eastAsia="en-US"/>
              </w:rPr>
            </w:pPr>
            <w:ins w:id="26169"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0" w:author="Machado, Diana" w:date="2019-02-04T10:19:00Z"/>
                <w:rFonts w:ascii="Calibri" w:hAnsi="Calibri" w:cs="Calibri"/>
                <w:color w:val="000000"/>
                <w:sz w:val="16"/>
                <w:szCs w:val="16"/>
                <w:lang w:eastAsia="en-US"/>
              </w:rPr>
            </w:pPr>
            <w:ins w:id="26171" w:author="Machado, Diana" w:date="2019-02-04T10:19:00Z">
              <w:r w:rsidRPr="00D01C04">
                <w:rPr>
                  <w:rFonts w:ascii="Calibri" w:hAnsi="Calibri" w:cs="Calibri"/>
                  <w:color w:val="000000"/>
                  <w:sz w:val="16"/>
                  <w:szCs w:val="16"/>
                  <w:lang w:eastAsia="en-US"/>
                </w:rPr>
                <w:t xml:space="preserve">34,913,9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2" w:author="Machado, Diana" w:date="2019-02-04T10:19:00Z"/>
                <w:rFonts w:ascii="Calibri" w:hAnsi="Calibri" w:cs="Calibri"/>
                <w:color w:val="000000"/>
                <w:sz w:val="16"/>
                <w:szCs w:val="16"/>
                <w:lang w:eastAsia="en-US"/>
              </w:rPr>
            </w:pPr>
            <w:ins w:id="2617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1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5" w:author="Machado, Diana" w:date="2019-02-04T10:19:00Z"/>
                <w:rFonts w:ascii="Calibri" w:hAnsi="Calibri" w:cs="Calibri"/>
                <w:color w:val="000000"/>
                <w:sz w:val="16"/>
                <w:szCs w:val="16"/>
                <w:lang w:eastAsia="en-US"/>
              </w:rPr>
            </w:pPr>
            <w:ins w:id="26176" w:author="Machado, Diana" w:date="2019-02-04T10:19:00Z">
              <w:r w:rsidRPr="00D01C04">
                <w:rPr>
                  <w:rFonts w:ascii="Calibri" w:hAnsi="Calibri" w:cs="Calibri"/>
                  <w:color w:val="000000"/>
                  <w:sz w:val="16"/>
                  <w:szCs w:val="16"/>
                  <w:lang w:eastAsia="en-US"/>
                </w:rPr>
                <w:t>336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77" w:author="Machado, Diana" w:date="2019-02-04T10:19:00Z"/>
                <w:rFonts w:ascii="Calibri" w:hAnsi="Calibri" w:cs="Calibri"/>
                <w:color w:val="000000"/>
                <w:sz w:val="16"/>
                <w:szCs w:val="16"/>
                <w:lang w:eastAsia="en-US"/>
              </w:rPr>
            </w:pPr>
            <w:ins w:id="261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79" w:author="Machado, Diana" w:date="2019-02-04T10:19:00Z"/>
                <w:rFonts w:ascii="Calibri" w:hAnsi="Calibri" w:cs="Calibri"/>
                <w:color w:val="000000"/>
                <w:sz w:val="16"/>
                <w:szCs w:val="16"/>
                <w:lang w:eastAsia="en-US"/>
              </w:rPr>
            </w:pPr>
            <w:ins w:id="261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1" w:author="Machado, Diana" w:date="2019-02-04T10:19:00Z"/>
                <w:rFonts w:ascii="Calibri" w:hAnsi="Calibri" w:cs="Calibri"/>
                <w:color w:val="000000"/>
                <w:sz w:val="16"/>
                <w:szCs w:val="16"/>
                <w:lang w:eastAsia="en-US"/>
              </w:rPr>
            </w:pPr>
            <w:ins w:id="26182" w:author="Machado, Diana" w:date="2019-02-04T10:19:00Z">
              <w:r w:rsidRPr="00D01C04">
                <w:rPr>
                  <w:rFonts w:ascii="Calibri" w:hAnsi="Calibri" w:cs="Calibri"/>
                  <w:color w:val="000000"/>
                  <w:sz w:val="16"/>
                  <w:szCs w:val="16"/>
                  <w:lang w:eastAsia="en-US"/>
                </w:rPr>
                <w:t xml:space="preserve">957,1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3" w:author="Machado, Diana" w:date="2019-02-04T10:19:00Z"/>
                <w:rFonts w:ascii="Calibri" w:hAnsi="Calibri" w:cs="Calibri"/>
                <w:color w:val="000000"/>
                <w:sz w:val="16"/>
                <w:szCs w:val="16"/>
                <w:lang w:eastAsia="en-US"/>
              </w:rPr>
            </w:pPr>
            <w:ins w:id="2618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5" w:author="Machado, Diana" w:date="2019-02-04T10:19:00Z"/>
                <w:rFonts w:ascii="Calibri" w:hAnsi="Calibri" w:cs="Calibri"/>
                <w:color w:val="000000"/>
                <w:sz w:val="16"/>
                <w:szCs w:val="16"/>
                <w:lang w:eastAsia="en-US"/>
              </w:rPr>
            </w:pPr>
            <w:ins w:id="261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7" w:author="Machado, Diana" w:date="2019-02-04T10:19:00Z"/>
                <w:rFonts w:ascii="Calibri" w:hAnsi="Calibri" w:cs="Calibri"/>
                <w:color w:val="000000"/>
                <w:sz w:val="16"/>
                <w:szCs w:val="16"/>
                <w:lang w:eastAsia="en-US"/>
              </w:rPr>
            </w:pPr>
            <w:ins w:id="261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9" w:author="Machado, Diana" w:date="2019-02-04T10:19:00Z"/>
                <w:rFonts w:ascii="Calibri" w:hAnsi="Calibri" w:cs="Calibri"/>
                <w:color w:val="000000"/>
                <w:sz w:val="16"/>
                <w:szCs w:val="16"/>
                <w:lang w:eastAsia="en-US"/>
              </w:rPr>
            </w:pPr>
            <w:ins w:id="26190" w:author="Machado, Diana" w:date="2019-02-04T10:19:00Z">
              <w:r w:rsidRPr="00D01C04">
                <w:rPr>
                  <w:rFonts w:ascii="Calibri" w:hAnsi="Calibri" w:cs="Calibri"/>
                  <w:color w:val="000000"/>
                  <w:sz w:val="16"/>
                  <w:szCs w:val="16"/>
                  <w:lang w:eastAsia="en-US"/>
                </w:rPr>
                <w:t xml:space="preserve">15,255,0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91" w:author="Machado, Diana" w:date="2019-02-04T10:19:00Z"/>
                <w:rFonts w:ascii="Calibri" w:hAnsi="Calibri" w:cs="Calibri"/>
                <w:color w:val="000000"/>
                <w:sz w:val="16"/>
                <w:szCs w:val="16"/>
                <w:lang w:eastAsia="en-US"/>
              </w:rPr>
            </w:pPr>
            <w:ins w:id="26192"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93" w:author="Machado, Diana" w:date="2019-02-04T10:19:00Z"/>
                <w:rFonts w:ascii="Calibri" w:hAnsi="Calibri" w:cs="Calibri"/>
                <w:color w:val="000000"/>
                <w:sz w:val="16"/>
                <w:szCs w:val="16"/>
                <w:lang w:eastAsia="en-US"/>
              </w:rPr>
            </w:pPr>
            <w:ins w:id="26194" w:author="Machado, Diana" w:date="2019-02-04T10:19:00Z">
              <w:r w:rsidRPr="00D01C04">
                <w:rPr>
                  <w:rFonts w:ascii="Calibri" w:hAnsi="Calibri" w:cs="Calibri"/>
                  <w:color w:val="000000"/>
                  <w:sz w:val="16"/>
                  <w:szCs w:val="16"/>
                  <w:lang w:eastAsia="en-US"/>
                </w:rPr>
                <w:t xml:space="preserve">16,212,1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95" w:author="Machado, Diana" w:date="2019-02-04T10:19:00Z"/>
                <w:rFonts w:ascii="Calibri" w:hAnsi="Calibri" w:cs="Calibri"/>
                <w:color w:val="000000"/>
                <w:sz w:val="16"/>
                <w:szCs w:val="16"/>
                <w:lang w:eastAsia="en-US"/>
              </w:rPr>
            </w:pPr>
            <w:ins w:id="2619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1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98" w:author="Machado, Diana" w:date="2019-02-04T10:19:00Z"/>
                <w:rFonts w:ascii="Calibri" w:hAnsi="Calibri" w:cs="Calibri"/>
                <w:color w:val="000000"/>
                <w:sz w:val="16"/>
                <w:szCs w:val="16"/>
                <w:lang w:eastAsia="en-US"/>
              </w:rPr>
            </w:pPr>
            <w:ins w:id="26199" w:author="Machado, Diana" w:date="2019-02-04T10:19:00Z">
              <w:r w:rsidRPr="00D01C04">
                <w:rPr>
                  <w:rFonts w:ascii="Calibri" w:hAnsi="Calibri" w:cs="Calibri"/>
                  <w:color w:val="000000"/>
                  <w:sz w:val="16"/>
                  <w:szCs w:val="16"/>
                  <w:lang w:eastAsia="en-US"/>
                </w:rPr>
                <w:t>336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0" w:author="Machado, Diana" w:date="2019-02-04T10:19:00Z"/>
                <w:rFonts w:ascii="Calibri" w:hAnsi="Calibri" w:cs="Calibri"/>
                <w:color w:val="000000"/>
                <w:sz w:val="16"/>
                <w:szCs w:val="16"/>
                <w:lang w:eastAsia="en-US"/>
              </w:rPr>
            </w:pPr>
            <w:ins w:id="262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2" w:author="Machado, Diana" w:date="2019-02-04T10:19:00Z"/>
                <w:rFonts w:ascii="Calibri" w:hAnsi="Calibri" w:cs="Calibri"/>
                <w:color w:val="000000"/>
                <w:sz w:val="16"/>
                <w:szCs w:val="16"/>
                <w:lang w:eastAsia="en-US"/>
              </w:rPr>
            </w:pPr>
            <w:ins w:id="262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4" w:author="Machado, Diana" w:date="2019-02-04T10:19:00Z"/>
                <w:rFonts w:ascii="Calibri" w:hAnsi="Calibri" w:cs="Calibri"/>
                <w:color w:val="000000"/>
                <w:sz w:val="16"/>
                <w:szCs w:val="16"/>
                <w:lang w:eastAsia="en-US"/>
              </w:rPr>
            </w:pPr>
            <w:ins w:id="26205" w:author="Machado, Diana" w:date="2019-02-04T10:19:00Z">
              <w:r w:rsidRPr="00D01C04">
                <w:rPr>
                  <w:rFonts w:ascii="Calibri" w:hAnsi="Calibri" w:cs="Calibri"/>
                  <w:color w:val="000000"/>
                  <w:sz w:val="16"/>
                  <w:szCs w:val="16"/>
                  <w:lang w:eastAsia="en-US"/>
                </w:rPr>
                <w:t xml:space="preserve">18,486,4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6" w:author="Machado, Diana" w:date="2019-02-04T10:19:00Z"/>
                <w:rFonts w:ascii="Calibri" w:hAnsi="Calibri" w:cs="Calibri"/>
                <w:color w:val="000000"/>
                <w:sz w:val="16"/>
                <w:szCs w:val="16"/>
                <w:lang w:eastAsia="en-US"/>
              </w:rPr>
            </w:pPr>
            <w:ins w:id="26207"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8" w:author="Machado, Diana" w:date="2019-02-04T10:19:00Z"/>
                <w:rFonts w:ascii="Calibri" w:hAnsi="Calibri" w:cs="Calibri"/>
                <w:color w:val="000000"/>
                <w:sz w:val="16"/>
                <w:szCs w:val="16"/>
                <w:lang w:eastAsia="en-US"/>
              </w:rPr>
            </w:pPr>
            <w:ins w:id="262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0" w:author="Machado, Diana" w:date="2019-02-04T10:19:00Z"/>
                <w:rFonts w:ascii="Calibri" w:hAnsi="Calibri" w:cs="Calibri"/>
                <w:color w:val="000000"/>
                <w:sz w:val="16"/>
                <w:szCs w:val="16"/>
                <w:lang w:eastAsia="en-US"/>
              </w:rPr>
            </w:pPr>
            <w:ins w:id="262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2" w:author="Machado, Diana" w:date="2019-02-04T10:19:00Z"/>
                <w:rFonts w:ascii="Calibri" w:hAnsi="Calibri" w:cs="Calibri"/>
                <w:color w:val="000000"/>
                <w:sz w:val="16"/>
                <w:szCs w:val="16"/>
                <w:lang w:eastAsia="en-US"/>
              </w:rPr>
            </w:pPr>
            <w:ins w:id="26213" w:author="Machado, Diana" w:date="2019-02-04T10:19:00Z">
              <w:r w:rsidRPr="00D01C04">
                <w:rPr>
                  <w:rFonts w:ascii="Calibri" w:hAnsi="Calibri" w:cs="Calibri"/>
                  <w:color w:val="000000"/>
                  <w:sz w:val="16"/>
                  <w:szCs w:val="16"/>
                  <w:lang w:eastAsia="en-US"/>
                </w:rPr>
                <w:t xml:space="preserve">18,533,8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4" w:author="Machado, Diana" w:date="2019-02-04T10:19:00Z"/>
                <w:rFonts w:ascii="Calibri" w:hAnsi="Calibri" w:cs="Calibri"/>
                <w:color w:val="000000"/>
                <w:sz w:val="16"/>
                <w:szCs w:val="16"/>
                <w:lang w:eastAsia="en-US"/>
              </w:rPr>
            </w:pPr>
            <w:ins w:id="26215"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16" w:author="Machado, Diana" w:date="2019-02-04T10:19:00Z"/>
                <w:rFonts w:ascii="Calibri" w:hAnsi="Calibri" w:cs="Calibri"/>
                <w:color w:val="000000"/>
                <w:sz w:val="16"/>
                <w:szCs w:val="16"/>
                <w:lang w:eastAsia="en-US"/>
              </w:rPr>
            </w:pPr>
            <w:ins w:id="26217" w:author="Machado, Diana" w:date="2019-02-04T10:19:00Z">
              <w:r w:rsidRPr="00D01C04">
                <w:rPr>
                  <w:rFonts w:ascii="Calibri" w:hAnsi="Calibri" w:cs="Calibri"/>
                  <w:color w:val="000000"/>
                  <w:sz w:val="16"/>
                  <w:szCs w:val="16"/>
                  <w:lang w:eastAsia="en-US"/>
                </w:rPr>
                <w:t xml:space="preserve">37,020,3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18" w:author="Machado, Diana" w:date="2019-02-04T10:19:00Z"/>
                <w:rFonts w:ascii="Calibri" w:hAnsi="Calibri" w:cs="Calibri"/>
                <w:color w:val="000000"/>
                <w:sz w:val="16"/>
                <w:szCs w:val="16"/>
                <w:lang w:eastAsia="en-US"/>
              </w:rPr>
            </w:pPr>
            <w:ins w:id="2621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2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21" w:author="Machado, Diana" w:date="2019-02-04T10:19:00Z"/>
                <w:rFonts w:ascii="Calibri" w:hAnsi="Calibri" w:cs="Calibri"/>
                <w:color w:val="000000"/>
                <w:sz w:val="16"/>
                <w:szCs w:val="16"/>
                <w:lang w:eastAsia="en-US"/>
              </w:rPr>
            </w:pPr>
            <w:ins w:id="26222" w:author="Machado, Diana" w:date="2019-02-04T10:19:00Z">
              <w:r w:rsidRPr="00D01C04">
                <w:rPr>
                  <w:rFonts w:ascii="Calibri" w:hAnsi="Calibri" w:cs="Calibri"/>
                  <w:color w:val="000000"/>
                  <w:sz w:val="16"/>
                  <w:szCs w:val="16"/>
                  <w:lang w:eastAsia="en-US"/>
                </w:rPr>
                <w:t>336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3" w:author="Machado, Diana" w:date="2019-02-04T10:19:00Z"/>
                <w:rFonts w:ascii="Calibri" w:hAnsi="Calibri" w:cs="Calibri"/>
                <w:color w:val="000000"/>
                <w:sz w:val="16"/>
                <w:szCs w:val="16"/>
                <w:lang w:eastAsia="en-US"/>
              </w:rPr>
            </w:pPr>
            <w:ins w:id="262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5" w:author="Machado, Diana" w:date="2019-02-04T10:19:00Z"/>
                <w:rFonts w:ascii="Calibri" w:hAnsi="Calibri" w:cs="Calibri"/>
                <w:color w:val="000000"/>
                <w:sz w:val="16"/>
                <w:szCs w:val="16"/>
                <w:lang w:eastAsia="en-US"/>
              </w:rPr>
            </w:pPr>
            <w:ins w:id="262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7" w:author="Machado, Diana" w:date="2019-02-04T10:19:00Z"/>
                <w:rFonts w:ascii="Calibri" w:hAnsi="Calibri" w:cs="Calibri"/>
                <w:color w:val="000000"/>
                <w:sz w:val="16"/>
                <w:szCs w:val="16"/>
                <w:lang w:eastAsia="en-US"/>
              </w:rPr>
            </w:pPr>
            <w:ins w:id="26228" w:author="Machado, Diana" w:date="2019-02-04T10:19:00Z">
              <w:r w:rsidRPr="00D01C04">
                <w:rPr>
                  <w:rFonts w:ascii="Calibri" w:hAnsi="Calibri" w:cs="Calibri"/>
                  <w:color w:val="000000"/>
                  <w:sz w:val="16"/>
                  <w:szCs w:val="16"/>
                  <w:lang w:eastAsia="en-US"/>
                </w:rPr>
                <w:t xml:space="preserve">2,525,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9" w:author="Machado, Diana" w:date="2019-02-04T10:19:00Z"/>
                <w:rFonts w:ascii="Calibri" w:hAnsi="Calibri" w:cs="Calibri"/>
                <w:color w:val="000000"/>
                <w:sz w:val="16"/>
                <w:szCs w:val="16"/>
                <w:lang w:eastAsia="en-US"/>
              </w:rPr>
            </w:pPr>
            <w:ins w:id="2623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1" w:author="Machado, Diana" w:date="2019-02-04T10:19:00Z"/>
                <w:rFonts w:ascii="Calibri" w:hAnsi="Calibri" w:cs="Calibri"/>
                <w:color w:val="000000"/>
                <w:sz w:val="16"/>
                <w:szCs w:val="16"/>
                <w:lang w:eastAsia="en-US"/>
              </w:rPr>
            </w:pPr>
            <w:ins w:id="262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3" w:author="Machado, Diana" w:date="2019-02-04T10:19:00Z"/>
                <w:rFonts w:ascii="Calibri" w:hAnsi="Calibri" w:cs="Calibri"/>
                <w:color w:val="000000"/>
                <w:sz w:val="16"/>
                <w:szCs w:val="16"/>
                <w:lang w:eastAsia="en-US"/>
              </w:rPr>
            </w:pPr>
            <w:ins w:id="262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5" w:author="Machado, Diana" w:date="2019-02-04T10:19:00Z"/>
                <w:rFonts w:ascii="Calibri" w:hAnsi="Calibri" w:cs="Calibri"/>
                <w:color w:val="000000"/>
                <w:sz w:val="16"/>
                <w:szCs w:val="16"/>
                <w:lang w:eastAsia="en-US"/>
              </w:rPr>
            </w:pPr>
            <w:ins w:id="26236" w:author="Machado, Diana" w:date="2019-02-04T10:19:00Z">
              <w:r w:rsidRPr="00D01C04">
                <w:rPr>
                  <w:rFonts w:ascii="Calibri" w:hAnsi="Calibri" w:cs="Calibri"/>
                  <w:color w:val="000000"/>
                  <w:sz w:val="16"/>
                  <w:szCs w:val="16"/>
                  <w:lang w:eastAsia="en-US"/>
                </w:rPr>
                <w:t xml:space="preserve">2,520,3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7" w:author="Machado, Diana" w:date="2019-02-04T10:19:00Z"/>
                <w:rFonts w:ascii="Calibri" w:hAnsi="Calibri" w:cs="Calibri"/>
                <w:color w:val="000000"/>
                <w:sz w:val="16"/>
                <w:szCs w:val="16"/>
                <w:lang w:eastAsia="en-US"/>
              </w:rPr>
            </w:pPr>
            <w:ins w:id="26238"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39" w:author="Machado, Diana" w:date="2019-02-04T10:19:00Z"/>
                <w:rFonts w:ascii="Calibri" w:hAnsi="Calibri" w:cs="Calibri"/>
                <w:color w:val="000000"/>
                <w:sz w:val="16"/>
                <w:szCs w:val="16"/>
                <w:lang w:eastAsia="en-US"/>
              </w:rPr>
            </w:pPr>
            <w:ins w:id="26240" w:author="Machado, Diana" w:date="2019-02-04T10:19:00Z">
              <w:r w:rsidRPr="00D01C04">
                <w:rPr>
                  <w:rFonts w:ascii="Calibri" w:hAnsi="Calibri" w:cs="Calibri"/>
                  <w:color w:val="000000"/>
                  <w:sz w:val="16"/>
                  <w:szCs w:val="16"/>
                  <w:lang w:eastAsia="en-US"/>
                </w:rPr>
                <w:t xml:space="preserve">5,046,3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1" w:author="Machado, Diana" w:date="2019-02-04T10:19:00Z"/>
                <w:rFonts w:ascii="Calibri" w:hAnsi="Calibri" w:cs="Calibri"/>
                <w:color w:val="000000"/>
                <w:sz w:val="16"/>
                <w:szCs w:val="16"/>
                <w:lang w:eastAsia="en-US"/>
              </w:rPr>
            </w:pPr>
            <w:ins w:id="2624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2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4" w:author="Machado, Diana" w:date="2019-02-04T10:19:00Z"/>
                <w:rFonts w:ascii="Calibri" w:hAnsi="Calibri" w:cs="Calibri"/>
                <w:color w:val="000000"/>
                <w:sz w:val="16"/>
                <w:szCs w:val="16"/>
                <w:lang w:eastAsia="en-US"/>
              </w:rPr>
            </w:pPr>
            <w:ins w:id="26245" w:author="Machado, Diana" w:date="2019-02-04T10:19:00Z">
              <w:r w:rsidRPr="00D01C04">
                <w:rPr>
                  <w:rFonts w:ascii="Calibri" w:hAnsi="Calibri" w:cs="Calibri"/>
                  <w:color w:val="000000"/>
                  <w:sz w:val="16"/>
                  <w:szCs w:val="16"/>
                  <w:lang w:eastAsia="en-US"/>
                </w:rPr>
                <w:t>336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46" w:author="Machado, Diana" w:date="2019-02-04T10:19:00Z"/>
                <w:rFonts w:ascii="Calibri" w:hAnsi="Calibri" w:cs="Calibri"/>
                <w:color w:val="000000"/>
                <w:sz w:val="16"/>
                <w:szCs w:val="16"/>
                <w:lang w:eastAsia="en-US"/>
              </w:rPr>
            </w:pPr>
            <w:ins w:id="262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48" w:author="Machado, Diana" w:date="2019-02-04T10:19:00Z"/>
                <w:rFonts w:ascii="Calibri" w:hAnsi="Calibri" w:cs="Calibri"/>
                <w:color w:val="000000"/>
                <w:sz w:val="16"/>
                <w:szCs w:val="16"/>
                <w:lang w:eastAsia="en-US"/>
              </w:rPr>
            </w:pPr>
            <w:ins w:id="262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0" w:author="Machado, Diana" w:date="2019-02-04T10:19:00Z"/>
                <w:rFonts w:ascii="Calibri" w:hAnsi="Calibri" w:cs="Calibri"/>
                <w:color w:val="000000"/>
                <w:sz w:val="16"/>
                <w:szCs w:val="16"/>
                <w:lang w:eastAsia="en-US"/>
              </w:rPr>
            </w:pPr>
            <w:ins w:id="26251" w:author="Machado, Diana" w:date="2019-02-04T10:19:00Z">
              <w:r w:rsidRPr="00D01C04">
                <w:rPr>
                  <w:rFonts w:ascii="Calibri" w:hAnsi="Calibri" w:cs="Calibri"/>
                  <w:color w:val="000000"/>
                  <w:sz w:val="16"/>
                  <w:szCs w:val="16"/>
                  <w:lang w:eastAsia="en-US"/>
                </w:rPr>
                <w:t xml:space="preserve">26,434,6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2" w:author="Machado, Diana" w:date="2019-02-04T10:19:00Z"/>
                <w:rFonts w:ascii="Calibri" w:hAnsi="Calibri" w:cs="Calibri"/>
                <w:color w:val="000000"/>
                <w:sz w:val="16"/>
                <w:szCs w:val="16"/>
                <w:lang w:eastAsia="en-US"/>
              </w:rPr>
            </w:pPr>
            <w:ins w:id="26253"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4" w:author="Machado, Diana" w:date="2019-02-04T10:19:00Z"/>
                <w:rFonts w:ascii="Calibri" w:hAnsi="Calibri" w:cs="Calibri"/>
                <w:color w:val="000000"/>
                <w:sz w:val="16"/>
                <w:szCs w:val="16"/>
                <w:lang w:eastAsia="en-US"/>
              </w:rPr>
            </w:pPr>
            <w:ins w:id="262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6" w:author="Machado, Diana" w:date="2019-02-04T10:19:00Z"/>
                <w:rFonts w:ascii="Calibri" w:hAnsi="Calibri" w:cs="Calibri"/>
                <w:color w:val="000000"/>
                <w:sz w:val="16"/>
                <w:szCs w:val="16"/>
                <w:lang w:eastAsia="en-US"/>
              </w:rPr>
            </w:pPr>
            <w:ins w:id="262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8" w:author="Machado, Diana" w:date="2019-02-04T10:19:00Z"/>
                <w:rFonts w:ascii="Calibri" w:hAnsi="Calibri" w:cs="Calibri"/>
                <w:color w:val="000000"/>
                <w:sz w:val="16"/>
                <w:szCs w:val="16"/>
                <w:lang w:eastAsia="en-US"/>
              </w:rPr>
            </w:pPr>
            <w:ins w:id="26259" w:author="Machado, Diana" w:date="2019-02-04T10:19:00Z">
              <w:r w:rsidRPr="00D01C04">
                <w:rPr>
                  <w:rFonts w:ascii="Calibri" w:hAnsi="Calibri" w:cs="Calibri"/>
                  <w:color w:val="000000"/>
                  <w:sz w:val="16"/>
                  <w:szCs w:val="16"/>
                  <w:lang w:eastAsia="en-US"/>
                </w:rPr>
                <w:t xml:space="preserve">2,887,6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60" w:author="Machado, Diana" w:date="2019-02-04T10:19:00Z"/>
                <w:rFonts w:ascii="Calibri" w:hAnsi="Calibri" w:cs="Calibri"/>
                <w:color w:val="000000"/>
                <w:sz w:val="16"/>
                <w:szCs w:val="16"/>
                <w:lang w:eastAsia="en-US"/>
              </w:rPr>
            </w:pPr>
            <w:ins w:id="2626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62" w:author="Machado, Diana" w:date="2019-02-04T10:19:00Z"/>
                <w:rFonts w:ascii="Calibri" w:hAnsi="Calibri" w:cs="Calibri"/>
                <w:color w:val="000000"/>
                <w:sz w:val="16"/>
                <w:szCs w:val="16"/>
                <w:lang w:eastAsia="en-US"/>
              </w:rPr>
            </w:pPr>
            <w:ins w:id="26263" w:author="Machado, Diana" w:date="2019-02-04T10:19:00Z">
              <w:r w:rsidRPr="00D01C04">
                <w:rPr>
                  <w:rFonts w:ascii="Calibri" w:hAnsi="Calibri" w:cs="Calibri"/>
                  <w:color w:val="000000"/>
                  <w:sz w:val="16"/>
                  <w:szCs w:val="16"/>
                  <w:lang w:eastAsia="en-US"/>
                </w:rPr>
                <w:t xml:space="preserve">29,322,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64" w:author="Machado, Diana" w:date="2019-02-04T10:19:00Z"/>
                <w:rFonts w:ascii="Calibri" w:hAnsi="Calibri" w:cs="Calibri"/>
                <w:color w:val="000000"/>
                <w:sz w:val="16"/>
                <w:szCs w:val="16"/>
                <w:lang w:eastAsia="en-US"/>
              </w:rPr>
            </w:pPr>
            <w:ins w:id="2626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2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67" w:author="Machado, Diana" w:date="2019-02-04T10:19:00Z"/>
                <w:rFonts w:ascii="Calibri" w:hAnsi="Calibri" w:cs="Calibri"/>
                <w:color w:val="000000"/>
                <w:sz w:val="16"/>
                <w:szCs w:val="16"/>
                <w:lang w:eastAsia="en-US"/>
              </w:rPr>
            </w:pPr>
            <w:ins w:id="26268" w:author="Machado, Diana" w:date="2019-02-04T10:19:00Z">
              <w:r w:rsidRPr="00D01C04">
                <w:rPr>
                  <w:rFonts w:ascii="Calibri" w:hAnsi="Calibri" w:cs="Calibri"/>
                  <w:color w:val="000000"/>
                  <w:sz w:val="16"/>
                  <w:szCs w:val="16"/>
                  <w:lang w:eastAsia="en-US"/>
                </w:rPr>
                <w:t>336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69" w:author="Machado, Diana" w:date="2019-02-04T10:19:00Z"/>
                <w:rFonts w:ascii="Calibri" w:hAnsi="Calibri" w:cs="Calibri"/>
                <w:color w:val="000000"/>
                <w:sz w:val="16"/>
                <w:szCs w:val="16"/>
                <w:lang w:eastAsia="en-US"/>
              </w:rPr>
            </w:pPr>
            <w:ins w:id="262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1" w:author="Machado, Diana" w:date="2019-02-04T10:19:00Z"/>
                <w:rFonts w:ascii="Calibri" w:hAnsi="Calibri" w:cs="Calibri"/>
                <w:color w:val="000000"/>
                <w:sz w:val="16"/>
                <w:szCs w:val="16"/>
                <w:lang w:eastAsia="en-US"/>
              </w:rPr>
            </w:pPr>
            <w:ins w:id="262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3" w:author="Machado, Diana" w:date="2019-02-04T10:19:00Z"/>
                <w:rFonts w:ascii="Calibri" w:hAnsi="Calibri" w:cs="Calibri"/>
                <w:color w:val="000000"/>
                <w:sz w:val="16"/>
                <w:szCs w:val="16"/>
                <w:lang w:eastAsia="en-US"/>
              </w:rPr>
            </w:pPr>
            <w:ins w:id="26274" w:author="Machado, Diana" w:date="2019-02-04T10:19:00Z">
              <w:r w:rsidRPr="00D01C04">
                <w:rPr>
                  <w:rFonts w:ascii="Calibri" w:hAnsi="Calibri" w:cs="Calibri"/>
                  <w:color w:val="000000"/>
                  <w:sz w:val="16"/>
                  <w:szCs w:val="16"/>
                  <w:lang w:eastAsia="en-US"/>
                </w:rPr>
                <w:t xml:space="preserve">10,413,0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5" w:author="Machado, Diana" w:date="2019-02-04T10:19:00Z"/>
                <w:rFonts w:ascii="Calibri" w:hAnsi="Calibri" w:cs="Calibri"/>
                <w:color w:val="000000"/>
                <w:sz w:val="16"/>
                <w:szCs w:val="16"/>
                <w:lang w:eastAsia="en-US"/>
              </w:rPr>
            </w:pPr>
            <w:ins w:id="26276"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7" w:author="Machado, Diana" w:date="2019-02-04T10:19:00Z"/>
                <w:rFonts w:ascii="Calibri" w:hAnsi="Calibri" w:cs="Calibri"/>
                <w:color w:val="000000"/>
                <w:sz w:val="16"/>
                <w:szCs w:val="16"/>
                <w:lang w:eastAsia="en-US"/>
              </w:rPr>
            </w:pPr>
            <w:ins w:id="262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9" w:author="Machado, Diana" w:date="2019-02-04T10:19:00Z"/>
                <w:rFonts w:ascii="Calibri" w:hAnsi="Calibri" w:cs="Calibri"/>
                <w:color w:val="000000"/>
                <w:sz w:val="16"/>
                <w:szCs w:val="16"/>
                <w:lang w:eastAsia="en-US"/>
              </w:rPr>
            </w:pPr>
            <w:ins w:id="262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1" w:author="Machado, Diana" w:date="2019-02-04T10:19:00Z"/>
                <w:rFonts w:ascii="Calibri" w:hAnsi="Calibri" w:cs="Calibri"/>
                <w:color w:val="000000"/>
                <w:sz w:val="16"/>
                <w:szCs w:val="16"/>
                <w:lang w:eastAsia="en-US"/>
              </w:rPr>
            </w:pPr>
            <w:ins w:id="26282" w:author="Machado, Diana" w:date="2019-02-04T10:19:00Z">
              <w:r w:rsidRPr="00D01C04">
                <w:rPr>
                  <w:rFonts w:ascii="Calibri" w:hAnsi="Calibri" w:cs="Calibri"/>
                  <w:color w:val="000000"/>
                  <w:sz w:val="16"/>
                  <w:szCs w:val="16"/>
                  <w:lang w:eastAsia="en-US"/>
                </w:rPr>
                <w:t xml:space="preserve">2,077,5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3" w:author="Machado, Diana" w:date="2019-02-04T10:19:00Z"/>
                <w:rFonts w:ascii="Calibri" w:hAnsi="Calibri" w:cs="Calibri"/>
                <w:color w:val="000000"/>
                <w:sz w:val="16"/>
                <w:szCs w:val="16"/>
                <w:lang w:eastAsia="en-US"/>
              </w:rPr>
            </w:pPr>
            <w:ins w:id="26284"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85" w:author="Machado, Diana" w:date="2019-02-04T10:19:00Z"/>
                <w:rFonts w:ascii="Calibri" w:hAnsi="Calibri" w:cs="Calibri"/>
                <w:color w:val="000000"/>
                <w:sz w:val="16"/>
                <w:szCs w:val="16"/>
                <w:lang w:eastAsia="en-US"/>
              </w:rPr>
            </w:pPr>
            <w:ins w:id="26286" w:author="Machado, Diana" w:date="2019-02-04T10:19:00Z">
              <w:r w:rsidRPr="00D01C04">
                <w:rPr>
                  <w:rFonts w:ascii="Calibri" w:hAnsi="Calibri" w:cs="Calibri"/>
                  <w:color w:val="000000"/>
                  <w:sz w:val="16"/>
                  <w:szCs w:val="16"/>
                  <w:lang w:eastAsia="en-US"/>
                </w:rPr>
                <w:t xml:space="preserve">12,490,5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87" w:author="Machado, Diana" w:date="2019-02-04T10:19:00Z"/>
                <w:rFonts w:ascii="Calibri" w:hAnsi="Calibri" w:cs="Calibri"/>
                <w:color w:val="000000"/>
                <w:sz w:val="16"/>
                <w:szCs w:val="16"/>
                <w:lang w:eastAsia="en-US"/>
              </w:rPr>
            </w:pPr>
            <w:ins w:id="2628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2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90" w:author="Machado, Diana" w:date="2019-02-04T10:19:00Z"/>
                <w:rFonts w:ascii="Calibri" w:hAnsi="Calibri" w:cs="Calibri"/>
                <w:color w:val="000000"/>
                <w:sz w:val="16"/>
                <w:szCs w:val="16"/>
                <w:lang w:eastAsia="en-US"/>
              </w:rPr>
            </w:pPr>
            <w:ins w:id="26291" w:author="Machado, Diana" w:date="2019-02-04T10:19:00Z">
              <w:r w:rsidRPr="00D01C04">
                <w:rPr>
                  <w:rFonts w:ascii="Calibri" w:hAnsi="Calibri" w:cs="Calibri"/>
                  <w:color w:val="000000"/>
                  <w:sz w:val="16"/>
                  <w:szCs w:val="16"/>
                  <w:lang w:eastAsia="en-US"/>
                </w:rPr>
                <w:t>336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2" w:author="Machado, Diana" w:date="2019-02-04T10:19:00Z"/>
                <w:rFonts w:ascii="Calibri" w:hAnsi="Calibri" w:cs="Calibri"/>
                <w:color w:val="000000"/>
                <w:sz w:val="16"/>
                <w:szCs w:val="16"/>
                <w:lang w:eastAsia="en-US"/>
              </w:rPr>
            </w:pPr>
            <w:ins w:id="262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4" w:author="Machado, Diana" w:date="2019-02-04T10:19:00Z"/>
                <w:rFonts w:ascii="Calibri" w:hAnsi="Calibri" w:cs="Calibri"/>
                <w:color w:val="000000"/>
                <w:sz w:val="16"/>
                <w:szCs w:val="16"/>
                <w:lang w:eastAsia="en-US"/>
              </w:rPr>
            </w:pPr>
            <w:ins w:id="262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6" w:author="Machado, Diana" w:date="2019-02-04T10:19:00Z"/>
                <w:rFonts w:ascii="Calibri" w:hAnsi="Calibri" w:cs="Calibri"/>
                <w:color w:val="000000"/>
                <w:sz w:val="16"/>
                <w:szCs w:val="16"/>
                <w:lang w:eastAsia="en-US"/>
              </w:rPr>
            </w:pPr>
            <w:ins w:id="26297" w:author="Machado, Diana" w:date="2019-02-04T10:19:00Z">
              <w:r w:rsidRPr="00D01C04">
                <w:rPr>
                  <w:rFonts w:ascii="Calibri" w:hAnsi="Calibri" w:cs="Calibri"/>
                  <w:color w:val="000000"/>
                  <w:sz w:val="16"/>
                  <w:szCs w:val="16"/>
                  <w:lang w:eastAsia="en-US"/>
                </w:rPr>
                <w:t xml:space="preserve">3,424,2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8" w:author="Machado, Diana" w:date="2019-02-04T10:19:00Z"/>
                <w:rFonts w:ascii="Calibri" w:hAnsi="Calibri" w:cs="Calibri"/>
                <w:color w:val="000000"/>
                <w:sz w:val="16"/>
                <w:szCs w:val="16"/>
                <w:lang w:eastAsia="en-US"/>
              </w:rPr>
            </w:pPr>
            <w:ins w:id="26299"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0" w:author="Machado, Diana" w:date="2019-02-04T10:19:00Z"/>
                <w:rFonts w:ascii="Calibri" w:hAnsi="Calibri" w:cs="Calibri"/>
                <w:color w:val="000000"/>
                <w:sz w:val="16"/>
                <w:szCs w:val="16"/>
                <w:lang w:eastAsia="en-US"/>
              </w:rPr>
            </w:pPr>
            <w:ins w:id="263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2" w:author="Machado, Diana" w:date="2019-02-04T10:19:00Z"/>
                <w:rFonts w:ascii="Calibri" w:hAnsi="Calibri" w:cs="Calibri"/>
                <w:color w:val="000000"/>
                <w:sz w:val="16"/>
                <w:szCs w:val="16"/>
                <w:lang w:eastAsia="en-US"/>
              </w:rPr>
            </w:pPr>
            <w:ins w:id="263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4" w:author="Machado, Diana" w:date="2019-02-04T10:19:00Z"/>
                <w:rFonts w:ascii="Calibri" w:hAnsi="Calibri" w:cs="Calibri"/>
                <w:color w:val="000000"/>
                <w:sz w:val="16"/>
                <w:szCs w:val="16"/>
                <w:lang w:eastAsia="en-US"/>
              </w:rPr>
            </w:pPr>
            <w:ins w:id="26305" w:author="Machado, Diana" w:date="2019-02-04T10:19:00Z">
              <w:r w:rsidRPr="00D01C04">
                <w:rPr>
                  <w:rFonts w:ascii="Calibri" w:hAnsi="Calibri" w:cs="Calibri"/>
                  <w:color w:val="000000"/>
                  <w:sz w:val="16"/>
                  <w:szCs w:val="16"/>
                  <w:lang w:eastAsia="en-US"/>
                </w:rPr>
                <w:t xml:space="preserve">22,768,2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6" w:author="Machado, Diana" w:date="2019-02-04T10:19:00Z"/>
                <w:rFonts w:ascii="Calibri" w:hAnsi="Calibri" w:cs="Calibri"/>
                <w:color w:val="000000"/>
                <w:sz w:val="16"/>
                <w:szCs w:val="16"/>
                <w:lang w:eastAsia="en-US"/>
              </w:rPr>
            </w:pPr>
            <w:ins w:id="26307"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08" w:author="Machado, Diana" w:date="2019-02-04T10:19:00Z"/>
                <w:rFonts w:ascii="Calibri" w:hAnsi="Calibri" w:cs="Calibri"/>
                <w:color w:val="000000"/>
                <w:sz w:val="16"/>
                <w:szCs w:val="16"/>
                <w:lang w:eastAsia="en-US"/>
              </w:rPr>
            </w:pPr>
            <w:ins w:id="26309" w:author="Machado, Diana" w:date="2019-02-04T10:19:00Z">
              <w:r w:rsidRPr="00D01C04">
                <w:rPr>
                  <w:rFonts w:ascii="Calibri" w:hAnsi="Calibri" w:cs="Calibri"/>
                  <w:color w:val="000000"/>
                  <w:sz w:val="16"/>
                  <w:szCs w:val="16"/>
                  <w:lang w:eastAsia="en-US"/>
                </w:rPr>
                <w:t xml:space="preserve">26,192,5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0" w:author="Machado, Diana" w:date="2019-02-04T10:19:00Z"/>
                <w:rFonts w:ascii="Calibri" w:hAnsi="Calibri" w:cs="Calibri"/>
                <w:color w:val="000000"/>
                <w:sz w:val="16"/>
                <w:szCs w:val="16"/>
                <w:lang w:eastAsia="en-US"/>
              </w:rPr>
            </w:pPr>
            <w:ins w:id="2631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3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3" w:author="Machado, Diana" w:date="2019-02-04T10:19:00Z"/>
                <w:rFonts w:ascii="Calibri" w:hAnsi="Calibri" w:cs="Calibri"/>
                <w:color w:val="000000"/>
                <w:sz w:val="16"/>
                <w:szCs w:val="16"/>
                <w:lang w:eastAsia="en-US"/>
              </w:rPr>
            </w:pPr>
            <w:ins w:id="26314" w:author="Machado, Diana" w:date="2019-02-04T10:19:00Z">
              <w:r w:rsidRPr="00D01C04">
                <w:rPr>
                  <w:rFonts w:ascii="Calibri" w:hAnsi="Calibri" w:cs="Calibri"/>
                  <w:color w:val="000000"/>
                  <w:sz w:val="16"/>
                  <w:szCs w:val="16"/>
                  <w:lang w:eastAsia="en-US"/>
                </w:rPr>
                <w:t>336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15" w:author="Machado, Diana" w:date="2019-02-04T10:19:00Z"/>
                <w:rFonts w:ascii="Calibri" w:hAnsi="Calibri" w:cs="Calibri"/>
                <w:color w:val="000000"/>
                <w:sz w:val="16"/>
                <w:szCs w:val="16"/>
                <w:lang w:eastAsia="en-US"/>
              </w:rPr>
            </w:pPr>
            <w:ins w:id="263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17" w:author="Machado, Diana" w:date="2019-02-04T10:19:00Z"/>
                <w:rFonts w:ascii="Calibri" w:hAnsi="Calibri" w:cs="Calibri"/>
                <w:color w:val="000000"/>
                <w:sz w:val="16"/>
                <w:szCs w:val="16"/>
                <w:lang w:eastAsia="en-US"/>
              </w:rPr>
            </w:pPr>
            <w:ins w:id="263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19" w:author="Machado, Diana" w:date="2019-02-04T10:19:00Z"/>
                <w:rFonts w:ascii="Calibri" w:hAnsi="Calibri" w:cs="Calibri"/>
                <w:color w:val="000000"/>
                <w:sz w:val="16"/>
                <w:szCs w:val="16"/>
                <w:lang w:eastAsia="en-US"/>
              </w:rPr>
            </w:pPr>
            <w:ins w:id="26320" w:author="Machado, Diana" w:date="2019-02-04T10:19:00Z">
              <w:r w:rsidRPr="00D01C04">
                <w:rPr>
                  <w:rFonts w:ascii="Calibri" w:hAnsi="Calibri" w:cs="Calibri"/>
                  <w:color w:val="000000"/>
                  <w:sz w:val="16"/>
                  <w:szCs w:val="16"/>
                  <w:lang w:eastAsia="en-US"/>
                </w:rPr>
                <w:t xml:space="preserve">29,799,0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1" w:author="Machado, Diana" w:date="2019-02-04T10:19:00Z"/>
                <w:rFonts w:ascii="Calibri" w:hAnsi="Calibri" w:cs="Calibri"/>
                <w:color w:val="000000"/>
                <w:sz w:val="16"/>
                <w:szCs w:val="16"/>
                <w:lang w:eastAsia="en-US"/>
              </w:rPr>
            </w:pPr>
            <w:ins w:id="26322"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3" w:author="Machado, Diana" w:date="2019-02-04T10:19:00Z"/>
                <w:rFonts w:ascii="Calibri" w:hAnsi="Calibri" w:cs="Calibri"/>
                <w:color w:val="000000"/>
                <w:sz w:val="16"/>
                <w:szCs w:val="16"/>
                <w:lang w:eastAsia="en-US"/>
              </w:rPr>
            </w:pPr>
            <w:ins w:id="263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5" w:author="Machado, Diana" w:date="2019-02-04T10:19:00Z"/>
                <w:rFonts w:ascii="Calibri" w:hAnsi="Calibri" w:cs="Calibri"/>
                <w:color w:val="000000"/>
                <w:sz w:val="16"/>
                <w:szCs w:val="16"/>
                <w:lang w:eastAsia="en-US"/>
              </w:rPr>
            </w:pPr>
            <w:ins w:id="263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7" w:author="Machado, Diana" w:date="2019-02-04T10:19:00Z"/>
                <w:rFonts w:ascii="Calibri" w:hAnsi="Calibri" w:cs="Calibri"/>
                <w:color w:val="000000"/>
                <w:sz w:val="16"/>
                <w:szCs w:val="16"/>
                <w:lang w:eastAsia="en-US"/>
              </w:rPr>
            </w:pPr>
            <w:ins w:id="26328" w:author="Machado, Diana" w:date="2019-02-04T10:19:00Z">
              <w:r w:rsidRPr="00D01C04">
                <w:rPr>
                  <w:rFonts w:ascii="Calibri" w:hAnsi="Calibri" w:cs="Calibri"/>
                  <w:color w:val="000000"/>
                  <w:sz w:val="16"/>
                  <w:szCs w:val="16"/>
                  <w:lang w:eastAsia="en-US"/>
                </w:rPr>
                <w:t xml:space="preserve">29,873,4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9" w:author="Machado, Diana" w:date="2019-02-04T10:19:00Z"/>
                <w:rFonts w:ascii="Calibri" w:hAnsi="Calibri" w:cs="Calibri"/>
                <w:color w:val="000000"/>
                <w:sz w:val="16"/>
                <w:szCs w:val="16"/>
                <w:lang w:eastAsia="en-US"/>
              </w:rPr>
            </w:pPr>
            <w:ins w:id="26330"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1" w:author="Machado, Diana" w:date="2019-02-04T10:19:00Z"/>
                <w:rFonts w:ascii="Calibri" w:hAnsi="Calibri" w:cs="Calibri"/>
                <w:color w:val="000000"/>
                <w:sz w:val="16"/>
                <w:szCs w:val="16"/>
                <w:lang w:eastAsia="en-US"/>
              </w:rPr>
            </w:pPr>
            <w:ins w:id="26332" w:author="Machado, Diana" w:date="2019-02-04T10:19:00Z">
              <w:r w:rsidRPr="00D01C04">
                <w:rPr>
                  <w:rFonts w:ascii="Calibri" w:hAnsi="Calibri" w:cs="Calibri"/>
                  <w:color w:val="000000"/>
                  <w:sz w:val="16"/>
                  <w:szCs w:val="16"/>
                  <w:lang w:eastAsia="en-US"/>
                </w:rPr>
                <w:t xml:space="preserve">59,672,5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3" w:author="Machado, Diana" w:date="2019-02-04T10:19:00Z"/>
                <w:rFonts w:ascii="Calibri" w:hAnsi="Calibri" w:cs="Calibri"/>
                <w:color w:val="000000"/>
                <w:sz w:val="16"/>
                <w:szCs w:val="16"/>
                <w:lang w:eastAsia="en-US"/>
              </w:rPr>
            </w:pPr>
            <w:ins w:id="26334"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63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6" w:author="Machado, Diana" w:date="2019-02-04T10:19:00Z"/>
                <w:rFonts w:ascii="Calibri" w:hAnsi="Calibri" w:cs="Calibri"/>
                <w:color w:val="000000"/>
                <w:sz w:val="16"/>
                <w:szCs w:val="16"/>
                <w:lang w:eastAsia="en-US"/>
              </w:rPr>
            </w:pPr>
            <w:ins w:id="26337" w:author="Machado, Diana" w:date="2019-02-04T10:19:00Z">
              <w:r w:rsidRPr="00D01C04">
                <w:rPr>
                  <w:rFonts w:ascii="Calibri" w:hAnsi="Calibri" w:cs="Calibri"/>
                  <w:color w:val="000000"/>
                  <w:sz w:val="16"/>
                  <w:szCs w:val="16"/>
                  <w:lang w:eastAsia="en-US"/>
                </w:rPr>
                <w:t>336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38" w:author="Machado, Diana" w:date="2019-02-04T10:19:00Z"/>
                <w:rFonts w:ascii="Calibri" w:hAnsi="Calibri" w:cs="Calibri"/>
                <w:color w:val="000000"/>
                <w:sz w:val="16"/>
                <w:szCs w:val="16"/>
                <w:lang w:eastAsia="en-US"/>
              </w:rPr>
            </w:pPr>
            <w:ins w:id="263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0" w:author="Machado, Diana" w:date="2019-02-04T10:19:00Z"/>
                <w:rFonts w:ascii="Calibri" w:hAnsi="Calibri" w:cs="Calibri"/>
                <w:color w:val="000000"/>
                <w:sz w:val="16"/>
                <w:szCs w:val="16"/>
                <w:lang w:eastAsia="en-US"/>
              </w:rPr>
            </w:pPr>
            <w:ins w:id="263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2" w:author="Machado, Diana" w:date="2019-02-04T10:19:00Z"/>
                <w:rFonts w:ascii="Calibri" w:hAnsi="Calibri" w:cs="Calibri"/>
                <w:color w:val="000000"/>
                <w:sz w:val="16"/>
                <w:szCs w:val="16"/>
                <w:lang w:eastAsia="en-US"/>
              </w:rPr>
            </w:pPr>
            <w:ins w:id="26343" w:author="Machado, Diana" w:date="2019-02-04T10:19:00Z">
              <w:r w:rsidRPr="00D01C04">
                <w:rPr>
                  <w:rFonts w:ascii="Calibri" w:hAnsi="Calibri" w:cs="Calibri"/>
                  <w:color w:val="000000"/>
                  <w:sz w:val="16"/>
                  <w:szCs w:val="16"/>
                  <w:lang w:eastAsia="en-US"/>
                </w:rPr>
                <w:t xml:space="preserve">803,4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4" w:author="Machado, Diana" w:date="2019-02-04T10:19:00Z"/>
                <w:rFonts w:ascii="Calibri" w:hAnsi="Calibri" w:cs="Calibri"/>
                <w:color w:val="000000"/>
                <w:sz w:val="16"/>
                <w:szCs w:val="16"/>
                <w:lang w:eastAsia="en-US"/>
              </w:rPr>
            </w:pPr>
            <w:ins w:id="2634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6" w:author="Machado, Diana" w:date="2019-02-04T10:19:00Z"/>
                <w:rFonts w:ascii="Calibri" w:hAnsi="Calibri" w:cs="Calibri"/>
                <w:color w:val="000000"/>
                <w:sz w:val="16"/>
                <w:szCs w:val="16"/>
                <w:lang w:eastAsia="en-US"/>
              </w:rPr>
            </w:pPr>
            <w:ins w:id="263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8" w:author="Machado, Diana" w:date="2019-02-04T10:19:00Z"/>
                <w:rFonts w:ascii="Calibri" w:hAnsi="Calibri" w:cs="Calibri"/>
                <w:color w:val="000000"/>
                <w:sz w:val="16"/>
                <w:szCs w:val="16"/>
                <w:lang w:eastAsia="en-US"/>
              </w:rPr>
            </w:pPr>
            <w:ins w:id="263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0" w:author="Machado, Diana" w:date="2019-02-04T10:19:00Z"/>
                <w:rFonts w:ascii="Calibri" w:hAnsi="Calibri" w:cs="Calibri"/>
                <w:color w:val="000000"/>
                <w:sz w:val="16"/>
                <w:szCs w:val="16"/>
                <w:lang w:eastAsia="en-US"/>
              </w:rPr>
            </w:pPr>
            <w:ins w:id="26351" w:author="Machado, Diana" w:date="2019-02-04T10:19:00Z">
              <w:r w:rsidRPr="00D01C04">
                <w:rPr>
                  <w:rFonts w:ascii="Calibri" w:hAnsi="Calibri" w:cs="Calibri"/>
                  <w:color w:val="000000"/>
                  <w:sz w:val="16"/>
                  <w:szCs w:val="16"/>
                  <w:lang w:eastAsia="en-US"/>
                </w:rPr>
                <w:t xml:space="preserve">11,458,8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2" w:author="Machado, Diana" w:date="2019-02-04T10:19:00Z"/>
                <w:rFonts w:ascii="Calibri" w:hAnsi="Calibri" w:cs="Calibri"/>
                <w:color w:val="000000"/>
                <w:sz w:val="16"/>
                <w:szCs w:val="16"/>
                <w:lang w:eastAsia="en-US"/>
              </w:rPr>
            </w:pPr>
            <w:ins w:id="26353"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54" w:author="Machado, Diana" w:date="2019-02-04T10:19:00Z"/>
                <w:rFonts w:ascii="Calibri" w:hAnsi="Calibri" w:cs="Calibri"/>
                <w:color w:val="000000"/>
                <w:sz w:val="16"/>
                <w:szCs w:val="16"/>
                <w:lang w:eastAsia="en-US"/>
              </w:rPr>
            </w:pPr>
            <w:ins w:id="26355" w:author="Machado, Diana" w:date="2019-02-04T10:19:00Z">
              <w:r w:rsidRPr="00D01C04">
                <w:rPr>
                  <w:rFonts w:ascii="Calibri" w:hAnsi="Calibri" w:cs="Calibri"/>
                  <w:color w:val="000000"/>
                  <w:sz w:val="16"/>
                  <w:szCs w:val="16"/>
                  <w:lang w:eastAsia="en-US"/>
                </w:rPr>
                <w:t xml:space="preserve">12,262,3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56" w:author="Machado, Diana" w:date="2019-02-04T10:19:00Z"/>
                <w:rFonts w:ascii="Calibri" w:hAnsi="Calibri" w:cs="Calibri"/>
                <w:color w:val="000000"/>
                <w:sz w:val="16"/>
                <w:szCs w:val="16"/>
                <w:lang w:eastAsia="en-US"/>
              </w:rPr>
            </w:pPr>
            <w:ins w:id="2635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3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59" w:author="Machado, Diana" w:date="2019-02-04T10:19:00Z"/>
                <w:rFonts w:ascii="Calibri" w:hAnsi="Calibri" w:cs="Calibri"/>
                <w:color w:val="000000"/>
                <w:sz w:val="16"/>
                <w:szCs w:val="16"/>
                <w:lang w:eastAsia="en-US"/>
              </w:rPr>
            </w:pPr>
            <w:ins w:id="26360" w:author="Machado, Diana" w:date="2019-02-04T10:19:00Z">
              <w:r w:rsidRPr="00D01C04">
                <w:rPr>
                  <w:rFonts w:ascii="Calibri" w:hAnsi="Calibri" w:cs="Calibri"/>
                  <w:color w:val="000000"/>
                  <w:sz w:val="16"/>
                  <w:szCs w:val="16"/>
                  <w:lang w:eastAsia="en-US"/>
                </w:rPr>
                <w:t>336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1" w:author="Machado, Diana" w:date="2019-02-04T10:19:00Z"/>
                <w:rFonts w:ascii="Calibri" w:hAnsi="Calibri" w:cs="Calibri"/>
                <w:color w:val="000000"/>
                <w:sz w:val="16"/>
                <w:szCs w:val="16"/>
                <w:lang w:eastAsia="en-US"/>
              </w:rPr>
            </w:pPr>
            <w:ins w:id="263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3" w:author="Machado, Diana" w:date="2019-02-04T10:19:00Z"/>
                <w:rFonts w:ascii="Calibri" w:hAnsi="Calibri" w:cs="Calibri"/>
                <w:color w:val="000000"/>
                <w:sz w:val="16"/>
                <w:szCs w:val="16"/>
                <w:lang w:eastAsia="en-US"/>
              </w:rPr>
            </w:pPr>
            <w:ins w:id="263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5" w:author="Machado, Diana" w:date="2019-02-04T10:19:00Z"/>
                <w:rFonts w:ascii="Calibri" w:hAnsi="Calibri" w:cs="Calibri"/>
                <w:color w:val="000000"/>
                <w:sz w:val="16"/>
                <w:szCs w:val="16"/>
                <w:lang w:eastAsia="en-US"/>
              </w:rPr>
            </w:pPr>
            <w:ins w:id="26366" w:author="Machado, Diana" w:date="2019-02-04T10:19:00Z">
              <w:r w:rsidRPr="00D01C04">
                <w:rPr>
                  <w:rFonts w:ascii="Calibri" w:hAnsi="Calibri" w:cs="Calibri"/>
                  <w:color w:val="000000"/>
                  <w:sz w:val="16"/>
                  <w:szCs w:val="16"/>
                  <w:lang w:eastAsia="en-US"/>
                </w:rPr>
                <w:t xml:space="preserve">29,427,3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7" w:author="Machado, Diana" w:date="2019-02-04T10:19:00Z"/>
                <w:rFonts w:ascii="Calibri" w:hAnsi="Calibri" w:cs="Calibri"/>
                <w:color w:val="000000"/>
                <w:sz w:val="16"/>
                <w:szCs w:val="16"/>
                <w:lang w:eastAsia="en-US"/>
              </w:rPr>
            </w:pPr>
            <w:ins w:id="26368"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9" w:author="Machado, Diana" w:date="2019-02-04T10:19:00Z"/>
                <w:rFonts w:ascii="Calibri" w:hAnsi="Calibri" w:cs="Calibri"/>
                <w:color w:val="000000"/>
                <w:sz w:val="16"/>
                <w:szCs w:val="16"/>
                <w:lang w:eastAsia="en-US"/>
              </w:rPr>
            </w:pPr>
            <w:ins w:id="263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1" w:author="Machado, Diana" w:date="2019-02-04T10:19:00Z"/>
                <w:rFonts w:ascii="Calibri" w:hAnsi="Calibri" w:cs="Calibri"/>
                <w:color w:val="000000"/>
                <w:sz w:val="16"/>
                <w:szCs w:val="16"/>
                <w:lang w:eastAsia="en-US"/>
              </w:rPr>
            </w:pPr>
            <w:ins w:id="263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3" w:author="Machado, Diana" w:date="2019-02-04T10:19:00Z"/>
                <w:rFonts w:ascii="Calibri" w:hAnsi="Calibri" w:cs="Calibri"/>
                <w:color w:val="000000"/>
                <w:sz w:val="16"/>
                <w:szCs w:val="16"/>
                <w:lang w:eastAsia="en-US"/>
              </w:rPr>
            </w:pPr>
            <w:ins w:id="26374" w:author="Machado, Diana" w:date="2019-02-04T10:19:00Z">
              <w:r w:rsidRPr="00D01C04">
                <w:rPr>
                  <w:rFonts w:ascii="Calibri" w:hAnsi="Calibri" w:cs="Calibri"/>
                  <w:color w:val="000000"/>
                  <w:sz w:val="16"/>
                  <w:szCs w:val="16"/>
                  <w:lang w:eastAsia="en-US"/>
                </w:rPr>
                <w:t xml:space="preserve">29,528,0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5" w:author="Machado, Diana" w:date="2019-02-04T10:19:00Z"/>
                <w:rFonts w:ascii="Calibri" w:hAnsi="Calibri" w:cs="Calibri"/>
                <w:color w:val="000000"/>
                <w:sz w:val="16"/>
                <w:szCs w:val="16"/>
                <w:lang w:eastAsia="en-US"/>
              </w:rPr>
            </w:pPr>
            <w:ins w:id="26376"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77" w:author="Machado, Diana" w:date="2019-02-04T10:19:00Z"/>
                <w:rFonts w:ascii="Calibri" w:hAnsi="Calibri" w:cs="Calibri"/>
                <w:color w:val="000000"/>
                <w:sz w:val="16"/>
                <w:szCs w:val="16"/>
                <w:lang w:eastAsia="en-US"/>
              </w:rPr>
            </w:pPr>
            <w:ins w:id="26378" w:author="Machado, Diana" w:date="2019-02-04T10:19:00Z">
              <w:r w:rsidRPr="00D01C04">
                <w:rPr>
                  <w:rFonts w:ascii="Calibri" w:hAnsi="Calibri" w:cs="Calibri"/>
                  <w:color w:val="000000"/>
                  <w:sz w:val="16"/>
                  <w:szCs w:val="16"/>
                  <w:lang w:eastAsia="en-US"/>
                </w:rPr>
                <w:t xml:space="preserve">58,955,3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79" w:author="Machado, Diana" w:date="2019-02-04T10:19:00Z"/>
                <w:rFonts w:ascii="Calibri" w:hAnsi="Calibri" w:cs="Calibri"/>
                <w:color w:val="000000"/>
                <w:sz w:val="16"/>
                <w:szCs w:val="16"/>
                <w:lang w:eastAsia="en-US"/>
              </w:rPr>
            </w:pPr>
            <w:ins w:id="26380"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63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82" w:author="Machado, Diana" w:date="2019-02-04T10:19:00Z"/>
                <w:rFonts w:ascii="Calibri" w:hAnsi="Calibri" w:cs="Calibri"/>
                <w:color w:val="000000"/>
                <w:sz w:val="16"/>
                <w:szCs w:val="16"/>
                <w:lang w:eastAsia="en-US"/>
              </w:rPr>
            </w:pPr>
            <w:ins w:id="26383" w:author="Machado, Diana" w:date="2019-02-04T10:19:00Z">
              <w:r w:rsidRPr="00D01C04">
                <w:rPr>
                  <w:rFonts w:ascii="Calibri" w:hAnsi="Calibri" w:cs="Calibri"/>
                  <w:color w:val="000000"/>
                  <w:sz w:val="16"/>
                  <w:szCs w:val="16"/>
                  <w:lang w:eastAsia="en-US"/>
                </w:rPr>
                <w:t>336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84" w:author="Machado, Diana" w:date="2019-02-04T10:19:00Z"/>
                <w:rFonts w:ascii="Calibri" w:hAnsi="Calibri" w:cs="Calibri"/>
                <w:color w:val="000000"/>
                <w:sz w:val="16"/>
                <w:szCs w:val="16"/>
                <w:lang w:eastAsia="en-US"/>
              </w:rPr>
            </w:pPr>
            <w:ins w:id="263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86" w:author="Machado, Diana" w:date="2019-02-04T10:19:00Z"/>
                <w:rFonts w:ascii="Calibri" w:hAnsi="Calibri" w:cs="Calibri"/>
                <w:color w:val="000000"/>
                <w:sz w:val="16"/>
                <w:szCs w:val="16"/>
                <w:lang w:eastAsia="en-US"/>
              </w:rPr>
            </w:pPr>
            <w:ins w:id="263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88" w:author="Machado, Diana" w:date="2019-02-04T10:19:00Z"/>
                <w:rFonts w:ascii="Calibri" w:hAnsi="Calibri" w:cs="Calibri"/>
                <w:color w:val="000000"/>
                <w:sz w:val="16"/>
                <w:szCs w:val="16"/>
                <w:lang w:eastAsia="en-US"/>
              </w:rPr>
            </w:pPr>
            <w:ins w:id="26389" w:author="Machado, Diana" w:date="2019-02-04T10:19:00Z">
              <w:r w:rsidRPr="00D01C04">
                <w:rPr>
                  <w:rFonts w:ascii="Calibri" w:hAnsi="Calibri" w:cs="Calibri"/>
                  <w:color w:val="000000"/>
                  <w:sz w:val="16"/>
                  <w:szCs w:val="16"/>
                  <w:lang w:eastAsia="en-US"/>
                </w:rPr>
                <w:t xml:space="preserve">17,949,9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0" w:author="Machado, Diana" w:date="2019-02-04T10:19:00Z"/>
                <w:rFonts w:ascii="Calibri" w:hAnsi="Calibri" w:cs="Calibri"/>
                <w:color w:val="000000"/>
                <w:sz w:val="16"/>
                <w:szCs w:val="16"/>
                <w:lang w:eastAsia="en-US"/>
              </w:rPr>
            </w:pPr>
            <w:ins w:id="26391"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2" w:author="Machado, Diana" w:date="2019-02-04T10:19:00Z"/>
                <w:rFonts w:ascii="Calibri" w:hAnsi="Calibri" w:cs="Calibri"/>
                <w:color w:val="000000"/>
                <w:sz w:val="16"/>
                <w:szCs w:val="16"/>
                <w:lang w:eastAsia="en-US"/>
              </w:rPr>
            </w:pPr>
            <w:ins w:id="263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4" w:author="Machado, Diana" w:date="2019-02-04T10:19:00Z"/>
                <w:rFonts w:ascii="Calibri" w:hAnsi="Calibri" w:cs="Calibri"/>
                <w:color w:val="000000"/>
                <w:sz w:val="16"/>
                <w:szCs w:val="16"/>
                <w:lang w:eastAsia="en-US"/>
              </w:rPr>
            </w:pPr>
            <w:ins w:id="263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6" w:author="Machado, Diana" w:date="2019-02-04T10:19:00Z"/>
                <w:rFonts w:ascii="Calibri" w:hAnsi="Calibri" w:cs="Calibri"/>
                <w:color w:val="000000"/>
                <w:sz w:val="16"/>
                <w:szCs w:val="16"/>
                <w:lang w:eastAsia="en-US"/>
              </w:rPr>
            </w:pPr>
            <w:ins w:id="26397" w:author="Machado, Diana" w:date="2019-02-04T10:19:00Z">
              <w:r w:rsidRPr="00D01C04">
                <w:rPr>
                  <w:rFonts w:ascii="Calibri" w:hAnsi="Calibri" w:cs="Calibri"/>
                  <w:color w:val="000000"/>
                  <w:sz w:val="16"/>
                  <w:szCs w:val="16"/>
                  <w:lang w:eastAsia="en-US"/>
                </w:rPr>
                <w:t xml:space="preserve">18,009,8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8" w:author="Machado, Diana" w:date="2019-02-04T10:19:00Z"/>
                <w:rFonts w:ascii="Calibri" w:hAnsi="Calibri" w:cs="Calibri"/>
                <w:color w:val="000000"/>
                <w:sz w:val="16"/>
                <w:szCs w:val="16"/>
                <w:lang w:eastAsia="en-US"/>
              </w:rPr>
            </w:pPr>
            <w:ins w:id="26399"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0" w:author="Machado, Diana" w:date="2019-02-04T10:19:00Z"/>
                <w:rFonts w:ascii="Calibri" w:hAnsi="Calibri" w:cs="Calibri"/>
                <w:color w:val="000000"/>
                <w:sz w:val="16"/>
                <w:szCs w:val="16"/>
                <w:lang w:eastAsia="en-US"/>
              </w:rPr>
            </w:pPr>
            <w:ins w:id="26401" w:author="Machado, Diana" w:date="2019-02-04T10:19:00Z">
              <w:r w:rsidRPr="00D01C04">
                <w:rPr>
                  <w:rFonts w:ascii="Calibri" w:hAnsi="Calibri" w:cs="Calibri"/>
                  <w:color w:val="000000"/>
                  <w:sz w:val="16"/>
                  <w:szCs w:val="16"/>
                  <w:lang w:eastAsia="en-US"/>
                </w:rPr>
                <w:t xml:space="preserve">35,959,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2" w:author="Machado, Diana" w:date="2019-02-04T10:19:00Z"/>
                <w:rFonts w:ascii="Calibri" w:hAnsi="Calibri" w:cs="Calibri"/>
                <w:color w:val="000000"/>
                <w:sz w:val="16"/>
                <w:szCs w:val="16"/>
                <w:lang w:eastAsia="en-US"/>
              </w:rPr>
            </w:pPr>
            <w:ins w:id="2640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4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5" w:author="Machado, Diana" w:date="2019-02-04T10:19:00Z"/>
                <w:rFonts w:ascii="Calibri" w:hAnsi="Calibri" w:cs="Calibri"/>
                <w:color w:val="000000"/>
                <w:sz w:val="16"/>
                <w:szCs w:val="16"/>
                <w:lang w:eastAsia="en-US"/>
              </w:rPr>
            </w:pPr>
            <w:ins w:id="26406" w:author="Machado, Diana" w:date="2019-02-04T10:19:00Z">
              <w:r w:rsidRPr="00D01C04">
                <w:rPr>
                  <w:rFonts w:ascii="Calibri" w:hAnsi="Calibri" w:cs="Calibri"/>
                  <w:color w:val="000000"/>
                  <w:sz w:val="16"/>
                  <w:szCs w:val="16"/>
                  <w:lang w:eastAsia="en-US"/>
                </w:rPr>
                <w:t>336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07" w:author="Machado, Diana" w:date="2019-02-04T10:19:00Z"/>
                <w:rFonts w:ascii="Calibri" w:hAnsi="Calibri" w:cs="Calibri"/>
                <w:color w:val="000000"/>
                <w:sz w:val="16"/>
                <w:szCs w:val="16"/>
                <w:lang w:eastAsia="en-US"/>
              </w:rPr>
            </w:pPr>
            <w:ins w:id="264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09" w:author="Machado, Diana" w:date="2019-02-04T10:19:00Z"/>
                <w:rFonts w:ascii="Calibri" w:hAnsi="Calibri" w:cs="Calibri"/>
                <w:color w:val="000000"/>
                <w:sz w:val="16"/>
                <w:szCs w:val="16"/>
                <w:lang w:eastAsia="en-US"/>
              </w:rPr>
            </w:pPr>
            <w:ins w:id="264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1" w:author="Machado, Diana" w:date="2019-02-04T10:19:00Z"/>
                <w:rFonts w:ascii="Calibri" w:hAnsi="Calibri" w:cs="Calibri"/>
                <w:color w:val="000000"/>
                <w:sz w:val="16"/>
                <w:szCs w:val="16"/>
                <w:lang w:eastAsia="en-US"/>
              </w:rPr>
            </w:pPr>
            <w:ins w:id="26412" w:author="Machado, Diana" w:date="2019-02-04T10:19:00Z">
              <w:r w:rsidRPr="00D01C04">
                <w:rPr>
                  <w:rFonts w:ascii="Calibri" w:hAnsi="Calibri" w:cs="Calibri"/>
                  <w:color w:val="000000"/>
                  <w:sz w:val="16"/>
                  <w:szCs w:val="16"/>
                  <w:lang w:eastAsia="en-US"/>
                </w:rPr>
                <w:t xml:space="preserve">33,157,9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3" w:author="Machado, Diana" w:date="2019-02-04T10:19:00Z"/>
                <w:rFonts w:ascii="Calibri" w:hAnsi="Calibri" w:cs="Calibri"/>
                <w:color w:val="000000"/>
                <w:sz w:val="16"/>
                <w:szCs w:val="16"/>
                <w:lang w:eastAsia="en-US"/>
              </w:rPr>
            </w:pPr>
            <w:ins w:id="26414"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5" w:author="Machado, Diana" w:date="2019-02-04T10:19:00Z"/>
                <w:rFonts w:ascii="Calibri" w:hAnsi="Calibri" w:cs="Calibri"/>
                <w:color w:val="000000"/>
                <w:sz w:val="16"/>
                <w:szCs w:val="16"/>
                <w:lang w:eastAsia="en-US"/>
              </w:rPr>
            </w:pPr>
            <w:ins w:id="264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7" w:author="Machado, Diana" w:date="2019-02-04T10:19:00Z"/>
                <w:rFonts w:ascii="Calibri" w:hAnsi="Calibri" w:cs="Calibri"/>
                <w:color w:val="000000"/>
                <w:sz w:val="16"/>
                <w:szCs w:val="16"/>
                <w:lang w:eastAsia="en-US"/>
              </w:rPr>
            </w:pPr>
            <w:ins w:id="264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9" w:author="Machado, Diana" w:date="2019-02-04T10:19:00Z"/>
                <w:rFonts w:ascii="Calibri" w:hAnsi="Calibri" w:cs="Calibri"/>
                <w:color w:val="000000"/>
                <w:sz w:val="16"/>
                <w:szCs w:val="16"/>
                <w:lang w:eastAsia="en-US"/>
              </w:rPr>
            </w:pPr>
            <w:ins w:id="26420" w:author="Machado, Diana" w:date="2019-02-04T10:19:00Z">
              <w:r w:rsidRPr="00D01C04">
                <w:rPr>
                  <w:rFonts w:ascii="Calibri" w:hAnsi="Calibri" w:cs="Calibri"/>
                  <w:color w:val="000000"/>
                  <w:sz w:val="16"/>
                  <w:szCs w:val="16"/>
                  <w:lang w:eastAsia="en-US"/>
                </w:rPr>
                <w:t xml:space="preserve">1,959,8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21" w:author="Machado, Diana" w:date="2019-02-04T10:19:00Z"/>
                <w:rFonts w:ascii="Calibri" w:hAnsi="Calibri" w:cs="Calibri"/>
                <w:color w:val="000000"/>
                <w:sz w:val="16"/>
                <w:szCs w:val="16"/>
                <w:lang w:eastAsia="en-US"/>
              </w:rPr>
            </w:pPr>
            <w:ins w:id="26422"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23" w:author="Machado, Diana" w:date="2019-02-04T10:19:00Z"/>
                <w:rFonts w:ascii="Calibri" w:hAnsi="Calibri" w:cs="Calibri"/>
                <w:color w:val="000000"/>
                <w:sz w:val="16"/>
                <w:szCs w:val="16"/>
                <w:lang w:eastAsia="en-US"/>
              </w:rPr>
            </w:pPr>
            <w:ins w:id="26424" w:author="Machado, Diana" w:date="2019-02-04T10:19:00Z">
              <w:r w:rsidRPr="00D01C04">
                <w:rPr>
                  <w:rFonts w:ascii="Calibri" w:hAnsi="Calibri" w:cs="Calibri"/>
                  <w:color w:val="000000"/>
                  <w:sz w:val="16"/>
                  <w:szCs w:val="16"/>
                  <w:lang w:eastAsia="en-US"/>
                </w:rPr>
                <w:t xml:space="preserve">35,117,8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25" w:author="Machado, Diana" w:date="2019-02-04T10:19:00Z"/>
                <w:rFonts w:ascii="Calibri" w:hAnsi="Calibri" w:cs="Calibri"/>
                <w:color w:val="000000"/>
                <w:sz w:val="16"/>
                <w:szCs w:val="16"/>
                <w:lang w:eastAsia="en-US"/>
              </w:rPr>
            </w:pPr>
            <w:ins w:id="2642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4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28" w:author="Machado, Diana" w:date="2019-02-04T10:19:00Z"/>
                <w:rFonts w:ascii="Calibri" w:hAnsi="Calibri" w:cs="Calibri"/>
                <w:color w:val="000000"/>
                <w:sz w:val="16"/>
                <w:szCs w:val="16"/>
                <w:lang w:eastAsia="en-US"/>
              </w:rPr>
            </w:pPr>
            <w:ins w:id="26429" w:author="Machado, Diana" w:date="2019-02-04T10:19:00Z">
              <w:r w:rsidRPr="00D01C04">
                <w:rPr>
                  <w:rFonts w:ascii="Calibri" w:hAnsi="Calibri" w:cs="Calibri"/>
                  <w:color w:val="000000"/>
                  <w:sz w:val="16"/>
                  <w:szCs w:val="16"/>
                  <w:lang w:eastAsia="en-US"/>
                </w:rPr>
                <w:t>336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0" w:author="Machado, Diana" w:date="2019-02-04T10:19:00Z"/>
                <w:rFonts w:ascii="Calibri" w:hAnsi="Calibri" w:cs="Calibri"/>
                <w:color w:val="000000"/>
                <w:sz w:val="16"/>
                <w:szCs w:val="16"/>
                <w:lang w:eastAsia="en-US"/>
              </w:rPr>
            </w:pPr>
            <w:ins w:id="264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2" w:author="Machado, Diana" w:date="2019-02-04T10:19:00Z"/>
                <w:rFonts w:ascii="Calibri" w:hAnsi="Calibri" w:cs="Calibri"/>
                <w:color w:val="000000"/>
                <w:sz w:val="16"/>
                <w:szCs w:val="16"/>
                <w:lang w:eastAsia="en-US"/>
              </w:rPr>
            </w:pPr>
            <w:ins w:id="264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4" w:author="Machado, Diana" w:date="2019-02-04T10:19:00Z"/>
                <w:rFonts w:ascii="Calibri" w:hAnsi="Calibri" w:cs="Calibri"/>
                <w:color w:val="000000"/>
                <w:sz w:val="16"/>
                <w:szCs w:val="16"/>
                <w:lang w:eastAsia="en-US"/>
              </w:rPr>
            </w:pPr>
            <w:ins w:id="26435" w:author="Machado, Diana" w:date="2019-02-04T10:19:00Z">
              <w:r w:rsidRPr="00D01C04">
                <w:rPr>
                  <w:rFonts w:ascii="Calibri" w:hAnsi="Calibri" w:cs="Calibri"/>
                  <w:color w:val="000000"/>
                  <w:sz w:val="16"/>
                  <w:szCs w:val="16"/>
                  <w:lang w:eastAsia="en-US"/>
                </w:rPr>
                <w:t xml:space="preserve">43,114,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6" w:author="Machado, Diana" w:date="2019-02-04T10:19:00Z"/>
                <w:rFonts w:ascii="Calibri" w:hAnsi="Calibri" w:cs="Calibri"/>
                <w:color w:val="000000"/>
                <w:sz w:val="16"/>
                <w:szCs w:val="16"/>
                <w:lang w:eastAsia="en-US"/>
              </w:rPr>
            </w:pPr>
            <w:ins w:id="26437"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8" w:author="Machado, Diana" w:date="2019-02-04T10:19:00Z"/>
                <w:rFonts w:ascii="Calibri" w:hAnsi="Calibri" w:cs="Calibri"/>
                <w:color w:val="000000"/>
                <w:sz w:val="16"/>
                <w:szCs w:val="16"/>
                <w:lang w:eastAsia="en-US"/>
              </w:rPr>
            </w:pPr>
            <w:ins w:id="264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0" w:author="Machado, Diana" w:date="2019-02-04T10:19:00Z"/>
                <w:rFonts w:ascii="Calibri" w:hAnsi="Calibri" w:cs="Calibri"/>
                <w:color w:val="000000"/>
                <w:sz w:val="16"/>
                <w:szCs w:val="16"/>
                <w:lang w:eastAsia="en-US"/>
              </w:rPr>
            </w:pPr>
            <w:ins w:id="264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2" w:author="Machado, Diana" w:date="2019-02-04T10:19:00Z"/>
                <w:rFonts w:ascii="Calibri" w:hAnsi="Calibri" w:cs="Calibri"/>
                <w:color w:val="000000"/>
                <w:sz w:val="16"/>
                <w:szCs w:val="16"/>
                <w:lang w:eastAsia="en-US"/>
              </w:rPr>
            </w:pPr>
            <w:ins w:id="26443" w:author="Machado, Diana" w:date="2019-02-04T10:19:00Z">
              <w:r w:rsidRPr="00D01C04">
                <w:rPr>
                  <w:rFonts w:ascii="Calibri" w:hAnsi="Calibri" w:cs="Calibri"/>
                  <w:color w:val="000000"/>
                  <w:sz w:val="16"/>
                  <w:szCs w:val="16"/>
                  <w:lang w:eastAsia="en-US"/>
                </w:rPr>
                <w:t xml:space="preserve">2,813,3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4" w:author="Machado, Diana" w:date="2019-02-04T10:19:00Z"/>
                <w:rFonts w:ascii="Calibri" w:hAnsi="Calibri" w:cs="Calibri"/>
                <w:color w:val="000000"/>
                <w:sz w:val="16"/>
                <w:szCs w:val="16"/>
                <w:lang w:eastAsia="en-US"/>
              </w:rPr>
            </w:pPr>
            <w:ins w:id="26445"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46" w:author="Machado, Diana" w:date="2019-02-04T10:19:00Z"/>
                <w:rFonts w:ascii="Calibri" w:hAnsi="Calibri" w:cs="Calibri"/>
                <w:color w:val="000000"/>
                <w:sz w:val="16"/>
                <w:szCs w:val="16"/>
                <w:lang w:eastAsia="en-US"/>
              </w:rPr>
            </w:pPr>
            <w:ins w:id="26447" w:author="Machado, Diana" w:date="2019-02-04T10:19:00Z">
              <w:r w:rsidRPr="00D01C04">
                <w:rPr>
                  <w:rFonts w:ascii="Calibri" w:hAnsi="Calibri" w:cs="Calibri"/>
                  <w:color w:val="000000"/>
                  <w:sz w:val="16"/>
                  <w:szCs w:val="16"/>
                  <w:lang w:eastAsia="en-US"/>
                </w:rPr>
                <w:t xml:space="preserve">45,927,7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48" w:author="Machado, Diana" w:date="2019-02-04T10:19:00Z"/>
                <w:rFonts w:ascii="Calibri" w:hAnsi="Calibri" w:cs="Calibri"/>
                <w:color w:val="000000"/>
                <w:sz w:val="16"/>
                <w:szCs w:val="16"/>
                <w:lang w:eastAsia="en-US"/>
              </w:rPr>
            </w:pPr>
            <w:ins w:id="26449"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64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51" w:author="Machado, Diana" w:date="2019-02-04T10:19:00Z"/>
                <w:rFonts w:ascii="Calibri" w:hAnsi="Calibri" w:cs="Calibri"/>
                <w:color w:val="000000"/>
                <w:sz w:val="16"/>
                <w:szCs w:val="16"/>
                <w:lang w:eastAsia="en-US"/>
              </w:rPr>
            </w:pPr>
            <w:ins w:id="26452" w:author="Machado, Diana" w:date="2019-02-04T10:19:00Z">
              <w:r w:rsidRPr="00D01C04">
                <w:rPr>
                  <w:rFonts w:ascii="Calibri" w:hAnsi="Calibri" w:cs="Calibri"/>
                  <w:color w:val="000000"/>
                  <w:sz w:val="16"/>
                  <w:szCs w:val="16"/>
                  <w:lang w:eastAsia="en-US"/>
                </w:rPr>
                <w:t>336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3" w:author="Machado, Diana" w:date="2019-02-04T10:19:00Z"/>
                <w:rFonts w:ascii="Calibri" w:hAnsi="Calibri" w:cs="Calibri"/>
                <w:color w:val="000000"/>
                <w:sz w:val="16"/>
                <w:szCs w:val="16"/>
                <w:lang w:eastAsia="en-US"/>
              </w:rPr>
            </w:pPr>
            <w:ins w:id="264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5" w:author="Machado, Diana" w:date="2019-02-04T10:19:00Z"/>
                <w:rFonts w:ascii="Calibri" w:hAnsi="Calibri" w:cs="Calibri"/>
                <w:color w:val="000000"/>
                <w:sz w:val="16"/>
                <w:szCs w:val="16"/>
                <w:lang w:eastAsia="en-US"/>
              </w:rPr>
            </w:pPr>
            <w:ins w:id="264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7" w:author="Machado, Diana" w:date="2019-02-04T10:19:00Z"/>
                <w:rFonts w:ascii="Calibri" w:hAnsi="Calibri" w:cs="Calibri"/>
                <w:color w:val="000000"/>
                <w:sz w:val="16"/>
                <w:szCs w:val="16"/>
                <w:lang w:eastAsia="en-US"/>
              </w:rPr>
            </w:pPr>
            <w:ins w:id="26458" w:author="Machado, Diana" w:date="2019-02-04T10:19:00Z">
              <w:r w:rsidRPr="00D01C04">
                <w:rPr>
                  <w:rFonts w:ascii="Calibri" w:hAnsi="Calibri" w:cs="Calibri"/>
                  <w:color w:val="000000"/>
                  <w:sz w:val="16"/>
                  <w:szCs w:val="16"/>
                  <w:lang w:eastAsia="en-US"/>
                </w:rPr>
                <w:t xml:space="preserve">11,019,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9" w:author="Machado, Diana" w:date="2019-02-04T10:19:00Z"/>
                <w:rFonts w:ascii="Calibri" w:hAnsi="Calibri" w:cs="Calibri"/>
                <w:color w:val="000000"/>
                <w:sz w:val="16"/>
                <w:szCs w:val="16"/>
                <w:lang w:eastAsia="en-US"/>
              </w:rPr>
            </w:pPr>
            <w:ins w:id="2646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1" w:author="Machado, Diana" w:date="2019-02-04T10:19:00Z"/>
                <w:rFonts w:ascii="Calibri" w:hAnsi="Calibri" w:cs="Calibri"/>
                <w:color w:val="000000"/>
                <w:sz w:val="16"/>
                <w:szCs w:val="16"/>
                <w:lang w:eastAsia="en-US"/>
              </w:rPr>
            </w:pPr>
            <w:ins w:id="264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3" w:author="Machado, Diana" w:date="2019-02-04T10:19:00Z"/>
                <w:rFonts w:ascii="Calibri" w:hAnsi="Calibri" w:cs="Calibri"/>
                <w:color w:val="000000"/>
                <w:sz w:val="16"/>
                <w:szCs w:val="16"/>
                <w:lang w:eastAsia="en-US"/>
              </w:rPr>
            </w:pPr>
            <w:ins w:id="264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5" w:author="Machado, Diana" w:date="2019-02-04T10:19:00Z"/>
                <w:rFonts w:ascii="Calibri" w:hAnsi="Calibri" w:cs="Calibri"/>
                <w:color w:val="000000"/>
                <w:sz w:val="16"/>
                <w:szCs w:val="16"/>
                <w:lang w:eastAsia="en-US"/>
              </w:rPr>
            </w:pPr>
            <w:ins w:id="26466" w:author="Machado, Diana" w:date="2019-02-04T10:19:00Z">
              <w:r w:rsidRPr="00D01C04">
                <w:rPr>
                  <w:rFonts w:ascii="Calibri" w:hAnsi="Calibri" w:cs="Calibri"/>
                  <w:color w:val="000000"/>
                  <w:sz w:val="16"/>
                  <w:szCs w:val="16"/>
                  <w:lang w:eastAsia="en-US"/>
                </w:rPr>
                <w:t xml:space="preserve">750,3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7" w:author="Machado, Diana" w:date="2019-02-04T10:19:00Z"/>
                <w:rFonts w:ascii="Calibri" w:hAnsi="Calibri" w:cs="Calibri"/>
                <w:color w:val="000000"/>
                <w:sz w:val="16"/>
                <w:szCs w:val="16"/>
                <w:lang w:eastAsia="en-US"/>
              </w:rPr>
            </w:pPr>
            <w:ins w:id="2646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69" w:author="Machado, Diana" w:date="2019-02-04T10:19:00Z"/>
                <w:rFonts w:ascii="Calibri" w:hAnsi="Calibri" w:cs="Calibri"/>
                <w:color w:val="000000"/>
                <w:sz w:val="16"/>
                <w:szCs w:val="16"/>
                <w:lang w:eastAsia="en-US"/>
              </w:rPr>
            </w:pPr>
            <w:ins w:id="26470" w:author="Machado, Diana" w:date="2019-02-04T10:19:00Z">
              <w:r w:rsidRPr="00D01C04">
                <w:rPr>
                  <w:rFonts w:ascii="Calibri" w:hAnsi="Calibri" w:cs="Calibri"/>
                  <w:color w:val="000000"/>
                  <w:sz w:val="16"/>
                  <w:szCs w:val="16"/>
                  <w:lang w:eastAsia="en-US"/>
                </w:rPr>
                <w:t xml:space="preserve">11,769,8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1" w:author="Machado, Diana" w:date="2019-02-04T10:19:00Z"/>
                <w:rFonts w:ascii="Calibri" w:hAnsi="Calibri" w:cs="Calibri"/>
                <w:color w:val="000000"/>
                <w:sz w:val="16"/>
                <w:szCs w:val="16"/>
                <w:lang w:eastAsia="en-US"/>
              </w:rPr>
            </w:pPr>
            <w:ins w:id="2647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4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4" w:author="Machado, Diana" w:date="2019-02-04T10:19:00Z"/>
                <w:rFonts w:ascii="Calibri" w:hAnsi="Calibri" w:cs="Calibri"/>
                <w:color w:val="000000"/>
                <w:sz w:val="16"/>
                <w:szCs w:val="16"/>
                <w:lang w:eastAsia="en-US"/>
              </w:rPr>
            </w:pPr>
            <w:ins w:id="26475" w:author="Machado, Diana" w:date="2019-02-04T10:19:00Z">
              <w:r w:rsidRPr="00D01C04">
                <w:rPr>
                  <w:rFonts w:ascii="Calibri" w:hAnsi="Calibri" w:cs="Calibri"/>
                  <w:color w:val="000000"/>
                  <w:sz w:val="16"/>
                  <w:szCs w:val="16"/>
                  <w:lang w:eastAsia="en-US"/>
                </w:rPr>
                <w:t>336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76" w:author="Machado, Diana" w:date="2019-02-04T10:19:00Z"/>
                <w:rFonts w:ascii="Calibri" w:hAnsi="Calibri" w:cs="Calibri"/>
                <w:color w:val="000000"/>
                <w:sz w:val="16"/>
                <w:szCs w:val="16"/>
                <w:lang w:eastAsia="en-US"/>
              </w:rPr>
            </w:pPr>
            <w:ins w:id="264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78" w:author="Machado, Diana" w:date="2019-02-04T10:19:00Z"/>
                <w:rFonts w:ascii="Calibri" w:hAnsi="Calibri" w:cs="Calibri"/>
                <w:color w:val="000000"/>
                <w:sz w:val="16"/>
                <w:szCs w:val="16"/>
                <w:lang w:eastAsia="en-US"/>
              </w:rPr>
            </w:pPr>
            <w:ins w:id="264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0" w:author="Machado, Diana" w:date="2019-02-04T10:19:00Z"/>
                <w:rFonts w:ascii="Calibri" w:hAnsi="Calibri" w:cs="Calibri"/>
                <w:color w:val="000000"/>
                <w:sz w:val="16"/>
                <w:szCs w:val="16"/>
                <w:lang w:eastAsia="en-US"/>
              </w:rPr>
            </w:pPr>
            <w:ins w:id="26481" w:author="Machado, Diana" w:date="2019-02-04T10:19:00Z">
              <w:r w:rsidRPr="00D01C04">
                <w:rPr>
                  <w:rFonts w:ascii="Calibri" w:hAnsi="Calibri" w:cs="Calibri"/>
                  <w:color w:val="000000"/>
                  <w:sz w:val="16"/>
                  <w:szCs w:val="16"/>
                  <w:lang w:eastAsia="en-US"/>
                </w:rPr>
                <w:t xml:space="preserve">9,338,7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2" w:author="Machado, Diana" w:date="2019-02-04T10:19:00Z"/>
                <w:rFonts w:ascii="Calibri" w:hAnsi="Calibri" w:cs="Calibri"/>
                <w:color w:val="000000"/>
                <w:sz w:val="16"/>
                <w:szCs w:val="16"/>
                <w:lang w:eastAsia="en-US"/>
              </w:rPr>
            </w:pPr>
            <w:ins w:id="2648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4" w:author="Machado, Diana" w:date="2019-02-04T10:19:00Z"/>
                <w:rFonts w:ascii="Calibri" w:hAnsi="Calibri" w:cs="Calibri"/>
                <w:color w:val="000000"/>
                <w:sz w:val="16"/>
                <w:szCs w:val="16"/>
                <w:lang w:eastAsia="en-US"/>
              </w:rPr>
            </w:pPr>
            <w:ins w:id="264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6" w:author="Machado, Diana" w:date="2019-02-04T10:19:00Z"/>
                <w:rFonts w:ascii="Calibri" w:hAnsi="Calibri" w:cs="Calibri"/>
                <w:color w:val="000000"/>
                <w:sz w:val="16"/>
                <w:szCs w:val="16"/>
                <w:lang w:eastAsia="en-US"/>
              </w:rPr>
            </w:pPr>
            <w:ins w:id="264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8" w:author="Machado, Diana" w:date="2019-02-04T10:19:00Z"/>
                <w:rFonts w:ascii="Calibri" w:hAnsi="Calibri" w:cs="Calibri"/>
                <w:color w:val="000000"/>
                <w:sz w:val="16"/>
                <w:szCs w:val="16"/>
                <w:lang w:eastAsia="en-US"/>
              </w:rPr>
            </w:pPr>
            <w:ins w:id="2648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90" w:author="Machado, Diana" w:date="2019-02-04T10:19:00Z"/>
                <w:rFonts w:ascii="Calibri" w:hAnsi="Calibri" w:cs="Calibri"/>
                <w:color w:val="000000"/>
                <w:sz w:val="16"/>
                <w:szCs w:val="16"/>
                <w:lang w:eastAsia="en-US"/>
              </w:rPr>
            </w:pPr>
            <w:ins w:id="264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92" w:author="Machado, Diana" w:date="2019-02-04T10:19:00Z"/>
                <w:rFonts w:ascii="Calibri" w:hAnsi="Calibri" w:cs="Calibri"/>
                <w:color w:val="000000"/>
                <w:sz w:val="16"/>
                <w:szCs w:val="16"/>
                <w:lang w:eastAsia="en-US"/>
              </w:rPr>
            </w:pPr>
            <w:ins w:id="26493" w:author="Machado, Diana" w:date="2019-02-04T10:19:00Z">
              <w:r w:rsidRPr="00D01C04">
                <w:rPr>
                  <w:rFonts w:ascii="Calibri" w:hAnsi="Calibri" w:cs="Calibri"/>
                  <w:color w:val="000000"/>
                  <w:sz w:val="16"/>
                  <w:szCs w:val="16"/>
                  <w:lang w:eastAsia="en-US"/>
                </w:rPr>
                <w:t xml:space="preserve">9,419,7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94" w:author="Machado, Diana" w:date="2019-02-04T10:19:00Z"/>
                <w:rFonts w:ascii="Calibri" w:hAnsi="Calibri" w:cs="Calibri"/>
                <w:color w:val="000000"/>
                <w:sz w:val="16"/>
                <w:szCs w:val="16"/>
                <w:lang w:eastAsia="en-US"/>
              </w:rPr>
            </w:pPr>
            <w:ins w:id="2649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4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97" w:author="Machado, Diana" w:date="2019-02-04T10:19:00Z"/>
                <w:rFonts w:ascii="Calibri" w:hAnsi="Calibri" w:cs="Calibri"/>
                <w:color w:val="000000"/>
                <w:sz w:val="16"/>
                <w:szCs w:val="16"/>
                <w:lang w:eastAsia="en-US"/>
              </w:rPr>
            </w:pPr>
            <w:ins w:id="26498" w:author="Machado, Diana" w:date="2019-02-04T10:19:00Z">
              <w:r w:rsidRPr="00D01C04">
                <w:rPr>
                  <w:rFonts w:ascii="Calibri" w:hAnsi="Calibri" w:cs="Calibri"/>
                  <w:color w:val="000000"/>
                  <w:sz w:val="16"/>
                  <w:szCs w:val="16"/>
                  <w:lang w:eastAsia="en-US"/>
                </w:rPr>
                <w:t>336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99" w:author="Machado, Diana" w:date="2019-02-04T10:19:00Z"/>
                <w:rFonts w:ascii="Calibri" w:hAnsi="Calibri" w:cs="Calibri"/>
                <w:color w:val="000000"/>
                <w:sz w:val="16"/>
                <w:szCs w:val="16"/>
                <w:lang w:eastAsia="en-US"/>
              </w:rPr>
            </w:pPr>
            <w:ins w:id="265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1" w:author="Machado, Diana" w:date="2019-02-04T10:19:00Z"/>
                <w:rFonts w:ascii="Calibri" w:hAnsi="Calibri" w:cs="Calibri"/>
                <w:color w:val="000000"/>
                <w:sz w:val="16"/>
                <w:szCs w:val="16"/>
                <w:lang w:eastAsia="en-US"/>
              </w:rPr>
            </w:pPr>
            <w:ins w:id="265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3" w:author="Machado, Diana" w:date="2019-02-04T10:19:00Z"/>
                <w:rFonts w:ascii="Calibri" w:hAnsi="Calibri" w:cs="Calibri"/>
                <w:color w:val="000000"/>
                <w:sz w:val="16"/>
                <w:szCs w:val="16"/>
                <w:lang w:eastAsia="en-US"/>
              </w:rPr>
            </w:pPr>
            <w:ins w:id="26504" w:author="Machado, Diana" w:date="2019-02-04T10:19:00Z">
              <w:r w:rsidRPr="00D01C04">
                <w:rPr>
                  <w:rFonts w:ascii="Calibri" w:hAnsi="Calibri" w:cs="Calibri"/>
                  <w:color w:val="000000"/>
                  <w:sz w:val="16"/>
                  <w:szCs w:val="16"/>
                  <w:lang w:eastAsia="en-US"/>
                </w:rPr>
                <w:t xml:space="preserve">658,8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5" w:author="Machado, Diana" w:date="2019-02-04T10:19:00Z"/>
                <w:rFonts w:ascii="Calibri" w:hAnsi="Calibri" w:cs="Calibri"/>
                <w:color w:val="000000"/>
                <w:sz w:val="16"/>
                <w:szCs w:val="16"/>
                <w:lang w:eastAsia="en-US"/>
              </w:rPr>
            </w:pPr>
            <w:ins w:id="2650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7" w:author="Machado, Diana" w:date="2019-02-04T10:19:00Z"/>
                <w:rFonts w:ascii="Calibri" w:hAnsi="Calibri" w:cs="Calibri"/>
                <w:color w:val="000000"/>
                <w:sz w:val="16"/>
                <w:szCs w:val="16"/>
                <w:lang w:eastAsia="en-US"/>
              </w:rPr>
            </w:pPr>
            <w:ins w:id="265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9" w:author="Machado, Diana" w:date="2019-02-04T10:19:00Z"/>
                <w:rFonts w:ascii="Calibri" w:hAnsi="Calibri" w:cs="Calibri"/>
                <w:color w:val="000000"/>
                <w:sz w:val="16"/>
                <w:szCs w:val="16"/>
                <w:lang w:eastAsia="en-US"/>
              </w:rPr>
            </w:pPr>
            <w:ins w:id="265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1" w:author="Machado, Diana" w:date="2019-02-04T10:19:00Z"/>
                <w:rFonts w:ascii="Calibri" w:hAnsi="Calibri" w:cs="Calibri"/>
                <w:color w:val="000000"/>
                <w:sz w:val="16"/>
                <w:szCs w:val="16"/>
                <w:lang w:eastAsia="en-US"/>
              </w:rPr>
            </w:pPr>
            <w:ins w:id="26512" w:author="Machado, Diana" w:date="2019-02-04T10:19:00Z">
              <w:r w:rsidRPr="00D01C04">
                <w:rPr>
                  <w:rFonts w:ascii="Calibri" w:hAnsi="Calibri" w:cs="Calibri"/>
                  <w:color w:val="000000"/>
                  <w:sz w:val="16"/>
                  <w:szCs w:val="16"/>
                  <w:lang w:eastAsia="en-US"/>
                </w:rPr>
                <w:t xml:space="preserve">6,432,6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3" w:author="Machado, Diana" w:date="2019-02-04T10:19:00Z"/>
                <w:rFonts w:ascii="Calibri" w:hAnsi="Calibri" w:cs="Calibri"/>
                <w:color w:val="000000"/>
                <w:sz w:val="16"/>
                <w:szCs w:val="16"/>
                <w:lang w:eastAsia="en-US"/>
              </w:rPr>
            </w:pPr>
            <w:ins w:id="26514"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15" w:author="Machado, Diana" w:date="2019-02-04T10:19:00Z"/>
                <w:rFonts w:ascii="Calibri" w:hAnsi="Calibri" w:cs="Calibri"/>
                <w:color w:val="000000"/>
                <w:sz w:val="16"/>
                <w:szCs w:val="16"/>
                <w:lang w:eastAsia="en-US"/>
              </w:rPr>
            </w:pPr>
            <w:ins w:id="26516" w:author="Machado, Diana" w:date="2019-02-04T10:19:00Z">
              <w:r w:rsidRPr="00D01C04">
                <w:rPr>
                  <w:rFonts w:ascii="Calibri" w:hAnsi="Calibri" w:cs="Calibri"/>
                  <w:color w:val="000000"/>
                  <w:sz w:val="16"/>
                  <w:szCs w:val="16"/>
                  <w:lang w:eastAsia="en-US"/>
                </w:rPr>
                <w:t xml:space="preserve">7,091,5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17" w:author="Machado, Diana" w:date="2019-02-04T10:19:00Z"/>
                <w:rFonts w:ascii="Calibri" w:hAnsi="Calibri" w:cs="Calibri"/>
                <w:color w:val="000000"/>
                <w:sz w:val="16"/>
                <w:szCs w:val="16"/>
                <w:lang w:eastAsia="en-US"/>
              </w:rPr>
            </w:pPr>
            <w:ins w:id="2651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5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20" w:author="Machado, Diana" w:date="2019-02-04T10:19:00Z"/>
                <w:rFonts w:ascii="Calibri" w:hAnsi="Calibri" w:cs="Calibri"/>
                <w:color w:val="000000"/>
                <w:sz w:val="16"/>
                <w:szCs w:val="16"/>
                <w:lang w:eastAsia="en-US"/>
              </w:rPr>
            </w:pPr>
            <w:ins w:id="26521" w:author="Machado, Diana" w:date="2019-02-04T10:19:00Z">
              <w:r w:rsidRPr="00D01C04">
                <w:rPr>
                  <w:rFonts w:ascii="Calibri" w:hAnsi="Calibri" w:cs="Calibri"/>
                  <w:color w:val="000000"/>
                  <w:sz w:val="16"/>
                  <w:szCs w:val="16"/>
                  <w:lang w:eastAsia="en-US"/>
                </w:rPr>
                <w:t>336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2" w:author="Machado, Diana" w:date="2019-02-04T10:19:00Z"/>
                <w:rFonts w:ascii="Calibri" w:hAnsi="Calibri" w:cs="Calibri"/>
                <w:color w:val="000000"/>
                <w:sz w:val="16"/>
                <w:szCs w:val="16"/>
                <w:lang w:eastAsia="en-US"/>
              </w:rPr>
            </w:pPr>
            <w:ins w:id="265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4" w:author="Machado, Diana" w:date="2019-02-04T10:19:00Z"/>
                <w:rFonts w:ascii="Calibri" w:hAnsi="Calibri" w:cs="Calibri"/>
                <w:color w:val="000000"/>
                <w:sz w:val="16"/>
                <w:szCs w:val="16"/>
                <w:lang w:eastAsia="en-US"/>
              </w:rPr>
            </w:pPr>
            <w:ins w:id="265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6" w:author="Machado, Diana" w:date="2019-02-04T10:19:00Z"/>
                <w:rFonts w:ascii="Calibri" w:hAnsi="Calibri" w:cs="Calibri"/>
                <w:color w:val="000000"/>
                <w:sz w:val="16"/>
                <w:szCs w:val="16"/>
                <w:lang w:eastAsia="en-US"/>
              </w:rPr>
            </w:pPr>
            <w:ins w:id="26527" w:author="Machado, Diana" w:date="2019-02-04T10:19:00Z">
              <w:r w:rsidRPr="00D01C04">
                <w:rPr>
                  <w:rFonts w:ascii="Calibri" w:hAnsi="Calibri" w:cs="Calibri"/>
                  <w:color w:val="000000"/>
                  <w:sz w:val="16"/>
                  <w:szCs w:val="16"/>
                  <w:lang w:eastAsia="en-US"/>
                </w:rPr>
                <w:t xml:space="preserve">63,790,8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8" w:author="Machado, Diana" w:date="2019-02-04T10:19:00Z"/>
                <w:rFonts w:ascii="Calibri" w:hAnsi="Calibri" w:cs="Calibri"/>
                <w:color w:val="000000"/>
                <w:sz w:val="16"/>
                <w:szCs w:val="16"/>
                <w:lang w:eastAsia="en-US"/>
              </w:rPr>
            </w:pPr>
            <w:ins w:id="26529"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0" w:author="Machado, Diana" w:date="2019-02-04T10:19:00Z"/>
                <w:rFonts w:ascii="Calibri" w:hAnsi="Calibri" w:cs="Calibri"/>
                <w:color w:val="000000"/>
                <w:sz w:val="16"/>
                <w:szCs w:val="16"/>
                <w:lang w:eastAsia="en-US"/>
              </w:rPr>
            </w:pPr>
            <w:ins w:id="265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2" w:author="Machado, Diana" w:date="2019-02-04T10:19:00Z"/>
                <w:rFonts w:ascii="Calibri" w:hAnsi="Calibri" w:cs="Calibri"/>
                <w:color w:val="000000"/>
                <w:sz w:val="16"/>
                <w:szCs w:val="16"/>
                <w:lang w:eastAsia="en-US"/>
              </w:rPr>
            </w:pPr>
            <w:ins w:id="265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4" w:author="Machado, Diana" w:date="2019-02-04T10:19:00Z"/>
                <w:rFonts w:ascii="Calibri" w:hAnsi="Calibri" w:cs="Calibri"/>
                <w:color w:val="000000"/>
                <w:sz w:val="16"/>
                <w:szCs w:val="16"/>
                <w:lang w:eastAsia="en-US"/>
              </w:rPr>
            </w:pPr>
            <w:ins w:id="26535" w:author="Machado, Diana" w:date="2019-02-04T10:19:00Z">
              <w:r w:rsidRPr="00D01C04">
                <w:rPr>
                  <w:rFonts w:ascii="Calibri" w:hAnsi="Calibri" w:cs="Calibri"/>
                  <w:color w:val="000000"/>
                  <w:sz w:val="16"/>
                  <w:szCs w:val="16"/>
                  <w:lang w:eastAsia="en-US"/>
                </w:rPr>
                <w:t xml:space="preserve">88,568,4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6" w:author="Machado, Diana" w:date="2019-02-04T10:19:00Z"/>
                <w:rFonts w:ascii="Calibri" w:hAnsi="Calibri" w:cs="Calibri"/>
                <w:color w:val="000000"/>
                <w:sz w:val="16"/>
                <w:szCs w:val="16"/>
                <w:lang w:eastAsia="en-US"/>
              </w:rPr>
            </w:pPr>
            <w:ins w:id="26537" w:author="Machado, Diana" w:date="2019-02-04T10:19:00Z">
              <w:r w:rsidRPr="00D01C04">
                <w:rPr>
                  <w:rFonts w:ascii="Calibri" w:hAnsi="Calibri" w:cs="Calibri"/>
                  <w:color w:val="000000"/>
                  <w:sz w:val="16"/>
                  <w:szCs w:val="16"/>
                  <w:lang w:eastAsia="en-US"/>
                </w:rPr>
                <w:t>0.6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38" w:author="Machado, Diana" w:date="2019-02-04T10:19:00Z"/>
                <w:rFonts w:ascii="Calibri" w:hAnsi="Calibri" w:cs="Calibri"/>
                <w:color w:val="000000"/>
                <w:sz w:val="16"/>
                <w:szCs w:val="16"/>
                <w:lang w:eastAsia="en-US"/>
              </w:rPr>
            </w:pPr>
            <w:ins w:id="26539" w:author="Machado, Diana" w:date="2019-02-04T10:19:00Z">
              <w:r w:rsidRPr="00D01C04">
                <w:rPr>
                  <w:rFonts w:ascii="Calibri" w:hAnsi="Calibri" w:cs="Calibri"/>
                  <w:color w:val="000000"/>
                  <w:sz w:val="16"/>
                  <w:szCs w:val="16"/>
                  <w:lang w:eastAsia="en-US"/>
                </w:rPr>
                <w:t xml:space="preserve">152,359,2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0" w:author="Machado, Diana" w:date="2019-02-04T10:19:00Z"/>
                <w:rFonts w:ascii="Calibri" w:hAnsi="Calibri" w:cs="Calibri"/>
                <w:color w:val="000000"/>
                <w:sz w:val="16"/>
                <w:szCs w:val="16"/>
                <w:lang w:eastAsia="en-US"/>
              </w:rPr>
            </w:pPr>
            <w:ins w:id="26541"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65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3" w:author="Machado, Diana" w:date="2019-02-04T10:19:00Z"/>
                <w:rFonts w:ascii="Calibri" w:hAnsi="Calibri" w:cs="Calibri"/>
                <w:color w:val="000000"/>
                <w:sz w:val="16"/>
                <w:szCs w:val="16"/>
                <w:lang w:eastAsia="en-US"/>
              </w:rPr>
            </w:pPr>
            <w:ins w:id="26544" w:author="Machado, Diana" w:date="2019-02-04T10:19:00Z">
              <w:r w:rsidRPr="00D01C04">
                <w:rPr>
                  <w:rFonts w:ascii="Calibri" w:hAnsi="Calibri" w:cs="Calibri"/>
                  <w:color w:val="000000"/>
                  <w:sz w:val="16"/>
                  <w:szCs w:val="16"/>
                  <w:lang w:eastAsia="en-US"/>
                </w:rPr>
                <w:t>337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45" w:author="Machado, Diana" w:date="2019-02-04T10:19:00Z"/>
                <w:rFonts w:ascii="Calibri" w:hAnsi="Calibri" w:cs="Calibri"/>
                <w:color w:val="000000"/>
                <w:sz w:val="16"/>
                <w:szCs w:val="16"/>
                <w:lang w:eastAsia="en-US"/>
              </w:rPr>
            </w:pPr>
            <w:ins w:id="265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47" w:author="Machado, Diana" w:date="2019-02-04T10:19:00Z"/>
                <w:rFonts w:ascii="Calibri" w:hAnsi="Calibri" w:cs="Calibri"/>
                <w:color w:val="000000"/>
                <w:sz w:val="16"/>
                <w:szCs w:val="16"/>
                <w:lang w:eastAsia="en-US"/>
              </w:rPr>
            </w:pPr>
            <w:ins w:id="265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49" w:author="Machado, Diana" w:date="2019-02-04T10:19:00Z"/>
                <w:rFonts w:ascii="Calibri" w:hAnsi="Calibri" w:cs="Calibri"/>
                <w:color w:val="000000"/>
                <w:sz w:val="16"/>
                <w:szCs w:val="16"/>
                <w:lang w:eastAsia="en-US"/>
              </w:rPr>
            </w:pPr>
            <w:ins w:id="26550" w:author="Machado, Diana" w:date="2019-02-04T10:19:00Z">
              <w:r w:rsidRPr="00D01C04">
                <w:rPr>
                  <w:rFonts w:ascii="Calibri" w:hAnsi="Calibri" w:cs="Calibri"/>
                  <w:color w:val="000000"/>
                  <w:sz w:val="16"/>
                  <w:szCs w:val="16"/>
                  <w:lang w:eastAsia="en-US"/>
                </w:rPr>
                <w:t xml:space="preserve">13,985,3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1" w:author="Machado, Diana" w:date="2019-02-04T10:19:00Z"/>
                <w:rFonts w:ascii="Calibri" w:hAnsi="Calibri" w:cs="Calibri"/>
                <w:color w:val="000000"/>
                <w:sz w:val="16"/>
                <w:szCs w:val="16"/>
                <w:lang w:eastAsia="en-US"/>
              </w:rPr>
            </w:pPr>
            <w:ins w:id="2655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3" w:author="Machado, Diana" w:date="2019-02-04T10:19:00Z"/>
                <w:rFonts w:ascii="Calibri" w:hAnsi="Calibri" w:cs="Calibri"/>
                <w:color w:val="000000"/>
                <w:sz w:val="16"/>
                <w:szCs w:val="16"/>
                <w:lang w:eastAsia="en-US"/>
              </w:rPr>
            </w:pPr>
            <w:ins w:id="265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5" w:author="Machado, Diana" w:date="2019-02-04T10:19:00Z"/>
                <w:rFonts w:ascii="Calibri" w:hAnsi="Calibri" w:cs="Calibri"/>
                <w:color w:val="000000"/>
                <w:sz w:val="16"/>
                <w:szCs w:val="16"/>
                <w:lang w:eastAsia="en-US"/>
              </w:rPr>
            </w:pPr>
            <w:ins w:id="265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7" w:author="Machado, Diana" w:date="2019-02-04T10:19:00Z"/>
                <w:rFonts w:ascii="Calibri" w:hAnsi="Calibri" w:cs="Calibri"/>
                <w:color w:val="000000"/>
                <w:sz w:val="16"/>
                <w:szCs w:val="16"/>
                <w:lang w:eastAsia="en-US"/>
              </w:rPr>
            </w:pPr>
            <w:ins w:id="2655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9" w:author="Machado, Diana" w:date="2019-02-04T10:19:00Z"/>
                <w:rFonts w:ascii="Calibri" w:hAnsi="Calibri" w:cs="Calibri"/>
                <w:color w:val="000000"/>
                <w:sz w:val="16"/>
                <w:szCs w:val="16"/>
                <w:lang w:eastAsia="en-US"/>
              </w:rPr>
            </w:pPr>
            <w:ins w:id="2656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1" w:author="Machado, Diana" w:date="2019-02-04T10:19:00Z"/>
                <w:rFonts w:ascii="Calibri" w:hAnsi="Calibri" w:cs="Calibri"/>
                <w:color w:val="000000"/>
                <w:sz w:val="16"/>
                <w:szCs w:val="16"/>
                <w:lang w:eastAsia="en-US"/>
              </w:rPr>
            </w:pPr>
            <w:ins w:id="26562" w:author="Machado, Diana" w:date="2019-02-04T10:19:00Z">
              <w:r w:rsidRPr="00D01C04">
                <w:rPr>
                  <w:rFonts w:ascii="Calibri" w:hAnsi="Calibri" w:cs="Calibri"/>
                  <w:color w:val="000000"/>
                  <w:sz w:val="16"/>
                  <w:szCs w:val="16"/>
                  <w:lang w:eastAsia="en-US"/>
                </w:rPr>
                <w:t xml:space="preserve">13,985,3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3" w:author="Machado, Diana" w:date="2019-02-04T10:19:00Z"/>
                <w:rFonts w:ascii="Calibri" w:hAnsi="Calibri" w:cs="Calibri"/>
                <w:color w:val="000000"/>
                <w:sz w:val="16"/>
                <w:szCs w:val="16"/>
                <w:lang w:eastAsia="en-US"/>
              </w:rPr>
            </w:pPr>
            <w:ins w:id="2656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5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6" w:author="Machado, Diana" w:date="2019-02-04T10:19:00Z"/>
                <w:rFonts w:ascii="Calibri" w:hAnsi="Calibri" w:cs="Calibri"/>
                <w:color w:val="000000"/>
                <w:sz w:val="16"/>
                <w:szCs w:val="16"/>
                <w:lang w:eastAsia="en-US"/>
              </w:rPr>
            </w:pPr>
            <w:ins w:id="26567" w:author="Machado, Diana" w:date="2019-02-04T10:19:00Z">
              <w:r w:rsidRPr="00D01C04">
                <w:rPr>
                  <w:rFonts w:ascii="Calibri" w:hAnsi="Calibri" w:cs="Calibri"/>
                  <w:color w:val="000000"/>
                  <w:sz w:val="16"/>
                  <w:szCs w:val="16"/>
                  <w:lang w:eastAsia="en-US"/>
                </w:rPr>
                <w:t>337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68" w:author="Machado, Diana" w:date="2019-02-04T10:19:00Z"/>
                <w:rFonts w:ascii="Calibri" w:hAnsi="Calibri" w:cs="Calibri"/>
                <w:color w:val="000000"/>
                <w:sz w:val="16"/>
                <w:szCs w:val="16"/>
                <w:lang w:eastAsia="en-US"/>
              </w:rPr>
            </w:pPr>
            <w:ins w:id="265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0" w:author="Machado, Diana" w:date="2019-02-04T10:19:00Z"/>
                <w:rFonts w:ascii="Calibri" w:hAnsi="Calibri" w:cs="Calibri"/>
                <w:color w:val="000000"/>
                <w:sz w:val="16"/>
                <w:szCs w:val="16"/>
                <w:lang w:eastAsia="en-US"/>
              </w:rPr>
            </w:pPr>
            <w:ins w:id="265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2" w:author="Machado, Diana" w:date="2019-02-04T10:19:00Z"/>
                <w:rFonts w:ascii="Calibri" w:hAnsi="Calibri" w:cs="Calibri"/>
                <w:color w:val="000000"/>
                <w:sz w:val="16"/>
                <w:szCs w:val="16"/>
                <w:lang w:eastAsia="en-US"/>
              </w:rPr>
            </w:pPr>
            <w:ins w:id="26573" w:author="Machado, Diana" w:date="2019-02-04T10:19:00Z">
              <w:r w:rsidRPr="00D01C04">
                <w:rPr>
                  <w:rFonts w:ascii="Calibri" w:hAnsi="Calibri" w:cs="Calibri"/>
                  <w:color w:val="000000"/>
                  <w:sz w:val="16"/>
                  <w:szCs w:val="16"/>
                  <w:lang w:eastAsia="en-US"/>
                </w:rPr>
                <w:t xml:space="preserve">4,570,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4" w:author="Machado, Diana" w:date="2019-02-04T10:19:00Z"/>
                <w:rFonts w:ascii="Calibri" w:hAnsi="Calibri" w:cs="Calibri"/>
                <w:color w:val="000000"/>
                <w:sz w:val="16"/>
                <w:szCs w:val="16"/>
                <w:lang w:eastAsia="en-US"/>
              </w:rPr>
            </w:pPr>
            <w:ins w:id="26575"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6" w:author="Machado, Diana" w:date="2019-02-04T10:19:00Z"/>
                <w:rFonts w:ascii="Calibri" w:hAnsi="Calibri" w:cs="Calibri"/>
                <w:color w:val="000000"/>
                <w:sz w:val="16"/>
                <w:szCs w:val="16"/>
                <w:lang w:eastAsia="en-US"/>
              </w:rPr>
            </w:pPr>
            <w:ins w:id="265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8" w:author="Machado, Diana" w:date="2019-02-04T10:19:00Z"/>
                <w:rFonts w:ascii="Calibri" w:hAnsi="Calibri" w:cs="Calibri"/>
                <w:color w:val="000000"/>
                <w:sz w:val="16"/>
                <w:szCs w:val="16"/>
                <w:lang w:eastAsia="en-US"/>
              </w:rPr>
            </w:pPr>
            <w:ins w:id="265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0" w:author="Machado, Diana" w:date="2019-02-04T10:19:00Z"/>
                <w:rFonts w:ascii="Calibri" w:hAnsi="Calibri" w:cs="Calibri"/>
                <w:color w:val="000000"/>
                <w:sz w:val="16"/>
                <w:szCs w:val="16"/>
                <w:lang w:eastAsia="en-US"/>
              </w:rPr>
            </w:pPr>
            <w:ins w:id="2658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2" w:author="Machado, Diana" w:date="2019-02-04T10:19:00Z"/>
                <w:rFonts w:ascii="Calibri" w:hAnsi="Calibri" w:cs="Calibri"/>
                <w:color w:val="000000"/>
                <w:sz w:val="16"/>
                <w:szCs w:val="16"/>
                <w:lang w:eastAsia="en-US"/>
              </w:rPr>
            </w:pPr>
            <w:ins w:id="2658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84" w:author="Machado, Diana" w:date="2019-02-04T10:19:00Z"/>
                <w:rFonts w:ascii="Calibri" w:hAnsi="Calibri" w:cs="Calibri"/>
                <w:color w:val="000000"/>
                <w:sz w:val="16"/>
                <w:szCs w:val="16"/>
                <w:lang w:eastAsia="en-US"/>
              </w:rPr>
            </w:pPr>
            <w:ins w:id="26585" w:author="Machado, Diana" w:date="2019-02-04T10:19:00Z">
              <w:r w:rsidRPr="00D01C04">
                <w:rPr>
                  <w:rFonts w:ascii="Calibri" w:hAnsi="Calibri" w:cs="Calibri"/>
                  <w:color w:val="000000"/>
                  <w:sz w:val="16"/>
                  <w:szCs w:val="16"/>
                  <w:lang w:eastAsia="en-US"/>
                </w:rPr>
                <w:t xml:space="preserve">4,570,3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86" w:author="Machado, Diana" w:date="2019-02-04T10:19:00Z"/>
                <w:rFonts w:ascii="Calibri" w:hAnsi="Calibri" w:cs="Calibri"/>
                <w:color w:val="000000"/>
                <w:sz w:val="16"/>
                <w:szCs w:val="16"/>
                <w:lang w:eastAsia="en-US"/>
              </w:rPr>
            </w:pPr>
            <w:ins w:id="2658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5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89" w:author="Machado, Diana" w:date="2019-02-04T10:19:00Z"/>
                <w:rFonts w:ascii="Calibri" w:hAnsi="Calibri" w:cs="Calibri"/>
                <w:color w:val="000000"/>
                <w:sz w:val="16"/>
                <w:szCs w:val="16"/>
                <w:lang w:eastAsia="en-US"/>
              </w:rPr>
            </w:pPr>
            <w:ins w:id="26590" w:author="Machado, Diana" w:date="2019-02-04T10:19:00Z">
              <w:r w:rsidRPr="00D01C04">
                <w:rPr>
                  <w:rFonts w:ascii="Calibri" w:hAnsi="Calibri" w:cs="Calibri"/>
                  <w:color w:val="000000"/>
                  <w:sz w:val="16"/>
                  <w:szCs w:val="16"/>
                  <w:lang w:eastAsia="en-US"/>
                </w:rPr>
                <w:t>337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1" w:author="Machado, Diana" w:date="2019-02-04T10:19:00Z"/>
                <w:rFonts w:ascii="Calibri" w:hAnsi="Calibri" w:cs="Calibri"/>
                <w:color w:val="000000"/>
                <w:sz w:val="16"/>
                <w:szCs w:val="16"/>
                <w:lang w:eastAsia="en-US"/>
              </w:rPr>
            </w:pPr>
            <w:ins w:id="265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3" w:author="Machado, Diana" w:date="2019-02-04T10:19:00Z"/>
                <w:rFonts w:ascii="Calibri" w:hAnsi="Calibri" w:cs="Calibri"/>
                <w:color w:val="000000"/>
                <w:sz w:val="16"/>
                <w:szCs w:val="16"/>
                <w:lang w:eastAsia="en-US"/>
              </w:rPr>
            </w:pPr>
            <w:ins w:id="265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5" w:author="Machado, Diana" w:date="2019-02-04T10:19:00Z"/>
                <w:rFonts w:ascii="Calibri" w:hAnsi="Calibri" w:cs="Calibri"/>
                <w:color w:val="000000"/>
                <w:sz w:val="16"/>
                <w:szCs w:val="16"/>
                <w:lang w:eastAsia="en-US"/>
              </w:rPr>
            </w:pPr>
            <w:ins w:id="26596" w:author="Machado, Diana" w:date="2019-02-04T10:19:00Z">
              <w:r w:rsidRPr="00D01C04">
                <w:rPr>
                  <w:rFonts w:ascii="Calibri" w:hAnsi="Calibri" w:cs="Calibri"/>
                  <w:color w:val="000000"/>
                  <w:sz w:val="16"/>
                  <w:szCs w:val="16"/>
                  <w:lang w:eastAsia="en-US"/>
                </w:rPr>
                <w:t xml:space="preserve">24,741,9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7" w:author="Machado, Diana" w:date="2019-02-04T10:19:00Z"/>
                <w:rFonts w:ascii="Calibri" w:hAnsi="Calibri" w:cs="Calibri"/>
                <w:color w:val="000000"/>
                <w:sz w:val="16"/>
                <w:szCs w:val="16"/>
                <w:lang w:eastAsia="en-US"/>
              </w:rPr>
            </w:pPr>
            <w:ins w:id="26598"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9" w:author="Machado, Diana" w:date="2019-02-04T10:19:00Z"/>
                <w:rFonts w:ascii="Calibri" w:hAnsi="Calibri" w:cs="Calibri"/>
                <w:color w:val="000000"/>
                <w:sz w:val="16"/>
                <w:szCs w:val="16"/>
                <w:lang w:eastAsia="en-US"/>
              </w:rPr>
            </w:pPr>
            <w:ins w:id="266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1" w:author="Machado, Diana" w:date="2019-02-04T10:19:00Z"/>
                <w:rFonts w:ascii="Calibri" w:hAnsi="Calibri" w:cs="Calibri"/>
                <w:color w:val="000000"/>
                <w:sz w:val="16"/>
                <w:szCs w:val="16"/>
                <w:lang w:eastAsia="en-US"/>
              </w:rPr>
            </w:pPr>
            <w:ins w:id="266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3" w:author="Machado, Diana" w:date="2019-02-04T10:19:00Z"/>
                <w:rFonts w:ascii="Calibri" w:hAnsi="Calibri" w:cs="Calibri"/>
                <w:color w:val="000000"/>
                <w:sz w:val="16"/>
                <w:szCs w:val="16"/>
                <w:lang w:eastAsia="en-US"/>
              </w:rPr>
            </w:pPr>
            <w:ins w:id="2660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5" w:author="Machado, Diana" w:date="2019-02-04T10:19:00Z"/>
                <w:rFonts w:ascii="Calibri" w:hAnsi="Calibri" w:cs="Calibri"/>
                <w:color w:val="000000"/>
                <w:sz w:val="16"/>
                <w:szCs w:val="16"/>
                <w:lang w:eastAsia="en-US"/>
              </w:rPr>
            </w:pPr>
            <w:ins w:id="2660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07" w:author="Machado, Diana" w:date="2019-02-04T10:19:00Z"/>
                <w:rFonts w:ascii="Calibri" w:hAnsi="Calibri" w:cs="Calibri"/>
                <w:color w:val="000000"/>
                <w:sz w:val="16"/>
                <w:szCs w:val="16"/>
                <w:lang w:eastAsia="en-US"/>
              </w:rPr>
            </w:pPr>
            <w:ins w:id="26608" w:author="Machado, Diana" w:date="2019-02-04T10:19:00Z">
              <w:r w:rsidRPr="00D01C04">
                <w:rPr>
                  <w:rFonts w:ascii="Calibri" w:hAnsi="Calibri" w:cs="Calibri"/>
                  <w:color w:val="000000"/>
                  <w:sz w:val="16"/>
                  <w:szCs w:val="16"/>
                  <w:lang w:eastAsia="en-US"/>
                </w:rPr>
                <w:t xml:space="preserve">24,741,9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09" w:author="Machado, Diana" w:date="2019-02-04T10:19:00Z"/>
                <w:rFonts w:ascii="Calibri" w:hAnsi="Calibri" w:cs="Calibri"/>
                <w:color w:val="000000"/>
                <w:sz w:val="16"/>
                <w:szCs w:val="16"/>
                <w:lang w:eastAsia="en-US"/>
              </w:rPr>
            </w:pPr>
            <w:ins w:id="26610"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6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12" w:author="Machado, Diana" w:date="2019-02-04T10:19:00Z"/>
                <w:rFonts w:ascii="Calibri" w:hAnsi="Calibri" w:cs="Calibri"/>
                <w:color w:val="000000"/>
                <w:sz w:val="16"/>
                <w:szCs w:val="16"/>
                <w:lang w:eastAsia="en-US"/>
              </w:rPr>
            </w:pPr>
            <w:ins w:id="26613" w:author="Machado, Diana" w:date="2019-02-04T10:19:00Z">
              <w:r w:rsidRPr="00D01C04">
                <w:rPr>
                  <w:rFonts w:ascii="Calibri" w:hAnsi="Calibri" w:cs="Calibri"/>
                  <w:color w:val="000000"/>
                  <w:sz w:val="16"/>
                  <w:szCs w:val="16"/>
                  <w:lang w:eastAsia="en-US"/>
                </w:rPr>
                <w:t>337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14" w:author="Machado, Diana" w:date="2019-02-04T10:19:00Z"/>
                <w:rFonts w:ascii="Calibri" w:hAnsi="Calibri" w:cs="Calibri"/>
                <w:color w:val="000000"/>
                <w:sz w:val="16"/>
                <w:szCs w:val="16"/>
                <w:lang w:eastAsia="en-US"/>
              </w:rPr>
            </w:pPr>
            <w:ins w:id="266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16" w:author="Machado, Diana" w:date="2019-02-04T10:19:00Z"/>
                <w:rFonts w:ascii="Calibri" w:hAnsi="Calibri" w:cs="Calibri"/>
                <w:color w:val="000000"/>
                <w:sz w:val="16"/>
                <w:szCs w:val="16"/>
                <w:lang w:eastAsia="en-US"/>
              </w:rPr>
            </w:pPr>
            <w:ins w:id="266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18" w:author="Machado, Diana" w:date="2019-02-04T10:19:00Z"/>
                <w:rFonts w:ascii="Calibri" w:hAnsi="Calibri" w:cs="Calibri"/>
                <w:color w:val="000000"/>
                <w:sz w:val="16"/>
                <w:szCs w:val="16"/>
                <w:lang w:eastAsia="en-US"/>
              </w:rPr>
            </w:pPr>
            <w:ins w:id="26619" w:author="Machado, Diana" w:date="2019-02-04T10:19:00Z">
              <w:r w:rsidRPr="00D01C04">
                <w:rPr>
                  <w:rFonts w:ascii="Calibri" w:hAnsi="Calibri" w:cs="Calibri"/>
                  <w:color w:val="000000"/>
                  <w:sz w:val="16"/>
                  <w:szCs w:val="16"/>
                  <w:lang w:eastAsia="en-US"/>
                </w:rPr>
                <w:t xml:space="preserve">20,105,2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0" w:author="Machado, Diana" w:date="2019-02-04T10:19:00Z"/>
                <w:rFonts w:ascii="Calibri" w:hAnsi="Calibri" w:cs="Calibri"/>
                <w:color w:val="000000"/>
                <w:sz w:val="16"/>
                <w:szCs w:val="16"/>
                <w:lang w:eastAsia="en-US"/>
              </w:rPr>
            </w:pPr>
            <w:ins w:id="26621"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2" w:author="Machado, Diana" w:date="2019-02-04T10:19:00Z"/>
                <w:rFonts w:ascii="Calibri" w:hAnsi="Calibri" w:cs="Calibri"/>
                <w:color w:val="000000"/>
                <w:sz w:val="16"/>
                <w:szCs w:val="16"/>
                <w:lang w:eastAsia="en-US"/>
              </w:rPr>
            </w:pPr>
            <w:ins w:id="266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4" w:author="Machado, Diana" w:date="2019-02-04T10:19:00Z"/>
                <w:rFonts w:ascii="Calibri" w:hAnsi="Calibri" w:cs="Calibri"/>
                <w:color w:val="000000"/>
                <w:sz w:val="16"/>
                <w:szCs w:val="16"/>
                <w:lang w:eastAsia="en-US"/>
              </w:rPr>
            </w:pPr>
            <w:ins w:id="266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6" w:author="Machado, Diana" w:date="2019-02-04T10:19:00Z"/>
                <w:rFonts w:ascii="Calibri" w:hAnsi="Calibri" w:cs="Calibri"/>
                <w:color w:val="000000"/>
                <w:sz w:val="16"/>
                <w:szCs w:val="16"/>
                <w:lang w:eastAsia="en-US"/>
              </w:rPr>
            </w:pPr>
            <w:ins w:id="2662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8" w:author="Machado, Diana" w:date="2019-02-04T10:19:00Z"/>
                <w:rFonts w:ascii="Calibri" w:hAnsi="Calibri" w:cs="Calibri"/>
                <w:color w:val="000000"/>
                <w:sz w:val="16"/>
                <w:szCs w:val="16"/>
                <w:lang w:eastAsia="en-US"/>
              </w:rPr>
            </w:pPr>
            <w:ins w:id="2662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0" w:author="Machado, Diana" w:date="2019-02-04T10:19:00Z"/>
                <w:rFonts w:ascii="Calibri" w:hAnsi="Calibri" w:cs="Calibri"/>
                <w:color w:val="000000"/>
                <w:sz w:val="16"/>
                <w:szCs w:val="16"/>
                <w:lang w:eastAsia="en-US"/>
              </w:rPr>
            </w:pPr>
            <w:ins w:id="26631" w:author="Machado, Diana" w:date="2019-02-04T10:19:00Z">
              <w:r w:rsidRPr="00D01C04">
                <w:rPr>
                  <w:rFonts w:ascii="Calibri" w:hAnsi="Calibri" w:cs="Calibri"/>
                  <w:color w:val="000000"/>
                  <w:sz w:val="16"/>
                  <w:szCs w:val="16"/>
                  <w:lang w:eastAsia="en-US"/>
                </w:rPr>
                <w:t xml:space="preserve">20,105,2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2" w:author="Machado, Diana" w:date="2019-02-04T10:19:00Z"/>
                <w:rFonts w:ascii="Calibri" w:hAnsi="Calibri" w:cs="Calibri"/>
                <w:color w:val="000000"/>
                <w:sz w:val="16"/>
                <w:szCs w:val="16"/>
                <w:lang w:eastAsia="en-US"/>
              </w:rPr>
            </w:pPr>
            <w:ins w:id="2663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66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5" w:author="Machado, Diana" w:date="2019-02-04T10:19:00Z"/>
                <w:rFonts w:ascii="Calibri" w:hAnsi="Calibri" w:cs="Calibri"/>
                <w:color w:val="000000"/>
                <w:sz w:val="16"/>
                <w:szCs w:val="16"/>
                <w:lang w:eastAsia="en-US"/>
              </w:rPr>
            </w:pPr>
            <w:ins w:id="26636" w:author="Machado, Diana" w:date="2019-02-04T10:19:00Z">
              <w:r w:rsidRPr="00D01C04">
                <w:rPr>
                  <w:rFonts w:ascii="Calibri" w:hAnsi="Calibri" w:cs="Calibri"/>
                  <w:color w:val="000000"/>
                  <w:sz w:val="16"/>
                  <w:szCs w:val="16"/>
                  <w:lang w:eastAsia="en-US"/>
                </w:rPr>
                <w:t>337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37" w:author="Machado, Diana" w:date="2019-02-04T10:19:00Z"/>
                <w:rFonts w:ascii="Calibri" w:hAnsi="Calibri" w:cs="Calibri"/>
                <w:color w:val="000000"/>
                <w:sz w:val="16"/>
                <w:szCs w:val="16"/>
                <w:lang w:eastAsia="en-US"/>
              </w:rPr>
            </w:pPr>
            <w:ins w:id="266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39" w:author="Machado, Diana" w:date="2019-02-04T10:19:00Z"/>
                <w:rFonts w:ascii="Calibri" w:hAnsi="Calibri" w:cs="Calibri"/>
                <w:color w:val="000000"/>
                <w:sz w:val="16"/>
                <w:szCs w:val="16"/>
                <w:lang w:eastAsia="en-US"/>
              </w:rPr>
            </w:pPr>
            <w:ins w:id="266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1" w:author="Machado, Diana" w:date="2019-02-04T10:19:00Z"/>
                <w:rFonts w:ascii="Calibri" w:hAnsi="Calibri" w:cs="Calibri"/>
                <w:color w:val="000000"/>
                <w:sz w:val="16"/>
                <w:szCs w:val="16"/>
                <w:lang w:eastAsia="en-US"/>
              </w:rPr>
            </w:pPr>
            <w:ins w:id="26642" w:author="Machado, Diana" w:date="2019-02-04T10:19:00Z">
              <w:r w:rsidRPr="00D01C04">
                <w:rPr>
                  <w:rFonts w:ascii="Calibri" w:hAnsi="Calibri" w:cs="Calibri"/>
                  <w:color w:val="000000"/>
                  <w:sz w:val="16"/>
                  <w:szCs w:val="16"/>
                  <w:lang w:eastAsia="en-US"/>
                </w:rPr>
                <w:t xml:space="preserve">15,075,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3" w:author="Machado, Diana" w:date="2019-02-04T10:19:00Z"/>
                <w:rFonts w:ascii="Calibri" w:hAnsi="Calibri" w:cs="Calibri"/>
                <w:color w:val="000000"/>
                <w:sz w:val="16"/>
                <w:szCs w:val="16"/>
                <w:lang w:eastAsia="en-US"/>
              </w:rPr>
            </w:pPr>
            <w:ins w:id="26644"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5" w:author="Machado, Diana" w:date="2019-02-04T10:19:00Z"/>
                <w:rFonts w:ascii="Calibri" w:hAnsi="Calibri" w:cs="Calibri"/>
                <w:color w:val="000000"/>
                <w:sz w:val="16"/>
                <w:szCs w:val="16"/>
                <w:lang w:eastAsia="en-US"/>
              </w:rPr>
            </w:pPr>
            <w:ins w:id="266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7" w:author="Machado, Diana" w:date="2019-02-04T10:19:00Z"/>
                <w:rFonts w:ascii="Calibri" w:hAnsi="Calibri" w:cs="Calibri"/>
                <w:color w:val="000000"/>
                <w:sz w:val="16"/>
                <w:szCs w:val="16"/>
                <w:lang w:eastAsia="en-US"/>
              </w:rPr>
            </w:pPr>
            <w:ins w:id="266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9" w:author="Machado, Diana" w:date="2019-02-04T10:19:00Z"/>
                <w:rFonts w:ascii="Calibri" w:hAnsi="Calibri" w:cs="Calibri"/>
                <w:color w:val="000000"/>
                <w:sz w:val="16"/>
                <w:szCs w:val="16"/>
                <w:lang w:eastAsia="en-US"/>
              </w:rPr>
            </w:pPr>
            <w:ins w:id="2665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51" w:author="Machado, Diana" w:date="2019-02-04T10:19:00Z"/>
                <w:rFonts w:ascii="Calibri" w:hAnsi="Calibri" w:cs="Calibri"/>
                <w:color w:val="000000"/>
                <w:sz w:val="16"/>
                <w:szCs w:val="16"/>
                <w:lang w:eastAsia="en-US"/>
              </w:rPr>
            </w:pPr>
            <w:ins w:id="2665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53" w:author="Machado, Diana" w:date="2019-02-04T10:19:00Z"/>
                <w:rFonts w:ascii="Calibri" w:hAnsi="Calibri" w:cs="Calibri"/>
                <w:color w:val="000000"/>
                <w:sz w:val="16"/>
                <w:szCs w:val="16"/>
                <w:lang w:eastAsia="en-US"/>
              </w:rPr>
            </w:pPr>
            <w:ins w:id="26654" w:author="Machado, Diana" w:date="2019-02-04T10:19:00Z">
              <w:r w:rsidRPr="00D01C04">
                <w:rPr>
                  <w:rFonts w:ascii="Calibri" w:hAnsi="Calibri" w:cs="Calibri"/>
                  <w:color w:val="000000"/>
                  <w:sz w:val="16"/>
                  <w:szCs w:val="16"/>
                  <w:lang w:eastAsia="en-US"/>
                </w:rPr>
                <w:t xml:space="preserve">15,075,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55" w:author="Machado, Diana" w:date="2019-02-04T10:19:00Z"/>
                <w:rFonts w:ascii="Calibri" w:hAnsi="Calibri" w:cs="Calibri"/>
                <w:color w:val="000000"/>
                <w:sz w:val="16"/>
                <w:szCs w:val="16"/>
                <w:lang w:eastAsia="en-US"/>
              </w:rPr>
            </w:pPr>
            <w:ins w:id="2665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6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58" w:author="Machado, Diana" w:date="2019-02-04T10:19:00Z"/>
                <w:rFonts w:ascii="Calibri" w:hAnsi="Calibri" w:cs="Calibri"/>
                <w:color w:val="000000"/>
                <w:sz w:val="16"/>
                <w:szCs w:val="16"/>
                <w:lang w:eastAsia="en-US"/>
              </w:rPr>
            </w:pPr>
            <w:ins w:id="26659" w:author="Machado, Diana" w:date="2019-02-04T10:19:00Z">
              <w:r w:rsidRPr="00D01C04">
                <w:rPr>
                  <w:rFonts w:ascii="Calibri" w:hAnsi="Calibri" w:cs="Calibri"/>
                  <w:color w:val="000000"/>
                  <w:sz w:val="16"/>
                  <w:szCs w:val="16"/>
                  <w:lang w:eastAsia="en-US"/>
                </w:rPr>
                <w:t>337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0" w:author="Machado, Diana" w:date="2019-02-04T10:19:00Z"/>
                <w:rFonts w:ascii="Calibri" w:hAnsi="Calibri" w:cs="Calibri"/>
                <w:color w:val="000000"/>
                <w:sz w:val="16"/>
                <w:szCs w:val="16"/>
                <w:lang w:eastAsia="en-US"/>
              </w:rPr>
            </w:pPr>
            <w:ins w:id="266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2" w:author="Machado, Diana" w:date="2019-02-04T10:19:00Z"/>
                <w:rFonts w:ascii="Calibri" w:hAnsi="Calibri" w:cs="Calibri"/>
                <w:color w:val="000000"/>
                <w:sz w:val="16"/>
                <w:szCs w:val="16"/>
                <w:lang w:eastAsia="en-US"/>
              </w:rPr>
            </w:pPr>
            <w:ins w:id="266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4" w:author="Machado, Diana" w:date="2019-02-04T10:19:00Z"/>
                <w:rFonts w:ascii="Calibri" w:hAnsi="Calibri" w:cs="Calibri"/>
                <w:color w:val="000000"/>
                <w:sz w:val="16"/>
                <w:szCs w:val="16"/>
                <w:lang w:eastAsia="en-US"/>
              </w:rPr>
            </w:pPr>
            <w:ins w:id="26665" w:author="Machado, Diana" w:date="2019-02-04T10:19:00Z">
              <w:r w:rsidRPr="00D01C04">
                <w:rPr>
                  <w:rFonts w:ascii="Calibri" w:hAnsi="Calibri" w:cs="Calibri"/>
                  <w:color w:val="000000"/>
                  <w:sz w:val="16"/>
                  <w:szCs w:val="16"/>
                  <w:lang w:eastAsia="en-US"/>
                </w:rPr>
                <w:t xml:space="preserve">61,121,2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6" w:author="Machado, Diana" w:date="2019-02-04T10:19:00Z"/>
                <w:rFonts w:ascii="Calibri" w:hAnsi="Calibri" w:cs="Calibri"/>
                <w:color w:val="000000"/>
                <w:sz w:val="16"/>
                <w:szCs w:val="16"/>
                <w:lang w:eastAsia="en-US"/>
              </w:rPr>
            </w:pPr>
            <w:ins w:id="26667"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8" w:author="Machado, Diana" w:date="2019-02-04T10:19:00Z"/>
                <w:rFonts w:ascii="Calibri" w:hAnsi="Calibri" w:cs="Calibri"/>
                <w:color w:val="000000"/>
                <w:sz w:val="16"/>
                <w:szCs w:val="16"/>
                <w:lang w:eastAsia="en-US"/>
              </w:rPr>
            </w:pPr>
            <w:ins w:id="266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0" w:author="Machado, Diana" w:date="2019-02-04T10:19:00Z"/>
                <w:rFonts w:ascii="Calibri" w:hAnsi="Calibri" w:cs="Calibri"/>
                <w:color w:val="000000"/>
                <w:sz w:val="16"/>
                <w:szCs w:val="16"/>
                <w:lang w:eastAsia="en-US"/>
              </w:rPr>
            </w:pPr>
            <w:ins w:id="266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2" w:author="Machado, Diana" w:date="2019-02-04T10:19:00Z"/>
                <w:rFonts w:ascii="Calibri" w:hAnsi="Calibri" w:cs="Calibri"/>
                <w:color w:val="000000"/>
                <w:sz w:val="16"/>
                <w:szCs w:val="16"/>
                <w:lang w:eastAsia="en-US"/>
              </w:rPr>
            </w:pPr>
            <w:ins w:id="2667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4" w:author="Machado, Diana" w:date="2019-02-04T10:19:00Z"/>
                <w:rFonts w:ascii="Calibri" w:hAnsi="Calibri" w:cs="Calibri"/>
                <w:color w:val="000000"/>
                <w:sz w:val="16"/>
                <w:szCs w:val="16"/>
                <w:lang w:eastAsia="en-US"/>
              </w:rPr>
            </w:pPr>
            <w:ins w:id="266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76" w:author="Machado, Diana" w:date="2019-02-04T10:19:00Z"/>
                <w:rFonts w:ascii="Calibri" w:hAnsi="Calibri" w:cs="Calibri"/>
                <w:color w:val="000000"/>
                <w:sz w:val="16"/>
                <w:szCs w:val="16"/>
                <w:lang w:eastAsia="en-US"/>
              </w:rPr>
            </w:pPr>
            <w:ins w:id="26677" w:author="Machado, Diana" w:date="2019-02-04T10:19:00Z">
              <w:r w:rsidRPr="00D01C04">
                <w:rPr>
                  <w:rFonts w:ascii="Calibri" w:hAnsi="Calibri" w:cs="Calibri"/>
                  <w:color w:val="000000"/>
                  <w:sz w:val="16"/>
                  <w:szCs w:val="16"/>
                  <w:lang w:eastAsia="en-US"/>
                </w:rPr>
                <w:t xml:space="preserve">61,121,2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78" w:author="Machado, Diana" w:date="2019-02-04T10:19:00Z"/>
                <w:rFonts w:ascii="Calibri" w:hAnsi="Calibri" w:cs="Calibri"/>
                <w:color w:val="000000"/>
                <w:sz w:val="16"/>
                <w:szCs w:val="16"/>
                <w:lang w:eastAsia="en-US"/>
              </w:rPr>
            </w:pPr>
            <w:ins w:id="26679"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66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81" w:author="Machado, Diana" w:date="2019-02-04T10:19:00Z"/>
                <w:rFonts w:ascii="Calibri" w:hAnsi="Calibri" w:cs="Calibri"/>
                <w:color w:val="000000"/>
                <w:sz w:val="16"/>
                <w:szCs w:val="16"/>
                <w:lang w:eastAsia="en-US"/>
              </w:rPr>
            </w:pPr>
            <w:ins w:id="26682" w:author="Machado, Diana" w:date="2019-02-04T10:19:00Z">
              <w:r w:rsidRPr="00D01C04">
                <w:rPr>
                  <w:rFonts w:ascii="Calibri" w:hAnsi="Calibri" w:cs="Calibri"/>
                  <w:color w:val="000000"/>
                  <w:sz w:val="16"/>
                  <w:szCs w:val="16"/>
                  <w:lang w:eastAsia="en-US"/>
                </w:rPr>
                <w:t>337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3" w:author="Machado, Diana" w:date="2019-02-04T10:19:00Z"/>
                <w:rFonts w:ascii="Calibri" w:hAnsi="Calibri" w:cs="Calibri"/>
                <w:color w:val="000000"/>
                <w:sz w:val="16"/>
                <w:szCs w:val="16"/>
                <w:lang w:eastAsia="en-US"/>
              </w:rPr>
            </w:pPr>
            <w:ins w:id="266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5" w:author="Machado, Diana" w:date="2019-02-04T10:19:00Z"/>
                <w:rFonts w:ascii="Calibri" w:hAnsi="Calibri" w:cs="Calibri"/>
                <w:color w:val="000000"/>
                <w:sz w:val="16"/>
                <w:szCs w:val="16"/>
                <w:lang w:eastAsia="en-US"/>
              </w:rPr>
            </w:pPr>
            <w:ins w:id="266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7" w:author="Machado, Diana" w:date="2019-02-04T10:19:00Z"/>
                <w:rFonts w:ascii="Calibri" w:hAnsi="Calibri" w:cs="Calibri"/>
                <w:color w:val="000000"/>
                <w:sz w:val="16"/>
                <w:szCs w:val="16"/>
                <w:lang w:eastAsia="en-US"/>
              </w:rPr>
            </w:pPr>
            <w:ins w:id="26688" w:author="Machado, Diana" w:date="2019-02-04T10:19:00Z">
              <w:r w:rsidRPr="00D01C04">
                <w:rPr>
                  <w:rFonts w:ascii="Calibri" w:hAnsi="Calibri" w:cs="Calibri"/>
                  <w:color w:val="000000"/>
                  <w:sz w:val="16"/>
                  <w:szCs w:val="16"/>
                  <w:lang w:eastAsia="en-US"/>
                </w:rPr>
                <w:t xml:space="preserve">43,806,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9" w:author="Machado, Diana" w:date="2019-02-04T10:19:00Z"/>
                <w:rFonts w:ascii="Calibri" w:hAnsi="Calibri" w:cs="Calibri"/>
                <w:color w:val="000000"/>
                <w:sz w:val="16"/>
                <w:szCs w:val="16"/>
                <w:lang w:eastAsia="en-US"/>
              </w:rPr>
            </w:pPr>
            <w:ins w:id="26690" w:author="Machado, Diana" w:date="2019-02-04T10:19:00Z">
              <w:r w:rsidRPr="00D01C04">
                <w:rPr>
                  <w:rFonts w:ascii="Calibri" w:hAnsi="Calibri" w:cs="Calibri"/>
                  <w:color w:val="000000"/>
                  <w:sz w:val="16"/>
                  <w:szCs w:val="16"/>
                  <w:lang w:eastAsia="en-US"/>
                </w:rPr>
                <w:t>0.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1" w:author="Machado, Diana" w:date="2019-02-04T10:19:00Z"/>
                <w:rFonts w:ascii="Calibri" w:hAnsi="Calibri" w:cs="Calibri"/>
                <w:color w:val="000000"/>
                <w:sz w:val="16"/>
                <w:szCs w:val="16"/>
                <w:lang w:eastAsia="en-US"/>
              </w:rPr>
            </w:pPr>
            <w:ins w:id="266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3" w:author="Machado, Diana" w:date="2019-02-04T10:19:00Z"/>
                <w:rFonts w:ascii="Calibri" w:hAnsi="Calibri" w:cs="Calibri"/>
                <w:color w:val="000000"/>
                <w:sz w:val="16"/>
                <w:szCs w:val="16"/>
                <w:lang w:eastAsia="en-US"/>
              </w:rPr>
            </w:pPr>
            <w:ins w:id="266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5" w:author="Machado, Diana" w:date="2019-02-04T10:19:00Z"/>
                <w:rFonts w:ascii="Calibri" w:hAnsi="Calibri" w:cs="Calibri"/>
                <w:color w:val="000000"/>
                <w:sz w:val="16"/>
                <w:szCs w:val="16"/>
                <w:lang w:eastAsia="en-US"/>
              </w:rPr>
            </w:pPr>
            <w:ins w:id="2669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7" w:author="Machado, Diana" w:date="2019-02-04T10:19:00Z"/>
                <w:rFonts w:ascii="Calibri" w:hAnsi="Calibri" w:cs="Calibri"/>
                <w:color w:val="000000"/>
                <w:sz w:val="16"/>
                <w:szCs w:val="16"/>
                <w:lang w:eastAsia="en-US"/>
              </w:rPr>
            </w:pPr>
            <w:ins w:id="266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99" w:author="Machado, Diana" w:date="2019-02-04T10:19:00Z"/>
                <w:rFonts w:ascii="Calibri" w:hAnsi="Calibri" w:cs="Calibri"/>
                <w:color w:val="000000"/>
                <w:sz w:val="16"/>
                <w:szCs w:val="16"/>
                <w:lang w:eastAsia="en-US"/>
              </w:rPr>
            </w:pPr>
            <w:ins w:id="26700" w:author="Machado, Diana" w:date="2019-02-04T10:19:00Z">
              <w:r w:rsidRPr="00D01C04">
                <w:rPr>
                  <w:rFonts w:ascii="Calibri" w:hAnsi="Calibri" w:cs="Calibri"/>
                  <w:color w:val="000000"/>
                  <w:sz w:val="16"/>
                  <w:szCs w:val="16"/>
                  <w:lang w:eastAsia="en-US"/>
                </w:rPr>
                <w:t xml:space="preserve">43,806,6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1" w:author="Machado, Diana" w:date="2019-02-04T10:19:00Z"/>
                <w:rFonts w:ascii="Calibri" w:hAnsi="Calibri" w:cs="Calibri"/>
                <w:color w:val="000000"/>
                <w:sz w:val="16"/>
                <w:szCs w:val="16"/>
                <w:lang w:eastAsia="en-US"/>
              </w:rPr>
            </w:pPr>
            <w:ins w:id="26702"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67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4" w:author="Machado, Diana" w:date="2019-02-04T10:19:00Z"/>
                <w:rFonts w:ascii="Calibri" w:hAnsi="Calibri" w:cs="Calibri"/>
                <w:color w:val="000000"/>
                <w:sz w:val="16"/>
                <w:szCs w:val="16"/>
                <w:lang w:eastAsia="en-US"/>
              </w:rPr>
            </w:pPr>
            <w:ins w:id="26705" w:author="Machado, Diana" w:date="2019-02-04T10:19:00Z">
              <w:r w:rsidRPr="00D01C04">
                <w:rPr>
                  <w:rFonts w:ascii="Calibri" w:hAnsi="Calibri" w:cs="Calibri"/>
                  <w:color w:val="000000"/>
                  <w:sz w:val="16"/>
                  <w:szCs w:val="16"/>
                  <w:lang w:eastAsia="en-US"/>
                </w:rPr>
                <w:t>337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06" w:author="Machado, Diana" w:date="2019-02-04T10:19:00Z"/>
                <w:rFonts w:ascii="Calibri" w:hAnsi="Calibri" w:cs="Calibri"/>
                <w:color w:val="000000"/>
                <w:sz w:val="16"/>
                <w:szCs w:val="16"/>
                <w:lang w:eastAsia="en-US"/>
              </w:rPr>
            </w:pPr>
            <w:ins w:id="267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08" w:author="Machado, Diana" w:date="2019-02-04T10:19:00Z"/>
                <w:rFonts w:ascii="Calibri" w:hAnsi="Calibri" w:cs="Calibri"/>
                <w:color w:val="000000"/>
                <w:sz w:val="16"/>
                <w:szCs w:val="16"/>
                <w:lang w:eastAsia="en-US"/>
              </w:rPr>
            </w:pPr>
            <w:ins w:id="267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0" w:author="Machado, Diana" w:date="2019-02-04T10:19:00Z"/>
                <w:rFonts w:ascii="Calibri" w:hAnsi="Calibri" w:cs="Calibri"/>
                <w:color w:val="000000"/>
                <w:sz w:val="16"/>
                <w:szCs w:val="16"/>
                <w:lang w:eastAsia="en-US"/>
              </w:rPr>
            </w:pPr>
            <w:ins w:id="26711" w:author="Machado, Diana" w:date="2019-02-04T10:19:00Z">
              <w:r w:rsidRPr="00D01C04">
                <w:rPr>
                  <w:rFonts w:ascii="Calibri" w:hAnsi="Calibri" w:cs="Calibri"/>
                  <w:color w:val="000000"/>
                  <w:sz w:val="16"/>
                  <w:szCs w:val="16"/>
                  <w:lang w:eastAsia="en-US"/>
                </w:rPr>
                <w:t xml:space="preserve">60,612,5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2" w:author="Machado, Diana" w:date="2019-02-04T10:19:00Z"/>
                <w:rFonts w:ascii="Calibri" w:hAnsi="Calibri" w:cs="Calibri"/>
                <w:color w:val="000000"/>
                <w:sz w:val="16"/>
                <w:szCs w:val="16"/>
                <w:lang w:eastAsia="en-US"/>
              </w:rPr>
            </w:pPr>
            <w:ins w:id="26713"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4" w:author="Machado, Diana" w:date="2019-02-04T10:19:00Z"/>
                <w:rFonts w:ascii="Calibri" w:hAnsi="Calibri" w:cs="Calibri"/>
                <w:color w:val="000000"/>
                <w:sz w:val="16"/>
                <w:szCs w:val="16"/>
                <w:lang w:eastAsia="en-US"/>
              </w:rPr>
            </w:pPr>
            <w:ins w:id="267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6" w:author="Machado, Diana" w:date="2019-02-04T10:19:00Z"/>
                <w:rFonts w:ascii="Calibri" w:hAnsi="Calibri" w:cs="Calibri"/>
                <w:color w:val="000000"/>
                <w:sz w:val="16"/>
                <w:szCs w:val="16"/>
                <w:lang w:eastAsia="en-US"/>
              </w:rPr>
            </w:pPr>
            <w:ins w:id="267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8" w:author="Machado, Diana" w:date="2019-02-04T10:19:00Z"/>
                <w:rFonts w:ascii="Calibri" w:hAnsi="Calibri" w:cs="Calibri"/>
                <w:color w:val="000000"/>
                <w:sz w:val="16"/>
                <w:szCs w:val="16"/>
                <w:lang w:eastAsia="en-US"/>
              </w:rPr>
            </w:pPr>
            <w:ins w:id="2671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20" w:author="Machado, Diana" w:date="2019-02-04T10:19:00Z"/>
                <w:rFonts w:ascii="Calibri" w:hAnsi="Calibri" w:cs="Calibri"/>
                <w:color w:val="000000"/>
                <w:sz w:val="16"/>
                <w:szCs w:val="16"/>
                <w:lang w:eastAsia="en-US"/>
              </w:rPr>
            </w:pPr>
            <w:ins w:id="2672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22" w:author="Machado, Diana" w:date="2019-02-04T10:19:00Z"/>
                <w:rFonts w:ascii="Calibri" w:hAnsi="Calibri" w:cs="Calibri"/>
                <w:color w:val="000000"/>
                <w:sz w:val="16"/>
                <w:szCs w:val="16"/>
                <w:lang w:eastAsia="en-US"/>
              </w:rPr>
            </w:pPr>
            <w:ins w:id="26723" w:author="Machado, Diana" w:date="2019-02-04T10:19:00Z">
              <w:r w:rsidRPr="00D01C04">
                <w:rPr>
                  <w:rFonts w:ascii="Calibri" w:hAnsi="Calibri" w:cs="Calibri"/>
                  <w:color w:val="000000"/>
                  <w:sz w:val="16"/>
                  <w:szCs w:val="16"/>
                  <w:lang w:eastAsia="en-US"/>
                </w:rPr>
                <w:t xml:space="preserve">60,612,5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24" w:author="Machado, Diana" w:date="2019-02-04T10:19:00Z"/>
                <w:rFonts w:ascii="Calibri" w:hAnsi="Calibri" w:cs="Calibri"/>
                <w:color w:val="000000"/>
                <w:sz w:val="16"/>
                <w:szCs w:val="16"/>
                <w:lang w:eastAsia="en-US"/>
              </w:rPr>
            </w:pPr>
            <w:ins w:id="26725"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67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27" w:author="Machado, Diana" w:date="2019-02-04T10:19:00Z"/>
                <w:rFonts w:ascii="Calibri" w:hAnsi="Calibri" w:cs="Calibri"/>
                <w:color w:val="000000"/>
                <w:sz w:val="16"/>
                <w:szCs w:val="16"/>
                <w:lang w:eastAsia="en-US"/>
              </w:rPr>
            </w:pPr>
            <w:ins w:id="26728" w:author="Machado, Diana" w:date="2019-02-04T10:19:00Z">
              <w:r w:rsidRPr="00D01C04">
                <w:rPr>
                  <w:rFonts w:ascii="Calibri" w:hAnsi="Calibri" w:cs="Calibri"/>
                  <w:color w:val="000000"/>
                  <w:sz w:val="16"/>
                  <w:szCs w:val="16"/>
                  <w:lang w:eastAsia="en-US"/>
                </w:rPr>
                <w:t>337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29" w:author="Machado, Diana" w:date="2019-02-04T10:19:00Z"/>
                <w:rFonts w:ascii="Calibri" w:hAnsi="Calibri" w:cs="Calibri"/>
                <w:color w:val="000000"/>
                <w:sz w:val="16"/>
                <w:szCs w:val="16"/>
                <w:lang w:eastAsia="en-US"/>
              </w:rPr>
            </w:pPr>
            <w:ins w:id="267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1" w:author="Machado, Diana" w:date="2019-02-04T10:19:00Z"/>
                <w:rFonts w:ascii="Calibri" w:hAnsi="Calibri" w:cs="Calibri"/>
                <w:color w:val="000000"/>
                <w:sz w:val="16"/>
                <w:szCs w:val="16"/>
                <w:lang w:eastAsia="en-US"/>
              </w:rPr>
            </w:pPr>
            <w:ins w:id="267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3" w:author="Machado, Diana" w:date="2019-02-04T10:19:00Z"/>
                <w:rFonts w:ascii="Calibri" w:hAnsi="Calibri" w:cs="Calibri"/>
                <w:color w:val="000000"/>
                <w:sz w:val="16"/>
                <w:szCs w:val="16"/>
                <w:lang w:eastAsia="en-US"/>
              </w:rPr>
            </w:pPr>
            <w:ins w:id="26734" w:author="Machado, Diana" w:date="2019-02-04T10:19:00Z">
              <w:r w:rsidRPr="00D01C04">
                <w:rPr>
                  <w:rFonts w:ascii="Calibri" w:hAnsi="Calibri" w:cs="Calibri"/>
                  <w:color w:val="000000"/>
                  <w:sz w:val="16"/>
                  <w:szCs w:val="16"/>
                  <w:lang w:eastAsia="en-US"/>
                </w:rPr>
                <w:t xml:space="preserve">17,324,3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5" w:author="Machado, Diana" w:date="2019-02-04T10:19:00Z"/>
                <w:rFonts w:ascii="Calibri" w:hAnsi="Calibri" w:cs="Calibri"/>
                <w:color w:val="000000"/>
                <w:sz w:val="16"/>
                <w:szCs w:val="16"/>
                <w:lang w:eastAsia="en-US"/>
              </w:rPr>
            </w:pPr>
            <w:ins w:id="26736"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7" w:author="Machado, Diana" w:date="2019-02-04T10:19:00Z"/>
                <w:rFonts w:ascii="Calibri" w:hAnsi="Calibri" w:cs="Calibri"/>
                <w:color w:val="000000"/>
                <w:sz w:val="16"/>
                <w:szCs w:val="16"/>
                <w:lang w:eastAsia="en-US"/>
              </w:rPr>
            </w:pPr>
            <w:ins w:id="267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9" w:author="Machado, Diana" w:date="2019-02-04T10:19:00Z"/>
                <w:rFonts w:ascii="Calibri" w:hAnsi="Calibri" w:cs="Calibri"/>
                <w:color w:val="000000"/>
                <w:sz w:val="16"/>
                <w:szCs w:val="16"/>
                <w:lang w:eastAsia="en-US"/>
              </w:rPr>
            </w:pPr>
            <w:ins w:id="267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1" w:author="Machado, Diana" w:date="2019-02-04T10:19:00Z"/>
                <w:rFonts w:ascii="Calibri" w:hAnsi="Calibri" w:cs="Calibri"/>
                <w:color w:val="000000"/>
                <w:sz w:val="16"/>
                <w:szCs w:val="16"/>
                <w:lang w:eastAsia="en-US"/>
              </w:rPr>
            </w:pPr>
            <w:ins w:id="2674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3" w:author="Machado, Diana" w:date="2019-02-04T10:19:00Z"/>
                <w:rFonts w:ascii="Calibri" w:hAnsi="Calibri" w:cs="Calibri"/>
                <w:color w:val="000000"/>
                <w:sz w:val="16"/>
                <w:szCs w:val="16"/>
                <w:lang w:eastAsia="en-US"/>
              </w:rPr>
            </w:pPr>
            <w:ins w:id="2674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45" w:author="Machado, Diana" w:date="2019-02-04T10:19:00Z"/>
                <w:rFonts w:ascii="Calibri" w:hAnsi="Calibri" w:cs="Calibri"/>
                <w:color w:val="000000"/>
                <w:sz w:val="16"/>
                <w:szCs w:val="16"/>
                <w:lang w:eastAsia="en-US"/>
              </w:rPr>
            </w:pPr>
            <w:ins w:id="26746" w:author="Machado, Diana" w:date="2019-02-04T10:19:00Z">
              <w:r w:rsidRPr="00D01C04">
                <w:rPr>
                  <w:rFonts w:ascii="Calibri" w:hAnsi="Calibri" w:cs="Calibri"/>
                  <w:color w:val="000000"/>
                  <w:sz w:val="16"/>
                  <w:szCs w:val="16"/>
                  <w:lang w:eastAsia="en-US"/>
                </w:rPr>
                <w:t xml:space="preserve">17,324,3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47" w:author="Machado, Diana" w:date="2019-02-04T10:19:00Z"/>
                <w:rFonts w:ascii="Calibri" w:hAnsi="Calibri" w:cs="Calibri"/>
                <w:color w:val="000000"/>
                <w:sz w:val="16"/>
                <w:szCs w:val="16"/>
                <w:lang w:eastAsia="en-US"/>
              </w:rPr>
            </w:pPr>
            <w:ins w:id="26748"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7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50" w:author="Machado, Diana" w:date="2019-02-04T10:19:00Z"/>
                <w:rFonts w:ascii="Calibri" w:hAnsi="Calibri" w:cs="Calibri"/>
                <w:color w:val="000000"/>
                <w:sz w:val="16"/>
                <w:szCs w:val="16"/>
                <w:lang w:eastAsia="en-US"/>
              </w:rPr>
            </w:pPr>
            <w:ins w:id="26751" w:author="Machado, Diana" w:date="2019-02-04T10:19:00Z">
              <w:r w:rsidRPr="00D01C04">
                <w:rPr>
                  <w:rFonts w:ascii="Calibri" w:hAnsi="Calibri" w:cs="Calibri"/>
                  <w:color w:val="000000"/>
                  <w:sz w:val="16"/>
                  <w:szCs w:val="16"/>
                  <w:lang w:eastAsia="en-US"/>
                </w:rPr>
                <w:t>337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2" w:author="Machado, Diana" w:date="2019-02-04T10:19:00Z"/>
                <w:rFonts w:ascii="Calibri" w:hAnsi="Calibri" w:cs="Calibri"/>
                <w:color w:val="000000"/>
                <w:sz w:val="16"/>
                <w:szCs w:val="16"/>
                <w:lang w:eastAsia="en-US"/>
              </w:rPr>
            </w:pPr>
            <w:ins w:id="267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4" w:author="Machado, Diana" w:date="2019-02-04T10:19:00Z"/>
                <w:rFonts w:ascii="Calibri" w:hAnsi="Calibri" w:cs="Calibri"/>
                <w:color w:val="000000"/>
                <w:sz w:val="16"/>
                <w:szCs w:val="16"/>
                <w:lang w:eastAsia="en-US"/>
              </w:rPr>
            </w:pPr>
            <w:ins w:id="267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6" w:author="Machado, Diana" w:date="2019-02-04T10:19:00Z"/>
                <w:rFonts w:ascii="Calibri" w:hAnsi="Calibri" w:cs="Calibri"/>
                <w:color w:val="000000"/>
                <w:sz w:val="16"/>
                <w:szCs w:val="16"/>
                <w:lang w:eastAsia="en-US"/>
              </w:rPr>
            </w:pPr>
            <w:ins w:id="26757" w:author="Machado, Diana" w:date="2019-02-04T10:19:00Z">
              <w:r w:rsidRPr="00D01C04">
                <w:rPr>
                  <w:rFonts w:ascii="Calibri" w:hAnsi="Calibri" w:cs="Calibri"/>
                  <w:color w:val="000000"/>
                  <w:sz w:val="16"/>
                  <w:szCs w:val="16"/>
                  <w:lang w:eastAsia="en-US"/>
                </w:rPr>
                <w:t xml:space="preserve">25,539,7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8" w:author="Machado, Diana" w:date="2019-02-04T10:19:00Z"/>
                <w:rFonts w:ascii="Calibri" w:hAnsi="Calibri" w:cs="Calibri"/>
                <w:color w:val="000000"/>
                <w:sz w:val="16"/>
                <w:szCs w:val="16"/>
                <w:lang w:eastAsia="en-US"/>
              </w:rPr>
            </w:pPr>
            <w:ins w:id="26759"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0" w:author="Machado, Diana" w:date="2019-02-04T10:19:00Z"/>
                <w:rFonts w:ascii="Calibri" w:hAnsi="Calibri" w:cs="Calibri"/>
                <w:color w:val="000000"/>
                <w:sz w:val="16"/>
                <w:szCs w:val="16"/>
                <w:lang w:eastAsia="en-US"/>
              </w:rPr>
            </w:pPr>
            <w:ins w:id="267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2" w:author="Machado, Diana" w:date="2019-02-04T10:19:00Z"/>
                <w:rFonts w:ascii="Calibri" w:hAnsi="Calibri" w:cs="Calibri"/>
                <w:color w:val="000000"/>
                <w:sz w:val="16"/>
                <w:szCs w:val="16"/>
                <w:lang w:eastAsia="en-US"/>
              </w:rPr>
            </w:pPr>
            <w:ins w:id="267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4" w:author="Machado, Diana" w:date="2019-02-04T10:19:00Z"/>
                <w:rFonts w:ascii="Calibri" w:hAnsi="Calibri" w:cs="Calibri"/>
                <w:color w:val="000000"/>
                <w:sz w:val="16"/>
                <w:szCs w:val="16"/>
                <w:lang w:eastAsia="en-US"/>
              </w:rPr>
            </w:pPr>
            <w:ins w:id="267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6" w:author="Machado, Diana" w:date="2019-02-04T10:19:00Z"/>
                <w:rFonts w:ascii="Calibri" w:hAnsi="Calibri" w:cs="Calibri"/>
                <w:color w:val="000000"/>
                <w:sz w:val="16"/>
                <w:szCs w:val="16"/>
                <w:lang w:eastAsia="en-US"/>
              </w:rPr>
            </w:pPr>
            <w:ins w:id="267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68" w:author="Machado, Diana" w:date="2019-02-04T10:19:00Z"/>
                <w:rFonts w:ascii="Calibri" w:hAnsi="Calibri" w:cs="Calibri"/>
                <w:color w:val="000000"/>
                <w:sz w:val="16"/>
                <w:szCs w:val="16"/>
                <w:lang w:eastAsia="en-US"/>
              </w:rPr>
            </w:pPr>
            <w:ins w:id="26769" w:author="Machado, Diana" w:date="2019-02-04T10:19:00Z">
              <w:r w:rsidRPr="00D01C04">
                <w:rPr>
                  <w:rFonts w:ascii="Calibri" w:hAnsi="Calibri" w:cs="Calibri"/>
                  <w:color w:val="000000"/>
                  <w:sz w:val="16"/>
                  <w:szCs w:val="16"/>
                  <w:lang w:eastAsia="en-US"/>
                </w:rPr>
                <w:t xml:space="preserve">25,539,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0" w:author="Machado, Diana" w:date="2019-02-04T10:19:00Z"/>
                <w:rFonts w:ascii="Calibri" w:hAnsi="Calibri" w:cs="Calibri"/>
                <w:color w:val="000000"/>
                <w:sz w:val="16"/>
                <w:szCs w:val="16"/>
                <w:lang w:eastAsia="en-US"/>
              </w:rPr>
            </w:pPr>
            <w:ins w:id="2677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7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3" w:author="Machado, Diana" w:date="2019-02-04T10:19:00Z"/>
                <w:rFonts w:ascii="Calibri" w:hAnsi="Calibri" w:cs="Calibri"/>
                <w:color w:val="000000"/>
                <w:sz w:val="16"/>
                <w:szCs w:val="16"/>
                <w:lang w:eastAsia="en-US"/>
              </w:rPr>
            </w:pPr>
            <w:ins w:id="26774" w:author="Machado, Diana" w:date="2019-02-04T10:19:00Z">
              <w:r w:rsidRPr="00D01C04">
                <w:rPr>
                  <w:rFonts w:ascii="Calibri" w:hAnsi="Calibri" w:cs="Calibri"/>
                  <w:color w:val="000000"/>
                  <w:sz w:val="16"/>
                  <w:szCs w:val="16"/>
                  <w:lang w:eastAsia="en-US"/>
                </w:rPr>
                <w:t>337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75" w:author="Machado, Diana" w:date="2019-02-04T10:19:00Z"/>
                <w:rFonts w:ascii="Calibri" w:hAnsi="Calibri" w:cs="Calibri"/>
                <w:color w:val="000000"/>
                <w:sz w:val="16"/>
                <w:szCs w:val="16"/>
                <w:lang w:eastAsia="en-US"/>
              </w:rPr>
            </w:pPr>
            <w:ins w:id="267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77" w:author="Machado, Diana" w:date="2019-02-04T10:19:00Z"/>
                <w:rFonts w:ascii="Calibri" w:hAnsi="Calibri" w:cs="Calibri"/>
                <w:color w:val="000000"/>
                <w:sz w:val="16"/>
                <w:szCs w:val="16"/>
                <w:lang w:eastAsia="en-US"/>
              </w:rPr>
            </w:pPr>
            <w:ins w:id="267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79" w:author="Machado, Diana" w:date="2019-02-04T10:19:00Z"/>
                <w:rFonts w:ascii="Calibri" w:hAnsi="Calibri" w:cs="Calibri"/>
                <w:color w:val="000000"/>
                <w:sz w:val="16"/>
                <w:szCs w:val="16"/>
                <w:lang w:eastAsia="en-US"/>
              </w:rPr>
            </w:pPr>
            <w:ins w:id="26780" w:author="Machado, Diana" w:date="2019-02-04T10:19:00Z">
              <w:r w:rsidRPr="00D01C04">
                <w:rPr>
                  <w:rFonts w:ascii="Calibri" w:hAnsi="Calibri" w:cs="Calibri"/>
                  <w:color w:val="000000"/>
                  <w:sz w:val="16"/>
                  <w:szCs w:val="16"/>
                  <w:lang w:eastAsia="en-US"/>
                </w:rPr>
                <w:t xml:space="preserve">12,800,4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1" w:author="Machado, Diana" w:date="2019-02-04T10:19:00Z"/>
                <w:rFonts w:ascii="Calibri" w:hAnsi="Calibri" w:cs="Calibri"/>
                <w:color w:val="000000"/>
                <w:sz w:val="16"/>
                <w:szCs w:val="16"/>
                <w:lang w:eastAsia="en-US"/>
              </w:rPr>
            </w:pPr>
            <w:ins w:id="26782"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3" w:author="Machado, Diana" w:date="2019-02-04T10:19:00Z"/>
                <w:rFonts w:ascii="Calibri" w:hAnsi="Calibri" w:cs="Calibri"/>
                <w:color w:val="000000"/>
                <w:sz w:val="16"/>
                <w:szCs w:val="16"/>
                <w:lang w:eastAsia="en-US"/>
              </w:rPr>
            </w:pPr>
            <w:ins w:id="267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5" w:author="Machado, Diana" w:date="2019-02-04T10:19:00Z"/>
                <w:rFonts w:ascii="Calibri" w:hAnsi="Calibri" w:cs="Calibri"/>
                <w:color w:val="000000"/>
                <w:sz w:val="16"/>
                <w:szCs w:val="16"/>
                <w:lang w:eastAsia="en-US"/>
              </w:rPr>
            </w:pPr>
            <w:ins w:id="267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7" w:author="Machado, Diana" w:date="2019-02-04T10:19:00Z"/>
                <w:rFonts w:ascii="Calibri" w:hAnsi="Calibri" w:cs="Calibri"/>
                <w:color w:val="000000"/>
                <w:sz w:val="16"/>
                <w:szCs w:val="16"/>
                <w:lang w:eastAsia="en-US"/>
              </w:rPr>
            </w:pPr>
            <w:ins w:id="2678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9" w:author="Machado, Diana" w:date="2019-02-04T10:19:00Z"/>
                <w:rFonts w:ascii="Calibri" w:hAnsi="Calibri" w:cs="Calibri"/>
                <w:color w:val="000000"/>
                <w:sz w:val="16"/>
                <w:szCs w:val="16"/>
                <w:lang w:eastAsia="en-US"/>
              </w:rPr>
            </w:pPr>
            <w:ins w:id="267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1" w:author="Machado, Diana" w:date="2019-02-04T10:19:00Z"/>
                <w:rFonts w:ascii="Calibri" w:hAnsi="Calibri" w:cs="Calibri"/>
                <w:color w:val="000000"/>
                <w:sz w:val="16"/>
                <w:szCs w:val="16"/>
                <w:lang w:eastAsia="en-US"/>
              </w:rPr>
            </w:pPr>
            <w:ins w:id="26792" w:author="Machado, Diana" w:date="2019-02-04T10:19:00Z">
              <w:r w:rsidRPr="00D01C04">
                <w:rPr>
                  <w:rFonts w:ascii="Calibri" w:hAnsi="Calibri" w:cs="Calibri"/>
                  <w:color w:val="000000"/>
                  <w:sz w:val="16"/>
                  <w:szCs w:val="16"/>
                  <w:lang w:eastAsia="en-US"/>
                </w:rPr>
                <w:t xml:space="preserve">12,800,4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3" w:author="Machado, Diana" w:date="2019-02-04T10:19:00Z"/>
                <w:rFonts w:ascii="Calibri" w:hAnsi="Calibri" w:cs="Calibri"/>
                <w:color w:val="000000"/>
                <w:sz w:val="16"/>
                <w:szCs w:val="16"/>
                <w:lang w:eastAsia="en-US"/>
              </w:rPr>
            </w:pPr>
            <w:ins w:id="2679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7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6" w:author="Machado, Diana" w:date="2019-02-04T10:19:00Z"/>
                <w:rFonts w:ascii="Calibri" w:hAnsi="Calibri" w:cs="Calibri"/>
                <w:color w:val="000000"/>
                <w:sz w:val="16"/>
                <w:szCs w:val="16"/>
                <w:lang w:eastAsia="en-US"/>
              </w:rPr>
            </w:pPr>
            <w:ins w:id="26797" w:author="Machado, Diana" w:date="2019-02-04T10:19:00Z">
              <w:r w:rsidRPr="00D01C04">
                <w:rPr>
                  <w:rFonts w:ascii="Calibri" w:hAnsi="Calibri" w:cs="Calibri"/>
                  <w:color w:val="000000"/>
                  <w:sz w:val="16"/>
                  <w:szCs w:val="16"/>
                  <w:lang w:eastAsia="en-US"/>
                </w:rPr>
                <w:t>337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98" w:author="Machado, Diana" w:date="2019-02-04T10:19:00Z"/>
                <w:rFonts w:ascii="Calibri" w:hAnsi="Calibri" w:cs="Calibri"/>
                <w:color w:val="000000"/>
                <w:sz w:val="16"/>
                <w:szCs w:val="16"/>
                <w:lang w:eastAsia="en-US"/>
              </w:rPr>
            </w:pPr>
            <w:ins w:id="267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0" w:author="Machado, Diana" w:date="2019-02-04T10:19:00Z"/>
                <w:rFonts w:ascii="Calibri" w:hAnsi="Calibri" w:cs="Calibri"/>
                <w:color w:val="000000"/>
                <w:sz w:val="16"/>
                <w:szCs w:val="16"/>
                <w:lang w:eastAsia="en-US"/>
              </w:rPr>
            </w:pPr>
            <w:ins w:id="268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2" w:author="Machado, Diana" w:date="2019-02-04T10:19:00Z"/>
                <w:rFonts w:ascii="Calibri" w:hAnsi="Calibri" w:cs="Calibri"/>
                <w:color w:val="000000"/>
                <w:sz w:val="16"/>
                <w:szCs w:val="16"/>
                <w:lang w:eastAsia="en-US"/>
              </w:rPr>
            </w:pPr>
            <w:ins w:id="26803" w:author="Machado, Diana" w:date="2019-02-04T10:19:00Z">
              <w:r w:rsidRPr="00D01C04">
                <w:rPr>
                  <w:rFonts w:ascii="Calibri" w:hAnsi="Calibri" w:cs="Calibri"/>
                  <w:color w:val="000000"/>
                  <w:sz w:val="16"/>
                  <w:szCs w:val="16"/>
                  <w:lang w:eastAsia="en-US"/>
                </w:rPr>
                <w:t xml:space="preserve">11,272,1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4" w:author="Machado, Diana" w:date="2019-02-04T10:19:00Z"/>
                <w:rFonts w:ascii="Calibri" w:hAnsi="Calibri" w:cs="Calibri"/>
                <w:color w:val="000000"/>
                <w:sz w:val="16"/>
                <w:szCs w:val="16"/>
                <w:lang w:eastAsia="en-US"/>
              </w:rPr>
            </w:pPr>
            <w:ins w:id="26805"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6" w:author="Machado, Diana" w:date="2019-02-04T10:19:00Z"/>
                <w:rFonts w:ascii="Calibri" w:hAnsi="Calibri" w:cs="Calibri"/>
                <w:color w:val="000000"/>
                <w:sz w:val="16"/>
                <w:szCs w:val="16"/>
                <w:lang w:eastAsia="en-US"/>
              </w:rPr>
            </w:pPr>
            <w:ins w:id="268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8" w:author="Machado, Diana" w:date="2019-02-04T10:19:00Z"/>
                <w:rFonts w:ascii="Calibri" w:hAnsi="Calibri" w:cs="Calibri"/>
                <w:color w:val="000000"/>
                <w:sz w:val="16"/>
                <w:szCs w:val="16"/>
                <w:lang w:eastAsia="en-US"/>
              </w:rPr>
            </w:pPr>
            <w:ins w:id="268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0" w:author="Machado, Diana" w:date="2019-02-04T10:19:00Z"/>
                <w:rFonts w:ascii="Calibri" w:hAnsi="Calibri" w:cs="Calibri"/>
                <w:color w:val="000000"/>
                <w:sz w:val="16"/>
                <w:szCs w:val="16"/>
                <w:lang w:eastAsia="en-US"/>
              </w:rPr>
            </w:pPr>
            <w:ins w:id="2681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2" w:author="Machado, Diana" w:date="2019-02-04T10:19:00Z"/>
                <w:rFonts w:ascii="Calibri" w:hAnsi="Calibri" w:cs="Calibri"/>
                <w:color w:val="000000"/>
                <w:sz w:val="16"/>
                <w:szCs w:val="16"/>
                <w:lang w:eastAsia="en-US"/>
              </w:rPr>
            </w:pPr>
            <w:ins w:id="2681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14" w:author="Machado, Diana" w:date="2019-02-04T10:19:00Z"/>
                <w:rFonts w:ascii="Calibri" w:hAnsi="Calibri" w:cs="Calibri"/>
                <w:color w:val="000000"/>
                <w:sz w:val="16"/>
                <w:szCs w:val="16"/>
                <w:lang w:eastAsia="en-US"/>
              </w:rPr>
            </w:pPr>
            <w:ins w:id="26815" w:author="Machado, Diana" w:date="2019-02-04T10:19:00Z">
              <w:r w:rsidRPr="00D01C04">
                <w:rPr>
                  <w:rFonts w:ascii="Calibri" w:hAnsi="Calibri" w:cs="Calibri"/>
                  <w:color w:val="000000"/>
                  <w:sz w:val="16"/>
                  <w:szCs w:val="16"/>
                  <w:lang w:eastAsia="en-US"/>
                </w:rPr>
                <w:t xml:space="preserve">11,272,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16" w:author="Machado, Diana" w:date="2019-02-04T10:19:00Z"/>
                <w:rFonts w:ascii="Calibri" w:hAnsi="Calibri" w:cs="Calibri"/>
                <w:color w:val="000000"/>
                <w:sz w:val="16"/>
                <w:szCs w:val="16"/>
                <w:lang w:eastAsia="en-US"/>
              </w:rPr>
            </w:pPr>
            <w:ins w:id="2681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8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19" w:author="Machado, Diana" w:date="2019-02-04T10:19:00Z"/>
                <w:rFonts w:ascii="Calibri" w:hAnsi="Calibri" w:cs="Calibri"/>
                <w:color w:val="000000"/>
                <w:sz w:val="16"/>
                <w:szCs w:val="16"/>
                <w:lang w:eastAsia="en-US"/>
              </w:rPr>
            </w:pPr>
            <w:ins w:id="26820" w:author="Machado, Diana" w:date="2019-02-04T10:19:00Z">
              <w:r w:rsidRPr="00D01C04">
                <w:rPr>
                  <w:rFonts w:ascii="Calibri" w:hAnsi="Calibri" w:cs="Calibri"/>
                  <w:color w:val="000000"/>
                  <w:sz w:val="16"/>
                  <w:szCs w:val="16"/>
                  <w:lang w:eastAsia="en-US"/>
                </w:rPr>
                <w:t>337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1" w:author="Machado, Diana" w:date="2019-02-04T10:19:00Z"/>
                <w:rFonts w:ascii="Calibri" w:hAnsi="Calibri" w:cs="Calibri"/>
                <w:color w:val="000000"/>
                <w:sz w:val="16"/>
                <w:szCs w:val="16"/>
                <w:lang w:eastAsia="en-US"/>
              </w:rPr>
            </w:pPr>
            <w:ins w:id="268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3" w:author="Machado, Diana" w:date="2019-02-04T10:19:00Z"/>
                <w:rFonts w:ascii="Calibri" w:hAnsi="Calibri" w:cs="Calibri"/>
                <w:color w:val="000000"/>
                <w:sz w:val="16"/>
                <w:szCs w:val="16"/>
                <w:lang w:eastAsia="en-US"/>
              </w:rPr>
            </w:pPr>
            <w:ins w:id="268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5" w:author="Machado, Diana" w:date="2019-02-04T10:19:00Z"/>
                <w:rFonts w:ascii="Calibri" w:hAnsi="Calibri" w:cs="Calibri"/>
                <w:color w:val="000000"/>
                <w:sz w:val="16"/>
                <w:szCs w:val="16"/>
                <w:lang w:eastAsia="en-US"/>
              </w:rPr>
            </w:pPr>
            <w:ins w:id="26826" w:author="Machado, Diana" w:date="2019-02-04T10:19:00Z">
              <w:r w:rsidRPr="00D01C04">
                <w:rPr>
                  <w:rFonts w:ascii="Calibri" w:hAnsi="Calibri" w:cs="Calibri"/>
                  <w:color w:val="000000"/>
                  <w:sz w:val="16"/>
                  <w:szCs w:val="16"/>
                  <w:lang w:eastAsia="en-US"/>
                </w:rPr>
                <w:t xml:space="preserve">16,705,5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7" w:author="Machado, Diana" w:date="2019-02-04T10:19:00Z"/>
                <w:rFonts w:ascii="Calibri" w:hAnsi="Calibri" w:cs="Calibri"/>
                <w:color w:val="000000"/>
                <w:sz w:val="16"/>
                <w:szCs w:val="16"/>
                <w:lang w:eastAsia="en-US"/>
              </w:rPr>
            </w:pPr>
            <w:ins w:id="26828"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9" w:author="Machado, Diana" w:date="2019-02-04T10:19:00Z"/>
                <w:rFonts w:ascii="Calibri" w:hAnsi="Calibri" w:cs="Calibri"/>
                <w:color w:val="000000"/>
                <w:sz w:val="16"/>
                <w:szCs w:val="16"/>
                <w:lang w:eastAsia="en-US"/>
              </w:rPr>
            </w:pPr>
            <w:ins w:id="268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1" w:author="Machado, Diana" w:date="2019-02-04T10:19:00Z"/>
                <w:rFonts w:ascii="Calibri" w:hAnsi="Calibri" w:cs="Calibri"/>
                <w:color w:val="000000"/>
                <w:sz w:val="16"/>
                <w:szCs w:val="16"/>
                <w:lang w:eastAsia="en-US"/>
              </w:rPr>
            </w:pPr>
            <w:ins w:id="268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3" w:author="Machado, Diana" w:date="2019-02-04T10:19:00Z"/>
                <w:rFonts w:ascii="Calibri" w:hAnsi="Calibri" w:cs="Calibri"/>
                <w:color w:val="000000"/>
                <w:sz w:val="16"/>
                <w:szCs w:val="16"/>
                <w:lang w:eastAsia="en-US"/>
              </w:rPr>
            </w:pPr>
            <w:ins w:id="2683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5" w:author="Machado, Diana" w:date="2019-02-04T10:19:00Z"/>
                <w:rFonts w:ascii="Calibri" w:hAnsi="Calibri" w:cs="Calibri"/>
                <w:color w:val="000000"/>
                <w:sz w:val="16"/>
                <w:szCs w:val="16"/>
                <w:lang w:eastAsia="en-US"/>
              </w:rPr>
            </w:pPr>
            <w:ins w:id="2683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37" w:author="Machado, Diana" w:date="2019-02-04T10:19:00Z"/>
                <w:rFonts w:ascii="Calibri" w:hAnsi="Calibri" w:cs="Calibri"/>
                <w:color w:val="000000"/>
                <w:sz w:val="16"/>
                <w:szCs w:val="16"/>
                <w:lang w:eastAsia="en-US"/>
              </w:rPr>
            </w:pPr>
            <w:ins w:id="26838" w:author="Machado, Diana" w:date="2019-02-04T10:19:00Z">
              <w:r w:rsidRPr="00D01C04">
                <w:rPr>
                  <w:rFonts w:ascii="Calibri" w:hAnsi="Calibri" w:cs="Calibri"/>
                  <w:color w:val="000000"/>
                  <w:sz w:val="16"/>
                  <w:szCs w:val="16"/>
                  <w:lang w:eastAsia="en-US"/>
                </w:rPr>
                <w:t xml:space="preserve">16,705,5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39" w:author="Machado, Diana" w:date="2019-02-04T10:19:00Z"/>
                <w:rFonts w:ascii="Calibri" w:hAnsi="Calibri" w:cs="Calibri"/>
                <w:color w:val="000000"/>
                <w:sz w:val="16"/>
                <w:szCs w:val="16"/>
                <w:lang w:eastAsia="en-US"/>
              </w:rPr>
            </w:pPr>
            <w:ins w:id="26840"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8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42" w:author="Machado, Diana" w:date="2019-02-04T10:19:00Z"/>
                <w:rFonts w:ascii="Calibri" w:hAnsi="Calibri" w:cs="Calibri"/>
                <w:color w:val="000000"/>
                <w:sz w:val="16"/>
                <w:szCs w:val="16"/>
                <w:lang w:eastAsia="en-US"/>
              </w:rPr>
            </w:pPr>
            <w:ins w:id="26843" w:author="Machado, Diana" w:date="2019-02-04T10:19:00Z">
              <w:r w:rsidRPr="00D01C04">
                <w:rPr>
                  <w:rFonts w:ascii="Calibri" w:hAnsi="Calibri" w:cs="Calibri"/>
                  <w:color w:val="000000"/>
                  <w:sz w:val="16"/>
                  <w:szCs w:val="16"/>
                  <w:lang w:eastAsia="en-US"/>
                </w:rPr>
                <w:t>33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44" w:author="Machado, Diana" w:date="2019-02-04T10:19:00Z"/>
                <w:rFonts w:ascii="Calibri" w:hAnsi="Calibri" w:cs="Calibri"/>
                <w:color w:val="000000"/>
                <w:sz w:val="16"/>
                <w:szCs w:val="16"/>
                <w:lang w:eastAsia="en-US"/>
              </w:rPr>
            </w:pPr>
            <w:ins w:id="268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46" w:author="Machado, Diana" w:date="2019-02-04T10:19:00Z"/>
                <w:rFonts w:ascii="Calibri" w:hAnsi="Calibri" w:cs="Calibri"/>
                <w:color w:val="000000"/>
                <w:sz w:val="16"/>
                <w:szCs w:val="16"/>
                <w:lang w:eastAsia="en-US"/>
              </w:rPr>
            </w:pPr>
            <w:ins w:id="268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48" w:author="Machado, Diana" w:date="2019-02-04T10:19:00Z"/>
                <w:rFonts w:ascii="Calibri" w:hAnsi="Calibri" w:cs="Calibri"/>
                <w:color w:val="000000"/>
                <w:sz w:val="16"/>
                <w:szCs w:val="16"/>
                <w:lang w:eastAsia="en-US"/>
              </w:rPr>
            </w:pPr>
            <w:ins w:id="26849" w:author="Machado, Diana" w:date="2019-02-04T10:19:00Z">
              <w:r w:rsidRPr="00D01C04">
                <w:rPr>
                  <w:rFonts w:ascii="Calibri" w:hAnsi="Calibri" w:cs="Calibri"/>
                  <w:color w:val="000000"/>
                  <w:sz w:val="16"/>
                  <w:szCs w:val="16"/>
                  <w:lang w:eastAsia="en-US"/>
                </w:rPr>
                <w:t xml:space="preserve">6,504,7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0" w:author="Machado, Diana" w:date="2019-02-04T10:19:00Z"/>
                <w:rFonts w:ascii="Calibri" w:hAnsi="Calibri" w:cs="Calibri"/>
                <w:color w:val="000000"/>
                <w:sz w:val="16"/>
                <w:szCs w:val="16"/>
                <w:lang w:eastAsia="en-US"/>
              </w:rPr>
            </w:pPr>
            <w:ins w:id="26851"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2" w:author="Machado, Diana" w:date="2019-02-04T10:19:00Z"/>
                <w:rFonts w:ascii="Calibri" w:hAnsi="Calibri" w:cs="Calibri"/>
                <w:color w:val="000000"/>
                <w:sz w:val="16"/>
                <w:szCs w:val="16"/>
                <w:lang w:eastAsia="en-US"/>
              </w:rPr>
            </w:pPr>
            <w:ins w:id="268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4" w:author="Machado, Diana" w:date="2019-02-04T10:19:00Z"/>
                <w:rFonts w:ascii="Calibri" w:hAnsi="Calibri" w:cs="Calibri"/>
                <w:color w:val="000000"/>
                <w:sz w:val="16"/>
                <w:szCs w:val="16"/>
                <w:lang w:eastAsia="en-US"/>
              </w:rPr>
            </w:pPr>
            <w:ins w:id="268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6" w:author="Machado, Diana" w:date="2019-02-04T10:19:00Z"/>
                <w:rFonts w:ascii="Calibri" w:hAnsi="Calibri" w:cs="Calibri"/>
                <w:color w:val="000000"/>
                <w:sz w:val="16"/>
                <w:szCs w:val="16"/>
                <w:lang w:eastAsia="en-US"/>
              </w:rPr>
            </w:pPr>
            <w:ins w:id="2685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8" w:author="Machado, Diana" w:date="2019-02-04T10:19:00Z"/>
                <w:rFonts w:ascii="Calibri" w:hAnsi="Calibri" w:cs="Calibri"/>
                <w:color w:val="000000"/>
                <w:sz w:val="16"/>
                <w:szCs w:val="16"/>
                <w:lang w:eastAsia="en-US"/>
              </w:rPr>
            </w:pPr>
            <w:ins w:id="2685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0" w:author="Machado, Diana" w:date="2019-02-04T10:19:00Z"/>
                <w:rFonts w:ascii="Calibri" w:hAnsi="Calibri" w:cs="Calibri"/>
                <w:color w:val="000000"/>
                <w:sz w:val="16"/>
                <w:szCs w:val="16"/>
                <w:lang w:eastAsia="en-US"/>
              </w:rPr>
            </w:pPr>
            <w:ins w:id="26861" w:author="Machado, Diana" w:date="2019-02-04T10:19:00Z">
              <w:r w:rsidRPr="00D01C04">
                <w:rPr>
                  <w:rFonts w:ascii="Calibri" w:hAnsi="Calibri" w:cs="Calibri"/>
                  <w:color w:val="000000"/>
                  <w:sz w:val="16"/>
                  <w:szCs w:val="16"/>
                  <w:lang w:eastAsia="en-US"/>
                </w:rPr>
                <w:t xml:space="preserve">6,504,7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2" w:author="Machado, Diana" w:date="2019-02-04T10:19:00Z"/>
                <w:rFonts w:ascii="Calibri" w:hAnsi="Calibri" w:cs="Calibri"/>
                <w:color w:val="000000"/>
                <w:sz w:val="16"/>
                <w:szCs w:val="16"/>
                <w:lang w:eastAsia="en-US"/>
              </w:rPr>
            </w:pPr>
            <w:ins w:id="2686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8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5" w:author="Machado, Diana" w:date="2019-02-04T10:19:00Z"/>
                <w:rFonts w:ascii="Calibri" w:hAnsi="Calibri" w:cs="Calibri"/>
                <w:color w:val="000000"/>
                <w:sz w:val="16"/>
                <w:szCs w:val="16"/>
                <w:lang w:eastAsia="en-US"/>
              </w:rPr>
            </w:pPr>
            <w:ins w:id="26866" w:author="Machado, Diana" w:date="2019-02-04T10:19:00Z">
              <w:r w:rsidRPr="00D01C04">
                <w:rPr>
                  <w:rFonts w:ascii="Calibri" w:hAnsi="Calibri" w:cs="Calibri"/>
                  <w:color w:val="000000"/>
                  <w:sz w:val="16"/>
                  <w:szCs w:val="16"/>
                  <w:lang w:eastAsia="en-US"/>
                </w:rPr>
                <w:t>337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67" w:author="Machado, Diana" w:date="2019-02-04T10:19:00Z"/>
                <w:rFonts w:ascii="Calibri" w:hAnsi="Calibri" w:cs="Calibri"/>
                <w:color w:val="000000"/>
                <w:sz w:val="16"/>
                <w:szCs w:val="16"/>
                <w:lang w:eastAsia="en-US"/>
              </w:rPr>
            </w:pPr>
            <w:ins w:id="268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69" w:author="Machado, Diana" w:date="2019-02-04T10:19:00Z"/>
                <w:rFonts w:ascii="Calibri" w:hAnsi="Calibri" w:cs="Calibri"/>
                <w:color w:val="000000"/>
                <w:sz w:val="16"/>
                <w:szCs w:val="16"/>
                <w:lang w:eastAsia="en-US"/>
              </w:rPr>
            </w:pPr>
            <w:ins w:id="268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1" w:author="Machado, Diana" w:date="2019-02-04T10:19:00Z"/>
                <w:rFonts w:ascii="Calibri" w:hAnsi="Calibri" w:cs="Calibri"/>
                <w:color w:val="000000"/>
                <w:sz w:val="16"/>
                <w:szCs w:val="16"/>
                <w:lang w:eastAsia="en-US"/>
              </w:rPr>
            </w:pPr>
            <w:ins w:id="26872" w:author="Machado, Diana" w:date="2019-02-04T10:19:00Z">
              <w:r w:rsidRPr="00D01C04">
                <w:rPr>
                  <w:rFonts w:ascii="Calibri" w:hAnsi="Calibri" w:cs="Calibri"/>
                  <w:color w:val="000000"/>
                  <w:sz w:val="16"/>
                  <w:szCs w:val="16"/>
                  <w:lang w:eastAsia="en-US"/>
                </w:rPr>
                <w:t xml:space="preserve">35,090,5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3" w:author="Machado, Diana" w:date="2019-02-04T10:19:00Z"/>
                <w:rFonts w:ascii="Calibri" w:hAnsi="Calibri" w:cs="Calibri"/>
                <w:color w:val="000000"/>
                <w:sz w:val="16"/>
                <w:szCs w:val="16"/>
                <w:lang w:eastAsia="en-US"/>
              </w:rPr>
            </w:pPr>
            <w:ins w:id="2687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5" w:author="Machado, Diana" w:date="2019-02-04T10:19:00Z"/>
                <w:rFonts w:ascii="Calibri" w:hAnsi="Calibri" w:cs="Calibri"/>
                <w:color w:val="000000"/>
                <w:sz w:val="16"/>
                <w:szCs w:val="16"/>
                <w:lang w:eastAsia="en-US"/>
              </w:rPr>
            </w:pPr>
            <w:ins w:id="268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7" w:author="Machado, Diana" w:date="2019-02-04T10:19:00Z"/>
                <w:rFonts w:ascii="Calibri" w:hAnsi="Calibri" w:cs="Calibri"/>
                <w:color w:val="000000"/>
                <w:sz w:val="16"/>
                <w:szCs w:val="16"/>
                <w:lang w:eastAsia="en-US"/>
              </w:rPr>
            </w:pPr>
            <w:ins w:id="268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9" w:author="Machado, Diana" w:date="2019-02-04T10:19:00Z"/>
                <w:rFonts w:ascii="Calibri" w:hAnsi="Calibri" w:cs="Calibri"/>
                <w:color w:val="000000"/>
                <w:sz w:val="16"/>
                <w:szCs w:val="16"/>
                <w:lang w:eastAsia="en-US"/>
              </w:rPr>
            </w:pPr>
            <w:ins w:id="26880" w:author="Machado, Diana" w:date="2019-02-04T10:19:00Z">
              <w:r w:rsidRPr="00D01C04">
                <w:rPr>
                  <w:rFonts w:ascii="Calibri" w:hAnsi="Calibri" w:cs="Calibri"/>
                  <w:color w:val="000000"/>
                  <w:sz w:val="16"/>
                  <w:szCs w:val="16"/>
                  <w:lang w:eastAsia="en-US"/>
                </w:rPr>
                <w:t xml:space="preserve">14,239,5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81" w:author="Machado, Diana" w:date="2019-02-04T10:19:00Z"/>
                <w:rFonts w:ascii="Calibri" w:hAnsi="Calibri" w:cs="Calibri"/>
                <w:color w:val="000000"/>
                <w:sz w:val="16"/>
                <w:szCs w:val="16"/>
                <w:lang w:eastAsia="en-US"/>
              </w:rPr>
            </w:pPr>
            <w:ins w:id="26882"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83" w:author="Machado, Diana" w:date="2019-02-04T10:19:00Z"/>
                <w:rFonts w:ascii="Calibri" w:hAnsi="Calibri" w:cs="Calibri"/>
                <w:color w:val="000000"/>
                <w:sz w:val="16"/>
                <w:szCs w:val="16"/>
                <w:lang w:eastAsia="en-US"/>
              </w:rPr>
            </w:pPr>
            <w:ins w:id="26884" w:author="Machado, Diana" w:date="2019-02-04T10:19:00Z">
              <w:r w:rsidRPr="00D01C04">
                <w:rPr>
                  <w:rFonts w:ascii="Calibri" w:hAnsi="Calibri" w:cs="Calibri"/>
                  <w:color w:val="000000"/>
                  <w:sz w:val="16"/>
                  <w:szCs w:val="16"/>
                  <w:lang w:eastAsia="en-US"/>
                </w:rPr>
                <w:t xml:space="preserve">49,330,0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85" w:author="Machado, Diana" w:date="2019-02-04T10:19:00Z"/>
                <w:rFonts w:ascii="Calibri" w:hAnsi="Calibri" w:cs="Calibri"/>
                <w:color w:val="000000"/>
                <w:sz w:val="16"/>
                <w:szCs w:val="16"/>
                <w:lang w:eastAsia="en-US"/>
              </w:rPr>
            </w:pPr>
            <w:ins w:id="26886"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68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88" w:author="Machado, Diana" w:date="2019-02-04T10:19:00Z"/>
                <w:rFonts w:ascii="Calibri" w:hAnsi="Calibri" w:cs="Calibri"/>
                <w:color w:val="000000"/>
                <w:sz w:val="16"/>
                <w:szCs w:val="16"/>
                <w:lang w:eastAsia="en-US"/>
              </w:rPr>
            </w:pPr>
            <w:ins w:id="26889" w:author="Machado, Diana" w:date="2019-02-04T10:19:00Z">
              <w:r w:rsidRPr="00D01C04">
                <w:rPr>
                  <w:rFonts w:ascii="Calibri" w:hAnsi="Calibri" w:cs="Calibri"/>
                  <w:color w:val="000000"/>
                  <w:sz w:val="16"/>
                  <w:szCs w:val="16"/>
                  <w:lang w:eastAsia="en-US"/>
                </w:rPr>
                <w:t>337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0" w:author="Machado, Diana" w:date="2019-02-04T10:19:00Z"/>
                <w:rFonts w:ascii="Calibri" w:hAnsi="Calibri" w:cs="Calibri"/>
                <w:color w:val="000000"/>
                <w:sz w:val="16"/>
                <w:szCs w:val="16"/>
                <w:lang w:eastAsia="en-US"/>
              </w:rPr>
            </w:pPr>
            <w:ins w:id="268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2" w:author="Machado, Diana" w:date="2019-02-04T10:19:00Z"/>
                <w:rFonts w:ascii="Calibri" w:hAnsi="Calibri" w:cs="Calibri"/>
                <w:color w:val="000000"/>
                <w:sz w:val="16"/>
                <w:szCs w:val="16"/>
                <w:lang w:eastAsia="en-US"/>
              </w:rPr>
            </w:pPr>
            <w:ins w:id="268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4" w:author="Machado, Diana" w:date="2019-02-04T10:19:00Z"/>
                <w:rFonts w:ascii="Calibri" w:hAnsi="Calibri" w:cs="Calibri"/>
                <w:color w:val="000000"/>
                <w:sz w:val="16"/>
                <w:szCs w:val="16"/>
                <w:lang w:eastAsia="en-US"/>
              </w:rPr>
            </w:pPr>
            <w:ins w:id="26895" w:author="Machado, Diana" w:date="2019-02-04T10:19:00Z">
              <w:r w:rsidRPr="00D01C04">
                <w:rPr>
                  <w:rFonts w:ascii="Calibri" w:hAnsi="Calibri" w:cs="Calibri"/>
                  <w:color w:val="000000"/>
                  <w:sz w:val="16"/>
                  <w:szCs w:val="16"/>
                  <w:lang w:eastAsia="en-US"/>
                </w:rPr>
                <w:t xml:space="preserve">5,143,0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6" w:author="Machado, Diana" w:date="2019-02-04T10:19:00Z"/>
                <w:rFonts w:ascii="Calibri" w:hAnsi="Calibri" w:cs="Calibri"/>
                <w:color w:val="000000"/>
                <w:sz w:val="16"/>
                <w:szCs w:val="16"/>
                <w:lang w:eastAsia="en-US"/>
              </w:rPr>
            </w:pPr>
            <w:ins w:id="2689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8" w:author="Machado, Diana" w:date="2019-02-04T10:19:00Z"/>
                <w:rFonts w:ascii="Calibri" w:hAnsi="Calibri" w:cs="Calibri"/>
                <w:color w:val="000000"/>
                <w:sz w:val="16"/>
                <w:szCs w:val="16"/>
                <w:lang w:eastAsia="en-US"/>
              </w:rPr>
            </w:pPr>
            <w:ins w:id="268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0" w:author="Machado, Diana" w:date="2019-02-04T10:19:00Z"/>
                <w:rFonts w:ascii="Calibri" w:hAnsi="Calibri" w:cs="Calibri"/>
                <w:color w:val="000000"/>
                <w:sz w:val="16"/>
                <w:szCs w:val="16"/>
                <w:lang w:eastAsia="en-US"/>
              </w:rPr>
            </w:pPr>
            <w:ins w:id="269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2" w:author="Machado, Diana" w:date="2019-02-04T10:19:00Z"/>
                <w:rFonts w:ascii="Calibri" w:hAnsi="Calibri" w:cs="Calibri"/>
                <w:color w:val="000000"/>
                <w:sz w:val="16"/>
                <w:szCs w:val="16"/>
                <w:lang w:eastAsia="en-US"/>
              </w:rPr>
            </w:pPr>
            <w:ins w:id="2690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4" w:author="Machado, Diana" w:date="2019-02-04T10:19:00Z"/>
                <w:rFonts w:ascii="Calibri" w:hAnsi="Calibri" w:cs="Calibri"/>
                <w:color w:val="000000"/>
                <w:sz w:val="16"/>
                <w:szCs w:val="16"/>
                <w:lang w:eastAsia="en-US"/>
              </w:rPr>
            </w:pPr>
            <w:ins w:id="2690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06" w:author="Machado, Diana" w:date="2019-02-04T10:19:00Z"/>
                <w:rFonts w:ascii="Calibri" w:hAnsi="Calibri" w:cs="Calibri"/>
                <w:color w:val="000000"/>
                <w:sz w:val="16"/>
                <w:szCs w:val="16"/>
                <w:lang w:eastAsia="en-US"/>
              </w:rPr>
            </w:pPr>
            <w:ins w:id="26907" w:author="Machado, Diana" w:date="2019-02-04T10:19:00Z">
              <w:r w:rsidRPr="00D01C04">
                <w:rPr>
                  <w:rFonts w:ascii="Calibri" w:hAnsi="Calibri" w:cs="Calibri"/>
                  <w:color w:val="000000"/>
                  <w:sz w:val="16"/>
                  <w:szCs w:val="16"/>
                  <w:lang w:eastAsia="en-US"/>
                </w:rPr>
                <w:t xml:space="preserve">5,143,0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08" w:author="Machado, Diana" w:date="2019-02-04T10:19:00Z"/>
                <w:rFonts w:ascii="Calibri" w:hAnsi="Calibri" w:cs="Calibri"/>
                <w:color w:val="000000"/>
                <w:sz w:val="16"/>
                <w:szCs w:val="16"/>
                <w:lang w:eastAsia="en-US"/>
              </w:rPr>
            </w:pPr>
            <w:ins w:id="2690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9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11" w:author="Machado, Diana" w:date="2019-02-04T10:19:00Z"/>
                <w:rFonts w:ascii="Calibri" w:hAnsi="Calibri" w:cs="Calibri"/>
                <w:color w:val="000000"/>
                <w:sz w:val="16"/>
                <w:szCs w:val="16"/>
                <w:lang w:eastAsia="en-US"/>
              </w:rPr>
            </w:pPr>
            <w:ins w:id="26912" w:author="Machado, Diana" w:date="2019-02-04T10:19:00Z">
              <w:r w:rsidRPr="00D01C04">
                <w:rPr>
                  <w:rFonts w:ascii="Calibri" w:hAnsi="Calibri" w:cs="Calibri"/>
                  <w:color w:val="000000"/>
                  <w:sz w:val="16"/>
                  <w:szCs w:val="16"/>
                  <w:lang w:eastAsia="en-US"/>
                </w:rPr>
                <w:t>337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3" w:author="Machado, Diana" w:date="2019-02-04T10:19:00Z"/>
                <w:rFonts w:ascii="Calibri" w:hAnsi="Calibri" w:cs="Calibri"/>
                <w:color w:val="000000"/>
                <w:sz w:val="16"/>
                <w:szCs w:val="16"/>
                <w:lang w:eastAsia="en-US"/>
              </w:rPr>
            </w:pPr>
            <w:ins w:id="269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5" w:author="Machado, Diana" w:date="2019-02-04T10:19:00Z"/>
                <w:rFonts w:ascii="Calibri" w:hAnsi="Calibri" w:cs="Calibri"/>
                <w:color w:val="000000"/>
                <w:sz w:val="16"/>
                <w:szCs w:val="16"/>
                <w:lang w:eastAsia="en-US"/>
              </w:rPr>
            </w:pPr>
            <w:ins w:id="269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7" w:author="Machado, Diana" w:date="2019-02-04T10:19:00Z"/>
                <w:rFonts w:ascii="Calibri" w:hAnsi="Calibri" w:cs="Calibri"/>
                <w:color w:val="000000"/>
                <w:sz w:val="16"/>
                <w:szCs w:val="16"/>
                <w:lang w:eastAsia="en-US"/>
              </w:rPr>
            </w:pPr>
            <w:ins w:id="26918" w:author="Machado, Diana" w:date="2019-02-04T10:19:00Z">
              <w:r w:rsidRPr="00D01C04">
                <w:rPr>
                  <w:rFonts w:ascii="Calibri" w:hAnsi="Calibri" w:cs="Calibri"/>
                  <w:color w:val="000000"/>
                  <w:sz w:val="16"/>
                  <w:szCs w:val="16"/>
                  <w:lang w:eastAsia="en-US"/>
                </w:rPr>
                <w:t xml:space="preserve">15,760,6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9" w:author="Machado, Diana" w:date="2019-02-04T10:19:00Z"/>
                <w:rFonts w:ascii="Calibri" w:hAnsi="Calibri" w:cs="Calibri"/>
                <w:color w:val="000000"/>
                <w:sz w:val="16"/>
                <w:szCs w:val="16"/>
                <w:lang w:eastAsia="en-US"/>
              </w:rPr>
            </w:pPr>
            <w:ins w:id="26920"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1" w:author="Machado, Diana" w:date="2019-02-04T10:19:00Z"/>
                <w:rFonts w:ascii="Calibri" w:hAnsi="Calibri" w:cs="Calibri"/>
                <w:color w:val="000000"/>
                <w:sz w:val="16"/>
                <w:szCs w:val="16"/>
                <w:lang w:eastAsia="en-US"/>
              </w:rPr>
            </w:pPr>
            <w:ins w:id="269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3" w:author="Machado, Diana" w:date="2019-02-04T10:19:00Z"/>
                <w:rFonts w:ascii="Calibri" w:hAnsi="Calibri" w:cs="Calibri"/>
                <w:color w:val="000000"/>
                <w:sz w:val="16"/>
                <w:szCs w:val="16"/>
                <w:lang w:eastAsia="en-US"/>
              </w:rPr>
            </w:pPr>
            <w:ins w:id="269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5" w:author="Machado, Diana" w:date="2019-02-04T10:19:00Z"/>
                <w:rFonts w:ascii="Calibri" w:hAnsi="Calibri" w:cs="Calibri"/>
                <w:color w:val="000000"/>
                <w:sz w:val="16"/>
                <w:szCs w:val="16"/>
                <w:lang w:eastAsia="en-US"/>
              </w:rPr>
            </w:pPr>
            <w:ins w:id="26926" w:author="Machado, Diana" w:date="2019-02-04T10:19:00Z">
              <w:r w:rsidRPr="00D01C04">
                <w:rPr>
                  <w:rFonts w:ascii="Calibri" w:hAnsi="Calibri" w:cs="Calibri"/>
                  <w:color w:val="000000"/>
                  <w:sz w:val="16"/>
                  <w:szCs w:val="16"/>
                  <w:lang w:eastAsia="en-US"/>
                </w:rPr>
                <w:t xml:space="preserve">2,543,67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7" w:author="Machado, Diana" w:date="2019-02-04T10:19:00Z"/>
                <w:rFonts w:ascii="Calibri" w:hAnsi="Calibri" w:cs="Calibri"/>
                <w:color w:val="000000"/>
                <w:sz w:val="16"/>
                <w:szCs w:val="16"/>
                <w:lang w:eastAsia="en-US"/>
              </w:rPr>
            </w:pPr>
            <w:ins w:id="26928"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29" w:author="Machado, Diana" w:date="2019-02-04T10:19:00Z"/>
                <w:rFonts w:ascii="Calibri" w:hAnsi="Calibri" w:cs="Calibri"/>
                <w:color w:val="000000"/>
                <w:sz w:val="16"/>
                <w:szCs w:val="16"/>
                <w:lang w:eastAsia="en-US"/>
              </w:rPr>
            </w:pPr>
            <w:ins w:id="26930" w:author="Machado, Diana" w:date="2019-02-04T10:19:00Z">
              <w:r w:rsidRPr="00D01C04">
                <w:rPr>
                  <w:rFonts w:ascii="Calibri" w:hAnsi="Calibri" w:cs="Calibri"/>
                  <w:color w:val="000000"/>
                  <w:sz w:val="16"/>
                  <w:szCs w:val="16"/>
                  <w:lang w:eastAsia="en-US"/>
                </w:rPr>
                <w:t xml:space="preserve">18,304,3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1" w:author="Machado, Diana" w:date="2019-02-04T10:19:00Z"/>
                <w:rFonts w:ascii="Calibri" w:hAnsi="Calibri" w:cs="Calibri"/>
                <w:color w:val="000000"/>
                <w:sz w:val="16"/>
                <w:szCs w:val="16"/>
                <w:lang w:eastAsia="en-US"/>
              </w:rPr>
            </w:pPr>
            <w:ins w:id="2693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9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4" w:author="Machado, Diana" w:date="2019-02-04T10:19:00Z"/>
                <w:rFonts w:ascii="Calibri" w:hAnsi="Calibri" w:cs="Calibri"/>
                <w:color w:val="000000"/>
                <w:sz w:val="16"/>
                <w:szCs w:val="16"/>
                <w:lang w:eastAsia="en-US"/>
              </w:rPr>
            </w:pPr>
            <w:ins w:id="26935" w:author="Machado, Diana" w:date="2019-02-04T10:19:00Z">
              <w:r w:rsidRPr="00D01C04">
                <w:rPr>
                  <w:rFonts w:ascii="Calibri" w:hAnsi="Calibri" w:cs="Calibri"/>
                  <w:color w:val="000000"/>
                  <w:sz w:val="16"/>
                  <w:szCs w:val="16"/>
                  <w:lang w:eastAsia="en-US"/>
                </w:rPr>
                <w:t>337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36" w:author="Machado, Diana" w:date="2019-02-04T10:19:00Z"/>
                <w:rFonts w:ascii="Calibri" w:hAnsi="Calibri" w:cs="Calibri"/>
                <w:color w:val="000000"/>
                <w:sz w:val="16"/>
                <w:szCs w:val="16"/>
                <w:lang w:eastAsia="en-US"/>
              </w:rPr>
            </w:pPr>
            <w:ins w:id="269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38" w:author="Machado, Diana" w:date="2019-02-04T10:19:00Z"/>
                <w:rFonts w:ascii="Calibri" w:hAnsi="Calibri" w:cs="Calibri"/>
                <w:color w:val="000000"/>
                <w:sz w:val="16"/>
                <w:szCs w:val="16"/>
                <w:lang w:eastAsia="en-US"/>
              </w:rPr>
            </w:pPr>
            <w:ins w:id="269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0" w:author="Machado, Diana" w:date="2019-02-04T10:19:00Z"/>
                <w:rFonts w:ascii="Calibri" w:hAnsi="Calibri" w:cs="Calibri"/>
                <w:color w:val="000000"/>
                <w:sz w:val="16"/>
                <w:szCs w:val="16"/>
                <w:lang w:eastAsia="en-US"/>
              </w:rPr>
            </w:pPr>
            <w:ins w:id="26941" w:author="Machado, Diana" w:date="2019-02-04T10:19:00Z">
              <w:r w:rsidRPr="00D01C04">
                <w:rPr>
                  <w:rFonts w:ascii="Calibri" w:hAnsi="Calibri" w:cs="Calibri"/>
                  <w:color w:val="000000"/>
                  <w:sz w:val="16"/>
                  <w:szCs w:val="16"/>
                  <w:lang w:eastAsia="en-US"/>
                </w:rPr>
                <w:t xml:space="preserve">28,064,8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2" w:author="Machado, Diana" w:date="2019-02-04T10:19:00Z"/>
                <w:rFonts w:ascii="Calibri" w:hAnsi="Calibri" w:cs="Calibri"/>
                <w:color w:val="000000"/>
                <w:sz w:val="16"/>
                <w:szCs w:val="16"/>
                <w:lang w:eastAsia="en-US"/>
              </w:rPr>
            </w:pPr>
            <w:ins w:id="26943"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4" w:author="Machado, Diana" w:date="2019-02-04T10:19:00Z"/>
                <w:rFonts w:ascii="Calibri" w:hAnsi="Calibri" w:cs="Calibri"/>
                <w:color w:val="000000"/>
                <w:sz w:val="16"/>
                <w:szCs w:val="16"/>
                <w:lang w:eastAsia="en-US"/>
              </w:rPr>
            </w:pPr>
            <w:ins w:id="269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6" w:author="Machado, Diana" w:date="2019-02-04T10:19:00Z"/>
                <w:rFonts w:ascii="Calibri" w:hAnsi="Calibri" w:cs="Calibri"/>
                <w:color w:val="000000"/>
                <w:sz w:val="16"/>
                <w:szCs w:val="16"/>
                <w:lang w:eastAsia="en-US"/>
              </w:rPr>
            </w:pPr>
            <w:ins w:id="269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8" w:author="Machado, Diana" w:date="2019-02-04T10:19:00Z"/>
                <w:rFonts w:ascii="Calibri" w:hAnsi="Calibri" w:cs="Calibri"/>
                <w:color w:val="000000"/>
                <w:sz w:val="16"/>
                <w:szCs w:val="16"/>
                <w:lang w:eastAsia="en-US"/>
              </w:rPr>
            </w:pPr>
            <w:ins w:id="26949" w:author="Machado, Diana" w:date="2019-02-04T10:19:00Z">
              <w:r w:rsidRPr="00D01C04">
                <w:rPr>
                  <w:rFonts w:ascii="Calibri" w:hAnsi="Calibri" w:cs="Calibri"/>
                  <w:color w:val="000000"/>
                  <w:sz w:val="16"/>
                  <w:szCs w:val="16"/>
                  <w:lang w:eastAsia="en-US"/>
                </w:rPr>
                <w:t xml:space="preserve">5,953,8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50" w:author="Machado, Diana" w:date="2019-02-04T10:19:00Z"/>
                <w:rFonts w:ascii="Calibri" w:hAnsi="Calibri" w:cs="Calibri"/>
                <w:color w:val="000000"/>
                <w:sz w:val="16"/>
                <w:szCs w:val="16"/>
                <w:lang w:eastAsia="en-US"/>
              </w:rPr>
            </w:pPr>
            <w:ins w:id="2695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52" w:author="Machado, Diana" w:date="2019-02-04T10:19:00Z"/>
                <w:rFonts w:ascii="Calibri" w:hAnsi="Calibri" w:cs="Calibri"/>
                <w:color w:val="000000"/>
                <w:sz w:val="16"/>
                <w:szCs w:val="16"/>
                <w:lang w:eastAsia="en-US"/>
              </w:rPr>
            </w:pPr>
            <w:ins w:id="26953" w:author="Machado, Diana" w:date="2019-02-04T10:19:00Z">
              <w:r w:rsidRPr="00D01C04">
                <w:rPr>
                  <w:rFonts w:ascii="Calibri" w:hAnsi="Calibri" w:cs="Calibri"/>
                  <w:color w:val="000000"/>
                  <w:sz w:val="16"/>
                  <w:szCs w:val="16"/>
                  <w:lang w:eastAsia="en-US"/>
                </w:rPr>
                <w:t xml:space="preserve">34,018,6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54" w:author="Machado, Diana" w:date="2019-02-04T10:19:00Z"/>
                <w:rFonts w:ascii="Calibri" w:hAnsi="Calibri" w:cs="Calibri"/>
                <w:color w:val="000000"/>
                <w:sz w:val="16"/>
                <w:szCs w:val="16"/>
                <w:lang w:eastAsia="en-US"/>
              </w:rPr>
            </w:pPr>
            <w:ins w:id="2695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69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57" w:author="Machado, Diana" w:date="2019-02-04T10:19:00Z"/>
                <w:rFonts w:ascii="Calibri" w:hAnsi="Calibri" w:cs="Calibri"/>
                <w:color w:val="000000"/>
                <w:sz w:val="16"/>
                <w:szCs w:val="16"/>
                <w:lang w:eastAsia="en-US"/>
              </w:rPr>
            </w:pPr>
            <w:ins w:id="26958" w:author="Machado, Diana" w:date="2019-02-04T10:19:00Z">
              <w:r w:rsidRPr="00D01C04">
                <w:rPr>
                  <w:rFonts w:ascii="Calibri" w:hAnsi="Calibri" w:cs="Calibri"/>
                  <w:color w:val="000000"/>
                  <w:sz w:val="16"/>
                  <w:szCs w:val="16"/>
                  <w:lang w:eastAsia="en-US"/>
                </w:rPr>
                <w:t>33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59" w:author="Machado, Diana" w:date="2019-02-04T10:19:00Z"/>
                <w:rFonts w:ascii="Calibri" w:hAnsi="Calibri" w:cs="Calibri"/>
                <w:color w:val="000000"/>
                <w:sz w:val="16"/>
                <w:szCs w:val="16"/>
                <w:lang w:eastAsia="en-US"/>
              </w:rPr>
            </w:pPr>
            <w:ins w:id="269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1" w:author="Machado, Diana" w:date="2019-02-04T10:19:00Z"/>
                <w:rFonts w:ascii="Calibri" w:hAnsi="Calibri" w:cs="Calibri"/>
                <w:color w:val="000000"/>
                <w:sz w:val="16"/>
                <w:szCs w:val="16"/>
                <w:lang w:eastAsia="en-US"/>
              </w:rPr>
            </w:pPr>
            <w:ins w:id="269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3" w:author="Machado, Diana" w:date="2019-02-04T10:19:00Z"/>
                <w:rFonts w:ascii="Calibri" w:hAnsi="Calibri" w:cs="Calibri"/>
                <w:color w:val="000000"/>
                <w:sz w:val="16"/>
                <w:szCs w:val="16"/>
                <w:lang w:eastAsia="en-US"/>
              </w:rPr>
            </w:pPr>
            <w:ins w:id="26964" w:author="Machado, Diana" w:date="2019-02-04T10:19:00Z">
              <w:r w:rsidRPr="00D01C04">
                <w:rPr>
                  <w:rFonts w:ascii="Calibri" w:hAnsi="Calibri" w:cs="Calibri"/>
                  <w:color w:val="000000"/>
                  <w:sz w:val="16"/>
                  <w:szCs w:val="16"/>
                  <w:lang w:eastAsia="en-US"/>
                </w:rPr>
                <w:t xml:space="preserve">11,371,6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5" w:author="Machado, Diana" w:date="2019-02-04T10:19:00Z"/>
                <w:rFonts w:ascii="Calibri" w:hAnsi="Calibri" w:cs="Calibri"/>
                <w:color w:val="000000"/>
                <w:sz w:val="16"/>
                <w:szCs w:val="16"/>
                <w:lang w:eastAsia="en-US"/>
              </w:rPr>
            </w:pPr>
            <w:ins w:id="2696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7" w:author="Machado, Diana" w:date="2019-02-04T10:19:00Z"/>
                <w:rFonts w:ascii="Calibri" w:hAnsi="Calibri" w:cs="Calibri"/>
                <w:color w:val="000000"/>
                <w:sz w:val="16"/>
                <w:szCs w:val="16"/>
                <w:lang w:eastAsia="en-US"/>
              </w:rPr>
            </w:pPr>
            <w:ins w:id="269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9" w:author="Machado, Diana" w:date="2019-02-04T10:19:00Z"/>
                <w:rFonts w:ascii="Calibri" w:hAnsi="Calibri" w:cs="Calibri"/>
                <w:color w:val="000000"/>
                <w:sz w:val="16"/>
                <w:szCs w:val="16"/>
                <w:lang w:eastAsia="en-US"/>
              </w:rPr>
            </w:pPr>
            <w:ins w:id="269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1" w:author="Machado, Diana" w:date="2019-02-04T10:19:00Z"/>
                <w:rFonts w:ascii="Calibri" w:hAnsi="Calibri" w:cs="Calibri"/>
                <w:color w:val="000000"/>
                <w:sz w:val="16"/>
                <w:szCs w:val="16"/>
                <w:lang w:eastAsia="en-US"/>
              </w:rPr>
            </w:pPr>
            <w:ins w:id="269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3" w:author="Machado, Diana" w:date="2019-02-04T10:19:00Z"/>
                <w:rFonts w:ascii="Calibri" w:hAnsi="Calibri" w:cs="Calibri"/>
                <w:color w:val="000000"/>
                <w:sz w:val="16"/>
                <w:szCs w:val="16"/>
                <w:lang w:eastAsia="en-US"/>
              </w:rPr>
            </w:pPr>
            <w:ins w:id="269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75" w:author="Machado, Diana" w:date="2019-02-04T10:19:00Z"/>
                <w:rFonts w:ascii="Calibri" w:hAnsi="Calibri" w:cs="Calibri"/>
                <w:color w:val="000000"/>
                <w:sz w:val="16"/>
                <w:szCs w:val="16"/>
                <w:lang w:eastAsia="en-US"/>
              </w:rPr>
            </w:pPr>
            <w:ins w:id="26976" w:author="Machado, Diana" w:date="2019-02-04T10:19:00Z">
              <w:r w:rsidRPr="00D01C04">
                <w:rPr>
                  <w:rFonts w:ascii="Calibri" w:hAnsi="Calibri" w:cs="Calibri"/>
                  <w:color w:val="000000"/>
                  <w:sz w:val="16"/>
                  <w:szCs w:val="16"/>
                  <w:lang w:eastAsia="en-US"/>
                </w:rPr>
                <w:t xml:space="preserve">11,371,6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77" w:author="Machado, Diana" w:date="2019-02-04T10:19:00Z"/>
                <w:rFonts w:ascii="Calibri" w:hAnsi="Calibri" w:cs="Calibri"/>
                <w:color w:val="000000"/>
                <w:sz w:val="16"/>
                <w:szCs w:val="16"/>
                <w:lang w:eastAsia="en-US"/>
              </w:rPr>
            </w:pPr>
            <w:ins w:id="2697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9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80" w:author="Machado, Diana" w:date="2019-02-04T10:19:00Z"/>
                <w:rFonts w:ascii="Calibri" w:hAnsi="Calibri" w:cs="Calibri"/>
                <w:color w:val="000000"/>
                <w:sz w:val="16"/>
                <w:szCs w:val="16"/>
                <w:lang w:eastAsia="en-US"/>
              </w:rPr>
            </w:pPr>
            <w:ins w:id="26981" w:author="Machado, Diana" w:date="2019-02-04T10:19:00Z">
              <w:r w:rsidRPr="00D01C04">
                <w:rPr>
                  <w:rFonts w:ascii="Calibri" w:hAnsi="Calibri" w:cs="Calibri"/>
                  <w:color w:val="000000"/>
                  <w:sz w:val="16"/>
                  <w:szCs w:val="16"/>
                  <w:lang w:eastAsia="en-US"/>
                </w:rPr>
                <w:t>337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2" w:author="Machado, Diana" w:date="2019-02-04T10:19:00Z"/>
                <w:rFonts w:ascii="Calibri" w:hAnsi="Calibri" w:cs="Calibri"/>
                <w:color w:val="000000"/>
                <w:sz w:val="16"/>
                <w:szCs w:val="16"/>
                <w:lang w:eastAsia="en-US"/>
              </w:rPr>
            </w:pPr>
            <w:ins w:id="269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4" w:author="Machado, Diana" w:date="2019-02-04T10:19:00Z"/>
                <w:rFonts w:ascii="Calibri" w:hAnsi="Calibri" w:cs="Calibri"/>
                <w:color w:val="000000"/>
                <w:sz w:val="16"/>
                <w:szCs w:val="16"/>
                <w:lang w:eastAsia="en-US"/>
              </w:rPr>
            </w:pPr>
            <w:ins w:id="269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6" w:author="Machado, Diana" w:date="2019-02-04T10:19:00Z"/>
                <w:rFonts w:ascii="Calibri" w:hAnsi="Calibri" w:cs="Calibri"/>
                <w:color w:val="000000"/>
                <w:sz w:val="16"/>
                <w:szCs w:val="16"/>
                <w:lang w:eastAsia="en-US"/>
              </w:rPr>
            </w:pPr>
            <w:ins w:id="26987" w:author="Machado, Diana" w:date="2019-02-04T10:19:00Z">
              <w:r w:rsidRPr="00D01C04">
                <w:rPr>
                  <w:rFonts w:ascii="Calibri" w:hAnsi="Calibri" w:cs="Calibri"/>
                  <w:color w:val="000000"/>
                  <w:sz w:val="16"/>
                  <w:szCs w:val="16"/>
                  <w:lang w:eastAsia="en-US"/>
                </w:rPr>
                <w:t xml:space="preserve">9,367,0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8" w:author="Machado, Diana" w:date="2019-02-04T10:19:00Z"/>
                <w:rFonts w:ascii="Calibri" w:hAnsi="Calibri" w:cs="Calibri"/>
                <w:color w:val="000000"/>
                <w:sz w:val="16"/>
                <w:szCs w:val="16"/>
                <w:lang w:eastAsia="en-US"/>
              </w:rPr>
            </w:pPr>
            <w:ins w:id="26989"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0" w:author="Machado, Diana" w:date="2019-02-04T10:19:00Z"/>
                <w:rFonts w:ascii="Calibri" w:hAnsi="Calibri" w:cs="Calibri"/>
                <w:color w:val="000000"/>
                <w:sz w:val="16"/>
                <w:szCs w:val="16"/>
                <w:lang w:eastAsia="en-US"/>
              </w:rPr>
            </w:pPr>
            <w:ins w:id="269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2" w:author="Machado, Diana" w:date="2019-02-04T10:19:00Z"/>
                <w:rFonts w:ascii="Calibri" w:hAnsi="Calibri" w:cs="Calibri"/>
                <w:color w:val="000000"/>
                <w:sz w:val="16"/>
                <w:szCs w:val="16"/>
                <w:lang w:eastAsia="en-US"/>
              </w:rPr>
            </w:pPr>
            <w:ins w:id="269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4" w:author="Machado, Diana" w:date="2019-02-04T10:19:00Z"/>
                <w:rFonts w:ascii="Calibri" w:hAnsi="Calibri" w:cs="Calibri"/>
                <w:color w:val="000000"/>
                <w:sz w:val="16"/>
                <w:szCs w:val="16"/>
                <w:lang w:eastAsia="en-US"/>
              </w:rPr>
            </w:pPr>
            <w:ins w:id="2699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6" w:author="Machado, Diana" w:date="2019-02-04T10:19:00Z"/>
                <w:rFonts w:ascii="Calibri" w:hAnsi="Calibri" w:cs="Calibri"/>
                <w:color w:val="000000"/>
                <w:sz w:val="16"/>
                <w:szCs w:val="16"/>
                <w:lang w:eastAsia="en-US"/>
              </w:rPr>
            </w:pPr>
            <w:ins w:id="2699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98" w:author="Machado, Diana" w:date="2019-02-04T10:19:00Z"/>
                <w:rFonts w:ascii="Calibri" w:hAnsi="Calibri" w:cs="Calibri"/>
                <w:color w:val="000000"/>
                <w:sz w:val="16"/>
                <w:szCs w:val="16"/>
                <w:lang w:eastAsia="en-US"/>
              </w:rPr>
            </w:pPr>
            <w:ins w:id="26999" w:author="Machado, Diana" w:date="2019-02-04T10:19:00Z">
              <w:r w:rsidRPr="00D01C04">
                <w:rPr>
                  <w:rFonts w:ascii="Calibri" w:hAnsi="Calibri" w:cs="Calibri"/>
                  <w:color w:val="000000"/>
                  <w:sz w:val="16"/>
                  <w:szCs w:val="16"/>
                  <w:lang w:eastAsia="en-US"/>
                </w:rPr>
                <w:t xml:space="preserve">9,367,0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0" w:author="Machado, Diana" w:date="2019-02-04T10:19:00Z"/>
                <w:rFonts w:ascii="Calibri" w:hAnsi="Calibri" w:cs="Calibri"/>
                <w:color w:val="000000"/>
                <w:sz w:val="16"/>
                <w:szCs w:val="16"/>
                <w:lang w:eastAsia="en-US"/>
              </w:rPr>
            </w:pPr>
            <w:ins w:id="2700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0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3" w:author="Machado, Diana" w:date="2019-02-04T10:19:00Z"/>
                <w:rFonts w:ascii="Calibri" w:hAnsi="Calibri" w:cs="Calibri"/>
                <w:color w:val="000000"/>
                <w:sz w:val="16"/>
                <w:szCs w:val="16"/>
                <w:lang w:eastAsia="en-US"/>
              </w:rPr>
            </w:pPr>
            <w:ins w:id="27004" w:author="Machado, Diana" w:date="2019-02-04T10:19:00Z">
              <w:r w:rsidRPr="00D01C04">
                <w:rPr>
                  <w:rFonts w:ascii="Calibri" w:hAnsi="Calibri" w:cs="Calibri"/>
                  <w:color w:val="000000"/>
                  <w:sz w:val="16"/>
                  <w:szCs w:val="16"/>
                  <w:lang w:eastAsia="en-US"/>
                </w:rPr>
                <w:t>337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05" w:author="Machado, Diana" w:date="2019-02-04T10:19:00Z"/>
                <w:rFonts w:ascii="Calibri" w:hAnsi="Calibri" w:cs="Calibri"/>
                <w:color w:val="000000"/>
                <w:sz w:val="16"/>
                <w:szCs w:val="16"/>
                <w:lang w:eastAsia="en-US"/>
              </w:rPr>
            </w:pPr>
            <w:ins w:id="270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07" w:author="Machado, Diana" w:date="2019-02-04T10:19:00Z"/>
                <w:rFonts w:ascii="Calibri" w:hAnsi="Calibri" w:cs="Calibri"/>
                <w:color w:val="000000"/>
                <w:sz w:val="16"/>
                <w:szCs w:val="16"/>
                <w:lang w:eastAsia="en-US"/>
              </w:rPr>
            </w:pPr>
            <w:ins w:id="270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09" w:author="Machado, Diana" w:date="2019-02-04T10:19:00Z"/>
                <w:rFonts w:ascii="Calibri" w:hAnsi="Calibri" w:cs="Calibri"/>
                <w:color w:val="000000"/>
                <w:sz w:val="16"/>
                <w:szCs w:val="16"/>
                <w:lang w:eastAsia="en-US"/>
              </w:rPr>
            </w:pPr>
            <w:ins w:id="27010" w:author="Machado, Diana" w:date="2019-02-04T10:19:00Z">
              <w:r w:rsidRPr="00D01C04">
                <w:rPr>
                  <w:rFonts w:ascii="Calibri" w:hAnsi="Calibri" w:cs="Calibri"/>
                  <w:color w:val="000000"/>
                  <w:sz w:val="16"/>
                  <w:szCs w:val="16"/>
                  <w:lang w:eastAsia="en-US"/>
                </w:rPr>
                <w:t xml:space="preserve">21,405,6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1" w:author="Machado, Diana" w:date="2019-02-04T10:19:00Z"/>
                <w:rFonts w:ascii="Calibri" w:hAnsi="Calibri" w:cs="Calibri"/>
                <w:color w:val="000000"/>
                <w:sz w:val="16"/>
                <w:szCs w:val="16"/>
                <w:lang w:eastAsia="en-US"/>
              </w:rPr>
            </w:pPr>
            <w:ins w:id="27012"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3" w:author="Machado, Diana" w:date="2019-02-04T10:19:00Z"/>
                <w:rFonts w:ascii="Calibri" w:hAnsi="Calibri" w:cs="Calibri"/>
                <w:color w:val="000000"/>
                <w:sz w:val="16"/>
                <w:szCs w:val="16"/>
                <w:lang w:eastAsia="en-US"/>
              </w:rPr>
            </w:pPr>
            <w:ins w:id="270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5" w:author="Machado, Diana" w:date="2019-02-04T10:19:00Z"/>
                <w:rFonts w:ascii="Calibri" w:hAnsi="Calibri" w:cs="Calibri"/>
                <w:color w:val="000000"/>
                <w:sz w:val="16"/>
                <w:szCs w:val="16"/>
                <w:lang w:eastAsia="en-US"/>
              </w:rPr>
            </w:pPr>
            <w:ins w:id="270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7" w:author="Machado, Diana" w:date="2019-02-04T10:19:00Z"/>
                <w:rFonts w:ascii="Calibri" w:hAnsi="Calibri" w:cs="Calibri"/>
                <w:color w:val="000000"/>
                <w:sz w:val="16"/>
                <w:szCs w:val="16"/>
                <w:lang w:eastAsia="en-US"/>
              </w:rPr>
            </w:pPr>
            <w:ins w:id="27018" w:author="Machado, Diana" w:date="2019-02-04T10:19:00Z">
              <w:r w:rsidRPr="00D01C04">
                <w:rPr>
                  <w:rFonts w:ascii="Calibri" w:hAnsi="Calibri" w:cs="Calibri"/>
                  <w:color w:val="000000"/>
                  <w:sz w:val="16"/>
                  <w:szCs w:val="16"/>
                  <w:lang w:eastAsia="en-US"/>
                </w:rPr>
                <w:t xml:space="preserve">6,590,1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9" w:author="Machado, Diana" w:date="2019-02-04T10:19:00Z"/>
                <w:rFonts w:ascii="Calibri" w:hAnsi="Calibri" w:cs="Calibri"/>
                <w:color w:val="000000"/>
                <w:sz w:val="16"/>
                <w:szCs w:val="16"/>
                <w:lang w:eastAsia="en-US"/>
              </w:rPr>
            </w:pPr>
            <w:ins w:id="27020"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1" w:author="Machado, Diana" w:date="2019-02-04T10:19:00Z"/>
                <w:rFonts w:ascii="Calibri" w:hAnsi="Calibri" w:cs="Calibri"/>
                <w:color w:val="000000"/>
                <w:sz w:val="16"/>
                <w:szCs w:val="16"/>
                <w:lang w:eastAsia="en-US"/>
              </w:rPr>
            </w:pPr>
            <w:ins w:id="27022" w:author="Machado, Diana" w:date="2019-02-04T10:19:00Z">
              <w:r w:rsidRPr="00D01C04">
                <w:rPr>
                  <w:rFonts w:ascii="Calibri" w:hAnsi="Calibri" w:cs="Calibri"/>
                  <w:color w:val="000000"/>
                  <w:sz w:val="16"/>
                  <w:szCs w:val="16"/>
                  <w:lang w:eastAsia="en-US"/>
                </w:rPr>
                <w:t xml:space="preserve">27,995,8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3" w:author="Machado, Diana" w:date="2019-02-04T10:19:00Z"/>
                <w:rFonts w:ascii="Calibri" w:hAnsi="Calibri" w:cs="Calibri"/>
                <w:color w:val="000000"/>
                <w:sz w:val="16"/>
                <w:szCs w:val="16"/>
                <w:lang w:eastAsia="en-US"/>
              </w:rPr>
            </w:pPr>
            <w:ins w:id="2702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0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6" w:author="Machado, Diana" w:date="2019-02-04T10:19:00Z"/>
                <w:rFonts w:ascii="Calibri" w:hAnsi="Calibri" w:cs="Calibri"/>
                <w:color w:val="000000"/>
                <w:sz w:val="16"/>
                <w:szCs w:val="16"/>
                <w:lang w:eastAsia="en-US"/>
              </w:rPr>
            </w:pPr>
            <w:ins w:id="27027" w:author="Machado, Diana" w:date="2019-02-04T10:19:00Z">
              <w:r w:rsidRPr="00D01C04">
                <w:rPr>
                  <w:rFonts w:ascii="Calibri" w:hAnsi="Calibri" w:cs="Calibri"/>
                  <w:color w:val="000000"/>
                  <w:sz w:val="16"/>
                  <w:szCs w:val="16"/>
                  <w:lang w:eastAsia="en-US"/>
                </w:rPr>
                <w:t>337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28" w:author="Machado, Diana" w:date="2019-02-04T10:19:00Z"/>
                <w:rFonts w:ascii="Calibri" w:hAnsi="Calibri" w:cs="Calibri"/>
                <w:color w:val="000000"/>
                <w:sz w:val="16"/>
                <w:szCs w:val="16"/>
                <w:lang w:eastAsia="en-US"/>
              </w:rPr>
            </w:pPr>
            <w:ins w:id="270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0" w:author="Machado, Diana" w:date="2019-02-04T10:19:00Z"/>
                <w:rFonts w:ascii="Calibri" w:hAnsi="Calibri" w:cs="Calibri"/>
                <w:color w:val="000000"/>
                <w:sz w:val="16"/>
                <w:szCs w:val="16"/>
                <w:lang w:eastAsia="en-US"/>
              </w:rPr>
            </w:pPr>
            <w:ins w:id="270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2" w:author="Machado, Diana" w:date="2019-02-04T10:19:00Z"/>
                <w:rFonts w:ascii="Calibri" w:hAnsi="Calibri" w:cs="Calibri"/>
                <w:color w:val="000000"/>
                <w:sz w:val="16"/>
                <w:szCs w:val="16"/>
                <w:lang w:eastAsia="en-US"/>
              </w:rPr>
            </w:pPr>
            <w:ins w:id="27033" w:author="Machado, Diana" w:date="2019-02-04T10:19:00Z">
              <w:r w:rsidRPr="00D01C04">
                <w:rPr>
                  <w:rFonts w:ascii="Calibri" w:hAnsi="Calibri" w:cs="Calibri"/>
                  <w:color w:val="000000"/>
                  <w:sz w:val="16"/>
                  <w:szCs w:val="16"/>
                  <w:lang w:eastAsia="en-US"/>
                </w:rPr>
                <w:t xml:space="preserve">7,741,7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4" w:author="Machado, Diana" w:date="2019-02-04T10:19:00Z"/>
                <w:rFonts w:ascii="Calibri" w:hAnsi="Calibri" w:cs="Calibri"/>
                <w:color w:val="000000"/>
                <w:sz w:val="16"/>
                <w:szCs w:val="16"/>
                <w:lang w:eastAsia="en-US"/>
              </w:rPr>
            </w:pPr>
            <w:ins w:id="27035"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6" w:author="Machado, Diana" w:date="2019-02-04T10:19:00Z"/>
                <w:rFonts w:ascii="Calibri" w:hAnsi="Calibri" w:cs="Calibri"/>
                <w:color w:val="000000"/>
                <w:sz w:val="16"/>
                <w:szCs w:val="16"/>
                <w:lang w:eastAsia="en-US"/>
              </w:rPr>
            </w:pPr>
            <w:ins w:id="270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8" w:author="Machado, Diana" w:date="2019-02-04T10:19:00Z"/>
                <w:rFonts w:ascii="Calibri" w:hAnsi="Calibri" w:cs="Calibri"/>
                <w:color w:val="000000"/>
                <w:sz w:val="16"/>
                <w:szCs w:val="16"/>
                <w:lang w:eastAsia="en-US"/>
              </w:rPr>
            </w:pPr>
            <w:ins w:id="270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0" w:author="Machado, Diana" w:date="2019-02-04T10:19:00Z"/>
                <w:rFonts w:ascii="Calibri" w:hAnsi="Calibri" w:cs="Calibri"/>
                <w:color w:val="000000"/>
                <w:sz w:val="16"/>
                <w:szCs w:val="16"/>
                <w:lang w:eastAsia="en-US"/>
              </w:rPr>
            </w:pPr>
            <w:ins w:id="2704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2" w:author="Machado, Diana" w:date="2019-02-04T10:19:00Z"/>
                <w:rFonts w:ascii="Calibri" w:hAnsi="Calibri" w:cs="Calibri"/>
                <w:color w:val="000000"/>
                <w:sz w:val="16"/>
                <w:szCs w:val="16"/>
                <w:lang w:eastAsia="en-US"/>
              </w:rPr>
            </w:pPr>
            <w:ins w:id="2704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44" w:author="Machado, Diana" w:date="2019-02-04T10:19:00Z"/>
                <w:rFonts w:ascii="Calibri" w:hAnsi="Calibri" w:cs="Calibri"/>
                <w:color w:val="000000"/>
                <w:sz w:val="16"/>
                <w:szCs w:val="16"/>
                <w:lang w:eastAsia="en-US"/>
              </w:rPr>
            </w:pPr>
            <w:ins w:id="27045" w:author="Machado, Diana" w:date="2019-02-04T10:19:00Z">
              <w:r w:rsidRPr="00D01C04">
                <w:rPr>
                  <w:rFonts w:ascii="Calibri" w:hAnsi="Calibri" w:cs="Calibri"/>
                  <w:color w:val="000000"/>
                  <w:sz w:val="16"/>
                  <w:szCs w:val="16"/>
                  <w:lang w:eastAsia="en-US"/>
                </w:rPr>
                <w:t xml:space="preserve">7,741,7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46" w:author="Machado, Diana" w:date="2019-02-04T10:19:00Z"/>
                <w:rFonts w:ascii="Calibri" w:hAnsi="Calibri" w:cs="Calibri"/>
                <w:color w:val="000000"/>
                <w:sz w:val="16"/>
                <w:szCs w:val="16"/>
                <w:lang w:eastAsia="en-US"/>
              </w:rPr>
            </w:pPr>
            <w:ins w:id="2704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0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49" w:author="Machado, Diana" w:date="2019-02-04T10:19:00Z"/>
                <w:rFonts w:ascii="Calibri" w:hAnsi="Calibri" w:cs="Calibri"/>
                <w:color w:val="000000"/>
                <w:sz w:val="16"/>
                <w:szCs w:val="16"/>
                <w:lang w:eastAsia="en-US"/>
              </w:rPr>
            </w:pPr>
            <w:ins w:id="27050" w:author="Machado, Diana" w:date="2019-02-04T10:19:00Z">
              <w:r w:rsidRPr="00D01C04">
                <w:rPr>
                  <w:rFonts w:ascii="Calibri" w:hAnsi="Calibri" w:cs="Calibri"/>
                  <w:color w:val="000000"/>
                  <w:sz w:val="16"/>
                  <w:szCs w:val="16"/>
                  <w:lang w:eastAsia="en-US"/>
                </w:rPr>
                <w:t>337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1" w:author="Machado, Diana" w:date="2019-02-04T10:19:00Z"/>
                <w:rFonts w:ascii="Calibri" w:hAnsi="Calibri" w:cs="Calibri"/>
                <w:color w:val="000000"/>
                <w:sz w:val="16"/>
                <w:szCs w:val="16"/>
                <w:lang w:eastAsia="en-US"/>
              </w:rPr>
            </w:pPr>
            <w:ins w:id="270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3" w:author="Machado, Diana" w:date="2019-02-04T10:19:00Z"/>
                <w:rFonts w:ascii="Calibri" w:hAnsi="Calibri" w:cs="Calibri"/>
                <w:color w:val="000000"/>
                <w:sz w:val="16"/>
                <w:szCs w:val="16"/>
                <w:lang w:eastAsia="en-US"/>
              </w:rPr>
            </w:pPr>
            <w:ins w:id="270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5" w:author="Machado, Diana" w:date="2019-02-04T10:19:00Z"/>
                <w:rFonts w:ascii="Calibri" w:hAnsi="Calibri" w:cs="Calibri"/>
                <w:color w:val="000000"/>
                <w:sz w:val="16"/>
                <w:szCs w:val="16"/>
                <w:lang w:eastAsia="en-US"/>
              </w:rPr>
            </w:pPr>
            <w:ins w:id="27056" w:author="Machado, Diana" w:date="2019-02-04T10:19:00Z">
              <w:r w:rsidRPr="00D01C04">
                <w:rPr>
                  <w:rFonts w:ascii="Calibri" w:hAnsi="Calibri" w:cs="Calibri"/>
                  <w:color w:val="000000"/>
                  <w:sz w:val="16"/>
                  <w:szCs w:val="16"/>
                  <w:lang w:eastAsia="en-US"/>
                </w:rPr>
                <w:t xml:space="preserve">1,613,8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7" w:author="Machado, Diana" w:date="2019-02-04T10:19:00Z"/>
                <w:rFonts w:ascii="Calibri" w:hAnsi="Calibri" w:cs="Calibri"/>
                <w:color w:val="000000"/>
                <w:sz w:val="16"/>
                <w:szCs w:val="16"/>
                <w:lang w:eastAsia="en-US"/>
              </w:rPr>
            </w:pPr>
            <w:ins w:id="2705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9" w:author="Machado, Diana" w:date="2019-02-04T10:19:00Z"/>
                <w:rFonts w:ascii="Calibri" w:hAnsi="Calibri" w:cs="Calibri"/>
                <w:color w:val="000000"/>
                <w:sz w:val="16"/>
                <w:szCs w:val="16"/>
                <w:lang w:eastAsia="en-US"/>
              </w:rPr>
            </w:pPr>
            <w:ins w:id="270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1" w:author="Machado, Diana" w:date="2019-02-04T10:19:00Z"/>
                <w:rFonts w:ascii="Calibri" w:hAnsi="Calibri" w:cs="Calibri"/>
                <w:color w:val="000000"/>
                <w:sz w:val="16"/>
                <w:szCs w:val="16"/>
                <w:lang w:eastAsia="en-US"/>
              </w:rPr>
            </w:pPr>
            <w:ins w:id="270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3" w:author="Machado, Diana" w:date="2019-02-04T10:19:00Z"/>
                <w:rFonts w:ascii="Calibri" w:hAnsi="Calibri" w:cs="Calibri"/>
                <w:color w:val="000000"/>
                <w:sz w:val="16"/>
                <w:szCs w:val="16"/>
                <w:lang w:eastAsia="en-US"/>
              </w:rPr>
            </w:pPr>
            <w:ins w:id="270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5" w:author="Machado, Diana" w:date="2019-02-04T10:19:00Z"/>
                <w:rFonts w:ascii="Calibri" w:hAnsi="Calibri" w:cs="Calibri"/>
                <w:color w:val="000000"/>
                <w:sz w:val="16"/>
                <w:szCs w:val="16"/>
                <w:lang w:eastAsia="en-US"/>
              </w:rPr>
            </w:pPr>
            <w:ins w:id="270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67" w:author="Machado, Diana" w:date="2019-02-04T10:19:00Z"/>
                <w:rFonts w:ascii="Calibri" w:hAnsi="Calibri" w:cs="Calibri"/>
                <w:color w:val="000000"/>
                <w:sz w:val="16"/>
                <w:szCs w:val="16"/>
                <w:lang w:eastAsia="en-US"/>
              </w:rPr>
            </w:pPr>
            <w:ins w:id="27068" w:author="Machado, Diana" w:date="2019-02-04T10:19:00Z">
              <w:r w:rsidRPr="00D01C04">
                <w:rPr>
                  <w:rFonts w:ascii="Calibri" w:hAnsi="Calibri" w:cs="Calibri"/>
                  <w:color w:val="000000"/>
                  <w:sz w:val="16"/>
                  <w:szCs w:val="16"/>
                  <w:lang w:eastAsia="en-US"/>
                </w:rPr>
                <w:t xml:space="preserve">1,613,8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69" w:author="Machado, Diana" w:date="2019-02-04T10:19:00Z"/>
                <w:rFonts w:ascii="Calibri" w:hAnsi="Calibri" w:cs="Calibri"/>
                <w:color w:val="000000"/>
                <w:sz w:val="16"/>
                <w:szCs w:val="16"/>
                <w:lang w:eastAsia="en-US"/>
              </w:rPr>
            </w:pPr>
            <w:ins w:id="2707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0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72" w:author="Machado, Diana" w:date="2019-02-04T10:19:00Z"/>
                <w:rFonts w:ascii="Calibri" w:hAnsi="Calibri" w:cs="Calibri"/>
                <w:color w:val="000000"/>
                <w:sz w:val="16"/>
                <w:szCs w:val="16"/>
                <w:lang w:eastAsia="en-US"/>
              </w:rPr>
            </w:pPr>
            <w:ins w:id="27073" w:author="Machado, Diana" w:date="2019-02-04T10:19:00Z">
              <w:r w:rsidRPr="00D01C04">
                <w:rPr>
                  <w:rFonts w:ascii="Calibri" w:hAnsi="Calibri" w:cs="Calibri"/>
                  <w:color w:val="000000"/>
                  <w:sz w:val="16"/>
                  <w:szCs w:val="16"/>
                  <w:lang w:eastAsia="en-US"/>
                </w:rPr>
                <w:t>337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74" w:author="Machado, Diana" w:date="2019-02-04T10:19:00Z"/>
                <w:rFonts w:ascii="Calibri" w:hAnsi="Calibri" w:cs="Calibri"/>
                <w:color w:val="000000"/>
                <w:sz w:val="16"/>
                <w:szCs w:val="16"/>
                <w:lang w:eastAsia="en-US"/>
              </w:rPr>
            </w:pPr>
            <w:ins w:id="270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76" w:author="Machado, Diana" w:date="2019-02-04T10:19:00Z"/>
                <w:rFonts w:ascii="Calibri" w:hAnsi="Calibri" w:cs="Calibri"/>
                <w:color w:val="000000"/>
                <w:sz w:val="16"/>
                <w:szCs w:val="16"/>
                <w:lang w:eastAsia="en-US"/>
              </w:rPr>
            </w:pPr>
            <w:ins w:id="270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78" w:author="Machado, Diana" w:date="2019-02-04T10:19:00Z"/>
                <w:rFonts w:ascii="Calibri" w:hAnsi="Calibri" w:cs="Calibri"/>
                <w:color w:val="000000"/>
                <w:sz w:val="16"/>
                <w:szCs w:val="16"/>
                <w:lang w:eastAsia="en-US"/>
              </w:rPr>
            </w:pPr>
            <w:ins w:id="27079" w:author="Machado, Diana" w:date="2019-02-04T10:19:00Z">
              <w:r w:rsidRPr="00D01C04">
                <w:rPr>
                  <w:rFonts w:ascii="Calibri" w:hAnsi="Calibri" w:cs="Calibri"/>
                  <w:color w:val="000000"/>
                  <w:sz w:val="16"/>
                  <w:szCs w:val="16"/>
                  <w:lang w:eastAsia="en-US"/>
                </w:rPr>
                <w:t xml:space="preserve">21,381,7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0" w:author="Machado, Diana" w:date="2019-02-04T10:19:00Z"/>
                <w:rFonts w:ascii="Calibri" w:hAnsi="Calibri" w:cs="Calibri"/>
                <w:color w:val="000000"/>
                <w:sz w:val="16"/>
                <w:szCs w:val="16"/>
                <w:lang w:eastAsia="en-US"/>
              </w:rPr>
            </w:pPr>
            <w:ins w:id="27081"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2" w:author="Machado, Diana" w:date="2019-02-04T10:19:00Z"/>
                <w:rFonts w:ascii="Calibri" w:hAnsi="Calibri" w:cs="Calibri"/>
                <w:color w:val="000000"/>
                <w:sz w:val="16"/>
                <w:szCs w:val="16"/>
                <w:lang w:eastAsia="en-US"/>
              </w:rPr>
            </w:pPr>
            <w:ins w:id="270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4" w:author="Machado, Diana" w:date="2019-02-04T10:19:00Z"/>
                <w:rFonts w:ascii="Calibri" w:hAnsi="Calibri" w:cs="Calibri"/>
                <w:color w:val="000000"/>
                <w:sz w:val="16"/>
                <w:szCs w:val="16"/>
                <w:lang w:eastAsia="en-US"/>
              </w:rPr>
            </w:pPr>
            <w:ins w:id="270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6" w:author="Machado, Diana" w:date="2019-02-04T10:19:00Z"/>
                <w:rFonts w:ascii="Calibri" w:hAnsi="Calibri" w:cs="Calibri"/>
                <w:color w:val="000000"/>
                <w:sz w:val="16"/>
                <w:szCs w:val="16"/>
                <w:lang w:eastAsia="en-US"/>
              </w:rPr>
            </w:pPr>
            <w:ins w:id="270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8" w:author="Machado, Diana" w:date="2019-02-04T10:19:00Z"/>
                <w:rFonts w:ascii="Calibri" w:hAnsi="Calibri" w:cs="Calibri"/>
                <w:color w:val="000000"/>
                <w:sz w:val="16"/>
                <w:szCs w:val="16"/>
                <w:lang w:eastAsia="en-US"/>
              </w:rPr>
            </w:pPr>
            <w:ins w:id="270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0" w:author="Machado, Diana" w:date="2019-02-04T10:19:00Z"/>
                <w:rFonts w:ascii="Calibri" w:hAnsi="Calibri" w:cs="Calibri"/>
                <w:color w:val="000000"/>
                <w:sz w:val="16"/>
                <w:szCs w:val="16"/>
                <w:lang w:eastAsia="en-US"/>
              </w:rPr>
            </w:pPr>
            <w:ins w:id="27091" w:author="Machado, Diana" w:date="2019-02-04T10:19:00Z">
              <w:r w:rsidRPr="00D01C04">
                <w:rPr>
                  <w:rFonts w:ascii="Calibri" w:hAnsi="Calibri" w:cs="Calibri"/>
                  <w:color w:val="000000"/>
                  <w:sz w:val="16"/>
                  <w:szCs w:val="16"/>
                  <w:lang w:eastAsia="en-US"/>
                </w:rPr>
                <w:t xml:space="preserve">21,381,7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2" w:author="Machado, Diana" w:date="2019-02-04T10:19:00Z"/>
                <w:rFonts w:ascii="Calibri" w:hAnsi="Calibri" w:cs="Calibri"/>
                <w:color w:val="000000"/>
                <w:sz w:val="16"/>
                <w:szCs w:val="16"/>
                <w:lang w:eastAsia="en-US"/>
              </w:rPr>
            </w:pPr>
            <w:ins w:id="2709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0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5" w:author="Machado, Diana" w:date="2019-02-04T10:19:00Z"/>
                <w:rFonts w:ascii="Calibri" w:hAnsi="Calibri" w:cs="Calibri"/>
                <w:color w:val="000000"/>
                <w:sz w:val="16"/>
                <w:szCs w:val="16"/>
                <w:lang w:eastAsia="en-US"/>
              </w:rPr>
            </w:pPr>
            <w:ins w:id="27096" w:author="Machado, Diana" w:date="2019-02-04T10:19:00Z">
              <w:r w:rsidRPr="00D01C04">
                <w:rPr>
                  <w:rFonts w:ascii="Calibri" w:hAnsi="Calibri" w:cs="Calibri"/>
                  <w:color w:val="000000"/>
                  <w:sz w:val="16"/>
                  <w:szCs w:val="16"/>
                  <w:lang w:eastAsia="en-US"/>
                </w:rPr>
                <w:t>337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97" w:author="Machado, Diana" w:date="2019-02-04T10:19:00Z"/>
                <w:rFonts w:ascii="Calibri" w:hAnsi="Calibri" w:cs="Calibri"/>
                <w:color w:val="000000"/>
                <w:sz w:val="16"/>
                <w:szCs w:val="16"/>
                <w:lang w:eastAsia="en-US"/>
              </w:rPr>
            </w:pPr>
            <w:ins w:id="270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99" w:author="Machado, Diana" w:date="2019-02-04T10:19:00Z"/>
                <w:rFonts w:ascii="Calibri" w:hAnsi="Calibri" w:cs="Calibri"/>
                <w:color w:val="000000"/>
                <w:sz w:val="16"/>
                <w:szCs w:val="16"/>
                <w:lang w:eastAsia="en-US"/>
              </w:rPr>
            </w:pPr>
            <w:ins w:id="271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1" w:author="Machado, Diana" w:date="2019-02-04T10:19:00Z"/>
                <w:rFonts w:ascii="Calibri" w:hAnsi="Calibri" w:cs="Calibri"/>
                <w:color w:val="000000"/>
                <w:sz w:val="16"/>
                <w:szCs w:val="16"/>
                <w:lang w:eastAsia="en-US"/>
              </w:rPr>
            </w:pPr>
            <w:ins w:id="27102" w:author="Machado, Diana" w:date="2019-02-04T10:19:00Z">
              <w:r w:rsidRPr="00D01C04">
                <w:rPr>
                  <w:rFonts w:ascii="Calibri" w:hAnsi="Calibri" w:cs="Calibri"/>
                  <w:color w:val="000000"/>
                  <w:sz w:val="16"/>
                  <w:szCs w:val="16"/>
                  <w:lang w:eastAsia="en-US"/>
                </w:rPr>
                <w:t xml:space="preserve">7,647,3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3" w:author="Machado, Diana" w:date="2019-02-04T10:19:00Z"/>
                <w:rFonts w:ascii="Calibri" w:hAnsi="Calibri" w:cs="Calibri"/>
                <w:color w:val="000000"/>
                <w:sz w:val="16"/>
                <w:szCs w:val="16"/>
                <w:lang w:eastAsia="en-US"/>
              </w:rPr>
            </w:pPr>
            <w:ins w:id="2710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5" w:author="Machado, Diana" w:date="2019-02-04T10:19:00Z"/>
                <w:rFonts w:ascii="Calibri" w:hAnsi="Calibri" w:cs="Calibri"/>
                <w:color w:val="000000"/>
                <w:sz w:val="16"/>
                <w:szCs w:val="16"/>
                <w:lang w:eastAsia="en-US"/>
              </w:rPr>
            </w:pPr>
            <w:ins w:id="271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7" w:author="Machado, Diana" w:date="2019-02-04T10:19:00Z"/>
                <w:rFonts w:ascii="Calibri" w:hAnsi="Calibri" w:cs="Calibri"/>
                <w:color w:val="000000"/>
                <w:sz w:val="16"/>
                <w:szCs w:val="16"/>
                <w:lang w:eastAsia="en-US"/>
              </w:rPr>
            </w:pPr>
            <w:ins w:id="271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9" w:author="Machado, Diana" w:date="2019-02-04T10:19:00Z"/>
                <w:rFonts w:ascii="Calibri" w:hAnsi="Calibri" w:cs="Calibri"/>
                <w:color w:val="000000"/>
                <w:sz w:val="16"/>
                <w:szCs w:val="16"/>
                <w:lang w:eastAsia="en-US"/>
              </w:rPr>
            </w:pPr>
            <w:ins w:id="2711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11" w:author="Machado, Diana" w:date="2019-02-04T10:19:00Z"/>
                <w:rFonts w:ascii="Calibri" w:hAnsi="Calibri" w:cs="Calibri"/>
                <w:color w:val="000000"/>
                <w:sz w:val="16"/>
                <w:szCs w:val="16"/>
                <w:lang w:eastAsia="en-US"/>
              </w:rPr>
            </w:pPr>
            <w:ins w:id="2711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13" w:author="Machado, Diana" w:date="2019-02-04T10:19:00Z"/>
                <w:rFonts w:ascii="Calibri" w:hAnsi="Calibri" w:cs="Calibri"/>
                <w:color w:val="000000"/>
                <w:sz w:val="16"/>
                <w:szCs w:val="16"/>
                <w:lang w:eastAsia="en-US"/>
              </w:rPr>
            </w:pPr>
            <w:ins w:id="27114" w:author="Machado, Diana" w:date="2019-02-04T10:19:00Z">
              <w:r w:rsidRPr="00D01C04">
                <w:rPr>
                  <w:rFonts w:ascii="Calibri" w:hAnsi="Calibri" w:cs="Calibri"/>
                  <w:color w:val="000000"/>
                  <w:sz w:val="16"/>
                  <w:szCs w:val="16"/>
                  <w:lang w:eastAsia="en-US"/>
                </w:rPr>
                <w:t xml:space="preserve">7,647,3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15" w:author="Machado, Diana" w:date="2019-02-04T10:19:00Z"/>
                <w:rFonts w:ascii="Calibri" w:hAnsi="Calibri" w:cs="Calibri"/>
                <w:color w:val="000000"/>
                <w:sz w:val="16"/>
                <w:szCs w:val="16"/>
                <w:lang w:eastAsia="en-US"/>
              </w:rPr>
            </w:pPr>
            <w:ins w:id="2711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1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18" w:author="Machado, Diana" w:date="2019-02-04T10:19:00Z"/>
                <w:rFonts w:ascii="Calibri" w:hAnsi="Calibri" w:cs="Calibri"/>
                <w:color w:val="000000"/>
                <w:sz w:val="16"/>
                <w:szCs w:val="16"/>
                <w:lang w:eastAsia="en-US"/>
              </w:rPr>
            </w:pPr>
            <w:ins w:id="27119" w:author="Machado, Diana" w:date="2019-02-04T10:19:00Z">
              <w:r w:rsidRPr="00D01C04">
                <w:rPr>
                  <w:rFonts w:ascii="Calibri" w:hAnsi="Calibri" w:cs="Calibri"/>
                  <w:color w:val="000000"/>
                  <w:sz w:val="16"/>
                  <w:szCs w:val="16"/>
                  <w:lang w:eastAsia="en-US"/>
                </w:rPr>
                <w:t>337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0" w:author="Machado, Diana" w:date="2019-02-04T10:19:00Z"/>
                <w:rFonts w:ascii="Calibri" w:hAnsi="Calibri" w:cs="Calibri"/>
                <w:color w:val="000000"/>
                <w:sz w:val="16"/>
                <w:szCs w:val="16"/>
                <w:lang w:eastAsia="en-US"/>
              </w:rPr>
            </w:pPr>
            <w:ins w:id="271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2" w:author="Machado, Diana" w:date="2019-02-04T10:19:00Z"/>
                <w:rFonts w:ascii="Calibri" w:hAnsi="Calibri" w:cs="Calibri"/>
                <w:color w:val="000000"/>
                <w:sz w:val="16"/>
                <w:szCs w:val="16"/>
                <w:lang w:eastAsia="en-US"/>
              </w:rPr>
            </w:pPr>
            <w:ins w:id="271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4" w:author="Machado, Diana" w:date="2019-02-04T10:19:00Z"/>
                <w:rFonts w:ascii="Calibri" w:hAnsi="Calibri" w:cs="Calibri"/>
                <w:color w:val="000000"/>
                <w:sz w:val="16"/>
                <w:szCs w:val="16"/>
                <w:lang w:eastAsia="en-US"/>
              </w:rPr>
            </w:pPr>
            <w:ins w:id="27125" w:author="Machado, Diana" w:date="2019-02-04T10:19:00Z">
              <w:r w:rsidRPr="00D01C04">
                <w:rPr>
                  <w:rFonts w:ascii="Calibri" w:hAnsi="Calibri" w:cs="Calibri"/>
                  <w:color w:val="000000"/>
                  <w:sz w:val="16"/>
                  <w:szCs w:val="16"/>
                  <w:lang w:eastAsia="en-US"/>
                </w:rPr>
                <w:t xml:space="preserve">39,360,8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6" w:author="Machado, Diana" w:date="2019-02-04T10:19:00Z"/>
                <w:rFonts w:ascii="Calibri" w:hAnsi="Calibri" w:cs="Calibri"/>
                <w:color w:val="000000"/>
                <w:sz w:val="16"/>
                <w:szCs w:val="16"/>
                <w:lang w:eastAsia="en-US"/>
              </w:rPr>
            </w:pPr>
            <w:ins w:id="27127"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8" w:author="Machado, Diana" w:date="2019-02-04T10:19:00Z"/>
                <w:rFonts w:ascii="Calibri" w:hAnsi="Calibri" w:cs="Calibri"/>
                <w:color w:val="000000"/>
                <w:sz w:val="16"/>
                <w:szCs w:val="16"/>
                <w:lang w:eastAsia="en-US"/>
              </w:rPr>
            </w:pPr>
            <w:ins w:id="271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0" w:author="Machado, Diana" w:date="2019-02-04T10:19:00Z"/>
                <w:rFonts w:ascii="Calibri" w:hAnsi="Calibri" w:cs="Calibri"/>
                <w:color w:val="000000"/>
                <w:sz w:val="16"/>
                <w:szCs w:val="16"/>
                <w:lang w:eastAsia="en-US"/>
              </w:rPr>
            </w:pPr>
            <w:ins w:id="271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2" w:author="Machado, Diana" w:date="2019-02-04T10:19:00Z"/>
                <w:rFonts w:ascii="Calibri" w:hAnsi="Calibri" w:cs="Calibri"/>
                <w:color w:val="000000"/>
                <w:sz w:val="16"/>
                <w:szCs w:val="16"/>
                <w:lang w:eastAsia="en-US"/>
              </w:rPr>
            </w:pPr>
            <w:ins w:id="27133" w:author="Machado, Diana" w:date="2019-02-04T10:19:00Z">
              <w:r w:rsidRPr="00D01C04">
                <w:rPr>
                  <w:rFonts w:ascii="Calibri" w:hAnsi="Calibri" w:cs="Calibri"/>
                  <w:color w:val="000000"/>
                  <w:sz w:val="16"/>
                  <w:szCs w:val="16"/>
                  <w:lang w:eastAsia="en-US"/>
                </w:rPr>
                <w:t xml:space="preserve">22,928,3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4" w:author="Machado, Diana" w:date="2019-02-04T10:19:00Z"/>
                <w:rFonts w:ascii="Calibri" w:hAnsi="Calibri" w:cs="Calibri"/>
                <w:color w:val="000000"/>
                <w:sz w:val="16"/>
                <w:szCs w:val="16"/>
                <w:lang w:eastAsia="en-US"/>
              </w:rPr>
            </w:pPr>
            <w:ins w:id="27135"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36" w:author="Machado, Diana" w:date="2019-02-04T10:19:00Z"/>
                <w:rFonts w:ascii="Calibri" w:hAnsi="Calibri" w:cs="Calibri"/>
                <w:color w:val="000000"/>
                <w:sz w:val="16"/>
                <w:szCs w:val="16"/>
                <w:lang w:eastAsia="en-US"/>
              </w:rPr>
            </w:pPr>
            <w:ins w:id="27137" w:author="Machado, Diana" w:date="2019-02-04T10:19:00Z">
              <w:r w:rsidRPr="00D01C04">
                <w:rPr>
                  <w:rFonts w:ascii="Calibri" w:hAnsi="Calibri" w:cs="Calibri"/>
                  <w:color w:val="000000"/>
                  <w:sz w:val="16"/>
                  <w:szCs w:val="16"/>
                  <w:lang w:eastAsia="en-US"/>
                </w:rPr>
                <w:t xml:space="preserve">62,289,1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38" w:author="Machado, Diana" w:date="2019-02-04T10:19:00Z"/>
                <w:rFonts w:ascii="Calibri" w:hAnsi="Calibri" w:cs="Calibri"/>
                <w:color w:val="000000"/>
                <w:sz w:val="16"/>
                <w:szCs w:val="16"/>
                <w:lang w:eastAsia="en-US"/>
              </w:rPr>
            </w:pPr>
            <w:ins w:id="27139"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71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41" w:author="Machado, Diana" w:date="2019-02-04T10:19:00Z"/>
                <w:rFonts w:ascii="Calibri" w:hAnsi="Calibri" w:cs="Calibri"/>
                <w:color w:val="000000"/>
                <w:sz w:val="16"/>
                <w:szCs w:val="16"/>
                <w:lang w:eastAsia="en-US"/>
              </w:rPr>
            </w:pPr>
            <w:ins w:id="27142" w:author="Machado, Diana" w:date="2019-02-04T10:19:00Z">
              <w:r w:rsidRPr="00D01C04">
                <w:rPr>
                  <w:rFonts w:ascii="Calibri" w:hAnsi="Calibri" w:cs="Calibri"/>
                  <w:color w:val="000000"/>
                  <w:sz w:val="16"/>
                  <w:szCs w:val="16"/>
                  <w:lang w:eastAsia="en-US"/>
                </w:rPr>
                <w:t>337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3" w:author="Machado, Diana" w:date="2019-02-04T10:19:00Z"/>
                <w:rFonts w:ascii="Calibri" w:hAnsi="Calibri" w:cs="Calibri"/>
                <w:color w:val="000000"/>
                <w:sz w:val="16"/>
                <w:szCs w:val="16"/>
                <w:lang w:eastAsia="en-US"/>
              </w:rPr>
            </w:pPr>
            <w:ins w:id="271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5" w:author="Machado, Diana" w:date="2019-02-04T10:19:00Z"/>
                <w:rFonts w:ascii="Calibri" w:hAnsi="Calibri" w:cs="Calibri"/>
                <w:color w:val="000000"/>
                <w:sz w:val="16"/>
                <w:szCs w:val="16"/>
                <w:lang w:eastAsia="en-US"/>
              </w:rPr>
            </w:pPr>
            <w:ins w:id="271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7" w:author="Machado, Diana" w:date="2019-02-04T10:19:00Z"/>
                <w:rFonts w:ascii="Calibri" w:hAnsi="Calibri" w:cs="Calibri"/>
                <w:color w:val="000000"/>
                <w:sz w:val="16"/>
                <w:szCs w:val="16"/>
                <w:lang w:eastAsia="en-US"/>
              </w:rPr>
            </w:pPr>
            <w:ins w:id="27148" w:author="Machado, Diana" w:date="2019-02-04T10:19:00Z">
              <w:r w:rsidRPr="00D01C04">
                <w:rPr>
                  <w:rFonts w:ascii="Calibri" w:hAnsi="Calibri" w:cs="Calibri"/>
                  <w:color w:val="000000"/>
                  <w:sz w:val="16"/>
                  <w:szCs w:val="16"/>
                  <w:lang w:eastAsia="en-US"/>
                </w:rPr>
                <w:t xml:space="preserve">18,698,3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9" w:author="Machado, Diana" w:date="2019-02-04T10:19:00Z"/>
                <w:rFonts w:ascii="Calibri" w:hAnsi="Calibri" w:cs="Calibri"/>
                <w:color w:val="000000"/>
                <w:sz w:val="16"/>
                <w:szCs w:val="16"/>
                <w:lang w:eastAsia="en-US"/>
              </w:rPr>
            </w:pPr>
            <w:ins w:id="2715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1" w:author="Machado, Diana" w:date="2019-02-04T10:19:00Z"/>
                <w:rFonts w:ascii="Calibri" w:hAnsi="Calibri" w:cs="Calibri"/>
                <w:color w:val="000000"/>
                <w:sz w:val="16"/>
                <w:szCs w:val="16"/>
                <w:lang w:eastAsia="en-US"/>
              </w:rPr>
            </w:pPr>
            <w:ins w:id="271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3" w:author="Machado, Diana" w:date="2019-02-04T10:19:00Z"/>
                <w:rFonts w:ascii="Calibri" w:hAnsi="Calibri" w:cs="Calibri"/>
                <w:color w:val="000000"/>
                <w:sz w:val="16"/>
                <w:szCs w:val="16"/>
                <w:lang w:eastAsia="en-US"/>
              </w:rPr>
            </w:pPr>
            <w:ins w:id="271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5" w:author="Machado, Diana" w:date="2019-02-04T10:19:00Z"/>
                <w:rFonts w:ascii="Calibri" w:hAnsi="Calibri" w:cs="Calibri"/>
                <w:color w:val="000000"/>
                <w:sz w:val="16"/>
                <w:szCs w:val="16"/>
                <w:lang w:eastAsia="en-US"/>
              </w:rPr>
            </w:pPr>
            <w:ins w:id="27156" w:author="Machado, Diana" w:date="2019-02-04T10:19:00Z">
              <w:r w:rsidRPr="00D01C04">
                <w:rPr>
                  <w:rFonts w:ascii="Calibri" w:hAnsi="Calibri" w:cs="Calibri"/>
                  <w:color w:val="000000"/>
                  <w:sz w:val="16"/>
                  <w:szCs w:val="16"/>
                  <w:lang w:eastAsia="en-US"/>
                </w:rPr>
                <w:t xml:space="preserve">1,821,0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7" w:author="Machado, Diana" w:date="2019-02-04T10:19:00Z"/>
                <w:rFonts w:ascii="Calibri" w:hAnsi="Calibri" w:cs="Calibri"/>
                <w:color w:val="000000"/>
                <w:sz w:val="16"/>
                <w:szCs w:val="16"/>
                <w:lang w:eastAsia="en-US"/>
              </w:rPr>
            </w:pPr>
            <w:ins w:id="2715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59" w:author="Machado, Diana" w:date="2019-02-04T10:19:00Z"/>
                <w:rFonts w:ascii="Calibri" w:hAnsi="Calibri" w:cs="Calibri"/>
                <w:color w:val="000000"/>
                <w:sz w:val="16"/>
                <w:szCs w:val="16"/>
                <w:lang w:eastAsia="en-US"/>
              </w:rPr>
            </w:pPr>
            <w:ins w:id="27160" w:author="Machado, Diana" w:date="2019-02-04T10:19:00Z">
              <w:r w:rsidRPr="00D01C04">
                <w:rPr>
                  <w:rFonts w:ascii="Calibri" w:hAnsi="Calibri" w:cs="Calibri"/>
                  <w:color w:val="000000"/>
                  <w:sz w:val="16"/>
                  <w:szCs w:val="16"/>
                  <w:lang w:eastAsia="en-US"/>
                </w:rPr>
                <w:t xml:space="preserve">20,519,4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1" w:author="Machado, Diana" w:date="2019-02-04T10:19:00Z"/>
                <w:rFonts w:ascii="Calibri" w:hAnsi="Calibri" w:cs="Calibri"/>
                <w:color w:val="000000"/>
                <w:sz w:val="16"/>
                <w:szCs w:val="16"/>
                <w:lang w:eastAsia="en-US"/>
              </w:rPr>
            </w:pPr>
            <w:ins w:id="27162"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1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4" w:author="Machado, Diana" w:date="2019-02-04T10:19:00Z"/>
                <w:rFonts w:ascii="Calibri" w:hAnsi="Calibri" w:cs="Calibri"/>
                <w:color w:val="000000"/>
                <w:sz w:val="16"/>
                <w:szCs w:val="16"/>
                <w:lang w:eastAsia="en-US"/>
              </w:rPr>
            </w:pPr>
            <w:ins w:id="27165" w:author="Machado, Diana" w:date="2019-02-04T10:19:00Z">
              <w:r w:rsidRPr="00D01C04">
                <w:rPr>
                  <w:rFonts w:ascii="Calibri" w:hAnsi="Calibri" w:cs="Calibri"/>
                  <w:color w:val="000000"/>
                  <w:sz w:val="16"/>
                  <w:szCs w:val="16"/>
                  <w:lang w:eastAsia="en-US"/>
                </w:rPr>
                <w:t>33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66" w:author="Machado, Diana" w:date="2019-02-04T10:19:00Z"/>
                <w:rFonts w:ascii="Calibri" w:hAnsi="Calibri" w:cs="Calibri"/>
                <w:color w:val="000000"/>
                <w:sz w:val="16"/>
                <w:szCs w:val="16"/>
                <w:lang w:eastAsia="en-US"/>
              </w:rPr>
            </w:pPr>
            <w:ins w:id="271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68" w:author="Machado, Diana" w:date="2019-02-04T10:19:00Z"/>
                <w:rFonts w:ascii="Calibri" w:hAnsi="Calibri" w:cs="Calibri"/>
                <w:color w:val="000000"/>
                <w:sz w:val="16"/>
                <w:szCs w:val="16"/>
                <w:lang w:eastAsia="en-US"/>
              </w:rPr>
            </w:pPr>
            <w:ins w:id="271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0" w:author="Machado, Diana" w:date="2019-02-04T10:19:00Z"/>
                <w:rFonts w:ascii="Calibri" w:hAnsi="Calibri" w:cs="Calibri"/>
                <w:color w:val="000000"/>
                <w:sz w:val="16"/>
                <w:szCs w:val="16"/>
                <w:lang w:eastAsia="en-US"/>
              </w:rPr>
            </w:pPr>
            <w:ins w:id="27171" w:author="Machado, Diana" w:date="2019-02-04T10:19:00Z">
              <w:r w:rsidRPr="00D01C04">
                <w:rPr>
                  <w:rFonts w:ascii="Calibri" w:hAnsi="Calibri" w:cs="Calibri"/>
                  <w:color w:val="000000"/>
                  <w:sz w:val="16"/>
                  <w:szCs w:val="16"/>
                  <w:lang w:eastAsia="en-US"/>
                </w:rPr>
                <w:t xml:space="preserve">13,873,4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2" w:author="Machado, Diana" w:date="2019-02-04T10:19:00Z"/>
                <w:rFonts w:ascii="Calibri" w:hAnsi="Calibri" w:cs="Calibri"/>
                <w:color w:val="000000"/>
                <w:sz w:val="16"/>
                <w:szCs w:val="16"/>
                <w:lang w:eastAsia="en-US"/>
              </w:rPr>
            </w:pPr>
            <w:ins w:id="2717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4" w:author="Machado, Diana" w:date="2019-02-04T10:19:00Z"/>
                <w:rFonts w:ascii="Calibri" w:hAnsi="Calibri" w:cs="Calibri"/>
                <w:color w:val="000000"/>
                <w:sz w:val="16"/>
                <w:szCs w:val="16"/>
                <w:lang w:eastAsia="en-US"/>
              </w:rPr>
            </w:pPr>
            <w:ins w:id="271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6" w:author="Machado, Diana" w:date="2019-02-04T10:19:00Z"/>
                <w:rFonts w:ascii="Calibri" w:hAnsi="Calibri" w:cs="Calibri"/>
                <w:color w:val="000000"/>
                <w:sz w:val="16"/>
                <w:szCs w:val="16"/>
                <w:lang w:eastAsia="en-US"/>
              </w:rPr>
            </w:pPr>
            <w:ins w:id="271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8" w:author="Machado, Diana" w:date="2019-02-04T10:19:00Z"/>
                <w:rFonts w:ascii="Calibri" w:hAnsi="Calibri" w:cs="Calibri"/>
                <w:color w:val="000000"/>
                <w:sz w:val="16"/>
                <w:szCs w:val="16"/>
                <w:lang w:eastAsia="en-US"/>
              </w:rPr>
            </w:pPr>
            <w:ins w:id="2717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80" w:author="Machado, Diana" w:date="2019-02-04T10:19:00Z"/>
                <w:rFonts w:ascii="Calibri" w:hAnsi="Calibri" w:cs="Calibri"/>
                <w:color w:val="000000"/>
                <w:sz w:val="16"/>
                <w:szCs w:val="16"/>
                <w:lang w:eastAsia="en-US"/>
              </w:rPr>
            </w:pPr>
            <w:ins w:id="271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82" w:author="Machado, Diana" w:date="2019-02-04T10:19:00Z"/>
                <w:rFonts w:ascii="Calibri" w:hAnsi="Calibri" w:cs="Calibri"/>
                <w:color w:val="000000"/>
                <w:sz w:val="16"/>
                <w:szCs w:val="16"/>
                <w:lang w:eastAsia="en-US"/>
              </w:rPr>
            </w:pPr>
            <w:ins w:id="27183" w:author="Machado, Diana" w:date="2019-02-04T10:19:00Z">
              <w:r w:rsidRPr="00D01C04">
                <w:rPr>
                  <w:rFonts w:ascii="Calibri" w:hAnsi="Calibri" w:cs="Calibri"/>
                  <w:color w:val="000000"/>
                  <w:sz w:val="16"/>
                  <w:szCs w:val="16"/>
                  <w:lang w:eastAsia="en-US"/>
                </w:rPr>
                <w:t xml:space="preserve">13,873,4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84" w:author="Machado, Diana" w:date="2019-02-04T10:19:00Z"/>
                <w:rFonts w:ascii="Calibri" w:hAnsi="Calibri" w:cs="Calibri"/>
                <w:color w:val="000000"/>
                <w:sz w:val="16"/>
                <w:szCs w:val="16"/>
                <w:lang w:eastAsia="en-US"/>
              </w:rPr>
            </w:pPr>
            <w:ins w:id="2718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1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87" w:author="Machado, Diana" w:date="2019-02-04T10:19:00Z"/>
                <w:rFonts w:ascii="Calibri" w:hAnsi="Calibri" w:cs="Calibri"/>
                <w:color w:val="000000"/>
                <w:sz w:val="16"/>
                <w:szCs w:val="16"/>
                <w:lang w:eastAsia="en-US"/>
              </w:rPr>
            </w:pPr>
            <w:ins w:id="27188" w:author="Machado, Diana" w:date="2019-02-04T10:19:00Z">
              <w:r w:rsidRPr="00D01C04">
                <w:rPr>
                  <w:rFonts w:ascii="Calibri" w:hAnsi="Calibri" w:cs="Calibri"/>
                  <w:color w:val="000000"/>
                  <w:sz w:val="16"/>
                  <w:szCs w:val="16"/>
                  <w:lang w:eastAsia="en-US"/>
                </w:rPr>
                <w:t>337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89" w:author="Machado, Diana" w:date="2019-02-04T10:19:00Z"/>
                <w:rFonts w:ascii="Calibri" w:hAnsi="Calibri" w:cs="Calibri"/>
                <w:color w:val="000000"/>
                <w:sz w:val="16"/>
                <w:szCs w:val="16"/>
                <w:lang w:eastAsia="en-US"/>
              </w:rPr>
            </w:pPr>
            <w:ins w:id="271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1" w:author="Machado, Diana" w:date="2019-02-04T10:19:00Z"/>
                <w:rFonts w:ascii="Calibri" w:hAnsi="Calibri" w:cs="Calibri"/>
                <w:color w:val="000000"/>
                <w:sz w:val="16"/>
                <w:szCs w:val="16"/>
                <w:lang w:eastAsia="en-US"/>
              </w:rPr>
            </w:pPr>
            <w:ins w:id="271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3" w:author="Machado, Diana" w:date="2019-02-04T10:19:00Z"/>
                <w:rFonts w:ascii="Calibri" w:hAnsi="Calibri" w:cs="Calibri"/>
                <w:color w:val="000000"/>
                <w:sz w:val="16"/>
                <w:szCs w:val="16"/>
                <w:lang w:eastAsia="en-US"/>
              </w:rPr>
            </w:pPr>
            <w:ins w:id="27194" w:author="Machado, Diana" w:date="2019-02-04T10:19:00Z">
              <w:r w:rsidRPr="00D01C04">
                <w:rPr>
                  <w:rFonts w:ascii="Calibri" w:hAnsi="Calibri" w:cs="Calibri"/>
                  <w:color w:val="000000"/>
                  <w:sz w:val="16"/>
                  <w:szCs w:val="16"/>
                  <w:lang w:eastAsia="en-US"/>
                </w:rPr>
                <w:t xml:space="preserve">35,498,5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5" w:author="Machado, Diana" w:date="2019-02-04T10:19:00Z"/>
                <w:rFonts w:ascii="Calibri" w:hAnsi="Calibri" w:cs="Calibri"/>
                <w:color w:val="000000"/>
                <w:sz w:val="16"/>
                <w:szCs w:val="16"/>
                <w:lang w:eastAsia="en-US"/>
              </w:rPr>
            </w:pPr>
            <w:ins w:id="27196"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7" w:author="Machado, Diana" w:date="2019-02-04T10:19:00Z"/>
                <w:rFonts w:ascii="Calibri" w:hAnsi="Calibri" w:cs="Calibri"/>
                <w:color w:val="000000"/>
                <w:sz w:val="16"/>
                <w:szCs w:val="16"/>
                <w:lang w:eastAsia="en-US"/>
              </w:rPr>
            </w:pPr>
            <w:ins w:id="271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9" w:author="Machado, Diana" w:date="2019-02-04T10:19:00Z"/>
                <w:rFonts w:ascii="Calibri" w:hAnsi="Calibri" w:cs="Calibri"/>
                <w:color w:val="000000"/>
                <w:sz w:val="16"/>
                <w:szCs w:val="16"/>
                <w:lang w:eastAsia="en-US"/>
              </w:rPr>
            </w:pPr>
            <w:ins w:id="272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1" w:author="Machado, Diana" w:date="2019-02-04T10:19:00Z"/>
                <w:rFonts w:ascii="Calibri" w:hAnsi="Calibri" w:cs="Calibri"/>
                <w:color w:val="000000"/>
                <w:sz w:val="16"/>
                <w:szCs w:val="16"/>
                <w:lang w:eastAsia="en-US"/>
              </w:rPr>
            </w:pPr>
            <w:ins w:id="2720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3" w:author="Machado, Diana" w:date="2019-02-04T10:19:00Z"/>
                <w:rFonts w:ascii="Calibri" w:hAnsi="Calibri" w:cs="Calibri"/>
                <w:color w:val="000000"/>
                <w:sz w:val="16"/>
                <w:szCs w:val="16"/>
                <w:lang w:eastAsia="en-US"/>
              </w:rPr>
            </w:pPr>
            <w:ins w:id="2720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05" w:author="Machado, Diana" w:date="2019-02-04T10:19:00Z"/>
                <w:rFonts w:ascii="Calibri" w:hAnsi="Calibri" w:cs="Calibri"/>
                <w:color w:val="000000"/>
                <w:sz w:val="16"/>
                <w:szCs w:val="16"/>
                <w:lang w:eastAsia="en-US"/>
              </w:rPr>
            </w:pPr>
            <w:ins w:id="27206" w:author="Machado, Diana" w:date="2019-02-04T10:19:00Z">
              <w:r w:rsidRPr="00D01C04">
                <w:rPr>
                  <w:rFonts w:ascii="Calibri" w:hAnsi="Calibri" w:cs="Calibri"/>
                  <w:color w:val="000000"/>
                  <w:sz w:val="16"/>
                  <w:szCs w:val="16"/>
                  <w:lang w:eastAsia="en-US"/>
                </w:rPr>
                <w:t xml:space="preserve">35,498,5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07" w:author="Machado, Diana" w:date="2019-02-04T10:19:00Z"/>
                <w:rFonts w:ascii="Calibri" w:hAnsi="Calibri" w:cs="Calibri"/>
                <w:color w:val="000000"/>
                <w:sz w:val="16"/>
                <w:szCs w:val="16"/>
                <w:lang w:eastAsia="en-US"/>
              </w:rPr>
            </w:pPr>
            <w:ins w:id="2720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2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10" w:author="Machado, Diana" w:date="2019-02-04T10:19:00Z"/>
                <w:rFonts w:ascii="Calibri" w:hAnsi="Calibri" w:cs="Calibri"/>
                <w:color w:val="000000"/>
                <w:sz w:val="16"/>
                <w:szCs w:val="16"/>
                <w:lang w:eastAsia="en-US"/>
              </w:rPr>
            </w:pPr>
            <w:ins w:id="27211" w:author="Machado, Diana" w:date="2019-02-04T10:19:00Z">
              <w:r w:rsidRPr="00D01C04">
                <w:rPr>
                  <w:rFonts w:ascii="Calibri" w:hAnsi="Calibri" w:cs="Calibri"/>
                  <w:color w:val="000000"/>
                  <w:sz w:val="16"/>
                  <w:szCs w:val="16"/>
                  <w:lang w:eastAsia="en-US"/>
                </w:rPr>
                <w:t>33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2" w:author="Machado, Diana" w:date="2019-02-04T10:19:00Z"/>
                <w:rFonts w:ascii="Calibri" w:hAnsi="Calibri" w:cs="Calibri"/>
                <w:color w:val="000000"/>
                <w:sz w:val="16"/>
                <w:szCs w:val="16"/>
                <w:lang w:eastAsia="en-US"/>
              </w:rPr>
            </w:pPr>
            <w:ins w:id="272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4" w:author="Machado, Diana" w:date="2019-02-04T10:19:00Z"/>
                <w:rFonts w:ascii="Calibri" w:hAnsi="Calibri" w:cs="Calibri"/>
                <w:color w:val="000000"/>
                <w:sz w:val="16"/>
                <w:szCs w:val="16"/>
                <w:lang w:eastAsia="en-US"/>
              </w:rPr>
            </w:pPr>
            <w:ins w:id="272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6" w:author="Machado, Diana" w:date="2019-02-04T10:19:00Z"/>
                <w:rFonts w:ascii="Calibri" w:hAnsi="Calibri" w:cs="Calibri"/>
                <w:color w:val="000000"/>
                <w:sz w:val="16"/>
                <w:szCs w:val="16"/>
                <w:lang w:eastAsia="en-US"/>
              </w:rPr>
            </w:pPr>
            <w:ins w:id="27217" w:author="Machado, Diana" w:date="2019-02-04T10:19:00Z">
              <w:r w:rsidRPr="00D01C04">
                <w:rPr>
                  <w:rFonts w:ascii="Calibri" w:hAnsi="Calibri" w:cs="Calibri"/>
                  <w:color w:val="000000"/>
                  <w:sz w:val="16"/>
                  <w:szCs w:val="16"/>
                  <w:lang w:eastAsia="en-US"/>
                </w:rPr>
                <w:t xml:space="preserve">11,164,2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8" w:author="Machado, Diana" w:date="2019-02-04T10:19:00Z"/>
                <w:rFonts w:ascii="Calibri" w:hAnsi="Calibri" w:cs="Calibri"/>
                <w:color w:val="000000"/>
                <w:sz w:val="16"/>
                <w:szCs w:val="16"/>
                <w:lang w:eastAsia="en-US"/>
              </w:rPr>
            </w:pPr>
            <w:ins w:id="2721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0" w:author="Machado, Diana" w:date="2019-02-04T10:19:00Z"/>
                <w:rFonts w:ascii="Calibri" w:hAnsi="Calibri" w:cs="Calibri"/>
                <w:color w:val="000000"/>
                <w:sz w:val="16"/>
                <w:szCs w:val="16"/>
                <w:lang w:eastAsia="en-US"/>
              </w:rPr>
            </w:pPr>
            <w:ins w:id="272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2" w:author="Machado, Diana" w:date="2019-02-04T10:19:00Z"/>
                <w:rFonts w:ascii="Calibri" w:hAnsi="Calibri" w:cs="Calibri"/>
                <w:color w:val="000000"/>
                <w:sz w:val="16"/>
                <w:szCs w:val="16"/>
                <w:lang w:eastAsia="en-US"/>
              </w:rPr>
            </w:pPr>
            <w:ins w:id="272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4" w:author="Machado, Diana" w:date="2019-02-04T10:19:00Z"/>
                <w:rFonts w:ascii="Calibri" w:hAnsi="Calibri" w:cs="Calibri"/>
                <w:color w:val="000000"/>
                <w:sz w:val="16"/>
                <w:szCs w:val="16"/>
                <w:lang w:eastAsia="en-US"/>
              </w:rPr>
            </w:pPr>
            <w:ins w:id="272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6" w:author="Machado, Diana" w:date="2019-02-04T10:19:00Z"/>
                <w:rFonts w:ascii="Calibri" w:hAnsi="Calibri" w:cs="Calibri"/>
                <w:color w:val="000000"/>
                <w:sz w:val="16"/>
                <w:szCs w:val="16"/>
                <w:lang w:eastAsia="en-US"/>
              </w:rPr>
            </w:pPr>
            <w:ins w:id="272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28" w:author="Machado, Diana" w:date="2019-02-04T10:19:00Z"/>
                <w:rFonts w:ascii="Calibri" w:hAnsi="Calibri" w:cs="Calibri"/>
                <w:color w:val="000000"/>
                <w:sz w:val="16"/>
                <w:szCs w:val="16"/>
                <w:lang w:eastAsia="en-US"/>
              </w:rPr>
            </w:pPr>
            <w:ins w:id="27229" w:author="Machado, Diana" w:date="2019-02-04T10:19:00Z">
              <w:r w:rsidRPr="00D01C04">
                <w:rPr>
                  <w:rFonts w:ascii="Calibri" w:hAnsi="Calibri" w:cs="Calibri"/>
                  <w:color w:val="000000"/>
                  <w:sz w:val="16"/>
                  <w:szCs w:val="16"/>
                  <w:lang w:eastAsia="en-US"/>
                </w:rPr>
                <w:t xml:space="preserve">11,164,2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0" w:author="Machado, Diana" w:date="2019-02-04T10:19:00Z"/>
                <w:rFonts w:ascii="Calibri" w:hAnsi="Calibri" w:cs="Calibri"/>
                <w:color w:val="000000"/>
                <w:sz w:val="16"/>
                <w:szCs w:val="16"/>
                <w:lang w:eastAsia="en-US"/>
              </w:rPr>
            </w:pPr>
            <w:ins w:id="2723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2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3" w:author="Machado, Diana" w:date="2019-02-04T10:19:00Z"/>
                <w:rFonts w:ascii="Calibri" w:hAnsi="Calibri" w:cs="Calibri"/>
                <w:color w:val="000000"/>
                <w:sz w:val="16"/>
                <w:szCs w:val="16"/>
                <w:lang w:eastAsia="en-US"/>
              </w:rPr>
            </w:pPr>
            <w:ins w:id="27234" w:author="Machado, Diana" w:date="2019-02-04T10:19:00Z">
              <w:r w:rsidRPr="00D01C04">
                <w:rPr>
                  <w:rFonts w:ascii="Calibri" w:hAnsi="Calibri" w:cs="Calibri"/>
                  <w:color w:val="000000"/>
                  <w:sz w:val="16"/>
                  <w:szCs w:val="16"/>
                  <w:lang w:eastAsia="en-US"/>
                </w:rPr>
                <w:t>337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35" w:author="Machado, Diana" w:date="2019-02-04T10:19:00Z"/>
                <w:rFonts w:ascii="Calibri" w:hAnsi="Calibri" w:cs="Calibri"/>
                <w:color w:val="000000"/>
                <w:sz w:val="16"/>
                <w:szCs w:val="16"/>
                <w:lang w:eastAsia="en-US"/>
              </w:rPr>
            </w:pPr>
            <w:ins w:id="272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37" w:author="Machado, Diana" w:date="2019-02-04T10:19:00Z"/>
                <w:rFonts w:ascii="Calibri" w:hAnsi="Calibri" w:cs="Calibri"/>
                <w:color w:val="000000"/>
                <w:sz w:val="16"/>
                <w:szCs w:val="16"/>
                <w:lang w:eastAsia="en-US"/>
              </w:rPr>
            </w:pPr>
            <w:ins w:id="272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39" w:author="Machado, Diana" w:date="2019-02-04T10:19:00Z"/>
                <w:rFonts w:ascii="Calibri" w:hAnsi="Calibri" w:cs="Calibri"/>
                <w:color w:val="000000"/>
                <w:sz w:val="16"/>
                <w:szCs w:val="16"/>
                <w:lang w:eastAsia="en-US"/>
              </w:rPr>
            </w:pPr>
            <w:ins w:id="27240" w:author="Machado, Diana" w:date="2019-02-04T10:19:00Z">
              <w:r w:rsidRPr="00D01C04">
                <w:rPr>
                  <w:rFonts w:ascii="Calibri" w:hAnsi="Calibri" w:cs="Calibri"/>
                  <w:color w:val="000000"/>
                  <w:sz w:val="16"/>
                  <w:szCs w:val="16"/>
                  <w:lang w:eastAsia="en-US"/>
                </w:rPr>
                <w:t xml:space="preserve">28,213,0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1" w:author="Machado, Diana" w:date="2019-02-04T10:19:00Z"/>
                <w:rFonts w:ascii="Calibri" w:hAnsi="Calibri" w:cs="Calibri"/>
                <w:color w:val="000000"/>
                <w:sz w:val="16"/>
                <w:szCs w:val="16"/>
                <w:lang w:eastAsia="en-US"/>
              </w:rPr>
            </w:pPr>
            <w:ins w:id="27242"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3" w:author="Machado, Diana" w:date="2019-02-04T10:19:00Z"/>
                <w:rFonts w:ascii="Calibri" w:hAnsi="Calibri" w:cs="Calibri"/>
                <w:color w:val="000000"/>
                <w:sz w:val="16"/>
                <w:szCs w:val="16"/>
                <w:lang w:eastAsia="en-US"/>
              </w:rPr>
            </w:pPr>
            <w:ins w:id="272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5" w:author="Machado, Diana" w:date="2019-02-04T10:19:00Z"/>
                <w:rFonts w:ascii="Calibri" w:hAnsi="Calibri" w:cs="Calibri"/>
                <w:color w:val="000000"/>
                <w:sz w:val="16"/>
                <w:szCs w:val="16"/>
                <w:lang w:eastAsia="en-US"/>
              </w:rPr>
            </w:pPr>
            <w:ins w:id="272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7" w:author="Machado, Diana" w:date="2019-02-04T10:19:00Z"/>
                <w:rFonts w:ascii="Calibri" w:hAnsi="Calibri" w:cs="Calibri"/>
                <w:color w:val="000000"/>
                <w:sz w:val="16"/>
                <w:szCs w:val="16"/>
                <w:lang w:eastAsia="en-US"/>
              </w:rPr>
            </w:pPr>
            <w:ins w:id="27248" w:author="Machado, Diana" w:date="2019-02-04T10:19:00Z">
              <w:r w:rsidRPr="00D01C04">
                <w:rPr>
                  <w:rFonts w:ascii="Calibri" w:hAnsi="Calibri" w:cs="Calibri"/>
                  <w:color w:val="000000"/>
                  <w:sz w:val="16"/>
                  <w:szCs w:val="16"/>
                  <w:lang w:eastAsia="en-US"/>
                </w:rPr>
                <w:t xml:space="preserve">3,433,7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9" w:author="Machado, Diana" w:date="2019-02-04T10:19:00Z"/>
                <w:rFonts w:ascii="Calibri" w:hAnsi="Calibri" w:cs="Calibri"/>
                <w:color w:val="000000"/>
                <w:sz w:val="16"/>
                <w:szCs w:val="16"/>
                <w:lang w:eastAsia="en-US"/>
              </w:rPr>
            </w:pPr>
            <w:ins w:id="2725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1" w:author="Machado, Diana" w:date="2019-02-04T10:19:00Z"/>
                <w:rFonts w:ascii="Calibri" w:hAnsi="Calibri" w:cs="Calibri"/>
                <w:color w:val="000000"/>
                <w:sz w:val="16"/>
                <w:szCs w:val="16"/>
                <w:lang w:eastAsia="en-US"/>
              </w:rPr>
            </w:pPr>
            <w:ins w:id="27252" w:author="Machado, Diana" w:date="2019-02-04T10:19:00Z">
              <w:r w:rsidRPr="00D01C04">
                <w:rPr>
                  <w:rFonts w:ascii="Calibri" w:hAnsi="Calibri" w:cs="Calibri"/>
                  <w:color w:val="000000"/>
                  <w:sz w:val="16"/>
                  <w:szCs w:val="16"/>
                  <w:lang w:eastAsia="en-US"/>
                </w:rPr>
                <w:t xml:space="preserve">31,646,8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3" w:author="Machado, Diana" w:date="2019-02-04T10:19:00Z"/>
                <w:rFonts w:ascii="Calibri" w:hAnsi="Calibri" w:cs="Calibri"/>
                <w:color w:val="000000"/>
                <w:sz w:val="16"/>
                <w:szCs w:val="16"/>
                <w:lang w:eastAsia="en-US"/>
              </w:rPr>
            </w:pPr>
            <w:ins w:id="2725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72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6" w:author="Machado, Diana" w:date="2019-02-04T10:19:00Z"/>
                <w:rFonts w:ascii="Calibri" w:hAnsi="Calibri" w:cs="Calibri"/>
                <w:color w:val="000000"/>
                <w:sz w:val="16"/>
                <w:szCs w:val="16"/>
                <w:lang w:eastAsia="en-US"/>
              </w:rPr>
            </w:pPr>
            <w:ins w:id="27257" w:author="Machado, Diana" w:date="2019-02-04T10:19:00Z">
              <w:r w:rsidRPr="00D01C04">
                <w:rPr>
                  <w:rFonts w:ascii="Calibri" w:hAnsi="Calibri" w:cs="Calibri"/>
                  <w:color w:val="000000"/>
                  <w:sz w:val="16"/>
                  <w:szCs w:val="16"/>
                  <w:lang w:eastAsia="en-US"/>
                </w:rPr>
                <w:t>337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58" w:author="Machado, Diana" w:date="2019-02-04T10:19:00Z"/>
                <w:rFonts w:ascii="Calibri" w:hAnsi="Calibri" w:cs="Calibri"/>
                <w:color w:val="000000"/>
                <w:sz w:val="16"/>
                <w:szCs w:val="16"/>
                <w:lang w:eastAsia="en-US"/>
              </w:rPr>
            </w:pPr>
            <w:ins w:id="272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0" w:author="Machado, Diana" w:date="2019-02-04T10:19:00Z"/>
                <w:rFonts w:ascii="Calibri" w:hAnsi="Calibri" w:cs="Calibri"/>
                <w:color w:val="000000"/>
                <w:sz w:val="16"/>
                <w:szCs w:val="16"/>
                <w:lang w:eastAsia="en-US"/>
              </w:rPr>
            </w:pPr>
            <w:ins w:id="272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2" w:author="Machado, Diana" w:date="2019-02-04T10:19:00Z"/>
                <w:rFonts w:ascii="Calibri" w:hAnsi="Calibri" w:cs="Calibri"/>
                <w:color w:val="000000"/>
                <w:sz w:val="16"/>
                <w:szCs w:val="16"/>
                <w:lang w:eastAsia="en-US"/>
              </w:rPr>
            </w:pPr>
            <w:ins w:id="27263" w:author="Machado, Diana" w:date="2019-02-04T10:19:00Z">
              <w:r w:rsidRPr="00D01C04">
                <w:rPr>
                  <w:rFonts w:ascii="Calibri" w:hAnsi="Calibri" w:cs="Calibri"/>
                  <w:color w:val="000000"/>
                  <w:sz w:val="16"/>
                  <w:szCs w:val="16"/>
                  <w:lang w:eastAsia="en-US"/>
                </w:rPr>
                <w:t xml:space="preserve">35,067,7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4" w:author="Machado, Diana" w:date="2019-02-04T10:19:00Z"/>
                <w:rFonts w:ascii="Calibri" w:hAnsi="Calibri" w:cs="Calibri"/>
                <w:color w:val="000000"/>
                <w:sz w:val="16"/>
                <w:szCs w:val="16"/>
                <w:lang w:eastAsia="en-US"/>
              </w:rPr>
            </w:pPr>
            <w:ins w:id="2726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6" w:author="Machado, Diana" w:date="2019-02-04T10:19:00Z"/>
                <w:rFonts w:ascii="Calibri" w:hAnsi="Calibri" w:cs="Calibri"/>
                <w:color w:val="000000"/>
                <w:sz w:val="16"/>
                <w:szCs w:val="16"/>
                <w:lang w:eastAsia="en-US"/>
              </w:rPr>
            </w:pPr>
            <w:ins w:id="272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8" w:author="Machado, Diana" w:date="2019-02-04T10:19:00Z"/>
                <w:rFonts w:ascii="Calibri" w:hAnsi="Calibri" w:cs="Calibri"/>
                <w:color w:val="000000"/>
                <w:sz w:val="16"/>
                <w:szCs w:val="16"/>
                <w:lang w:eastAsia="en-US"/>
              </w:rPr>
            </w:pPr>
            <w:ins w:id="272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0" w:author="Machado, Diana" w:date="2019-02-04T10:19:00Z"/>
                <w:rFonts w:ascii="Calibri" w:hAnsi="Calibri" w:cs="Calibri"/>
                <w:color w:val="000000"/>
                <w:sz w:val="16"/>
                <w:szCs w:val="16"/>
                <w:lang w:eastAsia="en-US"/>
              </w:rPr>
            </w:pPr>
            <w:ins w:id="27271" w:author="Machado, Diana" w:date="2019-02-04T10:19:00Z">
              <w:r w:rsidRPr="00D01C04">
                <w:rPr>
                  <w:rFonts w:ascii="Calibri" w:hAnsi="Calibri" w:cs="Calibri"/>
                  <w:color w:val="000000"/>
                  <w:sz w:val="16"/>
                  <w:szCs w:val="16"/>
                  <w:lang w:eastAsia="en-US"/>
                </w:rPr>
                <w:t xml:space="preserve">624,7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2" w:author="Machado, Diana" w:date="2019-02-04T10:19:00Z"/>
                <w:rFonts w:ascii="Calibri" w:hAnsi="Calibri" w:cs="Calibri"/>
                <w:color w:val="000000"/>
                <w:sz w:val="16"/>
                <w:szCs w:val="16"/>
                <w:lang w:eastAsia="en-US"/>
              </w:rPr>
            </w:pPr>
            <w:ins w:id="2727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74" w:author="Machado, Diana" w:date="2019-02-04T10:19:00Z"/>
                <w:rFonts w:ascii="Calibri" w:hAnsi="Calibri" w:cs="Calibri"/>
                <w:color w:val="000000"/>
                <w:sz w:val="16"/>
                <w:szCs w:val="16"/>
                <w:lang w:eastAsia="en-US"/>
              </w:rPr>
            </w:pPr>
            <w:ins w:id="27275" w:author="Machado, Diana" w:date="2019-02-04T10:19:00Z">
              <w:r w:rsidRPr="00D01C04">
                <w:rPr>
                  <w:rFonts w:ascii="Calibri" w:hAnsi="Calibri" w:cs="Calibri"/>
                  <w:color w:val="000000"/>
                  <w:sz w:val="16"/>
                  <w:szCs w:val="16"/>
                  <w:lang w:eastAsia="en-US"/>
                </w:rPr>
                <w:t xml:space="preserve">35,692,5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76" w:author="Machado, Diana" w:date="2019-02-04T10:19:00Z"/>
                <w:rFonts w:ascii="Calibri" w:hAnsi="Calibri" w:cs="Calibri"/>
                <w:color w:val="000000"/>
                <w:sz w:val="16"/>
                <w:szCs w:val="16"/>
                <w:lang w:eastAsia="en-US"/>
              </w:rPr>
            </w:pPr>
            <w:ins w:id="27277"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2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79" w:author="Machado, Diana" w:date="2019-02-04T10:19:00Z"/>
                <w:rFonts w:ascii="Calibri" w:hAnsi="Calibri" w:cs="Calibri"/>
                <w:color w:val="000000"/>
                <w:sz w:val="16"/>
                <w:szCs w:val="16"/>
                <w:lang w:eastAsia="en-US"/>
              </w:rPr>
            </w:pPr>
            <w:ins w:id="27280" w:author="Machado, Diana" w:date="2019-02-04T10:19:00Z">
              <w:r w:rsidRPr="00D01C04">
                <w:rPr>
                  <w:rFonts w:ascii="Calibri" w:hAnsi="Calibri" w:cs="Calibri"/>
                  <w:color w:val="000000"/>
                  <w:sz w:val="16"/>
                  <w:szCs w:val="16"/>
                  <w:lang w:eastAsia="en-US"/>
                </w:rPr>
                <w:t>337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1" w:author="Machado, Diana" w:date="2019-02-04T10:19:00Z"/>
                <w:rFonts w:ascii="Calibri" w:hAnsi="Calibri" w:cs="Calibri"/>
                <w:color w:val="000000"/>
                <w:sz w:val="16"/>
                <w:szCs w:val="16"/>
                <w:lang w:eastAsia="en-US"/>
              </w:rPr>
            </w:pPr>
            <w:ins w:id="272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3" w:author="Machado, Diana" w:date="2019-02-04T10:19:00Z"/>
                <w:rFonts w:ascii="Calibri" w:hAnsi="Calibri" w:cs="Calibri"/>
                <w:color w:val="000000"/>
                <w:sz w:val="16"/>
                <w:szCs w:val="16"/>
                <w:lang w:eastAsia="en-US"/>
              </w:rPr>
            </w:pPr>
            <w:ins w:id="272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5" w:author="Machado, Diana" w:date="2019-02-04T10:19:00Z"/>
                <w:rFonts w:ascii="Calibri" w:hAnsi="Calibri" w:cs="Calibri"/>
                <w:color w:val="000000"/>
                <w:sz w:val="16"/>
                <w:szCs w:val="16"/>
                <w:lang w:eastAsia="en-US"/>
              </w:rPr>
            </w:pPr>
            <w:ins w:id="27286" w:author="Machado, Diana" w:date="2019-02-04T10:19:00Z">
              <w:r w:rsidRPr="00D01C04">
                <w:rPr>
                  <w:rFonts w:ascii="Calibri" w:hAnsi="Calibri" w:cs="Calibri"/>
                  <w:color w:val="000000"/>
                  <w:sz w:val="16"/>
                  <w:szCs w:val="16"/>
                  <w:lang w:eastAsia="en-US"/>
                </w:rPr>
                <w:t xml:space="preserve">28,124,4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7" w:author="Machado, Diana" w:date="2019-02-04T10:19:00Z"/>
                <w:rFonts w:ascii="Calibri" w:hAnsi="Calibri" w:cs="Calibri"/>
                <w:color w:val="000000"/>
                <w:sz w:val="16"/>
                <w:szCs w:val="16"/>
                <w:lang w:eastAsia="en-US"/>
              </w:rPr>
            </w:pPr>
            <w:ins w:id="27288"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9" w:author="Machado, Diana" w:date="2019-02-04T10:19:00Z"/>
                <w:rFonts w:ascii="Calibri" w:hAnsi="Calibri" w:cs="Calibri"/>
                <w:color w:val="000000"/>
                <w:sz w:val="16"/>
                <w:szCs w:val="16"/>
                <w:lang w:eastAsia="en-US"/>
              </w:rPr>
            </w:pPr>
            <w:ins w:id="272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1" w:author="Machado, Diana" w:date="2019-02-04T10:19:00Z"/>
                <w:rFonts w:ascii="Calibri" w:hAnsi="Calibri" w:cs="Calibri"/>
                <w:color w:val="000000"/>
                <w:sz w:val="16"/>
                <w:szCs w:val="16"/>
                <w:lang w:eastAsia="en-US"/>
              </w:rPr>
            </w:pPr>
            <w:ins w:id="272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3" w:author="Machado, Diana" w:date="2019-02-04T10:19:00Z"/>
                <w:rFonts w:ascii="Calibri" w:hAnsi="Calibri" w:cs="Calibri"/>
                <w:color w:val="000000"/>
                <w:sz w:val="16"/>
                <w:szCs w:val="16"/>
                <w:lang w:eastAsia="en-US"/>
              </w:rPr>
            </w:pPr>
            <w:ins w:id="2729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5" w:author="Machado, Diana" w:date="2019-02-04T10:19:00Z"/>
                <w:rFonts w:ascii="Calibri" w:hAnsi="Calibri" w:cs="Calibri"/>
                <w:color w:val="000000"/>
                <w:sz w:val="16"/>
                <w:szCs w:val="16"/>
                <w:lang w:eastAsia="en-US"/>
              </w:rPr>
            </w:pPr>
            <w:ins w:id="2729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97" w:author="Machado, Diana" w:date="2019-02-04T10:19:00Z"/>
                <w:rFonts w:ascii="Calibri" w:hAnsi="Calibri" w:cs="Calibri"/>
                <w:color w:val="000000"/>
                <w:sz w:val="16"/>
                <w:szCs w:val="16"/>
                <w:lang w:eastAsia="en-US"/>
              </w:rPr>
            </w:pPr>
            <w:ins w:id="27298" w:author="Machado, Diana" w:date="2019-02-04T10:19:00Z">
              <w:r w:rsidRPr="00D01C04">
                <w:rPr>
                  <w:rFonts w:ascii="Calibri" w:hAnsi="Calibri" w:cs="Calibri"/>
                  <w:color w:val="000000"/>
                  <w:sz w:val="16"/>
                  <w:szCs w:val="16"/>
                  <w:lang w:eastAsia="en-US"/>
                </w:rPr>
                <w:t xml:space="preserve">28,124,4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99" w:author="Machado, Diana" w:date="2019-02-04T10:19:00Z"/>
                <w:rFonts w:ascii="Calibri" w:hAnsi="Calibri" w:cs="Calibri"/>
                <w:color w:val="000000"/>
                <w:sz w:val="16"/>
                <w:szCs w:val="16"/>
                <w:lang w:eastAsia="en-US"/>
              </w:rPr>
            </w:pPr>
            <w:ins w:id="27300"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3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02" w:author="Machado, Diana" w:date="2019-02-04T10:19:00Z"/>
                <w:rFonts w:ascii="Calibri" w:hAnsi="Calibri" w:cs="Calibri"/>
                <w:color w:val="000000"/>
                <w:sz w:val="16"/>
                <w:szCs w:val="16"/>
                <w:lang w:eastAsia="en-US"/>
              </w:rPr>
            </w:pPr>
            <w:ins w:id="27303" w:author="Machado, Diana" w:date="2019-02-04T10:19:00Z">
              <w:r w:rsidRPr="00D01C04">
                <w:rPr>
                  <w:rFonts w:ascii="Calibri" w:hAnsi="Calibri" w:cs="Calibri"/>
                  <w:color w:val="000000"/>
                  <w:sz w:val="16"/>
                  <w:szCs w:val="16"/>
                  <w:lang w:eastAsia="en-US"/>
                </w:rPr>
                <w:t>337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04" w:author="Machado, Diana" w:date="2019-02-04T10:19:00Z"/>
                <w:rFonts w:ascii="Calibri" w:hAnsi="Calibri" w:cs="Calibri"/>
                <w:color w:val="000000"/>
                <w:sz w:val="16"/>
                <w:szCs w:val="16"/>
                <w:lang w:eastAsia="en-US"/>
              </w:rPr>
            </w:pPr>
            <w:ins w:id="273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06" w:author="Machado, Diana" w:date="2019-02-04T10:19:00Z"/>
                <w:rFonts w:ascii="Calibri" w:hAnsi="Calibri" w:cs="Calibri"/>
                <w:color w:val="000000"/>
                <w:sz w:val="16"/>
                <w:szCs w:val="16"/>
                <w:lang w:eastAsia="en-US"/>
              </w:rPr>
            </w:pPr>
            <w:ins w:id="273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08" w:author="Machado, Diana" w:date="2019-02-04T10:19:00Z"/>
                <w:rFonts w:ascii="Calibri" w:hAnsi="Calibri" w:cs="Calibri"/>
                <w:color w:val="000000"/>
                <w:sz w:val="16"/>
                <w:szCs w:val="16"/>
                <w:lang w:eastAsia="en-US"/>
              </w:rPr>
            </w:pPr>
            <w:ins w:id="27309" w:author="Machado, Diana" w:date="2019-02-04T10:19:00Z">
              <w:r w:rsidRPr="00D01C04">
                <w:rPr>
                  <w:rFonts w:ascii="Calibri" w:hAnsi="Calibri" w:cs="Calibri"/>
                  <w:color w:val="000000"/>
                  <w:sz w:val="16"/>
                  <w:szCs w:val="16"/>
                  <w:lang w:eastAsia="en-US"/>
                </w:rPr>
                <w:t xml:space="preserve">15,992,8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0" w:author="Machado, Diana" w:date="2019-02-04T10:19:00Z"/>
                <w:rFonts w:ascii="Calibri" w:hAnsi="Calibri" w:cs="Calibri"/>
                <w:color w:val="000000"/>
                <w:sz w:val="16"/>
                <w:szCs w:val="16"/>
                <w:lang w:eastAsia="en-US"/>
              </w:rPr>
            </w:pPr>
            <w:ins w:id="27311"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2" w:author="Machado, Diana" w:date="2019-02-04T10:19:00Z"/>
                <w:rFonts w:ascii="Calibri" w:hAnsi="Calibri" w:cs="Calibri"/>
                <w:color w:val="000000"/>
                <w:sz w:val="16"/>
                <w:szCs w:val="16"/>
                <w:lang w:eastAsia="en-US"/>
              </w:rPr>
            </w:pPr>
            <w:ins w:id="273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4" w:author="Machado, Diana" w:date="2019-02-04T10:19:00Z"/>
                <w:rFonts w:ascii="Calibri" w:hAnsi="Calibri" w:cs="Calibri"/>
                <w:color w:val="000000"/>
                <w:sz w:val="16"/>
                <w:szCs w:val="16"/>
                <w:lang w:eastAsia="en-US"/>
              </w:rPr>
            </w:pPr>
            <w:ins w:id="273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6" w:author="Machado, Diana" w:date="2019-02-04T10:19:00Z"/>
                <w:rFonts w:ascii="Calibri" w:hAnsi="Calibri" w:cs="Calibri"/>
                <w:color w:val="000000"/>
                <w:sz w:val="16"/>
                <w:szCs w:val="16"/>
                <w:lang w:eastAsia="en-US"/>
              </w:rPr>
            </w:pPr>
            <w:ins w:id="273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8" w:author="Machado, Diana" w:date="2019-02-04T10:19:00Z"/>
                <w:rFonts w:ascii="Calibri" w:hAnsi="Calibri" w:cs="Calibri"/>
                <w:color w:val="000000"/>
                <w:sz w:val="16"/>
                <w:szCs w:val="16"/>
                <w:lang w:eastAsia="en-US"/>
              </w:rPr>
            </w:pPr>
            <w:ins w:id="273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0" w:author="Machado, Diana" w:date="2019-02-04T10:19:00Z"/>
                <w:rFonts w:ascii="Calibri" w:hAnsi="Calibri" w:cs="Calibri"/>
                <w:color w:val="000000"/>
                <w:sz w:val="16"/>
                <w:szCs w:val="16"/>
                <w:lang w:eastAsia="en-US"/>
              </w:rPr>
            </w:pPr>
            <w:ins w:id="27321" w:author="Machado, Diana" w:date="2019-02-04T10:19:00Z">
              <w:r w:rsidRPr="00D01C04">
                <w:rPr>
                  <w:rFonts w:ascii="Calibri" w:hAnsi="Calibri" w:cs="Calibri"/>
                  <w:color w:val="000000"/>
                  <w:sz w:val="16"/>
                  <w:szCs w:val="16"/>
                  <w:lang w:eastAsia="en-US"/>
                </w:rPr>
                <w:t xml:space="preserve">15,992,8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2" w:author="Machado, Diana" w:date="2019-02-04T10:19:00Z"/>
                <w:rFonts w:ascii="Calibri" w:hAnsi="Calibri" w:cs="Calibri"/>
                <w:color w:val="000000"/>
                <w:sz w:val="16"/>
                <w:szCs w:val="16"/>
                <w:lang w:eastAsia="en-US"/>
              </w:rPr>
            </w:pPr>
            <w:ins w:id="2732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3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5" w:author="Machado, Diana" w:date="2019-02-04T10:19:00Z"/>
                <w:rFonts w:ascii="Calibri" w:hAnsi="Calibri" w:cs="Calibri"/>
                <w:color w:val="000000"/>
                <w:sz w:val="16"/>
                <w:szCs w:val="16"/>
                <w:lang w:eastAsia="en-US"/>
              </w:rPr>
            </w:pPr>
            <w:ins w:id="27326" w:author="Machado, Diana" w:date="2019-02-04T10:19:00Z">
              <w:r w:rsidRPr="00D01C04">
                <w:rPr>
                  <w:rFonts w:ascii="Calibri" w:hAnsi="Calibri" w:cs="Calibri"/>
                  <w:color w:val="000000"/>
                  <w:sz w:val="16"/>
                  <w:szCs w:val="16"/>
                  <w:lang w:eastAsia="en-US"/>
                </w:rPr>
                <w:t>337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27" w:author="Machado, Diana" w:date="2019-02-04T10:19:00Z"/>
                <w:rFonts w:ascii="Calibri" w:hAnsi="Calibri" w:cs="Calibri"/>
                <w:color w:val="000000"/>
                <w:sz w:val="16"/>
                <w:szCs w:val="16"/>
                <w:lang w:eastAsia="en-US"/>
              </w:rPr>
            </w:pPr>
            <w:ins w:id="273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29" w:author="Machado, Diana" w:date="2019-02-04T10:19:00Z"/>
                <w:rFonts w:ascii="Calibri" w:hAnsi="Calibri" w:cs="Calibri"/>
                <w:color w:val="000000"/>
                <w:sz w:val="16"/>
                <w:szCs w:val="16"/>
                <w:lang w:eastAsia="en-US"/>
              </w:rPr>
            </w:pPr>
            <w:ins w:id="273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1" w:author="Machado, Diana" w:date="2019-02-04T10:19:00Z"/>
                <w:rFonts w:ascii="Calibri" w:hAnsi="Calibri" w:cs="Calibri"/>
                <w:color w:val="000000"/>
                <w:sz w:val="16"/>
                <w:szCs w:val="16"/>
                <w:lang w:eastAsia="en-US"/>
              </w:rPr>
            </w:pPr>
            <w:ins w:id="27332" w:author="Machado, Diana" w:date="2019-02-04T10:19:00Z">
              <w:r w:rsidRPr="00D01C04">
                <w:rPr>
                  <w:rFonts w:ascii="Calibri" w:hAnsi="Calibri" w:cs="Calibri"/>
                  <w:color w:val="000000"/>
                  <w:sz w:val="16"/>
                  <w:szCs w:val="16"/>
                  <w:lang w:eastAsia="en-US"/>
                </w:rPr>
                <w:t xml:space="preserve">12,532,64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3" w:author="Machado, Diana" w:date="2019-02-04T10:19:00Z"/>
                <w:rFonts w:ascii="Calibri" w:hAnsi="Calibri" w:cs="Calibri"/>
                <w:color w:val="000000"/>
                <w:sz w:val="16"/>
                <w:szCs w:val="16"/>
                <w:lang w:eastAsia="en-US"/>
              </w:rPr>
            </w:pPr>
            <w:ins w:id="27334"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5" w:author="Machado, Diana" w:date="2019-02-04T10:19:00Z"/>
                <w:rFonts w:ascii="Calibri" w:hAnsi="Calibri" w:cs="Calibri"/>
                <w:color w:val="000000"/>
                <w:sz w:val="16"/>
                <w:szCs w:val="16"/>
                <w:lang w:eastAsia="en-US"/>
              </w:rPr>
            </w:pPr>
            <w:ins w:id="273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7" w:author="Machado, Diana" w:date="2019-02-04T10:19:00Z"/>
                <w:rFonts w:ascii="Calibri" w:hAnsi="Calibri" w:cs="Calibri"/>
                <w:color w:val="000000"/>
                <w:sz w:val="16"/>
                <w:szCs w:val="16"/>
                <w:lang w:eastAsia="en-US"/>
              </w:rPr>
            </w:pPr>
            <w:ins w:id="273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9" w:author="Machado, Diana" w:date="2019-02-04T10:19:00Z"/>
                <w:rFonts w:ascii="Calibri" w:hAnsi="Calibri" w:cs="Calibri"/>
                <w:color w:val="000000"/>
                <w:sz w:val="16"/>
                <w:szCs w:val="16"/>
                <w:lang w:eastAsia="en-US"/>
              </w:rPr>
            </w:pPr>
            <w:ins w:id="2734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41" w:author="Machado, Diana" w:date="2019-02-04T10:19:00Z"/>
                <w:rFonts w:ascii="Calibri" w:hAnsi="Calibri" w:cs="Calibri"/>
                <w:color w:val="000000"/>
                <w:sz w:val="16"/>
                <w:szCs w:val="16"/>
                <w:lang w:eastAsia="en-US"/>
              </w:rPr>
            </w:pPr>
            <w:ins w:id="2734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43" w:author="Machado, Diana" w:date="2019-02-04T10:19:00Z"/>
                <w:rFonts w:ascii="Calibri" w:hAnsi="Calibri" w:cs="Calibri"/>
                <w:color w:val="000000"/>
                <w:sz w:val="16"/>
                <w:szCs w:val="16"/>
                <w:lang w:eastAsia="en-US"/>
              </w:rPr>
            </w:pPr>
            <w:ins w:id="27344" w:author="Machado, Diana" w:date="2019-02-04T10:19:00Z">
              <w:r w:rsidRPr="00D01C04">
                <w:rPr>
                  <w:rFonts w:ascii="Calibri" w:hAnsi="Calibri" w:cs="Calibri"/>
                  <w:color w:val="000000"/>
                  <w:sz w:val="16"/>
                  <w:szCs w:val="16"/>
                  <w:lang w:eastAsia="en-US"/>
                </w:rPr>
                <w:t xml:space="preserve">12,532,6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45" w:author="Machado, Diana" w:date="2019-02-04T10:19:00Z"/>
                <w:rFonts w:ascii="Calibri" w:hAnsi="Calibri" w:cs="Calibri"/>
                <w:color w:val="000000"/>
                <w:sz w:val="16"/>
                <w:szCs w:val="16"/>
                <w:lang w:eastAsia="en-US"/>
              </w:rPr>
            </w:pPr>
            <w:ins w:id="2734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3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48" w:author="Machado, Diana" w:date="2019-02-04T10:19:00Z"/>
                <w:rFonts w:ascii="Calibri" w:hAnsi="Calibri" w:cs="Calibri"/>
                <w:color w:val="000000"/>
                <w:sz w:val="16"/>
                <w:szCs w:val="16"/>
                <w:lang w:eastAsia="en-US"/>
              </w:rPr>
            </w:pPr>
            <w:ins w:id="27349" w:author="Machado, Diana" w:date="2019-02-04T10:19:00Z">
              <w:r w:rsidRPr="00D01C04">
                <w:rPr>
                  <w:rFonts w:ascii="Calibri" w:hAnsi="Calibri" w:cs="Calibri"/>
                  <w:color w:val="000000"/>
                  <w:sz w:val="16"/>
                  <w:szCs w:val="16"/>
                  <w:lang w:eastAsia="en-US"/>
                </w:rPr>
                <w:t>337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0" w:author="Machado, Diana" w:date="2019-02-04T10:19:00Z"/>
                <w:rFonts w:ascii="Calibri" w:hAnsi="Calibri" w:cs="Calibri"/>
                <w:color w:val="000000"/>
                <w:sz w:val="16"/>
                <w:szCs w:val="16"/>
                <w:lang w:eastAsia="en-US"/>
              </w:rPr>
            </w:pPr>
            <w:ins w:id="273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2" w:author="Machado, Diana" w:date="2019-02-04T10:19:00Z"/>
                <w:rFonts w:ascii="Calibri" w:hAnsi="Calibri" w:cs="Calibri"/>
                <w:color w:val="000000"/>
                <w:sz w:val="16"/>
                <w:szCs w:val="16"/>
                <w:lang w:eastAsia="en-US"/>
              </w:rPr>
            </w:pPr>
            <w:ins w:id="273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4" w:author="Machado, Diana" w:date="2019-02-04T10:19:00Z"/>
                <w:rFonts w:ascii="Calibri" w:hAnsi="Calibri" w:cs="Calibri"/>
                <w:color w:val="000000"/>
                <w:sz w:val="16"/>
                <w:szCs w:val="16"/>
                <w:lang w:eastAsia="en-US"/>
              </w:rPr>
            </w:pPr>
            <w:ins w:id="27355" w:author="Machado, Diana" w:date="2019-02-04T10:19:00Z">
              <w:r w:rsidRPr="00D01C04">
                <w:rPr>
                  <w:rFonts w:ascii="Calibri" w:hAnsi="Calibri" w:cs="Calibri"/>
                  <w:color w:val="000000"/>
                  <w:sz w:val="16"/>
                  <w:szCs w:val="16"/>
                  <w:lang w:eastAsia="en-US"/>
                </w:rPr>
                <w:t xml:space="preserve">15,584,8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6" w:author="Machado, Diana" w:date="2019-02-04T10:19:00Z"/>
                <w:rFonts w:ascii="Calibri" w:hAnsi="Calibri" w:cs="Calibri"/>
                <w:color w:val="000000"/>
                <w:sz w:val="16"/>
                <w:szCs w:val="16"/>
                <w:lang w:eastAsia="en-US"/>
              </w:rPr>
            </w:pPr>
            <w:ins w:id="27357"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8" w:author="Machado, Diana" w:date="2019-02-04T10:19:00Z"/>
                <w:rFonts w:ascii="Calibri" w:hAnsi="Calibri" w:cs="Calibri"/>
                <w:color w:val="000000"/>
                <w:sz w:val="16"/>
                <w:szCs w:val="16"/>
                <w:lang w:eastAsia="en-US"/>
              </w:rPr>
            </w:pPr>
            <w:ins w:id="273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0" w:author="Machado, Diana" w:date="2019-02-04T10:19:00Z"/>
                <w:rFonts w:ascii="Calibri" w:hAnsi="Calibri" w:cs="Calibri"/>
                <w:color w:val="000000"/>
                <w:sz w:val="16"/>
                <w:szCs w:val="16"/>
                <w:lang w:eastAsia="en-US"/>
              </w:rPr>
            </w:pPr>
            <w:ins w:id="273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2" w:author="Machado, Diana" w:date="2019-02-04T10:19:00Z"/>
                <w:rFonts w:ascii="Calibri" w:hAnsi="Calibri" w:cs="Calibri"/>
                <w:color w:val="000000"/>
                <w:sz w:val="16"/>
                <w:szCs w:val="16"/>
                <w:lang w:eastAsia="en-US"/>
              </w:rPr>
            </w:pPr>
            <w:ins w:id="2736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4" w:author="Machado, Diana" w:date="2019-02-04T10:19:00Z"/>
                <w:rFonts w:ascii="Calibri" w:hAnsi="Calibri" w:cs="Calibri"/>
                <w:color w:val="000000"/>
                <w:sz w:val="16"/>
                <w:szCs w:val="16"/>
                <w:lang w:eastAsia="en-US"/>
              </w:rPr>
            </w:pPr>
            <w:ins w:id="2736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66" w:author="Machado, Diana" w:date="2019-02-04T10:19:00Z"/>
                <w:rFonts w:ascii="Calibri" w:hAnsi="Calibri" w:cs="Calibri"/>
                <w:color w:val="000000"/>
                <w:sz w:val="16"/>
                <w:szCs w:val="16"/>
                <w:lang w:eastAsia="en-US"/>
              </w:rPr>
            </w:pPr>
            <w:ins w:id="27367" w:author="Machado, Diana" w:date="2019-02-04T10:19:00Z">
              <w:r w:rsidRPr="00D01C04">
                <w:rPr>
                  <w:rFonts w:ascii="Calibri" w:hAnsi="Calibri" w:cs="Calibri"/>
                  <w:color w:val="000000"/>
                  <w:sz w:val="16"/>
                  <w:szCs w:val="16"/>
                  <w:lang w:eastAsia="en-US"/>
                </w:rPr>
                <w:t xml:space="preserve">15,584,8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68" w:author="Machado, Diana" w:date="2019-02-04T10:19:00Z"/>
                <w:rFonts w:ascii="Calibri" w:hAnsi="Calibri" w:cs="Calibri"/>
                <w:color w:val="000000"/>
                <w:sz w:val="16"/>
                <w:szCs w:val="16"/>
                <w:lang w:eastAsia="en-US"/>
              </w:rPr>
            </w:pPr>
            <w:ins w:id="2736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3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71" w:author="Machado, Diana" w:date="2019-02-04T10:19:00Z"/>
                <w:rFonts w:ascii="Calibri" w:hAnsi="Calibri" w:cs="Calibri"/>
                <w:color w:val="000000"/>
                <w:sz w:val="16"/>
                <w:szCs w:val="16"/>
                <w:lang w:eastAsia="en-US"/>
              </w:rPr>
            </w:pPr>
            <w:ins w:id="27372" w:author="Machado, Diana" w:date="2019-02-04T10:19:00Z">
              <w:r w:rsidRPr="00D01C04">
                <w:rPr>
                  <w:rFonts w:ascii="Calibri" w:hAnsi="Calibri" w:cs="Calibri"/>
                  <w:color w:val="000000"/>
                  <w:sz w:val="16"/>
                  <w:szCs w:val="16"/>
                  <w:lang w:eastAsia="en-US"/>
                </w:rPr>
                <w:t>337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3" w:author="Machado, Diana" w:date="2019-02-04T10:19:00Z"/>
                <w:rFonts w:ascii="Calibri" w:hAnsi="Calibri" w:cs="Calibri"/>
                <w:color w:val="000000"/>
                <w:sz w:val="16"/>
                <w:szCs w:val="16"/>
                <w:lang w:eastAsia="en-US"/>
              </w:rPr>
            </w:pPr>
            <w:ins w:id="273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5" w:author="Machado, Diana" w:date="2019-02-04T10:19:00Z"/>
                <w:rFonts w:ascii="Calibri" w:hAnsi="Calibri" w:cs="Calibri"/>
                <w:color w:val="000000"/>
                <w:sz w:val="16"/>
                <w:szCs w:val="16"/>
                <w:lang w:eastAsia="en-US"/>
              </w:rPr>
            </w:pPr>
            <w:ins w:id="273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7" w:author="Machado, Diana" w:date="2019-02-04T10:19:00Z"/>
                <w:rFonts w:ascii="Calibri" w:hAnsi="Calibri" w:cs="Calibri"/>
                <w:color w:val="000000"/>
                <w:sz w:val="16"/>
                <w:szCs w:val="16"/>
                <w:lang w:eastAsia="en-US"/>
              </w:rPr>
            </w:pPr>
            <w:ins w:id="27378" w:author="Machado, Diana" w:date="2019-02-04T10:19:00Z">
              <w:r w:rsidRPr="00D01C04">
                <w:rPr>
                  <w:rFonts w:ascii="Calibri" w:hAnsi="Calibri" w:cs="Calibri"/>
                  <w:color w:val="000000"/>
                  <w:sz w:val="16"/>
                  <w:szCs w:val="16"/>
                  <w:lang w:eastAsia="en-US"/>
                </w:rPr>
                <w:t xml:space="preserve">30,326,0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9" w:author="Machado, Diana" w:date="2019-02-04T10:19:00Z"/>
                <w:rFonts w:ascii="Calibri" w:hAnsi="Calibri" w:cs="Calibri"/>
                <w:color w:val="000000"/>
                <w:sz w:val="16"/>
                <w:szCs w:val="16"/>
                <w:lang w:eastAsia="en-US"/>
              </w:rPr>
            </w:pPr>
            <w:ins w:id="27380"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1" w:author="Machado, Diana" w:date="2019-02-04T10:19:00Z"/>
                <w:rFonts w:ascii="Calibri" w:hAnsi="Calibri" w:cs="Calibri"/>
                <w:color w:val="000000"/>
                <w:sz w:val="16"/>
                <w:szCs w:val="16"/>
                <w:lang w:eastAsia="en-US"/>
              </w:rPr>
            </w:pPr>
            <w:ins w:id="273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3" w:author="Machado, Diana" w:date="2019-02-04T10:19:00Z"/>
                <w:rFonts w:ascii="Calibri" w:hAnsi="Calibri" w:cs="Calibri"/>
                <w:color w:val="000000"/>
                <w:sz w:val="16"/>
                <w:szCs w:val="16"/>
                <w:lang w:eastAsia="en-US"/>
              </w:rPr>
            </w:pPr>
            <w:ins w:id="273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5" w:author="Machado, Diana" w:date="2019-02-04T10:19:00Z"/>
                <w:rFonts w:ascii="Calibri" w:hAnsi="Calibri" w:cs="Calibri"/>
                <w:color w:val="000000"/>
                <w:sz w:val="16"/>
                <w:szCs w:val="16"/>
                <w:lang w:eastAsia="en-US"/>
              </w:rPr>
            </w:pPr>
            <w:ins w:id="27386" w:author="Machado, Diana" w:date="2019-02-04T10:19:00Z">
              <w:r w:rsidRPr="00D01C04">
                <w:rPr>
                  <w:rFonts w:ascii="Calibri" w:hAnsi="Calibri" w:cs="Calibri"/>
                  <w:color w:val="000000"/>
                  <w:sz w:val="16"/>
                  <w:szCs w:val="16"/>
                  <w:lang w:eastAsia="en-US"/>
                </w:rPr>
                <w:t xml:space="preserve">19,944,6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7" w:author="Machado, Diana" w:date="2019-02-04T10:19:00Z"/>
                <w:rFonts w:ascii="Calibri" w:hAnsi="Calibri" w:cs="Calibri"/>
                <w:color w:val="000000"/>
                <w:sz w:val="16"/>
                <w:szCs w:val="16"/>
                <w:lang w:eastAsia="en-US"/>
              </w:rPr>
            </w:pPr>
            <w:ins w:id="27388"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89" w:author="Machado, Diana" w:date="2019-02-04T10:19:00Z"/>
                <w:rFonts w:ascii="Calibri" w:hAnsi="Calibri" w:cs="Calibri"/>
                <w:color w:val="000000"/>
                <w:sz w:val="16"/>
                <w:szCs w:val="16"/>
                <w:lang w:eastAsia="en-US"/>
              </w:rPr>
            </w:pPr>
            <w:ins w:id="27390" w:author="Machado, Diana" w:date="2019-02-04T10:19:00Z">
              <w:r w:rsidRPr="00D01C04">
                <w:rPr>
                  <w:rFonts w:ascii="Calibri" w:hAnsi="Calibri" w:cs="Calibri"/>
                  <w:color w:val="000000"/>
                  <w:sz w:val="16"/>
                  <w:szCs w:val="16"/>
                  <w:lang w:eastAsia="en-US"/>
                </w:rPr>
                <w:t xml:space="preserve">50,270,6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1" w:author="Machado, Diana" w:date="2019-02-04T10:19:00Z"/>
                <w:rFonts w:ascii="Calibri" w:hAnsi="Calibri" w:cs="Calibri"/>
                <w:color w:val="000000"/>
                <w:sz w:val="16"/>
                <w:szCs w:val="16"/>
                <w:lang w:eastAsia="en-US"/>
              </w:rPr>
            </w:pPr>
            <w:ins w:id="27392"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73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4" w:author="Machado, Diana" w:date="2019-02-04T10:19:00Z"/>
                <w:rFonts w:ascii="Calibri" w:hAnsi="Calibri" w:cs="Calibri"/>
                <w:color w:val="000000"/>
                <w:sz w:val="16"/>
                <w:szCs w:val="16"/>
                <w:lang w:eastAsia="en-US"/>
              </w:rPr>
            </w:pPr>
            <w:ins w:id="27395" w:author="Machado, Diana" w:date="2019-02-04T10:19:00Z">
              <w:r w:rsidRPr="00D01C04">
                <w:rPr>
                  <w:rFonts w:ascii="Calibri" w:hAnsi="Calibri" w:cs="Calibri"/>
                  <w:color w:val="000000"/>
                  <w:sz w:val="16"/>
                  <w:szCs w:val="16"/>
                  <w:lang w:eastAsia="en-US"/>
                </w:rPr>
                <w:t>337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96" w:author="Machado, Diana" w:date="2019-02-04T10:19:00Z"/>
                <w:rFonts w:ascii="Calibri" w:hAnsi="Calibri" w:cs="Calibri"/>
                <w:color w:val="000000"/>
                <w:sz w:val="16"/>
                <w:szCs w:val="16"/>
                <w:lang w:eastAsia="en-US"/>
              </w:rPr>
            </w:pPr>
            <w:ins w:id="273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98" w:author="Machado, Diana" w:date="2019-02-04T10:19:00Z"/>
                <w:rFonts w:ascii="Calibri" w:hAnsi="Calibri" w:cs="Calibri"/>
                <w:color w:val="000000"/>
                <w:sz w:val="16"/>
                <w:szCs w:val="16"/>
                <w:lang w:eastAsia="en-US"/>
              </w:rPr>
            </w:pPr>
            <w:ins w:id="273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0" w:author="Machado, Diana" w:date="2019-02-04T10:19:00Z"/>
                <w:rFonts w:ascii="Calibri" w:hAnsi="Calibri" w:cs="Calibri"/>
                <w:color w:val="000000"/>
                <w:sz w:val="16"/>
                <w:szCs w:val="16"/>
                <w:lang w:eastAsia="en-US"/>
              </w:rPr>
            </w:pPr>
            <w:ins w:id="27401" w:author="Machado, Diana" w:date="2019-02-04T10:19:00Z">
              <w:r w:rsidRPr="00D01C04">
                <w:rPr>
                  <w:rFonts w:ascii="Calibri" w:hAnsi="Calibri" w:cs="Calibri"/>
                  <w:color w:val="000000"/>
                  <w:sz w:val="16"/>
                  <w:szCs w:val="16"/>
                  <w:lang w:eastAsia="en-US"/>
                </w:rPr>
                <w:t xml:space="preserve">8,376,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2" w:author="Machado, Diana" w:date="2019-02-04T10:19:00Z"/>
                <w:rFonts w:ascii="Calibri" w:hAnsi="Calibri" w:cs="Calibri"/>
                <w:color w:val="000000"/>
                <w:sz w:val="16"/>
                <w:szCs w:val="16"/>
                <w:lang w:eastAsia="en-US"/>
              </w:rPr>
            </w:pPr>
            <w:ins w:id="2740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4" w:author="Machado, Diana" w:date="2019-02-04T10:19:00Z"/>
                <w:rFonts w:ascii="Calibri" w:hAnsi="Calibri" w:cs="Calibri"/>
                <w:color w:val="000000"/>
                <w:sz w:val="16"/>
                <w:szCs w:val="16"/>
                <w:lang w:eastAsia="en-US"/>
              </w:rPr>
            </w:pPr>
            <w:ins w:id="274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6" w:author="Machado, Diana" w:date="2019-02-04T10:19:00Z"/>
                <w:rFonts w:ascii="Calibri" w:hAnsi="Calibri" w:cs="Calibri"/>
                <w:color w:val="000000"/>
                <w:sz w:val="16"/>
                <w:szCs w:val="16"/>
                <w:lang w:eastAsia="en-US"/>
              </w:rPr>
            </w:pPr>
            <w:ins w:id="274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8" w:author="Machado, Diana" w:date="2019-02-04T10:19:00Z"/>
                <w:rFonts w:ascii="Calibri" w:hAnsi="Calibri" w:cs="Calibri"/>
                <w:color w:val="000000"/>
                <w:sz w:val="16"/>
                <w:szCs w:val="16"/>
                <w:lang w:eastAsia="en-US"/>
              </w:rPr>
            </w:pPr>
            <w:ins w:id="27409" w:author="Machado, Diana" w:date="2019-02-04T10:19:00Z">
              <w:r w:rsidRPr="00D01C04">
                <w:rPr>
                  <w:rFonts w:ascii="Calibri" w:hAnsi="Calibri" w:cs="Calibri"/>
                  <w:color w:val="000000"/>
                  <w:sz w:val="16"/>
                  <w:szCs w:val="16"/>
                  <w:lang w:eastAsia="en-US"/>
                </w:rPr>
                <w:t xml:space="preserve">6,307,5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10" w:author="Machado, Diana" w:date="2019-02-04T10:19:00Z"/>
                <w:rFonts w:ascii="Calibri" w:hAnsi="Calibri" w:cs="Calibri"/>
                <w:color w:val="000000"/>
                <w:sz w:val="16"/>
                <w:szCs w:val="16"/>
                <w:lang w:eastAsia="en-US"/>
              </w:rPr>
            </w:pPr>
            <w:ins w:id="2741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12" w:author="Machado, Diana" w:date="2019-02-04T10:19:00Z"/>
                <w:rFonts w:ascii="Calibri" w:hAnsi="Calibri" w:cs="Calibri"/>
                <w:color w:val="000000"/>
                <w:sz w:val="16"/>
                <w:szCs w:val="16"/>
                <w:lang w:eastAsia="en-US"/>
              </w:rPr>
            </w:pPr>
            <w:ins w:id="27413" w:author="Machado, Diana" w:date="2019-02-04T10:19:00Z">
              <w:r w:rsidRPr="00D01C04">
                <w:rPr>
                  <w:rFonts w:ascii="Calibri" w:hAnsi="Calibri" w:cs="Calibri"/>
                  <w:color w:val="000000"/>
                  <w:sz w:val="16"/>
                  <w:szCs w:val="16"/>
                  <w:lang w:eastAsia="en-US"/>
                </w:rPr>
                <w:t xml:space="preserve">14,684,0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14" w:author="Machado, Diana" w:date="2019-02-04T10:19:00Z"/>
                <w:rFonts w:ascii="Calibri" w:hAnsi="Calibri" w:cs="Calibri"/>
                <w:color w:val="000000"/>
                <w:sz w:val="16"/>
                <w:szCs w:val="16"/>
                <w:lang w:eastAsia="en-US"/>
              </w:rPr>
            </w:pPr>
            <w:ins w:id="2741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4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17" w:author="Machado, Diana" w:date="2019-02-04T10:19:00Z"/>
                <w:rFonts w:ascii="Calibri" w:hAnsi="Calibri" w:cs="Calibri"/>
                <w:color w:val="000000"/>
                <w:sz w:val="16"/>
                <w:szCs w:val="16"/>
                <w:lang w:eastAsia="en-US"/>
              </w:rPr>
            </w:pPr>
            <w:ins w:id="27418" w:author="Machado, Diana" w:date="2019-02-04T10:19:00Z">
              <w:r w:rsidRPr="00D01C04">
                <w:rPr>
                  <w:rFonts w:ascii="Calibri" w:hAnsi="Calibri" w:cs="Calibri"/>
                  <w:color w:val="000000"/>
                  <w:sz w:val="16"/>
                  <w:szCs w:val="16"/>
                  <w:lang w:eastAsia="en-US"/>
                </w:rPr>
                <w:t>338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19" w:author="Machado, Diana" w:date="2019-02-04T10:19:00Z"/>
                <w:rFonts w:ascii="Calibri" w:hAnsi="Calibri" w:cs="Calibri"/>
                <w:color w:val="000000"/>
                <w:sz w:val="16"/>
                <w:szCs w:val="16"/>
                <w:lang w:eastAsia="en-US"/>
              </w:rPr>
            </w:pPr>
            <w:ins w:id="274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1" w:author="Machado, Diana" w:date="2019-02-04T10:19:00Z"/>
                <w:rFonts w:ascii="Calibri" w:hAnsi="Calibri" w:cs="Calibri"/>
                <w:color w:val="000000"/>
                <w:sz w:val="16"/>
                <w:szCs w:val="16"/>
                <w:lang w:eastAsia="en-US"/>
              </w:rPr>
            </w:pPr>
            <w:ins w:id="274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3" w:author="Machado, Diana" w:date="2019-02-04T10:19:00Z"/>
                <w:rFonts w:ascii="Calibri" w:hAnsi="Calibri" w:cs="Calibri"/>
                <w:color w:val="000000"/>
                <w:sz w:val="16"/>
                <w:szCs w:val="16"/>
                <w:lang w:eastAsia="en-US"/>
              </w:rPr>
            </w:pPr>
            <w:ins w:id="27424" w:author="Machado, Diana" w:date="2019-02-04T10:19:00Z">
              <w:r w:rsidRPr="00D01C04">
                <w:rPr>
                  <w:rFonts w:ascii="Calibri" w:hAnsi="Calibri" w:cs="Calibri"/>
                  <w:color w:val="000000"/>
                  <w:sz w:val="16"/>
                  <w:szCs w:val="16"/>
                  <w:lang w:eastAsia="en-US"/>
                </w:rPr>
                <w:t xml:space="preserve">1,086,0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5" w:author="Machado, Diana" w:date="2019-02-04T10:19:00Z"/>
                <w:rFonts w:ascii="Calibri" w:hAnsi="Calibri" w:cs="Calibri"/>
                <w:color w:val="000000"/>
                <w:sz w:val="16"/>
                <w:szCs w:val="16"/>
                <w:lang w:eastAsia="en-US"/>
              </w:rPr>
            </w:pPr>
            <w:ins w:id="2742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7" w:author="Machado, Diana" w:date="2019-02-04T10:19:00Z"/>
                <w:rFonts w:ascii="Calibri" w:hAnsi="Calibri" w:cs="Calibri"/>
                <w:color w:val="000000"/>
                <w:sz w:val="16"/>
                <w:szCs w:val="16"/>
                <w:lang w:eastAsia="en-US"/>
              </w:rPr>
            </w:pPr>
            <w:ins w:id="274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9" w:author="Machado, Diana" w:date="2019-02-04T10:19:00Z"/>
                <w:rFonts w:ascii="Calibri" w:hAnsi="Calibri" w:cs="Calibri"/>
                <w:color w:val="000000"/>
                <w:sz w:val="16"/>
                <w:szCs w:val="16"/>
                <w:lang w:eastAsia="en-US"/>
              </w:rPr>
            </w:pPr>
            <w:ins w:id="274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1" w:author="Machado, Diana" w:date="2019-02-04T10:19:00Z"/>
                <w:rFonts w:ascii="Calibri" w:hAnsi="Calibri" w:cs="Calibri"/>
                <w:color w:val="000000"/>
                <w:sz w:val="16"/>
                <w:szCs w:val="16"/>
                <w:lang w:eastAsia="en-US"/>
              </w:rPr>
            </w:pPr>
            <w:ins w:id="27432" w:author="Machado, Diana" w:date="2019-02-04T10:19:00Z">
              <w:r w:rsidRPr="00D01C04">
                <w:rPr>
                  <w:rFonts w:ascii="Calibri" w:hAnsi="Calibri" w:cs="Calibri"/>
                  <w:color w:val="000000"/>
                  <w:sz w:val="16"/>
                  <w:szCs w:val="16"/>
                  <w:lang w:eastAsia="en-US"/>
                </w:rPr>
                <w:t xml:space="preserve">29,445,9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3" w:author="Machado, Diana" w:date="2019-02-04T10:19:00Z"/>
                <w:rFonts w:ascii="Calibri" w:hAnsi="Calibri" w:cs="Calibri"/>
                <w:color w:val="000000"/>
                <w:sz w:val="16"/>
                <w:szCs w:val="16"/>
                <w:lang w:eastAsia="en-US"/>
              </w:rPr>
            </w:pPr>
            <w:ins w:id="27434"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35" w:author="Machado, Diana" w:date="2019-02-04T10:19:00Z"/>
                <w:rFonts w:ascii="Calibri" w:hAnsi="Calibri" w:cs="Calibri"/>
                <w:color w:val="000000"/>
                <w:sz w:val="16"/>
                <w:szCs w:val="16"/>
                <w:lang w:eastAsia="en-US"/>
              </w:rPr>
            </w:pPr>
            <w:ins w:id="27436" w:author="Machado, Diana" w:date="2019-02-04T10:19:00Z">
              <w:r w:rsidRPr="00D01C04">
                <w:rPr>
                  <w:rFonts w:ascii="Calibri" w:hAnsi="Calibri" w:cs="Calibri"/>
                  <w:color w:val="000000"/>
                  <w:sz w:val="16"/>
                  <w:szCs w:val="16"/>
                  <w:lang w:eastAsia="en-US"/>
                </w:rPr>
                <w:t xml:space="preserve">30,532,0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37" w:author="Machado, Diana" w:date="2019-02-04T10:19:00Z"/>
                <w:rFonts w:ascii="Calibri" w:hAnsi="Calibri" w:cs="Calibri"/>
                <w:color w:val="000000"/>
                <w:sz w:val="16"/>
                <w:szCs w:val="16"/>
                <w:lang w:eastAsia="en-US"/>
              </w:rPr>
            </w:pPr>
            <w:ins w:id="27438"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4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40" w:author="Machado, Diana" w:date="2019-02-04T10:19:00Z"/>
                <w:rFonts w:ascii="Calibri" w:hAnsi="Calibri" w:cs="Calibri"/>
                <w:color w:val="000000"/>
                <w:sz w:val="16"/>
                <w:szCs w:val="16"/>
                <w:lang w:eastAsia="en-US"/>
              </w:rPr>
            </w:pPr>
            <w:ins w:id="27441" w:author="Machado, Diana" w:date="2019-02-04T10:19:00Z">
              <w:r w:rsidRPr="00D01C04">
                <w:rPr>
                  <w:rFonts w:ascii="Calibri" w:hAnsi="Calibri" w:cs="Calibri"/>
                  <w:color w:val="000000"/>
                  <w:sz w:val="16"/>
                  <w:szCs w:val="16"/>
                  <w:lang w:eastAsia="en-US"/>
                </w:rPr>
                <w:t>338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2" w:author="Machado, Diana" w:date="2019-02-04T10:19:00Z"/>
                <w:rFonts w:ascii="Calibri" w:hAnsi="Calibri" w:cs="Calibri"/>
                <w:color w:val="000000"/>
                <w:sz w:val="16"/>
                <w:szCs w:val="16"/>
                <w:lang w:eastAsia="en-US"/>
              </w:rPr>
            </w:pPr>
            <w:ins w:id="274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4" w:author="Machado, Diana" w:date="2019-02-04T10:19:00Z"/>
                <w:rFonts w:ascii="Calibri" w:hAnsi="Calibri" w:cs="Calibri"/>
                <w:color w:val="000000"/>
                <w:sz w:val="16"/>
                <w:szCs w:val="16"/>
                <w:lang w:eastAsia="en-US"/>
              </w:rPr>
            </w:pPr>
            <w:ins w:id="274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6" w:author="Machado, Diana" w:date="2019-02-04T10:19:00Z"/>
                <w:rFonts w:ascii="Calibri" w:hAnsi="Calibri" w:cs="Calibri"/>
                <w:color w:val="000000"/>
                <w:sz w:val="16"/>
                <w:szCs w:val="16"/>
                <w:lang w:eastAsia="en-US"/>
              </w:rPr>
            </w:pPr>
            <w:ins w:id="274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8" w:author="Machado, Diana" w:date="2019-02-04T10:19:00Z"/>
                <w:rFonts w:ascii="Calibri" w:hAnsi="Calibri" w:cs="Calibri"/>
                <w:color w:val="000000"/>
                <w:sz w:val="16"/>
                <w:szCs w:val="16"/>
                <w:lang w:eastAsia="en-US"/>
              </w:rPr>
            </w:pPr>
            <w:ins w:id="274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0" w:author="Machado, Diana" w:date="2019-02-04T10:19:00Z"/>
                <w:rFonts w:ascii="Calibri" w:hAnsi="Calibri" w:cs="Calibri"/>
                <w:color w:val="000000"/>
                <w:sz w:val="16"/>
                <w:szCs w:val="16"/>
                <w:lang w:eastAsia="en-US"/>
              </w:rPr>
            </w:pPr>
            <w:ins w:id="274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2" w:author="Machado, Diana" w:date="2019-02-04T10:19:00Z"/>
                <w:rFonts w:ascii="Calibri" w:hAnsi="Calibri" w:cs="Calibri"/>
                <w:color w:val="000000"/>
                <w:sz w:val="16"/>
                <w:szCs w:val="16"/>
                <w:lang w:eastAsia="en-US"/>
              </w:rPr>
            </w:pPr>
            <w:ins w:id="274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4" w:author="Machado, Diana" w:date="2019-02-04T10:19:00Z"/>
                <w:rFonts w:ascii="Calibri" w:hAnsi="Calibri" w:cs="Calibri"/>
                <w:color w:val="000000"/>
                <w:sz w:val="16"/>
                <w:szCs w:val="16"/>
                <w:lang w:eastAsia="en-US"/>
              </w:rPr>
            </w:pPr>
            <w:ins w:id="274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6" w:author="Machado, Diana" w:date="2019-02-04T10:19:00Z"/>
                <w:rFonts w:ascii="Calibri" w:hAnsi="Calibri" w:cs="Calibri"/>
                <w:color w:val="000000"/>
                <w:sz w:val="16"/>
                <w:szCs w:val="16"/>
                <w:lang w:eastAsia="en-US"/>
              </w:rPr>
            </w:pPr>
            <w:ins w:id="274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58" w:author="Machado, Diana" w:date="2019-02-04T10:19:00Z"/>
                <w:rFonts w:ascii="Calibri" w:hAnsi="Calibri" w:cs="Calibri"/>
                <w:color w:val="000000"/>
                <w:sz w:val="16"/>
                <w:szCs w:val="16"/>
                <w:lang w:eastAsia="en-US"/>
              </w:rPr>
            </w:pPr>
            <w:ins w:id="27459" w:author="Machado, Diana" w:date="2019-02-04T10:19:00Z">
              <w:r w:rsidRPr="00D01C04">
                <w:rPr>
                  <w:rFonts w:ascii="Calibri" w:hAnsi="Calibri" w:cs="Calibri"/>
                  <w:color w:val="000000"/>
                  <w:sz w:val="16"/>
                  <w:szCs w:val="16"/>
                  <w:lang w:eastAsia="en-US"/>
                </w:rPr>
                <w:t xml:space="preserve">568,6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0" w:author="Machado, Diana" w:date="2019-02-04T10:19:00Z"/>
                <w:rFonts w:ascii="Calibri" w:hAnsi="Calibri" w:cs="Calibri"/>
                <w:color w:val="000000"/>
                <w:sz w:val="16"/>
                <w:szCs w:val="16"/>
                <w:lang w:eastAsia="en-US"/>
              </w:rPr>
            </w:pPr>
            <w:ins w:id="2746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4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3" w:author="Machado, Diana" w:date="2019-02-04T10:19:00Z"/>
                <w:rFonts w:ascii="Calibri" w:hAnsi="Calibri" w:cs="Calibri"/>
                <w:color w:val="000000"/>
                <w:sz w:val="16"/>
                <w:szCs w:val="16"/>
                <w:lang w:eastAsia="en-US"/>
              </w:rPr>
            </w:pPr>
            <w:ins w:id="27464" w:author="Machado, Diana" w:date="2019-02-04T10:19:00Z">
              <w:r w:rsidRPr="00D01C04">
                <w:rPr>
                  <w:rFonts w:ascii="Calibri" w:hAnsi="Calibri" w:cs="Calibri"/>
                  <w:color w:val="000000"/>
                  <w:sz w:val="16"/>
                  <w:szCs w:val="16"/>
                  <w:lang w:eastAsia="en-US"/>
                </w:rPr>
                <w:t>338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65" w:author="Machado, Diana" w:date="2019-02-04T10:19:00Z"/>
                <w:rFonts w:ascii="Calibri" w:hAnsi="Calibri" w:cs="Calibri"/>
                <w:color w:val="000000"/>
                <w:sz w:val="16"/>
                <w:szCs w:val="16"/>
                <w:lang w:eastAsia="en-US"/>
              </w:rPr>
            </w:pPr>
            <w:ins w:id="274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67" w:author="Machado, Diana" w:date="2019-02-04T10:19:00Z"/>
                <w:rFonts w:ascii="Calibri" w:hAnsi="Calibri" w:cs="Calibri"/>
                <w:color w:val="000000"/>
                <w:sz w:val="16"/>
                <w:szCs w:val="16"/>
                <w:lang w:eastAsia="en-US"/>
              </w:rPr>
            </w:pPr>
            <w:ins w:id="274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69" w:author="Machado, Diana" w:date="2019-02-04T10:19:00Z"/>
                <w:rFonts w:ascii="Calibri" w:hAnsi="Calibri" w:cs="Calibri"/>
                <w:color w:val="000000"/>
                <w:sz w:val="16"/>
                <w:szCs w:val="16"/>
                <w:lang w:eastAsia="en-US"/>
              </w:rPr>
            </w:pPr>
            <w:ins w:id="27470" w:author="Machado, Diana" w:date="2019-02-04T10:19:00Z">
              <w:r w:rsidRPr="00D01C04">
                <w:rPr>
                  <w:rFonts w:ascii="Calibri" w:hAnsi="Calibri" w:cs="Calibri"/>
                  <w:color w:val="000000"/>
                  <w:sz w:val="16"/>
                  <w:szCs w:val="16"/>
                  <w:lang w:eastAsia="en-US"/>
                </w:rPr>
                <w:t xml:space="preserve">1,894,3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1" w:author="Machado, Diana" w:date="2019-02-04T10:19:00Z"/>
                <w:rFonts w:ascii="Calibri" w:hAnsi="Calibri" w:cs="Calibri"/>
                <w:color w:val="000000"/>
                <w:sz w:val="16"/>
                <w:szCs w:val="16"/>
                <w:lang w:eastAsia="en-US"/>
              </w:rPr>
            </w:pPr>
            <w:ins w:id="2747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3" w:author="Machado, Diana" w:date="2019-02-04T10:19:00Z"/>
                <w:rFonts w:ascii="Calibri" w:hAnsi="Calibri" w:cs="Calibri"/>
                <w:color w:val="000000"/>
                <w:sz w:val="16"/>
                <w:szCs w:val="16"/>
                <w:lang w:eastAsia="en-US"/>
              </w:rPr>
            </w:pPr>
            <w:ins w:id="274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5" w:author="Machado, Diana" w:date="2019-02-04T10:19:00Z"/>
                <w:rFonts w:ascii="Calibri" w:hAnsi="Calibri" w:cs="Calibri"/>
                <w:color w:val="000000"/>
                <w:sz w:val="16"/>
                <w:szCs w:val="16"/>
                <w:lang w:eastAsia="en-US"/>
              </w:rPr>
            </w:pPr>
            <w:ins w:id="274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7" w:author="Machado, Diana" w:date="2019-02-04T10:19:00Z"/>
                <w:rFonts w:ascii="Calibri" w:hAnsi="Calibri" w:cs="Calibri"/>
                <w:color w:val="000000"/>
                <w:sz w:val="16"/>
                <w:szCs w:val="16"/>
                <w:lang w:eastAsia="en-US"/>
              </w:rPr>
            </w:pPr>
            <w:ins w:id="27478" w:author="Machado, Diana" w:date="2019-02-04T10:19:00Z">
              <w:r w:rsidRPr="00D01C04">
                <w:rPr>
                  <w:rFonts w:ascii="Calibri" w:hAnsi="Calibri" w:cs="Calibri"/>
                  <w:color w:val="000000"/>
                  <w:sz w:val="16"/>
                  <w:szCs w:val="16"/>
                  <w:lang w:eastAsia="en-US"/>
                </w:rPr>
                <w:t xml:space="preserve">54,275,6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9" w:author="Machado, Diana" w:date="2019-02-04T10:19:00Z"/>
                <w:rFonts w:ascii="Calibri" w:hAnsi="Calibri" w:cs="Calibri"/>
                <w:color w:val="000000"/>
                <w:sz w:val="16"/>
                <w:szCs w:val="16"/>
                <w:lang w:eastAsia="en-US"/>
              </w:rPr>
            </w:pPr>
            <w:ins w:id="27480"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1" w:author="Machado, Diana" w:date="2019-02-04T10:19:00Z"/>
                <w:rFonts w:ascii="Calibri" w:hAnsi="Calibri" w:cs="Calibri"/>
                <w:color w:val="000000"/>
                <w:sz w:val="16"/>
                <w:szCs w:val="16"/>
                <w:lang w:eastAsia="en-US"/>
              </w:rPr>
            </w:pPr>
            <w:ins w:id="27482" w:author="Machado, Diana" w:date="2019-02-04T10:19:00Z">
              <w:r w:rsidRPr="00D01C04">
                <w:rPr>
                  <w:rFonts w:ascii="Calibri" w:hAnsi="Calibri" w:cs="Calibri"/>
                  <w:color w:val="000000"/>
                  <w:sz w:val="16"/>
                  <w:szCs w:val="16"/>
                  <w:lang w:eastAsia="en-US"/>
                </w:rPr>
                <w:t xml:space="preserve">56,169,9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3" w:author="Machado, Diana" w:date="2019-02-04T10:19:00Z"/>
                <w:rFonts w:ascii="Calibri" w:hAnsi="Calibri" w:cs="Calibri"/>
                <w:color w:val="000000"/>
                <w:sz w:val="16"/>
                <w:szCs w:val="16"/>
                <w:lang w:eastAsia="en-US"/>
              </w:rPr>
            </w:pPr>
            <w:ins w:id="27484"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74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6" w:author="Machado, Diana" w:date="2019-02-04T10:19:00Z"/>
                <w:rFonts w:ascii="Calibri" w:hAnsi="Calibri" w:cs="Calibri"/>
                <w:color w:val="000000"/>
                <w:sz w:val="16"/>
                <w:szCs w:val="16"/>
                <w:lang w:eastAsia="en-US"/>
              </w:rPr>
            </w:pPr>
            <w:ins w:id="27487" w:author="Machado, Diana" w:date="2019-02-04T10:19:00Z">
              <w:r w:rsidRPr="00D01C04">
                <w:rPr>
                  <w:rFonts w:ascii="Calibri" w:hAnsi="Calibri" w:cs="Calibri"/>
                  <w:color w:val="000000"/>
                  <w:sz w:val="16"/>
                  <w:szCs w:val="16"/>
                  <w:lang w:eastAsia="en-US"/>
                </w:rPr>
                <w:t>338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88" w:author="Machado, Diana" w:date="2019-02-04T10:19:00Z"/>
                <w:rFonts w:ascii="Calibri" w:hAnsi="Calibri" w:cs="Calibri"/>
                <w:color w:val="000000"/>
                <w:sz w:val="16"/>
                <w:szCs w:val="16"/>
                <w:lang w:eastAsia="en-US"/>
              </w:rPr>
            </w:pPr>
            <w:ins w:id="274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0" w:author="Machado, Diana" w:date="2019-02-04T10:19:00Z"/>
                <w:rFonts w:ascii="Calibri" w:hAnsi="Calibri" w:cs="Calibri"/>
                <w:color w:val="000000"/>
                <w:sz w:val="16"/>
                <w:szCs w:val="16"/>
                <w:lang w:eastAsia="en-US"/>
              </w:rPr>
            </w:pPr>
            <w:ins w:id="274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2" w:author="Machado, Diana" w:date="2019-02-04T10:19:00Z"/>
                <w:rFonts w:ascii="Calibri" w:hAnsi="Calibri" w:cs="Calibri"/>
                <w:color w:val="000000"/>
                <w:sz w:val="16"/>
                <w:szCs w:val="16"/>
                <w:lang w:eastAsia="en-US"/>
              </w:rPr>
            </w:pPr>
            <w:ins w:id="27493" w:author="Machado, Diana" w:date="2019-02-04T10:19:00Z">
              <w:r w:rsidRPr="00D01C04">
                <w:rPr>
                  <w:rFonts w:ascii="Calibri" w:hAnsi="Calibri" w:cs="Calibri"/>
                  <w:color w:val="000000"/>
                  <w:sz w:val="16"/>
                  <w:szCs w:val="16"/>
                  <w:lang w:eastAsia="en-US"/>
                </w:rPr>
                <w:t xml:space="preserve">932,3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4" w:author="Machado, Diana" w:date="2019-02-04T10:19:00Z"/>
                <w:rFonts w:ascii="Calibri" w:hAnsi="Calibri" w:cs="Calibri"/>
                <w:color w:val="000000"/>
                <w:sz w:val="16"/>
                <w:szCs w:val="16"/>
                <w:lang w:eastAsia="en-US"/>
              </w:rPr>
            </w:pPr>
            <w:ins w:id="2749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6" w:author="Machado, Diana" w:date="2019-02-04T10:19:00Z"/>
                <w:rFonts w:ascii="Calibri" w:hAnsi="Calibri" w:cs="Calibri"/>
                <w:color w:val="000000"/>
                <w:sz w:val="16"/>
                <w:szCs w:val="16"/>
                <w:lang w:eastAsia="en-US"/>
              </w:rPr>
            </w:pPr>
            <w:ins w:id="274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8" w:author="Machado, Diana" w:date="2019-02-04T10:19:00Z"/>
                <w:rFonts w:ascii="Calibri" w:hAnsi="Calibri" w:cs="Calibri"/>
                <w:color w:val="000000"/>
                <w:sz w:val="16"/>
                <w:szCs w:val="16"/>
                <w:lang w:eastAsia="en-US"/>
              </w:rPr>
            </w:pPr>
            <w:ins w:id="274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0" w:author="Machado, Diana" w:date="2019-02-04T10:19:00Z"/>
                <w:rFonts w:ascii="Calibri" w:hAnsi="Calibri" w:cs="Calibri"/>
                <w:color w:val="000000"/>
                <w:sz w:val="16"/>
                <w:szCs w:val="16"/>
                <w:lang w:eastAsia="en-US"/>
              </w:rPr>
            </w:pPr>
            <w:ins w:id="27501" w:author="Machado, Diana" w:date="2019-02-04T10:19:00Z">
              <w:r w:rsidRPr="00D01C04">
                <w:rPr>
                  <w:rFonts w:ascii="Calibri" w:hAnsi="Calibri" w:cs="Calibri"/>
                  <w:color w:val="000000"/>
                  <w:sz w:val="16"/>
                  <w:szCs w:val="16"/>
                  <w:lang w:eastAsia="en-US"/>
                </w:rPr>
                <w:t xml:space="preserve">19,170,1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2" w:author="Machado, Diana" w:date="2019-02-04T10:19:00Z"/>
                <w:rFonts w:ascii="Calibri" w:hAnsi="Calibri" w:cs="Calibri"/>
                <w:color w:val="000000"/>
                <w:sz w:val="16"/>
                <w:szCs w:val="16"/>
                <w:lang w:eastAsia="en-US"/>
              </w:rPr>
            </w:pPr>
            <w:ins w:id="27503"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04" w:author="Machado, Diana" w:date="2019-02-04T10:19:00Z"/>
                <w:rFonts w:ascii="Calibri" w:hAnsi="Calibri" w:cs="Calibri"/>
                <w:color w:val="000000"/>
                <w:sz w:val="16"/>
                <w:szCs w:val="16"/>
                <w:lang w:eastAsia="en-US"/>
              </w:rPr>
            </w:pPr>
            <w:ins w:id="27505" w:author="Machado, Diana" w:date="2019-02-04T10:19:00Z">
              <w:r w:rsidRPr="00D01C04">
                <w:rPr>
                  <w:rFonts w:ascii="Calibri" w:hAnsi="Calibri" w:cs="Calibri"/>
                  <w:color w:val="000000"/>
                  <w:sz w:val="16"/>
                  <w:szCs w:val="16"/>
                  <w:lang w:eastAsia="en-US"/>
                </w:rPr>
                <w:t xml:space="preserve">20,102,4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06" w:author="Machado, Diana" w:date="2019-02-04T10:19:00Z"/>
                <w:rFonts w:ascii="Calibri" w:hAnsi="Calibri" w:cs="Calibri"/>
                <w:color w:val="000000"/>
                <w:sz w:val="16"/>
                <w:szCs w:val="16"/>
                <w:lang w:eastAsia="en-US"/>
              </w:rPr>
            </w:pPr>
            <w:ins w:id="27507"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5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09" w:author="Machado, Diana" w:date="2019-02-04T10:19:00Z"/>
                <w:rFonts w:ascii="Calibri" w:hAnsi="Calibri" w:cs="Calibri"/>
                <w:color w:val="000000"/>
                <w:sz w:val="16"/>
                <w:szCs w:val="16"/>
                <w:lang w:eastAsia="en-US"/>
              </w:rPr>
            </w:pPr>
            <w:ins w:id="27510" w:author="Machado, Diana" w:date="2019-02-04T10:19:00Z">
              <w:r w:rsidRPr="00D01C04">
                <w:rPr>
                  <w:rFonts w:ascii="Calibri" w:hAnsi="Calibri" w:cs="Calibri"/>
                  <w:color w:val="000000"/>
                  <w:sz w:val="16"/>
                  <w:szCs w:val="16"/>
                  <w:lang w:eastAsia="en-US"/>
                </w:rPr>
                <w:t>338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1" w:author="Machado, Diana" w:date="2019-02-04T10:19:00Z"/>
                <w:rFonts w:ascii="Calibri" w:hAnsi="Calibri" w:cs="Calibri"/>
                <w:color w:val="000000"/>
                <w:sz w:val="16"/>
                <w:szCs w:val="16"/>
                <w:lang w:eastAsia="en-US"/>
              </w:rPr>
            </w:pPr>
            <w:ins w:id="275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3" w:author="Machado, Diana" w:date="2019-02-04T10:19:00Z"/>
                <w:rFonts w:ascii="Calibri" w:hAnsi="Calibri" w:cs="Calibri"/>
                <w:color w:val="000000"/>
                <w:sz w:val="16"/>
                <w:szCs w:val="16"/>
                <w:lang w:eastAsia="en-US"/>
              </w:rPr>
            </w:pPr>
            <w:ins w:id="275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5" w:author="Machado, Diana" w:date="2019-02-04T10:19:00Z"/>
                <w:rFonts w:ascii="Calibri" w:hAnsi="Calibri" w:cs="Calibri"/>
                <w:color w:val="000000"/>
                <w:sz w:val="16"/>
                <w:szCs w:val="16"/>
                <w:lang w:eastAsia="en-US"/>
              </w:rPr>
            </w:pPr>
            <w:ins w:id="27516" w:author="Machado, Diana" w:date="2019-02-04T10:19:00Z">
              <w:r w:rsidRPr="00D01C04">
                <w:rPr>
                  <w:rFonts w:ascii="Calibri" w:hAnsi="Calibri" w:cs="Calibri"/>
                  <w:color w:val="000000"/>
                  <w:sz w:val="16"/>
                  <w:szCs w:val="16"/>
                  <w:lang w:eastAsia="en-US"/>
                </w:rPr>
                <w:t xml:space="preserve">20,783,7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7" w:author="Machado, Diana" w:date="2019-02-04T10:19:00Z"/>
                <w:rFonts w:ascii="Calibri" w:hAnsi="Calibri" w:cs="Calibri"/>
                <w:color w:val="000000"/>
                <w:sz w:val="16"/>
                <w:szCs w:val="16"/>
                <w:lang w:eastAsia="en-US"/>
              </w:rPr>
            </w:pPr>
            <w:ins w:id="27518"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9" w:author="Machado, Diana" w:date="2019-02-04T10:19:00Z"/>
                <w:rFonts w:ascii="Calibri" w:hAnsi="Calibri" w:cs="Calibri"/>
                <w:color w:val="000000"/>
                <w:sz w:val="16"/>
                <w:szCs w:val="16"/>
                <w:lang w:eastAsia="en-US"/>
              </w:rPr>
            </w:pPr>
            <w:ins w:id="275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1" w:author="Machado, Diana" w:date="2019-02-04T10:19:00Z"/>
                <w:rFonts w:ascii="Calibri" w:hAnsi="Calibri" w:cs="Calibri"/>
                <w:color w:val="000000"/>
                <w:sz w:val="16"/>
                <w:szCs w:val="16"/>
                <w:lang w:eastAsia="en-US"/>
              </w:rPr>
            </w:pPr>
            <w:ins w:id="275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3" w:author="Machado, Diana" w:date="2019-02-04T10:19:00Z"/>
                <w:rFonts w:ascii="Calibri" w:hAnsi="Calibri" w:cs="Calibri"/>
                <w:color w:val="000000"/>
                <w:sz w:val="16"/>
                <w:szCs w:val="16"/>
                <w:lang w:eastAsia="en-US"/>
              </w:rPr>
            </w:pPr>
            <w:ins w:id="27524" w:author="Machado, Diana" w:date="2019-02-04T10:19:00Z">
              <w:r w:rsidRPr="00D01C04">
                <w:rPr>
                  <w:rFonts w:ascii="Calibri" w:hAnsi="Calibri" w:cs="Calibri"/>
                  <w:color w:val="000000"/>
                  <w:sz w:val="16"/>
                  <w:szCs w:val="16"/>
                  <w:lang w:eastAsia="en-US"/>
                </w:rPr>
                <w:t xml:space="preserve">46,573,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5" w:author="Machado, Diana" w:date="2019-02-04T10:19:00Z"/>
                <w:rFonts w:ascii="Calibri" w:hAnsi="Calibri" w:cs="Calibri"/>
                <w:color w:val="000000"/>
                <w:sz w:val="16"/>
                <w:szCs w:val="16"/>
                <w:lang w:eastAsia="en-US"/>
              </w:rPr>
            </w:pPr>
            <w:ins w:id="27526"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27" w:author="Machado, Diana" w:date="2019-02-04T10:19:00Z"/>
                <w:rFonts w:ascii="Calibri" w:hAnsi="Calibri" w:cs="Calibri"/>
                <w:color w:val="000000"/>
                <w:sz w:val="16"/>
                <w:szCs w:val="16"/>
                <w:lang w:eastAsia="en-US"/>
              </w:rPr>
            </w:pPr>
            <w:ins w:id="27528" w:author="Machado, Diana" w:date="2019-02-04T10:19:00Z">
              <w:r w:rsidRPr="00D01C04">
                <w:rPr>
                  <w:rFonts w:ascii="Calibri" w:hAnsi="Calibri" w:cs="Calibri"/>
                  <w:color w:val="000000"/>
                  <w:sz w:val="16"/>
                  <w:szCs w:val="16"/>
                  <w:lang w:eastAsia="en-US"/>
                </w:rPr>
                <w:t xml:space="preserve">67,357,4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29" w:author="Machado, Diana" w:date="2019-02-04T10:19:00Z"/>
                <w:rFonts w:ascii="Calibri" w:hAnsi="Calibri" w:cs="Calibri"/>
                <w:color w:val="000000"/>
                <w:sz w:val="16"/>
                <w:szCs w:val="16"/>
                <w:lang w:eastAsia="en-US"/>
              </w:rPr>
            </w:pPr>
            <w:ins w:id="27530"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75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32" w:author="Machado, Diana" w:date="2019-02-04T10:19:00Z"/>
                <w:rFonts w:ascii="Calibri" w:hAnsi="Calibri" w:cs="Calibri"/>
                <w:color w:val="000000"/>
                <w:sz w:val="16"/>
                <w:szCs w:val="16"/>
                <w:lang w:eastAsia="en-US"/>
              </w:rPr>
            </w:pPr>
            <w:ins w:id="27533" w:author="Machado, Diana" w:date="2019-02-04T10:19:00Z">
              <w:r w:rsidRPr="00D01C04">
                <w:rPr>
                  <w:rFonts w:ascii="Calibri" w:hAnsi="Calibri" w:cs="Calibri"/>
                  <w:color w:val="000000"/>
                  <w:sz w:val="16"/>
                  <w:szCs w:val="16"/>
                  <w:lang w:eastAsia="en-US"/>
                </w:rPr>
                <w:t>338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34" w:author="Machado, Diana" w:date="2019-02-04T10:19:00Z"/>
                <w:rFonts w:ascii="Calibri" w:hAnsi="Calibri" w:cs="Calibri"/>
                <w:color w:val="000000"/>
                <w:sz w:val="16"/>
                <w:szCs w:val="16"/>
                <w:lang w:eastAsia="en-US"/>
              </w:rPr>
            </w:pPr>
            <w:ins w:id="275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36" w:author="Machado, Diana" w:date="2019-02-04T10:19:00Z"/>
                <w:rFonts w:ascii="Calibri" w:hAnsi="Calibri" w:cs="Calibri"/>
                <w:color w:val="000000"/>
                <w:sz w:val="16"/>
                <w:szCs w:val="16"/>
                <w:lang w:eastAsia="en-US"/>
              </w:rPr>
            </w:pPr>
            <w:ins w:id="275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38" w:author="Machado, Diana" w:date="2019-02-04T10:19:00Z"/>
                <w:rFonts w:ascii="Calibri" w:hAnsi="Calibri" w:cs="Calibri"/>
                <w:color w:val="000000"/>
                <w:sz w:val="16"/>
                <w:szCs w:val="16"/>
                <w:lang w:eastAsia="en-US"/>
              </w:rPr>
            </w:pPr>
            <w:ins w:id="27539" w:author="Machado, Diana" w:date="2019-02-04T10:19:00Z">
              <w:r w:rsidRPr="00D01C04">
                <w:rPr>
                  <w:rFonts w:ascii="Calibri" w:hAnsi="Calibri" w:cs="Calibri"/>
                  <w:color w:val="000000"/>
                  <w:sz w:val="16"/>
                  <w:szCs w:val="16"/>
                  <w:lang w:eastAsia="en-US"/>
                </w:rPr>
                <w:t xml:space="preserve">30,445,0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0" w:author="Machado, Diana" w:date="2019-02-04T10:19:00Z"/>
                <w:rFonts w:ascii="Calibri" w:hAnsi="Calibri" w:cs="Calibri"/>
                <w:color w:val="000000"/>
                <w:sz w:val="16"/>
                <w:szCs w:val="16"/>
                <w:lang w:eastAsia="en-US"/>
              </w:rPr>
            </w:pPr>
            <w:ins w:id="27541"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2" w:author="Machado, Diana" w:date="2019-02-04T10:19:00Z"/>
                <w:rFonts w:ascii="Calibri" w:hAnsi="Calibri" w:cs="Calibri"/>
                <w:color w:val="000000"/>
                <w:sz w:val="16"/>
                <w:szCs w:val="16"/>
                <w:lang w:eastAsia="en-US"/>
              </w:rPr>
            </w:pPr>
            <w:ins w:id="275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4" w:author="Machado, Diana" w:date="2019-02-04T10:19:00Z"/>
                <w:rFonts w:ascii="Calibri" w:hAnsi="Calibri" w:cs="Calibri"/>
                <w:color w:val="000000"/>
                <w:sz w:val="16"/>
                <w:szCs w:val="16"/>
                <w:lang w:eastAsia="en-US"/>
              </w:rPr>
            </w:pPr>
            <w:ins w:id="275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6" w:author="Machado, Diana" w:date="2019-02-04T10:19:00Z"/>
                <w:rFonts w:ascii="Calibri" w:hAnsi="Calibri" w:cs="Calibri"/>
                <w:color w:val="000000"/>
                <w:sz w:val="16"/>
                <w:szCs w:val="16"/>
                <w:lang w:eastAsia="en-US"/>
              </w:rPr>
            </w:pPr>
            <w:ins w:id="27547" w:author="Machado, Diana" w:date="2019-02-04T10:19:00Z">
              <w:r w:rsidRPr="00D01C04">
                <w:rPr>
                  <w:rFonts w:ascii="Calibri" w:hAnsi="Calibri" w:cs="Calibri"/>
                  <w:color w:val="000000"/>
                  <w:sz w:val="16"/>
                  <w:szCs w:val="16"/>
                  <w:lang w:eastAsia="en-US"/>
                </w:rPr>
                <w:t xml:space="preserve">57,275,0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8" w:author="Machado, Diana" w:date="2019-02-04T10:19:00Z"/>
                <w:rFonts w:ascii="Calibri" w:hAnsi="Calibri" w:cs="Calibri"/>
                <w:color w:val="000000"/>
                <w:sz w:val="16"/>
                <w:szCs w:val="16"/>
                <w:lang w:eastAsia="en-US"/>
              </w:rPr>
            </w:pPr>
            <w:ins w:id="27549"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0" w:author="Machado, Diana" w:date="2019-02-04T10:19:00Z"/>
                <w:rFonts w:ascii="Calibri" w:hAnsi="Calibri" w:cs="Calibri"/>
                <w:color w:val="000000"/>
                <w:sz w:val="16"/>
                <w:szCs w:val="16"/>
                <w:lang w:eastAsia="en-US"/>
              </w:rPr>
            </w:pPr>
            <w:ins w:id="27551" w:author="Machado, Diana" w:date="2019-02-04T10:19:00Z">
              <w:r w:rsidRPr="00D01C04">
                <w:rPr>
                  <w:rFonts w:ascii="Calibri" w:hAnsi="Calibri" w:cs="Calibri"/>
                  <w:color w:val="000000"/>
                  <w:sz w:val="16"/>
                  <w:szCs w:val="16"/>
                  <w:lang w:eastAsia="en-US"/>
                </w:rPr>
                <w:t xml:space="preserve">87,720,0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2" w:author="Machado, Diana" w:date="2019-02-04T10:19:00Z"/>
                <w:rFonts w:ascii="Calibri" w:hAnsi="Calibri" w:cs="Calibri"/>
                <w:color w:val="000000"/>
                <w:sz w:val="16"/>
                <w:szCs w:val="16"/>
                <w:lang w:eastAsia="en-US"/>
              </w:rPr>
            </w:pPr>
            <w:ins w:id="27553"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75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5" w:author="Machado, Diana" w:date="2019-02-04T10:19:00Z"/>
                <w:rFonts w:ascii="Calibri" w:hAnsi="Calibri" w:cs="Calibri"/>
                <w:color w:val="000000"/>
                <w:sz w:val="16"/>
                <w:szCs w:val="16"/>
                <w:lang w:eastAsia="en-US"/>
              </w:rPr>
            </w:pPr>
            <w:ins w:id="27556" w:author="Machado, Diana" w:date="2019-02-04T10:19:00Z">
              <w:r w:rsidRPr="00D01C04">
                <w:rPr>
                  <w:rFonts w:ascii="Calibri" w:hAnsi="Calibri" w:cs="Calibri"/>
                  <w:color w:val="000000"/>
                  <w:sz w:val="16"/>
                  <w:szCs w:val="16"/>
                  <w:lang w:eastAsia="en-US"/>
                </w:rPr>
                <w:t>338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57" w:author="Machado, Diana" w:date="2019-02-04T10:19:00Z"/>
                <w:rFonts w:ascii="Calibri" w:hAnsi="Calibri" w:cs="Calibri"/>
                <w:color w:val="000000"/>
                <w:sz w:val="16"/>
                <w:szCs w:val="16"/>
                <w:lang w:eastAsia="en-US"/>
              </w:rPr>
            </w:pPr>
            <w:ins w:id="275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59" w:author="Machado, Diana" w:date="2019-02-04T10:19:00Z"/>
                <w:rFonts w:ascii="Calibri" w:hAnsi="Calibri" w:cs="Calibri"/>
                <w:color w:val="000000"/>
                <w:sz w:val="16"/>
                <w:szCs w:val="16"/>
                <w:lang w:eastAsia="en-US"/>
              </w:rPr>
            </w:pPr>
            <w:ins w:id="275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1" w:author="Machado, Diana" w:date="2019-02-04T10:19:00Z"/>
                <w:rFonts w:ascii="Calibri" w:hAnsi="Calibri" w:cs="Calibri"/>
                <w:color w:val="000000"/>
                <w:sz w:val="16"/>
                <w:szCs w:val="16"/>
                <w:lang w:eastAsia="en-US"/>
              </w:rPr>
            </w:pPr>
            <w:ins w:id="27562" w:author="Machado, Diana" w:date="2019-02-04T10:19:00Z">
              <w:r w:rsidRPr="00D01C04">
                <w:rPr>
                  <w:rFonts w:ascii="Calibri" w:hAnsi="Calibri" w:cs="Calibri"/>
                  <w:color w:val="000000"/>
                  <w:sz w:val="16"/>
                  <w:szCs w:val="16"/>
                  <w:lang w:eastAsia="en-US"/>
                </w:rPr>
                <w:t xml:space="preserve">723,6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3" w:author="Machado, Diana" w:date="2019-02-04T10:19:00Z"/>
                <w:rFonts w:ascii="Calibri" w:hAnsi="Calibri" w:cs="Calibri"/>
                <w:color w:val="000000"/>
                <w:sz w:val="16"/>
                <w:szCs w:val="16"/>
                <w:lang w:eastAsia="en-US"/>
              </w:rPr>
            </w:pPr>
            <w:ins w:id="2756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5" w:author="Machado, Diana" w:date="2019-02-04T10:19:00Z"/>
                <w:rFonts w:ascii="Calibri" w:hAnsi="Calibri" w:cs="Calibri"/>
                <w:color w:val="000000"/>
                <w:sz w:val="16"/>
                <w:szCs w:val="16"/>
                <w:lang w:eastAsia="en-US"/>
              </w:rPr>
            </w:pPr>
            <w:ins w:id="275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7" w:author="Machado, Diana" w:date="2019-02-04T10:19:00Z"/>
                <w:rFonts w:ascii="Calibri" w:hAnsi="Calibri" w:cs="Calibri"/>
                <w:color w:val="000000"/>
                <w:sz w:val="16"/>
                <w:szCs w:val="16"/>
                <w:lang w:eastAsia="en-US"/>
              </w:rPr>
            </w:pPr>
            <w:ins w:id="275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9" w:author="Machado, Diana" w:date="2019-02-04T10:19:00Z"/>
                <w:rFonts w:ascii="Calibri" w:hAnsi="Calibri" w:cs="Calibri"/>
                <w:color w:val="000000"/>
                <w:sz w:val="16"/>
                <w:szCs w:val="16"/>
                <w:lang w:eastAsia="en-US"/>
              </w:rPr>
            </w:pPr>
            <w:ins w:id="27570" w:author="Machado, Diana" w:date="2019-02-04T10:19:00Z">
              <w:r w:rsidRPr="00D01C04">
                <w:rPr>
                  <w:rFonts w:ascii="Calibri" w:hAnsi="Calibri" w:cs="Calibri"/>
                  <w:color w:val="000000"/>
                  <w:sz w:val="16"/>
                  <w:szCs w:val="16"/>
                  <w:lang w:eastAsia="en-US"/>
                </w:rPr>
                <w:t xml:space="preserve">34,153,8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71" w:author="Machado, Diana" w:date="2019-02-04T10:19:00Z"/>
                <w:rFonts w:ascii="Calibri" w:hAnsi="Calibri" w:cs="Calibri"/>
                <w:color w:val="000000"/>
                <w:sz w:val="16"/>
                <w:szCs w:val="16"/>
                <w:lang w:eastAsia="en-US"/>
              </w:rPr>
            </w:pPr>
            <w:ins w:id="27572"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73" w:author="Machado, Diana" w:date="2019-02-04T10:19:00Z"/>
                <w:rFonts w:ascii="Calibri" w:hAnsi="Calibri" w:cs="Calibri"/>
                <w:color w:val="000000"/>
                <w:sz w:val="16"/>
                <w:szCs w:val="16"/>
                <w:lang w:eastAsia="en-US"/>
              </w:rPr>
            </w:pPr>
            <w:ins w:id="27574" w:author="Machado, Diana" w:date="2019-02-04T10:19:00Z">
              <w:r w:rsidRPr="00D01C04">
                <w:rPr>
                  <w:rFonts w:ascii="Calibri" w:hAnsi="Calibri" w:cs="Calibri"/>
                  <w:color w:val="000000"/>
                  <w:sz w:val="16"/>
                  <w:szCs w:val="16"/>
                  <w:lang w:eastAsia="en-US"/>
                </w:rPr>
                <w:t xml:space="preserve">34,877,5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75" w:author="Machado, Diana" w:date="2019-02-04T10:19:00Z"/>
                <w:rFonts w:ascii="Calibri" w:hAnsi="Calibri" w:cs="Calibri"/>
                <w:color w:val="000000"/>
                <w:sz w:val="16"/>
                <w:szCs w:val="16"/>
                <w:lang w:eastAsia="en-US"/>
              </w:rPr>
            </w:pPr>
            <w:ins w:id="2757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5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78" w:author="Machado, Diana" w:date="2019-02-04T10:19:00Z"/>
                <w:rFonts w:ascii="Calibri" w:hAnsi="Calibri" w:cs="Calibri"/>
                <w:color w:val="000000"/>
                <w:sz w:val="16"/>
                <w:szCs w:val="16"/>
                <w:lang w:eastAsia="en-US"/>
              </w:rPr>
            </w:pPr>
            <w:ins w:id="27579" w:author="Machado, Diana" w:date="2019-02-04T10:19:00Z">
              <w:r w:rsidRPr="00D01C04">
                <w:rPr>
                  <w:rFonts w:ascii="Calibri" w:hAnsi="Calibri" w:cs="Calibri"/>
                  <w:color w:val="000000"/>
                  <w:sz w:val="16"/>
                  <w:szCs w:val="16"/>
                  <w:lang w:eastAsia="en-US"/>
                </w:rPr>
                <w:t>338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0" w:author="Machado, Diana" w:date="2019-02-04T10:19:00Z"/>
                <w:rFonts w:ascii="Calibri" w:hAnsi="Calibri" w:cs="Calibri"/>
                <w:color w:val="000000"/>
                <w:sz w:val="16"/>
                <w:szCs w:val="16"/>
                <w:lang w:eastAsia="en-US"/>
              </w:rPr>
            </w:pPr>
            <w:ins w:id="275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2" w:author="Machado, Diana" w:date="2019-02-04T10:19:00Z"/>
                <w:rFonts w:ascii="Calibri" w:hAnsi="Calibri" w:cs="Calibri"/>
                <w:color w:val="000000"/>
                <w:sz w:val="16"/>
                <w:szCs w:val="16"/>
                <w:lang w:eastAsia="en-US"/>
              </w:rPr>
            </w:pPr>
            <w:ins w:id="275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4" w:author="Machado, Diana" w:date="2019-02-04T10:19:00Z"/>
                <w:rFonts w:ascii="Calibri" w:hAnsi="Calibri" w:cs="Calibri"/>
                <w:color w:val="000000"/>
                <w:sz w:val="16"/>
                <w:szCs w:val="16"/>
                <w:lang w:eastAsia="en-US"/>
              </w:rPr>
            </w:pPr>
            <w:ins w:id="27585" w:author="Machado, Diana" w:date="2019-02-04T10:19:00Z">
              <w:r w:rsidRPr="00D01C04">
                <w:rPr>
                  <w:rFonts w:ascii="Calibri" w:hAnsi="Calibri" w:cs="Calibri"/>
                  <w:color w:val="000000"/>
                  <w:sz w:val="16"/>
                  <w:szCs w:val="16"/>
                  <w:lang w:eastAsia="en-US"/>
                </w:rPr>
                <w:t xml:space="preserve">851,0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6" w:author="Machado, Diana" w:date="2019-02-04T10:19:00Z"/>
                <w:rFonts w:ascii="Calibri" w:hAnsi="Calibri" w:cs="Calibri"/>
                <w:color w:val="000000"/>
                <w:sz w:val="16"/>
                <w:szCs w:val="16"/>
                <w:lang w:eastAsia="en-US"/>
              </w:rPr>
            </w:pPr>
            <w:ins w:id="2758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8" w:author="Machado, Diana" w:date="2019-02-04T10:19:00Z"/>
                <w:rFonts w:ascii="Calibri" w:hAnsi="Calibri" w:cs="Calibri"/>
                <w:color w:val="000000"/>
                <w:sz w:val="16"/>
                <w:szCs w:val="16"/>
                <w:lang w:eastAsia="en-US"/>
              </w:rPr>
            </w:pPr>
            <w:ins w:id="275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0" w:author="Machado, Diana" w:date="2019-02-04T10:19:00Z"/>
                <w:rFonts w:ascii="Calibri" w:hAnsi="Calibri" w:cs="Calibri"/>
                <w:color w:val="000000"/>
                <w:sz w:val="16"/>
                <w:szCs w:val="16"/>
                <w:lang w:eastAsia="en-US"/>
              </w:rPr>
            </w:pPr>
            <w:ins w:id="275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2" w:author="Machado, Diana" w:date="2019-02-04T10:19:00Z"/>
                <w:rFonts w:ascii="Calibri" w:hAnsi="Calibri" w:cs="Calibri"/>
                <w:color w:val="000000"/>
                <w:sz w:val="16"/>
                <w:szCs w:val="16"/>
                <w:lang w:eastAsia="en-US"/>
              </w:rPr>
            </w:pPr>
            <w:ins w:id="27593" w:author="Machado, Diana" w:date="2019-02-04T10:19:00Z">
              <w:r w:rsidRPr="00D01C04">
                <w:rPr>
                  <w:rFonts w:ascii="Calibri" w:hAnsi="Calibri" w:cs="Calibri"/>
                  <w:color w:val="000000"/>
                  <w:sz w:val="16"/>
                  <w:szCs w:val="16"/>
                  <w:lang w:eastAsia="en-US"/>
                </w:rPr>
                <w:t xml:space="preserve">22,549,5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4" w:author="Machado, Diana" w:date="2019-02-04T10:19:00Z"/>
                <w:rFonts w:ascii="Calibri" w:hAnsi="Calibri" w:cs="Calibri"/>
                <w:color w:val="000000"/>
                <w:sz w:val="16"/>
                <w:szCs w:val="16"/>
                <w:lang w:eastAsia="en-US"/>
              </w:rPr>
            </w:pPr>
            <w:ins w:id="27595"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96" w:author="Machado, Diana" w:date="2019-02-04T10:19:00Z"/>
                <w:rFonts w:ascii="Calibri" w:hAnsi="Calibri" w:cs="Calibri"/>
                <w:color w:val="000000"/>
                <w:sz w:val="16"/>
                <w:szCs w:val="16"/>
                <w:lang w:eastAsia="en-US"/>
              </w:rPr>
            </w:pPr>
            <w:ins w:id="27597" w:author="Machado, Diana" w:date="2019-02-04T10:19:00Z">
              <w:r w:rsidRPr="00D01C04">
                <w:rPr>
                  <w:rFonts w:ascii="Calibri" w:hAnsi="Calibri" w:cs="Calibri"/>
                  <w:color w:val="000000"/>
                  <w:sz w:val="16"/>
                  <w:szCs w:val="16"/>
                  <w:lang w:eastAsia="en-US"/>
                </w:rPr>
                <w:t xml:space="preserve">23,400,6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98" w:author="Machado, Diana" w:date="2019-02-04T10:19:00Z"/>
                <w:rFonts w:ascii="Calibri" w:hAnsi="Calibri" w:cs="Calibri"/>
                <w:color w:val="000000"/>
                <w:sz w:val="16"/>
                <w:szCs w:val="16"/>
                <w:lang w:eastAsia="en-US"/>
              </w:rPr>
            </w:pPr>
            <w:ins w:id="27599"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76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01" w:author="Machado, Diana" w:date="2019-02-04T10:19:00Z"/>
                <w:rFonts w:ascii="Calibri" w:hAnsi="Calibri" w:cs="Calibri"/>
                <w:color w:val="000000"/>
                <w:sz w:val="16"/>
                <w:szCs w:val="16"/>
                <w:lang w:eastAsia="en-US"/>
              </w:rPr>
            </w:pPr>
            <w:ins w:id="27602" w:author="Machado, Diana" w:date="2019-02-04T10:19:00Z">
              <w:r w:rsidRPr="00D01C04">
                <w:rPr>
                  <w:rFonts w:ascii="Calibri" w:hAnsi="Calibri" w:cs="Calibri"/>
                  <w:color w:val="000000"/>
                  <w:sz w:val="16"/>
                  <w:szCs w:val="16"/>
                  <w:lang w:eastAsia="en-US"/>
                </w:rPr>
                <w:t>338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3" w:author="Machado, Diana" w:date="2019-02-04T10:19:00Z"/>
                <w:rFonts w:ascii="Calibri" w:hAnsi="Calibri" w:cs="Calibri"/>
                <w:color w:val="000000"/>
                <w:sz w:val="16"/>
                <w:szCs w:val="16"/>
                <w:lang w:eastAsia="en-US"/>
              </w:rPr>
            </w:pPr>
            <w:ins w:id="276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5" w:author="Machado, Diana" w:date="2019-02-04T10:19:00Z"/>
                <w:rFonts w:ascii="Calibri" w:hAnsi="Calibri" w:cs="Calibri"/>
                <w:color w:val="000000"/>
                <w:sz w:val="16"/>
                <w:szCs w:val="16"/>
                <w:lang w:eastAsia="en-US"/>
              </w:rPr>
            </w:pPr>
            <w:ins w:id="276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7" w:author="Machado, Diana" w:date="2019-02-04T10:19:00Z"/>
                <w:rFonts w:ascii="Calibri" w:hAnsi="Calibri" w:cs="Calibri"/>
                <w:color w:val="000000"/>
                <w:sz w:val="16"/>
                <w:szCs w:val="16"/>
                <w:lang w:eastAsia="en-US"/>
              </w:rPr>
            </w:pPr>
            <w:ins w:id="27608" w:author="Machado, Diana" w:date="2019-02-04T10:19:00Z">
              <w:r w:rsidRPr="00D01C04">
                <w:rPr>
                  <w:rFonts w:ascii="Calibri" w:hAnsi="Calibri" w:cs="Calibri"/>
                  <w:color w:val="000000"/>
                  <w:sz w:val="16"/>
                  <w:szCs w:val="16"/>
                  <w:lang w:eastAsia="en-US"/>
                </w:rPr>
                <w:t xml:space="preserve">871,7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9" w:author="Machado, Diana" w:date="2019-02-04T10:19:00Z"/>
                <w:rFonts w:ascii="Calibri" w:hAnsi="Calibri" w:cs="Calibri"/>
                <w:color w:val="000000"/>
                <w:sz w:val="16"/>
                <w:szCs w:val="16"/>
                <w:lang w:eastAsia="en-US"/>
              </w:rPr>
            </w:pPr>
            <w:ins w:id="2761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1" w:author="Machado, Diana" w:date="2019-02-04T10:19:00Z"/>
                <w:rFonts w:ascii="Calibri" w:hAnsi="Calibri" w:cs="Calibri"/>
                <w:color w:val="000000"/>
                <w:sz w:val="16"/>
                <w:szCs w:val="16"/>
                <w:lang w:eastAsia="en-US"/>
              </w:rPr>
            </w:pPr>
            <w:ins w:id="276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3" w:author="Machado, Diana" w:date="2019-02-04T10:19:00Z"/>
                <w:rFonts w:ascii="Calibri" w:hAnsi="Calibri" w:cs="Calibri"/>
                <w:color w:val="000000"/>
                <w:sz w:val="16"/>
                <w:szCs w:val="16"/>
                <w:lang w:eastAsia="en-US"/>
              </w:rPr>
            </w:pPr>
            <w:ins w:id="276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5" w:author="Machado, Diana" w:date="2019-02-04T10:19:00Z"/>
                <w:rFonts w:ascii="Calibri" w:hAnsi="Calibri" w:cs="Calibri"/>
                <w:color w:val="000000"/>
                <w:sz w:val="16"/>
                <w:szCs w:val="16"/>
                <w:lang w:eastAsia="en-US"/>
              </w:rPr>
            </w:pPr>
            <w:ins w:id="27616" w:author="Machado, Diana" w:date="2019-02-04T10:19:00Z">
              <w:r w:rsidRPr="00D01C04">
                <w:rPr>
                  <w:rFonts w:ascii="Calibri" w:hAnsi="Calibri" w:cs="Calibri"/>
                  <w:color w:val="000000"/>
                  <w:sz w:val="16"/>
                  <w:szCs w:val="16"/>
                  <w:lang w:eastAsia="en-US"/>
                </w:rPr>
                <w:t xml:space="preserve">83,740,1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7" w:author="Machado, Diana" w:date="2019-02-04T10:19:00Z"/>
                <w:rFonts w:ascii="Calibri" w:hAnsi="Calibri" w:cs="Calibri"/>
                <w:color w:val="000000"/>
                <w:sz w:val="16"/>
                <w:szCs w:val="16"/>
                <w:lang w:eastAsia="en-US"/>
              </w:rPr>
            </w:pPr>
            <w:ins w:id="27618" w:author="Machado, Diana" w:date="2019-02-04T10:19:00Z">
              <w:r w:rsidRPr="00D01C04">
                <w:rPr>
                  <w:rFonts w:ascii="Calibri" w:hAnsi="Calibri" w:cs="Calibri"/>
                  <w:color w:val="000000"/>
                  <w:sz w:val="16"/>
                  <w:szCs w:val="16"/>
                  <w:lang w:eastAsia="en-US"/>
                </w:rPr>
                <w:t>0.5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19" w:author="Machado, Diana" w:date="2019-02-04T10:19:00Z"/>
                <w:rFonts w:ascii="Calibri" w:hAnsi="Calibri" w:cs="Calibri"/>
                <w:color w:val="000000"/>
                <w:sz w:val="16"/>
                <w:szCs w:val="16"/>
                <w:lang w:eastAsia="en-US"/>
              </w:rPr>
            </w:pPr>
            <w:ins w:id="27620" w:author="Machado, Diana" w:date="2019-02-04T10:19:00Z">
              <w:r w:rsidRPr="00D01C04">
                <w:rPr>
                  <w:rFonts w:ascii="Calibri" w:hAnsi="Calibri" w:cs="Calibri"/>
                  <w:color w:val="000000"/>
                  <w:sz w:val="16"/>
                  <w:szCs w:val="16"/>
                  <w:lang w:eastAsia="en-US"/>
                </w:rPr>
                <w:t xml:space="preserve">84,611,9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1" w:author="Machado, Diana" w:date="2019-02-04T10:19:00Z"/>
                <w:rFonts w:ascii="Calibri" w:hAnsi="Calibri" w:cs="Calibri"/>
                <w:color w:val="000000"/>
                <w:sz w:val="16"/>
                <w:szCs w:val="16"/>
                <w:lang w:eastAsia="en-US"/>
              </w:rPr>
            </w:pPr>
            <w:ins w:id="27622"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76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4" w:author="Machado, Diana" w:date="2019-02-04T10:19:00Z"/>
                <w:rFonts w:ascii="Calibri" w:hAnsi="Calibri" w:cs="Calibri"/>
                <w:color w:val="000000"/>
                <w:sz w:val="16"/>
                <w:szCs w:val="16"/>
                <w:lang w:eastAsia="en-US"/>
              </w:rPr>
            </w:pPr>
            <w:ins w:id="27625" w:author="Machado, Diana" w:date="2019-02-04T10:19:00Z">
              <w:r w:rsidRPr="00D01C04">
                <w:rPr>
                  <w:rFonts w:ascii="Calibri" w:hAnsi="Calibri" w:cs="Calibri"/>
                  <w:color w:val="000000"/>
                  <w:sz w:val="16"/>
                  <w:szCs w:val="16"/>
                  <w:lang w:eastAsia="en-US"/>
                </w:rPr>
                <w:t>338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26" w:author="Machado, Diana" w:date="2019-02-04T10:19:00Z"/>
                <w:rFonts w:ascii="Calibri" w:hAnsi="Calibri" w:cs="Calibri"/>
                <w:color w:val="000000"/>
                <w:sz w:val="16"/>
                <w:szCs w:val="16"/>
                <w:lang w:eastAsia="en-US"/>
              </w:rPr>
            </w:pPr>
            <w:ins w:id="276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28" w:author="Machado, Diana" w:date="2019-02-04T10:19:00Z"/>
                <w:rFonts w:ascii="Calibri" w:hAnsi="Calibri" w:cs="Calibri"/>
                <w:color w:val="000000"/>
                <w:sz w:val="16"/>
                <w:szCs w:val="16"/>
                <w:lang w:eastAsia="en-US"/>
              </w:rPr>
            </w:pPr>
            <w:ins w:id="276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0" w:author="Machado, Diana" w:date="2019-02-04T10:19:00Z"/>
                <w:rFonts w:ascii="Calibri" w:hAnsi="Calibri" w:cs="Calibri"/>
                <w:color w:val="000000"/>
                <w:sz w:val="16"/>
                <w:szCs w:val="16"/>
                <w:lang w:eastAsia="en-US"/>
              </w:rPr>
            </w:pPr>
            <w:ins w:id="276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2" w:author="Machado, Diana" w:date="2019-02-04T10:19:00Z"/>
                <w:rFonts w:ascii="Calibri" w:hAnsi="Calibri" w:cs="Calibri"/>
                <w:color w:val="000000"/>
                <w:sz w:val="16"/>
                <w:szCs w:val="16"/>
                <w:lang w:eastAsia="en-US"/>
              </w:rPr>
            </w:pPr>
            <w:ins w:id="276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4" w:author="Machado, Diana" w:date="2019-02-04T10:19:00Z"/>
                <w:rFonts w:ascii="Calibri" w:hAnsi="Calibri" w:cs="Calibri"/>
                <w:color w:val="000000"/>
                <w:sz w:val="16"/>
                <w:szCs w:val="16"/>
                <w:lang w:eastAsia="en-US"/>
              </w:rPr>
            </w:pPr>
            <w:ins w:id="276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6" w:author="Machado, Diana" w:date="2019-02-04T10:19:00Z"/>
                <w:rFonts w:ascii="Calibri" w:hAnsi="Calibri" w:cs="Calibri"/>
                <w:color w:val="000000"/>
                <w:sz w:val="16"/>
                <w:szCs w:val="16"/>
                <w:lang w:eastAsia="en-US"/>
              </w:rPr>
            </w:pPr>
            <w:ins w:id="276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8" w:author="Machado, Diana" w:date="2019-02-04T10:19:00Z"/>
                <w:rFonts w:ascii="Calibri" w:hAnsi="Calibri" w:cs="Calibri"/>
                <w:color w:val="000000"/>
                <w:sz w:val="16"/>
                <w:szCs w:val="16"/>
                <w:lang w:eastAsia="en-US"/>
              </w:rPr>
            </w:pPr>
            <w:ins w:id="27639" w:author="Machado, Diana" w:date="2019-02-04T10:19:00Z">
              <w:r w:rsidRPr="00D01C04">
                <w:rPr>
                  <w:rFonts w:ascii="Calibri" w:hAnsi="Calibri" w:cs="Calibri"/>
                  <w:color w:val="000000"/>
                  <w:sz w:val="16"/>
                  <w:szCs w:val="16"/>
                  <w:lang w:eastAsia="en-US"/>
                </w:rPr>
                <w:t xml:space="preserve">4,950,1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40" w:author="Machado, Diana" w:date="2019-02-04T10:19:00Z"/>
                <w:rFonts w:ascii="Calibri" w:hAnsi="Calibri" w:cs="Calibri"/>
                <w:color w:val="000000"/>
                <w:sz w:val="16"/>
                <w:szCs w:val="16"/>
                <w:lang w:eastAsia="en-US"/>
              </w:rPr>
            </w:pPr>
            <w:ins w:id="2764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42" w:author="Machado, Diana" w:date="2019-02-04T10:19:00Z"/>
                <w:rFonts w:ascii="Calibri" w:hAnsi="Calibri" w:cs="Calibri"/>
                <w:color w:val="000000"/>
                <w:sz w:val="16"/>
                <w:szCs w:val="16"/>
                <w:lang w:eastAsia="en-US"/>
              </w:rPr>
            </w:pPr>
            <w:ins w:id="27643" w:author="Machado, Diana" w:date="2019-02-04T10:19:00Z">
              <w:r w:rsidRPr="00D01C04">
                <w:rPr>
                  <w:rFonts w:ascii="Calibri" w:hAnsi="Calibri" w:cs="Calibri"/>
                  <w:color w:val="000000"/>
                  <w:sz w:val="16"/>
                  <w:szCs w:val="16"/>
                  <w:lang w:eastAsia="en-US"/>
                </w:rPr>
                <w:t xml:space="preserve">5,006,9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44" w:author="Machado, Diana" w:date="2019-02-04T10:19:00Z"/>
                <w:rFonts w:ascii="Calibri" w:hAnsi="Calibri" w:cs="Calibri"/>
                <w:color w:val="000000"/>
                <w:sz w:val="16"/>
                <w:szCs w:val="16"/>
                <w:lang w:eastAsia="en-US"/>
              </w:rPr>
            </w:pPr>
            <w:ins w:id="2764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76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47" w:author="Machado, Diana" w:date="2019-02-04T10:19:00Z"/>
                <w:rFonts w:ascii="Calibri" w:hAnsi="Calibri" w:cs="Calibri"/>
                <w:color w:val="000000"/>
                <w:sz w:val="16"/>
                <w:szCs w:val="16"/>
                <w:lang w:eastAsia="en-US"/>
              </w:rPr>
            </w:pPr>
            <w:ins w:id="27648" w:author="Machado, Diana" w:date="2019-02-04T10:19:00Z">
              <w:r w:rsidRPr="00D01C04">
                <w:rPr>
                  <w:rFonts w:ascii="Calibri" w:hAnsi="Calibri" w:cs="Calibri"/>
                  <w:color w:val="000000"/>
                  <w:sz w:val="16"/>
                  <w:szCs w:val="16"/>
                  <w:lang w:eastAsia="en-US"/>
                </w:rPr>
                <w:t>338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49" w:author="Machado, Diana" w:date="2019-02-04T10:19:00Z"/>
                <w:rFonts w:ascii="Calibri" w:hAnsi="Calibri" w:cs="Calibri"/>
                <w:color w:val="000000"/>
                <w:sz w:val="16"/>
                <w:szCs w:val="16"/>
                <w:lang w:eastAsia="en-US"/>
              </w:rPr>
            </w:pPr>
            <w:ins w:id="276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1" w:author="Machado, Diana" w:date="2019-02-04T10:19:00Z"/>
                <w:rFonts w:ascii="Calibri" w:hAnsi="Calibri" w:cs="Calibri"/>
                <w:color w:val="000000"/>
                <w:sz w:val="16"/>
                <w:szCs w:val="16"/>
                <w:lang w:eastAsia="en-US"/>
              </w:rPr>
            </w:pPr>
            <w:ins w:id="276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3" w:author="Machado, Diana" w:date="2019-02-04T10:19:00Z"/>
                <w:rFonts w:ascii="Calibri" w:hAnsi="Calibri" w:cs="Calibri"/>
                <w:color w:val="000000"/>
                <w:sz w:val="16"/>
                <w:szCs w:val="16"/>
                <w:lang w:eastAsia="en-US"/>
              </w:rPr>
            </w:pPr>
            <w:ins w:id="276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5" w:author="Machado, Diana" w:date="2019-02-04T10:19:00Z"/>
                <w:rFonts w:ascii="Calibri" w:hAnsi="Calibri" w:cs="Calibri"/>
                <w:color w:val="000000"/>
                <w:sz w:val="16"/>
                <w:szCs w:val="16"/>
                <w:lang w:eastAsia="en-US"/>
              </w:rPr>
            </w:pPr>
            <w:ins w:id="276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7" w:author="Machado, Diana" w:date="2019-02-04T10:19:00Z"/>
                <w:rFonts w:ascii="Calibri" w:hAnsi="Calibri" w:cs="Calibri"/>
                <w:color w:val="000000"/>
                <w:sz w:val="16"/>
                <w:szCs w:val="16"/>
                <w:lang w:eastAsia="en-US"/>
              </w:rPr>
            </w:pPr>
            <w:ins w:id="276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9" w:author="Machado, Diana" w:date="2019-02-04T10:19:00Z"/>
                <w:rFonts w:ascii="Calibri" w:hAnsi="Calibri" w:cs="Calibri"/>
                <w:color w:val="000000"/>
                <w:sz w:val="16"/>
                <w:szCs w:val="16"/>
                <w:lang w:eastAsia="en-US"/>
              </w:rPr>
            </w:pPr>
            <w:ins w:id="276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1" w:author="Machado, Diana" w:date="2019-02-04T10:19:00Z"/>
                <w:rFonts w:ascii="Calibri" w:hAnsi="Calibri" w:cs="Calibri"/>
                <w:color w:val="000000"/>
                <w:sz w:val="16"/>
                <w:szCs w:val="16"/>
                <w:lang w:eastAsia="en-US"/>
              </w:rPr>
            </w:pPr>
            <w:ins w:id="2766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3" w:author="Machado, Diana" w:date="2019-02-04T10:19:00Z"/>
                <w:rFonts w:ascii="Calibri" w:hAnsi="Calibri" w:cs="Calibri"/>
                <w:color w:val="000000"/>
                <w:sz w:val="16"/>
                <w:szCs w:val="16"/>
                <w:lang w:eastAsia="en-US"/>
              </w:rPr>
            </w:pPr>
            <w:ins w:id="2766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65" w:author="Machado, Diana" w:date="2019-02-04T10:19:00Z"/>
                <w:rFonts w:ascii="Calibri" w:hAnsi="Calibri" w:cs="Calibri"/>
                <w:color w:val="000000"/>
                <w:sz w:val="16"/>
                <w:szCs w:val="16"/>
                <w:lang w:eastAsia="en-US"/>
              </w:rPr>
            </w:pPr>
            <w:ins w:id="27666" w:author="Machado, Diana" w:date="2019-02-04T10:19:00Z">
              <w:r w:rsidRPr="00D01C04">
                <w:rPr>
                  <w:rFonts w:ascii="Calibri" w:hAnsi="Calibri" w:cs="Calibri"/>
                  <w:color w:val="000000"/>
                  <w:sz w:val="16"/>
                  <w:szCs w:val="16"/>
                  <w:lang w:eastAsia="en-US"/>
                </w:rPr>
                <w:t xml:space="preserve">505,2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67" w:author="Machado, Diana" w:date="2019-02-04T10:19:00Z"/>
                <w:rFonts w:ascii="Calibri" w:hAnsi="Calibri" w:cs="Calibri"/>
                <w:color w:val="000000"/>
                <w:sz w:val="16"/>
                <w:szCs w:val="16"/>
                <w:lang w:eastAsia="en-US"/>
              </w:rPr>
            </w:pPr>
            <w:ins w:id="2766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6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70" w:author="Machado, Diana" w:date="2019-02-04T10:19:00Z"/>
                <w:rFonts w:ascii="Calibri" w:hAnsi="Calibri" w:cs="Calibri"/>
                <w:color w:val="000000"/>
                <w:sz w:val="16"/>
                <w:szCs w:val="16"/>
                <w:lang w:eastAsia="en-US"/>
              </w:rPr>
            </w:pPr>
            <w:ins w:id="27671" w:author="Machado, Diana" w:date="2019-02-04T10:19:00Z">
              <w:r w:rsidRPr="00D01C04">
                <w:rPr>
                  <w:rFonts w:ascii="Calibri" w:hAnsi="Calibri" w:cs="Calibri"/>
                  <w:color w:val="000000"/>
                  <w:sz w:val="16"/>
                  <w:szCs w:val="16"/>
                  <w:lang w:eastAsia="en-US"/>
                </w:rPr>
                <w:t>338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2" w:author="Machado, Diana" w:date="2019-02-04T10:19:00Z"/>
                <w:rFonts w:ascii="Calibri" w:hAnsi="Calibri" w:cs="Calibri"/>
                <w:color w:val="000000"/>
                <w:sz w:val="16"/>
                <w:szCs w:val="16"/>
                <w:lang w:eastAsia="en-US"/>
              </w:rPr>
            </w:pPr>
            <w:ins w:id="27673" w:author="Machado, Diana" w:date="2019-02-04T10:19:00Z">
              <w:r w:rsidRPr="00D01C04">
                <w:rPr>
                  <w:rFonts w:ascii="Calibri" w:hAnsi="Calibri" w:cs="Calibri"/>
                  <w:color w:val="000000"/>
                  <w:sz w:val="16"/>
                  <w:szCs w:val="16"/>
                  <w:lang w:eastAsia="en-US"/>
                </w:rPr>
                <w:t xml:space="preserve">19,165,5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4" w:author="Machado, Diana" w:date="2019-02-04T10:19:00Z"/>
                <w:rFonts w:ascii="Calibri" w:hAnsi="Calibri" w:cs="Calibri"/>
                <w:color w:val="000000"/>
                <w:sz w:val="16"/>
                <w:szCs w:val="16"/>
                <w:lang w:eastAsia="en-US"/>
              </w:rPr>
            </w:pPr>
            <w:ins w:id="27675"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6" w:author="Machado, Diana" w:date="2019-02-04T10:19:00Z"/>
                <w:rFonts w:ascii="Calibri" w:hAnsi="Calibri" w:cs="Calibri"/>
                <w:color w:val="000000"/>
                <w:sz w:val="16"/>
                <w:szCs w:val="16"/>
                <w:lang w:eastAsia="en-US"/>
              </w:rPr>
            </w:pPr>
            <w:ins w:id="276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8" w:author="Machado, Diana" w:date="2019-02-04T10:19:00Z"/>
                <w:rFonts w:ascii="Calibri" w:hAnsi="Calibri" w:cs="Calibri"/>
                <w:color w:val="000000"/>
                <w:sz w:val="16"/>
                <w:szCs w:val="16"/>
                <w:lang w:eastAsia="en-US"/>
              </w:rPr>
            </w:pPr>
            <w:ins w:id="276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0" w:author="Machado, Diana" w:date="2019-02-04T10:19:00Z"/>
                <w:rFonts w:ascii="Calibri" w:hAnsi="Calibri" w:cs="Calibri"/>
                <w:color w:val="000000"/>
                <w:sz w:val="16"/>
                <w:szCs w:val="16"/>
                <w:lang w:eastAsia="en-US"/>
              </w:rPr>
            </w:pPr>
            <w:ins w:id="276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2" w:author="Machado, Diana" w:date="2019-02-04T10:19:00Z"/>
                <w:rFonts w:ascii="Calibri" w:hAnsi="Calibri" w:cs="Calibri"/>
                <w:color w:val="000000"/>
                <w:sz w:val="16"/>
                <w:szCs w:val="16"/>
                <w:lang w:eastAsia="en-US"/>
              </w:rPr>
            </w:pPr>
            <w:ins w:id="276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4" w:author="Machado, Diana" w:date="2019-02-04T10:19:00Z"/>
                <w:rFonts w:ascii="Calibri" w:hAnsi="Calibri" w:cs="Calibri"/>
                <w:color w:val="000000"/>
                <w:sz w:val="16"/>
                <w:szCs w:val="16"/>
                <w:lang w:eastAsia="en-US"/>
              </w:rPr>
            </w:pPr>
            <w:ins w:id="27685" w:author="Machado, Diana" w:date="2019-02-04T10:19:00Z">
              <w:r w:rsidRPr="00D01C04">
                <w:rPr>
                  <w:rFonts w:ascii="Calibri" w:hAnsi="Calibri" w:cs="Calibri"/>
                  <w:color w:val="000000"/>
                  <w:sz w:val="16"/>
                  <w:szCs w:val="16"/>
                  <w:lang w:eastAsia="en-US"/>
                </w:rPr>
                <w:t xml:space="preserve">38,372,7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6" w:author="Machado, Diana" w:date="2019-02-04T10:19:00Z"/>
                <w:rFonts w:ascii="Calibri" w:hAnsi="Calibri" w:cs="Calibri"/>
                <w:color w:val="000000"/>
                <w:sz w:val="16"/>
                <w:szCs w:val="16"/>
                <w:lang w:eastAsia="en-US"/>
              </w:rPr>
            </w:pPr>
            <w:ins w:id="27687"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88" w:author="Machado, Diana" w:date="2019-02-04T10:19:00Z"/>
                <w:rFonts w:ascii="Calibri" w:hAnsi="Calibri" w:cs="Calibri"/>
                <w:color w:val="000000"/>
                <w:sz w:val="16"/>
                <w:szCs w:val="16"/>
                <w:lang w:eastAsia="en-US"/>
              </w:rPr>
            </w:pPr>
            <w:ins w:id="27689" w:author="Machado, Diana" w:date="2019-02-04T10:19:00Z">
              <w:r w:rsidRPr="00D01C04">
                <w:rPr>
                  <w:rFonts w:ascii="Calibri" w:hAnsi="Calibri" w:cs="Calibri"/>
                  <w:color w:val="000000"/>
                  <w:sz w:val="16"/>
                  <w:szCs w:val="16"/>
                  <w:lang w:eastAsia="en-US"/>
                </w:rPr>
                <w:t xml:space="preserve">57,851,8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0" w:author="Machado, Diana" w:date="2019-02-04T10:19:00Z"/>
                <w:rFonts w:ascii="Calibri" w:hAnsi="Calibri" w:cs="Calibri"/>
                <w:color w:val="000000"/>
                <w:sz w:val="16"/>
                <w:szCs w:val="16"/>
                <w:lang w:eastAsia="en-US"/>
              </w:rPr>
            </w:pPr>
            <w:ins w:id="27691"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76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3" w:author="Machado, Diana" w:date="2019-02-04T10:19:00Z"/>
                <w:rFonts w:ascii="Calibri" w:hAnsi="Calibri" w:cs="Calibri"/>
                <w:color w:val="000000"/>
                <w:sz w:val="16"/>
                <w:szCs w:val="16"/>
                <w:lang w:eastAsia="en-US"/>
              </w:rPr>
            </w:pPr>
            <w:ins w:id="27694" w:author="Machado, Diana" w:date="2019-02-04T10:19:00Z">
              <w:r w:rsidRPr="00D01C04">
                <w:rPr>
                  <w:rFonts w:ascii="Calibri" w:hAnsi="Calibri" w:cs="Calibri"/>
                  <w:color w:val="000000"/>
                  <w:sz w:val="16"/>
                  <w:szCs w:val="16"/>
                  <w:lang w:eastAsia="en-US"/>
                </w:rPr>
                <w:t>338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95" w:author="Machado, Diana" w:date="2019-02-04T10:19:00Z"/>
                <w:rFonts w:ascii="Calibri" w:hAnsi="Calibri" w:cs="Calibri"/>
                <w:color w:val="000000"/>
                <w:sz w:val="16"/>
                <w:szCs w:val="16"/>
                <w:lang w:eastAsia="en-US"/>
              </w:rPr>
            </w:pPr>
            <w:ins w:id="27696" w:author="Machado, Diana" w:date="2019-02-04T10:19:00Z">
              <w:r w:rsidRPr="00D01C04">
                <w:rPr>
                  <w:rFonts w:ascii="Calibri" w:hAnsi="Calibri" w:cs="Calibri"/>
                  <w:color w:val="000000"/>
                  <w:sz w:val="16"/>
                  <w:szCs w:val="16"/>
                  <w:lang w:eastAsia="en-US"/>
                </w:rPr>
                <w:t xml:space="preserve">45,881,8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97" w:author="Machado, Diana" w:date="2019-02-04T10:19:00Z"/>
                <w:rFonts w:ascii="Calibri" w:hAnsi="Calibri" w:cs="Calibri"/>
                <w:color w:val="000000"/>
                <w:sz w:val="16"/>
                <w:szCs w:val="16"/>
                <w:lang w:eastAsia="en-US"/>
              </w:rPr>
            </w:pPr>
            <w:ins w:id="27698"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99" w:author="Machado, Diana" w:date="2019-02-04T10:19:00Z"/>
                <w:rFonts w:ascii="Calibri" w:hAnsi="Calibri" w:cs="Calibri"/>
                <w:color w:val="000000"/>
                <w:sz w:val="16"/>
                <w:szCs w:val="16"/>
                <w:lang w:eastAsia="en-US"/>
              </w:rPr>
            </w:pPr>
            <w:ins w:id="27700" w:author="Machado, Diana" w:date="2019-02-04T10:19:00Z">
              <w:r w:rsidRPr="00D01C04">
                <w:rPr>
                  <w:rFonts w:ascii="Calibri" w:hAnsi="Calibri" w:cs="Calibri"/>
                  <w:color w:val="000000"/>
                  <w:sz w:val="16"/>
                  <w:szCs w:val="16"/>
                  <w:lang w:eastAsia="en-US"/>
                </w:rPr>
                <w:t xml:space="preserve">13,395,9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1" w:author="Machado, Diana" w:date="2019-02-04T10:19:00Z"/>
                <w:rFonts w:ascii="Calibri" w:hAnsi="Calibri" w:cs="Calibri"/>
                <w:color w:val="000000"/>
                <w:sz w:val="16"/>
                <w:szCs w:val="16"/>
                <w:lang w:eastAsia="en-US"/>
              </w:rPr>
            </w:pPr>
            <w:ins w:id="2770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3" w:author="Machado, Diana" w:date="2019-02-04T10:19:00Z"/>
                <w:rFonts w:ascii="Calibri" w:hAnsi="Calibri" w:cs="Calibri"/>
                <w:color w:val="000000"/>
                <w:sz w:val="16"/>
                <w:szCs w:val="16"/>
                <w:lang w:eastAsia="en-US"/>
              </w:rPr>
            </w:pPr>
            <w:ins w:id="277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5" w:author="Machado, Diana" w:date="2019-02-04T10:19:00Z"/>
                <w:rFonts w:ascii="Calibri" w:hAnsi="Calibri" w:cs="Calibri"/>
                <w:color w:val="000000"/>
                <w:sz w:val="16"/>
                <w:szCs w:val="16"/>
                <w:lang w:eastAsia="en-US"/>
              </w:rPr>
            </w:pPr>
            <w:ins w:id="277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7" w:author="Machado, Diana" w:date="2019-02-04T10:19:00Z"/>
                <w:rFonts w:ascii="Calibri" w:hAnsi="Calibri" w:cs="Calibri"/>
                <w:color w:val="000000"/>
                <w:sz w:val="16"/>
                <w:szCs w:val="16"/>
                <w:lang w:eastAsia="en-US"/>
              </w:rPr>
            </w:pPr>
            <w:ins w:id="27708" w:author="Machado, Diana" w:date="2019-02-04T10:19:00Z">
              <w:r w:rsidRPr="00D01C04">
                <w:rPr>
                  <w:rFonts w:ascii="Calibri" w:hAnsi="Calibri" w:cs="Calibri"/>
                  <w:color w:val="000000"/>
                  <w:sz w:val="16"/>
                  <w:szCs w:val="16"/>
                  <w:lang w:eastAsia="en-US"/>
                </w:rPr>
                <w:t xml:space="preserve">35,794,4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9" w:author="Machado, Diana" w:date="2019-02-04T10:19:00Z"/>
                <w:rFonts w:ascii="Calibri" w:hAnsi="Calibri" w:cs="Calibri"/>
                <w:color w:val="000000"/>
                <w:sz w:val="16"/>
                <w:szCs w:val="16"/>
                <w:lang w:eastAsia="en-US"/>
              </w:rPr>
            </w:pPr>
            <w:ins w:id="27710"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1" w:author="Machado, Diana" w:date="2019-02-04T10:19:00Z"/>
                <w:rFonts w:ascii="Calibri" w:hAnsi="Calibri" w:cs="Calibri"/>
                <w:color w:val="000000"/>
                <w:sz w:val="16"/>
                <w:szCs w:val="16"/>
                <w:lang w:eastAsia="en-US"/>
              </w:rPr>
            </w:pPr>
            <w:ins w:id="27712" w:author="Machado, Diana" w:date="2019-02-04T10:19:00Z">
              <w:r w:rsidRPr="00D01C04">
                <w:rPr>
                  <w:rFonts w:ascii="Calibri" w:hAnsi="Calibri" w:cs="Calibri"/>
                  <w:color w:val="000000"/>
                  <w:sz w:val="16"/>
                  <w:szCs w:val="16"/>
                  <w:lang w:eastAsia="en-US"/>
                </w:rPr>
                <w:t xml:space="preserve">95,072,2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3" w:author="Machado, Diana" w:date="2019-02-04T10:19:00Z"/>
                <w:rFonts w:ascii="Calibri" w:hAnsi="Calibri" w:cs="Calibri"/>
                <w:color w:val="000000"/>
                <w:sz w:val="16"/>
                <w:szCs w:val="16"/>
                <w:lang w:eastAsia="en-US"/>
              </w:rPr>
            </w:pPr>
            <w:ins w:id="27714"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77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6" w:author="Machado, Diana" w:date="2019-02-04T10:19:00Z"/>
                <w:rFonts w:ascii="Calibri" w:hAnsi="Calibri" w:cs="Calibri"/>
                <w:color w:val="000000"/>
                <w:sz w:val="16"/>
                <w:szCs w:val="16"/>
                <w:lang w:eastAsia="en-US"/>
              </w:rPr>
            </w:pPr>
            <w:ins w:id="27717" w:author="Machado, Diana" w:date="2019-02-04T10:19:00Z">
              <w:r w:rsidRPr="00D01C04">
                <w:rPr>
                  <w:rFonts w:ascii="Calibri" w:hAnsi="Calibri" w:cs="Calibri"/>
                  <w:color w:val="000000"/>
                  <w:sz w:val="16"/>
                  <w:szCs w:val="16"/>
                  <w:lang w:eastAsia="en-US"/>
                </w:rPr>
                <w:t>338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18" w:author="Machado, Diana" w:date="2019-02-04T10:19:00Z"/>
                <w:rFonts w:ascii="Calibri" w:hAnsi="Calibri" w:cs="Calibri"/>
                <w:color w:val="000000"/>
                <w:sz w:val="16"/>
                <w:szCs w:val="16"/>
                <w:lang w:eastAsia="en-US"/>
              </w:rPr>
            </w:pPr>
            <w:ins w:id="27719" w:author="Machado, Diana" w:date="2019-02-04T10:19:00Z">
              <w:r w:rsidRPr="00D01C04">
                <w:rPr>
                  <w:rFonts w:ascii="Calibri" w:hAnsi="Calibri" w:cs="Calibri"/>
                  <w:color w:val="000000"/>
                  <w:sz w:val="16"/>
                  <w:szCs w:val="16"/>
                  <w:lang w:eastAsia="en-US"/>
                </w:rPr>
                <w:t xml:space="preserve">9,484,8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0" w:author="Machado, Diana" w:date="2019-02-04T10:19:00Z"/>
                <w:rFonts w:ascii="Calibri" w:hAnsi="Calibri" w:cs="Calibri"/>
                <w:color w:val="000000"/>
                <w:sz w:val="16"/>
                <w:szCs w:val="16"/>
                <w:lang w:eastAsia="en-US"/>
              </w:rPr>
            </w:pPr>
            <w:ins w:id="27721"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2" w:author="Machado, Diana" w:date="2019-02-04T10:19:00Z"/>
                <w:rFonts w:ascii="Calibri" w:hAnsi="Calibri" w:cs="Calibri"/>
                <w:color w:val="000000"/>
                <w:sz w:val="16"/>
                <w:szCs w:val="16"/>
                <w:lang w:eastAsia="en-US"/>
              </w:rPr>
            </w:pPr>
            <w:ins w:id="27723" w:author="Machado, Diana" w:date="2019-02-04T10:19:00Z">
              <w:r w:rsidRPr="00D01C04">
                <w:rPr>
                  <w:rFonts w:ascii="Calibri" w:hAnsi="Calibri" w:cs="Calibri"/>
                  <w:color w:val="000000"/>
                  <w:sz w:val="16"/>
                  <w:szCs w:val="16"/>
                  <w:lang w:eastAsia="en-US"/>
                </w:rPr>
                <w:t xml:space="preserve">4,168,0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4" w:author="Machado, Diana" w:date="2019-02-04T10:19:00Z"/>
                <w:rFonts w:ascii="Calibri" w:hAnsi="Calibri" w:cs="Calibri"/>
                <w:color w:val="000000"/>
                <w:sz w:val="16"/>
                <w:szCs w:val="16"/>
                <w:lang w:eastAsia="en-US"/>
              </w:rPr>
            </w:pPr>
            <w:ins w:id="27725"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6" w:author="Machado, Diana" w:date="2019-02-04T10:19:00Z"/>
                <w:rFonts w:ascii="Calibri" w:hAnsi="Calibri" w:cs="Calibri"/>
                <w:color w:val="000000"/>
                <w:sz w:val="16"/>
                <w:szCs w:val="16"/>
                <w:lang w:eastAsia="en-US"/>
              </w:rPr>
            </w:pPr>
            <w:ins w:id="277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8" w:author="Machado, Diana" w:date="2019-02-04T10:19:00Z"/>
                <w:rFonts w:ascii="Calibri" w:hAnsi="Calibri" w:cs="Calibri"/>
                <w:color w:val="000000"/>
                <w:sz w:val="16"/>
                <w:szCs w:val="16"/>
                <w:lang w:eastAsia="en-US"/>
              </w:rPr>
            </w:pPr>
            <w:ins w:id="277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0" w:author="Machado, Diana" w:date="2019-02-04T10:19:00Z"/>
                <w:rFonts w:ascii="Calibri" w:hAnsi="Calibri" w:cs="Calibri"/>
                <w:color w:val="000000"/>
                <w:sz w:val="16"/>
                <w:szCs w:val="16"/>
                <w:lang w:eastAsia="en-US"/>
              </w:rPr>
            </w:pPr>
            <w:ins w:id="27731" w:author="Machado, Diana" w:date="2019-02-04T10:19:00Z">
              <w:r w:rsidRPr="00D01C04">
                <w:rPr>
                  <w:rFonts w:ascii="Calibri" w:hAnsi="Calibri" w:cs="Calibri"/>
                  <w:color w:val="000000"/>
                  <w:sz w:val="16"/>
                  <w:szCs w:val="16"/>
                  <w:lang w:eastAsia="en-US"/>
                </w:rPr>
                <w:t xml:space="preserve">6,886,3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2" w:author="Machado, Diana" w:date="2019-02-04T10:19:00Z"/>
                <w:rFonts w:ascii="Calibri" w:hAnsi="Calibri" w:cs="Calibri"/>
                <w:color w:val="000000"/>
                <w:sz w:val="16"/>
                <w:szCs w:val="16"/>
                <w:lang w:eastAsia="en-US"/>
              </w:rPr>
            </w:pPr>
            <w:ins w:id="27733"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34" w:author="Machado, Diana" w:date="2019-02-04T10:19:00Z"/>
                <w:rFonts w:ascii="Calibri" w:hAnsi="Calibri" w:cs="Calibri"/>
                <w:color w:val="000000"/>
                <w:sz w:val="16"/>
                <w:szCs w:val="16"/>
                <w:lang w:eastAsia="en-US"/>
              </w:rPr>
            </w:pPr>
            <w:ins w:id="27735" w:author="Machado, Diana" w:date="2019-02-04T10:19:00Z">
              <w:r w:rsidRPr="00D01C04">
                <w:rPr>
                  <w:rFonts w:ascii="Calibri" w:hAnsi="Calibri" w:cs="Calibri"/>
                  <w:color w:val="000000"/>
                  <w:sz w:val="16"/>
                  <w:szCs w:val="16"/>
                  <w:lang w:eastAsia="en-US"/>
                </w:rPr>
                <w:t xml:space="preserve">20,539,3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36" w:author="Machado, Diana" w:date="2019-02-04T10:19:00Z"/>
                <w:rFonts w:ascii="Calibri" w:hAnsi="Calibri" w:cs="Calibri"/>
                <w:color w:val="000000"/>
                <w:sz w:val="16"/>
                <w:szCs w:val="16"/>
                <w:lang w:eastAsia="en-US"/>
              </w:rPr>
            </w:pPr>
            <w:ins w:id="27737"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77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39" w:author="Machado, Diana" w:date="2019-02-04T10:19:00Z"/>
                <w:rFonts w:ascii="Calibri" w:hAnsi="Calibri" w:cs="Calibri"/>
                <w:color w:val="000000"/>
                <w:sz w:val="16"/>
                <w:szCs w:val="16"/>
                <w:lang w:eastAsia="en-US"/>
              </w:rPr>
            </w:pPr>
            <w:ins w:id="27740" w:author="Machado, Diana" w:date="2019-02-04T10:19:00Z">
              <w:r w:rsidRPr="00D01C04">
                <w:rPr>
                  <w:rFonts w:ascii="Calibri" w:hAnsi="Calibri" w:cs="Calibri"/>
                  <w:color w:val="000000"/>
                  <w:sz w:val="16"/>
                  <w:szCs w:val="16"/>
                  <w:lang w:eastAsia="en-US"/>
                </w:rPr>
                <w:t>338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1" w:author="Machado, Diana" w:date="2019-02-04T10:19:00Z"/>
                <w:rFonts w:ascii="Calibri" w:hAnsi="Calibri" w:cs="Calibri"/>
                <w:color w:val="000000"/>
                <w:sz w:val="16"/>
                <w:szCs w:val="16"/>
                <w:lang w:eastAsia="en-US"/>
              </w:rPr>
            </w:pPr>
            <w:ins w:id="27742" w:author="Machado, Diana" w:date="2019-02-04T10:19:00Z">
              <w:r w:rsidRPr="00D01C04">
                <w:rPr>
                  <w:rFonts w:ascii="Calibri" w:hAnsi="Calibri" w:cs="Calibri"/>
                  <w:color w:val="000000"/>
                  <w:sz w:val="16"/>
                  <w:szCs w:val="16"/>
                  <w:lang w:eastAsia="en-US"/>
                </w:rPr>
                <w:t xml:space="preserve">22,975,8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3" w:author="Machado, Diana" w:date="2019-02-04T10:19:00Z"/>
                <w:rFonts w:ascii="Calibri" w:hAnsi="Calibri" w:cs="Calibri"/>
                <w:color w:val="000000"/>
                <w:sz w:val="16"/>
                <w:szCs w:val="16"/>
                <w:lang w:eastAsia="en-US"/>
              </w:rPr>
            </w:pPr>
            <w:ins w:id="2774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5" w:author="Machado, Diana" w:date="2019-02-04T10:19:00Z"/>
                <w:rFonts w:ascii="Calibri" w:hAnsi="Calibri" w:cs="Calibri"/>
                <w:color w:val="000000"/>
                <w:sz w:val="16"/>
                <w:szCs w:val="16"/>
                <w:lang w:eastAsia="en-US"/>
              </w:rPr>
            </w:pPr>
            <w:ins w:id="277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7" w:author="Machado, Diana" w:date="2019-02-04T10:19:00Z"/>
                <w:rFonts w:ascii="Calibri" w:hAnsi="Calibri" w:cs="Calibri"/>
                <w:color w:val="000000"/>
                <w:sz w:val="16"/>
                <w:szCs w:val="16"/>
                <w:lang w:eastAsia="en-US"/>
              </w:rPr>
            </w:pPr>
            <w:ins w:id="277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9" w:author="Machado, Diana" w:date="2019-02-04T10:19:00Z"/>
                <w:rFonts w:ascii="Calibri" w:hAnsi="Calibri" w:cs="Calibri"/>
                <w:color w:val="000000"/>
                <w:sz w:val="16"/>
                <w:szCs w:val="16"/>
                <w:lang w:eastAsia="en-US"/>
              </w:rPr>
            </w:pPr>
            <w:ins w:id="277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1" w:author="Machado, Diana" w:date="2019-02-04T10:19:00Z"/>
                <w:rFonts w:ascii="Calibri" w:hAnsi="Calibri" w:cs="Calibri"/>
                <w:color w:val="000000"/>
                <w:sz w:val="16"/>
                <w:szCs w:val="16"/>
                <w:lang w:eastAsia="en-US"/>
              </w:rPr>
            </w:pPr>
            <w:ins w:id="277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3" w:author="Machado, Diana" w:date="2019-02-04T10:19:00Z"/>
                <w:rFonts w:ascii="Calibri" w:hAnsi="Calibri" w:cs="Calibri"/>
                <w:color w:val="000000"/>
                <w:sz w:val="16"/>
                <w:szCs w:val="16"/>
                <w:lang w:eastAsia="en-US"/>
              </w:rPr>
            </w:pPr>
            <w:ins w:id="27754" w:author="Machado, Diana" w:date="2019-02-04T10:19:00Z">
              <w:r w:rsidRPr="00D01C04">
                <w:rPr>
                  <w:rFonts w:ascii="Calibri" w:hAnsi="Calibri" w:cs="Calibri"/>
                  <w:color w:val="000000"/>
                  <w:sz w:val="16"/>
                  <w:szCs w:val="16"/>
                  <w:lang w:eastAsia="en-US"/>
                </w:rPr>
                <w:t xml:space="preserve">31,248,2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5" w:author="Machado, Diana" w:date="2019-02-04T10:19:00Z"/>
                <w:rFonts w:ascii="Calibri" w:hAnsi="Calibri" w:cs="Calibri"/>
                <w:color w:val="000000"/>
                <w:sz w:val="16"/>
                <w:szCs w:val="16"/>
                <w:lang w:eastAsia="en-US"/>
              </w:rPr>
            </w:pPr>
            <w:ins w:id="27756" w:author="Machado, Diana" w:date="2019-02-04T10:19:00Z">
              <w:r w:rsidRPr="00D01C04">
                <w:rPr>
                  <w:rFonts w:ascii="Calibri" w:hAnsi="Calibri" w:cs="Calibri"/>
                  <w:color w:val="000000"/>
                  <w:sz w:val="16"/>
                  <w:szCs w:val="16"/>
                  <w:lang w:eastAsia="en-US"/>
                </w:rPr>
                <w:t>0.2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57" w:author="Machado, Diana" w:date="2019-02-04T10:19:00Z"/>
                <w:rFonts w:ascii="Calibri" w:hAnsi="Calibri" w:cs="Calibri"/>
                <w:color w:val="000000"/>
                <w:sz w:val="16"/>
                <w:szCs w:val="16"/>
                <w:lang w:eastAsia="en-US"/>
              </w:rPr>
            </w:pPr>
            <w:ins w:id="27758" w:author="Machado, Diana" w:date="2019-02-04T10:19:00Z">
              <w:r w:rsidRPr="00D01C04">
                <w:rPr>
                  <w:rFonts w:ascii="Calibri" w:hAnsi="Calibri" w:cs="Calibri"/>
                  <w:color w:val="000000"/>
                  <w:sz w:val="16"/>
                  <w:szCs w:val="16"/>
                  <w:lang w:eastAsia="en-US"/>
                </w:rPr>
                <w:t xml:space="preserve">54,437,6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59" w:author="Machado, Diana" w:date="2019-02-04T10:19:00Z"/>
                <w:rFonts w:ascii="Calibri" w:hAnsi="Calibri" w:cs="Calibri"/>
                <w:color w:val="000000"/>
                <w:sz w:val="16"/>
                <w:szCs w:val="16"/>
                <w:lang w:eastAsia="en-US"/>
              </w:rPr>
            </w:pPr>
            <w:ins w:id="27760"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77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62" w:author="Machado, Diana" w:date="2019-02-04T10:19:00Z"/>
                <w:rFonts w:ascii="Calibri" w:hAnsi="Calibri" w:cs="Calibri"/>
                <w:color w:val="000000"/>
                <w:sz w:val="16"/>
                <w:szCs w:val="16"/>
                <w:lang w:eastAsia="en-US"/>
              </w:rPr>
            </w:pPr>
            <w:ins w:id="27763" w:author="Machado, Diana" w:date="2019-02-04T10:19:00Z">
              <w:r w:rsidRPr="00D01C04">
                <w:rPr>
                  <w:rFonts w:ascii="Calibri" w:hAnsi="Calibri" w:cs="Calibri"/>
                  <w:color w:val="000000"/>
                  <w:sz w:val="16"/>
                  <w:szCs w:val="16"/>
                  <w:lang w:eastAsia="en-US"/>
                </w:rPr>
                <w:t>338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64" w:author="Machado, Diana" w:date="2019-02-04T10:19:00Z"/>
                <w:rFonts w:ascii="Calibri" w:hAnsi="Calibri" w:cs="Calibri"/>
                <w:color w:val="000000"/>
                <w:sz w:val="16"/>
                <w:szCs w:val="16"/>
                <w:lang w:eastAsia="en-US"/>
              </w:rPr>
            </w:pPr>
            <w:ins w:id="27765" w:author="Machado, Diana" w:date="2019-02-04T10:19:00Z">
              <w:r w:rsidRPr="00D01C04">
                <w:rPr>
                  <w:rFonts w:ascii="Calibri" w:hAnsi="Calibri" w:cs="Calibri"/>
                  <w:color w:val="000000"/>
                  <w:sz w:val="16"/>
                  <w:szCs w:val="16"/>
                  <w:lang w:eastAsia="en-US"/>
                </w:rPr>
                <w:t xml:space="preserve">4,563,3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66" w:author="Machado, Diana" w:date="2019-02-04T10:19:00Z"/>
                <w:rFonts w:ascii="Calibri" w:hAnsi="Calibri" w:cs="Calibri"/>
                <w:color w:val="000000"/>
                <w:sz w:val="16"/>
                <w:szCs w:val="16"/>
                <w:lang w:eastAsia="en-US"/>
              </w:rPr>
            </w:pPr>
            <w:ins w:id="27767"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68" w:author="Machado, Diana" w:date="2019-02-04T10:19:00Z"/>
                <w:rFonts w:ascii="Calibri" w:hAnsi="Calibri" w:cs="Calibri"/>
                <w:color w:val="000000"/>
                <w:sz w:val="16"/>
                <w:szCs w:val="16"/>
                <w:lang w:eastAsia="en-US"/>
              </w:rPr>
            </w:pPr>
            <w:ins w:id="277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0" w:author="Machado, Diana" w:date="2019-02-04T10:19:00Z"/>
                <w:rFonts w:ascii="Calibri" w:hAnsi="Calibri" w:cs="Calibri"/>
                <w:color w:val="000000"/>
                <w:sz w:val="16"/>
                <w:szCs w:val="16"/>
                <w:lang w:eastAsia="en-US"/>
              </w:rPr>
            </w:pPr>
            <w:ins w:id="277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2" w:author="Machado, Diana" w:date="2019-02-04T10:19:00Z"/>
                <w:rFonts w:ascii="Calibri" w:hAnsi="Calibri" w:cs="Calibri"/>
                <w:color w:val="000000"/>
                <w:sz w:val="16"/>
                <w:szCs w:val="16"/>
                <w:lang w:eastAsia="en-US"/>
              </w:rPr>
            </w:pPr>
            <w:ins w:id="277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4" w:author="Machado, Diana" w:date="2019-02-04T10:19:00Z"/>
                <w:rFonts w:ascii="Calibri" w:hAnsi="Calibri" w:cs="Calibri"/>
                <w:color w:val="000000"/>
                <w:sz w:val="16"/>
                <w:szCs w:val="16"/>
                <w:lang w:eastAsia="en-US"/>
              </w:rPr>
            </w:pPr>
            <w:ins w:id="277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6" w:author="Machado, Diana" w:date="2019-02-04T10:19:00Z"/>
                <w:rFonts w:ascii="Calibri" w:hAnsi="Calibri" w:cs="Calibri"/>
                <w:color w:val="000000"/>
                <w:sz w:val="16"/>
                <w:szCs w:val="16"/>
                <w:lang w:eastAsia="en-US"/>
              </w:rPr>
            </w:pPr>
            <w:ins w:id="27777" w:author="Machado, Diana" w:date="2019-02-04T10:19:00Z">
              <w:r w:rsidRPr="00D01C04">
                <w:rPr>
                  <w:rFonts w:ascii="Calibri" w:hAnsi="Calibri" w:cs="Calibri"/>
                  <w:color w:val="000000"/>
                  <w:sz w:val="16"/>
                  <w:szCs w:val="16"/>
                  <w:lang w:eastAsia="en-US"/>
                </w:rPr>
                <w:t xml:space="preserve">2,963,8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8" w:author="Machado, Diana" w:date="2019-02-04T10:19:00Z"/>
                <w:rFonts w:ascii="Calibri" w:hAnsi="Calibri" w:cs="Calibri"/>
                <w:color w:val="000000"/>
                <w:sz w:val="16"/>
                <w:szCs w:val="16"/>
                <w:lang w:eastAsia="en-US"/>
              </w:rPr>
            </w:pPr>
            <w:ins w:id="2777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0" w:author="Machado, Diana" w:date="2019-02-04T10:19:00Z"/>
                <w:rFonts w:ascii="Calibri" w:hAnsi="Calibri" w:cs="Calibri"/>
                <w:color w:val="000000"/>
                <w:sz w:val="16"/>
                <w:szCs w:val="16"/>
                <w:lang w:eastAsia="en-US"/>
              </w:rPr>
            </w:pPr>
            <w:ins w:id="27781" w:author="Machado, Diana" w:date="2019-02-04T10:19:00Z">
              <w:r w:rsidRPr="00D01C04">
                <w:rPr>
                  <w:rFonts w:ascii="Calibri" w:hAnsi="Calibri" w:cs="Calibri"/>
                  <w:color w:val="000000"/>
                  <w:sz w:val="16"/>
                  <w:szCs w:val="16"/>
                  <w:lang w:eastAsia="en-US"/>
                </w:rPr>
                <w:t xml:space="preserve">7,549,0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2" w:author="Machado, Diana" w:date="2019-02-04T10:19:00Z"/>
                <w:rFonts w:ascii="Calibri" w:hAnsi="Calibri" w:cs="Calibri"/>
                <w:color w:val="000000"/>
                <w:sz w:val="16"/>
                <w:szCs w:val="16"/>
                <w:lang w:eastAsia="en-US"/>
              </w:rPr>
            </w:pPr>
            <w:ins w:id="2778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7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5" w:author="Machado, Diana" w:date="2019-02-04T10:19:00Z"/>
                <w:rFonts w:ascii="Calibri" w:hAnsi="Calibri" w:cs="Calibri"/>
                <w:color w:val="000000"/>
                <w:sz w:val="16"/>
                <w:szCs w:val="16"/>
                <w:lang w:eastAsia="en-US"/>
              </w:rPr>
            </w:pPr>
            <w:ins w:id="27786" w:author="Machado, Diana" w:date="2019-02-04T10:19:00Z">
              <w:r w:rsidRPr="00D01C04">
                <w:rPr>
                  <w:rFonts w:ascii="Calibri" w:hAnsi="Calibri" w:cs="Calibri"/>
                  <w:color w:val="000000"/>
                  <w:sz w:val="16"/>
                  <w:szCs w:val="16"/>
                  <w:lang w:eastAsia="en-US"/>
                </w:rPr>
                <w:t>338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87" w:author="Machado, Diana" w:date="2019-02-04T10:19:00Z"/>
                <w:rFonts w:ascii="Calibri" w:hAnsi="Calibri" w:cs="Calibri"/>
                <w:color w:val="000000"/>
                <w:sz w:val="16"/>
                <w:szCs w:val="16"/>
                <w:lang w:eastAsia="en-US"/>
              </w:rPr>
            </w:pPr>
            <w:ins w:id="277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89" w:author="Machado, Diana" w:date="2019-02-04T10:19:00Z"/>
                <w:rFonts w:ascii="Calibri" w:hAnsi="Calibri" w:cs="Calibri"/>
                <w:color w:val="000000"/>
                <w:sz w:val="16"/>
                <w:szCs w:val="16"/>
                <w:lang w:eastAsia="en-US"/>
              </w:rPr>
            </w:pPr>
            <w:ins w:id="277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1" w:author="Machado, Diana" w:date="2019-02-04T10:19:00Z"/>
                <w:rFonts w:ascii="Calibri" w:hAnsi="Calibri" w:cs="Calibri"/>
                <w:color w:val="000000"/>
                <w:sz w:val="16"/>
                <w:szCs w:val="16"/>
                <w:lang w:eastAsia="en-US"/>
              </w:rPr>
            </w:pPr>
            <w:ins w:id="277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3" w:author="Machado, Diana" w:date="2019-02-04T10:19:00Z"/>
                <w:rFonts w:ascii="Calibri" w:hAnsi="Calibri" w:cs="Calibri"/>
                <w:color w:val="000000"/>
                <w:sz w:val="16"/>
                <w:szCs w:val="16"/>
                <w:lang w:eastAsia="en-US"/>
              </w:rPr>
            </w:pPr>
            <w:ins w:id="277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5" w:author="Machado, Diana" w:date="2019-02-04T10:19:00Z"/>
                <w:rFonts w:ascii="Calibri" w:hAnsi="Calibri" w:cs="Calibri"/>
                <w:color w:val="000000"/>
                <w:sz w:val="16"/>
                <w:szCs w:val="16"/>
                <w:lang w:eastAsia="en-US"/>
              </w:rPr>
            </w:pPr>
            <w:ins w:id="277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7" w:author="Machado, Diana" w:date="2019-02-04T10:19:00Z"/>
                <w:rFonts w:ascii="Calibri" w:hAnsi="Calibri" w:cs="Calibri"/>
                <w:color w:val="000000"/>
                <w:sz w:val="16"/>
                <w:szCs w:val="16"/>
                <w:lang w:eastAsia="en-US"/>
              </w:rPr>
            </w:pPr>
            <w:ins w:id="277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9" w:author="Machado, Diana" w:date="2019-02-04T10:19:00Z"/>
                <w:rFonts w:ascii="Calibri" w:hAnsi="Calibri" w:cs="Calibri"/>
                <w:color w:val="000000"/>
                <w:sz w:val="16"/>
                <w:szCs w:val="16"/>
                <w:lang w:eastAsia="en-US"/>
              </w:rPr>
            </w:pPr>
            <w:ins w:id="2780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01" w:author="Machado, Diana" w:date="2019-02-04T10:19:00Z"/>
                <w:rFonts w:ascii="Calibri" w:hAnsi="Calibri" w:cs="Calibri"/>
                <w:color w:val="000000"/>
                <w:sz w:val="16"/>
                <w:szCs w:val="16"/>
                <w:lang w:eastAsia="en-US"/>
              </w:rPr>
            </w:pPr>
            <w:ins w:id="278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03" w:author="Machado, Diana" w:date="2019-02-04T10:19:00Z"/>
                <w:rFonts w:ascii="Calibri" w:hAnsi="Calibri" w:cs="Calibri"/>
                <w:color w:val="000000"/>
                <w:sz w:val="16"/>
                <w:szCs w:val="16"/>
                <w:lang w:eastAsia="en-US"/>
              </w:rPr>
            </w:pPr>
            <w:ins w:id="27804" w:author="Machado, Diana" w:date="2019-02-04T10:19:00Z">
              <w:r w:rsidRPr="00D01C04">
                <w:rPr>
                  <w:rFonts w:ascii="Calibri" w:hAnsi="Calibri" w:cs="Calibri"/>
                  <w:color w:val="000000"/>
                  <w:sz w:val="16"/>
                  <w:szCs w:val="16"/>
                  <w:lang w:eastAsia="en-US"/>
                </w:rPr>
                <w:t xml:space="preserve">971,9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05" w:author="Machado, Diana" w:date="2019-02-04T10:19:00Z"/>
                <w:rFonts w:ascii="Calibri" w:hAnsi="Calibri" w:cs="Calibri"/>
                <w:color w:val="000000"/>
                <w:sz w:val="16"/>
                <w:szCs w:val="16"/>
                <w:lang w:eastAsia="en-US"/>
              </w:rPr>
            </w:pPr>
            <w:ins w:id="2780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8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08" w:author="Machado, Diana" w:date="2019-02-04T10:19:00Z"/>
                <w:rFonts w:ascii="Calibri" w:hAnsi="Calibri" w:cs="Calibri"/>
                <w:color w:val="000000"/>
                <w:sz w:val="16"/>
                <w:szCs w:val="16"/>
                <w:lang w:eastAsia="en-US"/>
              </w:rPr>
            </w:pPr>
            <w:ins w:id="27809" w:author="Machado, Diana" w:date="2019-02-04T10:19:00Z">
              <w:r w:rsidRPr="00D01C04">
                <w:rPr>
                  <w:rFonts w:ascii="Calibri" w:hAnsi="Calibri" w:cs="Calibri"/>
                  <w:color w:val="000000"/>
                  <w:sz w:val="16"/>
                  <w:szCs w:val="16"/>
                  <w:lang w:eastAsia="en-US"/>
                </w:rPr>
                <w:t>338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0" w:author="Machado, Diana" w:date="2019-02-04T10:19:00Z"/>
                <w:rFonts w:ascii="Calibri" w:hAnsi="Calibri" w:cs="Calibri"/>
                <w:color w:val="000000"/>
                <w:sz w:val="16"/>
                <w:szCs w:val="16"/>
                <w:lang w:eastAsia="en-US"/>
              </w:rPr>
            </w:pPr>
            <w:ins w:id="27811" w:author="Machado, Diana" w:date="2019-02-04T10:19:00Z">
              <w:r w:rsidRPr="00D01C04">
                <w:rPr>
                  <w:rFonts w:ascii="Calibri" w:hAnsi="Calibri" w:cs="Calibri"/>
                  <w:color w:val="000000"/>
                  <w:sz w:val="16"/>
                  <w:szCs w:val="16"/>
                  <w:lang w:eastAsia="en-US"/>
                </w:rPr>
                <w:t xml:space="preserve">43,668,7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2" w:author="Machado, Diana" w:date="2019-02-04T10:19:00Z"/>
                <w:rFonts w:ascii="Calibri" w:hAnsi="Calibri" w:cs="Calibri"/>
                <w:color w:val="000000"/>
                <w:sz w:val="16"/>
                <w:szCs w:val="16"/>
                <w:lang w:eastAsia="en-US"/>
              </w:rPr>
            </w:pPr>
            <w:ins w:id="27813" w:author="Machado, Diana" w:date="2019-02-04T10:19:00Z">
              <w:r w:rsidRPr="00D01C04">
                <w:rPr>
                  <w:rFonts w:ascii="Calibri" w:hAnsi="Calibri" w:cs="Calibri"/>
                  <w:color w:val="000000"/>
                  <w:sz w:val="16"/>
                  <w:szCs w:val="16"/>
                  <w:lang w:eastAsia="en-US"/>
                </w:rPr>
                <w:t>0.5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4" w:author="Machado, Diana" w:date="2019-02-04T10:19:00Z"/>
                <w:rFonts w:ascii="Calibri" w:hAnsi="Calibri" w:cs="Calibri"/>
                <w:color w:val="000000"/>
                <w:sz w:val="16"/>
                <w:szCs w:val="16"/>
                <w:lang w:eastAsia="en-US"/>
              </w:rPr>
            </w:pPr>
            <w:ins w:id="27815" w:author="Machado, Diana" w:date="2019-02-04T10:19:00Z">
              <w:r w:rsidRPr="00D01C04">
                <w:rPr>
                  <w:rFonts w:ascii="Calibri" w:hAnsi="Calibri" w:cs="Calibri"/>
                  <w:color w:val="000000"/>
                  <w:sz w:val="16"/>
                  <w:szCs w:val="16"/>
                  <w:lang w:eastAsia="en-US"/>
                </w:rPr>
                <w:t xml:space="preserve">24,279,6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6" w:author="Machado, Diana" w:date="2019-02-04T10:19:00Z"/>
                <w:rFonts w:ascii="Calibri" w:hAnsi="Calibri" w:cs="Calibri"/>
                <w:color w:val="000000"/>
                <w:sz w:val="16"/>
                <w:szCs w:val="16"/>
                <w:lang w:eastAsia="en-US"/>
              </w:rPr>
            </w:pPr>
            <w:ins w:id="27817"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8" w:author="Machado, Diana" w:date="2019-02-04T10:19:00Z"/>
                <w:rFonts w:ascii="Calibri" w:hAnsi="Calibri" w:cs="Calibri"/>
                <w:color w:val="000000"/>
                <w:sz w:val="16"/>
                <w:szCs w:val="16"/>
                <w:lang w:eastAsia="en-US"/>
              </w:rPr>
            </w:pPr>
            <w:ins w:id="278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0" w:author="Machado, Diana" w:date="2019-02-04T10:19:00Z"/>
                <w:rFonts w:ascii="Calibri" w:hAnsi="Calibri" w:cs="Calibri"/>
                <w:color w:val="000000"/>
                <w:sz w:val="16"/>
                <w:szCs w:val="16"/>
                <w:lang w:eastAsia="en-US"/>
              </w:rPr>
            </w:pPr>
            <w:ins w:id="278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2" w:author="Machado, Diana" w:date="2019-02-04T10:19:00Z"/>
                <w:rFonts w:ascii="Calibri" w:hAnsi="Calibri" w:cs="Calibri"/>
                <w:color w:val="000000"/>
                <w:sz w:val="16"/>
                <w:szCs w:val="16"/>
                <w:lang w:eastAsia="en-US"/>
              </w:rPr>
            </w:pPr>
            <w:ins w:id="27823" w:author="Machado, Diana" w:date="2019-02-04T10:19:00Z">
              <w:r w:rsidRPr="00D01C04">
                <w:rPr>
                  <w:rFonts w:ascii="Calibri" w:hAnsi="Calibri" w:cs="Calibri"/>
                  <w:color w:val="000000"/>
                  <w:sz w:val="16"/>
                  <w:szCs w:val="16"/>
                  <w:lang w:eastAsia="en-US"/>
                </w:rPr>
                <w:t xml:space="preserve">37,151,5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4" w:author="Machado, Diana" w:date="2019-02-04T10:19:00Z"/>
                <w:rFonts w:ascii="Calibri" w:hAnsi="Calibri" w:cs="Calibri"/>
                <w:color w:val="000000"/>
                <w:sz w:val="16"/>
                <w:szCs w:val="16"/>
                <w:lang w:eastAsia="en-US"/>
              </w:rPr>
            </w:pPr>
            <w:ins w:id="27825"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26" w:author="Machado, Diana" w:date="2019-02-04T10:19:00Z"/>
                <w:rFonts w:ascii="Calibri" w:hAnsi="Calibri" w:cs="Calibri"/>
                <w:color w:val="000000"/>
                <w:sz w:val="16"/>
                <w:szCs w:val="16"/>
                <w:lang w:eastAsia="en-US"/>
              </w:rPr>
            </w:pPr>
            <w:ins w:id="27827" w:author="Machado, Diana" w:date="2019-02-04T10:19:00Z">
              <w:r w:rsidRPr="00D01C04">
                <w:rPr>
                  <w:rFonts w:ascii="Calibri" w:hAnsi="Calibri" w:cs="Calibri"/>
                  <w:color w:val="000000"/>
                  <w:sz w:val="16"/>
                  <w:szCs w:val="16"/>
                  <w:lang w:eastAsia="en-US"/>
                </w:rPr>
                <w:t xml:space="preserve">105,099,8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28" w:author="Machado, Diana" w:date="2019-02-04T10:19:00Z"/>
                <w:rFonts w:ascii="Calibri" w:hAnsi="Calibri" w:cs="Calibri"/>
                <w:color w:val="000000"/>
                <w:sz w:val="16"/>
                <w:szCs w:val="16"/>
                <w:lang w:eastAsia="en-US"/>
              </w:rPr>
            </w:pPr>
            <w:ins w:id="27829"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78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31" w:author="Machado, Diana" w:date="2019-02-04T10:19:00Z"/>
                <w:rFonts w:ascii="Calibri" w:hAnsi="Calibri" w:cs="Calibri"/>
                <w:color w:val="000000"/>
                <w:sz w:val="16"/>
                <w:szCs w:val="16"/>
                <w:lang w:eastAsia="en-US"/>
              </w:rPr>
            </w:pPr>
            <w:ins w:id="27832" w:author="Machado, Diana" w:date="2019-02-04T10:19:00Z">
              <w:r w:rsidRPr="00D01C04">
                <w:rPr>
                  <w:rFonts w:ascii="Calibri" w:hAnsi="Calibri" w:cs="Calibri"/>
                  <w:color w:val="000000"/>
                  <w:sz w:val="16"/>
                  <w:szCs w:val="16"/>
                  <w:lang w:eastAsia="en-US"/>
                </w:rPr>
                <w:t>338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3" w:author="Machado, Diana" w:date="2019-02-04T10:19:00Z"/>
                <w:rFonts w:ascii="Calibri" w:hAnsi="Calibri" w:cs="Calibri"/>
                <w:color w:val="000000"/>
                <w:sz w:val="16"/>
                <w:szCs w:val="16"/>
                <w:lang w:eastAsia="en-US"/>
              </w:rPr>
            </w:pPr>
            <w:ins w:id="27834" w:author="Machado, Diana" w:date="2019-02-04T10:19:00Z">
              <w:r w:rsidRPr="00D01C04">
                <w:rPr>
                  <w:rFonts w:ascii="Calibri" w:hAnsi="Calibri" w:cs="Calibri"/>
                  <w:color w:val="000000"/>
                  <w:sz w:val="16"/>
                  <w:szCs w:val="16"/>
                  <w:lang w:eastAsia="en-US"/>
                </w:rPr>
                <w:t xml:space="preserve">6,366,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5" w:author="Machado, Diana" w:date="2019-02-04T10:19:00Z"/>
                <w:rFonts w:ascii="Calibri" w:hAnsi="Calibri" w:cs="Calibri"/>
                <w:color w:val="000000"/>
                <w:sz w:val="16"/>
                <w:szCs w:val="16"/>
                <w:lang w:eastAsia="en-US"/>
              </w:rPr>
            </w:pPr>
            <w:ins w:id="27836"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7" w:author="Machado, Diana" w:date="2019-02-04T10:19:00Z"/>
                <w:rFonts w:ascii="Calibri" w:hAnsi="Calibri" w:cs="Calibri"/>
                <w:color w:val="000000"/>
                <w:sz w:val="16"/>
                <w:szCs w:val="16"/>
                <w:lang w:eastAsia="en-US"/>
              </w:rPr>
            </w:pPr>
            <w:ins w:id="27838" w:author="Machado, Diana" w:date="2019-02-04T10:19:00Z">
              <w:r w:rsidRPr="00D01C04">
                <w:rPr>
                  <w:rFonts w:ascii="Calibri" w:hAnsi="Calibri" w:cs="Calibri"/>
                  <w:color w:val="000000"/>
                  <w:sz w:val="16"/>
                  <w:szCs w:val="16"/>
                  <w:lang w:eastAsia="en-US"/>
                </w:rPr>
                <w:t xml:space="preserve">2,267,9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9" w:author="Machado, Diana" w:date="2019-02-04T10:19:00Z"/>
                <w:rFonts w:ascii="Calibri" w:hAnsi="Calibri" w:cs="Calibri"/>
                <w:color w:val="000000"/>
                <w:sz w:val="16"/>
                <w:szCs w:val="16"/>
                <w:lang w:eastAsia="en-US"/>
              </w:rPr>
            </w:pPr>
            <w:ins w:id="2784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1" w:author="Machado, Diana" w:date="2019-02-04T10:19:00Z"/>
                <w:rFonts w:ascii="Calibri" w:hAnsi="Calibri" w:cs="Calibri"/>
                <w:color w:val="000000"/>
                <w:sz w:val="16"/>
                <w:szCs w:val="16"/>
                <w:lang w:eastAsia="en-US"/>
              </w:rPr>
            </w:pPr>
            <w:ins w:id="278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3" w:author="Machado, Diana" w:date="2019-02-04T10:19:00Z"/>
                <w:rFonts w:ascii="Calibri" w:hAnsi="Calibri" w:cs="Calibri"/>
                <w:color w:val="000000"/>
                <w:sz w:val="16"/>
                <w:szCs w:val="16"/>
                <w:lang w:eastAsia="en-US"/>
              </w:rPr>
            </w:pPr>
            <w:ins w:id="278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5" w:author="Machado, Diana" w:date="2019-02-04T10:19:00Z"/>
                <w:rFonts w:ascii="Calibri" w:hAnsi="Calibri" w:cs="Calibri"/>
                <w:color w:val="000000"/>
                <w:sz w:val="16"/>
                <w:szCs w:val="16"/>
                <w:lang w:eastAsia="en-US"/>
              </w:rPr>
            </w:pPr>
            <w:ins w:id="27846" w:author="Machado, Diana" w:date="2019-02-04T10:19:00Z">
              <w:r w:rsidRPr="00D01C04">
                <w:rPr>
                  <w:rFonts w:ascii="Calibri" w:hAnsi="Calibri" w:cs="Calibri"/>
                  <w:color w:val="000000"/>
                  <w:sz w:val="16"/>
                  <w:szCs w:val="16"/>
                  <w:lang w:eastAsia="en-US"/>
                </w:rPr>
                <w:t xml:space="preserve">5,054,3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7" w:author="Machado, Diana" w:date="2019-02-04T10:19:00Z"/>
                <w:rFonts w:ascii="Calibri" w:hAnsi="Calibri" w:cs="Calibri"/>
                <w:color w:val="000000"/>
                <w:sz w:val="16"/>
                <w:szCs w:val="16"/>
                <w:lang w:eastAsia="en-US"/>
              </w:rPr>
            </w:pPr>
            <w:ins w:id="27848"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49" w:author="Machado, Diana" w:date="2019-02-04T10:19:00Z"/>
                <w:rFonts w:ascii="Calibri" w:hAnsi="Calibri" w:cs="Calibri"/>
                <w:color w:val="000000"/>
                <w:sz w:val="16"/>
                <w:szCs w:val="16"/>
                <w:lang w:eastAsia="en-US"/>
              </w:rPr>
            </w:pPr>
            <w:ins w:id="27850" w:author="Machado, Diana" w:date="2019-02-04T10:19:00Z">
              <w:r w:rsidRPr="00D01C04">
                <w:rPr>
                  <w:rFonts w:ascii="Calibri" w:hAnsi="Calibri" w:cs="Calibri"/>
                  <w:color w:val="000000"/>
                  <w:sz w:val="16"/>
                  <w:szCs w:val="16"/>
                  <w:lang w:eastAsia="en-US"/>
                </w:rPr>
                <w:t xml:space="preserve">13,688,5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1" w:author="Machado, Diana" w:date="2019-02-04T10:19:00Z"/>
                <w:rFonts w:ascii="Calibri" w:hAnsi="Calibri" w:cs="Calibri"/>
                <w:color w:val="000000"/>
                <w:sz w:val="16"/>
                <w:szCs w:val="16"/>
                <w:lang w:eastAsia="en-US"/>
              </w:rPr>
            </w:pPr>
            <w:ins w:id="2785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8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4" w:author="Machado, Diana" w:date="2019-02-04T10:19:00Z"/>
                <w:rFonts w:ascii="Calibri" w:hAnsi="Calibri" w:cs="Calibri"/>
                <w:color w:val="000000"/>
                <w:sz w:val="16"/>
                <w:szCs w:val="16"/>
                <w:lang w:eastAsia="en-US"/>
              </w:rPr>
            </w:pPr>
            <w:ins w:id="27855" w:author="Machado, Diana" w:date="2019-02-04T10:19:00Z">
              <w:r w:rsidRPr="00D01C04">
                <w:rPr>
                  <w:rFonts w:ascii="Calibri" w:hAnsi="Calibri" w:cs="Calibri"/>
                  <w:color w:val="000000"/>
                  <w:sz w:val="16"/>
                  <w:szCs w:val="16"/>
                  <w:lang w:eastAsia="en-US"/>
                </w:rPr>
                <w:t>338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56" w:author="Machado, Diana" w:date="2019-02-04T10:19:00Z"/>
                <w:rFonts w:ascii="Calibri" w:hAnsi="Calibri" w:cs="Calibri"/>
                <w:color w:val="000000"/>
                <w:sz w:val="16"/>
                <w:szCs w:val="16"/>
                <w:lang w:eastAsia="en-US"/>
              </w:rPr>
            </w:pPr>
            <w:ins w:id="27857" w:author="Machado, Diana" w:date="2019-02-04T10:19:00Z">
              <w:r w:rsidRPr="00D01C04">
                <w:rPr>
                  <w:rFonts w:ascii="Calibri" w:hAnsi="Calibri" w:cs="Calibri"/>
                  <w:color w:val="000000"/>
                  <w:sz w:val="16"/>
                  <w:szCs w:val="16"/>
                  <w:lang w:eastAsia="en-US"/>
                </w:rPr>
                <w:t xml:space="preserve">3,884,0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58" w:author="Machado, Diana" w:date="2019-02-04T10:19:00Z"/>
                <w:rFonts w:ascii="Calibri" w:hAnsi="Calibri" w:cs="Calibri"/>
                <w:color w:val="000000"/>
                <w:sz w:val="16"/>
                <w:szCs w:val="16"/>
                <w:lang w:eastAsia="en-US"/>
              </w:rPr>
            </w:pPr>
            <w:ins w:id="27859"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0" w:author="Machado, Diana" w:date="2019-02-04T10:19:00Z"/>
                <w:rFonts w:ascii="Calibri" w:hAnsi="Calibri" w:cs="Calibri"/>
                <w:color w:val="000000"/>
                <w:sz w:val="16"/>
                <w:szCs w:val="16"/>
                <w:lang w:eastAsia="en-US"/>
              </w:rPr>
            </w:pPr>
            <w:ins w:id="27861" w:author="Machado, Diana" w:date="2019-02-04T10:19:00Z">
              <w:r w:rsidRPr="00D01C04">
                <w:rPr>
                  <w:rFonts w:ascii="Calibri" w:hAnsi="Calibri" w:cs="Calibri"/>
                  <w:color w:val="000000"/>
                  <w:sz w:val="16"/>
                  <w:szCs w:val="16"/>
                  <w:lang w:eastAsia="en-US"/>
                </w:rPr>
                <w:t xml:space="preserve">2,022,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2" w:author="Machado, Diana" w:date="2019-02-04T10:19:00Z"/>
                <w:rFonts w:ascii="Calibri" w:hAnsi="Calibri" w:cs="Calibri"/>
                <w:color w:val="000000"/>
                <w:sz w:val="16"/>
                <w:szCs w:val="16"/>
                <w:lang w:eastAsia="en-US"/>
              </w:rPr>
            </w:pPr>
            <w:ins w:id="2786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4" w:author="Machado, Diana" w:date="2019-02-04T10:19:00Z"/>
                <w:rFonts w:ascii="Calibri" w:hAnsi="Calibri" w:cs="Calibri"/>
                <w:color w:val="000000"/>
                <w:sz w:val="16"/>
                <w:szCs w:val="16"/>
                <w:lang w:eastAsia="en-US"/>
              </w:rPr>
            </w:pPr>
            <w:ins w:id="278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6" w:author="Machado, Diana" w:date="2019-02-04T10:19:00Z"/>
                <w:rFonts w:ascii="Calibri" w:hAnsi="Calibri" w:cs="Calibri"/>
                <w:color w:val="000000"/>
                <w:sz w:val="16"/>
                <w:szCs w:val="16"/>
                <w:lang w:eastAsia="en-US"/>
              </w:rPr>
            </w:pPr>
            <w:ins w:id="278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8" w:author="Machado, Diana" w:date="2019-02-04T10:19:00Z"/>
                <w:rFonts w:ascii="Calibri" w:hAnsi="Calibri" w:cs="Calibri"/>
                <w:color w:val="000000"/>
                <w:sz w:val="16"/>
                <w:szCs w:val="16"/>
                <w:lang w:eastAsia="en-US"/>
              </w:rPr>
            </w:pPr>
            <w:ins w:id="27869" w:author="Machado, Diana" w:date="2019-02-04T10:19:00Z">
              <w:r w:rsidRPr="00D01C04">
                <w:rPr>
                  <w:rFonts w:ascii="Calibri" w:hAnsi="Calibri" w:cs="Calibri"/>
                  <w:color w:val="000000"/>
                  <w:sz w:val="16"/>
                  <w:szCs w:val="16"/>
                  <w:lang w:eastAsia="en-US"/>
                </w:rPr>
                <w:t xml:space="preserve">3,924,0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70" w:author="Machado, Diana" w:date="2019-02-04T10:19:00Z"/>
                <w:rFonts w:ascii="Calibri" w:hAnsi="Calibri" w:cs="Calibri"/>
                <w:color w:val="000000"/>
                <w:sz w:val="16"/>
                <w:szCs w:val="16"/>
                <w:lang w:eastAsia="en-US"/>
              </w:rPr>
            </w:pPr>
            <w:ins w:id="2787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72" w:author="Machado, Diana" w:date="2019-02-04T10:19:00Z"/>
                <w:rFonts w:ascii="Calibri" w:hAnsi="Calibri" w:cs="Calibri"/>
                <w:color w:val="000000"/>
                <w:sz w:val="16"/>
                <w:szCs w:val="16"/>
                <w:lang w:eastAsia="en-US"/>
              </w:rPr>
            </w:pPr>
            <w:ins w:id="27873" w:author="Machado, Diana" w:date="2019-02-04T10:19:00Z">
              <w:r w:rsidRPr="00D01C04">
                <w:rPr>
                  <w:rFonts w:ascii="Calibri" w:hAnsi="Calibri" w:cs="Calibri"/>
                  <w:color w:val="000000"/>
                  <w:sz w:val="16"/>
                  <w:szCs w:val="16"/>
                  <w:lang w:eastAsia="en-US"/>
                </w:rPr>
                <w:t xml:space="preserve">9,830,5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74" w:author="Machado, Diana" w:date="2019-02-04T10:19:00Z"/>
                <w:rFonts w:ascii="Calibri" w:hAnsi="Calibri" w:cs="Calibri"/>
                <w:color w:val="000000"/>
                <w:sz w:val="16"/>
                <w:szCs w:val="16"/>
                <w:lang w:eastAsia="en-US"/>
              </w:rPr>
            </w:pPr>
            <w:ins w:id="2787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78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77" w:author="Machado, Diana" w:date="2019-02-04T10:19:00Z"/>
                <w:rFonts w:ascii="Calibri" w:hAnsi="Calibri" w:cs="Calibri"/>
                <w:color w:val="000000"/>
                <w:sz w:val="16"/>
                <w:szCs w:val="16"/>
                <w:lang w:eastAsia="en-US"/>
              </w:rPr>
            </w:pPr>
            <w:ins w:id="27878" w:author="Machado, Diana" w:date="2019-02-04T10:19:00Z">
              <w:r w:rsidRPr="00D01C04">
                <w:rPr>
                  <w:rFonts w:ascii="Calibri" w:hAnsi="Calibri" w:cs="Calibri"/>
                  <w:color w:val="000000"/>
                  <w:sz w:val="16"/>
                  <w:szCs w:val="16"/>
                  <w:lang w:eastAsia="en-US"/>
                </w:rPr>
                <w:t>338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79" w:author="Machado, Diana" w:date="2019-02-04T10:19:00Z"/>
                <w:rFonts w:ascii="Calibri" w:hAnsi="Calibri" w:cs="Calibri"/>
                <w:color w:val="000000"/>
                <w:sz w:val="16"/>
                <w:szCs w:val="16"/>
                <w:lang w:eastAsia="en-US"/>
              </w:rPr>
            </w:pPr>
            <w:ins w:id="27880" w:author="Machado, Diana" w:date="2019-02-04T10:19:00Z">
              <w:r w:rsidRPr="00D01C04">
                <w:rPr>
                  <w:rFonts w:ascii="Calibri" w:hAnsi="Calibri" w:cs="Calibri"/>
                  <w:color w:val="000000"/>
                  <w:sz w:val="16"/>
                  <w:szCs w:val="16"/>
                  <w:lang w:eastAsia="en-US"/>
                </w:rPr>
                <w:t xml:space="preserve">10,264,9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1" w:author="Machado, Diana" w:date="2019-02-04T10:19:00Z"/>
                <w:rFonts w:ascii="Calibri" w:hAnsi="Calibri" w:cs="Calibri"/>
                <w:color w:val="000000"/>
                <w:sz w:val="16"/>
                <w:szCs w:val="16"/>
                <w:lang w:eastAsia="en-US"/>
              </w:rPr>
            </w:pPr>
            <w:ins w:id="27882"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3" w:author="Machado, Diana" w:date="2019-02-04T10:19:00Z"/>
                <w:rFonts w:ascii="Calibri" w:hAnsi="Calibri" w:cs="Calibri"/>
                <w:color w:val="000000"/>
                <w:sz w:val="16"/>
                <w:szCs w:val="16"/>
                <w:lang w:eastAsia="en-US"/>
              </w:rPr>
            </w:pPr>
            <w:ins w:id="278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5" w:author="Machado, Diana" w:date="2019-02-04T10:19:00Z"/>
                <w:rFonts w:ascii="Calibri" w:hAnsi="Calibri" w:cs="Calibri"/>
                <w:color w:val="000000"/>
                <w:sz w:val="16"/>
                <w:szCs w:val="16"/>
                <w:lang w:eastAsia="en-US"/>
              </w:rPr>
            </w:pPr>
            <w:ins w:id="278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7" w:author="Machado, Diana" w:date="2019-02-04T10:19:00Z"/>
                <w:rFonts w:ascii="Calibri" w:hAnsi="Calibri" w:cs="Calibri"/>
                <w:color w:val="000000"/>
                <w:sz w:val="16"/>
                <w:szCs w:val="16"/>
                <w:lang w:eastAsia="en-US"/>
              </w:rPr>
            </w:pPr>
            <w:ins w:id="278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9" w:author="Machado, Diana" w:date="2019-02-04T10:19:00Z"/>
                <w:rFonts w:ascii="Calibri" w:hAnsi="Calibri" w:cs="Calibri"/>
                <w:color w:val="000000"/>
                <w:sz w:val="16"/>
                <w:szCs w:val="16"/>
                <w:lang w:eastAsia="en-US"/>
              </w:rPr>
            </w:pPr>
            <w:ins w:id="278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1" w:author="Machado, Diana" w:date="2019-02-04T10:19:00Z"/>
                <w:rFonts w:ascii="Calibri" w:hAnsi="Calibri" w:cs="Calibri"/>
                <w:color w:val="000000"/>
                <w:sz w:val="16"/>
                <w:szCs w:val="16"/>
                <w:lang w:eastAsia="en-US"/>
              </w:rPr>
            </w:pPr>
            <w:ins w:id="27892" w:author="Machado, Diana" w:date="2019-02-04T10:19:00Z">
              <w:r w:rsidRPr="00D01C04">
                <w:rPr>
                  <w:rFonts w:ascii="Calibri" w:hAnsi="Calibri" w:cs="Calibri"/>
                  <w:color w:val="000000"/>
                  <w:sz w:val="16"/>
                  <w:szCs w:val="16"/>
                  <w:lang w:eastAsia="en-US"/>
                </w:rPr>
                <w:t xml:space="preserve">7,375,2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3" w:author="Machado, Diana" w:date="2019-02-04T10:19:00Z"/>
                <w:rFonts w:ascii="Calibri" w:hAnsi="Calibri" w:cs="Calibri"/>
                <w:color w:val="000000"/>
                <w:sz w:val="16"/>
                <w:szCs w:val="16"/>
                <w:lang w:eastAsia="en-US"/>
              </w:rPr>
            </w:pPr>
            <w:ins w:id="2789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95" w:author="Machado, Diana" w:date="2019-02-04T10:19:00Z"/>
                <w:rFonts w:ascii="Calibri" w:hAnsi="Calibri" w:cs="Calibri"/>
                <w:color w:val="000000"/>
                <w:sz w:val="16"/>
                <w:szCs w:val="16"/>
                <w:lang w:eastAsia="en-US"/>
              </w:rPr>
            </w:pPr>
            <w:ins w:id="27896" w:author="Machado, Diana" w:date="2019-02-04T10:19:00Z">
              <w:r w:rsidRPr="00D01C04">
                <w:rPr>
                  <w:rFonts w:ascii="Calibri" w:hAnsi="Calibri" w:cs="Calibri"/>
                  <w:color w:val="000000"/>
                  <w:sz w:val="16"/>
                  <w:szCs w:val="16"/>
                  <w:lang w:eastAsia="en-US"/>
                </w:rPr>
                <w:t xml:space="preserve">17,700,9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97" w:author="Machado, Diana" w:date="2019-02-04T10:19:00Z"/>
                <w:rFonts w:ascii="Calibri" w:hAnsi="Calibri" w:cs="Calibri"/>
                <w:color w:val="000000"/>
                <w:sz w:val="16"/>
                <w:szCs w:val="16"/>
                <w:lang w:eastAsia="en-US"/>
              </w:rPr>
            </w:pPr>
            <w:ins w:id="27898"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78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00" w:author="Machado, Diana" w:date="2019-02-04T10:19:00Z"/>
                <w:rFonts w:ascii="Calibri" w:hAnsi="Calibri" w:cs="Calibri"/>
                <w:color w:val="000000"/>
                <w:sz w:val="16"/>
                <w:szCs w:val="16"/>
                <w:lang w:eastAsia="en-US"/>
              </w:rPr>
            </w:pPr>
            <w:ins w:id="27901" w:author="Machado, Diana" w:date="2019-02-04T10:19:00Z">
              <w:r w:rsidRPr="00D01C04">
                <w:rPr>
                  <w:rFonts w:ascii="Calibri" w:hAnsi="Calibri" w:cs="Calibri"/>
                  <w:color w:val="000000"/>
                  <w:sz w:val="16"/>
                  <w:szCs w:val="16"/>
                  <w:lang w:eastAsia="en-US"/>
                </w:rPr>
                <w:t>338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2" w:author="Machado, Diana" w:date="2019-02-04T10:19:00Z"/>
                <w:rFonts w:ascii="Calibri" w:hAnsi="Calibri" w:cs="Calibri"/>
                <w:color w:val="000000"/>
                <w:sz w:val="16"/>
                <w:szCs w:val="16"/>
                <w:lang w:eastAsia="en-US"/>
              </w:rPr>
            </w:pPr>
            <w:ins w:id="27903" w:author="Machado, Diana" w:date="2019-02-04T10:19:00Z">
              <w:r w:rsidRPr="00D01C04">
                <w:rPr>
                  <w:rFonts w:ascii="Calibri" w:hAnsi="Calibri" w:cs="Calibri"/>
                  <w:color w:val="000000"/>
                  <w:sz w:val="16"/>
                  <w:szCs w:val="16"/>
                  <w:lang w:eastAsia="en-US"/>
                </w:rPr>
                <w:t xml:space="preserve">20,572,2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4" w:author="Machado, Diana" w:date="2019-02-04T10:19:00Z"/>
                <w:rFonts w:ascii="Calibri" w:hAnsi="Calibri" w:cs="Calibri"/>
                <w:color w:val="000000"/>
                <w:sz w:val="16"/>
                <w:szCs w:val="16"/>
                <w:lang w:eastAsia="en-US"/>
              </w:rPr>
            </w:pPr>
            <w:ins w:id="27905"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6" w:author="Machado, Diana" w:date="2019-02-04T10:19:00Z"/>
                <w:rFonts w:ascii="Calibri" w:hAnsi="Calibri" w:cs="Calibri"/>
                <w:color w:val="000000"/>
                <w:sz w:val="16"/>
                <w:szCs w:val="16"/>
                <w:lang w:eastAsia="en-US"/>
              </w:rPr>
            </w:pPr>
            <w:ins w:id="27907" w:author="Machado, Diana" w:date="2019-02-04T10:19:00Z">
              <w:r w:rsidRPr="00D01C04">
                <w:rPr>
                  <w:rFonts w:ascii="Calibri" w:hAnsi="Calibri" w:cs="Calibri"/>
                  <w:color w:val="000000"/>
                  <w:sz w:val="16"/>
                  <w:szCs w:val="16"/>
                  <w:lang w:eastAsia="en-US"/>
                </w:rPr>
                <w:t xml:space="preserve">4,491,4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8" w:author="Machado, Diana" w:date="2019-02-04T10:19:00Z"/>
                <w:rFonts w:ascii="Calibri" w:hAnsi="Calibri" w:cs="Calibri"/>
                <w:color w:val="000000"/>
                <w:sz w:val="16"/>
                <w:szCs w:val="16"/>
                <w:lang w:eastAsia="en-US"/>
              </w:rPr>
            </w:pPr>
            <w:ins w:id="27909"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0" w:author="Machado, Diana" w:date="2019-02-04T10:19:00Z"/>
                <w:rFonts w:ascii="Calibri" w:hAnsi="Calibri" w:cs="Calibri"/>
                <w:color w:val="000000"/>
                <w:sz w:val="16"/>
                <w:szCs w:val="16"/>
                <w:lang w:eastAsia="en-US"/>
              </w:rPr>
            </w:pPr>
            <w:ins w:id="279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2" w:author="Machado, Diana" w:date="2019-02-04T10:19:00Z"/>
                <w:rFonts w:ascii="Calibri" w:hAnsi="Calibri" w:cs="Calibri"/>
                <w:color w:val="000000"/>
                <w:sz w:val="16"/>
                <w:szCs w:val="16"/>
                <w:lang w:eastAsia="en-US"/>
              </w:rPr>
            </w:pPr>
            <w:ins w:id="279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4" w:author="Machado, Diana" w:date="2019-02-04T10:19:00Z"/>
                <w:rFonts w:ascii="Calibri" w:hAnsi="Calibri" w:cs="Calibri"/>
                <w:color w:val="000000"/>
                <w:sz w:val="16"/>
                <w:szCs w:val="16"/>
                <w:lang w:eastAsia="en-US"/>
              </w:rPr>
            </w:pPr>
            <w:ins w:id="27915" w:author="Machado, Diana" w:date="2019-02-04T10:19:00Z">
              <w:r w:rsidRPr="00D01C04">
                <w:rPr>
                  <w:rFonts w:ascii="Calibri" w:hAnsi="Calibri" w:cs="Calibri"/>
                  <w:color w:val="000000"/>
                  <w:sz w:val="16"/>
                  <w:szCs w:val="16"/>
                  <w:lang w:eastAsia="en-US"/>
                </w:rPr>
                <w:t xml:space="preserve">11,981,8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6" w:author="Machado, Diana" w:date="2019-02-04T10:19:00Z"/>
                <w:rFonts w:ascii="Calibri" w:hAnsi="Calibri" w:cs="Calibri"/>
                <w:color w:val="000000"/>
                <w:sz w:val="16"/>
                <w:szCs w:val="16"/>
                <w:lang w:eastAsia="en-US"/>
              </w:rPr>
            </w:pPr>
            <w:ins w:id="27917"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18" w:author="Machado, Diana" w:date="2019-02-04T10:19:00Z"/>
                <w:rFonts w:ascii="Calibri" w:hAnsi="Calibri" w:cs="Calibri"/>
                <w:color w:val="000000"/>
                <w:sz w:val="16"/>
                <w:szCs w:val="16"/>
                <w:lang w:eastAsia="en-US"/>
              </w:rPr>
            </w:pPr>
            <w:ins w:id="27919" w:author="Machado, Diana" w:date="2019-02-04T10:19:00Z">
              <w:r w:rsidRPr="00D01C04">
                <w:rPr>
                  <w:rFonts w:ascii="Calibri" w:hAnsi="Calibri" w:cs="Calibri"/>
                  <w:color w:val="000000"/>
                  <w:sz w:val="16"/>
                  <w:szCs w:val="16"/>
                  <w:lang w:eastAsia="en-US"/>
                </w:rPr>
                <w:t xml:space="preserve">37,045,5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0" w:author="Machado, Diana" w:date="2019-02-04T10:19:00Z"/>
                <w:rFonts w:ascii="Calibri" w:hAnsi="Calibri" w:cs="Calibri"/>
                <w:color w:val="000000"/>
                <w:sz w:val="16"/>
                <w:szCs w:val="16"/>
                <w:lang w:eastAsia="en-US"/>
              </w:rPr>
            </w:pPr>
            <w:ins w:id="2792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9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3" w:author="Machado, Diana" w:date="2019-02-04T10:19:00Z"/>
                <w:rFonts w:ascii="Calibri" w:hAnsi="Calibri" w:cs="Calibri"/>
                <w:color w:val="000000"/>
                <w:sz w:val="16"/>
                <w:szCs w:val="16"/>
                <w:lang w:eastAsia="en-US"/>
              </w:rPr>
            </w:pPr>
            <w:ins w:id="27924" w:author="Machado, Diana" w:date="2019-02-04T10:19:00Z">
              <w:r w:rsidRPr="00D01C04">
                <w:rPr>
                  <w:rFonts w:ascii="Calibri" w:hAnsi="Calibri" w:cs="Calibri"/>
                  <w:color w:val="000000"/>
                  <w:sz w:val="16"/>
                  <w:szCs w:val="16"/>
                  <w:lang w:eastAsia="en-US"/>
                </w:rPr>
                <w:t>338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25" w:author="Machado, Diana" w:date="2019-02-04T10:19:00Z"/>
                <w:rFonts w:ascii="Calibri" w:hAnsi="Calibri" w:cs="Calibri"/>
                <w:color w:val="000000"/>
                <w:sz w:val="16"/>
                <w:szCs w:val="16"/>
                <w:lang w:eastAsia="en-US"/>
              </w:rPr>
            </w:pPr>
            <w:ins w:id="27926" w:author="Machado, Diana" w:date="2019-02-04T10:19:00Z">
              <w:r w:rsidRPr="00D01C04">
                <w:rPr>
                  <w:rFonts w:ascii="Calibri" w:hAnsi="Calibri" w:cs="Calibri"/>
                  <w:color w:val="000000"/>
                  <w:sz w:val="16"/>
                  <w:szCs w:val="16"/>
                  <w:lang w:eastAsia="en-US"/>
                </w:rPr>
                <w:t xml:space="preserve">48,328,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27" w:author="Machado, Diana" w:date="2019-02-04T10:19:00Z"/>
                <w:rFonts w:ascii="Calibri" w:hAnsi="Calibri" w:cs="Calibri"/>
                <w:color w:val="000000"/>
                <w:sz w:val="16"/>
                <w:szCs w:val="16"/>
                <w:lang w:eastAsia="en-US"/>
              </w:rPr>
            </w:pPr>
            <w:ins w:id="27928"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29" w:author="Machado, Diana" w:date="2019-02-04T10:19:00Z"/>
                <w:rFonts w:ascii="Calibri" w:hAnsi="Calibri" w:cs="Calibri"/>
                <w:color w:val="000000"/>
                <w:sz w:val="16"/>
                <w:szCs w:val="16"/>
                <w:lang w:eastAsia="en-US"/>
              </w:rPr>
            </w:pPr>
            <w:ins w:id="27930" w:author="Machado, Diana" w:date="2019-02-04T10:19:00Z">
              <w:r w:rsidRPr="00D01C04">
                <w:rPr>
                  <w:rFonts w:ascii="Calibri" w:hAnsi="Calibri" w:cs="Calibri"/>
                  <w:color w:val="000000"/>
                  <w:sz w:val="16"/>
                  <w:szCs w:val="16"/>
                  <w:lang w:eastAsia="en-US"/>
                </w:rPr>
                <w:t xml:space="preserve">21,135,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1" w:author="Machado, Diana" w:date="2019-02-04T10:19:00Z"/>
                <w:rFonts w:ascii="Calibri" w:hAnsi="Calibri" w:cs="Calibri"/>
                <w:color w:val="000000"/>
                <w:sz w:val="16"/>
                <w:szCs w:val="16"/>
                <w:lang w:eastAsia="en-US"/>
              </w:rPr>
            </w:pPr>
            <w:ins w:id="27932"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3" w:author="Machado, Diana" w:date="2019-02-04T10:19:00Z"/>
                <w:rFonts w:ascii="Calibri" w:hAnsi="Calibri" w:cs="Calibri"/>
                <w:color w:val="000000"/>
                <w:sz w:val="16"/>
                <w:szCs w:val="16"/>
                <w:lang w:eastAsia="en-US"/>
              </w:rPr>
            </w:pPr>
            <w:ins w:id="279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5" w:author="Machado, Diana" w:date="2019-02-04T10:19:00Z"/>
                <w:rFonts w:ascii="Calibri" w:hAnsi="Calibri" w:cs="Calibri"/>
                <w:color w:val="000000"/>
                <w:sz w:val="16"/>
                <w:szCs w:val="16"/>
                <w:lang w:eastAsia="en-US"/>
              </w:rPr>
            </w:pPr>
            <w:ins w:id="279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7" w:author="Machado, Diana" w:date="2019-02-04T10:19:00Z"/>
                <w:rFonts w:ascii="Calibri" w:hAnsi="Calibri" w:cs="Calibri"/>
                <w:color w:val="000000"/>
                <w:sz w:val="16"/>
                <w:szCs w:val="16"/>
                <w:lang w:eastAsia="en-US"/>
              </w:rPr>
            </w:pPr>
            <w:ins w:id="27938" w:author="Machado, Diana" w:date="2019-02-04T10:19:00Z">
              <w:r w:rsidRPr="00D01C04">
                <w:rPr>
                  <w:rFonts w:ascii="Calibri" w:hAnsi="Calibri" w:cs="Calibri"/>
                  <w:color w:val="000000"/>
                  <w:sz w:val="16"/>
                  <w:szCs w:val="16"/>
                  <w:lang w:eastAsia="en-US"/>
                </w:rPr>
                <w:t xml:space="preserve">48,837,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9" w:author="Machado, Diana" w:date="2019-02-04T10:19:00Z"/>
                <w:rFonts w:ascii="Calibri" w:hAnsi="Calibri" w:cs="Calibri"/>
                <w:color w:val="000000"/>
                <w:sz w:val="16"/>
                <w:szCs w:val="16"/>
                <w:lang w:eastAsia="en-US"/>
              </w:rPr>
            </w:pPr>
            <w:ins w:id="27940"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1" w:author="Machado, Diana" w:date="2019-02-04T10:19:00Z"/>
                <w:rFonts w:ascii="Calibri" w:hAnsi="Calibri" w:cs="Calibri"/>
                <w:color w:val="000000"/>
                <w:sz w:val="16"/>
                <w:szCs w:val="16"/>
                <w:lang w:eastAsia="en-US"/>
              </w:rPr>
            </w:pPr>
            <w:ins w:id="27942" w:author="Machado, Diana" w:date="2019-02-04T10:19:00Z">
              <w:r w:rsidRPr="00D01C04">
                <w:rPr>
                  <w:rFonts w:ascii="Calibri" w:hAnsi="Calibri" w:cs="Calibri"/>
                  <w:color w:val="000000"/>
                  <w:sz w:val="16"/>
                  <w:szCs w:val="16"/>
                  <w:lang w:eastAsia="en-US"/>
                </w:rPr>
                <w:t xml:space="preserve">118,301,9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3" w:author="Machado, Diana" w:date="2019-02-04T10:19:00Z"/>
                <w:rFonts w:ascii="Calibri" w:hAnsi="Calibri" w:cs="Calibri"/>
                <w:color w:val="000000"/>
                <w:sz w:val="16"/>
                <w:szCs w:val="16"/>
                <w:lang w:eastAsia="en-US"/>
              </w:rPr>
            </w:pPr>
            <w:ins w:id="27944"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79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6" w:author="Machado, Diana" w:date="2019-02-04T10:19:00Z"/>
                <w:rFonts w:ascii="Calibri" w:hAnsi="Calibri" w:cs="Calibri"/>
                <w:color w:val="000000"/>
                <w:sz w:val="16"/>
                <w:szCs w:val="16"/>
                <w:lang w:eastAsia="en-US"/>
              </w:rPr>
            </w:pPr>
            <w:ins w:id="27947" w:author="Machado, Diana" w:date="2019-02-04T10:19:00Z">
              <w:r w:rsidRPr="00D01C04">
                <w:rPr>
                  <w:rFonts w:ascii="Calibri" w:hAnsi="Calibri" w:cs="Calibri"/>
                  <w:color w:val="000000"/>
                  <w:sz w:val="16"/>
                  <w:szCs w:val="16"/>
                  <w:lang w:eastAsia="en-US"/>
                </w:rPr>
                <w:t>338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48" w:author="Machado, Diana" w:date="2019-02-04T10:19:00Z"/>
                <w:rFonts w:ascii="Calibri" w:hAnsi="Calibri" w:cs="Calibri"/>
                <w:color w:val="000000"/>
                <w:sz w:val="16"/>
                <w:szCs w:val="16"/>
                <w:lang w:eastAsia="en-US"/>
              </w:rPr>
            </w:pPr>
            <w:ins w:id="279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0" w:author="Machado, Diana" w:date="2019-02-04T10:19:00Z"/>
                <w:rFonts w:ascii="Calibri" w:hAnsi="Calibri" w:cs="Calibri"/>
                <w:color w:val="000000"/>
                <w:sz w:val="16"/>
                <w:szCs w:val="16"/>
                <w:lang w:eastAsia="en-US"/>
              </w:rPr>
            </w:pPr>
            <w:ins w:id="279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2" w:author="Machado, Diana" w:date="2019-02-04T10:19:00Z"/>
                <w:rFonts w:ascii="Calibri" w:hAnsi="Calibri" w:cs="Calibri"/>
                <w:color w:val="000000"/>
                <w:sz w:val="16"/>
                <w:szCs w:val="16"/>
                <w:lang w:eastAsia="en-US"/>
              </w:rPr>
            </w:pPr>
            <w:ins w:id="279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4" w:author="Machado, Diana" w:date="2019-02-04T10:19:00Z"/>
                <w:rFonts w:ascii="Calibri" w:hAnsi="Calibri" w:cs="Calibri"/>
                <w:color w:val="000000"/>
                <w:sz w:val="16"/>
                <w:szCs w:val="16"/>
                <w:lang w:eastAsia="en-US"/>
              </w:rPr>
            </w:pPr>
            <w:ins w:id="279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6" w:author="Machado, Diana" w:date="2019-02-04T10:19:00Z"/>
                <w:rFonts w:ascii="Calibri" w:hAnsi="Calibri" w:cs="Calibri"/>
                <w:color w:val="000000"/>
                <w:sz w:val="16"/>
                <w:szCs w:val="16"/>
                <w:lang w:eastAsia="en-US"/>
              </w:rPr>
            </w:pPr>
            <w:ins w:id="279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8" w:author="Machado, Diana" w:date="2019-02-04T10:19:00Z"/>
                <w:rFonts w:ascii="Calibri" w:hAnsi="Calibri" w:cs="Calibri"/>
                <w:color w:val="000000"/>
                <w:sz w:val="16"/>
                <w:szCs w:val="16"/>
                <w:lang w:eastAsia="en-US"/>
              </w:rPr>
            </w:pPr>
            <w:ins w:id="279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0" w:author="Machado, Diana" w:date="2019-02-04T10:19:00Z"/>
                <w:rFonts w:ascii="Calibri" w:hAnsi="Calibri" w:cs="Calibri"/>
                <w:color w:val="000000"/>
                <w:sz w:val="16"/>
                <w:szCs w:val="16"/>
                <w:lang w:eastAsia="en-US"/>
              </w:rPr>
            </w:pPr>
            <w:ins w:id="2796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2" w:author="Machado, Diana" w:date="2019-02-04T10:19:00Z"/>
                <w:rFonts w:ascii="Calibri" w:hAnsi="Calibri" w:cs="Calibri"/>
                <w:color w:val="000000"/>
                <w:sz w:val="16"/>
                <w:szCs w:val="16"/>
                <w:lang w:eastAsia="en-US"/>
              </w:rPr>
            </w:pPr>
            <w:ins w:id="2796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64" w:author="Machado, Diana" w:date="2019-02-04T10:19:00Z"/>
                <w:rFonts w:ascii="Calibri" w:hAnsi="Calibri" w:cs="Calibri"/>
                <w:color w:val="000000"/>
                <w:sz w:val="16"/>
                <w:szCs w:val="16"/>
                <w:lang w:eastAsia="en-US"/>
              </w:rPr>
            </w:pPr>
            <w:ins w:id="27965" w:author="Machado, Diana" w:date="2019-02-04T10:19:00Z">
              <w:r w:rsidRPr="00D01C04">
                <w:rPr>
                  <w:rFonts w:ascii="Calibri" w:hAnsi="Calibri" w:cs="Calibri"/>
                  <w:color w:val="000000"/>
                  <w:sz w:val="16"/>
                  <w:szCs w:val="16"/>
                  <w:lang w:eastAsia="en-US"/>
                </w:rPr>
                <w:t xml:space="preserve">726,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66" w:author="Machado, Diana" w:date="2019-02-04T10:19:00Z"/>
                <w:rFonts w:ascii="Calibri" w:hAnsi="Calibri" w:cs="Calibri"/>
                <w:color w:val="000000"/>
                <w:sz w:val="16"/>
                <w:szCs w:val="16"/>
                <w:lang w:eastAsia="en-US"/>
              </w:rPr>
            </w:pPr>
            <w:ins w:id="2796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9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69" w:author="Machado, Diana" w:date="2019-02-04T10:19:00Z"/>
                <w:rFonts w:ascii="Calibri" w:hAnsi="Calibri" w:cs="Calibri"/>
                <w:color w:val="000000"/>
                <w:sz w:val="16"/>
                <w:szCs w:val="16"/>
                <w:lang w:eastAsia="en-US"/>
              </w:rPr>
            </w:pPr>
            <w:ins w:id="27970" w:author="Machado, Diana" w:date="2019-02-04T10:19:00Z">
              <w:r w:rsidRPr="00D01C04">
                <w:rPr>
                  <w:rFonts w:ascii="Calibri" w:hAnsi="Calibri" w:cs="Calibri"/>
                  <w:color w:val="000000"/>
                  <w:sz w:val="16"/>
                  <w:szCs w:val="16"/>
                  <w:lang w:eastAsia="en-US"/>
                </w:rPr>
                <w:t>338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1" w:author="Machado, Diana" w:date="2019-02-04T10:19:00Z"/>
                <w:rFonts w:ascii="Calibri" w:hAnsi="Calibri" w:cs="Calibri"/>
                <w:color w:val="000000"/>
                <w:sz w:val="16"/>
                <w:szCs w:val="16"/>
                <w:lang w:eastAsia="en-US"/>
              </w:rPr>
            </w:pPr>
            <w:ins w:id="27972" w:author="Machado, Diana" w:date="2019-02-04T10:19:00Z">
              <w:r w:rsidRPr="00D01C04">
                <w:rPr>
                  <w:rFonts w:ascii="Calibri" w:hAnsi="Calibri" w:cs="Calibri"/>
                  <w:color w:val="000000"/>
                  <w:sz w:val="16"/>
                  <w:szCs w:val="16"/>
                  <w:lang w:eastAsia="en-US"/>
                </w:rPr>
                <w:t xml:space="preserve">722,4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3" w:author="Machado, Diana" w:date="2019-02-04T10:19:00Z"/>
                <w:rFonts w:ascii="Calibri" w:hAnsi="Calibri" w:cs="Calibri"/>
                <w:color w:val="000000"/>
                <w:sz w:val="16"/>
                <w:szCs w:val="16"/>
                <w:lang w:eastAsia="en-US"/>
              </w:rPr>
            </w:pPr>
            <w:ins w:id="2797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5" w:author="Machado, Diana" w:date="2019-02-04T10:19:00Z"/>
                <w:rFonts w:ascii="Calibri" w:hAnsi="Calibri" w:cs="Calibri"/>
                <w:color w:val="000000"/>
                <w:sz w:val="16"/>
                <w:szCs w:val="16"/>
                <w:lang w:eastAsia="en-US"/>
              </w:rPr>
            </w:pPr>
            <w:ins w:id="279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7" w:author="Machado, Diana" w:date="2019-02-04T10:19:00Z"/>
                <w:rFonts w:ascii="Calibri" w:hAnsi="Calibri" w:cs="Calibri"/>
                <w:color w:val="000000"/>
                <w:sz w:val="16"/>
                <w:szCs w:val="16"/>
                <w:lang w:eastAsia="en-US"/>
              </w:rPr>
            </w:pPr>
            <w:ins w:id="279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9" w:author="Machado, Diana" w:date="2019-02-04T10:19:00Z"/>
                <w:rFonts w:ascii="Calibri" w:hAnsi="Calibri" w:cs="Calibri"/>
                <w:color w:val="000000"/>
                <w:sz w:val="16"/>
                <w:szCs w:val="16"/>
                <w:lang w:eastAsia="en-US"/>
              </w:rPr>
            </w:pPr>
            <w:ins w:id="279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1" w:author="Machado, Diana" w:date="2019-02-04T10:19:00Z"/>
                <w:rFonts w:ascii="Calibri" w:hAnsi="Calibri" w:cs="Calibri"/>
                <w:color w:val="000000"/>
                <w:sz w:val="16"/>
                <w:szCs w:val="16"/>
                <w:lang w:eastAsia="en-US"/>
              </w:rPr>
            </w:pPr>
            <w:ins w:id="279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3" w:author="Machado, Diana" w:date="2019-02-04T10:19:00Z"/>
                <w:rFonts w:ascii="Calibri" w:hAnsi="Calibri" w:cs="Calibri"/>
                <w:color w:val="000000"/>
                <w:sz w:val="16"/>
                <w:szCs w:val="16"/>
                <w:lang w:eastAsia="en-US"/>
              </w:rPr>
            </w:pPr>
            <w:ins w:id="27984" w:author="Machado, Diana" w:date="2019-02-04T10:19:00Z">
              <w:r w:rsidRPr="00D01C04">
                <w:rPr>
                  <w:rFonts w:ascii="Calibri" w:hAnsi="Calibri" w:cs="Calibri"/>
                  <w:color w:val="000000"/>
                  <w:sz w:val="16"/>
                  <w:szCs w:val="16"/>
                  <w:lang w:eastAsia="en-US"/>
                </w:rPr>
                <w:t xml:space="preserve">635,0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5" w:author="Machado, Diana" w:date="2019-02-04T10:19:00Z"/>
                <w:rFonts w:ascii="Calibri" w:hAnsi="Calibri" w:cs="Calibri"/>
                <w:color w:val="000000"/>
                <w:sz w:val="16"/>
                <w:szCs w:val="16"/>
                <w:lang w:eastAsia="en-US"/>
              </w:rPr>
            </w:pPr>
            <w:ins w:id="2798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87" w:author="Machado, Diana" w:date="2019-02-04T10:19:00Z"/>
                <w:rFonts w:ascii="Calibri" w:hAnsi="Calibri" w:cs="Calibri"/>
                <w:color w:val="000000"/>
                <w:sz w:val="16"/>
                <w:szCs w:val="16"/>
                <w:lang w:eastAsia="en-US"/>
              </w:rPr>
            </w:pPr>
            <w:ins w:id="27988" w:author="Machado, Diana" w:date="2019-02-04T10:19:00Z">
              <w:r w:rsidRPr="00D01C04">
                <w:rPr>
                  <w:rFonts w:ascii="Calibri" w:hAnsi="Calibri" w:cs="Calibri"/>
                  <w:color w:val="000000"/>
                  <w:sz w:val="16"/>
                  <w:szCs w:val="16"/>
                  <w:lang w:eastAsia="en-US"/>
                </w:rPr>
                <w:t xml:space="preserve">1,583,8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89" w:author="Machado, Diana" w:date="2019-02-04T10:19:00Z"/>
                <w:rFonts w:ascii="Calibri" w:hAnsi="Calibri" w:cs="Calibri"/>
                <w:color w:val="000000"/>
                <w:sz w:val="16"/>
                <w:szCs w:val="16"/>
                <w:lang w:eastAsia="en-US"/>
              </w:rPr>
            </w:pPr>
            <w:ins w:id="2799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9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92" w:author="Machado, Diana" w:date="2019-02-04T10:19:00Z"/>
                <w:rFonts w:ascii="Calibri" w:hAnsi="Calibri" w:cs="Calibri"/>
                <w:color w:val="000000"/>
                <w:sz w:val="16"/>
                <w:szCs w:val="16"/>
                <w:lang w:eastAsia="en-US"/>
              </w:rPr>
            </w:pPr>
            <w:ins w:id="27993" w:author="Machado, Diana" w:date="2019-02-04T10:19:00Z">
              <w:r w:rsidRPr="00D01C04">
                <w:rPr>
                  <w:rFonts w:ascii="Calibri" w:hAnsi="Calibri" w:cs="Calibri"/>
                  <w:color w:val="000000"/>
                  <w:sz w:val="16"/>
                  <w:szCs w:val="16"/>
                  <w:lang w:eastAsia="en-US"/>
                </w:rPr>
                <w:t>338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94" w:author="Machado, Diana" w:date="2019-02-04T10:19:00Z"/>
                <w:rFonts w:ascii="Calibri" w:hAnsi="Calibri" w:cs="Calibri"/>
                <w:color w:val="000000"/>
                <w:sz w:val="16"/>
                <w:szCs w:val="16"/>
                <w:lang w:eastAsia="en-US"/>
              </w:rPr>
            </w:pPr>
            <w:ins w:id="279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96" w:author="Machado, Diana" w:date="2019-02-04T10:19:00Z"/>
                <w:rFonts w:ascii="Calibri" w:hAnsi="Calibri" w:cs="Calibri"/>
                <w:color w:val="000000"/>
                <w:sz w:val="16"/>
                <w:szCs w:val="16"/>
                <w:lang w:eastAsia="en-US"/>
              </w:rPr>
            </w:pPr>
            <w:ins w:id="279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98" w:author="Machado, Diana" w:date="2019-02-04T10:19:00Z"/>
                <w:rFonts w:ascii="Calibri" w:hAnsi="Calibri" w:cs="Calibri"/>
                <w:color w:val="000000"/>
                <w:sz w:val="16"/>
                <w:szCs w:val="16"/>
                <w:lang w:eastAsia="en-US"/>
              </w:rPr>
            </w:pPr>
            <w:ins w:id="279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0" w:author="Machado, Diana" w:date="2019-02-04T10:19:00Z"/>
                <w:rFonts w:ascii="Calibri" w:hAnsi="Calibri" w:cs="Calibri"/>
                <w:color w:val="000000"/>
                <w:sz w:val="16"/>
                <w:szCs w:val="16"/>
                <w:lang w:eastAsia="en-US"/>
              </w:rPr>
            </w:pPr>
            <w:ins w:id="280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2" w:author="Machado, Diana" w:date="2019-02-04T10:19:00Z"/>
                <w:rFonts w:ascii="Calibri" w:hAnsi="Calibri" w:cs="Calibri"/>
                <w:color w:val="000000"/>
                <w:sz w:val="16"/>
                <w:szCs w:val="16"/>
                <w:lang w:eastAsia="en-US"/>
              </w:rPr>
            </w:pPr>
            <w:ins w:id="280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4" w:author="Machado, Diana" w:date="2019-02-04T10:19:00Z"/>
                <w:rFonts w:ascii="Calibri" w:hAnsi="Calibri" w:cs="Calibri"/>
                <w:color w:val="000000"/>
                <w:sz w:val="16"/>
                <w:szCs w:val="16"/>
                <w:lang w:eastAsia="en-US"/>
              </w:rPr>
            </w:pPr>
            <w:ins w:id="280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6" w:author="Machado, Diana" w:date="2019-02-04T10:19:00Z"/>
                <w:rFonts w:ascii="Calibri" w:hAnsi="Calibri" w:cs="Calibri"/>
                <w:color w:val="000000"/>
                <w:sz w:val="16"/>
                <w:szCs w:val="16"/>
                <w:lang w:eastAsia="en-US"/>
              </w:rPr>
            </w:pPr>
            <w:ins w:id="2800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8" w:author="Machado, Diana" w:date="2019-02-04T10:19:00Z"/>
                <w:rFonts w:ascii="Calibri" w:hAnsi="Calibri" w:cs="Calibri"/>
                <w:color w:val="000000"/>
                <w:sz w:val="16"/>
                <w:szCs w:val="16"/>
                <w:lang w:eastAsia="en-US"/>
              </w:rPr>
            </w:pPr>
            <w:ins w:id="2800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0" w:author="Machado, Diana" w:date="2019-02-04T10:19:00Z"/>
                <w:rFonts w:ascii="Calibri" w:hAnsi="Calibri" w:cs="Calibri"/>
                <w:color w:val="000000"/>
                <w:sz w:val="16"/>
                <w:szCs w:val="16"/>
                <w:lang w:eastAsia="en-US"/>
              </w:rPr>
            </w:pPr>
            <w:ins w:id="28011" w:author="Machado, Diana" w:date="2019-02-04T10:19:00Z">
              <w:r w:rsidRPr="00D01C04">
                <w:rPr>
                  <w:rFonts w:ascii="Calibri" w:hAnsi="Calibri" w:cs="Calibri"/>
                  <w:color w:val="000000"/>
                  <w:sz w:val="16"/>
                  <w:szCs w:val="16"/>
                  <w:lang w:eastAsia="en-US"/>
                </w:rPr>
                <w:t xml:space="preserve">758,6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2" w:author="Machado, Diana" w:date="2019-02-04T10:19:00Z"/>
                <w:rFonts w:ascii="Calibri" w:hAnsi="Calibri" w:cs="Calibri"/>
                <w:color w:val="000000"/>
                <w:sz w:val="16"/>
                <w:szCs w:val="16"/>
                <w:lang w:eastAsia="en-US"/>
              </w:rPr>
            </w:pPr>
            <w:ins w:id="2801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0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5" w:author="Machado, Diana" w:date="2019-02-04T10:19:00Z"/>
                <w:rFonts w:ascii="Calibri" w:hAnsi="Calibri" w:cs="Calibri"/>
                <w:color w:val="000000"/>
                <w:sz w:val="16"/>
                <w:szCs w:val="16"/>
                <w:lang w:eastAsia="en-US"/>
              </w:rPr>
            </w:pPr>
            <w:ins w:id="28016" w:author="Machado, Diana" w:date="2019-02-04T10:19:00Z">
              <w:r w:rsidRPr="00D01C04">
                <w:rPr>
                  <w:rFonts w:ascii="Calibri" w:hAnsi="Calibri" w:cs="Calibri"/>
                  <w:color w:val="000000"/>
                  <w:sz w:val="16"/>
                  <w:szCs w:val="16"/>
                  <w:lang w:eastAsia="en-US"/>
                </w:rPr>
                <w:t>338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17" w:author="Machado, Diana" w:date="2019-02-04T10:19:00Z"/>
                <w:rFonts w:ascii="Calibri" w:hAnsi="Calibri" w:cs="Calibri"/>
                <w:color w:val="000000"/>
                <w:sz w:val="16"/>
                <w:szCs w:val="16"/>
                <w:lang w:eastAsia="en-US"/>
              </w:rPr>
            </w:pPr>
            <w:ins w:id="28018" w:author="Machado, Diana" w:date="2019-02-04T10:19:00Z">
              <w:r w:rsidRPr="00D01C04">
                <w:rPr>
                  <w:rFonts w:ascii="Calibri" w:hAnsi="Calibri" w:cs="Calibri"/>
                  <w:color w:val="000000"/>
                  <w:sz w:val="16"/>
                  <w:szCs w:val="16"/>
                  <w:lang w:eastAsia="en-US"/>
                </w:rPr>
                <w:t xml:space="preserve">6,813,5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19" w:author="Machado, Diana" w:date="2019-02-04T10:19:00Z"/>
                <w:rFonts w:ascii="Calibri" w:hAnsi="Calibri" w:cs="Calibri"/>
                <w:color w:val="000000"/>
                <w:sz w:val="16"/>
                <w:szCs w:val="16"/>
                <w:lang w:eastAsia="en-US"/>
              </w:rPr>
            </w:pPr>
            <w:ins w:id="28020"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1" w:author="Machado, Diana" w:date="2019-02-04T10:19:00Z"/>
                <w:rFonts w:ascii="Calibri" w:hAnsi="Calibri" w:cs="Calibri"/>
                <w:color w:val="000000"/>
                <w:sz w:val="16"/>
                <w:szCs w:val="16"/>
                <w:lang w:eastAsia="en-US"/>
              </w:rPr>
            </w:pPr>
            <w:ins w:id="280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3" w:author="Machado, Diana" w:date="2019-02-04T10:19:00Z"/>
                <w:rFonts w:ascii="Calibri" w:hAnsi="Calibri" w:cs="Calibri"/>
                <w:color w:val="000000"/>
                <w:sz w:val="16"/>
                <w:szCs w:val="16"/>
                <w:lang w:eastAsia="en-US"/>
              </w:rPr>
            </w:pPr>
            <w:ins w:id="280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5" w:author="Machado, Diana" w:date="2019-02-04T10:19:00Z"/>
                <w:rFonts w:ascii="Calibri" w:hAnsi="Calibri" w:cs="Calibri"/>
                <w:color w:val="000000"/>
                <w:sz w:val="16"/>
                <w:szCs w:val="16"/>
                <w:lang w:eastAsia="en-US"/>
              </w:rPr>
            </w:pPr>
            <w:ins w:id="280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7" w:author="Machado, Diana" w:date="2019-02-04T10:19:00Z"/>
                <w:rFonts w:ascii="Calibri" w:hAnsi="Calibri" w:cs="Calibri"/>
                <w:color w:val="000000"/>
                <w:sz w:val="16"/>
                <w:szCs w:val="16"/>
                <w:lang w:eastAsia="en-US"/>
              </w:rPr>
            </w:pPr>
            <w:ins w:id="280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9" w:author="Machado, Diana" w:date="2019-02-04T10:19:00Z"/>
                <w:rFonts w:ascii="Calibri" w:hAnsi="Calibri" w:cs="Calibri"/>
                <w:color w:val="000000"/>
                <w:sz w:val="16"/>
                <w:szCs w:val="16"/>
                <w:lang w:eastAsia="en-US"/>
              </w:rPr>
            </w:pPr>
            <w:ins w:id="28030" w:author="Machado, Diana" w:date="2019-02-04T10:19:00Z">
              <w:r w:rsidRPr="00D01C04">
                <w:rPr>
                  <w:rFonts w:ascii="Calibri" w:hAnsi="Calibri" w:cs="Calibri"/>
                  <w:color w:val="000000"/>
                  <w:sz w:val="16"/>
                  <w:szCs w:val="16"/>
                  <w:lang w:eastAsia="en-US"/>
                </w:rPr>
                <w:t xml:space="preserve">9,159,6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31" w:author="Machado, Diana" w:date="2019-02-04T10:19:00Z"/>
                <w:rFonts w:ascii="Calibri" w:hAnsi="Calibri" w:cs="Calibri"/>
                <w:color w:val="000000"/>
                <w:sz w:val="16"/>
                <w:szCs w:val="16"/>
                <w:lang w:eastAsia="en-US"/>
              </w:rPr>
            </w:pPr>
            <w:ins w:id="28032"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33" w:author="Machado, Diana" w:date="2019-02-04T10:19:00Z"/>
                <w:rFonts w:ascii="Calibri" w:hAnsi="Calibri" w:cs="Calibri"/>
                <w:color w:val="000000"/>
                <w:sz w:val="16"/>
                <w:szCs w:val="16"/>
                <w:lang w:eastAsia="en-US"/>
              </w:rPr>
            </w:pPr>
            <w:ins w:id="28034" w:author="Machado, Diana" w:date="2019-02-04T10:19:00Z">
              <w:r w:rsidRPr="00D01C04">
                <w:rPr>
                  <w:rFonts w:ascii="Calibri" w:hAnsi="Calibri" w:cs="Calibri"/>
                  <w:color w:val="000000"/>
                  <w:sz w:val="16"/>
                  <w:szCs w:val="16"/>
                  <w:lang w:eastAsia="en-US"/>
                </w:rPr>
                <w:t xml:space="preserve">16,036,9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35" w:author="Machado, Diana" w:date="2019-02-04T10:19:00Z"/>
                <w:rFonts w:ascii="Calibri" w:hAnsi="Calibri" w:cs="Calibri"/>
                <w:color w:val="000000"/>
                <w:sz w:val="16"/>
                <w:szCs w:val="16"/>
                <w:lang w:eastAsia="en-US"/>
              </w:rPr>
            </w:pPr>
            <w:ins w:id="2803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0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38" w:author="Machado, Diana" w:date="2019-02-04T10:19:00Z"/>
                <w:rFonts w:ascii="Calibri" w:hAnsi="Calibri" w:cs="Calibri"/>
                <w:color w:val="000000"/>
                <w:sz w:val="16"/>
                <w:szCs w:val="16"/>
                <w:lang w:eastAsia="en-US"/>
              </w:rPr>
            </w:pPr>
            <w:ins w:id="28039" w:author="Machado, Diana" w:date="2019-02-04T10:19:00Z">
              <w:r w:rsidRPr="00D01C04">
                <w:rPr>
                  <w:rFonts w:ascii="Calibri" w:hAnsi="Calibri" w:cs="Calibri"/>
                  <w:color w:val="000000"/>
                  <w:sz w:val="16"/>
                  <w:szCs w:val="16"/>
                  <w:lang w:eastAsia="en-US"/>
                </w:rPr>
                <w:t>338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0" w:author="Machado, Diana" w:date="2019-02-04T10:19:00Z"/>
                <w:rFonts w:ascii="Calibri" w:hAnsi="Calibri" w:cs="Calibri"/>
                <w:color w:val="000000"/>
                <w:sz w:val="16"/>
                <w:szCs w:val="16"/>
                <w:lang w:eastAsia="en-US"/>
              </w:rPr>
            </w:pPr>
            <w:ins w:id="28041" w:author="Machado, Diana" w:date="2019-02-04T10:19:00Z">
              <w:r w:rsidRPr="00D01C04">
                <w:rPr>
                  <w:rFonts w:ascii="Calibri" w:hAnsi="Calibri" w:cs="Calibri"/>
                  <w:color w:val="000000"/>
                  <w:sz w:val="16"/>
                  <w:szCs w:val="16"/>
                  <w:lang w:eastAsia="en-US"/>
                </w:rPr>
                <w:t xml:space="preserve">1,337,6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2" w:author="Machado, Diana" w:date="2019-02-04T10:19:00Z"/>
                <w:rFonts w:ascii="Calibri" w:hAnsi="Calibri" w:cs="Calibri"/>
                <w:color w:val="000000"/>
                <w:sz w:val="16"/>
                <w:szCs w:val="16"/>
                <w:lang w:eastAsia="en-US"/>
              </w:rPr>
            </w:pPr>
            <w:ins w:id="2804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4" w:author="Machado, Diana" w:date="2019-02-04T10:19:00Z"/>
                <w:rFonts w:ascii="Calibri" w:hAnsi="Calibri" w:cs="Calibri"/>
                <w:color w:val="000000"/>
                <w:sz w:val="16"/>
                <w:szCs w:val="16"/>
                <w:lang w:eastAsia="en-US"/>
              </w:rPr>
            </w:pPr>
            <w:ins w:id="280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6" w:author="Machado, Diana" w:date="2019-02-04T10:19:00Z"/>
                <w:rFonts w:ascii="Calibri" w:hAnsi="Calibri" w:cs="Calibri"/>
                <w:color w:val="000000"/>
                <w:sz w:val="16"/>
                <w:szCs w:val="16"/>
                <w:lang w:eastAsia="en-US"/>
              </w:rPr>
            </w:pPr>
            <w:ins w:id="280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8" w:author="Machado, Diana" w:date="2019-02-04T10:19:00Z"/>
                <w:rFonts w:ascii="Calibri" w:hAnsi="Calibri" w:cs="Calibri"/>
                <w:color w:val="000000"/>
                <w:sz w:val="16"/>
                <w:szCs w:val="16"/>
                <w:lang w:eastAsia="en-US"/>
              </w:rPr>
            </w:pPr>
            <w:ins w:id="280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0" w:author="Machado, Diana" w:date="2019-02-04T10:19:00Z"/>
                <w:rFonts w:ascii="Calibri" w:hAnsi="Calibri" w:cs="Calibri"/>
                <w:color w:val="000000"/>
                <w:sz w:val="16"/>
                <w:szCs w:val="16"/>
                <w:lang w:eastAsia="en-US"/>
              </w:rPr>
            </w:pPr>
            <w:ins w:id="280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2" w:author="Machado, Diana" w:date="2019-02-04T10:19:00Z"/>
                <w:rFonts w:ascii="Calibri" w:hAnsi="Calibri" w:cs="Calibri"/>
                <w:color w:val="000000"/>
                <w:sz w:val="16"/>
                <w:szCs w:val="16"/>
                <w:lang w:eastAsia="en-US"/>
              </w:rPr>
            </w:pPr>
            <w:ins w:id="28053" w:author="Machado, Diana" w:date="2019-02-04T10:19:00Z">
              <w:r w:rsidRPr="00D01C04">
                <w:rPr>
                  <w:rFonts w:ascii="Calibri" w:hAnsi="Calibri" w:cs="Calibri"/>
                  <w:color w:val="000000"/>
                  <w:sz w:val="16"/>
                  <w:szCs w:val="16"/>
                  <w:lang w:eastAsia="en-US"/>
                </w:rPr>
                <w:t xml:space="preserve">1,115,3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4" w:author="Machado, Diana" w:date="2019-02-04T10:19:00Z"/>
                <w:rFonts w:ascii="Calibri" w:hAnsi="Calibri" w:cs="Calibri"/>
                <w:color w:val="000000"/>
                <w:sz w:val="16"/>
                <w:szCs w:val="16"/>
                <w:lang w:eastAsia="en-US"/>
              </w:rPr>
            </w:pPr>
            <w:ins w:id="2805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56" w:author="Machado, Diana" w:date="2019-02-04T10:19:00Z"/>
                <w:rFonts w:ascii="Calibri" w:hAnsi="Calibri" w:cs="Calibri"/>
                <w:color w:val="000000"/>
                <w:sz w:val="16"/>
                <w:szCs w:val="16"/>
                <w:lang w:eastAsia="en-US"/>
              </w:rPr>
            </w:pPr>
            <w:ins w:id="28057" w:author="Machado, Diana" w:date="2019-02-04T10:19:00Z">
              <w:r w:rsidRPr="00D01C04">
                <w:rPr>
                  <w:rFonts w:ascii="Calibri" w:hAnsi="Calibri" w:cs="Calibri"/>
                  <w:color w:val="000000"/>
                  <w:sz w:val="16"/>
                  <w:szCs w:val="16"/>
                  <w:lang w:eastAsia="en-US"/>
                </w:rPr>
                <w:t xml:space="preserve">2,461,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58" w:author="Machado, Diana" w:date="2019-02-04T10:19:00Z"/>
                <w:rFonts w:ascii="Calibri" w:hAnsi="Calibri" w:cs="Calibri"/>
                <w:color w:val="000000"/>
                <w:sz w:val="16"/>
                <w:szCs w:val="16"/>
                <w:lang w:eastAsia="en-US"/>
              </w:rPr>
            </w:pPr>
            <w:ins w:id="2805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0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61" w:author="Machado, Diana" w:date="2019-02-04T10:19:00Z"/>
                <w:rFonts w:ascii="Calibri" w:hAnsi="Calibri" w:cs="Calibri"/>
                <w:color w:val="000000"/>
                <w:sz w:val="16"/>
                <w:szCs w:val="16"/>
                <w:lang w:eastAsia="en-US"/>
              </w:rPr>
            </w:pPr>
            <w:ins w:id="28062" w:author="Machado, Diana" w:date="2019-02-04T10:19:00Z">
              <w:r w:rsidRPr="00D01C04">
                <w:rPr>
                  <w:rFonts w:ascii="Calibri" w:hAnsi="Calibri" w:cs="Calibri"/>
                  <w:color w:val="000000"/>
                  <w:sz w:val="16"/>
                  <w:szCs w:val="16"/>
                  <w:lang w:eastAsia="en-US"/>
                </w:rPr>
                <w:t>338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3" w:author="Machado, Diana" w:date="2019-02-04T10:19:00Z"/>
                <w:rFonts w:ascii="Calibri" w:hAnsi="Calibri" w:cs="Calibri"/>
                <w:color w:val="000000"/>
                <w:sz w:val="16"/>
                <w:szCs w:val="16"/>
                <w:lang w:eastAsia="en-US"/>
              </w:rPr>
            </w:pPr>
            <w:ins w:id="28064" w:author="Machado, Diana" w:date="2019-02-04T10:19:00Z">
              <w:r w:rsidRPr="00D01C04">
                <w:rPr>
                  <w:rFonts w:ascii="Calibri" w:hAnsi="Calibri" w:cs="Calibri"/>
                  <w:color w:val="000000"/>
                  <w:sz w:val="16"/>
                  <w:szCs w:val="16"/>
                  <w:lang w:eastAsia="en-US"/>
                </w:rPr>
                <w:t xml:space="preserve">31,266,9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5" w:author="Machado, Diana" w:date="2019-02-04T10:19:00Z"/>
                <w:rFonts w:ascii="Calibri" w:hAnsi="Calibri" w:cs="Calibri"/>
                <w:color w:val="000000"/>
                <w:sz w:val="16"/>
                <w:szCs w:val="16"/>
                <w:lang w:eastAsia="en-US"/>
              </w:rPr>
            </w:pPr>
            <w:ins w:id="28066"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7" w:author="Machado, Diana" w:date="2019-02-04T10:19:00Z"/>
                <w:rFonts w:ascii="Calibri" w:hAnsi="Calibri" w:cs="Calibri"/>
                <w:color w:val="000000"/>
                <w:sz w:val="16"/>
                <w:szCs w:val="16"/>
                <w:lang w:eastAsia="en-US"/>
              </w:rPr>
            </w:pPr>
            <w:ins w:id="28068" w:author="Machado, Diana" w:date="2019-02-04T10:19:00Z">
              <w:r w:rsidRPr="00D01C04">
                <w:rPr>
                  <w:rFonts w:ascii="Calibri" w:hAnsi="Calibri" w:cs="Calibri"/>
                  <w:color w:val="000000"/>
                  <w:sz w:val="16"/>
                  <w:szCs w:val="16"/>
                  <w:lang w:eastAsia="en-US"/>
                </w:rPr>
                <w:t xml:space="preserve">31,486,5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9" w:author="Machado, Diana" w:date="2019-02-04T10:19:00Z"/>
                <w:rFonts w:ascii="Calibri" w:hAnsi="Calibri" w:cs="Calibri"/>
                <w:color w:val="000000"/>
                <w:sz w:val="16"/>
                <w:szCs w:val="16"/>
                <w:lang w:eastAsia="en-US"/>
              </w:rPr>
            </w:pPr>
            <w:ins w:id="28070"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1" w:author="Machado, Diana" w:date="2019-02-04T10:19:00Z"/>
                <w:rFonts w:ascii="Calibri" w:hAnsi="Calibri" w:cs="Calibri"/>
                <w:color w:val="000000"/>
                <w:sz w:val="16"/>
                <w:szCs w:val="16"/>
                <w:lang w:eastAsia="en-US"/>
              </w:rPr>
            </w:pPr>
            <w:ins w:id="280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3" w:author="Machado, Diana" w:date="2019-02-04T10:19:00Z"/>
                <w:rFonts w:ascii="Calibri" w:hAnsi="Calibri" w:cs="Calibri"/>
                <w:color w:val="000000"/>
                <w:sz w:val="16"/>
                <w:szCs w:val="16"/>
                <w:lang w:eastAsia="en-US"/>
              </w:rPr>
            </w:pPr>
            <w:ins w:id="280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5" w:author="Machado, Diana" w:date="2019-02-04T10:19:00Z"/>
                <w:rFonts w:ascii="Calibri" w:hAnsi="Calibri" w:cs="Calibri"/>
                <w:color w:val="000000"/>
                <w:sz w:val="16"/>
                <w:szCs w:val="16"/>
                <w:lang w:eastAsia="en-US"/>
              </w:rPr>
            </w:pPr>
            <w:ins w:id="28076" w:author="Machado, Diana" w:date="2019-02-04T10:19:00Z">
              <w:r w:rsidRPr="00D01C04">
                <w:rPr>
                  <w:rFonts w:ascii="Calibri" w:hAnsi="Calibri" w:cs="Calibri"/>
                  <w:color w:val="000000"/>
                  <w:sz w:val="16"/>
                  <w:szCs w:val="16"/>
                  <w:lang w:eastAsia="en-US"/>
                </w:rPr>
                <w:t xml:space="preserve">51,540,5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7" w:author="Machado, Diana" w:date="2019-02-04T10:19:00Z"/>
                <w:rFonts w:ascii="Calibri" w:hAnsi="Calibri" w:cs="Calibri"/>
                <w:color w:val="000000"/>
                <w:sz w:val="16"/>
                <w:szCs w:val="16"/>
                <w:lang w:eastAsia="en-US"/>
              </w:rPr>
            </w:pPr>
            <w:ins w:id="28078"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79" w:author="Machado, Diana" w:date="2019-02-04T10:19:00Z"/>
                <w:rFonts w:ascii="Calibri" w:hAnsi="Calibri" w:cs="Calibri"/>
                <w:color w:val="000000"/>
                <w:sz w:val="16"/>
                <w:szCs w:val="16"/>
                <w:lang w:eastAsia="en-US"/>
              </w:rPr>
            </w:pPr>
            <w:ins w:id="28080" w:author="Machado, Diana" w:date="2019-02-04T10:19:00Z">
              <w:r w:rsidRPr="00D01C04">
                <w:rPr>
                  <w:rFonts w:ascii="Calibri" w:hAnsi="Calibri" w:cs="Calibri"/>
                  <w:color w:val="000000"/>
                  <w:sz w:val="16"/>
                  <w:szCs w:val="16"/>
                  <w:lang w:eastAsia="en-US"/>
                </w:rPr>
                <w:t xml:space="preserve">114,294,0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1" w:author="Machado, Diana" w:date="2019-02-04T10:19:00Z"/>
                <w:rFonts w:ascii="Calibri" w:hAnsi="Calibri" w:cs="Calibri"/>
                <w:color w:val="000000"/>
                <w:sz w:val="16"/>
                <w:szCs w:val="16"/>
                <w:lang w:eastAsia="en-US"/>
              </w:rPr>
            </w:pPr>
            <w:ins w:id="28082"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80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4" w:author="Machado, Diana" w:date="2019-02-04T10:19:00Z"/>
                <w:rFonts w:ascii="Calibri" w:hAnsi="Calibri" w:cs="Calibri"/>
                <w:color w:val="000000"/>
                <w:sz w:val="16"/>
                <w:szCs w:val="16"/>
                <w:lang w:eastAsia="en-US"/>
              </w:rPr>
            </w:pPr>
            <w:ins w:id="28085" w:author="Machado, Diana" w:date="2019-02-04T10:19:00Z">
              <w:r w:rsidRPr="00D01C04">
                <w:rPr>
                  <w:rFonts w:ascii="Calibri" w:hAnsi="Calibri" w:cs="Calibri"/>
                  <w:color w:val="000000"/>
                  <w:sz w:val="16"/>
                  <w:szCs w:val="16"/>
                  <w:lang w:eastAsia="en-US"/>
                </w:rPr>
                <w:t>338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86" w:author="Machado, Diana" w:date="2019-02-04T10:19:00Z"/>
                <w:rFonts w:ascii="Calibri" w:hAnsi="Calibri" w:cs="Calibri"/>
                <w:color w:val="000000"/>
                <w:sz w:val="16"/>
                <w:szCs w:val="16"/>
                <w:lang w:eastAsia="en-US"/>
              </w:rPr>
            </w:pPr>
            <w:ins w:id="28087" w:author="Machado, Diana" w:date="2019-02-04T10:19:00Z">
              <w:r w:rsidRPr="00D01C04">
                <w:rPr>
                  <w:rFonts w:ascii="Calibri" w:hAnsi="Calibri" w:cs="Calibri"/>
                  <w:color w:val="000000"/>
                  <w:sz w:val="16"/>
                  <w:szCs w:val="16"/>
                  <w:lang w:eastAsia="en-US"/>
                </w:rPr>
                <w:t xml:space="preserve">24,062,5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88" w:author="Machado, Diana" w:date="2019-02-04T10:19:00Z"/>
                <w:rFonts w:ascii="Calibri" w:hAnsi="Calibri" w:cs="Calibri"/>
                <w:color w:val="000000"/>
                <w:sz w:val="16"/>
                <w:szCs w:val="16"/>
                <w:lang w:eastAsia="en-US"/>
              </w:rPr>
            </w:pPr>
            <w:ins w:id="28089"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0" w:author="Machado, Diana" w:date="2019-02-04T10:19:00Z"/>
                <w:rFonts w:ascii="Calibri" w:hAnsi="Calibri" w:cs="Calibri"/>
                <w:color w:val="000000"/>
                <w:sz w:val="16"/>
                <w:szCs w:val="16"/>
                <w:lang w:eastAsia="en-US"/>
              </w:rPr>
            </w:pPr>
            <w:ins w:id="28091" w:author="Machado, Diana" w:date="2019-02-04T10:19:00Z">
              <w:r w:rsidRPr="00D01C04">
                <w:rPr>
                  <w:rFonts w:ascii="Calibri" w:hAnsi="Calibri" w:cs="Calibri"/>
                  <w:color w:val="000000"/>
                  <w:sz w:val="16"/>
                  <w:szCs w:val="16"/>
                  <w:lang w:eastAsia="en-US"/>
                </w:rPr>
                <w:t xml:space="preserve">6,175,0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2" w:author="Machado, Diana" w:date="2019-02-04T10:19:00Z"/>
                <w:rFonts w:ascii="Calibri" w:hAnsi="Calibri" w:cs="Calibri"/>
                <w:color w:val="000000"/>
                <w:sz w:val="16"/>
                <w:szCs w:val="16"/>
                <w:lang w:eastAsia="en-US"/>
              </w:rPr>
            </w:pPr>
            <w:ins w:id="28093"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4" w:author="Machado, Diana" w:date="2019-02-04T10:19:00Z"/>
                <w:rFonts w:ascii="Calibri" w:hAnsi="Calibri" w:cs="Calibri"/>
                <w:color w:val="000000"/>
                <w:sz w:val="16"/>
                <w:szCs w:val="16"/>
                <w:lang w:eastAsia="en-US"/>
              </w:rPr>
            </w:pPr>
            <w:ins w:id="280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6" w:author="Machado, Diana" w:date="2019-02-04T10:19:00Z"/>
                <w:rFonts w:ascii="Calibri" w:hAnsi="Calibri" w:cs="Calibri"/>
                <w:color w:val="000000"/>
                <w:sz w:val="16"/>
                <w:szCs w:val="16"/>
                <w:lang w:eastAsia="en-US"/>
              </w:rPr>
            </w:pPr>
            <w:ins w:id="280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8" w:author="Machado, Diana" w:date="2019-02-04T10:19:00Z"/>
                <w:rFonts w:ascii="Calibri" w:hAnsi="Calibri" w:cs="Calibri"/>
                <w:color w:val="000000"/>
                <w:sz w:val="16"/>
                <w:szCs w:val="16"/>
                <w:lang w:eastAsia="en-US"/>
              </w:rPr>
            </w:pPr>
            <w:ins w:id="28099" w:author="Machado, Diana" w:date="2019-02-04T10:19:00Z">
              <w:r w:rsidRPr="00D01C04">
                <w:rPr>
                  <w:rFonts w:ascii="Calibri" w:hAnsi="Calibri" w:cs="Calibri"/>
                  <w:color w:val="000000"/>
                  <w:sz w:val="16"/>
                  <w:szCs w:val="16"/>
                  <w:lang w:eastAsia="en-US"/>
                </w:rPr>
                <w:t xml:space="preserve">17,330,2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00" w:author="Machado, Diana" w:date="2019-02-04T10:19:00Z"/>
                <w:rFonts w:ascii="Calibri" w:hAnsi="Calibri" w:cs="Calibri"/>
                <w:color w:val="000000"/>
                <w:sz w:val="16"/>
                <w:szCs w:val="16"/>
                <w:lang w:eastAsia="en-US"/>
              </w:rPr>
            </w:pPr>
            <w:ins w:id="28101"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02" w:author="Machado, Diana" w:date="2019-02-04T10:19:00Z"/>
                <w:rFonts w:ascii="Calibri" w:hAnsi="Calibri" w:cs="Calibri"/>
                <w:color w:val="000000"/>
                <w:sz w:val="16"/>
                <w:szCs w:val="16"/>
                <w:lang w:eastAsia="en-US"/>
              </w:rPr>
            </w:pPr>
            <w:ins w:id="28103" w:author="Machado, Diana" w:date="2019-02-04T10:19:00Z">
              <w:r w:rsidRPr="00D01C04">
                <w:rPr>
                  <w:rFonts w:ascii="Calibri" w:hAnsi="Calibri" w:cs="Calibri"/>
                  <w:color w:val="000000"/>
                  <w:sz w:val="16"/>
                  <w:szCs w:val="16"/>
                  <w:lang w:eastAsia="en-US"/>
                </w:rPr>
                <w:t xml:space="preserve">47,567,8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04" w:author="Machado, Diana" w:date="2019-02-04T10:19:00Z"/>
                <w:rFonts w:ascii="Calibri" w:hAnsi="Calibri" w:cs="Calibri"/>
                <w:color w:val="000000"/>
                <w:sz w:val="16"/>
                <w:szCs w:val="16"/>
                <w:lang w:eastAsia="en-US"/>
              </w:rPr>
            </w:pPr>
            <w:ins w:id="2810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81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07" w:author="Machado, Diana" w:date="2019-02-04T10:19:00Z"/>
                <w:rFonts w:ascii="Calibri" w:hAnsi="Calibri" w:cs="Calibri"/>
                <w:color w:val="000000"/>
                <w:sz w:val="16"/>
                <w:szCs w:val="16"/>
                <w:lang w:eastAsia="en-US"/>
              </w:rPr>
            </w:pPr>
            <w:ins w:id="28108" w:author="Machado, Diana" w:date="2019-02-04T10:19:00Z">
              <w:r w:rsidRPr="00D01C04">
                <w:rPr>
                  <w:rFonts w:ascii="Calibri" w:hAnsi="Calibri" w:cs="Calibri"/>
                  <w:color w:val="000000"/>
                  <w:sz w:val="16"/>
                  <w:szCs w:val="16"/>
                  <w:lang w:eastAsia="en-US"/>
                </w:rPr>
                <w:t>338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09" w:author="Machado, Diana" w:date="2019-02-04T10:19:00Z"/>
                <w:rFonts w:ascii="Calibri" w:hAnsi="Calibri" w:cs="Calibri"/>
                <w:color w:val="000000"/>
                <w:sz w:val="16"/>
                <w:szCs w:val="16"/>
                <w:lang w:eastAsia="en-US"/>
              </w:rPr>
            </w:pPr>
            <w:ins w:id="28110" w:author="Machado, Diana" w:date="2019-02-04T10:19:00Z">
              <w:r w:rsidRPr="00D01C04">
                <w:rPr>
                  <w:rFonts w:ascii="Calibri" w:hAnsi="Calibri" w:cs="Calibri"/>
                  <w:color w:val="000000"/>
                  <w:sz w:val="16"/>
                  <w:szCs w:val="16"/>
                  <w:lang w:eastAsia="en-US"/>
                </w:rPr>
                <w:t xml:space="preserve">1,429,1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1" w:author="Machado, Diana" w:date="2019-02-04T10:19:00Z"/>
                <w:rFonts w:ascii="Calibri" w:hAnsi="Calibri" w:cs="Calibri"/>
                <w:color w:val="000000"/>
                <w:sz w:val="16"/>
                <w:szCs w:val="16"/>
                <w:lang w:eastAsia="en-US"/>
              </w:rPr>
            </w:pPr>
            <w:ins w:id="2811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3" w:author="Machado, Diana" w:date="2019-02-04T10:19:00Z"/>
                <w:rFonts w:ascii="Calibri" w:hAnsi="Calibri" w:cs="Calibri"/>
                <w:color w:val="000000"/>
                <w:sz w:val="16"/>
                <w:szCs w:val="16"/>
                <w:lang w:eastAsia="en-US"/>
              </w:rPr>
            </w:pPr>
            <w:ins w:id="28114" w:author="Machado, Diana" w:date="2019-02-04T10:19:00Z">
              <w:r w:rsidRPr="00D01C04">
                <w:rPr>
                  <w:rFonts w:ascii="Calibri" w:hAnsi="Calibri" w:cs="Calibri"/>
                  <w:color w:val="000000"/>
                  <w:sz w:val="16"/>
                  <w:szCs w:val="16"/>
                  <w:lang w:eastAsia="en-US"/>
                </w:rPr>
                <w:t xml:space="preserve">621,5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5" w:author="Machado, Diana" w:date="2019-02-04T10:19:00Z"/>
                <w:rFonts w:ascii="Calibri" w:hAnsi="Calibri" w:cs="Calibri"/>
                <w:color w:val="000000"/>
                <w:sz w:val="16"/>
                <w:szCs w:val="16"/>
                <w:lang w:eastAsia="en-US"/>
              </w:rPr>
            </w:pPr>
            <w:ins w:id="281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7" w:author="Machado, Diana" w:date="2019-02-04T10:19:00Z"/>
                <w:rFonts w:ascii="Calibri" w:hAnsi="Calibri" w:cs="Calibri"/>
                <w:color w:val="000000"/>
                <w:sz w:val="16"/>
                <w:szCs w:val="16"/>
                <w:lang w:eastAsia="en-US"/>
              </w:rPr>
            </w:pPr>
            <w:ins w:id="281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9" w:author="Machado, Diana" w:date="2019-02-04T10:19:00Z"/>
                <w:rFonts w:ascii="Calibri" w:hAnsi="Calibri" w:cs="Calibri"/>
                <w:color w:val="000000"/>
                <w:sz w:val="16"/>
                <w:szCs w:val="16"/>
                <w:lang w:eastAsia="en-US"/>
              </w:rPr>
            </w:pPr>
            <w:ins w:id="281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1" w:author="Machado, Diana" w:date="2019-02-04T10:19:00Z"/>
                <w:rFonts w:ascii="Calibri" w:hAnsi="Calibri" w:cs="Calibri"/>
                <w:color w:val="000000"/>
                <w:sz w:val="16"/>
                <w:szCs w:val="16"/>
                <w:lang w:eastAsia="en-US"/>
              </w:rPr>
            </w:pPr>
            <w:ins w:id="28122" w:author="Machado, Diana" w:date="2019-02-04T10:19:00Z">
              <w:r w:rsidRPr="00D01C04">
                <w:rPr>
                  <w:rFonts w:ascii="Calibri" w:hAnsi="Calibri" w:cs="Calibri"/>
                  <w:color w:val="000000"/>
                  <w:sz w:val="16"/>
                  <w:szCs w:val="16"/>
                  <w:lang w:eastAsia="en-US"/>
                </w:rPr>
                <w:t xml:space="preserve">955,3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3" w:author="Machado, Diana" w:date="2019-02-04T10:19:00Z"/>
                <w:rFonts w:ascii="Calibri" w:hAnsi="Calibri" w:cs="Calibri"/>
                <w:color w:val="000000"/>
                <w:sz w:val="16"/>
                <w:szCs w:val="16"/>
                <w:lang w:eastAsia="en-US"/>
              </w:rPr>
            </w:pPr>
            <w:ins w:id="28124"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25" w:author="Machado, Diana" w:date="2019-02-04T10:19:00Z"/>
                <w:rFonts w:ascii="Calibri" w:hAnsi="Calibri" w:cs="Calibri"/>
                <w:color w:val="000000"/>
                <w:sz w:val="16"/>
                <w:szCs w:val="16"/>
                <w:lang w:eastAsia="en-US"/>
              </w:rPr>
            </w:pPr>
            <w:ins w:id="28126" w:author="Machado, Diana" w:date="2019-02-04T10:19:00Z">
              <w:r w:rsidRPr="00D01C04">
                <w:rPr>
                  <w:rFonts w:ascii="Calibri" w:hAnsi="Calibri" w:cs="Calibri"/>
                  <w:color w:val="000000"/>
                  <w:sz w:val="16"/>
                  <w:szCs w:val="16"/>
                  <w:lang w:eastAsia="en-US"/>
                </w:rPr>
                <w:t xml:space="preserve">3,006,0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27" w:author="Machado, Diana" w:date="2019-02-04T10:19:00Z"/>
                <w:rFonts w:ascii="Calibri" w:hAnsi="Calibri" w:cs="Calibri"/>
                <w:color w:val="000000"/>
                <w:sz w:val="16"/>
                <w:szCs w:val="16"/>
                <w:lang w:eastAsia="en-US"/>
              </w:rPr>
            </w:pPr>
            <w:ins w:id="2812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1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30" w:author="Machado, Diana" w:date="2019-02-04T10:19:00Z"/>
                <w:rFonts w:ascii="Calibri" w:hAnsi="Calibri" w:cs="Calibri"/>
                <w:color w:val="000000"/>
                <w:sz w:val="16"/>
                <w:szCs w:val="16"/>
                <w:lang w:eastAsia="en-US"/>
              </w:rPr>
            </w:pPr>
            <w:ins w:id="28131" w:author="Machado, Diana" w:date="2019-02-04T10:19:00Z">
              <w:r w:rsidRPr="00D01C04">
                <w:rPr>
                  <w:rFonts w:ascii="Calibri" w:hAnsi="Calibri" w:cs="Calibri"/>
                  <w:color w:val="000000"/>
                  <w:sz w:val="16"/>
                  <w:szCs w:val="16"/>
                  <w:lang w:eastAsia="en-US"/>
                </w:rPr>
                <w:t>338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2" w:author="Machado, Diana" w:date="2019-02-04T10:19:00Z"/>
                <w:rFonts w:ascii="Calibri" w:hAnsi="Calibri" w:cs="Calibri"/>
                <w:color w:val="000000"/>
                <w:sz w:val="16"/>
                <w:szCs w:val="16"/>
                <w:lang w:eastAsia="en-US"/>
              </w:rPr>
            </w:pPr>
            <w:ins w:id="28133" w:author="Machado, Diana" w:date="2019-02-04T10:19:00Z">
              <w:r w:rsidRPr="00D01C04">
                <w:rPr>
                  <w:rFonts w:ascii="Calibri" w:hAnsi="Calibri" w:cs="Calibri"/>
                  <w:color w:val="000000"/>
                  <w:sz w:val="16"/>
                  <w:szCs w:val="16"/>
                  <w:lang w:eastAsia="en-US"/>
                </w:rPr>
                <w:t xml:space="preserve">3,150,7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4" w:author="Machado, Diana" w:date="2019-02-04T10:19:00Z"/>
                <w:rFonts w:ascii="Calibri" w:hAnsi="Calibri" w:cs="Calibri"/>
                <w:color w:val="000000"/>
                <w:sz w:val="16"/>
                <w:szCs w:val="16"/>
                <w:lang w:eastAsia="en-US"/>
              </w:rPr>
            </w:pPr>
            <w:ins w:id="28135"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6" w:author="Machado, Diana" w:date="2019-02-04T10:19:00Z"/>
                <w:rFonts w:ascii="Calibri" w:hAnsi="Calibri" w:cs="Calibri"/>
                <w:color w:val="000000"/>
                <w:sz w:val="16"/>
                <w:szCs w:val="16"/>
                <w:lang w:eastAsia="en-US"/>
              </w:rPr>
            </w:pPr>
            <w:ins w:id="28137" w:author="Machado, Diana" w:date="2019-02-04T10:19:00Z">
              <w:r w:rsidRPr="00D01C04">
                <w:rPr>
                  <w:rFonts w:ascii="Calibri" w:hAnsi="Calibri" w:cs="Calibri"/>
                  <w:color w:val="000000"/>
                  <w:sz w:val="16"/>
                  <w:szCs w:val="16"/>
                  <w:lang w:eastAsia="en-US"/>
                </w:rPr>
                <w:t xml:space="preserve">1,921,6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8" w:author="Machado, Diana" w:date="2019-02-04T10:19:00Z"/>
                <w:rFonts w:ascii="Calibri" w:hAnsi="Calibri" w:cs="Calibri"/>
                <w:color w:val="000000"/>
                <w:sz w:val="16"/>
                <w:szCs w:val="16"/>
                <w:lang w:eastAsia="en-US"/>
              </w:rPr>
            </w:pPr>
            <w:ins w:id="2813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0" w:author="Machado, Diana" w:date="2019-02-04T10:19:00Z"/>
                <w:rFonts w:ascii="Calibri" w:hAnsi="Calibri" w:cs="Calibri"/>
                <w:color w:val="000000"/>
                <w:sz w:val="16"/>
                <w:szCs w:val="16"/>
                <w:lang w:eastAsia="en-US"/>
              </w:rPr>
            </w:pPr>
            <w:ins w:id="281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2" w:author="Machado, Diana" w:date="2019-02-04T10:19:00Z"/>
                <w:rFonts w:ascii="Calibri" w:hAnsi="Calibri" w:cs="Calibri"/>
                <w:color w:val="000000"/>
                <w:sz w:val="16"/>
                <w:szCs w:val="16"/>
                <w:lang w:eastAsia="en-US"/>
              </w:rPr>
            </w:pPr>
            <w:ins w:id="281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4" w:author="Machado, Diana" w:date="2019-02-04T10:19:00Z"/>
                <w:rFonts w:ascii="Calibri" w:hAnsi="Calibri" w:cs="Calibri"/>
                <w:color w:val="000000"/>
                <w:sz w:val="16"/>
                <w:szCs w:val="16"/>
                <w:lang w:eastAsia="en-US"/>
              </w:rPr>
            </w:pPr>
            <w:ins w:id="28145" w:author="Machado, Diana" w:date="2019-02-04T10:19:00Z">
              <w:r w:rsidRPr="00D01C04">
                <w:rPr>
                  <w:rFonts w:ascii="Calibri" w:hAnsi="Calibri" w:cs="Calibri"/>
                  <w:color w:val="000000"/>
                  <w:sz w:val="16"/>
                  <w:szCs w:val="16"/>
                  <w:lang w:eastAsia="en-US"/>
                </w:rPr>
                <w:t xml:space="preserve">3,636,9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6" w:author="Machado, Diana" w:date="2019-02-04T10:19:00Z"/>
                <w:rFonts w:ascii="Calibri" w:hAnsi="Calibri" w:cs="Calibri"/>
                <w:color w:val="000000"/>
                <w:sz w:val="16"/>
                <w:szCs w:val="16"/>
                <w:lang w:eastAsia="en-US"/>
              </w:rPr>
            </w:pPr>
            <w:ins w:id="28147"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48" w:author="Machado, Diana" w:date="2019-02-04T10:19:00Z"/>
                <w:rFonts w:ascii="Calibri" w:hAnsi="Calibri" w:cs="Calibri"/>
                <w:color w:val="000000"/>
                <w:sz w:val="16"/>
                <w:szCs w:val="16"/>
                <w:lang w:eastAsia="en-US"/>
              </w:rPr>
            </w:pPr>
            <w:ins w:id="28149" w:author="Machado, Diana" w:date="2019-02-04T10:19:00Z">
              <w:r w:rsidRPr="00D01C04">
                <w:rPr>
                  <w:rFonts w:ascii="Calibri" w:hAnsi="Calibri" w:cs="Calibri"/>
                  <w:color w:val="000000"/>
                  <w:sz w:val="16"/>
                  <w:szCs w:val="16"/>
                  <w:lang w:eastAsia="en-US"/>
                </w:rPr>
                <w:t xml:space="preserve">8,709,3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0" w:author="Machado, Diana" w:date="2019-02-04T10:19:00Z"/>
                <w:rFonts w:ascii="Calibri" w:hAnsi="Calibri" w:cs="Calibri"/>
                <w:color w:val="000000"/>
                <w:sz w:val="16"/>
                <w:szCs w:val="16"/>
                <w:lang w:eastAsia="en-US"/>
              </w:rPr>
            </w:pPr>
            <w:ins w:id="2815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1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3" w:author="Machado, Diana" w:date="2019-02-04T10:19:00Z"/>
                <w:rFonts w:ascii="Calibri" w:hAnsi="Calibri" w:cs="Calibri"/>
                <w:color w:val="000000"/>
                <w:sz w:val="16"/>
                <w:szCs w:val="16"/>
                <w:lang w:eastAsia="en-US"/>
              </w:rPr>
            </w:pPr>
            <w:ins w:id="28154" w:author="Machado, Diana" w:date="2019-02-04T10:19:00Z">
              <w:r w:rsidRPr="00D01C04">
                <w:rPr>
                  <w:rFonts w:ascii="Calibri" w:hAnsi="Calibri" w:cs="Calibri"/>
                  <w:color w:val="000000"/>
                  <w:sz w:val="16"/>
                  <w:szCs w:val="16"/>
                  <w:lang w:eastAsia="en-US"/>
                </w:rPr>
                <w:t>338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55" w:author="Machado, Diana" w:date="2019-02-04T10:19:00Z"/>
                <w:rFonts w:ascii="Calibri" w:hAnsi="Calibri" w:cs="Calibri"/>
                <w:color w:val="000000"/>
                <w:sz w:val="16"/>
                <w:szCs w:val="16"/>
                <w:lang w:eastAsia="en-US"/>
              </w:rPr>
            </w:pPr>
            <w:ins w:id="28156" w:author="Machado, Diana" w:date="2019-02-04T10:19:00Z">
              <w:r w:rsidRPr="00D01C04">
                <w:rPr>
                  <w:rFonts w:ascii="Calibri" w:hAnsi="Calibri" w:cs="Calibri"/>
                  <w:color w:val="000000"/>
                  <w:sz w:val="16"/>
                  <w:szCs w:val="16"/>
                  <w:lang w:eastAsia="en-US"/>
                </w:rPr>
                <w:t xml:space="preserve">1,002,3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57" w:author="Machado, Diana" w:date="2019-02-04T10:19:00Z"/>
                <w:rFonts w:ascii="Calibri" w:hAnsi="Calibri" w:cs="Calibri"/>
                <w:color w:val="000000"/>
                <w:sz w:val="16"/>
                <w:szCs w:val="16"/>
                <w:lang w:eastAsia="en-US"/>
              </w:rPr>
            </w:pPr>
            <w:ins w:id="2815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59" w:author="Machado, Diana" w:date="2019-02-04T10:19:00Z"/>
                <w:rFonts w:ascii="Calibri" w:hAnsi="Calibri" w:cs="Calibri"/>
                <w:color w:val="000000"/>
                <w:sz w:val="16"/>
                <w:szCs w:val="16"/>
                <w:lang w:eastAsia="en-US"/>
              </w:rPr>
            </w:pPr>
            <w:ins w:id="28160" w:author="Machado, Diana" w:date="2019-02-04T10:19:00Z">
              <w:r w:rsidRPr="00D01C04">
                <w:rPr>
                  <w:rFonts w:ascii="Calibri" w:hAnsi="Calibri" w:cs="Calibri"/>
                  <w:color w:val="000000"/>
                  <w:sz w:val="16"/>
                  <w:szCs w:val="16"/>
                  <w:lang w:eastAsia="en-US"/>
                </w:rPr>
                <w:t xml:space="preserve">2,255,0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1" w:author="Machado, Diana" w:date="2019-02-04T10:19:00Z"/>
                <w:rFonts w:ascii="Calibri" w:hAnsi="Calibri" w:cs="Calibri"/>
                <w:color w:val="000000"/>
                <w:sz w:val="16"/>
                <w:szCs w:val="16"/>
                <w:lang w:eastAsia="en-US"/>
              </w:rPr>
            </w:pPr>
            <w:ins w:id="2816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3" w:author="Machado, Diana" w:date="2019-02-04T10:19:00Z"/>
                <w:rFonts w:ascii="Calibri" w:hAnsi="Calibri" w:cs="Calibri"/>
                <w:color w:val="000000"/>
                <w:sz w:val="16"/>
                <w:szCs w:val="16"/>
                <w:lang w:eastAsia="en-US"/>
              </w:rPr>
            </w:pPr>
            <w:ins w:id="281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5" w:author="Machado, Diana" w:date="2019-02-04T10:19:00Z"/>
                <w:rFonts w:ascii="Calibri" w:hAnsi="Calibri" w:cs="Calibri"/>
                <w:color w:val="000000"/>
                <w:sz w:val="16"/>
                <w:szCs w:val="16"/>
                <w:lang w:eastAsia="en-US"/>
              </w:rPr>
            </w:pPr>
            <w:ins w:id="281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7" w:author="Machado, Diana" w:date="2019-02-04T10:19:00Z"/>
                <w:rFonts w:ascii="Calibri" w:hAnsi="Calibri" w:cs="Calibri"/>
                <w:color w:val="000000"/>
                <w:sz w:val="16"/>
                <w:szCs w:val="16"/>
                <w:lang w:eastAsia="en-US"/>
              </w:rPr>
            </w:pPr>
            <w:ins w:id="28168" w:author="Machado, Diana" w:date="2019-02-04T10:19:00Z">
              <w:r w:rsidRPr="00D01C04">
                <w:rPr>
                  <w:rFonts w:ascii="Calibri" w:hAnsi="Calibri" w:cs="Calibri"/>
                  <w:color w:val="000000"/>
                  <w:sz w:val="16"/>
                  <w:szCs w:val="16"/>
                  <w:lang w:eastAsia="en-US"/>
                </w:rPr>
                <w:t xml:space="preserve">3,234,6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9" w:author="Machado, Diana" w:date="2019-02-04T10:19:00Z"/>
                <w:rFonts w:ascii="Calibri" w:hAnsi="Calibri" w:cs="Calibri"/>
                <w:color w:val="000000"/>
                <w:sz w:val="16"/>
                <w:szCs w:val="16"/>
                <w:lang w:eastAsia="en-US"/>
              </w:rPr>
            </w:pPr>
            <w:ins w:id="2817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1" w:author="Machado, Diana" w:date="2019-02-04T10:19:00Z"/>
                <w:rFonts w:ascii="Calibri" w:hAnsi="Calibri" w:cs="Calibri"/>
                <w:color w:val="000000"/>
                <w:sz w:val="16"/>
                <w:szCs w:val="16"/>
                <w:lang w:eastAsia="en-US"/>
              </w:rPr>
            </w:pPr>
            <w:ins w:id="28172" w:author="Machado, Diana" w:date="2019-02-04T10:19:00Z">
              <w:r w:rsidRPr="00D01C04">
                <w:rPr>
                  <w:rFonts w:ascii="Calibri" w:hAnsi="Calibri" w:cs="Calibri"/>
                  <w:color w:val="000000"/>
                  <w:sz w:val="16"/>
                  <w:szCs w:val="16"/>
                  <w:lang w:eastAsia="en-US"/>
                </w:rPr>
                <w:t xml:space="preserve">6,491,9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3" w:author="Machado, Diana" w:date="2019-02-04T10:19:00Z"/>
                <w:rFonts w:ascii="Calibri" w:hAnsi="Calibri" w:cs="Calibri"/>
                <w:color w:val="000000"/>
                <w:sz w:val="16"/>
                <w:szCs w:val="16"/>
                <w:lang w:eastAsia="en-US"/>
              </w:rPr>
            </w:pPr>
            <w:ins w:id="2817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1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6" w:author="Machado, Diana" w:date="2019-02-04T10:19:00Z"/>
                <w:rFonts w:ascii="Calibri" w:hAnsi="Calibri" w:cs="Calibri"/>
                <w:color w:val="000000"/>
                <w:sz w:val="16"/>
                <w:szCs w:val="16"/>
                <w:lang w:eastAsia="en-US"/>
              </w:rPr>
            </w:pPr>
            <w:ins w:id="28177" w:author="Machado, Diana" w:date="2019-02-04T10:19:00Z">
              <w:r w:rsidRPr="00D01C04">
                <w:rPr>
                  <w:rFonts w:ascii="Calibri" w:hAnsi="Calibri" w:cs="Calibri"/>
                  <w:color w:val="000000"/>
                  <w:sz w:val="16"/>
                  <w:szCs w:val="16"/>
                  <w:lang w:eastAsia="en-US"/>
                </w:rPr>
                <w:t>338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78" w:author="Machado, Diana" w:date="2019-02-04T10:19:00Z"/>
                <w:rFonts w:ascii="Calibri" w:hAnsi="Calibri" w:cs="Calibri"/>
                <w:color w:val="000000"/>
                <w:sz w:val="16"/>
                <w:szCs w:val="16"/>
                <w:lang w:eastAsia="en-US"/>
              </w:rPr>
            </w:pPr>
            <w:ins w:id="28179" w:author="Machado, Diana" w:date="2019-02-04T10:19:00Z">
              <w:r w:rsidRPr="00D01C04">
                <w:rPr>
                  <w:rFonts w:ascii="Calibri" w:hAnsi="Calibri" w:cs="Calibri"/>
                  <w:color w:val="000000"/>
                  <w:sz w:val="16"/>
                  <w:szCs w:val="16"/>
                  <w:lang w:eastAsia="en-US"/>
                </w:rPr>
                <w:t xml:space="preserve">22,938,3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0" w:author="Machado, Diana" w:date="2019-02-04T10:19:00Z"/>
                <w:rFonts w:ascii="Calibri" w:hAnsi="Calibri" w:cs="Calibri"/>
                <w:color w:val="000000"/>
                <w:sz w:val="16"/>
                <w:szCs w:val="16"/>
                <w:lang w:eastAsia="en-US"/>
              </w:rPr>
            </w:pPr>
            <w:ins w:id="28181"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2" w:author="Machado, Diana" w:date="2019-02-04T10:19:00Z"/>
                <w:rFonts w:ascii="Calibri" w:hAnsi="Calibri" w:cs="Calibri"/>
                <w:color w:val="000000"/>
                <w:sz w:val="16"/>
                <w:szCs w:val="16"/>
                <w:lang w:eastAsia="en-US"/>
              </w:rPr>
            </w:pPr>
            <w:ins w:id="28183" w:author="Machado, Diana" w:date="2019-02-04T10:19:00Z">
              <w:r w:rsidRPr="00D01C04">
                <w:rPr>
                  <w:rFonts w:ascii="Calibri" w:hAnsi="Calibri" w:cs="Calibri"/>
                  <w:color w:val="000000"/>
                  <w:sz w:val="16"/>
                  <w:szCs w:val="16"/>
                  <w:lang w:eastAsia="en-US"/>
                </w:rPr>
                <w:t xml:space="preserve">6,553,2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4" w:author="Machado, Diana" w:date="2019-02-04T10:19:00Z"/>
                <w:rFonts w:ascii="Calibri" w:hAnsi="Calibri" w:cs="Calibri"/>
                <w:color w:val="000000"/>
                <w:sz w:val="16"/>
                <w:szCs w:val="16"/>
                <w:lang w:eastAsia="en-US"/>
              </w:rPr>
            </w:pPr>
            <w:ins w:id="28185"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6" w:author="Machado, Diana" w:date="2019-02-04T10:19:00Z"/>
                <w:rFonts w:ascii="Calibri" w:hAnsi="Calibri" w:cs="Calibri"/>
                <w:color w:val="000000"/>
                <w:sz w:val="16"/>
                <w:szCs w:val="16"/>
                <w:lang w:eastAsia="en-US"/>
              </w:rPr>
            </w:pPr>
            <w:ins w:id="281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8" w:author="Machado, Diana" w:date="2019-02-04T10:19:00Z"/>
                <w:rFonts w:ascii="Calibri" w:hAnsi="Calibri" w:cs="Calibri"/>
                <w:color w:val="000000"/>
                <w:sz w:val="16"/>
                <w:szCs w:val="16"/>
                <w:lang w:eastAsia="en-US"/>
              </w:rPr>
            </w:pPr>
            <w:ins w:id="281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0" w:author="Machado, Diana" w:date="2019-02-04T10:19:00Z"/>
                <w:rFonts w:ascii="Calibri" w:hAnsi="Calibri" w:cs="Calibri"/>
                <w:color w:val="000000"/>
                <w:sz w:val="16"/>
                <w:szCs w:val="16"/>
                <w:lang w:eastAsia="en-US"/>
              </w:rPr>
            </w:pPr>
            <w:ins w:id="28191" w:author="Machado, Diana" w:date="2019-02-04T10:19:00Z">
              <w:r w:rsidRPr="00D01C04">
                <w:rPr>
                  <w:rFonts w:ascii="Calibri" w:hAnsi="Calibri" w:cs="Calibri"/>
                  <w:color w:val="000000"/>
                  <w:sz w:val="16"/>
                  <w:szCs w:val="16"/>
                  <w:lang w:eastAsia="en-US"/>
                </w:rPr>
                <w:t xml:space="preserve">13,533,2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2" w:author="Machado, Diana" w:date="2019-02-04T10:19:00Z"/>
                <w:rFonts w:ascii="Calibri" w:hAnsi="Calibri" w:cs="Calibri"/>
                <w:color w:val="000000"/>
                <w:sz w:val="16"/>
                <w:szCs w:val="16"/>
                <w:lang w:eastAsia="en-US"/>
              </w:rPr>
            </w:pPr>
            <w:ins w:id="28193"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94" w:author="Machado, Diana" w:date="2019-02-04T10:19:00Z"/>
                <w:rFonts w:ascii="Calibri" w:hAnsi="Calibri" w:cs="Calibri"/>
                <w:color w:val="000000"/>
                <w:sz w:val="16"/>
                <w:szCs w:val="16"/>
                <w:lang w:eastAsia="en-US"/>
              </w:rPr>
            </w:pPr>
            <w:ins w:id="28195" w:author="Machado, Diana" w:date="2019-02-04T10:19:00Z">
              <w:r w:rsidRPr="00D01C04">
                <w:rPr>
                  <w:rFonts w:ascii="Calibri" w:hAnsi="Calibri" w:cs="Calibri"/>
                  <w:color w:val="000000"/>
                  <w:sz w:val="16"/>
                  <w:szCs w:val="16"/>
                  <w:lang w:eastAsia="en-US"/>
                </w:rPr>
                <w:t xml:space="preserve">43,024,8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96" w:author="Machado, Diana" w:date="2019-02-04T10:19:00Z"/>
                <w:rFonts w:ascii="Calibri" w:hAnsi="Calibri" w:cs="Calibri"/>
                <w:color w:val="000000"/>
                <w:sz w:val="16"/>
                <w:szCs w:val="16"/>
                <w:lang w:eastAsia="en-US"/>
              </w:rPr>
            </w:pPr>
            <w:ins w:id="28197"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81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99" w:author="Machado, Diana" w:date="2019-02-04T10:19:00Z"/>
                <w:rFonts w:ascii="Calibri" w:hAnsi="Calibri" w:cs="Calibri"/>
                <w:color w:val="000000"/>
                <w:sz w:val="16"/>
                <w:szCs w:val="16"/>
                <w:lang w:eastAsia="en-US"/>
              </w:rPr>
            </w:pPr>
            <w:ins w:id="28200" w:author="Machado, Diana" w:date="2019-02-04T10:19:00Z">
              <w:r w:rsidRPr="00D01C04">
                <w:rPr>
                  <w:rFonts w:ascii="Calibri" w:hAnsi="Calibri" w:cs="Calibri"/>
                  <w:color w:val="000000"/>
                  <w:sz w:val="16"/>
                  <w:szCs w:val="16"/>
                  <w:lang w:eastAsia="en-US"/>
                </w:rPr>
                <w:t>338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1" w:author="Machado, Diana" w:date="2019-02-04T10:19:00Z"/>
                <w:rFonts w:ascii="Calibri" w:hAnsi="Calibri" w:cs="Calibri"/>
                <w:color w:val="000000"/>
                <w:sz w:val="16"/>
                <w:szCs w:val="16"/>
                <w:lang w:eastAsia="en-US"/>
              </w:rPr>
            </w:pPr>
            <w:ins w:id="282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3" w:author="Machado, Diana" w:date="2019-02-04T10:19:00Z"/>
                <w:rFonts w:ascii="Calibri" w:hAnsi="Calibri" w:cs="Calibri"/>
                <w:color w:val="000000"/>
                <w:sz w:val="16"/>
                <w:szCs w:val="16"/>
                <w:lang w:eastAsia="en-US"/>
              </w:rPr>
            </w:pPr>
            <w:ins w:id="282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5" w:author="Machado, Diana" w:date="2019-02-04T10:19:00Z"/>
                <w:rFonts w:ascii="Calibri" w:hAnsi="Calibri" w:cs="Calibri"/>
                <w:color w:val="000000"/>
                <w:sz w:val="16"/>
                <w:szCs w:val="16"/>
                <w:lang w:eastAsia="en-US"/>
              </w:rPr>
            </w:pPr>
            <w:ins w:id="282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7" w:author="Machado, Diana" w:date="2019-02-04T10:19:00Z"/>
                <w:rFonts w:ascii="Calibri" w:hAnsi="Calibri" w:cs="Calibri"/>
                <w:color w:val="000000"/>
                <w:sz w:val="16"/>
                <w:szCs w:val="16"/>
                <w:lang w:eastAsia="en-US"/>
              </w:rPr>
            </w:pPr>
            <w:ins w:id="282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9" w:author="Machado, Diana" w:date="2019-02-04T10:19:00Z"/>
                <w:rFonts w:ascii="Calibri" w:hAnsi="Calibri" w:cs="Calibri"/>
                <w:color w:val="000000"/>
                <w:sz w:val="16"/>
                <w:szCs w:val="16"/>
                <w:lang w:eastAsia="en-US"/>
              </w:rPr>
            </w:pPr>
            <w:ins w:id="282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1" w:author="Machado, Diana" w:date="2019-02-04T10:19:00Z"/>
                <w:rFonts w:ascii="Calibri" w:hAnsi="Calibri" w:cs="Calibri"/>
                <w:color w:val="000000"/>
                <w:sz w:val="16"/>
                <w:szCs w:val="16"/>
                <w:lang w:eastAsia="en-US"/>
              </w:rPr>
            </w:pPr>
            <w:ins w:id="282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3" w:author="Machado, Diana" w:date="2019-02-04T10:19:00Z"/>
                <w:rFonts w:ascii="Calibri" w:hAnsi="Calibri" w:cs="Calibri"/>
                <w:color w:val="000000"/>
                <w:sz w:val="16"/>
                <w:szCs w:val="16"/>
                <w:lang w:eastAsia="en-US"/>
              </w:rPr>
            </w:pPr>
            <w:ins w:id="28214" w:author="Machado, Diana" w:date="2019-02-04T10:19:00Z">
              <w:r w:rsidRPr="00D01C04">
                <w:rPr>
                  <w:rFonts w:ascii="Calibri" w:hAnsi="Calibri" w:cs="Calibri"/>
                  <w:color w:val="000000"/>
                  <w:sz w:val="16"/>
                  <w:szCs w:val="16"/>
                  <w:lang w:eastAsia="en-US"/>
                </w:rPr>
                <w:t xml:space="preserve">17,409,03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5" w:author="Machado, Diana" w:date="2019-02-04T10:19:00Z"/>
                <w:rFonts w:ascii="Calibri" w:hAnsi="Calibri" w:cs="Calibri"/>
                <w:color w:val="000000"/>
                <w:sz w:val="16"/>
                <w:szCs w:val="16"/>
                <w:lang w:eastAsia="en-US"/>
              </w:rPr>
            </w:pPr>
            <w:ins w:id="28216"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17" w:author="Machado, Diana" w:date="2019-02-04T10:19:00Z"/>
                <w:rFonts w:ascii="Calibri" w:hAnsi="Calibri" w:cs="Calibri"/>
                <w:color w:val="000000"/>
                <w:sz w:val="16"/>
                <w:szCs w:val="16"/>
                <w:lang w:eastAsia="en-US"/>
              </w:rPr>
            </w:pPr>
            <w:ins w:id="28218" w:author="Machado, Diana" w:date="2019-02-04T10:19:00Z">
              <w:r w:rsidRPr="00D01C04">
                <w:rPr>
                  <w:rFonts w:ascii="Calibri" w:hAnsi="Calibri" w:cs="Calibri"/>
                  <w:color w:val="000000"/>
                  <w:sz w:val="16"/>
                  <w:szCs w:val="16"/>
                  <w:lang w:eastAsia="en-US"/>
                </w:rPr>
                <w:t xml:space="preserve">17,871,1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19" w:author="Machado, Diana" w:date="2019-02-04T10:19:00Z"/>
                <w:rFonts w:ascii="Calibri" w:hAnsi="Calibri" w:cs="Calibri"/>
                <w:color w:val="000000"/>
                <w:sz w:val="16"/>
                <w:szCs w:val="16"/>
                <w:lang w:eastAsia="en-US"/>
              </w:rPr>
            </w:pPr>
            <w:ins w:id="28220"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82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22" w:author="Machado, Diana" w:date="2019-02-04T10:19:00Z"/>
                <w:rFonts w:ascii="Calibri" w:hAnsi="Calibri" w:cs="Calibri"/>
                <w:color w:val="000000"/>
                <w:sz w:val="16"/>
                <w:szCs w:val="16"/>
                <w:lang w:eastAsia="en-US"/>
              </w:rPr>
            </w:pPr>
            <w:ins w:id="28223" w:author="Machado, Diana" w:date="2019-02-04T10:19:00Z">
              <w:r w:rsidRPr="00D01C04">
                <w:rPr>
                  <w:rFonts w:ascii="Calibri" w:hAnsi="Calibri" w:cs="Calibri"/>
                  <w:color w:val="000000"/>
                  <w:sz w:val="16"/>
                  <w:szCs w:val="16"/>
                  <w:lang w:eastAsia="en-US"/>
                </w:rPr>
                <w:t>338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24" w:author="Machado, Diana" w:date="2019-02-04T10:19:00Z"/>
                <w:rFonts w:ascii="Calibri" w:hAnsi="Calibri" w:cs="Calibri"/>
                <w:color w:val="000000"/>
                <w:sz w:val="16"/>
                <w:szCs w:val="16"/>
                <w:lang w:eastAsia="en-US"/>
              </w:rPr>
            </w:pPr>
            <w:ins w:id="28225" w:author="Machado, Diana" w:date="2019-02-04T10:19:00Z">
              <w:r w:rsidRPr="00D01C04">
                <w:rPr>
                  <w:rFonts w:ascii="Calibri" w:hAnsi="Calibri" w:cs="Calibri"/>
                  <w:color w:val="000000"/>
                  <w:sz w:val="16"/>
                  <w:szCs w:val="16"/>
                  <w:lang w:eastAsia="en-US"/>
                </w:rPr>
                <w:t xml:space="preserve">1,213,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26" w:author="Machado, Diana" w:date="2019-02-04T10:19:00Z"/>
                <w:rFonts w:ascii="Calibri" w:hAnsi="Calibri" w:cs="Calibri"/>
                <w:color w:val="000000"/>
                <w:sz w:val="16"/>
                <w:szCs w:val="16"/>
                <w:lang w:eastAsia="en-US"/>
              </w:rPr>
            </w:pPr>
            <w:ins w:id="2822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28" w:author="Machado, Diana" w:date="2019-02-04T10:19:00Z"/>
                <w:rFonts w:ascii="Calibri" w:hAnsi="Calibri" w:cs="Calibri"/>
                <w:color w:val="000000"/>
                <w:sz w:val="16"/>
                <w:szCs w:val="16"/>
                <w:lang w:eastAsia="en-US"/>
              </w:rPr>
            </w:pPr>
            <w:ins w:id="282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0" w:author="Machado, Diana" w:date="2019-02-04T10:19:00Z"/>
                <w:rFonts w:ascii="Calibri" w:hAnsi="Calibri" w:cs="Calibri"/>
                <w:color w:val="000000"/>
                <w:sz w:val="16"/>
                <w:szCs w:val="16"/>
                <w:lang w:eastAsia="en-US"/>
              </w:rPr>
            </w:pPr>
            <w:ins w:id="282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2" w:author="Machado, Diana" w:date="2019-02-04T10:19:00Z"/>
                <w:rFonts w:ascii="Calibri" w:hAnsi="Calibri" w:cs="Calibri"/>
                <w:color w:val="000000"/>
                <w:sz w:val="16"/>
                <w:szCs w:val="16"/>
                <w:lang w:eastAsia="en-US"/>
              </w:rPr>
            </w:pPr>
            <w:ins w:id="282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4" w:author="Machado, Diana" w:date="2019-02-04T10:19:00Z"/>
                <w:rFonts w:ascii="Calibri" w:hAnsi="Calibri" w:cs="Calibri"/>
                <w:color w:val="000000"/>
                <w:sz w:val="16"/>
                <w:szCs w:val="16"/>
                <w:lang w:eastAsia="en-US"/>
              </w:rPr>
            </w:pPr>
            <w:ins w:id="282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6" w:author="Machado, Diana" w:date="2019-02-04T10:19:00Z"/>
                <w:rFonts w:ascii="Calibri" w:hAnsi="Calibri" w:cs="Calibri"/>
                <w:color w:val="000000"/>
                <w:sz w:val="16"/>
                <w:szCs w:val="16"/>
                <w:lang w:eastAsia="en-US"/>
              </w:rPr>
            </w:pPr>
            <w:ins w:id="28237" w:author="Machado, Diana" w:date="2019-02-04T10:19:00Z">
              <w:r w:rsidRPr="00D01C04">
                <w:rPr>
                  <w:rFonts w:ascii="Calibri" w:hAnsi="Calibri" w:cs="Calibri"/>
                  <w:color w:val="000000"/>
                  <w:sz w:val="16"/>
                  <w:szCs w:val="16"/>
                  <w:lang w:eastAsia="en-US"/>
                </w:rPr>
                <w:t xml:space="preserve">606,4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8" w:author="Machado, Diana" w:date="2019-02-04T10:19:00Z"/>
                <w:rFonts w:ascii="Calibri" w:hAnsi="Calibri" w:cs="Calibri"/>
                <w:color w:val="000000"/>
                <w:sz w:val="16"/>
                <w:szCs w:val="16"/>
                <w:lang w:eastAsia="en-US"/>
              </w:rPr>
            </w:pPr>
            <w:ins w:id="2823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0" w:author="Machado, Diana" w:date="2019-02-04T10:19:00Z"/>
                <w:rFonts w:ascii="Calibri" w:hAnsi="Calibri" w:cs="Calibri"/>
                <w:color w:val="000000"/>
                <w:sz w:val="16"/>
                <w:szCs w:val="16"/>
                <w:lang w:eastAsia="en-US"/>
              </w:rPr>
            </w:pPr>
            <w:ins w:id="28241" w:author="Machado, Diana" w:date="2019-02-04T10:19:00Z">
              <w:r w:rsidRPr="00D01C04">
                <w:rPr>
                  <w:rFonts w:ascii="Calibri" w:hAnsi="Calibri" w:cs="Calibri"/>
                  <w:color w:val="000000"/>
                  <w:sz w:val="16"/>
                  <w:szCs w:val="16"/>
                  <w:lang w:eastAsia="en-US"/>
                </w:rPr>
                <w:t xml:space="preserve">1,827,0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2" w:author="Machado, Diana" w:date="2019-02-04T10:19:00Z"/>
                <w:rFonts w:ascii="Calibri" w:hAnsi="Calibri" w:cs="Calibri"/>
                <w:color w:val="000000"/>
                <w:sz w:val="16"/>
                <w:szCs w:val="16"/>
                <w:lang w:eastAsia="en-US"/>
              </w:rPr>
            </w:pPr>
            <w:ins w:id="2824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2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5" w:author="Machado, Diana" w:date="2019-02-04T10:19:00Z"/>
                <w:rFonts w:ascii="Calibri" w:hAnsi="Calibri" w:cs="Calibri"/>
                <w:color w:val="000000"/>
                <w:sz w:val="16"/>
                <w:szCs w:val="16"/>
                <w:lang w:eastAsia="en-US"/>
              </w:rPr>
            </w:pPr>
            <w:ins w:id="28246" w:author="Machado, Diana" w:date="2019-02-04T10:19:00Z">
              <w:r w:rsidRPr="00D01C04">
                <w:rPr>
                  <w:rFonts w:ascii="Calibri" w:hAnsi="Calibri" w:cs="Calibri"/>
                  <w:color w:val="000000"/>
                  <w:sz w:val="16"/>
                  <w:szCs w:val="16"/>
                  <w:lang w:eastAsia="en-US"/>
                </w:rPr>
                <w:t>338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47" w:author="Machado, Diana" w:date="2019-02-04T10:19:00Z"/>
                <w:rFonts w:ascii="Calibri" w:hAnsi="Calibri" w:cs="Calibri"/>
                <w:color w:val="000000"/>
                <w:sz w:val="16"/>
                <w:szCs w:val="16"/>
                <w:lang w:eastAsia="en-US"/>
              </w:rPr>
            </w:pPr>
            <w:ins w:id="282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49" w:author="Machado, Diana" w:date="2019-02-04T10:19:00Z"/>
                <w:rFonts w:ascii="Calibri" w:hAnsi="Calibri" w:cs="Calibri"/>
                <w:color w:val="000000"/>
                <w:sz w:val="16"/>
                <w:szCs w:val="16"/>
                <w:lang w:eastAsia="en-US"/>
              </w:rPr>
            </w:pPr>
            <w:ins w:id="282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1" w:author="Machado, Diana" w:date="2019-02-04T10:19:00Z"/>
                <w:rFonts w:ascii="Calibri" w:hAnsi="Calibri" w:cs="Calibri"/>
                <w:color w:val="000000"/>
                <w:sz w:val="16"/>
                <w:szCs w:val="16"/>
                <w:lang w:eastAsia="en-US"/>
              </w:rPr>
            </w:pPr>
            <w:ins w:id="282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3" w:author="Machado, Diana" w:date="2019-02-04T10:19:00Z"/>
                <w:rFonts w:ascii="Calibri" w:hAnsi="Calibri" w:cs="Calibri"/>
                <w:color w:val="000000"/>
                <w:sz w:val="16"/>
                <w:szCs w:val="16"/>
                <w:lang w:eastAsia="en-US"/>
              </w:rPr>
            </w:pPr>
            <w:ins w:id="282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5" w:author="Machado, Diana" w:date="2019-02-04T10:19:00Z"/>
                <w:rFonts w:ascii="Calibri" w:hAnsi="Calibri" w:cs="Calibri"/>
                <w:color w:val="000000"/>
                <w:sz w:val="16"/>
                <w:szCs w:val="16"/>
                <w:lang w:eastAsia="en-US"/>
              </w:rPr>
            </w:pPr>
            <w:ins w:id="282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7" w:author="Machado, Diana" w:date="2019-02-04T10:19:00Z"/>
                <w:rFonts w:ascii="Calibri" w:hAnsi="Calibri" w:cs="Calibri"/>
                <w:color w:val="000000"/>
                <w:sz w:val="16"/>
                <w:szCs w:val="16"/>
                <w:lang w:eastAsia="en-US"/>
              </w:rPr>
            </w:pPr>
            <w:ins w:id="282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9" w:author="Machado, Diana" w:date="2019-02-04T10:19:00Z"/>
                <w:rFonts w:ascii="Calibri" w:hAnsi="Calibri" w:cs="Calibri"/>
                <w:color w:val="000000"/>
                <w:sz w:val="16"/>
                <w:szCs w:val="16"/>
                <w:lang w:eastAsia="en-US"/>
              </w:rPr>
            </w:pPr>
            <w:ins w:id="2826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61" w:author="Machado, Diana" w:date="2019-02-04T10:19:00Z"/>
                <w:rFonts w:ascii="Calibri" w:hAnsi="Calibri" w:cs="Calibri"/>
                <w:color w:val="000000"/>
                <w:sz w:val="16"/>
                <w:szCs w:val="16"/>
                <w:lang w:eastAsia="en-US"/>
              </w:rPr>
            </w:pPr>
            <w:ins w:id="282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63" w:author="Machado, Diana" w:date="2019-02-04T10:19:00Z"/>
                <w:rFonts w:ascii="Calibri" w:hAnsi="Calibri" w:cs="Calibri"/>
                <w:color w:val="000000"/>
                <w:sz w:val="16"/>
                <w:szCs w:val="16"/>
                <w:lang w:eastAsia="en-US"/>
              </w:rPr>
            </w:pPr>
            <w:ins w:id="28264" w:author="Machado, Diana" w:date="2019-02-04T10:19:00Z">
              <w:r w:rsidRPr="00D01C04">
                <w:rPr>
                  <w:rFonts w:ascii="Calibri" w:hAnsi="Calibri" w:cs="Calibri"/>
                  <w:color w:val="000000"/>
                  <w:sz w:val="16"/>
                  <w:szCs w:val="16"/>
                  <w:lang w:eastAsia="en-US"/>
                </w:rPr>
                <w:t xml:space="preserve">768,9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65" w:author="Machado, Diana" w:date="2019-02-04T10:19:00Z"/>
                <w:rFonts w:ascii="Calibri" w:hAnsi="Calibri" w:cs="Calibri"/>
                <w:color w:val="000000"/>
                <w:sz w:val="16"/>
                <w:szCs w:val="16"/>
                <w:lang w:eastAsia="en-US"/>
              </w:rPr>
            </w:pPr>
            <w:ins w:id="2826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2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68" w:author="Machado, Diana" w:date="2019-02-04T10:19:00Z"/>
                <w:rFonts w:ascii="Calibri" w:hAnsi="Calibri" w:cs="Calibri"/>
                <w:color w:val="000000"/>
                <w:sz w:val="16"/>
                <w:szCs w:val="16"/>
                <w:lang w:eastAsia="en-US"/>
              </w:rPr>
            </w:pPr>
            <w:ins w:id="28269" w:author="Machado, Diana" w:date="2019-02-04T10:19:00Z">
              <w:r w:rsidRPr="00D01C04">
                <w:rPr>
                  <w:rFonts w:ascii="Calibri" w:hAnsi="Calibri" w:cs="Calibri"/>
                  <w:color w:val="000000"/>
                  <w:sz w:val="16"/>
                  <w:szCs w:val="16"/>
                  <w:lang w:eastAsia="en-US"/>
                </w:rPr>
                <w:t>338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0" w:author="Machado, Diana" w:date="2019-02-04T10:19:00Z"/>
                <w:rFonts w:ascii="Calibri" w:hAnsi="Calibri" w:cs="Calibri"/>
                <w:color w:val="000000"/>
                <w:sz w:val="16"/>
                <w:szCs w:val="16"/>
                <w:lang w:eastAsia="en-US"/>
              </w:rPr>
            </w:pPr>
            <w:ins w:id="282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2" w:author="Machado, Diana" w:date="2019-02-04T10:19:00Z"/>
                <w:rFonts w:ascii="Calibri" w:hAnsi="Calibri" w:cs="Calibri"/>
                <w:color w:val="000000"/>
                <w:sz w:val="16"/>
                <w:szCs w:val="16"/>
                <w:lang w:eastAsia="en-US"/>
              </w:rPr>
            </w:pPr>
            <w:ins w:id="282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4" w:author="Machado, Diana" w:date="2019-02-04T10:19:00Z"/>
                <w:rFonts w:ascii="Calibri" w:hAnsi="Calibri" w:cs="Calibri"/>
                <w:color w:val="000000"/>
                <w:sz w:val="16"/>
                <w:szCs w:val="16"/>
                <w:lang w:eastAsia="en-US"/>
              </w:rPr>
            </w:pPr>
            <w:ins w:id="28275" w:author="Machado, Diana" w:date="2019-02-04T10:19:00Z">
              <w:r w:rsidRPr="00D01C04">
                <w:rPr>
                  <w:rFonts w:ascii="Calibri" w:hAnsi="Calibri" w:cs="Calibri"/>
                  <w:color w:val="000000"/>
                  <w:sz w:val="16"/>
                  <w:szCs w:val="16"/>
                  <w:lang w:eastAsia="en-US"/>
                </w:rPr>
                <w:t xml:space="preserve">5,248,4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6" w:author="Machado, Diana" w:date="2019-02-04T10:19:00Z"/>
                <w:rFonts w:ascii="Calibri" w:hAnsi="Calibri" w:cs="Calibri"/>
                <w:color w:val="000000"/>
                <w:sz w:val="16"/>
                <w:szCs w:val="16"/>
                <w:lang w:eastAsia="en-US"/>
              </w:rPr>
            </w:pPr>
            <w:ins w:id="2827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8" w:author="Machado, Diana" w:date="2019-02-04T10:19:00Z"/>
                <w:rFonts w:ascii="Calibri" w:hAnsi="Calibri" w:cs="Calibri"/>
                <w:color w:val="000000"/>
                <w:sz w:val="16"/>
                <w:szCs w:val="16"/>
                <w:lang w:eastAsia="en-US"/>
              </w:rPr>
            </w:pPr>
            <w:ins w:id="282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0" w:author="Machado, Diana" w:date="2019-02-04T10:19:00Z"/>
                <w:rFonts w:ascii="Calibri" w:hAnsi="Calibri" w:cs="Calibri"/>
                <w:color w:val="000000"/>
                <w:sz w:val="16"/>
                <w:szCs w:val="16"/>
                <w:lang w:eastAsia="en-US"/>
              </w:rPr>
            </w:pPr>
            <w:ins w:id="282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2" w:author="Machado, Diana" w:date="2019-02-04T10:19:00Z"/>
                <w:rFonts w:ascii="Calibri" w:hAnsi="Calibri" w:cs="Calibri"/>
                <w:color w:val="000000"/>
                <w:sz w:val="16"/>
                <w:szCs w:val="16"/>
                <w:lang w:eastAsia="en-US"/>
              </w:rPr>
            </w:pPr>
            <w:ins w:id="28283" w:author="Machado, Diana" w:date="2019-02-04T10:19:00Z">
              <w:r w:rsidRPr="00D01C04">
                <w:rPr>
                  <w:rFonts w:ascii="Calibri" w:hAnsi="Calibri" w:cs="Calibri"/>
                  <w:color w:val="000000"/>
                  <w:sz w:val="16"/>
                  <w:szCs w:val="16"/>
                  <w:lang w:eastAsia="en-US"/>
                </w:rPr>
                <w:t xml:space="preserve">9,866,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4" w:author="Machado, Diana" w:date="2019-02-04T10:19:00Z"/>
                <w:rFonts w:ascii="Calibri" w:hAnsi="Calibri" w:cs="Calibri"/>
                <w:color w:val="000000"/>
                <w:sz w:val="16"/>
                <w:szCs w:val="16"/>
                <w:lang w:eastAsia="en-US"/>
              </w:rPr>
            </w:pPr>
            <w:ins w:id="28285"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86" w:author="Machado, Diana" w:date="2019-02-04T10:19:00Z"/>
                <w:rFonts w:ascii="Calibri" w:hAnsi="Calibri" w:cs="Calibri"/>
                <w:color w:val="000000"/>
                <w:sz w:val="16"/>
                <w:szCs w:val="16"/>
                <w:lang w:eastAsia="en-US"/>
              </w:rPr>
            </w:pPr>
            <w:ins w:id="28287" w:author="Machado, Diana" w:date="2019-02-04T10:19:00Z">
              <w:r w:rsidRPr="00D01C04">
                <w:rPr>
                  <w:rFonts w:ascii="Calibri" w:hAnsi="Calibri" w:cs="Calibri"/>
                  <w:color w:val="000000"/>
                  <w:sz w:val="16"/>
                  <w:szCs w:val="16"/>
                  <w:lang w:eastAsia="en-US"/>
                </w:rPr>
                <w:t xml:space="preserve">15,114,5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88" w:author="Machado, Diana" w:date="2019-02-04T10:19:00Z"/>
                <w:rFonts w:ascii="Calibri" w:hAnsi="Calibri" w:cs="Calibri"/>
                <w:color w:val="000000"/>
                <w:sz w:val="16"/>
                <w:szCs w:val="16"/>
                <w:lang w:eastAsia="en-US"/>
              </w:rPr>
            </w:pPr>
            <w:ins w:id="2828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2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91" w:author="Machado, Diana" w:date="2019-02-04T10:19:00Z"/>
                <w:rFonts w:ascii="Calibri" w:hAnsi="Calibri" w:cs="Calibri"/>
                <w:color w:val="000000"/>
                <w:sz w:val="16"/>
                <w:szCs w:val="16"/>
                <w:lang w:eastAsia="en-US"/>
              </w:rPr>
            </w:pPr>
            <w:ins w:id="28292" w:author="Machado, Diana" w:date="2019-02-04T10:19:00Z">
              <w:r w:rsidRPr="00D01C04">
                <w:rPr>
                  <w:rFonts w:ascii="Calibri" w:hAnsi="Calibri" w:cs="Calibri"/>
                  <w:color w:val="000000"/>
                  <w:sz w:val="16"/>
                  <w:szCs w:val="16"/>
                  <w:lang w:eastAsia="en-US"/>
                </w:rPr>
                <w:t>338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3" w:author="Machado, Diana" w:date="2019-02-04T10:19:00Z"/>
                <w:rFonts w:ascii="Calibri" w:hAnsi="Calibri" w:cs="Calibri"/>
                <w:color w:val="000000"/>
                <w:sz w:val="16"/>
                <w:szCs w:val="16"/>
                <w:lang w:eastAsia="en-US"/>
              </w:rPr>
            </w:pPr>
            <w:ins w:id="28294" w:author="Machado, Diana" w:date="2019-02-04T10:19:00Z">
              <w:r w:rsidRPr="00D01C04">
                <w:rPr>
                  <w:rFonts w:ascii="Calibri" w:hAnsi="Calibri" w:cs="Calibri"/>
                  <w:color w:val="000000"/>
                  <w:sz w:val="16"/>
                  <w:szCs w:val="16"/>
                  <w:lang w:eastAsia="en-US"/>
                </w:rPr>
                <w:t xml:space="preserve">34,238,9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5" w:author="Machado, Diana" w:date="2019-02-04T10:19:00Z"/>
                <w:rFonts w:ascii="Calibri" w:hAnsi="Calibri" w:cs="Calibri"/>
                <w:color w:val="000000"/>
                <w:sz w:val="16"/>
                <w:szCs w:val="16"/>
                <w:lang w:eastAsia="en-US"/>
              </w:rPr>
            </w:pPr>
            <w:ins w:id="28296"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7" w:author="Machado, Diana" w:date="2019-02-04T10:19:00Z"/>
                <w:rFonts w:ascii="Calibri" w:hAnsi="Calibri" w:cs="Calibri"/>
                <w:color w:val="000000"/>
                <w:sz w:val="16"/>
                <w:szCs w:val="16"/>
                <w:lang w:eastAsia="en-US"/>
              </w:rPr>
            </w:pPr>
            <w:ins w:id="28298" w:author="Machado, Diana" w:date="2019-02-04T10:19:00Z">
              <w:r w:rsidRPr="00D01C04">
                <w:rPr>
                  <w:rFonts w:ascii="Calibri" w:hAnsi="Calibri" w:cs="Calibri"/>
                  <w:color w:val="000000"/>
                  <w:sz w:val="16"/>
                  <w:szCs w:val="16"/>
                  <w:lang w:eastAsia="en-US"/>
                </w:rPr>
                <w:t xml:space="preserve">13,148,6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9" w:author="Machado, Diana" w:date="2019-02-04T10:19:00Z"/>
                <w:rFonts w:ascii="Calibri" w:hAnsi="Calibri" w:cs="Calibri"/>
                <w:color w:val="000000"/>
                <w:sz w:val="16"/>
                <w:szCs w:val="16"/>
                <w:lang w:eastAsia="en-US"/>
              </w:rPr>
            </w:pPr>
            <w:ins w:id="28300"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1" w:author="Machado, Diana" w:date="2019-02-04T10:19:00Z"/>
                <w:rFonts w:ascii="Calibri" w:hAnsi="Calibri" w:cs="Calibri"/>
                <w:color w:val="000000"/>
                <w:sz w:val="16"/>
                <w:szCs w:val="16"/>
                <w:lang w:eastAsia="en-US"/>
              </w:rPr>
            </w:pPr>
            <w:ins w:id="283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3" w:author="Machado, Diana" w:date="2019-02-04T10:19:00Z"/>
                <w:rFonts w:ascii="Calibri" w:hAnsi="Calibri" w:cs="Calibri"/>
                <w:color w:val="000000"/>
                <w:sz w:val="16"/>
                <w:szCs w:val="16"/>
                <w:lang w:eastAsia="en-US"/>
              </w:rPr>
            </w:pPr>
            <w:ins w:id="283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5" w:author="Machado, Diana" w:date="2019-02-04T10:19:00Z"/>
                <w:rFonts w:ascii="Calibri" w:hAnsi="Calibri" w:cs="Calibri"/>
                <w:color w:val="000000"/>
                <w:sz w:val="16"/>
                <w:szCs w:val="16"/>
                <w:lang w:eastAsia="en-US"/>
              </w:rPr>
            </w:pPr>
            <w:ins w:id="28306" w:author="Machado, Diana" w:date="2019-02-04T10:19:00Z">
              <w:r w:rsidRPr="00D01C04">
                <w:rPr>
                  <w:rFonts w:ascii="Calibri" w:hAnsi="Calibri" w:cs="Calibri"/>
                  <w:color w:val="000000"/>
                  <w:sz w:val="16"/>
                  <w:szCs w:val="16"/>
                  <w:lang w:eastAsia="en-US"/>
                </w:rPr>
                <w:t xml:space="preserve">34,577,9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7" w:author="Machado, Diana" w:date="2019-02-04T10:19:00Z"/>
                <w:rFonts w:ascii="Calibri" w:hAnsi="Calibri" w:cs="Calibri"/>
                <w:color w:val="000000"/>
                <w:sz w:val="16"/>
                <w:szCs w:val="16"/>
                <w:lang w:eastAsia="en-US"/>
              </w:rPr>
            </w:pPr>
            <w:ins w:id="28308"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09" w:author="Machado, Diana" w:date="2019-02-04T10:19:00Z"/>
                <w:rFonts w:ascii="Calibri" w:hAnsi="Calibri" w:cs="Calibri"/>
                <w:color w:val="000000"/>
                <w:sz w:val="16"/>
                <w:szCs w:val="16"/>
                <w:lang w:eastAsia="en-US"/>
              </w:rPr>
            </w:pPr>
            <w:ins w:id="28310" w:author="Machado, Diana" w:date="2019-02-04T10:19:00Z">
              <w:r w:rsidRPr="00D01C04">
                <w:rPr>
                  <w:rFonts w:ascii="Calibri" w:hAnsi="Calibri" w:cs="Calibri"/>
                  <w:color w:val="000000"/>
                  <w:sz w:val="16"/>
                  <w:szCs w:val="16"/>
                  <w:lang w:eastAsia="en-US"/>
                </w:rPr>
                <w:t xml:space="preserve">81,965,5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1" w:author="Machado, Diana" w:date="2019-02-04T10:19:00Z"/>
                <w:rFonts w:ascii="Calibri" w:hAnsi="Calibri" w:cs="Calibri"/>
                <w:color w:val="000000"/>
                <w:sz w:val="16"/>
                <w:szCs w:val="16"/>
                <w:lang w:eastAsia="en-US"/>
              </w:rPr>
            </w:pPr>
            <w:ins w:id="28312"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83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4" w:author="Machado, Diana" w:date="2019-02-04T10:19:00Z"/>
                <w:rFonts w:ascii="Calibri" w:hAnsi="Calibri" w:cs="Calibri"/>
                <w:color w:val="000000"/>
                <w:sz w:val="16"/>
                <w:szCs w:val="16"/>
                <w:lang w:eastAsia="en-US"/>
              </w:rPr>
            </w:pPr>
            <w:ins w:id="28315" w:author="Machado, Diana" w:date="2019-02-04T10:19:00Z">
              <w:r w:rsidRPr="00D01C04">
                <w:rPr>
                  <w:rFonts w:ascii="Calibri" w:hAnsi="Calibri" w:cs="Calibri"/>
                  <w:color w:val="000000"/>
                  <w:sz w:val="16"/>
                  <w:szCs w:val="16"/>
                  <w:lang w:eastAsia="en-US"/>
                </w:rPr>
                <w:t>338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16" w:author="Machado, Diana" w:date="2019-02-04T10:19:00Z"/>
                <w:rFonts w:ascii="Calibri" w:hAnsi="Calibri" w:cs="Calibri"/>
                <w:color w:val="000000"/>
                <w:sz w:val="16"/>
                <w:szCs w:val="16"/>
                <w:lang w:eastAsia="en-US"/>
              </w:rPr>
            </w:pPr>
            <w:ins w:id="28317" w:author="Machado, Diana" w:date="2019-02-04T10:19:00Z">
              <w:r w:rsidRPr="00D01C04">
                <w:rPr>
                  <w:rFonts w:ascii="Calibri" w:hAnsi="Calibri" w:cs="Calibri"/>
                  <w:color w:val="000000"/>
                  <w:sz w:val="16"/>
                  <w:szCs w:val="16"/>
                  <w:lang w:eastAsia="en-US"/>
                </w:rPr>
                <w:t xml:space="preserve">30,447,3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18" w:author="Machado, Diana" w:date="2019-02-04T10:19:00Z"/>
                <w:rFonts w:ascii="Calibri" w:hAnsi="Calibri" w:cs="Calibri"/>
                <w:color w:val="000000"/>
                <w:sz w:val="16"/>
                <w:szCs w:val="16"/>
                <w:lang w:eastAsia="en-US"/>
              </w:rPr>
            </w:pPr>
            <w:ins w:id="28319"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0" w:author="Machado, Diana" w:date="2019-02-04T10:19:00Z"/>
                <w:rFonts w:ascii="Calibri" w:hAnsi="Calibri" w:cs="Calibri"/>
                <w:color w:val="000000"/>
                <w:sz w:val="16"/>
                <w:szCs w:val="16"/>
                <w:lang w:eastAsia="en-US"/>
              </w:rPr>
            </w:pPr>
            <w:ins w:id="28321" w:author="Machado, Diana" w:date="2019-02-04T10:19:00Z">
              <w:r w:rsidRPr="00D01C04">
                <w:rPr>
                  <w:rFonts w:ascii="Calibri" w:hAnsi="Calibri" w:cs="Calibri"/>
                  <w:color w:val="000000"/>
                  <w:sz w:val="16"/>
                  <w:szCs w:val="16"/>
                  <w:lang w:eastAsia="en-US"/>
                </w:rPr>
                <w:t xml:space="preserve">12,728,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2" w:author="Machado, Diana" w:date="2019-02-04T10:19:00Z"/>
                <w:rFonts w:ascii="Calibri" w:hAnsi="Calibri" w:cs="Calibri"/>
                <w:color w:val="000000"/>
                <w:sz w:val="16"/>
                <w:szCs w:val="16"/>
                <w:lang w:eastAsia="en-US"/>
              </w:rPr>
            </w:pPr>
            <w:ins w:id="28323"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4" w:author="Machado, Diana" w:date="2019-02-04T10:19:00Z"/>
                <w:rFonts w:ascii="Calibri" w:hAnsi="Calibri" w:cs="Calibri"/>
                <w:color w:val="000000"/>
                <w:sz w:val="16"/>
                <w:szCs w:val="16"/>
                <w:lang w:eastAsia="en-US"/>
              </w:rPr>
            </w:pPr>
            <w:ins w:id="283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6" w:author="Machado, Diana" w:date="2019-02-04T10:19:00Z"/>
                <w:rFonts w:ascii="Calibri" w:hAnsi="Calibri" w:cs="Calibri"/>
                <w:color w:val="000000"/>
                <w:sz w:val="16"/>
                <w:szCs w:val="16"/>
                <w:lang w:eastAsia="en-US"/>
              </w:rPr>
            </w:pPr>
            <w:ins w:id="283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8" w:author="Machado, Diana" w:date="2019-02-04T10:19:00Z"/>
                <w:rFonts w:ascii="Calibri" w:hAnsi="Calibri" w:cs="Calibri"/>
                <w:color w:val="000000"/>
                <w:sz w:val="16"/>
                <w:szCs w:val="16"/>
                <w:lang w:eastAsia="en-US"/>
              </w:rPr>
            </w:pPr>
            <w:ins w:id="28329" w:author="Machado, Diana" w:date="2019-02-04T10:19:00Z">
              <w:r w:rsidRPr="00D01C04">
                <w:rPr>
                  <w:rFonts w:ascii="Calibri" w:hAnsi="Calibri" w:cs="Calibri"/>
                  <w:color w:val="000000"/>
                  <w:sz w:val="16"/>
                  <w:szCs w:val="16"/>
                  <w:lang w:eastAsia="en-US"/>
                </w:rPr>
                <w:t xml:space="preserve">30,763,2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30" w:author="Machado, Diana" w:date="2019-02-04T10:19:00Z"/>
                <w:rFonts w:ascii="Calibri" w:hAnsi="Calibri" w:cs="Calibri"/>
                <w:color w:val="000000"/>
                <w:sz w:val="16"/>
                <w:szCs w:val="16"/>
                <w:lang w:eastAsia="en-US"/>
              </w:rPr>
            </w:pPr>
            <w:ins w:id="28331"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32" w:author="Machado, Diana" w:date="2019-02-04T10:19:00Z"/>
                <w:rFonts w:ascii="Calibri" w:hAnsi="Calibri" w:cs="Calibri"/>
                <w:color w:val="000000"/>
                <w:sz w:val="16"/>
                <w:szCs w:val="16"/>
                <w:lang w:eastAsia="en-US"/>
              </w:rPr>
            </w:pPr>
            <w:ins w:id="28333" w:author="Machado, Diana" w:date="2019-02-04T10:19:00Z">
              <w:r w:rsidRPr="00D01C04">
                <w:rPr>
                  <w:rFonts w:ascii="Calibri" w:hAnsi="Calibri" w:cs="Calibri"/>
                  <w:color w:val="000000"/>
                  <w:sz w:val="16"/>
                  <w:szCs w:val="16"/>
                  <w:lang w:eastAsia="en-US"/>
                </w:rPr>
                <w:t xml:space="preserve">73,938,6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34" w:author="Machado, Diana" w:date="2019-02-04T10:19:00Z"/>
                <w:rFonts w:ascii="Calibri" w:hAnsi="Calibri" w:cs="Calibri"/>
                <w:color w:val="000000"/>
                <w:sz w:val="16"/>
                <w:szCs w:val="16"/>
                <w:lang w:eastAsia="en-US"/>
              </w:rPr>
            </w:pPr>
            <w:ins w:id="28335"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83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37" w:author="Machado, Diana" w:date="2019-02-04T10:19:00Z"/>
                <w:rFonts w:ascii="Calibri" w:hAnsi="Calibri" w:cs="Calibri"/>
                <w:color w:val="000000"/>
                <w:sz w:val="16"/>
                <w:szCs w:val="16"/>
                <w:lang w:eastAsia="en-US"/>
              </w:rPr>
            </w:pPr>
            <w:ins w:id="28338" w:author="Machado, Diana" w:date="2019-02-04T10:19:00Z">
              <w:r w:rsidRPr="00D01C04">
                <w:rPr>
                  <w:rFonts w:ascii="Calibri" w:hAnsi="Calibri" w:cs="Calibri"/>
                  <w:color w:val="000000"/>
                  <w:sz w:val="16"/>
                  <w:szCs w:val="16"/>
                  <w:lang w:eastAsia="en-US"/>
                </w:rPr>
                <w:t>338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39" w:author="Machado, Diana" w:date="2019-02-04T10:19:00Z"/>
                <w:rFonts w:ascii="Calibri" w:hAnsi="Calibri" w:cs="Calibri"/>
                <w:color w:val="000000"/>
                <w:sz w:val="16"/>
                <w:szCs w:val="16"/>
                <w:lang w:eastAsia="en-US"/>
              </w:rPr>
            </w:pPr>
            <w:ins w:id="28340" w:author="Machado, Diana" w:date="2019-02-04T10:19:00Z">
              <w:r w:rsidRPr="00D01C04">
                <w:rPr>
                  <w:rFonts w:ascii="Calibri" w:hAnsi="Calibri" w:cs="Calibri"/>
                  <w:color w:val="000000"/>
                  <w:sz w:val="16"/>
                  <w:szCs w:val="16"/>
                  <w:lang w:eastAsia="en-US"/>
                </w:rPr>
                <w:t xml:space="preserve">18,890,5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1" w:author="Machado, Diana" w:date="2019-02-04T10:19:00Z"/>
                <w:rFonts w:ascii="Calibri" w:hAnsi="Calibri" w:cs="Calibri"/>
                <w:color w:val="000000"/>
                <w:sz w:val="16"/>
                <w:szCs w:val="16"/>
                <w:lang w:eastAsia="en-US"/>
              </w:rPr>
            </w:pPr>
            <w:ins w:id="28342"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3" w:author="Machado, Diana" w:date="2019-02-04T10:19:00Z"/>
                <w:rFonts w:ascii="Calibri" w:hAnsi="Calibri" w:cs="Calibri"/>
                <w:color w:val="000000"/>
                <w:sz w:val="16"/>
                <w:szCs w:val="16"/>
                <w:lang w:eastAsia="en-US"/>
              </w:rPr>
            </w:pPr>
            <w:ins w:id="283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5" w:author="Machado, Diana" w:date="2019-02-04T10:19:00Z"/>
                <w:rFonts w:ascii="Calibri" w:hAnsi="Calibri" w:cs="Calibri"/>
                <w:color w:val="000000"/>
                <w:sz w:val="16"/>
                <w:szCs w:val="16"/>
                <w:lang w:eastAsia="en-US"/>
              </w:rPr>
            </w:pPr>
            <w:ins w:id="283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7" w:author="Machado, Diana" w:date="2019-02-04T10:19:00Z"/>
                <w:rFonts w:ascii="Calibri" w:hAnsi="Calibri" w:cs="Calibri"/>
                <w:color w:val="000000"/>
                <w:sz w:val="16"/>
                <w:szCs w:val="16"/>
                <w:lang w:eastAsia="en-US"/>
              </w:rPr>
            </w:pPr>
            <w:ins w:id="283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9" w:author="Machado, Diana" w:date="2019-02-04T10:19:00Z"/>
                <w:rFonts w:ascii="Calibri" w:hAnsi="Calibri" w:cs="Calibri"/>
                <w:color w:val="000000"/>
                <w:sz w:val="16"/>
                <w:szCs w:val="16"/>
                <w:lang w:eastAsia="en-US"/>
              </w:rPr>
            </w:pPr>
            <w:ins w:id="283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1" w:author="Machado, Diana" w:date="2019-02-04T10:19:00Z"/>
                <w:rFonts w:ascii="Calibri" w:hAnsi="Calibri" w:cs="Calibri"/>
                <w:color w:val="000000"/>
                <w:sz w:val="16"/>
                <w:szCs w:val="16"/>
                <w:lang w:eastAsia="en-US"/>
              </w:rPr>
            </w:pPr>
            <w:ins w:id="28352" w:author="Machado, Diana" w:date="2019-02-04T10:19:00Z">
              <w:r w:rsidRPr="00D01C04">
                <w:rPr>
                  <w:rFonts w:ascii="Calibri" w:hAnsi="Calibri" w:cs="Calibri"/>
                  <w:color w:val="000000"/>
                  <w:sz w:val="16"/>
                  <w:szCs w:val="16"/>
                  <w:lang w:eastAsia="en-US"/>
                </w:rPr>
                <w:t xml:space="preserve">11,575,1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3" w:author="Machado, Diana" w:date="2019-02-04T10:19:00Z"/>
                <w:rFonts w:ascii="Calibri" w:hAnsi="Calibri" w:cs="Calibri"/>
                <w:color w:val="000000"/>
                <w:sz w:val="16"/>
                <w:szCs w:val="16"/>
                <w:lang w:eastAsia="en-US"/>
              </w:rPr>
            </w:pPr>
            <w:ins w:id="2835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55" w:author="Machado, Diana" w:date="2019-02-04T10:19:00Z"/>
                <w:rFonts w:ascii="Calibri" w:hAnsi="Calibri" w:cs="Calibri"/>
                <w:color w:val="000000"/>
                <w:sz w:val="16"/>
                <w:szCs w:val="16"/>
                <w:lang w:eastAsia="en-US"/>
              </w:rPr>
            </w:pPr>
            <w:ins w:id="28356" w:author="Machado, Diana" w:date="2019-02-04T10:19:00Z">
              <w:r w:rsidRPr="00D01C04">
                <w:rPr>
                  <w:rFonts w:ascii="Calibri" w:hAnsi="Calibri" w:cs="Calibri"/>
                  <w:color w:val="000000"/>
                  <w:sz w:val="16"/>
                  <w:szCs w:val="16"/>
                  <w:lang w:eastAsia="en-US"/>
                </w:rPr>
                <w:t xml:space="preserve">30,547,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57" w:author="Machado, Diana" w:date="2019-02-04T10:19:00Z"/>
                <w:rFonts w:ascii="Calibri" w:hAnsi="Calibri" w:cs="Calibri"/>
                <w:color w:val="000000"/>
                <w:sz w:val="16"/>
                <w:szCs w:val="16"/>
                <w:lang w:eastAsia="en-US"/>
              </w:rPr>
            </w:pPr>
            <w:ins w:id="28358"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3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60" w:author="Machado, Diana" w:date="2019-02-04T10:19:00Z"/>
                <w:rFonts w:ascii="Calibri" w:hAnsi="Calibri" w:cs="Calibri"/>
                <w:color w:val="000000"/>
                <w:sz w:val="16"/>
                <w:szCs w:val="16"/>
                <w:lang w:eastAsia="en-US"/>
              </w:rPr>
            </w:pPr>
            <w:ins w:id="28361" w:author="Machado, Diana" w:date="2019-02-04T10:19:00Z">
              <w:r w:rsidRPr="00D01C04">
                <w:rPr>
                  <w:rFonts w:ascii="Calibri" w:hAnsi="Calibri" w:cs="Calibri"/>
                  <w:color w:val="000000"/>
                  <w:sz w:val="16"/>
                  <w:szCs w:val="16"/>
                  <w:lang w:eastAsia="en-US"/>
                </w:rPr>
                <w:t>338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2" w:author="Machado, Diana" w:date="2019-02-04T10:19:00Z"/>
                <w:rFonts w:ascii="Calibri" w:hAnsi="Calibri" w:cs="Calibri"/>
                <w:color w:val="000000"/>
                <w:sz w:val="16"/>
                <w:szCs w:val="16"/>
                <w:lang w:eastAsia="en-US"/>
              </w:rPr>
            </w:pPr>
            <w:ins w:id="28363" w:author="Machado, Diana" w:date="2019-02-04T10:19:00Z">
              <w:r w:rsidRPr="00D01C04">
                <w:rPr>
                  <w:rFonts w:ascii="Calibri" w:hAnsi="Calibri" w:cs="Calibri"/>
                  <w:color w:val="000000"/>
                  <w:sz w:val="16"/>
                  <w:szCs w:val="16"/>
                  <w:lang w:eastAsia="en-US"/>
                </w:rPr>
                <w:t xml:space="preserve">20,652,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4" w:author="Machado, Diana" w:date="2019-02-04T10:19:00Z"/>
                <w:rFonts w:ascii="Calibri" w:hAnsi="Calibri" w:cs="Calibri"/>
                <w:color w:val="000000"/>
                <w:sz w:val="16"/>
                <w:szCs w:val="16"/>
                <w:lang w:eastAsia="en-US"/>
              </w:rPr>
            </w:pPr>
            <w:ins w:id="28365"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6" w:author="Machado, Diana" w:date="2019-02-04T10:19:00Z"/>
                <w:rFonts w:ascii="Calibri" w:hAnsi="Calibri" w:cs="Calibri"/>
                <w:color w:val="000000"/>
                <w:sz w:val="16"/>
                <w:szCs w:val="16"/>
                <w:lang w:eastAsia="en-US"/>
              </w:rPr>
            </w:pPr>
            <w:ins w:id="28367" w:author="Machado, Diana" w:date="2019-02-04T10:19:00Z">
              <w:r w:rsidRPr="00D01C04">
                <w:rPr>
                  <w:rFonts w:ascii="Calibri" w:hAnsi="Calibri" w:cs="Calibri"/>
                  <w:color w:val="000000"/>
                  <w:sz w:val="16"/>
                  <w:szCs w:val="16"/>
                  <w:lang w:eastAsia="en-US"/>
                </w:rPr>
                <w:t xml:space="preserve">10,192,1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8" w:author="Machado, Diana" w:date="2019-02-04T10:19:00Z"/>
                <w:rFonts w:ascii="Calibri" w:hAnsi="Calibri" w:cs="Calibri"/>
                <w:color w:val="000000"/>
                <w:sz w:val="16"/>
                <w:szCs w:val="16"/>
                <w:lang w:eastAsia="en-US"/>
              </w:rPr>
            </w:pPr>
            <w:ins w:id="28369"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0" w:author="Machado, Diana" w:date="2019-02-04T10:19:00Z"/>
                <w:rFonts w:ascii="Calibri" w:hAnsi="Calibri" w:cs="Calibri"/>
                <w:color w:val="000000"/>
                <w:sz w:val="16"/>
                <w:szCs w:val="16"/>
                <w:lang w:eastAsia="en-US"/>
              </w:rPr>
            </w:pPr>
            <w:ins w:id="283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2" w:author="Machado, Diana" w:date="2019-02-04T10:19:00Z"/>
                <w:rFonts w:ascii="Calibri" w:hAnsi="Calibri" w:cs="Calibri"/>
                <w:color w:val="000000"/>
                <w:sz w:val="16"/>
                <w:szCs w:val="16"/>
                <w:lang w:eastAsia="en-US"/>
              </w:rPr>
            </w:pPr>
            <w:ins w:id="283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4" w:author="Machado, Diana" w:date="2019-02-04T10:19:00Z"/>
                <w:rFonts w:ascii="Calibri" w:hAnsi="Calibri" w:cs="Calibri"/>
                <w:color w:val="000000"/>
                <w:sz w:val="16"/>
                <w:szCs w:val="16"/>
                <w:lang w:eastAsia="en-US"/>
              </w:rPr>
            </w:pPr>
            <w:ins w:id="28375" w:author="Machado, Diana" w:date="2019-02-04T10:19:00Z">
              <w:r w:rsidRPr="00D01C04">
                <w:rPr>
                  <w:rFonts w:ascii="Calibri" w:hAnsi="Calibri" w:cs="Calibri"/>
                  <w:color w:val="000000"/>
                  <w:sz w:val="16"/>
                  <w:szCs w:val="16"/>
                  <w:lang w:eastAsia="en-US"/>
                </w:rPr>
                <w:t xml:space="preserve">25,312,8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6" w:author="Machado, Diana" w:date="2019-02-04T10:19:00Z"/>
                <w:rFonts w:ascii="Calibri" w:hAnsi="Calibri" w:cs="Calibri"/>
                <w:color w:val="000000"/>
                <w:sz w:val="16"/>
                <w:szCs w:val="16"/>
                <w:lang w:eastAsia="en-US"/>
              </w:rPr>
            </w:pPr>
            <w:ins w:id="28377"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78" w:author="Machado, Diana" w:date="2019-02-04T10:19:00Z"/>
                <w:rFonts w:ascii="Calibri" w:hAnsi="Calibri" w:cs="Calibri"/>
                <w:color w:val="000000"/>
                <w:sz w:val="16"/>
                <w:szCs w:val="16"/>
                <w:lang w:eastAsia="en-US"/>
              </w:rPr>
            </w:pPr>
            <w:ins w:id="28379" w:author="Machado, Diana" w:date="2019-02-04T10:19:00Z">
              <w:r w:rsidRPr="00D01C04">
                <w:rPr>
                  <w:rFonts w:ascii="Calibri" w:hAnsi="Calibri" w:cs="Calibri"/>
                  <w:color w:val="000000"/>
                  <w:sz w:val="16"/>
                  <w:szCs w:val="16"/>
                  <w:lang w:eastAsia="en-US"/>
                </w:rPr>
                <w:t xml:space="preserve">56,157,4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0" w:author="Machado, Diana" w:date="2019-02-04T10:19:00Z"/>
                <w:rFonts w:ascii="Calibri" w:hAnsi="Calibri" w:cs="Calibri"/>
                <w:color w:val="000000"/>
                <w:sz w:val="16"/>
                <w:szCs w:val="16"/>
                <w:lang w:eastAsia="en-US"/>
              </w:rPr>
            </w:pPr>
            <w:ins w:id="28381"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83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3" w:author="Machado, Diana" w:date="2019-02-04T10:19:00Z"/>
                <w:rFonts w:ascii="Calibri" w:hAnsi="Calibri" w:cs="Calibri"/>
                <w:color w:val="000000"/>
                <w:sz w:val="16"/>
                <w:szCs w:val="16"/>
                <w:lang w:eastAsia="en-US"/>
              </w:rPr>
            </w:pPr>
            <w:ins w:id="28384" w:author="Machado, Diana" w:date="2019-02-04T10:19:00Z">
              <w:r w:rsidRPr="00D01C04">
                <w:rPr>
                  <w:rFonts w:ascii="Calibri" w:hAnsi="Calibri" w:cs="Calibri"/>
                  <w:color w:val="000000"/>
                  <w:sz w:val="16"/>
                  <w:szCs w:val="16"/>
                  <w:lang w:eastAsia="en-US"/>
                </w:rPr>
                <w:t>338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85" w:author="Machado, Diana" w:date="2019-02-04T10:19:00Z"/>
                <w:rFonts w:ascii="Calibri" w:hAnsi="Calibri" w:cs="Calibri"/>
                <w:color w:val="000000"/>
                <w:sz w:val="16"/>
                <w:szCs w:val="16"/>
                <w:lang w:eastAsia="en-US"/>
              </w:rPr>
            </w:pPr>
            <w:ins w:id="28386" w:author="Machado, Diana" w:date="2019-02-04T10:19:00Z">
              <w:r w:rsidRPr="00D01C04">
                <w:rPr>
                  <w:rFonts w:ascii="Calibri" w:hAnsi="Calibri" w:cs="Calibri"/>
                  <w:color w:val="000000"/>
                  <w:sz w:val="16"/>
                  <w:szCs w:val="16"/>
                  <w:lang w:eastAsia="en-US"/>
                </w:rPr>
                <w:t xml:space="preserve">7,367,6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87" w:author="Machado, Diana" w:date="2019-02-04T10:19:00Z"/>
                <w:rFonts w:ascii="Calibri" w:hAnsi="Calibri" w:cs="Calibri"/>
                <w:color w:val="000000"/>
                <w:sz w:val="16"/>
                <w:szCs w:val="16"/>
                <w:lang w:eastAsia="en-US"/>
              </w:rPr>
            </w:pPr>
            <w:ins w:id="28388"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89" w:author="Machado, Diana" w:date="2019-02-04T10:19:00Z"/>
                <w:rFonts w:ascii="Calibri" w:hAnsi="Calibri" w:cs="Calibri"/>
                <w:color w:val="000000"/>
                <w:sz w:val="16"/>
                <w:szCs w:val="16"/>
                <w:lang w:eastAsia="en-US"/>
              </w:rPr>
            </w:pPr>
            <w:ins w:id="28390" w:author="Machado, Diana" w:date="2019-02-04T10:19:00Z">
              <w:r w:rsidRPr="00D01C04">
                <w:rPr>
                  <w:rFonts w:ascii="Calibri" w:hAnsi="Calibri" w:cs="Calibri"/>
                  <w:color w:val="000000"/>
                  <w:sz w:val="16"/>
                  <w:szCs w:val="16"/>
                  <w:lang w:eastAsia="en-US"/>
                </w:rPr>
                <w:t xml:space="preserve">7,417,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1" w:author="Machado, Diana" w:date="2019-02-04T10:19:00Z"/>
                <w:rFonts w:ascii="Calibri" w:hAnsi="Calibri" w:cs="Calibri"/>
                <w:color w:val="000000"/>
                <w:sz w:val="16"/>
                <w:szCs w:val="16"/>
                <w:lang w:eastAsia="en-US"/>
              </w:rPr>
            </w:pPr>
            <w:ins w:id="28392"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3" w:author="Machado, Diana" w:date="2019-02-04T10:19:00Z"/>
                <w:rFonts w:ascii="Calibri" w:hAnsi="Calibri" w:cs="Calibri"/>
                <w:color w:val="000000"/>
                <w:sz w:val="16"/>
                <w:szCs w:val="16"/>
                <w:lang w:eastAsia="en-US"/>
              </w:rPr>
            </w:pPr>
            <w:ins w:id="283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5" w:author="Machado, Diana" w:date="2019-02-04T10:19:00Z"/>
                <w:rFonts w:ascii="Calibri" w:hAnsi="Calibri" w:cs="Calibri"/>
                <w:color w:val="000000"/>
                <w:sz w:val="16"/>
                <w:szCs w:val="16"/>
                <w:lang w:eastAsia="en-US"/>
              </w:rPr>
            </w:pPr>
            <w:ins w:id="283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7" w:author="Machado, Diana" w:date="2019-02-04T10:19:00Z"/>
                <w:rFonts w:ascii="Calibri" w:hAnsi="Calibri" w:cs="Calibri"/>
                <w:color w:val="000000"/>
                <w:sz w:val="16"/>
                <w:szCs w:val="16"/>
                <w:lang w:eastAsia="en-US"/>
              </w:rPr>
            </w:pPr>
            <w:ins w:id="28398" w:author="Machado, Diana" w:date="2019-02-04T10:19:00Z">
              <w:r w:rsidRPr="00D01C04">
                <w:rPr>
                  <w:rFonts w:ascii="Calibri" w:hAnsi="Calibri" w:cs="Calibri"/>
                  <w:color w:val="000000"/>
                  <w:sz w:val="16"/>
                  <w:szCs w:val="16"/>
                  <w:lang w:eastAsia="en-US"/>
                </w:rPr>
                <w:t xml:space="preserve">14,070,7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9" w:author="Machado, Diana" w:date="2019-02-04T10:19:00Z"/>
                <w:rFonts w:ascii="Calibri" w:hAnsi="Calibri" w:cs="Calibri"/>
                <w:color w:val="000000"/>
                <w:sz w:val="16"/>
                <w:szCs w:val="16"/>
                <w:lang w:eastAsia="en-US"/>
              </w:rPr>
            </w:pPr>
            <w:ins w:id="28400"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1" w:author="Machado, Diana" w:date="2019-02-04T10:19:00Z"/>
                <w:rFonts w:ascii="Calibri" w:hAnsi="Calibri" w:cs="Calibri"/>
                <w:color w:val="000000"/>
                <w:sz w:val="16"/>
                <w:szCs w:val="16"/>
                <w:lang w:eastAsia="en-US"/>
              </w:rPr>
            </w:pPr>
            <w:ins w:id="28402" w:author="Machado, Diana" w:date="2019-02-04T10:19:00Z">
              <w:r w:rsidRPr="00D01C04">
                <w:rPr>
                  <w:rFonts w:ascii="Calibri" w:hAnsi="Calibri" w:cs="Calibri"/>
                  <w:color w:val="000000"/>
                  <w:sz w:val="16"/>
                  <w:szCs w:val="16"/>
                  <w:lang w:eastAsia="en-US"/>
                </w:rPr>
                <w:t xml:space="preserve">28,856,3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3" w:author="Machado, Diana" w:date="2019-02-04T10:19:00Z"/>
                <w:rFonts w:ascii="Calibri" w:hAnsi="Calibri" w:cs="Calibri"/>
                <w:color w:val="000000"/>
                <w:sz w:val="16"/>
                <w:szCs w:val="16"/>
                <w:lang w:eastAsia="en-US"/>
              </w:rPr>
            </w:pPr>
            <w:ins w:id="2840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4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6" w:author="Machado, Diana" w:date="2019-02-04T10:19:00Z"/>
                <w:rFonts w:ascii="Calibri" w:hAnsi="Calibri" w:cs="Calibri"/>
                <w:color w:val="000000"/>
                <w:sz w:val="16"/>
                <w:szCs w:val="16"/>
                <w:lang w:eastAsia="en-US"/>
              </w:rPr>
            </w:pPr>
            <w:ins w:id="28407" w:author="Machado, Diana" w:date="2019-02-04T10:19:00Z">
              <w:r w:rsidRPr="00D01C04">
                <w:rPr>
                  <w:rFonts w:ascii="Calibri" w:hAnsi="Calibri" w:cs="Calibri"/>
                  <w:color w:val="000000"/>
                  <w:sz w:val="16"/>
                  <w:szCs w:val="16"/>
                  <w:lang w:eastAsia="en-US"/>
                </w:rPr>
                <w:t>338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08" w:author="Machado, Diana" w:date="2019-02-04T10:19:00Z"/>
                <w:rFonts w:ascii="Calibri" w:hAnsi="Calibri" w:cs="Calibri"/>
                <w:color w:val="000000"/>
                <w:sz w:val="16"/>
                <w:szCs w:val="16"/>
                <w:lang w:eastAsia="en-US"/>
              </w:rPr>
            </w:pPr>
            <w:ins w:id="28409" w:author="Machado, Diana" w:date="2019-02-04T10:19:00Z">
              <w:r w:rsidRPr="00D01C04">
                <w:rPr>
                  <w:rFonts w:ascii="Calibri" w:hAnsi="Calibri" w:cs="Calibri"/>
                  <w:color w:val="000000"/>
                  <w:sz w:val="16"/>
                  <w:szCs w:val="16"/>
                  <w:lang w:eastAsia="en-US"/>
                </w:rPr>
                <w:t xml:space="preserve">500,0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0" w:author="Machado, Diana" w:date="2019-02-04T10:19:00Z"/>
                <w:rFonts w:ascii="Calibri" w:hAnsi="Calibri" w:cs="Calibri"/>
                <w:color w:val="000000"/>
                <w:sz w:val="16"/>
                <w:szCs w:val="16"/>
                <w:lang w:eastAsia="en-US"/>
              </w:rPr>
            </w:pPr>
            <w:ins w:id="2841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2" w:author="Machado, Diana" w:date="2019-02-04T10:19:00Z"/>
                <w:rFonts w:ascii="Calibri" w:hAnsi="Calibri" w:cs="Calibri"/>
                <w:color w:val="000000"/>
                <w:sz w:val="16"/>
                <w:szCs w:val="16"/>
                <w:lang w:eastAsia="en-US"/>
              </w:rPr>
            </w:pPr>
            <w:ins w:id="284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4" w:author="Machado, Diana" w:date="2019-02-04T10:19:00Z"/>
                <w:rFonts w:ascii="Calibri" w:hAnsi="Calibri" w:cs="Calibri"/>
                <w:color w:val="000000"/>
                <w:sz w:val="16"/>
                <w:szCs w:val="16"/>
                <w:lang w:eastAsia="en-US"/>
              </w:rPr>
            </w:pPr>
            <w:ins w:id="284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6" w:author="Machado, Diana" w:date="2019-02-04T10:19:00Z"/>
                <w:rFonts w:ascii="Calibri" w:hAnsi="Calibri" w:cs="Calibri"/>
                <w:color w:val="000000"/>
                <w:sz w:val="16"/>
                <w:szCs w:val="16"/>
                <w:lang w:eastAsia="en-US"/>
              </w:rPr>
            </w:pPr>
            <w:ins w:id="284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8" w:author="Machado, Diana" w:date="2019-02-04T10:19:00Z"/>
                <w:rFonts w:ascii="Calibri" w:hAnsi="Calibri" w:cs="Calibri"/>
                <w:color w:val="000000"/>
                <w:sz w:val="16"/>
                <w:szCs w:val="16"/>
                <w:lang w:eastAsia="en-US"/>
              </w:rPr>
            </w:pPr>
            <w:ins w:id="284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0" w:author="Machado, Diana" w:date="2019-02-04T10:19:00Z"/>
                <w:rFonts w:ascii="Calibri" w:hAnsi="Calibri" w:cs="Calibri"/>
                <w:color w:val="000000"/>
                <w:sz w:val="16"/>
                <w:szCs w:val="16"/>
                <w:lang w:eastAsia="en-US"/>
              </w:rPr>
            </w:pPr>
            <w:ins w:id="2842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2" w:author="Machado, Diana" w:date="2019-02-04T10:19:00Z"/>
                <w:rFonts w:ascii="Calibri" w:hAnsi="Calibri" w:cs="Calibri"/>
                <w:color w:val="000000"/>
                <w:sz w:val="16"/>
                <w:szCs w:val="16"/>
                <w:lang w:eastAsia="en-US"/>
              </w:rPr>
            </w:pPr>
            <w:ins w:id="2842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24" w:author="Machado, Diana" w:date="2019-02-04T10:19:00Z"/>
                <w:rFonts w:ascii="Calibri" w:hAnsi="Calibri" w:cs="Calibri"/>
                <w:color w:val="000000"/>
                <w:sz w:val="16"/>
                <w:szCs w:val="16"/>
                <w:lang w:eastAsia="en-US"/>
              </w:rPr>
            </w:pPr>
            <w:ins w:id="28425" w:author="Machado, Diana" w:date="2019-02-04T10:19:00Z">
              <w:r w:rsidRPr="00D01C04">
                <w:rPr>
                  <w:rFonts w:ascii="Calibri" w:hAnsi="Calibri" w:cs="Calibri"/>
                  <w:color w:val="000000"/>
                  <w:sz w:val="16"/>
                  <w:szCs w:val="16"/>
                  <w:lang w:eastAsia="en-US"/>
                </w:rPr>
                <w:t xml:space="preserve">1,044,5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26" w:author="Machado, Diana" w:date="2019-02-04T10:19:00Z"/>
                <w:rFonts w:ascii="Calibri" w:hAnsi="Calibri" w:cs="Calibri"/>
                <w:color w:val="000000"/>
                <w:sz w:val="16"/>
                <w:szCs w:val="16"/>
                <w:lang w:eastAsia="en-US"/>
              </w:rPr>
            </w:pPr>
            <w:ins w:id="2842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4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29" w:author="Machado, Diana" w:date="2019-02-04T10:19:00Z"/>
                <w:rFonts w:ascii="Calibri" w:hAnsi="Calibri" w:cs="Calibri"/>
                <w:color w:val="000000"/>
                <w:sz w:val="16"/>
                <w:szCs w:val="16"/>
                <w:lang w:eastAsia="en-US"/>
              </w:rPr>
            </w:pPr>
            <w:ins w:id="28430" w:author="Machado, Diana" w:date="2019-02-04T10:19:00Z">
              <w:r w:rsidRPr="00D01C04">
                <w:rPr>
                  <w:rFonts w:ascii="Calibri" w:hAnsi="Calibri" w:cs="Calibri"/>
                  <w:color w:val="000000"/>
                  <w:sz w:val="16"/>
                  <w:szCs w:val="16"/>
                  <w:lang w:eastAsia="en-US"/>
                </w:rPr>
                <w:t>338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1" w:author="Machado, Diana" w:date="2019-02-04T10:19:00Z"/>
                <w:rFonts w:ascii="Calibri" w:hAnsi="Calibri" w:cs="Calibri"/>
                <w:color w:val="000000"/>
                <w:sz w:val="16"/>
                <w:szCs w:val="16"/>
                <w:lang w:eastAsia="en-US"/>
              </w:rPr>
            </w:pPr>
            <w:ins w:id="28432" w:author="Machado, Diana" w:date="2019-02-04T10:19:00Z">
              <w:r w:rsidRPr="00D01C04">
                <w:rPr>
                  <w:rFonts w:ascii="Calibri" w:hAnsi="Calibri" w:cs="Calibri"/>
                  <w:color w:val="000000"/>
                  <w:sz w:val="16"/>
                  <w:szCs w:val="16"/>
                  <w:lang w:eastAsia="en-US"/>
                </w:rPr>
                <w:t xml:space="preserve">31,791,2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3" w:author="Machado, Diana" w:date="2019-02-04T10:19:00Z"/>
                <w:rFonts w:ascii="Calibri" w:hAnsi="Calibri" w:cs="Calibri"/>
                <w:color w:val="000000"/>
                <w:sz w:val="16"/>
                <w:szCs w:val="16"/>
                <w:lang w:eastAsia="en-US"/>
              </w:rPr>
            </w:pPr>
            <w:ins w:id="28434"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5" w:author="Machado, Diana" w:date="2019-02-04T10:19:00Z"/>
                <w:rFonts w:ascii="Calibri" w:hAnsi="Calibri" w:cs="Calibri"/>
                <w:color w:val="000000"/>
                <w:sz w:val="16"/>
                <w:szCs w:val="16"/>
                <w:lang w:eastAsia="en-US"/>
              </w:rPr>
            </w:pPr>
            <w:ins w:id="28436" w:author="Machado, Diana" w:date="2019-02-04T10:19:00Z">
              <w:r w:rsidRPr="00D01C04">
                <w:rPr>
                  <w:rFonts w:ascii="Calibri" w:hAnsi="Calibri" w:cs="Calibri"/>
                  <w:color w:val="000000"/>
                  <w:sz w:val="16"/>
                  <w:szCs w:val="16"/>
                  <w:lang w:eastAsia="en-US"/>
                </w:rPr>
                <w:t xml:space="preserve">1,121,3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7" w:author="Machado, Diana" w:date="2019-02-04T10:19:00Z"/>
                <w:rFonts w:ascii="Calibri" w:hAnsi="Calibri" w:cs="Calibri"/>
                <w:color w:val="000000"/>
                <w:sz w:val="16"/>
                <w:szCs w:val="16"/>
                <w:lang w:eastAsia="en-US"/>
              </w:rPr>
            </w:pPr>
            <w:ins w:id="2843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9" w:author="Machado, Diana" w:date="2019-02-04T10:19:00Z"/>
                <w:rFonts w:ascii="Calibri" w:hAnsi="Calibri" w:cs="Calibri"/>
                <w:color w:val="000000"/>
                <w:sz w:val="16"/>
                <w:szCs w:val="16"/>
                <w:lang w:eastAsia="en-US"/>
              </w:rPr>
            </w:pPr>
            <w:ins w:id="284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1" w:author="Machado, Diana" w:date="2019-02-04T10:19:00Z"/>
                <w:rFonts w:ascii="Calibri" w:hAnsi="Calibri" w:cs="Calibri"/>
                <w:color w:val="000000"/>
                <w:sz w:val="16"/>
                <w:szCs w:val="16"/>
                <w:lang w:eastAsia="en-US"/>
              </w:rPr>
            </w:pPr>
            <w:ins w:id="284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3" w:author="Machado, Diana" w:date="2019-02-04T10:19:00Z"/>
                <w:rFonts w:ascii="Calibri" w:hAnsi="Calibri" w:cs="Calibri"/>
                <w:color w:val="000000"/>
                <w:sz w:val="16"/>
                <w:szCs w:val="16"/>
                <w:lang w:eastAsia="en-US"/>
              </w:rPr>
            </w:pPr>
            <w:ins w:id="28444" w:author="Machado, Diana" w:date="2019-02-04T10:19:00Z">
              <w:r w:rsidRPr="00D01C04">
                <w:rPr>
                  <w:rFonts w:ascii="Calibri" w:hAnsi="Calibri" w:cs="Calibri"/>
                  <w:color w:val="000000"/>
                  <w:sz w:val="16"/>
                  <w:szCs w:val="16"/>
                  <w:lang w:eastAsia="en-US"/>
                </w:rPr>
                <w:t xml:space="preserve">43,172,9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5" w:author="Machado, Diana" w:date="2019-02-04T10:19:00Z"/>
                <w:rFonts w:ascii="Calibri" w:hAnsi="Calibri" w:cs="Calibri"/>
                <w:color w:val="000000"/>
                <w:sz w:val="16"/>
                <w:szCs w:val="16"/>
                <w:lang w:eastAsia="en-US"/>
              </w:rPr>
            </w:pPr>
            <w:ins w:id="28446"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47" w:author="Machado, Diana" w:date="2019-02-04T10:19:00Z"/>
                <w:rFonts w:ascii="Calibri" w:hAnsi="Calibri" w:cs="Calibri"/>
                <w:color w:val="000000"/>
                <w:sz w:val="16"/>
                <w:szCs w:val="16"/>
                <w:lang w:eastAsia="en-US"/>
              </w:rPr>
            </w:pPr>
            <w:ins w:id="28448" w:author="Machado, Diana" w:date="2019-02-04T10:19:00Z">
              <w:r w:rsidRPr="00D01C04">
                <w:rPr>
                  <w:rFonts w:ascii="Calibri" w:hAnsi="Calibri" w:cs="Calibri"/>
                  <w:color w:val="000000"/>
                  <w:sz w:val="16"/>
                  <w:szCs w:val="16"/>
                  <w:lang w:eastAsia="en-US"/>
                </w:rPr>
                <w:t xml:space="preserve">76,085,5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49" w:author="Machado, Diana" w:date="2019-02-04T10:19:00Z"/>
                <w:rFonts w:ascii="Calibri" w:hAnsi="Calibri" w:cs="Calibri"/>
                <w:color w:val="000000"/>
                <w:sz w:val="16"/>
                <w:szCs w:val="16"/>
                <w:lang w:eastAsia="en-US"/>
              </w:rPr>
            </w:pPr>
            <w:ins w:id="28450"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84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52" w:author="Machado, Diana" w:date="2019-02-04T10:19:00Z"/>
                <w:rFonts w:ascii="Calibri" w:hAnsi="Calibri" w:cs="Calibri"/>
                <w:color w:val="000000"/>
                <w:sz w:val="16"/>
                <w:szCs w:val="16"/>
                <w:lang w:eastAsia="en-US"/>
              </w:rPr>
            </w:pPr>
            <w:ins w:id="28453" w:author="Machado, Diana" w:date="2019-02-04T10:19:00Z">
              <w:r w:rsidRPr="00D01C04">
                <w:rPr>
                  <w:rFonts w:ascii="Calibri" w:hAnsi="Calibri" w:cs="Calibri"/>
                  <w:color w:val="000000"/>
                  <w:sz w:val="16"/>
                  <w:szCs w:val="16"/>
                  <w:lang w:eastAsia="en-US"/>
                </w:rPr>
                <w:t>338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54" w:author="Machado, Diana" w:date="2019-02-04T10:19:00Z"/>
                <w:rFonts w:ascii="Calibri" w:hAnsi="Calibri" w:cs="Calibri"/>
                <w:color w:val="000000"/>
                <w:sz w:val="16"/>
                <w:szCs w:val="16"/>
                <w:lang w:eastAsia="en-US"/>
              </w:rPr>
            </w:pPr>
            <w:ins w:id="28455" w:author="Machado, Diana" w:date="2019-02-04T10:19:00Z">
              <w:r w:rsidRPr="00D01C04">
                <w:rPr>
                  <w:rFonts w:ascii="Calibri" w:hAnsi="Calibri" w:cs="Calibri"/>
                  <w:color w:val="000000"/>
                  <w:sz w:val="16"/>
                  <w:szCs w:val="16"/>
                  <w:lang w:eastAsia="en-US"/>
                </w:rPr>
                <w:t xml:space="preserve">40,423,6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56" w:author="Machado, Diana" w:date="2019-02-04T10:19:00Z"/>
                <w:rFonts w:ascii="Calibri" w:hAnsi="Calibri" w:cs="Calibri"/>
                <w:color w:val="000000"/>
                <w:sz w:val="16"/>
                <w:szCs w:val="16"/>
                <w:lang w:eastAsia="en-US"/>
              </w:rPr>
            </w:pPr>
            <w:ins w:id="28457"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58" w:author="Machado, Diana" w:date="2019-02-04T10:19:00Z"/>
                <w:rFonts w:ascii="Calibri" w:hAnsi="Calibri" w:cs="Calibri"/>
                <w:color w:val="000000"/>
                <w:sz w:val="16"/>
                <w:szCs w:val="16"/>
                <w:lang w:eastAsia="en-US"/>
              </w:rPr>
            </w:pPr>
            <w:ins w:id="28459" w:author="Machado, Diana" w:date="2019-02-04T10:19:00Z">
              <w:r w:rsidRPr="00D01C04">
                <w:rPr>
                  <w:rFonts w:ascii="Calibri" w:hAnsi="Calibri" w:cs="Calibri"/>
                  <w:color w:val="000000"/>
                  <w:sz w:val="16"/>
                  <w:szCs w:val="16"/>
                  <w:lang w:eastAsia="en-US"/>
                </w:rPr>
                <w:t xml:space="preserve">19,665,6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0" w:author="Machado, Diana" w:date="2019-02-04T10:19:00Z"/>
                <w:rFonts w:ascii="Calibri" w:hAnsi="Calibri" w:cs="Calibri"/>
                <w:color w:val="000000"/>
                <w:sz w:val="16"/>
                <w:szCs w:val="16"/>
                <w:lang w:eastAsia="en-US"/>
              </w:rPr>
            </w:pPr>
            <w:ins w:id="28461"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2" w:author="Machado, Diana" w:date="2019-02-04T10:19:00Z"/>
                <w:rFonts w:ascii="Calibri" w:hAnsi="Calibri" w:cs="Calibri"/>
                <w:color w:val="000000"/>
                <w:sz w:val="16"/>
                <w:szCs w:val="16"/>
                <w:lang w:eastAsia="en-US"/>
              </w:rPr>
            </w:pPr>
            <w:ins w:id="284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4" w:author="Machado, Diana" w:date="2019-02-04T10:19:00Z"/>
                <w:rFonts w:ascii="Calibri" w:hAnsi="Calibri" w:cs="Calibri"/>
                <w:color w:val="000000"/>
                <w:sz w:val="16"/>
                <w:szCs w:val="16"/>
                <w:lang w:eastAsia="en-US"/>
              </w:rPr>
            </w:pPr>
            <w:ins w:id="284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6" w:author="Machado, Diana" w:date="2019-02-04T10:19:00Z"/>
                <w:rFonts w:ascii="Calibri" w:hAnsi="Calibri" w:cs="Calibri"/>
                <w:color w:val="000000"/>
                <w:sz w:val="16"/>
                <w:szCs w:val="16"/>
                <w:lang w:eastAsia="en-US"/>
              </w:rPr>
            </w:pPr>
            <w:ins w:id="28467" w:author="Machado, Diana" w:date="2019-02-04T10:19:00Z">
              <w:r w:rsidRPr="00D01C04">
                <w:rPr>
                  <w:rFonts w:ascii="Calibri" w:hAnsi="Calibri" w:cs="Calibri"/>
                  <w:color w:val="000000"/>
                  <w:sz w:val="16"/>
                  <w:szCs w:val="16"/>
                  <w:lang w:eastAsia="en-US"/>
                </w:rPr>
                <w:t xml:space="preserve">49,703,2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8" w:author="Machado, Diana" w:date="2019-02-04T10:19:00Z"/>
                <w:rFonts w:ascii="Calibri" w:hAnsi="Calibri" w:cs="Calibri"/>
                <w:color w:val="000000"/>
                <w:sz w:val="16"/>
                <w:szCs w:val="16"/>
                <w:lang w:eastAsia="en-US"/>
              </w:rPr>
            </w:pPr>
            <w:ins w:id="28469"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0" w:author="Machado, Diana" w:date="2019-02-04T10:19:00Z"/>
                <w:rFonts w:ascii="Calibri" w:hAnsi="Calibri" w:cs="Calibri"/>
                <w:color w:val="000000"/>
                <w:sz w:val="16"/>
                <w:szCs w:val="16"/>
                <w:lang w:eastAsia="en-US"/>
              </w:rPr>
            </w:pPr>
            <w:ins w:id="28471" w:author="Machado, Diana" w:date="2019-02-04T10:19:00Z">
              <w:r w:rsidRPr="00D01C04">
                <w:rPr>
                  <w:rFonts w:ascii="Calibri" w:hAnsi="Calibri" w:cs="Calibri"/>
                  <w:color w:val="000000"/>
                  <w:sz w:val="16"/>
                  <w:szCs w:val="16"/>
                  <w:lang w:eastAsia="en-US"/>
                </w:rPr>
                <w:t xml:space="preserve">109,792,5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2" w:author="Machado, Diana" w:date="2019-02-04T10:19:00Z"/>
                <w:rFonts w:ascii="Calibri" w:hAnsi="Calibri" w:cs="Calibri"/>
                <w:color w:val="000000"/>
                <w:sz w:val="16"/>
                <w:szCs w:val="16"/>
                <w:lang w:eastAsia="en-US"/>
              </w:rPr>
            </w:pPr>
            <w:ins w:id="28473"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84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5" w:author="Machado, Diana" w:date="2019-02-04T10:19:00Z"/>
                <w:rFonts w:ascii="Calibri" w:hAnsi="Calibri" w:cs="Calibri"/>
                <w:color w:val="000000"/>
                <w:sz w:val="16"/>
                <w:szCs w:val="16"/>
                <w:lang w:eastAsia="en-US"/>
              </w:rPr>
            </w:pPr>
            <w:ins w:id="28476" w:author="Machado, Diana" w:date="2019-02-04T10:19:00Z">
              <w:r w:rsidRPr="00D01C04">
                <w:rPr>
                  <w:rFonts w:ascii="Calibri" w:hAnsi="Calibri" w:cs="Calibri"/>
                  <w:color w:val="000000"/>
                  <w:sz w:val="16"/>
                  <w:szCs w:val="16"/>
                  <w:lang w:eastAsia="en-US"/>
                </w:rPr>
                <w:t>338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77" w:author="Machado, Diana" w:date="2019-02-04T10:19:00Z"/>
                <w:rFonts w:ascii="Calibri" w:hAnsi="Calibri" w:cs="Calibri"/>
                <w:color w:val="000000"/>
                <w:sz w:val="16"/>
                <w:szCs w:val="16"/>
                <w:lang w:eastAsia="en-US"/>
              </w:rPr>
            </w:pPr>
            <w:ins w:id="28478" w:author="Machado, Diana" w:date="2019-02-04T10:19:00Z">
              <w:r w:rsidRPr="00D01C04">
                <w:rPr>
                  <w:rFonts w:ascii="Calibri" w:hAnsi="Calibri" w:cs="Calibri"/>
                  <w:color w:val="000000"/>
                  <w:sz w:val="16"/>
                  <w:szCs w:val="16"/>
                  <w:lang w:eastAsia="en-US"/>
                </w:rPr>
                <w:t xml:space="preserve">87,841,6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79" w:author="Machado, Diana" w:date="2019-02-04T10:19:00Z"/>
                <w:rFonts w:ascii="Calibri" w:hAnsi="Calibri" w:cs="Calibri"/>
                <w:color w:val="000000"/>
                <w:sz w:val="16"/>
                <w:szCs w:val="16"/>
                <w:lang w:eastAsia="en-US"/>
              </w:rPr>
            </w:pPr>
            <w:ins w:id="28480" w:author="Machado, Diana" w:date="2019-02-04T10:19:00Z">
              <w:r w:rsidRPr="00D01C04">
                <w:rPr>
                  <w:rFonts w:ascii="Calibri" w:hAnsi="Calibri" w:cs="Calibri"/>
                  <w:color w:val="000000"/>
                  <w:sz w:val="16"/>
                  <w:szCs w:val="16"/>
                  <w:lang w:eastAsia="en-US"/>
                </w:rPr>
                <w:t>1.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1" w:author="Machado, Diana" w:date="2019-02-04T10:19:00Z"/>
                <w:rFonts w:ascii="Calibri" w:hAnsi="Calibri" w:cs="Calibri"/>
                <w:color w:val="000000"/>
                <w:sz w:val="16"/>
                <w:szCs w:val="16"/>
                <w:lang w:eastAsia="en-US"/>
              </w:rPr>
            </w:pPr>
            <w:ins w:id="28482" w:author="Machado, Diana" w:date="2019-02-04T10:19:00Z">
              <w:r w:rsidRPr="00D01C04">
                <w:rPr>
                  <w:rFonts w:ascii="Calibri" w:hAnsi="Calibri" w:cs="Calibri"/>
                  <w:color w:val="000000"/>
                  <w:sz w:val="16"/>
                  <w:szCs w:val="16"/>
                  <w:lang w:eastAsia="en-US"/>
                </w:rPr>
                <w:t xml:space="preserve">32,407,0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3" w:author="Machado, Diana" w:date="2019-02-04T10:19:00Z"/>
                <w:rFonts w:ascii="Calibri" w:hAnsi="Calibri" w:cs="Calibri"/>
                <w:color w:val="000000"/>
                <w:sz w:val="16"/>
                <w:szCs w:val="16"/>
                <w:lang w:eastAsia="en-US"/>
              </w:rPr>
            </w:pPr>
            <w:ins w:id="28484"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5" w:author="Machado, Diana" w:date="2019-02-04T10:19:00Z"/>
                <w:rFonts w:ascii="Calibri" w:hAnsi="Calibri" w:cs="Calibri"/>
                <w:color w:val="000000"/>
                <w:sz w:val="16"/>
                <w:szCs w:val="16"/>
                <w:lang w:eastAsia="en-US"/>
              </w:rPr>
            </w:pPr>
            <w:ins w:id="284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7" w:author="Machado, Diana" w:date="2019-02-04T10:19:00Z"/>
                <w:rFonts w:ascii="Calibri" w:hAnsi="Calibri" w:cs="Calibri"/>
                <w:color w:val="000000"/>
                <w:sz w:val="16"/>
                <w:szCs w:val="16"/>
                <w:lang w:eastAsia="en-US"/>
              </w:rPr>
            </w:pPr>
            <w:ins w:id="284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9" w:author="Machado, Diana" w:date="2019-02-04T10:19:00Z"/>
                <w:rFonts w:ascii="Calibri" w:hAnsi="Calibri" w:cs="Calibri"/>
                <w:color w:val="000000"/>
                <w:sz w:val="16"/>
                <w:szCs w:val="16"/>
                <w:lang w:eastAsia="en-US"/>
              </w:rPr>
            </w:pPr>
            <w:ins w:id="28490" w:author="Machado, Diana" w:date="2019-02-04T10:19:00Z">
              <w:r w:rsidRPr="00D01C04">
                <w:rPr>
                  <w:rFonts w:ascii="Calibri" w:hAnsi="Calibri" w:cs="Calibri"/>
                  <w:color w:val="000000"/>
                  <w:sz w:val="16"/>
                  <w:szCs w:val="16"/>
                  <w:lang w:eastAsia="en-US"/>
                </w:rPr>
                <w:t xml:space="preserve">77,373,7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91" w:author="Machado, Diana" w:date="2019-02-04T10:19:00Z"/>
                <w:rFonts w:ascii="Calibri" w:hAnsi="Calibri" w:cs="Calibri"/>
                <w:color w:val="000000"/>
                <w:sz w:val="16"/>
                <w:szCs w:val="16"/>
                <w:lang w:eastAsia="en-US"/>
              </w:rPr>
            </w:pPr>
            <w:ins w:id="28492"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93" w:author="Machado, Diana" w:date="2019-02-04T10:19:00Z"/>
                <w:rFonts w:ascii="Calibri" w:hAnsi="Calibri" w:cs="Calibri"/>
                <w:color w:val="000000"/>
                <w:sz w:val="16"/>
                <w:szCs w:val="16"/>
                <w:lang w:eastAsia="en-US"/>
              </w:rPr>
            </w:pPr>
            <w:ins w:id="28494" w:author="Machado, Diana" w:date="2019-02-04T10:19:00Z">
              <w:r w:rsidRPr="00D01C04">
                <w:rPr>
                  <w:rFonts w:ascii="Calibri" w:hAnsi="Calibri" w:cs="Calibri"/>
                  <w:color w:val="000000"/>
                  <w:sz w:val="16"/>
                  <w:szCs w:val="16"/>
                  <w:lang w:eastAsia="en-US"/>
                </w:rPr>
                <w:t xml:space="preserve">197,622,4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95" w:author="Machado, Diana" w:date="2019-02-04T10:19:00Z"/>
                <w:rFonts w:ascii="Calibri" w:hAnsi="Calibri" w:cs="Calibri"/>
                <w:color w:val="000000"/>
                <w:sz w:val="16"/>
                <w:szCs w:val="16"/>
                <w:lang w:eastAsia="en-US"/>
              </w:rPr>
            </w:pPr>
            <w:ins w:id="28496" w:author="Machado, Diana" w:date="2019-02-04T10:19:00Z">
              <w:r w:rsidRPr="00D01C04">
                <w:rPr>
                  <w:rFonts w:ascii="Calibri" w:hAnsi="Calibri" w:cs="Calibri"/>
                  <w:color w:val="000000"/>
                  <w:sz w:val="16"/>
                  <w:szCs w:val="16"/>
                  <w:lang w:eastAsia="en-US"/>
                </w:rPr>
                <w:t>0.55%</w:t>
              </w:r>
            </w:ins>
          </w:p>
        </w:tc>
      </w:tr>
      <w:tr w:rsidR="00CA5085" w:rsidRPr="00D01C04" w:rsidTr="00331AF4">
        <w:trPr>
          <w:trHeight w:hRule="exact" w:val="216"/>
          <w:ins w:id="284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98" w:author="Machado, Diana" w:date="2019-02-04T10:19:00Z"/>
                <w:rFonts w:ascii="Calibri" w:hAnsi="Calibri" w:cs="Calibri"/>
                <w:color w:val="000000"/>
                <w:sz w:val="16"/>
                <w:szCs w:val="16"/>
                <w:lang w:eastAsia="en-US"/>
              </w:rPr>
            </w:pPr>
            <w:ins w:id="28499" w:author="Machado, Diana" w:date="2019-02-04T10:19:00Z">
              <w:r w:rsidRPr="00D01C04">
                <w:rPr>
                  <w:rFonts w:ascii="Calibri" w:hAnsi="Calibri" w:cs="Calibri"/>
                  <w:color w:val="000000"/>
                  <w:sz w:val="16"/>
                  <w:szCs w:val="16"/>
                  <w:lang w:eastAsia="en-US"/>
                </w:rPr>
                <w:t>338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0" w:author="Machado, Diana" w:date="2019-02-04T10:19:00Z"/>
                <w:rFonts w:ascii="Calibri" w:hAnsi="Calibri" w:cs="Calibri"/>
                <w:color w:val="000000"/>
                <w:sz w:val="16"/>
                <w:szCs w:val="16"/>
                <w:lang w:eastAsia="en-US"/>
              </w:rPr>
            </w:pPr>
            <w:ins w:id="28501" w:author="Machado, Diana" w:date="2019-02-04T10:19:00Z">
              <w:r w:rsidRPr="00D01C04">
                <w:rPr>
                  <w:rFonts w:ascii="Calibri" w:hAnsi="Calibri" w:cs="Calibri"/>
                  <w:color w:val="000000"/>
                  <w:sz w:val="16"/>
                  <w:szCs w:val="16"/>
                  <w:lang w:eastAsia="en-US"/>
                </w:rPr>
                <w:t xml:space="preserve">10,505,4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2" w:author="Machado, Diana" w:date="2019-02-04T10:19:00Z"/>
                <w:rFonts w:ascii="Calibri" w:hAnsi="Calibri" w:cs="Calibri"/>
                <w:color w:val="000000"/>
                <w:sz w:val="16"/>
                <w:szCs w:val="16"/>
                <w:lang w:eastAsia="en-US"/>
              </w:rPr>
            </w:pPr>
            <w:ins w:id="28503"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4" w:author="Machado, Diana" w:date="2019-02-04T10:19:00Z"/>
                <w:rFonts w:ascii="Calibri" w:hAnsi="Calibri" w:cs="Calibri"/>
                <w:color w:val="000000"/>
                <w:sz w:val="16"/>
                <w:szCs w:val="16"/>
                <w:lang w:eastAsia="en-US"/>
              </w:rPr>
            </w:pPr>
            <w:ins w:id="285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6" w:author="Machado, Diana" w:date="2019-02-04T10:19:00Z"/>
                <w:rFonts w:ascii="Calibri" w:hAnsi="Calibri" w:cs="Calibri"/>
                <w:color w:val="000000"/>
                <w:sz w:val="16"/>
                <w:szCs w:val="16"/>
                <w:lang w:eastAsia="en-US"/>
              </w:rPr>
            </w:pPr>
            <w:ins w:id="285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8" w:author="Machado, Diana" w:date="2019-02-04T10:19:00Z"/>
                <w:rFonts w:ascii="Calibri" w:hAnsi="Calibri" w:cs="Calibri"/>
                <w:color w:val="000000"/>
                <w:sz w:val="16"/>
                <w:szCs w:val="16"/>
                <w:lang w:eastAsia="en-US"/>
              </w:rPr>
            </w:pPr>
            <w:ins w:id="285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0" w:author="Machado, Diana" w:date="2019-02-04T10:19:00Z"/>
                <w:rFonts w:ascii="Calibri" w:hAnsi="Calibri" w:cs="Calibri"/>
                <w:color w:val="000000"/>
                <w:sz w:val="16"/>
                <w:szCs w:val="16"/>
                <w:lang w:eastAsia="en-US"/>
              </w:rPr>
            </w:pPr>
            <w:ins w:id="285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2" w:author="Machado, Diana" w:date="2019-02-04T10:19:00Z"/>
                <w:rFonts w:ascii="Calibri" w:hAnsi="Calibri" w:cs="Calibri"/>
                <w:color w:val="000000"/>
                <w:sz w:val="16"/>
                <w:szCs w:val="16"/>
                <w:lang w:eastAsia="en-US"/>
              </w:rPr>
            </w:pPr>
            <w:ins w:id="28513" w:author="Machado, Diana" w:date="2019-02-04T10:19:00Z">
              <w:r w:rsidRPr="00D01C04">
                <w:rPr>
                  <w:rFonts w:ascii="Calibri" w:hAnsi="Calibri" w:cs="Calibri"/>
                  <w:color w:val="000000"/>
                  <w:sz w:val="16"/>
                  <w:szCs w:val="16"/>
                  <w:lang w:eastAsia="en-US"/>
                </w:rPr>
                <w:t xml:space="preserve">3,890,7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4" w:author="Machado, Diana" w:date="2019-02-04T10:19:00Z"/>
                <w:rFonts w:ascii="Calibri" w:hAnsi="Calibri" w:cs="Calibri"/>
                <w:color w:val="000000"/>
                <w:sz w:val="16"/>
                <w:szCs w:val="16"/>
                <w:lang w:eastAsia="en-US"/>
              </w:rPr>
            </w:pPr>
            <w:ins w:id="2851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16" w:author="Machado, Diana" w:date="2019-02-04T10:19:00Z"/>
                <w:rFonts w:ascii="Calibri" w:hAnsi="Calibri" w:cs="Calibri"/>
                <w:color w:val="000000"/>
                <w:sz w:val="16"/>
                <w:szCs w:val="16"/>
                <w:lang w:eastAsia="en-US"/>
              </w:rPr>
            </w:pPr>
            <w:ins w:id="28517" w:author="Machado, Diana" w:date="2019-02-04T10:19:00Z">
              <w:r w:rsidRPr="00D01C04">
                <w:rPr>
                  <w:rFonts w:ascii="Calibri" w:hAnsi="Calibri" w:cs="Calibri"/>
                  <w:color w:val="000000"/>
                  <w:sz w:val="16"/>
                  <w:szCs w:val="16"/>
                  <w:lang w:eastAsia="en-US"/>
                </w:rPr>
                <w:t xml:space="preserve">14,458,6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18" w:author="Machado, Diana" w:date="2019-02-04T10:19:00Z"/>
                <w:rFonts w:ascii="Calibri" w:hAnsi="Calibri" w:cs="Calibri"/>
                <w:color w:val="000000"/>
                <w:sz w:val="16"/>
                <w:szCs w:val="16"/>
                <w:lang w:eastAsia="en-US"/>
              </w:rPr>
            </w:pPr>
            <w:ins w:id="2851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5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21" w:author="Machado, Diana" w:date="2019-02-04T10:19:00Z"/>
                <w:rFonts w:ascii="Calibri" w:hAnsi="Calibri" w:cs="Calibri"/>
                <w:color w:val="000000"/>
                <w:sz w:val="16"/>
                <w:szCs w:val="16"/>
                <w:lang w:eastAsia="en-US"/>
              </w:rPr>
            </w:pPr>
            <w:ins w:id="28522" w:author="Machado, Diana" w:date="2019-02-04T10:19:00Z">
              <w:r w:rsidRPr="00D01C04">
                <w:rPr>
                  <w:rFonts w:ascii="Calibri" w:hAnsi="Calibri" w:cs="Calibri"/>
                  <w:color w:val="000000"/>
                  <w:sz w:val="16"/>
                  <w:szCs w:val="16"/>
                  <w:lang w:eastAsia="en-US"/>
                </w:rPr>
                <w:t>338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3" w:author="Machado, Diana" w:date="2019-02-04T10:19:00Z"/>
                <w:rFonts w:ascii="Calibri" w:hAnsi="Calibri" w:cs="Calibri"/>
                <w:color w:val="000000"/>
                <w:sz w:val="16"/>
                <w:szCs w:val="16"/>
                <w:lang w:eastAsia="en-US"/>
              </w:rPr>
            </w:pPr>
            <w:ins w:id="28524" w:author="Machado, Diana" w:date="2019-02-04T10:19:00Z">
              <w:r w:rsidRPr="00D01C04">
                <w:rPr>
                  <w:rFonts w:ascii="Calibri" w:hAnsi="Calibri" w:cs="Calibri"/>
                  <w:color w:val="000000"/>
                  <w:sz w:val="16"/>
                  <w:szCs w:val="16"/>
                  <w:lang w:eastAsia="en-US"/>
                </w:rPr>
                <w:t xml:space="preserve">22,386,3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5" w:author="Machado, Diana" w:date="2019-02-04T10:19:00Z"/>
                <w:rFonts w:ascii="Calibri" w:hAnsi="Calibri" w:cs="Calibri"/>
                <w:color w:val="000000"/>
                <w:sz w:val="16"/>
                <w:szCs w:val="16"/>
                <w:lang w:eastAsia="en-US"/>
              </w:rPr>
            </w:pPr>
            <w:ins w:id="28526"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7" w:author="Machado, Diana" w:date="2019-02-04T10:19:00Z"/>
                <w:rFonts w:ascii="Calibri" w:hAnsi="Calibri" w:cs="Calibri"/>
                <w:color w:val="000000"/>
                <w:sz w:val="16"/>
                <w:szCs w:val="16"/>
                <w:lang w:eastAsia="en-US"/>
              </w:rPr>
            </w:pPr>
            <w:ins w:id="28528" w:author="Machado, Diana" w:date="2019-02-04T10:19:00Z">
              <w:r w:rsidRPr="00D01C04">
                <w:rPr>
                  <w:rFonts w:ascii="Calibri" w:hAnsi="Calibri" w:cs="Calibri"/>
                  <w:color w:val="000000"/>
                  <w:sz w:val="16"/>
                  <w:szCs w:val="16"/>
                  <w:lang w:eastAsia="en-US"/>
                </w:rPr>
                <w:t xml:space="preserve">3,590,0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9" w:author="Machado, Diana" w:date="2019-02-04T10:19:00Z"/>
                <w:rFonts w:ascii="Calibri" w:hAnsi="Calibri" w:cs="Calibri"/>
                <w:color w:val="000000"/>
                <w:sz w:val="16"/>
                <w:szCs w:val="16"/>
                <w:lang w:eastAsia="en-US"/>
              </w:rPr>
            </w:pPr>
            <w:ins w:id="28530"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1" w:author="Machado, Diana" w:date="2019-02-04T10:19:00Z"/>
                <w:rFonts w:ascii="Calibri" w:hAnsi="Calibri" w:cs="Calibri"/>
                <w:color w:val="000000"/>
                <w:sz w:val="16"/>
                <w:szCs w:val="16"/>
                <w:lang w:eastAsia="en-US"/>
              </w:rPr>
            </w:pPr>
            <w:ins w:id="285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3" w:author="Machado, Diana" w:date="2019-02-04T10:19:00Z"/>
                <w:rFonts w:ascii="Calibri" w:hAnsi="Calibri" w:cs="Calibri"/>
                <w:color w:val="000000"/>
                <w:sz w:val="16"/>
                <w:szCs w:val="16"/>
                <w:lang w:eastAsia="en-US"/>
              </w:rPr>
            </w:pPr>
            <w:ins w:id="285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5" w:author="Machado, Diana" w:date="2019-02-04T10:19:00Z"/>
                <w:rFonts w:ascii="Calibri" w:hAnsi="Calibri" w:cs="Calibri"/>
                <w:color w:val="000000"/>
                <w:sz w:val="16"/>
                <w:szCs w:val="16"/>
                <w:lang w:eastAsia="en-US"/>
              </w:rPr>
            </w:pPr>
            <w:ins w:id="28536" w:author="Machado, Diana" w:date="2019-02-04T10:19:00Z">
              <w:r w:rsidRPr="00D01C04">
                <w:rPr>
                  <w:rFonts w:ascii="Calibri" w:hAnsi="Calibri" w:cs="Calibri"/>
                  <w:color w:val="000000"/>
                  <w:sz w:val="16"/>
                  <w:szCs w:val="16"/>
                  <w:lang w:eastAsia="en-US"/>
                </w:rPr>
                <w:t xml:space="preserve">22,565,2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7" w:author="Machado, Diana" w:date="2019-02-04T10:19:00Z"/>
                <w:rFonts w:ascii="Calibri" w:hAnsi="Calibri" w:cs="Calibri"/>
                <w:color w:val="000000"/>
                <w:sz w:val="16"/>
                <w:szCs w:val="16"/>
                <w:lang w:eastAsia="en-US"/>
              </w:rPr>
            </w:pPr>
            <w:ins w:id="2853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39" w:author="Machado, Diana" w:date="2019-02-04T10:19:00Z"/>
                <w:rFonts w:ascii="Calibri" w:hAnsi="Calibri" w:cs="Calibri"/>
                <w:color w:val="000000"/>
                <w:sz w:val="16"/>
                <w:szCs w:val="16"/>
                <w:lang w:eastAsia="en-US"/>
              </w:rPr>
            </w:pPr>
            <w:ins w:id="28540" w:author="Machado, Diana" w:date="2019-02-04T10:19:00Z">
              <w:r w:rsidRPr="00D01C04">
                <w:rPr>
                  <w:rFonts w:ascii="Calibri" w:hAnsi="Calibri" w:cs="Calibri"/>
                  <w:color w:val="000000"/>
                  <w:sz w:val="16"/>
                  <w:szCs w:val="16"/>
                  <w:lang w:eastAsia="en-US"/>
                </w:rPr>
                <w:t xml:space="preserve">48,541,6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1" w:author="Machado, Diana" w:date="2019-02-04T10:19:00Z"/>
                <w:rFonts w:ascii="Calibri" w:hAnsi="Calibri" w:cs="Calibri"/>
                <w:color w:val="000000"/>
                <w:sz w:val="16"/>
                <w:szCs w:val="16"/>
                <w:lang w:eastAsia="en-US"/>
              </w:rPr>
            </w:pPr>
            <w:ins w:id="28542"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85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4" w:author="Machado, Diana" w:date="2019-02-04T10:19:00Z"/>
                <w:rFonts w:ascii="Calibri" w:hAnsi="Calibri" w:cs="Calibri"/>
                <w:color w:val="000000"/>
                <w:sz w:val="16"/>
                <w:szCs w:val="16"/>
                <w:lang w:eastAsia="en-US"/>
              </w:rPr>
            </w:pPr>
            <w:ins w:id="28545" w:author="Machado, Diana" w:date="2019-02-04T10:19:00Z">
              <w:r w:rsidRPr="00D01C04">
                <w:rPr>
                  <w:rFonts w:ascii="Calibri" w:hAnsi="Calibri" w:cs="Calibri"/>
                  <w:color w:val="000000"/>
                  <w:sz w:val="16"/>
                  <w:szCs w:val="16"/>
                  <w:lang w:eastAsia="en-US"/>
                </w:rPr>
                <w:t>338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46" w:author="Machado, Diana" w:date="2019-02-04T10:19:00Z"/>
                <w:rFonts w:ascii="Calibri" w:hAnsi="Calibri" w:cs="Calibri"/>
                <w:color w:val="000000"/>
                <w:sz w:val="16"/>
                <w:szCs w:val="16"/>
                <w:lang w:eastAsia="en-US"/>
              </w:rPr>
            </w:pPr>
            <w:ins w:id="285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48" w:author="Machado, Diana" w:date="2019-02-04T10:19:00Z"/>
                <w:rFonts w:ascii="Calibri" w:hAnsi="Calibri" w:cs="Calibri"/>
                <w:color w:val="000000"/>
                <w:sz w:val="16"/>
                <w:szCs w:val="16"/>
                <w:lang w:eastAsia="en-US"/>
              </w:rPr>
            </w:pPr>
            <w:ins w:id="285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0" w:author="Machado, Diana" w:date="2019-02-04T10:19:00Z"/>
                <w:rFonts w:ascii="Calibri" w:hAnsi="Calibri" w:cs="Calibri"/>
                <w:color w:val="000000"/>
                <w:sz w:val="16"/>
                <w:szCs w:val="16"/>
                <w:lang w:eastAsia="en-US"/>
              </w:rPr>
            </w:pPr>
            <w:ins w:id="285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2" w:author="Machado, Diana" w:date="2019-02-04T10:19:00Z"/>
                <w:rFonts w:ascii="Calibri" w:hAnsi="Calibri" w:cs="Calibri"/>
                <w:color w:val="000000"/>
                <w:sz w:val="16"/>
                <w:szCs w:val="16"/>
                <w:lang w:eastAsia="en-US"/>
              </w:rPr>
            </w:pPr>
            <w:ins w:id="285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4" w:author="Machado, Diana" w:date="2019-02-04T10:19:00Z"/>
                <w:rFonts w:ascii="Calibri" w:hAnsi="Calibri" w:cs="Calibri"/>
                <w:color w:val="000000"/>
                <w:sz w:val="16"/>
                <w:szCs w:val="16"/>
                <w:lang w:eastAsia="en-US"/>
              </w:rPr>
            </w:pPr>
            <w:ins w:id="285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6" w:author="Machado, Diana" w:date="2019-02-04T10:19:00Z"/>
                <w:rFonts w:ascii="Calibri" w:hAnsi="Calibri" w:cs="Calibri"/>
                <w:color w:val="000000"/>
                <w:sz w:val="16"/>
                <w:szCs w:val="16"/>
                <w:lang w:eastAsia="en-US"/>
              </w:rPr>
            </w:pPr>
            <w:ins w:id="285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8" w:author="Machado, Diana" w:date="2019-02-04T10:19:00Z"/>
                <w:rFonts w:ascii="Calibri" w:hAnsi="Calibri" w:cs="Calibri"/>
                <w:color w:val="000000"/>
                <w:sz w:val="16"/>
                <w:szCs w:val="16"/>
                <w:lang w:eastAsia="en-US"/>
              </w:rPr>
            </w:pPr>
            <w:ins w:id="28559" w:author="Machado, Diana" w:date="2019-02-04T10:19:00Z">
              <w:r w:rsidRPr="00D01C04">
                <w:rPr>
                  <w:rFonts w:ascii="Calibri" w:hAnsi="Calibri" w:cs="Calibri"/>
                  <w:color w:val="000000"/>
                  <w:sz w:val="16"/>
                  <w:szCs w:val="16"/>
                  <w:lang w:eastAsia="en-US"/>
                </w:rPr>
                <w:t xml:space="preserve">27,945,2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60" w:author="Machado, Diana" w:date="2019-02-04T10:19:00Z"/>
                <w:rFonts w:ascii="Calibri" w:hAnsi="Calibri" w:cs="Calibri"/>
                <w:color w:val="000000"/>
                <w:sz w:val="16"/>
                <w:szCs w:val="16"/>
                <w:lang w:eastAsia="en-US"/>
              </w:rPr>
            </w:pPr>
            <w:ins w:id="28561"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62" w:author="Machado, Diana" w:date="2019-02-04T10:19:00Z"/>
                <w:rFonts w:ascii="Calibri" w:hAnsi="Calibri" w:cs="Calibri"/>
                <w:color w:val="000000"/>
                <w:sz w:val="16"/>
                <w:szCs w:val="16"/>
                <w:lang w:eastAsia="en-US"/>
              </w:rPr>
            </w:pPr>
            <w:ins w:id="28563" w:author="Machado, Diana" w:date="2019-02-04T10:19:00Z">
              <w:r w:rsidRPr="00D01C04">
                <w:rPr>
                  <w:rFonts w:ascii="Calibri" w:hAnsi="Calibri" w:cs="Calibri"/>
                  <w:color w:val="000000"/>
                  <w:sz w:val="16"/>
                  <w:szCs w:val="16"/>
                  <w:lang w:eastAsia="en-US"/>
                </w:rPr>
                <w:t xml:space="preserve">28,373,5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64" w:author="Machado, Diana" w:date="2019-02-04T10:19:00Z"/>
                <w:rFonts w:ascii="Calibri" w:hAnsi="Calibri" w:cs="Calibri"/>
                <w:color w:val="000000"/>
                <w:sz w:val="16"/>
                <w:szCs w:val="16"/>
                <w:lang w:eastAsia="en-US"/>
              </w:rPr>
            </w:pPr>
            <w:ins w:id="2856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5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67" w:author="Machado, Diana" w:date="2019-02-04T10:19:00Z"/>
                <w:rFonts w:ascii="Calibri" w:hAnsi="Calibri" w:cs="Calibri"/>
                <w:color w:val="000000"/>
                <w:sz w:val="16"/>
                <w:szCs w:val="16"/>
                <w:lang w:eastAsia="en-US"/>
              </w:rPr>
            </w:pPr>
            <w:ins w:id="28568" w:author="Machado, Diana" w:date="2019-02-04T10:19:00Z">
              <w:r w:rsidRPr="00D01C04">
                <w:rPr>
                  <w:rFonts w:ascii="Calibri" w:hAnsi="Calibri" w:cs="Calibri"/>
                  <w:color w:val="000000"/>
                  <w:sz w:val="16"/>
                  <w:szCs w:val="16"/>
                  <w:lang w:eastAsia="en-US"/>
                </w:rPr>
                <w:t>338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69" w:author="Machado, Diana" w:date="2019-02-04T10:19:00Z"/>
                <w:rFonts w:ascii="Calibri" w:hAnsi="Calibri" w:cs="Calibri"/>
                <w:color w:val="000000"/>
                <w:sz w:val="16"/>
                <w:szCs w:val="16"/>
                <w:lang w:eastAsia="en-US"/>
              </w:rPr>
            </w:pPr>
            <w:ins w:id="28570" w:author="Machado, Diana" w:date="2019-02-04T10:19:00Z">
              <w:r w:rsidRPr="00D01C04">
                <w:rPr>
                  <w:rFonts w:ascii="Calibri" w:hAnsi="Calibri" w:cs="Calibri"/>
                  <w:color w:val="000000"/>
                  <w:sz w:val="16"/>
                  <w:szCs w:val="16"/>
                  <w:lang w:eastAsia="en-US"/>
                </w:rPr>
                <w:t xml:space="preserve">46,322,8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1" w:author="Machado, Diana" w:date="2019-02-04T10:19:00Z"/>
                <w:rFonts w:ascii="Calibri" w:hAnsi="Calibri" w:cs="Calibri"/>
                <w:color w:val="000000"/>
                <w:sz w:val="16"/>
                <w:szCs w:val="16"/>
                <w:lang w:eastAsia="en-US"/>
              </w:rPr>
            </w:pPr>
            <w:ins w:id="28572"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3" w:author="Machado, Diana" w:date="2019-02-04T10:19:00Z"/>
                <w:rFonts w:ascii="Calibri" w:hAnsi="Calibri" w:cs="Calibri"/>
                <w:color w:val="000000"/>
                <w:sz w:val="16"/>
                <w:szCs w:val="16"/>
                <w:lang w:eastAsia="en-US"/>
              </w:rPr>
            </w:pPr>
            <w:ins w:id="28574" w:author="Machado, Diana" w:date="2019-02-04T10:19:00Z">
              <w:r w:rsidRPr="00D01C04">
                <w:rPr>
                  <w:rFonts w:ascii="Calibri" w:hAnsi="Calibri" w:cs="Calibri"/>
                  <w:color w:val="000000"/>
                  <w:sz w:val="16"/>
                  <w:szCs w:val="16"/>
                  <w:lang w:eastAsia="en-US"/>
                </w:rPr>
                <w:t xml:space="preserve">11,107,7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5" w:author="Machado, Diana" w:date="2019-02-04T10:19:00Z"/>
                <w:rFonts w:ascii="Calibri" w:hAnsi="Calibri" w:cs="Calibri"/>
                <w:color w:val="000000"/>
                <w:sz w:val="16"/>
                <w:szCs w:val="16"/>
                <w:lang w:eastAsia="en-US"/>
              </w:rPr>
            </w:pPr>
            <w:ins w:id="2857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7" w:author="Machado, Diana" w:date="2019-02-04T10:19:00Z"/>
                <w:rFonts w:ascii="Calibri" w:hAnsi="Calibri" w:cs="Calibri"/>
                <w:color w:val="000000"/>
                <w:sz w:val="16"/>
                <w:szCs w:val="16"/>
                <w:lang w:eastAsia="en-US"/>
              </w:rPr>
            </w:pPr>
            <w:ins w:id="285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9" w:author="Machado, Diana" w:date="2019-02-04T10:19:00Z"/>
                <w:rFonts w:ascii="Calibri" w:hAnsi="Calibri" w:cs="Calibri"/>
                <w:color w:val="000000"/>
                <w:sz w:val="16"/>
                <w:szCs w:val="16"/>
                <w:lang w:eastAsia="en-US"/>
              </w:rPr>
            </w:pPr>
            <w:ins w:id="285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1" w:author="Machado, Diana" w:date="2019-02-04T10:19:00Z"/>
                <w:rFonts w:ascii="Calibri" w:hAnsi="Calibri" w:cs="Calibri"/>
                <w:color w:val="000000"/>
                <w:sz w:val="16"/>
                <w:szCs w:val="16"/>
                <w:lang w:eastAsia="en-US"/>
              </w:rPr>
            </w:pPr>
            <w:ins w:id="28582" w:author="Machado, Diana" w:date="2019-02-04T10:19:00Z">
              <w:r w:rsidRPr="00D01C04">
                <w:rPr>
                  <w:rFonts w:ascii="Calibri" w:hAnsi="Calibri" w:cs="Calibri"/>
                  <w:color w:val="000000"/>
                  <w:sz w:val="16"/>
                  <w:szCs w:val="16"/>
                  <w:lang w:eastAsia="en-US"/>
                </w:rPr>
                <w:t xml:space="preserve">29,670,4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3" w:author="Machado, Diana" w:date="2019-02-04T10:19:00Z"/>
                <w:rFonts w:ascii="Calibri" w:hAnsi="Calibri" w:cs="Calibri"/>
                <w:color w:val="000000"/>
                <w:sz w:val="16"/>
                <w:szCs w:val="16"/>
                <w:lang w:eastAsia="en-US"/>
              </w:rPr>
            </w:pPr>
            <w:ins w:id="28584"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85" w:author="Machado, Diana" w:date="2019-02-04T10:19:00Z"/>
                <w:rFonts w:ascii="Calibri" w:hAnsi="Calibri" w:cs="Calibri"/>
                <w:color w:val="000000"/>
                <w:sz w:val="16"/>
                <w:szCs w:val="16"/>
                <w:lang w:eastAsia="en-US"/>
              </w:rPr>
            </w:pPr>
            <w:ins w:id="28586" w:author="Machado, Diana" w:date="2019-02-04T10:19:00Z">
              <w:r w:rsidRPr="00D01C04">
                <w:rPr>
                  <w:rFonts w:ascii="Calibri" w:hAnsi="Calibri" w:cs="Calibri"/>
                  <w:color w:val="000000"/>
                  <w:sz w:val="16"/>
                  <w:szCs w:val="16"/>
                  <w:lang w:eastAsia="en-US"/>
                </w:rPr>
                <w:t xml:space="preserve">87,101,0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87" w:author="Machado, Diana" w:date="2019-02-04T10:19:00Z"/>
                <w:rFonts w:ascii="Calibri" w:hAnsi="Calibri" w:cs="Calibri"/>
                <w:color w:val="000000"/>
                <w:sz w:val="16"/>
                <w:szCs w:val="16"/>
                <w:lang w:eastAsia="en-US"/>
              </w:rPr>
            </w:pPr>
            <w:ins w:id="28588"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85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90" w:author="Machado, Diana" w:date="2019-02-04T10:19:00Z"/>
                <w:rFonts w:ascii="Calibri" w:hAnsi="Calibri" w:cs="Calibri"/>
                <w:color w:val="000000"/>
                <w:sz w:val="16"/>
                <w:szCs w:val="16"/>
                <w:lang w:eastAsia="en-US"/>
              </w:rPr>
            </w:pPr>
            <w:ins w:id="28591" w:author="Machado, Diana" w:date="2019-02-04T10:19:00Z">
              <w:r w:rsidRPr="00D01C04">
                <w:rPr>
                  <w:rFonts w:ascii="Calibri" w:hAnsi="Calibri" w:cs="Calibri"/>
                  <w:color w:val="000000"/>
                  <w:sz w:val="16"/>
                  <w:szCs w:val="16"/>
                  <w:lang w:eastAsia="en-US"/>
                </w:rPr>
                <w:t>339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2" w:author="Machado, Diana" w:date="2019-02-04T10:19:00Z"/>
                <w:rFonts w:ascii="Calibri" w:hAnsi="Calibri" w:cs="Calibri"/>
                <w:color w:val="000000"/>
                <w:sz w:val="16"/>
                <w:szCs w:val="16"/>
                <w:lang w:eastAsia="en-US"/>
              </w:rPr>
            </w:pPr>
            <w:ins w:id="28593" w:author="Machado, Diana" w:date="2019-02-04T10:19:00Z">
              <w:r w:rsidRPr="00D01C04">
                <w:rPr>
                  <w:rFonts w:ascii="Calibri" w:hAnsi="Calibri" w:cs="Calibri"/>
                  <w:color w:val="000000"/>
                  <w:sz w:val="16"/>
                  <w:szCs w:val="16"/>
                  <w:lang w:eastAsia="en-US"/>
                </w:rPr>
                <w:t xml:space="preserve">34,055,7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4" w:author="Machado, Diana" w:date="2019-02-04T10:19:00Z"/>
                <w:rFonts w:ascii="Calibri" w:hAnsi="Calibri" w:cs="Calibri"/>
                <w:color w:val="000000"/>
                <w:sz w:val="16"/>
                <w:szCs w:val="16"/>
                <w:lang w:eastAsia="en-US"/>
              </w:rPr>
            </w:pPr>
            <w:ins w:id="28595"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6" w:author="Machado, Diana" w:date="2019-02-04T10:19:00Z"/>
                <w:rFonts w:ascii="Calibri" w:hAnsi="Calibri" w:cs="Calibri"/>
                <w:color w:val="000000"/>
                <w:sz w:val="16"/>
                <w:szCs w:val="16"/>
                <w:lang w:eastAsia="en-US"/>
              </w:rPr>
            </w:pPr>
            <w:ins w:id="285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8" w:author="Machado, Diana" w:date="2019-02-04T10:19:00Z"/>
                <w:rFonts w:ascii="Calibri" w:hAnsi="Calibri" w:cs="Calibri"/>
                <w:color w:val="000000"/>
                <w:sz w:val="16"/>
                <w:szCs w:val="16"/>
                <w:lang w:eastAsia="en-US"/>
              </w:rPr>
            </w:pPr>
            <w:ins w:id="285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0" w:author="Machado, Diana" w:date="2019-02-04T10:19:00Z"/>
                <w:rFonts w:ascii="Calibri" w:hAnsi="Calibri" w:cs="Calibri"/>
                <w:color w:val="000000"/>
                <w:sz w:val="16"/>
                <w:szCs w:val="16"/>
                <w:lang w:eastAsia="en-US"/>
              </w:rPr>
            </w:pPr>
            <w:ins w:id="286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2" w:author="Machado, Diana" w:date="2019-02-04T10:19:00Z"/>
                <w:rFonts w:ascii="Calibri" w:hAnsi="Calibri" w:cs="Calibri"/>
                <w:color w:val="000000"/>
                <w:sz w:val="16"/>
                <w:szCs w:val="16"/>
                <w:lang w:eastAsia="en-US"/>
              </w:rPr>
            </w:pPr>
            <w:ins w:id="286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4" w:author="Machado, Diana" w:date="2019-02-04T10:19:00Z"/>
                <w:rFonts w:ascii="Calibri" w:hAnsi="Calibri" w:cs="Calibri"/>
                <w:color w:val="000000"/>
                <w:sz w:val="16"/>
                <w:szCs w:val="16"/>
                <w:lang w:eastAsia="en-US"/>
              </w:rPr>
            </w:pPr>
            <w:ins w:id="2860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6" w:author="Machado, Diana" w:date="2019-02-04T10:19:00Z"/>
                <w:rFonts w:ascii="Calibri" w:hAnsi="Calibri" w:cs="Calibri"/>
                <w:color w:val="000000"/>
                <w:sz w:val="16"/>
                <w:szCs w:val="16"/>
                <w:lang w:eastAsia="en-US"/>
              </w:rPr>
            </w:pPr>
            <w:ins w:id="2860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08" w:author="Machado, Diana" w:date="2019-02-04T10:19:00Z"/>
                <w:rFonts w:ascii="Calibri" w:hAnsi="Calibri" w:cs="Calibri"/>
                <w:color w:val="000000"/>
                <w:sz w:val="16"/>
                <w:szCs w:val="16"/>
                <w:lang w:eastAsia="en-US"/>
              </w:rPr>
            </w:pPr>
            <w:ins w:id="28609" w:author="Machado, Diana" w:date="2019-02-04T10:19:00Z">
              <w:r w:rsidRPr="00D01C04">
                <w:rPr>
                  <w:rFonts w:ascii="Calibri" w:hAnsi="Calibri" w:cs="Calibri"/>
                  <w:color w:val="000000"/>
                  <w:sz w:val="16"/>
                  <w:szCs w:val="16"/>
                  <w:lang w:eastAsia="en-US"/>
                </w:rPr>
                <w:t xml:space="preserve">34,055,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0" w:author="Machado, Diana" w:date="2019-02-04T10:19:00Z"/>
                <w:rFonts w:ascii="Calibri" w:hAnsi="Calibri" w:cs="Calibri"/>
                <w:color w:val="000000"/>
                <w:sz w:val="16"/>
                <w:szCs w:val="16"/>
                <w:lang w:eastAsia="en-US"/>
              </w:rPr>
            </w:pPr>
            <w:ins w:id="28611"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86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3" w:author="Machado, Diana" w:date="2019-02-04T10:19:00Z"/>
                <w:rFonts w:ascii="Calibri" w:hAnsi="Calibri" w:cs="Calibri"/>
                <w:color w:val="000000"/>
                <w:sz w:val="16"/>
                <w:szCs w:val="16"/>
                <w:lang w:eastAsia="en-US"/>
              </w:rPr>
            </w:pPr>
            <w:ins w:id="28614" w:author="Machado, Diana" w:date="2019-02-04T10:19:00Z">
              <w:r w:rsidRPr="00D01C04">
                <w:rPr>
                  <w:rFonts w:ascii="Calibri" w:hAnsi="Calibri" w:cs="Calibri"/>
                  <w:color w:val="000000"/>
                  <w:sz w:val="16"/>
                  <w:szCs w:val="16"/>
                  <w:lang w:eastAsia="en-US"/>
                </w:rPr>
                <w:t>339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15" w:author="Machado, Diana" w:date="2019-02-04T10:19:00Z"/>
                <w:rFonts w:ascii="Calibri" w:hAnsi="Calibri" w:cs="Calibri"/>
                <w:color w:val="000000"/>
                <w:sz w:val="16"/>
                <w:szCs w:val="16"/>
                <w:lang w:eastAsia="en-US"/>
              </w:rPr>
            </w:pPr>
            <w:ins w:id="28616" w:author="Machado, Diana" w:date="2019-02-04T10:19:00Z">
              <w:r w:rsidRPr="00D01C04">
                <w:rPr>
                  <w:rFonts w:ascii="Calibri" w:hAnsi="Calibri" w:cs="Calibri"/>
                  <w:color w:val="000000"/>
                  <w:sz w:val="16"/>
                  <w:szCs w:val="16"/>
                  <w:lang w:eastAsia="en-US"/>
                </w:rPr>
                <w:t xml:space="preserve">55,059,7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17" w:author="Machado, Diana" w:date="2019-02-04T10:19:00Z"/>
                <w:rFonts w:ascii="Calibri" w:hAnsi="Calibri" w:cs="Calibri"/>
                <w:color w:val="000000"/>
                <w:sz w:val="16"/>
                <w:szCs w:val="16"/>
                <w:lang w:eastAsia="en-US"/>
              </w:rPr>
            </w:pPr>
            <w:ins w:id="28618"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19" w:author="Machado, Diana" w:date="2019-02-04T10:19:00Z"/>
                <w:rFonts w:ascii="Calibri" w:hAnsi="Calibri" w:cs="Calibri"/>
                <w:color w:val="000000"/>
                <w:sz w:val="16"/>
                <w:szCs w:val="16"/>
                <w:lang w:eastAsia="en-US"/>
              </w:rPr>
            </w:pPr>
            <w:ins w:id="286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1" w:author="Machado, Diana" w:date="2019-02-04T10:19:00Z"/>
                <w:rFonts w:ascii="Calibri" w:hAnsi="Calibri" w:cs="Calibri"/>
                <w:color w:val="000000"/>
                <w:sz w:val="16"/>
                <w:szCs w:val="16"/>
                <w:lang w:eastAsia="en-US"/>
              </w:rPr>
            </w:pPr>
            <w:ins w:id="286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3" w:author="Machado, Diana" w:date="2019-02-04T10:19:00Z"/>
                <w:rFonts w:ascii="Calibri" w:hAnsi="Calibri" w:cs="Calibri"/>
                <w:color w:val="000000"/>
                <w:sz w:val="16"/>
                <w:szCs w:val="16"/>
                <w:lang w:eastAsia="en-US"/>
              </w:rPr>
            </w:pPr>
            <w:ins w:id="286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5" w:author="Machado, Diana" w:date="2019-02-04T10:19:00Z"/>
                <w:rFonts w:ascii="Calibri" w:hAnsi="Calibri" w:cs="Calibri"/>
                <w:color w:val="000000"/>
                <w:sz w:val="16"/>
                <w:szCs w:val="16"/>
                <w:lang w:eastAsia="en-US"/>
              </w:rPr>
            </w:pPr>
            <w:ins w:id="286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7" w:author="Machado, Diana" w:date="2019-02-04T10:19:00Z"/>
                <w:rFonts w:ascii="Calibri" w:hAnsi="Calibri" w:cs="Calibri"/>
                <w:color w:val="000000"/>
                <w:sz w:val="16"/>
                <w:szCs w:val="16"/>
                <w:lang w:eastAsia="en-US"/>
              </w:rPr>
            </w:pPr>
            <w:ins w:id="2862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9" w:author="Machado, Diana" w:date="2019-02-04T10:19:00Z"/>
                <w:rFonts w:ascii="Calibri" w:hAnsi="Calibri" w:cs="Calibri"/>
                <w:color w:val="000000"/>
                <w:sz w:val="16"/>
                <w:szCs w:val="16"/>
                <w:lang w:eastAsia="en-US"/>
              </w:rPr>
            </w:pPr>
            <w:ins w:id="2863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1" w:author="Machado, Diana" w:date="2019-02-04T10:19:00Z"/>
                <w:rFonts w:ascii="Calibri" w:hAnsi="Calibri" w:cs="Calibri"/>
                <w:color w:val="000000"/>
                <w:sz w:val="16"/>
                <w:szCs w:val="16"/>
                <w:lang w:eastAsia="en-US"/>
              </w:rPr>
            </w:pPr>
            <w:ins w:id="28632" w:author="Machado, Diana" w:date="2019-02-04T10:19:00Z">
              <w:r w:rsidRPr="00D01C04">
                <w:rPr>
                  <w:rFonts w:ascii="Calibri" w:hAnsi="Calibri" w:cs="Calibri"/>
                  <w:color w:val="000000"/>
                  <w:sz w:val="16"/>
                  <w:szCs w:val="16"/>
                  <w:lang w:eastAsia="en-US"/>
                </w:rPr>
                <w:t xml:space="preserve">55,059,7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3" w:author="Machado, Diana" w:date="2019-02-04T10:19:00Z"/>
                <w:rFonts w:ascii="Calibri" w:hAnsi="Calibri" w:cs="Calibri"/>
                <w:color w:val="000000"/>
                <w:sz w:val="16"/>
                <w:szCs w:val="16"/>
                <w:lang w:eastAsia="en-US"/>
              </w:rPr>
            </w:pPr>
            <w:ins w:id="28634"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86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6" w:author="Machado, Diana" w:date="2019-02-04T10:19:00Z"/>
                <w:rFonts w:ascii="Calibri" w:hAnsi="Calibri" w:cs="Calibri"/>
                <w:color w:val="000000"/>
                <w:sz w:val="16"/>
                <w:szCs w:val="16"/>
                <w:lang w:eastAsia="en-US"/>
              </w:rPr>
            </w:pPr>
            <w:ins w:id="28637" w:author="Machado, Diana" w:date="2019-02-04T10:19:00Z">
              <w:r w:rsidRPr="00D01C04">
                <w:rPr>
                  <w:rFonts w:ascii="Calibri" w:hAnsi="Calibri" w:cs="Calibri"/>
                  <w:color w:val="000000"/>
                  <w:sz w:val="16"/>
                  <w:szCs w:val="16"/>
                  <w:lang w:eastAsia="en-US"/>
                </w:rPr>
                <w:t>339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38" w:author="Machado, Diana" w:date="2019-02-04T10:19:00Z"/>
                <w:rFonts w:ascii="Calibri" w:hAnsi="Calibri" w:cs="Calibri"/>
                <w:color w:val="000000"/>
                <w:sz w:val="16"/>
                <w:szCs w:val="16"/>
                <w:lang w:eastAsia="en-US"/>
              </w:rPr>
            </w:pPr>
            <w:ins w:id="28639" w:author="Machado, Diana" w:date="2019-02-04T10:19:00Z">
              <w:r w:rsidRPr="00D01C04">
                <w:rPr>
                  <w:rFonts w:ascii="Calibri" w:hAnsi="Calibri" w:cs="Calibri"/>
                  <w:color w:val="000000"/>
                  <w:sz w:val="16"/>
                  <w:szCs w:val="16"/>
                  <w:lang w:eastAsia="en-US"/>
                </w:rPr>
                <w:t xml:space="preserve">144,184,7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0" w:author="Machado, Diana" w:date="2019-02-04T10:19:00Z"/>
                <w:rFonts w:ascii="Calibri" w:hAnsi="Calibri" w:cs="Calibri"/>
                <w:color w:val="000000"/>
                <w:sz w:val="16"/>
                <w:szCs w:val="16"/>
                <w:lang w:eastAsia="en-US"/>
              </w:rPr>
            </w:pPr>
            <w:ins w:id="28641" w:author="Machado, Diana" w:date="2019-02-04T10:19:00Z">
              <w:r w:rsidRPr="00D01C04">
                <w:rPr>
                  <w:rFonts w:ascii="Calibri" w:hAnsi="Calibri" w:cs="Calibri"/>
                  <w:color w:val="000000"/>
                  <w:sz w:val="16"/>
                  <w:szCs w:val="16"/>
                  <w:lang w:eastAsia="en-US"/>
                </w:rPr>
                <w:t>1.7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2" w:author="Machado, Diana" w:date="2019-02-04T10:19:00Z"/>
                <w:rFonts w:ascii="Calibri" w:hAnsi="Calibri" w:cs="Calibri"/>
                <w:color w:val="000000"/>
                <w:sz w:val="16"/>
                <w:szCs w:val="16"/>
                <w:lang w:eastAsia="en-US"/>
              </w:rPr>
            </w:pPr>
            <w:ins w:id="286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4" w:author="Machado, Diana" w:date="2019-02-04T10:19:00Z"/>
                <w:rFonts w:ascii="Calibri" w:hAnsi="Calibri" w:cs="Calibri"/>
                <w:color w:val="000000"/>
                <w:sz w:val="16"/>
                <w:szCs w:val="16"/>
                <w:lang w:eastAsia="en-US"/>
              </w:rPr>
            </w:pPr>
            <w:ins w:id="286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6" w:author="Machado, Diana" w:date="2019-02-04T10:19:00Z"/>
                <w:rFonts w:ascii="Calibri" w:hAnsi="Calibri" w:cs="Calibri"/>
                <w:color w:val="000000"/>
                <w:sz w:val="16"/>
                <w:szCs w:val="16"/>
                <w:lang w:eastAsia="en-US"/>
              </w:rPr>
            </w:pPr>
            <w:ins w:id="286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8" w:author="Machado, Diana" w:date="2019-02-04T10:19:00Z"/>
                <w:rFonts w:ascii="Calibri" w:hAnsi="Calibri" w:cs="Calibri"/>
                <w:color w:val="000000"/>
                <w:sz w:val="16"/>
                <w:szCs w:val="16"/>
                <w:lang w:eastAsia="en-US"/>
              </w:rPr>
            </w:pPr>
            <w:ins w:id="286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0" w:author="Machado, Diana" w:date="2019-02-04T10:19:00Z"/>
                <w:rFonts w:ascii="Calibri" w:hAnsi="Calibri" w:cs="Calibri"/>
                <w:color w:val="000000"/>
                <w:sz w:val="16"/>
                <w:szCs w:val="16"/>
                <w:lang w:eastAsia="en-US"/>
              </w:rPr>
            </w:pPr>
            <w:ins w:id="2865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2" w:author="Machado, Diana" w:date="2019-02-04T10:19:00Z"/>
                <w:rFonts w:ascii="Calibri" w:hAnsi="Calibri" w:cs="Calibri"/>
                <w:color w:val="000000"/>
                <w:sz w:val="16"/>
                <w:szCs w:val="16"/>
                <w:lang w:eastAsia="en-US"/>
              </w:rPr>
            </w:pPr>
            <w:ins w:id="2865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54" w:author="Machado, Diana" w:date="2019-02-04T10:19:00Z"/>
                <w:rFonts w:ascii="Calibri" w:hAnsi="Calibri" w:cs="Calibri"/>
                <w:color w:val="000000"/>
                <w:sz w:val="16"/>
                <w:szCs w:val="16"/>
                <w:lang w:eastAsia="en-US"/>
              </w:rPr>
            </w:pPr>
            <w:ins w:id="28655" w:author="Machado, Diana" w:date="2019-02-04T10:19:00Z">
              <w:r w:rsidRPr="00D01C04">
                <w:rPr>
                  <w:rFonts w:ascii="Calibri" w:hAnsi="Calibri" w:cs="Calibri"/>
                  <w:color w:val="000000"/>
                  <w:sz w:val="16"/>
                  <w:szCs w:val="16"/>
                  <w:lang w:eastAsia="en-US"/>
                </w:rPr>
                <w:t xml:space="preserve">144,184,7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56" w:author="Machado, Diana" w:date="2019-02-04T10:19:00Z"/>
                <w:rFonts w:ascii="Calibri" w:hAnsi="Calibri" w:cs="Calibri"/>
                <w:color w:val="000000"/>
                <w:sz w:val="16"/>
                <w:szCs w:val="16"/>
                <w:lang w:eastAsia="en-US"/>
              </w:rPr>
            </w:pPr>
            <w:ins w:id="28657"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286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59" w:author="Machado, Diana" w:date="2019-02-04T10:19:00Z"/>
                <w:rFonts w:ascii="Calibri" w:hAnsi="Calibri" w:cs="Calibri"/>
                <w:color w:val="000000"/>
                <w:sz w:val="16"/>
                <w:szCs w:val="16"/>
                <w:lang w:eastAsia="en-US"/>
              </w:rPr>
            </w:pPr>
            <w:ins w:id="28660" w:author="Machado, Diana" w:date="2019-02-04T10:19:00Z">
              <w:r w:rsidRPr="00D01C04">
                <w:rPr>
                  <w:rFonts w:ascii="Calibri" w:hAnsi="Calibri" w:cs="Calibri"/>
                  <w:color w:val="000000"/>
                  <w:sz w:val="16"/>
                  <w:szCs w:val="16"/>
                  <w:lang w:eastAsia="en-US"/>
                </w:rPr>
                <w:t>339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1" w:author="Machado, Diana" w:date="2019-02-04T10:19:00Z"/>
                <w:rFonts w:ascii="Calibri" w:hAnsi="Calibri" w:cs="Calibri"/>
                <w:color w:val="000000"/>
                <w:sz w:val="16"/>
                <w:szCs w:val="16"/>
                <w:lang w:eastAsia="en-US"/>
              </w:rPr>
            </w:pPr>
            <w:ins w:id="28662" w:author="Machado, Diana" w:date="2019-02-04T10:19:00Z">
              <w:r w:rsidRPr="00D01C04">
                <w:rPr>
                  <w:rFonts w:ascii="Calibri" w:hAnsi="Calibri" w:cs="Calibri"/>
                  <w:color w:val="000000"/>
                  <w:sz w:val="16"/>
                  <w:szCs w:val="16"/>
                  <w:lang w:eastAsia="en-US"/>
                </w:rPr>
                <w:t xml:space="preserve">37,915,6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3" w:author="Machado, Diana" w:date="2019-02-04T10:19:00Z"/>
                <w:rFonts w:ascii="Calibri" w:hAnsi="Calibri" w:cs="Calibri"/>
                <w:color w:val="000000"/>
                <w:sz w:val="16"/>
                <w:szCs w:val="16"/>
                <w:lang w:eastAsia="en-US"/>
              </w:rPr>
            </w:pPr>
            <w:ins w:id="28664"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5" w:author="Machado, Diana" w:date="2019-02-04T10:19:00Z"/>
                <w:rFonts w:ascii="Calibri" w:hAnsi="Calibri" w:cs="Calibri"/>
                <w:color w:val="000000"/>
                <w:sz w:val="16"/>
                <w:szCs w:val="16"/>
                <w:lang w:eastAsia="en-US"/>
              </w:rPr>
            </w:pPr>
            <w:ins w:id="286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7" w:author="Machado, Diana" w:date="2019-02-04T10:19:00Z"/>
                <w:rFonts w:ascii="Calibri" w:hAnsi="Calibri" w:cs="Calibri"/>
                <w:color w:val="000000"/>
                <w:sz w:val="16"/>
                <w:szCs w:val="16"/>
                <w:lang w:eastAsia="en-US"/>
              </w:rPr>
            </w:pPr>
            <w:ins w:id="286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9" w:author="Machado, Diana" w:date="2019-02-04T10:19:00Z"/>
                <w:rFonts w:ascii="Calibri" w:hAnsi="Calibri" w:cs="Calibri"/>
                <w:color w:val="000000"/>
                <w:sz w:val="16"/>
                <w:szCs w:val="16"/>
                <w:lang w:eastAsia="en-US"/>
              </w:rPr>
            </w:pPr>
            <w:ins w:id="286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1" w:author="Machado, Diana" w:date="2019-02-04T10:19:00Z"/>
                <w:rFonts w:ascii="Calibri" w:hAnsi="Calibri" w:cs="Calibri"/>
                <w:color w:val="000000"/>
                <w:sz w:val="16"/>
                <w:szCs w:val="16"/>
                <w:lang w:eastAsia="en-US"/>
              </w:rPr>
            </w:pPr>
            <w:ins w:id="286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3" w:author="Machado, Diana" w:date="2019-02-04T10:19:00Z"/>
                <w:rFonts w:ascii="Calibri" w:hAnsi="Calibri" w:cs="Calibri"/>
                <w:color w:val="000000"/>
                <w:sz w:val="16"/>
                <w:szCs w:val="16"/>
                <w:lang w:eastAsia="en-US"/>
              </w:rPr>
            </w:pPr>
            <w:ins w:id="2867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5" w:author="Machado, Diana" w:date="2019-02-04T10:19:00Z"/>
                <w:rFonts w:ascii="Calibri" w:hAnsi="Calibri" w:cs="Calibri"/>
                <w:color w:val="000000"/>
                <w:sz w:val="16"/>
                <w:szCs w:val="16"/>
                <w:lang w:eastAsia="en-US"/>
              </w:rPr>
            </w:pPr>
            <w:ins w:id="2867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77" w:author="Machado, Diana" w:date="2019-02-04T10:19:00Z"/>
                <w:rFonts w:ascii="Calibri" w:hAnsi="Calibri" w:cs="Calibri"/>
                <w:color w:val="000000"/>
                <w:sz w:val="16"/>
                <w:szCs w:val="16"/>
                <w:lang w:eastAsia="en-US"/>
              </w:rPr>
            </w:pPr>
            <w:ins w:id="28678" w:author="Machado, Diana" w:date="2019-02-04T10:19:00Z">
              <w:r w:rsidRPr="00D01C04">
                <w:rPr>
                  <w:rFonts w:ascii="Calibri" w:hAnsi="Calibri" w:cs="Calibri"/>
                  <w:color w:val="000000"/>
                  <w:sz w:val="16"/>
                  <w:szCs w:val="16"/>
                  <w:lang w:eastAsia="en-US"/>
                </w:rPr>
                <w:t xml:space="preserve">37,915,6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79" w:author="Machado, Diana" w:date="2019-02-04T10:19:00Z"/>
                <w:rFonts w:ascii="Calibri" w:hAnsi="Calibri" w:cs="Calibri"/>
                <w:color w:val="000000"/>
                <w:sz w:val="16"/>
                <w:szCs w:val="16"/>
                <w:lang w:eastAsia="en-US"/>
              </w:rPr>
            </w:pPr>
            <w:ins w:id="28680"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86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82" w:author="Machado, Diana" w:date="2019-02-04T10:19:00Z"/>
                <w:rFonts w:ascii="Calibri" w:hAnsi="Calibri" w:cs="Calibri"/>
                <w:color w:val="000000"/>
                <w:sz w:val="16"/>
                <w:szCs w:val="16"/>
                <w:lang w:eastAsia="en-US"/>
              </w:rPr>
            </w:pPr>
            <w:ins w:id="28683" w:author="Machado, Diana" w:date="2019-02-04T10:19:00Z">
              <w:r w:rsidRPr="00D01C04">
                <w:rPr>
                  <w:rFonts w:ascii="Calibri" w:hAnsi="Calibri" w:cs="Calibri"/>
                  <w:color w:val="000000"/>
                  <w:sz w:val="16"/>
                  <w:szCs w:val="16"/>
                  <w:lang w:eastAsia="en-US"/>
                </w:rPr>
                <w:t>339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84" w:author="Machado, Diana" w:date="2019-02-04T10:19:00Z"/>
                <w:rFonts w:ascii="Calibri" w:hAnsi="Calibri" w:cs="Calibri"/>
                <w:color w:val="000000"/>
                <w:sz w:val="16"/>
                <w:szCs w:val="16"/>
                <w:lang w:eastAsia="en-US"/>
              </w:rPr>
            </w:pPr>
            <w:ins w:id="28685" w:author="Machado, Diana" w:date="2019-02-04T10:19:00Z">
              <w:r w:rsidRPr="00D01C04">
                <w:rPr>
                  <w:rFonts w:ascii="Calibri" w:hAnsi="Calibri" w:cs="Calibri"/>
                  <w:color w:val="000000"/>
                  <w:sz w:val="16"/>
                  <w:szCs w:val="16"/>
                  <w:lang w:eastAsia="en-US"/>
                </w:rPr>
                <w:t xml:space="preserve">35,451,2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86" w:author="Machado, Diana" w:date="2019-02-04T10:19:00Z"/>
                <w:rFonts w:ascii="Calibri" w:hAnsi="Calibri" w:cs="Calibri"/>
                <w:color w:val="000000"/>
                <w:sz w:val="16"/>
                <w:szCs w:val="16"/>
                <w:lang w:eastAsia="en-US"/>
              </w:rPr>
            </w:pPr>
            <w:ins w:id="28687"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88" w:author="Machado, Diana" w:date="2019-02-04T10:19:00Z"/>
                <w:rFonts w:ascii="Calibri" w:hAnsi="Calibri" w:cs="Calibri"/>
                <w:color w:val="000000"/>
                <w:sz w:val="16"/>
                <w:szCs w:val="16"/>
                <w:lang w:eastAsia="en-US"/>
              </w:rPr>
            </w:pPr>
            <w:ins w:id="286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0" w:author="Machado, Diana" w:date="2019-02-04T10:19:00Z"/>
                <w:rFonts w:ascii="Calibri" w:hAnsi="Calibri" w:cs="Calibri"/>
                <w:color w:val="000000"/>
                <w:sz w:val="16"/>
                <w:szCs w:val="16"/>
                <w:lang w:eastAsia="en-US"/>
              </w:rPr>
            </w:pPr>
            <w:ins w:id="286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2" w:author="Machado, Diana" w:date="2019-02-04T10:19:00Z"/>
                <w:rFonts w:ascii="Calibri" w:hAnsi="Calibri" w:cs="Calibri"/>
                <w:color w:val="000000"/>
                <w:sz w:val="16"/>
                <w:szCs w:val="16"/>
                <w:lang w:eastAsia="en-US"/>
              </w:rPr>
            </w:pPr>
            <w:ins w:id="286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4" w:author="Machado, Diana" w:date="2019-02-04T10:19:00Z"/>
                <w:rFonts w:ascii="Calibri" w:hAnsi="Calibri" w:cs="Calibri"/>
                <w:color w:val="000000"/>
                <w:sz w:val="16"/>
                <w:szCs w:val="16"/>
                <w:lang w:eastAsia="en-US"/>
              </w:rPr>
            </w:pPr>
            <w:ins w:id="286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6" w:author="Machado, Diana" w:date="2019-02-04T10:19:00Z"/>
                <w:rFonts w:ascii="Calibri" w:hAnsi="Calibri" w:cs="Calibri"/>
                <w:color w:val="000000"/>
                <w:sz w:val="16"/>
                <w:szCs w:val="16"/>
                <w:lang w:eastAsia="en-US"/>
              </w:rPr>
            </w:pPr>
            <w:ins w:id="2869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8" w:author="Machado, Diana" w:date="2019-02-04T10:19:00Z"/>
                <w:rFonts w:ascii="Calibri" w:hAnsi="Calibri" w:cs="Calibri"/>
                <w:color w:val="000000"/>
                <w:sz w:val="16"/>
                <w:szCs w:val="16"/>
                <w:lang w:eastAsia="en-US"/>
              </w:rPr>
            </w:pPr>
            <w:ins w:id="2869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0" w:author="Machado, Diana" w:date="2019-02-04T10:19:00Z"/>
                <w:rFonts w:ascii="Calibri" w:hAnsi="Calibri" w:cs="Calibri"/>
                <w:color w:val="000000"/>
                <w:sz w:val="16"/>
                <w:szCs w:val="16"/>
                <w:lang w:eastAsia="en-US"/>
              </w:rPr>
            </w:pPr>
            <w:ins w:id="28701" w:author="Machado, Diana" w:date="2019-02-04T10:19:00Z">
              <w:r w:rsidRPr="00D01C04">
                <w:rPr>
                  <w:rFonts w:ascii="Calibri" w:hAnsi="Calibri" w:cs="Calibri"/>
                  <w:color w:val="000000"/>
                  <w:sz w:val="16"/>
                  <w:szCs w:val="16"/>
                  <w:lang w:eastAsia="en-US"/>
                </w:rPr>
                <w:t xml:space="preserve">35,451,2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2" w:author="Machado, Diana" w:date="2019-02-04T10:19:00Z"/>
                <w:rFonts w:ascii="Calibri" w:hAnsi="Calibri" w:cs="Calibri"/>
                <w:color w:val="000000"/>
                <w:sz w:val="16"/>
                <w:szCs w:val="16"/>
                <w:lang w:eastAsia="en-US"/>
              </w:rPr>
            </w:pPr>
            <w:ins w:id="2870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87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5" w:author="Machado, Diana" w:date="2019-02-04T10:19:00Z"/>
                <w:rFonts w:ascii="Calibri" w:hAnsi="Calibri" w:cs="Calibri"/>
                <w:color w:val="000000"/>
                <w:sz w:val="16"/>
                <w:szCs w:val="16"/>
                <w:lang w:eastAsia="en-US"/>
              </w:rPr>
            </w:pPr>
            <w:ins w:id="28706" w:author="Machado, Diana" w:date="2019-02-04T10:19:00Z">
              <w:r w:rsidRPr="00D01C04">
                <w:rPr>
                  <w:rFonts w:ascii="Calibri" w:hAnsi="Calibri" w:cs="Calibri"/>
                  <w:color w:val="000000"/>
                  <w:sz w:val="16"/>
                  <w:szCs w:val="16"/>
                  <w:lang w:eastAsia="en-US"/>
                </w:rPr>
                <w:t>339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07" w:author="Machado, Diana" w:date="2019-02-04T10:19:00Z"/>
                <w:rFonts w:ascii="Calibri" w:hAnsi="Calibri" w:cs="Calibri"/>
                <w:color w:val="000000"/>
                <w:sz w:val="16"/>
                <w:szCs w:val="16"/>
                <w:lang w:eastAsia="en-US"/>
              </w:rPr>
            </w:pPr>
            <w:ins w:id="28708" w:author="Machado, Diana" w:date="2019-02-04T10:19:00Z">
              <w:r w:rsidRPr="00D01C04">
                <w:rPr>
                  <w:rFonts w:ascii="Calibri" w:hAnsi="Calibri" w:cs="Calibri"/>
                  <w:color w:val="000000"/>
                  <w:sz w:val="16"/>
                  <w:szCs w:val="16"/>
                  <w:lang w:eastAsia="en-US"/>
                </w:rPr>
                <w:t xml:space="preserve">135,561,6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09" w:author="Machado, Diana" w:date="2019-02-04T10:19:00Z"/>
                <w:rFonts w:ascii="Calibri" w:hAnsi="Calibri" w:cs="Calibri"/>
                <w:color w:val="000000"/>
                <w:sz w:val="16"/>
                <w:szCs w:val="16"/>
                <w:lang w:eastAsia="en-US"/>
              </w:rPr>
            </w:pPr>
            <w:ins w:id="28710" w:author="Machado, Diana" w:date="2019-02-04T10:19:00Z">
              <w:r w:rsidRPr="00D01C04">
                <w:rPr>
                  <w:rFonts w:ascii="Calibri" w:hAnsi="Calibri" w:cs="Calibri"/>
                  <w:color w:val="000000"/>
                  <w:sz w:val="16"/>
                  <w:szCs w:val="16"/>
                  <w:lang w:eastAsia="en-US"/>
                </w:rPr>
                <w:t>1.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1" w:author="Machado, Diana" w:date="2019-02-04T10:19:00Z"/>
                <w:rFonts w:ascii="Calibri" w:hAnsi="Calibri" w:cs="Calibri"/>
                <w:color w:val="000000"/>
                <w:sz w:val="16"/>
                <w:szCs w:val="16"/>
                <w:lang w:eastAsia="en-US"/>
              </w:rPr>
            </w:pPr>
            <w:ins w:id="287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3" w:author="Machado, Diana" w:date="2019-02-04T10:19:00Z"/>
                <w:rFonts w:ascii="Calibri" w:hAnsi="Calibri" w:cs="Calibri"/>
                <w:color w:val="000000"/>
                <w:sz w:val="16"/>
                <w:szCs w:val="16"/>
                <w:lang w:eastAsia="en-US"/>
              </w:rPr>
            </w:pPr>
            <w:ins w:id="287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5" w:author="Machado, Diana" w:date="2019-02-04T10:19:00Z"/>
                <w:rFonts w:ascii="Calibri" w:hAnsi="Calibri" w:cs="Calibri"/>
                <w:color w:val="000000"/>
                <w:sz w:val="16"/>
                <w:szCs w:val="16"/>
                <w:lang w:eastAsia="en-US"/>
              </w:rPr>
            </w:pPr>
            <w:ins w:id="287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7" w:author="Machado, Diana" w:date="2019-02-04T10:19:00Z"/>
                <w:rFonts w:ascii="Calibri" w:hAnsi="Calibri" w:cs="Calibri"/>
                <w:color w:val="000000"/>
                <w:sz w:val="16"/>
                <w:szCs w:val="16"/>
                <w:lang w:eastAsia="en-US"/>
              </w:rPr>
            </w:pPr>
            <w:ins w:id="287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9" w:author="Machado, Diana" w:date="2019-02-04T10:19:00Z"/>
                <w:rFonts w:ascii="Calibri" w:hAnsi="Calibri" w:cs="Calibri"/>
                <w:color w:val="000000"/>
                <w:sz w:val="16"/>
                <w:szCs w:val="16"/>
                <w:lang w:eastAsia="en-US"/>
              </w:rPr>
            </w:pPr>
            <w:ins w:id="2872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21" w:author="Machado, Diana" w:date="2019-02-04T10:19:00Z"/>
                <w:rFonts w:ascii="Calibri" w:hAnsi="Calibri" w:cs="Calibri"/>
                <w:color w:val="000000"/>
                <w:sz w:val="16"/>
                <w:szCs w:val="16"/>
                <w:lang w:eastAsia="en-US"/>
              </w:rPr>
            </w:pPr>
            <w:ins w:id="2872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23" w:author="Machado, Diana" w:date="2019-02-04T10:19:00Z"/>
                <w:rFonts w:ascii="Calibri" w:hAnsi="Calibri" w:cs="Calibri"/>
                <w:color w:val="000000"/>
                <w:sz w:val="16"/>
                <w:szCs w:val="16"/>
                <w:lang w:eastAsia="en-US"/>
              </w:rPr>
            </w:pPr>
            <w:ins w:id="28724" w:author="Machado, Diana" w:date="2019-02-04T10:19:00Z">
              <w:r w:rsidRPr="00D01C04">
                <w:rPr>
                  <w:rFonts w:ascii="Calibri" w:hAnsi="Calibri" w:cs="Calibri"/>
                  <w:color w:val="000000"/>
                  <w:sz w:val="16"/>
                  <w:szCs w:val="16"/>
                  <w:lang w:eastAsia="en-US"/>
                </w:rPr>
                <w:t xml:space="preserve">135,561,62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25" w:author="Machado, Diana" w:date="2019-02-04T10:19:00Z"/>
                <w:rFonts w:ascii="Calibri" w:hAnsi="Calibri" w:cs="Calibri"/>
                <w:color w:val="000000"/>
                <w:sz w:val="16"/>
                <w:szCs w:val="16"/>
                <w:lang w:eastAsia="en-US"/>
              </w:rPr>
            </w:pPr>
            <w:ins w:id="28726"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287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28" w:author="Machado, Diana" w:date="2019-02-04T10:19:00Z"/>
                <w:rFonts w:ascii="Calibri" w:hAnsi="Calibri" w:cs="Calibri"/>
                <w:color w:val="000000"/>
                <w:sz w:val="16"/>
                <w:szCs w:val="16"/>
                <w:lang w:eastAsia="en-US"/>
              </w:rPr>
            </w:pPr>
            <w:ins w:id="28729" w:author="Machado, Diana" w:date="2019-02-04T10:19:00Z">
              <w:r w:rsidRPr="00D01C04">
                <w:rPr>
                  <w:rFonts w:ascii="Calibri" w:hAnsi="Calibri" w:cs="Calibri"/>
                  <w:color w:val="000000"/>
                  <w:sz w:val="16"/>
                  <w:szCs w:val="16"/>
                  <w:lang w:eastAsia="en-US"/>
                </w:rPr>
                <w:t>339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0" w:author="Machado, Diana" w:date="2019-02-04T10:19:00Z"/>
                <w:rFonts w:ascii="Calibri" w:hAnsi="Calibri" w:cs="Calibri"/>
                <w:color w:val="000000"/>
                <w:sz w:val="16"/>
                <w:szCs w:val="16"/>
                <w:lang w:eastAsia="en-US"/>
              </w:rPr>
            </w:pPr>
            <w:ins w:id="28731" w:author="Machado, Diana" w:date="2019-02-04T10:19:00Z">
              <w:r w:rsidRPr="00D01C04">
                <w:rPr>
                  <w:rFonts w:ascii="Calibri" w:hAnsi="Calibri" w:cs="Calibri"/>
                  <w:color w:val="000000"/>
                  <w:sz w:val="16"/>
                  <w:szCs w:val="16"/>
                  <w:lang w:eastAsia="en-US"/>
                </w:rPr>
                <w:t xml:space="preserve">51,109,9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2" w:author="Machado, Diana" w:date="2019-02-04T10:19:00Z"/>
                <w:rFonts w:ascii="Calibri" w:hAnsi="Calibri" w:cs="Calibri"/>
                <w:color w:val="000000"/>
                <w:sz w:val="16"/>
                <w:szCs w:val="16"/>
                <w:lang w:eastAsia="en-US"/>
              </w:rPr>
            </w:pPr>
            <w:ins w:id="28733" w:author="Machado, Diana" w:date="2019-02-04T10:19:00Z">
              <w:r w:rsidRPr="00D01C04">
                <w:rPr>
                  <w:rFonts w:ascii="Calibri" w:hAnsi="Calibri" w:cs="Calibri"/>
                  <w:color w:val="000000"/>
                  <w:sz w:val="16"/>
                  <w:szCs w:val="16"/>
                  <w:lang w:eastAsia="en-US"/>
                </w:rPr>
                <w:t>0.6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4" w:author="Machado, Diana" w:date="2019-02-04T10:19:00Z"/>
                <w:rFonts w:ascii="Calibri" w:hAnsi="Calibri" w:cs="Calibri"/>
                <w:color w:val="000000"/>
                <w:sz w:val="16"/>
                <w:szCs w:val="16"/>
                <w:lang w:eastAsia="en-US"/>
              </w:rPr>
            </w:pPr>
            <w:ins w:id="287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6" w:author="Machado, Diana" w:date="2019-02-04T10:19:00Z"/>
                <w:rFonts w:ascii="Calibri" w:hAnsi="Calibri" w:cs="Calibri"/>
                <w:color w:val="000000"/>
                <w:sz w:val="16"/>
                <w:szCs w:val="16"/>
                <w:lang w:eastAsia="en-US"/>
              </w:rPr>
            </w:pPr>
            <w:ins w:id="287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8" w:author="Machado, Diana" w:date="2019-02-04T10:19:00Z"/>
                <w:rFonts w:ascii="Calibri" w:hAnsi="Calibri" w:cs="Calibri"/>
                <w:color w:val="000000"/>
                <w:sz w:val="16"/>
                <w:szCs w:val="16"/>
                <w:lang w:eastAsia="en-US"/>
              </w:rPr>
            </w:pPr>
            <w:ins w:id="287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0" w:author="Machado, Diana" w:date="2019-02-04T10:19:00Z"/>
                <w:rFonts w:ascii="Calibri" w:hAnsi="Calibri" w:cs="Calibri"/>
                <w:color w:val="000000"/>
                <w:sz w:val="16"/>
                <w:szCs w:val="16"/>
                <w:lang w:eastAsia="en-US"/>
              </w:rPr>
            </w:pPr>
            <w:ins w:id="287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2" w:author="Machado, Diana" w:date="2019-02-04T10:19:00Z"/>
                <w:rFonts w:ascii="Calibri" w:hAnsi="Calibri" w:cs="Calibri"/>
                <w:color w:val="000000"/>
                <w:sz w:val="16"/>
                <w:szCs w:val="16"/>
                <w:lang w:eastAsia="en-US"/>
              </w:rPr>
            </w:pPr>
            <w:ins w:id="287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4" w:author="Machado, Diana" w:date="2019-02-04T10:19:00Z"/>
                <w:rFonts w:ascii="Calibri" w:hAnsi="Calibri" w:cs="Calibri"/>
                <w:color w:val="000000"/>
                <w:sz w:val="16"/>
                <w:szCs w:val="16"/>
                <w:lang w:eastAsia="en-US"/>
              </w:rPr>
            </w:pPr>
            <w:ins w:id="287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46" w:author="Machado, Diana" w:date="2019-02-04T10:19:00Z"/>
                <w:rFonts w:ascii="Calibri" w:hAnsi="Calibri" w:cs="Calibri"/>
                <w:color w:val="000000"/>
                <w:sz w:val="16"/>
                <w:szCs w:val="16"/>
                <w:lang w:eastAsia="en-US"/>
              </w:rPr>
            </w:pPr>
            <w:ins w:id="28747" w:author="Machado, Diana" w:date="2019-02-04T10:19:00Z">
              <w:r w:rsidRPr="00D01C04">
                <w:rPr>
                  <w:rFonts w:ascii="Calibri" w:hAnsi="Calibri" w:cs="Calibri"/>
                  <w:color w:val="000000"/>
                  <w:sz w:val="16"/>
                  <w:szCs w:val="16"/>
                  <w:lang w:eastAsia="en-US"/>
                </w:rPr>
                <w:t xml:space="preserve">51,109,9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48" w:author="Machado, Diana" w:date="2019-02-04T10:19:00Z"/>
                <w:rFonts w:ascii="Calibri" w:hAnsi="Calibri" w:cs="Calibri"/>
                <w:color w:val="000000"/>
                <w:sz w:val="16"/>
                <w:szCs w:val="16"/>
                <w:lang w:eastAsia="en-US"/>
              </w:rPr>
            </w:pPr>
            <w:ins w:id="28749"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87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51" w:author="Machado, Diana" w:date="2019-02-04T10:19:00Z"/>
                <w:rFonts w:ascii="Calibri" w:hAnsi="Calibri" w:cs="Calibri"/>
                <w:color w:val="000000"/>
                <w:sz w:val="16"/>
                <w:szCs w:val="16"/>
                <w:lang w:eastAsia="en-US"/>
              </w:rPr>
            </w:pPr>
            <w:ins w:id="28752" w:author="Machado, Diana" w:date="2019-02-04T10:19:00Z">
              <w:r w:rsidRPr="00D01C04">
                <w:rPr>
                  <w:rFonts w:ascii="Calibri" w:hAnsi="Calibri" w:cs="Calibri"/>
                  <w:color w:val="000000"/>
                  <w:sz w:val="16"/>
                  <w:szCs w:val="16"/>
                  <w:lang w:eastAsia="en-US"/>
                </w:rPr>
                <w:t>339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3" w:author="Machado, Diana" w:date="2019-02-04T10:19:00Z"/>
                <w:rFonts w:ascii="Calibri" w:hAnsi="Calibri" w:cs="Calibri"/>
                <w:color w:val="000000"/>
                <w:sz w:val="16"/>
                <w:szCs w:val="16"/>
                <w:lang w:eastAsia="en-US"/>
              </w:rPr>
            </w:pPr>
            <w:ins w:id="28754" w:author="Machado, Diana" w:date="2019-02-04T10:19:00Z">
              <w:r w:rsidRPr="00D01C04">
                <w:rPr>
                  <w:rFonts w:ascii="Calibri" w:hAnsi="Calibri" w:cs="Calibri"/>
                  <w:color w:val="000000"/>
                  <w:sz w:val="16"/>
                  <w:szCs w:val="16"/>
                  <w:lang w:eastAsia="en-US"/>
                </w:rPr>
                <w:t xml:space="preserve">62,226,9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5" w:author="Machado, Diana" w:date="2019-02-04T10:19:00Z"/>
                <w:rFonts w:ascii="Calibri" w:hAnsi="Calibri" w:cs="Calibri"/>
                <w:color w:val="000000"/>
                <w:sz w:val="16"/>
                <w:szCs w:val="16"/>
                <w:lang w:eastAsia="en-US"/>
              </w:rPr>
            </w:pPr>
            <w:ins w:id="28756"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7" w:author="Machado, Diana" w:date="2019-02-04T10:19:00Z"/>
                <w:rFonts w:ascii="Calibri" w:hAnsi="Calibri" w:cs="Calibri"/>
                <w:color w:val="000000"/>
                <w:sz w:val="16"/>
                <w:szCs w:val="16"/>
                <w:lang w:eastAsia="en-US"/>
              </w:rPr>
            </w:pPr>
            <w:ins w:id="287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9" w:author="Machado, Diana" w:date="2019-02-04T10:19:00Z"/>
                <w:rFonts w:ascii="Calibri" w:hAnsi="Calibri" w:cs="Calibri"/>
                <w:color w:val="000000"/>
                <w:sz w:val="16"/>
                <w:szCs w:val="16"/>
                <w:lang w:eastAsia="en-US"/>
              </w:rPr>
            </w:pPr>
            <w:ins w:id="287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1" w:author="Machado, Diana" w:date="2019-02-04T10:19:00Z"/>
                <w:rFonts w:ascii="Calibri" w:hAnsi="Calibri" w:cs="Calibri"/>
                <w:color w:val="000000"/>
                <w:sz w:val="16"/>
                <w:szCs w:val="16"/>
                <w:lang w:eastAsia="en-US"/>
              </w:rPr>
            </w:pPr>
            <w:ins w:id="287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3" w:author="Machado, Diana" w:date="2019-02-04T10:19:00Z"/>
                <w:rFonts w:ascii="Calibri" w:hAnsi="Calibri" w:cs="Calibri"/>
                <w:color w:val="000000"/>
                <w:sz w:val="16"/>
                <w:szCs w:val="16"/>
                <w:lang w:eastAsia="en-US"/>
              </w:rPr>
            </w:pPr>
            <w:ins w:id="287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5" w:author="Machado, Diana" w:date="2019-02-04T10:19:00Z"/>
                <w:rFonts w:ascii="Calibri" w:hAnsi="Calibri" w:cs="Calibri"/>
                <w:color w:val="000000"/>
                <w:sz w:val="16"/>
                <w:szCs w:val="16"/>
                <w:lang w:eastAsia="en-US"/>
              </w:rPr>
            </w:pPr>
            <w:ins w:id="287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7" w:author="Machado, Diana" w:date="2019-02-04T10:19:00Z"/>
                <w:rFonts w:ascii="Calibri" w:hAnsi="Calibri" w:cs="Calibri"/>
                <w:color w:val="000000"/>
                <w:sz w:val="16"/>
                <w:szCs w:val="16"/>
                <w:lang w:eastAsia="en-US"/>
              </w:rPr>
            </w:pPr>
            <w:ins w:id="287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69" w:author="Machado, Diana" w:date="2019-02-04T10:19:00Z"/>
                <w:rFonts w:ascii="Calibri" w:hAnsi="Calibri" w:cs="Calibri"/>
                <w:color w:val="000000"/>
                <w:sz w:val="16"/>
                <w:szCs w:val="16"/>
                <w:lang w:eastAsia="en-US"/>
              </w:rPr>
            </w:pPr>
            <w:ins w:id="28770" w:author="Machado, Diana" w:date="2019-02-04T10:19:00Z">
              <w:r w:rsidRPr="00D01C04">
                <w:rPr>
                  <w:rFonts w:ascii="Calibri" w:hAnsi="Calibri" w:cs="Calibri"/>
                  <w:color w:val="000000"/>
                  <w:sz w:val="16"/>
                  <w:szCs w:val="16"/>
                  <w:lang w:eastAsia="en-US"/>
                </w:rPr>
                <w:t xml:space="preserve">62,226,9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1" w:author="Machado, Diana" w:date="2019-02-04T10:19:00Z"/>
                <w:rFonts w:ascii="Calibri" w:hAnsi="Calibri" w:cs="Calibri"/>
                <w:color w:val="000000"/>
                <w:sz w:val="16"/>
                <w:szCs w:val="16"/>
                <w:lang w:eastAsia="en-US"/>
              </w:rPr>
            </w:pPr>
            <w:ins w:id="28772"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87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4" w:author="Machado, Diana" w:date="2019-02-04T10:19:00Z"/>
                <w:rFonts w:ascii="Calibri" w:hAnsi="Calibri" w:cs="Calibri"/>
                <w:color w:val="000000"/>
                <w:sz w:val="16"/>
                <w:szCs w:val="16"/>
                <w:lang w:eastAsia="en-US"/>
              </w:rPr>
            </w:pPr>
            <w:ins w:id="28775" w:author="Machado, Diana" w:date="2019-02-04T10:19:00Z">
              <w:r w:rsidRPr="00D01C04">
                <w:rPr>
                  <w:rFonts w:ascii="Calibri" w:hAnsi="Calibri" w:cs="Calibri"/>
                  <w:color w:val="000000"/>
                  <w:sz w:val="16"/>
                  <w:szCs w:val="16"/>
                  <w:lang w:eastAsia="en-US"/>
                </w:rPr>
                <w:t>339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76" w:author="Machado, Diana" w:date="2019-02-04T10:19:00Z"/>
                <w:rFonts w:ascii="Calibri" w:hAnsi="Calibri" w:cs="Calibri"/>
                <w:color w:val="000000"/>
                <w:sz w:val="16"/>
                <w:szCs w:val="16"/>
                <w:lang w:eastAsia="en-US"/>
              </w:rPr>
            </w:pPr>
            <w:ins w:id="28777" w:author="Machado, Diana" w:date="2019-02-04T10:19:00Z">
              <w:r w:rsidRPr="00D01C04">
                <w:rPr>
                  <w:rFonts w:ascii="Calibri" w:hAnsi="Calibri" w:cs="Calibri"/>
                  <w:color w:val="000000"/>
                  <w:sz w:val="16"/>
                  <w:szCs w:val="16"/>
                  <w:lang w:eastAsia="en-US"/>
                </w:rPr>
                <w:t xml:space="preserve">53,273,4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78" w:author="Machado, Diana" w:date="2019-02-04T10:19:00Z"/>
                <w:rFonts w:ascii="Calibri" w:hAnsi="Calibri" w:cs="Calibri"/>
                <w:color w:val="000000"/>
                <w:sz w:val="16"/>
                <w:szCs w:val="16"/>
                <w:lang w:eastAsia="en-US"/>
              </w:rPr>
            </w:pPr>
            <w:ins w:id="28779"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0" w:author="Machado, Diana" w:date="2019-02-04T10:19:00Z"/>
                <w:rFonts w:ascii="Calibri" w:hAnsi="Calibri" w:cs="Calibri"/>
                <w:color w:val="000000"/>
                <w:sz w:val="16"/>
                <w:szCs w:val="16"/>
                <w:lang w:eastAsia="en-US"/>
              </w:rPr>
            </w:pPr>
            <w:ins w:id="287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2" w:author="Machado, Diana" w:date="2019-02-04T10:19:00Z"/>
                <w:rFonts w:ascii="Calibri" w:hAnsi="Calibri" w:cs="Calibri"/>
                <w:color w:val="000000"/>
                <w:sz w:val="16"/>
                <w:szCs w:val="16"/>
                <w:lang w:eastAsia="en-US"/>
              </w:rPr>
            </w:pPr>
            <w:ins w:id="287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4" w:author="Machado, Diana" w:date="2019-02-04T10:19:00Z"/>
                <w:rFonts w:ascii="Calibri" w:hAnsi="Calibri" w:cs="Calibri"/>
                <w:color w:val="000000"/>
                <w:sz w:val="16"/>
                <w:szCs w:val="16"/>
                <w:lang w:eastAsia="en-US"/>
              </w:rPr>
            </w:pPr>
            <w:ins w:id="287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6" w:author="Machado, Diana" w:date="2019-02-04T10:19:00Z"/>
                <w:rFonts w:ascii="Calibri" w:hAnsi="Calibri" w:cs="Calibri"/>
                <w:color w:val="000000"/>
                <w:sz w:val="16"/>
                <w:szCs w:val="16"/>
                <w:lang w:eastAsia="en-US"/>
              </w:rPr>
            </w:pPr>
            <w:ins w:id="287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8" w:author="Machado, Diana" w:date="2019-02-04T10:19:00Z"/>
                <w:rFonts w:ascii="Calibri" w:hAnsi="Calibri" w:cs="Calibri"/>
                <w:color w:val="000000"/>
                <w:sz w:val="16"/>
                <w:szCs w:val="16"/>
                <w:lang w:eastAsia="en-US"/>
              </w:rPr>
            </w:pPr>
            <w:ins w:id="2878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90" w:author="Machado, Diana" w:date="2019-02-04T10:19:00Z"/>
                <w:rFonts w:ascii="Calibri" w:hAnsi="Calibri" w:cs="Calibri"/>
                <w:color w:val="000000"/>
                <w:sz w:val="16"/>
                <w:szCs w:val="16"/>
                <w:lang w:eastAsia="en-US"/>
              </w:rPr>
            </w:pPr>
            <w:ins w:id="287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92" w:author="Machado, Diana" w:date="2019-02-04T10:19:00Z"/>
                <w:rFonts w:ascii="Calibri" w:hAnsi="Calibri" w:cs="Calibri"/>
                <w:color w:val="000000"/>
                <w:sz w:val="16"/>
                <w:szCs w:val="16"/>
                <w:lang w:eastAsia="en-US"/>
              </w:rPr>
            </w:pPr>
            <w:ins w:id="28793" w:author="Machado, Diana" w:date="2019-02-04T10:19:00Z">
              <w:r w:rsidRPr="00D01C04">
                <w:rPr>
                  <w:rFonts w:ascii="Calibri" w:hAnsi="Calibri" w:cs="Calibri"/>
                  <w:color w:val="000000"/>
                  <w:sz w:val="16"/>
                  <w:szCs w:val="16"/>
                  <w:lang w:eastAsia="en-US"/>
                </w:rPr>
                <w:t xml:space="preserve">53,273,4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94" w:author="Machado, Diana" w:date="2019-02-04T10:19:00Z"/>
                <w:rFonts w:ascii="Calibri" w:hAnsi="Calibri" w:cs="Calibri"/>
                <w:color w:val="000000"/>
                <w:sz w:val="16"/>
                <w:szCs w:val="16"/>
                <w:lang w:eastAsia="en-US"/>
              </w:rPr>
            </w:pPr>
            <w:ins w:id="28795"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87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97" w:author="Machado, Diana" w:date="2019-02-04T10:19:00Z"/>
                <w:rFonts w:ascii="Calibri" w:hAnsi="Calibri" w:cs="Calibri"/>
                <w:color w:val="000000"/>
                <w:sz w:val="16"/>
                <w:szCs w:val="16"/>
                <w:lang w:eastAsia="en-US"/>
              </w:rPr>
            </w:pPr>
            <w:ins w:id="28798" w:author="Machado, Diana" w:date="2019-02-04T10:19:00Z">
              <w:r w:rsidRPr="00D01C04">
                <w:rPr>
                  <w:rFonts w:ascii="Calibri" w:hAnsi="Calibri" w:cs="Calibri"/>
                  <w:color w:val="000000"/>
                  <w:sz w:val="16"/>
                  <w:szCs w:val="16"/>
                  <w:lang w:eastAsia="en-US"/>
                </w:rPr>
                <w:t>339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99" w:author="Machado, Diana" w:date="2019-02-04T10:19:00Z"/>
                <w:rFonts w:ascii="Calibri" w:hAnsi="Calibri" w:cs="Calibri"/>
                <w:color w:val="000000"/>
                <w:sz w:val="16"/>
                <w:szCs w:val="16"/>
                <w:lang w:eastAsia="en-US"/>
              </w:rPr>
            </w:pPr>
            <w:ins w:id="28800" w:author="Machado, Diana" w:date="2019-02-04T10:19:00Z">
              <w:r w:rsidRPr="00D01C04">
                <w:rPr>
                  <w:rFonts w:ascii="Calibri" w:hAnsi="Calibri" w:cs="Calibri"/>
                  <w:color w:val="000000"/>
                  <w:sz w:val="16"/>
                  <w:szCs w:val="16"/>
                  <w:lang w:eastAsia="en-US"/>
                </w:rPr>
                <w:t xml:space="preserve">158,250,6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1" w:author="Machado, Diana" w:date="2019-02-04T10:19:00Z"/>
                <w:rFonts w:ascii="Calibri" w:hAnsi="Calibri" w:cs="Calibri"/>
                <w:color w:val="000000"/>
                <w:sz w:val="16"/>
                <w:szCs w:val="16"/>
                <w:lang w:eastAsia="en-US"/>
              </w:rPr>
            </w:pPr>
            <w:ins w:id="28802" w:author="Machado, Diana" w:date="2019-02-04T10:19:00Z">
              <w:r w:rsidRPr="00D01C04">
                <w:rPr>
                  <w:rFonts w:ascii="Calibri" w:hAnsi="Calibri" w:cs="Calibri"/>
                  <w:color w:val="000000"/>
                  <w:sz w:val="16"/>
                  <w:szCs w:val="16"/>
                  <w:lang w:eastAsia="en-US"/>
                </w:rPr>
                <w:t>1.9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3" w:author="Machado, Diana" w:date="2019-02-04T10:19:00Z"/>
                <w:rFonts w:ascii="Calibri" w:hAnsi="Calibri" w:cs="Calibri"/>
                <w:color w:val="000000"/>
                <w:sz w:val="16"/>
                <w:szCs w:val="16"/>
                <w:lang w:eastAsia="en-US"/>
              </w:rPr>
            </w:pPr>
            <w:ins w:id="288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5" w:author="Machado, Diana" w:date="2019-02-04T10:19:00Z"/>
                <w:rFonts w:ascii="Calibri" w:hAnsi="Calibri" w:cs="Calibri"/>
                <w:color w:val="000000"/>
                <w:sz w:val="16"/>
                <w:szCs w:val="16"/>
                <w:lang w:eastAsia="en-US"/>
              </w:rPr>
            </w:pPr>
            <w:ins w:id="288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7" w:author="Machado, Diana" w:date="2019-02-04T10:19:00Z"/>
                <w:rFonts w:ascii="Calibri" w:hAnsi="Calibri" w:cs="Calibri"/>
                <w:color w:val="000000"/>
                <w:sz w:val="16"/>
                <w:szCs w:val="16"/>
                <w:lang w:eastAsia="en-US"/>
              </w:rPr>
            </w:pPr>
            <w:ins w:id="288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9" w:author="Machado, Diana" w:date="2019-02-04T10:19:00Z"/>
                <w:rFonts w:ascii="Calibri" w:hAnsi="Calibri" w:cs="Calibri"/>
                <w:color w:val="000000"/>
                <w:sz w:val="16"/>
                <w:szCs w:val="16"/>
                <w:lang w:eastAsia="en-US"/>
              </w:rPr>
            </w:pPr>
            <w:ins w:id="288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1" w:author="Machado, Diana" w:date="2019-02-04T10:19:00Z"/>
                <w:rFonts w:ascii="Calibri" w:hAnsi="Calibri" w:cs="Calibri"/>
                <w:color w:val="000000"/>
                <w:sz w:val="16"/>
                <w:szCs w:val="16"/>
                <w:lang w:eastAsia="en-US"/>
              </w:rPr>
            </w:pPr>
            <w:ins w:id="2881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3" w:author="Machado, Diana" w:date="2019-02-04T10:19:00Z"/>
                <w:rFonts w:ascii="Calibri" w:hAnsi="Calibri" w:cs="Calibri"/>
                <w:color w:val="000000"/>
                <w:sz w:val="16"/>
                <w:szCs w:val="16"/>
                <w:lang w:eastAsia="en-US"/>
              </w:rPr>
            </w:pPr>
            <w:ins w:id="288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15" w:author="Machado, Diana" w:date="2019-02-04T10:19:00Z"/>
                <w:rFonts w:ascii="Calibri" w:hAnsi="Calibri" w:cs="Calibri"/>
                <w:color w:val="000000"/>
                <w:sz w:val="16"/>
                <w:szCs w:val="16"/>
                <w:lang w:eastAsia="en-US"/>
              </w:rPr>
            </w:pPr>
            <w:ins w:id="28816" w:author="Machado, Diana" w:date="2019-02-04T10:19:00Z">
              <w:r w:rsidRPr="00D01C04">
                <w:rPr>
                  <w:rFonts w:ascii="Calibri" w:hAnsi="Calibri" w:cs="Calibri"/>
                  <w:color w:val="000000"/>
                  <w:sz w:val="16"/>
                  <w:szCs w:val="16"/>
                  <w:lang w:eastAsia="en-US"/>
                </w:rPr>
                <w:t xml:space="preserve">158,250,6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17" w:author="Machado, Diana" w:date="2019-02-04T10:19:00Z"/>
                <w:rFonts w:ascii="Calibri" w:hAnsi="Calibri" w:cs="Calibri"/>
                <w:color w:val="000000"/>
                <w:sz w:val="16"/>
                <w:szCs w:val="16"/>
                <w:lang w:eastAsia="en-US"/>
              </w:rPr>
            </w:pPr>
            <w:ins w:id="28818" w:author="Machado, Diana" w:date="2019-02-04T10:19:00Z">
              <w:r w:rsidRPr="00D01C04">
                <w:rPr>
                  <w:rFonts w:ascii="Calibri" w:hAnsi="Calibri" w:cs="Calibri"/>
                  <w:color w:val="000000"/>
                  <w:sz w:val="16"/>
                  <w:szCs w:val="16"/>
                  <w:lang w:eastAsia="en-US"/>
                </w:rPr>
                <w:t>0.44%</w:t>
              </w:r>
            </w:ins>
          </w:p>
        </w:tc>
      </w:tr>
      <w:tr w:rsidR="00CA5085" w:rsidRPr="00D01C04" w:rsidTr="00331AF4">
        <w:trPr>
          <w:trHeight w:hRule="exact" w:val="216"/>
          <w:ins w:id="288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20" w:author="Machado, Diana" w:date="2019-02-04T10:19:00Z"/>
                <w:rFonts w:ascii="Calibri" w:hAnsi="Calibri" w:cs="Calibri"/>
                <w:color w:val="000000"/>
                <w:sz w:val="16"/>
                <w:szCs w:val="16"/>
                <w:lang w:eastAsia="en-US"/>
              </w:rPr>
            </w:pPr>
            <w:ins w:id="28821" w:author="Machado, Diana" w:date="2019-02-04T10:19:00Z">
              <w:r w:rsidRPr="00D01C04">
                <w:rPr>
                  <w:rFonts w:ascii="Calibri" w:hAnsi="Calibri" w:cs="Calibri"/>
                  <w:color w:val="000000"/>
                  <w:sz w:val="16"/>
                  <w:szCs w:val="16"/>
                  <w:lang w:eastAsia="en-US"/>
                </w:rPr>
                <w:t>339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2" w:author="Machado, Diana" w:date="2019-02-04T10:19:00Z"/>
                <w:rFonts w:ascii="Calibri" w:hAnsi="Calibri" w:cs="Calibri"/>
                <w:color w:val="000000"/>
                <w:sz w:val="16"/>
                <w:szCs w:val="16"/>
                <w:lang w:eastAsia="en-US"/>
              </w:rPr>
            </w:pPr>
            <w:ins w:id="28823" w:author="Machado, Diana" w:date="2019-02-04T10:19:00Z">
              <w:r w:rsidRPr="00D01C04">
                <w:rPr>
                  <w:rFonts w:ascii="Calibri" w:hAnsi="Calibri" w:cs="Calibri"/>
                  <w:color w:val="000000"/>
                  <w:sz w:val="16"/>
                  <w:szCs w:val="16"/>
                  <w:lang w:eastAsia="en-US"/>
                </w:rPr>
                <w:t xml:space="preserve">17,767,3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4" w:author="Machado, Diana" w:date="2019-02-04T10:19:00Z"/>
                <w:rFonts w:ascii="Calibri" w:hAnsi="Calibri" w:cs="Calibri"/>
                <w:color w:val="000000"/>
                <w:sz w:val="16"/>
                <w:szCs w:val="16"/>
                <w:lang w:eastAsia="en-US"/>
              </w:rPr>
            </w:pPr>
            <w:ins w:id="28825"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6" w:author="Machado, Diana" w:date="2019-02-04T10:19:00Z"/>
                <w:rFonts w:ascii="Calibri" w:hAnsi="Calibri" w:cs="Calibri"/>
                <w:color w:val="000000"/>
                <w:sz w:val="16"/>
                <w:szCs w:val="16"/>
                <w:lang w:eastAsia="en-US"/>
              </w:rPr>
            </w:pPr>
            <w:ins w:id="288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8" w:author="Machado, Diana" w:date="2019-02-04T10:19:00Z"/>
                <w:rFonts w:ascii="Calibri" w:hAnsi="Calibri" w:cs="Calibri"/>
                <w:color w:val="000000"/>
                <w:sz w:val="16"/>
                <w:szCs w:val="16"/>
                <w:lang w:eastAsia="en-US"/>
              </w:rPr>
            </w:pPr>
            <w:ins w:id="288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0" w:author="Machado, Diana" w:date="2019-02-04T10:19:00Z"/>
                <w:rFonts w:ascii="Calibri" w:hAnsi="Calibri" w:cs="Calibri"/>
                <w:color w:val="000000"/>
                <w:sz w:val="16"/>
                <w:szCs w:val="16"/>
                <w:lang w:eastAsia="en-US"/>
              </w:rPr>
            </w:pPr>
            <w:ins w:id="288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2" w:author="Machado, Diana" w:date="2019-02-04T10:19:00Z"/>
                <w:rFonts w:ascii="Calibri" w:hAnsi="Calibri" w:cs="Calibri"/>
                <w:color w:val="000000"/>
                <w:sz w:val="16"/>
                <w:szCs w:val="16"/>
                <w:lang w:eastAsia="en-US"/>
              </w:rPr>
            </w:pPr>
            <w:ins w:id="288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4" w:author="Machado, Diana" w:date="2019-02-04T10:19:00Z"/>
                <w:rFonts w:ascii="Calibri" w:hAnsi="Calibri" w:cs="Calibri"/>
                <w:color w:val="000000"/>
                <w:sz w:val="16"/>
                <w:szCs w:val="16"/>
                <w:lang w:eastAsia="en-US"/>
              </w:rPr>
            </w:pPr>
            <w:ins w:id="288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6" w:author="Machado, Diana" w:date="2019-02-04T10:19:00Z"/>
                <w:rFonts w:ascii="Calibri" w:hAnsi="Calibri" w:cs="Calibri"/>
                <w:color w:val="000000"/>
                <w:sz w:val="16"/>
                <w:szCs w:val="16"/>
                <w:lang w:eastAsia="en-US"/>
              </w:rPr>
            </w:pPr>
            <w:ins w:id="288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38" w:author="Machado, Diana" w:date="2019-02-04T10:19:00Z"/>
                <w:rFonts w:ascii="Calibri" w:hAnsi="Calibri" w:cs="Calibri"/>
                <w:color w:val="000000"/>
                <w:sz w:val="16"/>
                <w:szCs w:val="16"/>
                <w:lang w:eastAsia="en-US"/>
              </w:rPr>
            </w:pPr>
            <w:ins w:id="28839" w:author="Machado, Diana" w:date="2019-02-04T10:19:00Z">
              <w:r w:rsidRPr="00D01C04">
                <w:rPr>
                  <w:rFonts w:ascii="Calibri" w:hAnsi="Calibri" w:cs="Calibri"/>
                  <w:color w:val="000000"/>
                  <w:sz w:val="16"/>
                  <w:szCs w:val="16"/>
                  <w:lang w:eastAsia="en-US"/>
                </w:rPr>
                <w:t xml:space="preserve">17,767,3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0" w:author="Machado, Diana" w:date="2019-02-04T10:19:00Z"/>
                <w:rFonts w:ascii="Calibri" w:hAnsi="Calibri" w:cs="Calibri"/>
                <w:color w:val="000000"/>
                <w:sz w:val="16"/>
                <w:szCs w:val="16"/>
                <w:lang w:eastAsia="en-US"/>
              </w:rPr>
            </w:pPr>
            <w:ins w:id="2884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88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3" w:author="Machado, Diana" w:date="2019-02-04T10:19:00Z"/>
                <w:rFonts w:ascii="Calibri" w:hAnsi="Calibri" w:cs="Calibri"/>
                <w:color w:val="000000"/>
                <w:sz w:val="16"/>
                <w:szCs w:val="16"/>
                <w:lang w:eastAsia="en-US"/>
              </w:rPr>
            </w:pPr>
            <w:ins w:id="28844" w:author="Machado, Diana" w:date="2019-02-04T10:19:00Z">
              <w:r w:rsidRPr="00D01C04">
                <w:rPr>
                  <w:rFonts w:ascii="Calibri" w:hAnsi="Calibri" w:cs="Calibri"/>
                  <w:color w:val="000000"/>
                  <w:sz w:val="16"/>
                  <w:szCs w:val="16"/>
                  <w:lang w:eastAsia="en-US"/>
                </w:rPr>
                <w:t>339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45" w:author="Machado, Diana" w:date="2019-02-04T10:19:00Z"/>
                <w:rFonts w:ascii="Calibri" w:hAnsi="Calibri" w:cs="Calibri"/>
                <w:color w:val="000000"/>
                <w:sz w:val="16"/>
                <w:szCs w:val="16"/>
                <w:lang w:eastAsia="en-US"/>
              </w:rPr>
            </w:pPr>
            <w:ins w:id="28846" w:author="Machado, Diana" w:date="2019-02-04T10:19:00Z">
              <w:r w:rsidRPr="00D01C04">
                <w:rPr>
                  <w:rFonts w:ascii="Calibri" w:hAnsi="Calibri" w:cs="Calibri"/>
                  <w:color w:val="000000"/>
                  <w:sz w:val="16"/>
                  <w:szCs w:val="16"/>
                  <w:lang w:eastAsia="en-US"/>
                </w:rPr>
                <w:t xml:space="preserve">59,273,6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47" w:author="Machado, Diana" w:date="2019-02-04T10:19:00Z"/>
                <w:rFonts w:ascii="Calibri" w:hAnsi="Calibri" w:cs="Calibri"/>
                <w:color w:val="000000"/>
                <w:sz w:val="16"/>
                <w:szCs w:val="16"/>
                <w:lang w:eastAsia="en-US"/>
              </w:rPr>
            </w:pPr>
            <w:ins w:id="28848" w:author="Machado, Diana" w:date="2019-02-04T10:19:00Z">
              <w:r w:rsidRPr="00D01C04">
                <w:rPr>
                  <w:rFonts w:ascii="Calibri" w:hAnsi="Calibri" w:cs="Calibri"/>
                  <w:color w:val="000000"/>
                  <w:sz w:val="16"/>
                  <w:szCs w:val="16"/>
                  <w:lang w:eastAsia="en-US"/>
                </w:rPr>
                <w:t>0.7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49" w:author="Machado, Diana" w:date="2019-02-04T10:19:00Z"/>
                <w:rFonts w:ascii="Calibri" w:hAnsi="Calibri" w:cs="Calibri"/>
                <w:color w:val="000000"/>
                <w:sz w:val="16"/>
                <w:szCs w:val="16"/>
                <w:lang w:eastAsia="en-US"/>
              </w:rPr>
            </w:pPr>
            <w:ins w:id="288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1" w:author="Machado, Diana" w:date="2019-02-04T10:19:00Z"/>
                <w:rFonts w:ascii="Calibri" w:hAnsi="Calibri" w:cs="Calibri"/>
                <w:color w:val="000000"/>
                <w:sz w:val="16"/>
                <w:szCs w:val="16"/>
                <w:lang w:eastAsia="en-US"/>
              </w:rPr>
            </w:pPr>
            <w:ins w:id="288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3" w:author="Machado, Diana" w:date="2019-02-04T10:19:00Z"/>
                <w:rFonts w:ascii="Calibri" w:hAnsi="Calibri" w:cs="Calibri"/>
                <w:color w:val="000000"/>
                <w:sz w:val="16"/>
                <w:szCs w:val="16"/>
                <w:lang w:eastAsia="en-US"/>
              </w:rPr>
            </w:pPr>
            <w:ins w:id="288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5" w:author="Machado, Diana" w:date="2019-02-04T10:19:00Z"/>
                <w:rFonts w:ascii="Calibri" w:hAnsi="Calibri" w:cs="Calibri"/>
                <w:color w:val="000000"/>
                <w:sz w:val="16"/>
                <w:szCs w:val="16"/>
                <w:lang w:eastAsia="en-US"/>
              </w:rPr>
            </w:pPr>
            <w:ins w:id="288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7" w:author="Machado, Diana" w:date="2019-02-04T10:19:00Z"/>
                <w:rFonts w:ascii="Calibri" w:hAnsi="Calibri" w:cs="Calibri"/>
                <w:color w:val="000000"/>
                <w:sz w:val="16"/>
                <w:szCs w:val="16"/>
                <w:lang w:eastAsia="en-US"/>
              </w:rPr>
            </w:pPr>
            <w:ins w:id="2885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9" w:author="Machado, Diana" w:date="2019-02-04T10:19:00Z"/>
                <w:rFonts w:ascii="Calibri" w:hAnsi="Calibri" w:cs="Calibri"/>
                <w:color w:val="000000"/>
                <w:sz w:val="16"/>
                <w:szCs w:val="16"/>
                <w:lang w:eastAsia="en-US"/>
              </w:rPr>
            </w:pPr>
            <w:ins w:id="2886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1" w:author="Machado, Diana" w:date="2019-02-04T10:19:00Z"/>
                <w:rFonts w:ascii="Calibri" w:hAnsi="Calibri" w:cs="Calibri"/>
                <w:color w:val="000000"/>
                <w:sz w:val="16"/>
                <w:szCs w:val="16"/>
                <w:lang w:eastAsia="en-US"/>
              </w:rPr>
            </w:pPr>
            <w:ins w:id="28862" w:author="Machado, Diana" w:date="2019-02-04T10:19:00Z">
              <w:r w:rsidRPr="00D01C04">
                <w:rPr>
                  <w:rFonts w:ascii="Calibri" w:hAnsi="Calibri" w:cs="Calibri"/>
                  <w:color w:val="000000"/>
                  <w:sz w:val="16"/>
                  <w:szCs w:val="16"/>
                  <w:lang w:eastAsia="en-US"/>
                </w:rPr>
                <w:t xml:space="preserve">59,273,7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3" w:author="Machado, Diana" w:date="2019-02-04T10:19:00Z"/>
                <w:rFonts w:ascii="Calibri" w:hAnsi="Calibri" w:cs="Calibri"/>
                <w:color w:val="000000"/>
                <w:sz w:val="16"/>
                <w:szCs w:val="16"/>
                <w:lang w:eastAsia="en-US"/>
              </w:rPr>
            </w:pPr>
            <w:ins w:id="28864"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88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6" w:author="Machado, Diana" w:date="2019-02-04T10:19:00Z"/>
                <w:rFonts w:ascii="Calibri" w:hAnsi="Calibri" w:cs="Calibri"/>
                <w:color w:val="000000"/>
                <w:sz w:val="16"/>
                <w:szCs w:val="16"/>
                <w:lang w:eastAsia="en-US"/>
              </w:rPr>
            </w:pPr>
            <w:ins w:id="28867" w:author="Machado, Diana" w:date="2019-02-04T10:19:00Z">
              <w:r w:rsidRPr="00D01C04">
                <w:rPr>
                  <w:rFonts w:ascii="Calibri" w:hAnsi="Calibri" w:cs="Calibri"/>
                  <w:color w:val="000000"/>
                  <w:sz w:val="16"/>
                  <w:szCs w:val="16"/>
                  <w:lang w:eastAsia="en-US"/>
                </w:rPr>
                <w:t>339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68" w:author="Machado, Diana" w:date="2019-02-04T10:19:00Z"/>
                <w:rFonts w:ascii="Calibri" w:hAnsi="Calibri" w:cs="Calibri"/>
                <w:color w:val="000000"/>
                <w:sz w:val="16"/>
                <w:szCs w:val="16"/>
                <w:lang w:eastAsia="en-US"/>
              </w:rPr>
            </w:pPr>
            <w:ins w:id="28869" w:author="Machado, Diana" w:date="2019-02-04T10:19:00Z">
              <w:r w:rsidRPr="00D01C04">
                <w:rPr>
                  <w:rFonts w:ascii="Calibri" w:hAnsi="Calibri" w:cs="Calibri"/>
                  <w:color w:val="000000"/>
                  <w:sz w:val="16"/>
                  <w:szCs w:val="16"/>
                  <w:lang w:eastAsia="en-US"/>
                </w:rPr>
                <w:t xml:space="preserve">110,753,9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0" w:author="Machado, Diana" w:date="2019-02-04T10:19:00Z"/>
                <w:rFonts w:ascii="Calibri" w:hAnsi="Calibri" w:cs="Calibri"/>
                <w:color w:val="000000"/>
                <w:sz w:val="16"/>
                <w:szCs w:val="16"/>
                <w:lang w:eastAsia="en-US"/>
              </w:rPr>
            </w:pPr>
            <w:ins w:id="28871" w:author="Machado, Diana" w:date="2019-02-04T10:19:00Z">
              <w:r w:rsidRPr="00D01C04">
                <w:rPr>
                  <w:rFonts w:ascii="Calibri" w:hAnsi="Calibri" w:cs="Calibri"/>
                  <w:color w:val="000000"/>
                  <w:sz w:val="16"/>
                  <w:szCs w:val="16"/>
                  <w:lang w:eastAsia="en-US"/>
                </w:rPr>
                <w:t>1.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2" w:author="Machado, Diana" w:date="2019-02-04T10:19:00Z"/>
                <w:rFonts w:ascii="Calibri" w:hAnsi="Calibri" w:cs="Calibri"/>
                <w:color w:val="000000"/>
                <w:sz w:val="16"/>
                <w:szCs w:val="16"/>
                <w:lang w:eastAsia="en-US"/>
              </w:rPr>
            </w:pPr>
            <w:ins w:id="288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4" w:author="Machado, Diana" w:date="2019-02-04T10:19:00Z"/>
                <w:rFonts w:ascii="Calibri" w:hAnsi="Calibri" w:cs="Calibri"/>
                <w:color w:val="000000"/>
                <w:sz w:val="16"/>
                <w:szCs w:val="16"/>
                <w:lang w:eastAsia="en-US"/>
              </w:rPr>
            </w:pPr>
            <w:ins w:id="288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6" w:author="Machado, Diana" w:date="2019-02-04T10:19:00Z"/>
                <w:rFonts w:ascii="Calibri" w:hAnsi="Calibri" w:cs="Calibri"/>
                <w:color w:val="000000"/>
                <w:sz w:val="16"/>
                <w:szCs w:val="16"/>
                <w:lang w:eastAsia="en-US"/>
              </w:rPr>
            </w:pPr>
            <w:ins w:id="288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8" w:author="Machado, Diana" w:date="2019-02-04T10:19:00Z"/>
                <w:rFonts w:ascii="Calibri" w:hAnsi="Calibri" w:cs="Calibri"/>
                <w:color w:val="000000"/>
                <w:sz w:val="16"/>
                <w:szCs w:val="16"/>
                <w:lang w:eastAsia="en-US"/>
              </w:rPr>
            </w:pPr>
            <w:ins w:id="288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0" w:author="Machado, Diana" w:date="2019-02-04T10:19:00Z"/>
                <w:rFonts w:ascii="Calibri" w:hAnsi="Calibri" w:cs="Calibri"/>
                <w:color w:val="000000"/>
                <w:sz w:val="16"/>
                <w:szCs w:val="16"/>
                <w:lang w:eastAsia="en-US"/>
              </w:rPr>
            </w:pPr>
            <w:ins w:id="2888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2" w:author="Machado, Diana" w:date="2019-02-04T10:19:00Z"/>
                <w:rFonts w:ascii="Calibri" w:hAnsi="Calibri" w:cs="Calibri"/>
                <w:color w:val="000000"/>
                <w:sz w:val="16"/>
                <w:szCs w:val="16"/>
                <w:lang w:eastAsia="en-US"/>
              </w:rPr>
            </w:pPr>
            <w:ins w:id="2888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84" w:author="Machado, Diana" w:date="2019-02-04T10:19:00Z"/>
                <w:rFonts w:ascii="Calibri" w:hAnsi="Calibri" w:cs="Calibri"/>
                <w:color w:val="000000"/>
                <w:sz w:val="16"/>
                <w:szCs w:val="16"/>
                <w:lang w:eastAsia="en-US"/>
              </w:rPr>
            </w:pPr>
            <w:ins w:id="28885" w:author="Machado, Diana" w:date="2019-02-04T10:19:00Z">
              <w:r w:rsidRPr="00D01C04">
                <w:rPr>
                  <w:rFonts w:ascii="Calibri" w:hAnsi="Calibri" w:cs="Calibri"/>
                  <w:color w:val="000000"/>
                  <w:sz w:val="16"/>
                  <w:szCs w:val="16"/>
                  <w:lang w:eastAsia="en-US"/>
                </w:rPr>
                <w:t xml:space="preserve">110,753,9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86" w:author="Machado, Diana" w:date="2019-02-04T10:19:00Z"/>
                <w:rFonts w:ascii="Calibri" w:hAnsi="Calibri" w:cs="Calibri"/>
                <w:color w:val="000000"/>
                <w:sz w:val="16"/>
                <w:szCs w:val="16"/>
                <w:lang w:eastAsia="en-US"/>
              </w:rPr>
            </w:pPr>
            <w:ins w:id="28887"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88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89" w:author="Machado, Diana" w:date="2019-02-04T10:19:00Z"/>
                <w:rFonts w:ascii="Calibri" w:hAnsi="Calibri" w:cs="Calibri"/>
                <w:color w:val="000000"/>
                <w:sz w:val="16"/>
                <w:szCs w:val="16"/>
                <w:lang w:eastAsia="en-US"/>
              </w:rPr>
            </w:pPr>
            <w:ins w:id="28890" w:author="Machado, Diana" w:date="2019-02-04T10:19:00Z">
              <w:r w:rsidRPr="00D01C04">
                <w:rPr>
                  <w:rFonts w:ascii="Calibri" w:hAnsi="Calibri" w:cs="Calibri"/>
                  <w:color w:val="000000"/>
                  <w:sz w:val="16"/>
                  <w:szCs w:val="16"/>
                  <w:lang w:eastAsia="en-US"/>
                </w:rPr>
                <w:t>339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1" w:author="Machado, Diana" w:date="2019-02-04T10:19:00Z"/>
                <w:rFonts w:ascii="Calibri" w:hAnsi="Calibri" w:cs="Calibri"/>
                <w:color w:val="000000"/>
                <w:sz w:val="16"/>
                <w:szCs w:val="16"/>
                <w:lang w:eastAsia="en-US"/>
              </w:rPr>
            </w:pPr>
            <w:ins w:id="28892" w:author="Machado, Diana" w:date="2019-02-04T10:19:00Z">
              <w:r w:rsidRPr="00D01C04">
                <w:rPr>
                  <w:rFonts w:ascii="Calibri" w:hAnsi="Calibri" w:cs="Calibri"/>
                  <w:color w:val="000000"/>
                  <w:sz w:val="16"/>
                  <w:szCs w:val="16"/>
                  <w:lang w:eastAsia="en-US"/>
                </w:rPr>
                <w:t xml:space="preserve">8,262,4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3" w:author="Machado, Diana" w:date="2019-02-04T10:19:00Z"/>
                <w:rFonts w:ascii="Calibri" w:hAnsi="Calibri" w:cs="Calibri"/>
                <w:color w:val="000000"/>
                <w:sz w:val="16"/>
                <w:szCs w:val="16"/>
                <w:lang w:eastAsia="en-US"/>
              </w:rPr>
            </w:pPr>
            <w:ins w:id="28894"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5" w:author="Machado, Diana" w:date="2019-02-04T10:19:00Z"/>
                <w:rFonts w:ascii="Calibri" w:hAnsi="Calibri" w:cs="Calibri"/>
                <w:color w:val="000000"/>
                <w:sz w:val="16"/>
                <w:szCs w:val="16"/>
                <w:lang w:eastAsia="en-US"/>
              </w:rPr>
            </w:pPr>
            <w:ins w:id="288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7" w:author="Machado, Diana" w:date="2019-02-04T10:19:00Z"/>
                <w:rFonts w:ascii="Calibri" w:hAnsi="Calibri" w:cs="Calibri"/>
                <w:color w:val="000000"/>
                <w:sz w:val="16"/>
                <w:szCs w:val="16"/>
                <w:lang w:eastAsia="en-US"/>
              </w:rPr>
            </w:pPr>
            <w:ins w:id="288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9" w:author="Machado, Diana" w:date="2019-02-04T10:19:00Z"/>
                <w:rFonts w:ascii="Calibri" w:hAnsi="Calibri" w:cs="Calibri"/>
                <w:color w:val="000000"/>
                <w:sz w:val="16"/>
                <w:szCs w:val="16"/>
                <w:lang w:eastAsia="en-US"/>
              </w:rPr>
            </w:pPr>
            <w:ins w:id="289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1" w:author="Machado, Diana" w:date="2019-02-04T10:19:00Z"/>
                <w:rFonts w:ascii="Calibri" w:hAnsi="Calibri" w:cs="Calibri"/>
                <w:color w:val="000000"/>
                <w:sz w:val="16"/>
                <w:szCs w:val="16"/>
                <w:lang w:eastAsia="en-US"/>
              </w:rPr>
            </w:pPr>
            <w:ins w:id="289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3" w:author="Machado, Diana" w:date="2019-02-04T10:19:00Z"/>
                <w:rFonts w:ascii="Calibri" w:hAnsi="Calibri" w:cs="Calibri"/>
                <w:color w:val="000000"/>
                <w:sz w:val="16"/>
                <w:szCs w:val="16"/>
                <w:lang w:eastAsia="en-US"/>
              </w:rPr>
            </w:pPr>
            <w:ins w:id="2890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5" w:author="Machado, Diana" w:date="2019-02-04T10:19:00Z"/>
                <w:rFonts w:ascii="Calibri" w:hAnsi="Calibri" w:cs="Calibri"/>
                <w:color w:val="000000"/>
                <w:sz w:val="16"/>
                <w:szCs w:val="16"/>
                <w:lang w:eastAsia="en-US"/>
              </w:rPr>
            </w:pPr>
            <w:ins w:id="2890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07" w:author="Machado, Diana" w:date="2019-02-04T10:19:00Z"/>
                <w:rFonts w:ascii="Calibri" w:hAnsi="Calibri" w:cs="Calibri"/>
                <w:color w:val="000000"/>
                <w:sz w:val="16"/>
                <w:szCs w:val="16"/>
                <w:lang w:eastAsia="en-US"/>
              </w:rPr>
            </w:pPr>
            <w:ins w:id="28908" w:author="Machado, Diana" w:date="2019-02-04T10:19:00Z">
              <w:r w:rsidRPr="00D01C04">
                <w:rPr>
                  <w:rFonts w:ascii="Calibri" w:hAnsi="Calibri" w:cs="Calibri"/>
                  <w:color w:val="000000"/>
                  <w:sz w:val="16"/>
                  <w:szCs w:val="16"/>
                  <w:lang w:eastAsia="en-US"/>
                </w:rPr>
                <w:t xml:space="preserve">8,474,3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09" w:author="Machado, Diana" w:date="2019-02-04T10:19:00Z"/>
                <w:rFonts w:ascii="Calibri" w:hAnsi="Calibri" w:cs="Calibri"/>
                <w:color w:val="000000"/>
                <w:sz w:val="16"/>
                <w:szCs w:val="16"/>
                <w:lang w:eastAsia="en-US"/>
              </w:rPr>
            </w:pPr>
            <w:ins w:id="2891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9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12" w:author="Machado, Diana" w:date="2019-02-04T10:19:00Z"/>
                <w:rFonts w:ascii="Calibri" w:hAnsi="Calibri" w:cs="Calibri"/>
                <w:color w:val="000000"/>
                <w:sz w:val="16"/>
                <w:szCs w:val="16"/>
                <w:lang w:eastAsia="en-US"/>
              </w:rPr>
            </w:pPr>
            <w:ins w:id="28913" w:author="Machado, Diana" w:date="2019-02-04T10:19:00Z">
              <w:r w:rsidRPr="00D01C04">
                <w:rPr>
                  <w:rFonts w:ascii="Calibri" w:hAnsi="Calibri" w:cs="Calibri"/>
                  <w:color w:val="000000"/>
                  <w:sz w:val="16"/>
                  <w:szCs w:val="16"/>
                  <w:lang w:eastAsia="en-US"/>
                </w:rPr>
                <w:t>339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14" w:author="Machado, Diana" w:date="2019-02-04T10:19:00Z"/>
                <w:rFonts w:ascii="Calibri" w:hAnsi="Calibri" w:cs="Calibri"/>
                <w:color w:val="000000"/>
                <w:sz w:val="16"/>
                <w:szCs w:val="16"/>
                <w:lang w:eastAsia="en-US"/>
              </w:rPr>
            </w:pPr>
            <w:ins w:id="28915" w:author="Machado, Diana" w:date="2019-02-04T10:19:00Z">
              <w:r w:rsidRPr="00D01C04">
                <w:rPr>
                  <w:rFonts w:ascii="Calibri" w:hAnsi="Calibri" w:cs="Calibri"/>
                  <w:color w:val="000000"/>
                  <w:sz w:val="16"/>
                  <w:szCs w:val="16"/>
                  <w:lang w:eastAsia="en-US"/>
                </w:rPr>
                <w:t xml:space="preserve">51,808,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16" w:author="Machado, Diana" w:date="2019-02-04T10:19:00Z"/>
                <w:rFonts w:ascii="Calibri" w:hAnsi="Calibri" w:cs="Calibri"/>
                <w:color w:val="000000"/>
                <w:sz w:val="16"/>
                <w:szCs w:val="16"/>
                <w:lang w:eastAsia="en-US"/>
              </w:rPr>
            </w:pPr>
            <w:ins w:id="28917"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18" w:author="Machado, Diana" w:date="2019-02-04T10:19:00Z"/>
                <w:rFonts w:ascii="Calibri" w:hAnsi="Calibri" w:cs="Calibri"/>
                <w:color w:val="000000"/>
                <w:sz w:val="16"/>
                <w:szCs w:val="16"/>
                <w:lang w:eastAsia="en-US"/>
              </w:rPr>
            </w:pPr>
            <w:ins w:id="28919" w:author="Machado, Diana" w:date="2019-02-04T10:19:00Z">
              <w:r w:rsidRPr="00D01C04">
                <w:rPr>
                  <w:rFonts w:ascii="Calibri" w:hAnsi="Calibri" w:cs="Calibri"/>
                  <w:color w:val="000000"/>
                  <w:sz w:val="16"/>
                  <w:szCs w:val="16"/>
                  <w:lang w:eastAsia="en-US"/>
                </w:rPr>
                <w:t xml:space="preserve">16,462,2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0" w:author="Machado, Diana" w:date="2019-02-04T10:19:00Z"/>
                <w:rFonts w:ascii="Calibri" w:hAnsi="Calibri" w:cs="Calibri"/>
                <w:color w:val="000000"/>
                <w:sz w:val="16"/>
                <w:szCs w:val="16"/>
                <w:lang w:eastAsia="en-US"/>
              </w:rPr>
            </w:pPr>
            <w:ins w:id="28921"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2" w:author="Machado, Diana" w:date="2019-02-04T10:19:00Z"/>
                <w:rFonts w:ascii="Calibri" w:hAnsi="Calibri" w:cs="Calibri"/>
                <w:color w:val="000000"/>
                <w:sz w:val="16"/>
                <w:szCs w:val="16"/>
                <w:lang w:eastAsia="en-US"/>
              </w:rPr>
            </w:pPr>
            <w:ins w:id="289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4" w:author="Machado, Diana" w:date="2019-02-04T10:19:00Z"/>
                <w:rFonts w:ascii="Calibri" w:hAnsi="Calibri" w:cs="Calibri"/>
                <w:color w:val="000000"/>
                <w:sz w:val="16"/>
                <w:szCs w:val="16"/>
                <w:lang w:eastAsia="en-US"/>
              </w:rPr>
            </w:pPr>
            <w:ins w:id="289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6" w:author="Machado, Diana" w:date="2019-02-04T10:19:00Z"/>
                <w:rFonts w:ascii="Calibri" w:hAnsi="Calibri" w:cs="Calibri"/>
                <w:color w:val="000000"/>
                <w:sz w:val="16"/>
                <w:szCs w:val="16"/>
                <w:lang w:eastAsia="en-US"/>
              </w:rPr>
            </w:pPr>
            <w:ins w:id="28927" w:author="Machado, Diana" w:date="2019-02-04T10:19:00Z">
              <w:r w:rsidRPr="00D01C04">
                <w:rPr>
                  <w:rFonts w:ascii="Calibri" w:hAnsi="Calibri" w:cs="Calibri"/>
                  <w:color w:val="000000"/>
                  <w:sz w:val="16"/>
                  <w:szCs w:val="16"/>
                  <w:lang w:eastAsia="en-US"/>
                </w:rPr>
                <w:t xml:space="preserve">21,573,5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8" w:author="Machado, Diana" w:date="2019-02-04T10:19:00Z"/>
                <w:rFonts w:ascii="Calibri" w:hAnsi="Calibri" w:cs="Calibri"/>
                <w:color w:val="000000"/>
                <w:sz w:val="16"/>
                <w:szCs w:val="16"/>
                <w:lang w:eastAsia="en-US"/>
              </w:rPr>
            </w:pPr>
            <w:ins w:id="28929"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0" w:author="Machado, Diana" w:date="2019-02-04T10:19:00Z"/>
                <w:rFonts w:ascii="Calibri" w:hAnsi="Calibri" w:cs="Calibri"/>
                <w:color w:val="000000"/>
                <w:sz w:val="16"/>
                <w:szCs w:val="16"/>
                <w:lang w:eastAsia="en-US"/>
              </w:rPr>
            </w:pPr>
            <w:ins w:id="28931" w:author="Machado, Diana" w:date="2019-02-04T10:19:00Z">
              <w:r w:rsidRPr="00D01C04">
                <w:rPr>
                  <w:rFonts w:ascii="Calibri" w:hAnsi="Calibri" w:cs="Calibri"/>
                  <w:color w:val="000000"/>
                  <w:sz w:val="16"/>
                  <w:szCs w:val="16"/>
                  <w:lang w:eastAsia="en-US"/>
                </w:rPr>
                <w:t xml:space="preserve">89,844,7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2" w:author="Machado, Diana" w:date="2019-02-04T10:19:00Z"/>
                <w:rFonts w:ascii="Calibri" w:hAnsi="Calibri" w:cs="Calibri"/>
                <w:color w:val="000000"/>
                <w:sz w:val="16"/>
                <w:szCs w:val="16"/>
                <w:lang w:eastAsia="en-US"/>
              </w:rPr>
            </w:pPr>
            <w:ins w:id="28933"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89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5" w:author="Machado, Diana" w:date="2019-02-04T10:19:00Z"/>
                <w:rFonts w:ascii="Calibri" w:hAnsi="Calibri" w:cs="Calibri"/>
                <w:color w:val="000000"/>
                <w:sz w:val="16"/>
                <w:szCs w:val="16"/>
                <w:lang w:eastAsia="en-US"/>
              </w:rPr>
            </w:pPr>
            <w:ins w:id="28936" w:author="Machado, Diana" w:date="2019-02-04T10:19:00Z">
              <w:r w:rsidRPr="00D01C04">
                <w:rPr>
                  <w:rFonts w:ascii="Calibri" w:hAnsi="Calibri" w:cs="Calibri"/>
                  <w:color w:val="000000"/>
                  <w:sz w:val="16"/>
                  <w:szCs w:val="16"/>
                  <w:lang w:eastAsia="en-US"/>
                </w:rPr>
                <w:t>339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37" w:author="Machado, Diana" w:date="2019-02-04T10:19:00Z"/>
                <w:rFonts w:ascii="Calibri" w:hAnsi="Calibri" w:cs="Calibri"/>
                <w:color w:val="000000"/>
                <w:sz w:val="16"/>
                <w:szCs w:val="16"/>
                <w:lang w:eastAsia="en-US"/>
              </w:rPr>
            </w:pPr>
            <w:ins w:id="28938" w:author="Machado, Diana" w:date="2019-02-04T10:19:00Z">
              <w:r w:rsidRPr="00D01C04">
                <w:rPr>
                  <w:rFonts w:ascii="Calibri" w:hAnsi="Calibri" w:cs="Calibri"/>
                  <w:color w:val="000000"/>
                  <w:sz w:val="16"/>
                  <w:szCs w:val="16"/>
                  <w:lang w:eastAsia="en-US"/>
                </w:rPr>
                <w:t xml:space="preserve">25,917,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39" w:author="Machado, Diana" w:date="2019-02-04T10:19:00Z"/>
                <w:rFonts w:ascii="Calibri" w:hAnsi="Calibri" w:cs="Calibri"/>
                <w:color w:val="000000"/>
                <w:sz w:val="16"/>
                <w:szCs w:val="16"/>
                <w:lang w:eastAsia="en-US"/>
              </w:rPr>
            </w:pPr>
            <w:ins w:id="28940"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1" w:author="Machado, Diana" w:date="2019-02-04T10:19:00Z"/>
                <w:rFonts w:ascii="Calibri" w:hAnsi="Calibri" w:cs="Calibri"/>
                <w:color w:val="000000"/>
                <w:sz w:val="16"/>
                <w:szCs w:val="16"/>
                <w:lang w:eastAsia="en-US"/>
              </w:rPr>
            </w:pPr>
            <w:ins w:id="289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3" w:author="Machado, Diana" w:date="2019-02-04T10:19:00Z"/>
                <w:rFonts w:ascii="Calibri" w:hAnsi="Calibri" w:cs="Calibri"/>
                <w:color w:val="000000"/>
                <w:sz w:val="16"/>
                <w:szCs w:val="16"/>
                <w:lang w:eastAsia="en-US"/>
              </w:rPr>
            </w:pPr>
            <w:ins w:id="289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5" w:author="Machado, Diana" w:date="2019-02-04T10:19:00Z"/>
                <w:rFonts w:ascii="Calibri" w:hAnsi="Calibri" w:cs="Calibri"/>
                <w:color w:val="000000"/>
                <w:sz w:val="16"/>
                <w:szCs w:val="16"/>
                <w:lang w:eastAsia="en-US"/>
              </w:rPr>
            </w:pPr>
            <w:ins w:id="289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7" w:author="Machado, Diana" w:date="2019-02-04T10:19:00Z"/>
                <w:rFonts w:ascii="Calibri" w:hAnsi="Calibri" w:cs="Calibri"/>
                <w:color w:val="000000"/>
                <w:sz w:val="16"/>
                <w:szCs w:val="16"/>
                <w:lang w:eastAsia="en-US"/>
              </w:rPr>
            </w:pPr>
            <w:ins w:id="289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9" w:author="Machado, Diana" w:date="2019-02-04T10:19:00Z"/>
                <w:rFonts w:ascii="Calibri" w:hAnsi="Calibri" w:cs="Calibri"/>
                <w:color w:val="000000"/>
                <w:sz w:val="16"/>
                <w:szCs w:val="16"/>
                <w:lang w:eastAsia="en-US"/>
              </w:rPr>
            </w:pPr>
            <w:ins w:id="2895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51" w:author="Machado, Diana" w:date="2019-02-04T10:19:00Z"/>
                <w:rFonts w:ascii="Calibri" w:hAnsi="Calibri" w:cs="Calibri"/>
                <w:color w:val="000000"/>
                <w:sz w:val="16"/>
                <w:szCs w:val="16"/>
                <w:lang w:eastAsia="en-US"/>
              </w:rPr>
            </w:pPr>
            <w:ins w:id="2895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53" w:author="Machado, Diana" w:date="2019-02-04T10:19:00Z"/>
                <w:rFonts w:ascii="Calibri" w:hAnsi="Calibri" w:cs="Calibri"/>
                <w:color w:val="000000"/>
                <w:sz w:val="16"/>
                <w:szCs w:val="16"/>
                <w:lang w:eastAsia="en-US"/>
              </w:rPr>
            </w:pPr>
            <w:ins w:id="28954" w:author="Machado, Diana" w:date="2019-02-04T10:19:00Z">
              <w:r w:rsidRPr="00D01C04">
                <w:rPr>
                  <w:rFonts w:ascii="Calibri" w:hAnsi="Calibri" w:cs="Calibri"/>
                  <w:color w:val="000000"/>
                  <w:sz w:val="16"/>
                  <w:szCs w:val="16"/>
                  <w:lang w:eastAsia="en-US"/>
                </w:rPr>
                <w:t xml:space="preserve">25,917,5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55" w:author="Machado, Diana" w:date="2019-02-04T10:19:00Z"/>
                <w:rFonts w:ascii="Calibri" w:hAnsi="Calibri" w:cs="Calibri"/>
                <w:color w:val="000000"/>
                <w:sz w:val="16"/>
                <w:szCs w:val="16"/>
                <w:lang w:eastAsia="en-US"/>
              </w:rPr>
            </w:pPr>
            <w:ins w:id="28956"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89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58" w:author="Machado, Diana" w:date="2019-02-04T10:19:00Z"/>
                <w:rFonts w:ascii="Calibri" w:hAnsi="Calibri" w:cs="Calibri"/>
                <w:color w:val="000000"/>
                <w:sz w:val="16"/>
                <w:szCs w:val="16"/>
                <w:lang w:eastAsia="en-US"/>
              </w:rPr>
            </w:pPr>
            <w:ins w:id="28959" w:author="Machado, Diana" w:date="2019-02-04T10:19:00Z">
              <w:r w:rsidRPr="00D01C04">
                <w:rPr>
                  <w:rFonts w:ascii="Calibri" w:hAnsi="Calibri" w:cs="Calibri"/>
                  <w:color w:val="000000"/>
                  <w:sz w:val="16"/>
                  <w:szCs w:val="16"/>
                  <w:lang w:eastAsia="en-US"/>
                </w:rPr>
                <w:t>339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0" w:author="Machado, Diana" w:date="2019-02-04T10:19:00Z"/>
                <w:rFonts w:ascii="Calibri" w:hAnsi="Calibri" w:cs="Calibri"/>
                <w:color w:val="000000"/>
                <w:sz w:val="16"/>
                <w:szCs w:val="16"/>
                <w:lang w:eastAsia="en-US"/>
              </w:rPr>
            </w:pPr>
            <w:ins w:id="28961" w:author="Machado, Diana" w:date="2019-02-04T10:19:00Z">
              <w:r w:rsidRPr="00D01C04">
                <w:rPr>
                  <w:rFonts w:ascii="Calibri" w:hAnsi="Calibri" w:cs="Calibri"/>
                  <w:color w:val="000000"/>
                  <w:sz w:val="16"/>
                  <w:szCs w:val="16"/>
                  <w:lang w:eastAsia="en-US"/>
                </w:rPr>
                <w:t xml:space="preserve">48,703,1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2" w:author="Machado, Diana" w:date="2019-02-04T10:19:00Z"/>
                <w:rFonts w:ascii="Calibri" w:hAnsi="Calibri" w:cs="Calibri"/>
                <w:color w:val="000000"/>
                <w:sz w:val="16"/>
                <w:szCs w:val="16"/>
                <w:lang w:eastAsia="en-US"/>
              </w:rPr>
            </w:pPr>
            <w:ins w:id="28963"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4" w:author="Machado, Diana" w:date="2019-02-04T10:19:00Z"/>
                <w:rFonts w:ascii="Calibri" w:hAnsi="Calibri" w:cs="Calibri"/>
                <w:color w:val="000000"/>
                <w:sz w:val="16"/>
                <w:szCs w:val="16"/>
                <w:lang w:eastAsia="en-US"/>
              </w:rPr>
            </w:pPr>
            <w:ins w:id="28965" w:author="Machado, Diana" w:date="2019-02-04T10:19:00Z">
              <w:r w:rsidRPr="00D01C04">
                <w:rPr>
                  <w:rFonts w:ascii="Calibri" w:hAnsi="Calibri" w:cs="Calibri"/>
                  <w:color w:val="000000"/>
                  <w:sz w:val="16"/>
                  <w:szCs w:val="16"/>
                  <w:lang w:eastAsia="en-US"/>
                </w:rPr>
                <w:t xml:space="preserve">8,374,5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6" w:author="Machado, Diana" w:date="2019-02-04T10:19:00Z"/>
                <w:rFonts w:ascii="Calibri" w:hAnsi="Calibri" w:cs="Calibri"/>
                <w:color w:val="000000"/>
                <w:sz w:val="16"/>
                <w:szCs w:val="16"/>
                <w:lang w:eastAsia="en-US"/>
              </w:rPr>
            </w:pPr>
            <w:ins w:id="2896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8" w:author="Machado, Diana" w:date="2019-02-04T10:19:00Z"/>
                <w:rFonts w:ascii="Calibri" w:hAnsi="Calibri" w:cs="Calibri"/>
                <w:color w:val="000000"/>
                <w:sz w:val="16"/>
                <w:szCs w:val="16"/>
                <w:lang w:eastAsia="en-US"/>
              </w:rPr>
            </w:pPr>
            <w:ins w:id="289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0" w:author="Machado, Diana" w:date="2019-02-04T10:19:00Z"/>
                <w:rFonts w:ascii="Calibri" w:hAnsi="Calibri" w:cs="Calibri"/>
                <w:color w:val="000000"/>
                <w:sz w:val="16"/>
                <w:szCs w:val="16"/>
                <w:lang w:eastAsia="en-US"/>
              </w:rPr>
            </w:pPr>
            <w:ins w:id="28971" w:author="Machado, Diana" w:date="2019-02-04T10:19:00Z">
              <w:r w:rsidRPr="00D01C04">
                <w:rPr>
                  <w:rFonts w:ascii="Calibri" w:hAnsi="Calibri" w:cs="Calibri"/>
                  <w:color w:val="000000"/>
                  <w:sz w:val="16"/>
                  <w:szCs w:val="16"/>
                  <w:lang w:eastAsia="en-US"/>
                </w:rPr>
                <w:t>1.4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2" w:author="Machado, Diana" w:date="2019-02-04T10:19:00Z"/>
                <w:rFonts w:ascii="Calibri" w:hAnsi="Calibri" w:cs="Calibri"/>
                <w:color w:val="000000"/>
                <w:sz w:val="16"/>
                <w:szCs w:val="16"/>
                <w:lang w:eastAsia="en-US"/>
              </w:rPr>
            </w:pPr>
            <w:ins w:id="28973" w:author="Machado, Diana" w:date="2019-02-04T10:19:00Z">
              <w:r w:rsidRPr="00D01C04">
                <w:rPr>
                  <w:rFonts w:ascii="Calibri" w:hAnsi="Calibri" w:cs="Calibri"/>
                  <w:color w:val="000000"/>
                  <w:sz w:val="16"/>
                  <w:szCs w:val="16"/>
                  <w:lang w:eastAsia="en-US"/>
                </w:rPr>
                <w:t xml:space="preserve">6,475,1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4" w:author="Machado, Diana" w:date="2019-02-04T10:19:00Z"/>
                <w:rFonts w:ascii="Calibri" w:hAnsi="Calibri" w:cs="Calibri"/>
                <w:color w:val="000000"/>
                <w:sz w:val="16"/>
                <w:szCs w:val="16"/>
                <w:lang w:eastAsia="en-US"/>
              </w:rPr>
            </w:pPr>
            <w:ins w:id="28975"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76" w:author="Machado, Diana" w:date="2019-02-04T10:19:00Z"/>
                <w:rFonts w:ascii="Calibri" w:hAnsi="Calibri" w:cs="Calibri"/>
                <w:color w:val="000000"/>
                <w:sz w:val="16"/>
                <w:szCs w:val="16"/>
                <w:lang w:eastAsia="en-US"/>
              </w:rPr>
            </w:pPr>
            <w:ins w:id="28977" w:author="Machado, Diana" w:date="2019-02-04T10:19:00Z">
              <w:r w:rsidRPr="00D01C04">
                <w:rPr>
                  <w:rFonts w:ascii="Calibri" w:hAnsi="Calibri" w:cs="Calibri"/>
                  <w:color w:val="000000"/>
                  <w:sz w:val="16"/>
                  <w:szCs w:val="16"/>
                  <w:lang w:eastAsia="en-US"/>
                </w:rPr>
                <w:t xml:space="preserve">63,552,8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78" w:author="Machado, Diana" w:date="2019-02-04T10:19:00Z"/>
                <w:rFonts w:ascii="Calibri" w:hAnsi="Calibri" w:cs="Calibri"/>
                <w:color w:val="000000"/>
                <w:sz w:val="16"/>
                <w:szCs w:val="16"/>
                <w:lang w:eastAsia="en-US"/>
              </w:rPr>
            </w:pPr>
            <w:ins w:id="28979"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89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81" w:author="Machado, Diana" w:date="2019-02-04T10:19:00Z"/>
                <w:rFonts w:ascii="Calibri" w:hAnsi="Calibri" w:cs="Calibri"/>
                <w:color w:val="000000"/>
                <w:sz w:val="16"/>
                <w:szCs w:val="16"/>
                <w:lang w:eastAsia="en-US"/>
              </w:rPr>
            </w:pPr>
            <w:ins w:id="28982" w:author="Machado, Diana" w:date="2019-02-04T10:19:00Z">
              <w:r w:rsidRPr="00D01C04">
                <w:rPr>
                  <w:rFonts w:ascii="Calibri" w:hAnsi="Calibri" w:cs="Calibri"/>
                  <w:color w:val="000000"/>
                  <w:sz w:val="16"/>
                  <w:szCs w:val="16"/>
                  <w:lang w:eastAsia="en-US"/>
                </w:rPr>
                <w:t>339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3" w:author="Machado, Diana" w:date="2019-02-04T10:19:00Z"/>
                <w:rFonts w:ascii="Calibri" w:hAnsi="Calibri" w:cs="Calibri"/>
                <w:color w:val="000000"/>
                <w:sz w:val="16"/>
                <w:szCs w:val="16"/>
                <w:lang w:eastAsia="en-US"/>
              </w:rPr>
            </w:pPr>
            <w:ins w:id="28984" w:author="Machado, Diana" w:date="2019-02-04T10:19:00Z">
              <w:r w:rsidRPr="00D01C04">
                <w:rPr>
                  <w:rFonts w:ascii="Calibri" w:hAnsi="Calibri" w:cs="Calibri"/>
                  <w:color w:val="000000"/>
                  <w:sz w:val="16"/>
                  <w:szCs w:val="16"/>
                  <w:lang w:eastAsia="en-US"/>
                </w:rPr>
                <w:t xml:space="preserve">51,447,6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5" w:author="Machado, Diana" w:date="2019-02-04T10:19:00Z"/>
                <w:rFonts w:ascii="Calibri" w:hAnsi="Calibri" w:cs="Calibri"/>
                <w:color w:val="000000"/>
                <w:sz w:val="16"/>
                <w:szCs w:val="16"/>
                <w:lang w:eastAsia="en-US"/>
              </w:rPr>
            </w:pPr>
            <w:ins w:id="28986" w:author="Machado, Diana" w:date="2019-02-04T10:19:00Z">
              <w:r w:rsidRPr="00D01C04">
                <w:rPr>
                  <w:rFonts w:ascii="Calibri" w:hAnsi="Calibri" w:cs="Calibri"/>
                  <w:color w:val="000000"/>
                  <w:sz w:val="16"/>
                  <w:szCs w:val="16"/>
                  <w:lang w:eastAsia="en-US"/>
                </w:rPr>
                <w:t>0.6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7" w:author="Machado, Diana" w:date="2019-02-04T10:19:00Z"/>
                <w:rFonts w:ascii="Calibri" w:hAnsi="Calibri" w:cs="Calibri"/>
                <w:color w:val="000000"/>
                <w:sz w:val="16"/>
                <w:szCs w:val="16"/>
                <w:lang w:eastAsia="en-US"/>
              </w:rPr>
            </w:pPr>
            <w:ins w:id="289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9" w:author="Machado, Diana" w:date="2019-02-04T10:19:00Z"/>
                <w:rFonts w:ascii="Calibri" w:hAnsi="Calibri" w:cs="Calibri"/>
                <w:color w:val="000000"/>
                <w:sz w:val="16"/>
                <w:szCs w:val="16"/>
                <w:lang w:eastAsia="en-US"/>
              </w:rPr>
            </w:pPr>
            <w:ins w:id="289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1" w:author="Machado, Diana" w:date="2019-02-04T10:19:00Z"/>
                <w:rFonts w:ascii="Calibri" w:hAnsi="Calibri" w:cs="Calibri"/>
                <w:color w:val="000000"/>
                <w:sz w:val="16"/>
                <w:szCs w:val="16"/>
                <w:lang w:eastAsia="en-US"/>
              </w:rPr>
            </w:pPr>
            <w:ins w:id="289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3" w:author="Machado, Diana" w:date="2019-02-04T10:19:00Z"/>
                <w:rFonts w:ascii="Calibri" w:hAnsi="Calibri" w:cs="Calibri"/>
                <w:color w:val="000000"/>
                <w:sz w:val="16"/>
                <w:szCs w:val="16"/>
                <w:lang w:eastAsia="en-US"/>
              </w:rPr>
            </w:pPr>
            <w:ins w:id="289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5" w:author="Machado, Diana" w:date="2019-02-04T10:19:00Z"/>
                <w:rFonts w:ascii="Calibri" w:hAnsi="Calibri" w:cs="Calibri"/>
                <w:color w:val="000000"/>
                <w:sz w:val="16"/>
                <w:szCs w:val="16"/>
                <w:lang w:eastAsia="en-US"/>
              </w:rPr>
            </w:pPr>
            <w:ins w:id="2899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7" w:author="Machado, Diana" w:date="2019-02-04T10:19:00Z"/>
                <w:rFonts w:ascii="Calibri" w:hAnsi="Calibri" w:cs="Calibri"/>
                <w:color w:val="000000"/>
                <w:sz w:val="16"/>
                <w:szCs w:val="16"/>
                <w:lang w:eastAsia="en-US"/>
              </w:rPr>
            </w:pPr>
            <w:ins w:id="289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99" w:author="Machado, Diana" w:date="2019-02-04T10:19:00Z"/>
                <w:rFonts w:ascii="Calibri" w:hAnsi="Calibri" w:cs="Calibri"/>
                <w:color w:val="000000"/>
                <w:sz w:val="16"/>
                <w:szCs w:val="16"/>
                <w:lang w:eastAsia="en-US"/>
              </w:rPr>
            </w:pPr>
            <w:ins w:id="29000" w:author="Machado, Diana" w:date="2019-02-04T10:19:00Z">
              <w:r w:rsidRPr="00D01C04">
                <w:rPr>
                  <w:rFonts w:ascii="Calibri" w:hAnsi="Calibri" w:cs="Calibri"/>
                  <w:color w:val="000000"/>
                  <w:sz w:val="16"/>
                  <w:szCs w:val="16"/>
                  <w:lang w:eastAsia="en-US"/>
                </w:rPr>
                <w:t xml:space="preserve">51,447,6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1" w:author="Machado, Diana" w:date="2019-02-04T10:19:00Z"/>
                <w:rFonts w:ascii="Calibri" w:hAnsi="Calibri" w:cs="Calibri"/>
                <w:color w:val="000000"/>
                <w:sz w:val="16"/>
                <w:szCs w:val="16"/>
                <w:lang w:eastAsia="en-US"/>
              </w:rPr>
            </w:pPr>
            <w:ins w:id="29002"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90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4" w:author="Machado, Diana" w:date="2019-02-04T10:19:00Z"/>
                <w:rFonts w:ascii="Calibri" w:hAnsi="Calibri" w:cs="Calibri"/>
                <w:color w:val="000000"/>
                <w:sz w:val="16"/>
                <w:szCs w:val="16"/>
                <w:lang w:eastAsia="en-US"/>
              </w:rPr>
            </w:pPr>
            <w:ins w:id="29005" w:author="Machado, Diana" w:date="2019-02-04T10:19:00Z">
              <w:r w:rsidRPr="00D01C04">
                <w:rPr>
                  <w:rFonts w:ascii="Calibri" w:hAnsi="Calibri" w:cs="Calibri"/>
                  <w:color w:val="000000"/>
                  <w:sz w:val="16"/>
                  <w:szCs w:val="16"/>
                  <w:lang w:eastAsia="en-US"/>
                </w:rPr>
                <w:t>339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06" w:author="Machado, Diana" w:date="2019-02-04T10:19:00Z"/>
                <w:rFonts w:ascii="Calibri" w:hAnsi="Calibri" w:cs="Calibri"/>
                <w:color w:val="000000"/>
                <w:sz w:val="16"/>
                <w:szCs w:val="16"/>
                <w:lang w:eastAsia="en-US"/>
              </w:rPr>
            </w:pPr>
            <w:ins w:id="29007" w:author="Machado, Diana" w:date="2019-02-04T10:19:00Z">
              <w:r w:rsidRPr="00D01C04">
                <w:rPr>
                  <w:rFonts w:ascii="Calibri" w:hAnsi="Calibri" w:cs="Calibri"/>
                  <w:color w:val="000000"/>
                  <w:sz w:val="16"/>
                  <w:szCs w:val="16"/>
                  <w:lang w:eastAsia="en-US"/>
                </w:rPr>
                <w:t xml:space="preserve">55,038,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08" w:author="Machado, Diana" w:date="2019-02-04T10:19:00Z"/>
                <w:rFonts w:ascii="Calibri" w:hAnsi="Calibri" w:cs="Calibri"/>
                <w:color w:val="000000"/>
                <w:sz w:val="16"/>
                <w:szCs w:val="16"/>
                <w:lang w:eastAsia="en-US"/>
              </w:rPr>
            </w:pPr>
            <w:ins w:id="29009"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0" w:author="Machado, Diana" w:date="2019-02-04T10:19:00Z"/>
                <w:rFonts w:ascii="Calibri" w:hAnsi="Calibri" w:cs="Calibri"/>
                <w:color w:val="000000"/>
                <w:sz w:val="16"/>
                <w:szCs w:val="16"/>
                <w:lang w:eastAsia="en-US"/>
              </w:rPr>
            </w:pPr>
            <w:ins w:id="29011" w:author="Machado, Diana" w:date="2019-02-04T10:19:00Z">
              <w:r w:rsidRPr="00D01C04">
                <w:rPr>
                  <w:rFonts w:ascii="Calibri" w:hAnsi="Calibri" w:cs="Calibri"/>
                  <w:color w:val="000000"/>
                  <w:sz w:val="16"/>
                  <w:szCs w:val="16"/>
                  <w:lang w:eastAsia="en-US"/>
                </w:rPr>
                <w:t xml:space="preserve">9,125,6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2" w:author="Machado, Diana" w:date="2019-02-04T10:19:00Z"/>
                <w:rFonts w:ascii="Calibri" w:hAnsi="Calibri" w:cs="Calibri"/>
                <w:color w:val="000000"/>
                <w:sz w:val="16"/>
                <w:szCs w:val="16"/>
                <w:lang w:eastAsia="en-US"/>
              </w:rPr>
            </w:pPr>
            <w:ins w:id="2901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4" w:author="Machado, Diana" w:date="2019-02-04T10:19:00Z"/>
                <w:rFonts w:ascii="Calibri" w:hAnsi="Calibri" w:cs="Calibri"/>
                <w:color w:val="000000"/>
                <w:sz w:val="16"/>
                <w:szCs w:val="16"/>
                <w:lang w:eastAsia="en-US"/>
              </w:rPr>
            </w:pPr>
            <w:ins w:id="290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6" w:author="Machado, Diana" w:date="2019-02-04T10:19:00Z"/>
                <w:rFonts w:ascii="Calibri" w:hAnsi="Calibri" w:cs="Calibri"/>
                <w:color w:val="000000"/>
                <w:sz w:val="16"/>
                <w:szCs w:val="16"/>
                <w:lang w:eastAsia="en-US"/>
              </w:rPr>
            </w:pPr>
            <w:ins w:id="290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8" w:author="Machado, Diana" w:date="2019-02-04T10:19:00Z"/>
                <w:rFonts w:ascii="Calibri" w:hAnsi="Calibri" w:cs="Calibri"/>
                <w:color w:val="000000"/>
                <w:sz w:val="16"/>
                <w:szCs w:val="16"/>
                <w:lang w:eastAsia="en-US"/>
              </w:rPr>
            </w:pPr>
            <w:ins w:id="2901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20" w:author="Machado, Diana" w:date="2019-02-04T10:19:00Z"/>
                <w:rFonts w:ascii="Calibri" w:hAnsi="Calibri" w:cs="Calibri"/>
                <w:color w:val="000000"/>
                <w:sz w:val="16"/>
                <w:szCs w:val="16"/>
                <w:lang w:eastAsia="en-US"/>
              </w:rPr>
            </w:pPr>
            <w:ins w:id="2902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22" w:author="Machado, Diana" w:date="2019-02-04T10:19:00Z"/>
                <w:rFonts w:ascii="Calibri" w:hAnsi="Calibri" w:cs="Calibri"/>
                <w:color w:val="000000"/>
                <w:sz w:val="16"/>
                <w:szCs w:val="16"/>
                <w:lang w:eastAsia="en-US"/>
              </w:rPr>
            </w:pPr>
            <w:ins w:id="29023" w:author="Machado, Diana" w:date="2019-02-04T10:19:00Z">
              <w:r w:rsidRPr="00D01C04">
                <w:rPr>
                  <w:rFonts w:ascii="Calibri" w:hAnsi="Calibri" w:cs="Calibri"/>
                  <w:color w:val="000000"/>
                  <w:sz w:val="16"/>
                  <w:szCs w:val="16"/>
                  <w:lang w:eastAsia="en-US"/>
                </w:rPr>
                <w:t xml:space="preserve">64,163,8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24" w:author="Machado, Diana" w:date="2019-02-04T10:19:00Z"/>
                <w:rFonts w:ascii="Calibri" w:hAnsi="Calibri" w:cs="Calibri"/>
                <w:color w:val="000000"/>
                <w:sz w:val="16"/>
                <w:szCs w:val="16"/>
                <w:lang w:eastAsia="en-US"/>
              </w:rPr>
            </w:pPr>
            <w:ins w:id="29025"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90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27" w:author="Machado, Diana" w:date="2019-02-04T10:19:00Z"/>
                <w:rFonts w:ascii="Calibri" w:hAnsi="Calibri" w:cs="Calibri"/>
                <w:color w:val="000000"/>
                <w:sz w:val="16"/>
                <w:szCs w:val="16"/>
                <w:lang w:eastAsia="en-US"/>
              </w:rPr>
            </w:pPr>
            <w:ins w:id="29028" w:author="Machado, Diana" w:date="2019-02-04T10:19:00Z">
              <w:r w:rsidRPr="00D01C04">
                <w:rPr>
                  <w:rFonts w:ascii="Calibri" w:hAnsi="Calibri" w:cs="Calibri"/>
                  <w:color w:val="000000"/>
                  <w:sz w:val="16"/>
                  <w:szCs w:val="16"/>
                  <w:lang w:eastAsia="en-US"/>
                </w:rPr>
                <w:t>339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29" w:author="Machado, Diana" w:date="2019-02-04T10:19:00Z"/>
                <w:rFonts w:ascii="Calibri" w:hAnsi="Calibri" w:cs="Calibri"/>
                <w:color w:val="000000"/>
                <w:sz w:val="16"/>
                <w:szCs w:val="16"/>
                <w:lang w:eastAsia="en-US"/>
              </w:rPr>
            </w:pPr>
            <w:ins w:id="290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1" w:author="Machado, Diana" w:date="2019-02-04T10:19:00Z"/>
                <w:rFonts w:ascii="Calibri" w:hAnsi="Calibri" w:cs="Calibri"/>
                <w:color w:val="000000"/>
                <w:sz w:val="16"/>
                <w:szCs w:val="16"/>
                <w:lang w:eastAsia="en-US"/>
              </w:rPr>
            </w:pPr>
            <w:ins w:id="290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3" w:author="Machado, Diana" w:date="2019-02-04T10:19:00Z"/>
                <w:rFonts w:ascii="Calibri" w:hAnsi="Calibri" w:cs="Calibri"/>
                <w:color w:val="000000"/>
                <w:sz w:val="16"/>
                <w:szCs w:val="16"/>
                <w:lang w:eastAsia="en-US"/>
              </w:rPr>
            </w:pPr>
            <w:ins w:id="290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5" w:author="Machado, Diana" w:date="2019-02-04T10:19:00Z"/>
                <w:rFonts w:ascii="Calibri" w:hAnsi="Calibri" w:cs="Calibri"/>
                <w:color w:val="000000"/>
                <w:sz w:val="16"/>
                <w:szCs w:val="16"/>
                <w:lang w:eastAsia="en-US"/>
              </w:rPr>
            </w:pPr>
            <w:ins w:id="290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7" w:author="Machado, Diana" w:date="2019-02-04T10:19:00Z"/>
                <w:rFonts w:ascii="Calibri" w:hAnsi="Calibri" w:cs="Calibri"/>
                <w:color w:val="000000"/>
                <w:sz w:val="16"/>
                <w:szCs w:val="16"/>
                <w:lang w:eastAsia="en-US"/>
              </w:rPr>
            </w:pPr>
            <w:ins w:id="290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9" w:author="Machado, Diana" w:date="2019-02-04T10:19:00Z"/>
                <w:rFonts w:ascii="Calibri" w:hAnsi="Calibri" w:cs="Calibri"/>
                <w:color w:val="000000"/>
                <w:sz w:val="16"/>
                <w:szCs w:val="16"/>
                <w:lang w:eastAsia="en-US"/>
              </w:rPr>
            </w:pPr>
            <w:ins w:id="290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1" w:author="Machado, Diana" w:date="2019-02-04T10:19:00Z"/>
                <w:rFonts w:ascii="Calibri" w:hAnsi="Calibri" w:cs="Calibri"/>
                <w:color w:val="000000"/>
                <w:sz w:val="16"/>
                <w:szCs w:val="16"/>
                <w:lang w:eastAsia="en-US"/>
              </w:rPr>
            </w:pPr>
            <w:ins w:id="29042" w:author="Machado, Diana" w:date="2019-02-04T10:19:00Z">
              <w:r w:rsidRPr="00D01C04">
                <w:rPr>
                  <w:rFonts w:ascii="Calibri" w:hAnsi="Calibri" w:cs="Calibri"/>
                  <w:color w:val="000000"/>
                  <w:sz w:val="16"/>
                  <w:szCs w:val="16"/>
                  <w:lang w:eastAsia="en-US"/>
                </w:rPr>
                <w:t xml:space="preserve">6,733,0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3" w:author="Machado, Diana" w:date="2019-02-04T10:19:00Z"/>
                <w:rFonts w:ascii="Calibri" w:hAnsi="Calibri" w:cs="Calibri"/>
                <w:color w:val="000000"/>
                <w:sz w:val="16"/>
                <w:szCs w:val="16"/>
                <w:lang w:eastAsia="en-US"/>
              </w:rPr>
            </w:pPr>
            <w:ins w:id="2904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45" w:author="Machado, Diana" w:date="2019-02-04T10:19:00Z"/>
                <w:rFonts w:ascii="Calibri" w:hAnsi="Calibri" w:cs="Calibri"/>
                <w:color w:val="000000"/>
                <w:sz w:val="16"/>
                <w:szCs w:val="16"/>
                <w:lang w:eastAsia="en-US"/>
              </w:rPr>
            </w:pPr>
            <w:ins w:id="29046" w:author="Machado, Diana" w:date="2019-02-04T10:19:00Z">
              <w:r w:rsidRPr="00D01C04">
                <w:rPr>
                  <w:rFonts w:ascii="Calibri" w:hAnsi="Calibri" w:cs="Calibri"/>
                  <w:color w:val="000000"/>
                  <w:sz w:val="16"/>
                  <w:szCs w:val="16"/>
                  <w:lang w:eastAsia="en-US"/>
                </w:rPr>
                <w:t xml:space="preserve">6,843,37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47" w:author="Machado, Diana" w:date="2019-02-04T10:19:00Z"/>
                <w:rFonts w:ascii="Calibri" w:hAnsi="Calibri" w:cs="Calibri"/>
                <w:color w:val="000000"/>
                <w:sz w:val="16"/>
                <w:szCs w:val="16"/>
                <w:lang w:eastAsia="en-US"/>
              </w:rPr>
            </w:pPr>
            <w:ins w:id="2904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0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50" w:author="Machado, Diana" w:date="2019-02-04T10:19:00Z"/>
                <w:rFonts w:ascii="Calibri" w:hAnsi="Calibri" w:cs="Calibri"/>
                <w:color w:val="000000"/>
                <w:sz w:val="16"/>
                <w:szCs w:val="16"/>
                <w:lang w:eastAsia="en-US"/>
              </w:rPr>
            </w:pPr>
            <w:ins w:id="29051" w:author="Machado, Diana" w:date="2019-02-04T10:19:00Z">
              <w:r w:rsidRPr="00D01C04">
                <w:rPr>
                  <w:rFonts w:ascii="Calibri" w:hAnsi="Calibri" w:cs="Calibri"/>
                  <w:color w:val="000000"/>
                  <w:sz w:val="16"/>
                  <w:szCs w:val="16"/>
                  <w:lang w:eastAsia="en-US"/>
                </w:rPr>
                <w:t>339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2" w:author="Machado, Diana" w:date="2019-02-04T10:19:00Z"/>
                <w:rFonts w:ascii="Calibri" w:hAnsi="Calibri" w:cs="Calibri"/>
                <w:color w:val="000000"/>
                <w:sz w:val="16"/>
                <w:szCs w:val="16"/>
                <w:lang w:eastAsia="en-US"/>
              </w:rPr>
            </w:pPr>
            <w:ins w:id="29053" w:author="Machado, Diana" w:date="2019-02-04T10:19:00Z">
              <w:r w:rsidRPr="00D01C04">
                <w:rPr>
                  <w:rFonts w:ascii="Calibri" w:hAnsi="Calibri" w:cs="Calibri"/>
                  <w:color w:val="000000"/>
                  <w:sz w:val="16"/>
                  <w:szCs w:val="16"/>
                  <w:lang w:eastAsia="en-US"/>
                </w:rPr>
                <w:t xml:space="preserve">15,182,9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4" w:author="Machado, Diana" w:date="2019-02-04T10:19:00Z"/>
                <w:rFonts w:ascii="Calibri" w:hAnsi="Calibri" w:cs="Calibri"/>
                <w:color w:val="000000"/>
                <w:sz w:val="16"/>
                <w:szCs w:val="16"/>
                <w:lang w:eastAsia="en-US"/>
              </w:rPr>
            </w:pPr>
            <w:ins w:id="29055"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6" w:author="Machado, Diana" w:date="2019-02-04T10:19:00Z"/>
                <w:rFonts w:ascii="Calibri" w:hAnsi="Calibri" w:cs="Calibri"/>
                <w:color w:val="000000"/>
                <w:sz w:val="16"/>
                <w:szCs w:val="16"/>
                <w:lang w:eastAsia="en-US"/>
              </w:rPr>
            </w:pPr>
            <w:ins w:id="290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8" w:author="Machado, Diana" w:date="2019-02-04T10:19:00Z"/>
                <w:rFonts w:ascii="Calibri" w:hAnsi="Calibri" w:cs="Calibri"/>
                <w:color w:val="000000"/>
                <w:sz w:val="16"/>
                <w:szCs w:val="16"/>
                <w:lang w:eastAsia="en-US"/>
              </w:rPr>
            </w:pPr>
            <w:ins w:id="290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0" w:author="Machado, Diana" w:date="2019-02-04T10:19:00Z"/>
                <w:rFonts w:ascii="Calibri" w:hAnsi="Calibri" w:cs="Calibri"/>
                <w:color w:val="000000"/>
                <w:sz w:val="16"/>
                <w:szCs w:val="16"/>
                <w:lang w:eastAsia="en-US"/>
              </w:rPr>
            </w:pPr>
            <w:ins w:id="290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2" w:author="Machado, Diana" w:date="2019-02-04T10:19:00Z"/>
                <w:rFonts w:ascii="Calibri" w:hAnsi="Calibri" w:cs="Calibri"/>
                <w:color w:val="000000"/>
                <w:sz w:val="16"/>
                <w:szCs w:val="16"/>
                <w:lang w:eastAsia="en-US"/>
              </w:rPr>
            </w:pPr>
            <w:ins w:id="290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4" w:author="Machado, Diana" w:date="2019-02-04T10:19:00Z"/>
                <w:rFonts w:ascii="Calibri" w:hAnsi="Calibri" w:cs="Calibri"/>
                <w:color w:val="000000"/>
                <w:sz w:val="16"/>
                <w:szCs w:val="16"/>
                <w:lang w:eastAsia="en-US"/>
              </w:rPr>
            </w:pPr>
            <w:ins w:id="290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6" w:author="Machado, Diana" w:date="2019-02-04T10:19:00Z"/>
                <w:rFonts w:ascii="Calibri" w:hAnsi="Calibri" w:cs="Calibri"/>
                <w:color w:val="000000"/>
                <w:sz w:val="16"/>
                <w:szCs w:val="16"/>
                <w:lang w:eastAsia="en-US"/>
              </w:rPr>
            </w:pPr>
            <w:ins w:id="290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68" w:author="Machado, Diana" w:date="2019-02-04T10:19:00Z"/>
                <w:rFonts w:ascii="Calibri" w:hAnsi="Calibri" w:cs="Calibri"/>
                <w:color w:val="000000"/>
                <w:sz w:val="16"/>
                <w:szCs w:val="16"/>
                <w:lang w:eastAsia="en-US"/>
              </w:rPr>
            </w:pPr>
            <w:ins w:id="29069" w:author="Machado, Diana" w:date="2019-02-04T10:19:00Z">
              <w:r w:rsidRPr="00D01C04">
                <w:rPr>
                  <w:rFonts w:ascii="Calibri" w:hAnsi="Calibri" w:cs="Calibri"/>
                  <w:color w:val="000000"/>
                  <w:sz w:val="16"/>
                  <w:szCs w:val="16"/>
                  <w:lang w:eastAsia="en-US"/>
                </w:rPr>
                <w:t xml:space="preserve">15,182,9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0" w:author="Machado, Diana" w:date="2019-02-04T10:19:00Z"/>
                <w:rFonts w:ascii="Calibri" w:hAnsi="Calibri" w:cs="Calibri"/>
                <w:color w:val="000000"/>
                <w:sz w:val="16"/>
                <w:szCs w:val="16"/>
                <w:lang w:eastAsia="en-US"/>
              </w:rPr>
            </w:pPr>
            <w:ins w:id="2907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90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3" w:author="Machado, Diana" w:date="2019-02-04T10:19:00Z"/>
                <w:rFonts w:ascii="Calibri" w:hAnsi="Calibri" w:cs="Calibri"/>
                <w:color w:val="000000"/>
                <w:sz w:val="16"/>
                <w:szCs w:val="16"/>
                <w:lang w:eastAsia="en-US"/>
              </w:rPr>
            </w:pPr>
            <w:ins w:id="29074" w:author="Machado, Diana" w:date="2019-02-04T10:19:00Z">
              <w:r w:rsidRPr="00D01C04">
                <w:rPr>
                  <w:rFonts w:ascii="Calibri" w:hAnsi="Calibri" w:cs="Calibri"/>
                  <w:color w:val="000000"/>
                  <w:sz w:val="16"/>
                  <w:szCs w:val="16"/>
                  <w:lang w:eastAsia="en-US"/>
                </w:rPr>
                <w:t>339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75" w:author="Machado, Diana" w:date="2019-02-04T10:19:00Z"/>
                <w:rFonts w:ascii="Calibri" w:hAnsi="Calibri" w:cs="Calibri"/>
                <w:color w:val="000000"/>
                <w:sz w:val="16"/>
                <w:szCs w:val="16"/>
                <w:lang w:eastAsia="en-US"/>
              </w:rPr>
            </w:pPr>
            <w:ins w:id="29076" w:author="Machado, Diana" w:date="2019-02-04T10:19:00Z">
              <w:r w:rsidRPr="00D01C04">
                <w:rPr>
                  <w:rFonts w:ascii="Calibri" w:hAnsi="Calibri" w:cs="Calibri"/>
                  <w:color w:val="000000"/>
                  <w:sz w:val="16"/>
                  <w:szCs w:val="16"/>
                  <w:lang w:eastAsia="en-US"/>
                </w:rPr>
                <w:t xml:space="preserve">18,463,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77" w:author="Machado, Diana" w:date="2019-02-04T10:19:00Z"/>
                <w:rFonts w:ascii="Calibri" w:hAnsi="Calibri" w:cs="Calibri"/>
                <w:color w:val="000000"/>
                <w:sz w:val="16"/>
                <w:szCs w:val="16"/>
                <w:lang w:eastAsia="en-US"/>
              </w:rPr>
            </w:pPr>
            <w:ins w:id="29078"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79" w:author="Machado, Diana" w:date="2019-02-04T10:19:00Z"/>
                <w:rFonts w:ascii="Calibri" w:hAnsi="Calibri" w:cs="Calibri"/>
                <w:color w:val="000000"/>
                <w:sz w:val="16"/>
                <w:szCs w:val="16"/>
                <w:lang w:eastAsia="en-US"/>
              </w:rPr>
            </w:pPr>
            <w:ins w:id="29080" w:author="Machado, Diana" w:date="2019-02-04T10:19:00Z">
              <w:r w:rsidRPr="00D01C04">
                <w:rPr>
                  <w:rFonts w:ascii="Calibri" w:hAnsi="Calibri" w:cs="Calibri"/>
                  <w:color w:val="000000"/>
                  <w:sz w:val="16"/>
                  <w:szCs w:val="16"/>
                  <w:lang w:eastAsia="en-US"/>
                </w:rPr>
                <w:t xml:space="preserve">2,052,46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1" w:author="Machado, Diana" w:date="2019-02-04T10:19:00Z"/>
                <w:rFonts w:ascii="Calibri" w:hAnsi="Calibri" w:cs="Calibri"/>
                <w:color w:val="000000"/>
                <w:sz w:val="16"/>
                <w:szCs w:val="16"/>
                <w:lang w:eastAsia="en-US"/>
              </w:rPr>
            </w:pPr>
            <w:ins w:id="2908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3" w:author="Machado, Diana" w:date="2019-02-04T10:19:00Z"/>
                <w:rFonts w:ascii="Calibri" w:hAnsi="Calibri" w:cs="Calibri"/>
                <w:color w:val="000000"/>
                <w:sz w:val="16"/>
                <w:szCs w:val="16"/>
                <w:lang w:eastAsia="en-US"/>
              </w:rPr>
            </w:pPr>
            <w:ins w:id="290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5" w:author="Machado, Diana" w:date="2019-02-04T10:19:00Z"/>
                <w:rFonts w:ascii="Calibri" w:hAnsi="Calibri" w:cs="Calibri"/>
                <w:color w:val="000000"/>
                <w:sz w:val="16"/>
                <w:szCs w:val="16"/>
                <w:lang w:eastAsia="en-US"/>
              </w:rPr>
            </w:pPr>
            <w:ins w:id="29086" w:author="Machado, Diana" w:date="2019-02-04T10:19:00Z">
              <w:r w:rsidRPr="00D01C04">
                <w:rPr>
                  <w:rFonts w:ascii="Calibri" w:hAnsi="Calibri" w:cs="Calibri"/>
                  <w:color w:val="000000"/>
                  <w:sz w:val="16"/>
                  <w:szCs w:val="16"/>
                  <w:lang w:eastAsia="en-US"/>
                </w:rPr>
                <w:t>0.5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7" w:author="Machado, Diana" w:date="2019-02-04T10:19:00Z"/>
                <w:rFonts w:ascii="Calibri" w:hAnsi="Calibri" w:cs="Calibri"/>
                <w:color w:val="000000"/>
                <w:sz w:val="16"/>
                <w:szCs w:val="16"/>
                <w:lang w:eastAsia="en-US"/>
              </w:rPr>
            </w:pPr>
            <w:ins w:id="29088" w:author="Machado, Diana" w:date="2019-02-04T10:19:00Z">
              <w:r w:rsidRPr="00D01C04">
                <w:rPr>
                  <w:rFonts w:ascii="Calibri" w:hAnsi="Calibri" w:cs="Calibri"/>
                  <w:color w:val="000000"/>
                  <w:sz w:val="16"/>
                  <w:szCs w:val="16"/>
                  <w:lang w:eastAsia="en-US"/>
                </w:rPr>
                <w:t xml:space="preserve">8,829,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9" w:author="Machado, Diana" w:date="2019-02-04T10:19:00Z"/>
                <w:rFonts w:ascii="Calibri" w:hAnsi="Calibri" w:cs="Calibri"/>
                <w:color w:val="000000"/>
                <w:sz w:val="16"/>
                <w:szCs w:val="16"/>
                <w:lang w:eastAsia="en-US"/>
              </w:rPr>
            </w:pPr>
            <w:ins w:id="29090"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1" w:author="Machado, Diana" w:date="2019-02-04T10:19:00Z"/>
                <w:rFonts w:ascii="Calibri" w:hAnsi="Calibri" w:cs="Calibri"/>
                <w:color w:val="000000"/>
                <w:sz w:val="16"/>
                <w:szCs w:val="16"/>
                <w:lang w:eastAsia="en-US"/>
              </w:rPr>
            </w:pPr>
            <w:ins w:id="29092" w:author="Machado, Diana" w:date="2019-02-04T10:19:00Z">
              <w:r w:rsidRPr="00D01C04">
                <w:rPr>
                  <w:rFonts w:ascii="Calibri" w:hAnsi="Calibri" w:cs="Calibri"/>
                  <w:color w:val="000000"/>
                  <w:sz w:val="16"/>
                  <w:szCs w:val="16"/>
                  <w:lang w:eastAsia="en-US"/>
                </w:rPr>
                <w:t xml:space="preserve">29,345,5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3" w:author="Machado, Diana" w:date="2019-02-04T10:19:00Z"/>
                <w:rFonts w:ascii="Calibri" w:hAnsi="Calibri" w:cs="Calibri"/>
                <w:color w:val="000000"/>
                <w:sz w:val="16"/>
                <w:szCs w:val="16"/>
                <w:lang w:eastAsia="en-US"/>
              </w:rPr>
            </w:pPr>
            <w:ins w:id="2909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0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6" w:author="Machado, Diana" w:date="2019-02-04T10:19:00Z"/>
                <w:rFonts w:ascii="Calibri" w:hAnsi="Calibri" w:cs="Calibri"/>
                <w:color w:val="000000"/>
                <w:sz w:val="16"/>
                <w:szCs w:val="16"/>
                <w:lang w:eastAsia="en-US"/>
              </w:rPr>
            </w:pPr>
            <w:ins w:id="29097" w:author="Machado, Diana" w:date="2019-02-04T10:19:00Z">
              <w:r w:rsidRPr="00D01C04">
                <w:rPr>
                  <w:rFonts w:ascii="Calibri" w:hAnsi="Calibri" w:cs="Calibri"/>
                  <w:color w:val="000000"/>
                  <w:sz w:val="16"/>
                  <w:szCs w:val="16"/>
                  <w:lang w:eastAsia="en-US"/>
                </w:rPr>
                <w:t>339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98" w:author="Machado, Diana" w:date="2019-02-04T10:19:00Z"/>
                <w:rFonts w:ascii="Calibri" w:hAnsi="Calibri" w:cs="Calibri"/>
                <w:color w:val="000000"/>
                <w:sz w:val="16"/>
                <w:szCs w:val="16"/>
                <w:lang w:eastAsia="en-US"/>
              </w:rPr>
            </w:pPr>
            <w:ins w:id="29099" w:author="Machado, Diana" w:date="2019-02-04T10:19:00Z">
              <w:r w:rsidRPr="00D01C04">
                <w:rPr>
                  <w:rFonts w:ascii="Calibri" w:hAnsi="Calibri" w:cs="Calibri"/>
                  <w:color w:val="000000"/>
                  <w:sz w:val="16"/>
                  <w:szCs w:val="16"/>
                  <w:lang w:eastAsia="en-US"/>
                </w:rPr>
                <w:t xml:space="preserve">30,258,3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0" w:author="Machado, Diana" w:date="2019-02-04T10:19:00Z"/>
                <w:rFonts w:ascii="Calibri" w:hAnsi="Calibri" w:cs="Calibri"/>
                <w:color w:val="000000"/>
                <w:sz w:val="16"/>
                <w:szCs w:val="16"/>
                <w:lang w:eastAsia="en-US"/>
              </w:rPr>
            </w:pPr>
            <w:ins w:id="29101"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2" w:author="Machado, Diana" w:date="2019-02-04T10:19:00Z"/>
                <w:rFonts w:ascii="Calibri" w:hAnsi="Calibri" w:cs="Calibri"/>
                <w:color w:val="000000"/>
                <w:sz w:val="16"/>
                <w:szCs w:val="16"/>
                <w:lang w:eastAsia="en-US"/>
              </w:rPr>
            </w:pPr>
            <w:ins w:id="291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4" w:author="Machado, Diana" w:date="2019-02-04T10:19:00Z"/>
                <w:rFonts w:ascii="Calibri" w:hAnsi="Calibri" w:cs="Calibri"/>
                <w:color w:val="000000"/>
                <w:sz w:val="16"/>
                <w:szCs w:val="16"/>
                <w:lang w:eastAsia="en-US"/>
              </w:rPr>
            </w:pPr>
            <w:ins w:id="291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6" w:author="Machado, Diana" w:date="2019-02-04T10:19:00Z"/>
                <w:rFonts w:ascii="Calibri" w:hAnsi="Calibri" w:cs="Calibri"/>
                <w:color w:val="000000"/>
                <w:sz w:val="16"/>
                <w:szCs w:val="16"/>
                <w:lang w:eastAsia="en-US"/>
              </w:rPr>
            </w:pPr>
            <w:ins w:id="291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8" w:author="Machado, Diana" w:date="2019-02-04T10:19:00Z"/>
                <w:rFonts w:ascii="Calibri" w:hAnsi="Calibri" w:cs="Calibri"/>
                <w:color w:val="000000"/>
                <w:sz w:val="16"/>
                <w:szCs w:val="16"/>
                <w:lang w:eastAsia="en-US"/>
              </w:rPr>
            </w:pPr>
            <w:ins w:id="291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0" w:author="Machado, Diana" w:date="2019-02-04T10:19:00Z"/>
                <w:rFonts w:ascii="Calibri" w:hAnsi="Calibri" w:cs="Calibri"/>
                <w:color w:val="000000"/>
                <w:sz w:val="16"/>
                <w:szCs w:val="16"/>
                <w:lang w:eastAsia="en-US"/>
              </w:rPr>
            </w:pPr>
            <w:ins w:id="29111" w:author="Machado, Diana" w:date="2019-02-04T10:19:00Z">
              <w:r w:rsidRPr="00D01C04">
                <w:rPr>
                  <w:rFonts w:ascii="Calibri" w:hAnsi="Calibri" w:cs="Calibri"/>
                  <w:color w:val="000000"/>
                  <w:sz w:val="16"/>
                  <w:szCs w:val="16"/>
                  <w:lang w:eastAsia="en-US"/>
                </w:rPr>
                <w:t xml:space="preserve">679,2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2" w:author="Machado, Diana" w:date="2019-02-04T10:19:00Z"/>
                <w:rFonts w:ascii="Calibri" w:hAnsi="Calibri" w:cs="Calibri"/>
                <w:color w:val="000000"/>
                <w:sz w:val="16"/>
                <w:szCs w:val="16"/>
                <w:lang w:eastAsia="en-US"/>
              </w:rPr>
            </w:pPr>
            <w:ins w:id="2911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14" w:author="Machado, Diana" w:date="2019-02-04T10:19:00Z"/>
                <w:rFonts w:ascii="Calibri" w:hAnsi="Calibri" w:cs="Calibri"/>
                <w:color w:val="000000"/>
                <w:sz w:val="16"/>
                <w:szCs w:val="16"/>
                <w:lang w:eastAsia="en-US"/>
              </w:rPr>
            </w:pPr>
            <w:ins w:id="29115" w:author="Machado, Diana" w:date="2019-02-04T10:19:00Z">
              <w:r w:rsidRPr="00D01C04">
                <w:rPr>
                  <w:rFonts w:ascii="Calibri" w:hAnsi="Calibri" w:cs="Calibri"/>
                  <w:color w:val="000000"/>
                  <w:sz w:val="16"/>
                  <w:szCs w:val="16"/>
                  <w:lang w:eastAsia="en-US"/>
                </w:rPr>
                <w:t xml:space="preserve">30,937,6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16" w:author="Machado, Diana" w:date="2019-02-04T10:19:00Z"/>
                <w:rFonts w:ascii="Calibri" w:hAnsi="Calibri" w:cs="Calibri"/>
                <w:color w:val="000000"/>
                <w:sz w:val="16"/>
                <w:szCs w:val="16"/>
                <w:lang w:eastAsia="en-US"/>
              </w:rPr>
            </w:pPr>
            <w:ins w:id="2911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91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19" w:author="Machado, Diana" w:date="2019-02-04T10:19:00Z"/>
                <w:rFonts w:ascii="Calibri" w:hAnsi="Calibri" w:cs="Calibri"/>
                <w:color w:val="000000"/>
                <w:sz w:val="16"/>
                <w:szCs w:val="16"/>
                <w:lang w:eastAsia="en-US"/>
              </w:rPr>
            </w:pPr>
            <w:ins w:id="29120" w:author="Machado, Diana" w:date="2019-02-04T10:19:00Z">
              <w:r w:rsidRPr="00D01C04">
                <w:rPr>
                  <w:rFonts w:ascii="Calibri" w:hAnsi="Calibri" w:cs="Calibri"/>
                  <w:color w:val="000000"/>
                  <w:sz w:val="16"/>
                  <w:szCs w:val="16"/>
                  <w:lang w:eastAsia="en-US"/>
                </w:rPr>
                <w:t>339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1" w:author="Machado, Diana" w:date="2019-02-04T10:19:00Z"/>
                <w:rFonts w:ascii="Calibri" w:hAnsi="Calibri" w:cs="Calibri"/>
                <w:color w:val="000000"/>
                <w:sz w:val="16"/>
                <w:szCs w:val="16"/>
                <w:lang w:eastAsia="en-US"/>
              </w:rPr>
            </w:pPr>
            <w:ins w:id="29122" w:author="Machado, Diana" w:date="2019-02-04T10:19:00Z">
              <w:r w:rsidRPr="00D01C04">
                <w:rPr>
                  <w:rFonts w:ascii="Calibri" w:hAnsi="Calibri" w:cs="Calibri"/>
                  <w:color w:val="000000"/>
                  <w:sz w:val="16"/>
                  <w:szCs w:val="16"/>
                  <w:lang w:eastAsia="en-US"/>
                </w:rPr>
                <w:t xml:space="preserve">59,741,8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3" w:author="Machado, Diana" w:date="2019-02-04T10:19:00Z"/>
                <w:rFonts w:ascii="Calibri" w:hAnsi="Calibri" w:cs="Calibri"/>
                <w:color w:val="000000"/>
                <w:sz w:val="16"/>
                <w:szCs w:val="16"/>
                <w:lang w:eastAsia="en-US"/>
              </w:rPr>
            </w:pPr>
            <w:ins w:id="29124"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5" w:author="Machado, Diana" w:date="2019-02-04T10:19:00Z"/>
                <w:rFonts w:ascii="Calibri" w:hAnsi="Calibri" w:cs="Calibri"/>
                <w:color w:val="000000"/>
                <w:sz w:val="16"/>
                <w:szCs w:val="16"/>
                <w:lang w:eastAsia="en-US"/>
              </w:rPr>
            </w:pPr>
            <w:ins w:id="291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7" w:author="Machado, Diana" w:date="2019-02-04T10:19:00Z"/>
                <w:rFonts w:ascii="Calibri" w:hAnsi="Calibri" w:cs="Calibri"/>
                <w:color w:val="000000"/>
                <w:sz w:val="16"/>
                <w:szCs w:val="16"/>
                <w:lang w:eastAsia="en-US"/>
              </w:rPr>
            </w:pPr>
            <w:ins w:id="291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9" w:author="Machado, Diana" w:date="2019-02-04T10:19:00Z"/>
                <w:rFonts w:ascii="Calibri" w:hAnsi="Calibri" w:cs="Calibri"/>
                <w:color w:val="000000"/>
                <w:sz w:val="16"/>
                <w:szCs w:val="16"/>
                <w:lang w:eastAsia="en-US"/>
              </w:rPr>
            </w:pPr>
            <w:ins w:id="291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1" w:author="Machado, Diana" w:date="2019-02-04T10:19:00Z"/>
                <w:rFonts w:ascii="Calibri" w:hAnsi="Calibri" w:cs="Calibri"/>
                <w:color w:val="000000"/>
                <w:sz w:val="16"/>
                <w:szCs w:val="16"/>
                <w:lang w:eastAsia="en-US"/>
              </w:rPr>
            </w:pPr>
            <w:ins w:id="291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3" w:author="Machado, Diana" w:date="2019-02-04T10:19:00Z"/>
                <w:rFonts w:ascii="Calibri" w:hAnsi="Calibri" w:cs="Calibri"/>
                <w:color w:val="000000"/>
                <w:sz w:val="16"/>
                <w:szCs w:val="16"/>
                <w:lang w:eastAsia="en-US"/>
              </w:rPr>
            </w:pPr>
            <w:ins w:id="2913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5" w:author="Machado, Diana" w:date="2019-02-04T10:19:00Z"/>
                <w:rFonts w:ascii="Calibri" w:hAnsi="Calibri" w:cs="Calibri"/>
                <w:color w:val="000000"/>
                <w:sz w:val="16"/>
                <w:szCs w:val="16"/>
                <w:lang w:eastAsia="en-US"/>
              </w:rPr>
            </w:pPr>
            <w:ins w:id="2913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37" w:author="Machado, Diana" w:date="2019-02-04T10:19:00Z"/>
                <w:rFonts w:ascii="Calibri" w:hAnsi="Calibri" w:cs="Calibri"/>
                <w:color w:val="000000"/>
                <w:sz w:val="16"/>
                <w:szCs w:val="16"/>
                <w:lang w:eastAsia="en-US"/>
              </w:rPr>
            </w:pPr>
            <w:ins w:id="29138" w:author="Machado, Diana" w:date="2019-02-04T10:19:00Z">
              <w:r w:rsidRPr="00D01C04">
                <w:rPr>
                  <w:rFonts w:ascii="Calibri" w:hAnsi="Calibri" w:cs="Calibri"/>
                  <w:color w:val="000000"/>
                  <w:sz w:val="16"/>
                  <w:szCs w:val="16"/>
                  <w:lang w:eastAsia="en-US"/>
                </w:rPr>
                <w:t xml:space="preserve">59,741,8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39" w:author="Machado, Diana" w:date="2019-02-04T10:19:00Z"/>
                <w:rFonts w:ascii="Calibri" w:hAnsi="Calibri" w:cs="Calibri"/>
                <w:color w:val="000000"/>
                <w:sz w:val="16"/>
                <w:szCs w:val="16"/>
                <w:lang w:eastAsia="en-US"/>
              </w:rPr>
            </w:pPr>
            <w:ins w:id="29140"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91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42" w:author="Machado, Diana" w:date="2019-02-04T10:19:00Z"/>
                <w:rFonts w:ascii="Calibri" w:hAnsi="Calibri" w:cs="Calibri"/>
                <w:color w:val="000000"/>
                <w:sz w:val="16"/>
                <w:szCs w:val="16"/>
                <w:lang w:eastAsia="en-US"/>
              </w:rPr>
            </w:pPr>
            <w:ins w:id="29143" w:author="Machado, Diana" w:date="2019-02-04T10:19:00Z">
              <w:r w:rsidRPr="00D01C04">
                <w:rPr>
                  <w:rFonts w:ascii="Calibri" w:hAnsi="Calibri" w:cs="Calibri"/>
                  <w:color w:val="000000"/>
                  <w:sz w:val="16"/>
                  <w:szCs w:val="16"/>
                  <w:lang w:eastAsia="en-US"/>
                </w:rPr>
                <w:t>33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44" w:author="Machado, Diana" w:date="2019-02-04T10:19:00Z"/>
                <w:rFonts w:ascii="Calibri" w:hAnsi="Calibri" w:cs="Calibri"/>
                <w:color w:val="000000"/>
                <w:sz w:val="16"/>
                <w:szCs w:val="16"/>
                <w:lang w:eastAsia="en-US"/>
              </w:rPr>
            </w:pPr>
            <w:ins w:id="29145" w:author="Machado, Diana" w:date="2019-02-04T10:19:00Z">
              <w:r w:rsidRPr="00D01C04">
                <w:rPr>
                  <w:rFonts w:ascii="Calibri" w:hAnsi="Calibri" w:cs="Calibri"/>
                  <w:color w:val="000000"/>
                  <w:sz w:val="16"/>
                  <w:szCs w:val="16"/>
                  <w:lang w:eastAsia="en-US"/>
                </w:rPr>
                <w:t xml:space="preserve">162,344,8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46" w:author="Machado, Diana" w:date="2019-02-04T10:19:00Z"/>
                <w:rFonts w:ascii="Calibri" w:hAnsi="Calibri" w:cs="Calibri"/>
                <w:color w:val="000000"/>
                <w:sz w:val="16"/>
                <w:szCs w:val="16"/>
                <w:lang w:eastAsia="en-US"/>
              </w:rPr>
            </w:pPr>
            <w:ins w:id="29147" w:author="Machado, Diana" w:date="2019-02-04T10:19:00Z">
              <w:r w:rsidRPr="00D01C04">
                <w:rPr>
                  <w:rFonts w:ascii="Calibri" w:hAnsi="Calibri" w:cs="Calibri"/>
                  <w:color w:val="000000"/>
                  <w:sz w:val="16"/>
                  <w:szCs w:val="16"/>
                  <w:lang w:eastAsia="en-US"/>
                </w:rPr>
                <w:t>1.9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48" w:author="Machado, Diana" w:date="2019-02-04T10:19:00Z"/>
                <w:rFonts w:ascii="Calibri" w:hAnsi="Calibri" w:cs="Calibri"/>
                <w:color w:val="000000"/>
                <w:sz w:val="16"/>
                <w:szCs w:val="16"/>
                <w:lang w:eastAsia="en-US"/>
              </w:rPr>
            </w:pPr>
            <w:ins w:id="291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0" w:author="Machado, Diana" w:date="2019-02-04T10:19:00Z"/>
                <w:rFonts w:ascii="Calibri" w:hAnsi="Calibri" w:cs="Calibri"/>
                <w:color w:val="000000"/>
                <w:sz w:val="16"/>
                <w:szCs w:val="16"/>
                <w:lang w:eastAsia="en-US"/>
              </w:rPr>
            </w:pPr>
            <w:ins w:id="291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2" w:author="Machado, Diana" w:date="2019-02-04T10:19:00Z"/>
                <w:rFonts w:ascii="Calibri" w:hAnsi="Calibri" w:cs="Calibri"/>
                <w:color w:val="000000"/>
                <w:sz w:val="16"/>
                <w:szCs w:val="16"/>
                <w:lang w:eastAsia="en-US"/>
              </w:rPr>
            </w:pPr>
            <w:ins w:id="291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4" w:author="Machado, Diana" w:date="2019-02-04T10:19:00Z"/>
                <w:rFonts w:ascii="Calibri" w:hAnsi="Calibri" w:cs="Calibri"/>
                <w:color w:val="000000"/>
                <w:sz w:val="16"/>
                <w:szCs w:val="16"/>
                <w:lang w:eastAsia="en-US"/>
              </w:rPr>
            </w:pPr>
            <w:ins w:id="291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6" w:author="Machado, Diana" w:date="2019-02-04T10:19:00Z"/>
                <w:rFonts w:ascii="Calibri" w:hAnsi="Calibri" w:cs="Calibri"/>
                <w:color w:val="000000"/>
                <w:sz w:val="16"/>
                <w:szCs w:val="16"/>
                <w:lang w:eastAsia="en-US"/>
              </w:rPr>
            </w:pPr>
            <w:ins w:id="29157" w:author="Machado, Diana" w:date="2019-02-04T10:19:00Z">
              <w:r w:rsidRPr="00D01C04">
                <w:rPr>
                  <w:rFonts w:ascii="Calibri" w:hAnsi="Calibri" w:cs="Calibri"/>
                  <w:color w:val="000000"/>
                  <w:sz w:val="16"/>
                  <w:szCs w:val="16"/>
                  <w:lang w:eastAsia="en-US"/>
                </w:rPr>
                <w:t xml:space="preserve">9,302,1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8" w:author="Machado, Diana" w:date="2019-02-04T10:19:00Z"/>
                <w:rFonts w:ascii="Calibri" w:hAnsi="Calibri" w:cs="Calibri"/>
                <w:color w:val="000000"/>
                <w:sz w:val="16"/>
                <w:szCs w:val="16"/>
                <w:lang w:eastAsia="en-US"/>
              </w:rPr>
            </w:pPr>
            <w:ins w:id="29159"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0" w:author="Machado, Diana" w:date="2019-02-04T10:19:00Z"/>
                <w:rFonts w:ascii="Calibri" w:hAnsi="Calibri" w:cs="Calibri"/>
                <w:color w:val="000000"/>
                <w:sz w:val="16"/>
                <w:szCs w:val="16"/>
                <w:lang w:eastAsia="en-US"/>
              </w:rPr>
            </w:pPr>
            <w:ins w:id="29161" w:author="Machado, Diana" w:date="2019-02-04T10:19:00Z">
              <w:r w:rsidRPr="00D01C04">
                <w:rPr>
                  <w:rFonts w:ascii="Calibri" w:hAnsi="Calibri" w:cs="Calibri"/>
                  <w:color w:val="000000"/>
                  <w:sz w:val="16"/>
                  <w:szCs w:val="16"/>
                  <w:lang w:eastAsia="en-US"/>
                </w:rPr>
                <w:t xml:space="preserve">171,647,0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2" w:author="Machado, Diana" w:date="2019-02-04T10:19:00Z"/>
                <w:rFonts w:ascii="Calibri" w:hAnsi="Calibri" w:cs="Calibri"/>
                <w:color w:val="000000"/>
                <w:sz w:val="16"/>
                <w:szCs w:val="16"/>
                <w:lang w:eastAsia="en-US"/>
              </w:rPr>
            </w:pPr>
            <w:ins w:id="29163"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91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5" w:author="Machado, Diana" w:date="2019-02-04T10:19:00Z"/>
                <w:rFonts w:ascii="Calibri" w:hAnsi="Calibri" w:cs="Calibri"/>
                <w:color w:val="000000"/>
                <w:sz w:val="16"/>
                <w:szCs w:val="16"/>
                <w:lang w:eastAsia="en-US"/>
              </w:rPr>
            </w:pPr>
            <w:ins w:id="29166" w:author="Machado, Diana" w:date="2019-02-04T10:19:00Z">
              <w:r w:rsidRPr="00D01C04">
                <w:rPr>
                  <w:rFonts w:ascii="Calibri" w:hAnsi="Calibri" w:cs="Calibri"/>
                  <w:color w:val="000000"/>
                  <w:sz w:val="16"/>
                  <w:szCs w:val="16"/>
                  <w:lang w:eastAsia="en-US"/>
                </w:rPr>
                <w:t>33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67" w:author="Machado, Diana" w:date="2019-02-04T10:19:00Z"/>
                <w:rFonts w:ascii="Calibri" w:hAnsi="Calibri" w:cs="Calibri"/>
                <w:color w:val="000000"/>
                <w:sz w:val="16"/>
                <w:szCs w:val="16"/>
                <w:lang w:eastAsia="en-US"/>
              </w:rPr>
            </w:pPr>
            <w:ins w:id="29168" w:author="Machado, Diana" w:date="2019-02-04T10:19:00Z">
              <w:r w:rsidRPr="00D01C04">
                <w:rPr>
                  <w:rFonts w:ascii="Calibri" w:hAnsi="Calibri" w:cs="Calibri"/>
                  <w:color w:val="000000"/>
                  <w:sz w:val="16"/>
                  <w:szCs w:val="16"/>
                  <w:lang w:eastAsia="en-US"/>
                </w:rPr>
                <w:t xml:space="preserve">101,600,9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69" w:author="Machado, Diana" w:date="2019-02-04T10:19:00Z"/>
                <w:rFonts w:ascii="Calibri" w:hAnsi="Calibri" w:cs="Calibri"/>
                <w:color w:val="000000"/>
                <w:sz w:val="16"/>
                <w:szCs w:val="16"/>
                <w:lang w:eastAsia="en-US"/>
              </w:rPr>
            </w:pPr>
            <w:ins w:id="29170" w:author="Machado, Diana" w:date="2019-02-04T10:19:00Z">
              <w:r w:rsidRPr="00D01C04">
                <w:rPr>
                  <w:rFonts w:ascii="Calibri" w:hAnsi="Calibri" w:cs="Calibri"/>
                  <w:color w:val="000000"/>
                  <w:sz w:val="16"/>
                  <w:szCs w:val="16"/>
                  <w:lang w:eastAsia="en-US"/>
                </w:rPr>
                <w:t>1.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1" w:author="Machado, Diana" w:date="2019-02-04T10:19:00Z"/>
                <w:rFonts w:ascii="Calibri" w:hAnsi="Calibri" w:cs="Calibri"/>
                <w:color w:val="000000"/>
                <w:sz w:val="16"/>
                <w:szCs w:val="16"/>
                <w:lang w:eastAsia="en-US"/>
              </w:rPr>
            </w:pPr>
            <w:ins w:id="291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3" w:author="Machado, Diana" w:date="2019-02-04T10:19:00Z"/>
                <w:rFonts w:ascii="Calibri" w:hAnsi="Calibri" w:cs="Calibri"/>
                <w:color w:val="000000"/>
                <w:sz w:val="16"/>
                <w:szCs w:val="16"/>
                <w:lang w:eastAsia="en-US"/>
              </w:rPr>
            </w:pPr>
            <w:ins w:id="291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5" w:author="Machado, Diana" w:date="2019-02-04T10:19:00Z"/>
                <w:rFonts w:ascii="Calibri" w:hAnsi="Calibri" w:cs="Calibri"/>
                <w:color w:val="000000"/>
                <w:sz w:val="16"/>
                <w:szCs w:val="16"/>
                <w:lang w:eastAsia="en-US"/>
              </w:rPr>
            </w:pPr>
            <w:ins w:id="291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7" w:author="Machado, Diana" w:date="2019-02-04T10:19:00Z"/>
                <w:rFonts w:ascii="Calibri" w:hAnsi="Calibri" w:cs="Calibri"/>
                <w:color w:val="000000"/>
                <w:sz w:val="16"/>
                <w:szCs w:val="16"/>
                <w:lang w:eastAsia="en-US"/>
              </w:rPr>
            </w:pPr>
            <w:ins w:id="291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9" w:author="Machado, Diana" w:date="2019-02-04T10:19:00Z"/>
                <w:rFonts w:ascii="Calibri" w:hAnsi="Calibri" w:cs="Calibri"/>
                <w:color w:val="000000"/>
                <w:sz w:val="16"/>
                <w:szCs w:val="16"/>
                <w:lang w:eastAsia="en-US"/>
              </w:rPr>
            </w:pPr>
            <w:ins w:id="2918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81" w:author="Machado, Diana" w:date="2019-02-04T10:19:00Z"/>
                <w:rFonts w:ascii="Calibri" w:hAnsi="Calibri" w:cs="Calibri"/>
                <w:color w:val="000000"/>
                <w:sz w:val="16"/>
                <w:szCs w:val="16"/>
                <w:lang w:eastAsia="en-US"/>
              </w:rPr>
            </w:pPr>
            <w:ins w:id="2918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83" w:author="Machado, Diana" w:date="2019-02-04T10:19:00Z"/>
                <w:rFonts w:ascii="Calibri" w:hAnsi="Calibri" w:cs="Calibri"/>
                <w:color w:val="000000"/>
                <w:sz w:val="16"/>
                <w:szCs w:val="16"/>
                <w:lang w:eastAsia="en-US"/>
              </w:rPr>
            </w:pPr>
            <w:ins w:id="29184" w:author="Machado, Diana" w:date="2019-02-04T10:19:00Z">
              <w:r w:rsidRPr="00D01C04">
                <w:rPr>
                  <w:rFonts w:ascii="Calibri" w:hAnsi="Calibri" w:cs="Calibri"/>
                  <w:color w:val="000000"/>
                  <w:sz w:val="16"/>
                  <w:szCs w:val="16"/>
                  <w:lang w:eastAsia="en-US"/>
                </w:rPr>
                <w:t xml:space="preserve">101,600,9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85" w:author="Machado, Diana" w:date="2019-02-04T10:19:00Z"/>
                <w:rFonts w:ascii="Calibri" w:hAnsi="Calibri" w:cs="Calibri"/>
                <w:color w:val="000000"/>
                <w:sz w:val="16"/>
                <w:szCs w:val="16"/>
                <w:lang w:eastAsia="en-US"/>
              </w:rPr>
            </w:pPr>
            <w:ins w:id="29186"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91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88" w:author="Machado, Diana" w:date="2019-02-04T10:19:00Z"/>
                <w:rFonts w:ascii="Calibri" w:hAnsi="Calibri" w:cs="Calibri"/>
                <w:color w:val="000000"/>
                <w:sz w:val="16"/>
                <w:szCs w:val="16"/>
                <w:lang w:eastAsia="en-US"/>
              </w:rPr>
            </w:pPr>
            <w:ins w:id="29189" w:author="Machado, Diana" w:date="2019-02-04T10:19:00Z">
              <w:r w:rsidRPr="00D01C04">
                <w:rPr>
                  <w:rFonts w:ascii="Calibri" w:hAnsi="Calibri" w:cs="Calibri"/>
                  <w:color w:val="000000"/>
                  <w:sz w:val="16"/>
                  <w:szCs w:val="16"/>
                  <w:lang w:eastAsia="en-US"/>
                </w:rPr>
                <w:t>33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0" w:author="Machado, Diana" w:date="2019-02-04T10:19:00Z"/>
                <w:rFonts w:ascii="Calibri" w:hAnsi="Calibri" w:cs="Calibri"/>
                <w:color w:val="000000"/>
                <w:sz w:val="16"/>
                <w:szCs w:val="16"/>
                <w:lang w:eastAsia="en-US"/>
              </w:rPr>
            </w:pPr>
            <w:ins w:id="29191" w:author="Machado, Diana" w:date="2019-02-04T10:19:00Z">
              <w:r w:rsidRPr="00D01C04">
                <w:rPr>
                  <w:rFonts w:ascii="Calibri" w:hAnsi="Calibri" w:cs="Calibri"/>
                  <w:color w:val="000000"/>
                  <w:sz w:val="16"/>
                  <w:szCs w:val="16"/>
                  <w:lang w:eastAsia="en-US"/>
                </w:rPr>
                <w:t xml:space="preserve">17,190,0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2" w:author="Machado, Diana" w:date="2019-02-04T10:19:00Z"/>
                <w:rFonts w:ascii="Calibri" w:hAnsi="Calibri" w:cs="Calibri"/>
                <w:color w:val="000000"/>
                <w:sz w:val="16"/>
                <w:szCs w:val="16"/>
                <w:lang w:eastAsia="en-US"/>
              </w:rPr>
            </w:pPr>
            <w:ins w:id="29193"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4" w:author="Machado, Diana" w:date="2019-02-04T10:19:00Z"/>
                <w:rFonts w:ascii="Calibri" w:hAnsi="Calibri" w:cs="Calibri"/>
                <w:color w:val="000000"/>
                <w:sz w:val="16"/>
                <w:szCs w:val="16"/>
                <w:lang w:eastAsia="en-US"/>
              </w:rPr>
            </w:pPr>
            <w:ins w:id="291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6" w:author="Machado, Diana" w:date="2019-02-04T10:19:00Z"/>
                <w:rFonts w:ascii="Calibri" w:hAnsi="Calibri" w:cs="Calibri"/>
                <w:color w:val="000000"/>
                <w:sz w:val="16"/>
                <w:szCs w:val="16"/>
                <w:lang w:eastAsia="en-US"/>
              </w:rPr>
            </w:pPr>
            <w:ins w:id="291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8" w:author="Machado, Diana" w:date="2019-02-04T10:19:00Z"/>
                <w:rFonts w:ascii="Calibri" w:hAnsi="Calibri" w:cs="Calibri"/>
                <w:color w:val="000000"/>
                <w:sz w:val="16"/>
                <w:szCs w:val="16"/>
                <w:lang w:eastAsia="en-US"/>
              </w:rPr>
            </w:pPr>
            <w:ins w:id="291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0" w:author="Machado, Diana" w:date="2019-02-04T10:19:00Z"/>
                <w:rFonts w:ascii="Calibri" w:hAnsi="Calibri" w:cs="Calibri"/>
                <w:color w:val="000000"/>
                <w:sz w:val="16"/>
                <w:szCs w:val="16"/>
                <w:lang w:eastAsia="en-US"/>
              </w:rPr>
            </w:pPr>
            <w:ins w:id="292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2" w:author="Machado, Diana" w:date="2019-02-04T10:19:00Z"/>
                <w:rFonts w:ascii="Calibri" w:hAnsi="Calibri" w:cs="Calibri"/>
                <w:color w:val="000000"/>
                <w:sz w:val="16"/>
                <w:szCs w:val="16"/>
                <w:lang w:eastAsia="en-US"/>
              </w:rPr>
            </w:pPr>
            <w:ins w:id="2920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4" w:author="Machado, Diana" w:date="2019-02-04T10:19:00Z"/>
                <w:rFonts w:ascii="Calibri" w:hAnsi="Calibri" w:cs="Calibri"/>
                <w:color w:val="000000"/>
                <w:sz w:val="16"/>
                <w:szCs w:val="16"/>
                <w:lang w:eastAsia="en-US"/>
              </w:rPr>
            </w:pPr>
            <w:ins w:id="2920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06" w:author="Machado, Diana" w:date="2019-02-04T10:19:00Z"/>
                <w:rFonts w:ascii="Calibri" w:hAnsi="Calibri" w:cs="Calibri"/>
                <w:color w:val="000000"/>
                <w:sz w:val="16"/>
                <w:szCs w:val="16"/>
                <w:lang w:eastAsia="en-US"/>
              </w:rPr>
            </w:pPr>
            <w:ins w:id="29207" w:author="Machado, Diana" w:date="2019-02-04T10:19:00Z">
              <w:r w:rsidRPr="00D01C04">
                <w:rPr>
                  <w:rFonts w:ascii="Calibri" w:hAnsi="Calibri" w:cs="Calibri"/>
                  <w:color w:val="000000"/>
                  <w:sz w:val="16"/>
                  <w:szCs w:val="16"/>
                  <w:lang w:eastAsia="en-US"/>
                </w:rPr>
                <w:t xml:space="preserve">17,190,0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08" w:author="Machado, Diana" w:date="2019-02-04T10:19:00Z"/>
                <w:rFonts w:ascii="Calibri" w:hAnsi="Calibri" w:cs="Calibri"/>
                <w:color w:val="000000"/>
                <w:sz w:val="16"/>
                <w:szCs w:val="16"/>
                <w:lang w:eastAsia="en-US"/>
              </w:rPr>
            </w:pPr>
            <w:ins w:id="2920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2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11" w:author="Machado, Diana" w:date="2019-02-04T10:19:00Z"/>
                <w:rFonts w:ascii="Calibri" w:hAnsi="Calibri" w:cs="Calibri"/>
                <w:color w:val="000000"/>
                <w:sz w:val="16"/>
                <w:szCs w:val="16"/>
                <w:lang w:eastAsia="en-US"/>
              </w:rPr>
            </w:pPr>
            <w:ins w:id="29212" w:author="Machado, Diana" w:date="2019-02-04T10:19:00Z">
              <w:r w:rsidRPr="00D01C04">
                <w:rPr>
                  <w:rFonts w:ascii="Calibri" w:hAnsi="Calibri" w:cs="Calibri"/>
                  <w:color w:val="000000"/>
                  <w:sz w:val="16"/>
                  <w:szCs w:val="16"/>
                  <w:lang w:eastAsia="en-US"/>
                </w:rPr>
                <w:t>339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3" w:author="Machado, Diana" w:date="2019-02-04T10:19:00Z"/>
                <w:rFonts w:ascii="Calibri" w:hAnsi="Calibri" w:cs="Calibri"/>
                <w:color w:val="000000"/>
                <w:sz w:val="16"/>
                <w:szCs w:val="16"/>
                <w:lang w:eastAsia="en-US"/>
              </w:rPr>
            </w:pPr>
            <w:ins w:id="29214" w:author="Machado, Diana" w:date="2019-02-04T10:19:00Z">
              <w:r w:rsidRPr="00D01C04">
                <w:rPr>
                  <w:rFonts w:ascii="Calibri" w:hAnsi="Calibri" w:cs="Calibri"/>
                  <w:color w:val="000000"/>
                  <w:sz w:val="16"/>
                  <w:szCs w:val="16"/>
                  <w:lang w:eastAsia="en-US"/>
                </w:rPr>
                <w:t xml:space="preserve">34,737,7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5" w:author="Machado, Diana" w:date="2019-02-04T10:19:00Z"/>
                <w:rFonts w:ascii="Calibri" w:hAnsi="Calibri" w:cs="Calibri"/>
                <w:color w:val="000000"/>
                <w:sz w:val="16"/>
                <w:szCs w:val="16"/>
                <w:lang w:eastAsia="en-US"/>
              </w:rPr>
            </w:pPr>
            <w:ins w:id="29216"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7" w:author="Machado, Diana" w:date="2019-02-04T10:19:00Z"/>
                <w:rFonts w:ascii="Calibri" w:hAnsi="Calibri" w:cs="Calibri"/>
                <w:color w:val="000000"/>
                <w:sz w:val="16"/>
                <w:szCs w:val="16"/>
                <w:lang w:eastAsia="en-US"/>
              </w:rPr>
            </w:pPr>
            <w:ins w:id="292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9" w:author="Machado, Diana" w:date="2019-02-04T10:19:00Z"/>
                <w:rFonts w:ascii="Calibri" w:hAnsi="Calibri" w:cs="Calibri"/>
                <w:color w:val="000000"/>
                <w:sz w:val="16"/>
                <w:szCs w:val="16"/>
                <w:lang w:eastAsia="en-US"/>
              </w:rPr>
            </w:pPr>
            <w:ins w:id="292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1" w:author="Machado, Diana" w:date="2019-02-04T10:19:00Z"/>
                <w:rFonts w:ascii="Calibri" w:hAnsi="Calibri" w:cs="Calibri"/>
                <w:color w:val="000000"/>
                <w:sz w:val="16"/>
                <w:szCs w:val="16"/>
                <w:lang w:eastAsia="en-US"/>
              </w:rPr>
            </w:pPr>
            <w:ins w:id="292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3" w:author="Machado, Diana" w:date="2019-02-04T10:19:00Z"/>
                <w:rFonts w:ascii="Calibri" w:hAnsi="Calibri" w:cs="Calibri"/>
                <w:color w:val="000000"/>
                <w:sz w:val="16"/>
                <w:szCs w:val="16"/>
                <w:lang w:eastAsia="en-US"/>
              </w:rPr>
            </w:pPr>
            <w:ins w:id="292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5" w:author="Machado, Diana" w:date="2019-02-04T10:19:00Z"/>
                <w:rFonts w:ascii="Calibri" w:hAnsi="Calibri" w:cs="Calibri"/>
                <w:color w:val="000000"/>
                <w:sz w:val="16"/>
                <w:szCs w:val="16"/>
                <w:lang w:eastAsia="en-US"/>
              </w:rPr>
            </w:pPr>
            <w:ins w:id="292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7" w:author="Machado, Diana" w:date="2019-02-04T10:19:00Z"/>
                <w:rFonts w:ascii="Calibri" w:hAnsi="Calibri" w:cs="Calibri"/>
                <w:color w:val="000000"/>
                <w:sz w:val="16"/>
                <w:szCs w:val="16"/>
                <w:lang w:eastAsia="en-US"/>
              </w:rPr>
            </w:pPr>
            <w:ins w:id="292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29" w:author="Machado, Diana" w:date="2019-02-04T10:19:00Z"/>
                <w:rFonts w:ascii="Calibri" w:hAnsi="Calibri" w:cs="Calibri"/>
                <w:color w:val="000000"/>
                <w:sz w:val="16"/>
                <w:szCs w:val="16"/>
                <w:lang w:eastAsia="en-US"/>
              </w:rPr>
            </w:pPr>
            <w:ins w:id="29230" w:author="Machado, Diana" w:date="2019-02-04T10:19:00Z">
              <w:r w:rsidRPr="00D01C04">
                <w:rPr>
                  <w:rFonts w:ascii="Calibri" w:hAnsi="Calibri" w:cs="Calibri"/>
                  <w:color w:val="000000"/>
                  <w:sz w:val="16"/>
                  <w:szCs w:val="16"/>
                  <w:lang w:eastAsia="en-US"/>
                </w:rPr>
                <w:t xml:space="preserve">34,828,0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1" w:author="Machado, Diana" w:date="2019-02-04T10:19:00Z"/>
                <w:rFonts w:ascii="Calibri" w:hAnsi="Calibri" w:cs="Calibri"/>
                <w:color w:val="000000"/>
                <w:sz w:val="16"/>
                <w:szCs w:val="16"/>
                <w:lang w:eastAsia="en-US"/>
              </w:rPr>
            </w:pPr>
            <w:ins w:id="29232"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2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4" w:author="Machado, Diana" w:date="2019-02-04T10:19:00Z"/>
                <w:rFonts w:ascii="Calibri" w:hAnsi="Calibri" w:cs="Calibri"/>
                <w:color w:val="000000"/>
                <w:sz w:val="16"/>
                <w:szCs w:val="16"/>
                <w:lang w:eastAsia="en-US"/>
              </w:rPr>
            </w:pPr>
            <w:ins w:id="29235" w:author="Machado, Diana" w:date="2019-02-04T10:19:00Z">
              <w:r w:rsidRPr="00D01C04">
                <w:rPr>
                  <w:rFonts w:ascii="Calibri" w:hAnsi="Calibri" w:cs="Calibri"/>
                  <w:color w:val="000000"/>
                  <w:sz w:val="16"/>
                  <w:szCs w:val="16"/>
                  <w:lang w:eastAsia="en-US"/>
                </w:rPr>
                <w:t>339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36" w:author="Machado, Diana" w:date="2019-02-04T10:19:00Z"/>
                <w:rFonts w:ascii="Calibri" w:hAnsi="Calibri" w:cs="Calibri"/>
                <w:color w:val="000000"/>
                <w:sz w:val="16"/>
                <w:szCs w:val="16"/>
                <w:lang w:eastAsia="en-US"/>
              </w:rPr>
            </w:pPr>
            <w:ins w:id="29237" w:author="Machado, Diana" w:date="2019-02-04T10:19:00Z">
              <w:r w:rsidRPr="00D01C04">
                <w:rPr>
                  <w:rFonts w:ascii="Calibri" w:hAnsi="Calibri" w:cs="Calibri"/>
                  <w:color w:val="000000"/>
                  <w:sz w:val="16"/>
                  <w:szCs w:val="16"/>
                  <w:lang w:eastAsia="en-US"/>
                </w:rPr>
                <w:t xml:space="preserve">68,901,8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38" w:author="Machado, Diana" w:date="2019-02-04T10:19:00Z"/>
                <w:rFonts w:ascii="Calibri" w:hAnsi="Calibri" w:cs="Calibri"/>
                <w:color w:val="000000"/>
                <w:sz w:val="16"/>
                <w:szCs w:val="16"/>
                <w:lang w:eastAsia="en-US"/>
              </w:rPr>
            </w:pPr>
            <w:ins w:id="29239"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0" w:author="Machado, Diana" w:date="2019-02-04T10:19:00Z"/>
                <w:rFonts w:ascii="Calibri" w:hAnsi="Calibri" w:cs="Calibri"/>
                <w:color w:val="000000"/>
                <w:sz w:val="16"/>
                <w:szCs w:val="16"/>
                <w:lang w:eastAsia="en-US"/>
              </w:rPr>
            </w:pPr>
            <w:ins w:id="292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2" w:author="Machado, Diana" w:date="2019-02-04T10:19:00Z"/>
                <w:rFonts w:ascii="Calibri" w:hAnsi="Calibri" w:cs="Calibri"/>
                <w:color w:val="000000"/>
                <w:sz w:val="16"/>
                <w:szCs w:val="16"/>
                <w:lang w:eastAsia="en-US"/>
              </w:rPr>
            </w:pPr>
            <w:ins w:id="292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4" w:author="Machado, Diana" w:date="2019-02-04T10:19:00Z"/>
                <w:rFonts w:ascii="Calibri" w:hAnsi="Calibri" w:cs="Calibri"/>
                <w:color w:val="000000"/>
                <w:sz w:val="16"/>
                <w:szCs w:val="16"/>
                <w:lang w:eastAsia="en-US"/>
              </w:rPr>
            </w:pPr>
            <w:ins w:id="292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6" w:author="Machado, Diana" w:date="2019-02-04T10:19:00Z"/>
                <w:rFonts w:ascii="Calibri" w:hAnsi="Calibri" w:cs="Calibri"/>
                <w:color w:val="000000"/>
                <w:sz w:val="16"/>
                <w:szCs w:val="16"/>
                <w:lang w:eastAsia="en-US"/>
              </w:rPr>
            </w:pPr>
            <w:ins w:id="29247" w:author="Machado, Diana" w:date="2019-02-04T10:19:00Z">
              <w:r w:rsidRPr="00D01C04">
                <w:rPr>
                  <w:rFonts w:ascii="Calibri" w:hAnsi="Calibri" w:cs="Calibri"/>
                  <w:color w:val="000000"/>
                  <w:sz w:val="16"/>
                  <w:szCs w:val="16"/>
                  <w:lang w:eastAsia="en-US"/>
                </w:rPr>
                <w:t>6.4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8" w:author="Machado, Diana" w:date="2019-02-04T10:19:00Z"/>
                <w:rFonts w:ascii="Calibri" w:hAnsi="Calibri" w:cs="Calibri"/>
                <w:color w:val="000000"/>
                <w:sz w:val="16"/>
                <w:szCs w:val="16"/>
                <w:lang w:eastAsia="en-US"/>
              </w:rPr>
            </w:pPr>
            <w:ins w:id="2924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50" w:author="Machado, Diana" w:date="2019-02-04T10:19:00Z"/>
                <w:rFonts w:ascii="Calibri" w:hAnsi="Calibri" w:cs="Calibri"/>
                <w:color w:val="000000"/>
                <w:sz w:val="16"/>
                <w:szCs w:val="16"/>
                <w:lang w:eastAsia="en-US"/>
              </w:rPr>
            </w:pPr>
            <w:ins w:id="2925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52" w:author="Machado, Diana" w:date="2019-02-04T10:19:00Z"/>
                <w:rFonts w:ascii="Calibri" w:hAnsi="Calibri" w:cs="Calibri"/>
                <w:color w:val="000000"/>
                <w:sz w:val="16"/>
                <w:szCs w:val="16"/>
                <w:lang w:eastAsia="en-US"/>
              </w:rPr>
            </w:pPr>
            <w:ins w:id="29253" w:author="Machado, Diana" w:date="2019-02-04T10:19:00Z">
              <w:r w:rsidRPr="00D01C04">
                <w:rPr>
                  <w:rFonts w:ascii="Calibri" w:hAnsi="Calibri" w:cs="Calibri"/>
                  <w:color w:val="000000"/>
                  <w:sz w:val="16"/>
                  <w:szCs w:val="16"/>
                  <w:lang w:eastAsia="en-US"/>
                </w:rPr>
                <w:t xml:space="preserve">68,901,8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54" w:author="Machado, Diana" w:date="2019-02-04T10:19:00Z"/>
                <w:rFonts w:ascii="Calibri" w:hAnsi="Calibri" w:cs="Calibri"/>
                <w:color w:val="000000"/>
                <w:sz w:val="16"/>
                <w:szCs w:val="16"/>
                <w:lang w:eastAsia="en-US"/>
              </w:rPr>
            </w:pPr>
            <w:ins w:id="29255"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92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57" w:author="Machado, Diana" w:date="2019-02-04T10:19:00Z"/>
                <w:rFonts w:ascii="Calibri" w:hAnsi="Calibri" w:cs="Calibri"/>
                <w:color w:val="000000"/>
                <w:sz w:val="16"/>
                <w:szCs w:val="16"/>
                <w:lang w:eastAsia="en-US"/>
              </w:rPr>
            </w:pPr>
            <w:ins w:id="29258" w:author="Machado, Diana" w:date="2019-02-04T10:19:00Z">
              <w:r w:rsidRPr="00D01C04">
                <w:rPr>
                  <w:rFonts w:ascii="Calibri" w:hAnsi="Calibri" w:cs="Calibri"/>
                  <w:color w:val="000000"/>
                  <w:sz w:val="16"/>
                  <w:szCs w:val="16"/>
                  <w:lang w:eastAsia="en-US"/>
                </w:rPr>
                <w:t>339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59" w:author="Machado, Diana" w:date="2019-02-04T10:19:00Z"/>
                <w:rFonts w:ascii="Calibri" w:hAnsi="Calibri" w:cs="Calibri"/>
                <w:color w:val="000000"/>
                <w:sz w:val="16"/>
                <w:szCs w:val="16"/>
                <w:lang w:eastAsia="en-US"/>
              </w:rPr>
            </w:pPr>
            <w:ins w:id="29260" w:author="Machado, Diana" w:date="2019-02-04T10:19:00Z">
              <w:r w:rsidRPr="00D01C04">
                <w:rPr>
                  <w:rFonts w:ascii="Calibri" w:hAnsi="Calibri" w:cs="Calibri"/>
                  <w:color w:val="000000"/>
                  <w:sz w:val="16"/>
                  <w:szCs w:val="16"/>
                  <w:lang w:eastAsia="en-US"/>
                </w:rPr>
                <w:t xml:space="preserve">28,727,7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1" w:author="Machado, Diana" w:date="2019-02-04T10:19:00Z"/>
                <w:rFonts w:ascii="Calibri" w:hAnsi="Calibri" w:cs="Calibri"/>
                <w:color w:val="000000"/>
                <w:sz w:val="16"/>
                <w:szCs w:val="16"/>
                <w:lang w:eastAsia="en-US"/>
              </w:rPr>
            </w:pPr>
            <w:ins w:id="29262" w:author="Machado, Diana" w:date="2019-02-04T10:19:00Z">
              <w:r w:rsidRPr="00D01C04">
                <w:rPr>
                  <w:rFonts w:ascii="Calibri" w:hAnsi="Calibri" w:cs="Calibri"/>
                  <w:color w:val="000000"/>
                  <w:sz w:val="16"/>
                  <w:szCs w:val="16"/>
                  <w:lang w:eastAsia="en-US"/>
                </w:rPr>
                <w:t>0.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3" w:author="Machado, Diana" w:date="2019-02-04T10:19:00Z"/>
                <w:rFonts w:ascii="Calibri" w:hAnsi="Calibri" w:cs="Calibri"/>
                <w:color w:val="000000"/>
                <w:sz w:val="16"/>
                <w:szCs w:val="16"/>
                <w:lang w:eastAsia="en-US"/>
              </w:rPr>
            </w:pPr>
            <w:ins w:id="292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5" w:author="Machado, Diana" w:date="2019-02-04T10:19:00Z"/>
                <w:rFonts w:ascii="Calibri" w:hAnsi="Calibri" w:cs="Calibri"/>
                <w:color w:val="000000"/>
                <w:sz w:val="16"/>
                <w:szCs w:val="16"/>
                <w:lang w:eastAsia="en-US"/>
              </w:rPr>
            </w:pPr>
            <w:ins w:id="292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7" w:author="Machado, Diana" w:date="2019-02-04T10:19:00Z"/>
                <w:rFonts w:ascii="Calibri" w:hAnsi="Calibri" w:cs="Calibri"/>
                <w:color w:val="000000"/>
                <w:sz w:val="16"/>
                <w:szCs w:val="16"/>
                <w:lang w:eastAsia="en-US"/>
              </w:rPr>
            </w:pPr>
            <w:ins w:id="292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9" w:author="Machado, Diana" w:date="2019-02-04T10:19:00Z"/>
                <w:rFonts w:ascii="Calibri" w:hAnsi="Calibri" w:cs="Calibri"/>
                <w:color w:val="000000"/>
                <w:sz w:val="16"/>
                <w:szCs w:val="16"/>
                <w:lang w:eastAsia="en-US"/>
              </w:rPr>
            </w:pPr>
            <w:ins w:id="292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1" w:author="Machado, Diana" w:date="2019-02-04T10:19:00Z"/>
                <w:rFonts w:ascii="Calibri" w:hAnsi="Calibri" w:cs="Calibri"/>
                <w:color w:val="000000"/>
                <w:sz w:val="16"/>
                <w:szCs w:val="16"/>
                <w:lang w:eastAsia="en-US"/>
              </w:rPr>
            </w:pPr>
            <w:ins w:id="292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3" w:author="Machado, Diana" w:date="2019-02-04T10:19:00Z"/>
                <w:rFonts w:ascii="Calibri" w:hAnsi="Calibri" w:cs="Calibri"/>
                <w:color w:val="000000"/>
                <w:sz w:val="16"/>
                <w:szCs w:val="16"/>
                <w:lang w:eastAsia="en-US"/>
              </w:rPr>
            </w:pPr>
            <w:ins w:id="292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75" w:author="Machado, Diana" w:date="2019-02-04T10:19:00Z"/>
                <w:rFonts w:ascii="Calibri" w:hAnsi="Calibri" w:cs="Calibri"/>
                <w:color w:val="000000"/>
                <w:sz w:val="16"/>
                <w:szCs w:val="16"/>
                <w:lang w:eastAsia="en-US"/>
              </w:rPr>
            </w:pPr>
            <w:ins w:id="29276" w:author="Machado, Diana" w:date="2019-02-04T10:19:00Z">
              <w:r w:rsidRPr="00D01C04">
                <w:rPr>
                  <w:rFonts w:ascii="Calibri" w:hAnsi="Calibri" w:cs="Calibri"/>
                  <w:color w:val="000000"/>
                  <w:sz w:val="16"/>
                  <w:szCs w:val="16"/>
                  <w:lang w:eastAsia="en-US"/>
                </w:rPr>
                <w:t xml:space="preserve">28,828,3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77" w:author="Machado, Diana" w:date="2019-02-04T10:19:00Z"/>
                <w:rFonts w:ascii="Calibri" w:hAnsi="Calibri" w:cs="Calibri"/>
                <w:color w:val="000000"/>
                <w:sz w:val="16"/>
                <w:szCs w:val="16"/>
                <w:lang w:eastAsia="en-US"/>
              </w:rPr>
            </w:pPr>
            <w:ins w:id="29278"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2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80" w:author="Machado, Diana" w:date="2019-02-04T10:19:00Z"/>
                <w:rFonts w:ascii="Calibri" w:hAnsi="Calibri" w:cs="Calibri"/>
                <w:color w:val="000000"/>
                <w:sz w:val="16"/>
                <w:szCs w:val="16"/>
                <w:lang w:eastAsia="en-US"/>
              </w:rPr>
            </w:pPr>
            <w:ins w:id="29281" w:author="Machado, Diana" w:date="2019-02-04T10:19:00Z">
              <w:r w:rsidRPr="00D01C04">
                <w:rPr>
                  <w:rFonts w:ascii="Calibri" w:hAnsi="Calibri" w:cs="Calibri"/>
                  <w:color w:val="000000"/>
                  <w:sz w:val="16"/>
                  <w:szCs w:val="16"/>
                  <w:lang w:eastAsia="en-US"/>
                </w:rPr>
                <w:t>339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2" w:author="Machado, Diana" w:date="2019-02-04T10:19:00Z"/>
                <w:rFonts w:ascii="Calibri" w:hAnsi="Calibri" w:cs="Calibri"/>
                <w:color w:val="000000"/>
                <w:sz w:val="16"/>
                <w:szCs w:val="16"/>
                <w:lang w:eastAsia="en-US"/>
              </w:rPr>
            </w:pPr>
            <w:ins w:id="29283" w:author="Machado, Diana" w:date="2019-02-04T10:19:00Z">
              <w:r w:rsidRPr="00D01C04">
                <w:rPr>
                  <w:rFonts w:ascii="Calibri" w:hAnsi="Calibri" w:cs="Calibri"/>
                  <w:color w:val="000000"/>
                  <w:sz w:val="16"/>
                  <w:szCs w:val="16"/>
                  <w:lang w:eastAsia="en-US"/>
                </w:rPr>
                <w:t xml:space="preserve">106,857,6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4" w:author="Machado, Diana" w:date="2019-02-04T10:19:00Z"/>
                <w:rFonts w:ascii="Calibri" w:hAnsi="Calibri" w:cs="Calibri"/>
                <w:color w:val="000000"/>
                <w:sz w:val="16"/>
                <w:szCs w:val="16"/>
                <w:lang w:eastAsia="en-US"/>
              </w:rPr>
            </w:pPr>
            <w:ins w:id="29285"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6" w:author="Machado, Diana" w:date="2019-02-04T10:19:00Z"/>
                <w:rFonts w:ascii="Calibri" w:hAnsi="Calibri" w:cs="Calibri"/>
                <w:color w:val="000000"/>
                <w:sz w:val="16"/>
                <w:szCs w:val="16"/>
                <w:lang w:eastAsia="en-US"/>
              </w:rPr>
            </w:pPr>
            <w:ins w:id="29287" w:author="Machado, Diana" w:date="2019-02-04T10:19:00Z">
              <w:r w:rsidRPr="00D01C04">
                <w:rPr>
                  <w:rFonts w:ascii="Calibri" w:hAnsi="Calibri" w:cs="Calibri"/>
                  <w:color w:val="000000"/>
                  <w:sz w:val="16"/>
                  <w:szCs w:val="16"/>
                  <w:lang w:eastAsia="en-US"/>
                </w:rPr>
                <w:t xml:space="preserve">3,907,8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8" w:author="Machado, Diana" w:date="2019-02-04T10:19:00Z"/>
                <w:rFonts w:ascii="Calibri" w:hAnsi="Calibri" w:cs="Calibri"/>
                <w:color w:val="000000"/>
                <w:sz w:val="16"/>
                <w:szCs w:val="16"/>
                <w:lang w:eastAsia="en-US"/>
              </w:rPr>
            </w:pPr>
            <w:ins w:id="29289"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0" w:author="Machado, Diana" w:date="2019-02-04T10:19:00Z"/>
                <w:rFonts w:ascii="Calibri" w:hAnsi="Calibri" w:cs="Calibri"/>
                <w:color w:val="000000"/>
                <w:sz w:val="16"/>
                <w:szCs w:val="16"/>
                <w:lang w:eastAsia="en-US"/>
              </w:rPr>
            </w:pPr>
            <w:ins w:id="292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2" w:author="Machado, Diana" w:date="2019-02-04T10:19:00Z"/>
                <w:rFonts w:ascii="Calibri" w:hAnsi="Calibri" w:cs="Calibri"/>
                <w:color w:val="000000"/>
                <w:sz w:val="16"/>
                <w:szCs w:val="16"/>
                <w:lang w:eastAsia="en-US"/>
              </w:rPr>
            </w:pPr>
            <w:ins w:id="292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4" w:author="Machado, Diana" w:date="2019-02-04T10:19:00Z"/>
                <w:rFonts w:ascii="Calibri" w:hAnsi="Calibri" w:cs="Calibri"/>
                <w:color w:val="000000"/>
                <w:sz w:val="16"/>
                <w:szCs w:val="16"/>
                <w:lang w:eastAsia="en-US"/>
              </w:rPr>
            </w:pPr>
            <w:ins w:id="2929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6" w:author="Machado, Diana" w:date="2019-02-04T10:19:00Z"/>
                <w:rFonts w:ascii="Calibri" w:hAnsi="Calibri" w:cs="Calibri"/>
                <w:color w:val="000000"/>
                <w:sz w:val="16"/>
                <w:szCs w:val="16"/>
                <w:lang w:eastAsia="en-US"/>
              </w:rPr>
            </w:pPr>
            <w:ins w:id="2929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98" w:author="Machado, Diana" w:date="2019-02-04T10:19:00Z"/>
                <w:rFonts w:ascii="Calibri" w:hAnsi="Calibri" w:cs="Calibri"/>
                <w:color w:val="000000"/>
                <w:sz w:val="16"/>
                <w:szCs w:val="16"/>
                <w:lang w:eastAsia="en-US"/>
              </w:rPr>
            </w:pPr>
            <w:ins w:id="29299" w:author="Machado, Diana" w:date="2019-02-04T10:19:00Z">
              <w:r w:rsidRPr="00D01C04">
                <w:rPr>
                  <w:rFonts w:ascii="Calibri" w:hAnsi="Calibri" w:cs="Calibri"/>
                  <w:color w:val="000000"/>
                  <w:sz w:val="16"/>
                  <w:szCs w:val="16"/>
                  <w:lang w:eastAsia="en-US"/>
                </w:rPr>
                <w:t xml:space="preserve">110,765,4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0" w:author="Machado, Diana" w:date="2019-02-04T10:19:00Z"/>
                <w:rFonts w:ascii="Calibri" w:hAnsi="Calibri" w:cs="Calibri"/>
                <w:color w:val="000000"/>
                <w:sz w:val="16"/>
                <w:szCs w:val="16"/>
                <w:lang w:eastAsia="en-US"/>
              </w:rPr>
            </w:pPr>
            <w:ins w:id="29301"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93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3" w:author="Machado, Diana" w:date="2019-02-04T10:19:00Z"/>
                <w:rFonts w:ascii="Calibri" w:hAnsi="Calibri" w:cs="Calibri"/>
                <w:color w:val="000000"/>
                <w:sz w:val="16"/>
                <w:szCs w:val="16"/>
                <w:lang w:eastAsia="en-US"/>
              </w:rPr>
            </w:pPr>
            <w:ins w:id="29304" w:author="Machado, Diana" w:date="2019-02-04T10:19:00Z">
              <w:r w:rsidRPr="00D01C04">
                <w:rPr>
                  <w:rFonts w:ascii="Calibri" w:hAnsi="Calibri" w:cs="Calibri"/>
                  <w:color w:val="000000"/>
                  <w:sz w:val="16"/>
                  <w:szCs w:val="16"/>
                  <w:lang w:eastAsia="en-US"/>
                </w:rPr>
                <w:t>339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05" w:author="Machado, Diana" w:date="2019-02-04T10:19:00Z"/>
                <w:rFonts w:ascii="Calibri" w:hAnsi="Calibri" w:cs="Calibri"/>
                <w:color w:val="000000"/>
                <w:sz w:val="16"/>
                <w:szCs w:val="16"/>
                <w:lang w:eastAsia="en-US"/>
              </w:rPr>
            </w:pPr>
            <w:ins w:id="293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07" w:author="Machado, Diana" w:date="2019-02-04T10:19:00Z"/>
                <w:rFonts w:ascii="Calibri" w:hAnsi="Calibri" w:cs="Calibri"/>
                <w:color w:val="000000"/>
                <w:sz w:val="16"/>
                <w:szCs w:val="16"/>
                <w:lang w:eastAsia="en-US"/>
              </w:rPr>
            </w:pPr>
            <w:ins w:id="293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09" w:author="Machado, Diana" w:date="2019-02-04T10:19:00Z"/>
                <w:rFonts w:ascii="Calibri" w:hAnsi="Calibri" w:cs="Calibri"/>
                <w:color w:val="000000"/>
                <w:sz w:val="16"/>
                <w:szCs w:val="16"/>
                <w:lang w:eastAsia="en-US"/>
              </w:rPr>
            </w:pPr>
            <w:ins w:id="29310" w:author="Machado, Diana" w:date="2019-02-04T10:19:00Z">
              <w:r w:rsidRPr="00D01C04">
                <w:rPr>
                  <w:rFonts w:ascii="Calibri" w:hAnsi="Calibri" w:cs="Calibri"/>
                  <w:color w:val="000000"/>
                  <w:sz w:val="16"/>
                  <w:szCs w:val="16"/>
                  <w:lang w:eastAsia="en-US"/>
                </w:rPr>
                <w:t xml:space="preserve">578,8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1" w:author="Machado, Diana" w:date="2019-02-04T10:19:00Z"/>
                <w:rFonts w:ascii="Calibri" w:hAnsi="Calibri" w:cs="Calibri"/>
                <w:color w:val="000000"/>
                <w:sz w:val="16"/>
                <w:szCs w:val="16"/>
                <w:lang w:eastAsia="en-US"/>
              </w:rPr>
            </w:pPr>
            <w:ins w:id="293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3" w:author="Machado, Diana" w:date="2019-02-04T10:19:00Z"/>
                <w:rFonts w:ascii="Calibri" w:hAnsi="Calibri" w:cs="Calibri"/>
                <w:color w:val="000000"/>
                <w:sz w:val="16"/>
                <w:szCs w:val="16"/>
                <w:lang w:eastAsia="en-US"/>
              </w:rPr>
            </w:pPr>
            <w:ins w:id="293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5" w:author="Machado, Diana" w:date="2019-02-04T10:19:00Z"/>
                <w:rFonts w:ascii="Calibri" w:hAnsi="Calibri" w:cs="Calibri"/>
                <w:color w:val="000000"/>
                <w:sz w:val="16"/>
                <w:szCs w:val="16"/>
                <w:lang w:eastAsia="en-US"/>
              </w:rPr>
            </w:pPr>
            <w:ins w:id="29316" w:author="Machado, Diana" w:date="2019-02-04T10:19:00Z">
              <w:r w:rsidRPr="00D01C04">
                <w:rPr>
                  <w:rFonts w:ascii="Calibri" w:hAnsi="Calibri" w:cs="Calibri"/>
                  <w:color w:val="000000"/>
                  <w:sz w:val="16"/>
                  <w:szCs w:val="16"/>
                  <w:lang w:eastAsia="en-US"/>
                </w:rPr>
                <w:t>4.9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7" w:author="Machado, Diana" w:date="2019-02-04T10:19:00Z"/>
                <w:rFonts w:ascii="Calibri" w:hAnsi="Calibri" w:cs="Calibri"/>
                <w:color w:val="000000"/>
                <w:sz w:val="16"/>
                <w:szCs w:val="16"/>
                <w:lang w:eastAsia="en-US"/>
              </w:rPr>
            </w:pPr>
            <w:ins w:id="29318" w:author="Machado, Diana" w:date="2019-02-04T10:19:00Z">
              <w:r w:rsidRPr="00D01C04">
                <w:rPr>
                  <w:rFonts w:ascii="Calibri" w:hAnsi="Calibri" w:cs="Calibri"/>
                  <w:color w:val="000000"/>
                  <w:sz w:val="16"/>
                  <w:szCs w:val="16"/>
                  <w:lang w:eastAsia="en-US"/>
                </w:rPr>
                <w:t xml:space="preserve">761,3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9" w:author="Machado, Diana" w:date="2019-02-04T10:19:00Z"/>
                <w:rFonts w:ascii="Calibri" w:hAnsi="Calibri" w:cs="Calibri"/>
                <w:color w:val="000000"/>
                <w:sz w:val="16"/>
                <w:szCs w:val="16"/>
                <w:lang w:eastAsia="en-US"/>
              </w:rPr>
            </w:pPr>
            <w:ins w:id="2932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1" w:author="Machado, Diana" w:date="2019-02-04T10:19:00Z"/>
                <w:rFonts w:ascii="Calibri" w:hAnsi="Calibri" w:cs="Calibri"/>
                <w:color w:val="000000"/>
                <w:sz w:val="16"/>
                <w:szCs w:val="16"/>
                <w:lang w:eastAsia="en-US"/>
              </w:rPr>
            </w:pPr>
            <w:ins w:id="29322" w:author="Machado, Diana" w:date="2019-02-04T10:19:00Z">
              <w:r w:rsidRPr="00D01C04">
                <w:rPr>
                  <w:rFonts w:ascii="Calibri" w:hAnsi="Calibri" w:cs="Calibri"/>
                  <w:color w:val="000000"/>
                  <w:sz w:val="16"/>
                  <w:szCs w:val="16"/>
                  <w:lang w:eastAsia="en-US"/>
                </w:rPr>
                <w:t xml:space="preserve">1,727,9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3" w:author="Machado, Diana" w:date="2019-02-04T10:19:00Z"/>
                <w:rFonts w:ascii="Calibri" w:hAnsi="Calibri" w:cs="Calibri"/>
                <w:color w:val="000000"/>
                <w:sz w:val="16"/>
                <w:szCs w:val="16"/>
                <w:lang w:eastAsia="en-US"/>
              </w:rPr>
            </w:pPr>
            <w:ins w:id="2932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93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6" w:author="Machado, Diana" w:date="2019-02-04T10:19:00Z"/>
                <w:rFonts w:ascii="Calibri" w:hAnsi="Calibri" w:cs="Calibri"/>
                <w:color w:val="000000"/>
                <w:sz w:val="16"/>
                <w:szCs w:val="16"/>
                <w:lang w:eastAsia="en-US"/>
              </w:rPr>
            </w:pPr>
            <w:ins w:id="29327" w:author="Machado, Diana" w:date="2019-02-04T10:19:00Z">
              <w:r w:rsidRPr="00D01C04">
                <w:rPr>
                  <w:rFonts w:ascii="Calibri" w:hAnsi="Calibri" w:cs="Calibri"/>
                  <w:color w:val="000000"/>
                  <w:sz w:val="16"/>
                  <w:szCs w:val="16"/>
                  <w:lang w:eastAsia="en-US"/>
                </w:rPr>
                <w:t>339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28" w:author="Machado, Diana" w:date="2019-02-04T10:19:00Z"/>
                <w:rFonts w:ascii="Calibri" w:hAnsi="Calibri" w:cs="Calibri"/>
                <w:color w:val="000000"/>
                <w:sz w:val="16"/>
                <w:szCs w:val="16"/>
                <w:lang w:eastAsia="en-US"/>
              </w:rPr>
            </w:pPr>
            <w:ins w:id="29329" w:author="Machado, Diana" w:date="2019-02-04T10:19:00Z">
              <w:r w:rsidRPr="00D01C04">
                <w:rPr>
                  <w:rFonts w:ascii="Calibri" w:hAnsi="Calibri" w:cs="Calibri"/>
                  <w:color w:val="000000"/>
                  <w:sz w:val="16"/>
                  <w:szCs w:val="16"/>
                  <w:lang w:eastAsia="en-US"/>
                </w:rPr>
                <w:t xml:space="preserve">24,603,9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0" w:author="Machado, Diana" w:date="2019-02-04T10:19:00Z"/>
                <w:rFonts w:ascii="Calibri" w:hAnsi="Calibri" w:cs="Calibri"/>
                <w:color w:val="000000"/>
                <w:sz w:val="16"/>
                <w:szCs w:val="16"/>
                <w:lang w:eastAsia="en-US"/>
              </w:rPr>
            </w:pPr>
            <w:ins w:id="29331"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2" w:author="Machado, Diana" w:date="2019-02-04T10:19:00Z"/>
                <w:rFonts w:ascii="Calibri" w:hAnsi="Calibri" w:cs="Calibri"/>
                <w:color w:val="000000"/>
                <w:sz w:val="16"/>
                <w:szCs w:val="16"/>
                <w:lang w:eastAsia="en-US"/>
              </w:rPr>
            </w:pPr>
            <w:ins w:id="293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4" w:author="Machado, Diana" w:date="2019-02-04T10:19:00Z"/>
                <w:rFonts w:ascii="Calibri" w:hAnsi="Calibri" w:cs="Calibri"/>
                <w:color w:val="000000"/>
                <w:sz w:val="16"/>
                <w:szCs w:val="16"/>
                <w:lang w:eastAsia="en-US"/>
              </w:rPr>
            </w:pPr>
            <w:ins w:id="293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6" w:author="Machado, Diana" w:date="2019-02-04T10:19:00Z"/>
                <w:rFonts w:ascii="Calibri" w:hAnsi="Calibri" w:cs="Calibri"/>
                <w:color w:val="000000"/>
                <w:sz w:val="16"/>
                <w:szCs w:val="16"/>
                <w:lang w:eastAsia="en-US"/>
              </w:rPr>
            </w:pPr>
            <w:ins w:id="293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8" w:author="Machado, Diana" w:date="2019-02-04T10:19:00Z"/>
                <w:rFonts w:ascii="Calibri" w:hAnsi="Calibri" w:cs="Calibri"/>
                <w:color w:val="000000"/>
                <w:sz w:val="16"/>
                <w:szCs w:val="16"/>
                <w:lang w:eastAsia="en-US"/>
              </w:rPr>
            </w:pPr>
            <w:ins w:id="293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0" w:author="Machado, Diana" w:date="2019-02-04T10:19:00Z"/>
                <w:rFonts w:ascii="Calibri" w:hAnsi="Calibri" w:cs="Calibri"/>
                <w:color w:val="000000"/>
                <w:sz w:val="16"/>
                <w:szCs w:val="16"/>
                <w:lang w:eastAsia="en-US"/>
              </w:rPr>
            </w:pPr>
            <w:ins w:id="2934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2" w:author="Machado, Diana" w:date="2019-02-04T10:19:00Z"/>
                <w:rFonts w:ascii="Calibri" w:hAnsi="Calibri" w:cs="Calibri"/>
                <w:color w:val="000000"/>
                <w:sz w:val="16"/>
                <w:szCs w:val="16"/>
                <w:lang w:eastAsia="en-US"/>
              </w:rPr>
            </w:pPr>
            <w:ins w:id="2934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44" w:author="Machado, Diana" w:date="2019-02-04T10:19:00Z"/>
                <w:rFonts w:ascii="Calibri" w:hAnsi="Calibri" w:cs="Calibri"/>
                <w:color w:val="000000"/>
                <w:sz w:val="16"/>
                <w:szCs w:val="16"/>
                <w:lang w:eastAsia="en-US"/>
              </w:rPr>
            </w:pPr>
            <w:ins w:id="29345" w:author="Machado, Diana" w:date="2019-02-04T10:19:00Z">
              <w:r w:rsidRPr="00D01C04">
                <w:rPr>
                  <w:rFonts w:ascii="Calibri" w:hAnsi="Calibri" w:cs="Calibri"/>
                  <w:color w:val="000000"/>
                  <w:sz w:val="16"/>
                  <w:szCs w:val="16"/>
                  <w:lang w:eastAsia="en-US"/>
                </w:rPr>
                <w:t xml:space="preserve">24,603,9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46" w:author="Machado, Diana" w:date="2019-02-04T10:19:00Z"/>
                <w:rFonts w:ascii="Calibri" w:hAnsi="Calibri" w:cs="Calibri"/>
                <w:color w:val="000000"/>
                <w:sz w:val="16"/>
                <w:szCs w:val="16"/>
                <w:lang w:eastAsia="en-US"/>
              </w:rPr>
            </w:pPr>
            <w:ins w:id="29347"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3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49" w:author="Machado, Diana" w:date="2019-02-04T10:19:00Z"/>
                <w:rFonts w:ascii="Calibri" w:hAnsi="Calibri" w:cs="Calibri"/>
                <w:color w:val="000000"/>
                <w:sz w:val="16"/>
                <w:szCs w:val="16"/>
                <w:lang w:eastAsia="en-US"/>
              </w:rPr>
            </w:pPr>
            <w:ins w:id="29350" w:author="Machado, Diana" w:date="2019-02-04T10:19:00Z">
              <w:r w:rsidRPr="00D01C04">
                <w:rPr>
                  <w:rFonts w:ascii="Calibri" w:hAnsi="Calibri" w:cs="Calibri"/>
                  <w:color w:val="000000"/>
                  <w:sz w:val="16"/>
                  <w:szCs w:val="16"/>
                  <w:lang w:eastAsia="en-US"/>
                </w:rPr>
                <w:t>339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1" w:author="Machado, Diana" w:date="2019-02-04T10:19:00Z"/>
                <w:rFonts w:ascii="Calibri" w:hAnsi="Calibri" w:cs="Calibri"/>
                <w:color w:val="000000"/>
                <w:sz w:val="16"/>
                <w:szCs w:val="16"/>
                <w:lang w:eastAsia="en-US"/>
              </w:rPr>
            </w:pPr>
            <w:ins w:id="29352" w:author="Machado, Diana" w:date="2019-02-04T10:19:00Z">
              <w:r w:rsidRPr="00D01C04">
                <w:rPr>
                  <w:rFonts w:ascii="Calibri" w:hAnsi="Calibri" w:cs="Calibri"/>
                  <w:color w:val="000000"/>
                  <w:sz w:val="16"/>
                  <w:szCs w:val="16"/>
                  <w:lang w:eastAsia="en-US"/>
                </w:rPr>
                <w:t xml:space="preserve">31,672,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3" w:author="Machado, Diana" w:date="2019-02-04T10:19:00Z"/>
                <w:rFonts w:ascii="Calibri" w:hAnsi="Calibri" w:cs="Calibri"/>
                <w:color w:val="000000"/>
                <w:sz w:val="16"/>
                <w:szCs w:val="16"/>
                <w:lang w:eastAsia="en-US"/>
              </w:rPr>
            </w:pPr>
            <w:ins w:id="29354"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5" w:author="Machado, Diana" w:date="2019-02-04T10:19:00Z"/>
                <w:rFonts w:ascii="Calibri" w:hAnsi="Calibri" w:cs="Calibri"/>
                <w:color w:val="000000"/>
                <w:sz w:val="16"/>
                <w:szCs w:val="16"/>
                <w:lang w:eastAsia="en-US"/>
              </w:rPr>
            </w:pPr>
            <w:ins w:id="293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7" w:author="Machado, Diana" w:date="2019-02-04T10:19:00Z"/>
                <w:rFonts w:ascii="Calibri" w:hAnsi="Calibri" w:cs="Calibri"/>
                <w:color w:val="000000"/>
                <w:sz w:val="16"/>
                <w:szCs w:val="16"/>
                <w:lang w:eastAsia="en-US"/>
              </w:rPr>
            </w:pPr>
            <w:ins w:id="293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9" w:author="Machado, Diana" w:date="2019-02-04T10:19:00Z"/>
                <w:rFonts w:ascii="Calibri" w:hAnsi="Calibri" w:cs="Calibri"/>
                <w:color w:val="000000"/>
                <w:sz w:val="16"/>
                <w:szCs w:val="16"/>
                <w:lang w:eastAsia="en-US"/>
              </w:rPr>
            </w:pPr>
            <w:ins w:id="293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1" w:author="Machado, Diana" w:date="2019-02-04T10:19:00Z"/>
                <w:rFonts w:ascii="Calibri" w:hAnsi="Calibri" w:cs="Calibri"/>
                <w:color w:val="000000"/>
                <w:sz w:val="16"/>
                <w:szCs w:val="16"/>
                <w:lang w:eastAsia="en-US"/>
              </w:rPr>
            </w:pPr>
            <w:ins w:id="293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3" w:author="Machado, Diana" w:date="2019-02-04T10:19:00Z"/>
                <w:rFonts w:ascii="Calibri" w:hAnsi="Calibri" w:cs="Calibri"/>
                <w:color w:val="000000"/>
                <w:sz w:val="16"/>
                <w:szCs w:val="16"/>
                <w:lang w:eastAsia="en-US"/>
              </w:rPr>
            </w:pPr>
            <w:ins w:id="293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5" w:author="Machado, Diana" w:date="2019-02-04T10:19:00Z"/>
                <w:rFonts w:ascii="Calibri" w:hAnsi="Calibri" w:cs="Calibri"/>
                <w:color w:val="000000"/>
                <w:sz w:val="16"/>
                <w:szCs w:val="16"/>
                <w:lang w:eastAsia="en-US"/>
              </w:rPr>
            </w:pPr>
            <w:ins w:id="293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67" w:author="Machado, Diana" w:date="2019-02-04T10:19:00Z"/>
                <w:rFonts w:ascii="Calibri" w:hAnsi="Calibri" w:cs="Calibri"/>
                <w:color w:val="000000"/>
                <w:sz w:val="16"/>
                <w:szCs w:val="16"/>
                <w:lang w:eastAsia="en-US"/>
              </w:rPr>
            </w:pPr>
            <w:ins w:id="29368" w:author="Machado, Diana" w:date="2019-02-04T10:19:00Z">
              <w:r w:rsidRPr="00D01C04">
                <w:rPr>
                  <w:rFonts w:ascii="Calibri" w:hAnsi="Calibri" w:cs="Calibri"/>
                  <w:color w:val="000000"/>
                  <w:sz w:val="16"/>
                  <w:szCs w:val="16"/>
                  <w:lang w:eastAsia="en-US"/>
                </w:rPr>
                <w:t xml:space="preserve">31,672,9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69" w:author="Machado, Diana" w:date="2019-02-04T10:19:00Z"/>
                <w:rFonts w:ascii="Calibri" w:hAnsi="Calibri" w:cs="Calibri"/>
                <w:color w:val="000000"/>
                <w:sz w:val="16"/>
                <w:szCs w:val="16"/>
                <w:lang w:eastAsia="en-US"/>
              </w:rPr>
            </w:pPr>
            <w:ins w:id="29370"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93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72" w:author="Machado, Diana" w:date="2019-02-04T10:19:00Z"/>
                <w:rFonts w:ascii="Calibri" w:hAnsi="Calibri" w:cs="Calibri"/>
                <w:color w:val="000000"/>
                <w:sz w:val="16"/>
                <w:szCs w:val="16"/>
                <w:lang w:eastAsia="en-US"/>
              </w:rPr>
            </w:pPr>
            <w:ins w:id="29373" w:author="Machado, Diana" w:date="2019-02-04T10:19:00Z">
              <w:r w:rsidRPr="00D01C04">
                <w:rPr>
                  <w:rFonts w:ascii="Calibri" w:hAnsi="Calibri" w:cs="Calibri"/>
                  <w:color w:val="000000"/>
                  <w:sz w:val="16"/>
                  <w:szCs w:val="16"/>
                  <w:lang w:eastAsia="en-US"/>
                </w:rPr>
                <w:t>339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74" w:author="Machado, Diana" w:date="2019-02-04T10:19:00Z"/>
                <w:rFonts w:ascii="Calibri" w:hAnsi="Calibri" w:cs="Calibri"/>
                <w:color w:val="000000"/>
                <w:sz w:val="16"/>
                <w:szCs w:val="16"/>
                <w:lang w:eastAsia="en-US"/>
              </w:rPr>
            </w:pPr>
            <w:ins w:id="29375" w:author="Machado, Diana" w:date="2019-02-04T10:19:00Z">
              <w:r w:rsidRPr="00D01C04">
                <w:rPr>
                  <w:rFonts w:ascii="Calibri" w:hAnsi="Calibri" w:cs="Calibri"/>
                  <w:color w:val="000000"/>
                  <w:sz w:val="16"/>
                  <w:szCs w:val="16"/>
                  <w:lang w:eastAsia="en-US"/>
                </w:rPr>
                <w:t xml:space="preserve">18,652,4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76" w:author="Machado, Diana" w:date="2019-02-04T10:19:00Z"/>
                <w:rFonts w:ascii="Calibri" w:hAnsi="Calibri" w:cs="Calibri"/>
                <w:color w:val="000000"/>
                <w:sz w:val="16"/>
                <w:szCs w:val="16"/>
                <w:lang w:eastAsia="en-US"/>
              </w:rPr>
            </w:pPr>
            <w:ins w:id="29377"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78" w:author="Machado, Diana" w:date="2019-02-04T10:19:00Z"/>
                <w:rFonts w:ascii="Calibri" w:hAnsi="Calibri" w:cs="Calibri"/>
                <w:color w:val="000000"/>
                <w:sz w:val="16"/>
                <w:szCs w:val="16"/>
                <w:lang w:eastAsia="en-US"/>
              </w:rPr>
            </w:pPr>
            <w:ins w:id="293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0" w:author="Machado, Diana" w:date="2019-02-04T10:19:00Z"/>
                <w:rFonts w:ascii="Calibri" w:hAnsi="Calibri" w:cs="Calibri"/>
                <w:color w:val="000000"/>
                <w:sz w:val="16"/>
                <w:szCs w:val="16"/>
                <w:lang w:eastAsia="en-US"/>
              </w:rPr>
            </w:pPr>
            <w:ins w:id="293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2" w:author="Machado, Diana" w:date="2019-02-04T10:19:00Z"/>
                <w:rFonts w:ascii="Calibri" w:hAnsi="Calibri" w:cs="Calibri"/>
                <w:color w:val="000000"/>
                <w:sz w:val="16"/>
                <w:szCs w:val="16"/>
                <w:lang w:eastAsia="en-US"/>
              </w:rPr>
            </w:pPr>
            <w:ins w:id="293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4" w:author="Machado, Diana" w:date="2019-02-04T10:19:00Z"/>
                <w:rFonts w:ascii="Calibri" w:hAnsi="Calibri" w:cs="Calibri"/>
                <w:color w:val="000000"/>
                <w:sz w:val="16"/>
                <w:szCs w:val="16"/>
                <w:lang w:eastAsia="en-US"/>
              </w:rPr>
            </w:pPr>
            <w:ins w:id="293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6" w:author="Machado, Diana" w:date="2019-02-04T10:19:00Z"/>
                <w:rFonts w:ascii="Calibri" w:hAnsi="Calibri" w:cs="Calibri"/>
                <w:color w:val="000000"/>
                <w:sz w:val="16"/>
                <w:szCs w:val="16"/>
                <w:lang w:eastAsia="en-US"/>
              </w:rPr>
            </w:pPr>
            <w:ins w:id="293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8" w:author="Machado, Diana" w:date="2019-02-04T10:19:00Z"/>
                <w:rFonts w:ascii="Calibri" w:hAnsi="Calibri" w:cs="Calibri"/>
                <w:color w:val="000000"/>
                <w:sz w:val="16"/>
                <w:szCs w:val="16"/>
                <w:lang w:eastAsia="en-US"/>
              </w:rPr>
            </w:pPr>
            <w:ins w:id="293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0" w:author="Machado, Diana" w:date="2019-02-04T10:19:00Z"/>
                <w:rFonts w:ascii="Calibri" w:hAnsi="Calibri" w:cs="Calibri"/>
                <w:color w:val="000000"/>
                <w:sz w:val="16"/>
                <w:szCs w:val="16"/>
                <w:lang w:eastAsia="en-US"/>
              </w:rPr>
            </w:pPr>
            <w:ins w:id="29391" w:author="Machado, Diana" w:date="2019-02-04T10:19:00Z">
              <w:r w:rsidRPr="00D01C04">
                <w:rPr>
                  <w:rFonts w:ascii="Calibri" w:hAnsi="Calibri" w:cs="Calibri"/>
                  <w:color w:val="000000"/>
                  <w:sz w:val="16"/>
                  <w:szCs w:val="16"/>
                  <w:lang w:eastAsia="en-US"/>
                </w:rPr>
                <w:t xml:space="preserve">18,652,4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2" w:author="Machado, Diana" w:date="2019-02-04T10:19:00Z"/>
                <w:rFonts w:ascii="Calibri" w:hAnsi="Calibri" w:cs="Calibri"/>
                <w:color w:val="000000"/>
                <w:sz w:val="16"/>
                <w:szCs w:val="16"/>
                <w:lang w:eastAsia="en-US"/>
              </w:rPr>
            </w:pPr>
            <w:ins w:id="2939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3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5" w:author="Machado, Diana" w:date="2019-02-04T10:19:00Z"/>
                <w:rFonts w:ascii="Calibri" w:hAnsi="Calibri" w:cs="Calibri"/>
                <w:color w:val="000000"/>
                <w:sz w:val="16"/>
                <w:szCs w:val="16"/>
                <w:lang w:eastAsia="en-US"/>
              </w:rPr>
            </w:pPr>
            <w:ins w:id="29396" w:author="Machado, Diana" w:date="2019-02-04T10:19:00Z">
              <w:r w:rsidRPr="00D01C04">
                <w:rPr>
                  <w:rFonts w:ascii="Calibri" w:hAnsi="Calibri" w:cs="Calibri"/>
                  <w:color w:val="000000"/>
                  <w:sz w:val="16"/>
                  <w:szCs w:val="16"/>
                  <w:lang w:eastAsia="en-US"/>
                </w:rPr>
                <w:t>339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97" w:author="Machado, Diana" w:date="2019-02-04T10:19:00Z"/>
                <w:rFonts w:ascii="Calibri" w:hAnsi="Calibri" w:cs="Calibri"/>
                <w:color w:val="000000"/>
                <w:sz w:val="16"/>
                <w:szCs w:val="16"/>
                <w:lang w:eastAsia="en-US"/>
              </w:rPr>
            </w:pPr>
            <w:ins w:id="29398" w:author="Machado, Diana" w:date="2019-02-04T10:19:00Z">
              <w:r w:rsidRPr="00D01C04">
                <w:rPr>
                  <w:rFonts w:ascii="Calibri" w:hAnsi="Calibri" w:cs="Calibri"/>
                  <w:color w:val="000000"/>
                  <w:sz w:val="16"/>
                  <w:szCs w:val="16"/>
                  <w:lang w:eastAsia="en-US"/>
                </w:rPr>
                <w:t xml:space="preserve">9,465,7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99" w:author="Machado, Diana" w:date="2019-02-04T10:19:00Z"/>
                <w:rFonts w:ascii="Calibri" w:hAnsi="Calibri" w:cs="Calibri"/>
                <w:color w:val="000000"/>
                <w:sz w:val="16"/>
                <w:szCs w:val="16"/>
                <w:lang w:eastAsia="en-US"/>
              </w:rPr>
            </w:pPr>
            <w:ins w:id="29400"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1" w:author="Machado, Diana" w:date="2019-02-04T10:19:00Z"/>
                <w:rFonts w:ascii="Calibri" w:hAnsi="Calibri" w:cs="Calibri"/>
                <w:color w:val="000000"/>
                <w:sz w:val="16"/>
                <w:szCs w:val="16"/>
                <w:lang w:eastAsia="en-US"/>
              </w:rPr>
            </w:pPr>
            <w:ins w:id="294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3" w:author="Machado, Diana" w:date="2019-02-04T10:19:00Z"/>
                <w:rFonts w:ascii="Calibri" w:hAnsi="Calibri" w:cs="Calibri"/>
                <w:color w:val="000000"/>
                <w:sz w:val="16"/>
                <w:szCs w:val="16"/>
                <w:lang w:eastAsia="en-US"/>
              </w:rPr>
            </w:pPr>
            <w:ins w:id="294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5" w:author="Machado, Diana" w:date="2019-02-04T10:19:00Z"/>
                <w:rFonts w:ascii="Calibri" w:hAnsi="Calibri" w:cs="Calibri"/>
                <w:color w:val="000000"/>
                <w:sz w:val="16"/>
                <w:szCs w:val="16"/>
                <w:lang w:eastAsia="en-US"/>
              </w:rPr>
            </w:pPr>
            <w:ins w:id="294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7" w:author="Machado, Diana" w:date="2019-02-04T10:19:00Z"/>
                <w:rFonts w:ascii="Calibri" w:hAnsi="Calibri" w:cs="Calibri"/>
                <w:color w:val="000000"/>
                <w:sz w:val="16"/>
                <w:szCs w:val="16"/>
                <w:lang w:eastAsia="en-US"/>
              </w:rPr>
            </w:pPr>
            <w:ins w:id="294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9" w:author="Machado, Diana" w:date="2019-02-04T10:19:00Z"/>
                <w:rFonts w:ascii="Calibri" w:hAnsi="Calibri" w:cs="Calibri"/>
                <w:color w:val="000000"/>
                <w:sz w:val="16"/>
                <w:szCs w:val="16"/>
                <w:lang w:eastAsia="en-US"/>
              </w:rPr>
            </w:pPr>
            <w:ins w:id="2941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11" w:author="Machado, Diana" w:date="2019-02-04T10:19:00Z"/>
                <w:rFonts w:ascii="Calibri" w:hAnsi="Calibri" w:cs="Calibri"/>
                <w:color w:val="000000"/>
                <w:sz w:val="16"/>
                <w:szCs w:val="16"/>
                <w:lang w:eastAsia="en-US"/>
              </w:rPr>
            </w:pPr>
            <w:ins w:id="2941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13" w:author="Machado, Diana" w:date="2019-02-04T10:19:00Z"/>
                <w:rFonts w:ascii="Calibri" w:hAnsi="Calibri" w:cs="Calibri"/>
                <w:color w:val="000000"/>
                <w:sz w:val="16"/>
                <w:szCs w:val="16"/>
                <w:lang w:eastAsia="en-US"/>
              </w:rPr>
            </w:pPr>
            <w:ins w:id="29414" w:author="Machado, Diana" w:date="2019-02-04T10:19:00Z">
              <w:r w:rsidRPr="00D01C04">
                <w:rPr>
                  <w:rFonts w:ascii="Calibri" w:hAnsi="Calibri" w:cs="Calibri"/>
                  <w:color w:val="000000"/>
                  <w:sz w:val="16"/>
                  <w:szCs w:val="16"/>
                  <w:lang w:eastAsia="en-US"/>
                </w:rPr>
                <w:t xml:space="preserve">9,648,5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15" w:author="Machado, Diana" w:date="2019-02-04T10:19:00Z"/>
                <w:rFonts w:ascii="Calibri" w:hAnsi="Calibri" w:cs="Calibri"/>
                <w:color w:val="000000"/>
                <w:sz w:val="16"/>
                <w:szCs w:val="16"/>
                <w:lang w:eastAsia="en-US"/>
              </w:rPr>
            </w:pPr>
            <w:ins w:id="2941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4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18" w:author="Machado, Diana" w:date="2019-02-04T10:19:00Z"/>
                <w:rFonts w:ascii="Calibri" w:hAnsi="Calibri" w:cs="Calibri"/>
                <w:color w:val="000000"/>
                <w:sz w:val="16"/>
                <w:szCs w:val="16"/>
                <w:lang w:eastAsia="en-US"/>
              </w:rPr>
            </w:pPr>
            <w:ins w:id="29419" w:author="Machado, Diana" w:date="2019-02-04T10:19:00Z">
              <w:r w:rsidRPr="00D01C04">
                <w:rPr>
                  <w:rFonts w:ascii="Calibri" w:hAnsi="Calibri" w:cs="Calibri"/>
                  <w:color w:val="000000"/>
                  <w:sz w:val="16"/>
                  <w:szCs w:val="16"/>
                  <w:lang w:eastAsia="en-US"/>
                </w:rPr>
                <w:t>339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0" w:author="Machado, Diana" w:date="2019-02-04T10:19:00Z"/>
                <w:rFonts w:ascii="Calibri" w:hAnsi="Calibri" w:cs="Calibri"/>
                <w:color w:val="000000"/>
                <w:sz w:val="16"/>
                <w:szCs w:val="16"/>
                <w:lang w:eastAsia="en-US"/>
              </w:rPr>
            </w:pPr>
            <w:ins w:id="29421" w:author="Machado, Diana" w:date="2019-02-04T10:19:00Z">
              <w:r w:rsidRPr="00D01C04">
                <w:rPr>
                  <w:rFonts w:ascii="Calibri" w:hAnsi="Calibri" w:cs="Calibri"/>
                  <w:color w:val="000000"/>
                  <w:sz w:val="16"/>
                  <w:szCs w:val="16"/>
                  <w:lang w:eastAsia="en-US"/>
                </w:rPr>
                <w:t xml:space="preserve">4,685,1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2" w:author="Machado, Diana" w:date="2019-02-04T10:19:00Z"/>
                <w:rFonts w:ascii="Calibri" w:hAnsi="Calibri" w:cs="Calibri"/>
                <w:color w:val="000000"/>
                <w:sz w:val="16"/>
                <w:szCs w:val="16"/>
                <w:lang w:eastAsia="en-US"/>
              </w:rPr>
            </w:pPr>
            <w:ins w:id="29423"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4" w:author="Machado, Diana" w:date="2019-02-04T10:19:00Z"/>
                <w:rFonts w:ascii="Calibri" w:hAnsi="Calibri" w:cs="Calibri"/>
                <w:color w:val="000000"/>
                <w:sz w:val="16"/>
                <w:szCs w:val="16"/>
                <w:lang w:eastAsia="en-US"/>
              </w:rPr>
            </w:pPr>
            <w:ins w:id="294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6" w:author="Machado, Diana" w:date="2019-02-04T10:19:00Z"/>
                <w:rFonts w:ascii="Calibri" w:hAnsi="Calibri" w:cs="Calibri"/>
                <w:color w:val="000000"/>
                <w:sz w:val="16"/>
                <w:szCs w:val="16"/>
                <w:lang w:eastAsia="en-US"/>
              </w:rPr>
            </w:pPr>
            <w:ins w:id="294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8" w:author="Machado, Diana" w:date="2019-02-04T10:19:00Z"/>
                <w:rFonts w:ascii="Calibri" w:hAnsi="Calibri" w:cs="Calibri"/>
                <w:color w:val="000000"/>
                <w:sz w:val="16"/>
                <w:szCs w:val="16"/>
                <w:lang w:eastAsia="en-US"/>
              </w:rPr>
            </w:pPr>
            <w:ins w:id="294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0" w:author="Machado, Diana" w:date="2019-02-04T10:19:00Z"/>
                <w:rFonts w:ascii="Calibri" w:hAnsi="Calibri" w:cs="Calibri"/>
                <w:color w:val="000000"/>
                <w:sz w:val="16"/>
                <w:szCs w:val="16"/>
                <w:lang w:eastAsia="en-US"/>
              </w:rPr>
            </w:pPr>
            <w:ins w:id="294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2" w:author="Machado, Diana" w:date="2019-02-04T10:19:00Z"/>
                <w:rFonts w:ascii="Calibri" w:hAnsi="Calibri" w:cs="Calibri"/>
                <w:color w:val="000000"/>
                <w:sz w:val="16"/>
                <w:szCs w:val="16"/>
                <w:lang w:eastAsia="en-US"/>
              </w:rPr>
            </w:pPr>
            <w:ins w:id="294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4" w:author="Machado, Diana" w:date="2019-02-04T10:19:00Z"/>
                <w:rFonts w:ascii="Calibri" w:hAnsi="Calibri" w:cs="Calibri"/>
                <w:color w:val="000000"/>
                <w:sz w:val="16"/>
                <w:szCs w:val="16"/>
                <w:lang w:eastAsia="en-US"/>
              </w:rPr>
            </w:pPr>
            <w:ins w:id="294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36" w:author="Machado, Diana" w:date="2019-02-04T10:19:00Z"/>
                <w:rFonts w:ascii="Calibri" w:hAnsi="Calibri" w:cs="Calibri"/>
                <w:color w:val="000000"/>
                <w:sz w:val="16"/>
                <w:szCs w:val="16"/>
                <w:lang w:eastAsia="en-US"/>
              </w:rPr>
            </w:pPr>
            <w:ins w:id="29437" w:author="Machado, Diana" w:date="2019-02-04T10:19:00Z">
              <w:r w:rsidRPr="00D01C04">
                <w:rPr>
                  <w:rFonts w:ascii="Calibri" w:hAnsi="Calibri" w:cs="Calibri"/>
                  <w:color w:val="000000"/>
                  <w:sz w:val="16"/>
                  <w:szCs w:val="16"/>
                  <w:lang w:eastAsia="en-US"/>
                </w:rPr>
                <w:t xml:space="preserve">4,685,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38" w:author="Machado, Diana" w:date="2019-02-04T10:19:00Z"/>
                <w:rFonts w:ascii="Calibri" w:hAnsi="Calibri" w:cs="Calibri"/>
                <w:color w:val="000000"/>
                <w:sz w:val="16"/>
                <w:szCs w:val="16"/>
                <w:lang w:eastAsia="en-US"/>
              </w:rPr>
            </w:pPr>
            <w:ins w:id="2943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4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41" w:author="Machado, Diana" w:date="2019-02-04T10:19:00Z"/>
                <w:rFonts w:ascii="Calibri" w:hAnsi="Calibri" w:cs="Calibri"/>
                <w:color w:val="000000"/>
                <w:sz w:val="16"/>
                <w:szCs w:val="16"/>
                <w:lang w:eastAsia="en-US"/>
              </w:rPr>
            </w:pPr>
            <w:ins w:id="29442" w:author="Machado, Diana" w:date="2019-02-04T10:19:00Z">
              <w:r w:rsidRPr="00D01C04">
                <w:rPr>
                  <w:rFonts w:ascii="Calibri" w:hAnsi="Calibri" w:cs="Calibri"/>
                  <w:color w:val="000000"/>
                  <w:sz w:val="16"/>
                  <w:szCs w:val="16"/>
                  <w:lang w:eastAsia="en-US"/>
                </w:rPr>
                <w:t>339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3" w:author="Machado, Diana" w:date="2019-02-04T10:19:00Z"/>
                <w:rFonts w:ascii="Calibri" w:hAnsi="Calibri" w:cs="Calibri"/>
                <w:color w:val="000000"/>
                <w:sz w:val="16"/>
                <w:szCs w:val="16"/>
                <w:lang w:eastAsia="en-US"/>
              </w:rPr>
            </w:pPr>
            <w:ins w:id="29444" w:author="Machado, Diana" w:date="2019-02-04T10:19:00Z">
              <w:r w:rsidRPr="00D01C04">
                <w:rPr>
                  <w:rFonts w:ascii="Calibri" w:hAnsi="Calibri" w:cs="Calibri"/>
                  <w:color w:val="000000"/>
                  <w:sz w:val="16"/>
                  <w:szCs w:val="16"/>
                  <w:lang w:eastAsia="en-US"/>
                </w:rPr>
                <w:t xml:space="preserve">9,300,5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5" w:author="Machado, Diana" w:date="2019-02-04T10:19:00Z"/>
                <w:rFonts w:ascii="Calibri" w:hAnsi="Calibri" w:cs="Calibri"/>
                <w:color w:val="000000"/>
                <w:sz w:val="16"/>
                <w:szCs w:val="16"/>
                <w:lang w:eastAsia="en-US"/>
              </w:rPr>
            </w:pPr>
            <w:ins w:id="29446"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7" w:author="Machado, Diana" w:date="2019-02-04T10:19:00Z"/>
                <w:rFonts w:ascii="Calibri" w:hAnsi="Calibri" w:cs="Calibri"/>
                <w:color w:val="000000"/>
                <w:sz w:val="16"/>
                <w:szCs w:val="16"/>
                <w:lang w:eastAsia="en-US"/>
              </w:rPr>
            </w:pPr>
            <w:ins w:id="294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9" w:author="Machado, Diana" w:date="2019-02-04T10:19:00Z"/>
                <w:rFonts w:ascii="Calibri" w:hAnsi="Calibri" w:cs="Calibri"/>
                <w:color w:val="000000"/>
                <w:sz w:val="16"/>
                <w:szCs w:val="16"/>
                <w:lang w:eastAsia="en-US"/>
              </w:rPr>
            </w:pPr>
            <w:ins w:id="294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1" w:author="Machado, Diana" w:date="2019-02-04T10:19:00Z"/>
                <w:rFonts w:ascii="Calibri" w:hAnsi="Calibri" w:cs="Calibri"/>
                <w:color w:val="000000"/>
                <w:sz w:val="16"/>
                <w:szCs w:val="16"/>
                <w:lang w:eastAsia="en-US"/>
              </w:rPr>
            </w:pPr>
            <w:ins w:id="294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3" w:author="Machado, Diana" w:date="2019-02-04T10:19:00Z"/>
                <w:rFonts w:ascii="Calibri" w:hAnsi="Calibri" w:cs="Calibri"/>
                <w:color w:val="000000"/>
                <w:sz w:val="16"/>
                <w:szCs w:val="16"/>
                <w:lang w:eastAsia="en-US"/>
              </w:rPr>
            </w:pPr>
            <w:ins w:id="294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5" w:author="Machado, Diana" w:date="2019-02-04T10:19:00Z"/>
                <w:rFonts w:ascii="Calibri" w:hAnsi="Calibri" w:cs="Calibri"/>
                <w:color w:val="000000"/>
                <w:sz w:val="16"/>
                <w:szCs w:val="16"/>
                <w:lang w:eastAsia="en-US"/>
              </w:rPr>
            </w:pPr>
            <w:ins w:id="2945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7" w:author="Machado, Diana" w:date="2019-02-04T10:19:00Z"/>
                <w:rFonts w:ascii="Calibri" w:hAnsi="Calibri" w:cs="Calibri"/>
                <w:color w:val="000000"/>
                <w:sz w:val="16"/>
                <w:szCs w:val="16"/>
                <w:lang w:eastAsia="en-US"/>
              </w:rPr>
            </w:pPr>
            <w:ins w:id="2945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59" w:author="Machado, Diana" w:date="2019-02-04T10:19:00Z"/>
                <w:rFonts w:ascii="Calibri" w:hAnsi="Calibri" w:cs="Calibri"/>
                <w:color w:val="000000"/>
                <w:sz w:val="16"/>
                <w:szCs w:val="16"/>
                <w:lang w:eastAsia="en-US"/>
              </w:rPr>
            </w:pPr>
            <w:ins w:id="29460" w:author="Machado, Diana" w:date="2019-02-04T10:19:00Z">
              <w:r w:rsidRPr="00D01C04">
                <w:rPr>
                  <w:rFonts w:ascii="Calibri" w:hAnsi="Calibri" w:cs="Calibri"/>
                  <w:color w:val="000000"/>
                  <w:sz w:val="16"/>
                  <w:szCs w:val="16"/>
                  <w:lang w:eastAsia="en-US"/>
                </w:rPr>
                <w:t xml:space="preserve">9,300,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1" w:author="Machado, Diana" w:date="2019-02-04T10:19:00Z"/>
                <w:rFonts w:ascii="Calibri" w:hAnsi="Calibri" w:cs="Calibri"/>
                <w:color w:val="000000"/>
                <w:sz w:val="16"/>
                <w:szCs w:val="16"/>
                <w:lang w:eastAsia="en-US"/>
              </w:rPr>
            </w:pPr>
            <w:ins w:id="2946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4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4" w:author="Machado, Diana" w:date="2019-02-04T10:19:00Z"/>
                <w:rFonts w:ascii="Calibri" w:hAnsi="Calibri" w:cs="Calibri"/>
                <w:color w:val="000000"/>
                <w:sz w:val="16"/>
                <w:szCs w:val="16"/>
                <w:lang w:eastAsia="en-US"/>
              </w:rPr>
            </w:pPr>
            <w:ins w:id="29465" w:author="Machado, Diana" w:date="2019-02-04T10:19:00Z">
              <w:r w:rsidRPr="00D01C04">
                <w:rPr>
                  <w:rFonts w:ascii="Calibri" w:hAnsi="Calibri" w:cs="Calibri"/>
                  <w:color w:val="000000"/>
                  <w:sz w:val="16"/>
                  <w:szCs w:val="16"/>
                  <w:lang w:eastAsia="en-US"/>
                </w:rPr>
                <w:t>339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66" w:author="Machado, Diana" w:date="2019-02-04T10:19:00Z"/>
                <w:rFonts w:ascii="Calibri" w:hAnsi="Calibri" w:cs="Calibri"/>
                <w:color w:val="000000"/>
                <w:sz w:val="16"/>
                <w:szCs w:val="16"/>
                <w:lang w:eastAsia="en-US"/>
              </w:rPr>
            </w:pPr>
            <w:ins w:id="29467" w:author="Machado, Diana" w:date="2019-02-04T10:19:00Z">
              <w:r w:rsidRPr="00D01C04">
                <w:rPr>
                  <w:rFonts w:ascii="Calibri" w:hAnsi="Calibri" w:cs="Calibri"/>
                  <w:color w:val="000000"/>
                  <w:sz w:val="16"/>
                  <w:szCs w:val="16"/>
                  <w:lang w:eastAsia="en-US"/>
                </w:rPr>
                <w:t xml:space="preserve">8,367,0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68" w:author="Machado, Diana" w:date="2019-02-04T10:19:00Z"/>
                <w:rFonts w:ascii="Calibri" w:hAnsi="Calibri" w:cs="Calibri"/>
                <w:color w:val="000000"/>
                <w:sz w:val="16"/>
                <w:szCs w:val="16"/>
                <w:lang w:eastAsia="en-US"/>
              </w:rPr>
            </w:pPr>
            <w:ins w:id="29469"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0" w:author="Machado, Diana" w:date="2019-02-04T10:19:00Z"/>
                <w:rFonts w:ascii="Calibri" w:hAnsi="Calibri" w:cs="Calibri"/>
                <w:color w:val="000000"/>
                <w:sz w:val="16"/>
                <w:szCs w:val="16"/>
                <w:lang w:eastAsia="en-US"/>
              </w:rPr>
            </w:pPr>
            <w:ins w:id="294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2" w:author="Machado, Diana" w:date="2019-02-04T10:19:00Z"/>
                <w:rFonts w:ascii="Calibri" w:hAnsi="Calibri" w:cs="Calibri"/>
                <w:color w:val="000000"/>
                <w:sz w:val="16"/>
                <w:szCs w:val="16"/>
                <w:lang w:eastAsia="en-US"/>
              </w:rPr>
            </w:pPr>
            <w:ins w:id="294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4" w:author="Machado, Diana" w:date="2019-02-04T10:19:00Z"/>
                <w:rFonts w:ascii="Calibri" w:hAnsi="Calibri" w:cs="Calibri"/>
                <w:color w:val="000000"/>
                <w:sz w:val="16"/>
                <w:szCs w:val="16"/>
                <w:lang w:eastAsia="en-US"/>
              </w:rPr>
            </w:pPr>
            <w:ins w:id="294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6" w:author="Machado, Diana" w:date="2019-02-04T10:19:00Z"/>
                <w:rFonts w:ascii="Calibri" w:hAnsi="Calibri" w:cs="Calibri"/>
                <w:color w:val="000000"/>
                <w:sz w:val="16"/>
                <w:szCs w:val="16"/>
                <w:lang w:eastAsia="en-US"/>
              </w:rPr>
            </w:pPr>
            <w:ins w:id="29477" w:author="Machado, Diana" w:date="2019-02-04T10:19:00Z">
              <w:r w:rsidRPr="00D01C04">
                <w:rPr>
                  <w:rFonts w:ascii="Calibri" w:hAnsi="Calibri" w:cs="Calibri"/>
                  <w:color w:val="000000"/>
                  <w:sz w:val="16"/>
                  <w:szCs w:val="16"/>
                  <w:lang w:eastAsia="en-US"/>
                </w:rPr>
                <w:t>2.3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8" w:author="Machado, Diana" w:date="2019-02-04T10:19:00Z"/>
                <w:rFonts w:ascii="Calibri" w:hAnsi="Calibri" w:cs="Calibri"/>
                <w:color w:val="000000"/>
                <w:sz w:val="16"/>
                <w:szCs w:val="16"/>
                <w:lang w:eastAsia="en-US"/>
              </w:rPr>
            </w:pPr>
            <w:ins w:id="2947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80" w:author="Machado, Diana" w:date="2019-02-04T10:19:00Z"/>
                <w:rFonts w:ascii="Calibri" w:hAnsi="Calibri" w:cs="Calibri"/>
                <w:color w:val="000000"/>
                <w:sz w:val="16"/>
                <w:szCs w:val="16"/>
                <w:lang w:eastAsia="en-US"/>
              </w:rPr>
            </w:pPr>
            <w:ins w:id="294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82" w:author="Machado, Diana" w:date="2019-02-04T10:19:00Z"/>
                <w:rFonts w:ascii="Calibri" w:hAnsi="Calibri" w:cs="Calibri"/>
                <w:color w:val="000000"/>
                <w:sz w:val="16"/>
                <w:szCs w:val="16"/>
                <w:lang w:eastAsia="en-US"/>
              </w:rPr>
            </w:pPr>
            <w:ins w:id="29483" w:author="Machado, Diana" w:date="2019-02-04T10:19:00Z">
              <w:r w:rsidRPr="00D01C04">
                <w:rPr>
                  <w:rFonts w:ascii="Calibri" w:hAnsi="Calibri" w:cs="Calibri"/>
                  <w:color w:val="000000"/>
                  <w:sz w:val="16"/>
                  <w:szCs w:val="16"/>
                  <w:lang w:eastAsia="en-US"/>
                </w:rPr>
                <w:t xml:space="preserve">8,367,0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84" w:author="Machado, Diana" w:date="2019-02-04T10:19:00Z"/>
                <w:rFonts w:ascii="Calibri" w:hAnsi="Calibri" w:cs="Calibri"/>
                <w:color w:val="000000"/>
                <w:sz w:val="16"/>
                <w:szCs w:val="16"/>
                <w:lang w:eastAsia="en-US"/>
              </w:rPr>
            </w:pPr>
            <w:ins w:id="2948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4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87" w:author="Machado, Diana" w:date="2019-02-04T10:19:00Z"/>
                <w:rFonts w:ascii="Calibri" w:hAnsi="Calibri" w:cs="Calibri"/>
                <w:color w:val="000000"/>
                <w:sz w:val="16"/>
                <w:szCs w:val="16"/>
                <w:lang w:eastAsia="en-US"/>
              </w:rPr>
            </w:pPr>
            <w:ins w:id="29488" w:author="Machado, Diana" w:date="2019-02-04T10:19:00Z">
              <w:r w:rsidRPr="00D01C04">
                <w:rPr>
                  <w:rFonts w:ascii="Calibri" w:hAnsi="Calibri" w:cs="Calibri"/>
                  <w:color w:val="000000"/>
                  <w:sz w:val="16"/>
                  <w:szCs w:val="16"/>
                  <w:lang w:eastAsia="en-US"/>
                </w:rPr>
                <w:t>339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89" w:author="Machado, Diana" w:date="2019-02-04T10:19:00Z"/>
                <w:rFonts w:ascii="Calibri" w:hAnsi="Calibri" w:cs="Calibri"/>
                <w:color w:val="000000"/>
                <w:sz w:val="16"/>
                <w:szCs w:val="16"/>
                <w:lang w:eastAsia="en-US"/>
              </w:rPr>
            </w:pPr>
            <w:ins w:id="29490" w:author="Machado, Diana" w:date="2019-02-04T10:19:00Z">
              <w:r w:rsidRPr="00D01C04">
                <w:rPr>
                  <w:rFonts w:ascii="Calibri" w:hAnsi="Calibri" w:cs="Calibri"/>
                  <w:color w:val="000000"/>
                  <w:sz w:val="16"/>
                  <w:szCs w:val="16"/>
                  <w:lang w:eastAsia="en-US"/>
                </w:rPr>
                <w:t xml:space="preserve">42,700,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1" w:author="Machado, Diana" w:date="2019-02-04T10:19:00Z"/>
                <w:rFonts w:ascii="Calibri" w:hAnsi="Calibri" w:cs="Calibri"/>
                <w:color w:val="000000"/>
                <w:sz w:val="16"/>
                <w:szCs w:val="16"/>
                <w:lang w:eastAsia="en-US"/>
              </w:rPr>
            </w:pPr>
            <w:ins w:id="29492"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3" w:author="Machado, Diana" w:date="2019-02-04T10:19:00Z"/>
                <w:rFonts w:ascii="Calibri" w:hAnsi="Calibri" w:cs="Calibri"/>
                <w:color w:val="000000"/>
                <w:sz w:val="16"/>
                <w:szCs w:val="16"/>
                <w:lang w:eastAsia="en-US"/>
              </w:rPr>
            </w:pPr>
            <w:ins w:id="294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5" w:author="Machado, Diana" w:date="2019-02-04T10:19:00Z"/>
                <w:rFonts w:ascii="Calibri" w:hAnsi="Calibri" w:cs="Calibri"/>
                <w:color w:val="000000"/>
                <w:sz w:val="16"/>
                <w:szCs w:val="16"/>
                <w:lang w:eastAsia="en-US"/>
              </w:rPr>
            </w:pPr>
            <w:ins w:id="294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7" w:author="Machado, Diana" w:date="2019-02-04T10:19:00Z"/>
                <w:rFonts w:ascii="Calibri" w:hAnsi="Calibri" w:cs="Calibri"/>
                <w:color w:val="000000"/>
                <w:sz w:val="16"/>
                <w:szCs w:val="16"/>
                <w:lang w:eastAsia="en-US"/>
              </w:rPr>
            </w:pPr>
            <w:ins w:id="294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9" w:author="Machado, Diana" w:date="2019-02-04T10:19:00Z"/>
                <w:rFonts w:ascii="Calibri" w:hAnsi="Calibri" w:cs="Calibri"/>
                <w:color w:val="000000"/>
                <w:sz w:val="16"/>
                <w:szCs w:val="16"/>
                <w:lang w:eastAsia="en-US"/>
              </w:rPr>
            </w:pPr>
            <w:ins w:id="295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1" w:author="Machado, Diana" w:date="2019-02-04T10:19:00Z"/>
                <w:rFonts w:ascii="Calibri" w:hAnsi="Calibri" w:cs="Calibri"/>
                <w:color w:val="000000"/>
                <w:sz w:val="16"/>
                <w:szCs w:val="16"/>
                <w:lang w:eastAsia="en-US"/>
              </w:rPr>
            </w:pPr>
            <w:ins w:id="2950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3" w:author="Machado, Diana" w:date="2019-02-04T10:19:00Z"/>
                <w:rFonts w:ascii="Calibri" w:hAnsi="Calibri" w:cs="Calibri"/>
                <w:color w:val="000000"/>
                <w:sz w:val="16"/>
                <w:szCs w:val="16"/>
                <w:lang w:eastAsia="en-US"/>
              </w:rPr>
            </w:pPr>
            <w:ins w:id="2950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05" w:author="Machado, Diana" w:date="2019-02-04T10:19:00Z"/>
                <w:rFonts w:ascii="Calibri" w:hAnsi="Calibri" w:cs="Calibri"/>
                <w:color w:val="000000"/>
                <w:sz w:val="16"/>
                <w:szCs w:val="16"/>
                <w:lang w:eastAsia="en-US"/>
              </w:rPr>
            </w:pPr>
            <w:ins w:id="29506" w:author="Machado, Diana" w:date="2019-02-04T10:19:00Z">
              <w:r w:rsidRPr="00D01C04">
                <w:rPr>
                  <w:rFonts w:ascii="Calibri" w:hAnsi="Calibri" w:cs="Calibri"/>
                  <w:color w:val="000000"/>
                  <w:sz w:val="16"/>
                  <w:szCs w:val="16"/>
                  <w:lang w:eastAsia="en-US"/>
                </w:rPr>
                <w:t xml:space="preserve">42,700,9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07" w:author="Machado, Diana" w:date="2019-02-04T10:19:00Z"/>
                <w:rFonts w:ascii="Calibri" w:hAnsi="Calibri" w:cs="Calibri"/>
                <w:color w:val="000000"/>
                <w:sz w:val="16"/>
                <w:szCs w:val="16"/>
                <w:lang w:eastAsia="en-US"/>
              </w:rPr>
            </w:pPr>
            <w:ins w:id="29508"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95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10" w:author="Machado, Diana" w:date="2019-02-04T10:19:00Z"/>
                <w:rFonts w:ascii="Calibri" w:hAnsi="Calibri" w:cs="Calibri"/>
                <w:color w:val="000000"/>
                <w:sz w:val="16"/>
                <w:szCs w:val="16"/>
                <w:lang w:eastAsia="en-US"/>
              </w:rPr>
            </w:pPr>
            <w:ins w:id="29511" w:author="Machado, Diana" w:date="2019-02-04T10:19:00Z">
              <w:r w:rsidRPr="00D01C04">
                <w:rPr>
                  <w:rFonts w:ascii="Calibri" w:hAnsi="Calibri" w:cs="Calibri"/>
                  <w:color w:val="000000"/>
                  <w:sz w:val="16"/>
                  <w:szCs w:val="16"/>
                  <w:lang w:eastAsia="en-US"/>
                </w:rPr>
                <w:t>339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2" w:author="Machado, Diana" w:date="2019-02-04T10:19:00Z"/>
                <w:rFonts w:ascii="Calibri" w:hAnsi="Calibri" w:cs="Calibri"/>
                <w:color w:val="000000"/>
                <w:sz w:val="16"/>
                <w:szCs w:val="16"/>
                <w:lang w:eastAsia="en-US"/>
              </w:rPr>
            </w:pPr>
            <w:ins w:id="29513" w:author="Machado, Diana" w:date="2019-02-04T10:19:00Z">
              <w:r w:rsidRPr="00D01C04">
                <w:rPr>
                  <w:rFonts w:ascii="Calibri" w:hAnsi="Calibri" w:cs="Calibri"/>
                  <w:color w:val="000000"/>
                  <w:sz w:val="16"/>
                  <w:szCs w:val="16"/>
                  <w:lang w:eastAsia="en-US"/>
                </w:rPr>
                <w:t xml:space="preserve">29,678,3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4" w:author="Machado, Diana" w:date="2019-02-04T10:19:00Z"/>
                <w:rFonts w:ascii="Calibri" w:hAnsi="Calibri" w:cs="Calibri"/>
                <w:color w:val="000000"/>
                <w:sz w:val="16"/>
                <w:szCs w:val="16"/>
                <w:lang w:eastAsia="en-US"/>
              </w:rPr>
            </w:pPr>
            <w:ins w:id="29515"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6" w:author="Machado, Diana" w:date="2019-02-04T10:19:00Z"/>
                <w:rFonts w:ascii="Calibri" w:hAnsi="Calibri" w:cs="Calibri"/>
                <w:color w:val="000000"/>
                <w:sz w:val="16"/>
                <w:szCs w:val="16"/>
                <w:lang w:eastAsia="en-US"/>
              </w:rPr>
            </w:pPr>
            <w:ins w:id="295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8" w:author="Machado, Diana" w:date="2019-02-04T10:19:00Z"/>
                <w:rFonts w:ascii="Calibri" w:hAnsi="Calibri" w:cs="Calibri"/>
                <w:color w:val="000000"/>
                <w:sz w:val="16"/>
                <w:szCs w:val="16"/>
                <w:lang w:eastAsia="en-US"/>
              </w:rPr>
            </w:pPr>
            <w:ins w:id="295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0" w:author="Machado, Diana" w:date="2019-02-04T10:19:00Z"/>
                <w:rFonts w:ascii="Calibri" w:hAnsi="Calibri" w:cs="Calibri"/>
                <w:color w:val="000000"/>
                <w:sz w:val="16"/>
                <w:szCs w:val="16"/>
                <w:lang w:eastAsia="en-US"/>
              </w:rPr>
            </w:pPr>
            <w:ins w:id="295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2" w:author="Machado, Diana" w:date="2019-02-04T10:19:00Z"/>
                <w:rFonts w:ascii="Calibri" w:hAnsi="Calibri" w:cs="Calibri"/>
                <w:color w:val="000000"/>
                <w:sz w:val="16"/>
                <w:szCs w:val="16"/>
                <w:lang w:eastAsia="en-US"/>
              </w:rPr>
            </w:pPr>
            <w:ins w:id="295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4" w:author="Machado, Diana" w:date="2019-02-04T10:19:00Z"/>
                <w:rFonts w:ascii="Calibri" w:hAnsi="Calibri" w:cs="Calibri"/>
                <w:color w:val="000000"/>
                <w:sz w:val="16"/>
                <w:szCs w:val="16"/>
                <w:lang w:eastAsia="en-US"/>
              </w:rPr>
            </w:pPr>
            <w:ins w:id="295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6" w:author="Machado, Diana" w:date="2019-02-04T10:19:00Z"/>
                <w:rFonts w:ascii="Calibri" w:hAnsi="Calibri" w:cs="Calibri"/>
                <w:color w:val="000000"/>
                <w:sz w:val="16"/>
                <w:szCs w:val="16"/>
                <w:lang w:eastAsia="en-US"/>
              </w:rPr>
            </w:pPr>
            <w:ins w:id="295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28" w:author="Machado, Diana" w:date="2019-02-04T10:19:00Z"/>
                <w:rFonts w:ascii="Calibri" w:hAnsi="Calibri" w:cs="Calibri"/>
                <w:color w:val="000000"/>
                <w:sz w:val="16"/>
                <w:szCs w:val="16"/>
                <w:lang w:eastAsia="en-US"/>
              </w:rPr>
            </w:pPr>
            <w:ins w:id="29529" w:author="Machado, Diana" w:date="2019-02-04T10:19:00Z">
              <w:r w:rsidRPr="00D01C04">
                <w:rPr>
                  <w:rFonts w:ascii="Calibri" w:hAnsi="Calibri" w:cs="Calibri"/>
                  <w:color w:val="000000"/>
                  <w:sz w:val="16"/>
                  <w:szCs w:val="16"/>
                  <w:lang w:eastAsia="en-US"/>
                </w:rPr>
                <w:t xml:space="preserve">29,678,3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0" w:author="Machado, Diana" w:date="2019-02-04T10:19:00Z"/>
                <w:rFonts w:ascii="Calibri" w:hAnsi="Calibri" w:cs="Calibri"/>
                <w:color w:val="000000"/>
                <w:sz w:val="16"/>
                <w:szCs w:val="16"/>
                <w:lang w:eastAsia="en-US"/>
              </w:rPr>
            </w:pPr>
            <w:ins w:id="2953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5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3" w:author="Machado, Diana" w:date="2019-02-04T10:19:00Z"/>
                <w:rFonts w:ascii="Calibri" w:hAnsi="Calibri" w:cs="Calibri"/>
                <w:color w:val="000000"/>
                <w:sz w:val="16"/>
                <w:szCs w:val="16"/>
                <w:lang w:eastAsia="en-US"/>
              </w:rPr>
            </w:pPr>
            <w:ins w:id="29534" w:author="Machado, Diana" w:date="2019-02-04T10:19:00Z">
              <w:r w:rsidRPr="00D01C04">
                <w:rPr>
                  <w:rFonts w:ascii="Calibri" w:hAnsi="Calibri" w:cs="Calibri"/>
                  <w:color w:val="000000"/>
                  <w:sz w:val="16"/>
                  <w:szCs w:val="16"/>
                  <w:lang w:eastAsia="en-US"/>
                </w:rPr>
                <w:t>339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35" w:author="Machado, Diana" w:date="2019-02-04T10:19:00Z"/>
                <w:rFonts w:ascii="Calibri" w:hAnsi="Calibri" w:cs="Calibri"/>
                <w:color w:val="000000"/>
                <w:sz w:val="16"/>
                <w:szCs w:val="16"/>
                <w:lang w:eastAsia="en-US"/>
              </w:rPr>
            </w:pPr>
            <w:ins w:id="29536" w:author="Machado, Diana" w:date="2019-02-04T10:19:00Z">
              <w:r w:rsidRPr="00D01C04">
                <w:rPr>
                  <w:rFonts w:ascii="Calibri" w:hAnsi="Calibri" w:cs="Calibri"/>
                  <w:color w:val="000000"/>
                  <w:sz w:val="16"/>
                  <w:szCs w:val="16"/>
                  <w:lang w:eastAsia="en-US"/>
                </w:rPr>
                <w:t xml:space="preserve">37,478,0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37" w:author="Machado, Diana" w:date="2019-02-04T10:19:00Z"/>
                <w:rFonts w:ascii="Calibri" w:hAnsi="Calibri" w:cs="Calibri"/>
                <w:color w:val="000000"/>
                <w:sz w:val="16"/>
                <w:szCs w:val="16"/>
                <w:lang w:eastAsia="en-US"/>
              </w:rPr>
            </w:pPr>
            <w:ins w:id="29538"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39" w:author="Machado, Diana" w:date="2019-02-04T10:19:00Z"/>
                <w:rFonts w:ascii="Calibri" w:hAnsi="Calibri" w:cs="Calibri"/>
                <w:color w:val="000000"/>
                <w:sz w:val="16"/>
                <w:szCs w:val="16"/>
                <w:lang w:eastAsia="en-US"/>
              </w:rPr>
            </w:pPr>
            <w:ins w:id="295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1" w:author="Machado, Diana" w:date="2019-02-04T10:19:00Z"/>
                <w:rFonts w:ascii="Calibri" w:hAnsi="Calibri" w:cs="Calibri"/>
                <w:color w:val="000000"/>
                <w:sz w:val="16"/>
                <w:szCs w:val="16"/>
                <w:lang w:eastAsia="en-US"/>
              </w:rPr>
            </w:pPr>
            <w:ins w:id="295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3" w:author="Machado, Diana" w:date="2019-02-04T10:19:00Z"/>
                <w:rFonts w:ascii="Calibri" w:hAnsi="Calibri" w:cs="Calibri"/>
                <w:color w:val="000000"/>
                <w:sz w:val="16"/>
                <w:szCs w:val="16"/>
                <w:lang w:eastAsia="en-US"/>
              </w:rPr>
            </w:pPr>
            <w:ins w:id="295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5" w:author="Machado, Diana" w:date="2019-02-04T10:19:00Z"/>
                <w:rFonts w:ascii="Calibri" w:hAnsi="Calibri" w:cs="Calibri"/>
                <w:color w:val="000000"/>
                <w:sz w:val="16"/>
                <w:szCs w:val="16"/>
                <w:lang w:eastAsia="en-US"/>
              </w:rPr>
            </w:pPr>
            <w:ins w:id="295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7" w:author="Machado, Diana" w:date="2019-02-04T10:19:00Z"/>
                <w:rFonts w:ascii="Calibri" w:hAnsi="Calibri" w:cs="Calibri"/>
                <w:color w:val="000000"/>
                <w:sz w:val="16"/>
                <w:szCs w:val="16"/>
                <w:lang w:eastAsia="en-US"/>
              </w:rPr>
            </w:pPr>
            <w:ins w:id="29548" w:author="Machado, Diana" w:date="2019-02-04T10:19:00Z">
              <w:r w:rsidRPr="00D01C04">
                <w:rPr>
                  <w:rFonts w:ascii="Calibri" w:hAnsi="Calibri" w:cs="Calibri"/>
                  <w:color w:val="000000"/>
                  <w:sz w:val="16"/>
                  <w:szCs w:val="16"/>
                  <w:lang w:eastAsia="en-US"/>
                </w:rPr>
                <w:t xml:space="preserve">7,413,0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9" w:author="Machado, Diana" w:date="2019-02-04T10:19:00Z"/>
                <w:rFonts w:ascii="Calibri" w:hAnsi="Calibri" w:cs="Calibri"/>
                <w:color w:val="000000"/>
                <w:sz w:val="16"/>
                <w:szCs w:val="16"/>
                <w:lang w:eastAsia="en-US"/>
              </w:rPr>
            </w:pPr>
            <w:ins w:id="29550"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1" w:author="Machado, Diana" w:date="2019-02-04T10:19:00Z"/>
                <w:rFonts w:ascii="Calibri" w:hAnsi="Calibri" w:cs="Calibri"/>
                <w:color w:val="000000"/>
                <w:sz w:val="16"/>
                <w:szCs w:val="16"/>
                <w:lang w:eastAsia="en-US"/>
              </w:rPr>
            </w:pPr>
            <w:ins w:id="29552" w:author="Machado, Diana" w:date="2019-02-04T10:19:00Z">
              <w:r w:rsidRPr="00D01C04">
                <w:rPr>
                  <w:rFonts w:ascii="Calibri" w:hAnsi="Calibri" w:cs="Calibri"/>
                  <w:color w:val="000000"/>
                  <w:sz w:val="16"/>
                  <w:szCs w:val="16"/>
                  <w:lang w:eastAsia="en-US"/>
                </w:rPr>
                <w:t xml:space="preserve">44,891,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3" w:author="Machado, Diana" w:date="2019-02-04T10:19:00Z"/>
                <w:rFonts w:ascii="Calibri" w:hAnsi="Calibri" w:cs="Calibri"/>
                <w:color w:val="000000"/>
                <w:sz w:val="16"/>
                <w:szCs w:val="16"/>
                <w:lang w:eastAsia="en-US"/>
              </w:rPr>
            </w:pPr>
            <w:ins w:id="29554"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95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6" w:author="Machado, Diana" w:date="2019-02-04T10:19:00Z"/>
                <w:rFonts w:ascii="Calibri" w:hAnsi="Calibri" w:cs="Calibri"/>
                <w:color w:val="000000"/>
                <w:sz w:val="16"/>
                <w:szCs w:val="16"/>
                <w:lang w:eastAsia="en-US"/>
              </w:rPr>
            </w:pPr>
            <w:ins w:id="29557" w:author="Machado, Diana" w:date="2019-02-04T10:19:00Z">
              <w:r w:rsidRPr="00D01C04">
                <w:rPr>
                  <w:rFonts w:ascii="Calibri" w:hAnsi="Calibri" w:cs="Calibri"/>
                  <w:color w:val="000000"/>
                  <w:sz w:val="16"/>
                  <w:szCs w:val="16"/>
                  <w:lang w:eastAsia="en-US"/>
                </w:rPr>
                <w:t>339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58" w:author="Machado, Diana" w:date="2019-02-04T10:19:00Z"/>
                <w:rFonts w:ascii="Calibri" w:hAnsi="Calibri" w:cs="Calibri"/>
                <w:color w:val="000000"/>
                <w:sz w:val="16"/>
                <w:szCs w:val="16"/>
                <w:lang w:eastAsia="en-US"/>
              </w:rPr>
            </w:pPr>
            <w:ins w:id="29559" w:author="Machado, Diana" w:date="2019-02-04T10:19:00Z">
              <w:r w:rsidRPr="00D01C04">
                <w:rPr>
                  <w:rFonts w:ascii="Calibri" w:hAnsi="Calibri" w:cs="Calibri"/>
                  <w:color w:val="000000"/>
                  <w:sz w:val="16"/>
                  <w:szCs w:val="16"/>
                  <w:lang w:eastAsia="en-US"/>
                </w:rPr>
                <w:t xml:space="preserve">84,669,4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0" w:author="Machado, Diana" w:date="2019-02-04T10:19:00Z"/>
                <w:rFonts w:ascii="Calibri" w:hAnsi="Calibri" w:cs="Calibri"/>
                <w:color w:val="000000"/>
                <w:sz w:val="16"/>
                <w:szCs w:val="16"/>
                <w:lang w:eastAsia="en-US"/>
              </w:rPr>
            </w:pPr>
            <w:ins w:id="29561" w:author="Machado, Diana" w:date="2019-02-04T10:19:00Z">
              <w:r w:rsidRPr="00D01C04">
                <w:rPr>
                  <w:rFonts w:ascii="Calibri" w:hAnsi="Calibri" w:cs="Calibri"/>
                  <w:color w:val="000000"/>
                  <w:sz w:val="16"/>
                  <w:szCs w:val="16"/>
                  <w:lang w:eastAsia="en-US"/>
                </w:rPr>
                <w:t>1.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2" w:author="Machado, Diana" w:date="2019-02-04T10:19:00Z"/>
                <w:rFonts w:ascii="Calibri" w:hAnsi="Calibri" w:cs="Calibri"/>
                <w:color w:val="000000"/>
                <w:sz w:val="16"/>
                <w:szCs w:val="16"/>
                <w:lang w:eastAsia="en-US"/>
              </w:rPr>
            </w:pPr>
            <w:ins w:id="295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4" w:author="Machado, Diana" w:date="2019-02-04T10:19:00Z"/>
                <w:rFonts w:ascii="Calibri" w:hAnsi="Calibri" w:cs="Calibri"/>
                <w:color w:val="000000"/>
                <w:sz w:val="16"/>
                <w:szCs w:val="16"/>
                <w:lang w:eastAsia="en-US"/>
              </w:rPr>
            </w:pPr>
            <w:ins w:id="295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6" w:author="Machado, Diana" w:date="2019-02-04T10:19:00Z"/>
                <w:rFonts w:ascii="Calibri" w:hAnsi="Calibri" w:cs="Calibri"/>
                <w:color w:val="000000"/>
                <w:sz w:val="16"/>
                <w:szCs w:val="16"/>
                <w:lang w:eastAsia="en-US"/>
              </w:rPr>
            </w:pPr>
            <w:ins w:id="295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8" w:author="Machado, Diana" w:date="2019-02-04T10:19:00Z"/>
                <w:rFonts w:ascii="Calibri" w:hAnsi="Calibri" w:cs="Calibri"/>
                <w:color w:val="000000"/>
                <w:sz w:val="16"/>
                <w:szCs w:val="16"/>
                <w:lang w:eastAsia="en-US"/>
              </w:rPr>
            </w:pPr>
            <w:ins w:id="29569" w:author="Machado, Diana" w:date="2019-02-04T10:19:00Z">
              <w:r w:rsidRPr="00D01C04">
                <w:rPr>
                  <w:rFonts w:ascii="Calibri" w:hAnsi="Calibri" w:cs="Calibri"/>
                  <w:color w:val="000000"/>
                  <w:sz w:val="16"/>
                  <w:szCs w:val="16"/>
                  <w:lang w:eastAsia="en-US"/>
                </w:rPr>
                <w:t>5.5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0" w:author="Machado, Diana" w:date="2019-02-04T10:19:00Z"/>
                <w:rFonts w:ascii="Calibri" w:hAnsi="Calibri" w:cs="Calibri"/>
                <w:color w:val="000000"/>
                <w:sz w:val="16"/>
                <w:szCs w:val="16"/>
                <w:lang w:eastAsia="en-US"/>
              </w:rPr>
            </w:pPr>
            <w:ins w:id="29571" w:author="Machado, Diana" w:date="2019-02-04T10:19:00Z">
              <w:r w:rsidRPr="00D01C04">
                <w:rPr>
                  <w:rFonts w:ascii="Calibri" w:hAnsi="Calibri" w:cs="Calibri"/>
                  <w:color w:val="000000"/>
                  <w:sz w:val="16"/>
                  <w:szCs w:val="16"/>
                  <w:lang w:eastAsia="en-US"/>
                </w:rPr>
                <w:t xml:space="preserve">2,629,5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2" w:author="Machado, Diana" w:date="2019-02-04T10:19:00Z"/>
                <w:rFonts w:ascii="Calibri" w:hAnsi="Calibri" w:cs="Calibri"/>
                <w:color w:val="000000"/>
                <w:sz w:val="16"/>
                <w:szCs w:val="16"/>
                <w:lang w:eastAsia="en-US"/>
              </w:rPr>
            </w:pPr>
            <w:ins w:id="2957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74" w:author="Machado, Diana" w:date="2019-02-04T10:19:00Z"/>
                <w:rFonts w:ascii="Calibri" w:hAnsi="Calibri" w:cs="Calibri"/>
                <w:color w:val="000000"/>
                <w:sz w:val="16"/>
                <w:szCs w:val="16"/>
                <w:lang w:eastAsia="en-US"/>
              </w:rPr>
            </w:pPr>
            <w:ins w:id="29575" w:author="Machado, Diana" w:date="2019-02-04T10:19:00Z">
              <w:r w:rsidRPr="00D01C04">
                <w:rPr>
                  <w:rFonts w:ascii="Calibri" w:hAnsi="Calibri" w:cs="Calibri"/>
                  <w:color w:val="000000"/>
                  <w:sz w:val="16"/>
                  <w:szCs w:val="16"/>
                  <w:lang w:eastAsia="en-US"/>
                </w:rPr>
                <w:t xml:space="preserve">87,298,9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76" w:author="Machado, Diana" w:date="2019-02-04T10:19:00Z"/>
                <w:rFonts w:ascii="Calibri" w:hAnsi="Calibri" w:cs="Calibri"/>
                <w:color w:val="000000"/>
                <w:sz w:val="16"/>
                <w:szCs w:val="16"/>
                <w:lang w:eastAsia="en-US"/>
              </w:rPr>
            </w:pPr>
            <w:ins w:id="29577"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95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79" w:author="Machado, Diana" w:date="2019-02-04T10:19:00Z"/>
                <w:rFonts w:ascii="Calibri" w:hAnsi="Calibri" w:cs="Calibri"/>
                <w:color w:val="000000"/>
                <w:sz w:val="16"/>
                <w:szCs w:val="16"/>
                <w:lang w:eastAsia="en-US"/>
              </w:rPr>
            </w:pPr>
            <w:ins w:id="29580" w:author="Machado, Diana" w:date="2019-02-04T10:19:00Z">
              <w:r w:rsidRPr="00D01C04">
                <w:rPr>
                  <w:rFonts w:ascii="Calibri" w:hAnsi="Calibri" w:cs="Calibri"/>
                  <w:color w:val="000000"/>
                  <w:sz w:val="16"/>
                  <w:szCs w:val="16"/>
                  <w:lang w:eastAsia="en-US"/>
                </w:rPr>
                <w:t>339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1" w:author="Machado, Diana" w:date="2019-02-04T10:19:00Z"/>
                <w:rFonts w:ascii="Calibri" w:hAnsi="Calibri" w:cs="Calibri"/>
                <w:color w:val="000000"/>
                <w:sz w:val="16"/>
                <w:szCs w:val="16"/>
                <w:lang w:eastAsia="en-US"/>
              </w:rPr>
            </w:pPr>
            <w:ins w:id="29582" w:author="Machado, Diana" w:date="2019-02-04T10:19:00Z">
              <w:r w:rsidRPr="00D01C04">
                <w:rPr>
                  <w:rFonts w:ascii="Calibri" w:hAnsi="Calibri" w:cs="Calibri"/>
                  <w:color w:val="000000"/>
                  <w:sz w:val="16"/>
                  <w:szCs w:val="16"/>
                  <w:lang w:eastAsia="en-US"/>
                </w:rPr>
                <w:t xml:space="preserve">86,500,5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3" w:author="Machado, Diana" w:date="2019-02-04T10:19:00Z"/>
                <w:rFonts w:ascii="Calibri" w:hAnsi="Calibri" w:cs="Calibri"/>
                <w:color w:val="000000"/>
                <w:sz w:val="16"/>
                <w:szCs w:val="16"/>
                <w:lang w:eastAsia="en-US"/>
              </w:rPr>
            </w:pPr>
            <w:ins w:id="29584" w:author="Machado, Diana" w:date="2019-02-04T10:19:00Z">
              <w:r w:rsidRPr="00D01C04">
                <w:rPr>
                  <w:rFonts w:ascii="Calibri" w:hAnsi="Calibri" w:cs="Calibri"/>
                  <w:color w:val="000000"/>
                  <w:sz w:val="16"/>
                  <w:szCs w:val="16"/>
                  <w:lang w:eastAsia="en-US"/>
                </w:rPr>
                <w:t>1.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5" w:author="Machado, Diana" w:date="2019-02-04T10:19:00Z"/>
                <w:rFonts w:ascii="Calibri" w:hAnsi="Calibri" w:cs="Calibri"/>
                <w:color w:val="000000"/>
                <w:sz w:val="16"/>
                <w:szCs w:val="16"/>
                <w:lang w:eastAsia="en-US"/>
              </w:rPr>
            </w:pPr>
            <w:ins w:id="295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7" w:author="Machado, Diana" w:date="2019-02-04T10:19:00Z"/>
                <w:rFonts w:ascii="Calibri" w:hAnsi="Calibri" w:cs="Calibri"/>
                <w:color w:val="000000"/>
                <w:sz w:val="16"/>
                <w:szCs w:val="16"/>
                <w:lang w:eastAsia="en-US"/>
              </w:rPr>
            </w:pPr>
            <w:ins w:id="295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9" w:author="Machado, Diana" w:date="2019-02-04T10:19:00Z"/>
                <w:rFonts w:ascii="Calibri" w:hAnsi="Calibri" w:cs="Calibri"/>
                <w:color w:val="000000"/>
                <w:sz w:val="16"/>
                <w:szCs w:val="16"/>
                <w:lang w:eastAsia="en-US"/>
              </w:rPr>
            </w:pPr>
            <w:ins w:id="295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1" w:author="Machado, Diana" w:date="2019-02-04T10:19:00Z"/>
                <w:rFonts w:ascii="Calibri" w:hAnsi="Calibri" w:cs="Calibri"/>
                <w:color w:val="000000"/>
                <w:sz w:val="16"/>
                <w:szCs w:val="16"/>
                <w:lang w:eastAsia="en-US"/>
              </w:rPr>
            </w:pPr>
            <w:ins w:id="295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3" w:author="Machado, Diana" w:date="2019-02-04T10:19:00Z"/>
                <w:rFonts w:ascii="Calibri" w:hAnsi="Calibri" w:cs="Calibri"/>
                <w:color w:val="000000"/>
                <w:sz w:val="16"/>
                <w:szCs w:val="16"/>
                <w:lang w:eastAsia="en-US"/>
              </w:rPr>
            </w:pPr>
            <w:ins w:id="2959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5" w:author="Machado, Diana" w:date="2019-02-04T10:19:00Z"/>
                <w:rFonts w:ascii="Calibri" w:hAnsi="Calibri" w:cs="Calibri"/>
                <w:color w:val="000000"/>
                <w:sz w:val="16"/>
                <w:szCs w:val="16"/>
                <w:lang w:eastAsia="en-US"/>
              </w:rPr>
            </w:pPr>
            <w:ins w:id="2959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97" w:author="Machado, Diana" w:date="2019-02-04T10:19:00Z"/>
                <w:rFonts w:ascii="Calibri" w:hAnsi="Calibri" w:cs="Calibri"/>
                <w:color w:val="000000"/>
                <w:sz w:val="16"/>
                <w:szCs w:val="16"/>
                <w:lang w:eastAsia="en-US"/>
              </w:rPr>
            </w:pPr>
            <w:ins w:id="29598" w:author="Machado, Diana" w:date="2019-02-04T10:19:00Z">
              <w:r w:rsidRPr="00D01C04">
                <w:rPr>
                  <w:rFonts w:ascii="Calibri" w:hAnsi="Calibri" w:cs="Calibri"/>
                  <w:color w:val="000000"/>
                  <w:sz w:val="16"/>
                  <w:szCs w:val="16"/>
                  <w:lang w:eastAsia="en-US"/>
                </w:rPr>
                <w:t xml:space="preserve">86,500,5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99" w:author="Machado, Diana" w:date="2019-02-04T10:19:00Z"/>
                <w:rFonts w:ascii="Calibri" w:hAnsi="Calibri" w:cs="Calibri"/>
                <w:color w:val="000000"/>
                <w:sz w:val="16"/>
                <w:szCs w:val="16"/>
                <w:lang w:eastAsia="en-US"/>
              </w:rPr>
            </w:pPr>
            <w:ins w:id="29600"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96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02" w:author="Machado, Diana" w:date="2019-02-04T10:19:00Z"/>
                <w:rFonts w:ascii="Calibri" w:hAnsi="Calibri" w:cs="Calibri"/>
                <w:color w:val="000000"/>
                <w:sz w:val="16"/>
                <w:szCs w:val="16"/>
                <w:lang w:eastAsia="en-US"/>
              </w:rPr>
            </w:pPr>
            <w:ins w:id="29603" w:author="Machado, Diana" w:date="2019-02-04T10:19:00Z">
              <w:r w:rsidRPr="00D01C04">
                <w:rPr>
                  <w:rFonts w:ascii="Calibri" w:hAnsi="Calibri" w:cs="Calibri"/>
                  <w:color w:val="000000"/>
                  <w:sz w:val="16"/>
                  <w:szCs w:val="16"/>
                  <w:lang w:eastAsia="en-US"/>
                </w:rPr>
                <w:t>339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04" w:author="Machado, Diana" w:date="2019-02-04T10:19:00Z"/>
                <w:rFonts w:ascii="Calibri" w:hAnsi="Calibri" w:cs="Calibri"/>
                <w:color w:val="000000"/>
                <w:sz w:val="16"/>
                <w:szCs w:val="16"/>
                <w:lang w:eastAsia="en-US"/>
              </w:rPr>
            </w:pPr>
            <w:ins w:id="29605" w:author="Machado, Diana" w:date="2019-02-04T10:19:00Z">
              <w:r w:rsidRPr="00D01C04">
                <w:rPr>
                  <w:rFonts w:ascii="Calibri" w:hAnsi="Calibri" w:cs="Calibri"/>
                  <w:color w:val="000000"/>
                  <w:sz w:val="16"/>
                  <w:szCs w:val="16"/>
                  <w:lang w:eastAsia="en-US"/>
                </w:rPr>
                <w:t xml:space="preserve">58,868,0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06" w:author="Machado, Diana" w:date="2019-02-04T10:19:00Z"/>
                <w:rFonts w:ascii="Calibri" w:hAnsi="Calibri" w:cs="Calibri"/>
                <w:color w:val="000000"/>
                <w:sz w:val="16"/>
                <w:szCs w:val="16"/>
                <w:lang w:eastAsia="en-US"/>
              </w:rPr>
            </w:pPr>
            <w:ins w:id="29607"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08" w:author="Machado, Diana" w:date="2019-02-04T10:19:00Z"/>
                <w:rFonts w:ascii="Calibri" w:hAnsi="Calibri" w:cs="Calibri"/>
                <w:color w:val="000000"/>
                <w:sz w:val="16"/>
                <w:szCs w:val="16"/>
                <w:lang w:eastAsia="en-US"/>
              </w:rPr>
            </w:pPr>
            <w:ins w:id="296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0" w:author="Machado, Diana" w:date="2019-02-04T10:19:00Z"/>
                <w:rFonts w:ascii="Calibri" w:hAnsi="Calibri" w:cs="Calibri"/>
                <w:color w:val="000000"/>
                <w:sz w:val="16"/>
                <w:szCs w:val="16"/>
                <w:lang w:eastAsia="en-US"/>
              </w:rPr>
            </w:pPr>
            <w:ins w:id="296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2" w:author="Machado, Diana" w:date="2019-02-04T10:19:00Z"/>
                <w:rFonts w:ascii="Calibri" w:hAnsi="Calibri" w:cs="Calibri"/>
                <w:color w:val="000000"/>
                <w:sz w:val="16"/>
                <w:szCs w:val="16"/>
                <w:lang w:eastAsia="en-US"/>
              </w:rPr>
            </w:pPr>
            <w:ins w:id="296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4" w:author="Machado, Diana" w:date="2019-02-04T10:19:00Z"/>
                <w:rFonts w:ascii="Calibri" w:hAnsi="Calibri" w:cs="Calibri"/>
                <w:color w:val="000000"/>
                <w:sz w:val="16"/>
                <w:szCs w:val="16"/>
                <w:lang w:eastAsia="en-US"/>
              </w:rPr>
            </w:pPr>
            <w:ins w:id="296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6" w:author="Machado, Diana" w:date="2019-02-04T10:19:00Z"/>
                <w:rFonts w:ascii="Calibri" w:hAnsi="Calibri" w:cs="Calibri"/>
                <w:color w:val="000000"/>
                <w:sz w:val="16"/>
                <w:szCs w:val="16"/>
                <w:lang w:eastAsia="en-US"/>
              </w:rPr>
            </w:pPr>
            <w:ins w:id="296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8" w:author="Machado, Diana" w:date="2019-02-04T10:19:00Z"/>
                <w:rFonts w:ascii="Calibri" w:hAnsi="Calibri" w:cs="Calibri"/>
                <w:color w:val="000000"/>
                <w:sz w:val="16"/>
                <w:szCs w:val="16"/>
                <w:lang w:eastAsia="en-US"/>
              </w:rPr>
            </w:pPr>
            <w:ins w:id="296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0" w:author="Machado, Diana" w:date="2019-02-04T10:19:00Z"/>
                <w:rFonts w:ascii="Calibri" w:hAnsi="Calibri" w:cs="Calibri"/>
                <w:color w:val="000000"/>
                <w:sz w:val="16"/>
                <w:szCs w:val="16"/>
                <w:lang w:eastAsia="en-US"/>
              </w:rPr>
            </w:pPr>
            <w:ins w:id="29621" w:author="Machado, Diana" w:date="2019-02-04T10:19:00Z">
              <w:r w:rsidRPr="00D01C04">
                <w:rPr>
                  <w:rFonts w:ascii="Calibri" w:hAnsi="Calibri" w:cs="Calibri"/>
                  <w:color w:val="000000"/>
                  <w:sz w:val="16"/>
                  <w:szCs w:val="16"/>
                  <w:lang w:eastAsia="en-US"/>
                </w:rPr>
                <w:t xml:space="preserve">58,868,0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2" w:author="Machado, Diana" w:date="2019-02-04T10:19:00Z"/>
                <w:rFonts w:ascii="Calibri" w:hAnsi="Calibri" w:cs="Calibri"/>
                <w:color w:val="000000"/>
                <w:sz w:val="16"/>
                <w:szCs w:val="16"/>
                <w:lang w:eastAsia="en-US"/>
              </w:rPr>
            </w:pPr>
            <w:ins w:id="29623"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96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5" w:author="Machado, Diana" w:date="2019-02-04T10:19:00Z"/>
                <w:rFonts w:ascii="Calibri" w:hAnsi="Calibri" w:cs="Calibri"/>
                <w:color w:val="000000"/>
                <w:sz w:val="16"/>
                <w:szCs w:val="16"/>
                <w:lang w:eastAsia="en-US"/>
              </w:rPr>
            </w:pPr>
            <w:ins w:id="29626" w:author="Machado, Diana" w:date="2019-02-04T10:19:00Z">
              <w:r w:rsidRPr="00D01C04">
                <w:rPr>
                  <w:rFonts w:ascii="Calibri" w:hAnsi="Calibri" w:cs="Calibri"/>
                  <w:color w:val="000000"/>
                  <w:sz w:val="16"/>
                  <w:szCs w:val="16"/>
                  <w:lang w:eastAsia="en-US"/>
                </w:rPr>
                <w:t>339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27" w:author="Machado, Diana" w:date="2019-02-04T10:19:00Z"/>
                <w:rFonts w:ascii="Calibri" w:hAnsi="Calibri" w:cs="Calibri"/>
                <w:color w:val="000000"/>
                <w:sz w:val="16"/>
                <w:szCs w:val="16"/>
                <w:lang w:eastAsia="en-US"/>
              </w:rPr>
            </w:pPr>
            <w:ins w:id="29628" w:author="Machado, Diana" w:date="2019-02-04T10:19:00Z">
              <w:r w:rsidRPr="00D01C04">
                <w:rPr>
                  <w:rFonts w:ascii="Calibri" w:hAnsi="Calibri" w:cs="Calibri"/>
                  <w:color w:val="000000"/>
                  <w:sz w:val="16"/>
                  <w:szCs w:val="16"/>
                  <w:lang w:eastAsia="en-US"/>
                </w:rPr>
                <w:t xml:space="preserve">52,071,9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29" w:author="Machado, Diana" w:date="2019-02-04T10:19:00Z"/>
                <w:rFonts w:ascii="Calibri" w:hAnsi="Calibri" w:cs="Calibri"/>
                <w:color w:val="000000"/>
                <w:sz w:val="16"/>
                <w:szCs w:val="16"/>
                <w:lang w:eastAsia="en-US"/>
              </w:rPr>
            </w:pPr>
            <w:ins w:id="29630"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1" w:author="Machado, Diana" w:date="2019-02-04T10:19:00Z"/>
                <w:rFonts w:ascii="Calibri" w:hAnsi="Calibri" w:cs="Calibri"/>
                <w:color w:val="000000"/>
                <w:sz w:val="16"/>
                <w:szCs w:val="16"/>
                <w:lang w:eastAsia="en-US"/>
              </w:rPr>
            </w:pPr>
            <w:ins w:id="296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3" w:author="Machado, Diana" w:date="2019-02-04T10:19:00Z"/>
                <w:rFonts w:ascii="Calibri" w:hAnsi="Calibri" w:cs="Calibri"/>
                <w:color w:val="000000"/>
                <w:sz w:val="16"/>
                <w:szCs w:val="16"/>
                <w:lang w:eastAsia="en-US"/>
              </w:rPr>
            </w:pPr>
            <w:ins w:id="296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5" w:author="Machado, Diana" w:date="2019-02-04T10:19:00Z"/>
                <w:rFonts w:ascii="Calibri" w:hAnsi="Calibri" w:cs="Calibri"/>
                <w:color w:val="000000"/>
                <w:sz w:val="16"/>
                <w:szCs w:val="16"/>
                <w:lang w:eastAsia="en-US"/>
              </w:rPr>
            </w:pPr>
            <w:ins w:id="296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7" w:author="Machado, Diana" w:date="2019-02-04T10:19:00Z"/>
                <w:rFonts w:ascii="Calibri" w:hAnsi="Calibri" w:cs="Calibri"/>
                <w:color w:val="000000"/>
                <w:sz w:val="16"/>
                <w:szCs w:val="16"/>
                <w:lang w:eastAsia="en-US"/>
              </w:rPr>
            </w:pPr>
            <w:ins w:id="296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9" w:author="Machado, Diana" w:date="2019-02-04T10:19:00Z"/>
                <w:rFonts w:ascii="Calibri" w:hAnsi="Calibri" w:cs="Calibri"/>
                <w:color w:val="000000"/>
                <w:sz w:val="16"/>
                <w:szCs w:val="16"/>
                <w:lang w:eastAsia="en-US"/>
              </w:rPr>
            </w:pPr>
            <w:ins w:id="2964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41" w:author="Machado, Diana" w:date="2019-02-04T10:19:00Z"/>
                <w:rFonts w:ascii="Calibri" w:hAnsi="Calibri" w:cs="Calibri"/>
                <w:color w:val="000000"/>
                <w:sz w:val="16"/>
                <w:szCs w:val="16"/>
                <w:lang w:eastAsia="en-US"/>
              </w:rPr>
            </w:pPr>
            <w:ins w:id="2964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43" w:author="Machado, Diana" w:date="2019-02-04T10:19:00Z"/>
                <w:rFonts w:ascii="Calibri" w:hAnsi="Calibri" w:cs="Calibri"/>
                <w:color w:val="000000"/>
                <w:sz w:val="16"/>
                <w:szCs w:val="16"/>
                <w:lang w:eastAsia="en-US"/>
              </w:rPr>
            </w:pPr>
            <w:ins w:id="29644" w:author="Machado, Diana" w:date="2019-02-04T10:19:00Z">
              <w:r w:rsidRPr="00D01C04">
                <w:rPr>
                  <w:rFonts w:ascii="Calibri" w:hAnsi="Calibri" w:cs="Calibri"/>
                  <w:color w:val="000000"/>
                  <w:sz w:val="16"/>
                  <w:szCs w:val="16"/>
                  <w:lang w:eastAsia="en-US"/>
                </w:rPr>
                <w:t xml:space="preserve">52,071,9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45" w:author="Machado, Diana" w:date="2019-02-04T10:19:00Z"/>
                <w:rFonts w:ascii="Calibri" w:hAnsi="Calibri" w:cs="Calibri"/>
                <w:color w:val="000000"/>
                <w:sz w:val="16"/>
                <w:szCs w:val="16"/>
                <w:lang w:eastAsia="en-US"/>
              </w:rPr>
            </w:pPr>
            <w:ins w:id="29646"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96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48" w:author="Machado, Diana" w:date="2019-02-04T10:19:00Z"/>
                <w:rFonts w:ascii="Calibri" w:hAnsi="Calibri" w:cs="Calibri"/>
                <w:color w:val="000000"/>
                <w:sz w:val="16"/>
                <w:szCs w:val="16"/>
                <w:lang w:eastAsia="en-US"/>
              </w:rPr>
            </w:pPr>
            <w:ins w:id="29649" w:author="Machado, Diana" w:date="2019-02-04T10:19:00Z">
              <w:r w:rsidRPr="00D01C04">
                <w:rPr>
                  <w:rFonts w:ascii="Calibri" w:hAnsi="Calibri" w:cs="Calibri"/>
                  <w:color w:val="000000"/>
                  <w:sz w:val="16"/>
                  <w:szCs w:val="16"/>
                  <w:lang w:eastAsia="en-US"/>
                </w:rPr>
                <w:t>341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0" w:author="Machado, Diana" w:date="2019-02-04T10:19:00Z"/>
                <w:rFonts w:ascii="Calibri" w:hAnsi="Calibri" w:cs="Calibri"/>
                <w:color w:val="000000"/>
                <w:sz w:val="16"/>
                <w:szCs w:val="16"/>
                <w:lang w:eastAsia="en-US"/>
              </w:rPr>
            </w:pPr>
            <w:ins w:id="296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2" w:author="Machado, Diana" w:date="2019-02-04T10:19:00Z"/>
                <w:rFonts w:ascii="Calibri" w:hAnsi="Calibri" w:cs="Calibri"/>
                <w:color w:val="000000"/>
                <w:sz w:val="16"/>
                <w:szCs w:val="16"/>
                <w:lang w:eastAsia="en-US"/>
              </w:rPr>
            </w:pPr>
            <w:ins w:id="296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4" w:author="Machado, Diana" w:date="2019-02-04T10:19:00Z"/>
                <w:rFonts w:ascii="Calibri" w:hAnsi="Calibri" w:cs="Calibri"/>
                <w:color w:val="000000"/>
                <w:sz w:val="16"/>
                <w:szCs w:val="16"/>
                <w:lang w:eastAsia="en-US"/>
              </w:rPr>
            </w:pPr>
            <w:ins w:id="29655" w:author="Machado, Diana" w:date="2019-02-04T10:19:00Z">
              <w:r w:rsidRPr="00D01C04">
                <w:rPr>
                  <w:rFonts w:ascii="Calibri" w:hAnsi="Calibri" w:cs="Calibri"/>
                  <w:color w:val="000000"/>
                  <w:sz w:val="16"/>
                  <w:szCs w:val="16"/>
                  <w:lang w:eastAsia="en-US"/>
                </w:rPr>
                <w:t xml:space="preserve">56,207,8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6" w:author="Machado, Diana" w:date="2019-02-04T10:19:00Z"/>
                <w:rFonts w:ascii="Calibri" w:hAnsi="Calibri" w:cs="Calibri"/>
                <w:color w:val="000000"/>
                <w:sz w:val="16"/>
                <w:szCs w:val="16"/>
                <w:lang w:eastAsia="en-US"/>
              </w:rPr>
            </w:pPr>
            <w:ins w:id="29657"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8" w:author="Machado, Diana" w:date="2019-02-04T10:19:00Z"/>
                <w:rFonts w:ascii="Calibri" w:hAnsi="Calibri" w:cs="Calibri"/>
                <w:color w:val="000000"/>
                <w:sz w:val="16"/>
                <w:szCs w:val="16"/>
                <w:lang w:eastAsia="en-US"/>
              </w:rPr>
            </w:pPr>
            <w:ins w:id="296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0" w:author="Machado, Diana" w:date="2019-02-04T10:19:00Z"/>
                <w:rFonts w:ascii="Calibri" w:hAnsi="Calibri" w:cs="Calibri"/>
                <w:color w:val="000000"/>
                <w:sz w:val="16"/>
                <w:szCs w:val="16"/>
                <w:lang w:eastAsia="en-US"/>
              </w:rPr>
            </w:pPr>
            <w:ins w:id="296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2" w:author="Machado, Diana" w:date="2019-02-04T10:19:00Z"/>
                <w:rFonts w:ascii="Calibri" w:hAnsi="Calibri" w:cs="Calibri"/>
                <w:color w:val="000000"/>
                <w:sz w:val="16"/>
                <w:szCs w:val="16"/>
                <w:lang w:eastAsia="en-US"/>
              </w:rPr>
            </w:pPr>
            <w:ins w:id="2966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4" w:author="Machado, Diana" w:date="2019-02-04T10:19:00Z"/>
                <w:rFonts w:ascii="Calibri" w:hAnsi="Calibri" w:cs="Calibri"/>
                <w:color w:val="000000"/>
                <w:sz w:val="16"/>
                <w:szCs w:val="16"/>
                <w:lang w:eastAsia="en-US"/>
              </w:rPr>
            </w:pPr>
            <w:ins w:id="2966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66" w:author="Machado, Diana" w:date="2019-02-04T10:19:00Z"/>
                <w:rFonts w:ascii="Calibri" w:hAnsi="Calibri" w:cs="Calibri"/>
                <w:color w:val="000000"/>
                <w:sz w:val="16"/>
                <w:szCs w:val="16"/>
                <w:lang w:eastAsia="en-US"/>
              </w:rPr>
            </w:pPr>
            <w:ins w:id="29667" w:author="Machado, Diana" w:date="2019-02-04T10:19:00Z">
              <w:r w:rsidRPr="00D01C04">
                <w:rPr>
                  <w:rFonts w:ascii="Calibri" w:hAnsi="Calibri" w:cs="Calibri"/>
                  <w:color w:val="000000"/>
                  <w:sz w:val="16"/>
                  <w:szCs w:val="16"/>
                  <w:lang w:eastAsia="en-US"/>
                </w:rPr>
                <w:t xml:space="preserve">56,207,8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68" w:author="Machado, Diana" w:date="2019-02-04T10:19:00Z"/>
                <w:rFonts w:ascii="Calibri" w:hAnsi="Calibri" w:cs="Calibri"/>
                <w:color w:val="000000"/>
                <w:sz w:val="16"/>
                <w:szCs w:val="16"/>
                <w:lang w:eastAsia="en-US"/>
              </w:rPr>
            </w:pPr>
            <w:ins w:id="29669"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96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71" w:author="Machado, Diana" w:date="2019-02-04T10:19:00Z"/>
                <w:rFonts w:ascii="Calibri" w:hAnsi="Calibri" w:cs="Calibri"/>
                <w:color w:val="000000"/>
                <w:sz w:val="16"/>
                <w:szCs w:val="16"/>
                <w:lang w:eastAsia="en-US"/>
              </w:rPr>
            </w:pPr>
            <w:ins w:id="29672" w:author="Machado, Diana" w:date="2019-02-04T10:19:00Z">
              <w:r w:rsidRPr="00D01C04">
                <w:rPr>
                  <w:rFonts w:ascii="Calibri" w:hAnsi="Calibri" w:cs="Calibri"/>
                  <w:color w:val="000000"/>
                  <w:sz w:val="16"/>
                  <w:szCs w:val="16"/>
                  <w:lang w:eastAsia="en-US"/>
                </w:rPr>
                <w:t>341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3" w:author="Machado, Diana" w:date="2019-02-04T10:19:00Z"/>
                <w:rFonts w:ascii="Calibri" w:hAnsi="Calibri" w:cs="Calibri"/>
                <w:color w:val="000000"/>
                <w:sz w:val="16"/>
                <w:szCs w:val="16"/>
                <w:lang w:eastAsia="en-US"/>
              </w:rPr>
            </w:pPr>
            <w:ins w:id="296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5" w:author="Machado, Diana" w:date="2019-02-04T10:19:00Z"/>
                <w:rFonts w:ascii="Calibri" w:hAnsi="Calibri" w:cs="Calibri"/>
                <w:color w:val="000000"/>
                <w:sz w:val="16"/>
                <w:szCs w:val="16"/>
                <w:lang w:eastAsia="en-US"/>
              </w:rPr>
            </w:pPr>
            <w:ins w:id="296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7" w:author="Machado, Diana" w:date="2019-02-04T10:19:00Z"/>
                <w:rFonts w:ascii="Calibri" w:hAnsi="Calibri" w:cs="Calibri"/>
                <w:color w:val="000000"/>
                <w:sz w:val="16"/>
                <w:szCs w:val="16"/>
                <w:lang w:eastAsia="en-US"/>
              </w:rPr>
            </w:pPr>
            <w:ins w:id="29678" w:author="Machado, Diana" w:date="2019-02-04T10:19:00Z">
              <w:r w:rsidRPr="00D01C04">
                <w:rPr>
                  <w:rFonts w:ascii="Calibri" w:hAnsi="Calibri" w:cs="Calibri"/>
                  <w:color w:val="000000"/>
                  <w:sz w:val="16"/>
                  <w:szCs w:val="16"/>
                  <w:lang w:eastAsia="en-US"/>
                </w:rPr>
                <w:t xml:space="preserve">36,389,0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9" w:author="Machado, Diana" w:date="2019-02-04T10:19:00Z"/>
                <w:rFonts w:ascii="Calibri" w:hAnsi="Calibri" w:cs="Calibri"/>
                <w:color w:val="000000"/>
                <w:sz w:val="16"/>
                <w:szCs w:val="16"/>
                <w:lang w:eastAsia="en-US"/>
              </w:rPr>
            </w:pPr>
            <w:ins w:id="29680"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1" w:author="Machado, Diana" w:date="2019-02-04T10:19:00Z"/>
                <w:rFonts w:ascii="Calibri" w:hAnsi="Calibri" w:cs="Calibri"/>
                <w:color w:val="000000"/>
                <w:sz w:val="16"/>
                <w:szCs w:val="16"/>
                <w:lang w:eastAsia="en-US"/>
              </w:rPr>
            </w:pPr>
            <w:ins w:id="296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3" w:author="Machado, Diana" w:date="2019-02-04T10:19:00Z"/>
                <w:rFonts w:ascii="Calibri" w:hAnsi="Calibri" w:cs="Calibri"/>
                <w:color w:val="000000"/>
                <w:sz w:val="16"/>
                <w:szCs w:val="16"/>
                <w:lang w:eastAsia="en-US"/>
              </w:rPr>
            </w:pPr>
            <w:ins w:id="29684" w:author="Machado, Diana" w:date="2019-02-04T10:19:00Z">
              <w:r w:rsidRPr="00D01C04">
                <w:rPr>
                  <w:rFonts w:ascii="Calibri" w:hAnsi="Calibri" w:cs="Calibri"/>
                  <w:color w:val="000000"/>
                  <w:sz w:val="16"/>
                  <w:szCs w:val="16"/>
                  <w:lang w:eastAsia="en-US"/>
                </w:rPr>
                <w:t>8.0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5" w:author="Machado, Diana" w:date="2019-02-04T10:19:00Z"/>
                <w:rFonts w:ascii="Calibri" w:hAnsi="Calibri" w:cs="Calibri"/>
                <w:color w:val="000000"/>
                <w:sz w:val="16"/>
                <w:szCs w:val="16"/>
                <w:lang w:eastAsia="en-US"/>
              </w:rPr>
            </w:pPr>
            <w:ins w:id="29686" w:author="Machado, Diana" w:date="2019-02-04T10:19:00Z">
              <w:r w:rsidRPr="00D01C04">
                <w:rPr>
                  <w:rFonts w:ascii="Calibri" w:hAnsi="Calibri" w:cs="Calibri"/>
                  <w:color w:val="000000"/>
                  <w:sz w:val="16"/>
                  <w:szCs w:val="16"/>
                  <w:lang w:eastAsia="en-US"/>
                </w:rPr>
                <w:t xml:space="preserve">11,368,7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7" w:author="Machado, Diana" w:date="2019-02-04T10:19:00Z"/>
                <w:rFonts w:ascii="Calibri" w:hAnsi="Calibri" w:cs="Calibri"/>
                <w:color w:val="000000"/>
                <w:sz w:val="16"/>
                <w:szCs w:val="16"/>
                <w:lang w:eastAsia="en-US"/>
              </w:rPr>
            </w:pPr>
            <w:ins w:id="29688"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89" w:author="Machado, Diana" w:date="2019-02-04T10:19:00Z"/>
                <w:rFonts w:ascii="Calibri" w:hAnsi="Calibri" w:cs="Calibri"/>
                <w:color w:val="000000"/>
                <w:sz w:val="16"/>
                <w:szCs w:val="16"/>
                <w:lang w:eastAsia="en-US"/>
              </w:rPr>
            </w:pPr>
            <w:ins w:id="29690" w:author="Machado, Diana" w:date="2019-02-04T10:19:00Z">
              <w:r w:rsidRPr="00D01C04">
                <w:rPr>
                  <w:rFonts w:ascii="Calibri" w:hAnsi="Calibri" w:cs="Calibri"/>
                  <w:color w:val="000000"/>
                  <w:sz w:val="16"/>
                  <w:szCs w:val="16"/>
                  <w:lang w:eastAsia="en-US"/>
                </w:rPr>
                <w:t xml:space="preserve">47,757,7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1" w:author="Machado, Diana" w:date="2019-02-04T10:19:00Z"/>
                <w:rFonts w:ascii="Calibri" w:hAnsi="Calibri" w:cs="Calibri"/>
                <w:color w:val="000000"/>
                <w:sz w:val="16"/>
                <w:szCs w:val="16"/>
                <w:lang w:eastAsia="en-US"/>
              </w:rPr>
            </w:pPr>
            <w:ins w:id="29692"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96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4" w:author="Machado, Diana" w:date="2019-02-04T10:19:00Z"/>
                <w:rFonts w:ascii="Calibri" w:hAnsi="Calibri" w:cs="Calibri"/>
                <w:color w:val="000000"/>
                <w:sz w:val="16"/>
                <w:szCs w:val="16"/>
                <w:lang w:eastAsia="en-US"/>
              </w:rPr>
            </w:pPr>
            <w:ins w:id="29695" w:author="Machado, Diana" w:date="2019-02-04T10:19:00Z">
              <w:r w:rsidRPr="00D01C04">
                <w:rPr>
                  <w:rFonts w:ascii="Calibri" w:hAnsi="Calibri" w:cs="Calibri"/>
                  <w:color w:val="000000"/>
                  <w:sz w:val="16"/>
                  <w:szCs w:val="16"/>
                  <w:lang w:eastAsia="en-US"/>
                </w:rPr>
                <w:t>341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96" w:author="Machado, Diana" w:date="2019-02-04T10:19:00Z"/>
                <w:rFonts w:ascii="Calibri" w:hAnsi="Calibri" w:cs="Calibri"/>
                <w:color w:val="000000"/>
                <w:sz w:val="16"/>
                <w:szCs w:val="16"/>
                <w:lang w:eastAsia="en-US"/>
              </w:rPr>
            </w:pPr>
            <w:ins w:id="296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98" w:author="Machado, Diana" w:date="2019-02-04T10:19:00Z"/>
                <w:rFonts w:ascii="Calibri" w:hAnsi="Calibri" w:cs="Calibri"/>
                <w:color w:val="000000"/>
                <w:sz w:val="16"/>
                <w:szCs w:val="16"/>
                <w:lang w:eastAsia="en-US"/>
              </w:rPr>
            </w:pPr>
            <w:ins w:id="296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0" w:author="Machado, Diana" w:date="2019-02-04T10:19:00Z"/>
                <w:rFonts w:ascii="Calibri" w:hAnsi="Calibri" w:cs="Calibri"/>
                <w:color w:val="000000"/>
                <w:sz w:val="16"/>
                <w:szCs w:val="16"/>
                <w:lang w:eastAsia="en-US"/>
              </w:rPr>
            </w:pPr>
            <w:ins w:id="29701" w:author="Machado, Diana" w:date="2019-02-04T10:19:00Z">
              <w:r w:rsidRPr="00D01C04">
                <w:rPr>
                  <w:rFonts w:ascii="Calibri" w:hAnsi="Calibri" w:cs="Calibri"/>
                  <w:color w:val="000000"/>
                  <w:sz w:val="16"/>
                  <w:szCs w:val="16"/>
                  <w:lang w:eastAsia="en-US"/>
                </w:rPr>
                <w:t xml:space="preserve">9,645,1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2" w:author="Machado, Diana" w:date="2019-02-04T10:19:00Z"/>
                <w:rFonts w:ascii="Calibri" w:hAnsi="Calibri" w:cs="Calibri"/>
                <w:color w:val="000000"/>
                <w:sz w:val="16"/>
                <w:szCs w:val="16"/>
                <w:lang w:eastAsia="en-US"/>
              </w:rPr>
            </w:pPr>
            <w:ins w:id="29703"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4" w:author="Machado, Diana" w:date="2019-02-04T10:19:00Z"/>
                <w:rFonts w:ascii="Calibri" w:hAnsi="Calibri" w:cs="Calibri"/>
                <w:color w:val="000000"/>
                <w:sz w:val="16"/>
                <w:szCs w:val="16"/>
                <w:lang w:eastAsia="en-US"/>
              </w:rPr>
            </w:pPr>
            <w:ins w:id="297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6" w:author="Machado, Diana" w:date="2019-02-04T10:19:00Z"/>
                <w:rFonts w:ascii="Calibri" w:hAnsi="Calibri" w:cs="Calibri"/>
                <w:color w:val="000000"/>
                <w:sz w:val="16"/>
                <w:szCs w:val="16"/>
                <w:lang w:eastAsia="en-US"/>
              </w:rPr>
            </w:pPr>
            <w:ins w:id="297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8" w:author="Machado, Diana" w:date="2019-02-04T10:19:00Z"/>
                <w:rFonts w:ascii="Calibri" w:hAnsi="Calibri" w:cs="Calibri"/>
                <w:color w:val="000000"/>
                <w:sz w:val="16"/>
                <w:szCs w:val="16"/>
                <w:lang w:eastAsia="en-US"/>
              </w:rPr>
            </w:pPr>
            <w:ins w:id="2970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10" w:author="Machado, Diana" w:date="2019-02-04T10:19:00Z"/>
                <w:rFonts w:ascii="Calibri" w:hAnsi="Calibri" w:cs="Calibri"/>
                <w:color w:val="000000"/>
                <w:sz w:val="16"/>
                <w:szCs w:val="16"/>
                <w:lang w:eastAsia="en-US"/>
              </w:rPr>
            </w:pPr>
            <w:ins w:id="2971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12" w:author="Machado, Diana" w:date="2019-02-04T10:19:00Z"/>
                <w:rFonts w:ascii="Calibri" w:hAnsi="Calibri" w:cs="Calibri"/>
                <w:color w:val="000000"/>
                <w:sz w:val="16"/>
                <w:szCs w:val="16"/>
                <w:lang w:eastAsia="en-US"/>
              </w:rPr>
            </w:pPr>
            <w:ins w:id="29713" w:author="Machado, Diana" w:date="2019-02-04T10:19:00Z">
              <w:r w:rsidRPr="00D01C04">
                <w:rPr>
                  <w:rFonts w:ascii="Calibri" w:hAnsi="Calibri" w:cs="Calibri"/>
                  <w:color w:val="000000"/>
                  <w:sz w:val="16"/>
                  <w:szCs w:val="16"/>
                  <w:lang w:eastAsia="en-US"/>
                </w:rPr>
                <w:t xml:space="preserve">9,645,1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14" w:author="Machado, Diana" w:date="2019-02-04T10:19:00Z"/>
                <w:rFonts w:ascii="Calibri" w:hAnsi="Calibri" w:cs="Calibri"/>
                <w:color w:val="000000"/>
                <w:sz w:val="16"/>
                <w:szCs w:val="16"/>
                <w:lang w:eastAsia="en-US"/>
              </w:rPr>
            </w:pPr>
            <w:ins w:id="2971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7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17" w:author="Machado, Diana" w:date="2019-02-04T10:19:00Z"/>
                <w:rFonts w:ascii="Calibri" w:hAnsi="Calibri" w:cs="Calibri"/>
                <w:color w:val="000000"/>
                <w:sz w:val="16"/>
                <w:szCs w:val="16"/>
                <w:lang w:eastAsia="en-US"/>
              </w:rPr>
            </w:pPr>
            <w:ins w:id="29718" w:author="Machado, Diana" w:date="2019-02-04T10:19:00Z">
              <w:r w:rsidRPr="00D01C04">
                <w:rPr>
                  <w:rFonts w:ascii="Calibri" w:hAnsi="Calibri" w:cs="Calibri"/>
                  <w:color w:val="000000"/>
                  <w:sz w:val="16"/>
                  <w:szCs w:val="16"/>
                  <w:lang w:eastAsia="en-US"/>
                </w:rPr>
                <w:t>341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19" w:author="Machado, Diana" w:date="2019-02-04T10:19:00Z"/>
                <w:rFonts w:ascii="Calibri" w:hAnsi="Calibri" w:cs="Calibri"/>
                <w:color w:val="000000"/>
                <w:sz w:val="16"/>
                <w:szCs w:val="16"/>
                <w:lang w:eastAsia="en-US"/>
              </w:rPr>
            </w:pPr>
            <w:ins w:id="297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1" w:author="Machado, Diana" w:date="2019-02-04T10:19:00Z"/>
                <w:rFonts w:ascii="Calibri" w:hAnsi="Calibri" w:cs="Calibri"/>
                <w:color w:val="000000"/>
                <w:sz w:val="16"/>
                <w:szCs w:val="16"/>
                <w:lang w:eastAsia="en-US"/>
              </w:rPr>
            </w:pPr>
            <w:ins w:id="297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3" w:author="Machado, Diana" w:date="2019-02-04T10:19:00Z"/>
                <w:rFonts w:ascii="Calibri" w:hAnsi="Calibri" w:cs="Calibri"/>
                <w:color w:val="000000"/>
                <w:sz w:val="16"/>
                <w:szCs w:val="16"/>
                <w:lang w:eastAsia="en-US"/>
              </w:rPr>
            </w:pPr>
            <w:ins w:id="29724" w:author="Machado, Diana" w:date="2019-02-04T10:19:00Z">
              <w:r w:rsidRPr="00D01C04">
                <w:rPr>
                  <w:rFonts w:ascii="Calibri" w:hAnsi="Calibri" w:cs="Calibri"/>
                  <w:color w:val="000000"/>
                  <w:sz w:val="16"/>
                  <w:szCs w:val="16"/>
                  <w:lang w:eastAsia="en-US"/>
                </w:rPr>
                <w:t xml:space="preserve">60,875,7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5" w:author="Machado, Diana" w:date="2019-02-04T10:19:00Z"/>
                <w:rFonts w:ascii="Calibri" w:hAnsi="Calibri" w:cs="Calibri"/>
                <w:color w:val="000000"/>
                <w:sz w:val="16"/>
                <w:szCs w:val="16"/>
                <w:lang w:eastAsia="en-US"/>
              </w:rPr>
            </w:pPr>
            <w:ins w:id="29726"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7" w:author="Machado, Diana" w:date="2019-02-04T10:19:00Z"/>
                <w:rFonts w:ascii="Calibri" w:hAnsi="Calibri" w:cs="Calibri"/>
                <w:color w:val="000000"/>
                <w:sz w:val="16"/>
                <w:szCs w:val="16"/>
                <w:lang w:eastAsia="en-US"/>
              </w:rPr>
            </w:pPr>
            <w:ins w:id="297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9" w:author="Machado, Diana" w:date="2019-02-04T10:19:00Z"/>
                <w:rFonts w:ascii="Calibri" w:hAnsi="Calibri" w:cs="Calibri"/>
                <w:color w:val="000000"/>
                <w:sz w:val="16"/>
                <w:szCs w:val="16"/>
                <w:lang w:eastAsia="en-US"/>
              </w:rPr>
            </w:pPr>
            <w:ins w:id="297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1" w:author="Machado, Diana" w:date="2019-02-04T10:19:00Z"/>
                <w:rFonts w:ascii="Calibri" w:hAnsi="Calibri" w:cs="Calibri"/>
                <w:color w:val="000000"/>
                <w:sz w:val="16"/>
                <w:szCs w:val="16"/>
                <w:lang w:eastAsia="en-US"/>
              </w:rPr>
            </w:pPr>
            <w:ins w:id="2973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3" w:author="Machado, Diana" w:date="2019-02-04T10:19:00Z"/>
                <w:rFonts w:ascii="Calibri" w:hAnsi="Calibri" w:cs="Calibri"/>
                <w:color w:val="000000"/>
                <w:sz w:val="16"/>
                <w:szCs w:val="16"/>
                <w:lang w:eastAsia="en-US"/>
              </w:rPr>
            </w:pPr>
            <w:ins w:id="2973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35" w:author="Machado, Diana" w:date="2019-02-04T10:19:00Z"/>
                <w:rFonts w:ascii="Calibri" w:hAnsi="Calibri" w:cs="Calibri"/>
                <w:color w:val="000000"/>
                <w:sz w:val="16"/>
                <w:szCs w:val="16"/>
                <w:lang w:eastAsia="en-US"/>
              </w:rPr>
            </w:pPr>
            <w:ins w:id="29736" w:author="Machado, Diana" w:date="2019-02-04T10:19:00Z">
              <w:r w:rsidRPr="00D01C04">
                <w:rPr>
                  <w:rFonts w:ascii="Calibri" w:hAnsi="Calibri" w:cs="Calibri"/>
                  <w:color w:val="000000"/>
                  <w:sz w:val="16"/>
                  <w:szCs w:val="16"/>
                  <w:lang w:eastAsia="en-US"/>
                </w:rPr>
                <w:t xml:space="preserve">60,875,7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37" w:author="Machado, Diana" w:date="2019-02-04T10:19:00Z"/>
                <w:rFonts w:ascii="Calibri" w:hAnsi="Calibri" w:cs="Calibri"/>
                <w:color w:val="000000"/>
                <w:sz w:val="16"/>
                <w:szCs w:val="16"/>
                <w:lang w:eastAsia="en-US"/>
              </w:rPr>
            </w:pPr>
            <w:ins w:id="29738"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97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40" w:author="Machado, Diana" w:date="2019-02-04T10:19:00Z"/>
                <w:rFonts w:ascii="Calibri" w:hAnsi="Calibri" w:cs="Calibri"/>
                <w:color w:val="000000"/>
                <w:sz w:val="16"/>
                <w:szCs w:val="16"/>
                <w:lang w:eastAsia="en-US"/>
              </w:rPr>
            </w:pPr>
            <w:ins w:id="29741" w:author="Machado, Diana" w:date="2019-02-04T10:19:00Z">
              <w:r w:rsidRPr="00D01C04">
                <w:rPr>
                  <w:rFonts w:ascii="Calibri" w:hAnsi="Calibri" w:cs="Calibri"/>
                  <w:color w:val="000000"/>
                  <w:sz w:val="16"/>
                  <w:szCs w:val="16"/>
                  <w:lang w:eastAsia="en-US"/>
                </w:rPr>
                <w:t>341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2" w:author="Machado, Diana" w:date="2019-02-04T10:19:00Z"/>
                <w:rFonts w:ascii="Calibri" w:hAnsi="Calibri" w:cs="Calibri"/>
                <w:color w:val="000000"/>
                <w:sz w:val="16"/>
                <w:szCs w:val="16"/>
                <w:lang w:eastAsia="en-US"/>
              </w:rPr>
            </w:pPr>
            <w:ins w:id="297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4" w:author="Machado, Diana" w:date="2019-02-04T10:19:00Z"/>
                <w:rFonts w:ascii="Calibri" w:hAnsi="Calibri" w:cs="Calibri"/>
                <w:color w:val="000000"/>
                <w:sz w:val="16"/>
                <w:szCs w:val="16"/>
                <w:lang w:eastAsia="en-US"/>
              </w:rPr>
            </w:pPr>
            <w:ins w:id="297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6" w:author="Machado, Diana" w:date="2019-02-04T10:19:00Z"/>
                <w:rFonts w:ascii="Calibri" w:hAnsi="Calibri" w:cs="Calibri"/>
                <w:color w:val="000000"/>
                <w:sz w:val="16"/>
                <w:szCs w:val="16"/>
                <w:lang w:eastAsia="en-US"/>
              </w:rPr>
            </w:pPr>
            <w:ins w:id="29747" w:author="Machado, Diana" w:date="2019-02-04T10:19:00Z">
              <w:r w:rsidRPr="00D01C04">
                <w:rPr>
                  <w:rFonts w:ascii="Calibri" w:hAnsi="Calibri" w:cs="Calibri"/>
                  <w:color w:val="000000"/>
                  <w:sz w:val="16"/>
                  <w:szCs w:val="16"/>
                  <w:lang w:eastAsia="en-US"/>
                </w:rPr>
                <w:t xml:space="preserve">9,216,6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8" w:author="Machado, Diana" w:date="2019-02-04T10:19:00Z"/>
                <w:rFonts w:ascii="Calibri" w:hAnsi="Calibri" w:cs="Calibri"/>
                <w:color w:val="000000"/>
                <w:sz w:val="16"/>
                <w:szCs w:val="16"/>
                <w:lang w:eastAsia="en-US"/>
              </w:rPr>
            </w:pPr>
            <w:ins w:id="29749"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0" w:author="Machado, Diana" w:date="2019-02-04T10:19:00Z"/>
                <w:rFonts w:ascii="Calibri" w:hAnsi="Calibri" w:cs="Calibri"/>
                <w:color w:val="000000"/>
                <w:sz w:val="16"/>
                <w:szCs w:val="16"/>
                <w:lang w:eastAsia="en-US"/>
              </w:rPr>
            </w:pPr>
            <w:ins w:id="297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2" w:author="Machado, Diana" w:date="2019-02-04T10:19:00Z"/>
                <w:rFonts w:ascii="Calibri" w:hAnsi="Calibri" w:cs="Calibri"/>
                <w:color w:val="000000"/>
                <w:sz w:val="16"/>
                <w:szCs w:val="16"/>
                <w:lang w:eastAsia="en-US"/>
              </w:rPr>
            </w:pPr>
            <w:ins w:id="297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4" w:author="Machado, Diana" w:date="2019-02-04T10:19:00Z"/>
                <w:rFonts w:ascii="Calibri" w:hAnsi="Calibri" w:cs="Calibri"/>
                <w:color w:val="000000"/>
                <w:sz w:val="16"/>
                <w:szCs w:val="16"/>
                <w:lang w:eastAsia="en-US"/>
              </w:rPr>
            </w:pPr>
            <w:ins w:id="297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6" w:author="Machado, Diana" w:date="2019-02-04T10:19:00Z"/>
                <w:rFonts w:ascii="Calibri" w:hAnsi="Calibri" w:cs="Calibri"/>
                <w:color w:val="000000"/>
                <w:sz w:val="16"/>
                <w:szCs w:val="16"/>
                <w:lang w:eastAsia="en-US"/>
              </w:rPr>
            </w:pPr>
            <w:ins w:id="297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58" w:author="Machado, Diana" w:date="2019-02-04T10:19:00Z"/>
                <w:rFonts w:ascii="Calibri" w:hAnsi="Calibri" w:cs="Calibri"/>
                <w:color w:val="000000"/>
                <w:sz w:val="16"/>
                <w:szCs w:val="16"/>
                <w:lang w:eastAsia="en-US"/>
              </w:rPr>
            </w:pPr>
            <w:ins w:id="29759" w:author="Machado, Diana" w:date="2019-02-04T10:19:00Z">
              <w:r w:rsidRPr="00D01C04">
                <w:rPr>
                  <w:rFonts w:ascii="Calibri" w:hAnsi="Calibri" w:cs="Calibri"/>
                  <w:color w:val="000000"/>
                  <w:sz w:val="16"/>
                  <w:szCs w:val="16"/>
                  <w:lang w:eastAsia="en-US"/>
                </w:rPr>
                <w:t xml:space="preserve">9,216,6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0" w:author="Machado, Diana" w:date="2019-02-04T10:19:00Z"/>
                <w:rFonts w:ascii="Calibri" w:hAnsi="Calibri" w:cs="Calibri"/>
                <w:color w:val="000000"/>
                <w:sz w:val="16"/>
                <w:szCs w:val="16"/>
                <w:lang w:eastAsia="en-US"/>
              </w:rPr>
            </w:pPr>
            <w:ins w:id="2976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7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3" w:author="Machado, Diana" w:date="2019-02-04T10:19:00Z"/>
                <w:rFonts w:ascii="Calibri" w:hAnsi="Calibri" w:cs="Calibri"/>
                <w:color w:val="000000"/>
                <w:sz w:val="16"/>
                <w:szCs w:val="16"/>
                <w:lang w:eastAsia="en-US"/>
              </w:rPr>
            </w:pPr>
            <w:ins w:id="29764" w:author="Machado, Diana" w:date="2019-02-04T10:19:00Z">
              <w:r w:rsidRPr="00D01C04">
                <w:rPr>
                  <w:rFonts w:ascii="Calibri" w:hAnsi="Calibri" w:cs="Calibri"/>
                  <w:color w:val="000000"/>
                  <w:sz w:val="16"/>
                  <w:szCs w:val="16"/>
                  <w:lang w:eastAsia="en-US"/>
                </w:rPr>
                <w:t>341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65" w:author="Machado, Diana" w:date="2019-02-04T10:19:00Z"/>
                <w:rFonts w:ascii="Calibri" w:hAnsi="Calibri" w:cs="Calibri"/>
                <w:color w:val="000000"/>
                <w:sz w:val="16"/>
                <w:szCs w:val="16"/>
                <w:lang w:eastAsia="en-US"/>
              </w:rPr>
            </w:pPr>
            <w:ins w:id="29766" w:author="Machado, Diana" w:date="2019-02-04T10:19:00Z">
              <w:r w:rsidRPr="00D01C04">
                <w:rPr>
                  <w:rFonts w:ascii="Calibri" w:hAnsi="Calibri" w:cs="Calibri"/>
                  <w:color w:val="000000"/>
                  <w:sz w:val="16"/>
                  <w:szCs w:val="16"/>
                  <w:lang w:eastAsia="en-US"/>
                </w:rPr>
                <w:t xml:space="preserve">16,860,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67" w:author="Machado, Diana" w:date="2019-02-04T10:19:00Z"/>
                <w:rFonts w:ascii="Calibri" w:hAnsi="Calibri" w:cs="Calibri"/>
                <w:color w:val="000000"/>
                <w:sz w:val="16"/>
                <w:szCs w:val="16"/>
                <w:lang w:eastAsia="en-US"/>
              </w:rPr>
            </w:pPr>
            <w:ins w:id="29768"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69" w:author="Machado, Diana" w:date="2019-02-04T10:19:00Z"/>
                <w:rFonts w:ascii="Calibri" w:hAnsi="Calibri" w:cs="Calibri"/>
                <w:color w:val="000000"/>
                <w:sz w:val="16"/>
                <w:szCs w:val="16"/>
                <w:lang w:eastAsia="en-US"/>
              </w:rPr>
            </w:pPr>
            <w:ins w:id="29770" w:author="Machado, Diana" w:date="2019-02-04T10:19:00Z">
              <w:r w:rsidRPr="00D01C04">
                <w:rPr>
                  <w:rFonts w:ascii="Calibri" w:hAnsi="Calibri" w:cs="Calibri"/>
                  <w:color w:val="000000"/>
                  <w:sz w:val="16"/>
                  <w:szCs w:val="16"/>
                  <w:lang w:eastAsia="en-US"/>
                </w:rPr>
                <w:t xml:space="preserve">16,904,8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1" w:author="Machado, Diana" w:date="2019-02-04T10:19:00Z"/>
                <w:rFonts w:ascii="Calibri" w:hAnsi="Calibri" w:cs="Calibri"/>
                <w:color w:val="000000"/>
                <w:sz w:val="16"/>
                <w:szCs w:val="16"/>
                <w:lang w:eastAsia="en-US"/>
              </w:rPr>
            </w:pPr>
            <w:ins w:id="29772"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3" w:author="Machado, Diana" w:date="2019-02-04T10:19:00Z"/>
                <w:rFonts w:ascii="Calibri" w:hAnsi="Calibri" w:cs="Calibri"/>
                <w:color w:val="000000"/>
                <w:sz w:val="16"/>
                <w:szCs w:val="16"/>
                <w:lang w:eastAsia="en-US"/>
              </w:rPr>
            </w:pPr>
            <w:ins w:id="297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5" w:author="Machado, Diana" w:date="2019-02-04T10:19:00Z"/>
                <w:rFonts w:ascii="Calibri" w:hAnsi="Calibri" w:cs="Calibri"/>
                <w:color w:val="000000"/>
                <w:sz w:val="16"/>
                <w:szCs w:val="16"/>
                <w:lang w:eastAsia="en-US"/>
              </w:rPr>
            </w:pPr>
            <w:ins w:id="297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7" w:author="Machado, Diana" w:date="2019-02-04T10:19:00Z"/>
                <w:rFonts w:ascii="Calibri" w:hAnsi="Calibri" w:cs="Calibri"/>
                <w:color w:val="000000"/>
                <w:sz w:val="16"/>
                <w:szCs w:val="16"/>
                <w:lang w:eastAsia="en-US"/>
              </w:rPr>
            </w:pPr>
            <w:ins w:id="2977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9" w:author="Machado, Diana" w:date="2019-02-04T10:19:00Z"/>
                <w:rFonts w:ascii="Calibri" w:hAnsi="Calibri" w:cs="Calibri"/>
                <w:color w:val="000000"/>
                <w:sz w:val="16"/>
                <w:szCs w:val="16"/>
                <w:lang w:eastAsia="en-US"/>
              </w:rPr>
            </w:pPr>
            <w:ins w:id="2978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1" w:author="Machado, Diana" w:date="2019-02-04T10:19:00Z"/>
                <w:rFonts w:ascii="Calibri" w:hAnsi="Calibri" w:cs="Calibri"/>
                <w:color w:val="000000"/>
                <w:sz w:val="16"/>
                <w:szCs w:val="16"/>
                <w:lang w:eastAsia="en-US"/>
              </w:rPr>
            </w:pPr>
            <w:ins w:id="29782" w:author="Machado, Diana" w:date="2019-02-04T10:19:00Z">
              <w:r w:rsidRPr="00D01C04">
                <w:rPr>
                  <w:rFonts w:ascii="Calibri" w:hAnsi="Calibri" w:cs="Calibri"/>
                  <w:color w:val="000000"/>
                  <w:sz w:val="16"/>
                  <w:szCs w:val="16"/>
                  <w:lang w:eastAsia="en-US"/>
                </w:rPr>
                <w:t xml:space="preserve">33,765,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3" w:author="Machado, Diana" w:date="2019-02-04T10:19:00Z"/>
                <w:rFonts w:ascii="Calibri" w:hAnsi="Calibri" w:cs="Calibri"/>
                <w:color w:val="000000"/>
                <w:sz w:val="16"/>
                <w:szCs w:val="16"/>
                <w:lang w:eastAsia="en-US"/>
              </w:rPr>
            </w:pPr>
            <w:ins w:id="2978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97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6" w:author="Machado, Diana" w:date="2019-02-04T10:19:00Z"/>
                <w:rFonts w:ascii="Calibri" w:hAnsi="Calibri" w:cs="Calibri"/>
                <w:color w:val="000000"/>
                <w:sz w:val="16"/>
                <w:szCs w:val="16"/>
                <w:lang w:eastAsia="en-US"/>
              </w:rPr>
            </w:pPr>
            <w:ins w:id="29787" w:author="Machado, Diana" w:date="2019-02-04T10:19:00Z">
              <w:r w:rsidRPr="00D01C04">
                <w:rPr>
                  <w:rFonts w:ascii="Calibri" w:hAnsi="Calibri" w:cs="Calibri"/>
                  <w:color w:val="000000"/>
                  <w:sz w:val="16"/>
                  <w:szCs w:val="16"/>
                  <w:lang w:eastAsia="en-US"/>
                </w:rPr>
                <w:t>341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88" w:author="Machado, Diana" w:date="2019-02-04T10:19:00Z"/>
                <w:rFonts w:ascii="Calibri" w:hAnsi="Calibri" w:cs="Calibri"/>
                <w:color w:val="000000"/>
                <w:sz w:val="16"/>
                <w:szCs w:val="16"/>
                <w:lang w:eastAsia="en-US"/>
              </w:rPr>
            </w:pPr>
            <w:ins w:id="29789" w:author="Machado, Diana" w:date="2019-02-04T10:19:00Z">
              <w:r w:rsidRPr="00D01C04">
                <w:rPr>
                  <w:rFonts w:ascii="Calibri" w:hAnsi="Calibri" w:cs="Calibri"/>
                  <w:color w:val="000000"/>
                  <w:sz w:val="16"/>
                  <w:szCs w:val="16"/>
                  <w:lang w:eastAsia="en-US"/>
                </w:rPr>
                <w:t xml:space="preserve">53,465,7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0" w:author="Machado, Diana" w:date="2019-02-04T10:19:00Z"/>
                <w:rFonts w:ascii="Calibri" w:hAnsi="Calibri" w:cs="Calibri"/>
                <w:color w:val="000000"/>
                <w:sz w:val="16"/>
                <w:szCs w:val="16"/>
                <w:lang w:eastAsia="en-US"/>
              </w:rPr>
            </w:pPr>
            <w:ins w:id="29791"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2" w:author="Machado, Diana" w:date="2019-02-04T10:19:00Z"/>
                <w:rFonts w:ascii="Calibri" w:hAnsi="Calibri" w:cs="Calibri"/>
                <w:color w:val="000000"/>
                <w:sz w:val="16"/>
                <w:szCs w:val="16"/>
                <w:lang w:eastAsia="en-US"/>
              </w:rPr>
            </w:pPr>
            <w:ins w:id="29793" w:author="Machado, Diana" w:date="2019-02-04T10:19:00Z">
              <w:r w:rsidRPr="00D01C04">
                <w:rPr>
                  <w:rFonts w:ascii="Calibri" w:hAnsi="Calibri" w:cs="Calibri"/>
                  <w:color w:val="000000"/>
                  <w:sz w:val="16"/>
                  <w:szCs w:val="16"/>
                  <w:lang w:eastAsia="en-US"/>
                </w:rPr>
                <w:t xml:space="preserve">53,780,2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4" w:author="Machado, Diana" w:date="2019-02-04T10:19:00Z"/>
                <w:rFonts w:ascii="Calibri" w:hAnsi="Calibri" w:cs="Calibri"/>
                <w:color w:val="000000"/>
                <w:sz w:val="16"/>
                <w:szCs w:val="16"/>
                <w:lang w:eastAsia="en-US"/>
              </w:rPr>
            </w:pPr>
            <w:ins w:id="29795"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6" w:author="Machado, Diana" w:date="2019-02-04T10:19:00Z"/>
                <w:rFonts w:ascii="Calibri" w:hAnsi="Calibri" w:cs="Calibri"/>
                <w:color w:val="000000"/>
                <w:sz w:val="16"/>
                <w:szCs w:val="16"/>
                <w:lang w:eastAsia="en-US"/>
              </w:rPr>
            </w:pPr>
            <w:ins w:id="297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8" w:author="Machado, Diana" w:date="2019-02-04T10:19:00Z"/>
                <w:rFonts w:ascii="Calibri" w:hAnsi="Calibri" w:cs="Calibri"/>
                <w:color w:val="000000"/>
                <w:sz w:val="16"/>
                <w:szCs w:val="16"/>
                <w:lang w:eastAsia="en-US"/>
              </w:rPr>
            </w:pPr>
            <w:ins w:id="297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0" w:author="Machado, Diana" w:date="2019-02-04T10:19:00Z"/>
                <w:rFonts w:ascii="Calibri" w:hAnsi="Calibri" w:cs="Calibri"/>
                <w:color w:val="000000"/>
                <w:sz w:val="16"/>
                <w:szCs w:val="16"/>
                <w:lang w:eastAsia="en-US"/>
              </w:rPr>
            </w:pPr>
            <w:ins w:id="2980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2" w:author="Machado, Diana" w:date="2019-02-04T10:19:00Z"/>
                <w:rFonts w:ascii="Calibri" w:hAnsi="Calibri" w:cs="Calibri"/>
                <w:color w:val="000000"/>
                <w:sz w:val="16"/>
                <w:szCs w:val="16"/>
                <w:lang w:eastAsia="en-US"/>
              </w:rPr>
            </w:pPr>
            <w:ins w:id="2980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04" w:author="Machado, Diana" w:date="2019-02-04T10:19:00Z"/>
                <w:rFonts w:ascii="Calibri" w:hAnsi="Calibri" w:cs="Calibri"/>
                <w:color w:val="000000"/>
                <w:sz w:val="16"/>
                <w:szCs w:val="16"/>
                <w:lang w:eastAsia="en-US"/>
              </w:rPr>
            </w:pPr>
            <w:ins w:id="29805" w:author="Machado, Diana" w:date="2019-02-04T10:19:00Z">
              <w:r w:rsidRPr="00D01C04">
                <w:rPr>
                  <w:rFonts w:ascii="Calibri" w:hAnsi="Calibri" w:cs="Calibri"/>
                  <w:color w:val="000000"/>
                  <w:sz w:val="16"/>
                  <w:szCs w:val="16"/>
                  <w:lang w:eastAsia="en-US"/>
                </w:rPr>
                <w:t xml:space="preserve">107,245,9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06" w:author="Machado, Diana" w:date="2019-02-04T10:19:00Z"/>
                <w:rFonts w:ascii="Calibri" w:hAnsi="Calibri" w:cs="Calibri"/>
                <w:color w:val="000000"/>
                <w:sz w:val="16"/>
                <w:szCs w:val="16"/>
                <w:lang w:eastAsia="en-US"/>
              </w:rPr>
            </w:pPr>
            <w:ins w:id="29807" w:author="Machado, Diana" w:date="2019-02-04T10:19:00Z">
              <w:r w:rsidRPr="00D01C04">
                <w:rPr>
                  <w:rFonts w:ascii="Calibri" w:hAnsi="Calibri" w:cs="Calibri"/>
                  <w:color w:val="000000"/>
                  <w:sz w:val="16"/>
                  <w:szCs w:val="16"/>
                  <w:lang w:eastAsia="en-US"/>
                </w:rPr>
                <w:t>0.30%</w:t>
              </w:r>
            </w:ins>
          </w:p>
        </w:tc>
      </w:tr>
      <w:tr w:rsidR="00CA5085" w:rsidRPr="00D01C04" w:rsidTr="00331AF4">
        <w:trPr>
          <w:trHeight w:hRule="exact" w:val="216"/>
          <w:ins w:id="298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09" w:author="Machado, Diana" w:date="2019-02-04T10:19:00Z"/>
                <w:rFonts w:ascii="Calibri" w:hAnsi="Calibri" w:cs="Calibri"/>
                <w:color w:val="000000"/>
                <w:sz w:val="16"/>
                <w:szCs w:val="16"/>
                <w:lang w:eastAsia="en-US"/>
              </w:rPr>
            </w:pPr>
            <w:ins w:id="29810" w:author="Machado, Diana" w:date="2019-02-04T10:19:00Z">
              <w:r w:rsidRPr="00D01C04">
                <w:rPr>
                  <w:rFonts w:ascii="Calibri" w:hAnsi="Calibri" w:cs="Calibri"/>
                  <w:color w:val="000000"/>
                  <w:sz w:val="16"/>
                  <w:szCs w:val="16"/>
                  <w:lang w:eastAsia="en-US"/>
                </w:rPr>
                <w:t>341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1" w:author="Machado, Diana" w:date="2019-02-04T10:19:00Z"/>
                <w:rFonts w:ascii="Calibri" w:hAnsi="Calibri" w:cs="Calibri"/>
                <w:color w:val="000000"/>
                <w:sz w:val="16"/>
                <w:szCs w:val="16"/>
                <w:lang w:eastAsia="en-US"/>
              </w:rPr>
            </w:pPr>
            <w:ins w:id="29812" w:author="Machado, Diana" w:date="2019-02-04T10:19:00Z">
              <w:r w:rsidRPr="00D01C04">
                <w:rPr>
                  <w:rFonts w:ascii="Calibri" w:hAnsi="Calibri" w:cs="Calibri"/>
                  <w:color w:val="000000"/>
                  <w:sz w:val="16"/>
                  <w:szCs w:val="16"/>
                  <w:lang w:eastAsia="en-US"/>
                </w:rPr>
                <w:t xml:space="preserve">13,879,2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3" w:author="Machado, Diana" w:date="2019-02-04T10:19:00Z"/>
                <w:rFonts w:ascii="Calibri" w:hAnsi="Calibri" w:cs="Calibri"/>
                <w:color w:val="000000"/>
                <w:sz w:val="16"/>
                <w:szCs w:val="16"/>
                <w:lang w:eastAsia="en-US"/>
              </w:rPr>
            </w:pPr>
            <w:ins w:id="29814"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5" w:author="Machado, Diana" w:date="2019-02-04T10:19:00Z"/>
                <w:rFonts w:ascii="Calibri" w:hAnsi="Calibri" w:cs="Calibri"/>
                <w:color w:val="000000"/>
                <w:sz w:val="16"/>
                <w:szCs w:val="16"/>
                <w:lang w:eastAsia="en-US"/>
              </w:rPr>
            </w:pPr>
            <w:ins w:id="298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7" w:author="Machado, Diana" w:date="2019-02-04T10:19:00Z"/>
                <w:rFonts w:ascii="Calibri" w:hAnsi="Calibri" w:cs="Calibri"/>
                <w:color w:val="000000"/>
                <w:sz w:val="16"/>
                <w:szCs w:val="16"/>
                <w:lang w:eastAsia="en-US"/>
              </w:rPr>
            </w:pPr>
            <w:ins w:id="298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9" w:author="Machado, Diana" w:date="2019-02-04T10:19:00Z"/>
                <w:rFonts w:ascii="Calibri" w:hAnsi="Calibri" w:cs="Calibri"/>
                <w:color w:val="000000"/>
                <w:sz w:val="16"/>
                <w:szCs w:val="16"/>
                <w:lang w:eastAsia="en-US"/>
              </w:rPr>
            </w:pPr>
            <w:ins w:id="298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1" w:author="Machado, Diana" w:date="2019-02-04T10:19:00Z"/>
                <w:rFonts w:ascii="Calibri" w:hAnsi="Calibri" w:cs="Calibri"/>
                <w:color w:val="000000"/>
                <w:sz w:val="16"/>
                <w:szCs w:val="16"/>
                <w:lang w:eastAsia="en-US"/>
              </w:rPr>
            </w:pPr>
            <w:ins w:id="298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3" w:author="Machado, Diana" w:date="2019-02-04T10:19:00Z"/>
                <w:rFonts w:ascii="Calibri" w:hAnsi="Calibri" w:cs="Calibri"/>
                <w:color w:val="000000"/>
                <w:sz w:val="16"/>
                <w:szCs w:val="16"/>
                <w:lang w:eastAsia="en-US"/>
              </w:rPr>
            </w:pPr>
            <w:ins w:id="2982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5" w:author="Machado, Diana" w:date="2019-02-04T10:19:00Z"/>
                <w:rFonts w:ascii="Calibri" w:hAnsi="Calibri" w:cs="Calibri"/>
                <w:color w:val="000000"/>
                <w:sz w:val="16"/>
                <w:szCs w:val="16"/>
                <w:lang w:eastAsia="en-US"/>
              </w:rPr>
            </w:pPr>
            <w:ins w:id="2982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27" w:author="Machado, Diana" w:date="2019-02-04T10:19:00Z"/>
                <w:rFonts w:ascii="Calibri" w:hAnsi="Calibri" w:cs="Calibri"/>
                <w:color w:val="000000"/>
                <w:sz w:val="16"/>
                <w:szCs w:val="16"/>
                <w:lang w:eastAsia="en-US"/>
              </w:rPr>
            </w:pPr>
            <w:ins w:id="29828" w:author="Machado, Diana" w:date="2019-02-04T10:19:00Z">
              <w:r w:rsidRPr="00D01C04">
                <w:rPr>
                  <w:rFonts w:ascii="Calibri" w:hAnsi="Calibri" w:cs="Calibri"/>
                  <w:color w:val="000000"/>
                  <w:sz w:val="16"/>
                  <w:szCs w:val="16"/>
                  <w:lang w:eastAsia="en-US"/>
                </w:rPr>
                <w:t xml:space="preserve">13,881,4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29" w:author="Machado, Diana" w:date="2019-02-04T10:19:00Z"/>
                <w:rFonts w:ascii="Calibri" w:hAnsi="Calibri" w:cs="Calibri"/>
                <w:color w:val="000000"/>
                <w:sz w:val="16"/>
                <w:szCs w:val="16"/>
                <w:lang w:eastAsia="en-US"/>
              </w:rPr>
            </w:pPr>
            <w:ins w:id="2983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98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32" w:author="Machado, Diana" w:date="2019-02-04T10:19:00Z"/>
                <w:rFonts w:ascii="Calibri" w:hAnsi="Calibri" w:cs="Calibri"/>
                <w:color w:val="000000"/>
                <w:sz w:val="16"/>
                <w:szCs w:val="16"/>
                <w:lang w:eastAsia="en-US"/>
              </w:rPr>
            </w:pPr>
            <w:ins w:id="29833" w:author="Machado, Diana" w:date="2019-02-04T10:19:00Z">
              <w:r w:rsidRPr="00D01C04">
                <w:rPr>
                  <w:rFonts w:ascii="Calibri" w:hAnsi="Calibri" w:cs="Calibri"/>
                  <w:color w:val="000000"/>
                  <w:sz w:val="16"/>
                  <w:szCs w:val="16"/>
                  <w:lang w:eastAsia="en-US"/>
                </w:rPr>
                <w:t>341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34" w:author="Machado, Diana" w:date="2019-02-04T10:19:00Z"/>
                <w:rFonts w:ascii="Calibri" w:hAnsi="Calibri" w:cs="Calibri"/>
                <w:color w:val="000000"/>
                <w:sz w:val="16"/>
                <w:szCs w:val="16"/>
                <w:lang w:eastAsia="en-US"/>
              </w:rPr>
            </w:pPr>
            <w:ins w:id="298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36" w:author="Machado, Diana" w:date="2019-02-04T10:19:00Z"/>
                <w:rFonts w:ascii="Calibri" w:hAnsi="Calibri" w:cs="Calibri"/>
                <w:color w:val="000000"/>
                <w:sz w:val="16"/>
                <w:szCs w:val="16"/>
                <w:lang w:eastAsia="en-US"/>
              </w:rPr>
            </w:pPr>
            <w:ins w:id="298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38" w:author="Machado, Diana" w:date="2019-02-04T10:19:00Z"/>
                <w:rFonts w:ascii="Calibri" w:hAnsi="Calibri" w:cs="Calibri"/>
                <w:color w:val="000000"/>
                <w:sz w:val="16"/>
                <w:szCs w:val="16"/>
                <w:lang w:eastAsia="en-US"/>
              </w:rPr>
            </w:pPr>
            <w:ins w:id="29839" w:author="Machado, Diana" w:date="2019-02-04T10:19:00Z">
              <w:r w:rsidRPr="00D01C04">
                <w:rPr>
                  <w:rFonts w:ascii="Calibri" w:hAnsi="Calibri" w:cs="Calibri"/>
                  <w:color w:val="000000"/>
                  <w:sz w:val="16"/>
                  <w:szCs w:val="16"/>
                  <w:lang w:eastAsia="en-US"/>
                </w:rPr>
                <w:t xml:space="preserve">36,080,9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0" w:author="Machado, Diana" w:date="2019-02-04T10:19:00Z"/>
                <w:rFonts w:ascii="Calibri" w:hAnsi="Calibri" w:cs="Calibri"/>
                <w:color w:val="000000"/>
                <w:sz w:val="16"/>
                <w:szCs w:val="16"/>
                <w:lang w:eastAsia="en-US"/>
              </w:rPr>
            </w:pPr>
            <w:ins w:id="29841"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2" w:author="Machado, Diana" w:date="2019-02-04T10:19:00Z"/>
                <w:rFonts w:ascii="Calibri" w:hAnsi="Calibri" w:cs="Calibri"/>
                <w:color w:val="000000"/>
                <w:sz w:val="16"/>
                <w:szCs w:val="16"/>
                <w:lang w:eastAsia="en-US"/>
              </w:rPr>
            </w:pPr>
            <w:ins w:id="298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4" w:author="Machado, Diana" w:date="2019-02-04T10:19:00Z"/>
                <w:rFonts w:ascii="Calibri" w:hAnsi="Calibri" w:cs="Calibri"/>
                <w:color w:val="000000"/>
                <w:sz w:val="16"/>
                <w:szCs w:val="16"/>
                <w:lang w:eastAsia="en-US"/>
              </w:rPr>
            </w:pPr>
            <w:ins w:id="298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6" w:author="Machado, Diana" w:date="2019-02-04T10:19:00Z"/>
                <w:rFonts w:ascii="Calibri" w:hAnsi="Calibri" w:cs="Calibri"/>
                <w:color w:val="000000"/>
                <w:sz w:val="16"/>
                <w:szCs w:val="16"/>
                <w:lang w:eastAsia="en-US"/>
              </w:rPr>
            </w:pPr>
            <w:ins w:id="2984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8" w:author="Machado, Diana" w:date="2019-02-04T10:19:00Z"/>
                <w:rFonts w:ascii="Calibri" w:hAnsi="Calibri" w:cs="Calibri"/>
                <w:color w:val="000000"/>
                <w:sz w:val="16"/>
                <w:szCs w:val="16"/>
                <w:lang w:eastAsia="en-US"/>
              </w:rPr>
            </w:pPr>
            <w:ins w:id="2984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0" w:author="Machado, Diana" w:date="2019-02-04T10:19:00Z"/>
                <w:rFonts w:ascii="Calibri" w:hAnsi="Calibri" w:cs="Calibri"/>
                <w:color w:val="000000"/>
                <w:sz w:val="16"/>
                <w:szCs w:val="16"/>
                <w:lang w:eastAsia="en-US"/>
              </w:rPr>
            </w:pPr>
            <w:ins w:id="29851" w:author="Machado, Diana" w:date="2019-02-04T10:19:00Z">
              <w:r w:rsidRPr="00D01C04">
                <w:rPr>
                  <w:rFonts w:ascii="Calibri" w:hAnsi="Calibri" w:cs="Calibri"/>
                  <w:color w:val="000000"/>
                  <w:sz w:val="16"/>
                  <w:szCs w:val="16"/>
                  <w:lang w:eastAsia="en-US"/>
                </w:rPr>
                <w:t xml:space="preserve">36,124,0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2" w:author="Machado, Diana" w:date="2019-02-04T10:19:00Z"/>
                <w:rFonts w:ascii="Calibri" w:hAnsi="Calibri" w:cs="Calibri"/>
                <w:color w:val="000000"/>
                <w:sz w:val="16"/>
                <w:szCs w:val="16"/>
                <w:lang w:eastAsia="en-US"/>
              </w:rPr>
            </w:pPr>
            <w:ins w:id="2985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8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5" w:author="Machado, Diana" w:date="2019-02-04T10:19:00Z"/>
                <w:rFonts w:ascii="Calibri" w:hAnsi="Calibri" w:cs="Calibri"/>
                <w:color w:val="000000"/>
                <w:sz w:val="16"/>
                <w:szCs w:val="16"/>
                <w:lang w:eastAsia="en-US"/>
              </w:rPr>
            </w:pPr>
            <w:ins w:id="29856" w:author="Machado, Diana" w:date="2019-02-04T10:19:00Z">
              <w:r w:rsidRPr="00D01C04">
                <w:rPr>
                  <w:rFonts w:ascii="Calibri" w:hAnsi="Calibri" w:cs="Calibri"/>
                  <w:color w:val="000000"/>
                  <w:sz w:val="16"/>
                  <w:szCs w:val="16"/>
                  <w:lang w:eastAsia="en-US"/>
                </w:rPr>
                <w:t>342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57" w:author="Machado, Diana" w:date="2019-02-04T10:19:00Z"/>
                <w:rFonts w:ascii="Calibri" w:hAnsi="Calibri" w:cs="Calibri"/>
                <w:color w:val="000000"/>
                <w:sz w:val="16"/>
                <w:szCs w:val="16"/>
                <w:lang w:eastAsia="en-US"/>
              </w:rPr>
            </w:pPr>
            <w:ins w:id="298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59" w:author="Machado, Diana" w:date="2019-02-04T10:19:00Z"/>
                <w:rFonts w:ascii="Calibri" w:hAnsi="Calibri" w:cs="Calibri"/>
                <w:color w:val="000000"/>
                <w:sz w:val="16"/>
                <w:szCs w:val="16"/>
                <w:lang w:eastAsia="en-US"/>
              </w:rPr>
            </w:pPr>
            <w:ins w:id="298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1" w:author="Machado, Diana" w:date="2019-02-04T10:19:00Z"/>
                <w:rFonts w:ascii="Calibri" w:hAnsi="Calibri" w:cs="Calibri"/>
                <w:color w:val="000000"/>
                <w:sz w:val="16"/>
                <w:szCs w:val="16"/>
                <w:lang w:eastAsia="en-US"/>
              </w:rPr>
            </w:pPr>
            <w:ins w:id="298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3" w:author="Machado, Diana" w:date="2019-02-04T10:19:00Z"/>
                <w:rFonts w:ascii="Calibri" w:hAnsi="Calibri" w:cs="Calibri"/>
                <w:color w:val="000000"/>
                <w:sz w:val="16"/>
                <w:szCs w:val="16"/>
                <w:lang w:eastAsia="en-US"/>
              </w:rPr>
            </w:pPr>
            <w:ins w:id="298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5" w:author="Machado, Diana" w:date="2019-02-04T10:19:00Z"/>
                <w:rFonts w:ascii="Calibri" w:hAnsi="Calibri" w:cs="Calibri"/>
                <w:color w:val="000000"/>
                <w:sz w:val="16"/>
                <w:szCs w:val="16"/>
                <w:lang w:eastAsia="en-US"/>
              </w:rPr>
            </w:pPr>
            <w:ins w:id="298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7" w:author="Machado, Diana" w:date="2019-02-04T10:19:00Z"/>
                <w:rFonts w:ascii="Calibri" w:hAnsi="Calibri" w:cs="Calibri"/>
                <w:color w:val="000000"/>
                <w:sz w:val="16"/>
                <w:szCs w:val="16"/>
                <w:lang w:eastAsia="en-US"/>
              </w:rPr>
            </w:pPr>
            <w:ins w:id="298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9" w:author="Machado, Diana" w:date="2019-02-04T10:19:00Z"/>
                <w:rFonts w:ascii="Calibri" w:hAnsi="Calibri" w:cs="Calibri"/>
                <w:color w:val="000000"/>
                <w:sz w:val="16"/>
                <w:szCs w:val="16"/>
                <w:lang w:eastAsia="en-US"/>
              </w:rPr>
            </w:pPr>
            <w:ins w:id="29870" w:author="Machado, Diana" w:date="2019-02-04T10:19:00Z">
              <w:r w:rsidRPr="00D01C04">
                <w:rPr>
                  <w:rFonts w:ascii="Calibri" w:hAnsi="Calibri" w:cs="Calibri"/>
                  <w:color w:val="000000"/>
                  <w:sz w:val="16"/>
                  <w:szCs w:val="16"/>
                  <w:lang w:eastAsia="en-US"/>
                </w:rPr>
                <w:t xml:space="preserve">4,056,0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71" w:author="Machado, Diana" w:date="2019-02-04T10:19:00Z"/>
                <w:rFonts w:ascii="Calibri" w:hAnsi="Calibri" w:cs="Calibri"/>
                <w:color w:val="000000"/>
                <w:sz w:val="16"/>
                <w:szCs w:val="16"/>
                <w:lang w:eastAsia="en-US"/>
              </w:rPr>
            </w:pPr>
            <w:ins w:id="2987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73" w:author="Machado, Diana" w:date="2019-02-04T10:19:00Z"/>
                <w:rFonts w:ascii="Calibri" w:hAnsi="Calibri" w:cs="Calibri"/>
                <w:color w:val="000000"/>
                <w:sz w:val="16"/>
                <w:szCs w:val="16"/>
                <w:lang w:eastAsia="en-US"/>
              </w:rPr>
            </w:pPr>
            <w:ins w:id="29874" w:author="Machado, Diana" w:date="2019-02-04T10:19:00Z">
              <w:r w:rsidRPr="00D01C04">
                <w:rPr>
                  <w:rFonts w:ascii="Calibri" w:hAnsi="Calibri" w:cs="Calibri"/>
                  <w:color w:val="000000"/>
                  <w:sz w:val="16"/>
                  <w:szCs w:val="16"/>
                  <w:lang w:eastAsia="en-US"/>
                </w:rPr>
                <w:t xml:space="preserve">4,056,0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75" w:author="Machado, Diana" w:date="2019-02-04T10:19:00Z"/>
                <w:rFonts w:ascii="Calibri" w:hAnsi="Calibri" w:cs="Calibri"/>
                <w:color w:val="000000"/>
                <w:sz w:val="16"/>
                <w:szCs w:val="16"/>
                <w:lang w:eastAsia="en-US"/>
              </w:rPr>
            </w:pPr>
            <w:ins w:id="2987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8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78" w:author="Machado, Diana" w:date="2019-02-04T10:19:00Z"/>
                <w:rFonts w:ascii="Calibri" w:hAnsi="Calibri" w:cs="Calibri"/>
                <w:color w:val="000000"/>
                <w:sz w:val="16"/>
                <w:szCs w:val="16"/>
                <w:lang w:eastAsia="en-US"/>
              </w:rPr>
            </w:pPr>
            <w:ins w:id="29879" w:author="Machado, Diana" w:date="2019-02-04T10:19:00Z">
              <w:r w:rsidRPr="00D01C04">
                <w:rPr>
                  <w:rFonts w:ascii="Calibri" w:hAnsi="Calibri" w:cs="Calibri"/>
                  <w:color w:val="000000"/>
                  <w:sz w:val="16"/>
                  <w:szCs w:val="16"/>
                  <w:lang w:eastAsia="en-US"/>
                </w:rPr>
                <w:t>342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0" w:author="Machado, Diana" w:date="2019-02-04T10:19:00Z"/>
                <w:rFonts w:ascii="Calibri" w:hAnsi="Calibri" w:cs="Calibri"/>
                <w:color w:val="000000"/>
                <w:sz w:val="16"/>
                <w:szCs w:val="16"/>
                <w:lang w:eastAsia="en-US"/>
              </w:rPr>
            </w:pPr>
            <w:ins w:id="298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2" w:author="Machado, Diana" w:date="2019-02-04T10:19:00Z"/>
                <w:rFonts w:ascii="Calibri" w:hAnsi="Calibri" w:cs="Calibri"/>
                <w:color w:val="000000"/>
                <w:sz w:val="16"/>
                <w:szCs w:val="16"/>
                <w:lang w:eastAsia="en-US"/>
              </w:rPr>
            </w:pPr>
            <w:ins w:id="298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4" w:author="Machado, Diana" w:date="2019-02-04T10:19:00Z"/>
                <w:rFonts w:ascii="Calibri" w:hAnsi="Calibri" w:cs="Calibri"/>
                <w:color w:val="000000"/>
                <w:sz w:val="16"/>
                <w:szCs w:val="16"/>
                <w:lang w:eastAsia="en-US"/>
              </w:rPr>
            </w:pPr>
            <w:ins w:id="29885" w:author="Machado, Diana" w:date="2019-02-04T10:19:00Z">
              <w:r w:rsidRPr="00D01C04">
                <w:rPr>
                  <w:rFonts w:ascii="Calibri" w:hAnsi="Calibri" w:cs="Calibri"/>
                  <w:color w:val="000000"/>
                  <w:sz w:val="16"/>
                  <w:szCs w:val="16"/>
                  <w:lang w:eastAsia="en-US"/>
                </w:rPr>
                <w:t xml:space="preserve">4,542,5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6" w:author="Machado, Diana" w:date="2019-02-04T10:19:00Z"/>
                <w:rFonts w:ascii="Calibri" w:hAnsi="Calibri" w:cs="Calibri"/>
                <w:color w:val="000000"/>
                <w:sz w:val="16"/>
                <w:szCs w:val="16"/>
                <w:lang w:eastAsia="en-US"/>
              </w:rPr>
            </w:pPr>
            <w:ins w:id="2988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8" w:author="Machado, Diana" w:date="2019-02-04T10:19:00Z"/>
                <w:rFonts w:ascii="Calibri" w:hAnsi="Calibri" w:cs="Calibri"/>
                <w:color w:val="000000"/>
                <w:sz w:val="16"/>
                <w:szCs w:val="16"/>
                <w:lang w:eastAsia="en-US"/>
              </w:rPr>
            </w:pPr>
            <w:ins w:id="298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0" w:author="Machado, Diana" w:date="2019-02-04T10:19:00Z"/>
                <w:rFonts w:ascii="Calibri" w:hAnsi="Calibri" w:cs="Calibri"/>
                <w:color w:val="000000"/>
                <w:sz w:val="16"/>
                <w:szCs w:val="16"/>
                <w:lang w:eastAsia="en-US"/>
              </w:rPr>
            </w:pPr>
            <w:ins w:id="298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2" w:author="Machado, Diana" w:date="2019-02-04T10:19:00Z"/>
                <w:rFonts w:ascii="Calibri" w:hAnsi="Calibri" w:cs="Calibri"/>
                <w:color w:val="000000"/>
                <w:sz w:val="16"/>
                <w:szCs w:val="16"/>
                <w:lang w:eastAsia="en-US"/>
              </w:rPr>
            </w:pPr>
            <w:ins w:id="2989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4" w:author="Machado, Diana" w:date="2019-02-04T10:19:00Z"/>
                <w:rFonts w:ascii="Calibri" w:hAnsi="Calibri" w:cs="Calibri"/>
                <w:color w:val="000000"/>
                <w:sz w:val="16"/>
                <w:szCs w:val="16"/>
                <w:lang w:eastAsia="en-US"/>
              </w:rPr>
            </w:pPr>
            <w:ins w:id="2989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96" w:author="Machado, Diana" w:date="2019-02-04T10:19:00Z"/>
                <w:rFonts w:ascii="Calibri" w:hAnsi="Calibri" w:cs="Calibri"/>
                <w:color w:val="000000"/>
                <w:sz w:val="16"/>
                <w:szCs w:val="16"/>
                <w:lang w:eastAsia="en-US"/>
              </w:rPr>
            </w:pPr>
            <w:ins w:id="29897" w:author="Machado, Diana" w:date="2019-02-04T10:19:00Z">
              <w:r w:rsidRPr="00D01C04">
                <w:rPr>
                  <w:rFonts w:ascii="Calibri" w:hAnsi="Calibri" w:cs="Calibri"/>
                  <w:color w:val="000000"/>
                  <w:sz w:val="16"/>
                  <w:szCs w:val="16"/>
                  <w:lang w:eastAsia="en-US"/>
                </w:rPr>
                <w:t xml:space="preserve">4,542,7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98" w:author="Machado, Diana" w:date="2019-02-04T10:19:00Z"/>
                <w:rFonts w:ascii="Calibri" w:hAnsi="Calibri" w:cs="Calibri"/>
                <w:color w:val="000000"/>
                <w:sz w:val="16"/>
                <w:szCs w:val="16"/>
                <w:lang w:eastAsia="en-US"/>
              </w:rPr>
            </w:pPr>
            <w:ins w:id="2989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9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01" w:author="Machado, Diana" w:date="2019-02-04T10:19:00Z"/>
                <w:rFonts w:ascii="Calibri" w:hAnsi="Calibri" w:cs="Calibri"/>
                <w:color w:val="000000"/>
                <w:sz w:val="16"/>
                <w:szCs w:val="16"/>
                <w:lang w:eastAsia="en-US"/>
              </w:rPr>
            </w:pPr>
            <w:ins w:id="29902" w:author="Machado, Diana" w:date="2019-02-04T10:19:00Z">
              <w:r w:rsidRPr="00D01C04">
                <w:rPr>
                  <w:rFonts w:ascii="Calibri" w:hAnsi="Calibri" w:cs="Calibri"/>
                  <w:color w:val="000000"/>
                  <w:sz w:val="16"/>
                  <w:szCs w:val="16"/>
                  <w:lang w:eastAsia="en-US"/>
                </w:rPr>
                <w:t>342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3" w:author="Machado, Diana" w:date="2019-02-04T10:19:00Z"/>
                <w:rFonts w:ascii="Calibri" w:hAnsi="Calibri" w:cs="Calibri"/>
                <w:color w:val="000000"/>
                <w:sz w:val="16"/>
                <w:szCs w:val="16"/>
                <w:lang w:eastAsia="en-US"/>
              </w:rPr>
            </w:pPr>
            <w:ins w:id="299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5" w:author="Machado, Diana" w:date="2019-02-04T10:19:00Z"/>
                <w:rFonts w:ascii="Calibri" w:hAnsi="Calibri" w:cs="Calibri"/>
                <w:color w:val="000000"/>
                <w:sz w:val="16"/>
                <w:szCs w:val="16"/>
                <w:lang w:eastAsia="en-US"/>
              </w:rPr>
            </w:pPr>
            <w:ins w:id="299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7" w:author="Machado, Diana" w:date="2019-02-04T10:19:00Z"/>
                <w:rFonts w:ascii="Calibri" w:hAnsi="Calibri" w:cs="Calibri"/>
                <w:color w:val="000000"/>
                <w:sz w:val="16"/>
                <w:szCs w:val="16"/>
                <w:lang w:eastAsia="en-US"/>
              </w:rPr>
            </w:pPr>
            <w:ins w:id="29908" w:author="Machado, Diana" w:date="2019-02-04T10:19:00Z">
              <w:r w:rsidRPr="00D01C04">
                <w:rPr>
                  <w:rFonts w:ascii="Calibri" w:hAnsi="Calibri" w:cs="Calibri"/>
                  <w:color w:val="000000"/>
                  <w:sz w:val="16"/>
                  <w:szCs w:val="16"/>
                  <w:lang w:eastAsia="en-US"/>
                </w:rPr>
                <w:t xml:space="preserve">14,275,9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9" w:author="Machado, Diana" w:date="2019-02-04T10:19:00Z"/>
                <w:rFonts w:ascii="Calibri" w:hAnsi="Calibri" w:cs="Calibri"/>
                <w:color w:val="000000"/>
                <w:sz w:val="16"/>
                <w:szCs w:val="16"/>
                <w:lang w:eastAsia="en-US"/>
              </w:rPr>
            </w:pPr>
            <w:ins w:id="29910"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1" w:author="Machado, Diana" w:date="2019-02-04T10:19:00Z"/>
                <w:rFonts w:ascii="Calibri" w:hAnsi="Calibri" w:cs="Calibri"/>
                <w:color w:val="000000"/>
                <w:sz w:val="16"/>
                <w:szCs w:val="16"/>
                <w:lang w:eastAsia="en-US"/>
              </w:rPr>
            </w:pPr>
            <w:ins w:id="299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3" w:author="Machado, Diana" w:date="2019-02-04T10:19:00Z"/>
                <w:rFonts w:ascii="Calibri" w:hAnsi="Calibri" w:cs="Calibri"/>
                <w:color w:val="000000"/>
                <w:sz w:val="16"/>
                <w:szCs w:val="16"/>
                <w:lang w:eastAsia="en-US"/>
              </w:rPr>
            </w:pPr>
            <w:ins w:id="299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5" w:author="Machado, Diana" w:date="2019-02-04T10:19:00Z"/>
                <w:rFonts w:ascii="Calibri" w:hAnsi="Calibri" w:cs="Calibri"/>
                <w:color w:val="000000"/>
                <w:sz w:val="16"/>
                <w:szCs w:val="16"/>
                <w:lang w:eastAsia="en-US"/>
              </w:rPr>
            </w:pPr>
            <w:ins w:id="2991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7" w:author="Machado, Diana" w:date="2019-02-04T10:19:00Z"/>
                <w:rFonts w:ascii="Calibri" w:hAnsi="Calibri" w:cs="Calibri"/>
                <w:color w:val="000000"/>
                <w:sz w:val="16"/>
                <w:szCs w:val="16"/>
                <w:lang w:eastAsia="en-US"/>
              </w:rPr>
            </w:pPr>
            <w:ins w:id="2991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19" w:author="Machado, Diana" w:date="2019-02-04T10:19:00Z"/>
                <w:rFonts w:ascii="Calibri" w:hAnsi="Calibri" w:cs="Calibri"/>
                <w:color w:val="000000"/>
                <w:sz w:val="16"/>
                <w:szCs w:val="16"/>
                <w:lang w:eastAsia="en-US"/>
              </w:rPr>
            </w:pPr>
            <w:ins w:id="29920" w:author="Machado, Diana" w:date="2019-02-04T10:19:00Z">
              <w:r w:rsidRPr="00D01C04">
                <w:rPr>
                  <w:rFonts w:ascii="Calibri" w:hAnsi="Calibri" w:cs="Calibri"/>
                  <w:color w:val="000000"/>
                  <w:sz w:val="16"/>
                  <w:szCs w:val="16"/>
                  <w:lang w:eastAsia="en-US"/>
                </w:rPr>
                <w:t xml:space="preserve">14,275,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1" w:author="Machado, Diana" w:date="2019-02-04T10:19:00Z"/>
                <w:rFonts w:ascii="Calibri" w:hAnsi="Calibri" w:cs="Calibri"/>
                <w:color w:val="000000"/>
                <w:sz w:val="16"/>
                <w:szCs w:val="16"/>
                <w:lang w:eastAsia="en-US"/>
              </w:rPr>
            </w:pPr>
            <w:ins w:id="2992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99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4" w:author="Machado, Diana" w:date="2019-02-04T10:19:00Z"/>
                <w:rFonts w:ascii="Calibri" w:hAnsi="Calibri" w:cs="Calibri"/>
                <w:color w:val="000000"/>
                <w:sz w:val="16"/>
                <w:szCs w:val="16"/>
                <w:lang w:eastAsia="en-US"/>
              </w:rPr>
            </w:pPr>
            <w:ins w:id="29925" w:author="Machado, Diana" w:date="2019-02-04T10:19:00Z">
              <w:r w:rsidRPr="00D01C04">
                <w:rPr>
                  <w:rFonts w:ascii="Calibri" w:hAnsi="Calibri" w:cs="Calibri"/>
                  <w:color w:val="000000"/>
                  <w:sz w:val="16"/>
                  <w:szCs w:val="16"/>
                  <w:lang w:eastAsia="en-US"/>
                </w:rPr>
                <w:t>342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26" w:author="Machado, Diana" w:date="2019-02-04T10:19:00Z"/>
                <w:rFonts w:ascii="Calibri" w:hAnsi="Calibri" w:cs="Calibri"/>
                <w:color w:val="000000"/>
                <w:sz w:val="16"/>
                <w:szCs w:val="16"/>
                <w:lang w:eastAsia="en-US"/>
              </w:rPr>
            </w:pPr>
            <w:ins w:id="299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28" w:author="Machado, Diana" w:date="2019-02-04T10:19:00Z"/>
                <w:rFonts w:ascii="Calibri" w:hAnsi="Calibri" w:cs="Calibri"/>
                <w:color w:val="000000"/>
                <w:sz w:val="16"/>
                <w:szCs w:val="16"/>
                <w:lang w:eastAsia="en-US"/>
              </w:rPr>
            </w:pPr>
            <w:ins w:id="299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0" w:author="Machado, Diana" w:date="2019-02-04T10:19:00Z"/>
                <w:rFonts w:ascii="Calibri" w:hAnsi="Calibri" w:cs="Calibri"/>
                <w:color w:val="000000"/>
                <w:sz w:val="16"/>
                <w:szCs w:val="16"/>
                <w:lang w:eastAsia="en-US"/>
              </w:rPr>
            </w:pPr>
            <w:ins w:id="299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2" w:author="Machado, Diana" w:date="2019-02-04T10:19:00Z"/>
                <w:rFonts w:ascii="Calibri" w:hAnsi="Calibri" w:cs="Calibri"/>
                <w:color w:val="000000"/>
                <w:sz w:val="16"/>
                <w:szCs w:val="16"/>
                <w:lang w:eastAsia="en-US"/>
              </w:rPr>
            </w:pPr>
            <w:ins w:id="299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4" w:author="Machado, Diana" w:date="2019-02-04T10:19:00Z"/>
                <w:rFonts w:ascii="Calibri" w:hAnsi="Calibri" w:cs="Calibri"/>
                <w:color w:val="000000"/>
                <w:sz w:val="16"/>
                <w:szCs w:val="16"/>
                <w:lang w:eastAsia="en-US"/>
              </w:rPr>
            </w:pPr>
            <w:ins w:id="299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6" w:author="Machado, Diana" w:date="2019-02-04T10:19:00Z"/>
                <w:rFonts w:ascii="Calibri" w:hAnsi="Calibri" w:cs="Calibri"/>
                <w:color w:val="000000"/>
                <w:sz w:val="16"/>
                <w:szCs w:val="16"/>
                <w:lang w:eastAsia="en-US"/>
              </w:rPr>
            </w:pPr>
            <w:ins w:id="299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8" w:author="Machado, Diana" w:date="2019-02-04T10:19:00Z"/>
                <w:rFonts w:ascii="Calibri" w:hAnsi="Calibri" w:cs="Calibri"/>
                <w:color w:val="000000"/>
                <w:sz w:val="16"/>
                <w:szCs w:val="16"/>
                <w:lang w:eastAsia="en-US"/>
              </w:rPr>
            </w:pPr>
            <w:ins w:id="29939" w:author="Machado, Diana" w:date="2019-02-04T10:19:00Z">
              <w:r w:rsidRPr="00D01C04">
                <w:rPr>
                  <w:rFonts w:ascii="Calibri" w:hAnsi="Calibri" w:cs="Calibri"/>
                  <w:color w:val="000000"/>
                  <w:sz w:val="16"/>
                  <w:szCs w:val="16"/>
                  <w:lang w:eastAsia="en-US"/>
                </w:rPr>
                <w:t xml:space="preserve">771,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40" w:author="Machado, Diana" w:date="2019-02-04T10:19:00Z"/>
                <w:rFonts w:ascii="Calibri" w:hAnsi="Calibri" w:cs="Calibri"/>
                <w:color w:val="000000"/>
                <w:sz w:val="16"/>
                <w:szCs w:val="16"/>
                <w:lang w:eastAsia="en-US"/>
              </w:rPr>
            </w:pPr>
            <w:ins w:id="2994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42" w:author="Machado, Diana" w:date="2019-02-04T10:19:00Z"/>
                <w:rFonts w:ascii="Calibri" w:hAnsi="Calibri" w:cs="Calibri"/>
                <w:color w:val="000000"/>
                <w:sz w:val="16"/>
                <w:szCs w:val="16"/>
                <w:lang w:eastAsia="en-US"/>
              </w:rPr>
            </w:pPr>
            <w:ins w:id="29943" w:author="Machado, Diana" w:date="2019-02-04T10:19:00Z">
              <w:r w:rsidRPr="00D01C04">
                <w:rPr>
                  <w:rFonts w:ascii="Calibri" w:hAnsi="Calibri" w:cs="Calibri"/>
                  <w:color w:val="000000"/>
                  <w:sz w:val="16"/>
                  <w:szCs w:val="16"/>
                  <w:lang w:eastAsia="en-US"/>
                </w:rPr>
                <w:t xml:space="preserve">771,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44" w:author="Machado, Diana" w:date="2019-02-04T10:19:00Z"/>
                <w:rFonts w:ascii="Calibri" w:hAnsi="Calibri" w:cs="Calibri"/>
                <w:color w:val="000000"/>
                <w:sz w:val="16"/>
                <w:szCs w:val="16"/>
                <w:lang w:eastAsia="en-US"/>
              </w:rPr>
            </w:pPr>
            <w:ins w:id="2994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99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47" w:author="Machado, Diana" w:date="2019-02-04T10:19:00Z"/>
                <w:rFonts w:ascii="Calibri" w:hAnsi="Calibri" w:cs="Calibri"/>
                <w:color w:val="000000"/>
                <w:sz w:val="16"/>
                <w:szCs w:val="16"/>
                <w:lang w:eastAsia="en-US"/>
              </w:rPr>
            </w:pPr>
            <w:ins w:id="29948" w:author="Machado, Diana" w:date="2019-02-04T10:19:00Z">
              <w:r w:rsidRPr="00D01C04">
                <w:rPr>
                  <w:rFonts w:ascii="Calibri" w:hAnsi="Calibri" w:cs="Calibri"/>
                  <w:color w:val="000000"/>
                  <w:sz w:val="16"/>
                  <w:szCs w:val="16"/>
                  <w:lang w:eastAsia="en-US"/>
                </w:rPr>
                <w:t>342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49" w:author="Machado, Diana" w:date="2019-02-04T10:19:00Z"/>
                <w:rFonts w:ascii="Calibri" w:hAnsi="Calibri" w:cs="Calibri"/>
                <w:color w:val="000000"/>
                <w:sz w:val="16"/>
                <w:szCs w:val="16"/>
                <w:lang w:eastAsia="en-US"/>
              </w:rPr>
            </w:pPr>
            <w:ins w:id="299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1" w:author="Machado, Diana" w:date="2019-02-04T10:19:00Z"/>
                <w:rFonts w:ascii="Calibri" w:hAnsi="Calibri" w:cs="Calibri"/>
                <w:color w:val="000000"/>
                <w:sz w:val="16"/>
                <w:szCs w:val="16"/>
                <w:lang w:eastAsia="en-US"/>
              </w:rPr>
            </w:pPr>
            <w:ins w:id="299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3" w:author="Machado, Diana" w:date="2019-02-04T10:19:00Z"/>
                <w:rFonts w:ascii="Calibri" w:hAnsi="Calibri" w:cs="Calibri"/>
                <w:color w:val="000000"/>
                <w:sz w:val="16"/>
                <w:szCs w:val="16"/>
                <w:lang w:eastAsia="en-US"/>
              </w:rPr>
            </w:pPr>
            <w:ins w:id="29954" w:author="Machado, Diana" w:date="2019-02-04T10:19:00Z">
              <w:r w:rsidRPr="00D01C04">
                <w:rPr>
                  <w:rFonts w:ascii="Calibri" w:hAnsi="Calibri" w:cs="Calibri"/>
                  <w:color w:val="000000"/>
                  <w:sz w:val="16"/>
                  <w:szCs w:val="16"/>
                  <w:lang w:eastAsia="en-US"/>
                </w:rPr>
                <w:t xml:space="preserve">11,458,5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5" w:author="Machado, Diana" w:date="2019-02-04T10:19:00Z"/>
                <w:rFonts w:ascii="Calibri" w:hAnsi="Calibri" w:cs="Calibri"/>
                <w:color w:val="000000"/>
                <w:sz w:val="16"/>
                <w:szCs w:val="16"/>
                <w:lang w:eastAsia="en-US"/>
              </w:rPr>
            </w:pPr>
            <w:ins w:id="2995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7" w:author="Machado, Diana" w:date="2019-02-04T10:19:00Z"/>
                <w:rFonts w:ascii="Calibri" w:hAnsi="Calibri" w:cs="Calibri"/>
                <w:color w:val="000000"/>
                <w:sz w:val="16"/>
                <w:szCs w:val="16"/>
                <w:lang w:eastAsia="en-US"/>
              </w:rPr>
            </w:pPr>
            <w:ins w:id="299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9" w:author="Machado, Diana" w:date="2019-02-04T10:19:00Z"/>
                <w:rFonts w:ascii="Calibri" w:hAnsi="Calibri" w:cs="Calibri"/>
                <w:color w:val="000000"/>
                <w:sz w:val="16"/>
                <w:szCs w:val="16"/>
                <w:lang w:eastAsia="en-US"/>
              </w:rPr>
            </w:pPr>
            <w:ins w:id="299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1" w:author="Machado, Diana" w:date="2019-02-04T10:19:00Z"/>
                <w:rFonts w:ascii="Calibri" w:hAnsi="Calibri" w:cs="Calibri"/>
                <w:color w:val="000000"/>
                <w:sz w:val="16"/>
                <w:szCs w:val="16"/>
                <w:lang w:eastAsia="en-US"/>
              </w:rPr>
            </w:pPr>
            <w:ins w:id="2996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3" w:author="Machado, Diana" w:date="2019-02-04T10:19:00Z"/>
                <w:rFonts w:ascii="Calibri" w:hAnsi="Calibri" w:cs="Calibri"/>
                <w:color w:val="000000"/>
                <w:sz w:val="16"/>
                <w:szCs w:val="16"/>
                <w:lang w:eastAsia="en-US"/>
              </w:rPr>
            </w:pPr>
            <w:ins w:id="2996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65" w:author="Machado, Diana" w:date="2019-02-04T10:19:00Z"/>
                <w:rFonts w:ascii="Calibri" w:hAnsi="Calibri" w:cs="Calibri"/>
                <w:color w:val="000000"/>
                <w:sz w:val="16"/>
                <w:szCs w:val="16"/>
                <w:lang w:eastAsia="en-US"/>
              </w:rPr>
            </w:pPr>
            <w:ins w:id="29966" w:author="Machado, Diana" w:date="2019-02-04T10:19:00Z">
              <w:r w:rsidRPr="00D01C04">
                <w:rPr>
                  <w:rFonts w:ascii="Calibri" w:hAnsi="Calibri" w:cs="Calibri"/>
                  <w:color w:val="000000"/>
                  <w:sz w:val="16"/>
                  <w:szCs w:val="16"/>
                  <w:lang w:eastAsia="en-US"/>
                </w:rPr>
                <w:t xml:space="preserve">11,458,5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67" w:author="Machado, Diana" w:date="2019-02-04T10:19:00Z"/>
                <w:rFonts w:ascii="Calibri" w:hAnsi="Calibri" w:cs="Calibri"/>
                <w:color w:val="000000"/>
                <w:sz w:val="16"/>
                <w:szCs w:val="16"/>
                <w:lang w:eastAsia="en-US"/>
              </w:rPr>
            </w:pPr>
            <w:ins w:id="2996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9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70" w:author="Machado, Diana" w:date="2019-02-04T10:19:00Z"/>
                <w:rFonts w:ascii="Calibri" w:hAnsi="Calibri" w:cs="Calibri"/>
                <w:color w:val="000000"/>
                <w:sz w:val="16"/>
                <w:szCs w:val="16"/>
                <w:lang w:eastAsia="en-US"/>
              </w:rPr>
            </w:pPr>
            <w:ins w:id="29971" w:author="Machado, Diana" w:date="2019-02-04T10:19:00Z">
              <w:r w:rsidRPr="00D01C04">
                <w:rPr>
                  <w:rFonts w:ascii="Calibri" w:hAnsi="Calibri" w:cs="Calibri"/>
                  <w:color w:val="000000"/>
                  <w:sz w:val="16"/>
                  <w:szCs w:val="16"/>
                  <w:lang w:eastAsia="en-US"/>
                </w:rPr>
                <w:t>342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2" w:author="Machado, Diana" w:date="2019-02-04T10:19:00Z"/>
                <w:rFonts w:ascii="Calibri" w:hAnsi="Calibri" w:cs="Calibri"/>
                <w:color w:val="000000"/>
                <w:sz w:val="16"/>
                <w:szCs w:val="16"/>
                <w:lang w:eastAsia="en-US"/>
              </w:rPr>
            </w:pPr>
            <w:ins w:id="299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4" w:author="Machado, Diana" w:date="2019-02-04T10:19:00Z"/>
                <w:rFonts w:ascii="Calibri" w:hAnsi="Calibri" w:cs="Calibri"/>
                <w:color w:val="000000"/>
                <w:sz w:val="16"/>
                <w:szCs w:val="16"/>
                <w:lang w:eastAsia="en-US"/>
              </w:rPr>
            </w:pPr>
            <w:ins w:id="299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6" w:author="Machado, Diana" w:date="2019-02-04T10:19:00Z"/>
                <w:rFonts w:ascii="Calibri" w:hAnsi="Calibri" w:cs="Calibri"/>
                <w:color w:val="000000"/>
                <w:sz w:val="16"/>
                <w:szCs w:val="16"/>
                <w:lang w:eastAsia="en-US"/>
              </w:rPr>
            </w:pPr>
            <w:ins w:id="29977" w:author="Machado, Diana" w:date="2019-02-04T10:19:00Z">
              <w:r w:rsidRPr="00D01C04">
                <w:rPr>
                  <w:rFonts w:ascii="Calibri" w:hAnsi="Calibri" w:cs="Calibri"/>
                  <w:color w:val="000000"/>
                  <w:sz w:val="16"/>
                  <w:szCs w:val="16"/>
                  <w:lang w:eastAsia="en-US"/>
                </w:rPr>
                <w:t xml:space="preserve">19,283,3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8" w:author="Machado, Diana" w:date="2019-02-04T10:19:00Z"/>
                <w:rFonts w:ascii="Calibri" w:hAnsi="Calibri" w:cs="Calibri"/>
                <w:color w:val="000000"/>
                <w:sz w:val="16"/>
                <w:szCs w:val="16"/>
                <w:lang w:eastAsia="en-US"/>
              </w:rPr>
            </w:pPr>
            <w:ins w:id="29979"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0" w:author="Machado, Diana" w:date="2019-02-04T10:19:00Z"/>
                <w:rFonts w:ascii="Calibri" w:hAnsi="Calibri" w:cs="Calibri"/>
                <w:color w:val="000000"/>
                <w:sz w:val="16"/>
                <w:szCs w:val="16"/>
                <w:lang w:eastAsia="en-US"/>
              </w:rPr>
            </w:pPr>
            <w:ins w:id="299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2" w:author="Machado, Diana" w:date="2019-02-04T10:19:00Z"/>
                <w:rFonts w:ascii="Calibri" w:hAnsi="Calibri" w:cs="Calibri"/>
                <w:color w:val="000000"/>
                <w:sz w:val="16"/>
                <w:szCs w:val="16"/>
                <w:lang w:eastAsia="en-US"/>
              </w:rPr>
            </w:pPr>
            <w:ins w:id="299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4" w:author="Machado, Diana" w:date="2019-02-04T10:19:00Z"/>
                <w:rFonts w:ascii="Calibri" w:hAnsi="Calibri" w:cs="Calibri"/>
                <w:color w:val="000000"/>
                <w:sz w:val="16"/>
                <w:szCs w:val="16"/>
                <w:lang w:eastAsia="en-US"/>
              </w:rPr>
            </w:pPr>
            <w:ins w:id="2998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6" w:author="Machado, Diana" w:date="2019-02-04T10:19:00Z"/>
                <w:rFonts w:ascii="Calibri" w:hAnsi="Calibri" w:cs="Calibri"/>
                <w:color w:val="000000"/>
                <w:sz w:val="16"/>
                <w:szCs w:val="16"/>
                <w:lang w:eastAsia="en-US"/>
              </w:rPr>
            </w:pPr>
            <w:ins w:id="2998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88" w:author="Machado, Diana" w:date="2019-02-04T10:19:00Z"/>
                <w:rFonts w:ascii="Calibri" w:hAnsi="Calibri" w:cs="Calibri"/>
                <w:color w:val="000000"/>
                <w:sz w:val="16"/>
                <w:szCs w:val="16"/>
                <w:lang w:eastAsia="en-US"/>
              </w:rPr>
            </w:pPr>
            <w:ins w:id="29989" w:author="Machado, Diana" w:date="2019-02-04T10:19:00Z">
              <w:r w:rsidRPr="00D01C04">
                <w:rPr>
                  <w:rFonts w:ascii="Calibri" w:hAnsi="Calibri" w:cs="Calibri"/>
                  <w:color w:val="000000"/>
                  <w:sz w:val="16"/>
                  <w:szCs w:val="16"/>
                  <w:lang w:eastAsia="en-US"/>
                </w:rPr>
                <w:t xml:space="preserve">19,283,3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0" w:author="Machado, Diana" w:date="2019-02-04T10:19:00Z"/>
                <w:rFonts w:ascii="Calibri" w:hAnsi="Calibri" w:cs="Calibri"/>
                <w:color w:val="000000"/>
                <w:sz w:val="16"/>
                <w:szCs w:val="16"/>
                <w:lang w:eastAsia="en-US"/>
              </w:rPr>
            </w:pPr>
            <w:ins w:id="2999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9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3" w:author="Machado, Diana" w:date="2019-02-04T10:19:00Z"/>
                <w:rFonts w:ascii="Calibri" w:hAnsi="Calibri" w:cs="Calibri"/>
                <w:color w:val="000000"/>
                <w:sz w:val="16"/>
                <w:szCs w:val="16"/>
                <w:lang w:eastAsia="en-US"/>
              </w:rPr>
            </w:pPr>
            <w:ins w:id="29994" w:author="Machado, Diana" w:date="2019-02-04T10:19:00Z">
              <w:r w:rsidRPr="00D01C04">
                <w:rPr>
                  <w:rFonts w:ascii="Calibri" w:hAnsi="Calibri" w:cs="Calibri"/>
                  <w:color w:val="000000"/>
                  <w:sz w:val="16"/>
                  <w:szCs w:val="16"/>
                  <w:lang w:eastAsia="en-US"/>
                </w:rPr>
                <w:t>342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95" w:author="Machado, Diana" w:date="2019-02-04T10:19:00Z"/>
                <w:rFonts w:ascii="Calibri" w:hAnsi="Calibri" w:cs="Calibri"/>
                <w:color w:val="000000"/>
                <w:sz w:val="16"/>
                <w:szCs w:val="16"/>
                <w:lang w:eastAsia="en-US"/>
              </w:rPr>
            </w:pPr>
            <w:ins w:id="299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97" w:author="Machado, Diana" w:date="2019-02-04T10:19:00Z"/>
                <w:rFonts w:ascii="Calibri" w:hAnsi="Calibri" w:cs="Calibri"/>
                <w:color w:val="000000"/>
                <w:sz w:val="16"/>
                <w:szCs w:val="16"/>
                <w:lang w:eastAsia="en-US"/>
              </w:rPr>
            </w:pPr>
            <w:ins w:id="299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99" w:author="Machado, Diana" w:date="2019-02-04T10:19:00Z"/>
                <w:rFonts w:ascii="Calibri" w:hAnsi="Calibri" w:cs="Calibri"/>
                <w:color w:val="000000"/>
                <w:sz w:val="16"/>
                <w:szCs w:val="16"/>
                <w:lang w:eastAsia="en-US"/>
              </w:rPr>
            </w:pPr>
            <w:ins w:id="300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1" w:author="Machado, Diana" w:date="2019-02-04T10:19:00Z"/>
                <w:rFonts w:ascii="Calibri" w:hAnsi="Calibri" w:cs="Calibri"/>
                <w:color w:val="000000"/>
                <w:sz w:val="16"/>
                <w:szCs w:val="16"/>
                <w:lang w:eastAsia="en-US"/>
              </w:rPr>
            </w:pPr>
            <w:ins w:id="300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3" w:author="Machado, Diana" w:date="2019-02-04T10:19:00Z"/>
                <w:rFonts w:ascii="Calibri" w:hAnsi="Calibri" w:cs="Calibri"/>
                <w:color w:val="000000"/>
                <w:sz w:val="16"/>
                <w:szCs w:val="16"/>
                <w:lang w:eastAsia="en-US"/>
              </w:rPr>
            </w:pPr>
            <w:ins w:id="300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5" w:author="Machado, Diana" w:date="2019-02-04T10:19:00Z"/>
                <w:rFonts w:ascii="Calibri" w:hAnsi="Calibri" w:cs="Calibri"/>
                <w:color w:val="000000"/>
                <w:sz w:val="16"/>
                <w:szCs w:val="16"/>
                <w:lang w:eastAsia="en-US"/>
              </w:rPr>
            </w:pPr>
            <w:ins w:id="300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7" w:author="Machado, Diana" w:date="2019-02-04T10:19:00Z"/>
                <w:rFonts w:ascii="Calibri" w:hAnsi="Calibri" w:cs="Calibri"/>
                <w:color w:val="000000"/>
                <w:sz w:val="16"/>
                <w:szCs w:val="16"/>
                <w:lang w:eastAsia="en-US"/>
              </w:rPr>
            </w:pPr>
            <w:ins w:id="30008" w:author="Machado, Diana" w:date="2019-02-04T10:19:00Z">
              <w:r w:rsidRPr="00D01C04">
                <w:rPr>
                  <w:rFonts w:ascii="Calibri" w:hAnsi="Calibri" w:cs="Calibri"/>
                  <w:color w:val="000000"/>
                  <w:sz w:val="16"/>
                  <w:szCs w:val="16"/>
                  <w:lang w:eastAsia="en-US"/>
                </w:rPr>
                <w:t xml:space="preserve">3,684,7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9" w:author="Machado, Diana" w:date="2019-02-04T10:19:00Z"/>
                <w:rFonts w:ascii="Calibri" w:hAnsi="Calibri" w:cs="Calibri"/>
                <w:color w:val="000000"/>
                <w:sz w:val="16"/>
                <w:szCs w:val="16"/>
                <w:lang w:eastAsia="en-US"/>
              </w:rPr>
            </w:pPr>
            <w:ins w:id="3001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1" w:author="Machado, Diana" w:date="2019-02-04T10:19:00Z"/>
                <w:rFonts w:ascii="Calibri" w:hAnsi="Calibri" w:cs="Calibri"/>
                <w:color w:val="000000"/>
                <w:sz w:val="16"/>
                <w:szCs w:val="16"/>
                <w:lang w:eastAsia="en-US"/>
              </w:rPr>
            </w:pPr>
            <w:ins w:id="30012" w:author="Machado, Diana" w:date="2019-02-04T10:19:00Z">
              <w:r w:rsidRPr="00D01C04">
                <w:rPr>
                  <w:rFonts w:ascii="Calibri" w:hAnsi="Calibri" w:cs="Calibri"/>
                  <w:color w:val="000000"/>
                  <w:sz w:val="16"/>
                  <w:szCs w:val="16"/>
                  <w:lang w:eastAsia="en-US"/>
                </w:rPr>
                <w:t xml:space="preserve">3,684,7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3" w:author="Machado, Diana" w:date="2019-02-04T10:19:00Z"/>
                <w:rFonts w:ascii="Calibri" w:hAnsi="Calibri" w:cs="Calibri"/>
                <w:color w:val="000000"/>
                <w:sz w:val="16"/>
                <w:szCs w:val="16"/>
                <w:lang w:eastAsia="en-US"/>
              </w:rPr>
            </w:pPr>
            <w:ins w:id="3001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0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6" w:author="Machado, Diana" w:date="2019-02-04T10:19:00Z"/>
                <w:rFonts w:ascii="Calibri" w:hAnsi="Calibri" w:cs="Calibri"/>
                <w:color w:val="000000"/>
                <w:sz w:val="16"/>
                <w:szCs w:val="16"/>
                <w:lang w:eastAsia="en-US"/>
              </w:rPr>
            </w:pPr>
            <w:ins w:id="30017" w:author="Machado, Diana" w:date="2019-02-04T10:19:00Z">
              <w:r w:rsidRPr="00D01C04">
                <w:rPr>
                  <w:rFonts w:ascii="Calibri" w:hAnsi="Calibri" w:cs="Calibri"/>
                  <w:color w:val="000000"/>
                  <w:sz w:val="16"/>
                  <w:szCs w:val="16"/>
                  <w:lang w:eastAsia="en-US"/>
                </w:rPr>
                <w:t>342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18" w:author="Machado, Diana" w:date="2019-02-04T10:19:00Z"/>
                <w:rFonts w:ascii="Calibri" w:hAnsi="Calibri" w:cs="Calibri"/>
                <w:color w:val="000000"/>
                <w:sz w:val="16"/>
                <w:szCs w:val="16"/>
                <w:lang w:eastAsia="en-US"/>
              </w:rPr>
            </w:pPr>
            <w:ins w:id="300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0" w:author="Machado, Diana" w:date="2019-02-04T10:19:00Z"/>
                <w:rFonts w:ascii="Calibri" w:hAnsi="Calibri" w:cs="Calibri"/>
                <w:color w:val="000000"/>
                <w:sz w:val="16"/>
                <w:szCs w:val="16"/>
                <w:lang w:eastAsia="en-US"/>
              </w:rPr>
            </w:pPr>
            <w:ins w:id="300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2" w:author="Machado, Diana" w:date="2019-02-04T10:19:00Z"/>
                <w:rFonts w:ascii="Calibri" w:hAnsi="Calibri" w:cs="Calibri"/>
                <w:color w:val="000000"/>
                <w:sz w:val="16"/>
                <w:szCs w:val="16"/>
                <w:lang w:eastAsia="en-US"/>
              </w:rPr>
            </w:pPr>
            <w:ins w:id="30023" w:author="Machado, Diana" w:date="2019-02-04T10:19:00Z">
              <w:r w:rsidRPr="00D01C04">
                <w:rPr>
                  <w:rFonts w:ascii="Calibri" w:hAnsi="Calibri" w:cs="Calibri"/>
                  <w:color w:val="000000"/>
                  <w:sz w:val="16"/>
                  <w:szCs w:val="16"/>
                  <w:lang w:eastAsia="en-US"/>
                </w:rPr>
                <w:t xml:space="preserve">2,330,2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4" w:author="Machado, Diana" w:date="2019-02-04T10:19:00Z"/>
                <w:rFonts w:ascii="Calibri" w:hAnsi="Calibri" w:cs="Calibri"/>
                <w:color w:val="000000"/>
                <w:sz w:val="16"/>
                <w:szCs w:val="16"/>
                <w:lang w:eastAsia="en-US"/>
              </w:rPr>
            </w:pPr>
            <w:ins w:id="3002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6" w:author="Machado, Diana" w:date="2019-02-04T10:19:00Z"/>
                <w:rFonts w:ascii="Calibri" w:hAnsi="Calibri" w:cs="Calibri"/>
                <w:color w:val="000000"/>
                <w:sz w:val="16"/>
                <w:szCs w:val="16"/>
                <w:lang w:eastAsia="en-US"/>
              </w:rPr>
            </w:pPr>
            <w:ins w:id="300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8" w:author="Machado, Diana" w:date="2019-02-04T10:19:00Z"/>
                <w:rFonts w:ascii="Calibri" w:hAnsi="Calibri" w:cs="Calibri"/>
                <w:color w:val="000000"/>
                <w:sz w:val="16"/>
                <w:szCs w:val="16"/>
                <w:lang w:eastAsia="en-US"/>
              </w:rPr>
            </w:pPr>
            <w:ins w:id="300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0" w:author="Machado, Diana" w:date="2019-02-04T10:19:00Z"/>
                <w:rFonts w:ascii="Calibri" w:hAnsi="Calibri" w:cs="Calibri"/>
                <w:color w:val="000000"/>
                <w:sz w:val="16"/>
                <w:szCs w:val="16"/>
                <w:lang w:eastAsia="en-US"/>
              </w:rPr>
            </w:pPr>
            <w:ins w:id="30031" w:author="Machado, Diana" w:date="2019-02-04T10:19:00Z">
              <w:r w:rsidRPr="00D01C04">
                <w:rPr>
                  <w:rFonts w:ascii="Calibri" w:hAnsi="Calibri" w:cs="Calibri"/>
                  <w:color w:val="000000"/>
                  <w:sz w:val="16"/>
                  <w:szCs w:val="16"/>
                  <w:lang w:eastAsia="en-US"/>
                </w:rPr>
                <w:t xml:space="preserve">1,841,1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2" w:author="Machado, Diana" w:date="2019-02-04T10:19:00Z"/>
                <w:rFonts w:ascii="Calibri" w:hAnsi="Calibri" w:cs="Calibri"/>
                <w:color w:val="000000"/>
                <w:sz w:val="16"/>
                <w:szCs w:val="16"/>
                <w:lang w:eastAsia="en-US"/>
              </w:rPr>
            </w:pPr>
            <w:ins w:id="3003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34" w:author="Machado, Diana" w:date="2019-02-04T10:19:00Z"/>
                <w:rFonts w:ascii="Calibri" w:hAnsi="Calibri" w:cs="Calibri"/>
                <w:color w:val="000000"/>
                <w:sz w:val="16"/>
                <w:szCs w:val="16"/>
                <w:lang w:eastAsia="en-US"/>
              </w:rPr>
            </w:pPr>
            <w:ins w:id="30035" w:author="Machado, Diana" w:date="2019-02-04T10:19:00Z">
              <w:r w:rsidRPr="00D01C04">
                <w:rPr>
                  <w:rFonts w:ascii="Calibri" w:hAnsi="Calibri" w:cs="Calibri"/>
                  <w:color w:val="000000"/>
                  <w:sz w:val="16"/>
                  <w:szCs w:val="16"/>
                  <w:lang w:eastAsia="en-US"/>
                </w:rPr>
                <w:t xml:space="preserve">4,171,4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36" w:author="Machado, Diana" w:date="2019-02-04T10:19:00Z"/>
                <w:rFonts w:ascii="Calibri" w:hAnsi="Calibri" w:cs="Calibri"/>
                <w:color w:val="000000"/>
                <w:sz w:val="16"/>
                <w:szCs w:val="16"/>
                <w:lang w:eastAsia="en-US"/>
              </w:rPr>
            </w:pPr>
            <w:ins w:id="3003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0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39" w:author="Machado, Diana" w:date="2019-02-04T10:19:00Z"/>
                <w:rFonts w:ascii="Calibri" w:hAnsi="Calibri" w:cs="Calibri"/>
                <w:color w:val="000000"/>
                <w:sz w:val="16"/>
                <w:szCs w:val="16"/>
                <w:lang w:eastAsia="en-US"/>
              </w:rPr>
            </w:pPr>
            <w:ins w:id="30040" w:author="Machado, Diana" w:date="2019-02-04T10:19:00Z">
              <w:r w:rsidRPr="00D01C04">
                <w:rPr>
                  <w:rFonts w:ascii="Calibri" w:hAnsi="Calibri" w:cs="Calibri"/>
                  <w:color w:val="000000"/>
                  <w:sz w:val="16"/>
                  <w:szCs w:val="16"/>
                  <w:lang w:eastAsia="en-US"/>
                </w:rPr>
                <w:t>342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1" w:author="Machado, Diana" w:date="2019-02-04T10:19:00Z"/>
                <w:rFonts w:ascii="Calibri" w:hAnsi="Calibri" w:cs="Calibri"/>
                <w:color w:val="000000"/>
                <w:sz w:val="16"/>
                <w:szCs w:val="16"/>
                <w:lang w:eastAsia="en-US"/>
              </w:rPr>
            </w:pPr>
            <w:ins w:id="300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3" w:author="Machado, Diana" w:date="2019-02-04T10:19:00Z"/>
                <w:rFonts w:ascii="Calibri" w:hAnsi="Calibri" w:cs="Calibri"/>
                <w:color w:val="000000"/>
                <w:sz w:val="16"/>
                <w:szCs w:val="16"/>
                <w:lang w:eastAsia="en-US"/>
              </w:rPr>
            </w:pPr>
            <w:ins w:id="300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5" w:author="Machado, Diana" w:date="2019-02-04T10:19:00Z"/>
                <w:rFonts w:ascii="Calibri" w:hAnsi="Calibri" w:cs="Calibri"/>
                <w:color w:val="000000"/>
                <w:sz w:val="16"/>
                <w:szCs w:val="16"/>
                <w:lang w:eastAsia="en-US"/>
              </w:rPr>
            </w:pPr>
            <w:ins w:id="30046" w:author="Machado, Diana" w:date="2019-02-04T10:19:00Z">
              <w:r w:rsidRPr="00D01C04">
                <w:rPr>
                  <w:rFonts w:ascii="Calibri" w:hAnsi="Calibri" w:cs="Calibri"/>
                  <w:color w:val="000000"/>
                  <w:sz w:val="16"/>
                  <w:szCs w:val="16"/>
                  <w:lang w:eastAsia="en-US"/>
                </w:rPr>
                <w:t xml:space="preserve">6,597,7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7" w:author="Machado, Diana" w:date="2019-02-04T10:19:00Z"/>
                <w:rFonts w:ascii="Calibri" w:hAnsi="Calibri" w:cs="Calibri"/>
                <w:color w:val="000000"/>
                <w:sz w:val="16"/>
                <w:szCs w:val="16"/>
                <w:lang w:eastAsia="en-US"/>
              </w:rPr>
            </w:pPr>
            <w:ins w:id="3004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9" w:author="Machado, Diana" w:date="2019-02-04T10:19:00Z"/>
                <w:rFonts w:ascii="Calibri" w:hAnsi="Calibri" w:cs="Calibri"/>
                <w:color w:val="000000"/>
                <w:sz w:val="16"/>
                <w:szCs w:val="16"/>
                <w:lang w:eastAsia="en-US"/>
              </w:rPr>
            </w:pPr>
            <w:ins w:id="300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1" w:author="Machado, Diana" w:date="2019-02-04T10:19:00Z"/>
                <w:rFonts w:ascii="Calibri" w:hAnsi="Calibri" w:cs="Calibri"/>
                <w:color w:val="000000"/>
                <w:sz w:val="16"/>
                <w:szCs w:val="16"/>
                <w:lang w:eastAsia="en-US"/>
              </w:rPr>
            </w:pPr>
            <w:ins w:id="300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3" w:author="Machado, Diana" w:date="2019-02-04T10:19:00Z"/>
                <w:rFonts w:ascii="Calibri" w:hAnsi="Calibri" w:cs="Calibri"/>
                <w:color w:val="000000"/>
                <w:sz w:val="16"/>
                <w:szCs w:val="16"/>
                <w:lang w:eastAsia="en-US"/>
              </w:rPr>
            </w:pPr>
            <w:ins w:id="3005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5" w:author="Machado, Diana" w:date="2019-02-04T10:19:00Z"/>
                <w:rFonts w:ascii="Calibri" w:hAnsi="Calibri" w:cs="Calibri"/>
                <w:color w:val="000000"/>
                <w:sz w:val="16"/>
                <w:szCs w:val="16"/>
                <w:lang w:eastAsia="en-US"/>
              </w:rPr>
            </w:pPr>
            <w:ins w:id="3005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57" w:author="Machado, Diana" w:date="2019-02-04T10:19:00Z"/>
                <w:rFonts w:ascii="Calibri" w:hAnsi="Calibri" w:cs="Calibri"/>
                <w:color w:val="000000"/>
                <w:sz w:val="16"/>
                <w:szCs w:val="16"/>
                <w:lang w:eastAsia="en-US"/>
              </w:rPr>
            </w:pPr>
            <w:ins w:id="30058" w:author="Machado, Diana" w:date="2019-02-04T10:19:00Z">
              <w:r w:rsidRPr="00D01C04">
                <w:rPr>
                  <w:rFonts w:ascii="Calibri" w:hAnsi="Calibri" w:cs="Calibri"/>
                  <w:color w:val="000000"/>
                  <w:sz w:val="16"/>
                  <w:szCs w:val="16"/>
                  <w:lang w:eastAsia="en-US"/>
                </w:rPr>
                <w:t xml:space="preserve">6,634,5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59" w:author="Machado, Diana" w:date="2019-02-04T10:19:00Z"/>
                <w:rFonts w:ascii="Calibri" w:hAnsi="Calibri" w:cs="Calibri"/>
                <w:color w:val="000000"/>
                <w:sz w:val="16"/>
                <w:szCs w:val="16"/>
                <w:lang w:eastAsia="en-US"/>
              </w:rPr>
            </w:pPr>
            <w:ins w:id="3006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0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62" w:author="Machado, Diana" w:date="2019-02-04T10:19:00Z"/>
                <w:rFonts w:ascii="Calibri" w:hAnsi="Calibri" w:cs="Calibri"/>
                <w:color w:val="000000"/>
                <w:sz w:val="16"/>
                <w:szCs w:val="16"/>
                <w:lang w:eastAsia="en-US"/>
              </w:rPr>
            </w:pPr>
            <w:ins w:id="30063" w:author="Machado, Diana" w:date="2019-02-04T10:19:00Z">
              <w:r w:rsidRPr="00D01C04">
                <w:rPr>
                  <w:rFonts w:ascii="Calibri" w:hAnsi="Calibri" w:cs="Calibri"/>
                  <w:color w:val="000000"/>
                  <w:sz w:val="16"/>
                  <w:szCs w:val="16"/>
                  <w:lang w:eastAsia="en-US"/>
                </w:rPr>
                <w:t>342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64" w:author="Machado, Diana" w:date="2019-02-04T10:19:00Z"/>
                <w:rFonts w:ascii="Calibri" w:hAnsi="Calibri" w:cs="Calibri"/>
                <w:color w:val="000000"/>
                <w:sz w:val="16"/>
                <w:szCs w:val="16"/>
                <w:lang w:eastAsia="en-US"/>
              </w:rPr>
            </w:pPr>
            <w:ins w:id="300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66" w:author="Machado, Diana" w:date="2019-02-04T10:19:00Z"/>
                <w:rFonts w:ascii="Calibri" w:hAnsi="Calibri" w:cs="Calibri"/>
                <w:color w:val="000000"/>
                <w:sz w:val="16"/>
                <w:szCs w:val="16"/>
                <w:lang w:eastAsia="en-US"/>
              </w:rPr>
            </w:pPr>
            <w:ins w:id="300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68" w:author="Machado, Diana" w:date="2019-02-04T10:19:00Z"/>
                <w:rFonts w:ascii="Calibri" w:hAnsi="Calibri" w:cs="Calibri"/>
                <w:color w:val="000000"/>
                <w:sz w:val="16"/>
                <w:szCs w:val="16"/>
                <w:lang w:eastAsia="en-US"/>
              </w:rPr>
            </w:pPr>
            <w:ins w:id="30069" w:author="Machado, Diana" w:date="2019-02-04T10:19:00Z">
              <w:r w:rsidRPr="00D01C04">
                <w:rPr>
                  <w:rFonts w:ascii="Calibri" w:hAnsi="Calibri" w:cs="Calibri"/>
                  <w:color w:val="000000"/>
                  <w:sz w:val="16"/>
                  <w:szCs w:val="16"/>
                  <w:lang w:eastAsia="en-US"/>
                </w:rPr>
                <w:t xml:space="preserve">31,249,8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0" w:author="Machado, Diana" w:date="2019-02-04T10:19:00Z"/>
                <w:rFonts w:ascii="Calibri" w:hAnsi="Calibri" w:cs="Calibri"/>
                <w:color w:val="000000"/>
                <w:sz w:val="16"/>
                <w:szCs w:val="16"/>
                <w:lang w:eastAsia="en-US"/>
              </w:rPr>
            </w:pPr>
            <w:ins w:id="30071"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2" w:author="Machado, Diana" w:date="2019-02-04T10:19:00Z"/>
                <w:rFonts w:ascii="Calibri" w:hAnsi="Calibri" w:cs="Calibri"/>
                <w:color w:val="000000"/>
                <w:sz w:val="16"/>
                <w:szCs w:val="16"/>
                <w:lang w:eastAsia="en-US"/>
              </w:rPr>
            </w:pPr>
            <w:ins w:id="300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4" w:author="Machado, Diana" w:date="2019-02-04T10:19:00Z"/>
                <w:rFonts w:ascii="Calibri" w:hAnsi="Calibri" w:cs="Calibri"/>
                <w:color w:val="000000"/>
                <w:sz w:val="16"/>
                <w:szCs w:val="16"/>
                <w:lang w:eastAsia="en-US"/>
              </w:rPr>
            </w:pPr>
            <w:ins w:id="300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6" w:author="Machado, Diana" w:date="2019-02-04T10:19:00Z"/>
                <w:rFonts w:ascii="Calibri" w:hAnsi="Calibri" w:cs="Calibri"/>
                <w:color w:val="000000"/>
                <w:sz w:val="16"/>
                <w:szCs w:val="16"/>
                <w:lang w:eastAsia="en-US"/>
              </w:rPr>
            </w:pPr>
            <w:ins w:id="30077" w:author="Machado, Diana" w:date="2019-02-04T10:19:00Z">
              <w:r w:rsidRPr="00D01C04">
                <w:rPr>
                  <w:rFonts w:ascii="Calibri" w:hAnsi="Calibri" w:cs="Calibri"/>
                  <w:color w:val="000000"/>
                  <w:sz w:val="16"/>
                  <w:szCs w:val="16"/>
                  <w:lang w:eastAsia="en-US"/>
                </w:rPr>
                <w:t xml:space="preserve">3,621,0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8" w:author="Machado, Diana" w:date="2019-02-04T10:19:00Z"/>
                <w:rFonts w:ascii="Calibri" w:hAnsi="Calibri" w:cs="Calibri"/>
                <w:color w:val="000000"/>
                <w:sz w:val="16"/>
                <w:szCs w:val="16"/>
                <w:lang w:eastAsia="en-US"/>
              </w:rPr>
            </w:pPr>
            <w:ins w:id="30079"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0" w:author="Machado, Diana" w:date="2019-02-04T10:19:00Z"/>
                <w:rFonts w:ascii="Calibri" w:hAnsi="Calibri" w:cs="Calibri"/>
                <w:color w:val="000000"/>
                <w:sz w:val="16"/>
                <w:szCs w:val="16"/>
                <w:lang w:eastAsia="en-US"/>
              </w:rPr>
            </w:pPr>
            <w:ins w:id="30081" w:author="Machado, Diana" w:date="2019-02-04T10:19:00Z">
              <w:r w:rsidRPr="00D01C04">
                <w:rPr>
                  <w:rFonts w:ascii="Calibri" w:hAnsi="Calibri" w:cs="Calibri"/>
                  <w:color w:val="000000"/>
                  <w:sz w:val="16"/>
                  <w:szCs w:val="16"/>
                  <w:lang w:eastAsia="en-US"/>
                </w:rPr>
                <w:t xml:space="preserve">34,870,8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2" w:author="Machado, Diana" w:date="2019-02-04T10:19:00Z"/>
                <w:rFonts w:ascii="Calibri" w:hAnsi="Calibri" w:cs="Calibri"/>
                <w:color w:val="000000"/>
                <w:sz w:val="16"/>
                <w:szCs w:val="16"/>
                <w:lang w:eastAsia="en-US"/>
              </w:rPr>
            </w:pPr>
            <w:ins w:id="3008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0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5" w:author="Machado, Diana" w:date="2019-02-04T10:19:00Z"/>
                <w:rFonts w:ascii="Calibri" w:hAnsi="Calibri" w:cs="Calibri"/>
                <w:color w:val="000000"/>
                <w:sz w:val="16"/>
                <w:szCs w:val="16"/>
                <w:lang w:eastAsia="en-US"/>
              </w:rPr>
            </w:pPr>
            <w:ins w:id="30086" w:author="Machado, Diana" w:date="2019-02-04T10:19:00Z">
              <w:r w:rsidRPr="00D01C04">
                <w:rPr>
                  <w:rFonts w:ascii="Calibri" w:hAnsi="Calibri" w:cs="Calibri"/>
                  <w:color w:val="000000"/>
                  <w:sz w:val="16"/>
                  <w:szCs w:val="16"/>
                  <w:lang w:eastAsia="en-US"/>
                </w:rPr>
                <w:t>342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87" w:author="Machado, Diana" w:date="2019-02-04T10:19:00Z"/>
                <w:rFonts w:ascii="Calibri" w:hAnsi="Calibri" w:cs="Calibri"/>
                <w:color w:val="000000"/>
                <w:sz w:val="16"/>
                <w:szCs w:val="16"/>
                <w:lang w:eastAsia="en-US"/>
              </w:rPr>
            </w:pPr>
            <w:ins w:id="300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89" w:author="Machado, Diana" w:date="2019-02-04T10:19:00Z"/>
                <w:rFonts w:ascii="Calibri" w:hAnsi="Calibri" w:cs="Calibri"/>
                <w:color w:val="000000"/>
                <w:sz w:val="16"/>
                <w:szCs w:val="16"/>
                <w:lang w:eastAsia="en-US"/>
              </w:rPr>
            </w:pPr>
            <w:ins w:id="300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1" w:author="Machado, Diana" w:date="2019-02-04T10:19:00Z"/>
                <w:rFonts w:ascii="Calibri" w:hAnsi="Calibri" w:cs="Calibri"/>
                <w:color w:val="000000"/>
                <w:sz w:val="16"/>
                <w:szCs w:val="16"/>
                <w:lang w:eastAsia="en-US"/>
              </w:rPr>
            </w:pPr>
            <w:ins w:id="300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3" w:author="Machado, Diana" w:date="2019-02-04T10:19:00Z"/>
                <w:rFonts w:ascii="Calibri" w:hAnsi="Calibri" w:cs="Calibri"/>
                <w:color w:val="000000"/>
                <w:sz w:val="16"/>
                <w:szCs w:val="16"/>
                <w:lang w:eastAsia="en-US"/>
              </w:rPr>
            </w:pPr>
            <w:ins w:id="300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5" w:author="Machado, Diana" w:date="2019-02-04T10:19:00Z"/>
                <w:rFonts w:ascii="Calibri" w:hAnsi="Calibri" w:cs="Calibri"/>
                <w:color w:val="000000"/>
                <w:sz w:val="16"/>
                <w:szCs w:val="16"/>
                <w:lang w:eastAsia="en-US"/>
              </w:rPr>
            </w:pPr>
            <w:ins w:id="300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7" w:author="Machado, Diana" w:date="2019-02-04T10:19:00Z"/>
                <w:rFonts w:ascii="Calibri" w:hAnsi="Calibri" w:cs="Calibri"/>
                <w:color w:val="000000"/>
                <w:sz w:val="16"/>
                <w:szCs w:val="16"/>
                <w:lang w:eastAsia="en-US"/>
              </w:rPr>
            </w:pPr>
            <w:ins w:id="300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9" w:author="Machado, Diana" w:date="2019-02-04T10:19:00Z"/>
                <w:rFonts w:ascii="Calibri" w:hAnsi="Calibri" w:cs="Calibri"/>
                <w:color w:val="000000"/>
                <w:sz w:val="16"/>
                <w:szCs w:val="16"/>
                <w:lang w:eastAsia="en-US"/>
              </w:rPr>
            </w:pPr>
            <w:ins w:id="30100" w:author="Machado, Diana" w:date="2019-02-04T10:19:00Z">
              <w:r w:rsidRPr="00D01C04">
                <w:rPr>
                  <w:rFonts w:ascii="Calibri" w:hAnsi="Calibri" w:cs="Calibri"/>
                  <w:color w:val="000000"/>
                  <w:sz w:val="16"/>
                  <w:szCs w:val="16"/>
                  <w:lang w:eastAsia="en-US"/>
                </w:rPr>
                <w:t xml:space="preserve">28,308,8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01" w:author="Machado, Diana" w:date="2019-02-04T10:19:00Z"/>
                <w:rFonts w:ascii="Calibri" w:hAnsi="Calibri" w:cs="Calibri"/>
                <w:color w:val="000000"/>
                <w:sz w:val="16"/>
                <w:szCs w:val="16"/>
                <w:lang w:eastAsia="en-US"/>
              </w:rPr>
            </w:pPr>
            <w:ins w:id="30102"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03" w:author="Machado, Diana" w:date="2019-02-04T10:19:00Z"/>
                <w:rFonts w:ascii="Calibri" w:hAnsi="Calibri" w:cs="Calibri"/>
                <w:color w:val="000000"/>
                <w:sz w:val="16"/>
                <w:szCs w:val="16"/>
                <w:lang w:eastAsia="en-US"/>
              </w:rPr>
            </w:pPr>
            <w:ins w:id="30104" w:author="Machado, Diana" w:date="2019-02-04T10:19:00Z">
              <w:r w:rsidRPr="00D01C04">
                <w:rPr>
                  <w:rFonts w:ascii="Calibri" w:hAnsi="Calibri" w:cs="Calibri"/>
                  <w:color w:val="000000"/>
                  <w:sz w:val="16"/>
                  <w:szCs w:val="16"/>
                  <w:lang w:eastAsia="en-US"/>
                </w:rPr>
                <w:t xml:space="preserve">28,619,6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05" w:author="Machado, Diana" w:date="2019-02-04T10:19:00Z"/>
                <w:rFonts w:ascii="Calibri" w:hAnsi="Calibri" w:cs="Calibri"/>
                <w:color w:val="000000"/>
                <w:sz w:val="16"/>
                <w:szCs w:val="16"/>
                <w:lang w:eastAsia="en-US"/>
              </w:rPr>
            </w:pPr>
            <w:ins w:id="30106"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1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08" w:author="Machado, Diana" w:date="2019-02-04T10:19:00Z"/>
                <w:rFonts w:ascii="Calibri" w:hAnsi="Calibri" w:cs="Calibri"/>
                <w:color w:val="000000"/>
                <w:sz w:val="16"/>
                <w:szCs w:val="16"/>
                <w:lang w:eastAsia="en-US"/>
              </w:rPr>
            </w:pPr>
            <w:ins w:id="30109" w:author="Machado, Diana" w:date="2019-02-04T10:19:00Z">
              <w:r w:rsidRPr="00D01C04">
                <w:rPr>
                  <w:rFonts w:ascii="Calibri" w:hAnsi="Calibri" w:cs="Calibri"/>
                  <w:color w:val="000000"/>
                  <w:sz w:val="16"/>
                  <w:szCs w:val="16"/>
                  <w:lang w:eastAsia="en-US"/>
                </w:rPr>
                <w:t>342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0" w:author="Machado, Diana" w:date="2019-02-04T10:19:00Z"/>
                <w:rFonts w:ascii="Calibri" w:hAnsi="Calibri" w:cs="Calibri"/>
                <w:color w:val="000000"/>
                <w:sz w:val="16"/>
                <w:szCs w:val="16"/>
                <w:lang w:eastAsia="en-US"/>
              </w:rPr>
            </w:pPr>
            <w:ins w:id="301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2" w:author="Machado, Diana" w:date="2019-02-04T10:19:00Z"/>
                <w:rFonts w:ascii="Calibri" w:hAnsi="Calibri" w:cs="Calibri"/>
                <w:color w:val="000000"/>
                <w:sz w:val="16"/>
                <w:szCs w:val="16"/>
                <w:lang w:eastAsia="en-US"/>
              </w:rPr>
            </w:pPr>
            <w:ins w:id="301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4" w:author="Machado, Diana" w:date="2019-02-04T10:19:00Z"/>
                <w:rFonts w:ascii="Calibri" w:hAnsi="Calibri" w:cs="Calibri"/>
                <w:color w:val="000000"/>
                <w:sz w:val="16"/>
                <w:szCs w:val="16"/>
                <w:lang w:eastAsia="en-US"/>
              </w:rPr>
            </w:pPr>
            <w:ins w:id="30115" w:author="Machado, Diana" w:date="2019-02-04T10:19:00Z">
              <w:r w:rsidRPr="00D01C04">
                <w:rPr>
                  <w:rFonts w:ascii="Calibri" w:hAnsi="Calibri" w:cs="Calibri"/>
                  <w:color w:val="000000"/>
                  <w:sz w:val="16"/>
                  <w:szCs w:val="16"/>
                  <w:lang w:eastAsia="en-US"/>
                </w:rPr>
                <w:t xml:space="preserve">3,947,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6" w:author="Machado, Diana" w:date="2019-02-04T10:19:00Z"/>
                <w:rFonts w:ascii="Calibri" w:hAnsi="Calibri" w:cs="Calibri"/>
                <w:color w:val="000000"/>
                <w:sz w:val="16"/>
                <w:szCs w:val="16"/>
                <w:lang w:eastAsia="en-US"/>
              </w:rPr>
            </w:pPr>
            <w:ins w:id="30117"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8" w:author="Machado, Diana" w:date="2019-02-04T10:19:00Z"/>
                <w:rFonts w:ascii="Calibri" w:hAnsi="Calibri" w:cs="Calibri"/>
                <w:color w:val="000000"/>
                <w:sz w:val="16"/>
                <w:szCs w:val="16"/>
                <w:lang w:eastAsia="en-US"/>
              </w:rPr>
            </w:pPr>
            <w:ins w:id="301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0" w:author="Machado, Diana" w:date="2019-02-04T10:19:00Z"/>
                <w:rFonts w:ascii="Calibri" w:hAnsi="Calibri" w:cs="Calibri"/>
                <w:color w:val="000000"/>
                <w:sz w:val="16"/>
                <w:szCs w:val="16"/>
                <w:lang w:eastAsia="en-US"/>
              </w:rPr>
            </w:pPr>
            <w:ins w:id="301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2" w:author="Machado, Diana" w:date="2019-02-04T10:19:00Z"/>
                <w:rFonts w:ascii="Calibri" w:hAnsi="Calibri" w:cs="Calibri"/>
                <w:color w:val="000000"/>
                <w:sz w:val="16"/>
                <w:szCs w:val="16"/>
                <w:lang w:eastAsia="en-US"/>
              </w:rPr>
            </w:pPr>
            <w:ins w:id="30123" w:author="Machado, Diana" w:date="2019-02-04T10:19:00Z">
              <w:r w:rsidRPr="00D01C04">
                <w:rPr>
                  <w:rFonts w:ascii="Calibri" w:hAnsi="Calibri" w:cs="Calibri"/>
                  <w:color w:val="000000"/>
                  <w:sz w:val="16"/>
                  <w:szCs w:val="16"/>
                  <w:lang w:eastAsia="en-US"/>
                </w:rPr>
                <w:t xml:space="preserve">3,939,4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4" w:author="Machado, Diana" w:date="2019-02-04T10:19:00Z"/>
                <w:rFonts w:ascii="Calibri" w:hAnsi="Calibri" w:cs="Calibri"/>
                <w:color w:val="000000"/>
                <w:sz w:val="16"/>
                <w:szCs w:val="16"/>
                <w:lang w:eastAsia="en-US"/>
              </w:rPr>
            </w:pPr>
            <w:ins w:id="3012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26" w:author="Machado, Diana" w:date="2019-02-04T10:19:00Z"/>
                <w:rFonts w:ascii="Calibri" w:hAnsi="Calibri" w:cs="Calibri"/>
                <w:color w:val="000000"/>
                <w:sz w:val="16"/>
                <w:szCs w:val="16"/>
                <w:lang w:eastAsia="en-US"/>
              </w:rPr>
            </w:pPr>
            <w:ins w:id="30127" w:author="Machado, Diana" w:date="2019-02-04T10:19:00Z">
              <w:r w:rsidRPr="00D01C04">
                <w:rPr>
                  <w:rFonts w:ascii="Calibri" w:hAnsi="Calibri" w:cs="Calibri"/>
                  <w:color w:val="000000"/>
                  <w:sz w:val="16"/>
                  <w:szCs w:val="16"/>
                  <w:lang w:eastAsia="en-US"/>
                </w:rPr>
                <w:t xml:space="preserve">7,887,2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28" w:author="Machado, Diana" w:date="2019-02-04T10:19:00Z"/>
                <w:rFonts w:ascii="Calibri" w:hAnsi="Calibri" w:cs="Calibri"/>
                <w:color w:val="000000"/>
                <w:sz w:val="16"/>
                <w:szCs w:val="16"/>
                <w:lang w:eastAsia="en-US"/>
              </w:rPr>
            </w:pPr>
            <w:ins w:id="3012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1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31" w:author="Machado, Diana" w:date="2019-02-04T10:19:00Z"/>
                <w:rFonts w:ascii="Calibri" w:hAnsi="Calibri" w:cs="Calibri"/>
                <w:color w:val="000000"/>
                <w:sz w:val="16"/>
                <w:szCs w:val="16"/>
                <w:lang w:eastAsia="en-US"/>
              </w:rPr>
            </w:pPr>
            <w:ins w:id="30132" w:author="Machado, Diana" w:date="2019-02-04T10:19:00Z">
              <w:r w:rsidRPr="00D01C04">
                <w:rPr>
                  <w:rFonts w:ascii="Calibri" w:hAnsi="Calibri" w:cs="Calibri"/>
                  <w:color w:val="000000"/>
                  <w:sz w:val="16"/>
                  <w:szCs w:val="16"/>
                  <w:lang w:eastAsia="en-US"/>
                </w:rPr>
                <w:t>342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3" w:author="Machado, Diana" w:date="2019-02-04T10:19:00Z"/>
                <w:rFonts w:ascii="Calibri" w:hAnsi="Calibri" w:cs="Calibri"/>
                <w:color w:val="000000"/>
                <w:sz w:val="16"/>
                <w:szCs w:val="16"/>
                <w:lang w:eastAsia="en-US"/>
              </w:rPr>
            </w:pPr>
            <w:ins w:id="30134" w:author="Machado, Diana" w:date="2019-02-04T10:19:00Z">
              <w:r w:rsidRPr="00D01C04">
                <w:rPr>
                  <w:rFonts w:ascii="Calibri" w:hAnsi="Calibri" w:cs="Calibri"/>
                  <w:color w:val="000000"/>
                  <w:sz w:val="16"/>
                  <w:szCs w:val="16"/>
                  <w:lang w:eastAsia="en-US"/>
                </w:rPr>
                <w:t xml:space="preserve">37,247,7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5" w:author="Machado, Diana" w:date="2019-02-04T10:19:00Z"/>
                <w:rFonts w:ascii="Calibri" w:hAnsi="Calibri" w:cs="Calibri"/>
                <w:color w:val="000000"/>
                <w:sz w:val="16"/>
                <w:szCs w:val="16"/>
                <w:lang w:eastAsia="en-US"/>
              </w:rPr>
            </w:pPr>
            <w:ins w:id="30136"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7" w:author="Machado, Diana" w:date="2019-02-04T10:19:00Z"/>
                <w:rFonts w:ascii="Calibri" w:hAnsi="Calibri" w:cs="Calibri"/>
                <w:color w:val="000000"/>
                <w:sz w:val="16"/>
                <w:szCs w:val="16"/>
                <w:lang w:eastAsia="en-US"/>
              </w:rPr>
            </w:pPr>
            <w:ins w:id="30138" w:author="Machado, Diana" w:date="2019-02-04T10:19:00Z">
              <w:r w:rsidRPr="00D01C04">
                <w:rPr>
                  <w:rFonts w:ascii="Calibri" w:hAnsi="Calibri" w:cs="Calibri"/>
                  <w:color w:val="000000"/>
                  <w:sz w:val="16"/>
                  <w:szCs w:val="16"/>
                  <w:lang w:eastAsia="en-US"/>
                </w:rPr>
                <w:t xml:space="preserve">3,093,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9" w:author="Machado, Diana" w:date="2019-02-04T10:19:00Z"/>
                <w:rFonts w:ascii="Calibri" w:hAnsi="Calibri" w:cs="Calibri"/>
                <w:color w:val="000000"/>
                <w:sz w:val="16"/>
                <w:szCs w:val="16"/>
                <w:lang w:eastAsia="en-US"/>
              </w:rPr>
            </w:pPr>
            <w:ins w:id="3014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1" w:author="Machado, Diana" w:date="2019-02-04T10:19:00Z"/>
                <w:rFonts w:ascii="Calibri" w:hAnsi="Calibri" w:cs="Calibri"/>
                <w:color w:val="000000"/>
                <w:sz w:val="16"/>
                <w:szCs w:val="16"/>
                <w:lang w:eastAsia="en-US"/>
              </w:rPr>
            </w:pPr>
            <w:ins w:id="301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3" w:author="Machado, Diana" w:date="2019-02-04T10:19:00Z"/>
                <w:rFonts w:ascii="Calibri" w:hAnsi="Calibri" w:cs="Calibri"/>
                <w:color w:val="000000"/>
                <w:sz w:val="16"/>
                <w:szCs w:val="16"/>
                <w:lang w:eastAsia="en-US"/>
              </w:rPr>
            </w:pPr>
            <w:ins w:id="301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5" w:author="Machado, Diana" w:date="2019-02-04T10:19:00Z"/>
                <w:rFonts w:ascii="Calibri" w:hAnsi="Calibri" w:cs="Calibri"/>
                <w:color w:val="000000"/>
                <w:sz w:val="16"/>
                <w:szCs w:val="16"/>
                <w:lang w:eastAsia="en-US"/>
              </w:rPr>
            </w:pPr>
            <w:ins w:id="3014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7" w:author="Machado, Diana" w:date="2019-02-04T10:19:00Z"/>
                <w:rFonts w:ascii="Calibri" w:hAnsi="Calibri" w:cs="Calibri"/>
                <w:color w:val="000000"/>
                <w:sz w:val="16"/>
                <w:szCs w:val="16"/>
                <w:lang w:eastAsia="en-US"/>
              </w:rPr>
            </w:pPr>
            <w:ins w:id="3014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49" w:author="Machado, Diana" w:date="2019-02-04T10:19:00Z"/>
                <w:rFonts w:ascii="Calibri" w:hAnsi="Calibri" w:cs="Calibri"/>
                <w:color w:val="000000"/>
                <w:sz w:val="16"/>
                <w:szCs w:val="16"/>
                <w:lang w:eastAsia="en-US"/>
              </w:rPr>
            </w:pPr>
            <w:ins w:id="30150" w:author="Machado, Diana" w:date="2019-02-04T10:19:00Z">
              <w:r w:rsidRPr="00D01C04">
                <w:rPr>
                  <w:rFonts w:ascii="Calibri" w:hAnsi="Calibri" w:cs="Calibri"/>
                  <w:color w:val="000000"/>
                  <w:sz w:val="16"/>
                  <w:szCs w:val="16"/>
                  <w:lang w:eastAsia="en-US"/>
                </w:rPr>
                <w:t xml:space="preserve">40,340,87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1" w:author="Machado, Diana" w:date="2019-02-04T10:19:00Z"/>
                <w:rFonts w:ascii="Calibri" w:hAnsi="Calibri" w:cs="Calibri"/>
                <w:color w:val="000000"/>
                <w:sz w:val="16"/>
                <w:szCs w:val="16"/>
                <w:lang w:eastAsia="en-US"/>
              </w:rPr>
            </w:pPr>
            <w:ins w:id="30152"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01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4" w:author="Machado, Diana" w:date="2019-02-04T10:19:00Z"/>
                <w:rFonts w:ascii="Calibri" w:hAnsi="Calibri" w:cs="Calibri"/>
                <w:color w:val="000000"/>
                <w:sz w:val="16"/>
                <w:szCs w:val="16"/>
                <w:lang w:eastAsia="en-US"/>
              </w:rPr>
            </w:pPr>
            <w:ins w:id="30155" w:author="Machado, Diana" w:date="2019-02-04T10:19:00Z">
              <w:r w:rsidRPr="00D01C04">
                <w:rPr>
                  <w:rFonts w:ascii="Calibri" w:hAnsi="Calibri" w:cs="Calibri"/>
                  <w:color w:val="000000"/>
                  <w:sz w:val="16"/>
                  <w:szCs w:val="16"/>
                  <w:lang w:eastAsia="en-US"/>
                </w:rPr>
                <w:t>342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56" w:author="Machado, Diana" w:date="2019-02-04T10:19:00Z"/>
                <w:rFonts w:ascii="Calibri" w:hAnsi="Calibri" w:cs="Calibri"/>
                <w:color w:val="000000"/>
                <w:sz w:val="16"/>
                <w:szCs w:val="16"/>
                <w:lang w:eastAsia="en-US"/>
              </w:rPr>
            </w:pPr>
            <w:ins w:id="30157" w:author="Machado, Diana" w:date="2019-02-04T10:19:00Z">
              <w:r w:rsidRPr="00D01C04">
                <w:rPr>
                  <w:rFonts w:ascii="Calibri" w:hAnsi="Calibri" w:cs="Calibri"/>
                  <w:color w:val="000000"/>
                  <w:sz w:val="16"/>
                  <w:szCs w:val="16"/>
                  <w:lang w:eastAsia="en-US"/>
                </w:rPr>
                <w:t xml:space="preserve">36,255,7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58" w:author="Machado, Diana" w:date="2019-02-04T10:19:00Z"/>
                <w:rFonts w:ascii="Calibri" w:hAnsi="Calibri" w:cs="Calibri"/>
                <w:color w:val="000000"/>
                <w:sz w:val="16"/>
                <w:szCs w:val="16"/>
                <w:lang w:eastAsia="en-US"/>
              </w:rPr>
            </w:pPr>
            <w:ins w:id="30159"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0" w:author="Machado, Diana" w:date="2019-02-04T10:19:00Z"/>
                <w:rFonts w:ascii="Calibri" w:hAnsi="Calibri" w:cs="Calibri"/>
                <w:color w:val="000000"/>
                <w:sz w:val="16"/>
                <w:szCs w:val="16"/>
                <w:lang w:eastAsia="en-US"/>
              </w:rPr>
            </w:pPr>
            <w:ins w:id="301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2" w:author="Machado, Diana" w:date="2019-02-04T10:19:00Z"/>
                <w:rFonts w:ascii="Calibri" w:hAnsi="Calibri" w:cs="Calibri"/>
                <w:color w:val="000000"/>
                <w:sz w:val="16"/>
                <w:szCs w:val="16"/>
                <w:lang w:eastAsia="en-US"/>
              </w:rPr>
            </w:pPr>
            <w:ins w:id="301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4" w:author="Machado, Diana" w:date="2019-02-04T10:19:00Z"/>
                <w:rFonts w:ascii="Calibri" w:hAnsi="Calibri" w:cs="Calibri"/>
                <w:color w:val="000000"/>
                <w:sz w:val="16"/>
                <w:szCs w:val="16"/>
                <w:lang w:eastAsia="en-US"/>
              </w:rPr>
            </w:pPr>
            <w:ins w:id="301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6" w:author="Machado, Diana" w:date="2019-02-04T10:19:00Z"/>
                <w:rFonts w:ascii="Calibri" w:hAnsi="Calibri" w:cs="Calibri"/>
                <w:color w:val="000000"/>
                <w:sz w:val="16"/>
                <w:szCs w:val="16"/>
                <w:lang w:eastAsia="en-US"/>
              </w:rPr>
            </w:pPr>
            <w:ins w:id="301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8" w:author="Machado, Diana" w:date="2019-02-04T10:19:00Z"/>
                <w:rFonts w:ascii="Calibri" w:hAnsi="Calibri" w:cs="Calibri"/>
                <w:color w:val="000000"/>
                <w:sz w:val="16"/>
                <w:szCs w:val="16"/>
                <w:lang w:eastAsia="en-US"/>
              </w:rPr>
            </w:pPr>
            <w:ins w:id="3016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70" w:author="Machado, Diana" w:date="2019-02-04T10:19:00Z"/>
                <w:rFonts w:ascii="Calibri" w:hAnsi="Calibri" w:cs="Calibri"/>
                <w:color w:val="000000"/>
                <w:sz w:val="16"/>
                <w:szCs w:val="16"/>
                <w:lang w:eastAsia="en-US"/>
              </w:rPr>
            </w:pPr>
            <w:ins w:id="3017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72" w:author="Machado, Diana" w:date="2019-02-04T10:19:00Z"/>
                <w:rFonts w:ascii="Calibri" w:hAnsi="Calibri" w:cs="Calibri"/>
                <w:color w:val="000000"/>
                <w:sz w:val="16"/>
                <w:szCs w:val="16"/>
                <w:lang w:eastAsia="en-US"/>
              </w:rPr>
            </w:pPr>
            <w:ins w:id="30173" w:author="Machado, Diana" w:date="2019-02-04T10:19:00Z">
              <w:r w:rsidRPr="00D01C04">
                <w:rPr>
                  <w:rFonts w:ascii="Calibri" w:hAnsi="Calibri" w:cs="Calibri"/>
                  <w:color w:val="000000"/>
                  <w:sz w:val="16"/>
                  <w:szCs w:val="16"/>
                  <w:lang w:eastAsia="en-US"/>
                </w:rPr>
                <w:t xml:space="preserve">36,593,2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74" w:author="Machado, Diana" w:date="2019-02-04T10:19:00Z"/>
                <w:rFonts w:ascii="Calibri" w:hAnsi="Calibri" w:cs="Calibri"/>
                <w:color w:val="000000"/>
                <w:sz w:val="16"/>
                <w:szCs w:val="16"/>
                <w:lang w:eastAsia="en-US"/>
              </w:rPr>
            </w:pPr>
            <w:ins w:id="30175"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1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77" w:author="Machado, Diana" w:date="2019-02-04T10:19:00Z"/>
                <w:rFonts w:ascii="Calibri" w:hAnsi="Calibri" w:cs="Calibri"/>
                <w:color w:val="000000"/>
                <w:sz w:val="16"/>
                <w:szCs w:val="16"/>
                <w:lang w:eastAsia="en-US"/>
              </w:rPr>
            </w:pPr>
            <w:ins w:id="30178" w:author="Machado, Diana" w:date="2019-02-04T10:19:00Z">
              <w:r w:rsidRPr="00D01C04">
                <w:rPr>
                  <w:rFonts w:ascii="Calibri" w:hAnsi="Calibri" w:cs="Calibri"/>
                  <w:color w:val="000000"/>
                  <w:sz w:val="16"/>
                  <w:szCs w:val="16"/>
                  <w:lang w:eastAsia="en-US"/>
                </w:rPr>
                <w:t>342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79" w:author="Machado, Diana" w:date="2019-02-04T10:19:00Z"/>
                <w:rFonts w:ascii="Calibri" w:hAnsi="Calibri" w:cs="Calibri"/>
                <w:color w:val="000000"/>
                <w:sz w:val="16"/>
                <w:szCs w:val="16"/>
                <w:lang w:eastAsia="en-US"/>
              </w:rPr>
            </w:pPr>
            <w:ins w:id="301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1" w:author="Machado, Diana" w:date="2019-02-04T10:19:00Z"/>
                <w:rFonts w:ascii="Calibri" w:hAnsi="Calibri" w:cs="Calibri"/>
                <w:color w:val="000000"/>
                <w:sz w:val="16"/>
                <w:szCs w:val="16"/>
                <w:lang w:eastAsia="en-US"/>
              </w:rPr>
            </w:pPr>
            <w:ins w:id="301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3" w:author="Machado, Diana" w:date="2019-02-04T10:19:00Z"/>
                <w:rFonts w:ascii="Calibri" w:hAnsi="Calibri" w:cs="Calibri"/>
                <w:color w:val="000000"/>
                <w:sz w:val="16"/>
                <w:szCs w:val="16"/>
                <w:lang w:eastAsia="en-US"/>
              </w:rPr>
            </w:pPr>
            <w:ins w:id="30184" w:author="Machado, Diana" w:date="2019-02-04T10:19:00Z">
              <w:r w:rsidRPr="00D01C04">
                <w:rPr>
                  <w:rFonts w:ascii="Calibri" w:hAnsi="Calibri" w:cs="Calibri"/>
                  <w:color w:val="000000"/>
                  <w:sz w:val="16"/>
                  <w:szCs w:val="16"/>
                  <w:lang w:eastAsia="en-US"/>
                </w:rPr>
                <w:t xml:space="preserve">62,490,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5" w:author="Machado, Diana" w:date="2019-02-04T10:19:00Z"/>
                <w:rFonts w:ascii="Calibri" w:hAnsi="Calibri" w:cs="Calibri"/>
                <w:color w:val="000000"/>
                <w:sz w:val="16"/>
                <w:szCs w:val="16"/>
                <w:lang w:eastAsia="en-US"/>
              </w:rPr>
            </w:pPr>
            <w:ins w:id="30186"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7" w:author="Machado, Diana" w:date="2019-02-04T10:19:00Z"/>
                <w:rFonts w:ascii="Calibri" w:hAnsi="Calibri" w:cs="Calibri"/>
                <w:color w:val="000000"/>
                <w:sz w:val="16"/>
                <w:szCs w:val="16"/>
                <w:lang w:eastAsia="en-US"/>
              </w:rPr>
            </w:pPr>
            <w:ins w:id="301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9" w:author="Machado, Diana" w:date="2019-02-04T10:19:00Z"/>
                <w:rFonts w:ascii="Calibri" w:hAnsi="Calibri" w:cs="Calibri"/>
                <w:color w:val="000000"/>
                <w:sz w:val="16"/>
                <w:szCs w:val="16"/>
                <w:lang w:eastAsia="en-US"/>
              </w:rPr>
            </w:pPr>
            <w:ins w:id="301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1" w:author="Machado, Diana" w:date="2019-02-04T10:19:00Z"/>
                <w:rFonts w:ascii="Calibri" w:hAnsi="Calibri" w:cs="Calibri"/>
                <w:color w:val="000000"/>
                <w:sz w:val="16"/>
                <w:szCs w:val="16"/>
                <w:lang w:eastAsia="en-US"/>
              </w:rPr>
            </w:pPr>
            <w:ins w:id="30192" w:author="Machado, Diana" w:date="2019-02-04T10:19:00Z">
              <w:r w:rsidRPr="00D01C04">
                <w:rPr>
                  <w:rFonts w:ascii="Calibri" w:hAnsi="Calibri" w:cs="Calibri"/>
                  <w:color w:val="000000"/>
                  <w:sz w:val="16"/>
                  <w:szCs w:val="16"/>
                  <w:lang w:eastAsia="en-US"/>
                </w:rPr>
                <w:t xml:space="preserve">10,186,8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3" w:author="Machado, Diana" w:date="2019-02-04T10:19:00Z"/>
                <w:rFonts w:ascii="Calibri" w:hAnsi="Calibri" w:cs="Calibri"/>
                <w:color w:val="000000"/>
                <w:sz w:val="16"/>
                <w:szCs w:val="16"/>
                <w:lang w:eastAsia="en-US"/>
              </w:rPr>
            </w:pPr>
            <w:ins w:id="30194"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95" w:author="Machado, Diana" w:date="2019-02-04T10:19:00Z"/>
                <w:rFonts w:ascii="Calibri" w:hAnsi="Calibri" w:cs="Calibri"/>
                <w:color w:val="000000"/>
                <w:sz w:val="16"/>
                <w:szCs w:val="16"/>
                <w:lang w:eastAsia="en-US"/>
              </w:rPr>
            </w:pPr>
            <w:ins w:id="30196" w:author="Machado, Diana" w:date="2019-02-04T10:19:00Z">
              <w:r w:rsidRPr="00D01C04">
                <w:rPr>
                  <w:rFonts w:ascii="Calibri" w:hAnsi="Calibri" w:cs="Calibri"/>
                  <w:color w:val="000000"/>
                  <w:sz w:val="16"/>
                  <w:szCs w:val="16"/>
                  <w:lang w:eastAsia="en-US"/>
                </w:rPr>
                <w:t xml:space="preserve">72,677,4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97" w:author="Machado, Diana" w:date="2019-02-04T10:19:00Z"/>
                <w:rFonts w:ascii="Calibri" w:hAnsi="Calibri" w:cs="Calibri"/>
                <w:color w:val="000000"/>
                <w:sz w:val="16"/>
                <w:szCs w:val="16"/>
                <w:lang w:eastAsia="en-US"/>
              </w:rPr>
            </w:pPr>
            <w:ins w:id="30198"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01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00" w:author="Machado, Diana" w:date="2019-02-04T10:19:00Z"/>
                <w:rFonts w:ascii="Calibri" w:hAnsi="Calibri" w:cs="Calibri"/>
                <w:color w:val="000000"/>
                <w:sz w:val="16"/>
                <w:szCs w:val="16"/>
                <w:lang w:eastAsia="en-US"/>
              </w:rPr>
            </w:pPr>
            <w:ins w:id="30201" w:author="Machado, Diana" w:date="2019-02-04T10:19:00Z">
              <w:r w:rsidRPr="00D01C04">
                <w:rPr>
                  <w:rFonts w:ascii="Calibri" w:hAnsi="Calibri" w:cs="Calibri"/>
                  <w:color w:val="000000"/>
                  <w:sz w:val="16"/>
                  <w:szCs w:val="16"/>
                  <w:lang w:eastAsia="en-US"/>
                </w:rPr>
                <w:t>342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2" w:author="Machado, Diana" w:date="2019-02-04T10:19:00Z"/>
                <w:rFonts w:ascii="Calibri" w:hAnsi="Calibri" w:cs="Calibri"/>
                <w:color w:val="000000"/>
                <w:sz w:val="16"/>
                <w:szCs w:val="16"/>
                <w:lang w:eastAsia="en-US"/>
              </w:rPr>
            </w:pPr>
            <w:ins w:id="302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4" w:author="Machado, Diana" w:date="2019-02-04T10:19:00Z"/>
                <w:rFonts w:ascii="Calibri" w:hAnsi="Calibri" w:cs="Calibri"/>
                <w:color w:val="000000"/>
                <w:sz w:val="16"/>
                <w:szCs w:val="16"/>
                <w:lang w:eastAsia="en-US"/>
              </w:rPr>
            </w:pPr>
            <w:ins w:id="302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6" w:author="Machado, Diana" w:date="2019-02-04T10:19:00Z"/>
                <w:rFonts w:ascii="Calibri" w:hAnsi="Calibri" w:cs="Calibri"/>
                <w:color w:val="000000"/>
                <w:sz w:val="16"/>
                <w:szCs w:val="16"/>
                <w:lang w:eastAsia="en-US"/>
              </w:rPr>
            </w:pPr>
            <w:ins w:id="30207" w:author="Machado, Diana" w:date="2019-02-04T10:19:00Z">
              <w:r w:rsidRPr="00D01C04">
                <w:rPr>
                  <w:rFonts w:ascii="Calibri" w:hAnsi="Calibri" w:cs="Calibri"/>
                  <w:color w:val="000000"/>
                  <w:sz w:val="16"/>
                  <w:szCs w:val="16"/>
                  <w:lang w:eastAsia="en-US"/>
                </w:rPr>
                <w:t xml:space="preserve">18,855,0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8" w:author="Machado, Diana" w:date="2019-02-04T10:19:00Z"/>
                <w:rFonts w:ascii="Calibri" w:hAnsi="Calibri" w:cs="Calibri"/>
                <w:color w:val="000000"/>
                <w:sz w:val="16"/>
                <w:szCs w:val="16"/>
                <w:lang w:eastAsia="en-US"/>
              </w:rPr>
            </w:pPr>
            <w:ins w:id="30209"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0" w:author="Machado, Diana" w:date="2019-02-04T10:19:00Z"/>
                <w:rFonts w:ascii="Calibri" w:hAnsi="Calibri" w:cs="Calibri"/>
                <w:color w:val="000000"/>
                <w:sz w:val="16"/>
                <w:szCs w:val="16"/>
                <w:lang w:eastAsia="en-US"/>
              </w:rPr>
            </w:pPr>
            <w:ins w:id="302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2" w:author="Machado, Diana" w:date="2019-02-04T10:19:00Z"/>
                <w:rFonts w:ascii="Calibri" w:hAnsi="Calibri" w:cs="Calibri"/>
                <w:color w:val="000000"/>
                <w:sz w:val="16"/>
                <w:szCs w:val="16"/>
                <w:lang w:eastAsia="en-US"/>
              </w:rPr>
            </w:pPr>
            <w:ins w:id="302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4" w:author="Machado, Diana" w:date="2019-02-04T10:19:00Z"/>
                <w:rFonts w:ascii="Calibri" w:hAnsi="Calibri" w:cs="Calibri"/>
                <w:color w:val="000000"/>
                <w:sz w:val="16"/>
                <w:szCs w:val="16"/>
                <w:lang w:eastAsia="en-US"/>
              </w:rPr>
            </w:pPr>
            <w:ins w:id="3021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6" w:author="Machado, Diana" w:date="2019-02-04T10:19:00Z"/>
                <w:rFonts w:ascii="Calibri" w:hAnsi="Calibri" w:cs="Calibri"/>
                <w:color w:val="000000"/>
                <w:sz w:val="16"/>
                <w:szCs w:val="16"/>
                <w:lang w:eastAsia="en-US"/>
              </w:rPr>
            </w:pPr>
            <w:ins w:id="3021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18" w:author="Machado, Diana" w:date="2019-02-04T10:19:00Z"/>
                <w:rFonts w:ascii="Calibri" w:hAnsi="Calibri" w:cs="Calibri"/>
                <w:color w:val="000000"/>
                <w:sz w:val="16"/>
                <w:szCs w:val="16"/>
                <w:lang w:eastAsia="en-US"/>
              </w:rPr>
            </w:pPr>
            <w:ins w:id="30219" w:author="Machado, Diana" w:date="2019-02-04T10:19:00Z">
              <w:r w:rsidRPr="00D01C04">
                <w:rPr>
                  <w:rFonts w:ascii="Calibri" w:hAnsi="Calibri" w:cs="Calibri"/>
                  <w:color w:val="000000"/>
                  <w:sz w:val="16"/>
                  <w:szCs w:val="16"/>
                  <w:lang w:eastAsia="en-US"/>
                </w:rPr>
                <w:t xml:space="preserve">18,855,0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0" w:author="Machado, Diana" w:date="2019-02-04T10:19:00Z"/>
                <w:rFonts w:ascii="Calibri" w:hAnsi="Calibri" w:cs="Calibri"/>
                <w:color w:val="000000"/>
                <w:sz w:val="16"/>
                <w:szCs w:val="16"/>
                <w:lang w:eastAsia="en-US"/>
              </w:rPr>
            </w:pPr>
            <w:ins w:id="3022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2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3" w:author="Machado, Diana" w:date="2019-02-04T10:19:00Z"/>
                <w:rFonts w:ascii="Calibri" w:hAnsi="Calibri" w:cs="Calibri"/>
                <w:color w:val="000000"/>
                <w:sz w:val="16"/>
                <w:szCs w:val="16"/>
                <w:lang w:eastAsia="en-US"/>
              </w:rPr>
            </w:pPr>
            <w:ins w:id="30224" w:author="Machado, Diana" w:date="2019-02-04T10:19:00Z">
              <w:r w:rsidRPr="00D01C04">
                <w:rPr>
                  <w:rFonts w:ascii="Calibri" w:hAnsi="Calibri" w:cs="Calibri"/>
                  <w:color w:val="000000"/>
                  <w:sz w:val="16"/>
                  <w:szCs w:val="16"/>
                  <w:lang w:eastAsia="en-US"/>
                </w:rPr>
                <w:t>342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25" w:author="Machado, Diana" w:date="2019-02-04T10:19:00Z"/>
                <w:rFonts w:ascii="Calibri" w:hAnsi="Calibri" w:cs="Calibri"/>
                <w:color w:val="000000"/>
                <w:sz w:val="16"/>
                <w:szCs w:val="16"/>
                <w:lang w:eastAsia="en-US"/>
              </w:rPr>
            </w:pPr>
            <w:ins w:id="302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27" w:author="Machado, Diana" w:date="2019-02-04T10:19:00Z"/>
                <w:rFonts w:ascii="Calibri" w:hAnsi="Calibri" w:cs="Calibri"/>
                <w:color w:val="000000"/>
                <w:sz w:val="16"/>
                <w:szCs w:val="16"/>
                <w:lang w:eastAsia="en-US"/>
              </w:rPr>
            </w:pPr>
            <w:ins w:id="302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29" w:author="Machado, Diana" w:date="2019-02-04T10:19:00Z"/>
                <w:rFonts w:ascii="Calibri" w:hAnsi="Calibri" w:cs="Calibri"/>
                <w:color w:val="000000"/>
                <w:sz w:val="16"/>
                <w:szCs w:val="16"/>
                <w:lang w:eastAsia="en-US"/>
              </w:rPr>
            </w:pPr>
            <w:ins w:id="30230" w:author="Machado, Diana" w:date="2019-02-04T10:19:00Z">
              <w:r w:rsidRPr="00D01C04">
                <w:rPr>
                  <w:rFonts w:ascii="Calibri" w:hAnsi="Calibri" w:cs="Calibri"/>
                  <w:color w:val="000000"/>
                  <w:sz w:val="16"/>
                  <w:szCs w:val="16"/>
                  <w:lang w:eastAsia="en-US"/>
                </w:rPr>
                <w:t xml:space="preserve">38,891,4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1" w:author="Machado, Diana" w:date="2019-02-04T10:19:00Z"/>
                <w:rFonts w:ascii="Calibri" w:hAnsi="Calibri" w:cs="Calibri"/>
                <w:color w:val="000000"/>
                <w:sz w:val="16"/>
                <w:szCs w:val="16"/>
                <w:lang w:eastAsia="en-US"/>
              </w:rPr>
            </w:pPr>
            <w:ins w:id="30232"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3" w:author="Machado, Diana" w:date="2019-02-04T10:19:00Z"/>
                <w:rFonts w:ascii="Calibri" w:hAnsi="Calibri" w:cs="Calibri"/>
                <w:color w:val="000000"/>
                <w:sz w:val="16"/>
                <w:szCs w:val="16"/>
                <w:lang w:eastAsia="en-US"/>
              </w:rPr>
            </w:pPr>
            <w:ins w:id="302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5" w:author="Machado, Diana" w:date="2019-02-04T10:19:00Z"/>
                <w:rFonts w:ascii="Calibri" w:hAnsi="Calibri" w:cs="Calibri"/>
                <w:color w:val="000000"/>
                <w:sz w:val="16"/>
                <w:szCs w:val="16"/>
                <w:lang w:eastAsia="en-US"/>
              </w:rPr>
            </w:pPr>
            <w:ins w:id="302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7" w:author="Machado, Diana" w:date="2019-02-04T10:19:00Z"/>
                <w:rFonts w:ascii="Calibri" w:hAnsi="Calibri" w:cs="Calibri"/>
                <w:color w:val="000000"/>
                <w:sz w:val="16"/>
                <w:szCs w:val="16"/>
                <w:lang w:eastAsia="en-US"/>
              </w:rPr>
            </w:pPr>
            <w:ins w:id="3023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9" w:author="Machado, Diana" w:date="2019-02-04T10:19:00Z"/>
                <w:rFonts w:ascii="Calibri" w:hAnsi="Calibri" w:cs="Calibri"/>
                <w:color w:val="000000"/>
                <w:sz w:val="16"/>
                <w:szCs w:val="16"/>
                <w:lang w:eastAsia="en-US"/>
              </w:rPr>
            </w:pPr>
            <w:ins w:id="3024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1" w:author="Machado, Diana" w:date="2019-02-04T10:19:00Z"/>
                <w:rFonts w:ascii="Calibri" w:hAnsi="Calibri" w:cs="Calibri"/>
                <w:color w:val="000000"/>
                <w:sz w:val="16"/>
                <w:szCs w:val="16"/>
                <w:lang w:eastAsia="en-US"/>
              </w:rPr>
            </w:pPr>
            <w:ins w:id="30242" w:author="Machado, Diana" w:date="2019-02-04T10:19:00Z">
              <w:r w:rsidRPr="00D01C04">
                <w:rPr>
                  <w:rFonts w:ascii="Calibri" w:hAnsi="Calibri" w:cs="Calibri"/>
                  <w:color w:val="000000"/>
                  <w:sz w:val="16"/>
                  <w:szCs w:val="16"/>
                  <w:lang w:eastAsia="en-US"/>
                </w:rPr>
                <w:t xml:space="preserve">38,891,4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3" w:author="Machado, Diana" w:date="2019-02-04T10:19:00Z"/>
                <w:rFonts w:ascii="Calibri" w:hAnsi="Calibri" w:cs="Calibri"/>
                <w:color w:val="000000"/>
                <w:sz w:val="16"/>
                <w:szCs w:val="16"/>
                <w:lang w:eastAsia="en-US"/>
              </w:rPr>
            </w:pPr>
            <w:ins w:id="30244"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02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6" w:author="Machado, Diana" w:date="2019-02-04T10:19:00Z"/>
                <w:rFonts w:ascii="Calibri" w:hAnsi="Calibri" w:cs="Calibri"/>
                <w:color w:val="000000"/>
                <w:sz w:val="16"/>
                <w:szCs w:val="16"/>
                <w:lang w:eastAsia="en-US"/>
              </w:rPr>
            </w:pPr>
            <w:ins w:id="30247" w:author="Machado, Diana" w:date="2019-02-04T10:19:00Z">
              <w:r w:rsidRPr="00D01C04">
                <w:rPr>
                  <w:rFonts w:ascii="Calibri" w:hAnsi="Calibri" w:cs="Calibri"/>
                  <w:color w:val="000000"/>
                  <w:sz w:val="16"/>
                  <w:szCs w:val="16"/>
                  <w:lang w:eastAsia="en-US"/>
                </w:rPr>
                <w:t>342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48" w:author="Machado, Diana" w:date="2019-02-04T10:19:00Z"/>
                <w:rFonts w:ascii="Calibri" w:hAnsi="Calibri" w:cs="Calibri"/>
                <w:color w:val="000000"/>
                <w:sz w:val="16"/>
                <w:szCs w:val="16"/>
                <w:lang w:eastAsia="en-US"/>
              </w:rPr>
            </w:pPr>
            <w:ins w:id="302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0" w:author="Machado, Diana" w:date="2019-02-04T10:19:00Z"/>
                <w:rFonts w:ascii="Calibri" w:hAnsi="Calibri" w:cs="Calibri"/>
                <w:color w:val="000000"/>
                <w:sz w:val="16"/>
                <w:szCs w:val="16"/>
                <w:lang w:eastAsia="en-US"/>
              </w:rPr>
            </w:pPr>
            <w:ins w:id="302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2" w:author="Machado, Diana" w:date="2019-02-04T10:19:00Z"/>
                <w:rFonts w:ascii="Calibri" w:hAnsi="Calibri" w:cs="Calibri"/>
                <w:color w:val="000000"/>
                <w:sz w:val="16"/>
                <w:szCs w:val="16"/>
                <w:lang w:eastAsia="en-US"/>
              </w:rPr>
            </w:pPr>
            <w:ins w:id="30253" w:author="Machado, Diana" w:date="2019-02-04T10:19:00Z">
              <w:r w:rsidRPr="00D01C04">
                <w:rPr>
                  <w:rFonts w:ascii="Calibri" w:hAnsi="Calibri" w:cs="Calibri"/>
                  <w:color w:val="000000"/>
                  <w:sz w:val="16"/>
                  <w:szCs w:val="16"/>
                  <w:lang w:eastAsia="en-US"/>
                </w:rPr>
                <w:t xml:space="preserve">1,353,7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4" w:author="Machado, Diana" w:date="2019-02-04T10:19:00Z"/>
                <w:rFonts w:ascii="Calibri" w:hAnsi="Calibri" w:cs="Calibri"/>
                <w:color w:val="000000"/>
                <w:sz w:val="16"/>
                <w:szCs w:val="16"/>
                <w:lang w:eastAsia="en-US"/>
              </w:rPr>
            </w:pPr>
            <w:ins w:id="3025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6" w:author="Machado, Diana" w:date="2019-02-04T10:19:00Z"/>
                <w:rFonts w:ascii="Calibri" w:hAnsi="Calibri" w:cs="Calibri"/>
                <w:color w:val="000000"/>
                <w:sz w:val="16"/>
                <w:szCs w:val="16"/>
                <w:lang w:eastAsia="en-US"/>
              </w:rPr>
            </w:pPr>
            <w:ins w:id="302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8" w:author="Machado, Diana" w:date="2019-02-04T10:19:00Z"/>
                <w:rFonts w:ascii="Calibri" w:hAnsi="Calibri" w:cs="Calibri"/>
                <w:color w:val="000000"/>
                <w:sz w:val="16"/>
                <w:szCs w:val="16"/>
                <w:lang w:eastAsia="en-US"/>
              </w:rPr>
            </w:pPr>
            <w:ins w:id="302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0" w:author="Machado, Diana" w:date="2019-02-04T10:19:00Z"/>
                <w:rFonts w:ascii="Calibri" w:hAnsi="Calibri" w:cs="Calibri"/>
                <w:color w:val="000000"/>
                <w:sz w:val="16"/>
                <w:szCs w:val="16"/>
                <w:lang w:eastAsia="en-US"/>
              </w:rPr>
            </w:pPr>
            <w:ins w:id="3026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2" w:author="Machado, Diana" w:date="2019-02-04T10:19:00Z"/>
                <w:rFonts w:ascii="Calibri" w:hAnsi="Calibri" w:cs="Calibri"/>
                <w:color w:val="000000"/>
                <w:sz w:val="16"/>
                <w:szCs w:val="16"/>
                <w:lang w:eastAsia="en-US"/>
              </w:rPr>
            </w:pPr>
            <w:ins w:id="3026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64" w:author="Machado, Diana" w:date="2019-02-04T10:19:00Z"/>
                <w:rFonts w:ascii="Calibri" w:hAnsi="Calibri" w:cs="Calibri"/>
                <w:color w:val="000000"/>
                <w:sz w:val="16"/>
                <w:szCs w:val="16"/>
                <w:lang w:eastAsia="en-US"/>
              </w:rPr>
            </w:pPr>
            <w:ins w:id="30265" w:author="Machado, Diana" w:date="2019-02-04T10:19:00Z">
              <w:r w:rsidRPr="00D01C04">
                <w:rPr>
                  <w:rFonts w:ascii="Calibri" w:hAnsi="Calibri" w:cs="Calibri"/>
                  <w:color w:val="000000"/>
                  <w:sz w:val="16"/>
                  <w:szCs w:val="16"/>
                  <w:lang w:eastAsia="en-US"/>
                </w:rPr>
                <w:t xml:space="preserve">1,353,7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66" w:author="Machado, Diana" w:date="2019-02-04T10:19:00Z"/>
                <w:rFonts w:ascii="Calibri" w:hAnsi="Calibri" w:cs="Calibri"/>
                <w:color w:val="000000"/>
                <w:sz w:val="16"/>
                <w:szCs w:val="16"/>
                <w:lang w:eastAsia="en-US"/>
              </w:rPr>
            </w:pPr>
            <w:ins w:id="3026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2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69" w:author="Machado, Diana" w:date="2019-02-04T10:19:00Z"/>
                <w:rFonts w:ascii="Calibri" w:hAnsi="Calibri" w:cs="Calibri"/>
                <w:color w:val="000000"/>
                <w:sz w:val="16"/>
                <w:szCs w:val="16"/>
                <w:lang w:eastAsia="en-US"/>
              </w:rPr>
            </w:pPr>
            <w:ins w:id="30270" w:author="Machado, Diana" w:date="2019-02-04T10:19:00Z">
              <w:r w:rsidRPr="00D01C04">
                <w:rPr>
                  <w:rFonts w:ascii="Calibri" w:hAnsi="Calibri" w:cs="Calibri"/>
                  <w:color w:val="000000"/>
                  <w:sz w:val="16"/>
                  <w:szCs w:val="16"/>
                  <w:lang w:eastAsia="en-US"/>
                </w:rPr>
                <w:t>342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1" w:author="Machado, Diana" w:date="2019-02-04T10:19:00Z"/>
                <w:rFonts w:ascii="Calibri" w:hAnsi="Calibri" w:cs="Calibri"/>
                <w:color w:val="000000"/>
                <w:sz w:val="16"/>
                <w:szCs w:val="16"/>
                <w:lang w:eastAsia="en-US"/>
              </w:rPr>
            </w:pPr>
            <w:ins w:id="302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3" w:author="Machado, Diana" w:date="2019-02-04T10:19:00Z"/>
                <w:rFonts w:ascii="Calibri" w:hAnsi="Calibri" w:cs="Calibri"/>
                <w:color w:val="000000"/>
                <w:sz w:val="16"/>
                <w:szCs w:val="16"/>
                <w:lang w:eastAsia="en-US"/>
              </w:rPr>
            </w:pPr>
            <w:ins w:id="302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5" w:author="Machado, Diana" w:date="2019-02-04T10:19:00Z"/>
                <w:rFonts w:ascii="Calibri" w:hAnsi="Calibri" w:cs="Calibri"/>
                <w:color w:val="000000"/>
                <w:sz w:val="16"/>
                <w:szCs w:val="16"/>
                <w:lang w:eastAsia="en-US"/>
              </w:rPr>
            </w:pPr>
            <w:ins w:id="30276" w:author="Machado, Diana" w:date="2019-02-04T10:19:00Z">
              <w:r w:rsidRPr="00D01C04">
                <w:rPr>
                  <w:rFonts w:ascii="Calibri" w:hAnsi="Calibri" w:cs="Calibri"/>
                  <w:color w:val="000000"/>
                  <w:sz w:val="16"/>
                  <w:szCs w:val="16"/>
                  <w:lang w:eastAsia="en-US"/>
                </w:rPr>
                <w:t xml:space="preserve">28,792,1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7" w:author="Machado, Diana" w:date="2019-02-04T10:19:00Z"/>
                <w:rFonts w:ascii="Calibri" w:hAnsi="Calibri" w:cs="Calibri"/>
                <w:color w:val="000000"/>
                <w:sz w:val="16"/>
                <w:szCs w:val="16"/>
                <w:lang w:eastAsia="en-US"/>
              </w:rPr>
            </w:pPr>
            <w:ins w:id="30278"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9" w:author="Machado, Diana" w:date="2019-02-04T10:19:00Z"/>
                <w:rFonts w:ascii="Calibri" w:hAnsi="Calibri" w:cs="Calibri"/>
                <w:color w:val="000000"/>
                <w:sz w:val="16"/>
                <w:szCs w:val="16"/>
                <w:lang w:eastAsia="en-US"/>
              </w:rPr>
            </w:pPr>
            <w:ins w:id="302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1" w:author="Machado, Diana" w:date="2019-02-04T10:19:00Z"/>
                <w:rFonts w:ascii="Calibri" w:hAnsi="Calibri" w:cs="Calibri"/>
                <w:color w:val="000000"/>
                <w:sz w:val="16"/>
                <w:szCs w:val="16"/>
                <w:lang w:eastAsia="en-US"/>
              </w:rPr>
            </w:pPr>
            <w:ins w:id="302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3" w:author="Machado, Diana" w:date="2019-02-04T10:19:00Z"/>
                <w:rFonts w:ascii="Calibri" w:hAnsi="Calibri" w:cs="Calibri"/>
                <w:color w:val="000000"/>
                <w:sz w:val="16"/>
                <w:szCs w:val="16"/>
                <w:lang w:eastAsia="en-US"/>
              </w:rPr>
            </w:pPr>
            <w:ins w:id="3028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5" w:author="Machado, Diana" w:date="2019-02-04T10:19:00Z"/>
                <w:rFonts w:ascii="Calibri" w:hAnsi="Calibri" w:cs="Calibri"/>
                <w:color w:val="000000"/>
                <w:sz w:val="16"/>
                <w:szCs w:val="16"/>
                <w:lang w:eastAsia="en-US"/>
              </w:rPr>
            </w:pPr>
            <w:ins w:id="3028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87" w:author="Machado, Diana" w:date="2019-02-04T10:19:00Z"/>
                <w:rFonts w:ascii="Calibri" w:hAnsi="Calibri" w:cs="Calibri"/>
                <w:color w:val="000000"/>
                <w:sz w:val="16"/>
                <w:szCs w:val="16"/>
                <w:lang w:eastAsia="en-US"/>
              </w:rPr>
            </w:pPr>
            <w:ins w:id="30288" w:author="Machado, Diana" w:date="2019-02-04T10:19:00Z">
              <w:r w:rsidRPr="00D01C04">
                <w:rPr>
                  <w:rFonts w:ascii="Calibri" w:hAnsi="Calibri" w:cs="Calibri"/>
                  <w:color w:val="000000"/>
                  <w:sz w:val="16"/>
                  <w:szCs w:val="16"/>
                  <w:lang w:eastAsia="en-US"/>
                </w:rPr>
                <w:t xml:space="preserve">28,792,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89" w:author="Machado, Diana" w:date="2019-02-04T10:19:00Z"/>
                <w:rFonts w:ascii="Calibri" w:hAnsi="Calibri" w:cs="Calibri"/>
                <w:color w:val="000000"/>
                <w:sz w:val="16"/>
                <w:szCs w:val="16"/>
                <w:lang w:eastAsia="en-US"/>
              </w:rPr>
            </w:pPr>
            <w:ins w:id="30290"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2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92" w:author="Machado, Diana" w:date="2019-02-04T10:19:00Z"/>
                <w:rFonts w:ascii="Calibri" w:hAnsi="Calibri" w:cs="Calibri"/>
                <w:color w:val="000000"/>
                <w:sz w:val="16"/>
                <w:szCs w:val="16"/>
                <w:lang w:eastAsia="en-US"/>
              </w:rPr>
            </w:pPr>
            <w:ins w:id="30293" w:author="Machado, Diana" w:date="2019-02-04T10:19:00Z">
              <w:r w:rsidRPr="00D01C04">
                <w:rPr>
                  <w:rFonts w:ascii="Calibri" w:hAnsi="Calibri" w:cs="Calibri"/>
                  <w:color w:val="000000"/>
                  <w:sz w:val="16"/>
                  <w:szCs w:val="16"/>
                  <w:lang w:eastAsia="en-US"/>
                </w:rPr>
                <w:t>342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94" w:author="Machado, Diana" w:date="2019-02-04T10:19:00Z"/>
                <w:rFonts w:ascii="Calibri" w:hAnsi="Calibri" w:cs="Calibri"/>
                <w:color w:val="000000"/>
                <w:sz w:val="16"/>
                <w:szCs w:val="16"/>
                <w:lang w:eastAsia="en-US"/>
              </w:rPr>
            </w:pPr>
            <w:ins w:id="302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96" w:author="Machado, Diana" w:date="2019-02-04T10:19:00Z"/>
                <w:rFonts w:ascii="Calibri" w:hAnsi="Calibri" w:cs="Calibri"/>
                <w:color w:val="000000"/>
                <w:sz w:val="16"/>
                <w:szCs w:val="16"/>
                <w:lang w:eastAsia="en-US"/>
              </w:rPr>
            </w:pPr>
            <w:ins w:id="302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98" w:author="Machado, Diana" w:date="2019-02-04T10:19:00Z"/>
                <w:rFonts w:ascii="Calibri" w:hAnsi="Calibri" w:cs="Calibri"/>
                <w:color w:val="000000"/>
                <w:sz w:val="16"/>
                <w:szCs w:val="16"/>
                <w:lang w:eastAsia="en-US"/>
              </w:rPr>
            </w:pPr>
            <w:ins w:id="30299" w:author="Machado, Diana" w:date="2019-02-04T10:19:00Z">
              <w:r w:rsidRPr="00D01C04">
                <w:rPr>
                  <w:rFonts w:ascii="Calibri" w:hAnsi="Calibri" w:cs="Calibri"/>
                  <w:color w:val="000000"/>
                  <w:sz w:val="16"/>
                  <w:szCs w:val="16"/>
                  <w:lang w:eastAsia="en-US"/>
                </w:rPr>
                <w:t xml:space="preserve">7,123,6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0" w:author="Machado, Diana" w:date="2019-02-04T10:19:00Z"/>
                <w:rFonts w:ascii="Calibri" w:hAnsi="Calibri" w:cs="Calibri"/>
                <w:color w:val="000000"/>
                <w:sz w:val="16"/>
                <w:szCs w:val="16"/>
                <w:lang w:eastAsia="en-US"/>
              </w:rPr>
            </w:pPr>
            <w:ins w:id="30301"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2" w:author="Machado, Diana" w:date="2019-02-04T10:19:00Z"/>
                <w:rFonts w:ascii="Calibri" w:hAnsi="Calibri" w:cs="Calibri"/>
                <w:color w:val="000000"/>
                <w:sz w:val="16"/>
                <w:szCs w:val="16"/>
                <w:lang w:eastAsia="en-US"/>
              </w:rPr>
            </w:pPr>
            <w:ins w:id="303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4" w:author="Machado, Diana" w:date="2019-02-04T10:19:00Z"/>
                <w:rFonts w:ascii="Calibri" w:hAnsi="Calibri" w:cs="Calibri"/>
                <w:color w:val="000000"/>
                <w:sz w:val="16"/>
                <w:szCs w:val="16"/>
                <w:lang w:eastAsia="en-US"/>
              </w:rPr>
            </w:pPr>
            <w:ins w:id="303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6" w:author="Machado, Diana" w:date="2019-02-04T10:19:00Z"/>
                <w:rFonts w:ascii="Calibri" w:hAnsi="Calibri" w:cs="Calibri"/>
                <w:color w:val="000000"/>
                <w:sz w:val="16"/>
                <w:szCs w:val="16"/>
                <w:lang w:eastAsia="en-US"/>
              </w:rPr>
            </w:pPr>
            <w:ins w:id="3030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8" w:author="Machado, Diana" w:date="2019-02-04T10:19:00Z"/>
                <w:rFonts w:ascii="Calibri" w:hAnsi="Calibri" w:cs="Calibri"/>
                <w:color w:val="000000"/>
                <w:sz w:val="16"/>
                <w:szCs w:val="16"/>
                <w:lang w:eastAsia="en-US"/>
              </w:rPr>
            </w:pPr>
            <w:ins w:id="3030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0" w:author="Machado, Diana" w:date="2019-02-04T10:19:00Z"/>
                <w:rFonts w:ascii="Calibri" w:hAnsi="Calibri" w:cs="Calibri"/>
                <w:color w:val="000000"/>
                <w:sz w:val="16"/>
                <w:szCs w:val="16"/>
                <w:lang w:eastAsia="en-US"/>
              </w:rPr>
            </w:pPr>
            <w:ins w:id="30311" w:author="Machado, Diana" w:date="2019-02-04T10:19:00Z">
              <w:r w:rsidRPr="00D01C04">
                <w:rPr>
                  <w:rFonts w:ascii="Calibri" w:hAnsi="Calibri" w:cs="Calibri"/>
                  <w:color w:val="000000"/>
                  <w:sz w:val="16"/>
                  <w:szCs w:val="16"/>
                  <w:lang w:eastAsia="en-US"/>
                </w:rPr>
                <w:t xml:space="preserve">7,123,6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2" w:author="Machado, Diana" w:date="2019-02-04T10:19:00Z"/>
                <w:rFonts w:ascii="Calibri" w:hAnsi="Calibri" w:cs="Calibri"/>
                <w:color w:val="000000"/>
                <w:sz w:val="16"/>
                <w:szCs w:val="16"/>
                <w:lang w:eastAsia="en-US"/>
              </w:rPr>
            </w:pPr>
            <w:ins w:id="3031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3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5" w:author="Machado, Diana" w:date="2019-02-04T10:19:00Z"/>
                <w:rFonts w:ascii="Calibri" w:hAnsi="Calibri" w:cs="Calibri"/>
                <w:color w:val="000000"/>
                <w:sz w:val="16"/>
                <w:szCs w:val="16"/>
                <w:lang w:eastAsia="en-US"/>
              </w:rPr>
            </w:pPr>
            <w:ins w:id="30316" w:author="Machado, Diana" w:date="2019-02-04T10:19:00Z">
              <w:r w:rsidRPr="00D01C04">
                <w:rPr>
                  <w:rFonts w:ascii="Calibri" w:hAnsi="Calibri" w:cs="Calibri"/>
                  <w:color w:val="000000"/>
                  <w:sz w:val="16"/>
                  <w:szCs w:val="16"/>
                  <w:lang w:eastAsia="en-US"/>
                </w:rPr>
                <w:t>342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17" w:author="Machado, Diana" w:date="2019-02-04T10:19:00Z"/>
                <w:rFonts w:ascii="Calibri" w:hAnsi="Calibri" w:cs="Calibri"/>
                <w:color w:val="000000"/>
                <w:sz w:val="16"/>
                <w:szCs w:val="16"/>
                <w:lang w:eastAsia="en-US"/>
              </w:rPr>
            </w:pPr>
            <w:ins w:id="303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19" w:author="Machado, Diana" w:date="2019-02-04T10:19:00Z"/>
                <w:rFonts w:ascii="Calibri" w:hAnsi="Calibri" w:cs="Calibri"/>
                <w:color w:val="000000"/>
                <w:sz w:val="16"/>
                <w:szCs w:val="16"/>
                <w:lang w:eastAsia="en-US"/>
              </w:rPr>
            </w:pPr>
            <w:ins w:id="303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1" w:author="Machado, Diana" w:date="2019-02-04T10:19:00Z"/>
                <w:rFonts w:ascii="Calibri" w:hAnsi="Calibri" w:cs="Calibri"/>
                <w:color w:val="000000"/>
                <w:sz w:val="16"/>
                <w:szCs w:val="16"/>
                <w:lang w:eastAsia="en-US"/>
              </w:rPr>
            </w:pPr>
            <w:ins w:id="30322" w:author="Machado, Diana" w:date="2019-02-04T10:19:00Z">
              <w:r w:rsidRPr="00D01C04">
                <w:rPr>
                  <w:rFonts w:ascii="Calibri" w:hAnsi="Calibri" w:cs="Calibri"/>
                  <w:color w:val="000000"/>
                  <w:sz w:val="16"/>
                  <w:szCs w:val="16"/>
                  <w:lang w:eastAsia="en-US"/>
                </w:rPr>
                <w:t xml:space="preserve">1,414,6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3" w:author="Machado, Diana" w:date="2019-02-04T10:19:00Z"/>
                <w:rFonts w:ascii="Calibri" w:hAnsi="Calibri" w:cs="Calibri"/>
                <w:color w:val="000000"/>
                <w:sz w:val="16"/>
                <w:szCs w:val="16"/>
                <w:lang w:eastAsia="en-US"/>
              </w:rPr>
            </w:pPr>
            <w:ins w:id="3032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5" w:author="Machado, Diana" w:date="2019-02-04T10:19:00Z"/>
                <w:rFonts w:ascii="Calibri" w:hAnsi="Calibri" w:cs="Calibri"/>
                <w:color w:val="000000"/>
                <w:sz w:val="16"/>
                <w:szCs w:val="16"/>
                <w:lang w:eastAsia="en-US"/>
              </w:rPr>
            </w:pPr>
            <w:ins w:id="303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7" w:author="Machado, Diana" w:date="2019-02-04T10:19:00Z"/>
                <w:rFonts w:ascii="Calibri" w:hAnsi="Calibri" w:cs="Calibri"/>
                <w:color w:val="000000"/>
                <w:sz w:val="16"/>
                <w:szCs w:val="16"/>
                <w:lang w:eastAsia="en-US"/>
              </w:rPr>
            </w:pPr>
            <w:ins w:id="303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9" w:author="Machado, Diana" w:date="2019-02-04T10:19:00Z"/>
                <w:rFonts w:ascii="Calibri" w:hAnsi="Calibri" w:cs="Calibri"/>
                <w:color w:val="000000"/>
                <w:sz w:val="16"/>
                <w:szCs w:val="16"/>
                <w:lang w:eastAsia="en-US"/>
              </w:rPr>
            </w:pPr>
            <w:ins w:id="3033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31" w:author="Machado, Diana" w:date="2019-02-04T10:19:00Z"/>
                <w:rFonts w:ascii="Calibri" w:hAnsi="Calibri" w:cs="Calibri"/>
                <w:color w:val="000000"/>
                <w:sz w:val="16"/>
                <w:szCs w:val="16"/>
                <w:lang w:eastAsia="en-US"/>
              </w:rPr>
            </w:pPr>
            <w:ins w:id="3033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33" w:author="Machado, Diana" w:date="2019-02-04T10:19:00Z"/>
                <w:rFonts w:ascii="Calibri" w:hAnsi="Calibri" w:cs="Calibri"/>
                <w:color w:val="000000"/>
                <w:sz w:val="16"/>
                <w:szCs w:val="16"/>
                <w:lang w:eastAsia="en-US"/>
              </w:rPr>
            </w:pPr>
            <w:ins w:id="30334" w:author="Machado, Diana" w:date="2019-02-04T10:19:00Z">
              <w:r w:rsidRPr="00D01C04">
                <w:rPr>
                  <w:rFonts w:ascii="Calibri" w:hAnsi="Calibri" w:cs="Calibri"/>
                  <w:color w:val="000000"/>
                  <w:sz w:val="16"/>
                  <w:szCs w:val="16"/>
                  <w:lang w:eastAsia="en-US"/>
                </w:rPr>
                <w:t xml:space="preserve">1,414,6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35" w:author="Machado, Diana" w:date="2019-02-04T10:19:00Z"/>
                <w:rFonts w:ascii="Calibri" w:hAnsi="Calibri" w:cs="Calibri"/>
                <w:color w:val="000000"/>
                <w:sz w:val="16"/>
                <w:szCs w:val="16"/>
                <w:lang w:eastAsia="en-US"/>
              </w:rPr>
            </w:pPr>
            <w:ins w:id="3033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3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38" w:author="Machado, Diana" w:date="2019-02-04T10:19:00Z"/>
                <w:rFonts w:ascii="Calibri" w:hAnsi="Calibri" w:cs="Calibri"/>
                <w:color w:val="000000"/>
                <w:sz w:val="16"/>
                <w:szCs w:val="16"/>
                <w:lang w:eastAsia="en-US"/>
              </w:rPr>
            </w:pPr>
            <w:ins w:id="30339" w:author="Machado, Diana" w:date="2019-02-04T10:19:00Z">
              <w:r w:rsidRPr="00D01C04">
                <w:rPr>
                  <w:rFonts w:ascii="Calibri" w:hAnsi="Calibri" w:cs="Calibri"/>
                  <w:color w:val="000000"/>
                  <w:sz w:val="16"/>
                  <w:szCs w:val="16"/>
                  <w:lang w:eastAsia="en-US"/>
                </w:rPr>
                <w:t>342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0" w:author="Machado, Diana" w:date="2019-02-04T10:19:00Z"/>
                <w:rFonts w:ascii="Calibri" w:hAnsi="Calibri" w:cs="Calibri"/>
                <w:color w:val="000000"/>
                <w:sz w:val="16"/>
                <w:szCs w:val="16"/>
                <w:lang w:eastAsia="en-US"/>
              </w:rPr>
            </w:pPr>
            <w:ins w:id="303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2" w:author="Machado, Diana" w:date="2019-02-04T10:19:00Z"/>
                <w:rFonts w:ascii="Calibri" w:hAnsi="Calibri" w:cs="Calibri"/>
                <w:color w:val="000000"/>
                <w:sz w:val="16"/>
                <w:szCs w:val="16"/>
                <w:lang w:eastAsia="en-US"/>
              </w:rPr>
            </w:pPr>
            <w:ins w:id="303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4" w:author="Machado, Diana" w:date="2019-02-04T10:19:00Z"/>
                <w:rFonts w:ascii="Calibri" w:hAnsi="Calibri" w:cs="Calibri"/>
                <w:color w:val="000000"/>
                <w:sz w:val="16"/>
                <w:szCs w:val="16"/>
                <w:lang w:eastAsia="en-US"/>
              </w:rPr>
            </w:pPr>
            <w:ins w:id="30345" w:author="Machado, Diana" w:date="2019-02-04T10:19:00Z">
              <w:r w:rsidRPr="00D01C04">
                <w:rPr>
                  <w:rFonts w:ascii="Calibri" w:hAnsi="Calibri" w:cs="Calibri"/>
                  <w:color w:val="000000"/>
                  <w:sz w:val="16"/>
                  <w:szCs w:val="16"/>
                  <w:lang w:eastAsia="en-US"/>
                </w:rPr>
                <w:t xml:space="preserve">35,873,7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6" w:author="Machado, Diana" w:date="2019-02-04T10:19:00Z"/>
                <w:rFonts w:ascii="Calibri" w:hAnsi="Calibri" w:cs="Calibri"/>
                <w:color w:val="000000"/>
                <w:sz w:val="16"/>
                <w:szCs w:val="16"/>
                <w:lang w:eastAsia="en-US"/>
              </w:rPr>
            </w:pPr>
            <w:ins w:id="3034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8" w:author="Machado, Diana" w:date="2019-02-04T10:19:00Z"/>
                <w:rFonts w:ascii="Calibri" w:hAnsi="Calibri" w:cs="Calibri"/>
                <w:color w:val="000000"/>
                <w:sz w:val="16"/>
                <w:szCs w:val="16"/>
                <w:lang w:eastAsia="en-US"/>
              </w:rPr>
            </w:pPr>
            <w:ins w:id="303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0" w:author="Machado, Diana" w:date="2019-02-04T10:19:00Z"/>
                <w:rFonts w:ascii="Calibri" w:hAnsi="Calibri" w:cs="Calibri"/>
                <w:color w:val="000000"/>
                <w:sz w:val="16"/>
                <w:szCs w:val="16"/>
                <w:lang w:eastAsia="en-US"/>
              </w:rPr>
            </w:pPr>
            <w:ins w:id="30351" w:author="Machado, Diana" w:date="2019-02-04T10:19:00Z">
              <w:r w:rsidRPr="00D01C04">
                <w:rPr>
                  <w:rFonts w:ascii="Calibri" w:hAnsi="Calibri" w:cs="Calibri"/>
                  <w:color w:val="000000"/>
                  <w:sz w:val="16"/>
                  <w:szCs w:val="16"/>
                  <w:lang w:eastAsia="en-US"/>
                </w:rPr>
                <w:t>5.6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2" w:author="Machado, Diana" w:date="2019-02-04T10:19:00Z"/>
                <w:rFonts w:ascii="Calibri" w:hAnsi="Calibri" w:cs="Calibri"/>
                <w:color w:val="000000"/>
                <w:sz w:val="16"/>
                <w:szCs w:val="16"/>
                <w:lang w:eastAsia="en-US"/>
              </w:rPr>
            </w:pPr>
            <w:ins w:id="3035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4" w:author="Machado, Diana" w:date="2019-02-04T10:19:00Z"/>
                <w:rFonts w:ascii="Calibri" w:hAnsi="Calibri" w:cs="Calibri"/>
                <w:color w:val="000000"/>
                <w:sz w:val="16"/>
                <w:szCs w:val="16"/>
                <w:lang w:eastAsia="en-US"/>
              </w:rPr>
            </w:pPr>
            <w:ins w:id="3035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56" w:author="Machado, Diana" w:date="2019-02-04T10:19:00Z"/>
                <w:rFonts w:ascii="Calibri" w:hAnsi="Calibri" w:cs="Calibri"/>
                <w:color w:val="000000"/>
                <w:sz w:val="16"/>
                <w:szCs w:val="16"/>
                <w:lang w:eastAsia="en-US"/>
              </w:rPr>
            </w:pPr>
            <w:ins w:id="30357" w:author="Machado, Diana" w:date="2019-02-04T10:19:00Z">
              <w:r w:rsidRPr="00D01C04">
                <w:rPr>
                  <w:rFonts w:ascii="Calibri" w:hAnsi="Calibri" w:cs="Calibri"/>
                  <w:color w:val="000000"/>
                  <w:sz w:val="16"/>
                  <w:szCs w:val="16"/>
                  <w:lang w:eastAsia="en-US"/>
                </w:rPr>
                <w:t xml:space="preserve">35,873,7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58" w:author="Machado, Diana" w:date="2019-02-04T10:19:00Z"/>
                <w:rFonts w:ascii="Calibri" w:hAnsi="Calibri" w:cs="Calibri"/>
                <w:color w:val="000000"/>
                <w:sz w:val="16"/>
                <w:szCs w:val="16"/>
                <w:lang w:eastAsia="en-US"/>
              </w:rPr>
            </w:pPr>
            <w:ins w:id="3035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3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61" w:author="Machado, Diana" w:date="2019-02-04T10:19:00Z"/>
                <w:rFonts w:ascii="Calibri" w:hAnsi="Calibri" w:cs="Calibri"/>
                <w:color w:val="000000"/>
                <w:sz w:val="16"/>
                <w:szCs w:val="16"/>
                <w:lang w:eastAsia="en-US"/>
              </w:rPr>
            </w:pPr>
            <w:ins w:id="30362" w:author="Machado, Diana" w:date="2019-02-04T10:19:00Z">
              <w:r w:rsidRPr="00D01C04">
                <w:rPr>
                  <w:rFonts w:ascii="Calibri" w:hAnsi="Calibri" w:cs="Calibri"/>
                  <w:color w:val="000000"/>
                  <w:sz w:val="16"/>
                  <w:szCs w:val="16"/>
                  <w:lang w:eastAsia="en-US"/>
                </w:rPr>
                <w:t>342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3" w:author="Machado, Diana" w:date="2019-02-04T10:19:00Z"/>
                <w:rFonts w:ascii="Calibri" w:hAnsi="Calibri" w:cs="Calibri"/>
                <w:color w:val="000000"/>
                <w:sz w:val="16"/>
                <w:szCs w:val="16"/>
                <w:lang w:eastAsia="en-US"/>
              </w:rPr>
            </w:pPr>
            <w:ins w:id="303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5" w:author="Machado, Diana" w:date="2019-02-04T10:19:00Z"/>
                <w:rFonts w:ascii="Calibri" w:hAnsi="Calibri" w:cs="Calibri"/>
                <w:color w:val="000000"/>
                <w:sz w:val="16"/>
                <w:szCs w:val="16"/>
                <w:lang w:eastAsia="en-US"/>
              </w:rPr>
            </w:pPr>
            <w:ins w:id="303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7" w:author="Machado, Diana" w:date="2019-02-04T10:19:00Z"/>
                <w:rFonts w:ascii="Calibri" w:hAnsi="Calibri" w:cs="Calibri"/>
                <w:color w:val="000000"/>
                <w:sz w:val="16"/>
                <w:szCs w:val="16"/>
                <w:lang w:eastAsia="en-US"/>
              </w:rPr>
            </w:pPr>
            <w:ins w:id="30368" w:author="Machado, Diana" w:date="2019-02-04T10:19:00Z">
              <w:r w:rsidRPr="00D01C04">
                <w:rPr>
                  <w:rFonts w:ascii="Calibri" w:hAnsi="Calibri" w:cs="Calibri"/>
                  <w:color w:val="000000"/>
                  <w:sz w:val="16"/>
                  <w:szCs w:val="16"/>
                  <w:lang w:eastAsia="en-US"/>
                </w:rPr>
                <w:t xml:space="preserve">756,3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9" w:author="Machado, Diana" w:date="2019-02-04T10:19:00Z"/>
                <w:rFonts w:ascii="Calibri" w:hAnsi="Calibri" w:cs="Calibri"/>
                <w:color w:val="000000"/>
                <w:sz w:val="16"/>
                <w:szCs w:val="16"/>
                <w:lang w:eastAsia="en-US"/>
              </w:rPr>
            </w:pPr>
            <w:ins w:id="3037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1" w:author="Machado, Diana" w:date="2019-02-04T10:19:00Z"/>
                <w:rFonts w:ascii="Calibri" w:hAnsi="Calibri" w:cs="Calibri"/>
                <w:color w:val="000000"/>
                <w:sz w:val="16"/>
                <w:szCs w:val="16"/>
                <w:lang w:eastAsia="en-US"/>
              </w:rPr>
            </w:pPr>
            <w:ins w:id="303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3" w:author="Machado, Diana" w:date="2019-02-04T10:19:00Z"/>
                <w:rFonts w:ascii="Calibri" w:hAnsi="Calibri" w:cs="Calibri"/>
                <w:color w:val="000000"/>
                <w:sz w:val="16"/>
                <w:szCs w:val="16"/>
                <w:lang w:eastAsia="en-US"/>
              </w:rPr>
            </w:pPr>
            <w:ins w:id="303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5" w:author="Machado, Diana" w:date="2019-02-04T10:19:00Z"/>
                <w:rFonts w:ascii="Calibri" w:hAnsi="Calibri" w:cs="Calibri"/>
                <w:color w:val="000000"/>
                <w:sz w:val="16"/>
                <w:szCs w:val="16"/>
                <w:lang w:eastAsia="en-US"/>
              </w:rPr>
            </w:pPr>
            <w:ins w:id="3037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7" w:author="Machado, Diana" w:date="2019-02-04T10:19:00Z"/>
                <w:rFonts w:ascii="Calibri" w:hAnsi="Calibri" w:cs="Calibri"/>
                <w:color w:val="000000"/>
                <w:sz w:val="16"/>
                <w:szCs w:val="16"/>
                <w:lang w:eastAsia="en-US"/>
              </w:rPr>
            </w:pPr>
            <w:ins w:id="3037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79" w:author="Machado, Diana" w:date="2019-02-04T10:19:00Z"/>
                <w:rFonts w:ascii="Calibri" w:hAnsi="Calibri" w:cs="Calibri"/>
                <w:color w:val="000000"/>
                <w:sz w:val="16"/>
                <w:szCs w:val="16"/>
                <w:lang w:eastAsia="en-US"/>
              </w:rPr>
            </w:pPr>
            <w:ins w:id="30380" w:author="Machado, Diana" w:date="2019-02-04T10:19:00Z">
              <w:r w:rsidRPr="00D01C04">
                <w:rPr>
                  <w:rFonts w:ascii="Calibri" w:hAnsi="Calibri" w:cs="Calibri"/>
                  <w:color w:val="000000"/>
                  <w:sz w:val="16"/>
                  <w:szCs w:val="16"/>
                  <w:lang w:eastAsia="en-US"/>
                </w:rPr>
                <w:t xml:space="preserve">765,5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1" w:author="Machado, Diana" w:date="2019-02-04T10:19:00Z"/>
                <w:rFonts w:ascii="Calibri" w:hAnsi="Calibri" w:cs="Calibri"/>
                <w:color w:val="000000"/>
                <w:sz w:val="16"/>
                <w:szCs w:val="16"/>
                <w:lang w:eastAsia="en-US"/>
              </w:rPr>
            </w:pPr>
            <w:ins w:id="3038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3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4" w:author="Machado, Diana" w:date="2019-02-04T10:19:00Z"/>
                <w:rFonts w:ascii="Calibri" w:hAnsi="Calibri" w:cs="Calibri"/>
                <w:color w:val="000000"/>
                <w:sz w:val="16"/>
                <w:szCs w:val="16"/>
                <w:lang w:eastAsia="en-US"/>
              </w:rPr>
            </w:pPr>
            <w:ins w:id="30385" w:author="Machado, Diana" w:date="2019-02-04T10:19:00Z">
              <w:r w:rsidRPr="00D01C04">
                <w:rPr>
                  <w:rFonts w:ascii="Calibri" w:hAnsi="Calibri" w:cs="Calibri"/>
                  <w:color w:val="000000"/>
                  <w:sz w:val="16"/>
                  <w:szCs w:val="16"/>
                  <w:lang w:eastAsia="en-US"/>
                </w:rPr>
                <w:t>342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86" w:author="Machado, Diana" w:date="2019-02-04T10:19:00Z"/>
                <w:rFonts w:ascii="Calibri" w:hAnsi="Calibri" w:cs="Calibri"/>
                <w:color w:val="000000"/>
                <w:sz w:val="16"/>
                <w:szCs w:val="16"/>
                <w:lang w:eastAsia="en-US"/>
              </w:rPr>
            </w:pPr>
            <w:ins w:id="303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88" w:author="Machado, Diana" w:date="2019-02-04T10:19:00Z"/>
                <w:rFonts w:ascii="Calibri" w:hAnsi="Calibri" w:cs="Calibri"/>
                <w:color w:val="000000"/>
                <w:sz w:val="16"/>
                <w:szCs w:val="16"/>
                <w:lang w:eastAsia="en-US"/>
              </w:rPr>
            </w:pPr>
            <w:ins w:id="303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0" w:author="Machado, Diana" w:date="2019-02-04T10:19:00Z"/>
                <w:rFonts w:ascii="Calibri" w:hAnsi="Calibri" w:cs="Calibri"/>
                <w:color w:val="000000"/>
                <w:sz w:val="16"/>
                <w:szCs w:val="16"/>
                <w:lang w:eastAsia="en-US"/>
              </w:rPr>
            </w:pPr>
            <w:ins w:id="303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2" w:author="Machado, Diana" w:date="2019-02-04T10:19:00Z"/>
                <w:rFonts w:ascii="Calibri" w:hAnsi="Calibri" w:cs="Calibri"/>
                <w:color w:val="000000"/>
                <w:sz w:val="16"/>
                <w:szCs w:val="16"/>
                <w:lang w:eastAsia="en-US"/>
              </w:rPr>
            </w:pPr>
            <w:ins w:id="303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4" w:author="Machado, Diana" w:date="2019-02-04T10:19:00Z"/>
                <w:rFonts w:ascii="Calibri" w:hAnsi="Calibri" w:cs="Calibri"/>
                <w:color w:val="000000"/>
                <w:sz w:val="16"/>
                <w:szCs w:val="16"/>
                <w:lang w:eastAsia="en-US"/>
              </w:rPr>
            </w:pPr>
            <w:ins w:id="303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6" w:author="Machado, Diana" w:date="2019-02-04T10:19:00Z"/>
                <w:rFonts w:ascii="Calibri" w:hAnsi="Calibri" w:cs="Calibri"/>
                <w:color w:val="000000"/>
                <w:sz w:val="16"/>
                <w:szCs w:val="16"/>
                <w:lang w:eastAsia="en-US"/>
              </w:rPr>
            </w:pPr>
            <w:ins w:id="303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8" w:author="Machado, Diana" w:date="2019-02-04T10:19:00Z"/>
                <w:rFonts w:ascii="Calibri" w:hAnsi="Calibri" w:cs="Calibri"/>
                <w:color w:val="000000"/>
                <w:sz w:val="16"/>
                <w:szCs w:val="16"/>
                <w:lang w:eastAsia="en-US"/>
              </w:rPr>
            </w:pPr>
            <w:ins w:id="30399" w:author="Machado, Diana" w:date="2019-02-04T10:19:00Z">
              <w:r w:rsidRPr="00D01C04">
                <w:rPr>
                  <w:rFonts w:ascii="Calibri" w:hAnsi="Calibri" w:cs="Calibri"/>
                  <w:color w:val="000000"/>
                  <w:sz w:val="16"/>
                  <w:szCs w:val="16"/>
                  <w:lang w:eastAsia="en-US"/>
                </w:rPr>
                <w:t xml:space="preserve">5,620,3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00" w:author="Machado, Diana" w:date="2019-02-04T10:19:00Z"/>
                <w:rFonts w:ascii="Calibri" w:hAnsi="Calibri" w:cs="Calibri"/>
                <w:color w:val="000000"/>
                <w:sz w:val="16"/>
                <w:szCs w:val="16"/>
                <w:lang w:eastAsia="en-US"/>
              </w:rPr>
            </w:pPr>
            <w:ins w:id="3040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02" w:author="Machado, Diana" w:date="2019-02-04T10:19:00Z"/>
                <w:rFonts w:ascii="Calibri" w:hAnsi="Calibri" w:cs="Calibri"/>
                <w:color w:val="000000"/>
                <w:sz w:val="16"/>
                <w:szCs w:val="16"/>
                <w:lang w:eastAsia="en-US"/>
              </w:rPr>
            </w:pPr>
            <w:ins w:id="30403" w:author="Machado, Diana" w:date="2019-02-04T10:19:00Z">
              <w:r w:rsidRPr="00D01C04">
                <w:rPr>
                  <w:rFonts w:ascii="Calibri" w:hAnsi="Calibri" w:cs="Calibri"/>
                  <w:color w:val="000000"/>
                  <w:sz w:val="16"/>
                  <w:szCs w:val="16"/>
                  <w:lang w:eastAsia="en-US"/>
                </w:rPr>
                <w:t xml:space="preserve">5,620,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04" w:author="Machado, Diana" w:date="2019-02-04T10:19:00Z"/>
                <w:rFonts w:ascii="Calibri" w:hAnsi="Calibri" w:cs="Calibri"/>
                <w:color w:val="000000"/>
                <w:sz w:val="16"/>
                <w:szCs w:val="16"/>
                <w:lang w:eastAsia="en-US"/>
              </w:rPr>
            </w:pPr>
            <w:ins w:id="3040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4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07" w:author="Machado, Diana" w:date="2019-02-04T10:19:00Z"/>
                <w:rFonts w:ascii="Calibri" w:hAnsi="Calibri" w:cs="Calibri"/>
                <w:color w:val="000000"/>
                <w:sz w:val="16"/>
                <w:szCs w:val="16"/>
                <w:lang w:eastAsia="en-US"/>
              </w:rPr>
            </w:pPr>
            <w:ins w:id="30408" w:author="Machado, Diana" w:date="2019-02-04T10:19:00Z">
              <w:r w:rsidRPr="00D01C04">
                <w:rPr>
                  <w:rFonts w:ascii="Calibri" w:hAnsi="Calibri" w:cs="Calibri"/>
                  <w:color w:val="000000"/>
                  <w:sz w:val="16"/>
                  <w:szCs w:val="16"/>
                  <w:lang w:eastAsia="en-US"/>
                </w:rPr>
                <w:t>342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09" w:author="Machado, Diana" w:date="2019-02-04T10:19:00Z"/>
                <w:rFonts w:ascii="Calibri" w:hAnsi="Calibri" w:cs="Calibri"/>
                <w:color w:val="000000"/>
                <w:sz w:val="16"/>
                <w:szCs w:val="16"/>
                <w:lang w:eastAsia="en-US"/>
              </w:rPr>
            </w:pPr>
            <w:ins w:id="30410" w:author="Machado, Diana" w:date="2019-02-04T10:19:00Z">
              <w:r w:rsidRPr="00D01C04">
                <w:rPr>
                  <w:rFonts w:ascii="Calibri" w:hAnsi="Calibri" w:cs="Calibri"/>
                  <w:color w:val="000000"/>
                  <w:sz w:val="16"/>
                  <w:szCs w:val="16"/>
                  <w:lang w:eastAsia="en-US"/>
                </w:rPr>
                <w:t xml:space="preserve">55,572,8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1" w:author="Machado, Diana" w:date="2019-02-04T10:19:00Z"/>
                <w:rFonts w:ascii="Calibri" w:hAnsi="Calibri" w:cs="Calibri"/>
                <w:color w:val="000000"/>
                <w:sz w:val="16"/>
                <w:szCs w:val="16"/>
                <w:lang w:eastAsia="en-US"/>
              </w:rPr>
            </w:pPr>
            <w:ins w:id="30412"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3" w:author="Machado, Diana" w:date="2019-02-04T10:19:00Z"/>
                <w:rFonts w:ascii="Calibri" w:hAnsi="Calibri" w:cs="Calibri"/>
                <w:color w:val="000000"/>
                <w:sz w:val="16"/>
                <w:szCs w:val="16"/>
                <w:lang w:eastAsia="en-US"/>
              </w:rPr>
            </w:pPr>
            <w:ins w:id="304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5" w:author="Machado, Diana" w:date="2019-02-04T10:19:00Z"/>
                <w:rFonts w:ascii="Calibri" w:hAnsi="Calibri" w:cs="Calibri"/>
                <w:color w:val="000000"/>
                <w:sz w:val="16"/>
                <w:szCs w:val="16"/>
                <w:lang w:eastAsia="en-US"/>
              </w:rPr>
            </w:pPr>
            <w:ins w:id="304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7" w:author="Machado, Diana" w:date="2019-02-04T10:19:00Z"/>
                <w:rFonts w:ascii="Calibri" w:hAnsi="Calibri" w:cs="Calibri"/>
                <w:color w:val="000000"/>
                <w:sz w:val="16"/>
                <w:szCs w:val="16"/>
                <w:lang w:eastAsia="en-US"/>
              </w:rPr>
            </w:pPr>
            <w:ins w:id="304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9" w:author="Machado, Diana" w:date="2019-02-04T10:19:00Z"/>
                <w:rFonts w:ascii="Calibri" w:hAnsi="Calibri" w:cs="Calibri"/>
                <w:color w:val="000000"/>
                <w:sz w:val="16"/>
                <w:szCs w:val="16"/>
                <w:lang w:eastAsia="en-US"/>
              </w:rPr>
            </w:pPr>
            <w:ins w:id="304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1" w:author="Machado, Diana" w:date="2019-02-04T10:19:00Z"/>
                <w:rFonts w:ascii="Calibri" w:hAnsi="Calibri" w:cs="Calibri"/>
                <w:color w:val="000000"/>
                <w:sz w:val="16"/>
                <w:szCs w:val="16"/>
                <w:lang w:eastAsia="en-US"/>
              </w:rPr>
            </w:pPr>
            <w:ins w:id="30422" w:author="Machado, Diana" w:date="2019-02-04T10:19:00Z">
              <w:r w:rsidRPr="00D01C04">
                <w:rPr>
                  <w:rFonts w:ascii="Calibri" w:hAnsi="Calibri" w:cs="Calibri"/>
                  <w:color w:val="000000"/>
                  <w:sz w:val="16"/>
                  <w:szCs w:val="16"/>
                  <w:lang w:eastAsia="en-US"/>
                </w:rPr>
                <w:t xml:space="preserve">15,633,9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3" w:author="Machado, Diana" w:date="2019-02-04T10:19:00Z"/>
                <w:rFonts w:ascii="Calibri" w:hAnsi="Calibri" w:cs="Calibri"/>
                <w:color w:val="000000"/>
                <w:sz w:val="16"/>
                <w:szCs w:val="16"/>
                <w:lang w:eastAsia="en-US"/>
              </w:rPr>
            </w:pPr>
            <w:ins w:id="30424"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25" w:author="Machado, Diana" w:date="2019-02-04T10:19:00Z"/>
                <w:rFonts w:ascii="Calibri" w:hAnsi="Calibri" w:cs="Calibri"/>
                <w:color w:val="000000"/>
                <w:sz w:val="16"/>
                <w:szCs w:val="16"/>
                <w:lang w:eastAsia="en-US"/>
              </w:rPr>
            </w:pPr>
            <w:ins w:id="30426" w:author="Machado, Diana" w:date="2019-02-04T10:19:00Z">
              <w:r w:rsidRPr="00D01C04">
                <w:rPr>
                  <w:rFonts w:ascii="Calibri" w:hAnsi="Calibri" w:cs="Calibri"/>
                  <w:color w:val="000000"/>
                  <w:sz w:val="16"/>
                  <w:szCs w:val="16"/>
                  <w:lang w:eastAsia="en-US"/>
                </w:rPr>
                <w:t xml:space="preserve">71,206,8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27" w:author="Machado, Diana" w:date="2019-02-04T10:19:00Z"/>
                <w:rFonts w:ascii="Calibri" w:hAnsi="Calibri" w:cs="Calibri"/>
                <w:color w:val="000000"/>
                <w:sz w:val="16"/>
                <w:szCs w:val="16"/>
                <w:lang w:eastAsia="en-US"/>
              </w:rPr>
            </w:pPr>
            <w:ins w:id="30428"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04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30" w:author="Machado, Diana" w:date="2019-02-04T10:19:00Z"/>
                <w:rFonts w:ascii="Calibri" w:hAnsi="Calibri" w:cs="Calibri"/>
                <w:color w:val="000000"/>
                <w:sz w:val="16"/>
                <w:szCs w:val="16"/>
                <w:lang w:eastAsia="en-US"/>
              </w:rPr>
            </w:pPr>
            <w:ins w:id="30431" w:author="Machado, Diana" w:date="2019-02-04T10:19:00Z">
              <w:r w:rsidRPr="00D01C04">
                <w:rPr>
                  <w:rFonts w:ascii="Calibri" w:hAnsi="Calibri" w:cs="Calibri"/>
                  <w:color w:val="000000"/>
                  <w:sz w:val="16"/>
                  <w:szCs w:val="16"/>
                  <w:lang w:eastAsia="en-US"/>
                </w:rPr>
                <w:t>342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2" w:author="Machado, Diana" w:date="2019-02-04T10:19:00Z"/>
                <w:rFonts w:ascii="Calibri" w:hAnsi="Calibri" w:cs="Calibri"/>
                <w:color w:val="000000"/>
                <w:sz w:val="16"/>
                <w:szCs w:val="16"/>
                <w:lang w:eastAsia="en-US"/>
              </w:rPr>
            </w:pPr>
            <w:ins w:id="30433" w:author="Machado, Diana" w:date="2019-02-04T10:19:00Z">
              <w:r w:rsidRPr="00D01C04">
                <w:rPr>
                  <w:rFonts w:ascii="Calibri" w:hAnsi="Calibri" w:cs="Calibri"/>
                  <w:color w:val="000000"/>
                  <w:sz w:val="16"/>
                  <w:szCs w:val="16"/>
                  <w:lang w:eastAsia="en-US"/>
                </w:rPr>
                <w:t xml:space="preserve">24,585,8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4" w:author="Machado, Diana" w:date="2019-02-04T10:19:00Z"/>
                <w:rFonts w:ascii="Calibri" w:hAnsi="Calibri" w:cs="Calibri"/>
                <w:color w:val="000000"/>
                <w:sz w:val="16"/>
                <w:szCs w:val="16"/>
                <w:lang w:eastAsia="en-US"/>
              </w:rPr>
            </w:pPr>
            <w:ins w:id="30435"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6" w:author="Machado, Diana" w:date="2019-02-04T10:19:00Z"/>
                <w:rFonts w:ascii="Calibri" w:hAnsi="Calibri" w:cs="Calibri"/>
                <w:color w:val="000000"/>
                <w:sz w:val="16"/>
                <w:szCs w:val="16"/>
                <w:lang w:eastAsia="en-US"/>
              </w:rPr>
            </w:pPr>
            <w:ins w:id="304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8" w:author="Machado, Diana" w:date="2019-02-04T10:19:00Z"/>
                <w:rFonts w:ascii="Calibri" w:hAnsi="Calibri" w:cs="Calibri"/>
                <w:color w:val="000000"/>
                <w:sz w:val="16"/>
                <w:szCs w:val="16"/>
                <w:lang w:eastAsia="en-US"/>
              </w:rPr>
            </w:pPr>
            <w:ins w:id="304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0" w:author="Machado, Diana" w:date="2019-02-04T10:19:00Z"/>
                <w:rFonts w:ascii="Calibri" w:hAnsi="Calibri" w:cs="Calibri"/>
                <w:color w:val="000000"/>
                <w:sz w:val="16"/>
                <w:szCs w:val="16"/>
                <w:lang w:eastAsia="en-US"/>
              </w:rPr>
            </w:pPr>
            <w:ins w:id="304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2" w:author="Machado, Diana" w:date="2019-02-04T10:19:00Z"/>
                <w:rFonts w:ascii="Calibri" w:hAnsi="Calibri" w:cs="Calibri"/>
                <w:color w:val="000000"/>
                <w:sz w:val="16"/>
                <w:szCs w:val="16"/>
                <w:lang w:eastAsia="en-US"/>
              </w:rPr>
            </w:pPr>
            <w:ins w:id="304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4" w:author="Machado, Diana" w:date="2019-02-04T10:19:00Z"/>
                <w:rFonts w:ascii="Calibri" w:hAnsi="Calibri" w:cs="Calibri"/>
                <w:color w:val="000000"/>
                <w:sz w:val="16"/>
                <w:szCs w:val="16"/>
                <w:lang w:eastAsia="en-US"/>
              </w:rPr>
            </w:pPr>
            <w:ins w:id="30445" w:author="Machado, Diana" w:date="2019-02-04T10:19:00Z">
              <w:r w:rsidRPr="00D01C04">
                <w:rPr>
                  <w:rFonts w:ascii="Calibri" w:hAnsi="Calibri" w:cs="Calibri"/>
                  <w:color w:val="000000"/>
                  <w:sz w:val="16"/>
                  <w:szCs w:val="16"/>
                  <w:lang w:eastAsia="en-US"/>
                </w:rPr>
                <w:t xml:space="preserve">4,844,5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6" w:author="Machado, Diana" w:date="2019-02-04T10:19:00Z"/>
                <w:rFonts w:ascii="Calibri" w:hAnsi="Calibri" w:cs="Calibri"/>
                <w:color w:val="000000"/>
                <w:sz w:val="16"/>
                <w:szCs w:val="16"/>
                <w:lang w:eastAsia="en-US"/>
              </w:rPr>
            </w:pPr>
            <w:ins w:id="30447"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48" w:author="Machado, Diana" w:date="2019-02-04T10:19:00Z"/>
                <w:rFonts w:ascii="Calibri" w:hAnsi="Calibri" w:cs="Calibri"/>
                <w:color w:val="000000"/>
                <w:sz w:val="16"/>
                <w:szCs w:val="16"/>
                <w:lang w:eastAsia="en-US"/>
              </w:rPr>
            </w:pPr>
            <w:ins w:id="30449" w:author="Machado, Diana" w:date="2019-02-04T10:19:00Z">
              <w:r w:rsidRPr="00D01C04">
                <w:rPr>
                  <w:rFonts w:ascii="Calibri" w:hAnsi="Calibri" w:cs="Calibri"/>
                  <w:color w:val="000000"/>
                  <w:sz w:val="16"/>
                  <w:szCs w:val="16"/>
                  <w:lang w:eastAsia="en-US"/>
                </w:rPr>
                <w:t xml:space="preserve">29,430,3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0" w:author="Machado, Diana" w:date="2019-02-04T10:19:00Z"/>
                <w:rFonts w:ascii="Calibri" w:hAnsi="Calibri" w:cs="Calibri"/>
                <w:color w:val="000000"/>
                <w:sz w:val="16"/>
                <w:szCs w:val="16"/>
                <w:lang w:eastAsia="en-US"/>
              </w:rPr>
            </w:pPr>
            <w:ins w:id="3045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4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3" w:author="Machado, Diana" w:date="2019-02-04T10:19:00Z"/>
                <w:rFonts w:ascii="Calibri" w:hAnsi="Calibri" w:cs="Calibri"/>
                <w:color w:val="000000"/>
                <w:sz w:val="16"/>
                <w:szCs w:val="16"/>
                <w:lang w:eastAsia="en-US"/>
              </w:rPr>
            </w:pPr>
            <w:ins w:id="30454" w:author="Machado, Diana" w:date="2019-02-04T10:19:00Z">
              <w:r w:rsidRPr="00D01C04">
                <w:rPr>
                  <w:rFonts w:ascii="Calibri" w:hAnsi="Calibri" w:cs="Calibri"/>
                  <w:color w:val="000000"/>
                  <w:sz w:val="16"/>
                  <w:szCs w:val="16"/>
                  <w:lang w:eastAsia="en-US"/>
                </w:rPr>
                <w:t>342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55" w:author="Machado, Diana" w:date="2019-02-04T10:19:00Z"/>
                <w:rFonts w:ascii="Calibri" w:hAnsi="Calibri" w:cs="Calibri"/>
                <w:color w:val="000000"/>
                <w:sz w:val="16"/>
                <w:szCs w:val="16"/>
                <w:lang w:eastAsia="en-US"/>
              </w:rPr>
            </w:pPr>
            <w:ins w:id="304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57" w:author="Machado, Diana" w:date="2019-02-04T10:19:00Z"/>
                <w:rFonts w:ascii="Calibri" w:hAnsi="Calibri" w:cs="Calibri"/>
                <w:color w:val="000000"/>
                <w:sz w:val="16"/>
                <w:szCs w:val="16"/>
                <w:lang w:eastAsia="en-US"/>
              </w:rPr>
            </w:pPr>
            <w:ins w:id="304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59" w:author="Machado, Diana" w:date="2019-02-04T10:19:00Z"/>
                <w:rFonts w:ascii="Calibri" w:hAnsi="Calibri" w:cs="Calibri"/>
                <w:color w:val="000000"/>
                <w:sz w:val="16"/>
                <w:szCs w:val="16"/>
                <w:lang w:eastAsia="en-US"/>
              </w:rPr>
            </w:pPr>
            <w:ins w:id="30460" w:author="Machado, Diana" w:date="2019-02-04T10:19:00Z">
              <w:r w:rsidRPr="00D01C04">
                <w:rPr>
                  <w:rFonts w:ascii="Calibri" w:hAnsi="Calibri" w:cs="Calibri"/>
                  <w:color w:val="000000"/>
                  <w:sz w:val="16"/>
                  <w:szCs w:val="16"/>
                  <w:lang w:eastAsia="en-US"/>
                </w:rPr>
                <w:t xml:space="preserve">2,711,1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1" w:author="Machado, Diana" w:date="2019-02-04T10:19:00Z"/>
                <w:rFonts w:ascii="Calibri" w:hAnsi="Calibri" w:cs="Calibri"/>
                <w:color w:val="000000"/>
                <w:sz w:val="16"/>
                <w:szCs w:val="16"/>
                <w:lang w:eastAsia="en-US"/>
              </w:rPr>
            </w:pPr>
            <w:ins w:id="3046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3" w:author="Machado, Diana" w:date="2019-02-04T10:19:00Z"/>
                <w:rFonts w:ascii="Calibri" w:hAnsi="Calibri" w:cs="Calibri"/>
                <w:color w:val="000000"/>
                <w:sz w:val="16"/>
                <w:szCs w:val="16"/>
                <w:lang w:eastAsia="en-US"/>
              </w:rPr>
            </w:pPr>
            <w:ins w:id="304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5" w:author="Machado, Diana" w:date="2019-02-04T10:19:00Z"/>
                <w:rFonts w:ascii="Calibri" w:hAnsi="Calibri" w:cs="Calibri"/>
                <w:color w:val="000000"/>
                <w:sz w:val="16"/>
                <w:szCs w:val="16"/>
                <w:lang w:eastAsia="en-US"/>
              </w:rPr>
            </w:pPr>
            <w:ins w:id="304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7" w:author="Machado, Diana" w:date="2019-02-04T10:19:00Z"/>
                <w:rFonts w:ascii="Calibri" w:hAnsi="Calibri" w:cs="Calibri"/>
                <w:color w:val="000000"/>
                <w:sz w:val="16"/>
                <w:szCs w:val="16"/>
                <w:lang w:eastAsia="en-US"/>
              </w:rPr>
            </w:pPr>
            <w:ins w:id="3046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9" w:author="Machado, Diana" w:date="2019-02-04T10:19:00Z"/>
                <w:rFonts w:ascii="Calibri" w:hAnsi="Calibri" w:cs="Calibri"/>
                <w:color w:val="000000"/>
                <w:sz w:val="16"/>
                <w:szCs w:val="16"/>
                <w:lang w:eastAsia="en-US"/>
              </w:rPr>
            </w:pPr>
            <w:ins w:id="3047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1" w:author="Machado, Diana" w:date="2019-02-04T10:19:00Z"/>
                <w:rFonts w:ascii="Calibri" w:hAnsi="Calibri" w:cs="Calibri"/>
                <w:color w:val="000000"/>
                <w:sz w:val="16"/>
                <w:szCs w:val="16"/>
                <w:lang w:eastAsia="en-US"/>
              </w:rPr>
            </w:pPr>
            <w:ins w:id="30472" w:author="Machado, Diana" w:date="2019-02-04T10:19:00Z">
              <w:r w:rsidRPr="00D01C04">
                <w:rPr>
                  <w:rFonts w:ascii="Calibri" w:hAnsi="Calibri" w:cs="Calibri"/>
                  <w:color w:val="000000"/>
                  <w:sz w:val="16"/>
                  <w:szCs w:val="16"/>
                  <w:lang w:eastAsia="en-US"/>
                </w:rPr>
                <w:t xml:space="preserve">2,711,1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3" w:author="Machado, Diana" w:date="2019-02-04T10:19:00Z"/>
                <w:rFonts w:ascii="Calibri" w:hAnsi="Calibri" w:cs="Calibri"/>
                <w:color w:val="000000"/>
                <w:sz w:val="16"/>
                <w:szCs w:val="16"/>
                <w:lang w:eastAsia="en-US"/>
              </w:rPr>
            </w:pPr>
            <w:ins w:id="3047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4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6" w:author="Machado, Diana" w:date="2019-02-04T10:19:00Z"/>
                <w:rFonts w:ascii="Calibri" w:hAnsi="Calibri" w:cs="Calibri"/>
                <w:color w:val="000000"/>
                <w:sz w:val="16"/>
                <w:szCs w:val="16"/>
                <w:lang w:eastAsia="en-US"/>
              </w:rPr>
            </w:pPr>
            <w:ins w:id="30477" w:author="Machado, Diana" w:date="2019-02-04T10:19:00Z">
              <w:r w:rsidRPr="00D01C04">
                <w:rPr>
                  <w:rFonts w:ascii="Calibri" w:hAnsi="Calibri" w:cs="Calibri"/>
                  <w:color w:val="000000"/>
                  <w:sz w:val="16"/>
                  <w:szCs w:val="16"/>
                  <w:lang w:eastAsia="en-US"/>
                </w:rPr>
                <w:t>342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78" w:author="Machado, Diana" w:date="2019-02-04T10:19:00Z"/>
                <w:rFonts w:ascii="Calibri" w:hAnsi="Calibri" w:cs="Calibri"/>
                <w:color w:val="000000"/>
                <w:sz w:val="16"/>
                <w:szCs w:val="16"/>
                <w:lang w:eastAsia="en-US"/>
              </w:rPr>
            </w:pPr>
            <w:ins w:id="30479" w:author="Machado, Diana" w:date="2019-02-04T10:19:00Z">
              <w:r w:rsidRPr="00D01C04">
                <w:rPr>
                  <w:rFonts w:ascii="Calibri" w:hAnsi="Calibri" w:cs="Calibri"/>
                  <w:color w:val="000000"/>
                  <w:sz w:val="16"/>
                  <w:szCs w:val="16"/>
                  <w:lang w:eastAsia="en-US"/>
                </w:rPr>
                <w:t xml:space="preserve">6,318,0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0" w:author="Machado, Diana" w:date="2019-02-04T10:19:00Z"/>
                <w:rFonts w:ascii="Calibri" w:hAnsi="Calibri" w:cs="Calibri"/>
                <w:color w:val="000000"/>
                <w:sz w:val="16"/>
                <w:szCs w:val="16"/>
                <w:lang w:eastAsia="en-US"/>
              </w:rPr>
            </w:pPr>
            <w:ins w:id="30481"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2" w:author="Machado, Diana" w:date="2019-02-04T10:19:00Z"/>
                <w:rFonts w:ascii="Calibri" w:hAnsi="Calibri" w:cs="Calibri"/>
                <w:color w:val="000000"/>
                <w:sz w:val="16"/>
                <w:szCs w:val="16"/>
                <w:lang w:eastAsia="en-US"/>
              </w:rPr>
            </w:pPr>
            <w:ins w:id="30483" w:author="Machado, Diana" w:date="2019-02-04T10:19:00Z">
              <w:r w:rsidRPr="00D01C04">
                <w:rPr>
                  <w:rFonts w:ascii="Calibri" w:hAnsi="Calibri" w:cs="Calibri"/>
                  <w:color w:val="000000"/>
                  <w:sz w:val="16"/>
                  <w:szCs w:val="16"/>
                  <w:lang w:eastAsia="en-US"/>
                </w:rPr>
                <w:t xml:space="preserve">6,334,2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4" w:author="Machado, Diana" w:date="2019-02-04T10:19:00Z"/>
                <w:rFonts w:ascii="Calibri" w:hAnsi="Calibri" w:cs="Calibri"/>
                <w:color w:val="000000"/>
                <w:sz w:val="16"/>
                <w:szCs w:val="16"/>
                <w:lang w:eastAsia="en-US"/>
              </w:rPr>
            </w:pPr>
            <w:ins w:id="30485"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6" w:author="Machado, Diana" w:date="2019-02-04T10:19:00Z"/>
                <w:rFonts w:ascii="Calibri" w:hAnsi="Calibri" w:cs="Calibri"/>
                <w:color w:val="000000"/>
                <w:sz w:val="16"/>
                <w:szCs w:val="16"/>
                <w:lang w:eastAsia="en-US"/>
              </w:rPr>
            </w:pPr>
            <w:ins w:id="304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8" w:author="Machado, Diana" w:date="2019-02-04T10:19:00Z"/>
                <w:rFonts w:ascii="Calibri" w:hAnsi="Calibri" w:cs="Calibri"/>
                <w:color w:val="000000"/>
                <w:sz w:val="16"/>
                <w:szCs w:val="16"/>
                <w:lang w:eastAsia="en-US"/>
              </w:rPr>
            </w:pPr>
            <w:ins w:id="304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0" w:author="Machado, Diana" w:date="2019-02-04T10:19:00Z"/>
                <w:rFonts w:ascii="Calibri" w:hAnsi="Calibri" w:cs="Calibri"/>
                <w:color w:val="000000"/>
                <w:sz w:val="16"/>
                <w:szCs w:val="16"/>
                <w:lang w:eastAsia="en-US"/>
              </w:rPr>
            </w:pPr>
            <w:ins w:id="3049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2" w:author="Machado, Diana" w:date="2019-02-04T10:19:00Z"/>
                <w:rFonts w:ascii="Calibri" w:hAnsi="Calibri" w:cs="Calibri"/>
                <w:color w:val="000000"/>
                <w:sz w:val="16"/>
                <w:szCs w:val="16"/>
                <w:lang w:eastAsia="en-US"/>
              </w:rPr>
            </w:pPr>
            <w:ins w:id="3049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94" w:author="Machado, Diana" w:date="2019-02-04T10:19:00Z"/>
                <w:rFonts w:ascii="Calibri" w:hAnsi="Calibri" w:cs="Calibri"/>
                <w:color w:val="000000"/>
                <w:sz w:val="16"/>
                <w:szCs w:val="16"/>
                <w:lang w:eastAsia="en-US"/>
              </w:rPr>
            </w:pPr>
            <w:ins w:id="30495" w:author="Machado, Diana" w:date="2019-02-04T10:19:00Z">
              <w:r w:rsidRPr="00D01C04">
                <w:rPr>
                  <w:rFonts w:ascii="Calibri" w:hAnsi="Calibri" w:cs="Calibri"/>
                  <w:color w:val="000000"/>
                  <w:sz w:val="16"/>
                  <w:szCs w:val="16"/>
                  <w:lang w:eastAsia="en-US"/>
                </w:rPr>
                <w:t xml:space="preserve">12,652,2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96" w:author="Machado, Diana" w:date="2019-02-04T10:19:00Z"/>
                <w:rFonts w:ascii="Calibri" w:hAnsi="Calibri" w:cs="Calibri"/>
                <w:color w:val="000000"/>
                <w:sz w:val="16"/>
                <w:szCs w:val="16"/>
                <w:lang w:eastAsia="en-US"/>
              </w:rPr>
            </w:pPr>
            <w:ins w:id="3049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04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99" w:author="Machado, Diana" w:date="2019-02-04T10:19:00Z"/>
                <w:rFonts w:ascii="Calibri" w:hAnsi="Calibri" w:cs="Calibri"/>
                <w:color w:val="000000"/>
                <w:sz w:val="16"/>
                <w:szCs w:val="16"/>
                <w:lang w:eastAsia="en-US"/>
              </w:rPr>
            </w:pPr>
            <w:ins w:id="30500" w:author="Machado, Diana" w:date="2019-02-04T10:19:00Z">
              <w:r w:rsidRPr="00D01C04">
                <w:rPr>
                  <w:rFonts w:ascii="Calibri" w:hAnsi="Calibri" w:cs="Calibri"/>
                  <w:color w:val="000000"/>
                  <w:sz w:val="16"/>
                  <w:szCs w:val="16"/>
                  <w:lang w:eastAsia="en-US"/>
                </w:rPr>
                <w:t>342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1" w:author="Machado, Diana" w:date="2019-02-04T10:19:00Z"/>
                <w:rFonts w:ascii="Calibri" w:hAnsi="Calibri" w:cs="Calibri"/>
                <w:color w:val="000000"/>
                <w:sz w:val="16"/>
                <w:szCs w:val="16"/>
                <w:lang w:eastAsia="en-US"/>
              </w:rPr>
            </w:pPr>
            <w:ins w:id="30502" w:author="Machado, Diana" w:date="2019-02-04T10:19:00Z">
              <w:r w:rsidRPr="00D01C04">
                <w:rPr>
                  <w:rFonts w:ascii="Calibri" w:hAnsi="Calibri" w:cs="Calibri"/>
                  <w:color w:val="000000"/>
                  <w:sz w:val="16"/>
                  <w:szCs w:val="16"/>
                  <w:lang w:eastAsia="en-US"/>
                </w:rPr>
                <w:t xml:space="preserve">32,784,1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3" w:author="Machado, Diana" w:date="2019-02-04T10:19:00Z"/>
                <w:rFonts w:ascii="Calibri" w:hAnsi="Calibri" w:cs="Calibri"/>
                <w:color w:val="000000"/>
                <w:sz w:val="16"/>
                <w:szCs w:val="16"/>
                <w:lang w:eastAsia="en-US"/>
              </w:rPr>
            </w:pPr>
            <w:ins w:id="30504"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5" w:author="Machado, Diana" w:date="2019-02-04T10:19:00Z"/>
                <w:rFonts w:ascii="Calibri" w:hAnsi="Calibri" w:cs="Calibri"/>
                <w:color w:val="000000"/>
                <w:sz w:val="16"/>
                <w:szCs w:val="16"/>
                <w:lang w:eastAsia="en-US"/>
              </w:rPr>
            </w:pPr>
            <w:ins w:id="305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7" w:author="Machado, Diana" w:date="2019-02-04T10:19:00Z"/>
                <w:rFonts w:ascii="Calibri" w:hAnsi="Calibri" w:cs="Calibri"/>
                <w:color w:val="000000"/>
                <w:sz w:val="16"/>
                <w:szCs w:val="16"/>
                <w:lang w:eastAsia="en-US"/>
              </w:rPr>
            </w:pPr>
            <w:ins w:id="305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9" w:author="Machado, Diana" w:date="2019-02-04T10:19:00Z"/>
                <w:rFonts w:ascii="Calibri" w:hAnsi="Calibri" w:cs="Calibri"/>
                <w:color w:val="000000"/>
                <w:sz w:val="16"/>
                <w:szCs w:val="16"/>
                <w:lang w:eastAsia="en-US"/>
              </w:rPr>
            </w:pPr>
            <w:ins w:id="305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1" w:author="Machado, Diana" w:date="2019-02-04T10:19:00Z"/>
                <w:rFonts w:ascii="Calibri" w:hAnsi="Calibri" w:cs="Calibri"/>
                <w:color w:val="000000"/>
                <w:sz w:val="16"/>
                <w:szCs w:val="16"/>
                <w:lang w:eastAsia="en-US"/>
              </w:rPr>
            </w:pPr>
            <w:ins w:id="305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3" w:author="Machado, Diana" w:date="2019-02-04T10:19:00Z"/>
                <w:rFonts w:ascii="Calibri" w:hAnsi="Calibri" w:cs="Calibri"/>
                <w:color w:val="000000"/>
                <w:sz w:val="16"/>
                <w:szCs w:val="16"/>
                <w:lang w:eastAsia="en-US"/>
              </w:rPr>
            </w:pPr>
            <w:ins w:id="3051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5" w:author="Machado, Diana" w:date="2019-02-04T10:19:00Z"/>
                <w:rFonts w:ascii="Calibri" w:hAnsi="Calibri" w:cs="Calibri"/>
                <w:color w:val="000000"/>
                <w:sz w:val="16"/>
                <w:szCs w:val="16"/>
                <w:lang w:eastAsia="en-US"/>
              </w:rPr>
            </w:pPr>
            <w:ins w:id="3051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17" w:author="Machado, Diana" w:date="2019-02-04T10:19:00Z"/>
                <w:rFonts w:ascii="Calibri" w:hAnsi="Calibri" w:cs="Calibri"/>
                <w:color w:val="000000"/>
                <w:sz w:val="16"/>
                <w:szCs w:val="16"/>
                <w:lang w:eastAsia="en-US"/>
              </w:rPr>
            </w:pPr>
            <w:ins w:id="30518" w:author="Machado, Diana" w:date="2019-02-04T10:19:00Z">
              <w:r w:rsidRPr="00D01C04">
                <w:rPr>
                  <w:rFonts w:ascii="Calibri" w:hAnsi="Calibri" w:cs="Calibri"/>
                  <w:color w:val="000000"/>
                  <w:sz w:val="16"/>
                  <w:szCs w:val="16"/>
                  <w:lang w:eastAsia="en-US"/>
                </w:rPr>
                <w:t xml:space="preserve">32,940,8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19" w:author="Machado, Diana" w:date="2019-02-04T10:19:00Z"/>
                <w:rFonts w:ascii="Calibri" w:hAnsi="Calibri" w:cs="Calibri"/>
                <w:color w:val="000000"/>
                <w:sz w:val="16"/>
                <w:szCs w:val="16"/>
                <w:lang w:eastAsia="en-US"/>
              </w:rPr>
            </w:pPr>
            <w:ins w:id="30520"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5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22" w:author="Machado, Diana" w:date="2019-02-04T10:19:00Z"/>
                <w:rFonts w:ascii="Calibri" w:hAnsi="Calibri" w:cs="Calibri"/>
                <w:color w:val="000000"/>
                <w:sz w:val="16"/>
                <w:szCs w:val="16"/>
                <w:lang w:eastAsia="en-US"/>
              </w:rPr>
            </w:pPr>
            <w:ins w:id="30523" w:author="Machado, Diana" w:date="2019-02-04T10:19:00Z">
              <w:r w:rsidRPr="00D01C04">
                <w:rPr>
                  <w:rFonts w:ascii="Calibri" w:hAnsi="Calibri" w:cs="Calibri"/>
                  <w:color w:val="000000"/>
                  <w:sz w:val="16"/>
                  <w:szCs w:val="16"/>
                  <w:lang w:eastAsia="en-US"/>
                </w:rPr>
                <w:t>342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24" w:author="Machado, Diana" w:date="2019-02-04T10:19:00Z"/>
                <w:rFonts w:ascii="Calibri" w:hAnsi="Calibri" w:cs="Calibri"/>
                <w:color w:val="000000"/>
                <w:sz w:val="16"/>
                <w:szCs w:val="16"/>
                <w:lang w:eastAsia="en-US"/>
              </w:rPr>
            </w:pPr>
            <w:ins w:id="30525" w:author="Machado, Diana" w:date="2019-02-04T10:19:00Z">
              <w:r w:rsidRPr="00D01C04">
                <w:rPr>
                  <w:rFonts w:ascii="Calibri" w:hAnsi="Calibri" w:cs="Calibri"/>
                  <w:color w:val="000000"/>
                  <w:sz w:val="16"/>
                  <w:szCs w:val="16"/>
                  <w:lang w:eastAsia="en-US"/>
                </w:rPr>
                <w:t xml:space="preserve">30,549,4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26" w:author="Machado, Diana" w:date="2019-02-04T10:19:00Z"/>
                <w:rFonts w:ascii="Calibri" w:hAnsi="Calibri" w:cs="Calibri"/>
                <w:color w:val="000000"/>
                <w:sz w:val="16"/>
                <w:szCs w:val="16"/>
                <w:lang w:eastAsia="en-US"/>
              </w:rPr>
            </w:pPr>
            <w:ins w:id="30527"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28" w:author="Machado, Diana" w:date="2019-02-04T10:19:00Z"/>
                <w:rFonts w:ascii="Calibri" w:hAnsi="Calibri" w:cs="Calibri"/>
                <w:color w:val="000000"/>
                <w:sz w:val="16"/>
                <w:szCs w:val="16"/>
                <w:lang w:eastAsia="en-US"/>
              </w:rPr>
            </w:pPr>
            <w:ins w:id="305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0" w:author="Machado, Diana" w:date="2019-02-04T10:19:00Z"/>
                <w:rFonts w:ascii="Calibri" w:hAnsi="Calibri" w:cs="Calibri"/>
                <w:color w:val="000000"/>
                <w:sz w:val="16"/>
                <w:szCs w:val="16"/>
                <w:lang w:eastAsia="en-US"/>
              </w:rPr>
            </w:pPr>
            <w:ins w:id="305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2" w:author="Machado, Diana" w:date="2019-02-04T10:19:00Z"/>
                <w:rFonts w:ascii="Calibri" w:hAnsi="Calibri" w:cs="Calibri"/>
                <w:color w:val="000000"/>
                <w:sz w:val="16"/>
                <w:szCs w:val="16"/>
                <w:lang w:eastAsia="en-US"/>
              </w:rPr>
            </w:pPr>
            <w:ins w:id="305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4" w:author="Machado, Diana" w:date="2019-02-04T10:19:00Z"/>
                <w:rFonts w:ascii="Calibri" w:hAnsi="Calibri" w:cs="Calibri"/>
                <w:color w:val="000000"/>
                <w:sz w:val="16"/>
                <w:szCs w:val="16"/>
                <w:lang w:eastAsia="en-US"/>
              </w:rPr>
            </w:pPr>
            <w:ins w:id="305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6" w:author="Machado, Diana" w:date="2019-02-04T10:19:00Z"/>
                <w:rFonts w:ascii="Calibri" w:hAnsi="Calibri" w:cs="Calibri"/>
                <w:color w:val="000000"/>
                <w:sz w:val="16"/>
                <w:szCs w:val="16"/>
                <w:lang w:eastAsia="en-US"/>
              </w:rPr>
            </w:pPr>
            <w:ins w:id="3053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8" w:author="Machado, Diana" w:date="2019-02-04T10:19:00Z"/>
                <w:rFonts w:ascii="Calibri" w:hAnsi="Calibri" w:cs="Calibri"/>
                <w:color w:val="000000"/>
                <w:sz w:val="16"/>
                <w:szCs w:val="16"/>
                <w:lang w:eastAsia="en-US"/>
              </w:rPr>
            </w:pPr>
            <w:ins w:id="3053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0" w:author="Machado, Diana" w:date="2019-02-04T10:19:00Z"/>
                <w:rFonts w:ascii="Calibri" w:hAnsi="Calibri" w:cs="Calibri"/>
                <w:color w:val="000000"/>
                <w:sz w:val="16"/>
                <w:szCs w:val="16"/>
                <w:lang w:eastAsia="en-US"/>
              </w:rPr>
            </w:pPr>
            <w:ins w:id="30541" w:author="Machado, Diana" w:date="2019-02-04T10:19:00Z">
              <w:r w:rsidRPr="00D01C04">
                <w:rPr>
                  <w:rFonts w:ascii="Calibri" w:hAnsi="Calibri" w:cs="Calibri"/>
                  <w:color w:val="000000"/>
                  <w:sz w:val="16"/>
                  <w:szCs w:val="16"/>
                  <w:lang w:eastAsia="en-US"/>
                </w:rPr>
                <w:t xml:space="preserve">30,549,4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2" w:author="Machado, Diana" w:date="2019-02-04T10:19:00Z"/>
                <w:rFonts w:ascii="Calibri" w:hAnsi="Calibri" w:cs="Calibri"/>
                <w:color w:val="000000"/>
                <w:sz w:val="16"/>
                <w:szCs w:val="16"/>
                <w:lang w:eastAsia="en-US"/>
              </w:rPr>
            </w:pPr>
            <w:ins w:id="3054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5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5" w:author="Machado, Diana" w:date="2019-02-04T10:19:00Z"/>
                <w:rFonts w:ascii="Calibri" w:hAnsi="Calibri" w:cs="Calibri"/>
                <w:color w:val="000000"/>
                <w:sz w:val="16"/>
                <w:szCs w:val="16"/>
                <w:lang w:eastAsia="en-US"/>
              </w:rPr>
            </w:pPr>
            <w:ins w:id="30546" w:author="Machado, Diana" w:date="2019-02-04T10:19:00Z">
              <w:r w:rsidRPr="00D01C04">
                <w:rPr>
                  <w:rFonts w:ascii="Calibri" w:hAnsi="Calibri" w:cs="Calibri"/>
                  <w:color w:val="000000"/>
                  <w:sz w:val="16"/>
                  <w:szCs w:val="16"/>
                  <w:lang w:eastAsia="en-US"/>
                </w:rPr>
                <w:t>342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47" w:author="Machado, Diana" w:date="2019-02-04T10:19:00Z"/>
                <w:rFonts w:ascii="Calibri" w:hAnsi="Calibri" w:cs="Calibri"/>
                <w:color w:val="000000"/>
                <w:sz w:val="16"/>
                <w:szCs w:val="16"/>
                <w:lang w:eastAsia="en-US"/>
              </w:rPr>
            </w:pPr>
            <w:ins w:id="30548" w:author="Machado, Diana" w:date="2019-02-04T10:19:00Z">
              <w:r w:rsidRPr="00D01C04">
                <w:rPr>
                  <w:rFonts w:ascii="Calibri" w:hAnsi="Calibri" w:cs="Calibri"/>
                  <w:color w:val="000000"/>
                  <w:sz w:val="16"/>
                  <w:szCs w:val="16"/>
                  <w:lang w:eastAsia="en-US"/>
                </w:rPr>
                <w:t xml:space="preserve">23,710,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49" w:author="Machado, Diana" w:date="2019-02-04T10:19:00Z"/>
                <w:rFonts w:ascii="Calibri" w:hAnsi="Calibri" w:cs="Calibri"/>
                <w:color w:val="000000"/>
                <w:sz w:val="16"/>
                <w:szCs w:val="16"/>
                <w:lang w:eastAsia="en-US"/>
              </w:rPr>
            </w:pPr>
            <w:ins w:id="30550"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1" w:author="Machado, Diana" w:date="2019-02-04T10:19:00Z"/>
                <w:rFonts w:ascii="Calibri" w:hAnsi="Calibri" w:cs="Calibri"/>
                <w:color w:val="000000"/>
                <w:sz w:val="16"/>
                <w:szCs w:val="16"/>
                <w:lang w:eastAsia="en-US"/>
              </w:rPr>
            </w:pPr>
            <w:ins w:id="305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3" w:author="Machado, Diana" w:date="2019-02-04T10:19:00Z"/>
                <w:rFonts w:ascii="Calibri" w:hAnsi="Calibri" w:cs="Calibri"/>
                <w:color w:val="000000"/>
                <w:sz w:val="16"/>
                <w:szCs w:val="16"/>
                <w:lang w:eastAsia="en-US"/>
              </w:rPr>
            </w:pPr>
            <w:ins w:id="305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5" w:author="Machado, Diana" w:date="2019-02-04T10:19:00Z"/>
                <w:rFonts w:ascii="Calibri" w:hAnsi="Calibri" w:cs="Calibri"/>
                <w:color w:val="000000"/>
                <w:sz w:val="16"/>
                <w:szCs w:val="16"/>
                <w:lang w:eastAsia="en-US"/>
              </w:rPr>
            </w:pPr>
            <w:ins w:id="305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7" w:author="Machado, Diana" w:date="2019-02-04T10:19:00Z"/>
                <w:rFonts w:ascii="Calibri" w:hAnsi="Calibri" w:cs="Calibri"/>
                <w:color w:val="000000"/>
                <w:sz w:val="16"/>
                <w:szCs w:val="16"/>
                <w:lang w:eastAsia="en-US"/>
              </w:rPr>
            </w:pPr>
            <w:ins w:id="305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9" w:author="Machado, Diana" w:date="2019-02-04T10:19:00Z"/>
                <w:rFonts w:ascii="Calibri" w:hAnsi="Calibri" w:cs="Calibri"/>
                <w:color w:val="000000"/>
                <w:sz w:val="16"/>
                <w:szCs w:val="16"/>
                <w:lang w:eastAsia="en-US"/>
              </w:rPr>
            </w:pPr>
            <w:ins w:id="3056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61" w:author="Machado, Diana" w:date="2019-02-04T10:19:00Z"/>
                <w:rFonts w:ascii="Calibri" w:hAnsi="Calibri" w:cs="Calibri"/>
                <w:color w:val="000000"/>
                <w:sz w:val="16"/>
                <w:szCs w:val="16"/>
                <w:lang w:eastAsia="en-US"/>
              </w:rPr>
            </w:pPr>
            <w:ins w:id="3056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63" w:author="Machado, Diana" w:date="2019-02-04T10:19:00Z"/>
                <w:rFonts w:ascii="Calibri" w:hAnsi="Calibri" w:cs="Calibri"/>
                <w:color w:val="000000"/>
                <w:sz w:val="16"/>
                <w:szCs w:val="16"/>
                <w:lang w:eastAsia="en-US"/>
              </w:rPr>
            </w:pPr>
            <w:ins w:id="30564" w:author="Machado, Diana" w:date="2019-02-04T10:19:00Z">
              <w:r w:rsidRPr="00D01C04">
                <w:rPr>
                  <w:rFonts w:ascii="Calibri" w:hAnsi="Calibri" w:cs="Calibri"/>
                  <w:color w:val="000000"/>
                  <w:sz w:val="16"/>
                  <w:szCs w:val="16"/>
                  <w:lang w:eastAsia="en-US"/>
                </w:rPr>
                <w:t xml:space="preserve">24,210,1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65" w:author="Machado, Diana" w:date="2019-02-04T10:19:00Z"/>
                <w:rFonts w:ascii="Calibri" w:hAnsi="Calibri" w:cs="Calibri"/>
                <w:color w:val="000000"/>
                <w:sz w:val="16"/>
                <w:szCs w:val="16"/>
                <w:lang w:eastAsia="en-US"/>
              </w:rPr>
            </w:pPr>
            <w:ins w:id="30566"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5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68" w:author="Machado, Diana" w:date="2019-02-04T10:19:00Z"/>
                <w:rFonts w:ascii="Calibri" w:hAnsi="Calibri" w:cs="Calibri"/>
                <w:color w:val="000000"/>
                <w:sz w:val="16"/>
                <w:szCs w:val="16"/>
                <w:lang w:eastAsia="en-US"/>
              </w:rPr>
            </w:pPr>
            <w:ins w:id="30569" w:author="Machado, Diana" w:date="2019-02-04T10:19:00Z">
              <w:r w:rsidRPr="00D01C04">
                <w:rPr>
                  <w:rFonts w:ascii="Calibri" w:hAnsi="Calibri" w:cs="Calibri"/>
                  <w:color w:val="000000"/>
                  <w:sz w:val="16"/>
                  <w:szCs w:val="16"/>
                  <w:lang w:eastAsia="en-US"/>
                </w:rPr>
                <w:t>342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0" w:author="Machado, Diana" w:date="2019-02-04T10:19:00Z"/>
                <w:rFonts w:ascii="Calibri" w:hAnsi="Calibri" w:cs="Calibri"/>
                <w:color w:val="000000"/>
                <w:sz w:val="16"/>
                <w:szCs w:val="16"/>
                <w:lang w:eastAsia="en-US"/>
              </w:rPr>
            </w:pPr>
            <w:ins w:id="30571" w:author="Machado, Diana" w:date="2019-02-04T10:19:00Z">
              <w:r w:rsidRPr="00D01C04">
                <w:rPr>
                  <w:rFonts w:ascii="Calibri" w:hAnsi="Calibri" w:cs="Calibri"/>
                  <w:color w:val="000000"/>
                  <w:sz w:val="16"/>
                  <w:szCs w:val="16"/>
                  <w:lang w:eastAsia="en-US"/>
                </w:rPr>
                <w:t xml:space="preserve">4,631,2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2" w:author="Machado, Diana" w:date="2019-02-04T10:19:00Z"/>
                <w:rFonts w:ascii="Calibri" w:hAnsi="Calibri" w:cs="Calibri"/>
                <w:color w:val="000000"/>
                <w:sz w:val="16"/>
                <w:szCs w:val="16"/>
                <w:lang w:eastAsia="en-US"/>
              </w:rPr>
            </w:pPr>
            <w:ins w:id="30573"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4" w:author="Machado, Diana" w:date="2019-02-04T10:19:00Z"/>
                <w:rFonts w:ascii="Calibri" w:hAnsi="Calibri" w:cs="Calibri"/>
                <w:color w:val="000000"/>
                <w:sz w:val="16"/>
                <w:szCs w:val="16"/>
                <w:lang w:eastAsia="en-US"/>
              </w:rPr>
            </w:pPr>
            <w:ins w:id="305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6" w:author="Machado, Diana" w:date="2019-02-04T10:19:00Z"/>
                <w:rFonts w:ascii="Calibri" w:hAnsi="Calibri" w:cs="Calibri"/>
                <w:color w:val="000000"/>
                <w:sz w:val="16"/>
                <w:szCs w:val="16"/>
                <w:lang w:eastAsia="en-US"/>
              </w:rPr>
            </w:pPr>
            <w:ins w:id="305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8" w:author="Machado, Diana" w:date="2019-02-04T10:19:00Z"/>
                <w:rFonts w:ascii="Calibri" w:hAnsi="Calibri" w:cs="Calibri"/>
                <w:color w:val="000000"/>
                <w:sz w:val="16"/>
                <w:szCs w:val="16"/>
                <w:lang w:eastAsia="en-US"/>
              </w:rPr>
            </w:pPr>
            <w:ins w:id="305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0" w:author="Machado, Diana" w:date="2019-02-04T10:19:00Z"/>
                <w:rFonts w:ascii="Calibri" w:hAnsi="Calibri" w:cs="Calibri"/>
                <w:color w:val="000000"/>
                <w:sz w:val="16"/>
                <w:szCs w:val="16"/>
                <w:lang w:eastAsia="en-US"/>
              </w:rPr>
            </w:pPr>
            <w:ins w:id="305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2" w:author="Machado, Diana" w:date="2019-02-04T10:19:00Z"/>
                <w:rFonts w:ascii="Calibri" w:hAnsi="Calibri" w:cs="Calibri"/>
                <w:color w:val="000000"/>
                <w:sz w:val="16"/>
                <w:szCs w:val="16"/>
                <w:lang w:eastAsia="en-US"/>
              </w:rPr>
            </w:pPr>
            <w:ins w:id="3058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4" w:author="Machado, Diana" w:date="2019-02-04T10:19:00Z"/>
                <w:rFonts w:ascii="Calibri" w:hAnsi="Calibri" w:cs="Calibri"/>
                <w:color w:val="000000"/>
                <w:sz w:val="16"/>
                <w:szCs w:val="16"/>
                <w:lang w:eastAsia="en-US"/>
              </w:rPr>
            </w:pPr>
            <w:ins w:id="3058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86" w:author="Machado, Diana" w:date="2019-02-04T10:19:00Z"/>
                <w:rFonts w:ascii="Calibri" w:hAnsi="Calibri" w:cs="Calibri"/>
                <w:color w:val="000000"/>
                <w:sz w:val="16"/>
                <w:szCs w:val="16"/>
                <w:lang w:eastAsia="en-US"/>
              </w:rPr>
            </w:pPr>
            <w:ins w:id="30587" w:author="Machado, Diana" w:date="2019-02-04T10:19:00Z">
              <w:r w:rsidRPr="00D01C04">
                <w:rPr>
                  <w:rFonts w:ascii="Calibri" w:hAnsi="Calibri" w:cs="Calibri"/>
                  <w:color w:val="000000"/>
                  <w:sz w:val="16"/>
                  <w:szCs w:val="16"/>
                  <w:lang w:eastAsia="en-US"/>
                </w:rPr>
                <w:t xml:space="preserve">5,066,3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88" w:author="Machado, Diana" w:date="2019-02-04T10:19:00Z"/>
                <w:rFonts w:ascii="Calibri" w:hAnsi="Calibri" w:cs="Calibri"/>
                <w:color w:val="000000"/>
                <w:sz w:val="16"/>
                <w:szCs w:val="16"/>
                <w:lang w:eastAsia="en-US"/>
              </w:rPr>
            </w:pPr>
            <w:ins w:id="3058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5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91" w:author="Machado, Diana" w:date="2019-02-04T10:19:00Z"/>
                <w:rFonts w:ascii="Calibri" w:hAnsi="Calibri" w:cs="Calibri"/>
                <w:color w:val="000000"/>
                <w:sz w:val="16"/>
                <w:szCs w:val="16"/>
                <w:lang w:eastAsia="en-US"/>
              </w:rPr>
            </w:pPr>
            <w:ins w:id="30592" w:author="Machado, Diana" w:date="2019-02-04T10:19:00Z">
              <w:r w:rsidRPr="00D01C04">
                <w:rPr>
                  <w:rFonts w:ascii="Calibri" w:hAnsi="Calibri" w:cs="Calibri"/>
                  <w:color w:val="000000"/>
                  <w:sz w:val="16"/>
                  <w:szCs w:val="16"/>
                  <w:lang w:eastAsia="en-US"/>
                </w:rPr>
                <w:t>342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3" w:author="Machado, Diana" w:date="2019-02-04T10:19:00Z"/>
                <w:rFonts w:ascii="Calibri" w:hAnsi="Calibri" w:cs="Calibri"/>
                <w:color w:val="000000"/>
                <w:sz w:val="16"/>
                <w:szCs w:val="16"/>
                <w:lang w:eastAsia="en-US"/>
              </w:rPr>
            </w:pPr>
            <w:ins w:id="30594" w:author="Machado, Diana" w:date="2019-02-04T10:19:00Z">
              <w:r w:rsidRPr="00D01C04">
                <w:rPr>
                  <w:rFonts w:ascii="Calibri" w:hAnsi="Calibri" w:cs="Calibri"/>
                  <w:color w:val="000000"/>
                  <w:sz w:val="16"/>
                  <w:szCs w:val="16"/>
                  <w:lang w:eastAsia="en-US"/>
                </w:rPr>
                <w:t xml:space="preserve">7,892,4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5" w:author="Machado, Diana" w:date="2019-02-04T10:19:00Z"/>
                <w:rFonts w:ascii="Calibri" w:hAnsi="Calibri" w:cs="Calibri"/>
                <w:color w:val="000000"/>
                <w:sz w:val="16"/>
                <w:szCs w:val="16"/>
                <w:lang w:eastAsia="en-US"/>
              </w:rPr>
            </w:pPr>
            <w:ins w:id="30596"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7" w:author="Machado, Diana" w:date="2019-02-04T10:19:00Z"/>
                <w:rFonts w:ascii="Calibri" w:hAnsi="Calibri" w:cs="Calibri"/>
                <w:color w:val="000000"/>
                <w:sz w:val="16"/>
                <w:szCs w:val="16"/>
                <w:lang w:eastAsia="en-US"/>
              </w:rPr>
            </w:pPr>
            <w:ins w:id="305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9" w:author="Machado, Diana" w:date="2019-02-04T10:19:00Z"/>
                <w:rFonts w:ascii="Calibri" w:hAnsi="Calibri" w:cs="Calibri"/>
                <w:color w:val="000000"/>
                <w:sz w:val="16"/>
                <w:szCs w:val="16"/>
                <w:lang w:eastAsia="en-US"/>
              </w:rPr>
            </w:pPr>
            <w:ins w:id="306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1" w:author="Machado, Diana" w:date="2019-02-04T10:19:00Z"/>
                <w:rFonts w:ascii="Calibri" w:hAnsi="Calibri" w:cs="Calibri"/>
                <w:color w:val="000000"/>
                <w:sz w:val="16"/>
                <w:szCs w:val="16"/>
                <w:lang w:eastAsia="en-US"/>
              </w:rPr>
            </w:pPr>
            <w:ins w:id="306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3" w:author="Machado, Diana" w:date="2019-02-04T10:19:00Z"/>
                <w:rFonts w:ascii="Calibri" w:hAnsi="Calibri" w:cs="Calibri"/>
                <w:color w:val="000000"/>
                <w:sz w:val="16"/>
                <w:szCs w:val="16"/>
                <w:lang w:eastAsia="en-US"/>
              </w:rPr>
            </w:pPr>
            <w:ins w:id="306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5" w:author="Machado, Diana" w:date="2019-02-04T10:19:00Z"/>
                <w:rFonts w:ascii="Calibri" w:hAnsi="Calibri" w:cs="Calibri"/>
                <w:color w:val="000000"/>
                <w:sz w:val="16"/>
                <w:szCs w:val="16"/>
                <w:lang w:eastAsia="en-US"/>
              </w:rPr>
            </w:pPr>
            <w:ins w:id="3060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7" w:author="Machado, Diana" w:date="2019-02-04T10:19:00Z"/>
                <w:rFonts w:ascii="Calibri" w:hAnsi="Calibri" w:cs="Calibri"/>
                <w:color w:val="000000"/>
                <w:sz w:val="16"/>
                <w:szCs w:val="16"/>
                <w:lang w:eastAsia="en-US"/>
              </w:rPr>
            </w:pPr>
            <w:ins w:id="3060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09" w:author="Machado, Diana" w:date="2019-02-04T10:19:00Z"/>
                <w:rFonts w:ascii="Calibri" w:hAnsi="Calibri" w:cs="Calibri"/>
                <w:color w:val="000000"/>
                <w:sz w:val="16"/>
                <w:szCs w:val="16"/>
                <w:lang w:eastAsia="en-US"/>
              </w:rPr>
            </w:pPr>
            <w:ins w:id="30610" w:author="Machado, Diana" w:date="2019-02-04T10:19:00Z">
              <w:r w:rsidRPr="00D01C04">
                <w:rPr>
                  <w:rFonts w:ascii="Calibri" w:hAnsi="Calibri" w:cs="Calibri"/>
                  <w:color w:val="000000"/>
                  <w:sz w:val="16"/>
                  <w:szCs w:val="16"/>
                  <w:lang w:eastAsia="en-US"/>
                </w:rPr>
                <w:t xml:space="preserve">7,892,4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1" w:author="Machado, Diana" w:date="2019-02-04T10:19:00Z"/>
                <w:rFonts w:ascii="Calibri" w:hAnsi="Calibri" w:cs="Calibri"/>
                <w:color w:val="000000"/>
                <w:sz w:val="16"/>
                <w:szCs w:val="16"/>
                <w:lang w:eastAsia="en-US"/>
              </w:rPr>
            </w:pPr>
            <w:ins w:id="3061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6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4" w:author="Machado, Diana" w:date="2019-02-04T10:19:00Z"/>
                <w:rFonts w:ascii="Calibri" w:hAnsi="Calibri" w:cs="Calibri"/>
                <w:color w:val="000000"/>
                <w:sz w:val="16"/>
                <w:szCs w:val="16"/>
                <w:lang w:eastAsia="en-US"/>
              </w:rPr>
            </w:pPr>
            <w:ins w:id="30615" w:author="Machado, Diana" w:date="2019-02-04T10:19:00Z">
              <w:r w:rsidRPr="00D01C04">
                <w:rPr>
                  <w:rFonts w:ascii="Calibri" w:hAnsi="Calibri" w:cs="Calibri"/>
                  <w:color w:val="000000"/>
                  <w:sz w:val="16"/>
                  <w:szCs w:val="16"/>
                  <w:lang w:eastAsia="en-US"/>
                </w:rPr>
                <w:t>342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16" w:author="Machado, Diana" w:date="2019-02-04T10:19:00Z"/>
                <w:rFonts w:ascii="Calibri" w:hAnsi="Calibri" w:cs="Calibri"/>
                <w:color w:val="000000"/>
                <w:sz w:val="16"/>
                <w:szCs w:val="16"/>
                <w:lang w:eastAsia="en-US"/>
              </w:rPr>
            </w:pPr>
            <w:ins w:id="30617" w:author="Machado, Diana" w:date="2019-02-04T10:19:00Z">
              <w:r w:rsidRPr="00D01C04">
                <w:rPr>
                  <w:rFonts w:ascii="Calibri" w:hAnsi="Calibri" w:cs="Calibri"/>
                  <w:color w:val="000000"/>
                  <w:sz w:val="16"/>
                  <w:szCs w:val="16"/>
                  <w:lang w:eastAsia="en-US"/>
                </w:rPr>
                <w:t xml:space="preserve">52,213,4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18" w:author="Machado, Diana" w:date="2019-02-04T10:19:00Z"/>
                <w:rFonts w:ascii="Calibri" w:hAnsi="Calibri" w:cs="Calibri"/>
                <w:color w:val="000000"/>
                <w:sz w:val="16"/>
                <w:szCs w:val="16"/>
                <w:lang w:eastAsia="en-US"/>
              </w:rPr>
            </w:pPr>
            <w:ins w:id="30619"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0" w:author="Machado, Diana" w:date="2019-02-04T10:19:00Z"/>
                <w:rFonts w:ascii="Calibri" w:hAnsi="Calibri" w:cs="Calibri"/>
                <w:color w:val="000000"/>
                <w:sz w:val="16"/>
                <w:szCs w:val="16"/>
                <w:lang w:eastAsia="en-US"/>
              </w:rPr>
            </w:pPr>
            <w:ins w:id="306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2" w:author="Machado, Diana" w:date="2019-02-04T10:19:00Z"/>
                <w:rFonts w:ascii="Calibri" w:hAnsi="Calibri" w:cs="Calibri"/>
                <w:color w:val="000000"/>
                <w:sz w:val="16"/>
                <w:szCs w:val="16"/>
                <w:lang w:eastAsia="en-US"/>
              </w:rPr>
            </w:pPr>
            <w:ins w:id="306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4" w:author="Machado, Diana" w:date="2019-02-04T10:19:00Z"/>
                <w:rFonts w:ascii="Calibri" w:hAnsi="Calibri" w:cs="Calibri"/>
                <w:color w:val="000000"/>
                <w:sz w:val="16"/>
                <w:szCs w:val="16"/>
                <w:lang w:eastAsia="en-US"/>
              </w:rPr>
            </w:pPr>
            <w:ins w:id="306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6" w:author="Machado, Diana" w:date="2019-02-04T10:19:00Z"/>
                <w:rFonts w:ascii="Calibri" w:hAnsi="Calibri" w:cs="Calibri"/>
                <w:color w:val="000000"/>
                <w:sz w:val="16"/>
                <w:szCs w:val="16"/>
                <w:lang w:eastAsia="en-US"/>
              </w:rPr>
            </w:pPr>
            <w:ins w:id="306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8" w:author="Machado, Diana" w:date="2019-02-04T10:19:00Z"/>
                <w:rFonts w:ascii="Calibri" w:hAnsi="Calibri" w:cs="Calibri"/>
                <w:color w:val="000000"/>
                <w:sz w:val="16"/>
                <w:szCs w:val="16"/>
                <w:lang w:eastAsia="en-US"/>
              </w:rPr>
            </w:pPr>
            <w:ins w:id="3062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30" w:author="Machado, Diana" w:date="2019-02-04T10:19:00Z"/>
                <w:rFonts w:ascii="Calibri" w:hAnsi="Calibri" w:cs="Calibri"/>
                <w:color w:val="000000"/>
                <w:sz w:val="16"/>
                <w:szCs w:val="16"/>
                <w:lang w:eastAsia="en-US"/>
              </w:rPr>
            </w:pPr>
            <w:ins w:id="306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32" w:author="Machado, Diana" w:date="2019-02-04T10:19:00Z"/>
                <w:rFonts w:ascii="Calibri" w:hAnsi="Calibri" w:cs="Calibri"/>
                <w:color w:val="000000"/>
                <w:sz w:val="16"/>
                <w:szCs w:val="16"/>
                <w:lang w:eastAsia="en-US"/>
              </w:rPr>
            </w:pPr>
            <w:ins w:id="30633" w:author="Machado, Diana" w:date="2019-02-04T10:19:00Z">
              <w:r w:rsidRPr="00D01C04">
                <w:rPr>
                  <w:rFonts w:ascii="Calibri" w:hAnsi="Calibri" w:cs="Calibri"/>
                  <w:color w:val="000000"/>
                  <w:sz w:val="16"/>
                  <w:szCs w:val="16"/>
                  <w:lang w:eastAsia="en-US"/>
                </w:rPr>
                <w:t xml:space="preserve">52,219,1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34" w:author="Machado, Diana" w:date="2019-02-04T10:19:00Z"/>
                <w:rFonts w:ascii="Calibri" w:hAnsi="Calibri" w:cs="Calibri"/>
                <w:color w:val="000000"/>
                <w:sz w:val="16"/>
                <w:szCs w:val="16"/>
                <w:lang w:eastAsia="en-US"/>
              </w:rPr>
            </w:pPr>
            <w:ins w:id="30635"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306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37" w:author="Machado, Diana" w:date="2019-02-04T10:19:00Z"/>
                <w:rFonts w:ascii="Calibri" w:hAnsi="Calibri" w:cs="Calibri"/>
                <w:color w:val="000000"/>
                <w:sz w:val="16"/>
                <w:szCs w:val="16"/>
                <w:lang w:eastAsia="en-US"/>
              </w:rPr>
            </w:pPr>
            <w:ins w:id="30638" w:author="Machado, Diana" w:date="2019-02-04T10:19:00Z">
              <w:r w:rsidRPr="00D01C04">
                <w:rPr>
                  <w:rFonts w:ascii="Calibri" w:hAnsi="Calibri" w:cs="Calibri"/>
                  <w:color w:val="000000"/>
                  <w:sz w:val="16"/>
                  <w:szCs w:val="16"/>
                  <w:lang w:eastAsia="en-US"/>
                </w:rPr>
                <w:t>344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39" w:author="Machado, Diana" w:date="2019-02-04T10:19:00Z"/>
                <w:rFonts w:ascii="Calibri" w:hAnsi="Calibri" w:cs="Calibri"/>
                <w:color w:val="000000"/>
                <w:sz w:val="16"/>
                <w:szCs w:val="16"/>
                <w:lang w:eastAsia="en-US"/>
              </w:rPr>
            </w:pPr>
            <w:ins w:id="306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1" w:author="Machado, Diana" w:date="2019-02-04T10:19:00Z"/>
                <w:rFonts w:ascii="Calibri" w:hAnsi="Calibri" w:cs="Calibri"/>
                <w:color w:val="000000"/>
                <w:sz w:val="16"/>
                <w:szCs w:val="16"/>
                <w:lang w:eastAsia="en-US"/>
              </w:rPr>
            </w:pPr>
            <w:ins w:id="306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3" w:author="Machado, Diana" w:date="2019-02-04T10:19:00Z"/>
                <w:rFonts w:ascii="Calibri" w:hAnsi="Calibri" w:cs="Calibri"/>
                <w:color w:val="000000"/>
                <w:sz w:val="16"/>
                <w:szCs w:val="16"/>
                <w:lang w:eastAsia="en-US"/>
              </w:rPr>
            </w:pPr>
            <w:ins w:id="30644" w:author="Machado, Diana" w:date="2019-02-04T10:19:00Z">
              <w:r w:rsidRPr="00D01C04">
                <w:rPr>
                  <w:rFonts w:ascii="Calibri" w:hAnsi="Calibri" w:cs="Calibri"/>
                  <w:color w:val="000000"/>
                  <w:sz w:val="16"/>
                  <w:szCs w:val="16"/>
                  <w:lang w:eastAsia="en-US"/>
                </w:rPr>
                <w:t xml:space="preserve">9,293,3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5" w:author="Machado, Diana" w:date="2019-02-04T10:19:00Z"/>
                <w:rFonts w:ascii="Calibri" w:hAnsi="Calibri" w:cs="Calibri"/>
                <w:color w:val="000000"/>
                <w:sz w:val="16"/>
                <w:szCs w:val="16"/>
                <w:lang w:eastAsia="en-US"/>
              </w:rPr>
            </w:pPr>
            <w:ins w:id="3064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7" w:author="Machado, Diana" w:date="2019-02-04T10:19:00Z"/>
                <w:rFonts w:ascii="Calibri" w:hAnsi="Calibri" w:cs="Calibri"/>
                <w:color w:val="000000"/>
                <w:sz w:val="16"/>
                <w:szCs w:val="16"/>
                <w:lang w:eastAsia="en-US"/>
              </w:rPr>
            </w:pPr>
            <w:ins w:id="306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9" w:author="Machado, Diana" w:date="2019-02-04T10:19:00Z"/>
                <w:rFonts w:ascii="Calibri" w:hAnsi="Calibri" w:cs="Calibri"/>
                <w:color w:val="000000"/>
                <w:sz w:val="16"/>
                <w:szCs w:val="16"/>
                <w:lang w:eastAsia="en-US"/>
              </w:rPr>
            </w:pPr>
            <w:ins w:id="306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1" w:author="Machado, Diana" w:date="2019-02-04T10:19:00Z"/>
                <w:rFonts w:ascii="Calibri" w:hAnsi="Calibri" w:cs="Calibri"/>
                <w:color w:val="000000"/>
                <w:sz w:val="16"/>
                <w:szCs w:val="16"/>
                <w:lang w:eastAsia="en-US"/>
              </w:rPr>
            </w:pPr>
            <w:ins w:id="30652" w:author="Machado, Diana" w:date="2019-02-04T10:19:00Z">
              <w:r w:rsidRPr="00D01C04">
                <w:rPr>
                  <w:rFonts w:ascii="Calibri" w:hAnsi="Calibri" w:cs="Calibri"/>
                  <w:color w:val="000000"/>
                  <w:sz w:val="16"/>
                  <w:szCs w:val="16"/>
                  <w:lang w:eastAsia="en-US"/>
                </w:rPr>
                <w:t xml:space="preserve">14,196,9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3" w:author="Machado, Diana" w:date="2019-02-04T10:19:00Z"/>
                <w:rFonts w:ascii="Calibri" w:hAnsi="Calibri" w:cs="Calibri"/>
                <w:color w:val="000000"/>
                <w:sz w:val="16"/>
                <w:szCs w:val="16"/>
                <w:lang w:eastAsia="en-US"/>
              </w:rPr>
            </w:pPr>
            <w:ins w:id="30654"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55" w:author="Machado, Diana" w:date="2019-02-04T10:19:00Z"/>
                <w:rFonts w:ascii="Calibri" w:hAnsi="Calibri" w:cs="Calibri"/>
                <w:color w:val="000000"/>
                <w:sz w:val="16"/>
                <w:szCs w:val="16"/>
                <w:lang w:eastAsia="en-US"/>
              </w:rPr>
            </w:pPr>
            <w:ins w:id="30656" w:author="Machado, Diana" w:date="2019-02-04T10:19:00Z">
              <w:r w:rsidRPr="00D01C04">
                <w:rPr>
                  <w:rFonts w:ascii="Calibri" w:hAnsi="Calibri" w:cs="Calibri"/>
                  <w:color w:val="000000"/>
                  <w:sz w:val="16"/>
                  <w:szCs w:val="16"/>
                  <w:lang w:eastAsia="en-US"/>
                </w:rPr>
                <w:t xml:space="preserve">23,490,3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57" w:author="Machado, Diana" w:date="2019-02-04T10:19:00Z"/>
                <w:rFonts w:ascii="Calibri" w:hAnsi="Calibri" w:cs="Calibri"/>
                <w:color w:val="000000"/>
                <w:sz w:val="16"/>
                <w:szCs w:val="16"/>
                <w:lang w:eastAsia="en-US"/>
              </w:rPr>
            </w:pPr>
            <w:ins w:id="30658"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6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60" w:author="Machado, Diana" w:date="2019-02-04T10:19:00Z"/>
                <w:rFonts w:ascii="Calibri" w:hAnsi="Calibri" w:cs="Calibri"/>
                <w:color w:val="000000"/>
                <w:sz w:val="16"/>
                <w:szCs w:val="16"/>
                <w:lang w:eastAsia="en-US"/>
              </w:rPr>
            </w:pPr>
            <w:ins w:id="30661" w:author="Machado, Diana" w:date="2019-02-04T10:19:00Z">
              <w:r w:rsidRPr="00D01C04">
                <w:rPr>
                  <w:rFonts w:ascii="Calibri" w:hAnsi="Calibri" w:cs="Calibri"/>
                  <w:color w:val="000000"/>
                  <w:sz w:val="16"/>
                  <w:szCs w:val="16"/>
                  <w:lang w:eastAsia="en-US"/>
                </w:rPr>
                <w:t>344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2" w:author="Machado, Diana" w:date="2019-02-04T10:19:00Z"/>
                <w:rFonts w:ascii="Calibri" w:hAnsi="Calibri" w:cs="Calibri"/>
                <w:color w:val="000000"/>
                <w:sz w:val="16"/>
                <w:szCs w:val="16"/>
                <w:lang w:eastAsia="en-US"/>
              </w:rPr>
            </w:pPr>
            <w:ins w:id="306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4" w:author="Machado, Diana" w:date="2019-02-04T10:19:00Z"/>
                <w:rFonts w:ascii="Calibri" w:hAnsi="Calibri" w:cs="Calibri"/>
                <w:color w:val="000000"/>
                <w:sz w:val="16"/>
                <w:szCs w:val="16"/>
                <w:lang w:eastAsia="en-US"/>
              </w:rPr>
            </w:pPr>
            <w:ins w:id="306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6" w:author="Machado, Diana" w:date="2019-02-04T10:19:00Z"/>
                <w:rFonts w:ascii="Calibri" w:hAnsi="Calibri" w:cs="Calibri"/>
                <w:color w:val="000000"/>
                <w:sz w:val="16"/>
                <w:szCs w:val="16"/>
                <w:lang w:eastAsia="en-US"/>
              </w:rPr>
            </w:pPr>
            <w:ins w:id="30667" w:author="Machado, Diana" w:date="2019-02-04T10:19:00Z">
              <w:r w:rsidRPr="00D01C04">
                <w:rPr>
                  <w:rFonts w:ascii="Calibri" w:hAnsi="Calibri" w:cs="Calibri"/>
                  <w:color w:val="000000"/>
                  <w:sz w:val="16"/>
                  <w:szCs w:val="16"/>
                  <w:lang w:eastAsia="en-US"/>
                </w:rPr>
                <w:t xml:space="preserve">13,190,6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8" w:author="Machado, Diana" w:date="2019-02-04T10:19:00Z"/>
                <w:rFonts w:ascii="Calibri" w:hAnsi="Calibri" w:cs="Calibri"/>
                <w:color w:val="000000"/>
                <w:sz w:val="16"/>
                <w:szCs w:val="16"/>
                <w:lang w:eastAsia="en-US"/>
              </w:rPr>
            </w:pPr>
            <w:ins w:id="30669"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0" w:author="Machado, Diana" w:date="2019-02-04T10:19:00Z"/>
                <w:rFonts w:ascii="Calibri" w:hAnsi="Calibri" w:cs="Calibri"/>
                <w:color w:val="000000"/>
                <w:sz w:val="16"/>
                <w:szCs w:val="16"/>
                <w:lang w:eastAsia="en-US"/>
              </w:rPr>
            </w:pPr>
            <w:ins w:id="306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2" w:author="Machado, Diana" w:date="2019-02-04T10:19:00Z"/>
                <w:rFonts w:ascii="Calibri" w:hAnsi="Calibri" w:cs="Calibri"/>
                <w:color w:val="000000"/>
                <w:sz w:val="16"/>
                <w:szCs w:val="16"/>
                <w:lang w:eastAsia="en-US"/>
              </w:rPr>
            </w:pPr>
            <w:ins w:id="306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4" w:author="Machado, Diana" w:date="2019-02-04T10:19:00Z"/>
                <w:rFonts w:ascii="Calibri" w:hAnsi="Calibri" w:cs="Calibri"/>
                <w:color w:val="000000"/>
                <w:sz w:val="16"/>
                <w:szCs w:val="16"/>
                <w:lang w:eastAsia="en-US"/>
              </w:rPr>
            </w:pPr>
            <w:ins w:id="30675" w:author="Machado, Diana" w:date="2019-02-04T10:19:00Z">
              <w:r w:rsidRPr="00D01C04">
                <w:rPr>
                  <w:rFonts w:ascii="Calibri" w:hAnsi="Calibri" w:cs="Calibri"/>
                  <w:color w:val="000000"/>
                  <w:sz w:val="16"/>
                  <w:szCs w:val="16"/>
                  <w:lang w:eastAsia="en-US"/>
                </w:rPr>
                <w:t xml:space="preserve">6,569,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6" w:author="Machado, Diana" w:date="2019-02-04T10:19:00Z"/>
                <w:rFonts w:ascii="Calibri" w:hAnsi="Calibri" w:cs="Calibri"/>
                <w:color w:val="000000"/>
                <w:sz w:val="16"/>
                <w:szCs w:val="16"/>
                <w:lang w:eastAsia="en-US"/>
              </w:rPr>
            </w:pPr>
            <w:ins w:id="30677"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78" w:author="Machado, Diana" w:date="2019-02-04T10:19:00Z"/>
                <w:rFonts w:ascii="Calibri" w:hAnsi="Calibri" w:cs="Calibri"/>
                <w:color w:val="000000"/>
                <w:sz w:val="16"/>
                <w:szCs w:val="16"/>
                <w:lang w:eastAsia="en-US"/>
              </w:rPr>
            </w:pPr>
            <w:ins w:id="30679" w:author="Machado, Diana" w:date="2019-02-04T10:19:00Z">
              <w:r w:rsidRPr="00D01C04">
                <w:rPr>
                  <w:rFonts w:ascii="Calibri" w:hAnsi="Calibri" w:cs="Calibri"/>
                  <w:color w:val="000000"/>
                  <w:sz w:val="16"/>
                  <w:szCs w:val="16"/>
                  <w:lang w:eastAsia="en-US"/>
                </w:rPr>
                <w:t xml:space="preserve">19,760,2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0" w:author="Machado, Diana" w:date="2019-02-04T10:19:00Z"/>
                <w:rFonts w:ascii="Calibri" w:hAnsi="Calibri" w:cs="Calibri"/>
                <w:color w:val="000000"/>
                <w:sz w:val="16"/>
                <w:szCs w:val="16"/>
                <w:lang w:eastAsia="en-US"/>
              </w:rPr>
            </w:pPr>
            <w:ins w:id="3068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6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3" w:author="Machado, Diana" w:date="2019-02-04T10:19:00Z"/>
                <w:rFonts w:ascii="Calibri" w:hAnsi="Calibri" w:cs="Calibri"/>
                <w:color w:val="000000"/>
                <w:sz w:val="16"/>
                <w:szCs w:val="16"/>
                <w:lang w:eastAsia="en-US"/>
              </w:rPr>
            </w:pPr>
            <w:ins w:id="30684" w:author="Machado, Diana" w:date="2019-02-04T10:19:00Z">
              <w:r w:rsidRPr="00D01C04">
                <w:rPr>
                  <w:rFonts w:ascii="Calibri" w:hAnsi="Calibri" w:cs="Calibri"/>
                  <w:color w:val="000000"/>
                  <w:sz w:val="16"/>
                  <w:szCs w:val="16"/>
                  <w:lang w:eastAsia="en-US"/>
                </w:rPr>
                <w:t>344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85" w:author="Machado, Diana" w:date="2019-02-04T10:19:00Z"/>
                <w:rFonts w:ascii="Calibri" w:hAnsi="Calibri" w:cs="Calibri"/>
                <w:color w:val="000000"/>
                <w:sz w:val="16"/>
                <w:szCs w:val="16"/>
                <w:lang w:eastAsia="en-US"/>
              </w:rPr>
            </w:pPr>
            <w:ins w:id="306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87" w:author="Machado, Diana" w:date="2019-02-04T10:19:00Z"/>
                <w:rFonts w:ascii="Calibri" w:hAnsi="Calibri" w:cs="Calibri"/>
                <w:color w:val="000000"/>
                <w:sz w:val="16"/>
                <w:szCs w:val="16"/>
                <w:lang w:eastAsia="en-US"/>
              </w:rPr>
            </w:pPr>
            <w:ins w:id="306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89" w:author="Machado, Diana" w:date="2019-02-04T10:19:00Z"/>
                <w:rFonts w:ascii="Calibri" w:hAnsi="Calibri" w:cs="Calibri"/>
                <w:color w:val="000000"/>
                <w:sz w:val="16"/>
                <w:szCs w:val="16"/>
                <w:lang w:eastAsia="en-US"/>
              </w:rPr>
            </w:pPr>
            <w:ins w:id="30690" w:author="Machado, Diana" w:date="2019-02-04T10:19:00Z">
              <w:r w:rsidRPr="00D01C04">
                <w:rPr>
                  <w:rFonts w:ascii="Calibri" w:hAnsi="Calibri" w:cs="Calibri"/>
                  <w:color w:val="000000"/>
                  <w:sz w:val="16"/>
                  <w:szCs w:val="16"/>
                  <w:lang w:eastAsia="en-US"/>
                </w:rPr>
                <w:t xml:space="preserve">14,128,1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1" w:author="Machado, Diana" w:date="2019-02-04T10:19:00Z"/>
                <w:rFonts w:ascii="Calibri" w:hAnsi="Calibri" w:cs="Calibri"/>
                <w:color w:val="000000"/>
                <w:sz w:val="16"/>
                <w:szCs w:val="16"/>
                <w:lang w:eastAsia="en-US"/>
              </w:rPr>
            </w:pPr>
            <w:ins w:id="3069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3" w:author="Machado, Diana" w:date="2019-02-04T10:19:00Z"/>
                <w:rFonts w:ascii="Calibri" w:hAnsi="Calibri" w:cs="Calibri"/>
                <w:color w:val="000000"/>
                <w:sz w:val="16"/>
                <w:szCs w:val="16"/>
                <w:lang w:eastAsia="en-US"/>
              </w:rPr>
            </w:pPr>
            <w:ins w:id="306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5" w:author="Machado, Diana" w:date="2019-02-04T10:19:00Z"/>
                <w:rFonts w:ascii="Calibri" w:hAnsi="Calibri" w:cs="Calibri"/>
                <w:color w:val="000000"/>
                <w:sz w:val="16"/>
                <w:szCs w:val="16"/>
                <w:lang w:eastAsia="en-US"/>
              </w:rPr>
            </w:pPr>
            <w:ins w:id="306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7" w:author="Machado, Diana" w:date="2019-02-04T10:19:00Z"/>
                <w:rFonts w:ascii="Calibri" w:hAnsi="Calibri" w:cs="Calibri"/>
                <w:color w:val="000000"/>
                <w:sz w:val="16"/>
                <w:szCs w:val="16"/>
                <w:lang w:eastAsia="en-US"/>
              </w:rPr>
            </w:pPr>
            <w:ins w:id="30698" w:author="Machado, Diana" w:date="2019-02-04T10:19:00Z">
              <w:r w:rsidRPr="00D01C04">
                <w:rPr>
                  <w:rFonts w:ascii="Calibri" w:hAnsi="Calibri" w:cs="Calibri"/>
                  <w:color w:val="000000"/>
                  <w:sz w:val="16"/>
                  <w:szCs w:val="16"/>
                  <w:lang w:eastAsia="en-US"/>
                </w:rPr>
                <w:t xml:space="preserve">14,171,8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9" w:author="Machado, Diana" w:date="2019-02-04T10:19:00Z"/>
                <w:rFonts w:ascii="Calibri" w:hAnsi="Calibri" w:cs="Calibri"/>
                <w:color w:val="000000"/>
                <w:sz w:val="16"/>
                <w:szCs w:val="16"/>
                <w:lang w:eastAsia="en-US"/>
              </w:rPr>
            </w:pPr>
            <w:ins w:id="30700"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1" w:author="Machado, Diana" w:date="2019-02-04T10:19:00Z"/>
                <w:rFonts w:ascii="Calibri" w:hAnsi="Calibri" w:cs="Calibri"/>
                <w:color w:val="000000"/>
                <w:sz w:val="16"/>
                <w:szCs w:val="16"/>
                <w:lang w:eastAsia="en-US"/>
              </w:rPr>
            </w:pPr>
            <w:ins w:id="30702" w:author="Machado, Diana" w:date="2019-02-04T10:19:00Z">
              <w:r w:rsidRPr="00D01C04">
                <w:rPr>
                  <w:rFonts w:ascii="Calibri" w:hAnsi="Calibri" w:cs="Calibri"/>
                  <w:color w:val="000000"/>
                  <w:sz w:val="16"/>
                  <w:szCs w:val="16"/>
                  <w:lang w:eastAsia="en-US"/>
                </w:rPr>
                <w:t xml:space="preserve">28,299,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3" w:author="Machado, Diana" w:date="2019-02-04T10:19:00Z"/>
                <w:rFonts w:ascii="Calibri" w:hAnsi="Calibri" w:cs="Calibri"/>
                <w:color w:val="000000"/>
                <w:sz w:val="16"/>
                <w:szCs w:val="16"/>
                <w:lang w:eastAsia="en-US"/>
              </w:rPr>
            </w:pPr>
            <w:ins w:id="3070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7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6" w:author="Machado, Diana" w:date="2019-02-04T10:19:00Z"/>
                <w:rFonts w:ascii="Calibri" w:hAnsi="Calibri" w:cs="Calibri"/>
                <w:color w:val="000000"/>
                <w:sz w:val="16"/>
                <w:szCs w:val="16"/>
                <w:lang w:eastAsia="en-US"/>
              </w:rPr>
            </w:pPr>
            <w:ins w:id="30707" w:author="Machado, Diana" w:date="2019-02-04T10:19:00Z">
              <w:r w:rsidRPr="00D01C04">
                <w:rPr>
                  <w:rFonts w:ascii="Calibri" w:hAnsi="Calibri" w:cs="Calibri"/>
                  <w:color w:val="000000"/>
                  <w:sz w:val="16"/>
                  <w:szCs w:val="16"/>
                  <w:lang w:eastAsia="en-US"/>
                </w:rPr>
                <w:t>344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08" w:author="Machado, Diana" w:date="2019-02-04T10:19:00Z"/>
                <w:rFonts w:ascii="Calibri" w:hAnsi="Calibri" w:cs="Calibri"/>
                <w:color w:val="000000"/>
                <w:sz w:val="16"/>
                <w:szCs w:val="16"/>
                <w:lang w:eastAsia="en-US"/>
              </w:rPr>
            </w:pPr>
            <w:ins w:id="307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0" w:author="Machado, Diana" w:date="2019-02-04T10:19:00Z"/>
                <w:rFonts w:ascii="Calibri" w:hAnsi="Calibri" w:cs="Calibri"/>
                <w:color w:val="000000"/>
                <w:sz w:val="16"/>
                <w:szCs w:val="16"/>
                <w:lang w:eastAsia="en-US"/>
              </w:rPr>
            </w:pPr>
            <w:ins w:id="307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2" w:author="Machado, Diana" w:date="2019-02-04T10:19:00Z"/>
                <w:rFonts w:ascii="Calibri" w:hAnsi="Calibri" w:cs="Calibri"/>
                <w:color w:val="000000"/>
                <w:sz w:val="16"/>
                <w:szCs w:val="16"/>
                <w:lang w:eastAsia="en-US"/>
              </w:rPr>
            </w:pPr>
            <w:ins w:id="30713" w:author="Machado, Diana" w:date="2019-02-04T10:19:00Z">
              <w:r w:rsidRPr="00D01C04">
                <w:rPr>
                  <w:rFonts w:ascii="Calibri" w:hAnsi="Calibri" w:cs="Calibri"/>
                  <w:color w:val="000000"/>
                  <w:sz w:val="16"/>
                  <w:szCs w:val="16"/>
                  <w:lang w:eastAsia="en-US"/>
                </w:rPr>
                <w:t xml:space="preserve">15,295,6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4" w:author="Machado, Diana" w:date="2019-02-04T10:19:00Z"/>
                <w:rFonts w:ascii="Calibri" w:hAnsi="Calibri" w:cs="Calibri"/>
                <w:color w:val="000000"/>
                <w:sz w:val="16"/>
                <w:szCs w:val="16"/>
                <w:lang w:eastAsia="en-US"/>
              </w:rPr>
            </w:pPr>
            <w:ins w:id="3071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6" w:author="Machado, Diana" w:date="2019-02-04T10:19:00Z"/>
                <w:rFonts w:ascii="Calibri" w:hAnsi="Calibri" w:cs="Calibri"/>
                <w:color w:val="000000"/>
                <w:sz w:val="16"/>
                <w:szCs w:val="16"/>
                <w:lang w:eastAsia="en-US"/>
              </w:rPr>
            </w:pPr>
            <w:ins w:id="307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8" w:author="Machado, Diana" w:date="2019-02-04T10:19:00Z"/>
                <w:rFonts w:ascii="Calibri" w:hAnsi="Calibri" w:cs="Calibri"/>
                <w:color w:val="000000"/>
                <w:sz w:val="16"/>
                <w:szCs w:val="16"/>
                <w:lang w:eastAsia="en-US"/>
              </w:rPr>
            </w:pPr>
            <w:ins w:id="307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0" w:author="Machado, Diana" w:date="2019-02-04T10:19:00Z"/>
                <w:rFonts w:ascii="Calibri" w:hAnsi="Calibri" w:cs="Calibri"/>
                <w:color w:val="000000"/>
                <w:sz w:val="16"/>
                <w:szCs w:val="16"/>
                <w:lang w:eastAsia="en-US"/>
              </w:rPr>
            </w:pPr>
            <w:ins w:id="30721" w:author="Machado, Diana" w:date="2019-02-04T10:19:00Z">
              <w:r w:rsidRPr="00D01C04">
                <w:rPr>
                  <w:rFonts w:ascii="Calibri" w:hAnsi="Calibri" w:cs="Calibri"/>
                  <w:color w:val="000000"/>
                  <w:sz w:val="16"/>
                  <w:szCs w:val="16"/>
                  <w:lang w:eastAsia="en-US"/>
                </w:rPr>
                <w:t xml:space="preserve">11,420,2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2" w:author="Machado, Diana" w:date="2019-02-04T10:19:00Z"/>
                <w:rFonts w:ascii="Calibri" w:hAnsi="Calibri" w:cs="Calibri"/>
                <w:color w:val="000000"/>
                <w:sz w:val="16"/>
                <w:szCs w:val="16"/>
                <w:lang w:eastAsia="en-US"/>
              </w:rPr>
            </w:pPr>
            <w:ins w:id="30723"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24" w:author="Machado, Diana" w:date="2019-02-04T10:19:00Z"/>
                <w:rFonts w:ascii="Calibri" w:hAnsi="Calibri" w:cs="Calibri"/>
                <w:color w:val="000000"/>
                <w:sz w:val="16"/>
                <w:szCs w:val="16"/>
                <w:lang w:eastAsia="en-US"/>
              </w:rPr>
            </w:pPr>
            <w:ins w:id="30725" w:author="Machado, Diana" w:date="2019-02-04T10:19:00Z">
              <w:r w:rsidRPr="00D01C04">
                <w:rPr>
                  <w:rFonts w:ascii="Calibri" w:hAnsi="Calibri" w:cs="Calibri"/>
                  <w:color w:val="000000"/>
                  <w:sz w:val="16"/>
                  <w:szCs w:val="16"/>
                  <w:lang w:eastAsia="en-US"/>
                </w:rPr>
                <w:t xml:space="preserve">26,715,9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26" w:author="Machado, Diana" w:date="2019-02-04T10:19:00Z"/>
                <w:rFonts w:ascii="Calibri" w:hAnsi="Calibri" w:cs="Calibri"/>
                <w:color w:val="000000"/>
                <w:sz w:val="16"/>
                <w:szCs w:val="16"/>
                <w:lang w:eastAsia="en-US"/>
              </w:rPr>
            </w:pPr>
            <w:ins w:id="30727"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7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29" w:author="Machado, Diana" w:date="2019-02-04T10:19:00Z"/>
                <w:rFonts w:ascii="Calibri" w:hAnsi="Calibri" w:cs="Calibri"/>
                <w:color w:val="000000"/>
                <w:sz w:val="16"/>
                <w:szCs w:val="16"/>
                <w:lang w:eastAsia="en-US"/>
              </w:rPr>
            </w:pPr>
            <w:ins w:id="30730" w:author="Machado, Diana" w:date="2019-02-04T10:19:00Z">
              <w:r w:rsidRPr="00D01C04">
                <w:rPr>
                  <w:rFonts w:ascii="Calibri" w:hAnsi="Calibri" w:cs="Calibri"/>
                  <w:color w:val="000000"/>
                  <w:sz w:val="16"/>
                  <w:szCs w:val="16"/>
                  <w:lang w:eastAsia="en-US"/>
                </w:rPr>
                <w:t>344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1" w:author="Machado, Diana" w:date="2019-02-04T10:19:00Z"/>
                <w:rFonts w:ascii="Calibri" w:hAnsi="Calibri" w:cs="Calibri"/>
                <w:color w:val="000000"/>
                <w:sz w:val="16"/>
                <w:szCs w:val="16"/>
                <w:lang w:eastAsia="en-US"/>
              </w:rPr>
            </w:pPr>
            <w:ins w:id="307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3" w:author="Machado, Diana" w:date="2019-02-04T10:19:00Z"/>
                <w:rFonts w:ascii="Calibri" w:hAnsi="Calibri" w:cs="Calibri"/>
                <w:color w:val="000000"/>
                <w:sz w:val="16"/>
                <w:szCs w:val="16"/>
                <w:lang w:eastAsia="en-US"/>
              </w:rPr>
            </w:pPr>
            <w:ins w:id="307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5" w:author="Machado, Diana" w:date="2019-02-04T10:19:00Z"/>
                <w:rFonts w:ascii="Calibri" w:hAnsi="Calibri" w:cs="Calibri"/>
                <w:color w:val="000000"/>
                <w:sz w:val="16"/>
                <w:szCs w:val="16"/>
                <w:lang w:eastAsia="en-US"/>
              </w:rPr>
            </w:pPr>
            <w:ins w:id="30736" w:author="Machado, Diana" w:date="2019-02-04T10:19:00Z">
              <w:r w:rsidRPr="00D01C04">
                <w:rPr>
                  <w:rFonts w:ascii="Calibri" w:hAnsi="Calibri" w:cs="Calibri"/>
                  <w:color w:val="000000"/>
                  <w:sz w:val="16"/>
                  <w:szCs w:val="16"/>
                  <w:lang w:eastAsia="en-US"/>
                </w:rPr>
                <w:t xml:space="preserve">17,236,6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7" w:author="Machado, Diana" w:date="2019-02-04T10:19:00Z"/>
                <w:rFonts w:ascii="Calibri" w:hAnsi="Calibri" w:cs="Calibri"/>
                <w:color w:val="000000"/>
                <w:sz w:val="16"/>
                <w:szCs w:val="16"/>
                <w:lang w:eastAsia="en-US"/>
              </w:rPr>
            </w:pPr>
            <w:ins w:id="30738"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9" w:author="Machado, Diana" w:date="2019-02-04T10:19:00Z"/>
                <w:rFonts w:ascii="Calibri" w:hAnsi="Calibri" w:cs="Calibri"/>
                <w:color w:val="000000"/>
                <w:sz w:val="16"/>
                <w:szCs w:val="16"/>
                <w:lang w:eastAsia="en-US"/>
              </w:rPr>
            </w:pPr>
            <w:ins w:id="307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1" w:author="Machado, Diana" w:date="2019-02-04T10:19:00Z"/>
                <w:rFonts w:ascii="Calibri" w:hAnsi="Calibri" w:cs="Calibri"/>
                <w:color w:val="000000"/>
                <w:sz w:val="16"/>
                <w:szCs w:val="16"/>
                <w:lang w:eastAsia="en-US"/>
              </w:rPr>
            </w:pPr>
            <w:ins w:id="307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3" w:author="Machado, Diana" w:date="2019-02-04T10:19:00Z"/>
                <w:rFonts w:ascii="Calibri" w:hAnsi="Calibri" w:cs="Calibri"/>
                <w:color w:val="000000"/>
                <w:sz w:val="16"/>
                <w:szCs w:val="16"/>
                <w:lang w:eastAsia="en-US"/>
              </w:rPr>
            </w:pPr>
            <w:ins w:id="30744" w:author="Machado, Diana" w:date="2019-02-04T10:19:00Z">
              <w:r w:rsidRPr="00D01C04">
                <w:rPr>
                  <w:rFonts w:ascii="Calibri" w:hAnsi="Calibri" w:cs="Calibri"/>
                  <w:color w:val="000000"/>
                  <w:sz w:val="16"/>
                  <w:szCs w:val="16"/>
                  <w:lang w:eastAsia="en-US"/>
                </w:rPr>
                <w:t xml:space="preserve">17,296,9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5" w:author="Machado, Diana" w:date="2019-02-04T10:19:00Z"/>
                <w:rFonts w:ascii="Calibri" w:hAnsi="Calibri" w:cs="Calibri"/>
                <w:color w:val="000000"/>
                <w:sz w:val="16"/>
                <w:szCs w:val="16"/>
                <w:lang w:eastAsia="en-US"/>
              </w:rPr>
            </w:pPr>
            <w:ins w:id="30746"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47" w:author="Machado, Diana" w:date="2019-02-04T10:19:00Z"/>
                <w:rFonts w:ascii="Calibri" w:hAnsi="Calibri" w:cs="Calibri"/>
                <w:color w:val="000000"/>
                <w:sz w:val="16"/>
                <w:szCs w:val="16"/>
                <w:lang w:eastAsia="en-US"/>
              </w:rPr>
            </w:pPr>
            <w:ins w:id="30748" w:author="Machado, Diana" w:date="2019-02-04T10:19:00Z">
              <w:r w:rsidRPr="00D01C04">
                <w:rPr>
                  <w:rFonts w:ascii="Calibri" w:hAnsi="Calibri" w:cs="Calibri"/>
                  <w:color w:val="000000"/>
                  <w:sz w:val="16"/>
                  <w:szCs w:val="16"/>
                  <w:lang w:eastAsia="en-US"/>
                </w:rPr>
                <w:t xml:space="preserve">34,533,5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49" w:author="Machado, Diana" w:date="2019-02-04T10:19:00Z"/>
                <w:rFonts w:ascii="Calibri" w:hAnsi="Calibri" w:cs="Calibri"/>
                <w:color w:val="000000"/>
                <w:sz w:val="16"/>
                <w:szCs w:val="16"/>
                <w:lang w:eastAsia="en-US"/>
              </w:rPr>
            </w:pPr>
            <w:ins w:id="30750"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7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52" w:author="Machado, Diana" w:date="2019-02-04T10:19:00Z"/>
                <w:rFonts w:ascii="Calibri" w:hAnsi="Calibri" w:cs="Calibri"/>
                <w:color w:val="000000"/>
                <w:sz w:val="16"/>
                <w:szCs w:val="16"/>
                <w:lang w:eastAsia="en-US"/>
              </w:rPr>
            </w:pPr>
            <w:ins w:id="30753" w:author="Machado, Diana" w:date="2019-02-04T10:19:00Z">
              <w:r w:rsidRPr="00D01C04">
                <w:rPr>
                  <w:rFonts w:ascii="Calibri" w:hAnsi="Calibri" w:cs="Calibri"/>
                  <w:color w:val="000000"/>
                  <w:sz w:val="16"/>
                  <w:szCs w:val="16"/>
                  <w:lang w:eastAsia="en-US"/>
                </w:rPr>
                <w:t>344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54" w:author="Machado, Diana" w:date="2019-02-04T10:19:00Z"/>
                <w:rFonts w:ascii="Calibri" w:hAnsi="Calibri" w:cs="Calibri"/>
                <w:color w:val="000000"/>
                <w:sz w:val="16"/>
                <w:szCs w:val="16"/>
                <w:lang w:eastAsia="en-US"/>
              </w:rPr>
            </w:pPr>
            <w:ins w:id="307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56" w:author="Machado, Diana" w:date="2019-02-04T10:19:00Z"/>
                <w:rFonts w:ascii="Calibri" w:hAnsi="Calibri" w:cs="Calibri"/>
                <w:color w:val="000000"/>
                <w:sz w:val="16"/>
                <w:szCs w:val="16"/>
                <w:lang w:eastAsia="en-US"/>
              </w:rPr>
            </w:pPr>
            <w:ins w:id="307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58" w:author="Machado, Diana" w:date="2019-02-04T10:19:00Z"/>
                <w:rFonts w:ascii="Calibri" w:hAnsi="Calibri" w:cs="Calibri"/>
                <w:color w:val="000000"/>
                <w:sz w:val="16"/>
                <w:szCs w:val="16"/>
                <w:lang w:eastAsia="en-US"/>
              </w:rPr>
            </w:pPr>
            <w:ins w:id="30759" w:author="Machado, Diana" w:date="2019-02-04T10:19:00Z">
              <w:r w:rsidRPr="00D01C04">
                <w:rPr>
                  <w:rFonts w:ascii="Calibri" w:hAnsi="Calibri" w:cs="Calibri"/>
                  <w:color w:val="000000"/>
                  <w:sz w:val="16"/>
                  <w:szCs w:val="16"/>
                  <w:lang w:eastAsia="en-US"/>
                </w:rPr>
                <w:t xml:space="preserve">9,470,6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0" w:author="Machado, Diana" w:date="2019-02-04T10:19:00Z"/>
                <w:rFonts w:ascii="Calibri" w:hAnsi="Calibri" w:cs="Calibri"/>
                <w:color w:val="000000"/>
                <w:sz w:val="16"/>
                <w:szCs w:val="16"/>
                <w:lang w:eastAsia="en-US"/>
              </w:rPr>
            </w:pPr>
            <w:ins w:id="30761"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2" w:author="Machado, Diana" w:date="2019-02-04T10:19:00Z"/>
                <w:rFonts w:ascii="Calibri" w:hAnsi="Calibri" w:cs="Calibri"/>
                <w:color w:val="000000"/>
                <w:sz w:val="16"/>
                <w:szCs w:val="16"/>
                <w:lang w:eastAsia="en-US"/>
              </w:rPr>
            </w:pPr>
            <w:ins w:id="307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4" w:author="Machado, Diana" w:date="2019-02-04T10:19:00Z"/>
                <w:rFonts w:ascii="Calibri" w:hAnsi="Calibri" w:cs="Calibri"/>
                <w:color w:val="000000"/>
                <w:sz w:val="16"/>
                <w:szCs w:val="16"/>
                <w:lang w:eastAsia="en-US"/>
              </w:rPr>
            </w:pPr>
            <w:ins w:id="307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6" w:author="Machado, Diana" w:date="2019-02-04T10:19:00Z"/>
                <w:rFonts w:ascii="Calibri" w:hAnsi="Calibri" w:cs="Calibri"/>
                <w:color w:val="000000"/>
                <w:sz w:val="16"/>
                <w:szCs w:val="16"/>
                <w:lang w:eastAsia="en-US"/>
              </w:rPr>
            </w:pPr>
            <w:ins w:id="30767" w:author="Machado, Diana" w:date="2019-02-04T10:19:00Z">
              <w:r w:rsidRPr="00D01C04">
                <w:rPr>
                  <w:rFonts w:ascii="Calibri" w:hAnsi="Calibri" w:cs="Calibri"/>
                  <w:color w:val="000000"/>
                  <w:sz w:val="16"/>
                  <w:szCs w:val="16"/>
                  <w:lang w:eastAsia="en-US"/>
                </w:rPr>
                <w:t xml:space="preserve">7,431,9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8" w:author="Machado, Diana" w:date="2019-02-04T10:19:00Z"/>
                <w:rFonts w:ascii="Calibri" w:hAnsi="Calibri" w:cs="Calibri"/>
                <w:color w:val="000000"/>
                <w:sz w:val="16"/>
                <w:szCs w:val="16"/>
                <w:lang w:eastAsia="en-US"/>
              </w:rPr>
            </w:pPr>
            <w:ins w:id="30769"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0" w:author="Machado, Diana" w:date="2019-02-04T10:19:00Z"/>
                <w:rFonts w:ascii="Calibri" w:hAnsi="Calibri" w:cs="Calibri"/>
                <w:color w:val="000000"/>
                <w:sz w:val="16"/>
                <w:szCs w:val="16"/>
                <w:lang w:eastAsia="en-US"/>
              </w:rPr>
            </w:pPr>
            <w:ins w:id="30771" w:author="Machado, Diana" w:date="2019-02-04T10:19:00Z">
              <w:r w:rsidRPr="00D01C04">
                <w:rPr>
                  <w:rFonts w:ascii="Calibri" w:hAnsi="Calibri" w:cs="Calibri"/>
                  <w:color w:val="000000"/>
                  <w:sz w:val="16"/>
                  <w:szCs w:val="16"/>
                  <w:lang w:eastAsia="en-US"/>
                </w:rPr>
                <w:t xml:space="preserve">16,902,6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2" w:author="Machado, Diana" w:date="2019-02-04T10:19:00Z"/>
                <w:rFonts w:ascii="Calibri" w:hAnsi="Calibri" w:cs="Calibri"/>
                <w:color w:val="000000"/>
                <w:sz w:val="16"/>
                <w:szCs w:val="16"/>
                <w:lang w:eastAsia="en-US"/>
              </w:rPr>
            </w:pPr>
            <w:ins w:id="3077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7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5" w:author="Machado, Diana" w:date="2019-02-04T10:19:00Z"/>
                <w:rFonts w:ascii="Calibri" w:hAnsi="Calibri" w:cs="Calibri"/>
                <w:color w:val="000000"/>
                <w:sz w:val="16"/>
                <w:szCs w:val="16"/>
                <w:lang w:eastAsia="en-US"/>
              </w:rPr>
            </w:pPr>
            <w:ins w:id="30776" w:author="Machado, Diana" w:date="2019-02-04T10:19:00Z">
              <w:r w:rsidRPr="00D01C04">
                <w:rPr>
                  <w:rFonts w:ascii="Calibri" w:hAnsi="Calibri" w:cs="Calibri"/>
                  <w:color w:val="000000"/>
                  <w:sz w:val="16"/>
                  <w:szCs w:val="16"/>
                  <w:lang w:eastAsia="en-US"/>
                </w:rPr>
                <w:t>344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77" w:author="Machado, Diana" w:date="2019-02-04T10:19:00Z"/>
                <w:rFonts w:ascii="Calibri" w:hAnsi="Calibri" w:cs="Calibri"/>
                <w:color w:val="000000"/>
                <w:sz w:val="16"/>
                <w:szCs w:val="16"/>
                <w:lang w:eastAsia="en-US"/>
              </w:rPr>
            </w:pPr>
            <w:ins w:id="307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79" w:author="Machado, Diana" w:date="2019-02-04T10:19:00Z"/>
                <w:rFonts w:ascii="Calibri" w:hAnsi="Calibri" w:cs="Calibri"/>
                <w:color w:val="000000"/>
                <w:sz w:val="16"/>
                <w:szCs w:val="16"/>
                <w:lang w:eastAsia="en-US"/>
              </w:rPr>
            </w:pPr>
            <w:ins w:id="307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1" w:author="Machado, Diana" w:date="2019-02-04T10:19:00Z"/>
                <w:rFonts w:ascii="Calibri" w:hAnsi="Calibri" w:cs="Calibri"/>
                <w:color w:val="000000"/>
                <w:sz w:val="16"/>
                <w:szCs w:val="16"/>
                <w:lang w:eastAsia="en-US"/>
              </w:rPr>
            </w:pPr>
            <w:ins w:id="30782" w:author="Machado, Diana" w:date="2019-02-04T10:19:00Z">
              <w:r w:rsidRPr="00D01C04">
                <w:rPr>
                  <w:rFonts w:ascii="Calibri" w:hAnsi="Calibri" w:cs="Calibri"/>
                  <w:color w:val="000000"/>
                  <w:sz w:val="16"/>
                  <w:szCs w:val="16"/>
                  <w:lang w:eastAsia="en-US"/>
                </w:rPr>
                <w:t xml:space="preserve">13,859,4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3" w:author="Machado, Diana" w:date="2019-02-04T10:19:00Z"/>
                <w:rFonts w:ascii="Calibri" w:hAnsi="Calibri" w:cs="Calibri"/>
                <w:color w:val="000000"/>
                <w:sz w:val="16"/>
                <w:szCs w:val="16"/>
                <w:lang w:eastAsia="en-US"/>
              </w:rPr>
            </w:pPr>
            <w:ins w:id="30784"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5" w:author="Machado, Diana" w:date="2019-02-04T10:19:00Z"/>
                <w:rFonts w:ascii="Calibri" w:hAnsi="Calibri" w:cs="Calibri"/>
                <w:color w:val="000000"/>
                <w:sz w:val="16"/>
                <w:szCs w:val="16"/>
                <w:lang w:eastAsia="en-US"/>
              </w:rPr>
            </w:pPr>
            <w:ins w:id="307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7" w:author="Machado, Diana" w:date="2019-02-04T10:19:00Z"/>
                <w:rFonts w:ascii="Calibri" w:hAnsi="Calibri" w:cs="Calibri"/>
                <w:color w:val="000000"/>
                <w:sz w:val="16"/>
                <w:szCs w:val="16"/>
                <w:lang w:eastAsia="en-US"/>
              </w:rPr>
            </w:pPr>
            <w:ins w:id="307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9" w:author="Machado, Diana" w:date="2019-02-04T10:19:00Z"/>
                <w:rFonts w:ascii="Calibri" w:hAnsi="Calibri" w:cs="Calibri"/>
                <w:color w:val="000000"/>
                <w:sz w:val="16"/>
                <w:szCs w:val="16"/>
                <w:lang w:eastAsia="en-US"/>
              </w:rPr>
            </w:pPr>
            <w:ins w:id="30790" w:author="Machado, Diana" w:date="2019-02-04T10:19:00Z">
              <w:r w:rsidRPr="00D01C04">
                <w:rPr>
                  <w:rFonts w:ascii="Calibri" w:hAnsi="Calibri" w:cs="Calibri"/>
                  <w:color w:val="000000"/>
                  <w:sz w:val="16"/>
                  <w:szCs w:val="16"/>
                  <w:lang w:eastAsia="en-US"/>
                </w:rPr>
                <w:t xml:space="preserve">10,905,3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91" w:author="Machado, Diana" w:date="2019-02-04T10:19:00Z"/>
                <w:rFonts w:ascii="Calibri" w:hAnsi="Calibri" w:cs="Calibri"/>
                <w:color w:val="000000"/>
                <w:sz w:val="16"/>
                <w:szCs w:val="16"/>
                <w:lang w:eastAsia="en-US"/>
              </w:rPr>
            </w:pPr>
            <w:ins w:id="30792"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93" w:author="Machado, Diana" w:date="2019-02-04T10:19:00Z"/>
                <w:rFonts w:ascii="Calibri" w:hAnsi="Calibri" w:cs="Calibri"/>
                <w:color w:val="000000"/>
                <w:sz w:val="16"/>
                <w:szCs w:val="16"/>
                <w:lang w:eastAsia="en-US"/>
              </w:rPr>
            </w:pPr>
            <w:ins w:id="30794" w:author="Machado, Diana" w:date="2019-02-04T10:19:00Z">
              <w:r w:rsidRPr="00D01C04">
                <w:rPr>
                  <w:rFonts w:ascii="Calibri" w:hAnsi="Calibri" w:cs="Calibri"/>
                  <w:color w:val="000000"/>
                  <w:sz w:val="16"/>
                  <w:szCs w:val="16"/>
                  <w:lang w:eastAsia="en-US"/>
                </w:rPr>
                <w:t xml:space="preserve">24,764,7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95" w:author="Machado, Diana" w:date="2019-02-04T10:19:00Z"/>
                <w:rFonts w:ascii="Calibri" w:hAnsi="Calibri" w:cs="Calibri"/>
                <w:color w:val="000000"/>
                <w:sz w:val="16"/>
                <w:szCs w:val="16"/>
                <w:lang w:eastAsia="en-US"/>
              </w:rPr>
            </w:pPr>
            <w:ins w:id="30796"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7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98" w:author="Machado, Diana" w:date="2019-02-04T10:19:00Z"/>
                <w:rFonts w:ascii="Calibri" w:hAnsi="Calibri" w:cs="Calibri"/>
                <w:color w:val="000000"/>
                <w:sz w:val="16"/>
                <w:szCs w:val="16"/>
                <w:lang w:eastAsia="en-US"/>
              </w:rPr>
            </w:pPr>
            <w:ins w:id="30799" w:author="Machado, Diana" w:date="2019-02-04T10:19:00Z">
              <w:r w:rsidRPr="00D01C04">
                <w:rPr>
                  <w:rFonts w:ascii="Calibri" w:hAnsi="Calibri" w:cs="Calibri"/>
                  <w:color w:val="000000"/>
                  <w:sz w:val="16"/>
                  <w:szCs w:val="16"/>
                  <w:lang w:eastAsia="en-US"/>
                </w:rPr>
                <w:t>344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0" w:author="Machado, Diana" w:date="2019-02-04T10:19:00Z"/>
                <w:rFonts w:ascii="Calibri" w:hAnsi="Calibri" w:cs="Calibri"/>
                <w:color w:val="000000"/>
                <w:sz w:val="16"/>
                <w:szCs w:val="16"/>
                <w:lang w:eastAsia="en-US"/>
              </w:rPr>
            </w:pPr>
            <w:ins w:id="308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2" w:author="Machado, Diana" w:date="2019-02-04T10:19:00Z"/>
                <w:rFonts w:ascii="Calibri" w:hAnsi="Calibri" w:cs="Calibri"/>
                <w:color w:val="000000"/>
                <w:sz w:val="16"/>
                <w:szCs w:val="16"/>
                <w:lang w:eastAsia="en-US"/>
              </w:rPr>
            </w:pPr>
            <w:ins w:id="308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4" w:author="Machado, Diana" w:date="2019-02-04T10:19:00Z"/>
                <w:rFonts w:ascii="Calibri" w:hAnsi="Calibri" w:cs="Calibri"/>
                <w:color w:val="000000"/>
                <w:sz w:val="16"/>
                <w:szCs w:val="16"/>
                <w:lang w:eastAsia="en-US"/>
              </w:rPr>
            </w:pPr>
            <w:ins w:id="30805" w:author="Machado, Diana" w:date="2019-02-04T10:19:00Z">
              <w:r w:rsidRPr="00D01C04">
                <w:rPr>
                  <w:rFonts w:ascii="Calibri" w:hAnsi="Calibri" w:cs="Calibri"/>
                  <w:color w:val="000000"/>
                  <w:sz w:val="16"/>
                  <w:szCs w:val="16"/>
                  <w:lang w:eastAsia="en-US"/>
                </w:rPr>
                <w:t xml:space="preserve">7,924,4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6" w:author="Machado, Diana" w:date="2019-02-04T10:19:00Z"/>
                <w:rFonts w:ascii="Calibri" w:hAnsi="Calibri" w:cs="Calibri"/>
                <w:color w:val="000000"/>
                <w:sz w:val="16"/>
                <w:szCs w:val="16"/>
                <w:lang w:eastAsia="en-US"/>
              </w:rPr>
            </w:pPr>
            <w:ins w:id="30807"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8" w:author="Machado, Diana" w:date="2019-02-04T10:19:00Z"/>
                <w:rFonts w:ascii="Calibri" w:hAnsi="Calibri" w:cs="Calibri"/>
                <w:color w:val="000000"/>
                <w:sz w:val="16"/>
                <w:szCs w:val="16"/>
                <w:lang w:eastAsia="en-US"/>
              </w:rPr>
            </w:pPr>
            <w:ins w:id="308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0" w:author="Machado, Diana" w:date="2019-02-04T10:19:00Z"/>
                <w:rFonts w:ascii="Calibri" w:hAnsi="Calibri" w:cs="Calibri"/>
                <w:color w:val="000000"/>
                <w:sz w:val="16"/>
                <w:szCs w:val="16"/>
                <w:lang w:eastAsia="en-US"/>
              </w:rPr>
            </w:pPr>
            <w:ins w:id="308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2" w:author="Machado, Diana" w:date="2019-02-04T10:19:00Z"/>
                <w:rFonts w:ascii="Calibri" w:hAnsi="Calibri" w:cs="Calibri"/>
                <w:color w:val="000000"/>
                <w:sz w:val="16"/>
                <w:szCs w:val="16"/>
                <w:lang w:eastAsia="en-US"/>
              </w:rPr>
            </w:pPr>
            <w:ins w:id="30813" w:author="Machado, Diana" w:date="2019-02-04T10:19:00Z">
              <w:r w:rsidRPr="00D01C04">
                <w:rPr>
                  <w:rFonts w:ascii="Calibri" w:hAnsi="Calibri" w:cs="Calibri"/>
                  <w:color w:val="000000"/>
                  <w:sz w:val="16"/>
                  <w:szCs w:val="16"/>
                  <w:lang w:eastAsia="en-US"/>
                </w:rPr>
                <w:t xml:space="preserve">7,952,2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4" w:author="Machado, Diana" w:date="2019-02-04T10:19:00Z"/>
                <w:rFonts w:ascii="Calibri" w:hAnsi="Calibri" w:cs="Calibri"/>
                <w:color w:val="000000"/>
                <w:sz w:val="16"/>
                <w:szCs w:val="16"/>
                <w:lang w:eastAsia="en-US"/>
              </w:rPr>
            </w:pPr>
            <w:ins w:id="30815"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16" w:author="Machado, Diana" w:date="2019-02-04T10:19:00Z"/>
                <w:rFonts w:ascii="Calibri" w:hAnsi="Calibri" w:cs="Calibri"/>
                <w:color w:val="000000"/>
                <w:sz w:val="16"/>
                <w:szCs w:val="16"/>
                <w:lang w:eastAsia="en-US"/>
              </w:rPr>
            </w:pPr>
            <w:ins w:id="30817" w:author="Machado, Diana" w:date="2019-02-04T10:19:00Z">
              <w:r w:rsidRPr="00D01C04">
                <w:rPr>
                  <w:rFonts w:ascii="Calibri" w:hAnsi="Calibri" w:cs="Calibri"/>
                  <w:color w:val="000000"/>
                  <w:sz w:val="16"/>
                  <w:szCs w:val="16"/>
                  <w:lang w:eastAsia="en-US"/>
                </w:rPr>
                <w:t xml:space="preserve">15,876,6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18" w:author="Machado, Diana" w:date="2019-02-04T10:19:00Z"/>
                <w:rFonts w:ascii="Calibri" w:hAnsi="Calibri" w:cs="Calibri"/>
                <w:color w:val="000000"/>
                <w:sz w:val="16"/>
                <w:szCs w:val="16"/>
                <w:lang w:eastAsia="en-US"/>
              </w:rPr>
            </w:pPr>
            <w:ins w:id="3081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08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21" w:author="Machado, Diana" w:date="2019-02-04T10:19:00Z"/>
                <w:rFonts w:ascii="Calibri" w:hAnsi="Calibri" w:cs="Calibri"/>
                <w:color w:val="000000"/>
                <w:sz w:val="16"/>
                <w:szCs w:val="16"/>
                <w:lang w:eastAsia="en-US"/>
              </w:rPr>
            </w:pPr>
            <w:ins w:id="30822" w:author="Machado, Diana" w:date="2019-02-04T10:19:00Z">
              <w:r w:rsidRPr="00D01C04">
                <w:rPr>
                  <w:rFonts w:ascii="Calibri" w:hAnsi="Calibri" w:cs="Calibri"/>
                  <w:color w:val="000000"/>
                  <w:sz w:val="16"/>
                  <w:szCs w:val="16"/>
                  <w:lang w:eastAsia="en-US"/>
                </w:rPr>
                <w:t>344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3" w:author="Machado, Diana" w:date="2019-02-04T10:19:00Z"/>
                <w:rFonts w:ascii="Calibri" w:hAnsi="Calibri" w:cs="Calibri"/>
                <w:color w:val="000000"/>
                <w:sz w:val="16"/>
                <w:szCs w:val="16"/>
                <w:lang w:eastAsia="en-US"/>
              </w:rPr>
            </w:pPr>
            <w:ins w:id="308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5" w:author="Machado, Diana" w:date="2019-02-04T10:19:00Z"/>
                <w:rFonts w:ascii="Calibri" w:hAnsi="Calibri" w:cs="Calibri"/>
                <w:color w:val="000000"/>
                <w:sz w:val="16"/>
                <w:szCs w:val="16"/>
                <w:lang w:eastAsia="en-US"/>
              </w:rPr>
            </w:pPr>
            <w:ins w:id="308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7" w:author="Machado, Diana" w:date="2019-02-04T10:19:00Z"/>
                <w:rFonts w:ascii="Calibri" w:hAnsi="Calibri" w:cs="Calibri"/>
                <w:color w:val="000000"/>
                <w:sz w:val="16"/>
                <w:szCs w:val="16"/>
                <w:lang w:eastAsia="en-US"/>
              </w:rPr>
            </w:pPr>
            <w:ins w:id="30828" w:author="Machado, Diana" w:date="2019-02-04T10:19:00Z">
              <w:r w:rsidRPr="00D01C04">
                <w:rPr>
                  <w:rFonts w:ascii="Calibri" w:hAnsi="Calibri" w:cs="Calibri"/>
                  <w:color w:val="000000"/>
                  <w:sz w:val="16"/>
                  <w:szCs w:val="16"/>
                  <w:lang w:eastAsia="en-US"/>
                </w:rPr>
                <w:t xml:space="preserve">33,071,3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9" w:author="Machado, Diana" w:date="2019-02-04T10:19:00Z"/>
                <w:rFonts w:ascii="Calibri" w:hAnsi="Calibri" w:cs="Calibri"/>
                <w:color w:val="000000"/>
                <w:sz w:val="16"/>
                <w:szCs w:val="16"/>
                <w:lang w:eastAsia="en-US"/>
              </w:rPr>
            </w:pPr>
            <w:ins w:id="30830"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1" w:author="Machado, Diana" w:date="2019-02-04T10:19:00Z"/>
                <w:rFonts w:ascii="Calibri" w:hAnsi="Calibri" w:cs="Calibri"/>
                <w:color w:val="000000"/>
                <w:sz w:val="16"/>
                <w:szCs w:val="16"/>
                <w:lang w:eastAsia="en-US"/>
              </w:rPr>
            </w:pPr>
            <w:ins w:id="308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3" w:author="Machado, Diana" w:date="2019-02-04T10:19:00Z"/>
                <w:rFonts w:ascii="Calibri" w:hAnsi="Calibri" w:cs="Calibri"/>
                <w:color w:val="000000"/>
                <w:sz w:val="16"/>
                <w:szCs w:val="16"/>
                <w:lang w:eastAsia="en-US"/>
              </w:rPr>
            </w:pPr>
            <w:ins w:id="308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5" w:author="Machado, Diana" w:date="2019-02-04T10:19:00Z"/>
                <w:rFonts w:ascii="Calibri" w:hAnsi="Calibri" w:cs="Calibri"/>
                <w:color w:val="000000"/>
                <w:sz w:val="16"/>
                <w:szCs w:val="16"/>
                <w:lang w:eastAsia="en-US"/>
              </w:rPr>
            </w:pPr>
            <w:ins w:id="30836" w:author="Machado, Diana" w:date="2019-02-04T10:19:00Z">
              <w:r w:rsidRPr="00D01C04">
                <w:rPr>
                  <w:rFonts w:ascii="Calibri" w:hAnsi="Calibri" w:cs="Calibri"/>
                  <w:color w:val="000000"/>
                  <w:sz w:val="16"/>
                  <w:szCs w:val="16"/>
                  <w:lang w:eastAsia="en-US"/>
                </w:rPr>
                <w:t xml:space="preserve">26,323,7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7" w:author="Machado, Diana" w:date="2019-02-04T10:19:00Z"/>
                <w:rFonts w:ascii="Calibri" w:hAnsi="Calibri" w:cs="Calibri"/>
                <w:color w:val="000000"/>
                <w:sz w:val="16"/>
                <w:szCs w:val="16"/>
                <w:lang w:eastAsia="en-US"/>
              </w:rPr>
            </w:pPr>
            <w:ins w:id="30838"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39" w:author="Machado, Diana" w:date="2019-02-04T10:19:00Z"/>
                <w:rFonts w:ascii="Calibri" w:hAnsi="Calibri" w:cs="Calibri"/>
                <w:color w:val="000000"/>
                <w:sz w:val="16"/>
                <w:szCs w:val="16"/>
                <w:lang w:eastAsia="en-US"/>
              </w:rPr>
            </w:pPr>
            <w:ins w:id="30840" w:author="Machado, Diana" w:date="2019-02-04T10:19:00Z">
              <w:r w:rsidRPr="00D01C04">
                <w:rPr>
                  <w:rFonts w:ascii="Calibri" w:hAnsi="Calibri" w:cs="Calibri"/>
                  <w:color w:val="000000"/>
                  <w:sz w:val="16"/>
                  <w:szCs w:val="16"/>
                  <w:lang w:eastAsia="en-US"/>
                </w:rPr>
                <w:t xml:space="preserve">59,395,0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1" w:author="Machado, Diana" w:date="2019-02-04T10:19:00Z"/>
                <w:rFonts w:ascii="Calibri" w:hAnsi="Calibri" w:cs="Calibri"/>
                <w:color w:val="000000"/>
                <w:sz w:val="16"/>
                <w:szCs w:val="16"/>
                <w:lang w:eastAsia="en-US"/>
              </w:rPr>
            </w:pPr>
            <w:ins w:id="30842"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308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4" w:author="Machado, Diana" w:date="2019-02-04T10:19:00Z"/>
                <w:rFonts w:ascii="Calibri" w:hAnsi="Calibri" w:cs="Calibri"/>
                <w:color w:val="000000"/>
                <w:sz w:val="16"/>
                <w:szCs w:val="16"/>
                <w:lang w:eastAsia="en-US"/>
              </w:rPr>
            </w:pPr>
            <w:ins w:id="30845" w:author="Machado, Diana" w:date="2019-02-04T10:19:00Z">
              <w:r w:rsidRPr="00D01C04">
                <w:rPr>
                  <w:rFonts w:ascii="Calibri" w:hAnsi="Calibri" w:cs="Calibri"/>
                  <w:color w:val="000000"/>
                  <w:sz w:val="16"/>
                  <w:szCs w:val="16"/>
                  <w:lang w:eastAsia="en-US"/>
                </w:rPr>
                <w:t>344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46" w:author="Machado, Diana" w:date="2019-02-04T10:19:00Z"/>
                <w:rFonts w:ascii="Calibri" w:hAnsi="Calibri" w:cs="Calibri"/>
                <w:color w:val="000000"/>
                <w:sz w:val="16"/>
                <w:szCs w:val="16"/>
                <w:lang w:eastAsia="en-US"/>
              </w:rPr>
            </w:pPr>
            <w:ins w:id="308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48" w:author="Machado, Diana" w:date="2019-02-04T10:19:00Z"/>
                <w:rFonts w:ascii="Calibri" w:hAnsi="Calibri" w:cs="Calibri"/>
                <w:color w:val="000000"/>
                <w:sz w:val="16"/>
                <w:szCs w:val="16"/>
                <w:lang w:eastAsia="en-US"/>
              </w:rPr>
            </w:pPr>
            <w:ins w:id="308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0" w:author="Machado, Diana" w:date="2019-02-04T10:19:00Z"/>
                <w:rFonts w:ascii="Calibri" w:hAnsi="Calibri" w:cs="Calibri"/>
                <w:color w:val="000000"/>
                <w:sz w:val="16"/>
                <w:szCs w:val="16"/>
                <w:lang w:eastAsia="en-US"/>
              </w:rPr>
            </w:pPr>
            <w:ins w:id="30851" w:author="Machado, Diana" w:date="2019-02-04T10:19:00Z">
              <w:r w:rsidRPr="00D01C04">
                <w:rPr>
                  <w:rFonts w:ascii="Calibri" w:hAnsi="Calibri" w:cs="Calibri"/>
                  <w:color w:val="000000"/>
                  <w:sz w:val="16"/>
                  <w:szCs w:val="16"/>
                  <w:lang w:eastAsia="en-US"/>
                </w:rPr>
                <w:t xml:space="preserve">26,361,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2" w:author="Machado, Diana" w:date="2019-02-04T10:19:00Z"/>
                <w:rFonts w:ascii="Calibri" w:hAnsi="Calibri" w:cs="Calibri"/>
                <w:color w:val="000000"/>
                <w:sz w:val="16"/>
                <w:szCs w:val="16"/>
                <w:lang w:eastAsia="en-US"/>
              </w:rPr>
            </w:pPr>
            <w:ins w:id="30853"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4" w:author="Machado, Diana" w:date="2019-02-04T10:19:00Z"/>
                <w:rFonts w:ascii="Calibri" w:hAnsi="Calibri" w:cs="Calibri"/>
                <w:color w:val="000000"/>
                <w:sz w:val="16"/>
                <w:szCs w:val="16"/>
                <w:lang w:eastAsia="en-US"/>
              </w:rPr>
            </w:pPr>
            <w:ins w:id="308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6" w:author="Machado, Diana" w:date="2019-02-04T10:19:00Z"/>
                <w:rFonts w:ascii="Calibri" w:hAnsi="Calibri" w:cs="Calibri"/>
                <w:color w:val="000000"/>
                <w:sz w:val="16"/>
                <w:szCs w:val="16"/>
                <w:lang w:eastAsia="en-US"/>
              </w:rPr>
            </w:pPr>
            <w:ins w:id="308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8" w:author="Machado, Diana" w:date="2019-02-04T10:19:00Z"/>
                <w:rFonts w:ascii="Calibri" w:hAnsi="Calibri" w:cs="Calibri"/>
                <w:color w:val="000000"/>
                <w:sz w:val="16"/>
                <w:szCs w:val="16"/>
                <w:lang w:eastAsia="en-US"/>
              </w:rPr>
            </w:pPr>
            <w:ins w:id="30859" w:author="Machado, Diana" w:date="2019-02-04T10:19:00Z">
              <w:r w:rsidRPr="00D01C04">
                <w:rPr>
                  <w:rFonts w:ascii="Calibri" w:hAnsi="Calibri" w:cs="Calibri"/>
                  <w:color w:val="000000"/>
                  <w:sz w:val="16"/>
                  <w:szCs w:val="16"/>
                  <w:lang w:eastAsia="en-US"/>
                </w:rPr>
                <w:t xml:space="preserve">17,840,8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60" w:author="Machado, Diana" w:date="2019-02-04T10:19:00Z"/>
                <w:rFonts w:ascii="Calibri" w:hAnsi="Calibri" w:cs="Calibri"/>
                <w:color w:val="000000"/>
                <w:sz w:val="16"/>
                <w:szCs w:val="16"/>
                <w:lang w:eastAsia="en-US"/>
              </w:rPr>
            </w:pPr>
            <w:ins w:id="30861"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62" w:author="Machado, Diana" w:date="2019-02-04T10:19:00Z"/>
                <w:rFonts w:ascii="Calibri" w:hAnsi="Calibri" w:cs="Calibri"/>
                <w:color w:val="000000"/>
                <w:sz w:val="16"/>
                <w:szCs w:val="16"/>
                <w:lang w:eastAsia="en-US"/>
              </w:rPr>
            </w:pPr>
            <w:ins w:id="30863" w:author="Machado, Diana" w:date="2019-02-04T10:19:00Z">
              <w:r w:rsidRPr="00D01C04">
                <w:rPr>
                  <w:rFonts w:ascii="Calibri" w:hAnsi="Calibri" w:cs="Calibri"/>
                  <w:color w:val="000000"/>
                  <w:sz w:val="16"/>
                  <w:szCs w:val="16"/>
                  <w:lang w:eastAsia="en-US"/>
                </w:rPr>
                <w:t xml:space="preserve">44,202,2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64" w:author="Machado, Diana" w:date="2019-02-04T10:19:00Z"/>
                <w:rFonts w:ascii="Calibri" w:hAnsi="Calibri" w:cs="Calibri"/>
                <w:color w:val="000000"/>
                <w:sz w:val="16"/>
                <w:szCs w:val="16"/>
                <w:lang w:eastAsia="en-US"/>
              </w:rPr>
            </w:pPr>
            <w:ins w:id="30865"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308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67" w:author="Machado, Diana" w:date="2019-02-04T10:19:00Z"/>
                <w:rFonts w:ascii="Calibri" w:hAnsi="Calibri" w:cs="Calibri"/>
                <w:color w:val="000000"/>
                <w:sz w:val="16"/>
                <w:szCs w:val="16"/>
                <w:lang w:eastAsia="en-US"/>
              </w:rPr>
            </w:pPr>
            <w:ins w:id="30868" w:author="Machado, Diana" w:date="2019-02-04T10:19:00Z">
              <w:r w:rsidRPr="00D01C04">
                <w:rPr>
                  <w:rFonts w:ascii="Calibri" w:hAnsi="Calibri" w:cs="Calibri"/>
                  <w:color w:val="000000"/>
                  <w:sz w:val="16"/>
                  <w:szCs w:val="16"/>
                  <w:lang w:eastAsia="en-US"/>
                </w:rPr>
                <w:t>344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69" w:author="Machado, Diana" w:date="2019-02-04T10:19:00Z"/>
                <w:rFonts w:ascii="Calibri" w:hAnsi="Calibri" w:cs="Calibri"/>
                <w:color w:val="000000"/>
                <w:sz w:val="16"/>
                <w:szCs w:val="16"/>
                <w:lang w:eastAsia="en-US"/>
              </w:rPr>
            </w:pPr>
            <w:ins w:id="308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1" w:author="Machado, Diana" w:date="2019-02-04T10:19:00Z"/>
                <w:rFonts w:ascii="Calibri" w:hAnsi="Calibri" w:cs="Calibri"/>
                <w:color w:val="000000"/>
                <w:sz w:val="16"/>
                <w:szCs w:val="16"/>
                <w:lang w:eastAsia="en-US"/>
              </w:rPr>
            </w:pPr>
            <w:ins w:id="308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3" w:author="Machado, Diana" w:date="2019-02-04T10:19:00Z"/>
                <w:rFonts w:ascii="Calibri" w:hAnsi="Calibri" w:cs="Calibri"/>
                <w:color w:val="000000"/>
                <w:sz w:val="16"/>
                <w:szCs w:val="16"/>
                <w:lang w:eastAsia="en-US"/>
              </w:rPr>
            </w:pPr>
            <w:ins w:id="30874" w:author="Machado, Diana" w:date="2019-02-04T10:19:00Z">
              <w:r w:rsidRPr="00D01C04">
                <w:rPr>
                  <w:rFonts w:ascii="Calibri" w:hAnsi="Calibri" w:cs="Calibri"/>
                  <w:color w:val="000000"/>
                  <w:sz w:val="16"/>
                  <w:szCs w:val="16"/>
                  <w:lang w:eastAsia="en-US"/>
                </w:rPr>
                <w:t xml:space="preserve">14,680,6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5" w:author="Machado, Diana" w:date="2019-02-04T10:19:00Z"/>
                <w:rFonts w:ascii="Calibri" w:hAnsi="Calibri" w:cs="Calibri"/>
                <w:color w:val="000000"/>
                <w:sz w:val="16"/>
                <w:szCs w:val="16"/>
                <w:lang w:eastAsia="en-US"/>
              </w:rPr>
            </w:pPr>
            <w:ins w:id="30876"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7" w:author="Machado, Diana" w:date="2019-02-04T10:19:00Z"/>
                <w:rFonts w:ascii="Calibri" w:hAnsi="Calibri" w:cs="Calibri"/>
                <w:color w:val="000000"/>
                <w:sz w:val="16"/>
                <w:szCs w:val="16"/>
                <w:lang w:eastAsia="en-US"/>
              </w:rPr>
            </w:pPr>
            <w:ins w:id="308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9" w:author="Machado, Diana" w:date="2019-02-04T10:19:00Z"/>
                <w:rFonts w:ascii="Calibri" w:hAnsi="Calibri" w:cs="Calibri"/>
                <w:color w:val="000000"/>
                <w:sz w:val="16"/>
                <w:szCs w:val="16"/>
                <w:lang w:eastAsia="en-US"/>
              </w:rPr>
            </w:pPr>
            <w:ins w:id="308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1" w:author="Machado, Diana" w:date="2019-02-04T10:19:00Z"/>
                <w:rFonts w:ascii="Calibri" w:hAnsi="Calibri" w:cs="Calibri"/>
                <w:color w:val="000000"/>
                <w:sz w:val="16"/>
                <w:szCs w:val="16"/>
                <w:lang w:eastAsia="en-US"/>
              </w:rPr>
            </w:pPr>
            <w:ins w:id="30882" w:author="Machado, Diana" w:date="2019-02-04T10:19:00Z">
              <w:r w:rsidRPr="00D01C04">
                <w:rPr>
                  <w:rFonts w:ascii="Calibri" w:hAnsi="Calibri" w:cs="Calibri"/>
                  <w:color w:val="000000"/>
                  <w:sz w:val="16"/>
                  <w:szCs w:val="16"/>
                  <w:lang w:eastAsia="en-US"/>
                </w:rPr>
                <w:t xml:space="preserve">10,895,6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3" w:author="Machado, Diana" w:date="2019-02-04T10:19:00Z"/>
                <w:rFonts w:ascii="Calibri" w:hAnsi="Calibri" w:cs="Calibri"/>
                <w:color w:val="000000"/>
                <w:sz w:val="16"/>
                <w:szCs w:val="16"/>
                <w:lang w:eastAsia="en-US"/>
              </w:rPr>
            </w:pPr>
            <w:ins w:id="3088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85" w:author="Machado, Diana" w:date="2019-02-04T10:19:00Z"/>
                <w:rFonts w:ascii="Calibri" w:hAnsi="Calibri" w:cs="Calibri"/>
                <w:color w:val="000000"/>
                <w:sz w:val="16"/>
                <w:szCs w:val="16"/>
                <w:lang w:eastAsia="en-US"/>
              </w:rPr>
            </w:pPr>
            <w:ins w:id="30886" w:author="Machado, Diana" w:date="2019-02-04T10:19:00Z">
              <w:r w:rsidRPr="00D01C04">
                <w:rPr>
                  <w:rFonts w:ascii="Calibri" w:hAnsi="Calibri" w:cs="Calibri"/>
                  <w:color w:val="000000"/>
                  <w:sz w:val="16"/>
                  <w:szCs w:val="16"/>
                  <w:lang w:eastAsia="en-US"/>
                </w:rPr>
                <w:t xml:space="preserve">25,576,2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87" w:author="Machado, Diana" w:date="2019-02-04T10:19:00Z"/>
                <w:rFonts w:ascii="Calibri" w:hAnsi="Calibri" w:cs="Calibri"/>
                <w:color w:val="000000"/>
                <w:sz w:val="16"/>
                <w:szCs w:val="16"/>
                <w:lang w:eastAsia="en-US"/>
              </w:rPr>
            </w:pPr>
            <w:ins w:id="30888"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8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90" w:author="Machado, Diana" w:date="2019-02-04T10:19:00Z"/>
                <w:rFonts w:ascii="Calibri" w:hAnsi="Calibri" w:cs="Calibri"/>
                <w:color w:val="000000"/>
                <w:sz w:val="16"/>
                <w:szCs w:val="16"/>
                <w:lang w:eastAsia="en-US"/>
              </w:rPr>
            </w:pPr>
            <w:ins w:id="30891" w:author="Machado, Diana" w:date="2019-02-04T10:19:00Z">
              <w:r w:rsidRPr="00D01C04">
                <w:rPr>
                  <w:rFonts w:ascii="Calibri" w:hAnsi="Calibri" w:cs="Calibri"/>
                  <w:color w:val="000000"/>
                  <w:sz w:val="16"/>
                  <w:szCs w:val="16"/>
                  <w:lang w:eastAsia="en-US"/>
                </w:rPr>
                <w:t>344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2" w:author="Machado, Diana" w:date="2019-02-04T10:19:00Z"/>
                <w:rFonts w:ascii="Calibri" w:hAnsi="Calibri" w:cs="Calibri"/>
                <w:color w:val="000000"/>
                <w:sz w:val="16"/>
                <w:szCs w:val="16"/>
                <w:lang w:eastAsia="en-US"/>
              </w:rPr>
            </w:pPr>
            <w:ins w:id="308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4" w:author="Machado, Diana" w:date="2019-02-04T10:19:00Z"/>
                <w:rFonts w:ascii="Calibri" w:hAnsi="Calibri" w:cs="Calibri"/>
                <w:color w:val="000000"/>
                <w:sz w:val="16"/>
                <w:szCs w:val="16"/>
                <w:lang w:eastAsia="en-US"/>
              </w:rPr>
            </w:pPr>
            <w:ins w:id="308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6" w:author="Machado, Diana" w:date="2019-02-04T10:19:00Z"/>
                <w:rFonts w:ascii="Calibri" w:hAnsi="Calibri" w:cs="Calibri"/>
                <w:color w:val="000000"/>
                <w:sz w:val="16"/>
                <w:szCs w:val="16"/>
                <w:lang w:eastAsia="en-US"/>
              </w:rPr>
            </w:pPr>
            <w:ins w:id="30897" w:author="Machado, Diana" w:date="2019-02-04T10:19:00Z">
              <w:r w:rsidRPr="00D01C04">
                <w:rPr>
                  <w:rFonts w:ascii="Calibri" w:hAnsi="Calibri" w:cs="Calibri"/>
                  <w:color w:val="000000"/>
                  <w:sz w:val="16"/>
                  <w:szCs w:val="16"/>
                  <w:lang w:eastAsia="en-US"/>
                </w:rPr>
                <w:t xml:space="preserve">1,904,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8" w:author="Machado, Diana" w:date="2019-02-04T10:19:00Z"/>
                <w:rFonts w:ascii="Calibri" w:hAnsi="Calibri" w:cs="Calibri"/>
                <w:color w:val="000000"/>
                <w:sz w:val="16"/>
                <w:szCs w:val="16"/>
                <w:lang w:eastAsia="en-US"/>
              </w:rPr>
            </w:pPr>
            <w:ins w:id="3089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0" w:author="Machado, Diana" w:date="2019-02-04T10:19:00Z"/>
                <w:rFonts w:ascii="Calibri" w:hAnsi="Calibri" w:cs="Calibri"/>
                <w:color w:val="000000"/>
                <w:sz w:val="16"/>
                <w:szCs w:val="16"/>
                <w:lang w:eastAsia="en-US"/>
              </w:rPr>
            </w:pPr>
            <w:ins w:id="309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2" w:author="Machado, Diana" w:date="2019-02-04T10:19:00Z"/>
                <w:rFonts w:ascii="Calibri" w:hAnsi="Calibri" w:cs="Calibri"/>
                <w:color w:val="000000"/>
                <w:sz w:val="16"/>
                <w:szCs w:val="16"/>
                <w:lang w:eastAsia="en-US"/>
              </w:rPr>
            </w:pPr>
            <w:ins w:id="309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4" w:author="Machado, Diana" w:date="2019-02-04T10:19:00Z"/>
                <w:rFonts w:ascii="Calibri" w:hAnsi="Calibri" w:cs="Calibri"/>
                <w:color w:val="000000"/>
                <w:sz w:val="16"/>
                <w:szCs w:val="16"/>
                <w:lang w:eastAsia="en-US"/>
              </w:rPr>
            </w:pPr>
            <w:ins w:id="30905" w:author="Machado, Diana" w:date="2019-02-04T10:19:00Z">
              <w:r w:rsidRPr="00D01C04">
                <w:rPr>
                  <w:rFonts w:ascii="Calibri" w:hAnsi="Calibri" w:cs="Calibri"/>
                  <w:color w:val="000000"/>
                  <w:sz w:val="16"/>
                  <w:szCs w:val="16"/>
                  <w:lang w:eastAsia="en-US"/>
                </w:rPr>
                <w:t xml:space="preserve">1,480,1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6" w:author="Machado, Diana" w:date="2019-02-04T10:19:00Z"/>
                <w:rFonts w:ascii="Calibri" w:hAnsi="Calibri" w:cs="Calibri"/>
                <w:color w:val="000000"/>
                <w:sz w:val="16"/>
                <w:szCs w:val="16"/>
                <w:lang w:eastAsia="en-US"/>
              </w:rPr>
            </w:pPr>
            <w:ins w:id="30907"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08" w:author="Machado, Diana" w:date="2019-02-04T10:19:00Z"/>
                <w:rFonts w:ascii="Calibri" w:hAnsi="Calibri" w:cs="Calibri"/>
                <w:color w:val="000000"/>
                <w:sz w:val="16"/>
                <w:szCs w:val="16"/>
                <w:lang w:eastAsia="en-US"/>
              </w:rPr>
            </w:pPr>
            <w:ins w:id="30909" w:author="Machado, Diana" w:date="2019-02-04T10:19:00Z">
              <w:r w:rsidRPr="00D01C04">
                <w:rPr>
                  <w:rFonts w:ascii="Calibri" w:hAnsi="Calibri" w:cs="Calibri"/>
                  <w:color w:val="000000"/>
                  <w:sz w:val="16"/>
                  <w:szCs w:val="16"/>
                  <w:lang w:eastAsia="en-US"/>
                </w:rPr>
                <w:t xml:space="preserve">3,385,0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0" w:author="Machado, Diana" w:date="2019-02-04T10:19:00Z"/>
                <w:rFonts w:ascii="Calibri" w:hAnsi="Calibri" w:cs="Calibri"/>
                <w:color w:val="000000"/>
                <w:sz w:val="16"/>
                <w:szCs w:val="16"/>
                <w:lang w:eastAsia="en-US"/>
              </w:rPr>
            </w:pPr>
            <w:ins w:id="3091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9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3" w:author="Machado, Diana" w:date="2019-02-04T10:19:00Z"/>
                <w:rFonts w:ascii="Calibri" w:hAnsi="Calibri" w:cs="Calibri"/>
                <w:color w:val="000000"/>
                <w:sz w:val="16"/>
                <w:szCs w:val="16"/>
                <w:lang w:eastAsia="en-US"/>
              </w:rPr>
            </w:pPr>
            <w:ins w:id="30914" w:author="Machado, Diana" w:date="2019-02-04T10:19:00Z">
              <w:r w:rsidRPr="00D01C04">
                <w:rPr>
                  <w:rFonts w:ascii="Calibri" w:hAnsi="Calibri" w:cs="Calibri"/>
                  <w:color w:val="000000"/>
                  <w:sz w:val="16"/>
                  <w:szCs w:val="16"/>
                  <w:lang w:eastAsia="en-US"/>
                </w:rPr>
                <w:t>344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15" w:author="Machado, Diana" w:date="2019-02-04T10:19:00Z"/>
                <w:rFonts w:ascii="Calibri" w:hAnsi="Calibri" w:cs="Calibri"/>
                <w:color w:val="000000"/>
                <w:sz w:val="16"/>
                <w:szCs w:val="16"/>
                <w:lang w:eastAsia="en-US"/>
              </w:rPr>
            </w:pPr>
            <w:ins w:id="309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17" w:author="Machado, Diana" w:date="2019-02-04T10:19:00Z"/>
                <w:rFonts w:ascii="Calibri" w:hAnsi="Calibri" w:cs="Calibri"/>
                <w:color w:val="000000"/>
                <w:sz w:val="16"/>
                <w:szCs w:val="16"/>
                <w:lang w:eastAsia="en-US"/>
              </w:rPr>
            </w:pPr>
            <w:ins w:id="309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19" w:author="Machado, Diana" w:date="2019-02-04T10:19:00Z"/>
                <w:rFonts w:ascii="Calibri" w:hAnsi="Calibri" w:cs="Calibri"/>
                <w:color w:val="000000"/>
                <w:sz w:val="16"/>
                <w:szCs w:val="16"/>
                <w:lang w:eastAsia="en-US"/>
              </w:rPr>
            </w:pPr>
            <w:ins w:id="30920" w:author="Machado, Diana" w:date="2019-02-04T10:19:00Z">
              <w:r w:rsidRPr="00D01C04">
                <w:rPr>
                  <w:rFonts w:ascii="Calibri" w:hAnsi="Calibri" w:cs="Calibri"/>
                  <w:color w:val="000000"/>
                  <w:sz w:val="16"/>
                  <w:szCs w:val="16"/>
                  <w:lang w:eastAsia="en-US"/>
                </w:rPr>
                <w:t xml:space="preserve">15,887,2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1" w:author="Machado, Diana" w:date="2019-02-04T10:19:00Z"/>
                <w:rFonts w:ascii="Calibri" w:hAnsi="Calibri" w:cs="Calibri"/>
                <w:color w:val="000000"/>
                <w:sz w:val="16"/>
                <w:szCs w:val="16"/>
                <w:lang w:eastAsia="en-US"/>
              </w:rPr>
            </w:pPr>
            <w:ins w:id="30922"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3" w:author="Machado, Diana" w:date="2019-02-04T10:19:00Z"/>
                <w:rFonts w:ascii="Calibri" w:hAnsi="Calibri" w:cs="Calibri"/>
                <w:color w:val="000000"/>
                <w:sz w:val="16"/>
                <w:szCs w:val="16"/>
                <w:lang w:eastAsia="en-US"/>
              </w:rPr>
            </w:pPr>
            <w:ins w:id="309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5" w:author="Machado, Diana" w:date="2019-02-04T10:19:00Z"/>
                <w:rFonts w:ascii="Calibri" w:hAnsi="Calibri" w:cs="Calibri"/>
                <w:color w:val="000000"/>
                <w:sz w:val="16"/>
                <w:szCs w:val="16"/>
                <w:lang w:eastAsia="en-US"/>
              </w:rPr>
            </w:pPr>
            <w:ins w:id="309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7" w:author="Machado, Diana" w:date="2019-02-04T10:19:00Z"/>
                <w:rFonts w:ascii="Calibri" w:hAnsi="Calibri" w:cs="Calibri"/>
                <w:color w:val="000000"/>
                <w:sz w:val="16"/>
                <w:szCs w:val="16"/>
                <w:lang w:eastAsia="en-US"/>
              </w:rPr>
            </w:pPr>
            <w:ins w:id="30928" w:author="Machado, Diana" w:date="2019-02-04T10:19:00Z">
              <w:r w:rsidRPr="00D01C04">
                <w:rPr>
                  <w:rFonts w:ascii="Calibri" w:hAnsi="Calibri" w:cs="Calibri"/>
                  <w:color w:val="000000"/>
                  <w:sz w:val="16"/>
                  <w:szCs w:val="16"/>
                  <w:lang w:eastAsia="en-US"/>
                </w:rPr>
                <w:t xml:space="preserve">15,939,3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9" w:author="Machado, Diana" w:date="2019-02-04T10:19:00Z"/>
                <w:rFonts w:ascii="Calibri" w:hAnsi="Calibri" w:cs="Calibri"/>
                <w:color w:val="000000"/>
                <w:sz w:val="16"/>
                <w:szCs w:val="16"/>
                <w:lang w:eastAsia="en-US"/>
              </w:rPr>
            </w:pPr>
            <w:ins w:id="30930"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1" w:author="Machado, Diana" w:date="2019-02-04T10:19:00Z"/>
                <w:rFonts w:ascii="Calibri" w:hAnsi="Calibri" w:cs="Calibri"/>
                <w:color w:val="000000"/>
                <w:sz w:val="16"/>
                <w:szCs w:val="16"/>
                <w:lang w:eastAsia="en-US"/>
              </w:rPr>
            </w:pPr>
            <w:ins w:id="30932" w:author="Machado, Diana" w:date="2019-02-04T10:19:00Z">
              <w:r w:rsidRPr="00D01C04">
                <w:rPr>
                  <w:rFonts w:ascii="Calibri" w:hAnsi="Calibri" w:cs="Calibri"/>
                  <w:color w:val="000000"/>
                  <w:sz w:val="16"/>
                  <w:szCs w:val="16"/>
                  <w:lang w:eastAsia="en-US"/>
                </w:rPr>
                <w:t xml:space="preserve">31,826,5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3" w:author="Machado, Diana" w:date="2019-02-04T10:19:00Z"/>
                <w:rFonts w:ascii="Calibri" w:hAnsi="Calibri" w:cs="Calibri"/>
                <w:color w:val="000000"/>
                <w:sz w:val="16"/>
                <w:szCs w:val="16"/>
                <w:lang w:eastAsia="en-US"/>
              </w:rPr>
            </w:pPr>
            <w:ins w:id="3093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9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6" w:author="Machado, Diana" w:date="2019-02-04T10:19:00Z"/>
                <w:rFonts w:ascii="Calibri" w:hAnsi="Calibri" w:cs="Calibri"/>
                <w:color w:val="000000"/>
                <w:sz w:val="16"/>
                <w:szCs w:val="16"/>
                <w:lang w:eastAsia="en-US"/>
              </w:rPr>
            </w:pPr>
            <w:ins w:id="30937" w:author="Machado, Diana" w:date="2019-02-04T10:19:00Z">
              <w:r w:rsidRPr="00D01C04">
                <w:rPr>
                  <w:rFonts w:ascii="Calibri" w:hAnsi="Calibri" w:cs="Calibri"/>
                  <w:color w:val="000000"/>
                  <w:sz w:val="16"/>
                  <w:szCs w:val="16"/>
                  <w:lang w:eastAsia="en-US"/>
                </w:rPr>
                <w:t>344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38" w:author="Machado, Diana" w:date="2019-02-04T10:19:00Z"/>
                <w:rFonts w:ascii="Calibri" w:hAnsi="Calibri" w:cs="Calibri"/>
                <w:color w:val="000000"/>
                <w:sz w:val="16"/>
                <w:szCs w:val="16"/>
                <w:lang w:eastAsia="en-US"/>
              </w:rPr>
            </w:pPr>
            <w:ins w:id="309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0" w:author="Machado, Diana" w:date="2019-02-04T10:19:00Z"/>
                <w:rFonts w:ascii="Calibri" w:hAnsi="Calibri" w:cs="Calibri"/>
                <w:color w:val="000000"/>
                <w:sz w:val="16"/>
                <w:szCs w:val="16"/>
                <w:lang w:eastAsia="en-US"/>
              </w:rPr>
            </w:pPr>
            <w:ins w:id="309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2" w:author="Machado, Diana" w:date="2019-02-04T10:19:00Z"/>
                <w:rFonts w:ascii="Calibri" w:hAnsi="Calibri" w:cs="Calibri"/>
                <w:color w:val="000000"/>
                <w:sz w:val="16"/>
                <w:szCs w:val="16"/>
                <w:lang w:eastAsia="en-US"/>
              </w:rPr>
            </w:pPr>
            <w:ins w:id="30943" w:author="Machado, Diana" w:date="2019-02-04T10:19:00Z">
              <w:r w:rsidRPr="00D01C04">
                <w:rPr>
                  <w:rFonts w:ascii="Calibri" w:hAnsi="Calibri" w:cs="Calibri"/>
                  <w:color w:val="000000"/>
                  <w:sz w:val="16"/>
                  <w:szCs w:val="16"/>
                  <w:lang w:eastAsia="en-US"/>
                </w:rPr>
                <w:t xml:space="preserve">15,289,6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4" w:author="Machado, Diana" w:date="2019-02-04T10:19:00Z"/>
                <w:rFonts w:ascii="Calibri" w:hAnsi="Calibri" w:cs="Calibri"/>
                <w:color w:val="000000"/>
                <w:sz w:val="16"/>
                <w:szCs w:val="16"/>
                <w:lang w:eastAsia="en-US"/>
              </w:rPr>
            </w:pPr>
            <w:ins w:id="3094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6" w:author="Machado, Diana" w:date="2019-02-04T10:19:00Z"/>
                <w:rFonts w:ascii="Calibri" w:hAnsi="Calibri" w:cs="Calibri"/>
                <w:color w:val="000000"/>
                <w:sz w:val="16"/>
                <w:szCs w:val="16"/>
                <w:lang w:eastAsia="en-US"/>
              </w:rPr>
            </w:pPr>
            <w:ins w:id="309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8" w:author="Machado, Diana" w:date="2019-02-04T10:19:00Z"/>
                <w:rFonts w:ascii="Calibri" w:hAnsi="Calibri" w:cs="Calibri"/>
                <w:color w:val="000000"/>
                <w:sz w:val="16"/>
                <w:szCs w:val="16"/>
                <w:lang w:eastAsia="en-US"/>
              </w:rPr>
            </w:pPr>
            <w:ins w:id="309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0" w:author="Machado, Diana" w:date="2019-02-04T10:19:00Z"/>
                <w:rFonts w:ascii="Calibri" w:hAnsi="Calibri" w:cs="Calibri"/>
                <w:color w:val="000000"/>
                <w:sz w:val="16"/>
                <w:szCs w:val="16"/>
                <w:lang w:eastAsia="en-US"/>
              </w:rPr>
            </w:pPr>
            <w:ins w:id="30951" w:author="Machado, Diana" w:date="2019-02-04T10:19:00Z">
              <w:r w:rsidRPr="00D01C04">
                <w:rPr>
                  <w:rFonts w:ascii="Calibri" w:hAnsi="Calibri" w:cs="Calibri"/>
                  <w:color w:val="000000"/>
                  <w:sz w:val="16"/>
                  <w:szCs w:val="16"/>
                  <w:lang w:eastAsia="en-US"/>
                </w:rPr>
                <w:t xml:space="preserve">15,343,6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2" w:author="Machado, Diana" w:date="2019-02-04T10:19:00Z"/>
                <w:rFonts w:ascii="Calibri" w:hAnsi="Calibri" w:cs="Calibri"/>
                <w:color w:val="000000"/>
                <w:sz w:val="16"/>
                <w:szCs w:val="16"/>
                <w:lang w:eastAsia="en-US"/>
              </w:rPr>
            </w:pPr>
            <w:ins w:id="30953"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54" w:author="Machado, Diana" w:date="2019-02-04T10:19:00Z"/>
                <w:rFonts w:ascii="Calibri" w:hAnsi="Calibri" w:cs="Calibri"/>
                <w:color w:val="000000"/>
                <w:sz w:val="16"/>
                <w:szCs w:val="16"/>
                <w:lang w:eastAsia="en-US"/>
              </w:rPr>
            </w:pPr>
            <w:ins w:id="30955" w:author="Machado, Diana" w:date="2019-02-04T10:19:00Z">
              <w:r w:rsidRPr="00D01C04">
                <w:rPr>
                  <w:rFonts w:ascii="Calibri" w:hAnsi="Calibri" w:cs="Calibri"/>
                  <w:color w:val="000000"/>
                  <w:sz w:val="16"/>
                  <w:szCs w:val="16"/>
                  <w:lang w:eastAsia="en-US"/>
                </w:rPr>
                <w:t xml:space="preserve">30,633,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56" w:author="Machado, Diana" w:date="2019-02-04T10:19:00Z"/>
                <w:rFonts w:ascii="Calibri" w:hAnsi="Calibri" w:cs="Calibri"/>
                <w:color w:val="000000"/>
                <w:sz w:val="16"/>
                <w:szCs w:val="16"/>
                <w:lang w:eastAsia="en-US"/>
              </w:rPr>
            </w:pPr>
            <w:ins w:id="3095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9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59" w:author="Machado, Diana" w:date="2019-02-04T10:19:00Z"/>
                <w:rFonts w:ascii="Calibri" w:hAnsi="Calibri" w:cs="Calibri"/>
                <w:color w:val="000000"/>
                <w:sz w:val="16"/>
                <w:szCs w:val="16"/>
                <w:lang w:eastAsia="en-US"/>
              </w:rPr>
            </w:pPr>
            <w:ins w:id="30960" w:author="Machado, Diana" w:date="2019-02-04T10:19:00Z">
              <w:r w:rsidRPr="00D01C04">
                <w:rPr>
                  <w:rFonts w:ascii="Calibri" w:hAnsi="Calibri" w:cs="Calibri"/>
                  <w:color w:val="000000"/>
                  <w:sz w:val="16"/>
                  <w:szCs w:val="16"/>
                  <w:lang w:eastAsia="en-US"/>
                </w:rPr>
                <w:t>344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1" w:author="Machado, Diana" w:date="2019-02-04T10:19:00Z"/>
                <w:rFonts w:ascii="Calibri" w:hAnsi="Calibri" w:cs="Calibri"/>
                <w:color w:val="000000"/>
                <w:sz w:val="16"/>
                <w:szCs w:val="16"/>
                <w:lang w:eastAsia="en-US"/>
              </w:rPr>
            </w:pPr>
            <w:ins w:id="309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3" w:author="Machado, Diana" w:date="2019-02-04T10:19:00Z"/>
                <w:rFonts w:ascii="Calibri" w:hAnsi="Calibri" w:cs="Calibri"/>
                <w:color w:val="000000"/>
                <w:sz w:val="16"/>
                <w:szCs w:val="16"/>
                <w:lang w:eastAsia="en-US"/>
              </w:rPr>
            </w:pPr>
            <w:ins w:id="309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5" w:author="Machado, Diana" w:date="2019-02-04T10:19:00Z"/>
                <w:rFonts w:ascii="Calibri" w:hAnsi="Calibri" w:cs="Calibri"/>
                <w:color w:val="000000"/>
                <w:sz w:val="16"/>
                <w:szCs w:val="16"/>
                <w:lang w:eastAsia="en-US"/>
              </w:rPr>
            </w:pPr>
            <w:ins w:id="30966" w:author="Machado, Diana" w:date="2019-02-04T10:19:00Z">
              <w:r w:rsidRPr="00D01C04">
                <w:rPr>
                  <w:rFonts w:ascii="Calibri" w:hAnsi="Calibri" w:cs="Calibri"/>
                  <w:color w:val="000000"/>
                  <w:sz w:val="16"/>
                  <w:szCs w:val="16"/>
                  <w:lang w:eastAsia="en-US"/>
                </w:rPr>
                <w:t xml:space="preserve">16,776,0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7" w:author="Machado, Diana" w:date="2019-02-04T10:19:00Z"/>
                <w:rFonts w:ascii="Calibri" w:hAnsi="Calibri" w:cs="Calibri"/>
                <w:color w:val="000000"/>
                <w:sz w:val="16"/>
                <w:szCs w:val="16"/>
                <w:lang w:eastAsia="en-US"/>
              </w:rPr>
            </w:pPr>
            <w:ins w:id="30968"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9" w:author="Machado, Diana" w:date="2019-02-04T10:19:00Z"/>
                <w:rFonts w:ascii="Calibri" w:hAnsi="Calibri" w:cs="Calibri"/>
                <w:color w:val="000000"/>
                <w:sz w:val="16"/>
                <w:szCs w:val="16"/>
                <w:lang w:eastAsia="en-US"/>
              </w:rPr>
            </w:pPr>
            <w:ins w:id="309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1" w:author="Machado, Diana" w:date="2019-02-04T10:19:00Z"/>
                <w:rFonts w:ascii="Calibri" w:hAnsi="Calibri" w:cs="Calibri"/>
                <w:color w:val="000000"/>
                <w:sz w:val="16"/>
                <w:szCs w:val="16"/>
                <w:lang w:eastAsia="en-US"/>
              </w:rPr>
            </w:pPr>
            <w:ins w:id="309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3" w:author="Machado, Diana" w:date="2019-02-04T10:19:00Z"/>
                <w:rFonts w:ascii="Calibri" w:hAnsi="Calibri" w:cs="Calibri"/>
                <w:color w:val="000000"/>
                <w:sz w:val="16"/>
                <w:szCs w:val="16"/>
                <w:lang w:eastAsia="en-US"/>
              </w:rPr>
            </w:pPr>
            <w:ins w:id="30974" w:author="Machado, Diana" w:date="2019-02-04T10:19:00Z">
              <w:r w:rsidRPr="00D01C04">
                <w:rPr>
                  <w:rFonts w:ascii="Calibri" w:hAnsi="Calibri" w:cs="Calibri"/>
                  <w:color w:val="000000"/>
                  <w:sz w:val="16"/>
                  <w:szCs w:val="16"/>
                  <w:lang w:eastAsia="en-US"/>
                </w:rPr>
                <w:t xml:space="preserve">12,885,9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5" w:author="Machado, Diana" w:date="2019-02-04T10:19:00Z"/>
                <w:rFonts w:ascii="Calibri" w:hAnsi="Calibri" w:cs="Calibri"/>
                <w:color w:val="000000"/>
                <w:sz w:val="16"/>
                <w:szCs w:val="16"/>
                <w:lang w:eastAsia="en-US"/>
              </w:rPr>
            </w:pPr>
            <w:ins w:id="30976"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77" w:author="Machado, Diana" w:date="2019-02-04T10:19:00Z"/>
                <w:rFonts w:ascii="Calibri" w:hAnsi="Calibri" w:cs="Calibri"/>
                <w:color w:val="000000"/>
                <w:sz w:val="16"/>
                <w:szCs w:val="16"/>
                <w:lang w:eastAsia="en-US"/>
              </w:rPr>
            </w:pPr>
            <w:ins w:id="30978" w:author="Machado, Diana" w:date="2019-02-04T10:19:00Z">
              <w:r w:rsidRPr="00D01C04">
                <w:rPr>
                  <w:rFonts w:ascii="Calibri" w:hAnsi="Calibri" w:cs="Calibri"/>
                  <w:color w:val="000000"/>
                  <w:sz w:val="16"/>
                  <w:szCs w:val="16"/>
                  <w:lang w:eastAsia="en-US"/>
                </w:rPr>
                <w:t xml:space="preserve">29,662,0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79" w:author="Machado, Diana" w:date="2019-02-04T10:19:00Z"/>
                <w:rFonts w:ascii="Calibri" w:hAnsi="Calibri" w:cs="Calibri"/>
                <w:color w:val="000000"/>
                <w:sz w:val="16"/>
                <w:szCs w:val="16"/>
                <w:lang w:eastAsia="en-US"/>
              </w:rPr>
            </w:pPr>
            <w:ins w:id="30980"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9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82" w:author="Machado, Diana" w:date="2019-02-04T10:19:00Z"/>
                <w:rFonts w:ascii="Calibri" w:hAnsi="Calibri" w:cs="Calibri"/>
                <w:color w:val="000000"/>
                <w:sz w:val="16"/>
                <w:szCs w:val="16"/>
                <w:lang w:eastAsia="en-US"/>
              </w:rPr>
            </w:pPr>
            <w:ins w:id="30983" w:author="Machado, Diana" w:date="2019-02-04T10:19:00Z">
              <w:r w:rsidRPr="00D01C04">
                <w:rPr>
                  <w:rFonts w:ascii="Calibri" w:hAnsi="Calibri" w:cs="Calibri"/>
                  <w:color w:val="000000"/>
                  <w:sz w:val="16"/>
                  <w:szCs w:val="16"/>
                  <w:lang w:eastAsia="en-US"/>
                </w:rPr>
                <w:t>344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84" w:author="Machado, Diana" w:date="2019-02-04T10:19:00Z"/>
                <w:rFonts w:ascii="Calibri" w:hAnsi="Calibri" w:cs="Calibri"/>
                <w:color w:val="000000"/>
                <w:sz w:val="16"/>
                <w:szCs w:val="16"/>
                <w:lang w:eastAsia="en-US"/>
              </w:rPr>
            </w:pPr>
            <w:ins w:id="309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86" w:author="Machado, Diana" w:date="2019-02-04T10:19:00Z"/>
                <w:rFonts w:ascii="Calibri" w:hAnsi="Calibri" w:cs="Calibri"/>
                <w:color w:val="000000"/>
                <w:sz w:val="16"/>
                <w:szCs w:val="16"/>
                <w:lang w:eastAsia="en-US"/>
              </w:rPr>
            </w:pPr>
            <w:ins w:id="309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88" w:author="Machado, Diana" w:date="2019-02-04T10:19:00Z"/>
                <w:rFonts w:ascii="Calibri" w:hAnsi="Calibri" w:cs="Calibri"/>
                <w:color w:val="000000"/>
                <w:sz w:val="16"/>
                <w:szCs w:val="16"/>
                <w:lang w:eastAsia="en-US"/>
              </w:rPr>
            </w:pPr>
            <w:ins w:id="30989" w:author="Machado, Diana" w:date="2019-02-04T10:19:00Z">
              <w:r w:rsidRPr="00D01C04">
                <w:rPr>
                  <w:rFonts w:ascii="Calibri" w:hAnsi="Calibri" w:cs="Calibri"/>
                  <w:color w:val="000000"/>
                  <w:sz w:val="16"/>
                  <w:szCs w:val="16"/>
                  <w:lang w:eastAsia="en-US"/>
                </w:rPr>
                <w:t xml:space="preserve">16,164,3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0" w:author="Machado, Diana" w:date="2019-02-04T10:19:00Z"/>
                <w:rFonts w:ascii="Calibri" w:hAnsi="Calibri" w:cs="Calibri"/>
                <w:color w:val="000000"/>
                <w:sz w:val="16"/>
                <w:szCs w:val="16"/>
                <w:lang w:eastAsia="en-US"/>
              </w:rPr>
            </w:pPr>
            <w:ins w:id="30991"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2" w:author="Machado, Diana" w:date="2019-02-04T10:19:00Z"/>
                <w:rFonts w:ascii="Calibri" w:hAnsi="Calibri" w:cs="Calibri"/>
                <w:color w:val="000000"/>
                <w:sz w:val="16"/>
                <w:szCs w:val="16"/>
                <w:lang w:eastAsia="en-US"/>
              </w:rPr>
            </w:pPr>
            <w:ins w:id="309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4" w:author="Machado, Diana" w:date="2019-02-04T10:19:00Z"/>
                <w:rFonts w:ascii="Calibri" w:hAnsi="Calibri" w:cs="Calibri"/>
                <w:color w:val="000000"/>
                <w:sz w:val="16"/>
                <w:szCs w:val="16"/>
                <w:lang w:eastAsia="en-US"/>
              </w:rPr>
            </w:pPr>
            <w:ins w:id="309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6" w:author="Machado, Diana" w:date="2019-02-04T10:19:00Z"/>
                <w:rFonts w:ascii="Calibri" w:hAnsi="Calibri" w:cs="Calibri"/>
                <w:color w:val="000000"/>
                <w:sz w:val="16"/>
                <w:szCs w:val="16"/>
                <w:lang w:eastAsia="en-US"/>
              </w:rPr>
            </w:pPr>
            <w:ins w:id="30997" w:author="Machado, Diana" w:date="2019-02-04T10:19:00Z">
              <w:r w:rsidRPr="00D01C04">
                <w:rPr>
                  <w:rFonts w:ascii="Calibri" w:hAnsi="Calibri" w:cs="Calibri"/>
                  <w:color w:val="000000"/>
                  <w:sz w:val="16"/>
                  <w:szCs w:val="16"/>
                  <w:lang w:eastAsia="en-US"/>
                </w:rPr>
                <w:t xml:space="preserve">16,220,61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8" w:author="Machado, Diana" w:date="2019-02-04T10:19:00Z"/>
                <w:rFonts w:ascii="Calibri" w:hAnsi="Calibri" w:cs="Calibri"/>
                <w:color w:val="000000"/>
                <w:sz w:val="16"/>
                <w:szCs w:val="16"/>
                <w:lang w:eastAsia="en-US"/>
              </w:rPr>
            </w:pPr>
            <w:ins w:id="30999"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0" w:author="Machado, Diana" w:date="2019-02-04T10:19:00Z"/>
                <w:rFonts w:ascii="Calibri" w:hAnsi="Calibri" w:cs="Calibri"/>
                <w:color w:val="000000"/>
                <w:sz w:val="16"/>
                <w:szCs w:val="16"/>
                <w:lang w:eastAsia="en-US"/>
              </w:rPr>
            </w:pPr>
            <w:ins w:id="31001" w:author="Machado, Diana" w:date="2019-02-04T10:19:00Z">
              <w:r w:rsidRPr="00D01C04">
                <w:rPr>
                  <w:rFonts w:ascii="Calibri" w:hAnsi="Calibri" w:cs="Calibri"/>
                  <w:color w:val="000000"/>
                  <w:sz w:val="16"/>
                  <w:szCs w:val="16"/>
                  <w:lang w:eastAsia="en-US"/>
                </w:rPr>
                <w:t xml:space="preserve">32,384,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2" w:author="Machado, Diana" w:date="2019-02-04T10:19:00Z"/>
                <w:rFonts w:ascii="Calibri" w:hAnsi="Calibri" w:cs="Calibri"/>
                <w:color w:val="000000"/>
                <w:sz w:val="16"/>
                <w:szCs w:val="16"/>
                <w:lang w:eastAsia="en-US"/>
              </w:rPr>
            </w:pPr>
            <w:ins w:id="3100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10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5" w:author="Machado, Diana" w:date="2019-02-04T10:19:00Z"/>
                <w:rFonts w:ascii="Calibri" w:hAnsi="Calibri" w:cs="Calibri"/>
                <w:color w:val="000000"/>
                <w:sz w:val="16"/>
                <w:szCs w:val="16"/>
                <w:lang w:eastAsia="en-US"/>
              </w:rPr>
            </w:pPr>
            <w:ins w:id="31006" w:author="Machado, Diana" w:date="2019-02-04T10:19:00Z">
              <w:r w:rsidRPr="00D01C04">
                <w:rPr>
                  <w:rFonts w:ascii="Calibri" w:hAnsi="Calibri" w:cs="Calibri"/>
                  <w:color w:val="000000"/>
                  <w:sz w:val="16"/>
                  <w:szCs w:val="16"/>
                  <w:lang w:eastAsia="en-US"/>
                </w:rPr>
                <w:t>344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07" w:author="Machado, Diana" w:date="2019-02-04T10:19:00Z"/>
                <w:rFonts w:ascii="Calibri" w:hAnsi="Calibri" w:cs="Calibri"/>
                <w:color w:val="000000"/>
                <w:sz w:val="16"/>
                <w:szCs w:val="16"/>
                <w:lang w:eastAsia="en-US"/>
              </w:rPr>
            </w:pPr>
            <w:ins w:id="310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09" w:author="Machado, Diana" w:date="2019-02-04T10:19:00Z"/>
                <w:rFonts w:ascii="Calibri" w:hAnsi="Calibri" w:cs="Calibri"/>
                <w:color w:val="000000"/>
                <w:sz w:val="16"/>
                <w:szCs w:val="16"/>
                <w:lang w:eastAsia="en-US"/>
              </w:rPr>
            </w:pPr>
            <w:ins w:id="310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1" w:author="Machado, Diana" w:date="2019-02-04T10:19:00Z"/>
                <w:rFonts w:ascii="Calibri" w:hAnsi="Calibri" w:cs="Calibri"/>
                <w:color w:val="000000"/>
                <w:sz w:val="16"/>
                <w:szCs w:val="16"/>
                <w:lang w:eastAsia="en-US"/>
              </w:rPr>
            </w:pPr>
            <w:ins w:id="31012" w:author="Machado, Diana" w:date="2019-02-04T10:19:00Z">
              <w:r w:rsidRPr="00D01C04">
                <w:rPr>
                  <w:rFonts w:ascii="Calibri" w:hAnsi="Calibri" w:cs="Calibri"/>
                  <w:color w:val="000000"/>
                  <w:sz w:val="16"/>
                  <w:szCs w:val="16"/>
                  <w:lang w:eastAsia="en-US"/>
                </w:rPr>
                <w:t xml:space="preserve">29,490,0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3" w:author="Machado, Diana" w:date="2019-02-04T10:19:00Z"/>
                <w:rFonts w:ascii="Calibri" w:hAnsi="Calibri" w:cs="Calibri"/>
                <w:color w:val="000000"/>
                <w:sz w:val="16"/>
                <w:szCs w:val="16"/>
                <w:lang w:eastAsia="en-US"/>
              </w:rPr>
            </w:pPr>
            <w:ins w:id="31014"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5" w:author="Machado, Diana" w:date="2019-02-04T10:19:00Z"/>
                <w:rFonts w:ascii="Calibri" w:hAnsi="Calibri" w:cs="Calibri"/>
                <w:color w:val="000000"/>
                <w:sz w:val="16"/>
                <w:szCs w:val="16"/>
                <w:lang w:eastAsia="en-US"/>
              </w:rPr>
            </w:pPr>
            <w:ins w:id="310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7" w:author="Machado, Diana" w:date="2019-02-04T10:19:00Z"/>
                <w:rFonts w:ascii="Calibri" w:hAnsi="Calibri" w:cs="Calibri"/>
                <w:color w:val="000000"/>
                <w:sz w:val="16"/>
                <w:szCs w:val="16"/>
                <w:lang w:eastAsia="en-US"/>
              </w:rPr>
            </w:pPr>
            <w:ins w:id="310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9" w:author="Machado, Diana" w:date="2019-02-04T10:19:00Z"/>
                <w:rFonts w:ascii="Calibri" w:hAnsi="Calibri" w:cs="Calibri"/>
                <w:color w:val="000000"/>
                <w:sz w:val="16"/>
                <w:szCs w:val="16"/>
                <w:lang w:eastAsia="en-US"/>
              </w:rPr>
            </w:pPr>
            <w:ins w:id="31020" w:author="Machado, Diana" w:date="2019-02-04T10:19:00Z">
              <w:r w:rsidRPr="00D01C04">
                <w:rPr>
                  <w:rFonts w:ascii="Calibri" w:hAnsi="Calibri" w:cs="Calibri"/>
                  <w:color w:val="000000"/>
                  <w:sz w:val="16"/>
                  <w:szCs w:val="16"/>
                  <w:lang w:eastAsia="en-US"/>
                </w:rPr>
                <w:t xml:space="preserve">19,127,31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21" w:author="Machado, Diana" w:date="2019-02-04T10:19:00Z"/>
                <w:rFonts w:ascii="Calibri" w:hAnsi="Calibri" w:cs="Calibri"/>
                <w:color w:val="000000"/>
                <w:sz w:val="16"/>
                <w:szCs w:val="16"/>
                <w:lang w:eastAsia="en-US"/>
              </w:rPr>
            </w:pPr>
            <w:ins w:id="31022"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23" w:author="Machado, Diana" w:date="2019-02-04T10:19:00Z"/>
                <w:rFonts w:ascii="Calibri" w:hAnsi="Calibri" w:cs="Calibri"/>
                <w:color w:val="000000"/>
                <w:sz w:val="16"/>
                <w:szCs w:val="16"/>
                <w:lang w:eastAsia="en-US"/>
              </w:rPr>
            </w:pPr>
            <w:ins w:id="31024" w:author="Machado, Diana" w:date="2019-02-04T10:19:00Z">
              <w:r w:rsidRPr="00D01C04">
                <w:rPr>
                  <w:rFonts w:ascii="Calibri" w:hAnsi="Calibri" w:cs="Calibri"/>
                  <w:color w:val="000000"/>
                  <w:sz w:val="16"/>
                  <w:szCs w:val="16"/>
                  <w:lang w:eastAsia="en-US"/>
                </w:rPr>
                <w:t xml:space="preserve">48,617,3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25" w:author="Machado, Diana" w:date="2019-02-04T10:19:00Z"/>
                <w:rFonts w:ascii="Calibri" w:hAnsi="Calibri" w:cs="Calibri"/>
                <w:color w:val="000000"/>
                <w:sz w:val="16"/>
                <w:szCs w:val="16"/>
                <w:lang w:eastAsia="en-US"/>
              </w:rPr>
            </w:pPr>
            <w:ins w:id="31026"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10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28" w:author="Machado, Diana" w:date="2019-02-04T10:19:00Z"/>
                <w:rFonts w:ascii="Calibri" w:hAnsi="Calibri" w:cs="Calibri"/>
                <w:color w:val="000000"/>
                <w:sz w:val="16"/>
                <w:szCs w:val="16"/>
                <w:lang w:eastAsia="en-US"/>
              </w:rPr>
            </w:pPr>
            <w:ins w:id="31029" w:author="Machado, Diana" w:date="2019-02-04T10:19:00Z">
              <w:r w:rsidRPr="00D01C04">
                <w:rPr>
                  <w:rFonts w:ascii="Calibri" w:hAnsi="Calibri" w:cs="Calibri"/>
                  <w:color w:val="000000"/>
                  <w:sz w:val="16"/>
                  <w:szCs w:val="16"/>
                  <w:lang w:eastAsia="en-US"/>
                </w:rPr>
                <w:t>344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0" w:author="Machado, Diana" w:date="2019-02-04T10:19:00Z"/>
                <w:rFonts w:ascii="Calibri" w:hAnsi="Calibri" w:cs="Calibri"/>
                <w:color w:val="000000"/>
                <w:sz w:val="16"/>
                <w:szCs w:val="16"/>
                <w:lang w:eastAsia="en-US"/>
              </w:rPr>
            </w:pPr>
            <w:ins w:id="310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2" w:author="Machado, Diana" w:date="2019-02-04T10:19:00Z"/>
                <w:rFonts w:ascii="Calibri" w:hAnsi="Calibri" w:cs="Calibri"/>
                <w:color w:val="000000"/>
                <w:sz w:val="16"/>
                <w:szCs w:val="16"/>
                <w:lang w:eastAsia="en-US"/>
              </w:rPr>
            </w:pPr>
            <w:ins w:id="310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4" w:author="Machado, Diana" w:date="2019-02-04T10:19:00Z"/>
                <w:rFonts w:ascii="Calibri" w:hAnsi="Calibri" w:cs="Calibri"/>
                <w:color w:val="000000"/>
                <w:sz w:val="16"/>
                <w:szCs w:val="16"/>
                <w:lang w:eastAsia="en-US"/>
              </w:rPr>
            </w:pPr>
            <w:ins w:id="31035" w:author="Machado, Diana" w:date="2019-02-04T10:19:00Z">
              <w:r w:rsidRPr="00D01C04">
                <w:rPr>
                  <w:rFonts w:ascii="Calibri" w:hAnsi="Calibri" w:cs="Calibri"/>
                  <w:color w:val="000000"/>
                  <w:sz w:val="16"/>
                  <w:szCs w:val="16"/>
                  <w:lang w:eastAsia="en-US"/>
                </w:rPr>
                <w:t xml:space="preserve">11,212,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6" w:author="Machado, Diana" w:date="2019-02-04T10:19:00Z"/>
                <w:rFonts w:ascii="Calibri" w:hAnsi="Calibri" w:cs="Calibri"/>
                <w:color w:val="000000"/>
                <w:sz w:val="16"/>
                <w:szCs w:val="16"/>
                <w:lang w:eastAsia="en-US"/>
              </w:rPr>
            </w:pPr>
            <w:ins w:id="31037"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8" w:author="Machado, Diana" w:date="2019-02-04T10:19:00Z"/>
                <w:rFonts w:ascii="Calibri" w:hAnsi="Calibri" w:cs="Calibri"/>
                <w:color w:val="000000"/>
                <w:sz w:val="16"/>
                <w:szCs w:val="16"/>
                <w:lang w:eastAsia="en-US"/>
              </w:rPr>
            </w:pPr>
            <w:ins w:id="310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0" w:author="Machado, Diana" w:date="2019-02-04T10:19:00Z"/>
                <w:rFonts w:ascii="Calibri" w:hAnsi="Calibri" w:cs="Calibri"/>
                <w:color w:val="000000"/>
                <w:sz w:val="16"/>
                <w:szCs w:val="16"/>
                <w:lang w:eastAsia="en-US"/>
              </w:rPr>
            </w:pPr>
            <w:ins w:id="310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2" w:author="Machado, Diana" w:date="2019-02-04T10:19:00Z"/>
                <w:rFonts w:ascii="Calibri" w:hAnsi="Calibri" w:cs="Calibri"/>
                <w:color w:val="000000"/>
                <w:sz w:val="16"/>
                <w:szCs w:val="16"/>
                <w:lang w:eastAsia="en-US"/>
              </w:rPr>
            </w:pPr>
            <w:ins w:id="31043" w:author="Machado, Diana" w:date="2019-02-04T10:19:00Z">
              <w:r w:rsidRPr="00D01C04">
                <w:rPr>
                  <w:rFonts w:ascii="Calibri" w:hAnsi="Calibri" w:cs="Calibri"/>
                  <w:color w:val="000000"/>
                  <w:sz w:val="16"/>
                  <w:szCs w:val="16"/>
                  <w:lang w:eastAsia="en-US"/>
                </w:rPr>
                <w:t xml:space="preserve">11,248,6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4" w:author="Machado, Diana" w:date="2019-02-04T10:19:00Z"/>
                <w:rFonts w:ascii="Calibri" w:hAnsi="Calibri" w:cs="Calibri"/>
                <w:color w:val="000000"/>
                <w:sz w:val="16"/>
                <w:szCs w:val="16"/>
                <w:lang w:eastAsia="en-US"/>
              </w:rPr>
            </w:pPr>
            <w:ins w:id="31045"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46" w:author="Machado, Diana" w:date="2019-02-04T10:19:00Z"/>
                <w:rFonts w:ascii="Calibri" w:hAnsi="Calibri" w:cs="Calibri"/>
                <w:color w:val="000000"/>
                <w:sz w:val="16"/>
                <w:szCs w:val="16"/>
                <w:lang w:eastAsia="en-US"/>
              </w:rPr>
            </w:pPr>
            <w:ins w:id="31047" w:author="Machado, Diana" w:date="2019-02-04T10:19:00Z">
              <w:r w:rsidRPr="00D01C04">
                <w:rPr>
                  <w:rFonts w:ascii="Calibri" w:hAnsi="Calibri" w:cs="Calibri"/>
                  <w:color w:val="000000"/>
                  <w:sz w:val="16"/>
                  <w:szCs w:val="16"/>
                  <w:lang w:eastAsia="en-US"/>
                </w:rPr>
                <w:t xml:space="preserve">22,461,3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48" w:author="Machado, Diana" w:date="2019-02-04T10:19:00Z"/>
                <w:rFonts w:ascii="Calibri" w:hAnsi="Calibri" w:cs="Calibri"/>
                <w:color w:val="000000"/>
                <w:sz w:val="16"/>
                <w:szCs w:val="16"/>
                <w:lang w:eastAsia="en-US"/>
              </w:rPr>
            </w:pPr>
            <w:ins w:id="31049"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0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51" w:author="Machado, Diana" w:date="2019-02-04T10:19:00Z"/>
                <w:rFonts w:ascii="Calibri" w:hAnsi="Calibri" w:cs="Calibri"/>
                <w:color w:val="000000"/>
                <w:sz w:val="16"/>
                <w:szCs w:val="16"/>
                <w:lang w:eastAsia="en-US"/>
              </w:rPr>
            </w:pPr>
            <w:ins w:id="31052" w:author="Machado, Diana" w:date="2019-02-04T10:19:00Z">
              <w:r w:rsidRPr="00D01C04">
                <w:rPr>
                  <w:rFonts w:ascii="Calibri" w:hAnsi="Calibri" w:cs="Calibri"/>
                  <w:color w:val="000000"/>
                  <w:sz w:val="16"/>
                  <w:szCs w:val="16"/>
                  <w:lang w:eastAsia="en-US"/>
                </w:rPr>
                <w:t>344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3" w:author="Machado, Diana" w:date="2019-02-04T10:19:00Z"/>
                <w:rFonts w:ascii="Calibri" w:hAnsi="Calibri" w:cs="Calibri"/>
                <w:color w:val="000000"/>
                <w:sz w:val="16"/>
                <w:szCs w:val="16"/>
                <w:lang w:eastAsia="en-US"/>
              </w:rPr>
            </w:pPr>
            <w:ins w:id="310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5" w:author="Machado, Diana" w:date="2019-02-04T10:19:00Z"/>
                <w:rFonts w:ascii="Calibri" w:hAnsi="Calibri" w:cs="Calibri"/>
                <w:color w:val="000000"/>
                <w:sz w:val="16"/>
                <w:szCs w:val="16"/>
                <w:lang w:eastAsia="en-US"/>
              </w:rPr>
            </w:pPr>
            <w:ins w:id="310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7" w:author="Machado, Diana" w:date="2019-02-04T10:19:00Z"/>
                <w:rFonts w:ascii="Calibri" w:hAnsi="Calibri" w:cs="Calibri"/>
                <w:color w:val="000000"/>
                <w:sz w:val="16"/>
                <w:szCs w:val="16"/>
                <w:lang w:eastAsia="en-US"/>
              </w:rPr>
            </w:pPr>
            <w:ins w:id="31058" w:author="Machado, Diana" w:date="2019-02-04T10:19:00Z">
              <w:r w:rsidRPr="00D01C04">
                <w:rPr>
                  <w:rFonts w:ascii="Calibri" w:hAnsi="Calibri" w:cs="Calibri"/>
                  <w:color w:val="000000"/>
                  <w:sz w:val="16"/>
                  <w:szCs w:val="16"/>
                  <w:lang w:eastAsia="en-US"/>
                </w:rPr>
                <w:t xml:space="preserve">24,028,8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9" w:author="Machado, Diana" w:date="2019-02-04T10:19:00Z"/>
                <w:rFonts w:ascii="Calibri" w:hAnsi="Calibri" w:cs="Calibri"/>
                <w:color w:val="000000"/>
                <w:sz w:val="16"/>
                <w:szCs w:val="16"/>
                <w:lang w:eastAsia="en-US"/>
              </w:rPr>
            </w:pPr>
            <w:ins w:id="31060"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1" w:author="Machado, Diana" w:date="2019-02-04T10:19:00Z"/>
                <w:rFonts w:ascii="Calibri" w:hAnsi="Calibri" w:cs="Calibri"/>
                <w:color w:val="000000"/>
                <w:sz w:val="16"/>
                <w:szCs w:val="16"/>
                <w:lang w:eastAsia="en-US"/>
              </w:rPr>
            </w:pPr>
            <w:ins w:id="310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3" w:author="Machado, Diana" w:date="2019-02-04T10:19:00Z"/>
                <w:rFonts w:ascii="Calibri" w:hAnsi="Calibri" w:cs="Calibri"/>
                <w:color w:val="000000"/>
                <w:sz w:val="16"/>
                <w:szCs w:val="16"/>
                <w:lang w:eastAsia="en-US"/>
              </w:rPr>
            </w:pPr>
            <w:ins w:id="310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5" w:author="Machado, Diana" w:date="2019-02-04T10:19:00Z"/>
                <w:rFonts w:ascii="Calibri" w:hAnsi="Calibri" w:cs="Calibri"/>
                <w:color w:val="000000"/>
                <w:sz w:val="16"/>
                <w:szCs w:val="16"/>
                <w:lang w:eastAsia="en-US"/>
              </w:rPr>
            </w:pPr>
            <w:ins w:id="31066" w:author="Machado, Diana" w:date="2019-02-04T10:19:00Z">
              <w:r w:rsidRPr="00D01C04">
                <w:rPr>
                  <w:rFonts w:ascii="Calibri" w:hAnsi="Calibri" w:cs="Calibri"/>
                  <w:color w:val="000000"/>
                  <w:sz w:val="16"/>
                  <w:szCs w:val="16"/>
                  <w:lang w:eastAsia="en-US"/>
                </w:rPr>
                <w:t xml:space="preserve">40,008,3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7" w:author="Machado, Diana" w:date="2019-02-04T10:19:00Z"/>
                <w:rFonts w:ascii="Calibri" w:hAnsi="Calibri" w:cs="Calibri"/>
                <w:color w:val="000000"/>
                <w:sz w:val="16"/>
                <w:szCs w:val="16"/>
                <w:lang w:eastAsia="en-US"/>
              </w:rPr>
            </w:pPr>
            <w:ins w:id="31068"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69" w:author="Machado, Diana" w:date="2019-02-04T10:19:00Z"/>
                <w:rFonts w:ascii="Calibri" w:hAnsi="Calibri" w:cs="Calibri"/>
                <w:color w:val="000000"/>
                <w:sz w:val="16"/>
                <w:szCs w:val="16"/>
                <w:lang w:eastAsia="en-US"/>
              </w:rPr>
            </w:pPr>
            <w:ins w:id="31070" w:author="Machado, Diana" w:date="2019-02-04T10:19:00Z">
              <w:r w:rsidRPr="00D01C04">
                <w:rPr>
                  <w:rFonts w:ascii="Calibri" w:hAnsi="Calibri" w:cs="Calibri"/>
                  <w:color w:val="000000"/>
                  <w:sz w:val="16"/>
                  <w:szCs w:val="16"/>
                  <w:lang w:eastAsia="en-US"/>
                </w:rPr>
                <w:t xml:space="preserve">64,037,1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1" w:author="Machado, Diana" w:date="2019-02-04T10:19:00Z"/>
                <w:rFonts w:ascii="Calibri" w:hAnsi="Calibri" w:cs="Calibri"/>
                <w:color w:val="000000"/>
                <w:sz w:val="16"/>
                <w:szCs w:val="16"/>
                <w:lang w:eastAsia="en-US"/>
              </w:rPr>
            </w:pPr>
            <w:ins w:id="31072"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310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4" w:author="Machado, Diana" w:date="2019-02-04T10:19:00Z"/>
                <w:rFonts w:ascii="Calibri" w:hAnsi="Calibri" w:cs="Calibri"/>
                <w:color w:val="000000"/>
                <w:sz w:val="16"/>
                <w:szCs w:val="16"/>
                <w:lang w:eastAsia="en-US"/>
              </w:rPr>
            </w:pPr>
            <w:ins w:id="31075" w:author="Machado, Diana" w:date="2019-02-04T10:19:00Z">
              <w:r w:rsidRPr="00D01C04">
                <w:rPr>
                  <w:rFonts w:ascii="Calibri" w:hAnsi="Calibri" w:cs="Calibri"/>
                  <w:color w:val="000000"/>
                  <w:sz w:val="16"/>
                  <w:szCs w:val="16"/>
                  <w:lang w:eastAsia="en-US"/>
                </w:rPr>
                <w:t>344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76" w:author="Machado, Diana" w:date="2019-02-04T10:19:00Z"/>
                <w:rFonts w:ascii="Calibri" w:hAnsi="Calibri" w:cs="Calibri"/>
                <w:color w:val="000000"/>
                <w:sz w:val="16"/>
                <w:szCs w:val="16"/>
                <w:lang w:eastAsia="en-US"/>
              </w:rPr>
            </w:pPr>
            <w:ins w:id="310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78" w:author="Machado, Diana" w:date="2019-02-04T10:19:00Z"/>
                <w:rFonts w:ascii="Calibri" w:hAnsi="Calibri" w:cs="Calibri"/>
                <w:color w:val="000000"/>
                <w:sz w:val="16"/>
                <w:szCs w:val="16"/>
                <w:lang w:eastAsia="en-US"/>
              </w:rPr>
            </w:pPr>
            <w:ins w:id="310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0" w:author="Machado, Diana" w:date="2019-02-04T10:19:00Z"/>
                <w:rFonts w:ascii="Calibri" w:hAnsi="Calibri" w:cs="Calibri"/>
                <w:color w:val="000000"/>
                <w:sz w:val="16"/>
                <w:szCs w:val="16"/>
                <w:lang w:eastAsia="en-US"/>
              </w:rPr>
            </w:pPr>
            <w:ins w:id="31081" w:author="Machado, Diana" w:date="2019-02-04T10:19:00Z">
              <w:r w:rsidRPr="00D01C04">
                <w:rPr>
                  <w:rFonts w:ascii="Calibri" w:hAnsi="Calibri" w:cs="Calibri"/>
                  <w:color w:val="000000"/>
                  <w:sz w:val="16"/>
                  <w:szCs w:val="16"/>
                  <w:lang w:eastAsia="en-US"/>
                </w:rPr>
                <w:t xml:space="preserve">19,525,9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2" w:author="Machado, Diana" w:date="2019-02-04T10:19:00Z"/>
                <w:rFonts w:ascii="Calibri" w:hAnsi="Calibri" w:cs="Calibri"/>
                <w:color w:val="000000"/>
                <w:sz w:val="16"/>
                <w:szCs w:val="16"/>
                <w:lang w:eastAsia="en-US"/>
              </w:rPr>
            </w:pPr>
            <w:ins w:id="31083"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4" w:author="Machado, Diana" w:date="2019-02-04T10:19:00Z"/>
                <w:rFonts w:ascii="Calibri" w:hAnsi="Calibri" w:cs="Calibri"/>
                <w:color w:val="000000"/>
                <w:sz w:val="16"/>
                <w:szCs w:val="16"/>
                <w:lang w:eastAsia="en-US"/>
              </w:rPr>
            </w:pPr>
            <w:ins w:id="310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6" w:author="Machado, Diana" w:date="2019-02-04T10:19:00Z"/>
                <w:rFonts w:ascii="Calibri" w:hAnsi="Calibri" w:cs="Calibri"/>
                <w:color w:val="000000"/>
                <w:sz w:val="16"/>
                <w:szCs w:val="16"/>
                <w:lang w:eastAsia="en-US"/>
              </w:rPr>
            </w:pPr>
            <w:ins w:id="310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8" w:author="Machado, Diana" w:date="2019-02-04T10:19:00Z"/>
                <w:rFonts w:ascii="Calibri" w:hAnsi="Calibri" w:cs="Calibri"/>
                <w:color w:val="000000"/>
                <w:sz w:val="16"/>
                <w:szCs w:val="16"/>
                <w:lang w:eastAsia="en-US"/>
              </w:rPr>
            </w:pPr>
            <w:ins w:id="31089" w:author="Machado, Diana" w:date="2019-02-04T10:19:00Z">
              <w:r w:rsidRPr="00D01C04">
                <w:rPr>
                  <w:rFonts w:ascii="Calibri" w:hAnsi="Calibri" w:cs="Calibri"/>
                  <w:color w:val="000000"/>
                  <w:sz w:val="16"/>
                  <w:szCs w:val="16"/>
                  <w:lang w:eastAsia="en-US"/>
                </w:rPr>
                <w:t xml:space="preserve">28,943,4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90" w:author="Machado, Diana" w:date="2019-02-04T10:19:00Z"/>
                <w:rFonts w:ascii="Calibri" w:hAnsi="Calibri" w:cs="Calibri"/>
                <w:color w:val="000000"/>
                <w:sz w:val="16"/>
                <w:szCs w:val="16"/>
                <w:lang w:eastAsia="en-US"/>
              </w:rPr>
            </w:pPr>
            <w:ins w:id="31091"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92" w:author="Machado, Diana" w:date="2019-02-04T10:19:00Z"/>
                <w:rFonts w:ascii="Calibri" w:hAnsi="Calibri" w:cs="Calibri"/>
                <w:color w:val="000000"/>
                <w:sz w:val="16"/>
                <w:szCs w:val="16"/>
                <w:lang w:eastAsia="en-US"/>
              </w:rPr>
            </w:pPr>
            <w:ins w:id="31093" w:author="Machado, Diana" w:date="2019-02-04T10:19:00Z">
              <w:r w:rsidRPr="00D01C04">
                <w:rPr>
                  <w:rFonts w:ascii="Calibri" w:hAnsi="Calibri" w:cs="Calibri"/>
                  <w:color w:val="000000"/>
                  <w:sz w:val="16"/>
                  <w:szCs w:val="16"/>
                  <w:lang w:eastAsia="en-US"/>
                </w:rPr>
                <w:t xml:space="preserve">48,469,3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94" w:author="Machado, Diana" w:date="2019-02-04T10:19:00Z"/>
                <w:rFonts w:ascii="Calibri" w:hAnsi="Calibri" w:cs="Calibri"/>
                <w:color w:val="000000"/>
                <w:sz w:val="16"/>
                <w:szCs w:val="16"/>
                <w:lang w:eastAsia="en-US"/>
              </w:rPr>
            </w:pPr>
            <w:ins w:id="3109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0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97" w:author="Machado, Diana" w:date="2019-02-04T10:19:00Z"/>
                <w:rFonts w:ascii="Calibri" w:hAnsi="Calibri" w:cs="Calibri"/>
                <w:color w:val="000000"/>
                <w:sz w:val="16"/>
                <w:szCs w:val="16"/>
                <w:lang w:eastAsia="en-US"/>
              </w:rPr>
            </w:pPr>
            <w:ins w:id="31098" w:author="Machado, Diana" w:date="2019-02-04T10:19:00Z">
              <w:r w:rsidRPr="00D01C04">
                <w:rPr>
                  <w:rFonts w:ascii="Calibri" w:hAnsi="Calibri" w:cs="Calibri"/>
                  <w:color w:val="000000"/>
                  <w:sz w:val="16"/>
                  <w:szCs w:val="16"/>
                  <w:lang w:eastAsia="en-US"/>
                </w:rPr>
                <w:t>344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99" w:author="Machado, Diana" w:date="2019-02-04T10:19:00Z"/>
                <w:rFonts w:ascii="Calibri" w:hAnsi="Calibri" w:cs="Calibri"/>
                <w:color w:val="000000"/>
                <w:sz w:val="16"/>
                <w:szCs w:val="16"/>
                <w:lang w:eastAsia="en-US"/>
              </w:rPr>
            </w:pPr>
            <w:ins w:id="311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1" w:author="Machado, Diana" w:date="2019-02-04T10:19:00Z"/>
                <w:rFonts w:ascii="Calibri" w:hAnsi="Calibri" w:cs="Calibri"/>
                <w:color w:val="000000"/>
                <w:sz w:val="16"/>
                <w:szCs w:val="16"/>
                <w:lang w:eastAsia="en-US"/>
              </w:rPr>
            </w:pPr>
            <w:ins w:id="311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3" w:author="Machado, Diana" w:date="2019-02-04T10:19:00Z"/>
                <w:rFonts w:ascii="Calibri" w:hAnsi="Calibri" w:cs="Calibri"/>
                <w:color w:val="000000"/>
                <w:sz w:val="16"/>
                <w:szCs w:val="16"/>
                <w:lang w:eastAsia="en-US"/>
              </w:rPr>
            </w:pPr>
            <w:ins w:id="31104" w:author="Machado, Diana" w:date="2019-02-04T10:19:00Z">
              <w:r w:rsidRPr="00D01C04">
                <w:rPr>
                  <w:rFonts w:ascii="Calibri" w:hAnsi="Calibri" w:cs="Calibri"/>
                  <w:color w:val="000000"/>
                  <w:sz w:val="16"/>
                  <w:szCs w:val="16"/>
                  <w:lang w:eastAsia="en-US"/>
                </w:rPr>
                <w:t xml:space="preserve">19,180,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5" w:author="Machado, Diana" w:date="2019-02-04T10:19:00Z"/>
                <w:rFonts w:ascii="Calibri" w:hAnsi="Calibri" w:cs="Calibri"/>
                <w:color w:val="000000"/>
                <w:sz w:val="16"/>
                <w:szCs w:val="16"/>
                <w:lang w:eastAsia="en-US"/>
              </w:rPr>
            </w:pPr>
            <w:ins w:id="31106"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7" w:author="Machado, Diana" w:date="2019-02-04T10:19:00Z"/>
                <w:rFonts w:ascii="Calibri" w:hAnsi="Calibri" w:cs="Calibri"/>
                <w:color w:val="000000"/>
                <w:sz w:val="16"/>
                <w:szCs w:val="16"/>
                <w:lang w:eastAsia="en-US"/>
              </w:rPr>
            </w:pPr>
            <w:ins w:id="311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9" w:author="Machado, Diana" w:date="2019-02-04T10:19:00Z"/>
                <w:rFonts w:ascii="Calibri" w:hAnsi="Calibri" w:cs="Calibri"/>
                <w:color w:val="000000"/>
                <w:sz w:val="16"/>
                <w:szCs w:val="16"/>
                <w:lang w:eastAsia="en-US"/>
              </w:rPr>
            </w:pPr>
            <w:ins w:id="311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1" w:author="Machado, Diana" w:date="2019-02-04T10:19:00Z"/>
                <w:rFonts w:ascii="Calibri" w:hAnsi="Calibri" w:cs="Calibri"/>
                <w:color w:val="000000"/>
                <w:sz w:val="16"/>
                <w:szCs w:val="16"/>
                <w:lang w:eastAsia="en-US"/>
              </w:rPr>
            </w:pPr>
            <w:ins w:id="31112" w:author="Machado, Diana" w:date="2019-02-04T10:19:00Z">
              <w:r w:rsidRPr="00D01C04">
                <w:rPr>
                  <w:rFonts w:ascii="Calibri" w:hAnsi="Calibri" w:cs="Calibri"/>
                  <w:color w:val="000000"/>
                  <w:sz w:val="16"/>
                  <w:szCs w:val="16"/>
                  <w:lang w:eastAsia="en-US"/>
                </w:rPr>
                <w:t xml:space="preserve">19,247,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3" w:author="Machado, Diana" w:date="2019-02-04T10:19:00Z"/>
                <w:rFonts w:ascii="Calibri" w:hAnsi="Calibri" w:cs="Calibri"/>
                <w:color w:val="000000"/>
                <w:sz w:val="16"/>
                <w:szCs w:val="16"/>
                <w:lang w:eastAsia="en-US"/>
              </w:rPr>
            </w:pPr>
            <w:ins w:id="31114"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15" w:author="Machado, Diana" w:date="2019-02-04T10:19:00Z"/>
                <w:rFonts w:ascii="Calibri" w:hAnsi="Calibri" w:cs="Calibri"/>
                <w:color w:val="000000"/>
                <w:sz w:val="16"/>
                <w:szCs w:val="16"/>
                <w:lang w:eastAsia="en-US"/>
              </w:rPr>
            </w:pPr>
            <w:ins w:id="31116" w:author="Machado, Diana" w:date="2019-02-04T10:19:00Z">
              <w:r w:rsidRPr="00D01C04">
                <w:rPr>
                  <w:rFonts w:ascii="Calibri" w:hAnsi="Calibri" w:cs="Calibri"/>
                  <w:color w:val="000000"/>
                  <w:sz w:val="16"/>
                  <w:szCs w:val="16"/>
                  <w:lang w:eastAsia="en-US"/>
                </w:rPr>
                <w:t xml:space="preserve">38,427,7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17" w:author="Machado, Diana" w:date="2019-02-04T10:19:00Z"/>
                <w:rFonts w:ascii="Calibri" w:hAnsi="Calibri" w:cs="Calibri"/>
                <w:color w:val="000000"/>
                <w:sz w:val="16"/>
                <w:szCs w:val="16"/>
                <w:lang w:eastAsia="en-US"/>
              </w:rPr>
            </w:pPr>
            <w:ins w:id="31118"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11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20" w:author="Machado, Diana" w:date="2019-02-04T10:19:00Z"/>
                <w:rFonts w:ascii="Calibri" w:hAnsi="Calibri" w:cs="Calibri"/>
                <w:color w:val="000000"/>
                <w:sz w:val="16"/>
                <w:szCs w:val="16"/>
                <w:lang w:eastAsia="en-US"/>
              </w:rPr>
            </w:pPr>
            <w:ins w:id="31121" w:author="Machado, Diana" w:date="2019-02-04T10:19:00Z">
              <w:r w:rsidRPr="00D01C04">
                <w:rPr>
                  <w:rFonts w:ascii="Calibri" w:hAnsi="Calibri" w:cs="Calibri"/>
                  <w:color w:val="000000"/>
                  <w:sz w:val="16"/>
                  <w:szCs w:val="16"/>
                  <w:lang w:eastAsia="en-US"/>
                </w:rPr>
                <w:t>344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2" w:author="Machado, Diana" w:date="2019-02-04T10:19:00Z"/>
                <w:rFonts w:ascii="Calibri" w:hAnsi="Calibri" w:cs="Calibri"/>
                <w:color w:val="000000"/>
                <w:sz w:val="16"/>
                <w:szCs w:val="16"/>
                <w:lang w:eastAsia="en-US"/>
              </w:rPr>
            </w:pPr>
            <w:ins w:id="311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4" w:author="Machado, Diana" w:date="2019-02-04T10:19:00Z"/>
                <w:rFonts w:ascii="Calibri" w:hAnsi="Calibri" w:cs="Calibri"/>
                <w:color w:val="000000"/>
                <w:sz w:val="16"/>
                <w:szCs w:val="16"/>
                <w:lang w:eastAsia="en-US"/>
              </w:rPr>
            </w:pPr>
            <w:ins w:id="311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6" w:author="Machado, Diana" w:date="2019-02-04T10:19:00Z"/>
                <w:rFonts w:ascii="Calibri" w:hAnsi="Calibri" w:cs="Calibri"/>
                <w:color w:val="000000"/>
                <w:sz w:val="16"/>
                <w:szCs w:val="16"/>
                <w:lang w:eastAsia="en-US"/>
              </w:rPr>
            </w:pPr>
            <w:ins w:id="31127" w:author="Machado, Diana" w:date="2019-02-04T10:19:00Z">
              <w:r w:rsidRPr="00D01C04">
                <w:rPr>
                  <w:rFonts w:ascii="Calibri" w:hAnsi="Calibri" w:cs="Calibri"/>
                  <w:color w:val="000000"/>
                  <w:sz w:val="16"/>
                  <w:szCs w:val="16"/>
                  <w:lang w:eastAsia="en-US"/>
                </w:rPr>
                <w:t xml:space="preserve">11,754,9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8" w:author="Machado, Diana" w:date="2019-02-04T10:19:00Z"/>
                <w:rFonts w:ascii="Calibri" w:hAnsi="Calibri" w:cs="Calibri"/>
                <w:color w:val="000000"/>
                <w:sz w:val="16"/>
                <w:szCs w:val="16"/>
                <w:lang w:eastAsia="en-US"/>
              </w:rPr>
            </w:pPr>
            <w:ins w:id="3112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0" w:author="Machado, Diana" w:date="2019-02-04T10:19:00Z"/>
                <w:rFonts w:ascii="Calibri" w:hAnsi="Calibri" w:cs="Calibri"/>
                <w:color w:val="000000"/>
                <w:sz w:val="16"/>
                <w:szCs w:val="16"/>
                <w:lang w:eastAsia="en-US"/>
              </w:rPr>
            </w:pPr>
            <w:ins w:id="311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2" w:author="Machado, Diana" w:date="2019-02-04T10:19:00Z"/>
                <w:rFonts w:ascii="Calibri" w:hAnsi="Calibri" w:cs="Calibri"/>
                <w:color w:val="000000"/>
                <w:sz w:val="16"/>
                <w:szCs w:val="16"/>
                <w:lang w:eastAsia="en-US"/>
              </w:rPr>
            </w:pPr>
            <w:ins w:id="311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4" w:author="Machado, Diana" w:date="2019-02-04T10:19:00Z"/>
                <w:rFonts w:ascii="Calibri" w:hAnsi="Calibri" w:cs="Calibri"/>
                <w:color w:val="000000"/>
                <w:sz w:val="16"/>
                <w:szCs w:val="16"/>
                <w:lang w:eastAsia="en-US"/>
              </w:rPr>
            </w:pPr>
            <w:ins w:id="31135" w:author="Machado, Diana" w:date="2019-02-04T10:19:00Z">
              <w:r w:rsidRPr="00D01C04">
                <w:rPr>
                  <w:rFonts w:ascii="Calibri" w:hAnsi="Calibri" w:cs="Calibri"/>
                  <w:color w:val="000000"/>
                  <w:sz w:val="16"/>
                  <w:szCs w:val="16"/>
                  <w:lang w:eastAsia="en-US"/>
                </w:rPr>
                <w:t xml:space="preserve">11,789,1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6" w:author="Machado, Diana" w:date="2019-02-04T10:19:00Z"/>
                <w:rFonts w:ascii="Calibri" w:hAnsi="Calibri" w:cs="Calibri"/>
                <w:color w:val="000000"/>
                <w:sz w:val="16"/>
                <w:szCs w:val="16"/>
                <w:lang w:eastAsia="en-US"/>
              </w:rPr>
            </w:pPr>
            <w:ins w:id="31137"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38" w:author="Machado, Diana" w:date="2019-02-04T10:19:00Z"/>
                <w:rFonts w:ascii="Calibri" w:hAnsi="Calibri" w:cs="Calibri"/>
                <w:color w:val="000000"/>
                <w:sz w:val="16"/>
                <w:szCs w:val="16"/>
                <w:lang w:eastAsia="en-US"/>
              </w:rPr>
            </w:pPr>
            <w:ins w:id="31139" w:author="Machado, Diana" w:date="2019-02-04T10:19:00Z">
              <w:r w:rsidRPr="00D01C04">
                <w:rPr>
                  <w:rFonts w:ascii="Calibri" w:hAnsi="Calibri" w:cs="Calibri"/>
                  <w:color w:val="000000"/>
                  <w:sz w:val="16"/>
                  <w:szCs w:val="16"/>
                  <w:lang w:eastAsia="en-US"/>
                </w:rPr>
                <w:t xml:space="preserve">23,544,0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0" w:author="Machado, Diana" w:date="2019-02-04T10:19:00Z"/>
                <w:rFonts w:ascii="Calibri" w:hAnsi="Calibri" w:cs="Calibri"/>
                <w:color w:val="000000"/>
                <w:sz w:val="16"/>
                <w:szCs w:val="16"/>
                <w:lang w:eastAsia="en-US"/>
              </w:rPr>
            </w:pPr>
            <w:ins w:id="3114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1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3" w:author="Machado, Diana" w:date="2019-02-04T10:19:00Z"/>
                <w:rFonts w:ascii="Calibri" w:hAnsi="Calibri" w:cs="Calibri"/>
                <w:color w:val="000000"/>
                <w:sz w:val="16"/>
                <w:szCs w:val="16"/>
                <w:lang w:eastAsia="en-US"/>
              </w:rPr>
            </w:pPr>
            <w:ins w:id="31144" w:author="Machado, Diana" w:date="2019-02-04T10:19:00Z">
              <w:r w:rsidRPr="00D01C04">
                <w:rPr>
                  <w:rFonts w:ascii="Calibri" w:hAnsi="Calibri" w:cs="Calibri"/>
                  <w:color w:val="000000"/>
                  <w:sz w:val="16"/>
                  <w:szCs w:val="16"/>
                  <w:lang w:eastAsia="en-US"/>
                </w:rPr>
                <w:t>344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45" w:author="Machado, Diana" w:date="2019-02-04T10:19:00Z"/>
                <w:rFonts w:ascii="Calibri" w:hAnsi="Calibri" w:cs="Calibri"/>
                <w:color w:val="000000"/>
                <w:sz w:val="16"/>
                <w:szCs w:val="16"/>
                <w:lang w:eastAsia="en-US"/>
              </w:rPr>
            </w:pPr>
            <w:ins w:id="311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47" w:author="Machado, Diana" w:date="2019-02-04T10:19:00Z"/>
                <w:rFonts w:ascii="Calibri" w:hAnsi="Calibri" w:cs="Calibri"/>
                <w:color w:val="000000"/>
                <w:sz w:val="16"/>
                <w:szCs w:val="16"/>
                <w:lang w:eastAsia="en-US"/>
              </w:rPr>
            </w:pPr>
            <w:ins w:id="311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49" w:author="Machado, Diana" w:date="2019-02-04T10:19:00Z"/>
                <w:rFonts w:ascii="Calibri" w:hAnsi="Calibri" w:cs="Calibri"/>
                <w:color w:val="000000"/>
                <w:sz w:val="16"/>
                <w:szCs w:val="16"/>
                <w:lang w:eastAsia="en-US"/>
              </w:rPr>
            </w:pPr>
            <w:ins w:id="31150" w:author="Machado, Diana" w:date="2019-02-04T10:19:00Z">
              <w:r w:rsidRPr="00D01C04">
                <w:rPr>
                  <w:rFonts w:ascii="Calibri" w:hAnsi="Calibri" w:cs="Calibri"/>
                  <w:color w:val="000000"/>
                  <w:sz w:val="16"/>
                  <w:szCs w:val="16"/>
                  <w:lang w:eastAsia="en-US"/>
                </w:rPr>
                <w:t xml:space="preserve">3,751,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1" w:author="Machado, Diana" w:date="2019-02-04T10:19:00Z"/>
                <w:rFonts w:ascii="Calibri" w:hAnsi="Calibri" w:cs="Calibri"/>
                <w:color w:val="000000"/>
                <w:sz w:val="16"/>
                <w:szCs w:val="16"/>
                <w:lang w:eastAsia="en-US"/>
              </w:rPr>
            </w:pPr>
            <w:ins w:id="31152"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3" w:author="Machado, Diana" w:date="2019-02-04T10:19:00Z"/>
                <w:rFonts w:ascii="Calibri" w:hAnsi="Calibri" w:cs="Calibri"/>
                <w:color w:val="000000"/>
                <w:sz w:val="16"/>
                <w:szCs w:val="16"/>
                <w:lang w:eastAsia="en-US"/>
              </w:rPr>
            </w:pPr>
            <w:ins w:id="311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5" w:author="Machado, Diana" w:date="2019-02-04T10:19:00Z"/>
                <w:rFonts w:ascii="Calibri" w:hAnsi="Calibri" w:cs="Calibri"/>
                <w:color w:val="000000"/>
                <w:sz w:val="16"/>
                <w:szCs w:val="16"/>
                <w:lang w:eastAsia="en-US"/>
              </w:rPr>
            </w:pPr>
            <w:ins w:id="311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7" w:author="Machado, Diana" w:date="2019-02-04T10:19:00Z"/>
                <w:rFonts w:ascii="Calibri" w:hAnsi="Calibri" w:cs="Calibri"/>
                <w:color w:val="000000"/>
                <w:sz w:val="16"/>
                <w:szCs w:val="16"/>
                <w:lang w:eastAsia="en-US"/>
              </w:rPr>
            </w:pPr>
            <w:ins w:id="31158" w:author="Machado, Diana" w:date="2019-02-04T10:19:00Z">
              <w:r w:rsidRPr="00D01C04">
                <w:rPr>
                  <w:rFonts w:ascii="Calibri" w:hAnsi="Calibri" w:cs="Calibri"/>
                  <w:color w:val="000000"/>
                  <w:sz w:val="16"/>
                  <w:szCs w:val="16"/>
                  <w:lang w:eastAsia="en-US"/>
                </w:rPr>
                <w:t xml:space="preserve">5,654,8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9" w:author="Machado, Diana" w:date="2019-02-04T10:19:00Z"/>
                <w:rFonts w:ascii="Calibri" w:hAnsi="Calibri" w:cs="Calibri"/>
                <w:color w:val="000000"/>
                <w:sz w:val="16"/>
                <w:szCs w:val="16"/>
                <w:lang w:eastAsia="en-US"/>
              </w:rPr>
            </w:pPr>
            <w:ins w:id="31160"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1" w:author="Machado, Diana" w:date="2019-02-04T10:19:00Z"/>
                <w:rFonts w:ascii="Calibri" w:hAnsi="Calibri" w:cs="Calibri"/>
                <w:color w:val="000000"/>
                <w:sz w:val="16"/>
                <w:szCs w:val="16"/>
                <w:lang w:eastAsia="en-US"/>
              </w:rPr>
            </w:pPr>
            <w:ins w:id="31162" w:author="Machado, Diana" w:date="2019-02-04T10:19:00Z">
              <w:r w:rsidRPr="00D01C04">
                <w:rPr>
                  <w:rFonts w:ascii="Calibri" w:hAnsi="Calibri" w:cs="Calibri"/>
                  <w:color w:val="000000"/>
                  <w:sz w:val="16"/>
                  <w:szCs w:val="16"/>
                  <w:lang w:eastAsia="en-US"/>
                </w:rPr>
                <w:t xml:space="preserve">9,406,7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3" w:author="Machado, Diana" w:date="2019-02-04T10:19:00Z"/>
                <w:rFonts w:ascii="Calibri" w:hAnsi="Calibri" w:cs="Calibri"/>
                <w:color w:val="000000"/>
                <w:sz w:val="16"/>
                <w:szCs w:val="16"/>
                <w:lang w:eastAsia="en-US"/>
              </w:rPr>
            </w:pPr>
            <w:ins w:id="3116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11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6" w:author="Machado, Diana" w:date="2019-02-04T10:19:00Z"/>
                <w:rFonts w:ascii="Calibri" w:hAnsi="Calibri" w:cs="Calibri"/>
                <w:color w:val="000000"/>
                <w:sz w:val="16"/>
                <w:szCs w:val="16"/>
                <w:lang w:eastAsia="en-US"/>
              </w:rPr>
            </w:pPr>
            <w:ins w:id="31167" w:author="Machado, Diana" w:date="2019-02-04T10:19:00Z">
              <w:r w:rsidRPr="00D01C04">
                <w:rPr>
                  <w:rFonts w:ascii="Calibri" w:hAnsi="Calibri" w:cs="Calibri"/>
                  <w:color w:val="000000"/>
                  <w:sz w:val="16"/>
                  <w:szCs w:val="16"/>
                  <w:lang w:eastAsia="en-US"/>
                </w:rPr>
                <w:t>344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68" w:author="Machado, Diana" w:date="2019-02-04T10:19:00Z"/>
                <w:rFonts w:ascii="Calibri" w:hAnsi="Calibri" w:cs="Calibri"/>
                <w:color w:val="000000"/>
                <w:sz w:val="16"/>
                <w:szCs w:val="16"/>
                <w:lang w:eastAsia="en-US"/>
              </w:rPr>
            </w:pPr>
            <w:ins w:id="311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0" w:author="Machado, Diana" w:date="2019-02-04T10:19:00Z"/>
                <w:rFonts w:ascii="Calibri" w:hAnsi="Calibri" w:cs="Calibri"/>
                <w:color w:val="000000"/>
                <w:sz w:val="16"/>
                <w:szCs w:val="16"/>
                <w:lang w:eastAsia="en-US"/>
              </w:rPr>
            </w:pPr>
            <w:ins w:id="311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2" w:author="Machado, Diana" w:date="2019-02-04T10:19:00Z"/>
                <w:rFonts w:ascii="Calibri" w:hAnsi="Calibri" w:cs="Calibri"/>
                <w:color w:val="000000"/>
                <w:sz w:val="16"/>
                <w:szCs w:val="16"/>
                <w:lang w:eastAsia="en-US"/>
              </w:rPr>
            </w:pPr>
            <w:ins w:id="31173" w:author="Machado, Diana" w:date="2019-02-04T10:19:00Z">
              <w:r w:rsidRPr="00D01C04">
                <w:rPr>
                  <w:rFonts w:ascii="Calibri" w:hAnsi="Calibri" w:cs="Calibri"/>
                  <w:color w:val="000000"/>
                  <w:sz w:val="16"/>
                  <w:szCs w:val="16"/>
                  <w:lang w:eastAsia="en-US"/>
                </w:rPr>
                <w:t xml:space="preserve">35,363,4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4" w:author="Machado, Diana" w:date="2019-02-04T10:19:00Z"/>
                <w:rFonts w:ascii="Calibri" w:hAnsi="Calibri" w:cs="Calibri"/>
                <w:color w:val="000000"/>
                <w:sz w:val="16"/>
                <w:szCs w:val="16"/>
                <w:lang w:eastAsia="en-US"/>
              </w:rPr>
            </w:pPr>
            <w:ins w:id="31175"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6" w:author="Machado, Diana" w:date="2019-02-04T10:19:00Z"/>
                <w:rFonts w:ascii="Calibri" w:hAnsi="Calibri" w:cs="Calibri"/>
                <w:color w:val="000000"/>
                <w:sz w:val="16"/>
                <w:szCs w:val="16"/>
                <w:lang w:eastAsia="en-US"/>
              </w:rPr>
            </w:pPr>
            <w:ins w:id="311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8" w:author="Machado, Diana" w:date="2019-02-04T10:19:00Z"/>
                <w:rFonts w:ascii="Calibri" w:hAnsi="Calibri" w:cs="Calibri"/>
                <w:color w:val="000000"/>
                <w:sz w:val="16"/>
                <w:szCs w:val="16"/>
                <w:lang w:eastAsia="en-US"/>
              </w:rPr>
            </w:pPr>
            <w:ins w:id="311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0" w:author="Machado, Diana" w:date="2019-02-04T10:19:00Z"/>
                <w:rFonts w:ascii="Calibri" w:hAnsi="Calibri" w:cs="Calibri"/>
                <w:color w:val="000000"/>
                <w:sz w:val="16"/>
                <w:szCs w:val="16"/>
                <w:lang w:eastAsia="en-US"/>
              </w:rPr>
            </w:pPr>
            <w:ins w:id="31181" w:author="Machado, Diana" w:date="2019-02-04T10:19:00Z">
              <w:r w:rsidRPr="00D01C04">
                <w:rPr>
                  <w:rFonts w:ascii="Calibri" w:hAnsi="Calibri" w:cs="Calibri"/>
                  <w:color w:val="000000"/>
                  <w:sz w:val="16"/>
                  <w:szCs w:val="16"/>
                  <w:lang w:eastAsia="en-US"/>
                </w:rPr>
                <w:t xml:space="preserve">35,487,57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2" w:author="Machado, Diana" w:date="2019-02-04T10:19:00Z"/>
                <w:rFonts w:ascii="Calibri" w:hAnsi="Calibri" w:cs="Calibri"/>
                <w:color w:val="000000"/>
                <w:sz w:val="16"/>
                <w:szCs w:val="16"/>
                <w:lang w:eastAsia="en-US"/>
              </w:rPr>
            </w:pPr>
            <w:ins w:id="31183"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84" w:author="Machado, Diana" w:date="2019-02-04T10:19:00Z"/>
                <w:rFonts w:ascii="Calibri" w:hAnsi="Calibri" w:cs="Calibri"/>
                <w:color w:val="000000"/>
                <w:sz w:val="16"/>
                <w:szCs w:val="16"/>
                <w:lang w:eastAsia="en-US"/>
              </w:rPr>
            </w:pPr>
            <w:ins w:id="31185" w:author="Machado, Diana" w:date="2019-02-04T10:19:00Z">
              <w:r w:rsidRPr="00D01C04">
                <w:rPr>
                  <w:rFonts w:ascii="Calibri" w:hAnsi="Calibri" w:cs="Calibri"/>
                  <w:color w:val="000000"/>
                  <w:sz w:val="16"/>
                  <w:szCs w:val="16"/>
                  <w:lang w:eastAsia="en-US"/>
                </w:rPr>
                <w:t xml:space="preserve">70,850,9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86" w:author="Machado, Diana" w:date="2019-02-04T10:19:00Z"/>
                <w:rFonts w:ascii="Calibri" w:hAnsi="Calibri" w:cs="Calibri"/>
                <w:color w:val="000000"/>
                <w:sz w:val="16"/>
                <w:szCs w:val="16"/>
                <w:lang w:eastAsia="en-US"/>
              </w:rPr>
            </w:pPr>
            <w:ins w:id="31187"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11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89" w:author="Machado, Diana" w:date="2019-02-04T10:19:00Z"/>
                <w:rFonts w:ascii="Calibri" w:hAnsi="Calibri" w:cs="Calibri"/>
                <w:color w:val="000000"/>
                <w:sz w:val="16"/>
                <w:szCs w:val="16"/>
                <w:lang w:eastAsia="en-US"/>
              </w:rPr>
            </w:pPr>
            <w:ins w:id="31190" w:author="Machado, Diana" w:date="2019-02-04T10:19:00Z">
              <w:r w:rsidRPr="00D01C04">
                <w:rPr>
                  <w:rFonts w:ascii="Calibri" w:hAnsi="Calibri" w:cs="Calibri"/>
                  <w:color w:val="000000"/>
                  <w:sz w:val="16"/>
                  <w:szCs w:val="16"/>
                  <w:lang w:eastAsia="en-US"/>
                </w:rPr>
                <w:t>344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1" w:author="Machado, Diana" w:date="2019-02-04T10:19:00Z"/>
                <w:rFonts w:ascii="Calibri" w:hAnsi="Calibri" w:cs="Calibri"/>
                <w:color w:val="000000"/>
                <w:sz w:val="16"/>
                <w:szCs w:val="16"/>
                <w:lang w:eastAsia="en-US"/>
              </w:rPr>
            </w:pPr>
            <w:ins w:id="311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3" w:author="Machado, Diana" w:date="2019-02-04T10:19:00Z"/>
                <w:rFonts w:ascii="Calibri" w:hAnsi="Calibri" w:cs="Calibri"/>
                <w:color w:val="000000"/>
                <w:sz w:val="16"/>
                <w:szCs w:val="16"/>
                <w:lang w:eastAsia="en-US"/>
              </w:rPr>
            </w:pPr>
            <w:ins w:id="311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5" w:author="Machado, Diana" w:date="2019-02-04T10:19:00Z"/>
                <w:rFonts w:ascii="Calibri" w:hAnsi="Calibri" w:cs="Calibri"/>
                <w:color w:val="000000"/>
                <w:sz w:val="16"/>
                <w:szCs w:val="16"/>
                <w:lang w:eastAsia="en-US"/>
              </w:rPr>
            </w:pPr>
            <w:ins w:id="31196" w:author="Machado, Diana" w:date="2019-02-04T10:19:00Z">
              <w:r w:rsidRPr="00D01C04">
                <w:rPr>
                  <w:rFonts w:ascii="Calibri" w:hAnsi="Calibri" w:cs="Calibri"/>
                  <w:color w:val="000000"/>
                  <w:sz w:val="16"/>
                  <w:szCs w:val="16"/>
                  <w:lang w:eastAsia="en-US"/>
                </w:rPr>
                <w:t xml:space="preserve">8,289,0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7" w:author="Machado, Diana" w:date="2019-02-04T10:19:00Z"/>
                <w:rFonts w:ascii="Calibri" w:hAnsi="Calibri" w:cs="Calibri"/>
                <w:color w:val="000000"/>
                <w:sz w:val="16"/>
                <w:szCs w:val="16"/>
                <w:lang w:eastAsia="en-US"/>
              </w:rPr>
            </w:pPr>
            <w:ins w:id="31198"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9" w:author="Machado, Diana" w:date="2019-02-04T10:19:00Z"/>
                <w:rFonts w:ascii="Calibri" w:hAnsi="Calibri" w:cs="Calibri"/>
                <w:color w:val="000000"/>
                <w:sz w:val="16"/>
                <w:szCs w:val="16"/>
                <w:lang w:eastAsia="en-US"/>
              </w:rPr>
            </w:pPr>
            <w:ins w:id="312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1" w:author="Machado, Diana" w:date="2019-02-04T10:19:00Z"/>
                <w:rFonts w:ascii="Calibri" w:hAnsi="Calibri" w:cs="Calibri"/>
                <w:color w:val="000000"/>
                <w:sz w:val="16"/>
                <w:szCs w:val="16"/>
                <w:lang w:eastAsia="en-US"/>
              </w:rPr>
            </w:pPr>
            <w:ins w:id="312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3" w:author="Machado, Diana" w:date="2019-02-04T10:19:00Z"/>
                <w:rFonts w:ascii="Calibri" w:hAnsi="Calibri" w:cs="Calibri"/>
                <w:color w:val="000000"/>
                <w:sz w:val="16"/>
                <w:szCs w:val="16"/>
                <w:lang w:eastAsia="en-US"/>
              </w:rPr>
            </w:pPr>
            <w:ins w:id="31204" w:author="Machado, Diana" w:date="2019-02-04T10:19:00Z">
              <w:r w:rsidRPr="00D01C04">
                <w:rPr>
                  <w:rFonts w:ascii="Calibri" w:hAnsi="Calibri" w:cs="Calibri"/>
                  <w:color w:val="000000"/>
                  <w:sz w:val="16"/>
                  <w:szCs w:val="16"/>
                  <w:lang w:eastAsia="en-US"/>
                </w:rPr>
                <w:t xml:space="preserve">13,550,6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5" w:author="Machado, Diana" w:date="2019-02-04T10:19:00Z"/>
                <w:rFonts w:ascii="Calibri" w:hAnsi="Calibri" w:cs="Calibri"/>
                <w:color w:val="000000"/>
                <w:sz w:val="16"/>
                <w:szCs w:val="16"/>
                <w:lang w:eastAsia="en-US"/>
              </w:rPr>
            </w:pPr>
            <w:ins w:id="31206"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07" w:author="Machado, Diana" w:date="2019-02-04T10:19:00Z"/>
                <w:rFonts w:ascii="Calibri" w:hAnsi="Calibri" w:cs="Calibri"/>
                <w:color w:val="000000"/>
                <w:sz w:val="16"/>
                <w:szCs w:val="16"/>
                <w:lang w:eastAsia="en-US"/>
              </w:rPr>
            </w:pPr>
            <w:ins w:id="31208" w:author="Machado, Diana" w:date="2019-02-04T10:19:00Z">
              <w:r w:rsidRPr="00D01C04">
                <w:rPr>
                  <w:rFonts w:ascii="Calibri" w:hAnsi="Calibri" w:cs="Calibri"/>
                  <w:color w:val="000000"/>
                  <w:sz w:val="16"/>
                  <w:szCs w:val="16"/>
                  <w:lang w:eastAsia="en-US"/>
                </w:rPr>
                <w:t xml:space="preserve">21,839,7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09" w:author="Machado, Diana" w:date="2019-02-04T10:19:00Z"/>
                <w:rFonts w:ascii="Calibri" w:hAnsi="Calibri" w:cs="Calibri"/>
                <w:color w:val="000000"/>
                <w:sz w:val="16"/>
                <w:szCs w:val="16"/>
                <w:lang w:eastAsia="en-US"/>
              </w:rPr>
            </w:pPr>
            <w:ins w:id="31210"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2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12" w:author="Machado, Diana" w:date="2019-02-04T10:19:00Z"/>
                <w:rFonts w:ascii="Calibri" w:hAnsi="Calibri" w:cs="Calibri"/>
                <w:color w:val="000000"/>
                <w:sz w:val="16"/>
                <w:szCs w:val="16"/>
                <w:lang w:eastAsia="en-US"/>
              </w:rPr>
            </w:pPr>
            <w:ins w:id="31213" w:author="Machado, Diana" w:date="2019-02-04T10:19:00Z">
              <w:r w:rsidRPr="00D01C04">
                <w:rPr>
                  <w:rFonts w:ascii="Calibri" w:hAnsi="Calibri" w:cs="Calibri"/>
                  <w:color w:val="000000"/>
                  <w:sz w:val="16"/>
                  <w:szCs w:val="16"/>
                  <w:lang w:eastAsia="en-US"/>
                </w:rPr>
                <w:t>344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14" w:author="Machado, Diana" w:date="2019-02-04T10:19:00Z"/>
                <w:rFonts w:ascii="Calibri" w:hAnsi="Calibri" w:cs="Calibri"/>
                <w:color w:val="000000"/>
                <w:sz w:val="16"/>
                <w:szCs w:val="16"/>
                <w:lang w:eastAsia="en-US"/>
              </w:rPr>
            </w:pPr>
            <w:ins w:id="312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16" w:author="Machado, Diana" w:date="2019-02-04T10:19:00Z"/>
                <w:rFonts w:ascii="Calibri" w:hAnsi="Calibri" w:cs="Calibri"/>
                <w:color w:val="000000"/>
                <w:sz w:val="16"/>
                <w:szCs w:val="16"/>
                <w:lang w:eastAsia="en-US"/>
              </w:rPr>
            </w:pPr>
            <w:ins w:id="312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18" w:author="Machado, Diana" w:date="2019-02-04T10:19:00Z"/>
                <w:rFonts w:ascii="Calibri" w:hAnsi="Calibri" w:cs="Calibri"/>
                <w:color w:val="000000"/>
                <w:sz w:val="16"/>
                <w:szCs w:val="16"/>
                <w:lang w:eastAsia="en-US"/>
              </w:rPr>
            </w:pPr>
            <w:ins w:id="31219" w:author="Machado, Diana" w:date="2019-02-04T10:19:00Z">
              <w:r w:rsidRPr="00D01C04">
                <w:rPr>
                  <w:rFonts w:ascii="Calibri" w:hAnsi="Calibri" w:cs="Calibri"/>
                  <w:color w:val="000000"/>
                  <w:sz w:val="16"/>
                  <w:szCs w:val="16"/>
                  <w:lang w:eastAsia="en-US"/>
                </w:rPr>
                <w:t xml:space="preserve">18,357,0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0" w:author="Machado, Diana" w:date="2019-02-04T10:19:00Z"/>
                <w:rFonts w:ascii="Calibri" w:hAnsi="Calibri" w:cs="Calibri"/>
                <w:color w:val="000000"/>
                <w:sz w:val="16"/>
                <w:szCs w:val="16"/>
                <w:lang w:eastAsia="en-US"/>
              </w:rPr>
            </w:pPr>
            <w:ins w:id="31221"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2" w:author="Machado, Diana" w:date="2019-02-04T10:19:00Z"/>
                <w:rFonts w:ascii="Calibri" w:hAnsi="Calibri" w:cs="Calibri"/>
                <w:color w:val="000000"/>
                <w:sz w:val="16"/>
                <w:szCs w:val="16"/>
                <w:lang w:eastAsia="en-US"/>
              </w:rPr>
            </w:pPr>
            <w:ins w:id="312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4" w:author="Machado, Diana" w:date="2019-02-04T10:19:00Z"/>
                <w:rFonts w:ascii="Calibri" w:hAnsi="Calibri" w:cs="Calibri"/>
                <w:color w:val="000000"/>
                <w:sz w:val="16"/>
                <w:szCs w:val="16"/>
                <w:lang w:eastAsia="en-US"/>
              </w:rPr>
            </w:pPr>
            <w:ins w:id="312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6" w:author="Machado, Diana" w:date="2019-02-04T10:19:00Z"/>
                <w:rFonts w:ascii="Calibri" w:hAnsi="Calibri" w:cs="Calibri"/>
                <w:color w:val="000000"/>
                <w:sz w:val="16"/>
                <w:szCs w:val="16"/>
                <w:lang w:eastAsia="en-US"/>
              </w:rPr>
            </w:pPr>
            <w:ins w:id="31227" w:author="Machado, Diana" w:date="2019-02-04T10:19:00Z">
              <w:r w:rsidRPr="00D01C04">
                <w:rPr>
                  <w:rFonts w:ascii="Calibri" w:hAnsi="Calibri" w:cs="Calibri"/>
                  <w:color w:val="000000"/>
                  <w:sz w:val="16"/>
                  <w:szCs w:val="16"/>
                  <w:lang w:eastAsia="en-US"/>
                </w:rPr>
                <w:t xml:space="preserve">26,721,7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8" w:author="Machado, Diana" w:date="2019-02-04T10:19:00Z"/>
                <w:rFonts w:ascii="Calibri" w:hAnsi="Calibri" w:cs="Calibri"/>
                <w:color w:val="000000"/>
                <w:sz w:val="16"/>
                <w:szCs w:val="16"/>
                <w:lang w:eastAsia="en-US"/>
              </w:rPr>
            </w:pPr>
            <w:ins w:id="31229"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0" w:author="Machado, Diana" w:date="2019-02-04T10:19:00Z"/>
                <w:rFonts w:ascii="Calibri" w:hAnsi="Calibri" w:cs="Calibri"/>
                <w:color w:val="000000"/>
                <w:sz w:val="16"/>
                <w:szCs w:val="16"/>
                <w:lang w:eastAsia="en-US"/>
              </w:rPr>
            </w:pPr>
            <w:ins w:id="31231" w:author="Machado, Diana" w:date="2019-02-04T10:19:00Z">
              <w:r w:rsidRPr="00D01C04">
                <w:rPr>
                  <w:rFonts w:ascii="Calibri" w:hAnsi="Calibri" w:cs="Calibri"/>
                  <w:color w:val="000000"/>
                  <w:sz w:val="16"/>
                  <w:szCs w:val="16"/>
                  <w:lang w:eastAsia="en-US"/>
                </w:rPr>
                <w:t xml:space="preserve">45,078,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2" w:author="Machado, Diana" w:date="2019-02-04T10:19:00Z"/>
                <w:rFonts w:ascii="Calibri" w:hAnsi="Calibri" w:cs="Calibri"/>
                <w:color w:val="000000"/>
                <w:sz w:val="16"/>
                <w:szCs w:val="16"/>
                <w:lang w:eastAsia="en-US"/>
              </w:rPr>
            </w:pPr>
            <w:ins w:id="31233"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2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5" w:author="Machado, Diana" w:date="2019-02-04T10:19:00Z"/>
                <w:rFonts w:ascii="Calibri" w:hAnsi="Calibri" w:cs="Calibri"/>
                <w:color w:val="000000"/>
                <w:sz w:val="16"/>
                <w:szCs w:val="16"/>
                <w:lang w:eastAsia="en-US"/>
              </w:rPr>
            </w:pPr>
            <w:ins w:id="31236" w:author="Machado, Diana" w:date="2019-02-04T10:19:00Z">
              <w:r w:rsidRPr="00D01C04">
                <w:rPr>
                  <w:rFonts w:ascii="Calibri" w:hAnsi="Calibri" w:cs="Calibri"/>
                  <w:color w:val="000000"/>
                  <w:sz w:val="16"/>
                  <w:szCs w:val="16"/>
                  <w:lang w:eastAsia="en-US"/>
                </w:rPr>
                <w:t>344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37" w:author="Machado, Diana" w:date="2019-02-04T10:19:00Z"/>
                <w:rFonts w:ascii="Calibri" w:hAnsi="Calibri" w:cs="Calibri"/>
                <w:color w:val="000000"/>
                <w:sz w:val="16"/>
                <w:szCs w:val="16"/>
                <w:lang w:eastAsia="en-US"/>
              </w:rPr>
            </w:pPr>
            <w:ins w:id="312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39" w:author="Machado, Diana" w:date="2019-02-04T10:19:00Z"/>
                <w:rFonts w:ascii="Calibri" w:hAnsi="Calibri" w:cs="Calibri"/>
                <w:color w:val="000000"/>
                <w:sz w:val="16"/>
                <w:szCs w:val="16"/>
                <w:lang w:eastAsia="en-US"/>
              </w:rPr>
            </w:pPr>
            <w:ins w:id="312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1" w:author="Machado, Diana" w:date="2019-02-04T10:19:00Z"/>
                <w:rFonts w:ascii="Calibri" w:hAnsi="Calibri" w:cs="Calibri"/>
                <w:color w:val="000000"/>
                <w:sz w:val="16"/>
                <w:szCs w:val="16"/>
                <w:lang w:eastAsia="en-US"/>
              </w:rPr>
            </w:pPr>
            <w:ins w:id="31242" w:author="Machado, Diana" w:date="2019-02-04T10:19:00Z">
              <w:r w:rsidRPr="00D01C04">
                <w:rPr>
                  <w:rFonts w:ascii="Calibri" w:hAnsi="Calibri" w:cs="Calibri"/>
                  <w:color w:val="000000"/>
                  <w:sz w:val="16"/>
                  <w:szCs w:val="16"/>
                  <w:lang w:eastAsia="en-US"/>
                </w:rPr>
                <w:t xml:space="preserve">26,547,6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3" w:author="Machado, Diana" w:date="2019-02-04T10:19:00Z"/>
                <w:rFonts w:ascii="Calibri" w:hAnsi="Calibri" w:cs="Calibri"/>
                <w:color w:val="000000"/>
                <w:sz w:val="16"/>
                <w:szCs w:val="16"/>
                <w:lang w:eastAsia="en-US"/>
              </w:rPr>
            </w:pPr>
            <w:ins w:id="31244"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5" w:author="Machado, Diana" w:date="2019-02-04T10:19:00Z"/>
                <w:rFonts w:ascii="Calibri" w:hAnsi="Calibri" w:cs="Calibri"/>
                <w:color w:val="000000"/>
                <w:sz w:val="16"/>
                <w:szCs w:val="16"/>
                <w:lang w:eastAsia="en-US"/>
              </w:rPr>
            </w:pPr>
            <w:ins w:id="312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7" w:author="Machado, Diana" w:date="2019-02-04T10:19:00Z"/>
                <w:rFonts w:ascii="Calibri" w:hAnsi="Calibri" w:cs="Calibri"/>
                <w:color w:val="000000"/>
                <w:sz w:val="16"/>
                <w:szCs w:val="16"/>
                <w:lang w:eastAsia="en-US"/>
              </w:rPr>
            </w:pPr>
            <w:ins w:id="312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9" w:author="Machado, Diana" w:date="2019-02-04T10:19:00Z"/>
                <w:rFonts w:ascii="Calibri" w:hAnsi="Calibri" w:cs="Calibri"/>
                <w:color w:val="000000"/>
                <w:sz w:val="16"/>
                <w:szCs w:val="16"/>
                <w:lang w:eastAsia="en-US"/>
              </w:rPr>
            </w:pPr>
            <w:ins w:id="31250" w:author="Machado, Diana" w:date="2019-02-04T10:19:00Z">
              <w:r w:rsidRPr="00D01C04">
                <w:rPr>
                  <w:rFonts w:ascii="Calibri" w:hAnsi="Calibri" w:cs="Calibri"/>
                  <w:color w:val="000000"/>
                  <w:sz w:val="16"/>
                  <w:szCs w:val="16"/>
                  <w:lang w:eastAsia="en-US"/>
                </w:rPr>
                <w:t xml:space="preserve">26,636,5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51" w:author="Machado, Diana" w:date="2019-02-04T10:19:00Z"/>
                <w:rFonts w:ascii="Calibri" w:hAnsi="Calibri" w:cs="Calibri"/>
                <w:color w:val="000000"/>
                <w:sz w:val="16"/>
                <w:szCs w:val="16"/>
                <w:lang w:eastAsia="en-US"/>
              </w:rPr>
            </w:pPr>
            <w:ins w:id="31252"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53" w:author="Machado, Diana" w:date="2019-02-04T10:19:00Z"/>
                <w:rFonts w:ascii="Calibri" w:hAnsi="Calibri" w:cs="Calibri"/>
                <w:color w:val="000000"/>
                <w:sz w:val="16"/>
                <w:szCs w:val="16"/>
                <w:lang w:eastAsia="en-US"/>
              </w:rPr>
            </w:pPr>
            <w:ins w:id="31254" w:author="Machado, Diana" w:date="2019-02-04T10:19:00Z">
              <w:r w:rsidRPr="00D01C04">
                <w:rPr>
                  <w:rFonts w:ascii="Calibri" w:hAnsi="Calibri" w:cs="Calibri"/>
                  <w:color w:val="000000"/>
                  <w:sz w:val="16"/>
                  <w:szCs w:val="16"/>
                  <w:lang w:eastAsia="en-US"/>
                </w:rPr>
                <w:t xml:space="preserve">53,184,2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55" w:author="Machado, Diana" w:date="2019-02-04T10:19:00Z"/>
                <w:rFonts w:ascii="Calibri" w:hAnsi="Calibri" w:cs="Calibri"/>
                <w:color w:val="000000"/>
                <w:sz w:val="16"/>
                <w:szCs w:val="16"/>
                <w:lang w:eastAsia="en-US"/>
              </w:rPr>
            </w:pPr>
            <w:ins w:id="31256"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312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58" w:author="Machado, Diana" w:date="2019-02-04T10:19:00Z"/>
                <w:rFonts w:ascii="Calibri" w:hAnsi="Calibri" w:cs="Calibri"/>
                <w:color w:val="000000"/>
                <w:sz w:val="16"/>
                <w:szCs w:val="16"/>
                <w:lang w:eastAsia="en-US"/>
              </w:rPr>
            </w:pPr>
            <w:ins w:id="31259" w:author="Machado, Diana" w:date="2019-02-04T10:19:00Z">
              <w:r w:rsidRPr="00D01C04">
                <w:rPr>
                  <w:rFonts w:ascii="Calibri" w:hAnsi="Calibri" w:cs="Calibri"/>
                  <w:color w:val="000000"/>
                  <w:sz w:val="16"/>
                  <w:szCs w:val="16"/>
                  <w:lang w:eastAsia="en-US"/>
                </w:rPr>
                <w:t>344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0" w:author="Machado, Diana" w:date="2019-02-04T10:19:00Z"/>
                <w:rFonts w:ascii="Calibri" w:hAnsi="Calibri" w:cs="Calibri"/>
                <w:color w:val="000000"/>
                <w:sz w:val="16"/>
                <w:szCs w:val="16"/>
                <w:lang w:eastAsia="en-US"/>
              </w:rPr>
            </w:pPr>
            <w:ins w:id="312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2" w:author="Machado, Diana" w:date="2019-02-04T10:19:00Z"/>
                <w:rFonts w:ascii="Calibri" w:hAnsi="Calibri" w:cs="Calibri"/>
                <w:color w:val="000000"/>
                <w:sz w:val="16"/>
                <w:szCs w:val="16"/>
                <w:lang w:eastAsia="en-US"/>
              </w:rPr>
            </w:pPr>
            <w:ins w:id="312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4" w:author="Machado, Diana" w:date="2019-02-04T10:19:00Z"/>
                <w:rFonts w:ascii="Calibri" w:hAnsi="Calibri" w:cs="Calibri"/>
                <w:color w:val="000000"/>
                <w:sz w:val="16"/>
                <w:szCs w:val="16"/>
                <w:lang w:eastAsia="en-US"/>
              </w:rPr>
            </w:pPr>
            <w:ins w:id="31265" w:author="Machado, Diana" w:date="2019-02-04T10:19:00Z">
              <w:r w:rsidRPr="00D01C04">
                <w:rPr>
                  <w:rFonts w:ascii="Calibri" w:hAnsi="Calibri" w:cs="Calibri"/>
                  <w:color w:val="000000"/>
                  <w:sz w:val="16"/>
                  <w:szCs w:val="16"/>
                  <w:lang w:eastAsia="en-US"/>
                </w:rPr>
                <w:t xml:space="preserve">22,820,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6" w:author="Machado, Diana" w:date="2019-02-04T10:19:00Z"/>
                <w:rFonts w:ascii="Calibri" w:hAnsi="Calibri" w:cs="Calibri"/>
                <w:color w:val="000000"/>
                <w:sz w:val="16"/>
                <w:szCs w:val="16"/>
                <w:lang w:eastAsia="en-US"/>
              </w:rPr>
            </w:pPr>
            <w:ins w:id="31267"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8" w:author="Machado, Diana" w:date="2019-02-04T10:19:00Z"/>
                <w:rFonts w:ascii="Calibri" w:hAnsi="Calibri" w:cs="Calibri"/>
                <w:color w:val="000000"/>
                <w:sz w:val="16"/>
                <w:szCs w:val="16"/>
                <w:lang w:eastAsia="en-US"/>
              </w:rPr>
            </w:pPr>
            <w:ins w:id="312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0" w:author="Machado, Diana" w:date="2019-02-04T10:19:00Z"/>
                <w:rFonts w:ascii="Calibri" w:hAnsi="Calibri" w:cs="Calibri"/>
                <w:color w:val="000000"/>
                <w:sz w:val="16"/>
                <w:szCs w:val="16"/>
                <w:lang w:eastAsia="en-US"/>
              </w:rPr>
            </w:pPr>
            <w:ins w:id="312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2" w:author="Machado, Diana" w:date="2019-02-04T10:19:00Z"/>
                <w:rFonts w:ascii="Calibri" w:hAnsi="Calibri" w:cs="Calibri"/>
                <w:color w:val="000000"/>
                <w:sz w:val="16"/>
                <w:szCs w:val="16"/>
                <w:lang w:eastAsia="en-US"/>
              </w:rPr>
            </w:pPr>
            <w:ins w:id="31273" w:author="Machado, Diana" w:date="2019-02-04T10:19:00Z">
              <w:r w:rsidRPr="00D01C04">
                <w:rPr>
                  <w:rFonts w:ascii="Calibri" w:hAnsi="Calibri" w:cs="Calibri"/>
                  <w:color w:val="000000"/>
                  <w:sz w:val="16"/>
                  <w:szCs w:val="16"/>
                  <w:lang w:eastAsia="en-US"/>
                </w:rPr>
                <w:t xml:space="preserve">22,899,0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4" w:author="Machado, Diana" w:date="2019-02-04T10:19:00Z"/>
                <w:rFonts w:ascii="Calibri" w:hAnsi="Calibri" w:cs="Calibri"/>
                <w:color w:val="000000"/>
                <w:sz w:val="16"/>
                <w:szCs w:val="16"/>
                <w:lang w:eastAsia="en-US"/>
              </w:rPr>
            </w:pPr>
            <w:ins w:id="31275"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76" w:author="Machado, Diana" w:date="2019-02-04T10:19:00Z"/>
                <w:rFonts w:ascii="Calibri" w:hAnsi="Calibri" w:cs="Calibri"/>
                <w:color w:val="000000"/>
                <w:sz w:val="16"/>
                <w:szCs w:val="16"/>
                <w:lang w:eastAsia="en-US"/>
              </w:rPr>
            </w:pPr>
            <w:ins w:id="31277" w:author="Machado, Diana" w:date="2019-02-04T10:19:00Z">
              <w:r w:rsidRPr="00D01C04">
                <w:rPr>
                  <w:rFonts w:ascii="Calibri" w:hAnsi="Calibri" w:cs="Calibri"/>
                  <w:color w:val="000000"/>
                  <w:sz w:val="16"/>
                  <w:szCs w:val="16"/>
                  <w:lang w:eastAsia="en-US"/>
                </w:rPr>
                <w:t xml:space="preserve">45,719,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78" w:author="Machado, Diana" w:date="2019-02-04T10:19:00Z"/>
                <w:rFonts w:ascii="Calibri" w:hAnsi="Calibri" w:cs="Calibri"/>
                <w:color w:val="000000"/>
                <w:sz w:val="16"/>
                <w:szCs w:val="16"/>
                <w:lang w:eastAsia="en-US"/>
              </w:rPr>
            </w:pPr>
            <w:ins w:id="31279"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2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81" w:author="Machado, Diana" w:date="2019-02-04T10:19:00Z"/>
                <w:rFonts w:ascii="Calibri" w:hAnsi="Calibri" w:cs="Calibri"/>
                <w:color w:val="000000"/>
                <w:sz w:val="16"/>
                <w:szCs w:val="16"/>
                <w:lang w:eastAsia="en-US"/>
              </w:rPr>
            </w:pPr>
            <w:ins w:id="31282" w:author="Machado, Diana" w:date="2019-02-04T10:19:00Z">
              <w:r w:rsidRPr="00D01C04">
                <w:rPr>
                  <w:rFonts w:ascii="Calibri" w:hAnsi="Calibri" w:cs="Calibri"/>
                  <w:color w:val="000000"/>
                  <w:sz w:val="16"/>
                  <w:szCs w:val="16"/>
                  <w:lang w:eastAsia="en-US"/>
                </w:rPr>
                <w:t>344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3" w:author="Machado, Diana" w:date="2019-02-04T10:19:00Z"/>
                <w:rFonts w:ascii="Calibri" w:hAnsi="Calibri" w:cs="Calibri"/>
                <w:color w:val="000000"/>
                <w:sz w:val="16"/>
                <w:szCs w:val="16"/>
                <w:lang w:eastAsia="en-US"/>
              </w:rPr>
            </w:pPr>
            <w:ins w:id="312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5" w:author="Machado, Diana" w:date="2019-02-04T10:19:00Z"/>
                <w:rFonts w:ascii="Calibri" w:hAnsi="Calibri" w:cs="Calibri"/>
                <w:color w:val="000000"/>
                <w:sz w:val="16"/>
                <w:szCs w:val="16"/>
                <w:lang w:eastAsia="en-US"/>
              </w:rPr>
            </w:pPr>
            <w:ins w:id="312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7" w:author="Machado, Diana" w:date="2019-02-04T10:19:00Z"/>
                <w:rFonts w:ascii="Calibri" w:hAnsi="Calibri" w:cs="Calibri"/>
                <w:color w:val="000000"/>
                <w:sz w:val="16"/>
                <w:szCs w:val="16"/>
                <w:lang w:eastAsia="en-US"/>
              </w:rPr>
            </w:pPr>
            <w:ins w:id="31288" w:author="Machado, Diana" w:date="2019-02-04T10:19:00Z">
              <w:r w:rsidRPr="00D01C04">
                <w:rPr>
                  <w:rFonts w:ascii="Calibri" w:hAnsi="Calibri" w:cs="Calibri"/>
                  <w:color w:val="000000"/>
                  <w:sz w:val="16"/>
                  <w:szCs w:val="16"/>
                  <w:lang w:eastAsia="en-US"/>
                </w:rPr>
                <w:t xml:space="preserve">5,574,3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9" w:author="Machado, Diana" w:date="2019-02-04T10:19:00Z"/>
                <w:rFonts w:ascii="Calibri" w:hAnsi="Calibri" w:cs="Calibri"/>
                <w:color w:val="000000"/>
                <w:sz w:val="16"/>
                <w:szCs w:val="16"/>
                <w:lang w:eastAsia="en-US"/>
              </w:rPr>
            </w:pPr>
            <w:ins w:id="3129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1" w:author="Machado, Diana" w:date="2019-02-04T10:19:00Z"/>
                <w:rFonts w:ascii="Calibri" w:hAnsi="Calibri" w:cs="Calibri"/>
                <w:color w:val="000000"/>
                <w:sz w:val="16"/>
                <w:szCs w:val="16"/>
                <w:lang w:eastAsia="en-US"/>
              </w:rPr>
            </w:pPr>
            <w:ins w:id="312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3" w:author="Machado, Diana" w:date="2019-02-04T10:19:00Z"/>
                <w:rFonts w:ascii="Calibri" w:hAnsi="Calibri" w:cs="Calibri"/>
                <w:color w:val="000000"/>
                <w:sz w:val="16"/>
                <w:szCs w:val="16"/>
                <w:lang w:eastAsia="en-US"/>
              </w:rPr>
            </w:pPr>
            <w:ins w:id="312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5" w:author="Machado, Diana" w:date="2019-02-04T10:19:00Z"/>
                <w:rFonts w:ascii="Calibri" w:hAnsi="Calibri" w:cs="Calibri"/>
                <w:color w:val="000000"/>
                <w:sz w:val="16"/>
                <w:szCs w:val="16"/>
                <w:lang w:eastAsia="en-US"/>
              </w:rPr>
            </w:pPr>
            <w:ins w:id="31296" w:author="Machado, Diana" w:date="2019-02-04T10:19:00Z">
              <w:r w:rsidRPr="00D01C04">
                <w:rPr>
                  <w:rFonts w:ascii="Calibri" w:hAnsi="Calibri" w:cs="Calibri"/>
                  <w:color w:val="000000"/>
                  <w:sz w:val="16"/>
                  <w:szCs w:val="16"/>
                  <w:lang w:eastAsia="en-US"/>
                </w:rPr>
                <w:t xml:space="preserve">5,591,1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7" w:author="Machado, Diana" w:date="2019-02-04T10:19:00Z"/>
                <w:rFonts w:ascii="Calibri" w:hAnsi="Calibri" w:cs="Calibri"/>
                <w:color w:val="000000"/>
                <w:sz w:val="16"/>
                <w:szCs w:val="16"/>
                <w:lang w:eastAsia="en-US"/>
              </w:rPr>
            </w:pPr>
            <w:ins w:id="31298"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99" w:author="Machado, Diana" w:date="2019-02-04T10:19:00Z"/>
                <w:rFonts w:ascii="Calibri" w:hAnsi="Calibri" w:cs="Calibri"/>
                <w:color w:val="000000"/>
                <w:sz w:val="16"/>
                <w:szCs w:val="16"/>
                <w:lang w:eastAsia="en-US"/>
              </w:rPr>
            </w:pPr>
            <w:ins w:id="31300" w:author="Machado, Diana" w:date="2019-02-04T10:19:00Z">
              <w:r w:rsidRPr="00D01C04">
                <w:rPr>
                  <w:rFonts w:ascii="Calibri" w:hAnsi="Calibri" w:cs="Calibri"/>
                  <w:color w:val="000000"/>
                  <w:sz w:val="16"/>
                  <w:szCs w:val="16"/>
                  <w:lang w:eastAsia="en-US"/>
                </w:rPr>
                <w:t xml:space="preserve">11,165,4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1" w:author="Machado, Diana" w:date="2019-02-04T10:19:00Z"/>
                <w:rFonts w:ascii="Calibri" w:hAnsi="Calibri" w:cs="Calibri"/>
                <w:color w:val="000000"/>
                <w:sz w:val="16"/>
                <w:szCs w:val="16"/>
                <w:lang w:eastAsia="en-US"/>
              </w:rPr>
            </w:pPr>
            <w:ins w:id="3130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13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4" w:author="Machado, Diana" w:date="2019-02-04T10:19:00Z"/>
                <w:rFonts w:ascii="Calibri" w:hAnsi="Calibri" w:cs="Calibri"/>
                <w:color w:val="000000"/>
                <w:sz w:val="16"/>
                <w:szCs w:val="16"/>
                <w:lang w:eastAsia="en-US"/>
              </w:rPr>
            </w:pPr>
            <w:ins w:id="31305" w:author="Machado, Diana" w:date="2019-02-04T10:19:00Z">
              <w:r w:rsidRPr="00D01C04">
                <w:rPr>
                  <w:rFonts w:ascii="Calibri" w:hAnsi="Calibri" w:cs="Calibri"/>
                  <w:color w:val="000000"/>
                  <w:sz w:val="16"/>
                  <w:szCs w:val="16"/>
                  <w:lang w:eastAsia="en-US"/>
                </w:rPr>
                <w:t>344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06" w:author="Machado, Diana" w:date="2019-02-04T10:19:00Z"/>
                <w:rFonts w:ascii="Calibri" w:hAnsi="Calibri" w:cs="Calibri"/>
                <w:color w:val="000000"/>
                <w:sz w:val="16"/>
                <w:szCs w:val="16"/>
                <w:lang w:eastAsia="en-US"/>
              </w:rPr>
            </w:pPr>
            <w:ins w:id="313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08" w:author="Machado, Diana" w:date="2019-02-04T10:19:00Z"/>
                <w:rFonts w:ascii="Calibri" w:hAnsi="Calibri" w:cs="Calibri"/>
                <w:color w:val="000000"/>
                <w:sz w:val="16"/>
                <w:szCs w:val="16"/>
                <w:lang w:eastAsia="en-US"/>
              </w:rPr>
            </w:pPr>
            <w:ins w:id="313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0" w:author="Machado, Diana" w:date="2019-02-04T10:19:00Z"/>
                <w:rFonts w:ascii="Calibri" w:hAnsi="Calibri" w:cs="Calibri"/>
                <w:color w:val="000000"/>
                <w:sz w:val="16"/>
                <w:szCs w:val="16"/>
                <w:lang w:eastAsia="en-US"/>
              </w:rPr>
            </w:pPr>
            <w:ins w:id="313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2" w:author="Machado, Diana" w:date="2019-02-04T10:19:00Z"/>
                <w:rFonts w:ascii="Calibri" w:hAnsi="Calibri" w:cs="Calibri"/>
                <w:color w:val="000000"/>
                <w:sz w:val="16"/>
                <w:szCs w:val="16"/>
                <w:lang w:eastAsia="en-US"/>
              </w:rPr>
            </w:pPr>
            <w:ins w:id="313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4" w:author="Machado, Diana" w:date="2019-02-04T10:19:00Z"/>
                <w:rFonts w:ascii="Calibri" w:hAnsi="Calibri" w:cs="Calibri"/>
                <w:color w:val="000000"/>
                <w:sz w:val="16"/>
                <w:szCs w:val="16"/>
                <w:lang w:eastAsia="en-US"/>
              </w:rPr>
            </w:pPr>
            <w:ins w:id="313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6" w:author="Machado, Diana" w:date="2019-02-04T10:19:00Z"/>
                <w:rFonts w:ascii="Calibri" w:hAnsi="Calibri" w:cs="Calibri"/>
                <w:color w:val="000000"/>
                <w:sz w:val="16"/>
                <w:szCs w:val="16"/>
                <w:lang w:eastAsia="en-US"/>
              </w:rPr>
            </w:pPr>
            <w:ins w:id="313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8" w:author="Machado, Diana" w:date="2019-02-04T10:19:00Z"/>
                <w:rFonts w:ascii="Calibri" w:hAnsi="Calibri" w:cs="Calibri"/>
                <w:color w:val="000000"/>
                <w:sz w:val="16"/>
                <w:szCs w:val="16"/>
                <w:lang w:eastAsia="en-US"/>
              </w:rPr>
            </w:pPr>
            <w:ins w:id="31319" w:author="Machado, Diana" w:date="2019-02-04T10:19:00Z">
              <w:r w:rsidRPr="00D01C04">
                <w:rPr>
                  <w:rFonts w:ascii="Calibri" w:hAnsi="Calibri" w:cs="Calibri"/>
                  <w:color w:val="000000"/>
                  <w:sz w:val="16"/>
                  <w:szCs w:val="16"/>
                  <w:lang w:eastAsia="en-US"/>
                </w:rPr>
                <w:t xml:space="preserve">4,050,9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20" w:author="Machado, Diana" w:date="2019-02-04T10:19:00Z"/>
                <w:rFonts w:ascii="Calibri" w:hAnsi="Calibri" w:cs="Calibri"/>
                <w:color w:val="000000"/>
                <w:sz w:val="16"/>
                <w:szCs w:val="16"/>
                <w:lang w:eastAsia="en-US"/>
              </w:rPr>
            </w:pPr>
            <w:ins w:id="3132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22" w:author="Machado, Diana" w:date="2019-02-04T10:19:00Z"/>
                <w:rFonts w:ascii="Calibri" w:hAnsi="Calibri" w:cs="Calibri"/>
                <w:color w:val="000000"/>
                <w:sz w:val="16"/>
                <w:szCs w:val="16"/>
                <w:lang w:eastAsia="en-US"/>
              </w:rPr>
            </w:pPr>
            <w:ins w:id="31323" w:author="Machado, Diana" w:date="2019-02-04T10:19:00Z">
              <w:r w:rsidRPr="00D01C04">
                <w:rPr>
                  <w:rFonts w:ascii="Calibri" w:hAnsi="Calibri" w:cs="Calibri"/>
                  <w:color w:val="000000"/>
                  <w:sz w:val="16"/>
                  <w:szCs w:val="16"/>
                  <w:lang w:eastAsia="en-US"/>
                </w:rPr>
                <w:t xml:space="preserve">4,160,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24" w:author="Machado, Diana" w:date="2019-02-04T10:19:00Z"/>
                <w:rFonts w:ascii="Calibri" w:hAnsi="Calibri" w:cs="Calibri"/>
                <w:color w:val="000000"/>
                <w:sz w:val="16"/>
                <w:szCs w:val="16"/>
                <w:lang w:eastAsia="en-US"/>
              </w:rPr>
            </w:pPr>
            <w:ins w:id="3132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13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27" w:author="Machado, Diana" w:date="2019-02-04T10:19:00Z"/>
                <w:rFonts w:ascii="Calibri" w:hAnsi="Calibri" w:cs="Calibri"/>
                <w:color w:val="000000"/>
                <w:sz w:val="16"/>
                <w:szCs w:val="16"/>
                <w:lang w:eastAsia="en-US"/>
              </w:rPr>
            </w:pPr>
            <w:ins w:id="31328" w:author="Machado, Diana" w:date="2019-02-04T10:19:00Z">
              <w:r w:rsidRPr="00D01C04">
                <w:rPr>
                  <w:rFonts w:ascii="Calibri" w:hAnsi="Calibri" w:cs="Calibri"/>
                  <w:color w:val="000000"/>
                  <w:sz w:val="16"/>
                  <w:szCs w:val="16"/>
                  <w:lang w:eastAsia="en-US"/>
                </w:rPr>
                <w:t>344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29" w:author="Machado, Diana" w:date="2019-02-04T10:19:00Z"/>
                <w:rFonts w:ascii="Calibri" w:hAnsi="Calibri" w:cs="Calibri"/>
                <w:color w:val="000000"/>
                <w:sz w:val="16"/>
                <w:szCs w:val="16"/>
                <w:lang w:eastAsia="en-US"/>
              </w:rPr>
            </w:pPr>
            <w:ins w:id="313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1" w:author="Machado, Diana" w:date="2019-02-04T10:19:00Z"/>
                <w:rFonts w:ascii="Calibri" w:hAnsi="Calibri" w:cs="Calibri"/>
                <w:color w:val="000000"/>
                <w:sz w:val="16"/>
                <w:szCs w:val="16"/>
                <w:lang w:eastAsia="en-US"/>
              </w:rPr>
            </w:pPr>
            <w:ins w:id="313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3" w:author="Machado, Diana" w:date="2019-02-04T10:19:00Z"/>
                <w:rFonts w:ascii="Calibri" w:hAnsi="Calibri" w:cs="Calibri"/>
                <w:color w:val="000000"/>
                <w:sz w:val="16"/>
                <w:szCs w:val="16"/>
                <w:lang w:eastAsia="en-US"/>
              </w:rPr>
            </w:pPr>
            <w:ins w:id="31334" w:author="Machado, Diana" w:date="2019-02-04T10:19:00Z">
              <w:r w:rsidRPr="00D01C04">
                <w:rPr>
                  <w:rFonts w:ascii="Calibri" w:hAnsi="Calibri" w:cs="Calibri"/>
                  <w:color w:val="000000"/>
                  <w:sz w:val="16"/>
                  <w:szCs w:val="16"/>
                  <w:lang w:eastAsia="en-US"/>
                </w:rPr>
                <w:t xml:space="preserve">36,538,1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5" w:author="Machado, Diana" w:date="2019-02-04T10:19:00Z"/>
                <w:rFonts w:ascii="Calibri" w:hAnsi="Calibri" w:cs="Calibri"/>
                <w:color w:val="000000"/>
                <w:sz w:val="16"/>
                <w:szCs w:val="16"/>
                <w:lang w:eastAsia="en-US"/>
              </w:rPr>
            </w:pPr>
            <w:ins w:id="31336"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7" w:author="Machado, Diana" w:date="2019-02-04T10:19:00Z"/>
                <w:rFonts w:ascii="Calibri" w:hAnsi="Calibri" w:cs="Calibri"/>
                <w:color w:val="000000"/>
                <w:sz w:val="16"/>
                <w:szCs w:val="16"/>
                <w:lang w:eastAsia="en-US"/>
              </w:rPr>
            </w:pPr>
            <w:ins w:id="313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9" w:author="Machado, Diana" w:date="2019-02-04T10:19:00Z"/>
                <w:rFonts w:ascii="Calibri" w:hAnsi="Calibri" w:cs="Calibri"/>
                <w:color w:val="000000"/>
                <w:sz w:val="16"/>
                <w:szCs w:val="16"/>
                <w:lang w:eastAsia="en-US"/>
              </w:rPr>
            </w:pPr>
            <w:ins w:id="31340" w:author="Machado, Diana" w:date="2019-02-04T10:19:00Z">
              <w:r w:rsidRPr="00D01C04">
                <w:rPr>
                  <w:rFonts w:ascii="Calibri" w:hAnsi="Calibri" w:cs="Calibri"/>
                  <w:color w:val="000000"/>
                  <w:sz w:val="16"/>
                  <w:szCs w:val="16"/>
                  <w:lang w:eastAsia="en-US"/>
                </w:rPr>
                <w:t>7.0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1" w:author="Machado, Diana" w:date="2019-02-04T10:19:00Z"/>
                <w:rFonts w:ascii="Calibri" w:hAnsi="Calibri" w:cs="Calibri"/>
                <w:color w:val="000000"/>
                <w:sz w:val="16"/>
                <w:szCs w:val="16"/>
                <w:lang w:eastAsia="en-US"/>
              </w:rPr>
            </w:pPr>
            <w:ins w:id="31342" w:author="Machado, Diana" w:date="2019-02-04T10:19:00Z">
              <w:r w:rsidRPr="00D01C04">
                <w:rPr>
                  <w:rFonts w:ascii="Calibri" w:hAnsi="Calibri" w:cs="Calibri"/>
                  <w:color w:val="000000"/>
                  <w:sz w:val="16"/>
                  <w:szCs w:val="16"/>
                  <w:lang w:eastAsia="en-US"/>
                </w:rPr>
                <w:t xml:space="preserve">36,665,4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3" w:author="Machado, Diana" w:date="2019-02-04T10:19:00Z"/>
                <w:rFonts w:ascii="Calibri" w:hAnsi="Calibri" w:cs="Calibri"/>
                <w:color w:val="000000"/>
                <w:sz w:val="16"/>
                <w:szCs w:val="16"/>
                <w:lang w:eastAsia="en-US"/>
              </w:rPr>
            </w:pPr>
            <w:ins w:id="31344"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45" w:author="Machado, Diana" w:date="2019-02-04T10:19:00Z"/>
                <w:rFonts w:ascii="Calibri" w:hAnsi="Calibri" w:cs="Calibri"/>
                <w:color w:val="000000"/>
                <w:sz w:val="16"/>
                <w:szCs w:val="16"/>
                <w:lang w:eastAsia="en-US"/>
              </w:rPr>
            </w:pPr>
            <w:ins w:id="31346" w:author="Machado, Diana" w:date="2019-02-04T10:19:00Z">
              <w:r w:rsidRPr="00D01C04">
                <w:rPr>
                  <w:rFonts w:ascii="Calibri" w:hAnsi="Calibri" w:cs="Calibri"/>
                  <w:color w:val="000000"/>
                  <w:sz w:val="16"/>
                  <w:szCs w:val="16"/>
                  <w:lang w:eastAsia="en-US"/>
                </w:rPr>
                <w:t xml:space="preserve">73,203,6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47" w:author="Machado, Diana" w:date="2019-02-04T10:19:00Z"/>
                <w:rFonts w:ascii="Calibri" w:hAnsi="Calibri" w:cs="Calibri"/>
                <w:color w:val="000000"/>
                <w:sz w:val="16"/>
                <w:szCs w:val="16"/>
                <w:lang w:eastAsia="en-US"/>
              </w:rPr>
            </w:pPr>
            <w:ins w:id="31348"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13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50" w:author="Machado, Diana" w:date="2019-02-04T10:19:00Z"/>
                <w:rFonts w:ascii="Calibri" w:hAnsi="Calibri" w:cs="Calibri"/>
                <w:color w:val="000000"/>
                <w:sz w:val="16"/>
                <w:szCs w:val="16"/>
                <w:lang w:eastAsia="en-US"/>
              </w:rPr>
            </w:pPr>
            <w:ins w:id="31351" w:author="Machado, Diana" w:date="2019-02-04T10:19:00Z">
              <w:r w:rsidRPr="00D01C04">
                <w:rPr>
                  <w:rFonts w:ascii="Calibri" w:hAnsi="Calibri" w:cs="Calibri"/>
                  <w:color w:val="000000"/>
                  <w:sz w:val="16"/>
                  <w:szCs w:val="16"/>
                  <w:lang w:eastAsia="en-US"/>
                </w:rPr>
                <w:t>344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2" w:author="Machado, Diana" w:date="2019-02-04T10:19:00Z"/>
                <w:rFonts w:ascii="Calibri" w:hAnsi="Calibri" w:cs="Calibri"/>
                <w:color w:val="000000"/>
                <w:sz w:val="16"/>
                <w:szCs w:val="16"/>
                <w:lang w:eastAsia="en-US"/>
              </w:rPr>
            </w:pPr>
            <w:ins w:id="313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4" w:author="Machado, Diana" w:date="2019-02-04T10:19:00Z"/>
                <w:rFonts w:ascii="Calibri" w:hAnsi="Calibri" w:cs="Calibri"/>
                <w:color w:val="000000"/>
                <w:sz w:val="16"/>
                <w:szCs w:val="16"/>
                <w:lang w:eastAsia="en-US"/>
              </w:rPr>
            </w:pPr>
            <w:ins w:id="313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6" w:author="Machado, Diana" w:date="2019-02-04T10:19:00Z"/>
                <w:rFonts w:ascii="Calibri" w:hAnsi="Calibri" w:cs="Calibri"/>
                <w:color w:val="000000"/>
                <w:sz w:val="16"/>
                <w:szCs w:val="16"/>
                <w:lang w:eastAsia="en-US"/>
              </w:rPr>
            </w:pPr>
            <w:ins w:id="31357" w:author="Machado, Diana" w:date="2019-02-04T10:19:00Z">
              <w:r w:rsidRPr="00D01C04">
                <w:rPr>
                  <w:rFonts w:ascii="Calibri" w:hAnsi="Calibri" w:cs="Calibri"/>
                  <w:color w:val="000000"/>
                  <w:sz w:val="16"/>
                  <w:szCs w:val="16"/>
                  <w:lang w:eastAsia="en-US"/>
                </w:rPr>
                <w:t xml:space="preserve">716,0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8" w:author="Machado, Diana" w:date="2019-02-04T10:19:00Z"/>
                <w:rFonts w:ascii="Calibri" w:hAnsi="Calibri" w:cs="Calibri"/>
                <w:color w:val="000000"/>
                <w:sz w:val="16"/>
                <w:szCs w:val="16"/>
                <w:lang w:eastAsia="en-US"/>
              </w:rPr>
            </w:pPr>
            <w:ins w:id="3135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0" w:author="Machado, Diana" w:date="2019-02-04T10:19:00Z"/>
                <w:rFonts w:ascii="Calibri" w:hAnsi="Calibri" w:cs="Calibri"/>
                <w:color w:val="000000"/>
                <w:sz w:val="16"/>
                <w:szCs w:val="16"/>
                <w:lang w:eastAsia="en-US"/>
              </w:rPr>
            </w:pPr>
            <w:ins w:id="313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2" w:author="Machado, Diana" w:date="2019-02-04T10:19:00Z"/>
                <w:rFonts w:ascii="Calibri" w:hAnsi="Calibri" w:cs="Calibri"/>
                <w:color w:val="000000"/>
                <w:sz w:val="16"/>
                <w:szCs w:val="16"/>
                <w:lang w:eastAsia="en-US"/>
              </w:rPr>
            </w:pPr>
            <w:ins w:id="313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4" w:author="Machado, Diana" w:date="2019-02-04T10:19:00Z"/>
                <w:rFonts w:ascii="Calibri" w:hAnsi="Calibri" w:cs="Calibri"/>
                <w:color w:val="000000"/>
                <w:sz w:val="16"/>
                <w:szCs w:val="16"/>
                <w:lang w:eastAsia="en-US"/>
              </w:rPr>
            </w:pPr>
            <w:ins w:id="313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6" w:author="Machado, Diana" w:date="2019-02-04T10:19:00Z"/>
                <w:rFonts w:ascii="Calibri" w:hAnsi="Calibri" w:cs="Calibri"/>
                <w:color w:val="000000"/>
                <w:sz w:val="16"/>
                <w:szCs w:val="16"/>
                <w:lang w:eastAsia="en-US"/>
              </w:rPr>
            </w:pPr>
            <w:ins w:id="313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68" w:author="Machado, Diana" w:date="2019-02-04T10:19:00Z"/>
                <w:rFonts w:ascii="Calibri" w:hAnsi="Calibri" w:cs="Calibri"/>
                <w:color w:val="000000"/>
                <w:sz w:val="16"/>
                <w:szCs w:val="16"/>
                <w:lang w:eastAsia="en-US"/>
              </w:rPr>
            </w:pPr>
            <w:ins w:id="31369" w:author="Machado, Diana" w:date="2019-02-04T10:19:00Z">
              <w:r w:rsidRPr="00D01C04">
                <w:rPr>
                  <w:rFonts w:ascii="Calibri" w:hAnsi="Calibri" w:cs="Calibri"/>
                  <w:color w:val="000000"/>
                  <w:sz w:val="16"/>
                  <w:szCs w:val="16"/>
                  <w:lang w:eastAsia="en-US"/>
                </w:rPr>
                <w:t xml:space="preserve">725,2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0" w:author="Machado, Diana" w:date="2019-02-04T10:19:00Z"/>
                <w:rFonts w:ascii="Calibri" w:hAnsi="Calibri" w:cs="Calibri"/>
                <w:color w:val="000000"/>
                <w:sz w:val="16"/>
                <w:szCs w:val="16"/>
                <w:lang w:eastAsia="en-US"/>
              </w:rPr>
            </w:pPr>
            <w:ins w:id="3137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13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3" w:author="Machado, Diana" w:date="2019-02-04T10:19:00Z"/>
                <w:rFonts w:ascii="Calibri" w:hAnsi="Calibri" w:cs="Calibri"/>
                <w:color w:val="000000"/>
                <w:sz w:val="16"/>
                <w:szCs w:val="16"/>
                <w:lang w:eastAsia="en-US"/>
              </w:rPr>
            </w:pPr>
            <w:ins w:id="31374" w:author="Machado, Diana" w:date="2019-02-04T10:19:00Z">
              <w:r w:rsidRPr="00D01C04">
                <w:rPr>
                  <w:rFonts w:ascii="Calibri" w:hAnsi="Calibri" w:cs="Calibri"/>
                  <w:color w:val="000000"/>
                  <w:sz w:val="16"/>
                  <w:szCs w:val="16"/>
                  <w:lang w:eastAsia="en-US"/>
                </w:rPr>
                <w:t>346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75" w:author="Machado, Diana" w:date="2019-02-04T10:19:00Z"/>
                <w:rFonts w:ascii="Calibri" w:hAnsi="Calibri" w:cs="Calibri"/>
                <w:color w:val="000000"/>
                <w:sz w:val="16"/>
                <w:szCs w:val="16"/>
                <w:lang w:eastAsia="en-US"/>
              </w:rPr>
            </w:pPr>
            <w:ins w:id="313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77" w:author="Machado, Diana" w:date="2019-02-04T10:19:00Z"/>
                <w:rFonts w:ascii="Calibri" w:hAnsi="Calibri" w:cs="Calibri"/>
                <w:color w:val="000000"/>
                <w:sz w:val="16"/>
                <w:szCs w:val="16"/>
                <w:lang w:eastAsia="en-US"/>
              </w:rPr>
            </w:pPr>
            <w:ins w:id="313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79" w:author="Machado, Diana" w:date="2019-02-04T10:19:00Z"/>
                <w:rFonts w:ascii="Calibri" w:hAnsi="Calibri" w:cs="Calibri"/>
                <w:color w:val="000000"/>
                <w:sz w:val="16"/>
                <w:szCs w:val="16"/>
                <w:lang w:eastAsia="en-US"/>
              </w:rPr>
            </w:pPr>
            <w:ins w:id="31380" w:author="Machado, Diana" w:date="2019-02-04T10:19:00Z">
              <w:r w:rsidRPr="00D01C04">
                <w:rPr>
                  <w:rFonts w:ascii="Calibri" w:hAnsi="Calibri" w:cs="Calibri"/>
                  <w:color w:val="000000"/>
                  <w:sz w:val="16"/>
                  <w:szCs w:val="16"/>
                  <w:lang w:eastAsia="en-US"/>
                </w:rPr>
                <w:t xml:space="preserve">11,919,7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1" w:author="Machado, Diana" w:date="2019-02-04T10:19:00Z"/>
                <w:rFonts w:ascii="Calibri" w:hAnsi="Calibri" w:cs="Calibri"/>
                <w:color w:val="000000"/>
                <w:sz w:val="16"/>
                <w:szCs w:val="16"/>
                <w:lang w:eastAsia="en-US"/>
              </w:rPr>
            </w:pPr>
            <w:ins w:id="3138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3" w:author="Machado, Diana" w:date="2019-02-04T10:19:00Z"/>
                <w:rFonts w:ascii="Calibri" w:hAnsi="Calibri" w:cs="Calibri"/>
                <w:color w:val="000000"/>
                <w:sz w:val="16"/>
                <w:szCs w:val="16"/>
                <w:lang w:eastAsia="en-US"/>
              </w:rPr>
            </w:pPr>
            <w:ins w:id="313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5" w:author="Machado, Diana" w:date="2019-02-04T10:19:00Z"/>
                <w:rFonts w:ascii="Calibri" w:hAnsi="Calibri" w:cs="Calibri"/>
                <w:color w:val="000000"/>
                <w:sz w:val="16"/>
                <w:szCs w:val="16"/>
                <w:lang w:eastAsia="en-US"/>
              </w:rPr>
            </w:pPr>
            <w:ins w:id="313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7" w:author="Machado, Diana" w:date="2019-02-04T10:19:00Z"/>
                <w:rFonts w:ascii="Calibri" w:hAnsi="Calibri" w:cs="Calibri"/>
                <w:color w:val="000000"/>
                <w:sz w:val="16"/>
                <w:szCs w:val="16"/>
                <w:lang w:eastAsia="en-US"/>
              </w:rPr>
            </w:pPr>
            <w:ins w:id="31388" w:author="Machado, Diana" w:date="2019-02-04T10:19:00Z">
              <w:r w:rsidRPr="00D01C04">
                <w:rPr>
                  <w:rFonts w:ascii="Calibri" w:hAnsi="Calibri" w:cs="Calibri"/>
                  <w:color w:val="000000"/>
                  <w:sz w:val="16"/>
                  <w:szCs w:val="16"/>
                  <w:lang w:eastAsia="en-US"/>
                </w:rPr>
                <w:t xml:space="preserve">11,961,4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9" w:author="Machado, Diana" w:date="2019-02-04T10:19:00Z"/>
                <w:rFonts w:ascii="Calibri" w:hAnsi="Calibri" w:cs="Calibri"/>
                <w:color w:val="000000"/>
                <w:sz w:val="16"/>
                <w:szCs w:val="16"/>
                <w:lang w:eastAsia="en-US"/>
              </w:rPr>
            </w:pPr>
            <w:ins w:id="31390"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1" w:author="Machado, Diana" w:date="2019-02-04T10:19:00Z"/>
                <w:rFonts w:ascii="Calibri" w:hAnsi="Calibri" w:cs="Calibri"/>
                <w:color w:val="000000"/>
                <w:sz w:val="16"/>
                <w:szCs w:val="16"/>
                <w:lang w:eastAsia="en-US"/>
              </w:rPr>
            </w:pPr>
            <w:ins w:id="31392" w:author="Machado, Diana" w:date="2019-02-04T10:19:00Z">
              <w:r w:rsidRPr="00D01C04">
                <w:rPr>
                  <w:rFonts w:ascii="Calibri" w:hAnsi="Calibri" w:cs="Calibri"/>
                  <w:color w:val="000000"/>
                  <w:sz w:val="16"/>
                  <w:szCs w:val="16"/>
                  <w:lang w:eastAsia="en-US"/>
                </w:rPr>
                <w:t xml:space="preserve">23,881,2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3" w:author="Machado, Diana" w:date="2019-02-04T10:19:00Z"/>
                <w:rFonts w:ascii="Calibri" w:hAnsi="Calibri" w:cs="Calibri"/>
                <w:color w:val="000000"/>
                <w:sz w:val="16"/>
                <w:szCs w:val="16"/>
                <w:lang w:eastAsia="en-US"/>
              </w:rPr>
            </w:pPr>
            <w:ins w:id="3139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13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6" w:author="Machado, Diana" w:date="2019-02-04T10:19:00Z"/>
                <w:rFonts w:ascii="Calibri" w:hAnsi="Calibri" w:cs="Calibri"/>
                <w:color w:val="000000"/>
                <w:sz w:val="16"/>
                <w:szCs w:val="16"/>
                <w:lang w:eastAsia="en-US"/>
              </w:rPr>
            </w:pPr>
            <w:ins w:id="31397" w:author="Machado, Diana" w:date="2019-02-04T10:19:00Z">
              <w:r w:rsidRPr="00D01C04">
                <w:rPr>
                  <w:rFonts w:ascii="Calibri" w:hAnsi="Calibri" w:cs="Calibri"/>
                  <w:color w:val="000000"/>
                  <w:sz w:val="16"/>
                  <w:szCs w:val="16"/>
                  <w:lang w:eastAsia="en-US"/>
                </w:rPr>
                <w:t>346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98" w:author="Machado, Diana" w:date="2019-02-04T10:19:00Z"/>
                <w:rFonts w:ascii="Calibri" w:hAnsi="Calibri" w:cs="Calibri"/>
                <w:color w:val="000000"/>
                <w:sz w:val="16"/>
                <w:szCs w:val="16"/>
                <w:lang w:eastAsia="en-US"/>
              </w:rPr>
            </w:pPr>
            <w:ins w:id="313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0" w:author="Machado, Diana" w:date="2019-02-04T10:19:00Z"/>
                <w:rFonts w:ascii="Calibri" w:hAnsi="Calibri" w:cs="Calibri"/>
                <w:color w:val="000000"/>
                <w:sz w:val="16"/>
                <w:szCs w:val="16"/>
                <w:lang w:eastAsia="en-US"/>
              </w:rPr>
            </w:pPr>
            <w:ins w:id="314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2" w:author="Machado, Diana" w:date="2019-02-04T10:19:00Z"/>
                <w:rFonts w:ascii="Calibri" w:hAnsi="Calibri" w:cs="Calibri"/>
                <w:color w:val="000000"/>
                <w:sz w:val="16"/>
                <w:szCs w:val="16"/>
                <w:lang w:eastAsia="en-US"/>
              </w:rPr>
            </w:pPr>
            <w:ins w:id="31403" w:author="Machado, Diana" w:date="2019-02-04T10:19:00Z">
              <w:r w:rsidRPr="00D01C04">
                <w:rPr>
                  <w:rFonts w:ascii="Calibri" w:hAnsi="Calibri" w:cs="Calibri"/>
                  <w:color w:val="000000"/>
                  <w:sz w:val="16"/>
                  <w:szCs w:val="16"/>
                  <w:lang w:eastAsia="en-US"/>
                </w:rPr>
                <w:t xml:space="preserve">8,346,8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4" w:author="Machado, Diana" w:date="2019-02-04T10:19:00Z"/>
                <w:rFonts w:ascii="Calibri" w:hAnsi="Calibri" w:cs="Calibri"/>
                <w:color w:val="000000"/>
                <w:sz w:val="16"/>
                <w:szCs w:val="16"/>
                <w:lang w:eastAsia="en-US"/>
              </w:rPr>
            </w:pPr>
            <w:ins w:id="31405"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6" w:author="Machado, Diana" w:date="2019-02-04T10:19:00Z"/>
                <w:rFonts w:ascii="Calibri" w:hAnsi="Calibri" w:cs="Calibri"/>
                <w:color w:val="000000"/>
                <w:sz w:val="16"/>
                <w:szCs w:val="16"/>
                <w:lang w:eastAsia="en-US"/>
              </w:rPr>
            </w:pPr>
            <w:ins w:id="314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8" w:author="Machado, Diana" w:date="2019-02-04T10:19:00Z"/>
                <w:rFonts w:ascii="Calibri" w:hAnsi="Calibri" w:cs="Calibri"/>
                <w:color w:val="000000"/>
                <w:sz w:val="16"/>
                <w:szCs w:val="16"/>
                <w:lang w:eastAsia="en-US"/>
              </w:rPr>
            </w:pPr>
            <w:ins w:id="314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0" w:author="Machado, Diana" w:date="2019-02-04T10:19:00Z"/>
                <w:rFonts w:ascii="Calibri" w:hAnsi="Calibri" w:cs="Calibri"/>
                <w:color w:val="000000"/>
                <w:sz w:val="16"/>
                <w:szCs w:val="16"/>
                <w:lang w:eastAsia="en-US"/>
              </w:rPr>
            </w:pPr>
            <w:ins w:id="31411" w:author="Machado, Diana" w:date="2019-02-04T10:19:00Z">
              <w:r w:rsidRPr="00D01C04">
                <w:rPr>
                  <w:rFonts w:ascii="Calibri" w:hAnsi="Calibri" w:cs="Calibri"/>
                  <w:color w:val="000000"/>
                  <w:sz w:val="16"/>
                  <w:szCs w:val="16"/>
                  <w:lang w:eastAsia="en-US"/>
                </w:rPr>
                <w:t xml:space="preserve">8,376,3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2" w:author="Machado, Diana" w:date="2019-02-04T10:19:00Z"/>
                <w:rFonts w:ascii="Calibri" w:hAnsi="Calibri" w:cs="Calibri"/>
                <w:color w:val="000000"/>
                <w:sz w:val="16"/>
                <w:szCs w:val="16"/>
                <w:lang w:eastAsia="en-US"/>
              </w:rPr>
            </w:pPr>
            <w:ins w:id="31413"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14" w:author="Machado, Diana" w:date="2019-02-04T10:19:00Z"/>
                <w:rFonts w:ascii="Calibri" w:hAnsi="Calibri" w:cs="Calibri"/>
                <w:color w:val="000000"/>
                <w:sz w:val="16"/>
                <w:szCs w:val="16"/>
                <w:lang w:eastAsia="en-US"/>
              </w:rPr>
            </w:pPr>
            <w:ins w:id="31415" w:author="Machado, Diana" w:date="2019-02-04T10:19:00Z">
              <w:r w:rsidRPr="00D01C04">
                <w:rPr>
                  <w:rFonts w:ascii="Calibri" w:hAnsi="Calibri" w:cs="Calibri"/>
                  <w:color w:val="000000"/>
                  <w:sz w:val="16"/>
                  <w:szCs w:val="16"/>
                  <w:lang w:eastAsia="en-US"/>
                </w:rPr>
                <w:t xml:space="preserve">16,723,1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16" w:author="Machado, Diana" w:date="2019-02-04T10:19:00Z"/>
                <w:rFonts w:ascii="Calibri" w:hAnsi="Calibri" w:cs="Calibri"/>
                <w:color w:val="000000"/>
                <w:sz w:val="16"/>
                <w:szCs w:val="16"/>
                <w:lang w:eastAsia="en-US"/>
              </w:rPr>
            </w:pPr>
            <w:ins w:id="31417"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4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19" w:author="Machado, Diana" w:date="2019-02-04T10:19:00Z"/>
                <w:rFonts w:ascii="Calibri" w:hAnsi="Calibri" w:cs="Calibri"/>
                <w:color w:val="000000"/>
                <w:sz w:val="16"/>
                <w:szCs w:val="16"/>
                <w:lang w:eastAsia="en-US"/>
              </w:rPr>
            </w:pPr>
            <w:ins w:id="31420" w:author="Machado, Diana" w:date="2019-02-04T10:19:00Z">
              <w:r w:rsidRPr="00D01C04">
                <w:rPr>
                  <w:rFonts w:ascii="Calibri" w:hAnsi="Calibri" w:cs="Calibri"/>
                  <w:color w:val="000000"/>
                  <w:sz w:val="16"/>
                  <w:szCs w:val="16"/>
                  <w:lang w:eastAsia="en-US"/>
                </w:rPr>
                <w:t>346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1" w:author="Machado, Diana" w:date="2019-02-04T10:19:00Z"/>
                <w:rFonts w:ascii="Calibri" w:hAnsi="Calibri" w:cs="Calibri"/>
                <w:color w:val="000000"/>
                <w:sz w:val="16"/>
                <w:szCs w:val="16"/>
                <w:lang w:eastAsia="en-US"/>
              </w:rPr>
            </w:pPr>
            <w:ins w:id="314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3" w:author="Machado, Diana" w:date="2019-02-04T10:19:00Z"/>
                <w:rFonts w:ascii="Calibri" w:hAnsi="Calibri" w:cs="Calibri"/>
                <w:color w:val="000000"/>
                <w:sz w:val="16"/>
                <w:szCs w:val="16"/>
                <w:lang w:eastAsia="en-US"/>
              </w:rPr>
            </w:pPr>
            <w:ins w:id="314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5" w:author="Machado, Diana" w:date="2019-02-04T10:19:00Z"/>
                <w:rFonts w:ascii="Calibri" w:hAnsi="Calibri" w:cs="Calibri"/>
                <w:color w:val="000000"/>
                <w:sz w:val="16"/>
                <w:szCs w:val="16"/>
                <w:lang w:eastAsia="en-US"/>
              </w:rPr>
            </w:pPr>
            <w:ins w:id="31426" w:author="Machado, Diana" w:date="2019-02-04T10:19:00Z">
              <w:r w:rsidRPr="00D01C04">
                <w:rPr>
                  <w:rFonts w:ascii="Calibri" w:hAnsi="Calibri" w:cs="Calibri"/>
                  <w:color w:val="000000"/>
                  <w:sz w:val="16"/>
                  <w:szCs w:val="16"/>
                  <w:lang w:eastAsia="en-US"/>
                </w:rPr>
                <w:t xml:space="preserve">9,935,4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7" w:author="Machado, Diana" w:date="2019-02-04T10:19:00Z"/>
                <w:rFonts w:ascii="Calibri" w:hAnsi="Calibri" w:cs="Calibri"/>
                <w:color w:val="000000"/>
                <w:sz w:val="16"/>
                <w:szCs w:val="16"/>
                <w:lang w:eastAsia="en-US"/>
              </w:rPr>
            </w:pPr>
            <w:ins w:id="31428"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9" w:author="Machado, Diana" w:date="2019-02-04T10:19:00Z"/>
                <w:rFonts w:ascii="Calibri" w:hAnsi="Calibri" w:cs="Calibri"/>
                <w:color w:val="000000"/>
                <w:sz w:val="16"/>
                <w:szCs w:val="16"/>
                <w:lang w:eastAsia="en-US"/>
              </w:rPr>
            </w:pPr>
            <w:ins w:id="314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1" w:author="Machado, Diana" w:date="2019-02-04T10:19:00Z"/>
                <w:rFonts w:ascii="Calibri" w:hAnsi="Calibri" w:cs="Calibri"/>
                <w:color w:val="000000"/>
                <w:sz w:val="16"/>
                <w:szCs w:val="16"/>
                <w:lang w:eastAsia="en-US"/>
              </w:rPr>
            </w:pPr>
            <w:ins w:id="314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3" w:author="Machado, Diana" w:date="2019-02-04T10:19:00Z"/>
                <w:rFonts w:ascii="Calibri" w:hAnsi="Calibri" w:cs="Calibri"/>
                <w:color w:val="000000"/>
                <w:sz w:val="16"/>
                <w:szCs w:val="16"/>
                <w:lang w:eastAsia="en-US"/>
              </w:rPr>
            </w:pPr>
            <w:ins w:id="31434" w:author="Machado, Diana" w:date="2019-02-04T10:19:00Z">
              <w:r w:rsidRPr="00D01C04">
                <w:rPr>
                  <w:rFonts w:ascii="Calibri" w:hAnsi="Calibri" w:cs="Calibri"/>
                  <w:color w:val="000000"/>
                  <w:sz w:val="16"/>
                  <w:szCs w:val="16"/>
                  <w:lang w:eastAsia="en-US"/>
                </w:rPr>
                <w:t xml:space="preserve">7,812,0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5" w:author="Machado, Diana" w:date="2019-02-04T10:19:00Z"/>
                <w:rFonts w:ascii="Calibri" w:hAnsi="Calibri" w:cs="Calibri"/>
                <w:color w:val="000000"/>
                <w:sz w:val="16"/>
                <w:szCs w:val="16"/>
                <w:lang w:eastAsia="en-US"/>
              </w:rPr>
            </w:pPr>
            <w:ins w:id="3143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37" w:author="Machado, Diana" w:date="2019-02-04T10:19:00Z"/>
                <w:rFonts w:ascii="Calibri" w:hAnsi="Calibri" w:cs="Calibri"/>
                <w:color w:val="000000"/>
                <w:sz w:val="16"/>
                <w:szCs w:val="16"/>
                <w:lang w:eastAsia="en-US"/>
              </w:rPr>
            </w:pPr>
            <w:ins w:id="31438" w:author="Machado, Diana" w:date="2019-02-04T10:19:00Z">
              <w:r w:rsidRPr="00D01C04">
                <w:rPr>
                  <w:rFonts w:ascii="Calibri" w:hAnsi="Calibri" w:cs="Calibri"/>
                  <w:color w:val="000000"/>
                  <w:sz w:val="16"/>
                  <w:szCs w:val="16"/>
                  <w:lang w:eastAsia="en-US"/>
                </w:rPr>
                <w:t xml:space="preserve">17,747,5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39" w:author="Machado, Diana" w:date="2019-02-04T10:19:00Z"/>
                <w:rFonts w:ascii="Calibri" w:hAnsi="Calibri" w:cs="Calibri"/>
                <w:color w:val="000000"/>
                <w:sz w:val="16"/>
                <w:szCs w:val="16"/>
                <w:lang w:eastAsia="en-US"/>
              </w:rPr>
            </w:pPr>
            <w:ins w:id="31440"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4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42" w:author="Machado, Diana" w:date="2019-02-04T10:19:00Z"/>
                <w:rFonts w:ascii="Calibri" w:hAnsi="Calibri" w:cs="Calibri"/>
                <w:color w:val="000000"/>
                <w:sz w:val="16"/>
                <w:szCs w:val="16"/>
                <w:lang w:eastAsia="en-US"/>
              </w:rPr>
            </w:pPr>
            <w:ins w:id="31443" w:author="Machado, Diana" w:date="2019-02-04T10:19:00Z">
              <w:r w:rsidRPr="00D01C04">
                <w:rPr>
                  <w:rFonts w:ascii="Calibri" w:hAnsi="Calibri" w:cs="Calibri"/>
                  <w:color w:val="000000"/>
                  <w:sz w:val="16"/>
                  <w:szCs w:val="16"/>
                  <w:lang w:eastAsia="en-US"/>
                </w:rPr>
                <w:t>34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44" w:author="Machado, Diana" w:date="2019-02-04T10:19:00Z"/>
                <w:rFonts w:ascii="Calibri" w:hAnsi="Calibri" w:cs="Calibri"/>
                <w:color w:val="000000"/>
                <w:sz w:val="16"/>
                <w:szCs w:val="16"/>
                <w:lang w:eastAsia="en-US"/>
              </w:rPr>
            </w:pPr>
            <w:ins w:id="314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46" w:author="Machado, Diana" w:date="2019-02-04T10:19:00Z"/>
                <w:rFonts w:ascii="Calibri" w:hAnsi="Calibri" w:cs="Calibri"/>
                <w:color w:val="000000"/>
                <w:sz w:val="16"/>
                <w:szCs w:val="16"/>
                <w:lang w:eastAsia="en-US"/>
              </w:rPr>
            </w:pPr>
            <w:ins w:id="314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48" w:author="Machado, Diana" w:date="2019-02-04T10:19:00Z"/>
                <w:rFonts w:ascii="Calibri" w:hAnsi="Calibri" w:cs="Calibri"/>
                <w:color w:val="000000"/>
                <w:sz w:val="16"/>
                <w:szCs w:val="16"/>
                <w:lang w:eastAsia="en-US"/>
              </w:rPr>
            </w:pPr>
            <w:ins w:id="31449" w:author="Machado, Diana" w:date="2019-02-04T10:19:00Z">
              <w:r w:rsidRPr="00D01C04">
                <w:rPr>
                  <w:rFonts w:ascii="Calibri" w:hAnsi="Calibri" w:cs="Calibri"/>
                  <w:color w:val="000000"/>
                  <w:sz w:val="16"/>
                  <w:szCs w:val="16"/>
                  <w:lang w:eastAsia="en-US"/>
                </w:rPr>
                <w:t xml:space="preserve">36,696,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0" w:author="Machado, Diana" w:date="2019-02-04T10:19:00Z"/>
                <w:rFonts w:ascii="Calibri" w:hAnsi="Calibri" w:cs="Calibri"/>
                <w:color w:val="000000"/>
                <w:sz w:val="16"/>
                <w:szCs w:val="16"/>
                <w:lang w:eastAsia="en-US"/>
              </w:rPr>
            </w:pPr>
            <w:ins w:id="31451"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2" w:author="Machado, Diana" w:date="2019-02-04T10:19:00Z"/>
                <w:rFonts w:ascii="Calibri" w:hAnsi="Calibri" w:cs="Calibri"/>
                <w:color w:val="000000"/>
                <w:sz w:val="16"/>
                <w:szCs w:val="16"/>
                <w:lang w:eastAsia="en-US"/>
              </w:rPr>
            </w:pPr>
            <w:ins w:id="314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4" w:author="Machado, Diana" w:date="2019-02-04T10:19:00Z"/>
                <w:rFonts w:ascii="Calibri" w:hAnsi="Calibri" w:cs="Calibri"/>
                <w:color w:val="000000"/>
                <w:sz w:val="16"/>
                <w:szCs w:val="16"/>
                <w:lang w:eastAsia="en-US"/>
              </w:rPr>
            </w:pPr>
            <w:ins w:id="314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6" w:author="Machado, Diana" w:date="2019-02-04T10:19:00Z"/>
                <w:rFonts w:ascii="Calibri" w:hAnsi="Calibri" w:cs="Calibri"/>
                <w:color w:val="000000"/>
                <w:sz w:val="16"/>
                <w:szCs w:val="16"/>
                <w:lang w:eastAsia="en-US"/>
              </w:rPr>
            </w:pPr>
            <w:ins w:id="31457" w:author="Machado, Diana" w:date="2019-02-04T10:19:00Z">
              <w:r w:rsidRPr="00D01C04">
                <w:rPr>
                  <w:rFonts w:ascii="Calibri" w:hAnsi="Calibri" w:cs="Calibri"/>
                  <w:color w:val="000000"/>
                  <w:sz w:val="16"/>
                  <w:szCs w:val="16"/>
                  <w:lang w:eastAsia="en-US"/>
                </w:rPr>
                <w:t xml:space="preserve">22,420,3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8" w:author="Machado, Diana" w:date="2019-02-04T10:19:00Z"/>
                <w:rFonts w:ascii="Calibri" w:hAnsi="Calibri" w:cs="Calibri"/>
                <w:color w:val="000000"/>
                <w:sz w:val="16"/>
                <w:szCs w:val="16"/>
                <w:lang w:eastAsia="en-US"/>
              </w:rPr>
            </w:pPr>
            <w:ins w:id="3145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0" w:author="Machado, Diana" w:date="2019-02-04T10:19:00Z"/>
                <w:rFonts w:ascii="Calibri" w:hAnsi="Calibri" w:cs="Calibri"/>
                <w:color w:val="000000"/>
                <w:sz w:val="16"/>
                <w:szCs w:val="16"/>
                <w:lang w:eastAsia="en-US"/>
              </w:rPr>
            </w:pPr>
            <w:ins w:id="31461" w:author="Machado, Diana" w:date="2019-02-04T10:19:00Z">
              <w:r w:rsidRPr="00D01C04">
                <w:rPr>
                  <w:rFonts w:ascii="Calibri" w:hAnsi="Calibri" w:cs="Calibri"/>
                  <w:color w:val="000000"/>
                  <w:sz w:val="16"/>
                  <w:szCs w:val="16"/>
                  <w:lang w:eastAsia="en-US"/>
                </w:rPr>
                <w:t xml:space="preserve">59,116,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2" w:author="Machado, Diana" w:date="2019-02-04T10:19:00Z"/>
                <w:rFonts w:ascii="Calibri" w:hAnsi="Calibri" w:cs="Calibri"/>
                <w:color w:val="000000"/>
                <w:sz w:val="16"/>
                <w:szCs w:val="16"/>
                <w:lang w:eastAsia="en-US"/>
              </w:rPr>
            </w:pPr>
            <w:ins w:id="31463"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314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5" w:author="Machado, Diana" w:date="2019-02-04T10:19:00Z"/>
                <w:rFonts w:ascii="Calibri" w:hAnsi="Calibri" w:cs="Calibri"/>
                <w:color w:val="000000"/>
                <w:sz w:val="16"/>
                <w:szCs w:val="16"/>
                <w:lang w:eastAsia="en-US"/>
              </w:rPr>
            </w:pPr>
            <w:ins w:id="31466" w:author="Machado, Diana" w:date="2019-02-04T10:19:00Z">
              <w:r w:rsidRPr="00D01C04">
                <w:rPr>
                  <w:rFonts w:ascii="Calibri" w:hAnsi="Calibri" w:cs="Calibri"/>
                  <w:color w:val="000000"/>
                  <w:sz w:val="16"/>
                  <w:szCs w:val="16"/>
                  <w:lang w:eastAsia="en-US"/>
                </w:rPr>
                <w:t>34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67" w:author="Machado, Diana" w:date="2019-02-04T10:19:00Z"/>
                <w:rFonts w:ascii="Calibri" w:hAnsi="Calibri" w:cs="Calibri"/>
                <w:color w:val="000000"/>
                <w:sz w:val="16"/>
                <w:szCs w:val="16"/>
                <w:lang w:eastAsia="en-US"/>
              </w:rPr>
            </w:pPr>
            <w:ins w:id="314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69" w:author="Machado, Diana" w:date="2019-02-04T10:19:00Z"/>
                <w:rFonts w:ascii="Calibri" w:hAnsi="Calibri" w:cs="Calibri"/>
                <w:color w:val="000000"/>
                <w:sz w:val="16"/>
                <w:szCs w:val="16"/>
                <w:lang w:eastAsia="en-US"/>
              </w:rPr>
            </w:pPr>
            <w:ins w:id="314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1" w:author="Machado, Diana" w:date="2019-02-04T10:19:00Z"/>
                <w:rFonts w:ascii="Calibri" w:hAnsi="Calibri" w:cs="Calibri"/>
                <w:color w:val="000000"/>
                <w:sz w:val="16"/>
                <w:szCs w:val="16"/>
                <w:lang w:eastAsia="en-US"/>
              </w:rPr>
            </w:pPr>
            <w:ins w:id="31472" w:author="Machado, Diana" w:date="2019-02-04T10:19:00Z">
              <w:r w:rsidRPr="00D01C04">
                <w:rPr>
                  <w:rFonts w:ascii="Calibri" w:hAnsi="Calibri" w:cs="Calibri"/>
                  <w:color w:val="000000"/>
                  <w:sz w:val="16"/>
                  <w:szCs w:val="16"/>
                  <w:lang w:eastAsia="en-US"/>
                </w:rPr>
                <w:t xml:space="preserve">13,903,0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3" w:author="Machado, Diana" w:date="2019-02-04T10:19:00Z"/>
                <w:rFonts w:ascii="Calibri" w:hAnsi="Calibri" w:cs="Calibri"/>
                <w:color w:val="000000"/>
                <w:sz w:val="16"/>
                <w:szCs w:val="16"/>
                <w:lang w:eastAsia="en-US"/>
              </w:rPr>
            </w:pPr>
            <w:ins w:id="31474"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5" w:author="Machado, Diana" w:date="2019-02-04T10:19:00Z"/>
                <w:rFonts w:ascii="Calibri" w:hAnsi="Calibri" w:cs="Calibri"/>
                <w:color w:val="000000"/>
                <w:sz w:val="16"/>
                <w:szCs w:val="16"/>
                <w:lang w:eastAsia="en-US"/>
              </w:rPr>
            </w:pPr>
            <w:ins w:id="314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7" w:author="Machado, Diana" w:date="2019-02-04T10:19:00Z"/>
                <w:rFonts w:ascii="Calibri" w:hAnsi="Calibri" w:cs="Calibri"/>
                <w:color w:val="000000"/>
                <w:sz w:val="16"/>
                <w:szCs w:val="16"/>
                <w:lang w:eastAsia="en-US"/>
              </w:rPr>
            </w:pPr>
            <w:ins w:id="314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9" w:author="Machado, Diana" w:date="2019-02-04T10:19:00Z"/>
                <w:rFonts w:ascii="Calibri" w:hAnsi="Calibri" w:cs="Calibri"/>
                <w:color w:val="000000"/>
                <w:sz w:val="16"/>
                <w:szCs w:val="16"/>
                <w:lang w:eastAsia="en-US"/>
              </w:rPr>
            </w:pPr>
            <w:ins w:id="31480" w:author="Machado, Diana" w:date="2019-02-04T10:19:00Z">
              <w:r w:rsidRPr="00D01C04">
                <w:rPr>
                  <w:rFonts w:ascii="Calibri" w:hAnsi="Calibri" w:cs="Calibri"/>
                  <w:color w:val="000000"/>
                  <w:sz w:val="16"/>
                  <w:szCs w:val="16"/>
                  <w:lang w:eastAsia="en-US"/>
                </w:rPr>
                <w:t xml:space="preserve">8,741,3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81" w:author="Machado, Diana" w:date="2019-02-04T10:19:00Z"/>
                <w:rFonts w:ascii="Calibri" w:hAnsi="Calibri" w:cs="Calibri"/>
                <w:color w:val="000000"/>
                <w:sz w:val="16"/>
                <w:szCs w:val="16"/>
                <w:lang w:eastAsia="en-US"/>
              </w:rPr>
            </w:pPr>
            <w:ins w:id="31482"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83" w:author="Machado, Diana" w:date="2019-02-04T10:19:00Z"/>
                <w:rFonts w:ascii="Calibri" w:hAnsi="Calibri" w:cs="Calibri"/>
                <w:color w:val="000000"/>
                <w:sz w:val="16"/>
                <w:szCs w:val="16"/>
                <w:lang w:eastAsia="en-US"/>
              </w:rPr>
            </w:pPr>
            <w:ins w:id="31484" w:author="Machado, Diana" w:date="2019-02-04T10:19:00Z">
              <w:r w:rsidRPr="00D01C04">
                <w:rPr>
                  <w:rFonts w:ascii="Calibri" w:hAnsi="Calibri" w:cs="Calibri"/>
                  <w:color w:val="000000"/>
                  <w:sz w:val="16"/>
                  <w:szCs w:val="16"/>
                  <w:lang w:eastAsia="en-US"/>
                </w:rPr>
                <w:t xml:space="preserve">22,644,4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85" w:author="Machado, Diana" w:date="2019-02-04T10:19:00Z"/>
                <w:rFonts w:ascii="Calibri" w:hAnsi="Calibri" w:cs="Calibri"/>
                <w:color w:val="000000"/>
                <w:sz w:val="16"/>
                <w:szCs w:val="16"/>
                <w:lang w:eastAsia="en-US"/>
              </w:rPr>
            </w:pPr>
            <w:ins w:id="3148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4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88" w:author="Machado, Diana" w:date="2019-02-04T10:19:00Z"/>
                <w:rFonts w:ascii="Calibri" w:hAnsi="Calibri" w:cs="Calibri"/>
                <w:color w:val="000000"/>
                <w:sz w:val="16"/>
                <w:szCs w:val="16"/>
                <w:lang w:eastAsia="en-US"/>
              </w:rPr>
            </w:pPr>
            <w:ins w:id="31489" w:author="Machado, Diana" w:date="2019-02-04T10:19:00Z">
              <w:r w:rsidRPr="00D01C04">
                <w:rPr>
                  <w:rFonts w:ascii="Calibri" w:hAnsi="Calibri" w:cs="Calibri"/>
                  <w:color w:val="000000"/>
                  <w:sz w:val="16"/>
                  <w:szCs w:val="16"/>
                  <w:lang w:eastAsia="en-US"/>
                </w:rPr>
                <w:t>346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0" w:author="Machado, Diana" w:date="2019-02-04T10:19:00Z"/>
                <w:rFonts w:ascii="Calibri" w:hAnsi="Calibri" w:cs="Calibri"/>
                <w:color w:val="000000"/>
                <w:sz w:val="16"/>
                <w:szCs w:val="16"/>
                <w:lang w:eastAsia="en-US"/>
              </w:rPr>
            </w:pPr>
            <w:ins w:id="314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2" w:author="Machado, Diana" w:date="2019-02-04T10:19:00Z"/>
                <w:rFonts w:ascii="Calibri" w:hAnsi="Calibri" w:cs="Calibri"/>
                <w:color w:val="000000"/>
                <w:sz w:val="16"/>
                <w:szCs w:val="16"/>
                <w:lang w:eastAsia="en-US"/>
              </w:rPr>
            </w:pPr>
            <w:ins w:id="314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4" w:author="Machado, Diana" w:date="2019-02-04T10:19:00Z"/>
                <w:rFonts w:ascii="Calibri" w:hAnsi="Calibri" w:cs="Calibri"/>
                <w:color w:val="000000"/>
                <w:sz w:val="16"/>
                <w:szCs w:val="16"/>
                <w:lang w:eastAsia="en-US"/>
              </w:rPr>
            </w:pPr>
            <w:ins w:id="31495" w:author="Machado, Diana" w:date="2019-02-04T10:19:00Z">
              <w:r w:rsidRPr="00D01C04">
                <w:rPr>
                  <w:rFonts w:ascii="Calibri" w:hAnsi="Calibri" w:cs="Calibri"/>
                  <w:color w:val="000000"/>
                  <w:sz w:val="16"/>
                  <w:szCs w:val="16"/>
                  <w:lang w:eastAsia="en-US"/>
                </w:rPr>
                <w:t xml:space="preserve">41,547,4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6" w:author="Machado, Diana" w:date="2019-02-04T10:19:00Z"/>
                <w:rFonts w:ascii="Calibri" w:hAnsi="Calibri" w:cs="Calibri"/>
                <w:color w:val="000000"/>
                <w:sz w:val="16"/>
                <w:szCs w:val="16"/>
                <w:lang w:eastAsia="en-US"/>
              </w:rPr>
            </w:pPr>
            <w:ins w:id="31497"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8" w:author="Machado, Diana" w:date="2019-02-04T10:19:00Z"/>
                <w:rFonts w:ascii="Calibri" w:hAnsi="Calibri" w:cs="Calibri"/>
                <w:color w:val="000000"/>
                <w:sz w:val="16"/>
                <w:szCs w:val="16"/>
                <w:lang w:eastAsia="en-US"/>
              </w:rPr>
            </w:pPr>
            <w:ins w:id="314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0" w:author="Machado, Diana" w:date="2019-02-04T10:19:00Z"/>
                <w:rFonts w:ascii="Calibri" w:hAnsi="Calibri" w:cs="Calibri"/>
                <w:color w:val="000000"/>
                <w:sz w:val="16"/>
                <w:szCs w:val="16"/>
                <w:lang w:eastAsia="en-US"/>
              </w:rPr>
            </w:pPr>
            <w:ins w:id="315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2" w:author="Machado, Diana" w:date="2019-02-04T10:19:00Z"/>
                <w:rFonts w:ascii="Calibri" w:hAnsi="Calibri" w:cs="Calibri"/>
                <w:color w:val="000000"/>
                <w:sz w:val="16"/>
                <w:szCs w:val="16"/>
                <w:lang w:eastAsia="en-US"/>
              </w:rPr>
            </w:pPr>
            <w:ins w:id="31503" w:author="Machado, Diana" w:date="2019-02-04T10:19:00Z">
              <w:r w:rsidRPr="00D01C04">
                <w:rPr>
                  <w:rFonts w:ascii="Calibri" w:hAnsi="Calibri" w:cs="Calibri"/>
                  <w:color w:val="000000"/>
                  <w:sz w:val="16"/>
                  <w:szCs w:val="16"/>
                  <w:lang w:eastAsia="en-US"/>
                </w:rPr>
                <w:t xml:space="preserve">26,324,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4" w:author="Machado, Diana" w:date="2019-02-04T10:19:00Z"/>
                <w:rFonts w:ascii="Calibri" w:hAnsi="Calibri" w:cs="Calibri"/>
                <w:color w:val="000000"/>
                <w:sz w:val="16"/>
                <w:szCs w:val="16"/>
                <w:lang w:eastAsia="en-US"/>
              </w:rPr>
            </w:pPr>
            <w:ins w:id="31505"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06" w:author="Machado, Diana" w:date="2019-02-04T10:19:00Z"/>
                <w:rFonts w:ascii="Calibri" w:hAnsi="Calibri" w:cs="Calibri"/>
                <w:color w:val="000000"/>
                <w:sz w:val="16"/>
                <w:szCs w:val="16"/>
                <w:lang w:eastAsia="en-US"/>
              </w:rPr>
            </w:pPr>
            <w:ins w:id="31507" w:author="Machado, Diana" w:date="2019-02-04T10:19:00Z">
              <w:r w:rsidRPr="00D01C04">
                <w:rPr>
                  <w:rFonts w:ascii="Calibri" w:hAnsi="Calibri" w:cs="Calibri"/>
                  <w:color w:val="000000"/>
                  <w:sz w:val="16"/>
                  <w:szCs w:val="16"/>
                  <w:lang w:eastAsia="en-US"/>
                </w:rPr>
                <w:t xml:space="preserve">67,871,6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08" w:author="Machado, Diana" w:date="2019-02-04T10:19:00Z"/>
                <w:rFonts w:ascii="Calibri" w:hAnsi="Calibri" w:cs="Calibri"/>
                <w:color w:val="000000"/>
                <w:sz w:val="16"/>
                <w:szCs w:val="16"/>
                <w:lang w:eastAsia="en-US"/>
              </w:rPr>
            </w:pPr>
            <w:ins w:id="31509"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315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11" w:author="Machado, Diana" w:date="2019-02-04T10:19:00Z"/>
                <w:rFonts w:ascii="Calibri" w:hAnsi="Calibri" w:cs="Calibri"/>
                <w:color w:val="000000"/>
                <w:sz w:val="16"/>
                <w:szCs w:val="16"/>
                <w:lang w:eastAsia="en-US"/>
              </w:rPr>
            </w:pPr>
            <w:ins w:id="31512" w:author="Machado, Diana" w:date="2019-02-04T10:19:00Z">
              <w:r w:rsidRPr="00D01C04">
                <w:rPr>
                  <w:rFonts w:ascii="Calibri" w:hAnsi="Calibri" w:cs="Calibri"/>
                  <w:color w:val="000000"/>
                  <w:sz w:val="16"/>
                  <w:szCs w:val="16"/>
                  <w:lang w:eastAsia="en-US"/>
                </w:rPr>
                <w:t>34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3" w:author="Machado, Diana" w:date="2019-02-04T10:19:00Z"/>
                <w:rFonts w:ascii="Calibri" w:hAnsi="Calibri" w:cs="Calibri"/>
                <w:color w:val="000000"/>
                <w:sz w:val="16"/>
                <w:szCs w:val="16"/>
                <w:lang w:eastAsia="en-US"/>
              </w:rPr>
            </w:pPr>
            <w:ins w:id="315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5" w:author="Machado, Diana" w:date="2019-02-04T10:19:00Z"/>
                <w:rFonts w:ascii="Calibri" w:hAnsi="Calibri" w:cs="Calibri"/>
                <w:color w:val="000000"/>
                <w:sz w:val="16"/>
                <w:szCs w:val="16"/>
                <w:lang w:eastAsia="en-US"/>
              </w:rPr>
            </w:pPr>
            <w:ins w:id="315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7" w:author="Machado, Diana" w:date="2019-02-04T10:19:00Z"/>
                <w:rFonts w:ascii="Calibri" w:hAnsi="Calibri" w:cs="Calibri"/>
                <w:color w:val="000000"/>
                <w:sz w:val="16"/>
                <w:szCs w:val="16"/>
                <w:lang w:eastAsia="en-US"/>
              </w:rPr>
            </w:pPr>
            <w:ins w:id="31518" w:author="Machado, Diana" w:date="2019-02-04T10:19:00Z">
              <w:r w:rsidRPr="00D01C04">
                <w:rPr>
                  <w:rFonts w:ascii="Calibri" w:hAnsi="Calibri" w:cs="Calibri"/>
                  <w:color w:val="000000"/>
                  <w:sz w:val="16"/>
                  <w:szCs w:val="16"/>
                  <w:lang w:eastAsia="en-US"/>
                </w:rPr>
                <w:t xml:space="preserve">53,627,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9" w:author="Machado, Diana" w:date="2019-02-04T10:19:00Z"/>
                <w:rFonts w:ascii="Calibri" w:hAnsi="Calibri" w:cs="Calibri"/>
                <w:color w:val="000000"/>
                <w:sz w:val="16"/>
                <w:szCs w:val="16"/>
                <w:lang w:eastAsia="en-US"/>
              </w:rPr>
            </w:pPr>
            <w:ins w:id="31520"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1" w:author="Machado, Diana" w:date="2019-02-04T10:19:00Z"/>
                <w:rFonts w:ascii="Calibri" w:hAnsi="Calibri" w:cs="Calibri"/>
                <w:color w:val="000000"/>
                <w:sz w:val="16"/>
                <w:szCs w:val="16"/>
                <w:lang w:eastAsia="en-US"/>
              </w:rPr>
            </w:pPr>
            <w:ins w:id="315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3" w:author="Machado, Diana" w:date="2019-02-04T10:19:00Z"/>
                <w:rFonts w:ascii="Calibri" w:hAnsi="Calibri" w:cs="Calibri"/>
                <w:color w:val="000000"/>
                <w:sz w:val="16"/>
                <w:szCs w:val="16"/>
                <w:lang w:eastAsia="en-US"/>
              </w:rPr>
            </w:pPr>
            <w:ins w:id="315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5" w:author="Machado, Diana" w:date="2019-02-04T10:19:00Z"/>
                <w:rFonts w:ascii="Calibri" w:hAnsi="Calibri" w:cs="Calibri"/>
                <w:color w:val="000000"/>
                <w:sz w:val="16"/>
                <w:szCs w:val="16"/>
                <w:lang w:eastAsia="en-US"/>
              </w:rPr>
            </w:pPr>
            <w:ins w:id="31526" w:author="Machado, Diana" w:date="2019-02-04T10:19:00Z">
              <w:r w:rsidRPr="00D01C04">
                <w:rPr>
                  <w:rFonts w:ascii="Calibri" w:hAnsi="Calibri" w:cs="Calibri"/>
                  <w:color w:val="000000"/>
                  <w:sz w:val="16"/>
                  <w:szCs w:val="16"/>
                  <w:lang w:eastAsia="en-US"/>
                </w:rPr>
                <w:t xml:space="preserve">37,320,8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7" w:author="Machado, Diana" w:date="2019-02-04T10:19:00Z"/>
                <w:rFonts w:ascii="Calibri" w:hAnsi="Calibri" w:cs="Calibri"/>
                <w:color w:val="000000"/>
                <w:sz w:val="16"/>
                <w:szCs w:val="16"/>
                <w:lang w:eastAsia="en-US"/>
              </w:rPr>
            </w:pPr>
            <w:ins w:id="31528"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29" w:author="Machado, Diana" w:date="2019-02-04T10:19:00Z"/>
                <w:rFonts w:ascii="Calibri" w:hAnsi="Calibri" w:cs="Calibri"/>
                <w:color w:val="000000"/>
                <w:sz w:val="16"/>
                <w:szCs w:val="16"/>
                <w:lang w:eastAsia="en-US"/>
              </w:rPr>
            </w:pPr>
            <w:ins w:id="31530" w:author="Machado, Diana" w:date="2019-02-04T10:19:00Z">
              <w:r w:rsidRPr="00D01C04">
                <w:rPr>
                  <w:rFonts w:ascii="Calibri" w:hAnsi="Calibri" w:cs="Calibri"/>
                  <w:color w:val="000000"/>
                  <w:sz w:val="16"/>
                  <w:szCs w:val="16"/>
                  <w:lang w:eastAsia="en-US"/>
                </w:rPr>
                <w:t xml:space="preserve">90,948,7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1" w:author="Machado, Diana" w:date="2019-02-04T10:19:00Z"/>
                <w:rFonts w:ascii="Calibri" w:hAnsi="Calibri" w:cs="Calibri"/>
                <w:color w:val="000000"/>
                <w:sz w:val="16"/>
                <w:szCs w:val="16"/>
                <w:lang w:eastAsia="en-US"/>
              </w:rPr>
            </w:pPr>
            <w:ins w:id="31532"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15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4" w:author="Machado, Diana" w:date="2019-02-04T10:19:00Z"/>
                <w:rFonts w:ascii="Calibri" w:hAnsi="Calibri" w:cs="Calibri"/>
                <w:color w:val="000000"/>
                <w:sz w:val="16"/>
                <w:szCs w:val="16"/>
                <w:lang w:eastAsia="en-US"/>
              </w:rPr>
            </w:pPr>
            <w:ins w:id="31535" w:author="Machado, Diana" w:date="2019-02-04T10:19:00Z">
              <w:r w:rsidRPr="00D01C04">
                <w:rPr>
                  <w:rFonts w:ascii="Calibri" w:hAnsi="Calibri" w:cs="Calibri"/>
                  <w:color w:val="000000"/>
                  <w:sz w:val="16"/>
                  <w:szCs w:val="16"/>
                  <w:lang w:eastAsia="en-US"/>
                </w:rPr>
                <w:t>346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36" w:author="Machado, Diana" w:date="2019-02-04T10:19:00Z"/>
                <w:rFonts w:ascii="Calibri" w:hAnsi="Calibri" w:cs="Calibri"/>
                <w:color w:val="000000"/>
                <w:sz w:val="16"/>
                <w:szCs w:val="16"/>
                <w:lang w:eastAsia="en-US"/>
              </w:rPr>
            </w:pPr>
            <w:ins w:id="315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38" w:author="Machado, Diana" w:date="2019-02-04T10:19:00Z"/>
                <w:rFonts w:ascii="Calibri" w:hAnsi="Calibri" w:cs="Calibri"/>
                <w:color w:val="000000"/>
                <w:sz w:val="16"/>
                <w:szCs w:val="16"/>
                <w:lang w:eastAsia="en-US"/>
              </w:rPr>
            </w:pPr>
            <w:ins w:id="315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0" w:author="Machado, Diana" w:date="2019-02-04T10:19:00Z"/>
                <w:rFonts w:ascii="Calibri" w:hAnsi="Calibri" w:cs="Calibri"/>
                <w:color w:val="000000"/>
                <w:sz w:val="16"/>
                <w:szCs w:val="16"/>
                <w:lang w:eastAsia="en-US"/>
              </w:rPr>
            </w:pPr>
            <w:ins w:id="31541" w:author="Machado, Diana" w:date="2019-02-04T10:19:00Z">
              <w:r w:rsidRPr="00D01C04">
                <w:rPr>
                  <w:rFonts w:ascii="Calibri" w:hAnsi="Calibri" w:cs="Calibri"/>
                  <w:color w:val="000000"/>
                  <w:sz w:val="16"/>
                  <w:szCs w:val="16"/>
                  <w:lang w:eastAsia="en-US"/>
                </w:rPr>
                <w:t xml:space="preserve">10,471,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2" w:author="Machado, Diana" w:date="2019-02-04T10:19:00Z"/>
                <w:rFonts w:ascii="Calibri" w:hAnsi="Calibri" w:cs="Calibri"/>
                <w:color w:val="000000"/>
                <w:sz w:val="16"/>
                <w:szCs w:val="16"/>
                <w:lang w:eastAsia="en-US"/>
              </w:rPr>
            </w:pPr>
            <w:ins w:id="31543"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4" w:author="Machado, Diana" w:date="2019-02-04T10:19:00Z"/>
                <w:rFonts w:ascii="Calibri" w:hAnsi="Calibri" w:cs="Calibri"/>
                <w:color w:val="000000"/>
                <w:sz w:val="16"/>
                <w:szCs w:val="16"/>
                <w:lang w:eastAsia="en-US"/>
              </w:rPr>
            </w:pPr>
            <w:ins w:id="315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6" w:author="Machado, Diana" w:date="2019-02-04T10:19:00Z"/>
                <w:rFonts w:ascii="Calibri" w:hAnsi="Calibri" w:cs="Calibri"/>
                <w:color w:val="000000"/>
                <w:sz w:val="16"/>
                <w:szCs w:val="16"/>
                <w:lang w:eastAsia="en-US"/>
              </w:rPr>
            </w:pPr>
            <w:ins w:id="315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8" w:author="Machado, Diana" w:date="2019-02-04T10:19:00Z"/>
                <w:rFonts w:ascii="Calibri" w:hAnsi="Calibri" w:cs="Calibri"/>
                <w:color w:val="000000"/>
                <w:sz w:val="16"/>
                <w:szCs w:val="16"/>
                <w:lang w:eastAsia="en-US"/>
              </w:rPr>
            </w:pPr>
            <w:ins w:id="31549" w:author="Machado, Diana" w:date="2019-02-04T10:19:00Z">
              <w:r w:rsidRPr="00D01C04">
                <w:rPr>
                  <w:rFonts w:ascii="Calibri" w:hAnsi="Calibri" w:cs="Calibri"/>
                  <w:color w:val="000000"/>
                  <w:sz w:val="16"/>
                  <w:szCs w:val="16"/>
                  <w:lang w:eastAsia="en-US"/>
                </w:rPr>
                <w:t xml:space="preserve">7,344,0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50" w:author="Machado, Diana" w:date="2019-02-04T10:19:00Z"/>
                <w:rFonts w:ascii="Calibri" w:hAnsi="Calibri" w:cs="Calibri"/>
                <w:color w:val="000000"/>
                <w:sz w:val="16"/>
                <w:szCs w:val="16"/>
                <w:lang w:eastAsia="en-US"/>
              </w:rPr>
            </w:pPr>
            <w:ins w:id="31551"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52" w:author="Machado, Diana" w:date="2019-02-04T10:19:00Z"/>
                <w:rFonts w:ascii="Calibri" w:hAnsi="Calibri" w:cs="Calibri"/>
                <w:color w:val="000000"/>
                <w:sz w:val="16"/>
                <w:szCs w:val="16"/>
                <w:lang w:eastAsia="en-US"/>
              </w:rPr>
            </w:pPr>
            <w:ins w:id="31553" w:author="Machado, Diana" w:date="2019-02-04T10:19:00Z">
              <w:r w:rsidRPr="00D01C04">
                <w:rPr>
                  <w:rFonts w:ascii="Calibri" w:hAnsi="Calibri" w:cs="Calibri"/>
                  <w:color w:val="000000"/>
                  <w:sz w:val="16"/>
                  <w:szCs w:val="16"/>
                  <w:lang w:eastAsia="en-US"/>
                </w:rPr>
                <w:t xml:space="preserve">17,815,4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54" w:author="Machado, Diana" w:date="2019-02-04T10:19:00Z"/>
                <w:rFonts w:ascii="Calibri" w:hAnsi="Calibri" w:cs="Calibri"/>
                <w:color w:val="000000"/>
                <w:sz w:val="16"/>
                <w:szCs w:val="16"/>
                <w:lang w:eastAsia="en-US"/>
              </w:rPr>
            </w:pPr>
            <w:ins w:id="3155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5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57" w:author="Machado, Diana" w:date="2019-02-04T10:19:00Z"/>
                <w:rFonts w:ascii="Calibri" w:hAnsi="Calibri" w:cs="Calibri"/>
                <w:color w:val="000000"/>
                <w:sz w:val="16"/>
                <w:szCs w:val="16"/>
                <w:lang w:eastAsia="en-US"/>
              </w:rPr>
            </w:pPr>
            <w:ins w:id="31558" w:author="Machado, Diana" w:date="2019-02-04T10:19:00Z">
              <w:r w:rsidRPr="00D01C04">
                <w:rPr>
                  <w:rFonts w:ascii="Calibri" w:hAnsi="Calibri" w:cs="Calibri"/>
                  <w:color w:val="000000"/>
                  <w:sz w:val="16"/>
                  <w:szCs w:val="16"/>
                  <w:lang w:eastAsia="en-US"/>
                </w:rPr>
                <w:t>346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59" w:author="Machado, Diana" w:date="2019-02-04T10:19:00Z"/>
                <w:rFonts w:ascii="Calibri" w:hAnsi="Calibri" w:cs="Calibri"/>
                <w:color w:val="000000"/>
                <w:sz w:val="16"/>
                <w:szCs w:val="16"/>
                <w:lang w:eastAsia="en-US"/>
              </w:rPr>
            </w:pPr>
            <w:ins w:id="315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1" w:author="Machado, Diana" w:date="2019-02-04T10:19:00Z"/>
                <w:rFonts w:ascii="Calibri" w:hAnsi="Calibri" w:cs="Calibri"/>
                <w:color w:val="000000"/>
                <w:sz w:val="16"/>
                <w:szCs w:val="16"/>
                <w:lang w:eastAsia="en-US"/>
              </w:rPr>
            </w:pPr>
            <w:ins w:id="315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3" w:author="Machado, Diana" w:date="2019-02-04T10:19:00Z"/>
                <w:rFonts w:ascii="Calibri" w:hAnsi="Calibri" w:cs="Calibri"/>
                <w:color w:val="000000"/>
                <w:sz w:val="16"/>
                <w:szCs w:val="16"/>
                <w:lang w:eastAsia="en-US"/>
              </w:rPr>
            </w:pPr>
            <w:ins w:id="31564" w:author="Machado, Diana" w:date="2019-02-04T10:19:00Z">
              <w:r w:rsidRPr="00D01C04">
                <w:rPr>
                  <w:rFonts w:ascii="Calibri" w:hAnsi="Calibri" w:cs="Calibri"/>
                  <w:color w:val="000000"/>
                  <w:sz w:val="16"/>
                  <w:szCs w:val="16"/>
                  <w:lang w:eastAsia="en-US"/>
                </w:rPr>
                <w:t xml:space="preserve">22,339,7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5" w:author="Machado, Diana" w:date="2019-02-04T10:19:00Z"/>
                <w:rFonts w:ascii="Calibri" w:hAnsi="Calibri" w:cs="Calibri"/>
                <w:color w:val="000000"/>
                <w:sz w:val="16"/>
                <w:szCs w:val="16"/>
                <w:lang w:eastAsia="en-US"/>
              </w:rPr>
            </w:pPr>
            <w:ins w:id="31566"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7" w:author="Machado, Diana" w:date="2019-02-04T10:19:00Z"/>
                <w:rFonts w:ascii="Calibri" w:hAnsi="Calibri" w:cs="Calibri"/>
                <w:color w:val="000000"/>
                <w:sz w:val="16"/>
                <w:szCs w:val="16"/>
                <w:lang w:eastAsia="en-US"/>
              </w:rPr>
            </w:pPr>
            <w:ins w:id="315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9" w:author="Machado, Diana" w:date="2019-02-04T10:19:00Z"/>
                <w:rFonts w:ascii="Calibri" w:hAnsi="Calibri" w:cs="Calibri"/>
                <w:color w:val="000000"/>
                <w:sz w:val="16"/>
                <w:szCs w:val="16"/>
                <w:lang w:eastAsia="en-US"/>
              </w:rPr>
            </w:pPr>
            <w:ins w:id="315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1" w:author="Machado, Diana" w:date="2019-02-04T10:19:00Z"/>
                <w:rFonts w:ascii="Calibri" w:hAnsi="Calibri" w:cs="Calibri"/>
                <w:color w:val="000000"/>
                <w:sz w:val="16"/>
                <w:szCs w:val="16"/>
                <w:lang w:eastAsia="en-US"/>
              </w:rPr>
            </w:pPr>
            <w:ins w:id="31572" w:author="Machado, Diana" w:date="2019-02-04T10:19:00Z">
              <w:r w:rsidRPr="00D01C04">
                <w:rPr>
                  <w:rFonts w:ascii="Calibri" w:hAnsi="Calibri" w:cs="Calibri"/>
                  <w:color w:val="000000"/>
                  <w:sz w:val="16"/>
                  <w:szCs w:val="16"/>
                  <w:lang w:eastAsia="en-US"/>
                </w:rPr>
                <w:t xml:space="preserve">14,876,2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3" w:author="Machado, Diana" w:date="2019-02-04T10:19:00Z"/>
                <w:rFonts w:ascii="Calibri" w:hAnsi="Calibri" w:cs="Calibri"/>
                <w:color w:val="000000"/>
                <w:sz w:val="16"/>
                <w:szCs w:val="16"/>
                <w:lang w:eastAsia="en-US"/>
              </w:rPr>
            </w:pPr>
            <w:ins w:id="31574"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75" w:author="Machado, Diana" w:date="2019-02-04T10:19:00Z"/>
                <w:rFonts w:ascii="Calibri" w:hAnsi="Calibri" w:cs="Calibri"/>
                <w:color w:val="000000"/>
                <w:sz w:val="16"/>
                <w:szCs w:val="16"/>
                <w:lang w:eastAsia="en-US"/>
              </w:rPr>
            </w:pPr>
            <w:ins w:id="31576" w:author="Machado, Diana" w:date="2019-02-04T10:19:00Z">
              <w:r w:rsidRPr="00D01C04">
                <w:rPr>
                  <w:rFonts w:ascii="Calibri" w:hAnsi="Calibri" w:cs="Calibri"/>
                  <w:color w:val="000000"/>
                  <w:sz w:val="16"/>
                  <w:szCs w:val="16"/>
                  <w:lang w:eastAsia="en-US"/>
                </w:rPr>
                <w:t xml:space="preserve">37,215,9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77" w:author="Machado, Diana" w:date="2019-02-04T10:19:00Z"/>
                <w:rFonts w:ascii="Calibri" w:hAnsi="Calibri" w:cs="Calibri"/>
                <w:color w:val="000000"/>
                <w:sz w:val="16"/>
                <w:szCs w:val="16"/>
                <w:lang w:eastAsia="en-US"/>
              </w:rPr>
            </w:pPr>
            <w:ins w:id="3157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15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80" w:author="Machado, Diana" w:date="2019-02-04T10:19:00Z"/>
                <w:rFonts w:ascii="Calibri" w:hAnsi="Calibri" w:cs="Calibri"/>
                <w:color w:val="000000"/>
                <w:sz w:val="16"/>
                <w:szCs w:val="16"/>
                <w:lang w:eastAsia="en-US"/>
              </w:rPr>
            </w:pPr>
            <w:ins w:id="31581" w:author="Machado, Diana" w:date="2019-02-04T10:19:00Z">
              <w:r w:rsidRPr="00D01C04">
                <w:rPr>
                  <w:rFonts w:ascii="Calibri" w:hAnsi="Calibri" w:cs="Calibri"/>
                  <w:color w:val="000000"/>
                  <w:sz w:val="16"/>
                  <w:szCs w:val="16"/>
                  <w:lang w:eastAsia="en-US"/>
                </w:rPr>
                <w:t>346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2" w:author="Machado, Diana" w:date="2019-02-04T10:19:00Z"/>
                <w:rFonts w:ascii="Calibri" w:hAnsi="Calibri" w:cs="Calibri"/>
                <w:color w:val="000000"/>
                <w:sz w:val="16"/>
                <w:szCs w:val="16"/>
                <w:lang w:eastAsia="en-US"/>
              </w:rPr>
            </w:pPr>
            <w:ins w:id="315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4" w:author="Machado, Diana" w:date="2019-02-04T10:19:00Z"/>
                <w:rFonts w:ascii="Calibri" w:hAnsi="Calibri" w:cs="Calibri"/>
                <w:color w:val="000000"/>
                <w:sz w:val="16"/>
                <w:szCs w:val="16"/>
                <w:lang w:eastAsia="en-US"/>
              </w:rPr>
            </w:pPr>
            <w:ins w:id="315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6" w:author="Machado, Diana" w:date="2019-02-04T10:19:00Z"/>
                <w:rFonts w:ascii="Calibri" w:hAnsi="Calibri" w:cs="Calibri"/>
                <w:color w:val="000000"/>
                <w:sz w:val="16"/>
                <w:szCs w:val="16"/>
                <w:lang w:eastAsia="en-US"/>
              </w:rPr>
            </w:pPr>
            <w:ins w:id="31587" w:author="Machado, Diana" w:date="2019-02-04T10:19:00Z">
              <w:r w:rsidRPr="00D01C04">
                <w:rPr>
                  <w:rFonts w:ascii="Calibri" w:hAnsi="Calibri" w:cs="Calibri"/>
                  <w:color w:val="000000"/>
                  <w:sz w:val="16"/>
                  <w:szCs w:val="16"/>
                  <w:lang w:eastAsia="en-US"/>
                </w:rPr>
                <w:t xml:space="preserve">6,484,3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8" w:author="Machado, Diana" w:date="2019-02-04T10:19:00Z"/>
                <w:rFonts w:ascii="Calibri" w:hAnsi="Calibri" w:cs="Calibri"/>
                <w:color w:val="000000"/>
                <w:sz w:val="16"/>
                <w:szCs w:val="16"/>
                <w:lang w:eastAsia="en-US"/>
              </w:rPr>
            </w:pPr>
            <w:ins w:id="31589"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0" w:author="Machado, Diana" w:date="2019-02-04T10:19:00Z"/>
                <w:rFonts w:ascii="Calibri" w:hAnsi="Calibri" w:cs="Calibri"/>
                <w:color w:val="000000"/>
                <w:sz w:val="16"/>
                <w:szCs w:val="16"/>
                <w:lang w:eastAsia="en-US"/>
              </w:rPr>
            </w:pPr>
            <w:ins w:id="315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2" w:author="Machado, Diana" w:date="2019-02-04T10:19:00Z"/>
                <w:rFonts w:ascii="Calibri" w:hAnsi="Calibri" w:cs="Calibri"/>
                <w:color w:val="000000"/>
                <w:sz w:val="16"/>
                <w:szCs w:val="16"/>
                <w:lang w:eastAsia="en-US"/>
              </w:rPr>
            </w:pPr>
            <w:ins w:id="315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4" w:author="Machado, Diana" w:date="2019-02-04T10:19:00Z"/>
                <w:rFonts w:ascii="Calibri" w:hAnsi="Calibri" w:cs="Calibri"/>
                <w:color w:val="000000"/>
                <w:sz w:val="16"/>
                <w:szCs w:val="16"/>
                <w:lang w:eastAsia="en-US"/>
              </w:rPr>
            </w:pPr>
            <w:ins w:id="31595" w:author="Machado, Diana" w:date="2019-02-04T10:19:00Z">
              <w:r w:rsidRPr="00D01C04">
                <w:rPr>
                  <w:rFonts w:ascii="Calibri" w:hAnsi="Calibri" w:cs="Calibri"/>
                  <w:color w:val="000000"/>
                  <w:sz w:val="16"/>
                  <w:szCs w:val="16"/>
                  <w:lang w:eastAsia="en-US"/>
                </w:rPr>
                <w:t xml:space="preserve">5,400,6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6" w:author="Machado, Diana" w:date="2019-02-04T10:19:00Z"/>
                <w:rFonts w:ascii="Calibri" w:hAnsi="Calibri" w:cs="Calibri"/>
                <w:color w:val="000000"/>
                <w:sz w:val="16"/>
                <w:szCs w:val="16"/>
                <w:lang w:eastAsia="en-US"/>
              </w:rPr>
            </w:pPr>
            <w:ins w:id="31597"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98" w:author="Machado, Diana" w:date="2019-02-04T10:19:00Z"/>
                <w:rFonts w:ascii="Calibri" w:hAnsi="Calibri" w:cs="Calibri"/>
                <w:color w:val="000000"/>
                <w:sz w:val="16"/>
                <w:szCs w:val="16"/>
                <w:lang w:eastAsia="en-US"/>
              </w:rPr>
            </w:pPr>
            <w:ins w:id="31599" w:author="Machado, Diana" w:date="2019-02-04T10:19:00Z">
              <w:r w:rsidRPr="00D01C04">
                <w:rPr>
                  <w:rFonts w:ascii="Calibri" w:hAnsi="Calibri" w:cs="Calibri"/>
                  <w:color w:val="000000"/>
                  <w:sz w:val="16"/>
                  <w:szCs w:val="16"/>
                  <w:lang w:eastAsia="en-US"/>
                </w:rPr>
                <w:t xml:space="preserve">11,885,0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0" w:author="Machado, Diana" w:date="2019-02-04T10:19:00Z"/>
                <w:rFonts w:ascii="Calibri" w:hAnsi="Calibri" w:cs="Calibri"/>
                <w:color w:val="000000"/>
                <w:sz w:val="16"/>
                <w:szCs w:val="16"/>
                <w:lang w:eastAsia="en-US"/>
              </w:rPr>
            </w:pPr>
            <w:ins w:id="3160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16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3" w:author="Machado, Diana" w:date="2019-02-04T10:19:00Z"/>
                <w:rFonts w:ascii="Calibri" w:hAnsi="Calibri" w:cs="Calibri"/>
                <w:color w:val="000000"/>
                <w:sz w:val="16"/>
                <w:szCs w:val="16"/>
                <w:lang w:eastAsia="en-US"/>
              </w:rPr>
            </w:pPr>
            <w:ins w:id="31604" w:author="Machado, Diana" w:date="2019-02-04T10:19:00Z">
              <w:r w:rsidRPr="00D01C04">
                <w:rPr>
                  <w:rFonts w:ascii="Calibri" w:hAnsi="Calibri" w:cs="Calibri"/>
                  <w:color w:val="000000"/>
                  <w:sz w:val="16"/>
                  <w:szCs w:val="16"/>
                  <w:lang w:eastAsia="en-US"/>
                </w:rPr>
                <w:t>346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05" w:author="Machado, Diana" w:date="2019-02-04T10:19:00Z"/>
                <w:rFonts w:ascii="Calibri" w:hAnsi="Calibri" w:cs="Calibri"/>
                <w:color w:val="000000"/>
                <w:sz w:val="16"/>
                <w:szCs w:val="16"/>
                <w:lang w:eastAsia="en-US"/>
              </w:rPr>
            </w:pPr>
            <w:ins w:id="316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07" w:author="Machado, Diana" w:date="2019-02-04T10:19:00Z"/>
                <w:rFonts w:ascii="Calibri" w:hAnsi="Calibri" w:cs="Calibri"/>
                <w:color w:val="000000"/>
                <w:sz w:val="16"/>
                <w:szCs w:val="16"/>
                <w:lang w:eastAsia="en-US"/>
              </w:rPr>
            </w:pPr>
            <w:ins w:id="316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09" w:author="Machado, Diana" w:date="2019-02-04T10:19:00Z"/>
                <w:rFonts w:ascii="Calibri" w:hAnsi="Calibri" w:cs="Calibri"/>
                <w:color w:val="000000"/>
                <w:sz w:val="16"/>
                <w:szCs w:val="16"/>
                <w:lang w:eastAsia="en-US"/>
              </w:rPr>
            </w:pPr>
            <w:ins w:id="31610" w:author="Machado, Diana" w:date="2019-02-04T10:19:00Z">
              <w:r w:rsidRPr="00D01C04">
                <w:rPr>
                  <w:rFonts w:ascii="Calibri" w:hAnsi="Calibri" w:cs="Calibri"/>
                  <w:color w:val="000000"/>
                  <w:sz w:val="16"/>
                  <w:szCs w:val="16"/>
                  <w:lang w:eastAsia="en-US"/>
                </w:rPr>
                <w:t xml:space="preserve">8,318,5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1" w:author="Machado, Diana" w:date="2019-02-04T10:19:00Z"/>
                <w:rFonts w:ascii="Calibri" w:hAnsi="Calibri" w:cs="Calibri"/>
                <w:color w:val="000000"/>
                <w:sz w:val="16"/>
                <w:szCs w:val="16"/>
                <w:lang w:eastAsia="en-US"/>
              </w:rPr>
            </w:pPr>
            <w:ins w:id="31612"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3" w:author="Machado, Diana" w:date="2019-02-04T10:19:00Z"/>
                <w:rFonts w:ascii="Calibri" w:hAnsi="Calibri" w:cs="Calibri"/>
                <w:color w:val="000000"/>
                <w:sz w:val="16"/>
                <w:szCs w:val="16"/>
                <w:lang w:eastAsia="en-US"/>
              </w:rPr>
            </w:pPr>
            <w:ins w:id="316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5" w:author="Machado, Diana" w:date="2019-02-04T10:19:00Z"/>
                <w:rFonts w:ascii="Calibri" w:hAnsi="Calibri" w:cs="Calibri"/>
                <w:color w:val="000000"/>
                <w:sz w:val="16"/>
                <w:szCs w:val="16"/>
                <w:lang w:eastAsia="en-US"/>
              </w:rPr>
            </w:pPr>
            <w:ins w:id="316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7" w:author="Machado, Diana" w:date="2019-02-04T10:19:00Z"/>
                <w:rFonts w:ascii="Calibri" w:hAnsi="Calibri" w:cs="Calibri"/>
                <w:color w:val="000000"/>
                <w:sz w:val="16"/>
                <w:szCs w:val="16"/>
                <w:lang w:eastAsia="en-US"/>
              </w:rPr>
            </w:pPr>
            <w:ins w:id="31618" w:author="Machado, Diana" w:date="2019-02-04T10:19:00Z">
              <w:r w:rsidRPr="00D01C04">
                <w:rPr>
                  <w:rFonts w:ascii="Calibri" w:hAnsi="Calibri" w:cs="Calibri"/>
                  <w:color w:val="000000"/>
                  <w:sz w:val="16"/>
                  <w:szCs w:val="16"/>
                  <w:lang w:eastAsia="en-US"/>
                </w:rPr>
                <w:t xml:space="preserve">8,347,5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9" w:author="Machado, Diana" w:date="2019-02-04T10:19:00Z"/>
                <w:rFonts w:ascii="Calibri" w:hAnsi="Calibri" w:cs="Calibri"/>
                <w:color w:val="000000"/>
                <w:sz w:val="16"/>
                <w:szCs w:val="16"/>
                <w:lang w:eastAsia="en-US"/>
              </w:rPr>
            </w:pPr>
            <w:ins w:id="31620"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1" w:author="Machado, Diana" w:date="2019-02-04T10:19:00Z"/>
                <w:rFonts w:ascii="Calibri" w:hAnsi="Calibri" w:cs="Calibri"/>
                <w:color w:val="000000"/>
                <w:sz w:val="16"/>
                <w:szCs w:val="16"/>
                <w:lang w:eastAsia="en-US"/>
              </w:rPr>
            </w:pPr>
            <w:ins w:id="31622" w:author="Machado, Diana" w:date="2019-02-04T10:19:00Z">
              <w:r w:rsidRPr="00D01C04">
                <w:rPr>
                  <w:rFonts w:ascii="Calibri" w:hAnsi="Calibri" w:cs="Calibri"/>
                  <w:color w:val="000000"/>
                  <w:sz w:val="16"/>
                  <w:szCs w:val="16"/>
                  <w:lang w:eastAsia="en-US"/>
                </w:rPr>
                <w:t xml:space="preserve">16,666,1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3" w:author="Machado, Diana" w:date="2019-02-04T10:19:00Z"/>
                <w:rFonts w:ascii="Calibri" w:hAnsi="Calibri" w:cs="Calibri"/>
                <w:color w:val="000000"/>
                <w:sz w:val="16"/>
                <w:szCs w:val="16"/>
                <w:lang w:eastAsia="en-US"/>
              </w:rPr>
            </w:pPr>
            <w:ins w:id="3162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6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6" w:author="Machado, Diana" w:date="2019-02-04T10:19:00Z"/>
                <w:rFonts w:ascii="Calibri" w:hAnsi="Calibri" w:cs="Calibri"/>
                <w:color w:val="000000"/>
                <w:sz w:val="16"/>
                <w:szCs w:val="16"/>
                <w:lang w:eastAsia="en-US"/>
              </w:rPr>
            </w:pPr>
            <w:ins w:id="31627" w:author="Machado, Diana" w:date="2019-02-04T10:19:00Z">
              <w:r w:rsidRPr="00D01C04">
                <w:rPr>
                  <w:rFonts w:ascii="Calibri" w:hAnsi="Calibri" w:cs="Calibri"/>
                  <w:color w:val="000000"/>
                  <w:sz w:val="16"/>
                  <w:szCs w:val="16"/>
                  <w:lang w:eastAsia="en-US"/>
                </w:rPr>
                <w:t>346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28" w:author="Machado, Diana" w:date="2019-02-04T10:19:00Z"/>
                <w:rFonts w:ascii="Calibri" w:hAnsi="Calibri" w:cs="Calibri"/>
                <w:color w:val="000000"/>
                <w:sz w:val="16"/>
                <w:szCs w:val="16"/>
                <w:lang w:eastAsia="en-US"/>
              </w:rPr>
            </w:pPr>
            <w:ins w:id="316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0" w:author="Machado, Diana" w:date="2019-02-04T10:19:00Z"/>
                <w:rFonts w:ascii="Calibri" w:hAnsi="Calibri" w:cs="Calibri"/>
                <w:color w:val="000000"/>
                <w:sz w:val="16"/>
                <w:szCs w:val="16"/>
                <w:lang w:eastAsia="en-US"/>
              </w:rPr>
            </w:pPr>
            <w:ins w:id="316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2" w:author="Machado, Diana" w:date="2019-02-04T10:19:00Z"/>
                <w:rFonts w:ascii="Calibri" w:hAnsi="Calibri" w:cs="Calibri"/>
                <w:color w:val="000000"/>
                <w:sz w:val="16"/>
                <w:szCs w:val="16"/>
                <w:lang w:eastAsia="en-US"/>
              </w:rPr>
            </w:pPr>
            <w:ins w:id="31633" w:author="Machado, Diana" w:date="2019-02-04T10:19:00Z">
              <w:r w:rsidRPr="00D01C04">
                <w:rPr>
                  <w:rFonts w:ascii="Calibri" w:hAnsi="Calibri" w:cs="Calibri"/>
                  <w:color w:val="000000"/>
                  <w:sz w:val="16"/>
                  <w:szCs w:val="16"/>
                  <w:lang w:eastAsia="en-US"/>
                </w:rPr>
                <w:t xml:space="preserve">23,781,0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4" w:author="Machado, Diana" w:date="2019-02-04T10:19:00Z"/>
                <w:rFonts w:ascii="Calibri" w:hAnsi="Calibri" w:cs="Calibri"/>
                <w:color w:val="000000"/>
                <w:sz w:val="16"/>
                <w:szCs w:val="16"/>
                <w:lang w:eastAsia="en-US"/>
              </w:rPr>
            </w:pPr>
            <w:ins w:id="31635"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6" w:author="Machado, Diana" w:date="2019-02-04T10:19:00Z"/>
                <w:rFonts w:ascii="Calibri" w:hAnsi="Calibri" w:cs="Calibri"/>
                <w:color w:val="000000"/>
                <w:sz w:val="16"/>
                <w:szCs w:val="16"/>
                <w:lang w:eastAsia="en-US"/>
              </w:rPr>
            </w:pPr>
            <w:ins w:id="316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8" w:author="Machado, Diana" w:date="2019-02-04T10:19:00Z"/>
                <w:rFonts w:ascii="Calibri" w:hAnsi="Calibri" w:cs="Calibri"/>
                <w:color w:val="000000"/>
                <w:sz w:val="16"/>
                <w:szCs w:val="16"/>
                <w:lang w:eastAsia="en-US"/>
              </w:rPr>
            </w:pPr>
            <w:ins w:id="316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0" w:author="Machado, Diana" w:date="2019-02-04T10:19:00Z"/>
                <w:rFonts w:ascii="Calibri" w:hAnsi="Calibri" w:cs="Calibri"/>
                <w:color w:val="000000"/>
                <w:sz w:val="16"/>
                <w:szCs w:val="16"/>
                <w:lang w:eastAsia="en-US"/>
              </w:rPr>
            </w:pPr>
            <w:ins w:id="31641" w:author="Machado, Diana" w:date="2019-02-04T10:19:00Z">
              <w:r w:rsidRPr="00D01C04">
                <w:rPr>
                  <w:rFonts w:ascii="Calibri" w:hAnsi="Calibri" w:cs="Calibri"/>
                  <w:color w:val="000000"/>
                  <w:sz w:val="16"/>
                  <w:szCs w:val="16"/>
                  <w:lang w:eastAsia="en-US"/>
                </w:rPr>
                <w:t xml:space="preserve">23,865,1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2" w:author="Machado, Diana" w:date="2019-02-04T10:19:00Z"/>
                <w:rFonts w:ascii="Calibri" w:hAnsi="Calibri" w:cs="Calibri"/>
                <w:color w:val="000000"/>
                <w:sz w:val="16"/>
                <w:szCs w:val="16"/>
                <w:lang w:eastAsia="en-US"/>
              </w:rPr>
            </w:pPr>
            <w:ins w:id="31643"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44" w:author="Machado, Diana" w:date="2019-02-04T10:19:00Z"/>
                <w:rFonts w:ascii="Calibri" w:hAnsi="Calibri" w:cs="Calibri"/>
                <w:color w:val="000000"/>
                <w:sz w:val="16"/>
                <w:szCs w:val="16"/>
                <w:lang w:eastAsia="en-US"/>
              </w:rPr>
            </w:pPr>
            <w:ins w:id="31645" w:author="Machado, Diana" w:date="2019-02-04T10:19:00Z">
              <w:r w:rsidRPr="00D01C04">
                <w:rPr>
                  <w:rFonts w:ascii="Calibri" w:hAnsi="Calibri" w:cs="Calibri"/>
                  <w:color w:val="000000"/>
                  <w:sz w:val="16"/>
                  <w:szCs w:val="16"/>
                  <w:lang w:eastAsia="en-US"/>
                </w:rPr>
                <w:t xml:space="preserve">47,646,1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46" w:author="Machado, Diana" w:date="2019-02-04T10:19:00Z"/>
                <w:rFonts w:ascii="Calibri" w:hAnsi="Calibri" w:cs="Calibri"/>
                <w:color w:val="000000"/>
                <w:sz w:val="16"/>
                <w:szCs w:val="16"/>
                <w:lang w:eastAsia="en-US"/>
              </w:rPr>
            </w:pPr>
            <w:ins w:id="31647"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6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49" w:author="Machado, Diana" w:date="2019-02-04T10:19:00Z"/>
                <w:rFonts w:ascii="Calibri" w:hAnsi="Calibri" w:cs="Calibri"/>
                <w:color w:val="000000"/>
                <w:sz w:val="16"/>
                <w:szCs w:val="16"/>
                <w:lang w:eastAsia="en-US"/>
              </w:rPr>
            </w:pPr>
            <w:ins w:id="31650" w:author="Machado, Diana" w:date="2019-02-04T10:19:00Z">
              <w:r w:rsidRPr="00D01C04">
                <w:rPr>
                  <w:rFonts w:ascii="Calibri" w:hAnsi="Calibri" w:cs="Calibri"/>
                  <w:color w:val="000000"/>
                  <w:sz w:val="16"/>
                  <w:szCs w:val="16"/>
                  <w:lang w:eastAsia="en-US"/>
                </w:rPr>
                <w:t>346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1" w:author="Machado, Diana" w:date="2019-02-04T10:19:00Z"/>
                <w:rFonts w:ascii="Calibri" w:hAnsi="Calibri" w:cs="Calibri"/>
                <w:color w:val="000000"/>
                <w:sz w:val="16"/>
                <w:szCs w:val="16"/>
                <w:lang w:eastAsia="en-US"/>
              </w:rPr>
            </w:pPr>
            <w:ins w:id="316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3" w:author="Machado, Diana" w:date="2019-02-04T10:19:00Z"/>
                <w:rFonts w:ascii="Calibri" w:hAnsi="Calibri" w:cs="Calibri"/>
                <w:color w:val="000000"/>
                <w:sz w:val="16"/>
                <w:szCs w:val="16"/>
                <w:lang w:eastAsia="en-US"/>
              </w:rPr>
            </w:pPr>
            <w:ins w:id="316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5" w:author="Machado, Diana" w:date="2019-02-04T10:19:00Z"/>
                <w:rFonts w:ascii="Calibri" w:hAnsi="Calibri" w:cs="Calibri"/>
                <w:color w:val="000000"/>
                <w:sz w:val="16"/>
                <w:szCs w:val="16"/>
                <w:lang w:eastAsia="en-US"/>
              </w:rPr>
            </w:pPr>
            <w:ins w:id="31656" w:author="Machado, Diana" w:date="2019-02-04T10:19:00Z">
              <w:r w:rsidRPr="00D01C04">
                <w:rPr>
                  <w:rFonts w:ascii="Calibri" w:hAnsi="Calibri" w:cs="Calibri"/>
                  <w:color w:val="000000"/>
                  <w:sz w:val="16"/>
                  <w:szCs w:val="16"/>
                  <w:lang w:eastAsia="en-US"/>
                </w:rPr>
                <w:t xml:space="preserve">25,188,5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7" w:author="Machado, Diana" w:date="2019-02-04T10:19:00Z"/>
                <w:rFonts w:ascii="Calibri" w:hAnsi="Calibri" w:cs="Calibri"/>
                <w:color w:val="000000"/>
                <w:sz w:val="16"/>
                <w:szCs w:val="16"/>
                <w:lang w:eastAsia="en-US"/>
              </w:rPr>
            </w:pPr>
            <w:ins w:id="31658"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9" w:author="Machado, Diana" w:date="2019-02-04T10:19:00Z"/>
                <w:rFonts w:ascii="Calibri" w:hAnsi="Calibri" w:cs="Calibri"/>
                <w:color w:val="000000"/>
                <w:sz w:val="16"/>
                <w:szCs w:val="16"/>
                <w:lang w:eastAsia="en-US"/>
              </w:rPr>
            </w:pPr>
            <w:ins w:id="316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1" w:author="Machado, Diana" w:date="2019-02-04T10:19:00Z"/>
                <w:rFonts w:ascii="Calibri" w:hAnsi="Calibri" w:cs="Calibri"/>
                <w:color w:val="000000"/>
                <w:sz w:val="16"/>
                <w:szCs w:val="16"/>
                <w:lang w:eastAsia="en-US"/>
              </w:rPr>
            </w:pPr>
            <w:ins w:id="316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3" w:author="Machado, Diana" w:date="2019-02-04T10:19:00Z"/>
                <w:rFonts w:ascii="Calibri" w:hAnsi="Calibri" w:cs="Calibri"/>
                <w:color w:val="000000"/>
                <w:sz w:val="16"/>
                <w:szCs w:val="16"/>
                <w:lang w:eastAsia="en-US"/>
              </w:rPr>
            </w:pPr>
            <w:ins w:id="31664" w:author="Machado, Diana" w:date="2019-02-04T10:19:00Z">
              <w:r w:rsidRPr="00D01C04">
                <w:rPr>
                  <w:rFonts w:ascii="Calibri" w:hAnsi="Calibri" w:cs="Calibri"/>
                  <w:color w:val="000000"/>
                  <w:sz w:val="16"/>
                  <w:szCs w:val="16"/>
                  <w:lang w:eastAsia="en-US"/>
                </w:rPr>
                <w:t xml:space="preserve">25,277,5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5" w:author="Machado, Diana" w:date="2019-02-04T10:19:00Z"/>
                <w:rFonts w:ascii="Calibri" w:hAnsi="Calibri" w:cs="Calibri"/>
                <w:color w:val="000000"/>
                <w:sz w:val="16"/>
                <w:szCs w:val="16"/>
                <w:lang w:eastAsia="en-US"/>
              </w:rPr>
            </w:pPr>
            <w:ins w:id="31666"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67" w:author="Machado, Diana" w:date="2019-02-04T10:19:00Z"/>
                <w:rFonts w:ascii="Calibri" w:hAnsi="Calibri" w:cs="Calibri"/>
                <w:color w:val="000000"/>
                <w:sz w:val="16"/>
                <w:szCs w:val="16"/>
                <w:lang w:eastAsia="en-US"/>
              </w:rPr>
            </w:pPr>
            <w:ins w:id="31668" w:author="Machado, Diana" w:date="2019-02-04T10:19:00Z">
              <w:r w:rsidRPr="00D01C04">
                <w:rPr>
                  <w:rFonts w:ascii="Calibri" w:hAnsi="Calibri" w:cs="Calibri"/>
                  <w:color w:val="000000"/>
                  <w:sz w:val="16"/>
                  <w:szCs w:val="16"/>
                  <w:lang w:eastAsia="en-US"/>
                </w:rPr>
                <w:t xml:space="preserve">50,466,0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69" w:author="Machado, Diana" w:date="2019-02-04T10:19:00Z"/>
                <w:rFonts w:ascii="Calibri" w:hAnsi="Calibri" w:cs="Calibri"/>
                <w:color w:val="000000"/>
                <w:sz w:val="16"/>
                <w:szCs w:val="16"/>
                <w:lang w:eastAsia="en-US"/>
              </w:rPr>
            </w:pPr>
            <w:ins w:id="31670"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16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72" w:author="Machado, Diana" w:date="2019-02-04T10:19:00Z"/>
                <w:rFonts w:ascii="Calibri" w:hAnsi="Calibri" w:cs="Calibri"/>
                <w:color w:val="000000"/>
                <w:sz w:val="16"/>
                <w:szCs w:val="16"/>
                <w:lang w:eastAsia="en-US"/>
              </w:rPr>
            </w:pPr>
            <w:ins w:id="31673" w:author="Machado, Diana" w:date="2019-02-04T10:19:00Z">
              <w:r w:rsidRPr="00D01C04">
                <w:rPr>
                  <w:rFonts w:ascii="Calibri" w:hAnsi="Calibri" w:cs="Calibri"/>
                  <w:color w:val="000000"/>
                  <w:sz w:val="16"/>
                  <w:szCs w:val="16"/>
                  <w:lang w:eastAsia="en-US"/>
                </w:rPr>
                <w:t>346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74" w:author="Machado, Diana" w:date="2019-02-04T10:19:00Z"/>
                <w:rFonts w:ascii="Calibri" w:hAnsi="Calibri" w:cs="Calibri"/>
                <w:color w:val="000000"/>
                <w:sz w:val="16"/>
                <w:szCs w:val="16"/>
                <w:lang w:eastAsia="en-US"/>
              </w:rPr>
            </w:pPr>
            <w:ins w:id="316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76" w:author="Machado, Diana" w:date="2019-02-04T10:19:00Z"/>
                <w:rFonts w:ascii="Calibri" w:hAnsi="Calibri" w:cs="Calibri"/>
                <w:color w:val="000000"/>
                <w:sz w:val="16"/>
                <w:szCs w:val="16"/>
                <w:lang w:eastAsia="en-US"/>
              </w:rPr>
            </w:pPr>
            <w:ins w:id="316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78" w:author="Machado, Diana" w:date="2019-02-04T10:19:00Z"/>
                <w:rFonts w:ascii="Calibri" w:hAnsi="Calibri" w:cs="Calibri"/>
                <w:color w:val="000000"/>
                <w:sz w:val="16"/>
                <w:szCs w:val="16"/>
                <w:lang w:eastAsia="en-US"/>
              </w:rPr>
            </w:pPr>
            <w:ins w:id="31679" w:author="Machado, Diana" w:date="2019-02-04T10:19:00Z">
              <w:r w:rsidRPr="00D01C04">
                <w:rPr>
                  <w:rFonts w:ascii="Calibri" w:hAnsi="Calibri" w:cs="Calibri"/>
                  <w:color w:val="000000"/>
                  <w:sz w:val="16"/>
                  <w:szCs w:val="16"/>
                  <w:lang w:eastAsia="en-US"/>
                </w:rPr>
                <w:t xml:space="preserve">19,154,9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0" w:author="Machado, Diana" w:date="2019-02-04T10:19:00Z"/>
                <w:rFonts w:ascii="Calibri" w:hAnsi="Calibri" w:cs="Calibri"/>
                <w:color w:val="000000"/>
                <w:sz w:val="16"/>
                <w:szCs w:val="16"/>
                <w:lang w:eastAsia="en-US"/>
              </w:rPr>
            </w:pPr>
            <w:ins w:id="31681"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2" w:author="Machado, Diana" w:date="2019-02-04T10:19:00Z"/>
                <w:rFonts w:ascii="Calibri" w:hAnsi="Calibri" w:cs="Calibri"/>
                <w:color w:val="000000"/>
                <w:sz w:val="16"/>
                <w:szCs w:val="16"/>
                <w:lang w:eastAsia="en-US"/>
              </w:rPr>
            </w:pPr>
            <w:ins w:id="316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4" w:author="Machado, Diana" w:date="2019-02-04T10:19:00Z"/>
                <w:rFonts w:ascii="Calibri" w:hAnsi="Calibri" w:cs="Calibri"/>
                <w:color w:val="000000"/>
                <w:sz w:val="16"/>
                <w:szCs w:val="16"/>
                <w:lang w:eastAsia="en-US"/>
              </w:rPr>
            </w:pPr>
            <w:ins w:id="316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6" w:author="Machado, Diana" w:date="2019-02-04T10:19:00Z"/>
                <w:rFonts w:ascii="Calibri" w:hAnsi="Calibri" w:cs="Calibri"/>
                <w:color w:val="000000"/>
                <w:sz w:val="16"/>
                <w:szCs w:val="16"/>
                <w:lang w:eastAsia="en-US"/>
              </w:rPr>
            </w:pPr>
            <w:ins w:id="31687" w:author="Machado, Diana" w:date="2019-02-04T10:19:00Z">
              <w:r w:rsidRPr="00D01C04">
                <w:rPr>
                  <w:rFonts w:ascii="Calibri" w:hAnsi="Calibri" w:cs="Calibri"/>
                  <w:color w:val="000000"/>
                  <w:sz w:val="16"/>
                  <w:szCs w:val="16"/>
                  <w:lang w:eastAsia="en-US"/>
                </w:rPr>
                <w:t xml:space="preserve">30,810,5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8" w:author="Machado, Diana" w:date="2019-02-04T10:19:00Z"/>
                <w:rFonts w:ascii="Calibri" w:hAnsi="Calibri" w:cs="Calibri"/>
                <w:color w:val="000000"/>
                <w:sz w:val="16"/>
                <w:szCs w:val="16"/>
                <w:lang w:eastAsia="en-US"/>
              </w:rPr>
            </w:pPr>
            <w:ins w:id="31689"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0" w:author="Machado, Diana" w:date="2019-02-04T10:19:00Z"/>
                <w:rFonts w:ascii="Calibri" w:hAnsi="Calibri" w:cs="Calibri"/>
                <w:color w:val="000000"/>
                <w:sz w:val="16"/>
                <w:szCs w:val="16"/>
                <w:lang w:eastAsia="en-US"/>
              </w:rPr>
            </w:pPr>
            <w:ins w:id="31691" w:author="Machado, Diana" w:date="2019-02-04T10:19:00Z">
              <w:r w:rsidRPr="00D01C04">
                <w:rPr>
                  <w:rFonts w:ascii="Calibri" w:hAnsi="Calibri" w:cs="Calibri"/>
                  <w:color w:val="000000"/>
                  <w:sz w:val="16"/>
                  <w:szCs w:val="16"/>
                  <w:lang w:eastAsia="en-US"/>
                </w:rPr>
                <w:t xml:space="preserve">49,965,5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2" w:author="Machado, Diana" w:date="2019-02-04T10:19:00Z"/>
                <w:rFonts w:ascii="Calibri" w:hAnsi="Calibri" w:cs="Calibri"/>
                <w:color w:val="000000"/>
                <w:sz w:val="16"/>
                <w:szCs w:val="16"/>
                <w:lang w:eastAsia="en-US"/>
              </w:rPr>
            </w:pPr>
            <w:ins w:id="31693"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16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5" w:author="Machado, Diana" w:date="2019-02-04T10:19:00Z"/>
                <w:rFonts w:ascii="Calibri" w:hAnsi="Calibri" w:cs="Calibri"/>
                <w:color w:val="000000"/>
                <w:sz w:val="16"/>
                <w:szCs w:val="16"/>
                <w:lang w:eastAsia="en-US"/>
              </w:rPr>
            </w:pPr>
            <w:ins w:id="31696" w:author="Machado, Diana" w:date="2019-02-04T10:19:00Z">
              <w:r w:rsidRPr="00D01C04">
                <w:rPr>
                  <w:rFonts w:ascii="Calibri" w:hAnsi="Calibri" w:cs="Calibri"/>
                  <w:color w:val="000000"/>
                  <w:sz w:val="16"/>
                  <w:szCs w:val="16"/>
                  <w:lang w:eastAsia="en-US"/>
                </w:rPr>
                <w:t>346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97" w:author="Machado, Diana" w:date="2019-02-04T10:19:00Z"/>
                <w:rFonts w:ascii="Calibri" w:hAnsi="Calibri" w:cs="Calibri"/>
                <w:color w:val="000000"/>
                <w:sz w:val="16"/>
                <w:szCs w:val="16"/>
                <w:lang w:eastAsia="en-US"/>
              </w:rPr>
            </w:pPr>
            <w:ins w:id="316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99" w:author="Machado, Diana" w:date="2019-02-04T10:19:00Z"/>
                <w:rFonts w:ascii="Calibri" w:hAnsi="Calibri" w:cs="Calibri"/>
                <w:color w:val="000000"/>
                <w:sz w:val="16"/>
                <w:szCs w:val="16"/>
                <w:lang w:eastAsia="en-US"/>
              </w:rPr>
            </w:pPr>
            <w:ins w:id="317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1" w:author="Machado, Diana" w:date="2019-02-04T10:19:00Z"/>
                <w:rFonts w:ascii="Calibri" w:hAnsi="Calibri" w:cs="Calibri"/>
                <w:color w:val="000000"/>
                <w:sz w:val="16"/>
                <w:szCs w:val="16"/>
                <w:lang w:eastAsia="en-US"/>
              </w:rPr>
            </w:pPr>
            <w:ins w:id="31702" w:author="Machado, Diana" w:date="2019-02-04T10:19:00Z">
              <w:r w:rsidRPr="00D01C04">
                <w:rPr>
                  <w:rFonts w:ascii="Calibri" w:hAnsi="Calibri" w:cs="Calibri"/>
                  <w:color w:val="000000"/>
                  <w:sz w:val="16"/>
                  <w:szCs w:val="16"/>
                  <w:lang w:eastAsia="en-US"/>
                </w:rPr>
                <w:t xml:space="preserve">18,134,5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3" w:author="Machado, Diana" w:date="2019-02-04T10:19:00Z"/>
                <w:rFonts w:ascii="Calibri" w:hAnsi="Calibri" w:cs="Calibri"/>
                <w:color w:val="000000"/>
                <w:sz w:val="16"/>
                <w:szCs w:val="16"/>
                <w:lang w:eastAsia="en-US"/>
              </w:rPr>
            </w:pPr>
            <w:ins w:id="31704"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5" w:author="Machado, Diana" w:date="2019-02-04T10:19:00Z"/>
                <w:rFonts w:ascii="Calibri" w:hAnsi="Calibri" w:cs="Calibri"/>
                <w:color w:val="000000"/>
                <w:sz w:val="16"/>
                <w:szCs w:val="16"/>
                <w:lang w:eastAsia="en-US"/>
              </w:rPr>
            </w:pPr>
            <w:ins w:id="317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7" w:author="Machado, Diana" w:date="2019-02-04T10:19:00Z"/>
                <w:rFonts w:ascii="Calibri" w:hAnsi="Calibri" w:cs="Calibri"/>
                <w:color w:val="000000"/>
                <w:sz w:val="16"/>
                <w:szCs w:val="16"/>
                <w:lang w:eastAsia="en-US"/>
              </w:rPr>
            </w:pPr>
            <w:ins w:id="317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9" w:author="Machado, Diana" w:date="2019-02-04T10:19:00Z"/>
                <w:rFonts w:ascii="Calibri" w:hAnsi="Calibri" w:cs="Calibri"/>
                <w:color w:val="000000"/>
                <w:sz w:val="16"/>
                <w:szCs w:val="16"/>
                <w:lang w:eastAsia="en-US"/>
              </w:rPr>
            </w:pPr>
            <w:ins w:id="31710" w:author="Machado, Diana" w:date="2019-02-04T10:19:00Z">
              <w:r w:rsidRPr="00D01C04">
                <w:rPr>
                  <w:rFonts w:ascii="Calibri" w:hAnsi="Calibri" w:cs="Calibri"/>
                  <w:color w:val="000000"/>
                  <w:sz w:val="16"/>
                  <w:szCs w:val="16"/>
                  <w:lang w:eastAsia="en-US"/>
                </w:rPr>
                <w:t xml:space="preserve">18,186,5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11" w:author="Machado, Diana" w:date="2019-02-04T10:19:00Z"/>
                <w:rFonts w:ascii="Calibri" w:hAnsi="Calibri" w:cs="Calibri"/>
                <w:color w:val="000000"/>
                <w:sz w:val="16"/>
                <w:szCs w:val="16"/>
                <w:lang w:eastAsia="en-US"/>
              </w:rPr>
            </w:pPr>
            <w:ins w:id="31712"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13" w:author="Machado, Diana" w:date="2019-02-04T10:19:00Z"/>
                <w:rFonts w:ascii="Calibri" w:hAnsi="Calibri" w:cs="Calibri"/>
                <w:color w:val="000000"/>
                <w:sz w:val="16"/>
                <w:szCs w:val="16"/>
                <w:lang w:eastAsia="en-US"/>
              </w:rPr>
            </w:pPr>
            <w:ins w:id="31714" w:author="Machado, Diana" w:date="2019-02-04T10:19:00Z">
              <w:r w:rsidRPr="00D01C04">
                <w:rPr>
                  <w:rFonts w:ascii="Calibri" w:hAnsi="Calibri" w:cs="Calibri"/>
                  <w:color w:val="000000"/>
                  <w:sz w:val="16"/>
                  <w:szCs w:val="16"/>
                  <w:lang w:eastAsia="en-US"/>
                </w:rPr>
                <w:t xml:space="preserve">36,321,0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15" w:author="Machado, Diana" w:date="2019-02-04T10:19:00Z"/>
                <w:rFonts w:ascii="Calibri" w:hAnsi="Calibri" w:cs="Calibri"/>
                <w:color w:val="000000"/>
                <w:sz w:val="16"/>
                <w:szCs w:val="16"/>
                <w:lang w:eastAsia="en-US"/>
              </w:rPr>
            </w:pPr>
            <w:ins w:id="3171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17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18" w:author="Machado, Diana" w:date="2019-02-04T10:19:00Z"/>
                <w:rFonts w:ascii="Calibri" w:hAnsi="Calibri" w:cs="Calibri"/>
                <w:color w:val="000000"/>
                <w:sz w:val="16"/>
                <w:szCs w:val="16"/>
                <w:lang w:eastAsia="en-US"/>
              </w:rPr>
            </w:pPr>
            <w:ins w:id="31719" w:author="Machado, Diana" w:date="2019-02-04T10:19:00Z">
              <w:r w:rsidRPr="00D01C04">
                <w:rPr>
                  <w:rFonts w:ascii="Calibri" w:hAnsi="Calibri" w:cs="Calibri"/>
                  <w:color w:val="000000"/>
                  <w:sz w:val="16"/>
                  <w:szCs w:val="16"/>
                  <w:lang w:eastAsia="en-US"/>
                </w:rPr>
                <w:t>346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0" w:author="Machado, Diana" w:date="2019-02-04T10:19:00Z"/>
                <w:rFonts w:ascii="Calibri" w:hAnsi="Calibri" w:cs="Calibri"/>
                <w:color w:val="000000"/>
                <w:sz w:val="16"/>
                <w:szCs w:val="16"/>
                <w:lang w:eastAsia="en-US"/>
              </w:rPr>
            </w:pPr>
            <w:ins w:id="317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2" w:author="Machado, Diana" w:date="2019-02-04T10:19:00Z"/>
                <w:rFonts w:ascii="Calibri" w:hAnsi="Calibri" w:cs="Calibri"/>
                <w:color w:val="000000"/>
                <w:sz w:val="16"/>
                <w:szCs w:val="16"/>
                <w:lang w:eastAsia="en-US"/>
              </w:rPr>
            </w:pPr>
            <w:ins w:id="317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4" w:author="Machado, Diana" w:date="2019-02-04T10:19:00Z"/>
                <w:rFonts w:ascii="Calibri" w:hAnsi="Calibri" w:cs="Calibri"/>
                <w:color w:val="000000"/>
                <w:sz w:val="16"/>
                <w:szCs w:val="16"/>
                <w:lang w:eastAsia="en-US"/>
              </w:rPr>
            </w:pPr>
            <w:ins w:id="31725" w:author="Machado, Diana" w:date="2019-02-04T10:19:00Z">
              <w:r w:rsidRPr="00D01C04">
                <w:rPr>
                  <w:rFonts w:ascii="Calibri" w:hAnsi="Calibri" w:cs="Calibri"/>
                  <w:color w:val="000000"/>
                  <w:sz w:val="16"/>
                  <w:szCs w:val="16"/>
                  <w:lang w:eastAsia="en-US"/>
                </w:rPr>
                <w:t xml:space="preserve">25,450,5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6" w:author="Machado, Diana" w:date="2019-02-04T10:19:00Z"/>
                <w:rFonts w:ascii="Calibri" w:hAnsi="Calibri" w:cs="Calibri"/>
                <w:color w:val="000000"/>
                <w:sz w:val="16"/>
                <w:szCs w:val="16"/>
                <w:lang w:eastAsia="en-US"/>
              </w:rPr>
            </w:pPr>
            <w:ins w:id="31727"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8" w:author="Machado, Diana" w:date="2019-02-04T10:19:00Z"/>
                <w:rFonts w:ascii="Calibri" w:hAnsi="Calibri" w:cs="Calibri"/>
                <w:color w:val="000000"/>
                <w:sz w:val="16"/>
                <w:szCs w:val="16"/>
                <w:lang w:eastAsia="en-US"/>
              </w:rPr>
            </w:pPr>
            <w:ins w:id="317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0" w:author="Machado, Diana" w:date="2019-02-04T10:19:00Z"/>
                <w:rFonts w:ascii="Calibri" w:hAnsi="Calibri" w:cs="Calibri"/>
                <w:color w:val="000000"/>
                <w:sz w:val="16"/>
                <w:szCs w:val="16"/>
                <w:lang w:eastAsia="en-US"/>
              </w:rPr>
            </w:pPr>
            <w:ins w:id="317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2" w:author="Machado, Diana" w:date="2019-02-04T10:19:00Z"/>
                <w:rFonts w:ascii="Calibri" w:hAnsi="Calibri" w:cs="Calibri"/>
                <w:color w:val="000000"/>
                <w:sz w:val="16"/>
                <w:szCs w:val="16"/>
                <w:lang w:eastAsia="en-US"/>
              </w:rPr>
            </w:pPr>
            <w:ins w:id="31733" w:author="Machado, Diana" w:date="2019-02-04T10:19:00Z">
              <w:r w:rsidRPr="00D01C04">
                <w:rPr>
                  <w:rFonts w:ascii="Calibri" w:hAnsi="Calibri" w:cs="Calibri"/>
                  <w:color w:val="000000"/>
                  <w:sz w:val="16"/>
                  <w:szCs w:val="16"/>
                  <w:lang w:eastAsia="en-US"/>
                </w:rPr>
                <w:t xml:space="preserve">17,978,7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4" w:author="Machado, Diana" w:date="2019-02-04T10:19:00Z"/>
                <w:rFonts w:ascii="Calibri" w:hAnsi="Calibri" w:cs="Calibri"/>
                <w:color w:val="000000"/>
                <w:sz w:val="16"/>
                <w:szCs w:val="16"/>
                <w:lang w:eastAsia="en-US"/>
              </w:rPr>
            </w:pPr>
            <w:ins w:id="31735"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36" w:author="Machado, Diana" w:date="2019-02-04T10:19:00Z"/>
                <w:rFonts w:ascii="Calibri" w:hAnsi="Calibri" w:cs="Calibri"/>
                <w:color w:val="000000"/>
                <w:sz w:val="16"/>
                <w:szCs w:val="16"/>
                <w:lang w:eastAsia="en-US"/>
              </w:rPr>
            </w:pPr>
            <w:ins w:id="31737" w:author="Machado, Diana" w:date="2019-02-04T10:19:00Z">
              <w:r w:rsidRPr="00D01C04">
                <w:rPr>
                  <w:rFonts w:ascii="Calibri" w:hAnsi="Calibri" w:cs="Calibri"/>
                  <w:color w:val="000000"/>
                  <w:sz w:val="16"/>
                  <w:szCs w:val="16"/>
                  <w:lang w:eastAsia="en-US"/>
                </w:rPr>
                <w:t xml:space="preserve">43,429,3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38" w:author="Machado, Diana" w:date="2019-02-04T10:19:00Z"/>
                <w:rFonts w:ascii="Calibri" w:hAnsi="Calibri" w:cs="Calibri"/>
                <w:color w:val="000000"/>
                <w:sz w:val="16"/>
                <w:szCs w:val="16"/>
                <w:lang w:eastAsia="en-US"/>
              </w:rPr>
            </w:pPr>
            <w:ins w:id="31739"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317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41" w:author="Machado, Diana" w:date="2019-02-04T10:19:00Z"/>
                <w:rFonts w:ascii="Calibri" w:hAnsi="Calibri" w:cs="Calibri"/>
                <w:color w:val="000000"/>
                <w:sz w:val="16"/>
                <w:szCs w:val="16"/>
                <w:lang w:eastAsia="en-US"/>
              </w:rPr>
            </w:pPr>
            <w:ins w:id="31742" w:author="Machado, Diana" w:date="2019-02-04T10:19:00Z">
              <w:r w:rsidRPr="00D01C04">
                <w:rPr>
                  <w:rFonts w:ascii="Calibri" w:hAnsi="Calibri" w:cs="Calibri"/>
                  <w:color w:val="000000"/>
                  <w:sz w:val="16"/>
                  <w:szCs w:val="16"/>
                  <w:lang w:eastAsia="en-US"/>
                </w:rPr>
                <w:t>346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3" w:author="Machado, Diana" w:date="2019-02-04T10:19:00Z"/>
                <w:rFonts w:ascii="Calibri" w:hAnsi="Calibri" w:cs="Calibri"/>
                <w:color w:val="000000"/>
                <w:sz w:val="16"/>
                <w:szCs w:val="16"/>
                <w:lang w:eastAsia="en-US"/>
              </w:rPr>
            </w:pPr>
            <w:ins w:id="317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5" w:author="Machado, Diana" w:date="2019-02-04T10:19:00Z"/>
                <w:rFonts w:ascii="Calibri" w:hAnsi="Calibri" w:cs="Calibri"/>
                <w:color w:val="000000"/>
                <w:sz w:val="16"/>
                <w:szCs w:val="16"/>
                <w:lang w:eastAsia="en-US"/>
              </w:rPr>
            </w:pPr>
            <w:ins w:id="317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7" w:author="Machado, Diana" w:date="2019-02-04T10:19:00Z"/>
                <w:rFonts w:ascii="Calibri" w:hAnsi="Calibri" w:cs="Calibri"/>
                <w:color w:val="000000"/>
                <w:sz w:val="16"/>
                <w:szCs w:val="16"/>
                <w:lang w:eastAsia="en-US"/>
              </w:rPr>
            </w:pPr>
            <w:ins w:id="31748" w:author="Machado, Diana" w:date="2019-02-04T10:19:00Z">
              <w:r w:rsidRPr="00D01C04">
                <w:rPr>
                  <w:rFonts w:ascii="Calibri" w:hAnsi="Calibri" w:cs="Calibri"/>
                  <w:color w:val="000000"/>
                  <w:sz w:val="16"/>
                  <w:szCs w:val="16"/>
                  <w:lang w:eastAsia="en-US"/>
                </w:rPr>
                <w:t xml:space="preserve">45,346,8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9" w:author="Machado, Diana" w:date="2019-02-04T10:19:00Z"/>
                <w:rFonts w:ascii="Calibri" w:hAnsi="Calibri" w:cs="Calibri"/>
                <w:color w:val="000000"/>
                <w:sz w:val="16"/>
                <w:szCs w:val="16"/>
                <w:lang w:eastAsia="en-US"/>
              </w:rPr>
            </w:pPr>
            <w:ins w:id="31750"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1" w:author="Machado, Diana" w:date="2019-02-04T10:19:00Z"/>
                <w:rFonts w:ascii="Calibri" w:hAnsi="Calibri" w:cs="Calibri"/>
                <w:color w:val="000000"/>
                <w:sz w:val="16"/>
                <w:szCs w:val="16"/>
                <w:lang w:eastAsia="en-US"/>
              </w:rPr>
            </w:pPr>
            <w:ins w:id="317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3" w:author="Machado, Diana" w:date="2019-02-04T10:19:00Z"/>
                <w:rFonts w:ascii="Calibri" w:hAnsi="Calibri" w:cs="Calibri"/>
                <w:color w:val="000000"/>
                <w:sz w:val="16"/>
                <w:szCs w:val="16"/>
                <w:lang w:eastAsia="en-US"/>
              </w:rPr>
            </w:pPr>
            <w:ins w:id="317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5" w:author="Machado, Diana" w:date="2019-02-04T10:19:00Z"/>
                <w:rFonts w:ascii="Calibri" w:hAnsi="Calibri" w:cs="Calibri"/>
                <w:color w:val="000000"/>
                <w:sz w:val="16"/>
                <w:szCs w:val="16"/>
                <w:lang w:eastAsia="en-US"/>
              </w:rPr>
            </w:pPr>
            <w:ins w:id="31756" w:author="Machado, Diana" w:date="2019-02-04T10:19:00Z">
              <w:r w:rsidRPr="00D01C04">
                <w:rPr>
                  <w:rFonts w:ascii="Calibri" w:hAnsi="Calibri" w:cs="Calibri"/>
                  <w:color w:val="000000"/>
                  <w:sz w:val="16"/>
                  <w:szCs w:val="16"/>
                  <w:lang w:eastAsia="en-US"/>
                </w:rPr>
                <w:t xml:space="preserve">45,489,9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7" w:author="Machado, Diana" w:date="2019-02-04T10:19:00Z"/>
                <w:rFonts w:ascii="Calibri" w:hAnsi="Calibri" w:cs="Calibri"/>
                <w:color w:val="000000"/>
                <w:sz w:val="16"/>
                <w:szCs w:val="16"/>
                <w:lang w:eastAsia="en-US"/>
              </w:rPr>
            </w:pPr>
            <w:ins w:id="31758" w:author="Machado, Diana" w:date="2019-02-04T10:19:00Z">
              <w:r w:rsidRPr="00D01C04">
                <w:rPr>
                  <w:rFonts w:ascii="Calibri" w:hAnsi="Calibri" w:cs="Calibri"/>
                  <w:color w:val="000000"/>
                  <w:sz w:val="16"/>
                  <w:szCs w:val="16"/>
                  <w:lang w:eastAsia="en-US"/>
                </w:rPr>
                <w:t>0.3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59" w:author="Machado, Diana" w:date="2019-02-04T10:19:00Z"/>
                <w:rFonts w:ascii="Calibri" w:hAnsi="Calibri" w:cs="Calibri"/>
                <w:color w:val="000000"/>
                <w:sz w:val="16"/>
                <w:szCs w:val="16"/>
                <w:lang w:eastAsia="en-US"/>
              </w:rPr>
            </w:pPr>
            <w:ins w:id="31760" w:author="Machado, Diana" w:date="2019-02-04T10:19:00Z">
              <w:r w:rsidRPr="00D01C04">
                <w:rPr>
                  <w:rFonts w:ascii="Calibri" w:hAnsi="Calibri" w:cs="Calibri"/>
                  <w:color w:val="000000"/>
                  <w:sz w:val="16"/>
                  <w:szCs w:val="16"/>
                  <w:lang w:eastAsia="en-US"/>
                </w:rPr>
                <w:t xml:space="preserve">90,836,7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1" w:author="Machado, Diana" w:date="2019-02-04T10:19:00Z"/>
                <w:rFonts w:ascii="Calibri" w:hAnsi="Calibri" w:cs="Calibri"/>
                <w:color w:val="000000"/>
                <w:sz w:val="16"/>
                <w:szCs w:val="16"/>
                <w:lang w:eastAsia="en-US"/>
              </w:rPr>
            </w:pPr>
            <w:ins w:id="31762"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17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4" w:author="Machado, Diana" w:date="2019-02-04T10:19:00Z"/>
                <w:rFonts w:ascii="Calibri" w:hAnsi="Calibri" w:cs="Calibri"/>
                <w:color w:val="000000"/>
                <w:sz w:val="16"/>
                <w:szCs w:val="16"/>
                <w:lang w:eastAsia="en-US"/>
              </w:rPr>
            </w:pPr>
            <w:ins w:id="31765" w:author="Machado, Diana" w:date="2019-02-04T10:19:00Z">
              <w:r w:rsidRPr="00D01C04">
                <w:rPr>
                  <w:rFonts w:ascii="Calibri" w:hAnsi="Calibri" w:cs="Calibri"/>
                  <w:color w:val="000000"/>
                  <w:sz w:val="16"/>
                  <w:szCs w:val="16"/>
                  <w:lang w:eastAsia="en-US"/>
                </w:rPr>
                <w:t>346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66" w:author="Machado, Diana" w:date="2019-02-04T10:19:00Z"/>
                <w:rFonts w:ascii="Calibri" w:hAnsi="Calibri" w:cs="Calibri"/>
                <w:color w:val="000000"/>
                <w:sz w:val="16"/>
                <w:szCs w:val="16"/>
                <w:lang w:eastAsia="en-US"/>
              </w:rPr>
            </w:pPr>
            <w:ins w:id="317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68" w:author="Machado, Diana" w:date="2019-02-04T10:19:00Z"/>
                <w:rFonts w:ascii="Calibri" w:hAnsi="Calibri" w:cs="Calibri"/>
                <w:color w:val="000000"/>
                <w:sz w:val="16"/>
                <w:szCs w:val="16"/>
                <w:lang w:eastAsia="en-US"/>
              </w:rPr>
            </w:pPr>
            <w:ins w:id="317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0" w:author="Machado, Diana" w:date="2019-02-04T10:19:00Z"/>
                <w:rFonts w:ascii="Calibri" w:hAnsi="Calibri" w:cs="Calibri"/>
                <w:color w:val="000000"/>
                <w:sz w:val="16"/>
                <w:szCs w:val="16"/>
                <w:lang w:eastAsia="en-US"/>
              </w:rPr>
            </w:pPr>
            <w:ins w:id="31771" w:author="Machado, Diana" w:date="2019-02-04T10:19:00Z">
              <w:r w:rsidRPr="00D01C04">
                <w:rPr>
                  <w:rFonts w:ascii="Calibri" w:hAnsi="Calibri" w:cs="Calibri"/>
                  <w:color w:val="000000"/>
                  <w:sz w:val="16"/>
                  <w:szCs w:val="16"/>
                  <w:lang w:eastAsia="en-US"/>
                </w:rPr>
                <w:t xml:space="preserve">38,218,9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2" w:author="Machado, Diana" w:date="2019-02-04T10:19:00Z"/>
                <w:rFonts w:ascii="Calibri" w:hAnsi="Calibri" w:cs="Calibri"/>
                <w:color w:val="000000"/>
                <w:sz w:val="16"/>
                <w:szCs w:val="16"/>
                <w:lang w:eastAsia="en-US"/>
              </w:rPr>
            </w:pPr>
            <w:ins w:id="31773"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4" w:author="Machado, Diana" w:date="2019-02-04T10:19:00Z"/>
                <w:rFonts w:ascii="Calibri" w:hAnsi="Calibri" w:cs="Calibri"/>
                <w:color w:val="000000"/>
                <w:sz w:val="16"/>
                <w:szCs w:val="16"/>
                <w:lang w:eastAsia="en-US"/>
              </w:rPr>
            </w:pPr>
            <w:ins w:id="317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6" w:author="Machado, Diana" w:date="2019-02-04T10:19:00Z"/>
                <w:rFonts w:ascii="Calibri" w:hAnsi="Calibri" w:cs="Calibri"/>
                <w:color w:val="000000"/>
                <w:sz w:val="16"/>
                <w:szCs w:val="16"/>
                <w:lang w:eastAsia="en-US"/>
              </w:rPr>
            </w:pPr>
            <w:ins w:id="317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8" w:author="Machado, Diana" w:date="2019-02-04T10:19:00Z"/>
                <w:rFonts w:ascii="Calibri" w:hAnsi="Calibri" w:cs="Calibri"/>
                <w:color w:val="000000"/>
                <w:sz w:val="16"/>
                <w:szCs w:val="16"/>
                <w:lang w:eastAsia="en-US"/>
              </w:rPr>
            </w:pPr>
            <w:ins w:id="31779" w:author="Machado, Diana" w:date="2019-02-04T10:19:00Z">
              <w:r w:rsidRPr="00D01C04">
                <w:rPr>
                  <w:rFonts w:ascii="Calibri" w:hAnsi="Calibri" w:cs="Calibri"/>
                  <w:color w:val="000000"/>
                  <w:sz w:val="16"/>
                  <w:szCs w:val="16"/>
                  <w:lang w:eastAsia="en-US"/>
                </w:rPr>
                <w:t xml:space="preserve">51,655,9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80" w:author="Machado, Diana" w:date="2019-02-04T10:19:00Z"/>
                <w:rFonts w:ascii="Calibri" w:hAnsi="Calibri" w:cs="Calibri"/>
                <w:color w:val="000000"/>
                <w:sz w:val="16"/>
                <w:szCs w:val="16"/>
                <w:lang w:eastAsia="en-US"/>
              </w:rPr>
            </w:pPr>
            <w:ins w:id="31781"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82" w:author="Machado, Diana" w:date="2019-02-04T10:19:00Z"/>
                <w:rFonts w:ascii="Calibri" w:hAnsi="Calibri" w:cs="Calibri"/>
                <w:color w:val="000000"/>
                <w:sz w:val="16"/>
                <w:szCs w:val="16"/>
                <w:lang w:eastAsia="en-US"/>
              </w:rPr>
            </w:pPr>
            <w:ins w:id="31783" w:author="Machado, Diana" w:date="2019-02-04T10:19:00Z">
              <w:r w:rsidRPr="00D01C04">
                <w:rPr>
                  <w:rFonts w:ascii="Calibri" w:hAnsi="Calibri" w:cs="Calibri"/>
                  <w:color w:val="000000"/>
                  <w:sz w:val="16"/>
                  <w:szCs w:val="16"/>
                  <w:lang w:eastAsia="en-US"/>
                </w:rPr>
                <w:t xml:space="preserve">89,874,9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84" w:author="Machado, Diana" w:date="2019-02-04T10:19:00Z"/>
                <w:rFonts w:ascii="Calibri" w:hAnsi="Calibri" w:cs="Calibri"/>
                <w:color w:val="000000"/>
                <w:sz w:val="16"/>
                <w:szCs w:val="16"/>
                <w:lang w:eastAsia="en-US"/>
              </w:rPr>
            </w:pPr>
            <w:ins w:id="31785"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17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87" w:author="Machado, Diana" w:date="2019-02-04T10:19:00Z"/>
                <w:rFonts w:ascii="Calibri" w:hAnsi="Calibri" w:cs="Calibri"/>
                <w:color w:val="000000"/>
                <w:sz w:val="16"/>
                <w:szCs w:val="16"/>
                <w:lang w:eastAsia="en-US"/>
              </w:rPr>
            </w:pPr>
            <w:ins w:id="31788" w:author="Machado, Diana" w:date="2019-02-04T10:19:00Z">
              <w:r w:rsidRPr="00D01C04">
                <w:rPr>
                  <w:rFonts w:ascii="Calibri" w:hAnsi="Calibri" w:cs="Calibri"/>
                  <w:color w:val="000000"/>
                  <w:sz w:val="16"/>
                  <w:szCs w:val="16"/>
                  <w:lang w:eastAsia="en-US"/>
                </w:rPr>
                <w:t>346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89" w:author="Machado, Diana" w:date="2019-02-04T10:19:00Z"/>
                <w:rFonts w:ascii="Calibri" w:hAnsi="Calibri" w:cs="Calibri"/>
                <w:color w:val="000000"/>
                <w:sz w:val="16"/>
                <w:szCs w:val="16"/>
                <w:lang w:eastAsia="en-US"/>
              </w:rPr>
            </w:pPr>
            <w:ins w:id="317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1" w:author="Machado, Diana" w:date="2019-02-04T10:19:00Z"/>
                <w:rFonts w:ascii="Calibri" w:hAnsi="Calibri" w:cs="Calibri"/>
                <w:color w:val="000000"/>
                <w:sz w:val="16"/>
                <w:szCs w:val="16"/>
                <w:lang w:eastAsia="en-US"/>
              </w:rPr>
            </w:pPr>
            <w:ins w:id="317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3" w:author="Machado, Diana" w:date="2019-02-04T10:19:00Z"/>
                <w:rFonts w:ascii="Calibri" w:hAnsi="Calibri" w:cs="Calibri"/>
                <w:color w:val="000000"/>
                <w:sz w:val="16"/>
                <w:szCs w:val="16"/>
                <w:lang w:eastAsia="en-US"/>
              </w:rPr>
            </w:pPr>
            <w:ins w:id="31794" w:author="Machado, Diana" w:date="2019-02-04T10:19:00Z">
              <w:r w:rsidRPr="00D01C04">
                <w:rPr>
                  <w:rFonts w:ascii="Calibri" w:hAnsi="Calibri" w:cs="Calibri"/>
                  <w:color w:val="000000"/>
                  <w:sz w:val="16"/>
                  <w:szCs w:val="16"/>
                  <w:lang w:eastAsia="en-US"/>
                </w:rPr>
                <w:t xml:space="preserve">26,105,0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5" w:author="Machado, Diana" w:date="2019-02-04T10:19:00Z"/>
                <w:rFonts w:ascii="Calibri" w:hAnsi="Calibri" w:cs="Calibri"/>
                <w:color w:val="000000"/>
                <w:sz w:val="16"/>
                <w:szCs w:val="16"/>
                <w:lang w:eastAsia="en-US"/>
              </w:rPr>
            </w:pPr>
            <w:ins w:id="31796"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7" w:author="Machado, Diana" w:date="2019-02-04T10:19:00Z"/>
                <w:rFonts w:ascii="Calibri" w:hAnsi="Calibri" w:cs="Calibri"/>
                <w:color w:val="000000"/>
                <w:sz w:val="16"/>
                <w:szCs w:val="16"/>
                <w:lang w:eastAsia="en-US"/>
              </w:rPr>
            </w:pPr>
            <w:ins w:id="317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9" w:author="Machado, Diana" w:date="2019-02-04T10:19:00Z"/>
                <w:rFonts w:ascii="Calibri" w:hAnsi="Calibri" w:cs="Calibri"/>
                <w:color w:val="000000"/>
                <w:sz w:val="16"/>
                <w:szCs w:val="16"/>
                <w:lang w:eastAsia="en-US"/>
              </w:rPr>
            </w:pPr>
            <w:ins w:id="318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1" w:author="Machado, Diana" w:date="2019-02-04T10:19:00Z"/>
                <w:rFonts w:ascii="Calibri" w:hAnsi="Calibri" w:cs="Calibri"/>
                <w:color w:val="000000"/>
                <w:sz w:val="16"/>
                <w:szCs w:val="16"/>
                <w:lang w:eastAsia="en-US"/>
              </w:rPr>
            </w:pPr>
            <w:ins w:id="31802" w:author="Machado, Diana" w:date="2019-02-04T10:19:00Z">
              <w:r w:rsidRPr="00D01C04">
                <w:rPr>
                  <w:rFonts w:ascii="Calibri" w:hAnsi="Calibri" w:cs="Calibri"/>
                  <w:color w:val="000000"/>
                  <w:sz w:val="16"/>
                  <w:szCs w:val="16"/>
                  <w:lang w:eastAsia="en-US"/>
                </w:rPr>
                <w:t xml:space="preserve">39,888,0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3" w:author="Machado, Diana" w:date="2019-02-04T10:19:00Z"/>
                <w:rFonts w:ascii="Calibri" w:hAnsi="Calibri" w:cs="Calibri"/>
                <w:color w:val="000000"/>
                <w:sz w:val="16"/>
                <w:szCs w:val="16"/>
                <w:lang w:eastAsia="en-US"/>
              </w:rPr>
            </w:pPr>
            <w:ins w:id="31804"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05" w:author="Machado, Diana" w:date="2019-02-04T10:19:00Z"/>
                <w:rFonts w:ascii="Calibri" w:hAnsi="Calibri" w:cs="Calibri"/>
                <w:color w:val="000000"/>
                <w:sz w:val="16"/>
                <w:szCs w:val="16"/>
                <w:lang w:eastAsia="en-US"/>
              </w:rPr>
            </w:pPr>
            <w:ins w:id="31806" w:author="Machado, Diana" w:date="2019-02-04T10:19:00Z">
              <w:r w:rsidRPr="00D01C04">
                <w:rPr>
                  <w:rFonts w:ascii="Calibri" w:hAnsi="Calibri" w:cs="Calibri"/>
                  <w:color w:val="000000"/>
                  <w:sz w:val="16"/>
                  <w:szCs w:val="16"/>
                  <w:lang w:eastAsia="en-US"/>
                </w:rPr>
                <w:t xml:space="preserve">65,993,0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07" w:author="Machado, Diana" w:date="2019-02-04T10:19:00Z"/>
                <w:rFonts w:ascii="Calibri" w:hAnsi="Calibri" w:cs="Calibri"/>
                <w:color w:val="000000"/>
                <w:sz w:val="16"/>
                <w:szCs w:val="16"/>
                <w:lang w:eastAsia="en-US"/>
              </w:rPr>
            </w:pPr>
            <w:ins w:id="31808"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318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10" w:author="Machado, Diana" w:date="2019-02-04T10:19:00Z"/>
                <w:rFonts w:ascii="Calibri" w:hAnsi="Calibri" w:cs="Calibri"/>
                <w:color w:val="000000"/>
                <w:sz w:val="16"/>
                <w:szCs w:val="16"/>
                <w:lang w:eastAsia="en-US"/>
              </w:rPr>
            </w:pPr>
            <w:ins w:id="31811" w:author="Machado, Diana" w:date="2019-02-04T10:19:00Z">
              <w:r w:rsidRPr="00D01C04">
                <w:rPr>
                  <w:rFonts w:ascii="Calibri" w:hAnsi="Calibri" w:cs="Calibri"/>
                  <w:color w:val="000000"/>
                  <w:sz w:val="16"/>
                  <w:szCs w:val="16"/>
                  <w:lang w:eastAsia="en-US"/>
                </w:rPr>
                <w:t>346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2" w:author="Machado, Diana" w:date="2019-02-04T10:19:00Z"/>
                <w:rFonts w:ascii="Calibri" w:hAnsi="Calibri" w:cs="Calibri"/>
                <w:color w:val="000000"/>
                <w:sz w:val="16"/>
                <w:szCs w:val="16"/>
                <w:lang w:eastAsia="en-US"/>
              </w:rPr>
            </w:pPr>
            <w:ins w:id="318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4" w:author="Machado, Diana" w:date="2019-02-04T10:19:00Z"/>
                <w:rFonts w:ascii="Calibri" w:hAnsi="Calibri" w:cs="Calibri"/>
                <w:color w:val="000000"/>
                <w:sz w:val="16"/>
                <w:szCs w:val="16"/>
                <w:lang w:eastAsia="en-US"/>
              </w:rPr>
            </w:pPr>
            <w:ins w:id="318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6" w:author="Machado, Diana" w:date="2019-02-04T10:19:00Z"/>
                <w:rFonts w:ascii="Calibri" w:hAnsi="Calibri" w:cs="Calibri"/>
                <w:color w:val="000000"/>
                <w:sz w:val="16"/>
                <w:szCs w:val="16"/>
                <w:lang w:eastAsia="en-US"/>
              </w:rPr>
            </w:pPr>
            <w:ins w:id="31817" w:author="Machado, Diana" w:date="2019-02-04T10:19:00Z">
              <w:r w:rsidRPr="00D01C04">
                <w:rPr>
                  <w:rFonts w:ascii="Calibri" w:hAnsi="Calibri" w:cs="Calibri"/>
                  <w:color w:val="000000"/>
                  <w:sz w:val="16"/>
                  <w:szCs w:val="16"/>
                  <w:lang w:eastAsia="en-US"/>
                </w:rPr>
                <w:t xml:space="preserve">11,771,5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8" w:author="Machado, Diana" w:date="2019-02-04T10:19:00Z"/>
                <w:rFonts w:ascii="Calibri" w:hAnsi="Calibri" w:cs="Calibri"/>
                <w:color w:val="000000"/>
                <w:sz w:val="16"/>
                <w:szCs w:val="16"/>
                <w:lang w:eastAsia="en-US"/>
              </w:rPr>
            </w:pPr>
            <w:ins w:id="3181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0" w:author="Machado, Diana" w:date="2019-02-04T10:19:00Z"/>
                <w:rFonts w:ascii="Calibri" w:hAnsi="Calibri" w:cs="Calibri"/>
                <w:color w:val="000000"/>
                <w:sz w:val="16"/>
                <w:szCs w:val="16"/>
                <w:lang w:eastAsia="en-US"/>
              </w:rPr>
            </w:pPr>
            <w:ins w:id="318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2" w:author="Machado, Diana" w:date="2019-02-04T10:19:00Z"/>
                <w:rFonts w:ascii="Calibri" w:hAnsi="Calibri" w:cs="Calibri"/>
                <w:color w:val="000000"/>
                <w:sz w:val="16"/>
                <w:szCs w:val="16"/>
                <w:lang w:eastAsia="en-US"/>
              </w:rPr>
            </w:pPr>
            <w:ins w:id="318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4" w:author="Machado, Diana" w:date="2019-02-04T10:19:00Z"/>
                <w:rFonts w:ascii="Calibri" w:hAnsi="Calibri" w:cs="Calibri"/>
                <w:color w:val="000000"/>
                <w:sz w:val="16"/>
                <w:szCs w:val="16"/>
                <w:lang w:eastAsia="en-US"/>
              </w:rPr>
            </w:pPr>
            <w:ins w:id="31825" w:author="Machado, Diana" w:date="2019-02-04T10:19:00Z">
              <w:r w:rsidRPr="00D01C04">
                <w:rPr>
                  <w:rFonts w:ascii="Calibri" w:hAnsi="Calibri" w:cs="Calibri"/>
                  <w:color w:val="000000"/>
                  <w:sz w:val="16"/>
                  <w:szCs w:val="16"/>
                  <w:lang w:eastAsia="en-US"/>
                </w:rPr>
                <w:t xml:space="preserve">8,752,7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6" w:author="Machado, Diana" w:date="2019-02-04T10:19:00Z"/>
                <w:rFonts w:ascii="Calibri" w:hAnsi="Calibri" w:cs="Calibri"/>
                <w:color w:val="000000"/>
                <w:sz w:val="16"/>
                <w:szCs w:val="16"/>
                <w:lang w:eastAsia="en-US"/>
              </w:rPr>
            </w:pPr>
            <w:ins w:id="31827"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28" w:author="Machado, Diana" w:date="2019-02-04T10:19:00Z"/>
                <w:rFonts w:ascii="Calibri" w:hAnsi="Calibri" w:cs="Calibri"/>
                <w:color w:val="000000"/>
                <w:sz w:val="16"/>
                <w:szCs w:val="16"/>
                <w:lang w:eastAsia="en-US"/>
              </w:rPr>
            </w:pPr>
            <w:ins w:id="31829" w:author="Machado, Diana" w:date="2019-02-04T10:19:00Z">
              <w:r w:rsidRPr="00D01C04">
                <w:rPr>
                  <w:rFonts w:ascii="Calibri" w:hAnsi="Calibri" w:cs="Calibri"/>
                  <w:color w:val="000000"/>
                  <w:sz w:val="16"/>
                  <w:szCs w:val="16"/>
                  <w:lang w:eastAsia="en-US"/>
                </w:rPr>
                <w:t xml:space="preserve">20,524,3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0" w:author="Machado, Diana" w:date="2019-02-04T10:19:00Z"/>
                <w:rFonts w:ascii="Calibri" w:hAnsi="Calibri" w:cs="Calibri"/>
                <w:color w:val="000000"/>
                <w:sz w:val="16"/>
                <w:szCs w:val="16"/>
                <w:lang w:eastAsia="en-US"/>
              </w:rPr>
            </w:pPr>
            <w:ins w:id="31831"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8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3" w:author="Machado, Diana" w:date="2019-02-04T10:19:00Z"/>
                <w:rFonts w:ascii="Calibri" w:hAnsi="Calibri" w:cs="Calibri"/>
                <w:color w:val="000000"/>
                <w:sz w:val="16"/>
                <w:szCs w:val="16"/>
                <w:lang w:eastAsia="en-US"/>
              </w:rPr>
            </w:pPr>
            <w:ins w:id="31834" w:author="Machado, Diana" w:date="2019-02-04T10:19:00Z">
              <w:r w:rsidRPr="00D01C04">
                <w:rPr>
                  <w:rFonts w:ascii="Calibri" w:hAnsi="Calibri" w:cs="Calibri"/>
                  <w:color w:val="000000"/>
                  <w:sz w:val="16"/>
                  <w:szCs w:val="16"/>
                  <w:lang w:eastAsia="en-US"/>
                </w:rPr>
                <w:t>346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35" w:author="Machado, Diana" w:date="2019-02-04T10:19:00Z"/>
                <w:rFonts w:ascii="Calibri" w:hAnsi="Calibri" w:cs="Calibri"/>
                <w:color w:val="000000"/>
                <w:sz w:val="16"/>
                <w:szCs w:val="16"/>
                <w:lang w:eastAsia="en-US"/>
              </w:rPr>
            </w:pPr>
            <w:ins w:id="318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37" w:author="Machado, Diana" w:date="2019-02-04T10:19:00Z"/>
                <w:rFonts w:ascii="Calibri" w:hAnsi="Calibri" w:cs="Calibri"/>
                <w:color w:val="000000"/>
                <w:sz w:val="16"/>
                <w:szCs w:val="16"/>
                <w:lang w:eastAsia="en-US"/>
              </w:rPr>
            </w:pPr>
            <w:ins w:id="318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39" w:author="Machado, Diana" w:date="2019-02-04T10:19:00Z"/>
                <w:rFonts w:ascii="Calibri" w:hAnsi="Calibri" w:cs="Calibri"/>
                <w:color w:val="000000"/>
                <w:sz w:val="16"/>
                <w:szCs w:val="16"/>
                <w:lang w:eastAsia="en-US"/>
              </w:rPr>
            </w:pPr>
            <w:ins w:id="31840" w:author="Machado, Diana" w:date="2019-02-04T10:19:00Z">
              <w:r w:rsidRPr="00D01C04">
                <w:rPr>
                  <w:rFonts w:ascii="Calibri" w:hAnsi="Calibri" w:cs="Calibri"/>
                  <w:color w:val="000000"/>
                  <w:sz w:val="16"/>
                  <w:szCs w:val="16"/>
                  <w:lang w:eastAsia="en-US"/>
                </w:rPr>
                <w:t xml:space="preserve">24,060,9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1" w:author="Machado, Diana" w:date="2019-02-04T10:19:00Z"/>
                <w:rFonts w:ascii="Calibri" w:hAnsi="Calibri" w:cs="Calibri"/>
                <w:color w:val="000000"/>
                <w:sz w:val="16"/>
                <w:szCs w:val="16"/>
                <w:lang w:eastAsia="en-US"/>
              </w:rPr>
            </w:pPr>
            <w:ins w:id="31842"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3" w:author="Machado, Diana" w:date="2019-02-04T10:19:00Z"/>
                <w:rFonts w:ascii="Calibri" w:hAnsi="Calibri" w:cs="Calibri"/>
                <w:color w:val="000000"/>
                <w:sz w:val="16"/>
                <w:szCs w:val="16"/>
                <w:lang w:eastAsia="en-US"/>
              </w:rPr>
            </w:pPr>
            <w:ins w:id="318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5" w:author="Machado, Diana" w:date="2019-02-04T10:19:00Z"/>
                <w:rFonts w:ascii="Calibri" w:hAnsi="Calibri" w:cs="Calibri"/>
                <w:color w:val="000000"/>
                <w:sz w:val="16"/>
                <w:szCs w:val="16"/>
                <w:lang w:eastAsia="en-US"/>
              </w:rPr>
            </w:pPr>
            <w:ins w:id="31846" w:author="Machado, Diana" w:date="2019-02-04T10:19:00Z">
              <w:r w:rsidRPr="00D01C04">
                <w:rPr>
                  <w:rFonts w:ascii="Calibri" w:hAnsi="Calibri" w:cs="Calibri"/>
                  <w:color w:val="000000"/>
                  <w:sz w:val="16"/>
                  <w:szCs w:val="16"/>
                  <w:lang w:eastAsia="en-US"/>
                </w:rPr>
                <w:t>0.5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7" w:author="Machado, Diana" w:date="2019-02-04T10:19:00Z"/>
                <w:rFonts w:ascii="Calibri" w:hAnsi="Calibri" w:cs="Calibri"/>
                <w:color w:val="000000"/>
                <w:sz w:val="16"/>
                <w:szCs w:val="16"/>
                <w:lang w:eastAsia="en-US"/>
              </w:rPr>
            </w:pPr>
            <w:ins w:id="31848" w:author="Machado, Diana" w:date="2019-02-04T10:19:00Z">
              <w:r w:rsidRPr="00D01C04">
                <w:rPr>
                  <w:rFonts w:ascii="Calibri" w:hAnsi="Calibri" w:cs="Calibri"/>
                  <w:color w:val="000000"/>
                  <w:sz w:val="16"/>
                  <w:szCs w:val="16"/>
                  <w:lang w:eastAsia="en-US"/>
                </w:rPr>
                <w:t xml:space="preserve">3,739,2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9" w:author="Machado, Diana" w:date="2019-02-04T10:19:00Z"/>
                <w:rFonts w:ascii="Calibri" w:hAnsi="Calibri" w:cs="Calibri"/>
                <w:color w:val="000000"/>
                <w:sz w:val="16"/>
                <w:szCs w:val="16"/>
                <w:lang w:eastAsia="en-US"/>
              </w:rPr>
            </w:pPr>
            <w:ins w:id="3185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1" w:author="Machado, Diana" w:date="2019-02-04T10:19:00Z"/>
                <w:rFonts w:ascii="Calibri" w:hAnsi="Calibri" w:cs="Calibri"/>
                <w:color w:val="000000"/>
                <w:sz w:val="16"/>
                <w:szCs w:val="16"/>
                <w:lang w:eastAsia="en-US"/>
              </w:rPr>
            </w:pPr>
            <w:ins w:id="31852" w:author="Machado, Diana" w:date="2019-02-04T10:19:00Z">
              <w:r w:rsidRPr="00D01C04">
                <w:rPr>
                  <w:rFonts w:ascii="Calibri" w:hAnsi="Calibri" w:cs="Calibri"/>
                  <w:color w:val="000000"/>
                  <w:sz w:val="16"/>
                  <w:szCs w:val="16"/>
                  <w:lang w:eastAsia="en-US"/>
                </w:rPr>
                <w:t xml:space="preserve">27,800,1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3" w:author="Machado, Diana" w:date="2019-02-04T10:19:00Z"/>
                <w:rFonts w:ascii="Calibri" w:hAnsi="Calibri" w:cs="Calibri"/>
                <w:color w:val="000000"/>
                <w:sz w:val="16"/>
                <w:szCs w:val="16"/>
                <w:lang w:eastAsia="en-US"/>
              </w:rPr>
            </w:pPr>
            <w:ins w:id="3185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8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6" w:author="Machado, Diana" w:date="2019-02-04T10:19:00Z"/>
                <w:rFonts w:ascii="Calibri" w:hAnsi="Calibri" w:cs="Calibri"/>
                <w:color w:val="000000"/>
                <w:sz w:val="16"/>
                <w:szCs w:val="16"/>
                <w:lang w:eastAsia="en-US"/>
              </w:rPr>
            </w:pPr>
            <w:ins w:id="31857" w:author="Machado, Diana" w:date="2019-02-04T10:19:00Z">
              <w:r w:rsidRPr="00D01C04">
                <w:rPr>
                  <w:rFonts w:ascii="Calibri" w:hAnsi="Calibri" w:cs="Calibri"/>
                  <w:color w:val="000000"/>
                  <w:sz w:val="16"/>
                  <w:szCs w:val="16"/>
                  <w:lang w:eastAsia="en-US"/>
                </w:rPr>
                <w:t>346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58" w:author="Machado, Diana" w:date="2019-02-04T10:19:00Z"/>
                <w:rFonts w:ascii="Calibri" w:hAnsi="Calibri" w:cs="Calibri"/>
                <w:color w:val="000000"/>
                <w:sz w:val="16"/>
                <w:szCs w:val="16"/>
                <w:lang w:eastAsia="en-US"/>
              </w:rPr>
            </w:pPr>
            <w:ins w:id="318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0" w:author="Machado, Diana" w:date="2019-02-04T10:19:00Z"/>
                <w:rFonts w:ascii="Calibri" w:hAnsi="Calibri" w:cs="Calibri"/>
                <w:color w:val="000000"/>
                <w:sz w:val="16"/>
                <w:szCs w:val="16"/>
                <w:lang w:eastAsia="en-US"/>
              </w:rPr>
            </w:pPr>
            <w:ins w:id="318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2" w:author="Machado, Diana" w:date="2019-02-04T10:19:00Z"/>
                <w:rFonts w:ascii="Calibri" w:hAnsi="Calibri" w:cs="Calibri"/>
                <w:color w:val="000000"/>
                <w:sz w:val="16"/>
                <w:szCs w:val="16"/>
                <w:lang w:eastAsia="en-US"/>
              </w:rPr>
            </w:pPr>
            <w:ins w:id="31863" w:author="Machado, Diana" w:date="2019-02-04T10:19:00Z">
              <w:r w:rsidRPr="00D01C04">
                <w:rPr>
                  <w:rFonts w:ascii="Calibri" w:hAnsi="Calibri" w:cs="Calibri"/>
                  <w:color w:val="000000"/>
                  <w:sz w:val="16"/>
                  <w:szCs w:val="16"/>
                  <w:lang w:eastAsia="en-US"/>
                </w:rPr>
                <w:t xml:space="preserve">3,055,1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4" w:author="Machado, Diana" w:date="2019-02-04T10:19:00Z"/>
                <w:rFonts w:ascii="Calibri" w:hAnsi="Calibri" w:cs="Calibri"/>
                <w:color w:val="000000"/>
                <w:sz w:val="16"/>
                <w:szCs w:val="16"/>
                <w:lang w:eastAsia="en-US"/>
              </w:rPr>
            </w:pPr>
            <w:ins w:id="3186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6" w:author="Machado, Diana" w:date="2019-02-04T10:19:00Z"/>
                <w:rFonts w:ascii="Calibri" w:hAnsi="Calibri" w:cs="Calibri"/>
                <w:color w:val="000000"/>
                <w:sz w:val="16"/>
                <w:szCs w:val="16"/>
                <w:lang w:eastAsia="en-US"/>
              </w:rPr>
            </w:pPr>
            <w:ins w:id="318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8" w:author="Machado, Diana" w:date="2019-02-04T10:19:00Z"/>
                <w:rFonts w:ascii="Calibri" w:hAnsi="Calibri" w:cs="Calibri"/>
                <w:color w:val="000000"/>
                <w:sz w:val="16"/>
                <w:szCs w:val="16"/>
                <w:lang w:eastAsia="en-US"/>
              </w:rPr>
            </w:pPr>
            <w:ins w:id="318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0" w:author="Machado, Diana" w:date="2019-02-04T10:19:00Z"/>
                <w:rFonts w:ascii="Calibri" w:hAnsi="Calibri" w:cs="Calibri"/>
                <w:color w:val="000000"/>
                <w:sz w:val="16"/>
                <w:szCs w:val="16"/>
                <w:lang w:eastAsia="en-US"/>
              </w:rPr>
            </w:pPr>
            <w:ins w:id="31871" w:author="Machado, Diana" w:date="2019-02-04T10:19:00Z">
              <w:r w:rsidRPr="00D01C04">
                <w:rPr>
                  <w:rFonts w:ascii="Calibri" w:hAnsi="Calibri" w:cs="Calibri"/>
                  <w:color w:val="000000"/>
                  <w:sz w:val="16"/>
                  <w:szCs w:val="16"/>
                  <w:lang w:eastAsia="en-US"/>
                </w:rPr>
                <w:t xml:space="preserve">3,065,9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2" w:author="Machado, Diana" w:date="2019-02-04T10:19:00Z"/>
                <w:rFonts w:ascii="Calibri" w:hAnsi="Calibri" w:cs="Calibri"/>
                <w:color w:val="000000"/>
                <w:sz w:val="16"/>
                <w:szCs w:val="16"/>
                <w:lang w:eastAsia="en-US"/>
              </w:rPr>
            </w:pPr>
            <w:ins w:id="3187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74" w:author="Machado, Diana" w:date="2019-02-04T10:19:00Z"/>
                <w:rFonts w:ascii="Calibri" w:hAnsi="Calibri" w:cs="Calibri"/>
                <w:color w:val="000000"/>
                <w:sz w:val="16"/>
                <w:szCs w:val="16"/>
                <w:lang w:eastAsia="en-US"/>
              </w:rPr>
            </w:pPr>
            <w:ins w:id="31875" w:author="Machado, Diana" w:date="2019-02-04T10:19:00Z">
              <w:r w:rsidRPr="00D01C04">
                <w:rPr>
                  <w:rFonts w:ascii="Calibri" w:hAnsi="Calibri" w:cs="Calibri"/>
                  <w:color w:val="000000"/>
                  <w:sz w:val="16"/>
                  <w:szCs w:val="16"/>
                  <w:lang w:eastAsia="en-US"/>
                </w:rPr>
                <w:t xml:space="preserve">6,121,0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76" w:author="Machado, Diana" w:date="2019-02-04T10:19:00Z"/>
                <w:rFonts w:ascii="Calibri" w:hAnsi="Calibri" w:cs="Calibri"/>
                <w:color w:val="000000"/>
                <w:sz w:val="16"/>
                <w:szCs w:val="16"/>
                <w:lang w:eastAsia="en-US"/>
              </w:rPr>
            </w:pPr>
            <w:ins w:id="3187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18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79" w:author="Machado, Diana" w:date="2019-02-04T10:19:00Z"/>
                <w:rFonts w:ascii="Calibri" w:hAnsi="Calibri" w:cs="Calibri"/>
                <w:color w:val="000000"/>
                <w:sz w:val="16"/>
                <w:szCs w:val="16"/>
                <w:lang w:eastAsia="en-US"/>
              </w:rPr>
            </w:pPr>
            <w:ins w:id="31880" w:author="Machado, Diana" w:date="2019-02-04T10:19:00Z">
              <w:r w:rsidRPr="00D01C04">
                <w:rPr>
                  <w:rFonts w:ascii="Calibri" w:hAnsi="Calibri" w:cs="Calibri"/>
                  <w:color w:val="000000"/>
                  <w:sz w:val="16"/>
                  <w:szCs w:val="16"/>
                  <w:lang w:eastAsia="en-US"/>
                </w:rPr>
                <w:t>346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1" w:author="Machado, Diana" w:date="2019-02-04T10:19:00Z"/>
                <w:rFonts w:ascii="Calibri" w:hAnsi="Calibri" w:cs="Calibri"/>
                <w:color w:val="000000"/>
                <w:sz w:val="16"/>
                <w:szCs w:val="16"/>
                <w:lang w:eastAsia="en-US"/>
              </w:rPr>
            </w:pPr>
            <w:ins w:id="318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3" w:author="Machado, Diana" w:date="2019-02-04T10:19:00Z"/>
                <w:rFonts w:ascii="Calibri" w:hAnsi="Calibri" w:cs="Calibri"/>
                <w:color w:val="000000"/>
                <w:sz w:val="16"/>
                <w:szCs w:val="16"/>
                <w:lang w:eastAsia="en-US"/>
              </w:rPr>
            </w:pPr>
            <w:ins w:id="318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5" w:author="Machado, Diana" w:date="2019-02-04T10:19:00Z"/>
                <w:rFonts w:ascii="Calibri" w:hAnsi="Calibri" w:cs="Calibri"/>
                <w:color w:val="000000"/>
                <w:sz w:val="16"/>
                <w:szCs w:val="16"/>
                <w:lang w:eastAsia="en-US"/>
              </w:rPr>
            </w:pPr>
            <w:ins w:id="31886" w:author="Machado, Diana" w:date="2019-02-04T10:19:00Z">
              <w:r w:rsidRPr="00D01C04">
                <w:rPr>
                  <w:rFonts w:ascii="Calibri" w:hAnsi="Calibri" w:cs="Calibri"/>
                  <w:color w:val="000000"/>
                  <w:sz w:val="16"/>
                  <w:szCs w:val="16"/>
                  <w:lang w:eastAsia="en-US"/>
                </w:rPr>
                <w:t xml:space="preserve">37,619,9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7" w:author="Machado, Diana" w:date="2019-02-04T10:19:00Z"/>
                <w:rFonts w:ascii="Calibri" w:hAnsi="Calibri" w:cs="Calibri"/>
                <w:color w:val="000000"/>
                <w:sz w:val="16"/>
                <w:szCs w:val="16"/>
                <w:lang w:eastAsia="en-US"/>
              </w:rPr>
            </w:pPr>
            <w:ins w:id="31888"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9" w:author="Machado, Diana" w:date="2019-02-04T10:19:00Z"/>
                <w:rFonts w:ascii="Calibri" w:hAnsi="Calibri" w:cs="Calibri"/>
                <w:color w:val="000000"/>
                <w:sz w:val="16"/>
                <w:szCs w:val="16"/>
                <w:lang w:eastAsia="en-US"/>
              </w:rPr>
            </w:pPr>
            <w:ins w:id="318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1" w:author="Machado, Diana" w:date="2019-02-04T10:19:00Z"/>
                <w:rFonts w:ascii="Calibri" w:hAnsi="Calibri" w:cs="Calibri"/>
                <w:color w:val="000000"/>
                <w:sz w:val="16"/>
                <w:szCs w:val="16"/>
                <w:lang w:eastAsia="en-US"/>
              </w:rPr>
            </w:pPr>
            <w:ins w:id="318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3" w:author="Machado, Diana" w:date="2019-02-04T10:19:00Z"/>
                <w:rFonts w:ascii="Calibri" w:hAnsi="Calibri" w:cs="Calibri"/>
                <w:color w:val="000000"/>
                <w:sz w:val="16"/>
                <w:szCs w:val="16"/>
                <w:lang w:eastAsia="en-US"/>
              </w:rPr>
            </w:pPr>
            <w:ins w:id="31894" w:author="Machado, Diana" w:date="2019-02-04T10:19:00Z">
              <w:r w:rsidRPr="00D01C04">
                <w:rPr>
                  <w:rFonts w:ascii="Calibri" w:hAnsi="Calibri" w:cs="Calibri"/>
                  <w:color w:val="000000"/>
                  <w:sz w:val="16"/>
                  <w:szCs w:val="16"/>
                  <w:lang w:eastAsia="en-US"/>
                </w:rPr>
                <w:t xml:space="preserve">37,732,6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5" w:author="Machado, Diana" w:date="2019-02-04T10:19:00Z"/>
                <w:rFonts w:ascii="Calibri" w:hAnsi="Calibri" w:cs="Calibri"/>
                <w:color w:val="000000"/>
                <w:sz w:val="16"/>
                <w:szCs w:val="16"/>
                <w:lang w:eastAsia="en-US"/>
              </w:rPr>
            </w:pPr>
            <w:ins w:id="31896"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97" w:author="Machado, Diana" w:date="2019-02-04T10:19:00Z"/>
                <w:rFonts w:ascii="Calibri" w:hAnsi="Calibri" w:cs="Calibri"/>
                <w:color w:val="000000"/>
                <w:sz w:val="16"/>
                <w:szCs w:val="16"/>
                <w:lang w:eastAsia="en-US"/>
              </w:rPr>
            </w:pPr>
            <w:ins w:id="31898" w:author="Machado, Diana" w:date="2019-02-04T10:19:00Z">
              <w:r w:rsidRPr="00D01C04">
                <w:rPr>
                  <w:rFonts w:ascii="Calibri" w:hAnsi="Calibri" w:cs="Calibri"/>
                  <w:color w:val="000000"/>
                  <w:sz w:val="16"/>
                  <w:szCs w:val="16"/>
                  <w:lang w:eastAsia="en-US"/>
                </w:rPr>
                <w:t xml:space="preserve">75,352,5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99" w:author="Machado, Diana" w:date="2019-02-04T10:19:00Z"/>
                <w:rFonts w:ascii="Calibri" w:hAnsi="Calibri" w:cs="Calibri"/>
                <w:color w:val="000000"/>
                <w:sz w:val="16"/>
                <w:szCs w:val="16"/>
                <w:lang w:eastAsia="en-US"/>
              </w:rPr>
            </w:pPr>
            <w:ins w:id="31900"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319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02" w:author="Machado, Diana" w:date="2019-02-04T10:19:00Z"/>
                <w:rFonts w:ascii="Calibri" w:hAnsi="Calibri" w:cs="Calibri"/>
                <w:color w:val="000000"/>
                <w:sz w:val="16"/>
                <w:szCs w:val="16"/>
                <w:lang w:eastAsia="en-US"/>
              </w:rPr>
            </w:pPr>
            <w:ins w:id="31903" w:author="Machado, Diana" w:date="2019-02-04T10:19:00Z">
              <w:r w:rsidRPr="00D01C04">
                <w:rPr>
                  <w:rFonts w:ascii="Calibri" w:hAnsi="Calibri" w:cs="Calibri"/>
                  <w:color w:val="000000"/>
                  <w:sz w:val="16"/>
                  <w:szCs w:val="16"/>
                  <w:lang w:eastAsia="en-US"/>
                </w:rPr>
                <w:t>346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04" w:author="Machado, Diana" w:date="2019-02-04T10:19:00Z"/>
                <w:rFonts w:ascii="Calibri" w:hAnsi="Calibri" w:cs="Calibri"/>
                <w:color w:val="000000"/>
                <w:sz w:val="16"/>
                <w:szCs w:val="16"/>
                <w:lang w:eastAsia="en-US"/>
              </w:rPr>
            </w:pPr>
            <w:ins w:id="319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06" w:author="Machado, Diana" w:date="2019-02-04T10:19:00Z"/>
                <w:rFonts w:ascii="Calibri" w:hAnsi="Calibri" w:cs="Calibri"/>
                <w:color w:val="000000"/>
                <w:sz w:val="16"/>
                <w:szCs w:val="16"/>
                <w:lang w:eastAsia="en-US"/>
              </w:rPr>
            </w:pPr>
            <w:ins w:id="319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08" w:author="Machado, Diana" w:date="2019-02-04T10:19:00Z"/>
                <w:rFonts w:ascii="Calibri" w:hAnsi="Calibri" w:cs="Calibri"/>
                <w:color w:val="000000"/>
                <w:sz w:val="16"/>
                <w:szCs w:val="16"/>
                <w:lang w:eastAsia="en-US"/>
              </w:rPr>
            </w:pPr>
            <w:ins w:id="31909" w:author="Machado, Diana" w:date="2019-02-04T10:19:00Z">
              <w:r w:rsidRPr="00D01C04">
                <w:rPr>
                  <w:rFonts w:ascii="Calibri" w:hAnsi="Calibri" w:cs="Calibri"/>
                  <w:color w:val="000000"/>
                  <w:sz w:val="16"/>
                  <w:szCs w:val="16"/>
                  <w:lang w:eastAsia="en-US"/>
                </w:rPr>
                <w:t xml:space="preserve">28,069,2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0" w:author="Machado, Diana" w:date="2019-02-04T10:19:00Z"/>
                <w:rFonts w:ascii="Calibri" w:hAnsi="Calibri" w:cs="Calibri"/>
                <w:color w:val="000000"/>
                <w:sz w:val="16"/>
                <w:szCs w:val="16"/>
                <w:lang w:eastAsia="en-US"/>
              </w:rPr>
            </w:pPr>
            <w:ins w:id="31911"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2" w:author="Machado, Diana" w:date="2019-02-04T10:19:00Z"/>
                <w:rFonts w:ascii="Calibri" w:hAnsi="Calibri" w:cs="Calibri"/>
                <w:color w:val="000000"/>
                <w:sz w:val="16"/>
                <w:szCs w:val="16"/>
                <w:lang w:eastAsia="en-US"/>
              </w:rPr>
            </w:pPr>
            <w:ins w:id="319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4" w:author="Machado, Diana" w:date="2019-02-04T10:19:00Z"/>
                <w:rFonts w:ascii="Calibri" w:hAnsi="Calibri" w:cs="Calibri"/>
                <w:color w:val="000000"/>
                <w:sz w:val="16"/>
                <w:szCs w:val="16"/>
                <w:lang w:eastAsia="en-US"/>
              </w:rPr>
            </w:pPr>
            <w:ins w:id="319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6" w:author="Machado, Diana" w:date="2019-02-04T10:19:00Z"/>
                <w:rFonts w:ascii="Calibri" w:hAnsi="Calibri" w:cs="Calibri"/>
                <w:color w:val="000000"/>
                <w:sz w:val="16"/>
                <w:szCs w:val="16"/>
                <w:lang w:eastAsia="en-US"/>
              </w:rPr>
            </w:pPr>
            <w:ins w:id="31917" w:author="Machado, Diana" w:date="2019-02-04T10:19:00Z">
              <w:r w:rsidRPr="00D01C04">
                <w:rPr>
                  <w:rFonts w:ascii="Calibri" w:hAnsi="Calibri" w:cs="Calibri"/>
                  <w:color w:val="000000"/>
                  <w:sz w:val="16"/>
                  <w:szCs w:val="16"/>
                  <w:lang w:eastAsia="en-US"/>
                </w:rPr>
                <w:t xml:space="preserve">7,041,9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8" w:author="Machado, Diana" w:date="2019-02-04T10:19:00Z"/>
                <w:rFonts w:ascii="Calibri" w:hAnsi="Calibri" w:cs="Calibri"/>
                <w:color w:val="000000"/>
                <w:sz w:val="16"/>
                <w:szCs w:val="16"/>
                <w:lang w:eastAsia="en-US"/>
              </w:rPr>
            </w:pPr>
            <w:ins w:id="31919"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0" w:author="Machado, Diana" w:date="2019-02-04T10:19:00Z"/>
                <w:rFonts w:ascii="Calibri" w:hAnsi="Calibri" w:cs="Calibri"/>
                <w:color w:val="000000"/>
                <w:sz w:val="16"/>
                <w:szCs w:val="16"/>
                <w:lang w:eastAsia="en-US"/>
              </w:rPr>
            </w:pPr>
            <w:ins w:id="31921" w:author="Machado, Diana" w:date="2019-02-04T10:19:00Z">
              <w:r w:rsidRPr="00D01C04">
                <w:rPr>
                  <w:rFonts w:ascii="Calibri" w:hAnsi="Calibri" w:cs="Calibri"/>
                  <w:color w:val="000000"/>
                  <w:sz w:val="16"/>
                  <w:szCs w:val="16"/>
                  <w:lang w:eastAsia="en-US"/>
                </w:rPr>
                <w:t xml:space="preserve">35,111,2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2" w:author="Machado, Diana" w:date="2019-02-04T10:19:00Z"/>
                <w:rFonts w:ascii="Calibri" w:hAnsi="Calibri" w:cs="Calibri"/>
                <w:color w:val="000000"/>
                <w:sz w:val="16"/>
                <w:szCs w:val="16"/>
                <w:lang w:eastAsia="en-US"/>
              </w:rPr>
            </w:pPr>
            <w:ins w:id="3192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19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5" w:author="Machado, Diana" w:date="2019-02-04T10:19:00Z"/>
                <w:rFonts w:ascii="Calibri" w:hAnsi="Calibri" w:cs="Calibri"/>
                <w:color w:val="000000"/>
                <w:sz w:val="16"/>
                <w:szCs w:val="16"/>
                <w:lang w:eastAsia="en-US"/>
              </w:rPr>
            </w:pPr>
            <w:ins w:id="31926" w:author="Machado, Diana" w:date="2019-02-04T10:19:00Z">
              <w:r w:rsidRPr="00D01C04">
                <w:rPr>
                  <w:rFonts w:ascii="Calibri" w:hAnsi="Calibri" w:cs="Calibri"/>
                  <w:color w:val="000000"/>
                  <w:sz w:val="16"/>
                  <w:szCs w:val="16"/>
                  <w:lang w:eastAsia="en-US"/>
                </w:rPr>
                <w:t>346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27" w:author="Machado, Diana" w:date="2019-02-04T10:19:00Z"/>
                <w:rFonts w:ascii="Calibri" w:hAnsi="Calibri" w:cs="Calibri"/>
                <w:color w:val="000000"/>
                <w:sz w:val="16"/>
                <w:szCs w:val="16"/>
                <w:lang w:eastAsia="en-US"/>
              </w:rPr>
            </w:pPr>
            <w:ins w:id="319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29" w:author="Machado, Diana" w:date="2019-02-04T10:19:00Z"/>
                <w:rFonts w:ascii="Calibri" w:hAnsi="Calibri" w:cs="Calibri"/>
                <w:color w:val="000000"/>
                <w:sz w:val="16"/>
                <w:szCs w:val="16"/>
                <w:lang w:eastAsia="en-US"/>
              </w:rPr>
            </w:pPr>
            <w:ins w:id="319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1" w:author="Machado, Diana" w:date="2019-02-04T10:19:00Z"/>
                <w:rFonts w:ascii="Calibri" w:hAnsi="Calibri" w:cs="Calibri"/>
                <w:color w:val="000000"/>
                <w:sz w:val="16"/>
                <w:szCs w:val="16"/>
                <w:lang w:eastAsia="en-US"/>
              </w:rPr>
            </w:pPr>
            <w:ins w:id="31932" w:author="Machado, Diana" w:date="2019-02-04T10:19:00Z">
              <w:r w:rsidRPr="00D01C04">
                <w:rPr>
                  <w:rFonts w:ascii="Calibri" w:hAnsi="Calibri" w:cs="Calibri"/>
                  <w:color w:val="000000"/>
                  <w:sz w:val="16"/>
                  <w:szCs w:val="16"/>
                  <w:lang w:eastAsia="en-US"/>
                </w:rPr>
                <w:t xml:space="preserve">24,273,8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3" w:author="Machado, Diana" w:date="2019-02-04T10:19:00Z"/>
                <w:rFonts w:ascii="Calibri" w:hAnsi="Calibri" w:cs="Calibri"/>
                <w:color w:val="000000"/>
                <w:sz w:val="16"/>
                <w:szCs w:val="16"/>
                <w:lang w:eastAsia="en-US"/>
              </w:rPr>
            </w:pPr>
            <w:ins w:id="31934"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5" w:author="Machado, Diana" w:date="2019-02-04T10:19:00Z"/>
                <w:rFonts w:ascii="Calibri" w:hAnsi="Calibri" w:cs="Calibri"/>
                <w:color w:val="000000"/>
                <w:sz w:val="16"/>
                <w:szCs w:val="16"/>
                <w:lang w:eastAsia="en-US"/>
              </w:rPr>
            </w:pPr>
            <w:ins w:id="319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7" w:author="Machado, Diana" w:date="2019-02-04T10:19:00Z"/>
                <w:rFonts w:ascii="Calibri" w:hAnsi="Calibri" w:cs="Calibri"/>
                <w:color w:val="000000"/>
                <w:sz w:val="16"/>
                <w:szCs w:val="16"/>
                <w:lang w:eastAsia="en-US"/>
              </w:rPr>
            </w:pPr>
            <w:ins w:id="319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9" w:author="Machado, Diana" w:date="2019-02-04T10:19:00Z"/>
                <w:rFonts w:ascii="Calibri" w:hAnsi="Calibri" w:cs="Calibri"/>
                <w:color w:val="000000"/>
                <w:sz w:val="16"/>
                <w:szCs w:val="16"/>
                <w:lang w:eastAsia="en-US"/>
              </w:rPr>
            </w:pPr>
            <w:ins w:id="31940" w:author="Machado, Diana" w:date="2019-02-04T10:19:00Z">
              <w:r w:rsidRPr="00D01C04">
                <w:rPr>
                  <w:rFonts w:ascii="Calibri" w:hAnsi="Calibri" w:cs="Calibri"/>
                  <w:color w:val="000000"/>
                  <w:sz w:val="16"/>
                  <w:szCs w:val="16"/>
                  <w:lang w:eastAsia="en-US"/>
                </w:rPr>
                <w:t xml:space="preserve">24,341,6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41" w:author="Machado, Diana" w:date="2019-02-04T10:19:00Z"/>
                <w:rFonts w:ascii="Calibri" w:hAnsi="Calibri" w:cs="Calibri"/>
                <w:color w:val="000000"/>
                <w:sz w:val="16"/>
                <w:szCs w:val="16"/>
                <w:lang w:eastAsia="en-US"/>
              </w:rPr>
            </w:pPr>
            <w:ins w:id="31942"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43" w:author="Machado, Diana" w:date="2019-02-04T10:19:00Z"/>
                <w:rFonts w:ascii="Calibri" w:hAnsi="Calibri" w:cs="Calibri"/>
                <w:color w:val="000000"/>
                <w:sz w:val="16"/>
                <w:szCs w:val="16"/>
                <w:lang w:eastAsia="en-US"/>
              </w:rPr>
            </w:pPr>
            <w:ins w:id="31944" w:author="Machado, Diana" w:date="2019-02-04T10:19:00Z">
              <w:r w:rsidRPr="00D01C04">
                <w:rPr>
                  <w:rFonts w:ascii="Calibri" w:hAnsi="Calibri" w:cs="Calibri"/>
                  <w:color w:val="000000"/>
                  <w:sz w:val="16"/>
                  <w:szCs w:val="16"/>
                  <w:lang w:eastAsia="en-US"/>
                </w:rPr>
                <w:t xml:space="preserve">48,615,4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45" w:author="Machado, Diana" w:date="2019-02-04T10:19:00Z"/>
                <w:rFonts w:ascii="Calibri" w:hAnsi="Calibri" w:cs="Calibri"/>
                <w:color w:val="000000"/>
                <w:sz w:val="16"/>
                <w:szCs w:val="16"/>
                <w:lang w:eastAsia="en-US"/>
              </w:rPr>
            </w:pPr>
            <w:ins w:id="31946"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19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48" w:author="Machado, Diana" w:date="2019-02-04T10:19:00Z"/>
                <w:rFonts w:ascii="Calibri" w:hAnsi="Calibri" w:cs="Calibri"/>
                <w:color w:val="000000"/>
                <w:sz w:val="16"/>
                <w:szCs w:val="16"/>
                <w:lang w:eastAsia="en-US"/>
              </w:rPr>
            </w:pPr>
            <w:ins w:id="31949" w:author="Machado, Diana" w:date="2019-02-04T10:19:00Z">
              <w:r w:rsidRPr="00D01C04">
                <w:rPr>
                  <w:rFonts w:ascii="Calibri" w:hAnsi="Calibri" w:cs="Calibri"/>
                  <w:color w:val="000000"/>
                  <w:sz w:val="16"/>
                  <w:szCs w:val="16"/>
                  <w:lang w:eastAsia="en-US"/>
                </w:rPr>
                <w:t>346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0" w:author="Machado, Diana" w:date="2019-02-04T10:19:00Z"/>
                <w:rFonts w:ascii="Calibri" w:hAnsi="Calibri" w:cs="Calibri"/>
                <w:color w:val="000000"/>
                <w:sz w:val="16"/>
                <w:szCs w:val="16"/>
                <w:lang w:eastAsia="en-US"/>
              </w:rPr>
            </w:pPr>
            <w:ins w:id="319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2" w:author="Machado, Diana" w:date="2019-02-04T10:19:00Z"/>
                <w:rFonts w:ascii="Calibri" w:hAnsi="Calibri" w:cs="Calibri"/>
                <w:color w:val="000000"/>
                <w:sz w:val="16"/>
                <w:szCs w:val="16"/>
                <w:lang w:eastAsia="en-US"/>
              </w:rPr>
            </w:pPr>
            <w:ins w:id="319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4" w:author="Machado, Diana" w:date="2019-02-04T10:19:00Z"/>
                <w:rFonts w:ascii="Calibri" w:hAnsi="Calibri" w:cs="Calibri"/>
                <w:color w:val="000000"/>
                <w:sz w:val="16"/>
                <w:szCs w:val="16"/>
                <w:lang w:eastAsia="en-US"/>
              </w:rPr>
            </w:pPr>
            <w:ins w:id="31955" w:author="Machado, Diana" w:date="2019-02-04T10:19:00Z">
              <w:r w:rsidRPr="00D01C04">
                <w:rPr>
                  <w:rFonts w:ascii="Calibri" w:hAnsi="Calibri" w:cs="Calibri"/>
                  <w:color w:val="000000"/>
                  <w:sz w:val="16"/>
                  <w:szCs w:val="16"/>
                  <w:lang w:eastAsia="en-US"/>
                </w:rPr>
                <w:t xml:space="preserve">14,86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6" w:author="Machado, Diana" w:date="2019-02-04T10:19:00Z"/>
                <w:rFonts w:ascii="Calibri" w:hAnsi="Calibri" w:cs="Calibri"/>
                <w:color w:val="000000"/>
                <w:sz w:val="16"/>
                <w:szCs w:val="16"/>
                <w:lang w:eastAsia="en-US"/>
              </w:rPr>
            </w:pPr>
            <w:ins w:id="31957"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8" w:author="Machado, Diana" w:date="2019-02-04T10:19:00Z"/>
                <w:rFonts w:ascii="Calibri" w:hAnsi="Calibri" w:cs="Calibri"/>
                <w:color w:val="000000"/>
                <w:sz w:val="16"/>
                <w:szCs w:val="16"/>
                <w:lang w:eastAsia="en-US"/>
              </w:rPr>
            </w:pPr>
            <w:ins w:id="319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0" w:author="Machado, Diana" w:date="2019-02-04T10:19:00Z"/>
                <w:rFonts w:ascii="Calibri" w:hAnsi="Calibri" w:cs="Calibri"/>
                <w:color w:val="000000"/>
                <w:sz w:val="16"/>
                <w:szCs w:val="16"/>
                <w:lang w:eastAsia="en-US"/>
              </w:rPr>
            </w:pPr>
            <w:ins w:id="319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2" w:author="Machado, Diana" w:date="2019-02-04T10:19:00Z"/>
                <w:rFonts w:ascii="Calibri" w:hAnsi="Calibri" w:cs="Calibri"/>
                <w:color w:val="000000"/>
                <w:sz w:val="16"/>
                <w:szCs w:val="16"/>
                <w:lang w:eastAsia="en-US"/>
              </w:rPr>
            </w:pPr>
            <w:ins w:id="31963" w:author="Machado, Diana" w:date="2019-02-04T10:19:00Z">
              <w:r w:rsidRPr="00D01C04">
                <w:rPr>
                  <w:rFonts w:ascii="Calibri" w:hAnsi="Calibri" w:cs="Calibri"/>
                  <w:color w:val="000000"/>
                  <w:sz w:val="16"/>
                  <w:szCs w:val="16"/>
                  <w:lang w:eastAsia="en-US"/>
                </w:rPr>
                <w:t xml:space="preserve">14,905,2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4" w:author="Machado, Diana" w:date="2019-02-04T10:19:00Z"/>
                <w:rFonts w:ascii="Calibri" w:hAnsi="Calibri" w:cs="Calibri"/>
                <w:color w:val="000000"/>
                <w:sz w:val="16"/>
                <w:szCs w:val="16"/>
                <w:lang w:eastAsia="en-US"/>
              </w:rPr>
            </w:pPr>
            <w:ins w:id="31965"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66" w:author="Machado, Diana" w:date="2019-02-04T10:19:00Z"/>
                <w:rFonts w:ascii="Calibri" w:hAnsi="Calibri" w:cs="Calibri"/>
                <w:color w:val="000000"/>
                <w:sz w:val="16"/>
                <w:szCs w:val="16"/>
                <w:lang w:eastAsia="en-US"/>
              </w:rPr>
            </w:pPr>
            <w:ins w:id="31967" w:author="Machado, Diana" w:date="2019-02-04T10:19:00Z">
              <w:r w:rsidRPr="00D01C04">
                <w:rPr>
                  <w:rFonts w:ascii="Calibri" w:hAnsi="Calibri" w:cs="Calibri"/>
                  <w:color w:val="000000"/>
                  <w:sz w:val="16"/>
                  <w:szCs w:val="16"/>
                  <w:lang w:eastAsia="en-US"/>
                </w:rPr>
                <w:t xml:space="preserve">29,769,9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68" w:author="Machado, Diana" w:date="2019-02-04T10:19:00Z"/>
                <w:rFonts w:ascii="Calibri" w:hAnsi="Calibri" w:cs="Calibri"/>
                <w:color w:val="000000"/>
                <w:sz w:val="16"/>
                <w:szCs w:val="16"/>
                <w:lang w:eastAsia="en-US"/>
              </w:rPr>
            </w:pPr>
            <w:ins w:id="31969"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9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71" w:author="Machado, Diana" w:date="2019-02-04T10:19:00Z"/>
                <w:rFonts w:ascii="Calibri" w:hAnsi="Calibri" w:cs="Calibri"/>
                <w:color w:val="000000"/>
                <w:sz w:val="16"/>
                <w:szCs w:val="16"/>
                <w:lang w:eastAsia="en-US"/>
              </w:rPr>
            </w:pPr>
            <w:ins w:id="31972" w:author="Machado, Diana" w:date="2019-02-04T10:19:00Z">
              <w:r w:rsidRPr="00D01C04">
                <w:rPr>
                  <w:rFonts w:ascii="Calibri" w:hAnsi="Calibri" w:cs="Calibri"/>
                  <w:color w:val="000000"/>
                  <w:sz w:val="16"/>
                  <w:szCs w:val="16"/>
                  <w:lang w:eastAsia="en-US"/>
                </w:rPr>
                <w:t>346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3" w:author="Machado, Diana" w:date="2019-02-04T10:19:00Z"/>
                <w:rFonts w:ascii="Calibri" w:hAnsi="Calibri" w:cs="Calibri"/>
                <w:color w:val="000000"/>
                <w:sz w:val="16"/>
                <w:szCs w:val="16"/>
                <w:lang w:eastAsia="en-US"/>
              </w:rPr>
            </w:pPr>
            <w:ins w:id="319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5" w:author="Machado, Diana" w:date="2019-02-04T10:19:00Z"/>
                <w:rFonts w:ascii="Calibri" w:hAnsi="Calibri" w:cs="Calibri"/>
                <w:color w:val="000000"/>
                <w:sz w:val="16"/>
                <w:szCs w:val="16"/>
                <w:lang w:eastAsia="en-US"/>
              </w:rPr>
            </w:pPr>
            <w:ins w:id="319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7" w:author="Machado, Diana" w:date="2019-02-04T10:19:00Z"/>
                <w:rFonts w:ascii="Calibri" w:hAnsi="Calibri" w:cs="Calibri"/>
                <w:color w:val="000000"/>
                <w:sz w:val="16"/>
                <w:szCs w:val="16"/>
                <w:lang w:eastAsia="en-US"/>
              </w:rPr>
            </w:pPr>
            <w:ins w:id="31978" w:author="Machado, Diana" w:date="2019-02-04T10:19:00Z">
              <w:r w:rsidRPr="00D01C04">
                <w:rPr>
                  <w:rFonts w:ascii="Calibri" w:hAnsi="Calibri" w:cs="Calibri"/>
                  <w:color w:val="000000"/>
                  <w:sz w:val="16"/>
                  <w:szCs w:val="16"/>
                  <w:lang w:eastAsia="en-US"/>
                </w:rPr>
                <w:t xml:space="preserve">23,565,3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9" w:author="Machado, Diana" w:date="2019-02-04T10:19:00Z"/>
                <w:rFonts w:ascii="Calibri" w:hAnsi="Calibri" w:cs="Calibri"/>
                <w:color w:val="000000"/>
                <w:sz w:val="16"/>
                <w:szCs w:val="16"/>
                <w:lang w:eastAsia="en-US"/>
              </w:rPr>
            </w:pPr>
            <w:ins w:id="31980"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1" w:author="Machado, Diana" w:date="2019-02-04T10:19:00Z"/>
                <w:rFonts w:ascii="Calibri" w:hAnsi="Calibri" w:cs="Calibri"/>
                <w:color w:val="000000"/>
                <w:sz w:val="16"/>
                <w:szCs w:val="16"/>
                <w:lang w:eastAsia="en-US"/>
              </w:rPr>
            </w:pPr>
            <w:ins w:id="319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3" w:author="Machado, Diana" w:date="2019-02-04T10:19:00Z"/>
                <w:rFonts w:ascii="Calibri" w:hAnsi="Calibri" w:cs="Calibri"/>
                <w:color w:val="000000"/>
                <w:sz w:val="16"/>
                <w:szCs w:val="16"/>
                <w:lang w:eastAsia="en-US"/>
              </w:rPr>
            </w:pPr>
            <w:ins w:id="319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5" w:author="Machado, Diana" w:date="2019-02-04T10:19:00Z"/>
                <w:rFonts w:ascii="Calibri" w:hAnsi="Calibri" w:cs="Calibri"/>
                <w:color w:val="000000"/>
                <w:sz w:val="16"/>
                <w:szCs w:val="16"/>
                <w:lang w:eastAsia="en-US"/>
              </w:rPr>
            </w:pPr>
            <w:ins w:id="31986" w:author="Machado, Diana" w:date="2019-02-04T10:19:00Z">
              <w:r w:rsidRPr="00D01C04">
                <w:rPr>
                  <w:rFonts w:ascii="Calibri" w:hAnsi="Calibri" w:cs="Calibri"/>
                  <w:color w:val="000000"/>
                  <w:sz w:val="16"/>
                  <w:szCs w:val="16"/>
                  <w:lang w:eastAsia="en-US"/>
                </w:rPr>
                <w:t xml:space="preserve">23,626,9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7" w:author="Machado, Diana" w:date="2019-02-04T10:19:00Z"/>
                <w:rFonts w:ascii="Calibri" w:hAnsi="Calibri" w:cs="Calibri"/>
                <w:color w:val="000000"/>
                <w:sz w:val="16"/>
                <w:szCs w:val="16"/>
                <w:lang w:eastAsia="en-US"/>
              </w:rPr>
            </w:pPr>
            <w:ins w:id="3198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89" w:author="Machado, Diana" w:date="2019-02-04T10:19:00Z"/>
                <w:rFonts w:ascii="Calibri" w:hAnsi="Calibri" w:cs="Calibri"/>
                <w:color w:val="000000"/>
                <w:sz w:val="16"/>
                <w:szCs w:val="16"/>
                <w:lang w:eastAsia="en-US"/>
              </w:rPr>
            </w:pPr>
            <w:ins w:id="31990" w:author="Machado, Diana" w:date="2019-02-04T10:19:00Z">
              <w:r w:rsidRPr="00D01C04">
                <w:rPr>
                  <w:rFonts w:ascii="Calibri" w:hAnsi="Calibri" w:cs="Calibri"/>
                  <w:color w:val="000000"/>
                  <w:sz w:val="16"/>
                  <w:szCs w:val="16"/>
                  <w:lang w:eastAsia="en-US"/>
                </w:rPr>
                <w:t xml:space="preserve">47,192,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1" w:author="Machado, Diana" w:date="2019-02-04T10:19:00Z"/>
                <w:rFonts w:ascii="Calibri" w:hAnsi="Calibri" w:cs="Calibri"/>
                <w:color w:val="000000"/>
                <w:sz w:val="16"/>
                <w:szCs w:val="16"/>
                <w:lang w:eastAsia="en-US"/>
              </w:rPr>
            </w:pPr>
            <w:ins w:id="31992"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9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4" w:author="Machado, Diana" w:date="2019-02-04T10:19:00Z"/>
                <w:rFonts w:ascii="Calibri" w:hAnsi="Calibri" w:cs="Calibri"/>
                <w:color w:val="000000"/>
                <w:sz w:val="16"/>
                <w:szCs w:val="16"/>
                <w:lang w:eastAsia="en-US"/>
              </w:rPr>
            </w:pPr>
            <w:ins w:id="31995" w:author="Machado, Diana" w:date="2019-02-04T10:19:00Z">
              <w:r w:rsidRPr="00D01C04">
                <w:rPr>
                  <w:rFonts w:ascii="Calibri" w:hAnsi="Calibri" w:cs="Calibri"/>
                  <w:color w:val="000000"/>
                  <w:sz w:val="16"/>
                  <w:szCs w:val="16"/>
                  <w:lang w:eastAsia="en-US"/>
                </w:rPr>
                <w:t>346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96" w:author="Machado, Diana" w:date="2019-02-04T10:19:00Z"/>
                <w:rFonts w:ascii="Calibri" w:hAnsi="Calibri" w:cs="Calibri"/>
                <w:color w:val="000000"/>
                <w:sz w:val="16"/>
                <w:szCs w:val="16"/>
                <w:lang w:eastAsia="en-US"/>
              </w:rPr>
            </w:pPr>
            <w:ins w:id="319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98" w:author="Machado, Diana" w:date="2019-02-04T10:19:00Z"/>
                <w:rFonts w:ascii="Calibri" w:hAnsi="Calibri" w:cs="Calibri"/>
                <w:color w:val="000000"/>
                <w:sz w:val="16"/>
                <w:szCs w:val="16"/>
                <w:lang w:eastAsia="en-US"/>
              </w:rPr>
            </w:pPr>
            <w:ins w:id="319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0" w:author="Machado, Diana" w:date="2019-02-04T10:19:00Z"/>
                <w:rFonts w:ascii="Calibri" w:hAnsi="Calibri" w:cs="Calibri"/>
                <w:color w:val="000000"/>
                <w:sz w:val="16"/>
                <w:szCs w:val="16"/>
                <w:lang w:eastAsia="en-US"/>
              </w:rPr>
            </w:pPr>
            <w:ins w:id="32001" w:author="Machado, Diana" w:date="2019-02-04T10:19:00Z">
              <w:r w:rsidRPr="00D01C04">
                <w:rPr>
                  <w:rFonts w:ascii="Calibri" w:hAnsi="Calibri" w:cs="Calibri"/>
                  <w:color w:val="000000"/>
                  <w:sz w:val="16"/>
                  <w:szCs w:val="16"/>
                  <w:lang w:eastAsia="en-US"/>
                </w:rPr>
                <w:t xml:space="preserve">7,055,1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2" w:author="Machado, Diana" w:date="2019-02-04T10:19:00Z"/>
                <w:rFonts w:ascii="Calibri" w:hAnsi="Calibri" w:cs="Calibri"/>
                <w:color w:val="000000"/>
                <w:sz w:val="16"/>
                <w:szCs w:val="16"/>
                <w:lang w:eastAsia="en-US"/>
              </w:rPr>
            </w:pPr>
            <w:ins w:id="32003"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4" w:author="Machado, Diana" w:date="2019-02-04T10:19:00Z"/>
                <w:rFonts w:ascii="Calibri" w:hAnsi="Calibri" w:cs="Calibri"/>
                <w:color w:val="000000"/>
                <w:sz w:val="16"/>
                <w:szCs w:val="16"/>
                <w:lang w:eastAsia="en-US"/>
              </w:rPr>
            </w:pPr>
            <w:ins w:id="320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6" w:author="Machado, Diana" w:date="2019-02-04T10:19:00Z"/>
                <w:rFonts w:ascii="Calibri" w:hAnsi="Calibri" w:cs="Calibri"/>
                <w:color w:val="000000"/>
                <w:sz w:val="16"/>
                <w:szCs w:val="16"/>
                <w:lang w:eastAsia="en-US"/>
              </w:rPr>
            </w:pPr>
            <w:ins w:id="320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8" w:author="Machado, Diana" w:date="2019-02-04T10:19:00Z"/>
                <w:rFonts w:ascii="Calibri" w:hAnsi="Calibri" w:cs="Calibri"/>
                <w:color w:val="000000"/>
                <w:sz w:val="16"/>
                <w:szCs w:val="16"/>
                <w:lang w:eastAsia="en-US"/>
              </w:rPr>
            </w:pPr>
            <w:ins w:id="32009" w:author="Machado, Diana" w:date="2019-02-04T10:19:00Z">
              <w:r w:rsidRPr="00D01C04">
                <w:rPr>
                  <w:rFonts w:ascii="Calibri" w:hAnsi="Calibri" w:cs="Calibri"/>
                  <w:color w:val="000000"/>
                  <w:sz w:val="16"/>
                  <w:szCs w:val="16"/>
                  <w:lang w:eastAsia="en-US"/>
                </w:rPr>
                <w:t xml:space="preserve">7,080,4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10" w:author="Machado, Diana" w:date="2019-02-04T10:19:00Z"/>
                <w:rFonts w:ascii="Calibri" w:hAnsi="Calibri" w:cs="Calibri"/>
                <w:color w:val="000000"/>
                <w:sz w:val="16"/>
                <w:szCs w:val="16"/>
                <w:lang w:eastAsia="en-US"/>
              </w:rPr>
            </w:pPr>
            <w:ins w:id="32011"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12" w:author="Machado, Diana" w:date="2019-02-04T10:19:00Z"/>
                <w:rFonts w:ascii="Calibri" w:hAnsi="Calibri" w:cs="Calibri"/>
                <w:color w:val="000000"/>
                <w:sz w:val="16"/>
                <w:szCs w:val="16"/>
                <w:lang w:eastAsia="en-US"/>
              </w:rPr>
            </w:pPr>
            <w:ins w:id="32013" w:author="Machado, Diana" w:date="2019-02-04T10:19:00Z">
              <w:r w:rsidRPr="00D01C04">
                <w:rPr>
                  <w:rFonts w:ascii="Calibri" w:hAnsi="Calibri" w:cs="Calibri"/>
                  <w:color w:val="000000"/>
                  <w:sz w:val="16"/>
                  <w:szCs w:val="16"/>
                  <w:lang w:eastAsia="en-US"/>
                </w:rPr>
                <w:t xml:space="preserve">14,135,5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14" w:author="Machado, Diana" w:date="2019-02-04T10:19:00Z"/>
                <w:rFonts w:ascii="Calibri" w:hAnsi="Calibri" w:cs="Calibri"/>
                <w:color w:val="000000"/>
                <w:sz w:val="16"/>
                <w:szCs w:val="16"/>
                <w:lang w:eastAsia="en-US"/>
              </w:rPr>
            </w:pPr>
            <w:ins w:id="3201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20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17" w:author="Machado, Diana" w:date="2019-02-04T10:19:00Z"/>
                <w:rFonts w:ascii="Calibri" w:hAnsi="Calibri" w:cs="Calibri"/>
                <w:color w:val="000000"/>
                <w:sz w:val="16"/>
                <w:szCs w:val="16"/>
                <w:lang w:eastAsia="en-US"/>
              </w:rPr>
            </w:pPr>
            <w:ins w:id="32018" w:author="Machado, Diana" w:date="2019-02-04T10:19:00Z">
              <w:r w:rsidRPr="00D01C04">
                <w:rPr>
                  <w:rFonts w:ascii="Calibri" w:hAnsi="Calibri" w:cs="Calibri"/>
                  <w:color w:val="000000"/>
                  <w:sz w:val="16"/>
                  <w:szCs w:val="16"/>
                  <w:lang w:eastAsia="en-US"/>
                </w:rPr>
                <w:t>346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19" w:author="Machado, Diana" w:date="2019-02-04T10:19:00Z"/>
                <w:rFonts w:ascii="Calibri" w:hAnsi="Calibri" w:cs="Calibri"/>
                <w:color w:val="000000"/>
                <w:sz w:val="16"/>
                <w:szCs w:val="16"/>
                <w:lang w:eastAsia="en-US"/>
              </w:rPr>
            </w:pPr>
            <w:ins w:id="320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1" w:author="Machado, Diana" w:date="2019-02-04T10:19:00Z"/>
                <w:rFonts w:ascii="Calibri" w:hAnsi="Calibri" w:cs="Calibri"/>
                <w:color w:val="000000"/>
                <w:sz w:val="16"/>
                <w:szCs w:val="16"/>
                <w:lang w:eastAsia="en-US"/>
              </w:rPr>
            </w:pPr>
            <w:ins w:id="320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3" w:author="Machado, Diana" w:date="2019-02-04T10:19:00Z"/>
                <w:rFonts w:ascii="Calibri" w:hAnsi="Calibri" w:cs="Calibri"/>
                <w:color w:val="000000"/>
                <w:sz w:val="16"/>
                <w:szCs w:val="16"/>
                <w:lang w:eastAsia="en-US"/>
              </w:rPr>
            </w:pPr>
            <w:ins w:id="32024" w:author="Machado, Diana" w:date="2019-02-04T10:19:00Z">
              <w:r w:rsidRPr="00D01C04">
                <w:rPr>
                  <w:rFonts w:ascii="Calibri" w:hAnsi="Calibri" w:cs="Calibri"/>
                  <w:color w:val="000000"/>
                  <w:sz w:val="16"/>
                  <w:szCs w:val="16"/>
                  <w:lang w:eastAsia="en-US"/>
                </w:rPr>
                <w:t xml:space="preserve">11,767,8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5" w:author="Machado, Diana" w:date="2019-02-04T10:19:00Z"/>
                <w:rFonts w:ascii="Calibri" w:hAnsi="Calibri" w:cs="Calibri"/>
                <w:color w:val="000000"/>
                <w:sz w:val="16"/>
                <w:szCs w:val="16"/>
                <w:lang w:eastAsia="en-US"/>
              </w:rPr>
            </w:pPr>
            <w:ins w:id="32026"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7" w:author="Machado, Diana" w:date="2019-02-04T10:19:00Z"/>
                <w:rFonts w:ascii="Calibri" w:hAnsi="Calibri" w:cs="Calibri"/>
                <w:color w:val="000000"/>
                <w:sz w:val="16"/>
                <w:szCs w:val="16"/>
                <w:lang w:eastAsia="en-US"/>
              </w:rPr>
            </w:pPr>
            <w:ins w:id="320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9" w:author="Machado, Diana" w:date="2019-02-04T10:19:00Z"/>
                <w:rFonts w:ascii="Calibri" w:hAnsi="Calibri" w:cs="Calibri"/>
                <w:color w:val="000000"/>
                <w:sz w:val="16"/>
                <w:szCs w:val="16"/>
                <w:lang w:eastAsia="en-US"/>
              </w:rPr>
            </w:pPr>
            <w:ins w:id="320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1" w:author="Machado, Diana" w:date="2019-02-04T10:19:00Z"/>
                <w:rFonts w:ascii="Calibri" w:hAnsi="Calibri" w:cs="Calibri"/>
                <w:color w:val="000000"/>
                <w:sz w:val="16"/>
                <w:szCs w:val="16"/>
                <w:lang w:eastAsia="en-US"/>
              </w:rPr>
            </w:pPr>
            <w:ins w:id="32032" w:author="Machado, Diana" w:date="2019-02-04T10:19:00Z">
              <w:r w:rsidRPr="00D01C04">
                <w:rPr>
                  <w:rFonts w:ascii="Calibri" w:hAnsi="Calibri" w:cs="Calibri"/>
                  <w:color w:val="000000"/>
                  <w:sz w:val="16"/>
                  <w:szCs w:val="16"/>
                  <w:lang w:eastAsia="en-US"/>
                </w:rPr>
                <w:t xml:space="preserve">18,934,2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3" w:author="Machado, Diana" w:date="2019-02-04T10:19:00Z"/>
                <w:rFonts w:ascii="Calibri" w:hAnsi="Calibri" w:cs="Calibri"/>
                <w:color w:val="000000"/>
                <w:sz w:val="16"/>
                <w:szCs w:val="16"/>
                <w:lang w:eastAsia="en-US"/>
              </w:rPr>
            </w:pPr>
            <w:ins w:id="32034"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35" w:author="Machado, Diana" w:date="2019-02-04T10:19:00Z"/>
                <w:rFonts w:ascii="Calibri" w:hAnsi="Calibri" w:cs="Calibri"/>
                <w:color w:val="000000"/>
                <w:sz w:val="16"/>
                <w:szCs w:val="16"/>
                <w:lang w:eastAsia="en-US"/>
              </w:rPr>
            </w:pPr>
            <w:ins w:id="32036" w:author="Machado, Diana" w:date="2019-02-04T10:19:00Z">
              <w:r w:rsidRPr="00D01C04">
                <w:rPr>
                  <w:rFonts w:ascii="Calibri" w:hAnsi="Calibri" w:cs="Calibri"/>
                  <w:color w:val="000000"/>
                  <w:sz w:val="16"/>
                  <w:szCs w:val="16"/>
                  <w:lang w:eastAsia="en-US"/>
                </w:rPr>
                <w:t xml:space="preserve">30,702,0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37" w:author="Machado, Diana" w:date="2019-02-04T10:19:00Z"/>
                <w:rFonts w:ascii="Calibri" w:hAnsi="Calibri" w:cs="Calibri"/>
                <w:color w:val="000000"/>
                <w:sz w:val="16"/>
                <w:szCs w:val="16"/>
                <w:lang w:eastAsia="en-US"/>
              </w:rPr>
            </w:pPr>
            <w:ins w:id="32038"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20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40" w:author="Machado, Diana" w:date="2019-02-04T10:19:00Z"/>
                <w:rFonts w:ascii="Calibri" w:hAnsi="Calibri" w:cs="Calibri"/>
                <w:color w:val="000000"/>
                <w:sz w:val="16"/>
                <w:szCs w:val="16"/>
                <w:lang w:eastAsia="en-US"/>
              </w:rPr>
            </w:pPr>
            <w:ins w:id="32041" w:author="Machado, Diana" w:date="2019-02-04T10:19:00Z">
              <w:r w:rsidRPr="00D01C04">
                <w:rPr>
                  <w:rFonts w:ascii="Calibri" w:hAnsi="Calibri" w:cs="Calibri"/>
                  <w:color w:val="000000"/>
                  <w:sz w:val="16"/>
                  <w:szCs w:val="16"/>
                  <w:lang w:eastAsia="en-US"/>
                </w:rPr>
                <w:t>346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2" w:author="Machado, Diana" w:date="2019-02-04T10:19:00Z"/>
                <w:rFonts w:ascii="Calibri" w:hAnsi="Calibri" w:cs="Calibri"/>
                <w:color w:val="000000"/>
                <w:sz w:val="16"/>
                <w:szCs w:val="16"/>
                <w:lang w:eastAsia="en-US"/>
              </w:rPr>
            </w:pPr>
            <w:ins w:id="320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4" w:author="Machado, Diana" w:date="2019-02-04T10:19:00Z"/>
                <w:rFonts w:ascii="Calibri" w:hAnsi="Calibri" w:cs="Calibri"/>
                <w:color w:val="000000"/>
                <w:sz w:val="16"/>
                <w:szCs w:val="16"/>
                <w:lang w:eastAsia="en-US"/>
              </w:rPr>
            </w:pPr>
            <w:ins w:id="320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6" w:author="Machado, Diana" w:date="2019-02-04T10:19:00Z"/>
                <w:rFonts w:ascii="Calibri" w:hAnsi="Calibri" w:cs="Calibri"/>
                <w:color w:val="000000"/>
                <w:sz w:val="16"/>
                <w:szCs w:val="16"/>
                <w:lang w:eastAsia="en-US"/>
              </w:rPr>
            </w:pPr>
            <w:ins w:id="32047" w:author="Machado, Diana" w:date="2019-02-04T10:19:00Z">
              <w:r w:rsidRPr="00D01C04">
                <w:rPr>
                  <w:rFonts w:ascii="Calibri" w:hAnsi="Calibri" w:cs="Calibri"/>
                  <w:color w:val="000000"/>
                  <w:sz w:val="16"/>
                  <w:szCs w:val="16"/>
                  <w:lang w:eastAsia="en-US"/>
                </w:rPr>
                <w:t xml:space="preserve">17,682,8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8" w:author="Machado, Diana" w:date="2019-02-04T10:19:00Z"/>
                <w:rFonts w:ascii="Calibri" w:hAnsi="Calibri" w:cs="Calibri"/>
                <w:color w:val="000000"/>
                <w:sz w:val="16"/>
                <w:szCs w:val="16"/>
                <w:lang w:eastAsia="en-US"/>
              </w:rPr>
            </w:pPr>
            <w:ins w:id="32049"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0" w:author="Machado, Diana" w:date="2019-02-04T10:19:00Z"/>
                <w:rFonts w:ascii="Calibri" w:hAnsi="Calibri" w:cs="Calibri"/>
                <w:color w:val="000000"/>
                <w:sz w:val="16"/>
                <w:szCs w:val="16"/>
                <w:lang w:eastAsia="en-US"/>
              </w:rPr>
            </w:pPr>
            <w:ins w:id="320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2" w:author="Machado, Diana" w:date="2019-02-04T10:19:00Z"/>
                <w:rFonts w:ascii="Calibri" w:hAnsi="Calibri" w:cs="Calibri"/>
                <w:color w:val="000000"/>
                <w:sz w:val="16"/>
                <w:szCs w:val="16"/>
                <w:lang w:eastAsia="en-US"/>
              </w:rPr>
            </w:pPr>
            <w:ins w:id="320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4" w:author="Machado, Diana" w:date="2019-02-04T10:19:00Z"/>
                <w:rFonts w:ascii="Calibri" w:hAnsi="Calibri" w:cs="Calibri"/>
                <w:color w:val="000000"/>
                <w:sz w:val="16"/>
                <w:szCs w:val="16"/>
                <w:lang w:eastAsia="en-US"/>
              </w:rPr>
            </w:pPr>
            <w:ins w:id="320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6" w:author="Machado, Diana" w:date="2019-02-04T10:19:00Z"/>
                <w:rFonts w:ascii="Calibri" w:hAnsi="Calibri" w:cs="Calibri"/>
                <w:color w:val="000000"/>
                <w:sz w:val="16"/>
                <w:szCs w:val="16"/>
                <w:lang w:eastAsia="en-US"/>
              </w:rPr>
            </w:pPr>
            <w:ins w:id="320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58" w:author="Machado, Diana" w:date="2019-02-04T10:19:00Z"/>
                <w:rFonts w:ascii="Calibri" w:hAnsi="Calibri" w:cs="Calibri"/>
                <w:color w:val="000000"/>
                <w:sz w:val="16"/>
                <w:szCs w:val="16"/>
                <w:lang w:eastAsia="en-US"/>
              </w:rPr>
            </w:pPr>
            <w:ins w:id="32059" w:author="Machado, Diana" w:date="2019-02-04T10:19:00Z">
              <w:r w:rsidRPr="00D01C04">
                <w:rPr>
                  <w:rFonts w:ascii="Calibri" w:hAnsi="Calibri" w:cs="Calibri"/>
                  <w:color w:val="000000"/>
                  <w:sz w:val="16"/>
                  <w:szCs w:val="16"/>
                  <w:lang w:eastAsia="en-US"/>
                </w:rPr>
                <w:t xml:space="preserve">17,685,8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0" w:author="Machado, Diana" w:date="2019-02-04T10:19:00Z"/>
                <w:rFonts w:ascii="Calibri" w:hAnsi="Calibri" w:cs="Calibri"/>
                <w:color w:val="000000"/>
                <w:sz w:val="16"/>
                <w:szCs w:val="16"/>
                <w:lang w:eastAsia="en-US"/>
              </w:rPr>
            </w:pPr>
            <w:ins w:id="3206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20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3" w:author="Machado, Diana" w:date="2019-02-04T10:19:00Z"/>
                <w:rFonts w:ascii="Calibri" w:hAnsi="Calibri" w:cs="Calibri"/>
                <w:color w:val="000000"/>
                <w:sz w:val="16"/>
                <w:szCs w:val="16"/>
                <w:lang w:eastAsia="en-US"/>
              </w:rPr>
            </w:pPr>
            <w:ins w:id="32064" w:author="Machado, Diana" w:date="2019-02-04T10:19:00Z">
              <w:r w:rsidRPr="00D01C04">
                <w:rPr>
                  <w:rFonts w:ascii="Calibri" w:hAnsi="Calibri" w:cs="Calibri"/>
                  <w:color w:val="000000"/>
                  <w:sz w:val="16"/>
                  <w:szCs w:val="16"/>
                  <w:lang w:eastAsia="en-US"/>
                </w:rPr>
                <w:t>346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65" w:author="Machado, Diana" w:date="2019-02-04T10:19:00Z"/>
                <w:rFonts w:ascii="Calibri" w:hAnsi="Calibri" w:cs="Calibri"/>
                <w:color w:val="000000"/>
                <w:sz w:val="16"/>
                <w:szCs w:val="16"/>
                <w:lang w:eastAsia="en-US"/>
              </w:rPr>
            </w:pPr>
            <w:ins w:id="320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67" w:author="Machado, Diana" w:date="2019-02-04T10:19:00Z"/>
                <w:rFonts w:ascii="Calibri" w:hAnsi="Calibri" w:cs="Calibri"/>
                <w:color w:val="000000"/>
                <w:sz w:val="16"/>
                <w:szCs w:val="16"/>
                <w:lang w:eastAsia="en-US"/>
              </w:rPr>
            </w:pPr>
            <w:ins w:id="320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69" w:author="Machado, Diana" w:date="2019-02-04T10:19:00Z"/>
                <w:rFonts w:ascii="Calibri" w:hAnsi="Calibri" w:cs="Calibri"/>
                <w:color w:val="000000"/>
                <w:sz w:val="16"/>
                <w:szCs w:val="16"/>
                <w:lang w:eastAsia="en-US"/>
              </w:rPr>
            </w:pPr>
            <w:ins w:id="32070" w:author="Machado, Diana" w:date="2019-02-04T10:19:00Z">
              <w:r w:rsidRPr="00D01C04">
                <w:rPr>
                  <w:rFonts w:ascii="Calibri" w:hAnsi="Calibri" w:cs="Calibri"/>
                  <w:color w:val="000000"/>
                  <w:sz w:val="16"/>
                  <w:szCs w:val="16"/>
                  <w:lang w:eastAsia="en-US"/>
                </w:rPr>
                <w:t xml:space="preserve">29,269,8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1" w:author="Machado, Diana" w:date="2019-02-04T10:19:00Z"/>
                <w:rFonts w:ascii="Calibri" w:hAnsi="Calibri" w:cs="Calibri"/>
                <w:color w:val="000000"/>
                <w:sz w:val="16"/>
                <w:szCs w:val="16"/>
                <w:lang w:eastAsia="en-US"/>
              </w:rPr>
            </w:pPr>
            <w:ins w:id="32072"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3" w:author="Machado, Diana" w:date="2019-02-04T10:19:00Z"/>
                <w:rFonts w:ascii="Calibri" w:hAnsi="Calibri" w:cs="Calibri"/>
                <w:color w:val="000000"/>
                <w:sz w:val="16"/>
                <w:szCs w:val="16"/>
                <w:lang w:eastAsia="en-US"/>
              </w:rPr>
            </w:pPr>
            <w:ins w:id="320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5" w:author="Machado, Diana" w:date="2019-02-04T10:19:00Z"/>
                <w:rFonts w:ascii="Calibri" w:hAnsi="Calibri" w:cs="Calibri"/>
                <w:color w:val="000000"/>
                <w:sz w:val="16"/>
                <w:szCs w:val="16"/>
                <w:lang w:eastAsia="en-US"/>
              </w:rPr>
            </w:pPr>
            <w:ins w:id="320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7" w:author="Machado, Diana" w:date="2019-02-04T10:19:00Z"/>
                <w:rFonts w:ascii="Calibri" w:hAnsi="Calibri" w:cs="Calibri"/>
                <w:color w:val="000000"/>
                <w:sz w:val="16"/>
                <w:szCs w:val="16"/>
                <w:lang w:eastAsia="en-US"/>
              </w:rPr>
            </w:pPr>
            <w:ins w:id="32078" w:author="Machado, Diana" w:date="2019-02-04T10:19:00Z">
              <w:r w:rsidRPr="00D01C04">
                <w:rPr>
                  <w:rFonts w:ascii="Calibri" w:hAnsi="Calibri" w:cs="Calibri"/>
                  <w:color w:val="000000"/>
                  <w:sz w:val="16"/>
                  <w:szCs w:val="16"/>
                  <w:lang w:eastAsia="en-US"/>
                </w:rPr>
                <w:t xml:space="preserve">782,9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9" w:author="Machado, Diana" w:date="2019-02-04T10:19:00Z"/>
                <w:rFonts w:ascii="Calibri" w:hAnsi="Calibri" w:cs="Calibri"/>
                <w:color w:val="000000"/>
                <w:sz w:val="16"/>
                <w:szCs w:val="16"/>
                <w:lang w:eastAsia="en-US"/>
              </w:rPr>
            </w:pPr>
            <w:ins w:id="3208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1" w:author="Machado, Diana" w:date="2019-02-04T10:19:00Z"/>
                <w:rFonts w:ascii="Calibri" w:hAnsi="Calibri" w:cs="Calibri"/>
                <w:color w:val="000000"/>
                <w:sz w:val="16"/>
                <w:szCs w:val="16"/>
                <w:lang w:eastAsia="en-US"/>
              </w:rPr>
            </w:pPr>
            <w:ins w:id="32082" w:author="Machado, Diana" w:date="2019-02-04T10:19:00Z">
              <w:r w:rsidRPr="00D01C04">
                <w:rPr>
                  <w:rFonts w:ascii="Calibri" w:hAnsi="Calibri" w:cs="Calibri"/>
                  <w:color w:val="000000"/>
                  <w:sz w:val="16"/>
                  <w:szCs w:val="16"/>
                  <w:lang w:eastAsia="en-US"/>
                </w:rPr>
                <w:t xml:space="preserve">30,052,8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3" w:author="Machado, Diana" w:date="2019-02-04T10:19:00Z"/>
                <w:rFonts w:ascii="Calibri" w:hAnsi="Calibri" w:cs="Calibri"/>
                <w:color w:val="000000"/>
                <w:sz w:val="16"/>
                <w:szCs w:val="16"/>
                <w:lang w:eastAsia="en-US"/>
              </w:rPr>
            </w:pPr>
            <w:ins w:id="3208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20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6" w:author="Machado, Diana" w:date="2019-02-04T10:19:00Z"/>
                <w:rFonts w:ascii="Calibri" w:hAnsi="Calibri" w:cs="Calibri"/>
                <w:color w:val="000000"/>
                <w:sz w:val="16"/>
                <w:szCs w:val="16"/>
                <w:lang w:eastAsia="en-US"/>
              </w:rPr>
            </w:pPr>
            <w:ins w:id="32087" w:author="Machado, Diana" w:date="2019-02-04T10:19:00Z">
              <w:r w:rsidRPr="00D01C04">
                <w:rPr>
                  <w:rFonts w:ascii="Calibri" w:hAnsi="Calibri" w:cs="Calibri"/>
                  <w:color w:val="000000"/>
                  <w:sz w:val="16"/>
                  <w:szCs w:val="16"/>
                  <w:lang w:eastAsia="en-US"/>
                </w:rPr>
                <w:t>347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88" w:author="Machado, Diana" w:date="2019-02-04T10:19:00Z"/>
                <w:rFonts w:ascii="Calibri" w:hAnsi="Calibri" w:cs="Calibri"/>
                <w:color w:val="000000"/>
                <w:sz w:val="16"/>
                <w:szCs w:val="16"/>
                <w:lang w:eastAsia="en-US"/>
              </w:rPr>
            </w:pPr>
            <w:ins w:id="320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0" w:author="Machado, Diana" w:date="2019-02-04T10:19:00Z"/>
                <w:rFonts w:ascii="Calibri" w:hAnsi="Calibri" w:cs="Calibri"/>
                <w:color w:val="000000"/>
                <w:sz w:val="16"/>
                <w:szCs w:val="16"/>
                <w:lang w:eastAsia="en-US"/>
              </w:rPr>
            </w:pPr>
            <w:ins w:id="320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2" w:author="Machado, Diana" w:date="2019-02-04T10:19:00Z"/>
                <w:rFonts w:ascii="Calibri" w:hAnsi="Calibri" w:cs="Calibri"/>
                <w:color w:val="000000"/>
                <w:sz w:val="16"/>
                <w:szCs w:val="16"/>
                <w:lang w:eastAsia="en-US"/>
              </w:rPr>
            </w:pPr>
            <w:ins w:id="32093" w:author="Machado, Diana" w:date="2019-02-04T10:19:00Z">
              <w:r w:rsidRPr="00D01C04">
                <w:rPr>
                  <w:rFonts w:ascii="Calibri" w:hAnsi="Calibri" w:cs="Calibri"/>
                  <w:color w:val="000000"/>
                  <w:sz w:val="16"/>
                  <w:szCs w:val="16"/>
                  <w:lang w:eastAsia="en-US"/>
                </w:rPr>
                <w:t xml:space="preserve">1,347,4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4" w:author="Machado, Diana" w:date="2019-02-04T10:19:00Z"/>
                <w:rFonts w:ascii="Calibri" w:hAnsi="Calibri" w:cs="Calibri"/>
                <w:color w:val="000000"/>
                <w:sz w:val="16"/>
                <w:szCs w:val="16"/>
                <w:lang w:eastAsia="en-US"/>
              </w:rPr>
            </w:pPr>
            <w:ins w:id="3209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6" w:author="Machado, Diana" w:date="2019-02-04T10:19:00Z"/>
                <w:rFonts w:ascii="Calibri" w:hAnsi="Calibri" w:cs="Calibri"/>
                <w:color w:val="000000"/>
                <w:sz w:val="16"/>
                <w:szCs w:val="16"/>
                <w:lang w:eastAsia="en-US"/>
              </w:rPr>
            </w:pPr>
            <w:ins w:id="320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8" w:author="Machado, Diana" w:date="2019-02-04T10:19:00Z"/>
                <w:rFonts w:ascii="Calibri" w:hAnsi="Calibri" w:cs="Calibri"/>
                <w:color w:val="000000"/>
                <w:sz w:val="16"/>
                <w:szCs w:val="16"/>
                <w:lang w:eastAsia="en-US"/>
              </w:rPr>
            </w:pPr>
            <w:ins w:id="32099" w:author="Machado, Diana" w:date="2019-02-04T10:19:00Z">
              <w:r w:rsidRPr="00D01C04">
                <w:rPr>
                  <w:rFonts w:ascii="Calibri" w:hAnsi="Calibri" w:cs="Calibri"/>
                  <w:color w:val="000000"/>
                  <w:sz w:val="16"/>
                  <w:szCs w:val="16"/>
                  <w:lang w:eastAsia="en-US"/>
                </w:rPr>
                <w:t>5.0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0" w:author="Machado, Diana" w:date="2019-02-04T10:19:00Z"/>
                <w:rFonts w:ascii="Calibri" w:hAnsi="Calibri" w:cs="Calibri"/>
                <w:color w:val="000000"/>
                <w:sz w:val="16"/>
                <w:szCs w:val="16"/>
                <w:lang w:eastAsia="en-US"/>
              </w:rPr>
            </w:pPr>
            <w:ins w:id="32101" w:author="Machado, Diana" w:date="2019-02-04T10:19:00Z">
              <w:r w:rsidRPr="00D01C04">
                <w:rPr>
                  <w:rFonts w:ascii="Calibri" w:hAnsi="Calibri" w:cs="Calibri"/>
                  <w:color w:val="000000"/>
                  <w:sz w:val="16"/>
                  <w:szCs w:val="16"/>
                  <w:lang w:eastAsia="en-US"/>
                </w:rPr>
                <w:t xml:space="preserve">2,018,6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2" w:author="Machado, Diana" w:date="2019-02-04T10:19:00Z"/>
                <w:rFonts w:ascii="Calibri" w:hAnsi="Calibri" w:cs="Calibri"/>
                <w:color w:val="000000"/>
                <w:sz w:val="16"/>
                <w:szCs w:val="16"/>
                <w:lang w:eastAsia="en-US"/>
              </w:rPr>
            </w:pPr>
            <w:ins w:id="3210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04" w:author="Machado, Diana" w:date="2019-02-04T10:19:00Z"/>
                <w:rFonts w:ascii="Calibri" w:hAnsi="Calibri" w:cs="Calibri"/>
                <w:color w:val="000000"/>
                <w:sz w:val="16"/>
                <w:szCs w:val="16"/>
                <w:lang w:eastAsia="en-US"/>
              </w:rPr>
            </w:pPr>
            <w:ins w:id="32105" w:author="Machado, Diana" w:date="2019-02-04T10:19:00Z">
              <w:r w:rsidRPr="00D01C04">
                <w:rPr>
                  <w:rFonts w:ascii="Calibri" w:hAnsi="Calibri" w:cs="Calibri"/>
                  <w:color w:val="000000"/>
                  <w:sz w:val="16"/>
                  <w:szCs w:val="16"/>
                  <w:lang w:eastAsia="en-US"/>
                </w:rPr>
                <w:t xml:space="preserve">3,366,1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06" w:author="Machado, Diana" w:date="2019-02-04T10:19:00Z"/>
                <w:rFonts w:ascii="Calibri" w:hAnsi="Calibri" w:cs="Calibri"/>
                <w:color w:val="000000"/>
                <w:sz w:val="16"/>
                <w:szCs w:val="16"/>
                <w:lang w:eastAsia="en-US"/>
              </w:rPr>
            </w:pPr>
            <w:ins w:id="3210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21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09" w:author="Machado, Diana" w:date="2019-02-04T10:19:00Z"/>
                <w:rFonts w:ascii="Calibri" w:hAnsi="Calibri" w:cs="Calibri"/>
                <w:color w:val="000000"/>
                <w:sz w:val="16"/>
                <w:szCs w:val="16"/>
                <w:lang w:eastAsia="en-US"/>
              </w:rPr>
            </w:pPr>
            <w:ins w:id="32110" w:author="Machado, Diana" w:date="2019-02-04T10:19:00Z">
              <w:r w:rsidRPr="00D01C04">
                <w:rPr>
                  <w:rFonts w:ascii="Calibri" w:hAnsi="Calibri" w:cs="Calibri"/>
                  <w:color w:val="000000"/>
                  <w:sz w:val="16"/>
                  <w:szCs w:val="16"/>
                  <w:lang w:eastAsia="en-US"/>
                </w:rPr>
                <w:t>347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1" w:author="Machado, Diana" w:date="2019-02-04T10:19:00Z"/>
                <w:rFonts w:ascii="Calibri" w:hAnsi="Calibri" w:cs="Calibri"/>
                <w:color w:val="000000"/>
                <w:sz w:val="16"/>
                <w:szCs w:val="16"/>
                <w:lang w:eastAsia="en-US"/>
              </w:rPr>
            </w:pPr>
            <w:ins w:id="321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3" w:author="Machado, Diana" w:date="2019-02-04T10:19:00Z"/>
                <w:rFonts w:ascii="Calibri" w:hAnsi="Calibri" w:cs="Calibri"/>
                <w:color w:val="000000"/>
                <w:sz w:val="16"/>
                <w:szCs w:val="16"/>
                <w:lang w:eastAsia="en-US"/>
              </w:rPr>
            </w:pPr>
            <w:ins w:id="321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5" w:author="Machado, Diana" w:date="2019-02-04T10:19:00Z"/>
                <w:rFonts w:ascii="Calibri" w:hAnsi="Calibri" w:cs="Calibri"/>
                <w:color w:val="000000"/>
                <w:sz w:val="16"/>
                <w:szCs w:val="16"/>
                <w:lang w:eastAsia="en-US"/>
              </w:rPr>
            </w:pPr>
            <w:ins w:id="32116" w:author="Machado, Diana" w:date="2019-02-04T10:19:00Z">
              <w:r w:rsidRPr="00D01C04">
                <w:rPr>
                  <w:rFonts w:ascii="Calibri" w:hAnsi="Calibri" w:cs="Calibri"/>
                  <w:color w:val="000000"/>
                  <w:sz w:val="16"/>
                  <w:szCs w:val="16"/>
                  <w:lang w:eastAsia="en-US"/>
                </w:rPr>
                <w:t xml:space="preserve">62,643,0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7" w:author="Machado, Diana" w:date="2019-02-04T10:19:00Z"/>
                <w:rFonts w:ascii="Calibri" w:hAnsi="Calibri" w:cs="Calibri"/>
                <w:color w:val="000000"/>
                <w:sz w:val="16"/>
                <w:szCs w:val="16"/>
                <w:lang w:eastAsia="en-US"/>
              </w:rPr>
            </w:pPr>
            <w:ins w:id="32118"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9" w:author="Machado, Diana" w:date="2019-02-04T10:19:00Z"/>
                <w:rFonts w:ascii="Calibri" w:hAnsi="Calibri" w:cs="Calibri"/>
                <w:color w:val="000000"/>
                <w:sz w:val="16"/>
                <w:szCs w:val="16"/>
                <w:lang w:eastAsia="en-US"/>
              </w:rPr>
            </w:pPr>
            <w:ins w:id="321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1" w:author="Machado, Diana" w:date="2019-02-04T10:19:00Z"/>
                <w:rFonts w:ascii="Calibri" w:hAnsi="Calibri" w:cs="Calibri"/>
                <w:color w:val="000000"/>
                <w:sz w:val="16"/>
                <w:szCs w:val="16"/>
                <w:lang w:eastAsia="en-US"/>
              </w:rPr>
            </w:pPr>
            <w:ins w:id="321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3" w:author="Machado, Diana" w:date="2019-02-04T10:19:00Z"/>
                <w:rFonts w:ascii="Calibri" w:hAnsi="Calibri" w:cs="Calibri"/>
                <w:color w:val="000000"/>
                <w:sz w:val="16"/>
                <w:szCs w:val="16"/>
                <w:lang w:eastAsia="en-US"/>
              </w:rPr>
            </w:pPr>
            <w:ins w:id="32124" w:author="Machado, Diana" w:date="2019-02-04T10:19:00Z">
              <w:r w:rsidRPr="00D01C04">
                <w:rPr>
                  <w:rFonts w:ascii="Calibri" w:hAnsi="Calibri" w:cs="Calibri"/>
                  <w:color w:val="000000"/>
                  <w:sz w:val="16"/>
                  <w:szCs w:val="16"/>
                  <w:lang w:eastAsia="en-US"/>
                </w:rPr>
                <w:t xml:space="preserve">103,437,2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5" w:author="Machado, Diana" w:date="2019-02-04T10:19:00Z"/>
                <w:rFonts w:ascii="Calibri" w:hAnsi="Calibri" w:cs="Calibri"/>
                <w:color w:val="000000"/>
                <w:sz w:val="16"/>
                <w:szCs w:val="16"/>
                <w:lang w:eastAsia="en-US"/>
              </w:rPr>
            </w:pPr>
            <w:ins w:id="32126" w:author="Machado, Diana" w:date="2019-02-04T10:19:00Z">
              <w:r w:rsidRPr="00D01C04">
                <w:rPr>
                  <w:rFonts w:ascii="Calibri" w:hAnsi="Calibri" w:cs="Calibri"/>
                  <w:color w:val="000000"/>
                  <w:sz w:val="16"/>
                  <w:szCs w:val="16"/>
                  <w:lang w:eastAsia="en-US"/>
                </w:rPr>
                <w:t>0.7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27" w:author="Machado, Diana" w:date="2019-02-04T10:19:00Z"/>
                <w:rFonts w:ascii="Calibri" w:hAnsi="Calibri" w:cs="Calibri"/>
                <w:color w:val="000000"/>
                <w:sz w:val="16"/>
                <w:szCs w:val="16"/>
                <w:lang w:eastAsia="en-US"/>
              </w:rPr>
            </w:pPr>
            <w:ins w:id="32128" w:author="Machado, Diana" w:date="2019-02-04T10:19:00Z">
              <w:r w:rsidRPr="00D01C04">
                <w:rPr>
                  <w:rFonts w:ascii="Calibri" w:hAnsi="Calibri" w:cs="Calibri"/>
                  <w:color w:val="000000"/>
                  <w:sz w:val="16"/>
                  <w:szCs w:val="16"/>
                  <w:lang w:eastAsia="en-US"/>
                </w:rPr>
                <w:t xml:space="preserve">166,080,3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29" w:author="Machado, Diana" w:date="2019-02-04T10:19:00Z"/>
                <w:rFonts w:ascii="Calibri" w:hAnsi="Calibri" w:cs="Calibri"/>
                <w:color w:val="000000"/>
                <w:sz w:val="16"/>
                <w:szCs w:val="16"/>
                <w:lang w:eastAsia="en-US"/>
              </w:rPr>
            </w:pPr>
            <w:ins w:id="32130"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21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32" w:author="Machado, Diana" w:date="2019-02-04T10:19:00Z"/>
                <w:rFonts w:ascii="Calibri" w:hAnsi="Calibri" w:cs="Calibri"/>
                <w:color w:val="000000"/>
                <w:sz w:val="16"/>
                <w:szCs w:val="16"/>
                <w:lang w:eastAsia="en-US"/>
              </w:rPr>
            </w:pPr>
            <w:ins w:id="32133" w:author="Machado, Diana" w:date="2019-02-04T10:19:00Z">
              <w:r w:rsidRPr="00D01C04">
                <w:rPr>
                  <w:rFonts w:ascii="Calibri" w:hAnsi="Calibri" w:cs="Calibri"/>
                  <w:color w:val="000000"/>
                  <w:sz w:val="16"/>
                  <w:szCs w:val="16"/>
                  <w:lang w:eastAsia="en-US"/>
                </w:rPr>
                <w:t>34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34" w:author="Machado, Diana" w:date="2019-02-04T10:19:00Z"/>
                <w:rFonts w:ascii="Calibri" w:hAnsi="Calibri" w:cs="Calibri"/>
                <w:color w:val="000000"/>
                <w:sz w:val="16"/>
                <w:szCs w:val="16"/>
                <w:lang w:eastAsia="en-US"/>
              </w:rPr>
            </w:pPr>
            <w:ins w:id="32135" w:author="Machado, Diana" w:date="2019-02-04T10:19:00Z">
              <w:r w:rsidRPr="00D01C04">
                <w:rPr>
                  <w:rFonts w:ascii="Calibri" w:hAnsi="Calibri" w:cs="Calibri"/>
                  <w:color w:val="000000"/>
                  <w:sz w:val="16"/>
                  <w:szCs w:val="16"/>
                  <w:lang w:eastAsia="en-US"/>
                </w:rPr>
                <w:t xml:space="preserve">2,225,6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36" w:author="Machado, Diana" w:date="2019-02-04T10:19:00Z"/>
                <w:rFonts w:ascii="Calibri" w:hAnsi="Calibri" w:cs="Calibri"/>
                <w:color w:val="000000"/>
                <w:sz w:val="16"/>
                <w:szCs w:val="16"/>
                <w:lang w:eastAsia="en-US"/>
              </w:rPr>
            </w:pPr>
            <w:ins w:id="32137"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38" w:author="Machado, Diana" w:date="2019-02-04T10:19:00Z"/>
                <w:rFonts w:ascii="Calibri" w:hAnsi="Calibri" w:cs="Calibri"/>
                <w:color w:val="000000"/>
                <w:sz w:val="16"/>
                <w:szCs w:val="16"/>
                <w:lang w:eastAsia="en-US"/>
              </w:rPr>
            </w:pPr>
            <w:ins w:id="32139" w:author="Machado, Diana" w:date="2019-02-04T10:19:00Z">
              <w:r w:rsidRPr="00D01C04">
                <w:rPr>
                  <w:rFonts w:ascii="Calibri" w:hAnsi="Calibri" w:cs="Calibri"/>
                  <w:color w:val="000000"/>
                  <w:sz w:val="16"/>
                  <w:szCs w:val="16"/>
                  <w:lang w:eastAsia="en-US"/>
                </w:rPr>
                <w:t xml:space="preserve">2,231,8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0" w:author="Machado, Diana" w:date="2019-02-04T10:19:00Z"/>
                <w:rFonts w:ascii="Calibri" w:hAnsi="Calibri" w:cs="Calibri"/>
                <w:color w:val="000000"/>
                <w:sz w:val="16"/>
                <w:szCs w:val="16"/>
                <w:lang w:eastAsia="en-US"/>
              </w:rPr>
            </w:pPr>
            <w:ins w:id="3214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2" w:author="Machado, Diana" w:date="2019-02-04T10:19:00Z"/>
                <w:rFonts w:ascii="Calibri" w:hAnsi="Calibri" w:cs="Calibri"/>
                <w:color w:val="000000"/>
                <w:sz w:val="16"/>
                <w:szCs w:val="16"/>
                <w:lang w:eastAsia="en-US"/>
              </w:rPr>
            </w:pPr>
            <w:ins w:id="321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4" w:author="Machado, Diana" w:date="2019-02-04T10:19:00Z"/>
                <w:rFonts w:ascii="Calibri" w:hAnsi="Calibri" w:cs="Calibri"/>
                <w:color w:val="000000"/>
                <w:sz w:val="16"/>
                <w:szCs w:val="16"/>
                <w:lang w:eastAsia="en-US"/>
              </w:rPr>
            </w:pPr>
            <w:ins w:id="321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6" w:author="Machado, Diana" w:date="2019-02-04T10:19:00Z"/>
                <w:rFonts w:ascii="Calibri" w:hAnsi="Calibri" w:cs="Calibri"/>
                <w:color w:val="000000"/>
                <w:sz w:val="16"/>
                <w:szCs w:val="16"/>
                <w:lang w:eastAsia="en-US"/>
              </w:rPr>
            </w:pPr>
            <w:ins w:id="32147" w:author="Machado, Diana" w:date="2019-02-04T10:19:00Z">
              <w:r w:rsidRPr="00D01C04">
                <w:rPr>
                  <w:rFonts w:ascii="Calibri" w:hAnsi="Calibri" w:cs="Calibri"/>
                  <w:color w:val="000000"/>
                  <w:sz w:val="16"/>
                  <w:szCs w:val="16"/>
                  <w:lang w:eastAsia="en-US"/>
                </w:rPr>
                <w:t xml:space="preserve">23,625,0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8" w:author="Machado, Diana" w:date="2019-02-04T10:19:00Z"/>
                <w:rFonts w:ascii="Calibri" w:hAnsi="Calibri" w:cs="Calibri"/>
                <w:color w:val="000000"/>
                <w:sz w:val="16"/>
                <w:szCs w:val="16"/>
                <w:lang w:eastAsia="en-US"/>
              </w:rPr>
            </w:pPr>
            <w:ins w:id="32149"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0" w:author="Machado, Diana" w:date="2019-02-04T10:19:00Z"/>
                <w:rFonts w:ascii="Calibri" w:hAnsi="Calibri" w:cs="Calibri"/>
                <w:color w:val="000000"/>
                <w:sz w:val="16"/>
                <w:szCs w:val="16"/>
                <w:lang w:eastAsia="en-US"/>
              </w:rPr>
            </w:pPr>
            <w:ins w:id="32151" w:author="Machado, Diana" w:date="2019-02-04T10:19:00Z">
              <w:r w:rsidRPr="00D01C04">
                <w:rPr>
                  <w:rFonts w:ascii="Calibri" w:hAnsi="Calibri" w:cs="Calibri"/>
                  <w:color w:val="000000"/>
                  <w:sz w:val="16"/>
                  <w:szCs w:val="16"/>
                  <w:lang w:eastAsia="en-US"/>
                </w:rPr>
                <w:t xml:space="preserve">28,082,5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2" w:author="Machado, Diana" w:date="2019-02-04T10:19:00Z"/>
                <w:rFonts w:ascii="Calibri" w:hAnsi="Calibri" w:cs="Calibri"/>
                <w:color w:val="000000"/>
                <w:sz w:val="16"/>
                <w:szCs w:val="16"/>
                <w:lang w:eastAsia="en-US"/>
              </w:rPr>
            </w:pPr>
            <w:ins w:id="3215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21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5" w:author="Machado, Diana" w:date="2019-02-04T10:19:00Z"/>
                <w:rFonts w:ascii="Calibri" w:hAnsi="Calibri" w:cs="Calibri"/>
                <w:color w:val="000000"/>
                <w:sz w:val="16"/>
                <w:szCs w:val="16"/>
                <w:lang w:eastAsia="en-US"/>
              </w:rPr>
            </w:pPr>
            <w:ins w:id="32156" w:author="Machado, Diana" w:date="2019-02-04T10:19:00Z">
              <w:r w:rsidRPr="00D01C04">
                <w:rPr>
                  <w:rFonts w:ascii="Calibri" w:hAnsi="Calibri" w:cs="Calibri"/>
                  <w:color w:val="000000"/>
                  <w:sz w:val="16"/>
                  <w:szCs w:val="16"/>
                  <w:lang w:eastAsia="en-US"/>
                </w:rPr>
                <w:t>347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57" w:author="Machado, Diana" w:date="2019-02-04T10:19:00Z"/>
                <w:rFonts w:ascii="Calibri" w:hAnsi="Calibri" w:cs="Calibri"/>
                <w:color w:val="000000"/>
                <w:sz w:val="16"/>
                <w:szCs w:val="16"/>
                <w:lang w:eastAsia="en-US"/>
              </w:rPr>
            </w:pPr>
            <w:ins w:id="321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59" w:author="Machado, Diana" w:date="2019-02-04T10:19:00Z"/>
                <w:rFonts w:ascii="Calibri" w:hAnsi="Calibri" w:cs="Calibri"/>
                <w:color w:val="000000"/>
                <w:sz w:val="16"/>
                <w:szCs w:val="16"/>
                <w:lang w:eastAsia="en-US"/>
              </w:rPr>
            </w:pPr>
            <w:ins w:id="321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1" w:author="Machado, Diana" w:date="2019-02-04T10:19:00Z"/>
                <w:rFonts w:ascii="Calibri" w:hAnsi="Calibri" w:cs="Calibri"/>
                <w:color w:val="000000"/>
                <w:sz w:val="16"/>
                <w:szCs w:val="16"/>
                <w:lang w:eastAsia="en-US"/>
              </w:rPr>
            </w:pPr>
            <w:ins w:id="32162" w:author="Machado, Diana" w:date="2019-02-04T10:19:00Z">
              <w:r w:rsidRPr="00D01C04">
                <w:rPr>
                  <w:rFonts w:ascii="Calibri" w:hAnsi="Calibri" w:cs="Calibri"/>
                  <w:color w:val="000000"/>
                  <w:sz w:val="16"/>
                  <w:szCs w:val="16"/>
                  <w:lang w:eastAsia="en-US"/>
                </w:rPr>
                <w:t xml:space="preserve">14,560,7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3" w:author="Machado, Diana" w:date="2019-02-04T10:19:00Z"/>
                <w:rFonts w:ascii="Calibri" w:hAnsi="Calibri" w:cs="Calibri"/>
                <w:color w:val="000000"/>
                <w:sz w:val="16"/>
                <w:szCs w:val="16"/>
                <w:lang w:eastAsia="en-US"/>
              </w:rPr>
            </w:pPr>
            <w:ins w:id="32164"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5" w:author="Machado, Diana" w:date="2019-02-04T10:19:00Z"/>
                <w:rFonts w:ascii="Calibri" w:hAnsi="Calibri" w:cs="Calibri"/>
                <w:color w:val="000000"/>
                <w:sz w:val="16"/>
                <w:szCs w:val="16"/>
                <w:lang w:eastAsia="en-US"/>
              </w:rPr>
            </w:pPr>
            <w:ins w:id="321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7" w:author="Machado, Diana" w:date="2019-02-04T10:19:00Z"/>
                <w:rFonts w:ascii="Calibri" w:hAnsi="Calibri" w:cs="Calibri"/>
                <w:color w:val="000000"/>
                <w:sz w:val="16"/>
                <w:szCs w:val="16"/>
                <w:lang w:eastAsia="en-US"/>
              </w:rPr>
            </w:pPr>
            <w:ins w:id="32168" w:author="Machado, Diana" w:date="2019-02-04T10:19:00Z">
              <w:r w:rsidRPr="00D01C04">
                <w:rPr>
                  <w:rFonts w:ascii="Calibri" w:hAnsi="Calibri" w:cs="Calibri"/>
                  <w:color w:val="000000"/>
                  <w:sz w:val="16"/>
                  <w:szCs w:val="16"/>
                  <w:lang w:eastAsia="en-US"/>
                </w:rPr>
                <w:t>2.0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9" w:author="Machado, Diana" w:date="2019-02-04T10:19:00Z"/>
                <w:rFonts w:ascii="Calibri" w:hAnsi="Calibri" w:cs="Calibri"/>
                <w:color w:val="000000"/>
                <w:sz w:val="16"/>
                <w:szCs w:val="16"/>
                <w:lang w:eastAsia="en-US"/>
              </w:rPr>
            </w:pPr>
            <w:ins w:id="32170" w:author="Machado, Diana" w:date="2019-02-04T10:19:00Z">
              <w:r w:rsidRPr="00D01C04">
                <w:rPr>
                  <w:rFonts w:ascii="Calibri" w:hAnsi="Calibri" w:cs="Calibri"/>
                  <w:color w:val="000000"/>
                  <w:sz w:val="16"/>
                  <w:szCs w:val="16"/>
                  <w:lang w:eastAsia="en-US"/>
                </w:rPr>
                <w:t xml:space="preserve">23,680,4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71" w:author="Machado, Diana" w:date="2019-02-04T10:19:00Z"/>
                <w:rFonts w:ascii="Calibri" w:hAnsi="Calibri" w:cs="Calibri"/>
                <w:color w:val="000000"/>
                <w:sz w:val="16"/>
                <w:szCs w:val="16"/>
                <w:lang w:eastAsia="en-US"/>
              </w:rPr>
            </w:pPr>
            <w:ins w:id="32172"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73" w:author="Machado, Diana" w:date="2019-02-04T10:19:00Z"/>
                <w:rFonts w:ascii="Calibri" w:hAnsi="Calibri" w:cs="Calibri"/>
                <w:color w:val="000000"/>
                <w:sz w:val="16"/>
                <w:szCs w:val="16"/>
                <w:lang w:eastAsia="en-US"/>
              </w:rPr>
            </w:pPr>
            <w:ins w:id="32174" w:author="Machado, Diana" w:date="2019-02-04T10:19:00Z">
              <w:r w:rsidRPr="00D01C04">
                <w:rPr>
                  <w:rFonts w:ascii="Calibri" w:hAnsi="Calibri" w:cs="Calibri"/>
                  <w:color w:val="000000"/>
                  <w:sz w:val="16"/>
                  <w:szCs w:val="16"/>
                  <w:lang w:eastAsia="en-US"/>
                </w:rPr>
                <w:t xml:space="preserve">38,241,1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75" w:author="Machado, Diana" w:date="2019-02-04T10:19:00Z"/>
                <w:rFonts w:ascii="Calibri" w:hAnsi="Calibri" w:cs="Calibri"/>
                <w:color w:val="000000"/>
                <w:sz w:val="16"/>
                <w:szCs w:val="16"/>
                <w:lang w:eastAsia="en-US"/>
              </w:rPr>
            </w:pPr>
            <w:ins w:id="32176"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21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78" w:author="Machado, Diana" w:date="2019-02-04T10:19:00Z"/>
                <w:rFonts w:ascii="Calibri" w:hAnsi="Calibri" w:cs="Calibri"/>
                <w:color w:val="000000"/>
                <w:sz w:val="16"/>
                <w:szCs w:val="16"/>
                <w:lang w:eastAsia="en-US"/>
              </w:rPr>
            </w:pPr>
            <w:ins w:id="32179" w:author="Machado, Diana" w:date="2019-02-04T10:19:00Z">
              <w:r w:rsidRPr="00D01C04">
                <w:rPr>
                  <w:rFonts w:ascii="Calibri" w:hAnsi="Calibri" w:cs="Calibri"/>
                  <w:color w:val="000000"/>
                  <w:sz w:val="16"/>
                  <w:szCs w:val="16"/>
                  <w:lang w:eastAsia="en-US"/>
                </w:rPr>
                <w:t>347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0" w:author="Machado, Diana" w:date="2019-02-04T10:19:00Z"/>
                <w:rFonts w:ascii="Calibri" w:hAnsi="Calibri" w:cs="Calibri"/>
                <w:color w:val="000000"/>
                <w:sz w:val="16"/>
                <w:szCs w:val="16"/>
                <w:lang w:eastAsia="en-US"/>
              </w:rPr>
            </w:pPr>
            <w:ins w:id="321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2" w:author="Machado, Diana" w:date="2019-02-04T10:19:00Z"/>
                <w:rFonts w:ascii="Calibri" w:hAnsi="Calibri" w:cs="Calibri"/>
                <w:color w:val="000000"/>
                <w:sz w:val="16"/>
                <w:szCs w:val="16"/>
                <w:lang w:eastAsia="en-US"/>
              </w:rPr>
            </w:pPr>
            <w:ins w:id="321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4" w:author="Machado, Diana" w:date="2019-02-04T10:19:00Z"/>
                <w:rFonts w:ascii="Calibri" w:hAnsi="Calibri" w:cs="Calibri"/>
                <w:color w:val="000000"/>
                <w:sz w:val="16"/>
                <w:szCs w:val="16"/>
                <w:lang w:eastAsia="en-US"/>
              </w:rPr>
            </w:pPr>
            <w:ins w:id="32185" w:author="Machado, Diana" w:date="2019-02-04T10:19:00Z">
              <w:r w:rsidRPr="00D01C04">
                <w:rPr>
                  <w:rFonts w:ascii="Calibri" w:hAnsi="Calibri" w:cs="Calibri"/>
                  <w:color w:val="000000"/>
                  <w:sz w:val="16"/>
                  <w:szCs w:val="16"/>
                  <w:lang w:eastAsia="en-US"/>
                </w:rPr>
                <w:t xml:space="preserve">13,235,9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6" w:author="Machado, Diana" w:date="2019-02-04T10:19:00Z"/>
                <w:rFonts w:ascii="Calibri" w:hAnsi="Calibri" w:cs="Calibri"/>
                <w:color w:val="000000"/>
                <w:sz w:val="16"/>
                <w:szCs w:val="16"/>
                <w:lang w:eastAsia="en-US"/>
              </w:rPr>
            </w:pPr>
            <w:ins w:id="32187"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8" w:author="Machado, Diana" w:date="2019-02-04T10:19:00Z"/>
                <w:rFonts w:ascii="Calibri" w:hAnsi="Calibri" w:cs="Calibri"/>
                <w:color w:val="000000"/>
                <w:sz w:val="16"/>
                <w:szCs w:val="16"/>
                <w:lang w:eastAsia="en-US"/>
              </w:rPr>
            </w:pPr>
            <w:ins w:id="321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0" w:author="Machado, Diana" w:date="2019-02-04T10:19:00Z"/>
                <w:rFonts w:ascii="Calibri" w:hAnsi="Calibri" w:cs="Calibri"/>
                <w:color w:val="000000"/>
                <w:sz w:val="16"/>
                <w:szCs w:val="16"/>
                <w:lang w:eastAsia="en-US"/>
              </w:rPr>
            </w:pPr>
            <w:ins w:id="321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2" w:author="Machado, Diana" w:date="2019-02-04T10:19:00Z"/>
                <w:rFonts w:ascii="Calibri" w:hAnsi="Calibri" w:cs="Calibri"/>
                <w:color w:val="000000"/>
                <w:sz w:val="16"/>
                <w:szCs w:val="16"/>
                <w:lang w:eastAsia="en-US"/>
              </w:rPr>
            </w:pPr>
            <w:ins w:id="32193" w:author="Machado, Diana" w:date="2019-02-04T10:19:00Z">
              <w:r w:rsidRPr="00D01C04">
                <w:rPr>
                  <w:rFonts w:ascii="Calibri" w:hAnsi="Calibri" w:cs="Calibri"/>
                  <w:color w:val="000000"/>
                  <w:sz w:val="16"/>
                  <w:szCs w:val="16"/>
                  <w:lang w:eastAsia="en-US"/>
                </w:rPr>
                <w:t xml:space="preserve">18,034,9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4" w:author="Machado, Diana" w:date="2019-02-04T10:19:00Z"/>
                <w:rFonts w:ascii="Calibri" w:hAnsi="Calibri" w:cs="Calibri"/>
                <w:color w:val="000000"/>
                <w:sz w:val="16"/>
                <w:szCs w:val="16"/>
                <w:lang w:eastAsia="en-US"/>
              </w:rPr>
            </w:pPr>
            <w:ins w:id="32195"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96" w:author="Machado, Diana" w:date="2019-02-04T10:19:00Z"/>
                <w:rFonts w:ascii="Calibri" w:hAnsi="Calibri" w:cs="Calibri"/>
                <w:color w:val="000000"/>
                <w:sz w:val="16"/>
                <w:szCs w:val="16"/>
                <w:lang w:eastAsia="en-US"/>
              </w:rPr>
            </w:pPr>
            <w:ins w:id="32197" w:author="Machado, Diana" w:date="2019-02-04T10:19:00Z">
              <w:r w:rsidRPr="00D01C04">
                <w:rPr>
                  <w:rFonts w:ascii="Calibri" w:hAnsi="Calibri" w:cs="Calibri"/>
                  <w:color w:val="000000"/>
                  <w:sz w:val="16"/>
                  <w:szCs w:val="16"/>
                  <w:lang w:eastAsia="en-US"/>
                </w:rPr>
                <w:t xml:space="preserve">31,270,9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98" w:author="Machado, Diana" w:date="2019-02-04T10:19:00Z"/>
                <w:rFonts w:ascii="Calibri" w:hAnsi="Calibri" w:cs="Calibri"/>
                <w:color w:val="000000"/>
                <w:sz w:val="16"/>
                <w:szCs w:val="16"/>
                <w:lang w:eastAsia="en-US"/>
              </w:rPr>
            </w:pPr>
            <w:ins w:id="32199"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22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01" w:author="Machado, Diana" w:date="2019-02-04T10:19:00Z"/>
                <w:rFonts w:ascii="Calibri" w:hAnsi="Calibri" w:cs="Calibri"/>
                <w:color w:val="000000"/>
                <w:sz w:val="16"/>
                <w:szCs w:val="16"/>
                <w:lang w:eastAsia="en-US"/>
              </w:rPr>
            </w:pPr>
            <w:ins w:id="32202" w:author="Machado, Diana" w:date="2019-02-04T10:19:00Z">
              <w:r w:rsidRPr="00D01C04">
                <w:rPr>
                  <w:rFonts w:ascii="Calibri" w:hAnsi="Calibri" w:cs="Calibri"/>
                  <w:color w:val="000000"/>
                  <w:sz w:val="16"/>
                  <w:szCs w:val="16"/>
                  <w:lang w:eastAsia="en-US"/>
                </w:rPr>
                <w:t>347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3" w:author="Machado, Diana" w:date="2019-02-04T10:19:00Z"/>
                <w:rFonts w:ascii="Calibri" w:hAnsi="Calibri" w:cs="Calibri"/>
                <w:color w:val="000000"/>
                <w:sz w:val="16"/>
                <w:szCs w:val="16"/>
                <w:lang w:eastAsia="en-US"/>
              </w:rPr>
            </w:pPr>
            <w:ins w:id="32204" w:author="Machado, Diana" w:date="2019-02-04T10:19:00Z">
              <w:r w:rsidRPr="00D01C04">
                <w:rPr>
                  <w:rFonts w:ascii="Calibri" w:hAnsi="Calibri" w:cs="Calibri"/>
                  <w:color w:val="000000"/>
                  <w:sz w:val="16"/>
                  <w:szCs w:val="16"/>
                  <w:lang w:eastAsia="en-US"/>
                </w:rPr>
                <w:t xml:space="preserve">4,635,7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5" w:author="Machado, Diana" w:date="2019-02-04T10:19:00Z"/>
                <w:rFonts w:ascii="Calibri" w:hAnsi="Calibri" w:cs="Calibri"/>
                <w:color w:val="000000"/>
                <w:sz w:val="16"/>
                <w:szCs w:val="16"/>
                <w:lang w:eastAsia="en-US"/>
              </w:rPr>
            </w:pPr>
            <w:ins w:id="3220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7" w:author="Machado, Diana" w:date="2019-02-04T10:19:00Z"/>
                <w:rFonts w:ascii="Calibri" w:hAnsi="Calibri" w:cs="Calibri"/>
                <w:color w:val="000000"/>
                <w:sz w:val="16"/>
                <w:szCs w:val="16"/>
                <w:lang w:eastAsia="en-US"/>
              </w:rPr>
            </w:pPr>
            <w:ins w:id="32208" w:author="Machado, Diana" w:date="2019-02-04T10:19:00Z">
              <w:r w:rsidRPr="00D01C04">
                <w:rPr>
                  <w:rFonts w:ascii="Calibri" w:hAnsi="Calibri" w:cs="Calibri"/>
                  <w:color w:val="000000"/>
                  <w:sz w:val="16"/>
                  <w:szCs w:val="16"/>
                  <w:lang w:eastAsia="en-US"/>
                </w:rPr>
                <w:t xml:space="preserve">4,668,7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9" w:author="Machado, Diana" w:date="2019-02-04T10:19:00Z"/>
                <w:rFonts w:ascii="Calibri" w:hAnsi="Calibri" w:cs="Calibri"/>
                <w:color w:val="000000"/>
                <w:sz w:val="16"/>
                <w:szCs w:val="16"/>
                <w:lang w:eastAsia="en-US"/>
              </w:rPr>
            </w:pPr>
            <w:ins w:id="3221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1" w:author="Machado, Diana" w:date="2019-02-04T10:19:00Z"/>
                <w:rFonts w:ascii="Calibri" w:hAnsi="Calibri" w:cs="Calibri"/>
                <w:color w:val="000000"/>
                <w:sz w:val="16"/>
                <w:szCs w:val="16"/>
                <w:lang w:eastAsia="en-US"/>
              </w:rPr>
            </w:pPr>
            <w:ins w:id="322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3" w:author="Machado, Diana" w:date="2019-02-04T10:19:00Z"/>
                <w:rFonts w:ascii="Calibri" w:hAnsi="Calibri" w:cs="Calibri"/>
                <w:color w:val="000000"/>
                <w:sz w:val="16"/>
                <w:szCs w:val="16"/>
                <w:lang w:eastAsia="en-US"/>
              </w:rPr>
            </w:pPr>
            <w:ins w:id="322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5" w:author="Machado, Diana" w:date="2019-02-04T10:19:00Z"/>
                <w:rFonts w:ascii="Calibri" w:hAnsi="Calibri" w:cs="Calibri"/>
                <w:color w:val="000000"/>
                <w:sz w:val="16"/>
                <w:szCs w:val="16"/>
                <w:lang w:eastAsia="en-US"/>
              </w:rPr>
            </w:pPr>
            <w:ins w:id="32216" w:author="Machado, Diana" w:date="2019-02-04T10:19:00Z">
              <w:r w:rsidRPr="00D01C04">
                <w:rPr>
                  <w:rFonts w:ascii="Calibri" w:hAnsi="Calibri" w:cs="Calibri"/>
                  <w:color w:val="000000"/>
                  <w:sz w:val="16"/>
                  <w:szCs w:val="16"/>
                  <w:lang w:eastAsia="en-US"/>
                </w:rPr>
                <w:t xml:space="preserve">9,148,3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7" w:author="Machado, Diana" w:date="2019-02-04T10:19:00Z"/>
                <w:rFonts w:ascii="Calibri" w:hAnsi="Calibri" w:cs="Calibri"/>
                <w:color w:val="000000"/>
                <w:sz w:val="16"/>
                <w:szCs w:val="16"/>
                <w:lang w:eastAsia="en-US"/>
              </w:rPr>
            </w:pPr>
            <w:ins w:id="32218"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19" w:author="Machado, Diana" w:date="2019-02-04T10:19:00Z"/>
                <w:rFonts w:ascii="Calibri" w:hAnsi="Calibri" w:cs="Calibri"/>
                <w:color w:val="000000"/>
                <w:sz w:val="16"/>
                <w:szCs w:val="16"/>
                <w:lang w:eastAsia="en-US"/>
              </w:rPr>
            </w:pPr>
            <w:ins w:id="32220" w:author="Machado, Diana" w:date="2019-02-04T10:19:00Z">
              <w:r w:rsidRPr="00D01C04">
                <w:rPr>
                  <w:rFonts w:ascii="Calibri" w:hAnsi="Calibri" w:cs="Calibri"/>
                  <w:color w:val="000000"/>
                  <w:sz w:val="16"/>
                  <w:szCs w:val="16"/>
                  <w:lang w:eastAsia="en-US"/>
                </w:rPr>
                <w:t xml:space="preserve">18,452,8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1" w:author="Machado, Diana" w:date="2019-02-04T10:19:00Z"/>
                <w:rFonts w:ascii="Calibri" w:hAnsi="Calibri" w:cs="Calibri"/>
                <w:color w:val="000000"/>
                <w:sz w:val="16"/>
                <w:szCs w:val="16"/>
                <w:lang w:eastAsia="en-US"/>
              </w:rPr>
            </w:pPr>
            <w:ins w:id="3222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22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4" w:author="Machado, Diana" w:date="2019-02-04T10:19:00Z"/>
                <w:rFonts w:ascii="Calibri" w:hAnsi="Calibri" w:cs="Calibri"/>
                <w:color w:val="000000"/>
                <w:sz w:val="16"/>
                <w:szCs w:val="16"/>
                <w:lang w:eastAsia="en-US"/>
              </w:rPr>
            </w:pPr>
            <w:ins w:id="32225" w:author="Machado, Diana" w:date="2019-02-04T10:19:00Z">
              <w:r w:rsidRPr="00D01C04">
                <w:rPr>
                  <w:rFonts w:ascii="Calibri" w:hAnsi="Calibri" w:cs="Calibri"/>
                  <w:color w:val="000000"/>
                  <w:sz w:val="16"/>
                  <w:szCs w:val="16"/>
                  <w:lang w:eastAsia="en-US"/>
                </w:rPr>
                <w:t>347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26" w:author="Machado, Diana" w:date="2019-02-04T10:19:00Z"/>
                <w:rFonts w:ascii="Calibri" w:hAnsi="Calibri" w:cs="Calibri"/>
                <w:color w:val="000000"/>
                <w:sz w:val="16"/>
                <w:szCs w:val="16"/>
                <w:lang w:eastAsia="en-US"/>
              </w:rPr>
            </w:pPr>
            <w:ins w:id="322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28" w:author="Machado, Diana" w:date="2019-02-04T10:19:00Z"/>
                <w:rFonts w:ascii="Calibri" w:hAnsi="Calibri" w:cs="Calibri"/>
                <w:color w:val="000000"/>
                <w:sz w:val="16"/>
                <w:szCs w:val="16"/>
                <w:lang w:eastAsia="en-US"/>
              </w:rPr>
            </w:pPr>
            <w:ins w:id="322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0" w:author="Machado, Diana" w:date="2019-02-04T10:19:00Z"/>
                <w:rFonts w:ascii="Calibri" w:hAnsi="Calibri" w:cs="Calibri"/>
                <w:color w:val="000000"/>
                <w:sz w:val="16"/>
                <w:szCs w:val="16"/>
                <w:lang w:eastAsia="en-US"/>
              </w:rPr>
            </w:pPr>
            <w:ins w:id="32231" w:author="Machado, Diana" w:date="2019-02-04T10:19:00Z">
              <w:r w:rsidRPr="00D01C04">
                <w:rPr>
                  <w:rFonts w:ascii="Calibri" w:hAnsi="Calibri" w:cs="Calibri"/>
                  <w:color w:val="000000"/>
                  <w:sz w:val="16"/>
                  <w:szCs w:val="16"/>
                  <w:lang w:eastAsia="en-US"/>
                </w:rPr>
                <w:t xml:space="preserve">15,350,2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2" w:author="Machado, Diana" w:date="2019-02-04T10:19:00Z"/>
                <w:rFonts w:ascii="Calibri" w:hAnsi="Calibri" w:cs="Calibri"/>
                <w:color w:val="000000"/>
                <w:sz w:val="16"/>
                <w:szCs w:val="16"/>
                <w:lang w:eastAsia="en-US"/>
              </w:rPr>
            </w:pPr>
            <w:ins w:id="32233"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4" w:author="Machado, Diana" w:date="2019-02-04T10:19:00Z"/>
                <w:rFonts w:ascii="Calibri" w:hAnsi="Calibri" w:cs="Calibri"/>
                <w:color w:val="000000"/>
                <w:sz w:val="16"/>
                <w:szCs w:val="16"/>
                <w:lang w:eastAsia="en-US"/>
              </w:rPr>
            </w:pPr>
            <w:ins w:id="322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6" w:author="Machado, Diana" w:date="2019-02-04T10:19:00Z"/>
                <w:rFonts w:ascii="Calibri" w:hAnsi="Calibri" w:cs="Calibri"/>
                <w:color w:val="000000"/>
                <w:sz w:val="16"/>
                <w:szCs w:val="16"/>
                <w:lang w:eastAsia="en-US"/>
              </w:rPr>
            </w:pPr>
            <w:ins w:id="322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8" w:author="Machado, Diana" w:date="2019-02-04T10:19:00Z"/>
                <w:rFonts w:ascii="Calibri" w:hAnsi="Calibri" w:cs="Calibri"/>
                <w:color w:val="000000"/>
                <w:sz w:val="16"/>
                <w:szCs w:val="16"/>
                <w:lang w:eastAsia="en-US"/>
              </w:rPr>
            </w:pPr>
            <w:ins w:id="32239" w:author="Machado, Diana" w:date="2019-02-04T10:19:00Z">
              <w:r w:rsidRPr="00D01C04">
                <w:rPr>
                  <w:rFonts w:ascii="Calibri" w:hAnsi="Calibri" w:cs="Calibri"/>
                  <w:color w:val="000000"/>
                  <w:sz w:val="16"/>
                  <w:szCs w:val="16"/>
                  <w:lang w:eastAsia="en-US"/>
                </w:rPr>
                <w:t xml:space="preserve">23,044,9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40" w:author="Machado, Diana" w:date="2019-02-04T10:19:00Z"/>
                <w:rFonts w:ascii="Calibri" w:hAnsi="Calibri" w:cs="Calibri"/>
                <w:color w:val="000000"/>
                <w:sz w:val="16"/>
                <w:szCs w:val="16"/>
                <w:lang w:eastAsia="en-US"/>
              </w:rPr>
            </w:pPr>
            <w:ins w:id="32241"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42" w:author="Machado, Diana" w:date="2019-02-04T10:19:00Z"/>
                <w:rFonts w:ascii="Calibri" w:hAnsi="Calibri" w:cs="Calibri"/>
                <w:color w:val="000000"/>
                <w:sz w:val="16"/>
                <w:szCs w:val="16"/>
                <w:lang w:eastAsia="en-US"/>
              </w:rPr>
            </w:pPr>
            <w:ins w:id="32243" w:author="Machado, Diana" w:date="2019-02-04T10:19:00Z">
              <w:r w:rsidRPr="00D01C04">
                <w:rPr>
                  <w:rFonts w:ascii="Calibri" w:hAnsi="Calibri" w:cs="Calibri"/>
                  <w:color w:val="000000"/>
                  <w:sz w:val="16"/>
                  <w:szCs w:val="16"/>
                  <w:lang w:eastAsia="en-US"/>
                </w:rPr>
                <w:t xml:space="preserve">38,395,1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44" w:author="Machado, Diana" w:date="2019-02-04T10:19:00Z"/>
                <w:rFonts w:ascii="Calibri" w:hAnsi="Calibri" w:cs="Calibri"/>
                <w:color w:val="000000"/>
                <w:sz w:val="16"/>
                <w:szCs w:val="16"/>
                <w:lang w:eastAsia="en-US"/>
              </w:rPr>
            </w:pPr>
            <w:ins w:id="32245"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22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47" w:author="Machado, Diana" w:date="2019-02-04T10:19:00Z"/>
                <w:rFonts w:ascii="Calibri" w:hAnsi="Calibri" w:cs="Calibri"/>
                <w:color w:val="000000"/>
                <w:sz w:val="16"/>
                <w:szCs w:val="16"/>
                <w:lang w:eastAsia="en-US"/>
              </w:rPr>
            </w:pPr>
            <w:ins w:id="32248" w:author="Machado, Diana" w:date="2019-02-04T10:19:00Z">
              <w:r w:rsidRPr="00D01C04">
                <w:rPr>
                  <w:rFonts w:ascii="Calibri" w:hAnsi="Calibri" w:cs="Calibri"/>
                  <w:color w:val="000000"/>
                  <w:sz w:val="16"/>
                  <w:szCs w:val="16"/>
                  <w:lang w:eastAsia="en-US"/>
                </w:rPr>
                <w:t>347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49" w:author="Machado, Diana" w:date="2019-02-04T10:19:00Z"/>
                <w:rFonts w:ascii="Calibri" w:hAnsi="Calibri" w:cs="Calibri"/>
                <w:color w:val="000000"/>
                <w:sz w:val="16"/>
                <w:szCs w:val="16"/>
                <w:lang w:eastAsia="en-US"/>
              </w:rPr>
            </w:pPr>
            <w:ins w:id="322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1" w:author="Machado, Diana" w:date="2019-02-04T10:19:00Z"/>
                <w:rFonts w:ascii="Calibri" w:hAnsi="Calibri" w:cs="Calibri"/>
                <w:color w:val="000000"/>
                <w:sz w:val="16"/>
                <w:szCs w:val="16"/>
                <w:lang w:eastAsia="en-US"/>
              </w:rPr>
            </w:pPr>
            <w:ins w:id="322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3" w:author="Machado, Diana" w:date="2019-02-04T10:19:00Z"/>
                <w:rFonts w:ascii="Calibri" w:hAnsi="Calibri" w:cs="Calibri"/>
                <w:color w:val="000000"/>
                <w:sz w:val="16"/>
                <w:szCs w:val="16"/>
                <w:lang w:eastAsia="en-US"/>
              </w:rPr>
            </w:pPr>
            <w:ins w:id="32254" w:author="Machado, Diana" w:date="2019-02-04T10:19:00Z">
              <w:r w:rsidRPr="00D01C04">
                <w:rPr>
                  <w:rFonts w:ascii="Calibri" w:hAnsi="Calibri" w:cs="Calibri"/>
                  <w:color w:val="000000"/>
                  <w:sz w:val="16"/>
                  <w:szCs w:val="16"/>
                  <w:lang w:eastAsia="en-US"/>
                </w:rPr>
                <w:t xml:space="preserve">5,402,4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5" w:author="Machado, Diana" w:date="2019-02-04T10:19:00Z"/>
                <w:rFonts w:ascii="Calibri" w:hAnsi="Calibri" w:cs="Calibri"/>
                <w:color w:val="000000"/>
                <w:sz w:val="16"/>
                <w:szCs w:val="16"/>
                <w:lang w:eastAsia="en-US"/>
              </w:rPr>
            </w:pPr>
            <w:ins w:id="3225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7" w:author="Machado, Diana" w:date="2019-02-04T10:19:00Z"/>
                <w:rFonts w:ascii="Calibri" w:hAnsi="Calibri" w:cs="Calibri"/>
                <w:color w:val="000000"/>
                <w:sz w:val="16"/>
                <w:szCs w:val="16"/>
                <w:lang w:eastAsia="en-US"/>
              </w:rPr>
            </w:pPr>
            <w:ins w:id="322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9" w:author="Machado, Diana" w:date="2019-02-04T10:19:00Z"/>
                <w:rFonts w:ascii="Calibri" w:hAnsi="Calibri" w:cs="Calibri"/>
                <w:color w:val="000000"/>
                <w:sz w:val="16"/>
                <w:szCs w:val="16"/>
                <w:lang w:eastAsia="en-US"/>
              </w:rPr>
            </w:pPr>
            <w:ins w:id="32260" w:author="Machado, Diana" w:date="2019-02-04T10:19:00Z">
              <w:r w:rsidRPr="00D01C04">
                <w:rPr>
                  <w:rFonts w:ascii="Calibri" w:hAnsi="Calibri" w:cs="Calibri"/>
                  <w:color w:val="000000"/>
                  <w:sz w:val="16"/>
                  <w:szCs w:val="16"/>
                  <w:lang w:eastAsia="en-US"/>
                </w:rPr>
                <w:t>0.3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1" w:author="Machado, Diana" w:date="2019-02-04T10:19:00Z"/>
                <w:rFonts w:ascii="Calibri" w:hAnsi="Calibri" w:cs="Calibri"/>
                <w:color w:val="000000"/>
                <w:sz w:val="16"/>
                <w:szCs w:val="16"/>
                <w:lang w:eastAsia="en-US"/>
              </w:rPr>
            </w:pPr>
            <w:ins w:id="32262" w:author="Machado, Diana" w:date="2019-02-04T10:19:00Z">
              <w:r w:rsidRPr="00D01C04">
                <w:rPr>
                  <w:rFonts w:ascii="Calibri" w:hAnsi="Calibri" w:cs="Calibri"/>
                  <w:color w:val="000000"/>
                  <w:sz w:val="16"/>
                  <w:szCs w:val="16"/>
                  <w:lang w:eastAsia="en-US"/>
                </w:rPr>
                <w:t xml:space="preserve">8,162,1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3" w:author="Machado, Diana" w:date="2019-02-04T10:19:00Z"/>
                <w:rFonts w:ascii="Calibri" w:hAnsi="Calibri" w:cs="Calibri"/>
                <w:color w:val="000000"/>
                <w:sz w:val="16"/>
                <w:szCs w:val="16"/>
                <w:lang w:eastAsia="en-US"/>
              </w:rPr>
            </w:pPr>
            <w:ins w:id="32264"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65" w:author="Machado, Diana" w:date="2019-02-04T10:19:00Z"/>
                <w:rFonts w:ascii="Calibri" w:hAnsi="Calibri" w:cs="Calibri"/>
                <w:color w:val="000000"/>
                <w:sz w:val="16"/>
                <w:szCs w:val="16"/>
                <w:lang w:eastAsia="en-US"/>
              </w:rPr>
            </w:pPr>
            <w:ins w:id="32266" w:author="Machado, Diana" w:date="2019-02-04T10:19:00Z">
              <w:r w:rsidRPr="00D01C04">
                <w:rPr>
                  <w:rFonts w:ascii="Calibri" w:hAnsi="Calibri" w:cs="Calibri"/>
                  <w:color w:val="000000"/>
                  <w:sz w:val="16"/>
                  <w:szCs w:val="16"/>
                  <w:lang w:eastAsia="en-US"/>
                </w:rPr>
                <w:t xml:space="preserve">13,564,5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67" w:author="Machado, Diana" w:date="2019-02-04T10:19:00Z"/>
                <w:rFonts w:ascii="Calibri" w:hAnsi="Calibri" w:cs="Calibri"/>
                <w:color w:val="000000"/>
                <w:sz w:val="16"/>
                <w:szCs w:val="16"/>
                <w:lang w:eastAsia="en-US"/>
              </w:rPr>
            </w:pPr>
            <w:ins w:id="3226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22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70" w:author="Machado, Diana" w:date="2019-02-04T10:19:00Z"/>
                <w:rFonts w:ascii="Calibri" w:hAnsi="Calibri" w:cs="Calibri"/>
                <w:color w:val="000000"/>
                <w:sz w:val="16"/>
                <w:szCs w:val="16"/>
                <w:lang w:eastAsia="en-US"/>
              </w:rPr>
            </w:pPr>
            <w:ins w:id="32271" w:author="Machado, Diana" w:date="2019-02-04T10:19:00Z">
              <w:r w:rsidRPr="00D01C04">
                <w:rPr>
                  <w:rFonts w:ascii="Calibri" w:hAnsi="Calibri" w:cs="Calibri"/>
                  <w:color w:val="000000"/>
                  <w:sz w:val="16"/>
                  <w:szCs w:val="16"/>
                  <w:lang w:eastAsia="en-US"/>
                </w:rPr>
                <w:t>347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2" w:author="Machado, Diana" w:date="2019-02-04T10:19:00Z"/>
                <w:rFonts w:ascii="Calibri" w:hAnsi="Calibri" w:cs="Calibri"/>
                <w:color w:val="000000"/>
                <w:sz w:val="16"/>
                <w:szCs w:val="16"/>
                <w:lang w:eastAsia="en-US"/>
              </w:rPr>
            </w:pPr>
            <w:ins w:id="32273" w:author="Machado, Diana" w:date="2019-02-04T10:19:00Z">
              <w:r w:rsidRPr="00D01C04">
                <w:rPr>
                  <w:rFonts w:ascii="Calibri" w:hAnsi="Calibri" w:cs="Calibri"/>
                  <w:color w:val="000000"/>
                  <w:sz w:val="16"/>
                  <w:szCs w:val="16"/>
                  <w:lang w:eastAsia="en-US"/>
                </w:rPr>
                <w:t xml:space="preserve">523,2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4" w:author="Machado, Diana" w:date="2019-02-04T10:19:00Z"/>
                <w:rFonts w:ascii="Calibri" w:hAnsi="Calibri" w:cs="Calibri"/>
                <w:color w:val="000000"/>
                <w:sz w:val="16"/>
                <w:szCs w:val="16"/>
                <w:lang w:eastAsia="en-US"/>
              </w:rPr>
            </w:pPr>
            <w:ins w:id="3227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6" w:author="Machado, Diana" w:date="2019-02-04T10:19:00Z"/>
                <w:rFonts w:ascii="Calibri" w:hAnsi="Calibri" w:cs="Calibri"/>
                <w:color w:val="000000"/>
                <w:sz w:val="16"/>
                <w:szCs w:val="16"/>
                <w:lang w:eastAsia="en-US"/>
              </w:rPr>
            </w:pPr>
            <w:ins w:id="32277" w:author="Machado, Diana" w:date="2019-02-04T10:19:00Z">
              <w:r w:rsidRPr="00D01C04">
                <w:rPr>
                  <w:rFonts w:ascii="Calibri" w:hAnsi="Calibri" w:cs="Calibri"/>
                  <w:color w:val="000000"/>
                  <w:sz w:val="16"/>
                  <w:szCs w:val="16"/>
                  <w:lang w:eastAsia="en-US"/>
                </w:rPr>
                <w:t xml:space="preserve">1,102,5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8" w:author="Machado, Diana" w:date="2019-02-04T10:19:00Z"/>
                <w:rFonts w:ascii="Calibri" w:hAnsi="Calibri" w:cs="Calibri"/>
                <w:color w:val="000000"/>
                <w:sz w:val="16"/>
                <w:szCs w:val="16"/>
                <w:lang w:eastAsia="en-US"/>
              </w:rPr>
            </w:pPr>
            <w:ins w:id="3227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0" w:author="Machado, Diana" w:date="2019-02-04T10:19:00Z"/>
                <w:rFonts w:ascii="Calibri" w:hAnsi="Calibri" w:cs="Calibri"/>
                <w:color w:val="000000"/>
                <w:sz w:val="16"/>
                <w:szCs w:val="16"/>
                <w:lang w:eastAsia="en-US"/>
              </w:rPr>
            </w:pPr>
            <w:ins w:id="322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2" w:author="Machado, Diana" w:date="2019-02-04T10:19:00Z"/>
                <w:rFonts w:ascii="Calibri" w:hAnsi="Calibri" w:cs="Calibri"/>
                <w:color w:val="000000"/>
                <w:sz w:val="16"/>
                <w:szCs w:val="16"/>
                <w:lang w:eastAsia="en-US"/>
              </w:rPr>
            </w:pPr>
            <w:ins w:id="322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4" w:author="Machado, Diana" w:date="2019-02-04T10:19:00Z"/>
                <w:rFonts w:ascii="Calibri" w:hAnsi="Calibri" w:cs="Calibri"/>
                <w:color w:val="000000"/>
                <w:sz w:val="16"/>
                <w:szCs w:val="16"/>
                <w:lang w:eastAsia="en-US"/>
              </w:rPr>
            </w:pPr>
            <w:ins w:id="32285" w:author="Machado, Diana" w:date="2019-02-04T10:19:00Z">
              <w:r w:rsidRPr="00D01C04">
                <w:rPr>
                  <w:rFonts w:ascii="Calibri" w:hAnsi="Calibri" w:cs="Calibri"/>
                  <w:color w:val="000000"/>
                  <w:sz w:val="16"/>
                  <w:szCs w:val="16"/>
                  <w:lang w:eastAsia="en-US"/>
                </w:rPr>
                <w:t xml:space="preserve">1,872,1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6" w:author="Machado, Diana" w:date="2019-02-04T10:19:00Z"/>
                <w:rFonts w:ascii="Calibri" w:hAnsi="Calibri" w:cs="Calibri"/>
                <w:color w:val="000000"/>
                <w:sz w:val="16"/>
                <w:szCs w:val="16"/>
                <w:lang w:eastAsia="en-US"/>
              </w:rPr>
            </w:pPr>
            <w:ins w:id="32287"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88" w:author="Machado, Diana" w:date="2019-02-04T10:19:00Z"/>
                <w:rFonts w:ascii="Calibri" w:hAnsi="Calibri" w:cs="Calibri"/>
                <w:color w:val="000000"/>
                <w:sz w:val="16"/>
                <w:szCs w:val="16"/>
                <w:lang w:eastAsia="en-US"/>
              </w:rPr>
            </w:pPr>
            <w:ins w:id="32289" w:author="Machado, Diana" w:date="2019-02-04T10:19:00Z">
              <w:r w:rsidRPr="00D01C04">
                <w:rPr>
                  <w:rFonts w:ascii="Calibri" w:hAnsi="Calibri" w:cs="Calibri"/>
                  <w:color w:val="000000"/>
                  <w:sz w:val="16"/>
                  <w:szCs w:val="16"/>
                  <w:lang w:eastAsia="en-US"/>
                </w:rPr>
                <w:t xml:space="preserve">3,498,0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0" w:author="Machado, Diana" w:date="2019-02-04T10:19:00Z"/>
                <w:rFonts w:ascii="Calibri" w:hAnsi="Calibri" w:cs="Calibri"/>
                <w:color w:val="000000"/>
                <w:sz w:val="16"/>
                <w:szCs w:val="16"/>
                <w:lang w:eastAsia="en-US"/>
              </w:rPr>
            </w:pPr>
            <w:ins w:id="3229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22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3" w:author="Machado, Diana" w:date="2019-02-04T10:19:00Z"/>
                <w:rFonts w:ascii="Calibri" w:hAnsi="Calibri" w:cs="Calibri"/>
                <w:color w:val="000000"/>
                <w:sz w:val="16"/>
                <w:szCs w:val="16"/>
                <w:lang w:eastAsia="en-US"/>
              </w:rPr>
            </w:pPr>
            <w:ins w:id="32294" w:author="Machado, Diana" w:date="2019-02-04T10:19:00Z">
              <w:r w:rsidRPr="00D01C04">
                <w:rPr>
                  <w:rFonts w:ascii="Calibri" w:hAnsi="Calibri" w:cs="Calibri"/>
                  <w:color w:val="000000"/>
                  <w:sz w:val="16"/>
                  <w:szCs w:val="16"/>
                  <w:lang w:eastAsia="en-US"/>
                </w:rPr>
                <w:t>347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95" w:author="Machado, Diana" w:date="2019-02-04T10:19:00Z"/>
                <w:rFonts w:ascii="Calibri" w:hAnsi="Calibri" w:cs="Calibri"/>
                <w:color w:val="000000"/>
                <w:sz w:val="16"/>
                <w:szCs w:val="16"/>
                <w:lang w:eastAsia="en-US"/>
              </w:rPr>
            </w:pPr>
            <w:ins w:id="32296" w:author="Machado, Diana" w:date="2019-02-04T10:19:00Z">
              <w:r w:rsidRPr="00D01C04">
                <w:rPr>
                  <w:rFonts w:ascii="Calibri" w:hAnsi="Calibri" w:cs="Calibri"/>
                  <w:color w:val="000000"/>
                  <w:sz w:val="16"/>
                  <w:szCs w:val="16"/>
                  <w:lang w:eastAsia="en-US"/>
                </w:rPr>
                <w:t xml:space="preserve">48,627,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97" w:author="Machado, Diana" w:date="2019-02-04T10:19:00Z"/>
                <w:rFonts w:ascii="Calibri" w:hAnsi="Calibri" w:cs="Calibri"/>
                <w:color w:val="000000"/>
                <w:sz w:val="16"/>
                <w:szCs w:val="16"/>
                <w:lang w:eastAsia="en-US"/>
              </w:rPr>
            </w:pPr>
            <w:ins w:id="32298"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99" w:author="Machado, Diana" w:date="2019-02-04T10:19:00Z"/>
                <w:rFonts w:ascii="Calibri" w:hAnsi="Calibri" w:cs="Calibri"/>
                <w:color w:val="000000"/>
                <w:sz w:val="16"/>
                <w:szCs w:val="16"/>
                <w:lang w:eastAsia="en-US"/>
              </w:rPr>
            </w:pPr>
            <w:ins w:id="32300" w:author="Machado, Diana" w:date="2019-02-04T10:19:00Z">
              <w:r w:rsidRPr="00D01C04">
                <w:rPr>
                  <w:rFonts w:ascii="Calibri" w:hAnsi="Calibri" w:cs="Calibri"/>
                  <w:color w:val="000000"/>
                  <w:sz w:val="16"/>
                  <w:szCs w:val="16"/>
                  <w:lang w:eastAsia="en-US"/>
                </w:rPr>
                <w:t xml:space="preserve">20,277,1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1" w:author="Machado, Diana" w:date="2019-02-04T10:19:00Z"/>
                <w:rFonts w:ascii="Calibri" w:hAnsi="Calibri" w:cs="Calibri"/>
                <w:color w:val="000000"/>
                <w:sz w:val="16"/>
                <w:szCs w:val="16"/>
                <w:lang w:eastAsia="en-US"/>
              </w:rPr>
            </w:pPr>
            <w:ins w:id="32302"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3" w:author="Machado, Diana" w:date="2019-02-04T10:19:00Z"/>
                <w:rFonts w:ascii="Calibri" w:hAnsi="Calibri" w:cs="Calibri"/>
                <w:color w:val="000000"/>
                <w:sz w:val="16"/>
                <w:szCs w:val="16"/>
                <w:lang w:eastAsia="en-US"/>
              </w:rPr>
            </w:pPr>
            <w:ins w:id="323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5" w:author="Machado, Diana" w:date="2019-02-04T10:19:00Z"/>
                <w:rFonts w:ascii="Calibri" w:hAnsi="Calibri" w:cs="Calibri"/>
                <w:color w:val="000000"/>
                <w:sz w:val="16"/>
                <w:szCs w:val="16"/>
                <w:lang w:eastAsia="en-US"/>
              </w:rPr>
            </w:pPr>
            <w:ins w:id="323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7" w:author="Machado, Diana" w:date="2019-02-04T10:19:00Z"/>
                <w:rFonts w:ascii="Calibri" w:hAnsi="Calibri" w:cs="Calibri"/>
                <w:color w:val="000000"/>
                <w:sz w:val="16"/>
                <w:szCs w:val="16"/>
                <w:lang w:eastAsia="en-US"/>
              </w:rPr>
            </w:pPr>
            <w:ins w:id="32308" w:author="Machado, Diana" w:date="2019-02-04T10:19:00Z">
              <w:r w:rsidRPr="00D01C04">
                <w:rPr>
                  <w:rFonts w:ascii="Calibri" w:hAnsi="Calibri" w:cs="Calibri"/>
                  <w:color w:val="000000"/>
                  <w:sz w:val="16"/>
                  <w:szCs w:val="16"/>
                  <w:lang w:eastAsia="en-US"/>
                </w:rPr>
                <w:t xml:space="preserve">35,884,2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9" w:author="Machado, Diana" w:date="2019-02-04T10:19:00Z"/>
                <w:rFonts w:ascii="Calibri" w:hAnsi="Calibri" w:cs="Calibri"/>
                <w:color w:val="000000"/>
                <w:sz w:val="16"/>
                <w:szCs w:val="16"/>
                <w:lang w:eastAsia="en-US"/>
              </w:rPr>
            </w:pPr>
            <w:ins w:id="32310"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1" w:author="Machado, Diana" w:date="2019-02-04T10:19:00Z"/>
                <w:rFonts w:ascii="Calibri" w:hAnsi="Calibri" w:cs="Calibri"/>
                <w:color w:val="000000"/>
                <w:sz w:val="16"/>
                <w:szCs w:val="16"/>
                <w:lang w:eastAsia="en-US"/>
              </w:rPr>
            </w:pPr>
            <w:ins w:id="32312" w:author="Machado, Diana" w:date="2019-02-04T10:19:00Z">
              <w:r w:rsidRPr="00D01C04">
                <w:rPr>
                  <w:rFonts w:ascii="Calibri" w:hAnsi="Calibri" w:cs="Calibri"/>
                  <w:color w:val="000000"/>
                  <w:sz w:val="16"/>
                  <w:szCs w:val="16"/>
                  <w:lang w:eastAsia="en-US"/>
                </w:rPr>
                <w:t xml:space="preserve">104,788,6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3" w:author="Machado, Diana" w:date="2019-02-04T10:19:00Z"/>
                <w:rFonts w:ascii="Calibri" w:hAnsi="Calibri" w:cs="Calibri"/>
                <w:color w:val="000000"/>
                <w:sz w:val="16"/>
                <w:szCs w:val="16"/>
                <w:lang w:eastAsia="en-US"/>
              </w:rPr>
            </w:pPr>
            <w:ins w:id="32314"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323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6" w:author="Machado, Diana" w:date="2019-02-04T10:19:00Z"/>
                <w:rFonts w:ascii="Calibri" w:hAnsi="Calibri" w:cs="Calibri"/>
                <w:color w:val="000000"/>
                <w:sz w:val="16"/>
                <w:szCs w:val="16"/>
                <w:lang w:eastAsia="en-US"/>
              </w:rPr>
            </w:pPr>
            <w:ins w:id="32317" w:author="Machado, Diana" w:date="2019-02-04T10:19:00Z">
              <w:r w:rsidRPr="00D01C04">
                <w:rPr>
                  <w:rFonts w:ascii="Calibri" w:hAnsi="Calibri" w:cs="Calibri"/>
                  <w:color w:val="000000"/>
                  <w:sz w:val="16"/>
                  <w:szCs w:val="16"/>
                  <w:lang w:eastAsia="en-US"/>
                </w:rPr>
                <w:t>347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18" w:author="Machado, Diana" w:date="2019-02-04T10:19:00Z"/>
                <w:rFonts w:ascii="Calibri" w:hAnsi="Calibri" w:cs="Calibri"/>
                <w:color w:val="000000"/>
                <w:sz w:val="16"/>
                <w:szCs w:val="16"/>
                <w:lang w:eastAsia="en-US"/>
              </w:rPr>
            </w:pPr>
            <w:ins w:id="32319" w:author="Machado, Diana" w:date="2019-02-04T10:19:00Z">
              <w:r w:rsidRPr="00D01C04">
                <w:rPr>
                  <w:rFonts w:ascii="Calibri" w:hAnsi="Calibri" w:cs="Calibri"/>
                  <w:color w:val="000000"/>
                  <w:sz w:val="16"/>
                  <w:szCs w:val="16"/>
                  <w:lang w:eastAsia="en-US"/>
                </w:rPr>
                <w:t xml:space="preserve">77,586,2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0" w:author="Machado, Diana" w:date="2019-02-04T10:19:00Z"/>
                <w:rFonts w:ascii="Calibri" w:hAnsi="Calibri" w:cs="Calibri"/>
                <w:color w:val="000000"/>
                <w:sz w:val="16"/>
                <w:szCs w:val="16"/>
                <w:lang w:eastAsia="en-US"/>
              </w:rPr>
            </w:pPr>
            <w:ins w:id="32321" w:author="Machado, Diana" w:date="2019-02-04T10:19:00Z">
              <w:r w:rsidRPr="00D01C04">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2" w:author="Machado, Diana" w:date="2019-02-04T10:19:00Z"/>
                <w:rFonts w:ascii="Calibri" w:hAnsi="Calibri" w:cs="Calibri"/>
                <w:color w:val="000000"/>
                <w:sz w:val="16"/>
                <w:szCs w:val="16"/>
                <w:lang w:eastAsia="en-US"/>
              </w:rPr>
            </w:pPr>
            <w:ins w:id="32323" w:author="Machado, Diana" w:date="2019-02-04T10:19:00Z">
              <w:r w:rsidRPr="00D01C04">
                <w:rPr>
                  <w:rFonts w:ascii="Calibri" w:hAnsi="Calibri" w:cs="Calibri"/>
                  <w:color w:val="000000"/>
                  <w:sz w:val="16"/>
                  <w:szCs w:val="16"/>
                  <w:lang w:eastAsia="en-US"/>
                </w:rPr>
                <w:t xml:space="preserve">24,146,6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4" w:author="Machado, Diana" w:date="2019-02-04T10:19:00Z"/>
                <w:rFonts w:ascii="Calibri" w:hAnsi="Calibri" w:cs="Calibri"/>
                <w:color w:val="000000"/>
                <w:sz w:val="16"/>
                <w:szCs w:val="16"/>
                <w:lang w:eastAsia="en-US"/>
              </w:rPr>
            </w:pPr>
            <w:ins w:id="32325"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6" w:author="Machado, Diana" w:date="2019-02-04T10:19:00Z"/>
                <w:rFonts w:ascii="Calibri" w:hAnsi="Calibri" w:cs="Calibri"/>
                <w:color w:val="000000"/>
                <w:sz w:val="16"/>
                <w:szCs w:val="16"/>
                <w:lang w:eastAsia="en-US"/>
              </w:rPr>
            </w:pPr>
            <w:ins w:id="323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8" w:author="Machado, Diana" w:date="2019-02-04T10:19:00Z"/>
                <w:rFonts w:ascii="Calibri" w:hAnsi="Calibri" w:cs="Calibri"/>
                <w:color w:val="000000"/>
                <w:sz w:val="16"/>
                <w:szCs w:val="16"/>
                <w:lang w:eastAsia="en-US"/>
              </w:rPr>
            </w:pPr>
            <w:ins w:id="323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0" w:author="Machado, Diana" w:date="2019-02-04T10:19:00Z"/>
                <w:rFonts w:ascii="Calibri" w:hAnsi="Calibri" w:cs="Calibri"/>
                <w:color w:val="000000"/>
                <w:sz w:val="16"/>
                <w:szCs w:val="16"/>
                <w:lang w:eastAsia="en-US"/>
              </w:rPr>
            </w:pPr>
            <w:ins w:id="32331" w:author="Machado, Diana" w:date="2019-02-04T10:19:00Z">
              <w:r w:rsidRPr="00D01C04">
                <w:rPr>
                  <w:rFonts w:ascii="Calibri" w:hAnsi="Calibri" w:cs="Calibri"/>
                  <w:color w:val="000000"/>
                  <w:sz w:val="16"/>
                  <w:szCs w:val="16"/>
                  <w:lang w:eastAsia="en-US"/>
                </w:rPr>
                <w:t xml:space="preserve">63,430,6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2" w:author="Machado, Diana" w:date="2019-02-04T10:19:00Z"/>
                <w:rFonts w:ascii="Calibri" w:hAnsi="Calibri" w:cs="Calibri"/>
                <w:color w:val="000000"/>
                <w:sz w:val="16"/>
                <w:szCs w:val="16"/>
                <w:lang w:eastAsia="en-US"/>
              </w:rPr>
            </w:pPr>
            <w:ins w:id="32333"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34" w:author="Machado, Diana" w:date="2019-02-04T10:19:00Z"/>
                <w:rFonts w:ascii="Calibri" w:hAnsi="Calibri" w:cs="Calibri"/>
                <w:color w:val="000000"/>
                <w:sz w:val="16"/>
                <w:szCs w:val="16"/>
                <w:lang w:eastAsia="en-US"/>
              </w:rPr>
            </w:pPr>
            <w:ins w:id="32335" w:author="Machado, Diana" w:date="2019-02-04T10:19:00Z">
              <w:r w:rsidRPr="00D01C04">
                <w:rPr>
                  <w:rFonts w:ascii="Calibri" w:hAnsi="Calibri" w:cs="Calibri"/>
                  <w:color w:val="000000"/>
                  <w:sz w:val="16"/>
                  <w:szCs w:val="16"/>
                  <w:lang w:eastAsia="en-US"/>
                </w:rPr>
                <w:t xml:space="preserve">165,163,5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36" w:author="Machado, Diana" w:date="2019-02-04T10:19:00Z"/>
                <w:rFonts w:ascii="Calibri" w:hAnsi="Calibri" w:cs="Calibri"/>
                <w:color w:val="000000"/>
                <w:sz w:val="16"/>
                <w:szCs w:val="16"/>
                <w:lang w:eastAsia="en-US"/>
              </w:rPr>
            </w:pPr>
            <w:ins w:id="32337"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23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39" w:author="Machado, Diana" w:date="2019-02-04T10:19:00Z"/>
                <w:rFonts w:ascii="Calibri" w:hAnsi="Calibri" w:cs="Calibri"/>
                <w:color w:val="000000"/>
                <w:sz w:val="16"/>
                <w:szCs w:val="16"/>
                <w:lang w:eastAsia="en-US"/>
              </w:rPr>
            </w:pPr>
            <w:ins w:id="32340" w:author="Machado, Diana" w:date="2019-02-04T10:19:00Z">
              <w:r w:rsidRPr="00D01C04">
                <w:rPr>
                  <w:rFonts w:ascii="Calibri" w:hAnsi="Calibri" w:cs="Calibri"/>
                  <w:color w:val="000000"/>
                  <w:sz w:val="16"/>
                  <w:szCs w:val="16"/>
                  <w:lang w:eastAsia="en-US"/>
                </w:rPr>
                <w:t>347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1" w:author="Machado, Diana" w:date="2019-02-04T10:19:00Z"/>
                <w:rFonts w:ascii="Calibri" w:hAnsi="Calibri" w:cs="Calibri"/>
                <w:color w:val="000000"/>
                <w:sz w:val="16"/>
                <w:szCs w:val="16"/>
                <w:lang w:eastAsia="en-US"/>
              </w:rPr>
            </w:pPr>
            <w:ins w:id="32342" w:author="Machado, Diana" w:date="2019-02-04T10:19:00Z">
              <w:r w:rsidRPr="00D01C04">
                <w:rPr>
                  <w:rFonts w:ascii="Calibri" w:hAnsi="Calibri" w:cs="Calibri"/>
                  <w:color w:val="000000"/>
                  <w:sz w:val="16"/>
                  <w:szCs w:val="16"/>
                  <w:lang w:eastAsia="en-US"/>
                </w:rPr>
                <w:t xml:space="preserve">100,504,1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3" w:author="Machado, Diana" w:date="2019-02-04T10:19:00Z"/>
                <w:rFonts w:ascii="Calibri" w:hAnsi="Calibri" w:cs="Calibri"/>
                <w:color w:val="000000"/>
                <w:sz w:val="16"/>
                <w:szCs w:val="16"/>
                <w:lang w:eastAsia="en-US"/>
              </w:rPr>
            </w:pPr>
            <w:ins w:id="32344" w:author="Machado, Diana" w:date="2019-02-04T10:19:00Z">
              <w:r w:rsidRPr="00D01C04">
                <w:rPr>
                  <w:rFonts w:ascii="Calibri" w:hAnsi="Calibri" w:cs="Calibri"/>
                  <w:color w:val="000000"/>
                  <w:sz w:val="16"/>
                  <w:szCs w:val="16"/>
                  <w:lang w:eastAsia="en-US"/>
                </w:rPr>
                <w:t>1.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5" w:author="Machado, Diana" w:date="2019-02-04T10:19:00Z"/>
                <w:rFonts w:ascii="Calibri" w:hAnsi="Calibri" w:cs="Calibri"/>
                <w:color w:val="000000"/>
                <w:sz w:val="16"/>
                <w:szCs w:val="16"/>
                <w:lang w:eastAsia="en-US"/>
              </w:rPr>
            </w:pPr>
            <w:ins w:id="32346" w:author="Machado, Diana" w:date="2019-02-04T10:19:00Z">
              <w:r w:rsidRPr="00D01C04">
                <w:rPr>
                  <w:rFonts w:ascii="Calibri" w:hAnsi="Calibri" w:cs="Calibri"/>
                  <w:color w:val="000000"/>
                  <w:sz w:val="16"/>
                  <w:szCs w:val="16"/>
                  <w:lang w:eastAsia="en-US"/>
                </w:rPr>
                <w:t xml:space="preserve">36,899,2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7" w:author="Machado, Diana" w:date="2019-02-04T10:19:00Z"/>
                <w:rFonts w:ascii="Calibri" w:hAnsi="Calibri" w:cs="Calibri"/>
                <w:color w:val="000000"/>
                <w:sz w:val="16"/>
                <w:szCs w:val="16"/>
                <w:lang w:eastAsia="en-US"/>
              </w:rPr>
            </w:pPr>
            <w:ins w:id="32348"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9" w:author="Machado, Diana" w:date="2019-02-04T10:19:00Z"/>
                <w:rFonts w:ascii="Calibri" w:hAnsi="Calibri" w:cs="Calibri"/>
                <w:color w:val="000000"/>
                <w:sz w:val="16"/>
                <w:szCs w:val="16"/>
                <w:lang w:eastAsia="en-US"/>
              </w:rPr>
            </w:pPr>
            <w:ins w:id="323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1" w:author="Machado, Diana" w:date="2019-02-04T10:19:00Z"/>
                <w:rFonts w:ascii="Calibri" w:hAnsi="Calibri" w:cs="Calibri"/>
                <w:color w:val="000000"/>
                <w:sz w:val="16"/>
                <w:szCs w:val="16"/>
                <w:lang w:eastAsia="en-US"/>
              </w:rPr>
            </w:pPr>
            <w:ins w:id="323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3" w:author="Machado, Diana" w:date="2019-02-04T10:19:00Z"/>
                <w:rFonts w:ascii="Calibri" w:hAnsi="Calibri" w:cs="Calibri"/>
                <w:color w:val="000000"/>
                <w:sz w:val="16"/>
                <w:szCs w:val="16"/>
                <w:lang w:eastAsia="en-US"/>
              </w:rPr>
            </w:pPr>
            <w:ins w:id="32354" w:author="Machado, Diana" w:date="2019-02-04T10:19:00Z">
              <w:r w:rsidRPr="00D01C04">
                <w:rPr>
                  <w:rFonts w:ascii="Calibri" w:hAnsi="Calibri" w:cs="Calibri"/>
                  <w:color w:val="000000"/>
                  <w:sz w:val="16"/>
                  <w:szCs w:val="16"/>
                  <w:lang w:eastAsia="en-US"/>
                </w:rPr>
                <w:t xml:space="preserve">81,986,3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5" w:author="Machado, Diana" w:date="2019-02-04T10:19:00Z"/>
                <w:rFonts w:ascii="Calibri" w:hAnsi="Calibri" w:cs="Calibri"/>
                <w:color w:val="000000"/>
                <w:sz w:val="16"/>
                <w:szCs w:val="16"/>
                <w:lang w:eastAsia="en-US"/>
              </w:rPr>
            </w:pPr>
            <w:ins w:id="32356"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57" w:author="Machado, Diana" w:date="2019-02-04T10:19:00Z"/>
                <w:rFonts w:ascii="Calibri" w:hAnsi="Calibri" w:cs="Calibri"/>
                <w:color w:val="000000"/>
                <w:sz w:val="16"/>
                <w:szCs w:val="16"/>
                <w:lang w:eastAsia="en-US"/>
              </w:rPr>
            </w:pPr>
            <w:ins w:id="32358" w:author="Machado, Diana" w:date="2019-02-04T10:19:00Z">
              <w:r w:rsidRPr="00D01C04">
                <w:rPr>
                  <w:rFonts w:ascii="Calibri" w:hAnsi="Calibri" w:cs="Calibri"/>
                  <w:color w:val="000000"/>
                  <w:sz w:val="16"/>
                  <w:szCs w:val="16"/>
                  <w:lang w:eastAsia="en-US"/>
                </w:rPr>
                <w:t xml:space="preserve">219,389,7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59" w:author="Machado, Diana" w:date="2019-02-04T10:19:00Z"/>
                <w:rFonts w:ascii="Calibri" w:hAnsi="Calibri" w:cs="Calibri"/>
                <w:color w:val="000000"/>
                <w:sz w:val="16"/>
                <w:szCs w:val="16"/>
                <w:lang w:eastAsia="en-US"/>
              </w:rPr>
            </w:pPr>
            <w:ins w:id="32360" w:author="Machado, Diana" w:date="2019-02-04T10:19:00Z">
              <w:r w:rsidRPr="00D01C04">
                <w:rPr>
                  <w:rFonts w:ascii="Calibri" w:hAnsi="Calibri" w:cs="Calibri"/>
                  <w:color w:val="000000"/>
                  <w:sz w:val="16"/>
                  <w:szCs w:val="16"/>
                  <w:lang w:eastAsia="en-US"/>
                </w:rPr>
                <w:t>0.61%</w:t>
              </w:r>
            </w:ins>
          </w:p>
        </w:tc>
      </w:tr>
      <w:tr w:rsidR="00CA5085" w:rsidRPr="00D01C04" w:rsidTr="00331AF4">
        <w:trPr>
          <w:trHeight w:hRule="exact" w:val="216"/>
          <w:ins w:id="323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62" w:author="Machado, Diana" w:date="2019-02-04T10:19:00Z"/>
                <w:rFonts w:ascii="Calibri" w:hAnsi="Calibri" w:cs="Calibri"/>
                <w:color w:val="000000"/>
                <w:sz w:val="16"/>
                <w:szCs w:val="16"/>
                <w:lang w:eastAsia="en-US"/>
              </w:rPr>
            </w:pPr>
            <w:ins w:id="32363" w:author="Machado, Diana" w:date="2019-02-04T10:19:00Z">
              <w:r w:rsidRPr="00D01C04">
                <w:rPr>
                  <w:rFonts w:ascii="Calibri" w:hAnsi="Calibri" w:cs="Calibri"/>
                  <w:color w:val="000000"/>
                  <w:sz w:val="16"/>
                  <w:szCs w:val="16"/>
                  <w:lang w:eastAsia="en-US"/>
                </w:rPr>
                <w:t>347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64" w:author="Machado, Diana" w:date="2019-02-04T10:19:00Z"/>
                <w:rFonts w:ascii="Calibri" w:hAnsi="Calibri" w:cs="Calibri"/>
                <w:color w:val="000000"/>
                <w:sz w:val="16"/>
                <w:szCs w:val="16"/>
                <w:lang w:eastAsia="en-US"/>
              </w:rPr>
            </w:pPr>
            <w:ins w:id="32365" w:author="Machado, Diana" w:date="2019-02-04T10:19:00Z">
              <w:r w:rsidRPr="00D01C04">
                <w:rPr>
                  <w:rFonts w:ascii="Calibri" w:hAnsi="Calibri" w:cs="Calibri"/>
                  <w:color w:val="000000"/>
                  <w:sz w:val="16"/>
                  <w:szCs w:val="16"/>
                  <w:lang w:eastAsia="en-US"/>
                </w:rPr>
                <w:t xml:space="preserve">99,819,4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66" w:author="Machado, Diana" w:date="2019-02-04T10:19:00Z"/>
                <w:rFonts w:ascii="Calibri" w:hAnsi="Calibri" w:cs="Calibri"/>
                <w:color w:val="000000"/>
                <w:sz w:val="16"/>
                <w:szCs w:val="16"/>
                <w:lang w:eastAsia="en-US"/>
              </w:rPr>
            </w:pPr>
            <w:ins w:id="32367" w:author="Machado, Diana" w:date="2019-02-04T10:19:00Z">
              <w:r w:rsidRPr="00D01C04">
                <w:rPr>
                  <w:rFonts w:ascii="Calibri" w:hAnsi="Calibri" w:cs="Calibri"/>
                  <w:color w:val="000000"/>
                  <w:sz w:val="16"/>
                  <w:szCs w:val="16"/>
                  <w:lang w:eastAsia="en-US"/>
                </w:rPr>
                <w:t>1.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68" w:author="Machado, Diana" w:date="2019-02-04T10:19:00Z"/>
                <w:rFonts w:ascii="Calibri" w:hAnsi="Calibri" w:cs="Calibri"/>
                <w:color w:val="000000"/>
                <w:sz w:val="16"/>
                <w:szCs w:val="16"/>
                <w:lang w:eastAsia="en-US"/>
              </w:rPr>
            </w:pPr>
            <w:ins w:id="32369" w:author="Machado, Diana" w:date="2019-02-04T10:19:00Z">
              <w:r w:rsidRPr="00D01C04">
                <w:rPr>
                  <w:rFonts w:ascii="Calibri" w:hAnsi="Calibri" w:cs="Calibri"/>
                  <w:color w:val="000000"/>
                  <w:sz w:val="16"/>
                  <w:szCs w:val="16"/>
                  <w:lang w:eastAsia="en-US"/>
                </w:rPr>
                <w:t xml:space="preserve">41,861,3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0" w:author="Machado, Diana" w:date="2019-02-04T10:19:00Z"/>
                <w:rFonts w:ascii="Calibri" w:hAnsi="Calibri" w:cs="Calibri"/>
                <w:color w:val="000000"/>
                <w:sz w:val="16"/>
                <w:szCs w:val="16"/>
                <w:lang w:eastAsia="en-US"/>
              </w:rPr>
            </w:pPr>
            <w:ins w:id="32371"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2" w:author="Machado, Diana" w:date="2019-02-04T10:19:00Z"/>
                <w:rFonts w:ascii="Calibri" w:hAnsi="Calibri" w:cs="Calibri"/>
                <w:color w:val="000000"/>
                <w:sz w:val="16"/>
                <w:szCs w:val="16"/>
                <w:lang w:eastAsia="en-US"/>
              </w:rPr>
            </w:pPr>
            <w:ins w:id="323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4" w:author="Machado, Diana" w:date="2019-02-04T10:19:00Z"/>
                <w:rFonts w:ascii="Calibri" w:hAnsi="Calibri" w:cs="Calibri"/>
                <w:color w:val="000000"/>
                <w:sz w:val="16"/>
                <w:szCs w:val="16"/>
                <w:lang w:eastAsia="en-US"/>
              </w:rPr>
            </w:pPr>
            <w:ins w:id="323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6" w:author="Machado, Diana" w:date="2019-02-04T10:19:00Z"/>
                <w:rFonts w:ascii="Calibri" w:hAnsi="Calibri" w:cs="Calibri"/>
                <w:color w:val="000000"/>
                <w:sz w:val="16"/>
                <w:szCs w:val="16"/>
                <w:lang w:eastAsia="en-US"/>
              </w:rPr>
            </w:pPr>
            <w:ins w:id="32377" w:author="Machado, Diana" w:date="2019-02-04T10:19:00Z">
              <w:r w:rsidRPr="00D01C04">
                <w:rPr>
                  <w:rFonts w:ascii="Calibri" w:hAnsi="Calibri" w:cs="Calibri"/>
                  <w:color w:val="000000"/>
                  <w:sz w:val="16"/>
                  <w:szCs w:val="16"/>
                  <w:lang w:eastAsia="en-US"/>
                </w:rPr>
                <w:t xml:space="preserve">80,426,1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78" w:author="Machado, Diana" w:date="2019-02-04T10:19:00Z"/>
                <w:rFonts w:ascii="Calibri" w:hAnsi="Calibri" w:cs="Calibri"/>
                <w:color w:val="000000"/>
                <w:sz w:val="16"/>
                <w:szCs w:val="16"/>
                <w:lang w:eastAsia="en-US"/>
              </w:rPr>
            </w:pPr>
            <w:ins w:id="32379" w:author="Machado, Diana" w:date="2019-02-04T10:19:00Z">
              <w:r w:rsidRPr="00D01C04">
                <w:rPr>
                  <w:rFonts w:ascii="Calibri" w:hAnsi="Calibri" w:cs="Calibri"/>
                  <w:color w:val="000000"/>
                  <w:sz w:val="16"/>
                  <w:szCs w:val="16"/>
                  <w:lang w:eastAsia="en-US"/>
                </w:rPr>
                <w:t>0.5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80" w:author="Machado, Diana" w:date="2019-02-04T10:19:00Z"/>
                <w:rFonts w:ascii="Calibri" w:hAnsi="Calibri" w:cs="Calibri"/>
                <w:color w:val="000000"/>
                <w:sz w:val="16"/>
                <w:szCs w:val="16"/>
                <w:lang w:eastAsia="en-US"/>
              </w:rPr>
            </w:pPr>
            <w:ins w:id="32381" w:author="Machado, Diana" w:date="2019-02-04T10:19:00Z">
              <w:r w:rsidRPr="00D01C04">
                <w:rPr>
                  <w:rFonts w:ascii="Calibri" w:hAnsi="Calibri" w:cs="Calibri"/>
                  <w:color w:val="000000"/>
                  <w:sz w:val="16"/>
                  <w:szCs w:val="16"/>
                  <w:lang w:eastAsia="en-US"/>
                </w:rPr>
                <w:t xml:space="preserve">222,107,0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82" w:author="Machado, Diana" w:date="2019-02-04T10:19:00Z"/>
                <w:rFonts w:ascii="Calibri" w:hAnsi="Calibri" w:cs="Calibri"/>
                <w:color w:val="000000"/>
                <w:sz w:val="16"/>
                <w:szCs w:val="16"/>
                <w:lang w:eastAsia="en-US"/>
              </w:rPr>
            </w:pPr>
            <w:ins w:id="32383" w:author="Machado, Diana" w:date="2019-02-04T10:19:00Z">
              <w:r w:rsidRPr="00D01C04">
                <w:rPr>
                  <w:rFonts w:ascii="Calibri" w:hAnsi="Calibri" w:cs="Calibri"/>
                  <w:color w:val="000000"/>
                  <w:sz w:val="16"/>
                  <w:szCs w:val="16"/>
                  <w:lang w:eastAsia="en-US"/>
                </w:rPr>
                <w:t>0.62%</w:t>
              </w:r>
            </w:ins>
          </w:p>
        </w:tc>
      </w:tr>
      <w:tr w:rsidR="00CA5085" w:rsidRPr="00D01C04" w:rsidTr="00331AF4">
        <w:trPr>
          <w:trHeight w:hRule="exact" w:val="216"/>
          <w:ins w:id="323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85" w:author="Machado, Diana" w:date="2019-02-04T10:19:00Z"/>
                <w:rFonts w:ascii="Calibri" w:hAnsi="Calibri" w:cs="Calibri"/>
                <w:color w:val="000000"/>
                <w:sz w:val="16"/>
                <w:szCs w:val="16"/>
                <w:lang w:eastAsia="en-US"/>
              </w:rPr>
            </w:pPr>
            <w:ins w:id="32386" w:author="Machado, Diana" w:date="2019-02-04T10:19:00Z">
              <w:r w:rsidRPr="00D01C04">
                <w:rPr>
                  <w:rFonts w:ascii="Calibri" w:hAnsi="Calibri" w:cs="Calibri"/>
                  <w:color w:val="000000"/>
                  <w:sz w:val="16"/>
                  <w:szCs w:val="16"/>
                  <w:lang w:eastAsia="en-US"/>
                </w:rPr>
                <w:t>347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87" w:author="Machado, Diana" w:date="2019-02-04T10:19:00Z"/>
                <w:rFonts w:ascii="Calibri" w:hAnsi="Calibri" w:cs="Calibri"/>
                <w:color w:val="000000"/>
                <w:sz w:val="16"/>
                <w:szCs w:val="16"/>
                <w:lang w:eastAsia="en-US"/>
              </w:rPr>
            </w:pPr>
            <w:ins w:id="32388" w:author="Machado, Diana" w:date="2019-02-04T10:19:00Z">
              <w:r w:rsidRPr="00D01C04">
                <w:rPr>
                  <w:rFonts w:ascii="Calibri" w:hAnsi="Calibri" w:cs="Calibri"/>
                  <w:color w:val="000000"/>
                  <w:sz w:val="16"/>
                  <w:szCs w:val="16"/>
                  <w:lang w:eastAsia="en-US"/>
                </w:rPr>
                <w:t xml:space="preserve">54,970,4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89" w:author="Machado, Diana" w:date="2019-02-04T10:19:00Z"/>
                <w:rFonts w:ascii="Calibri" w:hAnsi="Calibri" w:cs="Calibri"/>
                <w:color w:val="000000"/>
                <w:sz w:val="16"/>
                <w:szCs w:val="16"/>
                <w:lang w:eastAsia="en-US"/>
              </w:rPr>
            </w:pPr>
            <w:ins w:id="32390"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1" w:author="Machado, Diana" w:date="2019-02-04T10:19:00Z"/>
                <w:rFonts w:ascii="Calibri" w:hAnsi="Calibri" w:cs="Calibri"/>
                <w:color w:val="000000"/>
                <w:sz w:val="16"/>
                <w:szCs w:val="16"/>
                <w:lang w:eastAsia="en-US"/>
              </w:rPr>
            </w:pPr>
            <w:ins w:id="32392" w:author="Machado, Diana" w:date="2019-02-04T10:19:00Z">
              <w:r w:rsidRPr="00D01C04">
                <w:rPr>
                  <w:rFonts w:ascii="Calibri" w:hAnsi="Calibri" w:cs="Calibri"/>
                  <w:color w:val="000000"/>
                  <w:sz w:val="16"/>
                  <w:szCs w:val="16"/>
                  <w:lang w:eastAsia="en-US"/>
                </w:rPr>
                <w:t xml:space="preserve">43,543,8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3" w:author="Machado, Diana" w:date="2019-02-04T10:19:00Z"/>
                <w:rFonts w:ascii="Calibri" w:hAnsi="Calibri" w:cs="Calibri"/>
                <w:color w:val="000000"/>
                <w:sz w:val="16"/>
                <w:szCs w:val="16"/>
                <w:lang w:eastAsia="en-US"/>
              </w:rPr>
            </w:pPr>
            <w:ins w:id="32394"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5" w:author="Machado, Diana" w:date="2019-02-04T10:19:00Z"/>
                <w:rFonts w:ascii="Calibri" w:hAnsi="Calibri" w:cs="Calibri"/>
                <w:color w:val="000000"/>
                <w:sz w:val="16"/>
                <w:szCs w:val="16"/>
                <w:lang w:eastAsia="en-US"/>
              </w:rPr>
            </w:pPr>
            <w:ins w:id="323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7" w:author="Machado, Diana" w:date="2019-02-04T10:19:00Z"/>
                <w:rFonts w:ascii="Calibri" w:hAnsi="Calibri" w:cs="Calibri"/>
                <w:color w:val="000000"/>
                <w:sz w:val="16"/>
                <w:szCs w:val="16"/>
                <w:lang w:eastAsia="en-US"/>
              </w:rPr>
            </w:pPr>
            <w:ins w:id="323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99" w:author="Machado, Diana" w:date="2019-02-04T10:19:00Z"/>
                <w:rFonts w:ascii="Calibri" w:hAnsi="Calibri" w:cs="Calibri"/>
                <w:color w:val="000000"/>
                <w:sz w:val="16"/>
                <w:szCs w:val="16"/>
                <w:lang w:eastAsia="en-US"/>
              </w:rPr>
            </w:pPr>
            <w:ins w:id="32400" w:author="Machado, Diana" w:date="2019-02-04T10:19:00Z">
              <w:r w:rsidRPr="00D01C04">
                <w:rPr>
                  <w:rFonts w:ascii="Calibri" w:hAnsi="Calibri" w:cs="Calibri"/>
                  <w:color w:val="000000"/>
                  <w:sz w:val="16"/>
                  <w:szCs w:val="16"/>
                  <w:lang w:eastAsia="en-US"/>
                </w:rPr>
                <w:t xml:space="preserve">66,875,5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01" w:author="Machado, Diana" w:date="2019-02-04T10:19:00Z"/>
                <w:rFonts w:ascii="Calibri" w:hAnsi="Calibri" w:cs="Calibri"/>
                <w:color w:val="000000"/>
                <w:sz w:val="16"/>
                <w:szCs w:val="16"/>
                <w:lang w:eastAsia="en-US"/>
              </w:rPr>
            </w:pPr>
            <w:ins w:id="32402"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03" w:author="Machado, Diana" w:date="2019-02-04T10:19:00Z"/>
                <w:rFonts w:ascii="Calibri" w:hAnsi="Calibri" w:cs="Calibri"/>
                <w:color w:val="000000"/>
                <w:sz w:val="16"/>
                <w:szCs w:val="16"/>
                <w:lang w:eastAsia="en-US"/>
              </w:rPr>
            </w:pPr>
            <w:ins w:id="32404" w:author="Machado, Diana" w:date="2019-02-04T10:19:00Z">
              <w:r w:rsidRPr="00D01C04">
                <w:rPr>
                  <w:rFonts w:ascii="Calibri" w:hAnsi="Calibri" w:cs="Calibri"/>
                  <w:color w:val="000000"/>
                  <w:sz w:val="16"/>
                  <w:szCs w:val="16"/>
                  <w:lang w:eastAsia="en-US"/>
                </w:rPr>
                <w:t xml:space="preserve">165,389,7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05" w:author="Machado, Diana" w:date="2019-02-04T10:19:00Z"/>
                <w:rFonts w:ascii="Calibri" w:hAnsi="Calibri" w:cs="Calibri"/>
                <w:color w:val="000000"/>
                <w:sz w:val="16"/>
                <w:szCs w:val="16"/>
                <w:lang w:eastAsia="en-US"/>
              </w:rPr>
            </w:pPr>
            <w:ins w:id="32406"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24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08" w:author="Machado, Diana" w:date="2019-02-04T10:19:00Z"/>
                <w:rFonts w:ascii="Calibri" w:hAnsi="Calibri" w:cs="Calibri"/>
                <w:color w:val="000000"/>
                <w:sz w:val="16"/>
                <w:szCs w:val="16"/>
                <w:lang w:eastAsia="en-US"/>
              </w:rPr>
            </w:pPr>
            <w:ins w:id="32409" w:author="Machado, Diana" w:date="2019-02-04T10:19:00Z">
              <w:r w:rsidRPr="00D01C04">
                <w:rPr>
                  <w:rFonts w:ascii="Calibri" w:hAnsi="Calibri" w:cs="Calibri"/>
                  <w:color w:val="000000"/>
                  <w:sz w:val="16"/>
                  <w:szCs w:val="16"/>
                  <w:lang w:eastAsia="en-US"/>
                </w:rPr>
                <w:t>347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0" w:author="Machado, Diana" w:date="2019-02-04T10:19:00Z"/>
                <w:rFonts w:ascii="Calibri" w:hAnsi="Calibri" w:cs="Calibri"/>
                <w:color w:val="000000"/>
                <w:sz w:val="16"/>
                <w:szCs w:val="16"/>
                <w:lang w:eastAsia="en-US"/>
              </w:rPr>
            </w:pPr>
            <w:ins w:id="324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2" w:author="Machado, Diana" w:date="2019-02-04T10:19:00Z"/>
                <w:rFonts w:ascii="Calibri" w:hAnsi="Calibri" w:cs="Calibri"/>
                <w:color w:val="000000"/>
                <w:sz w:val="16"/>
                <w:szCs w:val="16"/>
                <w:lang w:eastAsia="en-US"/>
              </w:rPr>
            </w:pPr>
            <w:ins w:id="324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4" w:author="Machado, Diana" w:date="2019-02-04T10:19:00Z"/>
                <w:rFonts w:ascii="Calibri" w:hAnsi="Calibri" w:cs="Calibri"/>
                <w:color w:val="000000"/>
                <w:sz w:val="16"/>
                <w:szCs w:val="16"/>
                <w:lang w:eastAsia="en-US"/>
              </w:rPr>
            </w:pPr>
            <w:ins w:id="32415" w:author="Machado, Diana" w:date="2019-02-04T10:19:00Z">
              <w:r w:rsidRPr="00D01C04">
                <w:rPr>
                  <w:rFonts w:ascii="Calibri" w:hAnsi="Calibri" w:cs="Calibri"/>
                  <w:color w:val="000000"/>
                  <w:sz w:val="16"/>
                  <w:szCs w:val="16"/>
                  <w:lang w:eastAsia="en-US"/>
                </w:rPr>
                <w:t xml:space="preserve">34,491,5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6" w:author="Machado, Diana" w:date="2019-02-04T10:19:00Z"/>
                <w:rFonts w:ascii="Calibri" w:hAnsi="Calibri" w:cs="Calibri"/>
                <w:color w:val="000000"/>
                <w:sz w:val="16"/>
                <w:szCs w:val="16"/>
                <w:lang w:eastAsia="en-US"/>
              </w:rPr>
            </w:pPr>
            <w:ins w:id="32417"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18" w:author="Machado, Diana" w:date="2019-02-04T10:19:00Z"/>
                <w:rFonts w:ascii="Calibri" w:hAnsi="Calibri" w:cs="Calibri"/>
                <w:color w:val="000000"/>
                <w:sz w:val="16"/>
                <w:szCs w:val="16"/>
                <w:lang w:eastAsia="en-US"/>
              </w:rPr>
            </w:pPr>
            <w:ins w:id="324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20" w:author="Machado, Diana" w:date="2019-02-04T10:19:00Z"/>
                <w:rFonts w:ascii="Calibri" w:hAnsi="Calibri" w:cs="Calibri"/>
                <w:color w:val="000000"/>
                <w:sz w:val="16"/>
                <w:szCs w:val="16"/>
                <w:lang w:eastAsia="en-US"/>
              </w:rPr>
            </w:pPr>
            <w:ins w:id="324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22" w:author="Machado, Diana" w:date="2019-02-04T10:19:00Z"/>
                <w:rFonts w:ascii="Calibri" w:hAnsi="Calibri" w:cs="Calibri"/>
                <w:color w:val="000000"/>
                <w:sz w:val="16"/>
                <w:szCs w:val="16"/>
                <w:lang w:eastAsia="en-US"/>
              </w:rPr>
            </w:pPr>
            <w:ins w:id="32423" w:author="Machado, Diana" w:date="2019-02-04T10:19:00Z">
              <w:r w:rsidRPr="00D01C04">
                <w:rPr>
                  <w:rFonts w:ascii="Calibri" w:hAnsi="Calibri" w:cs="Calibri"/>
                  <w:color w:val="000000"/>
                  <w:sz w:val="16"/>
                  <w:szCs w:val="16"/>
                  <w:lang w:eastAsia="en-US"/>
                </w:rPr>
                <w:t xml:space="preserve">50,630,5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24" w:author="Machado, Diana" w:date="2019-02-04T10:19:00Z"/>
                <w:rFonts w:ascii="Calibri" w:hAnsi="Calibri" w:cs="Calibri"/>
                <w:color w:val="000000"/>
                <w:sz w:val="16"/>
                <w:szCs w:val="16"/>
                <w:lang w:eastAsia="en-US"/>
              </w:rPr>
            </w:pPr>
            <w:ins w:id="32425"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26" w:author="Machado, Diana" w:date="2019-02-04T10:19:00Z"/>
                <w:rFonts w:ascii="Calibri" w:hAnsi="Calibri" w:cs="Calibri"/>
                <w:color w:val="000000"/>
                <w:sz w:val="16"/>
                <w:szCs w:val="16"/>
                <w:lang w:eastAsia="en-US"/>
              </w:rPr>
            </w:pPr>
            <w:ins w:id="32427" w:author="Machado, Diana" w:date="2019-02-04T10:19:00Z">
              <w:r w:rsidRPr="00D01C04">
                <w:rPr>
                  <w:rFonts w:ascii="Calibri" w:hAnsi="Calibri" w:cs="Calibri"/>
                  <w:color w:val="000000"/>
                  <w:sz w:val="16"/>
                  <w:szCs w:val="16"/>
                  <w:lang w:eastAsia="en-US"/>
                </w:rPr>
                <w:t xml:space="preserve">85,122,1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28" w:author="Machado, Diana" w:date="2019-02-04T10:19:00Z"/>
                <w:rFonts w:ascii="Calibri" w:hAnsi="Calibri" w:cs="Calibri"/>
                <w:color w:val="000000"/>
                <w:sz w:val="16"/>
                <w:szCs w:val="16"/>
                <w:lang w:eastAsia="en-US"/>
              </w:rPr>
            </w:pPr>
            <w:ins w:id="32429"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324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31" w:author="Machado, Diana" w:date="2019-02-04T10:19:00Z"/>
                <w:rFonts w:ascii="Calibri" w:hAnsi="Calibri" w:cs="Calibri"/>
                <w:color w:val="000000"/>
                <w:sz w:val="16"/>
                <w:szCs w:val="16"/>
                <w:lang w:eastAsia="en-US"/>
              </w:rPr>
            </w:pPr>
            <w:ins w:id="32432" w:author="Machado, Diana" w:date="2019-02-04T10:19:00Z">
              <w:r w:rsidRPr="00D01C04">
                <w:rPr>
                  <w:rFonts w:ascii="Calibri" w:hAnsi="Calibri" w:cs="Calibri"/>
                  <w:color w:val="000000"/>
                  <w:sz w:val="16"/>
                  <w:szCs w:val="16"/>
                  <w:lang w:eastAsia="en-US"/>
                </w:rPr>
                <w:t>347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33" w:author="Machado, Diana" w:date="2019-02-04T10:19:00Z"/>
                <w:rFonts w:ascii="Calibri" w:hAnsi="Calibri" w:cs="Calibri"/>
                <w:color w:val="000000"/>
                <w:sz w:val="16"/>
                <w:szCs w:val="16"/>
                <w:lang w:eastAsia="en-US"/>
              </w:rPr>
            </w:pPr>
            <w:ins w:id="324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35" w:author="Machado, Diana" w:date="2019-02-04T10:19:00Z"/>
                <w:rFonts w:ascii="Calibri" w:hAnsi="Calibri" w:cs="Calibri"/>
                <w:color w:val="000000"/>
                <w:sz w:val="16"/>
                <w:szCs w:val="16"/>
                <w:lang w:eastAsia="en-US"/>
              </w:rPr>
            </w:pPr>
            <w:ins w:id="324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37" w:author="Machado, Diana" w:date="2019-02-04T10:19:00Z"/>
                <w:rFonts w:ascii="Calibri" w:hAnsi="Calibri" w:cs="Calibri"/>
                <w:color w:val="000000"/>
                <w:sz w:val="16"/>
                <w:szCs w:val="16"/>
                <w:lang w:eastAsia="en-US"/>
              </w:rPr>
            </w:pPr>
            <w:ins w:id="32438" w:author="Machado, Diana" w:date="2019-02-04T10:19:00Z">
              <w:r w:rsidRPr="00D01C04">
                <w:rPr>
                  <w:rFonts w:ascii="Calibri" w:hAnsi="Calibri" w:cs="Calibri"/>
                  <w:color w:val="000000"/>
                  <w:sz w:val="16"/>
                  <w:szCs w:val="16"/>
                  <w:lang w:eastAsia="en-US"/>
                </w:rPr>
                <w:t xml:space="preserve">2,772,6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39" w:author="Machado, Diana" w:date="2019-02-04T10:19:00Z"/>
                <w:rFonts w:ascii="Calibri" w:hAnsi="Calibri" w:cs="Calibri"/>
                <w:color w:val="000000"/>
                <w:sz w:val="16"/>
                <w:szCs w:val="16"/>
                <w:lang w:eastAsia="en-US"/>
              </w:rPr>
            </w:pPr>
            <w:ins w:id="3244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1" w:author="Machado, Diana" w:date="2019-02-04T10:19:00Z"/>
                <w:rFonts w:ascii="Calibri" w:hAnsi="Calibri" w:cs="Calibri"/>
                <w:color w:val="000000"/>
                <w:sz w:val="16"/>
                <w:szCs w:val="16"/>
                <w:lang w:eastAsia="en-US"/>
              </w:rPr>
            </w:pPr>
            <w:ins w:id="324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3" w:author="Machado, Diana" w:date="2019-02-04T10:19:00Z"/>
                <w:rFonts w:ascii="Calibri" w:hAnsi="Calibri" w:cs="Calibri"/>
                <w:color w:val="000000"/>
                <w:sz w:val="16"/>
                <w:szCs w:val="16"/>
                <w:lang w:eastAsia="en-US"/>
              </w:rPr>
            </w:pPr>
            <w:ins w:id="324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5" w:author="Machado, Diana" w:date="2019-02-04T10:19:00Z"/>
                <w:rFonts w:ascii="Calibri" w:hAnsi="Calibri" w:cs="Calibri"/>
                <w:color w:val="000000"/>
                <w:sz w:val="16"/>
                <w:szCs w:val="16"/>
                <w:lang w:eastAsia="en-US"/>
              </w:rPr>
            </w:pPr>
            <w:ins w:id="32446" w:author="Machado, Diana" w:date="2019-02-04T10:19:00Z">
              <w:r w:rsidRPr="00D01C04">
                <w:rPr>
                  <w:rFonts w:ascii="Calibri" w:hAnsi="Calibri" w:cs="Calibri"/>
                  <w:color w:val="000000"/>
                  <w:sz w:val="16"/>
                  <w:szCs w:val="16"/>
                  <w:lang w:eastAsia="en-US"/>
                </w:rPr>
                <w:t xml:space="preserve">4,481,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47" w:author="Machado, Diana" w:date="2019-02-04T10:19:00Z"/>
                <w:rFonts w:ascii="Calibri" w:hAnsi="Calibri" w:cs="Calibri"/>
                <w:color w:val="000000"/>
                <w:sz w:val="16"/>
                <w:szCs w:val="16"/>
                <w:lang w:eastAsia="en-US"/>
              </w:rPr>
            </w:pPr>
            <w:ins w:id="3244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49" w:author="Machado, Diana" w:date="2019-02-04T10:19:00Z"/>
                <w:rFonts w:ascii="Calibri" w:hAnsi="Calibri" w:cs="Calibri"/>
                <w:color w:val="000000"/>
                <w:sz w:val="16"/>
                <w:szCs w:val="16"/>
                <w:lang w:eastAsia="en-US"/>
              </w:rPr>
            </w:pPr>
            <w:ins w:id="32450" w:author="Machado, Diana" w:date="2019-02-04T10:19:00Z">
              <w:r w:rsidRPr="00D01C04">
                <w:rPr>
                  <w:rFonts w:ascii="Calibri" w:hAnsi="Calibri" w:cs="Calibri"/>
                  <w:color w:val="000000"/>
                  <w:sz w:val="16"/>
                  <w:szCs w:val="16"/>
                  <w:lang w:eastAsia="en-US"/>
                </w:rPr>
                <w:t xml:space="preserve">7,254,2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51" w:author="Machado, Diana" w:date="2019-02-04T10:19:00Z"/>
                <w:rFonts w:ascii="Calibri" w:hAnsi="Calibri" w:cs="Calibri"/>
                <w:color w:val="000000"/>
                <w:sz w:val="16"/>
                <w:szCs w:val="16"/>
                <w:lang w:eastAsia="en-US"/>
              </w:rPr>
            </w:pPr>
            <w:ins w:id="3245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24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54" w:author="Machado, Diana" w:date="2019-02-04T10:19:00Z"/>
                <w:rFonts w:ascii="Calibri" w:hAnsi="Calibri" w:cs="Calibri"/>
                <w:color w:val="000000"/>
                <w:sz w:val="16"/>
                <w:szCs w:val="16"/>
                <w:lang w:eastAsia="en-US"/>
              </w:rPr>
            </w:pPr>
            <w:ins w:id="32455" w:author="Machado, Diana" w:date="2019-02-04T10:19:00Z">
              <w:r w:rsidRPr="00D01C04">
                <w:rPr>
                  <w:rFonts w:ascii="Calibri" w:hAnsi="Calibri" w:cs="Calibri"/>
                  <w:color w:val="000000"/>
                  <w:sz w:val="16"/>
                  <w:szCs w:val="16"/>
                  <w:lang w:eastAsia="en-US"/>
                </w:rPr>
                <w:t>347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56" w:author="Machado, Diana" w:date="2019-02-04T10:19:00Z"/>
                <w:rFonts w:ascii="Calibri" w:hAnsi="Calibri" w:cs="Calibri"/>
                <w:color w:val="000000"/>
                <w:sz w:val="16"/>
                <w:szCs w:val="16"/>
                <w:lang w:eastAsia="en-US"/>
              </w:rPr>
            </w:pPr>
            <w:ins w:id="324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58" w:author="Machado, Diana" w:date="2019-02-04T10:19:00Z"/>
                <w:rFonts w:ascii="Calibri" w:hAnsi="Calibri" w:cs="Calibri"/>
                <w:color w:val="000000"/>
                <w:sz w:val="16"/>
                <w:szCs w:val="16"/>
                <w:lang w:eastAsia="en-US"/>
              </w:rPr>
            </w:pPr>
            <w:ins w:id="324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0" w:author="Machado, Diana" w:date="2019-02-04T10:19:00Z"/>
                <w:rFonts w:ascii="Calibri" w:hAnsi="Calibri" w:cs="Calibri"/>
                <w:color w:val="000000"/>
                <w:sz w:val="16"/>
                <w:szCs w:val="16"/>
                <w:lang w:eastAsia="en-US"/>
              </w:rPr>
            </w:pPr>
            <w:ins w:id="32461" w:author="Machado, Diana" w:date="2019-02-04T10:19:00Z">
              <w:r w:rsidRPr="00D01C04">
                <w:rPr>
                  <w:rFonts w:ascii="Calibri" w:hAnsi="Calibri" w:cs="Calibri"/>
                  <w:color w:val="000000"/>
                  <w:sz w:val="16"/>
                  <w:szCs w:val="16"/>
                  <w:lang w:eastAsia="en-US"/>
                </w:rPr>
                <w:t xml:space="preserve">4,724,2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2" w:author="Machado, Diana" w:date="2019-02-04T10:19:00Z"/>
                <w:rFonts w:ascii="Calibri" w:hAnsi="Calibri" w:cs="Calibri"/>
                <w:color w:val="000000"/>
                <w:sz w:val="16"/>
                <w:szCs w:val="16"/>
                <w:lang w:eastAsia="en-US"/>
              </w:rPr>
            </w:pPr>
            <w:ins w:id="3246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4" w:author="Machado, Diana" w:date="2019-02-04T10:19:00Z"/>
                <w:rFonts w:ascii="Calibri" w:hAnsi="Calibri" w:cs="Calibri"/>
                <w:color w:val="000000"/>
                <w:sz w:val="16"/>
                <w:szCs w:val="16"/>
                <w:lang w:eastAsia="en-US"/>
              </w:rPr>
            </w:pPr>
            <w:ins w:id="324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6" w:author="Machado, Diana" w:date="2019-02-04T10:19:00Z"/>
                <w:rFonts w:ascii="Calibri" w:hAnsi="Calibri" w:cs="Calibri"/>
                <w:color w:val="000000"/>
                <w:sz w:val="16"/>
                <w:szCs w:val="16"/>
                <w:lang w:eastAsia="en-US"/>
              </w:rPr>
            </w:pPr>
            <w:ins w:id="324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68" w:author="Machado, Diana" w:date="2019-02-04T10:19:00Z"/>
                <w:rFonts w:ascii="Calibri" w:hAnsi="Calibri" w:cs="Calibri"/>
                <w:color w:val="000000"/>
                <w:sz w:val="16"/>
                <w:szCs w:val="16"/>
                <w:lang w:eastAsia="en-US"/>
              </w:rPr>
            </w:pPr>
            <w:ins w:id="32469" w:author="Machado, Diana" w:date="2019-02-04T10:19:00Z">
              <w:r w:rsidRPr="00D01C04">
                <w:rPr>
                  <w:rFonts w:ascii="Calibri" w:hAnsi="Calibri" w:cs="Calibri"/>
                  <w:color w:val="000000"/>
                  <w:sz w:val="16"/>
                  <w:szCs w:val="16"/>
                  <w:lang w:eastAsia="en-US"/>
                </w:rPr>
                <w:t xml:space="preserve">8,102,5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70" w:author="Machado, Diana" w:date="2019-02-04T10:19:00Z"/>
                <w:rFonts w:ascii="Calibri" w:hAnsi="Calibri" w:cs="Calibri"/>
                <w:color w:val="000000"/>
                <w:sz w:val="16"/>
                <w:szCs w:val="16"/>
                <w:lang w:eastAsia="en-US"/>
              </w:rPr>
            </w:pPr>
            <w:ins w:id="32471"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72" w:author="Machado, Diana" w:date="2019-02-04T10:19:00Z"/>
                <w:rFonts w:ascii="Calibri" w:hAnsi="Calibri" w:cs="Calibri"/>
                <w:color w:val="000000"/>
                <w:sz w:val="16"/>
                <w:szCs w:val="16"/>
                <w:lang w:eastAsia="en-US"/>
              </w:rPr>
            </w:pPr>
            <w:ins w:id="32473" w:author="Machado, Diana" w:date="2019-02-04T10:19:00Z">
              <w:r w:rsidRPr="00D01C04">
                <w:rPr>
                  <w:rFonts w:ascii="Calibri" w:hAnsi="Calibri" w:cs="Calibri"/>
                  <w:color w:val="000000"/>
                  <w:sz w:val="16"/>
                  <w:szCs w:val="16"/>
                  <w:lang w:eastAsia="en-US"/>
                </w:rPr>
                <w:t xml:space="preserve">12,826,8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74" w:author="Machado, Diana" w:date="2019-02-04T10:19:00Z"/>
                <w:rFonts w:ascii="Calibri" w:hAnsi="Calibri" w:cs="Calibri"/>
                <w:color w:val="000000"/>
                <w:sz w:val="16"/>
                <w:szCs w:val="16"/>
                <w:lang w:eastAsia="en-US"/>
              </w:rPr>
            </w:pPr>
            <w:ins w:id="3247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24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77" w:author="Machado, Diana" w:date="2019-02-04T10:19:00Z"/>
                <w:rFonts w:ascii="Calibri" w:hAnsi="Calibri" w:cs="Calibri"/>
                <w:color w:val="000000"/>
                <w:sz w:val="16"/>
                <w:szCs w:val="16"/>
                <w:lang w:eastAsia="en-US"/>
              </w:rPr>
            </w:pPr>
            <w:ins w:id="32478" w:author="Machado, Diana" w:date="2019-02-04T10:19:00Z">
              <w:r w:rsidRPr="00D01C04">
                <w:rPr>
                  <w:rFonts w:ascii="Calibri" w:hAnsi="Calibri" w:cs="Calibri"/>
                  <w:color w:val="000000"/>
                  <w:sz w:val="16"/>
                  <w:szCs w:val="16"/>
                  <w:lang w:eastAsia="en-US"/>
                </w:rPr>
                <w:t>347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79" w:author="Machado, Diana" w:date="2019-02-04T10:19:00Z"/>
                <w:rFonts w:ascii="Calibri" w:hAnsi="Calibri" w:cs="Calibri"/>
                <w:color w:val="000000"/>
                <w:sz w:val="16"/>
                <w:szCs w:val="16"/>
                <w:lang w:eastAsia="en-US"/>
              </w:rPr>
            </w:pPr>
            <w:ins w:id="32480" w:author="Machado, Diana" w:date="2019-02-04T10:19:00Z">
              <w:r w:rsidRPr="00D01C04">
                <w:rPr>
                  <w:rFonts w:ascii="Calibri" w:hAnsi="Calibri" w:cs="Calibri"/>
                  <w:color w:val="000000"/>
                  <w:sz w:val="16"/>
                  <w:szCs w:val="16"/>
                  <w:lang w:eastAsia="en-US"/>
                </w:rPr>
                <w:t xml:space="preserve">64,815,6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1" w:author="Machado, Diana" w:date="2019-02-04T10:19:00Z"/>
                <w:rFonts w:ascii="Calibri" w:hAnsi="Calibri" w:cs="Calibri"/>
                <w:color w:val="000000"/>
                <w:sz w:val="16"/>
                <w:szCs w:val="16"/>
                <w:lang w:eastAsia="en-US"/>
              </w:rPr>
            </w:pPr>
            <w:ins w:id="32482"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3" w:author="Machado, Diana" w:date="2019-02-04T10:19:00Z"/>
                <w:rFonts w:ascii="Calibri" w:hAnsi="Calibri" w:cs="Calibri"/>
                <w:color w:val="000000"/>
                <w:sz w:val="16"/>
                <w:szCs w:val="16"/>
                <w:lang w:eastAsia="en-US"/>
              </w:rPr>
            </w:pPr>
            <w:ins w:id="32484" w:author="Machado, Diana" w:date="2019-02-04T10:19:00Z">
              <w:r w:rsidRPr="00D01C04">
                <w:rPr>
                  <w:rFonts w:ascii="Calibri" w:hAnsi="Calibri" w:cs="Calibri"/>
                  <w:color w:val="000000"/>
                  <w:sz w:val="16"/>
                  <w:szCs w:val="16"/>
                  <w:lang w:eastAsia="en-US"/>
                </w:rPr>
                <w:t xml:space="preserve">27,098,2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5" w:author="Machado, Diana" w:date="2019-02-04T10:19:00Z"/>
                <w:rFonts w:ascii="Calibri" w:hAnsi="Calibri" w:cs="Calibri"/>
                <w:color w:val="000000"/>
                <w:sz w:val="16"/>
                <w:szCs w:val="16"/>
                <w:lang w:eastAsia="en-US"/>
              </w:rPr>
            </w:pPr>
            <w:ins w:id="32486"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7" w:author="Machado, Diana" w:date="2019-02-04T10:19:00Z"/>
                <w:rFonts w:ascii="Calibri" w:hAnsi="Calibri" w:cs="Calibri"/>
                <w:color w:val="000000"/>
                <w:sz w:val="16"/>
                <w:szCs w:val="16"/>
                <w:lang w:eastAsia="en-US"/>
              </w:rPr>
            </w:pPr>
            <w:ins w:id="324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89" w:author="Machado, Diana" w:date="2019-02-04T10:19:00Z"/>
                <w:rFonts w:ascii="Calibri" w:hAnsi="Calibri" w:cs="Calibri"/>
                <w:color w:val="000000"/>
                <w:sz w:val="16"/>
                <w:szCs w:val="16"/>
                <w:lang w:eastAsia="en-US"/>
              </w:rPr>
            </w:pPr>
            <w:ins w:id="324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91" w:author="Machado, Diana" w:date="2019-02-04T10:19:00Z"/>
                <w:rFonts w:ascii="Calibri" w:hAnsi="Calibri" w:cs="Calibri"/>
                <w:color w:val="000000"/>
                <w:sz w:val="16"/>
                <w:szCs w:val="16"/>
                <w:lang w:eastAsia="en-US"/>
              </w:rPr>
            </w:pPr>
            <w:ins w:id="32492" w:author="Machado, Diana" w:date="2019-02-04T10:19:00Z">
              <w:r w:rsidRPr="00D01C04">
                <w:rPr>
                  <w:rFonts w:ascii="Calibri" w:hAnsi="Calibri" w:cs="Calibri"/>
                  <w:color w:val="000000"/>
                  <w:sz w:val="16"/>
                  <w:szCs w:val="16"/>
                  <w:lang w:eastAsia="en-US"/>
                </w:rPr>
                <w:t xml:space="preserve">52,800,8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493" w:author="Machado, Diana" w:date="2019-02-04T10:19:00Z"/>
                <w:rFonts w:ascii="Calibri" w:hAnsi="Calibri" w:cs="Calibri"/>
                <w:color w:val="000000"/>
                <w:sz w:val="16"/>
                <w:szCs w:val="16"/>
                <w:lang w:eastAsia="en-US"/>
              </w:rPr>
            </w:pPr>
            <w:ins w:id="32494" w:author="Machado, Diana" w:date="2019-02-04T10:19:00Z">
              <w:r w:rsidRPr="00D01C04">
                <w:rPr>
                  <w:rFonts w:ascii="Calibri" w:hAnsi="Calibri" w:cs="Calibri"/>
                  <w:color w:val="000000"/>
                  <w:sz w:val="16"/>
                  <w:szCs w:val="16"/>
                  <w:lang w:eastAsia="en-US"/>
                </w:rPr>
                <w:t>0.3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95" w:author="Machado, Diana" w:date="2019-02-04T10:19:00Z"/>
                <w:rFonts w:ascii="Calibri" w:hAnsi="Calibri" w:cs="Calibri"/>
                <w:color w:val="000000"/>
                <w:sz w:val="16"/>
                <w:szCs w:val="16"/>
                <w:lang w:eastAsia="en-US"/>
              </w:rPr>
            </w:pPr>
            <w:ins w:id="32496" w:author="Machado, Diana" w:date="2019-02-04T10:19:00Z">
              <w:r w:rsidRPr="00D01C04">
                <w:rPr>
                  <w:rFonts w:ascii="Calibri" w:hAnsi="Calibri" w:cs="Calibri"/>
                  <w:color w:val="000000"/>
                  <w:sz w:val="16"/>
                  <w:szCs w:val="16"/>
                  <w:lang w:eastAsia="en-US"/>
                </w:rPr>
                <w:t xml:space="preserve">144,714,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497" w:author="Machado, Diana" w:date="2019-02-04T10:19:00Z"/>
                <w:rFonts w:ascii="Calibri" w:hAnsi="Calibri" w:cs="Calibri"/>
                <w:color w:val="000000"/>
                <w:sz w:val="16"/>
                <w:szCs w:val="16"/>
                <w:lang w:eastAsia="en-US"/>
              </w:rPr>
            </w:pPr>
            <w:ins w:id="32498"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324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00" w:author="Machado, Diana" w:date="2019-02-04T10:19:00Z"/>
                <w:rFonts w:ascii="Calibri" w:hAnsi="Calibri" w:cs="Calibri"/>
                <w:color w:val="000000"/>
                <w:sz w:val="16"/>
                <w:szCs w:val="16"/>
                <w:lang w:eastAsia="en-US"/>
              </w:rPr>
            </w:pPr>
            <w:ins w:id="32501" w:author="Machado, Diana" w:date="2019-02-04T10:19:00Z">
              <w:r w:rsidRPr="00D01C04">
                <w:rPr>
                  <w:rFonts w:ascii="Calibri" w:hAnsi="Calibri" w:cs="Calibri"/>
                  <w:color w:val="000000"/>
                  <w:sz w:val="16"/>
                  <w:szCs w:val="16"/>
                  <w:lang w:eastAsia="en-US"/>
                </w:rPr>
                <w:t>34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02" w:author="Machado, Diana" w:date="2019-02-04T10:19:00Z"/>
                <w:rFonts w:ascii="Calibri" w:hAnsi="Calibri" w:cs="Calibri"/>
                <w:color w:val="000000"/>
                <w:sz w:val="16"/>
                <w:szCs w:val="16"/>
                <w:lang w:eastAsia="en-US"/>
              </w:rPr>
            </w:pPr>
            <w:ins w:id="32503" w:author="Machado, Diana" w:date="2019-02-04T10:19:00Z">
              <w:r w:rsidRPr="00D01C04">
                <w:rPr>
                  <w:rFonts w:ascii="Calibri" w:hAnsi="Calibri" w:cs="Calibri"/>
                  <w:color w:val="000000"/>
                  <w:sz w:val="16"/>
                  <w:szCs w:val="16"/>
                  <w:lang w:eastAsia="en-US"/>
                </w:rPr>
                <w:t xml:space="preserve">63,756,2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04" w:author="Machado, Diana" w:date="2019-02-04T10:19:00Z"/>
                <w:rFonts w:ascii="Calibri" w:hAnsi="Calibri" w:cs="Calibri"/>
                <w:color w:val="000000"/>
                <w:sz w:val="16"/>
                <w:szCs w:val="16"/>
                <w:lang w:eastAsia="en-US"/>
              </w:rPr>
            </w:pPr>
            <w:ins w:id="32505" w:author="Machado, Diana" w:date="2019-02-04T10:19:00Z">
              <w:r w:rsidRPr="00D01C04">
                <w:rPr>
                  <w:rFonts w:ascii="Calibri" w:hAnsi="Calibri" w:cs="Calibri"/>
                  <w:color w:val="000000"/>
                  <w:sz w:val="16"/>
                  <w:szCs w:val="16"/>
                  <w:lang w:eastAsia="en-US"/>
                </w:rPr>
                <w:t>0.7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06" w:author="Machado, Diana" w:date="2019-02-04T10:19:00Z"/>
                <w:rFonts w:ascii="Calibri" w:hAnsi="Calibri" w:cs="Calibri"/>
                <w:color w:val="000000"/>
                <w:sz w:val="16"/>
                <w:szCs w:val="16"/>
                <w:lang w:eastAsia="en-US"/>
              </w:rPr>
            </w:pPr>
            <w:ins w:id="32507" w:author="Machado, Diana" w:date="2019-02-04T10:19:00Z">
              <w:r w:rsidRPr="00D01C04">
                <w:rPr>
                  <w:rFonts w:ascii="Calibri" w:hAnsi="Calibri" w:cs="Calibri"/>
                  <w:color w:val="000000"/>
                  <w:sz w:val="16"/>
                  <w:szCs w:val="16"/>
                  <w:lang w:eastAsia="en-US"/>
                </w:rPr>
                <w:t xml:space="preserve">30,797,4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08" w:author="Machado, Diana" w:date="2019-02-04T10:19:00Z"/>
                <w:rFonts w:ascii="Calibri" w:hAnsi="Calibri" w:cs="Calibri"/>
                <w:color w:val="000000"/>
                <w:sz w:val="16"/>
                <w:szCs w:val="16"/>
                <w:lang w:eastAsia="en-US"/>
              </w:rPr>
            </w:pPr>
            <w:ins w:id="32509"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0" w:author="Machado, Diana" w:date="2019-02-04T10:19:00Z"/>
                <w:rFonts w:ascii="Calibri" w:hAnsi="Calibri" w:cs="Calibri"/>
                <w:color w:val="000000"/>
                <w:sz w:val="16"/>
                <w:szCs w:val="16"/>
                <w:lang w:eastAsia="en-US"/>
              </w:rPr>
            </w:pPr>
            <w:ins w:id="325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2" w:author="Machado, Diana" w:date="2019-02-04T10:19:00Z"/>
                <w:rFonts w:ascii="Calibri" w:hAnsi="Calibri" w:cs="Calibri"/>
                <w:color w:val="000000"/>
                <w:sz w:val="16"/>
                <w:szCs w:val="16"/>
                <w:lang w:eastAsia="en-US"/>
              </w:rPr>
            </w:pPr>
            <w:ins w:id="325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4" w:author="Machado, Diana" w:date="2019-02-04T10:19:00Z"/>
                <w:rFonts w:ascii="Calibri" w:hAnsi="Calibri" w:cs="Calibri"/>
                <w:color w:val="000000"/>
                <w:sz w:val="16"/>
                <w:szCs w:val="16"/>
                <w:lang w:eastAsia="en-US"/>
              </w:rPr>
            </w:pPr>
            <w:ins w:id="32515" w:author="Machado, Diana" w:date="2019-02-04T10:19:00Z">
              <w:r w:rsidRPr="00D01C04">
                <w:rPr>
                  <w:rFonts w:ascii="Calibri" w:hAnsi="Calibri" w:cs="Calibri"/>
                  <w:color w:val="000000"/>
                  <w:sz w:val="16"/>
                  <w:szCs w:val="16"/>
                  <w:lang w:eastAsia="en-US"/>
                </w:rPr>
                <w:t xml:space="preserve">50,301,6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16" w:author="Machado, Diana" w:date="2019-02-04T10:19:00Z"/>
                <w:rFonts w:ascii="Calibri" w:hAnsi="Calibri" w:cs="Calibri"/>
                <w:color w:val="000000"/>
                <w:sz w:val="16"/>
                <w:szCs w:val="16"/>
                <w:lang w:eastAsia="en-US"/>
              </w:rPr>
            </w:pPr>
            <w:ins w:id="32517"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18" w:author="Machado, Diana" w:date="2019-02-04T10:19:00Z"/>
                <w:rFonts w:ascii="Calibri" w:hAnsi="Calibri" w:cs="Calibri"/>
                <w:color w:val="000000"/>
                <w:sz w:val="16"/>
                <w:szCs w:val="16"/>
                <w:lang w:eastAsia="en-US"/>
              </w:rPr>
            </w:pPr>
            <w:ins w:id="32519" w:author="Machado, Diana" w:date="2019-02-04T10:19:00Z">
              <w:r w:rsidRPr="00D01C04">
                <w:rPr>
                  <w:rFonts w:ascii="Calibri" w:hAnsi="Calibri" w:cs="Calibri"/>
                  <w:color w:val="000000"/>
                  <w:sz w:val="16"/>
                  <w:szCs w:val="16"/>
                  <w:lang w:eastAsia="en-US"/>
                </w:rPr>
                <w:t xml:space="preserve">144,855,2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20" w:author="Machado, Diana" w:date="2019-02-04T10:19:00Z"/>
                <w:rFonts w:ascii="Calibri" w:hAnsi="Calibri" w:cs="Calibri"/>
                <w:color w:val="000000"/>
                <w:sz w:val="16"/>
                <w:szCs w:val="16"/>
                <w:lang w:eastAsia="en-US"/>
              </w:rPr>
            </w:pPr>
            <w:ins w:id="32521"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325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23" w:author="Machado, Diana" w:date="2019-02-04T10:19:00Z"/>
                <w:rFonts w:ascii="Calibri" w:hAnsi="Calibri" w:cs="Calibri"/>
                <w:color w:val="000000"/>
                <w:sz w:val="16"/>
                <w:szCs w:val="16"/>
                <w:lang w:eastAsia="en-US"/>
              </w:rPr>
            </w:pPr>
            <w:ins w:id="32524" w:author="Machado, Diana" w:date="2019-02-04T10:19:00Z">
              <w:r w:rsidRPr="00D01C04">
                <w:rPr>
                  <w:rFonts w:ascii="Calibri" w:hAnsi="Calibri" w:cs="Calibri"/>
                  <w:color w:val="000000"/>
                  <w:sz w:val="16"/>
                  <w:szCs w:val="16"/>
                  <w:lang w:eastAsia="en-US"/>
                </w:rPr>
                <w:t>347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25" w:author="Machado, Diana" w:date="2019-02-04T10:19:00Z"/>
                <w:rFonts w:ascii="Calibri" w:hAnsi="Calibri" w:cs="Calibri"/>
                <w:color w:val="000000"/>
                <w:sz w:val="16"/>
                <w:szCs w:val="16"/>
                <w:lang w:eastAsia="en-US"/>
              </w:rPr>
            </w:pPr>
            <w:ins w:id="325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27" w:author="Machado, Diana" w:date="2019-02-04T10:19:00Z"/>
                <w:rFonts w:ascii="Calibri" w:hAnsi="Calibri" w:cs="Calibri"/>
                <w:color w:val="000000"/>
                <w:sz w:val="16"/>
                <w:szCs w:val="16"/>
                <w:lang w:eastAsia="en-US"/>
              </w:rPr>
            </w:pPr>
            <w:ins w:id="325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29" w:author="Machado, Diana" w:date="2019-02-04T10:19:00Z"/>
                <w:rFonts w:ascii="Calibri" w:hAnsi="Calibri" w:cs="Calibri"/>
                <w:color w:val="000000"/>
                <w:sz w:val="16"/>
                <w:szCs w:val="16"/>
                <w:lang w:eastAsia="en-US"/>
              </w:rPr>
            </w:pPr>
            <w:ins w:id="325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1" w:author="Machado, Diana" w:date="2019-02-04T10:19:00Z"/>
                <w:rFonts w:ascii="Calibri" w:hAnsi="Calibri" w:cs="Calibri"/>
                <w:color w:val="000000"/>
                <w:sz w:val="16"/>
                <w:szCs w:val="16"/>
                <w:lang w:eastAsia="en-US"/>
              </w:rPr>
            </w:pPr>
            <w:ins w:id="325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3" w:author="Machado, Diana" w:date="2019-02-04T10:19:00Z"/>
                <w:rFonts w:ascii="Calibri" w:hAnsi="Calibri" w:cs="Calibri"/>
                <w:color w:val="000000"/>
                <w:sz w:val="16"/>
                <w:szCs w:val="16"/>
                <w:lang w:eastAsia="en-US"/>
              </w:rPr>
            </w:pPr>
            <w:ins w:id="325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5" w:author="Machado, Diana" w:date="2019-02-04T10:19:00Z"/>
                <w:rFonts w:ascii="Calibri" w:hAnsi="Calibri" w:cs="Calibri"/>
                <w:color w:val="000000"/>
                <w:sz w:val="16"/>
                <w:szCs w:val="16"/>
                <w:lang w:eastAsia="en-US"/>
              </w:rPr>
            </w:pPr>
            <w:ins w:id="325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7" w:author="Machado, Diana" w:date="2019-02-04T10:19:00Z"/>
                <w:rFonts w:ascii="Calibri" w:hAnsi="Calibri" w:cs="Calibri"/>
                <w:color w:val="000000"/>
                <w:sz w:val="16"/>
                <w:szCs w:val="16"/>
                <w:lang w:eastAsia="en-US"/>
              </w:rPr>
            </w:pPr>
            <w:ins w:id="32538" w:author="Machado, Diana" w:date="2019-02-04T10:19:00Z">
              <w:r w:rsidRPr="00D01C04">
                <w:rPr>
                  <w:rFonts w:ascii="Calibri" w:hAnsi="Calibri" w:cs="Calibri"/>
                  <w:color w:val="000000"/>
                  <w:sz w:val="16"/>
                  <w:szCs w:val="16"/>
                  <w:lang w:eastAsia="en-US"/>
                </w:rPr>
                <w:t xml:space="preserve">1,978,58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39" w:author="Machado, Diana" w:date="2019-02-04T10:19:00Z"/>
                <w:rFonts w:ascii="Calibri" w:hAnsi="Calibri" w:cs="Calibri"/>
                <w:color w:val="000000"/>
                <w:sz w:val="16"/>
                <w:szCs w:val="16"/>
                <w:lang w:eastAsia="en-US"/>
              </w:rPr>
            </w:pPr>
            <w:ins w:id="3254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41" w:author="Machado, Diana" w:date="2019-02-04T10:19:00Z"/>
                <w:rFonts w:ascii="Calibri" w:hAnsi="Calibri" w:cs="Calibri"/>
                <w:color w:val="000000"/>
                <w:sz w:val="16"/>
                <w:szCs w:val="16"/>
                <w:lang w:eastAsia="en-US"/>
              </w:rPr>
            </w:pPr>
            <w:ins w:id="32542" w:author="Machado, Diana" w:date="2019-02-04T10:19:00Z">
              <w:r w:rsidRPr="00D01C04">
                <w:rPr>
                  <w:rFonts w:ascii="Calibri" w:hAnsi="Calibri" w:cs="Calibri"/>
                  <w:color w:val="000000"/>
                  <w:sz w:val="16"/>
                  <w:szCs w:val="16"/>
                  <w:lang w:eastAsia="en-US"/>
                </w:rPr>
                <w:t xml:space="preserve">1,991,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43" w:author="Machado, Diana" w:date="2019-02-04T10:19:00Z"/>
                <w:rFonts w:ascii="Calibri" w:hAnsi="Calibri" w:cs="Calibri"/>
                <w:color w:val="000000"/>
                <w:sz w:val="16"/>
                <w:szCs w:val="16"/>
                <w:lang w:eastAsia="en-US"/>
              </w:rPr>
            </w:pPr>
            <w:ins w:id="3254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25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46" w:author="Machado, Diana" w:date="2019-02-04T10:19:00Z"/>
                <w:rFonts w:ascii="Calibri" w:hAnsi="Calibri" w:cs="Calibri"/>
                <w:color w:val="000000"/>
                <w:sz w:val="16"/>
                <w:szCs w:val="16"/>
                <w:lang w:eastAsia="en-US"/>
              </w:rPr>
            </w:pPr>
            <w:ins w:id="32547" w:author="Machado, Diana" w:date="2019-02-04T10:19:00Z">
              <w:r w:rsidRPr="00D01C04">
                <w:rPr>
                  <w:rFonts w:ascii="Calibri" w:hAnsi="Calibri" w:cs="Calibri"/>
                  <w:color w:val="000000"/>
                  <w:sz w:val="16"/>
                  <w:szCs w:val="16"/>
                  <w:lang w:eastAsia="en-US"/>
                </w:rPr>
                <w:t>347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48" w:author="Machado, Diana" w:date="2019-02-04T10:19:00Z"/>
                <w:rFonts w:ascii="Calibri" w:hAnsi="Calibri" w:cs="Calibri"/>
                <w:color w:val="000000"/>
                <w:sz w:val="16"/>
                <w:szCs w:val="16"/>
                <w:lang w:eastAsia="en-US"/>
              </w:rPr>
            </w:pPr>
            <w:ins w:id="32549" w:author="Machado, Diana" w:date="2019-02-04T10:19:00Z">
              <w:r w:rsidRPr="00D01C04">
                <w:rPr>
                  <w:rFonts w:ascii="Calibri" w:hAnsi="Calibri" w:cs="Calibri"/>
                  <w:color w:val="000000"/>
                  <w:sz w:val="16"/>
                  <w:szCs w:val="16"/>
                  <w:lang w:eastAsia="en-US"/>
                </w:rPr>
                <w:t xml:space="preserve">33,382,9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0" w:author="Machado, Diana" w:date="2019-02-04T10:19:00Z"/>
                <w:rFonts w:ascii="Calibri" w:hAnsi="Calibri" w:cs="Calibri"/>
                <w:color w:val="000000"/>
                <w:sz w:val="16"/>
                <w:szCs w:val="16"/>
                <w:lang w:eastAsia="en-US"/>
              </w:rPr>
            </w:pPr>
            <w:ins w:id="32551"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2" w:author="Machado, Diana" w:date="2019-02-04T10:19:00Z"/>
                <w:rFonts w:ascii="Calibri" w:hAnsi="Calibri" w:cs="Calibri"/>
                <w:color w:val="000000"/>
                <w:sz w:val="16"/>
                <w:szCs w:val="16"/>
                <w:lang w:eastAsia="en-US"/>
              </w:rPr>
            </w:pPr>
            <w:ins w:id="32553" w:author="Machado, Diana" w:date="2019-02-04T10:19:00Z">
              <w:r w:rsidRPr="00D01C04">
                <w:rPr>
                  <w:rFonts w:ascii="Calibri" w:hAnsi="Calibri" w:cs="Calibri"/>
                  <w:color w:val="000000"/>
                  <w:sz w:val="16"/>
                  <w:szCs w:val="16"/>
                  <w:lang w:eastAsia="en-US"/>
                </w:rPr>
                <w:t xml:space="preserve">944,8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4" w:author="Machado, Diana" w:date="2019-02-04T10:19:00Z"/>
                <w:rFonts w:ascii="Calibri" w:hAnsi="Calibri" w:cs="Calibri"/>
                <w:color w:val="000000"/>
                <w:sz w:val="16"/>
                <w:szCs w:val="16"/>
                <w:lang w:eastAsia="en-US"/>
              </w:rPr>
            </w:pPr>
            <w:ins w:id="3255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6" w:author="Machado, Diana" w:date="2019-02-04T10:19:00Z"/>
                <w:rFonts w:ascii="Calibri" w:hAnsi="Calibri" w:cs="Calibri"/>
                <w:color w:val="000000"/>
                <w:sz w:val="16"/>
                <w:szCs w:val="16"/>
                <w:lang w:eastAsia="en-US"/>
              </w:rPr>
            </w:pPr>
            <w:ins w:id="325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58" w:author="Machado, Diana" w:date="2019-02-04T10:19:00Z"/>
                <w:rFonts w:ascii="Calibri" w:hAnsi="Calibri" w:cs="Calibri"/>
                <w:color w:val="000000"/>
                <w:sz w:val="16"/>
                <w:szCs w:val="16"/>
                <w:lang w:eastAsia="en-US"/>
              </w:rPr>
            </w:pPr>
            <w:ins w:id="325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60" w:author="Machado, Diana" w:date="2019-02-04T10:19:00Z"/>
                <w:rFonts w:ascii="Calibri" w:hAnsi="Calibri" w:cs="Calibri"/>
                <w:color w:val="000000"/>
                <w:sz w:val="16"/>
                <w:szCs w:val="16"/>
                <w:lang w:eastAsia="en-US"/>
              </w:rPr>
            </w:pPr>
            <w:ins w:id="32561" w:author="Machado, Diana" w:date="2019-02-04T10:19:00Z">
              <w:r w:rsidRPr="00D01C04">
                <w:rPr>
                  <w:rFonts w:ascii="Calibri" w:hAnsi="Calibri" w:cs="Calibri"/>
                  <w:color w:val="000000"/>
                  <w:sz w:val="16"/>
                  <w:szCs w:val="16"/>
                  <w:lang w:eastAsia="en-US"/>
                </w:rPr>
                <w:t xml:space="preserve">62,054,5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62" w:author="Machado, Diana" w:date="2019-02-04T10:19:00Z"/>
                <w:rFonts w:ascii="Calibri" w:hAnsi="Calibri" w:cs="Calibri"/>
                <w:color w:val="000000"/>
                <w:sz w:val="16"/>
                <w:szCs w:val="16"/>
                <w:lang w:eastAsia="en-US"/>
              </w:rPr>
            </w:pPr>
            <w:ins w:id="32563"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64" w:author="Machado, Diana" w:date="2019-02-04T10:19:00Z"/>
                <w:rFonts w:ascii="Calibri" w:hAnsi="Calibri" w:cs="Calibri"/>
                <w:color w:val="000000"/>
                <w:sz w:val="16"/>
                <w:szCs w:val="16"/>
                <w:lang w:eastAsia="en-US"/>
              </w:rPr>
            </w:pPr>
            <w:ins w:id="32565" w:author="Machado, Diana" w:date="2019-02-04T10:19:00Z">
              <w:r w:rsidRPr="00D01C04">
                <w:rPr>
                  <w:rFonts w:ascii="Calibri" w:hAnsi="Calibri" w:cs="Calibri"/>
                  <w:color w:val="000000"/>
                  <w:sz w:val="16"/>
                  <w:szCs w:val="16"/>
                  <w:lang w:eastAsia="en-US"/>
                </w:rPr>
                <w:t xml:space="preserve">96,382,3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66" w:author="Machado, Diana" w:date="2019-02-04T10:19:00Z"/>
                <w:rFonts w:ascii="Calibri" w:hAnsi="Calibri" w:cs="Calibri"/>
                <w:color w:val="000000"/>
                <w:sz w:val="16"/>
                <w:szCs w:val="16"/>
                <w:lang w:eastAsia="en-US"/>
              </w:rPr>
            </w:pPr>
            <w:ins w:id="32567"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325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69" w:author="Machado, Diana" w:date="2019-02-04T10:19:00Z"/>
                <w:rFonts w:ascii="Calibri" w:hAnsi="Calibri" w:cs="Calibri"/>
                <w:color w:val="000000"/>
                <w:sz w:val="16"/>
                <w:szCs w:val="16"/>
                <w:lang w:eastAsia="en-US"/>
              </w:rPr>
            </w:pPr>
            <w:ins w:id="32570" w:author="Machado, Diana" w:date="2019-02-04T10:19:00Z">
              <w:r w:rsidRPr="00D01C04">
                <w:rPr>
                  <w:rFonts w:ascii="Calibri" w:hAnsi="Calibri" w:cs="Calibri"/>
                  <w:color w:val="000000"/>
                  <w:sz w:val="16"/>
                  <w:szCs w:val="16"/>
                  <w:lang w:eastAsia="en-US"/>
                </w:rPr>
                <w:t>347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1" w:author="Machado, Diana" w:date="2019-02-04T10:19:00Z"/>
                <w:rFonts w:ascii="Calibri" w:hAnsi="Calibri" w:cs="Calibri"/>
                <w:color w:val="000000"/>
                <w:sz w:val="16"/>
                <w:szCs w:val="16"/>
                <w:lang w:eastAsia="en-US"/>
              </w:rPr>
            </w:pPr>
            <w:ins w:id="325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3" w:author="Machado, Diana" w:date="2019-02-04T10:19:00Z"/>
                <w:rFonts w:ascii="Calibri" w:hAnsi="Calibri" w:cs="Calibri"/>
                <w:color w:val="000000"/>
                <w:sz w:val="16"/>
                <w:szCs w:val="16"/>
                <w:lang w:eastAsia="en-US"/>
              </w:rPr>
            </w:pPr>
            <w:ins w:id="325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5" w:author="Machado, Diana" w:date="2019-02-04T10:19:00Z"/>
                <w:rFonts w:ascii="Calibri" w:hAnsi="Calibri" w:cs="Calibri"/>
                <w:color w:val="000000"/>
                <w:sz w:val="16"/>
                <w:szCs w:val="16"/>
                <w:lang w:eastAsia="en-US"/>
              </w:rPr>
            </w:pPr>
            <w:ins w:id="325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7" w:author="Machado, Diana" w:date="2019-02-04T10:19:00Z"/>
                <w:rFonts w:ascii="Calibri" w:hAnsi="Calibri" w:cs="Calibri"/>
                <w:color w:val="000000"/>
                <w:sz w:val="16"/>
                <w:szCs w:val="16"/>
                <w:lang w:eastAsia="en-US"/>
              </w:rPr>
            </w:pPr>
            <w:ins w:id="325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79" w:author="Machado, Diana" w:date="2019-02-04T10:19:00Z"/>
                <w:rFonts w:ascii="Calibri" w:hAnsi="Calibri" w:cs="Calibri"/>
                <w:color w:val="000000"/>
                <w:sz w:val="16"/>
                <w:szCs w:val="16"/>
                <w:lang w:eastAsia="en-US"/>
              </w:rPr>
            </w:pPr>
            <w:ins w:id="325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1" w:author="Machado, Diana" w:date="2019-02-04T10:19:00Z"/>
                <w:rFonts w:ascii="Calibri" w:hAnsi="Calibri" w:cs="Calibri"/>
                <w:color w:val="000000"/>
                <w:sz w:val="16"/>
                <w:szCs w:val="16"/>
                <w:lang w:eastAsia="en-US"/>
              </w:rPr>
            </w:pPr>
            <w:ins w:id="325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3" w:author="Machado, Diana" w:date="2019-02-04T10:19:00Z"/>
                <w:rFonts w:ascii="Calibri" w:hAnsi="Calibri" w:cs="Calibri"/>
                <w:color w:val="000000"/>
                <w:sz w:val="16"/>
                <w:szCs w:val="16"/>
                <w:lang w:eastAsia="en-US"/>
              </w:rPr>
            </w:pPr>
            <w:ins w:id="32584" w:author="Machado, Diana" w:date="2019-02-04T10:19:00Z">
              <w:r w:rsidRPr="00D01C04">
                <w:rPr>
                  <w:rFonts w:ascii="Calibri" w:hAnsi="Calibri" w:cs="Calibri"/>
                  <w:color w:val="000000"/>
                  <w:sz w:val="16"/>
                  <w:szCs w:val="16"/>
                  <w:lang w:eastAsia="en-US"/>
                </w:rPr>
                <w:t xml:space="preserve">1,015,0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85" w:author="Machado, Diana" w:date="2019-02-04T10:19:00Z"/>
                <w:rFonts w:ascii="Calibri" w:hAnsi="Calibri" w:cs="Calibri"/>
                <w:color w:val="000000"/>
                <w:sz w:val="16"/>
                <w:szCs w:val="16"/>
                <w:lang w:eastAsia="en-US"/>
              </w:rPr>
            </w:pPr>
            <w:ins w:id="3258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87" w:author="Machado, Diana" w:date="2019-02-04T10:19:00Z"/>
                <w:rFonts w:ascii="Calibri" w:hAnsi="Calibri" w:cs="Calibri"/>
                <w:color w:val="000000"/>
                <w:sz w:val="16"/>
                <w:szCs w:val="16"/>
                <w:lang w:eastAsia="en-US"/>
              </w:rPr>
            </w:pPr>
            <w:ins w:id="32588" w:author="Machado, Diana" w:date="2019-02-04T10:19:00Z">
              <w:r w:rsidRPr="00D01C04">
                <w:rPr>
                  <w:rFonts w:ascii="Calibri" w:hAnsi="Calibri" w:cs="Calibri"/>
                  <w:color w:val="000000"/>
                  <w:sz w:val="16"/>
                  <w:szCs w:val="16"/>
                  <w:lang w:eastAsia="en-US"/>
                </w:rPr>
                <w:t xml:space="preserve">1,485,4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89" w:author="Machado, Diana" w:date="2019-02-04T10:19:00Z"/>
                <w:rFonts w:ascii="Calibri" w:hAnsi="Calibri" w:cs="Calibri"/>
                <w:color w:val="000000"/>
                <w:sz w:val="16"/>
                <w:szCs w:val="16"/>
                <w:lang w:eastAsia="en-US"/>
              </w:rPr>
            </w:pPr>
            <w:ins w:id="3259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25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592" w:author="Machado, Diana" w:date="2019-02-04T10:19:00Z"/>
                <w:rFonts w:ascii="Calibri" w:hAnsi="Calibri" w:cs="Calibri"/>
                <w:color w:val="000000"/>
                <w:sz w:val="16"/>
                <w:szCs w:val="16"/>
                <w:lang w:eastAsia="en-US"/>
              </w:rPr>
            </w:pPr>
            <w:ins w:id="32593" w:author="Machado, Diana" w:date="2019-02-04T10:19:00Z">
              <w:r w:rsidRPr="00D01C04">
                <w:rPr>
                  <w:rFonts w:ascii="Calibri" w:hAnsi="Calibri" w:cs="Calibri"/>
                  <w:color w:val="000000"/>
                  <w:sz w:val="16"/>
                  <w:szCs w:val="16"/>
                  <w:lang w:eastAsia="en-US"/>
                </w:rPr>
                <w:t>347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94" w:author="Machado, Diana" w:date="2019-02-04T10:19:00Z"/>
                <w:rFonts w:ascii="Calibri" w:hAnsi="Calibri" w:cs="Calibri"/>
                <w:color w:val="000000"/>
                <w:sz w:val="16"/>
                <w:szCs w:val="16"/>
                <w:lang w:eastAsia="en-US"/>
              </w:rPr>
            </w:pPr>
            <w:ins w:id="32595" w:author="Machado, Diana" w:date="2019-02-04T10:19:00Z">
              <w:r w:rsidRPr="00D01C04">
                <w:rPr>
                  <w:rFonts w:ascii="Calibri" w:hAnsi="Calibri" w:cs="Calibri"/>
                  <w:color w:val="000000"/>
                  <w:sz w:val="16"/>
                  <w:szCs w:val="16"/>
                  <w:lang w:eastAsia="en-US"/>
                </w:rPr>
                <w:t xml:space="preserve">49,513,2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96" w:author="Machado, Diana" w:date="2019-02-04T10:19:00Z"/>
                <w:rFonts w:ascii="Calibri" w:hAnsi="Calibri" w:cs="Calibri"/>
                <w:color w:val="000000"/>
                <w:sz w:val="16"/>
                <w:szCs w:val="16"/>
                <w:lang w:eastAsia="en-US"/>
              </w:rPr>
            </w:pPr>
            <w:ins w:id="32597" w:author="Machado, Diana" w:date="2019-02-04T10:19:00Z">
              <w:r w:rsidRPr="00D01C04">
                <w:rPr>
                  <w:rFonts w:ascii="Calibri" w:hAnsi="Calibri" w:cs="Calibri"/>
                  <w:color w:val="000000"/>
                  <w:sz w:val="16"/>
                  <w:szCs w:val="16"/>
                  <w:lang w:eastAsia="en-US"/>
                </w:rPr>
                <w:t>0.6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598" w:author="Machado, Diana" w:date="2019-02-04T10:19:00Z"/>
                <w:rFonts w:ascii="Calibri" w:hAnsi="Calibri" w:cs="Calibri"/>
                <w:color w:val="000000"/>
                <w:sz w:val="16"/>
                <w:szCs w:val="16"/>
                <w:lang w:eastAsia="en-US"/>
              </w:rPr>
            </w:pPr>
            <w:ins w:id="32599" w:author="Machado, Diana" w:date="2019-02-04T10:19:00Z">
              <w:r w:rsidRPr="00D01C04">
                <w:rPr>
                  <w:rFonts w:ascii="Calibri" w:hAnsi="Calibri" w:cs="Calibri"/>
                  <w:color w:val="000000"/>
                  <w:sz w:val="16"/>
                  <w:szCs w:val="16"/>
                  <w:lang w:eastAsia="en-US"/>
                </w:rPr>
                <w:t xml:space="preserve">15,953,8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0" w:author="Machado, Diana" w:date="2019-02-04T10:19:00Z"/>
                <w:rFonts w:ascii="Calibri" w:hAnsi="Calibri" w:cs="Calibri"/>
                <w:color w:val="000000"/>
                <w:sz w:val="16"/>
                <w:szCs w:val="16"/>
                <w:lang w:eastAsia="en-US"/>
              </w:rPr>
            </w:pPr>
            <w:ins w:id="32601"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2" w:author="Machado, Diana" w:date="2019-02-04T10:19:00Z"/>
                <w:rFonts w:ascii="Calibri" w:hAnsi="Calibri" w:cs="Calibri"/>
                <w:color w:val="000000"/>
                <w:sz w:val="16"/>
                <w:szCs w:val="16"/>
                <w:lang w:eastAsia="en-US"/>
              </w:rPr>
            </w:pPr>
            <w:ins w:id="326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4" w:author="Machado, Diana" w:date="2019-02-04T10:19:00Z"/>
                <w:rFonts w:ascii="Calibri" w:hAnsi="Calibri" w:cs="Calibri"/>
                <w:color w:val="000000"/>
                <w:sz w:val="16"/>
                <w:szCs w:val="16"/>
                <w:lang w:eastAsia="en-US"/>
              </w:rPr>
            </w:pPr>
            <w:ins w:id="326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6" w:author="Machado, Diana" w:date="2019-02-04T10:19:00Z"/>
                <w:rFonts w:ascii="Calibri" w:hAnsi="Calibri" w:cs="Calibri"/>
                <w:color w:val="000000"/>
                <w:sz w:val="16"/>
                <w:szCs w:val="16"/>
                <w:lang w:eastAsia="en-US"/>
              </w:rPr>
            </w:pPr>
            <w:ins w:id="32607" w:author="Machado, Diana" w:date="2019-02-04T10:19:00Z">
              <w:r w:rsidRPr="00D01C04">
                <w:rPr>
                  <w:rFonts w:ascii="Calibri" w:hAnsi="Calibri" w:cs="Calibri"/>
                  <w:color w:val="000000"/>
                  <w:sz w:val="16"/>
                  <w:szCs w:val="16"/>
                  <w:lang w:eastAsia="en-US"/>
                </w:rPr>
                <w:t xml:space="preserve">39,941,2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08" w:author="Machado, Diana" w:date="2019-02-04T10:19:00Z"/>
                <w:rFonts w:ascii="Calibri" w:hAnsi="Calibri" w:cs="Calibri"/>
                <w:color w:val="000000"/>
                <w:sz w:val="16"/>
                <w:szCs w:val="16"/>
                <w:lang w:eastAsia="en-US"/>
              </w:rPr>
            </w:pPr>
            <w:ins w:id="32609"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10" w:author="Machado, Diana" w:date="2019-02-04T10:19:00Z"/>
                <w:rFonts w:ascii="Calibri" w:hAnsi="Calibri" w:cs="Calibri"/>
                <w:color w:val="000000"/>
                <w:sz w:val="16"/>
                <w:szCs w:val="16"/>
                <w:lang w:eastAsia="en-US"/>
              </w:rPr>
            </w:pPr>
            <w:ins w:id="32611" w:author="Machado, Diana" w:date="2019-02-04T10:19:00Z">
              <w:r w:rsidRPr="00D01C04">
                <w:rPr>
                  <w:rFonts w:ascii="Calibri" w:hAnsi="Calibri" w:cs="Calibri"/>
                  <w:color w:val="000000"/>
                  <w:sz w:val="16"/>
                  <w:szCs w:val="16"/>
                  <w:lang w:eastAsia="en-US"/>
                </w:rPr>
                <w:t xml:space="preserve">105,408,3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12" w:author="Machado, Diana" w:date="2019-02-04T10:19:00Z"/>
                <w:rFonts w:ascii="Calibri" w:hAnsi="Calibri" w:cs="Calibri"/>
                <w:color w:val="000000"/>
                <w:sz w:val="16"/>
                <w:szCs w:val="16"/>
                <w:lang w:eastAsia="en-US"/>
              </w:rPr>
            </w:pPr>
            <w:ins w:id="32613"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326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15" w:author="Machado, Diana" w:date="2019-02-04T10:19:00Z"/>
                <w:rFonts w:ascii="Calibri" w:hAnsi="Calibri" w:cs="Calibri"/>
                <w:color w:val="000000"/>
                <w:sz w:val="16"/>
                <w:szCs w:val="16"/>
                <w:lang w:eastAsia="en-US"/>
              </w:rPr>
            </w:pPr>
            <w:ins w:id="32616" w:author="Machado, Diana" w:date="2019-02-04T10:19:00Z">
              <w:r w:rsidRPr="00D01C04">
                <w:rPr>
                  <w:rFonts w:ascii="Calibri" w:hAnsi="Calibri" w:cs="Calibri"/>
                  <w:color w:val="000000"/>
                  <w:sz w:val="16"/>
                  <w:szCs w:val="16"/>
                  <w:lang w:eastAsia="en-US"/>
                </w:rPr>
                <w:t>34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17" w:author="Machado, Diana" w:date="2019-02-04T10:19:00Z"/>
                <w:rFonts w:ascii="Calibri" w:hAnsi="Calibri" w:cs="Calibri"/>
                <w:color w:val="000000"/>
                <w:sz w:val="16"/>
                <w:szCs w:val="16"/>
                <w:lang w:eastAsia="en-US"/>
              </w:rPr>
            </w:pPr>
            <w:ins w:id="32618" w:author="Machado, Diana" w:date="2019-02-04T10:19:00Z">
              <w:r w:rsidRPr="00D01C04">
                <w:rPr>
                  <w:rFonts w:ascii="Calibri" w:hAnsi="Calibri" w:cs="Calibri"/>
                  <w:color w:val="000000"/>
                  <w:sz w:val="16"/>
                  <w:szCs w:val="16"/>
                  <w:lang w:eastAsia="en-US"/>
                </w:rPr>
                <w:t xml:space="preserve">40,423,7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19" w:author="Machado, Diana" w:date="2019-02-04T10:19:00Z"/>
                <w:rFonts w:ascii="Calibri" w:hAnsi="Calibri" w:cs="Calibri"/>
                <w:color w:val="000000"/>
                <w:sz w:val="16"/>
                <w:szCs w:val="16"/>
                <w:lang w:eastAsia="en-US"/>
              </w:rPr>
            </w:pPr>
            <w:ins w:id="32620"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1" w:author="Machado, Diana" w:date="2019-02-04T10:19:00Z"/>
                <w:rFonts w:ascii="Calibri" w:hAnsi="Calibri" w:cs="Calibri"/>
                <w:color w:val="000000"/>
                <w:sz w:val="16"/>
                <w:szCs w:val="16"/>
                <w:lang w:eastAsia="en-US"/>
              </w:rPr>
            </w:pPr>
            <w:ins w:id="32622" w:author="Machado, Diana" w:date="2019-02-04T10:19:00Z">
              <w:r w:rsidRPr="00D01C04">
                <w:rPr>
                  <w:rFonts w:ascii="Calibri" w:hAnsi="Calibri" w:cs="Calibri"/>
                  <w:color w:val="000000"/>
                  <w:sz w:val="16"/>
                  <w:szCs w:val="16"/>
                  <w:lang w:eastAsia="en-US"/>
                </w:rPr>
                <w:t xml:space="preserve">18,155,4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3" w:author="Machado, Diana" w:date="2019-02-04T10:19:00Z"/>
                <w:rFonts w:ascii="Calibri" w:hAnsi="Calibri" w:cs="Calibri"/>
                <w:color w:val="000000"/>
                <w:sz w:val="16"/>
                <w:szCs w:val="16"/>
                <w:lang w:eastAsia="en-US"/>
              </w:rPr>
            </w:pPr>
            <w:ins w:id="32624"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5" w:author="Machado, Diana" w:date="2019-02-04T10:19:00Z"/>
                <w:rFonts w:ascii="Calibri" w:hAnsi="Calibri" w:cs="Calibri"/>
                <w:color w:val="000000"/>
                <w:sz w:val="16"/>
                <w:szCs w:val="16"/>
                <w:lang w:eastAsia="en-US"/>
              </w:rPr>
            </w:pPr>
            <w:ins w:id="326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7" w:author="Machado, Diana" w:date="2019-02-04T10:19:00Z"/>
                <w:rFonts w:ascii="Calibri" w:hAnsi="Calibri" w:cs="Calibri"/>
                <w:color w:val="000000"/>
                <w:sz w:val="16"/>
                <w:szCs w:val="16"/>
                <w:lang w:eastAsia="en-US"/>
              </w:rPr>
            </w:pPr>
            <w:ins w:id="326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29" w:author="Machado, Diana" w:date="2019-02-04T10:19:00Z"/>
                <w:rFonts w:ascii="Calibri" w:hAnsi="Calibri" w:cs="Calibri"/>
                <w:color w:val="000000"/>
                <w:sz w:val="16"/>
                <w:szCs w:val="16"/>
                <w:lang w:eastAsia="en-US"/>
              </w:rPr>
            </w:pPr>
            <w:ins w:id="32630" w:author="Machado, Diana" w:date="2019-02-04T10:19:00Z">
              <w:r w:rsidRPr="00D01C04">
                <w:rPr>
                  <w:rFonts w:ascii="Calibri" w:hAnsi="Calibri" w:cs="Calibri"/>
                  <w:color w:val="000000"/>
                  <w:sz w:val="16"/>
                  <w:szCs w:val="16"/>
                  <w:lang w:eastAsia="en-US"/>
                </w:rPr>
                <w:t xml:space="preserve">35,647,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31" w:author="Machado, Diana" w:date="2019-02-04T10:19:00Z"/>
                <w:rFonts w:ascii="Calibri" w:hAnsi="Calibri" w:cs="Calibri"/>
                <w:color w:val="000000"/>
                <w:sz w:val="16"/>
                <w:szCs w:val="16"/>
                <w:lang w:eastAsia="en-US"/>
              </w:rPr>
            </w:pPr>
            <w:ins w:id="32632"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33" w:author="Machado, Diana" w:date="2019-02-04T10:19:00Z"/>
                <w:rFonts w:ascii="Calibri" w:hAnsi="Calibri" w:cs="Calibri"/>
                <w:color w:val="000000"/>
                <w:sz w:val="16"/>
                <w:szCs w:val="16"/>
                <w:lang w:eastAsia="en-US"/>
              </w:rPr>
            </w:pPr>
            <w:ins w:id="32634" w:author="Machado, Diana" w:date="2019-02-04T10:19:00Z">
              <w:r w:rsidRPr="00D01C04">
                <w:rPr>
                  <w:rFonts w:ascii="Calibri" w:hAnsi="Calibri" w:cs="Calibri"/>
                  <w:color w:val="000000"/>
                  <w:sz w:val="16"/>
                  <w:szCs w:val="16"/>
                  <w:lang w:eastAsia="en-US"/>
                </w:rPr>
                <w:t xml:space="preserve">94,227,1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35" w:author="Machado, Diana" w:date="2019-02-04T10:19:00Z"/>
                <w:rFonts w:ascii="Calibri" w:hAnsi="Calibri" w:cs="Calibri"/>
                <w:color w:val="000000"/>
                <w:sz w:val="16"/>
                <w:szCs w:val="16"/>
                <w:lang w:eastAsia="en-US"/>
              </w:rPr>
            </w:pPr>
            <w:ins w:id="32636"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326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38" w:author="Machado, Diana" w:date="2019-02-04T10:19:00Z"/>
                <w:rFonts w:ascii="Calibri" w:hAnsi="Calibri" w:cs="Calibri"/>
                <w:color w:val="000000"/>
                <w:sz w:val="16"/>
                <w:szCs w:val="16"/>
                <w:lang w:eastAsia="en-US"/>
              </w:rPr>
            </w:pPr>
            <w:ins w:id="32639" w:author="Machado, Diana" w:date="2019-02-04T10:19:00Z">
              <w:r w:rsidRPr="00D01C04">
                <w:rPr>
                  <w:rFonts w:ascii="Calibri" w:hAnsi="Calibri" w:cs="Calibri"/>
                  <w:color w:val="000000"/>
                  <w:sz w:val="16"/>
                  <w:szCs w:val="16"/>
                  <w:lang w:eastAsia="en-US"/>
                </w:rPr>
                <w:t>347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0" w:author="Machado, Diana" w:date="2019-02-04T10:19:00Z"/>
                <w:rFonts w:ascii="Calibri" w:hAnsi="Calibri" w:cs="Calibri"/>
                <w:color w:val="000000"/>
                <w:sz w:val="16"/>
                <w:szCs w:val="16"/>
                <w:lang w:eastAsia="en-US"/>
              </w:rPr>
            </w:pPr>
            <w:ins w:id="32641" w:author="Machado, Diana" w:date="2019-02-04T10:19:00Z">
              <w:r w:rsidRPr="00D01C04">
                <w:rPr>
                  <w:rFonts w:ascii="Calibri" w:hAnsi="Calibri" w:cs="Calibri"/>
                  <w:color w:val="000000"/>
                  <w:sz w:val="16"/>
                  <w:szCs w:val="16"/>
                  <w:lang w:eastAsia="en-US"/>
                </w:rPr>
                <w:t xml:space="preserve">53,468,9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2" w:author="Machado, Diana" w:date="2019-02-04T10:19:00Z"/>
                <w:rFonts w:ascii="Calibri" w:hAnsi="Calibri" w:cs="Calibri"/>
                <w:color w:val="000000"/>
                <w:sz w:val="16"/>
                <w:szCs w:val="16"/>
                <w:lang w:eastAsia="en-US"/>
              </w:rPr>
            </w:pPr>
            <w:ins w:id="32643"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4" w:author="Machado, Diana" w:date="2019-02-04T10:19:00Z"/>
                <w:rFonts w:ascii="Calibri" w:hAnsi="Calibri" w:cs="Calibri"/>
                <w:color w:val="000000"/>
                <w:sz w:val="16"/>
                <w:szCs w:val="16"/>
                <w:lang w:eastAsia="en-US"/>
              </w:rPr>
            </w:pPr>
            <w:ins w:id="32645" w:author="Machado, Diana" w:date="2019-02-04T10:19:00Z">
              <w:r w:rsidRPr="00D01C04">
                <w:rPr>
                  <w:rFonts w:ascii="Calibri" w:hAnsi="Calibri" w:cs="Calibri"/>
                  <w:color w:val="000000"/>
                  <w:sz w:val="16"/>
                  <w:szCs w:val="16"/>
                  <w:lang w:eastAsia="en-US"/>
                </w:rPr>
                <w:t xml:space="preserve">23,063,0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6" w:author="Machado, Diana" w:date="2019-02-04T10:19:00Z"/>
                <w:rFonts w:ascii="Calibri" w:hAnsi="Calibri" w:cs="Calibri"/>
                <w:color w:val="000000"/>
                <w:sz w:val="16"/>
                <w:szCs w:val="16"/>
                <w:lang w:eastAsia="en-US"/>
              </w:rPr>
            </w:pPr>
            <w:ins w:id="32647"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48" w:author="Machado, Diana" w:date="2019-02-04T10:19:00Z"/>
                <w:rFonts w:ascii="Calibri" w:hAnsi="Calibri" w:cs="Calibri"/>
                <w:color w:val="000000"/>
                <w:sz w:val="16"/>
                <w:szCs w:val="16"/>
                <w:lang w:eastAsia="en-US"/>
              </w:rPr>
            </w:pPr>
            <w:ins w:id="326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50" w:author="Machado, Diana" w:date="2019-02-04T10:19:00Z"/>
                <w:rFonts w:ascii="Calibri" w:hAnsi="Calibri" w:cs="Calibri"/>
                <w:color w:val="000000"/>
                <w:sz w:val="16"/>
                <w:szCs w:val="16"/>
                <w:lang w:eastAsia="en-US"/>
              </w:rPr>
            </w:pPr>
            <w:ins w:id="326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52" w:author="Machado, Diana" w:date="2019-02-04T10:19:00Z"/>
                <w:rFonts w:ascii="Calibri" w:hAnsi="Calibri" w:cs="Calibri"/>
                <w:color w:val="000000"/>
                <w:sz w:val="16"/>
                <w:szCs w:val="16"/>
                <w:lang w:eastAsia="en-US"/>
              </w:rPr>
            </w:pPr>
            <w:ins w:id="32653" w:author="Machado, Diana" w:date="2019-02-04T10:19:00Z">
              <w:r w:rsidRPr="00D01C04">
                <w:rPr>
                  <w:rFonts w:ascii="Calibri" w:hAnsi="Calibri" w:cs="Calibri"/>
                  <w:color w:val="000000"/>
                  <w:sz w:val="16"/>
                  <w:szCs w:val="16"/>
                  <w:lang w:eastAsia="en-US"/>
                </w:rPr>
                <w:t xml:space="preserve">43,445,51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54" w:author="Machado, Diana" w:date="2019-02-04T10:19:00Z"/>
                <w:rFonts w:ascii="Calibri" w:hAnsi="Calibri" w:cs="Calibri"/>
                <w:color w:val="000000"/>
                <w:sz w:val="16"/>
                <w:szCs w:val="16"/>
                <w:lang w:eastAsia="en-US"/>
              </w:rPr>
            </w:pPr>
            <w:ins w:id="32655"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56" w:author="Machado, Diana" w:date="2019-02-04T10:19:00Z"/>
                <w:rFonts w:ascii="Calibri" w:hAnsi="Calibri" w:cs="Calibri"/>
                <w:color w:val="000000"/>
                <w:sz w:val="16"/>
                <w:szCs w:val="16"/>
                <w:lang w:eastAsia="en-US"/>
              </w:rPr>
            </w:pPr>
            <w:ins w:id="32657" w:author="Machado, Diana" w:date="2019-02-04T10:19:00Z">
              <w:r w:rsidRPr="00D01C04">
                <w:rPr>
                  <w:rFonts w:ascii="Calibri" w:hAnsi="Calibri" w:cs="Calibri"/>
                  <w:color w:val="000000"/>
                  <w:sz w:val="16"/>
                  <w:szCs w:val="16"/>
                  <w:lang w:eastAsia="en-US"/>
                </w:rPr>
                <w:t xml:space="preserve">119,977,5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58" w:author="Machado, Diana" w:date="2019-02-04T10:19:00Z"/>
                <w:rFonts w:ascii="Calibri" w:hAnsi="Calibri" w:cs="Calibri"/>
                <w:color w:val="000000"/>
                <w:sz w:val="16"/>
                <w:szCs w:val="16"/>
                <w:lang w:eastAsia="en-US"/>
              </w:rPr>
            </w:pPr>
            <w:ins w:id="32659"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326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61" w:author="Machado, Diana" w:date="2019-02-04T10:19:00Z"/>
                <w:rFonts w:ascii="Calibri" w:hAnsi="Calibri" w:cs="Calibri"/>
                <w:color w:val="000000"/>
                <w:sz w:val="16"/>
                <w:szCs w:val="16"/>
                <w:lang w:eastAsia="en-US"/>
              </w:rPr>
            </w:pPr>
            <w:ins w:id="32662" w:author="Machado, Diana" w:date="2019-02-04T10:19:00Z">
              <w:r w:rsidRPr="00D01C04">
                <w:rPr>
                  <w:rFonts w:ascii="Calibri" w:hAnsi="Calibri" w:cs="Calibri"/>
                  <w:color w:val="000000"/>
                  <w:sz w:val="16"/>
                  <w:szCs w:val="16"/>
                  <w:lang w:eastAsia="en-US"/>
                </w:rPr>
                <w:t>34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63" w:author="Machado, Diana" w:date="2019-02-04T10:19:00Z"/>
                <w:rFonts w:ascii="Calibri" w:hAnsi="Calibri" w:cs="Calibri"/>
                <w:color w:val="000000"/>
                <w:sz w:val="16"/>
                <w:szCs w:val="16"/>
                <w:lang w:eastAsia="en-US"/>
              </w:rPr>
            </w:pPr>
            <w:ins w:id="32664" w:author="Machado, Diana" w:date="2019-02-04T10:19:00Z">
              <w:r w:rsidRPr="00D01C04">
                <w:rPr>
                  <w:rFonts w:ascii="Calibri" w:hAnsi="Calibri" w:cs="Calibri"/>
                  <w:color w:val="000000"/>
                  <w:sz w:val="16"/>
                  <w:szCs w:val="16"/>
                  <w:lang w:eastAsia="en-US"/>
                </w:rPr>
                <w:t xml:space="preserve">4,006,5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65" w:author="Machado, Diana" w:date="2019-02-04T10:19:00Z"/>
                <w:rFonts w:ascii="Calibri" w:hAnsi="Calibri" w:cs="Calibri"/>
                <w:color w:val="000000"/>
                <w:sz w:val="16"/>
                <w:szCs w:val="16"/>
                <w:lang w:eastAsia="en-US"/>
              </w:rPr>
            </w:pPr>
            <w:ins w:id="32666"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67" w:author="Machado, Diana" w:date="2019-02-04T10:19:00Z"/>
                <w:rFonts w:ascii="Calibri" w:hAnsi="Calibri" w:cs="Calibri"/>
                <w:color w:val="000000"/>
                <w:sz w:val="16"/>
                <w:szCs w:val="16"/>
                <w:lang w:eastAsia="en-US"/>
              </w:rPr>
            </w:pPr>
            <w:ins w:id="32668" w:author="Machado, Diana" w:date="2019-02-04T10:19:00Z">
              <w:r w:rsidRPr="00D01C04">
                <w:rPr>
                  <w:rFonts w:ascii="Calibri" w:hAnsi="Calibri" w:cs="Calibri"/>
                  <w:color w:val="000000"/>
                  <w:sz w:val="16"/>
                  <w:szCs w:val="16"/>
                  <w:lang w:eastAsia="en-US"/>
                </w:rPr>
                <w:t xml:space="preserve">3,075,0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69" w:author="Machado, Diana" w:date="2019-02-04T10:19:00Z"/>
                <w:rFonts w:ascii="Calibri" w:hAnsi="Calibri" w:cs="Calibri"/>
                <w:color w:val="000000"/>
                <w:sz w:val="16"/>
                <w:szCs w:val="16"/>
                <w:lang w:eastAsia="en-US"/>
              </w:rPr>
            </w:pPr>
            <w:ins w:id="3267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1" w:author="Machado, Diana" w:date="2019-02-04T10:19:00Z"/>
                <w:rFonts w:ascii="Calibri" w:hAnsi="Calibri" w:cs="Calibri"/>
                <w:color w:val="000000"/>
                <w:sz w:val="16"/>
                <w:szCs w:val="16"/>
                <w:lang w:eastAsia="en-US"/>
              </w:rPr>
            </w:pPr>
            <w:ins w:id="326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3" w:author="Machado, Diana" w:date="2019-02-04T10:19:00Z"/>
                <w:rFonts w:ascii="Calibri" w:hAnsi="Calibri" w:cs="Calibri"/>
                <w:color w:val="000000"/>
                <w:sz w:val="16"/>
                <w:szCs w:val="16"/>
                <w:lang w:eastAsia="en-US"/>
              </w:rPr>
            </w:pPr>
            <w:ins w:id="326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5" w:author="Machado, Diana" w:date="2019-02-04T10:19:00Z"/>
                <w:rFonts w:ascii="Calibri" w:hAnsi="Calibri" w:cs="Calibri"/>
                <w:color w:val="000000"/>
                <w:sz w:val="16"/>
                <w:szCs w:val="16"/>
                <w:lang w:eastAsia="en-US"/>
              </w:rPr>
            </w:pPr>
            <w:ins w:id="32676" w:author="Machado, Diana" w:date="2019-02-04T10:19:00Z">
              <w:r w:rsidRPr="00D01C04">
                <w:rPr>
                  <w:rFonts w:ascii="Calibri" w:hAnsi="Calibri" w:cs="Calibri"/>
                  <w:color w:val="000000"/>
                  <w:sz w:val="16"/>
                  <w:szCs w:val="16"/>
                  <w:lang w:eastAsia="en-US"/>
                </w:rPr>
                <w:t xml:space="preserve">4,645,82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77" w:author="Machado, Diana" w:date="2019-02-04T10:19:00Z"/>
                <w:rFonts w:ascii="Calibri" w:hAnsi="Calibri" w:cs="Calibri"/>
                <w:color w:val="000000"/>
                <w:sz w:val="16"/>
                <w:szCs w:val="16"/>
                <w:lang w:eastAsia="en-US"/>
              </w:rPr>
            </w:pPr>
            <w:ins w:id="3267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79" w:author="Machado, Diana" w:date="2019-02-04T10:19:00Z"/>
                <w:rFonts w:ascii="Calibri" w:hAnsi="Calibri" w:cs="Calibri"/>
                <w:color w:val="000000"/>
                <w:sz w:val="16"/>
                <w:szCs w:val="16"/>
                <w:lang w:eastAsia="en-US"/>
              </w:rPr>
            </w:pPr>
            <w:ins w:id="32680" w:author="Machado, Diana" w:date="2019-02-04T10:19:00Z">
              <w:r w:rsidRPr="00D01C04">
                <w:rPr>
                  <w:rFonts w:ascii="Calibri" w:hAnsi="Calibri" w:cs="Calibri"/>
                  <w:color w:val="000000"/>
                  <w:sz w:val="16"/>
                  <w:szCs w:val="16"/>
                  <w:lang w:eastAsia="en-US"/>
                </w:rPr>
                <w:t xml:space="preserve">11,727,4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81" w:author="Machado, Diana" w:date="2019-02-04T10:19:00Z"/>
                <w:rFonts w:ascii="Calibri" w:hAnsi="Calibri" w:cs="Calibri"/>
                <w:color w:val="000000"/>
                <w:sz w:val="16"/>
                <w:szCs w:val="16"/>
                <w:lang w:eastAsia="en-US"/>
              </w:rPr>
            </w:pPr>
            <w:ins w:id="3268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26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684" w:author="Machado, Diana" w:date="2019-02-04T10:19:00Z"/>
                <w:rFonts w:ascii="Calibri" w:hAnsi="Calibri" w:cs="Calibri"/>
                <w:color w:val="000000"/>
                <w:sz w:val="16"/>
                <w:szCs w:val="16"/>
                <w:lang w:eastAsia="en-US"/>
              </w:rPr>
            </w:pPr>
            <w:ins w:id="32685" w:author="Machado, Diana" w:date="2019-02-04T10:19:00Z">
              <w:r w:rsidRPr="00D01C04">
                <w:rPr>
                  <w:rFonts w:ascii="Calibri" w:hAnsi="Calibri" w:cs="Calibri"/>
                  <w:color w:val="000000"/>
                  <w:sz w:val="16"/>
                  <w:szCs w:val="16"/>
                  <w:lang w:eastAsia="en-US"/>
                </w:rPr>
                <w:t>347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86" w:author="Machado, Diana" w:date="2019-02-04T10:19:00Z"/>
                <w:rFonts w:ascii="Calibri" w:hAnsi="Calibri" w:cs="Calibri"/>
                <w:color w:val="000000"/>
                <w:sz w:val="16"/>
                <w:szCs w:val="16"/>
                <w:lang w:eastAsia="en-US"/>
              </w:rPr>
            </w:pPr>
            <w:ins w:id="326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88" w:author="Machado, Diana" w:date="2019-02-04T10:19:00Z"/>
                <w:rFonts w:ascii="Calibri" w:hAnsi="Calibri" w:cs="Calibri"/>
                <w:color w:val="000000"/>
                <w:sz w:val="16"/>
                <w:szCs w:val="16"/>
                <w:lang w:eastAsia="en-US"/>
              </w:rPr>
            </w:pPr>
            <w:ins w:id="326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0" w:author="Machado, Diana" w:date="2019-02-04T10:19:00Z"/>
                <w:rFonts w:ascii="Calibri" w:hAnsi="Calibri" w:cs="Calibri"/>
                <w:color w:val="000000"/>
                <w:sz w:val="16"/>
                <w:szCs w:val="16"/>
                <w:lang w:eastAsia="en-US"/>
              </w:rPr>
            </w:pPr>
            <w:ins w:id="32691" w:author="Machado, Diana" w:date="2019-02-04T10:19:00Z">
              <w:r w:rsidRPr="00D01C04">
                <w:rPr>
                  <w:rFonts w:ascii="Calibri" w:hAnsi="Calibri" w:cs="Calibri"/>
                  <w:color w:val="000000"/>
                  <w:sz w:val="16"/>
                  <w:szCs w:val="16"/>
                  <w:lang w:eastAsia="en-US"/>
                </w:rPr>
                <w:t xml:space="preserve">8,911,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2" w:author="Machado, Diana" w:date="2019-02-04T10:19:00Z"/>
                <w:rFonts w:ascii="Calibri" w:hAnsi="Calibri" w:cs="Calibri"/>
                <w:color w:val="000000"/>
                <w:sz w:val="16"/>
                <w:szCs w:val="16"/>
                <w:lang w:eastAsia="en-US"/>
              </w:rPr>
            </w:pPr>
            <w:ins w:id="3269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4" w:author="Machado, Diana" w:date="2019-02-04T10:19:00Z"/>
                <w:rFonts w:ascii="Calibri" w:hAnsi="Calibri" w:cs="Calibri"/>
                <w:color w:val="000000"/>
                <w:sz w:val="16"/>
                <w:szCs w:val="16"/>
                <w:lang w:eastAsia="en-US"/>
              </w:rPr>
            </w:pPr>
            <w:ins w:id="326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6" w:author="Machado, Diana" w:date="2019-02-04T10:19:00Z"/>
                <w:rFonts w:ascii="Calibri" w:hAnsi="Calibri" w:cs="Calibri"/>
                <w:color w:val="000000"/>
                <w:sz w:val="16"/>
                <w:szCs w:val="16"/>
                <w:lang w:eastAsia="en-US"/>
              </w:rPr>
            </w:pPr>
            <w:ins w:id="326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698" w:author="Machado, Diana" w:date="2019-02-04T10:19:00Z"/>
                <w:rFonts w:ascii="Calibri" w:hAnsi="Calibri" w:cs="Calibri"/>
                <w:color w:val="000000"/>
                <w:sz w:val="16"/>
                <w:szCs w:val="16"/>
                <w:lang w:eastAsia="en-US"/>
              </w:rPr>
            </w:pPr>
            <w:ins w:id="32699" w:author="Machado, Diana" w:date="2019-02-04T10:19:00Z">
              <w:r w:rsidRPr="00D01C04">
                <w:rPr>
                  <w:rFonts w:ascii="Calibri" w:hAnsi="Calibri" w:cs="Calibri"/>
                  <w:color w:val="000000"/>
                  <w:sz w:val="16"/>
                  <w:szCs w:val="16"/>
                  <w:lang w:eastAsia="en-US"/>
                </w:rPr>
                <w:t xml:space="preserve">11,849,6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00" w:author="Machado, Diana" w:date="2019-02-04T10:19:00Z"/>
                <w:rFonts w:ascii="Calibri" w:hAnsi="Calibri" w:cs="Calibri"/>
                <w:color w:val="000000"/>
                <w:sz w:val="16"/>
                <w:szCs w:val="16"/>
                <w:lang w:eastAsia="en-US"/>
              </w:rPr>
            </w:pPr>
            <w:ins w:id="32701"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02" w:author="Machado, Diana" w:date="2019-02-04T10:19:00Z"/>
                <w:rFonts w:ascii="Calibri" w:hAnsi="Calibri" w:cs="Calibri"/>
                <w:color w:val="000000"/>
                <w:sz w:val="16"/>
                <w:szCs w:val="16"/>
                <w:lang w:eastAsia="en-US"/>
              </w:rPr>
            </w:pPr>
            <w:ins w:id="32703" w:author="Machado, Diana" w:date="2019-02-04T10:19:00Z">
              <w:r w:rsidRPr="00D01C04">
                <w:rPr>
                  <w:rFonts w:ascii="Calibri" w:hAnsi="Calibri" w:cs="Calibri"/>
                  <w:color w:val="000000"/>
                  <w:sz w:val="16"/>
                  <w:szCs w:val="16"/>
                  <w:lang w:eastAsia="en-US"/>
                </w:rPr>
                <w:t xml:space="preserve">20,761,0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04" w:author="Machado, Diana" w:date="2019-02-04T10:19:00Z"/>
                <w:rFonts w:ascii="Calibri" w:hAnsi="Calibri" w:cs="Calibri"/>
                <w:color w:val="000000"/>
                <w:sz w:val="16"/>
                <w:szCs w:val="16"/>
                <w:lang w:eastAsia="en-US"/>
              </w:rPr>
            </w:pPr>
            <w:ins w:id="3270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27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07" w:author="Machado, Diana" w:date="2019-02-04T10:19:00Z"/>
                <w:rFonts w:ascii="Calibri" w:hAnsi="Calibri" w:cs="Calibri"/>
                <w:color w:val="000000"/>
                <w:sz w:val="16"/>
                <w:szCs w:val="16"/>
                <w:lang w:eastAsia="en-US"/>
              </w:rPr>
            </w:pPr>
            <w:ins w:id="32708" w:author="Machado, Diana" w:date="2019-02-04T10:19:00Z">
              <w:r w:rsidRPr="00D01C04">
                <w:rPr>
                  <w:rFonts w:ascii="Calibri" w:hAnsi="Calibri" w:cs="Calibri"/>
                  <w:color w:val="000000"/>
                  <w:sz w:val="16"/>
                  <w:szCs w:val="16"/>
                  <w:lang w:eastAsia="en-US"/>
                </w:rPr>
                <w:t>347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09" w:author="Machado, Diana" w:date="2019-02-04T10:19:00Z"/>
                <w:rFonts w:ascii="Calibri" w:hAnsi="Calibri" w:cs="Calibri"/>
                <w:color w:val="000000"/>
                <w:sz w:val="16"/>
                <w:szCs w:val="16"/>
                <w:lang w:eastAsia="en-US"/>
              </w:rPr>
            </w:pPr>
            <w:ins w:id="32710" w:author="Machado, Diana" w:date="2019-02-04T10:19:00Z">
              <w:r w:rsidRPr="00D01C04">
                <w:rPr>
                  <w:rFonts w:ascii="Calibri" w:hAnsi="Calibri" w:cs="Calibri"/>
                  <w:color w:val="000000"/>
                  <w:sz w:val="16"/>
                  <w:szCs w:val="16"/>
                  <w:lang w:eastAsia="en-US"/>
                </w:rPr>
                <w:t xml:space="preserve">88,827,1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1" w:author="Machado, Diana" w:date="2019-02-04T10:19:00Z"/>
                <w:rFonts w:ascii="Calibri" w:hAnsi="Calibri" w:cs="Calibri"/>
                <w:color w:val="000000"/>
                <w:sz w:val="16"/>
                <w:szCs w:val="16"/>
                <w:lang w:eastAsia="en-US"/>
              </w:rPr>
            </w:pPr>
            <w:ins w:id="32712" w:author="Machado, Diana" w:date="2019-02-04T10:19:00Z">
              <w:r w:rsidRPr="00D01C04">
                <w:rPr>
                  <w:rFonts w:ascii="Calibri" w:hAnsi="Calibri" w:cs="Calibri"/>
                  <w:color w:val="000000"/>
                  <w:sz w:val="16"/>
                  <w:szCs w:val="16"/>
                  <w:lang w:eastAsia="en-US"/>
                </w:rPr>
                <w:t>1.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3" w:author="Machado, Diana" w:date="2019-02-04T10:19:00Z"/>
                <w:rFonts w:ascii="Calibri" w:hAnsi="Calibri" w:cs="Calibri"/>
                <w:color w:val="000000"/>
                <w:sz w:val="16"/>
                <w:szCs w:val="16"/>
                <w:lang w:eastAsia="en-US"/>
              </w:rPr>
            </w:pPr>
            <w:ins w:id="32714" w:author="Machado, Diana" w:date="2019-02-04T10:19:00Z">
              <w:r w:rsidRPr="00D01C04">
                <w:rPr>
                  <w:rFonts w:ascii="Calibri" w:hAnsi="Calibri" w:cs="Calibri"/>
                  <w:color w:val="000000"/>
                  <w:sz w:val="16"/>
                  <w:szCs w:val="16"/>
                  <w:lang w:eastAsia="en-US"/>
                </w:rPr>
                <w:t xml:space="preserve">89,461,4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5" w:author="Machado, Diana" w:date="2019-02-04T10:19:00Z"/>
                <w:rFonts w:ascii="Calibri" w:hAnsi="Calibri" w:cs="Calibri"/>
                <w:color w:val="000000"/>
                <w:sz w:val="16"/>
                <w:szCs w:val="16"/>
                <w:lang w:eastAsia="en-US"/>
              </w:rPr>
            </w:pPr>
            <w:ins w:id="32716"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7" w:author="Machado, Diana" w:date="2019-02-04T10:19:00Z"/>
                <w:rFonts w:ascii="Calibri" w:hAnsi="Calibri" w:cs="Calibri"/>
                <w:color w:val="000000"/>
                <w:sz w:val="16"/>
                <w:szCs w:val="16"/>
                <w:lang w:eastAsia="en-US"/>
              </w:rPr>
            </w:pPr>
            <w:ins w:id="327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19" w:author="Machado, Diana" w:date="2019-02-04T10:19:00Z"/>
                <w:rFonts w:ascii="Calibri" w:hAnsi="Calibri" w:cs="Calibri"/>
                <w:color w:val="000000"/>
                <w:sz w:val="16"/>
                <w:szCs w:val="16"/>
                <w:lang w:eastAsia="en-US"/>
              </w:rPr>
            </w:pPr>
            <w:ins w:id="327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21" w:author="Machado, Diana" w:date="2019-02-04T10:19:00Z"/>
                <w:rFonts w:ascii="Calibri" w:hAnsi="Calibri" w:cs="Calibri"/>
                <w:color w:val="000000"/>
                <w:sz w:val="16"/>
                <w:szCs w:val="16"/>
                <w:lang w:eastAsia="en-US"/>
              </w:rPr>
            </w:pPr>
            <w:ins w:id="32722" w:author="Machado, Diana" w:date="2019-02-04T10:19:00Z">
              <w:r w:rsidRPr="00D01C04">
                <w:rPr>
                  <w:rFonts w:ascii="Calibri" w:hAnsi="Calibri" w:cs="Calibri"/>
                  <w:color w:val="000000"/>
                  <w:sz w:val="16"/>
                  <w:szCs w:val="16"/>
                  <w:lang w:eastAsia="en-US"/>
                </w:rPr>
                <w:t xml:space="preserve">139,932,1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23" w:author="Machado, Diana" w:date="2019-02-04T10:19:00Z"/>
                <w:rFonts w:ascii="Calibri" w:hAnsi="Calibri" w:cs="Calibri"/>
                <w:color w:val="000000"/>
                <w:sz w:val="16"/>
                <w:szCs w:val="16"/>
                <w:lang w:eastAsia="en-US"/>
              </w:rPr>
            </w:pPr>
            <w:ins w:id="32724" w:author="Machado, Diana" w:date="2019-02-04T10:19:00Z">
              <w:r w:rsidRPr="00D01C04">
                <w:rPr>
                  <w:rFonts w:ascii="Calibri" w:hAnsi="Calibri" w:cs="Calibri"/>
                  <w:color w:val="000000"/>
                  <w:sz w:val="16"/>
                  <w:szCs w:val="16"/>
                  <w:lang w:eastAsia="en-US"/>
                </w:rPr>
                <w:t>0.9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25" w:author="Machado, Diana" w:date="2019-02-04T10:19:00Z"/>
                <w:rFonts w:ascii="Calibri" w:hAnsi="Calibri" w:cs="Calibri"/>
                <w:color w:val="000000"/>
                <w:sz w:val="16"/>
                <w:szCs w:val="16"/>
                <w:lang w:eastAsia="en-US"/>
              </w:rPr>
            </w:pPr>
            <w:ins w:id="32726" w:author="Machado, Diana" w:date="2019-02-04T10:19:00Z">
              <w:r w:rsidRPr="00D01C04">
                <w:rPr>
                  <w:rFonts w:ascii="Calibri" w:hAnsi="Calibri" w:cs="Calibri"/>
                  <w:color w:val="000000"/>
                  <w:sz w:val="16"/>
                  <w:szCs w:val="16"/>
                  <w:lang w:eastAsia="en-US"/>
                </w:rPr>
                <w:t xml:space="preserve">318,220,6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27" w:author="Machado, Diana" w:date="2019-02-04T10:19:00Z"/>
                <w:rFonts w:ascii="Calibri" w:hAnsi="Calibri" w:cs="Calibri"/>
                <w:color w:val="000000"/>
                <w:sz w:val="16"/>
                <w:szCs w:val="16"/>
                <w:lang w:eastAsia="en-US"/>
              </w:rPr>
            </w:pPr>
            <w:ins w:id="32728" w:author="Machado, Diana" w:date="2019-02-04T10:19:00Z">
              <w:r w:rsidRPr="00D01C04">
                <w:rPr>
                  <w:rFonts w:ascii="Calibri" w:hAnsi="Calibri" w:cs="Calibri"/>
                  <w:color w:val="000000"/>
                  <w:sz w:val="16"/>
                  <w:szCs w:val="16"/>
                  <w:lang w:eastAsia="en-US"/>
                </w:rPr>
                <w:t>0.88%</w:t>
              </w:r>
            </w:ins>
          </w:p>
        </w:tc>
      </w:tr>
      <w:tr w:rsidR="00CA5085" w:rsidRPr="00D01C04" w:rsidTr="00331AF4">
        <w:trPr>
          <w:trHeight w:hRule="exact" w:val="216"/>
          <w:ins w:id="327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30" w:author="Machado, Diana" w:date="2019-02-04T10:19:00Z"/>
                <w:rFonts w:ascii="Calibri" w:hAnsi="Calibri" w:cs="Calibri"/>
                <w:color w:val="000000"/>
                <w:sz w:val="16"/>
                <w:szCs w:val="16"/>
                <w:lang w:eastAsia="en-US"/>
              </w:rPr>
            </w:pPr>
            <w:ins w:id="32731" w:author="Machado, Diana" w:date="2019-02-04T10:19:00Z">
              <w:r w:rsidRPr="00D01C04">
                <w:rPr>
                  <w:rFonts w:ascii="Calibri" w:hAnsi="Calibri" w:cs="Calibri"/>
                  <w:color w:val="000000"/>
                  <w:sz w:val="16"/>
                  <w:szCs w:val="16"/>
                  <w:lang w:eastAsia="en-US"/>
                </w:rPr>
                <w:t>347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32" w:author="Machado, Diana" w:date="2019-02-04T10:19:00Z"/>
                <w:rFonts w:ascii="Calibri" w:hAnsi="Calibri" w:cs="Calibri"/>
                <w:color w:val="000000"/>
                <w:sz w:val="16"/>
                <w:szCs w:val="16"/>
                <w:lang w:eastAsia="en-US"/>
              </w:rPr>
            </w:pPr>
            <w:ins w:id="32733" w:author="Machado, Diana" w:date="2019-02-04T10:19:00Z">
              <w:r w:rsidRPr="00D01C04">
                <w:rPr>
                  <w:rFonts w:ascii="Calibri" w:hAnsi="Calibri" w:cs="Calibri"/>
                  <w:color w:val="000000"/>
                  <w:sz w:val="16"/>
                  <w:szCs w:val="16"/>
                  <w:lang w:eastAsia="en-US"/>
                </w:rPr>
                <w:t xml:space="preserve">1,749,1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34" w:author="Machado, Diana" w:date="2019-02-04T10:19:00Z"/>
                <w:rFonts w:ascii="Calibri" w:hAnsi="Calibri" w:cs="Calibri"/>
                <w:color w:val="000000"/>
                <w:sz w:val="16"/>
                <w:szCs w:val="16"/>
                <w:lang w:eastAsia="en-US"/>
              </w:rPr>
            </w:pPr>
            <w:ins w:id="3273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36" w:author="Machado, Diana" w:date="2019-02-04T10:19:00Z"/>
                <w:rFonts w:ascii="Calibri" w:hAnsi="Calibri" w:cs="Calibri"/>
                <w:color w:val="000000"/>
                <w:sz w:val="16"/>
                <w:szCs w:val="16"/>
                <w:lang w:eastAsia="en-US"/>
              </w:rPr>
            </w:pPr>
            <w:ins w:id="32737" w:author="Machado, Diana" w:date="2019-02-04T10:19:00Z">
              <w:r w:rsidRPr="00D01C04">
                <w:rPr>
                  <w:rFonts w:ascii="Calibri" w:hAnsi="Calibri" w:cs="Calibri"/>
                  <w:color w:val="000000"/>
                  <w:sz w:val="16"/>
                  <w:szCs w:val="16"/>
                  <w:lang w:eastAsia="en-US"/>
                </w:rPr>
                <w:t xml:space="preserve">1,756,6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38" w:author="Machado, Diana" w:date="2019-02-04T10:19:00Z"/>
                <w:rFonts w:ascii="Calibri" w:hAnsi="Calibri" w:cs="Calibri"/>
                <w:color w:val="000000"/>
                <w:sz w:val="16"/>
                <w:szCs w:val="16"/>
                <w:lang w:eastAsia="en-US"/>
              </w:rPr>
            </w:pPr>
            <w:ins w:id="3273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0" w:author="Machado, Diana" w:date="2019-02-04T10:19:00Z"/>
                <w:rFonts w:ascii="Calibri" w:hAnsi="Calibri" w:cs="Calibri"/>
                <w:color w:val="000000"/>
                <w:sz w:val="16"/>
                <w:szCs w:val="16"/>
                <w:lang w:eastAsia="en-US"/>
              </w:rPr>
            </w:pPr>
            <w:ins w:id="327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2" w:author="Machado, Diana" w:date="2019-02-04T10:19:00Z"/>
                <w:rFonts w:ascii="Calibri" w:hAnsi="Calibri" w:cs="Calibri"/>
                <w:color w:val="000000"/>
                <w:sz w:val="16"/>
                <w:szCs w:val="16"/>
                <w:lang w:eastAsia="en-US"/>
              </w:rPr>
            </w:pPr>
            <w:ins w:id="327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4" w:author="Machado, Diana" w:date="2019-02-04T10:19:00Z"/>
                <w:rFonts w:ascii="Calibri" w:hAnsi="Calibri" w:cs="Calibri"/>
                <w:color w:val="000000"/>
                <w:sz w:val="16"/>
                <w:szCs w:val="16"/>
                <w:lang w:eastAsia="en-US"/>
              </w:rPr>
            </w:pPr>
            <w:ins w:id="32745" w:author="Machado, Diana" w:date="2019-02-04T10:19:00Z">
              <w:r w:rsidRPr="00D01C04">
                <w:rPr>
                  <w:rFonts w:ascii="Calibri" w:hAnsi="Calibri" w:cs="Calibri"/>
                  <w:color w:val="000000"/>
                  <w:sz w:val="16"/>
                  <w:szCs w:val="16"/>
                  <w:lang w:eastAsia="en-US"/>
                </w:rPr>
                <w:t xml:space="preserve">92,308,4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46" w:author="Machado, Diana" w:date="2019-02-04T10:19:00Z"/>
                <w:rFonts w:ascii="Calibri" w:hAnsi="Calibri" w:cs="Calibri"/>
                <w:color w:val="000000"/>
                <w:sz w:val="16"/>
                <w:szCs w:val="16"/>
                <w:lang w:eastAsia="en-US"/>
              </w:rPr>
            </w:pPr>
            <w:ins w:id="32747" w:author="Machado, Diana" w:date="2019-02-04T10:19:00Z">
              <w:r w:rsidRPr="00D01C04">
                <w:rPr>
                  <w:rFonts w:ascii="Calibri" w:hAnsi="Calibri" w:cs="Calibri"/>
                  <w:color w:val="000000"/>
                  <w:sz w:val="16"/>
                  <w:szCs w:val="16"/>
                  <w:lang w:eastAsia="en-US"/>
                </w:rPr>
                <w:t>0.6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48" w:author="Machado, Diana" w:date="2019-02-04T10:19:00Z"/>
                <w:rFonts w:ascii="Calibri" w:hAnsi="Calibri" w:cs="Calibri"/>
                <w:color w:val="000000"/>
                <w:sz w:val="16"/>
                <w:szCs w:val="16"/>
                <w:lang w:eastAsia="en-US"/>
              </w:rPr>
            </w:pPr>
            <w:ins w:id="32749" w:author="Machado, Diana" w:date="2019-02-04T10:19:00Z">
              <w:r w:rsidRPr="00D01C04">
                <w:rPr>
                  <w:rFonts w:ascii="Calibri" w:hAnsi="Calibri" w:cs="Calibri"/>
                  <w:color w:val="000000"/>
                  <w:sz w:val="16"/>
                  <w:szCs w:val="16"/>
                  <w:lang w:eastAsia="en-US"/>
                </w:rPr>
                <w:t xml:space="preserve">95,814,3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50" w:author="Machado, Diana" w:date="2019-02-04T10:19:00Z"/>
                <w:rFonts w:ascii="Calibri" w:hAnsi="Calibri" w:cs="Calibri"/>
                <w:color w:val="000000"/>
                <w:sz w:val="16"/>
                <w:szCs w:val="16"/>
                <w:lang w:eastAsia="en-US"/>
              </w:rPr>
            </w:pPr>
            <w:ins w:id="32751"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327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53" w:author="Machado, Diana" w:date="2019-02-04T10:19:00Z"/>
                <w:rFonts w:ascii="Calibri" w:hAnsi="Calibri" w:cs="Calibri"/>
                <w:color w:val="000000"/>
                <w:sz w:val="16"/>
                <w:szCs w:val="16"/>
                <w:lang w:eastAsia="en-US"/>
              </w:rPr>
            </w:pPr>
            <w:ins w:id="32754" w:author="Machado, Diana" w:date="2019-02-04T10:19:00Z">
              <w:r w:rsidRPr="00D01C04">
                <w:rPr>
                  <w:rFonts w:ascii="Calibri" w:hAnsi="Calibri" w:cs="Calibri"/>
                  <w:color w:val="000000"/>
                  <w:sz w:val="16"/>
                  <w:szCs w:val="16"/>
                  <w:lang w:eastAsia="en-US"/>
                </w:rPr>
                <w:t>347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55" w:author="Machado, Diana" w:date="2019-02-04T10:19:00Z"/>
                <w:rFonts w:ascii="Calibri" w:hAnsi="Calibri" w:cs="Calibri"/>
                <w:color w:val="000000"/>
                <w:sz w:val="16"/>
                <w:szCs w:val="16"/>
                <w:lang w:eastAsia="en-US"/>
              </w:rPr>
            </w:pPr>
            <w:ins w:id="327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57" w:author="Machado, Diana" w:date="2019-02-04T10:19:00Z"/>
                <w:rFonts w:ascii="Calibri" w:hAnsi="Calibri" w:cs="Calibri"/>
                <w:color w:val="000000"/>
                <w:sz w:val="16"/>
                <w:szCs w:val="16"/>
                <w:lang w:eastAsia="en-US"/>
              </w:rPr>
            </w:pPr>
            <w:ins w:id="327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59" w:author="Machado, Diana" w:date="2019-02-04T10:19:00Z"/>
                <w:rFonts w:ascii="Calibri" w:hAnsi="Calibri" w:cs="Calibri"/>
                <w:color w:val="000000"/>
                <w:sz w:val="16"/>
                <w:szCs w:val="16"/>
                <w:lang w:eastAsia="en-US"/>
              </w:rPr>
            </w:pPr>
            <w:ins w:id="32760" w:author="Machado, Diana" w:date="2019-02-04T10:19:00Z">
              <w:r w:rsidRPr="00D01C04">
                <w:rPr>
                  <w:rFonts w:ascii="Calibri" w:hAnsi="Calibri" w:cs="Calibri"/>
                  <w:color w:val="000000"/>
                  <w:sz w:val="16"/>
                  <w:szCs w:val="16"/>
                  <w:lang w:eastAsia="en-US"/>
                </w:rPr>
                <w:t xml:space="preserve">11,993,5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1" w:author="Machado, Diana" w:date="2019-02-04T10:19:00Z"/>
                <w:rFonts w:ascii="Calibri" w:hAnsi="Calibri" w:cs="Calibri"/>
                <w:color w:val="000000"/>
                <w:sz w:val="16"/>
                <w:szCs w:val="16"/>
                <w:lang w:eastAsia="en-US"/>
              </w:rPr>
            </w:pPr>
            <w:ins w:id="3276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3" w:author="Machado, Diana" w:date="2019-02-04T10:19:00Z"/>
                <w:rFonts w:ascii="Calibri" w:hAnsi="Calibri" w:cs="Calibri"/>
                <w:color w:val="000000"/>
                <w:sz w:val="16"/>
                <w:szCs w:val="16"/>
                <w:lang w:eastAsia="en-US"/>
              </w:rPr>
            </w:pPr>
            <w:ins w:id="327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5" w:author="Machado, Diana" w:date="2019-02-04T10:19:00Z"/>
                <w:rFonts w:ascii="Calibri" w:hAnsi="Calibri" w:cs="Calibri"/>
                <w:color w:val="000000"/>
                <w:sz w:val="16"/>
                <w:szCs w:val="16"/>
                <w:lang w:eastAsia="en-US"/>
              </w:rPr>
            </w:pPr>
            <w:ins w:id="327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7" w:author="Machado, Diana" w:date="2019-02-04T10:19:00Z"/>
                <w:rFonts w:ascii="Calibri" w:hAnsi="Calibri" w:cs="Calibri"/>
                <w:color w:val="000000"/>
                <w:sz w:val="16"/>
                <w:szCs w:val="16"/>
                <w:lang w:eastAsia="en-US"/>
              </w:rPr>
            </w:pPr>
            <w:ins w:id="32768" w:author="Machado, Diana" w:date="2019-02-04T10:19:00Z">
              <w:r w:rsidRPr="00D01C04">
                <w:rPr>
                  <w:rFonts w:ascii="Calibri" w:hAnsi="Calibri" w:cs="Calibri"/>
                  <w:color w:val="000000"/>
                  <w:sz w:val="16"/>
                  <w:szCs w:val="16"/>
                  <w:lang w:eastAsia="en-US"/>
                </w:rPr>
                <w:t xml:space="preserve">20,108,7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69" w:author="Machado, Diana" w:date="2019-02-04T10:19:00Z"/>
                <w:rFonts w:ascii="Calibri" w:hAnsi="Calibri" w:cs="Calibri"/>
                <w:color w:val="000000"/>
                <w:sz w:val="16"/>
                <w:szCs w:val="16"/>
                <w:lang w:eastAsia="en-US"/>
              </w:rPr>
            </w:pPr>
            <w:ins w:id="32770"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71" w:author="Machado, Diana" w:date="2019-02-04T10:19:00Z"/>
                <w:rFonts w:ascii="Calibri" w:hAnsi="Calibri" w:cs="Calibri"/>
                <w:color w:val="000000"/>
                <w:sz w:val="16"/>
                <w:szCs w:val="16"/>
                <w:lang w:eastAsia="en-US"/>
              </w:rPr>
            </w:pPr>
            <w:ins w:id="32772" w:author="Machado, Diana" w:date="2019-02-04T10:19:00Z">
              <w:r w:rsidRPr="00D01C04">
                <w:rPr>
                  <w:rFonts w:ascii="Calibri" w:hAnsi="Calibri" w:cs="Calibri"/>
                  <w:color w:val="000000"/>
                  <w:sz w:val="16"/>
                  <w:szCs w:val="16"/>
                  <w:lang w:eastAsia="en-US"/>
                </w:rPr>
                <w:t xml:space="preserve">32,102,3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73" w:author="Machado, Diana" w:date="2019-02-04T10:19:00Z"/>
                <w:rFonts w:ascii="Calibri" w:hAnsi="Calibri" w:cs="Calibri"/>
                <w:color w:val="000000"/>
                <w:sz w:val="16"/>
                <w:szCs w:val="16"/>
                <w:lang w:eastAsia="en-US"/>
              </w:rPr>
            </w:pPr>
            <w:ins w:id="3277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27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76" w:author="Machado, Diana" w:date="2019-02-04T10:19:00Z"/>
                <w:rFonts w:ascii="Calibri" w:hAnsi="Calibri" w:cs="Calibri"/>
                <w:color w:val="000000"/>
                <w:sz w:val="16"/>
                <w:szCs w:val="16"/>
                <w:lang w:eastAsia="en-US"/>
              </w:rPr>
            </w:pPr>
            <w:ins w:id="32777" w:author="Machado, Diana" w:date="2019-02-04T10:19:00Z">
              <w:r w:rsidRPr="00D01C04">
                <w:rPr>
                  <w:rFonts w:ascii="Calibri" w:hAnsi="Calibri" w:cs="Calibri"/>
                  <w:color w:val="000000"/>
                  <w:sz w:val="16"/>
                  <w:szCs w:val="16"/>
                  <w:lang w:eastAsia="en-US"/>
                </w:rPr>
                <w:t>347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78" w:author="Machado, Diana" w:date="2019-02-04T10:19:00Z"/>
                <w:rFonts w:ascii="Calibri" w:hAnsi="Calibri" w:cs="Calibri"/>
                <w:color w:val="000000"/>
                <w:sz w:val="16"/>
                <w:szCs w:val="16"/>
                <w:lang w:eastAsia="en-US"/>
              </w:rPr>
            </w:pPr>
            <w:ins w:id="327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0" w:author="Machado, Diana" w:date="2019-02-04T10:19:00Z"/>
                <w:rFonts w:ascii="Calibri" w:hAnsi="Calibri" w:cs="Calibri"/>
                <w:color w:val="000000"/>
                <w:sz w:val="16"/>
                <w:szCs w:val="16"/>
                <w:lang w:eastAsia="en-US"/>
              </w:rPr>
            </w:pPr>
            <w:ins w:id="327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2" w:author="Machado, Diana" w:date="2019-02-04T10:19:00Z"/>
                <w:rFonts w:ascii="Calibri" w:hAnsi="Calibri" w:cs="Calibri"/>
                <w:color w:val="000000"/>
                <w:sz w:val="16"/>
                <w:szCs w:val="16"/>
                <w:lang w:eastAsia="en-US"/>
              </w:rPr>
            </w:pPr>
            <w:ins w:id="32783" w:author="Machado, Diana" w:date="2019-02-04T10:19:00Z">
              <w:r w:rsidRPr="00D01C04">
                <w:rPr>
                  <w:rFonts w:ascii="Calibri" w:hAnsi="Calibri" w:cs="Calibri"/>
                  <w:color w:val="000000"/>
                  <w:sz w:val="16"/>
                  <w:szCs w:val="16"/>
                  <w:lang w:eastAsia="en-US"/>
                </w:rPr>
                <w:t xml:space="preserve">1,869,5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4" w:author="Machado, Diana" w:date="2019-02-04T10:19:00Z"/>
                <w:rFonts w:ascii="Calibri" w:hAnsi="Calibri" w:cs="Calibri"/>
                <w:color w:val="000000"/>
                <w:sz w:val="16"/>
                <w:szCs w:val="16"/>
                <w:lang w:eastAsia="en-US"/>
              </w:rPr>
            </w:pPr>
            <w:ins w:id="3278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6" w:author="Machado, Diana" w:date="2019-02-04T10:19:00Z"/>
                <w:rFonts w:ascii="Calibri" w:hAnsi="Calibri" w:cs="Calibri"/>
                <w:color w:val="000000"/>
                <w:sz w:val="16"/>
                <w:szCs w:val="16"/>
                <w:lang w:eastAsia="en-US"/>
              </w:rPr>
            </w:pPr>
            <w:ins w:id="327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88" w:author="Machado, Diana" w:date="2019-02-04T10:19:00Z"/>
                <w:rFonts w:ascii="Calibri" w:hAnsi="Calibri" w:cs="Calibri"/>
                <w:color w:val="000000"/>
                <w:sz w:val="16"/>
                <w:szCs w:val="16"/>
                <w:lang w:eastAsia="en-US"/>
              </w:rPr>
            </w:pPr>
            <w:ins w:id="327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90" w:author="Machado, Diana" w:date="2019-02-04T10:19:00Z"/>
                <w:rFonts w:ascii="Calibri" w:hAnsi="Calibri" w:cs="Calibri"/>
                <w:color w:val="000000"/>
                <w:sz w:val="16"/>
                <w:szCs w:val="16"/>
                <w:lang w:eastAsia="en-US"/>
              </w:rPr>
            </w:pPr>
            <w:ins w:id="32791" w:author="Machado, Diana" w:date="2019-02-04T10:19:00Z">
              <w:r w:rsidRPr="00D01C04">
                <w:rPr>
                  <w:rFonts w:ascii="Calibri" w:hAnsi="Calibri" w:cs="Calibri"/>
                  <w:color w:val="000000"/>
                  <w:sz w:val="16"/>
                  <w:szCs w:val="16"/>
                  <w:lang w:eastAsia="en-US"/>
                </w:rPr>
                <w:t xml:space="preserve">4,779,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792" w:author="Machado, Diana" w:date="2019-02-04T10:19:00Z"/>
                <w:rFonts w:ascii="Calibri" w:hAnsi="Calibri" w:cs="Calibri"/>
                <w:color w:val="000000"/>
                <w:sz w:val="16"/>
                <w:szCs w:val="16"/>
                <w:lang w:eastAsia="en-US"/>
              </w:rPr>
            </w:pPr>
            <w:ins w:id="3279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94" w:author="Machado, Diana" w:date="2019-02-04T10:19:00Z"/>
                <w:rFonts w:ascii="Calibri" w:hAnsi="Calibri" w:cs="Calibri"/>
                <w:color w:val="000000"/>
                <w:sz w:val="16"/>
                <w:szCs w:val="16"/>
                <w:lang w:eastAsia="en-US"/>
              </w:rPr>
            </w:pPr>
            <w:ins w:id="32795" w:author="Machado, Diana" w:date="2019-02-04T10:19:00Z">
              <w:r w:rsidRPr="00D01C04">
                <w:rPr>
                  <w:rFonts w:ascii="Calibri" w:hAnsi="Calibri" w:cs="Calibri"/>
                  <w:color w:val="000000"/>
                  <w:sz w:val="16"/>
                  <w:szCs w:val="16"/>
                  <w:lang w:eastAsia="en-US"/>
                </w:rPr>
                <w:t xml:space="preserve">6,648,6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96" w:author="Machado, Diana" w:date="2019-02-04T10:19:00Z"/>
                <w:rFonts w:ascii="Calibri" w:hAnsi="Calibri" w:cs="Calibri"/>
                <w:color w:val="000000"/>
                <w:sz w:val="16"/>
                <w:szCs w:val="16"/>
                <w:lang w:eastAsia="en-US"/>
              </w:rPr>
            </w:pPr>
            <w:ins w:id="3279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27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799" w:author="Machado, Diana" w:date="2019-02-04T10:19:00Z"/>
                <w:rFonts w:ascii="Calibri" w:hAnsi="Calibri" w:cs="Calibri"/>
                <w:color w:val="000000"/>
                <w:sz w:val="16"/>
                <w:szCs w:val="16"/>
                <w:lang w:eastAsia="en-US"/>
              </w:rPr>
            </w:pPr>
            <w:ins w:id="32800" w:author="Machado, Diana" w:date="2019-02-04T10:19:00Z">
              <w:r w:rsidRPr="00D01C04">
                <w:rPr>
                  <w:rFonts w:ascii="Calibri" w:hAnsi="Calibri" w:cs="Calibri"/>
                  <w:color w:val="000000"/>
                  <w:sz w:val="16"/>
                  <w:szCs w:val="16"/>
                  <w:lang w:eastAsia="en-US"/>
                </w:rPr>
                <w:t>349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1" w:author="Machado, Diana" w:date="2019-02-04T10:19:00Z"/>
                <w:rFonts w:ascii="Calibri" w:hAnsi="Calibri" w:cs="Calibri"/>
                <w:color w:val="000000"/>
                <w:sz w:val="16"/>
                <w:szCs w:val="16"/>
                <w:lang w:eastAsia="en-US"/>
              </w:rPr>
            </w:pPr>
            <w:ins w:id="328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3" w:author="Machado, Diana" w:date="2019-02-04T10:19:00Z"/>
                <w:rFonts w:ascii="Calibri" w:hAnsi="Calibri" w:cs="Calibri"/>
                <w:color w:val="000000"/>
                <w:sz w:val="16"/>
                <w:szCs w:val="16"/>
                <w:lang w:eastAsia="en-US"/>
              </w:rPr>
            </w:pPr>
            <w:ins w:id="328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5" w:author="Machado, Diana" w:date="2019-02-04T10:19:00Z"/>
                <w:rFonts w:ascii="Calibri" w:hAnsi="Calibri" w:cs="Calibri"/>
                <w:color w:val="000000"/>
                <w:sz w:val="16"/>
                <w:szCs w:val="16"/>
                <w:lang w:eastAsia="en-US"/>
              </w:rPr>
            </w:pPr>
            <w:ins w:id="32806" w:author="Machado, Diana" w:date="2019-02-04T10:19:00Z">
              <w:r w:rsidRPr="00D01C04">
                <w:rPr>
                  <w:rFonts w:ascii="Calibri" w:hAnsi="Calibri" w:cs="Calibri"/>
                  <w:color w:val="000000"/>
                  <w:sz w:val="16"/>
                  <w:szCs w:val="16"/>
                  <w:lang w:eastAsia="en-US"/>
                </w:rPr>
                <w:t xml:space="preserve">7,688,2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7" w:author="Machado, Diana" w:date="2019-02-04T10:19:00Z"/>
                <w:rFonts w:ascii="Calibri" w:hAnsi="Calibri" w:cs="Calibri"/>
                <w:color w:val="000000"/>
                <w:sz w:val="16"/>
                <w:szCs w:val="16"/>
                <w:lang w:eastAsia="en-US"/>
              </w:rPr>
            </w:pPr>
            <w:ins w:id="32808"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09" w:author="Machado, Diana" w:date="2019-02-04T10:19:00Z"/>
                <w:rFonts w:ascii="Calibri" w:hAnsi="Calibri" w:cs="Calibri"/>
                <w:color w:val="000000"/>
                <w:sz w:val="16"/>
                <w:szCs w:val="16"/>
                <w:lang w:eastAsia="en-US"/>
              </w:rPr>
            </w:pPr>
            <w:ins w:id="328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1" w:author="Machado, Diana" w:date="2019-02-04T10:19:00Z"/>
                <w:rFonts w:ascii="Calibri" w:hAnsi="Calibri" w:cs="Calibri"/>
                <w:color w:val="000000"/>
                <w:sz w:val="16"/>
                <w:szCs w:val="16"/>
                <w:lang w:eastAsia="en-US"/>
              </w:rPr>
            </w:pPr>
            <w:ins w:id="328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3" w:author="Machado, Diana" w:date="2019-02-04T10:19:00Z"/>
                <w:rFonts w:ascii="Calibri" w:hAnsi="Calibri" w:cs="Calibri"/>
                <w:color w:val="000000"/>
                <w:sz w:val="16"/>
                <w:szCs w:val="16"/>
                <w:lang w:eastAsia="en-US"/>
              </w:rPr>
            </w:pPr>
            <w:ins w:id="32814" w:author="Machado, Diana" w:date="2019-02-04T10:19:00Z">
              <w:r w:rsidRPr="00D01C04">
                <w:rPr>
                  <w:rFonts w:ascii="Calibri" w:hAnsi="Calibri" w:cs="Calibri"/>
                  <w:color w:val="000000"/>
                  <w:sz w:val="16"/>
                  <w:szCs w:val="16"/>
                  <w:lang w:eastAsia="en-US"/>
                </w:rPr>
                <w:t xml:space="preserve">9,440,6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15" w:author="Machado, Diana" w:date="2019-02-04T10:19:00Z"/>
                <w:rFonts w:ascii="Calibri" w:hAnsi="Calibri" w:cs="Calibri"/>
                <w:color w:val="000000"/>
                <w:sz w:val="16"/>
                <w:szCs w:val="16"/>
                <w:lang w:eastAsia="en-US"/>
              </w:rPr>
            </w:pPr>
            <w:ins w:id="32816"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17" w:author="Machado, Diana" w:date="2019-02-04T10:19:00Z"/>
                <w:rFonts w:ascii="Calibri" w:hAnsi="Calibri" w:cs="Calibri"/>
                <w:color w:val="000000"/>
                <w:sz w:val="16"/>
                <w:szCs w:val="16"/>
                <w:lang w:eastAsia="en-US"/>
              </w:rPr>
            </w:pPr>
            <w:ins w:id="32818" w:author="Machado, Diana" w:date="2019-02-04T10:19:00Z">
              <w:r w:rsidRPr="00D01C04">
                <w:rPr>
                  <w:rFonts w:ascii="Calibri" w:hAnsi="Calibri" w:cs="Calibri"/>
                  <w:color w:val="000000"/>
                  <w:sz w:val="16"/>
                  <w:szCs w:val="16"/>
                  <w:lang w:eastAsia="en-US"/>
                </w:rPr>
                <w:t xml:space="preserve">17,128,8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19" w:author="Machado, Diana" w:date="2019-02-04T10:19:00Z"/>
                <w:rFonts w:ascii="Calibri" w:hAnsi="Calibri" w:cs="Calibri"/>
                <w:color w:val="000000"/>
                <w:sz w:val="16"/>
                <w:szCs w:val="16"/>
                <w:lang w:eastAsia="en-US"/>
              </w:rPr>
            </w:pPr>
            <w:ins w:id="32820"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28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22" w:author="Machado, Diana" w:date="2019-02-04T10:19:00Z"/>
                <w:rFonts w:ascii="Calibri" w:hAnsi="Calibri" w:cs="Calibri"/>
                <w:color w:val="000000"/>
                <w:sz w:val="16"/>
                <w:szCs w:val="16"/>
                <w:lang w:eastAsia="en-US"/>
              </w:rPr>
            </w:pPr>
            <w:ins w:id="32823" w:author="Machado, Diana" w:date="2019-02-04T10:19:00Z">
              <w:r w:rsidRPr="00D01C04">
                <w:rPr>
                  <w:rFonts w:ascii="Calibri" w:hAnsi="Calibri" w:cs="Calibri"/>
                  <w:color w:val="000000"/>
                  <w:sz w:val="16"/>
                  <w:szCs w:val="16"/>
                  <w:lang w:eastAsia="en-US"/>
                </w:rPr>
                <w:t>349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24" w:author="Machado, Diana" w:date="2019-02-04T10:19:00Z"/>
                <w:rFonts w:ascii="Calibri" w:hAnsi="Calibri" w:cs="Calibri"/>
                <w:color w:val="000000"/>
                <w:sz w:val="16"/>
                <w:szCs w:val="16"/>
                <w:lang w:eastAsia="en-US"/>
              </w:rPr>
            </w:pPr>
            <w:ins w:id="328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26" w:author="Machado, Diana" w:date="2019-02-04T10:19:00Z"/>
                <w:rFonts w:ascii="Calibri" w:hAnsi="Calibri" w:cs="Calibri"/>
                <w:color w:val="000000"/>
                <w:sz w:val="16"/>
                <w:szCs w:val="16"/>
                <w:lang w:eastAsia="en-US"/>
              </w:rPr>
            </w:pPr>
            <w:ins w:id="328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28" w:author="Machado, Diana" w:date="2019-02-04T10:19:00Z"/>
                <w:rFonts w:ascii="Calibri" w:hAnsi="Calibri" w:cs="Calibri"/>
                <w:color w:val="000000"/>
                <w:sz w:val="16"/>
                <w:szCs w:val="16"/>
                <w:lang w:eastAsia="en-US"/>
              </w:rPr>
            </w:pPr>
            <w:ins w:id="32829" w:author="Machado, Diana" w:date="2019-02-04T10:19:00Z">
              <w:r w:rsidRPr="00D01C04">
                <w:rPr>
                  <w:rFonts w:ascii="Calibri" w:hAnsi="Calibri" w:cs="Calibri"/>
                  <w:color w:val="000000"/>
                  <w:sz w:val="16"/>
                  <w:szCs w:val="16"/>
                  <w:lang w:eastAsia="en-US"/>
                </w:rPr>
                <w:t xml:space="preserve">8,288,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0" w:author="Machado, Diana" w:date="2019-02-04T10:19:00Z"/>
                <w:rFonts w:ascii="Calibri" w:hAnsi="Calibri" w:cs="Calibri"/>
                <w:color w:val="000000"/>
                <w:sz w:val="16"/>
                <w:szCs w:val="16"/>
                <w:lang w:eastAsia="en-US"/>
              </w:rPr>
            </w:pPr>
            <w:ins w:id="32831"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2" w:author="Machado, Diana" w:date="2019-02-04T10:19:00Z"/>
                <w:rFonts w:ascii="Calibri" w:hAnsi="Calibri" w:cs="Calibri"/>
                <w:color w:val="000000"/>
                <w:sz w:val="16"/>
                <w:szCs w:val="16"/>
                <w:lang w:eastAsia="en-US"/>
              </w:rPr>
            </w:pPr>
            <w:ins w:id="328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4" w:author="Machado, Diana" w:date="2019-02-04T10:19:00Z"/>
                <w:rFonts w:ascii="Calibri" w:hAnsi="Calibri" w:cs="Calibri"/>
                <w:color w:val="000000"/>
                <w:sz w:val="16"/>
                <w:szCs w:val="16"/>
                <w:lang w:eastAsia="en-US"/>
              </w:rPr>
            </w:pPr>
            <w:ins w:id="328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6" w:author="Machado, Diana" w:date="2019-02-04T10:19:00Z"/>
                <w:rFonts w:ascii="Calibri" w:hAnsi="Calibri" w:cs="Calibri"/>
                <w:color w:val="000000"/>
                <w:sz w:val="16"/>
                <w:szCs w:val="16"/>
                <w:lang w:eastAsia="en-US"/>
              </w:rPr>
            </w:pPr>
            <w:ins w:id="32837" w:author="Machado, Diana" w:date="2019-02-04T10:19:00Z">
              <w:r w:rsidRPr="00D01C04">
                <w:rPr>
                  <w:rFonts w:ascii="Calibri" w:hAnsi="Calibri" w:cs="Calibri"/>
                  <w:color w:val="000000"/>
                  <w:sz w:val="16"/>
                  <w:szCs w:val="16"/>
                  <w:lang w:eastAsia="en-US"/>
                </w:rPr>
                <w:t xml:space="preserve">10,222,2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38" w:author="Machado, Diana" w:date="2019-02-04T10:19:00Z"/>
                <w:rFonts w:ascii="Calibri" w:hAnsi="Calibri" w:cs="Calibri"/>
                <w:color w:val="000000"/>
                <w:sz w:val="16"/>
                <w:szCs w:val="16"/>
                <w:lang w:eastAsia="en-US"/>
              </w:rPr>
            </w:pPr>
            <w:ins w:id="32839"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40" w:author="Machado, Diana" w:date="2019-02-04T10:19:00Z"/>
                <w:rFonts w:ascii="Calibri" w:hAnsi="Calibri" w:cs="Calibri"/>
                <w:color w:val="000000"/>
                <w:sz w:val="16"/>
                <w:szCs w:val="16"/>
                <w:lang w:eastAsia="en-US"/>
              </w:rPr>
            </w:pPr>
            <w:ins w:id="32841" w:author="Machado, Diana" w:date="2019-02-04T10:19:00Z">
              <w:r w:rsidRPr="00D01C04">
                <w:rPr>
                  <w:rFonts w:ascii="Calibri" w:hAnsi="Calibri" w:cs="Calibri"/>
                  <w:color w:val="000000"/>
                  <w:sz w:val="16"/>
                  <w:szCs w:val="16"/>
                  <w:lang w:eastAsia="en-US"/>
                </w:rPr>
                <w:t xml:space="preserve">18,510,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42" w:author="Machado, Diana" w:date="2019-02-04T10:19:00Z"/>
                <w:rFonts w:ascii="Calibri" w:hAnsi="Calibri" w:cs="Calibri"/>
                <w:color w:val="000000"/>
                <w:sz w:val="16"/>
                <w:szCs w:val="16"/>
                <w:lang w:eastAsia="en-US"/>
              </w:rPr>
            </w:pPr>
            <w:ins w:id="3284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28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45" w:author="Machado, Diana" w:date="2019-02-04T10:19:00Z"/>
                <w:rFonts w:ascii="Calibri" w:hAnsi="Calibri" w:cs="Calibri"/>
                <w:color w:val="000000"/>
                <w:sz w:val="16"/>
                <w:szCs w:val="16"/>
                <w:lang w:eastAsia="en-US"/>
              </w:rPr>
            </w:pPr>
            <w:ins w:id="32846" w:author="Machado, Diana" w:date="2019-02-04T10:19:00Z">
              <w:r w:rsidRPr="00D01C04">
                <w:rPr>
                  <w:rFonts w:ascii="Calibri" w:hAnsi="Calibri" w:cs="Calibri"/>
                  <w:color w:val="000000"/>
                  <w:sz w:val="16"/>
                  <w:szCs w:val="16"/>
                  <w:lang w:eastAsia="en-US"/>
                </w:rPr>
                <w:t>349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47" w:author="Machado, Diana" w:date="2019-02-04T10:19:00Z"/>
                <w:rFonts w:ascii="Calibri" w:hAnsi="Calibri" w:cs="Calibri"/>
                <w:color w:val="000000"/>
                <w:sz w:val="16"/>
                <w:szCs w:val="16"/>
                <w:lang w:eastAsia="en-US"/>
              </w:rPr>
            </w:pPr>
            <w:ins w:id="328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49" w:author="Machado, Diana" w:date="2019-02-04T10:19:00Z"/>
                <w:rFonts w:ascii="Calibri" w:hAnsi="Calibri" w:cs="Calibri"/>
                <w:color w:val="000000"/>
                <w:sz w:val="16"/>
                <w:szCs w:val="16"/>
                <w:lang w:eastAsia="en-US"/>
              </w:rPr>
            </w:pPr>
            <w:ins w:id="328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1" w:author="Machado, Diana" w:date="2019-02-04T10:19:00Z"/>
                <w:rFonts w:ascii="Calibri" w:hAnsi="Calibri" w:cs="Calibri"/>
                <w:color w:val="000000"/>
                <w:sz w:val="16"/>
                <w:szCs w:val="16"/>
                <w:lang w:eastAsia="en-US"/>
              </w:rPr>
            </w:pPr>
            <w:ins w:id="32852" w:author="Machado, Diana" w:date="2019-02-04T10:19:00Z">
              <w:r w:rsidRPr="00D01C04">
                <w:rPr>
                  <w:rFonts w:ascii="Calibri" w:hAnsi="Calibri" w:cs="Calibri"/>
                  <w:color w:val="000000"/>
                  <w:sz w:val="16"/>
                  <w:szCs w:val="16"/>
                  <w:lang w:eastAsia="en-US"/>
                </w:rPr>
                <w:t xml:space="preserve">8,852,6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3" w:author="Machado, Diana" w:date="2019-02-04T10:19:00Z"/>
                <w:rFonts w:ascii="Calibri" w:hAnsi="Calibri" w:cs="Calibri"/>
                <w:color w:val="000000"/>
                <w:sz w:val="16"/>
                <w:szCs w:val="16"/>
                <w:lang w:eastAsia="en-US"/>
              </w:rPr>
            </w:pPr>
            <w:ins w:id="3285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5" w:author="Machado, Diana" w:date="2019-02-04T10:19:00Z"/>
                <w:rFonts w:ascii="Calibri" w:hAnsi="Calibri" w:cs="Calibri"/>
                <w:color w:val="000000"/>
                <w:sz w:val="16"/>
                <w:szCs w:val="16"/>
                <w:lang w:eastAsia="en-US"/>
              </w:rPr>
            </w:pPr>
            <w:ins w:id="328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7" w:author="Machado, Diana" w:date="2019-02-04T10:19:00Z"/>
                <w:rFonts w:ascii="Calibri" w:hAnsi="Calibri" w:cs="Calibri"/>
                <w:color w:val="000000"/>
                <w:sz w:val="16"/>
                <w:szCs w:val="16"/>
                <w:lang w:eastAsia="en-US"/>
              </w:rPr>
            </w:pPr>
            <w:ins w:id="328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59" w:author="Machado, Diana" w:date="2019-02-04T10:19:00Z"/>
                <w:rFonts w:ascii="Calibri" w:hAnsi="Calibri" w:cs="Calibri"/>
                <w:color w:val="000000"/>
                <w:sz w:val="16"/>
                <w:szCs w:val="16"/>
                <w:lang w:eastAsia="en-US"/>
              </w:rPr>
            </w:pPr>
            <w:ins w:id="32860" w:author="Machado, Diana" w:date="2019-02-04T10:19:00Z">
              <w:r w:rsidRPr="00D01C04">
                <w:rPr>
                  <w:rFonts w:ascii="Calibri" w:hAnsi="Calibri" w:cs="Calibri"/>
                  <w:color w:val="000000"/>
                  <w:sz w:val="16"/>
                  <w:szCs w:val="16"/>
                  <w:lang w:eastAsia="en-US"/>
                </w:rPr>
                <w:t xml:space="preserve">9,889,28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61" w:author="Machado, Diana" w:date="2019-02-04T10:19:00Z"/>
                <w:rFonts w:ascii="Calibri" w:hAnsi="Calibri" w:cs="Calibri"/>
                <w:color w:val="000000"/>
                <w:sz w:val="16"/>
                <w:szCs w:val="16"/>
                <w:lang w:eastAsia="en-US"/>
              </w:rPr>
            </w:pPr>
            <w:ins w:id="32862"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63" w:author="Machado, Diana" w:date="2019-02-04T10:19:00Z"/>
                <w:rFonts w:ascii="Calibri" w:hAnsi="Calibri" w:cs="Calibri"/>
                <w:color w:val="000000"/>
                <w:sz w:val="16"/>
                <w:szCs w:val="16"/>
                <w:lang w:eastAsia="en-US"/>
              </w:rPr>
            </w:pPr>
            <w:ins w:id="32864" w:author="Machado, Diana" w:date="2019-02-04T10:19:00Z">
              <w:r w:rsidRPr="00D01C04">
                <w:rPr>
                  <w:rFonts w:ascii="Calibri" w:hAnsi="Calibri" w:cs="Calibri"/>
                  <w:color w:val="000000"/>
                  <w:sz w:val="16"/>
                  <w:szCs w:val="16"/>
                  <w:lang w:eastAsia="en-US"/>
                </w:rPr>
                <w:t xml:space="preserve">18,741,9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65" w:author="Machado, Diana" w:date="2019-02-04T10:19:00Z"/>
                <w:rFonts w:ascii="Calibri" w:hAnsi="Calibri" w:cs="Calibri"/>
                <w:color w:val="000000"/>
                <w:sz w:val="16"/>
                <w:szCs w:val="16"/>
                <w:lang w:eastAsia="en-US"/>
              </w:rPr>
            </w:pPr>
            <w:ins w:id="3286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28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68" w:author="Machado, Diana" w:date="2019-02-04T10:19:00Z"/>
                <w:rFonts w:ascii="Calibri" w:hAnsi="Calibri" w:cs="Calibri"/>
                <w:color w:val="000000"/>
                <w:sz w:val="16"/>
                <w:szCs w:val="16"/>
                <w:lang w:eastAsia="en-US"/>
              </w:rPr>
            </w:pPr>
            <w:ins w:id="32869" w:author="Machado, Diana" w:date="2019-02-04T10:19:00Z">
              <w:r w:rsidRPr="00D01C04">
                <w:rPr>
                  <w:rFonts w:ascii="Calibri" w:hAnsi="Calibri" w:cs="Calibri"/>
                  <w:color w:val="000000"/>
                  <w:sz w:val="16"/>
                  <w:szCs w:val="16"/>
                  <w:lang w:eastAsia="en-US"/>
                </w:rPr>
                <w:t>349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0" w:author="Machado, Diana" w:date="2019-02-04T10:19:00Z"/>
                <w:rFonts w:ascii="Calibri" w:hAnsi="Calibri" w:cs="Calibri"/>
                <w:color w:val="000000"/>
                <w:sz w:val="16"/>
                <w:szCs w:val="16"/>
                <w:lang w:eastAsia="en-US"/>
              </w:rPr>
            </w:pPr>
            <w:ins w:id="328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2" w:author="Machado, Diana" w:date="2019-02-04T10:19:00Z"/>
                <w:rFonts w:ascii="Calibri" w:hAnsi="Calibri" w:cs="Calibri"/>
                <w:color w:val="000000"/>
                <w:sz w:val="16"/>
                <w:szCs w:val="16"/>
                <w:lang w:eastAsia="en-US"/>
              </w:rPr>
            </w:pPr>
            <w:ins w:id="328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4" w:author="Machado, Diana" w:date="2019-02-04T10:19:00Z"/>
                <w:rFonts w:ascii="Calibri" w:hAnsi="Calibri" w:cs="Calibri"/>
                <w:color w:val="000000"/>
                <w:sz w:val="16"/>
                <w:szCs w:val="16"/>
                <w:lang w:eastAsia="en-US"/>
              </w:rPr>
            </w:pPr>
            <w:ins w:id="32875" w:author="Machado, Diana" w:date="2019-02-04T10:19:00Z">
              <w:r w:rsidRPr="00D01C04">
                <w:rPr>
                  <w:rFonts w:ascii="Calibri" w:hAnsi="Calibri" w:cs="Calibri"/>
                  <w:color w:val="000000"/>
                  <w:sz w:val="16"/>
                  <w:szCs w:val="16"/>
                  <w:lang w:eastAsia="en-US"/>
                </w:rPr>
                <w:t xml:space="preserve">62,204,2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6" w:author="Machado, Diana" w:date="2019-02-04T10:19:00Z"/>
                <w:rFonts w:ascii="Calibri" w:hAnsi="Calibri" w:cs="Calibri"/>
                <w:color w:val="000000"/>
                <w:sz w:val="16"/>
                <w:szCs w:val="16"/>
                <w:lang w:eastAsia="en-US"/>
              </w:rPr>
            </w:pPr>
            <w:ins w:id="32877"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78" w:author="Machado, Diana" w:date="2019-02-04T10:19:00Z"/>
                <w:rFonts w:ascii="Calibri" w:hAnsi="Calibri" w:cs="Calibri"/>
                <w:color w:val="000000"/>
                <w:sz w:val="16"/>
                <w:szCs w:val="16"/>
                <w:lang w:eastAsia="en-US"/>
              </w:rPr>
            </w:pPr>
            <w:ins w:id="328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80" w:author="Machado, Diana" w:date="2019-02-04T10:19:00Z"/>
                <w:rFonts w:ascii="Calibri" w:hAnsi="Calibri" w:cs="Calibri"/>
                <w:color w:val="000000"/>
                <w:sz w:val="16"/>
                <w:szCs w:val="16"/>
                <w:lang w:eastAsia="en-US"/>
              </w:rPr>
            </w:pPr>
            <w:ins w:id="328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82" w:author="Machado, Diana" w:date="2019-02-04T10:19:00Z"/>
                <w:rFonts w:ascii="Calibri" w:hAnsi="Calibri" w:cs="Calibri"/>
                <w:color w:val="000000"/>
                <w:sz w:val="16"/>
                <w:szCs w:val="16"/>
                <w:lang w:eastAsia="en-US"/>
              </w:rPr>
            </w:pPr>
            <w:ins w:id="32883" w:author="Machado, Diana" w:date="2019-02-04T10:19:00Z">
              <w:r w:rsidRPr="00D01C04">
                <w:rPr>
                  <w:rFonts w:ascii="Calibri" w:hAnsi="Calibri" w:cs="Calibri"/>
                  <w:color w:val="000000"/>
                  <w:sz w:val="16"/>
                  <w:szCs w:val="16"/>
                  <w:lang w:eastAsia="en-US"/>
                </w:rPr>
                <w:t xml:space="preserve">86,042,3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84" w:author="Machado, Diana" w:date="2019-02-04T10:19:00Z"/>
                <w:rFonts w:ascii="Calibri" w:hAnsi="Calibri" w:cs="Calibri"/>
                <w:color w:val="000000"/>
                <w:sz w:val="16"/>
                <w:szCs w:val="16"/>
                <w:lang w:eastAsia="en-US"/>
              </w:rPr>
            </w:pPr>
            <w:ins w:id="32885" w:author="Machado, Diana" w:date="2019-02-04T10:19:00Z">
              <w:r w:rsidRPr="00D01C04">
                <w:rPr>
                  <w:rFonts w:ascii="Calibri" w:hAnsi="Calibri" w:cs="Calibri"/>
                  <w:color w:val="000000"/>
                  <w:sz w:val="16"/>
                  <w:szCs w:val="16"/>
                  <w:lang w:eastAsia="en-US"/>
                </w:rPr>
                <w:t>0.6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86" w:author="Machado, Diana" w:date="2019-02-04T10:19:00Z"/>
                <w:rFonts w:ascii="Calibri" w:hAnsi="Calibri" w:cs="Calibri"/>
                <w:color w:val="000000"/>
                <w:sz w:val="16"/>
                <w:szCs w:val="16"/>
                <w:lang w:eastAsia="en-US"/>
              </w:rPr>
            </w:pPr>
            <w:ins w:id="32887" w:author="Machado, Diana" w:date="2019-02-04T10:19:00Z">
              <w:r w:rsidRPr="00D01C04">
                <w:rPr>
                  <w:rFonts w:ascii="Calibri" w:hAnsi="Calibri" w:cs="Calibri"/>
                  <w:color w:val="000000"/>
                  <w:sz w:val="16"/>
                  <w:szCs w:val="16"/>
                  <w:lang w:eastAsia="en-US"/>
                </w:rPr>
                <w:t xml:space="preserve">148,246,6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88" w:author="Machado, Diana" w:date="2019-02-04T10:19:00Z"/>
                <w:rFonts w:ascii="Calibri" w:hAnsi="Calibri" w:cs="Calibri"/>
                <w:color w:val="000000"/>
                <w:sz w:val="16"/>
                <w:szCs w:val="16"/>
                <w:lang w:eastAsia="en-US"/>
              </w:rPr>
            </w:pPr>
            <w:ins w:id="32889"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328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891" w:author="Machado, Diana" w:date="2019-02-04T10:19:00Z"/>
                <w:rFonts w:ascii="Calibri" w:hAnsi="Calibri" w:cs="Calibri"/>
                <w:color w:val="000000"/>
                <w:sz w:val="16"/>
                <w:szCs w:val="16"/>
                <w:lang w:eastAsia="en-US"/>
              </w:rPr>
            </w:pPr>
            <w:ins w:id="32892" w:author="Machado, Diana" w:date="2019-02-04T10:19:00Z">
              <w:r w:rsidRPr="00D01C04">
                <w:rPr>
                  <w:rFonts w:ascii="Calibri" w:hAnsi="Calibri" w:cs="Calibri"/>
                  <w:color w:val="000000"/>
                  <w:sz w:val="16"/>
                  <w:szCs w:val="16"/>
                  <w:lang w:eastAsia="en-US"/>
                </w:rPr>
                <w:t>34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93" w:author="Machado, Diana" w:date="2019-02-04T10:19:00Z"/>
                <w:rFonts w:ascii="Calibri" w:hAnsi="Calibri" w:cs="Calibri"/>
                <w:color w:val="000000"/>
                <w:sz w:val="16"/>
                <w:szCs w:val="16"/>
                <w:lang w:eastAsia="en-US"/>
              </w:rPr>
            </w:pPr>
            <w:ins w:id="328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95" w:author="Machado, Diana" w:date="2019-02-04T10:19:00Z"/>
                <w:rFonts w:ascii="Calibri" w:hAnsi="Calibri" w:cs="Calibri"/>
                <w:color w:val="000000"/>
                <w:sz w:val="16"/>
                <w:szCs w:val="16"/>
                <w:lang w:eastAsia="en-US"/>
              </w:rPr>
            </w:pPr>
            <w:ins w:id="328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97" w:author="Machado, Diana" w:date="2019-02-04T10:19:00Z"/>
                <w:rFonts w:ascii="Calibri" w:hAnsi="Calibri" w:cs="Calibri"/>
                <w:color w:val="000000"/>
                <w:sz w:val="16"/>
                <w:szCs w:val="16"/>
                <w:lang w:eastAsia="en-US"/>
              </w:rPr>
            </w:pPr>
            <w:ins w:id="32898" w:author="Machado, Diana" w:date="2019-02-04T10:19:00Z">
              <w:r w:rsidRPr="00D01C04">
                <w:rPr>
                  <w:rFonts w:ascii="Calibri" w:hAnsi="Calibri" w:cs="Calibri"/>
                  <w:color w:val="000000"/>
                  <w:sz w:val="16"/>
                  <w:szCs w:val="16"/>
                  <w:lang w:eastAsia="en-US"/>
                </w:rPr>
                <w:t xml:space="preserve">13,997,4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899" w:author="Machado, Diana" w:date="2019-02-04T10:19:00Z"/>
                <w:rFonts w:ascii="Calibri" w:hAnsi="Calibri" w:cs="Calibri"/>
                <w:color w:val="000000"/>
                <w:sz w:val="16"/>
                <w:szCs w:val="16"/>
                <w:lang w:eastAsia="en-US"/>
              </w:rPr>
            </w:pPr>
            <w:ins w:id="32900"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1" w:author="Machado, Diana" w:date="2019-02-04T10:19:00Z"/>
                <w:rFonts w:ascii="Calibri" w:hAnsi="Calibri" w:cs="Calibri"/>
                <w:color w:val="000000"/>
                <w:sz w:val="16"/>
                <w:szCs w:val="16"/>
                <w:lang w:eastAsia="en-US"/>
              </w:rPr>
            </w:pPr>
            <w:ins w:id="329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3" w:author="Machado, Diana" w:date="2019-02-04T10:19:00Z"/>
                <w:rFonts w:ascii="Calibri" w:hAnsi="Calibri" w:cs="Calibri"/>
                <w:color w:val="000000"/>
                <w:sz w:val="16"/>
                <w:szCs w:val="16"/>
                <w:lang w:eastAsia="en-US"/>
              </w:rPr>
            </w:pPr>
            <w:ins w:id="329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5" w:author="Machado, Diana" w:date="2019-02-04T10:19:00Z"/>
                <w:rFonts w:ascii="Calibri" w:hAnsi="Calibri" w:cs="Calibri"/>
                <w:color w:val="000000"/>
                <w:sz w:val="16"/>
                <w:szCs w:val="16"/>
                <w:lang w:eastAsia="en-US"/>
              </w:rPr>
            </w:pPr>
            <w:ins w:id="32906" w:author="Machado, Diana" w:date="2019-02-04T10:19:00Z">
              <w:r w:rsidRPr="00D01C04">
                <w:rPr>
                  <w:rFonts w:ascii="Calibri" w:hAnsi="Calibri" w:cs="Calibri"/>
                  <w:color w:val="000000"/>
                  <w:sz w:val="16"/>
                  <w:szCs w:val="16"/>
                  <w:lang w:eastAsia="en-US"/>
                </w:rPr>
                <w:t xml:space="preserve">16,172,2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07" w:author="Machado, Diana" w:date="2019-02-04T10:19:00Z"/>
                <w:rFonts w:ascii="Calibri" w:hAnsi="Calibri" w:cs="Calibri"/>
                <w:color w:val="000000"/>
                <w:sz w:val="16"/>
                <w:szCs w:val="16"/>
                <w:lang w:eastAsia="en-US"/>
              </w:rPr>
            </w:pPr>
            <w:ins w:id="32908"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09" w:author="Machado, Diana" w:date="2019-02-04T10:19:00Z"/>
                <w:rFonts w:ascii="Calibri" w:hAnsi="Calibri" w:cs="Calibri"/>
                <w:color w:val="000000"/>
                <w:sz w:val="16"/>
                <w:szCs w:val="16"/>
                <w:lang w:eastAsia="en-US"/>
              </w:rPr>
            </w:pPr>
            <w:ins w:id="32910" w:author="Machado, Diana" w:date="2019-02-04T10:19:00Z">
              <w:r w:rsidRPr="00D01C04">
                <w:rPr>
                  <w:rFonts w:ascii="Calibri" w:hAnsi="Calibri" w:cs="Calibri"/>
                  <w:color w:val="000000"/>
                  <w:sz w:val="16"/>
                  <w:szCs w:val="16"/>
                  <w:lang w:eastAsia="en-US"/>
                </w:rPr>
                <w:t xml:space="preserve">30,169,7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11" w:author="Machado, Diana" w:date="2019-02-04T10:19:00Z"/>
                <w:rFonts w:ascii="Calibri" w:hAnsi="Calibri" w:cs="Calibri"/>
                <w:color w:val="000000"/>
                <w:sz w:val="16"/>
                <w:szCs w:val="16"/>
                <w:lang w:eastAsia="en-US"/>
              </w:rPr>
            </w:pPr>
            <w:ins w:id="32912"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29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14" w:author="Machado, Diana" w:date="2019-02-04T10:19:00Z"/>
                <w:rFonts w:ascii="Calibri" w:hAnsi="Calibri" w:cs="Calibri"/>
                <w:color w:val="000000"/>
                <w:sz w:val="16"/>
                <w:szCs w:val="16"/>
                <w:lang w:eastAsia="en-US"/>
              </w:rPr>
            </w:pPr>
            <w:ins w:id="32915" w:author="Machado, Diana" w:date="2019-02-04T10:19:00Z">
              <w:r w:rsidRPr="00D01C04">
                <w:rPr>
                  <w:rFonts w:ascii="Calibri" w:hAnsi="Calibri" w:cs="Calibri"/>
                  <w:color w:val="000000"/>
                  <w:sz w:val="16"/>
                  <w:szCs w:val="16"/>
                  <w:lang w:eastAsia="en-US"/>
                </w:rPr>
                <w:t>349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16" w:author="Machado, Diana" w:date="2019-02-04T10:19:00Z"/>
                <w:rFonts w:ascii="Calibri" w:hAnsi="Calibri" w:cs="Calibri"/>
                <w:color w:val="000000"/>
                <w:sz w:val="16"/>
                <w:szCs w:val="16"/>
                <w:lang w:eastAsia="en-US"/>
              </w:rPr>
            </w:pPr>
            <w:ins w:id="329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18" w:author="Machado, Diana" w:date="2019-02-04T10:19:00Z"/>
                <w:rFonts w:ascii="Calibri" w:hAnsi="Calibri" w:cs="Calibri"/>
                <w:color w:val="000000"/>
                <w:sz w:val="16"/>
                <w:szCs w:val="16"/>
                <w:lang w:eastAsia="en-US"/>
              </w:rPr>
            </w:pPr>
            <w:ins w:id="329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0" w:author="Machado, Diana" w:date="2019-02-04T10:19:00Z"/>
                <w:rFonts w:ascii="Calibri" w:hAnsi="Calibri" w:cs="Calibri"/>
                <w:color w:val="000000"/>
                <w:sz w:val="16"/>
                <w:szCs w:val="16"/>
                <w:lang w:eastAsia="en-US"/>
              </w:rPr>
            </w:pPr>
            <w:ins w:id="32921" w:author="Machado, Diana" w:date="2019-02-04T10:19:00Z">
              <w:r w:rsidRPr="00D01C04">
                <w:rPr>
                  <w:rFonts w:ascii="Calibri" w:hAnsi="Calibri" w:cs="Calibri"/>
                  <w:color w:val="000000"/>
                  <w:sz w:val="16"/>
                  <w:szCs w:val="16"/>
                  <w:lang w:eastAsia="en-US"/>
                </w:rPr>
                <w:t xml:space="preserve">32,827,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2" w:author="Machado, Diana" w:date="2019-02-04T10:19:00Z"/>
                <w:rFonts w:ascii="Calibri" w:hAnsi="Calibri" w:cs="Calibri"/>
                <w:color w:val="000000"/>
                <w:sz w:val="16"/>
                <w:szCs w:val="16"/>
                <w:lang w:eastAsia="en-US"/>
              </w:rPr>
            </w:pPr>
            <w:ins w:id="32923"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4" w:author="Machado, Diana" w:date="2019-02-04T10:19:00Z"/>
                <w:rFonts w:ascii="Calibri" w:hAnsi="Calibri" w:cs="Calibri"/>
                <w:color w:val="000000"/>
                <w:sz w:val="16"/>
                <w:szCs w:val="16"/>
                <w:lang w:eastAsia="en-US"/>
              </w:rPr>
            </w:pPr>
            <w:ins w:id="329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6" w:author="Machado, Diana" w:date="2019-02-04T10:19:00Z"/>
                <w:rFonts w:ascii="Calibri" w:hAnsi="Calibri" w:cs="Calibri"/>
                <w:color w:val="000000"/>
                <w:sz w:val="16"/>
                <w:szCs w:val="16"/>
                <w:lang w:eastAsia="en-US"/>
              </w:rPr>
            </w:pPr>
            <w:ins w:id="329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28" w:author="Machado, Diana" w:date="2019-02-04T10:19:00Z"/>
                <w:rFonts w:ascii="Calibri" w:hAnsi="Calibri" w:cs="Calibri"/>
                <w:color w:val="000000"/>
                <w:sz w:val="16"/>
                <w:szCs w:val="16"/>
                <w:lang w:eastAsia="en-US"/>
              </w:rPr>
            </w:pPr>
            <w:ins w:id="32929" w:author="Machado, Diana" w:date="2019-02-04T10:19:00Z">
              <w:r w:rsidRPr="00D01C04">
                <w:rPr>
                  <w:rFonts w:ascii="Calibri" w:hAnsi="Calibri" w:cs="Calibri"/>
                  <w:color w:val="000000"/>
                  <w:sz w:val="16"/>
                  <w:szCs w:val="16"/>
                  <w:lang w:eastAsia="en-US"/>
                </w:rPr>
                <w:t xml:space="preserve">38,592,7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30" w:author="Machado, Diana" w:date="2019-02-04T10:19:00Z"/>
                <w:rFonts w:ascii="Calibri" w:hAnsi="Calibri" w:cs="Calibri"/>
                <w:color w:val="000000"/>
                <w:sz w:val="16"/>
                <w:szCs w:val="16"/>
                <w:lang w:eastAsia="en-US"/>
              </w:rPr>
            </w:pPr>
            <w:ins w:id="32931"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32" w:author="Machado, Diana" w:date="2019-02-04T10:19:00Z"/>
                <w:rFonts w:ascii="Calibri" w:hAnsi="Calibri" w:cs="Calibri"/>
                <w:color w:val="000000"/>
                <w:sz w:val="16"/>
                <w:szCs w:val="16"/>
                <w:lang w:eastAsia="en-US"/>
              </w:rPr>
            </w:pPr>
            <w:ins w:id="32933" w:author="Machado, Diana" w:date="2019-02-04T10:19:00Z">
              <w:r w:rsidRPr="00D01C04">
                <w:rPr>
                  <w:rFonts w:ascii="Calibri" w:hAnsi="Calibri" w:cs="Calibri"/>
                  <w:color w:val="000000"/>
                  <w:sz w:val="16"/>
                  <w:szCs w:val="16"/>
                  <w:lang w:eastAsia="en-US"/>
                </w:rPr>
                <w:t xml:space="preserve">71,420,6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34" w:author="Machado, Diana" w:date="2019-02-04T10:19:00Z"/>
                <w:rFonts w:ascii="Calibri" w:hAnsi="Calibri" w:cs="Calibri"/>
                <w:color w:val="000000"/>
                <w:sz w:val="16"/>
                <w:szCs w:val="16"/>
                <w:lang w:eastAsia="en-US"/>
              </w:rPr>
            </w:pPr>
            <w:ins w:id="32935"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29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37" w:author="Machado, Diana" w:date="2019-02-04T10:19:00Z"/>
                <w:rFonts w:ascii="Calibri" w:hAnsi="Calibri" w:cs="Calibri"/>
                <w:color w:val="000000"/>
                <w:sz w:val="16"/>
                <w:szCs w:val="16"/>
                <w:lang w:eastAsia="en-US"/>
              </w:rPr>
            </w:pPr>
            <w:ins w:id="32938" w:author="Machado, Diana" w:date="2019-02-04T10:19:00Z">
              <w:r w:rsidRPr="00D01C04">
                <w:rPr>
                  <w:rFonts w:ascii="Calibri" w:hAnsi="Calibri" w:cs="Calibri"/>
                  <w:color w:val="000000"/>
                  <w:sz w:val="16"/>
                  <w:szCs w:val="16"/>
                  <w:lang w:eastAsia="en-US"/>
                </w:rPr>
                <w:t>34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39" w:author="Machado, Diana" w:date="2019-02-04T10:19:00Z"/>
                <w:rFonts w:ascii="Calibri" w:hAnsi="Calibri" w:cs="Calibri"/>
                <w:color w:val="000000"/>
                <w:sz w:val="16"/>
                <w:szCs w:val="16"/>
                <w:lang w:eastAsia="en-US"/>
              </w:rPr>
            </w:pPr>
            <w:ins w:id="329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1" w:author="Machado, Diana" w:date="2019-02-04T10:19:00Z"/>
                <w:rFonts w:ascii="Calibri" w:hAnsi="Calibri" w:cs="Calibri"/>
                <w:color w:val="000000"/>
                <w:sz w:val="16"/>
                <w:szCs w:val="16"/>
                <w:lang w:eastAsia="en-US"/>
              </w:rPr>
            </w:pPr>
            <w:ins w:id="329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3" w:author="Machado, Diana" w:date="2019-02-04T10:19:00Z"/>
                <w:rFonts w:ascii="Calibri" w:hAnsi="Calibri" w:cs="Calibri"/>
                <w:color w:val="000000"/>
                <w:sz w:val="16"/>
                <w:szCs w:val="16"/>
                <w:lang w:eastAsia="en-US"/>
              </w:rPr>
            </w:pPr>
            <w:ins w:id="32944" w:author="Machado, Diana" w:date="2019-02-04T10:19:00Z">
              <w:r w:rsidRPr="00D01C04">
                <w:rPr>
                  <w:rFonts w:ascii="Calibri" w:hAnsi="Calibri" w:cs="Calibri"/>
                  <w:color w:val="000000"/>
                  <w:sz w:val="16"/>
                  <w:szCs w:val="16"/>
                  <w:lang w:eastAsia="en-US"/>
                </w:rPr>
                <w:t xml:space="preserve">85,929,2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5" w:author="Machado, Diana" w:date="2019-02-04T10:19:00Z"/>
                <w:rFonts w:ascii="Calibri" w:hAnsi="Calibri" w:cs="Calibri"/>
                <w:color w:val="000000"/>
                <w:sz w:val="16"/>
                <w:szCs w:val="16"/>
                <w:lang w:eastAsia="en-US"/>
              </w:rPr>
            </w:pPr>
            <w:ins w:id="32946" w:author="Machado, Diana" w:date="2019-02-04T10:19:00Z">
              <w:r w:rsidRPr="00D01C04">
                <w:rPr>
                  <w:rFonts w:ascii="Calibri" w:hAnsi="Calibri" w:cs="Calibri"/>
                  <w:color w:val="000000"/>
                  <w:sz w:val="16"/>
                  <w:szCs w:val="16"/>
                  <w:lang w:eastAsia="en-US"/>
                </w:rPr>
                <w:t>0.6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7" w:author="Machado, Diana" w:date="2019-02-04T10:19:00Z"/>
                <w:rFonts w:ascii="Calibri" w:hAnsi="Calibri" w:cs="Calibri"/>
                <w:color w:val="000000"/>
                <w:sz w:val="16"/>
                <w:szCs w:val="16"/>
                <w:lang w:eastAsia="en-US"/>
              </w:rPr>
            </w:pPr>
            <w:ins w:id="329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49" w:author="Machado, Diana" w:date="2019-02-04T10:19:00Z"/>
                <w:rFonts w:ascii="Calibri" w:hAnsi="Calibri" w:cs="Calibri"/>
                <w:color w:val="000000"/>
                <w:sz w:val="16"/>
                <w:szCs w:val="16"/>
                <w:lang w:eastAsia="en-US"/>
              </w:rPr>
            </w:pPr>
            <w:ins w:id="32950" w:author="Machado, Diana" w:date="2019-02-04T10:19:00Z">
              <w:r w:rsidRPr="00D01C04">
                <w:rPr>
                  <w:rFonts w:ascii="Calibri" w:hAnsi="Calibri" w:cs="Calibri"/>
                  <w:color w:val="000000"/>
                  <w:sz w:val="16"/>
                  <w:szCs w:val="16"/>
                  <w:lang w:eastAsia="en-US"/>
                </w:rPr>
                <w:t>4.3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51" w:author="Machado, Diana" w:date="2019-02-04T10:19:00Z"/>
                <w:rFonts w:ascii="Calibri" w:hAnsi="Calibri" w:cs="Calibri"/>
                <w:color w:val="000000"/>
                <w:sz w:val="16"/>
                <w:szCs w:val="16"/>
                <w:lang w:eastAsia="en-US"/>
              </w:rPr>
            </w:pPr>
            <w:ins w:id="32952" w:author="Machado, Diana" w:date="2019-02-04T10:19:00Z">
              <w:r w:rsidRPr="00D01C04">
                <w:rPr>
                  <w:rFonts w:ascii="Calibri" w:hAnsi="Calibri" w:cs="Calibri"/>
                  <w:color w:val="000000"/>
                  <w:sz w:val="16"/>
                  <w:szCs w:val="16"/>
                  <w:lang w:eastAsia="en-US"/>
                </w:rPr>
                <w:t xml:space="preserve">94,554,5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53" w:author="Machado, Diana" w:date="2019-02-04T10:19:00Z"/>
                <w:rFonts w:ascii="Calibri" w:hAnsi="Calibri" w:cs="Calibri"/>
                <w:color w:val="000000"/>
                <w:sz w:val="16"/>
                <w:szCs w:val="16"/>
                <w:lang w:eastAsia="en-US"/>
              </w:rPr>
            </w:pPr>
            <w:ins w:id="32954" w:author="Machado, Diana" w:date="2019-02-04T10:19:00Z">
              <w:r w:rsidRPr="00D01C04">
                <w:rPr>
                  <w:rFonts w:ascii="Calibri" w:hAnsi="Calibri" w:cs="Calibri"/>
                  <w:color w:val="000000"/>
                  <w:sz w:val="16"/>
                  <w:szCs w:val="16"/>
                  <w:lang w:eastAsia="en-US"/>
                </w:rPr>
                <w:t>0.6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55" w:author="Machado, Diana" w:date="2019-02-04T10:19:00Z"/>
                <w:rFonts w:ascii="Calibri" w:hAnsi="Calibri" w:cs="Calibri"/>
                <w:color w:val="000000"/>
                <w:sz w:val="16"/>
                <w:szCs w:val="16"/>
                <w:lang w:eastAsia="en-US"/>
              </w:rPr>
            </w:pPr>
            <w:ins w:id="32956" w:author="Machado, Diana" w:date="2019-02-04T10:19:00Z">
              <w:r w:rsidRPr="00D01C04">
                <w:rPr>
                  <w:rFonts w:ascii="Calibri" w:hAnsi="Calibri" w:cs="Calibri"/>
                  <w:color w:val="000000"/>
                  <w:sz w:val="16"/>
                  <w:szCs w:val="16"/>
                  <w:lang w:eastAsia="en-US"/>
                </w:rPr>
                <w:t xml:space="preserve">180,483,7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57" w:author="Machado, Diana" w:date="2019-02-04T10:19:00Z"/>
                <w:rFonts w:ascii="Calibri" w:hAnsi="Calibri" w:cs="Calibri"/>
                <w:color w:val="000000"/>
                <w:sz w:val="16"/>
                <w:szCs w:val="16"/>
                <w:lang w:eastAsia="en-US"/>
              </w:rPr>
            </w:pPr>
            <w:ins w:id="32958" w:author="Machado, Diana" w:date="2019-02-04T10:19:00Z">
              <w:r w:rsidRPr="00D01C04">
                <w:rPr>
                  <w:rFonts w:ascii="Calibri" w:hAnsi="Calibri" w:cs="Calibri"/>
                  <w:color w:val="000000"/>
                  <w:sz w:val="16"/>
                  <w:szCs w:val="16"/>
                  <w:lang w:eastAsia="en-US"/>
                </w:rPr>
                <w:t>0.50%</w:t>
              </w:r>
            </w:ins>
          </w:p>
        </w:tc>
      </w:tr>
      <w:tr w:rsidR="00CA5085" w:rsidRPr="00D01C04" w:rsidTr="00331AF4">
        <w:trPr>
          <w:trHeight w:hRule="exact" w:val="216"/>
          <w:ins w:id="329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60" w:author="Machado, Diana" w:date="2019-02-04T10:19:00Z"/>
                <w:rFonts w:ascii="Calibri" w:hAnsi="Calibri" w:cs="Calibri"/>
                <w:color w:val="000000"/>
                <w:sz w:val="16"/>
                <w:szCs w:val="16"/>
                <w:lang w:eastAsia="en-US"/>
              </w:rPr>
            </w:pPr>
            <w:ins w:id="32961" w:author="Machado, Diana" w:date="2019-02-04T10:19:00Z">
              <w:r w:rsidRPr="00D01C04">
                <w:rPr>
                  <w:rFonts w:ascii="Calibri" w:hAnsi="Calibri" w:cs="Calibri"/>
                  <w:color w:val="000000"/>
                  <w:sz w:val="16"/>
                  <w:szCs w:val="16"/>
                  <w:lang w:eastAsia="en-US"/>
                </w:rPr>
                <w:t>34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62" w:author="Machado, Diana" w:date="2019-02-04T10:19:00Z"/>
                <w:rFonts w:ascii="Calibri" w:hAnsi="Calibri" w:cs="Calibri"/>
                <w:color w:val="000000"/>
                <w:sz w:val="16"/>
                <w:szCs w:val="16"/>
                <w:lang w:eastAsia="en-US"/>
              </w:rPr>
            </w:pPr>
            <w:ins w:id="329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64" w:author="Machado, Diana" w:date="2019-02-04T10:19:00Z"/>
                <w:rFonts w:ascii="Calibri" w:hAnsi="Calibri" w:cs="Calibri"/>
                <w:color w:val="000000"/>
                <w:sz w:val="16"/>
                <w:szCs w:val="16"/>
                <w:lang w:eastAsia="en-US"/>
              </w:rPr>
            </w:pPr>
            <w:ins w:id="329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66" w:author="Machado, Diana" w:date="2019-02-04T10:19:00Z"/>
                <w:rFonts w:ascii="Calibri" w:hAnsi="Calibri" w:cs="Calibri"/>
                <w:color w:val="000000"/>
                <w:sz w:val="16"/>
                <w:szCs w:val="16"/>
                <w:lang w:eastAsia="en-US"/>
              </w:rPr>
            </w:pPr>
            <w:ins w:id="32967" w:author="Machado, Diana" w:date="2019-02-04T10:19:00Z">
              <w:r w:rsidRPr="00D01C04">
                <w:rPr>
                  <w:rFonts w:ascii="Calibri" w:hAnsi="Calibri" w:cs="Calibri"/>
                  <w:color w:val="000000"/>
                  <w:sz w:val="16"/>
                  <w:szCs w:val="16"/>
                  <w:lang w:eastAsia="en-US"/>
                </w:rPr>
                <w:t xml:space="preserve">115,476,9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68" w:author="Machado, Diana" w:date="2019-02-04T10:19:00Z"/>
                <w:rFonts w:ascii="Calibri" w:hAnsi="Calibri" w:cs="Calibri"/>
                <w:color w:val="000000"/>
                <w:sz w:val="16"/>
                <w:szCs w:val="16"/>
                <w:lang w:eastAsia="en-US"/>
              </w:rPr>
            </w:pPr>
            <w:ins w:id="32969" w:author="Machado, Diana" w:date="2019-02-04T10:19:00Z">
              <w:r w:rsidRPr="00D01C04">
                <w:rPr>
                  <w:rFonts w:ascii="Calibri" w:hAnsi="Calibri" w:cs="Calibri"/>
                  <w:color w:val="000000"/>
                  <w:sz w:val="16"/>
                  <w:szCs w:val="16"/>
                  <w:lang w:eastAsia="en-US"/>
                </w:rPr>
                <w:t>0.9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0" w:author="Machado, Diana" w:date="2019-02-04T10:19:00Z"/>
                <w:rFonts w:ascii="Calibri" w:hAnsi="Calibri" w:cs="Calibri"/>
                <w:color w:val="000000"/>
                <w:sz w:val="16"/>
                <w:szCs w:val="16"/>
                <w:lang w:eastAsia="en-US"/>
              </w:rPr>
            </w:pPr>
            <w:ins w:id="329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2" w:author="Machado, Diana" w:date="2019-02-04T10:19:00Z"/>
                <w:rFonts w:ascii="Calibri" w:hAnsi="Calibri" w:cs="Calibri"/>
                <w:color w:val="000000"/>
                <w:sz w:val="16"/>
                <w:szCs w:val="16"/>
                <w:lang w:eastAsia="en-US"/>
              </w:rPr>
            </w:pPr>
            <w:ins w:id="329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4" w:author="Machado, Diana" w:date="2019-02-04T10:19:00Z"/>
                <w:rFonts w:ascii="Calibri" w:hAnsi="Calibri" w:cs="Calibri"/>
                <w:color w:val="000000"/>
                <w:sz w:val="16"/>
                <w:szCs w:val="16"/>
                <w:lang w:eastAsia="en-US"/>
              </w:rPr>
            </w:pPr>
            <w:ins w:id="32975" w:author="Machado, Diana" w:date="2019-02-04T10:19:00Z">
              <w:r w:rsidRPr="00D01C04">
                <w:rPr>
                  <w:rFonts w:ascii="Calibri" w:hAnsi="Calibri" w:cs="Calibri"/>
                  <w:color w:val="000000"/>
                  <w:sz w:val="16"/>
                  <w:szCs w:val="16"/>
                  <w:lang w:eastAsia="en-US"/>
                </w:rPr>
                <w:t xml:space="preserve">125,036,1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76" w:author="Machado, Diana" w:date="2019-02-04T10:19:00Z"/>
                <w:rFonts w:ascii="Calibri" w:hAnsi="Calibri" w:cs="Calibri"/>
                <w:color w:val="000000"/>
                <w:sz w:val="16"/>
                <w:szCs w:val="16"/>
                <w:lang w:eastAsia="en-US"/>
              </w:rPr>
            </w:pPr>
            <w:ins w:id="32977" w:author="Machado, Diana" w:date="2019-02-04T10:19:00Z">
              <w:r w:rsidRPr="00D01C04">
                <w:rPr>
                  <w:rFonts w:ascii="Calibri" w:hAnsi="Calibri" w:cs="Calibri"/>
                  <w:color w:val="000000"/>
                  <w:sz w:val="16"/>
                  <w:szCs w:val="16"/>
                  <w:lang w:eastAsia="en-US"/>
                </w:rPr>
                <w:t>0.8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78" w:author="Machado, Diana" w:date="2019-02-04T10:19:00Z"/>
                <w:rFonts w:ascii="Calibri" w:hAnsi="Calibri" w:cs="Calibri"/>
                <w:color w:val="000000"/>
                <w:sz w:val="16"/>
                <w:szCs w:val="16"/>
                <w:lang w:eastAsia="en-US"/>
              </w:rPr>
            </w:pPr>
            <w:ins w:id="32979" w:author="Machado, Diana" w:date="2019-02-04T10:19:00Z">
              <w:r w:rsidRPr="00D01C04">
                <w:rPr>
                  <w:rFonts w:ascii="Calibri" w:hAnsi="Calibri" w:cs="Calibri"/>
                  <w:color w:val="000000"/>
                  <w:sz w:val="16"/>
                  <w:szCs w:val="16"/>
                  <w:lang w:eastAsia="en-US"/>
                </w:rPr>
                <w:t xml:space="preserve">240,513,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80" w:author="Machado, Diana" w:date="2019-02-04T10:19:00Z"/>
                <w:rFonts w:ascii="Calibri" w:hAnsi="Calibri" w:cs="Calibri"/>
                <w:color w:val="000000"/>
                <w:sz w:val="16"/>
                <w:szCs w:val="16"/>
                <w:lang w:eastAsia="en-US"/>
              </w:rPr>
            </w:pPr>
            <w:ins w:id="32981" w:author="Machado, Diana" w:date="2019-02-04T10:19:00Z">
              <w:r w:rsidRPr="00D01C04">
                <w:rPr>
                  <w:rFonts w:ascii="Calibri" w:hAnsi="Calibri" w:cs="Calibri"/>
                  <w:color w:val="000000"/>
                  <w:sz w:val="16"/>
                  <w:szCs w:val="16"/>
                  <w:lang w:eastAsia="en-US"/>
                </w:rPr>
                <w:t>0.67%</w:t>
              </w:r>
            </w:ins>
          </w:p>
        </w:tc>
      </w:tr>
      <w:tr w:rsidR="00CA5085" w:rsidRPr="00D01C04" w:rsidTr="00331AF4">
        <w:trPr>
          <w:trHeight w:hRule="exact" w:val="216"/>
          <w:ins w:id="329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983" w:author="Machado, Diana" w:date="2019-02-04T10:19:00Z"/>
                <w:rFonts w:ascii="Calibri" w:hAnsi="Calibri" w:cs="Calibri"/>
                <w:color w:val="000000"/>
                <w:sz w:val="16"/>
                <w:szCs w:val="16"/>
                <w:lang w:eastAsia="en-US"/>
              </w:rPr>
            </w:pPr>
            <w:ins w:id="32984" w:author="Machado, Diana" w:date="2019-02-04T10:19:00Z">
              <w:r w:rsidRPr="00D01C04">
                <w:rPr>
                  <w:rFonts w:ascii="Calibri" w:hAnsi="Calibri" w:cs="Calibri"/>
                  <w:color w:val="000000"/>
                  <w:sz w:val="16"/>
                  <w:szCs w:val="16"/>
                  <w:lang w:eastAsia="en-US"/>
                </w:rPr>
                <w:t>349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85" w:author="Machado, Diana" w:date="2019-02-04T10:19:00Z"/>
                <w:rFonts w:ascii="Calibri" w:hAnsi="Calibri" w:cs="Calibri"/>
                <w:color w:val="000000"/>
                <w:sz w:val="16"/>
                <w:szCs w:val="16"/>
                <w:lang w:eastAsia="en-US"/>
              </w:rPr>
            </w:pPr>
            <w:ins w:id="329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87" w:author="Machado, Diana" w:date="2019-02-04T10:19:00Z"/>
                <w:rFonts w:ascii="Calibri" w:hAnsi="Calibri" w:cs="Calibri"/>
                <w:color w:val="000000"/>
                <w:sz w:val="16"/>
                <w:szCs w:val="16"/>
                <w:lang w:eastAsia="en-US"/>
              </w:rPr>
            </w:pPr>
            <w:ins w:id="329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89" w:author="Machado, Diana" w:date="2019-02-04T10:19:00Z"/>
                <w:rFonts w:ascii="Calibri" w:hAnsi="Calibri" w:cs="Calibri"/>
                <w:color w:val="000000"/>
                <w:sz w:val="16"/>
                <w:szCs w:val="16"/>
                <w:lang w:eastAsia="en-US"/>
              </w:rPr>
            </w:pPr>
            <w:ins w:id="32990" w:author="Machado, Diana" w:date="2019-02-04T10:19:00Z">
              <w:r w:rsidRPr="00D01C04">
                <w:rPr>
                  <w:rFonts w:ascii="Calibri" w:hAnsi="Calibri" w:cs="Calibri"/>
                  <w:color w:val="000000"/>
                  <w:sz w:val="16"/>
                  <w:szCs w:val="16"/>
                  <w:lang w:eastAsia="en-US"/>
                </w:rPr>
                <w:t xml:space="preserve">4,742,7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1" w:author="Machado, Diana" w:date="2019-02-04T10:19:00Z"/>
                <w:rFonts w:ascii="Calibri" w:hAnsi="Calibri" w:cs="Calibri"/>
                <w:color w:val="000000"/>
                <w:sz w:val="16"/>
                <w:szCs w:val="16"/>
                <w:lang w:eastAsia="en-US"/>
              </w:rPr>
            </w:pPr>
            <w:ins w:id="32992"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3" w:author="Machado, Diana" w:date="2019-02-04T10:19:00Z"/>
                <w:rFonts w:ascii="Calibri" w:hAnsi="Calibri" w:cs="Calibri"/>
                <w:color w:val="000000"/>
                <w:sz w:val="16"/>
                <w:szCs w:val="16"/>
                <w:lang w:eastAsia="en-US"/>
              </w:rPr>
            </w:pPr>
            <w:ins w:id="329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5" w:author="Machado, Diana" w:date="2019-02-04T10:19:00Z"/>
                <w:rFonts w:ascii="Calibri" w:hAnsi="Calibri" w:cs="Calibri"/>
                <w:color w:val="000000"/>
                <w:sz w:val="16"/>
                <w:szCs w:val="16"/>
                <w:lang w:eastAsia="en-US"/>
              </w:rPr>
            </w:pPr>
            <w:ins w:id="329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7" w:author="Machado, Diana" w:date="2019-02-04T10:19:00Z"/>
                <w:rFonts w:ascii="Calibri" w:hAnsi="Calibri" w:cs="Calibri"/>
                <w:color w:val="000000"/>
                <w:sz w:val="16"/>
                <w:szCs w:val="16"/>
                <w:lang w:eastAsia="en-US"/>
              </w:rPr>
            </w:pPr>
            <w:ins w:id="32998" w:author="Machado, Diana" w:date="2019-02-04T10:19:00Z">
              <w:r w:rsidRPr="00D01C04">
                <w:rPr>
                  <w:rFonts w:ascii="Calibri" w:hAnsi="Calibri" w:cs="Calibri"/>
                  <w:color w:val="000000"/>
                  <w:sz w:val="16"/>
                  <w:szCs w:val="16"/>
                  <w:lang w:eastAsia="en-US"/>
                </w:rPr>
                <w:t xml:space="preserve">4,759,2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999" w:author="Machado, Diana" w:date="2019-02-04T10:19:00Z"/>
                <w:rFonts w:ascii="Calibri" w:hAnsi="Calibri" w:cs="Calibri"/>
                <w:color w:val="000000"/>
                <w:sz w:val="16"/>
                <w:szCs w:val="16"/>
                <w:lang w:eastAsia="en-US"/>
              </w:rPr>
            </w:pPr>
            <w:ins w:id="3300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01" w:author="Machado, Diana" w:date="2019-02-04T10:19:00Z"/>
                <w:rFonts w:ascii="Calibri" w:hAnsi="Calibri" w:cs="Calibri"/>
                <w:color w:val="000000"/>
                <w:sz w:val="16"/>
                <w:szCs w:val="16"/>
                <w:lang w:eastAsia="en-US"/>
              </w:rPr>
            </w:pPr>
            <w:ins w:id="33002" w:author="Machado, Diana" w:date="2019-02-04T10:19:00Z">
              <w:r w:rsidRPr="00D01C04">
                <w:rPr>
                  <w:rFonts w:ascii="Calibri" w:hAnsi="Calibri" w:cs="Calibri"/>
                  <w:color w:val="000000"/>
                  <w:sz w:val="16"/>
                  <w:szCs w:val="16"/>
                  <w:lang w:eastAsia="en-US"/>
                </w:rPr>
                <w:t xml:space="preserve">9,501,9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03" w:author="Machado, Diana" w:date="2019-02-04T10:19:00Z"/>
                <w:rFonts w:ascii="Calibri" w:hAnsi="Calibri" w:cs="Calibri"/>
                <w:color w:val="000000"/>
                <w:sz w:val="16"/>
                <w:szCs w:val="16"/>
                <w:lang w:eastAsia="en-US"/>
              </w:rPr>
            </w:pPr>
            <w:ins w:id="3300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30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06" w:author="Machado, Diana" w:date="2019-02-04T10:19:00Z"/>
                <w:rFonts w:ascii="Calibri" w:hAnsi="Calibri" w:cs="Calibri"/>
                <w:color w:val="000000"/>
                <w:sz w:val="16"/>
                <w:szCs w:val="16"/>
                <w:lang w:eastAsia="en-US"/>
              </w:rPr>
            </w:pPr>
            <w:ins w:id="33007" w:author="Machado, Diana" w:date="2019-02-04T10:19:00Z">
              <w:r w:rsidRPr="00D01C04">
                <w:rPr>
                  <w:rFonts w:ascii="Calibri" w:hAnsi="Calibri" w:cs="Calibri"/>
                  <w:color w:val="000000"/>
                  <w:sz w:val="16"/>
                  <w:szCs w:val="16"/>
                  <w:lang w:eastAsia="en-US"/>
                </w:rPr>
                <w:t>349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08" w:author="Machado, Diana" w:date="2019-02-04T10:19:00Z"/>
                <w:rFonts w:ascii="Calibri" w:hAnsi="Calibri" w:cs="Calibri"/>
                <w:color w:val="000000"/>
                <w:sz w:val="16"/>
                <w:szCs w:val="16"/>
                <w:lang w:eastAsia="en-US"/>
              </w:rPr>
            </w:pPr>
            <w:ins w:id="330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0" w:author="Machado, Diana" w:date="2019-02-04T10:19:00Z"/>
                <w:rFonts w:ascii="Calibri" w:hAnsi="Calibri" w:cs="Calibri"/>
                <w:color w:val="000000"/>
                <w:sz w:val="16"/>
                <w:szCs w:val="16"/>
                <w:lang w:eastAsia="en-US"/>
              </w:rPr>
            </w:pPr>
            <w:ins w:id="330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2" w:author="Machado, Diana" w:date="2019-02-04T10:19:00Z"/>
                <w:rFonts w:ascii="Calibri" w:hAnsi="Calibri" w:cs="Calibri"/>
                <w:color w:val="000000"/>
                <w:sz w:val="16"/>
                <w:szCs w:val="16"/>
                <w:lang w:eastAsia="en-US"/>
              </w:rPr>
            </w:pPr>
            <w:ins w:id="33013" w:author="Machado, Diana" w:date="2019-02-04T10:19:00Z">
              <w:r w:rsidRPr="00D01C04">
                <w:rPr>
                  <w:rFonts w:ascii="Calibri" w:hAnsi="Calibri" w:cs="Calibri"/>
                  <w:color w:val="000000"/>
                  <w:sz w:val="16"/>
                  <w:szCs w:val="16"/>
                  <w:lang w:eastAsia="en-US"/>
                </w:rPr>
                <w:t xml:space="preserve">68,013,2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4" w:author="Machado, Diana" w:date="2019-02-04T10:19:00Z"/>
                <w:rFonts w:ascii="Calibri" w:hAnsi="Calibri" w:cs="Calibri"/>
                <w:color w:val="000000"/>
                <w:sz w:val="16"/>
                <w:szCs w:val="16"/>
                <w:lang w:eastAsia="en-US"/>
              </w:rPr>
            </w:pPr>
            <w:ins w:id="33015" w:author="Machado, Diana" w:date="2019-02-04T10:19:00Z">
              <w:r w:rsidRPr="00D01C04">
                <w:rPr>
                  <w:rFonts w:ascii="Calibri" w:hAnsi="Calibri" w:cs="Calibri"/>
                  <w:color w:val="000000"/>
                  <w:sz w:val="16"/>
                  <w:szCs w:val="16"/>
                  <w:lang w:eastAsia="en-US"/>
                </w:rPr>
                <w:t>0.5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6" w:author="Machado, Diana" w:date="2019-02-04T10:19:00Z"/>
                <w:rFonts w:ascii="Calibri" w:hAnsi="Calibri" w:cs="Calibri"/>
                <w:color w:val="000000"/>
                <w:sz w:val="16"/>
                <w:szCs w:val="16"/>
                <w:lang w:eastAsia="en-US"/>
              </w:rPr>
            </w:pPr>
            <w:ins w:id="330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18" w:author="Machado, Diana" w:date="2019-02-04T10:19:00Z"/>
                <w:rFonts w:ascii="Calibri" w:hAnsi="Calibri" w:cs="Calibri"/>
                <w:color w:val="000000"/>
                <w:sz w:val="16"/>
                <w:szCs w:val="16"/>
                <w:lang w:eastAsia="en-US"/>
              </w:rPr>
            </w:pPr>
            <w:ins w:id="330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20" w:author="Machado, Diana" w:date="2019-02-04T10:19:00Z"/>
                <w:rFonts w:ascii="Calibri" w:hAnsi="Calibri" w:cs="Calibri"/>
                <w:color w:val="000000"/>
                <w:sz w:val="16"/>
                <w:szCs w:val="16"/>
                <w:lang w:eastAsia="en-US"/>
              </w:rPr>
            </w:pPr>
            <w:ins w:id="33021" w:author="Machado, Diana" w:date="2019-02-04T10:19:00Z">
              <w:r w:rsidRPr="00D01C04">
                <w:rPr>
                  <w:rFonts w:ascii="Calibri" w:hAnsi="Calibri" w:cs="Calibri"/>
                  <w:color w:val="000000"/>
                  <w:sz w:val="16"/>
                  <w:szCs w:val="16"/>
                  <w:lang w:eastAsia="en-US"/>
                </w:rPr>
                <w:t xml:space="preserve">68,114,9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22" w:author="Machado, Diana" w:date="2019-02-04T10:19:00Z"/>
                <w:rFonts w:ascii="Calibri" w:hAnsi="Calibri" w:cs="Calibri"/>
                <w:color w:val="000000"/>
                <w:sz w:val="16"/>
                <w:szCs w:val="16"/>
                <w:lang w:eastAsia="en-US"/>
              </w:rPr>
            </w:pPr>
            <w:ins w:id="33023" w:author="Machado, Diana" w:date="2019-02-04T10:19:00Z">
              <w:r w:rsidRPr="00D01C04">
                <w:rPr>
                  <w:rFonts w:ascii="Calibri" w:hAnsi="Calibri" w:cs="Calibri"/>
                  <w:color w:val="000000"/>
                  <w:sz w:val="16"/>
                  <w:szCs w:val="16"/>
                  <w:lang w:eastAsia="en-US"/>
                </w:rPr>
                <w:t>0.4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24" w:author="Machado, Diana" w:date="2019-02-04T10:19:00Z"/>
                <w:rFonts w:ascii="Calibri" w:hAnsi="Calibri" w:cs="Calibri"/>
                <w:color w:val="000000"/>
                <w:sz w:val="16"/>
                <w:szCs w:val="16"/>
                <w:lang w:eastAsia="en-US"/>
              </w:rPr>
            </w:pPr>
            <w:ins w:id="33025" w:author="Machado, Diana" w:date="2019-02-04T10:19:00Z">
              <w:r w:rsidRPr="00D01C04">
                <w:rPr>
                  <w:rFonts w:ascii="Calibri" w:hAnsi="Calibri" w:cs="Calibri"/>
                  <w:color w:val="000000"/>
                  <w:sz w:val="16"/>
                  <w:szCs w:val="16"/>
                  <w:lang w:eastAsia="en-US"/>
                </w:rPr>
                <w:t xml:space="preserve">136,128,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26" w:author="Machado, Diana" w:date="2019-02-04T10:19:00Z"/>
                <w:rFonts w:ascii="Calibri" w:hAnsi="Calibri" w:cs="Calibri"/>
                <w:color w:val="000000"/>
                <w:sz w:val="16"/>
                <w:szCs w:val="16"/>
                <w:lang w:eastAsia="en-US"/>
              </w:rPr>
            </w:pPr>
            <w:ins w:id="33027"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330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29" w:author="Machado, Diana" w:date="2019-02-04T10:19:00Z"/>
                <w:rFonts w:ascii="Calibri" w:hAnsi="Calibri" w:cs="Calibri"/>
                <w:color w:val="000000"/>
                <w:sz w:val="16"/>
                <w:szCs w:val="16"/>
                <w:lang w:eastAsia="en-US"/>
              </w:rPr>
            </w:pPr>
            <w:ins w:id="33030" w:author="Machado, Diana" w:date="2019-02-04T10:19:00Z">
              <w:r w:rsidRPr="00D01C04">
                <w:rPr>
                  <w:rFonts w:ascii="Calibri" w:hAnsi="Calibri" w:cs="Calibri"/>
                  <w:color w:val="000000"/>
                  <w:sz w:val="16"/>
                  <w:szCs w:val="16"/>
                  <w:lang w:eastAsia="en-US"/>
                </w:rPr>
                <w:t>349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1" w:author="Machado, Diana" w:date="2019-02-04T10:19:00Z"/>
                <w:rFonts w:ascii="Calibri" w:hAnsi="Calibri" w:cs="Calibri"/>
                <w:color w:val="000000"/>
                <w:sz w:val="16"/>
                <w:szCs w:val="16"/>
                <w:lang w:eastAsia="en-US"/>
              </w:rPr>
            </w:pPr>
            <w:ins w:id="330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3" w:author="Machado, Diana" w:date="2019-02-04T10:19:00Z"/>
                <w:rFonts w:ascii="Calibri" w:hAnsi="Calibri" w:cs="Calibri"/>
                <w:color w:val="000000"/>
                <w:sz w:val="16"/>
                <w:szCs w:val="16"/>
                <w:lang w:eastAsia="en-US"/>
              </w:rPr>
            </w:pPr>
            <w:ins w:id="330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5" w:author="Machado, Diana" w:date="2019-02-04T10:19:00Z"/>
                <w:rFonts w:ascii="Calibri" w:hAnsi="Calibri" w:cs="Calibri"/>
                <w:color w:val="000000"/>
                <w:sz w:val="16"/>
                <w:szCs w:val="16"/>
                <w:lang w:eastAsia="en-US"/>
              </w:rPr>
            </w:pPr>
            <w:ins w:id="33036" w:author="Machado, Diana" w:date="2019-02-04T10:19:00Z">
              <w:r w:rsidRPr="00D01C04">
                <w:rPr>
                  <w:rFonts w:ascii="Calibri" w:hAnsi="Calibri" w:cs="Calibri"/>
                  <w:color w:val="000000"/>
                  <w:sz w:val="16"/>
                  <w:szCs w:val="16"/>
                  <w:lang w:eastAsia="en-US"/>
                </w:rPr>
                <w:t xml:space="preserve">13,122,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7" w:author="Machado, Diana" w:date="2019-02-04T10:19:00Z"/>
                <w:rFonts w:ascii="Calibri" w:hAnsi="Calibri" w:cs="Calibri"/>
                <w:color w:val="000000"/>
                <w:sz w:val="16"/>
                <w:szCs w:val="16"/>
                <w:lang w:eastAsia="en-US"/>
              </w:rPr>
            </w:pPr>
            <w:ins w:id="33038"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39" w:author="Machado, Diana" w:date="2019-02-04T10:19:00Z"/>
                <w:rFonts w:ascii="Calibri" w:hAnsi="Calibri" w:cs="Calibri"/>
                <w:color w:val="000000"/>
                <w:sz w:val="16"/>
                <w:szCs w:val="16"/>
                <w:lang w:eastAsia="en-US"/>
              </w:rPr>
            </w:pPr>
            <w:ins w:id="330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1" w:author="Machado, Diana" w:date="2019-02-04T10:19:00Z"/>
                <w:rFonts w:ascii="Calibri" w:hAnsi="Calibri" w:cs="Calibri"/>
                <w:color w:val="000000"/>
                <w:sz w:val="16"/>
                <w:szCs w:val="16"/>
                <w:lang w:eastAsia="en-US"/>
              </w:rPr>
            </w:pPr>
            <w:ins w:id="330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3" w:author="Machado, Diana" w:date="2019-02-04T10:19:00Z"/>
                <w:rFonts w:ascii="Calibri" w:hAnsi="Calibri" w:cs="Calibri"/>
                <w:color w:val="000000"/>
                <w:sz w:val="16"/>
                <w:szCs w:val="16"/>
                <w:lang w:eastAsia="en-US"/>
              </w:rPr>
            </w:pPr>
            <w:ins w:id="33044" w:author="Machado, Diana" w:date="2019-02-04T10:19:00Z">
              <w:r w:rsidRPr="00D01C04">
                <w:rPr>
                  <w:rFonts w:ascii="Calibri" w:hAnsi="Calibri" w:cs="Calibri"/>
                  <w:color w:val="000000"/>
                  <w:sz w:val="16"/>
                  <w:szCs w:val="16"/>
                  <w:lang w:eastAsia="en-US"/>
                </w:rPr>
                <w:t xml:space="preserve">18,437,1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45" w:author="Machado, Diana" w:date="2019-02-04T10:19:00Z"/>
                <w:rFonts w:ascii="Calibri" w:hAnsi="Calibri" w:cs="Calibri"/>
                <w:color w:val="000000"/>
                <w:sz w:val="16"/>
                <w:szCs w:val="16"/>
                <w:lang w:eastAsia="en-US"/>
              </w:rPr>
            </w:pPr>
            <w:ins w:id="33046"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47" w:author="Machado, Diana" w:date="2019-02-04T10:19:00Z"/>
                <w:rFonts w:ascii="Calibri" w:hAnsi="Calibri" w:cs="Calibri"/>
                <w:color w:val="000000"/>
                <w:sz w:val="16"/>
                <w:szCs w:val="16"/>
                <w:lang w:eastAsia="en-US"/>
              </w:rPr>
            </w:pPr>
            <w:ins w:id="33048" w:author="Machado, Diana" w:date="2019-02-04T10:19:00Z">
              <w:r w:rsidRPr="00D01C04">
                <w:rPr>
                  <w:rFonts w:ascii="Calibri" w:hAnsi="Calibri" w:cs="Calibri"/>
                  <w:color w:val="000000"/>
                  <w:sz w:val="16"/>
                  <w:szCs w:val="16"/>
                  <w:lang w:eastAsia="en-US"/>
                </w:rPr>
                <w:t xml:space="preserve">31,559,9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49" w:author="Machado, Diana" w:date="2019-02-04T10:19:00Z"/>
                <w:rFonts w:ascii="Calibri" w:hAnsi="Calibri" w:cs="Calibri"/>
                <w:color w:val="000000"/>
                <w:sz w:val="16"/>
                <w:szCs w:val="16"/>
                <w:lang w:eastAsia="en-US"/>
              </w:rPr>
            </w:pPr>
            <w:ins w:id="33050"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30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52" w:author="Machado, Diana" w:date="2019-02-04T10:19:00Z"/>
                <w:rFonts w:ascii="Calibri" w:hAnsi="Calibri" w:cs="Calibri"/>
                <w:color w:val="000000"/>
                <w:sz w:val="16"/>
                <w:szCs w:val="16"/>
                <w:lang w:eastAsia="en-US"/>
              </w:rPr>
            </w:pPr>
            <w:ins w:id="33053" w:author="Machado, Diana" w:date="2019-02-04T10:19:00Z">
              <w:r w:rsidRPr="00D01C04">
                <w:rPr>
                  <w:rFonts w:ascii="Calibri" w:hAnsi="Calibri" w:cs="Calibri"/>
                  <w:color w:val="000000"/>
                  <w:sz w:val="16"/>
                  <w:szCs w:val="16"/>
                  <w:lang w:eastAsia="en-US"/>
                </w:rPr>
                <w:t>349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54" w:author="Machado, Diana" w:date="2019-02-04T10:19:00Z"/>
                <w:rFonts w:ascii="Calibri" w:hAnsi="Calibri" w:cs="Calibri"/>
                <w:color w:val="000000"/>
                <w:sz w:val="16"/>
                <w:szCs w:val="16"/>
                <w:lang w:eastAsia="en-US"/>
              </w:rPr>
            </w:pPr>
            <w:ins w:id="33055" w:author="Machado, Diana" w:date="2019-02-04T10:19:00Z">
              <w:r w:rsidRPr="00D01C04">
                <w:rPr>
                  <w:rFonts w:ascii="Calibri" w:hAnsi="Calibri" w:cs="Calibri"/>
                  <w:color w:val="000000"/>
                  <w:sz w:val="16"/>
                  <w:szCs w:val="16"/>
                  <w:lang w:eastAsia="en-US"/>
                </w:rPr>
                <w:t xml:space="preserve">703,9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56" w:author="Machado, Diana" w:date="2019-02-04T10:19:00Z"/>
                <w:rFonts w:ascii="Calibri" w:hAnsi="Calibri" w:cs="Calibri"/>
                <w:color w:val="000000"/>
                <w:sz w:val="16"/>
                <w:szCs w:val="16"/>
                <w:lang w:eastAsia="en-US"/>
              </w:rPr>
            </w:pPr>
            <w:ins w:id="3305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58" w:author="Machado, Diana" w:date="2019-02-04T10:19:00Z"/>
                <w:rFonts w:ascii="Calibri" w:hAnsi="Calibri" w:cs="Calibri"/>
                <w:color w:val="000000"/>
                <w:sz w:val="16"/>
                <w:szCs w:val="16"/>
                <w:lang w:eastAsia="en-US"/>
              </w:rPr>
            </w:pPr>
            <w:ins w:id="33059" w:author="Machado, Diana" w:date="2019-02-04T10:19:00Z">
              <w:r w:rsidRPr="00D01C04">
                <w:rPr>
                  <w:rFonts w:ascii="Calibri" w:hAnsi="Calibri" w:cs="Calibri"/>
                  <w:color w:val="000000"/>
                  <w:sz w:val="16"/>
                  <w:szCs w:val="16"/>
                  <w:lang w:eastAsia="en-US"/>
                </w:rPr>
                <w:t xml:space="preserve">36,153,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0" w:author="Machado, Diana" w:date="2019-02-04T10:19:00Z"/>
                <w:rFonts w:ascii="Calibri" w:hAnsi="Calibri" w:cs="Calibri"/>
                <w:color w:val="000000"/>
                <w:sz w:val="16"/>
                <w:szCs w:val="16"/>
                <w:lang w:eastAsia="en-US"/>
              </w:rPr>
            </w:pPr>
            <w:ins w:id="33061"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2" w:author="Machado, Diana" w:date="2019-02-04T10:19:00Z"/>
                <w:rFonts w:ascii="Calibri" w:hAnsi="Calibri" w:cs="Calibri"/>
                <w:color w:val="000000"/>
                <w:sz w:val="16"/>
                <w:szCs w:val="16"/>
                <w:lang w:eastAsia="en-US"/>
              </w:rPr>
            </w:pPr>
            <w:ins w:id="330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4" w:author="Machado, Diana" w:date="2019-02-04T10:19:00Z"/>
                <w:rFonts w:ascii="Calibri" w:hAnsi="Calibri" w:cs="Calibri"/>
                <w:color w:val="000000"/>
                <w:sz w:val="16"/>
                <w:szCs w:val="16"/>
                <w:lang w:eastAsia="en-US"/>
              </w:rPr>
            </w:pPr>
            <w:ins w:id="330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6" w:author="Machado, Diana" w:date="2019-02-04T10:19:00Z"/>
                <w:rFonts w:ascii="Calibri" w:hAnsi="Calibri" w:cs="Calibri"/>
                <w:color w:val="000000"/>
                <w:sz w:val="16"/>
                <w:szCs w:val="16"/>
                <w:lang w:eastAsia="en-US"/>
              </w:rPr>
            </w:pPr>
            <w:ins w:id="33067" w:author="Machado, Diana" w:date="2019-02-04T10:19:00Z">
              <w:r w:rsidRPr="00D01C04">
                <w:rPr>
                  <w:rFonts w:ascii="Calibri" w:hAnsi="Calibri" w:cs="Calibri"/>
                  <w:color w:val="000000"/>
                  <w:sz w:val="16"/>
                  <w:szCs w:val="16"/>
                  <w:lang w:eastAsia="en-US"/>
                </w:rPr>
                <w:t xml:space="preserve">42,835,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68" w:author="Machado, Diana" w:date="2019-02-04T10:19:00Z"/>
                <w:rFonts w:ascii="Calibri" w:hAnsi="Calibri" w:cs="Calibri"/>
                <w:color w:val="000000"/>
                <w:sz w:val="16"/>
                <w:szCs w:val="16"/>
                <w:lang w:eastAsia="en-US"/>
              </w:rPr>
            </w:pPr>
            <w:ins w:id="33069"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70" w:author="Machado, Diana" w:date="2019-02-04T10:19:00Z"/>
                <w:rFonts w:ascii="Calibri" w:hAnsi="Calibri" w:cs="Calibri"/>
                <w:color w:val="000000"/>
                <w:sz w:val="16"/>
                <w:szCs w:val="16"/>
                <w:lang w:eastAsia="en-US"/>
              </w:rPr>
            </w:pPr>
            <w:ins w:id="33071" w:author="Machado, Diana" w:date="2019-02-04T10:19:00Z">
              <w:r w:rsidRPr="00D01C04">
                <w:rPr>
                  <w:rFonts w:ascii="Calibri" w:hAnsi="Calibri" w:cs="Calibri"/>
                  <w:color w:val="000000"/>
                  <w:sz w:val="16"/>
                  <w:szCs w:val="16"/>
                  <w:lang w:eastAsia="en-US"/>
                </w:rPr>
                <w:t xml:space="preserve">79,692,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72" w:author="Machado, Diana" w:date="2019-02-04T10:19:00Z"/>
                <w:rFonts w:ascii="Calibri" w:hAnsi="Calibri" w:cs="Calibri"/>
                <w:color w:val="000000"/>
                <w:sz w:val="16"/>
                <w:szCs w:val="16"/>
                <w:lang w:eastAsia="en-US"/>
              </w:rPr>
            </w:pPr>
            <w:ins w:id="33073"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330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75" w:author="Machado, Diana" w:date="2019-02-04T10:19:00Z"/>
                <w:rFonts w:ascii="Calibri" w:hAnsi="Calibri" w:cs="Calibri"/>
                <w:color w:val="000000"/>
                <w:sz w:val="16"/>
                <w:szCs w:val="16"/>
                <w:lang w:eastAsia="en-US"/>
              </w:rPr>
            </w:pPr>
            <w:ins w:id="33076" w:author="Machado, Diana" w:date="2019-02-04T10:19:00Z">
              <w:r w:rsidRPr="00D01C04">
                <w:rPr>
                  <w:rFonts w:ascii="Calibri" w:hAnsi="Calibri" w:cs="Calibri"/>
                  <w:color w:val="000000"/>
                  <w:sz w:val="16"/>
                  <w:szCs w:val="16"/>
                  <w:lang w:eastAsia="en-US"/>
                </w:rPr>
                <w:t>349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77" w:author="Machado, Diana" w:date="2019-02-04T10:19:00Z"/>
                <w:rFonts w:ascii="Calibri" w:hAnsi="Calibri" w:cs="Calibri"/>
                <w:color w:val="000000"/>
                <w:sz w:val="16"/>
                <w:szCs w:val="16"/>
                <w:lang w:eastAsia="en-US"/>
              </w:rPr>
            </w:pPr>
            <w:ins w:id="330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79" w:author="Machado, Diana" w:date="2019-02-04T10:19:00Z"/>
                <w:rFonts w:ascii="Calibri" w:hAnsi="Calibri" w:cs="Calibri"/>
                <w:color w:val="000000"/>
                <w:sz w:val="16"/>
                <w:szCs w:val="16"/>
                <w:lang w:eastAsia="en-US"/>
              </w:rPr>
            </w:pPr>
            <w:ins w:id="330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1" w:author="Machado, Diana" w:date="2019-02-04T10:19:00Z"/>
                <w:rFonts w:ascii="Calibri" w:hAnsi="Calibri" w:cs="Calibri"/>
                <w:color w:val="000000"/>
                <w:sz w:val="16"/>
                <w:szCs w:val="16"/>
                <w:lang w:eastAsia="en-US"/>
              </w:rPr>
            </w:pPr>
            <w:ins w:id="33082" w:author="Machado, Diana" w:date="2019-02-04T10:19:00Z">
              <w:r w:rsidRPr="00D01C04">
                <w:rPr>
                  <w:rFonts w:ascii="Calibri" w:hAnsi="Calibri" w:cs="Calibri"/>
                  <w:color w:val="000000"/>
                  <w:sz w:val="16"/>
                  <w:szCs w:val="16"/>
                  <w:lang w:eastAsia="en-US"/>
                </w:rPr>
                <w:t xml:space="preserve">7,345,0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3" w:author="Machado, Diana" w:date="2019-02-04T10:19:00Z"/>
                <w:rFonts w:ascii="Calibri" w:hAnsi="Calibri" w:cs="Calibri"/>
                <w:color w:val="000000"/>
                <w:sz w:val="16"/>
                <w:szCs w:val="16"/>
                <w:lang w:eastAsia="en-US"/>
              </w:rPr>
            </w:pPr>
            <w:ins w:id="3308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5" w:author="Machado, Diana" w:date="2019-02-04T10:19:00Z"/>
                <w:rFonts w:ascii="Calibri" w:hAnsi="Calibri" w:cs="Calibri"/>
                <w:color w:val="000000"/>
                <w:sz w:val="16"/>
                <w:szCs w:val="16"/>
                <w:lang w:eastAsia="en-US"/>
              </w:rPr>
            </w:pPr>
            <w:ins w:id="330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7" w:author="Machado, Diana" w:date="2019-02-04T10:19:00Z"/>
                <w:rFonts w:ascii="Calibri" w:hAnsi="Calibri" w:cs="Calibri"/>
                <w:color w:val="000000"/>
                <w:sz w:val="16"/>
                <w:szCs w:val="16"/>
                <w:lang w:eastAsia="en-US"/>
              </w:rPr>
            </w:pPr>
            <w:ins w:id="330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89" w:author="Machado, Diana" w:date="2019-02-04T10:19:00Z"/>
                <w:rFonts w:ascii="Calibri" w:hAnsi="Calibri" w:cs="Calibri"/>
                <w:color w:val="000000"/>
                <w:sz w:val="16"/>
                <w:szCs w:val="16"/>
                <w:lang w:eastAsia="en-US"/>
              </w:rPr>
            </w:pPr>
            <w:ins w:id="33090" w:author="Machado, Diana" w:date="2019-02-04T10:19:00Z">
              <w:r w:rsidRPr="00D01C04">
                <w:rPr>
                  <w:rFonts w:ascii="Calibri" w:hAnsi="Calibri" w:cs="Calibri"/>
                  <w:color w:val="000000"/>
                  <w:sz w:val="16"/>
                  <w:szCs w:val="16"/>
                  <w:lang w:eastAsia="en-US"/>
                </w:rPr>
                <w:t xml:space="preserve">7,369,3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091" w:author="Machado, Diana" w:date="2019-02-04T10:19:00Z"/>
                <w:rFonts w:ascii="Calibri" w:hAnsi="Calibri" w:cs="Calibri"/>
                <w:color w:val="000000"/>
                <w:sz w:val="16"/>
                <w:szCs w:val="16"/>
                <w:lang w:eastAsia="en-US"/>
              </w:rPr>
            </w:pPr>
            <w:ins w:id="3309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93" w:author="Machado, Diana" w:date="2019-02-04T10:19:00Z"/>
                <w:rFonts w:ascii="Calibri" w:hAnsi="Calibri" w:cs="Calibri"/>
                <w:color w:val="000000"/>
                <w:sz w:val="16"/>
                <w:szCs w:val="16"/>
                <w:lang w:eastAsia="en-US"/>
              </w:rPr>
            </w:pPr>
            <w:ins w:id="33094" w:author="Machado, Diana" w:date="2019-02-04T10:19:00Z">
              <w:r w:rsidRPr="00D01C04">
                <w:rPr>
                  <w:rFonts w:ascii="Calibri" w:hAnsi="Calibri" w:cs="Calibri"/>
                  <w:color w:val="000000"/>
                  <w:sz w:val="16"/>
                  <w:szCs w:val="16"/>
                  <w:lang w:eastAsia="en-US"/>
                </w:rPr>
                <w:t xml:space="preserve">14,714,3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95" w:author="Machado, Diana" w:date="2019-02-04T10:19:00Z"/>
                <w:rFonts w:ascii="Calibri" w:hAnsi="Calibri" w:cs="Calibri"/>
                <w:color w:val="000000"/>
                <w:sz w:val="16"/>
                <w:szCs w:val="16"/>
                <w:lang w:eastAsia="en-US"/>
              </w:rPr>
            </w:pPr>
            <w:ins w:id="3309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30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098" w:author="Machado, Diana" w:date="2019-02-04T10:19:00Z"/>
                <w:rFonts w:ascii="Calibri" w:hAnsi="Calibri" w:cs="Calibri"/>
                <w:color w:val="000000"/>
                <w:sz w:val="16"/>
                <w:szCs w:val="16"/>
                <w:lang w:eastAsia="en-US"/>
              </w:rPr>
            </w:pPr>
            <w:ins w:id="33099" w:author="Machado, Diana" w:date="2019-02-04T10:19:00Z">
              <w:r w:rsidRPr="00D01C04">
                <w:rPr>
                  <w:rFonts w:ascii="Calibri" w:hAnsi="Calibri" w:cs="Calibri"/>
                  <w:color w:val="000000"/>
                  <w:sz w:val="16"/>
                  <w:szCs w:val="16"/>
                  <w:lang w:eastAsia="en-US"/>
                </w:rPr>
                <w:t>349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0" w:author="Machado, Diana" w:date="2019-02-04T10:19:00Z"/>
                <w:rFonts w:ascii="Calibri" w:hAnsi="Calibri" w:cs="Calibri"/>
                <w:color w:val="000000"/>
                <w:sz w:val="16"/>
                <w:szCs w:val="16"/>
                <w:lang w:eastAsia="en-US"/>
              </w:rPr>
            </w:pPr>
            <w:ins w:id="331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2" w:author="Machado, Diana" w:date="2019-02-04T10:19:00Z"/>
                <w:rFonts w:ascii="Calibri" w:hAnsi="Calibri" w:cs="Calibri"/>
                <w:color w:val="000000"/>
                <w:sz w:val="16"/>
                <w:szCs w:val="16"/>
                <w:lang w:eastAsia="en-US"/>
              </w:rPr>
            </w:pPr>
            <w:ins w:id="331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4" w:author="Machado, Diana" w:date="2019-02-04T10:19:00Z"/>
                <w:rFonts w:ascii="Calibri" w:hAnsi="Calibri" w:cs="Calibri"/>
                <w:color w:val="000000"/>
                <w:sz w:val="16"/>
                <w:szCs w:val="16"/>
                <w:lang w:eastAsia="en-US"/>
              </w:rPr>
            </w:pPr>
            <w:ins w:id="33105" w:author="Machado, Diana" w:date="2019-02-04T10:19:00Z">
              <w:r w:rsidRPr="00D01C04">
                <w:rPr>
                  <w:rFonts w:ascii="Calibri" w:hAnsi="Calibri" w:cs="Calibri"/>
                  <w:color w:val="000000"/>
                  <w:sz w:val="16"/>
                  <w:szCs w:val="16"/>
                  <w:lang w:eastAsia="en-US"/>
                </w:rPr>
                <w:t xml:space="preserve">48,705,8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6" w:author="Machado, Diana" w:date="2019-02-04T10:19:00Z"/>
                <w:rFonts w:ascii="Calibri" w:hAnsi="Calibri" w:cs="Calibri"/>
                <w:color w:val="000000"/>
                <w:sz w:val="16"/>
                <w:szCs w:val="16"/>
                <w:lang w:eastAsia="en-US"/>
              </w:rPr>
            </w:pPr>
            <w:ins w:id="33107"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08" w:author="Machado, Diana" w:date="2019-02-04T10:19:00Z"/>
                <w:rFonts w:ascii="Calibri" w:hAnsi="Calibri" w:cs="Calibri"/>
                <w:color w:val="000000"/>
                <w:sz w:val="16"/>
                <w:szCs w:val="16"/>
                <w:lang w:eastAsia="en-US"/>
              </w:rPr>
            </w:pPr>
            <w:ins w:id="331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10" w:author="Machado, Diana" w:date="2019-02-04T10:19:00Z"/>
                <w:rFonts w:ascii="Calibri" w:hAnsi="Calibri" w:cs="Calibri"/>
                <w:color w:val="000000"/>
                <w:sz w:val="16"/>
                <w:szCs w:val="16"/>
                <w:lang w:eastAsia="en-US"/>
              </w:rPr>
            </w:pPr>
            <w:ins w:id="331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12" w:author="Machado, Diana" w:date="2019-02-04T10:19:00Z"/>
                <w:rFonts w:ascii="Calibri" w:hAnsi="Calibri" w:cs="Calibri"/>
                <w:color w:val="000000"/>
                <w:sz w:val="16"/>
                <w:szCs w:val="16"/>
                <w:lang w:eastAsia="en-US"/>
              </w:rPr>
            </w:pPr>
            <w:ins w:id="33113" w:author="Machado, Diana" w:date="2019-02-04T10:19:00Z">
              <w:r w:rsidRPr="00D01C04">
                <w:rPr>
                  <w:rFonts w:ascii="Calibri" w:hAnsi="Calibri" w:cs="Calibri"/>
                  <w:color w:val="000000"/>
                  <w:sz w:val="16"/>
                  <w:szCs w:val="16"/>
                  <w:lang w:eastAsia="en-US"/>
                </w:rPr>
                <w:t xml:space="preserve">45,655,9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14" w:author="Machado, Diana" w:date="2019-02-04T10:19:00Z"/>
                <w:rFonts w:ascii="Calibri" w:hAnsi="Calibri" w:cs="Calibri"/>
                <w:color w:val="000000"/>
                <w:sz w:val="16"/>
                <w:szCs w:val="16"/>
                <w:lang w:eastAsia="en-US"/>
              </w:rPr>
            </w:pPr>
            <w:ins w:id="33115"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16" w:author="Machado, Diana" w:date="2019-02-04T10:19:00Z"/>
                <w:rFonts w:ascii="Calibri" w:hAnsi="Calibri" w:cs="Calibri"/>
                <w:color w:val="000000"/>
                <w:sz w:val="16"/>
                <w:szCs w:val="16"/>
                <w:lang w:eastAsia="en-US"/>
              </w:rPr>
            </w:pPr>
            <w:ins w:id="33117" w:author="Machado, Diana" w:date="2019-02-04T10:19:00Z">
              <w:r w:rsidRPr="00D01C04">
                <w:rPr>
                  <w:rFonts w:ascii="Calibri" w:hAnsi="Calibri" w:cs="Calibri"/>
                  <w:color w:val="000000"/>
                  <w:sz w:val="16"/>
                  <w:szCs w:val="16"/>
                  <w:lang w:eastAsia="en-US"/>
                </w:rPr>
                <w:t xml:space="preserve">94,361,7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18" w:author="Machado, Diana" w:date="2019-02-04T10:19:00Z"/>
                <w:rFonts w:ascii="Calibri" w:hAnsi="Calibri" w:cs="Calibri"/>
                <w:color w:val="000000"/>
                <w:sz w:val="16"/>
                <w:szCs w:val="16"/>
                <w:lang w:eastAsia="en-US"/>
              </w:rPr>
            </w:pPr>
            <w:ins w:id="33119"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331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21" w:author="Machado, Diana" w:date="2019-02-04T10:19:00Z"/>
                <w:rFonts w:ascii="Calibri" w:hAnsi="Calibri" w:cs="Calibri"/>
                <w:color w:val="000000"/>
                <w:sz w:val="16"/>
                <w:szCs w:val="16"/>
                <w:lang w:eastAsia="en-US"/>
              </w:rPr>
            </w:pPr>
            <w:ins w:id="33122" w:author="Machado, Diana" w:date="2019-02-04T10:19:00Z">
              <w:r w:rsidRPr="00D01C04">
                <w:rPr>
                  <w:rFonts w:ascii="Calibri" w:hAnsi="Calibri" w:cs="Calibri"/>
                  <w:color w:val="000000"/>
                  <w:sz w:val="16"/>
                  <w:szCs w:val="16"/>
                  <w:lang w:eastAsia="en-US"/>
                </w:rPr>
                <w:t>349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23" w:author="Machado, Diana" w:date="2019-02-04T10:19:00Z"/>
                <w:rFonts w:ascii="Calibri" w:hAnsi="Calibri" w:cs="Calibri"/>
                <w:color w:val="000000"/>
                <w:sz w:val="16"/>
                <w:szCs w:val="16"/>
                <w:lang w:eastAsia="en-US"/>
              </w:rPr>
            </w:pPr>
            <w:ins w:id="331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25" w:author="Machado, Diana" w:date="2019-02-04T10:19:00Z"/>
                <w:rFonts w:ascii="Calibri" w:hAnsi="Calibri" w:cs="Calibri"/>
                <w:color w:val="000000"/>
                <w:sz w:val="16"/>
                <w:szCs w:val="16"/>
                <w:lang w:eastAsia="en-US"/>
              </w:rPr>
            </w:pPr>
            <w:ins w:id="331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27" w:author="Machado, Diana" w:date="2019-02-04T10:19:00Z"/>
                <w:rFonts w:ascii="Calibri" w:hAnsi="Calibri" w:cs="Calibri"/>
                <w:color w:val="000000"/>
                <w:sz w:val="16"/>
                <w:szCs w:val="16"/>
                <w:lang w:eastAsia="en-US"/>
              </w:rPr>
            </w:pPr>
            <w:ins w:id="33128" w:author="Machado, Diana" w:date="2019-02-04T10:19:00Z">
              <w:r w:rsidRPr="00D01C04">
                <w:rPr>
                  <w:rFonts w:ascii="Calibri" w:hAnsi="Calibri" w:cs="Calibri"/>
                  <w:color w:val="000000"/>
                  <w:sz w:val="16"/>
                  <w:szCs w:val="16"/>
                  <w:lang w:eastAsia="en-US"/>
                </w:rPr>
                <w:t xml:space="preserve">82,324,3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29" w:author="Machado, Diana" w:date="2019-02-04T10:19:00Z"/>
                <w:rFonts w:ascii="Calibri" w:hAnsi="Calibri" w:cs="Calibri"/>
                <w:color w:val="000000"/>
                <w:sz w:val="16"/>
                <w:szCs w:val="16"/>
                <w:lang w:eastAsia="en-US"/>
              </w:rPr>
            </w:pPr>
            <w:ins w:id="33130"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1" w:author="Machado, Diana" w:date="2019-02-04T10:19:00Z"/>
                <w:rFonts w:ascii="Calibri" w:hAnsi="Calibri" w:cs="Calibri"/>
                <w:color w:val="000000"/>
                <w:sz w:val="16"/>
                <w:szCs w:val="16"/>
                <w:lang w:eastAsia="en-US"/>
              </w:rPr>
            </w:pPr>
            <w:ins w:id="331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3" w:author="Machado, Diana" w:date="2019-02-04T10:19:00Z"/>
                <w:rFonts w:ascii="Calibri" w:hAnsi="Calibri" w:cs="Calibri"/>
                <w:color w:val="000000"/>
                <w:sz w:val="16"/>
                <w:szCs w:val="16"/>
                <w:lang w:eastAsia="en-US"/>
              </w:rPr>
            </w:pPr>
            <w:ins w:id="331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5" w:author="Machado, Diana" w:date="2019-02-04T10:19:00Z"/>
                <w:rFonts w:ascii="Calibri" w:hAnsi="Calibri" w:cs="Calibri"/>
                <w:color w:val="000000"/>
                <w:sz w:val="16"/>
                <w:szCs w:val="16"/>
                <w:lang w:eastAsia="en-US"/>
              </w:rPr>
            </w:pPr>
            <w:ins w:id="33136" w:author="Machado, Diana" w:date="2019-02-04T10:19:00Z">
              <w:r w:rsidRPr="00D01C04">
                <w:rPr>
                  <w:rFonts w:ascii="Calibri" w:hAnsi="Calibri" w:cs="Calibri"/>
                  <w:color w:val="000000"/>
                  <w:sz w:val="16"/>
                  <w:szCs w:val="16"/>
                  <w:lang w:eastAsia="en-US"/>
                </w:rPr>
                <w:t xml:space="preserve">89,008,3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37" w:author="Machado, Diana" w:date="2019-02-04T10:19:00Z"/>
                <w:rFonts w:ascii="Calibri" w:hAnsi="Calibri" w:cs="Calibri"/>
                <w:color w:val="000000"/>
                <w:sz w:val="16"/>
                <w:szCs w:val="16"/>
                <w:lang w:eastAsia="en-US"/>
              </w:rPr>
            </w:pPr>
            <w:ins w:id="33138"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39" w:author="Machado, Diana" w:date="2019-02-04T10:19:00Z"/>
                <w:rFonts w:ascii="Calibri" w:hAnsi="Calibri" w:cs="Calibri"/>
                <w:color w:val="000000"/>
                <w:sz w:val="16"/>
                <w:szCs w:val="16"/>
                <w:lang w:eastAsia="en-US"/>
              </w:rPr>
            </w:pPr>
            <w:ins w:id="33140" w:author="Machado, Diana" w:date="2019-02-04T10:19:00Z">
              <w:r w:rsidRPr="00D01C04">
                <w:rPr>
                  <w:rFonts w:ascii="Calibri" w:hAnsi="Calibri" w:cs="Calibri"/>
                  <w:color w:val="000000"/>
                  <w:sz w:val="16"/>
                  <w:szCs w:val="16"/>
                  <w:lang w:eastAsia="en-US"/>
                </w:rPr>
                <w:t xml:space="preserve">171,332,7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41" w:author="Machado, Diana" w:date="2019-02-04T10:19:00Z"/>
                <w:rFonts w:ascii="Calibri" w:hAnsi="Calibri" w:cs="Calibri"/>
                <w:color w:val="000000"/>
                <w:sz w:val="16"/>
                <w:szCs w:val="16"/>
                <w:lang w:eastAsia="en-US"/>
              </w:rPr>
            </w:pPr>
            <w:ins w:id="33142"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331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44" w:author="Machado, Diana" w:date="2019-02-04T10:19:00Z"/>
                <w:rFonts w:ascii="Calibri" w:hAnsi="Calibri" w:cs="Calibri"/>
                <w:color w:val="000000"/>
                <w:sz w:val="16"/>
                <w:szCs w:val="16"/>
                <w:lang w:eastAsia="en-US"/>
              </w:rPr>
            </w:pPr>
            <w:ins w:id="33145" w:author="Machado, Diana" w:date="2019-02-04T10:19:00Z">
              <w:r w:rsidRPr="00D01C04">
                <w:rPr>
                  <w:rFonts w:ascii="Calibri" w:hAnsi="Calibri" w:cs="Calibri"/>
                  <w:color w:val="000000"/>
                  <w:sz w:val="16"/>
                  <w:szCs w:val="16"/>
                  <w:lang w:eastAsia="en-US"/>
                </w:rPr>
                <w:t>349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46" w:author="Machado, Diana" w:date="2019-02-04T10:19:00Z"/>
                <w:rFonts w:ascii="Calibri" w:hAnsi="Calibri" w:cs="Calibri"/>
                <w:color w:val="000000"/>
                <w:sz w:val="16"/>
                <w:szCs w:val="16"/>
                <w:lang w:eastAsia="en-US"/>
              </w:rPr>
            </w:pPr>
            <w:ins w:id="331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48" w:author="Machado, Diana" w:date="2019-02-04T10:19:00Z"/>
                <w:rFonts w:ascii="Calibri" w:hAnsi="Calibri" w:cs="Calibri"/>
                <w:color w:val="000000"/>
                <w:sz w:val="16"/>
                <w:szCs w:val="16"/>
                <w:lang w:eastAsia="en-US"/>
              </w:rPr>
            </w:pPr>
            <w:ins w:id="331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0" w:author="Machado, Diana" w:date="2019-02-04T10:19:00Z"/>
                <w:rFonts w:ascii="Calibri" w:hAnsi="Calibri" w:cs="Calibri"/>
                <w:color w:val="000000"/>
                <w:sz w:val="16"/>
                <w:szCs w:val="16"/>
                <w:lang w:eastAsia="en-US"/>
              </w:rPr>
            </w:pPr>
            <w:ins w:id="33151" w:author="Machado, Diana" w:date="2019-02-04T10:19:00Z">
              <w:r w:rsidRPr="00D01C04">
                <w:rPr>
                  <w:rFonts w:ascii="Calibri" w:hAnsi="Calibri" w:cs="Calibri"/>
                  <w:color w:val="000000"/>
                  <w:sz w:val="16"/>
                  <w:szCs w:val="16"/>
                  <w:lang w:eastAsia="en-US"/>
                </w:rPr>
                <w:t xml:space="preserve">38,076,3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2" w:author="Machado, Diana" w:date="2019-02-04T10:19:00Z"/>
                <w:rFonts w:ascii="Calibri" w:hAnsi="Calibri" w:cs="Calibri"/>
                <w:color w:val="000000"/>
                <w:sz w:val="16"/>
                <w:szCs w:val="16"/>
                <w:lang w:eastAsia="en-US"/>
              </w:rPr>
            </w:pPr>
            <w:ins w:id="33153"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4" w:author="Machado, Diana" w:date="2019-02-04T10:19:00Z"/>
                <w:rFonts w:ascii="Calibri" w:hAnsi="Calibri" w:cs="Calibri"/>
                <w:color w:val="000000"/>
                <w:sz w:val="16"/>
                <w:szCs w:val="16"/>
                <w:lang w:eastAsia="en-US"/>
              </w:rPr>
            </w:pPr>
            <w:ins w:id="331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6" w:author="Machado, Diana" w:date="2019-02-04T10:19:00Z"/>
                <w:rFonts w:ascii="Calibri" w:hAnsi="Calibri" w:cs="Calibri"/>
                <w:color w:val="000000"/>
                <w:sz w:val="16"/>
                <w:szCs w:val="16"/>
                <w:lang w:eastAsia="en-US"/>
              </w:rPr>
            </w:pPr>
            <w:ins w:id="331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58" w:author="Machado, Diana" w:date="2019-02-04T10:19:00Z"/>
                <w:rFonts w:ascii="Calibri" w:hAnsi="Calibri" w:cs="Calibri"/>
                <w:color w:val="000000"/>
                <w:sz w:val="16"/>
                <w:szCs w:val="16"/>
                <w:lang w:eastAsia="en-US"/>
              </w:rPr>
            </w:pPr>
            <w:ins w:id="33159" w:author="Machado, Diana" w:date="2019-02-04T10:19:00Z">
              <w:r w:rsidRPr="00D01C04">
                <w:rPr>
                  <w:rFonts w:ascii="Calibri" w:hAnsi="Calibri" w:cs="Calibri"/>
                  <w:color w:val="000000"/>
                  <w:sz w:val="16"/>
                  <w:szCs w:val="16"/>
                  <w:lang w:eastAsia="en-US"/>
                </w:rPr>
                <w:t xml:space="preserve">41,240,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60" w:author="Machado, Diana" w:date="2019-02-04T10:19:00Z"/>
                <w:rFonts w:ascii="Calibri" w:hAnsi="Calibri" w:cs="Calibri"/>
                <w:color w:val="000000"/>
                <w:sz w:val="16"/>
                <w:szCs w:val="16"/>
                <w:lang w:eastAsia="en-US"/>
              </w:rPr>
            </w:pPr>
            <w:ins w:id="33161"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62" w:author="Machado, Diana" w:date="2019-02-04T10:19:00Z"/>
                <w:rFonts w:ascii="Calibri" w:hAnsi="Calibri" w:cs="Calibri"/>
                <w:color w:val="000000"/>
                <w:sz w:val="16"/>
                <w:szCs w:val="16"/>
                <w:lang w:eastAsia="en-US"/>
              </w:rPr>
            </w:pPr>
            <w:ins w:id="33163" w:author="Machado, Diana" w:date="2019-02-04T10:19:00Z">
              <w:r w:rsidRPr="00D01C04">
                <w:rPr>
                  <w:rFonts w:ascii="Calibri" w:hAnsi="Calibri" w:cs="Calibri"/>
                  <w:color w:val="000000"/>
                  <w:sz w:val="16"/>
                  <w:szCs w:val="16"/>
                  <w:lang w:eastAsia="en-US"/>
                </w:rPr>
                <w:t xml:space="preserve">79,316,4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64" w:author="Machado, Diana" w:date="2019-02-04T10:19:00Z"/>
                <w:rFonts w:ascii="Calibri" w:hAnsi="Calibri" w:cs="Calibri"/>
                <w:color w:val="000000"/>
                <w:sz w:val="16"/>
                <w:szCs w:val="16"/>
                <w:lang w:eastAsia="en-US"/>
              </w:rPr>
            </w:pPr>
            <w:ins w:id="33165"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331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67" w:author="Machado, Diana" w:date="2019-02-04T10:19:00Z"/>
                <w:rFonts w:ascii="Calibri" w:hAnsi="Calibri" w:cs="Calibri"/>
                <w:color w:val="000000"/>
                <w:sz w:val="16"/>
                <w:szCs w:val="16"/>
                <w:lang w:eastAsia="en-US"/>
              </w:rPr>
            </w:pPr>
            <w:ins w:id="33168" w:author="Machado, Diana" w:date="2019-02-04T10:19:00Z">
              <w:r w:rsidRPr="00D01C04">
                <w:rPr>
                  <w:rFonts w:ascii="Calibri" w:hAnsi="Calibri" w:cs="Calibri"/>
                  <w:color w:val="000000"/>
                  <w:sz w:val="16"/>
                  <w:szCs w:val="16"/>
                  <w:lang w:eastAsia="en-US"/>
                </w:rPr>
                <w:t>349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69" w:author="Machado, Diana" w:date="2019-02-04T10:19:00Z"/>
                <w:rFonts w:ascii="Calibri" w:hAnsi="Calibri" w:cs="Calibri"/>
                <w:color w:val="000000"/>
                <w:sz w:val="16"/>
                <w:szCs w:val="16"/>
                <w:lang w:eastAsia="en-US"/>
              </w:rPr>
            </w:pPr>
            <w:ins w:id="331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1" w:author="Machado, Diana" w:date="2019-02-04T10:19:00Z"/>
                <w:rFonts w:ascii="Calibri" w:hAnsi="Calibri" w:cs="Calibri"/>
                <w:color w:val="000000"/>
                <w:sz w:val="16"/>
                <w:szCs w:val="16"/>
                <w:lang w:eastAsia="en-US"/>
              </w:rPr>
            </w:pPr>
            <w:ins w:id="331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3" w:author="Machado, Diana" w:date="2019-02-04T10:19:00Z"/>
                <w:rFonts w:ascii="Calibri" w:hAnsi="Calibri" w:cs="Calibri"/>
                <w:color w:val="000000"/>
                <w:sz w:val="16"/>
                <w:szCs w:val="16"/>
                <w:lang w:eastAsia="en-US"/>
              </w:rPr>
            </w:pPr>
            <w:ins w:id="33174" w:author="Machado, Diana" w:date="2019-02-04T10:19:00Z">
              <w:r w:rsidRPr="00D01C04">
                <w:rPr>
                  <w:rFonts w:ascii="Calibri" w:hAnsi="Calibri" w:cs="Calibri"/>
                  <w:color w:val="000000"/>
                  <w:sz w:val="16"/>
                  <w:szCs w:val="16"/>
                  <w:lang w:eastAsia="en-US"/>
                </w:rPr>
                <w:t xml:space="preserve">71,39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5" w:author="Machado, Diana" w:date="2019-02-04T10:19:00Z"/>
                <w:rFonts w:ascii="Calibri" w:hAnsi="Calibri" w:cs="Calibri"/>
                <w:color w:val="000000"/>
                <w:sz w:val="16"/>
                <w:szCs w:val="16"/>
                <w:lang w:eastAsia="en-US"/>
              </w:rPr>
            </w:pPr>
            <w:ins w:id="33176"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7" w:author="Machado, Diana" w:date="2019-02-04T10:19:00Z"/>
                <w:rFonts w:ascii="Calibri" w:hAnsi="Calibri" w:cs="Calibri"/>
                <w:color w:val="000000"/>
                <w:sz w:val="16"/>
                <w:szCs w:val="16"/>
                <w:lang w:eastAsia="en-US"/>
              </w:rPr>
            </w:pPr>
            <w:ins w:id="331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79" w:author="Machado, Diana" w:date="2019-02-04T10:19:00Z"/>
                <w:rFonts w:ascii="Calibri" w:hAnsi="Calibri" w:cs="Calibri"/>
                <w:color w:val="000000"/>
                <w:sz w:val="16"/>
                <w:szCs w:val="16"/>
                <w:lang w:eastAsia="en-US"/>
              </w:rPr>
            </w:pPr>
            <w:ins w:id="331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81" w:author="Machado, Diana" w:date="2019-02-04T10:19:00Z"/>
                <w:rFonts w:ascii="Calibri" w:hAnsi="Calibri" w:cs="Calibri"/>
                <w:color w:val="000000"/>
                <w:sz w:val="16"/>
                <w:szCs w:val="16"/>
                <w:lang w:eastAsia="en-US"/>
              </w:rPr>
            </w:pPr>
            <w:ins w:id="33182" w:author="Machado, Diana" w:date="2019-02-04T10:19:00Z">
              <w:r w:rsidRPr="00D01C04">
                <w:rPr>
                  <w:rFonts w:ascii="Calibri" w:hAnsi="Calibri" w:cs="Calibri"/>
                  <w:color w:val="000000"/>
                  <w:sz w:val="16"/>
                  <w:szCs w:val="16"/>
                  <w:lang w:eastAsia="en-US"/>
                </w:rPr>
                <w:t xml:space="preserve">77,583,4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83" w:author="Machado, Diana" w:date="2019-02-04T10:19:00Z"/>
                <w:rFonts w:ascii="Calibri" w:hAnsi="Calibri" w:cs="Calibri"/>
                <w:color w:val="000000"/>
                <w:sz w:val="16"/>
                <w:szCs w:val="16"/>
                <w:lang w:eastAsia="en-US"/>
              </w:rPr>
            </w:pPr>
            <w:ins w:id="33184"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85" w:author="Machado, Diana" w:date="2019-02-04T10:19:00Z"/>
                <w:rFonts w:ascii="Calibri" w:hAnsi="Calibri" w:cs="Calibri"/>
                <w:color w:val="000000"/>
                <w:sz w:val="16"/>
                <w:szCs w:val="16"/>
                <w:lang w:eastAsia="en-US"/>
              </w:rPr>
            </w:pPr>
            <w:ins w:id="33186" w:author="Machado, Diana" w:date="2019-02-04T10:19:00Z">
              <w:r w:rsidRPr="00D01C04">
                <w:rPr>
                  <w:rFonts w:ascii="Calibri" w:hAnsi="Calibri" w:cs="Calibri"/>
                  <w:color w:val="000000"/>
                  <w:sz w:val="16"/>
                  <w:szCs w:val="16"/>
                  <w:lang w:eastAsia="en-US"/>
                </w:rPr>
                <w:t xml:space="preserve">148,979,1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87" w:author="Machado, Diana" w:date="2019-02-04T10:19:00Z"/>
                <w:rFonts w:ascii="Calibri" w:hAnsi="Calibri" w:cs="Calibri"/>
                <w:color w:val="000000"/>
                <w:sz w:val="16"/>
                <w:szCs w:val="16"/>
                <w:lang w:eastAsia="en-US"/>
              </w:rPr>
            </w:pPr>
            <w:ins w:id="33188"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331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190" w:author="Machado, Diana" w:date="2019-02-04T10:19:00Z"/>
                <w:rFonts w:ascii="Calibri" w:hAnsi="Calibri" w:cs="Calibri"/>
                <w:color w:val="000000"/>
                <w:sz w:val="16"/>
                <w:szCs w:val="16"/>
                <w:lang w:eastAsia="en-US"/>
              </w:rPr>
            </w:pPr>
            <w:ins w:id="33191" w:author="Machado, Diana" w:date="2019-02-04T10:19:00Z">
              <w:r w:rsidRPr="00D01C04">
                <w:rPr>
                  <w:rFonts w:ascii="Calibri" w:hAnsi="Calibri" w:cs="Calibri"/>
                  <w:color w:val="000000"/>
                  <w:sz w:val="16"/>
                  <w:szCs w:val="16"/>
                  <w:lang w:eastAsia="en-US"/>
                </w:rPr>
                <w:t>349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92" w:author="Machado, Diana" w:date="2019-02-04T10:19:00Z"/>
                <w:rFonts w:ascii="Calibri" w:hAnsi="Calibri" w:cs="Calibri"/>
                <w:color w:val="000000"/>
                <w:sz w:val="16"/>
                <w:szCs w:val="16"/>
                <w:lang w:eastAsia="en-US"/>
              </w:rPr>
            </w:pPr>
            <w:ins w:id="331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94" w:author="Machado, Diana" w:date="2019-02-04T10:19:00Z"/>
                <w:rFonts w:ascii="Calibri" w:hAnsi="Calibri" w:cs="Calibri"/>
                <w:color w:val="000000"/>
                <w:sz w:val="16"/>
                <w:szCs w:val="16"/>
                <w:lang w:eastAsia="en-US"/>
              </w:rPr>
            </w:pPr>
            <w:ins w:id="331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96" w:author="Machado, Diana" w:date="2019-02-04T10:19:00Z"/>
                <w:rFonts w:ascii="Calibri" w:hAnsi="Calibri" w:cs="Calibri"/>
                <w:color w:val="000000"/>
                <w:sz w:val="16"/>
                <w:szCs w:val="16"/>
                <w:lang w:eastAsia="en-US"/>
              </w:rPr>
            </w:pPr>
            <w:ins w:id="33197" w:author="Machado, Diana" w:date="2019-02-04T10:19:00Z">
              <w:r w:rsidRPr="00D01C04">
                <w:rPr>
                  <w:rFonts w:ascii="Calibri" w:hAnsi="Calibri" w:cs="Calibri"/>
                  <w:color w:val="000000"/>
                  <w:sz w:val="16"/>
                  <w:szCs w:val="16"/>
                  <w:lang w:eastAsia="en-US"/>
                </w:rPr>
                <w:t xml:space="preserve">17,961,2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198" w:author="Machado, Diana" w:date="2019-02-04T10:19:00Z"/>
                <w:rFonts w:ascii="Calibri" w:hAnsi="Calibri" w:cs="Calibri"/>
                <w:color w:val="000000"/>
                <w:sz w:val="16"/>
                <w:szCs w:val="16"/>
                <w:lang w:eastAsia="en-US"/>
              </w:rPr>
            </w:pPr>
            <w:ins w:id="33199"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0" w:author="Machado, Diana" w:date="2019-02-04T10:19:00Z"/>
                <w:rFonts w:ascii="Calibri" w:hAnsi="Calibri" w:cs="Calibri"/>
                <w:color w:val="000000"/>
                <w:sz w:val="16"/>
                <w:szCs w:val="16"/>
                <w:lang w:eastAsia="en-US"/>
              </w:rPr>
            </w:pPr>
            <w:ins w:id="332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2" w:author="Machado, Diana" w:date="2019-02-04T10:19:00Z"/>
                <w:rFonts w:ascii="Calibri" w:hAnsi="Calibri" w:cs="Calibri"/>
                <w:color w:val="000000"/>
                <w:sz w:val="16"/>
                <w:szCs w:val="16"/>
                <w:lang w:eastAsia="en-US"/>
              </w:rPr>
            </w:pPr>
            <w:ins w:id="332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4" w:author="Machado, Diana" w:date="2019-02-04T10:19:00Z"/>
                <w:rFonts w:ascii="Calibri" w:hAnsi="Calibri" w:cs="Calibri"/>
                <w:color w:val="000000"/>
                <w:sz w:val="16"/>
                <w:szCs w:val="16"/>
                <w:lang w:eastAsia="en-US"/>
              </w:rPr>
            </w:pPr>
            <w:ins w:id="33205" w:author="Machado, Diana" w:date="2019-02-04T10:19:00Z">
              <w:r w:rsidRPr="00D01C04">
                <w:rPr>
                  <w:rFonts w:ascii="Calibri" w:hAnsi="Calibri" w:cs="Calibri"/>
                  <w:color w:val="000000"/>
                  <w:sz w:val="16"/>
                  <w:szCs w:val="16"/>
                  <w:lang w:eastAsia="en-US"/>
                </w:rPr>
                <w:t xml:space="preserve">19,648,1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06" w:author="Machado, Diana" w:date="2019-02-04T10:19:00Z"/>
                <w:rFonts w:ascii="Calibri" w:hAnsi="Calibri" w:cs="Calibri"/>
                <w:color w:val="000000"/>
                <w:sz w:val="16"/>
                <w:szCs w:val="16"/>
                <w:lang w:eastAsia="en-US"/>
              </w:rPr>
            </w:pPr>
            <w:ins w:id="33207"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08" w:author="Machado, Diana" w:date="2019-02-04T10:19:00Z"/>
                <w:rFonts w:ascii="Calibri" w:hAnsi="Calibri" w:cs="Calibri"/>
                <w:color w:val="000000"/>
                <w:sz w:val="16"/>
                <w:szCs w:val="16"/>
                <w:lang w:eastAsia="en-US"/>
              </w:rPr>
            </w:pPr>
            <w:ins w:id="33209" w:author="Machado, Diana" w:date="2019-02-04T10:19:00Z">
              <w:r w:rsidRPr="00D01C04">
                <w:rPr>
                  <w:rFonts w:ascii="Calibri" w:hAnsi="Calibri" w:cs="Calibri"/>
                  <w:color w:val="000000"/>
                  <w:sz w:val="16"/>
                  <w:szCs w:val="16"/>
                  <w:lang w:eastAsia="en-US"/>
                </w:rPr>
                <w:t xml:space="preserve">37,609,7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10" w:author="Machado, Diana" w:date="2019-02-04T10:19:00Z"/>
                <w:rFonts w:ascii="Calibri" w:hAnsi="Calibri" w:cs="Calibri"/>
                <w:color w:val="000000"/>
                <w:sz w:val="16"/>
                <w:szCs w:val="16"/>
                <w:lang w:eastAsia="en-US"/>
              </w:rPr>
            </w:pPr>
            <w:ins w:id="3321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32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13" w:author="Machado, Diana" w:date="2019-02-04T10:19:00Z"/>
                <w:rFonts w:ascii="Calibri" w:hAnsi="Calibri" w:cs="Calibri"/>
                <w:color w:val="000000"/>
                <w:sz w:val="16"/>
                <w:szCs w:val="16"/>
                <w:lang w:eastAsia="en-US"/>
              </w:rPr>
            </w:pPr>
            <w:ins w:id="33214" w:author="Machado, Diana" w:date="2019-02-04T10:19:00Z">
              <w:r w:rsidRPr="00D01C04">
                <w:rPr>
                  <w:rFonts w:ascii="Calibri" w:hAnsi="Calibri" w:cs="Calibri"/>
                  <w:color w:val="000000"/>
                  <w:sz w:val="16"/>
                  <w:szCs w:val="16"/>
                  <w:lang w:eastAsia="en-US"/>
                </w:rPr>
                <w:t>349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15" w:author="Machado, Diana" w:date="2019-02-04T10:19:00Z"/>
                <w:rFonts w:ascii="Calibri" w:hAnsi="Calibri" w:cs="Calibri"/>
                <w:color w:val="000000"/>
                <w:sz w:val="16"/>
                <w:szCs w:val="16"/>
                <w:lang w:eastAsia="en-US"/>
              </w:rPr>
            </w:pPr>
            <w:ins w:id="332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17" w:author="Machado, Diana" w:date="2019-02-04T10:19:00Z"/>
                <w:rFonts w:ascii="Calibri" w:hAnsi="Calibri" w:cs="Calibri"/>
                <w:color w:val="000000"/>
                <w:sz w:val="16"/>
                <w:szCs w:val="16"/>
                <w:lang w:eastAsia="en-US"/>
              </w:rPr>
            </w:pPr>
            <w:ins w:id="332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19" w:author="Machado, Diana" w:date="2019-02-04T10:19:00Z"/>
                <w:rFonts w:ascii="Calibri" w:hAnsi="Calibri" w:cs="Calibri"/>
                <w:color w:val="000000"/>
                <w:sz w:val="16"/>
                <w:szCs w:val="16"/>
                <w:lang w:eastAsia="en-US"/>
              </w:rPr>
            </w:pPr>
            <w:ins w:id="33220" w:author="Machado, Diana" w:date="2019-02-04T10:19:00Z">
              <w:r w:rsidRPr="00D01C04">
                <w:rPr>
                  <w:rFonts w:ascii="Calibri" w:hAnsi="Calibri" w:cs="Calibri"/>
                  <w:color w:val="000000"/>
                  <w:sz w:val="16"/>
                  <w:szCs w:val="16"/>
                  <w:lang w:eastAsia="en-US"/>
                </w:rPr>
                <w:t xml:space="preserve">129,058,5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1" w:author="Machado, Diana" w:date="2019-02-04T10:19:00Z"/>
                <w:rFonts w:ascii="Calibri" w:hAnsi="Calibri" w:cs="Calibri"/>
                <w:color w:val="000000"/>
                <w:sz w:val="16"/>
                <w:szCs w:val="16"/>
                <w:lang w:eastAsia="en-US"/>
              </w:rPr>
            </w:pPr>
            <w:ins w:id="33222" w:author="Machado, Diana" w:date="2019-02-04T10:19:00Z">
              <w:r w:rsidRPr="00D01C04">
                <w:rPr>
                  <w:rFonts w:ascii="Calibri" w:hAnsi="Calibri" w:cs="Calibri"/>
                  <w:color w:val="000000"/>
                  <w:sz w:val="16"/>
                  <w:szCs w:val="16"/>
                  <w:lang w:eastAsia="en-US"/>
                </w:rPr>
                <w:t>1.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3" w:author="Machado, Diana" w:date="2019-02-04T10:19:00Z"/>
                <w:rFonts w:ascii="Calibri" w:hAnsi="Calibri" w:cs="Calibri"/>
                <w:color w:val="000000"/>
                <w:sz w:val="16"/>
                <w:szCs w:val="16"/>
                <w:lang w:eastAsia="en-US"/>
              </w:rPr>
            </w:pPr>
            <w:ins w:id="332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5" w:author="Machado, Diana" w:date="2019-02-04T10:19:00Z"/>
                <w:rFonts w:ascii="Calibri" w:hAnsi="Calibri" w:cs="Calibri"/>
                <w:color w:val="000000"/>
                <w:sz w:val="16"/>
                <w:szCs w:val="16"/>
                <w:lang w:eastAsia="en-US"/>
              </w:rPr>
            </w:pPr>
            <w:ins w:id="332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7" w:author="Machado, Diana" w:date="2019-02-04T10:19:00Z"/>
                <w:rFonts w:ascii="Calibri" w:hAnsi="Calibri" w:cs="Calibri"/>
                <w:color w:val="000000"/>
                <w:sz w:val="16"/>
                <w:szCs w:val="16"/>
                <w:lang w:eastAsia="en-US"/>
              </w:rPr>
            </w:pPr>
            <w:ins w:id="33228" w:author="Machado, Diana" w:date="2019-02-04T10:19:00Z">
              <w:r w:rsidRPr="00D01C04">
                <w:rPr>
                  <w:rFonts w:ascii="Calibri" w:hAnsi="Calibri" w:cs="Calibri"/>
                  <w:color w:val="000000"/>
                  <w:sz w:val="16"/>
                  <w:szCs w:val="16"/>
                  <w:lang w:eastAsia="en-US"/>
                </w:rPr>
                <w:t xml:space="preserve">129,441,0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29" w:author="Machado, Diana" w:date="2019-02-04T10:19:00Z"/>
                <w:rFonts w:ascii="Calibri" w:hAnsi="Calibri" w:cs="Calibri"/>
                <w:color w:val="000000"/>
                <w:sz w:val="16"/>
                <w:szCs w:val="16"/>
                <w:lang w:eastAsia="en-US"/>
              </w:rPr>
            </w:pPr>
            <w:ins w:id="33230" w:author="Machado, Diana" w:date="2019-02-04T10:19:00Z">
              <w:r w:rsidRPr="00D01C04">
                <w:rPr>
                  <w:rFonts w:ascii="Calibri" w:hAnsi="Calibri" w:cs="Calibri"/>
                  <w:color w:val="000000"/>
                  <w:sz w:val="16"/>
                  <w:szCs w:val="16"/>
                  <w:lang w:eastAsia="en-US"/>
                </w:rPr>
                <w:t>0.9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31" w:author="Machado, Diana" w:date="2019-02-04T10:19:00Z"/>
                <w:rFonts w:ascii="Calibri" w:hAnsi="Calibri" w:cs="Calibri"/>
                <w:color w:val="000000"/>
                <w:sz w:val="16"/>
                <w:szCs w:val="16"/>
                <w:lang w:eastAsia="en-US"/>
              </w:rPr>
            </w:pPr>
            <w:ins w:id="33232" w:author="Machado, Diana" w:date="2019-02-04T10:19:00Z">
              <w:r w:rsidRPr="00D01C04">
                <w:rPr>
                  <w:rFonts w:ascii="Calibri" w:hAnsi="Calibri" w:cs="Calibri"/>
                  <w:color w:val="000000"/>
                  <w:sz w:val="16"/>
                  <w:szCs w:val="16"/>
                  <w:lang w:eastAsia="en-US"/>
                </w:rPr>
                <w:t xml:space="preserve">258,499,6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33" w:author="Machado, Diana" w:date="2019-02-04T10:19:00Z"/>
                <w:rFonts w:ascii="Calibri" w:hAnsi="Calibri" w:cs="Calibri"/>
                <w:color w:val="000000"/>
                <w:sz w:val="16"/>
                <w:szCs w:val="16"/>
                <w:lang w:eastAsia="en-US"/>
              </w:rPr>
            </w:pPr>
            <w:ins w:id="33234" w:author="Machado, Diana" w:date="2019-02-04T10:19:00Z">
              <w:r w:rsidRPr="00D01C04">
                <w:rPr>
                  <w:rFonts w:ascii="Calibri" w:hAnsi="Calibri" w:cs="Calibri"/>
                  <w:color w:val="000000"/>
                  <w:sz w:val="16"/>
                  <w:szCs w:val="16"/>
                  <w:lang w:eastAsia="en-US"/>
                </w:rPr>
                <w:t>0.72%</w:t>
              </w:r>
            </w:ins>
          </w:p>
        </w:tc>
      </w:tr>
      <w:tr w:rsidR="00CA5085" w:rsidRPr="00D01C04" w:rsidTr="00331AF4">
        <w:trPr>
          <w:trHeight w:hRule="exact" w:val="216"/>
          <w:ins w:id="332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36" w:author="Machado, Diana" w:date="2019-02-04T10:19:00Z"/>
                <w:rFonts w:ascii="Calibri" w:hAnsi="Calibri" w:cs="Calibri"/>
                <w:color w:val="000000"/>
                <w:sz w:val="16"/>
                <w:szCs w:val="16"/>
                <w:lang w:eastAsia="en-US"/>
              </w:rPr>
            </w:pPr>
            <w:ins w:id="33237" w:author="Machado, Diana" w:date="2019-02-04T10:19:00Z">
              <w:r w:rsidRPr="00D01C04">
                <w:rPr>
                  <w:rFonts w:ascii="Calibri" w:hAnsi="Calibri" w:cs="Calibri"/>
                  <w:color w:val="000000"/>
                  <w:sz w:val="16"/>
                  <w:szCs w:val="16"/>
                  <w:lang w:eastAsia="en-US"/>
                </w:rPr>
                <w:t>349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38" w:author="Machado, Diana" w:date="2019-02-04T10:19:00Z"/>
                <w:rFonts w:ascii="Calibri" w:hAnsi="Calibri" w:cs="Calibri"/>
                <w:color w:val="000000"/>
                <w:sz w:val="16"/>
                <w:szCs w:val="16"/>
                <w:lang w:eastAsia="en-US"/>
              </w:rPr>
            </w:pPr>
            <w:ins w:id="332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0" w:author="Machado, Diana" w:date="2019-02-04T10:19:00Z"/>
                <w:rFonts w:ascii="Calibri" w:hAnsi="Calibri" w:cs="Calibri"/>
                <w:color w:val="000000"/>
                <w:sz w:val="16"/>
                <w:szCs w:val="16"/>
                <w:lang w:eastAsia="en-US"/>
              </w:rPr>
            </w:pPr>
            <w:ins w:id="332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2" w:author="Machado, Diana" w:date="2019-02-04T10:19:00Z"/>
                <w:rFonts w:ascii="Calibri" w:hAnsi="Calibri" w:cs="Calibri"/>
                <w:color w:val="000000"/>
                <w:sz w:val="16"/>
                <w:szCs w:val="16"/>
                <w:lang w:eastAsia="en-US"/>
              </w:rPr>
            </w:pPr>
            <w:ins w:id="33243" w:author="Machado, Diana" w:date="2019-02-04T10:19:00Z">
              <w:r w:rsidRPr="00D01C04">
                <w:rPr>
                  <w:rFonts w:ascii="Calibri" w:hAnsi="Calibri" w:cs="Calibri"/>
                  <w:color w:val="000000"/>
                  <w:sz w:val="16"/>
                  <w:szCs w:val="16"/>
                  <w:lang w:eastAsia="en-US"/>
                </w:rPr>
                <w:t xml:space="preserve">41,247,0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4" w:author="Machado, Diana" w:date="2019-02-04T10:19:00Z"/>
                <w:rFonts w:ascii="Calibri" w:hAnsi="Calibri" w:cs="Calibri"/>
                <w:color w:val="000000"/>
                <w:sz w:val="16"/>
                <w:szCs w:val="16"/>
                <w:lang w:eastAsia="en-US"/>
              </w:rPr>
            </w:pPr>
            <w:ins w:id="33245"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6" w:author="Machado, Diana" w:date="2019-02-04T10:19:00Z"/>
                <w:rFonts w:ascii="Calibri" w:hAnsi="Calibri" w:cs="Calibri"/>
                <w:color w:val="000000"/>
                <w:sz w:val="16"/>
                <w:szCs w:val="16"/>
                <w:lang w:eastAsia="en-US"/>
              </w:rPr>
            </w:pPr>
            <w:ins w:id="332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48" w:author="Machado, Diana" w:date="2019-02-04T10:19:00Z"/>
                <w:rFonts w:ascii="Calibri" w:hAnsi="Calibri" w:cs="Calibri"/>
                <w:color w:val="000000"/>
                <w:sz w:val="16"/>
                <w:szCs w:val="16"/>
                <w:lang w:eastAsia="en-US"/>
              </w:rPr>
            </w:pPr>
            <w:ins w:id="332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50" w:author="Machado, Diana" w:date="2019-02-04T10:19:00Z"/>
                <w:rFonts w:ascii="Calibri" w:hAnsi="Calibri" w:cs="Calibri"/>
                <w:color w:val="000000"/>
                <w:sz w:val="16"/>
                <w:szCs w:val="16"/>
                <w:lang w:eastAsia="en-US"/>
              </w:rPr>
            </w:pPr>
            <w:ins w:id="33251" w:author="Machado, Diana" w:date="2019-02-04T10:19:00Z">
              <w:r w:rsidRPr="00D01C04">
                <w:rPr>
                  <w:rFonts w:ascii="Calibri" w:hAnsi="Calibri" w:cs="Calibri"/>
                  <w:color w:val="000000"/>
                  <w:sz w:val="16"/>
                  <w:szCs w:val="16"/>
                  <w:lang w:eastAsia="en-US"/>
                </w:rPr>
                <w:t xml:space="preserve">41,254,5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52" w:author="Machado, Diana" w:date="2019-02-04T10:19:00Z"/>
                <w:rFonts w:ascii="Calibri" w:hAnsi="Calibri" w:cs="Calibri"/>
                <w:color w:val="000000"/>
                <w:sz w:val="16"/>
                <w:szCs w:val="16"/>
                <w:lang w:eastAsia="en-US"/>
              </w:rPr>
            </w:pPr>
            <w:ins w:id="33253"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54" w:author="Machado, Diana" w:date="2019-02-04T10:19:00Z"/>
                <w:rFonts w:ascii="Calibri" w:hAnsi="Calibri" w:cs="Calibri"/>
                <w:color w:val="000000"/>
                <w:sz w:val="16"/>
                <w:szCs w:val="16"/>
                <w:lang w:eastAsia="en-US"/>
              </w:rPr>
            </w:pPr>
            <w:ins w:id="33255" w:author="Machado, Diana" w:date="2019-02-04T10:19:00Z">
              <w:r w:rsidRPr="00D01C04">
                <w:rPr>
                  <w:rFonts w:ascii="Calibri" w:hAnsi="Calibri" w:cs="Calibri"/>
                  <w:color w:val="000000"/>
                  <w:sz w:val="16"/>
                  <w:szCs w:val="16"/>
                  <w:lang w:eastAsia="en-US"/>
                </w:rPr>
                <w:t xml:space="preserve">82,501,5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56" w:author="Machado, Diana" w:date="2019-02-04T10:19:00Z"/>
                <w:rFonts w:ascii="Calibri" w:hAnsi="Calibri" w:cs="Calibri"/>
                <w:color w:val="000000"/>
                <w:sz w:val="16"/>
                <w:szCs w:val="16"/>
                <w:lang w:eastAsia="en-US"/>
              </w:rPr>
            </w:pPr>
            <w:ins w:id="33257"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332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59" w:author="Machado, Diana" w:date="2019-02-04T10:19:00Z"/>
                <w:rFonts w:ascii="Calibri" w:hAnsi="Calibri" w:cs="Calibri"/>
                <w:color w:val="000000"/>
                <w:sz w:val="16"/>
                <w:szCs w:val="16"/>
                <w:lang w:eastAsia="en-US"/>
              </w:rPr>
            </w:pPr>
            <w:ins w:id="33260" w:author="Machado, Diana" w:date="2019-02-04T10:19:00Z">
              <w:r w:rsidRPr="00D01C04">
                <w:rPr>
                  <w:rFonts w:ascii="Calibri" w:hAnsi="Calibri" w:cs="Calibri"/>
                  <w:color w:val="000000"/>
                  <w:sz w:val="16"/>
                  <w:szCs w:val="16"/>
                  <w:lang w:eastAsia="en-US"/>
                </w:rPr>
                <w:t>349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1" w:author="Machado, Diana" w:date="2019-02-04T10:19:00Z"/>
                <w:rFonts w:ascii="Calibri" w:hAnsi="Calibri" w:cs="Calibri"/>
                <w:color w:val="000000"/>
                <w:sz w:val="16"/>
                <w:szCs w:val="16"/>
                <w:lang w:eastAsia="en-US"/>
              </w:rPr>
            </w:pPr>
            <w:ins w:id="332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3" w:author="Machado, Diana" w:date="2019-02-04T10:19:00Z"/>
                <w:rFonts w:ascii="Calibri" w:hAnsi="Calibri" w:cs="Calibri"/>
                <w:color w:val="000000"/>
                <w:sz w:val="16"/>
                <w:szCs w:val="16"/>
                <w:lang w:eastAsia="en-US"/>
              </w:rPr>
            </w:pPr>
            <w:ins w:id="332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5" w:author="Machado, Diana" w:date="2019-02-04T10:19:00Z"/>
                <w:rFonts w:ascii="Calibri" w:hAnsi="Calibri" w:cs="Calibri"/>
                <w:color w:val="000000"/>
                <w:sz w:val="16"/>
                <w:szCs w:val="16"/>
                <w:lang w:eastAsia="en-US"/>
              </w:rPr>
            </w:pPr>
            <w:ins w:id="33266" w:author="Machado, Diana" w:date="2019-02-04T10:19:00Z">
              <w:r w:rsidRPr="00D01C04">
                <w:rPr>
                  <w:rFonts w:ascii="Calibri" w:hAnsi="Calibri" w:cs="Calibri"/>
                  <w:color w:val="000000"/>
                  <w:sz w:val="16"/>
                  <w:szCs w:val="16"/>
                  <w:lang w:eastAsia="en-US"/>
                </w:rPr>
                <w:t xml:space="preserve">66,002,0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7" w:author="Machado, Diana" w:date="2019-02-04T10:19:00Z"/>
                <w:rFonts w:ascii="Calibri" w:hAnsi="Calibri" w:cs="Calibri"/>
                <w:color w:val="000000"/>
                <w:sz w:val="16"/>
                <w:szCs w:val="16"/>
                <w:lang w:eastAsia="en-US"/>
              </w:rPr>
            </w:pPr>
            <w:ins w:id="33268"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69" w:author="Machado, Diana" w:date="2019-02-04T10:19:00Z"/>
                <w:rFonts w:ascii="Calibri" w:hAnsi="Calibri" w:cs="Calibri"/>
                <w:color w:val="000000"/>
                <w:sz w:val="16"/>
                <w:szCs w:val="16"/>
                <w:lang w:eastAsia="en-US"/>
              </w:rPr>
            </w:pPr>
            <w:ins w:id="332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1" w:author="Machado, Diana" w:date="2019-02-04T10:19:00Z"/>
                <w:rFonts w:ascii="Calibri" w:hAnsi="Calibri" w:cs="Calibri"/>
                <w:color w:val="000000"/>
                <w:sz w:val="16"/>
                <w:szCs w:val="16"/>
                <w:lang w:eastAsia="en-US"/>
              </w:rPr>
            </w:pPr>
            <w:ins w:id="332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3" w:author="Machado, Diana" w:date="2019-02-04T10:19:00Z"/>
                <w:rFonts w:ascii="Calibri" w:hAnsi="Calibri" w:cs="Calibri"/>
                <w:color w:val="000000"/>
                <w:sz w:val="16"/>
                <w:szCs w:val="16"/>
                <w:lang w:eastAsia="en-US"/>
              </w:rPr>
            </w:pPr>
            <w:ins w:id="33274" w:author="Machado, Diana" w:date="2019-02-04T10:19:00Z">
              <w:r w:rsidRPr="00D01C04">
                <w:rPr>
                  <w:rFonts w:ascii="Calibri" w:hAnsi="Calibri" w:cs="Calibri"/>
                  <w:color w:val="000000"/>
                  <w:sz w:val="16"/>
                  <w:szCs w:val="16"/>
                  <w:lang w:eastAsia="en-US"/>
                </w:rPr>
                <w:t xml:space="preserve">61,471,7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3275" w:author="Machado, Diana" w:date="2019-02-04T10:19:00Z"/>
                <w:rFonts w:ascii="Calibri" w:hAnsi="Calibri" w:cs="Calibri"/>
                <w:color w:val="000000"/>
                <w:sz w:val="16"/>
                <w:szCs w:val="16"/>
                <w:lang w:eastAsia="en-US"/>
              </w:rPr>
            </w:pPr>
            <w:ins w:id="33276"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77" w:author="Machado, Diana" w:date="2019-02-04T10:19:00Z"/>
                <w:rFonts w:ascii="Calibri" w:hAnsi="Calibri" w:cs="Calibri"/>
                <w:color w:val="000000"/>
                <w:sz w:val="16"/>
                <w:szCs w:val="16"/>
                <w:lang w:eastAsia="en-US"/>
              </w:rPr>
            </w:pPr>
            <w:ins w:id="33278" w:author="Machado, Diana" w:date="2019-02-04T10:19:00Z">
              <w:r w:rsidRPr="00D01C04">
                <w:rPr>
                  <w:rFonts w:ascii="Calibri" w:hAnsi="Calibri" w:cs="Calibri"/>
                  <w:color w:val="000000"/>
                  <w:sz w:val="16"/>
                  <w:szCs w:val="16"/>
                  <w:lang w:eastAsia="en-US"/>
                </w:rPr>
                <w:t xml:space="preserve">127,473,7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3279" w:author="Machado, Diana" w:date="2019-02-04T10:19:00Z"/>
                <w:rFonts w:ascii="Calibri" w:hAnsi="Calibri" w:cs="Calibri"/>
                <w:color w:val="000000"/>
                <w:sz w:val="16"/>
                <w:szCs w:val="16"/>
                <w:lang w:eastAsia="en-US"/>
              </w:rPr>
            </w:pPr>
            <w:ins w:id="33280" w:author="Machado, Diana" w:date="2019-02-04T10:19:00Z">
              <w:r w:rsidRPr="00D01C04">
                <w:rPr>
                  <w:rFonts w:ascii="Calibri" w:hAnsi="Calibri" w:cs="Calibri"/>
                  <w:color w:val="000000"/>
                  <w:sz w:val="16"/>
                  <w:szCs w:val="16"/>
                  <w:lang w:eastAsia="en-US"/>
                </w:rPr>
                <w:t>0.35%</w:t>
              </w:r>
            </w:ins>
          </w:p>
        </w:tc>
      </w:tr>
      <w:tr w:rsidR="00CA5085" w:rsidRPr="00D01C04" w:rsidTr="00331AF4">
        <w:trPr>
          <w:trHeight w:hRule="exact" w:val="216"/>
          <w:ins w:id="33281" w:author="Machado, Diana" w:date="2019-02-04T10:19:00Z"/>
        </w:trPr>
        <w:tc>
          <w:tcPr>
            <w:tcW w:w="75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82" w:author="Machado, Diana" w:date="2019-02-04T10:19:00Z"/>
                <w:rFonts w:ascii="Calibri" w:hAnsi="Calibri" w:cs="Calibri"/>
                <w:color w:val="000000"/>
                <w:sz w:val="16"/>
                <w:szCs w:val="16"/>
                <w:lang w:eastAsia="en-US"/>
              </w:rPr>
            </w:pPr>
            <w:ins w:id="33283" w:author="Machado, Diana" w:date="2019-02-04T10:19:00Z">
              <w:r w:rsidRPr="00D01C04">
                <w:rPr>
                  <w:rFonts w:ascii="Calibri" w:hAnsi="Calibri" w:cs="Calibri"/>
                  <w:color w:val="000000"/>
                  <w:sz w:val="16"/>
                  <w:szCs w:val="16"/>
                  <w:lang w:eastAsia="en-US"/>
                </w:rPr>
                <w:t>34997</w:t>
              </w:r>
            </w:ins>
          </w:p>
        </w:tc>
        <w:tc>
          <w:tcPr>
            <w:tcW w:w="162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84" w:author="Machado, Diana" w:date="2019-02-04T10:19:00Z"/>
                <w:rFonts w:ascii="Calibri" w:hAnsi="Calibri" w:cs="Calibri"/>
                <w:color w:val="000000"/>
                <w:sz w:val="16"/>
                <w:szCs w:val="16"/>
                <w:lang w:eastAsia="en-US"/>
              </w:rPr>
            </w:pPr>
            <w:ins w:id="332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86" w:author="Machado, Diana" w:date="2019-02-04T10:19:00Z"/>
                <w:rFonts w:ascii="Calibri" w:hAnsi="Calibri" w:cs="Calibri"/>
                <w:color w:val="000000"/>
                <w:sz w:val="16"/>
                <w:szCs w:val="16"/>
                <w:lang w:eastAsia="en-US"/>
              </w:rPr>
            </w:pPr>
            <w:ins w:id="332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88" w:author="Machado, Diana" w:date="2019-02-04T10:19:00Z"/>
                <w:rFonts w:ascii="Calibri" w:hAnsi="Calibri" w:cs="Calibri"/>
                <w:color w:val="000000"/>
                <w:sz w:val="16"/>
                <w:szCs w:val="16"/>
                <w:lang w:eastAsia="en-US"/>
              </w:rPr>
            </w:pPr>
            <w:ins w:id="33289" w:author="Machado, Diana" w:date="2019-02-04T10:19:00Z">
              <w:r w:rsidRPr="00D01C04">
                <w:rPr>
                  <w:rFonts w:ascii="Calibri" w:hAnsi="Calibri" w:cs="Calibri"/>
                  <w:color w:val="000000"/>
                  <w:sz w:val="16"/>
                  <w:szCs w:val="16"/>
                  <w:lang w:eastAsia="en-US"/>
                </w:rPr>
                <w:t xml:space="preserve">120,816,976 </w:t>
              </w:r>
            </w:ins>
          </w:p>
        </w:tc>
        <w:tc>
          <w:tcPr>
            <w:tcW w:w="81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90" w:author="Machado, Diana" w:date="2019-02-04T10:19:00Z"/>
                <w:rFonts w:ascii="Calibri" w:hAnsi="Calibri" w:cs="Calibri"/>
                <w:color w:val="000000"/>
                <w:sz w:val="16"/>
                <w:szCs w:val="16"/>
                <w:lang w:eastAsia="en-US"/>
              </w:rPr>
            </w:pPr>
            <w:ins w:id="33291" w:author="Machado, Diana" w:date="2019-02-04T10:19:00Z">
              <w:r w:rsidRPr="00D01C04">
                <w:rPr>
                  <w:rFonts w:ascii="Calibri" w:hAnsi="Calibri" w:cs="Calibri"/>
                  <w:color w:val="000000"/>
                  <w:sz w:val="16"/>
                  <w:szCs w:val="16"/>
                  <w:lang w:eastAsia="en-US"/>
                </w:rPr>
                <w:t>0.95%</w:t>
              </w:r>
            </w:ins>
          </w:p>
        </w:tc>
        <w:tc>
          <w:tcPr>
            <w:tcW w:w="153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92" w:author="Machado, Diana" w:date="2019-02-04T10:19:00Z"/>
                <w:rFonts w:ascii="Calibri" w:hAnsi="Calibri" w:cs="Calibri"/>
                <w:color w:val="000000"/>
                <w:sz w:val="16"/>
                <w:szCs w:val="16"/>
                <w:lang w:eastAsia="en-US"/>
              </w:rPr>
            </w:pPr>
            <w:ins w:id="332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94" w:author="Machado, Diana" w:date="2019-02-04T10:19:00Z"/>
                <w:rFonts w:ascii="Calibri" w:hAnsi="Calibri" w:cs="Calibri"/>
                <w:color w:val="000000"/>
                <w:sz w:val="16"/>
                <w:szCs w:val="16"/>
                <w:lang w:eastAsia="en-US"/>
              </w:rPr>
            </w:pPr>
            <w:ins w:id="332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96" w:author="Machado, Diana" w:date="2019-02-04T10:19:00Z"/>
                <w:rFonts w:ascii="Calibri" w:hAnsi="Calibri" w:cs="Calibri"/>
                <w:color w:val="000000"/>
                <w:sz w:val="16"/>
                <w:szCs w:val="16"/>
                <w:lang w:eastAsia="en-US"/>
              </w:rPr>
            </w:pPr>
            <w:ins w:id="33297" w:author="Machado, Diana" w:date="2019-02-04T10:19:00Z">
              <w:r w:rsidRPr="00D01C04">
                <w:rPr>
                  <w:rFonts w:ascii="Calibri" w:hAnsi="Calibri" w:cs="Calibri"/>
                  <w:color w:val="000000"/>
                  <w:sz w:val="16"/>
                  <w:szCs w:val="16"/>
                  <w:lang w:eastAsia="en-US"/>
                </w:rPr>
                <w:t xml:space="preserve">111,180,793 </w:t>
              </w:r>
            </w:ins>
          </w:p>
        </w:tc>
        <w:tc>
          <w:tcPr>
            <w:tcW w:w="90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298" w:author="Machado, Diana" w:date="2019-02-04T10:19:00Z"/>
                <w:rFonts w:ascii="Calibri" w:hAnsi="Calibri" w:cs="Calibri"/>
                <w:color w:val="000000"/>
                <w:sz w:val="16"/>
                <w:szCs w:val="16"/>
                <w:lang w:eastAsia="en-US"/>
              </w:rPr>
            </w:pPr>
            <w:ins w:id="33299" w:author="Machado, Diana" w:date="2019-02-04T10:19:00Z">
              <w:r w:rsidRPr="00D01C04">
                <w:rPr>
                  <w:rFonts w:ascii="Calibri" w:hAnsi="Calibri" w:cs="Calibri"/>
                  <w:color w:val="000000"/>
                  <w:sz w:val="16"/>
                  <w:szCs w:val="16"/>
                  <w:lang w:eastAsia="en-US"/>
                </w:rPr>
                <w:t>0.77%</w:t>
              </w:r>
            </w:ins>
          </w:p>
        </w:tc>
        <w:tc>
          <w:tcPr>
            <w:tcW w:w="126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00" w:author="Machado, Diana" w:date="2019-02-04T10:19:00Z"/>
                <w:rFonts w:ascii="Calibri" w:hAnsi="Calibri" w:cs="Calibri"/>
                <w:color w:val="000000"/>
                <w:sz w:val="16"/>
                <w:szCs w:val="16"/>
                <w:lang w:eastAsia="en-US"/>
              </w:rPr>
            </w:pPr>
            <w:ins w:id="33301" w:author="Machado, Diana" w:date="2019-02-04T10:19:00Z">
              <w:r w:rsidRPr="00D01C04">
                <w:rPr>
                  <w:rFonts w:ascii="Calibri" w:hAnsi="Calibri" w:cs="Calibri"/>
                  <w:color w:val="000000"/>
                  <w:sz w:val="16"/>
                  <w:szCs w:val="16"/>
                  <w:lang w:eastAsia="en-US"/>
                </w:rPr>
                <w:t xml:space="preserve">231,998,180 </w:t>
              </w:r>
            </w:ins>
          </w:p>
        </w:tc>
        <w:tc>
          <w:tcPr>
            <w:tcW w:w="81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02" w:author="Machado, Diana" w:date="2019-02-04T10:19:00Z"/>
                <w:rFonts w:ascii="Calibri" w:hAnsi="Calibri" w:cs="Calibri"/>
                <w:color w:val="000000"/>
                <w:sz w:val="16"/>
                <w:szCs w:val="16"/>
                <w:lang w:eastAsia="en-US"/>
              </w:rPr>
            </w:pPr>
            <w:ins w:id="33303" w:author="Machado, Diana" w:date="2019-02-04T10:19:00Z">
              <w:r w:rsidRPr="00D01C04">
                <w:rPr>
                  <w:rFonts w:ascii="Calibri" w:hAnsi="Calibri" w:cs="Calibri"/>
                  <w:color w:val="000000"/>
                  <w:sz w:val="16"/>
                  <w:szCs w:val="16"/>
                  <w:lang w:eastAsia="en-US"/>
                </w:rPr>
                <w:t>0.64%</w:t>
              </w:r>
            </w:ins>
          </w:p>
        </w:tc>
      </w:tr>
      <w:tr w:rsidR="00CA5085" w:rsidRPr="00D01C04" w:rsidTr="00331AF4">
        <w:trPr>
          <w:trHeight w:hRule="exact" w:val="216"/>
          <w:ins w:id="33304" w:author="Machado, Diana" w:date="2019-02-04T10:19:00Z"/>
        </w:trPr>
        <w:tc>
          <w:tcPr>
            <w:tcW w:w="75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05" w:author="Machado, Diana" w:date="2019-02-04T10:19:00Z"/>
                <w:rFonts w:ascii="Calibri" w:hAnsi="Calibri" w:cs="Calibri"/>
                <w:color w:val="000000"/>
                <w:sz w:val="16"/>
                <w:szCs w:val="16"/>
                <w:lang w:eastAsia="en-US"/>
              </w:rPr>
            </w:pPr>
            <w:ins w:id="33306" w:author="Machado, Diana" w:date="2019-02-04T10:19:00Z">
              <w:r w:rsidRPr="00D01C04">
                <w:rPr>
                  <w:rFonts w:ascii="Calibri" w:hAnsi="Calibri" w:cs="Calibri"/>
                  <w:color w:val="000000"/>
                  <w:sz w:val="16"/>
                  <w:szCs w:val="16"/>
                  <w:lang w:eastAsia="en-US"/>
                </w:rPr>
                <w:t>Total</w:t>
              </w:r>
            </w:ins>
          </w:p>
        </w:tc>
        <w:tc>
          <w:tcPr>
            <w:tcW w:w="162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07" w:author="Machado, Diana" w:date="2019-02-04T10:19:00Z"/>
                <w:rFonts w:ascii="Calibri" w:hAnsi="Calibri" w:cs="Calibri"/>
                <w:color w:val="000000"/>
                <w:sz w:val="16"/>
                <w:szCs w:val="16"/>
                <w:lang w:eastAsia="en-US"/>
              </w:rPr>
            </w:pPr>
            <w:ins w:id="33308" w:author="Machado, Diana" w:date="2019-02-04T10:19:00Z">
              <w:r w:rsidRPr="00D01C04">
                <w:rPr>
                  <w:rFonts w:ascii="Calibri" w:hAnsi="Calibri" w:cs="Calibri"/>
                  <w:color w:val="000000"/>
                  <w:sz w:val="16"/>
                  <w:szCs w:val="16"/>
                  <w:lang w:eastAsia="en-US"/>
                </w:rPr>
                <w:t xml:space="preserve">8,231,489,676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09" w:author="Machado, Diana" w:date="2019-02-04T10:1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10" w:author="Machado, Diana" w:date="2019-02-04T10:19:00Z"/>
                <w:rFonts w:ascii="Calibri" w:hAnsi="Calibri" w:cs="Calibri"/>
                <w:color w:val="000000"/>
                <w:sz w:val="16"/>
                <w:szCs w:val="16"/>
                <w:lang w:eastAsia="en-US"/>
              </w:rPr>
            </w:pPr>
            <w:ins w:id="33311" w:author="Machado, Diana" w:date="2019-02-04T10:19:00Z">
              <w:r w:rsidRPr="00D01C04">
                <w:rPr>
                  <w:rFonts w:ascii="Calibri" w:hAnsi="Calibri" w:cs="Calibri"/>
                  <w:color w:val="000000"/>
                  <w:sz w:val="16"/>
                  <w:szCs w:val="16"/>
                  <w:lang w:eastAsia="en-US"/>
                </w:rPr>
                <w:t xml:space="preserve">12,638,088,473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right"/>
              <w:rPr>
                <w:ins w:id="33312" w:author="Machado, Diana" w:date="2019-02-04T10:1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13" w:author="Machado, Diana" w:date="2019-02-04T10:19:00Z"/>
                <w:rFonts w:ascii="Calibri" w:hAnsi="Calibri" w:cs="Calibri"/>
                <w:color w:val="000000"/>
                <w:sz w:val="16"/>
                <w:szCs w:val="16"/>
                <w:lang w:eastAsia="en-US"/>
              </w:rPr>
            </w:pPr>
            <w:ins w:id="33314" w:author="Machado, Diana" w:date="2019-02-04T10:19:00Z">
              <w:r w:rsidRPr="00D01C04">
                <w:rPr>
                  <w:rFonts w:ascii="Calibri" w:hAnsi="Calibri" w:cs="Calibri"/>
                  <w:color w:val="000000"/>
                  <w:sz w:val="16"/>
                  <w:szCs w:val="16"/>
                  <w:lang w:eastAsia="en-US"/>
                </w:rPr>
                <w:t xml:space="preserve">665,560,417 </w:t>
              </w:r>
            </w:ins>
          </w:p>
        </w:tc>
        <w:tc>
          <w:tcPr>
            <w:tcW w:w="99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15" w:author="Machado, Diana" w:date="2019-02-04T10:19:00Z"/>
                <w:rFonts w:ascii="Calibri" w:hAnsi="Calibri" w:cs="Calibri"/>
                <w:color w:val="000000"/>
                <w:sz w:val="16"/>
                <w:szCs w:val="16"/>
                <w:lang w:eastAsia="en-US"/>
              </w:rPr>
            </w:pPr>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16" w:author="Machado, Diana" w:date="2019-02-04T10:19:00Z"/>
                <w:rFonts w:ascii="Calibri" w:hAnsi="Calibri" w:cs="Calibri"/>
                <w:color w:val="000000"/>
                <w:sz w:val="16"/>
                <w:szCs w:val="16"/>
                <w:lang w:eastAsia="en-US"/>
              </w:rPr>
            </w:pPr>
            <w:ins w:id="33317" w:author="Machado, Diana" w:date="2019-02-04T10:19:00Z">
              <w:r w:rsidRPr="00D01C04">
                <w:rPr>
                  <w:rFonts w:ascii="Calibri" w:hAnsi="Calibri" w:cs="Calibri"/>
                  <w:color w:val="000000"/>
                  <w:sz w:val="16"/>
                  <w:szCs w:val="16"/>
                  <w:lang w:eastAsia="en-US"/>
                </w:rPr>
                <w:t xml:space="preserve">14,430,120,801 </w:t>
              </w:r>
            </w:ins>
          </w:p>
        </w:tc>
        <w:tc>
          <w:tcPr>
            <w:tcW w:w="90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18" w:author="Machado, Diana" w:date="2019-02-04T10:19:00Z"/>
                <w:rFonts w:ascii="Calibri" w:hAnsi="Calibri" w:cs="Calibri"/>
                <w:color w:val="000000"/>
                <w:sz w:val="16"/>
                <w:szCs w:val="16"/>
                <w:lang w:eastAsia="en-US"/>
              </w:rPr>
            </w:pPr>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19" w:author="Machado, Diana" w:date="2019-02-04T10:19:00Z"/>
                <w:rFonts w:ascii="Calibri" w:hAnsi="Calibri" w:cs="Calibri"/>
                <w:color w:val="000000"/>
                <w:sz w:val="16"/>
                <w:szCs w:val="16"/>
                <w:lang w:eastAsia="en-US"/>
              </w:rPr>
            </w:pPr>
            <w:ins w:id="33320" w:author="Machado, Diana" w:date="2019-02-04T10:19:00Z">
              <w:r w:rsidRPr="00D01C04">
                <w:rPr>
                  <w:rFonts w:ascii="Calibri" w:hAnsi="Calibri" w:cs="Calibri"/>
                  <w:color w:val="000000"/>
                  <w:sz w:val="16"/>
                  <w:szCs w:val="16"/>
                  <w:lang w:eastAsia="en-US"/>
                </w:rPr>
                <w:t xml:space="preserve">35,984,143,630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3321" w:author="Machado, Diana" w:date="2019-02-04T10:19:00Z"/>
                <w:rFonts w:ascii="Calibri" w:hAnsi="Calibri" w:cs="Calibri"/>
                <w:color w:val="000000"/>
                <w:sz w:val="16"/>
                <w:szCs w:val="16"/>
                <w:lang w:eastAsia="en-US"/>
              </w:rPr>
            </w:pPr>
          </w:p>
        </w:tc>
      </w:tr>
    </w:tbl>
    <w:p w:rsidR="00CA5085" w:rsidRPr="00CA5085" w:rsidRDefault="00CA5085">
      <w:pPr>
        <w:pStyle w:val="Footnote"/>
        <w:rPr>
          <w:ins w:id="33322" w:author="Machado, Diana" w:date="2019-02-04T10:15:00Z"/>
          <w:rPrChange w:id="33323" w:author="Machado, Diana" w:date="2019-02-04T10:16:00Z">
            <w:rPr>
              <w:ins w:id="33324" w:author="Machado, Diana" w:date="2019-02-04T10:15:00Z"/>
            </w:rPr>
          </w:rPrChange>
        </w:rPr>
        <w:pPrChange w:id="33325" w:author="Machado, Diana" w:date="2019-02-04T10:16:00Z">
          <w:pPr>
            <w:pStyle w:val="Heading2"/>
          </w:pPr>
        </w:pPrChange>
      </w:pPr>
    </w:p>
    <w:p w:rsidR="00CA5085" w:rsidRDefault="00CA5085" w:rsidP="00CA5085">
      <w:pPr>
        <w:rPr>
          <w:ins w:id="33326" w:author="Machado, Diana" w:date="2019-02-04T10:15:00Z"/>
        </w:rPr>
      </w:pPr>
    </w:p>
    <w:p w:rsidR="008F1C6A" w:rsidRDefault="008F1C6A">
      <w:pPr>
        <w:rPr>
          <w:ins w:id="33327" w:author="Machado, Diana" w:date="2019-02-04T10:15:00Z"/>
          <w:rPrChange w:id="33328" w:author="Machado, Diana" w:date="2019-02-04T10:15:00Z">
            <w:rPr>
              <w:ins w:id="33329" w:author="Machado, Diana" w:date="2019-02-04T10:15:00Z"/>
            </w:rPr>
          </w:rPrChange>
        </w:rPr>
        <w:sectPr w:rsidR="008F1C6A" w:rsidSect="00131900">
          <w:footerReference w:type="default" r:id="rId335"/>
          <w:pgSz w:w="15840" w:h="12240" w:orient="landscape" w:code="1"/>
          <w:pgMar w:top="1440" w:right="1440" w:bottom="1440" w:left="1440" w:header="720" w:footer="432" w:gutter="0"/>
          <w:cols w:space="720"/>
          <w:docGrid w:linePitch="360"/>
          <w:sectPrChange w:id="33335" w:author="Machado, Diana" w:date="2019-02-04T10:16:00Z">
            <w:sectPr w:rsidR="008F1C6A" w:rsidSect="00131900">
              <w:pgSz w:w="12240" w:h="15840" w:orient="portrait"/>
              <w:pgMar w:top="1440" w:right="1440" w:bottom="1440" w:left="1440" w:header="720" w:footer="432" w:gutter="0"/>
            </w:sectPr>
          </w:sectPrChange>
        </w:sectPr>
        <w:pPrChange w:id="33336" w:author="Machado, Diana" w:date="2019-02-04T10:15:00Z">
          <w:pPr>
            <w:pStyle w:val="Heading2"/>
          </w:pPr>
        </w:pPrChange>
      </w:pPr>
    </w:p>
    <w:p w:rsidR="006A5DBE" w:rsidRDefault="006A5DBE" w:rsidP="0007529D">
      <w:pPr>
        <w:pStyle w:val="Heading2"/>
      </w:pPr>
      <w:bookmarkStart w:id="33337" w:name="_Toc5457062"/>
      <w:r>
        <w:t>Appendix G</w:t>
      </w:r>
      <w:bookmarkEnd w:id="17981"/>
      <w:r w:rsidRPr="00661E08">
        <w:t xml:space="preserve"> –</w:t>
      </w:r>
      <w:r>
        <w:t xml:space="preserve"> </w:t>
      </w:r>
      <w:r w:rsidRPr="006A5DBE">
        <w:t>Form A-4A: Hurricane Output Ranges (2012 FHCF Exposure Data)</w:t>
      </w:r>
      <w:bookmarkEnd w:id="33337"/>
    </w:p>
    <w:p w:rsidR="006A5DBE" w:rsidRDefault="006A5DBE" w:rsidP="006A5DBE">
      <w:r>
        <w:t>Florida International University</w:t>
      </w:r>
    </w:p>
    <w:p w:rsidR="006A5DBE" w:rsidRDefault="006A5DBE" w:rsidP="006A5DBE">
      <w:r>
        <w:t xml:space="preserve">Florida Public Hurricane Loss Model </w:t>
      </w:r>
      <w:del w:id="33338" w:author="Diana Machado" w:date="2019-04-05T14:26:00Z">
        <w:r w:rsidDel="008E38ED">
          <w:delText>6.3</w:delText>
        </w:r>
      </w:del>
      <w:ins w:id="33339" w:author="Diana Machado" w:date="2019-04-05T14:26:00Z">
        <w:r w:rsidR="008E38ED">
          <w:t xml:space="preserve"> 7.0</w:t>
        </w:r>
      </w:ins>
    </w:p>
    <w:p w:rsidR="006A5DBE" w:rsidRDefault="00F459EF" w:rsidP="006A5DBE">
      <w:del w:id="33340" w:author="Diana Machado" w:date="2019-04-05T18:09:00Z">
        <w:r w:rsidDel="004B7BAF">
          <w:delText>November 5</w:delText>
        </w:r>
        <w:r w:rsidR="006A5DBE" w:rsidDel="004B7BAF">
          <w:delText>, 2018</w:delText>
        </w:r>
      </w:del>
      <w:ins w:id="33341" w:author="Diana Machado" w:date="2019-04-05T18:09:00Z">
        <w:r w:rsidR="004B7BAF">
          <w:t>March 29, 2019</w:t>
        </w:r>
      </w:ins>
    </w:p>
    <w:p w:rsidR="006A5DBE" w:rsidRPr="00277885" w:rsidRDefault="006A5DBE" w:rsidP="00277885"/>
    <w:p w:rsidR="000C6CA5" w:rsidRDefault="000C6CA5">
      <w:pPr>
        <w:jc w:val="left"/>
        <w:sectPr w:rsidR="000C6CA5" w:rsidSect="00FC1129">
          <w:footerReference w:type="default" r:id="rId336"/>
          <w:pgSz w:w="12240" w:h="15840" w:code="1"/>
          <w:pgMar w:top="1440" w:right="1440" w:bottom="1440" w:left="1440" w:header="720" w:footer="432" w:gutter="0"/>
          <w:cols w:space="720"/>
          <w:docGrid w:linePitch="360"/>
        </w:sectPr>
      </w:pPr>
    </w:p>
    <w:p w:rsidR="00DD0BDE" w:rsidRPr="00DD0BDE" w:rsidRDefault="00DD0BDE" w:rsidP="002C2D54">
      <w:pPr>
        <w:pStyle w:val="Footnote"/>
      </w:pPr>
      <w:r w:rsidRPr="00DD0BDE">
        <w:rPr>
          <w:rFonts w:hint="eastAsia"/>
        </w:rPr>
        <w:t>Form A</w:t>
      </w:r>
      <w:r w:rsidR="005B196A">
        <w:t>-</w:t>
      </w:r>
      <w:r w:rsidRPr="00DD0BDE">
        <w:rPr>
          <w:rFonts w:hint="eastAsia"/>
        </w:rPr>
        <w:t>4A Output Ranges (2012 FHCF Exposure Data)</w:t>
      </w:r>
      <w:r w:rsidRPr="00DD0BDE">
        <w:rPr>
          <w:rFonts w:hint="eastAsia"/>
        </w:rPr>
        <w:tab/>
        <w:t xml:space="preserve">   </w:t>
      </w:r>
      <w:r w:rsidRPr="00DD0BDE">
        <w:rPr>
          <w:rFonts w:hint="eastAsia"/>
        </w:rPr>
        <w:tab/>
        <w:t xml:space="preserve">               </w:t>
      </w:r>
    </w:p>
    <w:p w:rsidR="00DD0BDE" w:rsidRPr="00DD0BDE" w:rsidRDefault="00DD0BDE" w:rsidP="002C2D54">
      <w:pPr>
        <w:pStyle w:val="Footnote"/>
      </w:pPr>
      <w:r>
        <w:t>Loss Costs per</w:t>
      </w:r>
      <w:r w:rsidRPr="00DD0BDE">
        <w:t xml:space="preserve"> $1000 for 0% Deductible </w:t>
      </w:r>
      <w:r w:rsidRPr="00DD0BDE">
        <w:tab/>
        <w:t xml:space="preserve"> </w:t>
      </w:r>
      <w:r w:rsidRPr="00DD0BDE">
        <w:tab/>
      </w:r>
      <w:r w:rsidRPr="00DD0BDE">
        <w:tab/>
      </w:r>
      <w:r w:rsidRPr="00DD0BDE">
        <w:tab/>
      </w:r>
      <w:r w:rsidRPr="00DD0BDE">
        <w:tab/>
      </w:r>
      <w:r w:rsidRPr="00DD0BDE">
        <w:tab/>
        <w:t xml:space="preserve">         </w:t>
      </w:r>
    </w:p>
    <w:p w:rsidR="00DD0BDE" w:rsidRPr="00DD0BDE" w:rsidRDefault="00DD0BDE" w:rsidP="002C2D54">
      <w:pPr>
        <w:pStyle w:val="Footnote"/>
      </w:pPr>
      <w:r w:rsidRPr="00DD0BDE">
        <w:t>Modeling Organization: Florida International University</w:t>
      </w:r>
    </w:p>
    <w:p w:rsidR="00DD0BDE" w:rsidRPr="00DD0BDE" w:rsidRDefault="00DD0BDE" w:rsidP="002C2D54">
      <w:pPr>
        <w:pStyle w:val="Footnote"/>
      </w:pPr>
      <w:r w:rsidRPr="00DD0BDE">
        <w:t xml:space="preserve">Model Name &amp; Version Number: Florida Public Hurricane Loss Model </w:t>
      </w:r>
      <w:del w:id="33346" w:author="Diana Machado" w:date="2019-04-05T14:26:00Z">
        <w:r w:rsidRPr="00DD0BDE" w:rsidDel="008E38ED">
          <w:delText>6.3</w:delText>
        </w:r>
      </w:del>
      <w:ins w:id="33347" w:author="Diana Machado" w:date="2019-04-05T14:26:00Z">
        <w:r w:rsidR="008E38ED">
          <w:t xml:space="preserve"> 7.0 </w:t>
        </w:r>
      </w:ins>
    </w:p>
    <w:p w:rsidR="005B196A" w:rsidRDefault="00DD0BDE" w:rsidP="002C2D54">
      <w:pPr>
        <w:pStyle w:val="Footnote"/>
      </w:pPr>
      <w:r w:rsidRPr="00DD0BDE">
        <w:t xml:space="preserve">Model Release Date: </w:t>
      </w:r>
      <w:del w:id="33348" w:author="Diana Machado" w:date="2019-04-05T18:12:00Z">
        <w:r w:rsidR="00F459EF" w:rsidDel="004B7BAF">
          <w:delText>November 5</w:delText>
        </w:r>
        <w:r w:rsidRPr="00DD0BDE" w:rsidDel="004B7BAF">
          <w:delText>, 2018</w:delText>
        </w:r>
      </w:del>
      <w:ins w:id="33349" w:author="Diana Machado" w:date="2019-04-05T18:12:00Z">
        <w:r w:rsidR="004B7BAF">
          <w:t>March 29, 2019</w:t>
        </w:r>
      </w:ins>
    </w:p>
    <w:p w:rsidR="005B196A" w:rsidRDefault="005B196A" w:rsidP="002C2D54">
      <w:pPr>
        <w:pStyle w:val="Footnote"/>
      </w:pPr>
    </w:p>
    <w:p w:rsidR="005B196A" w:rsidRDefault="005B196A" w:rsidP="002C2D54">
      <w:pPr>
        <w:pStyle w:val="Footnote"/>
      </w:pPr>
      <w:del w:id="33350" w:author="Diana Machado" w:date="2019-04-05T18:12:00Z">
        <w:r w:rsidRPr="00DB3506" w:rsidDel="004B7BAF">
          <w:rPr>
            <w:noProof/>
            <w:lang w:eastAsia="en-US"/>
          </w:rPr>
          <w:drawing>
            <wp:inline distT="0" distB="0" distL="0" distR="0" wp14:anchorId="29B46DD3" wp14:editId="09E5F21A">
              <wp:extent cx="8229600" cy="4930244"/>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7"/>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del w:id="33351" w:author="Diana Machado" w:date="2019-04-05T18:12:00Z">
        <w:r w:rsidRPr="00DB3506" w:rsidDel="004B7BAF">
          <w:rPr>
            <w:noProof/>
            <w:lang w:eastAsia="en-US"/>
          </w:rPr>
          <w:drawing>
            <wp:inline distT="0" distB="0" distL="0" distR="0" wp14:anchorId="3248BE1A" wp14:editId="2BB1C908">
              <wp:extent cx="8229600" cy="4930244"/>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8"/>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del w:id="33352" w:author="Diana Machado" w:date="2019-04-05T18:12:00Z">
        <w:r w:rsidRPr="004C0855" w:rsidDel="004B7BAF">
          <w:rPr>
            <w:noProof/>
            <w:lang w:eastAsia="en-US"/>
          </w:rPr>
          <w:drawing>
            <wp:inline distT="0" distB="0" distL="0" distR="0" wp14:anchorId="3ED9C82A" wp14:editId="43E0CEBF">
              <wp:extent cx="8229600" cy="4930244"/>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9"/>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353" w:author="Diana Machado" w:date="2019-04-05T18:12:00Z">
        <w:r w:rsidRPr="004C0855" w:rsidDel="004B7BAF">
          <w:rPr>
            <w:noProof/>
            <w:lang w:eastAsia="en-US"/>
          </w:rPr>
          <w:drawing>
            <wp:inline distT="0" distB="0" distL="0" distR="0" wp14:anchorId="49F6A98D" wp14:editId="16D3513B">
              <wp:extent cx="8229600" cy="493049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0"/>
                      <a:srcRect/>
                      <a:stretch>
                        <a:fillRect/>
                      </a:stretch>
                    </pic:blipFill>
                    <pic:spPr bwMode="auto">
                      <a:xfrm>
                        <a:off x="0" y="0"/>
                        <a:ext cx="8229600" cy="4930495"/>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354" w:author="Diana Machado" w:date="2019-04-05T18:12:00Z">
        <w:r w:rsidRPr="00E5150D" w:rsidDel="004B7BAF">
          <w:rPr>
            <w:noProof/>
            <w:lang w:eastAsia="en-US"/>
          </w:rPr>
          <w:drawing>
            <wp:inline distT="0" distB="0" distL="0" distR="0" wp14:anchorId="4B8493C4" wp14:editId="382598B3">
              <wp:extent cx="8229600" cy="4930244"/>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1"/>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355" w:author="Diana Machado" w:date="2019-04-05T18:12:00Z">
        <w:r w:rsidRPr="00BD5FBF" w:rsidDel="004B7BAF">
          <w:rPr>
            <w:noProof/>
            <w:lang w:eastAsia="en-US"/>
          </w:rPr>
          <w:drawing>
            <wp:inline distT="0" distB="0" distL="0" distR="0" wp14:anchorId="65E18937" wp14:editId="1859E18B">
              <wp:extent cx="8229600" cy="4930244"/>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2"/>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356" w:author="Diana Machado" w:date="2019-04-05T18:12:00Z">
        <w:r w:rsidRPr="00BD5FBF" w:rsidDel="004B7BAF">
          <w:rPr>
            <w:noProof/>
            <w:lang w:eastAsia="en-US"/>
          </w:rPr>
          <w:drawing>
            <wp:inline distT="0" distB="0" distL="0" distR="0" wp14:anchorId="2D50587A" wp14:editId="7E5F1463">
              <wp:extent cx="8229600" cy="4930244"/>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3"/>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357" w:author="Diana Machado" w:date="2019-04-05T18:12:00Z">
        <w:r w:rsidRPr="00BD5FBF" w:rsidDel="004B7BAF">
          <w:rPr>
            <w:noProof/>
            <w:lang w:eastAsia="en-US"/>
          </w:rPr>
          <w:drawing>
            <wp:inline distT="0" distB="0" distL="0" distR="0" wp14:anchorId="185286A9" wp14:editId="3104CBA6">
              <wp:extent cx="8229600" cy="4930244"/>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4"/>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3358" w:author="Diana Machado" w:date="2019-04-05T18:12:00Z">
        <w:r w:rsidRPr="000F3884" w:rsidDel="004B7BAF">
          <w:rPr>
            <w:noProof/>
            <w:lang w:eastAsia="en-US"/>
          </w:rPr>
          <w:drawing>
            <wp:inline distT="0" distB="0" distL="0" distR="0" wp14:anchorId="6AFF3998" wp14:editId="5C5171EE">
              <wp:extent cx="8229600" cy="4930244"/>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5"/>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rPr>
          <w:ins w:id="33359" w:author="Diana Machado" w:date="2019-04-05T18:12:00Z"/>
        </w:rPr>
      </w:pPr>
      <w:del w:id="33360" w:author="Diana Machado" w:date="2019-04-05T18:12:00Z">
        <w:r w:rsidRPr="000F3884" w:rsidDel="004B7BAF">
          <w:rPr>
            <w:noProof/>
            <w:lang w:eastAsia="en-US"/>
          </w:rPr>
          <w:drawing>
            <wp:inline distT="0" distB="0" distL="0" distR="0" wp14:anchorId="0A879737" wp14:editId="0EC0DF6B">
              <wp:extent cx="8229600" cy="3616264"/>
              <wp:effectExtent l="0" t="0" r="0" b="381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6"/>
                      <a:srcRect/>
                      <a:stretch>
                        <a:fillRect/>
                      </a:stretch>
                    </pic:blipFill>
                    <pic:spPr bwMode="auto">
                      <a:xfrm>
                        <a:off x="0" y="0"/>
                        <a:ext cx="8229600" cy="3616264"/>
                      </a:xfrm>
                      <a:prstGeom prst="rect">
                        <a:avLst/>
                      </a:prstGeom>
                      <a:noFill/>
                      <a:ln w="9525">
                        <a:noFill/>
                        <a:miter lim="800000"/>
                        <a:headEnd/>
                        <a:tailEnd/>
                      </a:ln>
                    </pic:spPr>
                  </pic:pic>
                </a:graphicData>
              </a:graphic>
            </wp:inline>
          </w:drawing>
        </w:r>
      </w:del>
    </w:p>
    <w:p w:rsidR="004B7BAF" w:rsidRDefault="004B7BAF">
      <w:pPr>
        <w:jc w:val="left"/>
        <w:rPr>
          <w:ins w:id="33361" w:author="Diana Machado" w:date="2019-04-05T18:13:00Z"/>
          <w:sz w:val="20"/>
        </w:rPr>
      </w:pPr>
      <w:ins w:id="33362" w:author="Diana Machado" w:date="2019-04-05T18:13:00Z">
        <w:r>
          <w:br w:type="page"/>
        </w:r>
      </w:ins>
    </w:p>
    <w:p w:rsidR="004B7BAF" w:rsidRDefault="004B7BAF" w:rsidP="002C2D54">
      <w:pPr>
        <w:pStyle w:val="Footnote"/>
        <w:rPr>
          <w:ins w:id="33363" w:author="Diana Machado" w:date="2019-04-05T18:12:00Z"/>
        </w:rPr>
      </w:pPr>
    </w:p>
    <w:tbl>
      <w:tblPr>
        <w:tblW w:w="0" w:type="auto"/>
        <w:tblLayout w:type="fixed"/>
        <w:tblLook w:val="0000" w:firstRow="0" w:lastRow="0" w:firstColumn="0" w:lastColumn="0" w:noHBand="0" w:noVBand="0"/>
      </w:tblPr>
      <w:tblGrid>
        <w:gridCol w:w="1350"/>
        <w:gridCol w:w="1109"/>
        <w:gridCol w:w="1256"/>
        <w:gridCol w:w="1298"/>
        <w:gridCol w:w="1525"/>
        <w:gridCol w:w="1268"/>
        <w:gridCol w:w="1450"/>
        <w:gridCol w:w="1107"/>
        <w:gridCol w:w="1363"/>
        <w:gridCol w:w="1450"/>
      </w:tblGrid>
      <w:tr w:rsidR="004B7BAF" w:rsidRPr="00E02DB2" w:rsidTr="004B7BAF">
        <w:trPr>
          <w:trHeight w:val="868"/>
          <w:tblHeader/>
          <w:ins w:id="33364" w:author="Diana Machado" w:date="2019-04-05T18:12:00Z"/>
        </w:trPr>
        <w:tc>
          <w:tcPr>
            <w:tcW w:w="1350"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65" w:author="Diana Machado" w:date="2019-04-05T18:12:00Z"/>
                <w:rFonts w:ascii="Calibri" w:eastAsia="PMingLiU" w:hAnsi="Calibri" w:cs="Calibri"/>
                <w:b/>
                <w:bCs/>
                <w:color w:val="000000"/>
                <w:sz w:val="22"/>
                <w:szCs w:val="22"/>
                <w:lang w:val="en-PH" w:eastAsia="en-US"/>
              </w:rPr>
            </w:pPr>
            <w:ins w:id="33366" w:author="Diana Machado" w:date="2019-04-05T18:12:00Z">
              <w:r w:rsidRPr="00E02DB2">
                <w:rPr>
                  <w:rFonts w:ascii="Calibri" w:eastAsia="PMingLiU" w:hAnsi="Calibri" w:cs="Calibri"/>
                  <w:b/>
                  <w:bCs/>
                  <w:color w:val="000000"/>
                  <w:sz w:val="22"/>
                  <w:szCs w:val="22"/>
                  <w:lang w:val="en-PH" w:eastAsia="en-US"/>
                </w:rPr>
                <w:t>County</w:t>
              </w:r>
            </w:ins>
          </w:p>
        </w:tc>
        <w:tc>
          <w:tcPr>
            <w:tcW w:w="1109"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67" w:author="Diana Machado" w:date="2019-04-05T18:12:00Z"/>
                <w:rFonts w:ascii="Calibri" w:eastAsia="PMingLiU" w:hAnsi="Calibri" w:cs="Calibri"/>
                <w:b/>
                <w:bCs/>
                <w:color w:val="000000"/>
                <w:sz w:val="22"/>
                <w:szCs w:val="22"/>
                <w:lang w:val="en-PH" w:eastAsia="en-US"/>
              </w:rPr>
            </w:pPr>
            <w:ins w:id="33368" w:author="Diana Machado" w:date="2019-04-05T18:12:00Z">
              <w:r w:rsidRPr="00E02DB2">
                <w:rPr>
                  <w:rFonts w:ascii="Calibri" w:eastAsia="PMingLiU" w:hAnsi="Calibri" w:cs="Calibri"/>
                  <w:b/>
                  <w:bCs/>
                  <w:color w:val="000000"/>
                  <w:sz w:val="22"/>
                  <w:szCs w:val="22"/>
                  <w:lang w:val="en-PH" w:eastAsia="en-US"/>
                </w:rPr>
                <w:t>Loss Costs</w:t>
              </w:r>
            </w:ins>
          </w:p>
        </w:tc>
        <w:tc>
          <w:tcPr>
            <w:tcW w:w="1256"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69" w:author="Diana Machado" w:date="2019-04-05T18:12:00Z"/>
                <w:rFonts w:ascii="Calibri" w:eastAsia="PMingLiU" w:hAnsi="Calibri" w:cs="Calibri"/>
                <w:b/>
                <w:bCs/>
                <w:color w:val="000000"/>
                <w:sz w:val="22"/>
                <w:szCs w:val="22"/>
                <w:lang w:val="en-PH" w:eastAsia="en-US"/>
              </w:rPr>
            </w:pPr>
            <w:ins w:id="33370" w:author="Diana Machado" w:date="2019-04-05T18:12:00Z">
              <w:r w:rsidRPr="00E02DB2">
                <w:rPr>
                  <w:rFonts w:ascii="Calibri" w:eastAsia="PMingLiU" w:hAnsi="Calibri" w:cs="Calibri"/>
                  <w:b/>
                  <w:bCs/>
                  <w:color w:val="000000"/>
                  <w:sz w:val="22"/>
                  <w:szCs w:val="22"/>
                  <w:lang w:val="en-PH" w:eastAsia="en-US"/>
                </w:rPr>
                <w:t>Frame Owners</w:t>
              </w:r>
            </w:ins>
          </w:p>
        </w:tc>
        <w:tc>
          <w:tcPr>
            <w:tcW w:w="1298"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71" w:author="Diana Machado" w:date="2019-04-05T18:12:00Z"/>
                <w:rFonts w:ascii="Calibri" w:eastAsia="PMingLiU" w:hAnsi="Calibri" w:cs="Calibri"/>
                <w:b/>
                <w:bCs/>
                <w:color w:val="000000"/>
                <w:sz w:val="22"/>
                <w:szCs w:val="22"/>
                <w:lang w:val="en-PH" w:eastAsia="en-US"/>
              </w:rPr>
            </w:pPr>
            <w:ins w:id="33372" w:author="Diana Machado" w:date="2019-04-05T18:12:00Z">
              <w:r w:rsidRPr="00E02DB2">
                <w:rPr>
                  <w:rFonts w:ascii="Calibri" w:eastAsia="PMingLiU" w:hAnsi="Calibri" w:cs="Calibri"/>
                  <w:b/>
                  <w:bCs/>
                  <w:color w:val="000000"/>
                  <w:sz w:val="22"/>
                  <w:szCs w:val="22"/>
                  <w:lang w:val="en-PH" w:eastAsia="en-US"/>
                </w:rPr>
                <w:t>Masonry Owners</w:t>
              </w:r>
            </w:ins>
          </w:p>
        </w:tc>
        <w:tc>
          <w:tcPr>
            <w:tcW w:w="1525"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73" w:author="Diana Machado" w:date="2019-04-05T18:12:00Z"/>
                <w:rFonts w:ascii="Calibri" w:eastAsia="PMingLiU" w:hAnsi="Calibri" w:cs="Calibri"/>
                <w:b/>
                <w:bCs/>
                <w:color w:val="000000"/>
                <w:sz w:val="22"/>
                <w:szCs w:val="22"/>
                <w:lang w:val="en-PH" w:eastAsia="en-US"/>
              </w:rPr>
            </w:pPr>
            <w:ins w:id="33374" w:author="Diana Machado" w:date="2019-04-05T18:12:00Z">
              <w:r w:rsidRPr="00E02DB2">
                <w:rPr>
                  <w:rFonts w:ascii="Calibri" w:eastAsia="PMingLiU" w:hAnsi="Calibri" w:cs="Calibri"/>
                  <w:b/>
                  <w:bCs/>
                  <w:color w:val="000000"/>
                  <w:sz w:val="22"/>
                  <w:szCs w:val="22"/>
                  <w:lang w:val="en-PH" w:eastAsia="en-US"/>
                </w:rPr>
                <w:t xml:space="preserve"> Manufactured Homes</w:t>
              </w:r>
            </w:ins>
          </w:p>
        </w:tc>
        <w:tc>
          <w:tcPr>
            <w:tcW w:w="1268"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75" w:author="Diana Machado" w:date="2019-04-05T18:12:00Z"/>
                <w:rFonts w:ascii="Calibri" w:eastAsia="PMingLiU" w:hAnsi="Calibri" w:cs="Calibri"/>
                <w:b/>
                <w:bCs/>
                <w:color w:val="000000"/>
                <w:sz w:val="22"/>
                <w:szCs w:val="22"/>
                <w:lang w:val="en-PH" w:eastAsia="en-US"/>
              </w:rPr>
            </w:pPr>
            <w:ins w:id="33376" w:author="Diana Machado" w:date="2019-04-05T18:12:00Z">
              <w:r w:rsidRPr="00E02DB2">
                <w:rPr>
                  <w:rFonts w:ascii="Calibri" w:eastAsia="PMingLiU" w:hAnsi="Calibri" w:cs="Calibri"/>
                  <w:b/>
                  <w:bCs/>
                  <w:color w:val="000000"/>
                  <w:sz w:val="22"/>
                  <w:szCs w:val="22"/>
                  <w:lang w:val="en-PH" w:eastAsia="en-US"/>
                </w:rPr>
                <w:t>Frame Renters</w:t>
              </w:r>
            </w:ins>
          </w:p>
        </w:tc>
        <w:tc>
          <w:tcPr>
            <w:tcW w:w="1450"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77" w:author="Diana Machado" w:date="2019-04-05T18:12:00Z"/>
                <w:rFonts w:ascii="Calibri" w:eastAsia="PMingLiU" w:hAnsi="Calibri" w:cs="Calibri"/>
                <w:b/>
                <w:bCs/>
                <w:color w:val="000000"/>
                <w:sz w:val="22"/>
                <w:szCs w:val="22"/>
                <w:lang w:val="en-PH" w:eastAsia="en-US"/>
              </w:rPr>
            </w:pPr>
            <w:ins w:id="33378" w:author="Diana Machado" w:date="2019-04-05T18:12:00Z">
              <w:r w:rsidRPr="00E02DB2">
                <w:rPr>
                  <w:rFonts w:ascii="Calibri" w:eastAsia="PMingLiU" w:hAnsi="Calibri" w:cs="Calibri"/>
                  <w:b/>
                  <w:bCs/>
                  <w:color w:val="000000"/>
                  <w:sz w:val="22"/>
                  <w:szCs w:val="22"/>
                  <w:lang w:val="en-PH" w:eastAsia="en-US"/>
                </w:rPr>
                <w:t>Masonry Renters</w:t>
              </w:r>
            </w:ins>
          </w:p>
        </w:tc>
        <w:tc>
          <w:tcPr>
            <w:tcW w:w="1107"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79" w:author="Diana Machado" w:date="2019-04-05T18:12:00Z"/>
                <w:rFonts w:ascii="Calibri" w:eastAsia="PMingLiU" w:hAnsi="Calibri" w:cs="Calibri"/>
                <w:b/>
                <w:bCs/>
                <w:color w:val="000000"/>
                <w:sz w:val="22"/>
                <w:szCs w:val="22"/>
                <w:lang w:val="en-PH" w:eastAsia="en-US"/>
              </w:rPr>
            </w:pPr>
            <w:ins w:id="33380" w:author="Diana Machado" w:date="2019-04-05T18:12:00Z">
              <w:r w:rsidRPr="00E02DB2">
                <w:rPr>
                  <w:rFonts w:ascii="Calibri" w:eastAsia="PMingLiU" w:hAnsi="Calibri" w:cs="Calibri"/>
                  <w:b/>
                  <w:bCs/>
                  <w:color w:val="000000"/>
                  <w:sz w:val="22"/>
                  <w:szCs w:val="22"/>
                  <w:lang w:val="en-PH" w:eastAsia="en-US"/>
                </w:rPr>
                <w:t>Frame Condo Unit</w:t>
              </w:r>
            </w:ins>
          </w:p>
        </w:tc>
        <w:tc>
          <w:tcPr>
            <w:tcW w:w="1363"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81" w:author="Diana Machado" w:date="2019-04-05T18:12:00Z"/>
                <w:rFonts w:ascii="Calibri" w:eastAsia="PMingLiU" w:hAnsi="Calibri" w:cs="Calibri"/>
                <w:b/>
                <w:bCs/>
                <w:color w:val="000000"/>
                <w:sz w:val="22"/>
                <w:szCs w:val="22"/>
                <w:lang w:val="en-PH" w:eastAsia="en-US"/>
              </w:rPr>
            </w:pPr>
            <w:ins w:id="33382" w:author="Diana Machado" w:date="2019-04-05T18:12:00Z">
              <w:r w:rsidRPr="00E02DB2">
                <w:rPr>
                  <w:rFonts w:ascii="Calibri" w:eastAsia="PMingLiU" w:hAnsi="Calibri" w:cs="Calibri"/>
                  <w:b/>
                  <w:bCs/>
                  <w:color w:val="000000"/>
                  <w:sz w:val="22"/>
                  <w:szCs w:val="22"/>
                  <w:lang w:val="en-PH" w:eastAsia="en-US"/>
                </w:rPr>
                <w:t>Mas</w:t>
              </w:r>
              <w:r>
                <w:rPr>
                  <w:rFonts w:ascii="Calibri" w:eastAsia="PMingLiU" w:hAnsi="Calibri" w:cs="Calibri"/>
                  <w:b/>
                  <w:bCs/>
                  <w:color w:val="000000"/>
                  <w:sz w:val="22"/>
                  <w:szCs w:val="22"/>
                  <w:lang w:val="en-PH" w:eastAsia="en-US"/>
                </w:rPr>
                <w:t>onr</w:t>
              </w:r>
              <w:r w:rsidRPr="00E02DB2">
                <w:rPr>
                  <w:rFonts w:ascii="Calibri" w:eastAsia="PMingLiU" w:hAnsi="Calibri" w:cs="Calibri"/>
                  <w:b/>
                  <w:bCs/>
                  <w:color w:val="000000"/>
                  <w:sz w:val="22"/>
                  <w:szCs w:val="22"/>
                  <w:lang w:val="en-PH" w:eastAsia="en-US"/>
                </w:rPr>
                <w:t>y Condo Unit</w:t>
              </w:r>
            </w:ins>
          </w:p>
        </w:tc>
        <w:tc>
          <w:tcPr>
            <w:tcW w:w="1450" w:type="dxa"/>
            <w:tcBorders>
              <w:top w:val="single" w:sz="12" w:space="0" w:color="auto"/>
              <w:left w:val="single" w:sz="12" w:space="0" w:color="auto"/>
              <w:bottom w:val="single" w:sz="12" w:space="0" w:color="auto"/>
              <w:right w:val="single" w:sz="12" w:space="0" w:color="auto"/>
            </w:tcBorders>
          </w:tcPr>
          <w:p w:rsidR="004B7BAF" w:rsidRPr="00E02DB2" w:rsidRDefault="004B7BAF" w:rsidP="004B7BAF">
            <w:pPr>
              <w:autoSpaceDE w:val="0"/>
              <w:autoSpaceDN w:val="0"/>
              <w:adjustRightInd w:val="0"/>
              <w:jc w:val="center"/>
              <w:rPr>
                <w:ins w:id="33383" w:author="Diana Machado" w:date="2019-04-05T18:12:00Z"/>
                <w:rFonts w:ascii="Calibri" w:eastAsia="PMingLiU" w:hAnsi="Calibri" w:cs="Calibri"/>
                <w:b/>
                <w:bCs/>
                <w:color w:val="000000"/>
                <w:sz w:val="22"/>
                <w:szCs w:val="22"/>
                <w:lang w:val="en-PH" w:eastAsia="en-US"/>
              </w:rPr>
            </w:pPr>
            <w:ins w:id="33384" w:author="Diana Machado" w:date="2019-04-05T18:12:00Z">
              <w:r w:rsidRPr="00E02DB2">
                <w:rPr>
                  <w:rFonts w:ascii="Calibri" w:eastAsia="PMingLiU" w:hAnsi="Calibri" w:cs="Calibri"/>
                  <w:b/>
                  <w:bCs/>
                  <w:color w:val="000000"/>
                  <w:sz w:val="22"/>
                  <w:szCs w:val="22"/>
                  <w:lang w:val="en-PH" w:eastAsia="en-US"/>
                </w:rPr>
                <w:t>Commercial Residential</w:t>
              </w:r>
            </w:ins>
          </w:p>
        </w:tc>
      </w:tr>
      <w:tr w:rsidR="004B7BAF" w:rsidRPr="00E02DB2" w:rsidTr="004B7BAF">
        <w:trPr>
          <w:trHeight w:val="286"/>
          <w:ins w:id="33385" w:author="Diana Machado" w:date="2019-04-05T18:12:00Z"/>
        </w:trPr>
        <w:tc>
          <w:tcPr>
            <w:tcW w:w="1350"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386" w:author="Diana Machado" w:date="2019-04-05T18:12:00Z"/>
                <w:rFonts w:ascii="Calibri" w:eastAsia="PMingLiU" w:hAnsi="Calibri" w:cs="Calibri"/>
                <w:color w:val="000000"/>
                <w:sz w:val="22"/>
                <w:szCs w:val="22"/>
                <w:lang w:val="en-PH" w:eastAsia="en-US"/>
              </w:rPr>
            </w:pPr>
            <w:ins w:id="33387" w:author="Diana Machado" w:date="2019-04-05T18:12:00Z">
              <w:r w:rsidRPr="00E02DB2">
                <w:rPr>
                  <w:rFonts w:ascii="Calibri" w:eastAsia="PMingLiU" w:hAnsi="Calibri" w:cs="Calibri"/>
                  <w:color w:val="000000"/>
                  <w:sz w:val="22"/>
                  <w:szCs w:val="22"/>
                  <w:lang w:val="en-PH" w:eastAsia="en-US"/>
                </w:rPr>
                <w:t>Alachua</w:t>
              </w:r>
            </w:ins>
          </w:p>
        </w:tc>
        <w:tc>
          <w:tcPr>
            <w:tcW w:w="1109"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388" w:author="Diana Machado" w:date="2019-04-05T18:12:00Z"/>
                <w:rFonts w:ascii="Calibri" w:eastAsia="PMingLiU" w:hAnsi="Calibri" w:cs="Calibri"/>
                <w:color w:val="000000"/>
                <w:sz w:val="22"/>
                <w:szCs w:val="22"/>
                <w:lang w:val="en-PH" w:eastAsia="en-US"/>
              </w:rPr>
            </w:pPr>
            <w:ins w:id="3338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390" w:author="Diana Machado" w:date="2019-04-05T18:12:00Z"/>
                <w:rFonts w:ascii="Calibri" w:eastAsia="PMingLiU" w:hAnsi="Calibri" w:cs="Calibri"/>
                <w:color w:val="000000"/>
                <w:sz w:val="22"/>
                <w:szCs w:val="22"/>
                <w:lang w:val="en-PH" w:eastAsia="en-US"/>
              </w:rPr>
            </w:pPr>
            <w:ins w:id="33391" w:author="Diana Machado" w:date="2019-04-05T18:12:00Z">
              <w:r w:rsidRPr="00E02DB2">
                <w:rPr>
                  <w:rFonts w:ascii="Calibri" w:eastAsia="PMingLiU" w:hAnsi="Calibri" w:cs="Calibri"/>
                  <w:color w:val="000000"/>
                  <w:sz w:val="22"/>
                  <w:szCs w:val="22"/>
                  <w:lang w:val="en-PH" w:eastAsia="en-US"/>
                </w:rPr>
                <w:t>0.858</w:t>
              </w:r>
            </w:ins>
          </w:p>
        </w:tc>
        <w:tc>
          <w:tcPr>
            <w:tcW w:w="1298"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392" w:author="Diana Machado" w:date="2019-04-05T18:12:00Z"/>
                <w:rFonts w:ascii="Calibri" w:eastAsia="PMingLiU" w:hAnsi="Calibri" w:cs="Calibri"/>
                <w:color w:val="000000"/>
                <w:sz w:val="22"/>
                <w:szCs w:val="22"/>
                <w:lang w:val="en-PH" w:eastAsia="en-US"/>
              </w:rPr>
            </w:pPr>
            <w:ins w:id="33393" w:author="Diana Machado" w:date="2019-04-05T18:12:00Z">
              <w:r w:rsidRPr="00E02DB2">
                <w:rPr>
                  <w:rFonts w:ascii="Calibri" w:eastAsia="PMingLiU" w:hAnsi="Calibri" w:cs="Calibri"/>
                  <w:color w:val="000000"/>
                  <w:sz w:val="22"/>
                  <w:szCs w:val="22"/>
                  <w:lang w:val="en-PH" w:eastAsia="en-US"/>
                </w:rPr>
                <w:t>0.818</w:t>
              </w:r>
            </w:ins>
          </w:p>
        </w:tc>
        <w:tc>
          <w:tcPr>
            <w:tcW w:w="1525"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394" w:author="Diana Machado" w:date="2019-04-05T18:12:00Z"/>
                <w:rFonts w:ascii="Calibri" w:eastAsia="PMingLiU" w:hAnsi="Calibri" w:cs="Calibri"/>
                <w:color w:val="000000"/>
                <w:sz w:val="22"/>
                <w:szCs w:val="22"/>
                <w:lang w:val="en-PH" w:eastAsia="en-US"/>
              </w:rPr>
            </w:pPr>
            <w:ins w:id="33395" w:author="Diana Machado" w:date="2019-04-05T18:12:00Z">
              <w:r w:rsidRPr="00E02DB2">
                <w:rPr>
                  <w:rFonts w:ascii="Calibri" w:eastAsia="PMingLiU" w:hAnsi="Calibri" w:cs="Calibri"/>
                  <w:color w:val="000000"/>
                  <w:sz w:val="22"/>
                  <w:szCs w:val="22"/>
                  <w:lang w:val="en-PH" w:eastAsia="en-US"/>
                </w:rPr>
                <w:t>0.982</w:t>
              </w:r>
            </w:ins>
          </w:p>
        </w:tc>
        <w:tc>
          <w:tcPr>
            <w:tcW w:w="1268"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396" w:author="Diana Machado" w:date="2019-04-05T18:12:00Z"/>
                <w:rFonts w:ascii="Calibri" w:eastAsia="PMingLiU" w:hAnsi="Calibri" w:cs="Calibri"/>
                <w:color w:val="000000"/>
                <w:sz w:val="22"/>
                <w:szCs w:val="22"/>
                <w:lang w:val="en-PH" w:eastAsia="en-US"/>
              </w:rPr>
            </w:pPr>
            <w:ins w:id="33397" w:author="Diana Machado" w:date="2019-04-05T18:12:00Z">
              <w:r w:rsidRPr="00E02DB2">
                <w:rPr>
                  <w:rFonts w:ascii="Calibri" w:eastAsia="PMingLiU" w:hAnsi="Calibri" w:cs="Calibri"/>
                  <w:color w:val="000000"/>
                  <w:sz w:val="22"/>
                  <w:szCs w:val="22"/>
                  <w:lang w:val="en-PH" w:eastAsia="en-US"/>
                </w:rPr>
                <w:t>0.183</w:t>
              </w:r>
            </w:ins>
          </w:p>
        </w:tc>
        <w:tc>
          <w:tcPr>
            <w:tcW w:w="1450"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398" w:author="Diana Machado" w:date="2019-04-05T18:12:00Z"/>
                <w:rFonts w:ascii="Calibri" w:eastAsia="PMingLiU" w:hAnsi="Calibri" w:cs="Calibri"/>
                <w:color w:val="000000"/>
                <w:sz w:val="22"/>
                <w:szCs w:val="22"/>
                <w:lang w:val="en-PH" w:eastAsia="en-US"/>
              </w:rPr>
            </w:pPr>
            <w:ins w:id="33399" w:author="Diana Machado" w:date="2019-04-05T18:12:00Z">
              <w:r w:rsidRPr="00E02DB2">
                <w:rPr>
                  <w:rFonts w:ascii="Calibri" w:eastAsia="PMingLiU" w:hAnsi="Calibri" w:cs="Calibri"/>
                  <w:color w:val="000000"/>
                  <w:sz w:val="22"/>
                  <w:szCs w:val="22"/>
                  <w:lang w:val="en-PH" w:eastAsia="en-US"/>
                </w:rPr>
                <w:t>0.155</w:t>
              </w:r>
            </w:ins>
          </w:p>
        </w:tc>
        <w:tc>
          <w:tcPr>
            <w:tcW w:w="1107"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00" w:author="Diana Machado" w:date="2019-04-05T18:12:00Z"/>
                <w:rFonts w:ascii="Calibri" w:eastAsia="PMingLiU" w:hAnsi="Calibri" w:cs="Calibri"/>
                <w:color w:val="000000"/>
                <w:sz w:val="22"/>
                <w:szCs w:val="22"/>
                <w:lang w:val="en-PH" w:eastAsia="en-US"/>
              </w:rPr>
            </w:pPr>
            <w:ins w:id="33401" w:author="Diana Machado" w:date="2019-04-05T18:12:00Z">
              <w:r w:rsidRPr="00E02DB2">
                <w:rPr>
                  <w:rFonts w:ascii="Calibri" w:eastAsia="PMingLiU" w:hAnsi="Calibri" w:cs="Calibri"/>
                  <w:color w:val="000000"/>
                  <w:sz w:val="22"/>
                  <w:szCs w:val="22"/>
                  <w:lang w:val="en-PH" w:eastAsia="en-US"/>
                </w:rPr>
                <w:t>0.247</w:t>
              </w:r>
            </w:ins>
          </w:p>
        </w:tc>
        <w:tc>
          <w:tcPr>
            <w:tcW w:w="1363"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02" w:author="Diana Machado" w:date="2019-04-05T18:12:00Z"/>
                <w:rFonts w:ascii="Calibri" w:eastAsia="PMingLiU" w:hAnsi="Calibri" w:cs="Calibri"/>
                <w:color w:val="000000"/>
                <w:sz w:val="22"/>
                <w:szCs w:val="22"/>
                <w:lang w:val="en-PH" w:eastAsia="en-US"/>
              </w:rPr>
            </w:pPr>
            <w:ins w:id="33403" w:author="Diana Machado" w:date="2019-04-05T18:12:00Z">
              <w:r w:rsidRPr="00E02DB2">
                <w:rPr>
                  <w:rFonts w:ascii="Calibri" w:eastAsia="PMingLiU" w:hAnsi="Calibri" w:cs="Calibri"/>
                  <w:color w:val="000000"/>
                  <w:sz w:val="22"/>
                  <w:szCs w:val="22"/>
                  <w:lang w:val="en-PH" w:eastAsia="en-US"/>
                </w:rPr>
                <w:t>0.233</w:t>
              </w:r>
            </w:ins>
          </w:p>
        </w:tc>
        <w:tc>
          <w:tcPr>
            <w:tcW w:w="1450" w:type="dxa"/>
            <w:tcBorders>
              <w:top w:val="single" w:sz="12"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04" w:author="Diana Machado" w:date="2019-04-05T18:12:00Z"/>
                <w:rFonts w:ascii="Calibri" w:eastAsia="PMingLiU" w:hAnsi="Calibri" w:cs="Calibri"/>
                <w:color w:val="000000"/>
                <w:sz w:val="22"/>
                <w:szCs w:val="22"/>
                <w:lang w:val="en-PH" w:eastAsia="en-US"/>
              </w:rPr>
            </w:pPr>
            <w:ins w:id="33405" w:author="Diana Machado" w:date="2019-04-05T18:12:00Z">
              <w:r w:rsidRPr="00E02DB2">
                <w:rPr>
                  <w:rFonts w:ascii="Calibri" w:eastAsia="PMingLiU" w:hAnsi="Calibri" w:cs="Calibri"/>
                  <w:color w:val="000000"/>
                  <w:sz w:val="22"/>
                  <w:szCs w:val="22"/>
                  <w:lang w:val="en-PH" w:eastAsia="en-US"/>
                </w:rPr>
                <w:t>1.099</w:t>
              </w:r>
            </w:ins>
          </w:p>
        </w:tc>
      </w:tr>
      <w:tr w:rsidR="004B7BAF" w:rsidRPr="00E02DB2" w:rsidTr="004B7BAF">
        <w:trPr>
          <w:trHeight w:val="286"/>
          <w:ins w:id="3340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4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408" w:author="Diana Machado" w:date="2019-04-05T18:12:00Z"/>
                <w:rFonts w:ascii="Calibri" w:eastAsia="PMingLiU" w:hAnsi="Calibri" w:cs="Calibri"/>
                <w:color w:val="000000"/>
                <w:sz w:val="22"/>
                <w:szCs w:val="22"/>
                <w:lang w:val="en-PH" w:eastAsia="en-US"/>
              </w:rPr>
            </w:pPr>
            <w:ins w:id="3340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10" w:author="Diana Machado" w:date="2019-04-05T18:12:00Z"/>
                <w:rFonts w:ascii="Calibri" w:eastAsia="PMingLiU" w:hAnsi="Calibri" w:cs="Calibri"/>
                <w:color w:val="000000"/>
                <w:sz w:val="22"/>
                <w:szCs w:val="22"/>
                <w:lang w:val="en-PH" w:eastAsia="en-US"/>
              </w:rPr>
            </w:pPr>
            <w:ins w:id="33411" w:author="Diana Machado" w:date="2019-04-05T18:12:00Z">
              <w:r w:rsidRPr="00E02DB2">
                <w:rPr>
                  <w:rFonts w:ascii="Calibri" w:eastAsia="PMingLiU" w:hAnsi="Calibri" w:cs="Calibri"/>
                  <w:color w:val="000000"/>
                  <w:sz w:val="22"/>
                  <w:szCs w:val="22"/>
                  <w:lang w:val="en-PH" w:eastAsia="en-US"/>
                </w:rPr>
                <w:t>0.92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12" w:author="Diana Machado" w:date="2019-04-05T18:12:00Z"/>
                <w:rFonts w:ascii="Calibri" w:eastAsia="PMingLiU" w:hAnsi="Calibri" w:cs="Calibri"/>
                <w:color w:val="000000"/>
                <w:sz w:val="22"/>
                <w:szCs w:val="22"/>
                <w:lang w:val="en-PH" w:eastAsia="en-US"/>
              </w:rPr>
            </w:pPr>
            <w:ins w:id="33413" w:author="Diana Machado" w:date="2019-04-05T18:12:00Z">
              <w:r w:rsidRPr="00E02DB2">
                <w:rPr>
                  <w:rFonts w:ascii="Calibri" w:eastAsia="PMingLiU" w:hAnsi="Calibri" w:cs="Calibri"/>
                  <w:color w:val="000000"/>
                  <w:sz w:val="22"/>
                  <w:szCs w:val="22"/>
                  <w:lang w:val="en-PH" w:eastAsia="en-US"/>
                </w:rPr>
                <w:t>0.93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14" w:author="Diana Machado" w:date="2019-04-05T18:12:00Z"/>
                <w:rFonts w:ascii="Calibri" w:eastAsia="PMingLiU" w:hAnsi="Calibri" w:cs="Calibri"/>
                <w:color w:val="000000"/>
                <w:sz w:val="22"/>
                <w:szCs w:val="22"/>
                <w:lang w:val="en-PH" w:eastAsia="en-US"/>
              </w:rPr>
            </w:pPr>
            <w:ins w:id="33415" w:author="Diana Machado" w:date="2019-04-05T18:12:00Z">
              <w:r w:rsidRPr="00E02DB2">
                <w:rPr>
                  <w:rFonts w:ascii="Calibri" w:eastAsia="PMingLiU" w:hAnsi="Calibri" w:cs="Calibri"/>
                  <w:color w:val="000000"/>
                  <w:sz w:val="22"/>
                  <w:szCs w:val="22"/>
                  <w:lang w:val="en-PH" w:eastAsia="en-US"/>
                </w:rPr>
                <w:t>2.80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16" w:author="Diana Machado" w:date="2019-04-05T18:12:00Z"/>
                <w:rFonts w:ascii="Calibri" w:eastAsia="PMingLiU" w:hAnsi="Calibri" w:cs="Calibri"/>
                <w:color w:val="000000"/>
                <w:sz w:val="22"/>
                <w:szCs w:val="22"/>
                <w:lang w:val="en-PH" w:eastAsia="en-US"/>
              </w:rPr>
            </w:pPr>
            <w:ins w:id="33417" w:author="Diana Machado" w:date="2019-04-05T18:12:00Z">
              <w:r w:rsidRPr="00E02DB2">
                <w:rPr>
                  <w:rFonts w:ascii="Calibri" w:eastAsia="PMingLiU" w:hAnsi="Calibri" w:cs="Calibri"/>
                  <w:color w:val="000000"/>
                  <w:sz w:val="22"/>
                  <w:szCs w:val="22"/>
                  <w:lang w:val="en-PH" w:eastAsia="en-US"/>
                </w:rPr>
                <w:t>0.1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18" w:author="Diana Machado" w:date="2019-04-05T18:12:00Z"/>
                <w:rFonts w:ascii="Calibri" w:eastAsia="PMingLiU" w:hAnsi="Calibri" w:cs="Calibri"/>
                <w:color w:val="000000"/>
                <w:sz w:val="22"/>
                <w:szCs w:val="22"/>
                <w:lang w:val="en-PH" w:eastAsia="en-US"/>
              </w:rPr>
            </w:pPr>
            <w:ins w:id="33419" w:author="Diana Machado" w:date="2019-04-05T18:12:00Z">
              <w:r w:rsidRPr="00E02DB2">
                <w:rPr>
                  <w:rFonts w:ascii="Calibri" w:eastAsia="PMingLiU" w:hAnsi="Calibri" w:cs="Calibri"/>
                  <w:color w:val="000000"/>
                  <w:sz w:val="22"/>
                  <w:szCs w:val="22"/>
                  <w:lang w:val="en-PH" w:eastAsia="en-US"/>
                </w:rPr>
                <w:t>0.18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20" w:author="Diana Machado" w:date="2019-04-05T18:12:00Z"/>
                <w:rFonts w:ascii="Calibri" w:eastAsia="PMingLiU" w:hAnsi="Calibri" w:cs="Calibri"/>
                <w:color w:val="000000"/>
                <w:sz w:val="22"/>
                <w:szCs w:val="22"/>
                <w:lang w:val="en-PH" w:eastAsia="en-US"/>
              </w:rPr>
            </w:pPr>
            <w:ins w:id="33421" w:author="Diana Machado" w:date="2019-04-05T18:12:00Z">
              <w:r w:rsidRPr="00E02DB2">
                <w:rPr>
                  <w:rFonts w:ascii="Calibri" w:eastAsia="PMingLiU" w:hAnsi="Calibri" w:cs="Calibri"/>
                  <w:color w:val="000000"/>
                  <w:sz w:val="22"/>
                  <w:szCs w:val="22"/>
                  <w:lang w:val="en-PH" w:eastAsia="en-US"/>
                </w:rPr>
                <w:t>0.27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22" w:author="Diana Machado" w:date="2019-04-05T18:12:00Z"/>
                <w:rFonts w:ascii="Calibri" w:eastAsia="PMingLiU" w:hAnsi="Calibri" w:cs="Calibri"/>
                <w:color w:val="000000"/>
                <w:sz w:val="22"/>
                <w:szCs w:val="22"/>
                <w:lang w:val="en-PH" w:eastAsia="en-US"/>
              </w:rPr>
            </w:pPr>
            <w:ins w:id="33423" w:author="Diana Machado" w:date="2019-04-05T18:12:00Z">
              <w:r w:rsidRPr="00E02DB2">
                <w:rPr>
                  <w:rFonts w:ascii="Calibri" w:eastAsia="PMingLiU" w:hAnsi="Calibri" w:cs="Calibri"/>
                  <w:color w:val="000000"/>
                  <w:sz w:val="22"/>
                  <w:szCs w:val="22"/>
                  <w:lang w:val="en-PH" w:eastAsia="en-US"/>
                </w:rPr>
                <w:t>0.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24" w:author="Diana Machado" w:date="2019-04-05T18:12:00Z"/>
                <w:rFonts w:ascii="Calibri" w:eastAsia="PMingLiU" w:hAnsi="Calibri" w:cs="Calibri"/>
                <w:color w:val="000000"/>
                <w:sz w:val="22"/>
                <w:szCs w:val="22"/>
                <w:lang w:val="en-PH" w:eastAsia="en-US"/>
              </w:rPr>
            </w:pPr>
            <w:ins w:id="33425" w:author="Diana Machado" w:date="2019-04-05T18:12:00Z">
              <w:r w:rsidRPr="00E02DB2">
                <w:rPr>
                  <w:rFonts w:ascii="Calibri" w:eastAsia="PMingLiU" w:hAnsi="Calibri" w:cs="Calibri"/>
                  <w:color w:val="000000"/>
                  <w:sz w:val="22"/>
                  <w:szCs w:val="22"/>
                  <w:lang w:val="en-PH" w:eastAsia="en-US"/>
                </w:rPr>
                <w:t>2.274</w:t>
              </w:r>
            </w:ins>
          </w:p>
        </w:tc>
      </w:tr>
      <w:tr w:rsidR="004B7BAF" w:rsidRPr="00E02DB2" w:rsidTr="004B7BAF">
        <w:trPr>
          <w:trHeight w:val="286"/>
          <w:ins w:id="3342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4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428" w:author="Diana Machado" w:date="2019-04-05T18:12:00Z"/>
                <w:rFonts w:ascii="Calibri" w:eastAsia="PMingLiU" w:hAnsi="Calibri" w:cs="Calibri"/>
                <w:color w:val="000000"/>
                <w:sz w:val="22"/>
                <w:szCs w:val="22"/>
                <w:lang w:val="en-PH" w:eastAsia="en-US"/>
              </w:rPr>
            </w:pPr>
            <w:ins w:id="3342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30" w:author="Diana Machado" w:date="2019-04-05T18:12:00Z"/>
                <w:rFonts w:ascii="Calibri" w:eastAsia="PMingLiU" w:hAnsi="Calibri" w:cs="Calibri"/>
                <w:color w:val="000000"/>
                <w:sz w:val="22"/>
                <w:szCs w:val="22"/>
                <w:lang w:val="en-PH" w:eastAsia="en-US"/>
              </w:rPr>
            </w:pPr>
            <w:ins w:id="33431" w:author="Diana Machado" w:date="2019-04-05T18:12:00Z">
              <w:r w:rsidRPr="00E02DB2">
                <w:rPr>
                  <w:rFonts w:ascii="Calibri" w:eastAsia="PMingLiU" w:hAnsi="Calibri" w:cs="Calibri"/>
                  <w:color w:val="000000"/>
                  <w:sz w:val="22"/>
                  <w:szCs w:val="22"/>
                  <w:lang w:val="en-PH" w:eastAsia="en-US"/>
                </w:rPr>
                <w:t>1.1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32" w:author="Diana Machado" w:date="2019-04-05T18:12:00Z"/>
                <w:rFonts w:ascii="Calibri" w:eastAsia="PMingLiU" w:hAnsi="Calibri" w:cs="Calibri"/>
                <w:color w:val="000000"/>
                <w:sz w:val="22"/>
                <w:szCs w:val="22"/>
                <w:lang w:val="en-PH" w:eastAsia="en-US"/>
              </w:rPr>
            </w:pPr>
            <w:ins w:id="33433" w:author="Diana Machado" w:date="2019-04-05T18:12:00Z">
              <w:r w:rsidRPr="00E02DB2">
                <w:rPr>
                  <w:rFonts w:ascii="Calibri" w:eastAsia="PMingLiU" w:hAnsi="Calibri" w:cs="Calibri"/>
                  <w:color w:val="000000"/>
                  <w:sz w:val="22"/>
                  <w:szCs w:val="22"/>
                  <w:lang w:val="en-PH" w:eastAsia="en-US"/>
                </w:rPr>
                <w:t>1.10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34" w:author="Diana Machado" w:date="2019-04-05T18:12:00Z"/>
                <w:rFonts w:ascii="Calibri" w:eastAsia="PMingLiU" w:hAnsi="Calibri" w:cs="Calibri"/>
                <w:color w:val="000000"/>
                <w:sz w:val="22"/>
                <w:szCs w:val="22"/>
                <w:lang w:val="en-PH" w:eastAsia="en-US"/>
              </w:rPr>
            </w:pPr>
            <w:ins w:id="33435" w:author="Diana Machado" w:date="2019-04-05T18:12:00Z">
              <w:r w:rsidRPr="00E02DB2">
                <w:rPr>
                  <w:rFonts w:ascii="Calibri" w:eastAsia="PMingLiU" w:hAnsi="Calibri" w:cs="Calibri"/>
                  <w:color w:val="000000"/>
                  <w:sz w:val="22"/>
                  <w:szCs w:val="22"/>
                  <w:lang w:val="en-PH" w:eastAsia="en-US"/>
                </w:rPr>
                <w:t>5.15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36" w:author="Diana Machado" w:date="2019-04-05T18:12:00Z"/>
                <w:rFonts w:ascii="Calibri" w:eastAsia="PMingLiU" w:hAnsi="Calibri" w:cs="Calibri"/>
                <w:color w:val="000000"/>
                <w:sz w:val="22"/>
                <w:szCs w:val="22"/>
                <w:lang w:val="en-PH" w:eastAsia="en-US"/>
              </w:rPr>
            </w:pPr>
            <w:ins w:id="33437" w:author="Diana Machado" w:date="2019-04-05T18:12:00Z">
              <w:r w:rsidRPr="00E02DB2">
                <w:rPr>
                  <w:rFonts w:ascii="Calibri" w:eastAsia="PMingLiU" w:hAnsi="Calibri" w:cs="Calibri"/>
                  <w:color w:val="000000"/>
                  <w:sz w:val="22"/>
                  <w:szCs w:val="22"/>
                  <w:lang w:val="en-PH" w:eastAsia="en-US"/>
                </w:rPr>
                <w:t>0.25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38" w:author="Diana Machado" w:date="2019-04-05T18:12:00Z"/>
                <w:rFonts w:ascii="Calibri" w:eastAsia="PMingLiU" w:hAnsi="Calibri" w:cs="Calibri"/>
                <w:color w:val="000000"/>
                <w:sz w:val="22"/>
                <w:szCs w:val="22"/>
                <w:lang w:val="en-PH" w:eastAsia="en-US"/>
              </w:rPr>
            </w:pPr>
            <w:ins w:id="33439" w:author="Diana Machado" w:date="2019-04-05T18:12:00Z">
              <w:r w:rsidRPr="00E02DB2">
                <w:rPr>
                  <w:rFonts w:ascii="Calibri" w:eastAsia="PMingLiU" w:hAnsi="Calibri" w:cs="Calibri"/>
                  <w:color w:val="000000"/>
                  <w:sz w:val="22"/>
                  <w:szCs w:val="22"/>
                  <w:lang w:val="en-PH" w:eastAsia="en-US"/>
                </w:rPr>
                <w:t>0.25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40" w:author="Diana Machado" w:date="2019-04-05T18:12:00Z"/>
                <w:rFonts w:ascii="Calibri" w:eastAsia="PMingLiU" w:hAnsi="Calibri" w:cs="Calibri"/>
                <w:color w:val="000000"/>
                <w:sz w:val="22"/>
                <w:szCs w:val="22"/>
                <w:lang w:val="en-PH" w:eastAsia="en-US"/>
              </w:rPr>
            </w:pPr>
            <w:ins w:id="33441" w:author="Diana Machado" w:date="2019-04-05T18:12:00Z">
              <w:r w:rsidRPr="00E02DB2">
                <w:rPr>
                  <w:rFonts w:ascii="Calibri" w:eastAsia="PMingLiU" w:hAnsi="Calibri" w:cs="Calibri"/>
                  <w:color w:val="000000"/>
                  <w:sz w:val="22"/>
                  <w:szCs w:val="22"/>
                  <w:lang w:val="en-PH" w:eastAsia="en-US"/>
                </w:rPr>
                <w:t>0.28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42" w:author="Diana Machado" w:date="2019-04-05T18:12:00Z"/>
                <w:rFonts w:ascii="Calibri" w:eastAsia="PMingLiU" w:hAnsi="Calibri" w:cs="Calibri"/>
                <w:color w:val="000000"/>
                <w:sz w:val="22"/>
                <w:szCs w:val="22"/>
                <w:lang w:val="en-PH" w:eastAsia="en-US"/>
              </w:rPr>
            </w:pPr>
            <w:ins w:id="33443" w:author="Diana Machado" w:date="2019-04-05T18:12:00Z">
              <w:r w:rsidRPr="00E02DB2">
                <w:rPr>
                  <w:rFonts w:ascii="Calibri" w:eastAsia="PMingLiU" w:hAnsi="Calibri" w:cs="Calibri"/>
                  <w:color w:val="000000"/>
                  <w:sz w:val="22"/>
                  <w:szCs w:val="22"/>
                  <w:lang w:val="en-PH" w:eastAsia="en-US"/>
                </w:rPr>
                <w:t>0.3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44" w:author="Diana Machado" w:date="2019-04-05T18:12:00Z"/>
                <w:rFonts w:ascii="Calibri" w:eastAsia="PMingLiU" w:hAnsi="Calibri" w:cs="Calibri"/>
                <w:color w:val="000000"/>
                <w:sz w:val="22"/>
                <w:szCs w:val="22"/>
                <w:lang w:val="en-PH" w:eastAsia="en-US"/>
              </w:rPr>
            </w:pPr>
            <w:ins w:id="33445" w:author="Diana Machado" w:date="2019-04-05T18:12:00Z">
              <w:r w:rsidRPr="00E02DB2">
                <w:rPr>
                  <w:rFonts w:ascii="Calibri" w:eastAsia="PMingLiU" w:hAnsi="Calibri" w:cs="Calibri"/>
                  <w:color w:val="000000"/>
                  <w:sz w:val="22"/>
                  <w:szCs w:val="22"/>
                  <w:lang w:val="en-PH" w:eastAsia="en-US"/>
                </w:rPr>
                <w:t>3.059</w:t>
              </w:r>
            </w:ins>
          </w:p>
        </w:tc>
      </w:tr>
      <w:tr w:rsidR="004B7BAF" w:rsidRPr="00E02DB2" w:rsidTr="004B7BAF">
        <w:trPr>
          <w:trHeight w:val="286"/>
          <w:ins w:id="3344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4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44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4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5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5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5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5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5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5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45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4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458" w:author="Diana Machado" w:date="2019-04-05T18:12:00Z"/>
                <w:rFonts w:ascii="Calibri" w:eastAsia="PMingLiU" w:hAnsi="Calibri" w:cs="Calibri"/>
                <w:color w:val="000000"/>
                <w:sz w:val="22"/>
                <w:szCs w:val="22"/>
                <w:lang w:val="en-PH" w:eastAsia="en-US"/>
              </w:rPr>
            </w:pPr>
            <w:ins w:id="33459" w:author="Diana Machado" w:date="2019-04-05T18:12:00Z">
              <w:r w:rsidRPr="00E02DB2">
                <w:rPr>
                  <w:rFonts w:ascii="Calibri" w:eastAsia="PMingLiU" w:hAnsi="Calibri" w:cs="Calibri"/>
                  <w:color w:val="000000"/>
                  <w:sz w:val="22"/>
                  <w:szCs w:val="22"/>
                  <w:lang w:val="en-PH" w:eastAsia="en-US"/>
                </w:rPr>
                <w:t>Bak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460" w:author="Diana Machado" w:date="2019-04-05T18:12:00Z"/>
                <w:rFonts w:ascii="Calibri" w:eastAsia="PMingLiU" w:hAnsi="Calibri" w:cs="Calibri"/>
                <w:color w:val="000000"/>
                <w:sz w:val="22"/>
                <w:szCs w:val="22"/>
                <w:lang w:val="en-PH" w:eastAsia="en-US"/>
              </w:rPr>
            </w:pPr>
            <w:ins w:id="3346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62" w:author="Diana Machado" w:date="2019-04-05T18:12:00Z"/>
                <w:rFonts w:ascii="Calibri" w:eastAsia="PMingLiU" w:hAnsi="Calibri" w:cs="Calibri"/>
                <w:color w:val="000000"/>
                <w:sz w:val="22"/>
                <w:szCs w:val="22"/>
                <w:lang w:val="en-PH" w:eastAsia="en-US"/>
              </w:rPr>
            </w:pPr>
            <w:ins w:id="33463" w:author="Diana Machado" w:date="2019-04-05T18:12:00Z">
              <w:r w:rsidRPr="00E02DB2">
                <w:rPr>
                  <w:rFonts w:ascii="Calibri" w:eastAsia="PMingLiU" w:hAnsi="Calibri" w:cs="Calibri"/>
                  <w:color w:val="000000"/>
                  <w:sz w:val="22"/>
                  <w:szCs w:val="22"/>
                  <w:lang w:val="en-PH" w:eastAsia="en-US"/>
                </w:rPr>
                <w:t>0.61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464" w:author="Diana Machado" w:date="2019-04-05T18:12:00Z"/>
                <w:rFonts w:ascii="Calibri" w:eastAsia="PMingLiU" w:hAnsi="Calibri" w:cs="Calibri"/>
                <w:color w:val="000000"/>
                <w:sz w:val="22"/>
                <w:szCs w:val="22"/>
                <w:lang w:val="en-PH" w:eastAsia="en-US"/>
              </w:rPr>
            </w:pPr>
            <w:ins w:id="33465" w:author="Diana Machado" w:date="2019-04-05T18:12:00Z">
              <w:r w:rsidRPr="00E02DB2">
                <w:rPr>
                  <w:rFonts w:ascii="Calibri" w:eastAsia="PMingLiU" w:hAnsi="Calibri" w:cs="Calibri"/>
                  <w:color w:val="000000"/>
                  <w:sz w:val="22"/>
                  <w:szCs w:val="22"/>
                  <w:lang w:val="en-PH" w:eastAsia="en-US"/>
                </w:rPr>
                <w:t>0.61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66" w:author="Diana Machado" w:date="2019-04-05T18:12:00Z"/>
                <w:rFonts w:ascii="Calibri" w:eastAsia="PMingLiU" w:hAnsi="Calibri" w:cs="Calibri"/>
                <w:color w:val="000000"/>
                <w:sz w:val="22"/>
                <w:szCs w:val="22"/>
                <w:lang w:val="en-PH" w:eastAsia="en-US"/>
              </w:rPr>
            </w:pPr>
            <w:ins w:id="33467" w:author="Diana Machado" w:date="2019-04-05T18:12:00Z">
              <w:r w:rsidRPr="00E02DB2">
                <w:rPr>
                  <w:rFonts w:ascii="Calibri" w:eastAsia="PMingLiU" w:hAnsi="Calibri" w:cs="Calibri"/>
                  <w:color w:val="000000"/>
                  <w:sz w:val="22"/>
                  <w:szCs w:val="22"/>
                  <w:lang w:val="en-PH" w:eastAsia="en-US"/>
                </w:rPr>
                <w:t>1.26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68" w:author="Diana Machado" w:date="2019-04-05T18:12:00Z"/>
                <w:rFonts w:ascii="Calibri" w:eastAsia="PMingLiU" w:hAnsi="Calibri" w:cs="Calibri"/>
                <w:color w:val="000000"/>
                <w:sz w:val="22"/>
                <w:szCs w:val="22"/>
                <w:lang w:val="en-PH" w:eastAsia="en-US"/>
              </w:rPr>
            </w:pPr>
            <w:ins w:id="33469" w:author="Diana Machado" w:date="2019-04-05T18:12:00Z">
              <w:r w:rsidRPr="00E02DB2">
                <w:rPr>
                  <w:rFonts w:ascii="Calibri" w:eastAsia="PMingLiU" w:hAnsi="Calibri" w:cs="Calibri"/>
                  <w:color w:val="000000"/>
                  <w:sz w:val="22"/>
                  <w:szCs w:val="22"/>
                  <w:lang w:val="en-PH" w:eastAsia="en-US"/>
                </w:rPr>
                <w:t>0.1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70" w:author="Diana Machado" w:date="2019-04-05T18:12:00Z"/>
                <w:rFonts w:ascii="Calibri" w:eastAsia="PMingLiU" w:hAnsi="Calibri" w:cs="Calibri"/>
                <w:color w:val="000000"/>
                <w:sz w:val="22"/>
                <w:szCs w:val="22"/>
                <w:lang w:val="en-PH" w:eastAsia="en-US"/>
              </w:rPr>
            </w:pPr>
            <w:ins w:id="33471" w:author="Diana Machado" w:date="2019-04-05T18:12:00Z">
              <w:r w:rsidRPr="00E02DB2">
                <w:rPr>
                  <w:rFonts w:ascii="Calibri" w:eastAsia="PMingLiU" w:hAnsi="Calibri" w:cs="Calibri"/>
                  <w:color w:val="000000"/>
                  <w:sz w:val="22"/>
                  <w:szCs w:val="22"/>
                  <w:lang w:val="en-PH" w:eastAsia="en-US"/>
                </w:rPr>
                <w:t>0.12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72" w:author="Diana Machado" w:date="2019-04-05T18:12:00Z"/>
                <w:rFonts w:ascii="Calibri" w:eastAsia="PMingLiU" w:hAnsi="Calibri" w:cs="Calibri"/>
                <w:color w:val="000000"/>
                <w:sz w:val="22"/>
                <w:szCs w:val="22"/>
                <w:lang w:val="en-PH" w:eastAsia="en-US"/>
              </w:rPr>
            </w:pPr>
            <w:ins w:id="33473"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74" w:author="Diana Machado" w:date="2019-04-05T18:12:00Z"/>
                <w:rFonts w:ascii="Calibri" w:eastAsia="PMingLiU" w:hAnsi="Calibri" w:cs="Calibri"/>
                <w:color w:val="000000"/>
                <w:sz w:val="22"/>
                <w:szCs w:val="22"/>
                <w:lang w:val="en-PH" w:eastAsia="en-US"/>
              </w:rPr>
            </w:pPr>
            <w:ins w:id="3347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76" w:author="Diana Machado" w:date="2019-04-05T18:12:00Z"/>
                <w:rFonts w:ascii="Calibri" w:eastAsia="PMingLiU" w:hAnsi="Calibri" w:cs="Calibri"/>
                <w:color w:val="000000"/>
                <w:sz w:val="22"/>
                <w:szCs w:val="22"/>
                <w:lang w:val="en-PH" w:eastAsia="en-US"/>
              </w:rPr>
            </w:pPr>
            <w:ins w:id="3347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47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4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480" w:author="Diana Machado" w:date="2019-04-05T18:12:00Z"/>
                <w:rFonts w:ascii="Calibri" w:eastAsia="PMingLiU" w:hAnsi="Calibri" w:cs="Calibri"/>
                <w:color w:val="000000"/>
                <w:sz w:val="22"/>
                <w:szCs w:val="22"/>
                <w:lang w:val="en-PH" w:eastAsia="en-US"/>
              </w:rPr>
            </w:pPr>
            <w:ins w:id="3348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82" w:author="Diana Machado" w:date="2019-04-05T18:12:00Z"/>
                <w:rFonts w:ascii="Calibri" w:eastAsia="PMingLiU" w:hAnsi="Calibri" w:cs="Calibri"/>
                <w:color w:val="000000"/>
                <w:sz w:val="22"/>
                <w:szCs w:val="22"/>
                <w:lang w:val="en-PH" w:eastAsia="en-US"/>
              </w:rPr>
            </w:pPr>
            <w:ins w:id="33483" w:author="Diana Machado" w:date="2019-04-05T18:12:00Z">
              <w:r w:rsidRPr="00E02DB2">
                <w:rPr>
                  <w:rFonts w:ascii="Calibri" w:eastAsia="PMingLiU" w:hAnsi="Calibri" w:cs="Calibri"/>
                  <w:color w:val="000000"/>
                  <w:sz w:val="22"/>
                  <w:szCs w:val="22"/>
                  <w:lang w:val="en-PH" w:eastAsia="en-US"/>
                </w:rPr>
                <w:t>0.6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84" w:author="Diana Machado" w:date="2019-04-05T18:12:00Z"/>
                <w:rFonts w:ascii="Calibri" w:eastAsia="PMingLiU" w:hAnsi="Calibri" w:cs="Calibri"/>
                <w:color w:val="000000"/>
                <w:sz w:val="22"/>
                <w:szCs w:val="22"/>
                <w:lang w:val="en-PH" w:eastAsia="en-US"/>
              </w:rPr>
            </w:pPr>
            <w:ins w:id="33485" w:author="Diana Machado" w:date="2019-04-05T18:12:00Z">
              <w:r w:rsidRPr="00E02DB2">
                <w:rPr>
                  <w:rFonts w:ascii="Calibri" w:eastAsia="PMingLiU" w:hAnsi="Calibri" w:cs="Calibri"/>
                  <w:color w:val="000000"/>
                  <w:sz w:val="22"/>
                  <w:szCs w:val="22"/>
                  <w:lang w:val="en-PH" w:eastAsia="en-US"/>
                </w:rPr>
                <w:t>0.66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86" w:author="Diana Machado" w:date="2019-04-05T18:12:00Z"/>
                <w:rFonts w:ascii="Calibri" w:eastAsia="PMingLiU" w:hAnsi="Calibri" w:cs="Calibri"/>
                <w:color w:val="000000"/>
                <w:sz w:val="22"/>
                <w:szCs w:val="22"/>
                <w:lang w:val="en-PH" w:eastAsia="en-US"/>
              </w:rPr>
            </w:pPr>
            <w:ins w:id="33487" w:author="Diana Machado" w:date="2019-04-05T18:12:00Z">
              <w:r w:rsidRPr="00E02DB2">
                <w:rPr>
                  <w:rFonts w:ascii="Calibri" w:eastAsia="PMingLiU" w:hAnsi="Calibri" w:cs="Calibri"/>
                  <w:color w:val="000000"/>
                  <w:sz w:val="22"/>
                  <w:szCs w:val="22"/>
                  <w:lang w:val="en-PH" w:eastAsia="en-US"/>
                </w:rPr>
                <w:t>1.55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88" w:author="Diana Machado" w:date="2019-04-05T18:12:00Z"/>
                <w:rFonts w:ascii="Calibri" w:eastAsia="PMingLiU" w:hAnsi="Calibri" w:cs="Calibri"/>
                <w:color w:val="000000"/>
                <w:sz w:val="22"/>
                <w:szCs w:val="22"/>
                <w:lang w:val="en-PH" w:eastAsia="en-US"/>
              </w:rPr>
            </w:pPr>
            <w:ins w:id="33489" w:author="Diana Machado" w:date="2019-04-05T18:12:00Z">
              <w:r w:rsidRPr="00E02DB2">
                <w:rPr>
                  <w:rFonts w:ascii="Calibri" w:eastAsia="PMingLiU" w:hAnsi="Calibri" w:cs="Calibri"/>
                  <w:color w:val="000000"/>
                  <w:sz w:val="22"/>
                  <w:szCs w:val="22"/>
                  <w:lang w:val="en-PH" w:eastAsia="en-US"/>
                </w:rPr>
                <w:t>0.1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90" w:author="Diana Machado" w:date="2019-04-05T18:12:00Z"/>
                <w:rFonts w:ascii="Calibri" w:eastAsia="PMingLiU" w:hAnsi="Calibri" w:cs="Calibri"/>
                <w:color w:val="000000"/>
                <w:sz w:val="22"/>
                <w:szCs w:val="22"/>
                <w:lang w:val="en-PH" w:eastAsia="en-US"/>
              </w:rPr>
            </w:pPr>
            <w:ins w:id="33491" w:author="Diana Machado" w:date="2019-04-05T18:12:00Z">
              <w:r w:rsidRPr="00E02DB2">
                <w:rPr>
                  <w:rFonts w:ascii="Calibri" w:eastAsia="PMingLiU" w:hAnsi="Calibri" w:cs="Calibri"/>
                  <w:color w:val="000000"/>
                  <w:sz w:val="22"/>
                  <w:szCs w:val="22"/>
                  <w:lang w:val="en-PH" w:eastAsia="en-US"/>
                </w:rPr>
                <w:t>0.1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92" w:author="Diana Machado" w:date="2019-04-05T18:12:00Z"/>
                <w:rFonts w:ascii="Calibri" w:eastAsia="PMingLiU" w:hAnsi="Calibri" w:cs="Calibri"/>
                <w:color w:val="000000"/>
                <w:sz w:val="22"/>
                <w:szCs w:val="22"/>
                <w:lang w:val="en-PH" w:eastAsia="en-US"/>
              </w:rPr>
            </w:pPr>
            <w:ins w:id="33493"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94" w:author="Diana Machado" w:date="2019-04-05T18:12:00Z"/>
                <w:rFonts w:ascii="Calibri" w:eastAsia="PMingLiU" w:hAnsi="Calibri" w:cs="Calibri"/>
                <w:color w:val="000000"/>
                <w:sz w:val="22"/>
                <w:szCs w:val="22"/>
                <w:lang w:val="en-PH" w:eastAsia="en-US"/>
              </w:rPr>
            </w:pPr>
            <w:ins w:id="3349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496" w:author="Diana Machado" w:date="2019-04-05T18:12:00Z"/>
                <w:rFonts w:ascii="Calibri" w:eastAsia="PMingLiU" w:hAnsi="Calibri" w:cs="Calibri"/>
                <w:color w:val="000000"/>
                <w:sz w:val="22"/>
                <w:szCs w:val="22"/>
                <w:lang w:val="en-PH" w:eastAsia="en-US"/>
              </w:rPr>
            </w:pPr>
            <w:ins w:id="3349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49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4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500" w:author="Diana Machado" w:date="2019-04-05T18:12:00Z"/>
                <w:rFonts w:ascii="Calibri" w:eastAsia="PMingLiU" w:hAnsi="Calibri" w:cs="Calibri"/>
                <w:color w:val="000000"/>
                <w:sz w:val="22"/>
                <w:szCs w:val="22"/>
                <w:lang w:val="en-PH" w:eastAsia="en-US"/>
              </w:rPr>
            </w:pPr>
            <w:ins w:id="3350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02" w:author="Diana Machado" w:date="2019-04-05T18:12:00Z"/>
                <w:rFonts w:ascii="Calibri" w:eastAsia="PMingLiU" w:hAnsi="Calibri" w:cs="Calibri"/>
                <w:color w:val="000000"/>
                <w:sz w:val="22"/>
                <w:szCs w:val="22"/>
                <w:lang w:val="en-PH" w:eastAsia="en-US"/>
              </w:rPr>
            </w:pPr>
            <w:ins w:id="33503" w:author="Diana Machado" w:date="2019-04-05T18:12:00Z">
              <w:r w:rsidRPr="00E02DB2">
                <w:rPr>
                  <w:rFonts w:ascii="Calibri" w:eastAsia="PMingLiU" w:hAnsi="Calibri" w:cs="Calibri"/>
                  <w:color w:val="000000"/>
                  <w:sz w:val="22"/>
                  <w:szCs w:val="22"/>
                  <w:lang w:val="en-PH" w:eastAsia="en-US"/>
                </w:rPr>
                <w:t>0.7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04" w:author="Diana Machado" w:date="2019-04-05T18:12:00Z"/>
                <w:rFonts w:ascii="Calibri" w:eastAsia="PMingLiU" w:hAnsi="Calibri" w:cs="Calibri"/>
                <w:color w:val="000000"/>
                <w:sz w:val="22"/>
                <w:szCs w:val="22"/>
                <w:lang w:val="en-PH" w:eastAsia="en-US"/>
              </w:rPr>
            </w:pPr>
            <w:ins w:id="33505" w:author="Diana Machado" w:date="2019-04-05T18:12:00Z">
              <w:r w:rsidRPr="00E02DB2">
                <w:rPr>
                  <w:rFonts w:ascii="Calibri" w:eastAsia="PMingLiU" w:hAnsi="Calibri" w:cs="Calibri"/>
                  <w:color w:val="000000"/>
                  <w:sz w:val="22"/>
                  <w:szCs w:val="22"/>
                  <w:lang w:val="en-PH" w:eastAsia="en-US"/>
                </w:rPr>
                <w:t>0.67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06" w:author="Diana Machado" w:date="2019-04-05T18:12:00Z"/>
                <w:rFonts w:ascii="Calibri" w:eastAsia="PMingLiU" w:hAnsi="Calibri" w:cs="Calibri"/>
                <w:color w:val="000000"/>
                <w:sz w:val="22"/>
                <w:szCs w:val="22"/>
                <w:lang w:val="en-PH" w:eastAsia="en-US"/>
              </w:rPr>
            </w:pPr>
            <w:ins w:id="33507" w:author="Diana Machado" w:date="2019-04-05T18:12:00Z">
              <w:r w:rsidRPr="00E02DB2">
                <w:rPr>
                  <w:rFonts w:ascii="Calibri" w:eastAsia="PMingLiU" w:hAnsi="Calibri" w:cs="Calibri"/>
                  <w:color w:val="000000"/>
                  <w:sz w:val="22"/>
                  <w:szCs w:val="22"/>
                  <w:lang w:val="en-PH" w:eastAsia="en-US"/>
                </w:rPr>
                <w:t>1.77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08" w:author="Diana Machado" w:date="2019-04-05T18:12:00Z"/>
                <w:rFonts w:ascii="Calibri" w:eastAsia="PMingLiU" w:hAnsi="Calibri" w:cs="Calibri"/>
                <w:color w:val="000000"/>
                <w:sz w:val="22"/>
                <w:szCs w:val="22"/>
                <w:lang w:val="en-PH" w:eastAsia="en-US"/>
              </w:rPr>
            </w:pPr>
            <w:ins w:id="33509"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10" w:author="Diana Machado" w:date="2019-04-05T18:12:00Z"/>
                <w:rFonts w:ascii="Calibri" w:eastAsia="PMingLiU" w:hAnsi="Calibri" w:cs="Calibri"/>
                <w:color w:val="000000"/>
                <w:sz w:val="22"/>
                <w:szCs w:val="22"/>
                <w:lang w:val="en-PH" w:eastAsia="en-US"/>
              </w:rPr>
            </w:pPr>
            <w:ins w:id="33511" w:author="Diana Machado" w:date="2019-04-05T18:12:00Z">
              <w:r w:rsidRPr="00E02DB2">
                <w:rPr>
                  <w:rFonts w:ascii="Calibri" w:eastAsia="PMingLiU" w:hAnsi="Calibri" w:cs="Calibri"/>
                  <w:color w:val="000000"/>
                  <w:sz w:val="22"/>
                  <w:szCs w:val="22"/>
                  <w:lang w:val="en-PH" w:eastAsia="en-US"/>
                </w:rPr>
                <w:t>0.13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12" w:author="Diana Machado" w:date="2019-04-05T18:12:00Z"/>
                <w:rFonts w:ascii="Calibri" w:eastAsia="PMingLiU" w:hAnsi="Calibri" w:cs="Calibri"/>
                <w:color w:val="000000"/>
                <w:sz w:val="22"/>
                <w:szCs w:val="22"/>
                <w:lang w:val="en-PH" w:eastAsia="en-US"/>
              </w:rPr>
            </w:pPr>
            <w:ins w:id="33513"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14" w:author="Diana Machado" w:date="2019-04-05T18:12:00Z"/>
                <w:rFonts w:ascii="Calibri" w:eastAsia="PMingLiU" w:hAnsi="Calibri" w:cs="Calibri"/>
                <w:color w:val="000000"/>
                <w:sz w:val="22"/>
                <w:szCs w:val="22"/>
                <w:lang w:val="en-PH" w:eastAsia="en-US"/>
              </w:rPr>
            </w:pPr>
            <w:ins w:id="3351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16" w:author="Diana Machado" w:date="2019-04-05T18:12:00Z"/>
                <w:rFonts w:ascii="Calibri" w:eastAsia="PMingLiU" w:hAnsi="Calibri" w:cs="Calibri"/>
                <w:color w:val="000000"/>
                <w:sz w:val="22"/>
                <w:szCs w:val="22"/>
                <w:lang w:val="en-PH" w:eastAsia="en-US"/>
              </w:rPr>
            </w:pPr>
            <w:ins w:id="3351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51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5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52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2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5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530" w:author="Diana Machado" w:date="2019-04-05T18:12:00Z"/>
                <w:rFonts w:ascii="Calibri" w:eastAsia="PMingLiU" w:hAnsi="Calibri" w:cs="Calibri"/>
                <w:color w:val="000000"/>
                <w:sz w:val="22"/>
                <w:szCs w:val="22"/>
                <w:lang w:val="en-PH" w:eastAsia="en-US"/>
              </w:rPr>
            </w:pPr>
            <w:ins w:id="33531" w:author="Diana Machado" w:date="2019-04-05T18:12:00Z">
              <w:r w:rsidRPr="00E02DB2">
                <w:rPr>
                  <w:rFonts w:ascii="Calibri" w:eastAsia="PMingLiU" w:hAnsi="Calibri" w:cs="Calibri"/>
                  <w:color w:val="000000"/>
                  <w:sz w:val="22"/>
                  <w:szCs w:val="22"/>
                  <w:lang w:val="en-PH" w:eastAsia="en-US"/>
                </w:rPr>
                <w:t>Ba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532" w:author="Diana Machado" w:date="2019-04-05T18:12:00Z"/>
                <w:rFonts w:ascii="Calibri" w:eastAsia="PMingLiU" w:hAnsi="Calibri" w:cs="Calibri"/>
                <w:color w:val="000000"/>
                <w:sz w:val="22"/>
                <w:szCs w:val="22"/>
                <w:lang w:val="en-PH" w:eastAsia="en-US"/>
              </w:rPr>
            </w:pPr>
            <w:ins w:id="3353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534" w:author="Diana Machado" w:date="2019-04-05T18:12:00Z"/>
                <w:rFonts w:ascii="Calibri" w:eastAsia="PMingLiU" w:hAnsi="Calibri" w:cs="Calibri"/>
                <w:color w:val="000000"/>
                <w:sz w:val="22"/>
                <w:szCs w:val="22"/>
                <w:lang w:val="en-PH" w:eastAsia="en-US"/>
              </w:rPr>
            </w:pPr>
            <w:ins w:id="33535" w:author="Diana Machado" w:date="2019-04-05T18:12:00Z">
              <w:r w:rsidRPr="00E02DB2">
                <w:rPr>
                  <w:rFonts w:ascii="Calibri" w:eastAsia="PMingLiU" w:hAnsi="Calibri" w:cs="Calibri"/>
                  <w:color w:val="000000"/>
                  <w:sz w:val="22"/>
                  <w:szCs w:val="22"/>
                  <w:lang w:val="en-PH" w:eastAsia="en-US"/>
                </w:rPr>
                <w:t>1.236</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536" w:author="Diana Machado" w:date="2019-04-05T18:12:00Z"/>
                <w:rFonts w:ascii="Calibri" w:eastAsia="PMingLiU" w:hAnsi="Calibri" w:cs="Calibri"/>
                <w:color w:val="000000"/>
                <w:sz w:val="22"/>
                <w:szCs w:val="22"/>
                <w:lang w:val="en-PH" w:eastAsia="en-US"/>
              </w:rPr>
            </w:pPr>
            <w:ins w:id="33537" w:author="Diana Machado" w:date="2019-04-05T18:12:00Z">
              <w:r w:rsidRPr="00E02DB2">
                <w:rPr>
                  <w:rFonts w:ascii="Calibri" w:eastAsia="PMingLiU" w:hAnsi="Calibri" w:cs="Calibri"/>
                  <w:color w:val="000000"/>
                  <w:sz w:val="22"/>
                  <w:szCs w:val="22"/>
                  <w:lang w:val="en-PH" w:eastAsia="en-US"/>
                </w:rPr>
                <w:t>1.25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38" w:author="Diana Machado" w:date="2019-04-05T18:12:00Z"/>
                <w:rFonts w:ascii="Calibri" w:eastAsia="PMingLiU" w:hAnsi="Calibri" w:cs="Calibri"/>
                <w:color w:val="000000"/>
                <w:sz w:val="22"/>
                <w:szCs w:val="22"/>
                <w:lang w:val="en-PH" w:eastAsia="en-US"/>
              </w:rPr>
            </w:pPr>
            <w:ins w:id="33539" w:author="Diana Machado" w:date="2019-04-05T18:12:00Z">
              <w:r w:rsidRPr="00E02DB2">
                <w:rPr>
                  <w:rFonts w:ascii="Calibri" w:eastAsia="PMingLiU" w:hAnsi="Calibri" w:cs="Calibri"/>
                  <w:color w:val="000000"/>
                  <w:sz w:val="22"/>
                  <w:szCs w:val="22"/>
                  <w:lang w:val="en-PH" w:eastAsia="en-US"/>
                </w:rPr>
                <w:t>2.60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40" w:author="Diana Machado" w:date="2019-04-05T18:12:00Z"/>
                <w:rFonts w:ascii="Calibri" w:eastAsia="PMingLiU" w:hAnsi="Calibri" w:cs="Calibri"/>
                <w:color w:val="000000"/>
                <w:sz w:val="22"/>
                <w:szCs w:val="22"/>
                <w:lang w:val="en-PH" w:eastAsia="en-US"/>
              </w:rPr>
            </w:pPr>
            <w:ins w:id="33541" w:author="Diana Machado" w:date="2019-04-05T18:12:00Z">
              <w:r w:rsidRPr="00E02DB2">
                <w:rPr>
                  <w:rFonts w:ascii="Calibri" w:eastAsia="PMingLiU" w:hAnsi="Calibri" w:cs="Calibri"/>
                  <w:color w:val="000000"/>
                  <w:sz w:val="22"/>
                  <w:szCs w:val="22"/>
                  <w:lang w:val="en-PH" w:eastAsia="en-US"/>
                </w:rPr>
                <w:t>0.33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42" w:author="Diana Machado" w:date="2019-04-05T18:12:00Z"/>
                <w:rFonts w:ascii="Calibri" w:eastAsia="PMingLiU" w:hAnsi="Calibri" w:cs="Calibri"/>
                <w:color w:val="000000"/>
                <w:sz w:val="22"/>
                <w:szCs w:val="22"/>
                <w:lang w:val="en-PH" w:eastAsia="en-US"/>
              </w:rPr>
            </w:pPr>
            <w:ins w:id="33543" w:author="Diana Machado" w:date="2019-04-05T18:12:00Z">
              <w:r w:rsidRPr="00E02DB2">
                <w:rPr>
                  <w:rFonts w:ascii="Calibri" w:eastAsia="PMingLiU" w:hAnsi="Calibri" w:cs="Calibri"/>
                  <w:color w:val="000000"/>
                  <w:sz w:val="22"/>
                  <w:szCs w:val="22"/>
                  <w:lang w:val="en-PH" w:eastAsia="en-US"/>
                </w:rPr>
                <w:t>0.26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44" w:author="Diana Machado" w:date="2019-04-05T18:12:00Z"/>
                <w:rFonts w:ascii="Calibri" w:eastAsia="PMingLiU" w:hAnsi="Calibri" w:cs="Calibri"/>
                <w:color w:val="000000"/>
                <w:sz w:val="22"/>
                <w:szCs w:val="22"/>
                <w:lang w:val="en-PH" w:eastAsia="en-US"/>
              </w:rPr>
            </w:pPr>
            <w:ins w:id="33545" w:author="Diana Machado" w:date="2019-04-05T18:12:00Z">
              <w:r w:rsidRPr="00E02DB2">
                <w:rPr>
                  <w:rFonts w:ascii="Calibri" w:eastAsia="PMingLiU" w:hAnsi="Calibri" w:cs="Calibri"/>
                  <w:color w:val="000000"/>
                  <w:sz w:val="22"/>
                  <w:szCs w:val="22"/>
                  <w:lang w:val="en-PH" w:eastAsia="en-US"/>
                </w:rPr>
                <w:t>0.47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46" w:author="Diana Machado" w:date="2019-04-05T18:12:00Z"/>
                <w:rFonts w:ascii="Calibri" w:eastAsia="PMingLiU" w:hAnsi="Calibri" w:cs="Calibri"/>
                <w:color w:val="000000"/>
                <w:sz w:val="22"/>
                <w:szCs w:val="22"/>
                <w:lang w:val="en-PH" w:eastAsia="en-US"/>
              </w:rPr>
            </w:pPr>
            <w:ins w:id="33547" w:author="Diana Machado" w:date="2019-04-05T18:12:00Z">
              <w:r w:rsidRPr="00E02DB2">
                <w:rPr>
                  <w:rFonts w:ascii="Calibri" w:eastAsia="PMingLiU" w:hAnsi="Calibri" w:cs="Calibri"/>
                  <w:color w:val="000000"/>
                  <w:sz w:val="22"/>
                  <w:szCs w:val="22"/>
                  <w:lang w:val="en-PH" w:eastAsia="en-US"/>
                </w:rPr>
                <w:t>0.45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48" w:author="Diana Machado" w:date="2019-04-05T18:12:00Z"/>
                <w:rFonts w:ascii="Calibri" w:eastAsia="PMingLiU" w:hAnsi="Calibri" w:cs="Calibri"/>
                <w:color w:val="000000"/>
                <w:sz w:val="22"/>
                <w:szCs w:val="22"/>
                <w:lang w:val="en-PH" w:eastAsia="en-US"/>
              </w:rPr>
            </w:pPr>
            <w:ins w:id="33549" w:author="Diana Machado" w:date="2019-04-05T18:12:00Z">
              <w:r w:rsidRPr="00E02DB2">
                <w:rPr>
                  <w:rFonts w:ascii="Calibri" w:eastAsia="PMingLiU" w:hAnsi="Calibri" w:cs="Calibri"/>
                  <w:color w:val="000000"/>
                  <w:sz w:val="22"/>
                  <w:szCs w:val="22"/>
                  <w:lang w:val="en-PH" w:eastAsia="en-US"/>
                </w:rPr>
                <w:t>3.679</w:t>
              </w:r>
            </w:ins>
          </w:p>
        </w:tc>
      </w:tr>
      <w:tr w:rsidR="004B7BAF" w:rsidRPr="00E02DB2" w:rsidTr="004B7BAF">
        <w:trPr>
          <w:trHeight w:val="286"/>
          <w:ins w:id="3355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5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552" w:author="Diana Machado" w:date="2019-04-05T18:12:00Z"/>
                <w:rFonts w:ascii="Calibri" w:eastAsia="PMingLiU" w:hAnsi="Calibri" w:cs="Calibri"/>
                <w:color w:val="000000"/>
                <w:sz w:val="22"/>
                <w:szCs w:val="22"/>
                <w:lang w:val="en-PH" w:eastAsia="en-US"/>
              </w:rPr>
            </w:pPr>
            <w:ins w:id="3355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54" w:author="Diana Machado" w:date="2019-04-05T18:12:00Z"/>
                <w:rFonts w:ascii="Calibri" w:eastAsia="PMingLiU" w:hAnsi="Calibri" w:cs="Calibri"/>
                <w:color w:val="000000"/>
                <w:sz w:val="22"/>
                <w:szCs w:val="22"/>
                <w:lang w:val="en-PH" w:eastAsia="en-US"/>
              </w:rPr>
            </w:pPr>
            <w:ins w:id="33555" w:author="Diana Machado" w:date="2019-04-05T18:12:00Z">
              <w:r w:rsidRPr="00E02DB2">
                <w:rPr>
                  <w:rFonts w:ascii="Calibri" w:eastAsia="PMingLiU" w:hAnsi="Calibri" w:cs="Calibri"/>
                  <w:color w:val="000000"/>
                  <w:sz w:val="22"/>
                  <w:szCs w:val="22"/>
                  <w:lang w:val="en-PH" w:eastAsia="en-US"/>
                </w:rPr>
                <w:t>2.2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56" w:author="Diana Machado" w:date="2019-04-05T18:12:00Z"/>
                <w:rFonts w:ascii="Calibri" w:eastAsia="PMingLiU" w:hAnsi="Calibri" w:cs="Calibri"/>
                <w:color w:val="000000"/>
                <w:sz w:val="22"/>
                <w:szCs w:val="22"/>
                <w:lang w:val="en-PH" w:eastAsia="en-US"/>
              </w:rPr>
            </w:pPr>
            <w:ins w:id="33557" w:author="Diana Machado" w:date="2019-04-05T18:12:00Z">
              <w:r w:rsidRPr="00E02DB2">
                <w:rPr>
                  <w:rFonts w:ascii="Calibri" w:eastAsia="PMingLiU" w:hAnsi="Calibri" w:cs="Calibri"/>
                  <w:color w:val="000000"/>
                  <w:sz w:val="22"/>
                  <w:szCs w:val="22"/>
                  <w:lang w:val="en-PH" w:eastAsia="en-US"/>
                </w:rPr>
                <w:t>2.12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58" w:author="Diana Machado" w:date="2019-04-05T18:12:00Z"/>
                <w:rFonts w:ascii="Calibri" w:eastAsia="PMingLiU" w:hAnsi="Calibri" w:cs="Calibri"/>
                <w:color w:val="000000"/>
                <w:sz w:val="22"/>
                <w:szCs w:val="22"/>
                <w:lang w:val="en-PH" w:eastAsia="en-US"/>
              </w:rPr>
            </w:pPr>
            <w:ins w:id="33559" w:author="Diana Machado" w:date="2019-04-05T18:12:00Z">
              <w:r w:rsidRPr="00E02DB2">
                <w:rPr>
                  <w:rFonts w:ascii="Calibri" w:eastAsia="PMingLiU" w:hAnsi="Calibri" w:cs="Calibri"/>
                  <w:color w:val="000000"/>
                  <w:sz w:val="22"/>
                  <w:szCs w:val="22"/>
                  <w:lang w:val="en-PH" w:eastAsia="en-US"/>
                </w:rPr>
                <w:t>7.14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60" w:author="Diana Machado" w:date="2019-04-05T18:12:00Z"/>
                <w:rFonts w:ascii="Calibri" w:eastAsia="PMingLiU" w:hAnsi="Calibri" w:cs="Calibri"/>
                <w:color w:val="000000"/>
                <w:sz w:val="22"/>
                <w:szCs w:val="22"/>
                <w:lang w:val="en-PH" w:eastAsia="en-US"/>
              </w:rPr>
            </w:pPr>
            <w:ins w:id="33561" w:author="Diana Machado" w:date="2019-04-05T18:12:00Z">
              <w:r w:rsidRPr="00E02DB2">
                <w:rPr>
                  <w:rFonts w:ascii="Calibri" w:eastAsia="PMingLiU" w:hAnsi="Calibri" w:cs="Calibri"/>
                  <w:color w:val="000000"/>
                  <w:sz w:val="22"/>
                  <w:szCs w:val="22"/>
                  <w:lang w:val="en-PH" w:eastAsia="en-US"/>
                </w:rPr>
                <w:t>0.54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62" w:author="Diana Machado" w:date="2019-04-05T18:12:00Z"/>
                <w:rFonts w:ascii="Calibri" w:eastAsia="PMingLiU" w:hAnsi="Calibri" w:cs="Calibri"/>
                <w:color w:val="000000"/>
                <w:sz w:val="22"/>
                <w:szCs w:val="22"/>
                <w:lang w:val="en-PH" w:eastAsia="en-US"/>
              </w:rPr>
            </w:pPr>
            <w:ins w:id="33563" w:author="Diana Machado" w:date="2019-04-05T18:12:00Z">
              <w:r w:rsidRPr="00E02DB2">
                <w:rPr>
                  <w:rFonts w:ascii="Calibri" w:eastAsia="PMingLiU" w:hAnsi="Calibri" w:cs="Calibri"/>
                  <w:color w:val="000000"/>
                  <w:sz w:val="22"/>
                  <w:szCs w:val="22"/>
                  <w:lang w:val="en-PH" w:eastAsia="en-US"/>
                </w:rPr>
                <w:t>0.48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64" w:author="Diana Machado" w:date="2019-04-05T18:12:00Z"/>
                <w:rFonts w:ascii="Calibri" w:eastAsia="PMingLiU" w:hAnsi="Calibri" w:cs="Calibri"/>
                <w:color w:val="000000"/>
                <w:sz w:val="22"/>
                <w:szCs w:val="22"/>
                <w:lang w:val="en-PH" w:eastAsia="en-US"/>
              </w:rPr>
            </w:pPr>
            <w:ins w:id="33565" w:author="Diana Machado" w:date="2019-04-05T18:12:00Z">
              <w:r w:rsidRPr="00E02DB2">
                <w:rPr>
                  <w:rFonts w:ascii="Calibri" w:eastAsia="PMingLiU" w:hAnsi="Calibri" w:cs="Calibri"/>
                  <w:color w:val="000000"/>
                  <w:sz w:val="22"/>
                  <w:szCs w:val="22"/>
                  <w:lang w:val="en-PH" w:eastAsia="en-US"/>
                </w:rPr>
                <w:t>1.37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66" w:author="Diana Machado" w:date="2019-04-05T18:12:00Z"/>
                <w:rFonts w:ascii="Calibri" w:eastAsia="PMingLiU" w:hAnsi="Calibri" w:cs="Calibri"/>
                <w:color w:val="000000"/>
                <w:sz w:val="22"/>
                <w:szCs w:val="22"/>
                <w:lang w:val="en-PH" w:eastAsia="en-US"/>
              </w:rPr>
            </w:pPr>
            <w:ins w:id="33567" w:author="Diana Machado" w:date="2019-04-05T18:12:00Z">
              <w:r w:rsidRPr="00E02DB2">
                <w:rPr>
                  <w:rFonts w:ascii="Calibri" w:eastAsia="PMingLiU" w:hAnsi="Calibri" w:cs="Calibri"/>
                  <w:color w:val="000000"/>
                  <w:sz w:val="22"/>
                  <w:szCs w:val="22"/>
                  <w:lang w:val="en-PH" w:eastAsia="en-US"/>
                </w:rPr>
                <w:t>0.8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68" w:author="Diana Machado" w:date="2019-04-05T18:12:00Z"/>
                <w:rFonts w:ascii="Calibri" w:eastAsia="PMingLiU" w:hAnsi="Calibri" w:cs="Calibri"/>
                <w:color w:val="000000"/>
                <w:sz w:val="22"/>
                <w:szCs w:val="22"/>
                <w:lang w:val="en-PH" w:eastAsia="en-US"/>
              </w:rPr>
            </w:pPr>
            <w:ins w:id="33569" w:author="Diana Machado" w:date="2019-04-05T18:12:00Z">
              <w:r w:rsidRPr="00E02DB2">
                <w:rPr>
                  <w:rFonts w:ascii="Calibri" w:eastAsia="PMingLiU" w:hAnsi="Calibri" w:cs="Calibri"/>
                  <w:color w:val="000000"/>
                  <w:sz w:val="22"/>
                  <w:szCs w:val="22"/>
                  <w:lang w:val="en-PH" w:eastAsia="en-US"/>
                </w:rPr>
                <w:t>7.587</w:t>
              </w:r>
            </w:ins>
          </w:p>
        </w:tc>
      </w:tr>
      <w:tr w:rsidR="004B7BAF" w:rsidRPr="00E02DB2" w:rsidTr="004B7BAF">
        <w:trPr>
          <w:trHeight w:val="286"/>
          <w:ins w:id="3357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5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572" w:author="Diana Machado" w:date="2019-04-05T18:12:00Z"/>
                <w:rFonts w:ascii="Calibri" w:eastAsia="PMingLiU" w:hAnsi="Calibri" w:cs="Calibri"/>
                <w:color w:val="000000"/>
                <w:sz w:val="22"/>
                <w:szCs w:val="22"/>
                <w:lang w:val="en-PH" w:eastAsia="en-US"/>
              </w:rPr>
            </w:pPr>
            <w:ins w:id="3357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74" w:author="Diana Machado" w:date="2019-04-05T18:12:00Z"/>
                <w:rFonts w:ascii="Calibri" w:eastAsia="PMingLiU" w:hAnsi="Calibri" w:cs="Calibri"/>
                <w:color w:val="000000"/>
                <w:sz w:val="22"/>
                <w:szCs w:val="22"/>
                <w:lang w:val="en-PH" w:eastAsia="en-US"/>
              </w:rPr>
            </w:pPr>
            <w:ins w:id="33575" w:author="Diana Machado" w:date="2019-04-05T18:12:00Z">
              <w:r w:rsidRPr="00E02DB2">
                <w:rPr>
                  <w:rFonts w:ascii="Calibri" w:eastAsia="PMingLiU" w:hAnsi="Calibri" w:cs="Calibri"/>
                  <w:color w:val="000000"/>
                  <w:sz w:val="22"/>
                  <w:szCs w:val="22"/>
                  <w:lang w:val="en-PH" w:eastAsia="en-US"/>
                </w:rPr>
                <w:t>3.26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76" w:author="Diana Machado" w:date="2019-04-05T18:12:00Z"/>
                <w:rFonts w:ascii="Calibri" w:eastAsia="PMingLiU" w:hAnsi="Calibri" w:cs="Calibri"/>
                <w:color w:val="000000"/>
                <w:sz w:val="22"/>
                <w:szCs w:val="22"/>
                <w:lang w:val="en-PH" w:eastAsia="en-US"/>
              </w:rPr>
            </w:pPr>
            <w:ins w:id="33577" w:author="Diana Machado" w:date="2019-04-05T18:12:00Z">
              <w:r w:rsidRPr="00E02DB2">
                <w:rPr>
                  <w:rFonts w:ascii="Calibri" w:eastAsia="PMingLiU" w:hAnsi="Calibri" w:cs="Calibri"/>
                  <w:color w:val="000000"/>
                  <w:sz w:val="22"/>
                  <w:szCs w:val="22"/>
                  <w:lang w:val="en-PH" w:eastAsia="en-US"/>
                </w:rPr>
                <w:t>3.19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78" w:author="Diana Machado" w:date="2019-04-05T18:12:00Z"/>
                <w:rFonts w:ascii="Calibri" w:eastAsia="PMingLiU" w:hAnsi="Calibri" w:cs="Calibri"/>
                <w:color w:val="000000"/>
                <w:sz w:val="22"/>
                <w:szCs w:val="22"/>
                <w:lang w:val="en-PH" w:eastAsia="en-US"/>
              </w:rPr>
            </w:pPr>
            <w:ins w:id="33579" w:author="Diana Machado" w:date="2019-04-05T18:12:00Z">
              <w:r w:rsidRPr="00E02DB2">
                <w:rPr>
                  <w:rFonts w:ascii="Calibri" w:eastAsia="PMingLiU" w:hAnsi="Calibri" w:cs="Calibri"/>
                  <w:color w:val="000000"/>
                  <w:sz w:val="22"/>
                  <w:szCs w:val="22"/>
                  <w:lang w:val="en-PH" w:eastAsia="en-US"/>
                </w:rPr>
                <w:t>18.63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80" w:author="Diana Machado" w:date="2019-04-05T18:12:00Z"/>
                <w:rFonts w:ascii="Calibri" w:eastAsia="PMingLiU" w:hAnsi="Calibri" w:cs="Calibri"/>
                <w:color w:val="000000"/>
                <w:sz w:val="22"/>
                <w:szCs w:val="22"/>
                <w:lang w:val="en-PH" w:eastAsia="en-US"/>
              </w:rPr>
            </w:pPr>
            <w:ins w:id="33581" w:author="Diana Machado" w:date="2019-04-05T18:12:00Z">
              <w:r w:rsidRPr="00E02DB2">
                <w:rPr>
                  <w:rFonts w:ascii="Calibri" w:eastAsia="PMingLiU" w:hAnsi="Calibri" w:cs="Calibri"/>
                  <w:color w:val="000000"/>
                  <w:sz w:val="22"/>
                  <w:szCs w:val="22"/>
                  <w:lang w:val="en-PH" w:eastAsia="en-US"/>
                </w:rPr>
                <w:t>0.9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82" w:author="Diana Machado" w:date="2019-04-05T18:12:00Z"/>
                <w:rFonts w:ascii="Calibri" w:eastAsia="PMingLiU" w:hAnsi="Calibri" w:cs="Calibri"/>
                <w:color w:val="000000"/>
                <w:sz w:val="22"/>
                <w:szCs w:val="22"/>
                <w:lang w:val="en-PH" w:eastAsia="en-US"/>
              </w:rPr>
            </w:pPr>
            <w:ins w:id="33583" w:author="Diana Machado" w:date="2019-04-05T18:12:00Z">
              <w:r w:rsidRPr="00E02DB2">
                <w:rPr>
                  <w:rFonts w:ascii="Calibri" w:eastAsia="PMingLiU" w:hAnsi="Calibri" w:cs="Calibri"/>
                  <w:color w:val="000000"/>
                  <w:sz w:val="22"/>
                  <w:szCs w:val="22"/>
                  <w:lang w:val="en-PH" w:eastAsia="en-US"/>
                </w:rPr>
                <w:t>0.85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84" w:author="Diana Machado" w:date="2019-04-05T18:12:00Z"/>
                <w:rFonts w:ascii="Calibri" w:eastAsia="PMingLiU" w:hAnsi="Calibri" w:cs="Calibri"/>
                <w:color w:val="000000"/>
                <w:sz w:val="22"/>
                <w:szCs w:val="22"/>
                <w:lang w:val="en-PH" w:eastAsia="en-US"/>
              </w:rPr>
            </w:pPr>
            <w:ins w:id="33585" w:author="Diana Machado" w:date="2019-04-05T18:12:00Z">
              <w:r w:rsidRPr="00E02DB2">
                <w:rPr>
                  <w:rFonts w:ascii="Calibri" w:eastAsia="PMingLiU" w:hAnsi="Calibri" w:cs="Calibri"/>
                  <w:color w:val="000000"/>
                  <w:sz w:val="22"/>
                  <w:szCs w:val="22"/>
                  <w:lang w:val="en-PH" w:eastAsia="en-US"/>
                </w:rPr>
                <w:t>1.73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86" w:author="Diana Machado" w:date="2019-04-05T18:12:00Z"/>
                <w:rFonts w:ascii="Calibri" w:eastAsia="PMingLiU" w:hAnsi="Calibri" w:cs="Calibri"/>
                <w:color w:val="000000"/>
                <w:sz w:val="22"/>
                <w:szCs w:val="22"/>
                <w:lang w:val="en-PH" w:eastAsia="en-US"/>
              </w:rPr>
            </w:pPr>
            <w:ins w:id="33587" w:author="Diana Machado" w:date="2019-04-05T18:12:00Z">
              <w:r w:rsidRPr="00E02DB2">
                <w:rPr>
                  <w:rFonts w:ascii="Calibri" w:eastAsia="PMingLiU" w:hAnsi="Calibri" w:cs="Calibri"/>
                  <w:color w:val="000000"/>
                  <w:sz w:val="22"/>
                  <w:szCs w:val="22"/>
                  <w:lang w:val="en-PH" w:eastAsia="en-US"/>
                </w:rPr>
                <w:t>1.0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588" w:author="Diana Machado" w:date="2019-04-05T18:12:00Z"/>
                <w:rFonts w:ascii="Calibri" w:eastAsia="PMingLiU" w:hAnsi="Calibri" w:cs="Calibri"/>
                <w:color w:val="000000"/>
                <w:sz w:val="22"/>
                <w:szCs w:val="22"/>
                <w:lang w:val="en-PH" w:eastAsia="en-US"/>
              </w:rPr>
            </w:pPr>
            <w:ins w:id="33589" w:author="Diana Machado" w:date="2019-04-05T18:12:00Z">
              <w:r w:rsidRPr="00E02DB2">
                <w:rPr>
                  <w:rFonts w:ascii="Calibri" w:eastAsia="PMingLiU" w:hAnsi="Calibri" w:cs="Calibri"/>
                  <w:color w:val="000000"/>
                  <w:sz w:val="22"/>
                  <w:szCs w:val="22"/>
                  <w:lang w:val="en-PH" w:eastAsia="en-US"/>
                </w:rPr>
                <w:t>8.805</w:t>
              </w:r>
            </w:ins>
          </w:p>
        </w:tc>
      </w:tr>
      <w:tr w:rsidR="004B7BAF" w:rsidRPr="00E02DB2" w:rsidTr="004B7BAF">
        <w:trPr>
          <w:trHeight w:val="286"/>
          <w:ins w:id="3359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5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59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9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9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9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9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9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9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59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0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6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602" w:author="Diana Machado" w:date="2019-04-05T18:12:00Z"/>
                <w:rFonts w:ascii="Calibri" w:eastAsia="PMingLiU" w:hAnsi="Calibri" w:cs="Calibri"/>
                <w:color w:val="000000"/>
                <w:sz w:val="22"/>
                <w:szCs w:val="22"/>
                <w:lang w:val="en-PH" w:eastAsia="en-US"/>
              </w:rPr>
            </w:pPr>
            <w:ins w:id="33603" w:author="Diana Machado" w:date="2019-04-05T18:12:00Z">
              <w:r w:rsidRPr="00E02DB2">
                <w:rPr>
                  <w:rFonts w:ascii="Calibri" w:eastAsia="PMingLiU" w:hAnsi="Calibri" w:cs="Calibri"/>
                  <w:color w:val="000000"/>
                  <w:sz w:val="22"/>
                  <w:szCs w:val="22"/>
                  <w:lang w:val="en-PH" w:eastAsia="en-US"/>
                </w:rPr>
                <w:t>Bradford</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604" w:author="Diana Machado" w:date="2019-04-05T18:12:00Z"/>
                <w:rFonts w:ascii="Calibri" w:eastAsia="PMingLiU" w:hAnsi="Calibri" w:cs="Calibri"/>
                <w:color w:val="000000"/>
                <w:sz w:val="22"/>
                <w:szCs w:val="22"/>
                <w:lang w:val="en-PH" w:eastAsia="en-US"/>
              </w:rPr>
            </w:pPr>
            <w:ins w:id="3360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06" w:author="Diana Machado" w:date="2019-04-05T18:12:00Z"/>
                <w:rFonts w:ascii="Calibri" w:eastAsia="PMingLiU" w:hAnsi="Calibri" w:cs="Calibri"/>
                <w:color w:val="000000"/>
                <w:sz w:val="22"/>
                <w:szCs w:val="22"/>
                <w:lang w:val="en-PH" w:eastAsia="en-US"/>
              </w:rPr>
            </w:pPr>
            <w:ins w:id="33607" w:author="Diana Machado" w:date="2019-04-05T18:12:00Z">
              <w:r w:rsidRPr="00E02DB2">
                <w:rPr>
                  <w:rFonts w:ascii="Calibri" w:eastAsia="PMingLiU" w:hAnsi="Calibri" w:cs="Calibri"/>
                  <w:color w:val="000000"/>
                  <w:sz w:val="22"/>
                  <w:szCs w:val="22"/>
                  <w:lang w:val="en-PH" w:eastAsia="en-US"/>
                </w:rPr>
                <w:t>0.70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08" w:author="Diana Machado" w:date="2019-04-05T18:12:00Z"/>
                <w:rFonts w:ascii="Calibri" w:eastAsia="PMingLiU" w:hAnsi="Calibri" w:cs="Calibri"/>
                <w:color w:val="000000"/>
                <w:sz w:val="22"/>
                <w:szCs w:val="22"/>
                <w:lang w:val="en-PH" w:eastAsia="en-US"/>
              </w:rPr>
            </w:pPr>
            <w:ins w:id="33609" w:author="Diana Machado" w:date="2019-04-05T18:12:00Z">
              <w:r w:rsidRPr="00E02DB2">
                <w:rPr>
                  <w:rFonts w:ascii="Calibri" w:eastAsia="PMingLiU" w:hAnsi="Calibri" w:cs="Calibri"/>
                  <w:color w:val="000000"/>
                  <w:sz w:val="22"/>
                  <w:szCs w:val="22"/>
                  <w:lang w:val="en-PH" w:eastAsia="en-US"/>
                </w:rPr>
                <w:t>0.69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10" w:author="Diana Machado" w:date="2019-04-05T18:12:00Z"/>
                <w:rFonts w:ascii="Calibri" w:eastAsia="PMingLiU" w:hAnsi="Calibri" w:cs="Calibri"/>
                <w:color w:val="000000"/>
                <w:sz w:val="22"/>
                <w:szCs w:val="22"/>
                <w:lang w:val="en-PH" w:eastAsia="en-US"/>
              </w:rPr>
            </w:pPr>
            <w:ins w:id="33611" w:author="Diana Machado" w:date="2019-04-05T18:12:00Z">
              <w:r w:rsidRPr="00E02DB2">
                <w:rPr>
                  <w:rFonts w:ascii="Calibri" w:eastAsia="PMingLiU" w:hAnsi="Calibri" w:cs="Calibri"/>
                  <w:color w:val="000000"/>
                  <w:sz w:val="22"/>
                  <w:szCs w:val="22"/>
                  <w:lang w:val="en-PH" w:eastAsia="en-US"/>
                </w:rPr>
                <w:t>1.57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12" w:author="Diana Machado" w:date="2019-04-05T18:12:00Z"/>
                <w:rFonts w:ascii="Calibri" w:eastAsia="PMingLiU" w:hAnsi="Calibri" w:cs="Calibri"/>
                <w:color w:val="000000"/>
                <w:sz w:val="22"/>
                <w:szCs w:val="22"/>
                <w:lang w:val="en-PH" w:eastAsia="en-US"/>
              </w:rPr>
            </w:pPr>
            <w:ins w:id="33613" w:author="Diana Machado" w:date="2019-04-05T18:12:00Z">
              <w:r w:rsidRPr="00E02DB2">
                <w:rPr>
                  <w:rFonts w:ascii="Calibri" w:eastAsia="PMingLiU" w:hAnsi="Calibri" w:cs="Calibri"/>
                  <w:color w:val="000000"/>
                  <w:sz w:val="22"/>
                  <w:szCs w:val="22"/>
                  <w:lang w:val="en-PH" w:eastAsia="en-US"/>
                </w:rPr>
                <w:t>0.1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14" w:author="Diana Machado" w:date="2019-04-05T18:12:00Z"/>
                <w:rFonts w:ascii="Calibri" w:eastAsia="PMingLiU" w:hAnsi="Calibri" w:cs="Calibri"/>
                <w:color w:val="000000"/>
                <w:sz w:val="22"/>
                <w:szCs w:val="22"/>
                <w:lang w:val="en-PH" w:eastAsia="en-US"/>
              </w:rPr>
            </w:pPr>
            <w:ins w:id="33615" w:author="Diana Machado" w:date="2019-04-05T18:12:00Z">
              <w:r w:rsidRPr="00E02DB2">
                <w:rPr>
                  <w:rFonts w:ascii="Calibri" w:eastAsia="PMingLiU" w:hAnsi="Calibri" w:cs="Calibri"/>
                  <w:color w:val="000000"/>
                  <w:sz w:val="22"/>
                  <w:szCs w:val="22"/>
                  <w:lang w:val="en-PH" w:eastAsia="en-US"/>
                </w:rPr>
                <w:t>0.13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16" w:author="Diana Machado" w:date="2019-04-05T18:12:00Z"/>
                <w:rFonts w:ascii="Calibri" w:eastAsia="PMingLiU" w:hAnsi="Calibri" w:cs="Calibri"/>
                <w:color w:val="000000"/>
                <w:sz w:val="22"/>
                <w:szCs w:val="22"/>
                <w:lang w:val="en-PH" w:eastAsia="en-US"/>
              </w:rPr>
            </w:pPr>
            <w:ins w:id="3361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18" w:author="Diana Machado" w:date="2019-04-05T18:12:00Z"/>
                <w:rFonts w:ascii="Calibri" w:eastAsia="PMingLiU" w:hAnsi="Calibri" w:cs="Calibri"/>
                <w:color w:val="000000"/>
                <w:sz w:val="22"/>
                <w:szCs w:val="22"/>
                <w:lang w:val="en-PH" w:eastAsia="en-US"/>
              </w:rPr>
            </w:pPr>
            <w:ins w:id="3361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20" w:author="Diana Machado" w:date="2019-04-05T18:12:00Z"/>
                <w:rFonts w:ascii="Calibri" w:eastAsia="PMingLiU" w:hAnsi="Calibri" w:cs="Calibri"/>
                <w:color w:val="000000"/>
                <w:sz w:val="22"/>
                <w:szCs w:val="22"/>
                <w:lang w:val="en-PH" w:eastAsia="en-US"/>
              </w:rPr>
            </w:pPr>
            <w:ins w:id="33621"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62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6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624" w:author="Diana Machado" w:date="2019-04-05T18:12:00Z"/>
                <w:rFonts w:ascii="Calibri" w:eastAsia="PMingLiU" w:hAnsi="Calibri" w:cs="Calibri"/>
                <w:color w:val="000000"/>
                <w:sz w:val="22"/>
                <w:szCs w:val="22"/>
                <w:lang w:val="en-PH" w:eastAsia="en-US"/>
              </w:rPr>
            </w:pPr>
            <w:ins w:id="3362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26" w:author="Diana Machado" w:date="2019-04-05T18:12:00Z"/>
                <w:rFonts w:ascii="Calibri" w:eastAsia="PMingLiU" w:hAnsi="Calibri" w:cs="Calibri"/>
                <w:color w:val="000000"/>
                <w:sz w:val="22"/>
                <w:szCs w:val="22"/>
                <w:lang w:val="en-PH" w:eastAsia="en-US"/>
              </w:rPr>
            </w:pPr>
            <w:ins w:id="33627" w:author="Diana Machado" w:date="2019-04-05T18:12:00Z">
              <w:r w:rsidRPr="00E02DB2">
                <w:rPr>
                  <w:rFonts w:ascii="Calibri" w:eastAsia="PMingLiU" w:hAnsi="Calibri" w:cs="Calibri"/>
                  <w:color w:val="000000"/>
                  <w:sz w:val="22"/>
                  <w:szCs w:val="22"/>
                  <w:lang w:val="en-PH" w:eastAsia="en-US"/>
                </w:rPr>
                <w:t>0.83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28" w:author="Diana Machado" w:date="2019-04-05T18:12:00Z"/>
                <w:rFonts w:ascii="Calibri" w:eastAsia="PMingLiU" w:hAnsi="Calibri" w:cs="Calibri"/>
                <w:color w:val="000000"/>
                <w:sz w:val="22"/>
                <w:szCs w:val="22"/>
                <w:lang w:val="en-PH" w:eastAsia="en-US"/>
              </w:rPr>
            </w:pPr>
            <w:ins w:id="33629" w:author="Diana Machado" w:date="2019-04-05T18:12:00Z">
              <w:r w:rsidRPr="00E02DB2">
                <w:rPr>
                  <w:rFonts w:ascii="Calibri" w:eastAsia="PMingLiU" w:hAnsi="Calibri" w:cs="Calibri"/>
                  <w:color w:val="000000"/>
                  <w:sz w:val="22"/>
                  <w:szCs w:val="22"/>
                  <w:lang w:val="en-PH" w:eastAsia="en-US"/>
                </w:rPr>
                <w:t>0.83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30" w:author="Diana Machado" w:date="2019-04-05T18:12:00Z"/>
                <w:rFonts w:ascii="Calibri" w:eastAsia="PMingLiU" w:hAnsi="Calibri" w:cs="Calibri"/>
                <w:color w:val="000000"/>
                <w:sz w:val="22"/>
                <w:szCs w:val="22"/>
                <w:lang w:val="en-PH" w:eastAsia="en-US"/>
              </w:rPr>
            </w:pPr>
            <w:ins w:id="33631" w:author="Diana Machado" w:date="2019-04-05T18:12:00Z">
              <w:r w:rsidRPr="00E02DB2">
                <w:rPr>
                  <w:rFonts w:ascii="Calibri" w:eastAsia="PMingLiU" w:hAnsi="Calibri" w:cs="Calibri"/>
                  <w:color w:val="000000"/>
                  <w:sz w:val="22"/>
                  <w:szCs w:val="22"/>
                  <w:lang w:val="en-PH" w:eastAsia="en-US"/>
                </w:rPr>
                <w:t>2.10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32" w:author="Diana Machado" w:date="2019-04-05T18:12:00Z"/>
                <w:rFonts w:ascii="Calibri" w:eastAsia="PMingLiU" w:hAnsi="Calibri" w:cs="Calibri"/>
                <w:color w:val="000000"/>
                <w:sz w:val="22"/>
                <w:szCs w:val="22"/>
                <w:lang w:val="en-PH" w:eastAsia="en-US"/>
              </w:rPr>
            </w:pPr>
            <w:ins w:id="33633" w:author="Diana Machado" w:date="2019-04-05T18:12:00Z">
              <w:r w:rsidRPr="00E02DB2">
                <w:rPr>
                  <w:rFonts w:ascii="Calibri" w:eastAsia="PMingLiU" w:hAnsi="Calibri" w:cs="Calibri"/>
                  <w:color w:val="000000"/>
                  <w:sz w:val="22"/>
                  <w:szCs w:val="22"/>
                  <w:lang w:val="en-PH" w:eastAsia="en-US"/>
                </w:rPr>
                <w:t>0.1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34" w:author="Diana Machado" w:date="2019-04-05T18:12:00Z"/>
                <w:rFonts w:ascii="Calibri" w:eastAsia="PMingLiU" w:hAnsi="Calibri" w:cs="Calibri"/>
                <w:color w:val="000000"/>
                <w:sz w:val="22"/>
                <w:szCs w:val="22"/>
                <w:lang w:val="en-PH" w:eastAsia="en-US"/>
              </w:rPr>
            </w:pPr>
            <w:ins w:id="33635" w:author="Diana Machado" w:date="2019-04-05T18:12:00Z">
              <w:r w:rsidRPr="00E02DB2">
                <w:rPr>
                  <w:rFonts w:ascii="Calibri" w:eastAsia="PMingLiU" w:hAnsi="Calibri" w:cs="Calibri"/>
                  <w:color w:val="000000"/>
                  <w:sz w:val="22"/>
                  <w:szCs w:val="22"/>
                  <w:lang w:val="en-PH" w:eastAsia="en-US"/>
                </w:rPr>
                <w:t>0.1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36" w:author="Diana Machado" w:date="2019-04-05T18:12:00Z"/>
                <w:rFonts w:ascii="Calibri" w:eastAsia="PMingLiU" w:hAnsi="Calibri" w:cs="Calibri"/>
                <w:color w:val="000000"/>
                <w:sz w:val="22"/>
                <w:szCs w:val="22"/>
                <w:lang w:val="en-PH" w:eastAsia="en-US"/>
              </w:rPr>
            </w:pPr>
            <w:ins w:id="3363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38" w:author="Diana Machado" w:date="2019-04-05T18:12:00Z"/>
                <w:rFonts w:ascii="Calibri" w:eastAsia="PMingLiU" w:hAnsi="Calibri" w:cs="Calibri"/>
                <w:color w:val="000000"/>
                <w:sz w:val="22"/>
                <w:szCs w:val="22"/>
                <w:lang w:val="en-PH" w:eastAsia="en-US"/>
              </w:rPr>
            </w:pPr>
            <w:ins w:id="3363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40" w:author="Diana Machado" w:date="2019-04-05T18:12:00Z"/>
                <w:rFonts w:ascii="Calibri" w:eastAsia="PMingLiU" w:hAnsi="Calibri" w:cs="Calibri"/>
                <w:color w:val="000000"/>
                <w:sz w:val="22"/>
                <w:szCs w:val="22"/>
                <w:lang w:val="en-PH" w:eastAsia="en-US"/>
              </w:rPr>
            </w:pPr>
            <w:ins w:id="33641"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64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6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644" w:author="Diana Machado" w:date="2019-04-05T18:12:00Z"/>
                <w:rFonts w:ascii="Calibri" w:eastAsia="PMingLiU" w:hAnsi="Calibri" w:cs="Calibri"/>
                <w:color w:val="000000"/>
                <w:sz w:val="22"/>
                <w:szCs w:val="22"/>
                <w:lang w:val="en-PH" w:eastAsia="en-US"/>
              </w:rPr>
            </w:pPr>
            <w:ins w:id="3364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46" w:author="Diana Machado" w:date="2019-04-05T18:12:00Z"/>
                <w:rFonts w:ascii="Calibri" w:eastAsia="PMingLiU" w:hAnsi="Calibri" w:cs="Calibri"/>
                <w:color w:val="000000"/>
                <w:sz w:val="22"/>
                <w:szCs w:val="22"/>
                <w:lang w:val="en-PH" w:eastAsia="en-US"/>
              </w:rPr>
            </w:pPr>
            <w:ins w:id="33647" w:author="Diana Machado" w:date="2019-04-05T18:12:00Z">
              <w:r w:rsidRPr="00E02DB2">
                <w:rPr>
                  <w:rFonts w:ascii="Calibri" w:eastAsia="PMingLiU" w:hAnsi="Calibri" w:cs="Calibri"/>
                  <w:color w:val="000000"/>
                  <w:sz w:val="22"/>
                  <w:szCs w:val="22"/>
                  <w:lang w:val="en-PH" w:eastAsia="en-US"/>
                </w:rPr>
                <w:t>1.13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48" w:author="Diana Machado" w:date="2019-04-05T18:12:00Z"/>
                <w:rFonts w:ascii="Calibri" w:eastAsia="PMingLiU" w:hAnsi="Calibri" w:cs="Calibri"/>
                <w:color w:val="000000"/>
                <w:sz w:val="22"/>
                <w:szCs w:val="22"/>
                <w:lang w:val="en-PH" w:eastAsia="en-US"/>
              </w:rPr>
            </w:pPr>
            <w:ins w:id="33649" w:author="Diana Machado" w:date="2019-04-05T18:12:00Z">
              <w:r w:rsidRPr="00E02DB2">
                <w:rPr>
                  <w:rFonts w:ascii="Calibri" w:eastAsia="PMingLiU" w:hAnsi="Calibri" w:cs="Calibri"/>
                  <w:color w:val="000000"/>
                  <w:sz w:val="22"/>
                  <w:szCs w:val="22"/>
                  <w:lang w:val="en-PH" w:eastAsia="en-US"/>
                </w:rPr>
                <w:t>1.1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50" w:author="Diana Machado" w:date="2019-04-05T18:12:00Z"/>
                <w:rFonts w:ascii="Calibri" w:eastAsia="PMingLiU" w:hAnsi="Calibri" w:cs="Calibri"/>
                <w:color w:val="000000"/>
                <w:sz w:val="22"/>
                <w:szCs w:val="22"/>
                <w:lang w:val="en-PH" w:eastAsia="en-US"/>
              </w:rPr>
            </w:pPr>
            <w:ins w:id="33651" w:author="Diana Machado" w:date="2019-04-05T18:12:00Z">
              <w:r w:rsidRPr="00E02DB2">
                <w:rPr>
                  <w:rFonts w:ascii="Calibri" w:eastAsia="PMingLiU" w:hAnsi="Calibri" w:cs="Calibri"/>
                  <w:color w:val="000000"/>
                  <w:sz w:val="22"/>
                  <w:szCs w:val="22"/>
                  <w:lang w:val="en-PH" w:eastAsia="en-US"/>
                </w:rPr>
                <w:t>3.04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52" w:author="Diana Machado" w:date="2019-04-05T18:12:00Z"/>
                <w:rFonts w:ascii="Calibri" w:eastAsia="PMingLiU" w:hAnsi="Calibri" w:cs="Calibri"/>
                <w:color w:val="000000"/>
                <w:sz w:val="22"/>
                <w:szCs w:val="22"/>
                <w:lang w:val="en-PH" w:eastAsia="en-US"/>
              </w:rPr>
            </w:pPr>
            <w:ins w:id="33653" w:author="Diana Machado" w:date="2019-04-05T18:12:00Z">
              <w:r w:rsidRPr="00E02DB2">
                <w:rPr>
                  <w:rFonts w:ascii="Calibri" w:eastAsia="PMingLiU" w:hAnsi="Calibri" w:cs="Calibri"/>
                  <w:color w:val="000000"/>
                  <w:sz w:val="22"/>
                  <w:szCs w:val="22"/>
                  <w:lang w:val="en-PH" w:eastAsia="en-US"/>
                </w:rPr>
                <w:t>0.241</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54" w:author="Diana Machado" w:date="2019-04-05T18:12:00Z"/>
                <w:rFonts w:ascii="Calibri" w:eastAsia="PMingLiU" w:hAnsi="Calibri" w:cs="Calibri"/>
                <w:color w:val="000000"/>
                <w:sz w:val="22"/>
                <w:szCs w:val="22"/>
                <w:lang w:val="en-PH" w:eastAsia="en-US"/>
              </w:rPr>
            </w:pPr>
            <w:ins w:id="33655" w:author="Diana Machado" w:date="2019-04-05T18:12:00Z">
              <w:r w:rsidRPr="00E02DB2">
                <w:rPr>
                  <w:rFonts w:ascii="Calibri" w:eastAsia="PMingLiU" w:hAnsi="Calibri" w:cs="Calibri"/>
                  <w:color w:val="000000"/>
                  <w:sz w:val="22"/>
                  <w:szCs w:val="22"/>
                  <w:lang w:val="en-PH" w:eastAsia="en-US"/>
                </w:rPr>
                <w:t>0.2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56" w:author="Diana Machado" w:date="2019-04-05T18:12:00Z"/>
                <w:rFonts w:ascii="Calibri" w:eastAsia="PMingLiU" w:hAnsi="Calibri" w:cs="Calibri"/>
                <w:color w:val="000000"/>
                <w:sz w:val="22"/>
                <w:szCs w:val="22"/>
                <w:lang w:val="en-PH" w:eastAsia="en-US"/>
              </w:rPr>
            </w:pPr>
            <w:ins w:id="3365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58" w:author="Diana Machado" w:date="2019-04-05T18:12:00Z"/>
                <w:rFonts w:ascii="Calibri" w:eastAsia="PMingLiU" w:hAnsi="Calibri" w:cs="Calibri"/>
                <w:color w:val="000000"/>
                <w:sz w:val="22"/>
                <w:szCs w:val="22"/>
                <w:lang w:val="en-PH" w:eastAsia="en-US"/>
              </w:rPr>
            </w:pPr>
            <w:ins w:id="3365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60" w:author="Diana Machado" w:date="2019-04-05T18:12:00Z"/>
                <w:rFonts w:ascii="Calibri" w:eastAsia="PMingLiU" w:hAnsi="Calibri" w:cs="Calibri"/>
                <w:color w:val="000000"/>
                <w:sz w:val="22"/>
                <w:szCs w:val="22"/>
                <w:lang w:val="en-PH" w:eastAsia="en-US"/>
              </w:rPr>
            </w:pPr>
            <w:ins w:id="33661"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66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6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66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6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6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6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6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6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7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7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67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6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674" w:author="Diana Machado" w:date="2019-04-05T18:12:00Z"/>
                <w:rFonts w:ascii="Calibri" w:eastAsia="PMingLiU" w:hAnsi="Calibri" w:cs="Calibri"/>
                <w:color w:val="000000"/>
                <w:sz w:val="22"/>
                <w:szCs w:val="22"/>
                <w:lang w:val="en-PH" w:eastAsia="en-US"/>
              </w:rPr>
            </w:pPr>
            <w:ins w:id="33675" w:author="Diana Machado" w:date="2019-04-05T18:12:00Z">
              <w:r w:rsidRPr="00E02DB2">
                <w:rPr>
                  <w:rFonts w:ascii="Calibri" w:eastAsia="PMingLiU" w:hAnsi="Calibri" w:cs="Calibri"/>
                  <w:color w:val="000000"/>
                  <w:sz w:val="22"/>
                  <w:szCs w:val="22"/>
                  <w:lang w:val="en-PH" w:eastAsia="en-US"/>
                </w:rPr>
                <w:t>Brevard</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676" w:author="Diana Machado" w:date="2019-04-05T18:12:00Z"/>
                <w:rFonts w:ascii="Calibri" w:eastAsia="PMingLiU" w:hAnsi="Calibri" w:cs="Calibri"/>
                <w:color w:val="000000"/>
                <w:sz w:val="22"/>
                <w:szCs w:val="22"/>
                <w:lang w:val="en-PH" w:eastAsia="en-US"/>
              </w:rPr>
            </w:pPr>
            <w:ins w:id="3367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78" w:author="Diana Machado" w:date="2019-04-05T18:12:00Z"/>
                <w:rFonts w:ascii="Calibri" w:eastAsia="PMingLiU" w:hAnsi="Calibri" w:cs="Calibri"/>
                <w:color w:val="000000"/>
                <w:sz w:val="22"/>
                <w:szCs w:val="22"/>
                <w:lang w:val="en-PH" w:eastAsia="en-US"/>
              </w:rPr>
            </w:pPr>
            <w:ins w:id="33679" w:author="Diana Machado" w:date="2019-04-05T18:12:00Z">
              <w:r w:rsidRPr="00E02DB2">
                <w:rPr>
                  <w:rFonts w:ascii="Calibri" w:eastAsia="PMingLiU" w:hAnsi="Calibri" w:cs="Calibri"/>
                  <w:color w:val="000000"/>
                  <w:sz w:val="22"/>
                  <w:szCs w:val="22"/>
                  <w:lang w:val="en-PH" w:eastAsia="en-US"/>
                </w:rPr>
                <w:t>2.31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80" w:author="Diana Machado" w:date="2019-04-05T18:12:00Z"/>
                <w:rFonts w:ascii="Calibri" w:eastAsia="PMingLiU" w:hAnsi="Calibri" w:cs="Calibri"/>
                <w:color w:val="000000"/>
                <w:sz w:val="22"/>
                <w:szCs w:val="22"/>
                <w:lang w:val="en-PH" w:eastAsia="en-US"/>
              </w:rPr>
            </w:pPr>
            <w:ins w:id="33681" w:author="Diana Machado" w:date="2019-04-05T18:12:00Z">
              <w:r w:rsidRPr="00E02DB2">
                <w:rPr>
                  <w:rFonts w:ascii="Calibri" w:eastAsia="PMingLiU" w:hAnsi="Calibri" w:cs="Calibri"/>
                  <w:color w:val="000000"/>
                  <w:sz w:val="22"/>
                  <w:szCs w:val="22"/>
                  <w:lang w:val="en-PH" w:eastAsia="en-US"/>
                </w:rPr>
                <w:t>1.658</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82" w:author="Diana Machado" w:date="2019-04-05T18:12:00Z"/>
                <w:rFonts w:ascii="Calibri" w:eastAsia="PMingLiU" w:hAnsi="Calibri" w:cs="Calibri"/>
                <w:color w:val="000000"/>
                <w:sz w:val="22"/>
                <w:szCs w:val="22"/>
                <w:lang w:val="en-PH" w:eastAsia="en-US"/>
              </w:rPr>
            </w:pPr>
            <w:ins w:id="33683" w:author="Diana Machado" w:date="2019-04-05T18:12:00Z">
              <w:r w:rsidRPr="00E02DB2">
                <w:rPr>
                  <w:rFonts w:ascii="Calibri" w:eastAsia="PMingLiU" w:hAnsi="Calibri" w:cs="Calibri"/>
                  <w:color w:val="000000"/>
                  <w:sz w:val="22"/>
                  <w:szCs w:val="22"/>
                  <w:lang w:val="en-PH" w:eastAsia="en-US"/>
                </w:rPr>
                <w:t>1.833</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84" w:author="Diana Machado" w:date="2019-04-05T18:12:00Z"/>
                <w:rFonts w:ascii="Calibri" w:eastAsia="PMingLiU" w:hAnsi="Calibri" w:cs="Calibri"/>
                <w:color w:val="000000"/>
                <w:sz w:val="22"/>
                <w:szCs w:val="22"/>
                <w:lang w:val="en-PH" w:eastAsia="en-US"/>
              </w:rPr>
            </w:pPr>
            <w:ins w:id="33685"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686" w:author="Diana Machado" w:date="2019-04-05T18:12:00Z"/>
                <w:rFonts w:ascii="Calibri" w:eastAsia="PMingLiU" w:hAnsi="Calibri" w:cs="Calibri"/>
                <w:color w:val="000000"/>
                <w:sz w:val="22"/>
                <w:szCs w:val="22"/>
                <w:lang w:val="en-PH" w:eastAsia="en-US"/>
              </w:rPr>
            </w:pPr>
            <w:ins w:id="33687" w:author="Diana Machado" w:date="2019-04-05T18:12:00Z">
              <w:r w:rsidRPr="00E02DB2">
                <w:rPr>
                  <w:rFonts w:ascii="Calibri" w:eastAsia="PMingLiU" w:hAnsi="Calibri" w:cs="Calibri"/>
                  <w:color w:val="000000"/>
                  <w:sz w:val="22"/>
                  <w:szCs w:val="22"/>
                  <w:lang w:val="en-PH" w:eastAsia="en-US"/>
                </w:rPr>
                <w:t>0.30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88" w:author="Diana Machado" w:date="2019-04-05T18:12:00Z"/>
                <w:rFonts w:ascii="Calibri" w:eastAsia="PMingLiU" w:hAnsi="Calibri" w:cs="Calibri"/>
                <w:color w:val="000000"/>
                <w:sz w:val="22"/>
                <w:szCs w:val="22"/>
                <w:lang w:val="en-PH" w:eastAsia="en-US"/>
              </w:rPr>
            </w:pPr>
            <w:ins w:id="33689" w:author="Diana Machado" w:date="2019-04-05T18:12:00Z">
              <w:r w:rsidRPr="00E02DB2">
                <w:rPr>
                  <w:rFonts w:ascii="Calibri" w:eastAsia="PMingLiU" w:hAnsi="Calibri" w:cs="Calibri"/>
                  <w:color w:val="000000"/>
                  <w:sz w:val="22"/>
                  <w:szCs w:val="22"/>
                  <w:lang w:val="en-PH" w:eastAsia="en-US"/>
                </w:rPr>
                <w:t>0.52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90" w:author="Diana Machado" w:date="2019-04-05T18:12:00Z"/>
                <w:rFonts w:ascii="Calibri" w:eastAsia="PMingLiU" w:hAnsi="Calibri" w:cs="Calibri"/>
                <w:color w:val="000000"/>
                <w:sz w:val="22"/>
                <w:szCs w:val="22"/>
                <w:lang w:val="en-PH" w:eastAsia="en-US"/>
              </w:rPr>
            </w:pPr>
            <w:ins w:id="33691" w:author="Diana Machado" w:date="2019-04-05T18:12:00Z">
              <w:r w:rsidRPr="00E02DB2">
                <w:rPr>
                  <w:rFonts w:ascii="Calibri" w:eastAsia="PMingLiU" w:hAnsi="Calibri" w:cs="Calibri"/>
                  <w:color w:val="000000"/>
                  <w:sz w:val="22"/>
                  <w:szCs w:val="22"/>
                  <w:lang w:val="en-PH" w:eastAsia="en-US"/>
                </w:rPr>
                <w:t>0.44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92" w:author="Diana Machado" w:date="2019-04-05T18:12:00Z"/>
                <w:rFonts w:ascii="Calibri" w:eastAsia="PMingLiU" w:hAnsi="Calibri" w:cs="Calibri"/>
                <w:color w:val="000000"/>
                <w:sz w:val="22"/>
                <w:szCs w:val="22"/>
                <w:lang w:val="en-PH" w:eastAsia="en-US"/>
              </w:rPr>
            </w:pPr>
            <w:ins w:id="33693" w:author="Diana Machado" w:date="2019-04-05T18:12:00Z">
              <w:r w:rsidRPr="00E02DB2">
                <w:rPr>
                  <w:rFonts w:ascii="Calibri" w:eastAsia="PMingLiU" w:hAnsi="Calibri" w:cs="Calibri"/>
                  <w:color w:val="000000"/>
                  <w:sz w:val="22"/>
                  <w:szCs w:val="22"/>
                  <w:lang w:val="en-PH" w:eastAsia="en-US"/>
                </w:rPr>
                <w:t>3.716</w:t>
              </w:r>
            </w:ins>
          </w:p>
        </w:tc>
      </w:tr>
      <w:tr w:rsidR="004B7BAF" w:rsidRPr="00E02DB2" w:rsidTr="004B7BAF">
        <w:trPr>
          <w:trHeight w:val="286"/>
          <w:ins w:id="3369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6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696" w:author="Diana Machado" w:date="2019-04-05T18:12:00Z"/>
                <w:rFonts w:ascii="Calibri" w:eastAsia="PMingLiU" w:hAnsi="Calibri" w:cs="Calibri"/>
                <w:color w:val="000000"/>
                <w:sz w:val="22"/>
                <w:szCs w:val="22"/>
                <w:lang w:val="en-PH" w:eastAsia="en-US"/>
              </w:rPr>
            </w:pPr>
            <w:ins w:id="3369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698" w:author="Diana Machado" w:date="2019-04-05T18:12:00Z"/>
                <w:rFonts w:ascii="Calibri" w:eastAsia="PMingLiU" w:hAnsi="Calibri" w:cs="Calibri"/>
                <w:color w:val="000000"/>
                <w:sz w:val="22"/>
                <w:szCs w:val="22"/>
                <w:lang w:val="en-PH" w:eastAsia="en-US"/>
              </w:rPr>
            </w:pPr>
            <w:ins w:id="33699" w:author="Diana Machado" w:date="2019-04-05T18:12:00Z">
              <w:r w:rsidRPr="00E02DB2">
                <w:rPr>
                  <w:rFonts w:ascii="Calibri" w:eastAsia="PMingLiU" w:hAnsi="Calibri" w:cs="Calibri"/>
                  <w:color w:val="000000"/>
                  <w:sz w:val="22"/>
                  <w:szCs w:val="22"/>
                  <w:lang w:val="en-PH" w:eastAsia="en-US"/>
                </w:rPr>
                <w:t>3.51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00" w:author="Diana Machado" w:date="2019-04-05T18:12:00Z"/>
                <w:rFonts w:ascii="Calibri" w:eastAsia="PMingLiU" w:hAnsi="Calibri" w:cs="Calibri"/>
                <w:color w:val="000000"/>
                <w:sz w:val="22"/>
                <w:szCs w:val="22"/>
                <w:lang w:val="en-PH" w:eastAsia="en-US"/>
              </w:rPr>
            </w:pPr>
            <w:ins w:id="33701" w:author="Diana Machado" w:date="2019-04-05T18:12:00Z">
              <w:r w:rsidRPr="00E02DB2">
                <w:rPr>
                  <w:rFonts w:ascii="Calibri" w:eastAsia="PMingLiU" w:hAnsi="Calibri" w:cs="Calibri"/>
                  <w:color w:val="000000"/>
                  <w:sz w:val="22"/>
                  <w:szCs w:val="22"/>
                  <w:lang w:val="en-PH" w:eastAsia="en-US"/>
                </w:rPr>
                <w:t>3.29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02" w:author="Diana Machado" w:date="2019-04-05T18:12:00Z"/>
                <w:rFonts w:ascii="Calibri" w:eastAsia="PMingLiU" w:hAnsi="Calibri" w:cs="Calibri"/>
                <w:color w:val="000000"/>
                <w:sz w:val="22"/>
                <w:szCs w:val="22"/>
                <w:lang w:val="en-PH" w:eastAsia="en-US"/>
              </w:rPr>
            </w:pPr>
            <w:ins w:id="33703" w:author="Diana Machado" w:date="2019-04-05T18:12:00Z">
              <w:r w:rsidRPr="00E02DB2">
                <w:rPr>
                  <w:rFonts w:ascii="Calibri" w:eastAsia="PMingLiU" w:hAnsi="Calibri" w:cs="Calibri"/>
                  <w:color w:val="000000"/>
                  <w:sz w:val="22"/>
                  <w:szCs w:val="22"/>
                  <w:lang w:val="en-PH" w:eastAsia="en-US"/>
                </w:rPr>
                <w:t>15.01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04" w:author="Diana Machado" w:date="2019-04-05T18:12:00Z"/>
                <w:rFonts w:ascii="Calibri" w:eastAsia="PMingLiU" w:hAnsi="Calibri" w:cs="Calibri"/>
                <w:color w:val="000000"/>
                <w:sz w:val="22"/>
                <w:szCs w:val="22"/>
                <w:lang w:val="en-PH" w:eastAsia="en-US"/>
              </w:rPr>
            </w:pPr>
            <w:ins w:id="33705" w:author="Diana Machado" w:date="2019-04-05T18:12:00Z">
              <w:r w:rsidRPr="00E02DB2">
                <w:rPr>
                  <w:rFonts w:ascii="Calibri" w:eastAsia="PMingLiU" w:hAnsi="Calibri" w:cs="Calibri"/>
                  <w:color w:val="000000"/>
                  <w:sz w:val="22"/>
                  <w:szCs w:val="22"/>
                  <w:lang w:val="en-PH" w:eastAsia="en-US"/>
                </w:rPr>
                <w:t>0.595</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06" w:author="Diana Machado" w:date="2019-04-05T18:12:00Z"/>
                <w:rFonts w:ascii="Calibri" w:eastAsia="PMingLiU" w:hAnsi="Calibri" w:cs="Calibri"/>
                <w:color w:val="000000"/>
                <w:sz w:val="22"/>
                <w:szCs w:val="22"/>
                <w:lang w:val="en-PH" w:eastAsia="en-US"/>
              </w:rPr>
            </w:pPr>
            <w:ins w:id="33707" w:author="Diana Machado" w:date="2019-04-05T18:12:00Z">
              <w:r w:rsidRPr="00E02DB2">
                <w:rPr>
                  <w:rFonts w:ascii="Calibri" w:eastAsia="PMingLiU" w:hAnsi="Calibri" w:cs="Calibri"/>
                  <w:color w:val="000000"/>
                  <w:sz w:val="22"/>
                  <w:szCs w:val="22"/>
                  <w:lang w:val="en-PH" w:eastAsia="en-US"/>
                </w:rPr>
                <w:t>0.61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08" w:author="Diana Machado" w:date="2019-04-05T18:12:00Z"/>
                <w:rFonts w:ascii="Calibri" w:eastAsia="PMingLiU" w:hAnsi="Calibri" w:cs="Calibri"/>
                <w:color w:val="000000"/>
                <w:sz w:val="22"/>
                <w:szCs w:val="22"/>
                <w:lang w:val="en-PH" w:eastAsia="en-US"/>
              </w:rPr>
            </w:pPr>
            <w:ins w:id="33709" w:author="Diana Machado" w:date="2019-04-05T18:12:00Z">
              <w:r w:rsidRPr="00E02DB2">
                <w:rPr>
                  <w:rFonts w:ascii="Calibri" w:eastAsia="PMingLiU" w:hAnsi="Calibri" w:cs="Calibri"/>
                  <w:color w:val="000000"/>
                  <w:sz w:val="22"/>
                  <w:szCs w:val="22"/>
                  <w:lang w:val="en-PH" w:eastAsia="en-US"/>
                </w:rPr>
                <w:t>1.03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10" w:author="Diana Machado" w:date="2019-04-05T18:12:00Z"/>
                <w:rFonts w:ascii="Calibri" w:eastAsia="PMingLiU" w:hAnsi="Calibri" w:cs="Calibri"/>
                <w:color w:val="000000"/>
                <w:sz w:val="22"/>
                <w:szCs w:val="22"/>
                <w:lang w:val="en-PH" w:eastAsia="en-US"/>
              </w:rPr>
            </w:pPr>
            <w:ins w:id="33711" w:author="Diana Machado" w:date="2019-04-05T18:12:00Z">
              <w:r w:rsidRPr="00E02DB2">
                <w:rPr>
                  <w:rFonts w:ascii="Calibri" w:eastAsia="PMingLiU" w:hAnsi="Calibri" w:cs="Calibri"/>
                  <w:color w:val="000000"/>
                  <w:sz w:val="22"/>
                  <w:szCs w:val="22"/>
                  <w:lang w:val="en-PH" w:eastAsia="en-US"/>
                </w:rPr>
                <w:t>1.3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12" w:author="Diana Machado" w:date="2019-04-05T18:12:00Z"/>
                <w:rFonts w:ascii="Calibri" w:eastAsia="PMingLiU" w:hAnsi="Calibri" w:cs="Calibri"/>
                <w:color w:val="000000"/>
                <w:sz w:val="22"/>
                <w:szCs w:val="22"/>
                <w:lang w:val="en-PH" w:eastAsia="en-US"/>
              </w:rPr>
            </w:pPr>
            <w:ins w:id="33713" w:author="Diana Machado" w:date="2019-04-05T18:12:00Z">
              <w:r w:rsidRPr="00E02DB2">
                <w:rPr>
                  <w:rFonts w:ascii="Calibri" w:eastAsia="PMingLiU" w:hAnsi="Calibri" w:cs="Calibri"/>
                  <w:color w:val="000000"/>
                  <w:sz w:val="22"/>
                  <w:szCs w:val="22"/>
                  <w:lang w:val="en-PH" w:eastAsia="en-US"/>
                </w:rPr>
                <w:t>7.733</w:t>
              </w:r>
            </w:ins>
          </w:p>
        </w:tc>
      </w:tr>
      <w:tr w:rsidR="004B7BAF" w:rsidRPr="00E02DB2" w:rsidTr="004B7BAF">
        <w:trPr>
          <w:trHeight w:val="286"/>
          <w:ins w:id="3371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7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16" w:author="Diana Machado" w:date="2019-04-05T18:12:00Z"/>
                <w:rFonts w:ascii="Calibri" w:eastAsia="PMingLiU" w:hAnsi="Calibri" w:cs="Calibri"/>
                <w:color w:val="000000"/>
                <w:sz w:val="22"/>
                <w:szCs w:val="22"/>
                <w:lang w:val="en-PH" w:eastAsia="en-US"/>
              </w:rPr>
            </w:pPr>
            <w:ins w:id="3371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18" w:author="Diana Machado" w:date="2019-04-05T18:12:00Z"/>
                <w:rFonts w:ascii="Calibri" w:eastAsia="PMingLiU" w:hAnsi="Calibri" w:cs="Calibri"/>
                <w:color w:val="000000"/>
                <w:sz w:val="22"/>
                <w:szCs w:val="22"/>
                <w:lang w:val="en-PH" w:eastAsia="en-US"/>
              </w:rPr>
            </w:pPr>
            <w:ins w:id="33719" w:author="Diana Machado" w:date="2019-04-05T18:12:00Z">
              <w:r w:rsidRPr="00E02DB2">
                <w:rPr>
                  <w:rFonts w:ascii="Calibri" w:eastAsia="PMingLiU" w:hAnsi="Calibri" w:cs="Calibri"/>
                  <w:color w:val="000000"/>
                  <w:sz w:val="22"/>
                  <w:szCs w:val="22"/>
                  <w:lang w:val="en-PH" w:eastAsia="en-US"/>
                </w:rPr>
                <w:t>9.13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20" w:author="Diana Machado" w:date="2019-04-05T18:12:00Z"/>
                <w:rFonts w:ascii="Calibri" w:eastAsia="PMingLiU" w:hAnsi="Calibri" w:cs="Calibri"/>
                <w:color w:val="000000"/>
                <w:sz w:val="22"/>
                <w:szCs w:val="22"/>
                <w:lang w:val="en-PH" w:eastAsia="en-US"/>
              </w:rPr>
            </w:pPr>
            <w:ins w:id="33721" w:author="Diana Machado" w:date="2019-04-05T18:12:00Z">
              <w:r w:rsidRPr="00E02DB2">
                <w:rPr>
                  <w:rFonts w:ascii="Calibri" w:eastAsia="PMingLiU" w:hAnsi="Calibri" w:cs="Calibri"/>
                  <w:color w:val="000000"/>
                  <w:sz w:val="22"/>
                  <w:szCs w:val="22"/>
                  <w:lang w:val="en-PH" w:eastAsia="en-US"/>
                </w:rPr>
                <w:t>7.9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22" w:author="Diana Machado" w:date="2019-04-05T18:12:00Z"/>
                <w:rFonts w:ascii="Calibri" w:eastAsia="PMingLiU" w:hAnsi="Calibri" w:cs="Calibri"/>
                <w:color w:val="000000"/>
                <w:sz w:val="22"/>
                <w:szCs w:val="22"/>
                <w:lang w:val="en-PH" w:eastAsia="en-US"/>
              </w:rPr>
            </w:pPr>
            <w:ins w:id="33723" w:author="Diana Machado" w:date="2019-04-05T18:12:00Z">
              <w:r w:rsidRPr="00E02DB2">
                <w:rPr>
                  <w:rFonts w:ascii="Calibri" w:eastAsia="PMingLiU" w:hAnsi="Calibri" w:cs="Calibri"/>
                  <w:color w:val="000000"/>
                  <w:sz w:val="22"/>
                  <w:szCs w:val="22"/>
                  <w:lang w:val="en-PH" w:eastAsia="en-US"/>
                </w:rPr>
                <w:t>32.79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24" w:author="Diana Machado" w:date="2019-04-05T18:12:00Z"/>
                <w:rFonts w:ascii="Calibri" w:eastAsia="PMingLiU" w:hAnsi="Calibri" w:cs="Calibri"/>
                <w:color w:val="000000"/>
                <w:sz w:val="22"/>
                <w:szCs w:val="22"/>
                <w:lang w:val="en-PH" w:eastAsia="en-US"/>
              </w:rPr>
            </w:pPr>
            <w:ins w:id="33725" w:author="Diana Machado" w:date="2019-04-05T18:12:00Z">
              <w:r w:rsidRPr="00E02DB2">
                <w:rPr>
                  <w:rFonts w:ascii="Calibri" w:eastAsia="PMingLiU" w:hAnsi="Calibri" w:cs="Calibri"/>
                  <w:color w:val="000000"/>
                  <w:sz w:val="22"/>
                  <w:szCs w:val="22"/>
                  <w:lang w:val="en-PH" w:eastAsia="en-US"/>
                </w:rPr>
                <w:t>2.9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26" w:author="Diana Machado" w:date="2019-04-05T18:12:00Z"/>
                <w:rFonts w:ascii="Calibri" w:eastAsia="PMingLiU" w:hAnsi="Calibri" w:cs="Calibri"/>
                <w:color w:val="000000"/>
                <w:sz w:val="22"/>
                <w:szCs w:val="22"/>
                <w:lang w:val="en-PH" w:eastAsia="en-US"/>
              </w:rPr>
            </w:pPr>
            <w:ins w:id="33727" w:author="Diana Machado" w:date="2019-04-05T18:12:00Z">
              <w:r w:rsidRPr="00E02DB2">
                <w:rPr>
                  <w:rFonts w:ascii="Calibri" w:eastAsia="PMingLiU" w:hAnsi="Calibri" w:cs="Calibri"/>
                  <w:color w:val="000000"/>
                  <w:sz w:val="22"/>
                  <w:szCs w:val="22"/>
                  <w:lang w:val="en-PH" w:eastAsia="en-US"/>
                </w:rPr>
                <w:t>2.26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28" w:author="Diana Machado" w:date="2019-04-05T18:12:00Z"/>
                <w:rFonts w:ascii="Calibri" w:eastAsia="PMingLiU" w:hAnsi="Calibri" w:cs="Calibri"/>
                <w:color w:val="000000"/>
                <w:sz w:val="22"/>
                <w:szCs w:val="22"/>
                <w:lang w:val="en-PH" w:eastAsia="en-US"/>
              </w:rPr>
            </w:pPr>
            <w:ins w:id="33729" w:author="Diana Machado" w:date="2019-04-05T18:12:00Z">
              <w:r w:rsidRPr="00E02DB2">
                <w:rPr>
                  <w:rFonts w:ascii="Calibri" w:eastAsia="PMingLiU" w:hAnsi="Calibri" w:cs="Calibri"/>
                  <w:color w:val="000000"/>
                  <w:sz w:val="22"/>
                  <w:szCs w:val="22"/>
                  <w:lang w:val="en-PH" w:eastAsia="en-US"/>
                </w:rPr>
                <w:t>4.0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30" w:author="Diana Machado" w:date="2019-04-05T18:12:00Z"/>
                <w:rFonts w:ascii="Calibri" w:eastAsia="PMingLiU" w:hAnsi="Calibri" w:cs="Calibri"/>
                <w:color w:val="000000"/>
                <w:sz w:val="22"/>
                <w:szCs w:val="22"/>
                <w:lang w:val="en-PH" w:eastAsia="en-US"/>
              </w:rPr>
            </w:pPr>
            <w:ins w:id="33731" w:author="Diana Machado" w:date="2019-04-05T18:12:00Z">
              <w:r w:rsidRPr="00E02DB2">
                <w:rPr>
                  <w:rFonts w:ascii="Calibri" w:eastAsia="PMingLiU" w:hAnsi="Calibri" w:cs="Calibri"/>
                  <w:color w:val="000000"/>
                  <w:sz w:val="22"/>
                  <w:szCs w:val="22"/>
                  <w:lang w:val="en-PH" w:eastAsia="en-US"/>
                </w:rPr>
                <w:t>2.9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32" w:author="Diana Machado" w:date="2019-04-05T18:12:00Z"/>
                <w:rFonts w:ascii="Calibri" w:eastAsia="PMingLiU" w:hAnsi="Calibri" w:cs="Calibri"/>
                <w:color w:val="000000"/>
                <w:sz w:val="22"/>
                <w:szCs w:val="22"/>
                <w:lang w:val="en-PH" w:eastAsia="en-US"/>
              </w:rPr>
            </w:pPr>
            <w:ins w:id="33733" w:author="Diana Machado" w:date="2019-04-05T18:12:00Z">
              <w:r w:rsidRPr="00E02DB2">
                <w:rPr>
                  <w:rFonts w:ascii="Calibri" w:eastAsia="PMingLiU" w:hAnsi="Calibri" w:cs="Calibri"/>
                  <w:color w:val="000000"/>
                  <w:sz w:val="22"/>
                  <w:szCs w:val="22"/>
                  <w:lang w:val="en-PH" w:eastAsia="en-US"/>
                </w:rPr>
                <w:t>14.066</w:t>
              </w:r>
            </w:ins>
          </w:p>
        </w:tc>
      </w:tr>
      <w:tr w:rsidR="004B7BAF" w:rsidRPr="00E02DB2" w:rsidTr="004B7BAF">
        <w:trPr>
          <w:trHeight w:val="286"/>
          <w:ins w:id="3373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7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73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3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3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3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4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4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4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4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74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7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46" w:author="Diana Machado" w:date="2019-04-05T18:12:00Z"/>
                <w:rFonts w:ascii="Calibri" w:eastAsia="PMingLiU" w:hAnsi="Calibri" w:cs="Calibri"/>
                <w:color w:val="000000"/>
                <w:sz w:val="22"/>
                <w:szCs w:val="22"/>
                <w:lang w:val="en-PH" w:eastAsia="en-US"/>
              </w:rPr>
            </w:pPr>
            <w:ins w:id="33747" w:author="Diana Machado" w:date="2019-04-05T18:12:00Z">
              <w:r w:rsidRPr="00E02DB2">
                <w:rPr>
                  <w:rFonts w:ascii="Calibri" w:eastAsia="PMingLiU" w:hAnsi="Calibri" w:cs="Calibri"/>
                  <w:color w:val="000000"/>
                  <w:sz w:val="22"/>
                  <w:szCs w:val="22"/>
                  <w:lang w:val="en-PH" w:eastAsia="en-US"/>
                </w:rPr>
                <w:t>Broward</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48" w:author="Diana Machado" w:date="2019-04-05T18:12:00Z"/>
                <w:rFonts w:ascii="Calibri" w:eastAsia="PMingLiU" w:hAnsi="Calibri" w:cs="Calibri"/>
                <w:color w:val="000000"/>
                <w:sz w:val="22"/>
                <w:szCs w:val="22"/>
                <w:lang w:val="en-PH" w:eastAsia="en-US"/>
              </w:rPr>
            </w:pPr>
            <w:ins w:id="3374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50" w:author="Diana Machado" w:date="2019-04-05T18:12:00Z"/>
                <w:rFonts w:ascii="Calibri" w:eastAsia="PMingLiU" w:hAnsi="Calibri" w:cs="Calibri"/>
                <w:color w:val="000000"/>
                <w:sz w:val="22"/>
                <w:szCs w:val="22"/>
                <w:lang w:val="en-PH" w:eastAsia="en-US"/>
              </w:rPr>
            </w:pPr>
            <w:ins w:id="33751" w:author="Diana Machado" w:date="2019-04-05T18:12:00Z">
              <w:r w:rsidRPr="00E02DB2">
                <w:rPr>
                  <w:rFonts w:ascii="Calibri" w:eastAsia="PMingLiU" w:hAnsi="Calibri" w:cs="Calibri"/>
                  <w:color w:val="000000"/>
                  <w:sz w:val="22"/>
                  <w:szCs w:val="22"/>
                  <w:lang w:val="en-PH" w:eastAsia="en-US"/>
                </w:rPr>
                <w:t>2.48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52" w:author="Diana Machado" w:date="2019-04-05T18:12:00Z"/>
                <w:rFonts w:ascii="Calibri" w:eastAsia="PMingLiU" w:hAnsi="Calibri" w:cs="Calibri"/>
                <w:color w:val="000000"/>
                <w:sz w:val="22"/>
                <w:szCs w:val="22"/>
                <w:lang w:val="en-PH" w:eastAsia="en-US"/>
              </w:rPr>
            </w:pPr>
            <w:ins w:id="33753" w:author="Diana Machado" w:date="2019-04-05T18:12:00Z">
              <w:r w:rsidRPr="00E02DB2">
                <w:rPr>
                  <w:rFonts w:ascii="Calibri" w:eastAsia="PMingLiU" w:hAnsi="Calibri" w:cs="Calibri"/>
                  <w:color w:val="000000"/>
                  <w:sz w:val="22"/>
                  <w:szCs w:val="22"/>
                  <w:lang w:val="en-PH" w:eastAsia="en-US"/>
                </w:rPr>
                <w:t>2.52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54" w:author="Diana Machado" w:date="2019-04-05T18:12:00Z"/>
                <w:rFonts w:ascii="Calibri" w:eastAsia="PMingLiU" w:hAnsi="Calibri" w:cs="Calibri"/>
                <w:color w:val="000000"/>
                <w:sz w:val="22"/>
                <w:szCs w:val="22"/>
                <w:lang w:val="en-PH" w:eastAsia="en-US"/>
              </w:rPr>
            </w:pPr>
            <w:ins w:id="33755" w:author="Diana Machado" w:date="2019-04-05T18:12:00Z">
              <w:r w:rsidRPr="00E02DB2">
                <w:rPr>
                  <w:rFonts w:ascii="Calibri" w:eastAsia="PMingLiU" w:hAnsi="Calibri" w:cs="Calibri"/>
                  <w:color w:val="000000"/>
                  <w:sz w:val="22"/>
                  <w:szCs w:val="22"/>
                  <w:lang w:val="en-PH" w:eastAsia="en-US"/>
                </w:rPr>
                <w:t>2.793</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56" w:author="Diana Machado" w:date="2019-04-05T18:12:00Z"/>
                <w:rFonts w:ascii="Calibri" w:eastAsia="PMingLiU" w:hAnsi="Calibri" w:cs="Calibri"/>
                <w:color w:val="000000"/>
                <w:sz w:val="22"/>
                <w:szCs w:val="22"/>
                <w:lang w:val="en-PH" w:eastAsia="en-US"/>
              </w:rPr>
            </w:pPr>
            <w:ins w:id="33757" w:author="Diana Machado" w:date="2019-04-05T18:12:00Z">
              <w:r w:rsidRPr="00E02DB2">
                <w:rPr>
                  <w:rFonts w:ascii="Calibri" w:eastAsia="PMingLiU" w:hAnsi="Calibri" w:cs="Calibri"/>
                  <w:color w:val="000000"/>
                  <w:sz w:val="22"/>
                  <w:szCs w:val="22"/>
                  <w:lang w:val="en-PH" w:eastAsia="en-US"/>
                </w:rPr>
                <w:t>0.46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58" w:author="Diana Machado" w:date="2019-04-05T18:12:00Z"/>
                <w:rFonts w:ascii="Calibri" w:eastAsia="PMingLiU" w:hAnsi="Calibri" w:cs="Calibri"/>
                <w:color w:val="000000"/>
                <w:sz w:val="22"/>
                <w:szCs w:val="22"/>
                <w:lang w:val="en-PH" w:eastAsia="en-US"/>
              </w:rPr>
            </w:pPr>
            <w:ins w:id="33759" w:author="Diana Machado" w:date="2019-04-05T18:12:00Z">
              <w:r w:rsidRPr="00E02DB2">
                <w:rPr>
                  <w:rFonts w:ascii="Calibri" w:eastAsia="PMingLiU" w:hAnsi="Calibri" w:cs="Calibri"/>
                  <w:color w:val="000000"/>
                  <w:sz w:val="22"/>
                  <w:szCs w:val="22"/>
                  <w:lang w:val="en-PH" w:eastAsia="en-US"/>
                </w:rPr>
                <w:t>0.47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0" w:author="Diana Machado" w:date="2019-04-05T18:12:00Z"/>
                <w:rFonts w:ascii="Calibri" w:eastAsia="PMingLiU" w:hAnsi="Calibri" w:cs="Calibri"/>
                <w:color w:val="000000"/>
                <w:sz w:val="22"/>
                <w:szCs w:val="22"/>
                <w:lang w:val="en-PH" w:eastAsia="en-US"/>
              </w:rPr>
            </w:pPr>
            <w:ins w:id="33761" w:author="Diana Machado" w:date="2019-04-05T18:12:00Z">
              <w:r w:rsidRPr="00E02DB2">
                <w:rPr>
                  <w:rFonts w:ascii="Calibri" w:eastAsia="PMingLiU" w:hAnsi="Calibri" w:cs="Calibri"/>
                  <w:color w:val="000000"/>
                  <w:sz w:val="22"/>
                  <w:szCs w:val="22"/>
                  <w:lang w:val="en-PH" w:eastAsia="en-US"/>
                </w:rPr>
                <w:t>0.69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2" w:author="Diana Machado" w:date="2019-04-05T18:12:00Z"/>
                <w:rFonts w:ascii="Calibri" w:eastAsia="PMingLiU" w:hAnsi="Calibri" w:cs="Calibri"/>
                <w:color w:val="000000"/>
                <w:sz w:val="22"/>
                <w:szCs w:val="22"/>
                <w:lang w:val="en-PH" w:eastAsia="en-US"/>
              </w:rPr>
            </w:pPr>
            <w:ins w:id="33763" w:author="Diana Machado" w:date="2019-04-05T18:12:00Z">
              <w:r w:rsidRPr="00E02DB2">
                <w:rPr>
                  <w:rFonts w:ascii="Calibri" w:eastAsia="PMingLiU" w:hAnsi="Calibri" w:cs="Calibri"/>
                  <w:color w:val="000000"/>
                  <w:sz w:val="22"/>
                  <w:szCs w:val="22"/>
                  <w:lang w:val="en-PH" w:eastAsia="en-US"/>
                </w:rPr>
                <w:t>0.6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64" w:author="Diana Machado" w:date="2019-04-05T18:12:00Z"/>
                <w:rFonts w:ascii="Calibri" w:eastAsia="PMingLiU" w:hAnsi="Calibri" w:cs="Calibri"/>
                <w:color w:val="000000"/>
                <w:sz w:val="22"/>
                <w:szCs w:val="22"/>
                <w:lang w:val="en-PH" w:eastAsia="en-US"/>
              </w:rPr>
            </w:pPr>
            <w:ins w:id="33765" w:author="Diana Machado" w:date="2019-04-05T18:12:00Z">
              <w:r w:rsidRPr="00E02DB2">
                <w:rPr>
                  <w:rFonts w:ascii="Calibri" w:eastAsia="PMingLiU" w:hAnsi="Calibri" w:cs="Calibri"/>
                  <w:color w:val="000000"/>
                  <w:sz w:val="22"/>
                  <w:szCs w:val="22"/>
                  <w:lang w:val="en-PH" w:eastAsia="en-US"/>
                </w:rPr>
                <w:t>4.607</w:t>
              </w:r>
            </w:ins>
          </w:p>
        </w:tc>
      </w:tr>
      <w:tr w:rsidR="004B7BAF" w:rsidRPr="00E02DB2" w:rsidTr="004B7BAF">
        <w:trPr>
          <w:trHeight w:val="286"/>
          <w:ins w:id="3376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7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68" w:author="Diana Machado" w:date="2019-04-05T18:12:00Z"/>
                <w:rFonts w:ascii="Calibri" w:eastAsia="PMingLiU" w:hAnsi="Calibri" w:cs="Calibri"/>
                <w:color w:val="000000"/>
                <w:sz w:val="22"/>
                <w:szCs w:val="22"/>
                <w:lang w:val="en-PH" w:eastAsia="en-US"/>
              </w:rPr>
            </w:pPr>
            <w:ins w:id="3376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0" w:author="Diana Machado" w:date="2019-04-05T18:12:00Z"/>
                <w:rFonts w:ascii="Calibri" w:eastAsia="PMingLiU" w:hAnsi="Calibri" w:cs="Calibri"/>
                <w:color w:val="000000"/>
                <w:sz w:val="22"/>
                <w:szCs w:val="22"/>
                <w:lang w:val="en-PH" w:eastAsia="en-US"/>
              </w:rPr>
            </w:pPr>
            <w:ins w:id="33771" w:author="Diana Machado" w:date="2019-04-05T18:12:00Z">
              <w:r w:rsidRPr="00E02DB2">
                <w:rPr>
                  <w:rFonts w:ascii="Calibri" w:eastAsia="PMingLiU" w:hAnsi="Calibri" w:cs="Calibri"/>
                  <w:color w:val="000000"/>
                  <w:sz w:val="22"/>
                  <w:szCs w:val="22"/>
                  <w:lang w:val="en-PH" w:eastAsia="en-US"/>
                </w:rPr>
                <w:t>4.5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2" w:author="Diana Machado" w:date="2019-04-05T18:12:00Z"/>
                <w:rFonts w:ascii="Calibri" w:eastAsia="PMingLiU" w:hAnsi="Calibri" w:cs="Calibri"/>
                <w:color w:val="000000"/>
                <w:sz w:val="22"/>
                <w:szCs w:val="22"/>
                <w:lang w:val="en-PH" w:eastAsia="en-US"/>
              </w:rPr>
            </w:pPr>
            <w:ins w:id="33773" w:author="Diana Machado" w:date="2019-04-05T18:12:00Z">
              <w:r w:rsidRPr="00E02DB2">
                <w:rPr>
                  <w:rFonts w:ascii="Calibri" w:eastAsia="PMingLiU" w:hAnsi="Calibri" w:cs="Calibri"/>
                  <w:color w:val="000000"/>
                  <w:sz w:val="22"/>
                  <w:szCs w:val="22"/>
                  <w:lang w:val="en-PH" w:eastAsia="en-US"/>
                </w:rPr>
                <w:t>4.07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4" w:author="Diana Machado" w:date="2019-04-05T18:12:00Z"/>
                <w:rFonts w:ascii="Calibri" w:eastAsia="PMingLiU" w:hAnsi="Calibri" w:cs="Calibri"/>
                <w:color w:val="000000"/>
                <w:sz w:val="22"/>
                <w:szCs w:val="22"/>
                <w:lang w:val="en-PH" w:eastAsia="en-US"/>
              </w:rPr>
            </w:pPr>
            <w:ins w:id="33775" w:author="Diana Machado" w:date="2019-04-05T18:12:00Z">
              <w:r w:rsidRPr="00E02DB2">
                <w:rPr>
                  <w:rFonts w:ascii="Calibri" w:eastAsia="PMingLiU" w:hAnsi="Calibri" w:cs="Calibri"/>
                  <w:color w:val="000000"/>
                  <w:sz w:val="22"/>
                  <w:szCs w:val="22"/>
                  <w:lang w:val="en-PH" w:eastAsia="en-US"/>
                </w:rPr>
                <w:t>23.98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6" w:author="Diana Machado" w:date="2019-04-05T18:12:00Z"/>
                <w:rFonts w:ascii="Calibri" w:eastAsia="PMingLiU" w:hAnsi="Calibri" w:cs="Calibri"/>
                <w:color w:val="000000"/>
                <w:sz w:val="22"/>
                <w:szCs w:val="22"/>
                <w:lang w:val="en-PH" w:eastAsia="en-US"/>
              </w:rPr>
            </w:pPr>
            <w:ins w:id="33777" w:author="Diana Machado" w:date="2019-04-05T18:12:00Z">
              <w:r w:rsidRPr="00E02DB2">
                <w:rPr>
                  <w:rFonts w:ascii="Calibri" w:eastAsia="PMingLiU" w:hAnsi="Calibri" w:cs="Calibri"/>
                  <w:color w:val="000000"/>
                  <w:sz w:val="22"/>
                  <w:szCs w:val="22"/>
                  <w:lang w:val="en-PH" w:eastAsia="en-US"/>
                </w:rPr>
                <w:t>0.9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78" w:author="Diana Machado" w:date="2019-04-05T18:12:00Z"/>
                <w:rFonts w:ascii="Calibri" w:eastAsia="PMingLiU" w:hAnsi="Calibri" w:cs="Calibri"/>
                <w:color w:val="000000"/>
                <w:sz w:val="22"/>
                <w:szCs w:val="22"/>
                <w:lang w:val="en-PH" w:eastAsia="en-US"/>
              </w:rPr>
            </w:pPr>
            <w:ins w:id="33779" w:author="Diana Machado" w:date="2019-04-05T18:12:00Z">
              <w:r w:rsidRPr="00E02DB2">
                <w:rPr>
                  <w:rFonts w:ascii="Calibri" w:eastAsia="PMingLiU" w:hAnsi="Calibri" w:cs="Calibri"/>
                  <w:color w:val="000000"/>
                  <w:sz w:val="22"/>
                  <w:szCs w:val="22"/>
                  <w:lang w:val="en-PH" w:eastAsia="en-US"/>
                </w:rPr>
                <w:t>0.81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80" w:author="Diana Machado" w:date="2019-04-05T18:12:00Z"/>
                <w:rFonts w:ascii="Calibri" w:eastAsia="PMingLiU" w:hAnsi="Calibri" w:cs="Calibri"/>
                <w:color w:val="000000"/>
                <w:sz w:val="22"/>
                <w:szCs w:val="22"/>
                <w:lang w:val="en-PH" w:eastAsia="en-US"/>
              </w:rPr>
            </w:pPr>
            <w:ins w:id="33781" w:author="Diana Machado" w:date="2019-04-05T18:12:00Z">
              <w:r w:rsidRPr="00E02DB2">
                <w:rPr>
                  <w:rFonts w:ascii="Calibri" w:eastAsia="PMingLiU" w:hAnsi="Calibri" w:cs="Calibri"/>
                  <w:color w:val="000000"/>
                  <w:sz w:val="22"/>
                  <w:szCs w:val="22"/>
                  <w:lang w:val="en-PH" w:eastAsia="en-US"/>
                </w:rPr>
                <w:t>1.27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782" w:author="Diana Machado" w:date="2019-04-05T18:12:00Z"/>
                <w:rFonts w:ascii="Calibri" w:eastAsia="PMingLiU" w:hAnsi="Calibri" w:cs="Calibri"/>
                <w:color w:val="000000"/>
                <w:sz w:val="22"/>
                <w:szCs w:val="22"/>
                <w:lang w:val="en-PH" w:eastAsia="en-US"/>
              </w:rPr>
            </w:pPr>
            <w:ins w:id="33783" w:author="Diana Machado" w:date="2019-04-05T18:12:00Z">
              <w:r w:rsidRPr="00E02DB2">
                <w:rPr>
                  <w:rFonts w:ascii="Calibri" w:eastAsia="PMingLiU" w:hAnsi="Calibri" w:cs="Calibri"/>
                  <w:color w:val="000000"/>
                  <w:sz w:val="22"/>
                  <w:szCs w:val="22"/>
                  <w:lang w:val="en-PH" w:eastAsia="en-US"/>
                </w:rPr>
                <w:t>1.4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84" w:author="Diana Machado" w:date="2019-04-05T18:12:00Z"/>
                <w:rFonts w:ascii="Calibri" w:eastAsia="PMingLiU" w:hAnsi="Calibri" w:cs="Calibri"/>
                <w:color w:val="000000"/>
                <w:sz w:val="22"/>
                <w:szCs w:val="22"/>
                <w:lang w:val="en-PH" w:eastAsia="en-US"/>
              </w:rPr>
            </w:pPr>
            <w:ins w:id="33785" w:author="Diana Machado" w:date="2019-04-05T18:12:00Z">
              <w:r w:rsidRPr="00E02DB2">
                <w:rPr>
                  <w:rFonts w:ascii="Calibri" w:eastAsia="PMingLiU" w:hAnsi="Calibri" w:cs="Calibri"/>
                  <w:color w:val="000000"/>
                  <w:sz w:val="22"/>
                  <w:szCs w:val="22"/>
                  <w:lang w:val="en-PH" w:eastAsia="en-US"/>
                </w:rPr>
                <w:t>10.767</w:t>
              </w:r>
            </w:ins>
          </w:p>
        </w:tc>
      </w:tr>
      <w:tr w:rsidR="004B7BAF" w:rsidRPr="00E02DB2" w:rsidTr="004B7BAF">
        <w:trPr>
          <w:trHeight w:val="286"/>
          <w:ins w:id="3378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7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788" w:author="Diana Machado" w:date="2019-04-05T18:12:00Z"/>
                <w:rFonts w:ascii="Calibri" w:eastAsia="PMingLiU" w:hAnsi="Calibri" w:cs="Calibri"/>
                <w:color w:val="000000"/>
                <w:sz w:val="22"/>
                <w:szCs w:val="22"/>
                <w:lang w:val="en-PH" w:eastAsia="en-US"/>
              </w:rPr>
            </w:pPr>
            <w:ins w:id="3378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0" w:author="Diana Machado" w:date="2019-04-05T18:12:00Z"/>
                <w:rFonts w:ascii="Calibri" w:eastAsia="PMingLiU" w:hAnsi="Calibri" w:cs="Calibri"/>
                <w:color w:val="000000"/>
                <w:sz w:val="22"/>
                <w:szCs w:val="22"/>
                <w:lang w:val="en-PH" w:eastAsia="en-US"/>
              </w:rPr>
            </w:pPr>
            <w:ins w:id="33791" w:author="Diana Machado" w:date="2019-04-05T18:12:00Z">
              <w:r w:rsidRPr="00E02DB2">
                <w:rPr>
                  <w:rFonts w:ascii="Calibri" w:eastAsia="PMingLiU" w:hAnsi="Calibri" w:cs="Calibri"/>
                  <w:color w:val="000000"/>
                  <w:sz w:val="22"/>
                  <w:szCs w:val="22"/>
                  <w:lang w:val="en-PH" w:eastAsia="en-US"/>
                </w:rPr>
                <w:t>9.42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2" w:author="Diana Machado" w:date="2019-04-05T18:12:00Z"/>
                <w:rFonts w:ascii="Calibri" w:eastAsia="PMingLiU" w:hAnsi="Calibri" w:cs="Calibri"/>
                <w:color w:val="000000"/>
                <w:sz w:val="22"/>
                <w:szCs w:val="22"/>
                <w:lang w:val="en-PH" w:eastAsia="en-US"/>
              </w:rPr>
            </w:pPr>
            <w:ins w:id="33793" w:author="Diana Machado" w:date="2019-04-05T18:12:00Z">
              <w:r w:rsidRPr="00E02DB2">
                <w:rPr>
                  <w:rFonts w:ascii="Calibri" w:eastAsia="PMingLiU" w:hAnsi="Calibri" w:cs="Calibri"/>
                  <w:color w:val="000000"/>
                  <w:sz w:val="22"/>
                  <w:szCs w:val="22"/>
                  <w:lang w:val="en-PH" w:eastAsia="en-US"/>
                </w:rPr>
                <w:t>7.73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4" w:author="Diana Machado" w:date="2019-04-05T18:12:00Z"/>
                <w:rFonts w:ascii="Calibri" w:eastAsia="PMingLiU" w:hAnsi="Calibri" w:cs="Calibri"/>
                <w:color w:val="000000"/>
                <w:sz w:val="22"/>
                <w:szCs w:val="22"/>
                <w:lang w:val="en-PH" w:eastAsia="en-US"/>
              </w:rPr>
            </w:pPr>
            <w:ins w:id="33795" w:author="Diana Machado" w:date="2019-04-05T18:12:00Z">
              <w:r w:rsidRPr="00E02DB2">
                <w:rPr>
                  <w:rFonts w:ascii="Calibri" w:eastAsia="PMingLiU" w:hAnsi="Calibri" w:cs="Calibri"/>
                  <w:color w:val="000000"/>
                  <w:sz w:val="22"/>
                  <w:szCs w:val="22"/>
                  <w:lang w:val="en-PH" w:eastAsia="en-US"/>
                </w:rPr>
                <w:t>51.94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6" w:author="Diana Machado" w:date="2019-04-05T18:12:00Z"/>
                <w:rFonts w:ascii="Calibri" w:eastAsia="PMingLiU" w:hAnsi="Calibri" w:cs="Calibri"/>
                <w:color w:val="000000"/>
                <w:sz w:val="22"/>
                <w:szCs w:val="22"/>
                <w:lang w:val="en-PH" w:eastAsia="en-US"/>
              </w:rPr>
            </w:pPr>
            <w:ins w:id="33797" w:author="Diana Machado" w:date="2019-04-05T18:12:00Z">
              <w:r w:rsidRPr="00E02DB2">
                <w:rPr>
                  <w:rFonts w:ascii="Calibri" w:eastAsia="PMingLiU" w:hAnsi="Calibri" w:cs="Calibri"/>
                  <w:color w:val="000000"/>
                  <w:sz w:val="22"/>
                  <w:szCs w:val="22"/>
                  <w:lang w:val="en-PH" w:eastAsia="en-US"/>
                </w:rPr>
                <w:t>4.0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798" w:author="Diana Machado" w:date="2019-04-05T18:12:00Z"/>
                <w:rFonts w:ascii="Calibri" w:eastAsia="PMingLiU" w:hAnsi="Calibri" w:cs="Calibri"/>
                <w:color w:val="000000"/>
                <w:sz w:val="22"/>
                <w:szCs w:val="22"/>
                <w:lang w:val="en-PH" w:eastAsia="en-US"/>
              </w:rPr>
            </w:pPr>
            <w:ins w:id="33799" w:author="Diana Machado" w:date="2019-04-05T18:12:00Z">
              <w:r w:rsidRPr="00E02DB2">
                <w:rPr>
                  <w:rFonts w:ascii="Calibri" w:eastAsia="PMingLiU" w:hAnsi="Calibri" w:cs="Calibri"/>
                  <w:color w:val="000000"/>
                  <w:sz w:val="22"/>
                  <w:szCs w:val="22"/>
                  <w:lang w:val="en-PH" w:eastAsia="en-US"/>
                </w:rPr>
                <w:t>2.1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00" w:author="Diana Machado" w:date="2019-04-05T18:12:00Z"/>
                <w:rFonts w:ascii="Calibri" w:eastAsia="PMingLiU" w:hAnsi="Calibri" w:cs="Calibri"/>
                <w:color w:val="000000"/>
                <w:sz w:val="22"/>
                <w:szCs w:val="22"/>
                <w:lang w:val="en-PH" w:eastAsia="en-US"/>
              </w:rPr>
            </w:pPr>
            <w:ins w:id="33801" w:author="Diana Machado" w:date="2019-04-05T18:12:00Z">
              <w:r w:rsidRPr="00E02DB2">
                <w:rPr>
                  <w:rFonts w:ascii="Calibri" w:eastAsia="PMingLiU" w:hAnsi="Calibri" w:cs="Calibri"/>
                  <w:color w:val="000000"/>
                  <w:sz w:val="22"/>
                  <w:szCs w:val="22"/>
                  <w:lang w:val="en-PH" w:eastAsia="en-US"/>
                </w:rPr>
                <w:t>6.52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02" w:author="Diana Machado" w:date="2019-04-05T18:12:00Z"/>
                <w:rFonts w:ascii="Calibri" w:eastAsia="PMingLiU" w:hAnsi="Calibri" w:cs="Calibri"/>
                <w:color w:val="000000"/>
                <w:sz w:val="22"/>
                <w:szCs w:val="22"/>
                <w:lang w:val="en-PH" w:eastAsia="en-US"/>
              </w:rPr>
            </w:pPr>
            <w:ins w:id="33803" w:author="Diana Machado" w:date="2019-04-05T18:12:00Z">
              <w:r w:rsidRPr="00E02DB2">
                <w:rPr>
                  <w:rFonts w:ascii="Calibri" w:eastAsia="PMingLiU" w:hAnsi="Calibri" w:cs="Calibri"/>
                  <w:color w:val="000000"/>
                  <w:sz w:val="22"/>
                  <w:szCs w:val="22"/>
                  <w:lang w:val="en-PH" w:eastAsia="en-US"/>
                </w:rPr>
                <w:t>3.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04" w:author="Diana Machado" w:date="2019-04-05T18:12:00Z"/>
                <w:rFonts w:ascii="Calibri" w:eastAsia="PMingLiU" w:hAnsi="Calibri" w:cs="Calibri"/>
                <w:color w:val="000000"/>
                <w:sz w:val="22"/>
                <w:szCs w:val="22"/>
                <w:lang w:val="en-PH" w:eastAsia="en-US"/>
              </w:rPr>
            </w:pPr>
            <w:ins w:id="33805" w:author="Diana Machado" w:date="2019-04-05T18:12:00Z">
              <w:r w:rsidRPr="00E02DB2">
                <w:rPr>
                  <w:rFonts w:ascii="Calibri" w:eastAsia="PMingLiU" w:hAnsi="Calibri" w:cs="Calibri"/>
                  <w:color w:val="000000"/>
                  <w:sz w:val="22"/>
                  <w:szCs w:val="22"/>
                  <w:lang w:val="en-PH" w:eastAsia="en-US"/>
                </w:rPr>
                <w:t>17.937</w:t>
              </w:r>
            </w:ins>
          </w:p>
        </w:tc>
      </w:tr>
      <w:tr w:rsidR="004B7BAF" w:rsidRPr="00E02DB2" w:rsidTr="004B7BAF">
        <w:trPr>
          <w:trHeight w:val="286"/>
          <w:ins w:id="3380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0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0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1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1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1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1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1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1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1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8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18" w:author="Diana Machado" w:date="2019-04-05T18:12:00Z"/>
                <w:rFonts w:ascii="Calibri" w:eastAsia="PMingLiU" w:hAnsi="Calibri" w:cs="Calibri"/>
                <w:color w:val="000000"/>
                <w:sz w:val="22"/>
                <w:szCs w:val="22"/>
                <w:lang w:val="en-PH" w:eastAsia="en-US"/>
              </w:rPr>
            </w:pPr>
            <w:ins w:id="33819" w:author="Diana Machado" w:date="2019-04-05T18:12:00Z">
              <w:r w:rsidRPr="00E02DB2">
                <w:rPr>
                  <w:rFonts w:ascii="Calibri" w:eastAsia="PMingLiU" w:hAnsi="Calibri" w:cs="Calibri"/>
                  <w:color w:val="000000"/>
                  <w:sz w:val="22"/>
                  <w:szCs w:val="22"/>
                  <w:lang w:val="en-PH" w:eastAsia="en-US"/>
                </w:rPr>
                <w:t>Calhou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20" w:author="Diana Machado" w:date="2019-04-05T18:12:00Z"/>
                <w:rFonts w:ascii="Calibri" w:eastAsia="PMingLiU" w:hAnsi="Calibri" w:cs="Calibri"/>
                <w:color w:val="000000"/>
                <w:sz w:val="22"/>
                <w:szCs w:val="22"/>
                <w:lang w:val="en-PH" w:eastAsia="en-US"/>
              </w:rPr>
            </w:pPr>
            <w:ins w:id="3382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22" w:author="Diana Machado" w:date="2019-04-05T18:12:00Z"/>
                <w:rFonts w:ascii="Calibri" w:eastAsia="PMingLiU" w:hAnsi="Calibri" w:cs="Calibri"/>
                <w:color w:val="000000"/>
                <w:sz w:val="22"/>
                <w:szCs w:val="22"/>
                <w:lang w:val="en-PH" w:eastAsia="en-US"/>
              </w:rPr>
            </w:pPr>
            <w:ins w:id="33823" w:author="Diana Machado" w:date="2019-04-05T18:12:00Z">
              <w:r w:rsidRPr="00E02DB2">
                <w:rPr>
                  <w:rFonts w:ascii="Calibri" w:eastAsia="PMingLiU" w:hAnsi="Calibri" w:cs="Calibri"/>
                  <w:color w:val="000000"/>
                  <w:sz w:val="22"/>
                  <w:szCs w:val="22"/>
                  <w:lang w:val="en-PH" w:eastAsia="en-US"/>
                </w:rPr>
                <w:t>1.03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24" w:author="Diana Machado" w:date="2019-04-05T18:12:00Z"/>
                <w:rFonts w:ascii="Calibri" w:eastAsia="PMingLiU" w:hAnsi="Calibri" w:cs="Calibri"/>
                <w:color w:val="000000"/>
                <w:sz w:val="22"/>
                <w:szCs w:val="22"/>
                <w:lang w:val="en-PH" w:eastAsia="en-US"/>
              </w:rPr>
            </w:pPr>
            <w:ins w:id="33825" w:author="Diana Machado" w:date="2019-04-05T18:12:00Z">
              <w:r w:rsidRPr="00E02DB2">
                <w:rPr>
                  <w:rFonts w:ascii="Calibri" w:eastAsia="PMingLiU" w:hAnsi="Calibri" w:cs="Calibri"/>
                  <w:color w:val="000000"/>
                  <w:sz w:val="22"/>
                  <w:szCs w:val="22"/>
                  <w:lang w:val="en-PH" w:eastAsia="en-US"/>
                </w:rPr>
                <w:t>1.01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26" w:author="Diana Machado" w:date="2019-04-05T18:12:00Z"/>
                <w:rFonts w:ascii="Calibri" w:eastAsia="PMingLiU" w:hAnsi="Calibri" w:cs="Calibri"/>
                <w:color w:val="000000"/>
                <w:sz w:val="22"/>
                <w:szCs w:val="22"/>
                <w:lang w:val="en-PH" w:eastAsia="en-US"/>
              </w:rPr>
            </w:pPr>
            <w:ins w:id="33827" w:author="Diana Machado" w:date="2019-04-05T18:12:00Z">
              <w:r w:rsidRPr="00E02DB2">
                <w:rPr>
                  <w:rFonts w:ascii="Calibri" w:eastAsia="PMingLiU" w:hAnsi="Calibri" w:cs="Calibri"/>
                  <w:color w:val="000000"/>
                  <w:sz w:val="22"/>
                  <w:szCs w:val="22"/>
                  <w:lang w:val="en-PH" w:eastAsia="en-US"/>
                </w:rPr>
                <w:t>2.2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28" w:author="Diana Machado" w:date="2019-04-05T18:12:00Z"/>
                <w:rFonts w:ascii="Calibri" w:eastAsia="PMingLiU" w:hAnsi="Calibri" w:cs="Calibri"/>
                <w:color w:val="000000"/>
                <w:sz w:val="22"/>
                <w:szCs w:val="22"/>
                <w:lang w:val="en-PH" w:eastAsia="en-US"/>
              </w:rPr>
            </w:pPr>
            <w:ins w:id="33829" w:author="Diana Machado" w:date="2019-04-05T18:12:00Z">
              <w:r w:rsidRPr="00E02DB2">
                <w:rPr>
                  <w:rFonts w:ascii="Calibri" w:eastAsia="PMingLiU" w:hAnsi="Calibri" w:cs="Calibri"/>
                  <w:color w:val="000000"/>
                  <w:sz w:val="22"/>
                  <w:szCs w:val="22"/>
                  <w:lang w:val="en-PH" w:eastAsia="en-US"/>
                </w:rPr>
                <w:t>0.2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30" w:author="Diana Machado" w:date="2019-04-05T18:12:00Z"/>
                <w:rFonts w:ascii="Calibri" w:eastAsia="PMingLiU" w:hAnsi="Calibri" w:cs="Calibri"/>
                <w:color w:val="000000"/>
                <w:sz w:val="22"/>
                <w:szCs w:val="22"/>
                <w:lang w:val="en-PH" w:eastAsia="en-US"/>
              </w:rPr>
            </w:pPr>
            <w:ins w:id="33831"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32" w:author="Diana Machado" w:date="2019-04-05T18:12:00Z"/>
                <w:rFonts w:ascii="Calibri" w:eastAsia="PMingLiU" w:hAnsi="Calibri" w:cs="Calibri"/>
                <w:color w:val="000000"/>
                <w:sz w:val="22"/>
                <w:szCs w:val="22"/>
                <w:lang w:val="en-PH" w:eastAsia="en-US"/>
              </w:rPr>
            </w:pPr>
            <w:ins w:id="33833"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34" w:author="Diana Machado" w:date="2019-04-05T18:12:00Z"/>
                <w:rFonts w:ascii="Calibri" w:eastAsia="PMingLiU" w:hAnsi="Calibri" w:cs="Calibri"/>
                <w:color w:val="000000"/>
                <w:sz w:val="22"/>
                <w:szCs w:val="22"/>
                <w:lang w:val="en-PH" w:eastAsia="en-US"/>
              </w:rPr>
            </w:pPr>
            <w:ins w:id="3383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36" w:author="Diana Machado" w:date="2019-04-05T18:12:00Z"/>
                <w:rFonts w:ascii="Calibri" w:eastAsia="PMingLiU" w:hAnsi="Calibri" w:cs="Calibri"/>
                <w:color w:val="000000"/>
                <w:sz w:val="22"/>
                <w:szCs w:val="22"/>
                <w:lang w:val="en-PH" w:eastAsia="en-US"/>
              </w:rPr>
            </w:pPr>
            <w:ins w:id="3383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83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8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40" w:author="Diana Machado" w:date="2019-04-05T18:12:00Z"/>
                <w:rFonts w:ascii="Calibri" w:eastAsia="PMingLiU" w:hAnsi="Calibri" w:cs="Calibri"/>
                <w:color w:val="000000"/>
                <w:sz w:val="22"/>
                <w:szCs w:val="22"/>
                <w:lang w:val="en-PH" w:eastAsia="en-US"/>
              </w:rPr>
            </w:pPr>
            <w:ins w:id="3384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42" w:author="Diana Machado" w:date="2019-04-05T18:12:00Z"/>
                <w:rFonts w:ascii="Calibri" w:eastAsia="PMingLiU" w:hAnsi="Calibri" w:cs="Calibri"/>
                <w:color w:val="000000"/>
                <w:sz w:val="22"/>
                <w:szCs w:val="22"/>
                <w:lang w:val="en-PH" w:eastAsia="en-US"/>
              </w:rPr>
            </w:pPr>
            <w:ins w:id="33843" w:author="Diana Machado" w:date="2019-04-05T18:12:00Z">
              <w:r w:rsidRPr="00E02DB2">
                <w:rPr>
                  <w:rFonts w:ascii="Calibri" w:eastAsia="PMingLiU" w:hAnsi="Calibri" w:cs="Calibri"/>
                  <w:color w:val="000000"/>
                  <w:sz w:val="22"/>
                  <w:szCs w:val="22"/>
                  <w:lang w:val="en-PH" w:eastAsia="en-US"/>
                </w:rPr>
                <w:t>1.10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44" w:author="Diana Machado" w:date="2019-04-05T18:12:00Z"/>
                <w:rFonts w:ascii="Calibri" w:eastAsia="PMingLiU" w:hAnsi="Calibri" w:cs="Calibri"/>
                <w:color w:val="000000"/>
                <w:sz w:val="22"/>
                <w:szCs w:val="22"/>
                <w:lang w:val="en-PH" w:eastAsia="en-US"/>
              </w:rPr>
            </w:pPr>
            <w:ins w:id="33845" w:author="Diana Machado" w:date="2019-04-05T18:12:00Z">
              <w:r w:rsidRPr="00E02DB2">
                <w:rPr>
                  <w:rFonts w:ascii="Calibri" w:eastAsia="PMingLiU" w:hAnsi="Calibri" w:cs="Calibri"/>
                  <w:color w:val="000000"/>
                  <w:sz w:val="22"/>
                  <w:szCs w:val="22"/>
                  <w:lang w:val="en-PH" w:eastAsia="en-US"/>
                </w:rPr>
                <w:t>1.07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46" w:author="Diana Machado" w:date="2019-04-05T18:12:00Z"/>
                <w:rFonts w:ascii="Calibri" w:eastAsia="PMingLiU" w:hAnsi="Calibri" w:cs="Calibri"/>
                <w:color w:val="000000"/>
                <w:sz w:val="22"/>
                <w:szCs w:val="22"/>
                <w:lang w:val="en-PH" w:eastAsia="en-US"/>
              </w:rPr>
            </w:pPr>
            <w:ins w:id="33847" w:author="Diana Machado" w:date="2019-04-05T18:12:00Z">
              <w:r w:rsidRPr="00E02DB2">
                <w:rPr>
                  <w:rFonts w:ascii="Calibri" w:eastAsia="PMingLiU" w:hAnsi="Calibri" w:cs="Calibri"/>
                  <w:color w:val="000000"/>
                  <w:sz w:val="22"/>
                  <w:szCs w:val="22"/>
                  <w:lang w:val="en-PH" w:eastAsia="en-US"/>
                </w:rPr>
                <w:t>2.823</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48" w:author="Diana Machado" w:date="2019-04-05T18:12:00Z"/>
                <w:rFonts w:ascii="Calibri" w:eastAsia="PMingLiU" w:hAnsi="Calibri" w:cs="Calibri"/>
                <w:color w:val="000000"/>
                <w:sz w:val="22"/>
                <w:szCs w:val="22"/>
                <w:lang w:val="en-PH" w:eastAsia="en-US"/>
              </w:rPr>
            </w:pPr>
            <w:ins w:id="33849" w:author="Diana Machado" w:date="2019-04-05T18:12:00Z">
              <w:r w:rsidRPr="00E02DB2">
                <w:rPr>
                  <w:rFonts w:ascii="Calibri" w:eastAsia="PMingLiU" w:hAnsi="Calibri" w:cs="Calibri"/>
                  <w:color w:val="000000"/>
                  <w:sz w:val="22"/>
                  <w:szCs w:val="22"/>
                  <w:lang w:val="en-PH" w:eastAsia="en-US"/>
                </w:rPr>
                <w:t>0.261</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50" w:author="Diana Machado" w:date="2019-04-05T18:12:00Z"/>
                <w:rFonts w:ascii="Calibri" w:eastAsia="PMingLiU" w:hAnsi="Calibri" w:cs="Calibri"/>
                <w:color w:val="000000"/>
                <w:sz w:val="22"/>
                <w:szCs w:val="22"/>
                <w:lang w:val="en-PH" w:eastAsia="en-US"/>
              </w:rPr>
            </w:pPr>
            <w:ins w:id="33851" w:author="Diana Machado" w:date="2019-04-05T18:12:00Z">
              <w:r w:rsidRPr="00E02DB2">
                <w:rPr>
                  <w:rFonts w:ascii="Calibri" w:eastAsia="PMingLiU" w:hAnsi="Calibri" w:cs="Calibri"/>
                  <w:color w:val="000000"/>
                  <w:sz w:val="22"/>
                  <w:szCs w:val="22"/>
                  <w:lang w:val="en-PH" w:eastAsia="en-US"/>
                </w:rPr>
                <w:t>0.2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52" w:author="Diana Machado" w:date="2019-04-05T18:12:00Z"/>
                <w:rFonts w:ascii="Calibri" w:eastAsia="PMingLiU" w:hAnsi="Calibri" w:cs="Calibri"/>
                <w:color w:val="000000"/>
                <w:sz w:val="22"/>
                <w:szCs w:val="22"/>
                <w:lang w:val="en-PH" w:eastAsia="en-US"/>
              </w:rPr>
            </w:pPr>
            <w:ins w:id="33853"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54" w:author="Diana Machado" w:date="2019-04-05T18:12:00Z"/>
                <w:rFonts w:ascii="Calibri" w:eastAsia="PMingLiU" w:hAnsi="Calibri" w:cs="Calibri"/>
                <w:color w:val="000000"/>
                <w:sz w:val="22"/>
                <w:szCs w:val="22"/>
                <w:lang w:val="en-PH" w:eastAsia="en-US"/>
              </w:rPr>
            </w:pPr>
            <w:ins w:id="3385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56" w:author="Diana Machado" w:date="2019-04-05T18:12:00Z"/>
                <w:rFonts w:ascii="Calibri" w:eastAsia="PMingLiU" w:hAnsi="Calibri" w:cs="Calibri"/>
                <w:color w:val="000000"/>
                <w:sz w:val="22"/>
                <w:szCs w:val="22"/>
                <w:lang w:val="en-PH" w:eastAsia="en-US"/>
              </w:rPr>
            </w:pPr>
            <w:ins w:id="3385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85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8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60" w:author="Diana Machado" w:date="2019-04-05T18:12:00Z"/>
                <w:rFonts w:ascii="Calibri" w:eastAsia="PMingLiU" w:hAnsi="Calibri" w:cs="Calibri"/>
                <w:color w:val="000000"/>
                <w:sz w:val="22"/>
                <w:szCs w:val="22"/>
                <w:lang w:val="en-PH" w:eastAsia="en-US"/>
              </w:rPr>
            </w:pPr>
            <w:ins w:id="3386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62" w:author="Diana Machado" w:date="2019-04-05T18:12:00Z"/>
                <w:rFonts w:ascii="Calibri" w:eastAsia="PMingLiU" w:hAnsi="Calibri" w:cs="Calibri"/>
                <w:color w:val="000000"/>
                <w:sz w:val="22"/>
                <w:szCs w:val="22"/>
                <w:lang w:val="en-PH" w:eastAsia="en-US"/>
              </w:rPr>
            </w:pPr>
            <w:ins w:id="33863" w:author="Diana Machado" w:date="2019-04-05T18:12:00Z">
              <w:r w:rsidRPr="00E02DB2">
                <w:rPr>
                  <w:rFonts w:ascii="Calibri" w:eastAsia="PMingLiU" w:hAnsi="Calibri" w:cs="Calibri"/>
                  <w:color w:val="000000"/>
                  <w:sz w:val="22"/>
                  <w:szCs w:val="22"/>
                  <w:lang w:val="en-PH" w:eastAsia="en-US"/>
                </w:rPr>
                <w:t>1.16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64" w:author="Diana Machado" w:date="2019-04-05T18:12:00Z"/>
                <w:rFonts w:ascii="Calibri" w:eastAsia="PMingLiU" w:hAnsi="Calibri" w:cs="Calibri"/>
                <w:color w:val="000000"/>
                <w:sz w:val="22"/>
                <w:szCs w:val="22"/>
                <w:lang w:val="en-PH" w:eastAsia="en-US"/>
              </w:rPr>
            </w:pPr>
            <w:ins w:id="33865" w:author="Diana Machado" w:date="2019-04-05T18:12:00Z">
              <w:r w:rsidRPr="00E02DB2">
                <w:rPr>
                  <w:rFonts w:ascii="Calibri" w:eastAsia="PMingLiU" w:hAnsi="Calibri" w:cs="Calibri"/>
                  <w:color w:val="000000"/>
                  <w:sz w:val="22"/>
                  <w:szCs w:val="22"/>
                  <w:lang w:val="en-PH" w:eastAsia="en-US"/>
                </w:rPr>
                <w:t>1.21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66" w:author="Diana Machado" w:date="2019-04-05T18:12:00Z"/>
                <w:rFonts w:ascii="Calibri" w:eastAsia="PMingLiU" w:hAnsi="Calibri" w:cs="Calibri"/>
                <w:color w:val="000000"/>
                <w:sz w:val="22"/>
                <w:szCs w:val="22"/>
                <w:lang w:val="en-PH" w:eastAsia="en-US"/>
              </w:rPr>
            </w:pPr>
            <w:ins w:id="33867" w:author="Diana Machado" w:date="2019-04-05T18:12:00Z">
              <w:r w:rsidRPr="00E02DB2">
                <w:rPr>
                  <w:rFonts w:ascii="Calibri" w:eastAsia="PMingLiU" w:hAnsi="Calibri" w:cs="Calibri"/>
                  <w:color w:val="000000"/>
                  <w:sz w:val="22"/>
                  <w:szCs w:val="22"/>
                  <w:lang w:val="en-PH" w:eastAsia="en-US"/>
                </w:rPr>
                <w:t>3.114</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68" w:author="Diana Machado" w:date="2019-04-05T18:12:00Z"/>
                <w:rFonts w:ascii="Calibri" w:eastAsia="PMingLiU" w:hAnsi="Calibri" w:cs="Calibri"/>
                <w:color w:val="000000"/>
                <w:sz w:val="22"/>
                <w:szCs w:val="22"/>
                <w:lang w:val="en-PH" w:eastAsia="en-US"/>
              </w:rPr>
            </w:pPr>
            <w:ins w:id="33869" w:author="Diana Machado" w:date="2019-04-05T18:12:00Z">
              <w:r w:rsidRPr="00E02DB2">
                <w:rPr>
                  <w:rFonts w:ascii="Calibri" w:eastAsia="PMingLiU" w:hAnsi="Calibri" w:cs="Calibri"/>
                  <w:color w:val="000000"/>
                  <w:sz w:val="22"/>
                  <w:szCs w:val="22"/>
                  <w:lang w:val="en-PH" w:eastAsia="en-US"/>
                </w:rPr>
                <w:t>0.290</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870" w:author="Diana Machado" w:date="2019-04-05T18:12:00Z"/>
                <w:rFonts w:ascii="Calibri" w:eastAsia="PMingLiU" w:hAnsi="Calibri" w:cs="Calibri"/>
                <w:color w:val="000000"/>
                <w:sz w:val="22"/>
                <w:szCs w:val="22"/>
                <w:lang w:val="en-PH" w:eastAsia="en-US"/>
              </w:rPr>
            </w:pPr>
            <w:ins w:id="33871" w:author="Diana Machado" w:date="2019-04-05T18:12:00Z">
              <w:r w:rsidRPr="00E02DB2">
                <w:rPr>
                  <w:rFonts w:ascii="Calibri" w:eastAsia="PMingLiU" w:hAnsi="Calibri" w:cs="Calibri"/>
                  <w:color w:val="000000"/>
                  <w:sz w:val="22"/>
                  <w:szCs w:val="22"/>
                  <w:lang w:val="en-PH" w:eastAsia="en-US"/>
                </w:rPr>
                <w:t>0.31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72" w:author="Diana Machado" w:date="2019-04-05T18:12:00Z"/>
                <w:rFonts w:ascii="Calibri" w:eastAsia="PMingLiU" w:hAnsi="Calibri" w:cs="Calibri"/>
                <w:color w:val="000000"/>
                <w:sz w:val="22"/>
                <w:szCs w:val="22"/>
                <w:lang w:val="en-PH" w:eastAsia="en-US"/>
              </w:rPr>
            </w:pPr>
            <w:ins w:id="33873"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74" w:author="Diana Machado" w:date="2019-04-05T18:12:00Z"/>
                <w:rFonts w:ascii="Calibri" w:eastAsia="PMingLiU" w:hAnsi="Calibri" w:cs="Calibri"/>
                <w:color w:val="000000"/>
                <w:sz w:val="22"/>
                <w:szCs w:val="22"/>
                <w:lang w:val="en-PH" w:eastAsia="en-US"/>
              </w:rPr>
            </w:pPr>
            <w:ins w:id="3387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76" w:author="Diana Machado" w:date="2019-04-05T18:12:00Z"/>
                <w:rFonts w:ascii="Calibri" w:eastAsia="PMingLiU" w:hAnsi="Calibri" w:cs="Calibri"/>
                <w:color w:val="000000"/>
                <w:sz w:val="22"/>
                <w:szCs w:val="22"/>
                <w:lang w:val="en-PH" w:eastAsia="en-US"/>
              </w:rPr>
            </w:pPr>
            <w:ins w:id="3387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387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88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88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8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90" w:author="Diana Machado" w:date="2019-04-05T18:12:00Z"/>
                <w:rFonts w:ascii="Calibri" w:eastAsia="PMingLiU" w:hAnsi="Calibri" w:cs="Calibri"/>
                <w:color w:val="000000"/>
                <w:sz w:val="22"/>
                <w:szCs w:val="22"/>
                <w:lang w:val="en-PH" w:eastAsia="en-US"/>
              </w:rPr>
            </w:pPr>
            <w:ins w:id="33891" w:author="Diana Machado" w:date="2019-04-05T18:12:00Z">
              <w:r w:rsidRPr="00E02DB2">
                <w:rPr>
                  <w:rFonts w:ascii="Calibri" w:eastAsia="PMingLiU" w:hAnsi="Calibri" w:cs="Calibri"/>
                  <w:color w:val="000000"/>
                  <w:sz w:val="22"/>
                  <w:szCs w:val="22"/>
                  <w:lang w:val="en-PH" w:eastAsia="en-US"/>
                </w:rPr>
                <w:t>Charlott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892" w:author="Diana Machado" w:date="2019-04-05T18:12:00Z"/>
                <w:rFonts w:ascii="Calibri" w:eastAsia="PMingLiU" w:hAnsi="Calibri" w:cs="Calibri"/>
                <w:color w:val="000000"/>
                <w:sz w:val="22"/>
                <w:szCs w:val="22"/>
                <w:lang w:val="en-PH" w:eastAsia="en-US"/>
              </w:rPr>
            </w:pPr>
            <w:ins w:id="3389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94" w:author="Diana Machado" w:date="2019-04-05T18:12:00Z"/>
                <w:rFonts w:ascii="Calibri" w:eastAsia="PMingLiU" w:hAnsi="Calibri" w:cs="Calibri"/>
                <w:color w:val="000000"/>
                <w:sz w:val="22"/>
                <w:szCs w:val="22"/>
                <w:lang w:val="en-PH" w:eastAsia="en-US"/>
              </w:rPr>
            </w:pPr>
            <w:ins w:id="33895" w:author="Diana Machado" w:date="2019-04-05T18:12:00Z">
              <w:r w:rsidRPr="00E02DB2">
                <w:rPr>
                  <w:rFonts w:ascii="Calibri" w:eastAsia="PMingLiU" w:hAnsi="Calibri" w:cs="Calibri"/>
                  <w:color w:val="000000"/>
                  <w:sz w:val="22"/>
                  <w:szCs w:val="22"/>
                  <w:lang w:val="en-PH" w:eastAsia="en-US"/>
                </w:rPr>
                <w:t>3.11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96" w:author="Diana Machado" w:date="2019-04-05T18:12:00Z"/>
                <w:rFonts w:ascii="Calibri" w:eastAsia="PMingLiU" w:hAnsi="Calibri" w:cs="Calibri"/>
                <w:color w:val="000000"/>
                <w:sz w:val="22"/>
                <w:szCs w:val="22"/>
                <w:lang w:val="en-PH" w:eastAsia="en-US"/>
              </w:rPr>
            </w:pPr>
            <w:ins w:id="33897" w:author="Diana Machado" w:date="2019-04-05T18:12:00Z">
              <w:r w:rsidRPr="00E02DB2">
                <w:rPr>
                  <w:rFonts w:ascii="Calibri" w:eastAsia="PMingLiU" w:hAnsi="Calibri" w:cs="Calibri"/>
                  <w:color w:val="000000"/>
                  <w:sz w:val="22"/>
                  <w:szCs w:val="22"/>
                  <w:lang w:val="en-PH" w:eastAsia="en-US"/>
                </w:rPr>
                <w:t>3.04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898" w:author="Diana Machado" w:date="2019-04-05T18:12:00Z"/>
                <w:rFonts w:ascii="Calibri" w:eastAsia="PMingLiU" w:hAnsi="Calibri" w:cs="Calibri"/>
                <w:color w:val="000000"/>
                <w:sz w:val="22"/>
                <w:szCs w:val="22"/>
                <w:lang w:val="en-PH" w:eastAsia="en-US"/>
              </w:rPr>
            </w:pPr>
            <w:ins w:id="33899" w:author="Diana Machado" w:date="2019-04-05T18:12:00Z">
              <w:r w:rsidRPr="00E02DB2">
                <w:rPr>
                  <w:rFonts w:ascii="Calibri" w:eastAsia="PMingLiU" w:hAnsi="Calibri" w:cs="Calibri"/>
                  <w:color w:val="000000"/>
                  <w:sz w:val="22"/>
                  <w:szCs w:val="22"/>
                  <w:lang w:val="en-PH" w:eastAsia="en-US"/>
                </w:rPr>
                <w:t>7.16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00" w:author="Diana Machado" w:date="2019-04-05T18:12:00Z"/>
                <w:rFonts w:ascii="Calibri" w:eastAsia="PMingLiU" w:hAnsi="Calibri" w:cs="Calibri"/>
                <w:color w:val="000000"/>
                <w:sz w:val="22"/>
                <w:szCs w:val="22"/>
                <w:lang w:val="en-PH" w:eastAsia="en-US"/>
              </w:rPr>
            </w:pPr>
            <w:ins w:id="33901" w:author="Diana Machado" w:date="2019-04-05T18:12:00Z">
              <w:r w:rsidRPr="00E02DB2">
                <w:rPr>
                  <w:rFonts w:ascii="Calibri" w:eastAsia="PMingLiU" w:hAnsi="Calibri" w:cs="Calibri"/>
                  <w:color w:val="000000"/>
                  <w:sz w:val="22"/>
                  <w:szCs w:val="22"/>
                  <w:lang w:val="en-PH" w:eastAsia="en-US"/>
                </w:rPr>
                <w:t>0.42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02" w:author="Diana Machado" w:date="2019-04-05T18:12:00Z"/>
                <w:rFonts w:ascii="Calibri" w:eastAsia="PMingLiU" w:hAnsi="Calibri" w:cs="Calibri"/>
                <w:color w:val="000000"/>
                <w:sz w:val="22"/>
                <w:szCs w:val="22"/>
                <w:lang w:val="en-PH" w:eastAsia="en-US"/>
              </w:rPr>
            </w:pPr>
            <w:ins w:id="33903" w:author="Diana Machado" w:date="2019-04-05T18:12:00Z">
              <w:r w:rsidRPr="00E02DB2">
                <w:rPr>
                  <w:rFonts w:ascii="Calibri" w:eastAsia="PMingLiU" w:hAnsi="Calibri" w:cs="Calibri"/>
                  <w:color w:val="000000"/>
                  <w:sz w:val="22"/>
                  <w:szCs w:val="22"/>
                  <w:lang w:val="en-PH" w:eastAsia="en-US"/>
                </w:rPr>
                <w:t>0.42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04" w:author="Diana Machado" w:date="2019-04-05T18:12:00Z"/>
                <w:rFonts w:ascii="Calibri" w:eastAsia="PMingLiU" w:hAnsi="Calibri" w:cs="Calibri"/>
                <w:color w:val="000000"/>
                <w:sz w:val="22"/>
                <w:szCs w:val="22"/>
                <w:lang w:val="en-PH" w:eastAsia="en-US"/>
              </w:rPr>
            </w:pPr>
            <w:ins w:id="33905" w:author="Diana Machado" w:date="2019-04-05T18:12:00Z">
              <w:r w:rsidRPr="00E02DB2">
                <w:rPr>
                  <w:rFonts w:ascii="Calibri" w:eastAsia="PMingLiU" w:hAnsi="Calibri" w:cs="Calibri"/>
                  <w:color w:val="000000"/>
                  <w:sz w:val="22"/>
                  <w:szCs w:val="22"/>
                  <w:lang w:val="en-PH" w:eastAsia="en-US"/>
                </w:rPr>
                <w:t>0.596</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06" w:author="Diana Machado" w:date="2019-04-05T18:12:00Z"/>
                <w:rFonts w:ascii="Calibri" w:eastAsia="PMingLiU" w:hAnsi="Calibri" w:cs="Calibri"/>
                <w:color w:val="000000"/>
                <w:sz w:val="22"/>
                <w:szCs w:val="22"/>
                <w:lang w:val="en-PH" w:eastAsia="en-US"/>
              </w:rPr>
            </w:pPr>
            <w:ins w:id="33907" w:author="Diana Machado" w:date="2019-04-05T18:12:00Z">
              <w:r w:rsidRPr="00E02DB2">
                <w:rPr>
                  <w:rFonts w:ascii="Calibri" w:eastAsia="PMingLiU" w:hAnsi="Calibri" w:cs="Calibri"/>
                  <w:color w:val="000000"/>
                  <w:sz w:val="22"/>
                  <w:szCs w:val="22"/>
                  <w:lang w:val="en-PH" w:eastAsia="en-US"/>
                </w:rPr>
                <w:t>0.72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08" w:author="Diana Machado" w:date="2019-04-05T18:12:00Z"/>
                <w:rFonts w:ascii="Calibri" w:eastAsia="PMingLiU" w:hAnsi="Calibri" w:cs="Calibri"/>
                <w:color w:val="000000"/>
                <w:sz w:val="22"/>
                <w:szCs w:val="22"/>
                <w:lang w:val="en-PH" w:eastAsia="en-US"/>
              </w:rPr>
            </w:pPr>
            <w:ins w:id="33909" w:author="Diana Machado" w:date="2019-04-05T18:12:00Z">
              <w:r w:rsidRPr="00E02DB2">
                <w:rPr>
                  <w:rFonts w:ascii="Calibri" w:eastAsia="PMingLiU" w:hAnsi="Calibri" w:cs="Calibri"/>
                  <w:color w:val="000000"/>
                  <w:sz w:val="22"/>
                  <w:szCs w:val="22"/>
                  <w:lang w:val="en-PH" w:eastAsia="en-US"/>
                </w:rPr>
                <w:t>4.950</w:t>
              </w:r>
            </w:ins>
          </w:p>
        </w:tc>
      </w:tr>
      <w:tr w:rsidR="004B7BAF" w:rsidRPr="00E02DB2" w:rsidTr="004B7BAF">
        <w:trPr>
          <w:trHeight w:val="286"/>
          <w:ins w:id="3391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9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12" w:author="Diana Machado" w:date="2019-04-05T18:12:00Z"/>
                <w:rFonts w:ascii="Calibri" w:eastAsia="PMingLiU" w:hAnsi="Calibri" w:cs="Calibri"/>
                <w:color w:val="000000"/>
                <w:sz w:val="22"/>
                <w:szCs w:val="22"/>
                <w:lang w:val="en-PH" w:eastAsia="en-US"/>
              </w:rPr>
            </w:pPr>
            <w:ins w:id="3391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4" w:author="Diana Machado" w:date="2019-04-05T18:12:00Z"/>
                <w:rFonts w:ascii="Calibri" w:eastAsia="PMingLiU" w:hAnsi="Calibri" w:cs="Calibri"/>
                <w:color w:val="000000"/>
                <w:sz w:val="22"/>
                <w:szCs w:val="22"/>
                <w:lang w:val="en-PH" w:eastAsia="en-US"/>
              </w:rPr>
            </w:pPr>
            <w:ins w:id="33915" w:author="Diana Machado" w:date="2019-04-05T18:12:00Z">
              <w:r w:rsidRPr="00E02DB2">
                <w:rPr>
                  <w:rFonts w:ascii="Calibri" w:eastAsia="PMingLiU" w:hAnsi="Calibri" w:cs="Calibri"/>
                  <w:color w:val="000000"/>
                  <w:sz w:val="22"/>
                  <w:szCs w:val="22"/>
                  <w:lang w:val="en-PH" w:eastAsia="en-US"/>
                </w:rPr>
                <w:t>3.75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6" w:author="Diana Machado" w:date="2019-04-05T18:12:00Z"/>
                <w:rFonts w:ascii="Calibri" w:eastAsia="PMingLiU" w:hAnsi="Calibri" w:cs="Calibri"/>
                <w:color w:val="000000"/>
                <w:sz w:val="22"/>
                <w:szCs w:val="22"/>
                <w:lang w:val="en-PH" w:eastAsia="en-US"/>
              </w:rPr>
            </w:pPr>
            <w:ins w:id="33917" w:author="Diana Machado" w:date="2019-04-05T18:12:00Z">
              <w:r w:rsidRPr="00E02DB2">
                <w:rPr>
                  <w:rFonts w:ascii="Calibri" w:eastAsia="PMingLiU" w:hAnsi="Calibri" w:cs="Calibri"/>
                  <w:color w:val="000000"/>
                  <w:sz w:val="22"/>
                  <w:szCs w:val="22"/>
                  <w:lang w:val="en-PH" w:eastAsia="en-US"/>
                </w:rPr>
                <w:t>3.3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18" w:author="Diana Machado" w:date="2019-04-05T18:12:00Z"/>
                <w:rFonts w:ascii="Calibri" w:eastAsia="PMingLiU" w:hAnsi="Calibri" w:cs="Calibri"/>
                <w:color w:val="000000"/>
                <w:sz w:val="22"/>
                <w:szCs w:val="22"/>
                <w:lang w:val="en-PH" w:eastAsia="en-US"/>
              </w:rPr>
            </w:pPr>
            <w:ins w:id="33919" w:author="Diana Machado" w:date="2019-04-05T18:12:00Z">
              <w:r w:rsidRPr="00E02DB2">
                <w:rPr>
                  <w:rFonts w:ascii="Calibri" w:eastAsia="PMingLiU" w:hAnsi="Calibri" w:cs="Calibri"/>
                  <w:color w:val="000000"/>
                  <w:sz w:val="22"/>
                  <w:szCs w:val="22"/>
                  <w:lang w:val="en-PH" w:eastAsia="en-US"/>
                </w:rPr>
                <w:t>10.96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0" w:author="Diana Machado" w:date="2019-04-05T18:12:00Z"/>
                <w:rFonts w:ascii="Calibri" w:eastAsia="PMingLiU" w:hAnsi="Calibri" w:cs="Calibri"/>
                <w:color w:val="000000"/>
                <w:sz w:val="22"/>
                <w:szCs w:val="22"/>
                <w:lang w:val="en-PH" w:eastAsia="en-US"/>
              </w:rPr>
            </w:pPr>
            <w:ins w:id="33921" w:author="Diana Machado" w:date="2019-04-05T18:12:00Z">
              <w:r w:rsidRPr="00E02DB2">
                <w:rPr>
                  <w:rFonts w:ascii="Calibri" w:eastAsia="PMingLiU" w:hAnsi="Calibri" w:cs="Calibri"/>
                  <w:color w:val="000000"/>
                  <w:sz w:val="22"/>
                  <w:szCs w:val="22"/>
                  <w:lang w:val="en-PH" w:eastAsia="en-US"/>
                </w:rPr>
                <w:t>0.5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2" w:author="Diana Machado" w:date="2019-04-05T18:12:00Z"/>
                <w:rFonts w:ascii="Calibri" w:eastAsia="PMingLiU" w:hAnsi="Calibri" w:cs="Calibri"/>
                <w:color w:val="000000"/>
                <w:sz w:val="22"/>
                <w:szCs w:val="22"/>
                <w:lang w:val="en-PH" w:eastAsia="en-US"/>
              </w:rPr>
            </w:pPr>
            <w:ins w:id="33923" w:author="Diana Machado" w:date="2019-04-05T18:12:00Z">
              <w:r w:rsidRPr="00E02DB2">
                <w:rPr>
                  <w:rFonts w:ascii="Calibri" w:eastAsia="PMingLiU" w:hAnsi="Calibri" w:cs="Calibri"/>
                  <w:color w:val="000000"/>
                  <w:sz w:val="22"/>
                  <w:szCs w:val="22"/>
                  <w:lang w:val="en-PH" w:eastAsia="en-US"/>
                </w:rPr>
                <w:t>0.47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4" w:author="Diana Machado" w:date="2019-04-05T18:12:00Z"/>
                <w:rFonts w:ascii="Calibri" w:eastAsia="PMingLiU" w:hAnsi="Calibri" w:cs="Calibri"/>
                <w:color w:val="000000"/>
                <w:sz w:val="22"/>
                <w:szCs w:val="22"/>
                <w:lang w:val="en-PH" w:eastAsia="en-US"/>
              </w:rPr>
            </w:pPr>
            <w:ins w:id="33925" w:author="Diana Machado" w:date="2019-04-05T18:12:00Z">
              <w:r w:rsidRPr="00E02DB2">
                <w:rPr>
                  <w:rFonts w:ascii="Calibri" w:eastAsia="PMingLiU" w:hAnsi="Calibri" w:cs="Calibri"/>
                  <w:color w:val="000000"/>
                  <w:sz w:val="22"/>
                  <w:szCs w:val="22"/>
                  <w:lang w:val="en-PH" w:eastAsia="en-US"/>
                </w:rPr>
                <w:t>1.11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6" w:author="Diana Machado" w:date="2019-04-05T18:12:00Z"/>
                <w:rFonts w:ascii="Calibri" w:eastAsia="PMingLiU" w:hAnsi="Calibri" w:cs="Calibri"/>
                <w:color w:val="000000"/>
                <w:sz w:val="22"/>
                <w:szCs w:val="22"/>
                <w:lang w:val="en-PH" w:eastAsia="en-US"/>
              </w:rPr>
            </w:pPr>
            <w:ins w:id="33927" w:author="Diana Machado" w:date="2019-04-05T18:12:00Z">
              <w:r w:rsidRPr="00E02DB2">
                <w:rPr>
                  <w:rFonts w:ascii="Calibri" w:eastAsia="PMingLiU" w:hAnsi="Calibri" w:cs="Calibri"/>
                  <w:color w:val="000000"/>
                  <w:sz w:val="22"/>
                  <w:szCs w:val="22"/>
                  <w:lang w:val="en-PH" w:eastAsia="en-US"/>
                </w:rPr>
                <w:t>0.78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28" w:author="Diana Machado" w:date="2019-04-05T18:12:00Z"/>
                <w:rFonts w:ascii="Calibri" w:eastAsia="PMingLiU" w:hAnsi="Calibri" w:cs="Calibri"/>
                <w:color w:val="000000"/>
                <w:sz w:val="22"/>
                <w:szCs w:val="22"/>
                <w:lang w:val="en-PH" w:eastAsia="en-US"/>
              </w:rPr>
            </w:pPr>
            <w:ins w:id="33929" w:author="Diana Machado" w:date="2019-04-05T18:12:00Z">
              <w:r w:rsidRPr="00E02DB2">
                <w:rPr>
                  <w:rFonts w:ascii="Calibri" w:eastAsia="PMingLiU" w:hAnsi="Calibri" w:cs="Calibri"/>
                  <w:color w:val="000000"/>
                  <w:sz w:val="22"/>
                  <w:szCs w:val="22"/>
                  <w:lang w:val="en-PH" w:eastAsia="en-US"/>
                </w:rPr>
                <w:t>5.496</w:t>
              </w:r>
            </w:ins>
          </w:p>
        </w:tc>
      </w:tr>
      <w:tr w:rsidR="004B7BAF" w:rsidRPr="00E02DB2" w:rsidTr="004B7BAF">
        <w:trPr>
          <w:trHeight w:val="286"/>
          <w:ins w:id="3393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9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32" w:author="Diana Machado" w:date="2019-04-05T18:12:00Z"/>
                <w:rFonts w:ascii="Calibri" w:eastAsia="PMingLiU" w:hAnsi="Calibri" w:cs="Calibri"/>
                <w:color w:val="000000"/>
                <w:sz w:val="22"/>
                <w:szCs w:val="22"/>
                <w:lang w:val="en-PH" w:eastAsia="en-US"/>
              </w:rPr>
            </w:pPr>
            <w:ins w:id="3393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4" w:author="Diana Machado" w:date="2019-04-05T18:12:00Z"/>
                <w:rFonts w:ascii="Calibri" w:eastAsia="PMingLiU" w:hAnsi="Calibri" w:cs="Calibri"/>
                <w:color w:val="000000"/>
                <w:sz w:val="22"/>
                <w:szCs w:val="22"/>
                <w:lang w:val="en-PH" w:eastAsia="en-US"/>
              </w:rPr>
            </w:pPr>
            <w:ins w:id="33935" w:author="Diana Machado" w:date="2019-04-05T18:12:00Z">
              <w:r w:rsidRPr="00E02DB2">
                <w:rPr>
                  <w:rFonts w:ascii="Calibri" w:eastAsia="PMingLiU" w:hAnsi="Calibri" w:cs="Calibri"/>
                  <w:color w:val="000000"/>
                  <w:sz w:val="22"/>
                  <w:szCs w:val="22"/>
                  <w:lang w:val="en-PH" w:eastAsia="en-US"/>
                </w:rPr>
                <w:t>4.69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6" w:author="Diana Machado" w:date="2019-04-05T18:12:00Z"/>
                <w:rFonts w:ascii="Calibri" w:eastAsia="PMingLiU" w:hAnsi="Calibri" w:cs="Calibri"/>
                <w:color w:val="000000"/>
                <w:sz w:val="22"/>
                <w:szCs w:val="22"/>
                <w:lang w:val="en-PH" w:eastAsia="en-US"/>
              </w:rPr>
            </w:pPr>
            <w:ins w:id="33937" w:author="Diana Machado" w:date="2019-04-05T18:12:00Z">
              <w:r w:rsidRPr="00E02DB2">
                <w:rPr>
                  <w:rFonts w:ascii="Calibri" w:eastAsia="PMingLiU" w:hAnsi="Calibri" w:cs="Calibri"/>
                  <w:color w:val="000000"/>
                  <w:sz w:val="22"/>
                  <w:szCs w:val="22"/>
                  <w:lang w:val="en-PH" w:eastAsia="en-US"/>
                </w:rPr>
                <w:t>4.57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38" w:author="Diana Machado" w:date="2019-04-05T18:12:00Z"/>
                <w:rFonts w:ascii="Calibri" w:eastAsia="PMingLiU" w:hAnsi="Calibri" w:cs="Calibri"/>
                <w:color w:val="000000"/>
                <w:sz w:val="22"/>
                <w:szCs w:val="22"/>
                <w:lang w:val="en-PH" w:eastAsia="en-US"/>
              </w:rPr>
            </w:pPr>
            <w:ins w:id="33939" w:author="Diana Machado" w:date="2019-04-05T18:12:00Z">
              <w:r w:rsidRPr="00E02DB2">
                <w:rPr>
                  <w:rFonts w:ascii="Calibri" w:eastAsia="PMingLiU" w:hAnsi="Calibri" w:cs="Calibri"/>
                  <w:color w:val="000000"/>
                  <w:sz w:val="22"/>
                  <w:szCs w:val="22"/>
                  <w:lang w:val="en-PH" w:eastAsia="en-US"/>
                </w:rPr>
                <w:t>30.96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0" w:author="Diana Machado" w:date="2019-04-05T18:12:00Z"/>
                <w:rFonts w:ascii="Calibri" w:eastAsia="PMingLiU" w:hAnsi="Calibri" w:cs="Calibri"/>
                <w:color w:val="000000"/>
                <w:sz w:val="22"/>
                <w:szCs w:val="22"/>
                <w:lang w:val="en-PH" w:eastAsia="en-US"/>
              </w:rPr>
            </w:pPr>
            <w:ins w:id="33941" w:author="Diana Machado" w:date="2019-04-05T18:12:00Z">
              <w:r w:rsidRPr="00E02DB2">
                <w:rPr>
                  <w:rFonts w:ascii="Calibri" w:eastAsia="PMingLiU" w:hAnsi="Calibri" w:cs="Calibri"/>
                  <w:color w:val="000000"/>
                  <w:sz w:val="22"/>
                  <w:szCs w:val="22"/>
                  <w:lang w:val="en-PH" w:eastAsia="en-US"/>
                </w:rPr>
                <w:t>0.8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2" w:author="Diana Machado" w:date="2019-04-05T18:12:00Z"/>
                <w:rFonts w:ascii="Calibri" w:eastAsia="PMingLiU" w:hAnsi="Calibri" w:cs="Calibri"/>
                <w:color w:val="000000"/>
                <w:sz w:val="22"/>
                <w:szCs w:val="22"/>
                <w:lang w:val="en-PH" w:eastAsia="en-US"/>
              </w:rPr>
            </w:pPr>
            <w:ins w:id="33943" w:author="Diana Machado" w:date="2019-04-05T18:12:00Z">
              <w:r w:rsidRPr="00E02DB2">
                <w:rPr>
                  <w:rFonts w:ascii="Calibri" w:eastAsia="PMingLiU" w:hAnsi="Calibri" w:cs="Calibri"/>
                  <w:color w:val="000000"/>
                  <w:sz w:val="22"/>
                  <w:szCs w:val="22"/>
                  <w:lang w:val="en-PH" w:eastAsia="en-US"/>
                </w:rPr>
                <w:t>0.5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4" w:author="Diana Machado" w:date="2019-04-05T18:12:00Z"/>
                <w:rFonts w:ascii="Calibri" w:eastAsia="PMingLiU" w:hAnsi="Calibri" w:cs="Calibri"/>
                <w:color w:val="000000"/>
                <w:sz w:val="22"/>
                <w:szCs w:val="22"/>
                <w:lang w:val="en-PH" w:eastAsia="en-US"/>
              </w:rPr>
            </w:pPr>
            <w:ins w:id="33945" w:author="Diana Machado" w:date="2019-04-05T18:12:00Z">
              <w:r w:rsidRPr="00E02DB2">
                <w:rPr>
                  <w:rFonts w:ascii="Calibri" w:eastAsia="PMingLiU" w:hAnsi="Calibri" w:cs="Calibri"/>
                  <w:color w:val="000000"/>
                  <w:sz w:val="22"/>
                  <w:szCs w:val="22"/>
                  <w:lang w:val="en-PH" w:eastAsia="en-US"/>
                </w:rPr>
                <w:t>1.48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6" w:author="Diana Machado" w:date="2019-04-05T18:12:00Z"/>
                <w:rFonts w:ascii="Calibri" w:eastAsia="PMingLiU" w:hAnsi="Calibri" w:cs="Calibri"/>
                <w:color w:val="000000"/>
                <w:sz w:val="22"/>
                <w:szCs w:val="22"/>
                <w:lang w:val="en-PH" w:eastAsia="en-US"/>
              </w:rPr>
            </w:pPr>
            <w:ins w:id="33947" w:author="Diana Machado" w:date="2019-04-05T18:12:00Z">
              <w:r w:rsidRPr="00E02DB2">
                <w:rPr>
                  <w:rFonts w:ascii="Calibri" w:eastAsia="PMingLiU" w:hAnsi="Calibri" w:cs="Calibri"/>
                  <w:color w:val="000000"/>
                  <w:sz w:val="22"/>
                  <w:szCs w:val="22"/>
                  <w:lang w:val="en-PH" w:eastAsia="en-US"/>
                </w:rPr>
                <w:t>1.24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48" w:author="Diana Machado" w:date="2019-04-05T18:12:00Z"/>
                <w:rFonts w:ascii="Calibri" w:eastAsia="PMingLiU" w:hAnsi="Calibri" w:cs="Calibri"/>
                <w:color w:val="000000"/>
                <w:sz w:val="22"/>
                <w:szCs w:val="22"/>
                <w:lang w:val="en-PH" w:eastAsia="en-US"/>
              </w:rPr>
            </w:pPr>
            <w:ins w:id="33949" w:author="Diana Machado" w:date="2019-04-05T18:12:00Z">
              <w:r w:rsidRPr="00E02DB2">
                <w:rPr>
                  <w:rFonts w:ascii="Calibri" w:eastAsia="PMingLiU" w:hAnsi="Calibri" w:cs="Calibri"/>
                  <w:color w:val="000000"/>
                  <w:sz w:val="22"/>
                  <w:szCs w:val="22"/>
                  <w:lang w:val="en-PH" w:eastAsia="en-US"/>
                </w:rPr>
                <w:t>7.351</w:t>
              </w:r>
            </w:ins>
          </w:p>
        </w:tc>
      </w:tr>
      <w:tr w:rsidR="004B7BAF" w:rsidRPr="00E02DB2" w:rsidTr="004B7BAF">
        <w:trPr>
          <w:trHeight w:val="286"/>
          <w:ins w:id="3395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9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395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5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5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5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5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5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5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5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396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39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62" w:author="Diana Machado" w:date="2019-04-05T18:12:00Z"/>
                <w:rFonts w:ascii="Calibri" w:eastAsia="PMingLiU" w:hAnsi="Calibri" w:cs="Calibri"/>
                <w:color w:val="000000"/>
                <w:sz w:val="22"/>
                <w:szCs w:val="22"/>
                <w:lang w:val="en-PH" w:eastAsia="en-US"/>
              </w:rPr>
            </w:pPr>
            <w:ins w:id="33963" w:author="Diana Machado" w:date="2019-04-05T18:12:00Z">
              <w:r w:rsidRPr="00E02DB2">
                <w:rPr>
                  <w:rFonts w:ascii="Calibri" w:eastAsia="PMingLiU" w:hAnsi="Calibri" w:cs="Calibri"/>
                  <w:color w:val="000000"/>
                  <w:sz w:val="22"/>
                  <w:szCs w:val="22"/>
                  <w:lang w:val="en-PH" w:eastAsia="en-US"/>
                </w:rPr>
                <w:t>Citru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64" w:author="Diana Machado" w:date="2019-04-05T18:12:00Z"/>
                <w:rFonts w:ascii="Calibri" w:eastAsia="PMingLiU" w:hAnsi="Calibri" w:cs="Calibri"/>
                <w:color w:val="000000"/>
                <w:sz w:val="22"/>
                <w:szCs w:val="22"/>
                <w:lang w:val="en-PH" w:eastAsia="en-US"/>
              </w:rPr>
            </w:pPr>
            <w:ins w:id="3396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66" w:author="Diana Machado" w:date="2019-04-05T18:12:00Z"/>
                <w:rFonts w:ascii="Calibri" w:eastAsia="PMingLiU" w:hAnsi="Calibri" w:cs="Calibri"/>
                <w:color w:val="000000"/>
                <w:sz w:val="22"/>
                <w:szCs w:val="22"/>
                <w:lang w:val="en-PH" w:eastAsia="en-US"/>
              </w:rPr>
            </w:pPr>
            <w:ins w:id="33967" w:author="Diana Machado" w:date="2019-04-05T18:12:00Z">
              <w:r w:rsidRPr="00E02DB2">
                <w:rPr>
                  <w:rFonts w:ascii="Calibri" w:eastAsia="PMingLiU" w:hAnsi="Calibri" w:cs="Calibri"/>
                  <w:color w:val="000000"/>
                  <w:sz w:val="22"/>
                  <w:szCs w:val="22"/>
                  <w:lang w:val="en-PH" w:eastAsia="en-US"/>
                </w:rPr>
                <w:t>1.96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68" w:author="Diana Machado" w:date="2019-04-05T18:12:00Z"/>
                <w:rFonts w:ascii="Calibri" w:eastAsia="PMingLiU" w:hAnsi="Calibri" w:cs="Calibri"/>
                <w:color w:val="000000"/>
                <w:sz w:val="22"/>
                <w:szCs w:val="22"/>
                <w:lang w:val="en-PH" w:eastAsia="en-US"/>
              </w:rPr>
            </w:pPr>
            <w:ins w:id="33969" w:author="Diana Machado" w:date="2019-04-05T18:12:00Z">
              <w:r w:rsidRPr="00E02DB2">
                <w:rPr>
                  <w:rFonts w:ascii="Calibri" w:eastAsia="PMingLiU" w:hAnsi="Calibri" w:cs="Calibri"/>
                  <w:color w:val="000000"/>
                  <w:sz w:val="22"/>
                  <w:szCs w:val="22"/>
                  <w:lang w:val="en-PH" w:eastAsia="en-US"/>
                </w:rPr>
                <w:t>1.21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70" w:author="Diana Machado" w:date="2019-04-05T18:12:00Z"/>
                <w:rFonts w:ascii="Calibri" w:eastAsia="PMingLiU" w:hAnsi="Calibri" w:cs="Calibri"/>
                <w:color w:val="000000"/>
                <w:sz w:val="22"/>
                <w:szCs w:val="22"/>
                <w:lang w:val="en-PH" w:eastAsia="en-US"/>
              </w:rPr>
            </w:pPr>
            <w:ins w:id="33971" w:author="Diana Machado" w:date="2019-04-05T18:12:00Z">
              <w:r w:rsidRPr="00E02DB2">
                <w:rPr>
                  <w:rFonts w:ascii="Calibri" w:eastAsia="PMingLiU" w:hAnsi="Calibri" w:cs="Calibri"/>
                  <w:color w:val="000000"/>
                  <w:sz w:val="22"/>
                  <w:szCs w:val="22"/>
                  <w:lang w:val="en-PH" w:eastAsia="en-US"/>
                </w:rPr>
                <w:t>4.629</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72" w:author="Diana Machado" w:date="2019-04-05T18:12:00Z"/>
                <w:rFonts w:ascii="Calibri" w:eastAsia="PMingLiU" w:hAnsi="Calibri" w:cs="Calibri"/>
                <w:color w:val="000000"/>
                <w:sz w:val="22"/>
                <w:szCs w:val="22"/>
                <w:lang w:val="en-PH" w:eastAsia="en-US"/>
              </w:rPr>
            </w:pPr>
            <w:ins w:id="33973" w:author="Diana Machado" w:date="2019-04-05T18:12:00Z">
              <w:r w:rsidRPr="00E02DB2">
                <w:rPr>
                  <w:rFonts w:ascii="Calibri" w:eastAsia="PMingLiU" w:hAnsi="Calibri" w:cs="Calibri"/>
                  <w:color w:val="000000"/>
                  <w:sz w:val="22"/>
                  <w:szCs w:val="22"/>
                  <w:lang w:val="en-PH" w:eastAsia="en-US"/>
                </w:rPr>
                <w:t>0.24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74" w:author="Diana Machado" w:date="2019-04-05T18:12:00Z"/>
                <w:rFonts w:ascii="Calibri" w:eastAsia="PMingLiU" w:hAnsi="Calibri" w:cs="Calibri"/>
                <w:color w:val="000000"/>
                <w:sz w:val="22"/>
                <w:szCs w:val="22"/>
                <w:lang w:val="en-PH" w:eastAsia="en-US"/>
              </w:rPr>
            </w:pPr>
            <w:ins w:id="33975" w:author="Diana Machado" w:date="2019-04-05T18:12:00Z">
              <w:r w:rsidRPr="00E02DB2">
                <w:rPr>
                  <w:rFonts w:ascii="Calibri" w:eastAsia="PMingLiU" w:hAnsi="Calibri" w:cs="Calibri"/>
                  <w:color w:val="000000"/>
                  <w:sz w:val="22"/>
                  <w:szCs w:val="22"/>
                  <w:lang w:val="en-PH" w:eastAsia="en-US"/>
                </w:rPr>
                <w:t>0.24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76" w:author="Diana Machado" w:date="2019-04-05T18:12:00Z"/>
                <w:rFonts w:ascii="Calibri" w:eastAsia="PMingLiU" w:hAnsi="Calibri" w:cs="Calibri"/>
                <w:color w:val="000000"/>
                <w:sz w:val="22"/>
                <w:szCs w:val="22"/>
                <w:lang w:val="en-PH" w:eastAsia="en-US"/>
              </w:rPr>
            </w:pPr>
            <w:ins w:id="33977" w:author="Diana Machado" w:date="2019-04-05T18:12:00Z">
              <w:r w:rsidRPr="00E02DB2">
                <w:rPr>
                  <w:rFonts w:ascii="Calibri" w:eastAsia="PMingLiU" w:hAnsi="Calibri" w:cs="Calibri"/>
                  <w:color w:val="000000"/>
                  <w:sz w:val="22"/>
                  <w:szCs w:val="22"/>
                  <w:lang w:val="en-PH" w:eastAsia="en-US"/>
                </w:rPr>
                <w:t>0.32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3978" w:author="Diana Machado" w:date="2019-04-05T18:12:00Z"/>
                <w:rFonts w:ascii="Calibri" w:eastAsia="PMingLiU" w:hAnsi="Calibri" w:cs="Calibri"/>
                <w:color w:val="000000"/>
                <w:sz w:val="22"/>
                <w:szCs w:val="22"/>
                <w:lang w:val="en-PH" w:eastAsia="en-US"/>
              </w:rPr>
            </w:pPr>
            <w:ins w:id="33979" w:author="Diana Machado" w:date="2019-04-05T18:12:00Z">
              <w:r w:rsidRPr="00E02DB2">
                <w:rPr>
                  <w:rFonts w:ascii="Calibri" w:eastAsia="PMingLiU" w:hAnsi="Calibri" w:cs="Calibri"/>
                  <w:color w:val="000000"/>
                  <w:sz w:val="22"/>
                  <w:szCs w:val="22"/>
                  <w:lang w:val="en-PH" w:eastAsia="en-US"/>
                </w:rPr>
                <w:t>0.3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0" w:author="Diana Machado" w:date="2019-04-05T18:12:00Z"/>
                <w:rFonts w:ascii="Calibri" w:eastAsia="PMingLiU" w:hAnsi="Calibri" w:cs="Calibri"/>
                <w:color w:val="000000"/>
                <w:sz w:val="22"/>
                <w:szCs w:val="22"/>
                <w:lang w:val="en-PH" w:eastAsia="en-US"/>
              </w:rPr>
            </w:pPr>
            <w:ins w:id="33981" w:author="Diana Machado" w:date="2019-04-05T18:12:00Z">
              <w:r w:rsidRPr="00E02DB2">
                <w:rPr>
                  <w:rFonts w:ascii="Calibri" w:eastAsia="PMingLiU" w:hAnsi="Calibri" w:cs="Calibri"/>
                  <w:color w:val="000000"/>
                  <w:sz w:val="22"/>
                  <w:szCs w:val="22"/>
                  <w:lang w:val="en-PH" w:eastAsia="en-US"/>
                </w:rPr>
                <w:t>3.011</w:t>
              </w:r>
            </w:ins>
          </w:p>
        </w:tc>
      </w:tr>
      <w:tr w:rsidR="004B7BAF" w:rsidRPr="00E02DB2" w:rsidTr="004B7BAF">
        <w:trPr>
          <w:trHeight w:val="286"/>
          <w:ins w:id="3398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39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3984" w:author="Diana Machado" w:date="2019-04-05T18:12:00Z"/>
                <w:rFonts w:ascii="Calibri" w:eastAsia="PMingLiU" w:hAnsi="Calibri" w:cs="Calibri"/>
                <w:color w:val="000000"/>
                <w:sz w:val="22"/>
                <w:szCs w:val="22"/>
                <w:lang w:val="en-PH" w:eastAsia="en-US"/>
              </w:rPr>
            </w:pPr>
            <w:ins w:id="3398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6" w:author="Diana Machado" w:date="2019-04-05T18:12:00Z"/>
                <w:rFonts w:ascii="Calibri" w:eastAsia="PMingLiU" w:hAnsi="Calibri" w:cs="Calibri"/>
                <w:color w:val="000000"/>
                <w:sz w:val="22"/>
                <w:szCs w:val="22"/>
                <w:lang w:val="en-PH" w:eastAsia="en-US"/>
              </w:rPr>
            </w:pPr>
            <w:ins w:id="33987" w:author="Diana Machado" w:date="2019-04-05T18:12:00Z">
              <w:r w:rsidRPr="00E02DB2">
                <w:rPr>
                  <w:rFonts w:ascii="Calibri" w:eastAsia="PMingLiU" w:hAnsi="Calibri" w:cs="Calibri"/>
                  <w:color w:val="000000"/>
                  <w:sz w:val="22"/>
                  <w:szCs w:val="22"/>
                  <w:lang w:val="en-PH" w:eastAsia="en-US"/>
                </w:rPr>
                <w:t>2.14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88" w:author="Diana Machado" w:date="2019-04-05T18:12:00Z"/>
                <w:rFonts w:ascii="Calibri" w:eastAsia="PMingLiU" w:hAnsi="Calibri" w:cs="Calibri"/>
                <w:color w:val="000000"/>
                <w:sz w:val="22"/>
                <w:szCs w:val="22"/>
                <w:lang w:val="en-PH" w:eastAsia="en-US"/>
              </w:rPr>
            </w:pPr>
            <w:ins w:id="33989" w:author="Diana Machado" w:date="2019-04-05T18:12:00Z">
              <w:r w:rsidRPr="00E02DB2">
                <w:rPr>
                  <w:rFonts w:ascii="Calibri" w:eastAsia="PMingLiU" w:hAnsi="Calibri" w:cs="Calibri"/>
                  <w:color w:val="000000"/>
                  <w:sz w:val="22"/>
                  <w:szCs w:val="22"/>
                  <w:lang w:val="en-PH" w:eastAsia="en-US"/>
                </w:rPr>
                <w:t>1.94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0" w:author="Diana Machado" w:date="2019-04-05T18:12:00Z"/>
                <w:rFonts w:ascii="Calibri" w:eastAsia="PMingLiU" w:hAnsi="Calibri" w:cs="Calibri"/>
                <w:color w:val="000000"/>
                <w:sz w:val="22"/>
                <w:szCs w:val="22"/>
                <w:lang w:val="en-PH" w:eastAsia="en-US"/>
              </w:rPr>
            </w:pPr>
            <w:ins w:id="33991" w:author="Diana Machado" w:date="2019-04-05T18:12:00Z">
              <w:r w:rsidRPr="00E02DB2">
                <w:rPr>
                  <w:rFonts w:ascii="Calibri" w:eastAsia="PMingLiU" w:hAnsi="Calibri" w:cs="Calibri"/>
                  <w:color w:val="000000"/>
                  <w:sz w:val="22"/>
                  <w:szCs w:val="22"/>
                  <w:lang w:val="en-PH" w:eastAsia="en-US"/>
                </w:rPr>
                <w:t>5.58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2" w:author="Diana Machado" w:date="2019-04-05T18:12:00Z"/>
                <w:rFonts w:ascii="Calibri" w:eastAsia="PMingLiU" w:hAnsi="Calibri" w:cs="Calibri"/>
                <w:color w:val="000000"/>
                <w:sz w:val="22"/>
                <w:szCs w:val="22"/>
                <w:lang w:val="en-PH" w:eastAsia="en-US"/>
              </w:rPr>
            </w:pPr>
            <w:ins w:id="33993" w:author="Diana Machado" w:date="2019-04-05T18:12:00Z">
              <w:r w:rsidRPr="00E02DB2">
                <w:rPr>
                  <w:rFonts w:ascii="Calibri" w:eastAsia="PMingLiU" w:hAnsi="Calibri" w:cs="Calibri"/>
                  <w:color w:val="000000"/>
                  <w:sz w:val="22"/>
                  <w:szCs w:val="22"/>
                  <w:lang w:val="en-PH" w:eastAsia="en-US"/>
                </w:rPr>
                <w:t>0.2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4" w:author="Diana Machado" w:date="2019-04-05T18:12:00Z"/>
                <w:rFonts w:ascii="Calibri" w:eastAsia="PMingLiU" w:hAnsi="Calibri" w:cs="Calibri"/>
                <w:color w:val="000000"/>
                <w:sz w:val="22"/>
                <w:szCs w:val="22"/>
                <w:lang w:val="en-PH" w:eastAsia="en-US"/>
              </w:rPr>
            </w:pPr>
            <w:ins w:id="33995" w:author="Diana Machado" w:date="2019-04-05T18:12:00Z">
              <w:r w:rsidRPr="00E02DB2">
                <w:rPr>
                  <w:rFonts w:ascii="Calibri" w:eastAsia="PMingLiU" w:hAnsi="Calibri" w:cs="Calibri"/>
                  <w:color w:val="000000"/>
                  <w:sz w:val="22"/>
                  <w:szCs w:val="22"/>
                  <w:lang w:val="en-PH" w:eastAsia="en-US"/>
                </w:rPr>
                <w:t>0.26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6" w:author="Diana Machado" w:date="2019-04-05T18:12:00Z"/>
                <w:rFonts w:ascii="Calibri" w:eastAsia="PMingLiU" w:hAnsi="Calibri" w:cs="Calibri"/>
                <w:color w:val="000000"/>
                <w:sz w:val="22"/>
                <w:szCs w:val="22"/>
                <w:lang w:val="en-PH" w:eastAsia="en-US"/>
              </w:rPr>
            </w:pPr>
            <w:ins w:id="33997" w:author="Diana Machado" w:date="2019-04-05T18:12:00Z">
              <w:r w:rsidRPr="00E02DB2">
                <w:rPr>
                  <w:rFonts w:ascii="Calibri" w:eastAsia="PMingLiU" w:hAnsi="Calibri" w:cs="Calibri"/>
                  <w:color w:val="000000"/>
                  <w:sz w:val="22"/>
                  <w:szCs w:val="22"/>
                  <w:lang w:val="en-PH" w:eastAsia="en-US"/>
                </w:rPr>
                <w:t>0.50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3998" w:author="Diana Machado" w:date="2019-04-05T18:12:00Z"/>
                <w:rFonts w:ascii="Calibri" w:eastAsia="PMingLiU" w:hAnsi="Calibri" w:cs="Calibri"/>
                <w:color w:val="000000"/>
                <w:sz w:val="22"/>
                <w:szCs w:val="22"/>
                <w:lang w:val="en-PH" w:eastAsia="en-US"/>
              </w:rPr>
            </w:pPr>
            <w:ins w:id="33999" w:author="Diana Machado" w:date="2019-04-05T18:12:00Z">
              <w:r w:rsidRPr="00E02DB2">
                <w:rPr>
                  <w:rFonts w:ascii="Calibri" w:eastAsia="PMingLiU" w:hAnsi="Calibri" w:cs="Calibri"/>
                  <w:color w:val="000000"/>
                  <w:sz w:val="22"/>
                  <w:szCs w:val="22"/>
                  <w:lang w:val="en-PH" w:eastAsia="en-US"/>
                </w:rPr>
                <w:t>0.4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0" w:author="Diana Machado" w:date="2019-04-05T18:12:00Z"/>
                <w:rFonts w:ascii="Calibri" w:eastAsia="PMingLiU" w:hAnsi="Calibri" w:cs="Calibri"/>
                <w:color w:val="000000"/>
                <w:sz w:val="22"/>
                <w:szCs w:val="22"/>
                <w:lang w:val="en-PH" w:eastAsia="en-US"/>
              </w:rPr>
            </w:pPr>
            <w:ins w:id="34001" w:author="Diana Machado" w:date="2019-04-05T18:12:00Z">
              <w:r w:rsidRPr="00E02DB2">
                <w:rPr>
                  <w:rFonts w:ascii="Calibri" w:eastAsia="PMingLiU" w:hAnsi="Calibri" w:cs="Calibri"/>
                  <w:color w:val="000000"/>
                  <w:sz w:val="22"/>
                  <w:szCs w:val="22"/>
                  <w:lang w:val="en-PH" w:eastAsia="en-US"/>
                </w:rPr>
                <w:t>3.423</w:t>
              </w:r>
            </w:ins>
          </w:p>
        </w:tc>
      </w:tr>
      <w:tr w:rsidR="004B7BAF" w:rsidRPr="00E02DB2" w:rsidTr="004B7BAF">
        <w:trPr>
          <w:trHeight w:val="286"/>
          <w:ins w:id="3400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00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04" w:author="Diana Machado" w:date="2019-04-05T18:12:00Z"/>
                <w:rFonts w:ascii="Calibri" w:eastAsia="PMingLiU" w:hAnsi="Calibri" w:cs="Calibri"/>
                <w:color w:val="000000"/>
                <w:sz w:val="22"/>
                <w:szCs w:val="22"/>
                <w:lang w:val="en-PH" w:eastAsia="en-US"/>
              </w:rPr>
            </w:pPr>
            <w:ins w:id="3400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6" w:author="Diana Machado" w:date="2019-04-05T18:12:00Z"/>
                <w:rFonts w:ascii="Calibri" w:eastAsia="PMingLiU" w:hAnsi="Calibri" w:cs="Calibri"/>
                <w:color w:val="000000"/>
                <w:sz w:val="22"/>
                <w:szCs w:val="22"/>
                <w:lang w:val="en-PH" w:eastAsia="en-US"/>
              </w:rPr>
            </w:pPr>
            <w:ins w:id="34007" w:author="Diana Machado" w:date="2019-04-05T18:12:00Z">
              <w:r w:rsidRPr="00E02DB2">
                <w:rPr>
                  <w:rFonts w:ascii="Calibri" w:eastAsia="PMingLiU" w:hAnsi="Calibri" w:cs="Calibri"/>
                  <w:color w:val="000000"/>
                  <w:sz w:val="22"/>
                  <w:szCs w:val="22"/>
                  <w:lang w:val="en-PH" w:eastAsia="en-US"/>
                </w:rPr>
                <w:t>2.46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08" w:author="Diana Machado" w:date="2019-04-05T18:12:00Z"/>
                <w:rFonts w:ascii="Calibri" w:eastAsia="PMingLiU" w:hAnsi="Calibri" w:cs="Calibri"/>
                <w:color w:val="000000"/>
                <w:sz w:val="22"/>
                <w:szCs w:val="22"/>
                <w:lang w:val="en-PH" w:eastAsia="en-US"/>
              </w:rPr>
            </w:pPr>
            <w:ins w:id="34009" w:author="Diana Machado" w:date="2019-04-05T18:12:00Z">
              <w:r w:rsidRPr="00E02DB2">
                <w:rPr>
                  <w:rFonts w:ascii="Calibri" w:eastAsia="PMingLiU" w:hAnsi="Calibri" w:cs="Calibri"/>
                  <w:color w:val="000000"/>
                  <w:sz w:val="22"/>
                  <w:szCs w:val="22"/>
                  <w:lang w:val="en-PH" w:eastAsia="en-US"/>
                </w:rPr>
                <w:t>2.40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10" w:author="Diana Machado" w:date="2019-04-05T18:12:00Z"/>
                <w:rFonts w:ascii="Calibri" w:eastAsia="PMingLiU" w:hAnsi="Calibri" w:cs="Calibri"/>
                <w:color w:val="000000"/>
                <w:sz w:val="22"/>
                <w:szCs w:val="22"/>
                <w:lang w:val="en-PH" w:eastAsia="en-US"/>
              </w:rPr>
            </w:pPr>
            <w:ins w:id="34011" w:author="Diana Machado" w:date="2019-04-05T18:12:00Z">
              <w:r w:rsidRPr="00E02DB2">
                <w:rPr>
                  <w:rFonts w:ascii="Calibri" w:eastAsia="PMingLiU" w:hAnsi="Calibri" w:cs="Calibri"/>
                  <w:color w:val="000000"/>
                  <w:sz w:val="22"/>
                  <w:szCs w:val="22"/>
                  <w:lang w:val="en-PH" w:eastAsia="en-US"/>
                </w:rPr>
                <w:t>8.00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12" w:author="Diana Machado" w:date="2019-04-05T18:12:00Z"/>
                <w:rFonts w:ascii="Calibri" w:eastAsia="PMingLiU" w:hAnsi="Calibri" w:cs="Calibri"/>
                <w:color w:val="000000"/>
                <w:sz w:val="22"/>
                <w:szCs w:val="22"/>
                <w:lang w:val="en-PH" w:eastAsia="en-US"/>
              </w:rPr>
            </w:pPr>
            <w:ins w:id="34013" w:author="Diana Machado" w:date="2019-04-05T18:12:00Z">
              <w:r w:rsidRPr="00E02DB2">
                <w:rPr>
                  <w:rFonts w:ascii="Calibri" w:eastAsia="PMingLiU" w:hAnsi="Calibri" w:cs="Calibri"/>
                  <w:color w:val="000000"/>
                  <w:sz w:val="22"/>
                  <w:szCs w:val="22"/>
                  <w:lang w:val="en-PH" w:eastAsia="en-US"/>
                </w:rPr>
                <w:t>0.33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14" w:author="Diana Machado" w:date="2019-04-05T18:12:00Z"/>
                <w:rFonts w:ascii="Calibri" w:eastAsia="PMingLiU" w:hAnsi="Calibri" w:cs="Calibri"/>
                <w:color w:val="000000"/>
                <w:sz w:val="22"/>
                <w:szCs w:val="22"/>
                <w:lang w:val="en-PH" w:eastAsia="en-US"/>
              </w:rPr>
            </w:pPr>
            <w:ins w:id="34015" w:author="Diana Machado" w:date="2019-04-05T18:12:00Z">
              <w:r w:rsidRPr="00E02DB2">
                <w:rPr>
                  <w:rFonts w:ascii="Calibri" w:eastAsia="PMingLiU" w:hAnsi="Calibri" w:cs="Calibri"/>
                  <w:color w:val="000000"/>
                  <w:sz w:val="22"/>
                  <w:szCs w:val="22"/>
                  <w:lang w:val="en-PH" w:eastAsia="en-US"/>
                </w:rPr>
                <w:t>0.302</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16" w:author="Diana Machado" w:date="2019-04-05T18:12:00Z"/>
                <w:rFonts w:ascii="Calibri" w:eastAsia="PMingLiU" w:hAnsi="Calibri" w:cs="Calibri"/>
                <w:color w:val="000000"/>
                <w:sz w:val="22"/>
                <w:szCs w:val="22"/>
                <w:lang w:val="en-PH" w:eastAsia="en-US"/>
              </w:rPr>
            </w:pPr>
            <w:ins w:id="34017" w:author="Diana Machado" w:date="2019-04-05T18:12:00Z">
              <w:r w:rsidRPr="00E02DB2">
                <w:rPr>
                  <w:rFonts w:ascii="Calibri" w:eastAsia="PMingLiU" w:hAnsi="Calibri" w:cs="Calibri"/>
                  <w:color w:val="000000"/>
                  <w:sz w:val="22"/>
                  <w:szCs w:val="22"/>
                  <w:lang w:val="en-PH" w:eastAsia="en-US"/>
                </w:rPr>
                <w:t>0.54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18" w:author="Diana Machado" w:date="2019-04-05T18:12:00Z"/>
                <w:rFonts w:ascii="Calibri" w:eastAsia="PMingLiU" w:hAnsi="Calibri" w:cs="Calibri"/>
                <w:color w:val="000000"/>
                <w:sz w:val="22"/>
                <w:szCs w:val="22"/>
                <w:lang w:val="en-PH" w:eastAsia="en-US"/>
              </w:rPr>
            </w:pPr>
            <w:ins w:id="34019" w:author="Diana Machado" w:date="2019-04-05T18:12:00Z">
              <w:r w:rsidRPr="00E02DB2">
                <w:rPr>
                  <w:rFonts w:ascii="Calibri" w:eastAsia="PMingLiU" w:hAnsi="Calibri" w:cs="Calibri"/>
                  <w:color w:val="000000"/>
                  <w:sz w:val="22"/>
                  <w:szCs w:val="22"/>
                  <w:lang w:val="en-PH" w:eastAsia="en-US"/>
                </w:rPr>
                <w:t>0.5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20" w:author="Diana Machado" w:date="2019-04-05T18:12:00Z"/>
                <w:rFonts w:ascii="Calibri" w:eastAsia="PMingLiU" w:hAnsi="Calibri" w:cs="Calibri"/>
                <w:color w:val="000000"/>
                <w:sz w:val="22"/>
                <w:szCs w:val="22"/>
                <w:lang w:val="en-PH" w:eastAsia="en-US"/>
              </w:rPr>
            </w:pPr>
            <w:ins w:id="34021" w:author="Diana Machado" w:date="2019-04-05T18:12:00Z">
              <w:r w:rsidRPr="00E02DB2">
                <w:rPr>
                  <w:rFonts w:ascii="Calibri" w:eastAsia="PMingLiU" w:hAnsi="Calibri" w:cs="Calibri"/>
                  <w:color w:val="000000"/>
                  <w:sz w:val="22"/>
                  <w:szCs w:val="22"/>
                  <w:lang w:val="en-PH" w:eastAsia="en-US"/>
                </w:rPr>
                <w:t>3.957</w:t>
              </w:r>
            </w:ins>
          </w:p>
        </w:tc>
      </w:tr>
      <w:tr w:rsidR="004B7BAF" w:rsidRPr="00E02DB2" w:rsidTr="004B7BAF">
        <w:trPr>
          <w:trHeight w:val="286"/>
          <w:ins w:id="3402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0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02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2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2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2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2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2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3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3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3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0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34" w:author="Diana Machado" w:date="2019-04-05T18:12:00Z"/>
                <w:rFonts w:ascii="Calibri" w:eastAsia="PMingLiU" w:hAnsi="Calibri" w:cs="Calibri"/>
                <w:color w:val="000000"/>
                <w:sz w:val="22"/>
                <w:szCs w:val="22"/>
                <w:lang w:val="en-PH" w:eastAsia="en-US"/>
              </w:rPr>
            </w:pPr>
            <w:ins w:id="34035" w:author="Diana Machado" w:date="2019-04-05T18:12:00Z">
              <w:r w:rsidRPr="00E02DB2">
                <w:rPr>
                  <w:rFonts w:ascii="Calibri" w:eastAsia="PMingLiU" w:hAnsi="Calibri" w:cs="Calibri"/>
                  <w:color w:val="000000"/>
                  <w:sz w:val="22"/>
                  <w:szCs w:val="22"/>
                  <w:lang w:val="en-PH" w:eastAsia="en-US"/>
                </w:rPr>
                <w:t>Cla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36" w:author="Diana Machado" w:date="2019-04-05T18:12:00Z"/>
                <w:rFonts w:ascii="Calibri" w:eastAsia="PMingLiU" w:hAnsi="Calibri" w:cs="Calibri"/>
                <w:color w:val="000000"/>
                <w:sz w:val="22"/>
                <w:szCs w:val="22"/>
                <w:lang w:val="en-PH" w:eastAsia="en-US"/>
              </w:rPr>
            </w:pPr>
            <w:ins w:id="3403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38" w:author="Diana Machado" w:date="2019-04-05T18:12:00Z"/>
                <w:rFonts w:ascii="Calibri" w:eastAsia="PMingLiU" w:hAnsi="Calibri" w:cs="Calibri"/>
                <w:color w:val="000000"/>
                <w:sz w:val="22"/>
                <w:szCs w:val="22"/>
                <w:lang w:val="en-PH" w:eastAsia="en-US"/>
              </w:rPr>
            </w:pPr>
            <w:ins w:id="34039" w:author="Diana Machado" w:date="2019-04-05T18:12:00Z">
              <w:r w:rsidRPr="00E02DB2">
                <w:rPr>
                  <w:rFonts w:ascii="Calibri" w:eastAsia="PMingLiU" w:hAnsi="Calibri" w:cs="Calibri"/>
                  <w:color w:val="000000"/>
                  <w:sz w:val="22"/>
                  <w:szCs w:val="22"/>
                  <w:lang w:val="en-PH" w:eastAsia="en-US"/>
                </w:rPr>
                <w:t>0.7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40" w:author="Diana Machado" w:date="2019-04-05T18:12:00Z"/>
                <w:rFonts w:ascii="Calibri" w:eastAsia="PMingLiU" w:hAnsi="Calibri" w:cs="Calibri"/>
                <w:color w:val="000000"/>
                <w:sz w:val="22"/>
                <w:szCs w:val="22"/>
                <w:lang w:val="en-PH" w:eastAsia="en-US"/>
              </w:rPr>
            </w:pPr>
            <w:ins w:id="34041" w:author="Diana Machado" w:date="2019-04-05T18:12:00Z">
              <w:r w:rsidRPr="00E02DB2">
                <w:rPr>
                  <w:rFonts w:ascii="Calibri" w:eastAsia="PMingLiU" w:hAnsi="Calibri" w:cs="Calibri"/>
                  <w:color w:val="000000"/>
                  <w:sz w:val="22"/>
                  <w:szCs w:val="22"/>
                  <w:lang w:val="en-PH" w:eastAsia="en-US"/>
                </w:rPr>
                <w:t>0.6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42" w:author="Diana Machado" w:date="2019-04-05T18:12:00Z"/>
                <w:rFonts w:ascii="Calibri" w:eastAsia="PMingLiU" w:hAnsi="Calibri" w:cs="Calibri"/>
                <w:color w:val="000000"/>
                <w:sz w:val="22"/>
                <w:szCs w:val="22"/>
                <w:lang w:val="en-PH" w:eastAsia="en-US"/>
              </w:rPr>
            </w:pPr>
            <w:ins w:id="34043" w:author="Diana Machado" w:date="2019-04-05T18:12:00Z">
              <w:r w:rsidRPr="00E02DB2">
                <w:rPr>
                  <w:rFonts w:ascii="Calibri" w:eastAsia="PMingLiU" w:hAnsi="Calibri" w:cs="Calibri"/>
                  <w:color w:val="000000"/>
                  <w:sz w:val="22"/>
                  <w:szCs w:val="22"/>
                  <w:lang w:val="en-PH" w:eastAsia="en-US"/>
                </w:rPr>
                <w:t>1.9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44" w:author="Diana Machado" w:date="2019-04-05T18:12:00Z"/>
                <w:rFonts w:ascii="Calibri" w:eastAsia="PMingLiU" w:hAnsi="Calibri" w:cs="Calibri"/>
                <w:color w:val="000000"/>
                <w:sz w:val="22"/>
                <w:szCs w:val="22"/>
                <w:lang w:val="en-PH" w:eastAsia="en-US"/>
              </w:rPr>
            </w:pPr>
            <w:ins w:id="34045"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46" w:author="Diana Machado" w:date="2019-04-05T18:12:00Z"/>
                <w:rFonts w:ascii="Calibri" w:eastAsia="PMingLiU" w:hAnsi="Calibri" w:cs="Calibri"/>
                <w:color w:val="000000"/>
                <w:sz w:val="22"/>
                <w:szCs w:val="22"/>
                <w:lang w:val="en-PH" w:eastAsia="en-US"/>
              </w:rPr>
            </w:pPr>
            <w:ins w:id="34047" w:author="Diana Machado" w:date="2019-04-05T18:12:00Z">
              <w:r w:rsidRPr="00E02DB2">
                <w:rPr>
                  <w:rFonts w:ascii="Calibri" w:eastAsia="PMingLiU" w:hAnsi="Calibri" w:cs="Calibri"/>
                  <w:color w:val="000000"/>
                  <w:sz w:val="22"/>
                  <w:szCs w:val="22"/>
                  <w:lang w:val="en-PH" w:eastAsia="en-US"/>
                </w:rPr>
                <w:t>0.13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48" w:author="Diana Machado" w:date="2019-04-05T18:12:00Z"/>
                <w:rFonts w:ascii="Calibri" w:eastAsia="PMingLiU" w:hAnsi="Calibri" w:cs="Calibri"/>
                <w:color w:val="000000"/>
                <w:sz w:val="22"/>
                <w:szCs w:val="22"/>
                <w:lang w:val="en-PH" w:eastAsia="en-US"/>
              </w:rPr>
            </w:pPr>
            <w:ins w:id="34049" w:author="Diana Machado" w:date="2019-04-05T18:12:00Z">
              <w:r w:rsidRPr="00E02DB2">
                <w:rPr>
                  <w:rFonts w:ascii="Calibri" w:eastAsia="PMingLiU" w:hAnsi="Calibri" w:cs="Calibri"/>
                  <w:color w:val="000000"/>
                  <w:sz w:val="22"/>
                  <w:szCs w:val="22"/>
                  <w:lang w:val="en-PH" w:eastAsia="en-US"/>
                </w:rPr>
                <w:t>0.1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50" w:author="Diana Machado" w:date="2019-04-05T18:12:00Z"/>
                <w:rFonts w:ascii="Calibri" w:eastAsia="PMingLiU" w:hAnsi="Calibri" w:cs="Calibri"/>
                <w:color w:val="000000"/>
                <w:sz w:val="22"/>
                <w:szCs w:val="22"/>
                <w:lang w:val="en-PH" w:eastAsia="en-US"/>
              </w:rPr>
            </w:pPr>
            <w:ins w:id="34051" w:author="Diana Machado" w:date="2019-04-05T18:12:00Z">
              <w:r w:rsidRPr="00E02DB2">
                <w:rPr>
                  <w:rFonts w:ascii="Calibri" w:eastAsia="PMingLiU" w:hAnsi="Calibri" w:cs="Calibri"/>
                  <w:color w:val="000000"/>
                  <w:sz w:val="22"/>
                  <w:szCs w:val="22"/>
                  <w:lang w:val="en-PH" w:eastAsia="en-US"/>
                </w:rPr>
                <w:t>0.1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52" w:author="Diana Machado" w:date="2019-04-05T18:12:00Z"/>
                <w:rFonts w:ascii="Calibri" w:eastAsia="PMingLiU" w:hAnsi="Calibri" w:cs="Calibri"/>
                <w:color w:val="000000"/>
                <w:sz w:val="22"/>
                <w:szCs w:val="22"/>
                <w:lang w:val="en-PH" w:eastAsia="en-US"/>
              </w:rPr>
            </w:pPr>
            <w:ins w:id="34053" w:author="Diana Machado" w:date="2019-04-05T18:12:00Z">
              <w:r w:rsidRPr="00E02DB2">
                <w:rPr>
                  <w:rFonts w:ascii="Calibri" w:eastAsia="PMingLiU" w:hAnsi="Calibri" w:cs="Calibri"/>
                  <w:color w:val="000000"/>
                  <w:sz w:val="22"/>
                  <w:szCs w:val="22"/>
                  <w:lang w:val="en-PH" w:eastAsia="en-US"/>
                </w:rPr>
                <w:t>1.621</w:t>
              </w:r>
            </w:ins>
          </w:p>
        </w:tc>
      </w:tr>
      <w:tr w:rsidR="004B7BAF" w:rsidRPr="00E02DB2" w:rsidTr="004B7BAF">
        <w:trPr>
          <w:trHeight w:val="286"/>
          <w:ins w:id="3405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0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56" w:author="Diana Machado" w:date="2019-04-05T18:12:00Z"/>
                <w:rFonts w:ascii="Calibri" w:eastAsia="PMingLiU" w:hAnsi="Calibri" w:cs="Calibri"/>
                <w:color w:val="000000"/>
                <w:sz w:val="22"/>
                <w:szCs w:val="22"/>
                <w:lang w:val="en-PH" w:eastAsia="en-US"/>
              </w:rPr>
            </w:pPr>
            <w:ins w:id="3405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58" w:author="Diana Machado" w:date="2019-04-05T18:12:00Z"/>
                <w:rFonts w:ascii="Calibri" w:eastAsia="PMingLiU" w:hAnsi="Calibri" w:cs="Calibri"/>
                <w:color w:val="000000"/>
                <w:sz w:val="22"/>
                <w:szCs w:val="22"/>
                <w:lang w:val="en-PH" w:eastAsia="en-US"/>
              </w:rPr>
            </w:pPr>
            <w:ins w:id="34059" w:author="Diana Machado" w:date="2019-04-05T18:12:00Z">
              <w:r w:rsidRPr="00E02DB2">
                <w:rPr>
                  <w:rFonts w:ascii="Calibri" w:eastAsia="PMingLiU" w:hAnsi="Calibri" w:cs="Calibri"/>
                  <w:color w:val="000000"/>
                  <w:sz w:val="22"/>
                  <w:szCs w:val="22"/>
                  <w:lang w:val="en-PH" w:eastAsia="en-US"/>
                </w:rPr>
                <w:t>0.7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0" w:author="Diana Machado" w:date="2019-04-05T18:12:00Z"/>
                <w:rFonts w:ascii="Calibri" w:eastAsia="PMingLiU" w:hAnsi="Calibri" w:cs="Calibri"/>
                <w:color w:val="000000"/>
                <w:sz w:val="22"/>
                <w:szCs w:val="22"/>
                <w:lang w:val="en-PH" w:eastAsia="en-US"/>
              </w:rPr>
            </w:pPr>
            <w:ins w:id="34061" w:author="Diana Machado" w:date="2019-04-05T18:12:00Z">
              <w:r w:rsidRPr="00E02DB2">
                <w:rPr>
                  <w:rFonts w:ascii="Calibri" w:eastAsia="PMingLiU" w:hAnsi="Calibri" w:cs="Calibri"/>
                  <w:color w:val="000000"/>
                  <w:sz w:val="22"/>
                  <w:szCs w:val="22"/>
                  <w:lang w:val="en-PH" w:eastAsia="en-US"/>
                </w:rPr>
                <w:t>0.7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2" w:author="Diana Machado" w:date="2019-04-05T18:12:00Z"/>
                <w:rFonts w:ascii="Calibri" w:eastAsia="PMingLiU" w:hAnsi="Calibri" w:cs="Calibri"/>
                <w:color w:val="000000"/>
                <w:sz w:val="22"/>
                <w:szCs w:val="22"/>
                <w:lang w:val="en-PH" w:eastAsia="en-US"/>
              </w:rPr>
            </w:pPr>
            <w:ins w:id="34063" w:author="Diana Machado" w:date="2019-04-05T18:12:00Z">
              <w:r w:rsidRPr="00E02DB2">
                <w:rPr>
                  <w:rFonts w:ascii="Calibri" w:eastAsia="PMingLiU" w:hAnsi="Calibri" w:cs="Calibri"/>
                  <w:color w:val="000000"/>
                  <w:sz w:val="22"/>
                  <w:szCs w:val="22"/>
                  <w:lang w:val="en-PH" w:eastAsia="en-US"/>
                </w:rPr>
                <w:t>2.23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4" w:author="Diana Machado" w:date="2019-04-05T18:12:00Z"/>
                <w:rFonts w:ascii="Calibri" w:eastAsia="PMingLiU" w:hAnsi="Calibri" w:cs="Calibri"/>
                <w:color w:val="000000"/>
                <w:sz w:val="22"/>
                <w:szCs w:val="22"/>
                <w:lang w:val="en-PH" w:eastAsia="en-US"/>
              </w:rPr>
            </w:pPr>
            <w:ins w:id="34065" w:author="Diana Machado" w:date="2019-04-05T18:12:00Z">
              <w:r w:rsidRPr="00E02DB2">
                <w:rPr>
                  <w:rFonts w:ascii="Calibri" w:eastAsia="PMingLiU" w:hAnsi="Calibri" w:cs="Calibri"/>
                  <w:color w:val="000000"/>
                  <w:sz w:val="22"/>
                  <w:szCs w:val="22"/>
                  <w:lang w:val="en-PH" w:eastAsia="en-US"/>
                </w:rPr>
                <w:t>0.16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6" w:author="Diana Machado" w:date="2019-04-05T18:12:00Z"/>
                <w:rFonts w:ascii="Calibri" w:eastAsia="PMingLiU" w:hAnsi="Calibri" w:cs="Calibri"/>
                <w:color w:val="000000"/>
                <w:sz w:val="22"/>
                <w:szCs w:val="22"/>
                <w:lang w:val="en-PH" w:eastAsia="en-US"/>
              </w:rPr>
            </w:pPr>
            <w:ins w:id="34067" w:author="Diana Machado" w:date="2019-04-05T18:12:00Z">
              <w:r w:rsidRPr="00E02DB2">
                <w:rPr>
                  <w:rFonts w:ascii="Calibri" w:eastAsia="PMingLiU" w:hAnsi="Calibri" w:cs="Calibri"/>
                  <w:color w:val="000000"/>
                  <w:sz w:val="22"/>
                  <w:szCs w:val="22"/>
                  <w:lang w:val="en-PH" w:eastAsia="en-US"/>
                </w:rPr>
                <w:t>0.15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68" w:author="Diana Machado" w:date="2019-04-05T18:12:00Z"/>
                <w:rFonts w:ascii="Calibri" w:eastAsia="PMingLiU" w:hAnsi="Calibri" w:cs="Calibri"/>
                <w:color w:val="000000"/>
                <w:sz w:val="22"/>
                <w:szCs w:val="22"/>
                <w:lang w:val="en-PH" w:eastAsia="en-US"/>
              </w:rPr>
            </w:pPr>
            <w:ins w:id="34069" w:author="Diana Machado" w:date="2019-04-05T18:12:00Z">
              <w:r w:rsidRPr="00E02DB2">
                <w:rPr>
                  <w:rFonts w:ascii="Calibri" w:eastAsia="PMingLiU" w:hAnsi="Calibri" w:cs="Calibri"/>
                  <w:color w:val="000000"/>
                  <w:sz w:val="22"/>
                  <w:szCs w:val="22"/>
                  <w:lang w:val="en-PH" w:eastAsia="en-US"/>
                </w:rPr>
                <w:t>0.21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70" w:author="Diana Machado" w:date="2019-04-05T18:12:00Z"/>
                <w:rFonts w:ascii="Calibri" w:eastAsia="PMingLiU" w:hAnsi="Calibri" w:cs="Calibri"/>
                <w:color w:val="000000"/>
                <w:sz w:val="22"/>
                <w:szCs w:val="22"/>
                <w:lang w:val="en-PH" w:eastAsia="en-US"/>
              </w:rPr>
            </w:pPr>
            <w:ins w:id="34071" w:author="Diana Machado" w:date="2019-04-05T18:12:00Z">
              <w:r w:rsidRPr="00E02DB2">
                <w:rPr>
                  <w:rFonts w:ascii="Calibri" w:eastAsia="PMingLiU" w:hAnsi="Calibri" w:cs="Calibri"/>
                  <w:color w:val="000000"/>
                  <w:sz w:val="22"/>
                  <w:szCs w:val="22"/>
                  <w:lang w:val="en-PH" w:eastAsia="en-US"/>
                </w:rPr>
                <w:t>0.1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72" w:author="Diana Machado" w:date="2019-04-05T18:12:00Z"/>
                <w:rFonts w:ascii="Calibri" w:eastAsia="PMingLiU" w:hAnsi="Calibri" w:cs="Calibri"/>
                <w:color w:val="000000"/>
                <w:sz w:val="22"/>
                <w:szCs w:val="22"/>
                <w:lang w:val="en-PH" w:eastAsia="en-US"/>
              </w:rPr>
            </w:pPr>
            <w:ins w:id="34073" w:author="Diana Machado" w:date="2019-04-05T18:12:00Z">
              <w:r w:rsidRPr="00E02DB2">
                <w:rPr>
                  <w:rFonts w:ascii="Calibri" w:eastAsia="PMingLiU" w:hAnsi="Calibri" w:cs="Calibri"/>
                  <w:color w:val="000000"/>
                  <w:sz w:val="22"/>
                  <w:szCs w:val="22"/>
                  <w:lang w:val="en-PH" w:eastAsia="en-US"/>
                </w:rPr>
                <w:t>1.775</w:t>
              </w:r>
            </w:ins>
          </w:p>
        </w:tc>
      </w:tr>
      <w:tr w:rsidR="004B7BAF" w:rsidRPr="00E02DB2" w:rsidTr="004B7BAF">
        <w:trPr>
          <w:trHeight w:val="286"/>
          <w:ins w:id="3407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07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076" w:author="Diana Machado" w:date="2019-04-05T18:12:00Z"/>
                <w:rFonts w:ascii="Calibri" w:eastAsia="PMingLiU" w:hAnsi="Calibri" w:cs="Calibri"/>
                <w:color w:val="000000"/>
                <w:sz w:val="22"/>
                <w:szCs w:val="22"/>
                <w:lang w:val="en-PH" w:eastAsia="en-US"/>
              </w:rPr>
            </w:pPr>
            <w:ins w:id="3407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78" w:author="Diana Machado" w:date="2019-04-05T18:12:00Z"/>
                <w:rFonts w:ascii="Calibri" w:eastAsia="PMingLiU" w:hAnsi="Calibri" w:cs="Calibri"/>
                <w:color w:val="000000"/>
                <w:sz w:val="22"/>
                <w:szCs w:val="22"/>
                <w:lang w:val="en-PH" w:eastAsia="en-US"/>
              </w:rPr>
            </w:pPr>
            <w:ins w:id="34079" w:author="Diana Machado" w:date="2019-04-05T18:12:00Z">
              <w:r w:rsidRPr="00E02DB2">
                <w:rPr>
                  <w:rFonts w:ascii="Calibri" w:eastAsia="PMingLiU" w:hAnsi="Calibri" w:cs="Calibri"/>
                  <w:color w:val="000000"/>
                  <w:sz w:val="22"/>
                  <w:szCs w:val="22"/>
                  <w:lang w:val="en-PH" w:eastAsia="en-US"/>
                </w:rPr>
                <w:t>0.94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80" w:author="Diana Machado" w:date="2019-04-05T18:12:00Z"/>
                <w:rFonts w:ascii="Calibri" w:eastAsia="PMingLiU" w:hAnsi="Calibri" w:cs="Calibri"/>
                <w:color w:val="000000"/>
                <w:sz w:val="22"/>
                <w:szCs w:val="22"/>
                <w:lang w:val="en-PH" w:eastAsia="en-US"/>
              </w:rPr>
            </w:pPr>
            <w:ins w:id="34081" w:author="Diana Machado" w:date="2019-04-05T18:12:00Z">
              <w:r w:rsidRPr="00E02DB2">
                <w:rPr>
                  <w:rFonts w:ascii="Calibri" w:eastAsia="PMingLiU" w:hAnsi="Calibri" w:cs="Calibri"/>
                  <w:color w:val="000000"/>
                  <w:sz w:val="22"/>
                  <w:szCs w:val="22"/>
                  <w:lang w:val="en-PH" w:eastAsia="en-US"/>
                </w:rPr>
                <w:t>1.02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82" w:author="Diana Machado" w:date="2019-04-05T18:12:00Z"/>
                <w:rFonts w:ascii="Calibri" w:eastAsia="PMingLiU" w:hAnsi="Calibri" w:cs="Calibri"/>
                <w:color w:val="000000"/>
                <w:sz w:val="22"/>
                <w:szCs w:val="22"/>
                <w:lang w:val="en-PH" w:eastAsia="en-US"/>
              </w:rPr>
            </w:pPr>
            <w:ins w:id="34083" w:author="Diana Machado" w:date="2019-04-05T18:12:00Z">
              <w:r w:rsidRPr="00E02DB2">
                <w:rPr>
                  <w:rFonts w:ascii="Calibri" w:eastAsia="PMingLiU" w:hAnsi="Calibri" w:cs="Calibri"/>
                  <w:color w:val="000000"/>
                  <w:sz w:val="22"/>
                  <w:szCs w:val="22"/>
                  <w:lang w:val="en-PH" w:eastAsia="en-US"/>
                </w:rPr>
                <w:t>4.09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84" w:author="Diana Machado" w:date="2019-04-05T18:12:00Z"/>
                <w:rFonts w:ascii="Calibri" w:eastAsia="PMingLiU" w:hAnsi="Calibri" w:cs="Calibri"/>
                <w:color w:val="000000"/>
                <w:sz w:val="22"/>
                <w:szCs w:val="22"/>
                <w:lang w:val="en-PH" w:eastAsia="en-US"/>
              </w:rPr>
            </w:pPr>
            <w:ins w:id="34085"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86" w:author="Diana Machado" w:date="2019-04-05T18:12:00Z"/>
                <w:rFonts w:ascii="Calibri" w:eastAsia="PMingLiU" w:hAnsi="Calibri" w:cs="Calibri"/>
                <w:color w:val="000000"/>
                <w:sz w:val="22"/>
                <w:szCs w:val="22"/>
                <w:lang w:val="en-PH" w:eastAsia="en-US"/>
              </w:rPr>
            </w:pPr>
            <w:ins w:id="34087" w:author="Diana Machado" w:date="2019-04-05T18:12:00Z">
              <w:r w:rsidRPr="00E02DB2">
                <w:rPr>
                  <w:rFonts w:ascii="Calibri" w:eastAsia="PMingLiU" w:hAnsi="Calibri" w:cs="Calibri"/>
                  <w:color w:val="000000"/>
                  <w:sz w:val="22"/>
                  <w:szCs w:val="22"/>
                  <w:lang w:val="en-PH" w:eastAsia="en-US"/>
                </w:rPr>
                <w:t>0.18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88" w:author="Diana Machado" w:date="2019-04-05T18:12:00Z"/>
                <w:rFonts w:ascii="Calibri" w:eastAsia="PMingLiU" w:hAnsi="Calibri" w:cs="Calibri"/>
                <w:color w:val="000000"/>
                <w:sz w:val="22"/>
                <w:szCs w:val="22"/>
                <w:lang w:val="en-PH" w:eastAsia="en-US"/>
              </w:rPr>
            </w:pPr>
            <w:ins w:id="34089" w:author="Diana Machado" w:date="2019-04-05T18:12:00Z">
              <w:r w:rsidRPr="00E02DB2">
                <w:rPr>
                  <w:rFonts w:ascii="Calibri" w:eastAsia="PMingLiU" w:hAnsi="Calibri" w:cs="Calibri"/>
                  <w:color w:val="000000"/>
                  <w:sz w:val="22"/>
                  <w:szCs w:val="22"/>
                  <w:lang w:val="en-PH" w:eastAsia="en-US"/>
                </w:rPr>
                <w:t>0.233</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090" w:author="Diana Machado" w:date="2019-04-05T18:12:00Z"/>
                <w:rFonts w:ascii="Calibri" w:eastAsia="PMingLiU" w:hAnsi="Calibri" w:cs="Calibri"/>
                <w:color w:val="000000"/>
                <w:sz w:val="22"/>
                <w:szCs w:val="22"/>
                <w:lang w:val="en-PH" w:eastAsia="en-US"/>
              </w:rPr>
            </w:pPr>
            <w:ins w:id="34091" w:author="Diana Machado" w:date="2019-04-05T18:12:00Z">
              <w:r w:rsidRPr="00E02DB2">
                <w:rPr>
                  <w:rFonts w:ascii="Calibri" w:eastAsia="PMingLiU" w:hAnsi="Calibri" w:cs="Calibri"/>
                  <w:color w:val="000000"/>
                  <w:sz w:val="22"/>
                  <w:szCs w:val="22"/>
                  <w:lang w:val="en-PH" w:eastAsia="en-US"/>
                </w:rPr>
                <w:t>0.2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092" w:author="Diana Machado" w:date="2019-04-05T18:12:00Z"/>
                <w:rFonts w:ascii="Calibri" w:eastAsia="PMingLiU" w:hAnsi="Calibri" w:cs="Calibri"/>
                <w:color w:val="000000"/>
                <w:sz w:val="22"/>
                <w:szCs w:val="22"/>
                <w:lang w:val="en-PH" w:eastAsia="en-US"/>
              </w:rPr>
            </w:pPr>
            <w:ins w:id="34093" w:author="Diana Machado" w:date="2019-04-05T18:12:00Z">
              <w:r w:rsidRPr="00E02DB2">
                <w:rPr>
                  <w:rFonts w:ascii="Calibri" w:eastAsia="PMingLiU" w:hAnsi="Calibri" w:cs="Calibri"/>
                  <w:color w:val="000000"/>
                  <w:sz w:val="22"/>
                  <w:szCs w:val="22"/>
                  <w:lang w:val="en-PH" w:eastAsia="en-US"/>
                </w:rPr>
                <w:t>2.147</w:t>
              </w:r>
            </w:ins>
          </w:p>
        </w:tc>
      </w:tr>
      <w:tr w:rsidR="004B7BAF" w:rsidRPr="00E02DB2" w:rsidTr="004B7BAF">
        <w:trPr>
          <w:trHeight w:val="286"/>
          <w:ins w:id="3409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0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09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9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9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09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0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0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0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0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0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1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06" w:author="Diana Machado" w:date="2019-04-05T18:12:00Z"/>
                <w:rFonts w:ascii="Calibri" w:eastAsia="PMingLiU" w:hAnsi="Calibri" w:cs="Calibri"/>
                <w:color w:val="000000"/>
                <w:sz w:val="22"/>
                <w:szCs w:val="22"/>
                <w:lang w:val="en-PH" w:eastAsia="en-US"/>
              </w:rPr>
            </w:pPr>
            <w:ins w:id="34107" w:author="Diana Machado" w:date="2019-04-05T18:12:00Z">
              <w:r w:rsidRPr="00E02DB2">
                <w:rPr>
                  <w:rFonts w:ascii="Calibri" w:eastAsia="PMingLiU" w:hAnsi="Calibri" w:cs="Calibri"/>
                  <w:color w:val="000000"/>
                  <w:sz w:val="22"/>
                  <w:szCs w:val="22"/>
                  <w:lang w:val="en-PH" w:eastAsia="en-US"/>
                </w:rPr>
                <w:t>Colli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08" w:author="Diana Machado" w:date="2019-04-05T18:12:00Z"/>
                <w:rFonts w:ascii="Calibri" w:eastAsia="PMingLiU" w:hAnsi="Calibri" w:cs="Calibri"/>
                <w:color w:val="000000"/>
                <w:sz w:val="22"/>
                <w:szCs w:val="22"/>
                <w:lang w:val="en-PH" w:eastAsia="en-US"/>
              </w:rPr>
            </w:pPr>
            <w:ins w:id="3410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10" w:author="Diana Machado" w:date="2019-04-05T18:12:00Z"/>
                <w:rFonts w:ascii="Calibri" w:eastAsia="PMingLiU" w:hAnsi="Calibri" w:cs="Calibri"/>
                <w:color w:val="000000"/>
                <w:sz w:val="22"/>
                <w:szCs w:val="22"/>
                <w:lang w:val="en-PH" w:eastAsia="en-US"/>
              </w:rPr>
            </w:pPr>
            <w:ins w:id="34111" w:author="Diana Machado" w:date="2019-04-05T18:12:00Z">
              <w:r w:rsidRPr="00E02DB2">
                <w:rPr>
                  <w:rFonts w:ascii="Calibri" w:eastAsia="PMingLiU" w:hAnsi="Calibri" w:cs="Calibri"/>
                  <w:color w:val="000000"/>
                  <w:sz w:val="22"/>
                  <w:szCs w:val="22"/>
                  <w:lang w:val="en-PH" w:eastAsia="en-US"/>
                </w:rPr>
                <w:t>2.61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12" w:author="Diana Machado" w:date="2019-04-05T18:12:00Z"/>
                <w:rFonts w:ascii="Calibri" w:eastAsia="PMingLiU" w:hAnsi="Calibri" w:cs="Calibri"/>
                <w:color w:val="000000"/>
                <w:sz w:val="22"/>
                <w:szCs w:val="22"/>
                <w:lang w:val="en-PH" w:eastAsia="en-US"/>
              </w:rPr>
            </w:pPr>
            <w:ins w:id="34113" w:author="Diana Machado" w:date="2019-04-05T18:12:00Z">
              <w:r w:rsidRPr="00E02DB2">
                <w:rPr>
                  <w:rFonts w:ascii="Calibri" w:eastAsia="PMingLiU" w:hAnsi="Calibri" w:cs="Calibri"/>
                  <w:color w:val="000000"/>
                  <w:sz w:val="22"/>
                  <w:szCs w:val="22"/>
                  <w:lang w:val="en-PH" w:eastAsia="en-US"/>
                </w:rPr>
                <w:t>2.381</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14" w:author="Diana Machado" w:date="2019-04-05T18:12:00Z"/>
                <w:rFonts w:ascii="Calibri" w:eastAsia="PMingLiU" w:hAnsi="Calibri" w:cs="Calibri"/>
                <w:color w:val="000000"/>
                <w:sz w:val="22"/>
                <w:szCs w:val="22"/>
                <w:lang w:val="en-PH" w:eastAsia="en-US"/>
              </w:rPr>
            </w:pPr>
            <w:ins w:id="34115" w:author="Diana Machado" w:date="2019-04-05T18:12:00Z">
              <w:r w:rsidRPr="00E02DB2">
                <w:rPr>
                  <w:rFonts w:ascii="Calibri" w:eastAsia="PMingLiU" w:hAnsi="Calibri" w:cs="Calibri"/>
                  <w:color w:val="000000"/>
                  <w:sz w:val="22"/>
                  <w:szCs w:val="22"/>
                  <w:lang w:val="en-PH" w:eastAsia="en-US"/>
                </w:rPr>
                <w:t>2.47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16" w:author="Diana Machado" w:date="2019-04-05T18:12:00Z"/>
                <w:rFonts w:ascii="Calibri" w:eastAsia="PMingLiU" w:hAnsi="Calibri" w:cs="Calibri"/>
                <w:color w:val="000000"/>
                <w:sz w:val="22"/>
                <w:szCs w:val="22"/>
                <w:lang w:val="en-PH" w:eastAsia="en-US"/>
              </w:rPr>
            </w:pPr>
            <w:ins w:id="34117" w:author="Diana Machado" w:date="2019-04-05T18:12:00Z">
              <w:r w:rsidRPr="00E02DB2">
                <w:rPr>
                  <w:rFonts w:ascii="Calibri" w:eastAsia="PMingLiU" w:hAnsi="Calibri" w:cs="Calibri"/>
                  <w:color w:val="000000"/>
                  <w:sz w:val="22"/>
                  <w:szCs w:val="22"/>
                  <w:lang w:val="en-PH" w:eastAsia="en-US"/>
                </w:rPr>
                <w:t>0.4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18" w:author="Diana Machado" w:date="2019-04-05T18:12:00Z"/>
                <w:rFonts w:ascii="Calibri" w:eastAsia="PMingLiU" w:hAnsi="Calibri" w:cs="Calibri"/>
                <w:color w:val="000000"/>
                <w:sz w:val="22"/>
                <w:szCs w:val="22"/>
                <w:lang w:val="en-PH" w:eastAsia="en-US"/>
              </w:rPr>
            </w:pPr>
            <w:ins w:id="34119" w:author="Diana Machado" w:date="2019-04-05T18:12:00Z">
              <w:r w:rsidRPr="00E02DB2">
                <w:rPr>
                  <w:rFonts w:ascii="Calibri" w:eastAsia="PMingLiU" w:hAnsi="Calibri" w:cs="Calibri"/>
                  <w:color w:val="000000"/>
                  <w:sz w:val="22"/>
                  <w:szCs w:val="22"/>
                  <w:lang w:val="en-PH" w:eastAsia="en-US"/>
                </w:rPr>
                <w:t>0.43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20" w:author="Diana Machado" w:date="2019-04-05T18:12:00Z"/>
                <w:rFonts w:ascii="Calibri" w:eastAsia="PMingLiU" w:hAnsi="Calibri" w:cs="Calibri"/>
                <w:color w:val="000000"/>
                <w:sz w:val="22"/>
                <w:szCs w:val="22"/>
                <w:lang w:val="en-PH" w:eastAsia="en-US"/>
              </w:rPr>
            </w:pPr>
            <w:ins w:id="34121" w:author="Diana Machado" w:date="2019-04-05T18:12:00Z">
              <w:r w:rsidRPr="00E02DB2">
                <w:rPr>
                  <w:rFonts w:ascii="Calibri" w:eastAsia="PMingLiU" w:hAnsi="Calibri" w:cs="Calibri"/>
                  <w:color w:val="000000"/>
                  <w:sz w:val="22"/>
                  <w:szCs w:val="22"/>
                  <w:lang w:val="en-PH" w:eastAsia="en-US"/>
                </w:rPr>
                <w:t>0.58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22" w:author="Diana Machado" w:date="2019-04-05T18:12:00Z"/>
                <w:rFonts w:ascii="Calibri" w:eastAsia="PMingLiU" w:hAnsi="Calibri" w:cs="Calibri"/>
                <w:color w:val="000000"/>
                <w:sz w:val="22"/>
                <w:szCs w:val="22"/>
                <w:lang w:val="en-PH" w:eastAsia="en-US"/>
              </w:rPr>
            </w:pPr>
            <w:ins w:id="34123" w:author="Diana Machado" w:date="2019-04-05T18:12:00Z">
              <w:r w:rsidRPr="00E02DB2">
                <w:rPr>
                  <w:rFonts w:ascii="Calibri" w:eastAsia="PMingLiU" w:hAnsi="Calibri" w:cs="Calibri"/>
                  <w:color w:val="000000"/>
                  <w:sz w:val="22"/>
                  <w:szCs w:val="22"/>
                  <w:lang w:val="en-PH" w:eastAsia="en-US"/>
                </w:rPr>
                <w:t>0.5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24" w:author="Diana Machado" w:date="2019-04-05T18:12:00Z"/>
                <w:rFonts w:ascii="Calibri" w:eastAsia="PMingLiU" w:hAnsi="Calibri" w:cs="Calibri"/>
                <w:color w:val="000000"/>
                <w:sz w:val="22"/>
                <w:szCs w:val="22"/>
                <w:lang w:val="en-PH" w:eastAsia="en-US"/>
              </w:rPr>
            </w:pPr>
            <w:ins w:id="34125" w:author="Diana Machado" w:date="2019-04-05T18:12:00Z">
              <w:r w:rsidRPr="00E02DB2">
                <w:rPr>
                  <w:rFonts w:ascii="Calibri" w:eastAsia="PMingLiU" w:hAnsi="Calibri" w:cs="Calibri"/>
                  <w:color w:val="000000"/>
                  <w:sz w:val="22"/>
                  <w:szCs w:val="22"/>
                  <w:lang w:val="en-PH" w:eastAsia="en-US"/>
                </w:rPr>
                <w:t>5.193</w:t>
              </w:r>
            </w:ins>
          </w:p>
        </w:tc>
      </w:tr>
      <w:tr w:rsidR="004B7BAF" w:rsidRPr="00E02DB2" w:rsidTr="004B7BAF">
        <w:trPr>
          <w:trHeight w:val="286"/>
          <w:ins w:id="3412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1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28" w:author="Diana Machado" w:date="2019-04-05T18:12:00Z"/>
                <w:rFonts w:ascii="Calibri" w:eastAsia="PMingLiU" w:hAnsi="Calibri" w:cs="Calibri"/>
                <w:color w:val="000000"/>
                <w:sz w:val="22"/>
                <w:szCs w:val="22"/>
                <w:lang w:val="en-PH" w:eastAsia="en-US"/>
              </w:rPr>
            </w:pPr>
            <w:ins w:id="3412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0" w:author="Diana Machado" w:date="2019-04-05T18:12:00Z"/>
                <w:rFonts w:ascii="Calibri" w:eastAsia="PMingLiU" w:hAnsi="Calibri" w:cs="Calibri"/>
                <w:color w:val="000000"/>
                <w:sz w:val="22"/>
                <w:szCs w:val="22"/>
                <w:lang w:val="en-PH" w:eastAsia="en-US"/>
              </w:rPr>
            </w:pPr>
            <w:ins w:id="34131" w:author="Diana Machado" w:date="2019-04-05T18:12:00Z">
              <w:r w:rsidRPr="00E02DB2">
                <w:rPr>
                  <w:rFonts w:ascii="Calibri" w:eastAsia="PMingLiU" w:hAnsi="Calibri" w:cs="Calibri"/>
                  <w:color w:val="000000"/>
                  <w:sz w:val="22"/>
                  <w:szCs w:val="22"/>
                  <w:lang w:val="en-PH" w:eastAsia="en-US"/>
                </w:rPr>
                <w:t>4.40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2" w:author="Diana Machado" w:date="2019-04-05T18:12:00Z"/>
                <w:rFonts w:ascii="Calibri" w:eastAsia="PMingLiU" w:hAnsi="Calibri" w:cs="Calibri"/>
                <w:color w:val="000000"/>
                <w:sz w:val="22"/>
                <w:szCs w:val="22"/>
                <w:lang w:val="en-PH" w:eastAsia="en-US"/>
              </w:rPr>
            </w:pPr>
            <w:ins w:id="34133" w:author="Diana Machado" w:date="2019-04-05T18:12:00Z">
              <w:r w:rsidRPr="00E02DB2">
                <w:rPr>
                  <w:rFonts w:ascii="Calibri" w:eastAsia="PMingLiU" w:hAnsi="Calibri" w:cs="Calibri"/>
                  <w:color w:val="000000"/>
                  <w:sz w:val="22"/>
                  <w:szCs w:val="22"/>
                  <w:lang w:val="en-PH" w:eastAsia="en-US"/>
                </w:rPr>
                <w:t>3.9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4" w:author="Diana Machado" w:date="2019-04-05T18:12:00Z"/>
                <w:rFonts w:ascii="Calibri" w:eastAsia="PMingLiU" w:hAnsi="Calibri" w:cs="Calibri"/>
                <w:color w:val="000000"/>
                <w:sz w:val="22"/>
                <w:szCs w:val="22"/>
                <w:lang w:val="en-PH" w:eastAsia="en-US"/>
              </w:rPr>
            </w:pPr>
            <w:ins w:id="34135" w:author="Diana Machado" w:date="2019-04-05T18:12:00Z">
              <w:r w:rsidRPr="00E02DB2">
                <w:rPr>
                  <w:rFonts w:ascii="Calibri" w:eastAsia="PMingLiU" w:hAnsi="Calibri" w:cs="Calibri"/>
                  <w:color w:val="000000"/>
                  <w:sz w:val="22"/>
                  <w:szCs w:val="22"/>
                  <w:lang w:val="en-PH" w:eastAsia="en-US"/>
                </w:rPr>
                <w:t>18.67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6" w:author="Diana Machado" w:date="2019-04-05T18:12:00Z"/>
                <w:rFonts w:ascii="Calibri" w:eastAsia="PMingLiU" w:hAnsi="Calibri" w:cs="Calibri"/>
                <w:color w:val="000000"/>
                <w:sz w:val="22"/>
                <w:szCs w:val="22"/>
                <w:lang w:val="en-PH" w:eastAsia="en-US"/>
              </w:rPr>
            </w:pPr>
            <w:ins w:id="34137" w:author="Diana Machado" w:date="2019-04-05T18:12:00Z">
              <w:r w:rsidRPr="00E02DB2">
                <w:rPr>
                  <w:rFonts w:ascii="Calibri" w:eastAsia="PMingLiU" w:hAnsi="Calibri" w:cs="Calibri"/>
                  <w:color w:val="000000"/>
                  <w:sz w:val="22"/>
                  <w:szCs w:val="22"/>
                  <w:lang w:val="en-PH" w:eastAsia="en-US"/>
                </w:rPr>
                <w:t>0.7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38" w:author="Diana Machado" w:date="2019-04-05T18:12:00Z"/>
                <w:rFonts w:ascii="Calibri" w:eastAsia="PMingLiU" w:hAnsi="Calibri" w:cs="Calibri"/>
                <w:color w:val="000000"/>
                <w:sz w:val="22"/>
                <w:szCs w:val="22"/>
                <w:lang w:val="en-PH" w:eastAsia="en-US"/>
              </w:rPr>
            </w:pPr>
            <w:ins w:id="34139" w:author="Diana Machado" w:date="2019-04-05T18:12:00Z">
              <w:r w:rsidRPr="00E02DB2">
                <w:rPr>
                  <w:rFonts w:ascii="Calibri" w:eastAsia="PMingLiU" w:hAnsi="Calibri" w:cs="Calibri"/>
                  <w:color w:val="000000"/>
                  <w:sz w:val="22"/>
                  <w:szCs w:val="22"/>
                  <w:lang w:val="en-PH" w:eastAsia="en-US"/>
                </w:rPr>
                <w:t>0.65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0" w:author="Diana Machado" w:date="2019-04-05T18:12:00Z"/>
                <w:rFonts w:ascii="Calibri" w:eastAsia="PMingLiU" w:hAnsi="Calibri" w:cs="Calibri"/>
                <w:color w:val="000000"/>
                <w:sz w:val="22"/>
                <w:szCs w:val="22"/>
                <w:lang w:val="en-PH" w:eastAsia="en-US"/>
              </w:rPr>
            </w:pPr>
            <w:ins w:id="34141" w:author="Diana Machado" w:date="2019-04-05T18:12:00Z">
              <w:r w:rsidRPr="00E02DB2">
                <w:rPr>
                  <w:rFonts w:ascii="Calibri" w:eastAsia="PMingLiU" w:hAnsi="Calibri" w:cs="Calibri"/>
                  <w:color w:val="000000"/>
                  <w:sz w:val="22"/>
                  <w:szCs w:val="22"/>
                  <w:lang w:val="en-PH" w:eastAsia="en-US"/>
                </w:rPr>
                <w:t>1.12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2" w:author="Diana Machado" w:date="2019-04-05T18:12:00Z"/>
                <w:rFonts w:ascii="Calibri" w:eastAsia="PMingLiU" w:hAnsi="Calibri" w:cs="Calibri"/>
                <w:color w:val="000000"/>
                <w:sz w:val="22"/>
                <w:szCs w:val="22"/>
                <w:lang w:val="en-PH" w:eastAsia="en-US"/>
              </w:rPr>
            </w:pPr>
            <w:ins w:id="34143" w:author="Diana Machado" w:date="2019-04-05T18:12:00Z">
              <w:r w:rsidRPr="00E02DB2">
                <w:rPr>
                  <w:rFonts w:ascii="Calibri" w:eastAsia="PMingLiU" w:hAnsi="Calibri" w:cs="Calibri"/>
                  <w:color w:val="000000"/>
                  <w:sz w:val="22"/>
                  <w:szCs w:val="22"/>
                  <w:lang w:val="en-PH" w:eastAsia="en-US"/>
                </w:rPr>
                <w:t>1.09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44" w:author="Diana Machado" w:date="2019-04-05T18:12:00Z"/>
                <w:rFonts w:ascii="Calibri" w:eastAsia="PMingLiU" w:hAnsi="Calibri" w:cs="Calibri"/>
                <w:color w:val="000000"/>
                <w:sz w:val="22"/>
                <w:szCs w:val="22"/>
                <w:lang w:val="en-PH" w:eastAsia="en-US"/>
              </w:rPr>
            </w:pPr>
            <w:ins w:id="34145" w:author="Diana Machado" w:date="2019-04-05T18:12:00Z">
              <w:r w:rsidRPr="00E02DB2">
                <w:rPr>
                  <w:rFonts w:ascii="Calibri" w:eastAsia="PMingLiU" w:hAnsi="Calibri" w:cs="Calibri"/>
                  <w:color w:val="000000"/>
                  <w:sz w:val="22"/>
                  <w:szCs w:val="22"/>
                  <w:lang w:val="en-PH" w:eastAsia="en-US"/>
                </w:rPr>
                <w:t>6.987</w:t>
              </w:r>
            </w:ins>
          </w:p>
        </w:tc>
      </w:tr>
      <w:tr w:rsidR="004B7BAF" w:rsidRPr="00E02DB2" w:rsidTr="004B7BAF">
        <w:trPr>
          <w:trHeight w:val="286"/>
          <w:ins w:id="3414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1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48" w:author="Diana Machado" w:date="2019-04-05T18:12:00Z"/>
                <w:rFonts w:ascii="Calibri" w:eastAsia="PMingLiU" w:hAnsi="Calibri" w:cs="Calibri"/>
                <w:color w:val="000000"/>
                <w:sz w:val="22"/>
                <w:szCs w:val="22"/>
                <w:lang w:val="en-PH" w:eastAsia="en-US"/>
              </w:rPr>
            </w:pPr>
            <w:ins w:id="3414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50" w:author="Diana Machado" w:date="2019-04-05T18:12:00Z"/>
                <w:rFonts w:ascii="Calibri" w:eastAsia="PMingLiU" w:hAnsi="Calibri" w:cs="Calibri"/>
                <w:color w:val="000000"/>
                <w:sz w:val="22"/>
                <w:szCs w:val="22"/>
                <w:lang w:val="en-PH" w:eastAsia="en-US"/>
              </w:rPr>
            </w:pPr>
            <w:ins w:id="34151" w:author="Diana Machado" w:date="2019-04-05T18:12:00Z">
              <w:r w:rsidRPr="00E02DB2">
                <w:rPr>
                  <w:rFonts w:ascii="Calibri" w:eastAsia="PMingLiU" w:hAnsi="Calibri" w:cs="Calibri"/>
                  <w:color w:val="000000"/>
                  <w:sz w:val="22"/>
                  <w:szCs w:val="22"/>
                  <w:lang w:val="en-PH" w:eastAsia="en-US"/>
                </w:rPr>
                <w:t>7.5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52" w:author="Diana Machado" w:date="2019-04-05T18:12:00Z"/>
                <w:rFonts w:ascii="Calibri" w:eastAsia="PMingLiU" w:hAnsi="Calibri" w:cs="Calibri"/>
                <w:color w:val="000000"/>
                <w:sz w:val="22"/>
                <w:szCs w:val="22"/>
                <w:lang w:val="en-PH" w:eastAsia="en-US"/>
              </w:rPr>
            </w:pPr>
            <w:ins w:id="34153" w:author="Diana Machado" w:date="2019-04-05T18:12:00Z">
              <w:r w:rsidRPr="00E02DB2">
                <w:rPr>
                  <w:rFonts w:ascii="Calibri" w:eastAsia="PMingLiU" w:hAnsi="Calibri" w:cs="Calibri"/>
                  <w:color w:val="000000"/>
                  <w:sz w:val="22"/>
                  <w:szCs w:val="22"/>
                  <w:lang w:val="en-PH" w:eastAsia="en-US"/>
                </w:rPr>
                <w:t>6.3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54" w:author="Diana Machado" w:date="2019-04-05T18:12:00Z"/>
                <w:rFonts w:ascii="Calibri" w:eastAsia="PMingLiU" w:hAnsi="Calibri" w:cs="Calibri"/>
                <w:color w:val="000000"/>
                <w:sz w:val="22"/>
                <w:szCs w:val="22"/>
                <w:lang w:val="en-PH" w:eastAsia="en-US"/>
              </w:rPr>
            </w:pPr>
            <w:ins w:id="34155" w:author="Diana Machado" w:date="2019-04-05T18:12:00Z">
              <w:r w:rsidRPr="00E02DB2">
                <w:rPr>
                  <w:rFonts w:ascii="Calibri" w:eastAsia="PMingLiU" w:hAnsi="Calibri" w:cs="Calibri"/>
                  <w:color w:val="000000"/>
                  <w:sz w:val="22"/>
                  <w:szCs w:val="22"/>
                  <w:lang w:val="en-PH" w:eastAsia="en-US"/>
                </w:rPr>
                <w:t>42.734</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56" w:author="Diana Machado" w:date="2019-04-05T18:12:00Z"/>
                <w:rFonts w:ascii="Calibri" w:eastAsia="PMingLiU" w:hAnsi="Calibri" w:cs="Calibri"/>
                <w:color w:val="000000"/>
                <w:sz w:val="22"/>
                <w:szCs w:val="22"/>
                <w:lang w:val="en-PH" w:eastAsia="en-US"/>
              </w:rPr>
            </w:pPr>
            <w:ins w:id="34157" w:author="Diana Machado" w:date="2019-04-05T18:12:00Z">
              <w:r w:rsidRPr="00E02DB2">
                <w:rPr>
                  <w:rFonts w:ascii="Calibri" w:eastAsia="PMingLiU" w:hAnsi="Calibri" w:cs="Calibri"/>
                  <w:color w:val="000000"/>
                  <w:sz w:val="22"/>
                  <w:szCs w:val="22"/>
                  <w:lang w:val="en-PH" w:eastAsia="en-US"/>
                </w:rPr>
                <w:t>1.03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58" w:author="Diana Machado" w:date="2019-04-05T18:12:00Z"/>
                <w:rFonts w:ascii="Calibri" w:eastAsia="PMingLiU" w:hAnsi="Calibri" w:cs="Calibri"/>
                <w:color w:val="000000"/>
                <w:sz w:val="22"/>
                <w:szCs w:val="22"/>
                <w:lang w:val="en-PH" w:eastAsia="en-US"/>
              </w:rPr>
            </w:pPr>
            <w:ins w:id="34159" w:author="Diana Machado" w:date="2019-04-05T18:12:00Z">
              <w:r w:rsidRPr="00E02DB2">
                <w:rPr>
                  <w:rFonts w:ascii="Calibri" w:eastAsia="PMingLiU" w:hAnsi="Calibri" w:cs="Calibri"/>
                  <w:color w:val="000000"/>
                  <w:sz w:val="22"/>
                  <w:szCs w:val="22"/>
                  <w:lang w:val="en-PH" w:eastAsia="en-US"/>
                </w:rPr>
                <w:t>1.42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0" w:author="Diana Machado" w:date="2019-04-05T18:12:00Z"/>
                <w:rFonts w:ascii="Calibri" w:eastAsia="PMingLiU" w:hAnsi="Calibri" w:cs="Calibri"/>
                <w:color w:val="000000"/>
                <w:sz w:val="22"/>
                <w:szCs w:val="22"/>
                <w:lang w:val="en-PH" w:eastAsia="en-US"/>
              </w:rPr>
            </w:pPr>
            <w:ins w:id="34161" w:author="Diana Machado" w:date="2019-04-05T18:12:00Z">
              <w:r w:rsidRPr="00E02DB2">
                <w:rPr>
                  <w:rFonts w:ascii="Calibri" w:eastAsia="PMingLiU" w:hAnsi="Calibri" w:cs="Calibri"/>
                  <w:color w:val="000000"/>
                  <w:sz w:val="22"/>
                  <w:szCs w:val="22"/>
                  <w:lang w:val="en-PH" w:eastAsia="en-US"/>
                </w:rPr>
                <w:t>1.99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2" w:author="Diana Machado" w:date="2019-04-05T18:12:00Z"/>
                <w:rFonts w:ascii="Calibri" w:eastAsia="PMingLiU" w:hAnsi="Calibri" w:cs="Calibri"/>
                <w:color w:val="000000"/>
                <w:sz w:val="22"/>
                <w:szCs w:val="22"/>
                <w:lang w:val="en-PH" w:eastAsia="en-US"/>
              </w:rPr>
            </w:pPr>
            <w:ins w:id="34163" w:author="Diana Machado" w:date="2019-04-05T18:12:00Z">
              <w:r w:rsidRPr="00E02DB2">
                <w:rPr>
                  <w:rFonts w:ascii="Calibri" w:eastAsia="PMingLiU" w:hAnsi="Calibri" w:cs="Calibri"/>
                  <w:color w:val="000000"/>
                  <w:sz w:val="22"/>
                  <w:szCs w:val="22"/>
                  <w:lang w:val="en-PH" w:eastAsia="en-US"/>
                </w:rPr>
                <w:t>1.54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64" w:author="Diana Machado" w:date="2019-04-05T18:12:00Z"/>
                <w:rFonts w:ascii="Calibri" w:eastAsia="PMingLiU" w:hAnsi="Calibri" w:cs="Calibri"/>
                <w:color w:val="000000"/>
                <w:sz w:val="22"/>
                <w:szCs w:val="22"/>
                <w:lang w:val="en-PH" w:eastAsia="en-US"/>
              </w:rPr>
            </w:pPr>
            <w:ins w:id="34165" w:author="Diana Machado" w:date="2019-04-05T18:12:00Z">
              <w:r w:rsidRPr="00E02DB2">
                <w:rPr>
                  <w:rFonts w:ascii="Calibri" w:eastAsia="PMingLiU" w:hAnsi="Calibri" w:cs="Calibri"/>
                  <w:color w:val="000000"/>
                  <w:sz w:val="22"/>
                  <w:szCs w:val="22"/>
                  <w:lang w:val="en-PH" w:eastAsia="en-US"/>
                </w:rPr>
                <w:t>11.004</w:t>
              </w:r>
            </w:ins>
          </w:p>
        </w:tc>
      </w:tr>
      <w:tr w:rsidR="004B7BAF" w:rsidRPr="00E02DB2" w:rsidTr="004B7BAF">
        <w:trPr>
          <w:trHeight w:val="286"/>
          <w:ins w:id="3416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1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16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6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7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7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7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7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7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7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17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1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78" w:author="Diana Machado" w:date="2019-04-05T18:12:00Z"/>
                <w:rFonts w:ascii="Calibri" w:eastAsia="PMingLiU" w:hAnsi="Calibri" w:cs="Calibri"/>
                <w:color w:val="000000"/>
                <w:sz w:val="22"/>
                <w:szCs w:val="22"/>
                <w:lang w:val="en-PH" w:eastAsia="en-US"/>
              </w:rPr>
            </w:pPr>
            <w:ins w:id="34179" w:author="Diana Machado" w:date="2019-04-05T18:12:00Z">
              <w:r w:rsidRPr="00E02DB2">
                <w:rPr>
                  <w:rFonts w:ascii="Calibri" w:eastAsia="PMingLiU" w:hAnsi="Calibri" w:cs="Calibri"/>
                  <w:color w:val="000000"/>
                  <w:sz w:val="22"/>
                  <w:szCs w:val="22"/>
                  <w:lang w:val="en-PH" w:eastAsia="en-US"/>
                </w:rPr>
                <w:t>Columbi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180" w:author="Diana Machado" w:date="2019-04-05T18:12:00Z"/>
                <w:rFonts w:ascii="Calibri" w:eastAsia="PMingLiU" w:hAnsi="Calibri" w:cs="Calibri"/>
                <w:color w:val="000000"/>
                <w:sz w:val="22"/>
                <w:szCs w:val="22"/>
                <w:lang w:val="en-PH" w:eastAsia="en-US"/>
              </w:rPr>
            </w:pPr>
            <w:ins w:id="3418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82" w:author="Diana Machado" w:date="2019-04-05T18:12:00Z"/>
                <w:rFonts w:ascii="Calibri" w:eastAsia="PMingLiU" w:hAnsi="Calibri" w:cs="Calibri"/>
                <w:color w:val="000000"/>
                <w:sz w:val="22"/>
                <w:szCs w:val="22"/>
                <w:lang w:val="en-PH" w:eastAsia="en-US"/>
              </w:rPr>
            </w:pPr>
            <w:ins w:id="34183" w:author="Diana Machado" w:date="2019-04-05T18:12:00Z">
              <w:r w:rsidRPr="00E02DB2">
                <w:rPr>
                  <w:rFonts w:ascii="Calibri" w:eastAsia="PMingLiU" w:hAnsi="Calibri" w:cs="Calibri"/>
                  <w:color w:val="000000"/>
                  <w:sz w:val="22"/>
                  <w:szCs w:val="22"/>
                  <w:lang w:val="en-PH" w:eastAsia="en-US"/>
                </w:rPr>
                <w:t>0.76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84" w:author="Diana Machado" w:date="2019-04-05T18:12:00Z"/>
                <w:rFonts w:ascii="Calibri" w:eastAsia="PMingLiU" w:hAnsi="Calibri" w:cs="Calibri"/>
                <w:color w:val="000000"/>
                <w:sz w:val="22"/>
                <w:szCs w:val="22"/>
                <w:lang w:val="en-PH" w:eastAsia="en-US"/>
              </w:rPr>
            </w:pPr>
            <w:ins w:id="34185" w:author="Diana Machado" w:date="2019-04-05T18:12:00Z">
              <w:r w:rsidRPr="00E02DB2">
                <w:rPr>
                  <w:rFonts w:ascii="Calibri" w:eastAsia="PMingLiU" w:hAnsi="Calibri" w:cs="Calibri"/>
                  <w:color w:val="000000"/>
                  <w:sz w:val="22"/>
                  <w:szCs w:val="22"/>
                  <w:lang w:val="en-PH" w:eastAsia="en-US"/>
                </w:rPr>
                <w:t>0.7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86" w:author="Diana Machado" w:date="2019-04-05T18:12:00Z"/>
                <w:rFonts w:ascii="Calibri" w:eastAsia="PMingLiU" w:hAnsi="Calibri" w:cs="Calibri"/>
                <w:color w:val="000000"/>
                <w:sz w:val="22"/>
                <w:szCs w:val="22"/>
                <w:lang w:val="en-PH" w:eastAsia="en-US"/>
              </w:rPr>
            </w:pPr>
            <w:ins w:id="34187" w:author="Diana Machado" w:date="2019-04-05T18:12:00Z">
              <w:r w:rsidRPr="00E02DB2">
                <w:rPr>
                  <w:rFonts w:ascii="Calibri" w:eastAsia="PMingLiU" w:hAnsi="Calibri" w:cs="Calibri"/>
                  <w:color w:val="000000"/>
                  <w:sz w:val="22"/>
                  <w:szCs w:val="22"/>
                  <w:lang w:val="en-PH" w:eastAsia="en-US"/>
                </w:rPr>
                <w:t>1.65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88" w:author="Diana Machado" w:date="2019-04-05T18:12:00Z"/>
                <w:rFonts w:ascii="Calibri" w:eastAsia="PMingLiU" w:hAnsi="Calibri" w:cs="Calibri"/>
                <w:color w:val="000000"/>
                <w:sz w:val="22"/>
                <w:szCs w:val="22"/>
                <w:lang w:val="en-PH" w:eastAsia="en-US"/>
              </w:rPr>
            </w:pPr>
            <w:ins w:id="34189" w:author="Diana Machado" w:date="2019-04-05T18:12:00Z">
              <w:r w:rsidRPr="00E02DB2">
                <w:rPr>
                  <w:rFonts w:ascii="Calibri" w:eastAsia="PMingLiU" w:hAnsi="Calibri" w:cs="Calibri"/>
                  <w:color w:val="000000"/>
                  <w:sz w:val="22"/>
                  <w:szCs w:val="22"/>
                  <w:lang w:val="en-PH" w:eastAsia="en-US"/>
                </w:rPr>
                <w:t>0.15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90" w:author="Diana Machado" w:date="2019-04-05T18:12:00Z"/>
                <w:rFonts w:ascii="Calibri" w:eastAsia="PMingLiU" w:hAnsi="Calibri" w:cs="Calibri"/>
                <w:color w:val="000000"/>
                <w:sz w:val="22"/>
                <w:szCs w:val="22"/>
                <w:lang w:val="en-PH" w:eastAsia="en-US"/>
              </w:rPr>
            </w:pPr>
            <w:ins w:id="34191" w:author="Diana Machado" w:date="2019-04-05T18:12:00Z">
              <w:r w:rsidRPr="00E02DB2">
                <w:rPr>
                  <w:rFonts w:ascii="Calibri" w:eastAsia="PMingLiU" w:hAnsi="Calibri" w:cs="Calibri"/>
                  <w:color w:val="000000"/>
                  <w:sz w:val="22"/>
                  <w:szCs w:val="22"/>
                  <w:lang w:val="en-PH" w:eastAsia="en-US"/>
                </w:rPr>
                <w:t>0.14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92" w:author="Diana Machado" w:date="2019-04-05T18:12:00Z"/>
                <w:rFonts w:ascii="Calibri" w:eastAsia="PMingLiU" w:hAnsi="Calibri" w:cs="Calibri"/>
                <w:color w:val="000000"/>
                <w:sz w:val="22"/>
                <w:szCs w:val="22"/>
                <w:lang w:val="en-PH" w:eastAsia="en-US"/>
              </w:rPr>
            </w:pPr>
            <w:ins w:id="34193" w:author="Diana Machado" w:date="2019-04-05T18:12:00Z">
              <w:r w:rsidRPr="00E02DB2">
                <w:rPr>
                  <w:rFonts w:ascii="Calibri" w:eastAsia="PMingLiU" w:hAnsi="Calibri" w:cs="Calibri"/>
                  <w:color w:val="000000"/>
                  <w:sz w:val="22"/>
                  <w:szCs w:val="22"/>
                  <w:lang w:val="en-PH" w:eastAsia="en-US"/>
                </w:rPr>
                <w:t>0.22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194" w:author="Diana Machado" w:date="2019-04-05T18:12:00Z"/>
                <w:rFonts w:ascii="Calibri" w:eastAsia="PMingLiU" w:hAnsi="Calibri" w:cs="Calibri"/>
                <w:color w:val="000000"/>
                <w:sz w:val="22"/>
                <w:szCs w:val="22"/>
                <w:lang w:val="en-PH" w:eastAsia="en-US"/>
              </w:rPr>
            </w:pPr>
            <w:ins w:id="34195" w:author="Diana Machado" w:date="2019-04-05T18:12:00Z">
              <w:r w:rsidRPr="00E02DB2">
                <w:rPr>
                  <w:rFonts w:ascii="Calibri" w:eastAsia="PMingLiU" w:hAnsi="Calibri" w:cs="Calibri"/>
                  <w:color w:val="000000"/>
                  <w:sz w:val="22"/>
                  <w:szCs w:val="22"/>
                  <w:lang w:val="en-PH" w:eastAsia="en-US"/>
                </w:rPr>
                <w:t>0.2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196" w:author="Diana Machado" w:date="2019-04-05T18:12:00Z"/>
                <w:rFonts w:ascii="Calibri" w:eastAsia="PMingLiU" w:hAnsi="Calibri" w:cs="Calibri"/>
                <w:color w:val="000000"/>
                <w:sz w:val="22"/>
                <w:szCs w:val="22"/>
                <w:lang w:val="en-PH" w:eastAsia="en-US"/>
              </w:rPr>
            </w:pPr>
            <w:ins w:id="34197" w:author="Diana Machado" w:date="2019-04-05T18:12:00Z">
              <w:r w:rsidRPr="00E02DB2">
                <w:rPr>
                  <w:rFonts w:ascii="Calibri" w:eastAsia="PMingLiU" w:hAnsi="Calibri" w:cs="Calibri"/>
                  <w:color w:val="000000"/>
                  <w:sz w:val="22"/>
                  <w:szCs w:val="22"/>
                  <w:lang w:val="en-PH" w:eastAsia="en-US"/>
                </w:rPr>
                <w:t>1.744</w:t>
              </w:r>
            </w:ins>
          </w:p>
        </w:tc>
      </w:tr>
      <w:tr w:rsidR="004B7BAF" w:rsidRPr="00E02DB2" w:rsidTr="004B7BAF">
        <w:trPr>
          <w:trHeight w:val="286"/>
          <w:ins w:id="3419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1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00" w:author="Diana Machado" w:date="2019-04-05T18:12:00Z"/>
                <w:rFonts w:ascii="Calibri" w:eastAsia="PMingLiU" w:hAnsi="Calibri" w:cs="Calibri"/>
                <w:color w:val="000000"/>
                <w:sz w:val="22"/>
                <w:szCs w:val="22"/>
                <w:lang w:val="en-PH" w:eastAsia="en-US"/>
              </w:rPr>
            </w:pPr>
            <w:ins w:id="3420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2" w:author="Diana Machado" w:date="2019-04-05T18:12:00Z"/>
                <w:rFonts w:ascii="Calibri" w:eastAsia="PMingLiU" w:hAnsi="Calibri" w:cs="Calibri"/>
                <w:color w:val="000000"/>
                <w:sz w:val="22"/>
                <w:szCs w:val="22"/>
                <w:lang w:val="en-PH" w:eastAsia="en-US"/>
              </w:rPr>
            </w:pPr>
            <w:ins w:id="34203" w:author="Diana Machado" w:date="2019-04-05T18:12:00Z">
              <w:r w:rsidRPr="00E02DB2">
                <w:rPr>
                  <w:rFonts w:ascii="Calibri" w:eastAsia="PMingLiU" w:hAnsi="Calibri" w:cs="Calibri"/>
                  <w:color w:val="000000"/>
                  <w:sz w:val="22"/>
                  <w:szCs w:val="22"/>
                  <w:lang w:val="en-PH" w:eastAsia="en-US"/>
                </w:rPr>
                <w:t>0.81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4" w:author="Diana Machado" w:date="2019-04-05T18:12:00Z"/>
                <w:rFonts w:ascii="Calibri" w:eastAsia="PMingLiU" w:hAnsi="Calibri" w:cs="Calibri"/>
                <w:color w:val="000000"/>
                <w:sz w:val="22"/>
                <w:szCs w:val="22"/>
                <w:lang w:val="en-PH" w:eastAsia="en-US"/>
              </w:rPr>
            </w:pPr>
            <w:ins w:id="34205" w:author="Diana Machado" w:date="2019-04-05T18:12:00Z">
              <w:r w:rsidRPr="00E02DB2">
                <w:rPr>
                  <w:rFonts w:ascii="Calibri" w:eastAsia="PMingLiU" w:hAnsi="Calibri" w:cs="Calibri"/>
                  <w:color w:val="000000"/>
                  <w:sz w:val="22"/>
                  <w:szCs w:val="22"/>
                  <w:lang w:val="en-PH" w:eastAsia="en-US"/>
                </w:rPr>
                <w:t>0.80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6" w:author="Diana Machado" w:date="2019-04-05T18:12:00Z"/>
                <w:rFonts w:ascii="Calibri" w:eastAsia="PMingLiU" w:hAnsi="Calibri" w:cs="Calibri"/>
                <w:color w:val="000000"/>
                <w:sz w:val="22"/>
                <w:szCs w:val="22"/>
                <w:lang w:val="en-PH" w:eastAsia="en-US"/>
              </w:rPr>
            </w:pPr>
            <w:ins w:id="34207" w:author="Diana Machado" w:date="2019-04-05T18:12:00Z">
              <w:r w:rsidRPr="00E02DB2">
                <w:rPr>
                  <w:rFonts w:ascii="Calibri" w:eastAsia="PMingLiU" w:hAnsi="Calibri" w:cs="Calibri"/>
                  <w:color w:val="000000"/>
                  <w:sz w:val="22"/>
                  <w:szCs w:val="22"/>
                  <w:lang w:val="en-PH" w:eastAsia="en-US"/>
                </w:rPr>
                <w:t>1.99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08" w:author="Diana Machado" w:date="2019-04-05T18:12:00Z"/>
                <w:rFonts w:ascii="Calibri" w:eastAsia="PMingLiU" w:hAnsi="Calibri" w:cs="Calibri"/>
                <w:color w:val="000000"/>
                <w:sz w:val="22"/>
                <w:szCs w:val="22"/>
                <w:lang w:val="en-PH" w:eastAsia="en-US"/>
              </w:rPr>
            </w:pPr>
            <w:ins w:id="34209" w:author="Diana Machado" w:date="2019-04-05T18:12:00Z">
              <w:r w:rsidRPr="00E02DB2">
                <w:rPr>
                  <w:rFonts w:ascii="Calibri" w:eastAsia="PMingLiU" w:hAnsi="Calibri" w:cs="Calibri"/>
                  <w:color w:val="000000"/>
                  <w:sz w:val="22"/>
                  <w:szCs w:val="22"/>
                  <w:lang w:val="en-PH" w:eastAsia="en-US"/>
                </w:rPr>
                <w:t>0.1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10" w:author="Diana Machado" w:date="2019-04-05T18:12:00Z"/>
                <w:rFonts w:ascii="Calibri" w:eastAsia="PMingLiU" w:hAnsi="Calibri" w:cs="Calibri"/>
                <w:color w:val="000000"/>
                <w:sz w:val="22"/>
                <w:szCs w:val="22"/>
                <w:lang w:val="en-PH" w:eastAsia="en-US"/>
              </w:rPr>
            </w:pPr>
            <w:ins w:id="34211" w:author="Diana Machado" w:date="2019-04-05T18:12:00Z">
              <w:r w:rsidRPr="00E02DB2">
                <w:rPr>
                  <w:rFonts w:ascii="Calibri" w:eastAsia="PMingLiU" w:hAnsi="Calibri" w:cs="Calibri"/>
                  <w:color w:val="000000"/>
                  <w:sz w:val="22"/>
                  <w:szCs w:val="22"/>
                  <w:lang w:val="en-PH" w:eastAsia="en-US"/>
                </w:rPr>
                <w:t>0.1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12" w:author="Diana Machado" w:date="2019-04-05T18:12:00Z"/>
                <w:rFonts w:ascii="Calibri" w:eastAsia="PMingLiU" w:hAnsi="Calibri" w:cs="Calibri"/>
                <w:color w:val="000000"/>
                <w:sz w:val="22"/>
                <w:szCs w:val="22"/>
                <w:lang w:val="en-PH" w:eastAsia="en-US"/>
              </w:rPr>
            </w:pPr>
            <w:ins w:id="34213" w:author="Diana Machado" w:date="2019-04-05T18:12:00Z">
              <w:r w:rsidRPr="00E02DB2">
                <w:rPr>
                  <w:rFonts w:ascii="Calibri" w:eastAsia="PMingLiU" w:hAnsi="Calibri" w:cs="Calibri"/>
                  <w:color w:val="000000"/>
                  <w:sz w:val="22"/>
                  <w:szCs w:val="22"/>
                  <w:lang w:val="en-PH" w:eastAsia="en-US"/>
                </w:rPr>
                <w:t>0.23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14" w:author="Diana Machado" w:date="2019-04-05T18:12:00Z"/>
                <w:rFonts w:ascii="Calibri" w:eastAsia="PMingLiU" w:hAnsi="Calibri" w:cs="Calibri"/>
                <w:color w:val="000000"/>
                <w:sz w:val="22"/>
                <w:szCs w:val="22"/>
                <w:lang w:val="en-PH" w:eastAsia="en-US"/>
              </w:rPr>
            </w:pPr>
            <w:ins w:id="34215" w:author="Diana Machado" w:date="2019-04-05T18:12:00Z">
              <w:r w:rsidRPr="00E02DB2">
                <w:rPr>
                  <w:rFonts w:ascii="Calibri" w:eastAsia="PMingLiU" w:hAnsi="Calibri" w:cs="Calibri"/>
                  <w:color w:val="000000"/>
                  <w:sz w:val="22"/>
                  <w:szCs w:val="22"/>
                  <w:lang w:val="en-PH" w:eastAsia="en-US"/>
                </w:rPr>
                <w:t>0.2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16" w:author="Diana Machado" w:date="2019-04-05T18:12:00Z"/>
                <w:rFonts w:ascii="Calibri" w:eastAsia="PMingLiU" w:hAnsi="Calibri" w:cs="Calibri"/>
                <w:color w:val="000000"/>
                <w:sz w:val="22"/>
                <w:szCs w:val="22"/>
                <w:lang w:val="en-PH" w:eastAsia="en-US"/>
              </w:rPr>
            </w:pPr>
            <w:ins w:id="34217" w:author="Diana Machado" w:date="2019-04-05T18:12:00Z">
              <w:r w:rsidRPr="00E02DB2">
                <w:rPr>
                  <w:rFonts w:ascii="Calibri" w:eastAsia="PMingLiU" w:hAnsi="Calibri" w:cs="Calibri"/>
                  <w:color w:val="000000"/>
                  <w:sz w:val="22"/>
                  <w:szCs w:val="22"/>
                  <w:lang w:val="en-PH" w:eastAsia="en-US"/>
                </w:rPr>
                <w:t>1.744</w:t>
              </w:r>
            </w:ins>
          </w:p>
        </w:tc>
      </w:tr>
      <w:tr w:rsidR="004B7BAF" w:rsidRPr="00E02DB2" w:rsidTr="004B7BAF">
        <w:trPr>
          <w:trHeight w:val="286"/>
          <w:ins w:id="3421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2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20" w:author="Diana Machado" w:date="2019-04-05T18:12:00Z"/>
                <w:rFonts w:ascii="Calibri" w:eastAsia="PMingLiU" w:hAnsi="Calibri" w:cs="Calibri"/>
                <w:color w:val="000000"/>
                <w:sz w:val="22"/>
                <w:szCs w:val="22"/>
                <w:lang w:val="en-PH" w:eastAsia="en-US"/>
              </w:rPr>
            </w:pPr>
            <w:ins w:id="3422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22" w:author="Diana Machado" w:date="2019-04-05T18:12:00Z"/>
                <w:rFonts w:ascii="Calibri" w:eastAsia="PMingLiU" w:hAnsi="Calibri" w:cs="Calibri"/>
                <w:color w:val="000000"/>
                <w:sz w:val="22"/>
                <w:szCs w:val="22"/>
                <w:lang w:val="en-PH" w:eastAsia="en-US"/>
              </w:rPr>
            </w:pPr>
            <w:ins w:id="34223" w:author="Diana Machado" w:date="2019-04-05T18:12:00Z">
              <w:r w:rsidRPr="00E02DB2">
                <w:rPr>
                  <w:rFonts w:ascii="Calibri" w:eastAsia="PMingLiU" w:hAnsi="Calibri" w:cs="Calibri"/>
                  <w:color w:val="000000"/>
                  <w:sz w:val="22"/>
                  <w:szCs w:val="22"/>
                  <w:lang w:val="en-PH" w:eastAsia="en-US"/>
                </w:rPr>
                <w:t>0.88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24" w:author="Diana Machado" w:date="2019-04-05T18:12:00Z"/>
                <w:rFonts w:ascii="Calibri" w:eastAsia="PMingLiU" w:hAnsi="Calibri" w:cs="Calibri"/>
                <w:color w:val="000000"/>
                <w:sz w:val="22"/>
                <w:szCs w:val="22"/>
                <w:lang w:val="en-PH" w:eastAsia="en-US"/>
              </w:rPr>
            </w:pPr>
            <w:ins w:id="34225" w:author="Diana Machado" w:date="2019-04-05T18:12:00Z">
              <w:r w:rsidRPr="00E02DB2">
                <w:rPr>
                  <w:rFonts w:ascii="Calibri" w:eastAsia="PMingLiU" w:hAnsi="Calibri" w:cs="Calibri"/>
                  <w:color w:val="000000"/>
                  <w:sz w:val="22"/>
                  <w:szCs w:val="22"/>
                  <w:lang w:val="en-PH" w:eastAsia="en-US"/>
                </w:rPr>
                <w:t>0.8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26" w:author="Diana Machado" w:date="2019-04-05T18:12:00Z"/>
                <w:rFonts w:ascii="Calibri" w:eastAsia="PMingLiU" w:hAnsi="Calibri" w:cs="Calibri"/>
                <w:color w:val="000000"/>
                <w:sz w:val="22"/>
                <w:szCs w:val="22"/>
                <w:lang w:val="en-PH" w:eastAsia="en-US"/>
              </w:rPr>
            </w:pPr>
            <w:ins w:id="34227" w:author="Diana Machado" w:date="2019-04-05T18:12:00Z">
              <w:r w:rsidRPr="00E02DB2">
                <w:rPr>
                  <w:rFonts w:ascii="Calibri" w:eastAsia="PMingLiU" w:hAnsi="Calibri" w:cs="Calibri"/>
                  <w:color w:val="000000"/>
                  <w:sz w:val="22"/>
                  <w:szCs w:val="22"/>
                  <w:lang w:val="en-PH" w:eastAsia="en-US"/>
                </w:rPr>
                <w:t>2.27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28" w:author="Diana Machado" w:date="2019-04-05T18:12:00Z"/>
                <w:rFonts w:ascii="Calibri" w:eastAsia="PMingLiU" w:hAnsi="Calibri" w:cs="Calibri"/>
                <w:color w:val="000000"/>
                <w:sz w:val="22"/>
                <w:szCs w:val="22"/>
                <w:lang w:val="en-PH" w:eastAsia="en-US"/>
              </w:rPr>
            </w:pPr>
            <w:ins w:id="34229" w:author="Diana Machado" w:date="2019-04-05T18:12:00Z">
              <w:r w:rsidRPr="00E02DB2">
                <w:rPr>
                  <w:rFonts w:ascii="Calibri" w:eastAsia="PMingLiU" w:hAnsi="Calibri" w:cs="Calibri"/>
                  <w:color w:val="000000"/>
                  <w:sz w:val="22"/>
                  <w:szCs w:val="22"/>
                  <w:lang w:val="en-PH" w:eastAsia="en-US"/>
                </w:rPr>
                <w:t>0.1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30" w:author="Diana Machado" w:date="2019-04-05T18:12:00Z"/>
                <w:rFonts w:ascii="Calibri" w:eastAsia="PMingLiU" w:hAnsi="Calibri" w:cs="Calibri"/>
                <w:color w:val="000000"/>
                <w:sz w:val="22"/>
                <w:szCs w:val="22"/>
                <w:lang w:val="en-PH" w:eastAsia="en-US"/>
              </w:rPr>
            </w:pPr>
            <w:ins w:id="34231" w:author="Diana Machado" w:date="2019-04-05T18:12:00Z">
              <w:r w:rsidRPr="00E02DB2">
                <w:rPr>
                  <w:rFonts w:ascii="Calibri" w:eastAsia="PMingLiU" w:hAnsi="Calibri" w:cs="Calibri"/>
                  <w:color w:val="000000"/>
                  <w:sz w:val="22"/>
                  <w:szCs w:val="22"/>
                  <w:lang w:val="en-PH" w:eastAsia="en-US"/>
                </w:rPr>
                <w:t>0.17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32" w:author="Diana Machado" w:date="2019-04-05T18:12:00Z"/>
                <w:rFonts w:ascii="Calibri" w:eastAsia="PMingLiU" w:hAnsi="Calibri" w:cs="Calibri"/>
                <w:color w:val="000000"/>
                <w:sz w:val="22"/>
                <w:szCs w:val="22"/>
                <w:lang w:val="en-PH" w:eastAsia="en-US"/>
              </w:rPr>
            </w:pPr>
            <w:ins w:id="34233" w:author="Diana Machado" w:date="2019-04-05T18:12:00Z">
              <w:r w:rsidRPr="00E02DB2">
                <w:rPr>
                  <w:rFonts w:ascii="Calibri" w:eastAsia="PMingLiU" w:hAnsi="Calibri" w:cs="Calibri"/>
                  <w:color w:val="000000"/>
                  <w:sz w:val="22"/>
                  <w:szCs w:val="22"/>
                  <w:lang w:val="en-PH" w:eastAsia="en-US"/>
                </w:rPr>
                <w:t>0.24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34" w:author="Diana Machado" w:date="2019-04-05T18:12:00Z"/>
                <w:rFonts w:ascii="Calibri" w:eastAsia="PMingLiU" w:hAnsi="Calibri" w:cs="Calibri"/>
                <w:color w:val="000000"/>
                <w:sz w:val="22"/>
                <w:szCs w:val="22"/>
                <w:lang w:val="en-PH" w:eastAsia="en-US"/>
              </w:rPr>
            </w:pPr>
            <w:ins w:id="34235" w:author="Diana Machado" w:date="2019-04-05T18:12:00Z">
              <w:r w:rsidRPr="00E02DB2">
                <w:rPr>
                  <w:rFonts w:ascii="Calibri" w:eastAsia="PMingLiU" w:hAnsi="Calibri" w:cs="Calibri"/>
                  <w:color w:val="000000"/>
                  <w:sz w:val="22"/>
                  <w:szCs w:val="22"/>
                  <w:lang w:val="en-PH" w:eastAsia="en-US"/>
                </w:rPr>
                <w:t>0.24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36" w:author="Diana Machado" w:date="2019-04-05T18:12:00Z"/>
                <w:rFonts w:ascii="Calibri" w:eastAsia="PMingLiU" w:hAnsi="Calibri" w:cs="Calibri"/>
                <w:color w:val="000000"/>
                <w:sz w:val="22"/>
                <w:szCs w:val="22"/>
                <w:lang w:val="en-PH" w:eastAsia="en-US"/>
              </w:rPr>
            </w:pPr>
            <w:ins w:id="34237" w:author="Diana Machado" w:date="2019-04-05T18:12:00Z">
              <w:r w:rsidRPr="00E02DB2">
                <w:rPr>
                  <w:rFonts w:ascii="Calibri" w:eastAsia="PMingLiU" w:hAnsi="Calibri" w:cs="Calibri"/>
                  <w:color w:val="000000"/>
                  <w:sz w:val="22"/>
                  <w:szCs w:val="22"/>
                  <w:lang w:val="en-PH" w:eastAsia="en-US"/>
                </w:rPr>
                <w:t>1.744</w:t>
              </w:r>
            </w:ins>
          </w:p>
        </w:tc>
      </w:tr>
      <w:tr w:rsidR="004B7BAF" w:rsidRPr="00E02DB2" w:rsidTr="004B7BAF">
        <w:trPr>
          <w:trHeight w:val="286"/>
          <w:ins w:id="3423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2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24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24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2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50" w:author="Diana Machado" w:date="2019-04-05T18:12:00Z"/>
                <w:rFonts w:ascii="Calibri" w:eastAsia="PMingLiU" w:hAnsi="Calibri" w:cs="Calibri"/>
                <w:color w:val="000000"/>
                <w:sz w:val="22"/>
                <w:szCs w:val="22"/>
                <w:lang w:val="en-PH" w:eastAsia="en-US"/>
              </w:rPr>
            </w:pPr>
            <w:ins w:id="34251" w:author="Diana Machado" w:date="2019-04-05T18:12:00Z">
              <w:r w:rsidRPr="00E02DB2">
                <w:rPr>
                  <w:rFonts w:ascii="Calibri" w:eastAsia="PMingLiU" w:hAnsi="Calibri" w:cs="Calibri"/>
                  <w:color w:val="000000"/>
                  <w:sz w:val="22"/>
                  <w:szCs w:val="22"/>
                  <w:lang w:val="en-PH" w:eastAsia="en-US"/>
                </w:rPr>
                <w:t>De Soto</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52" w:author="Diana Machado" w:date="2019-04-05T18:12:00Z"/>
                <w:rFonts w:ascii="Calibri" w:eastAsia="PMingLiU" w:hAnsi="Calibri" w:cs="Calibri"/>
                <w:color w:val="000000"/>
                <w:sz w:val="22"/>
                <w:szCs w:val="22"/>
                <w:lang w:val="en-PH" w:eastAsia="en-US"/>
              </w:rPr>
            </w:pPr>
            <w:ins w:id="3425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54" w:author="Diana Machado" w:date="2019-04-05T18:12:00Z"/>
                <w:rFonts w:ascii="Calibri" w:eastAsia="PMingLiU" w:hAnsi="Calibri" w:cs="Calibri"/>
                <w:color w:val="000000"/>
                <w:sz w:val="22"/>
                <w:szCs w:val="22"/>
                <w:lang w:val="en-PH" w:eastAsia="en-US"/>
              </w:rPr>
            </w:pPr>
            <w:ins w:id="34255" w:author="Diana Machado" w:date="2019-04-05T18:12:00Z">
              <w:r w:rsidRPr="00E02DB2">
                <w:rPr>
                  <w:rFonts w:ascii="Calibri" w:eastAsia="PMingLiU" w:hAnsi="Calibri" w:cs="Calibri"/>
                  <w:color w:val="000000"/>
                  <w:sz w:val="22"/>
                  <w:szCs w:val="22"/>
                  <w:lang w:val="en-PH" w:eastAsia="en-US"/>
                </w:rPr>
                <w:t>2.20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56" w:author="Diana Machado" w:date="2019-04-05T18:12:00Z"/>
                <w:rFonts w:ascii="Calibri" w:eastAsia="PMingLiU" w:hAnsi="Calibri" w:cs="Calibri"/>
                <w:color w:val="000000"/>
                <w:sz w:val="22"/>
                <w:szCs w:val="22"/>
                <w:lang w:val="en-PH" w:eastAsia="en-US"/>
              </w:rPr>
            </w:pPr>
            <w:ins w:id="34257" w:author="Diana Machado" w:date="2019-04-05T18:12:00Z">
              <w:r w:rsidRPr="00E02DB2">
                <w:rPr>
                  <w:rFonts w:ascii="Calibri" w:eastAsia="PMingLiU" w:hAnsi="Calibri" w:cs="Calibri"/>
                  <w:color w:val="000000"/>
                  <w:sz w:val="22"/>
                  <w:szCs w:val="22"/>
                  <w:lang w:val="en-PH" w:eastAsia="en-US"/>
                </w:rPr>
                <w:t>2.694</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58" w:author="Diana Machado" w:date="2019-04-05T18:12:00Z"/>
                <w:rFonts w:ascii="Calibri" w:eastAsia="PMingLiU" w:hAnsi="Calibri" w:cs="Calibri"/>
                <w:color w:val="000000"/>
                <w:sz w:val="22"/>
                <w:szCs w:val="22"/>
                <w:lang w:val="en-PH" w:eastAsia="en-US"/>
              </w:rPr>
            </w:pPr>
            <w:ins w:id="34259" w:author="Diana Machado" w:date="2019-04-05T18:12:00Z">
              <w:r w:rsidRPr="00E02DB2">
                <w:rPr>
                  <w:rFonts w:ascii="Calibri" w:eastAsia="PMingLiU" w:hAnsi="Calibri" w:cs="Calibri"/>
                  <w:color w:val="000000"/>
                  <w:sz w:val="22"/>
                  <w:szCs w:val="22"/>
                  <w:lang w:val="en-PH" w:eastAsia="en-US"/>
                </w:rPr>
                <w:t>2.13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60" w:author="Diana Machado" w:date="2019-04-05T18:12:00Z"/>
                <w:rFonts w:ascii="Calibri" w:eastAsia="PMingLiU" w:hAnsi="Calibri" w:cs="Calibri"/>
                <w:color w:val="000000"/>
                <w:sz w:val="22"/>
                <w:szCs w:val="22"/>
                <w:lang w:val="en-PH" w:eastAsia="en-US"/>
              </w:rPr>
            </w:pPr>
            <w:ins w:id="34261" w:author="Diana Machado" w:date="2019-04-05T18:12:00Z">
              <w:r w:rsidRPr="00E02DB2">
                <w:rPr>
                  <w:rFonts w:ascii="Calibri" w:eastAsia="PMingLiU" w:hAnsi="Calibri" w:cs="Calibri"/>
                  <w:color w:val="000000"/>
                  <w:sz w:val="22"/>
                  <w:szCs w:val="22"/>
                  <w:lang w:val="en-PH" w:eastAsia="en-US"/>
                </w:rPr>
                <w:t>0.415</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62" w:author="Diana Machado" w:date="2019-04-05T18:12:00Z"/>
                <w:rFonts w:ascii="Calibri" w:eastAsia="PMingLiU" w:hAnsi="Calibri" w:cs="Calibri"/>
                <w:color w:val="000000"/>
                <w:sz w:val="22"/>
                <w:szCs w:val="22"/>
                <w:lang w:val="en-PH" w:eastAsia="en-US"/>
              </w:rPr>
            </w:pPr>
            <w:ins w:id="34263" w:author="Diana Machado" w:date="2019-04-05T18:12:00Z">
              <w:r w:rsidRPr="00E02DB2">
                <w:rPr>
                  <w:rFonts w:ascii="Calibri" w:eastAsia="PMingLiU" w:hAnsi="Calibri" w:cs="Calibri"/>
                  <w:color w:val="000000"/>
                  <w:sz w:val="22"/>
                  <w:szCs w:val="22"/>
                  <w:lang w:val="en-PH" w:eastAsia="en-US"/>
                </w:rPr>
                <w:t>0.43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64" w:author="Diana Machado" w:date="2019-04-05T18:12:00Z"/>
                <w:rFonts w:ascii="Calibri" w:eastAsia="PMingLiU" w:hAnsi="Calibri" w:cs="Calibri"/>
                <w:color w:val="000000"/>
                <w:sz w:val="22"/>
                <w:szCs w:val="22"/>
                <w:lang w:val="en-PH" w:eastAsia="en-US"/>
              </w:rPr>
            </w:pPr>
            <w:ins w:id="34265" w:author="Diana Machado" w:date="2019-04-05T18:12:00Z">
              <w:r w:rsidRPr="00E02DB2">
                <w:rPr>
                  <w:rFonts w:ascii="Calibri" w:eastAsia="PMingLiU" w:hAnsi="Calibri" w:cs="Calibri"/>
                  <w:color w:val="000000"/>
                  <w:sz w:val="22"/>
                  <w:szCs w:val="22"/>
                  <w:lang w:val="en-PH" w:eastAsia="en-US"/>
                </w:rPr>
                <w:t>0.79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66" w:author="Diana Machado" w:date="2019-04-05T18:12:00Z"/>
                <w:rFonts w:ascii="Calibri" w:eastAsia="PMingLiU" w:hAnsi="Calibri" w:cs="Calibri"/>
                <w:color w:val="000000"/>
                <w:sz w:val="22"/>
                <w:szCs w:val="22"/>
                <w:lang w:val="en-PH" w:eastAsia="en-US"/>
              </w:rPr>
            </w:pPr>
            <w:ins w:id="34267" w:author="Diana Machado" w:date="2019-04-05T18:12:00Z">
              <w:r w:rsidRPr="00E02DB2">
                <w:rPr>
                  <w:rFonts w:ascii="Calibri" w:eastAsia="PMingLiU" w:hAnsi="Calibri" w:cs="Calibri"/>
                  <w:color w:val="000000"/>
                  <w:sz w:val="22"/>
                  <w:szCs w:val="22"/>
                  <w:lang w:val="en-PH" w:eastAsia="en-US"/>
                </w:rPr>
                <w:t>0.8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68" w:author="Diana Machado" w:date="2019-04-05T18:12:00Z"/>
                <w:rFonts w:ascii="Calibri" w:eastAsia="PMingLiU" w:hAnsi="Calibri" w:cs="Calibri"/>
                <w:color w:val="000000"/>
                <w:sz w:val="22"/>
                <w:szCs w:val="22"/>
                <w:lang w:val="en-PH" w:eastAsia="en-US"/>
              </w:rPr>
            </w:pPr>
            <w:ins w:id="34269" w:author="Diana Machado" w:date="2019-04-05T18:12:00Z">
              <w:r w:rsidRPr="00E02DB2">
                <w:rPr>
                  <w:rFonts w:ascii="Calibri" w:eastAsia="PMingLiU" w:hAnsi="Calibri" w:cs="Calibri"/>
                  <w:color w:val="000000"/>
                  <w:sz w:val="22"/>
                  <w:szCs w:val="22"/>
                  <w:lang w:val="en-PH" w:eastAsia="en-US"/>
                </w:rPr>
                <w:t>5.261</w:t>
              </w:r>
            </w:ins>
          </w:p>
        </w:tc>
      </w:tr>
      <w:tr w:rsidR="004B7BAF" w:rsidRPr="00E02DB2" w:rsidTr="004B7BAF">
        <w:trPr>
          <w:trHeight w:val="286"/>
          <w:ins w:id="3427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2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72" w:author="Diana Machado" w:date="2019-04-05T18:12:00Z"/>
                <w:rFonts w:ascii="Calibri" w:eastAsia="PMingLiU" w:hAnsi="Calibri" w:cs="Calibri"/>
                <w:color w:val="000000"/>
                <w:sz w:val="22"/>
                <w:szCs w:val="22"/>
                <w:lang w:val="en-PH" w:eastAsia="en-US"/>
              </w:rPr>
            </w:pPr>
            <w:ins w:id="3427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74" w:author="Diana Machado" w:date="2019-04-05T18:12:00Z"/>
                <w:rFonts w:ascii="Calibri" w:eastAsia="PMingLiU" w:hAnsi="Calibri" w:cs="Calibri"/>
                <w:color w:val="000000"/>
                <w:sz w:val="22"/>
                <w:szCs w:val="22"/>
                <w:lang w:val="en-PH" w:eastAsia="en-US"/>
              </w:rPr>
            </w:pPr>
            <w:ins w:id="34275" w:author="Diana Machado" w:date="2019-04-05T18:12:00Z">
              <w:r w:rsidRPr="00E02DB2">
                <w:rPr>
                  <w:rFonts w:ascii="Calibri" w:eastAsia="PMingLiU" w:hAnsi="Calibri" w:cs="Calibri"/>
                  <w:color w:val="000000"/>
                  <w:sz w:val="22"/>
                  <w:szCs w:val="22"/>
                  <w:lang w:val="en-PH" w:eastAsia="en-US"/>
                </w:rPr>
                <w:t>3.2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76" w:author="Diana Machado" w:date="2019-04-05T18:12:00Z"/>
                <w:rFonts w:ascii="Calibri" w:eastAsia="PMingLiU" w:hAnsi="Calibri" w:cs="Calibri"/>
                <w:color w:val="000000"/>
                <w:sz w:val="22"/>
                <w:szCs w:val="22"/>
                <w:lang w:val="en-PH" w:eastAsia="en-US"/>
              </w:rPr>
            </w:pPr>
            <w:ins w:id="34277" w:author="Diana Machado" w:date="2019-04-05T18:12:00Z">
              <w:r w:rsidRPr="00E02DB2">
                <w:rPr>
                  <w:rFonts w:ascii="Calibri" w:eastAsia="PMingLiU" w:hAnsi="Calibri" w:cs="Calibri"/>
                  <w:color w:val="000000"/>
                  <w:sz w:val="22"/>
                  <w:szCs w:val="22"/>
                  <w:lang w:val="en-PH" w:eastAsia="en-US"/>
                </w:rPr>
                <w:t>3.23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78" w:author="Diana Machado" w:date="2019-04-05T18:12:00Z"/>
                <w:rFonts w:ascii="Calibri" w:eastAsia="PMingLiU" w:hAnsi="Calibri" w:cs="Calibri"/>
                <w:color w:val="000000"/>
                <w:sz w:val="22"/>
                <w:szCs w:val="22"/>
                <w:lang w:val="en-PH" w:eastAsia="en-US"/>
              </w:rPr>
            </w:pPr>
            <w:ins w:id="34279" w:author="Diana Machado" w:date="2019-04-05T18:12:00Z">
              <w:r w:rsidRPr="00E02DB2">
                <w:rPr>
                  <w:rFonts w:ascii="Calibri" w:eastAsia="PMingLiU" w:hAnsi="Calibri" w:cs="Calibri"/>
                  <w:color w:val="000000"/>
                  <w:sz w:val="22"/>
                  <w:szCs w:val="22"/>
                  <w:lang w:val="en-PH" w:eastAsia="en-US"/>
                </w:rPr>
                <w:t>8.22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80" w:author="Diana Machado" w:date="2019-04-05T18:12:00Z"/>
                <w:rFonts w:ascii="Calibri" w:eastAsia="PMingLiU" w:hAnsi="Calibri" w:cs="Calibri"/>
                <w:color w:val="000000"/>
                <w:sz w:val="22"/>
                <w:szCs w:val="22"/>
                <w:lang w:val="en-PH" w:eastAsia="en-US"/>
              </w:rPr>
            </w:pPr>
            <w:ins w:id="34281" w:author="Diana Machado" w:date="2019-04-05T18:12:00Z">
              <w:r w:rsidRPr="00E02DB2">
                <w:rPr>
                  <w:rFonts w:ascii="Calibri" w:eastAsia="PMingLiU" w:hAnsi="Calibri" w:cs="Calibri"/>
                  <w:color w:val="000000"/>
                  <w:sz w:val="22"/>
                  <w:szCs w:val="22"/>
                  <w:lang w:val="en-PH" w:eastAsia="en-US"/>
                </w:rPr>
                <w:t>0.45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82" w:author="Diana Machado" w:date="2019-04-05T18:12:00Z"/>
                <w:rFonts w:ascii="Calibri" w:eastAsia="PMingLiU" w:hAnsi="Calibri" w:cs="Calibri"/>
                <w:color w:val="000000"/>
                <w:sz w:val="22"/>
                <w:szCs w:val="22"/>
                <w:lang w:val="en-PH" w:eastAsia="en-US"/>
              </w:rPr>
            </w:pPr>
            <w:ins w:id="34283" w:author="Diana Machado" w:date="2019-04-05T18:12:00Z">
              <w:r w:rsidRPr="00E02DB2">
                <w:rPr>
                  <w:rFonts w:ascii="Calibri" w:eastAsia="PMingLiU" w:hAnsi="Calibri" w:cs="Calibri"/>
                  <w:color w:val="000000"/>
                  <w:sz w:val="22"/>
                  <w:szCs w:val="22"/>
                  <w:lang w:val="en-PH" w:eastAsia="en-US"/>
                </w:rPr>
                <w:t>0.44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84" w:author="Diana Machado" w:date="2019-04-05T18:12:00Z"/>
                <w:rFonts w:ascii="Calibri" w:eastAsia="PMingLiU" w:hAnsi="Calibri" w:cs="Calibri"/>
                <w:color w:val="000000"/>
                <w:sz w:val="22"/>
                <w:szCs w:val="22"/>
                <w:lang w:val="en-PH" w:eastAsia="en-US"/>
              </w:rPr>
            </w:pPr>
            <w:ins w:id="34285" w:author="Diana Machado" w:date="2019-04-05T18:12:00Z">
              <w:r w:rsidRPr="00E02DB2">
                <w:rPr>
                  <w:rFonts w:ascii="Calibri" w:eastAsia="PMingLiU" w:hAnsi="Calibri" w:cs="Calibri"/>
                  <w:color w:val="000000"/>
                  <w:sz w:val="22"/>
                  <w:szCs w:val="22"/>
                  <w:lang w:val="en-PH" w:eastAsia="en-US"/>
                </w:rPr>
                <w:t>0.803</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286" w:author="Diana Machado" w:date="2019-04-05T18:12:00Z"/>
                <w:rFonts w:ascii="Calibri" w:eastAsia="PMingLiU" w:hAnsi="Calibri" w:cs="Calibri"/>
                <w:color w:val="000000"/>
                <w:sz w:val="22"/>
                <w:szCs w:val="22"/>
                <w:lang w:val="en-PH" w:eastAsia="en-US"/>
              </w:rPr>
            </w:pPr>
            <w:ins w:id="34287" w:author="Diana Machado" w:date="2019-04-05T18:12:00Z">
              <w:r w:rsidRPr="00E02DB2">
                <w:rPr>
                  <w:rFonts w:ascii="Calibri" w:eastAsia="PMingLiU" w:hAnsi="Calibri" w:cs="Calibri"/>
                  <w:color w:val="000000"/>
                  <w:sz w:val="22"/>
                  <w:szCs w:val="22"/>
                  <w:lang w:val="en-PH" w:eastAsia="en-US"/>
                </w:rPr>
                <w:t>0.8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88" w:author="Diana Machado" w:date="2019-04-05T18:12:00Z"/>
                <w:rFonts w:ascii="Calibri" w:eastAsia="PMingLiU" w:hAnsi="Calibri" w:cs="Calibri"/>
                <w:color w:val="000000"/>
                <w:sz w:val="22"/>
                <w:szCs w:val="22"/>
                <w:lang w:val="en-PH" w:eastAsia="en-US"/>
              </w:rPr>
            </w:pPr>
            <w:ins w:id="34289" w:author="Diana Machado" w:date="2019-04-05T18:12:00Z">
              <w:r w:rsidRPr="00E02DB2">
                <w:rPr>
                  <w:rFonts w:ascii="Calibri" w:eastAsia="PMingLiU" w:hAnsi="Calibri" w:cs="Calibri"/>
                  <w:color w:val="000000"/>
                  <w:sz w:val="22"/>
                  <w:szCs w:val="22"/>
                  <w:lang w:val="en-PH" w:eastAsia="en-US"/>
                </w:rPr>
                <w:t>5.796</w:t>
              </w:r>
            </w:ins>
          </w:p>
        </w:tc>
      </w:tr>
      <w:tr w:rsidR="004B7BAF" w:rsidRPr="00E02DB2" w:rsidTr="004B7BAF">
        <w:trPr>
          <w:trHeight w:val="286"/>
          <w:ins w:id="3429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2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292" w:author="Diana Machado" w:date="2019-04-05T18:12:00Z"/>
                <w:rFonts w:ascii="Calibri" w:eastAsia="PMingLiU" w:hAnsi="Calibri" w:cs="Calibri"/>
                <w:color w:val="000000"/>
                <w:sz w:val="22"/>
                <w:szCs w:val="22"/>
                <w:lang w:val="en-PH" w:eastAsia="en-US"/>
              </w:rPr>
            </w:pPr>
            <w:ins w:id="3429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4" w:author="Diana Machado" w:date="2019-04-05T18:12:00Z"/>
                <w:rFonts w:ascii="Calibri" w:eastAsia="PMingLiU" w:hAnsi="Calibri" w:cs="Calibri"/>
                <w:color w:val="000000"/>
                <w:sz w:val="22"/>
                <w:szCs w:val="22"/>
                <w:lang w:val="en-PH" w:eastAsia="en-US"/>
              </w:rPr>
            </w:pPr>
            <w:ins w:id="34295" w:author="Diana Machado" w:date="2019-04-05T18:12:00Z">
              <w:r w:rsidRPr="00E02DB2">
                <w:rPr>
                  <w:rFonts w:ascii="Calibri" w:eastAsia="PMingLiU" w:hAnsi="Calibri" w:cs="Calibri"/>
                  <w:color w:val="000000"/>
                  <w:sz w:val="22"/>
                  <w:szCs w:val="22"/>
                  <w:lang w:val="en-PH" w:eastAsia="en-US"/>
                </w:rPr>
                <w:t>3.64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6" w:author="Diana Machado" w:date="2019-04-05T18:12:00Z"/>
                <w:rFonts w:ascii="Calibri" w:eastAsia="PMingLiU" w:hAnsi="Calibri" w:cs="Calibri"/>
                <w:color w:val="000000"/>
                <w:sz w:val="22"/>
                <w:szCs w:val="22"/>
                <w:lang w:val="en-PH" w:eastAsia="en-US"/>
              </w:rPr>
            </w:pPr>
            <w:ins w:id="34297" w:author="Diana Machado" w:date="2019-04-05T18:12:00Z">
              <w:r w:rsidRPr="00E02DB2">
                <w:rPr>
                  <w:rFonts w:ascii="Calibri" w:eastAsia="PMingLiU" w:hAnsi="Calibri" w:cs="Calibri"/>
                  <w:color w:val="000000"/>
                  <w:sz w:val="22"/>
                  <w:szCs w:val="22"/>
                  <w:lang w:val="en-PH" w:eastAsia="en-US"/>
                </w:rPr>
                <w:t>3.41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298" w:author="Diana Machado" w:date="2019-04-05T18:12:00Z"/>
                <w:rFonts w:ascii="Calibri" w:eastAsia="PMingLiU" w:hAnsi="Calibri" w:cs="Calibri"/>
                <w:color w:val="000000"/>
                <w:sz w:val="22"/>
                <w:szCs w:val="22"/>
                <w:lang w:val="en-PH" w:eastAsia="en-US"/>
              </w:rPr>
            </w:pPr>
            <w:ins w:id="34299" w:author="Diana Machado" w:date="2019-04-05T18:12:00Z">
              <w:r w:rsidRPr="00E02DB2">
                <w:rPr>
                  <w:rFonts w:ascii="Calibri" w:eastAsia="PMingLiU" w:hAnsi="Calibri" w:cs="Calibri"/>
                  <w:color w:val="000000"/>
                  <w:sz w:val="22"/>
                  <w:szCs w:val="22"/>
                  <w:lang w:val="en-PH" w:eastAsia="en-US"/>
                </w:rPr>
                <w:t>13.5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00" w:author="Diana Machado" w:date="2019-04-05T18:12:00Z"/>
                <w:rFonts w:ascii="Calibri" w:eastAsia="PMingLiU" w:hAnsi="Calibri" w:cs="Calibri"/>
                <w:color w:val="000000"/>
                <w:sz w:val="22"/>
                <w:szCs w:val="22"/>
                <w:lang w:val="en-PH" w:eastAsia="en-US"/>
              </w:rPr>
            </w:pPr>
            <w:ins w:id="34301" w:author="Diana Machado" w:date="2019-04-05T18:12:00Z">
              <w:r w:rsidRPr="00E02DB2">
                <w:rPr>
                  <w:rFonts w:ascii="Calibri" w:eastAsia="PMingLiU" w:hAnsi="Calibri" w:cs="Calibri"/>
                  <w:color w:val="000000"/>
                  <w:sz w:val="22"/>
                  <w:szCs w:val="22"/>
                  <w:lang w:val="en-PH" w:eastAsia="en-US"/>
                </w:rPr>
                <w:t>0.51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02" w:author="Diana Machado" w:date="2019-04-05T18:12:00Z"/>
                <w:rFonts w:ascii="Calibri" w:eastAsia="PMingLiU" w:hAnsi="Calibri" w:cs="Calibri"/>
                <w:color w:val="000000"/>
                <w:sz w:val="22"/>
                <w:szCs w:val="22"/>
                <w:lang w:val="en-PH" w:eastAsia="en-US"/>
              </w:rPr>
            </w:pPr>
            <w:ins w:id="34303" w:author="Diana Machado" w:date="2019-04-05T18:12:00Z">
              <w:r w:rsidRPr="00E02DB2">
                <w:rPr>
                  <w:rFonts w:ascii="Calibri" w:eastAsia="PMingLiU" w:hAnsi="Calibri" w:cs="Calibri"/>
                  <w:color w:val="000000"/>
                  <w:sz w:val="22"/>
                  <w:szCs w:val="22"/>
                  <w:lang w:val="en-PH" w:eastAsia="en-US"/>
                </w:rPr>
                <w:t>0.49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04" w:author="Diana Machado" w:date="2019-04-05T18:12:00Z"/>
                <w:rFonts w:ascii="Calibri" w:eastAsia="PMingLiU" w:hAnsi="Calibri" w:cs="Calibri"/>
                <w:color w:val="000000"/>
                <w:sz w:val="22"/>
                <w:szCs w:val="22"/>
                <w:lang w:val="en-PH" w:eastAsia="en-US"/>
              </w:rPr>
            </w:pPr>
            <w:ins w:id="34305" w:author="Diana Machado" w:date="2019-04-05T18:12:00Z">
              <w:r w:rsidRPr="00E02DB2">
                <w:rPr>
                  <w:rFonts w:ascii="Calibri" w:eastAsia="PMingLiU" w:hAnsi="Calibri" w:cs="Calibri"/>
                  <w:color w:val="000000"/>
                  <w:sz w:val="22"/>
                  <w:szCs w:val="22"/>
                  <w:lang w:val="en-PH" w:eastAsia="en-US"/>
                </w:rPr>
                <w:t>0.80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06" w:author="Diana Machado" w:date="2019-04-05T18:12:00Z"/>
                <w:rFonts w:ascii="Calibri" w:eastAsia="PMingLiU" w:hAnsi="Calibri" w:cs="Calibri"/>
                <w:color w:val="000000"/>
                <w:sz w:val="22"/>
                <w:szCs w:val="22"/>
                <w:lang w:val="en-PH" w:eastAsia="en-US"/>
              </w:rPr>
            </w:pPr>
            <w:ins w:id="34307" w:author="Diana Machado" w:date="2019-04-05T18:12:00Z">
              <w:r w:rsidRPr="00E02DB2">
                <w:rPr>
                  <w:rFonts w:ascii="Calibri" w:eastAsia="PMingLiU" w:hAnsi="Calibri" w:cs="Calibri"/>
                  <w:color w:val="000000"/>
                  <w:sz w:val="22"/>
                  <w:szCs w:val="22"/>
                  <w:lang w:val="en-PH" w:eastAsia="en-US"/>
                </w:rPr>
                <w:t>0.8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08" w:author="Diana Machado" w:date="2019-04-05T18:12:00Z"/>
                <w:rFonts w:ascii="Calibri" w:eastAsia="PMingLiU" w:hAnsi="Calibri" w:cs="Calibri"/>
                <w:color w:val="000000"/>
                <w:sz w:val="22"/>
                <w:szCs w:val="22"/>
                <w:lang w:val="en-PH" w:eastAsia="en-US"/>
              </w:rPr>
            </w:pPr>
            <w:ins w:id="34309" w:author="Diana Machado" w:date="2019-04-05T18:12:00Z">
              <w:r w:rsidRPr="00E02DB2">
                <w:rPr>
                  <w:rFonts w:ascii="Calibri" w:eastAsia="PMingLiU" w:hAnsi="Calibri" w:cs="Calibri"/>
                  <w:color w:val="000000"/>
                  <w:sz w:val="22"/>
                  <w:szCs w:val="22"/>
                  <w:lang w:val="en-PH" w:eastAsia="en-US"/>
                </w:rPr>
                <w:t>5.808</w:t>
              </w:r>
            </w:ins>
          </w:p>
        </w:tc>
      </w:tr>
      <w:tr w:rsidR="004B7BAF" w:rsidRPr="00E02DB2" w:rsidTr="004B7BAF">
        <w:trPr>
          <w:trHeight w:val="286"/>
          <w:ins w:id="3431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1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1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1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1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1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1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1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1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2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3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22" w:author="Diana Machado" w:date="2019-04-05T18:12:00Z"/>
                <w:rFonts w:ascii="Calibri" w:eastAsia="PMingLiU" w:hAnsi="Calibri" w:cs="Calibri"/>
                <w:color w:val="000000"/>
                <w:sz w:val="22"/>
                <w:szCs w:val="22"/>
                <w:lang w:val="en-PH" w:eastAsia="en-US"/>
              </w:rPr>
            </w:pPr>
            <w:ins w:id="34323" w:author="Diana Machado" w:date="2019-04-05T18:12:00Z">
              <w:r w:rsidRPr="00E02DB2">
                <w:rPr>
                  <w:rFonts w:ascii="Calibri" w:eastAsia="PMingLiU" w:hAnsi="Calibri" w:cs="Calibri"/>
                  <w:color w:val="000000"/>
                  <w:sz w:val="22"/>
                  <w:szCs w:val="22"/>
                  <w:lang w:val="en-PH" w:eastAsia="en-US"/>
                </w:rPr>
                <w:t>Dixi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24" w:author="Diana Machado" w:date="2019-04-05T18:12:00Z"/>
                <w:rFonts w:ascii="Calibri" w:eastAsia="PMingLiU" w:hAnsi="Calibri" w:cs="Calibri"/>
                <w:color w:val="000000"/>
                <w:sz w:val="22"/>
                <w:szCs w:val="22"/>
                <w:lang w:val="en-PH" w:eastAsia="en-US"/>
              </w:rPr>
            </w:pPr>
            <w:ins w:id="3432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26" w:author="Diana Machado" w:date="2019-04-05T18:12:00Z"/>
                <w:rFonts w:ascii="Calibri" w:eastAsia="PMingLiU" w:hAnsi="Calibri" w:cs="Calibri"/>
                <w:color w:val="000000"/>
                <w:sz w:val="22"/>
                <w:szCs w:val="22"/>
                <w:lang w:val="en-PH" w:eastAsia="en-US"/>
              </w:rPr>
            </w:pPr>
            <w:ins w:id="34327" w:author="Diana Machado" w:date="2019-04-05T18:12:00Z">
              <w:r w:rsidRPr="00E02DB2">
                <w:rPr>
                  <w:rFonts w:ascii="Calibri" w:eastAsia="PMingLiU" w:hAnsi="Calibri" w:cs="Calibri"/>
                  <w:color w:val="000000"/>
                  <w:sz w:val="22"/>
                  <w:szCs w:val="22"/>
                  <w:lang w:val="en-PH" w:eastAsia="en-US"/>
                </w:rPr>
                <w:t>1.04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28" w:author="Diana Machado" w:date="2019-04-05T18:12:00Z"/>
                <w:rFonts w:ascii="Calibri" w:eastAsia="PMingLiU" w:hAnsi="Calibri" w:cs="Calibri"/>
                <w:color w:val="000000"/>
                <w:sz w:val="22"/>
                <w:szCs w:val="22"/>
                <w:lang w:val="en-PH" w:eastAsia="en-US"/>
              </w:rPr>
            </w:pPr>
            <w:ins w:id="34329" w:author="Diana Machado" w:date="2019-04-05T18:12:00Z">
              <w:r w:rsidRPr="00E02DB2">
                <w:rPr>
                  <w:rFonts w:ascii="Calibri" w:eastAsia="PMingLiU" w:hAnsi="Calibri" w:cs="Calibri"/>
                  <w:color w:val="000000"/>
                  <w:sz w:val="22"/>
                  <w:szCs w:val="22"/>
                  <w:lang w:val="en-PH" w:eastAsia="en-US"/>
                </w:rPr>
                <w:t>1.01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30" w:author="Diana Machado" w:date="2019-04-05T18:12:00Z"/>
                <w:rFonts w:ascii="Calibri" w:eastAsia="PMingLiU" w:hAnsi="Calibri" w:cs="Calibri"/>
                <w:color w:val="000000"/>
                <w:sz w:val="22"/>
                <w:szCs w:val="22"/>
                <w:lang w:val="en-PH" w:eastAsia="en-US"/>
              </w:rPr>
            </w:pPr>
            <w:ins w:id="34331" w:author="Diana Machado" w:date="2019-04-05T18:12:00Z">
              <w:r w:rsidRPr="00E02DB2">
                <w:rPr>
                  <w:rFonts w:ascii="Calibri" w:eastAsia="PMingLiU" w:hAnsi="Calibri" w:cs="Calibri"/>
                  <w:color w:val="000000"/>
                  <w:sz w:val="22"/>
                  <w:szCs w:val="22"/>
                  <w:lang w:val="en-PH" w:eastAsia="en-US"/>
                </w:rPr>
                <w:t>3.00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32" w:author="Diana Machado" w:date="2019-04-05T18:12:00Z"/>
                <w:rFonts w:ascii="Calibri" w:eastAsia="PMingLiU" w:hAnsi="Calibri" w:cs="Calibri"/>
                <w:color w:val="000000"/>
                <w:sz w:val="22"/>
                <w:szCs w:val="22"/>
                <w:lang w:val="en-PH" w:eastAsia="en-US"/>
              </w:rPr>
            </w:pPr>
            <w:ins w:id="34333" w:author="Diana Machado" w:date="2019-04-05T18:12:00Z">
              <w:r w:rsidRPr="00E02DB2">
                <w:rPr>
                  <w:rFonts w:ascii="Calibri" w:eastAsia="PMingLiU" w:hAnsi="Calibri" w:cs="Calibri"/>
                  <w:color w:val="000000"/>
                  <w:sz w:val="22"/>
                  <w:szCs w:val="22"/>
                  <w:lang w:val="en-PH" w:eastAsia="en-US"/>
                </w:rPr>
                <w:t>0.2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34" w:author="Diana Machado" w:date="2019-04-05T18:12:00Z"/>
                <w:rFonts w:ascii="Calibri" w:eastAsia="PMingLiU" w:hAnsi="Calibri" w:cs="Calibri"/>
                <w:color w:val="000000"/>
                <w:sz w:val="22"/>
                <w:szCs w:val="22"/>
                <w:lang w:val="en-PH" w:eastAsia="en-US"/>
              </w:rPr>
            </w:pPr>
            <w:ins w:id="34335" w:author="Diana Machado" w:date="2019-04-05T18:12:00Z">
              <w:r w:rsidRPr="00E02DB2">
                <w:rPr>
                  <w:rFonts w:ascii="Calibri" w:eastAsia="PMingLiU" w:hAnsi="Calibri" w:cs="Calibri"/>
                  <w:color w:val="000000"/>
                  <w:sz w:val="22"/>
                  <w:szCs w:val="22"/>
                  <w:lang w:val="en-PH" w:eastAsia="en-US"/>
                </w:rPr>
                <w:t>0.19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36" w:author="Diana Machado" w:date="2019-04-05T18:12:00Z"/>
                <w:rFonts w:ascii="Calibri" w:eastAsia="PMingLiU" w:hAnsi="Calibri" w:cs="Calibri"/>
                <w:color w:val="000000"/>
                <w:sz w:val="22"/>
                <w:szCs w:val="22"/>
                <w:lang w:val="en-PH" w:eastAsia="en-US"/>
              </w:rPr>
            </w:pPr>
            <w:ins w:id="34337" w:author="Diana Machado" w:date="2019-04-05T18:12:00Z">
              <w:r w:rsidRPr="00E02DB2">
                <w:rPr>
                  <w:rFonts w:ascii="Calibri" w:eastAsia="PMingLiU" w:hAnsi="Calibri" w:cs="Calibri"/>
                  <w:color w:val="000000"/>
                  <w:sz w:val="22"/>
                  <w:szCs w:val="22"/>
                  <w:lang w:val="en-PH" w:eastAsia="en-US"/>
                </w:rPr>
                <w:t>0.27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38" w:author="Diana Machado" w:date="2019-04-05T18:12:00Z"/>
                <w:rFonts w:ascii="Calibri" w:eastAsia="PMingLiU" w:hAnsi="Calibri" w:cs="Calibri"/>
                <w:color w:val="000000"/>
                <w:sz w:val="22"/>
                <w:szCs w:val="22"/>
                <w:lang w:val="en-PH" w:eastAsia="en-US"/>
              </w:rPr>
            </w:pPr>
            <w:ins w:id="34339" w:author="Diana Machado" w:date="2019-04-05T18:12:00Z">
              <w:r w:rsidRPr="00E02DB2">
                <w:rPr>
                  <w:rFonts w:ascii="Calibri" w:eastAsia="PMingLiU" w:hAnsi="Calibri" w:cs="Calibri"/>
                  <w:color w:val="000000"/>
                  <w:sz w:val="22"/>
                  <w:szCs w:val="22"/>
                  <w:lang w:val="en-PH" w:eastAsia="en-US"/>
                </w:rPr>
                <w:t>0.2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40" w:author="Diana Machado" w:date="2019-04-05T18:12:00Z"/>
                <w:rFonts w:ascii="Calibri" w:eastAsia="PMingLiU" w:hAnsi="Calibri" w:cs="Calibri"/>
                <w:color w:val="000000"/>
                <w:sz w:val="22"/>
                <w:szCs w:val="22"/>
                <w:lang w:val="en-PH" w:eastAsia="en-US"/>
              </w:rPr>
            </w:pPr>
            <w:ins w:id="34341" w:author="Diana Machado" w:date="2019-04-05T18:12:00Z">
              <w:r w:rsidRPr="00E02DB2">
                <w:rPr>
                  <w:rFonts w:ascii="Calibri" w:eastAsia="PMingLiU" w:hAnsi="Calibri" w:cs="Calibri"/>
                  <w:color w:val="000000"/>
                  <w:sz w:val="22"/>
                  <w:szCs w:val="22"/>
                  <w:lang w:val="en-PH" w:eastAsia="en-US"/>
                </w:rPr>
                <w:t>2.309</w:t>
              </w:r>
            </w:ins>
          </w:p>
        </w:tc>
      </w:tr>
      <w:tr w:rsidR="004B7BAF" w:rsidRPr="00E02DB2" w:rsidTr="004B7BAF">
        <w:trPr>
          <w:trHeight w:val="286"/>
          <w:ins w:id="3434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3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44" w:author="Diana Machado" w:date="2019-04-05T18:12:00Z"/>
                <w:rFonts w:ascii="Calibri" w:eastAsia="PMingLiU" w:hAnsi="Calibri" w:cs="Calibri"/>
                <w:color w:val="000000"/>
                <w:sz w:val="22"/>
                <w:szCs w:val="22"/>
                <w:lang w:val="en-PH" w:eastAsia="en-US"/>
              </w:rPr>
            </w:pPr>
            <w:ins w:id="3434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46" w:author="Diana Machado" w:date="2019-04-05T18:12:00Z"/>
                <w:rFonts w:ascii="Calibri" w:eastAsia="PMingLiU" w:hAnsi="Calibri" w:cs="Calibri"/>
                <w:color w:val="000000"/>
                <w:sz w:val="22"/>
                <w:szCs w:val="22"/>
                <w:lang w:val="en-PH" w:eastAsia="en-US"/>
              </w:rPr>
            </w:pPr>
            <w:ins w:id="34347" w:author="Diana Machado" w:date="2019-04-05T18:12:00Z">
              <w:r w:rsidRPr="00E02DB2">
                <w:rPr>
                  <w:rFonts w:ascii="Calibri" w:eastAsia="PMingLiU" w:hAnsi="Calibri" w:cs="Calibri"/>
                  <w:color w:val="000000"/>
                  <w:sz w:val="22"/>
                  <w:szCs w:val="22"/>
                  <w:lang w:val="en-PH" w:eastAsia="en-US"/>
                </w:rPr>
                <w:t>1.18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48" w:author="Diana Machado" w:date="2019-04-05T18:12:00Z"/>
                <w:rFonts w:ascii="Calibri" w:eastAsia="PMingLiU" w:hAnsi="Calibri" w:cs="Calibri"/>
                <w:color w:val="000000"/>
                <w:sz w:val="22"/>
                <w:szCs w:val="22"/>
                <w:lang w:val="en-PH" w:eastAsia="en-US"/>
              </w:rPr>
            </w:pPr>
            <w:ins w:id="34349" w:author="Diana Machado" w:date="2019-04-05T18:12:00Z">
              <w:r w:rsidRPr="00E02DB2">
                <w:rPr>
                  <w:rFonts w:ascii="Calibri" w:eastAsia="PMingLiU" w:hAnsi="Calibri" w:cs="Calibri"/>
                  <w:color w:val="000000"/>
                  <w:sz w:val="22"/>
                  <w:szCs w:val="22"/>
                  <w:lang w:val="en-PH" w:eastAsia="en-US"/>
                </w:rPr>
                <w:t>1.04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0" w:author="Diana Machado" w:date="2019-04-05T18:12:00Z"/>
                <w:rFonts w:ascii="Calibri" w:eastAsia="PMingLiU" w:hAnsi="Calibri" w:cs="Calibri"/>
                <w:color w:val="000000"/>
                <w:sz w:val="22"/>
                <w:szCs w:val="22"/>
                <w:lang w:val="en-PH" w:eastAsia="en-US"/>
              </w:rPr>
            </w:pPr>
            <w:ins w:id="34351" w:author="Diana Machado" w:date="2019-04-05T18:12:00Z">
              <w:r w:rsidRPr="00E02DB2">
                <w:rPr>
                  <w:rFonts w:ascii="Calibri" w:eastAsia="PMingLiU" w:hAnsi="Calibri" w:cs="Calibri"/>
                  <w:color w:val="000000"/>
                  <w:sz w:val="22"/>
                  <w:szCs w:val="22"/>
                  <w:lang w:val="en-PH" w:eastAsia="en-US"/>
                </w:rPr>
                <w:t>3.25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2" w:author="Diana Machado" w:date="2019-04-05T18:12:00Z"/>
                <w:rFonts w:ascii="Calibri" w:eastAsia="PMingLiU" w:hAnsi="Calibri" w:cs="Calibri"/>
                <w:color w:val="000000"/>
                <w:sz w:val="22"/>
                <w:szCs w:val="22"/>
                <w:lang w:val="en-PH" w:eastAsia="en-US"/>
              </w:rPr>
            </w:pPr>
            <w:ins w:id="34353" w:author="Diana Machado" w:date="2019-04-05T18:12:00Z">
              <w:r w:rsidRPr="00E02DB2">
                <w:rPr>
                  <w:rFonts w:ascii="Calibri" w:eastAsia="PMingLiU" w:hAnsi="Calibri" w:cs="Calibri"/>
                  <w:color w:val="000000"/>
                  <w:sz w:val="22"/>
                  <w:szCs w:val="22"/>
                  <w:lang w:val="en-PH" w:eastAsia="en-US"/>
                </w:rPr>
                <w:t>0.24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4" w:author="Diana Machado" w:date="2019-04-05T18:12:00Z"/>
                <w:rFonts w:ascii="Calibri" w:eastAsia="PMingLiU" w:hAnsi="Calibri" w:cs="Calibri"/>
                <w:color w:val="000000"/>
                <w:sz w:val="22"/>
                <w:szCs w:val="22"/>
                <w:lang w:val="en-PH" w:eastAsia="en-US"/>
              </w:rPr>
            </w:pPr>
            <w:ins w:id="34355"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6" w:author="Diana Machado" w:date="2019-04-05T18:12:00Z"/>
                <w:rFonts w:ascii="Calibri" w:eastAsia="PMingLiU" w:hAnsi="Calibri" w:cs="Calibri"/>
                <w:color w:val="000000"/>
                <w:sz w:val="22"/>
                <w:szCs w:val="22"/>
                <w:lang w:val="en-PH" w:eastAsia="en-US"/>
              </w:rPr>
            </w:pPr>
            <w:ins w:id="34357" w:author="Diana Machado" w:date="2019-04-05T18:12:00Z">
              <w:r w:rsidRPr="00E02DB2">
                <w:rPr>
                  <w:rFonts w:ascii="Calibri" w:eastAsia="PMingLiU" w:hAnsi="Calibri" w:cs="Calibri"/>
                  <w:color w:val="000000"/>
                  <w:sz w:val="22"/>
                  <w:szCs w:val="22"/>
                  <w:lang w:val="en-PH" w:eastAsia="en-US"/>
                </w:rPr>
                <w:t>0.43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58" w:author="Diana Machado" w:date="2019-04-05T18:12:00Z"/>
                <w:rFonts w:ascii="Calibri" w:eastAsia="PMingLiU" w:hAnsi="Calibri" w:cs="Calibri"/>
                <w:color w:val="000000"/>
                <w:sz w:val="22"/>
                <w:szCs w:val="22"/>
                <w:lang w:val="en-PH" w:eastAsia="en-US"/>
              </w:rPr>
            </w:pPr>
            <w:ins w:id="34359" w:author="Diana Machado" w:date="2019-04-05T18:12:00Z">
              <w:r w:rsidRPr="00E02DB2">
                <w:rPr>
                  <w:rFonts w:ascii="Calibri" w:eastAsia="PMingLiU" w:hAnsi="Calibri" w:cs="Calibri"/>
                  <w:color w:val="000000"/>
                  <w:sz w:val="22"/>
                  <w:szCs w:val="22"/>
                  <w:lang w:val="en-PH" w:eastAsia="en-US"/>
                </w:rPr>
                <w:t>0.3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0" w:author="Diana Machado" w:date="2019-04-05T18:12:00Z"/>
                <w:rFonts w:ascii="Calibri" w:eastAsia="PMingLiU" w:hAnsi="Calibri" w:cs="Calibri"/>
                <w:color w:val="000000"/>
                <w:sz w:val="22"/>
                <w:szCs w:val="22"/>
                <w:lang w:val="en-PH" w:eastAsia="en-US"/>
              </w:rPr>
            </w:pPr>
            <w:ins w:id="34361" w:author="Diana Machado" w:date="2019-04-05T18:12:00Z">
              <w:r w:rsidRPr="00E02DB2">
                <w:rPr>
                  <w:rFonts w:ascii="Calibri" w:eastAsia="PMingLiU" w:hAnsi="Calibri" w:cs="Calibri"/>
                  <w:color w:val="000000"/>
                  <w:sz w:val="22"/>
                  <w:szCs w:val="22"/>
                  <w:lang w:val="en-PH" w:eastAsia="en-US"/>
                </w:rPr>
                <w:t>3.733</w:t>
              </w:r>
            </w:ins>
          </w:p>
        </w:tc>
      </w:tr>
      <w:tr w:rsidR="004B7BAF" w:rsidRPr="00E02DB2" w:rsidTr="004B7BAF">
        <w:trPr>
          <w:trHeight w:val="286"/>
          <w:ins w:id="3436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3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64" w:author="Diana Machado" w:date="2019-04-05T18:12:00Z"/>
                <w:rFonts w:ascii="Calibri" w:eastAsia="PMingLiU" w:hAnsi="Calibri" w:cs="Calibri"/>
                <w:color w:val="000000"/>
                <w:sz w:val="22"/>
                <w:szCs w:val="22"/>
                <w:lang w:val="en-PH" w:eastAsia="en-US"/>
              </w:rPr>
            </w:pPr>
            <w:ins w:id="3436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6" w:author="Diana Machado" w:date="2019-04-05T18:12:00Z"/>
                <w:rFonts w:ascii="Calibri" w:eastAsia="PMingLiU" w:hAnsi="Calibri" w:cs="Calibri"/>
                <w:color w:val="000000"/>
                <w:sz w:val="22"/>
                <w:szCs w:val="22"/>
                <w:lang w:val="en-PH" w:eastAsia="en-US"/>
              </w:rPr>
            </w:pPr>
            <w:ins w:id="34367" w:author="Diana Machado" w:date="2019-04-05T18:12:00Z">
              <w:r w:rsidRPr="00E02DB2">
                <w:rPr>
                  <w:rFonts w:ascii="Calibri" w:eastAsia="PMingLiU" w:hAnsi="Calibri" w:cs="Calibri"/>
                  <w:color w:val="000000"/>
                  <w:sz w:val="22"/>
                  <w:szCs w:val="22"/>
                  <w:lang w:val="en-PH" w:eastAsia="en-US"/>
                </w:rPr>
                <w:t>2.1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68" w:author="Diana Machado" w:date="2019-04-05T18:12:00Z"/>
                <w:rFonts w:ascii="Calibri" w:eastAsia="PMingLiU" w:hAnsi="Calibri" w:cs="Calibri"/>
                <w:color w:val="000000"/>
                <w:sz w:val="22"/>
                <w:szCs w:val="22"/>
                <w:lang w:val="en-PH" w:eastAsia="en-US"/>
              </w:rPr>
            </w:pPr>
            <w:ins w:id="34369" w:author="Diana Machado" w:date="2019-04-05T18:12:00Z">
              <w:r w:rsidRPr="00E02DB2">
                <w:rPr>
                  <w:rFonts w:ascii="Calibri" w:eastAsia="PMingLiU" w:hAnsi="Calibri" w:cs="Calibri"/>
                  <w:color w:val="000000"/>
                  <w:sz w:val="22"/>
                  <w:szCs w:val="22"/>
                  <w:lang w:val="en-PH" w:eastAsia="en-US"/>
                </w:rPr>
                <w:t>1.88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0" w:author="Diana Machado" w:date="2019-04-05T18:12:00Z"/>
                <w:rFonts w:ascii="Calibri" w:eastAsia="PMingLiU" w:hAnsi="Calibri" w:cs="Calibri"/>
                <w:color w:val="000000"/>
                <w:sz w:val="22"/>
                <w:szCs w:val="22"/>
                <w:lang w:val="en-PH" w:eastAsia="en-US"/>
              </w:rPr>
            </w:pPr>
            <w:ins w:id="34371" w:author="Diana Machado" w:date="2019-04-05T18:12:00Z">
              <w:r w:rsidRPr="00E02DB2">
                <w:rPr>
                  <w:rFonts w:ascii="Calibri" w:eastAsia="PMingLiU" w:hAnsi="Calibri" w:cs="Calibri"/>
                  <w:color w:val="000000"/>
                  <w:sz w:val="22"/>
                  <w:szCs w:val="22"/>
                  <w:lang w:val="en-PH" w:eastAsia="en-US"/>
                </w:rPr>
                <w:t>12.67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2" w:author="Diana Machado" w:date="2019-04-05T18:12:00Z"/>
                <w:rFonts w:ascii="Calibri" w:eastAsia="PMingLiU" w:hAnsi="Calibri" w:cs="Calibri"/>
                <w:color w:val="000000"/>
                <w:sz w:val="22"/>
                <w:szCs w:val="22"/>
                <w:lang w:val="en-PH" w:eastAsia="en-US"/>
              </w:rPr>
            </w:pPr>
            <w:ins w:id="34373" w:author="Diana Machado" w:date="2019-04-05T18:12:00Z">
              <w:r w:rsidRPr="00E02DB2">
                <w:rPr>
                  <w:rFonts w:ascii="Calibri" w:eastAsia="PMingLiU" w:hAnsi="Calibri" w:cs="Calibri"/>
                  <w:color w:val="000000"/>
                  <w:sz w:val="22"/>
                  <w:szCs w:val="22"/>
                  <w:lang w:val="en-PH" w:eastAsia="en-US"/>
                </w:rPr>
                <w:t>0.2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4" w:author="Diana Machado" w:date="2019-04-05T18:12:00Z"/>
                <w:rFonts w:ascii="Calibri" w:eastAsia="PMingLiU" w:hAnsi="Calibri" w:cs="Calibri"/>
                <w:color w:val="000000"/>
                <w:sz w:val="22"/>
                <w:szCs w:val="22"/>
                <w:lang w:val="en-PH" w:eastAsia="en-US"/>
              </w:rPr>
            </w:pPr>
            <w:ins w:id="34375"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6" w:author="Diana Machado" w:date="2019-04-05T18:12:00Z"/>
                <w:rFonts w:ascii="Calibri" w:eastAsia="PMingLiU" w:hAnsi="Calibri" w:cs="Calibri"/>
                <w:color w:val="000000"/>
                <w:sz w:val="22"/>
                <w:szCs w:val="22"/>
                <w:lang w:val="en-PH" w:eastAsia="en-US"/>
              </w:rPr>
            </w:pPr>
            <w:ins w:id="34377" w:author="Diana Machado" w:date="2019-04-05T18:12:00Z">
              <w:r w:rsidRPr="00E02DB2">
                <w:rPr>
                  <w:rFonts w:ascii="Calibri" w:eastAsia="PMingLiU" w:hAnsi="Calibri" w:cs="Calibri"/>
                  <w:color w:val="000000"/>
                  <w:sz w:val="22"/>
                  <w:szCs w:val="22"/>
                  <w:lang w:val="en-PH" w:eastAsia="en-US"/>
                </w:rPr>
                <w:t>0.51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78" w:author="Diana Machado" w:date="2019-04-05T18:12:00Z"/>
                <w:rFonts w:ascii="Calibri" w:eastAsia="PMingLiU" w:hAnsi="Calibri" w:cs="Calibri"/>
                <w:color w:val="000000"/>
                <w:sz w:val="22"/>
                <w:szCs w:val="22"/>
                <w:lang w:val="en-PH" w:eastAsia="en-US"/>
              </w:rPr>
            </w:pPr>
            <w:ins w:id="34379" w:author="Diana Machado" w:date="2019-04-05T18:12:00Z">
              <w:r w:rsidRPr="00E02DB2">
                <w:rPr>
                  <w:rFonts w:ascii="Calibri" w:eastAsia="PMingLiU" w:hAnsi="Calibri" w:cs="Calibri"/>
                  <w:color w:val="000000"/>
                  <w:sz w:val="22"/>
                  <w:szCs w:val="22"/>
                  <w:lang w:val="en-PH" w:eastAsia="en-US"/>
                </w:rPr>
                <w:t>0.4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380" w:author="Diana Machado" w:date="2019-04-05T18:12:00Z"/>
                <w:rFonts w:ascii="Calibri" w:eastAsia="PMingLiU" w:hAnsi="Calibri" w:cs="Calibri"/>
                <w:color w:val="000000"/>
                <w:sz w:val="22"/>
                <w:szCs w:val="22"/>
                <w:lang w:val="en-PH" w:eastAsia="en-US"/>
              </w:rPr>
            </w:pPr>
            <w:ins w:id="34381" w:author="Diana Machado" w:date="2019-04-05T18:12:00Z">
              <w:r w:rsidRPr="00E02DB2">
                <w:rPr>
                  <w:rFonts w:ascii="Calibri" w:eastAsia="PMingLiU" w:hAnsi="Calibri" w:cs="Calibri"/>
                  <w:color w:val="000000"/>
                  <w:sz w:val="22"/>
                  <w:szCs w:val="22"/>
                  <w:lang w:val="en-PH" w:eastAsia="en-US"/>
                </w:rPr>
                <w:t>4.134</w:t>
              </w:r>
            </w:ins>
          </w:p>
        </w:tc>
      </w:tr>
      <w:tr w:rsidR="004B7BAF" w:rsidRPr="00E02DB2" w:rsidTr="004B7BAF">
        <w:trPr>
          <w:trHeight w:val="286"/>
          <w:ins w:id="3438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38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8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8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8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8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8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9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9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39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3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94" w:author="Diana Machado" w:date="2019-04-05T18:12:00Z"/>
                <w:rFonts w:ascii="Calibri" w:eastAsia="PMingLiU" w:hAnsi="Calibri" w:cs="Calibri"/>
                <w:color w:val="000000"/>
                <w:sz w:val="22"/>
                <w:szCs w:val="22"/>
                <w:lang w:val="en-PH" w:eastAsia="en-US"/>
              </w:rPr>
            </w:pPr>
            <w:ins w:id="34395" w:author="Diana Machado" w:date="2019-04-05T18:12:00Z">
              <w:r w:rsidRPr="00E02DB2">
                <w:rPr>
                  <w:rFonts w:ascii="Calibri" w:eastAsia="PMingLiU" w:hAnsi="Calibri" w:cs="Calibri"/>
                  <w:color w:val="000000"/>
                  <w:sz w:val="22"/>
                  <w:szCs w:val="22"/>
                  <w:lang w:val="en-PH" w:eastAsia="en-US"/>
                </w:rPr>
                <w:t>Duval</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396" w:author="Diana Machado" w:date="2019-04-05T18:12:00Z"/>
                <w:rFonts w:ascii="Calibri" w:eastAsia="PMingLiU" w:hAnsi="Calibri" w:cs="Calibri"/>
                <w:color w:val="000000"/>
                <w:sz w:val="22"/>
                <w:szCs w:val="22"/>
                <w:lang w:val="en-PH" w:eastAsia="en-US"/>
              </w:rPr>
            </w:pPr>
            <w:ins w:id="3439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398" w:author="Diana Machado" w:date="2019-04-05T18:12:00Z"/>
                <w:rFonts w:ascii="Calibri" w:eastAsia="PMingLiU" w:hAnsi="Calibri" w:cs="Calibri"/>
                <w:color w:val="000000"/>
                <w:sz w:val="22"/>
                <w:szCs w:val="22"/>
                <w:lang w:val="en-PH" w:eastAsia="en-US"/>
              </w:rPr>
            </w:pPr>
            <w:ins w:id="34399" w:author="Diana Machado" w:date="2019-04-05T18:12:00Z">
              <w:r w:rsidRPr="00E02DB2">
                <w:rPr>
                  <w:rFonts w:ascii="Calibri" w:eastAsia="PMingLiU" w:hAnsi="Calibri" w:cs="Calibri"/>
                  <w:color w:val="000000"/>
                  <w:sz w:val="22"/>
                  <w:szCs w:val="22"/>
                  <w:lang w:val="en-PH" w:eastAsia="en-US"/>
                </w:rPr>
                <w:t>0.57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00" w:author="Diana Machado" w:date="2019-04-05T18:12:00Z"/>
                <w:rFonts w:ascii="Calibri" w:eastAsia="PMingLiU" w:hAnsi="Calibri" w:cs="Calibri"/>
                <w:color w:val="000000"/>
                <w:sz w:val="22"/>
                <w:szCs w:val="22"/>
                <w:lang w:val="en-PH" w:eastAsia="en-US"/>
              </w:rPr>
            </w:pPr>
            <w:ins w:id="34401" w:author="Diana Machado" w:date="2019-04-05T18:12:00Z">
              <w:r w:rsidRPr="00E02DB2">
                <w:rPr>
                  <w:rFonts w:ascii="Calibri" w:eastAsia="PMingLiU" w:hAnsi="Calibri" w:cs="Calibri"/>
                  <w:color w:val="000000"/>
                  <w:sz w:val="22"/>
                  <w:szCs w:val="22"/>
                  <w:lang w:val="en-PH" w:eastAsia="en-US"/>
                </w:rPr>
                <w:t>0.58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02" w:author="Diana Machado" w:date="2019-04-05T18:12:00Z"/>
                <w:rFonts w:ascii="Calibri" w:eastAsia="PMingLiU" w:hAnsi="Calibri" w:cs="Calibri"/>
                <w:color w:val="000000"/>
                <w:sz w:val="22"/>
                <w:szCs w:val="22"/>
                <w:lang w:val="en-PH" w:eastAsia="en-US"/>
              </w:rPr>
            </w:pPr>
            <w:ins w:id="34403" w:author="Diana Machado" w:date="2019-04-05T18:12:00Z">
              <w:r w:rsidRPr="00E02DB2">
                <w:rPr>
                  <w:rFonts w:ascii="Calibri" w:eastAsia="PMingLiU" w:hAnsi="Calibri" w:cs="Calibri"/>
                  <w:color w:val="000000"/>
                  <w:sz w:val="22"/>
                  <w:szCs w:val="22"/>
                  <w:lang w:val="en-PH" w:eastAsia="en-US"/>
                </w:rPr>
                <w:t>0.7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04" w:author="Diana Machado" w:date="2019-04-05T18:12:00Z"/>
                <w:rFonts w:ascii="Calibri" w:eastAsia="PMingLiU" w:hAnsi="Calibri" w:cs="Calibri"/>
                <w:color w:val="000000"/>
                <w:sz w:val="22"/>
                <w:szCs w:val="22"/>
                <w:lang w:val="en-PH" w:eastAsia="en-US"/>
              </w:rPr>
            </w:pPr>
            <w:ins w:id="34405"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06" w:author="Diana Machado" w:date="2019-04-05T18:12:00Z"/>
                <w:rFonts w:ascii="Calibri" w:eastAsia="PMingLiU" w:hAnsi="Calibri" w:cs="Calibri"/>
                <w:color w:val="000000"/>
                <w:sz w:val="22"/>
                <w:szCs w:val="22"/>
                <w:lang w:val="en-PH" w:eastAsia="en-US"/>
              </w:rPr>
            </w:pPr>
            <w:ins w:id="34407" w:author="Diana Machado" w:date="2019-04-05T18:12:00Z">
              <w:r w:rsidRPr="00E02DB2">
                <w:rPr>
                  <w:rFonts w:ascii="Calibri" w:eastAsia="PMingLiU" w:hAnsi="Calibri" w:cs="Calibri"/>
                  <w:color w:val="000000"/>
                  <w:sz w:val="22"/>
                  <w:szCs w:val="22"/>
                  <w:lang w:val="en-PH" w:eastAsia="en-US"/>
                </w:rPr>
                <w:t>0.1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08" w:author="Diana Machado" w:date="2019-04-05T18:12:00Z"/>
                <w:rFonts w:ascii="Calibri" w:eastAsia="PMingLiU" w:hAnsi="Calibri" w:cs="Calibri"/>
                <w:color w:val="000000"/>
                <w:sz w:val="22"/>
                <w:szCs w:val="22"/>
                <w:lang w:val="en-PH" w:eastAsia="en-US"/>
              </w:rPr>
            </w:pPr>
            <w:ins w:id="34409" w:author="Diana Machado" w:date="2019-04-05T18:12:00Z">
              <w:r w:rsidRPr="00E02DB2">
                <w:rPr>
                  <w:rFonts w:ascii="Calibri" w:eastAsia="PMingLiU" w:hAnsi="Calibri" w:cs="Calibri"/>
                  <w:color w:val="000000"/>
                  <w:sz w:val="22"/>
                  <w:szCs w:val="22"/>
                  <w:lang w:val="en-PH" w:eastAsia="en-US"/>
                </w:rPr>
                <w:t>0.17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0" w:author="Diana Machado" w:date="2019-04-05T18:12:00Z"/>
                <w:rFonts w:ascii="Calibri" w:eastAsia="PMingLiU" w:hAnsi="Calibri" w:cs="Calibri"/>
                <w:color w:val="000000"/>
                <w:sz w:val="22"/>
                <w:szCs w:val="22"/>
                <w:lang w:val="en-PH" w:eastAsia="en-US"/>
              </w:rPr>
            </w:pPr>
            <w:ins w:id="34411" w:author="Diana Machado" w:date="2019-04-05T18:12:00Z">
              <w:r w:rsidRPr="00E02DB2">
                <w:rPr>
                  <w:rFonts w:ascii="Calibri" w:eastAsia="PMingLiU" w:hAnsi="Calibri" w:cs="Calibri"/>
                  <w:color w:val="000000"/>
                  <w:sz w:val="22"/>
                  <w:szCs w:val="22"/>
                  <w:lang w:val="en-PH" w:eastAsia="en-US"/>
                </w:rPr>
                <w:t>0.14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2" w:author="Diana Machado" w:date="2019-04-05T18:12:00Z"/>
                <w:rFonts w:ascii="Calibri" w:eastAsia="PMingLiU" w:hAnsi="Calibri" w:cs="Calibri"/>
                <w:color w:val="000000"/>
                <w:sz w:val="22"/>
                <w:szCs w:val="22"/>
                <w:lang w:val="en-PH" w:eastAsia="en-US"/>
              </w:rPr>
            </w:pPr>
            <w:ins w:id="34413" w:author="Diana Machado" w:date="2019-04-05T18:12:00Z">
              <w:r w:rsidRPr="00E02DB2">
                <w:rPr>
                  <w:rFonts w:ascii="Calibri" w:eastAsia="PMingLiU" w:hAnsi="Calibri" w:cs="Calibri"/>
                  <w:color w:val="000000"/>
                  <w:sz w:val="22"/>
                  <w:szCs w:val="22"/>
                  <w:lang w:val="en-PH" w:eastAsia="en-US"/>
                </w:rPr>
                <w:t>1.388</w:t>
              </w:r>
            </w:ins>
          </w:p>
        </w:tc>
      </w:tr>
      <w:tr w:rsidR="004B7BAF" w:rsidRPr="00E02DB2" w:rsidTr="004B7BAF">
        <w:trPr>
          <w:trHeight w:val="286"/>
          <w:ins w:id="3441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4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16" w:author="Diana Machado" w:date="2019-04-05T18:12:00Z"/>
                <w:rFonts w:ascii="Calibri" w:eastAsia="PMingLiU" w:hAnsi="Calibri" w:cs="Calibri"/>
                <w:color w:val="000000"/>
                <w:sz w:val="22"/>
                <w:szCs w:val="22"/>
                <w:lang w:val="en-PH" w:eastAsia="en-US"/>
              </w:rPr>
            </w:pPr>
            <w:ins w:id="3441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18" w:author="Diana Machado" w:date="2019-04-05T18:12:00Z"/>
                <w:rFonts w:ascii="Calibri" w:eastAsia="PMingLiU" w:hAnsi="Calibri" w:cs="Calibri"/>
                <w:color w:val="000000"/>
                <w:sz w:val="22"/>
                <w:szCs w:val="22"/>
                <w:lang w:val="en-PH" w:eastAsia="en-US"/>
              </w:rPr>
            </w:pPr>
            <w:ins w:id="34419" w:author="Diana Machado" w:date="2019-04-05T18:12:00Z">
              <w:r w:rsidRPr="00E02DB2">
                <w:rPr>
                  <w:rFonts w:ascii="Calibri" w:eastAsia="PMingLiU" w:hAnsi="Calibri" w:cs="Calibri"/>
                  <w:color w:val="000000"/>
                  <w:sz w:val="22"/>
                  <w:szCs w:val="22"/>
                  <w:lang w:val="en-PH" w:eastAsia="en-US"/>
                </w:rPr>
                <w:t>0.83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20" w:author="Diana Machado" w:date="2019-04-05T18:12:00Z"/>
                <w:rFonts w:ascii="Calibri" w:eastAsia="PMingLiU" w:hAnsi="Calibri" w:cs="Calibri"/>
                <w:color w:val="000000"/>
                <w:sz w:val="22"/>
                <w:szCs w:val="22"/>
                <w:lang w:val="en-PH" w:eastAsia="en-US"/>
              </w:rPr>
            </w:pPr>
            <w:ins w:id="34421" w:author="Diana Machado" w:date="2019-04-05T18:12:00Z">
              <w:r w:rsidRPr="00E02DB2">
                <w:rPr>
                  <w:rFonts w:ascii="Calibri" w:eastAsia="PMingLiU" w:hAnsi="Calibri" w:cs="Calibri"/>
                  <w:color w:val="000000"/>
                  <w:sz w:val="22"/>
                  <w:szCs w:val="22"/>
                  <w:lang w:val="en-PH" w:eastAsia="en-US"/>
                </w:rPr>
                <w:t>0.79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22" w:author="Diana Machado" w:date="2019-04-05T18:12:00Z"/>
                <w:rFonts w:ascii="Calibri" w:eastAsia="PMingLiU" w:hAnsi="Calibri" w:cs="Calibri"/>
                <w:color w:val="000000"/>
                <w:sz w:val="22"/>
                <w:szCs w:val="22"/>
                <w:lang w:val="en-PH" w:eastAsia="en-US"/>
              </w:rPr>
            </w:pPr>
            <w:ins w:id="34423" w:author="Diana Machado" w:date="2019-04-05T18:12:00Z">
              <w:r w:rsidRPr="00E02DB2">
                <w:rPr>
                  <w:rFonts w:ascii="Calibri" w:eastAsia="PMingLiU" w:hAnsi="Calibri" w:cs="Calibri"/>
                  <w:color w:val="000000"/>
                  <w:sz w:val="22"/>
                  <w:szCs w:val="22"/>
                  <w:lang w:val="en-PH" w:eastAsia="en-US"/>
                </w:rPr>
                <w:t>2.16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24" w:author="Diana Machado" w:date="2019-04-05T18:12:00Z"/>
                <w:rFonts w:ascii="Calibri" w:eastAsia="PMingLiU" w:hAnsi="Calibri" w:cs="Calibri"/>
                <w:color w:val="000000"/>
                <w:sz w:val="22"/>
                <w:szCs w:val="22"/>
                <w:lang w:val="en-PH" w:eastAsia="en-US"/>
              </w:rPr>
            </w:pPr>
            <w:ins w:id="34425" w:author="Diana Machado" w:date="2019-04-05T18:12:00Z">
              <w:r w:rsidRPr="00E02DB2">
                <w:rPr>
                  <w:rFonts w:ascii="Calibri" w:eastAsia="PMingLiU" w:hAnsi="Calibri" w:cs="Calibri"/>
                  <w:color w:val="000000"/>
                  <w:sz w:val="22"/>
                  <w:szCs w:val="22"/>
                  <w:lang w:val="en-PH" w:eastAsia="en-US"/>
                </w:rPr>
                <w:t>0.1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26" w:author="Diana Machado" w:date="2019-04-05T18:12:00Z"/>
                <w:rFonts w:ascii="Calibri" w:eastAsia="PMingLiU" w:hAnsi="Calibri" w:cs="Calibri"/>
                <w:color w:val="000000"/>
                <w:sz w:val="22"/>
                <w:szCs w:val="22"/>
                <w:lang w:val="en-PH" w:eastAsia="en-US"/>
              </w:rPr>
            </w:pPr>
            <w:ins w:id="34427" w:author="Diana Machado" w:date="2019-04-05T18:12:00Z">
              <w:r w:rsidRPr="00E02DB2">
                <w:rPr>
                  <w:rFonts w:ascii="Calibri" w:eastAsia="PMingLiU" w:hAnsi="Calibri" w:cs="Calibri"/>
                  <w:color w:val="000000"/>
                  <w:sz w:val="22"/>
                  <w:szCs w:val="22"/>
                  <w:lang w:val="en-PH" w:eastAsia="en-US"/>
                </w:rPr>
                <w:t>0.16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28" w:author="Diana Machado" w:date="2019-04-05T18:12:00Z"/>
                <w:rFonts w:ascii="Calibri" w:eastAsia="PMingLiU" w:hAnsi="Calibri" w:cs="Calibri"/>
                <w:color w:val="000000"/>
                <w:sz w:val="22"/>
                <w:szCs w:val="22"/>
                <w:lang w:val="en-PH" w:eastAsia="en-US"/>
              </w:rPr>
            </w:pPr>
            <w:ins w:id="34429" w:author="Diana Machado" w:date="2019-04-05T18:12:00Z">
              <w:r w:rsidRPr="00E02DB2">
                <w:rPr>
                  <w:rFonts w:ascii="Calibri" w:eastAsia="PMingLiU" w:hAnsi="Calibri" w:cs="Calibri"/>
                  <w:color w:val="000000"/>
                  <w:sz w:val="22"/>
                  <w:szCs w:val="22"/>
                  <w:lang w:val="en-PH" w:eastAsia="en-US"/>
                </w:rPr>
                <w:t>0.23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430" w:author="Diana Machado" w:date="2019-04-05T18:12:00Z"/>
                <w:rFonts w:ascii="Calibri" w:eastAsia="PMingLiU" w:hAnsi="Calibri" w:cs="Calibri"/>
                <w:color w:val="000000"/>
                <w:sz w:val="22"/>
                <w:szCs w:val="22"/>
                <w:lang w:val="en-PH" w:eastAsia="en-US"/>
              </w:rPr>
            </w:pPr>
            <w:ins w:id="34431" w:author="Diana Machado" w:date="2019-04-05T18:12:00Z">
              <w:r w:rsidRPr="00E02DB2">
                <w:rPr>
                  <w:rFonts w:ascii="Calibri" w:eastAsia="PMingLiU" w:hAnsi="Calibri" w:cs="Calibri"/>
                  <w:color w:val="000000"/>
                  <w:sz w:val="22"/>
                  <w:szCs w:val="22"/>
                  <w:lang w:val="en-PH" w:eastAsia="en-US"/>
                </w:rPr>
                <w:t>0.2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32" w:author="Diana Machado" w:date="2019-04-05T18:12:00Z"/>
                <w:rFonts w:ascii="Calibri" w:eastAsia="PMingLiU" w:hAnsi="Calibri" w:cs="Calibri"/>
                <w:color w:val="000000"/>
                <w:sz w:val="22"/>
                <w:szCs w:val="22"/>
                <w:lang w:val="en-PH" w:eastAsia="en-US"/>
              </w:rPr>
            </w:pPr>
            <w:ins w:id="34433" w:author="Diana Machado" w:date="2019-04-05T18:12:00Z">
              <w:r w:rsidRPr="00E02DB2">
                <w:rPr>
                  <w:rFonts w:ascii="Calibri" w:eastAsia="PMingLiU" w:hAnsi="Calibri" w:cs="Calibri"/>
                  <w:color w:val="000000"/>
                  <w:sz w:val="22"/>
                  <w:szCs w:val="22"/>
                  <w:lang w:val="en-PH" w:eastAsia="en-US"/>
                </w:rPr>
                <w:t>2.241</w:t>
              </w:r>
            </w:ins>
          </w:p>
        </w:tc>
      </w:tr>
      <w:tr w:rsidR="004B7BAF" w:rsidRPr="00E02DB2" w:rsidTr="004B7BAF">
        <w:trPr>
          <w:trHeight w:val="286"/>
          <w:ins w:id="3443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4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36" w:author="Diana Machado" w:date="2019-04-05T18:12:00Z"/>
                <w:rFonts w:ascii="Calibri" w:eastAsia="PMingLiU" w:hAnsi="Calibri" w:cs="Calibri"/>
                <w:color w:val="000000"/>
                <w:sz w:val="22"/>
                <w:szCs w:val="22"/>
                <w:lang w:val="en-PH" w:eastAsia="en-US"/>
              </w:rPr>
            </w:pPr>
            <w:ins w:id="3443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38" w:author="Diana Machado" w:date="2019-04-05T18:12:00Z"/>
                <w:rFonts w:ascii="Calibri" w:eastAsia="PMingLiU" w:hAnsi="Calibri" w:cs="Calibri"/>
                <w:color w:val="000000"/>
                <w:sz w:val="22"/>
                <w:szCs w:val="22"/>
                <w:lang w:val="en-PH" w:eastAsia="en-US"/>
              </w:rPr>
            </w:pPr>
            <w:ins w:id="34439" w:author="Diana Machado" w:date="2019-04-05T18:12:00Z">
              <w:r w:rsidRPr="00E02DB2">
                <w:rPr>
                  <w:rFonts w:ascii="Calibri" w:eastAsia="PMingLiU" w:hAnsi="Calibri" w:cs="Calibri"/>
                  <w:color w:val="000000"/>
                  <w:sz w:val="22"/>
                  <w:szCs w:val="22"/>
                  <w:lang w:val="en-PH" w:eastAsia="en-US"/>
                </w:rPr>
                <w:t>1.69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40" w:author="Diana Machado" w:date="2019-04-05T18:12:00Z"/>
                <w:rFonts w:ascii="Calibri" w:eastAsia="PMingLiU" w:hAnsi="Calibri" w:cs="Calibri"/>
                <w:color w:val="000000"/>
                <w:sz w:val="22"/>
                <w:szCs w:val="22"/>
                <w:lang w:val="en-PH" w:eastAsia="en-US"/>
              </w:rPr>
            </w:pPr>
            <w:ins w:id="34441" w:author="Diana Machado" w:date="2019-04-05T18:12:00Z">
              <w:r w:rsidRPr="00E02DB2">
                <w:rPr>
                  <w:rFonts w:ascii="Calibri" w:eastAsia="PMingLiU" w:hAnsi="Calibri" w:cs="Calibri"/>
                  <w:color w:val="000000"/>
                  <w:sz w:val="22"/>
                  <w:szCs w:val="22"/>
                  <w:lang w:val="en-PH" w:eastAsia="en-US"/>
                </w:rPr>
                <w:t>1.57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42" w:author="Diana Machado" w:date="2019-04-05T18:12:00Z"/>
                <w:rFonts w:ascii="Calibri" w:eastAsia="PMingLiU" w:hAnsi="Calibri" w:cs="Calibri"/>
                <w:color w:val="000000"/>
                <w:sz w:val="22"/>
                <w:szCs w:val="22"/>
                <w:lang w:val="en-PH" w:eastAsia="en-US"/>
              </w:rPr>
            </w:pPr>
            <w:ins w:id="34443" w:author="Diana Machado" w:date="2019-04-05T18:12:00Z">
              <w:r w:rsidRPr="00E02DB2">
                <w:rPr>
                  <w:rFonts w:ascii="Calibri" w:eastAsia="PMingLiU" w:hAnsi="Calibri" w:cs="Calibri"/>
                  <w:color w:val="000000"/>
                  <w:sz w:val="22"/>
                  <w:szCs w:val="22"/>
                  <w:lang w:val="en-PH" w:eastAsia="en-US"/>
                </w:rPr>
                <w:t>5.96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44" w:author="Diana Machado" w:date="2019-04-05T18:12:00Z"/>
                <w:rFonts w:ascii="Calibri" w:eastAsia="PMingLiU" w:hAnsi="Calibri" w:cs="Calibri"/>
                <w:color w:val="000000"/>
                <w:sz w:val="22"/>
                <w:szCs w:val="22"/>
                <w:lang w:val="en-PH" w:eastAsia="en-US"/>
              </w:rPr>
            </w:pPr>
            <w:ins w:id="34445" w:author="Diana Machado" w:date="2019-04-05T18:12:00Z">
              <w:r w:rsidRPr="00E02DB2">
                <w:rPr>
                  <w:rFonts w:ascii="Calibri" w:eastAsia="PMingLiU" w:hAnsi="Calibri" w:cs="Calibri"/>
                  <w:color w:val="000000"/>
                  <w:sz w:val="22"/>
                  <w:szCs w:val="22"/>
                  <w:lang w:val="en-PH" w:eastAsia="en-US"/>
                </w:rPr>
                <w:t>0.4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46" w:author="Diana Machado" w:date="2019-04-05T18:12:00Z"/>
                <w:rFonts w:ascii="Calibri" w:eastAsia="PMingLiU" w:hAnsi="Calibri" w:cs="Calibri"/>
                <w:color w:val="000000"/>
                <w:sz w:val="22"/>
                <w:szCs w:val="22"/>
                <w:lang w:val="en-PH" w:eastAsia="en-US"/>
              </w:rPr>
            </w:pPr>
            <w:ins w:id="34447" w:author="Diana Machado" w:date="2019-04-05T18:12:00Z">
              <w:r w:rsidRPr="00E02DB2">
                <w:rPr>
                  <w:rFonts w:ascii="Calibri" w:eastAsia="PMingLiU" w:hAnsi="Calibri" w:cs="Calibri"/>
                  <w:color w:val="000000"/>
                  <w:sz w:val="22"/>
                  <w:szCs w:val="22"/>
                  <w:lang w:val="en-PH" w:eastAsia="en-US"/>
                </w:rPr>
                <w:t>0.36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48" w:author="Diana Machado" w:date="2019-04-05T18:12:00Z"/>
                <w:rFonts w:ascii="Calibri" w:eastAsia="PMingLiU" w:hAnsi="Calibri" w:cs="Calibri"/>
                <w:color w:val="000000"/>
                <w:sz w:val="22"/>
                <w:szCs w:val="22"/>
                <w:lang w:val="en-PH" w:eastAsia="en-US"/>
              </w:rPr>
            </w:pPr>
            <w:ins w:id="34449" w:author="Diana Machado" w:date="2019-04-05T18:12:00Z">
              <w:r w:rsidRPr="00E02DB2">
                <w:rPr>
                  <w:rFonts w:ascii="Calibri" w:eastAsia="PMingLiU" w:hAnsi="Calibri" w:cs="Calibri"/>
                  <w:color w:val="000000"/>
                  <w:sz w:val="22"/>
                  <w:szCs w:val="22"/>
                  <w:lang w:val="en-PH" w:eastAsia="en-US"/>
                </w:rPr>
                <w:t>0.52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50" w:author="Diana Machado" w:date="2019-04-05T18:12:00Z"/>
                <w:rFonts w:ascii="Calibri" w:eastAsia="PMingLiU" w:hAnsi="Calibri" w:cs="Calibri"/>
                <w:color w:val="000000"/>
                <w:sz w:val="22"/>
                <w:szCs w:val="22"/>
                <w:lang w:val="en-PH" w:eastAsia="en-US"/>
              </w:rPr>
            </w:pPr>
            <w:ins w:id="34451" w:author="Diana Machado" w:date="2019-04-05T18:12:00Z">
              <w:r w:rsidRPr="00E02DB2">
                <w:rPr>
                  <w:rFonts w:ascii="Calibri" w:eastAsia="PMingLiU" w:hAnsi="Calibri" w:cs="Calibri"/>
                  <w:color w:val="000000"/>
                  <w:sz w:val="22"/>
                  <w:szCs w:val="22"/>
                  <w:lang w:val="en-PH" w:eastAsia="en-US"/>
                </w:rPr>
                <w:t>0.4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52" w:author="Diana Machado" w:date="2019-04-05T18:12:00Z"/>
                <w:rFonts w:ascii="Calibri" w:eastAsia="PMingLiU" w:hAnsi="Calibri" w:cs="Calibri"/>
                <w:color w:val="000000"/>
                <w:sz w:val="22"/>
                <w:szCs w:val="22"/>
                <w:lang w:val="en-PH" w:eastAsia="en-US"/>
              </w:rPr>
            </w:pPr>
            <w:ins w:id="34453" w:author="Diana Machado" w:date="2019-04-05T18:12:00Z">
              <w:r w:rsidRPr="00E02DB2">
                <w:rPr>
                  <w:rFonts w:ascii="Calibri" w:eastAsia="PMingLiU" w:hAnsi="Calibri" w:cs="Calibri"/>
                  <w:color w:val="000000"/>
                  <w:sz w:val="22"/>
                  <w:szCs w:val="22"/>
                  <w:lang w:val="en-PH" w:eastAsia="en-US"/>
                </w:rPr>
                <w:t>4.707</w:t>
              </w:r>
            </w:ins>
          </w:p>
        </w:tc>
      </w:tr>
      <w:tr w:rsidR="004B7BAF" w:rsidRPr="00E02DB2" w:rsidTr="004B7BAF">
        <w:trPr>
          <w:trHeight w:val="286"/>
          <w:ins w:id="3445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4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45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5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5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5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6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6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6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6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46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4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66" w:author="Diana Machado" w:date="2019-04-05T18:12:00Z"/>
                <w:rFonts w:ascii="Calibri" w:eastAsia="PMingLiU" w:hAnsi="Calibri" w:cs="Calibri"/>
                <w:color w:val="000000"/>
                <w:sz w:val="22"/>
                <w:szCs w:val="22"/>
                <w:lang w:val="en-PH" w:eastAsia="en-US"/>
              </w:rPr>
            </w:pPr>
            <w:ins w:id="34467" w:author="Diana Machado" w:date="2019-04-05T18:12:00Z">
              <w:r w:rsidRPr="00E02DB2">
                <w:rPr>
                  <w:rFonts w:ascii="Calibri" w:eastAsia="PMingLiU" w:hAnsi="Calibri" w:cs="Calibri"/>
                  <w:color w:val="000000"/>
                  <w:sz w:val="22"/>
                  <w:szCs w:val="22"/>
                  <w:lang w:val="en-PH" w:eastAsia="en-US"/>
                </w:rPr>
                <w:t>Escambi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68" w:author="Diana Machado" w:date="2019-04-05T18:12:00Z"/>
                <w:rFonts w:ascii="Calibri" w:eastAsia="PMingLiU" w:hAnsi="Calibri" w:cs="Calibri"/>
                <w:color w:val="000000"/>
                <w:sz w:val="22"/>
                <w:szCs w:val="22"/>
                <w:lang w:val="en-PH" w:eastAsia="en-US"/>
              </w:rPr>
            </w:pPr>
            <w:ins w:id="3446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70" w:author="Diana Machado" w:date="2019-04-05T18:12:00Z"/>
                <w:rFonts w:ascii="Calibri" w:eastAsia="PMingLiU" w:hAnsi="Calibri" w:cs="Calibri"/>
                <w:color w:val="000000"/>
                <w:sz w:val="22"/>
                <w:szCs w:val="22"/>
                <w:lang w:val="en-PH" w:eastAsia="en-US"/>
              </w:rPr>
            </w:pPr>
            <w:ins w:id="34471" w:author="Diana Machado" w:date="2019-04-05T18:12:00Z">
              <w:r w:rsidRPr="00E02DB2">
                <w:rPr>
                  <w:rFonts w:ascii="Calibri" w:eastAsia="PMingLiU" w:hAnsi="Calibri" w:cs="Calibri"/>
                  <w:color w:val="000000"/>
                  <w:sz w:val="22"/>
                  <w:szCs w:val="22"/>
                  <w:lang w:val="en-PH" w:eastAsia="en-US"/>
                </w:rPr>
                <w:t>1.5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72" w:author="Diana Machado" w:date="2019-04-05T18:12:00Z"/>
                <w:rFonts w:ascii="Calibri" w:eastAsia="PMingLiU" w:hAnsi="Calibri" w:cs="Calibri"/>
                <w:color w:val="000000"/>
                <w:sz w:val="22"/>
                <w:szCs w:val="22"/>
                <w:lang w:val="en-PH" w:eastAsia="en-US"/>
              </w:rPr>
            </w:pPr>
            <w:ins w:id="34473" w:author="Diana Machado" w:date="2019-04-05T18:12:00Z">
              <w:r w:rsidRPr="00E02DB2">
                <w:rPr>
                  <w:rFonts w:ascii="Calibri" w:eastAsia="PMingLiU" w:hAnsi="Calibri" w:cs="Calibri"/>
                  <w:color w:val="000000"/>
                  <w:sz w:val="22"/>
                  <w:szCs w:val="22"/>
                  <w:lang w:val="en-PH" w:eastAsia="en-US"/>
                </w:rPr>
                <w:t>1.5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74" w:author="Diana Machado" w:date="2019-04-05T18:12:00Z"/>
                <w:rFonts w:ascii="Calibri" w:eastAsia="PMingLiU" w:hAnsi="Calibri" w:cs="Calibri"/>
                <w:color w:val="000000"/>
                <w:sz w:val="22"/>
                <w:szCs w:val="22"/>
                <w:lang w:val="en-PH" w:eastAsia="en-US"/>
              </w:rPr>
            </w:pPr>
            <w:ins w:id="34475" w:author="Diana Machado" w:date="2019-04-05T18:12:00Z">
              <w:r w:rsidRPr="00E02DB2">
                <w:rPr>
                  <w:rFonts w:ascii="Calibri" w:eastAsia="PMingLiU" w:hAnsi="Calibri" w:cs="Calibri"/>
                  <w:color w:val="000000"/>
                  <w:sz w:val="22"/>
                  <w:szCs w:val="22"/>
                  <w:lang w:val="en-PH" w:eastAsia="en-US"/>
                </w:rPr>
                <w:t>2.96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76" w:author="Diana Machado" w:date="2019-04-05T18:12:00Z"/>
                <w:rFonts w:ascii="Calibri" w:eastAsia="PMingLiU" w:hAnsi="Calibri" w:cs="Calibri"/>
                <w:color w:val="000000"/>
                <w:sz w:val="22"/>
                <w:szCs w:val="22"/>
                <w:lang w:val="en-PH" w:eastAsia="en-US"/>
              </w:rPr>
            </w:pPr>
            <w:ins w:id="34477" w:author="Diana Machado" w:date="2019-04-05T18:12:00Z">
              <w:r w:rsidRPr="00E02DB2">
                <w:rPr>
                  <w:rFonts w:ascii="Calibri" w:eastAsia="PMingLiU" w:hAnsi="Calibri" w:cs="Calibri"/>
                  <w:color w:val="000000"/>
                  <w:sz w:val="22"/>
                  <w:szCs w:val="22"/>
                  <w:lang w:val="en-PH" w:eastAsia="en-US"/>
                </w:rPr>
                <w:t>0.3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78" w:author="Diana Machado" w:date="2019-04-05T18:12:00Z"/>
                <w:rFonts w:ascii="Calibri" w:eastAsia="PMingLiU" w:hAnsi="Calibri" w:cs="Calibri"/>
                <w:color w:val="000000"/>
                <w:sz w:val="22"/>
                <w:szCs w:val="22"/>
                <w:lang w:val="en-PH" w:eastAsia="en-US"/>
              </w:rPr>
            </w:pPr>
            <w:ins w:id="34479" w:author="Diana Machado" w:date="2019-04-05T18:12:00Z">
              <w:r w:rsidRPr="00E02DB2">
                <w:rPr>
                  <w:rFonts w:ascii="Calibri" w:eastAsia="PMingLiU" w:hAnsi="Calibri" w:cs="Calibri"/>
                  <w:color w:val="000000"/>
                  <w:sz w:val="22"/>
                  <w:szCs w:val="22"/>
                  <w:lang w:val="en-PH" w:eastAsia="en-US"/>
                </w:rPr>
                <w:t>0.35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80" w:author="Diana Machado" w:date="2019-04-05T18:12:00Z"/>
                <w:rFonts w:ascii="Calibri" w:eastAsia="PMingLiU" w:hAnsi="Calibri" w:cs="Calibri"/>
                <w:color w:val="000000"/>
                <w:sz w:val="22"/>
                <w:szCs w:val="22"/>
                <w:lang w:val="en-PH" w:eastAsia="en-US"/>
              </w:rPr>
            </w:pPr>
            <w:ins w:id="34481" w:author="Diana Machado" w:date="2019-04-05T18:12:00Z">
              <w:r w:rsidRPr="00E02DB2">
                <w:rPr>
                  <w:rFonts w:ascii="Calibri" w:eastAsia="PMingLiU" w:hAnsi="Calibri" w:cs="Calibri"/>
                  <w:color w:val="000000"/>
                  <w:sz w:val="22"/>
                  <w:szCs w:val="22"/>
                  <w:lang w:val="en-PH" w:eastAsia="en-US"/>
                </w:rPr>
                <w:t>0.46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82" w:author="Diana Machado" w:date="2019-04-05T18:12:00Z"/>
                <w:rFonts w:ascii="Calibri" w:eastAsia="PMingLiU" w:hAnsi="Calibri" w:cs="Calibri"/>
                <w:color w:val="000000"/>
                <w:sz w:val="22"/>
                <w:szCs w:val="22"/>
                <w:lang w:val="en-PH" w:eastAsia="en-US"/>
              </w:rPr>
            </w:pPr>
            <w:ins w:id="34483" w:author="Diana Machado" w:date="2019-04-05T18:12:00Z">
              <w:r w:rsidRPr="00E02DB2">
                <w:rPr>
                  <w:rFonts w:ascii="Calibri" w:eastAsia="PMingLiU" w:hAnsi="Calibri" w:cs="Calibri"/>
                  <w:color w:val="000000"/>
                  <w:sz w:val="22"/>
                  <w:szCs w:val="22"/>
                  <w:lang w:val="en-PH" w:eastAsia="en-US"/>
                </w:rPr>
                <w:t>0.4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84" w:author="Diana Machado" w:date="2019-04-05T18:12:00Z"/>
                <w:rFonts w:ascii="Calibri" w:eastAsia="PMingLiU" w:hAnsi="Calibri" w:cs="Calibri"/>
                <w:color w:val="000000"/>
                <w:sz w:val="22"/>
                <w:szCs w:val="22"/>
                <w:lang w:val="en-PH" w:eastAsia="en-US"/>
              </w:rPr>
            </w:pPr>
            <w:ins w:id="34485" w:author="Diana Machado" w:date="2019-04-05T18:12:00Z">
              <w:r w:rsidRPr="00E02DB2">
                <w:rPr>
                  <w:rFonts w:ascii="Calibri" w:eastAsia="PMingLiU" w:hAnsi="Calibri" w:cs="Calibri"/>
                  <w:color w:val="000000"/>
                  <w:sz w:val="22"/>
                  <w:szCs w:val="22"/>
                  <w:lang w:val="en-PH" w:eastAsia="en-US"/>
                </w:rPr>
                <w:t>4.545</w:t>
              </w:r>
            </w:ins>
          </w:p>
        </w:tc>
      </w:tr>
      <w:tr w:rsidR="004B7BAF" w:rsidRPr="00E02DB2" w:rsidTr="004B7BAF">
        <w:trPr>
          <w:trHeight w:val="286"/>
          <w:ins w:id="3448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4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488" w:author="Diana Machado" w:date="2019-04-05T18:12:00Z"/>
                <w:rFonts w:ascii="Calibri" w:eastAsia="PMingLiU" w:hAnsi="Calibri" w:cs="Calibri"/>
                <w:color w:val="000000"/>
                <w:sz w:val="22"/>
                <w:szCs w:val="22"/>
                <w:lang w:val="en-PH" w:eastAsia="en-US"/>
              </w:rPr>
            </w:pPr>
            <w:ins w:id="3448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0" w:author="Diana Machado" w:date="2019-04-05T18:12:00Z"/>
                <w:rFonts w:ascii="Calibri" w:eastAsia="PMingLiU" w:hAnsi="Calibri" w:cs="Calibri"/>
                <w:color w:val="000000"/>
                <w:sz w:val="22"/>
                <w:szCs w:val="22"/>
                <w:lang w:val="en-PH" w:eastAsia="en-US"/>
              </w:rPr>
            </w:pPr>
            <w:ins w:id="34491" w:author="Diana Machado" w:date="2019-04-05T18:12:00Z">
              <w:r w:rsidRPr="00E02DB2">
                <w:rPr>
                  <w:rFonts w:ascii="Calibri" w:eastAsia="PMingLiU" w:hAnsi="Calibri" w:cs="Calibri"/>
                  <w:color w:val="000000"/>
                  <w:sz w:val="22"/>
                  <w:szCs w:val="22"/>
                  <w:lang w:val="en-PH" w:eastAsia="en-US"/>
                </w:rPr>
                <w:t>2.5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2" w:author="Diana Machado" w:date="2019-04-05T18:12:00Z"/>
                <w:rFonts w:ascii="Calibri" w:eastAsia="PMingLiU" w:hAnsi="Calibri" w:cs="Calibri"/>
                <w:color w:val="000000"/>
                <w:sz w:val="22"/>
                <w:szCs w:val="22"/>
                <w:lang w:val="en-PH" w:eastAsia="en-US"/>
              </w:rPr>
            </w:pPr>
            <w:ins w:id="34493" w:author="Diana Machado" w:date="2019-04-05T18:12:00Z">
              <w:r w:rsidRPr="00E02DB2">
                <w:rPr>
                  <w:rFonts w:ascii="Calibri" w:eastAsia="PMingLiU" w:hAnsi="Calibri" w:cs="Calibri"/>
                  <w:color w:val="000000"/>
                  <w:sz w:val="22"/>
                  <w:szCs w:val="22"/>
                  <w:lang w:val="en-PH" w:eastAsia="en-US"/>
                </w:rPr>
                <w:t>2.46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4" w:author="Diana Machado" w:date="2019-04-05T18:12:00Z"/>
                <w:rFonts w:ascii="Calibri" w:eastAsia="PMingLiU" w:hAnsi="Calibri" w:cs="Calibri"/>
                <w:color w:val="000000"/>
                <w:sz w:val="22"/>
                <w:szCs w:val="22"/>
                <w:lang w:val="en-PH" w:eastAsia="en-US"/>
              </w:rPr>
            </w:pPr>
            <w:ins w:id="34495" w:author="Diana Machado" w:date="2019-04-05T18:12:00Z">
              <w:r w:rsidRPr="00E02DB2">
                <w:rPr>
                  <w:rFonts w:ascii="Calibri" w:eastAsia="PMingLiU" w:hAnsi="Calibri" w:cs="Calibri"/>
                  <w:color w:val="000000"/>
                  <w:sz w:val="22"/>
                  <w:szCs w:val="22"/>
                  <w:lang w:val="en-PH" w:eastAsia="en-US"/>
                </w:rPr>
                <w:t>9.41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6" w:author="Diana Machado" w:date="2019-04-05T18:12:00Z"/>
                <w:rFonts w:ascii="Calibri" w:eastAsia="PMingLiU" w:hAnsi="Calibri" w:cs="Calibri"/>
                <w:color w:val="000000"/>
                <w:sz w:val="22"/>
                <w:szCs w:val="22"/>
                <w:lang w:val="en-PH" w:eastAsia="en-US"/>
              </w:rPr>
            </w:pPr>
            <w:ins w:id="34497"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498" w:author="Diana Machado" w:date="2019-04-05T18:12:00Z"/>
                <w:rFonts w:ascii="Calibri" w:eastAsia="PMingLiU" w:hAnsi="Calibri" w:cs="Calibri"/>
                <w:color w:val="000000"/>
                <w:sz w:val="22"/>
                <w:szCs w:val="22"/>
                <w:lang w:val="en-PH" w:eastAsia="en-US"/>
              </w:rPr>
            </w:pPr>
            <w:ins w:id="34499" w:author="Diana Machado" w:date="2019-04-05T18:12:00Z">
              <w:r w:rsidRPr="00E02DB2">
                <w:rPr>
                  <w:rFonts w:ascii="Calibri" w:eastAsia="PMingLiU" w:hAnsi="Calibri" w:cs="Calibri"/>
                  <w:color w:val="000000"/>
                  <w:sz w:val="22"/>
                  <w:szCs w:val="22"/>
                  <w:lang w:val="en-PH" w:eastAsia="en-US"/>
                </w:rPr>
                <w:t>0.63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0" w:author="Diana Machado" w:date="2019-04-05T18:12:00Z"/>
                <w:rFonts w:ascii="Calibri" w:eastAsia="PMingLiU" w:hAnsi="Calibri" w:cs="Calibri"/>
                <w:color w:val="000000"/>
                <w:sz w:val="22"/>
                <w:szCs w:val="22"/>
                <w:lang w:val="en-PH" w:eastAsia="en-US"/>
              </w:rPr>
            </w:pPr>
            <w:ins w:id="34501" w:author="Diana Machado" w:date="2019-04-05T18:12:00Z">
              <w:r w:rsidRPr="00E02DB2">
                <w:rPr>
                  <w:rFonts w:ascii="Calibri" w:eastAsia="PMingLiU" w:hAnsi="Calibri" w:cs="Calibri"/>
                  <w:color w:val="000000"/>
                  <w:sz w:val="22"/>
                  <w:szCs w:val="22"/>
                  <w:lang w:val="en-PH" w:eastAsia="en-US"/>
                </w:rPr>
                <w:t>1.14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2" w:author="Diana Machado" w:date="2019-04-05T18:12:00Z"/>
                <w:rFonts w:ascii="Calibri" w:eastAsia="PMingLiU" w:hAnsi="Calibri" w:cs="Calibri"/>
                <w:color w:val="000000"/>
                <w:sz w:val="22"/>
                <w:szCs w:val="22"/>
                <w:lang w:val="en-PH" w:eastAsia="en-US"/>
              </w:rPr>
            </w:pPr>
            <w:ins w:id="34503" w:author="Diana Machado" w:date="2019-04-05T18:12:00Z">
              <w:r w:rsidRPr="00E02DB2">
                <w:rPr>
                  <w:rFonts w:ascii="Calibri" w:eastAsia="PMingLiU" w:hAnsi="Calibri" w:cs="Calibri"/>
                  <w:color w:val="000000"/>
                  <w:sz w:val="22"/>
                  <w:szCs w:val="22"/>
                  <w:lang w:val="en-PH" w:eastAsia="en-US"/>
                </w:rPr>
                <w:t>1.0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04" w:author="Diana Machado" w:date="2019-04-05T18:12:00Z"/>
                <w:rFonts w:ascii="Calibri" w:eastAsia="PMingLiU" w:hAnsi="Calibri" w:cs="Calibri"/>
                <w:color w:val="000000"/>
                <w:sz w:val="22"/>
                <w:szCs w:val="22"/>
                <w:lang w:val="en-PH" w:eastAsia="en-US"/>
              </w:rPr>
            </w:pPr>
            <w:ins w:id="34505" w:author="Diana Machado" w:date="2019-04-05T18:12:00Z">
              <w:r w:rsidRPr="00E02DB2">
                <w:rPr>
                  <w:rFonts w:ascii="Calibri" w:eastAsia="PMingLiU" w:hAnsi="Calibri" w:cs="Calibri"/>
                  <w:color w:val="000000"/>
                  <w:sz w:val="22"/>
                  <w:szCs w:val="22"/>
                  <w:lang w:val="en-PH" w:eastAsia="en-US"/>
                </w:rPr>
                <w:t>7.866</w:t>
              </w:r>
            </w:ins>
          </w:p>
        </w:tc>
      </w:tr>
      <w:tr w:rsidR="004B7BAF" w:rsidRPr="00E02DB2" w:rsidTr="004B7BAF">
        <w:trPr>
          <w:trHeight w:val="286"/>
          <w:ins w:id="3450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5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08" w:author="Diana Machado" w:date="2019-04-05T18:12:00Z"/>
                <w:rFonts w:ascii="Calibri" w:eastAsia="PMingLiU" w:hAnsi="Calibri" w:cs="Calibri"/>
                <w:color w:val="000000"/>
                <w:sz w:val="22"/>
                <w:szCs w:val="22"/>
                <w:lang w:val="en-PH" w:eastAsia="en-US"/>
              </w:rPr>
            </w:pPr>
            <w:ins w:id="3450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0" w:author="Diana Machado" w:date="2019-04-05T18:12:00Z"/>
                <w:rFonts w:ascii="Calibri" w:eastAsia="PMingLiU" w:hAnsi="Calibri" w:cs="Calibri"/>
                <w:color w:val="000000"/>
                <w:sz w:val="22"/>
                <w:szCs w:val="22"/>
                <w:lang w:val="en-PH" w:eastAsia="en-US"/>
              </w:rPr>
            </w:pPr>
            <w:ins w:id="34511" w:author="Diana Machado" w:date="2019-04-05T18:12:00Z">
              <w:r w:rsidRPr="00E02DB2">
                <w:rPr>
                  <w:rFonts w:ascii="Calibri" w:eastAsia="PMingLiU" w:hAnsi="Calibri" w:cs="Calibri"/>
                  <w:color w:val="000000"/>
                  <w:sz w:val="22"/>
                  <w:szCs w:val="22"/>
                  <w:lang w:val="en-PH" w:eastAsia="en-US"/>
                </w:rPr>
                <w:t>4.26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2" w:author="Diana Machado" w:date="2019-04-05T18:12:00Z"/>
                <w:rFonts w:ascii="Calibri" w:eastAsia="PMingLiU" w:hAnsi="Calibri" w:cs="Calibri"/>
                <w:color w:val="000000"/>
                <w:sz w:val="22"/>
                <w:szCs w:val="22"/>
                <w:lang w:val="en-PH" w:eastAsia="en-US"/>
              </w:rPr>
            </w:pPr>
            <w:ins w:id="34513" w:author="Diana Machado" w:date="2019-04-05T18:12:00Z">
              <w:r w:rsidRPr="00E02DB2">
                <w:rPr>
                  <w:rFonts w:ascii="Calibri" w:eastAsia="PMingLiU" w:hAnsi="Calibri" w:cs="Calibri"/>
                  <w:color w:val="000000"/>
                  <w:sz w:val="22"/>
                  <w:szCs w:val="22"/>
                  <w:lang w:val="en-PH" w:eastAsia="en-US"/>
                </w:rPr>
                <w:t>3.28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4" w:author="Diana Machado" w:date="2019-04-05T18:12:00Z"/>
                <w:rFonts w:ascii="Calibri" w:eastAsia="PMingLiU" w:hAnsi="Calibri" w:cs="Calibri"/>
                <w:color w:val="000000"/>
                <w:sz w:val="22"/>
                <w:szCs w:val="22"/>
                <w:lang w:val="en-PH" w:eastAsia="en-US"/>
              </w:rPr>
            </w:pPr>
            <w:ins w:id="34515" w:author="Diana Machado" w:date="2019-04-05T18:12:00Z">
              <w:r w:rsidRPr="00E02DB2">
                <w:rPr>
                  <w:rFonts w:ascii="Calibri" w:eastAsia="PMingLiU" w:hAnsi="Calibri" w:cs="Calibri"/>
                  <w:color w:val="000000"/>
                  <w:sz w:val="22"/>
                  <w:szCs w:val="22"/>
                  <w:lang w:val="en-PH" w:eastAsia="en-US"/>
                </w:rPr>
                <w:t>18.00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6" w:author="Diana Machado" w:date="2019-04-05T18:12:00Z"/>
                <w:rFonts w:ascii="Calibri" w:eastAsia="PMingLiU" w:hAnsi="Calibri" w:cs="Calibri"/>
                <w:color w:val="000000"/>
                <w:sz w:val="22"/>
                <w:szCs w:val="22"/>
                <w:lang w:val="en-PH" w:eastAsia="en-US"/>
              </w:rPr>
            </w:pPr>
            <w:ins w:id="34517" w:author="Diana Machado" w:date="2019-04-05T18:12:00Z">
              <w:r w:rsidRPr="00E02DB2">
                <w:rPr>
                  <w:rFonts w:ascii="Calibri" w:eastAsia="PMingLiU" w:hAnsi="Calibri" w:cs="Calibri"/>
                  <w:color w:val="000000"/>
                  <w:sz w:val="22"/>
                  <w:szCs w:val="22"/>
                  <w:lang w:val="en-PH" w:eastAsia="en-US"/>
                </w:rPr>
                <w:t>2.5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18" w:author="Diana Machado" w:date="2019-04-05T18:12:00Z"/>
                <w:rFonts w:ascii="Calibri" w:eastAsia="PMingLiU" w:hAnsi="Calibri" w:cs="Calibri"/>
                <w:color w:val="000000"/>
                <w:sz w:val="22"/>
                <w:szCs w:val="22"/>
                <w:lang w:val="en-PH" w:eastAsia="en-US"/>
              </w:rPr>
            </w:pPr>
            <w:ins w:id="34519" w:author="Diana Machado" w:date="2019-04-05T18:12:00Z">
              <w:r w:rsidRPr="00E02DB2">
                <w:rPr>
                  <w:rFonts w:ascii="Calibri" w:eastAsia="PMingLiU" w:hAnsi="Calibri" w:cs="Calibri"/>
                  <w:color w:val="000000"/>
                  <w:sz w:val="22"/>
                  <w:szCs w:val="22"/>
                  <w:lang w:val="en-PH" w:eastAsia="en-US"/>
                </w:rPr>
                <w:t>1.42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20" w:author="Diana Machado" w:date="2019-04-05T18:12:00Z"/>
                <w:rFonts w:ascii="Calibri" w:eastAsia="PMingLiU" w:hAnsi="Calibri" w:cs="Calibri"/>
                <w:color w:val="000000"/>
                <w:sz w:val="22"/>
                <w:szCs w:val="22"/>
                <w:lang w:val="en-PH" w:eastAsia="en-US"/>
              </w:rPr>
            </w:pPr>
            <w:ins w:id="34521" w:author="Diana Machado" w:date="2019-04-05T18:12:00Z">
              <w:r w:rsidRPr="00E02DB2">
                <w:rPr>
                  <w:rFonts w:ascii="Calibri" w:eastAsia="PMingLiU" w:hAnsi="Calibri" w:cs="Calibri"/>
                  <w:color w:val="000000"/>
                  <w:sz w:val="22"/>
                  <w:szCs w:val="22"/>
                  <w:lang w:val="en-PH" w:eastAsia="en-US"/>
                </w:rPr>
                <w:t>2.184</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22" w:author="Diana Machado" w:date="2019-04-05T18:12:00Z"/>
                <w:rFonts w:ascii="Calibri" w:eastAsia="PMingLiU" w:hAnsi="Calibri" w:cs="Calibri"/>
                <w:color w:val="000000"/>
                <w:sz w:val="22"/>
                <w:szCs w:val="22"/>
                <w:lang w:val="en-PH" w:eastAsia="en-US"/>
              </w:rPr>
            </w:pPr>
            <w:ins w:id="34523" w:author="Diana Machado" w:date="2019-04-05T18:12:00Z">
              <w:r w:rsidRPr="00E02DB2">
                <w:rPr>
                  <w:rFonts w:ascii="Calibri" w:eastAsia="PMingLiU" w:hAnsi="Calibri" w:cs="Calibri"/>
                  <w:color w:val="000000"/>
                  <w:sz w:val="22"/>
                  <w:szCs w:val="22"/>
                  <w:lang w:val="en-PH" w:eastAsia="en-US"/>
                </w:rPr>
                <w:t>2.7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24" w:author="Diana Machado" w:date="2019-04-05T18:12:00Z"/>
                <w:rFonts w:ascii="Calibri" w:eastAsia="PMingLiU" w:hAnsi="Calibri" w:cs="Calibri"/>
                <w:color w:val="000000"/>
                <w:sz w:val="22"/>
                <w:szCs w:val="22"/>
                <w:lang w:val="en-PH" w:eastAsia="en-US"/>
              </w:rPr>
            </w:pPr>
            <w:ins w:id="34525" w:author="Diana Machado" w:date="2019-04-05T18:12:00Z">
              <w:r w:rsidRPr="00E02DB2">
                <w:rPr>
                  <w:rFonts w:ascii="Calibri" w:eastAsia="PMingLiU" w:hAnsi="Calibri" w:cs="Calibri"/>
                  <w:color w:val="000000"/>
                  <w:sz w:val="22"/>
                  <w:szCs w:val="22"/>
                  <w:lang w:val="en-PH" w:eastAsia="en-US"/>
                </w:rPr>
                <w:t>8.399</w:t>
              </w:r>
            </w:ins>
          </w:p>
        </w:tc>
      </w:tr>
      <w:tr w:rsidR="004B7BAF" w:rsidRPr="00E02DB2" w:rsidTr="004B7BAF">
        <w:trPr>
          <w:trHeight w:val="286"/>
          <w:ins w:id="3452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5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52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2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3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3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3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3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3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3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53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5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38" w:author="Diana Machado" w:date="2019-04-05T18:12:00Z"/>
                <w:rFonts w:ascii="Calibri" w:eastAsia="PMingLiU" w:hAnsi="Calibri" w:cs="Calibri"/>
                <w:color w:val="000000"/>
                <w:sz w:val="22"/>
                <w:szCs w:val="22"/>
                <w:lang w:val="en-PH" w:eastAsia="en-US"/>
              </w:rPr>
            </w:pPr>
            <w:ins w:id="34539" w:author="Diana Machado" w:date="2019-04-05T18:12:00Z">
              <w:r w:rsidRPr="00E02DB2">
                <w:rPr>
                  <w:rFonts w:ascii="Calibri" w:eastAsia="PMingLiU" w:hAnsi="Calibri" w:cs="Calibri"/>
                  <w:color w:val="000000"/>
                  <w:sz w:val="22"/>
                  <w:szCs w:val="22"/>
                  <w:lang w:val="en-PH" w:eastAsia="en-US"/>
                </w:rPr>
                <w:t>Flagl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40" w:author="Diana Machado" w:date="2019-04-05T18:12:00Z"/>
                <w:rFonts w:ascii="Calibri" w:eastAsia="PMingLiU" w:hAnsi="Calibri" w:cs="Calibri"/>
                <w:color w:val="000000"/>
                <w:sz w:val="22"/>
                <w:szCs w:val="22"/>
                <w:lang w:val="en-PH" w:eastAsia="en-US"/>
              </w:rPr>
            </w:pPr>
            <w:ins w:id="3454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42" w:author="Diana Machado" w:date="2019-04-05T18:12:00Z"/>
                <w:rFonts w:ascii="Calibri" w:eastAsia="PMingLiU" w:hAnsi="Calibri" w:cs="Calibri"/>
                <w:color w:val="000000"/>
                <w:sz w:val="22"/>
                <w:szCs w:val="22"/>
                <w:lang w:val="en-PH" w:eastAsia="en-US"/>
              </w:rPr>
            </w:pPr>
            <w:ins w:id="34543" w:author="Diana Machado" w:date="2019-04-05T18:12:00Z">
              <w:r w:rsidRPr="00E02DB2">
                <w:rPr>
                  <w:rFonts w:ascii="Calibri" w:eastAsia="PMingLiU" w:hAnsi="Calibri" w:cs="Calibri"/>
                  <w:color w:val="000000"/>
                  <w:sz w:val="22"/>
                  <w:szCs w:val="22"/>
                  <w:lang w:val="en-PH" w:eastAsia="en-US"/>
                </w:rPr>
                <w:t>1.48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44" w:author="Diana Machado" w:date="2019-04-05T18:12:00Z"/>
                <w:rFonts w:ascii="Calibri" w:eastAsia="PMingLiU" w:hAnsi="Calibri" w:cs="Calibri"/>
                <w:color w:val="000000"/>
                <w:sz w:val="22"/>
                <w:szCs w:val="22"/>
                <w:lang w:val="en-PH" w:eastAsia="en-US"/>
              </w:rPr>
            </w:pPr>
            <w:ins w:id="34545" w:author="Diana Machado" w:date="2019-04-05T18:12:00Z">
              <w:r w:rsidRPr="00E02DB2">
                <w:rPr>
                  <w:rFonts w:ascii="Calibri" w:eastAsia="PMingLiU" w:hAnsi="Calibri" w:cs="Calibri"/>
                  <w:color w:val="000000"/>
                  <w:sz w:val="22"/>
                  <w:szCs w:val="22"/>
                  <w:lang w:val="en-PH" w:eastAsia="en-US"/>
                </w:rPr>
                <w:t>1.4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46" w:author="Diana Machado" w:date="2019-04-05T18:12:00Z"/>
                <w:rFonts w:ascii="Calibri" w:eastAsia="PMingLiU" w:hAnsi="Calibri" w:cs="Calibri"/>
                <w:color w:val="000000"/>
                <w:sz w:val="22"/>
                <w:szCs w:val="22"/>
                <w:lang w:val="en-PH" w:eastAsia="en-US"/>
              </w:rPr>
            </w:pPr>
            <w:ins w:id="34547" w:author="Diana Machado" w:date="2019-04-05T18:12:00Z">
              <w:r w:rsidRPr="00E02DB2">
                <w:rPr>
                  <w:rFonts w:ascii="Calibri" w:eastAsia="PMingLiU" w:hAnsi="Calibri" w:cs="Calibri"/>
                  <w:color w:val="000000"/>
                  <w:sz w:val="22"/>
                  <w:szCs w:val="22"/>
                  <w:lang w:val="en-PH" w:eastAsia="en-US"/>
                </w:rPr>
                <w:t>3.5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48" w:author="Diana Machado" w:date="2019-04-05T18:12:00Z"/>
                <w:rFonts w:ascii="Calibri" w:eastAsia="PMingLiU" w:hAnsi="Calibri" w:cs="Calibri"/>
                <w:color w:val="000000"/>
                <w:sz w:val="22"/>
                <w:szCs w:val="22"/>
                <w:lang w:val="en-PH" w:eastAsia="en-US"/>
              </w:rPr>
            </w:pPr>
            <w:ins w:id="34549" w:author="Diana Machado" w:date="2019-04-05T18:12:00Z">
              <w:r w:rsidRPr="00E02DB2">
                <w:rPr>
                  <w:rFonts w:ascii="Calibri" w:eastAsia="PMingLiU" w:hAnsi="Calibri" w:cs="Calibri"/>
                  <w:color w:val="000000"/>
                  <w:sz w:val="22"/>
                  <w:szCs w:val="22"/>
                  <w:lang w:val="en-PH" w:eastAsia="en-US"/>
                </w:rPr>
                <w:t>0.21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0" w:author="Diana Machado" w:date="2019-04-05T18:12:00Z"/>
                <w:rFonts w:ascii="Calibri" w:eastAsia="PMingLiU" w:hAnsi="Calibri" w:cs="Calibri"/>
                <w:color w:val="000000"/>
                <w:sz w:val="22"/>
                <w:szCs w:val="22"/>
                <w:lang w:val="en-PH" w:eastAsia="en-US"/>
              </w:rPr>
            </w:pPr>
            <w:ins w:id="34551" w:author="Diana Machado" w:date="2019-04-05T18:12:00Z">
              <w:r w:rsidRPr="00E02DB2">
                <w:rPr>
                  <w:rFonts w:ascii="Calibri" w:eastAsia="PMingLiU" w:hAnsi="Calibri" w:cs="Calibri"/>
                  <w:color w:val="000000"/>
                  <w:sz w:val="22"/>
                  <w:szCs w:val="22"/>
                  <w:lang w:val="en-PH" w:eastAsia="en-US"/>
                </w:rPr>
                <w:t>0.20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2" w:author="Diana Machado" w:date="2019-04-05T18:12:00Z"/>
                <w:rFonts w:ascii="Calibri" w:eastAsia="PMingLiU" w:hAnsi="Calibri" w:cs="Calibri"/>
                <w:color w:val="000000"/>
                <w:sz w:val="22"/>
                <w:szCs w:val="22"/>
                <w:lang w:val="en-PH" w:eastAsia="en-US"/>
              </w:rPr>
            </w:pPr>
            <w:ins w:id="34553" w:author="Diana Machado" w:date="2019-04-05T18:12:00Z">
              <w:r w:rsidRPr="00E02DB2">
                <w:rPr>
                  <w:rFonts w:ascii="Calibri" w:eastAsia="PMingLiU" w:hAnsi="Calibri" w:cs="Calibri"/>
                  <w:color w:val="000000"/>
                  <w:sz w:val="22"/>
                  <w:szCs w:val="22"/>
                  <w:lang w:val="en-PH" w:eastAsia="en-US"/>
                </w:rPr>
                <w:t>0.47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4" w:author="Diana Machado" w:date="2019-04-05T18:12:00Z"/>
                <w:rFonts w:ascii="Calibri" w:eastAsia="PMingLiU" w:hAnsi="Calibri" w:cs="Calibri"/>
                <w:color w:val="000000"/>
                <w:sz w:val="22"/>
                <w:szCs w:val="22"/>
                <w:lang w:val="en-PH" w:eastAsia="en-US"/>
              </w:rPr>
            </w:pPr>
            <w:ins w:id="34555" w:author="Diana Machado" w:date="2019-04-05T18:12:00Z">
              <w:r w:rsidRPr="00E02DB2">
                <w:rPr>
                  <w:rFonts w:ascii="Calibri" w:eastAsia="PMingLiU" w:hAnsi="Calibri" w:cs="Calibri"/>
                  <w:color w:val="000000"/>
                  <w:sz w:val="22"/>
                  <w:szCs w:val="22"/>
                  <w:lang w:val="en-PH" w:eastAsia="en-US"/>
                </w:rPr>
                <w:t>0.26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56" w:author="Diana Machado" w:date="2019-04-05T18:12:00Z"/>
                <w:rFonts w:ascii="Calibri" w:eastAsia="PMingLiU" w:hAnsi="Calibri" w:cs="Calibri"/>
                <w:color w:val="000000"/>
                <w:sz w:val="22"/>
                <w:szCs w:val="22"/>
                <w:lang w:val="en-PH" w:eastAsia="en-US"/>
              </w:rPr>
            </w:pPr>
            <w:ins w:id="34557" w:author="Diana Machado" w:date="2019-04-05T18:12:00Z">
              <w:r w:rsidRPr="00E02DB2">
                <w:rPr>
                  <w:rFonts w:ascii="Calibri" w:eastAsia="PMingLiU" w:hAnsi="Calibri" w:cs="Calibri"/>
                  <w:color w:val="000000"/>
                  <w:sz w:val="22"/>
                  <w:szCs w:val="22"/>
                  <w:lang w:val="en-PH" w:eastAsia="en-US"/>
                </w:rPr>
                <w:t>2.272</w:t>
              </w:r>
            </w:ins>
          </w:p>
        </w:tc>
      </w:tr>
      <w:tr w:rsidR="004B7BAF" w:rsidRPr="00E02DB2" w:rsidTr="004B7BAF">
        <w:trPr>
          <w:trHeight w:val="286"/>
          <w:ins w:id="3455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5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60" w:author="Diana Machado" w:date="2019-04-05T18:12:00Z"/>
                <w:rFonts w:ascii="Calibri" w:eastAsia="PMingLiU" w:hAnsi="Calibri" w:cs="Calibri"/>
                <w:color w:val="000000"/>
                <w:sz w:val="22"/>
                <w:szCs w:val="22"/>
                <w:lang w:val="en-PH" w:eastAsia="en-US"/>
              </w:rPr>
            </w:pPr>
            <w:ins w:id="3456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62" w:author="Diana Machado" w:date="2019-04-05T18:12:00Z"/>
                <w:rFonts w:ascii="Calibri" w:eastAsia="PMingLiU" w:hAnsi="Calibri" w:cs="Calibri"/>
                <w:color w:val="000000"/>
                <w:sz w:val="22"/>
                <w:szCs w:val="22"/>
                <w:lang w:val="en-PH" w:eastAsia="en-US"/>
              </w:rPr>
            </w:pPr>
            <w:ins w:id="34563" w:author="Diana Machado" w:date="2019-04-05T18:12:00Z">
              <w:r w:rsidRPr="00E02DB2">
                <w:rPr>
                  <w:rFonts w:ascii="Calibri" w:eastAsia="PMingLiU" w:hAnsi="Calibri" w:cs="Calibri"/>
                  <w:color w:val="000000"/>
                  <w:sz w:val="22"/>
                  <w:szCs w:val="22"/>
                  <w:lang w:val="en-PH" w:eastAsia="en-US"/>
                </w:rPr>
                <w:t>2.12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64" w:author="Diana Machado" w:date="2019-04-05T18:12:00Z"/>
                <w:rFonts w:ascii="Calibri" w:eastAsia="PMingLiU" w:hAnsi="Calibri" w:cs="Calibri"/>
                <w:color w:val="000000"/>
                <w:sz w:val="22"/>
                <w:szCs w:val="22"/>
                <w:lang w:val="en-PH" w:eastAsia="en-US"/>
              </w:rPr>
            </w:pPr>
            <w:ins w:id="34565" w:author="Diana Machado" w:date="2019-04-05T18:12:00Z">
              <w:r w:rsidRPr="00E02DB2">
                <w:rPr>
                  <w:rFonts w:ascii="Calibri" w:eastAsia="PMingLiU" w:hAnsi="Calibri" w:cs="Calibri"/>
                  <w:color w:val="000000"/>
                  <w:sz w:val="22"/>
                  <w:szCs w:val="22"/>
                  <w:lang w:val="en-PH" w:eastAsia="en-US"/>
                </w:rPr>
                <w:t>1.71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66" w:author="Diana Machado" w:date="2019-04-05T18:12:00Z"/>
                <w:rFonts w:ascii="Calibri" w:eastAsia="PMingLiU" w:hAnsi="Calibri" w:cs="Calibri"/>
                <w:color w:val="000000"/>
                <w:sz w:val="22"/>
                <w:szCs w:val="22"/>
                <w:lang w:val="en-PH" w:eastAsia="en-US"/>
              </w:rPr>
            </w:pPr>
            <w:ins w:id="34567" w:author="Diana Machado" w:date="2019-04-05T18:12:00Z">
              <w:r w:rsidRPr="00E02DB2">
                <w:rPr>
                  <w:rFonts w:ascii="Calibri" w:eastAsia="PMingLiU" w:hAnsi="Calibri" w:cs="Calibri"/>
                  <w:color w:val="000000"/>
                  <w:sz w:val="22"/>
                  <w:szCs w:val="22"/>
                  <w:lang w:val="en-PH" w:eastAsia="en-US"/>
                </w:rPr>
                <w:t>6.96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68" w:author="Diana Machado" w:date="2019-04-05T18:12:00Z"/>
                <w:rFonts w:ascii="Calibri" w:eastAsia="PMingLiU" w:hAnsi="Calibri" w:cs="Calibri"/>
                <w:color w:val="000000"/>
                <w:sz w:val="22"/>
                <w:szCs w:val="22"/>
                <w:lang w:val="en-PH" w:eastAsia="en-US"/>
              </w:rPr>
            </w:pPr>
            <w:ins w:id="34569" w:author="Diana Machado" w:date="2019-04-05T18:12:00Z">
              <w:r w:rsidRPr="00E02DB2">
                <w:rPr>
                  <w:rFonts w:ascii="Calibri" w:eastAsia="PMingLiU" w:hAnsi="Calibri" w:cs="Calibri"/>
                  <w:color w:val="000000"/>
                  <w:sz w:val="22"/>
                  <w:szCs w:val="22"/>
                  <w:lang w:val="en-PH" w:eastAsia="en-US"/>
                </w:rPr>
                <w:t>0.3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0" w:author="Diana Machado" w:date="2019-04-05T18:12:00Z"/>
                <w:rFonts w:ascii="Calibri" w:eastAsia="PMingLiU" w:hAnsi="Calibri" w:cs="Calibri"/>
                <w:color w:val="000000"/>
                <w:sz w:val="22"/>
                <w:szCs w:val="22"/>
                <w:lang w:val="en-PH" w:eastAsia="en-US"/>
              </w:rPr>
            </w:pPr>
            <w:ins w:id="34571" w:author="Diana Machado" w:date="2019-04-05T18:12:00Z">
              <w:r w:rsidRPr="00E02DB2">
                <w:rPr>
                  <w:rFonts w:ascii="Calibri" w:eastAsia="PMingLiU" w:hAnsi="Calibri" w:cs="Calibri"/>
                  <w:color w:val="000000"/>
                  <w:sz w:val="22"/>
                  <w:szCs w:val="22"/>
                  <w:lang w:val="en-PH" w:eastAsia="en-US"/>
                </w:rPr>
                <w:t>0.27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2" w:author="Diana Machado" w:date="2019-04-05T18:12:00Z"/>
                <w:rFonts w:ascii="Calibri" w:eastAsia="PMingLiU" w:hAnsi="Calibri" w:cs="Calibri"/>
                <w:color w:val="000000"/>
                <w:sz w:val="22"/>
                <w:szCs w:val="22"/>
                <w:lang w:val="en-PH" w:eastAsia="en-US"/>
              </w:rPr>
            </w:pPr>
            <w:ins w:id="34573" w:author="Diana Machado" w:date="2019-04-05T18:12:00Z">
              <w:r w:rsidRPr="00E02DB2">
                <w:rPr>
                  <w:rFonts w:ascii="Calibri" w:eastAsia="PMingLiU" w:hAnsi="Calibri" w:cs="Calibri"/>
                  <w:color w:val="000000"/>
                  <w:sz w:val="22"/>
                  <w:szCs w:val="22"/>
                  <w:lang w:val="en-PH" w:eastAsia="en-US"/>
                </w:rPr>
                <w:t>0.62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4" w:author="Diana Machado" w:date="2019-04-05T18:12:00Z"/>
                <w:rFonts w:ascii="Calibri" w:eastAsia="PMingLiU" w:hAnsi="Calibri" w:cs="Calibri"/>
                <w:color w:val="000000"/>
                <w:sz w:val="22"/>
                <w:szCs w:val="22"/>
                <w:lang w:val="en-PH" w:eastAsia="en-US"/>
              </w:rPr>
            </w:pPr>
            <w:ins w:id="34575" w:author="Diana Machado" w:date="2019-04-05T18:12:00Z">
              <w:r w:rsidRPr="00E02DB2">
                <w:rPr>
                  <w:rFonts w:ascii="Calibri" w:eastAsia="PMingLiU" w:hAnsi="Calibri" w:cs="Calibri"/>
                  <w:color w:val="000000"/>
                  <w:sz w:val="22"/>
                  <w:szCs w:val="22"/>
                  <w:lang w:val="en-PH" w:eastAsia="en-US"/>
                </w:rPr>
                <w:t>0.45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76" w:author="Diana Machado" w:date="2019-04-05T18:12:00Z"/>
                <w:rFonts w:ascii="Calibri" w:eastAsia="PMingLiU" w:hAnsi="Calibri" w:cs="Calibri"/>
                <w:color w:val="000000"/>
                <w:sz w:val="22"/>
                <w:szCs w:val="22"/>
                <w:lang w:val="en-PH" w:eastAsia="en-US"/>
              </w:rPr>
            </w:pPr>
            <w:ins w:id="34577" w:author="Diana Machado" w:date="2019-04-05T18:12:00Z">
              <w:r w:rsidRPr="00E02DB2">
                <w:rPr>
                  <w:rFonts w:ascii="Calibri" w:eastAsia="PMingLiU" w:hAnsi="Calibri" w:cs="Calibri"/>
                  <w:color w:val="000000"/>
                  <w:sz w:val="22"/>
                  <w:szCs w:val="22"/>
                  <w:lang w:val="en-PH" w:eastAsia="en-US"/>
                </w:rPr>
                <w:t>3.520</w:t>
              </w:r>
            </w:ins>
          </w:p>
        </w:tc>
      </w:tr>
      <w:tr w:rsidR="004B7BAF" w:rsidRPr="00E02DB2" w:rsidTr="004B7BAF">
        <w:trPr>
          <w:trHeight w:val="286"/>
          <w:ins w:id="3457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5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580" w:author="Diana Machado" w:date="2019-04-05T18:12:00Z"/>
                <w:rFonts w:ascii="Calibri" w:eastAsia="PMingLiU" w:hAnsi="Calibri" w:cs="Calibri"/>
                <w:color w:val="000000"/>
                <w:sz w:val="22"/>
                <w:szCs w:val="22"/>
                <w:lang w:val="en-PH" w:eastAsia="en-US"/>
              </w:rPr>
            </w:pPr>
            <w:ins w:id="3458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82" w:author="Diana Machado" w:date="2019-04-05T18:12:00Z"/>
                <w:rFonts w:ascii="Calibri" w:eastAsia="PMingLiU" w:hAnsi="Calibri" w:cs="Calibri"/>
                <w:color w:val="000000"/>
                <w:sz w:val="22"/>
                <w:szCs w:val="22"/>
                <w:lang w:val="en-PH" w:eastAsia="en-US"/>
              </w:rPr>
            </w:pPr>
            <w:ins w:id="34583" w:author="Diana Machado" w:date="2019-04-05T18:12:00Z">
              <w:r w:rsidRPr="00E02DB2">
                <w:rPr>
                  <w:rFonts w:ascii="Calibri" w:eastAsia="PMingLiU" w:hAnsi="Calibri" w:cs="Calibri"/>
                  <w:color w:val="000000"/>
                  <w:sz w:val="22"/>
                  <w:szCs w:val="22"/>
                  <w:lang w:val="en-PH" w:eastAsia="en-US"/>
                </w:rPr>
                <w:t>3.543</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584" w:author="Diana Machado" w:date="2019-04-05T18:12:00Z"/>
                <w:rFonts w:ascii="Calibri" w:eastAsia="PMingLiU" w:hAnsi="Calibri" w:cs="Calibri"/>
                <w:color w:val="000000"/>
                <w:sz w:val="22"/>
                <w:szCs w:val="22"/>
                <w:lang w:val="en-PH" w:eastAsia="en-US"/>
              </w:rPr>
            </w:pPr>
            <w:ins w:id="34585" w:author="Diana Machado" w:date="2019-04-05T18:12:00Z">
              <w:r w:rsidRPr="00E02DB2">
                <w:rPr>
                  <w:rFonts w:ascii="Calibri" w:eastAsia="PMingLiU" w:hAnsi="Calibri" w:cs="Calibri"/>
                  <w:color w:val="000000"/>
                  <w:sz w:val="22"/>
                  <w:szCs w:val="22"/>
                  <w:lang w:val="en-PH" w:eastAsia="en-US"/>
                </w:rPr>
                <w:t>3.90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86" w:author="Diana Machado" w:date="2019-04-05T18:12:00Z"/>
                <w:rFonts w:ascii="Calibri" w:eastAsia="PMingLiU" w:hAnsi="Calibri" w:cs="Calibri"/>
                <w:color w:val="000000"/>
                <w:sz w:val="22"/>
                <w:szCs w:val="22"/>
                <w:lang w:val="en-PH" w:eastAsia="en-US"/>
              </w:rPr>
            </w:pPr>
            <w:ins w:id="34587" w:author="Diana Machado" w:date="2019-04-05T18:12:00Z">
              <w:r w:rsidRPr="00E02DB2">
                <w:rPr>
                  <w:rFonts w:ascii="Calibri" w:eastAsia="PMingLiU" w:hAnsi="Calibri" w:cs="Calibri"/>
                  <w:color w:val="000000"/>
                  <w:sz w:val="22"/>
                  <w:szCs w:val="22"/>
                  <w:lang w:val="en-PH" w:eastAsia="en-US"/>
                </w:rPr>
                <w:t>10.29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88" w:author="Diana Machado" w:date="2019-04-05T18:12:00Z"/>
                <w:rFonts w:ascii="Calibri" w:eastAsia="PMingLiU" w:hAnsi="Calibri" w:cs="Calibri"/>
                <w:color w:val="000000"/>
                <w:sz w:val="22"/>
                <w:szCs w:val="22"/>
                <w:lang w:val="en-PH" w:eastAsia="en-US"/>
              </w:rPr>
            </w:pPr>
            <w:ins w:id="34589" w:author="Diana Machado" w:date="2019-04-05T18:12:00Z">
              <w:r w:rsidRPr="00E02DB2">
                <w:rPr>
                  <w:rFonts w:ascii="Calibri" w:eastAsia="PMingLiU" w:hAnsi="Calibri" w:cs="Calibri"/>
                  <w:color w:val="000000"/>
                  <w:sz w:val="22"/>
                  <w:szCs w:val="22"/>
                  <w:lang w:val="en-PH" w:eastAsia="en-US"/>
                </w:rPr>
                <w:t>0.8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0" w:author="Diana Machado" w:date="2019-04-05T18:12:00Z"/>
                <w:rFonts w:ascii="Calibri" w:eastAsia="PMingLiU" w:hAnsi="Calibri" w:cs="Calibri"/>
                <w:color w:val="000000"/>
                <w:sz w:val="22"/>
                <w:szCs w:val="22"/>
                <w:lang w:val="en-PH" w:eastAsia="en-US"/>
              </w:rPr>
            </w:pPr>
            <w:ins w:id="34591" w:author="Diana Machado" w:date="2019-04-05T18:12:00Z">
              <w:r w:rsidRPr="00E02DB2">
                <w:rPr>
                  <w:rFonts w:ascii="Calibri" w:eastAsia="PMingLiU" w:hAnsi="Calibri" w:cs="Calibri"/>
                  <w:color w:val="000000"/>
                  <w:sz w:val="22"/>
                  <w:szCs w:val="22"/>
                  <w:lang w:val="en-PH" w:eastAsia="en-US"/>
                </w:rPr>
                <w:t>0.6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2" w:author="Diana Machado" w:date="2019-04-05T18:12:00Z"/>
                <w:rFonts w:ascii="Calibri" w:eastAsia="PMingLiU" w:hAnsi="Calibri" w:cs="Calibri"/>
                <w:color w:val="000000"/>
                <w:sz w:val="22"/>
                <w:szCs w:val="22"/>
                <w:lang w:val="en-PH" w:eastAsia="en-US"/>
              </w:rPr>
            </w:pPr>
            <w:ins w:id="34593" w:author="Diana Machado" w:date="2019-04-05T18:12:00Z">
              <w:r w:rsidRPr="00E02DB2">
                <w:rPr>
                  <w:rFonts w:ascii="Calibri" w:eastAsia="PMingLiU" w:hAnsi="Calibri" w:cs="Calibri"/>
                  <w:color w:val="000000"/>
                  <w:sz w:val="22"/>
                  <w:szCs w:val="22"/>
                  <w:lang w:val="en-PH" w:eastAsia="en-US"/>
                </w:rPr>
                <w:t>1.31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4" w:author="Diana Machado" w:date="2019-04-05T18:12:00Z"/>
                <w:rFonts w:ascii="Calibri" w:eastAsia="PMingLiU" w:hAnsi="Calibri" w:cs="Calibri"/>
                <w:color w:val="000000"/>
                <w:sz w:val="22"/>
                <w:szCs w:val="22"/>
                <w:lang w:val="en-PH" w:eastAsia="en-US"/>
              </w:rPr>
            </w:pPr>
            <w:ins w:id="34595" w:author="Diana Machado" w:date="2019-04-05T18:12:00Z">
              <w:r w:rsidRPr="00E02DB2">
                <w:rPr>
                  <w:rFonts w:ascii="Calibri" w:eastAsia="PMingLiU" w:hAnsi="Calibri" w:cs="Calibri"/>
                  <w:color w:val="000000"/>
                  <w:sz w:val="22"/>
                  <w:szCs w:val="22"/>
                  <w:lang w:val="en-PH" w:eastAsia="en-US"/>
                </w:rPr>
                <w:t>1.01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596" w:author="Diana Machado" w:date="2019-04-05T18:12:00Z"/>
                <w:rFonts w:ascii="Calibri" w:eastAsia="PMingLiU" w:hAnsi="Calibri" w:cs="Calibri"/>
                <w:color w:val="000000"/>
                <w:sz w:val="22"/>
                <w:szCs w:val="22"/>
                <w:lang w:val="en-PH" w:eastAsia="en-US"/>
              </w:rPr>
            </w:pPr>
            <w:ins w:id="34597" w:author="Diana Machado" w:date="2019-04-05T18:12:00Z">
              <w:r w:rsidRPr="00E02DB2">
                <w:rPr>
                  <w:rFonts w:ascii="Calibri" w:eastAsia="PMingLiU" w:hAnsi="Calibri" w:cs="Calibri"/>
                  <w:color w:val="000000"/>
                  <w:sz w:val="22"/>
                  <w:szCs w:val="22"/>
                  <w:lang w:val="en-PH" w:eastAsia="en-US"/>
                </w:rPr>
                <w:t>6.823</w:t>
              </w:r>
            </w:ins>
          </w:p>
        </w:tc>
      </w:tr>
      <w:tr w:rsidR="004B7BAF" w:rsidRPr="00E02DB2" w:rsidTr="004B7BAF">
        <w:trPr>
          <w:trHeight w:val="286"/>
          <w:ins w:id="3459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5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60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0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6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10" w:author="Diana Machado" w:date="2019-04-05T18:12:00Z"/>
                <w:rFonts w:ascii="Calibri" w:eastAsia="PMingLiU" w:hAnsi="Calibri" w:cs="Calibri"/>
                <w:color w:val="000000"/>
                <w:sz w:val="22"/>
                <w:szCs w:val="22"/>
                <w:lang w:val="en-PH" w:eastAsia="en-US"/>
              </w:rPr>
            </w:pPr>
            <w:ins w:id="34611" w:author="Diana Machado" w:date="2019-04-05T18:12:00Z">
              <w:r w:rsidRPr="00E02DB2">
                <w:rPr>
                  <w:rFonts w:ascii="Calibri" w:eastAsia="PMingLiU" w:hAnsi="Calibri" w:cs="Calibri"/>
                  <w:color w:val="000000"/>
                  <w:sz w:val="22"/>
                  <w:szCs w:val="22"/>
                  <w:lang w:val="en-PH" w:eastAsia="en-US"/>
                </w:rPr>
                <w:t>Frankli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12" w:author="Diana Machado" w:date="2019-04-05T18:12:00Z"/>
                <w:rFonts w:ascii="Calibri" w:eastAsia="PMingLiU" w:hAnsi="Calibri" w:cs="Calibri"/>
                <w:color w:val="000000"/>
                <w:sz w:val="22"/>
                <w:szCs w:val="22"/>
                <w:lang w:val="en-PH" w:eastAsia="en-US"/>
              </w:rPr>
            </w:pPr>
            <w:ins w:id="3461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14" w:author="Diana Machado" w:date="2019-04-05T18:12:00Z"/>
                <w:rFonts w:ascii="Calibri" w:eastAsia="PMingLiU" w:hAnsi="Calibri" w:cs="Calibri"/>
                <w:color w:val="000000"/>
                <w:sz w:val="22"/>
                <w:szCs w:val="22"/>
                <w:lang w:val="en-PH" w:eastAsia="en-US"/>
              </w:rPr>
            </w:pPr>
            <w:ins w:id="34615" w:author="Diana Machado" w:date="2019-04-05T18:12:00Z">
              <w:r w:rsidRPr="00E02DB2">
                <w:rPr>
                  <w:rFonts w:ascii="Calibri" w:eastAsia="PMingLiU" w:hAnsi="Calibri" w:cs="Calibri"/>
                  <w:color w:val="000000"/>
                  <w:sz w:val="22"/>
                  <w:szCs w:val="22"/>
                  <w:lang w:val="en-PH" w:eastAsia="en-US"/>
                </w:rPr>
                <w:t>2.03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16" w:author="Diana Machado" w:date="2019-04-05T18:12:00Z"/>
                <w:rFonts w:ascii="Calibri" w:eastAsia="PMingLiU" w:hAnsi="Calibri" w:cs="Calibri"/>
                <w:color w:val="000000"/>
                <w:sz w:val="22"/>
                <w:szCs w:val="22"/>
                <w:lang w:val="en-PH" w:eastAsia="en-US"/>
              </w:rPr>
            </w:pPr>
            <w:ins w:id="34617" w:author="Diana Machado" w:date="2019-04-05T18:12:00Z">
              <w:r w:rsidRPr="00E02DB2">
                <w:rPr>
                  <w:rFonts w:ascii="Calibri" w:eastAsia="PMingLiU" w:hAnsi="Calibri" w:cs="Calibri"/>
                  <w:color w:val="000000"/>
                  <w:sz w:val="22"/>
                  <w:szCs w:val="22"/>
                  <w:lang w:val="en-PH" w:eastAsia="en-US"/>
                </w:rPr>
                <w:t>1.7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18" w:author="Diana Machado" w:date="2019-04-05T18:12:00Z"/>
                <w:rFonts w:ascii="Calibri" w:eastAsia="PMingLiU" w:hAnsi="Calibri" w:cs="Calibri"/>
                <w:color w:val="000000"/>
                <w:sz w:val="22"/>
                <w:szCs w:val="22"/>
                <w:lang w:val="en-PH" w:eastAsia="en-US"/>
              </w:rPr>
            </w:pPr>
            <w:ins w:id="34619" w:author="Diana Machado" w:date="2019-04-05T18:12:00Z">
              <w:r w:rsidRPr="00E02DB2">
                <w:rPr>
                  <w:rFonts w:ascii="Calibri" w:eastAsia="PMingLiU" w:hAnsi="Calibri" w:cs="Calibri"/>
                  <w:color w:val="000000"/>
                  <w:sz w:val="22"/>
                  <w:szCs w:val="22"/>
                  <w:lang w:val="en-PH" w:eastAsia="en-US"/>
                </w:rPr>
                <w:t>6.55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20" w:author="Diana Machado" w:date="2019-04-05T18:12:00Z"/>
                <w:rFonts w:ascii="Calibri" w:eastAsia="PMingLiU" w:hAnsi="Calibri" w:cs="Calibri"/>
                <w:color w:val="000000"/>
                <w:sz w:val="22"/>
                <w:szCs w:val="22"/>
                <w:lang w:val="en-PH" w:eastAsia="en-US"/>
              </w:rPr>
            </w:pPr>
            <w:ins w:id="34621" w:author="Diana Machado" w:date="2019-04-05T18:12:00Z">
              <w:r w:rsidRPr="00E02DB2">
                <w:rPr>
                  <w:rFonts w:ascii="Calibri" w:eastAsia="PMingLiU" w:hAnsi="Calibri" w:cs="Calibri"/>
                  <w:color w:val="000000"/>
                  <w:sz w:val="22"/>
                  <w:szCs w:val="22"/>
                  <w:lang w:val="en-PH" w:eastAsia="en-US"/>
                </w:rPr>
                <w:t>0.6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22" w:author="Diana Machado" w:date="2019-04-05T18:12:00Z"/>
                <w:rFonts w:ascii="Calibri" w:eastAsia="PMingLiU" w:hAnsi="Calibri" w:cs="Calibri"/>
                <w:color w:val="000000"/>
                <w:sz w:val="22"/>
                <w:szCs w:val="22"/>
                <w:lang w:val="en-PH" w:eastAsia="en-US"/>
              </w:rPr>
            </w:pPr>
            <w:ins w:id="34623" w:author="Diana Machado" w:date="2019-04-05T18:12:00Z">
              <w:r w:rsidRPr="00E02DB2">
                <w:rPr>
                  <w:rFonts w:ascii="Calibri" w:eastAsia="PMingLiU" w:hAnsi="Calibri" w:cs="Calibri"/>
                  <w:color w:val="000000"/>
                  <w:sz w:val="22"/>
                  <w:szCs w:val="22"/>
                  <w:lang w:val="en-PH" w:eastAsia="en-US"/>
                </w:rPr>
                <w:t>0.4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24" w:author="Diana Machado" w:date="2019-04-05T18:12:00Z"/>
                <w:rFonts w:ascii="Calibri" w:eastAsia="PMingLiU" w:hAnsi="Calibri" w:cs="Calibri"/>
                <w:color w:val="000000"/>
                <w:sz w:val="22"/>
                <w:szCs w:val="22"/>
                <w:lang w:val="en-PH" w:eastAsia="en-US"/>
              </w:rPr>
            </w:pPr>
            <w:ins w:id="34625"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26" w:author="Diana Machado" w:date="2019-04-05T18:12:00Z"/>
                <w:rFonts w:ascii="Calibri" w:eastAsia="PMingLiU" w:hAnsi="Calibri" w:cs="Calibri"/>
                <w:color w:val="000000"/>
                <w:sz w:val="22"/>
                <w:szCs w:val="22"/>
                <w:lang w:val="en-PH" w:eastAsia="en-US"/>
              </w:rPr>
            </w:pPr>
            <w:ins w:id="34627" w:author="Diana Machado" w:date="2019-04-05T18:12:00Z">
              <w:r w:rsidRPr="00E02DB2">
                <w:rPr>
                  <w:rFonts w:ascii="Calibri" w:eastAsia="PMingLiU" w:hAnsi="Calibri" w:cs="Calibri"/>
                  <w:color w:val="000000"/>
                  <w:sz w:val="22"/>
                  <w:szCs w:val="22"/>
                  <w:lang w:val="en-PH" w:eastAsia="en-US"/>
                </w:rPr>
                <w:t>0.4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28" w:author="Diana Machado" w:date="2019-04-05T18:12:00Z"/>
                <w:rFonts w:ascii="Calibri" w:eastAsia="PMingLiU" w:hAnsi="Calibri" w:cs="Calibri"/>
                <w:color w:val="000000"/>
                <w:sz w:val="22"/>
                <w:szCs w:val="22"/>
                <w:lang w:val="en-PH" w:eastAsia="en-US"/>
              </w:rPr>
            </w:pPr>
            <w:ins w:id="34629" w:author="Diana Machado" w:date="2019-04-05T18:12:00Z">
              <w:r w:rsidRPr="00E02DB2">
                <w:rPr>
                  <w:rFonts w:ascii="Calibri" w:eastAsia="PMingLiU" w:hAnsi="Calibri" w:cs="Calibri"/>
                  <w:color w:val="000000"/>
                  <w:sz w:val="22"/>
                  <w:szCs w:val="22"/>
                  <w:lang w:val="en-PH" w:eastAsia="en-US"/>
                </w:rPr>
                <w:t>6.218</w:t>
              </w:r>
            </w:ins>
          </w:p>
        </w:tc>
      </w:tr>
      <w:tr w:rsidR="004B7BAF" w:rsidRPr="00E02DB2" w:rsidTr="004B7BAF">
        <w:trPr>
          <w:trHeight w:val="286"/>
          <w:ins w:id="3463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6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32" w:author="Diana Machado" w:date="2019-04-05T18:12:00Z"/>
                <w:rFonts w:ascii="Calibri" w:eastAsia="PMingLiU" w:hAnsi="Calibri" w:cs="Calibri"/>
                <w:color w:val="000000"/>
                <w:sz w:val="22"/>
                <w:szCs w:val="22"/>
                <w:lang w:val="en-PH" w:eastAsia="en-US"/>
              </w:rPr>
            </w:pPr>
            <w:ins w:id="3463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34" w:author="Diana Machado" w:date="2019-04-05T18:12:00Z"/>
                <w:rFonts w:ascii="Calibri" w:eastAsia="PMingLiU" w:hAnsi="Calibri" w:cs="Calibri"/>
                <w:color w:val="000000"/>
                <w:sz w:val="22"/>
                <w:szCs w:val="22"/>
                <w:lang w:val="en-PH" w:eastAsia="en-US"/>
              </w:rPr>
            </w:pPr>
            <w:ins w:id="34635" w:author="Diana Machado" w:date="2019-04-05T18:12:00Z">
              <w:r w:rsidRPr="00E02DB2">
                <w:rPr>
                  <w:rFonts w:ascii="Calibri" w:eastAsia="PMingLiU" w:hAnsi="Calibri" w:cs="Calibri"/>
                  <w:color w:val="000000"/>
                  <w:sz w:val="22"/>
                  <w:szCs w:val="22"/>
                  <w:lang w:val="en-PH" w:eastAsia="en-US"/>
                </w:rPr>
                <w:t>2.36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36" w:author="Diana Machado" w:date="2019-04-05T18:12:00Z"/>
                <w:rFonts w:ascii="Calibri" w:eastAsia="PMingLiU" w:hAnsi="Calibri" w:cs="Calibri"/>
                <w:color w:val="000000"/>
                <w:sz w:val="22"/>
                <w:szCs w:val="22"/>
                <w:lang w:val="en-PH" w:eastAsia="en-US"/>
              </w:rPr>
            </w:pPr>
            <w:ins w:id="34637" w:author="Diana Machado" w:date="2019-04-05T18:12:00Z">
              <w:r w:rsidRPr="00E02DB2">
                <w:rPr>
                  <w:rFonts w:ascii="Calibri" w:eastAsia="PMingLiU" w:hAnsi="Calibri" w:cs="Calibri"/>
                  <w:color w:val="000000"/>
                  <w:sz w:val="22"/>
                  <w:szCs w:val="22"/>
                  <w:lang w:val="en-PH" w:eastAsia="en-US"/>
                </w:rPr>
                <w:t>2.28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38" w:author="Diana Machado" w:date="2019-04-05T18:12:00Z"/>
                <w:rFonts w:ascii="Calibri" w:eastAsia="PMingLiU" w:hAnsi="Calibri" w:cs="Calibri"/>
                <w:color w:val="000000"/>
                <w:sz w:val="22"/>
                <w:szCs w:val="22"/>
                <w:lang w:val="en-PH" w:eastAsia="en-US"/>
              </w:rPr>
            </w:pPr>
            <w:ins w:id="34639" w:author="Diana Machado" w:date="2019-04-05T18:12:00Z">
              <w:r w:rsidRPr="00E02DB2">
                <w:rPr>
                  <w:rFonts w:ascii="Calibri" w:eastAsia="PMingLiU" w:hAnsi="Calibri" w:cs="Calibri"/>
                  <w:color w:val="000000"/>
                  <w:sz w:val="22"/>
                  <w:szCs w:val="22"/>
                  <w:lang w:val="en-PH" w:eastAsia="en-US"/>
                </w:rPr>
                <w:t>9.4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0" w:author="Diana Machado" w:date="2019-04-05T18:12:00Z"/>
                <w:rFonts w:ascii="Calibri" w:eastAsia="PMingLiU" w:hAnsi="Calibri" w:cs="Calibri"/>
                <w:color w:val="000000"/>
                <w:sz w:val="22"/>
                <w:szCs w:val="22"/>
                <w:lang w:val="en-PH" w:eastAsia="en-US"/>
              </w:rPr>
            </w:pPr>
            <w:ins w:id="34641" w:author="Diana Machado" w:date="2019-04-05T18:12:00Z">
              <w:r w:rsidRPr="00E02DB2">
                <w:rPr>
                  <w:rFonts w:ascii="Calibri" w:eastAsia="PMingLiU" w:hAnsi="Calibri" w:cs="Calibri"/>
                  <w:color w:val="000000"/>
                  <w:sz w:val="22"/>
                  <w:szCs w:val="22"/>
                  <w:lang w:val="en-PH" w:eastAsia="en-US"/>
                </w:rPr>
                <w:t>0.7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2" w:author="Diana Machado" w:date="2019-04-05T18:12:00Z"/>
                <w:rFonts w:ascii="Calibri" w:eastAsia="PMingLiU" w:hAnsi="Calibri" w:cs="Calibri"/>
                <w:color w:val="000000"/>
                <w:sz w:val="22"/>
                <w:szCs w:val="22"/>
                <w:lang w:val="en-PH" w:eastAsia="en-US"/>
              </w:rPr>
            </w:pPr>
            <w:ins w:id="34643" w:author="Diana Machado" w:date="2019-04-05T18:12:00Z">
              <w:r w:rsidRPr="00E02DB2">
                <w:rPr>
                  <w:rFonts w:ascii="Calibri" w:eastAsia="PMingLiU" w:hAnsi="Calibri" w:cs="Calibri"/>
                  <w:color w:val="000000"/>
                  <w:sz w:val="22"/>
                  <w:szCs w:val="22"/>
                  <w:lang w:val="en-PH" w:eastAsia="en-US"/>
                </w:rPr>
                <w:t>0.47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4" w:author="Diana Machado" w:date="2019-04-05T18:12:00Z"/>
                <w:rFonts w:ascii="Calibri" w:eastAsia="PMingLiU" w:hAnsi="Calibri" w:cs="Calibri"/>
                <w:color w:val="000000"/>
                <w:sz w:val="22"/>
                <w:szCs w:val="22"/>
                <w:lang w:val="en-PH" w:eastAsia="en-US"/>
              </w:rPr>
            </w:pPr>
            <w:ins w:id="34645" w:author="Diana Machado" w:date="2019-04-05T18:12:00Z">
              <w:r w:rsidRPr="00E02DB2">
                <w:rPr>
                  <w:rFonts w:ascii="Calibri" w:eastAsia="PMingLiU" w:hAnsi="Calibri" w:cs="Calibri"/>
                  <w:color w:val="000000"/>
                  <w:sz w:val="22"/>
                  <w:szCs w:val="22"/>
                  <w:lang w:val="en-PH" w:eastAsia="en-US"/>
                </w:rPr>
                <w:t>0.82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6" w:author="Diana Machado" w:date="2019-04-05T18:12:00Z"/>
                <w:rFonts w:ascii="Calibri" w:eastAsia="PMingLiU" w:hAnsi="Calibri" w:cs="Calibri"/>
                <w:color w:val="000000"/>
                <w:sz w:val="22"/>
                <w:szCs w:val="22"/>
                <w:lang w:val="en-PH" w:eastAsia="en-US"/>
              </w:rPr>
            </w:pPr>
            <w:ins w:id="34647" w:author="Diana Machado" w:date="2019-04-05T18:12:00Z">
              <w:r w:rsidRPr="00E02DB2">
                <w:rPr>
                  <w:rFonts w:ascii="Calibri" w:eastAsia="PMingLiU" w:hAnsi="Calibri" w:cs="Calibri"/>
                  <w:color w:val="000000"/>
                  <w:sz w:val="22"/>
                  <w:szCs w:val="22"/>
                  <w:lang w:val="en-PH" w:eastAsia="en-US"/>
                </w:rPr>
                <w:t>0.66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48" w:author="Diana Machado" w:date="2019-04-05T18:12:00Z"/>
                <w:rFonts w:ascii="Calibri" w:eastAsia="PMingLiU" w:hAnsi="Calibri" w:cs="Calibri"/>
                <w:color w:val="000000"/>
                <w:sz w:val="22"/>
                <w:szCs w:val="22"/>
                <w:lang w:val="en-PH" w:eastAsia="en-US"/>
              </w:rPr>
            </w:pPr>
            <w:ins w:id="34649" w:author="Diana Machado" w:date="2019-04-05T18:12:00Z">
              <w:r w:rsidRPr="00E02DB2">
                <w:rPr>
                  <w:rFonts w:ascii="Calibri" w:eastAsia="PMingLiU" w:hAnsi="Calibri" w:cs="Calibri"/>
                  <w:color w:val="000000"/>
                  <w:sz w:val="22"/>
                  <w:szCs w:val="22"/>
                  <w:lang w:val="en-PH" w:eastAsia="en-US"/>
                </w:rPr>
                <w:t>6.218</w:t>
              </w:r>
            </w:ins>
          </w:p>
        </w:tc>
      </w:tr>
      <w:tr w:rsidR="004B7BAF" w:rsidRPr="00E02DB2" w:rsidTr="004B7BAF">
        <w:trPr>
          <w:trHeight w:val="286"/>
          <w:ins w:id="3465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6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52" w:author="Diana Machado" w:date="2019-04-05T18:12:00Z"/>
                <w:rFonts w:ascii="Calibri" w:eastAsia="PMingLiU" w:hAnsi="Calibri" w:cs="Calibri"/>
                <w:color w:val="000000"/>
                <w:sz w:val="22"/>
                <w:szCs w:val="22"/>
                <w:lang w:val="en-PH" w:eastAsia="en-US"/>
              </w:rPr>
            </w:pPr>
            <w:ins w:id="3465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54" w:author="Diana Machado" w:date="2019-04-05T18:12:00Z"/>
                <w:rFonts w:ascii="Calibri" w:eastAsia="PMingLiU" w:hAnsi="Calibri" w:cs="Calibri"/>
                <w:color w:val="000000"/>
                <w:sz w:val="22"/>
                <w:szCs w:val="22"/>
                <w:lang w:val="en-PH" w:eastAsia="en-US"/>
              </w:rPr>
            </w:pPr>
            <w:ins w:id="34655" w:author="Diana Machado" w:date="2019-04-05T18:12:00Z">
              <w:r w:rsidRPr="00E02DB2">
                <w:rPr>
                  <w:rFonts w:ascii="Calibri" w:eastAsia="PMingLiU" w:hAnsi="Calibri" w:cs="Calibri"/>
                  <w:color w:val="000000"/>
                  <w:sz w:val="22"/>
                  <w:szCs w:val="22"/>
                  <w:lang w:val="en-PH" w:eastAsia="en-US"/>
                </w:rPr>
                <w:t>2.53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56" w:author="Diana Machado" w:date="2019-04-05T18:12:00Z"/>
                <w:rFonts w:ascii="Calibri" w:eastAsia="PMingLiU" w:hAnsi="Calibri" w:cs="Calibri"/>
                <w:color w:val="000000"/>
                <w:sz w:val="22"/>
                <w:szCs w:val="22"/>
                <w:lang w:val="en-PH" w:eastAsia="en-US"/>
              </w:rPr>
            </w:pPr>
            <w:ins w:id="34657" w:author="Diana Machado" w:date="2019-04-05T18:12:00Z">
              <w:r w:rsidRPr="00E02DB2">
                <w:rPr>
                  <w:rFonts w:ascii="Calibri" w:eastAsia="PMingLiU" w:hAnsi="Calibri" w:cs="Calibri"/>
                  <w:color w:val="000000"/>
                  <w:sz w:val="22"/>
                  <w:szCs w:val="22"/>
                  <w:lang w:val="en-PH" w:eastAsia="en-US"/>
                </w:rPr>
                <w:t>2.5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58" w:author="Diana Machado" w:date="2019-04-05T18:12:00Z"/>
                <w:rFonts w:ascii="Calibri" w:eastAsia="PMingLiU" w:hAnsi="Calibri" w:cs="Calibri"/>
                <w:color w:val="000000"/>
                <w:sz w:val="22"/>
                <w:szCs w:val="22"/>
                <w:lang w:val="en-PH" w:eastAsia="en-US"/>
              </w:rPr>
            </w:pPr>
            <w:ins w:id="34659" w:author="Diana Machado" w:date="2019-04-05T18:12:00Z">
              <w:r w:rsidRPr="00E02DB2">
                <w:rPr>
                  <w:rFonts w:ascii="Calibri" w:eastAsia="PMingLiU" w:hAnsi="Calibri" w:cs="Calibri"/>
                  <w:color w:val="000000"/>
                  <w:sz w:val="22"/>
                  <w:szCs w:val="22"/>
                  <w:lang w:val="en-PH" w:eastAsia="en-US"/>
                </w:rPr>
                <w:t>12.09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0" w:author="Diana Machado" w:date="2019-04-05T18:12:00Z"/>
                <w:rFonts w:ascii="Calibri" w:eastAsia="PMingLiU" w:hAnsi="Calibri" w:cs="Calibri"/>
                <w:color w:val="000000"/>
                <w:sz w:val="22"/>
                <w:szCs w:val="22"/>
                <w:lang w:val="en-PH" w:eastAsia="en-US"/>
              </w:rPr>
            </w:pPr>
            <w:ins w:id="34661" w:author="Diana Machado" w:date="2019-04-05T18:12:00Z">
              <w:r w:rsidRPr="00E02DB2">
                <w:rPr>
                  <w:rFonts w:ascii="Calibri" w:eastAsia="PMingLiU" w:hAnsi="Calibri" w:cs="Calibri"/>
                  <w:color w:val="000000"/>
                  <w:sz w:val="22"/>
                  <w:szCs w:val="22"/>
                  <w:lang w:val="en-PH" w:eastAsia="en-US"/>
                </w:rPr>
                <w:t>0.77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2" w:author="Diana Machado" w:date="2019-04-05T18:12:00Z"/>
                <w:rFonts w:ascii="Calibri" w:eastAsia="PMingLiU" w:hAnsi="Calibri" w:cs="Calibri"/>
                <w:color w:val="000000"/>
                <w:sz w:val="22"/>
                <w:szCs w:val="22"/>
                <w:lang w:val="en-PH" w:eastAsia="en-US"/>
              </w:rPr>
            </w:pPr>
            <w:ins w:id="34663" w:author="Diana Machado" w:date="2019-04-05T18:12:00Z">
              <w:r w:rsidRPr="00E02DB2">
                <w:rPr>
                  <w:rFonts w:ascii="Calibri" w:eastAsia="PMingLiU" w:hAnsi="Calibri" w:cs="Calibri"/>
                  <w:color w:val="000000"/>
                  <w:sz w:val="22"/>
                  <w:szCs w:val="22"/>
                  <w:lang w:val="en-PH" w:eastAsia="en-US"/>
                </w:rPr>
                <w:t>0.69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4" w:author="Diana Machado" w:date="2019-04-05T18:12:00Z"/>
                <w:rFonts w:ascii="Calibri" w:eastAsia="PMingLiU" w:hAnsi="Calibri" w:cs="Calibri"/>
                <w:color w:val="000000"/>
                <w:sz w:val="22"/>
                <w:szCs w:val="22"/>
                <w:lang w:val="en-PH" w:eastAsia="en-US"/>
              </w:rPr>
            </w:pPr>
            <w:ins w:id="34665" w:author="Diana Machado" w:date="2019-04-05T18:12:00Z">
              <w:r w:rsidRPr="00E02DB2">
                <w:rPr>
                  <w:rFonts w:ascii="Calibri" w:eastAsia="PMingLiU" w:hAnsi="Calibri" w:cs="Calibri"/>
                  <w:color w:val="000000"/>
                  <w:sz w:val="22"/>
                  <w:szCs w:val="22"/>
                  <w:lang w:val="en-PH" w:eastAsia="en-US"/>
                </w:rPr>
                <w:t>1.40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6" w:author="Diana Machado" w:date="2019-04-05T18:12:00Z"/>
                <w:rFonts w:ascii="Calibri" w:eastAsia="PMingLiU" w:hAnsi="Calibri" w:cs="Calibri"/>
                <w:color w:val="000000"/>
                <w:sz w:val="22"/>
                <w:szCs w:val="22"/>
                <w:lang w:val="en-PH" w:eastAsia="en-US"/>
              </w:rPr>
            </w:pPr>
            <w:ins w:id="34667" w:author="Diana Machado" w:date="2019-04-05T18:12:00Z">
              <w:r w:rsidRPr="00E02DB2">
                <w:rPr>
                  <w:rFonts w:ascii="Calibri" w:eastAsia="PMingLiU" w:hAnsi="Calibri" w:cs="Calibri"/>
                  <w:color w:val="000000"/>
                  <w:sz w:val="22"/>
                  <w:szCs w:val="22"/>
                  <w:lang w:val="en-PH" w:eastAsia="en-US"/>
                </w:rPr>
                <w:t>0.86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68" w:author="Diana Machado" w:date="2019-04-05T18:12:00Z"/>
                <w:rFonts w:ascii="Calibri" w:eastAsia="PMingLiU" w:hAnsi="Calibri" w:cs="Calibri"/>
                <w:color w:val="000000"/>
                <w:sz w:val="22"/>
                <w:szCs w:val="22"/>
                <w:lang w:val="en-PH" w:eastAsia="en-US"/>
              </w:rPr>
            </w:pPr>
            <w:ins w:id="34669" w:author="Diana Machado" w:date="2019-04-05T18:12:00Z">
              <w:r w:rsidRPr="00E02DB2">
                <w:rPr>
                  <w:rFonts w:ascii="Calibri" w:eastAsia="PMingLiU" w:hAnsi="Calibri" w:cs="Calibri"/>
                  <w:color w:val="000000"/>
                  <w:sz w:val="22"/>
                  <w:szCs w:val="22"/>
                  <w:lang w:val="en-PH" w:eastAsia="en-US"/>
                </w:rPr>
                <w:t>6.218</w:t>
              </w:r>
            </w:ins>
          </w:p>
        </w:tc>
      </w:tr>
      <w:tr w:rsidR="004B7BAF" w:rsidRPr="00E02DB2" w:rsidTr="004B7BAF">
        <w:trPr>
          <w:trHeight w:val="286"/>
          <w:ins w:id="3467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6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67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7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7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7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7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7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7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7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68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68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82" w:author="Diana Machado" w:date="2019-04-05T18:12:00Z"/>
                <w:rFonts w:ascii="Calibri" w:eastAsia="PMingLiU" w:hAnsi="Calibri" w:cs="Calibri"/>
                <w:color w:val="000000"/>
                <w:sz w:val="22"/>
                <w:szCs w:val="22"/>
                <w:lang w:val="en-PH" w:eastAsia="en-US"/>
              </w:rPr>
            </w:pPr>
            <w:ins w:id="34683" w:author="Diana Machado" w:date="2019-04-05T18:12:00Z">
              <w:r w:rsidRPr="00E02DB2">
                <w:rPr>
                  <w:rFonts w:ascii="Calibri" w:eastAsia="PMingLiU" w:hAnsi="Calibri" w:cs="Calibri"/>
                  <w:color w:val="000000"/>
                  <w:sz w:val="22"/>
                  <w:szCs w:val="22"/>
                  <w:lang w:val="en-PH" w:eastAsia="en-US"/>
                </w:rPr>
                <w:t>Gadsde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684" w:author="Diana Machado" w:date="2019-04-05T18:12:00Z"/>
                <w:rFonts w:ascii="Calibri" w:eastAsia="PMingLiU" w:hAnsi="Calibri" w:cs="Calibri"/>
                <w:color w:val="000000"/>
                <w:sz w:val="22"/>
                <w:szCs w:val="22"/>
                <w:lang w:val="en-PH" w:eastAsia="en-US"/>
              </w:rPr>
            </w:pPr>
            <w:ins w:id="3468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86" w:author="Diana Machado" w:date="2019-04-05T18:12:00Z"/>
                <w:rFonts w:ascii="Calibri" w:eastAsia="PMingLiU" w:hAnsi="Calibri" w:cs="Calibri"/>
                <w:color w:val="000000"/>
                <w:sz w:val="22"/>
                <w:szCs w:val="22"/>
                <w:lang w:val="en-PH" w:eastAsia="en-US"/>
              </w:rPr>
            </w:pPr>
            <w:ins w:id="34687" w:author="Diana Machado" w:date="2019-04-05T18:12:00Z">
              <w:r w:rsidRPr="00E02DB2">
                <w:rPr>
                  <w:rFonts w:ascii="Calibri" w:eastAsia="PMingLiU" w:hAnsi="Calibri" w:cs="Calibri"/>
                  <w:color w:val="000000"/>
                  <w:sz w:val="22"/>
                  <w:szCs w:val="22"/>
                  <w:lang w:val="en-PH" w:eastAsia="en-US"/>
                </w:rPr>
                <w:t>0.627</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688" w:author="Diana Machado" w:date="2019-04-05T18:12:00Z"/>
                <w:rFonts w:ascii="Calibri" w:eastAsia="PMingLiU" w:hAnsi="Calibri" w:cs="Calibri"/>
                <w:color w:val="000000"/>
                <w:sz w:val="22"/>
                <w:szCs w:val="22"/>
                <w:lang w:val="en-PH" w:eastAsia="en-US"/>
              </w:rPr>
            </w:pPr>
            <w:ins w:id="34689" w:author="Diana Machado" w:date="2019-04-05T18:12:00Z">
              <w:r w:rsidRPr="00E02DB2">
                <w:rPr>
                  <w:rFonts w:ascii="Calibri" w:eastAsia="PMingLiU" w:hAnsi="Calibri" w:cs="Calibri"/>
                  <w:color w:val="000000"/>
                  <w:sz w:val="22"/>
                  <w:szCs w:val="22"/>
                  <w:lang w:val="en-PH" w:eastAsia="en-US"/>
                </w:rPr>
                <w:t>0.65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90" w:author="Diana Machado" w:date="2019-04-05T18:12:00Z"/>
                <w:rFonts w:ascii="Calibri" w:eastAsia="PMingLiU" w:hAnsi="Calibri" w:cs="Calibri"/>
                <w:color w:val="000000"/>
                <w:sz w:val="22"/>
                <w:szCs w:val="22"/>
                <w:lang w:val="en-PH" w:eastAsia="en-US"/>
              </w:rPr>
            </w:pPr>
            <w:ins w:id="34691" w:author="Diana Machado" w:date="2019-04-05T18:12:00Z">
              <w:r w:rsidRPr="00E02DB2">
                <w:rPr>
                  <w:rFonts w:ascii="Calibri" w:eastAsia="PMingLiU" w:hAnsi="Calibri" w:cs="Calibri"/>
                  <w:color w:val="000000"/>
                  <w:sz w:val="22"/>
                  <w:szCs w:val="22"/>
                  <w:lang w:val="en-PH" w:eastAsia="en-US"/>
                </w:rPr>
                <w:t>1.4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92" w:author="Diana Machado" w:date="2019-04-05T18:12:00Z"/>
                <w:rFonts w:ascii="Calibri" w:eastAsia="PMingLiU" w:hAnsi="Calibri" w:cs="Calibri"/>
                <w:color w:val="000000"/>
                <w:sz w:val="22"/>
                <w:szCs w:val="22"/>
                <w:lang w:val="en-PH" w:eastAsia="en-US"/>
              </w:rPr>
            </w:pPr>
            <w:ins w:id="34693" w:author="Diana Machado" w:date="2019-04-05T18:12:00Z">
              <w:r w:rsidRPr="00E02DB2">
                <w:rPr>
                  <w:rFonts w:ascii="Calibri" w:eastAsia="PMingLiU" w:hAnsi="Calibri" w:cs="Calibri"/>
                  <w:color w:val="000000"/>
                  <w:sz w:val="22"/>
                  <w:szCs w:val="22"/>
                  <w:lang w:val="en-PH" w:eastAsia="en-US"/>
                </w:rPr>
                <w:t>0.1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94" w:author="Diana Machado" w:date="2019-04-05T18:12:00Z"/>
                <w:rFonts w:ascii="Calibri" w:eastAsia="PMingLiU" w:hAnsi="Calibri" w:cs="Calibri"/>
                <w:color w:val="000000"/>
                <w:sz w:val="22"/>
                <w:szCs w:val="22"/>
                <w:lang w:val="en-PH" w:eastAsia="en-US"/>
              </w:rPr>
            </w:pPr>
            <w:ins w:id="34695" w:author="Diana Machado" w:date="2019-04-05T18:12:00Z">
              <w:r w:rsidRPr="00E02DB2">
                <w:rPr>
                  <w:rFonts w:ascii="Calibri" w:eastAsia="PMingLiU" w:hAnsi="Calibri" w:cs="Calibri"/>
                  <w:color w:val="000000"/>
                  <w:sz w:val="22"/>
                  <w:szCs w:val="22"/>
                  <w:lang w:val="en-PH" w:eastAsia="en-US"/>
                </w:rPr>
                <w:t>0.14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96" w:author="Diana Machado" w:date="2019-04-05T18:12:00Z"/>
                <w:rFonts w:ascii="Calibri" w:eastAsia="PMingLiU" w:hAnsi="Calibri" w:cs="Calibri"/>
                <w:color w:val="000000"/>
                <w:sz w:val="22"/>
                <w:szCs w:val="22"/>
                <w:lang w:val="en-PH" w:eastAsia="en-US"/>
              </w:rPr>
            </w:pPr>
            <w:ins w:id="3469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698" w:author="Diana Machado" w:date="2019-04-05T18:12:00Z"/>
                <w:rFonts w:ascii="Calibri" w:eastAsia="PMingLiU" w:hAnsi="Calibri" w:cs="Calibri"/>
                <w:color w:val="000000"/>
                <w:sz w:val="22"/>
                <w:szCs w:val="22"/>
                <w:lang w:val="en-PH" w:eastAsia="en-US"/>
              </w:rPr>
            </w:pPr>
            <w:ins w:id="34699"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00" w:author="Diana Machado" w:date="2019-04-05T18:12:00Z"/>
                <w:rFonts w:ascii="Calibri" w:eastAsia="PMingLiU" w:hAnsi="Calibri" w:cs="Calibri"/>
                <w:color w:val="000000"/>
                <w:sz w:val="22"/>
                <w:szCs w:val="22"/>
                <w:lang w:val="en-PH" w:eastAsia="en-US"/>
              </w:rPr>
            </w:pPr>
            <w:ins w:id="34701" w:author="Diana Machado" w:date="2019-04-05T18:12:00Z">
              <w:r w:rsidRPr="00E02DB2">
                <w:rPr>
                  <w:rFonts w:ascii="Calibri" w:eastAsia="PMingLiU" w:hAnsi="Calibri" w:cs="Calibri"/>
                  <w:color w:val="000000"/>
                  <w:sz w:val="22"/>
                  <w:szCs w:val="22"/>
                  <w:lang w:val="en-PH" w:eastAsia="en-US"/>
                </w:rPr>
                <w:t>1.737</w:t>
              </w:r>
            </w:ins>
          </w:p>
        </w:tc>
      </w:tr>
      <w:tr w:rsidR="004B7BAF" w:rsidRPr="00E02DB2" w:rsidTr="004B7BAF">
        <w:trPr>
          <w:trHeight w:val="286"/>
          <w:ins w:id="3470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70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04" w:author="Diana Machado" w:date="2019-04-05T18:12:00Z"/>
                <w:rFonts w:ascii="Calibri" w:eastAsia="PMingLiU" w:hAnsi="Calibri" w:cs="Calibri"/>
                <w:color w:val="000000"/>
                <w:sz w:val="22"/>
                <w:szCs w:val="22"/>
                <w:lang w:val="en-PH" w:eastAsia="en-US"/>
              </w:rPr>
            </w:pPr>
            <w:ins w:id="3470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706" w:author="Diana Machado" w:date="2019-04-05T18:12:00Z"/>
                <w:rFonts w:ascii="Calibri" w:eastAsia="PMingLiU" w:hAnsi="Calibri" w:cs="Calibri"/>
                <w:color w:val="000000"/>
                <w:sz w:val="22"/>
                <w:szCs w:val="22"/>
                <w:lang w:val="en-PH" w:eastAsia="en-US"/>
              </w:rPr>
            </w:pPr>
            <w:ins w:id="34707" w:author="Diana Machado" w:date="2019-04-05T18:12:00Z">
              <w:r w:rsidRPr="00E02DB2">
                <w:rPr>
                  <w:rFonts w:ascii="Calibri" w:eastAsia="PMingLiU" w:hAnsi="Calibri" w:cs="Calibri"/>
                  <w:color w:val="000000"/>
                  <w:sz w:val="22"/>
                  <w:szCs w:val="22"/>
                  <w:lang w:val="en-PH" w:eastAsia="en-US"/>
                </w:rPr>
                <w:t>0.75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708" w:author="Diana Machado" w:date="2019-04-05T18:12:00Z"/>
                <w:rFonts w:ascii="Calibri" w:eastAsia="PMingLiU" w:hAnsi="Calibri" w:cs="Calibri"/>
                <w:color w:val="000000"/>
                <w:sz w:val="22"/>
                <w:szCs w:val="22"/>
                <w:lang w:val="en-PH" w:eastAsia="en-US"/>
              </w:rPr>
            </w:pPr>
            <w:ins w:id="34709" w:author="Diana Machado" w:date="2019-04-05T18:12:00Z">
              <w:r w:rsidRPr="00E02DB2">
                <w:rPr>
                  <w:rFonts w:ascii="Calibri" w:eastAsia="PMingLiU" w:hAnsi="Calibri" w:cs="Calibri"/>
                  <w:color w:val="000000"/>
                  <w:sz w:val="22"/>
                  <w:szCs w:val="22"/>
                  <w:lang w:val="en-PH" w:eastAsia="en-US"/>
                </w:rPr>
                <w:t>0.75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0" w:author="Diana Machado" w:date="2019-04-05T18:12:00Z"/>
                <w:rFonts w:ascii="Calibri" w:eastAsia="PMingLiU" w:hAnsi="Calibri" w:cs="Calibri"/>
                <w:color w:val="000000"/>
                <w:sz w:val="22"/>
                <w:szCs w:val="22"/>
                <w:lang w:val="en-PH" w:eastAsia="en-US"/>
              </w:rPr>
            </w:pPr>
            <w:ins w:id="34711" w:author="Diana Machado" w:date="2019-04-05T18:12:00Z">
              <w:r w:rsidRPr="00E02DB2">
                <w:rPr>
                  <w:rFonts w:ascii="Calibri" w:eastAsia="PMingLiU" w:hAnsi="Calibri" w:cs="Calibri"/>
                  <w:color w:val="000000"/>
                  <w:sz w:val="22"/>
                  <w:szCs w:val="22"/>
                  <w:lang w:val="en-PH" w:eastAsia="en-US"/>
                </w:rPr>
                <w:t>2.00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2" w:author="Diana Machado" w:date="2019-04-05T18:12:00Z"/>
                <w:rFonts w:ascii="Calibri" w:eastAsia="PMingLiU" w:hAnsi="Calibri" w:cs="Calibri"/>
                <w:color w:val="000000"/>
                <w:sz w:val="22"/>
                <w:szCs w:val="22"/>
                <w:lang w:val="en-PH" w:eastAsia="en-US"/>
              </w:rPr>
            </w:pPr>
            <w:ins w:id="34713"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4" w:author="Diana Machado" w:date="2019-04-05T18:12:00Z"/>
                <w:rFonts w:ascii="Calibri" w:eastAsia="PMingLiU" w:hAnsi="Calibri" w:cs="Calibri"/>
                <w:color w:val="000000"/>
                <w:sz w:val="22"/>
                <w:szCs w:val="22"/>
                <w:lang w:val="en-PH" w:eastAsia="en-US"/>
              </w:rPr>
            </w:pPr>
            <w:ins w:id="34715" w:author="Diana Machado" w:date="2019-04-05T18:12:00Z">
              <w:r w:rsidRPr="00E02DB2">
                <w:rPr>
                  <w:rFonts w:ascii="Calibri" w:eastAsia="PMingLiU" w:hAnsi="Calibri" w:cs="Calibri"/>
                  <w:color w:val="000000"/>
                  <w:sz w:val="22"/>
                  <w:szCs w:val="22"/>
                  <w:lang w:val="en-PH" w:eastAsia="en-US"/>
                </w:rPr>
                <w:t>0.15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6" w:author="Diana Machado" w:date="2019-04-05T18:12:00Z"/>
                <w:rFonts w:ascii="Calibri" w:eastAsia="PMingLiU" w:hAnsi="Calibri" w:cs="Calibri"/>
                <w:color w:val="000000"/>
                <w:sz w:val="22"/>
                <w:szCs w:val="22"/>
                <w:lang w:val="en-PH" w:eastAsia="en-US"/>
              </w:rPr>
            </w:pPr>
            <w:ins w:id="3471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18" w:author="Diana Machado" w:date="2019-04-05T18:12:00Z"/>
                <w:rFonts w:ascii="Calibri" w:eastAsia="PMingLiU" w:hAnsi="Calibri" w:cs="Calibri"/>
                <w:color w:val="000000"/>
                <w:sz w:val="22"/>
                <w:szCs w:val="22"/>
                <w:lang w:val="en-PH" w:eastAsia="en-US"/>
              </w:rPr>
            </w:pPr>
            <w:ins w:id="34719"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0" w:author="Diana Machado" w:date="2019-04-05T18:12:00Z"/>
                <w:rFonts w:ascii="Calibri" w:eastAsia="PMingLiU" w:hAnsi="Calibri" w:cs="Calibri"/>
                <w:color w:val="000000"/>
                <w:sz w:val="22"/>
                <w:szCs w:val="22"/>
                <w:lang w:val="en-PH" w:eastAsia="en-US"/>
              </w:rPr>
            </w:pPr>
            <w:ins w:id="34721" w:author="Diana Machado" w:date="2019-04-05T18:12:00Z">
              <w:r w:rsidRPr="00E02DB2">
                <w:rPr>
                  <w:rFonts w:ascii="Calibri" w:eastAsia="PMingLiU" w:hAnsi="Calibri" w:cs="Calibri"/>
                  <w:color w:val="000000"/>
                  <w:sz w:val="22"/>
                  <w:szCs w:val="22"/>
                  <w:lang w:val="en-PH" w:eastAsia="en-US"/>
                </w:rPr>
                <w:t>1.807</w:t>
              </w:r>
            </w:ins>
          </w:p>
        </w:tc>
      </w:tr>
      <w:tr w:rsidR="004B7BAF" w:rsidRPr="00E02DB2" w:rsidTr="004B7BAF">
        <w:trPr>
          <w:trHeight w:val="286"/>
          <w:ins w:id="3472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7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24" w:author="Diana Machado" w:date="2019-04-05T18:12:00Z"/>
                <w:rFonts w:ascii="Calibri" w:eastAsia="PMingLiU" w:hAnsi="Calibri" w:cs="Calibri"/>
                <w:color w:val="000000"/>
                <w:sz w:val="22"/>
                <w:szCs w:val="22"/>
                <w:lang w:val="en-PH" w:eastAsia="en-US"/>
              </w:rPr>
            </w:pPr>
            <w:ins w:id="3472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6" w:author="Diana Machado" w:date="2019-04-05T18:12:00Z"/>
                <w:rFonts w:ascii="Calibri" w:eastAsia="PMingLiU" w:hAnsi="Calibri" w:cs="Calibri"/>
                <w:color w:val="000000"/>
                <w:sz w:val="22"/>
                <w:szCs w:val="22"/>
                <w:lang w:val="en-PH" w:eastAsia="en-US"/>
              </w:rPr>
            </w:pPr>
            <w:ins w:id="34727" w:author="Diana Machado" w:date="2019-04-05T18:12:00Z">
              <w:r w:rsidRPr="00E02DB2">
                <w:rPr>
                  <w:rFonts w:ascii="Calibri" w:eastAsia="PMingLiU" w:hAnsi="Calibri" w:cs="Calibri"/>
                  <w:color w:val="000000"/>
                  <w:sz w:val="22"/>
                  <w:szCs w:val="22"/>
                  <w:lang w:val="en-PH" w:eastAsia="en-US"/>
                </w:rPr>
                <w:t>1.06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28" w:author="Diana Machado" w:date="2019-04-05T18:12:00Z"/>
                <w:rFonts w:ascii="Calibri" w:eastAsia="PMingLiU" w:hAnsi="Calibri" w:cs="Calibri"/>
                <w:color w:val="000000"/>
                <w:sz w:val="22"/>
                <w:szCs w:val="22"/>
                <w:lang w:val="en-PH" w:eastAsia="en-US"/>
              </w:rPr>
            </w:pPr>
            <w:ins w:id="34729" w:author="Diana Machado" w:date="2019-04-05T18:12:00Z">
              <w:r w:rsidRPr="00E02DB2">
                <w:rPr>
                  <w:rFonts w:ascii="Calibri" w:eastAsia="PMingLiU" w:hAnsi="Calibri" w:cs="Calibri"/>
                  <w:color w:val="000000"/>
                  <w:sz w:val="22"/>
                  <w:szCs w:val="22"/>
                  <w:lang w:val="en-PH" w:eastAsia="en-US"/>
                </w:rPr>
                <w:t>1.0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0" w:author="Diana Machado" w:date="2019-04-05T18:12:00Z"/>
                <w:rFonts w:ascii="Calibri" w:eastAsia="PMingLiU" w:hAnsi="Calibri" w:cs="Calibri"/>
                <w:color w:val="000000"/>
                <w:sz w:val="22"/>
                <w:szCs w:val="22"/>
                <w:lang w:val="en-PH" w:eastAsia="en-US"/>
              </w:rPr>
            </w:pPr>
            <w:ins w:id="34731" w:author="Diana Machado" w:date="2019-04-05T18:12:00Z">
              <w:r w:rsidRPr="00E02DB2">
                <w:rPr>
                  <w:rFonts w:ascii="Calibri" w:eastAsia="PMingLiU" w:hAnsi="Calibri" w:cs="Calibri"/>
                  <w:color w:val="000000"/>
                  <w:sz w:val="22"/>
                  <w:szCs w:val="22"/>
                  <w:lang w:val="en-PH" w:eastAsia="en-US"/>
                </w:rPr>
                <w:t>4.22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2" w:author="Diana Machado" w:date="2019-04-05T18:12:00Z"/>
                <w:rFonts w:ascii="Calibri" w:eastAsia="PMingLiU" w:hAnsi="Calibri" w:cs="Calibri"/>
                <w:color w:val="000000"/>
                <w:sz w:val="22"/>
                <w:szCs w:val="22"/>
                <w:lang w:val="en-PH" w:eastAsia="en-US"/>
              </w:rPr>
            </w:pPr>
            <w:ins w:id="34733" w:author="Diana Machado" w:date="2019-04-05T18:12:00Z">
              <w:r w:rsidRPr="00E02DB2">
                <w:rPr>
                  <w:rFonts w:ascii="Calibri" w:eastAsia="PMingLiU" w:hAnsi="Calibri" w:cs="Calibri"/>
                  <w:color w:val="000000"/>
                  <w:sz w:val="22"/>
                  <w:szCs w:val="22"/>
                  <w:lang w:val="en-PH" w:eastAsia="en-US"/>
                </w:rPr>
                <w:t>0.25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4" w:author="Diana Machado" w:date="2019-04-05T18:12:00Z"/>
                <w:rFonts w:ascii="Calibri" w:eastAsia="PMingLiU" w:hAnsi="Calibri" w:cs="Calibri"/>
                <w:color w:val="000000"/>
                <w:sz w:val="22"/>
                <w:szCs w:val="22"/>
                <w:lang w:val="en-PH" w:eastAsia="en-US"/>
              </w:rPr>
            </w:pPr>
            <w:ins w:id="34735" w:author="Diana Machado" w:date="2019-04-05T18:12:00Z">
              <w:r w:rsidRPr="00E02DB2">
                <w:rPr>
                  <w:rFonts w:ascii="Calibri" w:eastAsia="PMingLiU" w:hAnsi="Calibri" w:cs="Calibri"/>
                  <w:color w:val="000000"/>
                  <w:sz w:val="22"/>
                  <w:szCs w:val="22"/>
                  <w:lang w:val="en-PH" w:eastAsia="en-US"/>
                </w:rPr>
                <w:t>0.17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6" w:author="Diana Machado" w:date="2019-04-05T18:12:00Z"/>
                <w:rFonts w:ascii="Calibri" w:eastAsia="PMingLiU" w:hAnsi="Calibri" w:cs="Calibri"/>
                <w:color w:val="000000"/>
                <w:sz w:val="22"/>
                <w:szCs w:val="22"/>
                <w:lang w:val="en-PH" w:eastAsia="en-US"/>
              </w:rPr>
            </w:pPr>
            <w:ins w:id="3473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38" w:author="Diana Machado" w:date="2019-04-05T18:12:00Z"/>
                <w:rFonts w:ascii="Calibri" w:eastAsia="PMingLiU" w:hAnsi="Calibri" w:cs="Calibri"/>
                <w:color w:val="000000"/>
                <w:sz w:val="22"/>
                <w:szCs w:val="22"/>
                <w:lang w:val="en-PH" w:eastAsia="en-US"/>
              </w:rPr>
            </w:pPr>
            <w:ins w:id="34739" w:author="Diana Machado" w:date="2019-04-05T18:12:00Z">
              <w:r w:rsidRPr="00E02DB2">
                <w:rPr>
                  <w:rFonts w:ascii="Calibri" w:eastAsia="PMingLiU" w:hAnsi="Calibri" w:cs="Calibri"/>
                  <w:color w:val="000000"/>
                  <w:sz w:val="22"/>
                  <w:szCs w:val="22"/>
                  <w:lang w:val="en-PH" w:eastAsia="en-US"/>
                </w:rPr>
                <w:t>0.1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40" w:author="Diana Machado" w:date="2019-04-05T18:12:00Z"/>
                <w:rFonts w:ascii="Calibri" w:eastAsia="PMingLiU" w:hAnsi="Calibri" w:cs="Calibri"/>
                <w:color w:val="000000"/>
                <w:sz w:val="22"/>
                <w:szCs w:val="22"/>
                <w:lang w:val="en-PH" w:eastAsia="en-US"/>
              </w:rPr>
            </w:pPr>
            <w:ins w:id="34741" w:author="Diana Machado" w:date="2019-04-05T18:12:00Z">
              <w:r w:rsidRPr="00E02DB2">
                <w:rPr>
                  <w:rFonts w:ascii="Calibri" w:eastAsia="PMingLiU" w:hAnsi="Calibri" w:cs="Calibri"/>
                  <w:color w:val="000000"/>
                  <w:sz w:val="22"/>
                  <w:szCs w:val="22"/>
                  <w:lang w:val="en-PH" w:eastAsia="en-US"/>
                </w:rPr>
                <w:t>2.161</w:t>
              </w:r>
            </w:ins>
          </w:p>
        </w:tc>
      </w:tr>
      <w:tr w:rsidR="004B7BAF" w:rsidRPr="00E02DB2" w:rsidTr="004B7BAF">
        <w:trPr>
          <w:trHeight w:val="286"/>
          <w:ins w:id="3474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7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74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4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4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4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4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4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5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5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75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75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54" w:author="Diana Machado" w:date="2019-04-05T18:12:00Z"/>
                <w:rFonts w:ascii="Calibri" w:eastAsia="PMingLiU" w:hAnsi="Calibri" w:cs="Calibri"/>
                <w:color w:val="000000"/>
                <w:sz w:val="22"/>
                <w:szCs w:val="22"/>
                <w:lang w:val="en-PH" w:eastAsia="en-US"/>
              </w:rPr>
            </w:pPr>
            <w:ins w:id="34755" w:author="Diana Machado" w:date="2019-04-05T18:12:00Z">
              <w:r w:rsidRPr="00E02DB2">
                <w:rPr>
                  <w:rFonts w:ascii="Calibri" w:eastAsia="PMingLiU" w:hAnsi="Calibri" w:cs="Calibri"/>
                  <w:color w:val="000000"/>
                  <w:sz w:val="22"/>
                  <w:szCs w:val="22"/>
                  <w:lang w:val="en-PH" w:eastAsia="en-US"/>
                </w:rPr>
                <w:t>Gilchrist</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56" w:author="Diana Machado" w:date="2019-04-05T18:12:00Z"/>
                <w:rFonts w:ascii="Calibri" w:eastAsia="PMingLiU" w:hAnsi="Calibri" w:cs="Calibri"/>
                <w:color w:val="000000"/>
                <w:sz w:val="22"/>
                <w:szCs w:val="22"/>
                <w:lang w:val="en-PH" w:eastAsia="en-US"/>
              </w:rPr>
            </w:pPr>
            <w:ins w:id="3475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58" w:author="Diana Machado" w:date="2019-04-05T18:12:00Z"/>
                <w:rFonts w:ascii="Calibri" w:eastAsia="PMingLiU" w:hAnsi="Calibri" w:cs="Calibri"/>
                <w:color w:val="000000"/>
                <w:sz w:val="22"/>
                <w:szCs w:val="22"/>
                <w:lang w:val="en-PH" w:eastAsia="en-US"/>
              </w:rPr>
            </w:pPr>
            <w:ins w:id="34759" w:author="Diana Machado" w:date="2019-04-05T18:12:00Z">
              <w:r w:rsidRPr="00E02DB2">
                <w:rPr>
                  <w:rFonts w:ascii="Calibri" w:eastAsia="PMingLiU" w:hAnsi="Calibri" w:cs="Calibri"/>
                  <w:color w:val="000000"/>
                  <w:sz w:val="22"/>
                  <w:szCs w:val="22"/>
                  <w:lang w:val="en-PH" w:eastAsia="en-US"/>
                </w:rPr>
                <w:t>0.91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60" w:author="Diana Machado" w:date="2019-04-05T18:12:00Z"/>
                <w:rFonts w:ascii="Calibri" w:eastAsia="PMingLiU" w:hAnsi="Calibri" w:cs="Calibri"/>
                <w:color w:val="000000"/>
                <w:sz w:val="22"/>
                <w:szCs w:val="22"/>
                <w:lang w:val="en-PH" w:eastAsia="en-US"/>
              </w:rPr>
            </w:pPr>
            <w:ins w:id="34761" w:author="Diana Machado" w:date="2019-04-05T18:12:00Z">
              <w:r w:rsidRPr="00E02DB2">
                <w:rPr>
                  <w:rFonts w:ascii="Calibri" w:eastAsia="PMingLiU" w:hAnsi="Calibri" w:cs="Calibri"/>
                  <w:color w:val="000000"/>
                  <w:sz w:val="22"/>
                  <w:szCs w:val="22"/>
                  <w:lang w:val="en-PH" w:eastAsia="en-US"/>
                </w:rPr>
                <w:t>0.90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62" w:author="Diana Machado" w:date="2019-04-05T18:12:00Z"/>
                <w:rFonts w:ascii="Calibri" w:eastAsia="PMingLiU" w:hAnsi="Calibri" w:cs="Calibri"/>
                <w:color w:val="000000"/>
                <w:sz w:val="22"/>
                <w:szCs w:val="22"/>
                <w:lang w:val="en-PH" w:eastAsia="en-US"/>
              </w:rPr>
            </w:pPr>
            <w:ins w:id="34763" w:author="Diana Machado" w:date="2019-04-05T18:12:00Z">
              <w:r w:rsidRPr="00E02DB2">
                <w:rPr>
                  <w:rFonts w:ascii="Calibri" w:eastAsia="PMingLiU" w:hAnsi="Calibri" w:cs="Calibri"/>
                  <w:color w:val="000000"/>
                  <w:sz w:val="22"/>
                  <w:szCs w:val="22"/>
                  <w:lang w:val="en-PH" w:eastAsia="en-US"/>
                </w:rPr>
                <w:t>2.24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64" w:author="Diana Machado" w:date="2019-04-05T18:12:00Z"/>
                <w:rFonts w:ascii="Calibri" w:eastAsia="PMingLiU" w:hAnsi="Calibri" w:cs="Calibri"/>
                <w:color w:val="000000"/>
                <w:sz w:val="22"/>
                <w:szCs w:val="22"/>
                <w:lang w:val="en-PH" w:eastAsia="en-US"/>
              </w:rPr>
            </w:pPr>
            <w:ins w:id="34765" w:author="Diana Machado" w:date="2019-04-05T18:12:00Z">
              <w:r w:rsidRPr="00E02DB2">
                <w:rPr>
                  <w:rFonts w:ascii="Calibri" w:eastAsia="PMingLiU" w:hAnsi="Calibri" w:cs="Calibri"/>
                  <w:color w:val="000000"/>
                  <w:sz w:val="22"/>
                  <w:szCs w:val="22"/>
                  <w:lang w:val="en-PH" w:eastAsia="en-US"/>
                </w:rPr>
                <w:t>0.19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66" w:author="Diana Machado" w:date="2019-04-05T18:12:00Z"/>
                <w:rFonts w:ascii="Calibri" w:eastAsia="PMingLiU" w:hAnsi="Calibri" w:cs="Calibri"/>
                <w:color w:val="000000"/>
                <w:sz w:val="22"/>
                <w:szCs w:val="22"/>
                <w:lang w:val="en-PH" w:eastAsia="en-US"/>
              </w:rPr>
            </w:pPr>
            <w:ins w:id="34767" w:author="Diana Machado" w:date="2019-04-05T18:12:00Z">
              <w:r w:rsidRPr="00E02DB2">
                <w:rPr>
                  <w:rFonts w:ascii="Calibri" w:eastAsia="PMingLiU" w:hAnsi="Calibri" w:cs="Calibri"/>
                  <w:color w:val="000000"/>
                  <w:sz w:val="22"/>
                  <w:szCs w:val="22"/>
                  <w:lang w:val="en-PH" w:eastAsia="en-US"/>
                </w:rPr>
                <w:t>0.16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68" w:author="Diana Machado" w:date="2019-04-05T18:12:00Z"/>
                <w:rFonts w:ascii="Calibri" w:eastAsia="PMingLiU" w:hAnsi="Calibri" w:cs="Calibri"/>
                <w:color w:val="000000"/>
                <w:sz w:val="22"/>
                <w:szCs w:val="22"/>
                <w:lang w:val="en-PH" w:eastAsia="en-US"/>
              </w:rPr>
            </w:pPr>
            <w:ins w:id="34769"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70" w:author="Diana Machado" w:date="2019-04-05T18:12:00Z"/>
                <w:rFonts w:ascii="Calibri" w:eastAsia="PMingLiU" w:hAnsi="Calibri" w:cs="Calibri"/>
                <w:color w:val="000000"/>
                <w:sz w:val="22"/>
                <w:szCs w:val="22"/>
                <w:lang w:val="en-PH" w:eastAsia="en-US"/>
              </w:rPr>
            </w:pPr>
            <w:ins w:id="34771"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72" w:author="Diana Machado" w:date="2019-04-05T18:12:00Z"/>
                <w:rFonts w:ascii="Calibri" w:eastAsia="PMingLiU" w:hAnsi="Calibri" w:cs="Calibri"/>
                <w:color w:val="000000"/>
                <w:sz w:val="22"/>
                <w:szCs w:val="22"/>
                <w:lang w:val="en-PH" w:eastAsia="en-US"/>
              </w:rPr>
            </w:pPr>
            <w:ins w:id="34773"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77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77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76" w:author="Diana Machado" w:date="2019-04-05T18:12:00Z"/>
                <w:rFonts w:ascii="Calibri" w:eastAsia="PMingLiU" w:hAnsi="Calibri" w:cs="Calibri"/>
                <w:color w:val="000000"/>
                <w:sz w:val="22"/>
                <w:szCs w:val="22"/>
                <w:lang w:val="en-PH" w:eastAsia="en-US"/>
              </w:rPr>
            </w:pPr>
            <w:ins w:id="3477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78" w:author="Diana Machado" w:date="2019-04-05T18:12:00Z"/>
                <w:rFonts w:ascii="Calibri" w:eastAsia="PMingLiU" w:hAnsi="Calibri" w:cs="Calibri"/>
                <w:color w:val="000000"/>
                <w:sz w:val="22"/>
                <w:szCs w:val="22"/>
                <w:lang w:val="en-PH" w:eastAsia="en-US"/>
              </w:rPr>
            </w:pPr>
            <w:ins w:id="34779" w:author="Diana Machado" w:date="2019-04-05T18:12:00Z">
              <w:r w:rsidRPr="00E02DB2">
                <w:rPr>
                  <w:rFonts w:ascii="Calibri" w:eastAsia="PMingLiU" w:hAnsi="Calibri" w:cs="Calibri"/>
                  <w:color w:val="000000"/>
                  <w:sz w:val="22"/>
                  <w:szCs w:val="22"/>
                  <w:lang w:val="en-PH" w:eastAsia="en-US"/>
                </w:rPr>
                <w:t>1.02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0" w:author="Diana Machado" w:date="2019-04-05T18:12:00Z"/>
                <w:rFonts w:ascii="Calibri" w:eastAsia="PMingLiU" w:hAnsi="Calibri" w:cs="Calibri"/>
                <w:color w:val="000000"/>
                <w:sz w:val="22"/>
                <w:szCs w:val="22"/>
                <w:lang w:val="en-PH" w:eastAsia="en-US"/>
              </w:rPr>
            </w:pPr>
            <w:ins w:id="34781" w:author="Diana Machado" w:date="2019-04-05T18:12:00Z">
              <w:r w:rsidRPr="00E02DB2">
                <w:rPr>
                  <w:rFonts w:ascii="Calibri" w:eastAsia="PMingLiU" w:hAnsi="Calibri" w:cs="Calibri"/>
                  <w:color w:val="000000"/>
                  <w:sz w:val="22"/>
                  <w:szCs w:val="22"/>
                  <w:lang w:val="en-PH" w:eastAsia="en-US"/>
                </w:rPr>
                <w:t>1.00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2" w:author="Diana Machado" w:date="2019-04-05T18:12:00Z"/>
                <w:rFonts w:ascii="Calibri" w:eastAsia="PMingLiU" w:hAnsi="Calibri" w:cs="Calibri"/>
                <w:color w:val="000000"/>
                <w:sz w:val="22"/>
                <w:szCs w:val="22"/>
                <w:lang w:val="en-PH" w:eastAsia="en-US"/>
              </w:rPr>
            </w:pPr>
            <w:ins w:id="34783" w:author="Diana Machado" w:date="2019-04-05T18:12:00Z">
              <w:r w:rsidRPr="00E02DB2">
                <w:rPr>
                  <w:rFonts w:ascii="Calibri" w:eastAsia="PMingLiU" w:hAnsi="Calibri" w:cs="Calibri"/>
                  <w:color w:val="000000"/>
                  <w:sz w:val="22"/>
                  <w:szCs w:val="22"/>
                  <w:lang w:val="en-PH" w:eastAsia="en-US"/>
                </w:rPr>
                <w:t>2.83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4" w:author="Diana Machado" w:date="2019-04-05T18:12:00Z"/>
                <w:rFonts w:ascii="Calibri" w:eastAsia="PMingLiU" w:hAnsi="Calibri" w:cs="Calibri"/>
                <w:color w:val="000000"/>
                <w:sz w:val="22"/>
                <w:szCs w:val="22"/>
                <w:lang w:val="en-PH" w:eastAsia="en-US"/>
              </w:rPr>
            </w:pPr>
            <w:ins w:id="34785" w:author="Diana Machado" w:date="2019-04-05T18:12:00Z">
              <w:r w:rsidRPr="00E02DB2">
                <w:rPr>
                  <w:rFonts w:ascii="Calibri" w:eastAsia="PMingLiU" w:hAnsi="Calibri" w:cs="Calibri"/>
                  <w:color w:val="000000"/>
                  <w:sz w:val="22"/>
                  <w:szCs w:val="22"/>
                  <w:lang w:val="en-PH" w:eastAsia="en-US"/>
                </w:rPr>
                <w:t>0.2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6" w:author="Diana Machado" w:date="2019-04-05T18:12:00Z"/>
                <w:rFonts w:ascii="Calibri" w:eastAsia="PMingLiU" w:hAnsi="Calibri" w:cs="Calibri"/>
                <w:color w:val="000000"/>
                <w:sz w:val="22"/>
                <w:szCs w:val="22"/>
                <w:lang w:val="en-PH" w:eastAsia="en-US"/>
              </w:rPr>
            </w:pPr>
            <w:ins w:id="34787" w:author="Diana Machado" w:date="2019-04-05T18:12:00Z">
              <w:r w:rsidRPr="00E02DB2">
                <w:rPr>
                  <w:rFonts w:ascii="Calibri" w:eastAsia="PMingLiU" w:hAnsi="Calibri" w:cs="Calibri"/>
                  <w:color w:val="000000"/>
                  <w:sz w:val="22"/>
                  <w:szCs w:val="22"/>
                  <w:lang w:val="en-PH" w:eastAsia="en-US"/>
                </w:rPr>
                <w:t>0.21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88" w:author="Diana Machado" w:date="2019-04-05T18:12:00Z"/>
                <w:rFonts w:ascii="Calibri" w:eastAsia="PMingLiU" w:hAnsi="Calibri" w:cs="Calibri"/>
                <w:color w:val="000000"/>
                <w:sz w:val="22"/>
                <w:szCs w:val="22"/>
                <w:lang w:val="en-PH" w:eastAsia="en-US"/>
              </w:rPr>
            </w:pPr>
            <w:ins w:id="34789"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90" w:author="Diana Machado" w:date="2019-04-05T18:12:00Z"/>
                <w:rFonts w:ascii="Calibri" w:eastAsia="PMingLiU" w:hAnsi="Calibri" w:cs="Calibri"/>
                <w:color w:val="000000"/>
                <w:sz w:val="22"/>
                <w:szCs w:val="22"/>
                <w:lang w:val="en-PH" w:eastAsia="en-US"/>
              </w:rPr>
            </w:pPr>
            <w:ins w:id="34791"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92" w:author="Diana Machado" w:date="2019-04-05T18:12:00Z"/>
                <w:rFonts w:ascii="Calibri" w:eastAsia="PMingLiU" w:hAnsi="Calibri" w:cs="Calibri"/>
                <w:color w:val="000000"/>
                <w:sz w:val="22"/>
                <w:szCs w:val="22"/>
                <w:lang w:val="en-PH" w:eastAsia="en-US"/>
              </w:rPr>
            </w:pPr>
            <w:ins w:id="34793"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79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7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796" w:author="Diana Machado" w:date="2019-04-05T18:12:00Z"/>
                <w:rFonts w:ascii="Calibri" w:eastAsia="PMingLiU" w:hAnsi="Calibri" w:cs="Calibri"/>
                <w:color w:val="000000"/>
                <w:sz w:val="22"/>
                <w:szCs w:val="22"/>
                <w:lang w:val="en-PH" w:eastAsia="en-US"/>
              </w:rPr>
            </w:pPr>
            <w:ins w:id="3479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798" w:author="Diana Machado" w:date="2019-04-05T18:12:00Z"/>
                <w:rFonts w:ascii="Calibri" w:eastAsia="PMingLiU" w:hAnsi="Calibri" w:cs="Calibri"/>
                <w:color w:val="000000"/>
                <w:sz w:val="22"/>
                <w:szCs w:val="22"/>
                <w:lang w:val="en-PH" w:eastAsia="en-US"/>
              </w:rPr>
            </w:pPr>
            <w:ins w:id="34799" w:author="Diana Machado" w:date="2019-04-05T18:12:00Z">
              <w:r w:rsidRPr="00E02DB2">
                <w:rPr>
                  <w:rFonts w:ascii="Calibri" w:eastAsia="PMingLiU" w:hAnsi="Calibri" w:cs="Calibri"/>
                  <w:color w:val="000000"/>
                  <w:sz w:val="22"/>
                  <w:szCs w:val="22"/>
                  <w:lang w:val="en-PH" w:eastAsia="en-US"/>
                </w:rPr>
                <w:t>1.06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00" w:author="Diana Machado" w:date="2019-04-05T18:12:00Z"/>
                <w:rFonts w:ascii="Calibri" w:eastAsia="PMingLiU" w:hAnsi="Calibri" w:cs="Calibri"/>
                <w:color w:val="000000"/>
                <w:sz w:val="22"/>
                <w:szCs w:val="22"/>
                <w:lang w:val="en-PH" w:eastAsia="en-US"/>
              </w:rPr>
            </w:pPr>
            <w:ins w:id="34801" w:author="Diana Machado" w:date="2019-04-05T18:12:00Z">
              <w:r w:rsidRPr="00E02DB2">
                <w:rPr>
                  <w:rFonts w:ascii="Calibri" w:eastAsia="PMingLiU" w:hAnsi="Calibri" w:cs="Calibri"/>
                  <w:color w:val="000000"/>
                  <w:sz w:val="22"/>
                  <w:szCs w:val="22"/>
                  <w:lang w:val="en-PH" w:eastAsia="en-US"/>
                </w:rPr>
                <w:t>1.0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02" w:author="Diana Machado" w:date="2019-04-05T18:12:00Z"/>
                <w:rFonts w:ascii="Calibri" w:eastAsia="PMingLiU" w:hAnsi="Calibri" w:cs="Calibri"/>
                <w:color w:val="000000"/>
                <w:sz w:val="22"/>
                <w:szCs w:val="22"/>
                <w:lang w:val="en-PH" w:eastAsia="en-US"/>
              </w:rPr>
            </w:pPr>
            <w:ins w:id="34803" w:author="Diana Machado" w:date="2019-04-05T18:12:00Z">
              <w:r w:rsidRPr="00E02DB2">
                <w:rPr>
                  <w:rFonts w:ascii="Calibri" w:eastAsia="PMingLiU" w:hAnsi="Calibri" w:cs="Calibri"/>
                  <w:color w:val="000000"/>
                  <w:sz w:val="22"/>
                  <w:szCs w:val="22"/>
                  <w:lang w:val="en-PH" w:eastAsia="en-US"/>
                </w:rPr>
                <w:t>3.1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04" w:author="Diana Machado" w:date="2019-04-05T18:12:00Z"/>
                <w:rFonts w:ascii="Calibri" w:eastAsia="PMingLiU" w:hAnsi="Calibri" w:cs="Calibri"/>
                <w:color w:val="000000"/>
                <w:sz w:val="22"/>
                <w:szCs w:val="22"/>
                <w:lang w:val="en-PH" w:eastAsia="en-US"/>
              </w:rPr>
            </w:pPr>
            <w:ins w:id="34805" w:author="Diana Machado" w:date="2019-04-05T18:12:00Z">
              <w:r w:rsidRPr="00E02DB2">
                <w:rPr>
                  <w:rFonts w:ascii="Calibri" w:eastAsia="PMingLiU" w:hAnsi="Calibri" w:cs="Calibri"/>
                  <w:color w:val="000000"/>
                  <w:sz w:val="22"/>
                  <w:szCs w:val="22"/>
                  <w:lang w:val="en-PH" w:eastAsia="en-US"/>
                </w:rPr>
                <w:t>0.24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06" w:author="Diana Machado" w:date="2019-04-05T18:12:00Z"/>
                <w:rFonts w:ascii="Calibri" w:eastAsia="PMingLiU" w:hAnsi="Calibri" w:cs="Calibri"/>
                <w:color w:val="000000"/>
                <w:sz w:val="22"/>
                <w:szCs w:val="22"/>
                <w:lang w:val="en-PH" w:eastAsia="en-US"/>
              </w:rPr>
            </w:pPr>
            <w:ins w:id="34807" w:author="Diana Machado" w:date="2019-04-05T18:12:00Z">
              <w:r w:rsidRPr="00E02DB2">
                <w:rPr>
                  <w:rFonts w:ascii="Calibri" w:eastAsia="PMingLiU" w:hAnsi="Calibri" w:cs="Calibri"/>
                  <w:color w:val="000000"/>
                  <w:sz w:val="22"/>
                  <w:szCs w:val="22"/>
                  <w:lang w:val="en-PH" w:eastAsia="en-US"/>
                </w:rPr>
                <w:t>0.22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08" w:author="Diana Machado" w:date="2019-04-05T18:12:00Z"/>
                <w:rFonts w:ascii="Calibri" w:eastAsia="PMingLiU" w:hAnsi="Calibri" w:cs="Calibri"/>
                <w:color w:val="000000"/>
                <w:sz w:val="22"/>
                <w:szCs w:val="22"/>
                <w:lang w:val="en-PH" w:eastAsia="en-US"/>
              </w:rPr>
            </w:pPr>
            <w:ins w:id="34809"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10" w:author="Diana Machado" w:date="2019-04-05T18:12:00Z"/>
                <w:rFonts w:ascii="Calibri" w:eastAsia="PMingLiU" w:hAnsi="Calibri" w:cs="Calibri"/>
                <w:color w:val="000000"/>
                <w:sz w:val="22"/>
                <w:szCs w:val="22"/>
                <w:lang w:val="en-PH" w:eastAsia="en-US"/>
              </w:rPr>
            </w:pPr>
            <w:ins w:id="34811"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12" w:author="Diana Machado" w:date="2019-04-05T18:12:00Z"/>
                <w:rFonts w:ascii="Calibri" w:eastAsia="PMingLiU" w:hAnsi="Calibri" w:cs="Calibri"/>
                <w:color w:val="000000"/>
                <w:sz w:val="22"/>
                <w:szCs w:val="22"/>
                <w:lang w:val="en-PH" w:eastAsia="en-US"/>
              </w:rPr>
            </w:pPr>
            <w:ins w:id="34813"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81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1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1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1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1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2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2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2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2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2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82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26" w:author="Diana Machado" w:date="2019-04-05T18:12:00Z"/>
                <w:rFonts w:ascii="Calibri" w:eastAsia="PMingLiU" w:hAnsi="Calibri" w:cs="Calibri"/>
                <w:color w:val="000000"/>
                <w:sz w:val="22"/>
                <w:szCs w:val="22"/>
                <w:lang w:val="en-PH" w:eastAsia="en-US"/>
              </w:rPr>
            </w:pPr>
            <w:ins w:id="34827" w:author="Diana Machado" w:date="2019-04-05T18:12:00Z">
              <w:r w:rsidRPr="00E02DB2">
                <w:rPr>
                  <w:rFonts w:ascii="Calibri" w:eastAsia="PMingLiU" w:hAnsi="Calibri" w:cs="Calibri"/>
                  <w:color w:val="000000"/>
                  <w:sz w:val="22"/>
                  <w:szCs w:val="22"/>
                  <w:lang w:val="en-PH" w:eastAsia="en-US"/>
                </w:rPr>
                <w:t>Glade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28" w:author="Diana Machado" w:date="2019-04-05T18:12:00Z"/>
                <w:rFonts w:ascii="Calibri" w:eastAsia="PMingLiU" w:hAnsi="Calibri" w:cs="Calibri"/>
                <w:color w:val="000000"/>
                <w:sz w:val="22"/>
                <w:szCs w:val="22"/>
                <w:lang w:val="en-PH" w:eastAsia="en-US"/>
              </w:rPr>
            </w:pPr>
            <w:ins w:id="3482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30" w:author="Diana Machado" w:date="2019-04-05T18:12:00Z"/>
                <w:rFonts w:ascii="Calibri" w:eastAsia="PMingLiU" w:hAnsi="Calibri" w:cs="Calibri"/>
                <w:color w:val="000000"/>
                <w:sz w:val="22"/>
                <w:szCs w:val="22"/>
                <w:lang w:val="en-PH" w:eastAsia="en-US"/>
              </w:rPr>
            </w:pPr>
            <w:ins w:id="34831" w:author="Diana Machado" w:date="2019-04-05T18:12:00Z">
              <w:r w:rsidRPr="00E02DB2">
                <w:rPr>
                  <w:rFonts w:ascii="Calibri" w:eastAsia="PMingLiU" w:hAnsi="Calibri" w:cs="Calibri"/>
                  <w:color w:val="000000"/>
                  <w:sz w:val="22"/>
                  <w:szCs w:val="22"/>
                  <w:lang w:val="en-PH" w:eastAsia="en-US"/>
                </w:rPr>
                <w:t>3.02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32" w:author="Diana Machado" w:date="2019-04-05T18:12:00Z"/>
                <w:rFonts w:ascii="Calibri" w:eastAsia="PMingLiU" w:hAnsi="Calibri" w:cs="Calibri"/>
                <w:color w:val="000000"/>
                <w:sz w:val="22"/>
                <w:szCs w:val="22"/>
                <w:lang w:val="en-PH" w:eastAsia="en-US"/>
              </w:rPr>
            </w:pPr>
            <w:ins w:id="34833" w:author="Diana Machado" w:date="2019-04-05T18:12:00Z">
              <w:r w:rsidRPr="00E02DB2">
                <w:rPr>
                  <w:rFonts w:ascii="Calibri" w:eastAsia="PMingLiU" w:hAnsi="Calibri" w:cs="Calibri"/>
                  <w:color w:val="000000"/>
                  <w:sz w:val="22"/>
                  <w:szCs w:val="22"/>
                  <w:lang w:val="en-PH" w:eastAsia="en-US"/>
                </w:rPr>
                <w:t>2.33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34" w:author="Diana Machado" w:date="2019-04-05T18:12:00Z"/>
                <w:rFonts w:ascii="Calibri" w:eastAsia="PMingLiU" w:hAnsi="Calibri" w:cs="Calibri"/>
                <w:color w:val="000000"/>
                <w:sz w:val="22"/>
                <w:szCs w:val="22"/>
                <w:lang w:val="en-PH" w:eastAsia="en-US"/>
              </w:rPr>
            </w:pPr>
            <w:ins w:id="34835" w:author="Diana Machado" w:date="2019-04-05T18:12:00Z">
              <w:r w:rsidRPr="00E02DB2">
                <w:rPr>
                  <w:rFonts w:ascii="Calibri" w:eastAsia="PMingLiU" w:hAnsi="Calibri" w:cs="Calibri"/>
                  <w:color w:val="000000"/>
                  <w:sz w:val="22"/>
                  <w:szCs w:val="22"/>
                  <w:lang w:val="en-PH" w:eastAsia="en-US"/>
                </w:rPr>
                <w:t>8.70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36" w:author="Diana Machado" w:date="2019-04-05T18:12:00Z"/>
                <w:rFonts w:ascii="Calibri" w:eastAsia="PMingLiU" w:hAnsi="Calibri" w:cs="Calibri"/>
                <w:color w:val="000000"/>
                <w:sz w:val="22"/>
                <w:szCs w:val="22"/>
                <w:lang w:val="en-PH" w:eastAsia="en-US"/>
              </w:rPr>
            </w:pPr>
            <w:ins w:id="34837" w:author="Diana Machado" w:date="2019-04-05T18:12:00Z">
              <w:r w:rsidRPr="00E02DB2">
                <w:rPr>
                  <w:rFonts w:ascii="Calibri" w:eastAsia="PMingLiU" w:hAnsi="Calibri" w:cs="Calibri"/>
                  <w:color w:val="000000"/>
                  <w:sz w:val="22"/>
                  <w:szCs w:val="22"/>
                  <w:lang w:val="en-PH" w:eastAsia="en-US"/>
                </w:rPr>
                <w:t>0.60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38" w:author="Diana Machado" w:date="2019-04-05T18:12:00Z"/>
                <w:rFonts w:ascii="Calibri" w:eastAsia="PMingLiU" w:hAnsi="Calibri" w:cs="Calibri"/>
                <w:color w:val="000000"/>
                <w:sz w:val="22"/>
                <w:szCs w:val="22"/>
                <w:lang w:val="en-PH" w:eastAsia="en-US"/>
              </w:rPr>
            </w:pPr>
            <w:ins w:id="34839"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0" w:author="Diana Machado" w:date="2019-04-05T18:12:00Z"/>
                <w:rFonts w:ascii="Calibri" w:eastAsia="PMingLiU" w:hAnsi="Calibri" w:cs="Calibri"/>
                <w:color w:val="000000"/>
                <w:sz w:val="22"/>
                <w:szCs w:val="22"/>
                <w:lang w:val="en-PH" w:eastAsia="en-US"/>
              </w:rPr>
            </w:pPr>
            <w:ins w:id="34841"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2" w:author="Diana Machado" w:date="2019-04-05T18:12:00Z"/>
                <w:rFonts w:ascii="Calibri" w:eastAsia="PMingLiU" w:hAnsi="Calibri" w:cs="Calibri"/>
                <w:color w:val="000000"/>
                <w:sz w:val="22"/>
                <w:szCs w:val="22"/>
                <w:lang w:val="en-PH" w:eastAsia="en-US"/>
              </w:rPr>
            </w:pPr>
            <w:ins w:id="34843"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44" w:author="Diana Machado" w:date="2019-04-05T18:12:00Z"/>
                <w:rFonts w:ascii="Calibri" w:eastAsia="PMingLiU" w:hAnsi="Calibri" w:cs="Calibri"/>
                <w:color w:val="000000"/>
                <w:sz w:val="22"/>
                <w:szCs w:val="22"/>
                <w:lang w:val="en-PH" w:eastAsia="en-US"/>
              </w:rPr>
            </w:pPr>
            <w:ins w:id="34845"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84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8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48" w:author="Diana Machado" w:date="2019-04-05T18:12:00Z"/>
                <w:rFonts w:ascii="Calibri" w:eastAsia="PMingLiU" w:hAnsi="Calibri" w:cs="Calibri"/>
                <w:color w:val="000000"/>
                <w:sz w:val="22"/>
                <w:szCs w:val="22"/>
                <w:lang w:val="en-PH" w:eastAsia="en-US"/>
              </w:rPr>
            </w:pPr>
            <w:ins w:id="3484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50" w:author="Diana Machado" w:date="2019-04-05T18:12:00Z"/>
                <w:rFonts w:ascii="Calibri" w:eastAsia="PMingLiU" w:hAnsi="Calibri" w:cs="Calibri"/>
                <w:color w:val="000000"/>
                <w:sz w:val="22"/>
                <w:szCs w:val="22"/>
                <w:lang w:val="en-PH" w:eastAsia="en-US"/>
              </w:rPr>
            </w:pPr>
            <w:ins w:id="34851" w:author="Diana Machado" w:date="2019-04-05T18:12:00Z">
              <w:r w:rsidRPr="00E02DB2">
                <w:rPr>
                  <w:rFonts w:ascii="Calibri" w:eastAsia="PMingLiU" w:hAnsi="Calibri" w:cs="Calibri"/>
                  <w:color w:val="000000"/>
                  <w:sz w:val="22"/>
                  <w:szCs w:val="22"/>
                  <w:lang w:val="en-PH" w:eastAsia="en-US"/>
                </w:rPr>
                <w:t>4.36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52" w:author="Diana Machado" w:date="2019-04-05T18:12:00Z"/>
                <w:rFonts w:ascii="Calibri" w:eastAsia="PMingLiU" w:hAnsi="Calibri" w:cs="Calibri"/>
                <w:color w:val="000000"/>
                <w:sz w:val="22"/>
                <w:szCs w:val="22"/>
                <w:lang w:val="en-PH" w:eastAsia="en-US"/>
              </w:rPr>
            </w:pPr>
            <w:ins w:id="34853" w:author="Diana Machado" w:date="2019-04-05T18:12:00Z">
              <w:r w:rsidRPr="00E02DB2">
                <w:rPr>
                  <w:rFonts w:ascii="Calibri" w:eastAsia="PMingLiU" w:hAnsi="Calibri" w:cs="Calibri"/>
                  <w:color w:val="000000"/>
                  <w:sz w:val="22"/>
                  <w:szCs w:val="22"/>
                  <w:lang w:val="en-PH" w:eastAsia="en-US"/>
                </w:rPr>
                <w:t>3.8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54" w:author="Diana Machado" w:date="2019-04-05T18:12:00Z"/>
                <w:rFonts w:ascii="Calibri" w:eastAsia="PMingLiU" w:hAnsi="Calibri" w:cs="Calibri"/>
                <w:color w:val="000000"/>
                <w:sz w:val="22"/>
                <w:szCs w:val="22"/>
                <w:lang w:val="en-PH" w:eastAsia="en-US"/>
              </w:rPr>
            </w:pPr>
            <w:ins w:id="34855" w:author="Diana Machado" w:date="2019-04-05T18:12:00Z">
              <w:r w:rsidRPr="00E02DB2">
                <w:rPr>
                  <w:rFonts w:ascii="Calibri" w:eastAsia="PMingLiU" w:hAnsi="Calibri" w:cs="Calibri"/>
                  <w:color w:val="000000"/>
                  <w:sz w:val="22"/>
                  <w:szCs w:val="22"/>
                  <w:lang w:val="en-PH" w:eastAsia="en-US"/>
                </w:rPr>
                <w:t>13.03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56" w:author="Diana Machado" w:date="2019-04-05T18:12:00Z"/>
                <w:rFonts w:ascii="Calibri" w:eastAsia="PMingLiU" w:hAnsi="Calibri" w:cs="Calibri"/>
                <w:color w:val="000000"/>
                <w:sz w:val="22"/>
                <w:szCs w:val="22"/>
                <w:lang w:val="en-PH" w:eastAsia="en-US"/>
              </w:rPr>
            </w:pPr>
            <w:ins w:id="34857" w:author="Diana Machado" w:date="2019-04-05T18:12:00Z">
              <w:r w:rsidRPr="00E02DB2">
                <w:rPr>
                  <w:rFonts w:ascii="Calibri" w:eastAsia="PMingLiU" w:hAnsi="Calibri" w:cs="Calibri"/>
                  <w:color w:val="000000"/>
                  <w:sz w:val="22"/>
                  <w:szCs w:val="22"/>
                  <w:lang w:val="en-PH" w:eastAsia="en-US"/>
                </w:rPr>
                <w:t>0.60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58" w:author="Diana Machado" w:date="2019-04-05T18:12:00Z"/>
                <w:rFonts w:ascii="Calibri" w:eastAsia="PMingLiU" w:hAnsi="Calibri" w:cs="Calibri"/>
                <w:color w:val="000000"/>
                <w:sz w:val="22"/>
                <w:szCs w:val="22"/>
                <w:lang w:val="en-PH" w:eastAsia="en-US"/>
              </w:rPr>
            </w:pPr>
            <w:ins w:id="34859"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0" w:author="Diana Machado" w:date="2019-04-05T18:12:00Z"/>
                <w:rFonts w:ascii="Calibri" w:eastAsia="PMingLiU" w:hAnsi="Calibri" w:cs="Calibri"/>
                <w:color w:val="000000"/>
                <w:sz w:val="22"/>
                <w:szCs w:val="22"/>
                <w:lang w:val="en-PH" w:eastAsia="en-US"/>
              </w:rPr>
            </w:pPr>
            <w:ins w:id="34861"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2" w:author="Diana Machado" w:date="2019-04-05T18:12:00Z"/>
                <w:rFonts w:ascii="Calibri" w:eastAsia="PMingLiU" w:hAnsi="Calibri" w:cs="Calibri"/>
                <w:color w:val="000000"/>
                <w:sz w:val="22"/>
                <w:szCs w:val="22"/>
                <w:lang w:val="en-PH" w:eastAsia="en-US"/>
              </w:rPr>
            </w:pPr>
            <w:ins w:id="34863"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64" w:author="Diana Machado" w:date="2019-04-05T18:12:00Z"/>
                <w:rFonts w:ascii="Calibri" w:eastAsia="PMingLiU" w:hAnsi="Calibri" w:cs="Calibri"/>
                <w:color w:val="000000"/>
                <w:sz w:val="22"/>
                <w:szCs w:val="22"/>
                <w:lang w:val="en-PH" w:eastAsia="en-US"/>
              </w:rPr>
            </w:pPr>
            <w:ins w:id="34865"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86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8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68" w:author="Diana Machado" w:date="2019-04-05T18:12:00Z"/>
                <w:rFonts w:ascii="Calibri" w:eastAsia="PMingLiU" w:hAnsi="Calibri" w:cs="Calibri"/>
                <w:color w:val="000000"/>
                <w:sz w:val="22"/>
                <w:szCs w:val="22"/>
                <w:lang w:val="en-PH" w:eastAsia="en-US"/>
              </w:rPr>
            </w:pPr>
            <w:ins w:id="3486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70" w:author="Diana Machado" w:date="2019-04-05T18:12:00Z"/>
                <w:rFonts w:ascii="Calibri" w:eastAsia="PMingLiU" w:hAnsi="Calibri" w:cs="Calibri"/>
                <w:color w:val="000000"/>
                <w:sz w:val="22"/>
                <w:szCs w:val="22"/>
                <w:lang w:val="en-PH" w:eastAsia="en-US"/>
              </w:rPr>
            </w:pPr>
            <w:ins w:id="34871" w:author="Diana Machado" w:date="2019-04-05T18:12:00Z">
              <w:r w:rsidRPr="00E02DB2">
                <w:rPr>
                  <w:rFonts w:ascii="Calibri" w:eastAsia="PMingLiU" w:hAnsi="Calibri" w:cs="Calibri"/>
                  <w:color w:val="000000"/>
                  <w:sz w:val="22"/>
                  <w:szCs w:val="22"/>
                  <w:lang w:val="en-PH" w:eastAsia="en-US"/>
                </w:rPr>
                <w:t>4.40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72" w:author="Diana Machado" w:date="2019-04-05T18:12:00Z"/>
                <w:rFonts w:ascii="Calibri" w:eastAsia="PMingLiU" w:hAnsi="Calibri" w:cs="Calibri"/>
                <w:color w:val="000000"/>
                <w:sz w:val="22"/>
                <w:szCs w:val="22"/>
                <w:lang w:val="en-PH" w:eastAsia="en-US"/>
              </w:rPr>
            </w:pPr>
            <w:ins w:id="34873" w:author="Diana Machado" w:date="2019-04-05T18:12:00Z">
              <w:r w:rsidRPr="00E02DB2">
                <w:rPr>
                  <w:rFonts w:ascii="Calibri" w:eastAsia="PMingLiU" w:hAnsi="Calibri" w:cs="Calibri"/>
                  <w:color w:val="000000"/>
                  <w:sz w:val="22"/>
                  <w:szCs w:val="22"/>
                  <w:lang w:val="en-PH" w:eastAsia="en-US"/>
                </w:rPr>
                <w:t>3.83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74" w:author="Diana Machado" w:date="2019-04-05T18:12:00Z"/>
                <w:rFonts w:ascii="Calibri" w:eastAsia="PMingLiU" w:hAnsi="Calibri" w:cs="Calibri"/>
                <w:color w:val="000000"/>
                <w:sz w:val="22"/>
                <w:szCs w:val="22"/>
                <w:lang w:val="en-PH" w:eastAsia="en-US"/>
              </w:rPr>
            </w:pPr>
            <w:ins w:id="34875" w:author="Diana Machado" w:date="2019-04-05T18:12:00Z">
              <w:r w:rsidRPr="00E02DB2">
                <w:rPr>
                  <w:rFonts w:ascii="Calibri" w:eastAsia="PMingLiU" w:hAnsi="Calibri" w:cs="Calibri"/>
                  <w:color w:val="000000"/>
                  <w:sz w:val="22"/>
                  <w:szCs w:val="22"/>
                  <w:lang w:val="en-PH" w:eastAsia="en-US"/>
                </w:rPr>
                <w:t>13.18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76" w:author="Diana Machado" w:date="2019-04-05T18:12:00Z"/>
                <w:rFonts w:ascii="Calibri" w:eastAsia="PMingLiU" w:hAnsi="Calibri" w:cs="Calibri"/>
                <w:color w:val="000000"/>
                <w:sz w:val="22"/>
                <w:szCs w:val="22"/>
                <w:lang w:val="en-PH" w:eastAsia="en-US"/>
              </w:rPr>
            </w:pPr>
            <w:ins w:id="34877" w:author="Diana Machado" w:date="2019-04-05T18:12:00Z">
              <w:r w:rsidRPr="00E02DB2">
                <w:rPr>
                  <w:rFonts w:ascii="Calibri" w:eastAsia="PMingLiU" w:hAnsi="Calibri" w:cs="Calibri"/>
                  <w:color w:val="000000"/>
                  <w:sz w:val="22"/>
                  <w:szCs w:val="22"/>
                  <w:lang w:val="en-PH" w:eastAsia="en-US"/>
                </w:rPr>
                <w:t>0.60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878" w:author="Diana Machado" w:date="2019-04-05T18:12:00Z"/>
                <w:rFonts w:ascii="Calibri" w:eastAsia="PMingLiU" w:hAnsi="Calibri" w:cs="Calibri"/>
                <w:color w:val="000000"/>
                <w:sz w:val="22"/>
                <w:szCs w:val="22"/>
                <w:lang w:val="en-PH" w:eastAsia="en-US"/>
              </w:rPr>
            </w:pPr>
            <w:ins w:id="34879"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0" w:author="Diana Machado" w:date="2019-04-05T18:12:00Z"/>
                <w:rFonts w:ascii="Calibri" w:eastAsia="PMingLiU" w:hAnsi="Calibri" w:cs="Calibri"/>
                <w:color w:val="000000"/>
                <w:sz w:val="22"/>
                <w:szCs w:val="22"/>
                <w:lang w:val="en-PH" w:eastAsia="en-US"/>
              </w:rPr>
            </w:pPr>
            <w:ins w:id="34881"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2" w:author="Diana Machado" w:date="2019-04-05T18:12:00Z"/>
                <w:rFonts w:ascii="Calibri" w:eastAsia="PMingLiU" w:hAnsi="Calibri" w:cs="Calibri"/>
                <w:color w:val="000000"/>
                <w:sz w:val="22"/>
                <w:szCs w:val="22"/>
                <w:lang w:val="en-PH" w:eastAsia="en-US"/>
              </w:rPr>
            </w:pPr>
            <w:ins w:id="34883"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884" w:author="Diana Machado" w:date="2019-04-05T18:12:00Z"/>
                <w:rFonts w:ascii="Calibri" w:eastAsia="PMingLiU" w:hAnsi="Calibri" w:cs="Calibri"/>
                <w:color w:val="000000"/>
                <w:sz w:val="22"/>
                <w:szCs w:val="22"/>
                <w:lang w:val="en-PH" w:eastAsia="en-US"/>
              </w:rPr>
            </w:pPr>
            <w:ins w:id="34885"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88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88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8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9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9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9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9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9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9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89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8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898" w:author="Diana Machado" w:date="2019-04-05T18:12:00Z"/>
                <w:rFonts w:ascii="Calibri" w:eastAsia="PMingLiU" w:hAnsi="Calibri" w:cs="Calibri"/>
                <w:color w:val="000000"/>
                <w:sz w:val="22"/>
                <w:szCs w:val="22"/>
                <w:lang w:val="en-PH" w:eastAsia="en-US"/>
              </w:rPr>
            </w:pPr>
            <w:ins w:id="34899" w:author="Diana Machado" w:date="2019-04-05T18:12:00Z">
              <w:r w:rsidRPr="00E02DB2">
                <w:rPr>
                  <w:rFonts w:ascii="Calibri" w:eastAsia="PMingLiU" w:hAnsi="Calibri" w:cs="Calibri"/>
                  <w:color w:val="000000"/>
                  <w:sz w:val="22"/>
                  <w:szCs w:val="22"/>
                  <w:lang w:val="en-PH" w:eastAsia="en-US"/>
                </w:rPr>
                <w:t>Gulf</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00" w:author="Diana Machado" w:date="2019-04-05T18:12:00Z"/>
                <w:rFonts w:ascii="Calibri" w:eastAsia="PMingLiU" w:hAnsi="Calibri" w:cs="Calibri"/>
                <w:color w:val="000000"/>
                <w:sz w:val="22"/>
                <w:szCs w:val="22"/>
                <w:lang w:val="en-PH" w:eastAsia="en-US"/>
              </w:rPr>
            </w:pPr>
            <w:ins w:id="3490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02" w:author="Diana Machado" w:date="2019-04-05T18:12:00Z"/>
                <w:rFonts w:ascii="Calibri" w:eastAsia="PMingLiU" w:hAnsi="Calibri" w:cs="Calibri"/>
                <w:color w:val="000000"/>
                <w:sz w:val="22"/>
                <w:szCs w:val="22"/>
                <w:lang w:val="en-PH" w:eastAsia="en-US"/>
              </w:rPr>
            </w:pPr>
            <w:ins w:id="34903" w:author="Diana Machado" w:date="2019-04-05T18:12:00Z">
              <w:r w:rsidRPr="00E02DB2">
                <w:rPr>
                  <w:rFonts w:ascii="Calibri" w:eastAsia="PMingLiU" w:hAnsi="Calibri" w:cs="Calibri"/>
                  <w:color w:val="000000"/>
                  <w:sz w:val="22"/>
                  <w:szCs w:val="22"/>
                  <w:lang w:val="en-PH" w:eastAsia="en-US"/>
                </w:rPr>
                <w:t>1.30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04" w:author="Diana Machado" w:date="2019-04-05T18:12:00Z"/>
                <w:rFonts w:ascii="Calibri" w:eastAsia="PMingLiU" w:hAnsi="Calibri" w:cs="Calibri"/>
                <w:color w:val="000000"/>
                <w:sz w:val="22"/>
                <w:szCs w:val="22"/>
                <w:lang w:val="en-PH" w:eastAsia="en-US"/>
              </w:rPr>
            </w:pPr>
            <w:ins w:id="34905" w:author="Diana Machado" w:date="2019-04-05T18:12:00Z">
              <w:r w:rsidRPr="00E02DB2">
                <w:rPr>
                  <w:rFonts w:ascii="Calibri" w:eastAsia="PMingLiU" w:hAnsi="Calibri" w:cs="Calibri"/>
                  <w:color w:val="000000"/>
                  <w:sz w:val="22"/>
                  <w:szCs w:val="22"/>
                  <w:lang w:val="en-PH" w:eastAsia="en-US"/>
                </w:rPr>
                <w:t>1.3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06" w:author="Diana Machado" w:date="2019-04-05T18:12:00Z"/>
                <w:rFonts w:ascii="Calibri" w:eastAsia="PMingLiU" w:hAnsi="Calibri" w:cs="Calibri"/>
                <w:color w:val="000000"/>
                <w:sz w:val="22"/>
                <w:szCs w:val="22"/>
                <w:lang w:val="en-PH" w:eastAsia="en-US"/>
              </w:rPr>
            </w:pPr>
            <w:ins w:id="34907" w:author="Diana Machado" w:date="2019-04-05T18:12:00Z">
              <w:r w:rsidRPr="00E02DB2">
                <w:rPr>
                  <w:rFonts w:ascii="Calibri" w:eastAsia="PMingLiU" w:hAnsi="Calibri" w:cs="Calibri"/>
                  <w:color w:val="000000"/>
                  <w:sz w:val="22"/>
                  <w:szCs w:val="22"/>
                  <w:lang w:val="en-PH" w:eastAsia="en-US"/>
                </w:rPr>
                <w:t>1.87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08" w:author="Diana Machado" w:date="2019-04-05T18:12:00Z"/>
                <w:rFonts w:ascii="Calibri" w:eastAsia="PMingLiU" w:hAnsi="Calibri" w:cs="Calibri"/>
                <w:color w:val="000000"/>
                <w:sz w:val="22"/>
                <w:szCs w:val="22"/>
                <w:lang w:val="en-PH" w:eastAsia="en-US"/>
              </w:rPr>
            </w:pPr>
            <w:ins w:id="34909" w:author="Diana Machado" w:date="2019-04-05T18:12:00Z">
              <w:r w:rsidRPr="00E02DB2">
                <w:rPr>
                  <w:rFonts w:ascii="Calibri" w:eastAsia="PMingLiU" w:hAnsi="Calibri" w:cs="Calibri"/>
                  <w:color w:val="000000"/>
                  <w:sz w:val="22"/>
                  <w:szCs w:val="22"/>
                  <w:lang w:val="en-PH" w:eastAsia="en-US"/>
                </w:rPr>
                <w:t>0.2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0" w:author="Diana Machado" w:date="2019-04-05T18:12:00Z"/>
                <w:rFonts w:ascii="Calibri" w:eastAsia="PMingLiU" w:hAnsi="Calibri" w:cs="Calibri"/>
                <w:color w:val="000000"/>
                <w:sz w:val="22"/>
                <w:szCs w:val="22"/>
                <w:lang w:val="en-PH" w:eastAsia="en-US"/>
              </w:rPr>
            </w:pPr>
            <w:ins w:id="34911" w:author="Diana Machado" w:date="2019-04-05T18:12:00Z">
              <w:r w:rsidRPr="00E02DB2">
                <w:rPr>
                  <w:rFonts w:ascii="Calibri" w:eastAsia="PMingLiU" w:hAnsi="Calibri" w:cs="Calibri"/>
                  <w:color w:val="000000"/>
                  <w:sz w:val="22"/>
                  <w:szCs w:val="22"/>
                  <w:lang w:val="en-PH" w:eastAsia="en-US"/>
                </w:rPr>
                <w:t>0.28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2" w:author="Diana Machado" w:date="2019-04-05T18:12:00Z"/>
                <w:rFonts w:ascii="Calibri" w:eastAsia="PMingLiU" w:hAnsi="Calibri" w:cs="Calibri"/>
                <w:color w:val="000000"/>
                <w:sz w:val="22"/>
                <w:szCs w:val="22"/>
                <w:lang w:val="en-PH" w:eastAsia="en-US"/>
              </w:rPr>
            </w:pPr>
            <w:ins w:id="34913"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4" w:author="Diana Machado" w:date="2019-04-05T18:12:00Z"/>
                <w:rFonts w:ascii="Calibri" w:eastAsia="PMingLiU" w:hAnsi="Calibri" w:cs="Calibri"/>
                <w:color w:val="000000"/>
                <w:sz w:val="22"/>
                <w:szCs w:val="22"/>
                <w:lang w:val="en-PH" w:eastAsia="en-US"/>
              </w:rPr>
            </w:pPr>
            <w:ins w:id="34915" w:author="Diana Machado" w:date="2019-04-05T18:12:00Z">
              <w:r w:rsidRPr="00E02DB2">
                <w:rPr>
                  <w:rFonts w:ascii="Calibri" w:eastAsia="PMingLiU" w:hAnsi="Calibri" w:cs="Calibri"/>
                  <w:color w:val="000000"/>
                  <w:sz w:val="22"/>
                  <w:szCs w:val="22"/>
                  <w:lang w:val="en-PH" w:eastAsia="en-US"/>
                </w:rPr>
                <w:t>0.45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16" w:author="Diana Machado" w:date="2019-04-05T18:12:00Z"/>
                <w:rFonts w:ascii="Calibri" w:eastAsia="PMingLiU" w:hAnsi="Calibri" w:cs="Calibri"/>
                <w:color w:val="000000"/>
                <w:sz w:val="22"/>
                <w:szCs w:val="22"/>
                <w:lang w:val="en-PH" w:eastAsia="en-US"/>
              </w:rPr>
            </w:pPr>
            <w:ins w:id="34917" w:author="Diana Machado" w:date="2019-04-05T18:12:00Z">
              <w:r w:rsidRPr="00E02DB2">
                <w:rPr>
                  <w:rFonts w:ascii="Calibri" w:eastAsia="PMingLiU" w:hAnsi="Calibri" w:cs="Calibri"/>
                  <w:color w:val="000000"/>
                  <w:sz w:val="22"/>
                  <w:szCs w:val="22"/>
                  <w:lang w:val="en-PH" w:eastAsia="en-US"/>
                </w:rPr>
                <w:t>4.517</w:t>
              </w:r>
            </w:ins>
          </w:p>
        </w:tc>
      </w:tr>
      <w:tr w:rsidR="004B7BAF" w:rsidRPr="00E02DB2" w:rsidTr="004B7BAF">
        <w:trPr>
          <w:trHeight w:val="286"/>
          <w:ins w:id="3491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9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20" w:author="Diana Machado" w:date="2019-04-05T18:12:00Z"/>
                <w:rFonts w:ascii="Calibri" w:eastAsia="PMingLiU" w:hAnsi="Calibri" w:cs="Calibri"/>
                <w:color w:val="000000"/>
                <w:sz w:val="22"/>
                <w:szCs w:val="22"/>
                <w:lang w:val="en-PH" w:eastAsia="en-US"/>
              </w:rPr>
            </w:pPr>
            <w:ins w:id="3492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22" w:author="Diana Machado" w:date="2019-04-05T18:12:00Z"/>
                <w:rFonts w:ascii="Calibri" w:eastAsia="PMingLiU" w:hAnsi="Calibri" w:cs="Calibri"/>
                <w:color w:val="000000"/>
                <w:sz w:val="22"/>
                <w:szCs w:val="22"/>
                <w:lang w:val="en-PH" w:eastAsia="en-US"/>
              </w:rPr>
            </w:pPr>
            <w:ins w:id="34923" w:author="Diana Machado" w:date="2019-04-05T18:12:00Z">
              <w:r w:rsidRPr="00E02DB2">
                <w:rPr>
                  <w:rFonts w:ascii="Calibri" w:eastAsia="PMingLiU" w:hAnsi="Calibri" w:cs="Calibri"/>
                  <w:color w:val="000000"/>
                  <w:sz w:val="22"/>
                  <w:szCs w:val="22"/>
                  <w:lang w:val="en-PH" w:eastAsia="en-US"/>
                </w:rPr>
                <w:t>1.766</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24" w:author="Diana Machado" w:date="2019-04-05T18:12:00Z"/>
                <w:rFonts w:ascii="Calibri" w:eastAsia="PMingLiU" w:hAnsi="Calibri" w:cs="Calibri"/>
                <w:color w:val="000000"/>
                <w:sz w:val="22"/>
                <w:szCs w:val="22"/>
                <w:lang w:val="en-PH" w:eastAsia="en-US"/>
              </w:rPr>
            </w:pPr>
            <w:ins w:id="34925" w:author="Diana Machado" w:date="2019-04-05T18:12:00Z">
              <w:r w:rsidRPr="00E02DB2">
                <w:rPr>
                  <w:rFonts w:ascii="Calibri" w:eastAsia="PMingLiU" w:hAnsi="Calibri" w:cs="Calibri"/>
                  <w:color w:val="000000"/>
                  <w:sz w:val="22"/>
                  <w:szCs w:val="22"/>
                  <w:lang w:val="en-PH" w:eastAsia="en-US"/>
                </w:rPr>
                <w:t>1.79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26" w:author="Diana Machado" w:date="2019-04-05T18:12:00Z"/>
                <w:rFonts w:ascii="Calibri" w:eastAsia="PMingLiU" w:hAnsi="Calibri" w:cs="Calibri"/>
                <w:color w:val="000000"/>
                <w:sz w:val="22"/>
                <w:szCs w:val="22"/>
                <w:lang w:val="en-PH" w:eastAsia="en-US"/>
              </w:rPr>
            </w:pPr>
            <w:ins w:id="34927" w:author="Diana Machado" w:date="2019-04-05T18:12:00Z">
              <w:r w:rsidRPr="00E02DB2">
                <w:rPr>
                  <w:rFonts w:ascii="Calibri" w:eastAsia="PMingLiU" w:hAnsi="Calibri" w:cs="Calibri"/>
                  <w:color w:val="000000"/>
                  <w:sz w:val="22"/>
                  <w:szCs w:val="22"/>
                  <w:lang w:val="en-PH" w:eastAsia="en-US"/>
                </w:rPr>
                <w:t>5.62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28" w:author="Diana Machado" w:date="2019-04-05T18:12:00Z"/>
                <w:rFonts w:ascii="Calibri" w:eastAsia="PMingLiU" w:hAnsi="Calibri" w:cs="Calibri"/>
                <w:color w:val="000000"/>
                <w:sz w:val="22"/>
                <w:szCs w:val="22"/>
                <w:lang w:val="en-PH" w:eastAsia="en-US"/>
              </w:rPr>
            </w:pPr>
            <w:ins w:id="34929" w:author="Diana Machado" w:date="2019-04-05T18:12:00Z">
              <w:r w:rsidRPr="00E02DB2">
                <w:rPr>
                  <w:rFonts w:ascii="Calibri" w:eastAsia="PMingLiU" w:hAnsi="Calibri" w:cs="Calibri"/>
                  <w:color w:val="000000"/>
                  <w:sz w:val="22"/>
                  <w:szCs w:val="22"/>
                  <w:lang w:val="en-PH" w:eastAsia="en-US"/>
                </w:rPr>
                <w:t>0.46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0" w:author="Diana Machado" w:date="2019-04-05T18:12:00Z"/>
                <w:rFonts w:ascii="Calibri" w:eastAsia="PMingLiU" w:hAnsi="Calibri" w:cs="Calibri"/>
                <w:color w:val="000000"/>
                <w:sz w:val="22"/>
                <w:szCs w:val="22"/>
                <w:lang w:val="en-PH" w:eastAsia="en-US"/>
              </w:rPr>
            </w:pPr>
            <w:ins w:id="34931" w:author="Diana Machado" w:date="2019-04-05T18:12:00Z">
              <w:r w:rsidRPr="00E02DB2">
                <w:rPr>
                  <w:rFonts w:ascii="Calibri" w:eastAsia="PMingLiU" w:hAnsi="Calibri" w:cs="Calibri"/>
                  <w:color w:val="000000"/>
                  <w:sz w:val="22"/>
                  <w:szCs w:val="22"/>
                  <w:lang w:val="en-PH" w:eastAsia="en-US"/>
                </w:rPr>
                <w:t>0.44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2" w:author="Diana Machado" w:date="2019-04-05T18:12:00Z"/>
                <w:rFonts w:ascii="Calibri" w:eastAsia="PMingLiU" w:hAnsi="Calibri" w:cs="Calibri"/>
                <w:color w:val="000000"/>
                <w:sz w:val="22"/>
                <w:szCs w:val="22"/>
                <w:lang w:val="en-PH" w:eastAsia="en-US"/>
              </w:rPr>
            </w:pPr>
            <w:ins w:id="34933"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4" w:author="Diana Machado" w:date="2019-04-05T18:12:00Z"/>
                <w:rFonts w:ascii="Calibri" w:eastAsia="PMingLiU" w:hAnsi="Calibri" w:cs="Calibri"/>
                <w:color w:val="000000"/>
                <w:sz w:val="22"/>
                <w:szCs w:val="22"/>
                <w:lang w:val="en-PH" w:eastAsia="en-US"/>
              </w:rPr>
            </w:pPr>
            <w:ins w:id="34935" w:author="Diana Machado" w:date="2019-04-05T18:12:00Z">
              <w:r w:rsidRPr="00E02DB2">
                <w:rPr>
                  <w:rFonts w:ascii="Calibri" w:eastAsia="PMingLiU" w:hAnsi="Calibri" w:cs="Calibri"/>
                  <w:color w:val="000000"/>
                  <w:sz w:val="22"/>
                  <w:szCs w:val="22"/>
                  <w:lang w:val="en-PH" w:eastAsia="en-US"/>
                </w:rPr>
                <w:t>0.4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36" w:author="Diana Machado" w:date="2019-04-05T18:12:00Z"/>
                <w:rFonts w:ascii="Calibri" w:eastAsia="PMingLiU" w:hAnsi="Calibri" w:cs="Calibri"/>
                <w:color w:val="000000"/>
                <w:sz w:val="22"/>
                <w:szCs w:val="22"/>
                <w:lang w:val="en-PH" w:eastAsia="en-US"/>
              </w:rPr>
            </w:pPr>
            <w:ins w:id="34937" w:author="Diana Machado" w:date="2019-04-05T18:12:00Z">
              <w:r w:rsidRPr="00E02DB2">
                <w:rPr>
                  <w:rFonts w:ascii="Calibri" w:eastAsia="PMingLiU" w:hAnsi="Calibri" w:cs="Calibri"/>
                  <w:color w:val="000000"/>
                  <w:sz w:val="22"/>
                  <w:szCs w:val="22"/>
                  <w:lang w:val="en-PH" w:eastAsia="en-US"/>
                </w:rPr>
                <w:t>4.517</w:t>
              </w:r>
            </w:ins>
          </w:p>
        </w:tc>
      </w:tr>
      <w:tr w:rsidR="004B7BAF" w:rsidRPr="00E02DB2" w:rsidTr="004B7BAF">
        <w:trPr>
          <w:trHeight w:val="286"/>
          <w:ins w:id="3493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9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40" w:author="Diana Machado" w:date="2019-04-05T18:12:00Z"/>
                <w:rFonts w:ascii="Calibri" w:eastAsia="PMingLiU" w:hAnsi="Calibri" w:cs="Calibri"/>
                <w:color w:val="000000"/>
                <w:sz w:val="22"/>
                <w:szCs w:val="22"/>
                <w:lang w:val="en-PH" w:eastAsia="en-US"/>
              </w:rPr>
            </w:pPr>
            <w:ins w:id="3494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42" w:author="Diana Machado" w:date="2019-04-05T18:12:00Z"/>
                <w:rFonts w:ascii="Calibri" w:eastAsia="PMingLiU" w:hAnsi="Calibri" w:cs="Calibri"/>
                <w:color w:val="000000"/>
                <w:sz w:val="22"/>
                <w:szCs w:val="22"/>
                <w:lang w:val="en-PH" w:eastAsia="en-US"/>
              </w:rPr>
            </w:pPr>
            <w:ins w:id="34943" w:author="Diana Machado" w:date="2019-04-05T18:12:00Z">
              <w:r w:rsidRPr="00E02DB2">
                <w:rPr>
                  <w:rFonts w:ascii="Calibri" w:eastAsia="PMingLiU" w:hAnsi="Calibri" w:cs="Calibri"/>
                  <w:color w:val="000000"/>
                  <w:sz w:val="22"/>
                  <w:szCs w:val="22"/>
                  <w:lang w:val="en-PH" w:eastAsia="en-US"/>
                </w:rPr>
                <w:t>1.862</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44" w:author="Diana Machado" w:date="2019-04-05T18:12:00Z"/>
                <w:rFonts w:ascii="Calibri" w:eastAsia="PMingLiU" w:hAnsi="Calibri" w:cs="Calibri"/>
                <w:color w:val="000000"/>
                <w:sz w:val="22"/>
                <w:szCs w:val="22"/>
                <w:lang w:val="en-PH" w:eastAsia="en-US"/>
              </w:rPr>
            </w:pPr>
            <w:ins w:id="34945" w:author="Diana Machado" w:date="2019-04-05T18:12:00Z">
              <w:r w:rsidRPr="00E02DB2">
                <w:rPr>
                  <w:rFonts w:ascii="Calibri" w:eastAsia="PMingLiU" w:hAnsi="Calibri" w:cs="Calibri"/>
                  <w:color w:val="000000"/>
                  <w:sz w:val="22"/>
                  <w:szCs w:val="22"/>
                  <w:lang w:val="en-PH" w:eastAsia="en-US"/>
                </w:rPr>
                <w:t>1.93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46" w:author="Diana Machado" w:date="2019-04-05T18:12:00Z"/>
                <w:rFonts w:ascii="Calibri" w:eastAsia="PMingLiU" w:hAnsi="Calibri" w:cs="Calibri"/>
                <w:color w:val="000000"/>
                <w:sz w:val="22"/>
                <w:szCs w:val="22"/>
                <w:lang w:val="en-PH" w:eastAsia="en-US"/>
              </w:rPr>
            </w:pPr>
            <w:ins w:id="34947" w:author="Diana Machado" w:date="2019-04-05T18:12:00Z">
              <w:r w:rsidRPr="00E02DB2">
                <w:rPr>
                  <w:rFonts w:ascii="Calibri" w:eastAsia="PMingLiU" w:hAnsi="Calibri" w:cs="Calibri"/>
                  <w:color w:val="000000"/>
                  <w:sz w:val="22"/>
                  <w:szCs w:val="22"/>
                  <w:lang w:val="en-PH" w:eastAsia="en-US"/>
                </w:rPr>
                <w:t>8.91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48" w:author="Diana Machado" w:date="2019-04-05T18:12:00Z"/>
                <w:rFonts w:ascii="Calibri" w:eastAsia="PMingLiU" w:hAnsi="Calibri" w:cs="Calibri"/>
                <w:color w:val="000000"/>
                <w:sz w:val="22"/>
                <w:szCs w:val="22"/>
                <w:lang w:val="en-PH" w:eastAsia="en-US"/>
              </w:rPr>
            </w:pPr>
            <w:ins w:id="34949" w:author="Diana Machado" w:date="2019-04-05T18:12:00Z">
              <w:r w:rsidRPr="00E02DB2">
                <w:rPr>
                  <w:rFonts w:ascii="Calibri" w:eastAsia="PMingLiU" w:hAnsi="Calibri" w:cs="Calibri"/>
                  <w:color w:val="000000"/>
                  <w:sz w:val="22"/>
                  <w:szCs w:val="22"/>
                  <w:lang w:val="en-PH" w:eastAsia="en-US"/>
                </w:rPr>
                <w:t>0.4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50" w:author="Diana Machado" w:date="2019-04-05T18:12:00Z"/>
                <w:rFonts w:ascii="Calibri" w:eastAsia="PMingLiU" w:hAnsi="Calibri" w:cs="Calibri"/>
                <w:color w:val="000000"/>
                <w:sz w:val="22"/>
                <w:szCs w:val="22"/>
                <w:lang w:val="en-PH" w:eastAsia="en-US"/>
              </w:rPr>
            </w:pPr>
            <w:ins w:id="34951" w:author="Diana Machado" w:date="2019-04-05T18:12:00Z">
              <w:r w:rsidRPr="00E02DB2">
                <w:rPr>
                  <w:rFonts w:ascii="Calibri" w:eastAsia="PMingLiU" w:hAnsi="Calibri" w:cs="Calibri"/>
                  <w:color w:val="000000"/>
                  <w:sz w:val="22"/>
                  <w:szCs w:val="22"/>
                  <w:lang w:val="en-PH" w:eastAsia="en-US"/>
                </w:rPr>
                <w:t>0.46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52" w:author="Diana Machado" w:date="2019-04-05T18:12:00Z"/>
                <w:rFonts w:ascii="Calibri" w:eastAsia="PMingLiU" w:hAnsi="Calibri" w:cs="Calibri"/>
                <w:color w:val="000000"/>
                <w:sz w:val="22"/>
                <w:szCs w:val="22"/>
                <w:lang w:val="en-PH" w:eastAsia="en-US"/>
              </w:rPr>
            </w:pPr>
            <w:ins w:id="34953" w:author="Diana Machado" w:date="2019-04-05T18:12:00Z">
              <w:r w:rsidRPr="00E02DB2">
                <w:rPr>
                  <w:rFonts w:ascii="Calibri" w:eastAsia="PMingLiU" w:hAnsi="Calibri" w:cs="Calibri"/>
                  <w:color w:val="000000"/>
                  <w:sz w:val="22"/>
                  <w:szCs w:val="22"/>
                  <w:lang w:val="en-PH" w:eastAsia="en-US"/>
                </w:rPr>
                <w:t>0.54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4954" w:author="Diana Machado" w:date="2019-04-05T18:12:00Z"/>
                <w:rFonts w:ascii="Calibri" w:eastAsia="PMingLiU" w:hAnsi="Calibri" w:cs="Calibri"/>
                <w:color w:val="000000"/>
                <w:sz w:val="22"/>
                <w:szCs w:val="22"/>
                <w:lang w:val="en-PH" w:eastAsia="en-US"/>
              </w:rPr>
            </w:pPr>
            <w:ins w:id="34955" w:author="Diana Machado" w:date="2019-04-05T18:12:00Z">
              <w:r w:rsidRPr="00E02DB2">
                <w:rPr>
                  <w:rFonts w:ascii="Calibri" w:eastAsia="PMingLiU" w:hAnsi="Calibri" w:cs="Calibri"/>
                  <w:color w:val="000000"/>
                  <w:sz w:val="22"/>
                  <w:szCs w:val="22"/>
                  <w:lang w:val="en-PH" w:eastAsia="en-US"/>
                </w:rPr>
                <w:t>0.6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56" w:author="Diana Machado" w:date="2019-04-05T18:12:00Z"/>
                <w:rFonts w:ascii="Calibri" w:eastAsia="PMingLiU" w:hAnsi="Calibri" w:cs="Calibri"/>
                <w:color w:val="000000"/>
                <w:sz w:val="22"/>
                <w:szCs w:val="22"/>
                <w:lang w:val="en-PH" w:eastAsia="en-US"/>
              </w:rPr>
            </w:pPr>
            <w:ins w:id="34957" w:author="Diana Machado" w:date="2019-04-05T18:12:00Z">
              <w:r w:rsidRPr="00E02DB2">
                <w:rPr>
                  <w:rFonts w:ascii="Calibri" w:eastAsia="PMingLiU" w:hAnsi="Calibri" w:cs="Calibri"/>
                  <w:color w:val="000000"/>
                  <w:sz w:val="22"/>
                  <w:szCs w:val="22"/>
                  <w:lang w:val="en-PH" w:eastAsia="en-US"/>
                </w:rPr>
                <w:t>4.517</w:t>
              </w:r>
            </w:ins>
          </w:p>
        </w:tc>
      </w:tr>
      <w:tr w:rsidR="004B7BAF" w:rsidRPr="00E02DB2" w:rsidTr="004B7BAF">
        <w:trPr>
          <w:trHeight w:val="286"/>
          <w:ins w:id="3495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9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496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496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49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70" w:author="Diana Machado" w:date="2019-04-05T18:12:00Z"/>
                <w:rFonts w:ascii="Calibri" w:eastAsia="PMingLiU" w:hAnsi="Calibri" w:cs="Calibri"/>
                <w:color w:val="000000"/>
                <w:sz w:val="22"/>
                <w:szCs w:val="22"/>
                <w:lang w:val="en-PH" w:eastAsia="en-US"/>
              </w:rPr>
            </w:pPr>
            <w:ins w:id="34971" w:author="Diana Machado" w:date="2019-04-05T18:12:00Z">
              <w:r w:rsidRPr="00E02DB2">
                <w:rPr>
                  <w:rFonts w:ascii="Calibri" w:eastAsia="PMingLiU" w:hAnsi="Calibri" w:cs="Calibri"/>
                  <w:color w:val="000000"/>
                  <w:sz w:val="22"/>
                  <w:szCs w:val="22"/>
                  <w:lang w:val="en-PH" w:eastAsia="en-US"/>
                </w:rPr>
                <w:t>Hamilt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72" w:author="Diana Machado" w:date="2019-04-05T18:12:00Z"/>
                <w:rFonts w:ascii="Calibri" w:eastAsia="PMingLiU" w:hAnsi="Calibri" w:cs="Calibri"/>
                <w:color w:val="000000"/>
                <w:sz w:val="22"/>
                <w:szCs w:val="22"/>
                <w:lang w:val="en-PH" w:eastAsia="en-US"/>
              </w:rPr>
            </w:pPr>
            <w:ins w:id="3497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74" w:author="Diana Machado" w:date="2019-04-05T18:12:00Z"/>
                <w:rFonts w:ascii="Calibri" w:eastAsia="PMingLiU" w:hAnsi="Calibri" w:cs="Calibri"/>
                <w:color w:val="000000"/>
                <w:sz w:val="22"/>
                <w:szCs w:val="22"/>
                <w:lang w:val="en-PH" w:eastAsia="en-US"/>
              </w:rPr>
            </w:pPr>
            <w:ins w:id="34975" w:author="Diana Machado" w:date="2019-04-05T18:12:00Z">
              <w:r w:rsidRPr="00E02DB2">
                <w:rPr>
                  <w:rFonts w:ascii="Calibri" w:eastAsia="PMingLiU" w:hAnsi="Calibri" w:cs="Calibri"/>
                  <w:color w:val="000000"/>
                  <w:sz w:val="22"/>
                  <w:szCs w:val="22"/>
                  <w:lang w:val="en-PH" w:eastAsia="en-US"/>
                </w:rPr>
                <w:t>0.56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76" w:author="Diana Machado" w:date="2019-04-05T18:12:00Z"/>
                <w:rFonts w:ascii="Calibri" w:eastAsia="PMingLiU" w:hAnsi="Calibri" w:cs="Calibri"/>
                <w:color w:val="000000"/>
                <w:sz w:val="22"/>
                <w:szCs w:val="22"/>
                <w:lang w:val="en-PH" w:eastAsia="en-US"/>
              </w:rPr>
            </w:pPr>
            <w:ins w:id="34977" w:author="Diana Machado" w:date="2019-04-05T18:12:00Z">
              <w:r w:rsidRPr="00E02DB2">
                <w:rPr>
                  <w:rFonts w:ascii="Calibri" w:eastAsia="PMingLiU" w:hAnsi="Calibri" w:cs="Calibri"/>
                  <w:color w:val="000000"/>
                  <w:sz w:val="22"/>
                  <w:szCs w:val="22"/>
                  <w:lang w:val="en-PH" w:eastAsia="en-US"/>
                </w:rPr>
                <w:t>0.5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78" w:author="Diana Machado" w:date="2019-04-05T18:12:00Z"/>
                <w:rFonts w:ascii="Calibri" w:eastAsia="PMingLiU" w:hAnsi="Calibri" w:cs="Calibri"/>
                <w:color w:val="000000"/>
                <w:sz w:val="22"/>
                <w:szCs w:val="22"/>
                <w:lang w:val="en-PH" w:eastAsia="en-US"/>
              </w:rPr>
            </w:pPr>
            <w:ins w:id="34979" w:author="Diana Machado" w:date="2019-04-05T18:12:00Z">
              <w:r w:rsidRPr="00E02DB2">
                <w:rPr>
                  <w:rFonts w:ascii="Calibri" w:eastAsia="PMingLiU" w:hAnsi="Calibri" w:cs="Calibri"/>
                  <w:color w:val="000000"/>
                  <w:sz w:val="22"/>
                  <w:szCs w:val="22"/>
                  <w:lang w:val="en-PH" w:eastAsia="en-US"/>
                </w:rPr>
                <w:t>1.31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0" w:author="Diana Machado" w:date="2019-04-05T18:12:00Z"/>
                <w:rFonts w:ascii="Calibri" w:eastAsia="PMingLiU" w:hAnsi="Calibri" w:cs="Calibri"/>
                <w:color w:val="000000"/>
                <w:sz w:val="22"/>
                <w:szCs w:val="22"/>
                <w:lang w:val="en-PH" w:eastAsia="en-US"/>
              </w:rPr>
            </w:pPr>
            <w:ins w:id="34981" w:author="Diana Machado" w:date="2019-04-05T18:12:00Z">
              <w:r w:rsidRPr="00E02DB2">
                <w:rPr>
                  <w:rFonts w:ascii="Calibri" w:eastAsia="PMingLiU" w:hAnsi="Calibri" w:cs="Calibri"/>
                  <w:color w:val="000000"/>
                  <w:sz w:val="22"/>
                  <w:szCs w:val="22"/>
                  <w:lang w:val="en-PH" w:eastAsia="en-US"/>
                </w:rPr>
                <w:t>0.1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2" w:author="Diana Machado" w:date="2019-04-05T18:12:00Z"/>
                <w:rFonts w:ascii="Calibri" w:eastAsia="PMingLiU" w:hAnsi="Calibri" w:cs="Calibri"/>
                <w:color w:val="000000"/>
                <w:sz w:val="22"/>
                <w:szCs w:val="22"/>
                <w:lang w:val="en-PH" w:eastAsia="en-US"/>
              </w:rPr>
            </w:pPr>
            <w:ins w:id="34983" w:author="Diana Machado" w:date="2019-04-05T18:12:00Z">
              <w:r w:rsidRPr="00E02DB2">
                <w:rPr>
                  <w:rFonts w:ascii="Calibri" w:eastAsia="PMingLiU" w:hAnsi="Calibri" w:cs="Calibri"/>
                  <w:color w:val="000000"/>
                  <w:sz w:val="22"/>
                  <w:szCs w:val="22"/>
                  <w:lang w:val="en-PH" w:eastAsia="en-US"/>
                </w:rPr>
                <w:t>0.08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4" w:author="Diana Machado" w:date="2019-04-05T18:12:00Z"/>
                <w:rFonts w:ascii="Calibri" w:eastAsia="PMingLiU" w:hAnsi="Calibri" w:cs="Calibri"/>
                <w:color w:val="000000"/>
                <w:sz w:val="22"/>
                <w:szCs w:val="22"/>
                <w:lang w:val="en-PH" w:eastAsia="en-US"/>
              </w:rPr>
            </w:pPr>
            <w:ins w:id="34985"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6" w:author="Diana Machado" w:date="2019-04-05T18:12:00Z"/>
                <w:rFonts w:ascii="Calibri" w:eastAsia="PMingLiU" w:hAnsi="Calibri" w:cs="Calibri"/>
                <w:color w:val="000000"/>
                <w:sz w:val="22"/>
                <w:szCs w:val="22"/>
                <w:lang w:val="en-PH" w:eastAsia="en-US"/>
              </w:rPr>
            </w:pPr>
            <w:ins w:id="3498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88" w:author="Diana Machado" w:date="2019-04-05T18:12:00Z"/>
                <w:rFonts w:ascii="Calibri" w:eastAsia="PMingLiU" w:hAnsi="Calibri" w:cs="Calibri"/>
                <w:color w:val="000000"/>
                <w:sz w:val="22"/>
                <w:szCs w:val="22"/>
                <w:lang w:val="en-PH" w:eastAsia="en-US"/>
              </w:rPr>
            </w:pPr>
            <w:ins w:id="3498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499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49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4992" w:author="Diana Machado" w:date="2019-04-05T18:12:00Z"/>
                <w:rFonts w:ascii="Calibri" w:eastAsia="PMingLiU" w:hAnsi="Calibri" w:cs="Calibri"/>
                <w:color w:val="000000"/>
                <w:sz w:val="22"/>
                <w:szCs w:val="22"/>
                <w:lang w:val="en-PH" w:eastAsia="en-US"/>
              </w:rPr>
            </w:pPr>
            <w:ins w:id="3499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4" w:author="Diana Machado" w:date="2019-04-05T18:12:00Z"/>
                <w:rFonts w:ascii="Calibri" w:eastAsia="PMingLiU" w:hAnsi="Calibri" w:cs="Calibri"/>
                <w:color w:val="000000"/>
                <w:sz w:val="22"/>
                <w:szCs w:val="22"/>
                <w:lang w:val="en-PH" w:eastAsia="en-US"/>
              </w:rPr>
            </w:pPr>
            <w:ins w:id="34995" w:author="Diana Machado" w:date="2019-04-05T18:12:00Z">
              <w:r w:rsidRPr="00E02DB2">
                <w:rPr>
                  <w:rFonts w:ascii="Calibri" w:eastAsia="PMingLiU" w:hAnsi="Calibri" w:cs="Calibri"/>
                  <w:color w:val="000000"/>
                  <w:sz w:val="22"/>
                  <w:szCs w:val="22"/>
                  <w:lang w:val="en-PH" w:eastAsia="en-US"/>
                </w:rPr>
                <w:t>0.62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6" w:author="Diana Machado" w:date="2019-04-05T18:12:00Z"/>
                <w:rFonts w:ascii="Calibri" w:eastAsia="PMingLiU" w:hAnsi="Calibri" w:cs="Calibri"/>
                <w:color w:val="000000"/>
                <w:sz w:val="22"/>
                <w:szCs w:val="22"/>
                <w:lang w:val="en-PH" w:eastAsia="en-US"/>
              </w:rPr>
            </w:pPr>
            <w:ins w:id="34997" w:author="Diana Machado" w:date="2019-04-05T18:12:00Z">
              <w:r w:rsidRPr="00E02DB2">
                <w:rPr>
                  <w:rFonts w:ascii="Calibri" w:eastAsia="PMingLiU" w:hAnsi="Calibri" w:cs="Calibri"/>
                  <w:color w:val="000000"/>
                  <w:sz w:val="22"/>
                  <w:szCs w:val="22"/>
                  <w:lang w:val="en-PH" w:eastAsia="en-US"/>
                </w:rPr>
                <w:t>0.62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4998" w:author="Diana Machado" w:date="2019-04-05T18:12:00Z"/>
                <w:rFonts w:ascii="Calibri" w:eastAsia="PMingLiU" w:hAnsi="Calibri" w:cs="Calibri"/>
                <w:color w:val="000000"/>
                <w:sz w:val="22"/>
                <w:szCs w:val="22"/>
                <w:lang w:val="en-PH" w:eastAsia="en-US"/>
              </w:rPr>
            </w:pPr>
            <w:ins w:id="34999" w:author="Diana Machado" w:date="2019-04-05T18:12:00Z">
              <w:r w:rsidRPr="00E02DB2">
                <w:rPr>
                  <w:rFonts w:ascii="Calibri" w:eastAsia="PMingLiU" w:hAnsi="Calibri" w:cs="Calibri"/>
                  <w:color w:val="000000"/>
                  <w:sz w:val="22"/>
                  <w:szCs w:val="22"/>
                  <w:lang w:val="en-PH" w:eastAsia="en-US"/>
                </w:rPr>
                <w:t>1.38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0" w:author="Diana Machado" w:date="2019-04-05T18:12:00Z"/>
                <w:rFonts w:ascii="Calibri" w:eastAsia="PMingLiU" w:hAnsi="Calibri" w:cs="Calibri"/>
                <w:color w:val="000000"/>
                <w:sz w:val="22"/>
                <w:szCs w:val="22"/>
                <w:lang w:val="en-PH" w:eastAsia="en-US"/>
              </w:rPr>
            </w:pPr>
            <w:ins w:id="35001" w:author="Diana Machado" w:date="2019-04-05T18:12:00Z">
              <w:r w:rsidRPr="00E02DB2">
                <w:rPr>
                  <w:rFonts w:ascii="Calibri" w:eastAsia="PMingLiU" w:hAnsi="Calibri" w:cs="Calibri"/>
                  <w:color w:val="000000"/>
                  <w:sz w:val="22"/>
                  <w:szCs w:val="22"/>
                  <w:lang w:val="en-PH" w:eastAsia="en-US"/>
                </w:rPr>
                <w:t>0.1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2" w:author="Diana Machado" w:date="2019-04-05T18:12:00Z"/>
                <w:rFonts w:ascii="Calibri" w:eastAsia="PMingLiU" w:hAnsi="Calibri" w:cs="Calibri"/>
                <w:color w:val="000000"/>
                <w:sz w:val="22"/>
                <w:szCs w:val="22"/>
                <w:lang w:val="en-PH" w:eastAsia="en-US"/>
              </w:rPr>
            </w:pPr>
            <w:ins w:id="35003" w:author="Diana Machado" w:date="2019-04-05T18:12:00Z">
              <w:r w:rsidRPr="00E02DB2">
                <w:rPr>
                  <w:rFonts w:ascii="Calibri" w:eastAsia="PMingLiU" w:hAnsi="Calibri" w:cs="Calibri"/>
                  <w:color w:val="000000"/>
                  <w:sz w:val="22"/>
                  <w:szCs w:val="22"/>
                  <w:lang w:val="en-PH" w:eastAsia="en-US"/>
                </w:rPr>
                <w:t>0.1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4" w:author="Diana Machado" w:date="2019-04-05T18:12:00Z"/>
                <w:rFonts w:ascii="Calibri" w:eastAsia="PMingLiU" w:hAnsi="Calibri" w:cs="Calibri"/>
                <w:color w:val="000000"/>
                <w:sz w:val="22"/>
                <w:szCs w:val="22"/>
                <w:lang w:val="en-PH" w:eastAsia="en-US"/>
              </w:rPr>
            </w:pPr>
            <w:ins w:id="35005"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6" w:author="Diana Machado" w:date="2019-04-05T18:12:00Z"/>
                <w:rFonts w:ascii="Calibri" w:eastAsia="PMingLiU" w:hAnsi="Calibri" w:cs="Calibri"/>
                <w:color w:val="000000"/>
                <w:sz w:val="22"/>
                <w:szCs w:val="22"/>
                <w:lang w:val="en-PH" w:eastAsia="en-US"/>
              </w:rPr>
            </w:pPr>
            <w:ins w:id="3500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08" w:author="Diana Machado" w:date="2019-04-05T18:12:00Z"/>
                <w:rFonts w:ascii="Calibri" w:eastAsia="PMingLiU" w:hAnsi="Calibri" w:cs="Calibri"/>
                <w:color w:val="000000"/>
                <w:sz w:val="22"/>
                <w:szCs w:val="22"/>
                <w:lang w:val="en-PH" w:eastAsia="en-US"/>
              </w:rPr>
            </w:pPr>
            <w:ins w:id="3500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01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0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12" w:author="Diana Machado" w:date="2019-04-05T18:12:00Z"/>
                <w:rFonts w:ascii="Calibri" w:eastAsia="PMingLiU" w:hAnsi="Calibri" w:cs="Calibri"/>
                <w:color w:val="000000"/>
                <w:sz w:val="22"/>
                <w:szCs w:val="22"/>
                <w:lang w:val="en-PH" w:eastAsia="en-US"/>
              </w:rPr>
            </w:pPr>
            <w:ins w:id="3501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4" w:author="Diana Machado" w:date="2019-04-05T18:12:00Z"/>
                <w:rFonts w:ascii="Calibri" w:eastAsia="PMingLiU" w:hAnsi="Calibri" w:cs="Calibri"/>
                <w:color w:val="000000"/>
                <w:sz w:val="22"/>
                <w:szCs w:val="22"/>
                <w:lang w:val="en-PH" w:eastAsia="en-US"/>
              </w:rPr>
            </w:pPr>
            <w:ins w:id="35015" w:author="Diana Machado" w:date="2019-04-05T18:12:00Z">
              <w:r w:rsidRPr="00E02DB2">
                <w:rPr>
                  <w:rFonts w:ascii="Calibri" w:eastAsia="PMingLiU" w:hAnsi="Calibri" w:cs="Calibri"/>
                  <w:color w:val="000000"/>
                  <w:sz w:val="22"/>
                  <w:szCs w:val="22"/>
                  <w:lang w:val="en-PH" w:eastAsia="en-US"/>
                </w:rPr>
                <w:t>0.66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6" w:author="Diana Machado" w:date="2019-04-05T18:12:00Z"/>
                <w:rFonts w:ascii="Calibri" w:eastAsia="PMingLiU" w:hAnsi="Calibri" w:cs="Calibri"/>
                <w:color w:val="000000"/>
                <w:sz w:val="22"/>
                <w:szCs w:val="22"/>
                <w:lang w:val="en-PH" w:eastAsia="en-US"/>
              </w:rPr>
            </w:pPr>
            <w:ins w:id="35017" w:author="Diana Machado" w:date="2019-04-05T18:12:00Z">
              <w:r w:rsidRPr="00E02DB2">
                <w:rPr>
                  <w:rFonts w:ascii="Calibri" w:eastAsia="PMingLiU" w:hAnsi="Calibri" w:cs="Calibri"/>
                  <w:color w:val="000000"/>
                  <w:sz w:val="22"/>
                  <w:szCs w:val="22"/>
                  <w:lang w:val="en-PH" w:eastAsia="en-US"/>
                </w:rPr>
                <w:t>0.6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18" w:author="Diana Machado" w:date="2019-04-05T18:12:00Z"/>
                <w:rFonts w:ascii="Calibri" w:eastAsia="PMingLiU" w:hAnsi="Calibri" w:cs="Calibri"/>
                <w:color w:val="000000"/>
                <w:sz w:val="22"/>
                <w:szCs w:val="22"/>
                <w:lang w:val="en-PH" w:eastAsia="en-US"/>
              </w:rPr>
            </w:pPr>
            <w:ins w:id="35019" w:author="Diana Machado" w:date="2019-04-05T18:12:00Z">
              <w:r w:rsidRPr="00E02DB2">
                <w:rPr>
                  <w:rFonts w:ascii="Calibri" w:eastAsia="PMingLiU" w:hAnsi="Calibri" w:cs="Calibri"/>
                  <w:color w:val="000000"/>
                  <w:sz w:val="22"/>
                  <w:szCs w:val="22"/>
                  <w:lang w:val="en-PH" w:eastAsia="en-US"/>
                </w:rPr>
                <w:t>1.49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0" w:author="Diana Machado" w:date="2019-04-05T18:12:00Z"/>
                <w:rFonts w:ascii="Calibri" w:eastAsia="PMingLiU" w:hAnsi="Calibri" w:cs="Calibri"/>
                <w:color w:val="000000"/>
                <w:sz w:val="22"/>
                <w:szCs w:val="22"/>
                <w:lang w:val="en-PH" w:eastAsia="en-US"/>
              </w:rPr>
            </w:pPr>
            <w:ins w:id="35021" w:author="Diana Machado" w:date="2019-04-05T18:12:00Z">
              <w:r w:rsidRPr="00E02DB2">
                <w:rPr>
                  <w:rFonts w:ascii="Calibri" w:eastAsia="PMingLiU" w:hAnsi="Calibri" w:cs="Calibri"/>
                  <w:color w:val="000000"/>
                  <w:sz w:val="22"/>
                  <w:szCs w:val="22"/>
                  <w:lang w:val="en-PH" w:eastAsia="en-US"/>
                </w:rPr>
                <w:t>0.1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2" w:author="Diana Machado" w:date="2019-04-05T18:12:00Z"/>
                <w:rFonts w:ascii="Calibri" w:eastAsia="PMingLiU" w:hAnsi="Calibri" w:cs="Calibri"/>
                <w:color w:val="000000"/>
                <w:sz w:val="22"/>
                <w:szCs w:val="22"/>
                <w:lang w:val="en-PH" w:eastAsia="en-US"/>
              </w:rPr>
            </w:pPr>
            <w:ins w:id="35023" w:author="Diana Machado" w:date="2019-04-05T18:12:00Z">
              <w:r w:rsidRPr="00E02DB2">
                <w:rPr>
                  <w:rFonts w:ascii="Calibri" w:eastAsia="PMingLiU" w:hAnsi="Calibri" w:cs="Calibri"/>
                  <w:color w:val="000000"/>
                  <w:sz w:val="22"/>
                  <w:szCs w:val="22"/>
                  <w:lang w:val="en-PH" w:eastAsia="en-US"/>
                </w:rPr>
                <w:t>0.12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4" w:author="Diana Machado" w:date="2019-04-05T18:12:00Z"/>
                <w:rFonts w:ascii="Calibri" w:eastAsia="PMingLiU" w:hAnsi="Calibri" w:cs="Calibri"/>
                <w:color w:val="000000"/>
                <w:sz w:val="22"/>
                <w:szCs w:val="22"/>
                <w:lang w:val="en-PH" w:eastAsia="en-US"/>
              </w:rPr>
            </w:pPr>
            <w:ins w:id="35025"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6" w:author="Diana Machado" w:date="2019-04-05T18:12:00Z"/>
                <w:rFonts w:ascii="Calibri" w:eastAsia="PMingLiU" w:hAnsi="Calibri" w:cs="Calibri"/>
                <w:color w:val="000000"/>
                <w:sz w:val="22"/>
                <w:szCs w:val="22"/>
                <w:lang w:val="en-PH" w:eastAsia="en-US"/>
              </w:rPr>
            </w:pPr>
            <w:ins w:id="3502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28" w:author="Diana Machado" w:date="2019-04-05T18:12:00Z"/>
                <w:rFonts w:ascii="Calibri" w:eastAsia="PMingLiU" w:hAnsi="Calibri" w:cs="Calibri"/>
                <w:color w:val="000000"/>
                <w:sz w:val="22"/>
                <w:szCs w:val="22"/>
                <w:lang w:val="en-PH" w:eastAsia="en-US"/>
              </w:rPr>
            </w:pPr>
            <w:ins w:id="3502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03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0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03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3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3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3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3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3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3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3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04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0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42" w:author="Diana Machado" w:date="2019-04-05T18:12:00Z"/>
                <w:rFonts w:ascii="Calibri" w:eastAsia="PMingLiU" w:hAnsi="Calibri" w:cs="Calibri"/>
                <w:color w:val="000000"/>
                <w:sz w:val="22"/>
                <w:szCs w:val="22"/>
                <w:lang w:val="en-PH" w:eastAsia="en-US"/>
              </w:rPr>
            </w:pPr>
            <w:ins w:id="35043" w:author="Diana Machado" w:date="2019-04-05T18:12:00Z">
              <w:r w:rsidRPr="00E02DB2">
                <w:rPr>
                  <w:rFonts w:ascii="Calibri" w:eastAsia="PMingLiU" w:hAnsi="Calibri" w:cs="Calibri"/>
                  <w:color w:val="000000"/>
                  <w:sz w:val="22"/>
                  <w:szCs w:val="22"/>
                  <w:lang w:val="en-PH" w:eastAsia="en-US"/>
                </w:rPr>
                <w:t>Hard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44" w:author="Diana Machado" w:date="2019-04-05T18:12:00Z"/>
                <w:rFonts w:ascii="Calibri" w:eastAsia="PMingLiU" w:hAnsi="Calibri" w:cs="Calibri"/>
                <w:color w:val="000000"/>
                <w:sz w:val="22"/>
                <w:szCs w:val="22"/>
                <w:lang w:val="en-PH" w:eastAsia="en-US"/>
              </w:rPr>
            </w:pPr>
            <w:ins w:id="3504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46" w:author="Diana Machado" w:date="2019-04-05T18:12:00Z"/>
                <w:rFonts w:ascii="Calibri" w:eastAsia="PMingLiU" w:hAnsi="Calibri" w:cs="Calibri"/>
                <w:color w:val="000000"/>
                <w:sz w:val="22"/>
                <w:szCs w:val="22"/>
                <w:lang w:val="en-PH" w:eastAsia="en-US"/>
              </w:rPr>
            </w:pPr>
            <w:ins w:id="35047" w:author="Diana Machado" w:date="2019-04-05T18:12:00Z">
              <w:r w:rsidRPr="00E02DB2">
                <w:rPr>
                  <w:rFonts w:ascii="Calibri" w:eastAsia="PMingLiU" w:hAnsi="Calibri" w:cs="Calibri"/>
                  <w:color w:val="000000"/>
                  <w:sz w:val="22"/>
                  <w:szCs w:val="22"/>
                  <w:lang w:val="en-PH" w:eastAsia="en-US"/>
                </w:rPr>
                <w:t>2.88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48" w:author="Diana Machado" w:date="2019-04-05T18:12:00Z"/>
                <w:rFonts w:ascii="Calibri" w:eastAsia="PMingLiU" w:hAnsi="Calibri" w:cs="Calibri"/>
                <w:color w:val="000000"/>
                <w:sz w:val="22"/>
                <w:szCs w:val="22"/>
                <w:lang w:val="en-PH" w:eastAsia="en-US"/>
              </w:rPr>
            </w:pPr>
            <w:ins w:id="35049" w:author="Diana Machado" w:date="2019-04-05T18:12:00Z">
              <w:r w:rsidRPr="00E02DB2">
                <w:rPr>
                  <w:rFonts w:ascii="Calibri" w:eastAsia="PMingLiU" w:hAnsi="Calibri" w:cs="Calibri"/>
                  <w:color w:val="000000"/>
                  <w:sz w:val="22"/>
                  <w:szCs w:val="22"/>
                  <w:lang w:val="en-PH" w:eastAsia="en-US"/>
                </w:rPr>
                <w:t>2.87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50" w:author="Diana Machado" w:date="2019-04-05T18:12:00Z"/>
                <w:rFonts w:ascii="Calibri" w:eastAsia="PMingLiU" w:hAnsi="Calibri" w:cs="Calibri"/>
                <w:color w:val="000000"/>
                <w:sz w:val="22"/>
                <w:szCs w:val="22"/>
                <w:lang w:val="en-PH" w:eastAsia="en-US"/>
              </w:rPr>
            </w:pPr>
            <w:ins w:id="35051" w:author="Diana Machado" w:date="2019-04-05T18:12:00Z">
              <w:r w:rsidRPr="00E02DB2">
                <w:rPr>
                  <w:rFonts w:ascii="Calibri" w:eastAsia="PMingLiU" w:hAnsi="Calibri" w:cs="Calibri"/>
                  <w:color w:val="000000"/>
                  <w:sz w:val="22"/>
                  <w:szCs w:val="22"/>
                  <w:lang w:val="en-PH" w:eastAsia="en-US"/>
                </w:rPr>
                <w:t>6.97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52" w:author="Diana Machado" w:date="2019-04-05T18:12:00Z"/>
                <w:rFonts w:ascii="Calibri" w:eastAsia="PMingLiU" w:hAnsi="Calibri" w:cs="Calibri"/>
                <w:color w:val="000000"/>
                <w:sz w:val="22"/>
                <w:szCs w:val="22"/>
                <w:lang w:val="en-PH" w:eastAsia="en-US"/>
              </w:rPr>
            </w:pPr>
            <w:ins w:id="35053" w:author="Diana Machado" w:date="2019-04-05T18:12:00Z">
              <w:r w:rsidRPr="00E02DB2">
                <w:rPr>
                  <w:rFonts w:ascii="Calibri" w:eastAsia="PMingLiU" w:hAnsi="Calibri" w:cs="Calibri"/>
                  <w:color w:val="000000"/>
                  <w:sz w:val="22"/>
                  <w:szCs w:val="22"/>
                  <w:lang w:val="en-PH" w:eastAsia="en-US"/>
                </w:rPr>
                <w:t>0.3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54" w:author="Diana Machado" w:date="2019-04-05T18:12:00Z"/>
                <w:rFonts w:ascii="Calibri" w:eastAsia="PMingLiU" w:hAnsi="Calibri" w:cs="Calibri"/>
                <w:color w:val="000000"/>
                <w:sz w:val="22"/>
                <w:szCs w:val="22"/>
                <w:lang w:val="en-PH" w:eastAsia="en-US"/>
              </w:rPr>
            </w:pPr>
            <w:ins w:id="35055" w:author="Diana Machado" w:date="2019-04-05T18:12:00Z">
              <w:r w:rsidRPr="00E02DB2">
                <w:rPr>
                  <w:rFonts w:ascii="Calibri" w:eastAsia="PMingLiU" w:hAnsi="Calibri" w:cs="Calibri"/>
                  <w:color w:val="000000"/>
                  <w:sz w:val="22"/>
                  <w:szCs w:val="22"/>
                  <w:lang w:val="en-PH" w:eastAsia="en-US"/>
                </w:rPr>
                <w:t>0.38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56" w:author="Diana Machado" w:date="2019-04-05T18:12:00Z"/>
                <w:rFonts w:ascii="Calibri" w:eastAsia="PMingLiU" w:hAnsi="Calibri" w:cs="Calibri"/>
                <w:color w:val="000000"/>
                <w:sz w:val="22"/>
                <w:szCs w:val="22"/>
                <w:lang w:val="en-PH" w:eastAsia="en-US"/>
              </w:rPr>
            </w:pPr>
            <w:ins w:id="3505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58" w:author="Diana Machado" w:date="2019-04-05T18:12:00Z"/>
                <w:rFonts w:ascii="Calibri" w:eastAsia="PMingLiU" w:hAnsi="Calibri" w:cs="Calibri"/>
                <w:color w:val="000000"/>
                <w:sz w:val="22"/>
                <w:szCs w:val="22"/>
                <w:lang w:val="en-PH" w:eastAsia="en-US"/>
              </w:rPr>
            </w:pPr>
            <w:ins w:id="35059" w:author="Diana Machado" w:date="2019-04-05T18:12:00Z">
              <w:r w:rsidRPr="00E02DB2">
                <w:rPr>
                  <w:rFonts w:ascii="Calibri" w:eastAsia="PMingLiU" w:hAnsi="Calibri" w:cs="Calibri"/>
                  <w:color w:val="000000"/>
                  <w:sz w:val="22"/>
                  <w:szCs w:val="22"/>
                  <w:lang w:val="en-PH" w:eastAsia="en-US"/>
                </w:rPr>
                <w:t>0.6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0" w:author="Diana Machado" w:date="2019-04-05T18:12:00Z"/>
                <w:rFonts w:ascii="Calibri" w:eastAsia="PMingLiU" w:hAnsi="Calibri" w:cs="Calibri"/>
                <w:color w:val="000000"/>
                <w:sz w:val="22"/>
                <w:szCs w:val="22"/>
                <w:lang w:val="en-PH" w:eastAsia="en-US"/>
              </w:rPr>
            </w:pPr>
            <w:ins w:id="35061" w:author="Diana Machado" w:date="2019-04-05T18:12:00Z">
              <w:r w:rsidRPr="00E02DB2">
                <w:rPr>
                  <w:rFonts w:ascii="Calibri" w:eastAsia="PMingLiU" w:hAnsi="Calibri" w:cs="Calibri"/>
                  <w:color w:val="000000"/>
                  <w:sz w:val="22"/>
                  <w:szCs w:val="22"/>
                  <w:lang w:val="en-PH" w:eastAsia="en-US"/>
                </w:rPr>
                <w:t>3.788</w:t>
              </w:r>
            </w:ins>
          </w:p>
        </w:tc>
      </w:tr>
      <w:tr w:rsidR="004B7BAF" w:rsidRPr="00E02DB2" w:rsidTr="004B7BAF">
        <w:trPr>
          <w:trHeight w:val="286"/>
          <w:ins w:id="3506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0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64" w:author="Diana Machado" w:date="2019-04-05T18:12:00Z"/>
                <w:rFonts w:ascii="Calibri" w:eastAsia="PMingLiU" w:hAnsi="Calibri" w:cs="Calibri"/>
                <w:color w:val="000000"/>
                <w:sz w:val="22"/>
                <w:szCs w:val="22"/>
                <w:lang w:val="en-PH" w:eastAsia="en-US"/>
              </w:rPr>
            </w:pPr>
            <w:ins w:id="3506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6" w:author="Diana Machado" w:date="2019-04-05T18:12:00Z"/>
                <w:rFonts w:ascii="Calibri" w:eastAsia="PMingLiU" w:hAnsi="Calibri" w:cs="Calibri"/>
                <w:color w:val="000000"/>
                <w:sz w:val="22"/>
                <w:szCs w:val="22"/>
                <w:lang w:val="en-PH" w:eastAsia="en-US"/>
              </w:rPr>
            </w:pPr>
            <w:ins w:id="35067" w:author="Diana Machado" w:date="2019-04-05T18:12:00Z">
              <w:r w:rsidRPr="00E02DB2">
                <w:rPr>
                  <w:rFonts w:ascii="Calibri" w:eastAsia="PMingLiU" w:hAnsi="Calibri" w:cs="Calibri"/>
                  <w:color w:val="000000"/>
                  <w:sz w:val="22"/>
                  <w:szCs w:val="22"/>
                  <w:lang w:val="en-PH" w:eastAsia="en-US"/>
                </w:rPr>
                <w:t>3.0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68" w:author="Diana Machado" w:date="2019-04-05T18:12:00Z"/>
                <w:rFonts w:ascii="Calibri" w:eastAsia="PMingLiU" w:hAnsi="Calibri" w:cs="Calibri"/>
                <w:color w:val="000000"/>
                <w:sz w:val="22"/>
                <w:szCs w:val="22"/>
                <w:lang w:val="en-PH" w:eastAsia="en-US"/>
              </w:rPr>
            </w:pPr>
            <w:ins w:id="35069" w:author="Diana Machado" w:date="2019-04-05T18:12:00Z">
              <w:r w:rsidRPr="00E02DB2">
                <w:rPr>
                  <w:rFonts w:ascii="Calibri" w:eastAsia="PMingLiU" w:hAnsi="Calibri" w:cs="Calibri"/>
                  <w:color w:val="000000"/>
                  <w:sz w:val="22"/>
                  <w:szCs w:val="22"/>
                  <w:lang w:val="en-PH" w:eastAsia="en-US"/>
                </w:rPr>
                <w:t>2.94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70" w:author="Diana Machado" w:date="2019-04-05T18:12:00Z"/>
                <w:rFonts w:ascii="Calibri" w:eastAsia="PMingLiU" w:hAnsi="Calibri" w:cs="Calibri"/>
                <w:color w:val="000000"/>
                <w:sz w:val="22"/>
                <w:szCs w:val="22"/>
                <w:lang w:val="en-PH" w:eastAsia="en-US"/>
              </w:rPr>
            </w:pPr>
            <w:ins w:id="35071" w:author="Diana Machado" w:date="2019-04-05T18:12:00Z">
              <w:r w:rsidRPr="00E02DB2">
                <w:rPr>
                  <w:rFonts w:ascii="Calibri" w:eastAsia="PMingLiU" w:hAnsi="Calibri" w:cs="Calibri"/>
                  <w:color w:val="000000"/>
                  <w:sz w:val="22"/>
                  <w:szCs w:val="22"/>
                  <w:lang w:val="en-PH" w:eastAsia="en-US"/>
                </w:rPr>
                <w:t>7.75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72" w:author="Diana Machado" w:date="2019-04-05T18:12:00Z"/>
                <w:rFonts w:ascii="Calibri" w:eastAsia="PMingLiU" w:hAnsi="Calibri" w:cs="Calibri"/>
                <w:color w:val="000000"/>
                <w:sz w:val="22"/>
                <w:szCs w:val="22"/>
                <w:lang w:val="en-PH" w:eastAsia="en-US"/>
              </w:rPr>
            </w:pPr>
            <w:ins w:id="35073" w:author="Diana Machado" w:date="2019-04-05T18:12:00Z">
              <w:r w:rsidRPr="00E02DB2">
                <w:rPr>
                  <w:rFonts w:ascii="Calibri" w:eastAsia="PMingLiU" w:hAnsi="Calibri" w:cs="Calibri"/>
                  <w:color w:val="000000"/>
                  <w:sz w:val="22"/>
                  <w:szCs w:val="22"/>
                  <w:lang w:val="en-PH" w:eastAsia="en-US"/>
                </w:rPr>
                <w:t>0.42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74" w:author="Diana Machado" w:date="2019-04-05T18:12:00Z"/>
                <w:rFonts w:ascii="Calibri" w:eastAsia="PMingLiU" w:hAnsi="Calibri" w:cs="Calibri"/>
                <w:color w:val="000000"/>
                <w:sz w:val="22"/>
                <w:szCs w:val="22"/>
                <w:lang w:val="en-PH" w:eastAsia="en-US"/>
              </w:rPr>
            </w:pPr>
            <w:ins w:id="35075" w:author="Diana Machado" w:date="2019-04-05T18:12:00Z">
              <w:r w:rsidRPr="00E02DB2">
                <w:rPr>
                  <w:rFonts w:ascii="Calibri" w:eastAsia="PMingLiU" w:hAnsi="Calibri" w:cs="Calibri"/>
                  <w:color w:val="000000"/>
                  <w:sz w:val="22"/>
                  <w:szCs w:val="22"/>
                  <w:lang w:val="en-PH" w:eastAsia="en-US"/>
                </w:rPr>
                <w:t>0.40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76" w:author="Diana Machado" w:date="2019-04-05T18:12:00Z"/>
                <w:rFonts w:ascii="Calibri" w:eastAsia="PMingLiU" w:hAnsi="Calibri" w:cs="Calibri"/>
                <w:color w:val="000000"/>
                <w:sz w:val="22"/>
                <w:szCs w:val="22"/>
                <w:lang w:val="en-PH" w:eastAsia="en-US"/>
              </w:rPr>
            </w:pPr>
            <w:ins w:id="3507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78" w:author="Diana Machado" w:date="2019-04-05T18:12:00Z"/>
                <w:rFonts w:ascii="Calibri" w:eastAsia="PMingLiU" w:hAnsi="Calibri" w:cs="Calibri"/>
                <w:color w:val="000000"/>
                <w:sz w:val="22"/>
                <w:szCs w:val="22"/>
                <w:lang w:val="en-PH" w:eastAsia="en-US"/>
              </w:rPr>
            </w:pPr>
            <w:ins w:id="35079" w:author="Diana Machado" w:date="2019-04-05T18:12:00Z">
              <w:r w:rsidRPr="00E02DB2">
                <w:rPr>
                  <w:rFonts w:ascii="Calibri" w:eastAsia="PMingLiU" w:hAnsi="Calibri" w:cs="Calibri"/>
                  <w:color w:val="000000"/>
                  <w:sz w:val="22"/>
                  <w:szCs w:val="22"/>
                  <w:lang w:val="en-PH" w:eastAsia="en-US"/>
                </w:rPr>
                <w:t>0.6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0" w:author="Diana Machado" w:date="2019-04-05T18:12:00Z"/>
                <w:rFonts w:ascii="Calibri" w:eastAsia="PMingLiU" w:hAnsi="Calibri" w:cs="Calibri"/>
                <w:color w:val="000000"/>
                <w:sz w:val="22"/>
                <w:szCs w:val="22"/>
                <w:lang w:val="en-PH" w:eastAsia="en-US"/>
              </w:rPr>
            </w:pPr>
            <w:ins w:id="35081" w:author="Diana Machado" w:date="2019-04-05T18:12:00Z">
              <w:r w:rsidRPr="00E02DB2">
                <w:rPr>
                  <w:rFonts w:ascii="Calibri" w:eastAsia="PMingLiU" w:hAnsi="Calibri" w:cs="Calibri"/>
                  <w:color w:val="000000"/>
                  <w:sz w:val="22"/>
                  <w:szCs w:val="22"/>
                  <w:lang w:val="en-PH" w:eastAsia="en-US"/>
                </w:rPr>
                <w:t>3.819</w:t>
              </w:r>
            </w:ins>
          </w:p>
        </w:tc>
      </w:tr>
      <w:tr w:rsidR="004B7BAF" w:rsidRPr="00E02DB2" w:rsidTr="004B7BAF">
        <w:trPr>
          <w:trHeight w:val="286"/>
          <w:ins w:id="3508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0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084" w:author="Diana Machado" w:date="2019-04-05T18:12:00Z"/>
                <w:rFonts w:ascii="Calibri" w:eastAsia="PMingLiU" w:hAnsi="Calibri" w:cs="Calibri"/>
                <w:color w:val="000000"/>
                <w:sz w:val="22"/>
                <w:szCs w:val="22"/>
                <w:lang w:val="en-PH" w:eastAsia="en-US"/>
              </w:rPr>
            </w:pPr>
            <w:ins w:id="3508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6" w:author="Diana Machado" w:date="2019-04-05T18:12:00Z"/>
                <w:rFonts w:ascii="Calibri" w:eastAsia="PMingLiU" w:hAnsi="Calibri" w:cs="Calibri"/>
                <w:color w:val="000000"/>
                <w:sz w:val="22"/>
                <w:szCs w:val="22"/>
                <w:lang w:val="en-PH" w:eastAsia="en-US"/>
              </w:rPr>
            </w:pPr>
            <w:ins w:id="35087" w:author="Diana Machado" w:date="2019-04-05T18:12:00Z">
              <w:r w:rsidRPr="00E02DB2">
                <w:rPr>
                  <w:rFonts w:ascii="Calibri" w:eastAsia="PMingLiU" w:hAnsi="Calibri" w:cs="Calibri"/>
                  <w:color w:val="000000"/>
                  <w:sz w:val="22"/>
                  <w:szCs w:val="22"/>
                  <w:lang w:val="en-PH" w:eastAsia="en-US"/>
                </w:rPr>
                <w:t>3.4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88" w:author="Diana Machado" w:date="2019-04-05T18:12:00Z"/>
                <w:rFonts w:ascii="Calibri" w:eastAsia="PMingLiU" w:hAnsi="Calibri" w:cs="Calibri"/>
                <w:color w:val="000000"/>
                <w:sz w:val="22"/>
                <w:szCs w:val="22"/>
                <w:lang w:val="en-PH" w:eastAsia="en-US"/>
              </w:rPr>
            </w:pPr>
            <w:ins w:id="35089" w:author="Diana Machado" w:date="2019-04-05T18:12:00Z">
              <w:r w:rsidRPr="00E02DB2">
                <w:rPr>
                  <w:rFonts w:ascii="Calibri" w:eastAsia="PMingLiU" w:hAnsi="Calibri" w:cs="Calibri"/>
                  <w:color w:val="000000"/>
                  <w:sz w:val="22"/>
                  <w:szCs w:val="22"/>
                  <w:lang w:val="en-PH" w:eastAsia="en-US"/>
                </w:rPr>
                <w:t>3.18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0" w:author="Diana Machado" w:date="2019-04-05T18:12:00Z"/>
                <w:rFonts w:ascii="Calibri" w:eastAsia="PMingLiU" w:hAnsi="Calibri" w:cs="Calibri"/>
                <w:color w:val="000000"/>
                <w:sz w:val="22"/>
                <w:szCs w:val="22"/>
                <w:lang w:val="en-PH" w:eastAsia="en-US"/>
              </w:rPr>
            </w:pPr>
            <w:ins w:id="35091" w:author="Diana Machado" w:date="2019-04-05T18:12:00Z">
              <w:r w:rsidRPr="00E02DB2">
                <w:rPr>
                  <w:rFonts w:ascii="Calibri" w:eastAsia="PMingLiU" w:hAnsi="Calibri" w:cs="Calibri"/>
                  <w:color w:val="000000"/>
                  <w:sz w:val="22"/>
                  <w:szCs w:val="22"/>
                  <w:lang w:val="en-PH" w:eastAsia="en-US"/>
                </w:rPr>
                <w:t>8.18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2" w:author="Diana Machado" w:date="2019-04-05T18:12:00Z"/>
                <w:rFonts w:ascii="Calibri" w:eastAsia="PMingLiU" w:hAnsi="Calibri" w:cs="Calibri"/>
                <w:color w:val="000000"/>
                <w:sz w:val="22"/>
                <w:szCs w:val="22"/>
                <w:lang w:val="en-PH" w:eastAsia="en-US"/>
              </w:rPr>
            </w:pPr>
            <w:ins w:id="35093" w:author="Diana Machado" w:date="2019-04-05T18:12:00Z">
              <w:r w:rsidRPr="00E02DB2">
                <w:rPr>
                  <w:rFonts w:ascii="Calibri" w:eastAsia="PMingLiU" w:hAnsi="Calibri" w:cs="Calibri"/>
                  <w:color w:val="000000"/>
                  <w:sz w:val="22"/>
                  <w:szCs w:val="22"/>
                  <w:lang w:val="en-PH" w:eastAsia="en-US"/>
                </w:rPr>
                <w:t>0.56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4" w:author="Diana Machado" w:date="2019-04-05T18:12:00Z"/>
                <w:rFonts w:ascii="Calibri" w:eastAsia="PMingLiU" w:hAnsi="Calibri" w:cs="Calibri"/>
                <w:color w:val="000000"/>
                <w:sz w:val="22"/>
                <w:szCs w:val="22"/>
                <w:lang w:val="en-PH" w:eastAsia="en-US"/>
              </w:rPr>
            </w:pPr>
            <w:ins w:id="35095" w:author="Diana Machado" w:date="2019-04-05T18:12:00Z">
              <w:r w:rsidRPr="00E02DB2">
                <w:rPr>
                  <w:rFonts w:ascii="Calibri" w:eastAsia="PMingLiU" w:hAnsi="Calibri" w:cs="Calibri"/>
                  <w:color w:val="000000"/>
                  <w:sz w:val="22"/>
                  <w:szCs w:val="22"/>
                  <w:lang w:val="en-PH" w:eastAsia="en-US"/>
                </w:rPr>
                <w:t>0.4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6" w:author="Diana Machado" w:date="2019-04-05T18:12:00Z"/>
                <w:rFonts w:ascii="Calibri" w:eastAsia="PMingLiU" w:hAnsi="Calibri" w:cs="Calibri"/>
                <w:color w:val="000000"/>
                <w:sz w:val="22"/>
                <w:szCs w:val="22"/>
                <w:lang w:val="en-PH" w:eastAsia="en-US"/>
              </w:rPr>
            </w:pPr>
            <w:ins w:id="3509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098" w:author="Diana Machado" w:date="2019-04-05T18:12:00Z"/>
                <w:rFonts w:ascii="Calibri" w:eastAsia="PMingLiU" w:hAnsi="Calibri" w:cs="Calibri"/>
                <w:color w:val="000000"/>
                <w:sz w:val="22"/>
                <w:szCs w:val="22"/>
                <w:lang w:val="en-PH" w:eastAsia="en-US"/>
              </w:rPr>
            </w:pPr>
            <w:ins w:id="35099" w:author="Diana Machado" w:date="2019-04-05T18:12:00Z">
              <w:r w:rsidRPr="00E02DB2">
                <w:rPr>
                  <w:rFonts w:ascii="Calibri" w:eastAsia="PMingLiU" w:hAnsi="Calibri" w:cs="Calibri"/>
                  <w:color w:val="000000"/>
                  <w:sz w:val="22"/>
                  <w:szCs w:val="22"/>
                  <w:lang w:val="en-PH" w:eastAsia="en-US"/>
                </w:rPr>
                <w:t>0.6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00" w:author="Diana Machado" w:date="2019-04-05T18:12:00Z"/>
                <w:rFonts w:ascii="Calibri" w:eastAsia="PMingLiU" w:hAnsi="Calibri" w:cs="Calibri"/>
                <w:color w:val="000000"/>
                <w:sz w:val="22"/>
                <w:szCs w:val="22"/>
                <w:lang w:val="en-PH" w:eastAsia="en-US"/>
              </w:rPr>
            </w:pPr>
            <w:ins w:id="35101" w:author="Diana Machado" w:date="2019-04-05T18:12:00Z">
              <w:r w:rsidRPr="00E02DB2">
                <w:rPr>
                  <w:rFonts w:ascii="Calibri" w:eastAsia="PMingLiU" w:hAnsi="Calibri" w:cs="Calibri"/>
                  <w:color w:val="000000"/>
                  <w:sz w:val="22"/>
                  <w:szCs w:val="22"/>
                  <w:lang w:val="en-PH" w:eastAsia="en-US"/>
                </w:rPr>
                <w:t>4.089</w:t>
              </w:r>
            </w:ins>
          </w:p>
        </w:tc>
      </w:tr>
      <w:tr w:rsidR="004B7BAF" w:rsidRPr="00E02DB2" w:rsidTr="004B7BAF">
        <w:trPr>
          <w:trHeight w:val="286"/>
          <w:ins w:id="3510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0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0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0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0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0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0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0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1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1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1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1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14" w:author="Diana Machado" w:date="2019-04-05T18:12:00Z"/>
                <w:rFonts w:ascii="Calibri" w:eastAsia="PMingLiU" w:hAnsi="Calibri" w:cs="Calibri"/>
                <w:color w:val="000000"/>
                <w:sz w:val="22"/>
                <w:szCs w:val="22"/>
                <w:lang w:val="en-PH" w:eastAsia="en-US"/>
              </w:rPr>
            </w:pPr>
            <w:ins w:id="35115" w:author="Diana Machado" w:date="2019-04-05T18:12:00Z">
              <w:r w:rsidRPr="00E02DB2">
                <w:rPr>
                  <w:rFonts w:ascii="Calibri" w:eastAsia="PMingLiU" w:hAnsi="Calibri" w:cs="Calibri"/>
                  <w:color w:val="000000"/>
                  <w:sz w:val="22"/>
                  <w:szCs w:val="22"/>
                  <w:lang w:val="en-PH" w:eastAsia="en-US"/>
                </w:rPr>
                <w:t>Hendr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16" w:author="Diana Machado" w:date="2019-04-05T18:12:00Z"/>
                <w:rFonts w:ascii="Calibri" w:eastAsia="PMingLiU" w:hAnsi="Calibri" w:cs="Calibri"/>
                <w:color w:val="000000"/>
                <w:sz w:val="22"/>
                <w:szCs w:val="22"/>
                <w:lang w:val="en-PH" w:eastAsia="en-US"/>
              </w:rPr>
            </w:pPr>
            <w:ins w:id="3511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18" w:author="Diana Machado" w:date="2019-04-05T18:12:00Z"/>
                <w:rFonts w:ascii="Calibri" w:eastAsia="PMingLiU" w:hAnsi="Calibri" w:cs="Calibri"/>
                <w:color w:val="000000"/>
                <w:sz w:val="22"/>
                <w:szCs w:val="22"/>
                <w:lang w:val="en-PH" w:eastAsia="en-US"/>
              </w:rPr>
            </w:pPr>
            <w:ins w:id="35119" w:author="Diana Machado" w:date="2019-04-05T18:12:00Z">
              <w:r w:rsidRPr="00E02DB2">
                <w:rPr>
                  <w:rFonts w:ascii="Calibri" w:eastAsia="PMingLiU" w:hAnsi="Calibri" w:cs="Calibri"/>
                  <w:color w:val="000000"/>
                  <w:sz w:val="22"/>
                  <w:szCs w:val="22"/>
                  <w:lang w:val="en-PH" w:eastAsia="en-US"/>
                </w:rPr>
                <w:t>3.33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20" w:author="Diana Machado" w:date="2019-04-05T18:12:00Z"/>
                <w:rFonts w:ascii="Calibri" w:eastAsia="PMingLiU" w:hAnsi="Calibri" w:cs="Calibri"/>
                <w:color w:val="000000"/>
                <w:sz w:val="22"/>
                <w:szCs w:val="22"/>
                <w:lang w:val="en-PH" w:eastAsia="en-US"/>
              </w:rPr>
            </w:pPr>
            <w:ins w:id="35121" w:author="Diana Machado" w:date="2019-04-05T18:12:00Z">
              <w:r w:rsidRPr="00E02DB2">
                <w:rPr>
                  <w:rFonts w:ascii="Calibri" w:eastAsia="PMingLiU" w:hAnsi="Calibri" w:cs="Calibri"/>
                  <w:color w:val="000000"/>
                  <w:sz w:val="22"/>
                  <w:szCs w:val="22"/>
                  <w:lang w:val="en-PH" w:eastAsia="en-US"/>
                </w:rPr>
                <w:t>3.1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22" w:author="Diana Machado" w:date="2019-04-05T18:12:00Z"/>
                <w:rFonts w:ascii="Calibri" w:eastAsia="PMingLiU" w:hAnsi="Calibri" w:cs="Calibri"/>
                <w:color w:val="000000"/>
                <w:sz w:val="22"/>
                <w:szCs w:val="22"/>
                <w:lang w:val="en-PH" w:eastAsia="en-US"/>
              </w:rPr>
            </w:pPr>
            <w:ins w:id="35123" w:author="Diana Machado" w:date="2019-04-05T18:12:00Z">
              <w:r w:rsidRPr="00E02DB2">
                <w:rPr>
                  <w:rFonts w:ascii="Calibri" w:eastAsia="PMingLiU" w:hAnsi="Calibri" w:cs="Calibri"/>
                  <w:color w:val="000000"/>
                  <w:sz w:val="22"/>
                  <w:szCs w:val="22"/>
                  <w:lang w:val="en-PH" w:eastAsia="en-US"/>
                </w:rPr>
                <w:t>7.187</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124" w:author="Diana Machado" w:date="2019-04-05T18:12:00Z"/>
                <w:rFonts w:ascii="Calibri" w:eastAsia="PMingLiU" w:hAnsi="Calibri" w:cs="Calibri"/>
                <w:color w:val="000000"/>
                <w:sz w:val="22"/>
                <w:szCs w:val="22"/>
                <w:lang w:val="en-PH" w:eastAsia="en-US"/>
              </w:rPr>
            </w:pPr>
            <w:ins w:id="35125" w:author="Diana Machado" w:date="2019-04-05T18:12:00Z">
              <w:r w:rsidRPr="00E02DB2">
                <w:rPr>
                  <w:rFonts w:ascii="Calibri" w:eastAsia="PMingLiU" w:hAnsi="Calibri" w:cs="Calibri"/>
                  <w:color w:val="000000"/>
                  <w:sz w:val="22"/>
                  <w:szCs w:val="22"/>
                  <w:lang w:val="en-PH" w:eastAsia="en-US"/>
                </w:rPr>
                <w:t>0.39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126" w:author="Diana Machado" w:date="2019-04-05T18:12:00Z"/>
                <w:rFonts w:ascii="Calibri" w:eastAsia="PMingLiU" w:hAnsi="Calibri" w:cs="Calibri"/>
                <w:color w:val="000000"/>
                <w:sz w:val="22"/>
                <w:szCs w:val="22"/>
                <w:lang w:val="en-PH" w:eastAsia="en-US"/>
              </w:rPr>
            </w:pPr>
            <w:ins w:id="35127" w:author="Diana Machado" w:date="2019-04-05T18:12:00Z">
              <w:r w:rsidRPr="00E02DB2">
                <w:rPr>
                  <w:rFonts w:ascii="Calibri" w:eastAsia="PMingLiU" w:hAnsi="Calibri" w:cs="Calibri"/>
                  <w:color w:val="000000"/>
                  <w:sz w:val="22"/>
                  <w:szCs w:val="22"/>
                  <w:lang w:val="en-PH" w:eastAsia="en-US"/>
                </w:rPr>
                <w:t>0.49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28" w:author="Diana Machado" w:date="2019-04-05T18:12:00Z"/>
                <w:rFonts w:ascii="Calibri" w:eastAsia="PMingLiU" w:hAnsi="Calibri" w:cs="Calibri"/>
                <w:color w:val="000000"/>
                <w:sz w:val="22"/>
                <w:szCs w:val="22"/>
                <w:lang w:val="en-PH" w:eastAsia="en-US"/>
              </w:rPr>
            </w:pPr>
            <w:ins w:id="35129" w:author="Diana Machado" w:date="2019-04-05T18:12:00Z">
              <w:r w:rsidRPr="00E02DB2">
                <w:rPr>
                  <w:rFonts w:ascii="Calibri" w:eastAsia="PMingLiU" w:hAnsi="Calibri" w:cs="Calibri"/>
                  <w:color w:val="000000"/>
                  <w:sz w:val="22"/>
                  <w:szCs w:val="22"/>
                  <w:lang w:val="en-PH" w:eastAsia="en-US"/>
                </w:rPr>
                <w:t>0.9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0" w:author="Diana Machado" w:date="2019-04-05T18:12:00Z"/>
                <w:rFonts w:ascii="Calibri" w:eastAsia="PMingLiU" w:hAnsi="Calibri" w:cs="Calibri"/>
                <w:color w:val="000000"/>
                <w:sz w:val="22"/>
                <w:szCs w:val="22"/>
                <w:lang w:val="en-PH" w:eastAsia="en-US"/>
              </w:rPr>
            </w:pPr>
            <w:ins w:id="35131" w:author="Diana Machado" w:date="2019-04-05T18:12:00Z">
              <w:r w:rsidRPr="00E02DB2">
                <w:rPr>
                  <w:rFonts w:ascii="Calibri" w:eastAsia="PMingLiU" w:hAnsi="Calibri" w:cs="Calibri"/>
                  <w:color w:val="000000"/>
                  <w:sz w:val="22"/>
                  <w:szCs w:val="22"/>
                  <w:lang w:val="en-PH" w:eastAsia="en-US"/>
                </w:rPr>
                <w:t>0.8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2" w:author="Diana Machado" w:date="2019-04-05T18:12:00Z"/>
                <w:rFonts w:ascii="Calibri" w:eastAsia="PMingLiU" w:hAnsi="Calibri" w:cs="Calibri"/>
                <w:color w:val="000000"/>
                <w:sz w:val="22"/>
                <w:szCs w:val="22"/>
                <w:lang w:val="en-PH" w:eastAsia="en-US"/>
              </w:rPr>
            </w:pPr>
            <w:ins w:id="35133" w:author="Diana Machado" w:date="2019-04-05T18:12:00Z">
              <w:r w:rsidRPr="00E02DB2">
                <w:rPr>
                  <w:rFonts w:ascii="Calibri" w:eastAsia="PMingLiU" w:hAnsi="Calibri" w:cs="Calibri"/>
                  <w:color w:val="000000"/>
                  <w:sz w:val="22"/>
                  <w:szCs w:val="22"/>
                  <w:lang w:val="en-PH" w:eastAsia="en-US"/>
                </w:rPr>
                <w:t>6.787</w:t>
              </w:r>
            </w:ins>
          </w:p>
        </w:tc>
      </w:tr>
      <w:tr w:rsidR="004B7BAF" w:rsidRPr="00E02DB2" w:rsidTr="004B7BAF">
        <w:trPr>
          <w:trHeight w:val="286"/>
          <w:ins w:id="3513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1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36" w:author="Diana Machado" w:date="2019-04-05T18:12:00Z"/>
                <w:rFonts w:ascii="Calibri" w:eastAsia="PMingLiU" w:hAnsi="Calibri" w:cs="Calibri"/>
                <w:color w:val="000000"/>
                <w:sz w:val="22"/>
                <w:szCs w:val="22"/>
                <w:lang w:val="en-PH" w:eastAsia="en-US"/>
              </w:rPr>
            </w:pPr>
            <w:ins w:id="3513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38" w:author="Diana Machado" w:date="2019-04-05T18:12:00Z"/>
                <w:rFonts w:ascii="Calibri" w:eastAsia="PMingLiU" w:hAnsi="Calibri" w:cs="Calibri"/>
                <w:color w:val="000000"/>
                <w:sz w:val="22"/>
                <w:szCs w:val="22"/>
                <w:lang w:val="en-PH" w:eastAsia="en-US"/>
              </w:rPr>
            </w:pPr>
            <w:ins w:id="35139" w:author="Diana Machado" w:date="2019-04-05T18:12:00Z">
              <w:r w:rsidRPr="00E02DB2">
                <w:rPr>
                  <w:rFonts w:ascii="Calibri" w:eastAsia="PMingLiU" w:hAnsi="Calibri" w:cs="Calibri"/>
                  <w:color w:val="000000"/>
                  <w:sz w:val="22"/>
                  <w:szCs w:val="22"/>
                  <w:lang w:val="en-PH" w:eastAsia="en-US"/>
                </w:rPr>
                <w:t>3.84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0" w:author="Diana Machado" w:date="2019-04-05T18:12:00Z"/>
                <w:rFonts w:ascii="Calibri" w:eastAsia="PMingLiU" w:hAnsi="Calibri" w:cs="Calibri"/>
                <w:color w:val="000000"/>
                <w:sz w:val="22"/>
                <w:szCs w:val="22"/>
                <w:lang w:val="en-PH" w:eastAsia="en-US"/>
              </w:rPr>
            </w:pPr>
            <w:ins w:id="35141" w:author="Diana Machado" w:date="2019-04-05T18:12:00Z">
              <w:r w:rsidRPr="00E02DB2">
                <w:rPr>
                  <w:rFonts w:ascii="Calibri" w:eastAsia="PMingLiU" w:hAnsi="Calibri" w:cs="Calibri"/>
                  <w:color w:val="000000"/>
                  <w:sz w:val="22"/>
                  <w:szCs w:val="22"/>
                  <w:lang w:val="en-PH" w:eastAsia="en-US"/>
                </w:rPr>
                <w:t>3.6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2" w:author="Diana Machado" w:date="2019-04-05T18:12:00Z"/>
                <w:rFonts w:ascii="Calibri" w:eastAsia="PMingLiU" w:hAnsi="Calibri" w:cs="Calibri"/>
                <w:color w:val="000000"/>
                <w:sz w:val="22"/>
                <w:szCs w:val="22"/>
                <w:lang w:val="en-PH" w:eastAsia="en-US"/>
              </w:rPr>
            </w:pPr>
            <w:ins w:id="35143" w:author="Diana Machado" w:date="2019-04-05T18:12:00Z">
              <w:r w:rsidRPr="00E02DB2">
                <w:rPr>
                  <w:rFonts w:ascii="Calibri" w:eastAsia="PMingLiU" w:hAnsi="Calibri" w:cs="Calibri"/>
                  <w:color w:val="000000"/>
                  <w:sz w:val="22"/>
                  <w:szCs w:val="22"/>
                  <w:lang w:val="en-PH" w:eastAsia="en-US"/>
                </w:rPr>
                <w:t>12.04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4" w:author="Diana Machado" w:date="2019-04-05T18:12:00Z"/>
                <w:rFonts w:ascii="Calibri" w:eastAsia="PMingLiU" w:hAnsi="Calibri" w:cs="Calibri"/>
                <w:color w:val="000000"/>
                <w:sz w:val="22"/>
                <w:szCs w:val="22"/>
                <w:lang w:val="en-PH" w:eastAsia="en-US"/>
              </w:rPr>
            </w:pPr>
            <w:ins w:id="35145" w:author="Diana Machado" w:date="2019-04-05T18:12:00Z">
              <w:r w:rsidRPr="00E02DB2">
                <w:rPr>
                  <w:rFonts w:ascii="Calibri" w:eastAsia="PMingLiU" w:hAnsi="Calibri" w:cs="Calibri"/>
                  <w:color w:val="000000"/>
                  <w:sz w:val="22"/>
                  <w:szCs w:val="22"/>
                  <w:lang w:val="en-PH" w:eastAsia="en-US"/>
                </w:rPr>
                <w:t>0.6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6" w:author="Diana Machado" w:date="2019-04-05T18:12:00Z"/>
                <w:rFonts w:ascii="Calibri" w:eastAsia="PMingLiU" w:hAnsi="Calibri" w:cs="Calibri"/>
                <w:color w:val="000000"/>
                <w:sz w:val="22"/>
                <w:szCs w:val="22"/>
                <w:lang w:val="en-PH" w:eastAsia="en-US"/>
              </w:rPr>
            </w:pPr>
            <w:ins w:id="35147" w:author="Diana Machado" w:date="2019-04-05T18:12:00Z">
              <w:r w:rsidRPr="00E02DB2">
                <w:rPr>
                  <w:rFonts w:ascii="Calibri" w:eastAsia="PMingLiU" w:hAnsi="Calibri" w:cs="Calibri"/>
                  <w:color w:val="000000"/>
                  <w:sz w:val="22"/>
                  <w:szCs w:val="22"/>
                  <w:lang w:val="en-PH" w:eastAsia="en-US"/>
                </w:rPr>
                <w:t>0.5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48" w:author="Diana Machado" w:date="2019-04-05T18:12:00Z"/>
                <w:rFonts w:ascii="Calibri" w:eastAsia="PMingLiU" w:hAnsi="Calibri" w:cs="Calibri"/>
                <w:color w:val="000000"/>
                <w:sz w:val="22"/>
                <w:szCs w:val="22"/>
                <w:lang w:val="en-PH" w:eastAsia="en-US"/>
              </w:rPr>
            </w:pPr>
            <w:ins w:id="35149" w:author="Diana Machado" w:date="2019-04-05T18:12:00Z">
              <w:r w:rsidRPr="00E02DB2">
                <w:rPr>
                  <w:rFonts w:ascii="Calibri" w:eastAsia="PMingLiU" w:hAnsi="Calibri" w:cs="Calibri"/>
                  <w:color w:val="000000"/>
                  <w:sz w:val="22"/>
                  <w:szCs w:val="22"/>
                  <w:lang w:val="en-PH" w:eastAsia="en-US"/>
                </w:rPr>
                <w:t>1.08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0" w:author="Diana Machado" w:date="2019-04-05T18:12:00Z"/>
                <w:rFonts w:ascii="Calibri" w:eastAsia="PMingLiU" w:hAnsi="Calibri" w:cs="Calibri"/>
                <w:color w:val="000000"/>
                <w:sz w:val="22"/>
                <w:szCs w:val="22"/>
                <w:lang w:val="en-PH" w:eastAsia="en-US"/>
              </w:rPr>
            </w:pPr>
            <w:ins w:id="35151" w:author="Diana Machado" w:date="2019-04-05T18:12:00Z">
              <w:r w:rsidRPr="00E02DB2">
                <w:rPr>
                  <w:rFonts w:ascii="Calibri" w:eastAsia="PMingLiU" w:hAnsi="Calibri" w:cs="Calibri"/>
                  <w:color w:val="000000"/>
                  <w:sz w:val="22"/>
                  <w:szCs w:val="22"/>
                  <w:lang w:val="en-PH" w:eastAsia="en-US"/>
                </w:rPr>
                <w:t>0.9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2" w:author="Diana Machado" w:date="2019-04-05T18:12:00Z"/>
                <w:rFonts w:ascii="Calibri" w:eastAsia="PMingLiU" w:hAnsi="Calibri" w:cs="Calibri"/>
                <w:color w:val="000000"/>
                <w:sz w:val="22"/>
                <w:szCs w:val="22"/>
                <w:lang w:val="en-PH" w:eastAsia="en-US"/>
              </w:rPr>
            </w:pPr>
            <w:ins w:id="35153" w:author="Diana Machado" w:date="2019-04-05T18:12:00Z">
              <w:r w:rsidRPr="00E02DB2">
                <w:rPr>
                  <w:rFonts w:ascii="Calibri" w:eastAsia="PMingLiU" w:hAnsi="Calibri" w:cs="Calibri"/>
                  <w:color w:val="000000"/>
                  <w:sz w:val="22"/>
                  <w:szCs w:val="22"/>
                  <w:lang w:val="en-PH" w:eastAsia="en-US"/>
                </w:rPr>
                <w:t>6.787</w:t>
              </w:r>
            </w:ins>
          </w:p>
        </w:tc>
      </w:tr>
      <w:tr w:rsidR="004B7BAF" w:rsidRPr="00E02DB2" w:rsidTr="004B7BAF">
        <w:trPr>
          <w:trHeight w:val="286"/>
          <w:ins w:id="3515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1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56" w:author="Diana Machado" w:date="2019-04-05T18:12:00Z"/>
                <w:rFonts w:ascii="Calibri" w:eastAsia="PMingLiU" w:hAnsi="Calibri" w:cs="Calibri"/>
                <w:color w:val="000000"/>
                <w:sz w:val="22"/>
                <w:szCs w:val="22"/>
                <w:lang w:val="en-PH" w:eastAsia="en-US"/>
              </w:rPr>
            </w:pPr>
            <w:ins w:id="3515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58" w:author="Diana Machado" w:date="2019-04-05T18:12:00Z"/>
                <w:rFonts w:ascii="Calibri" w:eastAsia="PMingLiU" w:hAnsi="Calibri" w:cs="Calibri"/>
                <w:color w:val="000000"/>
                <w:sz w:val="22"/>
                <w:szCs w:val="22"/>
                <w:lang w:val="en-PH" w:eastAsia="en-US"/>
              </w:rPr>
            </w:pPr>
            <w:ins w:id="35159" w:author="Diana Machado" w:date="2019-04-05T18:12:00Z">
              <w:r w:rsidRPr="00E02DB2">
                <w:rPr>
                  <w:rFonts w:ascii="Calibri" w:eastAsia="PMingLiU" w:hAnsi="Calibri" w:cs="Calibri"/>
                  <w:color w:val="000000"/>
                  <w:sz w:val="22"/>
                  <w:szCs w:val="22"/>
                  <w:lang w:val="en-PH" w:eastAsia="en-US"/>
                </w:rPr>
                <w:t>4.51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0" w:author="Diana Machado" w:date="2019-04-05T18:12:00Z"/>
                <w:rFonts w:ascii="Calibri" w:eastAsia="PMingLiU" w:hAnsi="Calibri" w:cs="Calibri"/>
                <w:color w:val="000000"/>
                <w:sz w:val="22"/>
                <w:szCs w:val="22"/>
                <w:lang w:val="en-PH" w:eastAsia="en-US"/>
              </w:rPr>
            </w:pPr>
            <w:ins w:id="35161" w:author="Diana Machado" w:date="2019-04-05T18:12:00Z">
              <w:r w:rsidRPr="00E02DB2">
                <w:rPr>
                  <w:rFonts w:ascii="Calibri" w:eastAsia="PMingLiU" w:hAnsi="Calibri" w:cs="Calibri"/>
                  <w:color w:val="000000"/>
                  <w:sz w:val="22"/>
                  <w:szCs w:val="22"/>
                  <w:lang w:val="en-PH" w:eastAsia="en-US"/>
                </w:rPr>
                <w:t>4.20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2" w:author="Diana Machado" w:date="2019-04-05T18:12:00Z"/>
                <w:rFonts w:ascii="Calibri" w:eastAsia="PMingLiU" w:hAnsi="Calibri" w:cs="Calibri"/>
                <w:color w:val="000000"/>
                <w:sz w:val="22"/>
                <w:szCs w:val="22"/>
                <w:lang w:val="en-PH" w:eastAsia="en-US"/>
              </w:rPr>
            </w:pPr>
            <w:ins w:id="35163" w:author="Diana Machado" w:date="2019-04-05T18:12:00Z">
              <w:r w:rsidRPr="00E02DB2">
                <w:rPr>
                  <w:rFonts w:ascii="Calibri" w:eastAsia="PMingLiU" w:hAnsi="Calibri" w:cs="Calibri"/>
                  <w:color w:val="000000"/>
                  <w:sz w:val="22"/>
                  <w:szCs w:val="22"/>
                  <w:lang w:val="en-PH" w:eastAsia="en-US"/>
                </w:rPr>
                <w:t>13.84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4" w:author="Diana Machado" w:date="2019-04-05T18:12:00Z"/>
                <w:rFonts w:ascii="Calibri" w:eastAsia="PMingLiU" w:hAnsi="Calibri" w:cs="Calibri"/>
                <w:color w:val="000000"/>
                <w:sz w:val="22"/>
                <w:szCs w:val="22"/>
                <w:lang w:val="en-PH" w:eastAsia="en-US"/>
              </w:rPr>
            </w:pPr>
            <w:ins w:id="35165" w:author="Diana Machado" w:date="2019-04-05T18:12:00Z">
              <w:r w:rsidRPr="00E02DB2">
                <w:rPr>
                  <w:rFonts w:ascii="Calibri" w:eastAsia="PMingLiU" w:hAnsi="Calibri" w:cs="Calibri"/>
                  <w:color w:val="000000"/>
                  <w:sz w:val="22"/>
                  <w:szCs w:val="22"/>
                  <w:lang w:val="en-PH" w:eastAsia="en-US"/>
                </w:rPr>
                <w:t>0.7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6" w:author="Diana Machado" w:date="2019-04-05T18:12:00Z"/>
                <w:rFonts w:ascii="Calibri" w:eastAsia="PMingLiU" w:hAnsi="Calibri" w:cs="Calibri"/>
                <w:color w:val="000000"/>
                <w:sz w:val="22"/>
                <w:szCs w:val="22"/>
                <w:lang w:val="en-PH" w:eastAsia="en-US"/>
              </w:rPr>
            </w:pPr>
            <w:ins w:id="35167" w:author="Diana Machado" w:date="2019-04-05T18:12:00Z">
              <w:r w:rsidRPr="00E02DB2">
                <w:rPr>
                  <w:rFonts w:ascii="Calibri" w:eastAsia="PMingLiU" w:hAnsi="Calibri" w:cs="Calibri"/>
                  <w:color w:val="000000"/>
                  <w:sz w:val="22"/>
                  <w:szCs w:val="22"/>
                  <w:lang w:val="en-PH" w:eastAsia="en-US"/>
                </w:rPr>
                <w:t>0.63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68" w:author="Diana Machado" w:date="2019-04-05T18:12:00Z"/>
                <w:rFonts w:ascii="Calibri" w:eastAsia="PMingLiU" w:hAnsi="Calibri" w:cs="Calibri"/>
                <w:color w:val="000000"/>
                <w:sz w:val="22"/>
                <w:szCs w:val="22"/>
                <w:lang w:val="en-PH" w:eastAsia="en-US"/>
              </w:rPr>
            </w:pPr>
            <w:ins w:id="35169" w:author="Diana Machado" w:date="2019-04-05T18:12:00Z">
              <w:r w:rsidRPr="00E02DB2">
                <w:rPr>
                  <w:rFonts w:ascii="Calibri" w:eastAsia="PMingLiU" w:hAnsi="Calibri" w:cs="Calibri"/>
                  <w:color w:val="000000"/>
                  <w:sz w:val="22"/>
                  <w:szCs w:val="22"/>
                  <w:lang w:val="en-PH" w:eastAsia="en-US"/>
                </w:rPr>
                <w:t>1.14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70" w:author="Diana Machado" w:date="2019-04-05T18:12:00Z"/>
                <w:rFonts w:ascii="Calibri" w:eastAsia="PMingLiU" w:hAnsi="Calibri" w:cs="Calibri"/>
                <w:color w:val="000000"/>
                <w:sz w:val="22"/>
                <w:szCs w:val="22"/>
                <w:lang w:val="en-PH" w:eastAsia="en-US"/>
              </w:rPr>
            </w:pPr>
            <w:ins w:id="35171" w:author="Diana Machado" w:date="2019-04-05T18:12:00Z">
              <w:r w:rsidRPr="00E02DB2">
                <w:rPr>
                  <w:rFonts w:ascii="Calibri" w:eastAsia="PMingLiU" w:hAnsi="Calibri" w:cs="Calibri"/>
                  <w:color w:val="000000"/>
                  <w:sz w:val="22"/>
                  <w:szCs w:val="22"/>
                  <w:lang w:val="en-PH" w:eastAsia="en-US"/>
                </w:rPr>
                <w:t>0.94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72" w:author="Diana Machado" w:date="2019-04-05T18:12:00Z"/>
                <w:rFonts w:ascii="Calibri" w:eastAsia="PMingLiU" w:hAnsi="Calibri" w:cs="Calibri"/>
                <w:color w:val="000000"/>
                <w:sz w:val="22"/>
                <w:szCs w:val="22"/>
                <w:lang w:val="en-PH" w:eastAsia="en-US"/>
              </w:rPr>
            </w:pPr>
            <w:ins w:id="35173" w:author="Diana Machado" w:date="2019-04-05T18:12:00Z">
              <w:r w:rsidRPr="00E02DB2">
                <w:rPr>
                  <w:rFonts w:ascii="Calibri" w:eastAsia="PMingLiU" w:hAnsi="Calibri" w:cs="Calibri"/>
                  <w:color w:val="000000"/>
                  <w:sz w:val="22"/>
                  <w:szCs w:val="22"/>
                  <w:lang w:val="en-PH" w:eastAsia="en-US"/>
                </w:rPr>
                <w:t>6.787</w:t>
              </w:r>
            </w:ins>
          </w:p>
        </w:tc>
      </w:tr>
      <w:tr w:rsidR="004B7BAF" w:rsidRPr="00E02DB2" w:rsidTr="004B7BAF">
        <w:trPr>
          <w:trHeight w:val="286"/>
          <w:ins w:id="3517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7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17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7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7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7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8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8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8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8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18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1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86" w:author="Diana Machado" w:date="2019-04-05T18:12:00Z"/>
                <w:rFonts w:ascii="Calibri" w:eastAsia="PMingLiU" w:hAnsi="Calibri" w:cs="Calibri"/>
                <w:color w:val="000000"/>
                <w:sz w:val="22"/>
                <w:szCs w:val="22"/>
                <w:lang w:val="en-PH" w:eastAsia="en-US"/>
              </w:rPr>
            </w:pPr>
            <w:ins w:id="35187" w:author="Diana Machado" w:date="2019-04-05T18:12:00Z">
              <w:r w:rsidRPr="00E02DB2">
                <w:rPr>
                  <w:rFonts w:ascii="Calibri" w:eastAsia="PMingLiU" w:hAnsi="Calibri" w:cs="Calibri"/>
                  <w:color w:val="000000"/>
                  <w:sz w:val="22"/>
                  <w:szCs w:val="22"/>
                  <w:lang w:val="en-PH" w:eastAsia="en-US"/>
                </w:rPr>
                <w:t>Hernando</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188" w:author="Diana Machado" w:date="2019-04-05T18:12:00Z"/>
                <w:rFonts w:ascii="Calibri" w:eastAsia="PMingLiU" w:hAnsi="Calibri" w:cs="Calibri"/>
                <w:color w:val="000000"/>
                <w:sz w:val="22"/>
                <w:szCs w:val="22"/>
                <w:lang w:val="en-PH" w:eastAsia="en-US"/>
              </w:rPr>
            </w:pPr>
            <w:ins w:id="3518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90" w:author="Diana Machado" w:date="2019-04-05T18:12:00Z"/>
                <w:rFonts w:ascii="Calibri" w:eastAsia="PMingLiU" w:hAnsi="Calibri" w:cs="Calibri"/>
                <w:color w:val="000000"/>
                <w:sz w:val="22"/>
                <w:szCs w:val="22"/>
                <w:lang w:val="en-PH" w:eastAsia="en-US"/>
              </w:rPr>
            </w:pPr>
            <w:ins w:id="35191" w:author="Diana Machado" w:date="2019-04-05T18:12:00Z">
              <w:r w:rsidRPr="00E02DB2">
                <w:rPr>
                  <w:rFonts w:ascii="Calibri" w:eastAsia="PMingLiU" w:hAnsi="Calibri" w:cs="Calibri"/>
                  <w:color w:val="000000"/>
                  <w:sz w:val="22"/>
                  <w:szCs w:val="22"/>
                  <w:lang w:val="en-PH" w:eastAsia="en-US"/>
                </w:rPr>
                <w:t>1.95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92" w:author="Diana Machado" w:date="2019-04-05T18:12:00Z"/>
                <w:rFonts w:ascii="Calibri" w:eastAsia="PMingLiU" w:hAnsi="Calibri" w:cs="Calibri"/>
                <w:color w:val="000000"/>
                <w:sz w:val="22"/>
                <w:szCs w:val="22"/>
                <w:lang w:val="en-PH" w:eastAsia="en-US"/>
              </w:rPr>
            </w:pPr>
            <w:ins w:id="35193" w:author="Diana Machado" w:date="2019-04-05T18:12:00Z">
              <w:r w:rsidRPr="00E02DB2">
                <w:rPr>
                  <w:rFonts w:ascii="Calibri" w:eastAsia="PMingLiU" w:hAnsi="Calibri" w:cs="Calibri"/>
                  <w:color w:val="000000"/>
                  <w:sz w:val="22"/>
                  <w:szCs w:val="22"/>
                  <w:lang w:val="en-PH" w:eastAsia="en-US"/>
                </w:rPr>
                <w:t>1.5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94" w:author="Diana Machado" w:date="2019-04-05T18:12:00Z"/>
                <w:rFonts w:ascii="Calibri" w:eastAsia="PMingLiU" w:hAnsi="Calibri" w:cs="Calibri"/>
                <w:color w:val="000000"/>
                <w:sz w:val="22"/>
                <w:szCs w:val="22"/>
                <w:lang w:val="en-PH" w:eastAsia="en-US"/>
              </w:rPr>
            </w:pPr>
            <w:ins w:id="35195" w:author="Diana Machado" w:date="2019-04-05T18:12:00Z">
              <w:r w:rsidRPr="00E02DB2">
                <w:rPr>
                  <w:rFonts w:ascii="Calibri" w:eastAsia="PMingLiU" w:hAnsi="Calibri" w:cs="Calibri"/>
                  <w:color w:val="000000"/>
                  <w:sz w:val="22"/>
                  <w:szCs w:val="22"/>
                  <w:lang w:val="en-PH" w:eastAsia="en-US"/>
                </w:rPr>
                <w:t>4.96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96" w:author="Diana Machado" w:date="2019-04-05T18:12:00Z"/>
                <w:rFonts w:ascii="Calibri" w:eastAsia="PMingLiU" w:hAnsi="Calibri" w:cs="Calibri"/>
                <w:color w:val="000000"/>
                <w:sz w:val="22"/>
                <w:szCs w:val="22"/>
                <w:lang w:val="en-PH" w:eastAsia="en-US"/>
              </w:rPr>
            </w:pPr>
            <w:ins w:id="35197" w:author="Diana Machado" w:date="2019-04-05T18:12:00Z">
              <w:r w:rsidRPr="00E02DB2">
                <w:rPr>
                  <w:rFonts w:ascii="Calibri" w:eastAsia="PMingLiU" w:hAnsi="Calibri" w:cs="Calibri"/>
                  <w:color w:val="000000"/>
                  <w:sz w:val="22"/>
                  <w:szCs w:val="22"/>
                  <w:lang w:val="en-PH" w:eastAsia="en-US"/>
                </w:rPr>
                <w:t>0.2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198" w:author="Diana Machado" w:date="2019-04-05T18:12:00Z"/>
                <w:rFonts w:ascii="Calibri" w:eastAsia="PMingLiU" w:hAnsi="Calibri" w:cs="Calibri"/>
                <w:color w:val="000000"/>
                <w:sz w:val="22"/>
                <w:szCs w:val="22"/>
                <w:lang w:val="en-PH" w:eastAsia="en-US"/>
              </w:rPr>
            </w:pPr>
            <w:ins w:id="35199" w:author="Diana Machado" w:date="2019-04-05T18:12:00Z">
              <w:r w:rsidRPr="00E02DB2">
                <w:rPr>
                  <w:rFonts w:ascii="Calibri" w:eastAsia="PMingLiU" w:hAnsi="Calibri" w:cs="Calibri"/>
                  <w:color w:val="000000"/>
                  <w:sz w:val="22"/>
                  <w:szCs w:val="22"/>
                  <w:lang w:val="en-PH" w:eastAsia="en-US"/>
                </w:rPr>
                <w:t>0.24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00" w:author="Diana Machado" w:date="2019-04-05T18:12:00Z"/>
                <w:rFonts w:ascii="Calibri" w:eastAsia="PMingLiU" w:hAnsi="Calibri" w:cs="Calibri"/>
                <w:color w:val="000000"/>
                <w:sz w:val="22"/>
                <w:szCs w:val="22"/>
                <w:lang w:val="en-PH" w:eastAsia="en-US"/>
              </w:rPr>
            </w:pPr>
            <w:ins w:id="35201" w:author="Diana Machado" w:date="2019-04-05T18:12:00Z">
              <w:r w:rsidRPr="00E02DB2">
                <w:rPr>
                  <w:rFonts w:ascii="Calibri" w:eastAsia="PMingLiU" w:hAnsi="Calibri" w:cs="Calibri"/>
                  <w:color w:val="000000"/>
                  <w:sz w:val="22"/>
                  <w:szCs w:val="22"/>
                  <w:lang w:val="en-PH" w:eastAsia="en-US"/>
                </w:rPr>
                <w:t>0.48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02" w:author="Diana Machado" w:date="2019-04-05T18:12:00Z"/>
                <w:rFonts w:ascii="Calibri" w:eastAsia="PMingLiU" w:hAnsi="Calibri" w:cs="Calibri"/>
                <w:color w:val="000000"/>
                <w:sz w:val="22"/>
                <w:szCs w:val="22"/>
                <w:lang w:val="en-PH" w:eastAsia="en-US"/>
              </w:rPr>
            </w:pPr>
            <w:ins w:id="35203" w:author="Diana Machado" w:date="2019-04-05T18:12:00Z">
              <w:r w:rsidRPr="00E02DB2">
                <w:rPr>
                  <w:rFonts w:ascii="Calibri" w:eastAsia="PMingLiU" w:hAnsi="Calibri" w:cs="Calibri"/>
                  <w:color w:val="000000"/>
                  <w:sz w:val="22"/>
                  <w:szCs w:val="22"/>
                  <w:lang w:val="en-PH" w:eastAsia="en-US"/>
                </w:rPr>
                <w:t>0.37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04" w:author="Diana Machado" w:date="2019-04-05T18:12:00Z"/>
                <w:rFonts w:ascii="Calibri" w:eastAsia="PMingLiU" w:hAnsi="Calibri" w:cs="Calibri"/>
                <w:color w:val="000000"/>
                <w:sz w:val="22"/>
                <w:szCs w:val="22"/>
                <w:lang w:val="en-PH" w:eastAsia="en-US"/>
              </w:rPr>
            </w:pPr>
            <w:ins w:id="35205" w:author="Diana Machado" w:date="2019-04-05T18:12:00Z">
              <w:r w:rsidRPr="00E02DB2">
                <w:rPr>
                  <w:rFonts w:ascii="Calibri" w:eastAsia="PMingLiU" w:hAnsi="Calibri" w:cs="Calibri"/>
                  <w:color w:val="000000"/>
                  <w:sz w:val="22"/>
                  <w:szCs w:val="22"/>
                  <w:lang w:val="en-PH" w:eastAsia="en-US"/>
                </w:rPr>
                <w:t>3.103</w:t>
              </w:r>
            </w:ins>
          </w:p>
        </w:tc>
      </w:tr>
      <w:tr w:rsidR="004B7BAF" w:rsidRPr="00E02DB2" w:rsidTr="004B7BAF">
        <w:trPr>
          <w:trHeight w:val="286"/>
          <w:ins w:id="3520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2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08" w:author="Diana Machado" w:date="2019-04-05T18:12:00Z"/>
                <w:rFonts w:ascii="Calibri" w:eastAsia="PMingLiU" w:hAnsi="Calibri" w:cs="Calibri"/>
                <w:color w:val="000000"/>
                <w:sz w:val="22"/>
                <w:szCs w:val="22"/>
                <w:lang w:val="en-PH" w:eastAsia="en-US"/>
              </w:rPr>
            </w:pPr>
            <w:ins w:id="3520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0" w:author="Diana Machado" w:date="2019-04-05T18:12:00Z"/>
                <w:rFonts w:ascii="Calibri" w:eastAsia="PMingLiU" w:hAnsi="Calibri" w:cs="Calibri"/>
                <w:color w:val="000000"/>
                <w:sz w:val="22"/>
                <w:szCs w:val="22"/>
                <w:lang w:val="en-PH" w:eastAsia="en-US"/>
              </w:rPr>
            </w:pPr>
            <w:ins w:id="35211" w:author="Diana Machado" w:date="2019-04-05T18:12:00Z">
              <w:r w:rsidRPr="00E02DB2">
                <w:rPr>
                  <w:rFonts w:ascii="Calibri" w:eastAsia="PMingLiU" w:hAnsi="Calibri" w:cs="Calibri"/>
                  <w:color w:val="000000"/>
                  <w:sz w:val="22"/>
                  <w:szCs w:val="22"/>
                  <w:lang w:val="en-PH" w:eastAsia="en-US"/>
                </w:rPr>
                <w:t>2.1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2" w:author="Diana Machado" w:date="2019-04-05T18:12:00Z"/>
                <w:rFonts w:ascii="Calibri" w:eastAsia="PMingLiU" w:hAnsi="Calibri" w:cs="Calibri"/>
                <w:color w:val="000000"/>
                <w:sz w:val="22"/>
                <w:szCs w:val="22"/>
                <w:lang w:val="en-PH" w:eastAsia="en-US"/>
              </w:rPr>
            </w:pPr>
            <w:ins w:id="35213" w:author="Diana Machado" w:date="2019-04-05T18:12:00Z">
              <w:r w:rsidRPr="00E02DB2">
                <w:rPr>
                  <w:rFonts w:ascii="Calibri" w:eastAsia="PMingLiU" w:hAnsi="Calibri" w:cs="Calibri"/>
                  <w:color w:val="000000"/>
                  <w:sz w:val="22"/>
                  <w:szCs w:val="22"/>
                  <w:lang w:val="en-PH" w:eastAsia="en-US"/>
                </w:rPr>
                <w:t>2.01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4" w:author="Diana Machado" w:date="2019-04-05T18:12:00Z"/>
                <w:rFonts w:ascii="Calibri" w:eastAsia="PMingLiU" w:hAnsi="Calibri" w:cs="Calibri"/>
                <w:color w:val="000000"/>
                <w:sz w:val="22"/>
                <w:szCs w:val="22"/>
                <w:lang w:val="en-PH" w:eastAsia="en-US"/>
              </w:rPr>
            </w:pPr>
            <w:ins w:id="35215" w:author="Diana Machado" w:date="2019-04-05T18:12:00Z">
              <w:r w:rsidRPr="00E02DB2">
                <w:rPr>
                  <w:rFonts w:ascii="Calibri" w:eastAsia="PMingLiU" w:hAnsi="Calibri" w:cs="Calibri"/>
                  <w:color w:val="000000"/>
                  <w:sz w:val="22"/>
                  <w:szCs w:val="22"/>
                  <w:lang w:val="en-PH" w:eastAsia="en-US"/>
                </w:rPr>
                <w:t>6.67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6" w:author="Diana Machado" w:date="2019-04-05T18:12:00Z"/>
                <w:rFonts w:ascii="Calibri" w:eastAsia="PMingLiU" w:hAnsi="Calibri" w:cs="Calibri"/>
                <w:color w:val="000000"/>
                <w:sz w:val="22"/>
                <w:szCs w:val="22"/>
                <w:lang w:val="en-PH" w:eastAsia="en-US"/>
              </w:rPr>
            </w:pPr>
            <w:ins w:id="35217" w:author="Diana Machado" w:date="2019-04-05T18:12:00Z">
              <w:r w:rsidRPr="00E02DB2">
                <w:rPr>
                  <w:rFonts w:ascii="Calibri" w:eastAsia="PMingLiU" w:hAnsi="Calibri" w:cs="Calibri"/>
                  <w:color w:val="000000"/>
                  <w:sz w:val="22"/>
                  <w:szCs w:val="22"/>
                  <w:lang w:val="en-PH" w:eastAsia="en-US"/>
                </w:rPr>
                <w:t>0.28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18" w:author="Diana Machado" w:date="2019-04-05T18:12:00Z"/>
                <w:rFonts w:ascii="Calibri" w:eastAsia="PMingLiU" w:hAnsi="Calibri" w:cs="Calibri"/>
                <w:color w:val="000000"/>
                <w:sz w:val="22"/>
                <w:szCs w:val="22"/>
                <w:lang w:val="en-PH" w:eastAsia="en-US"/>
              </w:rPr>
            </w:pPr>
            <w:ins w:id="35219" w:author="Diana Machado" w:date="2019-04-05T18:12:00Z">
              <w:r w:rsidRPr="00E02DB2">
                <w:rPr>
                  <w:rFonts w:ascii="Calibri" w:eastAsia="PMingLiU" w:hAnsi="Calibri" w:cs="Calibri"/>
                  <w:color w:val="000000"/>
                  <w:sz w:val="22"/>
                  <w:szCs w:val="22"/>
                  <w:lang w:val="en-PH" w:eastAsia="en-US"/>
                </w:rPr>
                <w:t>0.27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20" w:author="Diana Machado" w:date="2019-04-05T18:12:00Z"/>
                <w:rFonts w:ascii="Calibri" w:eastAsia="PMingLiU" w:hAnsi="Calibri" w:cs="Calibri"/>
                <w:color w:val="000000"/>
                <w:sz w:val="22"/>
                <w:szCs w:val="22"/>
                <w:lang w:val="en-PH" w:eastAsia="en-US"/>
              </w:rPr>
            </w:pPr>
            <w:ins w:id="35221" w:author="Diana Machado" w:date="2019-04-05T18:12:00Z">
              <w:r w:rsidRPr="00E02DB2">
                <w:rPr>
                  <w:rFonts w:ascii="Calibri" w:eastAsia="PMingLiU" w:hAnsi="Calibri" w:cs="Calibri"/>
                  <w:color w:val="000000"/>
                  <w:sz w:val="22"/>
                  <w:szCs w:val="22"/>
                  <w:lang w:val="en-PH" w:eastAsia="en-US"/>
                </w:rPr>
                <w:t>0.56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22" w:author="Diana Machado" w:date="2019-04-05T18:12:00Z"/>
                <w:rFonts w:ascii="Calibri" w:eastAsia="PMingLiU" w:hAnsi="Calibri" w:cs="Calibri"/>
                <w:color w:val="000000"/>
                <w:sz w:val="22"/>
                <w:szCs w:val="22"/>
                <w:lang w:val="en-PH" w:eastAsia="en-US"/>
              </w:rPr>
            </w:pPr>
            <w:ins w:id="35223" w:author="Diana Machado" w:date="2019-04-05T18:12:00Z">
              <w:r w:rsidRPr="00E02DB2">
                <w:rPr>
                  <w:rFonts w:ascii="Calibri" w:eastAsia="PMingLiU" w:hAnsi="Calibri" w:cs="Calibri"/>
                  <w:color w:val="000000"/>
                  <w:sz w:val="22"/>
                  <w:szCs w:val="22"/>
                  <w:lang w:val="en-PH" w:eastAsia="en-US"/>
                </w:rPr>
                <w:t>0.5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24" w:author="Diana Machado" w:date="2019-04-05T18:12:00Z"/>
                <w:rFonts w:ascii="Calibri" w:eastAsia="PMingLiU" w:hAnsi="Calibri" w:cs="Calibri"/>
                <w:color w:val="000000"/>
                <w:sz w:val="22"/>
                <w:szCs w:val="22"/>
                <w:lang w:val="en-PH" w:eastAsia="en-US"/>
              </w:rPr>
            </w:pPr>
            <w:ins w:id="35225" w:author="Diana Machado" w:date="2019-04-05T18:12:00Z">
              <w:r w:rsidRPr="00E02DB2">
                <w:rPr>
                  <w:rFonts w:ascii="Calibri" w:eastAsia="PMingLiU" w:hAnsi="Calibri" w:cs="Calibri"/>
                  <w:color w:val="000000"/>
                  <w:sz w:val="22"/>
                  <w:szCs w:val="22"/>
                  <w:lang w:val="en-PH" w:eastAsia="en-US"/>
                </w:rPr>
                <w:t>3.464</w:t>
              </w:r>
            </w:ins>
          </w:p>
        </w:tc>
      </w:tr>
      <w:tr w:rsidR="004B7BAF" w:rsidRPr="00E02DB2" w:rsidTr="004B7BAF">
        <w:trPr>
          <w:trHeight w:val="286"/>
          <w:ins w:id="3522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2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28" w:author="Diana Machado" w:date="2019-04-05T18:12:00Z"/>
                <w:rFonts w:ascii="Calibri" w:eastAsia="PMingLiU" w:hAnsi="Calibri" w:cs="Calibri"/>
                <w:color w:val="000000"/>
                <w:sz w:val="22"/>
                <w:szCs w:val="22"/>
                <w:lang w:val="en-PH" w:eastAsia="en-US"/>
              </w:rPr>
            </w:pPr>
            <w:ins w:id="3522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0" w:author="Diana Machado" w:date="2019-04-05T18:12:00Z"/>
                <w:rFonts w:ascii="Calibri" w:eastAsia="PMingLiU" w:hAnsi="Calibri" w:cs="Calibri"/>
                <w:color w:val="000000"/>
                <w:sz w:val="22"/>
                <w:szCs w:val="22"/>
                <w:lang w:val="en-PH" w:eastAsia="en-US"/>
              </w:rPr>
            </w:pPr>
            <w:ins w:id="35231" w:author="Diana Machado" w:date="2019-04-05T18:12:00Z">
              <w:r w:rsidRPr="00E02DB2">
                <w:rPr>
                  <w:rFonts w:ascii="Calibri" w:eastAsia="PMingLiU" w:hAnsi="Calibri" w:cs="Calibri"/>
                  <w:color w:val="000000"/>
                  <w:sz w:val="22"/>
                  <w:szCs w:val="22"/>
                  <w:lang w:val="en-PH" w:eastAsia="en-US"/>
                </w:rPr>
                <w:t>4.35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2" w:author="Diana Machado" w:date="2019-04-05T18:12:00Z"/>
                <w:rFonts w:ascii="Calibri" w:eastAsia="PMingLiU" w:hAnsi="Calibri" w:cs="Calibri"/>
                <w:color w:val="000000"/>
                <w:sz w:val="22"/>
                <w:szCs w:val="22"/>
                <w:lang w:val="en-PH" w:eastAsia="en-US"/>
              </w:rPr>
            </w:pPr>
            <w:ins w:id="35233" w:author="Diana Machado" w:date="2019-04-05T18:12:00Z">
              <w:r w:rsidRPr="00E02DB2">
                <w:rPr>
                  <w:rFonts w:ascii="Calibri" w:eastAsia="PMingLiU" w:hAnsi="Calibri" w:cs="Calibri"/>
                  <w:color w:val="000000"/>
                  <w:sz w:val="22"/>
                  <w:szCs w:val="22"/>
                  <w:lang w:val="en-PH" w:eastAsia="en-US"/>
                </w:rPr>
                <w:t>2.5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4" w:author="Diana Machado" w:date="2019-04-05T18:12:00Z"/>
                <w:rFonts w:ascii="Calibri" w:eastAsia="PMingLiU" w:hAnsi="Calibri" w:cs="Calibri"/>
                <w:color w:val="000000"/>
                <w:sz w:val="22"/>
                <w:szCs w:val="22"/>
                <w:lang w:val="en-PH" w:eastAsia="en-US"/>
              </w:rPr>
            </w:pPr>
            <w:ins w:id="35235" w:author="Diana Machado" w:date="2019-04-05T18:12:00Z">
              <w:r w:rsidRPr="00E02DB2">
                <w:rPr>
                  <w:rFonts w:ascii="Calibri" w:eastAsia="PMingLiU" w:hAnsi="Calibri" w:cs="Calibri"/>
                  <w:color w:val="000000"/>
                  <w:sz w:val="22"/>
                  <w:szCs w:val="22"/>
                  <w:lang w:val="en-PH" w:eastAsia="en-US"/>
                </w:rPr>
                <w:t>8.74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6" w:author="Diana Machado" w:date="2019-04-05T18:12:00Z"/>
                <w:rFonts w:ascii="Calibri" w:eastAsia="PMingLiU" w:hAnsi="Calibri" w:cs="Calibri"/>
                <w:color w:val="000000"/>
                <w:sz w:val="22"/>
                <w:szCs w:val="22"/>
                <w:lang w:val="en-PH" w:eastAsia="en-US"/>
              </w:rPr>
            </w:pPr>
            <w:ins w:id="35237" w:author="Diana Machado" w:date="2019-04-05T18:12:00Z">
              <w:r w:rsidRPr="00E02DB2">
                <w:rPr>
                  <w:rFonts w:ascii="Calibri" w:eastAsia="PMingLiU" w:hAnsi="Calibri" w:cs="Calibri"/>
                  <w:color w:val="000000"/>
                  <w:sz w:val="22"/>
                  <w:szCs w:val="22"/>
                  <w:lang w:val="en-PH" w:eastAsia="en-US"/>
                </w:rPr>
                <w:t>0.3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38" w:author="Diana Machado" w:date="2019-04-05T18:12:00Z"/>
                <w:rFonts w:ascii="Calibri" w:eastAsia="PMingLiU" w:hAnsi="Calibri" w:cs="Calibri"/>
                <w:color w:val="000000"/>
                <w:sz w:val="22"/>
                <w:szCs w:val="22"/>
                <w:lang w:val="en-PH" w:eastAsia="en-US"/>
              </w:rPr>
            </w:pPr>
            <w:ins w:id="35239" w:author="Diana Machado" w:date="2019-04-05T18:12:00Z">
              <w:r w:rsidRPr="00E02DB2">
                <w:rPr>
                  <w:rFonts w:ascii="Calibri" w:eastAsia="PMingLiU" w:hAnsi="Calibri" w:cs="Calibri"/>
                  <w:color w:val="000000"/>
                  <w:sz w:val="22"/>
                  <w:szCs w:val="22"/>
                  <w:lang w:val="en-PH" w:eastAsia="en-US"/>
                </w:rPr>
                <w:t>0.32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40" w:author="Diana Machado" w:date="2019-04-05T18:12:00Z"/>
                <w:rFonts w:ascii="Calibri" w:eastAsia="PMingLiU" w:hAnsi="Calibri" w:cs="Calibri"/>
                <w:color w:val="000000"/>
                <w:sz w:val="22"/>
                <w:szCs w:val="22"/>
                <w:lang w:val="en-PH" w:eastAsia="en-US"/>
              </w:rPr>
            </w:pPr>
            <w:ins w:id="35241" w:author="Diana Machado" w:date="2019-04-05T18:12:00Z">
              <w:r w:rsidRPr="00E02DB2">
                <w:rPr>
                  <w:rFonts w:ascii="Calibri" w:eastAsia="PMingLiU" w:hAnsi="Calibri" w:cs="Calibri"/>
                  <w:color w:val="000000"/>
                  <w:sz w:val="22"/>
                  <w:szCs w:val="22"/>
                  <w:lang w:val="en-PH" w:eastAsia="en-US"/>
                </w:rPr>
                <w:t>0.60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42" w:author="Diana Machado" w:date="2019-04-05T18:12:00Z"/>
                <w:rFonts w:ascii="Calibri" w:eastAsia="PMingLiU" w:hAnsi="Calibri" w:cs="Calibri"/>
                <w:color w:val="000000"/>
                <w:sz w:val="22"/>
                <w:szCs w:val="22"/>
                <w:lang w:val="en-PH" w:eastAsia="en-US"/>
              </w:rPr>
            </w:pPr>
            <w:ins w:id="35243" w:author="Diana Machado" w:date="2019-04-05T18:12:00Z">
              <w:r w:rsidRPr="00E02DB2">
                <w:rPr>
                  <w:rFonts w:ascii="Calibri" w:eastAsia="PMingLiU" w:hAnsi="Calibri" w:cs="Calibri"/>
                  <w:color w:val="000000"/>
                  <w:sz w:val="22"/>
                  <w:szCs w:val="22"/>
                  <w:lang w:val="en-PH" w:eastAsia="en-US"/>
                </w:rPr>
                <w:t>0.85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44" w:author="Diana Machado" w:date="2019-04-05T18:12:00Z"/>
                <w:rFonts w:ascii="Calibri" w:eastAsia="PMingLiU" w:hAnsi="Calibri" w:cs="Calibri"/>
                <w:color w:val="000000"/>
                <w:sz w:val="22"/>
                <w:szCs w:val="22"/>
                <w:lang w:val="en-PH" w:eastAsia="en-US"/>
              </w:rPr>
            </w:pPr>
            <w:ins w:id="35245" w:author="Diana Machado" w:date="2019-04-05T18:12:00Z">
              <w:r w:rsidRPr="00E02DB2">
                <w:rPr>
                  <w:rFonts w:ascii="Calibri" w:eastAsia="PMingLiU" w:hAnsi="Calibri" w:cs="Calibri"/>
                  <w:color w:val="000000"/>
                  <w:sz w:val="22"/>
                  <w:szCs w:val="22"/>
                  <w:lang w:val="en-PH" w:eastAsia="en-US"/>
                </w:rPr>
                <w:t>3.662</w:t>
              </w:r>
            </w:ins>
          </w:p>
        </w:tc>
      </w:tr>
      <w:tr w:rsidR="004B7BAF" w:rsidRPr="00E02DB2" w:rsidTr="004B7BAF">
        <w:trPr>
          <w:trHeight w:val="286"/>
          <w:ins w:id="3524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2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24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4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5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5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5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5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5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5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25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2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58" w:author="Diana Machado" w:date="2019-04-05T18:12:00Z"/>
                <w:rFonts w:ascii="Calibri" w:eastAsia="PMingLiU" w:hAnsi="Calibri" w:cs="Calibri"/>
                <w:color w:val="000000"/>
                <w:sz w:val="22"/>
                <w:szCs w:val="22"/>
                <w:lang w:val="en-PH" w:eastAsia="en-US"/>
              </w:rPr>
            </w:pPr>
            <w:ins w:id="35259" w:author="Diana Machado" w:date="2019-04-05T18:12:00Z">
              <w:r w:rsidRPr="00E02DB2">
                <w:rPr>
                  <w:rFonts w:ascii="Calibri" w:eastAsia="PMingLiU" w:hAnsi="Calibri" w:cs="Calibri"/>
                  <w:color w:val="000000"/>
                  <w:sz w:val="22"/>
                  <w:szCs w:val="22"/>
                  <w:lang w:val="en-PH" w:eastAsia="en-US"/>
                </w:rPr>
                <w:t>Highland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60" w:author="Diana Machado" w:date="2019-04-05T18:12:00Z"/>
                <w:rFonts w:ascii="Calibri" w:eastAsia="PMingLiU" w:hAnsi="Calibri" w:cs="Calibri"/>
                <w:color w:val="000000"/>
                <w:sz w:val="22"/>
                <w:szCs w:val="22"/>
                <w:lang w:val="en-PH" w:eastAsia="en-US"/>
              </w:rPr>
            </w:pPr>
            <w:ins w:id="3526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62" w:author="Diana Machado" w:date="2019-04-05T18:12:00Z"/>
                <w:rFonts w:ascii="Calibri" w:eastAsia="PMingLiU" w:hAnsi="Calibri" w:cs="Calibri"/>
                <w:color w:val="000000"/>
                <w:sz w:val="22"/>
                <w:szCs w:val="22"/>
                <w:lang w:val="en-PH" w:eastAsia="en-US"/>
              </w:rPr>
            </w:pPr>
            <w:ins w:id="35263" w:author="Diana Machado" w:date="2019-04-05T18:12:00Z">
              <w:r w:rsidRPr="00E02DB2">
                <w:rPr>
                  <w:rFonts w:ascii="Calibri" w:eastAsia="PMingLiU" w:hAnsi="Calibri" w:cs="Calibri"/>
                  <w:color w:val="000000"/>
                  <w:sz w:val="22"/>
                  <w:szCs w:val="22"/>
                  <w:lang w:val="en-PH" w:eastAsia="en-US"/>
                </w:rPr>
                <w:t>2.72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64" w:author="Diana Machado" w:date="2019-04-05T18:12:00Z"/>
                <w:rFonts w:ascii="Calibri" w:eastAsia="PMingLiU" w:hAnsi="Calibri" w:cs="Calibri"/>
                <w:color w:val="000000"/>
                <w:sz w:val="22"/>
                <w:szCs w:val="22"/>
                <w:lang w:val="en-PH" w:eastAsia="en-US"/>
              </w:rPr>
            </w:pPr>
            <w:ins w:id="35265" w:author="Diana Machado" w:date="2019-04-05T18:12:00Z">
              <w:r w:rsidRPr="00E02DB2">
                <w:rPr>
                  <w:rFonts w:ascii="Calibri" w:eastAsia="PMingLiU" w:hAnsi="Calibri" w:cs="Calibri"/>
                  <w:color w:val="000000"/>
                  <w:sz w:val="22"/>
                  <w:szCs w:val="22"/>
                  <w:lang w:val="en-PH" w:eastAsia="en-US"/>
                </w:rPr>
                <w:t>2.71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66" w:author="Diana Machado" w:date="2019-04-05T18:12:00Z"/>
                <w:rFonts w:ascii="Calibri" w:eastAsia="PMingLiU" w:hAnsi="Calibri" w:cs="Calibri"/>
                <w:color w:val="000000"/>
                <w:sz w:val="22"/>
                <w:szCs w:val="22"/>
                <w:lang w:val="en-PH" w:eastAsia="en-US"/>
              </w:rPr>
            </w:pPr>
            <w:ins w:id="35267" w:author="Diana Machado" w:date="2019-04-05T18:12:00Z">
              <w:r w:rsidRPr="00E02DB2">
                <w:rPr>
                  <w:rFonts w:ascii="Calibri" w:eastAsia="PMingLiU" w:hAnsi="Calibri" w:cs="Calibri"/>
                  <w:color w:val="000000"/>
                  <w:sz w:val="22"/>
                  <w:szCs w:val="22"/>
                  <w:lang w:val="en-PH" w:eastAsia="en-US"/>
                </w:rPr>
                <w:t>6.85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68" w:author="Diana Machado" w:date="2019-04-05T18:12:00Z"/>
                <w:rFonts w:ascii="Calibri" w:eastAsia="PMingLiU" w:hAnsi="Calibri" w:cs="Calibri"/>
                <w:color w:val="000000"/>
                <w:sz w:val="22"/>
                <w:szCs w:val="22"/>
                <w:lang w:val="en-PH" w:eastAsia="en-US"/>
              </w:rPr>
            </w:pPr>
            <w:ins w:id="35269" w:author="Diana Machado" w:date="2019-04-05T18:12:00Z">
              <w:r w:rsidRPr="00E02DB2">
                <w:rPr>
                  <w:rFonts w:ascii="Calibri" w:eastAsia="PMingLiU" w:hAnsi="Calibri" w:cs="Calibri"/>
                  <w:color w:val="000000"/>
                  <w:sz w:val="22"/>
                  <w:szCs w:val="22"/>
                  <w:lang w:val="en-PH" w:eastAsia="en-US"/>
                </w:rPr>
                <w:t>0.3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70" w:author="Diana Machado" w:date="2019-04-05T18:12:00Z"/>
                <w:rFonts w:ascii="Calibri" w:eastAsia="PMingLiU" w:hAnsi="Calibri" w:cs="Calibri"/>
                <w:color w:val="000000"/>
                <w:sz w:val="22"/>
                <w:szCs w:val="22"/>
                <w:lang w:val="en-PH" w:eastAsia="en-US"/>
              </w:rPr>
            </w:pPr>
            <w:ins w:id="35271" w:author="Diana Machado" w:date="2019-04-05T18:12:00Z">
              <w:r w:rsidRPr="00E02DB2">
                <w:rPr>
                  <w:rFonts w:ascii="Calibri" w:eastAsia="PMingLiU" w:hAnsi="Calibri" w:cs="Calibri"/>
                  <w:color w:val="000000"/>
                  <w:sz w:val="22"/>
                  <w:szCs w:val="22"/>
                  <w:lang w:val="en-PH" w:eastAsia="en-US"/>
                </w:rPr>
                <w:t>0.36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72" w:author="Diana Machado" w:date="2019-04-05T18:12:00Z"/>
                <w:rFonts w:ascii="Calibri" w:eastAsia="PMingLiU" w:hAnsi="Calibri" w:cs="Calibri"/>
                <w:color w:val="000000"/>
                <w:sz w:val="22"/>
                <w:szCs w:val="22"/>
                <w:lang w:val="en-PH" w:eastAsia="en-US"/>
              </w:rPr>
            </w:pPr>
            <w:ins w:id="35273" w:author="Diana Machado" w:date="2019-04-05T18:12:00Z">
              <w:r w:rsidRPr="00E02DB2">
                <w:rPr>
                  <w:rFonts w:ascii="Calibri" w:eastAsia="PMingLiU" w:hAnsi="Calibri" w:cs="Calibri"/>
                  <w:color w:val="000000"/>
                  <w:sz w:val="22"/>
                  <w:szCs w:val="22"/>
                  <w:lang w:val="en-PH" w:eastAsia="en-US"/>
                </w:rPr>
                <w:t>0.60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74" w:author="Diana Machado" w:date="2019-04-05T18:12:00Z"/>
                <w:rFonts w:ascii="Calibri" w:eastAsia="PMingLiU" w:hAnsi="Calibri" w:cs="Calibri"/>
                <w:color w:val="000000"/>
                <w:sz w:val="22"/>
                <w:szCs w:val="22"/>
                <w:lang w:val="en-PH" w:eastAsia="en-US"/>
              </w:rPr>
            </w:pPr>
            <w:ins w:id="35275" w:author="Diana Machado" w:date="2019-04-05T18:12:00Z">
              <w:r w:rsidRPr="00E02DB2">
                <w:rPr>
                  <w:rFonts w:ascii="Calibri" w:eastAsia="PMingLiU" w:hAnsi="Calibri" w:cs="Calibri"/>
                  <w:color w:val="000000"/>
                  <w:sz w:val="22"/>
                  <w:szCs w:val="22"/>
                  <w:lang w:val="en-PH" w:eastAsia="en-US"/>
                </w:rPr>
                <w:t>0.6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76" w:author="Diana Machado" w:date="2019-04-05T18:12:00Z"/>
                <w:rFonts w:ascii="Calibri" w:eastAsia="PMingLiU" w:hAnsi="Calibri" w:cs="Calibri"/>
                <w:color w:val="000000"/>
                <w:sz w:val="22"/>
                <w:szCs w:val="22"/>
                <w:lang w:val="en-PH" w:eastAsia="en-US"/>
              </w:rPr>
            </w:pPr>
            <w:ins w:id="35277" w:author="Diana Machado" w:date="2019-04-05T18:12:00Z">
              <w:r w:rsidRPr="00E02DB2">
                <w:rPr>
                  <w:rFonts w:ascii="Calibri" w:eastAsia="PMingLiU" w:hAnsi="Calibri" w:cs="Calibri"/>
                  <w:color w:val="000000"/>
                  <w:sz w:val="22"/>
                  <w:szCs w:val="22"/>
                  <w:lang w:val="en-PH" w:eastAsia="en-US"/>
                </w:rPr>
                <w:t>4.732</w:t>
              </w:r>
            </w:ins>
          </w:p>
        </w:tc>
      </w:tr>
      <w:tr w:rsidR="004B7BAF" w:rsidRPr="00E02DB2" w:rsidTr="004B7BAF">
        <w:trPr>
          <w:trHeight w:val="286"/>
          <w:ins w:id="3527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2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280" w:author="Diana Machado" w:date="2019-04-05T18:12:00Z"/>
                <w:rFonts w:ascii="Calibri" w:eastAsia="PMingLiU" w:hAnsi="Calibri" w:cs="Calibri"/>
                <w:color w:val="000000"/>
                <w:sz w:val="22"/>
                <w:szCs w:val="22"/>
                <w:lang w:val="en-PH" w:eastAsia="en-US"/>
              </w:rPr>
            </w:pPr>
            <w:ins w:id="3528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2" w:author="Diana Machado" w:date="2019-04-05T18:12:00Z"/>
                <w:rFonts w:ascii="Calibri" w:eastAsia="PMingLiU" w:hAnsi="Calibri" w:cs="Calibri"/>
                <w:color w:val="000000"/>
                <w:sz w:val="22"/>
                <w:szCs w:val="22"/>
                <w:lang w:val="en-PH" w:eastAsia="en-US"/>
              </w:rPr>
            </w:pPr>
            <w:ins w:id="35283" w:author="Diana Machado" w:date="2019-04-05T18:12:00Z">
              <w:r w:rsidRPr="00E02DB2">
                <w:rPr>
                  <w:rFonts w:ascii="Calibri" w:eastAsia="PMingLiU" w:hAnsi="Calibri" w:cs="Calibri"/>
                  <w:color w:val="000000"/>
                  <w:sz w:val="22"/>
                  <w:szCs w:val="22"/>
                  <w:lang w:val="en-PH" w:eastAsia="en-US"/>
                </w:rPr>
                <w:t>3.13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4" w:author="Diana Machado" w:date="2019-04-05T18:12:00Z"/>
                <w:rFonts w:ascii="Calibri" w:eastAsia="PMingLiU" w:hAnsi="Calibri" w:cs="Calibri"/>
                <w:color w:val="000000"/>
                <w:sz w:val="22"/>
                <w:szCs w:val="22"/>
                <w:lang w:val="en-PH" w:eastAsia="en-US"/>
              </w:rPr>
            </w:pPr>
            <w:ins w:id="35285" w:author="Diana Machado" w:date="2019-04-05T18:12:00Z">
              <w:r w:rsidRPr="00E02DB2">
                <w:rPr>
                  <w:rFonts w:ascii="Calibri" w:eastAsia="PMingLiU" w:hAnsi="Calibri" w:cs="Calibri"/>
                  <w:color w:val="000000"/>
                  <w:sz w:val="22"/>
                  <w:szCs w:val="22"/>
                  <w:lang w:val="en-PH" w:eastAsia="en-US"/>
                </w:rPr>
                <w:t>3.0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6" w:author="Diana Machado" w:date="2019-04-05T18:12:00Z"/>
                <w:rFonts w:ascii="Calibri" w:eastAsia="PMingLiU" w:hAnsi="Calibri" w:cs="Calibri"/>
                <w:color w:val="000000"/>
                <w:sz w:val="22"/>
                <w:szCs w:val="22"/>
                <w:lang w:val="en-PH" w:eastAsia="en-US"/>
              </w:rPr>
            </w:pPr>
            <w:ins w:id="35287" w:author="Diana Machado" w:date="2019-04-05T18:12:00Z">
              <w:r w:rsidRPr="00E02DB2">
                <w:rPr>
                  <w:rFonts w:ascii="Calibri" w:eastAsia="PMingLiU" w:hAnsi="Calibri" w:cs="Calibri"/>
                  <w:color w:val="000000"/>
                  <w:sz w:val="22"/>
                  <w:szCs w:val="22"/>
                  <w:lang w:val="en-PH" w:eastAsia="en-US"/>
                </w:rPr>
                <w:t>9.84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88" w:author="Diana Machado" w:date="2019-04-05T18:12:00Z"/>
                <w:rFonts w:ascii="Calibri" w:eastAsia="PMingLiU" w:hAnsi="Calibri" w:cs="Calibri"/>
                <w:color w:val="000000"/>
                <w:sz w:val="22"/>
                <w:szCs w:val="22"/>
                <w:lang w:val="en-PH" w:eastAsia="en-US"/>
              </w:rPr>
            </w:pPr>
            <w:ins w:id="35289" w:author="Diana Machado" w:date="2019-04-05T18:12:00Z">
              <w:r w:rsidRPr="00E02DB2">
                <w:rPr>
                  <w:rFonts w:ascii="Calibri" w:eastAsia="PMingLiU" w:hAnsi="Calibri" w:cs="Calibri"/>
                  <w:color w:val="000000"/>
                  <w:sz w:val="22"/>
                  <w:szCs w:val="22"/>
                  <w:lang w:val="en-PH" w:eastAsia="en-US"/>
                </w:rPr>
                <w:t>0.43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90" w:author="Diana Machado" w:date="2019-04-05T18:12:00Z"/>
                <w:rFonts w:ascii="Calibri" w:eastAsia="PMingLiU" w:hAnsi="Calibri" w:cs="Calibri"/>
                <w:color w:val="000000"/>
                <w:sz w:val="22"/>
                <w:szCs w:val="22"/>
                <w:lang w:val="en-PH" w:eastAsia="en-US"/>
              </w:rPr>
            </w:pPr>
            <w:ins w:id="35291" w:author="Diana Machado" w:date="2019-04-05T18:12:00Z">
              <w:r w:rsidRPr="00E02DB2">
                <w:rPr>
                  <w:rFonts w:ascii="Calibri" w:eastAsia="PMingLiU" w:hAnsi="Calibri" w:cs="Calibri"/>
                  <w:color w:val="000000"/>
                  <w:sz w:val="22"/>
                  <w:szCs w:val="22"/>
                  <w:lang w:val="en-PH" w:eastAsia="en-US"/>
                </w:rPr>
                <w:t>0.39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92" w:author="Diana Machado" w:date="2019-04-05T18:12:00Z"/>
                <w:rFonts w:ascii="Calibri" w:eastAsia="PMingLiU" w:hAnsi="Calibri" w:cs="Calibri"/>
                <w:color w:val="000000"/>
                <w:sz w:val="22"/>
                <w:szCs w:val="22"/>
                <w:lang w:val="en-PH" w:eastAsia="en-US"/>
              </w:rPr>
            </w:pPr>
            <w:ins w:id="35293" w:author="Diana Machado" w:date="2019-04-05T18:12:00Z">
              <w:r w:rsidRPr="00E02DB2">
                <w:rPr>
                  <w:rFonts w:ascii="Calibri" w:eastAsia="PMingLiU" w:hAnsi="Calibri" w:cs="Calibri"/>
                  <w:color w:val="000000"/>
                  <w:sz w:val="22"/>
                  <w:szCs w:val="22"/>
                  <w:lang w:val="en-PH" w:eastAsia="en-US"/>
                </w:rPr>
                <w:t>0.70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294" w:author="Diana Machado" w:date="2019-04-05T18:12:00Z"/>
                <w:rFonts w:ascii="Calibri" w:eastAsia="PMingLiU" w:hAnsi="Calibri" w:cs="Calibri"/>
                <w:color w:val="000000"/>
                <w:sz w:val="22"/>
                <w:szCs w:val="22"/>
                <w:lang w:val="en-PH" w:eastAsia="en-US"/>
              </w:rPr>
            </w:pPr>
            <w:ins w:id="35295" w:author="Diana Machado" w:date="2019-04-05T18:12:00Z">
              <w:r w:rsidRPr="00E02DB2">
                <w:rPr>
                  <w:rFonts w:ascii="Calibri" w:eastAsia="PMingLiU" w:hAnsi="Calibri" w:cs="Calibri"/>
                  <w:color w:val="000000"/>
                  <w:sz w:val="22"/>
                  <w:szCs w:val="22"/>
                  <w:lang w:val="en-PH" w:eastAsia="en-US"/>
                </w:rPr>
                <w:t>0.7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296" w:author="Diana Machado" w:date="2019-04-05T18:12:00Z"/>
                <w:rFonts w:ascii="Calibri" w:eastAsia="PMingLiU" w:hAnsi="Calibri" w:cs="Calibri"/>
                <w:color w:val="000000"/>
                <w:sz w:val="22"/>
                <w:szCs w:val="22"/>
                <w:lang w:val="en-PH" w:eastAsia="en-US"/>
              </w:rPr>
            </w:pPr>
            <w:ins w:id="35297" w:author="Diana Machado" w:date="2019-04-05T18:12:00Z">
              <w:r w:rsidRPr="00E02DB2">
                <w:rPr>
                  <w:rFonts w:ascii="Calibri" w:eastAsia="PMingLiU" w:hAnsi="Calibri" w:cs="Calibri"/>
                  <w:color w:val="000000"/>
                  <w:sz w:val="22"/>
                  <w:szCs w:val="22"/>
                  <w:lang w:val="en-PH" w:eastAsia="en-US"/>
                </w:rPr>
                <w:t>5.103</w:t>
              </w:r>
            </w:ins>
          </w:p>
        </w:tc>
      </w:tr>
      <w:tr w:rsidR="004B7BAF" w:rsidRPr="00E02DB2" w:rsidTr="004B7BAF">
        <w:trPr>
          <w:trHeight w:val="286"/>
          <w:ins w:id="3529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2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00" w:author="Diana Machado" w:date="2019-04-05T18:12:00Z"/>
                <w:rFonts w:ascii="Calibri" w:eastAsia="PMingLiU" w:hAnsi="Calibri" w:cs="Calibri"/>
                <w:color w:val="000000"/>
                <w:sz w:val="22"/>
                <w:szCs w:val="22"/>
                <w:lang w:val="en-PH" w:eastAsia="en-US"/>
              </w:rPr>
            </w:pPr>
            <w:ins w:id="3530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2" w:author="Diana Machado" w:date="2019-04-05T18:12:00Z"/>
                <w:rFonts w:ascii="Calibri" w:eastAsia="PMingLiU" w:hAnsi="Calibri" w:cs="Calibri"/>
                <w:color w:val="000000"/>
                <w:sz w:val="22"/>
                <w:szCs w:val="22"/>
                <w:lang w:val="en-PH" w:eastAsia="en-US"/>
              </w:rPr>
            </w:pPr>
            <w:ins w:id="35303" w:author="Diana Machado" w:date="2019-04-05T18:12:00Z">
              <w:r w:rsidRPr="00E02DB2">
                <w:rPr>
                  <w:rFonts w:ascii="Calibri" w:eastAsia="PMingLiU" w:hAnsi="Calibri" w:cs="Calibri"/>
                  <w:color w:val="000000"/>
                  <w:sz w:val="22"/>
                  <w:szCs w:val="22"/>
                  <w:lang w:val="en-PH" w:eastAsia="en-US"/>
                </w:rPr>
                <w:t>3.96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4" w:author="Diana Machado" w:date="2019-04-05T18:12:00Z"/>
                <w:rFonts w:ascii="Calibri" w:eastAsia="PMingLiU" w:hAnsi="Calibri" w:cs="Calibri"/>
                <w:color w:val="000000"/>
                <w:sz w:val="22"/>
                <w:szCs w:val="22"/>
                <w:lang w:val="en-PH" w:eastAsia="en-US"/>
              </w:rPr>
            </w:pPr>
            <w:ins w:id="35305" w:author="Diana Machado" w:date="2019-04-05T18:12:00Z">
              <w:r w:rsidRPr="00E02DB2">
                <w:rPr>
                  <w:rFonts w:ascii="Calibri" w:eastAsia="PMingLiU" w:hAnsi="Calibri" w:cs="Calibri"/>
                  <w:color w:val="000000"/>
                  <w:sz w:val="22"/>
                  <w:szCs w:val="22"/>
                  <w:lang w:val="en-PH" w:eastAsia="en-US"/>
                </w:rPr>
                <w:t>3.62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6" w:author="Diana Machado" w:date="2019-04-05T18:12:00Z"/>
                <w:rFonts w:ascii="Calibri" w:eastAsia="PMingLiU" w:hAnsi="Calibri" w:cs="Calibri"/>
                <w:color w:val="000000"/>
                <w:sz w:val="22"/>
                <w:szCs w:val="22"/>
                <w:lang w:val="en-PH" w:eastAsia="en-US"/>
              </w:rPr>
            </w:pPr>
            <w:ins w:id="35307" w:author="Diana Machado" w:date="2019-04-05T18:12:00Z">
              <w:r w:rsidRPr="00E02DB2">
                <w:rPr>
                  <w:rFonts w:ascii="Calibri" w:eastAsia="PMingLiU" w:hAnsi="Calibri" w:cs="Calibri"/>
                  <w:color w:val="000000"/>
                  <w:sz w:val="22"/>
                  <w:szCs w:val="22"/>
                  <w:lang w:val="en-PH" w:eastAsia="en-US"/>
                </w:rPr>
                <w:t>15.82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08" w:author="Diana Machado" w:date="2019-04-05T18:12:00Z"/>
                <w:rFonts w:ascii="Calibri" w:eastAsia="PMingLiU" w:hAnsi="Calibri" w:cs="Calibri"/>
                <w:color w:val="000000"/>
                <w:sz w:val="22"/>
                <w:szCs w:val="22"/>
                <w:lang w:val="en-PH" w:eastAsia="en-US"/>
              </w:rPr>
            </w:pPr>
            <w:ins w:id="35309" w:author="Diana Machado" w:date="2019-04-05T18:12:00Z">
              <w:r w:rsidRPr="00E02DB2">
                <w:rPr>
                  <w:rFonts w:ascii="Calibri" w:eastAsia="PMingLiU" w:hAnsi="Calibri" w:cs="Calibri"/>
                  <w:color w:val="000000"/>
                  <w:sz w:val="22"/>
                  <w:szCs w:val="22"/>
                  <w:lang w:val="en-PH" w:eastAsia="en-US"/>
                </w:rPr>
                <w:t>0.8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10" w:author="Diana Machado" w:date="2019-04-05T18:12:00Z"/>
                <w:rFonts w:ascii="Calibri" w:eastAsia="PMingLiU" w:hAnsi="Calibri" w:cs="Calibri"/>
                <w:color w:val="000000"/>
                <w:sz w:val="22"/>
                <w:szCs w:val="22"/>
                <w:lang w:val="en-PH" w:eastAsia="en-US"/>
              </w:rPr>
            </w:pPr>
            <w:ins w:id="35311" w:author="Diana Machado" w:date="2019-04-05T18:12:00Z">
              <w:r w:rsidRPr="00E02DB2">
                <w:rPr>
                  <w:rFonts w:ascii="Calibri" w:eastAsia="PMingLiU" w:hAnsi="Calibri" w:cs="Calibri"/>
                  <w:color w:val="000000"/>
                  <w:sz w:val="22"/>
                  <w:szCs w:val="22"/>
                  <w:lang w:val="en-PH" w:eastAsia="en-US"/>
                </w:rPr>
                <w:t>0.53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12" w:author="Diana Machado" w:date="2019-04-05T18:12:00Z"/>
                <w:rFonts w:ascii="Calibri" w:eastAsia="PMingLiU" w:hAnsi="Calibri" w:cs="Calibri"/>
                <w:color w:val="000000"/>
                <w:sz w:val="22"/>
                <w:szCs w:val="22"/>
                <w:lang w:val="en-PH" w:eastAsia="en-US"/>
              </w:rPr>
            </w:pPr>
            <w:ins w:id="35313" w:author="Diana Machado" w:date="2019-04-05T18:12:00Z">
              <w:r w:rsidRPr="00E02DB2">
                <w:rPr>
                  <w:rFonts w:ascii="Calibri" w:eastAsia="PMingLiU" w:hAnsi="Calibri" w:cs="Calibri"/>
                  <w:color w:val="000000"/>
                  <w:sz w:val="22"/>
                  <w:szCs w:val="22"/>
                  <w:lang w:val="en-PH" w:eastAsia="en-US"/>
                </w:rPr>
                <w:t>0.89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14" w:author="Diana Machado" w:date="2019-04-05T18:12:00Z"/>
                <w:rFonts w:ascii="Calibri" w:eastAsia="PMingLiU" w:hAnsi="Calibri" w:cs="Calibri"/>
                <w:color w:val="000000"/>
                <w:sz w:val="22"/>
                <w:szCs w:val="22"/>
                <w:lang w:val="en-PH" w:eastAsia="en-US"/>
              </w:rPr>
            </w:pPr>
            <w:ins w:id="35315" w:author="Diana Machado" w:date="2019-04-05T18:12:00Z">
              <w:r w:rsidRPr="00E02DB2">
                <w:rPr>
                  <w:rFonts w:ascii="Calibri" w:eastAsia="PMingLiU" w:hAnsi="Calibri" w:cs="Calibri"/>
                  <w:color w:val="000000"/>
                  <w:sz w:val="22"/>
                  <w:szCs w:val="22"/>
                  <w:lang w:val="en-PH" w:eastAsia="en-US"/>
                </w:rPr>
                <w:t>0.7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16" w:author="Diana Machado" w:date="2019-04-05T18:12:00Z"/>
                <w:rFonts w:ascii="Calibri" w:eastAsia="PMingLiU" w:hAnsi="Calibri" w:cs="Calibri"/>
                <w:color w:val="000000"/>
                <w:sz w:val="22"/>
                <w:szCs w:val="22"/>
                <w:lang w:val="en-PH" w:eastAsia="en-US"/>
              </w:rPr>
            </w:pPr>
            <w:ins w:id="35317" w:author="Diana Machado" w:date="2019-04-05T18:12:00Z">
              <w:r w:rsidRPr="00E02DB2">
                <w:rPr>
                  <w:rFonts w:ascii="Calibri" w:eastAsia="PMingLiU" w:hAnsi="Calibri" w:cs="Calibri"/>
                  <w:color w:val="000000"/>
                  <w:sz w:val="22"/>
                  <w:szCs w:val="22"/>
                  <w:lang w:val="en-PH" w:eastAsia="en-US"/>
                </w:rPr>
                <w:t>6.201</w:t>
              </w:r>
            </w:ins>
          </w:p>
        </w:tc>
      </w:tr>
      <w:tr w:rsidR="004B7BAF" w:rsidRPr="00E02DB2" w:rsidTr="004B7BAF">
        <w:trPr>
          <w:trHeight w:val="286"/>
          <w:ins w:id="3531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3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32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2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3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30" w:author="Diana Machado" w:date="2019-04-05T18:12:00Z"/>
                <w:rFonts w:ascii="Calibri" w:eastAsia="PMingLiU" w:hAnsi="Calibri" w:cs="Calibri"/>
                <w:color w:val="000000"/>
                <w:sz w:val="22"/>
                <w:szCs w:val="22"/>
                <w:lang w:val="en-PH" w:eastAsia="en-US"/>
              </w:rPr>
            </w:pPr>
            <w:ins w:id="35331" w:author="Diana Machado" w:date="2019-04-05T18:12:00Z">
              <w:r w:rsidRPr="00E02DB2">
                <w:rPr>
                  <w:rFonts w:ascii="Calibri" w:eastAsia="PMingLiU" w:hAnsi="Calibri" w:cs="Calibri"/>
                  <w:color w:val="000000"/>
                  <w:sz w:val="22"/>
                  <w:szCs w:val="22"/>
                  <w:lang w:val="en-PH" w:eastAsia="en-US"/>
                </w:rPr>
                <w:t>Hillsborough</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32" w:author="Diana Machado" w:date="2019-04-05T18:12:00Z"/>
                <w:rFonts w:ascii="Calibri" w:eastAsia="PMingLiU" w:hAnsi="Calibri" w:cs="Calibri"/>
                <w:color w:val="000000"/>
                <w:sz w:val="22"/>
                <w:szCs w:val="22"/>
                <w:lang w:val="en-PH" w:eastAsia="en-US"/>
              </w:rPr>
            </w:pPr>
            <w:ins w:id="3533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34" w:author="Diana Machado" w:date="2019-04-05T18:12:00Z"/>
                <w:rFonts w:ascii="Calibri" w:eastAsia="PMingLiU" w:hAnsi="Calibri" w:cs="Calibri"/>
                <w:color w:val="000000"/>
                <w:sz w:val="22"/>
                <w:szCs w:val="22"/>
                <w:lang w:val="en-PH" w:eastAsia="en-US"/>
              </w:rPr>
            </w:pPr>
            <w:ins w:id="35335" w:author="Diana Machado" w:date="2019-04-05T18:12:00Z">
              <w:r w:rsidRPr="00E02DB2">
                <w:rPr>
                  <w:rFonts w:ascii="Calibri" w:eastAsia="PMingLiU" w:hAnsi="Calibri" w:cs="Calibri"/>
                  <w:color w:val="000000"/>
                  <w:sz w:val="22"/>
                  <w:szCs w:val="22"/>
                  <w:lang w:val="en-PH" w:eastAsia="en-US"/>
                </w:rPr>
                <w:t>1.61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36" w:author="Diana Machado" w:date="2019-04-05T18:12:00Z"/>
                <w:rFonts w:ascii="Calibri" w:eastAsia="PMingLiU" w:hAnsi="Calibri" w:cs="Calibri"/>
                <w:color w:val="000000"/>
                <w:sz w:val="22"/>
                <w:szCs w:val="22"/>
                <w:lang w:val="en-PH" w:eastAsia="en-US"/>
              </w:rPr>
            </w:pPr>
            <w:ins w:id="35337" w:author="Diana Machado" w:date="2019-04-05T18:12:00Z">
              <w:r w:rsidRPr="00E02DB2">
                <w:rPr>
                  <w:rFonts w:ascii="Calibri" w:eastAsia="PMingLiU" w:hAnsi="Calibri" w:cs="Calibri"/>
                  <w:color w:val="000000"/>
                  <w:sz w:val="22"/>
                  <w:szCs w:val="22"/>
                  <w:lang w:val="en-PH" w:eastAsia="en-US"/>
                </w:rPr>
                <w:t>1.46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38" w:author="Diana Machado" w:date="2019-04-05T18:12:00Z"/>
                <w:rFonts w:ascii="Calibri" w:eastAsia="PMingLiU" w:hAnsi="Calibri" w:cs="Calibri"/>
                <w:color w:val="000000"/>
                <w:sz w:val="22"/>
                <w:szCs w:val="22"/>
                <w:lang w:val="en-PH" w:eastAsia="en-US"/>
              </w:rPr>
            </w:pPr>
            <w:ins w:id="35339" w:author="Diana Machado" w:date="2019-04-05T18:12:00Z">
              <w:r w:rsidRPr="00E02DB2">
                <w:rPr>
                  <w:rFonts w:ascii="Calibri" w:eastAsia="PMingLiU" w:hAnsi="Calibri" w:cs="Calibri"/>
                  <w:color w:val="000000"/>
                  <w:sz w:val="22"/>
                  <w:szCs w:val="22"/>
                  <w:lang w:val="en-PH" w:eastAsia="en-US"/>
                </w:rPr>
                <w:t>1.71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0" w:author="Diana Machado" w:date="2019-04-05T18:12:00Z"/>
                <w:rFonts w:ascii="Calibri" w:eastAsia="PMingLiU" w:hAnsi="Calibri" w:cs="Calibri"/>
                <w:color w:val="000000"/>
                <w:sz w:val="22"/>
                <w:szCs w:val="22"/>
                <w:lang w:val="en-PH" w:eastAsia="en-US"/>
              </w:rPr>
            </w:pPr>
            <w:ins w:id="35341" w:author="Diana Machado" w:date="2019-04-05T18:12:00Z">
              <w:r w:rsidRPr="00E02DB2">
                <w:rPr>
                  <w:rFonts w:ascii="Calibri" w:eastAsia="PMingLiU" w:hAnsi="Calibri" w:cs="Calibri"/>
                  <w:color w:val="000000"/>
                  <w:sz w:val="22"/>
                  <w:szCs w:val="22"/>
                  <w:lang w:val="en-PH" w:eastAsia="en-US"/>
                </w:rPr>
                <w:t>0.2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2" w:author="Diana Machado" w:date="2019-04-05T18:12:00Z"/>
                <w:rFonts w:ascii="Calibri" w:eastAsia="PMingLiU" w:hAnsi="Calibri" w:cs="Calibri"/>
                <w:color w:val="000000"/>
                <w:sz w:val="22"/>
                <w:szCs w:val="22"/>
                <w:lang w:val="en-PH" w:eastAsia="en-US"/>
              </w:rPr>
            </w:pPr>
            <w:ins w:id="35343" w:author="Diana Machado" w:date="2019-04-05T18:12:00Z">
              <w:r w:rsidRPr="00E02DB2">
                <w:rPr>
                  <w:rFonts w:ascii="Calibri" w:eastAsia="PMingLiU" w:hAnsi="Calibri" w:cs="Calibri"/>
                  <w:color w:val="000000"/>
                  <w:sz w:val="22"/>
                  <w:szCs w:val="22"/>
                  <w:lang w:val="en-PH" w:eastAsia="en-US"/>
                </w:rPr>
                <w:t>0.2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4" w:author="Diana Machado" w:date="2019-04-05T18:12:00Z"/>
                <w:rFonts w:ascii="Calibri" w:eastAsia="PMingLiU" w:hAnsi="Calibri" w:cs="Calibri"/>
                <w:color w:val="000000"/>
                <w:sz w:val="22"/>
                <w:szCs w:val="22"/>
                <w:lang w:val="en-PH" w:eastAsia="en-US"/>
              </w:rPr>
            </w:pPr>
            <w:ins w:id="35345" w:author="Diana Machado" w:date="2019-04-05T18:12:00Z">
              <w:r w:rsidRPr="00E02DB2">
                <w:rPr>
                  <w:rFonts w:ascii="Calibri" w:eastAsia="PMingLiU" w:hAnsi="Calibri" w:cs="Calibri"/>
                  <w:color w:val="000000"/>
                  <w:sz w:val="22"/>
                  <w:szCs w:val="22"/>
                  <w:lang w:val="en-PH" w:eastAsia="en-US"/>
                </w:rPr>
                <w:t>0.41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6" w:author="Diana Machado" w:date="2019-04-05T18:12:00Z"/>
                <w:rFonts w:ascii="Calibri" w:eastAsia="PMingLiU" w:hAnsi="Calibri" w:cs="Calibri"/>
                <w:color w:val="000000"/>
                <w:sz w:val="22"/>
                <w:szCs w:val="22"/>
                <w:lang w:val="en-PH" w:eastAsia="en-US"/>
              </w:rPr>
            </w:pPr>
            <w:ins w:id="35347" w:author="Diana Machado" w:date="2019-04-05T18:12:00Z">
              <w:r w:rsidRPr="00E02DB2">
                <w:rPr>
                  <w:rFonts w:ascii="Calibri" w:eastAsia="PMingLiU" w:hAnsi="Calibri" w:cs="Calibri"/>
                  <w:color w:val="000000"/>
                  <w:sz w:val="22"/>
                  <w:szCs w:val="22"/>
                  <w:lang w:val="en-PH" w:eastAsia="en-US"/>
                </w:rPr>
                <w:t>0.3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48" w:author="Diana Machado" w:date="2019-04-05T18:12:00Z"/>
                <w:rFonts w:ascii="Calibri" w:eastAsia="PMingLiU" w:hAnsi="Calibri" w:cs="Calibri"/>
                <w:color w:val="000000"/>
                <w:sz w:val="22"/>
                <w:szCs w:val="22"/>
                <w:lang w:val="en-PH" w:eastAsia="en-US"/>
              </w:rPr>
            </w:pPr>
            <w:ins w:id="35349" w:author="Diana Machado" w:date="2019-04-05T18:12:00Z">
              <w:r w:rsidRPr="00E02DB2">
                <w:rPr>
                  <w:rFonts w:ascii="Calibri" w:eastAsia="PMingLiU" w:hAnsi="Calibri" w:cs="Calibri"/>
                  <w:color w:val="000000"/>
                  <w:sz w:val="22"/>
                  <w:szCs w:val="22"/>
                  <w:lang w:val="en-PH" w:eastAsia="en-US"/>
                </w:rPr>
                <w:t>3.451</w:t>
              </w:r>
            </w:ins>
          </w:p>
        </w:tc>
      </w:tr>
      <w:tr w:rsidR="004B7BAF" w:rsidRPr="00E02DB2" w:rsidTr="004B7BAF">
        <w:trPr>
          <w:trHeight w:val="286"/>
          <w:ins w:id="3535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3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52" w:author="Diana Machado" w:date="2019-04-05T18:12:00Z"/>
                <w:rFonts w:ascii="Calibri" w:eastAsia="PMingLiU" w:hAnsi="Calibri" w:cs="Calibri"/>
                <w:color w:val="000000"/>
                <w:sz w:val="22"/>
                <w:szCs w:val="22"/>
                <w:lang w:val="en-PH" w:eastAsia="en-US"/>
              </w:rPr>
            </w:pPr>
            <w:ins w:id="3535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54" w:author="Diana Machado" w:date="2019-04-05T18:12:00Z"/>
                <w:rFonts w:ascii="Calibri" w:eastAsia="PMingLiU" w:hAnsi="Calibri" w:cs="Calibri"/>
                <w:color w:val="000000"/>
                <w:sz w:val="22"/>
                <w:szCs w:val="22"/>
                <w:lang w:val="en-PH" w:eastAsia="en-US"/>
              </w:rPr>
            </w:pPr>
            <w:ins w:id="35355" w:author="Diana Machado" w:date="2019-04-05T18:12:00Z">
              <w:r w:rsidRPr="00E02DB2">
                <w:rPr>
                  <w:rFonts w:ascii="Calibri" w:eastAsia="PMingLiU" w:hAnsi="Calibri" w:cs="Calibri"/>
                  <w:color w:val="000000"/>
                  <w:sz w:val="22"/>
                  <w:szCs w:val="22"/>
                  <w:lang w:val="en-PH" w:eastAsia="en-US"/>
                </w:rPr>
                <w:t>2.62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56" w:author="Diana Machado" w:date="2019-04-05T18:12:00Z"/>
                <w:rFonts w:ascii="Calibri" w:eastAsia="PMingLiU" w:hAnsi="Calibri" w:cs="Calibri"/>
                <w:color w:val="000000"/>
                <w:sz w:val="22"/>
                <w:szCs w:val="22"/>
                <w:lang w:val="en-PH" w:eastAsia="en-US"/>
              </w:rPr>
            </w:pPr>
            <w:ins w:id="35357" w:author="Diana Machado" w:date="2019-04-05T18:12:00Z">
              <w:r w:rsidRPr="00E02DB2">
                <w:rPr>
                  <w:rFonts w:ascii="Calibri" w:eastAsia="PMingLiU" w:hAnsi="Calibri" w:cs="Calibri"/>
                  <w:color w:val="000000"/>
                  <w:sz w:val="22"/>
                  <w:szCs w:val="22"/>
                  <w:lang w:val="en-PH" w:eastAsia="en-US"/>
                </w:rPr>
                <w:t>2.63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58" w:author="Diana Machado" w:date="2019-04-05T18:12:00Z"/>
                <w:rFonts w:ascii="Calibri" w:eastAsia="PMingLiU" w:hAnsi="Calibri" w:cs="Calibri"/>
                <w:color w:val="000000"/>
                <w:sz w:val="22"/>
                <w:szCs w:val="22"/>
                <w:lang w:val="en-PH" w:eastAsia="en-US"/>
              </w:rPr>
            </w:pPr>
            <w:ins w:id="35359" w:author="Diana Machado" w:date="2019-04-05T18:12:00Z">
              <w:r w:rsidRPr="00E02DB2">
                <w:rPr>
                  <w:rFonts w:ascii="Calibri" w:eastAsia="PMingLiU" w:hAnsi="Calibri" w:cs="Calibri"/>
                  <w:color w:val="000000"/>
                  <w:sz w:val="22"/>
                  <w:szCs w:val="22"/>
                  <w:lang w:val="en-PH" w:eastAsia="en-US"/>
                </w:rPr>
                <w:t>8.41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60" w:author="Diana Machado" w:date="2019-04-05T18:12:00Z"/>
                <w:rFonts w:ascii="Calibri" w:eastAsia="PMingLiU" w:hAnsi="Calibri" w:cs="Calibri"/>
                <w:color w:val="000000"/>
                <w:sz w:val="22"/>
                <w:szCs w:val="22"/>
                <w:lang w:val="en-PH" w:eastAsia="en-US"/>
              </w:rPr>
            </w:pPr>
            <w:ins w:id="35361" w:author="Diana Machado" w:date="2019-04-05T18:12:00Z">
              <w:r w:rsidRPr="00E02DB2">
                <w:rPr>
                  <w:rFonts w:ascii="Calibri" w:eastAsia="PMingLiU" w:hAnsi="Calibri" w:cs="Calibri"/>
                  <w:color w:val="000000"/>
                  <w:sz w:val="22"/>
                  <w:szCs w:val="22"/>
                  <w:lang w:val="en-PH" w:eastAsia="en-US"/>
                </w:rPr>
                <w:t>0.35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62" w:author="Diana Machado" w:date="2019-04-05T18:12:00Z"/>
                <w:rFonts w:ascii="Calibri" w:eastAsia="PMingLiU" w:hAnsi="Calibri" w:cs="Calibri"/>
                <w:color w:val="000000"/>
                <w:sz w:val="22"/>
                <w:szCs w:val="22"/>
                <w:lang w:val="en-PH" w:eastAsia="en-US"/>
              </w:rPr>
            </w:pPr>
            <w:ins w:id="35363" w:author="Diana Machado" w:date="2019-04-05T18:12:00Z">
              <w:r w:rsidRPr="00E02DB2">
                <w:rPr>
                  <w:rFonts w:ascii="Calibri" w:eastAsia="PMingLiU" w:hAnsi="Calibri" w:cs="Calibri"/>
                  <w:color w:val="000000"/>
                  <w:sz w:val="22"/>
                  <w:szCs w:val="22"/>
                  <w:lang w:val="en-PH" w:eastAsia="en-US"/>
                </w:rPr>
                <w:t>0.34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64" w:author="Diana Machado" w:date="2019-04-05T18:12:00Z"/>
                <w:rFonts w:ascii="Calibri" w:eastAsia="PMingLiU" w:hAnsi="Calibri" w:cs="Calibri"/>
                <w:color w:val="000000"/>
                <w:sz w:val="22"/>
                <w:szCs w:val="22"/>
                <w:lang w:val="en-PH" w:eastAsia="en-US"/>
              </w:rPr>
            </w:pPr>
            <w:ins w:id="35365" w:author="Diana Machado" w:date="2019-04-05T18:12:00Z">
              <w:r w:rsidRPr="00E02DB2">
                <w:rPr>
                  <w:rFonts w:ascii="Calibri" w:eastAsia="PMingLiU" w:hAnsi="Calibri" w:cs="Calibri"/>
                  <w:color w:val="000000"/>
                  <w:sz w:val="22"/>
                  <w:szCs w:val="22"/>
                  <w:lang w:val="en-PH" w:eastAsia="en-US"/>
                </w:rPr>
                <w:t>0.58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66" w:author="Diana Machado" w:date="2019-04-05T18:12:00Z"/>
                <w:rFonts w:ascii="Calibri" w:eastAsia="PMingLiU" w:hAnsi="Calibri" w:cs="Calibri"/>
                <w:color w:val="000000"/>
                <w:sz w:val="22"/>
                <w:szCs w:val="22"/>
                <w:lang w:val="en-PH" w:eastAsia="en-US"/>
              </w:rPr>
            </w:pPr>
            <w:ins w:id="35367" w:author="Diana Machado" w:date="2019-04-05T18:12:00Z">
              <w:r w:rsidRPr="00E02DB2">
                <w:rPr>
                  <w:rFonts w:ascii="Calibri" w:eastAsia="PMingLiU" w:hAnsi="Calibri" w:cs="Calibri"/>
                  <w:color w:val="000000"/>
                  <w:sz w:val="22"/>
                  <w:szCs w:val="22"/>
                  <w:lang w:val="en-PH" w:eastAsia="en-US"/>
                </w:rPr>
                <w:t>0.5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68" w:author="Diana Machado" w:date="2019-04-05T18:12:00Z"/>
                <w:rFonts w:ascii="Calibri" w:eastAsia="PMingLiU" w:hAnsi="Calibri" w:cs="Calibri"/>
                <w:color w:val="000000"/>
                <w:sz w:val="22"/>
                <w:szCs w:val="22"/>
                <w:lang w:val="en-PH" w:eastAsia="en-US"/>
              </w:rPr>
            </w:pPr>
            <w:ins w:id="35369" w:author="Diana Machado" w:date="2019-04-05T18:12:00Z">
              <w:r w:rsidRPr="00E02DB2">
                <w:rPr>
                  <w:rFonts w:ascii="Calibri" w:eastAsia="PMingLiU" w:hAnsi="Calibri" w:cs="Calibri"/>
                  <w:color w:val="000000"/>
                  <w:sz w:val="22"/>
                  <w:szCs w:val="22"/>
                  <w:lang w:val="en-PH" w:eastAsia="en-US"/>
                </w:rPr>
                <w:t>4.171</w:t>
              </w:r>
            </w:ins>
          </w:p>
        </w:tc>
      </w:tr>
      <w:tr w:rsidR="004B7BAF" w:rsidRPr="00E02DB2" w:rsidTr="004B7BAF">
        <w:trPr>
          <w:trHeight w:val="286"/>
          <w:ins w:id="3537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3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372" w:author="Diana Machado" w:date="2019-04-05T18:12:00Z"/>
                <w:rFonts w:ascii="Calibri" w:eastAsia="PMingLiU" w:hAnsi="Calibri" w:cs="Calibri"/>
                <w:color w:val="000000"/>
                <w:sz w:val="22"/>
                <w:szCs w:val="22"/>
                <w:lang w:val="en-PH" w:eastAsia="en-US"/>
              </w:rPr>
            </w:pPr>
            <w:ins w:id="3537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74" w:author="Diana Machado" w:date="2019-04-05T18:12:00Z"/>
                <w:rFonts w:ascii="Calibri" w:eastAsia="PMingLiU" w:hAnsi="Calibri" w:cs="Calibri"/>
                <w:color w:val="000000"/>
                <w:sz w:val="22"/>
                <w:szCs w:val="22"/>
                <w:lang w:val="en-PH" w:eastAsia="en-US"/>
              </w:rPr>
            </w:pPr>
            <w:ins w:id="35375" w:author="Diana Machado" w:date="2019-04-05T18:12:00Z">
              <w:r w:rsidRPr="00E02DB2">
                <w:rPr>
                  <w:rFonts w:ascii="Calibri" w:eastAsia="PMingLiU" w:hAnsi="Calibri" w:cs="Calibri"/>
                  <w:color w:val="000000"/>
                  <w:sz w:val="22"/>
                  <w:szCs w:val="22"/>
                  <w:lang w:val="en-PH" w:eastAsia="en-US"/>
                </w:rPr>
                <w:t>3.587</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376" w:author="Diana Machado" w:date="2019-04-05T18:12:00Z"/>
                <w:rFonts w:ascii="Calibri" w:eastAsia="PMingLiU" w:hAnsi="Calibri" w:cs="Calibri"/>
                <w:color w:val="000000"/>
                <w:sz w:val="22"/>
                <w:szCs w:val="22"/>
                <w:lang w:val="en-PH" w:eastAsia="en-US"/>
              </w:rPr>
            </w:pPr>
            <w:ins w:id="35377" w:author="Diana Machado" w:date="2019-04-05T18:12:00Z">
              <w:r w:rsidRPr="00E02DB2">
                <w:rPr>
                  <w:rFonts w:ascii="Calibri" w:eastAsia="PMingLiU" w:hAnsi="Calibri" w:cs="Calibri"/>
                  <w:color w:val="000000"/>
                  <w:sz w:val="22"/>
                  <w:szCs w:val="22"/>
                  <w:lang w:val="en-PH" w:eastAsia="en-US"/>
                </w:rPr>
                <w:t>3.78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78" w:author="Diana Machado" w:date="2019-04-05T18:12:00Z"/>
                <w:rFonts w:ascii="Calibri" w:eastAsia="PMingLiU" w:hAnsi="Calibri" w:cs="Calibri"/>
                <w:color w:val="000000"/>
                <w:sz w:val="22"/>
                <w:szCs w:val="22"/>
                <w:lang w:val="en-PH" w:eastAsia="en-US"/>
              </w:rPr>
            </w:pPr>
            <w:ins w:id="35379" w:author="Diana Machado" w:date="2019-04-05T18:12:00Z">
              <w:r w:rsidRPr="00E02DB2">
                <w:rPr>
                  <w:rFonts w:ascii="Calibri" w:eastAsia="PMingLiU" w:hAnsi="Calibri" w:cs="Calibri"/>
                  <w:color w:val="000000"/>
                  <w:sz w:val="22"/>
                  <w:szCs w:val="22"/>
                  <w:lang w:val="en-PH" w:eastAsia="en-US"/>
                </w:rPr>
                <w:t>14.14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0" w:author="Diana Machado" w:date="2019-04-05T18:12:00Z"/>
                <w:rFonts w:ascii="Calibri" w:eastAsia="PMingLiU" w:hAnsi="Calibri" w:cs="Calibri"/>
                <w:color w:val="000000"/>
                <w:sz w:val="22"/>
                <w:szCs w:val="22"/>
                <w:lang w:val="en-PH" w:eastAsia="en-US"/>
              </w:rPr>
            </w:pPr>
            <w:ins w:id="35381" w:author="Diana Machado" w:date="2019-04-05T18:12:00Z">
              <w:r w:rsidRPr="00E02DB2">
                <w:rPr>
                  <w:rFonts w:ascii="Calibri" w:eastAsia="PMingLiU" w:hAnsi="Calibri" w:cs="Calibri"/>
                  <w:color w:val="000000"/>
                  <w:sz w:val="22"/>
                  <w:szCs w:val="22"/>
                  <w:lang w:val="en-PH" w:eastAsia="en-US"/>
                </w:rPr>
                <w:t>0.5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2" w:author="Diana Machado" w:date="2019-04-05T18:12:00Z"/>
                <w:rFonts w:ascii="Calibri" w:eastAsia="PMingLiU" w:hAnsi="Calibri" w:cs="Calibri"/>
                <w:color w:val="000000"/>
                <w:sz w:val="22"/>
                <w:szCs w:val="22"/>
                <w:lang w:val="en-PH" w:eastAsia="en-US"/>
              </w:rPr>
            </w:pPr>
            <w:ins w:id="35383" w:author="Diana Machado" w:date="2019-04-05T18:12:00Z">
              <w:r w:rsidRPr="00E02DB2">
                <w:rPr>
                  <w:rFonts w:ascii="Calibri" w:eastAsia="PMingLiU" w:hAnsi="Calibri" w:cs="Calibri"/>
                  <w:color w:val="000000"/>
                  <w:sz w:val="22"/>
                  <w:szCs w:val="22"/>
                  <w:lang w:val="en-PH" w:eastAsia="en-US"/>
                </w:rPr>
                <w:t>0.44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4" w:author="Diana Machado" w:date="2019-04-05T18:12:00Z"/>
                <w:rFonts w:ascii="Calibri" w:eastAsia="PMingLiU" w:hAnsi="Calibri" w:cs="Calibri"/>
                <w:color w:val="000000"/>
                <w:sz w:val="22"/>
                <w:szCs w:val="22"/>
                <w:lang w:val="en-PH" w:eastAsia="en-US"/>
              </w:rPr>
            </w:pPr>
            <w:ins w:id="35385" w:author="Diana Machado" w:date="2019-04-05T18:12:00Z">
              <w:r w:rsidRPr="00E02DB2">
                <w:rPr>
                  <w:rFonts w:ascii="Calibri" w:eastAsia="PMingLiU" w:hAnsi="Calibri" w:cs="Calibri"/>
                  <w:color w:val="000000"/>
                  <w:sz w:val="22"/>
                  <w:szCs w:val="22"/>
                  <w:lang w:val="en-PH" w:eastAsia="en-US"/>
                </w:rPr>
                <w:t>0.9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6" w:author="Diana Machado" w:date="2019-04-05T18:12:00Z"/>
                <w:rFonts w:ascii="Calibri" w:eastAsia="PMingLiU" w:hAnsi="Calibri" w:cs="Calibri"/>
                <w:color w:val="000000"/>
                <w:sz w:val="22"/>
                <w:szCs w:val="22"/>
                <w:lang w:val="en-PH" w:eastAsia="en-US"/>
              </w:rPr>
            </w:pPr>
            <w:ins w:id="35387" w:author="Diana Machado" w:date="2019-04-05T18:12:00Z">
              <w:r w:rsidRPr="00E02DB2">
                <w:rPr>
                  <w:rFonts w:ascii="Calibri" w:eastAsia="PMingLiU" w:hAnsi="Calibri" w:cs="Calibri"/>
                  <w:color w:val="000000"/>
                  <w:sz w:val="22"/>
                  <w:szCs w:val="22"/>
                  <w:lang w:val="en-PH" w:eastAsia="en-US"/>
                </w:rPr>
                <w:t>0.9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388" w:author="Diana Machado" w:date="2019-04-05T18:12:00Z"/>
                <w:rFonts w:ascii="Calibri" w:eastAsia="PMingLiU" w:hAnsi="Calibri" w:cs="Calibri"/>
                <w:color w:val="000000"/>
                <w:sz w:val="22"/>
                <w:szCs w:val="22"/>
                <w:lang w:val="en-PH" w:eastAsia="en-US"/>
              </w:rPr>
            </w:pPr>
            <w:ins w:id="35389" w:author="Diana Machado" w:date="2019-04-05T18:12:00Z">
              <w:r w:rsidRPr="00E02DB2">
                <w:rPr>
                  <w:rFonts w:ascii="Calibri" w:eastAsia="PMingLiU" w:hAnsi="Calibri" w:cs="Calibri"/>
                  <w:color w:val="000000"/>
                  <w:sz w:val="22"/>
                  <w:szCs w:val="22"/>
                  <w:lang w:val="en-PH" w:eastAsia="en-US"/>
                </w:rPr>
                <w:t>6.355</w:t>
              </w:r>
            </w:ins>
          </w:p>
        </w:tc>
      </w:tr>
      <w:tr w:rsidR="004B7BAF" w:rsidRPr="00E02DB2" w:rsidTr="004B7BAF">
        <w:trPr>
          <w:trHeight w:val="286"/>
          <w:ins w:id="3539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3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39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9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9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9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9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9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9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39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0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4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02" w:author="Diana Machado" w:date="2019-04-05T18:12:00Z"/>
                <w:rFonts w:ascii="Calibri" w:eastAsia="PMingLiU" w:hAnsi="Calibri" w:cs="Calibri"/>
                <w:color w:val="000000"/>
                <w:sz w:val="22"/>
                <w:szCs w:val="22"/>
                <w:lang w:val="en-PH" w:eastAsia="en-US"/>
              </w:rPr>
            </w:pPr>
            <w:ins w:id="35403" w:author="Diana Machado" w:date="2019-04-05T18:12:00Z">
              <w:r w:rsidRPr="00E02DB2">
                <w:rPr>
                  <w:rFonts w:ascii="Calibri" w:eastAsia="PMingLiU" w:hAnsi="Calibri" w:cs="Calibri"/>
                  <w:color w:val="000000"/>
                  <w:sz w:val="22"/>
                  <w:szCs w:val="22"/>
                  <w:lang w:val="en-PH" w:eastAsia="en-US"/>
                </w:rPr>
                <w:t>Holme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04" w:author="Diana Machado" w:date="2019-04-05T18:12:00Z"/>
                <w:rFonts w:ascii="Calibri" w:eastAsia="PMingLiU" w:hAnsi="Calibri" w:cs="Calibri"/>
                <w:color w:val="000000"/>
                <w:sz w:val="22"/>
                <w:szCs w:val="22"/>
                <w:lang w:val="en-PH" w:eastAsia="en-US"/>
              </w:rPr>
            </w:pPr>
            <w:ins w:id="3540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06" w:author="Diana Machado" w:date="2019-04-05T18:12:00Z"/>
                <w:rFonts w:ascii="Calibri" w:eastAsia="PMingLiU" w:hAnsi="Calibri" w:cs="Calibri"/>
                <w:color w:val="000000"/>
                <w:sz w:val="22"/>
                <w:szCs w:val="22"/>
                <w:lang w:val="en-PH" w:eastAsia="en-US"/>
              </w:rPr>
            </w:pPr>
            <w:ins w:id="35407" w:author="Diana Machado" w:date="2019-04-05T18:12:00Z">
              <w:r w:rsidRPr="00E02DB2">
                <w:rPr>
                  <w:rFonts w:ascii="Calibri" w:eastAsia="PMingLiU" w:hAnsi="Calibri" w:cs="Calibri"/>
                  <w:color w:val="000000"/>
                  <w:sz w:val="22"/>
                  <w:szCs w:val="22"/>
                  <w:lang w:val="en-PH" w:eastAsia="en-US"/>
                </w:rPr>
                <w:t>1.02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08" w:author="Diana Machado" w:date="2019-04-05T18:12:00Z"/>
                <w:rFonts w:ascii="Calibri" w:eastAsia="PMingLiU" w:hAnsi="Calibri" w:cs="Calibri"/>
                <w:color w:val="000000"/>
                <w:sz w:val="22"/>
                <w:szCs w:val="22"/>
                <w:lang w:val="en-PH" w:eastAsia="en-US"/>
              </w:rPr>
            </w:pPr>
            <w:ins w:id="35409" w:author="Diana Machado" w:date="2019-04-05T18:12:00Z">
              <w:r w:rsidRPr="00E02DB2">
                <w:rPr>
                  <w:rFonts w:ascii="Calibri" w:eastAsia="PMingLiU" w:hAnsi="Calibri" w:cs="Calibri"/>
                  <w:color w:val="000000"/>
                  <w:sz w:val="22"/>
                  <w:szCs w:val="22"/>
                  <w:lang w:val="en-PH" w:eastAsia="en-US"/>
                </w:rPr>
                <w:t>1.1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10" w:author="Diana Machado" w:date="2019-04-05T18:12:00Z"/>
                <w:rFonts w:ascii="Calibri" w:eastAsia="PMingLiU" w:hAnsi="Calibri" w:cs="Calibri"/>
                <w:color w:val="000000"/>
                <w:sz w:val="22"/>
                <w:szCs w:val="22"/>
                <w:lang w:val="en-PH" w:eastAsia="en-US"/>
              </w:rPr>
            </w:pPr>
            <w:ins w:id="35411" w:author="Diana Machado" w:date="2019-04-05T18:12:00Z">
              <w:r w:rsidRPr="00E02DB2">
                <w:rPr>
                  <w:rFonts w:ascii="Calibri" w:eastAsia="PMingLiU" w:hAnsi="Calibri" w:cs="Calibri"/>
                  <w:color w:val="000000"/>
                  <w:sz w:val="22"/>
                  <w:szCs w:val="22"/>
                  <w:lang w:val="en-PH" w:eastAsia="en-US"/>
                </w:rPr>
                <w:t>3.57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12" w:author="Diana Machado" w:date="2019-04-05T18:12:00Z"/>
                <w:rFonts w:ascii="Calibri" w:eastAsia="PMingLiU" w:hAnsi="Calibri" w:cs="Calibri"/>
                <w:color w:val="000000"/>
                <w:sz w:val="22"/>
                <w:szCs w:val="22"/>
                <w:lang w:val="en-PH" w:eastAsia="en-US"/>
              </w:rPr>
            </w:pPr>
            <w:ins w:id="35413" w:author="Diana Machado" w:date="2019-04-05T18:12:00Z">
              <w:r w:rsidRPr="00E02DB2">
                <w:rPr>
                  <w:rFonts w:ascii="Calibri" w:eastAsia="PMingLiU" w:hAnsi="Calibri" w:cs="Calibri"/>
                  <w:color w:val="000000"/>
                  <w:sz w:val="22"/>
                  <w:szCs w:val="22"/>
                  <w:lang w:val="en-PH" w:eastAsia="en-US"/>
                </w:rPr>
                <w:t>0.28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14" w:author="Diana Machado" w:date="2019-04-05T18:12:00Z"/>
                <w:rFonts w:ascii="Calibri" w:eastAsia="PMingLiU" w:hAnsi="Calibri" w:cs="Calibri"/>
                <w:color w:val="000000"/>
                <w:sz w:val="22"/>
                <w:szCs w:val="22"/>
                <w:lang w:val="en-PH" w:eastAsia="en-US"/>
              </w:rPr>
            </w:pPr>
            <w:ins w:id="35415" w:author="Diana Machado" w:date="2019-04-05T18:12:00Z">
              <w:r w:rsidRPr="00E02DB2">
                <w:rPr>
                  <w:rFonts w:ascii="Calibri" w:eastAsia="PMingLiU" w:hAnsi="Calibri" w:cs="Calibri"/>
                  <w:color w:val="000000"/>
                  <w:sz w:val="22"/>
                  <w:szCs w:val="22"/>
                  <w:lang w:val="en-PH" w:eastAsia="en-US"/>
                </w:rPr>
                <w:t>0.2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16" w:author="Diana Machado" w:date="2019-04-05T18:12:00Z"/>
                <w:rFonts w:ascii="Calibri" w:eastAsia="PMingLiU" w:hAnsi="Calibri" w:cs="Calibri"/>
                <w:color w:val="000000"/>
                <w:sz w:val="22"/>
                <w:szCs w:val="22"/>
                <w:lang w:val="en-PH" w:eastAsia="en-US"/>
              </w:rPr>
            </w:pPr>
            <w:ins w:id="35417" w:author="Diana Machado" w:date="2019-04-05T18:12:00Z">
              <w:r w:rsidRPr="00E02DB2">
                <w:rPr>
                  <w:rFonts w:ascii="Calibri" w:eastAsia="PMingLiU" w:hAnsi="Calibri" w:cs="Calibri"/>
                  <w:color w:val="000000"/>
                  <w:sz w:val="22"/>
                  <w:szCs w:val="22"/>
                  <w:lang w:val="en-PH" w:eastAsia="en-US"/>
                </w:rPr>
                <w:t>0.4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18" w:author="Diana Machado" w:date="2019-04-05T18:12:00Z"/>
                <w:rFonts w:ascii="Calibri" w:eastAsia="PMingLiU" w:hAnsi="Calibri" w:cs="Calibri"/>
                <w:color w:val="000000"/>
                <w:sz w:val="22"/>
                <w:szCs w:val="22"/>
                <w:lang w:val="en-PH" w:eastAsia="en-US"/>
              </w:rPr>
            </w:pPr>
            <w:ins w:id="3541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0" w:author="Diana Machado" w:date="2019-04-05T18:12:00Z"/>
                <w:rFonts w:ascii="Calibri" w:eastAsia="PMingLiU" w:hAnsi="Calibri" w:cs="Calibri"/>
                <w:color w:val="000000"/>
                <w:sz w:val="22"/>
                <w:szCs w:val="22"/>
                <w:lang w:val="en-PH" w:eastAsia="en-US"/>
              </w:rPr>
            </w:pPr>
            <w:ins w:id="35421" w:author="Diana Machado" w:date="2019-04-05T18:12:00Z">
              <w:r w:rsidRPr="00E02DB2">
                <w:rPr>
                  <w:rFonts w:ascii="Calibri" w:eastAsia="PMingLiU" w:hAnsi="Calibri" w:cs="Calibri"/>
                  <w:color w:val="000000"/>
                  <w:sz w:val="22"/>
                  <w:szCs w:val="22"/>
                  <w:lang w:val="en-PH" w:eastAsia="en-US"/>
                </w:rPr>
                <w:t>2.831</w:t>
              </w:r>
            </w:ins>
          </w:p>
        </w:tc>
      </w:tr>
      <w:tr w:rsidR="004B7BAF" w:rsidRPr="00E02DB2" w:rsidTr="004B7BAF">
        <w:trPr>
          <w:trHeight w:val="286"/>
          <w:ins w:id="3542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4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24" w:author="Diana Machado" w:date="2019-04-05T18:12:00Z"/>
                <w:rFonts w:ascii="Calibri" w:eastAsia="PMingLiU" w:hAnsi="Calibri" w:cs="Calibri"/>
                <w:color w:val="000000"/>
                <w:sz w:val="22"/>
                <w:szCs w:val="22"/>
                <w:lang w:val="en-PH" w:eastAsia="en-US"/>
              </w:rPr>
            </w:pPr>
            <w:ins w:id="3542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6" w:author="Diana Machado" w:date="2019-04-05T18:12:00Z"/>
                <w:rFonts w:ascii="Calibri" w:eastAsia="PMingLiU" w:hAnsi="Calibri" w:cs="Calibri"/>
                <w:color w:val="000000"/>
                <w:sz w:val="22"/>
                <w:szCs w:val="22"/>
                <w:lang w:val="en-PH" w:eastAsia="en-US"/>
              </w:rPr>
            </w:pPr>
            <w:ins w:id="35427" w:author="Diana Machado" w:date="2019-04-05T18:12:00Z">
              <w:r w:rsidRPr="00E02DB2">
                <w:rPr>
                  <w:rFonts w:ascii="Calibri" w:eastAsia="PMingLiU" w:hAnsi="Calibri" w:cs="Calibri"/>
                  <w:color w:val="000000"/>
                  <w:sz w:val="22"/>
                  <w:szCs w:val="22"/>
                  <w:lang w:val="en-PH" w:eastAsia="en-US"/>
                </w:rPr>
                <w:t>1.24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28" w:author="Diana Machado" w:date="2019-04-05T18:12:00Z"/>
                <w:rFonts w:ascii="Calibri" w:eastAsia="PMingLiU" w:hAnsi="Calibri" w:cs="Calibri"/>
                <w:color w:val="000000"/>
                <w:sz w:val="22"/>
                <w:szCs w:val="22"/>
                <w:lang w:val="en-PH" w:eastAsia="en-US"/>
              </w:rPr>
            </w:pPr>
            <w:ins w:id="35429" w:author="Diana Machado" w:date="2019-04-05T18:12:00Z">
              <w:r w:rsidRPr="00E02DB2">
                <w:rPr>
                  <w:rFonts w:ascii="Calibri" w:eastAsia="PMingLiU" w:hAnsi="Calibri" w:cs="Calibri"/>
                  <w:color w:val="000000"/>
                  <w:sz w:val="22"/>
                  <w:szCs w:val="22"/>
                  <w:lang w:val="en-PH" w:eastAsia="en-US"/>
                </w:rPr>
                <w:t>1.23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0" w:author="Diana Machado" w:date="2019-04-05T18:12:00Z"/>
                <w:rFonts w:ascii="Calibri" w:eastAsia="PMingLiU" w:hAnsi="Calibri" w:cs="Calibri"/>
                <w:color w:val="000000"/>
                <w:sz w:val="22"/>
                <w:szCs w:val="22"/>
                <w:lang w:val="en-PH" w:eastAsia="en-US"/>
              </w:rPr>
            </w:pPr>
            <w:ins w:id="35431" w:author="Diana Machado" w:date="2019-04-05T18:12:00Z">
              <w:r w:rsidRPr="00E02DB2">
                <w:rPr>
                  <w:rFonts w:ascii="Calibri" w:eastAsia="PMingLiU" w:hAnsi="Calibri" w:cs="Calibri"/>
                  <w:color w:val="000000"/>
                  <w:sz w:val="22"/>
                  <w:szCs w:val="22"/>
                  <w:lang w:val="en-PH" w:eastAsia="en-US"/>
                </w:rPr>
                <w:t>3.61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2" w:author="Diana Machado" w:date="2019-04-05T18:12:00Z"/>
                <w:rFonts w:ascii="Calibri" w:eastAsia="PMingLiU" w:hAnsi="Calibri" w:cs="Calibri"/>
                <w:color w:val="000000"/>
                <w:sz w:val="22"/>
                <w:szCs w:val="22"/>
                <w:lang w:val="en-PH" w:eastAsia="en-US"/>
              </w:rPr>
            </w:pPr>
            <w:ins w:id="35433" w:author="Diana Machado" w:date="2019-04-05T18:12:00Z">
              <w:r w:rsidRPr="00E02DB2">
                <w:rPr>
                  <w:rFonts w:ascii="Calibri" w:eastAsia="PMingLiU" w:hAnsi="Calibri" w:cs="Calibri"/>
                  <w:color w:val="000000"/>
                  <w:sz w:val="22"/>
                  <w:szCs w:val="22"/>
                  <w:lang w:val="en-PH" w:eastAsia="en-US"/>
                </w:rPr>
                <w:t>0.2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4" w:author="Diana Machado" w:date="2019-04-05T18:12:00Z"/>
                <w:rFonts w:ascii="Calibri" w:eastAsia="PMingLiU" w:hAnsi="Calibri" w:cs="Calibri"/>
                <w:color w:val="000000"/>
                <w:sz w:val="22"/>
                <w:szCs w:val="22"/>
                <w:lang w:val="en-PH" w:eastAsia="en-US"/>
              </w:rPr>
            </w:pPr>
            <w:ins w:id="35435" w:author="Diana Machado" w:date="2019-04-05T18:12:00Z">
              <w:r w:rsidRPr="00E02DB2">
                <w:rPr>
                  <w:rFonts w:ascii="Calibri" w:eastAsia="PMingLiU" w:hAnsi="Calibri" w:cs="Calibri"/>
                  <w:color w:val="000000"/>
                  <w:sz w:val="22"/>
                  <w:szCs w:val="22"/>
                  <w:lang w:val="en-PH" w:eastAsia="en-US"/>
                </w:rPr>
                <w:t>0.2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6" w:author="Diana Machado" w:date="2019-04-05T18:12:00Z"/>
                <w:rFonts w:ascii="Calibri" w:eastAsia="PMingLiU" w:hAnsi="Calibri" w:cs="Calibri"/>
                <w:color w:val="000000"/>
                <w:sz w:val="22"/>
                <w:szCs w:val="22"/>
                <w:lang w:val="en-PH" w:eastAsia="en-US"/>
              </w:rPr>
            </w:pPr>
            <w:ins w:id="35437" w:author="Diana Machado" w:date="2019-04-05T18:12:00Z">
              <w:r w:rsidRPr="00E02DB2">
                <w:rPr>
                  <w:rFonts w:ascii="Calibri" w:eastAsia="PMingLiU" w:hAnsi="Calibri" w:cs="Calibri"/>
                  <w:color w:val="000000"/>
                  <w:sz w:val="22"/>
                  <w:szCs w:val="22"/>
                  <w:lang w:val="en-PH" w:eastAsia="en-US"/>
                </w:rPr>
                <w:t>0.4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38" w:author="Diana Machado" w:date="2019-04-05T18:12:00Z"/>
                <w:rFonts w:ascii="Calibri" w:eastAsia="PMingLiU" w:hAnsi="Calibri" w:cs="Calibri"/>
                <w:color w:val="000000"/>
                <w:sz w:val="22"/>
                <w:szCs w:val="22"/>
                <w:lang w:val="en-PH" w:eastAsia="en-US"/>
              </w:rPr>
            </w:pPr>
            <w:ins w:id="3543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0" w:author="Diana Machado" w:date="2019-04-05T18:12:00Z"/>
                <w:rFonts w:ascii="Calibri" w:eastAsia="PMingLiU" w:hAnsi="Calibri" w:cs="Calibri"/>
                <w:color w:val="000000"/>
                <w:sz w:val="22"/>
                <w:szCs w:val="22"/>
                <w:lang w:val="en-PH" w:eastAsia="en-US"/>
              </w:rPr>
            </w:pPr>
            <w:ins w:id="35441" w:author="Diana Machado" w:date="2019-04-05T18:12:00Z">
              <w:r w:rsidRPr="00E02DB2">
                <w:rPr>
                  <w:rFonts w:ascii="Calibri" w:eastAsia="PMingLiU" w:hAnsi="Calibri" w:cs="Calibri"/>
                  <w:color w:val="000000"/>
                  <w:sz w:val="22"/>
                  <w:szCs w:val="22"/>
                  <w:lang w:val="en-PH" w:eastAsia="en-US"/>
                </w:rPr>
                <w:t>2.831</w:t>
              </w:r>
            </w:ins>
          </w:p>
        </w:tc>
      </w:tr>
      <w:tr w:rsidR="004B7BAF" w:rsidRPr="00E02DB2" w:rsidTr="004B7BAF">
        <w:trPr>
          <w:trHeight w:val="286"/>
          <w:ins w:id="3544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4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44" w:author="Diana Machado" w:date="2019-04-05T18:12:00Z"/>
                <w:rFonts w:ascii="Calibri" w:eastAsia="PMingLiU" w:hAnsi="Calibri" w:cs="Calibri"/>
                <w:color w:val="000000"/>
                <w:sz w:val="22"/>
                <w:szCs w:val="22"/>
                <w:lang w:val="en-PH" w:eastAsia="en-US"/>
              </w:rPr>
            </w:pPr>
            <w:ins w:id="3544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6" w:author="Diana Machado" w:date="2019-04-05T18:12:00Z"/>
                <w:rFonts w:ascii="Calibri" w:eastAsia="PMingLiU" w:hAnsi="Calibri" w:cs="Calibri"/>
                <w:color w:val="000000"/>
                <w:sz w:val="22"/>
                <w:szCs w:val="22"/>
                <w:lang w:val="en-PH" w:eastAsia="en-US"/>
              </w:rPr>
            </w:pPr>
            <w:ins w:id="35447" w:author="Diana Machado" w:date="2019-04-05T18:12:00Z">
              <w:r w:rsidRPr="00E02DB2">
                <w:rPr>
                  <w:rFonts w:ascii="Calibri" w:eastAsia="PMingLiU" w:hAnsi="Calibri" w:cs="Calibri"/>
                  <w:color w:val="000000"/>
                  <w:sz w:val="22"/>
                  <w:szCs w:val="22"/>
                  <w:lang w:val="en-PH" w:eastAsia="en-US"/>
                </w:rPr>
                <w:t>1.26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48" w:author="Diana Machado" w:date="2019-04-05T18:12:00Z"/>
                <w:rFonts w:ascii="Calibri" w:eastAsia="PMingLiU" w:hAnsi="Calibri" w:cs="Calibri"/>
                <w:color w:val="000000"/>
                <w:sz w:val="22"/>
                <w:szCs w:val="22"/>
                <w:lang w:val="en-PH" w:eastAsia="en-US"/>
              </w:rPr>
            </w:pPr>
            <w:ins w:id="35449" w:author="Diana Machado" w:date="2019-04-05T18:12:00Z">
              <w:r w:rsidRPr="00E02DB2">
                <w:rPr>
                  <w:rFonts w:ascii="Calibri" w:eastAsia="PMingLiU" w:hAnsi="Calibri" w:cs="Calibri"/>
                  <w:color w:val="000000"/>
                  <w:sz w:val="22"/>
                  <w:szCs w:val="22"/>
                  <w:lang w:val="en-PH" w:eastAsia="en-US"/>
                </w:rPr>
                <w:t>1.25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0" w:author="Diana Machado" w:date="2019-04-05T18:12:00Z"/>
                <w:rFonts w:ascii="Calibri" w:eastAsia="PMingLiU" w:hAnsi="Calibri" w:cs="Calibri"/>
                <w:color w:val="000000"/>
                <w:sz w:val="22"/>
                <w:szCs w:val="22"/>
                <w:lang w:val="en-PH" w:eastAsia="en-US"/>
              </w:rPr>
            </w:pPr>
            <w:ins w:id="35451" w:author="Diana Machado" w:date="2019-04-05T18:12:00Z">
              <w:r w:rsidRPr="00E02DB2">
                <w:rPr>
                  <w:rFonts w:ascii="Calibri" w:eastAsia="PMingLiU" w:hAnsi="Calibri" w:cs="Calibri"/>
                  <w:color w:val="000000"/>
                  <w:sz w:val="22"/>
                  <w:szCs w:val="22"/>
                  <w:lang w:val="en-PH" w:eastAsia="en-US"/>
                </w:rPr>
                <w:t>4.26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2" w:author="Diana Machado" w:date="2019-04-05T18:12:00Z"/>
                <w:rFonts w:ascii="Calibri" w:eastAsia="PMingLiU" w:hAnsi="Calibri" w:cs="Calibri"/>
                <w:color w:val="000000"/>
                <w:sz w:val="22"/>
                <w:szCs w:val="22"/>
                <w:lang w:val="en-PH" w:eastAsia="en-US"/>
              </w:rPr>
            </w:pPr>
            <w:ins w:id="35453" w:author="Diana Machado" w:date="2019-04-05T18:12:00Z">
              <w:r w:rsidRPr="00E02DB2">
                <w:rPr>
                  <w:rFonts w:ascii="Calibri" w:eastAsia="PMingLiU" w:hAnsi="Calibri" w:cs="Calibri"/>
                  <w:color w:val="000000"/>
                  <w:sz w:val="22"/>
                  <w:szCs w:val="22"/>
                  <w:lang w:val="en-PH" w:eastAsia="en-US"/>
                </w:rPr>
                <w:t>0.2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4" w:author="Diana Machado" w:date="2019-04-05T18:12:00Z"/>
                <w:rFonts w:ascii="Calibri" w:eastAsia="PMingLiU" w:hAnsi="Calibri" w:cs="Calibri"/>
                <w:color w:val="000000"/>
                <w:sz w:val="22"/>
                <w:szCs w:val="22"/>
                <w:lang w:val="en-PH" w:eastAsia="en-US"/>
              </w:rPr>
            </w:pPr>
            <w:ins w:id="35455" w:author="Diana Machado" w:date="2019-04-05T18:12:00Z">
              <w:r w:rsidRPr="00E02DB2">
                <w:rPr>
                  <w:rFonts w:ascii="Calibri" w:eastAsia="PMingLiU" w:hAnsi="Calibri" w:cs="Calibri"/>
                  <w:color w:val="000000"/>
                  <w:sz w:val="22"/>
                  <w:szCs w:val="22"/>
                  <w:lang w:val="en-PH" w:eastAsia="en-US"/>
                </w:rPr>
                <w:t>0.2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6" w:author="Diana Machado" w:date="2019-04-05T18:12:00Z"/>
                <w:rFonts w:ascii="Calibri" w:eastAsia="PMingLiU" w:hAnsi="Calibri" w:cs="Calibri"/>
                <w:color w:val="000000"/>
                <w:sz w:val="22"/>
                <w:szCs w:val="22"/>
                <w:lang w:val="en-PH" w:eastAsia="en-US"/>
              </w:rPr>
            </w:pPr>
            <w:ins w:id="35457" w:author="Diana Machado" w:date="2019-04-05T18:12:00Z">
              <w:r w:rsidRPr="00E02DB2">
                <w:rPr>
                  <w:rFonts w:ascii="Calibri" w:eastAsia="PMingLiU" w:hAnsi="Calibri" w:cs="Calibri"/>
                  <w:color w:val="000000"/>
                  <w:sz w:val="22"/>
                  <w:szCs w:val="22"/>
                  <w:lang w:val="en-PH" w:eastAsia="en-US"/>
                </w:rPr>
                <w:t>0.40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58" w:author="Diana Machado" w:date="2019-04-05T18:12:00Z"/>
                <w:rFonts w:ascii="Calibri" w:eastAsia="PMingLiU" w:hAnsi="Calibri" w:cs="Calibri"/>
                <w:color w:val="000000"/>
                <w:sz w:val="22"/>
                <w:szCs w:val="22"/>
                <w:lang w:val="en-PH" w:eastAsia="en-US"/>
              </w:rPr>
            </w:pPr>
            <w:ins w:id="3545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60" w:author="Diana Machado" w:date="2019-04-05T18:12:00Z"/>
                <w:rFonts w:ascii="Calibri" w:eastAsia="PMingLiU" w:hAnsi="Calibri" w:cs="Calibri"/>
                <w:color w:val="000000"/>
                <w:sz w:val="22"/>
                <w:szCs w:val="22"/>
                <w:lang w:val="en-PH" w:eastAsia="en-US"/>
              </w:rPr>
            </w:pPr>
            <w:ins w:id="35461" w:author="Diana Machado" w:date="2019-04-05T18:12:00Z">
              <w:r w:rsidRPr="00E02DB2">
                <w:rPr>
                  <w:rFonts w:ascii="Calibri" w:eastAsia="PMingLiU" w:hAnsi="Calibri" w:cs="Calibri"/>
                  <w:color w:val="000000"/>
                  <w:sz w:val="22"/>
                  <w:szCs w:val="22"/>
                  <w:lang w:val="en-PH" w:eastAsia="en-US"/>
                </w:rPr>
                <w:t>2.831</w:t>
              </w:r>
            </w:ins>
          </w:p>
        </w:tc>
      </w:tr>
      <w:tr w:rsidR="004B7BAF" w:rsidRPr="00E02DB2" w:rsidTr="004B7BAF">
        <w:trPr>
          <w:trHeight w:val="286"/>
          <w:ins w:id="3546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4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46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6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6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6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6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6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7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7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47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4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74" w:author="Diana Machado" w:date="2019-04-05T18:12:00Z"/>
                <w:rFonts w:ascii="Calibri" w:eastAsia="PMingLiU" w:hAnsi="Calibri" w:cs="Calibri"/>
                <w:color w:val="000000"/>
                <w:sz w:val="22"/>
                <w:szCs w:val="22"/>
                <w:lang w:val="en-PH" w:eastAsia="en-US"/>
              </w:rPr>
            </w:pPr>
            <w:ins w:id="35475" w:author="Diana Machado" w:date="2019-04-05T18:12:00Z">
              <w:r w:rsidRPr="00E02DB2">
                <w:rPr>
                  <w:rFonts w:ascii="Calibri" w:eastAsia="PMingLiU" w:hAnsi="Calibri" w:cs="Calibri"/>
                  <w:color w:val="000000"/>
                  <w:sz w:val="22"/>
                  <w:szCs w:val="22"/>
                  <w:lang w:val="en-PH" w:eastAsia="en-US"/>
                </w:rPr>
                <w:t>Indian Riv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76" w:author="Diana Machado" w:date="2019-04-05T18:12:00Z"/>
                <w:rFonts w:ascii="Calibri" w:eastAsia="PMingLiU" w:hAnsi="Calibri" w:cs="Calibri"/>
                <w:color w:val="000000"/>
                <w:sz w:val="22"/>
                <w:szCs w:val="22"/>
                <w:lang w:val="en-PH" w:eastAsia="en-US"/>
              </w:rPr>
            </w:pPr>
            <w:ins w:id="3547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78" w:author="Diana Machado" w:date="2019-04-05T18:12:00Z"/>
                <w:rFonts w:ascii="Calibri" w:eastAsia="PMingLiU" w:hAnsi="Calibri" w:cs="Calibri"/>
                <w:color w:val="000000"/>
                <w:sz w:val="22"/>
                <w:szCs w:val="22"/>
                <w:lang w:val="en-PH" w:eastAsia="en-US"/>
              </w:rPr>
            </w:pPr>
            <w:ins w:id="35479" w:author="Diana Machado" w:date="2019-04-05T18:12:00Z">
              <w:r w:rsidRPr="00E02DB2">
                <w:rPr>
                  <w:rFonts w:ascii="Calibri" w:eastAsia="PMingLiU" w:hAnsi="Calibri" w:cs="Calibri"/>
                  <w:color w:val="000000"/>
                  <w:sz w:val="22"/>
                  <w:szCs w:val="22"/>
                  <w:lang w:val="en-PH" w:eastAsia="en-US"/>
                </w:rPr>
                <w:t>2.19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80" w:author="Diana Machado" w:date="2019-04-05T18:12:00Z"/>
                <w:rFonts w:ascii="Calibri" w:eastAsia="PMingLiU" w:hAnsi="Calibri" w:cs="Calibri"/>
                <w:color w:val="000000"/>
                <w:sz w:val="22"/>
                <w:szCs w:val="22"/>
                <w:lang w:val="en-PH" w:eastAsia="en-US"/>
              </w:rPr>
            </w:pPr>
            <w:ins w:id="35481" w:author="Diana Machado" w:date="2019-04-05T18:12:00Z">
              <w:r w:rsidRPr="00E02DB2">
                <w:rPr>
                  <w:rFonts w:ascii="Calibri" w:eastAsia="PMingLiU" w:hAnsi="Calibri" w:cs="Calibri"/>
                  <w:color w:val="000000"/>
                  <w:sz w:val="22"/>
                  <w:szCs w:val="22"/>
                  <w:lang w:val="en-PH" w:eastAsia="en-US"/>
                </w:rPr>
                <w:t>2.2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82" w:author="Diana Machado" w:date="2019-04-05T18:12:00Z"/>
                <w:rFonts w:ascii="Calibri" w:eastAsia="PMingLiU" w:hAnsi="Calibri" w:cs="Calibri"/>
                <w:color w:val="000000"/>
                <w:sz w:val="22"/>
                <w:szCs w:val="22"/>
                <w:lang w:val="en-PH" w:eastAsia="en-US"/>
              </w:rPr>
            </w:pPr>
            <w:ins w:id="35483" w:author="Diana Machado" w:date="2019-04-05T18:12:00Z">
              <w:r w:rsidRPr="00E02DB2">
                <w:rPr>
                  <w:rFonts w:ascii="Calibri" w:eastAsia="PMingLiU" w:hAnsi="Calibri" w:cs="Calibri"/>
                  <w:color w:val="000000"/>
                  <w:sz w:val="22"/>
                  <w:szCs w:val="22"/>
                  <w:lang w:val="en-PH" w:eastAsia="en-US"/>
                </w:rPr>
                <w:t>8.47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84" w:author="Diana Machado" w:date="2019-04-05T18:12:00Z"/>
                <w:rFonts w:ascii="Calibri" w:eastAsia="PMingLiU" w:hAnsi="Calibri" w:cs="Calibri"/>
                <w:color w:val="000000"/>
                <w:sz w:val="22"/>
                <w:szCs w:val="22"/>
                <w:lang w:val="en-PH" w:eastAsia="en-US"/>
              </w:rPr>
            </w:pPr>
            <w:ins w:id="35485" w:author="Diana Machado" w:date="2019-04-05T18:12:00Z">
              <w:r w:rsidRPr="00E02DB2">
                <w:rPr>
                  <w:rFonts w:ascii="Calibri" w:eastAsia="PMingLiU" w:hAnsi="Calibri" w:cs="Calibri"/>
                  <w:color w:val="000000"/>
                  <w:sz w:val="22"/>
                  <w:szCs w:val="22"/>
                  <w:lang w:val="en-PH" w:eastAsia="en-US"/>
                </w:rPr>
                <w:t>0.352</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486" w:author="Diana Machado" w:date="2019-04-05T18:12:00Z"/>
                <w:rFonts w:ascii="Calibri" w:eastAsia="PMingLiU" w:hAnsi="Calibri" w:cs="Calibri"/>
                <w:color w:val="000000"/>
                <w:sz w:val="22"/>
                <w:szCs w:val="22"/>
                <w:lang w:val="en-PH" w:eastAsia="en-US"/>
              </w:rPr>
            </w:pPr>
            <w:ins w:id="35487" w:author="Diana Machado" w:date="2019-04-05T18:12:00Z">
              <w:r w:rsidRPr="00E02DB2">
                <w:rPr>
                  <w:rFonts w:ascii="Calibri" w:eastAsia="PMingLiU" w:hAnsi="Calibri" w:cs="Calibri"/>
                  <w:color w:val="000000"/>
                  <w:sz w:val="22"/>
                  <w:szCs w:val="22"/>
                  <w:lang w:val="en-PH" w:eastAsia="en-US"/>
                </w:rPr>
                <w:t>0.40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88" w:author="Diana Machado" w:date="2019-04-05T18:12:00Z"/>
                <w:rFonts w:ascii="Calibri" w:eastAsia="PMingLiU" w:hAnsi="Calibri" w:cs="Calibri"/>
                <w:color w:val="000000"/>
                <w:sz w:val="22"/>
                <w:szCs w:val="22"/>
                <w:lang w:val="en-PH" w:eastAsia="en-US"/>
              </w:rPr>
            </w:pPr>
            <w:ins w:id="35489" w:author="Diana Machado" w:date="2019-04-05T18:12:00Z">
              <w:r w:rsidRPr="00E02DB2">
                <w:rPr>
                  <w:rFonts w:ascii="Calibri" w:eastAsia="PMingLiU" w:hAnsi="Calibri" w:cs="Calibri"/>
                  <w:color w:val="000000"/>
                  <w:sz w:val="22"/>
                  <w:szCs w:val="22"/>
                  <w:lang w:val="en-PH" w:eastAsia="en-US"/>
                </w:rPr>
                <w:t>0.85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90" w:author="Diana Machado" w:date="2019-04-05T18:12:00Z"/>
                <w:rFonts w:ascii="Calibri" w:eastAsia="PMingLiU" w:hAnsi="Calibri" w:cs="Calibri"/>
                <w:color w:val="000000"/>
                <w:sz w:val="22"/>
                <w:szCs w:val="22"/>
                <w:lang w:val="en-PH" w:eastAsia="en-US"/>
              </w:rPr>
            </w:pPr>
            <w:ins w:id="35491" w:author="Diana Machado" w:date="2019-04-05T18:12:00Z">
              <w:r w:rsidRPr="00E02DB2">
                <w:rPr>
                  <w:rFonts w:ascii="Calibri" w:eastAsia="PMingLiU" w:hAnsi="Calibri" w:cs="Calibri"/>
                  <w:color w:val="000000"/>
                  <w:sz w:val="22"/>
                  <w:szCs w:val="22"/>
                  <w:lang w:val="en-PH" w:eastAsia="en-US"/>
                </w:rPr>
                <w:t>0.6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92" w:author="Diana Machado" w:date="2019-04-05T18:12:00Z"/>
                <w:rFonts w:ascii="Calibri" w:eastAsia="PMingLiU" w:hAnsi="Calibri" w:cs="Calibri"/>
                <w:color w:val="000000"/>
                <w:sz w:val="22"/>
                <w:szCs w:val="22"/>
                <w:lang w:val="en-PH" w:eastAsia="en-US"/>
              </w:rPr>
            </w:pPr>
            <w:ins w:id="35493" w:author="Diana Machado" w:date="2019-04-05T18:12:00Z">
              <w:r w:rsidRPr="00E02DB2">
                <w:rPr>
                  <w:rFonts w:ascii="Calibri" w:eastAsia="PMingLiU" w:hAnsi="Calibri" w:cs="Calibri"/>
                  <w:color w:val="000000"/>
                  <w:sz w:val="22"/>
                  <w:szCs w:val="22"/>
                  <w:lang w:val="en-PH" w:eastAsia="en-US"/>
                </w:rPr>
                <w:t>5.227</w:t>
              </w:r>
            </w:ins>
          </w:p>
        </w:tc>
      </w:tr>
      <w:tr w:rsidR="004B7BAF" w:rsidRPr="00E02DB2" w:rsidTr="004B7BAF">
        <w:trPr>
          <w:trHeight w:val="286"/>
          <w:ins w:id="3549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4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496" w:author="Diana Machado" w:date="2019-04-05T18:12:00Z"/>
                <w:rFonts w:ascii="Calibri" w:eastAsia="PMingLiU" w:hAnsi="Calibri" w:cs="Calibri"/>
                <w:color w:val="000000"/>
                <w:sz w:val="22"/>
                <w:szCs w:val="22"/>
                <w:lang w:val="en-PH" w:eastAsia="en-US"/>
              </w:rPr>
            </w:pPr>
            <w:ins w:id="3549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498" w:author="Diana Machado" w:date="2019-04-05T18:12:00Z"/>
                <w:rFonts w:ascii="Calibri" w:eastAsia="PMingLiU" w:hAnsi="Calibri" w:cs="Calibri"/>
                <w:color w:val="000000"/>
                <w:sz w:val="22"/>
                <w:szCs w:val="22"/>
                <w:lang w:val="en-PH" w:eastAsia="en-US"/>
              </w:rPr>
            </w:pPr>
            <w:ins w:id="35499" w:author="Diana Machado" w:date="2019-04-05T18:12:00Z">
              <w:r w:rsidRPr="00E02DB2">
                <w:rPr>
                  <w:rFonts w:ascii="Calibri" w:eastAsia="PMingLiU" w:hAnsi="Calibri" w:cs="Calibri"/>
                  <w:color w:val="000000"/>
                  <w:sz w:val="22"/>
                  <w:szCs w:val="22"/>
                  <w:lang w:val="en-PH" w:eastAsia="en-US"/>
                </w:rPr>
                <w:t>4.84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00" w:author="Diana Machado" w:date="2019-04-05T18:12:00Z"/>
                <w:rFonts w:ascii="Calibri" w:eastAsia="PMingLiU" w:hAnsi="Calibri" w:cs="Calibri"/>
                <w:color w:val="000000"/>
                <w:sz w:val="22"/>
                <w:szCs w:val="22"/>
                <w:lang w:val="en-PH" w:eastAsia="en-US"/>
              </w:rPr>
            </w:pPr>
            <w:ins w:id="35501" w:author="Diana Machado" w:date="2019-04-05T18:12:00Z">
              <w:r w:rsidRPr="00E02DB2">
                <w:rPr>
                  <w:rFonts w:ascii="Calibri" w:eastAsia="PMingLiU" w:hAnsi="Calibri" w:cs="Calibri"/>
                  <w:color w:val="000000"/>
                  <w:sz w:val="22"/>
                  <w:szCs w:val="22"/>
                  <w:lang w:val="en-PH" w:eastAsia="en-US"/>
                </w:rPr>
                <w:t>4.1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02" w:author="Diana Machado" w:date="2019-04-05T18:12:00Z"/>
                <w:rFonts w:ascii="Calibri" w:eastAsia="PMingLiU" w:hAnsi="Calibri" w:cs="Calibri"/>
                <w:color w:val="000000"/>
                <w:sz w:val="22"/>
                <w:szCs w:val="22"/>
                <w:lang w:val="en-PH" w:eastAsia="en-US"/>
              </w:rPr>
            </w:pPr>
            <w:ins w:id="35503" w:author="Diana Machado" w:date="2019-04-05T18:12:00Z">
              <w:r w:rsidRPr="00E02DB2">
                <w:rPr>
                  <w:rFonts w:ascii="Calibri" w:eastAsia="PMingLiU" w:hAnsi="Calibri" w:cs="Calibri"/>
                  <w:color w:val="000000"/>
                  <w:sz w:val="22"/>
                  <w:szCs w:val="22"/>
                  <w:lang w:val="en-PH" w:eastAsia="en-US"/>
                </w:rPr>
                <w:t>15.47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04" w:author="Diana Machado" w:date="2019-04-05T18:12:00Z"/>
                <w:rFonts w:ascii="Calibri" w:eastAsia="PMingLiU" w:hAnsi="Calibri" w:cs="Calibri"/>
                <w:color w:val="000000"/>
                <w:sz w:val="22"/>
                <w:szCs w:val="22"/>
                <w:lang w:val="en-PH" w:eastAsia="en-US"/>
              </w:rPr>
            </w:pPr>
            <w:ins w:id="35505" w:author="Diana Machado" w:date="2019-04-05T18:12:00Z">
              <w:r w:rsidRPr="00E02DB2">
                <w:rPr>
                  <w:rFonts w:ascii="Calibri" w:eastAsia="PMingLiU" w:hAnsi="Calibri" w:cs="Calibri"/>
                  <w:color w:val="000000"/>
                  <w:sz w:val="22"/>
                  <w:szCs w:val="22"/>
                  <w:lang w:val="en-PH" w:eastAsia="en-US"/>
                </w:rPr>
                <w:t>1.6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06" w:author="Diana Machado" w:date="2019-04-05T18:12:00Z"/>
                <w:rFonts w:ascii="Calibri" w:eastAsia="PMingLiU" w:hAnsi="Calibri" w:cs="Calibri"/>
                <w:color w:val="000000"/>
                <w:sz w:val="22"/>
                <w:szCs w:val="22"/>
                <w:lang w:val="en-PH" w:eastAsia="en-US"/>
              </w:rPr>
            </w:pPr>
            <w:ins w:id="35507" w:author="Diana Machado" w:date="2019-04-05T18:12:00Z">
              <w:r w:rsidRPr="00E02DB2">
                <w:rPr>
                  <w:rFonts w:ascii="Calibri" w:eastAsia="PMingLiU" w:hAnsi="Calibri" w:cs="Calibri"/>
                  <w:color w:val="000000"/>
                  <w:sz w:val="22"/>
                  <w:szCs w:val="22"/>
                  <w:lang w:val="en-PH" w:eastAsia="en-US"/>
                </w:rPr>
                <w:t>1.20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508" w:author="Diana Machado" w:date="2019-04-05T18:12:00Z"/>
                <w:rFonts w:ascii="Calibri" w:eastAsia="PMingLiU" w:hAnsi="Calibri" w:cs="Calibri"/>
                <w:color w:val="000000"/>
                <w:sz w:val="22"/>
                <w:szCs w:val="22"/>
                <w:lang w:val="en-PH" w:eastAsia="en-US"/>
              </w:rPr>
            </w:pPr>
            <w:ins w:id="35509" w:author="Diana Machado" w:date="2019-04-05T18:12:00Z">
              <w:r w:rsidRPr="00E02DB2">
                <w:rPr>
                  <w:rFonts w:ascii="Calibri" w:eastAsia="PMingLiU" w:hAnsi="Calibri" w:cs="Calibri"/>
                  <w:color w:val="000000"/>
                  <w:sz w:val="22"/>
                  <w:szCs w:val="22"/>
                  <w:lang w:val="en-PH" w:eastAsia="en-US"/>
                </w:rPr>
                <w:t>1.884</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510" w:author="Diana Machado" w:date="2019-04-05T18:12:00Z"/>
                <w:rFonts w:ascii="Calibri" w:eastAsia="PMingLiU" w:hAnsi="Calibri" w:cs="Calibri"/>
                <w:color w:val="000000"/>
                <w:sz w:val="22"/>
                <w:szCs w:val="22"/>
                <w:lang w:val="en-PH" w:eastAsia="en-US"/>
              </w:rPr>
            </w:pPr>
            <w:ins w:id="35511" w:author="Diana Machado" w:date="2019-04-05T18:12:00Z">
              <w:r w:rsidRPr="00E02DB2">
                <w:rPr>
                  <w:rFonts w:ascii="Calibri" w:eastAsia="PMingLiU" w:hAnsi="Calibri" w:cs="Calibri"/>
                  <w:color w:val="000000"/>
                  <w:sz w:val="22"/>
                  <w:szCs w:val="22"/>
                  <w:lang w:val="en-PH" w:eastAsia="en-US"/>
                </w:rPr>
                <w:t>2.0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12" w:author="Diana Machado" w:date="2019-04-05T18:12:00Z"/>
                <w:rFonts w:ascii="Calibri" w:eastAsia="PMingLiU" w:hAnsi="Calibri" w:cs="Calibri"/>
                <w:color w:val="000000"/>
                <w:sz w:val="22"/>
                <w:szCs w:val="22"/>
                <w:lang w:val="en-PH" w:eastAsia="en-US"/>
              </w:rPr>
            </w:pPr>
            <w:ins w:id="35513" w:author="Diana Machado" w:date="2019-04-05T18:12:00Z">
              <w:r w:rsidRPr="00E02DB2">
                <w:rPr>
                  <w:rFonts w:ascii="Calibri" w:eastAsia="PMingLiU" w:hAnsi="Calibri" w:cs="Calibri"/>
                  <w:color w:val="000000"/>
                  <w:sz w:val="22"/>
                  <w:szCs w:val="22"/>
                  <w:lang w:val="en-PH" w:eastAsia="en-US"/>
                </w:rPr>
                <w:t>10.570</w:t>
              </w:r>
            </w:ins>
          </w:p>
        </w:tc>
      </w:tr>
      <w:tr w:rsidR="004B7BAF" w:rsidRPr="00E02DB2" w:rsidTr="004B7BAF">
        <w:trPr>
          <w:trHeight w:val="286"/>
          <w:ins w:id="3551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5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16" w:author="Diana Machado" w:date="2019-04-05T18:12:00Z"/>
                <w:rFonts w:ascii="Calibri" w:eastAsia="PMingLiU" w:hAnsi="Calibri" w:cs="Calibri"/>
                <w:color w:val="000000"/>
                <w:sz w:val="22"/>
                <w:szCs w:val="22"/>
                <w:lang w:val="en-PH" w:eastAsia="en-US"/>
              </w:rPr>
            </w:pPr>
            <w:ins w:id="3551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18" w:author="Diana Machado" w:date="2019-04-05T18:12:00Z"/>
                <w:rFonts w:ascii="Calibri" w:eastAsia="PMingLiU" w:hAnsi="Calibri" w:cs="Calibri"/>
                <w:color w:val="000000"/>
                <w:sz w:val="22"/>
                <w:szCs w:val="22"/>
                <w:lang w:val="en-PH" w:eastAsia="en-US"/>
              </w:rPr>
            </w:pPr>
            <w:ins w:id="35519" w:author="Diana Machado" w:date="2019-04-05T18:12:00Z">
              <w:r w:rsidRPr="00E02DB2">
                <w:rPr>
                  <w:rFonts w:ascii="Calibri" w:eastAsia="PMingLiU" w:hAnsi="Calibri" w:cs="Calibri"/>
                  <w:color w:val="000000"/>
                  <w:sz w:val="22"/>
                  <w:szCs w:val="22"/>
                  <w:lang w:val="en-PH" w:eastAsia="en-US"/>
                </w:rPr>
                <w:t>8.75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0" w:author="Diana Machado" w:date="2019-04-05T18:12:00Z"/>
                <w:rFonts w:ascii="Calibri" w:eastAsia="PMingLiU" w:hAnsi="Calibri" w:cs="Calibri"/>
                <w:color w:val="000000"/>
                <w:sz w:val="22"/>
                <w:szCs w:val="22"/>
                <w:lang w:val="en-PH" w:eastAsia="en-US"/>
              </w:rPr>
            </w:pPr>
            <w:ins w:id="35521" w:author="Diana Machado" w:date="2019-04-05T18:12:00Z">
              <w:r w:rsidRPr="00E02DB2">
                <w:rPr>
                  <w:rFonts w:ascii="Calibri" w:eastAsia="PMingLiU" w:hAnsi="Calibri" w:cs="Calibri"/>
                  <w:color w:val="000000"/>
                  <w:sz w:val="22"/>
                  <w:szCs w:val="22"/>
                  <w:lang w:val="en-PH" w:eastAsia="en-US"/>
                </w:rPr>
                <w:t>6.85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2" w:author="Diana Machado" w:date="2019-04-05T18:12:00Z"/>
                <w:rFonts w:ascii="Calibri" w:eastAsia="PMingLiU" w:hAnsi="Calibri" w:cs="Calibri"/>
                <w:color w:val="000000"/>
                <w:sz w:val="22"/>
                <w:szCs w:val="22"/>
                <w:lang w:val="en-PH" w:eastAsia="en-US"/>
              </w:rPr>
            </w:pPr>
            <w:ins w:id="35523" w:author="Diana Machado" w:date="2019-04-05T18:12:00Z">
              <w:r w:rsidRPr="00E02DB2">
                <w:rPr>
                  <w:rFonts w:ascii="Calibri" w:eastAsia="PMingLiU" w:hAnsi="Calibri" w:cs="Calibri"/>
                  <w:color w:val="000000"/>
                  <w:sz w:val="22"/>
                  <w:szCs w:val="22"/>
                  <w:lang w:val="en-PH" w:eastAsia="en-US"/>
                </w:rPr>
                <w:t>51.14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4" w:author="Diana Machado" w:date="2019-04-05T18:12:00Z"/>
                <w:rFonts w:ascii="Calibri" w:eastAsia="PMingLiU" w:hAnsi="Calibri" w:cs="Calibri"/>
                <w:color w:val="000000"/>
                <w:sz w:val="22"/>
                <w:szCs w:val="22"/>
                <w:lang w:val="en-PH" w:eastAsia="en-US"/>
              </w:rPr>
            </w:pPr>
            <w:ins w:id="35525" w:author="Diana Machado" w:date="2019-04-05T18:12:00Z">
              <w:r w:rsidRPr="00E02DB2">
                <w:rPr>
                  <w:rFonts w:ascii="Calibri" w:eastAsia="PMingLiU" w:hAnsi="Calibri" w:cs="Calibri"/>
                  <w:color w:val="000000"/>
                  <w:sz w:val="22"/>
                  <w:szCs w:val="22"/>
                  <w:lang w:val="en-PH" w:eastAsia="en-US"/>
                </w:rPr>
                <w:t>2.9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6" w:author="Diana Machado" w:date="2019-04-05T18:12:00Z"/>
                <w:rFonts w:ascii="Calibri" w:eastAsia="PMingLiU" w:hAnsi="Calibri" w:cs="Calibri"/>
                <w:color w:val="000000"/>
                <w:sz w:val="22"/>
                <w:szCs w:val="22"/>
                <w:lang w:val="en-PH" w:eastAsia="en-US"/>
              </w:rPr>
            </w:pPr>
            <w:ins w:id="35527" w:author="Diana Machado" w:date="2019-04-05T18:12:00Z">
              <w:r w:rsidRPr="00E02DB2">
                <w:rPr>
                  <w:rFonts w:ascii="Calibri" w:eastAsia="PMingLiU" w:hAnsi="Calibri" w:cs="Calibri"/>
                  <w:color w:val="000000"/>
                  <w:sz w:val="22"/>
                  <w:szCs w:val="22"/>
                  <w:lang w:val="en-PH" w:eastAsia="en-US"/>
                </w:rPr>
                <w:t>2.0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28" w:author="Diana Machado" w:date="2019-04-05T18:12:00Z"/>
                <w:rFonts w:ascii="Calibri" w:eastAsia="PMingLiU" w:hAnsi="Calibri" w:cs="Calibri"/>
                <w:color w:val="000000"/>
                <w:sz w:val="22"/>
                <w:szCs w:val="22"/>
                <w:lang w:val="en-PH" w:eastAsia="en-US"/>
              </w:rPr>
            </w:pPr>
            <w:ins w:id="35529" w:author="Diana Machado" w:date="2019-04-05T18:12:00Z">
              <w:r w:rsidRPr="00E02DB2">
                <w:rPr>
                  <w:rFonts w:ascii="Calibri" w:eastAsia="PMingLiU" w:hAnsi="Calibri" w:cs="Calibri"/>
                  <w:color w:val="000000"/>
                  <w:sz w:val="22"/>
                  <w:szCs w:val="22"/>
                  <w:lang w:val="en-PH" w:eastAsia="en-US"/>
                </w:rPr>
                <w:t>3.94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30" w:author="Diana Machado" w:date="2019-04-05T18:12:00Z"/>
                <w:rFonts w:ascii="Calibri" w:eastAsia="PMingLiU" w:hAnsi="Calibri" w:cs="Calibri"/>
                <w:color w:val="000000"/>
                <w:sz w:val="22"/>
                <w:szCs w:val="22"/>
                <w:lang w:val="en-PH" w:eastAsia="en-US"/>
              </w:rPr>
            </w:pPr>
            <w:ins w:id="35531" w:author="Diana Machado" w:date="2019-04-05T18:12:00Z">
              <w:r w:rsidRPr="00E02DB2">
                <w:rPr>
                  <w:rFonts w:ascii="Calibri" w:eastAsia="PMingLiU" w:hAnsi="Calibri" w:cs="Calibri"/>
                  <w:color w:val="000000"/>
                  <w:sz w:val="22"/>
                  <w:szCs w:val="22"/>
                  <w:lang w:val="en-PH" w:eastAsia="en-US"/>
                </w:rPr>
                <w:t>2.8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32" w:author="Diana Machado" w:date="2019-04-05T18:12:00Z"/>
                <w:rFonts w:ascii="Calibri" w:eastAsia="PMingLiU" w:hAnsi="Calibri" w:cs="Calibri"/>
                <w:color w:val="000000"/>
                <w:sz w:val="22"/>
                <w:szCs w:val="22"/>
                <w:lang w:val="en-PH" w:eastAsia="en-US"/>
              </w:rPr>
            </w:pPr>
            <w:ins w:id="35533" w:author="Diana Machado" w:date="2019-04-05T18:12:00Z">
              <w:r w:rsidRPr="00E02DB2">
                <w:rPr>
                  <w:rFonts w:ascii="Calibri" w:eastAsia="PMingLiU" w:hAnsi="Calibri" w:cs="Calibri"/>
                  <w:color w:val="000000"/>
                  <w:sz w:val="22"/>
                  <w:szCs w:val="22"/>
                  <w:lang w:val="en-PH" w:eastAsia="en-US"/>
                </w:rPr>
                <w:t>13.974</w:t>
              </w:r>
            </w:ins>
          </w:p>
        </w:tc>
      </w:tr>
      <w:tr w:rsidR="004B7BAF" w:rsidRPr="00E02DB2" w:rsidTr="004B7BAF">
        <w:trPr>
          <w:trHeight w:val="286"/>
          <w:ins w:id="3553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5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53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3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3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3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4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4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4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4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54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5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46" w:author="Diana Machado" w:date="2019-04-05T18:12:00Z"/>
                <w:rFonts w:ascii="Calibri" w:eastAsia="PMingLiU" w:hAnsi="Calibri" w:cs="Calibri"/>
                <w:color w:val="000000"/>
                <w:sz w:val="22"/>
                <w:szCs w:val="22"/>
                <w:lang w:val="en-PH" w:eastAsia="en-US"/>
              </w:rPr>
            </w:pPr>
            <w:ins w:id="35547" w:author="Diana Machado" w:date="2019-04-05T18:12:00Z">
              <w:r w:rsidRPr="00E02DB2">
                <w:rPr>
                  <w:rFonts w:ascii="Calibri" w:eastAsia="PMingLiU" w:hAnsi="Calibri" w:cs="Calibri"/>
                  <w:color w:val="000000"/>
                  <w:sz w:val="22"/>
                  <w:szCs w:val="22"/>
                  <w:lang w:val="en-PH" w:eastAsia="en-US"/>
                </w:rPr>
                <w:t>Jacks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48" w:author="Diana Machado" w:date="2019-04-05T18:12:00Z"/>
                <w:rFonts w:ascii="Calibri" w:eastAsia="PMingLiU" w:hAnsi="Calibri" w:cs="Calibri"/>
                <w:color w:val="000000"/>
                <w:sz w:val="22"/>
                <w:szCs w:val="22"/>
                <w:lang w:val="en-PH" w:eastAsia="en-US"/>
              </w:rPr>
            </w:pPr>
            <w:ins w:id="3554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50" w:author="Diana Machado" w:date="2019-04-05T18:12:00Z"/>
                <w:rFonts w:ascii="Calibri" w:eastAsia="PMingLiU" w:hAnsi="Calibri" w:cs="Calibri"/>
                <w:color w:val="000000"/>
                <w:sz w:val="22"/>
                <w:szCs w:val="22"/>
                <w:lang w:val="en-PH" w:eastAsia="en-US"/>
              </w:rPr>
            </w:pPr>
            <w:ins w:id="35551" w:author="Diana Machado" w:date="2019-04-05T18:12:00Z">
              <w:r w:rsidRPr="00E02DB2">
                <w:rPr>
                  <w:rFonts w:ascii="Calibri" w:eastAsia="PMingLiU" w:hAnsi="Calibri" w:cs="Calibri"/>
                  <w:color w:val="000000"/>
                  <w:sz w:val="22"/>
                  <w:szCs w:val="22"/>
                  <w:lang w:val="en-PH" w:eastAsia="en-US"/>
                </w:rPr>
                <w:t>0.84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52" w:author="Diana Machado" w:date="2019-04-05T18:12:00Z"/>
                <w:rFonts w:ascii="Calibri" w:eastAsia="PMingLiU" w:hAnsi="Calibri" w:cs="Calibri"/>
                <w:color w:val="000000"/>
                <w:sz w:val="22"/>
                <w:szCs w:val="22"/>
                <w:lang w:val="en-PH" w:eastAsia="en-US"/>
              </w:rPr>
            </w:pPr>
            <w:ins w:id="35553" w:author="Diana Machado" w:date="2019-04-05T18:12:00Z">
              <w:r w:rsidRPr="00E02DB2">
                <w:rPr>
                  <w:rFonts w:ascii="Calibri" w:eastAsia="PMingLiU" w:hAnsi="Calibri" w:cs="Calibri"/>
                  <w:color w:val="000000"/>
                  <w:sz w:val="22"/>
                  <w:szCs w:val="22"/>
                  <w:lang w:val="en-PH" w:eastAsia="en-US"/>
                </w:rPr>
                <w:t>0.83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54" w:author="Diana Machado" w:date="2019-04-05T18:12:00Z"/>
                <w:rFonts w:ascii="Calibri" w:eastAsia="PMingLiU" w:hAnsi="Calibri" w:cs="Calibri"/>
                <w:color w:val="000000"/>
                <w:sz w:val="22"/>
                <w:szCs w:val="22"/>
                <w:lang w:val="en-PH" w:eastAsia="en-US"/>
              </w:rPr>
            </w:pPr>
            <w:ins w:id="35555" w:author="Diana Machado" w:date="2019-04-05T18:12:00Z">
              <w:r w:rsidRPr="00E02DB2">
                <w:rPr>
                  <w:rFonts w:ascii="Calibri" w:eastAsia="PMingLiU" w:hAnsi="Calibri" w:cs="Calibri"/>
                  <w:color w:val="000000"/>
                  <w:sz w:val="22"/>
                  <w:szCs w:val="22"/>
                  <w:lang w:val="en-PH" w:eastAsia="en-US"/>
                </w:rPr>
                <w:t>1.88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56" w:author="Diana Machado" w:date="2019-04-05T18:12:00Z"/>
                <w:rFonts w:ascii="Calibri" w:eastAsia="PMingLiU" w:hAnsi="Calibri" w:cs="Calibri"/>
                <w:color w:val="000000"/>
                <w:sz w:val="22"/>
                <w:szCs w:val="22"/>
                <w:lang w:val="en-PH" w:eastAsia="en-US"/>
              </w:rPr>
            </w:pPr>
            <w:ins w:id="35557" w:author="Diana Machado" w:date="2019-04-05T18:12:00Z">
              <w:r w:rsidRPr="00E02DB2">
                <w:rPr>
                  <w:rFonts w:ascii="Calibri" w:eastAsia="PMingLiU" w:hAnsi="Calibri" w:cs="Calibri"/>
                  <w:color w:val="000000"/>
                  <w:sz w:val="22"/>
                  <w:szCs w:val="22"/>
                  <w:lang w:val="en-PH" w:eastAsia="en-US"/>
                </w:rPr>
                <w:t>0.2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58" w:author="Diana Machado" w:date="2019-04-05T18:12:00Z"/>
                <w:rFonts w:ascii="Calibri" w:eastAsia="PMingLiU" w:hAnsi="Calibri" w:cs="Calibri"/>
                <w:color w:val="000000"/>
                <w:sz w:val="22"/>
                <w:szCs w:val="22"/>
                <w:lang w:val="en-PH" w:eastAsia="en-US"/>
              </w:rPr>
            </w:pPr>
            <w:ins w:id="35559" w:author="Diana Machado" w:date="2019-04-05T18:12:00Z">
              <w:r w:rsidRPr="00E02DB2">
                <w:rPr>
                  <w:rFonts w:ascii="Calibri" w:eastAsia="PMingLiU" w:hAnsi="Calibri" w:cs="Calibri"/>
                  <w:color w:val="000000"/>
                  <w:sz w:val="22"/>
                  <w:szCs w:val="22"/>
                  <w:lang w:val="en-PH" w:eastAsia="en-US"/>
                </w:rPr>
                <w:t>0.15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560" w:author="Diana Machado" w:date="2019-04-05T18:12:00Z"/>
                <w:rFonts w:ascii="Calibri" w:eastAsia="PMingLiU" w:hAnsi="Calibri" w:cs="Calibri"/>
                <w:color w:val="000000"/>
                <w:sz w:val="22"/>
                <w:szCs w:val="22"/>
                <w:lang w:val="en-PH" w:eastAsia="en-US"/>
              </w:rPr>
            </w:pPr>
            <w:ins w:id="35561"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562" w:author="Diana Machado" w:date="2019-04-05T18:12:00Z"/>
                <w:rFonts w:ascii="Calibri" w:eastAsia="PMingLiU" w:hAnsi="Calibri" w:cs="Calibri"/>
                <w:color w:val="000000"/>
                <w:sz w:val="22"/>
                <w:szCs w:val="22"/>
                <w:lang w:val="en-PH" w:eastAsia="en-US"/>
              </w:rPr>
            </w:pPr>
            <w:ins w:id="35563" w:author="Diana Machado" w:date="2019-04-05T18:12:00Z">
              <w:r w:rsidRPr="00E02DB2">
                <w:rPr>
                  <w:rFonts w:ascii="Calibri" w:eastAsia="PMingLiU" w:hAnsi="Calibri" w:cs="Calibri"/>
                  <w:color w:val="000000"/>
                  <w:sz w:val="22"/>
                  <w:szCs w:val="22"/>
                  <w:lang w:val="en-PH" w:eastAsia="en-US"/>
                </w:rPr>
                <w:t>0.25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64" w:author="Diana Machado" w:date="2019-04-05T18:12:00Z"/>
                <w:rFonts w:ascii="Calibri" w:eastAsia="PMingLiU" w:hAnsi="Calibri" w:cs="Calibri"/>
                <w:color w:val="000000"/>
                <w:sz w:val="22"/>
                <w:szCs w:val="22"/>
                <w:lang w:val="en-PH" w:eastAsia="en-US"/>
              </w:rPr>
            </w:pPr>
            <w:ins w:id="35565" w:author="Diana Machado" w:date="2019-04-05T18:12:00Z">
              <w:r w:rsidRPr="00E02DB2">
                <w:rPr>
                  <w:rFonts w:ascii="Calibri" w:eastAsia="PMingLiU" w:hAnsi="Calibri" w:cs="Calibri"/>
                  <w:color w:val="000000"/>
                  <w:sz w:val="22"/>
                  <w:szCs w:val="22"/>
                  <w:lang w:val="en-PH" w:eastAsia="en-US"/>
                </w:rPr>
                <w:t>2.069</w:t>
              </w:r>
            </w:ins>
          </w:p>
        </w:tc>
      </w:tr>
      <w:tr w:rsidR="004B7BAF" w:rsidRPr="00E02DB2" w:rsidTr="004B7BAF">
        <w:trPr>
          <w:trHeight w:val="286"/>
          <w:ins w:id="3556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5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68" w:author="Diana Machado" w:date="2019-04-05T18:12:00Z"/>
                <w:rFonts w:ascii="Calibri" w:eastAsia="PMingLiU" w:hAnsi="Calibri" w:cs="Calibri"/>
                <w:color w:val="000000"/>
                <w:sz w:val="22"/>
                <w:szCs w:val="22"/>
                <w:lang w:val="en-PH" w:eastAsia="en-US"/>
              </w:rPr>
            </w:pPr>
            <w:ins w:id="3556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0" w:author="Diana Machado" w:date="2019-04-05T18:12:00Z"/>
                <w:rFonts w:ascii="Calibri" w:eastAsia="PMingLiU" w:hAnsi="Calibri" w:cs="Calibri"/>
                <w:color w:val="000000"/>
                <w:sz w:val="22"/>
                <w:szCs w:val="22"/>
                <w:lang w:val="en-PH" w:eastAsia="en-US"/>
              </w:rPr>
            </w:pPr>
            <w:ins w:id="35571" w:author="Diana Machado" w:date="2019-04-05T18:12:00Z">
              <w:r w:rsidRPr="00E02DB2">
                <w:rPr>
                  <w:rFonts w:ascii="Calibri" w:eastAsia="PMingLiU" w:hAnsi="Calibri" w:cs="Calibri"/>
                  <w:color w:val="000000"/>
                  <w:sz w:val="22"/>
                  <w:szCs w:val="22"/>
                  <w:lang w:val="en-PH" w:eastAsia="en-US"/>
                </w:rPr>
                <w:t>0.99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2" w:author="Diana Machado" w:date="2019-04-05T18:12:00Z"/>
                <w:rFonts w:ascii="Calibri" w:eastAsia="PMingLiU" w:hAnsi="Calibri" w:cs="Calibri"/>
                <w:color w:val="000000"/>
                <w:sz w:val="22"/>
                <w:szCs w:val="22"/>
                <w:lang w:val="en-PH" w:eastAsia="en-US"/>
              </w:rPr>
            </w:pPr>
            <w:ins w:id="35573" w:author="Diana Machado" w:date="2019-04-05T18:12:00Z">
              <w:r w:rsidRPr="00E02DB2">
                <w:rPr>
                  <w:rFonts w:ascii="Calibri" w:eastAsia="PMingLiU" w:hAnsi="Calibri" w:cs="Calibri"/>
                  <w:color w:val="000000"/>
                  <w:sz w:val="22"/>
                  <w:szCs w:val="22"/>
                  <w:lang w:val="en-PH" w:eastAsia="en-US"/>
                </w:rPr>
                <w:t>0.99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4" w:author="Diana Machado" w:date="2019-04-05T18:12:00Z"/>
                <w:rFonts w:ascii="Calibri" w:eastAsia="PMingLiU" w:hAnsi="Calibri" w:cs="Calibri"/>
                <w:color w:val="000000"/>
                <w:sz w:val="22"/>
                <w:szCs w:val="22"/>
                <w:lang w:val="en-PH" w:eastAsia="en-US"/>
              </w:rPr>
            </w:pPr>
            <w:ins w:id="35575" w:author="Diana Machado" w:date="2019-04-05T18:12:00Z">
              <w:r w:rsidRPr="00E02DB2">
                <w:rPr>
                  <w:rFonts w:ascii="Calibri" w:eastAsia="PMingLiU" w:hAnsi="Calibri" w:cs="Calibri"/>
                  <w:color w:val="000000"/>
                  <w:sz w:val="22"/>
                  <w:szCs w:val="22"/>
                  <w:lang w:val="en-PH" w:eastAsia="en-US"/>
                </w:rPr>
                <w:t>2.69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6" w:author="Diana Machado" w:date="2019-04-05T18:12:00Z"/>
                <w:rFonts w:ascii="Calibri" w:eastAsia="PMingLiU" w:hAnsi="Calibri" w:cs="Calibri"/>
                <w:color w:val="000000"/>
                <w:sz w:val="22"/>
                <w:szCs w:val="22"/>
                <w:lang w:val="en-PH" w:eastAsia="en-US"/>
              </w:rPr>
            </w:pPr>
            <w:ins w:id="35577" w:author="Diana Machado" w:date="2019-04-05T18:12:00Z">
              <w:r w:rsidRPr="00E02DB2">
                <w:rPr>
                  <w:rFonts w:ascii="Calibri" w:eastAsia="PMingLiU" w:hAnsi="Calibri" w:cs="Calibri"/>
                  <w:color w:val="000000"/>
                  <w:sz w:val="22"/>
                  <w:szCs w:val="22"/>
                  <w:lang w:val="en-PH" w:eastAsia="en-US"/>
                </w:rPr>
                <w:t>0.2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78" w:author="Diana Machado" w:date="2019-04-05T18:12:00Z"/>
                <w:rFonts w:ascii="Calibri" w:eastAsia="PMingLiU" w:hAnsi="Calibri" w:cs="Calibri"/>
                <w:color w:val="000000"/>
                <w:sz w:val="22"/>
                <w:szCs w:val="22"/>
                <w:lang w:val="en-PH" w:eastAsia="en-US"/>
              </w:rPr>
            </w:pPr>
            <w:ins w:id="35579" w:author="Diana Machado" w:date="2019-04-05T18:12:00Z">
              <w:r w:rsidRPr="00E02DB2">
                <w:rPr>
                  <w:rFonts w:ascii="Calibri" w:eastAsia="PMingLiU" w:hAnsi="Calibri" w:cs="Calibri"/>
                  <w:color w:val="000000"/>
                  <w:sz w:val="22"/>
                  <w:szCs w:val="22"/>
                  <w:lang w:val="en-PH" w:eastAsia="en-US"/>
                </w:rPr>
                <w:t>0.21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0" w:author="Diana Machado" w:date="2019-04-05T18:12:00Z"/>
                <w:rFonts w:ascii="Calibri" w:eastAsia="PMingLiU" w:hAnsi="Calibri" w:cs="Calibri"/>
                <w:color w:val="000000"/>
                <w:sz w:val="22"/>
                <w:szCs w:val="22"/>
                <w:lang w:val="en-PH" w:eastAsia="en-US"/>
              </w:rPr>
            </w:pPr>
            <w:ins w:id="35581"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2" w:author="Diana Machado" w:date="2019-04-05T18:12:00Z"/>
                <w:rFonts w:ascii="Calibri" w:eastAsia="PMingLiU" w:hAnsi="Calibri" w:cs="Calibri"/>
                <w:color w:val="000000"/>
                <w:sz w:val="22"/>
                <w:szCs w:val="22"/>
                <w:lang w:val="en-PH" w:eastAsia="en-US"/>
              </w:rPr>
            </w:pPr>
            <w:ins w:id="35583" w:author="Diana Machado" w:date="2019-04-05T18:12:00Z">
              <w:r w:rsidRPr="00E02DB2">
                <w:rPr>
                  <w:rFonts w:ascii="Calibri" w:eastAsia="PMingLiU" w:hAnsi="Calibri" w:cs="Calibri"/>
                  <w:color w:val="000000"/>
                  <w:sz w:val="22"/>
                  <w:szCs w:val="22"/>
                  <w:lang w:val="en-PH" w:eastAsia="en-US"/>
                </w:rPr>
                <w:t>0.30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84" w:author="Diana Machado" w:date="2019-04-05T18:12:00Z"/>
                <w:rFonts w:ascii="Calibri" w:eastAsia="PMingLiU" w:hAnsi="Calibri" w:cs="Calibri"/>
                <w:color w:val="000000"/>
                <w:sz w:val="22"/>
                <w:szCs w:val="22"/>
                <w:lang w:val="en-PH" w:eastAsia="en-US"/>
              </w:rPr>
            </w:pPr>
            <w:ins w:id="35585" w:author="Diana Machado" w:date="2019-04-05T18:12:00Z">
              <w:r w:rsidRPr="00E02DB2">
                <w:rPr>
                  <w:rFonts w:ascii="Calibri" w:eastAsia="PMingLiU" w:hAnsi="Calibri" w:cs="Calibri"/>
                  <w:color w:val="000000"/>
                  <w:sz w:val="22"/>
                  <w:szCs w:val="22"/>
                  <w:lang w:val="en-PH" w:eastAsia="en-US"/>
                </w:rPr>
                <w:t>2.456</w:t>
              </w:r>
            </w:ins>
          </w:p>
        </w:tc>
      </w:tr>
      <w:tr w:rsidR="004B7BAF" w:rsidRPr="00E02DB2" w:rsidTr="004B7BAF">
        <w:trPr>
          <w:trHeight w:val="286"/>
          <w:ins w:id="3558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5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588" w:author="Diana Machado" w:date="2019-04-05T18:12:00Z"/>
                <w:rFonts w:ascii="Calibri" w:eastAsia="PMingLiU" w:hAnsi="Calibri" w:cs="Calibri"/>
                <w:color w:val="000000"/>
                <w:sz w:val="22"/>
                <w:szCs w:val="22"/>
                <w:lang w:val="en-PH" w:eastAsia="en-US"/>
              </w:rPr>
            </w:pPr>
            <w:ins w:id="3558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590" w:author="Diana Machado" w:date="2019-04-05T18:12:00Z"/>
                <w:rFonts w:ascii="Calibri" w:eastAsia="PMingLiU" w:hAnsi="Calibri" w:cs="Calibri"/>
                <w:color w:val="000000"/>
                <w:sz w:val="22"/>
                <w:szCs w:val="22"/>
                <w:lang w:val="en-PH" w:eastAsia="en-US"/>
              </w:rPr>
            </w:pPr>
            <w:ins w:id="35591" w:author="Diana Machado" w:date="2019-04-05T18:12:00Z">
              <w:r w:rsidRPr="00E02DB2">
                <w:rPr>
                  <w:rFonts w:ascii="Calibri" w:eastAsia="PMingLiU" w:hAnsi="Calibri" w:cs="Calibri"/>
                  <w:color w:val="000000"/>
                  <w:sz w:val="22"/>
                  <w:szCs w:val="22"/>
                  <w:lang w:val="en-PH" w:eastAsia="en-US"/>
                </w:rPr>
                <w:t>1.20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592" w:author="Diana Machado" w:date="2019-04-05T18:12:00Z"/>
                <w:rFonts w:ascii="Calibri" w:eastAsia="PMingLiU" w:hAnsi="Calibri" w:cs="Calibri"/>
                <w:color w:val="000000"/>
                <w:sz w:val="22"/>
                <w:szCs w:val="22"/>
                <w:lang w:val="en-PH" w:eastAsia="en-US"/>
              </w:rPr>
            </w:pPr>
            <w:ins w:id="35593" w:author="Diana Machado" w:date="2019-04-05T18:12:00Z">
              <w:r w:rsidRPr="00E02DB2">
                <w:rPr>
                  <w:rFonts w:ascii="Calibri" w:eastAsia="PMingLiU" w:hAnsi="Calibri" w:cs="Calibri"/>
                  <w:color w:val="000000"/>
                  <w:sz w:val="22"/>
                  <w:szCs w:val="22"/>
                  <w:lang w:val="en-PH" w:eastAsia="en-US"/>
                </w:rPr>
                <w:t>1.2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94" w:author="Diana Machado" w:date="2019-04-05T18:12:00Z"/>
                <w:rFonts w:ascii="Calibri" w:eastAsia="PMingLiU" w:hAnsi="Calibri" w:cs="Calibri"/>
                <w:color w:val="000000"/>
                <w:sz w:val="22"/>
                <w:szCs w:val="22"/>
                <w:lang w:val="en-PH" w:eastAsia="en-US"/>
              </w:rPr>
            </w:pPr>
            <w:ins w:id="35595" w:author="Diana Machado" w:date="2019-04-05T18:12:00Z">
              <w:r w:rsidRPr="00E02DB2">
                <w:rPr>
                  <w:rFonts w:ascii="Calibri" w:eastAsia="PMingLiU" w:hAnsi="Calibri" w:cs="Calibri"/>
                  <w:color w:val="000000"/>
                  <w:sz w:val="22"/>
                  <w:szCs w:val="22"/>
                  <w:lang w:val="en-PH" w:eastAsia="en-US"/>
                </w:rPr>
                <w:t>3.6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96" w:author="Diana Machado" w:date="2019-04-05T18:12:00Z"/>
                <w:rFonts w:ascii="Calibri" w:eastAsia="PMingLiU" w:hAnsi="Calibri" w:cs="Calibri"/>
                <w:color w:val="000000"/>
                <w:sz w:val="22"/>
                <w:szCs w:val="22"/>
                <w:lang w:val="en-PH" w:eastAsia="en-US"/>
              </w:rPr>
            </w:pPr>
            <w:ins w:id="35597" w:author="Diana Machado" w:date="2019-04-05T18:12:00Z">
              <w:r w:rsidRPr="00E02DB2">
                <w:rPr>
                  <w:rFonts w:ascii="Calibri" w:eastAsia="PMingLiU" w:hAnsi="Calibri" w:cs="Calibri"/>
                  <w:color w:val="000000"/>
                  <w:sz w:val="22"/>
                  <w:szCs w:val="22"/>
                  <w:lang w:val="en-PH" w:eastAsia="en-US"/>
                </w:rPr>
                <w:t>0.2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598" w:author="Diana Machado" w:date="2019-04-05T18:12:00Z"/>
                <w:rFonts w:ascii="Calibri" w:eastAsia="PMingLiU" w:hAnsi="Calibri" w:cs="Calibri"/>
                <w:color w:val="000000"/>
                <w:sz w:val="22"/>
                <w:szCs w:val="22"/>
                <w:lang w:val="en-PH" w:eastAsia="en-US"/>
              </w:rPr>
            </w:pPr>
            <w:ins w:id="35599" w:author="Diana Machado" w:date="2019-04-05T18:12:00Z">
              <w:r w:rsidRPr="00E02DB2">
                <w:rPr>
                  <w:rFonts w:ascii="Calibri" w:eastAsia="PMingLiU" w:hAnsi="Calibri" w:cs="Calibri"/>
                  <w:color w:val="000000"/>
                  <w:sz w:val="22"/>
                  <w:szCs w:val="22"/>
                  <w:lang w:val="en-PH" w:eastAsia="en-US"/>
                </w:rPr>
                <w:t>0.27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00" w:author="Diana Machado" w:date="2019-04-05T18:12:00Z"/>
                <w:rFonts w:ascii="Calibri" w:eastAsia="PMingLiU" w:hAnsi="Calibri" w:cs="Calibri"/>
                <w:color w:val="000000"/>
                <w:sz w:val="22"/>
                <w:szCs w:val="22"/>
                <w:lang w:val="en-PH" w:eastAsia="en-US"/>
              </w:rPr>
            </w:pPr>
            <w:ins w:id="35601"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02" w:author="Diana Machado" w:date="2019-04-05T18:12:00Z"/>
                <w:rFonts w:ascii="Calibri" w:eastAsia="PMingLiU" w:hAnsi="Calibri" w:cs="Calibri"/>
                <w:color w:val="000000"/>
                <w:sz w:val="22"/>
                <w:szCs w:val="22"/>
                <w:lang w:val="en-PH" w:eastAsia="en-US"/>
              </w:rPr>
            </w:pPr>
            <w:ins w:id="35603" w:author="Diana Machado" w:date="2019-04-05T18:12:00Z">
              <w:r w:rsidRPr="00E02DB2">
                <w:rPr>
                  <w:rFonts w:ascii="Calibri" w:eastAsia="PMingLiU" w:hAnsi="Calibri" w:cs="Calibri"/>
                  <w:color w:val="000000"/>
                  <w:sz w:val="22"/>
                  <w:szCs w:val="22"/>
                  <w:lang w:val="en-PH" w:eastAsia="en-US"/>
                </w:rPr>
                <w:t>0.4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04" w:author="Diana Machado" w:date="2019-04-05T18:12:00Z"/>
                <w:rFonts w:ascii="Calibri" w:eastAsia="PMingLiU" w:hAnsi="Calibri" w:cs="Calibri"/>
                <w:color w:val="000000"/>
                <w:sz w:val="22"/>
                <w:szCs w:val="22"/>
                <w:lang w:val="en-PH" w:eastAsia="en-US"/>
              </w:rPr>
            </w:pPr>
            <w:ins w:id="35605" w:author="Diana Machado" w:date="2019-04-05T18:12:00Z">
              <w:r w:rsidRPr="00E02DB2">
                <w:rPr>
                  <w:rFonts w:ascii="Calibri" w:eastAsia="PMingLiU" w:hAnsi="Calibri" w:cs="Calibri"/>
                  <w:color w:val="000000"/>
                  <w:sz w:val="22"/>
                  <w:szCs w:val="22"/>
                  <w:lang w:val="en-PH" w:eastAsia="en-US"/>
                </w:rPr>
                <w:t>2.612</w:t>
              </w:r>
            </w:ins>
          </w:p>
        </w:tc>
      </w:tr>
      <w:tr w:rsidR="004B7BAF" w:rsidRPr="00E02DB2" w:rsidTr="004B7BAF">
        <w:trPr>
          <w:trHeight w:val="286"/>
          <w:ins w:id="3560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0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0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1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1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1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1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1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1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1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6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18" w:author="Diana Machado" w:date="2019-04-05T18:12:00Z"/>
                <w:rFonts w:ascii="Calibri" w:eastAsia="PMingLiU" w:hAnsi="Calibri" w:cs="Calibri"/>
                <w:color w:val="000000"/>
                <w:sz w:val="22"/>
                <w:szCs w:val="22"/>
                <w:lang w:val="en-PH" w:eastAsia="en-US"/>
              </w:rPr>
            </w:pPr>
            <w:ins w:id="35619" w:author="Diana Machado" w:date="2019-04-05T18:12:00Z">
              <w:r w:rsidRPr="00E02DB2">
                <w:rPr>
                  <w:rFonts w:ascii="Calibri" w:eastAsia="PMingLiU" w:hAnsi="Calibri" w:cs="Calibri"/>
                  <w:color w:val="000000"/>
                  <w:sz w:val="22"/>
                  <w:szCs w:val="22"/>
                  <w:lang w:val="en-PH" w:eastAsia="en-US"/>
                </w:rPr>
                <w:t>Jeffers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20" w:author="Diana Machado" w:date="2019-04-05T18:12:00Z"/>
                <w:rFonts w:ascii="Calibri" w:eastAsia="PMingLiU" w:hAnsi="Calibri" w:cs="Calibri"/>
                <w:color w:val="000000"/>
                <w:sz w:val="22"/>
                <w:szCs w:val="22"/>
                <w:lang w:val="en-PH" w:eastAsia="en-US"/>
              </w:rPr>
            </w:pPr>
            <w:ins w:id="3562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22" w:author="Diana Machado" w:date="2019-04-05T18:12:00Z"/>
                <w:rFonts w:ascii="Calibri" w:eastAsia="PMingLiU" w:hAnsi="Calibri" w:cs="Calibri"/>
                <w:color w:val="000000"/>
                <w:sz w:val="22"/>
                <w:szCs w:val="22"/>
                <w:lang w:val="en-PH" w:eastAsia="en-US"/>
              </w:rPr>
            </w:pPr>
            <w:ins w:id="35623" w:author="Diana Machado" w:date="2019-04-05T18:12:00Z">
              <w:r w:rsidRPr="00E02DB2">
                <w:rPr>
                  <w:rFonts w:ascii="Calibri" w:eastAsia="PMingLiU" w:hAnsi="Calibri" w:cs="Calibri"/>
                  <w:color w:val="000000"/>
                  <w:sz w:val="22"/>
                  <w:szCs w:val="22"/>
                  <w:lang w:val="en-PH" w:eastAsia="en-US"/>
                </w:rPr>
                <w:t>0.68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24" w:author="Diana Machado" w:date="2019-04-05T18:12:00Z"/>
                <w:rFonts w:ascii="Calibri" w:eastAsia="PMingLiU" w:hAnsi="Calibri" w:cs="Calibri"/>
                <w:color w:val="000000"/>
                <w:sz w:val="22"/>
                <w:szCs w:val="22"/>
                <w:lang w:val="en-PH" w:eastAsia="en-US"/>
              </w:rPr>
            </w:pPr>
            <w:ins w:id="35625" w:author="Diana Machado" w:date="2019-04-05T18:12:00Z">
              <w:r w:rsidRPr="00E02DB2">
                <w:rPr>
                  <w:rFonts w:ascii="Calibri" w:eastAsia="PMingLiU" w:hAnsi="Calibri" w:cs="Calibri"/>
                  <w:color w:val="000000"/>
                  <w:sz w:val="22"/>
                  <w:szCs w:val="22"/>
                  <w:lang w:val="en-PH" w:eastAsia="en-US"/>
                </w:rPr>
                <w:t>0.65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26" w:author="Diana Machado" w:date="2019-04-05T18:12:00Z"/>
                <w:rFonts w:ascii="Calibri" w:eastAsia="PMingLiU" w:hAnsi="Calibri" w:cs="Calibri"/>
                <w:color w:val="000000"/>
                <w:sz w:val="22"/>
                <w:szCs w:val="22"/>
                <w:lang w:val="en-PH" w:eastAsia="en-US"/>
              </w:rPr>
            </w:pPr>
            <w:ins w:id="35627" w:author="Diana Machado" w:date="2019-04-05T18:12:00Z">
              <w:r w:rsidRPr="00E02DB2">
                <w:rPr>
                  <w:rFonts w:ascii="Calibri" w:eastAsia="PMingLiU" w:hAnsi="Calibri" w:cs="Calibri"/>
                  <w:color w:val="000000"/>
                  <w:sz w:val="22"/>
                  <w:szCs w:val="22"/>
                  <w:lang w:val="en-PH" w:eastAsia="en-US"/>
                </w:rPr>
                <w:t>1.55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28" w:author="Diana Machado" w:date="2019-04-05T18:12:00Z"/>
                <w:rFonts w:ascii="Calibri" w:eastAsia="PMingLiU" w:hAnsi="Calibri" w:cs="Calibri"/>
                <w:color w:val="000000"/>
                <w:sz w:val="22"/>
                <w:szCs w:val="22"/>
                <w:lang w:val="en-PH" w:eastAsia="en-US"/>
              </w:rPr>
            </w:pPr>
            <w:ins w:id="35629" w:author="Diana Machado" w:date="2019-04-05T18:12:00Z">
              <w:r w:rsidRPr="00E02DB2">
                <w:rPr>
                  <w:rFonts w:ascii="Calibri" w:eastAsia="PMingLiU" w:hAnsi="Calibri" w:cs="Calibri"/>
                  <w:color w:val="000000"/>
                  <w:sz w:val="22"/>
                  <w:szCs w:val="22"/>
                  <w:lang w:val="en-PH" w:eastAsia="en-US"/>
                </w:rPr>
                <w:t>0.12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30" w:author="Diana Machado" w:date="2019-04-05T18:12:00Z"/>
                <w:rFonts w:ascii="Calibri" w:eastAsia="PMingLiU" w:hAnsi="Calibri" w:cs="Calibri"/>
                <w:color w:val="000000"/>
                <w:sz w:val="22"/>
                <w:szCs w:val="22"/>
                <w:lang w:val="en-PH" w:eastAsia="en-US"/>
              </w:rPr>
            </w:pPr>
            <w:ins w:id="35631" w:author="Diana Machado" w:date="2019-04-05T18:12:00Z">
              <w:r w:rsidRPr="00E02DB2">
                <w:rPr>
                  <w:rFonts w:ascii="Calibri" w:eastAsia="PMingLiU" w:hAnsi="Calibri" w:cs="Calibri"/>
                  <w:color w:val="000000"/>
                  <w:sz w:val="22"/>
                  <w:szCs w:val="22"/>
                  <w:lang w:val="en-PH" w:eastAsia="en-US"/>
                </w:rPr>
                <w:t>0.13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32" w:author="Diana Machado" w:date="2019-04-05T18:12:00Z"/>
                <w:rFonts w:ascii="Calibri" w:eastAsia="PMingLiU" w:hAnsi="Calibri" w:cs="Calibri"/>
                <w:color w:val="000000"/>
                <w:sz w:val="22"/>
                <w:szCs w:val="22"/>
                <w:lang w:val="en-PH" w:eastAsia="en-US"/>
              </w:rPr>
            </w:pPr>
            <w:ins w:id="35633" w:author="Diana Machado" w:date="2019-04-05T18:12:00Z">
              <w:r w:rsidRPr="00E02DB2">
                <w:rPr>
                  <w:rFonts w:ascii="Calibri" w:eastAsia="PMingLiU" w:hAnsi="Calibri" w:cs="Calibri"/>
                  <w:color w:val="000000"/>
                  <w:sz w:val="22"/>
                  <w:szCs w:val="22"/>
                  <w:lang w:val="en-PH" w:eastAsia="en-US"/>
                </w:rPr>
                <w:t>0.20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34" w:author="Diana Machado" w:date="2019-04-05T18:12:00Z"/>
                <w:rFonts w:ascii="Calibri" w:eastAsia="PMingLiU" w:hAnsi="Calibri" w:cs="Calibri"/>
                <w:color w:val="000000"/>
                <w:sz w:val="22"/>
                <w:szCs w:val="22"/>
                <w:lang w:val="en-PH" w:eastAsia="en-US"/>
              </w:rPr>
            </w:pPr>
            <w:ins w:id="3563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36" w:author="Diana Machado" w:date="2019-04-05T18:12:00Z"/>
                <w:rFonts w:ascii="Calibri" w:eastAsia="PMingLiU" w:hAnsi="Calibri" w:cs="Calibri"/>
                <w:color w:val="000000"/>
                <w:sz w:val="22"/>
                <w:szCs w:val="22"/>
                <w:lang w:val="en-PH" w:eastAsia="en-US"/>
              </w:rPr>
            </w:pPr>
            <w:ins w:id="3563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63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6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40" w:author="Diana Machado" w:date="2019-04-05T18:12:00Z"/>
                <w:rFonts w:ascii="Calibri" w:eastAsia="PMingLiU" w:hAnsi="Calibri" w:cs="Calibri"/>
                <w:color w:val="000000"/>
                <w:sz w:val="22"/>
                <w:szCs w:val="22"/>
                <w:lang w:val="en-PH" w:eastAsia="en-US"/>
              </w:rPr>
            </w:pPr>
            <w:ins w:id="3564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42" w:author="Diana Machado" w:date="2019-04-05T18:12:00Z"/>
                <w:rFonts w:ascii="Calibri" w:eastAsia="PMingLiU" w:hAnsi="Calibri" w:cs="Calibri"/>
                <w:color w:val="000000"/>
                <w:sz w:val="22"/>
                <w:szCs w:val="22"/>
                <w:lang w:val="en-PH" w:eastAsia="en-US"/>
              </w:rPr>
            </w:pPr>
            <w:ins w:id="35643" w:author="Diana Machado" w:date="2019-04-05T18:12:00Z">
              <w:r w:rsidRPr="00E02DB2">
                <w:rPr>
                  <w:rFonts w:ascii="Calibri" w:eastAsia="PMingLiU" w:hAnsi="Calibri" w:cs="Calibri"/>
                  <w:color w:val="000000"/>
                  <w:sz w:val="22"/>
                  <w:szCs w:val="22"/>
                  <w:lang w:val="en-PH" w:eastAsia="en-US"/>
                </w:rPr>
                <w:t>0.6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44" w:author="Diana Machado" w:date="2019-04-05T18:12:00Z"/>
                <w:rFonts w:ascii="Calibri" w:eastAsia="PMingLiU" w:hAnsi="Calibri" w:cs="Calibri"/>
                <w:color w:val="000000"/>
                <w:sz w:val="22"/>
                <w:szCs w:val="22"/>
                <w:lang w:val="en-PH" w:eastAsia="en-US"/>
              </w:rPr>
            </w:pPr>
            <w:ins w:id="35645" w:author="Diana Machado" w:date="2019-04-05T18:12:00Z">
              <w:r w:rsidRPr="00E02DB2">
                <w:rPr>
                  <w:rFonts w:ascii="Calibri" w:eastAsia="PMingLiU" w:hAnsi="Calibri" w:cs="Calibri"/>
                  <w:color w:val="000000"/>
                  <w:sz w:val="22"/>
                  <w:szCs w:val="22"/>
                  <w:lang w:val="en-PH" w:eastAsia="en-US"/>
                </w:rPr>
                <w:t>0.68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46" w:author="Diana Machado" w:date="2019-04-05T18:12:00Z"/>
                <w:rFonts w:ascii="Calibri" w:eastAsia="PMingLiU" w:hAnsi="Calibri" w:cs="Calibri"/>
                <w:color w:val="000000"/>
                <w:sz w:val="22"/>
                <w:szCs w:val="22"/>
                <w:lang w:val="en-PH" w:eastAsia="en-US"/>
              </w:rPr>
            </w:pPr>
            <w:ins w:id="35647" w:author="Diana Machado" w:date="2019-04-05T18:12:00Z">
              <w:r w:rsidRPr="00E02DB2">
                <w:rPr>
                  <w:rFonts w:ascii="Calibri" w:eastAsia="PMingLiU" w:hAnsi="Calibri" w:cs="Calibri"/>
                  <w:color w:val="000000"/>
                  <w:sz w:val="22"/>
                  <w:szCs w:val="22"/>
                  <w:lang w:val="en-PH" w:eastAsia="en-US"/>
                </w:rPr>
                <w:t>1.74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48" w:author="Diana Machado" w:date="2019-04-05T18:12:00Z"/>
                <w:rFonts w:ascii="Calibri" w:eastAsia="PMingLiU" w:hAnsi="Calibri" w:cs="Calibri"/>
                <w:color w:val="000000"/>
                <w:sz w:val="22"/>
                <w:szCs w:val="22"/>
                <w:lang w:val="en-PH" w:eastAsia="en-US"/>
              </w:rPr>
            </w:pPr>
            <w:ins w:id="35649" w:author="Diana Machado" w:date="2019-04-05T18:12:00Z">
              <w:r w:rsidRPr="00E02DB2">
                <w:rPr>
                  <w:rFonts w:ascii="Calibri" w:eastAsia="PMingLiU" w:hAnsi="Calibri" w:cs="Calibri"/>
                  <w:color w:val="000000"/>
                  <w:sz w:val="22"/>
                  <w:szCs w:val="22"/>
                  <w:lang w:val="en-PH" w:eastAsia="en-US"/>
                </w:rPr>
                <w:t>0.14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0" w:author="Diana Machado" w:date="2019-04-05T18:12:00Z"/>
                <w:rFonts w:ascii="Calibri" w:eastAsia="PMingLiU" w:hAnsi="Calibri" w:cs="Calibri"/>
                <w:color w:val="000000"/>
                <w:sz w:val="22"/>
                <w:szCs w:val="22"/>
                <w:lang w:val="en-PH" w:eastAsia="en-US"/>
              </w:rPr>
            </w:pPr>
            <w:ins w:id="35651" w:author="Diana Machado" w:date="2019-04-05T18:12:00Z">
              <w:r w:rsidRPr="00E02DB2">
                <w:rPr>
                  <w:rFonts w:ascii="Calibri" w:eastAsia="PMingLiU" w:hAnsi="Calibri" w:cs="Calibri"/>
                  <w:color w:val="000000"/>
                  <w:sz w:val="22"/>
                  <w:szCs w:val="22"/>
                  <w:lang w:val="en-PH" w:eastAsia="en-US"/>
                </w:rPr>
                <w:t>0.14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2" w:author="Diana Machado" w:date="2019-04-05T18:12:00Z"/>
                <w:rFonts w:ascii="Calibri" w:eastAsia="PMingLiU" w:hAnsi="Calibri" w:cs="Calibri"/>
                <w:color w:val="000000"/>
                <w:sz w:val="22"/>
                <w:szCs w:val="22"/>
                <w:lang w:val="en-PH" w:eastAsia="en-US"/>
              </w:rPr>
            </w:pPr>
            <w:ins w:id="35653" w:author="Diana Machado" w:date="2019-04-05T18:12:00Z">
              <w:r w:rsidRPr="00E02DB2">
                <w:rPr>
                  <w:rFonts w:ascii="Calibri" w:eastAsia="PMingLiU" w:hAnsi="Calibri" w:cs="Calibri"/>
                  <w:color w:val="000000"/>
                  <w:sz w:val="22"/>
                  <w:szCs w:val="22"/>
                  <w:lang w:val="en-PH" w:eastAsia="en-US"/>
                </w:rPr>
                <w:t>0.20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4" w:author="Diana Machado" w:date="2019-04-05T18:12:00Z"/>
                <w:rFonts w:ascii="Calibri" w:eastAsia="PMingLiU" w:hAnsi="Calibri" w:cs="Calibri"/>
                <w:color w:val="000000"/>
                <w:sz w:val="22"/>
                <w:szCs w:val="22"/>
                <w:lang w:val="en-PH" w:eastAsia="en-US"/>
              </w:rPr>
            </w:pPr>
            <w:ins w:id="3565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56" w:author="Diana Machado" w:date="2019-04-05T18:12:00Z"/>
                <w:rFonts w:ascii="Calibri" w:eastAsia="PMingLiU" w:hAnsi="Calibri" w:cs="Calibri"/>
                <w:color w:val="000000"/>
                <w:sz w:val="22"/>
                <w:szCs w:val="22"/>
                <w:lang w:val="en-PH" w:eastAsia="en-US"/>
              </w:rPr>
            </w:pPr>
            <w:ins w:id="3565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65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6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60" w:author="Diana Machado" w:date="2019-04-05T18:12:00Z"/>
                <w:rFonts w:ascii="Calibri" w:eastAsia="PMingLiU" w:hAnsi="Calibri" w:cs="Calibri"/>
                <w:color w:val="000000"/>
                <w:sz w:val="22"/>
                <w:szCs w:val="22"/>
                <w:lang w:val="en-PH" w:eastAsia="en-US"/>
              </w:rPr>
            </w:pPr>
            <w:ins w:id="3566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62" w:author="Diana Machado" w:date="2019-04-05T18:12:00Z"/>
                <w:rFonts w:ascii="Calibri" w:eastAsia="PMingLiU" w:hAnsi="Calibri" w:cs="Calibri"/>
                <w:color w:val="000000"/>
                <w:sz w:val="22"/>
                <w:szCs w:val="22"/>
                <w:lang w:val="en-PH" w:eastAsia="en-US"/>
              </w:rPr>
            </w:pPr>
            <w:ins w:id="35663" w:author="Diana Machado" w:date="2019-04-05T18:12:00Z">
              <w:r w:rsidRPr="00E02DB2">
                <w:rPr>
                  <w:rFonts w:ascii="Calibri" w:eastAsia="PMingLiU" w:hAnsi="Calibri" w:cs="Calibri"/>
                  <w:color w:val="000000"/>
                  <w:sz w:val="22"/>
                  <w:szCs w:val="22"/>
                  <w:lang w:val="en-PH" w:eastAsia="en-US"/>
                </w:rPr>
                <w:t>0.80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64" w:author="Diana Machado" w:date="2019-04-05T18:12:00Z"/>
                <w:rFonts w:ascii="Calibri" w:eastAsia="PMingLiU" w:hAnsi="Calibri" w:cs="Calibri"/>
                <w:color w:val="000000"/>
                <w:sz w:val="22"/>
                <w:szCs w:val="22"/>
                <w:lang w:val="en-PH" w:eastAsia="en-US"/>
              </w:rPr>
            </w:pPr>
            <w:ins w:id="35665" w:author="Diana Machado" w:date="2019-04-05T18:12:00Z">
              <w:r w:rsidRPr="00E02DB2">
                <w:rPr>
                  <w:rFonts w:ascii="Calibri" w:eastAsia="PMingLiU" w:hAnsi="Calibri" w:cs="Calibri"/>
                  <w:color w:val="000000"/>
                  <w:sz w:val="22"/>
                  <w:szCs w:val="22"/>
                  <w:lang w:val="en-PH" w:eastAsia="en-US"/>
                </w:rPr>
                <w:t>0.7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66" w:author="Diana Machado" w:date="2019-04-05T18:12:00Z"/>
                <w:rFonts w:ascii="Calibri" w:eastAsia="PMingLiU" w:hAnsi="Calibri" w:cs="Calibri"/>
                <w:color w:val="000000"/>
                <w:sz w:val="22"/>
                <w:szCs w:val="22"/>
                <w:lang w:val="en-PH" w:eastAsia="en-US"/>
              </w:rPr>
            </w:pPr>
            <w:ins w:id="35667" w:author="Diana Machado" w:date="2019-04-05T18:12:00Z">
              <w:r w:rsidRPr="00E02DB2">
                <w:rPr>
                  <w:rFonts w:ascii="Calibri" w:eastAsia="PMingLiU" w:hAnsi="Calibri" w:cs="Calibri"/>
                  <w:color w:val="000000"/>
                  <w:sz w:val="22"/>
                  <w:szCs w:val="22"/>
                  <w:lang w:val="en-PH" w:eastAsia="en-US"/>
                </w:rPr>
                <w:t>2.10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68" w:author="Diana Machado" w:date="2019-04-05T18:12:00Z"/>
                <w:rFonts w:ascii="Calibri" w:eastAsia="PMingLiU" w:hAnsi="Calibri" w:cs="Calibri"/>
                <w:color w:val="000000"/>
                <w:sz w:val="22"/>
                <w:szCs w:val="22"/>
                <w:lang w:val="en-PH" w:eastAsia="en-US"/>
              </w:rPr>
            </w:pPr>
            <w:ins w:id="35669" w:author="Diana Machado" w:date="2019-04-05T18:12:00Z">
              <w:r w:rsidRPr="00E02DB2">
                <w:rPr>
                  <w:rFonts w:ascii="Calibri" w:eastAsia="PMingLiU" w:hAnsi="Calibri" w:cs="Calibri"/>
                  <w:color w:val="000000"/>
                  <w:sz w:val="22"/>
                  <w:szCs w:val="22"/>
                  <w:lang w:val="en-PH" w:eastAsia="en-US"/>
                </w:rPr>
                <w:t>0.14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70" w:author="Diana Machado" w:date="2019-04-05T18:12:00Z"/>
                <w:rFonts w:ascii="Calibri" w:eastAsia="PMingLiU" w:hAnsi="Calibri" w:cs="Calibri"/>
                <w:color w:val="000000"/>
                <w:sz w:val="22"/>
                <w:szCs w:val="22"/>
                <w:lang w:val="en-PH" w:eastAsia="en-US"/>
              </w:rPr>
            </w:pPr>
            <w:ins w:id="35671" w:author="Diana Machado" w:date="2019-04-05T18:12:00Z">
              <w:r w:rsidRPr="00E02DB2">
                <w:rPr>
                  <w:rFonts w:ascii="Calibri" w:eastAsia="PMingLiU" w:hAnsi="Calibri" w:cs="Calibri"/>
                  <w:color w:val="000000"/>
                  <w:sz w:val="22"/>
                  <w:szCs w:val="22"/>
                  <w:lang w:val="en-PH" w:eastAsia="en-US"/>
                </w:rPr>
                <w:t>0.16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72" w:author="Diana Machado" w:date="2019-04-05T18:12:00Z"/>
                <w:rFonts w:ascii="Calibri" w:eastAsia="PMingLiU" w:hAnsi="Calibri" w:cs="Calibri"/>
                <w:color w:val="000000"/>
                <w:sz w:val="22"/>
                <w:szCs w:val="22"/>
                <w:lang w:val="en-PH" w:eastAsia="en-US"/>
              </w:rPr>
            </w:pPr>
            <w:ins w:id="35673" w:author="Diana Machado" w:date="2019-04-05T18:12:00Z">
              <w:r w:rsidRPr="00E02DB2">
                <w:rPr>
                  <w:rFonts w:ascii="Calibri" w:eastAsia="PMingLiU" w:hAnsi="Calibri" w:cs="Calibri"/>
                  <w:color w:val="000000"/>
                  <w:sz w:val="22"/>
                  <w:szCs w:val="22"/>
                  <w:lang w:val="en-PH" w:eastAsia="en-US"/>
                </w:rPr>
                <w:t>0.20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74" w:author="Diana Machado" w:date="2019-04-05T18:12:00Z"/>
                <w:rFonts w:ascii="Calibri" w:eastAsia="PMingLiU" w:hAnsi="Calibri" w:cs="Calibri"/>
                <w:color w:val="000000"/>
                <w:sz w:val="22"/>
                <w:szCs w:val="22"/>
                <w:lang w:val="en-PH" w:eastAsia="en-US"/>
              </w:rPr>
            </w:pPr>
            <w:ins w:id="3567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676" w:author="Diana Machado" w:date="2019-04-05T18:12:00Z"/>
                <w:rFonts w:ascii="Calibri" w:eastAsia="PMingLiU" w:hAnsi="Calibri" w:cs="Calibri"/>
                <w:color w:val="000000"/>
                <w:sz w:val="22"/>
                <w:szCs w:val="22"/>
                <w:lang w:val="en-PH" w:eastAsia="en-US"/>
              </w:rPr>
            </w:pPr>
            <w:ins w:id="35677"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67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68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68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6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90" w:author="Diana Machado" w:date="2019-04-05T18:12:00Z"/>
                <w:rFonts w:ascii="Calibri" w:eastAsia="PMingLiU" w:hAnsi="Calibri" w:cs="Calibri"/>
                <w:color w:val="000000"/>
                <w:sz w:val="22"/>
                <w:szCs w:val="22"/>
                <w:lang w:val="en-PH" w:eastAsia="en-US"/>
              </w:rPr>
            </w:pPr>
            <w:ins w:id="35691" w:author="Diana Machado" w:date="2019-04-05T18:12:00Z">
              <w:r w:rsidRPr="00E02DB2">
                <w:rPr>
                  <w:rFonts w:ascii="Calibri" w:eastAsia="PMingLiU" w:hAnsi="Calibri" w:cs="Calibri"/>
                  <w:color w:val="000000"/>
                  <w:sz w:val="22"/>
                  <w:szCs w:val="22"/>
                  <w:lang w:val="en-PH" w:eastAsia="en-US"/>
                </w:rPr>
                <w:t>Lafayett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692" w:author="Diana Machado" w:date="2019-04-05T18:12:00Z"/>
                <w:rFonts w:ascii="Calibri" w:eastAsia="PMingLiU" w:hAnsi="Calibri" w:cs="Calibri"/>
                <w:color w:val="000000"/>
                <w:sz w:val="22"/>
                <w:szCs w:val="22"/>
                <w:lang w:val="en-PH" w:eastAsia="en-US"/>
              </w:rPr>
            </w:pPr>
            <w:ins w:id="3569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94" w:author="Diana Machado" w:date="2019-04-05T18:12:00Z"/>
                <w:rFonts w:ascii="Calibri" w:eastAsia="PMingLiU" w:hAnsi="Calibri" w:cs="Calibri"/>
                <w:color w:val="000000"/>
                <w:sz w:val="22"/>
                <w:szCs w:val="22"/>
                <w:lang w:val="en-PH" w:eastAsia="en-US"/>
              </w:rPr>
            </w:pPr>
            <w:ins w:id="35695" w:author="Diana Machado" w:date="2019-04-05T18:12:00Z">
              <w:r w:rsidRPr="00E02DB2">
                <w:rPr>
                  <w:rFonts w:ascii="Calibri" w:eastAsia="PMingLiU" w:hAnsi="Calibri" w:cs="Calibri"/>
                  <w:color w:val="000000"/>
                  <w:sz w:val="22"/>
                  <w:szCs w:val="22"/>
                  <w:lang w:val="en-PH" w:eastAsia="en-US"/>
                </w:rPr>
                <w:t>0.82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96" w:author="Diana Machado" w:date="2019-04-05T18:12:00Z"/>
                <w:rFonts w:ascii="Calibri" w:eastAsia="PMingLiU" w:hAnsi="Calibri" w:cs="Calibri"/>
                <w:color w:val="000000"/>
                <w:sz w:val="22"/>
                <w:szCs w:val="22"/>
                <w:lang w:val="en-PH" w:eastAsia="en-US"/>
              </w:rPr>
            </w:pPr>
            <w:ins w:id="35697" w:author="Diana Machado" w:date="2019-04-05T18:12:00Z">
              <w:r w:rsidRPr="00E02DB2">
                <w:rPr>
                  <w:rFonts w:ascii="Calibri" w:eastAsia="PMingLiU" w:hAnsi="Calibri" w:cs="Calibri"/>
                  <w:color w:val="000000"/>
                  <w:sz w:val="22"/>
                  <w:szCs w:val="22"/>
                  <w:lang w:val="en-PH" w:eastAsia="en-US"/>
                </w:rPr>
                <w:t>0.832</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698" w:author="Diana Machado" w:date="2019-04-05T18:12:00Z"/>
                <w:rFonts w:ascii="Calibri" w:eastAsia="PMingLiU" w:hAnsi="Calibri" w:cs="Calibri"/>
                <w:color w:val="000000"/>
                <w:sz w:val="22"/>
                <w:szCs w:val="22"/>
                <w:lang w:val="en-PH" w:eastAsia="en-US"/>
              </w:rPr>
            </w:pPr>
            <w:ins w:id="35699" w:author="Diana Machado" w:date="2019-04-05T18:12:00Z">
              <w:r w:rsidRPr="00E02DB2">
                <w:rPr>
                  <w:rFonts w:ascii="Calibri" w:eastAsia="PMingLiU" w:hAnsi="Calibri" w:cs="Calibri"/>
                  <w:color w:val="000000"/>
                  <w:sz w:val="22"/>
                  <w:szCs w:val="22"/>
                  <w:lang w:val="en-PH" w:eastAsia="en-US"/>
                </w:rPr>
                <w:t>0.8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0" w:author="Diana Machado" w:date="2019-04-05T18:12:00Z"/>
                <w:rFonts w:ascii="Calibri" w:eastAsia="PMingLiU" w:hAnsi="Calibri" w:cs="Calibri"/>
                <w:color w:val="000000"/>
                <w:sz w:val="22"/>
                <w:szCs w:val="22"/>
                <w:lang w:val="en-PH" w:eastAsia="en-US"/>
              </w:rPr>
            </w:pPr>
            <w:ins w:id="35701"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2" w:author="Diana Machado" w:date="2019-04-05T18:12:00Z"/>
                <w:rFonts w:ascii="Calibri" w:eastAsia="PMingLiU" w:hAnsi="Calibri" w:cs="Calibri"/>
                <w:color w:val="000000"/>
                <w:sz w:val="22"/>
                <w:szCs w:val="22"/>
                <w:lang w:val="en-PH" w:eastAsia="en-US"/>
              </w:rPr>
            </w:pPr>
            <w:ins w:id="35703"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4" w:author="Diana Machado" w:date="2019-04-05T18:12:00Z"/>
                <w:rFonts w:ascii="Calibri" w:eastAsia="PMingLiU" w:hAnsi="Calibri" w:cs="Calibri"/>
                <w:color w:val="000000"/>
                <w:sz w:val="22"/>
                <w:szCs w:val="22"/>
                <w:lang w:val="en-PH" w:eastAsia="en-US"/>
              </w:rPr>
            </w:pPr>
            <w:ins w:id="35705" w:author="Diana Machado" w:date="2019-04-05T18:12:00Z">
              <w:r w:rsidRPr="00E02DB2">
                <w:rPr>
                  <w:rFonts w:ascii="Calibri" w:eastAsia="PMingLiU" w:hAnsi="Calibri" w:cs="Calibri"/>
                  <w:color w:val="000000"/>
                  <w:sz w:val="22"/>
                  <w:szCs w:val="22"/>
                  <w:lang w:val="en-PH" w:eastAsia="en-US"/>
                </w:rPr>
                <w:t>0.3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6" w:author="Diana Machado" w:date="2019-04-05T18:12:00Z"/>
                <w:rFonts w:ascii="Calibri" w:eastAsia="PMingLiU" w:hAnsi="Calibri" w:cs="Calibri"/>
                <w:color w:val="000000"/>
                <w:sz w:val="22"/>
                <w:szCs w:val="22"/>
                <w:lang w:val="en-PH" w:eastAsia="en-US"/>
              </w:rPr>
            </w:pPr>
            <w:ins w:id="3570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08" w:author="Diana Machado" w:date="2019-04-05T18:12:00Z"/>
                <w:rFonts w:ascii="Calibri" w:eastAsia="PMingLiU" w:hAnsi="Calibri" w:cs="Calibri"/>
                <w:color w:val="000000"/>
                <w:sz w:val="22"/>
                <w:szCs w:val="22"/>
                <w:lang w:val="en-PH" w:eastAsia="en-US"/>
              </w:rPr>
            </w:pPr>
            <w:ins w:id="3570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71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7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12" w:author="Diana Machado" w:date="2019-04-05T18:12:00Z"/>
                <w:rFonts w:ascii="Calibri" w:eastAsia="PMingLiU" w:hAnsi="Calibri" w:cs="Calibri"/>
                <w:color w:val="000000"/>
                <w:sz w:val="22"/>
                <w:szCs w:val="22"/>
                <w:lang w:val="en-PH" w:eastAsia="en-US"/>
              </w:rPr>
            </w:pPr>
            <w:ins w:id="3571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4" w:author="Diana Machado" w:date="2019-04-05T18:12:00Z"/>
                <w:rFonts w:ascii="Calibri" w:eastAsia="PMingLiU" w:hAnsi="Calibri" w:cs="Calibri"/>
                <w:color w:val="000000"/>
                <w:sz w:val="22"/>
                <w:szCs w:val="22"/>
                <w:lang w:val="en-PH" w:eastAsia="en-US"/>
              </w:rPr>
            </w:pPr>
            <w:ins w:id="35715" w:author="Diana Machado" w:date="2019-04-05T18:12:00Z">
              <w:r w:rsidRPr="00E02DB2">
                <w:rPr>
                  <w:rFonts w:ascii="Calibri" w:eastAsia="PMingLiU" w:hAnsi="Calibri" w:cs="Calibri"/>
                  <w:color w:val="000000"/>
                  <w:sz w:val="22"/>
                  <w:szCs w:val="22"/>
                  <w:lang w:val="en-PH" w:eastAsia="en-US"/>
                </w:rPr>
                <w:t>0.84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6" w:author="Diana Machado" w:date="2019-04-05T18:12:00Z"/>
                <w:rFonts w:ascii="Calibri" w:eastAsia="PMingLiU" w:hAnsi="Calibri" w:cs="Calibri"/>
                <w:color w:val="000000"/>
                <w:sz w:val="22"/>
                <w:szCs w:val="22"/>
                <w:lang w:val="en-PH" w:eastAsia="en-US"/>
              </w:rPr>
            </w:pPr>
            <w:ins w:id="35717" w:author="Diana Machado" w:date="2019-04-05T18:12:00Z">
              <w:r w:rsidRPr="00E02DB2">
                <w:rPr>
                  <w:rFonts w:ascii="Calibri" w:eastAsia="PMingLiU" w:hAnsi="Calibri" w:cs="Calibri"/>
                  <w:color w:val="000000"/>
                  <w:sz w:val="22"/>
                  <w:szCs w:val="22"/>
                  <w:lang w:val="en-PH" w:eastAsia="en-US"/>
                </w:rPr>
                <w:t>0.83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18" w:author="Diana Machado" w:date="2019-04-05T18:12:00Z"/>
                <w:rFonts w:ascii="Calibri" w:eastAsia="PMingLiU" w:hAnsi="Calibri" w:cs="Calibri"/>
                <w:color w:val="000000"/>
                <w:sz w:val="22"/>
                <w:szCs w:val="22"/>
                <w:lang w:val="en-PH" w:eastAsia="en-US"/>
              </w:rPr>
            </w:pPr>
            <w:ins w:id="35719" w:author="Diana Machado" w:date="2019-04-05T18:12:00Z">
              <w:r w:rsidRPr="00E02DB2">
                <w:rPr>
                  <w:rFonts w:ascii="Calibri" w:eastAsia="PMingLiU" w:hAnsi="Calibri" w:cs="Calibri"/>
                  <w:color w:val="000000"/>
                  <w:sz w:val="22"/>
                  <w:szCs w:val="22"/>
                  <w:lang w:val="en-PH" w:eastAsia="en-US"/>
                </w:rPr>
                <w:t>2.24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20" w:author="Diana Machado" w:date="2019-04-05T18:12:00Z"/>
                <w:rFonts w:ascii="Calibri" w:eastAsia="PMingLiU" w:hAnsi="Calibri" w:cs="Calibri"/>
                <w:color w:val="000000"/>
                <w:sz w:val="22"/>
                <w:szCs w:val="22"/>
                <w:lang w:val="en-PH" w:eastAsia="en-US"/>
              </w:rPr>
            </w:pPr>
            <w:ins w:id="35721"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22" w:author="Diana Machado" w:date="2019-04-05T18:12:00Z"/>
                <w:rFonts w:ascii="Calibri" w:eastAsia="PMingLiU" w:hAnsi="Calibri" w:cs="Calibri"/>
                <w:color w:val="000000"/>
                <w:sz w:val="22"/>
                <w:szCs w:val="22"/>
                <w:lang w:val="en-PH" w:eastAsia="en-US"/>
              </w:rPr>
            </w:pPr>
            <w:ins w:id="35723"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24" w:author="Diana Machado" w:date="2019-04-05T18:12:00Z"/>
                <w:rFonts w:ascii="Calibri" w:eastAsia="PMingLiU" w:hAnsi="Calibri" w:cs="Calibri"/>
                <w:color w:val="000000"/>
                <w:sz w:val="22"/>
                <w:szCs w:val="22"/>
                <w:lang w:val="en-PH" w:eastAsia="en-US"/>
              </w:rPr>
            </w:pPr>
            <w:ins w:id="35725" w:author="Diana Machado" w:date="2019-04-05T18:12:00Z">
              <w:r w:rsidRPr="00E02DB2">
                <w:rPr>
                  <w:rFonts w:ascii="Calibri" w:eastAsia="PMingLiU" w:hAnsi="Calibri" w:cs="Calibri"/>
                  <w:color w:val="000000"/>
                  <w:sz w:val="22"/>
                  <w:szCs w:val="22"/>
                  <w:lang w:val="en-PH" w:eastAsia="en-US"/>
                </w:rPr>
                <w:t>0.3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26" w:author="Diana Machado" w:date="2019-04-05T18:12:00Z"/>
                <w:rFonts w:ascii="Calibri" w:eastAsia="PMingLiU" w:hAnsi="Calibri" w:cs="Calibri"/>
                <w:color w:val="000000"/>
                <w:sz w:val="22"/>
                <w:szCs w:val="22"/>
                <w:lang w:val="en-PH" w:eastAsia="en-US"/>
              </w:rPr>
            </w:pPr>
            <w:ins w:id="3572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28" w:author="Diana Machado" w:date="2019-04-05T18:12:00Z"/>
                <w:rFonts w:ascii="Calibri" w:eastAsia="PMingLiU" w:hAnsi="Calibri" w:cs="Calibri"/>
                <w:color w:val="000000"/>
                <w:sz w:val="22"/>
                <w:szCs w:val="22"/>
                <w:lang w:val="en-PH" w:eastAsia="en-US"/>
              </w:rPr>
            </w:pPr>
            <w:ins w:id="3572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73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7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32" w:author="Diana Machado" w:date="2019-04-05T18:12:00Z"/>
                <w:rFonts w:ascii="Calibri" w:eastAsia="PMingLiU" w:hAnsi="Calibri" w:cs="Calibri"/>
                <w:color w:val="000000"/>
                <w:sz w:val="22"/>
                <w:szCs w:val="22"/>
                <w:lang w:val="en-PH" w:eastAsia="en-US"/>
              </w:rPr>
            </w:pPr>
            <w:ins w:id="3573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34" w:author="Diana Machado" w:date="2019-04-05T18:12:00Z"/>
                <w:rFonts w:ascii="Calibri" w:eastAsia="PMingLiU" w:hAnsi="Calibri" w:cs="Calibri"/>
                <w:color w:val="000000"/>
                <w:sz w:val="22"/>
                <w:szCs w:val="22"/>
                <w:lang w:val="en-PH" w:eastAsia="en-US"/>
              </w:rPr>
            </w:pPr>
            <w:ins w:id="35735" w:author="Diana Machado" w:date="2019-04-05T18:12:00Z">
              <w:r w:rsidRPr="00E02DB2">
                <w:rPr>
                  <w:rFonts w:ascii="Calibri" w:eastAsia="PMingLiU" w:hAnsi="Calibri" w:cs="Calibri"/>
                  <w:color w:val="000000"/>
                  <w:sz w:val="22"/>
                  <w:szCs w:val="22"/>
                  <w:lang w:val="en-PH" w:eastAsia="en-US"/>
                </w:rPr>
                <w:t>0.84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736" w:author="Diana Machado" w:date="2019-04-05T18:12:00Z"/>
                <w:rFonts w:ascii="Calibri" w:eastAsia="PMingLiU" w:hAnsi="Calibri" w:cs="Calibri"/>
                <w:color w:val="000000"/>
                <w:sz w:val="22"/>
                <w:szCs w:val="22"/>
                <w:lang w:val="en-PH" w:eastAsia="en-US"/>
              </w:rPr>
            </w:pPr>
            <w:ins w:id="35737" w:author="Diana Machado" w:date="2019-04-05T18:12:00Z">
              <w:r w:rsidRPr="00E02DB2">
                <w:rPr>
                  <w:rFonts w:ascii="Calibri" w:eastAsia="PMingLiU" w:hAnsi="Calibri" w:cs="Calibri"/>
                  <w:color w:val="000000"/>
                  <w:sz w:val="22"/>
                  <w:szCs w:val="22"/>
                  <w:lang w:val="en-PH" w:eastAsia="en-US"/>
                </w:rPr>
                <w:t>0.8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38" w:author="Diana Machado" w:date="2019-04-05T18:12:00Z"/>
                <w:rFonts w:ascii="Calibri" w:eastAsia="PMingLiU" w:hAnsi="Calibri" w:cs="Calibri"/>
                <w:color w:val="000000"/>
                <w:sz w:val="22"/>
                <w:szCs w:val="22"/>
                <w:lang w:val="en-PH" w:eastAsia="en-US"/>
              </w:rPr>
            </w:pPr>
            <w:ins w:id="35739" w:author="Diana Machado" w:date="2019-04-05T18:12:00Z">
              <w:r w:rsidRPr="00E02DB2">
                <w:rPr>
                  <w:rFonts w:ascii="Calibri" w:eastAsia="PMingLiU" w:hAnsi="Calibri" w:cs="Calibri"/>
                  <w:color w:val="000000"/>
                  <w:sz w:val="22"/>
                  <w:szCs w:val="22"/>
                  <w:lang w:val="en-PH" w:eastAsia="en-US"/>
                </w:rPr>
                <w:t>2.24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40" w:author="Diana Machado" w:date="2019-04-05T18:12:00Z"/>
                <w:rFonts w:ascii="Calibri" w:eastAsia="PMingLiU" w:hAnsi="Calibri" w:cs="Calibri"/>
                <w:color w:val="000000"/>
                <w:sz w:val="22"/>
                <w:szCs w:val="22"/>
                <w:lang w:val="en-PH" w:eastAsia="en-US"/>
              </w:rPr>
            </w:pPr>
            <w:ins w:id="35741"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42" w:author="Diana Machado" w:date="2019-04-05T18:12:00Z"/>
                <w:rFonts w:ascii="Calibri" w:eastAsia="PMingLiU" w:hAnsi="Calibri" w:cs="Calibri"/>
                <w:color w:val="000000"/>
                <w:sz w:val="22"/>
                <w:szCs w:val="22"/>
                <w:lang w:val="en-PH" w:eastAsia="en-US"/>
              </w:rPr>
            </w:pPr>
            <w:ins w:id="35743"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44" w:author="Diana Machado" w:date="2019-04-05T18:12:00Z"/>
                <w:rFonts w:ascii="Calibri" w:eastAsia="PMingLiU" w:hAnsi="Calibri" w:cs="Calibri"/>
                <w:color w:val="000000"/>
                <w:sz w:val="22"/>
                <w:szCs w:val="22"/>
                <w:lang w:val="en-PH" w:eastAsia="en-US"/>
              </w:rPr>
            </w:pPr>
            <w:ins w:id="35745" w:author="Diana Machado" w:date="2019-04-05T18:12:00Z">
              <w:r w:rsidRPr="00E02DB2">
                <w:rPr>
                  <w:rFonts w:ascii="Calibri" w:eastAsia="PMingLiU" w:hAnsi="Calibri" w:cs="Calibri"/>
                  <w:color w:val="000000"/>
                  <w:sz w:val="22"/>
                  <w:szCs w:val="22"/>
                  <w:lang w:val="en-PH" w:eastAsia="en-US"/>
                </w:rPr>
                <w:t>0.3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46" w:author="Diana Machado" w:date="2019-04-05T18:12:00Z"/>
                <w:rFonts w:ascii="Calibri" w:eastAsia="PMingLiU" w:hAnsi="Calibri" w:cs="Calibri"/>
                <w:color w:val="000000"/>
                <w:sz w:val="22"/>
                <w:szCs w:val="22"/>
                <w:lang w:val="en-PH" w:eastAsia="en-US"/>
              </w:rPr>
            </w:pPr>
            <w:ins w:id="3574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48" w:author="Diana Machado" w:date="2019-04-05T18:12:00Z"/>
                <w:rFonts w:ascii="Calibri" w:eastAsia="PMingLiU" w:hAnsi="Calibri" w:cs="Calibri"/>
                <w:color w:val="000000"/>
                <w:sz w:val="22"/>
                <w:szCs w:val="22"/>
                <w:lang w:val="en-PH" w:eastAsia="en-US"/>
              </w:rPr>
            </w:pPr>
            <w:ins w:id="3574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575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7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75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5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5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5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5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5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5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5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76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7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62" w:author="Diana Machado" w:date="2019-04-05T18:12:00Z"/>
                <w:rFonts w:ascii="Calibri" w:eastAsia="PMingLiU" w:hAnsi="Calibri" w:cs="Calibri"/>
                <w:color w:val="000000"/>
                <w:sz w:val="22"/>
                <w:szCs w:val="22"/>
                <w:lang w:val="en-PH" w:eastAsia="en-US"/>
              </w:rPr>
            </w:pPr>
            <w:ins w:id="35763" w:author="Diana Machado" w:date="2019-04-05T18:12:00Z">
              <w:r w:rsidRPr="00E02DB2">
                <w:rPr>
                  <w:rFonts w:ascii="Calibri" w:eastAsia="PMingLiU" w:hAnsi="Calibri" w:cs="Calibri"/>
                  <w:color w:val="000000"/>
                  <w:sz w:val="22"/>
                  <w:szCs w:val="22"/>
                  <w:lang w:val="en-PH" w:eastAsia="en-US"/>
                </w:rPr>
                <w:t>Lak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64" w:author="Diana Machado" w:date="2019-04-05T18:12:00Z"/>
                <w:rFonts w:ascii="Calibri" w:eastAsia="PMingLiU" w:hAnsi="Calibri" w:cs="Calibri"/>
                <w:color w:val="000000"/>
                <w:sz w:val="22"/>
                <w:szCs w:val="22"/>
                <w:lang w:val="en-PH" w:eastAsia="en-US"/>
              </w:rPr>
            </w:pPr>
            <w:ins w:id="3576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66" w:author="Diana Machado" w:date="2019-04-05T18:12:00Z"/>
                <w:rFonts w:ascii="Calibri" w:eastAsia="PMingLiU" w:hAnsi="Calibri" w:cs="Calibri"/>
                <w:color w:val="000000"/>
                <w:sz w:val="22"/>
                <w:szCs w:val="22"/>
                <w:lang w:val="en-PH" w:eastAsia="en-US"/>
              </w:rPr>
            </w:pPr>
            <w:ins w:id="35767" w:author="Diana Machado" w:date="2019-04-05T18:12:00Z">
              <w:r w:rsidRPr="00E02DB2">
                <w:rPr>
                  <w:rFonts w:ascii="Calibri" w:eastAsia="PMingLiU" w:hAnsi="Calibri" w:cs="Calibri"/>
                  <w:color w:val="000000"/>
                  <w:sz w:val="22"/>
                  <w:szCs w:val="22"/>
                  <w:lang w:val="en-PH" w:eastAsia="en-US"/>
                </w:rPr>
                <w:t>1.4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68" w:author="Diana Machado" w:date="2019-04-05T18:12:00Z"/>
                <w:rFonts w:ascii="Calibri" w:eastAsia="PMingLiU" w:hAnsi="Calibri" w:cs="Calibri"/>
                <w:color w:val="000000"/>
                <w:sz w:val="22"/>
                <w:szCs w:val="22"/>
                <w:lang w:val="en-PH" w:eastAsia="en-US"/>
              </w:rPr>
            </w:pPr>
            <w:ins w:id="35769" w:author="Diana Machado" w:date="2019-04-05T18:12:00Z">
              <w:r w:rsidRPr="00E02DB2">
                <w:rPr>
                  <w:rFonts w:ascii="Calibri" w:eastAsia="PMingLiU" w:hAnsi="Calibri" w:cs="Calibri"/>
                  <w:color w:val="000000"/>
                  <w:sz w:val="22"/>
                  <w:szCs w:val="22"/>
                  <w:lang w:val="en-PH" w:eastAsia="en-US"/>
                </w:rPr>
                <w:t>1.43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70" w:author="Diana Machado" w:date="2019-04-05T18:12:00Z"/>
                <w:rFonts w:ascii="Calibri" w:eastAsia="PMingLiU" w:hAnsi="Calibri" w:cs="Calibri"/>
                <w:color w:val="000000"/>
                <w:sz w:val="22"/>
                <w:szCs w:val="22"/>
                <w:lang w:val="en-PH" w:eastAsia="en-US"/>
              </w:rPr>
            </w:pPr>
            <w:ins w:id="35771" w:author="Diana Machado" w:date="2019-04-05T18:12:00Z">
              <w:r w:rsidRPr="00E02DB2">
                <w:rPr>
                  <w:rFonts w:ascii="Calibri" w:eastAsia="PMingLiU" w:hAnsi="Calibri" w:cs="Calibri"/>
                  <w:color w:val="000000"/>
                  <w:sz w:val="22"/>
                  <w:szCs w:val="22"/>
                  <w:lang w:val="en-PH" w:eastAsia="en-US"/>
                </w:rPr>
                <w:t>3.94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72" w:author="Diana Machado" w:date="2019-04-05T18:12:00Z"/>
                <w:rFonts w:ascii="Calibri" w:eastAsia="PMingLiU" w:hAnsi="Calibri" w:cs="Calibri"/>
                <w:color w:val="000000"/>
                <w:sz w:val="22"/>
                <w:szCs w:val="22"/>
                <w:lang w:val="en-PH" w:eastAsia="en-US"/>
              </w:rPr>
            </w:pPr>
            <w:ins w:id="35773" w:author="Diana Machado" w:date="2019-04-05T18:12:00Z">
              <w:r w:rsidRPr="00E02DB2">
                <w:rPr>
                  <w:rFonts w:ascii="Calibri" w:eastAsia="PMingLiU" w:hAnsi="Calibri" w:cs="Calibri"/>
                  <w:color w:val="000000"/>
                  <w:sz w:val="22"/>
                  <w:szCs w:val="22"/>
                  <w:lang w:val="en-PH" w:eastAsia="en-US"/>
                </w:rPr>
                <w:t>0.1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74" w:author="Diana Machado" w:date="2019-04-05T18:12:00Z"/>
                <w:rFonts w:ascii="Calibri" w:eastAsia="PMingLiU" w:hAnsi="Calibri" w:cs="Calibri"/>
                <w:color w:val="000000"/>
                <w:sz w:val="22"/>
                <w:szCs w:val="22"/>
                <w:lang w:val="en-PH" w:eastAsia="en-US"/>
              </w:rPr>
            </w:pPr>
            <w:ins w:id="35775" w:author="Diana Machado" w:date="2019-04-05T18:12:00Z">
              <w:r w:rsidRPr="00E02DB2">
                <w:rPr>
                  <w:rFonts w:ascii="Calibri" w:eastAsia="PMingLiU" w:hAnsi="Calibri" w:cs="Calibri"/>
                  <w:color w:val="000000"/>
                  <w:sz w:val="22"/>
                  <w:szCs w:val="22"/>
                  <w:lang w:val="en-PH" w:eastAsia="en-US"/>
                </w:rPr>
                <w:t>0.19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76" w:author="Diana Machado" w:date="2019-04-05T18:12:00Z"/>
                <w:rFonts w:ascii="Calibri" w:eastAsia="PMingLiU" w:hAnsi="Calibri" w:cs="Calibri"/>
                <w:color w:val="000000"/>
                <w:sz w:val="22"/>
                <w:szCs w:val="22"/>
                <w:lang w:val="en-PH" w:eastAsia="en-US"/>
              </w:rPr>
            </w:pPr>
            <w:ins w:id="35777" w:author="Diana Machado" w:date="2019-04-05T18:12:00Z">
              <w:r w:rsidRPr="00E02DB2">
                <w:rPr>
                  <w:rFonts w:ascii="Calibri" w:eastAsia="PMingLiU" w:hAnsi="Calibri" w:cs="Calibri"/>
                  <w:color w:val="000000"/>
                  <w:sz w:val="22"/>
                  <w:szCs w:val="22"/>
                  <w:lang w:val="en-PH" w:eastAsia="en-US"/>
                </w:rPr>
                <w:t>0.36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78" w:author="Diana Machado" w:date="2019-04-05T18:12:00Z"/>
                <w:rFonts w:ascii="Calibri" w:eastAsia="PMingLiU" w:hAnsi="Calibri" w:cs="Calibri"/>
                <w:color w:val="000000"/>
                <w:sz w:val="22"/>
                <w:szCs w:val="22"/>
                <w:lang w:val="en-PH" w:eastAsia="en-US"/>
              </w:rPr>
            </w:pPr>
            <w:ins w:id="35779" w:author="Diana Machado" w:date="2019-04-05T18:12:00Z">
              <w:r w:rsidRPr="00E02DB2">
                <w:rPr>
                  <w:rFonts w:ascii="Calibri" w:eastAsia="PMingLiU" w:hAnsi="Calibri" w:cs="Calibri"/>
                  <w:color w:val="000000"/>
                  <w:sz w:val="22"/>
                  <w:szCs w:val="22"/>
                  <w:lang w:val="en-PH" w:eastAsia="en-US"/>
                </w:rPr>
                <w:t>0.3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0" w:author="Diana Machado" w:date="2019-04-05T18:12:00Z"/>
                <w:rFonts w:ascii="Calibri" w:eastAsia="PMingLiU" w:hAnsi="Calibri" w:cs="Calibri"/>
                <w:color w:val="000000"/>
                <w:sz w:val="22"/>
                <w:szCs w:val="22"/>
                <w:lang w:val="en-PH" w:eastAsia="en-US"/>
              </w:rPr>
            </w:pPr>
            <w:ins w:id="35781" w:author="Diana Machado" w:date="2019-04-05T18:12:00Z">
              <w:r w:rsidRPr="00E02DB2">
                <w:rPr>
                  <w:rFonts w:ascii="Calibri" w:eastAsia="PMingLiU" w:hAnsi="Calibri" w:cs="Calibri"/>
                  <w:color w:val="000000"/>
                  <w:sz w:val="22"/>
                  <w:szCs w:val="22"/>
                  <w:lang w:val="en-PH" w:eastAsia="en-US"/>
                </w:rPr>
                <w:t>2.662</w:t>
              </w:r>
            </w:ins>
          </w:p>
        </w:tc>
      </w:tr>
      <w:tr w:rsidR="004B7BAF" w:rsidRPr="00E02DB2" w:rsidTr="004B7BAF">
        <w:trPr>
          <w:trHeight w:val="286"/>
          <w:ins w:id="3578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7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784" w:author="Diana Machado" w:date="2019-04-05T18:12:00Z"/>
                <w:rFonts w:ascii="Calibri" w:eastAsia="PMingLiU" w:hAnsi="Calibri" w:cs="Calibri"/>
                <w:color w:val="000000"/>
                <w:sz w:val="22"/>
                <w:szCs w:val="22"/>
                <w:lang w:val="en-PH" w:eastAsia="en-US"/>
              </w:rPr>
            </w:pPr>
            <w:ins w:id="3578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6" w:author="Diana Machado" w:date="2019-04-05T18:12:00Z"/>
                <w:rFonts w:ascii="Calibri" w:eastAsia="PMingLiU" w:hAnsi="Calibri" w:cs="Calibri"/>
                <w:color w:val="000000"/>
                <w:sz w:val="22"/>
                <w:szCs w:val="22"/>
                <w:lang w:val="en-PH" w:eastAsia="en-US"/>
              </w:rPr>
            </w:pPr>
            <w:ins w:id="35787" w:author="Diana Machado" w:date="2019-04-05T18:12:00Z">
              <w:r w:rsidRPr="00E02DB2">
                <w:rPr>
                  <w:rFonts w:ascii="Calibri" w:eastAsia="PMingLiU" w:hAnsi="Calibri" w:cs="Calibri"/>
                  <w:color w:val="000000"/>
                  <w:sz w:val="22"/>
                  <w:szCs w:val="22"/>
                  <w:lang w:val="en-PH" w:eastAsia="en-US"/>
                </w:rPr>
                <w:t>1.96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88" w:author="Diana Machado" w:date="2019-04-05T18:12:00Z"/>
                <w:rFonts w:ascii="Calibri" w:eastAsia="PMingLiU" w:hAnsi="Calibri" w:cs="Calibri"/>
                <w:color w:val="000000"/>
                <w:sz w:val="22"/>
                <w:szCs w:val="22"/>
                <w:lang w:val="en-PH" w:eastAsia="en-US"/>
              </w:rPr>
            </w:pPr>
            <w:ins w:id="35789" w:author="Diana Machado" w:date="2019-04-05T18:12:00Z">
              <w:r w:rsidRPr="00E02DB2">
                <w:rPr>
                  <w:rFonts w:ascii="Calibri" w:eastAsia="PMingLiU" w:hAnsi="Calibri" w:cs="Calibri"/>
                  <w:color w:val="000000"/>
                  <w:sz w:val="22"/>
                  <w:szCs w:val="22"/>
                  <w:lang w:val="en-PH" w:eastAsia="en-US"/>
                </w:rPr>
                <w:t>1.88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0" w:author="Diana Machado" w:date="2019-04-05T18:12:00Z"/>
                <w:rFonts w:ascii="Calibri" w:eastAsia="PMingLiU" w:hAnsi="Calibri" w:cs="Calibri"/>
                <w:color w:val="000000"/>
                <w:sz w:val="22"/>
                <w:szCs w:val="22"/>
                <w:lang w:val="en-PH" w:eastAsia="en-US"/>
              </w:rPr>
            </w:pPr>
            <w:ins w:id="35791" w:author="Diana Machado" w:date="2019-04-05T18:12:00Z">
              <w:r w:rsidRPr="00E02DB2">
                <w:rPr>
                  <w:rFonts w:ascii="Calibri" w:eastAsia="PMingLiU" w:hAnsi="Calibri" w:cs="Calibri"/>
                  <w:color w:val="000000"/>
                  <w:sz w:val="22"/>
                  <w:szCs w:val="22"/>
                  <w:lang w:val="en-PH" w:eastAsia="en-US"/>
                </w:rPr>
                <w:t>6.10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2" w:author="Diana Machado" w:date="2019-04-05T18:12:00Z"/>
                <w:rFonts w:ascii="Calibri" w:eastAsia="PMingLiU" w:hAnsi="Calibri" w:cs="Calibri"/>
                <w:color w:val="000000"/>
                <w:sz w:val="22"/>
                <w:szCs w:val="22"/>
                <w:lang w:val="en-PH" w:eastAsia="en-US"/>
              </w:rPr>
            </w:pPr>
            <w:ins w:id="35793" w:author="Diana Machado" w:date="2019-04-05T18:12:00Z">
              <w:r w:rsidRPr="00E02DB2">
                <w:rPr>
                  <w:rFonts w:ascii="Calibri" w:eastAsia="PMingLiU" w:hAnsi="Calibri" w:cs="Calibri"/>
                  <w:color w:val="000000"/>
                  <w:sz w:val="22"/>
                  <w:szCs w:val="22"/>
                  <w:lang w:val="en-PH" w:eastAsia="en-US"/>
                </w:rPr>
                <w:t>0.2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4" w:author="Diana Machado" w:date="2019-04-05T18:12:00Z"/>
                <w:rFonts w:ascii="Calibri" w:eastAsia="PMingLiU" w:hAnsi="Calibri" w:cs="Calibri"/>
                <w:color w:val="000000"/>
                <w:sz w:val="22"/>
                <w:szCs w:val="22"/>
                <w:lang w:val="en-PH" w:eastAsia="en-US"/>
              </w:rPr>
            </w:pPr>
            <w:ins w:id="35795" w:author="Diana Machado" w:date="2019-04-05T18:12:00Z">
              <w:r w:rsidRPr="00E02DB2">
                <w:rPr>
                  <w:rFonts w:ascii="Calibri" w:eastAsia="PMingLiU" w:hAnsi="Calibri" w:cs="Calibri"/>
                  <w:color w:val="000000"/>
                  <w:sz w:val="22"/>
                  <w:szCs w:val="22"/>
                  <w:lang w:val="en-PH" w:eastAsia="en-US"/>
                </w:rPr>
                <w:t>0.25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6" w:author="Diana Machado" w:date="2019-04-05T18:12:00Z"/>
                <w:rFonts w:ascii="Calibri" w:eastAsia="PMingLiU" w:hAnsi="Calibri" w:cs="Calibri"/>
                <w:color w:val="000000"/>
                <w:sz w:val="22"/>
                <w:szCs w:val="22"/>
                <w:lang w:val="en-PH" w:eastAsia="en-US"/>
              </w:rPr>
            </w:pPr>
            <w:ins w:id="35797" w:author="Diana Machado" w:date="2019-04-05T18:12:00Z">
              <w:r w:rsidRPr="00E02DB2">
                <w:rPr>
                  <w:rFonts w:ascii="Calibri" w:eastAsia="PMingLiU" w:hAnsi="Calibri" w:cs="Calibri"/>
                  <w:color w:val="000000"/>
                  <w:sz w:val="22"/>
                  <w:szCs w:val="22"/>
                  <w:lang w:val="en-PH" w:eastAsia="en-US"/>
                </w:rPr>
                <w:t>0.46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798" w:author="Diana Machado" w:date="2019-04-05T18:12:00Z"/>
                <w:rFonts w:ascii="Calibri" w:eastAsia="PMingLiU" w:hAnsi="Calibri" w:cs="Calibri"/>
                <w:color w:val="000000"/>
                <w:sz w:val="22"/>
                <w:szCs w:val="22"/>
                <w:lang w:val="en-PH" w:eastAsia="en-US"/>
              </w:rPr>
            </w:pPr>
            <w:ins w:id="35799" w:author="Diana Machado" w:date="2019-04-05T18:12:00Z">
              <w:r w:rsidRPr="00E02DB2">
                <w:rPr>
                  <w:rFonts w:ascii="Calibri" w:eastAsia="PMingLiU" w:hAnsi="Calibri" w:cs="Calibri"/>
                  <w:color w:val="000000"/>
                  <w:sz w:val="22"/>
                  <w:szCs w:val="22"/>
                  <w:lang w:val="en-PH" w:eastAsia="en-US"/>
                </w:rPr>
                <w:t>0.4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0" w:author="Diana Machado" w:date="2019-04-05T18:12:00Z"/>
                <w:rFonts w:ascii="Calibri" w:eastAsia="PMingLiU" w:hAnsi="Calibri" w:cs="Calibri"/>
                <w:color w:val="000000"/>
                <w:sz w:val="22"/>
                <w:szCs w:val="22"/>
                <w:lang w:val="en-PH" w:eastAsia="en-US"/>
              </w:rPr>
            </w:pPr>
            <w:ins w:id="35801" w:author="Diana Machado" w:date="2019-04-05T18:12:00Z">
              <w:r w:rsidRPr="00E02DB2">
                <w:rPr>
                  <w:rFonts w:ascii="Calibri" w:eastAsia="PMingLiU" w:hAnsi="Calibri" w:cs="Calibri"/>
                  <w:color w:val="000000"/>
                  <w:sz w:val="22"/>
                  <w:szCs w:val="22"/>
                  <w:lang w:val="en-PH" w:eastAsia="en-US"/>
                </w:rPr>
                <w:t>3.193</w:t>
              </w:r>
            </w:ins>
          </w:p>
        </w:tc>
      </w:tr>
      <w:tr w:rsidR="004B7BAF" w:rsidRPr="00E02DB2" w:rsidTr="004B7BAF">
        <w:trPr>
          <w:trHeight w:val="286"/>
          <w:ins w:id="3580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80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04" w:author="Diana Machado" w:date="2019-04-05T18:12:00Z"/>
                <w:rFonts w:ascii="Calibri" w:eastAsia="PMingLiU" w:hAnsi="Calibri" w:cs="Calibri"/>
                <w:color w:val="000000"/>
                <w:sz w:val="22"/>
                <w:szCs w:val="22"/>
                <w:lang w:val="en-PH" w:eastAsia="en-US"/>
              </w:rPr>
            </w:pPr>
            <w:ins w:id="3580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6" w:author="Diana Machado" w:date="2019-04-05T18:12:00Z"/>
                <w:rFonts w:ascii="Calibri" w:eastAsia="PMingLiU" w:hAnsi="Calibri" w:cs="Calibri"/>
                <w:color w:val="000000"/>
                <w:sz w:val="22"/>
                <w:szCs w:val="22"/>
                <w:lang w:val="en-PH" w:eastAsia="en-US"/>
              </w:rPr>
            </w:pPr>
            <w:ins w:id="35807" w:author="Diana Machado" w:date="2019-04-05T18:12:00Z">
              <w:r w:rsidRPr="00E02DB2">
                <w:rPr>
                  <w:rFonts w:ascii="Calibri" w:eastAsia="PMingLiU" w:hAnsi="Calibri" w:cs="Calibri"/>
                  <w:color w:val="000000"/>
                  <w:sz w:val="22"/>
                  <w:szCs w:val="22"/>
                  <w:lang w:val="en-PH" w:eastAsia="en-US"/>
                </w:rPr>
                <w:t>2.48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08" w:author="Diana Machado" w:date="2019-04-05T18:12:00Z"/>
                <w:rFonts w:ascii="Calibri" w:eastAsia="PMingLiU" w:hAnsi="Calibri" w:cs="Calibri"/>
                <w:color w:val="000000"/>
                <w:sz w:val="22"/>
                <w:szCs w:val="22"/>
                <w:lang w:val="en-PH" w:eastAsia="en-US"/>
              </w:rPr>
            </w:pPr>
            <w:ins w:id="35809" w:author="Diana Machado" w:date="2019-04-05T18:12:00Z">
              <w:r w:rsidRPr="00E02DB2">
                <w:rPr>
                  <w:rFonts w:ascii="Calibri" w:eastAsia="PMingLiU" w:hAnsi="Calibri" w:cs="Calibri"/>
                  <w:color w:val="000000"/>
                  <w:sz w:val="22"/>
                  <w:szCs w:val="22"/>
                  <w:lang w:val="en-PH" w:eastAsia="en-US"/>
                </w:rPr>
                <w:t>2.39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10" w:author="Diana Machado" w:date="2019-04-05T18:12:00Z"/>
                <w:rFonts w:ascii="Calibri" w:eastAsia="PMingLiU" w:hAnsi="Calibri" w:cs="Calibri"/>
                <w:color w:val="000000"/>
                <w:sz w:val="22"/>
                <w:szCs w:val="22"/>
                <w:lang w:val="en-PH" w:eastAsia="en-US"/>
              </w:rPr>
            </w:pPr>
            <w:ins w:id="35811" w:author="Diana Machado" w:date="2019-04-05T18:12:00Z">
              <w:r w:rsidRPr="00E02DB2">
                <w:rPr>
                  <w:rFonts w:ascii="Calibri" w:eastAsia="PMingLiU" w:hAnsi="Calibri" w:cs="Calibri"/>
                  <w:color w:val="000000"/>
                  <w:sz w:val="22"/>
                  <w:szCs w:val="22"/>
                  <w:lang w:val="en-PH" w:eastAsia="en-US"/>
                </w:rPr>
                <w:t>8.73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12" w:author="Diana Machado" w:date="2019-04-05T18:12:00Z"/>
                <w:rFonts w:ascii="Calibri" w:eastAsia="PMingLiU" w:hAnsi="Calibri" w:cs="Calibri"/>
                <w:color w:val="000000"/>
                <w:sz w:val="22"/>
                <w:szCs w:val="22"/>
                <w:lang w:val="en-PH" w:eastAsia="en-US"/>
              </w:rPr>
            </w:pPr>
            <w:ins w:id="35813" w:author="Diana Machado" w:date="2019-04-05T18:12:00Z">
              <w:r w:rsidRPr="00E02DB2">
                <w:rPr>
                  <w:rFonts w:ascii="Calibri" w:eastAsia="PMingLiU" w:hAnsi="Calibri" w:cs="Calibri"/>
                  <w:color w:val="000000"/>
                  <w:sz w:val="22"/>
                  <w:szCs w:val="22"/>
                  <w:lang w:val="en-PH" w:eastAsia="en-US"/>
                </w:rPr>
                <w:t>0.36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814" w:author="Diana Machado" w:date="2019-04-05T18:12:00Z"/>
                <w:rFonts w:ascii="Calibri" w:eastAsia="PMingLiU" w:hAnsi="Calibri" w:cs="Calibri"/>
                <w:color w:val="000000"/>
                <w:sz w:val="22"/>
                <w:szCs w:val="22"/>
                <w:lang w:val="en-PH" w:eastAsia="en-US"/>
              </w:rPr>
            </w:pPr>
            <w:ins w:id="35815" w:author="Diana Machado" w:date="2019-04-05T18:12:00Z">
              <w:r w:rsidRPr="00E02DB2">
                <w:rPr>
                  <w:rFonts w:ascii="Calibri" w:eastAsia="PMingLiU" w:hAnsi="Calibri" w:cs="Calibri"/>
                  <w:color w:val="000000"/>
                  <w:sz w:val="22"/>
                  <w:szCs w:val="22"/>
                  <w:lang w:val="en-PH" w:eastAsia="en-US"/>
                </w:rPr>
                <w:t>0.37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16" w:author="Diana Machado" w:date="2019-04-05T18:12:00Z"/>
                <w:rFonts w:ascii="Calibri" w:eastAsia="PMingLiU" w:hAnsi="Calibri" w:cs="Calibri"/>
                <w:color w:val="000000"/>
                <w:sz w:val="22"/>
                <w:szCs w:val="22"/>
                <w:lang w:val="en-PH" w:eastAsia="en-US"/>
              </w:rPr>
            </w:pPr>
            <w:ins w:id="35817" w:author="Diana Machado" w:date="2019-04-05T18:12:00Z">
              <w:r w:rsidRPr="00E02DB2">
                <w:rPr>
                  <w:rFonts w:ascii="Calibri" w:eastAsia="PMingLiU" w:hAnsi="Calibri" w:cs="Calibri"/>
                  <w:color w:val="000000"/>
                  <w:sz w:val="22"/>
                  <w:szCs w:val="22"/>
                  <w:lang w:val="en-PH" w:eastAsia="en-US"/>
                </w:rPr>
                <w:t>0.56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18" w:author="Diana Machado" w:date="2019-04-05T18:12:00Z"/>
                <w:rFonts w:ascii="Calibri" w:eastAsia="PMingLiU" w:hAnsi="Calibri" w:cs="Calibri"/>
                <w:color w:val="000000"/>
                <w:sz w:val="22"/>
                <w:szCs w:val="22"/>
                <w:lang w:val="en-PH" w:eastAsia="en-US"/>
              </w:rPr>
            </w:pPr>
            <w:ins w:id="35819" w:author="Diana Machado" w:date="2019-04-05T18:12:00Z">
              <w:r w:rsidRPr="00E02DB2">
                <w:rPr>
                  <w:rFonts w:ascii="Calibri" w:eastAsia="PMingLiU" w:hAnsi="Calibri" w:cs="Calibri"/>
                  <w:color w:val="000000"/>
                  <w:sz w:val="22"/>
                  <w:szCs w:val="22"/>
                  <w:lang w:val="en-PH" w:eastAsia="en-US"/>
                </w:rPr>
                <w:t>0.51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20" w:author="Diana Machado" w:date="2019-04-05T18:12:00Z"/>
                <w:rFonts w:ascii="Calibri" w:eastAsia="PMingLiU" w:hAnsi="Calibri" w:cs="Calibri"/>
                <w:color w:val="000000"/>
                <w:sz w:val="22"/>
                <w:szCs w:val="22"/>
                <w:lang w:val="en-PH" w:eastAsia="en-US"/>
              </w:rPr>
            </w:pPr>
            <w:ins w:id="35821" w:author="Diana Machado" w:date="2019-04-05T18:12:00Z">
              <w:r w:rsidRPr="00E02DB2">
                <w:rPr>
                  <w:rFonts w:ascii="Calibri" w:eastAsia="PMingLiU" w:hAnsi="Calibri" w:cs="Calibri"/>
                  <w:color w:val="000000"/>
                  <w:sz w:val="22"/>
                  <w:szCs w:val="22"/>
                  <w:lang w:val="en-PH" w:eastAsia="en-US"/>
                </w:rPr>
                <w:t>3.758</w:t>
              </w:r>
            </w:ins>
          </w:p>
        </w:tc>
      </w:tr>
      <w:tr w:rsidR="004B7BAF" w:rsidRPr="00E02DB2" w:rsidTr="004B7BAF">
        <w:trPr>
          <w:trHeight w:val="286"/>
          <w:ins w:id="3582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8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82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2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2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2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2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2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3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3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3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8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34" w:author="Diana Machado" w:date="2019-04-05T18:12:00Z"/>
                <w:rFonts w:ascii="Calibri" w:eastAsia="PMingLiU" w:hAnsi="Calibri" w:cs="Calibri"/>
                <w:color w:val="000000"/>
                <w:sz w:val="22"/>
                <w:szCs w:val="22"/>
                <w:lang w:val="en-PH" w:eastAsia="en-US"/>
              </w:rPr>
            </w:pPr>
            <w:ins w:id="35835" w:author="Diana Machado" w:date="2019-04-05T18:12:00Z">
              <w:r w:rsidRPr="00E02DB2">
                <w:rPr>
                  <w:rFonts w:ascii="Calibri" w:eastAsia="PMingLiU" w:hAnsi="Calibri" w:cs="Calibri"/>
                  <w:color w:val="000000"/>
                  <w:sz w:val="22"/>
                  <w:szCs w:val="22"/>
                  <w:lang w:val="en-PH" w:eastAsia="en-US"/>
                </w:rPr>
                <w:t>L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36" w:author="Diana Machado" w:date="2019-04-05T18:12:00Z"/>
                <w:rFonts w:ascii="Calibri" w:eastAsia="PMingLiU" w:hAnsi="Calibri" w:cs="Calibri"/>
                <w:color w:val="000000"/>
                <w:sz w:val="22"/>
                <w:szCs w:val="22"/>
                <w:lang w:val="en-PH" w:eastAsia="en-US"/>
              </w:rPr>
            </w:pPr>
            <w:ins w:id="3583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38" w:author="Diana Machado" w:date="2019-04-05T18:12:00Z"/>
                <w:rFonts w:ascii="Calibri" w:eastAsia="PMingLiU" w:hAnsi="Calibri" w:cs="Calibri"/>
                <w:color w:val="000000"/>
                <w:sz w:val="22"/>
                <w:szCs w:val="22"/>
                <w:lang w:val="en-PH" w:eastAsia="en-US"/>
              </w:rPr>
            </w:pPr>
            <w:ins w:id="35839" w:author="Diana Machado" w:date="2019-04-05T18:12:00Z">
              <w:r w:rsidRPr="00E02DB2">
                <w:rPr>
                  <w:rFonts w:ascii="Calibri" w:eastAsia="PMingLiU" w:hAnsi="Calibri" w:cs="Calibri"/>
                  <w:color w:val="000000"/>
                  <w:sz w:val="22"/>
                  <w:szCs w:val="22"/>
                  <w:lang w:val="en-PH" w:eastAsia="en-US"/>
                </w:rPr>
                <w:t>2.0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40" w:author="Diana Machado" w:date="2019-04-05T18:12:00Z"/>
                <w:rFonts w:ascii="Calibri" w:eastAsia="PMingLiU" w:hAnsi="Calibri" w:cs="Calibri"/>
                <w:color w:val="000000"/>
                <w:sz w:val="22"/>
                <w:szCs w:val="22"/>
                <w:lang w:val="en-PH" w:eastAsia="en-US"/>
              </w:rPr>
            </w:pPr>
            <w:ins w:id="35841" w:author="Diana Machado" w:date="2019-04-05T18:12:00Z">
              <w:r w:rsidRPr="00E02DB2">
                <w:rPr>
                  <w:rFonts w:ascii="Calibri" w:eastAsia="PMingLiU" w:hAnsi="Calibri" w:cs="Calibri"/>
                  <w:color w:val="000000"/>
                  <w:sz w:val="22"/>
                  <w:szCs w:val="22"/>
                  <w:lang w:val="en-PH" w:eastAsia="en-US"/>
                </w:rPr>
                <w:t>2.04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42" w:author="Diana Machado" w:date="2019-04-05T18:12:00Z"/>
                <w:rFonts w:ascii="Calibri" w:eastAsia="PMingLiU" w:hAnsi="Calibri" w:cs="Calibri"/>
                <w:color w:val="000000"/>
                <w:sz w:val="22"/>
                <w:szCs w:val="22"/>
                <w:lang w:val="en-PH" w:eastAsia="en-US"/>
              </w:rPr>
            </w:pPr>
            <w:ins w:id="35843" w:author="Diana Machado" w:date="2019-04-05T18:12:00Z">
              <w:r w:rsidRPr="00E02DB2">
                <w:rPr>
                  <w:rFonts w:ascii="Calibri" w:eastAsia="PMingLiU" w:hAnsi="Calibri" w:cs="Calibri"/>
                  <w:color w:val="000000"/>
                  <w:sz w:val="22"/>
                  <w:szCs w:val="22"/>
                  <w:lang w:val="en-PH" w:eastAsia="en-US"/>
                </w:rPr>
                <w:t>2.32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44" w:author="Diana Machado" w:date="2019-04-05T18:12:00Z"/>
                <w:rFonts w:ascii="Calibri" w:eastAsia="PMingLiU" w:hAnsi="Calibri" w:cs="Calibri"/>
                <w:color w:val="000000"/>
                <w:sz w:val="22"/>
                <w:szCs w:val="22"/>
                <w:lang w:val="en-PH" w:eastAsia="en-US"/>
              </w:rPr>
            </w:pPr>
            <w:ins w:id="35845" w:author="Diana Machado" w:date="2019-04-05T18:12:00Z">
              <w:r w:rsidRPr="00E02DB2">
                <w:rPr>
                  <w:rFonts w:ascii="Calibri" w:eastAsia="PMingLiU" w:hAnsi="Calibri" w:cs="Calibri"/>
                  <w:color w:val="000000"/>
                  <w:sz w:val="22"/>
                  <w:szCs w:val="22"/>
                  <w:lang w:val="en-PH" w:eastAsia="en-US"/>
                </w:rPr>
                <w:t>0.3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46" w:author="Diana Machado" w:date="2019-04-05T18:12:00Z"/>
                <w:rFonts w:ascii="Calibri" w:eastAsia="PMingLiU" w:hAnsi="Calibri" w:cs="Calibri"/>
                <w:color w:val="000000"/>
                <w:sz w:val="22"/>
                <w:szCs w:val="22"/>
                <w:lang w:val="en-PH" w:eastAsia="en-US"/>
              </w:rPr>
            </w:pPr>
            <w:ins w:id="35847" w:author="Diana Machado" w:date="2019-04-05T18:12:00Z">
              <w:r w:rsidRPr="00E02DB2">
                <w:rPr>
                  <w:rFonts w:ascii="Calibri" w:eastAsia="PMingLiU" w:hAnsi="Calibri" w:cs="Calibri"/>
                  <w:color w:val="000000"/>
                  <w:sz w:val="22"/>
                  <w:szCs w:val="22"/>
                  <w:lang w:val="en-PH" w:eastAsia="en-US"/>
                </w:rPr>
                <w:t>0.3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48" w:author="Diana Machado" w:date="2019-04-05T18:12:00Z"/>
                <w:rFonts w:ascii="Calibri" w:eastAsia="PMingLiU" w:hAnsi="Calibri" w:cs="Calibri"/>
                <w:color w:val="000000"/>
                <w:sz w:val="22"/>
                <w:szCs w:val="22"/>
                <w:lang w:val="en-PH" w:eastAsia="en-US"/>
              </w:rPr>
            </w:pPr>
            <w:ins w:id="35849" w:author="Diana Machado" w:date="2019-04-05T18:12:00Z">
              <w:r w:rsidRPr="00E02DB2">
                <w:rPr>
                  <w:rFonts w:ascii="Calibri" w:eastAsia="PMingLiU" w:hAnsi="Calibri" w:cs="Calibri"/>
                  <w:color w:val="000000"/>
                  <w:sz w:val="22"/>
                  <w:szCs w:val="22"/>
                  <w:lang w:val="en-PH" w:eastAsia="en-US"/>
                </w:rPr>
                <w:t>0.60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50" w:author="Diana Machado" w:date="2019-04-05T18:12:00Z"/>
                <w:rFonts w:ascii="Calibri" w:eastAsia="PMingLiU" w:hAnsi="Calibri" w:cs="Calibri"/>
                <w:color w:val="000000"/>
                <w:sz w:val="22"/>
                <w:szCs w:val="22"/>
                <w:lang w:val="en-PH" w:eastAsia="en-US"/>
              </w:rPr>
            </w:pPr>
            <w:ins w:id="35851" w:author="Diana Machado" w:date="2019-04-05T18:12:00Z">
              <w:r w:rsidRPr="00E02DB2">
                <w:rPr>
                  <w:rFonts w:ascii="Calibri" w:eastAsia="PMingLiU" w:hAnsi="Calibri" w:cs="Calibri"/>
                  <w:color w:val="000000"/>
                  <w:sz w:val="22"/>
                  <w:szCs w:val="22"/>
                  <w:lang w:val="en-PH" w:eastAsia="en-US"/>
                </w:rPr>
                <w:t>0.5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52" w:author="Diana Machado" w:date="2019-04-05T18:12:00Z"/>
                <w:rFonts w:ascii="Calibri" w:eastAsia="PMingLiU" w:hAnsi="Calibri" w:cs="Calibri"/>
                <w:color w:val="000000"/>
                <w:sz w:val="22"/>
                <w:szCs w:val="22"/>
                <w:lang w:val="en-PH" w:eastAsia="en-US"/>
              </w:rPr>
            </w:pPr>
            <w:ins w:id="35853" w:author="Diana Machado" w:date="2019-04-05T18:12:00Z">
              <w:r w:rsidRPr="00E02DB2">
                <w:rPr>
                  <w:rFonts w:ascii="Calibri" w:eastAsia="PMingLiU" w:hAnsi="Calibri" w:cs="Calibri"/>
                  <w:color w:val="000000"/>
                  <w:sz w:val="22"/>
                  <w:szCs w:val="22"/>
                  <w:lang w:val="en-PH" w:eastAsia="en-US"/>
                </w:rPr>
                <w:t>4.411</w:t>
              </w:r>
            </w:ins>
          </w:p>
        </w:tc>
      </w:tr>
      <w:tr w:rsidR="004B7BAF" w:rsidRPr="00E02DB2" w:rsidTr="004B7BAF">
        <w:trPr>
          <w:trHeight w:val="286"/>
          <w:ins w:id="3585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8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56" w:author="Diana Machado" w:date="2019-04-05T18:12:00Z"/>
                <w:rFonts w:ascii="Calibri" w:eastAsia="PMingLiU" w:hAnsi="Calibri" w:cs="Calibri"/>
                <w:color w:val="000000"/>
                <w:sz w:val="22"/>
                <w:szCs w:val="22"/>
                <w:lang w:val="en-PH" w:eastAsia="en-US"/>
              </w:rPr>
            </w:pPr>
            <w:ins w:id="3585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58" w:author="Diana Machado" w:date="2019-04-05T18:12:00Z"/>
                <w:rFonts w:ascii="Calibri" w:eastAsia="PMingLiU" w:hAnsi="Calibri" w:cs="Calibri"/>
                <w:color w:val="000000"/>
                <w:sz w:val="22"/>
                <w:szCs w:val="22"/>
                <w:lang w:val="en-PH" w:eastAsia="en-US"/>
              </w:rPr>
            </w:pPr>
            <w:ins w:id="35859" w:author="Diana Machado" w:date="2019-04-05T18:12:00Z">
              <w:r w:rsidRPr="00E02DB2">
                <w:rPr>
                  <w:rFonts w:ascii="Calibri" w:eastAsia="PMingLiU" w:hAnsi="Calibri" w:cs="Calibri"/>
                  <w:color w:val="000000"/>
                  <w:sz w:val="22"/>
                  <w:szCs w:val="22"/>
                  <w:lang w:val="en-PH" w:eastAsia="en-US"/>
                </w:rPr>
                <w:t>4.34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0" w:author="Diana Machado" w:date="2019-04-05T18:12:00Z"/>
                <w:rFonts w:ascii="Calibri" w:eastAsia="PMingLiU" w:hAnsi="Calibri" w:cs="Calibri"/>
                <w:color w:val="000000"/>
                <w:sz w:val="22"/>
                <w:szCs w:val="22"/>
                <w:lang w:val="en-PH" w:eastAsia="en-US"/>
              </w:rPr>
            </w:pPr>
            <w:ins w:id="35861" w:author="Diana Machado" w:date="2019-04-05T18:12:00Z">
              <w:r w:rsidRPr="00E02DB2">
                <w:rPr>
                  <w:rFonts w:ascii="Calibri" w:eastAsia="PMingLiU" w:hAnsi="Calibri" w:cs="Calibri"/>
                  <w:color w:val="000000"/>
                  <w:sz w:val="22"/>
                  <w:szCs w:val="22"/>
                  <w:lang w:val="en-PH" w:eastAsia="en-US"/>
                </w:rPr>
                <w:t>3.19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2" w:author="Diana Machado" w:date="2019-04-05T18:12:00Z"/>
                <w:rFonts w:ascii="Calibri" w:eastAsia="PMingLiU" w:hAnsi="Calibri" w:cs="Calibri"/>
                <w:color w:val="000000"/>
                <w:sz w:val="22"/>
                <w:szCs w:val="22"/>
                <w:lang w:val="en-PH" w:eastAsia="en-US"/>
              </w:rPr>
            </w:pPr>
            <w:ins w:id="35863" w:author="Diana Machado" w:date="2019-04-05T18:12:00Z">
              <w:r w:rsidRPr="00E02DB2">
                <w:rPr>
                  <w:rFonts w:ascii="Calibri" w:eastAsia="PMingLiU" w:hAnsi="Calibri" w:cs="Calibri"/>
                  <w:color w:val="000000"/>
                  <w:sz w:val="22"/>
                  <w:szCs w:val="22"/>
                  <w:lang w:val="en-PH" w:eastAsia="en-US"/>
                </w:rPr>
                <w:t>16.6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4" w:author="Diana Machado" w:date="2019-04-05T18:12:00Z"/>
                <w:rFonts w:ascii="Calibri" w:eastAsia="PMingLiU" w:hAnsi="Calibri" w:cs="Calibri"/>
                <w:color w:val="000000"/>
                <w:sz w:val="22"/>
                <w:szCs w:val="22"/>
                <w:lang w:val="en-PH" w:eastAsia="en-US"/>
              </w:rPr>
            </w:pPr>
            <w:ins w:id="35865" w:author="Diana Machado" w:date="2019-04-05T18:12:00Z">
              <w:r w:rsidRPr="00E02DB2">
                <w:rPr>
                  <w:rFonts w:ascii="Calibri" w:eastAsia="PMingLiU" w:hAnsi="Calibri" w:cs="Calibri"/>
                  <w:color w:val="000000"/>
                  <w:sz w:val="22"/>
                  <w:szCs w:val="22"/>
                  <w:lang w:val="en-PH" w:eastAsia="en-US"/>
                </w:rPr>
                <w:t>0.6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6" w:author="Diana Machado" w:date="2019-04-05T18:12:00Z"/>
                <w:rFonts w:ascii="Calibri" w:eastAsia="PMingLiU" w:hAnsi="Calibri" w:cs="Calibri"/>
                <w:color w:val="000000"/>
                <w:sz w:val="22"/>
                <w:szCs w:val="22"/>
                <w:lang w:val="en-PH" w:eastAsia="en-US"/>
              </w:rPr>
            </w:pPr>
            <w:ins w:id="35867" w:author="Diana Machado" w:date="2019-04-05T18:12:00Z">
              <w:r w:rsidRPr="00E02DB2">
                <w:rPr>
                  <w:rFonts w:ascii="Calibri" w:eastAsia="PMingLiU" w:hAnsi="Calibri" w:cs="Calibri"/>
                  <w:color w:val="000000"/>
                  <w:sz w:val="22"/>
                  <w:szCs w:val="22"/>
                  <w:lang w:val="en-PH" w:eastAsia="en-US"/>
                </w:rPr>
                <w:t>0.50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68" w:author="Diana Machado" w:date="2019-04-05T18:12:00Z"/>
                <w:rFonts w:ascii="Calibri" w:eastAsia="PMingLiU" w:hAnsi="Calibri" w:cs="Calibri"/>
                <w:color w:val="000000"/>
                <w:sz w:val="22"/>
                <w:szCs w:val="22"/>
                <w:lang w:val="en-PH" w:eastAsia="en-US"/>
              </w:rPr>
            </w:pPr>
            <w:ins w:id="35869" w:author="Diana Machado" w:date="2019-04-05T18:12:00Z">
              <w:r w:rsidRPr="00E02DB2">
                <w:rPr>
                  <w:rFonts w:ascii="Calibri" w:eastAsia="PMingLiU" w:hAnsi="Calibri" w:cs="Calibri"/>
                  <w:color w:val="000000"/>
                  <w:sz w:val="22"/>
                  <w:szCs w:val="22"/>
                  <w:lang w:val="en-PH" w:eastAsia="en-US"/>
                </w:rPr>
                <w:t>1.08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70" w:author="Diana Machado" w:date="2019-04-05T18:12:00Z"/>
                <w:rFonts w:ascii="Calibri" w:eastAsia="PMingLiU" w:hAnsi="Calibri" w:cs="Calibri"/>
                <w:color w:val="000000"/>
                <w:sz w:val="22"/>
                <w:szCs w:val="22"/>
                <w:lang w:val="en-PH" w:eastAsia="en-US"/>
              </w:rPr>
            </w:pPr>
            <w:ins w:id="35871" w:author="Diana Machado" w:date="2019-04-05T18:12:00Z">
              <w:r w:rsidRPr="00E02DB2">
                <w:rPr>
                  <w:rFonts w:ascii="Calibri" w:eastAsia="PMingLiU" w:hAnsi="Calibri" w:cs="Calibri"/>
                  <w:color w:val="000000"/>
                  <w:sz w:val="22"/>
                  <w:szCs w:val="22"/>
                  <w:lang w:val="en-PH" w:eastAsia="en-US"/>
                </w:rPr>
                <w:t>0.87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72" w:author="Diana Machado" w:date="2019-04-05T18:12:00Z"/>
                <w:rFonts w:ascii="Calibri" w:eastAsia="PMingLiU" w:hAnsi="Calibri" w:cs="Calibri"/>
                <w:color w:val="000000"/>
                <w:sz w:val="22"/>
                <w:szCs w:val="22"/>
                <w:lang w:val="en-PH" w:eastAsia="en-US"/>
              </w:rPr>
            </w:pPr>
            <w:ins w:id="35873" w:author="Diana Machado" w:date="2019-04-05T18:12:00Z">
              <w:r w:rsidRPr="00E02DB2">
                <w:rPr>
                  <w:rFonts w:ascii="Calibri" w:eastAsia="PMingLiU" w:hAnsi="Calibri" w:cs="Calibri"/>
                  <w:color w:val="000000"/>
                  <w:sz w:val="22"/>
                  <w:szCs w:val="22"/>
                  <w:lang w:val="en-PH" w:eastAsia="en-US"/>
                </w:rPr>
                <w:t>6.817</w:t>
              </w:r>
            </w:ins>
          </w:p>
        </w:tc>
      </w:tr>
      <w:tr w:rsidR="004B7BAF" w:rsidRPr="00E02DB2" w:rsidTr="004B7BAF">
        <w:trPr>
          <w:trHeight w:val="286"/>
          <w:ins w:id="3587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87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876" w:author="Diana Machado" w:date="2019-04-05T18:12:00Z"/>
                <w:rFonts w:ascii="Calibri" w:eastAsia="PMingLiU" w:hAnsi="Calibri" w:cs="Calibri"/>
                <w:color w:val="000000"/>
                <w:sz w:val="22"/>
                <w:szCs w:val="22"/>
                <w:lang w:val="en-PH" w:eastAsia="en-US"/>
              </w:rPr>
            </w:pPr>
            <w:ins w:id="3587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78" w:author="Diana Machado" w:date="2019-04-05T18:12:00Z"/>
                <w:rFonts w:ascii="Calibri" w:eastAsia="PMingLiU" w:hAnsi="Calibri" w:cs="Calibri"/>
                <w:color w:val="000000"/>
                <w:sz w:val="22"/>
                <w:szCs w:val="22"/>
                <w:lang w:val="en-PH" w:eastAsia="en-US"/>
              </w:rPr>
            </w:pPr>
            <w:ins w:id="35879" w:author="Diana Machado" w:date="2019-04-05T18:12:00Z">
              <w:r w:rsidRPr="00E02DB2">
                <w:rPr>
                  <w:rFonts w:ascii="Calibri" w:eastAsia="PMingLiU" w:hAnsi="Calibri" w:cs="Calibri"/>
                  <w:color w:val="000000"/>
                  <w:sz w:val="22"/>
                  <w:szCs w:val="22"/>
                  <w:lang w:val="en-PH" w:eastAsia="en-US"/>
                </w:rPr>
                <w:t>6.88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80" w:author="Diana Machado" w:date="2019-04-05T18:12:00Z"/>
                <w:rFonts w:ascii="Calibri" w:eastAsia="PMingLiU" w:hAnsi="Calibri" w:cs="Calibri"/>
                <w:color w:val="000000"/>
                <w:sz w:val="22"/>
                <w:szCs w:val="22"/>
                <w:lang w:val="en-PH" w:eastAsia="en-US"/>
              </w:rPr>
            </w:pPr>
            <w:ins w:id="35881" w:author="Diana Machado" w:date="2019-04-05T18:12:00Z">
              <w:r w:rsidRPr="00E02DB2">
                <w:rPr>
                  <w:rFonts w:ascii="Calibri" w:eastAsia="PMingLiU" w:hAnsi="Calibri" w:cs="Calibri"/>
                  <w:color w:val="000000"/>
                  <w:sz w:val="22"/>
                  <w:szCs w:val="22"/>
                  <w:lang w:val="en-PH" w:eastAsia="en-US"/>
                </w:rPr>
                <w:t>6.15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82" w:author="Diana Machado" w:date="2019-04-05T18:12:00Z"/>
                <w:rFonts w:ascii="Calibri" w:eastAsia="PMingLiU" w:hAnsi="Calibri" w:cs="Calibri"/>
                <w:color w:val="000000"/>
                <w:sz w:val="22"/>
                <w:szCs w:val="22"/>
                <w:lang w:val="en-PH" w:eastAsia="en-US"/>
              </w:rPr>
            </w:pPr>
            <w:ins w:id="35883" w:author="Diana Machado" w:date="2019-04-05T18:12:00Z">
              <w:r w:rsidRPr="00E02DB2">
                <w:rPr>
                  <w:rFonts w:ascii="Calibri" w:eastAsia="PMingLiU" w:hAnsi="Calibri" w:cs="Calibri"/>
                  <w:color w:val="000000"/>
                  <w:sz w:val="22"/>
                  <w:szCs w:val="22"/>
                  <w:lang w:val="en-PH" w:eastAsia="en-US"/>
                </w:rPr>
                <w:t>28.5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84" w:author="Diana Machado" w:date="2019-04-05T18:12:00Z"/>
                <w:rFonts w:ascii="Calibri" w:eastAsia="PMingLiU" w:hAnsi="Calibri" w:cs="Calibri"/>
                <w:color w:val="000000"/>
                <w:sz w:val="22"/>
                <w:szCs w:val="22"/>
                <w:lang w:val="en-PH" w:eastAsia="en-US"/>
              </w:rPr>
            </w:pPr>
            <w:ins w:id="35885" w:author="Diana Machado" w:date="2019-04-05T18:12:00Z">
              <w:r w:rsidRPr="00E02DB2">
                <w:rPr>
                  <w:rFonts w:ascii="Calibri" w:eastAsia="PMingLiU" w:hAnsi="Calibri" w:cs="Calibri"/>
                  <w:color w:val="000000"/>
                  <w:sz w:val="22"/>
                  <w:szCs w:val="22"/>
                  <w:lang w:val="en-PH" w:eastAsia="en-US"/>
                </w:rPr>
                <w:t>1.7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86" w:author="Diana Machado" w:date="2019-04-05T18:12:00Z"/>
                <w:rFonts w:ascii="Calibri" w:eastAsia="PMingLiU" w:hAnsi="Calibri" w:cs="Calibri"/>
                <w:color w:val="000000"/>
                <w:sz w:val="22"/>
                <w:szCs w:val="22"/>
                <w:lang w:val="en-PH" w:eastAsia="en-US"/>
              </w:rPr>
            </w:pPr>
            <w:ins w:id="35887" w:author="Diana Machado" w:date="2019-04-05T18:12:00Z">
              <w:r w:rsidRPr="00E02DB2">
                <w:rPr>
                  <w:rFonts w:ascii="Calibri" w:eastAsia="PMingLiU" w:hAnsi="Calibri" w:cs="Calibri"/>
                  <w:color w:val="000000"/>
                  <w:sz w:val="22"/>
                  <w:szCs w:val="22"/>
                  <w:lang w:val="en-PH" w:eastAsia="en-US"/>
                </w:rPr>
                <w:t>1.69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88" w:author="Diana Machado" w:date="2019-04-05T18:12:00Z"/>
                <w:rFonts w:ascii="Calibri" w:eastAsia="PMingLiU" w:hAnsi="Calibri" w:cs="Calibri"/>
                <w:color w:val="000000"/>
                <w:sz w:val="22"/>
                <w:szCs w:val="22"/>
                <w:lang w:val="en-PH" w:eastAsia="en-US"/>
              </w:rPr>
            </w:pPr>
            <w:ins w:id="35889" w:author="Diana Machado" w:date="2019-04-05T18:12:00Z">
              <w:r w:rsidRPr="00E02DB2">
                <w:rPr>
                  <w:rFonts w:ascii="Calibri" w:eastAsia="PMingLiU" w:hAnsi="Calibri" w:cs="Calibri"/>
                  <w:color w:val="000000"/>
                  <w:sz w:val="22"/>
                  <w:szCs w:val="22"/>
                  <w:lang w:val="en-PH" w:eastAsia="en-US"/>
                </w:rPr>
                <w:t>2.34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90" w:author="Diana Machado" w:date="2019-04-05T18:12:00Z"/>
                <w:rFonts w:ascii="Calibri" w:eastAsia="PMingLiU" w:hAnsi="Calibri" w:cs="Calibri"/>
                <w:color w:val="000000"/>
                <w:sz w:val="22"/>
                <w:szCs w:val="22"/>
                <w:lang w:val="en-PH" w:eastAsia="en-US"/>
              </w:rPr>
            </w:pPr>
            <w:ins w:id="35891" w:author="Diana Machado" w:date="2019-04-05T18:12:00Z">
              <w:r w:rsidRPr="00E02DB2">
                <w:rPr>
                  <w:rFonts w:ascii="Calibri" w:eastAsia="PMingLiU" w:hAnsi="Calibri" w:cs="Calibri"/>
                  <w:color w:val="000000"/>
                  <w:sz w:val="22"/>
                  <w:szCs w:val="22"/>
                  <w:lang w:val="en-PH" w:eastAsia="en-US"/>
                </w:rPr>
                <w:t>1.95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892" w:author="Diana Machado" w:date="2019-04-05T18:12:00Z"/>
                <w:rFonts w:ascii="Calibri" w:eastAsia="PMingLiU" w:hAnsi="Calibri" w:cs="Calibri"/>
                <w:color w:val="000000"/>
                <w:sz w:val="22"/>
                <w:szCs w:val="22"/>
                <w:lang w:val="en-PH" w:eastAsia="en-US"/>
              </w:rPr>
            </w:pPr>
            <w:ins w:id="35893" w:author="Diana Machado" w:date="2019-04-05T18:12:00Z">
              <w:r w:rsidRPr="00E02DB2">
                <w:rPr>
                  <w:rFonts w:ascii="Calibri" w:eastAsia="PMingLiU" w:hAnsi="Calibri" w:cs="Calibri"/>
                  <w:color w:val="000000"/>
                  <w:sz w:val="22"/>
                  <w:szCs w:val="22"/>
                  <w:lang w:val="en-PH" w:eastAsia="en-US"/>
                </w:rPr>
                <w:t>13.780</w:t>
              </w:r>
            </w:ins>
          </w:p>
        </w:tc>
      </w:tr>
      <w:tr w:rsidR="004B7BAF" w:rsidRPr="00E02DB2" w:rsidTr="004B7BAF">
        <w:trPr>
          <w:trHeight w:val="286"/>
          <w:ins w:id="3589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8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89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9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9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89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0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0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0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0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0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9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06" w:author="Diana Machado" w:date="2019-04-05T18:12:00Z"/>
                <w:rFonts w:ascii="Calibri" w:eastAsia="PMingLiU" w:hAnsi="Calibri" w:cs="Calibri"/>
                <w:color w:val="000000"/>
                <w:sz w:val="22"/>
                <w:szCs w:val="22"/>
                <w:lang w:val="en-PH" w:eastAsia="en-US"/>
              </w:rPr>
            </w:pPr>
            <w:ins w:id="35907" w:author="Diana Machado" w:date="2019-04-05T18:12:00Z">
              <w:r w:rsidRPr="00E02DB2">
                <w:rPr>
                  <w:rFonts w:ascii="Calibri" w:eastAsia="PMingLiU" w:hAnsi="Calibri" w:cs="Calibri"/>
                  <w:color w:val="000000"/>
                  <w:sz w:val="22"/>
                  <w:szCs w:val="22"/>
                  <w:lang w:val="en-PH" w:eastAsia="en-US"/>
                </w:rPr>
                <w:t>Le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08" w:author="Diana Machado" w:date="2019-04-05T18:12:00Z"/>
                <w:rFonts w:ascii="Calibri" w:eastAsia="PMingLiU" w:hAnsi="Calibri" w:cs="Calibri"/>
                <w:color w:val="000000"/>
                <w:sz w:val="22"/>
                <w:szCs w:val="22"/>
                <w:lang w:val="en-PH" w:eastAsia="en-US"/>
              </w:rPr>
            </w:pPr>
            <w:ins w:id="3590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10" w:author="Diana Machado" w:date="2019-04-05T18:12:00Z"/>
                <w:rFonts w:ascii="Calibri" w:eastAsia="PMingLiU" w:hAnsi="Calibri" w:cs="Calibri"/>
                <w:color w:val="000000"/>
                <w:sz w:val="22"/>
                <w:szCs w:val="22"/>
                <w:lang w:val="en-PH" w:eastAsia="en-US"/>
              </w:rPr>
            </w:pPr>
            <w:ins w:id="35911" w:author="Diana Machado" w:date="2019-04-05T18:12:00Z">
              <w:r w:rsidRPr="00E02DB2">
                <w:rPr>
                  <w:rFonts w:ascii="Calibri" w:eastAsia="PMingLiU" w:hAnsi="Calibri" w:cs="Calibri"/>
                  <w:color w:val="000000"/>
                  <w:sz w:val="22"/>
                  <w:szCs w:val="22"/>
                  <w:lang w:val="en-PH" w:eastAsia="en-US"/>
                </w:rPr>
                <w:t>0.74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12" w:author="Diana Machado" w:date="2019-04-05T18:12:00Z"/>
                <w:rFonts w:ascii="Calibri" w:eastAsia="PMingLiU" w:hAnsi="Calibri" w:cs="Calibri"/>
                <w:color w:val="000000"/>
                <w:sz w:val="22"/>
                <w:szCs w:val="22"/>
                <w:lang w:val="en-PH" w:eastAsia="en-US"/>
              </w:rPr>
            </w:pPr>
            <w:ins w:id="35913" w:author="Diana Machado" w:date="2019-04-05T18:12:00Z">
              <w:r w:rsidRPr="00E02DB2">
                <w:rPr>
                  <w:rFonts w:ascii="Calibri" w:eastAsia="PMingLiU" w:hAnsi="Calibri" w:cs="Calibri"/>
                  <w:color w:val="000000"/>
                  <w:sz w:val="22"/>
                  <w:szCs w:val="22"/>
                  <w:lang w:val="en-PH" w:eastAsia="en-US"/>
                </w:rPr>
                <w:t>0.68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14" w:author="Diana Machado" w:date="2019-04-05T18:12:00Z"/>
                <w:rFonts w:ascii="Calibri" w:eastAsia="PMingLiU" w:hAnsi="Calibri" w:cs="Calibri"/>
                <w:color w:val="000000"/>
                <w:sz w:val="22"/>
                <w:szCs w:val="22"/>
                <w:lang w:val="en-PH" w:eastAsia="en-US"/>
              </w:rPr>
            </w:pPr>
            <w:ins w:id="35915" w:author="Diana Machado" w:date="2019-04-05T18:12:00Z">
              <w:r w:rsidRPr="00E02DB2">
                <w:rPr>
                  <w:rFonts w:ascii="Calibri" w:eastAsia="PMingLiU" w:hAnsi="Calibri" w:cs="Calibri"/>
                  <w:color w:val="000000"/>
                  <w:sz w:val="22"/>
                  <w:szCs w:val="22"/>
                  <w:lang w:val="en-PH" w:eastAsia="en-US"/>
                </w:rPr>
                <w:t>0.82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16" w:author="Diana Machado" w:date="2019-04-05T18:12:00Z"/>
                <w:rFonts w:ascii="Calibri" w:eastAsia="PMingLiU" w:hAnsi="Calibri" w:cs="Calibri"/>
                <w:color w:val="000000"/>
                <w:sz w:val="22"/>
                <w:szCs w:val="22"/>
                <w:lang w:val="en-PH" w:eastAsia="en-US"/>
              </w:rPr>
            </w:pPr>
            <w:ins w:id="35917" w:author="Diana Machado" w:date="2019-04-05T18:12:00Z">
              <w:r w:rsidRPr="00E02DB2">
                <w:rPr>
                  <w:rFonts w:ascii="Calibri" w:eastAsia="PMingLiU" w:hAnsi="Calibri" w:cs="Calibri"/>
                  <w:color w:val="000000"/>
                  <w:sz w:val="22"/>
                  <w:szCs w:val="22"/>
                  <w:lang w:val="en-PH" w:eastAsia="en-US"/>
                </w:rPr>
                <w:t>0.1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18" w:author="Diana Machado" w:date="2019-04-05T18:12:00Z"/>
                <w:rFonts w:ascii="Calibri" w:eastAsia="PMingLiU" w:hAnsi="Calibri" w:cs="Calibri"/>
                <w:color w:val="000000"/>
                <w:sz w:val="22"/>
                <w:szCs w:val="22"/>
                <w:lang w:val="en-PH" w:eastAsia="en-US"/>
              </w:rPr>
            </w:pPr>
            <w:ins w:id="35919" w:author="Diana Machado" w:date="2019-04-05T18:12:00Z">
              <w:r w:rsidRPr="00E02DB2">
                <w:rPr>
                  <w:rFonts w:ascii="Calibri" w:eastAsia="PMingLiU" w:hAnsi="Calibri" w:cs="Calibri"/>
                  <w:color w:val="000000"/>
                  <w:sz w:val="22"/>
                  <w:szCs w:val="22"/>
                  <w:lang w:val="en-PH" w:eastAsia="en-US"/>
                </w:rPr>
                <w:t>0.13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0" w:author="Diana Machado" w:date="2019-04-05T18:12:00Z"/>
                <w:rFonts w:ascii="Calibri" w:eastAsia="PMingLiU" w:hAnsi="Calibri" w:cs="Calibri"/>
                <w:color w:val="000000"/>
                <w:sz w:val="22"/>
                <w:szCs w:val="22"/>
                <w:lang w:val="en-PH" w:eastAsia="en-US"/>
              </w:rPr>
            </w:pPr>
            <w:ins w:id="35921" w:author="Diana Machado" w:date="2019-04-05T18:12:00Z">
              <w:r w:rsidRPr="00E02DB2">
                <w:rPr>
                  <w:rFonts w:ascii="Calibri" w:eastAsia="PMingLiU" w:hAnsi="Calibri" w:cs="Calibri"/>
                  <w:color w:val="000000"/>
                  <w:sz w:val="22"/>
                  <w:szCs w:val="22"/>
                  <w:lang w:val="en-PH" w:eastAsia="en-US"/>
                </w:rPr>
                <w:t>0.19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2" w:author="Diana Machado" w:date="2019-04-05T18:12:00Z"/>
                <w:rFonts w:ascii="Calibri" w:eastAsia="PMingLiU" w:hAnsi="Calibri" w:cs="Calibri"/>
                <w:color w:val="000000"/>
                <w:sz w:val="22"/>
                <w:szCs w:val="22"/>
                <w:lang w:val="en-PH" w:eastAsia="en-US"/>
              </w:rPr>
            </w:pPr>
            <w:ins w:id="35923" w:author="Diana Machado" w:date="2019-04-05T18:12:00Z">
              <w:r w:rsidRPr="00E02DB2">
                <w:rPr>
                  <w:rFonts w:ascii="Calibri" w:eastAsia="PMingLiU" w:hAnsi="Calibri" w:cs="Calibri"/>
                  <w:color w:val="000000"/>
                  <w:sz w:val="22"/>
                  <w:szCs w:val="22"/>
                  <w:lang w:val="en-PH" w:eastAsia="en-US"/>
                </w:rPr>
                <w:t>0.18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24" w:author="Diana Machado" w:date="2019-04-05T18:12:00Z"/>
                <w:rFonts w:ascii="Calibri" w:eastAsia="PMingLiU" w:hAnsi="Calibri" w:cs="Calibri"/>
                <w:color w:val="000000"/>
                <w:sz w:val="22"/>
                <w:szCs w:val="22"/>
                <w:lang w:val="en-PH" w:eastAsia="en-US"/>
              </w:rPr>
            </w:pPr>
            <w:ins w:id="35925" w:author="Diana Machado" w:date="2019-04-05T18:12:00Z">
              <w:r w:rsidRPr="00E02DB2">
                <w:rPr>
                  <w:rFonts w:ascii="Calibri" w:eastAsia="PMingLiU" w:hAnsi="Calibri" w:cs="Calibri"/>
                  <w:color w:val="000000"/>
                  <w:sz w:val="22"/>
                  <w:szCs w:val="22"/>
                  <w:lang w:val="en-PH" w:eastAsia="en-US"/>
                </w:rPr>
                <w:t>1.586</w:t>
              </w:r>
            </w:ins>
          </w:p>
        </w:tc>
      </w:tr>
      <w:tr w:rsidR="004B7BAF" w:rsidRPr="00E02DB2" w:rsidTr="004B7BAF">
        <w:trPr>
          <w:trHeight w:val="286"/>
          <w:ins w:id="3592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9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28" w:author="Diana Machado" w:date="2019-04-05T18:12:00Z"/>
                <w:rFonts w:ascii="Calibri" w:eastAsia="PMingLiU" w:hAnsi="Calibri" w:cs="Calibri"/>
                <w:color w:val="000000"/>
                <w:sz w:val="22"/>
                <w:szCs w:val="22"/>
                <w:lang w:val="en-PH" w:eastAsia="en-US"/>
              </w:rPr>
            </w:pPr>
            <w:ins w:id="3592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30" w:author="Diana Machado" w:date="2019-04-05T18:12:00Z"/>
                <w:rFonts w:ascii="Calibri" w:eastAsia="PMingLiU" w:hAnsi="Calibri" w:cs="Calibri"/>
                <w:color w:val="000000"/>
                <w:sz w:val="22"/>
                <w:szCs w:val="22"/>
                <w:lang w:val="en-PH" w:eastAsia="en-US"/>
              </w:rPr>
            </w:pPr>
            <w:ins w:id="35931" w:author="Diana Machado" w:date="2019-04-05T18:12:00Z">
              <w:r w:rsidRPr="00E02DB2">
                <w:rPr>
                  <w:rFonts w:ascii="Calibri" w:eastAsia="PMingLiU" w:hAnsi="Calibri" w:cs="Calibri"/>
                  <w:color w:val="000000"/>
                  <w:sz w:val="22"/>
                  <w:szCs w:val="22"/>
                  <w:lang w:val="en-PH" w:eastAsia="en-US"/>
                </w:rPr>
                <w:t>0.77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32" w:author="Diana Machado" w:date="2019-04-05T18:12:00Z"/>
                <w:rFonts w:ascii="Calibri" w:eastAsia="PMingLiU" w:hAnsi="Calibri" w:cs="Calibri"/>
                <w:color w:val="000000"/>
                <w:sz w:val="22"/>
                <w:szCs w:val="22"/>
                <w:lang w:val="en-PH" w:eastAsia="en-US"/>
              </w:rPr>
            </w:pPr>
            <w:ins w:id="35933" w:author="Diana Machado" w:date="2019-04-05T18:12:00Z">
              <w:r w:rsidRPr="00E02DB2">
                <w:rPr>
                  <w:rFonts w:ascii="Calibri" w:eastAsia="PMingLiU" w:hAnsi="Calibri" w:cs="Calibri"/>
                  <w:color w:val="000000"/>
                  <w:sz w:val="22"/>
                  <w:szCs w:val="22"/>
                  <w:lang w:val="en-PH" w:eastAsia="en-US"/>
                </w:rPr>
                <w:t>0.76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34" w:author="Diana Machado" w:date="2019-04-05T18:12:00Z"/>
                <w:rFonts w:ascii="Calibri" w:eastAsia="PMingLiU" w:hAnsi="Calibri" w:cs="Calibri"/>
                <w:color w:val="000000"/>
                <w:sz w:val="22"/>
                <w:szCs w:val="22"/>
                <w:lang w:val="en-PH" w:eastAsia="en-US"/>
              </w:rPr>
            </w:pPr>
            <w:ins w:id="35935" w:author="Diana Machado" w:date="2019-04-05T18:12:00Z">
              <w:r w:rsidRPr="00E02DB2">
                <w:rPr>
                  <w:rFonts w:ascii="Calibri" w:eastAsia="PMingLiU" w:hAnsi="Calibri" w:cs="Calibri"/>
                  <w:color w:val="000000"/>
                  <w:sz w:val="22"/>
                  <w:szCs w:val="22"/>
                  <w:lang w:val="en-PH" w:eastAsia="en-US"/>
                </w:rPr>
                <w:t>2.38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36" w:author="Diana Machado" w:date="2019-04-05T18:12:00Z"/>
                <w:rFonts w:ascii="Calibri" w:eastAsia="PMingLiU" w:hAnsi="Calibri" w:cs="Calibri"/>
                <w:color w:val="000000"/>
                <w:sz w:val="22"/>
                <w:szCs w:val="22"/>
                <w:lang w:val="en-PH" w:eastAsia="en-US"/>
              </w:rPr>
            </w:pPr>
            <w:ins w:id="35937" w:author="Diana Machado" w:date="2019-04-05T18:12:00Z">
              <w:r w:rsidRPr="00E02DB2">
                <w:rPr>
                  <w:rFonts w:ascii="Calibri" w:eastAsia="PMingLiU" w:hAnsi="Calibri" w:cs="Calibri"/>
                  <w:color w:val="000000"/>
                  <w:sz w:val="22"/>
                  <w:szCs w:val="22"/>
                  <w:lang w:val="en-PH" w:eastAsia="en-US"/>
                </w:rPr>
                <w:t>0.16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38" w:author="Diana Machado" w:date="2019-04-05T18:12:00Z"/>
                <w:rFonts w:ascii="Calibri" w:eastAsia="PMingLiU" w:hAnsi="Calibri" w:cs="Calibri"/>
                <w:color w:val="000000"/>
                <w:sz w:val="22"/>
                <w:szCs w:val="22"/>
                <w:lang w:val="en-PH" w:eastAsia="en-US"/>
              </w:rPr>
            </w:pPr>
            <w:ins w:id="35939" w:author="Diana Machado" w:date="2019-04-05T18:12:00Z">
              <w:r w:rsidRPr="00E02DB2">
                <w:rPr>
                  <w:rFonts w:ascii="Calibri" w:eastAsia="PMingLiU" w:hAnsi="Calibri" w:cs="Calibri"/>
                  <w:color w:val="000000"/>
                  <w:sz w:val="22"/>
                  <w:szCs w:val="22"/>
                  <w:lang w:val="en-PH" w:eastAsia="en-US"/>
                </w:rPr>
                <w:t>0.15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0" w:author="Diana Machado" w:date="2019-04-05T18:12:00Z"/>
                <w:rFonts w:ascii="Calibri" w:eastAsia="PMingLiU" w:hAnsi="Calibri" w:cs="Calibri"/>
                <w:color w:val="000000"/>
                <w:sz w:val="22"/>
                <w:szCs w:val="22"/>
                <w:lang w:val="en-PH" w:eastAsia="en-US"/>
              </w:rPr>
            </w:pPr>
            <w:ins w:id="35941" w:author="Diana Machado" w:date="2019-04-05T18:12:00Z">
              <w:r w:rsidRPr="00E02DB2">
                <w:rPr>
                  <w:rFonts w:ascii="Calibri" w:eastAsia="PMingLiU" w:hAnsi="Calibri" w:cs="Calibri"/>
                  <w:color w:val="000000"/>
                  <w:sz w:val="22"/>
                  <w:szCs w:val="22"/>
                  <w:lang w:val="en-PH" w:eastAsia="en-US"/>
                </w:rPr>
                <w:t>0.21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2" w:author="Diana Machado" w:date="2019-04-05T18:12:00Z"/>
                <w:rFonts w:ascii="Calibri" w:eastAsia="PMingLiU" w:hAnsi="Calibri" w:cs="Calibri"/>
                <w:color w:val="000000"/>
                <w:sz w:val="22"/>
                <w:szCs w:val="22"/>
                <w:lang w:val="en-PH" w:eastAsia="en-US"/>
              </w:rPr>
            </w:pPr>
            <w:ins w:id="35943" w:author="Diana Machado" w:date="2019-04-05T18:12:00Z">
              <w:r w:rsidRPr="00E02DB2">
                <w:rPr>
                  <w:rFonts w:ascii="Calibri" w:eastAsia="PMingLiU" w:hAnsi="Calibri" w:cs="Calibri"/>
                  <w:color w:val="000000"/>
                  <w:sz w:val="22"/>
                  <w:szCs w:val="22"/>
                  <w:lang w:val="en-PH" w:eastAsia="en-US"/>
                </w:rPr>
                <w:t>0.21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44" w:author="Diana Machado" w:date="2019-04-05T18:12:00Z"/>
                <w:rFonts w:ascii="Calibri" w:eastAsia="PMingLiU" w:hAnsi="Calibri" w:cs="Calibri"/>
                <w:color w:val="000000"/>
                <w:sz w:val="22"/>
                <w:szCs w:val="22"/>
                <w:lang w:val="en-PH" w:eastAsia="en-US"/>
              </w:rPr>
            </w:pPr>
            <w:ins w:id="35945" w:author="Diana Machado" w:date="2019-04-05T18:12:00Z">
              <w:r w:rsidRPr="00E02DB2">
                <w:rPr>
                  <w:rFonts w:ascii="Calibri" w:eastAsia="PMingLiU" w:hAnsi="Calibri" w:cs="Calibri"/>
                  <w:color w:val="000000"/>
                  <w:sz w:val="22"/>
                  <w:szCs w:val="22"/>
                  <w:lang w:val="en-PH" w:eastAsia="en-US"/>
                </w:rPr>
                <w:t>1.771</w:t>
              </w:r>
            </w:ins>
          </w:p>
        </w:tc>
      </w:tr>
      <w:tr w:rsidR="004B7BAF" w:rsidRPr="00E02DB2" w:rsidTr="004B7BAF">
        <w:trPr>
          <w:trHeight w:val="286"/>
          <w:ins w:id="3594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9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48" w:author="Diana Machado" w:date="2019-04-05T18:12:00Z"/>
                <w:rFonts w:ascii="Calibri" w:eastAsia="PMingLiU" w:hAnsi="Calibri" w:cs="Calibri"/>
                <w:color w:val="000000"/>
                <w:sz w:val="22"/>
                <w:szCs w:val="22"/>
                <w:lang w:val="en-PH" w:eastAsia="en-US"/>
              </w:rPr>
            </w:pPr>
            <w:ins w:id="3594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0" w:author="Diana Machado" w:date="2019-04-05T18:12:00Z"/>
                <w:rFonts w:ascii="Calibri" w:eastAsia="PMingLiU" w:hAnsi="Calibri" w:cs="Calibri"/>
                <w:color w:val="000000"/>
                <w:sz w:val="22"/>
                <w:szCs w:val="22"/>
                <w:lang w:val="en-PH" w:eastAsia="en-US"/>
              </w:rPr>
            </w:pPr>
            <w:ins w:id="35951" w:author="Diana Machado" w:date="2019-04-05T18:12:00Z">
              <w:r w:rsidRPr="00E02DB2">
                <w:rPr>
                  <w:rFonts w:ascii="Calibri" w:eastAsia="PMingLiU" w:hAnsi="Calibri" w:cs="Calibri"/>
                  <w:color w:val="000000"/>
                  <w:sz w:val="22"/>
                  <w:szCs w:val="22"/>
                  <w:lang w:val="en-PH" w:eastAsia="en-US"/>
                </w:rPr>
                <w:t>0.89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2" w:author="Diana Machado" w:date="2019-04-05T18:12:00Z"/>
                <w:rFonts w:ascii="Calibri" w:eastAsia="PMingLiU" w:hAnsi="Calibri" w:cs="Calibri"/>
                <w:color w:val="000000"/>
                <w:sz w:val="22"/>
                <w:szCs w:val="22"/>
                <w:lang w:val="en-PH" w:eastAsia="en-US"/>
              </w:rPr>
            </w:pPr>
            <w:ins w:id="35953" w:author="Diana Machado" w:date="2019-04-05T18:12:00Z">
              <w:r w:rsidRPr="00E02DB2">
                <w:rPr>
                  <w:rFonts w:ascii="Calibri" w:eastAsia="PMingLiU" w:hAnsi="Calibri" w:cs="Calibri"/>
                  <w:color w:val="000000"/>
                  <w:sz w:val="22"/>
                  <w:szCs w:val="22"/>
                  <w:lang w:val="en-PH" w:eastAsia="en-US"/>
                </w:rPr>
                <w:t>0.84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4" w:author="Diana Machado" w:date="2019-04-05T18:12:00Z"/>
                <w:rFonts w:ascii="Calibri" w:eastAsia="PMingLiU" w:hAnsi="Calibri" w:cs="Calibri"/>
                <w:color w:val="000000"/>
                <w:sz w:val="22"/>
                <w:szCs w:val="22"/>
                <w:lang w:val="en-PH" w:eastAsia="en-US"/>
              </w:rPr>
            </w:pPr>
            <w:ins w:id="35955" w:author="Diana Machado" w:date="2019-04-05T18:12:00Z">
              <w:r w:rsidRPr="00E02DB2">
                <w:rPr>
                  <w:rFonts w:ascii="Calibri" w:eastAsia="PMingLiU" w:hAnsi="Calibri" w:cs="Calibri"/>
                  <w:color w:val="000000"/>
                  <w:sz w:val="22"/>
                  <w:szCs w:val="22"/>
                  <w:lang w:val="en-PH" w:eastAsia="en-US"/>
                </w:rPr>
                <w:t>3.45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6" w:author="Diana Machado" w:date="2019-04-05T18:12:00Z"/>
                <w:rFonts w:ascii="Calibri" w:eastAsia="PMingLiU" w:hAnsi="Calibri" w:cs="Calibri"/>
                <w:color w:val="000000"/>
                <w:sz w:val="22"/>
                <w:szCs w:val="22"/>
                <w:lang w:val="en-PH" w:eastAsia="en-US"/>
              </w:rPr>
            </w:pPr>
            <w:ins w:id="35957" w:author="Diana Machado" w:date="2019-04-05T18:12:00Z">
              <w:r w:rsidRPr="00E02DB2">
                <w:rPr>
                  <w:rFonts w:ascii="Calibri" w:eastAsia="PMingLiU" w:hAnsi="Calibri" w:cs="Calibri"/>
                  <w:color w:val="000000"/>
                  <w:sz w:val="22"/>
                  <w:szCs w:val="22"/>
                  <w:lang w:val="en-PH" w:eastAsia="en-US"/>
                </w:rPr>
                <w:t>0.19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58" w:author="Diana Machado" w:date="2019-04-05T18:12:00Z"/>
                <w:rFonts w:ascii="Calibri" w:eastAsia="PMingLiU" w:hAnsi="Calibri" w:cs="Calibri"/>
                <w:color w:val="000000"/>
                <w:sz w:val="22"/>
                <w:szCs w:val="22"/>
                <w:lang w:val="en-PH" w:eastAsia="en-US"/>
              </w:rPr>
            </w:pPr>
            <w:ins w:id="35959" w:author="Diana Machado" w:date="2019-04-05T18:12:00Z">
              <w:r w:rsidRPr="00E02DB2">
                <w:rPr>
                  <w:rFonts w:ascii="Calibri" w:eastAsia="PMingLiU" w:hAnsi="Calibri" w:cs="Calibri"/>
                  <w:color w:val="000000"/>
                  <w:sz w:val="22"/>
                  <w:szCs w:val="22"/>
                  <w:lang w:val="en-PH" w:eastAsia="en-US"/>
                </w:rPr>
                <w:t>0.177</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60" w:author="Diana Machado" w:date="2019-04-05T18:12:00Z"/>
                <w:rFonts w:ascii="Calibri" w:eastAsia="PMingLiU" w:hAnsi="Calibri" w:cs="Calibri"/>
                <w:color w:val="000000"/>
                <w:sz w:val="22"/>
                <w:szCs w:val="22"/>
                <w:lang w:val="en-PH" w:eastAsia="en-US"/>
              </w:rPr>
            </w:pPr>
            <w:ins w:id="35961" w:author="Diana Machado" w:date="2019-04-05T18:12:00Z">
              <w:r w:rsidRPr="00E02DB2">
                <w:rPr>
                  <w:rFonts w:ascii="Calibri" w:eastAsia="PMingLiU" w:hAnsi="Calibri" w:cs="Calibri"/>
                  <w:color w:val="000000"/>
                  <w:sz w:val="22"/>
                  <w:szCs w:val="22"/>
                  <w:lang w:val="en-PH" w:eastAsia="en-US"/>
                </w:rPr>
                <w:t>0.24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5962" w:author="Diana Machado" w:date="2019-04-05T18:12:00Z"/>
                <w:rFonts w:ascii="Calibri" w:eastAsia="PMingLiU" w:hAnsi="Calibri" w:cs="Calibri"/>
                <w:color w:val="000000"/>
                <w:sz w:val="22"/>
                <w:szCs w:val="22"/>
                <w:lang w:val="en-PH" w:eastAsia="en-US"/>
              </w:rPr>
            </w:pPr>
            <w:ins w:id="35963" w:author="Diana Machado" w:date="2019-04-05T18:12:00Z">
              <w:r w:rsidRPr="00E02DB2">
                <w:rPr>
                  <w:rFonts w:ascii="Calibri" w:eastAsia="PMingLiU" w:hAnsi="Calibri" w:cs="Calibri"/>
                  <w:color w:val="000000"/>
                  <w:sz w:val="22"/>
                  <w:szCs w:val="22"/>
                  <w:lang w:val="en-PH" w:eastAsia="en-US"/>
                </w:rPr>
                <w:t>0.26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64" w:author="Diana Machado" w:date="2019-04-05T18:12:00Z"/>
                <w:rFonts w:ascii="Calibri" w:eastAsia="PMingLiU" w:hAnsi="Calibri" w:cs="Calibri"/>
                <w:color w:val="000000"/>
                <w:sz w:val="22"/>
                <w:szCs w:val="22"/>
                <w:lang w:val="en-PH" w:eastAsia="en-US"/>
              </w:rPr>
            </w:pPr>
            <w:ins w:id="35965" w:author="Diana Machado" w:date="2019-04-05T18:12:00Z">
              <w:r w:rsidRPr="00E02DB2">
                <w:rPr>
                  <w:rFonts w:ascii="Calibri" w:eastAsia="PMingLiU" w:hAnsi="Calibri" w:cs="Calibri"/>
                  <w:color w:val="000000"/>
                  <w:sz w:val="22"/>
                  <w:szCs w:val="22"/>
                  <w:lang w:val="en-PH" w:eastAsia="en-US"/>
                </w:rPr>
                <w:t>2.110</w:t>
              </w:r>
            </w:ins>
          </w:p>
        </w:tc>
      </w:tr>
      <w:tr w:rsidR="004B7BAF" w:rsidRPr="00E02DB2" w:rsidTr="004B7BAF">
        <w:trPr>
          <w:trHeight w:val="286"/>
          <w:ins w:id="3596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9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596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6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7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7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7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7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7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7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597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59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78" w:author="Diana Machado" w:date="2019-04-05T18:12:00Z"/>
                <w:rFonts w:ascii="Calibri" w:eastAsia="PMingLiU" w:hAnsi="Calibri" w:cs="Calibri"/>
                <w:color w:val="000000"/>
                <w:sz w:val="22"/>
                <w:szCs w:val="22"/>
                <w:lang w:val="en-PH" w:eastAsia="en-US"/>
              </w:rPr>
            </w:pPr>
            <w:ins w:id="35979" w:author="Diana Machado" w:date="2019-04-05T18:12:00Z">
              <w:r w:rsidRPr="00E02DB2">
                <w:rPr>
                  <w:rFonts w:ascii="Calibri" w:eastAsia="PMingLiU" w:hAnsi="Calibri" w:cs="Calibri"/>
                  <w:color w:val="000000"/>
                  <w:sz w:val="22"/>
                  <w:szCs w:val="22"/>
                  <w:lang w:val="en-PH" w:eastAsia="en-US"/>
                </w:rPr>
                <w:t>Lev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5980" w:author="Diana Machado" w:date="2019-04-05T18:12:00Z"/>
                <w:rFonts w:ascii="Calibri" w:eastAsia="PMingLiU" w:hAnsi="Calibri" w:cs="Calibri"/>
                <w:color w:val="000000"/>
                <w:sz w:val="22"/>
                <w:szCs w:val="22"/>
                <w:lang w:val="en-PH" w:eastAsia="en-US"/>
              </w:rPr>
            </w:pPr>
            <w:ins w:id="3598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82" w:author="Diana Machado" w:date="2019-04-05T18:12:00Z"/>
                <w:rFonts w:ascii="Calibri" w:eastAsia="PMingLiU" w:hAnsi="Calibri" w:cs="Calibri"/>
                <w:color w:val="000000"/>
                <w:sz w:val="22"/>
                <w:szCs w:val="22"/>
                <w:lang w:val="en-PH" w:eastAsia="en-US"/>
              </w:rPr>
            </w:pPr>
            <w:ins w:id="35983" w:author="Diana Machado" w:date="2019-04-05T18:12:00Z">
              <w:r w:rsidRPr="00E02DB2">
                <w:rPr>
                  <w:rFonts w:ascii="Calibri" w:eastAsia="PMingLiU" w:hAnsi="Calibri" w:cs="Calibri"/>
                  <w:color w:val="000000"/>
                  <w:sz w:val="22"/>
                  <w:szCs w:val="22"/>
                  <w:lang w:val="en-PH" w:eastAsia="en-US"/>
                </w:rPr>
                <w:t>0.9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84" w:author="Diana Machado" w:date="2019-04-05T18:12:00Z"/>
                <w:rFonts w:ascii="Calibri" w:eastAsia="PMingLiU" w:hAnsi="Calibri" w:cs="Calibri"/>
                <w:color w:val="000000"/>
                <w:sz w:val="22"/>
                <w:szCs w:val="22"/>
                <w:lang w:val="en-PH" w:eastAsia="en-US"/>
              </w:rPr>
            </w:pPr>
            <w:ins w:id="35985" w:author="Diana Machado" w:date="2019-04-05T18:12:00Z">
              <w:r w:rsidRPr="00E02DB2">
                <w:rPr>
                  <w:rFonts w:ascii="Calibri" w:eastAsia="PMingLiU" w:hAnsi="Calibri" w:cs="Calibri"/>
                  <w:color w:val="000000"/>
                  <w:sz w:val="22"/>
                  <w:szCs w:val="22"/>
                  <w:lang w:val="en-PH" w:eastAsia="en-US"/>
                </w:rPr>
                <w:t>0.78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86" w:author="Diana Machado" w:date="2019-04-05T18:12:00Z"/>
                <w:rFonts w:ascii="Calibri" w:eastAsia="PMingLiU" w:hAnsi="Calibri" w:cs="Calibri"/>
                <w:color w:val="000000"/>
                <w:sz w:val="22"/>
                <w:szCs w:val="22"/>
                <w:lang w:val="en-PH" w:eastAsia="en-US"/>
              </w:rPr>
            </w:pPr>
            <w:ins w:id="35987" w:author="Diana Machado" w:date="2019-04-05T18:12:00Z">
              <w:r w:rsidRPr="00E02DB2">
                <w:rPr>
                  <w:rFonts w:ascii="Calibri" w:eastAsia="PMingLiU" w:hAnsi="Calibri" w:cs="Calibri"/>
                  <w:color w:val="000000"/>
                  <w:sz w:val="22"/>
                  <w:szCs w:val="22"/>
                  <w:lang w:val="en-PH" w:eastAsia="en-US"/>
                </w:rPr>
                <w:t>2.64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88" w:author="Diana Machado" w:date="2019-04-05T18:12:00Z"/>
                <w:rFonts w:ascii="Calibri" w:eastAsia="PMingLiU" w:hAnsi="Calibri" w:cs="Calibri"/>
                <w:color w:val="000000"/>
                <w:sz w:val="22"/>
                <w:szCs w:val="22"/>
                <w:lang w:val="en-PH" w:eastAsia="en-US"/>
              </w:rPr>
            </w:pPr>
            <w:ins w:id="35989" w:author="Diana Machado" w:date="2019-04-05T18:12:00Z">
              <w:r w:rsidRPr="00E02DB2">
                <w:rPr>
                  <w:rFonts w:ascii="Calibri" w:eastAsia="PMingLiU" w:hAnsi="Calibri" w:cs="Calibri"/>
                  <w:color w:val="000000"/>
                  <w:sz w:val="22"/>
                  <w:szCs w:val="22"/>
                  <w:lang w:val="en-PH" w:eastAsia="en-US"/>
                </w:rPr>
                <w:t>0.2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90" w:author="Diana Machado" w:date="2019-04-05T18:12:00Z"/>
                <w:rFonts w:ascii="Calibri" w:eastAsia="PMingLiU" w:hAnsi="Calibri" w:cs="Calibri"/>
                <w:color w:val="000000"/>
                <w:sz w:val="22"/>
                <w:szCs w:val="22"/>
                <w:lang w:val="en-PH" w:eastAsia="en-US"/>
              </w:rPr>
            </w:pPr>
            <w:ins w:id="35991" w:author="Diana Machado" w:date="2019-04-05T18:12:00Z">
              <w:r w:rsidRPr="00E02DB2">
                <w:rPr>
                  <w:rFonts w:ascii="Calibri" w:eastAsia="PMingLiU" w:hAnsi="Calibri" w:cs="Calibri"/>
                  <w:color w:val="000000"/>
                  <w:sz w:val="22"/>
                  <w:szCs w:val="22"/>
                  <w:lang w:val="en-PH" w:eastAsia="en-US"/>
                </w:rPr>
                <w:t>0.1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92" w:author="Diana Machado" w:date="2019-04-05T18:12:00Z"/>
                <w:rFonts w:ascii="Calibri" w:eastAsia="PMingLiU" w:hAnsi="Calibri" w:cs="Calibri"/>
                <w:color w:val="000000"/>
                <w:sz w:val="22"/>
                <w:szCs w:val="22"/>
                <w:lang w:val="en-PH" w:eastAsia="en-US"/>
              </w:rPr>
            </w:pPr>
            <w:ins w:id="35993" w:author="Diana Machado" w:date="2019-04-05T18:12:00Z">
              <w:r w:rsidRPr="00E02DB2">
                <w:rPr>
                  <w:rFonts w:ascii="Calibri" w:eastAsia="PMingLiU" w:hAnsi="Calibri" w:cs="Calibri"/>
                  <w:color w:val="000000"/>
                  <w:sz w:val="22"/>
                  <w:szCs w:val="22"/>
                  <w:lang w:val="en-PH" w:eastAsia="en-US"/>
                </w:rPr>
                <w:t>0.7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94" w:author="Diana Machado" w:date="2019-04-05T18:12:00Z"/>
                <w:rFonts w:ascii="Calibri" w:eastAsia="PMingLiU" w:hAnsi="Calibri" w:cs="Calibri"/>
                <w:color w:val="000000"/>
                <w:sz w:val="22"/>
                <w:szCs w:val="22"/>
                <w:lang w:val="en-PH" w:eastAsia="en-US"/>
              </w:rPr>
            </w:pPr>
            <w:ins w:id="35995"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5996" w:author="Diana Machado" w:date="2019-04-05T18:12:00Z"/>
                <w:rFonts w:ascii="Calibri" w:eastAsia="PMingLiU" w:hAnsi="Calibri" w:cs="Calibri"/>
                <w:color w:val="000000"/>
                <w:sz w:val="22"/>
                <w:szCs w:val="22"/>
                <w:lang w:val="en-PH" w:eastAsia="en-US"/>
              </w:rPr>
            </w:pPr>
            <w:ins w:id="35997" w:author="Diana Machado" w:date="2019-04-05T18:12:00Z">
              <w:r w:rsidRPr="00E02DB2">
                <w:rPr>
                  <w:rFonts w:ascii="Calibri" w:eastAsia="PMingLiU" w:hAnsi="Calibri" w:cs="Calibri"/>
                  <w:color w:val="000000"/>
                  <w:sz w:val="22"/>
                  <w:szCs w:val="22"/>
                  <w:lang w:val="en-PH" w:eastAsia="en-US"/>
                </w:rPr>
                <w:t>2.954</w:t>
              </w:r>
            </w:ins>
          </w:p>
        </w:tc>
      </w:tr>
      <w:tr w:rsidR="004B7BAF" w:rsidRPr="00E02DB2" w:rsidTr="004B7BAF">
        <w:trPr>
          <w:trHeight w:val="286"/>
          <w:ins w:id="3599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59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00" w:author="Diana Machado" w:date="2019-04-05T18:12:00Z"/>
                <w:rFonts w:ascii="Calibri" w:eastAsia="PMingLiU" w:hAnsi="Calibri" w:cs="Calibri"/>
                <w:color w:val="000000"/>
                <w:sz w:val="22"/>
                <w:szCs w:val="22"/>
                <w:lang w:val="en-PH" w:eastAsia="en-US"/>
              </w:rPr>
            </w:pPr>
            <w:ins w:id="3600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02" w:author="Diana Machado" w:date="2019-04-05T18:12:00Z"/>
                <w:rFonts w:ascii="Calibri" w:eastAsia="PMingLiU" w:hAnsi="Calibri" w:cs="Calibri"/>
                <w:color w:val="000000"/>
                <w:sz w:val="22"/>
                <w:szCs w:val="22"/>
                <w:lang w:val="en-PH" w:eastAsia="en-US"/>
              </w:rPr>
            </w:pPr>
            <w:ins w:id="36003" w:author="Diana Machado" w:date="2019-04-05T18:12:00Z">
              <w:r w:rsidRPr="00E02DB2">
                <w:rPr>
                  <w:rFonts w:ascii="Calibri" w:eastAsia="PMingLiU" w:hAnsi="Calibri" w:cs="Calibri"/>
                  <w:color w:val="000000"/>
                  <w:sz w:val="22"/>
                  <w:szCs w:val="22"/>
                  <w:lang w:val="en-PH" w:eastAsia="en-US"/>
                </w:rPr>
                <w:t>1.33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04" w:author="Diana Machado" w:date="2019-04-05T18:12:00Z"/>
                <w:rFonts w:ascii="Calibri" w:eastAsia="PMingLiU" w:hAnsi="Calibri" w:cs="Calibri"/>
                <w:color w:val="000000"/>
                <w:sz w:val="22"/>
                <w:szCs w:val="22"/>
                <w:lang w:val="en-PH" w:eastAsia="en-US"/>
              </w:rPr>
            </w:pPr>
            <w:ins w:id="36005" w:author="Diana Machado" w:date="2019-04-05T18:12:00Z">
              <w:r w:rsidRPr="00E02DB2">
                <w:rPr>
                  <w:rFonts w:ascii="Calibri" w:eastAsia="PMingLiU" w:hAnsi="Calibri" w:cs="Calibri"/>
                  <w:color w:val="000000"/>
                  <w:sz w:val="22"/>
                  <w:szCs w:val="22"/>
                  <w:lang w:val="en-PH" w:eastAsia="en-US"/>
                </w:rPr>
                <w:t>1.19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06" w:author="Diana Machado" w:date="2019-04-05T18:12:00Z"/>
                <w:rFonts w:ascii="Calibri" w:eastAsia="PMingLiU" w:hAnsi="Calibri" w:cs="Calibri"/>
                <w:color w:val="000000"/>
                <w:sz w:val="22"/>
                <w:szCs w:val="22"/>
                <w:lang w:val="en-PH" w:eastAsia="en-US"/>
              </w:rPr>
            </w:pPr>
            <w:ins w:id="36007" w:author="Diana Machado" w:date="2019-04-05T18:12:00Z">
              <w:r w:rsidRPr="00E02DB2">
                <w:rPr>
                  <w:rFonts w:ascii="Calibri" w:eastAsia="PMingLiU" w:hAnsi="Calibri" w:cs="Calibri"/>
                  <w:color w:val="000000"/>
                  <w:sz w:val="22"/>
                  <w:szCs w:val="22"/>
                  <w:lang w:val="en-PH" w:eastAsia="en-US"/>
                </w:rPr>
                <w:t>3.7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08" w:author="Diana Machado" w:date="2019-04-05T18:12:00Z"/>
                <w:rFonts w:ascii="Calibri" w:eastAsia="PMingLiU" w:hAnsi="Calibri" w:cs="Calibri"/>
                <w:color w:val="000000"/>
                <w:sz w:val="22"/>
                <w:szCs w:val="22"/>
                <w:lang w:val="en-PH" w:eastAsia="en-US"/>
              </w:rPr>
            </w:pPr>
            <w:ins w:id="36009" w:author="Diana Machado" w:date="2019-04-05T18:12:00Z">
              <w:r w:rsidRPr="00E02DB2">
                <w:rPr>
                  <w:rFonts w:ascii="Calibri" w:eastAsia="PMingLiU" w:hAnsi="Calibri" w:cs="Calibri"/>
                  <w:color w:val="000000"/>
                  <w:sz w:val="22"/>
                  <w:szCs w:val="22"/>
                  <w:lang w:val="en-PH" w:eastAsia="en-US"/>
                </w:rPr>
                <w:t>0.35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0" w:author="Diana Machado" w:date="2019-04-05T18:12:00Z"/>
                <w:rFonts w:ascii="Calibri" w:eastAsia="PMingLiU" w:hAnsi="Calibri" w:cs="Calibri"/>
                <w:color w:val="000000"/>
                <w:sz w:val="22"/>
                <w:szCs w:val="22"/>
                <w:lang w:val="en-PH" w:eastAsia="en-US"/>
              </w:rPr>
            </w:pPr>
            <w:ins w:id="36011" w:author="Diana Machado" w:date="2019-04-05T18:12:00Z">
              <w:r w:rsidRPr="00E02DB2">
                <w:rPr>
                  <w:rFonts w:ascii="Calibri" w:eastAsia="PMingLiU" w:hAnsi="Calibri" w:cs="Calibri"/>
                  <w:color w:val="000000"/>
                  <w:sz w:val="22"/>
                  <w:szCs w:val="22"/>
                  <w:lang w:val="en-PH" w:eastAsia="en-US"/>
                </w:rPr>
                <w:t>0.26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2" w:author="Diana Machado" w:date="2019-04-05T18:12:00Z"/>
                <w:rFonts w:ascii="Calibri" w:eastAsia="PMingLiU" w:hAnsi="Calibri" w:cs="Calibri"/>
                <w:color w:val="000000"/>
                <w:sz w:val="22"/>
                <w:szCs w:val="22"/>
                <w:lang w:val="en-PH" w:eastAsia="en-US"/>
              </w:rPr>
            </w:pPr>
            <w:ins w:id="36013" w:author="Diana Machado" w:date="2019-04-05T18:12:00Z">
              <w:r w:rsidRPr="00E02DB2">
                <w:rPr>
                  <w:rFonts w:ascii="Calibri" w:eastAsia="PMingLiU" w:hAnsi="Calibri" w:cs="Calibri"/>
                  <w:color w:val="000000"/>
                  <w:sz w:val="22"/>
                  <w:szCs w:val="22"/>
                  <w:lang w:val="en-PH" w:eastAsia="en-US"/>
                </w:rPr>
                <w:t>0.7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4" w:author="Diana Machado" w:date="2019-04-05T18:12:00Z"/>
                <w:rFonts w:ascii="Calibri" w:eastAsia="PMingLiU" w:hAnsi="Calibri" w:cs="Calibri"/>
                <w:color w:val="000000"/>
                <w:sz w:val="22"/>
                <w:szCs w:val="22"/>
                <w:lang w:val="en-PH" w:eastAsia="en-US"/>
              </w:rPr>
            </w:pPr>
            <w:ins w:id="36015"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16" w:author="Diana Machado" w:date="2019-04-05T18:12:00Z"/>
                <w:rFonts w:ascii="Calibri" w:eastAsia="PMingLiU" w:hAnsi="Calibri" w:cs="Calibri"/>
                <w:color w:val="000000"/>
                <w:sz w:val="22"/>
                <w:szCs w:val="22"/>
                <w:lang w:val="en-PH" w:eastAsia="en-US"/>
              </w:rPr>
            </w:pPr>
            <w:ins w:id="36017" w:author="Diana Machado" w:date="2019-04-05T18:12:00Z">
              <w:r w:rsidRPr="00E02DB2">
                <w:rPr>
                  <w:rFonts w:ascii="Calibri" w:eastAsia="PMingLiU" w:hAnsi="Calibri" w:cs="Calibri"/>
                  <w:color w:val="000000"/>
                  <w:sz w:val="22"/>
                  <w:szCs w:val="22"/>
                  <w:lang w:val="en-PH" w:eastAsia="en-US"/>
                </w:rPr>
                <w:t>4.842</w:t>
              </w:r>
            </w:ins>
          </w:p>
        </w:tc>
      </w:tr>
      <w:tr w:rsidR="004B7BAF" w:rsidRPr="00E02DB2" w:rsidTr="004B7BAF">
        <w:trPr>
          <w:trHeight w:val="286"/>
          <w:ins w:id="3601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0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20" w:author="Diana Machado" w:date="2019-04-05T18:12:00Z"/>
                <w:rFonts w:ascii="Calibri" w:eastAsia="PMingLiU" w:hAnsi="Calibri" w:cs="Calibri"/>
                <w:color w:val="000000"/>
                <w:sz w:val="22"/>
                <w:szCs w:val="22"/>
                <w:lang w:val="en-PH" w:eastAsia="en-US"/>
              </w:rPr>
            </w:pPr>
            <w:ins w:id="3602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22" w:author="Diana Machado" w:date="2019-04-05T18:12:00Z"/>
                <w:rFonts w:ascii="Calibri" w:eastAsia="PMingLiU" w:hAnsi="Calibri" w:cs="Calibri"/>
                <w:color w:val="000000"/>
                <w:sz w:val="22"/>
                <w:szCs w:val="22"/>
                <w:lang w:val="en-PH" w:eastAsia="en-US"/>
              </w:rPr>
            </w:pPr>
            <w:ins w:id="36023" w:author="Diana Machado" w:date="2019-04-05T18:12:00Z">
              <w:r w:rsidRPr="00E02DB2">
                <w:rPr>
                  <w:rFonts w:ascii="Calibri" w:eastAsia="PMingLiU" w:hAnsi="Calibri" w:cs="Calibri"/>
                  <w:color w:val="000000"/>
                  <w:sz w:val="22"/>
                  <w:szCs w:val="22"/>
                  <w:lang w:val="en-PH" w:eastAsia="en-US"/>
                </w:rPr>
                <w:t>2.23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24" w:author="Diana Machado" w:date="2019-04-05T18:12:00Z"/>
                <w:rFonts w:ascii="Calibri" w:eastAsia="PMingLiU" w:hAnsi="Calibri" w:cs="Calibri"/>
                <w:color w:val="000000"/>
                <w:sz w:val="22"/>
                <w:szCs w:val="22"/>
                <w:lang w:val="en-PH" w:eastAsia="en-US"/>
              </w:rPr>
            </w:pPr>
            <w:ins w:id="36025" w:author="Diana Machado" w:date="2019-04-05T18:12:00Z">
              <w:r w:rsidRPr="00E02DB2">
                <w:rPr>
                  <w:rFonts w:ascii="Calibri" w:eastAsia="PMingLiU" w:hAnsi="Calibri" w:cs="Calibri"/>
                  <w:color w:val="000000"/>
                  <w:sz w:val="22"/>
                  <w:szCs w:val="22"/>
                  <w:lang w:val="en-PH" w:eastAsia="en-US"/>
                </w:rPr>
                <w:t>2.11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26" w:author="Diana Machado" w:date="2019-04-05T18:12:00Z"/>
                <w:rFonts w:ascii="Calibri" w:eastAsia="PMingLiU" w:hAnsi="Calibri" w:cs="Calibri"/>
                <w:color w:val="000000"/>
                <w:sz w:val="22"/>
                <w:szCs w:val="22"/>
                <w:lang w:val="en-PH" w:eastAsia="en-US"/>
              </w:rPr>
            </w:pPr>
            <w:ins w:id="36027" w:author="Diana Machado" w:date="2019-04-05T18:12:00Z">
              <w:r w:rsidRPr="00E02DB2">
                <w:rPr>
                  <w:rFonts w:ascii="Calibri" w:eastAsia="PMingLiU" w:hAnsi="Calibri" w:cs="Calibri"/>
                  <w:color w:val="000000"/>
                  <w:sz w:val="22"/>
                  <w:szCs w:val="22"/>
                  <w:lang w:val="en-PH" w:eastAsia="en-US"/>
                </w:rPr>
                <w:t>8.04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28" w:author="Diana Machado" w:date="2019-04-05T18:12:00Z"/>
                <w:rFonts w:ascii="Calibri" w:eastAsia="PMingLiU" w:hAnsi="Calibri" w:cs="Calibri"/>
                <w:color w:val="000000"/>
                <w:sz w:val="22"/>
                <w:szCs w:val="22"/>
                <w:lang w:val="en-PH" w:eastAsia="en-US"/>
              </w:rPr>
            </w:pPr>
            <w:ins w:id="36029" w:author="Diana Machado" w:date="2019-04-05T18:12:00Z">
              <w:r w:rsidRPr="00E02DB2">
                <w:rPr>
                  <w:rFonts w:ascii="Calibri" w:eastAsia="PMingLiU" w:hAnsi="Calibri" w:cs="Calibri"/>
                  <w:color w:val="000000"/>
                  <w:sz w:val="22"/>
                  <w:szCs w:val="22"/>
                  <w:lang w:val="en-PH" w:eastAsia="en-US"/>
                </w:rPr>
                <w:t>0.84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030" w:author="Diana Machado" w:date="2019-04-05T18:12:00Z"/>
                <w:rFonts w:ascii="Calibri" w:eastAsia="PMingLiU" w:hAnsi="Calibri" w:cs="Calibri"/>
                <w:color w:val="000000"/>
                <w:sz w:val="22"/>
                <w:szCs w:val="22"/>
                <w:lang w:val="en-PH" w:eastAsia="en-US"/>
              </w:rPr>
            </w:pPr>
            <w:ins w:id="36031" w:author="Diana Machado" w:date="2019-04-05T18:12:00Z">
              <w:r w:rsidRPr="00E02DB2">
                <w:rPr>
                  <w:rFonts w:ascii="Calibri" w:eastAsia="PMingLiU" w:hAnsi="Calibri" w:cs="Calibri"/>
                  <w:color w:val="000000"/>
                  <w:sz w:val="22"/>
                  <w:szCs w:val="22"/>
                  <w:lang w:val="en-PH" w:eastAsia="en-US"/>
                </w:rPr>
                <w:t>1.1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32" w:author="Diana Machado" w:date="2019-04-05T18:12:00Z"/>
                <w:rFonts w:ascii="Calibri" w:eastAsia="PMingLiU" w:hAnsi="Calibri" w:cs="Calibri"/>
                <w:color w:val="000000"/>
                <w:sz w:val="22"/>
                <w:szCs w:val="22"/>
                <w:lang w:val="en-PH" w:eastAsia="en-US"/>
              </w:rPr>
            </w:pPr>
            <w:ins w:id="36033" w:author="Diana Machado" w:date="2019-04-05T18:12:00Z">
              <w:r w:rsidRPr="00E02DB2">
                <w:rPr>
                  <w:rFonts w:ascii="Calibri" w:eastAsia="PMingLiU" w:hAnsi="Calibri" w:cs="Calibri"/>
                  <w:color w:val="000000"/>
                  <w:sz w:val="22"/>
                  <w:szCs w:val="22"/>
                  <w:lang w:val="en-PH" w:eastAsia="en-US"/>
                </w:rPr>
                <w:t>0.7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34" w:author="Diana Machado" w:date="2019-04-05T18:12:00Z"/>
                <w:rFonts w:ascii="Calibri" w:eastAsia="PMingLiU" w:hAnsi="Calibri" w:cs="Calibri"/>
                <w:color w:val="000000"/>
                <w:sz w:val="22"/>
                <w:szCs w:val="22"/>
                <w:lang w:val="en-PH" w:eastAsia="en-US"/>
              </w:rPr>
            </w:pPr>
            <w:ins w:id="36035" w:author="Diana Machado" w:date="2019-04-05T18:12:00Z">
              <w:r w:rsidRPr="00E02DB2">
                <w:rPr>
                  <w:rFonts w:ascii="Calibri" w:eastAsia="PMingLiU" w:hAnsi="Calibri" w:cs="Calibri"/>
                  <w:color w:val="000000"/>
                  <w:sz w:val="22"/>
                  <w:szCs w:val="22"/>
                  <w:lang w:val="en-PH" w:eastAsia="en-US"/>
                </w:rPr>
                <w:t>0.67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36" w:author="Diana Machado" w:date="2019-04-05T18:12:00Z"/>
                <w:rFonts w:ascii="Calibri" w:eastAsia="PMingLiU" w:hAnsi="Calibri" w:cs="Calibri"/>
                <w:color w:val="000000"/>
                <w:sz w:val="22"/>
                <w:szCs w:val="22"/>
                <w:lang w:val="en-PH" w:eastAsia="en-US"/>
              </w:rPr>
            </w:pPr>
            <w:ins w:id="36037" w:author="Diana Machado" w:date="2019-04-05T18:12:00Z">
              <w:r w:rsidRPr="00E02DB2">
                <w:rPr>
                  <w:rFonts w:ascii="Calibri" w:eastAsia="PMingLiU" w:hAnsi="Calibri" w:cs="Calibri"/>
                  <w:color w:val="000000"/>
                  <w:sz w:val="22"/>
                  <w:szCs w:val="22"/>
                  <w:lang w:val="en-PH" w:eastAsia="en-US"/>
                </w:rPr>
                <w:t>4.979</w:t>
              </w:r>
            </w:ins>
          </w:p>
        </w:tc>
      </w:tr>
      <w:tr w:rsidR="004B7BAF" w:rsidRPr="00E02DB2" w:rsidTr="004B7BAF">
        <w:trPr>
          <w:trHeight w:val="286"/>
          <w:ins w:id="3603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0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04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04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0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50" w:author="Diana Machado" w:date="2019-04-05T18:12:00Z"/>
                <w:rFonts w:ascii="Calibri" w:eastAsia="PMingLiU" w:hAnsi="Calibri" w:cs="Calibri"/>
                <w:color w:val="000000"/>
                <w:sz w:val="22"/>
                <w:szCs w:val="22"/>
                <w:lang w:val="en-PH" w:eastAsia="en-US"/>
              </w:rPr>
            </w:pPr>
            <w:ins w:id="36051" w:author="Diana Machado" w:date="2019-04-05T18:12:00Z">
              <w:r w:rsidRPr="00E02DB2">
                <w:rPr>
                  <w:rFonts w:ascii="Calibri" w:eastAsia="PMingLiU" w:hAnsi="Calibri" w:cs="Calibri"/>
                  <w:color w:val="000000"/>
                  <w:sz w:val="22"/>
                  <w:szCs w:val="22"/>
                  <w:lang w:val="en-PH" w:eastAsia="en-US"/>
                </w:rPr>
                <w:t>Liberty</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52" w:author="Diana Machado" w:date="2019-04-05T18:12:00Z"/>
                <w:rFonts w:ascii="Calibri" w:eastAsia="PMingLiU" w:hAnsi="Calibri" w:cs="Calibri"/>
                <w:color w:val="000000"/>
                <w:sz w:val="22"/>
                <w:szCs w:val="22"/>
                <w:lang w:val="en-PH" w:eastAsia="en-US"/>
              </w:rPr>
            </w:pPr>
            <w:ins w:id="3605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54" w:author="Diana Machado" w:date="2019-04-05T18:12:00Z"/>
                <w:rFonts w:ascii="Calibri" w:eastAsia="PMingLiU" w:hAnsi="Calibri" w:cs="Calibri"/>
                <w:color w:val="000000"/>
                <w:sz w:val="22"/>
                <w:szCs w:val="22"/>
                <w:lang w:val="en-PH" w:eastAsia="en-US"/>
              </w:rPr>
            </w:pPr>
            <w:ins w:id="36055" w:author="Diana Machado" w:date="2019-04-05T18:12:00Z">
              <w:r w:rsidRPr="00E02DB2">
                <w:rPr>
                  <w:rFonts w:ascii="Calibri" w:eastAsia="PMingLiU" w:hAnsi="Calibri" w:cs="Calibri"/>
                  <w:color w:val="000000"/>
                  <w:sz w:val="22"/>
                  <w:szCs w:val="22"/>
                  <w:lang w:val="en-PH" w:eastAsia="en-US"/>
                </w:rPr>
                <w:t>0.90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56" w:author="Diana Machado" w:date="2019-04-05T18:12:00Z"/>
                <w:rFonts w:ascii="Calibri" w:eastAsia="PMingLiU" w:hAnsi="Calibri" w:cs="Calibri"/>
                <w:color w:val="000000"/>
                <w:sz w:val="22"/>
                <w:szCs w:val="22"/>
                <w:lang w:val="en-PH" w:eastAsia="en-US"/>
              </w:rPr>
            </w:pPr>
            <w:ins w:id="36057" w:author="Diana Machado" w:date="2019-04-05T18:12:00Z">
              <w:r w:rsidRPr="00E02DB2">
                <w:rPr>
                  <w:rFonts w:ascii="Calibri" w:eastAsia="PMingLiU" w:hAnsi="Calibri" w:cs="Calibri"/>
                  <w:color w:val="000000"/>
                  <w:sz w:val="22"/>
                  <w:szCs w:val="22"/>
                  <w:lang w:val="en-PH" w:eastAsia="en-US"/>
                </w:rPr>
                <w:t>0.77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58" w:author="Diana Machado" w:date="2019-04-05T18:12:00Z"/>
                <w:rFonts w:ascii="Calibri" w:eastAsia="PMingLiU" w:hAnsi="Calibri" w:cs="Calibri"/>
                <w:color w:val="000000"/>
                <w:sz w:val="22"/>
                <w:szCs w:val="22"/>
                <w:lang w:val="en-PH" w:eastAsia="en-US"/>
              </w:rPr>
            </w:pPr>
            <w:ins w:id="36059" w:author="Diana Machado" w:date="2019-04-05T18:12:00Z">
              <w:r w:rsidRPr="00E02DB2">
                <w:rPr>
                  <w:rFonts w:ascii="Calibri" w:eastAsia="PMingLiU" w:hAnsi="Calibri" w:cs="Calibri"/>
                  <w:color w:val="000000"/>
                  <w:sz w:val="22"/>
                  <w:szCs w:val="22"/>
                  <w:lang w:val="en-PH" w:eastAsia="en-US"/>
                </w:rPr>
                <w:t>2.3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60" w:author="Diana Machado" w:date="2019-04-05T18:12:00Z"/>
                <w:rFonts w:ascii="Calibri" w:eastAsia="PMingLiU" w:hAnsi="Calibri" w:cs="Calibri"/>
                <w:color w:val="000000"/>
                <w:sz w:val="22"/>
                <w:szCs w:val="22"/>
                <w:lang w:val="en-PH" w:eastAsia="en-US"/>
              </w:rPr>
            </w:pPr>
            <w:ins w:id="36061" w:author="Diana Machado" w:date="2019-04-05T18:12:00Z">
              <w:r w:rsidRPr="00E02DB2">
                <w:rPr>
                  <w:rFonts w:ascii="Calibri" w:eastAsia="PMingLiU" w:hAnsi="Calibri" w:cs="Calibri"/>
                  <w:color w:val="000000"/>
                  <w:sz w:val="22"/>
                  <w:szCs w:val="22"/>
                  <w:lang w:val="en-PH" w:eastAsia="en-US"/>
                </w:rPr>
                <w:t>0.22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62" w:author="Diana Machado" w:date="2019-04-05T18:12:00Z"/>
                <w:rFonts w:ascii="Calibri" w:eastAsia="PMingLiU" w:hAnsi="Calibri" w:cs="Calibri"/>
                <w:color w:val="000000"/>
                <w:sz w:val="22"/>
                <w:szCs w:val="22"/>
                <w:lang w:val="en-PH" w:eastAsia="en-US"/>
              </w:rPr>
            </w:pPr>
            <w:ins w:id="36063" w:author="Diana Machado" w:date="2019-04-05T18:12:00Z">
              <w:r w:rsidRPr="00E02DB2">
                <w:rPr>
                  <w:rFonts w:ascii="Calibri" w:eastAsia="PMingLiU" w:hAnsi="Calibri" w:cs="Calibri"/>
                  <w:color w:val="000000"/>
                  <w:sz w:val="22"/>
                  <w:szCs w:val="22"/>
                  <w:lang w:val="en-PH" w:eastAsia="en-US"/>
                </w:rPr>
                <w:t>0.21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64" w:author="Diana Machado" w:date="2019-04-05T18:12:00Z"/>
                <w:rFonts w:ascii="Calibri" w:eastAsia="PMingLiU" w:hAnsi="Calibri" w:cs="Calibri"/>
                <w:color w:val="000000"/>
                <w:sz w:val="22"/>
                <w:szCs w:val="22"/>
                <w:lang w:val="en-PH" w:eastAsia="en-US"/>
              </w:rPr>
            </w:pPr>
            <w:ins w:id="36065"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66" w:author="Diana Machado" w:date="2019-04-05T18:12:00Z"/>
                <w:rFonts w:ascii="Calibri" w:eastAsia="PMingLiU" w:hAnsi="Calibri" w:cs="Calibri"/>
                <w:color w:val="000000"/>
                <w:sz w:val="22"/>
                <w:szCs w:val="22"/>
                <w:lang w:val="en-PH" w:eastAsia="en-US"/>
              </w:rPr>
            </w:pPr>
            <w:ins w:id="3606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68" w:author="Diana Machado" w:date="2019-04-05T18:12:00Z"/>
                <w:rFonts w:ascii="Calibri" w:eastAsia="PMingLiU" w:hAnsi="Calibri" w:cs="Calibri"/>
                <w:color w:val="000000"/>
                <w:sz w:val="22"/>
                <w:szCs w:val="22"/>
                <w:lang w:val="en-PH" w:eastAsia="en-US"/>
              </w:rPr>
            </w:pPr>
            <w:ins w:id="3606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07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0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72" w:author="Diana Machado" w:date="2019-04-05T18:12:00Z"/>
                <w:rFonts w:ascii="Calibri" w:eastAsia="PMingLiU" w:hAnsi="Calibri" w:cs="Calibri"/>
                <w:color w:val="000000"/>
                <w:sz w:val="22"/>
                <w:szCs w:val="22"/>
                <w:lang w:val="en-PH" w:eastAsia="en-US"/>
              </w:rPr>
            </w:pPr>
            <w:ins w:id="3607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4" w:author="Diana Machado" w:date="2019-04-05T18:12:00Z"/>
                <w:rFonts w:ascii="Calibri" w:eastAsia="PMingLiU" w:hAnsi="Calibri" w:cs="Calibri"/>
                <w:color w:val="000000"/>
                <w:sz w:val="22"/>
                <w:szCs w:val="22"/>
                <w:lang w:val="en-PH" w:eastAsia="en-US"/>
              </w:rPr>
            </w:pPr>
            <w:ins w:id="36075" w:author="Diana Machado" w:date="2019-04-05T18:12:00Z">
              <w:r w:rsidRPr="00E02DB2">
                <w:rPr>
                  <w:rFonts w:ascii="Calibri" w:eastAsia="PMingLiU" w:hAnsi="Calibri" w:cs="Calibri"/>
                  <w:color w:val="000000"/>
                  <w:sz w:val="22"/>
                  <w:szCs w:val="22"/>
                  <w:lang w:val="en-PH" w:eastAsia="en-US"/>
                </w:rPr>
                <w:t>1.01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6" w:author="Diana Machado" w:date="2019-04-05T18:12:00Z"/>
                <w:rFonts w:ascii="Calibri" w:eastAsia="PMingLiU" w:hAnsi="Calibri" w:cs="Calibri"/>
                <w:color w:val="000000"/>
                <w:sz w:val="22"/>
                <w:szCs w:val="22"/>
                <w:lang w:val="en-PH" w:eastAsia="en-US"/>
              </w:rPr>
            </w:pPr>
            <w:ins w:id="36077" w:author="Diana Machado" w:date="2019-04-05T18:12:00Z">
              <w:r w:rsidRPr="00E02DB2">
                <w:rPr>
                  <w:rFonts w:ascii="Calibri" w:eastAsia="PMingLiU" w:hAnsi="Calibri" w:cs="Calibri"/>
                  <w:color w:val="000000"/>
                  <w:sz w:val="22"/>
                  <w:szCs w:val="22"/>
                  <w:lang w:val="en-PH" w:eastAsia="en-US"/>
                </w:rPr>
                <w:t>1.01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78" w:author="Diana Machado" w:date="2019-04-05T18:12:00Z"/>
                <w:rFonts w:ascii="Calibri" w:eastAsia="PMingLiU" w:hAnsi="Calibri" w:cs="Calibri"/>
                <w:color w:val="000000"/>
                <w:sz w:val="22"/>
                <w:szCs w:val="22"/>
                <w:lang w:val="en-PH" w:eastAsia="en-US"/>
              </w:rPr>
            </w:pPr>
            <w:ins w:id="36079" w:author="Diana Machado" w:date="2019-04-05T18:12:00Z">
              <w:r w:rsidRPr="00E02DB2">
                <w:rPr>
                  <w:rFonts w:ascii="Calibri" w:eastAsia="PMingLiU" w:hAnsi="Calibri" w:cs="Calibri"/>
                  <w:color w:val="000000"/>
                  <w:sz w:val="22"/>
                  <w:szCs w:val="22"/>
                  <w:lang w:val="en-PH" w:eastAsia="en-US"/>
                </w:rPr>
                <w:t>2.6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0" w:author="Diana Machado" w:date="2019-04-05T18:12:00Z"/>
                <w:rFonts w:ascii="Calibri" w:eastAsia="PMingLiU" w:hAnsi="Calibri" w:cs="Calibri"/>
                <w:color w:val="000000"/>
                <w:sz w:val="22"/>
                <w:szCs w:val="22"/>
                <w:lang w:val="en-PH" w:eastAsia="en-US"/>
              </w:rPr>
            </w:pPr>
            <w:ins w:id="36081" w:author="Diana Machado" w:date="2019-04-05T18:12:00Z">
              <w:r w:rsidRPr="00E02DB2">
                <w:rPr>
                  <w:rFonts w:ascii="Calibri" w:eastAsia="PMingLiU" w:hAnsi="Calibri" w:cs="Calibri"/>
                  <w:color w:val="000000"/>
                  <w:sz w:val="22"/>
                  <w:szCs w:val="22"/>
                  <w:lang w:val="en-PH" w:eastAsia="en-US"/>
                </w:rPr>
                <w:t>0.2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2" w:author="Diana Machado" w:date="2019-04-05T18:12:00Z"/>
                <w:rFonts w:ascii="Calibri" w:eastAsia="PMingLiU" w:hAnsi="Calibri" w:cs="Calibri"/>
                <w:color w:val="000000"/>
                <w:sz w:val="22"/>
                <w:szCs w:val="22"/>
                <w:lang w:val="en-PH" w:eastAsia="en-US"/>
              </w:rPr>
            </w:pPr>
            <w:ins w:id="36083" w:author="Diana Machado" w:date="2019-04-05T18:12:00Z">
              <w:r w:rsidRPr="00E02DB2">
                <w:rPr>
                  <w:rFonts w:ascii="Calibri" w:eastAsia="PMingLiU" w:hAnsi="Calibri" w:cs="Calibri"/>
                  <w:color w:val="000000"/>
                  <w:sz w:val="22"/>
                  <w:szCs w:val="22"/>
                  <w:lang w:val="en-PH" w:eastAsia="en-US"/>
                </w:rPr>
                <w:t>0.21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4" w:author="Diana Machado" w:date="2019-04-05T18:12:00Z"/>
                <w:rFonts w:ascii="Calibri" w:eastAsia="PMingLiU" w:hAnsi="Calibri" w:cs="Calibri"/>
                <w:color w:val="000000"/>
                <w:sz w:val="22"/>
                <w:szCs w:val="22"/>
                <w:lang w:val="en-PH" w:eastAsia="en-US"/>
              </w:rPr>
            </w:pPr>
            <w:ins w:id="36085"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6" w:author="Diana Machado" w:date="2019-04-05T18:12:00Z"/>
                <w:rFonts w:ascii="Calibri" w:eastAsia="PMingLiU" w:hAnsi="Calibri" w:cs="Calibri"/>
                <w:color w:val="000000"/>
                <w:sz w:val="22"/>
                <w:szCs w:val="22"/>
                <w:lang w:val="en-PH" w:eastAsia="en-US"/>
              </w:rPr>
            </w:pPr>
            <w:ins w:id="3608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88" w:author="Diana Machado" w:date="2019-04-05T18:12:00Z"/>
                <w:rFonts w:ascii="Calibri" w:eastAsia="PMingLiU" w:hAnsi="Calibri" w:cs="Calibri"/>
                <w:color w:val="000000"/>
                <w:sz w:val="22"/>
                <w:szCs w:val="22"/>
                <w:lang w:val="en-PH" w:eastAsia="en-US"/>
              </w:rPr>
            </w:pPr>
            <w:ins w:id="3608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09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0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092" w:author="Diana Machado" w:date="2019-04-05T18:12:00Z"/>
                <w:rFonts w:ascii="Calibri" w:eastAsia="PMingLiU" w:hAnsi="Calibri" w:cs="Calibri"/>
                <w:color w:val="000000"/>
                <w:sz w:val="22"/>
                <w:szCs w:val="22"/>
                <w:lang w:val="en-PH" w:eastAsia="en-US"/>
              </w:rPr>
            </w:pPr>
            <w:ins w:id="3609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4" w:author="Diana Machado" w:date="2019-04-05T18:12:00Z"/>
                <w:rFonts w:ascii="Calibri" w:eastAsia="PMingLiU" w:hAnsi="Calibri" w:cs="Calibri"/>
                <w:color w:val="000000"/>
                <w:sz w:val="22"/>
                <w:szCs w:val="22"/>
                <w:lang w:val="en-PH" w:eastAsia="en-US"/>
              </w:rPr>
            </w:pPr>
            <w:ins w:id="36095" w:author="Diana Machado" w:date="2019-04-05T18:12:00Z">
              <w:r w:rsidRPr="00E02DB2">
                <w:rPr>
                  <w:rFonts w:ascii="Calibri" w:eastAsia="PMingLiU" w:hAnsi="Calibri" w:cs="Calibri"/>
                  <w:color w:val="000000"/>
                  <w:sz w:val="22"/>
                  <w:szCs w:val="22"/>
                  <w:lang w:val="en-PH" w:eastAsia="en-US"/>
                </w:rPr>
                <w:t>1.01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6" w:author="Diana Machado" w:date="2019-04-05T18:12:00Z"/>
                <w:rFonts w:ascii="Calibri" w:eastAsia="PMingLiU" w:hAnsi="Calibri" w:cs="Calibri"/>
                <w:color w:val="000000"/>
                <w:sz w:val="22"/>
                <w:szCs w:val="22"/>
                <w:lang w:val="en-PH" w:eastAsia="en-US"/>
              </w:rPr>
            </w:pPr>
            <w:ins w:id="36097" w:author="Diana Machado" w:date="2019-04-05T18:12:00Z">
              <w:r w:rsidRPr="00E02DB2">
                <w:rPr>
                  <w:rFonts w:ascii="Calibri" w:eastAsia="PMingLiU" w:hAnsi="Calibri" w:cs="Calibri"/>
                  <w:color w:val="000000"/>
                  <w:sz w:val="22"/>
                  <w:szCs w:val="22"/>
                  <w:lang w:val="en-PH" w:eastAsia="en-US"/>
                </w:rPr>
                <w:t>1.0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098" w:author="Diana Machado" w:date="2019-04-05T18:12:00Z"/>
                <w:rFonts w:ascii="Calibri" w:eastAsia="PMingLiU" w:hAnsi="Calibri" w:cs="Calibri"/>
                <w:color w:val="000000"/>
                <w:sz w:val="22"/>
                <w:szCs w:val="22"/>
                <w:lang w:val="en-PH" w:eastAsia="en-US"/>
              </w:rPr>
            </w:pPr>
            <w:ins w:id="36099" w:author="Diana Machado" w:date="2019-04-05T18:12:00Z">
              <w:r w:rsidRPr="00E02DB2">
                <w:rPr>
                  <w:rFonts w:ascii="Calibri" w:eastAsia="PMingLiU" w:hAnsi="Calibri" w:cs="Calibri"/>
                  <w:color w:val="000000"/>
                  <w:sz w:val="22"/>
                  <w:szCs w:val="22"/>
                  <w:lang w:val="en-PH" w:eastAsia="en-US"/>
                </w:rPr>
                <w:t>2.86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00" w:author="Diana Machado" w:date="2019-04-05T18:12:00Z"/>
                <w:rFonts w:ascii="Calibri" w:eastAsia="PMingLiU" w:hAnsi="Calibri" w:cs="Calibri"/>
                <w:color w:val="000000"/>
                <w:sz w:val="22"/>
                <w:szCs w:val="22"/>
                <w:lang w:val="en-PH" w:eastAsia="en-US"/>
              </w:rPr>
            </w:pPr>
            <w:ins w:id="36101" w:author="Diana Machado" w:date="2019-04-05T18:12:00Z">
              <w:r w:rsidRPr="00E02DB2">
                <w:rPr>
                  <w:rFonts w:ascii="Calibri" w:eastAsia="PMingLiU" w:hAnsi="Calibri" w:cs="Calibri"/>
                  <w:color w:val="000000"/>
                  <w:sz w:val="22"/>
                  <w:szCs w:val="22"/>
                  <w:lang w:val="en-PH" w:eastAsia="en-US"/>
                </w:rPr>
                <w:t>0.2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02" w:author="Diana Machado" w:date="2019-04-05T18:12:00Z"/>
                <w:rFonts w:ascii="Calibri" w:eastAsia="PMingLiU" w:hAnsi="Calibri" w:cs="Calibri"/>
                <w:color w:val="000000"/>
                <w:sz w:val="22"/>
                <w:szCs w:val="22"/>
                <w:lang w:val="en-PH" w:eastAsia="en-US"/>
              </w:rPr>
            </w:pPr>
            <w:ins w:id="36103" w:author="Diana Machado" w:date="2019-04-05T18:12:00Z">
              <w:r w:rsidRPr="00E02DB2">
                <w:rPr>
                  <w:rFonts w:ascii="Calibri" w:eastAsia="PMingLiU" w:hAnsi="Calibri" w:cs="Calibri"/>
                  <w:color w:val="000000"/>
                  <w:sz w:val="22"/>
                  <w:szCs w:val="22"/>
                  <w:lang w:val="en-PH" w:eastAsia="en-US"/>
                </w:rPr>
                <w:t>0.21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04" w:author="Diana Machado" w:date="2019-04-05T18:12:00Z"/>
                <w:rFonts w:ascii="Calibri" w:eastAsia="PMingLiU" w:hAnsi="Calibri" w:cs="Calibri"/>
                <w:color w:val="000000"/>
                <w:sz w:val="22"/>
                <w:szCs w:val="22"/>
                <w:lang w:val="en-PH" w:eastAsia="en-US"/>
              </w:rPr>
            </w:pPr>
            <w:ins w:id="36105"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06" w:author="Diana Machado" w:date="2019-04-05T18:12:00Z"/>
                <w:rFonts w:ascii="Calibri" w:eastAsia="PMingLiU" w:hAnsi="Calibri" w:cs="Calibri"/>
                <w:color w:val="000000"/>
                <w:sz w:val="22"/>
                <w:szCs w:val="22"/>
                <w:lang w:val="en-PH" w:eastAsia="en-US"/>
              </w:rPr>
            </w:pPr>
            <w:ins w:id="36107"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08" w:author="Diana Machado" w:date="2019-04-05T18:12:00Z"/>
                <w:rFonts w:ascii="Calibri" w:eastAsia="PMingLiU" w:hAnsi="Calibri" w:cs="Calibri"/>
                <w:color w:val="000000"/>
                <w:sz w:val="22"/>
                <w:szCs w:val="22"/>
                <w:lang w:val="en-PH" w:eastAsia="en-US"/>
              </w:rPr>
            </w:pPr>
            <w:ins w:id="36109"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11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1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1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1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1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1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1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1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1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2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1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22" w:author="Diana Machado" w:date="2019-04-05T18:12:00Z"/>
                <w:rFonts w:ascii="Calibri" w:eastAsia="PMingLiU" w:hAnsi="Calibri" w:cs="Calibri"/>
                <w:color w:val="000000"/>
                <w:sz w:val="22"/>
                <w:szCs w:val="22"/>
                <w:lang w:val="en-PH" w:eastAsia="en-US"/>
              </w:rPr>
            </w:pPr>
            <w:ins w:id="36123" w:author="Diana Machado" w:date="2019-04-05T18:12:00Z">
              <w:r w:rsidRPr="00E02DB2">
                <w:rPr>
                  <w:rFonts w:ascii="Calibri" w:eastAsia="PMingLiU" w:hAnsi="Calibri" w:cs="Calibri"/>
                  <w:color w:val="000000"/>
                  <w:sz w:val="22"/>
                  <w:szCs w:val="22"/>
                  <w:lang w:val="en-PH" w:eastAsia="en-US"/>
                </w:rPr>
                <w:t>Madis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24" w:author="Diana Machado" w:date="2019-04-05T18:12:00Z"/>
                <w:rFonts w:ascii="Calibri" w:eastAsia="PMingLiU" w:hAnsi="Calibri" w:cs="Calibri"/>
                <w:color w:val="000000"/>
                <w:sz w:val="22"/>
                <w:szCs w:val="22"/>
                <w:lang w:val="en-PH" w:eastAsia="en-US"/>
              </w:rPr>
            </w:pPr>
            <w:ins w:id="3612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26" w:author="Diana Machado" w:date="2019-04-05T18:12:00Z"/>
                <w:rFonts w:ascii="Calibri" w:eastAsia="PMingLiU" w:hAnsi="Calibri" w:cs="Calibri"/>
                <w:color w:val="000000"/>
                <w:sz w:val="22"/>
                <w:szCs w:val="22"/>
                <w:lang w:val="en-PH" w:eastAsia="en-US"/>
              </w:rPr>
            </w:pPr>
            <w:ins w:id="36127" w:author="Diana Machado" w:date="2019-04-05T18:12:00Z">
              <w:r w:rsidRPr="00E02DB2">
                <w:rPr>
                  <w:rFonts w:ascii="Calibri" w:eastAsia="PMingLiU" w:hAnsi="Calibri" w:cs="Calibri"/>
                  <w:color w:val="000000"/>
                  <w:sz w:val="22"/>
                  <w:szCs w:val="22"/>
                  <w:lang w:val="en-PH" w:eastAsia="en-US"/>
                </w:rPr>
                <w:t>0.56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28" w:author="Diana Machado" w:date="2019-04-05T18:12:00Z"/>
                <w:rFonts w:ascii="Calibri" w:eastAsia="PMingLiU" w:hAnsi="Calibri" w:cs="Calibri"/>
                <w:color w:val="000000"/>
                <w:sz w:val="22"/>
                <w:szCs w:val="22"/>
                <w:lang w:val="en-PH" w:eastAsia="en-US"/>
              </w:rPr>
            </w:pPr>
            <w:ins w:id="36129" w:author="Diana Machado" w:date="2019-04-05T18:12:00Z">
              <w:r w:rsidRPr="00E02DB2">
                <w:rPr>
                  <w:rFonts w:ascii="Calibri" w:eastAsia="PMingLiU" w:hAnsi="Calibri" w:cs="Calibri"/>
                  <w:color w:val="000000"/>
                  <w:sz w:val="22"/>
                  <w:szCs w:val="22"/>
                  <w:lang w:val="en-PH" w:eastAsia="en-US"/>
                </w:rPr>
                <w:t>0.56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30" w:author="Diana Machado" w:date="2019-04-05T18:12:00Z"/>
                <w:rFonts w:ascii="Calibri" w:eastAsia="PMingLiU" w:hAnsi="Calibri" w:cs="Calibri"/>
                <w:color w:val="000000"/>
                <w:sz w:val="22"/>
                <w:szCs w:val="22"/>
                <w:lang w:val="en-PH" w:eastAsia="en-US"/>
              </w:rPr>
            </w:pPr>
            <w:ins w:id="36131" w:author="Diana Machado" w:date="2019-04-05T18:12:00Z">
              <w:r w:rsidRPr="00E02DB2">
                <w:rPr>
                  <w:rFonts w:ascii="Calibri" w:eastAsia="PMingLiU" w:hAnsi="Calibri" w:cs="Calibri"/>
                  <w:color w:val="000000"/>
                  <w:sz w:val="22"/>
                  <w:szCs w:val="22"/>
                  <w:lang w:val="en-PH" w:eastAsia="en-US"/>
                </w:rPr>
                <w:t>1.47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32" w:author="Diana Machado" w:date="2019-04-05T18:12:00Z"/>
                <w:rFonts w:ascii="Calibri" w:eastAsia="PMingLiU" w:hAnsi="Calibri" w:cs="Calibri"/>
                <w:color w:val="000000"/>
                <w:sz w:val="22"/>
                <w:szCs w:val="22"/>
                <w:lang w:val="en-PH" w:eastAsia="en-US"/>
              </w:rPr>
            </w:pPr>
            <w:ins w:id="36133" w:author="Diana Machado" w:date="2019-04-05T18:12:00Z">
              <w:r w:rsidRPr="00E02DB2">
                <w:rPr>
                  <w:rFonts w:ascii="Calibri" w:eastAsia="PMingLiU" w:hAnsi="Calibri" w:cs="Calibri"/>
                  <w:color w:val="000000"/>
                  <w:sz w:val="22"/>
                  <w:szCs w:val="22"/>
                  <w:lang w:val="en-PH" w:eastAsia="en-US"/>
                </w:rPr>
                <w:t>0.1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34" w:author="Diana Machado" w:date="2019-04-05T18:12:00Z"/>
                <w:rFonts w:ascii="Calibri" w:eastAsia="PMingLiU" w:hAnsi="Calibri" w:cs="Calibri"/>
                <w:color w:val="000000"/>
                <w:sz w:val="22"/>
                <w:szCs w:val="22"/>
                <w:lang w:val="en-PH" w:eastAsia="en-US"/>
              </w:rPr>
            </w:pPr>
            <w:ins w:id="36135" w:author="Diana Machado" w:date="2019-04-05T18:12:00Z">
              <w:r w:rsidRPr="00E02DB2">
                <w:rPr>
                  <w:rFonts w:ascii="Calibri" w:eastAsia="PMingLiU" w:hAnsi="Calibri" w:cs="Calibri"/>
                  <w:color w:val="000000"/>
                  <w:sz w:val="22"/>
                  <w:szCs w:val="22"/>
                  <w:lang w:val="en-PH" w:eastAsia="en-US"/>
                </w:rPr>
                <w:t>0.10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36" w:author="Diana Machado" w:date="2019-04-05T18:12:00Z"/>
                <w:rFonts w:ascii="Calibri" w:eastAsia="PMingLiU" w:hAnsi="Calibri" w:cs="Calibri"/>
                <w:color w:val="000000"/>
                <w:sz w:val="22"/>
                <w:szCs w:val="22"/>
                <w:lang w:val="en-PH" w:eastAsia="en-US"/>
              </w:rPr>
            </w:pPr>
            <w:ins w:id="3613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38" w:author="Diana Machado" w:date="2019-04-05T18:12:00Z"/>
                <w:rFonts w:ascii="Calibri" w:eastAsia="PMingLiU" w:hAnsi="Calibri" w:cs="Calibri"/>
                <w:color w:val="000000"/>
                <w:sz w:val="22"/>
                <w:szCs w:val="22"/>
                <w:lang w:val="en-PH" w:eastAsia="en-US"/>
              </w:rPr>
            </w:pPr>
            <w:ins w:id="3613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0" w:author="Diana Machado" w:date="2019-04-05T18:12:00Z"/>
                <w:rFonts w:ascii="Calibri" w:eastAsia="PMingLiU" w:hAnsi="Calibri" w:cs="Calibri"/>
                <w:color w:val="000000"/>
                <w:sz w:val="22"/>
                <w:szCs w:val="22"/>
                <w:lang w:val="en-PH" w:eastAsia="en-US"/>
              </w:rPr>
            </w:pPr>
            <w:ins w:id="36141"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14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1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44" w:author="Diana Machado" w:date="2019-04-05T18:12:00Z"/>
                <w:rFonts w:ascii="Calibri" w:eastAsia="PMingLiU" w:hAnsi="Calibri" w:cs="Calibri"/>
                <w:color w:val="000000"/>
                <w:sz w:val="22"/>
                <w:szCs w:val="22"/>
                <w:lang w:val="en-PH" w:eastAsia="en-US"/>
              </w:rPr>
            </w:pPr>
            <w:ins w:id="3614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6" w:author="Diana Machado" w:date="2019-04-05T18:12:00Z"/>
                <w:rFonts w:ascii="Calibri" w:eastAsia="PMingLiU" w:hAnsi="Calibri" w:cs="Calibri"/>
                <w:color w:val="000000"/>
                <w:sz w:val="22"/>
                <w:szCs w:val="22"/>
                <w:lang w:val="en-PH" w:eastAsia="en-US"/>
              </w:rPr>
            </w:pPr>
            <w:ins w:id="36147" w:author="Diana Machado" w:date="2019-04-05T18:12:00Z">
              <w:r w:rsidRPr="00E02DB2">
                <w:rPr>
                  <w:rFonts w:ascii="Calibri" w:eastAsia="PMingLiU" w:hAnsi="Calibri" w:cs="Calibri"/>
                  <w:color w:val="000000"/>
                  <w:sz w:val="22"/>
                  <w:szCs w:val="22"/>
                  <w:lang w:val="en-PH" w:eastAsia="en-US"/>
                </w:rPr>
                <w:t>0.66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48" w:author="Diana Machado" w:date="2019-04-05T18:12:00Z"/>
                <w:rFonts w:ascii="Calibri" w:eastAsia="PMingLiU" w:hAnsi="Calibri" w:cs="Calibri"/>
                <w:color w:val="000000"/>
                <w:sz w:val="22"/>
                <w:szCs w:val="22"/>
                <w:lang w:val="en-PH" w:eastAsia="en-US"/>
              </w:rPr>
            </w:pPr>
            <w:ins w:id="36149" w:author="Diana Machado" w:date="2019-04-05T18:12:00Z">
              <w:r w:rsidRPr="00E02DB2">
                <w:rPr>
                  <w:rFonts w:ascii="Calibri" w:eastAsia="PMingLiU" w:hAnsi="Calibri" w:cs="Calibri"/>
                  <w:color w:val="000000"/>
                  <w:sz w:val="22"/>
                  <w:szCs w:val="22"/>
                  <w:lang w:val="en-PH" w:eastAsia="en-US"/>
                </w:rPr>
                <w:t>0.65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0" w:author="Diana Machado" w:date="2019-04-05T18:12:00Z"/>
                <w:rFonts w:ascii="Calibri" w:eastAsia="PMingLiU" w:hAnsi="Calibri" w:cs="Calibri"/>
                <w:color w:val="000000"/>
                <w:sz w:val="22"/>
                <w:szCs w:val="22"/>
                <w:lang w:val="en-PH" w:eastAsia="en-US"/>
              </w:rPr>
            </w:pPr>
            <w:ins w:id="36151" w:author="Diana Machado" w:date="2019-04-05T18:12:00Z">
              <w:r w:rsidRPr="00E02DB2">
                <w:rPr>
                  <w:rFonts w:ascii="Calibri" w:eastAsia="PMingLiU" w:hAnsi="Calibri" w:cs="Calibri"/>
                  <w:color w:val="000000"/>
                  <w:sz w:val="22"/>
                  <w:szCs w:val="22"/>
                  <w:lang w:val="en-PH" w:eastAsia="en-US"/>
                </w:rPr>
                <w:t>1.65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2" w:author="Diana Machado" w:date="2019-04-05T18:12:00Z"/>
                <w:rFonts w:ascii="Calibri" w:eastAsia="PMingLiU" w:hAnsi="Calibri" w:cs="Calibri"/>
                <w:color w:val="000000"/>
                <w:sz w:val="22"/>
                <w:szCs w:val="22"/>
                <w:lang w:val="en-PH" w:eastAsia="en-US"/>
              </w:rPr>
            </w:pPr>
            <w:ins w:id="36153" w:author="Diana Machado" w:date="2019-04-05T18:12:00Z">
              <w:r w:rsidRPr="00E02DB2">
                <w:rPr>
                  <w:rFonts w:ascii="Calibri" w:eastAsia="PMingLiU" w:hAnsi="Calibri" w:cs="Calibri"/>
                  <w:color w:val="000000"/>
                  <w:sz w:val="22"/>
                  <w:szCs w:val="22"/>
                  <w:lang w:val="en-PH" w:eastAsia="en-US"/>
                </w:rPr>
                <w:t>0.1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4" w:author="Diana Machado" w:date="2019-04-05T18:12:00Z"/>
                <w:rFonts w:ascii="Calibri" w:eastAsia="PMingLiU" w:hAnsi="Calibri" w:cs="Calibri"/>
                <w:color w:val="000000"/>
                <w:sz w:val="22"/>
                <w:szCs w:val="22"/>
                <w:lang w:val="en-PH" w:eastAsia="en-US"/>
              </w:rPr>
            </w:pPr>
            <w:ins w:id="36155" w:author="Diana Machado" w:date="2019-04-05T18:12:00Z">
              <w:r w:rsidRPr="00E02DB2">
                <w:rPr>
                  <w:rFonts w:ascii="Calibri" w:eastAsia="PMingLiU" w:hAnsi="Calibri" w:cs="Calibri"/>
                  <w:color w:val="000000"/>
                  <w:sz w:val="22"/>
                  <w:szCs w:val="22"/>
                  <w:lang w:val="en-PH" w:eastAsia="en-US"/>
                </w:rPr>
                <w:t>0.13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6" w:author="Diana Machado" w:date="2019-04-05T18:12:00Z"/>
                <w:rFonts w:ascii="Calibri" w:eastAsia="PMingLiU" w:hAnsi="Calibri" w:cs="Calibri"/>
                <w:color w:val="000000"/>
                <w:sz w:val="22"/>
                <w:szCs w:val="22"/>
                <w:lang w:val="en-PH" w:eastAsia="en-US"/>
              </w:rPr>
            </w:pPr>
            <w:ins w:id="3615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58" w:author="Diana Machado" w:date="2019-04-05T18:12:00Z"/>
                <w:rFonts w:ascii="Calibri" w:eastAsia="PMingLiU" w:hAnsi="Calibri" w:cs="Calibri"/>
                <w:color w:val="000000"/>
                <w:sz w:val="22"/>
                <w:szCs w:val="22"/>
                <w:lang w:val="en-PH" w:eastAsia="en-US"/>
              </w:rPr>
            </w:pPr>
            <w:ins w:id="3615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0" w:author="Diana Machado" w:date="2019-04-05T18:12:00Z"/>
                <w:rFonts w:ascii="Calibri" w:eastAsia="PMingLiU" w:hAnsi="Calibri" w:cs="Calibri"/>
                <w:color w:val="000000"/>
                <w:sz w:val="22"/>
                <w:szCs w:val="22"/>
                <w:lang w:val="en-PH" w:eastAsia="en-US"/>
              </w:rPr>
            </w:pPr>
            <w:ins w:id="36161"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16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1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64" w:author="Diana Machado" w:date="2019-04-05T18:12:00Z"/>
                <w:rFonts w:ascii="Calibri" w:eastAsia="PMingLiU" w:hAnsi="Calibri" w:cs="Calibri"/>
                <w:color w:val="000000"/>
                <w:sz w:val="22"/>
                <w:szCs w:val="22"/>
                <w:lang w:val="en-PH" w:eastAsia="en-US"/>
              </w:rPr>
            </w:pPr>
            <w:ins w:id="3616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6" w:author="Diana Machado" w:date="2019-04-05T18:12:00Z"/>
                <w:rFonts w:ascii="Calibri" w:eastAsia="PMingLiU" w:hAnsi="Calibri" w:cs="Calibri"/>
                <w:color w:val="000000"/>
                <w:sz w:val="22"/>
                <w:szCs w:val="22"/>
                <w:lang w:val="en-PH" w:eastAsia="en-US"/>
              </w:rPr>
            </w:pPr>
            <w:ins w:id="36167" w:author="Diana Machado" w:date="2019-04-05T18:12:00Z">
              <w:r w:rsidRPr="00E02DB2">
                <w:rPr>
                  <w:rFonts w:ascii="Calibri" w:eastAsia="PMingLiU" w:hAnsi="Calibri" w:cs="Calibri"/>
                  <w:color w:val="000000"/>
                  <w:sz w:val="22"/>
                  <w:szCs w:val="22"/>
                  <w:lang w:val="en-PH" w:eastAsia="en-US"/>
                </w:rPr>
                <w:t>0.68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68" w:author="Diana Machado" w:date="2019-04-05T18:12:00Z"/>
                <w:rFonts w:ascii="Calibri" w:eastAsia="PMingLiU" w:hAnsi="Calibri" w:cs="Calibri"/>
                <w:color w:val="000000"/>
                <w:sz w:val="22"/>
                <w:szCs w:val="22"/>
                <w:lang w:val="en-PH" w:eastAsia="en-US"/>
              </w:rPr>
            </w:pPr>
            <w:ins w:id="36169" w:author="Diana Machado" w:date="2019-04-05T18:12:00Z">
              <w:r w:rsidRPr="00E02DB2">
                <w:rPr>
                  <w:rFonts w:ascii="Calibri" w:eastAsia="PMingLiU" w:hAnsi="Calibri" w:cs="Calibri"/>
                  <w:color w:val="000000"/>
                  <w:sz w:val="22"/>
                  <w:szCs w:val="22"/>
                  <w:lang w:val="en-PH" w:eastAsia="en-US"/>
                </w:rPr>
                <w:t>0.66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0" w:author="Diana Machado" w:date="2019-04-05T18:12:00Z"/>
                <w:rFonts w:ascii="Calibri" w:eastAsia="PMingLiU" w:hAnsi="Calibri" w:cs="Calibri"/>
                <w:color w:val="000000"/>
                <w:sz w:val="22"/>
                <w:szCs w:val="22"/>
                <w:lang w:val="en-PH" w:eastAsia="en-US"/>
              </w:rPr>
            </w:pPr>
            <w:ins w:id="36171" w:author="Diana Machado" w:date="2019-04-05T18:12:00Z">
              <w:r w:rsidRPr="00E02DB2">
                <w:rPr>
                  <w:rFonts w:ascii="Calibri" w:eastAsia="PMingLiU" w:hAnsi="Calibri" w:cs="Calibri"/>
                  <w:color w:val="000000"/>
                  <w:sz w:val="22"/>
                  <w:szCs w:val="22"/>
                  <w:lang w:val="en-PH" w:eastAsia="en-US"/>
                </w:rPr>
                <w:t>1.79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2" w:author="Diana Machado" w:date="2019-04-05T18:12:00Z"/>
                <w:rFonts w:ascii="Calibri" w:eastAsia="PMingLiU" w:hAnsi="Calibri" w:cs="Calibri"/>
                <w:color w:val="000000"/>
                <w:sz w:val="22"/>
                <w:szCs w:val="22"/>
                <w:lang w:val="en-PH" w:eastAsia="en-US"/>
              </w:rPr>
            </w:pPr>
            <w:ins w:id="36173" w:author="Diana Machado" w:date="2019-04-05T18:12:00Z">
              <w:r w:rsidRPr="00E02DB2">
                <w:rPr>
                  <w:rFonts w:ascii="Calibri" w:eastAsia="PMingLiU" w:hAnsi="Calibri" w:cs="Calibri"/>
                  <w:color w:val="000000"/>
                  <w:sz w:val="22"/>
                  <w:szCs w:val="22"/>
                  <w:lang w:val="en-PH" w:eastAsia="en-US"/>
                </w:rPr>
                <w:t>0.14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4" w:author="Diana Machado" w:date="2019-04-05T18:12:00Z"/>
                <w:rFonts w:ascii="Calibri" w:eastAsia="PMingLiU" w:hAnsi="Calibri" w:cs="Calibri"/>
                <w:color w:val="000000"/>
                <w:sz w:val="22"/>
                <w:szCs w:val="22"/>
                <w:lang w:val="en-PH" w:eastAsia="en-US"/>
              </w:rPr>
            </w:pPr>
            <w:ins w:id="36175" w:author="Diana Machado" w:date="2019-04-05T18:12:00Z">
              <w:r w:rsidRPr="00E02DB2">
                <w:rPr>
                  <w:rFonts w:ascii="Calibri" w:eastAsia="PMingLiU" w:hAnsi="Calibri" w:cs="Calibri"/>
                  <w:color w:val="000000"/>
                  <w:sz w:val="22"/>
                  <w:szCs w:val="22"/>
                  <w:lang w:val="en-PH" w:eastAsia="en-US"/>
                </w:rPr>
                <w:t>0.14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6" w:author="Diana Machado" w:date="2019-04-05T18:12:00Z"/>
                <w:rFonts w:ascii="Calibri" w:eastAsia="PMingLiU" w:hAnsi="Calibri" w:cs="Calibri"/>
                <w:color w:val="000000"/>
                <w:sz w:val="22"/>
                <w:szCs w:val="22"/>
                <w:lang w:val="en-PH" w:eastAsia="en-US"/>
              </w:rPr>
            </w:pPr>
            <w:ins w:id="36177" w:author="Diana Machado" w:date="2019-04-05T18:12:00Z">
              <w:r w:rsidRPr="00E02DB2">
                <w:rPr>
                  <w:rFonts w:ascii="Calibri" w:eastAsia="PMingLiU" w:hAnsi="Calibri" w:cs="Calibri"/>
                  <w:color w:val="000000"/>
                  <w:sz w:val="22"/>
                  <w:szCs w:val="22"/>
                  <w:lang w:val="en-PH" w:eastAsia="en-US"/>
                </w:rPr>
                <w:t>NA</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78" w:author="Diana Machado" w:date="2019-04-05T18:12:00Z"/>
                <w:rFonts w:ascii="Calibri" w:eastAsia="PMingLiU" w:hAnsi="Calibri" w:cs="Calibri"/>
                <w:color w:val="000000"/>
                <w:sz w:val="22"/>
                <w:szCs w:val="22"/>
                <w:lang w:val="en-PH" w:eastAsia="en-US"/>
              </w:rPr>
            </w:pPr>
            <w:ins w:id="36179"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180" w:author="Diana Machado" w:date="2019-04-05T18:12:00Z"/>
                <w:rFonts w:ascii="Calibri" w:eastAsia="PMingLiU" w:hAnsi="Calibri" w:cs="Calibri"/>
                <w:color w:val="000000"/>
                <w:sz w:val="22"/>
                <w:szCs w:val="22"/>
                <w:lang w:val="en-PH" w:eastAsia="en-US"/>
              </w:rPr>
            </w:pPr>
            <w:ins w:id="36181" w:author="Diana Machado" w:date="2019-04-05T18:12:00Z">
              <w:r w:rsidRPr="00E02DB2">
                <w:rPr>
                  <w:rFonts w:ascii="Calibri" w:eastAsia="PMingLiU" w:hAnsi="Calibri" w:cs="Calibri"/>
                  <w:color w:val="000000"/>
                  <w:sz w:val="22"/>
                  <w:szCs w:val="22"/>
                  <w:lang w:val="en-PH" w:eastAsia="en-US"/>
                </w:rPr>
                <w:t>NA</w:t>
              </w:r>
            </w:ins>
          </w:p>
        </w:tc>
      </w:tr>
      <w:tr w:rsidR="004B7BAF" w:rsidRPr="00E02DB2" w:rsidTr="004B7BAF">
        <w:trPr>
          <w:trHeight w:val="286"/>
          <w:ins w:id="3618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18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8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8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8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8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8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9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9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19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1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94" w:author="Diana Machado" w:date="2019-04-05T18:12:00Z"/>
                <w:rFonts w:ascii="Calibri" w:eastAsia="PMingLiU" w:hAnsi="Calibri" w:cs="Calibri"/>
                <w:color w:val="000000"/>
                <w:sz w:val="22"/>
                <w:szCs w:val="22"/>
                <w:lang w:val="en-PH" w:eastAsia="en-US"/>
              </w:rPr>
            </w:pPr>
            <w:ins w:id="36195" w:author="Diana Machado" w:date="2019-04-05T18:12:00Z">
              <w:r w:rsidRPr="00E02DB2">
                <w:rPr>
                  <w:rFonts w:ascii="Calibri" w:eastAsia="PMingLiU" w:hAnsi="Calibri" w:cs="Calibri"/>
                  <w:color w:val="000000"/>
                  <w:sz w:val="22"/>
                  <w:szCs w:val="22"/>
                  <w:lang w:val="en-PH" w:eastAsia="en-US"/>
                </w:rPr>
                <w:t>Manat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196" w:author="Diana Machado" w:date="2019-04-05T18:12:00Z"/>
                <w:rFonts w:ascii="Calibri" w:eastAsia="PMingLiU" w:hAnsi="Calibri" w:cs="Calibri"/>
                <w:color w:val="000000"/>
                <w:sz w:val="22"/>
                <w:szCs w:val="22"/>
                <w:lang w:val="en-PH" w:eastAsia="en-US"/>
              </w:rPr>
            </w:pPr>
            <w:ins w:id="3619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198" w:author="Diana Machado" w:date="2019-04-05T18:12:00Z"/>
                <w:rFonts w:ascii="Calibri" w:eastAsia="PMingLiU" w:hAnsi="Calibri" w:cs="Calibri"/>
                <w:color w:val="000000"/>
                <w:sz w:val="22"/>
                <w:szCs w:val="22"/>
                <w:lang w:val="en-PH" w:eastAsia="en-US"/>
              </w:rPr>
            </w:pPr>
            <w:ins w:id="36199" w:author="Diana Machado" w:date="2019-04-05T18:12:00Z">
              <w:r w:rsidRPr="00E02DB2">
                <w:rPr>
                  <w:rFonts w:ascii="Calibri" w:eastAsia="PMingLiU" w:hAnsi="Calibri" w:cs="Calibri"/>
                  <w:color w:val="000000"/>
                  <w:sz w:val="22"/>
                  <w:szCs w:val="22"/>
                  <w:lang w:val="en-PH" w:eastAsia="en-US"/>
                </w:rPr>
                <w:t>2.40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00" w:author="Diana Machado" w:date="2019-04-05T18:12:00Z"/>
                <w:rFonts w:ascii="Calibri" w:eastAsia="PMingLiU" w:hAnsi="Calibri" w:cs="Calibri"/>
                <w:color w:val="000000"/>
                <w:sz w:val="22"/>
                <w:szCs w:val="22"/>
                <w:lang w:val="en-PH" w:eastAsia="en-US"/>
              </w:rPr>
            </w:pPr>
            <w:ins w:id="36201" w:author="Diana Machado" w:date="2019-04-05T18:12:00Z">
              <w:r w:rsidRPr="00E02DB2">
                <w:rPr>
                  <w:rFonts w:ascii="Calibri" w:eastAsia="PMingLiU" w:hAnsi="Calibri" w:cs="Calibri"/>
                  <w:color w:val="000000"/>
                  <w:sz w:val="22"/>
                  <w:szCs w:val="22"/>
                  <w:lang w:val="en-PH" w:eastAsia="en-US"/>
                </w:rPr>
                <w:t>1.884</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202" w:author="Diana Machado" w:date="2019-04-05T18:12:00Z"/>
                <w:rFonts w:ascii="Calibri" w:eastAsia="PMingLiU" w:hAnsi="Calibri" w:cs="Calibri"/>
                <w:color w:val="000000"/>
                <w:sz w:val="22"/>
                <w:szCs w:val="22"/>
                <w:lang w:val="en-PH" w:eastAsia="en-US"/>
              </w:rPr>
            </w:pPr>
            <w:ins w:id="36203" w:author="Diana Machado" w:date="2019-04-05T18:12:00Z">
              <w:r w:rsidRPr="00E02DB2">
                <w:rPr>
                  <w:rFonts w:ascii="Calibri" w:eastAsia="PMingLiU" w:hAnsi="Calibri" w:cs="Calibri"/>
                  <w:color w:val="000000"/>
                  <w:sz w:val="22"/>
                  <w:szCs w:val="22"/>
                  <w:lang w:val="en-PH" w:eastAsia="en-US"/>
                </w:rPr>
                <w:t>1.92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04" w:author="Diana Machado" w:date="2019-04-05T18:12:00Z"/>
                <w:rFonts w:ascii="Calibri" w:eastAsia="PMingLiU" w:hAnsi="Calibri" w:cs="Calibri"/>
                <w:color w:val="000000"/>
                <w:sz w:val="22"/>
                <w:szCs w:val="22"/>
                <w:lang w:val="en-PH" w:eastAsia="en-US"/>
              </w:rPr>
            </w:pPr>
            <w:ins w:id="36205" w:author="Diana Machado" w:date="2019-04-05T18:12:00Z">
              <w:r w:rsidRPr="00E02DB2">
                <w:rPr>
                  <w:rFonts w:ascii="Calibri" w:eastAsia="PMingLiU" w:hAnsi="Calibri" w:cs="Calibri"/>
                  <w:color w:val="000000"/>
                  <w:sz w:val="22"/>
                  <w:szCs w:val="22"/>
                  <w:lang w:val="en-PH" w:eastAsia="en-US"/>
                </w:rPr>
                <w:t>0.3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06" w:author="Diana Machado" w:date="2019-04-05T18:12:00Z"/>
                <w:rFonts w:ascii="Calibri" w:eastAsia="PMingLiU" w:hAnsi="Calibri" w:cs="Calibri"/>
                <w:color w:val="000000"/>
                <w:sz w:val="22"/>
                <w:szCs w:val="22"/>
                <w:lang w:val="en-PH" w:eastAsia="en-US"/>
              </w:rPr>
            </w:pPr>
            <w:ins w:id="36207" w:author="Diana Machado" w:date="2019-04-05T18:12:00Z">
              <w:r w:rsidRPr="00E02DB2">
                <w:rPr>
                  <w:rFonts w:ascii="Calibri" w:eastAsia="PMingLiU" w:hAnsi="Calibri" w:cs="Calibri"/>
                  <w:color w:val="000000"/>
                  <w:sz w:val="22"/>
                  <w:szCs w:val="22"/>
                  <w:lang w:val="en-PH" w:eastAsia="en-US"/>
                </w:rPr>
                <w:t>0.31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208" w:author="Diana Machado" w:date="2019-04-05T18:12:00Z"/>
                <w:rFonts w:ascii="Calibri" w:eastAsia="PMingLiU" w:hAnsi="Calibri" w:cs="Calibri"/>
                <w:color w:val="000000"/>
                <w:sz w:val="22"/>
                <w:szCs w:val="22"/>
                <w:lang w:val="en-PH" w:eastAsia="en-US"/>
              </w:rPr>
            </w:pPr>
            <w:ins w:id="36209" w:author="Diana Machado" w:date="2019-04-05T18:12:00Z">
              <w:r w:rsidRPr="00E02DB2">
                <w:rPr>
                  <w:rFonts w:ascii="Calibri" w:eastAsia="PMingLiU" w:hAnsi="Calibri" w:cs="Calibri"/>
                  <w:color w:val="000000"/>
                  <w:sz w:val="22"/>
                  <w:szCs w:val="22"/>
                  <w:lang w:val="en-PH" w:eastAsia="en-US"/>
                </w:rPr>
                <w:t>0.488</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210" w:author="Diana Machado" w:date="2019-04-05T18:12:00Z"/>
                <w:rFonts w:ascii="Calibri" w:eastAsia="PMingLiU" w:hAnsi="Calibri" w:cs="Calibri"/>
                <w:color w:val="000000"/>
                <w:sz w:val="22"/>
                <w:szCs w:val="22"/>
                <w:lang w:val="en-PH" w:eastAsia="en-US"/>
              </w:rPr>
            </w:pPr>
            <w:ins w:id="36211" w:author="Diana Machado" w:date="2019-04-05T18:12:00Z">
              <w:r w:rsidRPr="00E02DB2">
                <w:rPr>
                  <w:rFonts w:ascii="Calibri" w:eastAsia="PMingLiU" w:hAnsi="Calibri" w:cs="Calibri"/>
                  <w:color w:val="000000"/>
                  <w:sz w:val="22"/>
                  <w:szCs w:val="22"/>
                  <w:lang w:val="en-PH" w:eastAsia="en-US"/>
                </w:rPr>
                <w:t>0.50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12" w:author="Diana Machado" w:date="2019-04-05T18:12:00Z"/>
                <w:rFonts w:ascii="Calibri" w:eastAsia="PMingLiU" w:hAnsi="Calibri" w:cs="Calibri"/>
                <w:color w:val="000000"/>
                <w:sz w:val="22"/>
                <w:szCs w:val="22"/>
                <w:lang w:val="en-PH" w:eastAsia="en-US"/>
              </w:rPr>
            </w:pPr>
            <w:ins w:id="36213" w:author="Diana Machado" w:date="2019-04-05T18:12:00Z">
              <w:r w:rsidRPr="00E02DB2">
                <w:rPr>
                  <w:rFonts w:ascii="Calibri" w:eastAsia="PMingLiU" w:hAnsi="Calibri" w:cs="Calibri"/>
                  <w:color w:val="000000"/>
                  <w:sz w:val="22"/>
                  <w:szCs w:val="22"/>
                  <w:lang w:val="en-PH" w:eastAsia="en-US"/>
                </w:rPr>
                <w:t>4.228</w:t>
              </w:r>
            </w:ins>
          </w:p>
        </w:tc>
      </w:tr>
      <w:tr w:rsidR="004B7BAF" w:rsidRPr="00E02DB2" w:rsidTr="004B7BAF">
        <w:trPr>
          <w:trHeight w:val="286"/>
          <w:ins w:id="3621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2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16" w:author="Diana Machado" w:date="2019-04-05T18:12:00Z"/>
                <w:rFonts w:ascii="Calibri" w:eastAsia="PMingLiU" w:hAnsi="Calibri" w:cs="Calibri"/>
                <w:color w:val="000000"/>
                <w:sz w:val="22"/>
                <w:szCs w:val="22"/>
                <w:lang w:val="en-PH" w:eastAsia="en-US"/>
              </w:rPr>
            </w:pPr>
            <w:ins w:id="3621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18" w:author="Diana Machado" w:date="2019-04-05T18:12:00Z"/>
                <w:rFonts w:ascii="Calibri" w:eastAsia="PMingLiU" w:hAnsi="Calibri" w:cs="Calibri"/>
                <w:color w:val="000000"/>
                <w:sz w:val="22"/>
                <w:szCs w:val="22"/>
                <w:lang w:val="en-PH" w:eastAsia="en-US"/>
              </w:rPr>
            </w:pPr>
            <w:ins w:id="36219" w:author="Diana Machado" w:date="2019-04-05T18:12:00Z">
              <w:r w:rsidRPr="00E02DB2">
                <w:rPr>
                  <w:rFonts w:ascii="Calibri" w:eastAsia="PMingLiU" w:hAnsi="Calibri" w:cs="Calibri"/>
                  <w:color w:val="000000"/>
                  <w:sz w:val="22"/>
                  <w:szCs w:val="22"/>
                  <w:lang w:val="en-PH" w:eastAsia="en-US"/>
                </w:rPr>
                <w:t>3.37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20" w:author="Diana Machado" w:date="2019-04-05T18:12:00Z"/>
                <w:rFonts w:ascii="Calibri" w:eastAsia="PMingLiU" w:hAnsi="Calibri" w:cs="Calibri"/>
                <w:color w:val="000000"/>
                <w:sz w:val="22"/>
                <w:szCs w:val="22"/>
                <w:lang w:val="en-PH" w:eastAsia="en-US"/>
              </w:rPr>
            </w:pPr>
            <w:ins w:id="36221" w:author="Diana Machado" w:date="2019-04-05T18:12:00Z">
              <w:r w:rsidRPr="00E02DB2">
                <w:rPr>
                  <w:rFonts w:ascii="Calibri" w:eastAsia="PMingLiU" w:hAnsi="Calibri" w:cs="Calibri"/>
                  <w:color w:val="000000"/>
                  <w:sz w:val="22"/>
                  <w:szCs w:val="22"/>
                  <w:lang w:val="en-PH" w:eastAsia="en-US"/>
                </w:rPr>
                <w:t>2.86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22" w:author="Diana Machado" w:date="2019-04-05T18:12:00Z"/>
                <w:rFonts w:ascii="Calibri" w:eastAsia="PMingLiU" w:hAnsi="Calibri" w:cs="Calibri"/>
                <w:color w:val="000000"/>
                <w:sz w:val="22"/>
                <w:szCs w:val="22"/>
                <w:lang w:val="en-PH" w:eastAsia="en-US"/>
              </w:rPr>
            </w:pPr>
            <w:ins w:id="36223" w:author="Diana Machado" w:date="2019-04-05T18:12:00Z">
              <w:r w:rsidRPr="00E02DB2">
                <w:rPr>
                  <w:rFonts w:ascii="Calibri" w:eastAsia="PMingLiU" w:hAnsi="Calibri" w:cs="Calibri"/>
                  <w:color w:val="000000"/>
                  <w:sz w:val="22"/>
                  <w:szCs w:val="22"/>
                  <w:lang w:val="en-PH" w:eastAsia="en-US"/>
                </w:rPr>
                <w:t>12.55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24" w:author="Diana Machado" w:date="2019-04-05T18:12:00Z"/>
                <w:rFonts w:ascii="Calibri" w:eastAsia="PMingLiU" w:hAnsi="Calibri" w:cs="Calibri"/>
                <w:color w:val="000000"/>
                <w:sz w:val="22"/>
                <w:szCs w:val="22"/>
                <w:lang w:val="en-PH" w:eastAsia="en-US"/>
              </w:rPr>
            </w:pPr>
            <w:ins w:id="36225" w:author="Diana Machado" w:date="2019-04-05T18:12:00Z">
              <w:r w:rsidRPr="00E02DB2">
                <w:rPr>
                  <w:rFonts w:ascii="Calibri" w:eastAsia="PMingLiU" w:hAnsi="Calibri" w:cs="Calibri"/>
                  <w:color w:val="000000"/>
                  <w:sz w:val="22"/>
                  <w:szCs w:val="22"/>
                  <w:lang w:val="en-PH" w:eastAsia="en-US"/>
                </w:rPr>
                <w:t>0.5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26" w:author="Diana Machado" w:date="2019-04-05T18:12:00Z"/>
                <w:rFonts w:ascii="Calibri" w:eastAsia="PMingLiU" w:hAnsi="Calibri" w:cs="Calibri"/>
                <w:color w:val="000000"/>
                <w:sz w:val="22"/>
                <w:szCs w:val="22"/>
                <w:lang w:val="en-PH" w:eastAsia="en-US"/>
              </w:rPr>
            </w:pPr>
            <w:ins w:id="36227" w:author="Diana Machado" w:date="2019-04-05T18:12:00Z">
              <w:r w:rsidRPr="00E02DB2">
                <w:rPr>
                  <w:rFonts w:ascii="Calibri" w:eastAsia="PMingLiU" w:hAnsi="Calibri" w:cs="Calibri"/>
                  <w:color w:val="000000"/>
                  <w:sz w:val="22"/>
                  <w:szCs w:val="22"/>
                  <w:lang w:val="en-PH" w:eastAsia="en-US"/>
                </w:rPr>
                <w:t>0.50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228" w:author="Diana Machado" w:date="2019-04-05T18:12:00Z"/>
                <w:rFonts w:ascii="Calibri" w:eastAsia="PMingLiU" w:hAnsi="Calibri" w:cs="Calibri"/>
                <w:color w:val="000000"/>
                <w:sz w:val="22"/>
                <w:szCs w:val="22"/>
                <w:lang w:val="en-PH" w:eastAsia="en-US"/>
              </w:rPr>
            </w:pPr>
            <w:ins w:id="36229" w:author="Diana Machado" w:date="2019-04-05T18:12:00Z">
              <w:r w:rsidRPr="00E02DB2">
                <w:rPr>
                  <w:rFonts w:ascii="Calibri" w:eastAsia="PMingLiU" w:hAnsi="Calibri" w:cs="Calibri"/>
                  <w:color w:val="000000"/>
                  <w:sz w:val="22"/>
                  <w:szCs w:val="22"/>
                  <w:lang w:val="en-PH" w:eastAsia="en-US"/>
                </w:rPr>
                <w:t>1.06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230" w:author="Diana Machado" w:date="2019-04-05T18:12:00Z"/>
                <w:rFonts w:ascii="Calibri" w:eastAsia="PMingLiU" w:hAnsi="Calibri" w:cs="Calibri"/>
                <w:color w:val="000000"/>
                <w:sz w:val="22"/>
                <w:szCs w:val="22"/>
                <w:lang w:val="en-PH" w:eastAsia="en-US"/>
              </w:rPr>
            </w:pPr>
            <w:ins w:id="36231" w:author="Diana Machado" w:date="2019-04-05T18:12:00Z">
              <w:r w:rsidRPr="00E02DB2">
                <w:rPr>
                  <w:rFonts w:ascii="Calibri" w:eastAsia="PMingLiU" w:hAnsi="Calibri" w:cs="Calibri"/>
                  <w:color w:val="000000"/>
                  <w:sz w:val="22"/>
                  <w:szCs w:val="22"/>
                  <w:lang w:val="en-PH" w:eastAsia="en-US"/>
                </w:rPr>
                <w:t>1.1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32" w:author="Diana Machado" w:date="2019-04-05T18:12:00Z"/>
                <w:rFonts w:ascii="Calibri" w:eastAsia="PMingLiU" w:hAnsi="Calibri" w:cs="Calibri"/>
                <w:color w:val="000000"/>
                <w:sz w:val="22"/>
                <w:szCs w:val="22"/>
                <w:lang w:val="en-PH" w:eastAsia="en-US"/>
              </w:rPr>
            </w:pPr>
            <w:ins w:id="36233" w:author="Diana Machado" w:date="2019-04-05T18:12:00Z">
              <w:r w:rsidRPr="00E02DB2">
                <w:rPr>
                  <w:rFonts w:ascii="Calibri" w:eastAsia="PMingLiU" w:hAnsi="Calibri" w:cs="Calibri"/>
                  <w:color w:val="000000"/>
                  <w:sz w:val="22"/>
                  <w:szCs w:val="22"/>
                  <w:lang w:val="en-PH" w:eastAsia="en-US"/>
                </w:rPr>
                <w:t>7.263</w:t>
              </w:r>
            </w:ins>
          </w:p>
        </w:tc>
      </w:tr>
      <w:tr w:rsidR="004B7BAF" w:rsidRPr="00E02DB2" w:rsidTr="004B7BAF">
        <w:trPr>
          <w:trHeight w:val="286"/>
          <w:ins w:id="3623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2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36" w:author="Diana Machado" w:date="2019-04-05T18:12:00Z"/>
                <w:rFonts w:ascii="Calibri" w:eastAsia="PMingLiU" w:hAnsi="Calibri" w:cs="Calibri"/>
                <w:color w:val="000000"/>
                <w:sz w:val="22"/>
                <w:szCs w:val="22"/>
                <w:lang w:val="en-PH" w:eastAsia="en-US"/>
              </w:rPr>
            </w:pPr>
            <w:ins w:id="3623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38" w:author="Diana Machado" w:date="2019-04-05T18:12:00Z"/>
                <w:rFonts w:ascii="Calibri" w:eastAsia="PMingLiU" w:hAnsi="Calibri" w:cs="Calibri"/>
                <w:color w:val="000000"/>
                <w:sz w:val="22"/>
                <w:szCs w:val="22"/>
                <w:lang w:val="en-PH" w:eastAsia="en-US"/>
              </w:rPr>
            </w:pPr>
            <w:ins w:id="36239" w:author="Diana Machado" w:date="2019-04-05T18:12:00Z">
              <w:r w:rsidRPr="00E02DB2">
                <w:rPr>
                  <w:rFonts w:ascii="Calibri" w:eastAsia="PMingLiU" w:hAnsi="Calibri" w:cs="Calibri"/>
                  <w:color w:val="000000"/>
                  <w:sz w:val="22"/>
                  <w:szCs w:val="22"/>
                  <w:lang w:val="en-PH" w:eastAsia="en-US"/>
                </w:rPr>
                <w:t>6.91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0" w:author="Diana Machado" w:date="2019-04-05T18:12:00Z"/>
                <w:rFonts w:ascii="Calibri" w:eastAsia="PMingLiU" w:hAnsi="Calibri" w:cs="Calibri"/>
                <w:color w:val="000000"/>
                <w:sz w:val="22"/>
                <w:szCs w:val="22"/>
                <w:lang w:val="en-PH" w:eastAsia="en-US"/>
              </w:rPr>
            </w:pPr>
            <w:ins w:id="36241" w:author="Diana Machado" w:date="2019-04-05T18:12:00Z">
              <w:r w:rsidRPr="00E02DB2">
                <w:rPr>
                  <w:rFonts w:ascii="Calibri" w:eastAsia="PMingLiU" w:hAnsi="Calibri" w:cs="Calibri"/>
                  <w:color w:val="000000"/>
                  <w:sz w:val="22"/>
                  <w:szCs w:val="22"/>
                  <w:lang w:val="en-PH" w:eastAsia="en-US"/>
                </w:rPr>
                <w:t>5.34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2" w:author="Diana Machado" w:date="2019-04-05T18:12:00Z"/>
                <w:rFonts w:ascii="Calibri" w:eastAsia="PMingLiU" w:hAnsi="Calibri" w:cs="Calibri"/>
                <w:color w:val="000000"/>
                <w:sz w:val="22"/>
                <w:szCs w:val="22"/>
                <w:lang w:val="en-PH" w:eastAsia="en-US"/>
              </w:rPr>
            </w:pPr>
            <w:ins w:id="36243" w:author="Diana Machado" w:date="2019-04-05T18:12:00Z">
              <w:r w:rsidRPr="00E02DB2">
                <w:rPr>
                  <w:rFonts w:ascii="Calibri" w:eastAsia="PMingLiU" w:hAnsi="Calibri" w:cs="Calibri"/>
                  <w:color w:val="000000"/>
                  <w:sz w:val="22"/>
                  <w:szCs w:val="22"/>
                  <w:lang w:val="en-PH" w:eastAsia="en-US"/>
                </w:rPr>
                <w:t>32.07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4" w:author="Diana Machado" w:date="2019-04-05T18:12:00Z"/>
                <w:rFonts w:ascii="Calibri" w:eastAsia="PMingLiU" w:hAnsi="Calibri" w:cs="Calibri"/>
                <w:color w:val="000000"/>
                <w:sz w:val="22"/>
                <w:szCs w:val="22"/>
                <w:lang w:val="en-PH" w:eastAsia="en-US"/>
              </w:rPr>
            </w:pPr>
            <w:ins w:id="36245" w:author="Diana Machado" w:date="2019-04-05T18:12:00Z">
              <w:r w:rsidRPr="00E02DB2">
                <w:rPr>
                  <w:rFonts w:ascii="Calibri" w:eastAsia="PMingLiU" w:hAnsi="Calibri" w:cs="Calibri"/>
                  <w:color w:val="000000"/>
                  <w:sz w:val="22"/>
                  <w:szCs w:val="22"/>
                  <w:lang w:val="en-PH" w:eastAsia="en-US"/>
                </w:rPr>
                <w:t>1.3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6" w:author="Diana Machado" w:date="2019-04-05T18:12:00Z"/>
                <w:rFonts w:ascii="Calibri" w:eastAsia="PMingLiU" w:hAnsi="Calibri" w:cs="Calibri"/>
                <w:color w:val="000000"/>
                <w:sz w:val="22"/>
                <w:szCs w:val="22"/>
                <w:lang w:val="en-PH" w:eastAsia="en-US"/>
              </w:rPr>
            </w:pPr>
            <w:ins w:id="36247" w:author="Diana Machado" w:date="2019-04-05T18:12:00Z">
              <w:r w:rsidRPr="00E02DB2">
                <w:rPr>
                  <w:rFonts w:ascii="Calibri" w:eastAsia="PMingLiU" w:hAnsi="Calibri" w:cs="Calibri"/>
                  <w:color w:val="000000"/>
                  <w:sz w:val="22"/>
                  <w:szCs w:val="22"/>
                  <w:lang w:val="en-PH" w:eastAsia="en-US"/>
                </w:rPr>
                <w:t>1.18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48" w:author="Diana Machado" w:date="2019-04-05T18:12:00Z"/>
                <w:rFonts w:ascii="Calibri" w:eastAsia="PMingLiU" w:hAnsi="Calibri" w:cs="Calibri"/>
                <w:color w:val="000000"/>
                <w:sz w:val="22"/>
                <w:szCs w:val="22"/>
                <w:lang w:val="en-PH" w:eastAsia="en-US"/>
              </w:rPr>
            </w:pPr>
            <w:ins w:id="36249" w:author="Diana Machado" w:date="2019-04-05T18:12:00Z">
              <w:r w:rsidRPr="00E02DB2">
                <w:rPr>
                  <w:rFonts w:ascii="Calibri" w:eastAsia="PMingLiU" w:hAnsi="Calibri" w:cs="Calibri"/>
                  <w:color w:val="000000"/>
                  <w:sz w:val="22"/>
                  <w:szCs w:val="22"/>
                  <w:lang w:val="en-PH" w:eastAsia="en-US"/>
                </w:rPr>
                <w:t>2.09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50" w:author="Diana Machado" w:date="2019-04-05T18:12:00Z"/>
                <w:rFonts w:ascii="Calibri" w:eastAsia="PMingLiU" w:hAnsi="Calibri" w:cs="Calibri"/>
                <w:color w:val="000000"/>
                <w:sz w:val="22"/>
                <w:szCs w:val="22"/>
                <w:lang w:val="en-PH" w:eastAsia="en-US"/>
              </w:rPr>
            </w:pPr>
            <w:ins w:id="36251" w:author="Diana Machado" w:date="2019-04-05T18:12:00Z">
              <w:r w:rsidRPr="00E02DB2">
                <w:rPr>
                  <w:rFonts w:ascii="Calibri" w:eastAsia="PMingLiU" w:hAnsi="Calibri" w:cs="Calibri"/>
                  <w:color w:val="000000"/>
                  <w:sz w:val="22"/>
                  <w:szCs w:val="22"/>
                  <w:lang w:val="en-PH" w:eastAsia="en-US"/>
                </w:rPr>
                <w:t>1.6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52" w:author="Diana Machado" w:date="2019-04-05T18:12:00Z"/>
                <w:rFonts w:ascii="Calibri" w:eastAsia="PMingLiU" w:hAnsi="Calibri" w:cs="Calibri"/>
                <w:color w:val="000000"/>
                <w:sz w:val="22"/>
                <w:szCs w:val="22"/>
                <w:lang w:val="en-PH" w:eastAsia="en-US"/>
              </w:rPr>
            </w:pPr>
            <w:ins w:id="36253" w:author="Diana Machado" w:date="2019-04-05T18:12:00Z">
              <w:r w:rsidRPr="00E02DB2">
                <w:rPr>
                  <w:rFonts w:ascii="Calibri" w:eastAsia="PMingLiU" w:hAnsi="Calibri" w:cs="Calibri"/>
                  <w:color w:val="000000"/>
                  <w:sz w:val="22"/>
                  <w:szCs w:val="22"/>
                  <w:lang w:val="en-PH" w:eastAsia="en-US"/>
                </w:rPr>
                <w:t>10.271</w:t>
              </w:r>
            </w:ins>
          </w:p>
        </w:tc>
      </w:tr>
      <w:tr w:rsidR="004B7BAF" w:rsidRPr="00E02DB2" w:rsidTr="004B7BAF">
        <w:trPr>
          <w:trHeight w:val="286"/>
          <w:ins w:id="3625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2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25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5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5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5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6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6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6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6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26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2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66" w:author="Diana Machado" w:date="2019-04-05T18:12:00Z"/>
                <w:rFonts w:ascii="Calibri" w:eastAsia="PMingLiU" w:hAnsi="Calibri" w:cs="Calibri"/>
                <w:color w:val="000000"/>
                <w:sz w:val="22"/>
                <w:szCs w:val="22"/>
                <w:lang w:val="en-PH" w:eastAsia="en-US"/>
              </w:rPr>
            </w:pPr>
            <w:ins w:id="36267" w:author="Diana Machado" w:date="2019-04-05T18:12:00Z">
              <w:r w:rsidRPr="00E02DB2">
                <w:rPr>
                  <w:rFonts w:ascii="Calibri" w:eastAsia="PMingLiU" w:hAnsi="Calibri" w:cs="Calibri"/>
                  <w:color w:val="000000"/>
                  <w:sz w:val="22"/>
                  <w:szCs w:val="22"/>
                  <w:lang w:val="en-PH" w:eastAsia="en-US"/>
                </w:rPr>
                <w:t>Mari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68" w:author="Diana Machado" w:date="2019-04-05T18:12:00Z"/>
                <w:rFonts w:ascii="Calibri" w:eastAsia="PMingLiU" w:hAnsi="Calibri" w:cs="Calibri"/>
                <w:color w:val="000000"/>
                <w:sz w:val="22"/>
                <w:szCs w:val="22"/>
                <w:lang w:val="en-PH" w:eastAsia="en-US"/>
              </w:rPr>
            </w:pPr>
            <w:ins w:id="3626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70" w:author="Diana Machado" w:date="2019-04-05T18:12:00Z"/>
                <w:rFonts w:ascii="Calibri" w:eastAsia="PMingLiU" w:hAnsi="Calibri" w:cs="Calibri"/>
                <w:color w:val="000000"/>
                <w:sz w:val="22"/>
                <w:szCs w:val="22"/>
                <w:lang w:val="en-PH" w:eastAsia="en-US"/>
              </w:rPr>
            </w:pPr>
            <w:ins w:id="36271" w:author="Diana Machado" w:date="2019-04-05T18:12:00Z">
              <w:r w:rsidRPr="00E02DB2">
                <w:rPr>
                  <w:rFonts w:ascii="Calibri" w:eastAsia="PMingLiU" w:hAnsi="Calibri" w:cs="Calibri"/>
                  <w:color w:val="000000"/>
                  <w:sz w:val="22"/>
                  <w:szCs w:val="22"/>
                  <w:lang w:val="en-PH" w:eastAsia="en-US"/>
                </w:rPr>
                <w:t>1.15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72" w:author="Diana Machado" w:date="2019-04-05T18:12:00Z"/>
                <w:rFonts w:ascii="Calibri" w:eastAsia="PMingLiU" w:hAnsi="Calibri" w:cs="Calibri"/>
                <w:color w:val="000000"/>
                <w:sz w:val="22"/>
                <w:szCs w:val="22"/>
                <w:lang w:val="en-PH" w:eastAsia="en-US"/>
              </w:rPr>
            </w:pPr>
            <w:ins w:id="36273" w:author="Diana Machado" w:date="2019-04-05T18:12:00Z">
              <w:r w:rsidRPr="00E02DB2">
                <w:rPr>
                  <w:rFonts w:ascii="Calibri" w:eastAsia="PMingLiU" w:hAnsi="Calibri" w:cs="Calibri"/>
                  <w:color w:val="000000"/>
                  <w:sz w:val="22"/>
                  <w:szCs w:val="22"/>
                  <w:lang w:val="en-PH" w:eastAsia="en-US"/>
                </w:rPr>
                <w:t>1.08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74" w:author="Diana Machado" w:date="2019-04-05T18:12:00Z"/>
                <w:rFonts w:ascii="Calibri" w:eastAsia="PMingLiU" w:hAnsi="Calibri" w:cs="Calibri"/>
                <w:color w:val="000000"/>
                <w:sz w:val="22"/>
                <w:szCs w:val="22"/>
                <w:lang w:val="en-PH" w:eastAsia="en-US"/>
              </w:rPr>
            </w:pPr>
            <w:ins w:id="36275" w:author="Diana Machado" w:date="2019-04-05T18:12:00Z">
              <w:r w:rsidRPr="00E02DB2">
                <w:rPr>
                  <w:rFonts w:ascii="Calibri" w:eastAsia="PMingLiU" w:hAnsi="Calibri" w:cs="Calibri"/>
                  <w:color w:val="000000"/>
                  <w:sz w:val="22"/>
                  <w:szCs w:val="22"/>
                  <w:lang w:val="en-PH" w:eastAsia="en-US"/>
                </w:rPr>
                <w:t>1.1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76" w:author="Diana Machado" w:date="2019-04-05T18:12:00Z"/>
                <w:rFonts w:ascii="Calibri" w:eastAsia="PMingLiU" w:hAnsi="Calibri" w:cs="Calibri"/>
                <w:color w:val="000000"/>
                <w:sz w:val="22"/>
                <w:szCs w:val="22"/>
                <w:lang w:val="en-PH" w:eastAsia="en-US"/>
              </w:rPr>
            </w:pPr>
            <w:ins w:id="36277" w:author="Diana Machado" w:date="2019-04-05T18:12:00Z">
              <w:r w:rsidRPr="00E02DB2">
                <w:rPr>
                  <w:rFonts w:ascii="Calibri" w:eastAsia="PMingLiU" w:hAnsi="Calibri" w:cs="Calibri"/>
                  <w:color w:val="000000"/>
                  <w:sz w:val="22"/>
                  <w:szCs w:val="22"/>
                  <w:lang w:val="en-PH" w:eastAsia="en-US"/>
                </w:rPr>
                <w:t>0.1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78" w:author="Diana Machado" w:date="2019-04-05T18:12:00Z"/>
                <w:rFonts w:ascii="Calibri" w:eastAsia="PMingLiU" w:hAnsi="Calibri" w:cs="Calibri"/>
                <w:color w:val="000000"/>
                <w:sz w:val="22"/>
                <w:szCs w:val="22"/>
                <w:lang w:val="en-PH" w:eastAsia="en-US"/>
              </w:rPr>
            </w:pPr>
            <w:ins w:id="36279" w:author="Diana Machado" w:date="2019-04-05T18:12:00Z">
              <w:r w:rsidRPr="00E02DB2">
                <w:rPr>
                  <w:rFonts w:ascii="Calibri" w:eastAsia="PMingLiU" w:hAnsi="Calibri" w:cs="Calibri"/>
                  <w:color w:val="000000"/>
                  <w:sz w:val="22"/>
                  <w:szCs w:val="22"/>
                  <w:lang w:val="en-PH" w:eastAsia="en-US"/>
                </w:rPr>
                <w:t>0.17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280" w:author="Diana Machado" w:date="2019-04-05T18:12:00Z"/>
                <w:rFonts w:ascii="Calibri" w:eastAsia="PMingLiU" w:hAnsi="Calibri" w:cs="Calibri"/>
                <w:color w:val="000000"/>
                <w:sz w:val="22"/>
                <w:szCs w:val="22"/>
                <w:lang w:val="en-PH" w:eastAsia="en-US"/>
              </w:rPr>
            </w:pPr>
            <w:ins w:id="36281" w:author="Diana Machado" w:date="2019-04-05T18:12:00Z">
              <w:r w:rsidRPr="00E02DB2">
                <w:rPr>
                  <w:rFonts w:ascii="Calibri" w:eastAsia="PMingLiU" w:hAnsi="Calibri" w:cs="Calibri"/>
                  <w:color w:val="000000"/>
                  <w:sz w:val="22"/>
                  <w:szCs w:val="22"/>
                  <w:lang w:val="en-PH" w:eastAsia="en-US"/>
                </w:rPr>
                <w:t>0.26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282" w:author="Diana Machado" w:date="2019-04-05T18:12:00Z"/>
                <w:rFonts w:ascii="Calibri" w:eastAsia="PMingLiU" w:hAnsi="Calibri" w:cs="Calibri"/>
                <w:color w:val="000000"/>
                <w:sz w:val="22"/>
                <w:szCs w:val="22"/>
                <w:lang w:val="en-PH" w:eastAsia="en-US"/>
              </w:rPr>
            </w:pPr>
            <w:ins w:id="36283" w:author="Diana Machado" w:date="2019-04-05T18:12:00Z">
              <w:r w:rsidRPr="00E02DB2">
                <w:rPr>
                  <w:rFonts w:ascii="Calibri" w:eastAsia="PMingLiU" w:hAnsi="Calibri" w:cs="Calibri"/>
                  <w:color w:val="000000"/>
                  <w:sz w:val="22"/>
                  <w:szCs w:val="22"/>
                  <w:lang w:val="en-PH" w:eastAsia="en-US"/>
                </w:rPr>
                <w:t>0.27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84" w:author="Diana Machado" w:date="2019-04-05T18:12:00Z"/>
                <w:rFonts w:ascii="Calibri" w:eastAsia="PMingLiU" w:hAnsi="Calibri" w:cs="Calibri"/>
                <w:color w:val="000000"/>
                <w:sz w:val="22"/>
                <w:szCs w:val="22"/>
                <w:lang w:val="en-PH" w:eastAsia="en-US"/>
              </w:rPr>
            </w:pPr>
            <w:ins w:id="36285" w:author="Diana Machado" w:date="2019-04-05T18:12:00Z">
              <w:r w:rsidRPr="00E02DB2">
                <w:rPr>
                  <w:rFonts w:ascii="Calibri" w:eastAsia="PMingLiU" w:hAnsi="Calibri" w:cs="Calibri"/>
                  <w:color w:val="000000"/>
                  <w:sz w:val="22"/>
                  <w:szCs w:val="22"/>
                  <w:lang w:val="en-PH" w:eastAsia="en-US"/>
                </w:rPr>
                <w:t>2.455</w:t>
              </w:r>
            </w:ins>
          </w:p>
        </w:tc>
      </w:tr>
      <w:tr w:rsidR="004B7BAF" w:rsidRPr="00E02DB2" w:rsidTr="004B7BAF">
        <w:trPr>
          <w:trHeight w:val="286"/>
          <w:ins w:id="3628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2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288" w:author="Diana Machado" w:date="2019-04-05T18:12:00Z"/>
                <w:rFonts w:ascii="Calibri" w:eastAsia="PMingLiU" w:hAnsi="Calibri" w:cs="Calibri"/>
                <w:color w:val="000000"/>
                <w:sz w:val="22"/>
                <w:szCs w:val="22"/>
                <w:lang w:val="en-PH" w:eastAsia="en-US"/>
              </w:rPr>
            </w:pPr>
            <w:ins w:id="3628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0" w:author="Diana Machado" w:date="2019-04-05T18:12:00Z"/>
                <w:rFonts w:ascii="Calibri" w:eastAsia="PMingLiU" w:hAnsi="Calibri" w:cs="Calibri"/>
                <w:color w:val="000000"/>
                <w:sz w:val="22"/>
                <w:szCs w:val="22"/>
                <w:lang w:val="en-PH" w:eastAsia="en-US"/>
              </w:rPr>
            </w:pPr>
            <w:ins w:id="36291" w:author="Diana Machado" w:date="2019-04-05T18:12:00Z">
              <w:r w:rsidRPr="00E02DB2">
                <w:rPr>
                  <w:rFonts w:ascii="Calibri" w:eastAsia="PMingLiU" w:hAnsi="Calibri" w:cs="Calibri"/>
                  <w:color w:val="000000"/>
                  <w:sz w:val="22"/>
                  <w:szCs w:val="22"/>
                  <w:lang w:val="en-PH" w:eastAsia="en-US"/>
                </w:rPr>
                <w:t>1.48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2" w:author="Diana Machado" w:date="2019-04-05T18:12:00Z"/>
                <w:rFonts w:ascii="Calibri" w:eastAsia="PMingLiU" w:hAnsi="Calibri" w:cs="Calibri"/>
                <w:color w:val="000000"/>
                <w:sz w:val="22"/>
                <w:szCs w:val="22"/>
                <w:lang w:val="en-PH" w:eastAsia="en-US"/>
              </w:rPr>
            </w:pPr>
            <w:ins w:id="36293" w:author="Diana Machado" w:date="2019-04-05T18:12:00Z">
              <w:r w:rsidRPr="00E02DB2">
                <w:rPr>
                  <w:rFonts w:ascii="Calibri" w:eastAsia="PMingLiU" w:hAnsi="Calibri" w:cs="Calibri"/>
                  <w:color w:val="000000"/>
                  <w:sz w:val="22"/>
                  <w:szCs w:val="22"/>
                  <w:lang w:val="en-PH" w:eastAsia="en-US"/>
                </w:rPr>
                <w:t>1.42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4" w:author="Diana Machado" w:date="2019-04-05T18:12:00Z"/>
                <w:rFonts w:ascii="Calibri" w:eastAsia="PMingLiU" w:hAnsi="Calibri" w:cs="Calibri"/>
                <w:color w:val="000000"/>
                <w:sz w:val="22"/>
                <w:szCs w:val="22"/>
                <w:lang w:val="en-PH" w:eastAsia="en-US"/>
              </w:rPr>
            </w:pPr>
            <w:ins w:id="36295" w:author="Diana Machado" w:date="2019-04-05T18:12:00Z">
              <w:r w:rsidRPr="00E02DB2">
                <w:rPr>
                  <w:rFonts w:ascii="Calibri" w:eastAsia="PMingLiU" w:hAnsi="Calibri" w:cs="Calibri"/>
                  <w:color w:val="000000"/>
                  <w:sz w:val="22"/>
                  <w:szCs w:val="22"/>
                  <w:lang w:val="en-PH" w:eastAsia="en-US"/>
                </w:rPr>
                <w:t>4.61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6" w:author="Diana Machado" w:date="2019-04-05T18:12:00Z"/>
                <w:rFonts w:ascii="Calibri" w:eastAsia="PMingLiU" w:hAnsi="Calibri" w:cs="Calibri"/>
                <w:color w:val="000000"/>
                <w:sz w:val="22"/>
                <w:szCs w:val="22"/>
                <w:lang w:val="en-PH" w:eastAsia="en-US"/>
              </w:rPr>
            </w:pPr>
            <w:ins w:id="36297" w:author="Diana Machado" w:date="2019-04-05T18:12:00Z">
              <w:r w:rsidRPr="00E02DB2">
                <w:rPr>
                  <w:rFonts w:ascii="Calibri" w:eastAsia="PMingLiU" w:hAnsi="Calibri" w:cs="Calibri"/>
                  <w:color w:val="000000"/>
                  <w:sz w:val="22"/>
                  <w:szCs w:val="22"/>
                  <w:lang w:val="en-PH" w:eastAsia="en-US"/>
                </w:rPr>
                <w:t>0.2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298" w:author="Diana Machado" w:date="2019-04-05T18:12:00Z"/>
                <w:rFonts w:ascii="Calibri" w:eastAsia="PMingLiU" w:hAnsi="Calibri" w:cs="Calibri"/>
                <w:color w:val="000000"/>
                <w:sz w:val="22"/>
                <w:szCs w:val="22"/>
                <w:lang w:val="en-PH" w:eastAsia="en-US"/>
              </w:rPr>
            </w:pPr>
            <w:ins w:id="36299" w:author="Diana Machado" w:date="2019-04-05T18:12:00Z">
              <w:r w:rsidRPr="00E02DB2">
                <w:rPr>
                  <w:rFonts w:ascii="Calibri" w:eastAsia="PMingLiU" w:hAnsi="Calibri" w:cs="Calibri"/>
                  <w:color w:val="000000"/>
                  <w:sz w:val="22"/>
                  <w:szCs w:val="22"/>
                  <w:lang w:val="en-PH" w:eastAsia="en-US"/>
                </w:rPr>
                <w:t>0.21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00" w:author="Diana Machado" w:date="2019-04-05T18:12:00Z"/>
                <w:rFonts w:ascii="Calibri" w:eastAsia="PMingLiU" w:hAnsi="Calibri" w:cs="Calibri"/>
                <w:color w:val="000000"/>
                <w:sz w:val="22"/>
                <w:szCs w:val="22"/>
                <w:lang w:val="en-PH" w:eastAsia="en-US"/>
              </w:rPr>
            </w:pPr>
            <w:ins w:id="36301" w:author="Diana Machado" w:date="2019-04-05T18:12:00Z">
              <w:r w:rsidRPr="00E02DB2">
                <w:rPr>
                  <w:rFonts w:ascii="Calibri" w:eastAsia="PMingLiU" w:hAnsi="Calibri" w:cs="Calibri"/>
                  <w:color w:val="000000"/>
                  <w:sz w:val="22"/>
                  <w:szCs w:val="22"/>
                  <w:lang w:val="en-PH" w:eastAsia="en-US"/>
                </w:rPr>
                <w:t>0.33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02" w:author="Diana Machado" w:date="2019-04-05T18:12:00Z"/>
                <w:rFonts w:ascii="Calibri" w:eastAsia="PMingLiU" w:hAnsi="Calibri" w:cs="Calibri"/>
                <w:color w:val="000000"/>
                <w:sz w:val="22"/>
                <w:szCs w:val="22"/>
                <w:lang w:val="en-PH" w:eastAsia="en-US"/>
              </w:rPr>
            </w:pPr>
            <w:ins w:id="36303" w:author="Diana Machado" w:date="2019-04-05T18:12:00Z">
              <w:r w:rsidRPr="00E02DB2">
                <w:rPr>
                  <w:rFonts w:ascii="Calibri" w:eastAsia="PMingLiU" w:hAnsi="Calibri" w:cs="Calibri"/>
                  <w:color w:val="000000"/>
                  <w:sz w:val="22"/>
                  <w:szCs w:val="22"/>
                  <w:lang w:val="en-PH" w:eastAsia="en-US"/>
                </w:rPr>
                <w:t>0.3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04" w:author="Diana Machado" w:date="2019-04-05T18:12:00Z"/>
                <w:rFonts w:ascii="Calibri" w:eastAsia="PMingLiU" w:hAnsi="Calibri" w:cs="Calibri"/>
                <w:color w:val="000000"/>
                <w:sz w:val="22"/>
                <w:szCs w:val="22"/>
                <w:lang w:val="en-PH" w:eastAsia="en-US"/>
              </w:rPr>
            </w:pPr>
            <w:ins w:id="36305" w:author="Diana Machado" w:date="2019-04-05T18:12:00Z">
              <w:r w:rsidRPr="00E02DB2">
                <w:rPr>
                  <w:rFonts w:ascii="Calibri" w:eastAsia="PMingLiU" w:hAnsi="Calibri" w:cs="Calibri"/>
                  <w:color w:val="000000"/>
                  <w:sz w:val="22"/>
                  <w:szCs w:val="22"/>
                  <w:lang w:val="en-PH" w:eastAsia="en-US"/>
                </w:rPr>
                <w:t>2.700</w:t>
              </w:r>
            </w:ins>
          </w:p>
        </w:tc>
      </w:tr>
      <w:tr w:rsidR="004B7BAF" w:rsidRPr="00E02DB2" w:rsidTr="004B7BAF">
        <w:trPr>
          <w:trHeight w:val="286"/>
          <w:ins w:id="3630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3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08" w:author="Diana Machado" w:date="2019-04-05T18:12:00Z"/>
                <w:rFonts w:ascii="Calibri" w:eastAsia="PMingLiU" w:hAnsi="Calibri" w:cs="Calibri"/>
                <w:color w:val="000000"/>
                <w:sz w:val="22"/>
                <w:szCs w:val="22"/>
                <w:lang w:val="en-PH" w:eastAsia="en-US"/>
              </w:rPr>
            </w:pPr>
            <w:ins w:id="3630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0" w:author="Diana Machado" w:date="2019-04-05T18:12:00Z"/>
                <w:rFonts w:ascii="Calibri" w:eastAsia="PMingLiU" w:hAnsi="Calibri" w:cs="Calibri"/>
                <w:color w:val="000000"/>
                <w:sz w:val="22"/>
                <w:szCs w:val="22"/>
                <w:lang w:val="en-PH" w:eastAsia="en-US"/>
              </w:rPr>
            </w:pPr>
            <w:ins w:id="36311" w:author="Diana Machado" w:date="2019-04-05T18:12:00Z">
              <w:r w:rsidRPr="00E02DB2">
                <w:rPr>
                  <w:rFonts w:ascii="Calibri" w:eastAsia="PMingLiU" w:hAnsi="Calibri" w:cs="Calibri"/>
                  <w:color w:val="000000"/>
                  <w:sz w:val="22"/>
                  <w:szCs w:val="22"/>
                  <w:lang w:val="en-PH" w:eastAsia="en-US"/>
                </w:rPr>
                <w:t>2.07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2" w:author="Diana Machado" w:date="2019-04-05T18:12:00Z"/>
                <w:rFonts w:ascii="Calibri" w:eastAsia="PMingLiU" w:hAnsi="Calibri" w:cs="Calibri"/>
                <w:color w:val="000000"/>
                <w:sz w:val="22"/>
                <w:szCs w:val="22"/>
                <w:lang w:val="en-PH" w:eastAsia="en-US"/>
              </w:rPr>
            </w:pPr>
            <w:ins w:id="36313" w:author="Diana Machado" w:date="2019-04-05T18:12:00Z">
              <w:r w:rsidRPr="00E02DB2">
                <w:rPr>
                  <w:rFonts w:ascii="Calibri" w:eastAsia="PMingLiU" w:hAnsi="Calibri" w:cs="Calibri"/>
                  <w:color w:val="000000"/>
                  <w:sz w:val="22"/>
                  <w:szCs w:val="22"/>
                  <w:lang w:val="en-PH" w:eastAsia="en-US"/>
                </w:rPr>
                <w:t>1.89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4" w:author="Diana Machado" w:date="2019-04-05T18:12:00Z"/>
                <w:rFonts w:ascii="Calibri" w:eastAsia="PMingLiU" w:hAnsi="Calibri" w:cs="Calibri"/>
                <w:color w:val="000000"/>
                <w:sz w:val="22"/>
                <w:szCs w:val="22"/>
                <w:lang w:val="en-PH" w:eastAsia="en-US"/>
              </w:rPr>
            </w:pPr>
            <w:ins w:id="36315" w:author="Diana Machado" w:date="2019-04-05T18:12:00Z">
              <w:r w:rsidRPr="00E02DB2">
                <w:rPr>
                  <w:rFonts w:ascii="Calibri" w:eastAsia="PMingLiU" w:hAnsi="Calibri" w:cs="Calibri"/>
                  <w:color w:val="000000"/>
                  <w:sz w:val="22"/>
                  <w:szCs w:val="22"/>
                  <w:lang w:val="en-PH" w:eastAsia="en-US"/>
                </w:rPr>
                <w:t>6.53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6" w:author="Diana Machado" w:date="2019-04-05T18:12:00Z"/>
                <w:rFonts w:ascii="Calibri" w:eastAsia="PMingLiU" w:hAnsi="Calibri" w:cs="Calibri"/>
                <w:color w:val="000000"/>
                <w:sz w:val="22"/>
                <w:szCs w:val="22"/>
                <w:lang w:val="en-PH" w:eastAsia="en-US"/>
              </w:rPr>
            </w:pPr>
            <w:ins w:id="36317" w:author="Diana Machado" w:date="2019-04-05T18:12:00Z">
              <w:r w:rsidRPr="00E02DB2">
                <w:rPr>
                  <w:rFonts w:ascii="Calibri" w:eastAsia="PMingLiU" w:hAnsi="Calibri" w:cs="Calibri"/>
                  <w:color w:val="000000"/>
                  <w:sz w:val="22"/>
                  <w:szCs w:val="22"/>
                  <w:lang w:val="en-PH" w:eastAsia="en-US"/>
                </w:rPr>
                <w:t>0.26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18" w:author="Diana Machado" w:date="2019-04-05T18:12:00Z"/>
                <w:rFonts w:ascii="Calibri" w:eastAsia="PMingLiU" w:hAnsi="Calibri" w:cs="Calibri"/>
                <w:color w:val="000000"/>
                <w:sz w:val="22"/>
                <w:szCs w:val="22"/>
                <w:lang w:val="en-PH" w:eastAsia="en-US"/>
              </w:rPr>
            </w:pPr>
            <w:ins w:id="36319" w:author="Diana Machado" w:date="2019-04-05T18:12:00Z">
              <w:r w:rsidRPr="00E02DB2">
                <w:rPr>
                  <w:rFonts w:ascii="Calibri" w:eastAsia="PMingLiU" w:hAnsi="Calibri" w:cs="Calibri"/>
                  <w:color w:val="000000"/>
                  <w:sz w:val="22"/>
                  <w:szCs w:val="22"/>
                  <w:lang w:val="en-PH" w:eastAsia="en-US"/>
                </w:rPr>
                <w:t>0.24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20" w:author="Diana Machado" w:date="2019-04-05T18:12:00Z"/>
                <w:rFonts w:ascii="Calibri" w:eastAsia="PMingLiU" w:hAnsi="Calibri" w:cs="Calibri"/>
                <w:color w:val="000000"/>
                <w:sz w:val="22"/>
                <w:szCs w:val="22"/>
                <w:lang w:val="en-PH" w:eastAsia="en-US"/>
              </w:rPr>
            </w:pPr>
            <w:ins w:id="36321" w:author="Diana Machado" w:date="2019-04-05T18:12:00Z">
              <w:r w:rsidRPr="00E02DB2">
                <w:rPr>
                  <w:rFonts w:ascii="Calibri" w:eastAsia="PMingLiU" w:hAnsi="Calibri" w:cs="Calibri"/>
                  <w:color w:val="000000"/>
                  <w:sz w:val="22"/>
                  <w:szCs w:val="22"/>
                  <w:lang w:val="en-PH" w:eastAsia="en-US"/>
                </w:rPr>
                <w:t>0.416</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22" w:author="Diana Machado" w:date="2019-04-05T18:12:00Z"/>
                <w:rFonts w:ascii="Calibri" w:eastAsia="PMingLiU" w:hAnsi="Calibri" w:cs="Calibri"/>
                <w:color w:val="000000"/>
                <w:sz w:val="22"/>
                <w:szCs w:val="22"/>
                <w:lang w:val="en-PH" w:eastAsia="en-US"/>
              </w:rPr>
            </w:pPr>
            <w:ins w:id="36323" w:author="Diana Machado" w:date="2019-04-05T18:12:00Z">
              <w:r w:rsidRPr="00E02DB2">
                <w:rPr>
                  <w:rFonts w:ascii="Calibri" w:eastAsia="PMingLiU" w:hAnsi="Calibri" w:cs="Calibri"/>
                  <w:color w:val="000000"/>
                  <w:sz w:val="22"/>
                  <w:szCs w:val="22"/>
                  <w:lang w:val="en-PH" w:eastAsia="en-US"/>
                </w:rPr>
                <w:t>0.4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24" w:author="Diana Machado" w:date="2019-04-05T18:12:00Z"/>
                <w:rFonts w:ascii="Calibri" w:eastAsia="PMingLiU" w:hAnsi="Calibri" w:cs="Calibri"/>
                <w:color w:val="000000"/>
                <w:sz w:val="22"/>
                <w:szCs w:val="22"/>
                <w:lang w:val="en-PH" w:eastAsia="en-US"/>
              </w:rPr>
            </w:pPr>
            <w:ins w:id="36325" w:author="Diana Machado" w:date="2019-04-05T18:12:00Z">
              <w:r w:rsidRPr="00E02DB2">
                <w:rPr>
                  <w:rFonts w:ascii="Calibri" w:eastAsia="PMingLiU" w:hAnsi="Calibri" w:cs="Calibri"/>
                  <w:color w:val="000000"/>
                  <w:sz w:val="22"/>
                  <w:szCs w:val="22"/>
                  <w:lang w:val="en-PH" w:eastAsia="en-US"/>
                </w:rPr>
                <w:t>4.162</w:t>
              </w:r>
            </w:ins>
          </w:p>
        </w:tc>
      </w:tr>
      <w:tr w:rsidR="004B7BAF" w:rsidRPr="00E02DB2" w:rsidTr="004B7BAF">
        <w:trPr>
          <w:trHeight w:val="286"/>
          <w:ins w:id="3632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3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32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2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3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3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3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3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3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3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33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3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38" w:author="Diana Machado" w:date="2019-04-05T18:12:00Z"/>
                <w:rFonts w:ascii="Calibri" w:eastAsia="PMingLiU" w:hAnsi="Calibri" w:cs="Calibri"/>
                <w:color w:val="000000"/>
                <w:sz w:val="22"/>
                <w:szCs w:val="22"/>
                <w:lang w:val="en-PH" w:eastAsia="en-US"/>
              </w:rPr>
            </w:pPr>
            <w:ins w:id="36339" w:author="Diana Machado" w:date="2019-04-05T18:12:00Z">
              <w:r w:rsidRPr="00E02DB2">
                <w:rPr>
                  <w:rFonts w:ascii="Calibri" w:eastAsia="PMingLiU" w:hAnsi="Calibri" w:cs="Calibri"/>
                  <w:color w:val="000000"/>
                  <w:sz w:val="22"/>
                  <w:szCs w:val="22"/>
                  <w:lang w:val="en-PH" w:eastAsia="en-US"/>
                </w:rPr>
                <w:t>Marti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40" w:author="Diana Machado" w:date="2019-04-05T18:12:00Z"/>
                <w:rFonts w:ascii="Calibri" w:eastAsia="PMingLiU" w:hAnsi="Calibri" w:cs="Calibri"/>
                <w:color w:val="000000"/>
                <w:sz w:val="22"/>
                <w:szCs w:val="22"/>
                <w:lang w:val="en-PH" w:eastAsia="en-US"/>
              </w:rPr>
            </w:pPr>
            <w:ins w:id="3634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42" w:author="Diana Machado" w:date="2019-04-05T18:12:00Z"/>
                <w:rFonts w:ascii="Calibri" w:eastAsia="PMingLiU" w:hAnsi="Calibri" w:cs="Calibri"/>
                <w:color w:val="000000"/>
                <w:sz w:val="22"/>
                <w:szCs w:val="22"/>
                <w:lang w:val="en-PH" w:eastAsia="en-US"/>
              </w:rPr>
            </w:pPr>
            <w:ins w:id="36343" w:author="Diana Machado" w:date="2019-04-05T18:12:00Z">
              <w:r w:rsidRPr="00E02DB2">
                <w:rPr>
                  <w:rFonts w:ascii="Calibri" w:eastAsia="PMingLiU" w:hAnsi="Calibri" w:cs="Calibri"/>
                  <w:color w:val="000000"/>
                  <w:sz w:val="22"/>
                  <w:szCs w:val="22"/>
                  <w:lang w:val="en-PH" w:eastAsia="en-US"/>
                </w:rPr>
                <w:t>3.9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44" w:author="Diana Machado" w:date="2019-04-05T18:12:00Z"/>
                <w:rFonts w:ascii="Calibri" w:eastAsia="PMingLiU" w:hAnsi="Calibri" w:cs="Calibri"/>
                <w:color w:val="000000"/>
                <w:sz w:val="22"/>
                <w:szCs w:val="22"/>
                <w:lang w:val="en-PH" w:eastAsia="en-US"/>
              </w:rPr>
            </w:pPr>
            <w:ins w:id="36345" w:author="Diana Machado" w:date="2019-04-05T18:12:00Z">
              <w:r w:rsidRPr="00E02DB2">
                <w:rPr>
                  <w:rFonts w:ascii="Calibri" w:eastAsia="PMingLiU" w:hAnsi="Calibri" w:cs="Calibri"/>
                  <w:color w:val="000000"/>
                  <w:sz w:val="22"/>
                  <w:szCs w:val="22"/>
                  <w:lang w:val="en-PH" w:eastAsia="en-US"/>
                </w:rPr>
                <w:t>3.49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46" w:author="Diana Machado" w:date="2019-04-05T18:12:00Z"/>
                <w:rFonts w:ascii="Calibri" w:eastAsia="PMingLiU" w:hAnsi="Calibri" w:cs="Calibri"/>
                <w:color w:val="000000"/>
                <w:sz w:val="22"/>
                <w:szCs w:val="22"/>
                <w:lang w:val="en-PH" w:eastAsia="en-US"/>
              </w:rPr>
            </w:pPr>
            <w:ins w:id="36347" w:author="Diana Machado" w:date="2019-04-05T18:12:00Z">
              <w:r w:rsidRPr="00E02DB2">
                <w:rPr>
                  <w:rFonts w:ascii="Calibri" w:eastAsia="PMingLiU" w:hAnsi="Calibri" w:cs="Calibri"/>
                  <w:color w:val="000000"/>
                  <w:sz w:val="22"/>
                  <w:szCs w:val="22"/>
                  <w:lang w:val="en-PH" w:eastAsia="en-US"/>
                </w:rPr>
                <w:t>16.53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48" w:author="Diana Machado" w:date="2019-04-05T18:12:00Z"/>
                <w:rFonts w:ascii="Calibri" w:eastAsia="PMingLiU" w:hAnsi="Calibri" w:cs="Calibri"/>
                <w:color w:val="000000"/>
                <w:sz w:val="22"/>
                <w:szCs w:val="22"/>
                <w:lang w:val="en-PH" w:eastAsia="en-US"/>
              </w:rPr>
            </w:pPr>
            <w:ins w:id="36349" w:author="Diana Machado" w:date="2019-04-05T18:12:00Z">
              <w:r w:rsidRPr="00E02DB2">
                <w:rPr>
                  <w:rFonts w:ascii="Calibri" w:eastAsia="PMingLiU" w:hAnsi="Calibri" w:cs="Calibri"/>
                  <w:color w:val="000000"/>
                  <w:sz w:val="22"/>
                  <w:szCs w:val="22"/>
                  <w:lang w:val="en-PH" w:eastAsia="en-US"/>
                </w:rPr>
                <w:t>0.6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50" w:author="Diana Machado" w:date="2019-04-05T18:12:00Z"/>
                <w:rFonts w:ascii="Calibri" w:eastAsia="PMingLiU" w:hAnsi="Calibri" w:cs="Calibri"/>
                <w:color w:val="000000"/>
                <w:sz w:val="22"/>
                <w:szCs w:val="22"/>
                <w:lang w:val="en-PH" w:eastAsia="en-US"/>
              </w:rPr>
            </w:pPr>
            <w:ins w:id="36351" w:author="Diana Machado" w:date="2019-04-05T18:12:00Z">
              <w:r w:rsidRPr="00E02DB2">
                <w:rPr>
                  <w:rFonts w:ascii="Calibri" w:eastAsia="PMingLiU" w:hAnsi="Calibri" w:cs="Calibri"/>
                  <w:color w:val="000000"/>
                  <w:sz w:val="22"/>
                  <w:szCs w:val="22"/>
                  <w:lang w:val="en-PH" w:eastAsia="en-US"/>
                </w:rPr>
                <w:t>0.49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52" w:author="Diana Machado" w:date="2019-04-05T18:12:00Z"/>
                <w:rFonts w:ascii="Calibri" w:eastAsia="PMingLiU" w:hAnsi="Calibri" w:cs="Calibri"/>
                <w:color w:val="000000"/>
                <w:sz w:val="22"/>
                <w:szCs w:val="22"/>
                <w:lang w:val="en-PH" w:eastAsia="en-US"/>
              </w:rPr>
            </w:pPr>
            <w:ins w:id="36353" w:author="Diana Machado" w:date="2019-04-05T18:12:00Z">
              <w:r w:rsidRPr="00E02DB2">
                <w:rPr>
                  <w:rFonts w:ascii="Calibri" w:eastAsia="PMingLiU" w:hAnsi="Calibri" w:cs="Calibri"/>
                  <w:color w:val="000000"/>
                  <w:sz w:val="22"/>
                  <w:szCs w:val="22"/>
                  <w:lang w:val="en-PH" w:eastAsia="en-US"/>
                </w:rPr>
                <w:t>0.82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54" w:author="Diana Machado" w:date="2019-04-05T18:12:00Z"/>
                <w:rFonts w:ascii="Calibri" w:eastAsia="PMingLiU" w:hAnsi="Calibri" w:cs="Calibri"/>
                <w:color w:val="000000"/>
                <w:sz w:val="22"/>
                <w:szCs w:val="22"/>
                <w:lang w:val="en-PH" w:eastAsia="en-US"/>
              </w:rPr>
            </w:pPr>
            <w:ins w:id="36355" w:author="Diana Machado" w:date="2019-04-05T18:12:00Z">
              <w:r w:rsidRPr="00E02DB2">
                <w:rPr>
                  <w:rFonts w:ascii="Calibri" w:eastAsia="PMingLiU" w:hAnsi="Calibri" w:cs="Calibri"/>
                  <w:color w:val="000000"/>
                  <w:sz w:val="22"/>
                  <w:szCs w:val="22"/>
                  <w:lang w:val="en-PH" w:eastAsia="en-US"/>
                </w:rPr>
                <w:t>1.30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56" w:author="Diana Machado" w:date="2019-04-05T18:12:00Z"/>
                <w:rFonts w:ascii="Calibri" w:eastAsia="PMingLiU" w:hAnsi="Calibri" w:cs="Calibri"/>
                <w:color w:val="000000"/>
                <w:sz w:val="22"/>
                <w:szCs w:val="22"/>
                <w:lang w:val="en-PH" w:eastAsia="en-US"/>
              </w:rPr>
            </w:pPr>
            <w:ins w:id="36357" w:author="Diana Machado" w:date="2019-04-05T18:12:00Z">
              <w:r w:rsidRPr="00E02DB2">
                <w:rPr>
                  <w:rFonts w:ascii="Calibri" w:eastAsia="PMingLiU" w:hAnsi="Calibri" w:cs="Calibri"/>
                  <w:color w:val="000000"/>
                  <w:sz w:val="22"/>
                  <w:szCs w:val="22"/>
                  <w:lang w:val="en-PH" w:eastAsia="en-US"/>
                </w:rPr>
                <w:t>7.256</w:t>
              </w:r>
            </w:ins>
          </w:p>
        </w:tc>
      </w:tr>
      <w:tr w:rsidR="004B7BAF" w:rsidRPr="00E02DB2" w:rsidTr="004B7BAF">
        <w:trPr>
          <w:trHeight w:val="286"/>
          <w:ins w:id="3635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3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60" w:author="Diana Machado" w:date="2019-04-05T18:12:00Z"/>
                <w:rFonts w:ascii="Calibri" w:eastAsia="PMingLiU" w:hAnsi="Calibri" w:cs="Calibri"/>
                <w:color w:val="000000"/>
                <w:sz w:val="22"/>
                <w:szCs w:val="22"/>
                <w:lang w:val="en-PH" w:eastAsia="en-US"/>
              </w:rPr>
            </w:pPr>
            <w:ins w:id="3636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2" w:author="Diana Machado" w:date="2019-04-05T18:12:00Z"/>
                <w:rFonts w:ascii="Calibri" w:eastAsia="PMingLiU" w:hAnsi="Calibri" w:cs="Calibri"/>
                <w:color w:val="000000"/>
                <w:sz w:val="22"/>
                <w:szCs w:val="22"/>
                <w:lang w:val="en-PH" w:eastAsia="en-US"/>
              </w:rPr>
            </w:pPr>
            <w:ins w:id="36363" w:author="Diana Machado" w:date="2019-04-05T18:12:00Z">
              <w:r w:rsidRPr="00E02DB2">
                <w:rPr>
                  <w:rFonts w:ascii="Calibri" w:eastAsia="PMingLiU" w:hAnsi="Calibri" w:cs="Calibri"/>
                  <w:color w:val="000000"/>
                  <w:sz w:val="22"/>
                  <w:szCs w:val="22"/>
                  <w:lang w:val="en-PH" w:eastAsia="en-US"/>
                </w:rPr>
                <w:t>6.72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4" w:author="Diana Machado" w:date="2019-04-05T18:12:00Z"/>
                <w:rFonts w:ascii="Calibri" w:eastAsia="PMingLiU" w:hAnsi="Calibri" w:cs="Calibri"/>
                <w:color w:val="000000"/>
                <w:sz w:val="22"/>
                <w:szCs w:val="22"/>
                <w:lang w:val="en-PH" w:eastAsia="en-US"/>
              </w:rPr>
            </w:pPr>
            <w:ins w:id="36365" w:author="Diana Machado" w:date="2019-04-05T18:12:00Z">
              <w:r w:rsidRPr="00E02DB2">
                <w:rPr>
                  <w:rFonts w:ascii="Calibri" w:eastAsia="PMingLiU" w:hAnsi="Calibri" w:cs="Calibri"/>
                  <w:color w:val="000000"/>
                  <w:sz w:val="22"/>
                  <w:szCs w:val="22"/>
                  <w:lang w:val="en-PH" w:eastAsia="en-US"/>
                </w:rPr>
                <w:t>5.49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6" w:author="Diana Machado" w:date="2019-04-05T18:12:00Z"/>
                <w:rFonts w:ascii="Calibri" w:eastAsia="PMingLiU" w:hAnsi="Calibri" w:cs="Calibri"/>
                <w:color w:val="000000"/>
                <w:sz w:val="22"/>
                <w:szCs w:val="22"/>
                <w:lang w:val="en-PH" w:eastAsia="en-US"/>
              </w:rPr>
            </w:pPr>
            <w:ins w:id="36367" w:author="Diana Machado" w:date="2019-04-05T18:12:00Z">
              <w:r w:rsidRPr="00E02DB2">
                <w:rPr>
                  <w:rFonts w:ascii="Calibri" w:eastAsia="PMingLiU" w:hAnsi="Calibri" w:cs="Calibri"/>
                  <w:color w:val="000000"/>
                  <w:sz w:val="22"/>
                  <w:szCs w:val="22"/>
                  <w:lang w:val="en-PH" w:eastAsia="en-US"/>
                </w:rPr>
                <w:t>31.33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68" w:author="Diana Machado" w:date="2019-04-05T18:12:00Z"/>
                <w:rFonts w:ascii="Calibri" w:eastAsia="PMingLiU" w:hAnsi="Calibri" w:cs="Calibri"/>
                <w:color w:val="000000"/>
                <w:sz w:val="22"/>
                <w:szCs w:val="22"/>
                <w:lang w:val="en-PH" w:eastAsia="en-US"/>
              </w:rPr>
            </w:pPr>
            <w:ins w:id="36369" w:author="Diana Machado" w:date="2019-04-05T18:12:00Z">
              <w:r w:rsidRPr="00E02DB2">
                <w:rPr>
                  <w:rFonts w:ascii="Calibri" w:eastAsia="PMingLiU" w:hAnsi="Calibri" w:cs="Calibri"/>
                  <w:color w:val="000000"/>
                  <w:sz w:val="22"/>
                  <w:szCs w:val="22"/>
                  <w:lang w:val="en-PH" w:eastAsia="en-US"/>
                </w:rPr>
                <w:t>2.25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0" w:author="Diana Machado" w:date="2019-04-05T18:12:00Z"/>
                <w:rFonts w:ascii="Calibri" w:eastAsia="PMingLiU" w:hAnsi="Calibri" w:cs="Calibri"/>
                <w:color w:val="000000"/>
                <w:sz w:val="22"/>
                <w:szCs w:val="22"/>
                <w:lang w:val="en-PH" w:eastAsia="en-US"/>
              </w:rPr>
            </w:pPr>
            <w:ins w:id="36371" w:author="Diana Machado" w:date="2019-04-05T18:12:00Z">
              <w:r w:rsidRPr="00E02DB2">
                <w:rPr>
                  <w:rFonts w:ascii="Calibri" w:eastAsia="PMingLiU" w:hAnsi="Calibri" w:cs="Calibri"/>
                  <w:color w:val="000000"/>
                  <w:sz w:val="22"/>
                  <w:szCs w:val="22"/>
                  <w:lang w:val="en-PH" w:eastAsia="en-US"/>
                </w:rPr>
                <w:t>1.35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2" w:author="Diana Machado" w:date="2019-04-05T18:12:00Z"/>
                <w:rFonts w:ascii="Calibri" w:eastAsia="PMingLiU" w:hAnsi="Calibri" w:cs="Calibri"/>
                <w:color w:val="000000"/>
                <w:sz w:val="22"/>
                <w:szCs w:val="22"/>
                <w:lang w:val="en-PH" w:eastAsia="en-US"/>
              </w:rPr>
            </w:pPr>
            <w:ins w:id="36373" w:author="Diana Machado" w:date="2019-04-05T18:12:00Z">
              <w:r w:rsidRPr="00E02DB2">
                <w:rPr>
                  <w:rFonts w:ascii="Calibri" w:eastAsia="PMingLiU" w:hAnsi="Calibri" w:cs="Calibri"/>
                  <w:color w:val="000000"/>
                  <w:sz w:val="22"/>
                  <w:szCs w:val="22"/>
                  <w:lang w:val="en-PH" w:eastAsia="en-US"/>
                </w:rPr>
                <w:t>3.09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4" w:author="Diana Machado" w:date="2019-04-05T18:12:00Z"/>
                <w:rFonts w:ascii="Calibri" w:eastAsia="PMingLiU" w:hAnsi="Calibri" w:cs="Calibri"/>
                <w:color w:val="000000"/>
                <w:sz w:val="22"/>
                <w:szCs w:val="22"/>
                <w:lang w:val="en-PH" w:eastAsia="en-US"/>
              </w:rPr>
            </w:pPr>
            <w:ins w:id="36375" w:author="Diana Machado" w:date="2019-04-05T18:12:00Z">
              <w:r w:rsidRPr="00E02DB2">
                <w:rPr>
                  <w:rFonts w:ascii="Calibri" w:eastAsia="PMingLiU" w:hAnsi="Calibri" w:cs="Calibri"/>
                  <w:color w:val="000000"/>
                  <w:sz w:val="22"/>
                  <w:szCs w:val="22"/>
                  <w:lang w:val="en-PH" w:eastAsia="en-US"/>
                </w:rPr>
                <w:t>2.22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76" w:author="Diana Machado" w:date="2019-04-05T18:12:00Z"/>
                <w:rFonts w:ascii="Calibri" w:eastAsia="PMingLiU" w:hAnsi="Calibri" w:cs="Calibri"/>
                <w:color w:val="000000"/>
                <w:sz w:val="22"/>
                <w:szCs w:val="22"/>
                <w:lang w:val="en-PH" w:eastAsia="en-US"/>
              </w:rPr>
            </w:pPr>
            <w:ins w:id="36377" w:author="Diana Machado" w:date="2019-04-05T18:12:00Z">
              <w:r w:rsidRPr="00E02DB2">
                <w:rPr>
                  <w:rFonts w:ascii="Calibri" w:eastAsia="PMingLiU" w:hAnsi="Calibri" w:cs="Calibri"/>
                  <w:color w:val="000000"/>
                  <w:sz w:val="22"/>
                  <w:szCs w:val="22"/>
                  <w:lang w:val="en-PH" w:eastAsia="en-US"/>
                </w:rPr>
                <w:t>11.784</w:t>
              </w:r>
            </w:ins>
          </w:p>
        </w:tc>
      </w:tr>
      <w:tr w:rsidR="004B7BAF" w:rsidRPr="00E02DB2" w:rsidTr="004B7BAF">
        <w:trPr>
          <w:trHeight w:val="286"/>
          <w:ins w:id="3637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3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380" w:author="Diana Machado" w:date="2019-04-05T18:12:00Z"/>
                <w:rFonts w:ascii="Calibri" w:eastAsia="PMingLiU" w:hAnsi="Calibri" w:cs="Calibri"/>
                <w:color w:val="000000"/>
                <w:sz w:val="22"/>
                <w:szCs w:val="22"/>
                <w:lang w:val="en-PH" w:eastAsia="en-US"/>
              </w:rPr>
            </w:pPr>
            <w:ins w:id="3638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82" w:author="Diana Machado" w:date="2019-04-05T18:12:00Z"/>
                <w:rFonts w:ascii="Calibri" w:eastAsia="PMingLiU" w:hAnsi="Calibri" w:cs="Calibri"/>
                <w:color w:val="000000"/>
                <w:sz w:val="22"/>
                <w:szCs w:val="22"/>
                <w:lang w:val="en-PH" w:eastAsia="en-US"/>
              </w:rPr>
            </w:pPr>
            <w:ins w:id="36383" w:author="Diana Machado" w:date="2019-04-05T18:12:00Z">
              <w:r w:rsidRPr="00E02DB2">
                <w:rPr>
                  <w:rFonts w:ascii="Calibri" w:eastAsia="PMingLiU" w:hAnsi="Calibri" w:cs="Calibri"/>
                  <w:color w:val="000000"/>
                  <w:sz w:val="22"/>
                  <w:szCs w:val="22"/>
                  <w:lang w:val="en-PH" w:eastAsia="en-US"/>
                </w:rPr>
                <w:t>8.98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84" w:author="Diana Machado" w:date="2019-04-05T18:12:00Z"/>
                <w:rFonts w:ascii="Calibri" w:eastAsia="PMingLiU" w:hAnsi="Calibri" w:cs="Calibri"/>
                <w:color w:val="000000"/>
                <w:sz w:val="22"/>
                <w:szCs w:val="22"/>
                <w:lang w:val="en-PH" w:eastAsia="en-US"/>
              </w:rPr>
            </w:pPr>
            <w:ins w:id="36385" w:author="Diana Machado" w:date="2019-04-05T18:12:00Z">
              <w:r w:rsidRPr="00E02DB2">
                <w:rPr>
                  <w:rFonts w:ascii="Calibri" w:eastAsia="PMingLiU" w:hAnsi="Calibri" w:cs="Calibri"/>
                  <w:color w:val="000000"/>
                  <w:sz w:val="22"/>
                  <w:szCs w:val="22"/>
                  <w:lang w:val="en-PH" w:eastAsia="en-US"/>
                </w:rPr>
                <w:t>7.5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86" w:author="Diana Machado" w:date="2019-04-05T18:12:00Z"/>
                <w:rFonts w:ascii="Calibri" w:eastAsia="PMingLiU" w:hAnsi="Calibri" w:cs="Calibri"/>
                <w:color w:val="000000"/>
                <w:sz w:val="22"/>
                <w:szCs w:val="22"/>
                <w:lang w:val="en-PH" w:eastAsia="en-US"/>
              </w:rPr>
            </w:pPr>
            <w:ins w:id="36387" w:author="Diana Machado" w:date="2019-04-05T18:12:00Z">
              <w:r w:rsidRPr="00E02DB2">
                <w:rPr>
                  <w:rFonts w:ascii="Calibri" w:eastAsia="PMingLiU" w:hAnsi="Calibri" w:cs="Calibri"/>
                  <w:color w:val="000000"/>
                  <w:sz w:val="22"/>
                  <w:szCs w:val="22"/>
                  <w:lang w:val="en-PH" w:eastAsia="en-US"/>
                </w:rPr>
                <w:t>41.375</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88" w:author="Diana Machado" w:date="2019-04-05T18:12:00Z"/>
                <w:rFonts w:ascii="Calibri" w:eastAsia="PMingLiU" w:hAnsi="Calibri" w:cs="Calibri"/>
                <w:color w:val="000000"/>
                <w:sz w:val="22"/>
                <w:szCs w:val="22"/>
                <w:lang w:val="en-PH" w:eastAsia="en-US"/>
              </w:rPr>
            </w:pPr>
            <w:ins w:id="36389" w:author="Diana Machado" w:date="2019-04-05T18:12:00Z">
              <w:r w:rsidRPr="00E02DB2">
                <w:rPr>
                  <w:rFonts w:ascii="Calibri" w:eastAsia="PMingLiU" w:hAnsi="Calibri" w:cs="Calibri"/>
                  <w:color w:val="000000"/>
                  <w:sz w:val="22"/>
                  <w:szCs w:val="22"/>
                  <w:lang w:val="en-PH" w:eastAsia="en-US"/>
                </w:rPr>
                <w:t>3.561</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390" w:author="Diana Machado" w:date="2019-04-05T18:12:00Z"/>
                <w:rFonts w:ascii="Calibri" w:eastAsia="PMingLiU" w:hAnsi="Calibri" w:cs="Calibri"/>
                <w:color w:val="000000"/>
                <w:sz w:val="22"/>
                <w:szCs w:val="22"/>
                <w:lang w:val="en-PH" w:eastAsia="en-US"/>
              </w:rPr>
            </w:pPr>
            <w:ins w:id="36391" w:author="Diana Machado" w:date="2019-04-05T18:12:00Z">
              <w:r w:rsidRPr="00E02DB2">
                <w:rPr>
                  <w:rFonts w:ascii="Calibri" w:eastAsia="PMingLiU" w:hAnsi="Calibri" w:cs="Calibri"/>
                  <w:color w:val="000000"/>
                  <w:sz w:val="22"/>
                  <w:szCs w:val="22"/>
                  <w:lang w:val="en-PH" w:eastAsia="en-US"/>
                </w:rPr>
                <w:t>4.3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92" w:author="Diana Machado" w:date="2019-04-05T18:12:00Z"/>
                <w:rFonts w:ascii="Calibri" w:eastAsia="PMingLiU" w:hAnsi="Calibri" w:cs="Calibri"/>
                <w:color w:val="000000"/>
                <w:sz w:val="22"/>
                <w:szCs w:val="22"/>
                <w:lang w:val="en-PH" w:eastAsia="en-US"/>
              </w:rPr>
            </w:pPr>
            <w:ins w:id="36393" w:author="Diana Machado" w:date="2019-04-05T18:12:00Z">
              <w:r w:rsidRPr="00E02DB2">
                <w:rPr>
                  <w:rFonts w:ascii="Calibri" w:eastAsia="PMingLiU" w:hAnsi="Calibri" w:cs="Calibri"/>
                  <w:color w:val="000000"/>
                  <w:sz w:val="22"/>
                  <w:szCs w:val="22"/>
                  <w:lang w:val="en-PH" w:eastAsia="en-US"/>
                </w:rPr>
                <w:t>3.85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94" w:author="Diana Machado" w:date="2019-04-05T18:12:00Z"/>
                <w:rFonts w:ascii="Calibri" w:eastAsia="PMingLiU" w:hAnsi="Calibri" w:cs="Calibri"/>
                <w:color w:val="000000"/>
                <w:sz w:val="22"/>
                <w:szCs w:val="22"/>
                <w:lang w:val="en-PH" w:eastAsia="en-US"/>
              </w:rPr>
            </w:pPr>
            <w:ins w:id="36395" w:author="Diana Machado" w:date="2019-04-05T18:12:00Z">
              <w:r w:rsidRPr="00E02DB2">
                <w:rPr>
                  <w:rFonts w:ascii="Calibri" w:eastAsia="PMingLiU" w:hAnsi="Calibri" w:cs="Calibri"/>
                  <w:color w:val="000000"/>
                  <w:sz w:val="22"/>
                  <w:szCs w:val="22"/>
                  <w:lang w:val="en-PH" w:eastAsia="en-US"/>
                </w:rPr>
                <w:t>3.4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396" w:author="Diana Machado" w:date="2019-04-05T18:12:00Z"/>
                <w:rFonts w:ascii="Calibri" w:eastAsia="PMingLiU" w:hAnsi="Calibri" w:cs="Calibri"/>
                <w:color w:val="000000"/>
                <w:sz w:val="22"/>
                <w:szCs w:val="22"/>
                <w:lang w:val="en-PH" w:eastAsia="en-US"/>
              </w:rPr>
            </w:pPr>
            <w:ins w:id="36397" w:author="Diana Machado" w:date="2019-04-05T18:12:00Z">
              <w:r w:rsidRPr="00E02DB2">
                <w:rPr>
                  <w:rFonts w:ascii="Calibri" w:eastAsia="PMingLiU" w:hAnsi="Calibri" w:cs="Calibri"/>
                  <w:color w:val="000000"/>
                  <w:sz w:val="22"/>
                  <w:szCs w:val="22"/>
                  <w:lang w:val="en-PH" w:eastAsia="en-US"/>
                </w:rPr>
                <w:t>14.390</w:t>
              </w:r>
            </w:ins>
          </w:p>
        </w:tc>
      </w:tr>
      <w:tr w:rsidR="004B7BAF" w:rsidRPr="00E02DB2" w:rsidTr="004B7BAF">
        <w:trPr>
          <w:trHeight w:val="286"/>
          <w:ins w:id="3639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3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40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0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4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10" w:author="Diana Machado" w:date="2019-04-05T18:12:00Z"/>
                <w:rFonts w:ascii="Calibri" w:eastAsia="PMingLiU" w:hAnsi="Calibri" w:cs="Calibri"/>
                <w:color w:val="000000"/>
                <w:sz w:val="22"/>
                <w:szCs w:val="22"/>
                <w:lang w:val="en-PH" w:eastAsia="en-US"/>
              </w:rPr>
            </w:pPr>
            <w:ins w:id="36411" w:author="Diana Machado" w:date="2019-04-05T18:12:00Z">
              <w:r w:rsidRPr="00E02DB2">
                <w:rPr>
                  <w:rFonts w:ascii="Calibri" w:eastAsia="PMingLiU" w:hAnsi="Calibri" w:cs="Calibri"/>
                  <w:color w:val="000000"/>
                  <w:sz w:val="22"/>
                  <w:szCs w:val="22"/>
                  <w:lang w:val="en-PH" w:eastAsia="en-US"/>
                </w:rPr>
                <w:t>Miami-Dad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12" w:author="Diana Machado" w:date="2019-04-05T18:12:00Z"/>
                <w:rFonts w:ascii="Calibri" w:eastAsia="PMingLiU" w:hAnsi="Calibri" w:cs="Calibri"/>
                <w:color w:val="000000"/>
                <w:sz w:val="22"/>
                <w:szCs w:val="22"/>
                <w:lang w:val="en-PH" w:eastAsia="en-US"/>
              </w:rPr>
            </w:pPr>
            <w:ins w:id="3641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14" w:author="Diana Machado" w:date="2019-04-05T18:12:00Z"/>
                <w:rFonts w:ascii="Calibri" w:eastAsia="PMingLiU" w:hAnsi="Calibri" w:cs="Calibri"/>
                <w:color w:val="000000"/>
                <w:sz w:val="22"/>
                <w:szCs w:val="22"/>
                <w:lang w:val="en-PH" w:eastAsia="en-US"/>
              </w:rPr>
            </w:pPr>
            <w:ins w:id="36415" w:author="Diana Machado" w:date="2019-04-05T18:12:00Z">
              <w:r w:rsidRPr="00E02DB2">
                <w:rPr>
                  <w:rFonts w:ascii="Calibri" w:eastAsia="PMingLiU" w:hAnsi="Calibri" w:cs="Calibri"/>
                  <w:color w:val="000000"/>
                  <w:sz w:val="22"/>
                  <w:szCs w:val="22"/>
                  <w:lang w:val="en-PH" w:eastAsia="en-US"/>
                </w:rPr>
                <w:t>2.59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16" w:author="Diana Machado" w:date="2019-04-05T18:12:00Z"/>
                <w:rFonts w:ascii="Calibri" w:eastAsia="PMingLiU" w:hAnsi="Calibri" w:cs="Calibri"/>
                <w:color w:val="000000"/>
                <w:sz w:val="22"/>
                <w:szCs w:val="22"/>
                <w:lang w:val="en-PH" w:eastAsia="en-US"/>
              </w:rPr>
            </w:pPr>
            <w:ins w:id="36417" w:author="Diana Machado" w:date="2019-04-05T18:12:00Z">
              <w:r w:rsidRPr="00E02DB2">
                <w:rPr>
                  <w:rFonts w:ascii="Calibri" w:eastAsia="PMingLiU" w:hAnsi="Calibri" w:cs="Calibri"/>
                  <w:color w:val="000000"/>
                  <w:sz w:val="22"/>
                  <w:szCs w:val="22"/>
                  <w:lang w:val="en-PH" w:eastAsia="en-US"/>
                </w:rPr>
                <w:t>2.42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18" w:author="Diana Machado" w:date="2019-04-05T18:12:00Z"/>
                <w:rFonts w:ascii="Calibri" w:eastAsia="PMingLiU" w:hAnsi="Calibri" w:cs="Calibri"/>
                <w:color w:val="000000"/>
                <w:sz w:val="22"/>
                <w:szCs w:val="22"/>
                <w:lang w:val="en-PH" w:eastAsia="en-US"/>
              </w:rPr>
            </w:pPr>
            <w:ins w:id="36419" w:author="Diana Machado" w:date="2019-04-05T18:12:00Z">
              <w:r w:rsidRPr="00E02DB2">
                <w:rPr>
                  <w:rFonts w:ascii="Calibri" w:eastAsia="PMingLiU" w:hAnsi="Calibri" w:cs="Calibri"/>
                  <w:color w:val="000000"/>
                  <w:sz w:val="22"/>
                  <w:szCs w:val="22"/>
                  <w:lang w:val="en-PH" w:eastAsia="en-US"/>
                </w:rPr>
                <w:t>3.007</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420" w:author="Diana Machado" w:date="2019-04-05T18:12:00Z"/>
                <w:rFonts w:ascii="Calibri" w:eastAsia="PMingLiU" w:hAnsi="Calibri" w:cs="Calibri"/>
                <w:color w:val="000000"/>
                <w:sz w:val="22"/>
                <w:szCs w:val="22"/>
                <w:lang w:val="en-PH" w:eastAsia="en-US"/>
              </w:rPr>
            </w:pPr>
            <w:ins w:id="36421" w:author="Diana Machado" w:date="2019-04-05T18:12:00Z">
              <w:r w:rsidRPr="00E02DB2">
                <w:rPr>
                  <w:rFonts w:ascii="Calibri" w:eastAsia="PMingLiU" w:hAnsi="Calibri" w:cs="Calibri"/>
                  <w:color w:val="000000"/>
                  <w:sz w:val="22"/>
                  <w:szCs w:val="22"/>
                  <w:lang w:val="en-PH" w:eastAsia="en-US"/>
                </w:rPr>
                <w:t>0.44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422" w:author="Diana Machado" w:date="2019-04-05T18:12:00Z"/>
                <w:rFonts w:ascii="Calibri" w:eastAsia="PMingLiU" w:hAnsi="Calibri" w:cs="Calibri"/>
                <w:color w:val="000000"/>
                <w:sz w:val="22"/>
                <w:szCs w:val="22"/>
                <w:lang w:val="en-PH" w:eastAsia="en-US"/>
              </w:rPr>
            </w:pPr>
            <w:ins w:id="36423" w:author="Diana Machado" w:date="2019-04-05T18:12:00Z">
              <w:r w:rsidRPr="00E02DB2">
                <w:rPr>
                  <w:rFonts w:ascii="Calibri" w:eastAsia="PMingLiU" w:hAnsi="Calibri" w:cs="Calibri"/>
                  <w:color w:val="000000"/>
                  <w:sz w:val="22"/>
                  <w:szCs w:val="22"/>
                  <w:lang w:val="en-PH" w:eastAsia="en-US"/>
                </w:rPr>
                <w:t>0.48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24" w:author="Diana Machado" w:date="2019-04-05T18:12:00Z"/>
                <w:rFonts w:ascii="Calibri" w:eastAsia="PMingLiU" w:hAnsi="Calibri" w:cs="Calibri"/>
                <w:color w:val="000000"/>
                <w:sz w:val="22"/>
                <w:szCs w:val="22"/>
                <w:lang w:val="en-PH" w:eastAsia="en-US"/>
              </w:rPr>
            </w:pPr>
            <w:ins w:id="36425" w:author="Diana Machado" w:date="2019-04-05T18:12:00Z">
              <w:r w:rsidRPr="00E02DB2">
                <w:rPr>
                  <w:rFonts w:ascii="Calibri" w:eastAsia="PMingLiU" w:hAnsi="Calibri" w:cs="Calibri"/>
                  <w:color w:val="000000"/>
                  <w:sz w:val="22"/>
                  <w:szCs w:val="22"/>
                  <w:lang w:val="en-PH" w:eastAsia="en-US"/>
                </w:rPr>
                <w:t>0.66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26" w:author="Diana Machado" w:date="2019-04-05T18:12:00Z"/>
                <w:rFonts w:ascii="Calibri" w:eastAsia="PMingLiU" w:hAnsi="Calibri" w:cs="Calibri"/>
                <w:color w:val="000000"/>
                <w:sz w:val="22"/>
                <w:szCs w:val="22"/>
                <w:lang w:val="en-PH" w:eastAsia="en-US"/>
              </w:rPr>
            </w:pPr>
            <w:ins w:id="36427" w:author="Diana Machado" w:date="2019-04-05T18:12:00Z">
              <w:r w:rsidRPr="00E02DB2">
                <w:rPr>
                  <w:rFonts w:ascii="Calibri" w:eastAsia="PMingLiU" w:hAnsi="Calibri" w:cs="Calibri"/>
                  <w:color w:val="000000"/>
                  <w:sz w:val="22"/>
                  <w:szCs w:val="22"/>
                  <w:lang w:val="en-PH" w:eastAsia="en-US"/>
                </w:rPr>
                <w:t>0.6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28" w:author="Diana Machado" w:date="2019-04-05T18:12:00Z"/>
                <w:rFonts w:ascii="Calibri" w:eastAsia="PMingLiU" w:hAnsi="Calibri" w:cs="Calibri"/>
                <w:color w:val="000000"/>
                <w:sz w:val="22"/>
                <w:szCs w:val="22"/>
                <w:lang w:val="en-PH" w:eastAsia="en-US"/>
              </w:rPr>
            </w:pPr>
            <w:ins w:id="36429" w:author="Diana Machado" w:date="2019-04-05T18:12:00Z">
              <w:r w:rsidRPr="00E02DB2">
                <w:rPr>
                  <w:rFonts w:ascii="Calibri" w:eastAsia="PMingLiU" w:hAnsi="Calibri" w:cs="Calibri"/>
                  <w:color w:val="000000"/>
                  <w:sz w:val="22"/>
                  <w:szCs w:val="22"/>
                  <w:lang w:val="en-PH" w:eastAsia="en-US"/>
                </w:rPr>
                <w:t>2.225</w:t>
              </w:r>
            </w:ins>
          </w:p>
        </w:tc>
      </w:tr>
      <w:tr w:rsidR="004B7BAF" w:rsidRPr="00E02DB2" w:rsidTr="004B7BAF">
        <w:trPr>
          <w:trHeight w:val="286"/>
          <w:ins w:id="3643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4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32" w:author="Diana Machado" w:date="2019-04-05T18:12:00Z"/>
                <w:rFonts w:ascii="Calibri" w:eastAsia="PMingLiU" w:hAnsi="Calibri" w:cs="Calibri"/>
                <w:color w:val="000000"/>
                <w:sz w:val="22"/>
                <w:szCs w:val="22"/>
                <w:lang w:val="en-PH" w:eastAsia="en-US"/>
              </w:rPr>
            </w:pPr>
            <w:ins w:id="3643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4" w:author="Diana Machado" w:date="2019-04-05T18:12:00Z"/>
                <w:rFonts w:ascii="Calibri" w:eastAsia="PMingLiU" w:hAnsi="Calibri" w:cs="Calibri"/>
                <w:color w:val="000000"/>
                <w:sz w:val="22"/>
                <w:szCs w:val="22"/>
                <w:lang w:val="en-PH" w:eastAsia="en-US"/>
              </w:rPr>
            </w:pPr>
            <w:ins w:id="36435" w:author="Diana Machado" w:date="2019-04-05T18:12:00Z">
              <w:r w:rsidRPr="00E02DB2">
                <w:rPr>
                  <w:rFonts w:ascii="Calibri" w:eastAsia="PMingLiU" w:hAnsi="Calibri" w:cs="Calibri"/>
                  <w:color w:val="000000"/>
                  <w:sz w:val="22"/>
                  <w:szCs w:val="22"/>
                  <w:lang w:val="en-PH" w:eastAsia="en-US"/>
                </w:rPr>
                <w:t>4.87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6" w:author="Diana Machado" w:date="2019-04-05T18:12:00Z"/>
                <w:rFonts w:ascii="Calibri" w:eastAsia="PMingLiU" w:hAnsi="Calibri" w:cs="Calibri"/>
                <w:color w:val="000000"/>
                <w:sz w:val="22"/>
                <w:szCs w:val="22"/>
                <w:lang w:val="en-PH" w:eastAsia="en-US"/>
              </w:rPr>
            </w:pPr>
            <w:ins w:id="36437" w:author="Diana Machado" w:date="2019-04-05T18:12:00Z">
              <w:r w:rsidRPr="00E02DB2">
                <w:rPr>
                  <w:rFonts w:ascii="Calibri" w:eastAsia="PMingLiU" w:hAnsi="Calibri" w:cs="Calibri"/>
                  <w:color w:val="000000"/>
                  <w:sz w:val="22"/>
                  <w:szCs w:val="22"/>
                  <w:lang w:val="en-PH" w:eastAsia="en-US"/>
                </w:rPr>
                <w:t>4.40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38" w:author="Diana Machado" w:date="2019-04-05T18:12:00Z"/>
                <w:rFonts w:ascii="Calibri" w:eastAsia="PMingLiU" w:hAnsi="Calibri" w:cs="Calibri"/>
                <w:color w:val="000000"/>
                <w:sz w:val="22"/>
                <w:szCs w:val="22"/>
                <w:lang w:val="en-PH" w:eastAsia="en-US"/>
              </w:rPr>
            </w:pPr>
            <w:ins w:id="36439" w:author="Diana Machado" w:date="2019-04-05T18:12:00Z">
              <w:r w:rsidRPr="00E02DB2">
                <w:rPr>
                  <w:rFonts w:ascii="Calibri" w:eastAsia="PMingLiU" w:hAnsi="Calibri" w:cs="Calibri"/>
                  <w:color w:val="000000"/>
                  <w:sz w:val="22"/>
                  <w:szCs w:val="22"/>
                  <w:lang w:val="en-PH" w:eastAsia="en-US"/>
                </w:rPr>
                <w:t>19.22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0" w:author="Diana Machado" w:date="2019-04-05T18:12:00Z"/>
                <w:rFonts w:ascii="Calibri" w:eastAsia="PMingLiU" w:hAnsi="Calibri" w:cs="Calibri"/>
                <w:color w:val="000000"/>
                <w:sz w:val="22"/>
                <w:szCs w:val="22"/>
                <w:lang w:val="en-PH" w:eastAsia="en-US"/>
              </w:rPr>
            </w:pPr>
            <w:ins w:id="36441" w:author="Diana Machado" w:date="2019-04-05T18:12:00Z">
              <w:r w:rsidRPr="00E02DB2">
                <w:rPr>
                  <w:rFonts w:ascii="Calibri" w:eastAsia="PMingLiU" w:hAnsi="Calibri" w:cs="Calibri"/>
                  <w:color w:val="000000"/>
                  <w:sz w:val="22"/>
                  <w:szCs w:val="22"/>
                  <w:lang w:val="en-PH" w:eastAsia="en-US"/>
                </w:rPr>
                <w:t>1.8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2" w:author="Diana Machado" w:date="2019-04-05T18:12:00Z"/>
                <w:rFonts w:ascii="Calibri" w:eastAsia="PMingLiU" w:hAnsi="Calibri" w:cs="Calibri"/>
                <w:color w:val="000000"/>
                <w:sz w:val="22"/>
                <w:szCs w:val="22"/>
                <w:lang w:val="en-PH" w:eastAsia="en-US"/>
              </w:rPr>
            </w:pPr>
            <w:ins w:id="36443" w:author="Diana Machado" w:date="2019-04-05T18:12:00Z">
              <w:r w:rsidRPr="00E02DB2">
                <w:rPr>
                  <w:rFonts w:ascii="Calibri" w:eastAsia="PMingLiU" w:hAnsi="Calibri" w:cs="Calibri"/>
                  <w:color w:val="000000"/>
                  <w:sz w:val="22"/>
                  <w:szCs w:val="22"/>
                  <w:lang w:val="en-PH" w:eastAsia="en-US"/>
                </w:rPr>
                <w:t>1.26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4" w:author="Diana Machado" w:date="2019-04-05T18:12:00Z"/>
                <w:rFonts w:ascii="Calibri" w:eastAsia="PMingLiU" w:hAnsi="Calibri" w:cs="Calibri"/>
                <w:color w:val="000000"/>
                <w:sz w:val="22"/>
                <w:szCs w:val="22"/>
                <w:lang w:val="en-PH" w:eastAsia="en-US"/>
              </w:rPr>
            </w:pPr>
            <w:ins w:id="36445" w:author="Diana Machado" w:date="2019-04-05T18:12:00Z">
              <w:r w:rsidRPr="00E02DB2">
                <w:rPr>
                  <w:rFonts w:ascii="Calibri" w:eastAsia="PMingLiU" w:hAnsi="Calibri" w:cs="Calibri"/>
                  <w:color w:val="000000"/>
                  <w:sz w:val="22"/>
                  <w:szCs w:val="22"/>
                  <w:lang w:val="en-PH" w:eastAsia="en-US"/>
                </w:rPr>
                <w:t>2.58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6" w:author="Diana Machado" w:date="2019-04-05T18:12:00Z"/>
                <w:rFonts w:ascii="Calibri" w:eastAsia="PMingLiU" w:hAnsi="Calibri" w:cs="Calibri"/>
                <w:color w:val="000000"/>
                <w:sz w:val="22"/>
                <w:szCs w:val="22"/>
                <w:lang w:val="en-PH" w:eastAsia="en-US"/>
              </w:rPr>
            </w:pPr>
            <w:ins w:id="36447" w:author="Diana Machado" w:date="2019-04-05T18:12:00Z">
              <w:r w:rsidRPr="00E02DB2">
                <w:rPr>
                  <w:rFonts w:ascii="Calibri" w:eastAsia="PMingLiU" w:hAnsi="Calibri" w:cs="Calibri"/>
                  <w:color w:val="000000"/>
                  <w:sz w:val="22"/>
                  <w:szCs w:val="22"/>
                  <w:lang w:val="en-PH" w:eastAsia="en-US"/>
                </w:rPr>
                <w:t>2.05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48" w:author="Diana Machado" w:date="2019-04-05T18:12:00Z"/>
                <w:rFonts w:ascii="Calibri" w:eastAsia="PMingLiU" w:hAnsi="Calibri" w:cs="Calibri"/>
                <w:color w:val="000000"/>
                <w:sz w:val="22"/>
                <w:szCs w:val="22"/>
                <w:lang w:val="en-PH" w:eastAsia="en-US"/>
              </w:rPr>
            </w:pPr>
            <w:ins w:id="36449" w:author="Diana Machado" w:date="2019-04-05T18:12:00Z">
              <w:r w:rsidRPr="00E02DB2">
                <w:rPr>
                  <w:rFonts w:ascii="Calibri" w:eastAsia="PMingLiU" w:hAnsi="Calibri" w:cs="Calibri"/>
                  <w:color w:val="000000"/>
                  <w:sz w:val="22"/>
                  <w:szCs w:val="22"/>
                  <w:lang w:val="en-PH" w:eastAsia="en-US"/>
                </w:rPr>
                <w:t>13.043</w:t>
              </w:r>
            </w:ins>
          </w:p>
        </w:tc>
      </w:tr>
      <w:tr w:rsidR="004B7BAF" w:rsidRPr="00E02DB2" w:rsidTr="004B7BAF">
        <w:trPr>
          <w:trHeight w:val="286"/>
          <w:ins w:id="3645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4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52" w:author="Diana Machado" w:date="2019-04-05T18:12:00Z"/>
                <w:rFonts w:ascii="Calibri" w:eastAsia="PMingLiU" w:hAnsi="Calibri" w:cs="Calibri"/>
                <w:color w:val="000000"/>
                <w:sz w:val="22"/>
                <w:szCs w:val="22"/>
                <w:lang w:val="en-PH" w:eastAsia="en-US"/>
              </w:rPr>
            </w:pPr>
            <w:ins w:id="3645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4" w:author="Diana Machado" w:date="2019-04-05T18:12:00Z"/>
                <w:rFonts w:ascii="Calibri" w:eastAsia="PMingLiU" w:hAnsi="Calibri" w:cs="Calibri"/>
                <w:color w:val="000000"/>
                <w:sz w:val="22"/>
                <w:szCs w:val="22"/>
                <w:lang w:val="en-PH" w:eastAsia="en-US"/>
              </w:rPr>
            </w:pPr>
            <w:ins w:id="36455" w:author="Diana Machado" w:date="2019-04-05T18:12:00Z">
              <w:r w:rsidRPr="00E02DB2">
                <w:rPr>
                  <w:rFonts w:ascii="Calibri" w:eastAsia="PMingLiU" w:hAnsi="Calibri" w:cs="Calibri"/>
                  <w:color w:val="000000"/>
                  <w:sz w:val="22"/>
                  <w:szCs w:val="22"/>
                  <w:lang w:val="en-PH" w:eastAsia="en-US"/>
                </w:rPr>
                <w:t>10.08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6" w:author="Diana Machado" w:date="2019-04-05T18:12:00Z"/>
                <w:rFonts w:ascii="Calibri" w:eastAsia="PMingLiU" w:hAnsi="Calibri" w:cs="Calibri"/>
                <w:color w:val="000000"/>
                <w:sz w:val="22"/>
                <w:szCs w:val="22"/>
                <w:lang w:val="en-PH" w:eastAsia="en-US"/>
              </w:rPr>
            </w:pPr>
            <w:ins w:id="36457" w:author="Diana Machado" w:date="2019-04-05T18:12:00Z">
              <w:r w:rsidRPr="00E02DB2">
                <w:rPr>
                  <w:rFonts w:ascii="Calibri" w:eastAsia="PMingLiU" w:hAnsi="Calibri" w:cs="Calibri"/>
                  <w:color w:val="000000"/>
                  <w:sz w:val="22"/>
                  <w:szCs w:val="22"/>
                  <w:lang w:val="en-PH" w:eastAsia="en-US"/>
                </w:rPr>
                <w:t>9.04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58" w:author="Diana Machado" w:date="2019-04-05T18:12:00Z"/>
                <w:rFonts w:ascii="Calibri" w:eastAsia="PMingLiU" w:hAnsi="Calibri" w:cs="Calibri"/>
                <w:color w:val="000000"/>
                <w:sz w:val="22"/>
                <w:szCs w:val="22"/>
                <w:lang w:val="en-PH" w:eastAsia="en-US"/>
              </w:rPr>
            </w:pPr>
            <w:ins w:id="36459" w:author="Diana Machado" w:date="2019-04-05T18:12:00Z">
              <w:r w:rsidRPr="00E02DB2">
                <w:rPr>
                  <w:rFonts w:ascii="Calibri" w:eastAsia="PMingLiU" w:hAnsi="Calibri" w:cs="Calibri"/>
                  <w:color w:val="000000"/>
                  <w:sz w:val="22"/>
                  <w:szCs w:val="22"/>
                  <w:lang w:val="en-PH" w:eastAsia="en-US"/>
                </w:rPr>
                <w:t>41.08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0" w:author="Diana Machado" w:date="2019-04-05T18:12:00Z"/>
                <w:rFonts w:ascii="Calibri" w:eastAsia="PMingLiU" w:hAnsi="Calibri" w:cs="Calibri"/>
                <w:color w:val="000000"/>
                <w:sz w:val="22"/>
                <w:szCs w:val="22"/>
                <w:lang w:val="en-PH" w:eastAsia="en-US"/>
              </w:rPr>
            </w:pPr>
            <w:ins w:id="36461" w:author="Diana Machado" w:date="2019-04-05T18:12:00Z">
              <w:r w:rsidRPr="00E02DB2">
                <w:rPr>
                  <w:rFonts w:ascii="Calibri" w:eastAsia="PMingLiU" w:hAnsi="Calibri" w:cs="Calibri"/>
                  <w:color w:val="000000"/>
                  <w:sz w:val="22"/>
                  <w:szCs w:val="22"/>
                  <w:lang w:val="en-PH" w:eastAsia="en-US"/>
                </w:rPr>
                <w:t>5.4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2" w:author="Diana Machado" w:date="2019-04-05T18:12:00Z"/>
                <w:rFonts w:ascii="Calibri" w:eastAsia="PMingLiU" w:hAnsi="Calibri" w:cs="Calibri"/>
                <w:color w:val="000000"/>
                <w:sz w:val="22"/>
                <w:szCs w:val="22"/>
                <w:lang w:val="en-PH" w:eastAsia="en-US"/>
              </w:rPr>
            </w:pPr>
            <w:ins w:id="36463" w:author="Diana Machado" w:date="2019-04-05T18:12:00Z">
              <w:r w:rsidRPr="00E02DB2">
                <w:rPr>
                  <w:rFonts w:ascii="Calibri" w:eastAsia="PMingLiU" w:hAnsi="Calibri" w:cs="Calibri"/>
                  <w:color w:val="000000"/>
                  <w:sz w:val="22"/>
                  <w:szCs w:val="22"/>
                  <w:lang w:val="en-PH" w:eastAsia="en-US"/>
                </w:rPr>
                <w:t>3.26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4" w:author="Diana Machado" w:date="2019-04-05T18:12:00Z"/>
                <w:rFonts w:ascii="Calibri" w:eastAsia="PMingLiU" w:hAnsi="Calibri" w:cs="Calibri"/>
                <w:color w:val="000000"/>
                <w:sz w:val="22"/>
                <w:szCs w:val="22"/>
                <w:lang w:val="en-PH" w:eastAsia="en-US"/>
              </w:rPr>
            </w:pPr>
            <w:ins w:id="36465" w:author="Diana Machado" w:date="2019-04-05T18:12:00Z">
              <w:r w:rsidRPr="00E02DB2">
                <w:rPr>
                  <w:rFonts w:ascii="Calibri" w:eastAsia="PMingLiU" w:hAnsi="Calibri" w:cs="Calibri"/>
                  <w:color w:val="000000"/>
                  <w:sz w:val="22"/>
                  <w:szCs w:val="22"/>
                  <w:lang w:val="en-PH" w:eastAsia="en-US"/>
                </w:rPr>
                <w:t>4.78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6" w:author="Diana Machado" w:date="2019-04-05T18:12:00Z"/>
                <w:rFonts w:ascii="Calibri" w:eastAsia="PMingLiU" w:hAnsi="Calibri" w:cs="Calibri"/>
                <w:color w:val="000000"/>
                <w:sz w:val="22"/>
                <w:szCs w:val="22"/>
                <w:lang w:val="en-PH" w:eastAsia="en-US"/>
              </w:rPr>
            </w:pPr>
            <w:ins w:id="36467" w:author="Diana Machado" w:date="2019-04-05T18:12:00Z">
              <w:r w:rsidRPr="00E02DB2">
                <w:rPr>
                  <w:rFonts w:ascii="Calibri" w:eastAsia="PMingLiU" w:hAnsi="Calibri" w:cs="Calibri"/>
                  <w:color w:val="000000"/>
                  <w:sz w:val="22"/>
                  <w:szCs w:val="22"/>
                  <w:lang w:val="en-PH" w:eastAsia="en-US"/>
                </w:rPr>
                <w:t>4.2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68" w:author="Diana Machado" w:date="2019-04-05T18:12:00Z"/>
                <w:rFonts w:ascii="Calibri" w:eastAsia="PMingLiU" w:hAnsi="Calibri" w:cs="Calibri"/>
                <w:color w:val="000000"/>
                <w:sz w:val="22"/>
                <w:szCs w:val="22"/>
                <w:lang w:val="en-PH" w:eastAsia="en-US"/>
              </w:rPr>
            </w:pPr>
            <w:ins w:id="36469" w:author="Diana Machado" w:date="2019-04-05T18:12:00Z">
              <w:r w:rsidRPr="00E02DB2">
                <w:rPr>
                  <w:rFonts w:ascii="Calibri" w:eastAsia="PMingLiU" w:hAnsi="Calibri" w:cs="Calibri"/>
                  <w:color w:val="000000"/>
                  <w:sz w:val="22"/>
                  <w:szCs w:val="22"/>
                  <w:lang w:val="en-PH" w:eastAsia="en-US"/>
                </w:rPr>
                <w:t>24.446</w:t>
              </w:r>
            </w:ins>
          </w:p>
        </w:tc>
      </w:tr>
      <w:tr w:rsidR="004B7BAF" w:rsidRPr="00E02DB2" w:rsidTr="004B7BAF">
        <w:trPr>
          <w:trHeight w:val="286"/>
          <w:ins w:id="3647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4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47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7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7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7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7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7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7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7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48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48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82" w:author="Diana Machado" w:date="2019-04-05T18:12:00Z"/>
                <w:rFonts w:ascii="Calibri" w:eastAsia="PMingLiU" w:hAnsi="Calibri" w:cs="Calibri"/>
                <w:color w:val="000000"/>
                <w:sz w:val="22"/>
                <w:szCs w:val="22"/>
                <w:lang w:val="en-PH" w:eastAsia="en-US"/>
              </w:rPr>
            </w:pPr>
            <w:ins w:id="36483" w:author="Diana Machado" w:date="2019-04-05T18:12:00Z">
              <w:r w:rsidRPr="00E02DB2">
                <w:rPr>
                  <w:rFonts w:ascii="Calibri" w:eastAsia="PMingLiU" w:hAnsi="Calibri" w:cs="Calibri"/>
                  <w:color w:val="000000"/>
                  <w:sz w:val="22"/>
                  <w:szCs w:val="22"/>
                  <w:lang w:val="en-PH" w:eastAsia="en-US"/>
                </w:rPr>
                <w:t>Monro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484" w:author="Diana Machado" w:date="2019-04-05T18:12:00Z"/>
                <w:rFonts w:ascii="Calibri" w:eastAsia="PMingLiU" w:hAnsi="Calibri" w:cs="Calibri"/>
                <w:color w:val="000000"/>
                <w:sz w:val="22"/>
                <w:szCs w:val="22"/>
                <w:lang w:val="en-PH" w:eastAsia="en-US"/>
              </w:rPr>
            </w:pPr>
            <w:ins w:id="3648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86" w:author="Diana Machado" w:date="2019-04-05T18:12:00Z"/>
                <w:rFonts w:ascii="Calibri" w:eastAsia="PMingLiU" w:hAnsi="Calibri" w:cs="Calibri"/>
                <w:color w:val="000000"/>
                <w:sz w:val="22"/>
                <w:szCs w:val="22"/>
                <w:lang w:val="en-PH" w:eastAsia="en-US"/>
              </w:rPr>
            </w:pPr>
            <w:ins w:id="36487" w:author="Diana Machado" w:date="2019-04-05T18:12:00Z">
              <w:r w:rsidRPr="00E02DB2">
                <w:rPr>
                  <w:rFonts w:ascii="Calibri" w:eastAsia="PMingLiU" w:hAnsi="Calibri" w:cs="Calibri"/>
                  <w:color w:val="000000"/>
                  <w:sz w:val="22"/>
                  <w:szCs w:val="22"/>
                  <w:lang w:val="en-PH" w:eastAsia="en-US"/>
                </w:rPr>
                <w:t>6.33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88" w:author="Diana Machado" w:date="2019-04-05T18:12:00Z"/>
                <w:rFonts w:ascii="Calibri" w:eastAsia="PMingLiU" w:hAnsi="Calibri" w:cs="Calibri"/>
                <w:color w:val="000000"/>
                <w:sz w:val="22"/>
                <w:szCs w:val="22"/>
                <w:lang w:val="en-PH" w:eastAsia="en-US"/>
              </w:rPr>
            </w:pPr>
            <w:ins w:id="36489" w:author="Diana Machado" w:date="2019-04-05T18:12:00Z">
              <w:r w:rsidRPr="00E02DB2">
                <w:rPr>
                  <w:rFonts w:ascii="Calibri" w:eastAsia="PMingLiU" w:hAnsi="Calibri" w:cs="Calibri"/>
                  <w:color w:val="000000"/>
                  <w:sz w:val="22"/>
                  <w:szCs w:val="22"/>
                  <w:lang w:val="en-PH" w:eastAsia="en-US"/>
                </w:rPr>
                <w:t>5.6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90" w:author="Diana Machado" w:date="2019-04-05T18:12:00Z"/>
                <w:rFonts w:ascii="Calibri" w:eastAsia="PMingLiU" w:hAnsi="Calibri" w:cs="Calibri"/>
                <w:color w:val="000000"/>
                <w:sz w:val="22"/>
                <w:szCs w:val="22"/>
                <w:lang w:val="en-PH" w:eastAsia="en-US"/>
              </w:rPr>
            </w:pPr>
            <w:ins w:id="36491" w:author="Diana Machado" w:date="2019-04-05T18:12:00Z">
              <w:r w:rsidRPr="00E02DB2">
                <w:rPr>
                  <w:rFonts w:ascii="Calibri" w:eastAsia="PMingLiU" w:hAnsi="Calibri" w:cs="Calibri"/>
                  <w:color w:val="000000"/>
                  <w:sz w:val="22"/>
                  <w:szCs w:val="22"/>
                  <w:lang w:val="en-PH" w:eastAsia="en-US"/>
                </w:rPr>
                <w:t>47.2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92" w:author="Diana Machado" w:date="2019-04-05T18:12:00Z"/>
                <w:rFonts w:ascii="Calibri" w:eastAsia="PMingLiU" w:hAnsi="Calibri" w:cs="Calibri"/>
                <w:color w:val="000000"/>
                <w:sz w:val="22"/>
                <w:szCs w:val="22"/>
                <w:lang w:val="en-PH" w:eastAsia="en-US"/>
              </w:rPr>
            </w:pPr>
            <w:ins w:id="36493" w:author="Diana Machado" w:date="2019-04-05T18:12:00Z">
              <w:r w:rsidRPr="00E02DB2">
                <w:rPr>
                  <w:rFonts w:ascii="Calibri" w:eastAsia="PMingLiU" w:hAnsi="Calibri" w:cs="Calibri"/>
                  <w:color w:val="000000"/>
                  <w:sz w:val="22"/>
                  <w:szCs w:val="22"/>
                  <w:lang w:val="en-PH" w:eastAsia="en-US"/>
                </w:rPr>
                <w:t>1.5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94" w:author="Diana Machado" w:date="2019-04-05T18:12:00Z"/>
                <w:rFonts w:ascii="Calibri" w:eastAsia="PMingLiU" w:hAnsi="Calibri" w:cs="Calibri"/>
                <w:color w:val="000000"/>
                <w:sz w:val="22"/>
                <w:szCs w:val="22"/>
                <w:lang w:val="en-PH" w:eastAsia="en-US"/>
              </w:rPr>
            </w:pPr>
            <w:ins w:id="36495" w:author="Diana Machado" w:date="2019-04-05T18:12:00Z">
              <w:r w:rsidRPr="00E02DB2">
                <w:rPr>
                  <w:rFonts w:ascii="Calibri" w:eastAsia="PMingLiU" w:hAnsi="Calibri" w:cs="Calibri"/>
                  <w:color w:val="000000"/>
                  <w:sz w:val="22"/>
                  <w:szCs w:val="22"/>
                  <w:lang w:val="en-PH" w:eastAsia="en-US"/>
                </w:rPr>
                <w:t>1.1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96" w:author="Diana Machado" w:date="2019-04-05T18:12:00Z"/>
                <w:rFonts w:ascii="Calibri" w:eastAsia="PMingLiU" w:hAnsi="Calibri" w:cs="Calibri"/>
                <w:color w:val="000000"/>
                <w:sz w:val="22"/>
                <w:szCs w:val="22"/>
                <w:lang w:val="en-PH" w:eastAsia="en-US"/>
              </w:rPr>
            </w:pPr>
            <w:ins w:id="36497" w:author="Diana Machado" w:date="2019-04-05T18:12:00Z">
              <w:r w:rsidRPr="00E02DB2">
                <w:rPr>
                  <w:rFonts w:ascii="Calibri" w:eastAsia="PMingLiU" w:hAnsi="Calibri" w:cs="Calibri"/>
                  <w:color w:val="000000"/>
                  <w:sz w:val="22"/>
                  <w:szCs w:val="22"/>
                  <w:lang w:val="en-PH" w:eastAsia="en-US"/>
                </w:rPr>
                <w:t>3.14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498" w:author="Diana Machado" w:date="2019-04-05T18:12:00Z"/>
                <w:rFonts w:ascii="Calibri" w:eastAsia="PMingLiU" w:hAnsi="Calibri" w:cs="Calibri"/>
                <w:color w:val="000000"/>
                <w:sz w:val="22"/>
                <w:szCs w:val="22"/>
                <w:lang w:val="en-PH" w:eastAsia="en-US"/>
              </w:rPr>
            </w:pPr>
            <w:ins w:id="36499" w:author="Diana Machado" w:date="2019-04-05T18:12:00Z">
              <w:r w:rsidRPr="00E02DB2">
                <w:rPr>
                  <w:rFonts w:ascii="Calibri" w:eastAsia="PMingLiU" w:hAnsi="Calibri" w:cs="Calibri"/>
                  <w:color w:val="000000"/>
                  <w:sz w:val="22"/>
                  <w:szCs w:val="22"/>
                  <w:lang w:val="en-PH" w:eastAsia="en-US"/>
                </w:rPr>
                <w:t>1.87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0" w:author="Diana Machado" w:date="2019-04-05T18:12:00Z"/>
                <w:rFonts w:ascii="Calibri" w:eastAsia="PMingLiU" w:hAnsi="Calibri" w:cs="Calibri"/>
                <w:color w:val="000000"/>
                <w:sz w:val="22"/>
                <w:szCs w:val="22"/>
                <w:lang w:val="en-PH" w:eastAsia="en-US"/>
              </w:rPr>
            </w:pPr>
            <w:ins w:id="36501" w:author="Diana Machado" w:date="2019-04-05T18:12:00Z">
              <w:r w:rsidRPr="00E02DB2">
                <w:rPr>
                  <w:rFonts w:ascii="Calibri" w:eastAsia="PMingLiU" w:hAnsi="Calibri" w:cs="Calibri"/>
                  <w:color w:val="000000"/>
                  <w:sz w:val="22"/>
                  <w:szCs w:val="22"/>
                  <w:lang w:val="en-PH" w:eastAsia="en-US"/>
                </w:rPr>
                <w:t>19.442</w:t>
              </w:r>
            </w:ins>
          </w:p>
        </w:tc>
      </w:tr>
      <w:tr w:rsidR="004B7BAF" w:rsidRPr="00E02DB2" w:rsidTr="004B7BAF">
        <w:trPr>
          <w:trHeight w:val="286"/>
          <w:ins w:id="3650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50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04" w:author="Diana Machado" w:date="2019-04-05T18:12:00Z"/>
                <w:rFonts w:ascii="Calibri" w:eastAsia="PMingLiU" w:hAnsi="Calibri" w:cs="Calibri"/>
                <w:color w:val="000000"/>
                <w:sz w:val="22"/>
                <w:szCs w:val="22"/>
                <w:lang w:val="en-PH" w:eastAsia="en-US"/>
              </w:rPr>
            </w:pPr>
            <w:ins w:id="3650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6" w:author="Diana Machado" w:date="2019-04-05T18:12:00Z"/>
                <w:rFonts w:ascii="Calibri" w:eastAsia="PMingLiU" w:hAnsi="Calibri" w:cs="Calibri"/>
                <w:color w:val="000000"/>
                <w:sz w:val="22"/>
                <w:szCs w:val="22"/>
                <w:lang w:val="en-PH" w:eastAsia="en-US"/>
              </w:rPr>
            </w:pPr>
            <w:ins w:id="36507" w:author="Diana Machado" w:date="2019-04-05T18:12:00Z">
              <w:r w:rsidRPr="00E02DB2">
                <w:rPr>
                  <w:rFonts w:ascii="Calibri" w:eastAsia="PMingLiU" w:hAnsi="Calibri" w:cs="Calibri"/>
                  <w:color w:val="000000"/>
                  <w:sz w:val="22"/>
                  <w:szCs w:val="22"/>
                  <w:lang w:val="en-PH" w:eastAsia="en-US"/>
                </w:rPr>
                <w:t>7.6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08" w:author="Diana Machado" w:date="2019-04-05T18:12:00Z"/>
                <w:rFonts w:ascii="Calibri" w:eastAsia="PMingLiU" w:hAnsi="Calibri" w:cs="Calibri"/>
                <w:color w:val="000000"/>
                <w:sz w:val="22"/>
                <w:szCs w:val="22"/>
                <w:lang w:val="en-PH" w:eastAsia="en-US"/>
              </w:rPr>
            </w:pPr>
            <w:ins w:id="36509" w:author="Diana Machado" w:date="2019-04-05T18:12:00Z">
              <w:r w:rsidRPr="00E02DB2">
                <w:rPr>
                  <w:rFonts w:ascii="Calibri" w:eastAsia="PMingLiU" w:hAnsi="Calibri" w:cs="Calibri"/>
                  <w:color w:val="000000"/>
                  <w:sz w:val="22"/>
                  <w:szCs w:val="22"/>
                  <w:lang w:val="en-PH" w:eastAsia="en-US"/>
                </w:rPr>
                <w:t>7.18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0" w:author="Diana Machado" w:date="2019-04-05T18:12:00Z"/>
                <w:rFonts w:ascii="Calibri" w:eastAsia="PMingLiU" w:hAnsi="Calibri" w:cs="Calibri"/>
                <w:color w:val="000000"/>
                <w:sz w:val="22"/>
                <w:szCs w:val="22"/>
                <w:lang w:val="en-PH" w:eastAsia="en-US"/>
              </w:rPr>
            </w:pPr>
            <w:ins w:id="36511" w:author="Diana Machado" w:date="2019-04-05T18:12:00Z">
              <w:r w:rsidRPr="00E02DB2">
                <w:rPr>
                  <w:rFonts w:ascii="Calibri" w:eastAsia="PMingLiU" w:hAnsi="Calibri" w:cs="Calibri"/>
                  <w:color w:val="000000"/>
                  <w:sz w:val="22"/>
                  <w:szCs w:val="22"/>
                  <w:lang w:val="en-PH" w:eastAsia="en-US"/>
                </w:rPr>
                <w:t>61.50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2" w:author="Diana Machado" w:date="2019-04-05T18:12:00Z"/>
                <w:rFonts w:ascii="Calibri" w:eastAsia="PMingLiU" w:hAnsi="Calibri" w:cs="Calibri"/>
                <w:color w:val="000000"/>
                <w:sz w:val="22"/>
                <w:szCs w:val="22"/>
                <w:lang w:val="en-PH" w:eastAsia="en-US"/>
              </w:rPr>
            </w:pPr>
            <w:ins w:id="36513" w:author="Diana Machado" w:date="2019-04-05T18:12:00Z">
              <w:r w:rsidRPr="00E02DB2">
                <w:rPr>
                  <w:rFonts w:ascii="Calibri" w:eastAsia="PMingLiU" w:hAnsi="Calibri" w:cs="Calibri"/>
                  <w:color w:val="000000"/>
                  <w:sz w:val="22"/>
                  <w:szCs w:val="22"/>
                  <w:lang w:val="en-PH" w:eastAsia="en-US"/>
                </w:rPr>
                <w:t>2.9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4" w:author="Diana Machado" w:date="2019-04-05T18:12:00Z"/>
                <w:rFonts w:ascii="Calibri" w:eastAsia="PMingLiU" w:hAnsi="Calibri" w:cs="Calibri"/>
                <w:color w:val="000000"/>
                <w:sz w:val="22"/>
                <w:szCs w:val="22"/>
                <w:lang w:val="en-PH" w:eastAsia="en-US"/>
              </w:rPr>
            </w:pPr>
            <w:ins w:id="36515" w:author="Diana Machado" w:date="2019-04-05T18:12:00Z">
              <w:r w:rsidRPr="00E02DB2">
                <w:rPr>
                  <w:rFonts w:ascii="Calibri" w:eastAsia="PMingLiU" w:hAnsi="Calibri" w:cs="Calibri"/>
                  <w:color w:val="000000"/>
                  <w:sz w:val="22"/>
                  <w:szCs w:val="22"/>
                  <w:lang w:val="en-PH" w:eastAsia="en-US"/>
                </w:rPr>
                <w:t>1.7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6" w:author="Diana Machado" w:date="2019-04-05T18:12:00Z"/>
                <w:rFonts w:ascii="Calibri" w:eastAsia="PMingLiU" w:hAnsi="Calibri" w:cs="Calibri"/>
                <w:color w:val="000000"/>
                <w:sz w:val="22"/>
                <w:szCs w:val="22"/>
                <w:lang w:val="en-PH" w:eastAsia="en-US"/>
              </w:rPr>
            </w:pPr>
            <w:ins w:id="36517" w:author="Diana Machado" w:date="2019-04-05T18:12:00Z">
              <w:r w:rsidRPr="00E02DB2">
                <w:rPr>
                  <w:rFonts w:ascii="Calibri" w:eastAsia="PMingLiU" w:hAnsi="Calibri" w:cs="Calibri"/>
                  <w:color w:val="000000"/>
                  <w:sz w:val="22"/>
                  <w:szCs w:val="22"/>
                  <w:lang w:val="en-PH" w:eastAsia="en-US"/>
                </w:rPr>
                <w:t>3.26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18" w:author="Diana Machado" w:date="2019-04-05T18:12:00Z"/>
                <w:rFonts w:ascii="Calibri" w:eastAsia="PMingLiU" w:hAnsi="Calibri" w:cs="Calibri"/>
                <w:color w:val="000000"/>
                <w:sz w:val="22"/>
                <w:szCs w:val="22"/>
                <w:lang w:val="en-PH" w:eastAsia="en-US"/>
              </w:rPr>
            </w:pPr>
            <w:ins w:id="36519" w:author="Diana Machado" w:date="2019-04-05T18:12:00Z">
              <w:r w:rsidRPr="00E02DB2">
                <w:rPr>
                  <w:rFonts w:ascii="Calibri" w:eastAsia="PMingLiU" w:hAnsi="Calibri" w:cs="Calibri"/>
                  <w:color w:val="000000"/>
                  <w:sz w:val="22"/>
                  <w:szCs w:val="22"/>
                  <w:lang w:val="en-PH" w:eastAsia="en-US"/>
                </w:rPr>
                <w:t>2.6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0" w:author="Diana Machado" w:date="2019-04-05T18:12:00Z"/>
                <w:rFonts w:ascii="Calibri" w:eastAsia="PMingLiU" w:hAnsi="Calibri" w:cs="Calibri"/>
                <w:color w:val="000000"/>
                <w:sz w:val="22"/>
                <w:szCs w:val="22"/>
                <w:lang w:val="en-PH" w:eastAsia="en-US"/>
              </w:rPr>
            </w:pPr>
            <w:ins w:id="36521" w:author="Diana Machado" w:date="2019-04-05T18:12:00Z">
              <w:r w:rsidRPr="00E02DB2">
                <w:rPr>
                  <w:rFonts w:ascii="Calibri" w:eastAsia="PMingLiU" w:hAnsi="Calibri" w:cs="Calibri"/>
                  <w:color w:val="000000"/>
                  <w:sz w:val="22"/>
                  <w:szCs w:val="22"/>
                  <w:lang w:val="en-PH" w:eastAsia="en-US"/>
                </w:rPr>
                <w:t>22.804</w:t>
              </w:r>
            </w:ins>
          </w:p>
        </w:tc>
      </w:tr>
      <w:tr w:rsidR="004B7BAF" w:rsidRPr="00E02DB2" w:rsidTr="004B7BAF">
        <w:trPr>
          <w:trHeight w:val="286"/>
          <w:ins w:id="3652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5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24" w:author="Diana Machado" w:date="2019-04-05T18:12:00Z"/>
                <w:rFonts w:ascii="Calibri" w:eastAsia="PMingLiU" w:hAnsi="Calibri" w:cs="Calibri"/>
                <w:color w:val="000000"/>
                <w:sz w:val="22"/>
                <w:szCs w:val="22"/>
                <w:lang w:val="en-PH" w:eastAsia="en-US"/>
              </w:rPr>
            </w:pPr>
            <w:ins w:id="3652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6" w:author="Diana Machado" w:date="2019-04-05T18:12:00Z"/>
                <w:rFonts w:ascii="Calibri" w:eastAsia="PMingLiU" w:hAnsi="Calibri" w:cs="Calibri"/>
                <w:color w:val="000000"/>
                <w:sz w:val="22"/>
                <w:szCs w:val="22"/>
                <w:lang w:val="en-PH" w:eastAsia="en-US"/>
              </w:rPr>
            </w:pPr>
            <w:ins w:id="36527" w:author="Diana Machado" w:date="2019-04-05T18:12:00Z">
              <w:r w:rsidRPr="00E02DB2">
                <w:rPr>
                  <w:rFonts w:ascii="Calibri" w:eastAsia="PMingLiU" w:hAnsi="Calibri" w:cs="Calibri"/>
                  <w:color w:val="000000"/>
                  <w:sz w:val="22"/>
                  <w:szCs w:val="22"/>
                  <w:lang w:val="en-PH" w:eastAsia="en-US"/>
                </w:rPr>
                <w:t>11.90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28" w:author="Diana Machado" w:date="2019-04-05T18:12:00Z"/>
                <w:rFonts w:ascii="Calibri" w:eastAsia="PMingLiU" w:hAnsi="Calibri" w:cs="Calibri"/>
                <w:color w:val="000000"/>
                <w:sz w:val="22"/>
                <w:szCs w:val="22"/>
                <w:lang w:val="en-PH" w:eastAsia="en-US"/>
              </w:rPr>
            </w:pPr>
            <w:ins w:id="36529" w:author="Diana Machado" w:date="2019-04-05T18:12:00Z">
              <w:r w:rsidRPr="00E02DB2">
                <w:rPr>
                  <w:rFonts w:ascii="Calibri" w:eastAsia="PMingLiU" w:hAnsi="Calibri" w:cs="Calibri"/>
                  <w:color w:val="000000"/>
                  <w:sz w:val="22"/>
                  <w:szCs w:val="22"/>
                  <w:lang w:val="en-PH" w:eastAsia="en-US"/>
                </w:rPr>
                <w:t>9.30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0" w:author="Diana Machado" w:date="2019-04-05T18:12:00Z"/>
                <w:rFonts w:ascii="Calibri" w:eastAsia="PMingLiU" w:hAnsi="Calibri" w:cs="Calibri"/>
                <w:color w:val="000000"/>
                <w:sz w:val="22"/>
                <w:szCs w:val="22"/>
                <w:lang w:val="en-PH" w:eastAsia="en-US"/>
              </w:rPr>
            </w:pPr>
            <w:ins w:id="36531" w:author="Diana Machado" w:date="2019-04-05T18:12:00Z">
              <w:r w:rsidRPr="00E02DB2">
                <w:rPr>
                  <w:rFonts w:ascii="Calibri" w:eastAsia="PMingLiU" w:hAnsi="Calibri" w:cs="Calibri"/>
                  <w:color w:val="000000"/>
                  <w:sz w:val="22"/>
                  <w:szCs w:val="22"/>
                  <w:lang w:val="en-PH" w:eastAsia="en-US"/>
                </w:rPr>
                <w:t>80.1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2" w:author="Diana Machado" w:date="2019-04-05T18:12:00Z"/>
                <w:rFonts w:ascii="Calibri" w:eastAsia="PMingLiU" w:hAnsi="Calibri" w:cs="Calibri"/>
                <w:color w:val="000000"/>
                <w:sz w:val="22"/>
                <w:szCs w:val="22"/>
                <w:lang w:val="en-PH" w:eastAsia="en-US"/>
              </w:rPr>
            </w:pPr>
            <w:ins w:id="36533" w:author="Diana Machado" w:date="2019-04-05T18:12:00Z">
              <w:r w:rsidRPr="00E02DB2">
                <w:rPr>
                  <w:rFonts w:ascii="Calibri" w:eastAsia="PMingLiU" w:hAnsi="Calibri" w:cs="Calibri"/>
                  <w:color w:val="000000"/>
                  <w:sz w:val="22"/>
                  <w:szCs w:val="22"/>
                  <w:lang w:val="en-PH" w:eastAsia="en-US"/>
                </w:rPr>
                <w:t>6.38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4" w:author="Diana Machado" w:date="2019-04-05T18:12:00Z"/>
                <w:rFonts w:ascii="Calibri" w:eastAsia="PMingLiU" w:hAnsi="Calibri" w:cs="Calibri"/>
                <w:color w:val="000000"/>
                <w:sz w:val="22"/>
                <w:szCs w:val="22"/>
                <w:lang w:val="en-PH" w:eastAsia="en-US"/>
              </w:rPr>
            </w:pPr>
            <w:ins w:id="36535" w:author="Diana Machado" w:date="2019-04-05T18:12:00Z">
              <w:r w:rsidRPr="00E02DB2">
                <w:rPr>
                  <w:rFonts w:ascii="Calibri" w:eastAsia="PMingLiU" w:hAnsi="Calibri" w:cs="Calibri"/>
                  <w:color w:val="000000"/>
                  <w:sz w:val="22"/>
                  <w:szCs w:val="22"/>
                  <w:lang w:val="en-PH" w:eastAsia="en-US"/>
                </w:rPr>
                <w:t>3.14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6" w:author="Diana Machado" w:date="2019-04-05T18:12:00Z"/>
                <w:rFonts w:ascii="Calibri" w:eastAsia="PMingLiU" w:hAnsi="Calibri" w:cs="Calibri"/>
                <w:color w:val="000000"/>
                <w:sz w:val="22"/>
                <w:szCs w:val="22"/>
                <w:lang w:val="en-PH" w:eastAsia="en-US"/>
              </w:rPr>
            </w:pPr>
            <w:ins w:id="36537" w:author="Diana Machado" w:date="2019-04-05T18:12:00Z">
              <w:r w:rsidRPr="00E02DB2">
                <w:rPr>
                  <w:rFonts w:ascii="Calibri" w:eastAsia="PMingLiU" w:hAnsi="Calibri" w:cs="Calibri"/>
                  <w:color w:val="000000"/>
                  <w:sz w:val="22"/>
                  <w:szCs w:val="22"/>
                  <w:lang w:val="en-PH" w:eastAsia="en-US"/>
                </w:rPr>
                <w:t>7.61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38" w:author="Diana Machado" w:date="2019-04-05T18:12:00Z"/>
                <w:rFonts w:ascii="Calibri" w:eastAsia="PMingLiU" w:hAnsi="Calibri" w:cs="Calibri"/>
                <w:color w:val="000000"/>
                <w:sz w:val="22"/>
                <w:szCs w:val="22"/>
                <w:lang w:val="en-PH" w:eastAsia="en-US"/>
              </w:rPr>
            </w:pPr>
            <w:ins w:id="36539" w:author="Diana Machado" w:date="2019-04-05T18:12:00Z">
              <w:r w:rsidRPr="00E02DB2">
                <w:rPr>
                  <w:rFonts w:ascii="Calibri" w:eastAsia="PMingLiU" w:hAnsi="Calibri" w:cs="Calibri"/>
                  <w:color w:val="000000"/>
                  <w:sz w:val="22"/>
                  <w:szCs w:val="22"/>
                  <w:lang w:val="en-PH" w:eastAsia="en-US"/>
                </w:rPr>
                <w:t>3.81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40" w:author="Diana Machado" w:date="2019-04-05T18:12:00Z"/>
                <w:rFonts w:ascii="Calibri" w:eastAsia="PMingLiU" w:hAnsi="Calibri" w:cs="Calibri"/>
                <w:color w:val="000000"/>
                <w:sz w:val="22"/>
                <w:szCs w:val="22"/>
                <w:lang w:val="en-PH" w:eastAsia="en-US"/>
              </w:rPr>
            </w:pPr>
            <w:ins w:id="36541" w:author="Diana Machado" w:date="2019-04-05T18:12:00Z">
              <w:r w:rsidRPr="00E02DB2">
                <w:rPr>
                  <w:rFonts w:ascii="Calibri" w:eastAsia="PMingLiU" w:hAnsi="Calibri" w:cs="Calibri"/>
                  <w:color w:val="000000"/>
                  <w:sz w:val="22"/>
                  <w:szCs w:val="22"/>
                  <w:lang w:val="en-PH" w:eastAsia="en-US"/>
                </w:rPr>
                <w:t>31.000</w:t>
              </w:r>
            </w:ins>
          </w:p>
        </w:tc>
      </w:tr>
      <w:tr w:rsidR="004B7BAF" w:rsidRPr="00E02DB2" w:rsidTr="004B7BAF">
        <w:trPr>
          <w:trHeight w:val="286"/>
          <w:ins w:id="3654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5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54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4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4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4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4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4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5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5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55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55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54" w:author="Diana Machado" w:date="2019-04-05T18:12:00Z"/>
                <w:rFonts w:ascii="Calibri" w:eastAsia="PMingLiU" w:hAnsi="Calibri" w:cs="Calibri"/>
                <w:color w:val="000000"/>
                <w:sz w:val="22"/>
                <w:szCs w:val="22"/>
                <w:lang w:val="en-PH" w:eastAsia="en-US"/>
              </w:rPr>
            </w:pPr>
            <w:ins w:id="36555" w:author="Diana Machado" w:date="2019-04-05T18:12:00Z">
              <w:r w:rsidRPr="00E02DB2">
                <w:rPr>
                  <w:rFonts w:ascii="Calibri" w:eastAsia="PMingLiU" w:hAnsi="Calibri" w:cs="Calibri"/>
                  <w:color w:val="000000"/>
                  <w:sz w:val="22"/>
                  <w:szCs w:val="22"/>
                  <w:lang w:val="en-PH" w:eastAsia="en-US"/>
                </w:rPr>
                <w:t>Nassau</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56" w:author="Diana Machado" w:date="2019-04-05T18:12:00Z"/>
                <w:rFonts w:ascii="Calibri" w:eastAsia="PMingLiU" w:hAnsi="Calibri" w:cs="Calibri"/>
                <w:color w:val="000000"/>
                <w:sz w:val="22"/>
                <w:szCs w:val="22"/>
                <w:lang w:val="en-PH" w:eastAsia="en-US"/>
              </w:rPr>
            </w:pPr>
            <w:ins w:id="3655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58" w:author="Diana Machado" w:date="2019-04-05T18:12:00Z"/>
                <w:rFonts w:ascii="Calibri" w:eastAsia="PMingLiU" w:hAnsi="Calibri" w:cs="Calibri"/>
                <w:color w:val="000000"/>
                <w:sz w:val="22"/>
                <w:szCs w:val="22"/>
                <w:lang w:val="en-PH" w:eastAsia="en-US"/>
              </w:rPr>
            </w:pPr>
            <w:ins w:id="36559" w:author="Diana Machado" w:date="2019-04-05T18:12:00Z">
              <w:r w:rsidRPr="00E02DB2">
                <w:rPr>
                  <w:rFonts w:ascii="Calibri" w:eastAsia="PMingLiU" w:hAnsi="Calibri" w:cs="Calibri"/>
                  <w:color w:val="000000"/>
                  <w:sz w:val="22"/>
                  <w:szCs w:val="22"/>
                  <w:lang w:val="en-PH" w:eastAsia="en-US"/>
                </w:rPr>
                <w:t>0.5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60" w:author="Diana Machado" w:date="2019-04-05T18:12:00Z"/>
                <w:rFonts w:ascii="Calibri" w:eastAsia="PMingLiU" w:hAnsi="Calibri" w:cs="Calibri"/>
                <w:color w:val="000000"/>
                <w:sz w:val="22"/>
                <w:szCs w:val="22"/>
                <w:lang w:val="en-PH" w:eastAsia="en-US"/>
              </w:rPr>
            </w:pPr>
            <w:ins w:id="36561" w:author="Diana Machado" w:date="2019-04-05T18:12:00Z">
              <w:r w:rsidRPr="00E02DB2">
                <w:rPr>
                  <w:rFonts w:ascii="Calibri" w:eastAsia="PMingLiU" w:hAnsi="Calibri" w:cs="Calibri"/>
                  <w:color w:val="000000"/>
                  <w:sz w:val="22"/>
                  <w:szCs w:val="22"/>
                  <w:lang w:val="en-PH" w:eastAsia="en-US"/>
                </w:rPr>
                <w:t>0.5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62" w:author="Diana Machado" w:date="2019-04-05T18:12:00Z"/>
                <w:rFonts w:ascii="Calibri" w:eastAsia="PMingLiU" w:hAnsi="Calibri" w:cs="Calibri"/>
                <w:color w:val="000000"/>
                <w:sz w:val="22"/>
                <w:szCs w:val="22"/>
                <w:lang w:val="en-PH" w:eastAsia="en-US"/>
              </w:rPr>
            </w:pPr>
            <w:ins w:id="36563" w:author="Diana Machado" w:date="2019-04-05T18:12:00Z">
              <w:r w:rsidRPr="00E02DB2">
                <w:rPr>
                  <w:rFonts w:ascii="Calibri" w:eastAsia="PMingLiU" w:hAnsi="Calibri" w:cs="Calibri"/>
                  <w:color w:val="000000"/>
                  <w:sz w:val="22"/>
                  <w:szCs w:val="22"/>
                  <w:lang w:val="en-PH" w:eastAsia="en-US"/>
                </w:rPr>
                <w:t>1.22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64" w:author="Diana Machado" w:date="2019-04-05T18:12:00Z"/>
                <w:rFonts w:ascii="Calibri" w:eastAsia="PMingLiU" w:hAnsi="Calibri" w:cs="Calibri"/>
                <w:color w:val="000000"/>
                <w:sz w:val="22"/>
                <w:szCs w:val="22"/>
                <w:lang w:val="en-PH" w:eastAsia="en-US"/>
              </w:rPr>
            </w:pPr>
            <w:ins w:id="36565" w:author="Diana Machado" w:date="2019-04-05T18:12:00Z">
              <w:r w:rsidRPr="00E02DB2">
                <w:rPr>
                  <w:rFonts w:ascii="Calibri" w:eastAsia="PMingLiU" w:hAnsi="Calibri" w:cs="Calibri"/>
                  <w:color w:val="000000"/>
                  <w:sz w:val="22"/>
                  <w:szCs w:val="22"/>
                  <w:lang w:val="en-PH" w:eastAsia="en-US"/>
                </w:rPr>
                <w:t>0.1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66" w:author="Diana Machado" w:date="2019-04-05T18:12:00Z"/>
                <w:rFonts w:ascii="Calibri" w:eastAsia="PMingLiU" w:hAnsi="Calibri" w:cs="Calibri"/>
                <w:color w:val="000000"/>
                <w:sz w:val="22"/>
                <w:szCs w:val="22"/>
                <w:lang w:val="en-PH" w:eastAsia="en-US"/>
              </w:rPr>
            </w:pPr>
            <w:ins w:id="36567" w:author="Diana Machado" w:date="2019-04-05T18:12:00Z">
              <w:r w:rsidRPr="00E02DB2">
                <w:rPr>
                  <w:rFonts w:ascii="Calibri" w:eastAsia="PMingLiU" w:hAnsi="Calibri" w:cs="Calibri"/>
                  <w:color w:val="000000"/>
                  <w:sz w:val="22"/>
                  <w:szCs w:val="22"/>
                  <w:lang w:val="en-PH" w:eastAsia="en-US"/>
                </w:rPr>
                <w:t>0.10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68" w:author="Diana Machado" w:date="2019-04-05T18:12:00Z"/>
                <w:rFonts w:ascii="Calibri" w:eastAsia="PMingLiU" w:hAnsi="Calibri" w:cs="Calibri"/>
                <w:color w:val="000000"/>
                <w:sz w:val="22"/>
                <w:szCs w:val="22"/>
                <w:lang w:val="en-PH" w:eastAsia="en-US"/>
              </w:rPr>
            </w:pPr>
            <w:ins w:id="36569" w:author="Diana Machado" w:date="2019-04-05T18:12:00Z">
              <w:r w:rsidRPr="00E02DB2">
                <w:rPr>
                  <w:rFonts w:ascii="Calibri" w:eastAsia="PMingLiU" w:hAnsi="Calibri" w:cs="Calibri"/>
                  <w:color w:val="000000"/>
                  <w:sz w:val="22"/>
                  <w:szCs w:val="22"/>
                  <w:lang w:val="en-PH" w:eastAsia="en-US"/>
                </w:rPr>
                <w:t>0.31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70" w:author="Diana Machado" w:date="2019-04-05T18:12:00Z"/>
                <w:rFonts w:ascii="Calibri" w:eastAsia="PMingLiU" w:hAnsi="Calibri" w:cs="Calibri"/>
                <w:color w:val="000000"/>
                <w:sz w:val="22"/>
                <w:szCs w:val="22"/>
                <w:lang w:val="en-PH" w:eastAsia="en-US"/>
              </w:rPr>
            </w:pPr>
            <w:ins w:id="36571" w:author="Diana Machado" w:date="2019-04-05T18:12:00Z">
              <w:r w:rsidRPr="00E02DB2">
                <w:rPr>
                  <w:rFonts w:ascii="Calibri" w:eastAsia="PMingLiU" w:hAnsi="Calibri" w:cs="Calibri"/>
                  <w:color w:val="000000"/>
                  <w:sz w:val="22"/>
                  <w:szCs w:val="22"/>
                  <w:lang w:val="en-PH" w:eastAsia="en-US"/>
                </w:rPr>
                <w:t>0.1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72" w:author="Diana Machado" w:date="2019-04-05T18:12:00Z"/>
                <w:rFonts w:ascii="Calibri" w:eastAsia="PMingLiU" w:hAnsi="Calibri" w:cs="Calibri"/>
                <w:color w:val="000000"/>
                <w:sz w:val="22"/>
                <w:szCs w:val="22"/>
                <w:lang w:val="en-PH" w:eastAsia="en-US"/>
              </w:rPr>
            </w:pPr>
            <w:ins w:id="36573" w:author="Diana Machado" w:date="2019-04-05T18:12:00Z">
              <w:r w:rsidRPr="00E02DB2">
                <w:rPr>
                  <w:rFonts w:ascii="Calibri" w:eastAsia="PMingLiU" w:hAnsi="Calibri" w:cs="Calibri"/>
                  <w:color w:val="000000"/>
                  <w:sz w:val="22"/>
                  <w:szCs w:val="22"/>
                  <w:lang w:val="en-PH" w:eastAsia="en-US"/>
                </w:rPr>
                <w:t>1.499</w:t>
              </w:r>
            </w:ins>
          </w:p>
        </w:tc>
      </w:tr>
      <w:tr w:rsidR="004B7BAF" w:rsidRPr="00E02DB2" w:rsidTr="004B7BAF">
        <w:trPr>
          <w:trHeight w:val="286"/>
          <w:ins w:id="3657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57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76" w:author="Diana Machado" w:date="2019-04-05T18:12:00Z"/>
                <w:rFonts w:ascii="Calibri" w:eastAsia="PMingLiU" w:hAnsi="Calibri" w:cs="Calibri"/>
                <w:color w:val="000000"/>
                <w:sz w:val="22"/>
                <w:szCs w:val="22"/>
                <w:lang w:val="en-PH" w:eastAsia="en-US"/>
              </w:rPr>
            </w:pPr>
            <w:ins w:id="3657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78" w:author="Diana Machado" w:date="2019-04-05T18:12:00Z"/>
                <w:rFonts w:ascii="Calibri" w:eastAsia="PMingLiU" w:hAnsi="Calibri" w:cs="Calibri"/>
                <w:color w:val="000000"/>
                <w:sz w:val="22"/>
                <w:szCs w:val="22"/>
                <w:lang w:val="en-PH" w:eastAsia="en-US"/>
              </w:rPr>
            </w:pPr>
            <w:ins w:id="36579" w:author="Diana Machado" w:date="2019-04-05T18:12:00Z">
              <w:r w:rsidRPr="00E02DB2">
                <w:rPr>
                  <w:rFonts w:ascii="Calibri" w:eastAsia="PMingLiU" w:hAnsi="Calibri" w:cs="Calibri"/>
                  <w:color w:val="000000"/>
                  <w:sz w:val="22"/>
                  <w:szCs w:val="22"/>
                  <w:lang w:val="en-PH" w:eastAsia="en-US"/>
                </w:rPr>
                <w:t>0.87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80" w:author="Diana Machado" w:date="2019-04-05T18:12:00Z"/>
                <w:rFonts w:ascii="Calibri" w:eastAsia="PMingLiU" w:hAnsi="Calibri" w:cs="Calibri"/>
                <w:color w:val="000000"/>
                <w:sz w:val="22"/>
                <w:szCs w:val="22"/>
                <w:lang w:val="en-PH" w:eastAsia="en-US"/>
              </w:rPr>
            </w:pPr>
            <w:ins w:id="36581" w:author="Diana Machado" w:date="2019-04-05T18:12:00Z">
              <w:r w:rsidRPr="00E02DB2">
                <w:rPr>
                  <w:rFonts w:ascii="Calibri" w:eastAsia="PMingLiU" w:hAnsi="Calibri" w:cs="Calibri"/>
                  <w:color w:val="000000"/>
                  <w:sz w:val="22"/>
                  <w:szCs w:val="22"/>
                  <w:lang w:val="en-PH" w:eastAsia="en-US"/>
                </w:rPr>
                <w:t>0.82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82" w:author="Diana Machado" w:date="2019-04-05T18:12:00Z"/>
                <w:rFonts w:ascii="Calibri" w:eastAsia="PMingLiU" w:hAnsi="Calibri" w:cs="Calibri"/>
                <w:color w:val="000000"/>
                <w:sz w:val="22"/>
                <w:szCs w:val="22"/>
                <w:lang w:val="en-PH" w:eastAsia="en-US"/>
              </w:rPr>
            </w:pPr>
            <w:ins w:id="36583" w:author="Diana Machado" w:date="2019-04-05T18:12:00Z">
              <w:r w:rsidRPr="00E02DB2">
                <w:rPr>
                  <w:rFonts w:ascii="Calibri" w:eastAsia="PMingLiU" w:hAnsi="Calibri" w:cs="Calibri"/>
                  <w:color w:val="000000"/>
                  <w:sz w:val="22"/>
                  <w:szCs w:val="22"/>
                  <w:lang w:val="en-PH" w:eastAsia="en-US"/>
                </w:rPr>
                <w:t>1.99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84" w:author="Diana Machado" w:date="2019-04-05T18:12:00Z"/>
                <w:rFonts w:ascii="Calibri" w:eastAsia="PMingLiU" w:hAnsi="Calibri" w:cs="Calibri"/>
                <w:color w:val="000000"/>
                <w:sz w:val="22"/>
                <w:szCs w:val="22"/>
                <w:lang w:val="en-PH" w:eastAsia="en-US"/>
              </w:rPr>
            </w:pPr>
            <w:ins w:id="36585" w:author="Diana Machado" w:date="2019-04-05T18:12:00Z">
              <w:r w:rsidRPr="00E02DB2">
                <w:rPr>
                  <w:rFonts w:ascii="Calibri" w:eastAsia="PMingLiU" w:hAnsi="Calibri" w:cs="Calibri"/>
                  <w:color w:val="000000"/>
                  <w:sz w:val="22"/>
                  <w:szCs w:val="22"/>
                  <w:lang w:val="en-PH" w:eastAsia="en-US"/>
                </w:rPr>
                <w:t>0.2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86" w:author="Diana Machado" w:date="2019-04-05T18:12:00Z"/>
                <w:rFonts w:ascii="Calibri" w:eastAsia="PMingLiU" w:hAnsi="Calibri" w:cs="Calibri"/>
                <w:color w:val="000000"/>
                <w:sz w:val="22"/>
                <w:szCs w:val="22"/>
                <w:lang w:val="en-PH" w:eastAsia="en-US"/>
              </w:rPr>
            </w:pPr>
            <w:ins w:id="36587" w:author="Diana Machado" w:date="2019-04-05T18:12:00Z">
              <w:r w:rsidRPr="00E02DB2">
                <w:rPr>
                  <w:rFonts w:ascii="Calibri" w:eastAsia="PMingLiU" w:hAnsi="Calibri" w:cs="Calibri"/>
                  <w:color w:val="000000"/>
                  <w:sz w:val="22"/>
                  <w:szCs w:val="22"/>
                  <w:lang w:val="en-PH" w:eastAsia="en-US"/>
                </w:rPr>
                <w:t>0.19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88" w:author="Diana Machado" w:date="2019-04-05T18:12:00Z"/>
                <w:rFonts w:ascii="Calibri" w:eastAsia="PMingLiU" w:hAnsi="Calibri" w:cs="Calibri"/>
                <w:color w:val="000000"/>
                <w:sz w:val="22"/>
                <w:szCs w:val="22"/>
                <w:lang w:val="en-PH" w:eastAsia="en-US"/>
              </w:rPr>
            </w:pPr>
            <w:ins w:id="36589" w:author="Diana Machado" w:date="2019-04-05T18:12:00Z">
              <w:r w:rsidRPr="00E02DB2">
                <w:rPr>
                  <w:rFonts w:ascii="Calibri" w:eastAsia="PMingLiU" w:hAnsi="Calibri" w:cs="Calibri"/>
                  <w:color w:val="000000"/>
                  <w:sz w:val="22"/>
                  <w:szCs w:val="22"/>
                  <w:lang w:val="en-PH" w:eastAsia="en-US"/>
                </w:rPr>
                <w:t>0.31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90" w:author="Diana Machado" w:date="2019-04-05T18:12:00Z"/>
                <w:rFonts w:ascii="Calibri" w:eastAsia="PMingLiU" w:hAnsi="Calibri" w:cs="Calibri"/>
                <w:color w:val="000000"/>
                <w:sz w:val="22"/>
                <w:szCs w:val="22"/>
                <w:lang w:val="en-PH" w:eastAsia="en-US"/>
              </w:rPr>
            </w:pPr>
            <w:ins w:id="36591" w:author="Diana Machado" w:date="2019-04-05T18:12:00Z">
              <w:r w:rsidRPr="00E02DB2">
                <w:rPr>
                  <w:rFonts w:ascii="Calibri" w:eastAsia="PMingLiU" w:hAnsi="Calibri" w:cs="Calibri"/>
                  <w:color w:val="000000"/>
                  <w:sz w:val="22"/>
                  <w:szCs w:val="22"/>
                  <w:lang w:val="en-PH" w:eastAsia="en-US"/>
                </w:rPr>
                <w:t>0.30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92" w:author="Diana Machado" w:date="2019-04-05T18:12:00Z"/>
                <w:rFonts w:ascii="Calibri" w:eastAsia="PMingLiU" w:hAnsi="Calibri" w:cs="Calibri"/>
                <w:color w:val="000000"/>
                <w:sz w:val="22"/>
                <w:szCs w:val="22"/>
                <w:lang w:val="en-PH" w:eastAsia="en-US"/>
              </w:rPr>
            </w:pPr>
            <w:ins w:id="36593" w:author="Diana Machado" w:date="2019-04-05T18:12:00Z">
              <w:r w:rsidRPr="00E02DB2">
                <w:rPr>
                  <w:rFonts w:ascii="Calibri" w:eastAsia="PMingLiU" w:hAnsi="Calibri" w:cs="Calibri"/>
                  <w:color w:val="000000"/>
                  <w:sz w:val="22"/>
                  <w:szCs w:val="22"/>
                  <w:lang w:val="en-PH" w:eastAsia="en-US"/>
                </w:rPr>
                <w:t>2.658</w:t>
              </w:r>
            </w:ins>
          </w:p>
        </w:tc>
      </w:tr>
      <w:tr w:rsidR="004B7BAF" w:rsidRPr="00E02DB2" w:rsidTr="004B7BAF">
        <w:trPr>
          <w:trHeight w:val="286"/>
          <w:ins w:id="3659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5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596" w:author="Diana Machado" w:date="2019-04-05T18:12:00Z"/>
                <w:rFonts w:ascii="Calibri" w:eastAsia="PMingLiU" w:hAnsi="Calibri" w:cs="Calibri"/>
                <w:color w:val="000000"/>
                <w:sz w:val="22"/>
                <w:szCs w:val="22"/>
                <w:lang w:val="en-PH" w:eastAsia="en-US"/>
              </w:rPr>
            </w:pPr>
            <w:ins w:id="3659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598" w:author="Diana Machado" w:date="2019-04-05T18:12:00Z"/>
                <w:rFonts w:ascii="Calibri" w:eastAsia="PMingLiU" w:hAnsi="Calibri" w:cs="Calibri"/>
                <w:color w:val="000000"/>
                <w:sz w:val="22"/>
                <w:szCs w:val="22"/>
                <w:lang w:val="en-PH" w:eastAsia="en-US"/>
              </w:rPr>
            </w:pPr>
            <w:ins w:id="36599" w:author="Diana Machado" w:date="2019-04-05T18:12:00Z">
              <w:r w:rsidRPr="00E02DB2">
                <w:rPr>
                  <w:rFonts w:ascii="Calibri" w:eastAsia="PMingLiU" w:hAnsi="Calibri" w:cs="Calibri"/>
                  <w:color w:val="000000"/>
                  <w:sz w:val="22"/>
                  <w:szCs w:val="22"/>
                  <w:lang w:val="en-PH" w:eastAsia="en-US"/>
                </w:rPr>
                <w:t>1.01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00" w:author="Diana Machado" w:date="2019-04-05T18:12:00Z"/>
                <w:rFonts w:ascii="Calibri" w:eastAsia="PMingLiU" w:hAnsi="Calibri" w:cs="Calibri"/>
                <w:color w:val="000000"/>
                <w:sz w:val="22"/>
                <w:szCs w:val="22"/>
                <w:lang w:val="en-PH" w:eastAsia="en-US"/>
              </w:rPr>
            </w:pPr>
            <w:ins w:id="36601" w:author="Diana Machado" w:date="2019-04-05T18:12:00Z">
              <w:r w:rsidRPr="00E02DB2">
                <w:rPr>
                  <w:rFonts w:ascii="Calibri" w:eastAsia="PMingLiU" w:hAnsi="Calibri" w:cs="Calibri"/>
                  <w:color w:val="000000"/>
                  <w:sz w:val="22"/>
                  <w:szCs w:val="22"/>
                  <w:lang w:val="en-PH" w:eastAsia="en-US"/>
                </w:rPr>
                <w:t>0.99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02" w:author="Diana Machado" w:date="2019-04-05T18:12:00Z"/>
                <w:rFonts w:ascii="Calibri" w:eastAsia="PMingLiU" w:hAnsi="Calibri" w:cs="Calibri"/>
                <w:color w:val="000000"/>
                <w:sz w:val="22"/>
                <w:szCs w:val="22"/>
                <w:lang w:val="en-PH" w:eastAsia="en-US"/>
              </w:rPr>
            </w:pPr>
            <w:ins w:id="36603" w:author="Diana Machado" w:date="2019-04-05T18:12:00Z">
              <w:r w:rsidRPr="00E02DB2">
                <w:rPr>
                  <w:rFonts w:ascii="Calibri" w:eastAsia="PMingLiU" w:hAnsi="Calibri" w:cs="Calibri"/>
                  <w:color w:val="000000"/>
                  <w:sz w:val="22"/>
                  <w:szCs w:val="22"/>
                  <w:lang w:val="en-PH" w:eastAsia="en-US"/>
                </w:rPr>
                <w:t>3.95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04" w:author="Diana Machado" w:date="2019-04-05T18:12:00Z"/>
                <w:rFonts w:ascii="Calibri" w:eastAsia="PMingLiU" w:hAnsi="Calibri" w:cs="Calibri"/>
                <w:color w:val="000000"/>
                <w:sz w:val="22"/>
                <w:szCs w:val="22"/>
                <w:lang w:val="en-PH" w:eastAsia="en-US"/>
              </w:rPr>
            </w:pPr>
            <w:ins w:id="36605" w:author="Diana Machado" w:date="2019-04-05T18:12:00Z">
              <w:r w:rsidRPr="00E02DB2">
                <w:rPr>
                  <w:rFonts w:ascii="Calibri" w:eastAsia="PMingLiU" w:hAnsi="Calibri" w:cs="Calibri"/>
                  <w:color w:val="000000"/>
                  <w:sz w:val="22"/>
                  <w:szCs w:val="22"/>
                  <w:lang w:val="en-PH" w:eastAsia="en-US"/>
                </w:rPr>
                <w:t>0.23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06" w:author="Diana Machado" w:date="2019-04-05T18:12:00Z"/>
                <w:rFonts w:ascii="Calibri" w:eastAsia="PMingLiU" w:hAnsi="Calibri" w:cs="Calibri"/>
                <w:color w:val="000000"/>
                <w:sz w:val="22"/>
                <w:szCs w:val="22"/>
                <w:lang w:val="en-PH" w:eastAsia="en-US"/>
              </w:rPr>
            </w:pPr>
            <w:ins w:id="36607" w:author="Diana Machado" w:date="2019-04-05T18:12:00Z">
              <w:r w:rsidRPr="00E02DB2">
                <w:rPr>
                  <w:rFonts w:ascii="Calibri" w:eastAsia="PMingLiU" w:hAnsi="Calibri" w:cs="Calibri"/>
                  <w:color w:val="000000"/>
                  <w:sz w:val="22"/>
                  <w:szCs w:val="22"/>
                  <w:lang w:val="en-PH" w:eastAsia="en-US"/>
                </w:rPr>
                <w:t>0.20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08" w:author="Diana Machado" w:date="2019-04-05T18:12:00Z"/>
                <w:rFonts w:ascii="Calibri" w:eastAsia="PMingLiU" w:hAnsi="Calibri" w:cs="Calibri"/>
                <w:color w:val="000000"/>
                <w:sz w:val="22"/>
                <w:szCs w:val="22"/>
                <w:lang w:val="en-PH" w:eastAsia="en-US"/>
              </w:rPr>
            </w:pPr>
            <w:ins w:id="36609" w:author="Diana Machado" w:date="2019-04-05T18:12:00Z">
              <w:r w:rsidRPr="00E02DB2">
                <w:rPr>
                  <w:rFonts w:ascii="Calibri" w:eastAsia="PMingLiU" w:hAnsi="Calibri" w:cs="Calibri"/>
                  <w:color w:val="000000"/>
                  <w:sz w:val="22"/>
                  <w:szCs w:val="22"/>
                  <w:lang w:val="en-PH" w:eastAsia="en-US"/>
                </w:rPr>
                <w:t>0.31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10" w:author="Diana Machado" w:date="2019-04-05T18:12:00Z"/>
                <w:rFonts w:ascii="Calibri" w:eastAsia="PMingLiU" w:hAnsi="Calibri" w:cs="Calibri"/>
                <w:color w:val="000000"/>
                <w:sz w:val="22"/>
                <w:szCs w:val="22"/>
                <w:lang w:val="en-PH" w:eastAsia="en-US"/>
              </w:rPr>
            </w:pPr>
            <w:ins w:id="36611" w:author="Diana Machado" w:date="2019-04-05T18:12:00Z">
              <w:r w:rsidRPr="00E02DB2">
                <w:rPr>
                  <w:rFonts w:ascii="Calibri" w:eastAsia="PMingLiU" w:hAnsi="Calibri" w:cs="Calibri"/>
                  <w:color w:val="000000"/>
                  <w:sz w:val="22"/>
                  <w:szCs w:val="22"/>
                  <w:lang w:val="en-PH" w:eastAsia="en-US"/>
                </w:rPr>
                <w:t>0.30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12" w:author="Diana Machado" w:date="2019-04-05T18:12:00Z"/>
                <w:rFonts w:ascii="Calibri" w:eastAsia="PMingLiU" w:hAnsi="Calibri" w:cs="Calibri"/>
                <w:color w:val="000000"/>
                <w:sz w:val="22"/>
                <w:szCs w:val="22"/>
                <w:lang w:val="en-PH" w:eastAsia="en-US"/>
              </w:rPr>
            </w:pPr>
            <w:ins w:id="36613" w:author="Diana Machado" w:date="2019-04-05T18:12:00Z">
              <w:r w:rsidRPr="00E02DB2">
                <w:rPr>
                  <w:rFonts w:ascii="Calibri" w:eastAsia="PMingLiU" w:hAnsi="Calibri" w:cs="Calibri"/>
                  <w:color w:val="000000"/>
                  <w:sz w:val="22"/>
                  <w:szCs w:val="22"/>
                  <w:lang w:val="en-PH" w:eastAsia="en-US"/>
                </w:rPr>
                <w:t>2.666</w:t>
              </w:r>
            </w:ins>
          </w:p>
        </w:tc>
      </w:tr>
      <w:tr w:rsidR="004B7BAF" w:rsidRPr="00E02DB2" w:rsidTr="004B7BAF">
        <w:trPr>
          <w:trHeight w:val="286"/>
          <w:ins w:id="3661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1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1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1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1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2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2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2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2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2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62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26" w:author="Diana Machado" w:date="2019-04-05T18:12:00Z"/>
                <w:rFonts w:ascii="Calibri" w:eastAsia="PMingLiU" w:hAnsi="Calibri" w:cs="Calibri"/>
                <w:color w:val="000000"/>
                <w:sz w:val="22"/>
                <w:szCs w:val="22"/>
                <w:lang w:val="en-PH" w:eastAsia="en-US"/>
              </w:rPr>
            </w:pPr>
            <w:ins w:id="36627" w:author="Diana Machado" w:date="2019-04-05T18:12:00Z">
              <w:r w:rsidRPr="00E02DB2">
                <w:rPr>
                  <w:rFonts w:ascii="Calibri" w:eastAsia="PMingLiU" w:hAnsi="Calibri" w:cs="Calibri"/>
                  <w:color w:val="000000"/>
                  <w:sz w:val="22"/>
                  <w:szCs w:val="22"/>
                  <w:lang w:val="en-PH" w:eastAsia="en-US"/>
                </w:rPr>
                <w:t>Okaloos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28" w:author="Diana Machado" w:date="2019-04-05T18:12:00Z"/>
                <w:rFonts w:ascii="Calibri" w:eastAsia="PMingLiU" w:hAnsi="Calibri" w:cs="Calibri"/>
                <w:color w:val="000000"/>
                <w:sz w:val="22"/>
                <w:szCs w:val="22"/>
                <w:lang w:val="en-PH" w:eastAsia="en-US"/>
              </w:rPr>
            </w:pPr>
            <w:ins w:id="3662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30" w:author="Diana Machado" w:date="2019-04-05T18:12:00Z"/>
                <w:rFonts w:ascii="Calibri" w:eastAsia="PMingLiU" w:hAnsi="Calibri" w:cs="Calibri"/>
                <w:color w:val="000000"/>
                <w:sz w:val="22"/>
                <w:szCs w:val="22"/>
                <w:lang w:val="en-PH" w:eastAsia="en-US"/>
              </w:rPr>
            </w:pPr>
            <w:ins w:id="36631" w:author="Diana Machado" w:date="2019-04-05T18:12:00Z">
              <w:r w:rsidRPr="00E02DB2">
                <w:rPr>
                  <w:rFonts w:ascii="Calibri" w:eastAsia="PMingLiU" w:hAnsi="Calibri" w:cs="Calibri"/>
                  <w:color w:val="000000"/>
                  <w:sz w:val="22"/>
                  <w:szCs w:val="22"/>
                  <w:lang w:val="en-PH" w:eastAsia="en-US"/>
                </w:rPr>
                <w:t>1.383</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32" w:author="Diana Machado" w:date="2019-04-05T18:12:00Z"/>
                <w:rFonts w:ascii="Calibri" w:eastAsia="PMingLiU" w:hAnsi="Calibri" w:cs="Calibri"/>
                <w:color w:val="000000"/>
                <w:sz w:val="22"/>
                <w:szCs w:val="22"/>
                <w:lang w:val="en-PH" w:eastAsia="en-US"/>
              </w:rPr>
            </w:pPr>
            <w:ins w:id="36633" w:author="Diana Machado" w:date="2019-04-05T18:12:00Z">
              <w:r w:rsidRPr="00E02DB2">
                <w:rPr>
                  <w:rFonts w:ascii="Calibri" w:eastAsia="PMingLiU" w:hAnsi="Calibri" w:cs="Calibri"/>
                  <w:color w:val="000000"/>
                  <w:sz w:val="22"/>
                  <w:szCs w:val="22"/>
                  <w:lang w:val="en-PH" w:eastAsia="en-US"/>
                </w:rPr>
                <w:t>1.38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34" w:author="Diana Machado" w:date="2019-04-05T18:12:00Z"/>
                <w:rFonts w:ascii="Calibri" w:eastAsia="PMingLiU" w:hAnsi="Calibri" w:cs="Calibri"/>
                <w:color w:val="000000"/>
                <w:sz w:val="22"/>
                <w:szCs w:val="22"/>
                <w:lang w:val="en-PH" w:eastAsia="en-US"/>
              </w:rPr>
            </w:pPr>
            <w:ins w:id="36635" w:author="Diana Machado" w:date="2019-04-05T18:12:00Z">
              <w:r w:rsidRPr="00E02DB2">
                <w:rPr>
                  <w:rFonts w:ascii="Calibri" w:eastAsia="PMingLiU" w:hAnsi="Calibri" w:cs="Calibri"/>
                  <w:color w:val="000000"/>
                  <w:sz w:val="22"/>
                  <w:szCs w:val="22"/>
                  <w:lang w:val="en-PH" w:eastAsia="en-US"/>
                </w:rPr>
                <w:t>2.38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36" w:author="Diana Machado" w:date="2019-04-05T18:12:00Z"/>
                <w:rFonts w:ascii="Calibri" w:eastAsia="PMingLiU" w:hAnsi="Calibri" w:cs="Calibri"/>
                <w:color w:val="000000"/>
                <w:sz w:val="22"/>
                <w:szCs w:val="22"/>
                <w:lang w:val="en-PH" w:eastAsia="en-US"/>
              </w:rPr>
            </w:pPr>
            <w:ins w:id="36637" w:author="Diana Machado" w:date="2019-04-05T18:12:00Z">
              <w:r w:rsidRPr="00E02DB2">
                <w:rPr>
                  <w:rFonts w:ascii="Calibri" w:eastAsia="PMingLiU" w:hAnsi="Calibri" w:cs="Calibri"/>
                  <w:color w:val="000000"/>
                  <w:sz w:val="22"/>
                  <w:szCs w:val="22"/>
                  <w:lang w:val="en-PH" w:eastAsia="en-US"/>
                </w:rPr>
                <w:t>0.35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38" w:author="Diana Machado" w:date="2019-04-05T18:12:00Z"/>
                <w:rFonts w:ascii="Calibri" w:eastAsia="PMingLiU" w:hAnsi="Calibri" w:cs="Calibri"/>
                <w:color w:val="000000"/>
                <w:sz w:val="22"/>
                <w:szCs w:val="22"/>
                <w:lang w:val="en-PH" w:eastAsia="en-US"/>
              </w:rPr>
            </w:pPr>
            <w:ins w:id="36639" w:author="Diana Machado" w:date="2019-04-05T18:12:00Z">
              <w:r w:rsidRPr="00E02DB2">
                <w:rPr>
                  <w:rFonts w:ascii="Calibri" w:eastAsia="PMingLiU" w:hAnsi="Calibri" w:cs="Calibri"/>
                  <w:color w:val="000000"/>
                  <w:sz w:val="22"/>
                  <w:szCs w:val="22"/>
                  <w:lang w:val="en-PH" w:eastAsia="en-US"/>
                </w:rPr>
                <w:t>0.32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40" w:author="Diana Machado" w:date="2019-04-05T18:12:00Z"/>
                <w:rFonts w:ascii="Calibri" w:eastAsia="PMingLiU" w:hAnsi="Calibri" w:cs="Calibri"/>
                <w:color w:val="000000"/>
                <w:sz w:val="22"/>
                <w:szCs w:val="22"/>
                <w:lang w:val="en-PH" w:eastAsia="en-US"/>
              </w:rPr>
            </w:pPr>
            <w:ins w:id="36641" w:author="Diana Machado" w:date="2019-04-05T18:12:00Z">
              <w:r w:rsidRPr="00E02DB2">
                <w:rPr>
                  <w:rFonts w:ascii="Calibri" w:eastAsia="PMingLiU" w:hAnsi="Calibri" w:cs="Calibri"/>
                  <w:color w:val="000000"/>
                  <w:sz w:val="22"/>
                  <w:szCs w:val="22"/>
                  <w:lang w:val="en-PH" w:eastAsia="en-US"/>
                </w:rPr>
                <w:t>0.40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642" w:author="Diana Machado" w:date="2019-04-05T18:12:00Z"/>
                <w:rFonts w:ascii="Calibri" w:eastAsia="PMingLiU" w:hAnsi="Calibri" w:cs="Calibri"/>
                <w:color w:val="000000"/>
                <w:sz w:val="22"/>
                <w:szCs w:val="22"/>
                <w:lang w:val="en-PH" w:eastAsia="en-US"/>
              </w:rPr>
            </w:pPr>
            <w:ins w:id="36643" w:author="Diana Machado" w:date="2019-04-05T18:12:00Z">
              <w:r w:rsidRPr="00E02DB2">
                <w:rPr>
                  <w:rFonts w:ascii="Calibri" w:eastAsia="PMingLiU" w:hAnsi="Calibri" w:cs="Calibri"/>
                  <w:color w:val="000000"/>
                  <w:sz w:val="22"/>
                  <w:szCs w:val="22"/>
                  <w:lang w:val="en-PH" w:eastAsia="en-US"/>
                </w:rPr>
                <w:t>0.6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44" w:author="Diana Machado" w:date="2019-04-05T18:12:00Z"/>
                <w:rFonts w:ascii="Calibri" w:eastAsia="PMingLiU" w:hAnsi="Calibri" w:cs="Calibri"/>
                <w:color w:val="000000"/>
                <w:sz w:val="22"/>
                <w:szCs w:val="22"/>
                <w:lang w:val="en-PH" w:eastAsia="en-US"/>
              </w:rPr>
            </w:pPr>
            <w:ins w:id="36645" w:author="Diana Machado" w:date="2019-04-05T18:12:00Z">
              <w:r w:rsidRPr="00E02DB2">
                <w:rPr>
                  <w:rFonts w:ascii="Calibri" w:eastAsia="PMingLiU" w:hAnsi="Calibri" w:cs="Calibri"/>
                  <w:color w:val="000000"/>
                  <w:sz w:val="22"/>
                  <w:szCs w:val="22"/>
                  <w:lang w:val="en-PH" w:eastAsia="en-US"/>
                </w:rPr>
                <w:t>3.541</w:t>
              </w:r>
            </w:ins>
          </w:p>
        </w:tc>
      </w:tr>
      <w:tr w:rsidR="004B7BAF" w:rsidRPr="00E02DB2" w:rsidTr="004B7BAF">
        <w:trPr>
          <w:trHeight w:val="286"/>
          <w:ins w:id="3664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6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48" w:author="Diana Machado" w:date="2019-04-05T18:12:00Z"/>
                <w:rFonts w:ascii="Calibri" w:eastAsia="PMingLiU" w:hAnsi="Calibri" w:cs="Calibri"/>
                <w:color w:val="000000"/>
                <w:sz w:val="22"/>
                <w:szCs w:val="22"/>
                <w:lang w:val="en-PH" w:eastAsia="en-US"/>
              </w:rPr>
            </w:pPr>
            <w:ins w:id="3664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50" w:author="Diana Machado" w:date="2019-04-05T18:12:00Z"/>
                <w:rFonts w:ascii="Calibri" w:eastAsia="PMingLiU" w:hAnsi="Calibri" w:cs="Calibri"/>
                <w:color w:val="000000"/>
                <w:sz w:val="22"/>
                <w:szCs w:val="22"/>
                <w:lang w:val="en-PH" w:eastAsia="en-US"/>
              </w:rPr>
            </w:pPr>
            <w:ins w:id="36651" w:author="Diana Machado" w:date="2019-04-05T18:12:00Z">
              <w:r w:rsidRPr="00E02DB2">
                <w:rPr>
                  <w:rFonts w:ascii="Calibri" w:eastAsia="PMingLiU" w:hAnsi="Calibri" w:cs="Calibri"/>
                  <w:color w:val="000000"/>
                  <w:sz w:val="22"/>
                  <w:szCs w:val="22"/>
                  <w:lang w:val="en-PH" w:eastAsia="en-US"/>
                </w:rPr>
                <w:t>2.81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52" w:author="Diana Machado" w:date="2019-04-05T18:12:00Z"/>
                <w:rFonts w:ascii="Calibri" w:eastAsia="PMingLiU" w:hAnsi="Calibri" w:cs="Calibri"/>
                <w:color w:val="000000"/>
                <w:sz w:val="22"/>
                <w:szCs w:val="22"/>
                <w:lang w:val="en-PH" w:eastAsia="en-US"/>
              </w:rPr>
            </w:pPr>
            <w:ins w:id="36653" w:author="Diana Machado" w:date="2019-04-05T18:12:00Z">
              <w:r w:rsidRPr="00E02DB2">
                <w:rPr>
                  <w:rFonts w:ascii="Calibri" w:eastAsia="PMingLiU" w:hAnsi="Calibri" w:cs="Calibri"/>
                  <w:color w:val="000000"/>
                  <w:sz w:val="22"/>
                  <w:szCs w:val="22"/>
                  <w:lang w:val="en-PH" w:eastAsia="en-US"/>
                </w:rPr>
                <w:t>2.70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54" w:author="Diana Machado" w:date="2019-04-05T18:12:00Z"/>
                <w:rFonts w:ascii="Calibri" w:eastAsia="PMingLiU" w:hAnsi="Calibri" w:cs="Calibri"/>
                <w:color w:val="000000"/>
                <w:sz w:val="22"/>
                <w:szCs w:val="22"/>
                <w:lang w:val="en-PH" w:eastAsia="en-US"/>
              </w:rPr>
            </w:pPr>
            <w:ins w:id="36655" w:author="Diana Machado" w:date="2019-04-05T18:12:00Z">
              <w:r w:rsidRPr="00E02DB2">
                <w:rPr>
                  <w:rFonts w:ascii="Calibri" w:eastAsia="PMingLiU" w:hAnsi="Calibri" w:cs="Calibri"/>
                  <w:color w:val="000000"/>
                  <w:sz w:val="22"/>
                  <w:szCs w:val="22"/>
                  <w:lang w:val="en-PH" w:eastAsia="en-US"/>
                </w:rPr>
                <w:t>7.12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56" w:author="Diana Machado" w:date="2019-04-05T18:12:00Z"/>
                <w:rFonts w:ascii="Calibri" w:eastAsia="PMingLiU" w:hAnsi="Calibri" w:cs="Calibri"/>
                <w:color w:val="000000"/>
                <w:sz w:val="22"/>
                <w:szCs w:val="22"/>
                <w:lang w:val="en-PH" w:eastAsia="en-US"/>
              </w:rPr>
            </w:pPr>
            <w:ins w:id="36657" w:author="Diana Machado" w:date="2019-04-05T18:12:00Z">
              <w:r w:rsidRPr="00E02DB2">
                <w:rPr>
                  <w:rFonts w:ascii="Calibri" w:eastAsia="PMingLiU" w:hAnsi="Calibri" w:cs="Calibri"/>
                  <w:color w:val="000000"/>
                  <w:sz w:val="22"/>
                  <w:szCs w:val="22"/>
                  <w:lang w:val="en-PH" w:eastAsia="en-US"/>
                </w:rPr>
                <w:t>0.83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58" w:author="Diana Machado" w:date="2019-04-05T18:12:00Z"/>
                <w:rFonts w:ascii="Calibri" w:eastAsia="PMingLiU" w:hAnsi="Calibri" w:cs="Calibri"/>
                <w:color w:val="000000"/>
                <w:sz w:val="22"/>
                <w:szCs w:val="22"/>
                <w:lang w:val="en-PH" w:eastAsia="en-US"/>
              </w:rPr>
            </w:pPr>
            <w:ins w:id="36659" w:author="Diana Machado" w:date="2019-04-05T18:12:00Z">
              <w:r w:rsidRPr="00E02DB2">
                <w:rPr>
                  <w:rFonts w:ascii="Calibri" w:eastAsia="PMingLiU" w:hAnsi="Calibri" w:cs="Calibri"/>
                  <w:color w:val="000000"/>
                  <w:sz w:val="22"/>
                  <w:szCs w:val="22"/>
                  <w:lang w:val="en-PH" w:eastAsia="en-US"/>
                </w:rPr>
                <w:t>0.7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0" w:author="Diana Machado" w:date="2019-04-05T18:12:00Z"/>
                <w:rFonts w:ascii="Calibri" w:eastAsia="PMingLiU" w:hAnsi="Calibri" w:cs="Calibri"/>
                <w:color w:val="000000"/>
                <w:sz w:val="22"/>
                <w:szCs w:val="22"/>
                <w:lang w:val="en-PH" w:eastAsia="en-US"/>
              </w:rPr>
            </w:pPr>
            <w:ins w:id="36661" w:author="Diana Machado" w:date="2019-04-05T18:12:00Z">
              <w:r w:rsidRPr="00E02DB2">
                <w:rPr>
                  <w:rFonts w:ascii="Calibri" w:eastAsia="PMingLiU" w:hAnsi="Calibri" w:cs="Calibri"/>
                  <w:color w:val="000000"/>
                  <w:sz w:val="22"/>
                  <w:szCs w:val="22"/>
                  <w:lang w:val="en-PH" w:eastAsia="en-US"/>
                </w:rPr>
                <w:t>1.47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2" w:author="Diana Machado" w:date="2019-04-05T18:12:00Z"/>
                <w:rFonts w:ascii="Calibri" w:eastAsia="PMingLiU" w:hAnsi="Calibri" w:cs="Calibri"/>
                <w:color w:val="000000"/>
                <w:sz w:val="22"/>
                <w:szCs w:val="22"/>
                <w:lang w:val="en-PH" w:eastAsia="en-US"/>
              </w:rPr>
            </w:pPr>
            <w:ins w:id="36663" w:author="Diana Machado" w:date="2019-04-05T18:12:00Z">
              <w:r w:rsidRPr="00E02DB2">
                <w:rPr>
                  <w:rFonts w:ascii="Calibri" w:eastAsia="PMingLiU" w:hAnsi="Calibri" w:cs="Calibri"/>
                  <w:color w:val="000000"/>
                  <w:sz w:val="22"/>
                  <w:szCs w:val="22"/>
                  <w:lang w:val="en-PH" w:eastAsia="en-US"/>
                </w:rPr>
                <w:t>1.38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64" w:author="Diana Machado" w:date="2019-04-05T18:12:00Z"/>
                <w:rFonts w:ascii="Calibri" w:eastAsia="PMingLiU" w:hAnsi="Calibri" w:cs="Calibri"/>
                <w:color w:val="000000"/>
                <w:sz w:val="22"/>
                <w:szCs w:val="22"/>
                <w:lang w:val="en-PH" w:eastAsia="en-US"/>
              </w:rPr>
            </w:pPr>
            <w:ins w:id="36665" w:author="Diana Machado" w:date="2019-04-05T18:12:00Z">
              <w:r w:rsidRPr="00E02DB2">
                <w:rPr>
                  <w:rFonts w:ascii="Calibri" w:eastAsia="PMingLiU" w:hAnsi="Calibri" w:cs="Calibri"/>
                  <w:color w:val="000000"/>
                  <w:sz w:val="22"/>
                  <w:szCs w:val="22"/>
                  <w:lang w:val="en-PH" w:eastAsia="en-US"/>
                </w:rPr>
                <w:t>9.082</w:t>
              </w:r>
            </w:ins>
          </w:p>
        </w:tc>
      </w:tr>
      <w:tr w:rsidR="004B7BAF" w:rsidRPr="00E02DB2" w:rsidTr="004B7BAF">
        <w:trPr>
          <w:trHeight w:val="286"/>
          <w:ins w:id="3666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6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68" w:author="Diana Machado" w:date="2019-04-05T18:12:00Z"/>
                <w:rFonts w:ascii="Calibri" w:eastAsia="PMingLiU" w:hAnsi="Calibri" w:cs="Calibri"/>
                <w:color w:val="000000"/>
                <w:sz w:val="22"/>
                <w:szCs w:val="22"/>
                <w:lang w:val="en-PH" w:eastAsia="en-US"/>
              </w:rPr>
            </w:pPr>
            <w:ins w:id="3666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70" w:author="Diana Machado" w:date="2019-04-05T18:12:00Z"/>
                <w:rFonts w:ascii="Calibri" w:eastAsia="PMingLiU" w:hAnsi="Calibri" w:cs="Calibri"/>
                <w:color w:val="000000"/>
                <w:sz w:val="22"/>
                <w:szCs w:val="22"/>
                <w:lang w:val="en-PH" w:eastAsia="en-US"/>
              </w:rPr>
            </w:pPr>
            <w:ins w:id="36671" w:author="Diana Machado" w:date="2019-04-05T18:12:00Z">
              <w:r w:rsidRPr="00E02DB2">
                <w:rPr>
                  <w:rFonts w:ascii="Calibri" w:eastAsia="PMingLiU" w:hAnsi="Calibri" w:cs="Calibri"/>
                  <w:color w:val="000000"/>
                  <w:sz w:val="22"/>
                  <w:szCs w:val="22"/>
                  <w:lang w:val="en-PH" w:eastAsia="en-US"/>
                </w:rPr>
                <w:t>4.34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72" w:author="Diana Machado" w:date="2019-04-05T18:12:00Z"/>
                <w:rFonts w:ascii="Calibri" w:eastAsia="PMingLiU" w:hAnsi="Calibri" w:cs="Calibri"/>
                <w:color w:val="000000"/>
                <w:sz w:val="22"/>
                <w:szCs w:val="22"/>
                <w:lang w:val="en-PH" w:eastAsia="en-US"/>
              </w:rPr>
            </w:pPr>
            <w:ins w:id="36673" w:author="Diana Machado" w:date="2019-04-05T18:12:00Z">
              <w:r w:rsidRPr="00E02DB2">
                <w:rPr>
                  <w:rFonts w:ascii="Calibri" w:eastAsia="PMingLiU" w:hAnsi="Calibri" w:cs="Calibri"/>
                  <w:color w:val="000000"/>
                  <w:sz w:val="22"/>
                  <w:szCs w:val="22"/>
                  <w:lang w:val="en-PH" w:eastAsia="en-US"/>
                </w:rPr>
                <w:t>4.20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74" w:author="Diana Machado" w:date="2019-04-05T18:12:00Z"/>
                <w:rFonts w:ascii="Calibri" w:eastAsia="PMingLiU" w:hAnsi="Calibri" w:cs="Calibri"/>
                <w:color w:val="000000"/>
                <w:sz w:val="22"/>
                <w:szCs w:val="22"/>
                <w:lang w:val="en-PH" w:eastAsia="en-US"/>
              </w:rPr>
            </w:pPr>
            <w:ins w:id="36675" w:author="Diana Machado" w:date="2019-04-05T18:12:00Z">
              <w:r w:rsidRPr="00E02DB2">
                <w:rPr>
                  <w:rFonts w:ascii="Calibri" w:eastAsia="PMingLiU" w:hAnsi="Calibri" w:cs="Calibri"/>
                  <w:color w:val="000000"/>
                  <w:sz w:val="22"/>
                  <w:szCs w:val="22"/>
                  <w:lang w:val="en-PH" w:eastAsia="en-US"/>
                </w:rPr>
                <w:t>22.79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76" w:author="Diana Machado" w:date="2019-04-05T18:12:00Z"/>
                <w:rFonts w:ascii="Calibri" w:eastAsia="PMingLiU" w:hAnsi="Calibri" w:cs="Calibri"/>
                <w:color w:val="000000"/>
                <w:sz w:val="22"/>
                <w:szCs w:val="22"/>
                <w:lang w:val="en-PH" w:eastAsia="en-US"/>
              </w:rPr>
            </w:pPr>
            <w:ins w:id="36677" w:author="Diana Machado" w:date="2019-04-05T18:12:00Z">
              <w:r w:rsidRPr="00E02DB2">
                <w:rPr>
                  <w:rFonts w:ascii="Calibri" w:eastAsia="PMingLiU" w:hAnsi="Calibri" w:cs="Calibri"/>
                  <w:color w:val="000000"/>
                  <w:sz w:val="22"/>
                  <w:szCs w:val="22"/>
                  <w:lang w:val="en-PH" w:eastAsia="en-US"/>
                </w:rPr>
                <w:t>2.26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78" w:author="Diana Machado" w:date="2019-04-05T18:12:00Z"/>
                <w:rFonts w:ascii="Calibri" w:eastAsia="PMingLiU" w:hAnsi="Calibri" w:cs="Calibri"/>
                <w:color w:val="000000"/>
                <w:sz w:val="22"/>
                <w:szCs w:val="22"/>
                <w:lang w:val="en-PH" w:eastAsia="en-US"/>
              </w:rPr>
            </w:pPr>
            <w:ins w:id="36679" w:author="Diana Machado" w:date="2019-04-05T18:12:00Z">
              <w:r w:rsidRPr="00E02DB2">
                <w:rPr>
                  <w:rFonts w:ascii="Calibri" w:eastAsia="PMingLiU" w:hAnsi="Calibri" w:cs="Calibri"/>
                  <w:color w:val="000000"/>
                  <w:sz w:val="22"/>
                  <w:szCs w:val="22"/>
                  <w:lang w:val="en-PH" w:eastAsia="en-US"/>
                </w:rPr>
                <w:t>1.6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0" w:author="Diana Machado" w:date="2019-04-05T18:12:00Z"/>
                <w:rFonts w:ascii="Calibri" w:eastAsia="PMingLiU" w:hAnsi="Calibri" w:cs="Calibri"/>
                <w:color w:val="000000"/>
                <w:sz w:val="22"/>
                <w:szCs w:val="22"/>
                <w:lang w:val="en-PH" w:eastAsia="en-US"/>
              </w:rPr>
            </w:pPr>
            <w:ins w:id="36681" w:author="Diana Machado" w:date="2019-04-05T18:12:00Z">
              <w:r w:rsidRPr="00E02DB2">
                <w:rPr>
                  <w:rFonts w:ascii="Calibri" w:eastAsia="PMingLiU" w:hAnsi="Calibri" w:cs="Calibri"/>
                  <w:color w:val="000000"/>
                  <w:sz w:val="22"/>
                  <w:szCs w:val="22"/>
                  <w:lang w:val="en-PH" w:eastAsia="en-US"/>
                </w:rPr>
                <w:t>2.07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2" w:author="Diana Machado" w:date="2019-04-05T18:12:00Z"/>
                <w:rFonts w:ascii="Calibri" w:eastAsia="PMingLiU" w:hAnsi="Calibri" w:cs="Calibri"/>
                <w:color w:val="000000"/>
                <w:sz w:val="22"/>
                <w:szCs w:val="22"/>
                <w:lang w:val="en-PH" w:eastAsia="en-US"/>
              </w:rPr>
            </w:pPr>
            <w:ins w:id="36683" w:author="Diana Machado" w:date="2019-04-05T18:12:00Z">
              <w:r w:rsidRPr="00E02DB2">
                <w:rPr>
                  <w:rFonts w:ascii="Calibri" w:eastAsia="PMingLiU" w:hAnsi="Calibri" w:cs="Calibri"/>
                  <w:color w:val="000000"/>
                  <w:sz w:val="22"/>
                  <w:szCs w:val="22"/>
                  <w:lang w:val="en-PH" w:eastAsia="en-US"/>
                </w:rPr>
                <w:t>1.9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684" w:author="Diana Machado" w:date="2019-04-05T18:12:00Z"/>
                <w:rFonts w:ascii="Calibri" w:eastAsia="PMingLiU" w:hAnsi="Calibri" w:cs="Calibri"/>
                <w:color w:val="000000"/>
                <w:sz w:val="22"/>
                <w:szCs w:val="22"/>
                <w:lang w:val="en-PH" w:eastAsia="en-US"/>
              </w:rPr>
            </w:pPr>
            <w:ins w:id="36685" w:author="Diana Machado" w:date="2019-04-05T18:12:00Z">
              <w:r w:rsidRPr="00E02DB2">
                <w:rPr>
                  <w:rFonts w:ascii="Calibri" w:eastAsia="PMingLiU" w:hAnsi="Calibri" w:cs="Calibri"/>
                  <w:color w:val="000000"/>
                  <w:sz w:val="22"/>
                  <w:szCs w:val="22"/>
                  <w:lang w:val="en-PH" w:eastAsia="en-US"/>
                </w:rPr>
                <w:t>9.981</w:t>
              </w:r>
            </w:ins>
          </w:p>
        </w:tc>
      </w:tr>
      <w:tr w:rsidR="004B7BAF" w:rsidRPr="00E02DB2" w:rsidTr="004B7BAF">
        <w:trPr>
          <w:trHeight w:val="286"/>
          <w:ins w:id="3668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68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8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9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9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9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9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9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9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69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69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698" w:author="Diana Machado" w:date="2019-04-05T18:12:00Z"/>
                <w:rFonts w:ascii="Calibri" w:eastAsia="PMingLiU" w:hAnsi="Calibri" w:cs="Calibri"/>
                <w:color w:val="000000"/>
                <w:sz w:val="22"/>
                <w:szCs w:val="22"/>
                <w:lang w:val="en-PH" w:eastAsia="en-US"/>
              </w:rPr>
            </w:pPr>
            <w:ins w:id="36699" w:author="Diana Machado" w:date="2019-04-05T18:12:00Z">
              <w:r w:rsidRPr="00E02DB2">
                <w:rPr>
                  <w:rFonts w:ascii="Calibri" w:eastAsia="PMingLiU" w:hAnsi="Calibri" w:cs="Calibri"/>
                  <w:color w:val="000000"/>
                  <w:sz w:val="22"/>
                  <w:szCs w:val="22"/>
                  <w:lang w:val="en-PH" w:eastAsia="en-US"/>
                </w:rPr>
                <w:t>Okeechob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00" w:author="Diana Machado" w:date="2019-04-05T18:12:00Z"/>
                <w:rFonts w:ascii="Calibri" w:eastAsia="PMingLiU" w:hAnsi="Calibri" w:cs="Calibri"/>
                <w:color w:val="000000"/>
                <w:sz w:val="22"/>
                <w:szCs w:val="22"/>
                <w:lang w:val="en-PH" w:eastAsia="en-US"/>
              </w:rPr>
            </w:pPr>
            <w:ins w:id="3670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02" w:author="Diana Machado" w:date="2019-04-05T18:12:00Z"/>
                <w:rFonts w:ascii="Calibri" w:eastAsia="PMingLiU" w:hAnsi="Calibri" w:cs="Calibri"/>
                <w:color w:val="000000"/>
                <w:sz w:val="22"/>
                <w:szCs w:val="22"/>
                <w:lang w:val="en-PH" w:eastAsia="en-US"/>
              </w:rPr>
            </w:pPr>
            <w:ins w:id="36703" w:author="Diana Machado" w:date="2019-04-05T18:12:00Z">
              <w:r w:rsidRPr="00E02DB2">
                <w:rPr>
                  <w:rFonts w:ascii="Calibri" w:eastAsia="PMingLiU" w:hAnsi="Calibri" w:cs="Calibri"/>
                  <w:color w:val="000000"/>
                  <w:sz w:val="22"/>
                  <w:szCs w:val="22"/>
                  <w:lang w:val="en-PH" w:eastAsia="en-US"/>
                </w:rPr>
                <w:t>3.48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04" w:author="Diana Machado" w:date="2019-04-05T18:12:00Z"/>
                <w:rFonts w:ascii="Calibri" w:eastAsia="PMingLiU" w:hAnsi="Calibri" w:cs="Calibri"/>
                <w:color w:val="000000"/>
                <w:sz w:val="22"/>
                <w:szCs w:val="22"/>
                <w:lang w:val="en-PH" w:eastAsia="en-US"/>
              </w:rPr>
            </w:pPr>
            <w:ins w:id="36705" w:author="Diana Machado" w:date="2019-04-05T18:12:00Z">
              <w:r w:rsidRPr="00E02DB2">
                <w:rPr>
                  <w:rFonts w:ascii="Calibri" w:eastAsia="PMingLiU" w:hAnsi="Calibri" w:cs="Calibri"/>
                  <w:color w:val="000000"/>
                  <w:sz w:val="22"/>
                  <w:szCs w:val="22"/>
                  <w:lang w:val="en-PH" w:eastAsia="en-US"/>
                </w:rPr>
                <w:t>3.21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06" w:author="Diana Machado" w:date="2019-04-05T18:12:00Z"/>
                <w:rFonts w:ascii="Calibri" w:eastAsia="PMingLiU" w:hAnsi="Calibri" w:cs="Calibri"/>
                <w:color w:val="000000"/>
                <w:sz w:val="22"/>
                <w:szCs w:val="22"/>
                <w:lang w:val="en-PH" w:eastAsia="en-US"/>
              </w:rPr>
            </w:pPr>
            <w:ins w:id="36707" w:author="Diana Machado" w:date="2019-04-05T18:12:00Z">
              <w:r w:rsidRPr="00E02DB2">
                <w:rPr>
                  <w:rFonts w:ascii="Calibri" w:eastAsia="PMingLiU" w:hAnsi="Calibri" w:cs="Calibri"/>
                  <w:color w:val="000000"/>
                  <w:sz w:val="22"/>
                  <w:szCs w:val="22"/>
                  <w:lang w:val="en-PH" w:eastAsia="en-US"/>
                </w:rPr>
                <w:t>10.62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08" w:author="Diana Machado" w:date="2019-04-05T18:12:00Z"/>
                <w:rFonts w:ascii="Calibri" w:eastAsia="PMingLiU" w:hAnsi="Calibri" w:cs="Calibri"/>
                <w:color w:val="000000"/>
                <w:sz w:val="22"/>
                <w:szCs w:val="22"/>
                <w:lang w:val="en-PH" w:eastAsia="en-US"/>
              </w:rPr>
            </w:pPr>
            <w:ins w:id="36709" w:author="Diana Machado" w:date="2019-04-05T18:12:00Z">
              <w:r w:rsidRPr="00E02DB2">
                <w:rPr>
                  <w:rFonts w:ascii="Calibri" w:eastAsia="PMingLiU" w:hAnsi="Calibri" w:cs="Calibri"/>
                  <w:color w:val="000000"/>
                  <w:sz w:val="22"/>
                  <w:szCs w:val="22"/>
                  <w:lang w:val="en-PH" w:eastAsia="en-US"/>
                </w:rPr>
                <w:t>0.50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0" w:author="Diana Machado" w:date="2019-04-05T18:12:00Z"/>
                <w:rFonts w:ascii="Calibri" w:eastAsia="PMingLiU" w:hAnsi="Calibri" w:cs="Calibri"/>
                <w:color w:val="000000"/>
                <w:sz w:val="22"/>
                <w:szCs w:val="22"/>
                <w:lang w:val="en-PH" w:eastAsia="en-US"/>
              </w:rPr>
            </w:pPr>
            <w:ins w:id="36711" w:author="Diana Machado" w:date="2019-04-05T18:12:00Z">
              <w:r w:rsidRPr="00E02DB2">
                <w:rPr>
                  <w:rFonts w:ascii="Calibri" w:eastAsia="PMingLiU" w:hAnsi="Calibri" w:cs="Calibri"/>
                  <w:color w:val="000000"/>
                  <w:sz w:val="22"/>
                  <w:szCs w:val="22"/>
                  <w:lang w:val="en-PH" w:eastAsia="en-US"/>
                </w:rPr>
                <w:t>0.50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2" w:author="Diana Machado" w:date="2019-04-05T18:12:00Z"/>
                <w:rFonts w:ascii="Calibri" w:eastAsia="PMingLiU" w:hAnsi="Calibri" w:cs="Calibri"/>
                <w:color w:val="000000"/>
                <w:sz w:val="22"/>
                <w:szCs w:val="22"/>
                <w:lang w:val="en-PH" w:eastAsia="en-US"/>
              </w:rPr>
            </w:pPr>
            <w:ins w:id="36713" w:author="Diana Machado" w:date="2019-04-05T18:12:00Z">
              <w:r w:rsidRPr="00E02DB2">
                <w:rPr>
                  <w:rFonts w:ascii="Calibri" w:eastAsia="PMingLiU" w:hAnsi="Calibri" w:cs="Calibri"/>
                  <w:color w:val="000000"/>
                  <w:sz w:val="22"/>
                  <w:szCs w:val="22"/>
                  <w:lang w:val="en-PH" w:eastAsia="en-US"/>
                </w:rPr>
                <w:t>0.77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4" w:author="Diana Machado" w:date="2019-04-05T18:12:00Z"/>
                <w:rFonts w:ascii="Calibri" w:eastAsia="PMingLiU" w:hAnsi="Calibri" w:cs="Calibri"/>
                <w:color w:val="000000"/>
                <w:sz w:val="22"/>
                <w:szCs w:val="22"/>
                <w:lang w:val="en-PH" w:eastAsia="en-US"/>
              </w:rPr>
            </w:pPr>
            <w:ins w:id="36715" w:author="Diana Machado" w:date="2019-04-05T18:12:00Z">
              <w:r w:rsidRPr="00E02DB2">
                <w:rPr>
                  <w:rFonts w:ascii="Calibri" w:eastAsia="PMingLiU" w:hAnsi="Calibri" w:cs="Calibri"/>
                  <w:color w:val="000000"/>
                  <w:sz w:val="22"/>
                  <w:szCs w:val="22"/>
                  <w:lang w:val="en-PH" w:eastAsia="en-US"/>
                </w:rPr>
                <w:t>0.76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16" w:author="Diana Machado" w:date="2019-04-05T18:12:00Z"/>
                <w:rFonts w:ascii="Calibri" w:eastAsia="PMingLiU" w:hAnsi="Calibri" w:cs="Calibri"/>
                <w:color w:val="000000"/>
                <w:sz w:val="22"/>
                <w:szCs w:val="22"/>
                <w:lang w:val="en-PH" w:eastAsia="en-US"/>
              </w:rPr>
            </w:pPr>
            <w:ins w:id="36717" w:author="Diana Machado" w:date="2019-04-05T18:12:00Z">
              <w:r w:rsidRPr="00E02DB2">
                <w:rPr>
                  <w:rFonts w:ascii="Calibri" w:eastAsia="PMingLiU" w:hAnsi="Calibri" w:cs="Calibri"/>
                  <w:color w:val="000000"/>
                  <w:sz w:val="22"/>
                  <w:szCs w:val="22"/>
                  <w:lang w:val="en-PH" w:eastAsia="en-US"/>
                </w:rPr>
                <w:t>4.975</w:t>
              </w:r>
            </w:ins>
          </w:p>
        </w:tc>
      </w:tr>
      <w:tr w:rsidR="004B7BAF" w:rsidRPr="00E02DB2" w:rsidTr="004B7BAF">
        <w:trPr>
          <w:trHeight w:val="286"/>
          <w:ins w:id="3671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7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20" w:author="Diana Machado" w:date="2019-04-05T18:12:00Z"/>
                <w:rFonts w:ascii="Calibri" w:eastAsia="PMingLiU" w:hAnsi="Calibri" w:cs="Calibri"/>
                <w:color w:val="000000"/>
                <w:sz w:val="22"/>
                <w:szCs w:val="22"/>
                <w:lang w:val="en-PH" w:eastAsia="en-US"/>
              </w:rPr>
            </w:pPr>
            <w:ins w:id="3672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22" w:author="Diana Machado" w:date="2019-04-05T18:12:00Z"/>
                <w:rFonts w:ascii="Calibri" w:eastAsia="PMingLiU" w:hAnsi="Calibri" w:cs="Calibri"/>
                <w:color w:val="000000"/>
                <w:sz w:val="22"/>
                <w:szCs w:val="22"/>
                <w:lang w:val="en-PH" w:eastAsia="en-US"/>
              </w:rPr>
            </w:pPr>
            <w:ins w:id="36723" w:author="Diana Machado" w:date="2019-04-05T18:12:00Z">
              <w:r w:rsidRPr="00E02DB2">
                <w:rPr>
                  <w:rFonts w:ascii="Calibri" w:eastAsia="PMingLiU" w:hAnsi="Calibri" w:cs="Calibri"/>
                  <w:color w:val="000000"/>
                  <w:sz w:val="22"/>
                  <w:szCs w:val="22"/>
                  <w:lang w:val="en-PH" w:eastAsia="en-US"/>
                </w:rPr>
                <w:t>3.87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24" w:author="Diana Machado" w:date="2019-04-05T18:12:00Z"/>
                <w:rFonts w:ascii="Calibri" w:eastAsia="PMingLiU" w:hAnsi="Calibri" w:cs="Calibri"/>
                <w:color w:val="000000"/>
                <w:sz w:val="22"/>
                <w:szCs w:val="22"/>
                <w:lang w:val="en-PH" w:eastAsia="en-US"/>
              </w:rPr>
            </w:pPr>
            <w:ins w:id="36725" w:author="Diana Machado" w:date="2019-04-05T18:12:00Z">
              <w:r w:rsidRPr="00E02DB2">
                <w:rPr>
                  <w:rFonts w:ascii="Calibri" w:eastAsia="PMingLiU" w:hAnsi="Calibri" w:cs="Calibri"/>
                  <w:color w:val="000000"/>
                  <w:sz w:val="22"/>
                  <w:szCs w:val="22"/>
                  <w:lang w:val="en-PH" w:eastAsia="en-US"/>
                </w:rPr>
                <w:t>3.56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26" w:author="Diana Machado" w:date="2019-04-05T18:12:00Z"/>
                <w:rFonts w:ascii="Calibri" w:eastAsia="PMingLiU" w:hAnsi="Calibri" w:cs="Calibri"/>
                <w:color w:val="000000"/>
                <w:sz w:val="22"/>
                <w:szCs w:val="22"/>
                <w:lang w:val="en-PH" w:eastAsia="en-US"/>
              </w:rPr>
            </w:pPr>
            <w:ins w:id="36727" w:author="Diana Machado" w:date="2019-04-05T18:12:00Z">
              <w:r w:rsidRPr="00E02DB2">
                <w:rPr>
                  <w:rFonts w:ascii="Calibri" w:eastAsia="PMingLiU" w:hAnsi="Calibri" w:cs="Calibri"/>
                  <w:color w:val="000000"/>
                  <w:sz w:val="22"/>
                  <w:szCs w:val="22"/>
                  <w:lang w:val="en-PH" w:eastAsia="en-US"/>
                </w:rPr>
                <w:t>14.56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28" w:author="Diana Machado" w:date="2019-04-05T18:12:00Z"/>
                <w:rFonts w:ascii="Calibri" w:eastAsia="PMingLiU" w:hAnsi="Calibri" w:cs="Calibri"/>
                <w:color w:val="000000"/>
                <w:sz w:val="22"/>
                <w:szCs w:val="22"/>
                <w:lang w:val="en-PH" w:eastAsia="en-US"/>
              </w:rPr>
            </w:pPr>
            <w:ins w:id="36729" w:author="Diana Machado" w:date="2019-04-05T18:12:00Z">
              <w:r w:rsidRPr="00E02DB2">
                <w:rPr>
                  <w:rFonts w:ascii="Calibri" w:eastAsia="PMingLiU" w:hAnsi="Calibri" w:cs="Calibri"/>
                  <w:color w:val="000000"/>
                  <w:sz w:val="22"/>
                  <w:szCs w:val="22"/>
                  <w:lang w:val="en-PH" w:eastAsia="en-US"/>
                </w:rPr>
                <w:t>0.5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30" w:author="Diana Machado" w:date="2019-04-05T18:12:00Z"/>
                <w:rFonts w:ascii="Calibri" w:eastAsia="PMingLiU" w:hAnsi="Calibri" w:cs="Calibri"/>
                <w:color w:val="000000"/>
                <w:sz w:val="22"/>
                <w:szCs w:val="22"/>
                <w:lang w:val="en-PH" w:eastAsia="en-US"/>
              </w:rPr>
            </w:pPr>
            <w:ins w:id="36731" w:author="Diana Machado" w:date="2019-04-05T18:12:00Z">
              <w:r w:rsidRPr="00E02DB2">
                <w:rPr>
                  <w:rFonts w:ascii="Calibri" w:eastAsia="PMingLiU" w:hAnsi="Calibri" w:cs="Calibri"/>
                  <w:color w:val="000000"/>
                  <w:sz w:val="22"/>
                  <w:szCs w:val="22"/>
                  <w:lang w:val="en-PH" w:eastAsia="en-US"/>
                </w:rPr>
                <w:t>0.542</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32" w:author="Diana Machado" w:date="2019-04-05T18:12:00Z"/>
                <w:rFonts w:ascii="Calibri" w:eastAsia="PMingLiU" w:hAnsi="Calibri" w:cs="Calibri"/>
                <w:color w:val="000000"/>
                <w:sz w:val="22"/>
                <w:szCs w:val="22"/>
                <w:lang w:val="en-PH" w:eastAsia="en-US"/>
              </w:rPr>
            </w:pPr>
            <w:ins w:id="36733" w:author="Diana Machado" w:date="2019-04-05T18:12:00Z">
              <w:r w:rsidRPr="00E02DB2">
                <w:rPr>
                  <w:rFonts w:ascii="Calibri" w:eastAsia="PMingLiU" w:hAnsi="Calibri" w:cs="Calibri"/>
                  <w:color w:val="000000"/>
                  <w:sz w:val="22"/>
                  <w:szCs w:val="22"/>
                  <w:lang w:val="en-PH" w:eastAsia="en-US"/>
                </w:rPr>
                <w:t>0.77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34" w:author="Diana Machado" w:date="2019-04-05T18:12:00Z"/>
                <w:rFonts w:ascii="Calibri" w:eastAsia="PMingLiU" w:hAnsi="Calibri" w:cs="Calibri"/>
                <w:color w:val="000000"/>
                <w:sz w:val="22"/>
                <w:szCs w:val="22"/>
                <w:lang w:val="en-PH" w:eastAsia="en-US"/>
              </w:rPr>
            </w:pPr>
            <w:ins w:id="36735" w:author="Diana Machado" w:date="2019-04-05T18:12:00Z">
              <w:r w:rsidRPr="00E02DB2">
                <w:rPr>
                  <w:rFonts w:ascii="Calibri" w:eastAsia="PMingLiU" w:hAnsi="Calibri" w:cs="Calibri"/>
                  <w:color w:val="000000"/>
                  <w:sz w:val="22"/>
                  <w:szCs w:val="22"/>
                  <w:lang w:val="en-PH" w:eastAsia="en-US"/>
                </w:rPr>
                <w:t>0.90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36" w:author="Diana Machado" w:date="2019-04-05T18:12:00Z"/>
                <w:rFonts w:ascii="Calibri" w:eastAsia="PMingLiU" w:hAnsi="Calibri" w:cs="Calibri"/>
                <w:color w:val="000000"/>
                <w:sz w:val="22"/>
                <w:szCs w:val="22"/>
                <w:lang w:val="en-PH" w:eastAsia="en-US"/>
              </w:rPr>
            </w:pPr>
            <w:ins w:id="36737" w:author="Diana Machado" w:date="2019-04-05T18:12:00Z">
              <w:r w:rsidRPr="00E02DB2">
                <w:rPr>
                  <w:rFonts w:ascii="Calibri" w:eastAsia="PMingLiU" w:hAnsi="Calibri" w:cs="Calibri"/>
                  <w:color w:val="000000"/>
                  <w:sz w:val="22"/>
                  <w:szCs w:val="22"/>
                  <w:lang w:val="en-PH" w:eastAsia="en-US"/>
                </w:rPr>
                <w:t>5.619</w:t>
              </w:r>
            </w:ins>
          </w:p>
        </w:tc>
      </w:tr>
      <w:tr w:rsidR="004B7BAF" w:rsidRPr="00E02DB2" w:rsidTr="004B7BAF">
        <w:trPr>
          <w:trHeight w:val="286"/>
          <w:ins w:id="3673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7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40" w:author="Diana Machado" w:date="2019-04-05T18:12:00Z"/>
                <w:rFonts w:ascii="Calibri" w:eastAsia="PMingLiU" w:hAnsi="Calibri" w:cs="Calibri"/>
                <w:color w:val="000000"/>
                <w:sz w:val="22"/>
                <w:szCs w:val="22"/>
                <w:lang w:val="en-PH" w:eastAsia="en-US"/>
              </w:rPr>
            </w:pPr>
            <w:ins w:id="3674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2" w:author="Diana Machado" w:date="2019-04-05T18:12:00Z"/>
                <w:rFonts w:ascii="Calibri" w:eastAsia="PMingLiU" w:hAnsi="Calibri" w:cs="Calibri"/>
                <w:color w:val="000000"/>
                <w:sz w:val="22"/>
                <w:szCs w:val="22"/>
                <w:lang w:val="en-PH" w:eastAsia="en-US"/>
              </w:rPr>
            </w:pPr>
            <w:ins w:id="36743" w:author="Diana Machado" w:date="2019-04-05T18:12:00Z">
              <w:r w:rsidRPr="00E02DB2">
                <w:rPr>
                  <w:rFonts w:ascii="Calibri" w:eastAsia="PMingLiU" w:hAnsi="Calibri" w:cs="Calibri"/>
                  <w:color w:val="000000"/>
                  <w:sz w:val="22"/>
                  <w:szCs w:val="22"/>
                  <w:lang w:val="en-PH" w:eastAsia="en-US"/>
                </w:rPr>
                <w:t>4.63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4" w:author="Diana Machado" w:date="2019-04-05T18:12:00Z"/>
                <w:rFonts w:ascii="Calibri" w:eastAsia="PMingLiU" w:hAnsi="Calibri" w:cs="Calibri"/>
                <w:color w:val="000000"/>
                <w:sz w:val="22"/>
                <w:szCs w:val="22"/>
                <w:lang w:val="en-PH" w:eastAsia="en-US"/>
              </w:rPr>
            </w:pPr>
            <w:ins w:id="36745" w:author="Diana Machado" w:date="2019-04-05T18:12:00Z">
              <w:r w:rsidRPr="00E02DB2">
                <w:rPr>
                  <w:rFonts w:ascii="Calibri" w:eastAsia="PMingLiU" w:hAnsi="Calibri" w:cs="Calibri"/>
                  <w:color w:val="000000"/>
                  <w:sz w:val="22"/>
                  <w:szCs w:val="22"/>
                  <w:lang w:val="en-PH" w:eastAsia="en-US"/>
                </w:rPr>
                <w:t>3.77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6" w:author="Diana Machado" w:date="2019-04-05T18:12:00Z"/>
                <w:rFonts w:ascii="Calibri" w:eastAsia="PMingLiU" w:hAnsi="Calibri" w:cs="Calibri"/>
                <w:color w:val="000000"/>
                <w:sz w:val="22"/>
                <w:szCs w:val="22"/>
                <w:lang w:val="en-PH" w:eastAsia="en-US"/>
              </w:rPr>
            </w:pPr>
            <w:ins w:id="36747" w:author="Diana Machado" w:date="2019-04-05T18:12:00Z">
              <w:r w:rsidRPr="00E02DB2">
                <w:rPr>
                  <w:rFonts w:ascii="Calibri" w:eastAsia="PMingLiU" w:hAnsi="Calibri" w:cs="Calibri"/>
                  <w:color w:val="000000"/>
                  <w:sz w:val="22"/>
                  <w:szCs w:val="22"/>
                  <w:lang w:val="en-PH" w:eastAsia="en-US"/>
                </w:rPr>
                <w:t>18.49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48" w:author="Diana Machado" w:date="2019-04-05T18:12:00Z"/>
                <w:rFonts w:ascii="Calibri" w:eastAsia="PMingLiU" w:hAnsi="Calibri" w:cs="Calibri"/>
                <w:color w:val="000000"/>
                <w:sz w:val="22"/>
                <w:szCs w:val="22"/>
                <w:lang w:val="en-PH" w:eastAsia="en-US"/>
              </w:rPr>
            </w:pPr>
            <w:ins w:id="36749" w:author="Diana Machado" w:date="2019-04-05T18:12:00Z">
              <w:r w:rsidRPr="00E02DB2">
                <w:rPr>
                  <w:rFonts w:ascii="Calibri" w:eastAsia="PMingLiU" w:hAnsi="Calibri" w:cs="Calibri"/>
                  <w:color w:val="000000"/>
                  <w:sz w:val="22"/>
                  <w:szCs w:val="22"/>
                  <w:lang w:val="en-PH" w:eastAsia="en-US"/>
                </w:rPr>
                <w:t>0.69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50" w:author="Diana Machado" w:date="2019-04-05T18:12:00Z"/>
                <w:rFonts w:ascii="Calibri" w:eastAsia="PMingLiU" w:hAnsi="Calibri" w:cs="Calibri"/>
                <w:color w:val="000000"/>
                <w:sz w:val="22"/>
                <w:szCs w:val="22"/>
                <w:lang w:val="en-PH" w:eastAsia="en-US"/>
              </w:rPr>
            </w:pPr>
            <w:ins w:id="36751" w:author="Diana Machado" w:date="2019-04-05T18:12:00Z">
              <w:r w:rsidRPr="00E02DB2">
                <w:rPr>
                  <w:rFonts w:ascii="Calibri" w:eastAsia="PMingLiU" w:hAnsi="Calibri" w:cs="Calibri"/>
                  <w:color w:val="000000"/>
                  <w:sz w:val="22"/>
                  <w:szCs w:val="22"/>
                  <w:lang w:val="en-PH" w:eastAsia="en-US"/>
                </w:rPr>
                <w:t>0.57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52" w:author="Diana Machado" w:date="2019-04-05T18:12:00Z"/>
                <w:rFonts w:ascii="Calibri" w:eastAsia="PMingLiU" w:hAnsi="Calibri" w:cs="Calibri"/>
                <w:color w:val="000000"/>
                <w:sz w:val="22"/>
                <w:szCs w:val="22"/>
                <w:lang w:val="en-PH" w:eastAsia="en-US"/>
              </w:rPr>
            </w:pPr>
            <w:ins w:id="36753" w:author="Diana Machado" w:date="2019-04-05T18:12:00Z">
              <w:r w:rsidRPr="00E02DB2">
                <w:rPr>
                  <w:rFonts w:ascii="Calibri" w:eastAsia="PMingLiU" w:hAnsi="Calibri" w:cs="Calibri"/>
                  <w:color w:val="000000"/>
                  <w:sz w:val="22"/>
                  <w:szCs w:val="22"/>
                  <w:lang w:val="en-PH" w:eastAsia="en-US"/>
                </w:rPr>
                <w:t>0.775</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54" w:author="Diana Machado" w:date="2019-04-05T18:12:00Z"/>
                <w:rFonts w:ascii="Calibri" w:eastAsia="PMingLiU" w:hAnsi="Calibri" w:cs="Calibri"/>
                <w:color w:val="000000"/>
                <w:sz w:val="22"/>
                <w:szCs w:val="22"/>
                <w:lang w:val="en-PH" w:eastAsia="en-US"/>
              </w:rPr>
            </w:pPr>
            <w:ins w:id="36755" w:author="Diana Machado" w:date="2019-04-05T18:12:00Z">
              <w:r w:rsidRPr="00E02DB2">
                <w:rPr>
                  <w:rFonts w:ascii="Calibri" w:eastAsia="PMingLiU" w:hAnsi="Calibri" w:cs="Calibri"/>
                  <w:color w:val="000000"/>
                  <w:sz w:val="22"/>
                  <w:szCs w:val="22"/>
                  <w:lang w:val="en-PH" w:eastAsia="en-US"/>
                </w:rPr>
                <w:t>0.92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56" w:author="Diana Machado" w:date="2019-04-05T18:12:00Z"/>
                <w:rFonts w:ascii="Calibri" w:eastAsia="PMingLiU" w:hAnsi="Calibri" w:cs="Calibri"/>
                <w:color w:val="000000"/>
                <w:sz w:val="22"/>
                <w:szCs w:val="22"/>
                <w:lang w:val="en-PH" w:eastAsia="en-US"/>
              </w:rPr>
            </w:pPr>
            <w:ins w:id="36757" w:author="Diana Machado" w:date="2019-04-05T18:12:00Z">
              <w:r w:rsidRPr="00E02DB2">
                <w:rPr>
                  <w:rFonts w:ascii="Calibri" w:eastAsia="PMingLiU" w:hAnsi="Calibri" w:cs="Calibri"/>
                  <w:color w:val="000000"/>
                  <w:sz w:val="22"/>
                  <w:szCs w:val="22"/>
                  <w:lang w:val="en-PH" w:eastAsia="en-US"/>
                </w:rPr>
                <w:t>5.627</w:t>
              </w:r>
            </w:ins>
          </w:p>
        </w:tc>
      </w:tr>
      <w:tr w:rsidR="004B7BAF" w:rsidRPr="00E02DB2" w:rsidTr="004B7BAF">
        <w:trPr>
          <w:trHeight w:val="286"/>
          <w:ins w:id="3675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7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76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76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76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70" w:author="Diana Machado" w:date="2019-04-05T18:12:00Z"/>
                <w:rFonts w:ascii="Calibri" w:eastAsia="PMingLiU" w:hAnsi="Calibri" w:cs="Calibri"/>
                <w:color w:val="000000"/>
                <w:sz w:val="22"/>
                <w:szCs w:val="22"/>
                <w:lang w:val="en-PH" w:eastAsia="en-US"/>
              </w:rPr>
            </w:pPr>
            <w:ins w:id="36771" w:author="Diana Machado" w:date="2019-04-05T18:12:00Z">
              <w:r w:rsidRPr="00E02DB2">
                <w:rPr>
                  <w:rFonts w:ascii="Calibri" w:eastAsia="PMingLiU" w:hAnsi="Calibri" w:cs="Calibri"/>
                  <w:color w:val="000000"/>
                  <w:sz w:val="22"/>
                  <w:szCs w:val="22"/>
                  <w:lang w:val="en-PH" w:eastAsia="en-US"/>
                </w:rPr>
                <w:t>Orang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72" w:author="Diana Machado" w:date="2019-04-05T18:12:00Z"/>
                <w:rFonts w:ascii="Calibri" w:eastAsia="PMingLiU" w:hAnsi="Calibri" w:cs="Calibri"/>
                <w:color w:val="000000"/>
                <w:sz w:val="22"/>
                <w:szCs w:val="22"/>
                <w:lang w:val="en-PH" w:eastAsia="en-US"/>
              </w:rPr>
            </w:pPr>
            <w:ins w:id="3677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74" w:author="Diana Machado" w:date="2019-04-05T18:12:00Z"/>
                <w:rFonts w:ascii="Calibri" w:eastAsia="PMingLiU" w:hAnsi="Calibri" w:cs="Calibri"/>
                <w:color w:val="000000"/>
                <w:sz w:val="22"/>
                <w:szCs w:val="22"/>
                <w:lang w:val="en-PH" w:eastAsia="en-US"/>
              </w:rPr>
            </w:pPr>
            <w:ins w:id="36775" w:author="Diana Machado" w:date="2019-04-05T18:12:00Z">
              <w:r w:rsidRPr="00E02DB2">
                <w:rPr>
                  <w:rFonts w:ascii="Calibri" w:eastAsia="PMingLiU" w:hAnsi="Calibri" w:cs="Calibri"/>
                  <w:color w:val="000000"/>
                  <w:sz w:val="22"/>
                  <w:szCs w:val="22"/>
                  <w:lang w:val="en-PH" w:eastAsia="en-US"/>
                </w:rPr>
                <w:t>1.2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76" w:author="Diana Machado" w:date="2019-04-05T18:12:00Z"/>
                <w:rFonts w:ascii="Calibri" w:eastAsia="PMingLiU" w:hAnsi="Calibri" w:cs="Calibri"/>
                <w:color w:val="000000"/>
                <w:sz w:val="22"/>
                <w:szCs w:val="22"/>
                <w:lang w:val="en-PH" w:eastAsia="en-US"/>
              </w:rPr>
            </w:pPr>
            <w:ins w:id="36777" w:author="Diana Machado" w:date="2019-04-05T18:12:00Z">
              <w:r w:rsidRPr="00E02DB2">
                <w:rPr>
                  <w:rFonts w:ascii="Calibri" w:eastAsia="PMingLiU" w:hAnsi="Calibri" w:cs="Calibri"/>
                  <w:color w:val="000000"/>
                  <w:sz w:val="22"/>
                  <w:szCs w:val="22"/>
                  <w:lang w:val="en-PH" w:eastAsia="en-US"/>
                </w:rPr>
                <w:t>1.2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78" w:author="Diana Machado" w:date="2019-04-05T18:12:00Z"/>
                <w:rFonts w:ascii="Calibri" w:eastAsia="PMingLiU" w:hAnsi="Calibri" w:cs="Calibri"/>
                <w:color w:val="000000"/>
                <w:sz w:val="22"/>
                <w:szCs w:val="22"/>
                <w:lang w:val="en-PH" w:eastAsia="en-US"/>
              </w:rPr>
            </w:pPr>
            <w:ins w:id="36779" w:author="Diana Machado" w:date="2019-04-05T18:12:00Z">
              <w:r w:rsidRPr="00E02DB2">
                <w:rPr>
                  <w:rFonts w:ascii="Calibri" w:eastAsia="PMingLiU" w:hAnsi="Calibri" w:cs="Calibri"/>
                  <w:color w:val="000000"/>
                  <w:sz w:val="22"/>
                  <w:szCs w:val="22"/>
                  <w:lang w:val="en-PH" w:eastAsia="en-US"/>
                </w:rPr>
                <w:t>1.34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80" w:author="Diana Machado" w:date="2019-04-05T18:12:00Z"/>
                <w:rFonts w:ascii="Calibri" w:eastAsia="PMingLiU" w:hAnsi="Calibri" w:cs="Calibri"/>
                <w:color w:val="000000"/>
                <w:sz w:val="22"/>
                <w:szCs w:val="22"/>
                <w:lang w:val="en-PH" w:eastAsia="en-US"/>
              </w:rPr>
            </w:pPr>
            <w:ins w:id="36781" w:author="Diana Machado" w:date="2019-04-05T18:12:00Z">
              <w:r w:rsidRPr="00E02DB2">
                <w:rPr>
                  <w:rFonts w:ascii="Calibri" w:eastAsia="PMingLiU" w:hAnsi="Calibri" w:cs="Calibri"/>
                  <w:color w:val="000000"/>
                  <w:sz w:val="22"/>
                  <w:szCs w:val="22"/>
                  <w:lang w:val="en-PH" w:eastAsia="en-US"/>
                </w:rPr>
                <w:t>0.23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82" w:author="Diana Machado" w:date="2019-04-05T18:12:00Z"/>
                <w:rFonts w:ascii="Calibri" w:eastAsia="PMingLiU" w:hAnsi="Calibri" w:cs="Calibri"/>
                <w:color w:val="000000"/>
                <w:sz w:val="22"/>
                <w:szCs w:val="22"/>
                <w:lang w:val="en-PH" w:eastAsia="en-US"/>
              </w:rPr>
            </w:pPr>
            <w:ins w:id="36783" w:author="Diana Machado" w:date="2019-04-05T18:12:00Z">
              <w:r w:rsidRPr="00E02DB2">
                <w:rPr>
                  <w:rFonts w:ascii="Calibri" w:eastAsia="PMingLiU" w:hAnsi="Calibri" w:cs="Calibri"/>
                  <w:color w:val="000000"/>
                  <w:sz w:val="22"/>
                  <w:szCs w:val="22"/>
                  <w:lang w:val="en-PH" w:eastAsia="en-US"/>
                </w:rPr>
                <w:t>0.207</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84" w:author="Diana Machado" w:date="2019-04-05T18:12:00Z"/>
                <w:rFonts w:ascii="Calibri" w:eastAsia="PMingLiU" w:hAnsi="Calibri" w:cs="Calibri"/>
                <w:color w:val="000000"/>
                <w:sz w:val="22"/>
                <w:szCs w:val="22"/>
                <w:lang w:val="en-PH" w:eastAsia="en-US"/>
              </w:rPr>
            </w:pPr>
            <w:ins w:id="36785" w:author="Diana Machado" w:date="2019-04-05T18:12:00Z">
              <w:r w:rsidRPr="00E02DB2">
                <w:rPr>
                  <w:rFonts w:ascii="Calibri" w:eastAsia="PMingLiU" w:hAnsi="Calibri" w:cs="Calibri"/>
                  <w:color w:val="000000"/>
                  <w:sz w:val="22"/>
                  <w:szCs w:val="22"/>
                  <w:lang w:val="en-PH" w:eastAsia="en-US"/>
                </w:rPr>
                <w:t>0.317</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86" w:author="Diana Machado" w:date="2019-04-05T18:12:00Z"/>
                <w:rFonts w:ascii="Calibri" w:eastAsia="PMingLiU" w:hAnsi="Calibri" w:cs="Calibri"/>
                <w:color w:val="000000"/>
                <w:sz w:val="22"/>
                <w:szCs w:val="22"/>
                <w:lang w:val="en-PH" w:eastAsia="en-US"/>
              </w:rPr>
            </w:pPr>
            <w:ins w:id="36787" w:author="Diana Machado" w:date="2019-04-05T18:12:00Z">
              <w:r w:rsidRPr="00E02DB2">
                <w:rPr>
                  <w:rFonts w:ascii="Calibri" w:eastAsia="PMingLiU" w:hAnsi="Calibri" w:cs="Calibri"/>
                  <w:color w:val="000000"/>
                  <w:sz w:val="22"/>
                  <w:szCs w:val="22"/>
                  <w:lang w:val="en-PH" w:eastAsia="en-US"/>
                </w:rPr>
                <w:t>0.33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88" w:author="Diana Machado" w:date="2019-04-05T18:12:00Z"/>
                <w:rFonts w:ascii="Calibri" w:eastAsia="PMingLiU" w:hAnsi="Calibri" w:cs="Calibri"/>
                <w:color w:val="000000"/>
                <w:sz w:val="22"/>
                <w:szCs w:val="22"/>
                <w:lang w:val="en-PH" w:eastAsia="en-US"/>
              </w:rPr>
            </w:pPr>
            <w:ins w:id="36789" w:author="Diana Machado" w:date="2019-04-05T18:12:00Z">
              <w:r w:rsidRPr="00E02DB2">
                <w:rPr>
                  <w:rFonts w:ascii="Calibri" w:eastAsia="PMingLiU" w:hAnsi="Calibri" w:cs="Calibri"/>
                  <w:color w:val="000000"/>
                  <w:sz w:val="22"/>
                  <w:szCs w:val="22"/>
                  <w:lang w:val="en-PH" w:eastAsia="en-US"/>
                </w:rPr>
                <w:t>2.512</w:t>
              </w:r>
            </w:ins>
          </w:p>
        </w:tc>
      </w:tr>
      <w:tr w:rsidR="004B7BAF" w:rsidRPr="00E02DB2" w:rsidTr="004B7BAF">
        <w:trPr>
          <w:trHeight w:val="286"/>
          <w:ins w:id="3679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7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792" w:author="Diana Machado" w:date="2019-04-05T18:12:00Z"/>
                <w:rFonts w:ascii="Calibri" w:eastAsia="PMingLiU" w:hAnsi="Calibri" w:cs="Calibri"/>
                <w:color w:val="000000"/>
                <w:sz w:val="22"/>
                <w:szCs w:val="22"/>
                <w:lang w:val="en-PH" w:eastAsia="en-US"/>
              </w:rPr>
            </w:pPr>
            <w:ins w:id="3679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94" w:author="Diana Machado" w:date="2019-04-05T18:12:00Z"/>
                <w:rFonts w:ascii="Calibri" w:eastAsia="PMingLiU" w:hAnsi="Calibri" w:cs="Calibri"/>
                <w:color w:val="000000"/>
                <w:sz w:val="22"/>
                <w:szCs w:val="22"/>
                <w:lang w:val="en-PH" w:eastAsia="en-US"/>
              </w:rPr>
            </w:pPr>
            <w:ins w:id="36795" w:author="Diana Machado" w:date="2019-04-05T18:12:00Z">
              <w:r w:rsidRPr="00E02DB2">
                <w:rPr>
                  <w:rFonts w:ascii="Calibri" w:eastAsia="PMingLiU" w:hAnsi="Calibri" w:cs="Calibri"/>
                  <w:color w:val="000000"/>
                  <w:sz w:val="22"/>
                  <w:szCs w:val="22"/>
                  <w:lang w:val="en-PH" w:eastAsia="en-US"/>
                </w:rPr>
                <w:t>1.98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796" w:author="Diana Machado" w:date="2019-04-05T18:12:00Z"/>
                <w:rFonts w:ascii="Calibri" w:eastAsia="PMingLiU" w:hAnsi="Calibri" w:cs="Calibri"/>
                <w:color w:val="000000"/>
                <w:sz w:val="22"/>
                <w:szCs w:val="22"/>
                <w:lang w:val="en-PH" w:eastAsia="en-US"/>
              </w:rPr>
            </w:pPr>
            <w:ins w:id="36797" w:author="Diana Machado" w:date="2019-04-05T18:12:00Z">
              <w:r w:rsidRPr="00E02DB2">
                <w:rPr>
                  <w:rFonts w:ascii="Calibri" w:eastAsia="PMingLiU" w:hAnsi="Calibri" w:cs="Calibri"/>
                  <w:color w:val="000000"/>
                  <w:sz w:val="22"/>
                  <w:szCs w:val="22"/>
                  <w:lang w:val="en-PH" w:eastAsia="en-US"/>
                </w:rPr>
                <w:t>1.99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798" w:author="Diana Machado" w:date="2019-04-05T18:12:00Z"/>
                <w:rFonts w:ascii="Calibri" w:eastAsia="PMingLiU" w:hAnsi="Calibri" w:cs="Calibri"/>
                <w:color w:val="000000"/>
                <w:sz w:val="22"/>
                <w:szCs w:val="22"/>
                <w:lang w:val="en-PH" w:eastAsia="en-US"/>
              </w:rPr>
            </w:pPr>
            <w:ins w:id="36799" w:author="Diana Machado" w:date="2019-04-05T18:12:00Z">
              <w:r w:rsidRPr="00E02DB2">
                <w:rPr>
                  <w:rFonts w:ascii="Calibri" w:eastAsia="PMingLiU" w:hAnsi="Calibri" w:cs="Calibri"/>
                  <w:color w:val="000000"/>
                  <w:sz w:val="22"/>
                  <w:szCs w:val="22"/>
                  <w:lang w:val="en-PH" w:eastAsia="en-US"/>
                </w:rPr>
                <w:t>5.83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0" w:author="Diana Machado" w:date="2019-04-05T18:12:00Z"/>
                <w:rFonts w:ascii="Calibri" w:eastAsia="PMingLiU" w:hAnsi="Calibri" w:cs="Calibri"/>
                <w:color w:val="000000"/>
                <w:sz w:val="22"/>
                <w:szCs w:val="22"/>
                <w:lang w:val="en-PH" w:eastAsia="en-US"/>
              </w:rPr>
            </w:pPr>
            <w:ins w:id="36801" w:author="Diana Machado" w:date="2019-04-05T18:12:00Z">
              <w:r w:rsidRPr="00E02DB2">
                <w:rPr>
                  <w:rFonts w:ascii="Calibri" w:eastAsia="PMingLiU" w:hAnsi="Calibri" w:cs="Calibri"/>
                  <w:color w:val="000000"/>
                  <w:sz w:val="22"/>
                  <w:szCs w:val="22"/>
                  <w:lang w:val="en-PH" w:eastAsia="en-US"/>
                </w:rPr>
                <w:t>0.2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2" w:author="Diana Machado" w:date="2019-04-05T18:12:00Z"/>
                <w:rFonts w:ascii="Calibri" w:eastAsia="PMingLiU" w:hAnsi="Calibri" w:cs="Calibri"/>
                <w:color w:val="000000"/>
                <w:sz w:val="22"/>
                <w:szCs w:val="22"/>
                <w:lang w:val="en-PH" w:eastAsia="en-US"/>
              </w:rPr>
            </w:pPr>
            <w:ins w:id="36803" w:author="Diana Machado" w:date="2019-04-05T18:12:00Z">
              <w:r w:rsidRPr="00E02DB2">
                <w:rPr>
                  <w:rFonts w:ascii="Calibri" w:eastAsia="PMingLiU" w:hAnsi="Calibri" w:cs="Calibri"/>
                  <w:color w:val="000000"/>
                  <w:sz w:val="22"/>
                  <w:szCs w:val="22"/>
                  <w:lang w:val="en-PH" w:eastAsia="en-US"/>
                </w:rPr>
                <w:t>0.26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4" w:author="Diana Machado" w:date="2019-04-05T18:12:00Z"/>
                <w:rFonts w:ascii="Calibri" w:eastAsia="PMingLiU" w:hAnsi="Calibri" w:cs="Calibri"/>
                <w:color w:val="000000"/>
                <w:sz w:val="22"/>
                <w:szCs w:val="22"/>
                <w:lang w:val="en-PH" w:eastAsia="en-US"/>
              </w:rPr>
            </w:pPr>
            <w:ins w:id="36805" w:author="Diana Machado" w:date="2019-04-05T18:12:00Z">
              <w:r w:rsidRPr="00E02DB2">
                <w:rPr>
                  <w:rFonts w:ascii="Calibri" w:eastAsia="PMingLiU" w:hAnsi="Calibri" w:cs="Calibri"/>
                  <w:color w:val="000000"/>
                  <w:sz w:val="22"/>
                  <w:szCs w:val="22"/>
                  <w:lang w:val="en-PH" w:eastAsia="en-US"/>
                </w:rPr>
                <w:t>0.44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6" w:author="Diana Machado" w:date="2019-04-05T18:12:00Z"/>
                <w:rFonts w:ascii="Calibri" w:eastAsia="PMingLiU" w:hAnsi="Calibri" w:cs="Calibri"/>
                <w:color w:val="000000"/>
                <w:sz w:val="22"/>
                <w:szCs w:val="22"/>
                <w:lang w:val="en-PH" w:eastAsia="en-US"/>
              </w:rPr>
            </w:pPr>
            <w:ins w:id="36807" w:author="Diana Machado" w:date="2019-04-05T18:12:00Z">
              <w:r w:rsidRPr="00E02DB2">
                <w:rPr>
                  <w:rFonts w:ascii="Calibri" w:eastAsia="PMingLiU" w:hAnsi="Calibri" w:cs="Calibri"/>
                  <w:color w:val="000000"/>
                  <w:sz w:val="22"/>
                  <w:szCs w:val="22"/>
                  <w:lang w:val="en-PH" w:eastAsia="en-US"/>
                </w:rPr>
                <w:t>0.43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08" w:author="Diana Machado" w:date="2019-04-05T18:12:00Z"/>
                <w:rFonts w:ascii="Calibri" w:eastAsia="PMingLiU" w:hAnsi="Calibri" w:cs="Calibri"/>
                <w:color w:val="000000"/>
                <w:sz w:val="22"/>
                <w:szCs w:val="22"/>
                <w:lang w:val="en-PH" w:eastAsia="en-US"/>
              </w:rPr>
            </w:pPr>
            <w:ins w:id="36809" w:author="Diana Machado" w:date="2019-04-05T18:12:00Z">
              <w:r w:rsidRPr="00E02DB2">
                <w:rPr>
                  <w:rFonts w:ascii="Calibri" w:eastAsia="PMingLiU" w:hAnsi="Calibri" w:cs="Calibri"/>
                  <w:color w:val="000000"/>
                  <w:sz w:val="22"/>
                  <w:szCs w:val="22"/>
                  <w:lang w:val="en-PH" w:eastAsia="en-US"/>
                </w:rPr>
                <w:t>3.094</w:t>
              </w:r>
            </w:ins>
          </w:p>
        </w:tc>
      </w:tr>
      <w:tr w:rsidR="004B7BAF" w:rsidRPr="00E02DB2" w:rsidTr="004B7BAF">
        <w:trPr>
          <w:trHeight w:val="286"/>
          <w:ins w:id="3681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8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12" w:author="Diana Machado" w:date="2019-04-05T18:12:00Z"/>
                <w:rFonts w:ascii="Calibri" w:eastAsia="PMingLiU" w:hAnsi="Calibri" w:cs="Calibri"/>
                <w:color w:val="000000"/>
                <w:sz w:val="22"/>
                <w:szCs w:val="22"/>
                <w:lang w:val="en-PH" w:eastAsia="en-US"/>
              </w:rPr>
            </w:pPr>
            <w:ins w:id="3681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814" w:author="Diana Machado" w:date="2019-04-05T18:12:00Z"/>
                <w:rFonts w:ascii="Calibri" w:eastAsia="PMingLiU" w:hAnsi="Calibri" w:cs="Calibri"/>
                <w:color w:val="000000"/>
                <w:sz w:val="22"/>
                <w:szCs w:val="22"/>
                <w:lang w:val="en-PH" w:eastAsia="en-US"/>
              </w:rPr>
            </w:pPr>
            <w:ins w:id="36815" w:author="Diana Machado" w:date="2019-04-05T18:12:00Z">
              <w:r w:rsidRPr="00E02DB2">
                <w:rPr>
                  <w:rFonts w:ascii="Calibri" w:eastAsia="PMingLiU" w:hAnsi="Calibri" w:cs="Calibri"/>
                  <w:color w:val="000000"/>
                  <w:sz w:val="22"/>
                  <w:szCs w:val="22"/>
                  <w:lang w:val="en-PH" w:eastAsia="en-US"/>
                </w:rPr>
                <w:t>2.346</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816" w:author="Diana Machado" w:date="2019-04-05T18:12:00Z"/>
                <w:rFonts w:ascii="Calibri" w:eastAsia="PMingLiU" w:hAnsi="Calibri" w:cs="Calibri"/>
                <w:color w:val="000000"/>
                <w:sz w:val="22"/>
                <w:szCs w:val="22"/>
                <w:lang w:val="en-PH" w:eastAsia="en-US"/>
              </w:rPr>
            </w:pPr>
            <w:ins w:id="36817" w:author="Diana Machado" w:date="2019-04-05T18:12:00Z">
              <w:r w:rsidRPr="00E02DB2">
                <w:rPr>
                  <w:rFonts w:ascii="Calibri" w:eastAsia="PMingLiU" w:hAnsi="Calibri" w:cs="Calibri"/>
                  <w:color w:val="000000"/>
                  <w:sz w:val="22"/>
                  <w:szCs w:val="22"/>
                  <w:lang w:val="en-PH" w:eastAsia="en-US"/>
                </w:rPr>
                <w:t>2.73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18" w:author="Diana Machado" w:date="2019-04-05T18:12:00Z"/>
                <w:rFonts w:ascii="Calibri" w:eastAsia="PMingLiU" w:hAnsi="Calibri" w:cs="Calibri"/>
                <w:color w:val="000000"/>
                <w:sz w:val="22"/>
                <w:szCs w:val="22"/>
                <w:lang w:val="en-PH" w:eastAsia="en-US"/>
              </w:rPr>
            </w:pPr>
            <w:ins w:id="36819" w:author="Diana Machado" w:date="2019-04-05T18:12:00Z">
              <w:r w:rsidRPr="00E02DB2">
                <w:rPr>
                  <w:rFonts w:ascii="Calibri" w:eastAsia="PMingLiU" w:hAnsi="Calibri" w:cs="Calibri"/>
                  <w:color w:val="000000"/>
                  <w:sz w:val="22"/>
                  <w:szCs w:val="22"/>
                  <w:lang w:val="en-PH" w:eastAsia="en-US"/>
                </w:rPr>
                <w:t>10.23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0" w:author="Diana Machado" w:date="2019-04-05T18:12:00Z"/>
                <w:rFonts w:ascii="Calibri" w:eastAsia="PMingLiU" w:hAnsi="Calibri" w:cs="Calibri"/>
                <w:color w:val="000000"/>
                <w:sz w:val="22"/>
                <w:szCs w:val="22"/>
                <w:lang w:val="en-PH" w:eastAsia="en-US"/>
              </w:rPr>
            </w:pPr>
            <w:ins w:id="36821" w:author="Diana Machado" w:date="2019-04-05T18:12:00Z">
              <w:r w:rsidRPr="00E02DB2">
                <w:rPr>
                  <w:rFonts w:ascii="Calibri" w:eastAsia="PMingLiU" w:hAnsi="Calibri" w:cs="Calibri"/>
                  <w:color w:val="000000"/>
                  <w:sz w:val="22"/>
                  <w:szCs w:val="22"/>
                  <w:lang w:val="en-PH" w:eastAsia="en-US"/>
                </w:rPr>
                <w:t>0.32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2" w:author="Diana Machado" w:date="2019-04-05T18:12:00Z"/>
                <w:rFonts w:ascii="Calibri" w:eastAsia="PMingLiU" w:hAnsi="Calibri" w:cs="Calibri"/>
                <w:color w:val="000000"/>
                <w:sz w:val="22"/>
                <w:szCs w:val="22"/>
                <w:lang w:val="en-PH" w:eastAsia="en-US"/>
              </w:rPr>
            </w:pPr>
            <w:ins w:id="36823" w:author="Diana Machado" w:date="2019-04-05T18:12:00Z">
              <w:r w:rsidRPr="00E02DB2">
                <w:rPr>
                  <w:rFonts w:ascii="Calibri" w:eastAsia="PMingLiU" w:hAnsi="Calibri" w:cs="Calibri"/>
                  <w:color w:val="000000"/>
                  <w:sz w:val="22"/>
                  <w:szCs w:val="22"/>
                  <w:lang w:val="en-PH" w:eastAsia="en-US"/>
                </w:rPr>
                <w:t>0.30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4" w:author="Diana Machado" w:date="2019-04-05T18:12:00Z"/>
                <w:rFonts w:ascii="Calibri" w:eastAsia="PMingLiU" w:hAnsi="Calibri" w:cs="Calibri"/>
                <w:color w:val="000000"/>
                <w:sz w:val="22"/>
                <w:szCs w:val="22"/>
                <w:lang w:val="en-PH" w:eastAsia="en-US"/>
              </w:rPr>
            </w:pPr>
            <w:ins w:id="36825" w:author="Diana Machado" w:date="2019-04-05T18:12:00Z">
              <w:r w:rsidRPr="00E02DB2">
                <w:rPr>
                  <w:rFonts w:ascii="Calibri" w:eastAsia="PMingLiU" w:hAnsi="Calibri" w:cs="Calibri"/>
                  <w:color w:val="000000"/>
                  <w:sz w:val="22"/>
                  <w:szCs w:val="22"/>
                  <w:lang w:val="en-PH" w:eastAsia="en-US"/>
                </w:rPr>
                <w:t>0.58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6" w:author="Diana Machado" w:date="2019-04-05T18:12:00Z"/>
                <w:rFonts w:ascii="Calibri" w:eastAsia="PMingLiU" w:hAnsi="Calibri" w:cs="Calibri"/>
                <w:color w:val="000000"/>
                <w:sz w:val="22"/>
                <w:szCs w:val="22"/>
                <w:lang w:val="en-PH" w:eastAsia="en-US"/>
              </w:rPr>
            </w:pPr>
            <w:ins w:id="36827" w:author="Diana Machado" w:date="2019-04-05T18:12:00Z">
              <w:r w:rsidRPr="00E02DB2">
                <w:rPr>
                  <w:rFonts w:ascii="Calibri" w:eastAsia="PMingLiU" w:hAnsi="Calibri" w:cs="Calibri"/>
                  <w:color w:val="000000"/>
                  <w:sz w:val="22"/>
                  <w:szCs w:val="22"/>
                  <w:lang w:val="en-PH" w:eastAsia="en-US"/>
                </w:rPr>
                <w:t>0.49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28" w:author="Diana Machado" w:date="2019-04-05T18:12:00Z"/>
                <w:rFonts w:ascii="Calibri" w:eastAsia="PMingLiU" w:hAnsi="Calibri" w:cs="Calibri"/>
                <w:color w:val="000000"/>
                <w:sz w:val="22"/>
                <w:szCs w:val="22"/>
                <w:lang w:val="en-PH" w:eastAsia="en-US"/>
              </w:rPr>
            </w:pPr>
            <w:ins w:id="36829" w:author="Diana Machado" w:date="2019-04-05T18:12:00Z">
              <w:r w:rsidRPr="00E02DB2">
                <w:rPr>
                  <w:rFonts w:ascii="Calibri" w:eastAsia="PMingLiU" w:hAnsi="Calibri" w:cs="Calibri"/>
                  <w:color w:val="000000"/>
                  <w:sz w:val="22"/>
                  <w:szCs w:val="22"/>
                  <w:lang w:val="en-PH" w:eastAsia="en-US"/>
                </w:rPr>
                <w:t>3.538</w:t>
              </w:r>
            </w:ins>
          </w:p>
        </w:tc>
      </w:tr>
      <w:tr w:rsidR="004B7BAF" w:rsidRPr="00E02DB2" w:rsidTr="004B7BAF">
        <w:trPr>
          <w:trHeight w:val="286"/>
          <w:ins w:id="3683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8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83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3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3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3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3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3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3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3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84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84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42" w:author="Diana Machado" w:date="2019-04-05T18:12:00Z"/>
                <w:rFonts w:ascii="Calibri" w:eastAsia="PMingLiU" w:hAnsi="Calibri" w:cs="Calibri"/>
                <w:color w:val="000000"/>
                <w:sz w:val="22"/>
                <w:szCs w:val="22"/>
                <w:lang w:val="en-PH" w:eastAsia="en-US"/>
              </w:rPr>
            </w:pPr>
            <w:ins w:id="36843" w:author="Diana Machado" w:date="2019-04-05T18:12:00Z">
              <w:r w:rsidRPr="00E02DB2">
                <w:rPr>
                  <w:rFonts w:ascii="Calibri" w:eastAsia="PMingLiU" w:hAnsi="Calibri" w:cs="Calibri"/>
                  <w:color w:val="000000"/>
                  <w:sz w:val="22"/>
                  <w:szCs w:val="22"/>
                  <w:lang w:val="en-PH" w:eastAsia="en-US"/>
                </w:rPr>
                <w:t>Osceol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44" w:author="Diana Machado" w:date="2019-04-05T18:12:00Z"/>
                <w:rFonts w:ascii="Calibri" w:eastAsia="PMingLiU" w:hAnsi="Calibri" w:cs="Calibri"/>
                <w:color w:val="000000"/>
                <w:sz w:val="22"/>
                <w:szCs w:val="22"/>
                <w:lang w:val="en-PH" w:eastAsia="en-US"/>
              </w:rPr>
            </w:pPr>
            <w:ins w:id="3684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46" w:author="Diana Machado" w:date="2019-04-05T18:12:00Z"/>
                <w:rFonts w:ascii="Calibri" w:eastAsia="PMingLiU" w:hAnsi="Calibri" w:cs="Calibri"/>
                <w:color w:val="000000"/>
                <w:sz w:val="22"/>
                <w:szCs w:val="22"/>
                <w:lang w:val="en-PH" w:eastAsia="en-US"/>
              </w:rPr>
            </w:pPr>
            <w:ins w:id="36847" w:author="Diana Machado" w:date="2019-04-05T18:12:00Z">
              <w:r w:rsidRPr="00E02DB2">
                <w:rPr>
                  <w:rFonts w:ascii="Calibri" w:eastAsia="PMingLiU" w:hAnsi="Calibri" w:cs="Calibri"/>
                  <w:color w:val="000000"/>
                  <w:sz w:val="22"/>
                  <w:szCs w:val="22"/>
                  <w:lang w:val="en-PH" w:eastAsia="en-US"/>
                </w:rPr>
                <w:t>1.70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48" w:author="Diana Machado" w:date="2019-04-05T18:12:00Z"/>
                <w:rFonts w:ascii="Calibri" w:eastAsia="PMingLiU" w:hAnsi="Calibri" w:cs="Calibri"/>
                <w:color w:val="000000"/>
                <w:sz w:val="22"/>
                <w:szCs w:val="22"/>
                <w:lang w:val="en-PH" w:eastAsia="en-US"/>
              </w:rPr>
            </w:pPr>
            <w:ins w:id="36849" w:author="Diana Machado" w:date="2019-04-05T18:12:00Z">
              <w:r w:rsidRPr="00E02DB2">
                <w:rPr>
                  <w:rFonts w:ascii="Calibri" w:eastAsia="PMingLiU" w:hAnsi="Calibri" w:cs="Calibri"/>
                  <w:color w:val="000000"/>
                  <w:sz w:val="22"/>
                  <w:szCs w:val="22"/>
                  <w:lang w:val="en-PH" w:eastAsia="en-US"/>
                </w:rPr>
                <w:t>1.37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50" w:author="Diana Machado" w:date="2019-04-05T18:12:00Z"/>
                <w:rFonts w:ascii="Calibri" w:eastAsia="PMingLiU" w:hAnsi="Calibri" w:cs="Calibri"/>
                <w:color w:val="000000"/>
                <w:sz w:val="22"/>
                <w:szCs w:val="22"/>
                <w:lang w:val="en-PH" w:eastAsia="en-US"/>
              </w:rPr>
            </w:pPr>
            <w:ins w:id="36851" w:author="Diana Machado" w:date="2019-04-05T18:12:00Z">
              <w:r w:rsidRPr="00E02DB2">
                <w:rPr>
                  <w:rFonts w:ascii="Calibri" w:eastAsia="PMingLiU" w:hAnsi="Calibri" w:cs="Calibri"/>
                  <w:color w:val="000000"/>
                  <w:sz w:val="22"/>
                  <w:szCs w:val="22"/>
                  <w:lang w:val="en-PH" w:eastAsia="en-US"/>
                </w:rPr>
                <w:t>5.64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52" w:author="Diana Machado" w:date="2019-04-05T18:12:00Z"/>
                <w:rFonts w:ascii="Calibri" w:eastAsia="PMingLiU" w:hAnsi="Calibri" w:cs="Calibri"/>
                <w:color w:val="000000"/>
                <w:sz w:val="22"/>
                <w:szCs w:val="22"/>
                <w:lang w:val="en-PH" w:eastAsia="en-US"/>
              </w:rPr>
            </w:pPr>
            <w:ins w:id="36853" w:author="Diana Machado" w:date="2019-04-05T18:12:00Z">
              <w:r w:rsidRPr="00E02DB2">
                <w:rPr>
                  <w:rFonts w:ascii="Calibri" w:eastAsia="PMingLiU" w:hAnsi="Calibri" w:cs="Calibri"/>
                  <w:color w:val="000000"/>
                  <w:sz w:val="22"/>
                  <w:szCs w:val="22"/>
                  <w:lang w:val="en-PH" w:eastAsia="en-US"/>
                </w:rPr>
                <w:t>0.2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54" w:author="Diana Machado" w:date="2019-04-05T18:12:00Z"/>
                <w:rFonts w:ascii="Calibri" w:eastAsia="PMingLiU" w:hAnsi="Calibri" w:cs="Calibri"/>
                <w:color w:val="000000"/>
                <w:sz w:val="22"/>
                <w:szCs w:val="22"/>
                <w:lang w:val="en-PH" w:eastAsia="en-US"/>
              </w:rPr>
            </w:pPr>
            <w:ins w:id="36855" w:author="Diana Machado" w:date="2019-04-05T18:12:00Z">
              <w:r w:rsidRPr="00E02DB2">
                <w:rPr>
                  <w:rFonts w:ascii="Calibri" w:eastAsia="PMingLiU" w:hAnsi="Calibri" w:cs="Calibri"/>
                  <w:color w:val="000000"/>
                  <w:sz w:val="22"/>
                  <w:szCs w:val="22"/>
                  <w:lang w:val="en-PH" w:eastAsia="en-US"/>
                </w:rPr>
                <w:t>0.24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56" w:author="Diana Machado" w:date="2019-04-05T18:12:00Z"/>
                <w:rFonts w:ascii="Calibri" w:eastAsia="PMingLiU" w:hAnsi="Calibri" w:cs="Calibri"/>
                <w:color w:val="000000"/>
                <w:sz w:val="22"/>
                <w:szCs w:val="22"/>
                <w:lang w:val="en-PH" w:eastAsia="en-US"/>
              </w:rPr>
            </w:pPr>
            <w:ins w:id="36857" w:author="Diana Machado" w:date="2019-04-05T18:12:00Z">
              <w:r w:rsidRPr="00E02DB2">
                <w:rPr>
                  <w:rFonts w:ascii="Calibri" w:eastAsia="PMingLiU" w:hAnsi="Calibri" w:cs="Calibri"/>
                  <w:color w:val="000000"/>
                  <w:sz w:val="22"/>
                  <w:szCs w:val="22"/>
                  <w:lang w:val="en-PH" w:eastAsia="en-US"/>
                </w:rPr>
                <w:t>0.41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58" w:author="Diana Machado" w:date="2019-04-05T18:12:00Z"/>
                <w:rFonts w:ascii="Calibri" w:eastAsia="PMingLiU" w:hAnsi="Calibri" w:cs="Calibri"/>
                <w:color w:val="000000"/>
                <w:sz w:val="22"/>
                <w:szCs w:val="22"/>
                <w:lang w:val="en-PH" w:eastAsia="en-US"/>
              </w:rPr>
            </w:pPr>
            <w:ins w:id="36859" w:author="Diana Machado" w:date="2019-04-05T18:12:00Z">
              <w:r w:rsidRPr="00E02DB2">
                <w:rPr>
                  <w:rFonts w:ascii="Calibri" w:eastAsia="PMingLiU" w:hAnsi="Calibri" w:cs="Calibri"/>
                  <w:color w:val="000000"/>
                  <w:sz w:val="22"/>
                  <w:szCs w:val="22"/>
                  <w:lang w:val="en-PH" w:eastAsia="en-US"/>
                </w:rPr>
                <w:t>0.40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0" w:author="Diana Machado" w:date="2019-04-05T18:12:00Z"/>
                <w:rFonts w:ascii="Calibri" w:eastAsia="PMingLiU" w:hAnsi="Calibri" w:cs="Calibri"/>
                <w:color w:val="000000"/>
                <w:sz w:val="22"/>
                <w:szCs w:val="22"/>
                <w:lang w:val="en-PH" w:eastAsia="en-US"/>
              </w:rPr>
            </w:pPr>
            <w:ins w:id="36861" w:author="Diana Machado" w:date="2019-04-05T18:12:00Z">
              <w:r w:rsidRPr="00E02DB2">
                <w:rPr>
                  <w:rFonts w:ascii="Calibri" w:eastAsia="PMingLiU" w:hAnsi="Calibri" w:cs="Calibri"/>
                  <w:color w:val="000000"/>
                  <w:sz w:val="22"/>
                  <w:szCs w:val="22"/>
                  <w:lang w:val="en-PH" w:eastAsia="en-US"/>
                </w:rPr>
                <w:t>3.009</w:t>
              </w:r>
            </w:ins>
          </w:p>
        </w:tc>
      </w:tr>
      <w:tr w:rsidR="004B7BAF" w:rsidRPr="00E02DB2" w:rsidTr="004B7BAF">
        <w:trPr>
          <w:trHeight w:val="286"/>
          <w:ins w:id="3686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8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64" w:author="Diana Machado" w:date="2019-04-05T18:12:00Z"/>
                <w:rFonts w:ascii="Calibri" w:eastAsia="PMingLiU" w:hAnsi="Calibri" w:cs="Calibri"/>
                <w:color w:val="000000"/>
                <w:sz w:val="22"/>
                <w:szCs w:val="22"/>
                <w:lang w:val="en-PH" w:eastAsia="en-US"/>
              </w:rPr>
            </w:pPr>
            <w:ins w:id="3686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6" w:author="Diana Machado" w:date="2019-04-05T18:12:00Z"/>
                <w:rFonts w:ascii="Calibri" w:eastAsia="PMingLiU" w:hAnsi="Calibri" w:cs="Calibri"/>
                <w:color w:val="000000"/>
                <w:sz w:val="22"/>
                <w:szCs w:val="22"/>
                <w:lang w:val="en-PH" w:eastAsia="en-US"/>
              </w:rPr>
            </w:pPr>
            <w:ins w:id="36867" w:author="Diana Machado" w:date="2019-04-05T18:12:00Z">
              <w:r w:rsidRPr="00E02DB2">
                <w:rPr>
                  <w:rFonts w:ascii="Calibri" w:eastAsia="PMingLiU" w:hAnsi="Calibri" w:cs="Calibri"/>
                  <w:color w:val="000000"/>
                  <w:sz w:val="22"/>
                  <w:szCs w:val="22"/>
                  <w:lang w:val="en-PH" w:eastAsia="en-US"/>
                </w:rPr>
                <w:t>1.87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68" w:author="Diana Machado" w:date="2019-04-05T18:12:00Z"/>
                <w:rFonts w:ascii="Calibri" w:eastAsia="PMingLiU" w:hAnsi="Calibri" w:cs="Calibri"/>
                <w:color w:val="000000"/>
                <w:sz w:val="22"/>
                <w:szCs w:val="22"/>
                <w:lang w:val="en-PH" w:eastAsia="en-US"/>
              </w:rPr>
            </w:pPr>
            <w:ins w:id="36869" w:author="Diana Machado" w:date="2019-04-05T18:12:00Z">
              <w:r w:rsidRPr="00E02DB2">
                <w:rPr>
                  <w:rFonts w:ascii="Calibri" w:eastAsia="PMingLiU" w:hAnsi="Calibri" w:cs="Calibri"/>
                  <w:color w:val="000000"/>
                  <w:sz w:val="22"/>
                  <w:szCs w:val="22"/>
                  <w:lang w:val="en-PH" w:eastAsia="en-US"/>
                </w:rPr>
                <w:t>1.8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0" w:author="Diana Machado" w:date="2019-04-05T18:12:00Z"/>
                <w:rFonts w:ascii="Calibri" w:eastAsia="PMingLiU" w:hAnsi="Calibri" w:cs="Calibri"/>
                <w:color w:val="000000"/>
                <w:sz w:val="22"/>
                <w:szCs w:val="22"/>
                <w:lang w:val="en-PH" w:eastAsia="en-US"/>
              </w:rPr>
            </w:pPr>
            <w:ins w:id="36871" w:author="Diana Machado" w:date="2019-04-05T18:12:00Z">
              <w:r w:rsidRPr="00E02DB2">
                <w:rPr>
                  <w:rFonts w:ascii="Calibri" w:eastAsia="PMingLiU" w:hAnsi="Calibri" w:cs="Calibri"/>
                  <w:color w:val="000000"/>
                  <w:sz w:val="22"/>
                  <w:szCs w:val="22"/>
                  <w:lang w:val="en-PH" w:eastAsia="en-US"/>
                </w:rPr>
                <w:t>7.11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2" w:author="Diana Machado" w:date="2019-04-05T18:12:00Z"/>
                <w:rFonts w:ascii="Calibri" w:eastAsia="PMingLiU" w:hAnsi="Calibri" w:cs="Calibri"/>
                <w:color w:val="000000"/>
                <w:sz w:val="22"/>
                <w:szCs w:val="22"/>
                <w:lang w:val="en-PH" w:eastAsia="en-US"/>
              </w:rPr>
            </w:pPr>
            <w:ins w:id="36873" w:author="Diana Machado" w:date="2019-04-05T18:12:00Z">
              <w:r w:rsidRPr="00E02DB2">
                <w:rPr>
                  <w:rFonts w:ascii="Calibri" w:eastAsia="PMingLiU" w:hAnsi="Calibri" w:cs="Calibri"/>
                  <w:color w:val="000000"/>
                  <w:sz w:val="22"/>
                  <w:szCs w:val="22"/>
                  <w:lang w:val="en-PH" w:eastAsia="en-US"/>
                </w:rPr>
                <w:t>0.29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4" w:author="Diana Machado" w:date="2019-04-05T18:12:00Z"/>
                <w:rFonts w:ascii="Calibri" w:eastAsia="PMingLiU" w:hAnsi="Calibri" w:cs="Calibri"/>
                <w:color w:val="000000"/>
                <w:sz w:val="22"/>
                <w:szCs w:val="22"/>
                <w:lang w:val="en-PH" w:eastAsia="en-US"/>
              </w:rPr>
            </w:pPr>
            <w:ins w:id="36875" w:author="Diana Machado" w:date="2019-04-05T18:12:00Z">
              <w:r w:rsidRPr="00E02DB2">
                <w:rPr>
                  <w:rFonts w:ascii="Calibri" w:eastAsia="PMingLiU" w:hAnsi="Calibri" w:cs="Calibri"/>
                  <w:color w:val="000000"/>
                  <w:sz w:val="22"/>
                  <w:szCs w:val="22"/>
                  <w:lang w:val="en-PH" w:eastAsia="en-US"/>
                </w:rPr>
                <w:t>0.28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6" w:author="Diana Machado" w:date="2019-04-05T18:12:00Z"/>
                <w:rFonts w:ascii="Calibri" w:eastAsia="PMingLiU" w:hAnsi="Calibri" w:cs="Calibri"/>
                <w:color w:val="000000"/>
                <w:sz w:val="22"/>
                <w:szCs w:val="22"/>
                <w:lang w:val="en-PH" w:eastAsia="en-US"/>
              </w:rPr>
            </w:pPr>
            <w:ins w:id="36877" w:author="Diana Machado" w:date="2019-04-05T18:12:00Z">
              <w:r w:rsidRPr="00E02DB2">
                <w:rPr>
                  <w:rFonts w:ascii="Calibri" w:eastAsia="PMingLiU" w:hAnsi="Calibri" w:cs="Calibri"/>
                  <w:color w:val="000000"/>
                  <w:sz w:val="22"/>
                  <w:szCs w:val="22"/>
                  <w:lang w:val="en-PH" w:eastAsia="en-US"/>
                </w:rPr>
                <w:t>0.46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78" w:author="Diana Machado" w:date="2019-04-05T18:12:00Z"/>
                <w:rFonts w:ascii="Calibri" w:eastAsia="PMingLiU" w:hAnsi="Calibri" w:cs="Calibri"/>
                <w:color w:val="000000"/>
                <w:sz w:val="22"/>
                <w:szCs w:val="22"/>
                <w:lang w:val="en-PH" w:eastAsia="en-US"/>
              </w:rPr>
            </w:pPr>
            <w:ins w:id="36879" w:author="Diana Machado" w:date="2019-04-05T18:12:00Z">
              <w:r w:rsidRPr="00E02DB2">
                <w:rPr>
                  <w:rFonts w:ascii="Calibri" w:eastAsia="PMingLiU" w:hAnsi="Calibri" w:cs="Calibri"/>
                  <w:color w:val="000000"/>
                  <w:sz w:val="22"/>
                  <w:szCs w:val="22"/>
                  <w:lang w:val="en-PH" w:eastAsia="en-US"/>
                </w:rPr>
                <w:t>0.4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80" w:author="Diana Machado" w:date="2019-04-05T18:12:00Z"/>
                <w:rFonts w:ascii="Calibri" w:eastAsia="PMingLiU" w:hAnsi="Calibri" w:cs="Calibri"/>
                <w:color w:val="000000"/>
                <w:sz w:val="22"/>
                <w:szCs w:val="22"/>
                <w:lang w:val="en-PH" w:eastAsia="en-US"/>
              </w:rPr>
            </w:pPr>
            <w:ins w:id="36881" w:author="Diana Machado" w:date="2019-04-05T18:12:00Z">
              <w:r w:rsidRPr="00E02DB2">
                <w:rPr>
                  <w:rFonts w:ascii="Calibri" w:eastAsia="PMingLiU" w:hAnsi="Calibri" w:cs="Calibri"/>
                  <w:color w:val="000000"/>
                  <w:sz w:val="22"/>
                  <w:szCs w:val="22"/>
                  <w:lang w:val="en-PH" w:eastAsia="en-US"/>
                </w:rPr>
                <w:t>3.079</w:t>
              </w:r>
            </w:ins>
          </w:p>
        </w:tc>
      </w:tr>
      <w:tr w:rsidR="004B7BAF" w:rsidRPr="00E02DB2" w:rsidTr="004B7BAF">
        <w:trPr>
          <w:trHeight w:val="286"/>
          <w:ins w:id="3688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8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884" w:author="Diana Machado" w:date="2019-04-05T18:12:00Z"/>
                <w:rFonts w:ascii="Calibri" w:eastAsia="PMingLiU" w:hAnsi="Calibri" w:cs="Calibri"/>
                <w:color w:val="000000"/>
                <w:sz w:val="22"/>
                <w:szCs w:val="22"/>
                <w:lang w:val="en-PH" w:eastAsia="en-US"/>
              </w:rPr>
            </w:pPr>
            <w:ins w:id="3688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886" w:author="Diana Machado" w:date="2019-04-05T18:12:00Z"/>
                <w:rFonts w:ascii="Calibri" w:eastAsia="PMingLiU" w:hAnsi="Calibri" w:cs="Calibri"/>
                <w:color w:val="000000"/>
                <w:sz w:val="22"/>
                <w:szCs w:val="22"/>
                <w:lang w:val="en-PH" w:eastAsia="en-US"/>
              </w:rPr>
            </w:pPr>
            <w:ins w:id="36887" w:author="Diana Machado" w:date="2019-04-05T18:12:00Z">
              <w:r w:rsidRPr="00E02DB2">
                <w:rPr>
                  <w:rFonts w:ascii="Calibri" w:eastAsia="PMingLiU" w:hAnsi="Calibri" w:cs="Calibri"/>
                  <w:color w:val="000000"/>
                  <w:sz w:val="22"/>
                  <w:szCs w:val="22"/>
                  <w:lang w:val="en-PH" w:eastAsia="en-US"/>
                </w:rPr>
                <w:t>2.378</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888" w:author="Diana Machado" w:date="2019-04-05T18:12:00Z"/>
                <w:rFonts w:ascii="Calibri" w:eastAsia="PMingLiU" w:hAnsi="Calibri" w:cs="Calibri"/>
                <w:color w:val="000000"/>
                <w:sz w:val="22"/>
                <w:szCs w:val="22"/>
                <w:lang w:val="en-PH" w:eastAsia="en-US"/>
              </w:rPr>
            </w:pPr>
            <w:ins w:id="36889" w:author="Diana Machado" w:date="2019-04-05T18:12:00Z">
              <w:r w:rsidRPr="00E02DB2">
                <w:rPr>
                  <w:rFonts w:ascii="Calibri" w:eastAsia="PMingLiU" w:hAnsi="Calibri" w:cs="Calibri"/>
                  <w:color w:val="000000"/>
                  <w:sz w:val="22"/>
                  <w:szCs w:val="22"/>
                  <w:lang w:val="en-PH" w:eastAsia="en-US"/>
                </w:rPr>
                <w:t>2.50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90" w:author="Diana Machado" w:date="2019-04-05T18:12:00Z"/>
                <w:rFonts w:ascii="Calibri" w:eastAsia="PMingLiU" w:hAnsi="Calibri" w:cs="Calibri"/>
                <w:color w:val="000000"/>
                <w:sz w:val="22"/>
                <w:szCs w:val="22"/>
                <w:lang w:val="en-PH" w:eastAsia="en-US"/>
              </w:rPr>
            </w:pPr>
            <w:ins w:id="36891" w:author="Diana Machado" w:date="2019-04-05T18:12:00Z">
              <w:r w:rsidRPr="00E02DB2">
                <w:rPr>
                  <w:rFonts w:ascii="Calibri" w:eastAsia="PMingLiU" w:hAnsi="Calibri" w:cs="Calibri"/>
                  <w:color w:val="000000"/>
                  <w:sz w:val="22"/>
                  <w:szCs w:val="22"/>
                  <w:lang w:val="en-PH" w:eastAsia="en-US"/>
                </w:rPr>
                <w:t>10.32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92" w:author="Diana Machado" w:date="2019-04-05T18:12:00Z"/>
                <w:rFonts w:ascii="Calibri" w:eastAsia="PMingLiU" w:hAnsi="Calibri" w:cs="Calibri"/>
                <w:color w:val="000000"/>
                <w:sz w:val="22"/>
                <w:szCs w:val="22"/>
                <w:lang w:val="en-PH" w:eastAsia="en-US"/>
              </w:rPr>
            </w:pPr>
            <w:ins w:id="36893" w:author="Diana Machado" w:date="2019-04-05T18:12:00Z">
              <w:r w:rsidRPr="00E02DB2">
                <w:rPr>
                  <w:rFonts w:ascii="Calibri" w:eastAsia="PMingLiU" w:hAnsi="Calibri" w:cs="Calibri"/>
                  <w:color w:val="000000"/>
                  <w:sz w:val="22"/>
                  <w:szCs w:val="22"/>
                  <w:lang w:val="en-PH" w:eastAsia="en-US"/>
                </w:rPr>
                <w:t>0.4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894" w:author="Diana Machado" w:date="2019-04-05T18:12:00Z"/>
                <w:rFonts w:ascii="Calibri" w:eastAsia="PMingLiU" w:hAnsi="Calibri" w:cs="Calibri"/>
                <w:color w:val="000000"/>
                <w:sz w:val="22"/>
                <w:szCs w:val="22"/>
                <w:lang w:val="en-PH" w:eastAsia="en-US"/>
              </w:rPr>
            </w:pPr>
            <w:ins w:id="36895" w:author="Diana Machado" w:date="2019-04-05T18:12:00Z">
              <w:r w:rsidRPr="00E02DB2">
                <w:rPr>
                  <w:rFonts w:ascii="Calibri" w:eastAsia="PMingLiU" w:hAnsi="Calibri" w:cs="Calibri"/>
                  <w:color w:val="000000"/>
                  <w:sz w:val="22"/>
                  <w:szCs w:val="22"/>
                  <w:lang w:val="en-PH" w:eastAsia="en-US"/>
                </w:rPr>
                <w:t>0.323</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896" w:author="Diana Machado" w:date="2019-04-05T18:12:00Z"/>
                <w:rFonts w:ascii="Calibri" w:eastAsia="PMingLiU" w:hAnsi="Calibri" w:cs="Calibri"/>
                <w:color w:val="000000"/>
                <w:sz w:val="22"/>
                <w:szCs w:val="22"/>
                <w:lang w:val="en-PH" w:eastAsia="en-US"/>
              </w:rPr>
            </w:pPr>
            <w:ins w:id="36897" w:author="Diana Machado" w:date="2019-04-05T18:12:00Z">
              <w:r w:rsidRPr="00E02DB2">
                <w:rPr>
                  <w:rFonts w:ascii="Calibri" w:eastAsia="PMingLiU" w:hAnsi="Calibri" w:cs="Calibri"/>
                  <w:color w:val="000000"/>
                  <w:sz w:val="22"/>
                  <w:szCs w:val="22"/>
                  <w:lang w:val="en-PH" w:eastAsia="en-US"/>
                </w:rPr>
                <w:t>0.49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898" w:author="Diana Machado" w:date="2019-04-05T18:12:00Z"/>
                <w:rFonts w:ascii="Calibri" w:eastAsia="PMingLiU" w:hAnsi="Calibri" w:cs="Calibri"/>
                <w:color w:val="000000"/>
                <w:sz w:val="22"/>
                <w:szCs w:val="22"/>
                <w:lang w:val="en-PH" w:eastAsia="en-US"/>
              </w:rPr>
            </w:pPr>
            <w:ins w:id="36899" w:author="Diana Machado" w:date="2019-04-05T18:12:00Z">
              <w:r w:rsidRPr="00E02DB2">
                <w:rPr>
                  <w:rFonts w:ascii="Calibri" w:eastAsia="PMingLiU" w:hAnsi="Calibri" w:cs="Calibri"/>
                  <w:color w:val="000000"/>
                  <w:sz w:val="22"/>
                  <w:szCs w:val="22"/>
                  <w:lang w:val="en-PH" w:eastAsia="en-US"/>
                </w:rPr>
                <w:t>0.50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00" w:author="Diana Machado" w:date="2019-04-05T18:12:00Z"/>
                <w:rFonts w:ascii="Calibri" w:eastAsia="PMingLiU" w:hAnsi="Calibri" w:cs="Calibri"/>
                <w:color w:val="000000"/>
                <w:sz w:val="22"/>
                <w:szCs w:val="22"/>
                <w:lang w:val="en-PH" w:eastAsia="en-US"/>
              </w:rPr>
            </w:pPr>
            <w:ins w:id="36901" w:author="Diana Machado" w:date="2019-04-05T18:12:00Z">
              <w:r w:rsidRPr="00E02DB2">
                <w:rPr>
                  <w:rFonts w:ascii="Calibri" w:eastAsia="PMingLiU" w:hAnsi="Calibri" w:cs="Calibri"/>
                  <w:color w:val="000000"/>
                  <w:sz w:val="22"/>
                  <w:szCs w:val="22"/>
                  <w:lang w:val="en-PH" w:eastAsia="en-US"/>
                </w:rPr>
                <w:t>4.061</w:t>
              </w:r>
            </w:ins>
          </w:p>
        </w:tc>
      </w:tr>
      <w:tr w:rsidR="004B7BAF" w:rsidRPr="00E02DB2" w:rsidTr="004B7BAF">
        <w:trPr>
          <w:trHeight w:val="286"/>
          <w:ins w:id="3690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0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0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0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0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0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0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0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1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1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1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91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14" w:author="Diana Machado" w:date="2019-04-05T18:12:00Z"/>
                <w:rFonts w:ascii="Calibri" w:eastAsia="PMingLiU" w:hAnsi="Calibri" w:cs="Calibri"/>
                <w:color w:val="000000"/>
                <w:sz w:val="22"/>
                <w:szCs w:val="22"/>
                <w:lang w:val="en-PH" w:eastAsia="en-US"/>
              </w:rPr>
            </w:pPr>
            <w:ins w:id="36915" w:author="Diana Machado" w:date="2019-04-05T18:12:00Z">
              <w:r w:rsidRPr="00E02DB2">
                <w:rPr>
                  <w:rFonts w:ascii="Calibri" w:eastAsia="PMingLiU" w:hAnsi="Calibri" w:cs="Calibri"/>
                  <w:color w:val="000000"/>
                  <w:sz w:val="22"/>
                  <w:szCs w:val="22"/>
                  <w:lang w:val="en-PH" w:eastAsia="en-US"/>
                </w:rPr>
                <w:t>Palm Beach</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16" w:author="Diana Machado" w:date="2019-04-05T18:12:00Z"/>
                <w:rFonts w:ascii="Calibri" w:eastAsia="PMingLiU" w:hAnsi="Calibri" w:cs="Calibri"/>
                <w:color w:val="000000"/>
                <w:sz w:val="22"/>
                <w:szCs w:val="22"/>
                <w:lang w:val="en-PH" w:eastAsia="en-US"/>
              </w:rPr>
            </w:pPr>
            <w:ins w:id="3691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918" w:author="Diana Machado" w:date="2019-04-05T18:12:00Z"/>
                <w:rFonts w:ascii="Calibri" w:eastAsia="PMingLiU" w:hAnsi="Calibri" w:cs="Calibri"/>
                <w:color w:val="000000"/>
                <w:sz w:val="22"/>
                <w:szCs w:val="22"/>
                <w:lang w:val="en-PH" w:eastAsia="en-US"/>
              </w:rPr>
            </w:pPr>
            <w:ins w:id="36919" w:author="Diana Machado" w:date="2019-04-05T18:12:00Z">
              <w:r w:rsidRPr="00E02DB2">
                <w:rPr>
                  <w:rFonts w:ascii="Calibri" w:eastAsia="PMingLiU" w:hAnsi="Calibri" w:cs="Calibri"/>
                  <w:color w:val="000000"/>
                  <w:sz w:val="22"/>
                  <w:szCs w:val="22"/>
                  <w:lang w:val="en-PH" w:eastAsia="en-US"/>
                </w:rPr>
                <w:t>2.89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20" w:author="Diana Machado" w:date="2019-04-05T18:12:00Z"/>
                <w:rFonts w:ascii="Calibri" w:eastAsia="PMingLiU" w:hAnsi="Calibri" w:cs="Calibri"/>
                <w:color w:val="000000"/>
                <w:sz w:val="22"/>
                <w:szCs w:val="22"/>
                <w:lang w:val="en-PH" w:eastAsia="en-US"/>
              </w:rPr>
            </w:pPr>
            <w:ins w:id="36921" w:author="Diana Machado" w:date="2019-04-05T18:12:00Z">
              <w:r w:rsidRPr="00E02DB2">
                <w:rPr>
                  <w:rFonts w:ascii="Calibri" w:eastAsia="PMingLiU" w:hAnsi="Calibri" w:cs="Calibri"/>
                  <w:color w:val="000000"/>
                  <w:sz w:val="22"/>
                  <w:szCs w:val="22"/>
                  <w:lang w:val="en-PH" w:eastAsia="en-US"/>
                </w:rPr>
                <w:t>2.695</w:t>
              </w:r>
            </w:ins>
          </w:p>
        </w:tc>
        <w:tc>
          <w:tcPr>
            <w:tcW w:w="1525"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922" w:author="Diana Machado" w:date="2019-04-05T18:12:00Z"/>
                <w:rFonts w:ascii="Calibri" w:eastAsia="PMingLiU" w:hAnsi="Calibri" w:cs="Calibri"/>
                <w:color w:val="000000"/>
                <w:sz w:val="22"/>
                <w:szCs w:val="22"/>
                <w:lang w:val="en-PH" w:eastAsia="en-US"/>
              </w:rPr>
            </w:pPr>
            <w:ins w:id="36923" w:author="Diana Machado" w:date="2019-04-05T18:12:00Z">
              <w:r w:rsidRPr="00E02DB2">
                <w:rPr>
                  <w:rFonts w:ascii="Calibri" w:eastAsia="PMingLiU" w:hAnsi="Calibri" w:cs="Calibri"/>
                  <w:color w:val="000000"/>
                  <w:sz w:val="22"/>
                  <w:szCs w:val="22"/>
                  <w:lang w:val="en-PH" w:eastAsia="en-US"/>
                </w:rPr>
                <w:t>2.77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24" w:author="Diana Machado" w:date="2019-04-05T18:12:00Z"/>
                <w:rFonts w:ascii="Calibri" w:eastAsia="PMingLiU" w:hAnsi="Calibri" w:cs="Calibri"/>
                <w:color w:val="000000"/>
                <w:sz w:val="22"/>
                <w:szCs w:val="22"/>
                <w:lang w:val="en-PH" w:eastAsia="en-US"/>
              </w:rPr>
            </w:pPr>
            <w:ins w:id="36925" w:author="Diana Machado" w:date="2019-04-05T18:12:00Z">
              <w:r w:rsidRPr="00E02DB2">
                <w:rPr>
                  <w:rFonts w:ascii="Calibri" w:eastAsia="PMingLiU" w:hAnsi="Calibri" w:cs="Calibri"/>
                  <w:color w:val="000000"/>
                  <w:sz w:val="22"/>
                  <w:szCs w:val="22"/>
                  <w:lang w:val="en-PH" w:eastAsia="en-US"/>
                </w:rPr>
                <w:t>0.61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26" w:author="Diana Machado" w:date="2019-04-05T18:12:00Z"/>
                <w:rFonts w:ascii="Calibri" w:eastAsia="PMingLiU" w:hAnsi="Calibri" w:cs="Calibri"/>
                <w:color w:val="000000"/>
                <w:sz w:val="22"/>
                <w:szCs w:val="22"/>
                <w:lang w:val="en-PH" w:eastAsia="en-US"/>
              </w:rPr>
            </w:pPr>
            <w:ins w:id="36927" w:author="Diana Machado" w:date="2019-04-05T18:12:00Z">
              <w:r w:rsidRPr="00E02DB2">
                <w:rPr>
                  <w:rFonts w:ascii="Calibri" w:eastAsia="PMingLiU" w:hAnsi="Calibri" w:cs="Calibri"/>
                  <w:color w:val="000000"/>
                  <w:sz w:val="22"/>
                  <w:szCs w:val="22"/>
                  <w:lang w:val="en-PH" w:eastAsia="en-US"/>
                </w:rPr>
                <w:t>0.61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28" w:author="Diana Machado" w:date="2019-04-05T18:12:00Z"/>
                <w:rFonts w:ascii="Calibri" w:eastAsia="PMingLiU" w:hAnsi="Calibri" w:cs="Calibri"/>
                <w:color w:val="000000"/>
                <w:sz w:val="22"/>
                <w:szCs w:val="22"/>
                <w:lang w:val="en-PH" w:eastAsia="en-US"/>
              </w:rPr>
            </w:pPr>
            <w:ins w:id="36929" w:author="Diana Machado" w:date="2019-04-05T18:12:00Z">
              <w:r w:rsidRPr="00E02DB2">
                <w:rPr>
                  <w:rFonts w:ascii="Calibri" w:eastAsia="PMingLiU" w:hAnsi="Calibri" w:cs="Calibri"/>
                  <w:color w:val="000000"/>
                  <w:sz w:val="22"/>
                  <w:szCs w:val="22"/>
                  <w:lang w:val="en-PH" w:eastAsia="en-US"/>
                </w:rPr>
                <w:t>0.71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0" w:author="Diana Machado" w:date="2019-04-05T18:12:00Z"/>
                <w:rFonts w:ascii="Calibri" w:eastAsia="PMingLiU" w:hAnsi="Calibri" w:cs="Calibri"/>
                <w:color w:val="000000"/>
                <w:sz w:val="22"/>
                <w:szCs w:val="22"/>
                <w:lang w:val="en-PH" w:eastAsia="en-US"/>
              </w:rPr>
            </w:pPr>
            <w:ins w:id="36931" w:author="Diana Machado" w:date="2019-04-05T18:12:00Z">
              <w:r w:rsidRPr="00E02DB2">
                <w:rPr>
                  <w:rFonts w:ascii="Calibri" w:eastAsia="PMingLiU" w:hAnsi="Calibri" w:cs="Calibri"/>
                  <w:color w:val="000000"/>
                  <w:sz w:val="22"/>
                  <w:szCs w:val="22"/>
                  <w:lang w:val="en-PH" w:eastAsia="en-US"/>
                </w:rPr>
                <w:t>0.66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2" w:author="Diana Machado" w:date="2019-04-05T18:12:00Z"/>
                <w:rFonts w:ascii="Calibri" w:eastAsia="PMingLiU" w:hAnsi="Calibri" w:cs="Calibri"/>
                <w:color w:val="000000"/>
                <w:sz w:val="22"/>
                <w:szCs w:val="22"/>
                <w:lang w:val="en-PH" w:eastAsia="en-US"/>
              </w:rPr>
            </w:pPr>
            <w:ins w:id="36933" w:author="Diana Machado" w:date="2019-04-05T18:12:00Z">
              <w:r w:rsidRPr="00E02DB2">
                <w:rPr>
                  <w:rFonts w:ascii="Calibri" w:eastAsia="PMingLiU" w:hAnsi="Calibri" w:cs="Calibri"/>
                  <w:color w:val="000000"/>
                  <w:sz w:val="22"/>
                  <w:szCs w:val="22"/>
                  <w:lang w:val="en-PH" w:eastAsia="en-US"/>
                </w:rPr>
                <w:t>5.663</w:t>
              </w:r>
            </w:ins>
          </w:p>
        </w:tc>
      </w:tr>
      <w:tr w:rsidR="004B7BAF" w:rsidRPr="00E02DB2" w:rsidTr="004B7BAF">
        <w:trPr>
          <w:trHeight w:val="286"/>
          <w:ins w:id="3693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9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36" w:author="Diana Machado" w:date="2019-04-05T18:12:00Z"/>
                <w:rFonts w:ascii="Calibri" w:eastAsia="PMingLiU" w:hAnsi="Calibri" w:cs="Calibri"/>
                <w:color w:val="000000"/>
                <w:sz w:val="22"/>
                <w:szCs w:val="22"/>
                <w:lang w:val="en-PH" w:eastAsia="en-US"/>
              </w:rPr>
            </w:pPr>
            <w:ins w:id="3693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38" w:author="Diana Machado" w:date="2019-04-05T18:12:00Z"/>
                <w:rFonts w:ascii="Calibri" w:eastAsia="PMingLiU" w:hAnsi="Calibri" w:cs="Calibri"/>
                <w:color w:val="000000"/>
                <w:sz w:val="22"/>
                <w:szCs w:val="22"/>
                <w:lang w:val="en-PH" w:eastAsia="en-US"/>
              </w:rPr>
            </w:pPr>
            <w:ins w:id="36939" w:author="Diana Machado" w:date="2019-04-05T18:12:00Z">
              <w:r w:rsidRPr="00E02DB2">
                <w:rPr>
                  <w:rFonts w:ascii="Calibri" w:eastAsia="PMingLiU" w:hAnsi="Calibri" w:cs="Calibri"/>
                  <w:color w:val="000000"/>
                  <w:sz w:val="22"/>
                  <w:szCs w:val="22"/>
                  <w:lang w:val="en-PH" w:eastAsia="en-US"/>
                </w:rPr>
                <w:t>6.85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0" w:author="Diana Machado" w:date="2019-04-05T18:12:00Z"/>
                <w:rFonts w:ascii="Calibri" w:eastAsia="PMingLiU" w:hAnsi="Calibri" w:cs="Calibri"/>
                <w:color w:val="000000"/>
                <w:sz w:val="22"/>
                <w:szCs w:val="22"/>
                <w:lang w:val="en-PH" w:eastAsia="en-US"/>
              </w:rPr>
            </w:pPr>
            <w:ins w:id="36941" w:author="Diana Machado" w:date="2019-04-05T18:12:00Z">
              <w:r w:rsidRPr="00E02DB2">
                <w:rPr>
                  <w:rFonts w:ascii="Calibri" w:eastAsia="PMingLiU" w:hAnsi="Calibri" w:cs="Calibri"/>
                  <w:color w:val="000000"/>
                  <w:sz w:val="22"/>
                  <w:szCs w:val="22"/>
                  <w:lang w:val="en-PH" w:eastAsia="en-US"/>
                </w:rPr>
                <w:t>5.54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2" w:author="Diana Machado" w:date="2019-04-05T18:12:00Z"/>
                <w:rFonts w:ascii="Calibri" w:eastAsia="PMingLiU" w:hAnsi="Calibri" w:cs="Calibri"/>
                <w:color w:val="000000"/>
                <w:sz w:val="22"/>
                <w:szCs w:val="22"/>
                <w:lang w:val="en-PH" w:eastAsia="en-US"/>
              </w:rPr>
            </w:pPr>
            <w:ins w:id="36943" w:author="Diana Machado" w:date="2019-04-05T18:12:00Z">
              <w:r w:rsidRPr="00E02DB2">
                <w:rPr>
                  <w:rFonts w:ascii="Calibri" w:eastAsia="PMingLiU" w:hAnsi="Calibri" w:cs="Calibri"/>
                  <w:color w:val="000000"/>
                  <w:sz w:val="22"/>
                  <w:szCs w:val="22"/>
                  <w:lang w:val="en-PH" w:eastAsia="en-US"/>
                </w:rPr>
                <w:t>23.08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4" w:author="Diana Machado" w:date="2019-04-05T18:12:00Z"/>
                <w:rFonts w:ascii="Calibri" w:eastAsia="PMingLiU" w:hAnsi="Calibri" w:cs="Calibri"/>
                <w:color w:val="000000"/>
                <w:sz w:val="22"/>
                <w:szCs w:val="22"/>
                <w:lang w:val="en-PH" w:eastAsia="en-US"/>
              </w:rPr>
            </w:pPr>
            <w:ins w:id="36945" w:author="Diana Machado" w:date="2019-04-05T18:12:00Z">
              <w:r w:rsidRPr="00E02DB2">
                <w:rPr>
                  <w:rFonts w:ascii="Calibri" w:eastAsia="PMingLiU" w:hAnsi="Calibri" w:cs="Calibri"/>
                  <w:color w:val="000000"/>
                  <w:sz w:val="22"/>
                  <w:szCs w:val="22"/>
                  <w:lang w:val="en-PH" w:eastAsia="en-US"/>
                </w:rPr>
                <w:t>4.0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6" w:author="Diana Machado" w:date="2019-04-05T18:12:00Z"/>
                <w:rFonts w:ascii="Calibri" w:eastAsia="PMingLiU" w:hAnsi="Calibri" w:cs="Calibri"/>
                <w:color w:val="000000"/>
                <w:sz w:val="22"/>
                <w:szCs w:val="22"/>
                <w:lang w:val="en-PH" w:eastAsia="en-US"/>
              </w:rPr>
            </w:pPr>
            <w:ins w:id="36947" w:author="Diana Machado" w:date="2019-04-05T18:12:00Z">
              <w:r w:rsidRPr="00E02DB2">
                <w:rPr>
                  <w:rFonts w:ascii="Calibri" w:eastAsia="PMingLiU" w:hAnsi="Calibri" w:cs="Calibri"/>
                  <w:color w:val="000000"/>
                  <w:sz w:val="22"/>
                  <w:szCs w:val="22"/>
                  <w:lang w:val="en-PH" w:eastAsia="en-US"/>
                </w:rPr>
                <w:t>1.82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48" w:author="Diana Machado" w:date="2019-04-05T18:12:00Z"/>
                <w:rFonts w:ascii="Calibri" w:eastAsia="PMingLiU" w:hAnsi="Calibri" w:cs="Calibri"/>
                <w:color w:val="000000"/>
                <w:sz w:val="22"/>
                <w:szCs w:val="22"/>
                <w:lang w:val="en-PH" w:eastAsia="en-US"/>
              </w:rPr>
            </w:pPr>
            <w:ins w:id="36949" w:author="Diana Machado" w:date="2019-04-05T18:12:00Z">
              <w:r w:rsidRPr="00E02DB2">
                <w:rPr>
                  <w:rFonts w:ascii="Calibri" w:eastAsia="PMingLiU" w:hAnsi="Calibri" w:cs="Calibri"/>
                  <w:color w:val="000000"/>
                  <w:sz w:val="22"/>
                  <w:szCs w:val="22"/>
                  <w:lang w:val="en-PH" w:eastAsia="en-US"/>
                </w:rPr>
                <w:t>2.42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0" w:author="Diana Machado" w:date="2019-04-05T18:12:00Z"/>
                <w:rFonts w:ascii="Calibri" w:eastAsia="PMingLiU" w:hAnsi="Calibri" w:cs="Calibri"/>
                <w:color w:val="000000"/>
                <w:sz w:val="22"/>
                <w:szCs w:val="22"/>
                <w:lang w:val="en-PH" w:eastAsia="en-US"/>
              </w:rPr>
            </w:pPr>
            <w:ins w:id="36951" w:author="Diana Machado" w:date="2019-04-05T18:12:00Z">
              <w:r w:rsidRPr="00E02DB2">
                <w:rPr>
                  <w:rFonts w:ascii="Calibri" w:eastAsia="PMingLiU" w:hAnsi="Calibri" w:cs="Calibri"/>
                  <w:color w:val="000000"/>
                  <w:sz w:val="22"/>
                  <w:szCs w:val="22"/>
                  <w:lang w:val="en-PH" w:eastAsia="en-US"/>
                </w:rPr>
                <w:t>2.2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2" w:author="Diana Machado" w:date="2019-04-05T18:12:00Z"/>
                <w:rFonts w:ascii="Calibri" w:eastAsia="PMingLiU" w:hAnsi="Calibri" w:cs="Calibri"/>
                <w:color w:val="000000"/>
                <w:sz w:val="22"/>
                <w:szCs w:val="22"/>
                <w:lang w:val="en-PH" w:eastAsia="en-US"/>
              </w:rPr>
            </w:pPr>
            <w:ins w:id="36953" w:author="Diana Machado" w:date="2019-04-05T18:12:00Z">
              <w:r w:rsidRPr="00E02DB2">
                <w:rPr>
                  <w:rFonts w:ascii="Calibri" w:eastAsia="PMingLiU" w:hAnsi="Calibri" w:cs="Calibri"/>
                  <w:color w:val="000000"/>
                  <w:sz w:val="22"/>
                  <w:szCs w:val="22"/>
                  <w:lang w:val="en-PH" w:eastAsia="en-US"/>
                </w:rPr>
                <w:t>12.234</w:t>
              </w:r>
            </w:ins>
          </w:p>
        </w:tc>
      </w:tr>
      <w:tr w:rsidR="004B7BAF" w:rsidRPr="00E02DB2" w:rsidTr="004B7BAF">
        <w:trPr>
          <w:trHeight w:val="286"/>
          <w:ins w:id="3695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69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56" w:author="Diana Machado" w:date="2019-04-05T18:12:00Z"/>
                <w:rFonts w:ascii="Calibri" w:eastAsia="PMingLiU" w:hAnsi="Calibri" w:cs="Calibri"/>
                <w:color w:val="000000"/>
                <w:sz w:val="22"/>
                <w:szCs w:val="22"/>
                <w:lang w:val="en-PH" w:eastAsia="en-US"/>
              </w:rPr>
            </w:pPr>
            <w:ins w:id="3695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58" w:author="Diana Machado" w:date="2019-04-05T18:12:00Z"/>
                <w:rFonts w:ascii="Calibri" w:eastAsia="PMingLiU" w:hAnsi="Calibri" w:cs="Calibri"/>
                <w:color w:val="000000"/>
                <w:sz w:val="22"/>
                <w:szCs w:val="22"/>
                <w:lang w:val="en-PH" w:eastAsia="en-US"/>
              </w:rPr>
            </w:pPr>
            <w:ins w:id="36959" w:author="Diana Machado" w:date="2019-04-05T18:12:00Z">
              <w:r w:rsidRPr="00E02DB2">
                <w:rPr>
                  <w:rFonts w:ascii="Calibri" w:eastAsia="PMingLiU" w:hAnsi="Calibri" w:cs="Calibri"/>
                  <w:color w:val="000000"/>
                  <w:sz w:val="22"/>
                  <w:szCs w:val="22"/>
                  <w:lang w:val="en-PH" w:eastAsia="en-US"/>
                </w:rPr>
                <w:t>12.9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60" w:author="Diana Machado" w:date="2019-04-05T18:12:00Z"/>
                <w:rFonts w:ascii="Calibri" w:eastAsia="PMingLiU" w:hAnsi="Calibri" w:cs="Calibri"/>
                <w:color w:val="000000"/>
                <w:sz w:val="22"/>
                <w:szCs w:val="22"/>
                <w:lang w:val="en-PH" w:eastAsia="en-US"/>
              </w:rPr>
            </w:pPr>
            <w:ins w:id="36961" w:author="Diana Machado" w:date="2019-04-05T18:12:00Z">
              <w:r w:rsidRPr="00E02DB2">
                <w:rPr>
                  <w:rFonts w:ascii="Calibri" w:eastAsia="PMingLiU" w:hAnsi="Calibri" w:cs="Calibri"/>
                  <w:color w:val="000000"/>
                  <w:sz w:val="22"/>
                  <w:szCs w:val="22"/>
                  <w:lang w:val="en-PH" w:eastAsia="en-US"/>
                </w:rPr>
                <w:t>10.57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62" w:author="Diana Machado" w:date="2019-04-05T18:12:00Z"/>
                <w:rFonts w:ascii="Calibri" w:eastAsia="PMingLiU" w:hAnsi="Calibri" w:cs="Calibri"/>
                <w:color w:val="000000"/>
                <w:sz w:val="22"/>
                <w:szCs w:val="22"/>
                <w:lang w:val="en-PH" w:eastAsia="en-US"/>
              </w:rPr>
            </w:pPr>
            <w:ins w:id="36963" w:author="Diana Machado" w:date="2019-04-05T18:12:00Z">
              <w:r w:rsidRPr="00E02DB2">
                <w:rPr>
                  <w:rFonts w:ascii="Calibri" w:eastAsia="PMingLiU" w:hAnsi="Calibri" w:cs="Calibri"/>
                  <w:color w:val="000000"/>
                  <w:sz w:val="22"/>
                  <w:szCs w:val="22"/>
                  <w:lang w:val="en-PH" w:eastAsia="en-US"/>
                </w:rPr>
                <w:t>49.6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64" w:author="Diana Machado" w:date="2019-04-05T18:12:00Z"/>
                <w:rFonts w:ascii="Calibri" w:eastAsia="PMingLiU" w:hAnsi="Calibri" w:cs="Calibri"/>
                <w:color w:val="000000"/>
                <w:sz w:val="22"/>
                <w:szCs w:val="22"/>
                <w:lang w:val="en-PH" w:eastAsia="en-US"/>
              </w:rPr>
            </w:pPr>
            <w:ins w:id="36965" w:author="Diana Machado" w:date="2019-04-05T18:12:00Z">
              <w:r w:rsidRPr="00E02DB2">
                <w:rPr>
                  <w:rFonts w:ascii="Calibri" w:eastAsia="PMingLiU" w:hAnsi="Calibri" w:cs="Calibri"/>
                  <w:color w:val="000000"/>
                  <w:sz w:val="22"/>
                  <w:szCs w:val="22"/>
                  <w:lang w:val="en-PH" w:eastAsia="en-US"/>
                </w:rPr>
                <w:t>5.4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66" w:author="Diana Machado" w:date="2019-04-05T18:12:00Z"/>
                <w:rFonts w:ascii="Calibri" w:eastAsia="PMingLiU" w:hAnsi="Calibri" w:cs="Calibri"/>
                <w:color w:val="000000"/>
                <w:sz w:val="22"/>
                <w:szCs w:val="22"/>
                <w:lang w:val="en-PH" w:eastAsia="en-US"/>
              </w:rPr>
            </w:pPr>
            <w:ins w:id="36967" w:author="Diana Machado" w:date="2019-04-05T18:12:00Z">
              <w:r w:rsidRPr="00E02DB2">
                <w:rPr>
                  <w:rFonts w:ascii="Calibri" w:eastAsia="PMingLiU" w:hAnsi="Calibri" w:cs="Calibri"/>
                  <w:color w:val="000000"/>
                  <w:sz w:val="22"/>
                  <w:szCs w:val="22"/>
                  <w:lang w:val="en-PH" w:eastAsia="en-US"/>
                </w:rPr>
                <w:t>3.485</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968" w:author="Diana Machado" w:date="2019-04-05T18:12:00Z"/>
                <w:rFonts w:ascii="Calibri" w:eastAsia="PMingLiU" w:hAnsi="Calibri" w:cs="Calibri"/>
                <w:color w:val="000000"/>
                <w:sz w:val="22"/>
                <w:szCs w:val="22"/>
                <w:lang w:val="en-PH" w:eastAsia="en-US"/>
              </w:rPr>
            </w:pPr>
            <w:ins w:id="36969" w:author="Diana Machado" w:date="2019-04-05T18:12:00Z">
              <w:r w:rsidRPr="00E02DB2">
                <w:rPr>
                  <w:rFonts w:ascii="Calibri" w:eastAsia="PMingLiU" w:hAnsi="Calibri" w:cs="Calibri"/>
                  <w:color w:val="000000"/>
                  <w:sz w:val="22"/>
                  <w:szCs w:val="22"/>
                  <w:lang w:val="en-PH" w:eastAsia="en-US"/>
                </w:rPr>
                <w:t>6.34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6970" w:author="Diana Machado" w:date="2019-04-05T18:12:00Z"/>
                <w:rFonts w:ascii="Calibri" w:eastAsia="PMingLiU" w:hAnsi="Calibri" w:cs="Calibri"/>
                <w:color w:val="000000"/>
                <w:sz w:val="22"/>
                <w:szCs w:val="22"/>
                <w:lang w:val="en-PH" w:eastAsia="en-US"/>
              </w:rPr>
            </w:pPr>
            <w:ins w:id="36971" w:author="Diana Machado" w:date="2019-04-05T18:12:00Z">
              <w:r w:rsidRPr="00E02DB2">
                <w:rPr>
                  <w:rFonts w:ascii="Calibri" w:eastAsia="PMingLiU" w:hAnsi="Calibri" w:cs="Calibri"/>
                  <w:color w:val="000000"/>
                  <w:sz w:val="22"/>
                  <w:szCs w:val="22"/>
                  <w:lang w:val="en-PH" w:eastAsia="en-US"/>
                </w:rPr>
                <w:t>6.3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72" w:author="Diana Machado" w:date="2019-04-05T18:12:00Z"/>
                <w:rFonts w:ascii="Calibri" w:eastAsia="PMingLiU" w:hAnsi="Calibri" w:cs="Calibri"/>
                <w:color w:val="000000"/>
                <w:sz w:val="22"/>
                <w:szCs w:val="22"/>
                <w:lang w:val="en-PH" w:eastAsia="en-US"/>
              </w:rPr>
            </w:pPr>
            <w:ins w:id="36973" w:author="Diana Machado" w:date="2019-04-05T18:12:00Z">
              <w:r w:rsidRPr="00E02DB2">
                <w:rPr>
                  <w:rFonts w:ascii="Calibri" w:eastAsia="PMingLiU" w:hAnsi="Calibri" w:cs="Calibri"/>
                  <w:color w:val="000000"/>
                  <w:sz w:val="22"/>
                  <w:szCs w:val="22"/>
                  <w:lang w:val="en-PH" w:eastAsia="en-US"/>
                </w:rPr>
                <w:t>22.073</w:t>
              </w:r>
            </w:ins>
          </w:p>
        </w:tc>
      </w:tr>
      <w:tr w:rsidR="004B7BAF" w:rsidRPr="00E02DB2" w:rsidTr="004B7BAF">
        <w:trPr>
          <w:trHeight w:val="286"/>
          <w:ins w:id="3697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7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697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7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7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7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8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8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8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8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698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698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86" w:author="Diana Machado" w:date="2019-04-05T18:12:00Z"/>
                <w:rFonts w:ascii="Calibri" w:eastAsia="PMingLiU" w:hAnsi="Calibri" w:cs="Calibri"/>
                <w:color w:val="000000"/>
                <w:sz w:val="22"/>
                <w:szCs w:val="22"/>
                <w:lang w:val="en-PH" w:eastAsia="en-US"/>
              </w:rPr>
            </w:pPr>
            <w:ins w:id="36987" w:author="Diana Machado" w:date="2019-04-05T18:12:00Z">
              <w:r w:rsidRPr="00E02DB2">
                <w:rPr>
                  <w:rFonts w:ascii="Calibri" w:eastAsia="PMingLiU" w:hAnsi="Calibri" w:cs="Calibri"/>
                  <w:color w:val="000000"/>
                  <w:sz w:val="22"/>
                  <w:szCs w:val="22"/>
                  <w:lang w:val="en-PH" w:eastAsia="en-US"/>
                </w:rPr>
                <w:t>Pasco</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6988" w:author="Diana Machado" w:date="2019-04-05T18:12:00Z"/>
                <w:rFonts w:ascii="Calibri" w:eastAsia="PMingLiU" w:hAnsi="Calibri" w:cs="Calibri"/>
                <w:color w:val="000000"/>
                <w:sz w:val="22"/>
                <w:szCs w:val="22"/>
                <w:lang w:val="en-PH" w:eastAsia="en-US"/>
              </w:rPr>
            </w:pPr>
            <w:ins w:id="3698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90" w:author="Diana Machado" w:date="2019-04-05T18:12:00Z"/>
                <w:rFonts w:ascii="Calibri" w:eastAsia="PMingLiU" w:hAnsi="Calibri" w:cs="Calibri"/>
                <w:color w:val="000000"/>
                <w:sz w:val="22"/>
                <w:szCs w:val="22"/>
                <w:lang w:val="en-PH" w:eastAsia="en-US"/>
              </w:rPr>
            </w:pPr>
            <w:ins w:id="36991" w:author="Diana Machado" w:date="2019-04-05T18:12:00Z">
              <w:r w:rsidRPr="00E02DB2">
                <w:rPr>
                  <w:rFonts w:ascii="Calibri" w:eastAsia="PMingLiU" w:hAnsi="Calibri" w:cs="Calibri"/>
                  <w:color w:val="000000"/>
                  <w:sz w:val="22"/>
                  <w:szCs w:val="22"/>
                  <w:lang w:val="en-PH" w:eastAsia="en-US"/>
                </w:rPr>
                <w:t>1.69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92" w:author="Diana Machado" w:date="2019-04-05T18:12:00Z"/>
                <w:rFonts w:ascii="Calibri" w:eastAsia="PMingLiU" w:hAnsi="Calibri" w:cs="Calibri"/>
                <w:color w:val="000000"/>
                <w:sz w:val="22"/>
                <w:szCs w:val="22"/>
                <w:lang w:val="en-PH" w:eastAsia="en-US"/>
              </w:rPr>
            </w:pPr>
            <w:ins w:id="36993" w:author="Diana Machado" w:date="2019-04-05T18:12:00Z">
              <w:r w:rsidRPr="00E02DB2">
                <w:rPr>
                  <w:rFonts w:ascii="Calibri" w:eastAsia="PMingLiU" w:hAnsi="Calibri" w:cs="Calibri"/>
                  <w:color w:val="000000"/>
                  <w:sz w:val="22"/>
                  <w:szCs w:val="22"/>
                  <w:lang w:val="en-PH" w:eastAsia="en-US"/>
                </w:rPr>
                <w:t>1.6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94" w:author="Diana Machado" w:date="2019-04-05T18:12:00Z"/>
                <w:rFonts w:ascii="Calibri" w:eastAsia="PMingLiU" w:hAnsi="Calibri" w:cs="Calibri"/>
                <w:color w:val="000000"/>
                <w:sz w:val="22"/>
                <w:szCs w:val="22"/>
                <w:lang w:val="en-PH" w:eastAsia="en-US"/>
              </w:rPr>
            </w:pPr>
            <w:ins w:id="36995" w:author="Diana Machado" w:date="2019-04-05T18:12:00Z">
              <w:r w:rsidRPr="00E02DB2">
                <w:rPr>
                  <w:rFonts w:ascii="Calibri" w:eastAsia="PMingLiU" w:hAnsi="Calibri" w:cs="Calibri"/>
                  <w:color w:val="000000"/>
                  <w:sz w:val="22"/>
                  <w:szCs w:val="22"/>
                  <w:lang w:val="en-PH" w:eastAsia="en-US"/>
                </w:rPr>
                <w:t>2.71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96" w:author="Diana Machado" w:date="2019-04-05T18:12:00Z"/>
                <w:rFonts w:ascii="Calibri" w:eastAsia="PMingLiU" w:hAnsi="Calibri" w:cs="Calibri"/>
                <w:color w:val="000000"/>
                <w:sz w:val="22"/>
                <w:szCs w:val="22"/>
                <w:lang w:val="en-PH" w:eastAsia="en-US"/>
              </w:rPr>
            </w:pPr>
            <w:ins w:id="36997" w:author="Diana Machado" w:date="2019-04-05T18:12:00Z">
              <w:r w:rsidRPr="00E02DB2">
                <w:rPr>
                  <w:rFonts w:ascii="Calibri" w:eastAsia="PMingLiU" w:hAnsi="Calibri" w:cs="Calibri"/>
                  <w:color w:val="000000"/>
                  <w:sz w:val="22"/>
                  <w:szCs w:val="22"/>
                  <w:lang w:val="en-PH" w:eastAsia="en-US"/>
                </w:rPr>
                <w:t>0.26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6998" w:author="Diana Machado" w:date="2019-04-05T18:12:00Z"/>
                <w:rFonts w:ascii="Calibri" w:eastAsia="PMingLiU" w:hAnsi="Calibri" w:cs="Calibri"/>
                <w:color w:val="000000"/>
                <w:sz w:val="22"/>
                <w:szCs w:val="22"/>
                <w:lang w:val="en-PH" w:eastAsia="en-US"/>
              </w:rPr>
            </w:pPr>
            <w:ins w:id="36999" w:author="Diana Machado" w:date="2019-04-05T18:12:00Z">
              <w:r w:rsidRPr="00E02DB2">
                <w:rPr>
                  <w:rFonts w:ascii="Calibri" w:eastAsia="PMingLiU" w:hAnsi="Calibri" w:cs="Calibri"/>
                  <w:color w:val="000000"/>
                  <w:sz w:val="22"/>
                  <w:szCs w:val="22"/>
                  <w:lang w:val="en-PH" w:eastAsia="en-US"/>
                </w:rPr>
                <w:t>0.252</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00" w:author="Diana Machado" w:date="2019-04-05T18:12:00Z"/>
                <w:rFonts w:ascii="Calibri" w:eastAsia="PMingLiU" w:hAnsi="Calibri" w:cs="Calibri"/>
                <w:color w:val="000000"/>
                <w:sz w:val="22"/>
                <w:szCs w:val="22"/>
                <w:lang w:val="en-PH" w:eastAsia="en-US"/>
              </w:rPr>
            </w:pPr>
            <w:ins w:id="37001" w:author="Diana Machado" w:date="2019-04-05T18:12:00Z">
              <w:r w:rsidRPr="00E02DB2">
                <w:rPr>
                  <w:rFonts w:ascii="Calibri" w:eastAsia="PMingLiU" w:hAnsi="Calibri" w:cs="Calibri"/>
                  <w:color w:val="000000"/>
                  <w:sz w:val="22"/>
                  <w:szCs w:val="22"/>
                  <w:lang w:val="en-PH" w:eastAsia="en-US"/>
                </w:rPr>
                <w:t>0.41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02" w:author="Diana Machado" w:date="2019-04-05T18:12:00Z"/>
                <w:rFonts w:ascii="Calibri" w:eastAsia="PMingLiU" w:hAnsi="Calibri" w:cs="Calibri"/>
                <w:color w:val="000000"/>
                <w:sz w:val="22"/>
                <w:szCs w:val="22"/>
                <w:lang w:val="en-PH" w:eastAsia="en-US"/>
              </w:rPr>
            </w:pPr>
            <w:ins w:id="37003" w:author="Diana Machado" w:date="2019-04-05T18:12:00Z">
              <w:r w:rsidRPr="00E02DB2">
                <w:rPr>
                  <w:rFonts w:ascii="Calibri" w:eastAsia="PMingLiU" w:hAnsi="Calibri" w:cs="Calibri"/>
                  <w:color w:val="000000"/>
                  <w:sz w:val="22"/>
                  <w:szCs w:val="22"/>
                  <w:lang w:val="en-PH" w:eastAsia="en-US"/>
                </w:rPr>
                <w:t>0.42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04" w:author="Diana Machado" w:date="2019-04-05T18:12:00Z"/>
                <w:rFonts w:ascii="Calibri" w:eastAsia="PMingLiU" w:hAnsi="Calibri" w:cs="Calibri"/>
                <w:color w:val="000000"/>
                <w:sz w:val="22"/>
                <w:szCs w:val="22"/>
                <w:lang w:val="en-PH" w:eastAsia="en-US"/>
              </w:rPr>
            </w:pPr>
            <w:ins w:id="37005" w:author="Diana Machado" w:date="2019-04-05T18:12:00Z">
              <w:r w:rsidRPr="00E02DB2">
                <w:rPr>
                  <w:rFonts w:ascii="Calibri" w:eastAsia="PMingLiU" w:hAnsi="Calibri" w:cs="Calibri"/>
                  <w:color w:val="000000"/>
                  <w:sz w:val="22"/>
                  <w:szCs w:val="22"/>
                  <w:lang w:val="en-PH" w:eastAsia="en-US"/>
                </w:rPr>
                <w:t>3.030</w:t>
              </w:r>
            </w:ins>
          </w:p>
        </w:tc>
      </w:tr>
      <w:tr w:rsidR="004B7BAF" w:rsidRPr="00E02DB2" w:rsidTr="004B7BAF">
        <w:trPr>
          <w:trHeight w:val="286"/>
          <w:ins w:id="3700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0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08" w:author="Diana Machado" w:date="2019-04-05T18:12:00Z"/>
                <w:rFonts w:ascii="Calibri" w:eastAsia="PMingLiU" w:hAnsi="Calibri" w:cs="Calibri"/>
                <w:color w:val="000000"/>
                <w:sz w:val="22"/>
                <w:szCs w:val="22"/>
                <w:lang w:val="en-PH" w:eastAsia="en-US"/>
              </w:rPr>
            </w:pPr>
            <w:ins w:id="3700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10" w:author="Diana Machado" w:date="2019-04-05T18:12:00Z"/>
                <w:rFonts w:ascii="Calibri" w:eastAsia="PMingLiU" w:hAnsi="Calibri" w:cs="Calibri"/>
                <w:color w:val="000000"/>
                <w:sz w:val="22"/>
                <w:szCs w:val="22"/>
                <w:lang w:val="en-PH" w:eastAsia="en-US"/>
              </w:rPr>
            </w:pPr>
            <w:ins w:id="37011" w:author="Diana Machado" w:date="2019-04-05T18:12:00Z">
              <w:r w:rsidRPr="00E02DB2">
                <w:rPr>
                  <w:rFonts w:ascii="Calibri" w:eastAsia="PMingLiU" w:hAnsi="Calibri" w:cs="Calibri"/>
                  <w:color w:val="000000"/>
                  <w:sz w:val="22"/>
                  <w:szCs w:val="22"/>
                  <w:lang w:val="en-PH" w:eastAsia="en-US"/>
                </w:rPr>
                <w:t>2.22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12" w:author="Diana Machado" w:date="2019-04-05T18:12:00Z"/>
                <w:rFonts w:ascii="Calibri" w:eastAsia="PMingLiU" w:hAnsi="Calibri" w:cs="Calibri"/>
                <w:color w:val="000000"/>
                <w:sz w:val="22"/>
                <w:szCs w:val="22"/>
                <w:lang w:val="en-PH" w:eastAsia="en-US"/>
              </w:rPr>
            </w:pPr>
            <w:ins w:id="37013" w:author="Diana Machado" w:date="2019-04-05T18:12:00Z">
              <w:r w:rsidRPr="00E02DB2">
                <w:rPr>
                  <w:rFonts w:ascii="Calibri" w:eastAsia="PMingLiU" w:hAnsi="Calibri" w:cs="Calibri"/>
                  <w:color w:val="000000"/>
                  <w:sz w:val="22"/>
                  <w:szCs w:val="22"/>
                  <w:lang w:val="en-PH" w:eastAsia="en-US"/>
                </w:rPr>
                <w:t>2.24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14" w:author="Diana Machado" w:date="2019-04-05T18:12:00Z"/>
                <w:rFonts w:ascii="Calibri" w:eastAsia="PMingLiU" w:hAnsi="Calibri" w:cs="Calibri"/>
                <w:color w:val="000000"/>
                <w:sz w:val="22"/>
                <w:szCs w:val="22"/>
                <w:lang w:val="en-PH" w:eastAsia="en-US"/>
              </w:rPr>
            </w:pPr>
            <w:ins w:id="37015" w:author="Diana Machado" w:date="2019-04-05T18:12:00Z">
              <w:r w:rsidRPr="00E02DB2">
                <w:rPr>
                  <w:rFonts w:ascii="Calibri" w:eastAsia="PMingLiU" w:hAnsi="Calibri" w:cs="Calibri"/>
                  <w:color w:val="000000"/>
                  <w:sz w:val="22"/>
                  <w:szCs w:val="22"/>
                  <w:lang w:val="en-PH" w:eastAsia="en-US"/>
                </w:rPr>
                <w:t>7.08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16" w:author="Diana Machado" w:date="2019-04-05T18:12:00Z"/>
                <w:rFonts w:ascii="Calibri" w:eastAsia="PMingLiU" w:hAnsi="Calibri" w:cs="Calibri"/>
                <w:color w:val="000000"/>
                <w:sz w:val="22"/>
                <w:szCs w:val="22"/>
                <w:lang w:val="en-PH" w:eastAsia="en-US"/>
              </w:rPr>
            </w:pPr>
            <w:ins w:id="37017"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18" w:author="Diana Machado" w:date="2019-04-05T18:12:00Z"/>
                <w:rFonts w:ascii="Calibri" w:eastAsia="PMingLiU" w:hAnsi="Calibri" w:cs="Calibri"/>
                <w:color w:val="000000"/>
                <w:sz w:val="22"/>
                <w:szCs w:val="22"/>
                <w:lang w:val="en-PH" w:eastAsia="en-US"/>
              </w:rPr>
            </w:pPr>
            <w:ins w:id="37019" w:author="Diana Machado" w:date="2019-04-05T18:12:00Z">
              <w:r w:rsidRPr="00E02DB2">
                <w:rPr>
                  <w:rFonts w:ascii="Calibri" w:eastAsia="PMingLiU" w:hAnsi="Calibri" w:cs="Calibri"/>
                  <w:color w:val="000000"/>
                  <w:sz w:val="22"/>
                  <w:szCs w:val="22"/>
                  <w:lang w:val="en-PH" w:eastAsia="en-US"/>
                </w:rPr>
                <w:t>0.31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20" w:author="Diana Machado" w:date="2019-04-05T18:12:00Z"/>
                <w:rFonts w:ascii="Calibri" w:eastAsia="PMingLiU" w:hAnsi="Calibri" w:cs="Calibri"/>
                <w:color w:val="000000"/>
                <w:sz w:val="22"/>
                <w:szCs w:val="22"/>
                <w:lang w:val="en-PH" w:eastAsia="en-US"/>
              </w:rPr>
            </w:pPr>
            <w:ins w:id="37021" w:author="Diana Machado" w:date="2019-04-05T18:12:00Z">
              <w:r w:rsidRPr="00E02DB2">
                <w:rPr>
                  <w:rFonts w:ascii="Calibri" w:eastAsia="PMingLiU" w:hAnsi="Calibri" w:cs="Calibri"/>
                  <w:color w:val="000000"/>
                  <w:sz w:val="22"/>
                  <w:szCs w:val="22"/>
                  <w:lang w:val="en-PH" w:eastAsia="en-US"/>
                </w:rPr>
                <w:t>0.55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22" w:author="Diana Machado" w:date="2019-04-05T18:12:00Z"/>
                <w:rFonts w:ascii="Calibri" w:eastAsia="PMingLiU" w:hAnsi="Calibri" w:cs="Calibri"/>
                <w:color w:val="000000"/>
                <w:sz w:val="22"/>
                <w:szCs w:val="22"/>
                <w:lang w:val="en-PH" w:eastAsia="en-US"/>
              </w:rPr>
            </w:pPr>
            <w:ins w:id="37023" w:author="Diana Machado" w:date="2019-04-05T18:12:00Z">
              <w:r w:rsidRPr="00E02DB2">
                <w:rPr>
                  <w:rFonts w:ascii="Calibri" w:eastAsia="PMingLiU" w:hAnsi="Calibri" w:cs="Calibri"/>
                  <w:color w:val="000000"/>
                  <w:sz w:val="22"/>
                  <w:szCs w:val="22"/>
                  <w:lang w:val="en-PH" w:eastAsia="en-US"/>
                </w:rPr>
                <w:t>0.5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24" w:author="Diana Machado" w:date="2019-04-05T18:12:00Z"/>
                <w:rFonts w:ascii="Calibri" w:eastAsia="PMingLiU" w:hAnsi="Calibri" w:cs="Calibri"/>
                <w:color w:val="000000"/>
                <w:sz w:val="22"/>
                <w:szCs w:val="22"/>
                <w:lang w:val="en-PH" w:eastAsia="en-US"/>
              </w:rPr>
            </w:pPr>
            <w:ins w:id="37025" w:author="Diana Machado" w:date="2019-04-05T18:12:00Z">
              <w:r w:rsidRPr="00E02DB2">
                <w:rPr>
                  <w:rFonts w:ascii="Calibri" w:eastAsia="PMingLiU" w:hAnsi="Calibri" w:cs="Calibri"/>
                  <w:color w:val="000000"/>
                  <w:sz w:val="22"/>
                  <w:szCs w:val="22"/>
                  <w:lang w:val="en-PH" w:eastAsia="en-US"/>
                </w:rPr>
                <w:t>3.987</w:t>
              </w:r>
            </w:ins>
          </w:p>
        </w:tc>
      </w:tr>
      <w:tr w:rsidR="004B7BAF" w:rsidRPr="00E02DB2" w:rsidTr="004B7BAF">
        <w:trPr>
          <w:trHeight w:val="286"/>
          <w:ins w:id="3702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0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28" w:author="Diana Machado" w:date="2019-04-05T18:12:00Z"/>
                <w:rFonts w:ascii="Calibri" w:eastAsia="PMingLiU" w:hAnsi="Calibri" w:cs="Calibri"/>
                <w:color w:val="000000"/>
                <w:sz w:val="22"/>
                <w:szCs w:val="22"/>
                <w:lang w:val="en-PH" w:eastAsia="en-US"/>
              </w:rPr>
            </w:pPr>
            <w:ins w:id="3702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30" w:author="Diana Machado" w:date="2019-04-05T18:12:00Z"/>
                <w:rFonts w:ascii="Calibri" w:eastAsia="PMingLiU" w:hAnsi="Calibri" w:cs="Calibri"/>
                <w:color w:val="000000"/>
                <w:sz w:val="22"/>
                <w:szCs w:val="22"/>
                <w:lang w:val="en-PH" w:eastAsia="en-US"/>
              </w:rPr>
            </w:pPr>
            <w:ins w:id="37031" w:author="Diana Machado" w:date="2019-04-05T18:12:00Z">
              <w:r w:rsidRPr="00E02DB2">
                <w:rPr>
                  <w:rFonts w:ascii="Calibri" w:eastAsia="PMingLiU" w:hAnsi="Calibri" w:cs="Calibri"/>
                  <w:color w:val="000000"/>
                  <w:sz w:val="22"/>
                  <w:szCs w:val="22"/>
                  <w:lang w:val="en-PH" w:eastAsia="en-US"/>
                </w:rPr>
                <w:t>2.97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32" w:author="Diana Machado" w:date="2019-04-05T18:12:00Z"/>
                <w:rFonts w:ascii="Calibri" w:eastAsia="PMingLiU" w:hAnsi="Calibri" w:cs="Calibri"/>
                <w:color w:val="000000"/>
                <w:sz w:val="22"/>
                <w:szCs w:val="22"/>
                <w:lang w:val="en-PH" w:eastAsia="en-US"/>
              </w:rPr>
            </w:pPr>
            <w:ins w:id="37033" w:author="Diana Machado" w:date="2019-04-05T18:12:00Z">
              <w:r w:rsidRPr="00E02DB2">
                <w:rPr>
                  <w:rFonts w:ascii="Calibri" w:eastAsia="PMingLiU" w:hAnsi="Calibri" w:cs="Calibri"/>
                  <w:color w:val="000000"/>
                  <w:sz w:val="22"/>
                  <w:szCs w:val="22"/>
                  <w:lang w:val="en-PH" w:eastAsia="en-US"/>
                </w:rPr>
                <w:t>3.18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34" w:author="Diana Machado" w:date="2019-04-05T18:12:00Z"/>
                <w:rFonts w:ascii="Calibri" w:eastAsia="PMingLiU" w:hAnsi="Calibri" w:cs="Calibri"/>
                <w:color w:val="000000"/>
                <w:sz w:val="22"/>
                <w:szCs w:val="22"/>
                <w:lang w:val="en-PH" w:eastAsia="en-US"/>
              </w:rPr>
            </w:pPr>
            <w:ins w:id="37035" w:author="Diana Machado" w:date="2019-04-05T18:12:00Z">
              <w:r w:rsidRPr="00E02DB2">
                <w:rPr>
                  <w:rFonts w:ascii="Calibri" w:eastAsia="PMingLiU" w:hAnsi="Calibri" w:cs="Calibri"/>
                  <w:color w:val="000000"/>
                  <w:sz w:val="22"/>
                  <w:szCs w:val="22"/>
                  <w:lang w:val="en-PH" w:eastAsia="en-US"/>
                </w:rPr>
                <w:t>11.07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36" w:author="Diana Machado" w:date="2019-04-05T18:12:00Z"/>
                <w:rFonts w:ascii="Calibri" w:eastAsia="PMingLiU" w:hAnsi="Calibri" w:cs="Calibri"/>
                <w:color w:val="000000"/>
                <w:sz w:val="22"/>
                <w:szCs w:val="22"/>
                <w:lang w:val="en-PH" w:eastAsia="en-US"/>
              </w:rPr>
            </w:pPr>
            <w:ins w:id="37037" w:author="Diana Machado" w:date="2019-04-05T18:12:00Z">
              <w:r w:rsidRPr="00E02DB2">
                <w:rPr>
                  <w:rFonts w:ascii="Calibri" w:eastAsia="PMingLiU" w:hAnsi="Calibri" w:cs="Calibri"/>
                  <w:color w:val="000000"/>
                  <w:sz w:val="22"/>
                  <w:szCs w:val="22"/>
                  <w:lang w:val="en-PH" w:eastAsia="en-US"/>
                </w:rPr>
                <w:t>0.39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38" w:author="Diana Machado" w:date="2019-04-05T18:12:00Z"/>
                <w:rFonts w:ascii="Calibri" w:eastAsia="PMingLiU" w:hAnsi="Calibri" w:cs="Calibri"/>
                <w:color w:val="000000"/>
                <w:sz w:val="22"/>
                <w:szCs w:val="22"/>
                <w:lang w:val="en-PH" w:eastAsia="en-US"/>
              </w:rPr>
            </w:pPr>
            <w:ins w:id="37039" w:author="Diana Machado" w:date="2019-04-05T18:12:00Z">
              <w:r w:rsidRPr="00E02DB2">
                <w:rPr>
                  <w:rFonts w:ascii="Calibri" w:eastAsia="PMingLiU" w:hAnsi="Calibri" w:cs="Calibri"/>
                  <w:color w:val="000000"/>
                  <w:sz w:val="22"/>
                  <w:szCs w:val="22"/>
                  <w:lang w:val="en-PH" w:eastAsia="en-US"/>
                </w:rPr>
                <w:t>0.3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0" w:author="Diana Machado" w:date="2019-04-05T18:12:00Z"/>
                <w:rFonts w:ascii="Calibri" w:eastAsia="PMingLiU" w:hAnsi="Calibri" w:cs="Calibri"/>
                <w:color w:val="000000"/>
                <w:sz w:val="22"/>
                <w:szCs w:val="22"/>
                <w:lang w:val="en-PH" w:eastAsia="en-US"/>
              </w:rPr>
            </w:pPr>
            <w:ins w:id="37041" w:author="Diana Machado" w:date="2019-04-05T18:12:00Z">
              <w:r w:rsidRPr="00E02DB2">
                <w:rPr>
                  <w:rFonts w:ascii="Calibri" w:eastAsia="PMingLiU" w:hAnsi="Calibri" w:cs="Calibri"/>
                  <w:color w:val="000000"/>
                  <w:sz w:val="22"/>
                  <w:szCs w:val="22"/>
                  <w:lang w:val="en-PH" w:eastAsia="en-US"/>
                </w:rPr>
                <w:t>0.79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2" w:author="Diana Machado" w:date="2019-04-05T18:12:00Z"/>
                <w:rFonts w:ascii="Calibri" w:eastAsia="PMingLiU" w:hAnsi="Calibri" w:cs="Calibri"/>
                <w:color w:val="000000"/>
                <w:sz w:val="22"/>
                <w:szCs w:val="22"/>
                <w:lang w:val="en-PH" w:eastAsia="en-US"/>
              </w:rPr>
            </w:pPr>
            <w:ins w:id="37043" w:author="Diana Machado" w:date="2019-04-05T18:12:00Z">
              <w:r w:rsidRPr="00E02DB2">
                <w:rPr>
                  <w:rFonts w:ascii="Calibri" w:eastAsia="PMingLiU" w:hAnsi="Calibri" w:cs="Calibri"/>
                  <w:color w:val="000000"/>
                  <w:sz w:val="22"/>
                  <w:szCs w:val="22"/>
                  <w:lang w:val="en-PH" w:eastAsia="en-US"/>
                </w:rPr>
                <w:t>0.6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44" w:author="Diana Machado" w:date="2019-04-05T18:12:00Z"/>
                <w:rFonts w:ascii="Calibri" w:eastAsia="PMingLiU" w:hAnsi="Calibri" w:cs="Calibri"/>
                <w:color w:val="000000"/>
                <w:sz w:val="22"/>
                <w:szCs w:val="22"/>
                <w:lang w:val="en-PH" w:eastAsia="en-US"/>
              </w:rPr>
            </w:pPr>
            <w:ins w:id="37045" w:author="Diana Machado" w:date="2019-04-05T18:12:00Z">
              <w:r w:rsidRPr="00E02DB2">
                <w:rPr>
                  <w:rFonts w:ascii="Calibri" w:eastAsia="PMingLiU" w:hAnsi="Calibri" w:cs="Calibri"/>
                  <w:color w:val="000000"/>
                  <w:sz w:val="22"/>
                  <w:szCs w:val="22"/>
                  <w:lang w:val="en-PH" w:eastAsia="en-US"/>
                </w:rPr>
                <w:t>4.781</w:t>
              </w:r>
            </w:ins>
          </w:p>
        </w:tc>
      </w:tr>
      <w:tr w:rsidR="004B7BAF" w:rsidRPr="00E02DB2" w:rsidTr="004B7BAF">
        <w:trPr>
          <w:trHeight w:val="286"/>
          <w:ins w:id="3704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0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04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4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5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5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5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5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5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5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05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05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58" w:author="Diana Machado" w:date="2019-04-05T18:12:00Z"/>
                <w:rFonts w:ascii="Calibri" w:eastAsia="PMingLiU" w:hAnsi="Calibri" w:cs="Calibri"/>
                <w:color w:val="000000"/>
                <w:sz w:val="22"/>
                <w:szCs w:val="22"/>
                <w:lang w:val="en-PH" w:eastAsia="en-US"/>
              </w:rPr>
            </w:pPr>
            <w:ins w:id="37059" w:author="Diana Machado" w:date="2019-04-05T18:12:00Z">
              <w:r w:rsidRPr="00E02DB2">
                <w:rPr>
                  <w:rFonts w:ascii="Calibri" w:eastAsia="PMingLiU" w:hAnsi="Calibri" w:cs="Calibri"/>
                  <w:color w:val="000000"/>
                  <w:sz w:val="22"/>
                  <w:szCs w:val="22"/>
                  <w:lang w:val="en-PH" w:eastAsia="en-US"/>
                </w:rPr>
                <w:t>Pinella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60" w:author="Diana Machado" w:date="2019-04-05T18:12:00Z"/>
                <w:rFonts w:ascii="Calibri" w:eastAsia="PMingLiU" w:hAnsi="Calibri" w:cs="Calibri"/>
                <w:color w:val="000000"/>
                <w:sz w:val="22"/>
                <w:szCs w:val="22"/>
                <w:lang w:val="en-PH" w:eastAsia="en-US"/>
              </w:rPr>
            </w:pPr>
            <w:ins w:id="3706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62" w:author="Diana Machado" w:date="2019-04-05T18:12:00Z"/>
                <w:rFonts w:ascii="Calibri" w:eastAsia="PMingLiU" w:hAnsi="Calibri" w:cs="Calibri"/>
                <w:color w:val="000000"/>
                <w:sz w:val="22"/>
                <w:szCs w:val="22"/>
                <w:lang w:val="en-PH" w:eastAsia="en-US"/>
              </w:rPr>
            </w:pPr>
            <w:ins w:id="37063" w:author="Diana Machado" w:date="2019-04-05T18:12:00Z">
              <w:r w:rsidRPr="00E02DB2">
                <w:rPr>
                  <w:rFonts w:ascii="Calibri" w:eastAsia="PMingLiU" w:hAnsi="Calibri" w:cs="Calibri"/>
                  <w:color w:val="000000"/>
                  <w:sz w:val="22"/>
                  <w:szCs w:val="22"/>
                  <w:lang w:val="en-PH" w:eastAsia="en-US"/>
                </w:rPr>
                <w:t>1.51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64" w:author="Diana Machado" w:date="2019-04-05T18:12:00Z"/>
                <w:rFonts w:ascii="Calibri" w:eastAsia="PMingLiU" w:hAnsi="Calibri" w:cs="Calibri"/>
                <w:color w:val="000000"/>
                <w:sz w:val="22"/>
                <w:szCs w:val="22"/>
                <w:lang w:val="en-PH" w:eastAsia="en-US"/>
              </w:rPr>
            </w:pPr>
            <w:ins w:id="37065" w:author="Diana Machado" w:date="2019-04-05T18:12:00Z">
              <w:r w:rsidRPr="00E02DB2">
                <w:rPr>
                  <w:rFonts w:ascii="Calibri" w:eastAsia="PMingLiU" w:hAnsi="Calibri" w:cs="Calibri"/>
                  <w:color w:val="000000"/>
                  <w:sz w:val="22"/>
                  <w:szCs w:val="22"/>
                  <w:lang w:val="en-PH" w:eastAsia="en-US"/>
                </w:rPr>
                <w:t>1.47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66" w:author="Diana Machado" w:date="2019-04-05T18:12:00Z"/>
                <w:rFonts w:ascii="Calibri" w:eastAsia="PMingLiU" w:hAnsi="Calibri" w:cs="Calibri"/>
                <w:color w:val="000000"/>
                <w:sz w:val="22"/>
                <w:szCs w:val="22"/>
                <w:lang w:val="en-PH" w:eastAsia="en-US"/>
              </w:rPr>
            </w:pPr>
            <w:ins w:id="37067" w:author="Diana Machado" w:date="2019-04-05T18:12:00Z">
              <w:r w:rsidRPr="00E02DB2">
                <w:rPr>
                  <w:rFonts w:ascii="Calibri" w:eastAsia="PMingLiU" w:hAnsi="Calibri" w:cs="Calibri"/>
                  <w:color w:val="000000"/>
                  <w:sz w:val="22"/>
                  <w:szCs w:val="22"/>
                  <w:lang w:val="en-PH" w:eastAsia="en-US"/>
                </w:rPr>
                <w:t>1.65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68" w:author="Diana Machado" w:date="2019-04-05T18:12:00Z"/>
                <w:rFonts w:ascii="Calibri" w:eastAsia="PMingLiU" w:hAnsi="Calibri" w:cs="Calibri"/>
                <w:color w:val="000000"/>
                <w:sz w:val="22"/>
                <w:szCs w:val="22"/>
                <w:lang w:val="en-PH" w:eastAsia="en-US"/>
              </w:rPr>
            </w:pPr>
            <w:ins w:id="37069" w:author="Diana Machado" w:date="2019-04-05T18:12:00Z">
              <w:r w:rsidRPr="00E02DB2">
                <w:rPr>
                  <w:rFonts w:ascii="Calibri" w:eastAsia="PMingLiU" w:hAnsi="Calibri" w:cs="Calibri"/>
                  <w:color w:val="000000"/>
                  <w:sz w:val="22"/>
                  <w:szCs w:val="22"/>
                  <w:lang w:val="en-PH" w:eastAsia="en-US"/>
                </w:rPr>
                <w:t>0.32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0" w:author="Diana Machado" w:date="2019-04-05T18:12:00Z"/>
                <w:rFonts w:ascii="Calibri" w:eastAsia="PMingLiU" w:hAnsi="Calibri" w:cs="Calibri"/>
                <w:color w:val="000000"/>
                <w:sz w:val="22"/>
                <w:szCs w:val="22"/>
                <w:lang w:val="en-PH" w:eastAsia="en-US"/>
              </w:rPr>
            </w:pPr>
            <w:ins w:id="37071" w:author="Diana Machado" w:date="2019-04-05T18:12:00Z">
              <w:r w:rsidRPr="00E02DB2">
                <w:rPr>
                  <w:rFonts w:ascii="Calibri" w:eastAsia="PMingLiU" w:hAnsi="Calibri" w:cs="Calibri"/>
                  <w:color w:val="000000"/>
                  <w:sz w:val="22"/>
                  <w:szCs w:val="22"/>
                  <w:lang w:val="en-PH" w:eastAsia="en-US"/>
                </w:rPr>
                <w:t>0.28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2" w:author="Diana Machado" w:date="2019-04-05T18:12:00Z"/>
                <w:rFonts w:ascii="Calibri" w:eastAsia="PMingLiU" w:hAnsi="Calibri" w:cs="Calibri"/>
                <w:color w:val="000000"/>
                <w:sz w:val="22"/>
                <w:szCs w:val="22"/>
                <w:lang w:val="en-PH" w:eastAsia="en-US"/>
              </w:rPr>
            </w:pPr>
            <w:ins w:id="37073" w:author="Diana Machado" w:date="2019-04-05T18:12:00Z">
              <w:r w:rsidRPr="00E02DB2">
                <w:rPr>
                  <w:rFonts w:ascii="Calibri" w:eastAsia="PMingLiU" w:hAnsi="Calibri" w:cs="Calibri"/>
                  <w:color w:val="000000"/>
                  <w:sz w:val="22"/>
                  <w:szCs w:val="22"/>
                  <w:lang w:val="en-PH" w:eastAsia="en-US"/>
                </w:rPr>
                <w:t>0.43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4" w:author="Diana Machado" w:date="2019-04-05T18:12:00Z"/>
                <w:rFonts w:ascii="Calibri" w:eastAsia="PMingLiU" w:hAnsi="Calibri" w:cs="Calibri"/>
                <w:color w:val="000000"/>
                <w:sz w:val="22"/>
                <w:szCs w:val="22"/>
                <w:lang w:val="en-PH" w:eastAsia="en-US"/>
              </w:rPr>
            </w:pPr>
            <w:ins w:id="37075" w:author="Diana Machado" w:date="2019-04-05T18:12:00Z">
              <w:r w:rsidRPr="00E02DB2">
                <w:rPr>
                  <w:rFonts w:ascii="Calibri" w:eastAsia="PMingLiU" w:hAnsi="Calibri" w:cs="Calibri"/>
                  <w:color w:val="000000"/>
                  <w:sz w:val="22"/>
                  <w:szCs w:val="22"/>
                  <w:lang w:val="en-PH" w:eastAsia="en-US"/>
                </w:rPr>
                <w:t>0.39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76" w:author="Diana Machado" w:date="2019-04-05T18:12:00Z"/>
                <w:rFonts w:ascii="Calibri" w:eastAsia="PMingLiU" w:hAnsi="Calibri" w:cs="Calibri"/>
                <w:color w:val="000000"/>
                <w:sz w:val="22"/>
                <w:szCs w:val="22"/>
                <w:lang w:val="en-PH" w:eastAsia="en-US"/>
              </w:rPr>
            </w:pPr>
            <w:ins w:id="37077" w:author="Diana Machado" w:date="2019-04-05T18:12:00Z">
              <w:r w:rsidRPr="00E02DB2">
                <w:rPr>
                  <w:rFonts w:ascii="Calibri" w:eastAsia="PMingLiU" w:hAnsi="Calibri" w:cs="Calibri"/>
                  <w:color w:val="000000"/>
                  <w:sz w:val="22"/>
                  <w:szCs w:val="22"/>
                  <w:lang w:val="en-PH" w:eastAsia="en-US"/>
                </w:rPr>
                <w:t>3.789</w:t>
              </w:r>
            </w:ins>
          </w:p>
        </w:tc>
      </w:tr>
      <w:tr w:rsidR="004B7BAF" w:rsidRPr="00E02DB2" w:rsidTr="004B7BAF">
        <w:trPr>
          <w:trHeight w:val="286"/>
          <w:ins w:id="3707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0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080" w:author="Diana Machado" w:date="2019-04-05T18:12:00Z"/>
                <w:rFonts w:ascii="Calibri" w:eastAsia="PMingLiU" w:hAnsi="Calibri" w:cs="Calibri"/>
                <w:color w:val="000000"/>
                <w:sz w:val="22"/>
                <w:szCs w:val="22"/>
                <w:lang w:val="en-PH" w:eastAsia="en-US"/>
              </w:rPr>
            </w:pPr>
            <w:ins w:id="3708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82" w:author="Diana Machado" w:date="2019-04-05T18:12:00Z"/>
                <w:rFonts w:ascii="Calibri" w:eastAsia="PMingLiU" w:hAnsi="Calibri" w:cs="Calibri"/>
                <w:color w:val="000000"/>
                <w:sz w:val="22"/>
                <w:szCs w:val="22"/>
                <w:lang w:val="en-PH" w:eastAsia="en-US"/>
              </w:rPr>
            </w:pPr>
            <w:ins w:id="37083" w:author="Diana Machado" w:date="2019-04-05T18:12:00Z">
              <w:r w:rsidRPr="00E02DB2">
                <w:rPr>
                  <w:rFonts w:ascii="Calibri" w:eastAsia="PMingLiU" w:hAnsi="Calibri" w:cs="Calibri"/>
                  <w:color w:val="000000"/>
                  <w:sz w:val="22"/>
                  <w:szCs w:val="22"/>
                  <w:lang w:val="en-PH" w:eastAsia="en-US"/>
                </w:rPr>
                <w:t>3.48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84" w:author="Diana Machado" w:date="2019-04-05T18:12:00Z"/>
                <w:rFonts w:ascii="Calibri" w:eastAsia="PMingLiU" w:hAnsi="Calibri" w:cs="Calibri"/>
                <w:color w:val="000000"/>
                <w:sz w:val="22"/>
                <w:szCs w:val="22"/>
                <w:lang w:val="en-PH" w:eastAsia="en-US"/>
              </w:rPr>
            </w:pPr>
            <w:ins w:id="37085" w:author="Diana Machado" w:date="2019-04-05T18:12:00Z">
              <w:r w:rsidRPr="00E02DB2">
                <w:rPr>
                  <w:rFonts w:ascii="Calibri" w:eastAsia="PMingLiU" w:hAnsi="Calibri" w:cs="Calibri"/>
                  <w:color w:val="000000"/>
                  <w:sz w:val="22"/>
                  <w:szCs w:val="22"/>
                  <w:lang w:val="en-PH" w:eastAsia="en-US"/>
                </w:rPr>
                <w:t>3.3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86" w:author="Diana Machado" w:date="2019-04-05T18:12:00Z"/>
                <w:rFonts w:ascii="Calibri" w:eastAsia="PMingLiU" w:hAnsi="Calibri" w:cs="Calibri"/>
                <w:color w:val="000000"/>
                <w:sz w:val="22"/>
                <w:szCs w:val="22"/>
                <w:lang w:val="en-PH" w:eastAsia="en-US"/>
              </w:rPr>
            </w:pPr>
            <w:ins w:id="37087" w:author="Diana Machado" w:date="2019-04-05T18:12:00Z">
              <w:r w:rsidRPr="00E02DB2">
                <w:rPr>
                  <w:rFonts w:ascii="Calibri" w:eastAsia="PMingLiU" w:hAnsi="Calibri" w:cs="Calibri"/>
                  <w:color w:val="000000"/>
                  <w:sz w:val="22"/>
                  <w:szCs w:val="22"/>
                  <w:lang w:val="en-PH" w:eastAsia="en-US"/>
                </w:rPr>
                <w:t>10.667</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88" w:author="Diana Machado" w:date="2019-04-05T18:12:00Z"/>
                <w:rFonts w:ascii="Calibri" w:eastAsia="PMingLiU" w:hAnsi="Calibri" w:cs="Calibri"/>
                <w:color w:val="000000"/>
                <w:sz w:val="22"/>
                <w:szCs w:val="22"/>
                <w:lang w:val="en-PH" w:eastAsia="en-US"/>
              </w:rPr>
            </w:pPr>
            <w:ins w:id="37089" w:author="Diana Machado" w:date="2019-04-05T18:12:00Z">
              <w:r w:rsidRPr="00E02DB2">
                <w:rPr>
                  <w:rFonts w:ascii="Calibri" w:eastAsia="PMingLiU" w:hAnsi="Calibri" w:cs="Calibri"/>
                  <w:color w:val="000000"/>
                  <w:sz w:val="22"/>
                  <w:szCs w:val="22"/>
                  <w:lang w:val="en-PH" w:eastAsia="en-US"/>
                </w:rPr>
                <w:t>0.436</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090" w:author="Diana Machado" w:date="2019-04-05T18:12:00Z"/>
                <w:rFonts w:ascii="Calibri" w:eastAsia="PMingLiU" w:hAnsi="Calibri" w:cs="Calibri"/>
                <w:color w:val="000000"/>
                <w:sz w:val="22"/>
                <w:szCs w:val="22"/>
                <w:lang w:val="en-PH" w:eastAsia="en-US"/>
              </w:rPr>
            </w:pPr>
            <w:ins w:id="37091" w:author="Diana Machado" w:date="2019-04-05T18:12:00Z">
              <w:r w:rsidRPr="00E02DB2">
                <w:rPr>
                  <w:rFonts w:ascii="Calibri" w:eastAsia="PMingLiU" w:hAnsi="Calibri" w:cs="Calibri"/>
                  <w:color w:val="000000"/>
                  <w:sz w:val="22"/>
                  <w:szCs w:val="22"/>
                  <w:lang w:val="en-PH" w:eastAsia="en-US"/>
                </w:rPr>
                <w:t>0.44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92" w:author="Diana Machado" w:date="2019-04-05T18:12:00Z"/>
                <w:rFonts w:ascii="Calibri" w:eastAsia="PMingLiU" w:hAnsi="Calibri" w:cs="Calibri"/>
                <w:color w:val="000000"/>
                <w:sz w:val="22"/>
                <w:szCs w:val="22"/>
                <w:lang w:val="en-PH" w:eastAsia="en-US"/>
              </w:rPr>
            </w:pPr>
            <w:ins w:id="37093" w:author="Diana Machado" w:date="2019-04-05T18:12:00Z">
              <w:r w:rsidRPr="00E02DB2">
                <w:rPr>
                  <w:rFonts w:ascii="Calibri" w:eastAsia="PMingLiU" w:hAnsi="Calibri" w:cs="Calibri"/>
                  <w:color w:val="000000"/>
                  <w:sz w:val="22"/>
                  <w:szCs w:val="22"/>
                  <w:lang w:val="en-PH" w:eastAsia="en-US"/>
                </w:rPr>
                <w:t>0.90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94" w:author="Diana Machado" w:date="2019-04-05T18:12:00Z"/>
                <w:rFonts w:ascii="Calibri" w:eastAsia="PMingLiU" w:hAnsi="Calibri" w:cs="Calibri"/>
                <w:color w:val="000000"/>
                <w:sz w:val="22"/>
                <w:szCs w:val="22"/>
                <w:lang w:val="en-PH" w:eastAsia="en-US"/>
              </w:rPr>
            </w:pPr>
            <w:ins w:id="37095" w:author="Diana Machado" w:date="2019-04-05T18:12:00Z">
              <w:r w:rsidRPr="00E02DB2">
                <w:rPr>
                  <w:rFonts w:ascii="Calibri" w:eastAsia="PMingLiU" w:hAnsi="Calibri" w:cs="Calibri"/>
                  <w:color w:val="000000"/>
                  <w:sz w:val="22"/>
                  <w:szCs w:val="22"/>
                  <w:lang w:val="en-PH" w:eastAsia="en-US"/>
                </w:rPr>
                <w:t>0.8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096" w:author="Diana Machado" w:date="2019-04-05T18:12:00Z"/>
                <w:rFonts w:ascii="Calibri" w:eastAsia="PMingLiU" w:hAnsi="Calibri" w:cs="Calibri"/>
                <w:color w:val="000000"/>
                <w:sz w:val="22"/>
                <w:szCs w:val="22"/>
                <w:lang w:val="en-PH" w:eastAsia="en-US"/>
              </w:rPr>
            </w:pPr>
            <w:ins w:id="37097" w:author="Diana Machado" w:date="2019-04-05T18:12:00Z">
              <w:r w:rsidRPr="00E02DB2">
                <w:rPr>
                  <w:rFonts w:ascii="Calibri" w:eastAsia="PMingLiU" w:hAnsi="Calibri" w:cs="Calibri"/>
                  <w:color w:val="000000"/>
                  <w:sz w:val="22"/>
                  <w:szCs w:val="22"/>
                  <w:lang w:val="en-PH" w:eastAsia="en-US"/>
                </w:rPr>
                <w:t>5.814</w:t>
              </w:r>
            </w:ins>
          </w:p>
        </w:tc>
      </w:tr>
      <w:tr w:rsidR="004B7BAF" w:rsidRPr="00E02DB2" w:rsidTr="004B7BAF">
        <w:trPr>
          <w:trHeight w:val="286"/>
          <w:ins w:id="3709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0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00" w:author="Diana Machado" w:date="2019-04-05T18:12:00Z"/>
                <w:rFonts w:ascii="Calibri" w:eastAsia="PMingLiU" w:hAnsi="Calibri" w:cs="Calibri"/>
                <w:color w:val="000000"/>
                <w:sz w:val="22"/>
                <w:szCs w:val="22"/>
                <w:lang w:val="en-PH" w:eastAsia="en-US"/>
              </w:rPr>
            </w:pPr>
            <w:ins w:id="3710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02" w:author="Diana Machado" w:date="2019-04-05T18:12:00Z"/>
                <w:rFonts w:ascii="Calibri" w:eastAsia="PMingLiU" w:hAnsi="Calibri" w:cs="Calibri"/>
                <w:color w:val="000000"/>
                <w:sz w:val="22"/>
                <w:szCs w:val="22"/>
                <w:lang w:val="en-PH" w:eastAsia="en-US"/>
              </w:rPr>
            </w:pPr>
            <w:ins w:id="37103" w:author="Diana Machado" w:date="2019-04-05T18:12:00Z">
              <w:r w:rsidRPr="00E02DB2">
                <w:rPr>
                  <w:rFonts w:ascii="Calibri" w:eastAsia="PMingLiU" w:hAnsi="Calibri" w:cs="Calibri"/>
                  <w:color w:val="000000"/>
                  <w:sz w:val="22"/>
                  <w:szCs w:val="22"/>
                  <w:lang w:val="en-PH" w:eastAsia="en-US"/>
                </w:rPr>
                <w:t>5.46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04" w:author="Diana Machado" w:date="2019-04-05T18:12:00Z"/>
                <w:rFonts w:ascii="Calibri" w:eastAsia="PMingLiU" w:hAnsi="Calibri" w:cs="Calibri"/>
                <w:color w:val="000000"/>
                <w:sz w:val="22"/>
                <w:szCs w:val="22"/>
                <w:lang w:val="en-PH" w:eastAsia="en-US"/>
              </w:rPr>
            </w:pPr>
            <w:ins w:id="37105" w:author="Diana Machado" w:date="2019-04-05T18:12:00Z">
              <w:r w:rsidRPr="00E02DB2">
                <w:rPr>
                  <w:rFonts w:ascii="Calibri" w:eastAsia="PMingLiU" w:hAnsi="Calibri" w:cs="Calibri"/>
                  <w:color w:val="000000"/>
                  <w:sz w:val="22"/>
                  <w:szCs w:val="22"/>
                  <w:lang w:val="en-PH" w:eastAsia="en-US"/>
                </w:rPr>
                <w:t>8.25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06" w:author="Diana Machado" w:date="2019-04-05T18:12:00Z"/>
                <w:rFonts w:ascii="Calibri" w:eastAsia="PMingLiU" w:hAnsi="Calibri" w:cs="Calibri"/>
                <w:color w:val="000000"/>
                <w:sz w:val="22"/>
                <w:szCs w:val="22"/>
                <w:lang w:val="en-PH" w:eastAsia="en-US"/>
              </w:rPr>
            </w:pPr>
            <w:ins w:id="37107" w:author="Diana Machado" w:date="2019-04-05T18:12:00Z">
              <w:r w:rsidRPr="00E02DB2">
                <w:rPr>
                  <w:rFonts w:ascii="Calibri" w:eastAsia="PMingLiU" w:hAnsi="Calibri" w:cs="Calibri"/>
                  <w:color w:val="000000"/>
                  <w:sz w:val="22"/>
                  <w:szCs w:val="22"/>
                  <w:lang w:val="en-PH" w:eastAsia="en-US"/>
                </w:rPr>
                <w:t>19.33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08" w:author="Diana Machado" w:date="2019-04-05T18:12:00Z"/>
                <w:rFonts w:ascii="Calibri" w:eastAsia="PMingLiU" w:hAnsi="Calibri" w:cs="Calibri"/>
                <w:color w:val="000000"/>
                <w:sz w:val="22"/>
                <w:szCs w:val="22"/>
                <w:lang w:val="en-PH" w:eastAsia="en-US"/>
              </w:rPr>
            </w:pPr>
            <w:ins w:id="37109" w:author="Diana Machado" w:date="2019-04-05T18:12:00Z">
              <w:r w:rsidRPr="00E02DB2">
                <w:rPr>
                  <w:rFonts w:ascii="Calibri" w:eastAsia="PMingLiU" w:hAnsi="Calibri" w:cs="Calibri"/>
                  <w:color w:val="000000"/>
                  <w:sz w:val="22"/>
                  <w:szCs w:val="22"/>
                  <w:lang w:val="en-PH" w:eastAsia="en-US"/>
                </w:rPr>
                <w:t>1.22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0" w:author="Diana Machado" w:date="2019-04-05T18:12:00Z"/>
                <w:rFonts w:ascii="Calibri" w:eastAsia="PMingLiU" w:hAnsi="Calibri" w:cs="Calibri"/>
                <w:color w:val="000000"/>
                <w:sz w:val="22"/>
                <w:szCs w:val="22"/>
                <w:lang w:val="en-PH" w:eastAsia="en-US"/>
              </w:rPr>
            </w:pPr>
            <w:ins w:id="37111" w:author="Diana Machado" w:date="2019-04-05T18:12:00Z">
              <w:r w:rsidRPr="00E02DB2">
                <w:rPr>
                  <w:rFonts w:ascii="Calibri" w:eastAsia="PMingLiU" w:hAnsi="Calibri" w:cs="Calibri"/>
                  <w:color w:val="000000"/>
                  <w:sz w:val="22"/>
                  <w:szCs w:val="22"/>
                  <w:lang w:val="en-PH" w:eastAsia="en-US"/>
                </w:rPr>
                <w:t>0.86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2" w:author="Diana Machado" w:date="2019-04-05T18:12:00Z"/>
                <w:rFonts w:ascii="Calibri" w:eastAsia="PMingLiU" w:hAnsi="Calibri" w:cs="Calibri"/>
                <w:color w:val="000000"/>
                <w:sz w:val="22"/>
                <w:szCs w:val="22"/>
                <w:lang w:val="en-PH" w:eastAsia="en-US"/>
              </w:rPr>
            </w:pPr>
            <w:ins w:id="37113" w:author="Diana Machado" w:date="2019-04-05T18:12:00Z">
              <w:r w:rsidRPr="00E02DB2">
                <w:rPr>
                  <w:rFonts w:ascii="Calibri" w:eastAsia="PMingLiU" w:hAnsi="Calibri" w:cs="Calibri"/>
                  <w:color w:val="000000"/>
                  <w:sz w:val="22"/>
                  <w:szCs w:val="22"/>
                  <w:lang w:val="en-PH" w:eastAsia="en-US"/>
                </w:rPr>
                <w:t>1.59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4" w:author="Diana Machado" w:date="2019-04-05T18:12:00Z"/>
                <w:rFonts w:ascii="Calibri" w:eastAsia="PMingLiU" w:hAnsi="Calibri" w:cs="Calibri"/>
                <w:color w:val="000000"/>
                <w:sz w:val="22"/>
                <w:szCs w:val="22"/>
                <w:lang w:val="en-PH" w:eastAsia="en-US"/>
              </w:rPr>
            </w:pPr>
            <w:ins w:id="37115" w:author="Diana Machado" w:date="2019-04-05T18:12:00Z">
              <w:r w:rsidRPr="00E02DB2">
                <w:rPr>
                  <w:rFonts w:ascii="Calibri" w:eastAsia="PMingLiU" w:hAnsi="Calibri" w:cs="Calibri"/>
                  <w:color w:val="000000"/>
                  <w:sz w:val="22"/>
                  <w:szCs w:val="22"/>
                  <w:lang w:val="en-PH" w:eastAsia="en-US"/>
                </w:rPr>
                <w:t>1.3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16" w:author="Diana Machado" w:date="2019-04-05T18:12:00Z"/>
                <w:rFonts w:ascii="Calibri" w:eastAsia="PMingLiU" w:hAnsi="Calibri" w:cs="Calibri"/>
                <w:color w:val="000000"/>
                <w:sz w:val="22"/>
                <w:szCs w:val="22"/>
                <w:lang w:val="en-PH" w:eastAsia="en-US"/>
              </w:rPr>
            </w:pPr>
            <w:ins w:id="37117" w:author="Diana Machado" w:date="2019-04-05T18:12:00Z">
              <w:r w:rsidRPr="00E02DB2">
                <w:rPr>
                  <w:rFonts w:ascii="Calibri" w:eastAsia="PMingLiU" w:hAnsi="Calibri" w:cs="Calibri"/>
                  <w:color w:val="000000"/>
                  <w:sz w:val="22"/>
                  <w:szCs w:val="22"/>
                  <w:lang w:val="en-PH" w:eastAsia="en-US"/>
                </w:rPr>
                <w:t>8.417</w:t>
              </w:r>
            </w:ins>
          </w:p>
        </w:tc>
      </w:tr>
      <w:tr w:rsidR="004B7BAF" w:rsidRPr="00E02DB2" w:rsidTr="004B7BAF">
        <w:trPr>
          <w:trHeight w:val="286"/>
          <w:ins w:id="3711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1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12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2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12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30" w:author="Diana Machado" w:date="2019-04-05T18:12:00Z"/>
                <w:rFonts w:ascii="Calibri" w:eastAsia="PMingLiU" w:hAnsi="Calibri" w:cs="Calibri"/>
                <w:color w:val="000000"/>
                <w:sz w:val="22"/>
                <w:szCs w:val="22"/>
                <w:lang w:val="en-PH" w:eastAsia="en-US"/>
              </w:rPr>
            </w:pPr>
            <w:ins w:id="37131" w:author="Diana Machado" w:date="2019-04-05T18:12:00Z">
              <w:r w:rsidRPr="00E02DB2">
                <w:rPr>
                  <w:rFonts w:ascii="Calibri" w:eastAsia="PMingLiU" w:hAnsi="Calibri" w:cs="Calibri"/>
                  <w:color w:val="000000"/>
                  <w:sz w:val="22"/>
                  <w:szCs w:val="22"/>
                  <w:lang w:val="en-PH" w:eastAsia="en-US"/>
                </w:rPr>
                <w:t>Polk</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32" w:author="Diana Machado" w:date="2019-04-05T18:12:00Z"/>
                <w:rFonts w:ascii="Calibri" w:eastAsia="PMingLiU" w:hAnsi="Calibri" w:cs="Calibri"/>
                <w:color w:val="000000"/>
                <w:sz w:val="22"/>
                <w:szCs w:val="22"/>
                <w:lang w:val="en-PH" w:eastAsia="en-US"/>
              </w:rPr>
            </w:pPr>
            <w:ins w:id="3713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34" w:author="Diana Machado" w:date="2019-04-05T18:12:00Z"/>
                <w:rFonts w:ascii="Calibri" w:eastAsia="PMingLiU" w:hAnsi="Calibri" w:cs="Calibri"/>
                <w:color w:val="000000"/>
                <w:sz w:val="22"/>
                <w:szCs w:val="22"/>
                <w:lang w:val="en-PH" w:eastAsia="en-US"/>
              </w:rPr>
            </w:pPr>
            <w:ins w:id="37135" w:author="Diana Machado" w:date="2019-04-05T18:12:00Z">
              <w:r w:rsidRPr="00E02DB2">
                <w:rPr>
                  <w:rFonts w:ascii="Calibri" w:eastAsia="PMingLiU" w:hAnsi="Calibri" w:cs="Calibri"/>
                  <w:color w:val="000000"/>
                  <w:sz w:val="22"/>
                  <w:szCs w:val="22"/>
                  <w:lang w:val="en-PH" w:eastAsia="en-US"/>
                </w:rPr>
                <w:t>1.45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36" w:author="Diana Machado" w:date="2019-04-05T18:12:00Z"/>
                <w:rFonts w:ascii="Calibri" w:eastAsia="PMingLiU" w:hAnsi="Calibri" w:cs="Calibri"/>
                <w:color w:val="000000"/>
                <w:sz w:val="22"/>
                <w:szCs w:val="22"/>
                <w:lang w:val="en-PH" w:eastAsia="en-US"/>
              </w:rPr>
            </w:pPr>
            <w:ins w:id="37137" w:author="Diana Machado" w:date="2019-04-05T18:12:00Z">
              <w:r w:rsidRPr="00E02DB2">
                <w:rPr>
                  <w:rFonts w:ascii="Calibri" w:eastAsia="PMingLiU" w:hAnsi="Calibri" w:cs="Calibri"/>
                  <w:color w:val="000000"/>
                  <w:sz w:val="22"/>
                  <w:szCs w:val="22"/>
                  <w:lang w:val="en-PH" w:eastAsia="en-US"/>
                </w:rPr>
                <w:t>1.6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38" w:author="Diana Machado" w:date="2019-04-05T18:12:00Z"/>
                <w:rFonts w:ascii="Calibri" w:eastAsia="PMingLiU" w:hAnsi="Calibri" w:cs="Calibri"/>
                <w:color w:val="000000"/>
                <w:sz w:val="22"/>
                <w:szCs w:val="22"/>
                <w:lang w:val="en-PH" w:eastAsia="en-US"/>
              </w:rPr>
            </w:pPr>
            <w:ins w:id="37139" w:author="Diana Machado" w:date="2019-04-05T18:12:00Z">
              <w:r w:rsidRPr="00E02DB2">
                <w:rPr>
                  <w:rFonts w:ascii="Calibri" w:eastAsia="PMingLiU" w:hAnsi="Calibri" w:cs="Calibri"/>
                  <w:color w:val="000000"/>
                  <w:sz w:val="22"/>
                  <w:szCs w:val="22"/>
                  <w:lang w:val="en-PH" w:eastAsia="en-US"/>
                </w:rPr>
                <w:t>1.76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0" w:author="Diana Machado" w:date="2019-04-05T18:12:00Z"/>
                <w:rFonts w:ascii="Calibri" w:eastAsia="PMingLiU" w:hAnsi="Calibri" w:cs="Calibri"/>
                <w:color w:val="000000"/>
                <w:sz w:val="22"/>
                <w:szCs w:val="22"/>
                <w:lang w:val="en-PH" w:eastAsia="en-US"/>
              </w:rPr>
            </w:pPr>
            <w:ins w:id="37141" w:author="Diana Machado" w:date="2019-04-05T18:12:00Z">
              <w:r w:rsidRPr="00E02DB2">
                <w:rPr>
                  <w:rFonts w:ascii="Calibri" w:eastAsia="PMingLiU" w:hAnsi="Calibri" w:cs="Calibri"/>
                  <w:color w:val="000000"/>
                  <w:sz w:val="22"/>
                  <w:szCs w:val="22"/>
                  <w:lang w:val="en-PH" w:eastAsia="en-US"/>
                </w:rPr>
                <w:t>0.26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2" w:author="Diana Machado" w:date="2019-04-05T18:12:00Z"/>
                <w:rFonts w:ascii="Calibri" w:eastAsia="PMingLiU" w:hAnsi="Calibri" w:cs="Calibri"/>
                <w:color w:val="000000"/>
                <w:sz w:val="22"/>
                <w:szCs w:val="22"/>
                <w:lang w:val="en-PH" w:eastAsia="en-US"/>
              </w:rPr>
            </w:pPr>
            <w:ins w:id="37143" w:author="Diana Machado" w:date="2019-04-05T18:12:00Z">
              <w:r w:rsidRPr="00E02DB2">
                <w:rPr>
                  <w:rFonts w:ascii="Calibri" w:eastAsia="PMingLiU" w:hAnsi="Calibri" w:cs="Calibri"/>
                  <w:color w:val="000000"/>
                  <w:sz w:val="22"/>
                  <w:szCs w:val="22"/>
                  <w:lang w:val="en-PH" w:eastAsia="en-US"/>
                </w:rPr>
                <w:t>0.2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4" w:author="Diana Machado" w:date="2019-04-05T18:12:00Z"/>
                <w:rFonts w:ascii="Calibri" w:eastAsia="PMingLiU" w:hAnsi="Calibri" w:cs="Calibri"/>
                <w:color w:val="000000"/>
                <w:sz w:val="22"/>
                <w:szCs w:val="22"/>
                <w:lang w:val="en-PH" w:eastAsia="en-US"/>
              </w:rPr>
            </w:pPr>
            <w:ins w:id="37145" w:author="Diana Machado" w:date="2019-04-05T18:12:00Z">
              <w:r w:rsidRPr="00E02DB2">
                <w:rPr>
                  <w:rFonts w:ascii="Calibri" w:eastAsia="PMingLiU" w:hAnsi="Calibri" w:cs="Calibri"/>
                  <w:color w:val="000000"/>
                  <w:sz w:val="22"/>
                  <w:szCs w:val="22"/>
                  <w:lang w:val="en-PH" w:eastAsia="en-US"/>
                </w:rPr>
                <w:t>0.35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6" w:author="Diana Machado" w:date="2019-04-05T18:12:00Z"/>
                <w:rFonts w:ascii="Calibri" w:eastAsia="PMingLiU" w:hAnsi="Calibri" w:cs="Calibri"/>
                <w:color w:val="000000"/>
                <w:sz w:val="22"/>
                <w:szCs w:val="22"/>
                <w:lang w:val="en-PH" w:eastAsia="en-US"/>
              </w:rPr>
            </w:pPr>
            <w:ins w:id="37147" w:author="Diana Machado" w:date="2019-04-05T18:12:00Z">
              <w:r w:rsidRPr="00E02DB2">
                <w:rPr>
                  <w:rFonts w:ascii="Calibri" w:eastAsia="PMingLiU" w:hAnsi="Calibri" w:cs="Calibri"/>
                  <w:color w:val="000000"/>
                  <w:sz w:val="22"/>
                  <w:szCs w:val="22"/>
                  <w:lang w:val="en-PH" w:eastAsia="en-US"/>
                </w:rPr>
                <w:t>0.3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48" w:author="Diana Machado" w:date="2019-04-05T18:12:00Z"/>
                <w:rFonts w:ascii="Calibri" w:eastAsia="PMingLiU" w:hAnsi="Calibri" w:cs="Calibri"/>
                <w:color w:val="000000"/>
                <w:sz w:val="22"/>
                <w:szCs w:val="22"/>
                <w:lang w:val="en-PH" w:eastAsia="en-US"/>
              </w:rPr>
            </w:pPr>
            <w:ins w:id="37149" w:author="Diana Machado" w:date="2019-04-05T18:12:00Z">
              <w:r w:rsidRPr="00E02DB2">
                <w:rPr>
                  <w:rFonts w:ascii="Calibri" w:eastAsia="PMingLiU" w:hAnsi="Calibri" w:cs="Calibri"/>
                  <w:color w:val="000000"/>
                  <w:sz w:val="22"/>
                  <w:szCs w:val="22"/>
                  <w:lang w:val="en-PH" w:eastAsia="en-US"/>
                </w:rPr>
                <w:t>2.617</w:t>
              </w:r>
            </w:ins>
          </w:p>
        </w:tc>
      </w:tr>
      <w:tr w:rsidR="004B7BAF" w:rsidRPr="00E02DB2" w:rsidTr="004B7BAF">
        <w:trPr>
          <w:trHeight w:val="286"/>
          <w:ins w:id="3715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1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52" w:author="Diana Machado" w:date="2019-04-05T18:12:00Z"/>
                <w:rFonts w:ascii="Calibri" w:eastAsia="PMingLiU" w:hAnsi="Calibri" w:cs="Calibri"/>
                <w:color w:val="000000"/>
                <w:sz w:val="22"/>
                <w:szCs w:val="22"/>
                <w:lang w:val="en-PH" w:eastAsia="en-US"/>
              </w:rPr>
            </w:pPr>
            <w:ins w:id="3715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54" w:author="Diana Machado" w:date="2019-04-05T18:12:00Z"/>
                <w:rFonts w:ascii="Calibri" w:eastAsia="PMingLiU" w:hAnsi="Calibri" w:cs="Calibri"/>
                <w:color w:val="000000"/>
                <w:sz w:val="22"/>
                <w:szCs w:val="22"/>
                <w:lang w:val="en-PH" w:eastAsia="en-US"/>
              </w:rPr>
            </w:pPr>
            <w:ins w:id="37155" w:author="Diana Machado" w:date="2019-04-05T18:12:00Z">
              <w:r w:rsidRPr="00E02DB2">
                <w:rPr>
                  <w:rFonts w:ascii="Calibri" w:eastAsia="PMingLiU" w:hAnsi="Calibri" w:cs="Calibri"/>
                  <w:color w:val="000000"/>
                  <w:sz w:val="22"/>
                  <w:szCs w:val="22"/>
                  <w:lang w:val="en-PH" w:eastAsia="en-US"/>
                </w:rPr>
                <w:t>2.59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56" w:author="Diana Machado" w:date="2019-04-05T18:12:00Z"/>
                <w:rFonts w:ascii="Calibri" w:eastAsia="PMingLiU" w:hAnsi="Calibri" w:cs="Calibri"/>
                <w:color w:val="000000"/>
                <w:sz w:val="22"/>
                <w:szCs w:val="22"/>
                <w:lang w:val="en-PH" w:eastAsia="en-US"/>
              </w:rPr>
            </w:pPr>
            <w:ins w:id="37157" w:author="Diana Machado" w:date="2019-04-05T18:12:00Z">
              <w:r w:rsidRPr="00E02DB2">
                <w:rPr>
                  <w:rFonts w:ascii="Calibri" w:eastAsia="PMingLiU" w:hAnsi="Calibri" w:cs="Calibri"/>
                  <w:color w:val="000000"/>
                  <w:sz w:val="22"/>
                  <w:szCs w:val="22"/>
                  <w:lang w:val="en-PH" w:eastAsia="en-US"/>
                </w:rPr>
                <w:t>2.48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58" w:author="Diana Machado" w:date="2019-04-05T18:12:00Z"/>
                <w:rFonts w:ascii="Calibri" w:eastAsia="PMingLiU" w:hAnsi="Calibri" w:cs="Calibri"/>
                <w:color w:val="000000"/>
                <w:sz w:val="22"/>
                <w:szCs w:val="22"/>
                <w:lang w:val="en-PH" w:eastAsia="en-US"/>
              </w:rPr>
            </w:pPr>
            <w:ins w:id="37159" w:author="Diana Machado" w:date="2019-04-05T18:12:00Z">
              <w:r w:rsidRPr="00E02DB2">
                <w:rPr>
                  <w:rFonts w:ascii="Calibri" w:eastAsia="PMingLiU" w:hAnsi="Calibri" w:cs="Calibri"/>
                  <w:color w:val="000000"/>
                  <w:sz w:val="22"/>
                  <w:szCs w:val="22"/>
                  <w:lang w:val="en-PH" w:eastAsia="en-US"/>
                </w:rPr>
                <w:t>8.06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60" w:author="Diana Machado" w:date="2019-04-05T18:12:00Z"/>
                <w:rFonts w:ascii="Calibri" w:eastAsia="PMingLiU" w:hAnsi="Calibri" w:cs="Calibri"/>
                <w:color w:val="000000"/>
                <w:sz w:val="22"/>
                <w:szCs w:val="22"/>
                <w:lang w:val="en-PH" w:eastAsia="en-US"/>
              </w:rPr>
            </w:pPr>
            <w:ins w:id="37161" w:author="Diana Machado" w:date="2019-04-05T18:12:00Z">
              <w:r w:rsidRPr="00E02DB2">
                <w:rPr>
                  <w:rFonts w:ascii="Calibri" w:eastAsia="PMingLiU" w:hAnsi="Calibri" w:cs="Calibri"/>
                  <w:color w:val="000000"/>
                  <w:sz w:val="22"/>
                  <w:szCs w:val="22"/>
                  <w:lang w:val="en-PH" w:eastAsia="en-US"/>
                </w:rPr>
                <w:t>0.3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62" w:author="Diana Machado" w:date="2019-04-05T18:12:00Z"/>
                <w:rFonts w:ascii="Calibri" w:eastAsia="PMingLiU" w:hAnsi="Calibri" w:cs="Calibri"/>
                <w:color w:val="000000"/>
                <w:sz w:val="22"/>
                <w:szCs w:val="22"/>
                <w:lang w:val="en-PH" w:eastAsia="en-US"/>
              </w:rPr>
            </w:pPr>
            <w:ins w:id="37163" w:author="Diana Machado" w:date="2019-04-05T18:12:00Z">
              <w:r w:rsidRPr="00E02DB2">
                <w:rPr>
                  <w:rFonts w:ascii="Calibri" w:eastAsia="PMingLiU" w:hAnsi="Calibri" w:cs="Calibri"/>
                  <w:color w:val="000000"/>
                  <w:sz w:val="22"/>
                  <w:szCs w:val="22"/>
                  <w:lang w:val="en-PH" w:eastAsia="en-US"/>
                </w:rPr>
                <w:t>0.34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64" w:author="Diana Machado" w:date="2019-04-05T18:12:00Z"/>
                <w:rFonts w:ascii="Calibri" w:eastAsia="PMingLiU" w:hAnsi="Calibri" w:cs="Calibri"/>
                <w:color w:val="000000"/>
                <w:sz w:val="22"/>
                <w:szCs w:val="22"/>
                <w:lang w:val="en-PH" w:eastAsia="en-US"/>
              </w:rPr>
            </w:pPr>
            <w:ins w:id="37165" w:author="Diana Machado" w:date="2019-04-05T18:12:00Z">
              <w:r w:rsidRPr="00E02DB2">
                <w:rPr>
                  <w:rFonts w:ascii="Calibri" w:eastAsia="PMingLiU" w:hAnsi="Calibri" w:cs="Calibri"/>
                  <w:color w:val="000000"/>
                  <w:sz w:val="22"/>
                  <w:szCs w:val="22"/>
                  <w:lang w:val="en-PH" w:eastAsia="en-US"/>
                </w:rPr>
                <w:t>0.53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66" w:author="Diana Machado" w:date="2019-04-05T18:12:00Z"/>
                <w:rFonts w:ascii="Calibri" w:eastAsia="PMingLiU" w:hAnsi="Calibri" w:cs="Calibri"/>
                <w:color w:val="000000"/>
                <w:sz w:val="22"/>
                <w:szCs w:val="22"/>
                <w:lang w:val="en-PH" w:eastAsia="en-US"/>
              </w:rPr>
            </w:pPr>
            <w:ins w:id="37167" w:author="Diana Machado" w:date="2019-04-05T18:12:00Z">
              <w:r w:rsidRPr="00E02DB2">
                <w:rPr>
                  <w:rFonts w:ascii="Calibri" w:eastAsia="PMingLiU" w:hAnsi="Calibri" w:cs="Calibri"/>
                  <w:color w:val="000000"/>
                  <w:sz w:val="22"/>
                  <w:szCs w:val="22"/>
                  <w:lang w:val="en-PH" w:eastAsia="en-US"/>
                </w:rPr>
                <w:t>0.56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68" w:author="Diana Machado" w:date="2019-04-05T18:12:00Z"/>
                <w:rFonts w:ascii="Calibri" w:eastAsia="PMingLiU" w:hAnsi="Calibri" w:cs="Calibri"/>
                <w:color w:val="000000"/>
                <w:sz w:val="22"/>
                <w:szCs w:val="22"/>
                <w:lang w:val="en-PH" w:eastAsia="en-US"/>
              </w:rPr>
            </w:pPr>
            <w:ins w:id="37169" w:author="Diana Machado" w:date="2019-04-05T18:12:00Z">
              <w:r w:rsidRPr="00E02DB2">
                <w:rPr>
                  <w:rFonts w:ascii="Calibri" w:eastAsia="PMingLiU" w:hAnsi="Calibri" w:cs="Calibri"/>
                  <w:color w:val="000000"/>
                  <w:sz w:val="22"/>
                  <w:szCs w:val="22"/>
                  <w:lang w:val="en-PH" w:eastAsia="en-US"/>
                </w:rPr>
                <w:t>3.826</w:t>
              </w:r>
            </w:ins>
          </w:p>
        </w:tc>
      </w:tr>
      <w:tr w:rsidR="004B7BAF" w:rsidRPr="00E02DB2" w:rsidTr="004B7BAF">
        <w:trPr>
          <w:trHeight w:val="286"/>
          <w:ins w:id="3717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1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172" w:author="Diana Machado" w:date="2019-04-05T18:12:00Z"/>
                <w:rFonts w:ascii="Calibri" w:eastAsia="PMingLiU" w:hAnsi="Calibri" w:cs="Calibri"/>
                <w:color w:val="000000"/>
                <w:sz w:val="22"/>
                <w:szCs w:val="22"/>
                <w:lang w:val="en-PH" w:eastAsia="en-US"/>
              </w:rPr>
            </w:pPr>
            <w:ins w:id="3717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74" w:author="Diana Machado" w:date="2019-04-05T18:12:00Z"/>
                <w:rFonts w:ascii="Calibri" w:eastAsia="PMingLiU" w:hAnsi="Calibri" w:cs="Calibri"/>
                <w:color w:val="000000"/>
                <w:sz w:val="22"/>
                <w:szCs w:val="22"/>
                <w:lang w:val="en-PH" w:eastAsia="en-US"/>
              </w:rPr>
            </w:pPr>
            <w:ins w:id="37175" w:author="Diana Machado" w:date="2019-04-05T18:12:00Z">
              <w:r w:rsidRPr="00E02DB2">
                <w:rPr>
                  <w:rFonts w:ascii="Calibri" w:eastAsia="PMingLiU" w:hAnsi="Calibri" w:cs="Calibri"/>
                  <w:color w:val="000000"/>
                  <w:sz w:val="22"/>
                  <w:szCs w:val="22"/>
                  <w:lang w:val="en-PH" w:eastAsia="en-US"/>
                </w:rPr>
                <w:t>3.67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76" w:author="Diana Machado" w:date="2019-04-05T18:12:00Z"/>
                <w:rFonts w:ascii="Calibri" w:eastAsia="PMingLiU" w:hAnsi="Calibri" w:cs="Calibri"/>
                <w:color w:val="000000"/>
                <w:sz w:val="22"/>
                <w:szCs w:val="22"/>
                <w:lang w:val="en-PH" w:eastAsia="en-US"/>
              </w:rPr>
            </w:pPr>
            <w:ins w:id="37177" w:author="Diana Machado" w:date="2019-04-05T18:12:00Z">
              <w:r w:rsidRPr="00E02DB2">
                <w:rPr>
                  <w:rFonts w:ascii="Calibri" w:eastAsia="PMingLiU" w:hAnsi="Calibri" w:cs="Calibri"/>
                  <w:color w:val="000000"/>
                  <w:sz w:val="22"/>
                  <w:szCs w:val="22"/>
                  <w:lang w:val="en-PH" w:eastAsia="en-US"/>
                </w:rPr>
                <w:t>5.41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78" w:author="Diana Machado" w:date="2019-04-05T18:12:00Z"/>
                <w:rFonts w:ascii="Calibri" w:eastAsia="PMingLiU" w:hAnsi="Calibri" w:cs="Calibri"/>
                <w:color w:val="000000"/>
                <w:sz w:val="22"/>
                <w:szCs w:val="22"/>
                <w:lang w:val="en-PH" w:eastAsia="en-US"/>
              </w:rPr>
            </w:pPr>
            <w:ins w:id="37179" w:author="Diana Machado" w:date="2019-04-05T18:12:00Z">
              <w:r w:rsidRPr="00E02DB2">
                <w:rPr>
                  <w:rFonts w:ascii="Calibri" w:eastAsia="PMingLiU" w:hAnsi="Calibri" w:cs="Calibri"/>
                  <w:color w:val="000000"/>
                  <w:sz w:val="22"/>
                  <w:szCs w:val="22"/>
                  <w:lang w:val="en-PH" w:eastAsia="en-US"/>
                </w:rPr>
                <w:t>18.069</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80" w:author="Diana Machado" w:date="2019-04-05T18:12:00Z"/>
                <w:rFonts w:ascii="Calibri" w:eastAsia="PMingLiU" w:hAnsi="Calibri" w:cs="Calibri"/>
                <w:color w:val="000000"/>
                <w:sz w:val="22"/>
                <w:szCs w:val="22"/>
                <w:lang w:val="en-PH" w:eastAsia="en-US"/>
              </w:rPr>
            </w:pPr>
            <w:ins w:id="37181" w:author="Diana Machado" w:date="2019-04-05T18:12:00Z">
              <w:r w:rsidRPr="00E02DB2">
                <w:rPr>
                  <w:rFonts w:ascii="Calibri" w:eastAsia="PMingLiU" w:hAnsi="Calibri" w:cs="Calibri"/>
                  <w:color w:val="000000"/>
                  <w:sz w:val="22"/>
                  <w:szCs w:val="22"/>
                  <w:lang w:val="en-PH" w:eastAsia="en-US"/>
                </w:rPr>
                <w:t>0.524</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182" w:author="Diana Machado" w:date="2019-04-05T18:12:00Z"/>
                <w:rFonts w:ascii="Calibri" w:eastAsia="PMingLiU" w:hAnsi="Calibri" w:cs="Calibri"/>
                <w:color w:val="000000"/>
                <w:sz w:val="22"/>
                <w:szCs w:val="22"/>
                <w:lang w:val="en-PH" w:eastAsia="en-US"/>
              </w:rPr>
            </w:pPr>
            <w:ins w:id="37183" w:author="Diana Machado" w:date="2019-04-05T18:12:00Z">
              <w:r w:rsidRPr="00E02DB2">
                <w:rPr>
                  <w:rFonts w:ascii="Calibri" w:eastAsia="PMingLiU" w:hAnsi="Calibri" w:cs="Calibri"/>
                  <w:color w:val="000000"/>
                  <w:sz w:val="22"/>
                  <w:szCs w:val="22"/>
                  <w:lang w:val="en-PH" w:eastAsia="en-US"/>
                </w:rPr>
                <w:t>0.69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84" w:author="Diana Machado" w:date="2019-04-05T18:12:00Z"/>
                <w:rFonts w:ascii="Calibri" w:eastAsia="PMingLiU" w:hAnsi="Calibri" w:cs="Calibri"/>
                <w:color w:val="000000"/>
                <w:sz w:val="22"/>
                <w:szCs w:val="22"/>
                <w:lang w:val="en-PH" w:eastAsia="en-US"/>
              </w:rPr>
            </w:pPr>
            <w:ins w:id="37185" w:author="Diana Machado" w:date="2019-04-05T18:12:00Z">
              <w:r w:rsidRPr="00E02DB2">
                <w:rPr>
                  <w:rFonts w:ascii="Calibri" w:eastAsia="PMingLiU" w:hAnsi="Calibri" w:cs="Calibri"/>
                  <w:color w:val="000000"/>
                  <w:sz w:val="22"/>
                  <w:szCs w:val="22"/>
                  <w:lang w:val="en-PH" w:eastAsia="en-US"/>
                </w:rPr>
                <w:t>1.05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86" w:author="Diana Machado" w:date="2019-04-05T18:12:00Z"/>
                <w:rFonts w:ascii="Calibri" w:eastAsia="PMingLiU" w:hAnsi="Calibri" w:cs="Calibri"/>
                <w:color w:val="000000"/>
                <w:sz w:val="22"/>
                <w:szCs w:val="22"/>
                <w:lang w:val="en-PH" w:eastAsia="en-US"/>
              </w:rPr>
            </w:pPr>
            <w:ins w:id="37187" w:author="Diana Machado" w:date="2019-04-05T18:12:00Z">
              <w:r w:rsidRPr="00E02DB2">
                <w:rPr>
                  <w:rFonts w:ascii="Calibri" w:eastAsia="PMingLiU" w:hAnsi="Calibri" w:cs="Calibri"/>
                  <w:color w:val="000000"/>
                  <w:sz w:val="22"/>
                  <w:szCs w:val="22"/>
                  <w:lang w:val="en-PH" w:eastAsia="en-US"/>
                </w:rPr>
                <w:t>0.93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188" w:author="Diana Machado" w:date="2019-04-05T18:12:00Z"/>
                <w:rFonts w:ascii="Calibri" w:eastAsia="PMingLiU" w:hAnsi="Calibri" w:cs="Calibri"/>
                <w:color w:val="000000"/>
                <w:sz w:val="22"/>
                <w:szCs w:val="22"/>
                <w:lang w:val="en-PH" w:eastAsia="en-US"/>
              </w:rPr>
            </w:pPr>
            <w:ins w:id="37189" w:author="Diana Machado" w:date="2019-04-05T18:12:00Z">
              <w:r w:rsidRPr="00E02DB2">
                <w:rPr>
                  <w:rFonts w:ascii="Calibri" w:eastAsia="PMingLiU" w:hAnsi="Calibri" w:cs="Calibri"/>
                  <w:color w:val="000000"/>
                  <w:sz w:val="22"/>
                  <w:szCs w:val="22"/>
                  <w:lang w:val="en-PH" w:eastAsia="en-US"/>
                </w:rPr>
                <w:t>5.350</w:t>
              </w:r>
            </w:ins>
          </w:p>
        </w:tc>
      </w:tr>
      <w:tr w:rsidR="004B7BAF" w:rsidRPr="00E02DB2" w:rsidTr="004B7BAF">
        <w:trPr>
          <w:trHeight w:val="286"/>
          <w:ins w:id="3719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1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19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9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9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9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9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9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9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19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0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20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02" w:author="Diana Machado" w:date="2019-04-05T18:12:00Z"/>
                <w:rFonts w:ascii="Calibri" w:eastAsia="PMingLiU" w:hAnsi="Calibri" w:cs="Calibri"/>
                <w:color w:val="000000"/>
                <w:sz w:val="22"/>
                <w:szCs w:val="22"/>
                <w:lang w:val="en-PH" w:eastAsia="en-US"/>
              </w:rPr>
            </w:pPr>
            <w:ins w:id="37203" w:author="Diana Machado" w:date="2019-04-05T18:12:00Z">
              <w:r w:rsidRPr="00E02DB2">
                <w:rPr>
                  <w:rFonts w:ascii="Calibri" w:eastAsia="PMingLiU" w:hAnsi="Calibri" w:cs="Calibri"/>
                  <w:color w:val="000000"/>
                  <w:sz w:val="22"/>
                  <w:szCs w:val="22"/>
                  <w:lang w:val="en-PH" w:eastAsia="en-US"/>
                </w:rPr>
                <w:t>Putnam</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04" w:author="Diana Machado" w:date="2019-04-05T18:12:00Z"/>
                <w:rFonts w:ascii="Calibri" w:eastAsia="PMingLiU" w:hAnsi="Calibri" w:cs="Calibri"/>
                <w:color w:val="000000"/>
                <w:sz w:val="22"/>
                <w:szCs w:val="22"/>
                <w:lang w:val="en-PH" w:eastAsia="en-US"/>
              </w:rPr>
            </w:pPr>
            <w:ins w:id="3720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06" w:author="Diana Machado" w:date="2019-04-05T18:12:00Z"/>
                <w:rFonts w:ascii="Calibri" w:eastAsia="PMingLiU" w:hAnsi="Calibri" w:cs="Calibri"/>
                <w:color w:val="000000"/>
                <w:sz w:val="22"/>
                <w:szCs w:val="22"/>
                <w:lang w:val="en-PH" w:eastAsia="en-US"/>
              </w:rPr>
            </w:pPr>
            <w:ins w:id="37207" w:author="Diana Machado" w:date="2019-04-05T18:12:00Z">
              <w:r w:rsidRPr="00E02DB2">
                <w:rPr>
                  <w:rFonts w:ascii="Calibri" w:eastAsia="PMingLiU" w:hAnsi="Calibri" w:cs="Calibri"/>
                  <w:color w:val="000000"/>
                  <w:sz w:val="22"/>
                  <w:szCs w:val="22"/>
                  <w:lang w:val="en-PH" w:eastAsia="en-US"/>
                </w:rPr>
                <w:t>0.89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08" w:author="Diana Machado" w:date="2019-04-05T18:12:00Z"/>
                <w:rFonts w:ascii="Calibri" w:eastAsia="PMingLiU" w:hAnsi="Calibri" w:cs="Calibri"/>
                <w:color w:val="000000"/>
                <w:sz w:val="22"/>
                <w:szCs w:val="22"/>
                <w:lang w:val="en-PH" w:eastAsia="en-US"/>
              </w:rPr>
            </w:pPr>
            <w:ins w:id="37209" w:author="Diana Machado" w:date="2019-04-05T18:12:00Z">
              <w:r w:rsidRPr="00E02DB2">
                <w:rPr>
                  <w:rFonts w:ascii="Calibri" w:eastAsia="PMingLiU" w:hAnsi="Calibri" w:cs="Calibri"/>
                  <w:color w:val="000000"/>
                  <w:sz w:val="22"/>
                  <w:szCs w:val="22"/>
                  <w:lang w:val="en-PH" w:eastAsia="en-US"/>
                </w:rPr>
                <w:t>0.8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10" w:author="Diana Machado" w:date="2019-04-05T18:12:00Z"/>
                <w:rFonts w:ascii="Calibri" w:eastAsia="PMingLiU" w:hAnsi="Calibri" w:cs="Calibri"/>
                <w:color w:val="000000"/>
                <w:sz w:val="22"/>
                <w:szCs w:val="22"/>
                <w:lang w:val="en-PH" w:eastAsia="en-US"/>
              </w:rPr>
            </w:pPr>
            <w:ins w:id="37211" w:author="Diana Machado" w:date="2019-04-05T18:12:00Z">
              <w:r w:rsidRPr="00E02DB2">
                <w:rPr>
                  <w:rFonts w:ascii="Calibri" w:eastAsia="PMingLiU" w:hAnsi="Calibri" w:cs="Calibri"/>
                  <w:color w:val="000000"/>
                  <w:sz w:val="22"/>
                  <w:szCs w:val="22"/>
                  <w:lang w:val="en-PH" w:eastAsia="en-US"/>
                </w:rPr>
                <w:t>2.26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12" w:author="Diana Machado" w:date="2019-04-05T18:12:00Z"/>
                <w:rFonts w:ascii="Calibri" w:eastAsia="PMingLiU" w:hAnsi="Calibri" w:cs="Calibri"/>
                <w:color w:val="000000"/>
                <w:sz w:val="22"/>
                <w:szCs w:val="22"/>
                <w:lang w:val="en-PH" w:eastAsia="en-US"/>
              </w:rPr>
            </w:pPr>
            <w:ins w:id="37213" w:author="Diana Machado" w:date="2019-04-05T18:12:00Z">
              <w:r w:rsidRPr="00E02DB2">
                <w:rPr>
                  <w:rFonts w:ascii="Calibri" w:eastAsia="PMingLiU" w:hAnsi="Calibri" w:cs="Calibri"/>
                  <w:color w:val="000000"/>
                  <w:sz w:val="22"/>
                  <w:szCs w:val="22"/>
                  <w:lang w:val="en-PH" w:eastAsia="en-US"/>
                </w:rPr>
                <w:t>0.1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14" w:author="Diana Machado" w:date="2019-04-05T18:12:00Z"/>
                <w:rFonts w:ascii="Calibri" w:eastAsia="PMingLiU" w:hAnsi="Calibri" w:cs="Calibri"/>
                <w:color w:val="000000"/>
                <w:sz w:val="22"/>
                <w:szCs w:val="22"/>
                <w:lang w:val="en-PH" w:eastAsia="en-US"/>
              </w:rPr>
            </w:pPr>
            <w:ins w:id="37215" w:author="Diana Machado" w:date="2019-04-05T18:12:00Z">
              <w:r w:rsidRPr="00E02DB2">
                <w:rPr>
                  <w:rFonts w:ascii="Calibri" w:eastAsia="PMingLiU" w:hAnsi="Calibri" w:cs="Calibri"/>
                  <w:color w:val="000000"/>
                  <w:sz w:val="22"/>
                  <w:szCs w:val="22"/>
                  <w:lang w:val="en-PH" w:eastAsia="en-US"/>
                </w:rPr>
                <w:t>0.18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16" w:author="Diana Machado" w:date="2019-04-05T18:12:00Z"/>
                <w:rFonts w:ascii="Calibri" w:eastAsia="PMingLiU" w:hAnsi="Calibri" w:cs="Calibri"/>
                <w:color w:val="000000"/>
                <w:sz w:val="22"/>
                <w:szCs w:val="22"/>
                <w:lang w:val="en-PH" w:eastAsia="en-US"/>
              </w:rPr>
            </w:pPr>
            <w:ins w:id="37217" w:author="Diana Machado" w:date="2019-04-05T18:12:00Z">
              <w:r w:rsidRPr="00E02DB2">
                <w:rPr>
                  <w:rFonts w:ascii="Calibri" w:eastAsia="PMingLiU" w:hAnsi="Calibri" w:cs="Calibri"/>
                  <w:color w:val="000000"/>
                  <w:sz w:val="22"/>
                  <w:szCs w:val="22"/>
                  <w:lang w:val="en-PH" w:eastAsia="en-US"/>
                </w:rPr>
                <w:t>0.24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18" w:author="Diana Machado" w:date="2019-04-05T18:12:00Z"/>
                <w:rFonts w:ascii="Calibri" w:eastAsia="PMingLiU" w:hAnsi="Calibri" w:cs="Calibri"/>
                <w:color w:val="000000"/>
                <w:sz w:val="22"/>
                <w:szCs w:val="22"/>
                <w:lang w:val="en-PH" w:eastAsia="en-US"/>
              </w:rPr>
            </w:pPr>
            <w:ins w:id="37219" w:author="Diana Machado" w:date="2019-04-05T18:12:00Z">
              <w:r w:rsidRPr="00E02DB2">
                <w:rPr>
                  <w:rFonts w:ascii="Calibri" w:eastAsia="PMingLiU" w:hAnsi="Calibri" w:cs="Calibri"/>
                  <w:color w:val="000000"/>
                  <w:sz w:val="22"/>
                  <w:szCs w:val="22"/>
                  <w:lang w:val="en-PH" w:eastAsia="en-US"/>
                </w:rPr>
                <w:t>0.2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0" w:author="Diana Machado" w:date="2019-04-05T18:12:00Z"/>
                <w:rFonts w:ascii="Calibri" w:eastAsia="PMingLiU" w:hAnsi="Calibri" w:cs="Calibri"/>
                <w:color w:val="000000"/>
                <w:sz w:val="22"/>
                <w:szCs w:val="22"/>
                <w:lang w:val="en-PH" w:eastAsia="en-US"/>
              </w:rPr>
            </w:pPr>
            <w:ins w:id="37221" w:author="Diana Machado" w:date="2019-04-05T18:12:00Z">
              <w:r w:rsidRPr="00E02DB2">
                <w:rPr>
                  <w:rFonts w:ascii="Calibri" w:eastAsia="PMingLiU" w:hAnsi="Calibri" w:cs="Calibri"/>
                  <w:color w:val="000000"/>
                  <w:sz w:val="22"/>
                  <w:szCs w:val="22"/>
                  <w:lang w:val="en-PH" w:eastAsia="en-US"/>
                </w:rPr>
                <w:t>2.391</w:t>
              </w:r>
            </w:ins>
          </w:p>
        </w:tc>
      </w:tr>
      <w:tr w:rsidR="004B7BAF" w:rsidRPr="00E02DB2" w:rsidTr="004B7BAF">
        <w:trPr>
          <w:trHeight w:val="286"/>
          <w:ins w:id="3722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2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24" w:author="Diana Machado" w:date="2019-04-05T18:12:00Z"/>
                <w:rFonts w:ascii="Calibri" w:eastAsia="PMingLiU" w:hAnsi="Calibri" w:cs="Calibri"/>
                <w:color w:val="000000"/>
                <w:sz w:val="22"/>
                <w:szCs w:val="22"/>
                <w:lang w:val="en-PH" w:eastAsia="en-US"/>
              </w:rPr>
            </w:pPr>
            <w:ins w:id="3722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6" w:author="Diana Machado" w:date="2019-04-05T18:12:00Z"/>
                <w:rFonts w:ascii="Calibri" w:eastAsia="PMingLiU" w:hAnsi="Calibri" w:cs="Calibri"/>
                <w:color w:val="000000"/>
                <w:sz w:val="22"/>
                <w:szCs w:val="22"/>
                <w:lang w:val="en-PH" w:eastAsia="en-US"/>
              </w:rPr>
            </w:pPr>
            <w:ins w:id="37227" w:author="Diana Machado" w:date="2019-04-05T18:12:00Z">
              <w:r w:rsidRPr="00E02DB2">
                <w:rPr>
                  <w:rFonts w:ascii="Calibri" w:eastAsia="PMingLiU" w:hAnsi="Calibri" w:cs="Calibri"/>
                  <w:color w:val="000000"/>
                  <w:sz w:val="22"/>
                  <w:szCs w:val="22"/>
                  <w:lang w:val="en-PH" w:eastAsia="en-US"/>
                </w:rPr>
                <w:t>1.01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28" w:author="Diana Machado" w:date="2019-04-05T18:12:00Z"/>
                <w:rFonts w:ascii="Calibri" w:eastAsia="PMingLiU" w:hAnsi="Calibri" w:cs="Calibri"/>
                <w:color w:val="000000"/>
                <w:sz w:val="22"/>
                <w:szCs w:val="22"/>
                <w:lang w:val="en-PH" w:eastAsia="en-US"/>
              </w:rPr>
            </w:pPr>
            <w:ins w:id="37229" w:author="Diana Machado" w:date="2019-04-05T18:12:00Z">
              <w:r w:rsidRPr="00E02DB2">
                <w:rPr>
                  <w:rFonts w:ascii="Calibri" w:eastAsia="PMingLiU" w:hAnsi="Calibri" w:cs="Calibri"/>
                  <w:color w:val="000000"/>
                  <w:sz w:val="22"/>
                  <w:szCs w:val="22"/>
                  <w:lang w:val="en-PH" w:eastAsia="en-US"/>
                </w:rPr>
                <w:t>0.99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0" w:author="Diana Machado" w:date="2019-04-05T18:12:00Z"/>
                <w:rFonts w:ascii="Calibri" w:eastAsia="PMingLiU" w:hAnsi="Calibri" w:cs="Calibri"/>
                <w:color w:val="000000"/>
                <w:sz w:val="22"/>
                <w:szCs w:val="22"/>
                <w:lang w:val="en-PH" w:eastAsia="en-US"/>
              </w:rPr>
            </w:pPr>
            <w:ins w:id="37231" w:author="Diana Machado" w:date="2019-04-05T18:12:00Z">
              <w:r w:rsidRPr="00E02DB2">
                <w:rPr>
                  <w:rFonts w:ascii="Calibri" w:eastAsia="PMingLiU" w:hAnsi="Calibri" w:cs="Calibri"/>
                  <w:color w:val="000000"/>
                  <w:sz w:val="22"/>
                  <w:szCs w:val="22"/>
                  <w:lang w:val="en-PH" w:eastAsia="en-US"/>
                </w:rPr>
                <w:t>3.62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2" w:author="Diana Machado" w:date="2019-04-05T18:12:00Z"/>
                <w:rFonts w:ascii="Calibri" w:eastAsia="PMingLiU" w:hAnsi="Calibri" w:cs="Calibri"/>
                <w:color w:val="000000"/>
                <w:sz w:val="22"/>
                <w:szCs w:val="22"/>
                <w:lang w:val="en-PH" w:eastAsia="en-US"/>
              </w:rPr>
            </w:pPr>
            <w:ins w:id="37233" w:author="Diana Machado" w:date="2019-04-05T18:12:00Z">
              <w:r w:rsidRPr="00E02DB2">
                <w:rPr>
                  <w:rFonts w:ascii="Calibri" w:eastAsia="PMingLiU" w:hAnsi="Calibri" w:cs="Calibri"/>
                  <w:color w:val="000000"/>
                  <w:sz w:val="22"/>
                  <w:szCs w:val="22"/>
                  <w:lang w:val="en-PH" w:eastAsia="en-US"/>
                </w:rPr>
                <w:t>0.2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4" w:author="Diana Machado" w:date="2019-04-05T18:12:00Z"/>
                <w:rFonts w:ascii="Calibri" w:eastAsia="PMingLiU" w:hAnsi="Calibri" w:cs="Calibri"/>
                <w:color w:val="000000"/>
                <w:sz w:val="22"/>
                <w:szCs w:val="22"/>
                <w:lang w:val="en-PH" w:eastAsia="en-US"/>
              </w:rPr>
            </w:pPr>
            <w:ins w:id="37235" w:author="Diana Machado" w:date="2019-04-05T18:12:00Z">
              <w:r w:rsidRPr="00E02DB2">
                <w:rPr>
                  <w:rFonts w:ascii="Calibri" w:eastAsia="PMingLiU" w:hAnsi="Calibri" w:cs="Calibri"/>
                  <w:color w:val="000000"/>
                  <w:sz w:val="22"/>
                  <w:szCs w:val="22"/>
                  <w:lang w:val="en-PH" w:eastAsia="en-US"/>
                </w:rPr>
                <w:t>0.20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6" w:author="Diana Machado" w:date="2019-04-05T18:12:00Z"/>
                <w:rFonts w:ascii="Calibri" w:eastAsia="PMingLiU" w:hAnsi="Calibri" w:cs="Calibri"/>
                <w:color w:val="000000"/>
                <w:sz w:val="22"/>
                <w:szCs w:val="22"/>
                <w:lang w:val="en-PH" w:eastAsia="en-US"/>
              </w:rPr>
            </w:pPr>
            <w:ins w:id="37237" w:author="Diana Machado" w:date="2019-04-05T18:12:00Z">
              <w:r w:rsidRPr="00E02DB2">
                <w:rPr>
                  <w:rFonts w:ascii="Calibri" w:eastAsia="PMingLiU" w:hAnsi="Calibri" w:cs="Calibri"/>
                  <w:color w:val="000000"/>
                  <w:sz w:val="22"/>
                  <w:szCs w:val="22"/>
                  <w:lang w:val="en-PH" w:eastAsia="en-US"/>
                </w:rPr>
                <w:t>0.31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38" w:author="Diana Machado" w:date="2019-04-05T18:12:00Z"/>
                <w:rFonts w:ascii="Calibri" w:eastAsia="PMingLiU" w:hAnsi="Calibri" w:cs="Calibri"/>
                <w:color w:val="000000"/>
                <w:sz w:val="22"/>
                <w:szCs w:val="22"/>
                <w:lang w:val="en-PH" w:eastAsia="en-US"/>
              </w:rPr>
            </w:pPr>
            <w:ins w:id="37239" w:author="Diana Machado" w:date="2019-04-05T18:12:00Z">
              <w:r w:rsidRPr="00E02DB2">
                <w:rPr>
                  <w:rFonts w:ascii="Calibri" w:eastAsia="PMingLiU" w:hAnsi="Calibri" w:cs="Calibri"/>
                  <w:color w:val="000000"/>
                  <w:sz w:val="22"/>
                  <w:szCs w:val="22"/>
                  <w:lang w:val="en-PH" w:eastAsia="en-US"/>
                </w:rPr>
                <w:t>0.26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0" w:author="Diana Machado" w:date="2019-04-05T18:12:00Z"/>
                <w:rFonts w:ascii="Calibri" w:eastAsia="PMingLiU" w:hAnsi="Calibri" w:cs="Calibri"/>
                <w:color w:val="000000"/>
                <w:sz w:val="22"/>
                <w:szCs w:val="22"/>
                <w:lang w:val="en-PH" w:eastAsia="en-US"/>
              </w:rPr>
            </w:pPr>
            <w:ins w:id="37241" w:author="Diana Machado" w:date="2019-04-05T18:12:00Z">
              <w:r w:rsidRPr="00E02DB2">
                <w:rPr>
                  <w:rFonts w:ascii="Calibri" w:eastAsia="PMingLiU" w:hAnsi="Calibri" w:cs="Calibri"/>
                  <w:color w:val="000000"/>
                  <w:sz w:val="22"/>
                  <w:szCs w:val="22"/>
                  <w:lang w:val="en-PH" w:eastAsia="en-US"/>
                </w:rPr>
                <w:t>2.502</w:t>
              </w:r>
            </w:ins>
          </w:p>
        </w:tc>
      </w:tr>
      <w:tr w:rsidR="004B7BAF" w:rsidRPr="00E02DB2" w:rsidTr="004B7BAF">
        <w:trPr>
          <w:trHeight w:val="286"/>
          <w:ins w:id="3724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2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44" w:author="Diana Machado" w:date="2019-04-05T18:12:00Z"/>
                <w:rFonts w:ascii="Calibri" w:eastAsia="PMingLiU" w:hAnsi="Calibri" w:cs="Calibri"/>
                <w:color w:val="000000"/>
                <w:sz w:val="22"/>
                <w:szCs w:val="22"/>
                <w:lang w:val="en-PH" w:eastAsia="en-US"/>
              </w:rPr>
            </w:pPr>
            <w:ins w:id="3724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6" w:author="Diana Machado" w:date="2019-04-05T18:12:00Z"/>
                <w:rFonts w:ascii="Calibri" w:eastAsia="PMingLiU" w:hAnsi="Calibri" w:cs="Calibri"/>
                <w:color w:val="000000"/>
                <w:sz w:val="22"/>
                <w:szCs w:val="22"/>
                <w:lang w:val="en-PH" w:eastAsia="en-US"/>
              </w:rPr>
            </w:pPr>
            <w:ins w:id="37247" w:author="Diana Machado" w:date="2019-04-05T18:12:00Z">
              <w:r w:rsidRPr="00E02DB2">
                <w:rPr>
                  <w:rFonts w:ascii="Calibri" w:eastAsia="PMingLiU" w:hAnsi="Calibri" w:cs="Calibri"/>
                  <w:color w:val="000000"/>
                  <w:sz w:val="22"/>
                  <w:szCs w:val="22"/>
                  <w:lang w:val="en-PH" w:eastAsia="en-US"/>
                </w:rPr>
                <w:t>1.20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48" w:author="Diana Machado" w:date="2019-04-05T18:12:00Z"/>
                <w:rFonts w:ascii="Calibri" w:eastAsia="PMingLiU" w:hAnsi="Calibri" w:cs="Calibri"/>
                <w:color w:val="000000"/>
                <w:sz w:val="22"/>
                <w:szCs w:val="22"/>
                <w:lang w:val="en-PH" w:eastAsia="en-US"/>
              </w:rPr>
            </w:pPr>
            <w:ins w:id="37249" w:author="Diana Machado" w:date="2019-04-05T18:12:00Z">
              <w:r w:rsidRPr="00E02DB2">
                <w:rPr>
                  <w:rFonts w:ascii="Calibri" w:eastAsia="PMingLiU" w:hAnsi="Calibri" w:cs="Calibri"/>
                  <w:color w:val="000000"/>
                  <w:sz w:val="22"/>
                  <w:szCs w:val="22"/>
                  <w:lang w:val="en-PH" w:eastAsia="en-US"/>
                </w:rPr>
                <w:t>1.1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50" w:author="Diana Machado" w:date="2019-04-05T18:12:00Z"/>
                <w:rFonts w:ascii="Calibri" w:eastAsia="PMingLiU" w:hAnsi="Calibri" w:cs="Calibri"/>
                <w:color w:val="000000"/>
                <w:sz w:val="22"/>
                <w:szCs w:val="22"/>
                <w:lang w:val="en-PH" w:eastAsia="en-US"/>
              </w:rPr>
            </w:pPr>
            <w:ins w:id="37251" w:author="Diana Machado" w:date="2019-04-05T18:12:00Z">
              <w:r w:rsidRPr="00E02DB2">
                <w:rPr>
                  <w:rFonts w:ascii="Calibri" w:eastAsia="PMingLiU" w:hAnsi="Calibri" w:cs="Calibri"/>
                  <w:color w:val="000000"/>
                  <w:sz w:val="22"/>
                  <w:szCs w:val="22"/>
                  <w:lang w:val="en-PH" w:eastAsia="en-US"/>
                </w:rPr>
                <w:t>5.38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52" w:author="Diana Machado" w:date="2019-04-05T18:12:00Z"/>
                <w:rFonts w:ascii="Calibri" w:eastAsia="PMingLiU" w:hAnsi="Calibri" w:cs="Calibri"/>
                <w:color w:val="000000"/>
                <w:sz w:val="22"/>
                <w:szCs w:val="22"/>
                <w:lang w:val="en-PH" w:eastAsia="en-US"/>
              </w:rPr>
            </w:pPr>
            <w:ins w:id="37253" w:author="Diana Machado" w:date="2019-04-05T18:12:00Z">
              <w:r w:rsidRPr="00E02DB2">
                <w:rPr>
                  <w:rFonts w:ascii="Calibri" w:eastAsia="PMingLiU" w:hAnsi="Calibri" w:cs="Calibri"/>
                  <w:color w:val="000000"/>
                  <w:sz w:val="22"/>
                  <w:szCs w:val="22"/>
                  <w:lang w:val="en-PH" w:eastAsia="en-US"/>
                </w:rPr>
                <w:t>0.28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54" w:author="Diana Machado" w:date="2019-04-05T18:12:00Z"/>
                <w:rFonts w:ascii="Calibri" w:eastAsia="PMingLiU" w:hAnsi="Calibri" w:cs="Calibri"/>
                <w:color w:val="000000"/>
                <w:sz w:val="22"/>
                <w:szCs w:val="22"/>
                <w:lang w:val="en-PH" w:eastAsia="en-US"/>
              </w:rPr>
            </w:pPr>
            <w:ins w:id="37255" w:author="Diana Machado" w:date="2019-04-05T18:12:00Z">
              <w:r w:rsidRPr="00E02DB2">
                <w:rPr>
                  <w:rFonts w:ascii="Calibri" w:eastAsia="PMingLiU" w:hAnsi="Calibri" w:cs="Calibri"/>
                  <w:color w:val="000000"/>
                  <w:sz w:val="22"/>
                  <w:szCs w:val="22"/>
                  <w:lang w:val="en-PH" w:eastAsia="en-US"/>
                </w:rPr>
                <w:t>0.24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56" w:author="Diana Machado" w:date="2019-04-05T18:12:00Z"/>
                <w:rFonts w:ascii="Calibri" w:eastAsia="PMingLiU" w:hAnsi="Calibri" w:cs="Calibri"/>
                <w:color w:val="000000"/>
                <w:sz w:val="22"/>
                <w:szCs w:val="22"/>
                <w:lang w:val="en-PH" w:eastAsia="en-US"/>
              </w:rPr>
            </w:pPr>
            <w:ins w:id="37257" w:author="Diana Machado" w:date="2019-04-05T18:12:00Z">
              <w:r w:rsidRPr="00E02DB2">
                <w:rPr>
                  <w:rFonts w:ascii="Calibri" w:eastAsia="PMingLiU" w:hAnsi="Calibri" w:cs="Calibri"/>
                  <w:color w:val="000000"/>
                  <w:sz w:val="22"/>
                  <w:szCs w:val="22"/>
                  <w:lang w:val="en-PH" w:eastAsia="en-US"/>
                </w:rPr>
                <w:t>0.49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58" w:author="Diana Machado" w:date="2019-04-05T18:12:00Z"/>
                <w:rFonts w:ascii="Calibri" w:eastAsia="PMingLiU" w:hAnsi="Calibri" w:cs="Calibri"/>
                <w:color w:val="000000"/>
                <w:sz w:val="22"/>
                <w:szCs w:val="22"/>
                <w:lang w:val="en-PH" w:eastAsia="en-US"/>
              </w:rPr>
            </w:pPr>
            <w:ins w:id="37259" w:author="Diana Machado" w:date="2019-04-05T18:12:00Z">
              <w:r w:rsidRPr="00E02DB2">
                <w:rPr>
                  <w:rFonts w:ascii="Calibri" w:eastAsia="PMingLiU" w:hAnsi="Calibri" w:cs="Calibri"/>
                  <w:color w:val="000000"/>
                  <w:sz w:val="22"/>
                  <w:szCs w:val="22"/>
                  <w:lang w:val="en-PH" w:eastAsia="en-US"/>
                </w:rPr>
                <w:t>0.35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60" w:author="Diana Machado" w:date="2019-04-05T18:12:00Z"/>
                <w:rFonts w:ascii="Calibri" w:eastAsia="PMingLiU" w:hAnsi="Calibri" w:cs="Calibri"/>
                <w:color w:val="000000"/>
                <w:sz w:val="22"/>
                <w:szCs w:val="22"/>
                <w:lang w:val="en-PH" w:eastAsia="en-US"/>
              </w:rPr>
            </w:pPr>
            <w:ins w:id="37261" w:author="Diana Machado" w:date="2019-04-05T18:12:00Z">
              <w:r w:rsidRPr="00E02DB2">
                <w:rPr>
                  <w:rFonts w:ascii="Calibri" w:eastAsia="PMingLiU" w:hAnsi="Calibri" w:cs="Calibri"/>
                  <w:color w:val="000000"/>
                  <w:sz w:val="22"/>
                  <w:szCs w:val="22"/>
                  <w:lang w:val="en-PH" w:eastAsia="en-US"/>
                </w:rPr>
                <w:t>2.541</w:t>
              </w:r>
            </w:ins>
          </w:p>
        </w:tc>
      </w:tr>
      <w:tr w:rsidR="004B7BAF" w:rsidRPr="00E02DB2" w:rsidTr="004B7BAF">
        <w:trPr>
          <w:trHeight w:val="286"/>
          <w:ins w:id="3726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2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26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6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6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6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6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6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7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7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27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27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74" w:author="Diana Machado" w:date="2019-04-05T18:12:00Z"/>
                <w:rFonts w:ascii="Calibri" w:eastAsia="PMingLiU" w:hAnsi="Calibri" w:cs="Calibri"/>
                <w:color w:val="000000"/>
                <w:sz w:val="22"/>
                <w:szCs w:val="22"/>
                <w:lang w:val="en-PH" w:eastAsia="en-US"/>
              </w:rPr>
            </w:pPr>
            <w:ins w:id="37275" w:author="Diana Machado" w:date="2019-04-05T18:12:00Z">
              <w:r w:rsidRPr="00E02DB2">
                <w:rPr>
                  <w:rFonts w:ascii="Calibri" w:eastAsia="PMingLiU" w:hAnsi="Calibri" w:cs="Calibri"/>
                  <w:color w:val="000000"/>
                  <w:sz w:val="22"/>
                  <w:szCs w:val="22"/>
                  <w:lang w:val="en-PH" w:eastAsia="en-US"/>
                </w:rPr>
                <w:t>St. Johns</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76" w:author="Diana Machado" w:date="2019-04-05T18:12:00Z"/>
                <w:rFonts w:ascii="Calibri" w:eastAsia="PMingLiU" w:hAnsi="Calibri" w:cs="Calibri"/>
                <w:color w:val="000000"/>
                <w:sz w:val="22"/>
                <w:szCs w:val="22"/>
                <w:lang w:val="en-PH" w:eastAsia="en-US"/>
              </w:rPr>
            </w:pPr>
            <w:ins w:id="3727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78" w:author="Diana Machado" w:date="2019-04-05T18:12:00Z"/>
                <w:rFonts w:ascii="Calibri" w:eastAsia="PMingLiU" w:hAnsi="Calibri" w:cs="Calibri"/>
                <w:color w:val="000000"/>
                <w:sz w:val="22"/>
                <w:szCs w:val="22"/>
                <w:lang w:val="en-PH" w:eastAsia="en-US"/>
              </w:rPr>
            </w:pPr>
            <w:ins w:id="37279" w:author="Diana Machado" w:date="2019-04-05T18:12:00Z">
              <w:r w:rsidRPr="00E02DB2">
                <w:rPr>
                  <w:rFonts w:ascii="Calibri" w:eastAsia="PMingLiU" w:hAnsi="Calibri" w:cs="Calibri"/>
                  <w:color w:val="000000"/>
                  <w:sz w:val="22"/>
                  <w:szCs w:val="22"/>
                  <w:lang w:val="en-PH" w:eastAsia="en-US"/>
                </w:rPr>
                <w:t>0.715</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80" w:author="Diana Machado" w:date="2019-04-05T18:12:00Z"/>
                <w:rFonts w:ascii="Calibri" w:eastAsia="PMingLiU" w:hAnsi="Calibri" w:cs="Calibri"/>
                <w:color w:val="000000"/>
                <w:sz w:val="22"/>
                <w:szCs w:val="22"/>
                <w:lang w:val="en-PH" w:eastAsia="en-US"/>
              </w:rPr>
            </w:pPr>
            <w:ins w:id="37281" w:author="Diana Machado" w:date="2019-04-05T18:12:00Z">
              <w:r w:rsidRPr="00E02DB2">
                <w:rPr>
                  <w:rFonts w:ascii="Calibri" w:eastAsia="PMingLiU" w:hAnsi="Calibri" w:cs="Calibri"/>
                  <w:color w:val="000000"/>
                  <w:sz w:val="22"/>
                  <w:szCs w:val="22"/>
                  <w:lang w:val="en-PH" w:eastAsia="en-US"/>
                </w:rPr>
                <w:t>0.71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82" w:author="Diana Machado" w:date="2019-04-05T18:12:00Z"/>
                <w:rFonts w:ascii="Calibri" w:eastAsia="PMingLiU" w:hAnsi="Calibri" w:cs="Calibri"/>
                <w:color w:val="000000"/>
                <w:sz w:val="22"/>
                <w:szCs w:val="22"/>
                <w:lang w:val="en-PH" w:eastAsia="en-US"/>
              </w:rPr>
            </w:pPr>
            <w:ins w:id="37283" w:author="Diana Machado" w:date="2019-04-05T18:12:00Z">
              <w:r w:rsidRPr="00E02DB2">
                <w:rPr>
                  <w:rFonts w:ascii="Calibri" w:eastAsia="PMingLiU" w:hAnsi="Calibri" w:cs="Calibri"/>
                  <w:color w:val="000000"/>
                  <w:sz w:val="22"/>
                  <w:szCs w:val="22"/>
                  <w:lang w:val="en-PH" w:eastAsia="en-US"/>
                </w:rPr>
                <w:t>1.60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84" w:author="Diana Machado" w:date="2019-04-05T18:12:00Z"/>
                <w:rFonts w:ascii="Calibri" w:eastAsia="PMingLiU" w:hAnsi="Calibri" w:cs="Calibri"/>
                <w:color w:val="000000"/>
                <w:sz w:val="22"/>
                <w:szCs w:val="22"/>
                <w:lang w:val="en-PH" w:eastAsia="en-US"/>
              </w:rPr>
            </w:pPr>
            <w:ins w:id="37285" w:author="Diana Machado" w:date="2019-04-05T18:12:00Z">
              <w:r w:rsidRPr="00E02DB2">
                <w:rPr>
                  <w:rFonts w:ascii="Calibri" w:eastAsia="PMingLiU" w:hAnsi="Calibri" w:cs="Calibri"/>
                  <w:color w:val="000000"/>
                  <w:sz w:val="22"/>
                  <w:szCs w:val="22"/>
                  <w:lang w:val="en-PH" w:eastAsia="en-US"/>
                </w:rPr>
                <w:t>0.15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86" w:author="Diana Machado" w:date="2019-04-05T18:12:00Z"/>
                <w:rFonts w:ascii="Calibri" w:eastAsia="PMingLiU" w:hAnsi="Calibri" w:cs="Calibri"/>
                <w:color w:val="000000"/>
                <w:sz w:val="22"/>
                <w:szCs w:val="22"/>
                <w:lang w:val="en-PH" w:eastAsia="en-US"/>
              </w:rPr>
            </w:pPr>
            <w:ins w:id="37287" w:author="Diana Machado" w:date="2019-04-05T18:12:00Z">
              <w:r w:rsidRPr="00E02DB2">
                <w:rPr>
                  <w:rFonts w:ascii="Calibri" w:eastAsia="PMingLiU" w:hAnsi="Calibri" w:cs="Calibri"/>
                  <w:color w:val="000000"/>
                  <w:sz w:val="22"/>
                  <w:szCs w:val="22"/>
                  <w:lang w:val="en-PH" w:eastAsia="en-US"/>
                </w:rPr>
                <w:t>0.1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88" w:author="Diana Machado" w:date="2019-04-05T18:12:00Z"/>
                <w:rFonts w:ascii="Calibri" w:eastAsia="PMingLiU" w:hAnsi="Calibri" w:cs="Calibri"/>
                <w:color w:val="000000"/>
                <w:sz w:val="22"/>
                <w:szCs w:val="22"/>
                <w:lang w:val="en-PH" w:eastAsia="en-US"/>
              </w:rPr>
            </w:pPr>
            <w:ins w:id="37289" w:author="Diana Machado" w:date="2019-04-05T18:12:00Z">
              <w:r w:rsidRPr="00E02DB2">
                <w:rPr>
                  <w:rFonts w:ascii="Calibri" w:eastAsia="PMingLiU" w:hAnsi="Calibri" w:cs="Calibri"/>
                  <w:color w:val="000000"/>
                  <w:sz w:val="22"/>
                  <w:szCs w:val="22"/>
                  <w:lang w:val="en-PH" w:eastAsia="en-US"/>
                </w:rPr>
                <w:t>0.19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90" w:author="Diana Machado" w:date="2019-04-05T18:12:00Z"/>
                <w:rFonts w:ascii="Calibri" w:eastAsia="PMingLiU" w:hAnsi="Calibri" w:cs="Calibri"/>
                <w:color w:val="000000"/>
                <w:sz w:val="22"/>
                <w:szCs w:val="22"/>
                <w:lang w:val="en-PH" w:eastAsia="en-US"/>
              </w:rPr>
            </w:pPr>
            <w:ins w:id="37291" w:author="Diana Machado" w:date="2019-04-05T18:12:00Z">
              <w:r w:rsidRPr="00E02DB2">
                <w:rPr>
                  <w:rFonts w:ascii="Calibri" w:eastAsia="PMingLiU" w:hAnsi="Calibri" w:cs="Calibri"/>
                  <w:color w:val="000000"/>
                  <w:sz w:val="22"/>
                  <w:szCs w:val="22"/>
                  <w:lang w:val="en-PH" w:eastAsia="en-US"/>
                </w:rPr>
                <w:t>0.1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292" w:author="Diana Machado" w:date="2019-04-05T18:12:00Z"/>
                <w:rFonts w:ascii="Calibri" w:eastAsia="PMingLiU" w:hAnsi="Calibri" w:cs="Calibri"/>
                <w:color w:val="000000"/>
                <w:sz w:val="22"/>
                <w:szCs w:val="22"/>
                <w:lang w:val="en-PH" w:eastAsia="en-US"/>
              </w:rPr>
            </w:pPr>
            <w:ins w:id="37293" w:author="Diana Machado" w:date="2019-04-05T18:12:00Z">
              <w:r w:rsidRPr="00E02DB2">
                <w:rPr>
                  <w:rFonts w:ascii="Calibri" w:eastAsia="PMingLiU" w:hAnsi="Calibri" w:cs="Calibri"/>
                  <w:color w:val="000000"/>
                  <w:sz w:val="22"/>
                  <w:szCs w:val="22"/>
                  <w:lang w:val="en-PH" w:eastAsia="en-US"/>
                </w:rPr>
                <w:t>1.439</w:t>
              </w:r>
            </w:ins>
          </w:p>
        </w:tc>
      </w:tr>
      <w:tr w:rsidR="004B7BAF" w:rsidRPr="00E02DB2" w:rsidTr="004B7BAF">
        <w:trPr>
          <w:trHeight w:val="286"/>
          <w:ins w:id="3729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2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296" w:author="Diana Machado" w:date="2019-04-05T18:12:00Z"/>
                <w:rFonts w:ascii="Calibri" w:eastAsia="PMingLiU" w:hAnsi="Calibri" w:cs="Calibri"/>
                <w:color w:val="000000"/>
                <w:sz w:val="22"/>
                <w:szCs w:val="22"/>
                <w:lang w:val="en-PH" w:eastAsia="en-US"/>
              </w:rPr>
            </w:pPr>
            <w:ins w:id="3729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298" w:author="Diana Machado" w:date="2019-04-05T18:12:00Z"/>
                <w:rFonts w:ascii="Calibri" w:eastAsia="PMingLiU" w:hAnsi="Calibri" w:cs="Calibri"/>
                <w:color w:val="000000"/>
                <w:sz w:val="22"/>
                <w:szCs w:val="22"/>
                <w:lang w:val="en-PH" w:eastAsia="en-US"/>
              </w:rPr>
            </w:pPr>
            <w:ins w:id="37299" w:author="Diana Machado" w:date="2019-04-05T18:12:00Z">
              <w:r w:rsidRPr="00E02DB2">
                <w:rPr>
                  <w:rFonts w:ascii="Calibri" w:eastAsia="PMingLiU" w:hAnsi="Calibri" w:cs="Calibri"/>
                  <w:color w:val="000000"/>
                  <w:sz w:val="22"/>
                  <w:szCs w:val="22"/>
                  <w:lang w:val="en-PH" w:eastAsia="en-US"/>
                </w:rPr>
                <w:t>1.11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00" w:author="Diana Machado" w:date="2019-04-05T18:12:00Z"/>
                <w:rFonts w:ascii="Calibri" w:eastAsia="PMingLiU" w:hAnsi="Calibri" w:cs="Calibri"/>
                <w:color w:val="000000"/>
                <w:sz w:val="22"/>
                <w:szCs w:val="22"/>
                <w:lang w:val="en-PH" w:eastAsia="en-US"/>
              </w:rPr>
            </w:pPr>
            <w:ins w:id="37301" w:author="Diana Machado" w:date="2019-04-05T18:12:00Z">
              <w:r w:rsidRPr="00E02DB2">
                <w:rPr>
                  <w:rFonts w:ascii="Calibri" w:eastAsia="PMingLiU" w:hAnsi="Calibri" w:cs="Calibri"/>
                  <w:color w:val="000000"/>
                  <w:sz w:val="22"/>
                  <w:szCs w:val="22"/>
                  <w:lang w:val="en-PH" w:eastAsia="en-US"/>
                </w:rPr>
                <w:t>1.22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02" w:author="Diana Machado" w:date="2019-04-05T18:12:00Z"/>
                <w:rFonts w:ascii="Calibri" w:eastAsia="PMingLiU" w:hAnsi="Calibri" w:cs="Calibri"/>
                <w:color w:val="000000"/>
                <w:sz w:val="22"/>
                <w:szCs w:val="22"/>
                <w:lang w:val="en-PH" w:eastAsia="en-US"/>
              </w:rPr>
            </w:pPr>
            <w:ins w:id="37303" w:author="Diana Machado" w:date="2019-04-05T18:12:00Z">
              <w:r w:rsidRPr="00E02DB2">
                <w:rPr>
                  <w:rFonts w:ascii="Calibri" w:eastAsia="PMingLiU" w:hAnsi="Calibri" w:cs="Calibri"/>
                  <w:color w:val="000000"/>
                  <w:sz w:val="22"/>
                  <w:szCs w:val="22"/>
                  <w:lang w:val="en-PH" w:eastAsia="en-US"/>
                </w:rPr>
                <w:t>3.9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04" w:author="Diana Machado" w:date="2019-04-05T18:12:00Z"/>
                <w:rFonts w:ascii="Calibri" w:eastAsia="PMingLiU" w:hAnsi="Calibri" w:cs="Calibri"/>
                <w:color w:val="000000"/>
                <w:sz w:val="22"/>
                <w:szCs w:val="22"/>
                <w:lang w:val="en-PH" w:eastAsia="en-US"/>
              </w:rPr>
            </w:pPr>
            <w:ins w:id="37305" w:author="Diana Machado" w:date="2019-04-05T18:12:00Z">
              <w:r w:rsidRPr="00E02DB2">
                <w:rPr>
                  <w:rFonts w:ascii="Calibri" w:eastAsia="PMingLiU" w:hAnsi="Calibri" w:cs="Calibri"/>
                  <w:color w:val="000000"/>
                  <w:sz w:val="22"/>
                  <w:szCs w:val="22"/>
                  <w:lang w:val="en-PH" w:eastAsia="en-US"/>
                </w:rPr>
                <w:t>0.30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06" w:author="Diana Machado" w:date="2019-04-05T18:12:00Z"/>
                <w:rFonts w:ascii="Calibri" w:eastAsia="PMingLiU" w:hAnsi="Calibri" w:cs="Calibri"/>
                <w:color w:val="000000"/>
                <w:sz w:val="22"/>
                <w:szCs w:val="22"/>
                <w:lang w:val="en-PH" w:eastAsia="en-US"/>
              </w:rPr>
            </w:pPr>
            <w:ins w:id="37307" w:author="Diana Machado" w:date="2019-04-05T18:12:00Z">
              <w:r w:rsidRPr="00E02DB2">
                <w:rPr>
                  <w:rFonts w:ascii="Calibri" w:eastAsia="PMingLiU" w:hAnsi="Calibri" w:cs="Calibri"/>
                  <w:color w:val="000000"/>
                  <w:sz w:val="22"/>
                  <w:szCs w:val="22"/>
                  <w:lang w:val="en-PH" w:eastAsia="en-US"/>
                </w:rPr>
                <w:t>0.291</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08" w:author="Diana Machado" w:date="2019-04-05T18:12:00Z"/>
                <w:rFonts w:ascii="Calibri" w:eastAsia="PMingLiU" w:hAnsi="Calibri" w:cs="Calibri"/>
                <w:color w:val="000000"/>
                <w:sz w:val="22"/>
                <w:szCs w:val="22"/>
                <w:lang w:val="en-PH" w:eastAsia="en-US"/>
              </w:rPr>
            </w:pPr>
            <w:ins w:id="37309" w:author="Diana Machado" w:date="2019-04-05T18:12:00Z">
              <w:r w:rsidRPr="00E02DB2">
                <w:rPr>
                  <w:rFonts w:ascii="Calibri" w:eastAsia="PMingLiU" w:hAnsi="Calibri" w:cs="Calibri"/>
                  <w:color w:val="000000"/>
                  <w:sz w:val="22"/>
                  <w:szCs w:val="22"/>
                  <w:lang w:val="en-PH" w:eastAsia="en-US"/>
                </w:rPr>
                <w:t>0.47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10" w:author="Diana Machado" w:date="2019-04-05T18:12:00Z"/>
                <w:rFonts w:ascii="Calibri" w:eastAsia="PMingLiU" w:hAnsi="Calibri" w:cs="Calibri"/>
                <w:color w:val="000000"/>
                <w:sz w:val="22"/>
                <w:szCs w:val="22"/>
                <w:lang w:val="en-PH" w:eastAsia="en-US"/>
              </w:rPr>
            </w:pPr>
            <w:ins w:id="37311" w:author="Diana Machado" w:date="2019-04-05T18:12:00Z">
              <w:r w:rsidRPr="00E02DB2">
                <w:rPr>
                  <w:rFonts w:ascii="Calibri" w:eastAsia="PMingLiU" w:hAnsi="Calibri" w:cs="Calibri"/>
                  <w:color w:val="000000"/>
                  <w:sz w:val="22"/>
                  <w:szCs w:val="22"/>
                  <w:lang w:val="en-PH" w:eastAsia="en-US"/>
                </w:rPr>
                <w:t>0.48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12" w:author="Diana Machado" w:date="2019-04-05T18:12:00Z"/>
                <w:rFonts w:ascii="Calibri" w:eastAsia="PMingLiU" w:hAnsi="Calibri" w:cs="Calibri"/>
                <w:color w:val="000000"/>
                <w:sz w:val="22"/>
                <w:szCs w:val="22"/>
                <w:lang w:val="en-PH" w:eastAsia="en-US"/>
              </w:rPr>
            </w:pPr>
            <w:ins w:id="37313" w:author="Diana Machado" w:date="2019-04-05T18:12:00Z">
              <w:r w:rsidRPr="00E02DB2">
                <w:rPr>
                  <w:rFonts w:ascii="Calibri" w:eastAsia="PMingLiU" w:hAnsi="Calibri" w:cs="Calibri"/>
                  <w:color w:val="000000"/>
                  <w:sz w:val="22"/>
                  <w:szCs w:val="22"/>
                  <w:lang w:val="en-PH" w:eastAsia="en-US"/>
                </w:rPr>
                <w:t>4.073</w:t>
              </w:r>
            </w:ins>
          </w:p>
        </w:tc>
      </w:tr>
      <w:tr w:rsidR="004B7BAF" w:rsidRPr="00E02DB2" w:rsidTr="004B7BAF">
        <w:trPr>
          <w:trHeight w:val="286"/>
          <w:ins w:id="3731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3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16" w:author="Diana Machado" w:date="2019-04-05T18:12:00Z"/>
                <w:rFonts w:ascii="Calibri" w:eastAsia="PMingLiU" w:hAnsi="Calibri" w:cs="Calibri"/>
                <w:color w:val="000000"/>
                <w:sz w:val="22"/>
                <w:szCs w:val="22"/>
                <w:lang w:val="en-PH" w:eastAsia="en-US"/>
              </w:rPr>
            </w:pPr>
            <w:ins w:id="3731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18" w:author="Diana Machado" w:date="2019-04-05T18:12:00Z"/>
                <w:rFonts w:ascii="Calibri" w:eastAsia="PMingLiU" w:hAnsi="Calibri" w:cs="Calibri"/>
                <w:color w:val="000000"/>
                <w:sz w:val="22"/>
                <w:szCs w:val="22"/>
                <w:lang w:val="en-PH" w:eastAsia="en-US"/>
              </w:rPr>
            </w:pPr>
            <w:ins w:id="37319" w:author="Diana Machado" w:date="2019-04-05T18:12:00Z">
              <w:r w:rsidRPr="00E02DB2">
                <w:rPr>
                  <w:rFonts w:ascii="Calibri" w:eastAsia="PMingLiU" w:hAnsi="Calibri" w:cs="Calibri"/>
                  <w:color w:val="000000"/>
                  <w:sz w:val="22"/>
                  <w:szCs w:val="22"/>
                  <w:lang w:val="en-PH" w:eastAsia="en-US"/>
                </w:rPr>
                <w:t>1.87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0" w:author="Diana Machado" w:date="2019-04-05T18:12:00Z"/>
                <w:rFonts w:ascii="Calibri" w:eastAsia="PMingLiU" w:hAnsi="Calibri" w:cs="Calibri"/>
                <w:color w:val="000000"/>
                <w:sz w:val="22"/>
                <w:szCs w:val="22"/>
                <w:lang w:val="en-PH" w:eastAsia="en-US"/>
              </w:rPr>
            </w:pPr>
            <w:ins w:id="37321" w:author="Diana Machado" w:date="2019-04-05T18:12:00Z">
              <w:r w:rsidRPr="00E02DB2">
                <w:rPr>
                  <w:rFonts w:ascii="Calibri" w:eastAsia="PMingLiU" w:hAnsi="Calibri" w:cs="Calibri"/>
                  <w:color w:val="000000"/>
                  <w:sz w:val="22"/>
                  <w:szCs w:val="22"/>
                  <w:lang w:val="en-PH" w:eastAsia="en-US"/>
                </w:rPr>
                <w:t>1.71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2" w:author="Diana Machado" w:date="2019-04-05T18:12:00Z"/>
                <w:rFonts w:ascii="Calibri" w:eastAsia="PMingLiU" w:hAnsi="Calibri" w:cs="Calibri"/>
                <w:color w:val="000000"/>
                <w:sz w:val="22"/>
                <w:szCs w:val="22"/>
                <w:lang w:val="en-PH" w:eastAsia="en-US"/>
              </w:rPr>
            </w:pPr>
            <w:ins w:id="37323" w:author="Diana Machado" w:date="2019-04-05T18:12:00Z">
              <w:r w:rsidRPr="00E02DB2">
                <w:rPr>
                  <w:rFonts w:ascii="Calibri" w:eastAsia="PMingLiU" w:hAnsi="Calibri" w:cs="Calibri"/>
                  <w:color w:val="000000"/>
                  <w:sz w:val="22"/>
                  <w:szCs w:val="22"/>
                  <w:lang w:val="en-PH" w:eastAsia="en-US"/>
                </w:rPr>
                <w:t>10.61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4" w:author="Diana Machado" w:date="2019-04-05T18:12:00Z"/>
                <w:rFonts w:ascii="Calibri" w:eastAsia="PMingLiU" w:hAnsi="Calibri" w:cs="Calibri"/>
                <w:color w:val="000000"/>
                <w:sz w:val="22"/>
                <w:szCs w:val="22"/>
                <w:lang w:val="en-PH" w:eastAsia="en-US"/>
              </w:rPr>
            </w:pPr>
            <w:ins w:id="37325" w:author="Diana Machado" w:date="2019-04-05T18:12:00Z">
              <w:r w:rsidRPr="00E02DB2">
                <w:rPr>
                  <w:rFonts w:ascii="Calibri" w:eastAsia="PMingLiU" w:hAnsi="Calibri" w:cs="Calibri"/>
                  <w:color w:val="000000"/>
                  <w:sz w:val="22"/>
                  <w:szCs w:val="22"/>
                  <w:lang w:val="en-PH" w:eastAsia="en-US"/>
                </w:rPr>
                <w:t>0.55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6" w:author="Diana Machado" w:date="2019-04-05T18:12:00Z"/>
                <w:rFonts w:ascii="Calibri" w:eastAsia="PMingLiU" w:hAnsi="Calibri" w:cs="Calibri"/>
                <w:color w:val="000000"/>
                <w:sz w:val="22"/>
                <w:szCs w:val="22"/>
                <w:lang w:val="en-PH" w:eastAsia="en-US"/>
              </w:rPr>
            </w:pPr>
            <w:ins w:id="37327" w:author="Diana Machado" w:date="2019-04-05T18:12:00Z">
              <w:r w:rsidRPr="00E02DB2">
                <w:rPr>
                  <w:rFonts w:ascii="Calibri" w:eastAsia="PMingLiU" w:hAnsi="Calibri" w:cs="Calibri"/>
                  <w:color w:val="000000"/>
                  <w:sz w:val="22"/>
                  <w:szCs w:val="22"/>
                  <w:lang w:val="en-PH" w:eastAsia="en-US"/>
                </w:rPr>
                <w:t>0.435</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28" w:author="Diana Machado" w:date="2019-04-05T18:12:00Z"/>
                <w:rFonts w:ascii="Calibri" w:eastAsia="PMingLiU" w:hAnsi="Calibri" w:cs="Calibri"/>
                <w:color w:val="000000"/>
                <w:sz w:val="22"/>
                <w:szCs w:val="22"/>
                <w:lang w:val="en-PH" w:eastAsia="en-US"/>
              </w:rPr>
            </w:pPr>
            <w:ins w:id="37329" w:author="Diana Machado" w:date="2019-04-05T18:12:00Z">
              <w:r w:rsidRPr="00E02DB2">
                <w:rPr>
                  <w:rFonts w:ascii="Calibri" w:eastAsia="PMingLiU" w:hAnsi="Calibri" w:cs="Calibri"/>
                  <w:color w:val="000000"/>
                  <w:sz w:val="22"/>
                  <w:szCs w:val="22"/>
                  <w:lang w:val="en-PH" w:eastAsia="en-US"/>
                </w:rPr>
                <w:t>0.71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30" w:author="Diana Machado" w:date="2019-04-05T18:12:00Z"/>
                <w:rFonts w:ascii="Calibri" w:eastAsia="PMingLiU" w:hAnsi="Calibri" w:cs="Calibri"/>
                <w:color w:val="000000"/>
                <w:sz w:val="22"/>
                <w:szCs w:val="22"/>
                <w:lang w:val="en-PH" w:eastAsia="en-US"/>
              </w:rPr>
            </w:pPr>
            <w:ins w:id="37331" w:author="Diana Machado" w:date="2019-04-05T18:12:00Z">
              <w:r w:rsidRPr="00E02DB2">
                <w:rPr>
                  <w:rFonts w:ascii="Calibri" w:eastAsia="PMingLiU" w:hAnsi="Calibri" w:cs="Calibri"/>
                  <w:color w:val="000000"/>
                  <w:sz w:val="22"/>
                  <w:szCs w:val="22"/>
                  <w:lang w:val="en-PH" w:eastAsia="en-US"/>
                </w:rPr>
                <w:t>0.63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32" w:author="Diana Machado" w:date="2019-04-05T18:12:00Z"/>
                <w:rFonts w:ascii="Calibri" w:eastAsia="PMingLiU" w:hAnsi="Calibri" w:cs="Calibri"/>
                <w:color w:val="000000"/>
                <w:sz w:val="22"/>
                <w:szCs w:val="22"/>
                <w:lang w:val="en-PH" w:eastAsia="en-US"/>
              </w:rPr>
            </w:pPr>
            <w:ins w:id="37333" w:author="Diana Machado" w:date="2019-04-05T18:12:00Z">
              <w:r w:rsidRPr="00E02DB2">
                <w:rPr>
                  <w:rFonts w:ascii="Calibri" w:eastAsia="PMingLiU" w:hAnsi="Calibri" w:cs="Calibri"/>
                  <w:color w:val="000000"/>
                  <w:sz w:val="22"/>
                  <w:szCs w:val="22"/>
                  <w:lang w:val="en-PH" w:eastAsia="en-US"/>
                </w:rPr>
                <w:t>5.209</w:t>
              </w:r>
            </w:ins>
          </w:p>
        </w:tc>
      </w:tr>
      <w:tr w:rsidR="004B7BAF" w:rsidRPr="00E02DB2" w:rsidTr="004B7BAF">
        <w:trPr>
          <w:trHeight w:val="286"/>
          <w:ins w:id="3733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3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33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3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3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3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4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4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4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4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34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34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46" w:author="Diana Machado" w:date="2019-04-05T18:12:00Z"/>
                <w:rFonts w:ascii="Calibri" w:eastAsia="PMingLiU" w:hAnsi="Calibri" w:cs="Calibri"/>
                <w:color w:val="000000"/>
                <w:sz w:val="22"/>
                <w:szCs w:val="22"/>
                <w:lang w:val="en-PH" w:eastAsia="en-US"/>
              </w:rPr>
            </w:pPr>
            <w:ins w:id="37347" w:author="Diana Machado" w:date="2019-04-05T18:12:00Z">
              <w:r w:rsidRPr="00E02DB2">
                <w:rPr>
                  <w:rFonts w:ascii="Calibri" w:eastAsia="PMingLiU" w:hAnsi="Calibri" w:cs="Calibri"/>
                  <w:color w:val="000000"/>
                  <w:sz w:val="22"/>
                  <w:szCs w:val="22"/>
                  <w:lang w:val="en-PH" w:eastAsia="en-US"/>
                </w:rPr>
                <w:t>St. Luci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48" w:author="Diana Machado" w:date="2019-04-05T18:12:00Z"/>
                <w:rFonts w:ascii="Calibri" w:eastAsia="PMingLiU" w:hAnsi="Calibri" w:cs="Calibri"/>
                <w:color w:val="000000"/>
                <w:sz w:val="22"/>
                <w:szCs w:val="22"/>
                <w:lang w:val="en-PH" w:eastAsia="en-US"/>
              </w:rPr>
            </w:pPr>
            <w:ins w:id="3734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50" w:author="Diana Machado" w:date="2019-04-05T18:12:00Z"/>
                <w:rFonts w:ascii="Calibri" w:eastAsia="PMingLiU" w:hAnsi="Calibri" w:cs="Calibri"/>
                <w:color w:val="000000"/>
                <w:sz w:val="22"/>
                <w:szCs w:val="22"/>
                <w:lang w:val="en-PH" w:eastAsia="en-US"/>
              </w:rPr>
            </w:pPr>
            <w:ins w:id="37351" w:author="Diana Machado" w:date="2019-04-05T18:12:00Z">
              <w:r w:rsidRPr="00E02DB2">
                <w:rPr>
                  <w:rFonts w:ascii="Calibri" w:eastAsia="PMingLiU" w:hAnsi="Calibri" w:cs="Calibri"/>
                  <w:color w:val="000000"/>
                  <w:sz w:val="22"/>
                  <w:szCs w:val="22"/>
                  <w:lang w:val="en-PH" w:eastAsia="en-US"/>
                </w:rPr>
                <w:t>3.75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52" w:author="Diana Machado" w:date="2019-04-05T18:12:00Z"/>
                <w:rFonts w:ascii="Calibri" w:eastAsia="PMingLiU" w:hAnsi="Calibri" w:cs="Calibri"/>
                <w:color w:val="000000"/>
                <w:sz w:val="22"/>
                <w:szCs w:val="22"/>
                <w:lang w:val="en-PH" w:eastAsia="en-US"/>
              </w:rPr>
            </w:pPr>
            <w:ins w:id="37353" w:author="Diana Machado" w:date="2019-04-05T18:12:00Z">
              <w:r w:rsidRPr="00E02DB2">
                <w:rPr>
                  <w:rFonts w:ascii="Calibri" w:eastAsia="PMingLiU" w:hAnsi="Calibri" w:cs="Calibri"/>
                  <w:color w:val="000000"/>
                  <w:sz w:val="22"/>
                  <w:szCs w:val="22"/>
                  <w:lang w:val="en-PH" w:eastAsia="en-US"/>
                </w:rPr>
                <w:t>2.24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54" w:author="Diana Machado" w:date="2019-04-05T18:12:00Z"/>
                <w:rFonts w:ascii="Calibri" w:eastAsia="PMingLiU" w:hAnsi="Calibri" w:cs="Calibri"/>
                <w:color w:val="000000"/>
                <w:sz w:val="22"/>
                <w:szCs w:val="22"/>
                <w:lang w:val="en-PH" w:eastAsia="en-US"/>
              </w:rPr>
            </w:pPr>
            <w:ins w:id="37355" w:author="Diana Machado" w:date="2019-04-05T18:12:00Z">
              <w:r w:rsidRPr="00E02DB2">
                <w:rPr>
                  <w:rFonts w:ascii="Calibri" w:eastAsia="PMingLiU" w:hAnsi="Calibri" w:cs="Calibri"/>
                  <w:color w:val="000000"/>
                  <w:sz w:val="22"/>
                  <w:szCs w:val="22"/>
                  <w:lang w:val="en-PH" w:eastAsia="en-US"/>
                </w:rPr>
                <w:t>10.06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56" w:author="Diana Machado" w:date="2019-04-05T18:12:00Z"/>
                <w:rFonts w:ascii="Calibri" w:eastAsia="PMingLiU" w:hAnsi="Calibri" w:cs="Calibri"/>
                <w:color w:val="000000"/>
                <w:sz w:val="22"/>
                <w:szCs w:val="22"/>
                <w:lang w:val="en-PH" w:eastAsia="en-US"/>
              </w:rPr>
            </w:pPr>
            <w:ins w:id="37357" w:author="Diana Machado" w:date="2019-04-05T18:12:00Z">
              <w:r w:rsidRPr="00E02DB2">
                <w:rPr>
                  <w:rFonts w:ascii="Calibri" w:eastAsia="PMingLiU" w:hAnsi="Calibri" w:cs="Calibri"/>
                  <w:color w:val="000000"/>
                  <w:sz w:val="22"/>
                  <w:szCs w:val="22"/>
                  <w:lang w:val="en-PH" w:eastAsia="en-US"/>
                </w:rPr>
                <w:t>0.51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58" w:author="Diana Machado" w:date="2019-04-05T18:12:00Z"/>
                <w:rFonts w:ascii="Calibri" w:eastAsia="PMingLiU" w:hAnsi="Calibri" w:cs="Calibri"/>
                <w:color w:val="000000"/>
                <w:sz w:val="22"/>
                <w:szCs w:val="22"/>
                <w:lang w:val="en-PH" w:eastAsia="en-US"/>
              </w:rPr>
            </w:pPr>
            <w:ins w:id="37359" w:author="Diana Machado" w:date="2019-04-05T18:12:00Z">
              <w:r w:rsidRPr="00E02DB2">
                <w:rPr>
                  <w:rFonts w:ascii="Calibri" w:eastAsia="PMingLiU" w:hAnsi="Calibri" w:cs="Calibri"/>
                  <w:color w:val="000000"/>
                  <w:sz w:val="22"/>
                  <w:szCs w:val="22"/>
                  <w:lang w:val="en-PH" w:eastAsia="en-US"/>
                </w:rPr>
                <w:t>0.42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0" w:author="Diana Machado" w:date="2019-04-05T18:12:00Z"/>
                <w:rFonts w:ascii="Calibri" w:eastAsia="PMingLiU" w:hAnsi="Calibri" w:cs="Calibri"/>
                <w:color w:val="000000"/>
                <w:sz w:val="22"/>
                <w:szCs w:val="22"/>
                <w:lang w:val="en-PH" w:eastAsia="en-US"/>
              </w:rPr>
            </w:pPr>
            <w:ins w:id="37361" w:author="Diana Machado" w:date="2019-04-05T18:12:00Z">
              <w:r w:rsidRPr="00E02DB2">
                <w:rPr>
                  <w:rFonts w:ascii="Calibri" w:eastAsia="PMingLiU" w:hAnsi="Calibri" w:cs="Calibri"/>
                  <w:color w:val="000000"/>
                  <w:sz w:val="22"/>
                  <w:szCs w:val="22"/>
                  <w:lang w:val="en-PH" w:eastAsia="en-US"/>
                </w:rPr>
                <w:t>0.592</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2" w:author="Diana Machado" w:date="2019-04-05T18:12:00Z"/>
                <w:rFonts w:ascii="Calibri" w:eastAsia="PMingLiU" w:hAnsi="Calibri" w:cs="Calibri"/>
                <w:color w:val="000000"/>
                <w:sz w:val="22"/>
                <w:szCs w:val="22"/>
                <w:lang w:val="en-PH" w:eastAsia="en-US"/>
              </w:rPr>
            </w:pPr>
            <w:ins w:id="37363" w:author="Diana Machado" w:date="2019-04-05T18:12:00Z">
              <w:r w:rsidRPr="00E02DB2">
                <w:rPr>
                  <w:rFonts w:ascii="Calibri" w:eastAsia="PMingLiU" w:hAnsi="Calibri" w:cs="Calibri"/>
                  <w:color w:val="000000"/>
                  <w:sz w:val="22"/>
                  <w:szCs w:val="22"/>
                  <w:lang w:val="en-PH" w:eastAsia="en-US"/>
                </w:rPr>
                <w:t>0.5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64" w:author="Diana Machado" w:date="2019-04-05T18:12:00Z"/>
                <w:rFonts w:ascii="Calibri" w:eastAsia="PMingLiU" w:hAnsi="Calibri" w:cs="Calibri"/>
                <w:color w:val="000000"/>
                <w:sz w:val="22"/>
                <w:szCs w:val="22"/>
                <w:lang w:val="en-PH" w:eastAsia="en-US"/>
              </w:rPr>
            </w:pPr>
            <w:ins w:id="37365" w:author="Diana Machado" w:date="2019-04-05T18:12:00Z">
              <w:r w:rsidRPr="00E02DB2">
                <w:rPr>
                  <w:rFonts w:ascii="Calibri" w:eastAsia="PMingLiU" w:hAnsi="Calibri" w:cs="Calibri"/>
                  <w:color w:val="000000"/>
                  <w:sz w:val="22"/>
                  <w:szCs w:val="22"/>
                  <w:lang w:val="en-PH" w:eastAsia="en-US"/>
                </w:rPr>
                <w:t>4.716</w:t>
              </w:r>
            </w:ins>
          </w:p>
        </w:tc>
      </w:tr>
      <w:tr w:rsidR="004B7BAF" w:rsidRPr="00E02DB2" w:rsidTr="004B7BAF">
        <w:trPr>
          <w:trHeight w:val="286"/>
          <w:ins w:id="3736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3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68" w:author="Diana Machado" w:date="2019-04-05T18:12:00Z"/>
                <w:rFonts w:ascii="Calibri" w:eastAsia="PMingLiU" w:hAnsi="Calibri" w:cs="Calibri"/>
                <w:color w:val="000000"/>
                <w:sz w:val="22"/>
                <w:szCs w:val="22"/>
                <w:lang w:val="en-PH" w:eastAsia="en-US"/>
              </w:rPr>
            </w:pPr>
            <w:ins w:id="3736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70" w:author="Diana Machado" w:date="2019-04-05T18:12:00Z"/>
                <w:rFonts w:ascii="Calibri" w:eastAsia="PMingLiU" w:hAnsi="Calibri" w:cs="Calibri"/>
                <w:color w:val="000000"/>
                <w:sz w:val="22"/>
                <w:szCs w:val="22"/>
                <w:lang w:val="en-PH" w:eastAsia="en-US"/>
              </w:rPr>
            </w:pPr>
            <w:ins w:id="37371" w:author="Diana Machado" w:date="2019-04-05T18:12:00Z">
              <w:r w:rsidRPr="00E02DB2">
                <w:rPr>
                  <w:rFonts w:ascii="Calibri" w:eastAsia="PMingLiU" w:hAnsi="Calibri" w:cs="Calibri"/>
                  <w:color w:val="000000"/>
                  <w:sz w:val="22"/>
                  <w:szCs w:val="22"/>
                  <w:lang w:val="en-PH" w:eastAsia="en-US"/>
                </w:rPr>
                <w:t>4.90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72" w:author="Diana Machado" w:date="2019-04-05T18:12:00Z"/>
                <w:rFonts w:ascii="Calibri" w:eastAsia="PMingLiU" w:hAnsi="Calibri" w:cs="Calibri"/>
                <w:color w:val="000000"/>
                <w:sz w:val="22"/>
                <w:szCs w:val="22"/>
                <w:lang w:val="en-PH" w:eastAsia="en-US"/>
              </w:rPr>
            </w:pPr>
            <w:ins w:id="37373" w:author="Diana Machado" w:date="2019-04-05T18:12:00Z">
              <w:r w:rsidRPr="00E02DB2">
                <w:rPr>
                  <w:rFonts w:ascii="Calibri" w:eastAsia="PMingLiU" w:hAnsi="Calibri" w:cs="Calibri"/>
                  <w:color w:val="000000"/>
                  <w:sz w:val="22"/>
                  <w:szCs w:val="22"/>
                  <w:lang w:val="en-PH" w:eastAsia="en-US"/>
                </w:rPr>
                <w:t>3.37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74" w:author="Diana Machado" w:date="2019-04-05T18:12:00Z"/>
                <w:rFonts w:ascii="Calibri" w:eastAsia="PMingLiU" w:hAnsi="Calibri" w:cs="Calibri"/>
                <w:color w:val="000000"/>
                <w:sz w:val="22"/>
                <w:szCs w:val="22"/>
                <w:lang w:val="en-PH" w:eastAsia="en-US"/>
              </w:rPr>
            </w:pPr>
            <w:ins w:id="37375" w:author="Diana Machado" w:date="2019-04-05T18:12:00Z">
              <w:r w:rsidRPr="00E02DB2">
                <w:rPr>
                  <w:rFonts w:ascii="Calibri" w:eastAsia="PMingLiU" w:hAnsi="Calibri" w:cs="Calibri"/>
                  <w:color w:val="000000"/>
                  <w:sz w:val="22"/>
                  <w:szCs w:val="22"/>
                  <w:lang w:val="en-PH" w:eastAsia="en-US"/>
                </w:rPr>
                <w:t>20.87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76" w:author="Diana Machado" w:date="2019-04-05T18:12:00Z"/>
                <w:rFonts w:ascii="Calibri" w:eastAsia="PMingLiU" w:hAnsi="Calibri" w:cs="Calibri"/>
                <w:color w:val="000000"/>
                <w:sz w:val="22"/>
                <w:szCs w:val="22"/>
                <w:lang w:val="en-PH" w:eastAsia="en-US"/>
              </w:rPr>
            </w:pPr>
            <w:ins w:id="37377" w:author="Diana Machado" w:date="2019-04-05T18:12:00Z">
              <w:r w:rsidRPr="00E02DB2">
                <w:rPr>
                  <w:rFonts w:ascii="Calibri" w:eastAsia="PMingLiU" w:hAnsi="Calibri" w:cs="Calibri"/>
                  <w:color w:val="000000"/>
                  <w:sz w:val="22"/>
                  <w:szCs w:val="22"/>
                  <w:lang w:val="en-PH" w:eastAsia="en-US"/>
                </w:rPr>
                <w:t>0.8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78" w:author="Diana Machado" w:date="2019-04-05T18:12:00Z"/>
                <w:rFonts w:ascii="Calibri" w:eastAsia="PMingLiU" w:hAnsi="Calibri" w:cs="Calibri"/>
                <w:color w:val="000000"/>
                <w:sz w:val="22"/>
                <w:szCs w:val="22"/>
                <w:lang w:val="en-PH" w:eastAsia="en-US"/>
              </w:rPr>
            </w:pPr>
            <w:ins w:id="37379" w:author="Diana Machado" w:date="2019-04-05T18:12:00Z">
              <w:r w:rsidRPr="00E02DB2">
                <w:rPr>
                  <w:rFonts w:ascii="Calibri" w:eastAsia="PMingLiU" w:hAnsi="Calibri" w:cs="Calibri"/>
                  <w:color w:val="000000"/>
                  <w:sz w:val="22"/>
                  <w:szCs w:val="22"/>
                  <w:lang w:val="en-PH" w:eastAsia="en-US"/>
                </w:rPr>
                <w:t>0.690</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80" w:author="Diana Machado" w:date="2019-04-05T18:12:00Z"/>
                <w:rFonts w:ascii="Calibri" w:eastAsia="PMingLiU" w:hAnsi="Calibri" w:cs="Calibri"/>
                <w:color w:val="000000"/>
                <w:sz w:val="22"/>
                <w:szCs w:val="22"/>
                <w:lang w:val="en-PH" w:eastAsia="en-US"/>
              </w:rPr>
            </w:pPr>
            <w:ins w:id="37381" w:author="Diana Machado" w:date="2019-04-05T18:12:00Z">
              <w:r w:rsidRPr="00E02DB2">
                <w:rPr>
                  <w:rFonts w:ascii="Calibri" w:eastAsia="PMingLiU" w:hAnsi="Calibri" w:cs="Calibri"/>
                  <w:color w:val="000000"/>
                  <w:sz w:val="22"/>
                  <w:szCs w:val="22"/>
                  <w:lang w:val="en-PH" w:eastAsia="en-US"/>
                </w:rPr>
                <w:t>2.05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382" w:author="Diana Machado" w:date="2019-04-05T18:12:00Z"/>
                <w:rFonts w:ascii="Calibri" w:eastAsia="PMingLiU" w:hAnsi="Calibri" w:cs="Calibri"/>
                <w:color w:val="000000"/>
                <w:sz w:val="22"/>
                <w:szCs w:val="22"/>
                <w:lang w:val="en-PH" w:eastAsia="en-US"/>
              </w:rPr>
            </w:pPr>
            <w:ins w:id="37383" w:author="Diana Machado" w:date="2019-04-05T18:12:00Z">
              <w:r w:rsidRPr="00E02DB2">
                <w:rPr>
                  <w:rFonts w:ascii="Calibri" w:eastAsia="PMingLiU" w:hAnsi="Calibri" w:cs="Calibri"/>
                  <w:color w:val="000000"/>
                  <w:sz w:val="22"/>
                  <w:szCs w:val="22"/>
                  <w:lang w:val="en-PH" w:eastAsia="en-US"/>
                </w:rPr>
                <w:t>2.33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84" w:author="Diana Machado" w:date="2019-04-05T18:12:00Z"/>
                <w:rFonts w:ascii="Calibri" w:eastAsia="PMingLiU" w:hAnsi="Calibri" w:cs="Calibri"/>
                <w:color w:val="000000"/>
                <w:sz w:val="22"/>
                <w:szCs w:val="22"/>
                <w:lang w:val="en-PH" w:eastAsia="en-US"/>
              </w:rPr>
            </w:pPr>
            <w:ins w:id="37385" w:author="Diana Machado" w:date="2019-04-05T18:12:00Z">
              <w:r w:rsidRPr="00E02DB2">
                <w:rPr>
                  <w:rFonts w:ascii="Calibri" w:eastAsia="PMingLiU" w:hAnsi="Calibri" w:cs="Calibri"/>
                  <w:color w:val="000000"/>
                  <w:sz w:val="22"/>
                  <w:szCs w:val="22"/>
                  <w:lang w:val="en-PH" w:eastAsia="en-US"/>
                </w:rPr>
                <w:t>10.256</w:t>
              </w:r>
            </w:ins>
          </w:p>
        </w:tc>
      </w:tr>
      <w:tr w:rsidR="004B7BAF" w:rsidRPr="00E02DB2" w:rsidTr="004B7BAF">
        <w:trPr>
          <w:trHeight w:val="286"/>
          <w:ins w:id="3738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3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388" w:author="Diana Machado" w:date="2019-04-05T18:12:00Z"/>
                <w:rFonts w:ascii="Calibri" w:eastAsia="PMingLiU" w:hAnsi="Calibri" w:cs="Calibri"/>
                <w:color w:val="000000"/>
                <w:sz w:val="22"/>
                <w:szCs w:val="22"/>
                <w:lang w:val="en-PH" w:eastAsia="en-US"/>
              </w:rPr>
            </w:pPr>
            <w:ins w:id="3738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90" w:author="Diana Machado" w:date="2019-04-05T18:12:00Z"/>
                <w:rFonts w:ascii="Calibri" w:eastAsia="PMingLiU" w:hAnsi="Calibri" w:cs="Calibri"/>
                <w:color w:val="000000"/>
                <w:sz w:val="22"/>
                <w:szCs w:val="22"/>
                <w:lang w:val="en-PH" w:eastAsia="en-US"/>
              </w:rPr>
            </w:pPr>
            <w:ins w:id="37391" w:author="Diana Machado" w:date="2019-04-05T18:12:00Z">
              <w:r w:rsidRPr="00E02DB2">
                <w:rPr>
                  <w:rFonts w:ascii="Calibri" w:eastAsia="PMingLiU" w:hAnsi="Calibri" w:cs="Calibri"/>
                  <w:color w:val="000000"/>
                  <w:sz w:val="22"/>
                  <w:szCs w:val="22"/>
                  <w:lang w:val="en-PH" w:eastAsia="en-US"/>
                </w:rPr>
                <w:t>10.44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92" w:author="Diana Machado" w:date="2019-04-05T18:12:00Z"/>
                <w:rFonts w:ascii="Calibri" w:eastAsia="PMingLiU" w:hAnsi="Calibri" w:cs="Calibri"/>
                <w:color w:val="000000"/>
                <w:sz w:val="22"/>
                <w:szCs w:val="22"/>
                <w:lang w:val="en-PH" w:eastAsia="en-US"/>
              </w:rPr>
            </w:pPr>
            <w:ins w:id="37393" w:author="Diana Machado" w:date="2019-04-05T18:12:00Z">
              <w:r w:rsidRPr="00E02DB2">
                <w:rPr>
                  <w:rFonts w:ascii="Calibri" w:eastAsia="PMingLiU" w:hAnsi="Calibri" w:cs="Calibri"/>
                  <w:color w:val="000000"/>
                  <w:sz w:val="22"/>
                  <w:szCs w:val="22"/>
                  <w:lang w:val="en-PH" w:eastAsia="en-US"/>
                </w:rPr>
                <w:t>8.93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94" w:author="Diana Machado" w:date="2019-04-05T18:12:00Z"/>
                <w:rFonts w:ascii="Calibri" w:eastAsia="PMingLiU" w:hAnsi="Calibri" w:cs="Calibri"/>
                <w:color w:val="000000"/>
                <w:sz w:val="22"/>
                <w:szCs w:val="22"/>
                <w:lang w:val="en-PH" w:eastAsia="en-US"/>
              </w:rPr>
            </w:pPr>
            <w:ins w:id="37395" w:author="Diana Machado" w:date="2019-04-05T18:12:00Z">
              <w:r w:rsidRPr="00E02DB2">
                <w:rPr>
                  <w:rFonts w:ascii="Calibri" w:eastAsia="PMingLiU" w:hAnsi="Calibri" w:cs="Calibri"/>
                  <w:color w:val="000000"/>
                  <w:sz w:val="22"/>
                  <w:szCs w:val="22"/>
                  <w:lang w:val="en-PH" w:eastAsia="en-US"/>
                </w:rPr>
                <w:t>37.70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96" w:author="Diana Machado" w:date="2019-04-05T18:12:00Z"/>
                <w:rFonts w:ascii="Calibri" w:eastAsia="PMingLiU" w:hAnsi="Calibri" w:cs="Calibri"/>
                <w:color w:val="000000"/>
                <w:sz w:val="22"/>
                <w:szCs w:val="22"/>
                <w:lang w:val="en-PH" w:eastAsia="en-US"/>
              </w:rPr>
            </w:pPr>
            <w:ins w:id="37397" w:author="Diana Machado" w:date="2019-04-05T18:12:00Z">
              <w:r w:rsidRPr="00E02DB2">
                <w:rPr>
                  <w:rFonts w:ascii="Calibri" w:eastAsia="PMingLiU" w:hAnsi="Calibri" w:cs="Calibri"/>
                  <w:color w:val="000000"/>
                  <w:sz w:val="22"/>
                  <w:szCs w:val="22"/>
                  <w:lang w:val="en-PH" w:eastAsia="en-US"/>
                </w:rPr>
                <w:t>3.8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398" w:author="Diana Machado" w:date="2019-04-05T18:12:00Z"/>
                <w:rFonts w:ascii="Calibri" w:eastAsia="PMingLiU" w:hAnsi="Calibri" w:cs="Calibri"/>
                <w:color w:val="000000"/>
                <w:sz w:val="22"/>
                <w:szCs w:val="22"/>
                <w:lang w:val="en-PH" w:eastAsia="en-US"/>
              </w:rPr>
            </w:pPr>
            <w:ins w:id="37399" w:author="Diana Machado" w:date="2019-04-05T18:12:00Z">
              <w:r w:rsidRPr="00E02DB2">
                <w:rPr>
                  <w:rFonts w:ascii="Calibri" w:eastAsia="PMingLiU" w:hAnsi="Calibri" w:cs="Calibri"/>
                  <w:color w:val="000000"/>
                  <w:sz w:val="22"/>
                  <w:szCs w:val="22"/>
                  <w:lang w:val="en-PH" w:eastAsia="en-US"/>
                </w:rPr>
                <w:t>2.21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00" w:author="Diana Machado" w:date="2019-04-05T18:12:00Z"/>
                <w:rFonts w:ascii="Calibri" w:eastAsia="PMingLiU" w:hAnsi="Calibri" w:cs="Calibri"/>
                <w:color w:val="000000"/>
                <w:sz w:val="22"/>
                <w:szCs w:val="22"/>
                <w:lang w:val="en-PH" w:eastAsia="en-US"/>
              </w:rPr>
            </w:pPr>
            <w:ins w:id="37401" w:author="Diana Machado" w:date="2019-04-05T18:12:00Z">
              <w:r w:rsidRPr="00E02DB2">
                <w:rPr>
                  <w:rFonts w:ascii="Calibri" w:eastAsia="PMingLiU" w:hAnsi="Calibri" w:cs="Calibri"/>
                  <w:color w:val="000000"/>
                  <w:sz w:val="22"/>
                  <w:szCs w:val="22"/>
                  <w:lang w:val="en-PH" w:eastAsia="en-US"/>
                </w:rPr>
                <w:t>4.45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02" w:author="Diana Machado" w:date="2019-04-05T18:12:00Z"/>
                <w:rFonts w:ascii="Calibri" w:eastAsia="PMingLiU" w:hAnsi="Calibri" w:cs="Calibri"/>
                <w:color w:val="000000"/>
                <w:sz w:val="22"/>
                <w:szCs w:val="22"/>
                <w:lang w:val="en-PH" w:eastAsia="en-US"/>
              </w:rPr>
            </w:pPr>
            <w:ins w:id="37403" w:author="Diana Machado" w:date="2019-04-05T18:12:00Z">
              <w:r w:rsidRPr="00E02DB2">
                <w:rPr>
                  <w:rFonts w:ascii="Calibri" w:eastAsia="PMingLiU" w:hAnsi="Calibri" w:cs="Calibri"/>
                  <w:color w:val="000000"/>
                  <w:sz w:val="22"/>
                  <w:szCs w:val="22"/>
                  <w:lang w:val="en-PH" w:eastAsia="en-US"/>
                </w:rPr>
                <w:t>3.2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04" w:author="Diana Machado" w:date="2019-04-05T18:12:00Z"/>
                <w:rFonts w:ascii="Calibri" w:eastAsia="PMingLiU" w:hAnsi="Calibri" w:cs="Calibri"/>
                <w:color w:val="000000"/>
                <w:sz w:val="22"/>
                <w:szCs w:val="22"/>
                <w:lang w:val="en-PH" w:eastAsia="en-US"/>
              </w:rPr>
            </w:pPr>
            <w:ins w:id="37405" w:author="Diana Machado" w:date="2019-04-05T18:12:00Z">
              <w:r w:rsidRPr="00E02DB2">
                <w:rPr>
                  <w:rFonts w:ascii="Calibri" w:eastAsia="PMingLiU" w:hAnsi="Calibri" w:cs="Calibri"/>
                  <w:color w:val="000000"/>
                  <w:sz w:val="22"/>
                  <w:szCs w:val="22"/>
                  <w:lang w:val="en-PH" w:eastAsia="en-US"/>
                </w:rPr>
                <w:t>13.215</w:t>
              </w:r>
            </w:ins>
          </w:p>
        </w:tc>
      </w:tr>
      <w:tr w:rsidR="004B7BAF" w:rsidRPr="00E02DB2" w:rsidTr="004B7BAF">
        <w:trPr>
          <w:trHeight w:val="286"/>
          <w:ins w:id="3740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0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0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1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1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1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1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1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1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1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41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18" w:author="Diana Machado" w:date="2019-04-05T18:12:00Z"/>
                <w:rFonts w:ascii="Calibri" w:eastAsia="PMingLiU" w:hAnsi="Calibri" w:cs="Calibri"/>
                <w:color w:val="000000"/>
                <w:sz w:val="22"/>
                <w:szCs w:val="22"/>
                <w:lang w:val="en-PH" w:eastAsia="en-US"/>
              </w:rPr>
            </w:pPr>
            <w:ins w:id="37419" w:author="Diana Machado" w:date="2019-04-05T18:12:00Z">
              <w:r w:rsidRPr="00E02DB2">
                <w:rPr>
                  <w:rFonts w:ascii="Calibri" w:eastAsia="PMingLiU" w:hAnsi="Calibri" w:cs="Calibri"/>
                  <w:color w:val="000000"/>
                  <w:sz w:val="22"/>
                  <w:szCs w:val="22"/>
                  <w:lang w:val="en-PH" w:eastAsia="en-US"/>
                </w:rPr>
                <w:t>Santa Ros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20" w:author="Diana Machado" w:date="2019-04-05T18:12:00Z"/>
                <w:rFonts w:ascii="Calibri" w:eastAsia="PMingLiU" w:hAnsi="Calibri" w:cs="Calibri"/>
                <w:color w:val="000000"/>
                <w:sz w:val="22"/>
                <w:szCs w:val="22"/>
                <w:lang w:val="en-PH" w:eastAsia="en-US"/>
              </w:rPr>
            </w:pPr>
            <w:ins w:id="3742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22" w:author="Diana Machado" w:date="2019-04-05T18:12:00Z"/>
                <w:rFonts w:ascii="Calibri" w:eastAsia="PMingLiU" w:hAnsi="Calibri" w:cs="Calibri"/>
                <w:color w:val="000000"/>
                <w:sz w:val="22"/>
                <w:szCs w:val="22"/>
                <w:lang w:val="en-PH" w:eastAsia="en-US"/>
              </w:rPr>
            </w:pPr>
            <w:ins w:id="37423" w:author="Diana Machado" w:date="2019-04-05T18:12:00Z">
              <w:r w:rsidRPr="00E02DB2">
                <w:rPr>
                  <w:rFonts w:ascii="Calibri" w:eastAsia="PMingLiU" w:hAnsi="Calibri" w:cs="Calibri"/>
                  <w:color w:val="000000"/>
                  <w:sz w:val="22"/>
                  <w:szCs w:val="22"/>
                  <w:lang w:val="en-PH" w:eastAsia="en-US"/>
                </w:rPr>
                <w:t>1.70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24" w:author="Diana Machado" w:date="2019-04-05T18:12:00Z"/>
                <w:rFonts w:ascii="Calibri" w:eastAsia="PMingLiU" w:hAnsi="Calibri" w:cs="Calibri"/>
                <w:color w:val="000000"/>
                <w:sz w:val="22"/>
                <w:szCs w:val="22"/>
                <w:lang w:val="en-PH" w:eastAsia="en-US"/>
              </w:rPr>
            </w:pPr>
            <w:ins w:id="37425" w:author="Diana Machado" w:date="2019-04-05T18:12:00Z">
              <w:r w:rsidRPr="00E02DB2">
                <w:rPr>
                  <w:rFonts w:ascii="Calibri" w:eastAsia="PMingLiU" w:hAnsi="Calibri" w:cs="Calibri"/>
                  <w:color w:val="000000"/>
                  <w:sz w:val="22"/>
                  <w:szCs w:val="22"/>
                  <w:lang w:val="en-PH" w:eastAsia="en-US"/>
                </w:rPr>
                <w:t>1.66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26" w:author="Diana Machado" w:date="2019-04-05T18:12:00Z"/>
                <w:rFonts w:ascii="Calibri" w:eastAsia="PMingLiU" w:hAnsi="Calibri" w:cs="Calibri"/>
                <w:color w:val="000000"/>
                <w:sz w:val="22"/>
                <w:szCs w:val="22"/>
                <w:lang w:val="en-PH" w:eastAsia="en-US"/>
              </w:rPr>
            </w:pPr>
            <w:ins w:id="37427" w:author="Diana Machado" w:date="2019-04-05T18:12:00Z">
              <w:r w:rsidRPr="00E02DB2">
                <w:rPr>
                  <w:rFonts w:ascii="Calibri" w:eastAsia="PMingLiU" w:hAnsi="Calibri" w:cs="Calibri"/>
                  <w:color w:val="000000"/>
                  <w:sz w:val="22"/>
                  <w:szCs w:val="22"/>
                  <w:lang w:val="en-PH" w:eastAsia="en-US"/>
                </w:rPr>
                <w:t>1.82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28" w:author="Diana Machado" w:date="2019-04-05T18:12:00Z"/>
                <w:rFonts w:ascii="Calibri" w:eastAsia="PMingLiU" w:hAnsi="Calibri" w:cs="Calibri"/>
                <w:color w:val="000000"/>
                <w:sz w:val="22"/>
                <w:szCs w:val="22"/>
                <w:lang w:val="en-PH" w:eastAsia="en-US"/>
              </w:rPr>
            </w:pPr>
            <w:ins w:id="37429" w:author="Diana Machado" w:date="2019-04-05T18:12:00Z">
              <w:r w:rsidRPr="00E02DB2">
                <w:rPr>
                  <w:rFonts w:ascii="Calibri" w:eastAsia="PMingLiU" w:hAnsi="Calibri" w:cs="Calibri"/>
                  <w:color w:val="000000"/>
                  <w:sz w:val="22"/>
                  <w:szCs w:val="22"/>
                  <w:lang w:val="en-PH" w:eastAsia="en-US"/>
                </w:rPr>
                <w:t>0.4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30" w:author="Diana Machado" w:date="2019-04-05T18:12:00Z"/>
                <w:rFonts w:ascii="Calibri" w:eastAsia="PMingLiU" w:hAnsi="Calibri" w:cs="Calibri"/>
                <w:color w:val="000000"/>
                <w:sz w:val="22"/>
                <w:szCs w:val="22"/>
                <w:lang w:val="en-PH" w:eastAsia="en-US"/>
              </w:rPr>
            </w:pPr>
            <w:ins w:id="37431" w:author="Diana Machado" w:date="2019-04-05T18:12:00Z">
              <w:r w:rsidRPr="00E02DB2">
                <w:rPr>
                  <w:rFonts w:ascii="Calibri" w:eastAsia="PMingLiU" w:hAnsi="Calibri" w:cs="Calibri"/>
                  <w:color w:val="000000"/>
                  <w:sz w:val="22"/>
                  <w:szCs w:val="22"/>
                  <w:lang w:val="en-PH" w:eastAsia="en-US"/>
                </w:rPr>
                <w:t>0.38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32" w:author="Diana Machado" w:date="2019-04-05T18:12:00Z"/>
                <w:rFonts w:ascii="Calibri" w:eastAsia="PMingLiU" w:hAnsi="Calibri" w:cs="Calibri"/>
                <w:color w:val="000000"/>
                <w:sz w:val="22"/>
                <w:szCs w:val="22"/>
                <w:lang w:val="en-PH" w:eastAsia="en-US"/>
              </w:rPr>
            </w:pPr>
            <w:ins w:id="37433" w:author="Diana Machado" w:date="2019-04-05T18:12:00Z">
              <w:r w:rsidRPr="00E02DB2">
                <w:rPr>
                  <w:rFonts w:ascii="Calibri" w:eastAsia="PMingLiU" w:hAnsi="Calibri" w:cs="Calibri"/>
                  <w:color w:val="000000"/>
                  <w:sz w:val="22"/>
                  <w:szCs w:val="22"/>
                  <w:lang w:val="en-PH" w:eastAsia="en-US"/>
                </w:rPr>
                <w:t>0.54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434" w:author="Diana Machado" w:date="2019-04-05T18:12:00Z"/>
                <w:rFonts w:ascii="Calibri" w:eastAsia="PMingLiU" w:hAnsi="Calibri" w:cs="Calibri"/>
                <w:color w:val="000000"/>
                <w:sz w:val="22"/>
                <w:szCs w:val="22"/>
                <w:lang w:val="en-PH" w:eastAsia="en-US"/>
              </w:rPr>
            </w:pPr>
            <w:ins w:id="37435" w:author="Diana Machado" w:date="2019-04-05T18:12:00Z">
              <w:r w:rsidRPr="00E02DB2">
                <w:rPr>
                  <w:rFonts w:ascii="Calibri" w:eastAsia="PMingLiU" w:hAnsi="Calibri" w:cs="Calibri"/>
                  <w:color w:val="000000"/>
                  <w:sz w:val="22"/>
                  <w:szCs w:val="22"/>
                  <w:lang w:val="en-PH" w:eastAsia="en-US"/>
                </w:rPr>
                <w:t>1.04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36" w:author="Diana Machado" w:date="2019-04-05T18:12:00Z"/>
                <w:rFonts w:ascii="Calibri" w:eastAsia="PMingLiU" w:hAnsi="Calibri" w:cs="Calibri"/>
                <w:color w:val="000000"/>
                <w:sz w:val="22"/>
                <w:szCs w:val="22"/>
                <w:lang w:val="en-PH" w:eastAsia="en-US"/>
              </w:rPr>
            </w:pPr>
            <w:ins w:id="37437" w:author="Diana Machado" w:date="2019-04-05T18:12:00Z">
              <w:r w:rsidRPr="00E02DB2">
                <w:rPr>
                  <w:rFonts w:ascii="Calibri" w:eastAsia="PMingLiU" w:hAnsi="Calibri" w:cs="Calibri"/>
                  <w:color w:val="000000"/>
                  <w:sz w:val="22"/>
                  <w:szCs w:val="22"/>
                  <w:lang w:val="en-PH" w:eastAsia="en-US"/>
                </w:rPr>
                <w:t>4.156</w:t>
              </w:r>
            </w:ins>
          </w:p>
        </w:tc>
      </w:tr>
      <w:tr w:rsidR="004B7BAF" w:rsidRPr="00E02DB2" w:rsidTr="004B7BAF">
        <w:trPr>
          <w:trHeight w:val="286"/>
          <w:ins w:id="3743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4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40" w:author="Diana Machado" w:date="2019-04-05T18:12:00Z"/>
                <w:rFonts w:ascii="Calibri" w:eastAsia="PMingLiU" w:hAnsi="Calibri" w:cs="Calibri"/>
                <w:color w:val="000000"/>
                <w:sz w:val="22"/>
                <w:szCs w:val="22"/>
                <w:lang w:val="en-PH" w:eastAsia="en-US"/>
              </w:rPr>
            </w:pPr>
            <w:ins w:id="3744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2" w:author="Diana Machado" w:date="2019-04-05T18:12:00Z"/>
                <w:rFonts w:ascii="Calibri" w:eastAsia="PMingLiU" w:hAnsi="Calibri" w:cs="Calibri"/>
                <w:color w:val="000000"/>
                <w:sz w:val="22"/>
                <w:szCs w:val="22"/>
                <w:lang w:val="en-PH" w:eastAsia="en-US"/>
              </w:rPr>
            </w:pPr>
            <w:ins w:id="37443" w:author="Diana Machado" w:date="2019-04-05T18:12:00Z">
              <w:r w:rsidRPr="00E02DB2">
                <w:rPr>
                  <w:rFonts w:ascii="Calibri" w:eastAsia="PMingLiU" w:hAnsi="Calibri" w:cs="Calibri"/>
                  <w:color w:val="000000"/>
                  <w:sz w:val="22"/>
                  <w:szCs w:val="22"/>
                  <w:lang w:val="en-PH" w:eastAsia="en-US"/>
                </w:rPr>
                <w:t>2.78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4" w:author="Diana Machado" w:date="2019-04-05T18:12:00Z"/>
                <w:rFonts w:ascii="Calibri" w:eastAsia="PMingLiU" w:hAnsi="Calibri" w:cs="Calibri"/>
                <w:color w:val="000000"/>
                <w:sz w:val="22"/>
                <w:szCs w:val="22"/>
                <w:lang w:val="en-PH" w:eastAsia="en-US"/>
              </w:rPr>
            </w:pPr>
            <w:ins w:id="37445" w:author="Diana Machado" w:date="2019-04-05T18:12:00Z">
              <w:r w:rsidRPr="00E02DB2">
                <w:rPr>
                  <w:rFonts w:ascii="Calibri" w:eastAsia="PMingLiU" w:hAnsi="Calibri" w:cs="Calibri"/>
                  <w:color w:val="000000"/>
                  <w:sz w:val="22"/>
                  <w:szCs w:val="22"/>
                  <w:lang w:val="en-PH" w:eastAsia="en-US"/>
                </w:rPr>
                <w:t>2.70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6" w:author="Diana Machado" w:date="2019-04-05T18:12:00Z"/>
                <w:rFonts w:ascii="Calibri" w:eastAsia="PMingLiU" w:hAnsi="Calibri" w:cs="Calibri"/>
                <w:color w:val="000000"/>
                <w:sz w:val="22"/>
                <w:szCs w:val="22"/>
                <w:lang w:val="en-PH" w:eastAsia="en-US"/>
              </w:rPr>
            </w:pPr>
            <w:ins w:id="37447" w:author="Diana Machado" w:date="2019-04-05T18:12:00Z">
              <w:r w:rsidRPr="00E02DB2">
                <w:rPr>
                  <w:rFonts w:ascii="Calibri" w:eastAsia="PMingLiU" w:hAnsi="Calibri" w:cs="Calibri"/>
                  <w:color w:val="000000"/>
                  <w:sz w:val="22"/>
                  <w:szCs w:val="22"/>
                  <w:lang w:val="en-PH" w:eastAsia="en-US"/>
                </w:rPr>
                <w:t>9.54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48" w:author="Diana Machado" w:date="2019-04-05T18:12:00Z"/>
                <w:rFonts w:ascii="Calibri" w:eastAsia="PMingLiU" w:hAnsi="Calibri" w:cs="Calibri"/>
                <w:color w:val="000000"/>
                <w:sz w:val="22"/>
                <w:szCs w:val="22"/>
                <w:lang w:val="en-PH" w:eastAsia="en-US"/>
              </w:rPr>
            </w:pPr>
            <w:ins w:id="37449" w:author="Diana Machado" w:date="2019-04-05T18:12:00Z">
              <w:r w:rsidRPr="00E02DB2">
                <w:rPr>
                  <w:rFonts w:ascii="Calibri" w:eastAsia="PMingLiU" w:hAnsi="Calibri" w:cs="Calibri"/>
                  <w:color w:val="000000"/>
                  <w:sz w:val="22"/>
                  <w:szCs w:val="22"/>
                  <w:lang w:val="en-PH" w:eastAsia="en-US"/>
                </w:rPr>
                <w:t>0.9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50" w:author="Diana Machado" w:date="2019-04-05T18:12:00Z"/>
                <w:rFonts w:ascii="Calibri" w:eastAsia="PMingLiU" w:hAnsi="Calibri" w:cs="Calibri"/>
                <w:color w:val="000000"/>
                <w:sz w:val="22"/>
                <w:szCs w:val="22"/>
                <w:lang w:val="en-PH" w:eastAsia="en-US"/>
              </w:rPr>
            </w:pPr>
            <w:ins w:id="37451" w:author="Diana Machado" w:date="2019-04-05T18:12:00Z">
              <w:r w:rsidRPr="00E02DB2">
                <w:rPr>
                  <w:rFonts w:ascii="Calibri" w:eastAsia="PMingLiU" w:hAnsi="Calibri" w:cs="Calibri"/>
                  <w:color w:val="000000"/>
                  <w:sz w:val="22"/>
                  <w:szCs w:val="22"/>
                  <w:lang w:val="en-PH" w:eastAsia="en-US"/>
                </w:rPr>
                <w:t>0.85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52" w:author="Diana Machado" w:date="2019-04-05T18:12:00Z"/>
                <w:rFonts w:ascii="Calibri" w:eastAsia="PMingLiU" w:hAnsi="Calibri" w:cs="Calibri"/>
                <w:color w:val="000000"/>
                <w:sz w:val="22"/>
                <w:szCs w:val="22"/>
                <w:lang w:val="en-PH" w:eastAsia="en-US"/>
              </w:rPr>
            </w:pPr>
            <w:ins w:id="37453" w:author="Diana Machado" w:date="2019-04-05T18:12:00Z">
              <w:r w:rsidRPr="00E02DB2">
                <w:rPr>
                  <w:rFonts w:ascii="Calibri" w:eastAsia="PMingLiU" w:hAnsi="Calibri" w:cs="Calibri"/>
                  <w:color w:val="000000"/>
                  <w:sz w:val="22"/>
                  <w:szCs w:val="22"/>
                  <w:lang w:val="en-PH" w:eastAsia="en-US"/>
                </w:rPr>
                <w:t>2.377</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54" w:author="Diana Machado" w:date="2019-04-05T18:12:00Z"/>
                <w:rFonts w:ascii="Calibri" w:eastAsia="PMingLiU" w:hAnsi="Calibri" w:cs="Calibri"/>
                <w:color w:val="000000"/>
                <w:sz w:val="22"/>
                <w:szCs w:val="22"/>
                <w:lang w:val="en-PH" w:eastAsia="en-US"/>
              </w:rPr>
            </w:pPr>
            <w:ins w:id="37455" w:author="Diana Machado" w:date="2019-04-05T18:12:00Z">
              <w:r w:rsidRPr="00E02DB2">
                <w:rPr>
                  <w:rFonts w:ascii="Calibri" w:eastAsia="PMingLiU" w:hAnsi="Calibri" w:cs="Calibri"/>
                  <w:color w:val="000000"/>
                  <w:sz w:val="22"/>
                  <w:szCs w:val="22"/>
                  <w:lang w:val="en-PH" w:eastAsia="en-US"/>
                </w:rPr>
                <w:t>1.41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56" w:author="Diana Machado" w:date="2019-04-05T18:12:00Z"/>
                <w:rFonts w:ascii="Calibri" w:eastAsia="PMingLiU" w:hAnsi="Calibri" w:cs="Calibri"/>
                <w:color w:val="000000"/>
                <w:sz w:val="22"/>
                <w:szCs w:val="22"/>
                <w:lang w:val="en-PH" w:eastAsia="en-US"/>
              </w:rPr>
            </w:pPr>
            <w:ins w:id="37457" w:author="Diana Machado" w:date="2019-04-05T18:12:00Z">
              <w:r w:rsidRPr="00E02DB2">
                <w:rPr>
                  <w:rFonts w:ascii="Calibri" w:eastAsia="PMingLiU" w:hAnsi="Calibri" w:cs="Calibri"/>
                  <w:color w:val="000000"/>
                  <w:sz w:val="22"/>
                  <w:szCs w:val="22"/>
                  <w:lang w:val="en-PH" w:eastAsia="en-US"/>
                </w:rPr>
                <w:t>9.963</w:t>
              </w:r>
            </w:ins>
          </w:p>
        </w:tc>
      </w:tr>
      <w:tr w:rsidR="004B7BAF" w:rsidRPr="00E02DB2" w:rsidTr="004B7BAF">
        <w:trPr>
          <w:trHeight w:val="286"/>
          <w:ins w:id="3745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4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60" w:author="Diana Machado" w:date="2019-04-05T18:12:00Z"/>
                <w:rFonts w:ascii="Calibri" w:eastAsia="PMingLiU" w:hAnsi="Calibri" w:cs="Calibri"/>
                <w:color w:val="000000"/>
                <w:sz w:val="22"/>
                <w:szCs w:val="22"/>
                <w:lang w:val="en-PH" w:eastAsia="en-US"/>
              </w:rPr>
            </w:pPr>
            <w:ins w:id="3746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62" w:author="Diana Machado" w:date="2019-04-05T18:12:00Z"/>
                <w:rFonts w:ascii="Calibri" w:eastAsia="PMingLiU" w:hAnsi="Calibri" w:cs="Calibri"/>
                <w:color w:val="000000"/>
                <w:sz w:val="22"/>
                <w:szCs w:val="22"/>
                <w:lang w:val="en-PH" w:eastAsia="en-US"/>
              </w:rPr>
            </w:pPr>
            <w:ins w:id="37463" w:author="Diana Machado" w:date="2019-04-05T18:12:00Z">
              <w:r w:rsidRPr="00E02DB2">
                <w:rPr>
                  <w:rFonts w:ascii="Calibri" w:eastAsia="PMingLiU" w:hAnsi="Calibri" w:cs="Calibri"/>
                  <w:color w:val="000000"/>
                  <w:sz w:val="22"/>
                  <w:szCs w:val="22"/>
                  <w:lang w:val="en-PH" w:eastAsia="en-US"/>
                </w:rPr>
                <w:t>5.28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64" w:author="Diana Machado" w:date="2019-04-05T18:12:00Z"/>
                <w:rFonts w:ascii="Calibri" w:eastAsia="PMingLiU" w:hAnsi="Calibri" w:cs="Calibri"/>
                <w:color w:val="000000"/>
                <w:sz w:val="22"/>
                <w:szCs w:val="22"/>
                <w:lang w:val="en-PH" w:eastAsia="en-US"/>
              </w:rPr>
            </w:pPr>
            <w:ins w:id="37465" w:author="Diana Machado" w:date="2019-04-05T18:12:00Z">
              <w:r w:rsidRPr="00E02DB2">
                <w:rPr>
                  <w:rFonts w:ascii="Calibri" w:eastAsia="PMingLiU" w:hAnsi="Calibri" w:cs="Calibri"/>
                  <w:color w:val="000000"/>
                  <w:sz w:val="22"/>
                  <w:szCs w:val="22"/>
                  <w:lang w:val="en-PH" w:eastAsia="en-US"/>
                </w:rPr>
                <w:t>4.63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66" w:author="Diana Machado" w:date="2019-04-05T18:12:00Z"/>
                <w:rFonts w:ascii="Calibri" w:eastAsia="PMingLiU" w:hAnsi="Calibri" w:cs="Calibri"/>
                <w:color w:val="000000"/>
                <w:sz w:val="22"/>
                <w:szCs w:val="22"/>
                <w:lang w:val="en-PH" w:eastAsia="en-US"/>
              </w:rPr>
            </w:pPr>
            <w:ins w:id="37467" w:author="Diana Machado" w:date="2019-04-05T18:12:00Z">
              <w:r w:rsidRPr="00E02DB2">
                <w:rPr>
                  <w:rFonts w:ascii="Calibri" w:eastAsia="PMingLiU" w:hAnsi="Calibri" w:cs="Calibri"/>
                  <w:color w:val="000000"/>
                  <w:sz w:val="22"/>
                  <w:szCs w:val="22"/>
                  <w:lang w:val="en-PH" w:eastAsia="en-US"/>
                </w:rPr>
                <w:t>33.8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68" w:author="Diana Machado" w:date="2019-04-05T18:12:00Z"/>
                <w:rFonts w:ascii="Calibri" w:eastAsia="PMingLiU" w:hAnsi="Calibri" w:cs="Calibri"/>
                <w:color w:val="000000"/>
                <w:sz w:val="22"/>
                <w:szCs w:val="22"/>
                <w:lang w:val="en-PH" w:eastAsia="en-US"/>
              </w:rPr>
            </w:pPr>
            <w:ins w:id="37469" w:author="Diana Machado" w:date="2019-04-05T18:12:00Z">
              <w:r w:rsidRPr="00E02DB2">
                <w:rPr>
                  <w:rFonts w:ascii="Calibri" w:eastAsia="PMingLiU" w:hAnsi="Calibri" w:cs="Calibri"/>
                  <w:color w:val="000000"/>
                  <w:sz w:val="22"/>
                  <w:szCs w:val="22"/>
                  <w:lang w:val="en-PH" w:eastAsia="en-US"/>
                </w:rPr>
                <w:t>2.32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70" w:author="Diana Machado" w:date="2019-04-05T18:12:00Z"/>
                <w:rFonts w:ascii="Calibri" w:eastAsia="PMingLiU" w:hAnsi="Calibri" w:cs="Calibri"/>
                <w:color w:val="000000"/>
                <w:sz w:val="22"/>
                <w:szCs w:val="22"/>
                <w:lang w:val="en-PH" w:eastAsia="en-US"/>
              </w:rPr>
            </w:pPr>
            <w:ins w:id="37471" w:author="Diana Machado" w:date="2019-04-05T18:12:00Z">
              <w:r w:rsidRPr="00E02DB2">
                <w:rPr>
                  <w:rFonts w:ascii="Calibri" w:eastAsia="PMingLiU" w:hAnsi="Calibri" w:cs="Calibri"/>
                  <w:color w:val="000000"/>
                  <w:sz w:val="22"/>
                  <w:szCs w:val="22"/>
                  <w:lang w:val="en-PH" w:eastAsia="en-US"/>
                </w:rPr>
                <w:t>1.39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72" w:author="Diana Machado" w:date="2019-04-05T18:12:00Z"/>
                <w:rFonts w:ascii="Calibri" w:eastAsia="PMingLiU" w:hAnsi="Calibri" w:cs="Calibri"/>
                <w:color w:val="000000"/>
                <w:sz w:val="22"/>
                <w:szCs w:val="22"/>
                <w:lang w:val="en-PH" w:eastAsia="en-US"/>
              </w:rPr>
            </w:pPr>
            <w:ins w:id="37473" w:author="Diana Machado" w:date="2019-04-05T18:12:00Z">
              <w:r w:rsidRPr="00E02DB2">
                <w:rPr>
                  <w:rFonts w:ascii="Calibri" w:eastAsia="PMingLiU" w:hAnsi="Calibri" w:cs="Calibri"/>
                  <w:color w:val="000000"/>
                  <w:sz w:val="22"/>
                  <w:szCs w:val="22"/>
                  <w:lang w:val="en-PH" w:eastAsia="en-US"/>
                </w:rPr>
                <w:t>2.85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74" w:author="Diana Machado" w:date="2019-04-05T18:12:00Z"/>
                <w:rFonts w:ascii="Calibri" w:eastAsia="PMingLiU" w:hAnsi="Calibri" w:cs="Calibri"/>
                <w:color w:val="000000"/>
                <w:sz w:val="22"/>
                <w:szCs w:val="22"/>
                <w:lang w:val="en-PH" w:eastAsia="en-US"/>
              </w:rPr>
            </w:pPr>
            <w:ins w:id="37475" w:author="Diana Machado" w:date="2019-04-05T18:12:00Z">
              <w:r w:rsidRPr="00E02DB2">
                <w:rPr>
                  <w:rFonts w:ascii="Calibri" w:eastAsia="PMingLiU" w:hAnsi="Calibri" w:cs="Calibri"/>
                  <w:color w:val="000000"/>
                  <w:sz w:val="22"/>
                  <w:szCs w:val="22"/>
                  <w:lang w:val="en-PH" w:eastAsia="en-US"/>
                </w:rPr>
                <w:t>1.52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76" w:author="Diana Machado" w:date="2019-04-05T18:12:00Z"/>
                <w:rFonts w:ascii="Calibri" w:eastAsia="PMingLiU" w:hAnsi="Calibri" w:cs="Calibri"/>
                <w:color w:val="000000"/>
                <w:sz w:val="22"/>
                <w:szCs w:val="22"/>
                <w:lang w:val="en-PH" w:eastAsia="en-US"/>
              </w:rPr>
            </w:pPr>
            <w:ins w:id="37477" w:author="Diana Machado" w:date="2019-04-05T18:12:00Z">
              <w:r w:rsidRPr="00E02DB2">
                <w:rPr>
                  <w:rFonts w:ascii="Calibri" w:eastAsia="PMingLiU" w:hAnsi="Calibri" w:cs="Calibri"/>
                  <w:color w:val="000000"/>
                  <w:sz w:val="22"/>
                  <w:szCs w:val="22"/>
                  <w:lang w:val="en-PH" w:eastAsia="en-US"/>
                </w:rPr>
                <w:t>11.684</w:t>
              </w:r>
            </w:ins>
          </w:p>
        </w:tc>
      </w:tr>
      <w:tr w:rsidR="004B7BAF" w:rsidRPr="00E02DB2" w:rsidTr="004B7BAF">
        <w:trPr>
          <w:trHeight w:val="286"/>
          <w:ins w:id="3747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48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48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48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90" w:author="Diana Machado" w:date="2019-04-05T18:12:00Z"/>
                <w:rFonts w:ascii="Calibri" w:eastAsia="PMingLiU" w:hAnsi="Calibri" w:cs="Calibri"/>
                <w:color w:val="000000"/>
                <w:sz w:val="22"/>
                <w:szCs w:val="22"/>
                <w:lang w:val="en-PH" w:eastAsia="en-US"/>
              </w:rPr>
            </w:pPr>
            <w:ins w:id="37491" w:author="Diana Machado" w:date="2019-04-05T18:12:00Z">
              <w:r w:rsidRPr="00E02DB2">
                <w:rPr>
                  <w:rFonts w:ascii="Calibri" w:eastAsia="PMingLiU" w:hAnsi="Calibri" w:cs="Calibri"/>
                  <w:color w:val="000000"/>
                  <w:sz w:val="22"/>
                  <w:szCs w:val="22"/>
                  <w:lang w:val="en-PH" w:eastAsia="en-US"/>
                </w:rPr>
                <w:t>Sarasot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492" w:author="Diana Machado" w:date="2019-04-05T18:12:00Z"/>
                <w:rFonts w:ascii="Calibri" w:eastAsia="PMingLiU" w:hAnsi="Calibri" w:cs="Calibri"/>
                <w:color w:val="000000"/>
                <w:sz w:val="22"/>
                <w:szCs w:val="22"/>
                <w:lang w:val="en-PH" w:eastAsia="en-US"/>
              </w:rPr>
            </w:pPr>
            <w:ins w:id="3749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94" w:author="Diana Machado" w:date="2019-04-05T18:12:00Z"/>
                <w:rFonts w:ascii="Calibri" w:eastAsia="PMingLiU" w:hAnsi="Calibri" w:cs="Calibri"/>
                <w:color w:val="000000"/>
                <w:sz w:val="22"/>
                <w:szCs w:val="22"/>
                <w:lang w:val="en-PH" w:eastAsia="en-US"/>
              </w:rPr>
            </w:pPr>
            <w:ins w:id="37495" w:author="Diana Machado" w:date="2019-04-05T18:12:00Z">
              <w:r w:rsidRPr="00E02DB2">
                <w:rPr>
                  <w:rFonts w:ascii="Calibri" w:eastAsia="PMingLiU" w:hAnsi="Calibri" w:cs="Calibri"/>
                  <w:color w:val="000000"/>
                  <w:sz w:val="22"/>
                  <w:szCs w:val="22"/>
                  <w:lang w:val="en-PH" w:eastAsia="en-US"/>
                </w:rPr>
                <w:t>1.898</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96" w:author="Diana Machado" w:date="2019-04-05T18:12:00Z"/>
                <w:rFonts w:ascii="Calibri" w:eastAsia="PMingLiU" w:hAnsi="Calibri" w:cs="Calibri"/>
                <w:color w:val="000000"/>
                <w:sz w:val="22"/>
                <w:szCs w:val="22"/>
                <w:lang w:val="en-PH" w:eastAsia="en-US"/>
              </w:rPr>
            </w:pPr>
            <w:ins w:id="37497" w:author="Diana Machado" w:date="2019-04-05T18:12:00Z">
              <w:r w:rsidRPr="00E02DB2">
                <w:rPr>
                  <w:rFonts w:ascii="Calibri" w:eastAsia="PMingLiU" w:hAnsi="Calibri" w:cs="Calibri"/>
                  <w:color w:val="000000"/>
                  <w:sz w:val="22"/>
                  <w:szCs w:val="22"/>
                  <w:lang w:val="en-PH" w:eastAsia="en-US"/>
                </w:rPr>
                <w:t>1.85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498" w:author="Diana Machado" w:date="2019-04-05T18:12:00Z"/>
                <w:rFonts w:ascii="Calibri" w:eastAsia="PMingLiU" w:hAnsi="Calibri" w:cs="Calibri"/>
                <w:color w:val="000000"/>
                <w:sz w:val="22"/>
                <w:szCs w:val="22"/>
                <w:lang w:val="en-PH" w:eastAsia="en-US"/>
              </w:rPr>
            </w:pPr>
            <w:ins w:id="37499" w:author="Diana Machado" w:date="2019-04-05T18:12:00Z">
              <w:r w:rsidRPr="00E02DB2">
                <w:rPr>
                  <w:rFonts w:ascii="Calibri" w:eastAsia="PMingLiU" w:hAnsi="Calibri" w:cs="Calibri"/>
                  <w:color w:val="000000"/>
                  <w:sz w:val="22"/>
                  <w:szCs w:val="22"/>
                  <w:lang w:val="en-PH" w:eastAsia="en-US"/>
                </w:rPr>
                <w:t>2.02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00" w:author="Diana Machado" w:date="2019-04-05T18:12:00Z"/>
                <w:rFonts w:ascii="Calibri" w:eastAsia="PMingLiU" w:hAnsi="Calibri" w:cs="Calibri"/>
                <w:color w:val="000000"/>
                <w:sz w:val="22"/>
                <w:szCs w:val="22"/>
                <w:lang w:val="en-PH" w:eastAsia="en-US"/>
              </w:rPr>
            </w:pPr>
            <w:ins w:id="37501" w:author="Diana Machado" w:date="2019-04-05T18:12:00Z">
              <w:r w:rsidRPr="00E02DB2">
                <w:rPr>
                  <w:rFonts w:ascii="Calibri" w:eastAsia="PMingLiU" w:hAnsi="Calibri" w:cs="Calibri"/>
                  <w:color w:val="000000"/>
                  <w:sz w:val="22"/>
                  <w:szCs w:val="22"/>
                  <w:lang w:val="en-PH" w:eastAsia="en-US"/>
                </w:rPr>
                <w:t>0.4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02" w:author="Diana Machado" w:date="2019-04-05T18:12:00Z"/>
                <w:rFonts w:ascii="Calibri" w:eastAsia="PMingLiU" w:hAnsi="Calibri" w:cs="Calibri"/>
                <w:color w:val="000000"/>
                <w:sz w:val="22"/>
                <w:szCs w:val="22"/>
                <w:lang w:val="en-PH" w:eastAsia="en-US"/>
              </w:rPr>
            </w:pPr>
            <w:ins w:id="37503" w:author="Diana Machado" w:date="2019-04-05T18:12:00Z">
              <w:r w:rsidRPr="00E02DB2">
                <w:rPr>
                  <w:rFonts w:ascii="Calibri" w:eastAsia="PMingLiU" w:hAnsi="Calibri" w:cs="Calibri"/>
                  <w:color w:val="000000"/>
                  <w:sz w:val="22"/>
                  <w:szCs w:val="22"/>
                  <w:lang w:val="en-PH" w:eastAsia="en-US"/>
                </w:rPr>
                <w:t>0.36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04" w:author="Diana Machado" w:date="2019-04-05T18:12:00Z"/>
                <w:rFonts w:ascii="Calibri" w:eastAsia="PMingLiU" w:hAnsi="Calibri" w:cs="Calibri"/>
                <w:color w:val="000000"/>
                <w:sz w:val="22"/>
                <w:szCs w:val="22"/>
                <w:lang w:val="en-PH" w:eastAsia="en-US"/>
              </w:rPr>
            </w:pPr>
            <w:ins w:id="37505" w:author="Diana Machado" w:date="2019-04-05T18:12:00Z">
              <w:r w:rsidRPr="00E02DB2">
                <w:rPr>
                  <w:rFonts w:ascii="Calibri" w:eastAsia="PMingLiU" w:hAnsi="Calibri" w:cs="Calibri"/>
                  <w:color w:val="000000"/>
                  <w:sz w:val="22"/>
                  <w:szCs w:val="22"/>
                  <w:lang w:val="en-PH" w:eastAsia="en-US"/>
                </w:rPr>
                <w:t>0.51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06" w:author="Diana Machado" w:date="2019-04-05T18:12:00Z"/>
                <w:rFonts w:ascii="Calibri" w:eastAsia="PMingLiU" w:hAnsi="Calibri" w:cs="Calibri"/>
                <w:color w:val="000000"/>
                <w:sz w:val="22"/>
                <w:szCs w:val="22"/>
                <w:lang w:val="en-PH" w:eastAsia="en-US"/>
              </w:rPr>
            </w:pPr>
            <w:ins w:id="37507" w:author="Diana Machado" w:date="2019-04-05T18:12:00Z">
              <w:r w:rsidRPr="00E02DB2">
                <w:rPr>
                  <w:rFonts w:ascii="Calibri" w:eastAsia="PMingLiU" w:hAnsi="Calibri" w:cs="Calibri"/>
                  <w:color w:val="000000"/>
                  <w:sz w:val="22"/>
                  <w:szCs w:val="22"/>
                  <w:lang w:val="en-PH" w:eastAsia="en-US"/>
                </w:rPr>
                <w:t>0.48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08" w:author="Diana Machado" w:date="2019-04-05T18:12:00Z"/>
                <w:rFonts w:ascii="Calibri" w:eastAsia="PMingLiU" w:hAnsi="Calibri" w:cs="Calibri"/>
                <w:color w:val="000000"/>
                <w:sz w:val="22"/>
                <w:szCs w:val="22"/>
                <w:lang w:val="en-PH" w:eastAsia="en-US"/>
              </w:rPr>
            </w:pPr>
            <w:ins w:id="37509" w:author="Diana Machado" w:date="2019-04-05T18:12:00Z">
              <w:r w:rsidRPr="00E02DB2">
                <w:rPr>
                  <w:rFonts w:ascii="Calibri" w:eastAsia="PMingLiU" w:hAnsi="Calibri" w:cs="Calibri"/>
                  <w:color w:val="000000"/>
                  <w:sz w:val="22"/>
                  <w:szCs w:val="22"/>
                  <w:lang w:val="en-PH" w:eastAsia="en-US"/>
                </w:rPr>
                <w:t>3.924</w:t>
              </w:r>
            </w:ins>
          </w:p>
        </w:tc>
      </w:tr>
      <w:tr w:rsidR="004B7BAF" w:rsidRPr="00E02DB2" w:rsidTr="004B7BAF">
        <w:trPr>
          <w:trHeight w:val="286"/>
          <w:ins w:id="3751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5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12" w:author="Diana Machado" w:date="2019-04-05T18:12:00Z"/>
                <w:rFonts w:ascii="Calibri" w:eastAsia="PMingLiU" w:hAnsi="Calibri" w:cs="Calibri"/>
                <w:color w:val="000000"/>
                <w:sz w:val="22"/>
                <w:szCs w:val="22"/>
                <w:lang w:val="en-PH" w:eastAsia="en-US"/>
              </w:rPr>
            </w:pPr>
            <w:ins w:id="3751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4" w:author="Diana Machado" w:date="2019-04-05T18:12:00Z"/>
                <w:rFonts w:ascii="Calibri" w:eastAsia="PMingLiU" w:hAnsi="Calibri" w:cs="Calibri"/>
                <w:color w:val="000000"/>
                <w:sz w:val="22"/>
                <w:szCs w:val="22"/>
                <w:lang w:val="en-PH" w:eastAsia="en-US"/>
              </w:rPr>
            </w:pPr>
            <w:ins w:id="37515" w:author="Diana Machado" w:date="2019-04-05T18:12:00Z">
              <w:r w:rsidRPr="00E02DB2">
                <w:rPr>
                  <w:rFonts w:ascii="Calibri" w:eastAsia="PMingLiU" w:hAnsi="Calibri" w:cs="Calibri"/>
                  <w:color w:val="000000"/>
                  <w:sz w:val="22"/>
                  <w:szCs w:val="22"/>
                  <w:lang w:val="en-PH" w:eastAsia="en-US"/>
                </w:rPr>
                <w:t>3.51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6" w:author="Diana Machado" w:date="2019-04-05T18:12:00Z"/>
                <w:rFonts w:ascii="Calibri" w:eastAsia="PMingLiU" w:hAnsi="Calibri" w:cs="Calibri"/>
                <w:color w:val="000000"/>
                <w:sz w:val="22"/>
                <w:szCs w:val="22"/>
                <w:lang w:val="en-PH" w:eastAsia="en-US"/>
              </w:rPr>
            </w:pPr>
            <w:ins w:id="37517" w:author="Diana Machado" w:date="2019-04-05T18:12:00Z">
              <w:r w:rsidRPr="00E02DB2">
                <w:rPr>
                  <w:rFonts w:ascii="Calibri" w:eastAsia="PMingLiU" w:hAnsi="Calibri" w:cs="Calibri"/>
                  <w:color w:val="000000"/>
                  <w:sz w:val="22"/>
                  <w:szCs w:val="22"/>
                  <w:lang w:val="en-PH" w:eastAsia="en-US"/>
                </w:rPr>
                <w:t>3.16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18" w:author="Diana Machado" w:date="2019-04-05T18:12:00Z"/>
                <w:rFonts w:ascii="Calibri" w:eastAsia="PMingLiU" w:hAnsi="Calibri" w:cs="Calibri"/>
                <w:color w:val="000000"/>
                <w:sz w:val="22"/>
                <w:szCs w:val="22"/>
                <w:lang w:val="en-PH" w:eastAsia="en-US"/>
              </w:rPr>
            </w:pPr>
            <w:ins w:id="37519" w:author="Diana Machado" w:date="2019-04-05T18:12:00Z">
              <w:r w:rsidRPr="00E02DB2">
                <w:rPr>
                  <w:rFonts w:ascii="Calibri" w:eastAsia="PMingLiU" w:hAnsi="Calibri" w:cs="Calibri"/>
                  <w:color w:val="000000"/>
                  <w:sz w:val="22"/>
                  <w:szCs w:val="22"/>
                  <w:lang w:val="en-PH" w:eastAsia="en-US"/>
                </w:rPr>
                <w:t>15.8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0" w:author="Diana Machado" w:date="2019-04-05T18:12:00Z"/>
                <w:rFonts w:ascii="Calibri" w:eastAsia="PMingLiU" w:hAnsi="Calibri" w:cs="Calibri"/>
                <w:color w:val="000000"/>
                <w:sz w:val="22"/>
                <w:szCs w:val="22"/>
                <w:lang w:val="en-PH" w:eastAsia="en-US"/>
              </w:rPr>
            </w:pPr>
            <w:ins w:id="37521" w:author="Diana Machado" w:date="2019-04-05T18:12:00Z">
              <w:r w:rsidRPr="00E02DB2">
                <w:rPr>
                  <w:rFonts w:ascii="Calibri" w:eastAsia="PMingLiU" w:hAnsi="Calibri" w:cs="Calibri"/>
                  <w:color w:val="000000"/>
                  <w:sz w:val="22"/>
                  <w:szCs w:val="22"/>
                  <w:lang w:val="en-PH" w:eastAsia="en-US"/>
                </w:rPr>
                <w:t>0.54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2" w:author="Diana Machado" w:date="2019-04-05T18:12:00Z"/>
                <w:rFonts w:ascii="Calibri" w:eastAsia="PMingLiU" w:hAnsi="Calibri" w:cs="Calibri"/>
                <w:color w:val="000000"/>
                <w:sz w:val="22"/>
                <w:szCs w:val="22"/>
                <w:lang w:val="en-PH" w:eastAsia="en-US"/>
              </w:rPr>
            </w:pPr>
            <w:ins w:id="37523" w:author="Diana Machado" w:date="2019-04-05T18:12:00Z">
              <w:r w:rsidRPr="00E02DB2">
                <w:rPr>
                  <w:rFonts w:ascii="Calibri" w:eastAsia="PMingLiU" w:hAnsi="Calibri" w:cs="Calibri"/>
                  <w:color w:val="000000"/>
                  <w:sz w:val="22"/>
                  <w:szCs w:val="22"/>
                  <w:lang w:val="en-PH" w:eastAsia="en-US"/>
                </w:rPr>
                <w:t>0.48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4" w:author="Diana Machado" w:date="2019-04-05T18:12:00Z"/>
                <w:rFonts w:ascii="Calibri" w:eastAsia="PMingLiU" w:hAnsi="Calibri" w:cs="Calibri"/>
                <w:color w:val="000000"/>
                <w:sz w:val="22"/>
                <w:szCs w:val="22"/>
                <w:lang w:val="en-PH" w:eastAsia="en-US"/>
              </w:rPr>
            </w:pPr>
            <w:ins w:id="37525" w:author="Diana Machado" w:date="2019-04-05T18:12:00Z">
              <w:r w:rsidRPr="00E02DB2">
                <w:rPr>
                  <w:rFonts w:ascii="Calibri" w:eastAsia="PMingLiU" w:hAnsi="Calibri" w:cs="Calibri"/>
                  <w:color w:val="000000"/>
                  <w:sz w:val="22"/>
                  <w:szCs w:val="22"/>
                  <w:lang w:val="en-PH" w:eastAsia="en-US"/>
                </w:rPr>
                <w:t>0.9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6" w:author="Diana Machado" w:date="2019-04-05T18:12:00Z"/>
                <w:rFonts w:ascii="Calibri" w:eastAsia="PMingLiU" w:hAnsi="Calibri" w:cs="Calibri"/>
                <w:color w:val="000000"/>
                <w:sz w:val="22"/>
                <w:szCs w:val="22"/>
                <w:lang w:val="en-PH" w:eastAsia="en-US"/>
              </w:rPr>
            </w:pPr>
            <w:ins w:id="37527" w:author="Diana Machado" w:date="2019-04-05T18:12:00Z">
              <w:r w:rsidRPr="00E02DB2">
                <w:rPr>
                  <w:rFonts w:ascii="Calibri" w:eastAsia="PMingLiU" w:hAnsi="Calibri" w:cs="Calibri"/>
                  <w:color w:val="000000"/>
                  <w:sz w:val="22"/>
                  <w:szCs w:val="22"/>
                  <w:lang w:val="en-PH" w:eastAsia="en-US"/>
                </w:rPr>
                <w:t>0.84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28" w:author="Diana Machado" w:date="2019-04-05T18:12:00Z"/>
                <w:rFonts w:ascii="Calibri" w:eastAsia="PMingLiU" w:hAnsi="Calibri" w:cs="Calibri"/>
                <w:color w:val="000000"/>
                <w:sz w:val="22"/>
                <w:szCs w:val="22"/>
                <w:lang w:val="en-PH" w:eastAsia="en-US"/>
              </w:rPr>
            </w:pPr>
            <w:ins w:id="37529" w:author="Diana Machado" w:date="2019-04-05T18:12:00Z">
              <w:r w:rsidRPr="00E02DB2">
                <w:rPr>
                  <w:rFonts w:ascii="Calibri" w:eastAsia="PMingLiU" w:hAnsi="Calibri" w:cs="Calibri"/>
                  <w:color w:val="000000"/>
                  <w:sz w:val="22"/>
                  <w:szCs w:val="22"/>
                  <w:lang w:val="en-PH" w:eastAsia="en-US"/>
                </w:rPr>
                <w:t>5.801</w:t>
              </w:r>
            </w:ins>
          </w:p>
        </w:tc>
      </w:tr>
      <w:tr w:rsidR="004B7BAF" w:rsidRPr="00E02DB2" w:rsidTr="004B7BAF">
        <w:trPr>
          <w:trHeight w:val="286"/>
          <w:ins w:id="3753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5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32" w:author="Diana Machado" w:date="2019-04-05T18:12:00Z"/>
                <w:rFonts w:ascii="Calibri" w:eastAsia="PMingLiU" w:hAnsi="Calibri" w:cs="Calibri"/>
                <w:color w:val="000000"/>
                <w:sz w:val="22"/>
                <w:szCs w:val="22"/>
                <w:lang w:val="en-PH" w:eastAsia="en-US"/>
              </w:rPr>
            </w:pPr>
            <w:ins w:id="3753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34" w:author="Diana Machado" w:date="2019-04-05T18:12:00Z"/>
                <w:rFonts w:ascii="Calibri" w:eastAsia="PMingLiU" w:hAnsi="Calibri" w:cs="Calibri"/>
                <w:color w:val="000000"/>
                <w:sz w:val="22"/>
                <w:szCs w:val="22"/>
                <w:lang w:val="en-PH" w:eastAsia="en-US"/>
              </w:rPr>
            </w:pPr>
            <w:ins w:id="37535" w:author="Diana Machado" w:date="2019-04-05T18:12:00Z">
              <w:r w:rsidRPr="00E02DB2">
                <w:rPr>
                  <w:rFonts w:ascii="Calibri" w:eastAsia="PMingLiU" w:hAnsi="Calibri" w:cs="Calibri"/>
                  <w:color w:val="000000"/>
                  <w:sz w:val="22"/>
                  <w:szCs w:val="22"/>
                  <w:lang w:val="en-PH" w:eastAsia="en-US"/>
                </w:rPr>
                <w:t>4.725</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36" w:author="Diana Machado" w:date="2019-04-05T18:12:00Z"/>
                <w:rFonts w:ascii="Calibri" w:eastAsia="PMingLiU" w:hAnsi="Calibri" w:cs="Calibri"/>
                <w:color w:val="000000"/>
                <w:sz w:val="22"/>
                <w:szCs w:val="22"/>
                <w:lang w:val="en-PH" w:eastAsia="en-US"/>
              </w:rPr>
            </w:pPr>
            <w:ins w:id="37537" w:author="Diana Machado" w:date="2019-04-05T18:12:00Z">
              <w:r w:rsidRPr="00E02DB2">
                <w:rPr>
                  <w:rFonts w:ascii="Calibri" w:eastAsia="PMingLiU" w:hAnsi="Calibri" w:cs="Calibri"/>
                  <w:color w:val="000000"/>
                  <w:sz w:val="22"/>
                  <w:szCs w:val="22"/>
                  <w:lang w:val="en-PH" w:eastAsia="en-US"/>
                </w:rPr>
                <w:t>4.31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38" w:author="Diana Machado" w:date="2019-04-05T18:12:00Z"/>
                <w:rFonts w:ascii="Calibri" w:eastAsia="PMingLiU" w:hAnsi="Calibri" w:cs="Calibri"/>
                <w:color w:val="000000"/>
                <w:sz w:val="22"/>
                <w:szCs w:val="22"/>
                <w:lang w:val="en-PH" w:eastAsia="en-US"/>
              </w:rPr>
            </w:pPr>
            <w:ins w:id="37539" w:author="Diana Machado" w:date="2019-04-05T18:12:00Z">
              <w:r w:rsidRPr="00E02DB2">
                <w:rPr>
                  <w:rFonts w:ascii="Calibri" w:eastAsia="PMingLiU" w:hAnsi="Calibri" w:cs="Calibri"/>
                  <w:color w:val="000000"/>
                  <w:sz w:val="22"/>
                  <w:szCs w:val="22"/>
                  <w:lang w:val="en-PH" w:eastAsia="en-US"/>
                </w:rPr>
                <w:t>22.62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40" w:author="Diana Machado" w:date="2019-04-05T18:12:00Z"/>
                <w:rFonts w:ascii="Calibri" w:eastAsia="PMingLiU" w:hAnsi="Calibri" w:cs="Calibri"/>
                <w:color w:val="000000"/>
                <w:sz w:val="22"/>
                <w:szCs w:val="22"/>
                <w:lang w:val="en-PH" w:eastAsia="en-US"/>
              </w:rPr>
            </w:pPr>
            <w:ins w:id="37541" w:author="Diana Machado" w:date="2019-04-05T18:12:00Z">
              <w:r w:rsidRPr="00E02DB2">
                <w:rPr>
                  <w:rFonts w:ascii="Calibri" w:eastAsia="PMingLiU" w:hAnsi="Calibri" w:cs="Calibri"/>
                  <w:color w:val="000000"/>
                  <w:sz w:val="22"/>
                  <w:szCs w:val="22"/>
                  <w:lang w:val="en-PH" w:eastAsia="en-US"/>
                </w:rPr>
                <w:t>1.00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42" w:author="Diana Machado" w:date="2019-04-05T18:12:00Z"/>
                <w:rFonts w:ascii="Calibri" w:eastAsia="PMingLiU" w:hAnsi="Calibri" w:cs="Calibri"/>
                <w:color w:val="000000"/>
                <w:sz w:val="22"/>
                <w:szCs w:val="22"/>
                <w:lang w:val="en-PH" w:eastAsia="en-US"/>
              </w:rPr>
            </w:pPr>
            <w:ins w:id="37543" w:author="Diana Machado" w:date="2019-04-05T18:12:00Z">
              <w:r w:rsidRPr="00E02DB2">
                <w:rPr>
                  <w:rFonts w:ascii="Calibri" w:eastAsia="PMingLiU" w:hAnsi="Calibri" w:cs="Calibri"/>
                  <w:color w:val="000000"/>
                  <w:sz w:val="22"/>
                  <w:szCs w:val="22"/>
                  <w:lang w:val="en-PH" w:eastAsia="en-US"/>
                </w:rPr>
                <w:t>0.85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44" w:author="Diana Machado" w:date="2019-04-05T18:12:00Z"/>
                <w:rFonts w:ascii="Calibri" w:eastAsia="PMingLiU" w:hAnsi="Calibri" w:cs="Calibri"/>
                <w:color w:val="000000"/>
                <w:sz w:val="22"/>
                <w:szCs w:val="22"/>
                <w:lang w:val="en-PH" w:eastAsia="en-US"/>
              </w:rPr>
            </w:pPr>
            <w:ins w:id="37545" w:author="Diana Machado" w:date="2019-04-05T18:12:00Z">
              <w:r w:rsidRPr="00E02DB2">
                <w:rPr>
                  <w:rFonts w:ascii="Calibri" w:eastAsia="PMingLiU" w:hAnsi="Calibri" w:cs="Calibri"/>
                  <w:color w:val="000000"/>
                  <w:sz w:val="22"/>
                  <w:szCs w:val="22"/>
                  <w:lang w:val="en-PH" w:eastAsia="en-US"/>
                </w:rPr>
                <w:t>1.4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46" w:author="Diana Machado" w:date="2019-04-05T18:12:00Z"/>
                <w:rFonts w:ascii="Calibri" w:eastAsia="PMingLiU" w:hAnsi="Calibri" w:cs="Calibri"/>
                <w:color w:val="000000"/>
                <w:sz w:val="22"/>
                <w:szCs w:val="22"/>
                <w:lang w:val="en-PH" w:eastAsia="en-US"/>
              </w:rPr>
            </w:pPr>
            <w:ins w:id="37547" w:author="Diana Machado" w:date="2019-04-05T18:12:00Z">
              <w:r w:rsidRPr="00E02DB2">
                <w:rPr>
                  <w:rFonts w:ascii="Calibri" w:eastAsia="PMingLiU" w:hAnsi="Calibri" w:cs="Calibri"/>
                  <w:color w:val="000000"/>
                  <w:sz w:val="22"/>
                  <w:szCs w:val="22"/>
                  <w:lang w:val="en-PH" w:eastAsia="en-US"/>
                </w:rPr>
                <w:t>1.2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48" w:author="Diana Machado" w:date="2019-04-05T18:12:00Z"/>
                <w:rFonts w:ascii="Calibri" w:eastAsia="PMingLiU" w:hAnsi="Calibri" w:cs="Calibri"/>
                <w:color w:val="000000"/>
                <w:sz w:val="22"/>
                <w:szCs w:val="22"/>
                <w:lang w:val="en-PH" w:eastAsia="en-US"/>
              </w:rPr>
            </w:pPr>
            <w:ins w:id="37549" w:author="Diana Machado" w:date="2019-04-05T18:12:00Z">
              <w:r w:rsidRPr="00E02DB2">
                <w:rPr>
                  <w:rFonts w:ascii="Calibri" w:eastAsia="PMingLiU" w:hAnsi="Calibri" w:cs="Calibri"/>
                  <w:color w:val="000000"/>
                  <w:sz w:val="22"/>
                  <w:szCs w:val="22"/>
                  <w:lang w:val="en-PH" w:eastAsia="en-US"/>
                </w:rPr>
                <w:t>7.424</w:t>
              </w:r>
            </w:ins>
          </w:p>
        </w:tc>
      </w:tr>
      <w:tr w:rsidR="004B7BAF" w:rsidRPr="00E02DB2" w:rsidTr="004B7BAF">
        <w:trPr>
          <w:trHeight w:val="286"/>
          <w:ins w:id="3755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5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55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5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5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5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5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5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5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5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56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56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62" w:author="Diana Machado" w:date="2019-04-05T18:12:00Z"/>
                <w:rFonts w:ascii="Calibri" w:eastAsia="PMingLiU" w:hAnsi="Calibri" w:cs="Calibri"/>
                <w:color w:val="000000"/>
                <w:sz w:val="22"/>
                <w:szCs w:val="22"/>
                <w:lang w:val="en-PH" w:eastAsia="en-US"/>
              </w:rPr>
            </w:pPr>
            <w:ins w:id="37563" w:author="Diana Machado" w:date="2019-04-05T18:12:00Z">
              <w:r w:rsidRPr="00E02DB2">
                <w:rPr>
                  <w:rFonts w:ascii="Calibri" w:eastAsia="PMingLiU" w:hAnsi="Calibri" w:cs="Calibri"/>
                  <w:color w:val="000000"/>
                  <w:sz w:val="22"/>
                  <w:szCs w:val="22"/>
                  <w:lang w:val="en-PH" w:eastAsia="en-US"/>
                </w:rPr>
                <w:t>Seminol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64" w:author="Diana Machado" w:date="2019-04-05T18:12:00Z"/>
                <w:rFonts w:ascii="Calibri" w:eastAsia="PMingLiU" w:hAnsi="Calibri" w:cs="Calibri"/>
                <w:color w:val="000000"/>
                <w:sz w:val="22"/>
                <w:szCs w:val="22"/>
                <w:lang w:val="en-PH" w:eastAsia="en-US"/>
              </w:rPr>
            </w:pPr>
            <w:ins w:id="3756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66" w:author="Diana Machado" w:date="2019-04-05T18:12:00Z"/>
                <w:rFonts w:ascii="Calibri" w:eastAsia="PMingLiU" w:hAnsi="Calibri" w:cs="Calibri"/>
                <w:color w:val="000000"/>
                <w:sz w:val="22"/>
                <w:szCs w:val="22"/>
                <w:lang w:val="en-PH" w:eastAsia="en-US"/>
              </w:rPr>
            </w:pPr>
            <w:ins w:id="37567" w:author="Diana Machado" w:date="2019-04-05T18:12:00Z">
              <w:r w:rsidRPr="00E02DB2">
                <w:rPr>
                  <w:rFonts w:ascii="Calibri" w:eastAsia="PMingLiU" w:hAnsi="Calibri" w:cs="Calibri"/>
                  <w:color w:val="000000"/>
                  <w:sz w:val="22"/>
                  <w:szCs w:val="22"/>
                  <w:lang w:val="en-PH" w:eastAsia="en-US"/>
                </w:rPr>
                <w:t>1.85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68" w:author="Diana Machado" w:date="2019-04-05T18:12:00Z"/>
                <w:rFonts w:ascii="Calibri" w:eastAsia="PMingLiU" w:hAnsi="Calibri" w:cs="Calibri"/>
                <w:color w:val="000000"/>
                <w:sz w:val="22"/>
                <w:szCs w:val="22"/>
                <w:lang w:val="en-PH" w:eastAsia="en-US"/>
              </w:rPr>
            </w:pPr>
            <w:ins w:id="37569" w:author="Diana Machado" w:date="2019-04-05T18:12:00Z">
              <w:r w:rsidRPr="00E02DB2">
                <w:rPr>
                  <w:rFonts w:ascii="Calibri" w:eastAsia="PMingLiU" w:hAnsi="Calibri" w:cs="Calibri"/>
                  <w:color w:val="000000"/>
                  <w:sz w:val="22"/>
                  <w:szCs w:val="22"/>
                  <w:lang w:val="en-PH" w:eastAsia="en-US"/>
                </w:rPr>
                <w:t>1.7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70" w:author="Diana Machado" w:date="2019-04-05T18:12:00Z"/>
                <w:rFonts w:ascii="Calibri" w:eastAsia="PMingLiU" w:hAnsi="Calibri" w:cs="Calibri"/>
                <w:color w:val="000000"/>
                <w:sz w:val="22"/>
                <w:szCs w:val="22"/>
                <w:lang w:val="en-PH" w:eastAsia="en-US"/>
              </w:rPr>
            </w:pPr>
            <w:ins w:id="37571" w:author="Diana Machado" w:date="2019-04-05T18:12:00Z">
              <w:r w:rsidRPr="00E02DB2">
                <w:rPr>
                  <w:rFonts w:ascii="Calibri" w:eastAsia="PMingLiU" w:hAnsi="Calibri" w:cs="Calibri"/>
                  <w:color w:val="000000"/>
                  <w:sz w:val="22"/>
                  <w:szCs w:val="22"/>
                  <w:lang w:val="en-PH" w:eastAsia="en-US"/>
                </w:rPr>
                <w:t>4.50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72" w:author="Diana Machado" w:date="2019-04-05T18:12:00Z"/>
                <w:rFonts w:ascii="Calibri" w:eastAsia="PMingLiU" w:hAnsi="Calibri" w:cs="Calibri"/>
                <w:color w:val="000000"/>
                <w:sz w:val="22"/>
                <w:szCs w:val="22"/>
                <w:lang w:val="en-PH" w:eastAsia="en-US"/>
              </w:rPr>
            </w:pPr>
            <w:ins w:id="37573" w:author="Diana Machado" w:date="2019-04-05T18:12:00Z">
              <w:r w:rsidRPr="00E02DB2">
                <w:rPr>
                  <w:rFonts w:ascii="Calibri" w:eastAsia="PMingLiU" w:hAnsi="Calibri" w:cs="Calibri"/>
                  <w:color w:val="000000"/>
                  <w:sz w:val="22"/>
                  <w:szCs w:val="22"/>
                  <w:lang w:val="en-PH" w:eastAsia="en-US"/>
                </w:rPr>
                <w:t>0.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74" w:author="Diana Machado" w:date="2019-04-05T18:12:00Z"/>
                <w:rFonts w:ascii="Calibri" w:eastAsia="PMingLiU" w:hAnsi="Calibri" w:cs="Calibri"/>
                <w:color w:val="000000"/>
                <w:sz w:val="22"/>
                <w:szCs w:val="22"/>
                <w:lang w:val="en-PH" w:eastAsia="en-US"/>
              </w:rPr>
            </w:pPr>
            <w:ins w:id="37575" w:author="Diana Machado" w:date="2019-04-05T18:12:00Z">
              <w:r w:rsidRPr="00E02DB2">
                <w:rPr>
                  <w:rFonts w:ascii="Calibri" w:eastAsia="PMingLiU" w:hAnsi="Calibri" w:cs="Calibri"/>
                  <w:color w:val="000000"/>
                  <w:sz w:val="22"/>
                  <w:szCs w:val="22"/>
                  <w:lang w:val="en-PH" w:eastAsia="en-US"/>
                </w:rPr>
                <w:t>0.21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76" w:author="Diana Machado" w:date="2019-04-05T18:12:00Z"/>
                <w:rFonts w:ascii="Calibri" w:eastAsia="PMingLiU" w:hAnsi="Calibri" w:cs="Calibri"/>
                <w:color w:val="000000"/>
                <w:sz w:val="22"/>
                <w:szCs w:val="22"/>
                <w:lang w:val="en-PH" w:eastAsia="en-US"/>
              </w:rPr>
            </w:pPr>
            <w:ins w:id="37577" w:author="Diana Machado" w:date="2019-04-05T18:12:00Z">
              <w:r w:rsidRPr="00E02DB2">
                <w:rPr>
                  <w:rFonts w:ascii="Calibri" w:eastAsia="PMingLiU" w:hAnsi="Calibri" w:cs="Calibri"/>
                  <w:color w:val="000000"/>
                  <w:sz w:val="22"/>
                  <w:szCs w:val="22"/>
                  <w:lang w:val="en-PH" w:eastAsia="en-US"/>
                </w:rPr>
                <w:t>0.34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78" w:author="Diana Machado" w:date="2019-04-05T18:12:00Z"/>
                <w:rFonts w:ascii="Calibri" w:eastAsia="PMingLiU" w:hAnsi="Calibri" w:cs="Calibri"/>
                <w:color w:val="000000"/>
                <w:sz w:val="22"/>
                <w:szCs w:val="22"/>
                <w:lang w:val="en-PH" w:eastAsia="en-US"/>
              </w:rPr>
            </w:pPr>
            <w:ins w:id="37579" w:author="Diana Machado" w:date="2019-04-05T18:12:00Z">
              <w:r w:rsidRPr="00E02DB2">
                <w:rPr>
                  <w:rFonts w:ascii="Calibri" w:eastAsia="PMingLiU" w:hAnsi="Calibri" w:cs="Calibri"/>
                  <w:color w:val="000000"/>
                  <w:sz w:val="22"/>
                  <w:szCs w:val="22"/>
                  <w:lang w:val="en-PH" w:eastAsia="en-US"/>
                </w:rPr>
                <w:t>0.3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0" w:author="Diana Machado" w:date="2019-04-05T18:12:00Z"/>
                <w:rFonts w:ascii="Calibri" w:eastAsia="PMingLiU" w:hAnsi="Calibri" w:cs="Calibri"/>
                <w:color w:val="000000"/>
                <w:sz w:val="22"/>
                <w:szCs w:val="22"/>
                <w:lang w:val="en-PH" w:eastAsia="en-US"/>
              </w:rPr>
            </w:pPr>
            <w:ins w:id="37581" w:author="Diana Machado" w:date="2019-04-05T18:12:00Z">
              <w:r w:rsidRPr="00E02DB2">
                <w:rPr>
                  <w:rFonts w:ascii="Calibri" w:eastAsia="PMingLiU" w:hAnsi="Calibri" w:cs="Calibri"/>
                  <w:color w:val="000000"/>
                  <w:sz w:val="22"/>
                  <w:szCs w:val="22"/>
                  <w:lang w:val="en-PH" w:eastAsia="en-US"/>
                </w:rPr>
                <w:t>2.706</w:t>
              </w:r>
            </w:ins>
          </w:p>
        </w:tc>
      </w:tr>
      <w:tr w:rsidR="004B7BAF" w:rsidRPr="00E02DB2" w:rsidTr="004B7BAF">
        <w:trPr>
          <w:trHeight w:val="286"/>
          <w:ins w:id="3758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5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584" w:author="Diana Machado" w:date="2019-04-05T18:12:00Z"/>
                <w:rFonts w:ascii="Calibri" w:eastAsia="PMingLiU" w:hAnsi="Calibri" w:cs="Calibri"/>
                <w:color w:val="000000"/>
                <w:sz w:val="22"/>
                <w:szCs w:val="22"/>
                <w:lang w:val="en-PH" w:eastAsia="en-US"/>
              </w:rPr>
            </w:pPr>
            <w:ins w:id="3758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6" w:author="Diana Machado" w:date="2019-04-05T18:12:00Z"/>
                <w:rFonts w:ascii="Calibri" w:eastAsia="PMingLiU" w:hAnsi="Calibri" w:cs="Calibri"/>
                <w:color w:val="000000"/>
                <w:sz w:val="22"/>
                <w:szCs w:val="22"/>
                <w:lang w:val="en-PH" w:eastAsia="en-US"/>
              </w:rPr>
            </w:pPr>
            <w:ins w:id="37587" w:author="Diana Machado" w:date="2019-04-05T18:12:00Z">
              <w:r w:rsidRPr="00E02DB2">
                <w:rPr>
                  <w:rFonts w:ascii="Calibri" w:eastAsia="PMingLiU" w:hAnsi="Calibri" w:cs="Calibri"/>
                  <w:color w:val="000000"/>
                  <w:sz w:val="22"/>
                  <w:szCs w:val="22"/>
                  <w:lang w:val="en-PH" w:eastAsia="en-US"/>
                </w:rPr>
                <w:t>2.09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88" w:author="Diana Machado" w:date="2019-04-05T18:12:00Z"/>
                <w:rFonts w:ascii="Calibri" w:eastAsia="PMingLiU" w:hAnsi="Calibri" w:cs="Calibri"/>
                <w:color w:val="000000"/>
                <w:sz w:val="22"/>
                <w:szCs w:val="22"/>
                <w:lang w:val="en-PH" w:eastAsia="en-US"/>
              </w:rPr>
            </w:pPr>
            <w:ins w:id="37589" w:author="Diana Machado" w:date="2019-04-05T18:12:00Z">
              <w:r w:rsidRPr="00E02DB2">
                <w:rPr>
                  <w:rFonts w:ascii="Calibri" w:eastAsia="PMingLiU" w:hAnsi="Calibri" w:cs="Calibri"/>
                  <w:color w:val="000000"/>
                  <w:sz w:val="22"/>
                  <w:szCs w:val="22"/>
                  <w:lang w:val="en-PH" w:eastAsia="en-US"/>
                </w:rPr>
                <w:t>2.05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0" w:author="Diana Machado" w:date="2019-04-05T18:12:00Z"/>
                <w:rFonts w:ascii="Calibri" w:eastAsia="PMingLiU" w:hAnsi="Calibri" w:cs="Calibri"/>
                <w:color w:val="000000"/>
                <w:sz w:val="22"/>
                <w:szCs w:val="22"/>
                <w:lang w:val="en-PH" w:eastAsia="en-US"/>
              </w:rPr>
            </w:pPr>
            <w:ins w:id="37591" w:author="Diana Machado" w:date="2019-04-05T18:12:00Z">
              <w:r w:rsidRPr="00E02DB2">
                <w:rPr>
                  <w:rFonts w:ascii="Calibri" w:eastAsia="PMingLiU" w:hAnsi="Calibri" w:cs="Calibri"/>
                  <w:color w:val="000000"/>
                  <w:sz w:val="22"/>
                  <w:szCs w:val="22"/>
                  <w:lang w:val="en-PH" w:eastAsia="en-US"/>
                </w:rPr>
                <w:t>6.20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2" w:author="Diana Machado" w:date="2019-04-05T18:12:00Z"/>
                <w:rFonts w:ascii="Calibri" w:eastAsia="PMingLiU" w:hAnsi="Calibri" w:cs="Calibri"/>
                <w:color w:val="000000"/>
                <w:sz w:val="22"/>
                <w:szCs w:val="22"/>
                <w:lang w:val="en-PH" w:eastAsia="en-US"/>
              </w:rPr>
            </w:pPr>
            <w:ins w:id="37593" w:author="Diana Machado" w:date="2019-04-05T18:12:00Z">
              <w:r w:rsidRPr="00E02DB2">
                <w:rPr>
                  <w:rFonts w:ascii="Calibri" w:eastAsia="PMingLiU" w:hAnsi="Calibri" w:cs="Calibri"/>
                  <w:color w:val="000000"/>
                  <w:sz w:val="22"/>
                  <w:szCs w:val="22"/>
                  <w:lang w:val="en-PH" w:eastAsia="en-US"/>
                </w:rPr>
                <w:t>0.27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4" w:author="Diana Machado" w:date="2019-04-05T18:12:00Z"/>
                <w:rFonts w:ascii="Calibri" w:eastAsia="PMingLiU" w:hAnsi="Calibri" w:cs="Calibri"/>
                <w:color w:val="000000"/>
                <w:sz w:val="22"/>
                <w:szCs w:val="22"/>
                <w:lang w:val="en-PH" w:eastAsia="en-US"/>
              </w:rPr>
            </w:pPr>
            <w:ins w:id="37595" w:author="Diana Machado" w:date="2019-04-05T18:12:00Z">
              <w:r w:rsidRPr="00E02DB2">
                <w:rPr>
                  <w:rFonts w:ascii="Calibri" w:eastAsia="PMingLiU" w:hAnsi="Calibri" w:cs="Calibri"/>
                  <w:color w:val="000000"/>
                  <w:sz w:val="22"/>
                  <w:szCs w:val="22"/>
                  <w:lang w:val="en-PH" w:eastAsia="en-US"/>
                </w:rPr>
                <w:t>0.2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6" w:author="Diana Machado" w:date="2019-04-05T18:12:00Z"/>
                <w:rFonts w:ascii="Calibri" w:eastAsia="PMingLiU" w:hAnsi="Calibri" w:cs="Calibri"/>
                <w:color w:val="000000"/>
                <w:sz w:val="22"/>
                <w:szCs w:val="22"/>
                <w:lang w:val="en-PH" w:eastAsia="en-US"/>
              </w:rPr>
            </w:pPr>
            <w:ins w:id="37597" w:author="Diana Machado" w:date="2019-04-05T18:12:00Z">
              <w:r w:rsidRPr="00E02DB2">
                <w:rPr>
                  <w:rFonts w:ascii="Calibri" w:eastAsia="PMingLiU" w:hAnsi="Calibri" w:cs="Calibri"/>
                  <w:color w:val="000000"/>
                  <w:sz w:val="22"/>
                  <w:szCs w:val="22"/>
                  <w:lang w:val="en-PH" w:eastAsia="en-US"/>
                </w:rPr>
                <w:t>0.45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598" w:author="Diana Machado" w:date="2019-04-05T18:12:00Z"/>
                <w:rFonts w:ascii="Calibri" w:eastAsia="PMingLiU" w:hAnsi="Calibri" w:cs="Calibri"/>
                <w:color w:val="000000"/>
                <w:sz w:val="22"/>
                <w:szCs w:val="22"/>
                <w:lang w:val="en-PH" w:eastAsia="en-US"/>
              </w:rPr>
            </w:pPr>
            <w:ins w:id="37599" w:author="Diana Machado" w:date="2019-04-05T18:12:00Z">
              <w:r w:rsidRPr="00E02DB2">
                <w:rPr>
                  <w:rFonts w:ascii="Calibri" w:eastAsia="PMingLiU" w:hAnsi="Calibri" w:cs="Calibri"/>
                  <w:color w:val="000000"/>
                  <w:sz w:val="22"/>
                  <w:szCs w:val="22"/>
                  <w:lang w:val="en-PH" w:eastAsia="en-US"/>
                </w:rPr>
                <w:t>0.44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0" w:author="Diana Machado" w:date="2019-04-05T18:12:00Z"/>
                <w:rFonts w:ascii="Calibri" w:eastAsia="PMingLiU" w:hAnsi="Calibri" w:cs="Calibri"/>
                <w:color w:val="000000"/>
                <w:sz w:val="22"/>
                <w:szCs w:val="22"/>
                <w:lang w:val="en-PH" w:eastAsia="en-US"/>
              </w:rPr>
            </w:pPr>
            <w:ins w:id="37601" w:author="Diana Machado" w:date="2019-04-05T18:12:00Z">
              <w:r w:rsidRPr="00E02DB2">
                <w:rPr>
                  <w:rFonts w:ascii="Calibri" w:eastAsia="PMingLiU" w:hAnsi="Calibri" w:cs="Calibri"/>
                  <w:color w:val="000000"/>
                  <w:sz w:val="22"/>
                  <w:szCs w:val="22"/>
                  <w:lang w:val="en-PH" w:eastAsia="en-US"/>
                </w:rPr>
                <w:t>2.969</w:t>
              </w:r>
            </w:ins>
          </w:p>
        </w:tc>
      </w:tr>
      <w:tr w:rsidR="004B7BAF" w:rsidRPr="00E02DB2" w:rsidTr="004B7BAF">
        <w:trPr>
          <w:trHeight w:val="286"/>
          <w:ins w:id="3760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60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04" w:author="Diana Machado" w:date="2019-04-05T18:12:00Z"/>
                <w:rFonts w:ascii="Calibri" w:eastAsia="PMingLiU" w:hAnsi="Calibri" w:cs="Calibri"/>
                <w:color w:val="000000"/>
                <w:sz w:val="22"/>
                <w:szCs w:val="22"/>
                <w:lang w:val="en-PH" w:eastAsia="en-US"/>
              </w:rPr>
            </w:pPr>
            <w:ins w:id="3760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6" w:author="Diana Machado" w:date="2019-04-05T18:12:00Z"/>
                <w:rFonts w:ascii="Calibri" w:eastAsia="PMingLiU" w:hAnsi="Calibri" w:cs="Calibri"/>
                <w:color w:val="000000"/>
                <w:sz w:val="22"/>
                <w:szCs w:val="22"/>
                <w:lang w:val="en-PH" w:eastAsia="en-US"/>
              </w:rPr>
            </w:pPr>
            <w:ins w:id="37607" w:author="Diana Machado" w:date="2019-04-05T18:12:00Z">
              <w:r w:rsidRPr="00E02DB2">
                <w:rPr>
                  <w:rFonts w:ascii="Calibri" w:eastAsia="PMingLiU" w:hAnsi="Calibri" w:cs="Calibri"/>
                  <w:color w:val="000000"/>
                  <w:sz w:val="22"/>
                  <w:szCs w:val="22"/>
                  <w:lang w:val="en-PH" w:eastAsia="en-US"/>
                </w:rPr>
                <w:t>3.46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08" w:author="Diana Machado" w:date="2019-04-05T18:12:00Z"/>
                <w:rFonts w:ascii="Calibri" w:eastAsia="PMingLiU" w:hAnsi="Calibri" w:cs="Calibri"/>
                <w:color w:val="000000"/>
                <w:sz w:val="22"/>
                <w:szCs w:val="22"/>
                <w:lang w:val="en-PH" w:eastAsia="en-US"/>
              </w:rPr>
            </w:pPr>
            <w:ins w:id="37609" w:author="Diana Machado" w:date="2019-04-05T18:12:00Z">
              <w:r w:rsidRPr="00E02DB2">
                <w:rPr>
                  <w:rFonts w:ascii="Calibri" w:eastAsia="PMingLiU" w:hAnsi="Calibri" w:cs="Calibri"/>
                  <w:color w:val="000000"/>
                  <w:sz w:val="22"/>
                  <w:szCs w:val="22"/>
                  <w:lang w:val="en-PH" w:eastAsia="en-US"/>
                </w:rPr>
                <w:t>2.86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0" w:author="Diana Machado" w:date="2019-04-05T18:12:00Z"/>
                <w:rFonts w:ascii="Calibri" w:eastAsia="PMingLiU" w:hAnsi="Calibri" w:cs="Calibri"/>
                <w:color w:val="000000"/>
                <w:sz w:val="22"/>
                <w:szCs w:val="22"/>
                <w:lang w:val="en-PH" w:eastAsia="en-US"/>
              </w:rPr>
            </w:pPr>
            <w:ins w:id="37611" w:author="Diana Machado" w:date="2019-04-05T18:12:00Z">
              <w:r w:rsidRPr="00E02DB2">
                <w:rPr>
                  <w:rFonts w:ascii="Calibri" w:eastAsia="PMingLiU" w:hAnsi="Calibri" w:cs="Calibri"/>
                  <w:color w:val="000000"/>
                  <w:sz w:val="22"/>
                  <w:szCs w:val="22"/>
                  <w:lang w:val="en-PH" w:eastAsia="en-US"/>
                </w:rPr>
                <w:t>7.62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2" w:author="Diana Machado" w:date="2019-04-05T18:12:00Z"/>
                <w:rFonts w:ascii="Calibri" w:eastAsia="PMingLiU" w:hAnsi="Calibri" w:cs="Calibri"/>
                <w:color w:val="000000"/>
                <w:sz w:val="22"/>
                <w:szCs w:val="22"/>
                <w:lang w:val="en-PH" w:eastAsia="en-US"/>
              </w:rPr>
            </w:pPr>
            <w:ins w:id="37613" w:author="Diana Machado" w:date="2019-04-05T18:12:00Z">
              <w:r w:rsidRPr="00E02DB2">
                <w:rPr>
                  <w:rFonts w:ascii="Calibri" w:eastAsia="PMingLiU" w:hAnsi="Calibri" w:cs="Calibri"/>
                  <w:color w:val="000000"/>
                  <w:sz w:val="22"/>
                  <w:szCs w:val="22"/>
                  <w:lang w:val="en-PH" w:eastAsia="en-US"/>
                </w:rPr>
                <w:t>0.29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4" w:author="Diana Machado" w:date="2019-04-05T18:12:00Z"/>
                <w:rFonts w:ascii="Calibri" w:eastAsia="PMingLiU" w:hAnsi="Calibri" w:cs="Calibri"/>
                <w:color w:val="000000"/>
                <w:sz w:val="22"/>
                <w:szCs w:val="22"/>
                <w:lang w:val="en-PH" w:eastAsia="en-US"/>
              </w:rPr>
            </w:pPr>
            <w:ins w:id="37615" w:author="Diana Machado" w:date="2019-04-05T18:12:00Z">
              <w:r w:rsidRPr="00E02DB2">
                <w:rPr>
                  <w:rFonts w:ascii="Calibri" w:eastAsia="PMingLiU" w:hAnsi="Calibri" w:cs="Calibri"/>
                  <w:color w:val="000000"/>
                  <w:sz w:val="22"/>
                  <w:szCs w:val="22"/>
                  <w:lang w:val="en-PH" w:eastAsia="en-US"/>
                </w:rPr>
                <w:t>0.27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6" w:author="Diana Machado" w:date="2019-04-05T18:12:00Z"/>
                <w:rFonts w:ascii="Calibri" w:eastAsia="PMingLiU" w:hAnsi="Calibri" w:cs="Calibri"/>
                <w:color w:val="000000"/>
                <w:sz w:val="22"/>
                <w:szCs w:val="22"/>
                <w:lang w:val="en-PH" w:eastAsia="en-US"/>
              </w:rPr>
            </w:pPr>
            <w:ins w:id="37617" w:author="Diana Machado" w:date="2019-04-05T18:12:00Z">
              <w:r w:rsidRPr="00E02DB2">
                <w:rPr>
                  <w:rFonts w:ascii="Calibri" w:eastAsia="PMingLiU" w:hAnsi="Calibri" w:cs="Calibri"/>
                  <w:color w:val="000000"/>
                  <w:sz w:val="22"/>
                  <w:szCs w:val="22"/>
                  <w:lang w:val="en-PH" w:eastAsia="en-US"/>
                </w:rPr>
                <w:t>0.498</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18" w:author="Diana Machado" w:date="2019-04-05T18:12:00Z"/>
                <w:rFonts w:ascii="Calibri" w:eastAsia="PMingLiU" w:hAnsi="Calibri" w:cs="Calibri"/>
                <w:color w:val="000000"/>
                <w:sz w:val="22"/>
                <w:szCs w:val="22"/>
                <w:lang w:val="en-PH" w:eastAsia="en-US"/>
              </w:rPr>
            </w:pPr>
            <w:ins w:id="37619" w:author="Diana Machado" w:date="2019-04-05T18:12:00Z">
              <w:r w:rsidRPr="00E02DB2">
                <w:rPr>
                  <w:rFonts w:ascii="Calibri" w:eastAsia="PMingLiU" w:hAnsi="Calibri" w:cs="Calibri"/>
                  <w:color w:val="000000"/>
                  <w:sz w:val="22"/>
                  <w:szCs w:val="22"/>
                  <w:lang w:val="en-PH" w:eastAsia="en-US"/>
                </w:rPr>
                <w:t>0.49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20" w:author="Diana Machado" w:date="2019-04-05T18:12:00Z"/>
                <w:rFonts w:ascii="Calibri" w:eastAsia="PMingLiU" w:hAnsi="Calibri" w:cs="Calibri"/>
                <w:color w:val="000000"/>
                <w:sz w:val="22"/>
                <w:szCs w:val="22"/>
                <w:lang w:val="en-PH" w:eastAsia="en-US"/>
              </w:rPr>
            </w:pPr>
            <w:ins w:id="37621" w:author="Diana Machado" w:date="2019-04-05T18:12:00Z">
              <w:r w:rsidRPr="00E02DB2">
                <w:rPr>
                  <w:rFonts w:ascii="Calibri" w:eastAsia="PMingLiU" w:hAnsi="Calibri" w:cs="Calibri"/>
                  <w:color w:val="000000"/>
                  <w:sz w:val="22"/>
                  <w:szCs w:val="22"/>
                  <w:lang w:val="en-PH" w:eastAsia="en-US"/>
                </w:rPr>
                <w:t>3.247</w:t>
              </w:r>
            </w:ins>
          </w:p>
        </w:tc>
      </w:tr>
      <w:tr w:rsidR="004B7BAF" w:rsidRPr="00E02DB2" w:rsidTr="004B7BAF">
        <w:trPr>
          <w:trHeight w:val="286"/>
          <w:ins w:id="3762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62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62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2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2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2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2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2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3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3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3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63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34" w:author="Diana Machado" w:date="2019-04-05T18:12:00Z"/>
                <w:rFonts w:ascii="Calibri" w:eastAsia="PMingLiU" w:hAnsi="Calibri" w:cs="Calibri"/>
                <w:color w:val="000000"/>
                <w:sz w:val="22"/>
                <w:szCs w:val="22"/>
                <w:lang w:val="en-PH" w:eastAsia="en-US"/>
              </w:rPr>
            </w:pPr>
            <w:ins w:id="37635" w:author="Diana Machado" w:date="2019-04-05T18:12:00Z">
              <w:r w:rsidRPr="00E02DB2">
                <w:rPr>
                  <w:rFonts w:ascii="Calibri" w:eastAsia="PMingLiU" w:hAnsi="Calibri" w:cs="Calibri"/>
                  <w:color w:val="000000"/>
                  <w:sz w:val="22"/>
                  <w:szCs w:val="22"/>
                  <w:lang w:val="en-PH" w:eastAsia="en-US"/>
                </w:rPr>
                <w:t>Sumte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36" w:author="Diana Machado" w:date="2019-04-05T18:12:00Z"/>
                <w:rFonts w:ascii="Calibri" w:eastAsia="PMingLiU" w:hAnsi="Calibri" w:cs="Calibri"/>
                <w:color w:val="000000"/>
                <w:sz w:val="22"/>
                <w:szCs w:val="22"/>
                <w:lang w:val="en-PH" w:eastAsia="en-US"/>
              </w:rPr>
            </w:pPr>
            <w:ins w:id="3763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38" w:author="Diana Machado" w:date="2019-04-05T18:12:00Z"/>
                <w:rFonts w:ascii="Calibri" w:eastAsia="PMingLiU" w:hAnsi="Calibri" w:cs="Calibri"/>
                <w:color w:val="000000"/>
                <w:sz w:val="22"/>
                <w:szCs w:val="22"/>
                <w:lang w:val="en-PH" w:eastAsia="en-US"/>
              </w:rPr>
            </w:pPr>
            <w:ins w:id="37639" w:author="Diana Machado" w:date="2019-04-05T18:12:00Z">
              <w:r w:rsidRPr="00E02DB2">
                <w:rPr>
                  <w:rFonts w:ascii="Calibri" w:eastAsia="PMingLiU" w:hAnsi="Calibri" w:cs="Calibri"/>
                  <w:color w:val="000000"/>
                  <w:sz w:val="22"/>
                  <w:szCs w:val="22"/>
                  <w:lang w:val="en-PH" w:eastAsia="en-US"/>
                </w:rPr>
                <w:t>1.36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40" w:author="Diana Machado" w:date="2019-04-05T18:12:00Z"/>
                <w:rFonts w:ascii="Calibri" w:eastAsia="PMingLiU" w:hAnsi="Calibri" w:cs="Calibri"/>
                <w:color w:val="000000"/>
                <w:sz w:val="22"/>
                <w:szCs w:val="22"/>
                <w:lang w:val="en-PH" w:eastAsia="en-US"/>
              </w:rPr>
            </w:pPr>
            <w:ins w:id="37641" w:author="Diana Machado" w:date="2019-04-05T18:12:00Z">
              <w:r w:rsidRPr="00E02DB2">
                <w:rPr>
                  <w:rFonts w:ascii="Calibri" w:eastAsia="PMingLiU" w:hAnsi="Calibri" w:cs="Calibri"/>
                  <w:color w:val="000000"/>
                  <w:sz w:val="22"/>
                  <w:szCs w:val="22"/>
                  <w:lang w:val="en-PH" w:eastAsia="en-US"/>
                </w:rPr>
                <w:t>1.28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42" w:author="Diana Machado" w:date="2019-04-05T18:12:00Z"/>
                <w:rFonts w:ascii="Calibri" w:eastAsia="PMingLiU" w:hAnsi="Calibri" w:cs="Calibri"/>
                <w:color w:val="000000"/>
                <w:sz w:val="22"/>
                <w:szCs w:val="22"/>
                <w:lang w:val="en-PH" w:eastAsia="en-US"/>
              </w:rPr>
            </w:pPr>
            <w:ins w:id="37643" w:author="Diana Machado" w:date="2019-04-05T18:12:00Z">
              <w:r w:rsidRPr="00E02DB2">
                <w:rPr>
                  <w:rFonts w:ascii="Calibri" w:eastAsia="PMingLiU" w:hAnsi="Calibri" w:cs="Calibri"/>
                  <w:color w:val="000000"/>
                  <w:sz w:val="22"/>
                  <w:szCs w:val="22"/>
                  <w:lang w:val="en-PH" w:eastAsia="en-US"/>
                </w:rPr>
                <w:t>4.27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44" w:author="Diana Machado" w:date="2019-04-05T18:12:00Z"/>
                <w:rFonts w:ascii="Calibri" w:eastAsia="PMingLiU" w:hAnsi="Calibri" w:cs="Calibri"/>
                <w:color w:val="000000"/>
                <w:sz w:val="22"/>
                <w:szCs w:val="22"/>
                <w:lang w:val="en-PH" w:eastAsia="en-US"/>
              </w:rPr>
            </w:pPr>
            <w:ins w:id="37645" w:author="Diana Machado" w:date="2019-04-05T18:12:00Z">
              <w:r w:rsidRPr="00E02DB2">
                <w:rPr>
                  <w:rFonts w:ascii="Calibri" w:eastAsia="PMingLiU" w:hAnsi="Calibri" w:cs="Calibri"/>
                  <w:color w:val="000000"/>
                  <w:sz w:val="22"/>
                  <w:szCs w:val="22"/>
                  <w:lang w:val="en-PH" w:eastAsia="en-US"/>
                </w:rPr>
                <w:t>0.22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46" w:author="Diana Machado" w:date="2019-04-05T18:12:00Z"/>
                <w:rFonts w:ascii="Calibri" w:eastAsia="PMingLiU" w:hAnsi="Calibri" w:cs="Calibri"/>
                <w:color w:val="000000"/>
                <w:sz w:val="22"/>
                <w:szCs w:val="22"/>
                <w:lang w:val="en-PH" w:eastAsia="en-US"/>
              </w:rPr>
            </w:pPr>
            <w:ins w:id="37647" w:author="Diana Machado" w:date="2019-04-05T18:12:00Z">
              <w:r w:rsidRPr="00E02DB2">
                <w:rPr>
                  <w:rFonts w:ascii="Calibri" w:eastAsia="PMingLiU" w:hAnsi="Calibri" w:cs="Calibri"/>
                  <w:color w:val="000000"/>
                  <w:sz w:val="22"/>
                  <w:szCs w:val="22"/>
                  <w:lang w:val="en-PH" w:eastAsia="en-US"/>
                </w:rPr>
                <w:t>0.22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48" w:author="Diana Machado" w:date="2019-04-05T18:12:00Z"/>
                <w:rFonts w:ascii="Calibri" w:eastAsia="PMingLiU" w:hAnsi="Calibri" w:cs="Calibri"/>
                <w:color w:val="000000"/>
                <w:sz w:val="22"/>
                <w:szCs w:val="22"/>
                <w:lang w:val="en-PH" w:eastAsia="en-US"/>
              </w:rPr>
            </w:pPr>
            <w:ins w:id="37649" w:author="Diana Machado" w:date="2019-04-05T18:12:00Z">
              <w:r w:rsidRPr="00E02DB2">
                <w:rPr>
                  <w:rFonts w:ascii="Calibri" w:eastAsia="PMingLiU" w:hAnsi="Calibri" w:cs="Calibri"/>
                  <w:color w:val="000000"/>
                  <w:sz w:val="22"/>
                  <w:szCs w:val="22"/>
                  <w:lang w:val="en-PH" w:eastAsia="en-US"/>
                </w:rPr>
                <w:t>0.37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50" w:author="Diana Machado" w:date="2019-04-05T18:12:00Z"/>
                <w:rFonts w:ascii="Calibri" w:eastAsia="PMingLiU" w:hAnsi="Calibri" w:cs="Calibri"/>
                <w:color w:val="000000"/>
                <w:sz w:val="22"/>
                <w:szCs w:val="22"/>
                <w:lang w:val="en-PH" w:eastAsia="en-US"/>
              </w:rPr>
            </w:pPr>
            <w:ins w:id="37651" w:author="Diana Machado" w:date="2019-04-05T18:12:00Z">
              <w:r w:rsidRPr="00E02DB2">
                <w:rPr>
                  <w:rFonts w:ascii="Calibri" w:eastAsia="PMingLiU" w:hAnsi="Calibri" w:cs="Calibri"/>
                  <w:color w:val="000000"/>
                  <w:sz w:val="22"/>
                  <w:szCs w:val="22"/>
                  <w:lang w:val="en-PH" w:eastAsia="en-US"/>
                </w:rPr>
                <w:t>0.36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52" w:author="Diana Machado" w:date="2019-04-05T18:12:00Z"/>
                <w:rFonts w:ascii="Calibri" w:eastAsia="PMingLiU" w:hAnsi="Calibri" w:cs="Calibri"/>
                <w:color w:val="000000"/>
                <w:sz w:val="22"/>
                <w:szCs w:val="22"/>
                <w:lang w:val="en-PH" w:eastAsia="en-US"/>
              </w:rPr>
            </w:pPr>
            <w:ins w:id="37653" w:author="Diana Machado" w:date="2019-04-05T18:12:00Z">
              <w:r w:rsidRPr="00E02DB2">
                <w:rPr>
                  <w:rFonts w:ascii="Calibri" w:eastAsia="PMingLiU" w:hAnsi="Calibri" w:cs="Calibri"/>
                  <w:color w:val="000000"/>
                  <w:sz w:val="22"/>
                  <w:szCs w:val="22"/>
                  <w:lang w:val="en-PH" w:eastAsia="en-US"/>
                </w:rPr>
                <w:t>2.946</w:t>
              </w:r>
            </w:ins>
          </w:p>
        </w:tc>
      </w:tr>
      <w:tr w:rsidR="004B7BAF" w:rsidRPr="00E02DB2" w:rsidTr="004B7BAF">
        <w:trPr>
          <w:trHeight w:val="286"/>
          <w:ins w:id="3765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6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56" w:author="Diana Machado" w:date="2019-04-05T18:12:00Z"/>
                <w:rFonts w:ascii="Calibri" w:eastAsia="PMingLiU" w:hAnsi="Calibri" w:cs="Calibri"/>
                <w:color w:val="000000"/>
                <w:sz w:val="22"/>
                <w:szCs w:val="22"/>
                <w:lang w:val="en-PH" w:eastAsia="en-US"/>
              </w:rPr>
            </w:pPr>
            <w:ins w:id="3765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58" w:author="Diana Machado" w:date="2019-04-05T18:12:00Z"/>
                <w:rFonts w:ascii="Calibri" w:eastAsia="PMingLiU" w:hAnsi="Calibri" w:cs="Calibri"/>
                <w:color w:val="000000"/>
                <w:sz w:val="22"/>
                <w:szCs w:val="22"/>
                <w:lang w:val="en-PH" w:eastAsia="en-US"/>
              </w:rPr>
            </w:pPr>
            <w:ins w:id="37659" w:author="Diana Machado" w:date="2019-04-05T18:12:00Z">
              <w:r w:rsidRPr="00E02DB2">
                <w:rPr>
                  <w:rFonts w:ascii="Calibri" w:eastAsia="PMingLiU" w:hAnsi="Calibri" w:cs="Calibri"/>
                  <w:color w:val="000000"/>
                  <w:sz w:val="22"/>
                  <w:szCs w:val="22"/>
                  <w:lang w:val="en-PH" w:eastAsia="en-US"/>
                </w:rPr>
                <w:t>1.448</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60" w:author="Diana Machado" w:date="2019-04-05T18:12:00Z"/>
                <w:rFonts w:ascii="Calibri" w:eastAsia="PMingLiU" w:hAnsi="Calibri" w:cs="Calibri"/>
                <w:color w:val="000000"/>
                <w:sz w:val="22"/>
                <w:szCs w:val="22"/>
                <w:lang w:val="en-PH" w:eastAsia="en-US"/>
              </w:rPr>
            </w:pPr>
            <w:ins w:id="37661" w:author="Diana Machado" w:date="2019-04-05T18:12:00Z">
              <w:r w:rsidRPr="00E02DB2">
                <w:rPr>
                  <w:rFonts w:ascii="Calibri" w:eastAsia="PMingLiU" w:hAnsi="Calibri" w:cs="Calibri"/>
                  <w:color w:val="000000"/>
                  <w:sz w:val="22"/>
                  <w:szCs w:val="22"/>
                  <w:lang w:val="en-PH" w:eastAsia="en-US"/>
                </w:rPr>
                <w:t>1.45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62" w:author="Diana Machado" w:date="2019-04-05T18:12:00Z"/>
                <w:rFonts w:ascii="Calibri" w:eastAsia="PMingLiU" w:hAnsi="Calibri" w:cs="Calibri"/>
                <w:color w:val="000000"/>
                <w:sz w:val="22"/>
                <w:szCs w:val="22"/>
                <w:lang w:val="en-PH" w:eastAsia="en-US"/>
              </w:rPr>
            </w:pPr>
            <w:ins w:id="37663" w:author="Diana Machado" w:date="2019-04-05T18:12:00Z">
              <w:r w:rsidRPr="00E02DB2">
                <w:rPr>
                  <w:rFonts w:ascii="Calibri" w:eastAsia="PMingLiU" w:hAnsi="Calibri" w:cs="Calibri"/>
                  <w:color w:val="000000"/>
                  <w:sz w:val="22"/>
                  <w:szCs w:val="22"/>
                  <w:lang w:val="en-PH" w:eastAsia="en-US"/>
                </w:rPr>
                <w:t>6.296</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64" w:author="Diana Machado" w:date="2019-04-05T18:12:00Z"/>
                <w:rFonts w:ascii="Calibri" w:eastAsia="PMingLiU" w:hAnsi="Calibri" w:cs="Calibri"/>
                <w:color w:val="000000"/>
                <w:sz w:val="22"/>
                <w:szCs w:val="22"/>
                <w:lang w:val="en-PH" w:eastAsia="en-US"/>
              </w:rPr>
            </w:pPr>
            <w:ins w:id="37665" w:author="Diana Machado" w:date="2019-04-05T18:12:00Z">
              <w:r w:rsidRPr="00E02DB2">
                <w:rPr>
                  <w:rFonts w:ascii="Calibri" w:eastAsia="PMingLiU" w:hAnsi="Calibri" w:cs="Calibri"/>
                  <w:color w:val="000000"/>
                  <w:sz w:val="22"/>
                  <w:szCs w:val="22"/>
                  <w:lang w:val="en-PH" w:eastAsia="en-US"/>
                </w:rPr>
                <w:t>0.248</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66" w:author="Diana Machado" w:date="2019-04-05T18:12:00Z"/>
                <w:rFonts w:ascii="Calibri" w:eastAsia="PMingLiU" w:hAnsi="Calibri" w:cs="Calibri"/>
                <w:color w:val="000000"/>
                <w:sz w:val="22"/>
                <w:szCs w:val="22"/>
                <w:lang w:val="en-PH" w:eastAsia="en-US"/>
              </w:rPr>
            </w:pPr>
            <w:ins w:id="37667" w:author="Diana Machado" w:date="2019-04-05T18:12:00Z">
              <w:r w:rsidRPr="00E02DB2">
                <w:rPr>
                  <w:rFonts w:ascii="Calibri" w:eastAsia="PMingLiU" w:hAnsi="Calibri" w:cs="Calibri"/>
                  <w:color w:val="000000"/>
                  <w:sz w:val="22"/>
                  <w:szCs w:val="22"/>
                  <w:lang w:val="en-PH" w:eastAsia="en-US"/>
                </w:rPr>
                <w:t>0.24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68" w:author="Diana Machado" w:date="2019-04-05T18:12:00Z"/>
                <w:rFonts w:ascii="Calibri" w:eastAsia="PMingLiU" w:hAnsi="Calibri" w:cs="Calibri"/>
                <w:color w:val="000000"/>
                <w:sz w:val="22"/>
                <w:szCs w:val="22"/>
                <w:lang w:val="en-PH" w:eastAsia="en-US"/>
              </w:rPr>
            </w:pPr>
            <w:ins w:id="37669" w:author="Diana Machado" w:date="2019-04-05T18:12:00Z">
              <w:r w:rsidRPr="00E02DB2">
                <w:rPr>
                  <w:rFonts w:ascii="Calibri" w:eastAsia="PMingLiU" w:hAnsi="Calibri" w:cs="Calibri"/>
                  <w:color w:val="000000"/>
                  <w:sz w:val="22"/>
                  <w:szCs w:val="22"/>
                  <w:lang w:val="en-PH" w:eastAsia="en-US"/>
                </w:rPr>
                <w:t>0.47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70" w:author="Diana Machado" w:date="2019-04-05T18:12:00Z"/>
                <w:rFonts w:ascii="Calibri" w:eastAsia="PMingLiU" w:hAnsi="Calibri" w:cs="Calibri"/>
                <w:color w:val="000000"/>
                <w:sz w:val="22"/>
                <w:szCs w:val="22"/>
                <w:lang w:val="en-PH" w:eastAsia="en-US"/>
              </w:rPr>
            </w:pPr>
            <w:ins w:id="37671" w:author="Diana Machado" w:date="2019-04-05T18:12:00Z">
              <w:r w:rsidRPr="00E02DB2">
                <w:rPr>
                  <w:rFonts w:ascii="Calibri" w:eastAsia="PMingLiU" w:hAnsi="Calibri" w:cs="Calibri"/>
                  <w:color w:val="000000"/>
                  <w:sz w:val="22"/>
                  <w:szCs w:val="22"/>
                  <w:lang w:val="en-PH" w:eastAsia="en-US"/>
                </w:rPr>
                <w:t>0.3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72" w:author="Diana Machado" w:date="2019-04-05T18:12:00Z"/>
                <w:rFonts w:ascii="Calibri" w:eastAsia="PMingLiU" w:hAnsi="Calibri" w:cs="Calibri"/>
                <w:color w:val="000000"/>
                <w:sz w:val="22"/>
                <w:szCs w:val="22"/>
                <w:lang w:val="en-PH" w:eastAsia="en-US"/>
              </w:rPr>
            </w:pPr>
            <w:ins w:id="37673" w:author="Diana Machado" w:date="2019-04-05T18:12:00Z">
              <w:r w:rsidRPr="00E02DB2">
                <w:rPr>
                  <w:rFonts w:ascii="Calibri" w:eastAsia="PMingLiU" w:hAnsi="Calibri" w:cs="Calibri"/>
                  <w:color w:val="000000"/>
                  <w:sz w:val="22"/>
                  <w:szCs w:val="22"/>
                  <w:lang w:val="en-PH" w:eastAsia="en-US"/>
                </w:rPr>
                <w:t>3.309</w:t>
              </w:r>
            </w:ins>
          </w:p>
        </w:tc>
      </w:tr>
      <w:tr w:rsidR="004B7BAF" w:rsidRPr="00E02DB2" w:rsidTr="004B7BAF">
        <w:trPr>
          <w:trHeight w:val="286"/>
          <w:ins w:id="3767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67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676" w:author="Diana Machado" w:date="2019-04-05T18:12:00Z"/>
                <w:rFonts w:ascii="Calibri" w:eastAsia="PMingLiU" w:hAnsi="Calibri" w:cs="Calibri"/>
                <w:color w:val="000000"/>
                <w:sz w:val="22"/>
                <w:szCs w:val="22"/>
                <w:lang w:val="en-PH" w:eastAsia="en-US"/>
              </w:rPr>
            </w:pPr>
            <w:ins w:id="3767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78" w:author="Diana Machado" w:date="2019-04-05T18:12:00Z"/>
                <w:rFonts w:ascii="Calibri" w:eastAsia="PMingLiU" w:hAnsi="Calibri" w:cs="Calibri"/>
                <w:color w:val="000000"/>
                <w:sz w:val="22"/>
                <w:szCs w:val="22"/>
                <w:lang w:val="en-PH" w:eastAsia="en-US"/>
              </w:rPr>
            </w:pPr>
            <w:ins w:id="37679" w:author="Diana Machado" w:date="2019-04-05T18:12:00Z">
              <w:r w:rsidRPr="00E02DB2">
                <w:rPr>
                  <w:rFonts w:ascii="Calibri" w:eastAsia="PMingLiU" w:hAnsi="Calibri" w:cs="Calibri"/>
                  <w:color w:val="000000"/>
                  <w:sz w:val="22"/>
                  <w:szCs w:val="22"/>
                  <w:lang w:val="en-PH" w:eastAsia="en-US"/>
                </w:rPr>
                <w:t>2.61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80" w:author="Diana Machado" w:date="2019-04-05T18:12:00Z"/>
                <w:rFonts w:ascii="Calibri" w:eastAsia="PMingLiU" w:hAnsi="Calibri" w:cs="Calibri"/>
                <w:color w:val="000000"/>
                <w:sz w:val="22"/>
                <w:szCs w:val="22"/>
                <w:lang w:val="en-PH" w:eastAsia="en-US"/>
              </w:rPr>
            </w:pPr>
            <w:ins w:id="37681" w:author="Diana Machado" w:date="2019-04-05T18:12:00Z">
              <w:r w:rsidRPr="00E02DB2">
                <w:rPr>
                  <w:rFonts w:ascii="Calibri" w:eastAsia="PMingLiU" w:hAnsi="Calibri" w:cs="Calibri"/>
                  <w:color w:val="000000"/>
                  <w:sz w:val="22"/>
                  <w:szCs w:val="22"/>
                  <w:lang w:val="en-PH" w:eastAsia="en-US"/>
                </w:rPr>
                <w:t>2.45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82" w:author="Diana Machado" w:date="2019-04-05T18:12:00Z"/>
                <w:rFonts w:ascii="Calibri" w:eastAsia="PMingLiU" w:hAnsi="Calibri" w:cs="Calibri"/>
                <w:color w:val="000000"/>
                <w:sz w:val="22"/>
                <w:szCs w:val="22"/>
                <w:lang w:val="en-PH" w:eastAsia="en-US"/>
              </w:rPr>
            </w:pPr>
            <w:ins w:id="37683" w:author="Diana Machado" w:date="2019-04-05T18:12:00Z">
              <w:r w:rsidRPr="00E02DB2">
                <w:rPr>
                  <w:rFonts w:ascii="Calibri" w:eastAsia="PMingLiU" w:hAnsi="Calibri" w:cs="Calibri"/>
                  <w:color w:val="000000"/>
                  <w:sz w:val="22"/>
                  <w:szCs w:val="22"/>
                  <w:lang w:val="en-PH" w:eastAsia="en-US"/>
                </w:rPr>
                <w:t>7.969</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84" w:author="Diana Machado" w:date="2019-04-05T18:12:00Z"/>
                <w:rFonts w:ascii="Calibri" w:eastAsia="PMingLiU" w:hAnsi="Calibri" w:cs="Calibri"/>
                <w:color w:val="000000"/>
                <w:sz w:val="22"/>
                <w:szCs w:val="22"/>
                <w:lang w:val="en-PH" w:eastAsia="en-US"/>
              </w:rPr>
            </w:pPr>
            <w:ins w:id="37685" w:author="Diana Machado" w:date="2019-04-05T18:12:00Z">
              <w:r w:rsidRPr="00E02DB2">
                <w:rPr>
                  <w:rFonts w:ascii="Calibri" w:eastAsia="PMingLiU" w:hAnsi="Calibri" w:cs="Calibri"/>
                  <w:color w:val="000000"/>
                  <w:sz w:val="22"/>
                  <w:szCs w:val="22"/>
                  <w:lang w:val="en-PH" w:eastAsia="en-US"/>
                </w:rPr>
                <w:t>0.32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686" w:author="Diana Machado" w:date="2019-04-05T18:12:00Z"/>
                <w:rFonts w:ascii="Calibri" w:eastAsia="PMingLiU" w:hAnsi="Calibri" w:cs="Calibri"/>
                <w:color w:val="000000"/>
                <w:sz w:val="22"/>
                <w:szCs w:val="22"/>
                <w:lang w:val="en-PH" w:eastAsia="en-US"/>
              </w:rPr>
            </w:pPr>
            <w:ins w:id="37687" w:author="Diana Machado" w:date="2019-04-05T18:12:00Z">
              <w:r w:rsidRPr="00E02DB2">
                <w:rPr>
                  <w:rFonts w:ascii="Calibri" w:eastAsia="PMingLiU" w:hAnsi="Calibri" w:cs="Calibri"/>
                  <w:color w:val="000000"/>
                  <w:sz w:val="22"/>
                  <w:szCs w:val="22"/>
                  <w:lang w:val="en-PH" w:eastAsia="en-US"/>
                </w:rPr>
                <w:t>0.35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88" w:author="Diana Machado" w:date="2019-04-05T18:12:00Z"/>
                <w:rFonts w:ascii="Calibri" w:eastAsia="PMingLiU" w:hAnsi="Calibri" w:cs="Calibri"/>
                <w:color w:val="000000"/>
                <w:sz w:val="22"/>
                <w:szCs w:val="22"/>
                <w:lang w:val="en-PH" w:eastAsia="en-US"/>
              </w:rPr>
            </w:pPr>
            <w:ins w:id="37689" w:author="Diana Machado" w:date="2019-04-05T18:12:00Z">
              <w:r w:rsidRPr="00E02DB2">
                <w:rPr>
                  <w:rFonts w:ascii="Calibri" w:eastAsia="PMingLiU" w:hAnsi="Calibri" w:cs="Calibri"/>
                  <w:color w:val="000000"/>
                  <w:sz w:val="22"/>
                  <w:szCs w:val="22"/>
                  <w:lang w:val="en-PH" w:eastAsia="en-US"/>
                </w:rPr>
                <w:t>0.636</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90" w:author="Diana Machado" w:date="2019-04-05T18:12:00Z"/>
                <w:rFonts w:ascii="Calibri" w:eastAsia="PMingLiU" w:hAnsi="Calibri" w:cs="Calibri"/>
                <w:color w:val="000000"/>
                <w:sz w:val="22"/>
                <w:szCs w:val="22"/>
                <w:lang w:val="en-PH" w:eastAsia="en-US"/>
              </w:rPr>
            </w:pPr>
            <w:ins w:id="37691" w:author="Diana Machado" w:date="2019-04-05T18:12:00Z">
              <w:r w:rsidRPr="00E02DB2">
                <w:rPr>
                  <w:rFonts w:ascii="Calibri" w:eastAsia="PMingLiU" w:hAnsi="Calibri" w:cs="Calibri"/>
                  <w:color w:val="000000"/>
                  <w:sz w:val="22"/>
                  <w:szCs w:val="22"/>
                  <w:lang w:val="en-PH" w:eastAsia="en-US"/>
                </w:rPr>
                <w:t>0.46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692" w:author="Diana Machado" w:date="2019-04-05T18:12:00Z"/>
                <w:rFonts w:ascii="Calibri" w:eastAsia="PMingLiU" w:hAnsi="Calibri" w:cs="Calibri"/>
                <w:color w:val="000000"/>
                <w:sz w:val="22"/>
                <w:szCs w:val="22"/>
                <w:lang w:val="en-PH" w:eastAsia="en-US"/>
              </w:rPr>
            </w:pPr>
            <w:ins w:id="37693" w:author="Diana Machado" w:date="2019-04-05T18:12:00Z">
              <w:r w:rsidRPr="00E02DB2">
                <w:rPr>
                  <w:rFonts w:ascii="Calibri" w:eastAsia="PMingLiU" w:hAnsi="Calibri" w:cs="Calibri"/>
                  <w:color w:val="000000"/>
                  <w:sz w:val="22"/>
                  <w:szCs w:val="22"/>
                  <w:lang w:val="en-PH" w:eastAsia="en-US"/>
                </w:rPr>
                <w:t>3.875</w:t>
              </w:r>
            </w:ins>
          </w:p>
        </w:tc>
      </w:tr>
      <w:tr w:rsidR="004B7BAF" w:rsidRPr="00E02DB2" w:rsidTr="004B7BAF">
        <w:trPr>
          <w:trHeight w:val="286"/>
          <w:ins w:id="3769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69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69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9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9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69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0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0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0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0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0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70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06" w:author="Diana Machado" w:date="2019-04-05T18:12:00Z"/>
                <w:rFonts w:ascii="Calibri" w:eastAsia="PMingLiU" w:hAnsi="Calibri" w:cs="Calibri"/>
                <w:color w:val="000000"/>
                <w:sz w:val="22"/>
                <w:szCs w:val="22"/>
                <w:lang w:val="en-PH" w:eastAsia="en-US"/>
              </w:rPr>
            </w:pPr>
            <w:ins w:id="37707" w:author="Diana Machado" w:date="2019-04-05T18:12:00Z">
              <w:r w:rsidRPr="00E02DB2">
                <w:rPr>
                  <w:rFonts w:ascii="Calibri" w:eastAsia="PMingLiU" w:hAnsi="Calibri" w:cs="Calibri"/>
                  <w:color w:val="000000"/>
                  <w:sz w:val="22"/>
                  <w:szCs w:val="22"/>
                  <w:lang w:val="en-PH" w:eastAsia="en-US"/>
                </w:rPr>
                <w:t>Suwanne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08" w:author="Diana Machado" w:date="2019-04-05T18:12:00Z"/>
                <w:rFonts w:ascii="Calibri" w:eastAsia="PMingLiU" w:hAnsi="Calibri" w:cs="Calibri"/>
                <w:color w:val="000000"/>
                <w:sz w:val="22"/>
                <w:szCs w:val="22"/>
                <w:lang w:val="en-PH" w:eastAsia="en-US"/>
              </w:rPr>
            </w:pPr>
            <w:ins w:id="3770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10" w:author="Diana Machado" w:date="2019-04-05T18:12:00Z"/>
                <w:rFonts w:ascii="Calibri" w:eastAsia="PMingLiU" w:hAnsi="Calibri" w:cs="Calibri"/>
                <w:color w:val="000000"/>
                <w:sz w:val="22"/>
                <w:szCs w:val="22"/>
                <w:lang w:val="en-PH" w:eastAsia="en-US"/>
              </w:rPr>
            </w:pPr>
            <w:ins w:id="37711" w:author="Diana Machado" w:date="2019-04-05T18:12:00Z">
              <w:r w:rsidRPr="00E02DB2">
                <w:rPr>
                  <w:rFonts w:ascii="Calibri" w:eastAsia="PMingLiU" w:hAnsi="Calibri" w:cs="Calibri"/>
                  <w:color w:val="000000"/>
                  <w:sz w:val="22"/>
                  <w:szCs w:val="22"/>
                  <w:lang w:val="en-PH" w:eastAsia="en-US"/>
                </w:rPr>
                <w:t>0.67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12" w:author="Diana Machado" w:date="2019-04-05T18:12:00Z"/>
                <w:rFonts w:ascii="Calibri" w:eastAsia="PMingLiU" w:hAnsi="Calibri" w:cs="Calibri"/>
                <w:color w:val="000000"/>
                <w:sz w:val="22"/>
                <w:szCs w:val="22"/>
                <w:lang w:val="en-PH" w:eastAsia="en-US"/>
              </w:rPr>
            </w:pPr>
            <w:ins w:id="37713" w:author="Diana Machado" w:date="2019-04-05T18:12:00Z">
              <w:r w:rsidRPr="00E02DB2">
                <w:rPr>
                  <w:rFonts w:ascii="Calibri" w:eastAsia="PMingLiU" w:hAnsi="Calibri" w:cs="Calibri"/>
                  <w:color w:val="000000"/>
                  <w:sz w:val="22"/>
                  <w:szCs w:val="22"/>
                  <w:lang w:val="en-PH" w:eastAsia="en-US"/>
                </w:rPr>
                <w:t>0.66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14" w:author="Diana Machado" w:date="2019-04-05T18:12:00Z"/>
                <w:rFonts w:ascii="Calibri" w:eastAsia="PMingLiU" w:hAnsi="Calibri" w:cs="Calibri"/>
                <w:color w:val="000000"/>
                <w:sz w:val="22"/>
                <w:szCs w:val="22"/>
                <w:lang w:val="en-PH" w:eastAsia="en-US"/>
              </w:rPr>
            </w:pPr>
            <w:ins w:id="37715" w:author="Diana Machado" w:date="2019-04-05T18:12:00Z">
              <w:r w:rsidRPr="00E02DB2">
                <w:rPr>
                  <w:rFonts w:ascii="Calibri" w:eastAsia="PMingLiU" w:hAnsi="Calibri" w:cs="Calibri"/>
                  <w:color w:val="000000"/>
                  <w:sz w:val="22"/>
                  <w:szCs w:val="22"/>
                  <w:lang w:val="en-PH" w:eastAsia="en-US"/>
                </w:rPr>
                <w:t>1.638</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16" w:author="Diana Machado" w:date="2019-04-05T18:12:00Z"/>
                <w:rFonts w:ascii="Calibri" w:eastAsia="PMingLiU" w:hAnsi="Calibri" w:cs="Calibri"/>
                <w:color w:val="000000"/>
                <w:sz w:val="22"/>
                <w:szCs w:val="22"/>
                <w:lang w:val="en-PH" w:eastAsia="en-US"/>
              </w:rPr>
            </w:pPr>
            <w:ins w:id="37717" w:author="Diana Machado" w:date="2019-04-05T18:12:00Z">
              <w:r w:rsidRPr="00E02DB2">
                <w:rPr>
                  <w:rFonts w:ascii="Calibri" w:eastAsia="PMingLiU" w:hAnsi="Calibri" w:cs="Calibri"/>
                  <w:color w:val="000000"/>
                  <w:sz w:val="22"/>
                  <w:szCs w:val="22"/>
                  <w:lang w:val="en-PH" w:eastAsia="en-US"/>
                </w:rPr>
                <w:t>0.149</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18" w:author="Diana Machado" w:date="2019-04-05T18:12:00Z"/>
                <w:rFonts w:ascii="Calibri" w:eastAsia="PMingLiU" w:hAnsi="Calibri" w:cs="Calibri"/>
                <w:color w:val="000000"/>
                <w:sz w:val="22"/>
                <w:szCs w:val="22"/>
                <w:lang w:val="en-PH" w:eastAsia="en-US"/>
              </w:rPr>
            </w:pPr>
            <w:ins w:id="37719" w:author="Diana Machado" w:date="2019-04-05T18:12:00Z">
              <w:r w:rsidRPr="00E02DB2">
                <w:rPr>
                  <w:rFonts w:ascii="Calibri" w:eastAsia="PMingLiU" w:hAnsi="Calibri" w:cs="Calibri"/>
                  <w:color w:val="000000"/>
                  <w:sz w:val="22"/>
                  <w:szCs w:val="22"/>
                  <w:lang w:val="en-PH" w:eastAsia="en-US"/>
                </w:rPr>
                <w:t>0.13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0" w:author="Diana Machado" w:date="2019-04-05T18:12:00Z"/>
                <w:rFonts w:ascii="Calibri" w:eastAsia="PMingLiU" w:hAnsi="Calibri" w:cs="Calibri"/>
                <w:color w:val="000000"/>
                <w:sz w:val="22"/>
                <w:szCs w:val="22"/>
                <w:lang w:val="en-PH" w:eastAsia="en-US"/>
              </w:rPr>
            </w:pPr>
            <w:ins w:id="37721" w:author="Diana Machado" w:date="2019-04-05T18:12:00Z">
              <w:r w:rsidRPr="00E02DB2">
                <w:rPr>
                  <w:rFonts w:ascii="Calibri" w:eastAsia="PMingLiU" w:hAnsi="Calibri" w:cs="Calibri"/>
                  <w:color w:val="000000"/>
                  <w:sz w:val="22"/>
                  <w:szCs w:val="22"/>
                  <w:lang w:val="en-PH" w:eastAsia="en-US"/>
                </w:rPr>
                <w:t>0.2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2" w:author="Diana Machado" w:date="2019-04-05T18:12:00Z"/>
                <w:rFonts w:ascii="Calibri" w:eastAsia="PMingLiU" w:hAnsi="Calibri" w:cs="Calibri"/>
                <w:color w:val="000000"/>
                <w:sz w:val="22"/>
                <w:szCs w:val="22"/>
                <w:lang w:val="en-PH" w:eastAsia="en-US"/>
              </w:rPr>
            </w:pPr>
            <w:ins w:id="37723" w:author="Diana Machado" w:date="2019-04-05T18:12:00Z">
              <w:r w:rsidRPr="00E02DB2">
                <w:rPr>
                  <w:rFonts w:ascii="Calibri" w:eastAsia="PMingLiU" w:hAnsi="Calibri" w:cs="Calibri"/>
                  <w:color w:val="000000"/>
                  <w:sz w:val="22"/>
                  <w:szCs w:val="22"/>
                  <w:lang w:val="en-PH" w:eastAsia="en-US"/>
                </w:rPr>
                <w:t>0.2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24" w:author="Diana Machado" w:date="2019-04-05T18:12:00Z"/>
                <w:rFonts w:ascii="Calibri" w:eastAsia="PMingLiU" w:hAnsi="Calibri" w:cs="Calibri"/>
                <w:color w:val="000000"/>
                <w:sz w:val="22"/>
                <w:szCs w:val="22"/>
                <w:lang w:val="en-PH" w:eastAsia="en-US"/>
              </w:rPr>
            </w:pPr>
            <w:ins w:id="37725" w:author="Diana Machado" w:date="2019-04-05T18:12:00Z">
              <w:r w:rsidRPr="00E02DB2">
                <w:rPr>
                  <w:rFonts w:ascii="Calibri" w:eastAsia="PMingLiU" w:hAnsi="Calibri" w:cs="Calibri"/>
                  <w:color w:val="000000"/>
                  <w:sz w:val="22"/>
                  <w:szCs w:val="22"/>
                  <w:lang w:val="en-PH" w:eastAsia="en-US"/>
                </w:rPr>
                <w:t>1.364</w:t>
              </w:r>
            </w:ins>
          </w:p>
        </w:tc>
      </w:tr>
      <w:tr w:rsidR="004B7BAF" w:rsidRPr="00E02DB2" w:rsidTr="004B7BAF">
        <w:trPr>
          <w:trHeight w:val="286"/>
          <w:ins w:id="3772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7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28" w:author="Diana Machado" w:date="2019-04-05T18:12:00Z"/>
                <w:rFonts w:ascii="Calibri" w:eastAsia="PMingLiU" w:hAnsi="Calibri" w:cs="Calibri"/>
                <w:color w:val="000000"/>
                <w:sz w:val="22"/>
                <w:szCs w:val="22"/>
                <w:lang w:val="en-PH" w:eastAsia="en-US"/>
              </w:rPr>
            </w:pPr>
            <w:ins w:id="3772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0" w:author="Diana Machado" w:date="2019-04-05T18:12:00Z"/>
                <w:rFonts w:ascii="Calibri" w:eastAsia="PMingLiU" w:hAnsi="Calibri" w:cs="Calibri"/>
                <w:color w:val="000000"/>
                <w:sz w:val="22"/>
                <w:szCs w:val="22"/>
                <w:lang w:val="en-PH" w:eastAsia="en-US"/>
              </w:rPr>
            </w:pPr>
            <w:ins w:id="37731" w:author="Diana Machado" w:date="2019-04-05T18:12:00Z">
              <w:r w:rsidRPr="00E02DB2">
                <w:rPr>
                  <w:rFonts w:ascii="Calibri" w:eastAsia="PMingLiU" w:hAnsi="Calibri" w:cs="Calibri"/>
                  <w:color w:val="000000"/>
                  <w:sz w:val="22"/>
                  <w:szCs w:val="22"/>
                  <w:lang w:val="en-PH" w:eastAsia="en-US"/>
                </w:rPr>
                <w:t>0.743</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2" w:author="Diana Machado" w:date="2019-04-05T18:12:00Z"/>
                <w:rFonts w:ascii="Calibri" w:eastAsia="PMingLiU" w:hAnsi="Calibri" w:cs="Calibri"/>
                <w:color w:val="000000"/>
                <w:sz w:val="22"/>
                <w:szCs w:val="22"/>
                <w:lang w:val="en-PH" w:eastAsia="en-US"/>
              </w:rPr>
            </w:pPr>
            <w:ins w:id="37733" w:author="Diana Machado" w:date="2019-04-05T18:12:00Z">
              <w:r w:rsidRPr="00E02DB2">
                <w:rPr>
                  <w:rFonts w:ascii="Calibri" w:eastAsia="PMingLiU" w:hAnsi="Calibri" w:cs="Calibri"/>
                  <w:color w:val="000000"/>
                  <w:sz w:val="22"/>
                  <w:szCs w:val="22"/>
                  <w:lang w:val="en-PH" w:eastAsia="en-US"/>
                </w:rPr>
                <w:t>0.733</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4" w:author="Diana Machado" w:date="2019-04-05T18:12:00Z"/>
                <w:rFonts w:ascii="Calibri" w:eastAsia="PMingLiU" w:hAnsi="Calibri" w:cs="Calibri"/>
                <w:color w:val="000000"/>
                <w:sz w:val="22"/>
                <w:szCs w:val="22"/>
                <w:lang w:val="en-PH" w:eastAsia="en-US"/>
              </w:rPr>
            </w:pPr>
            <w:ins w:id="37735" w:author="Diana Machado" w:date="2019-04-05T18:12:00Z">
              <w:r w:rsidRPr="00E02DB2">
                <w:rPr>
                  <w:rFonts w:ascii="Calibri" w:eastAsia="PMingLiU" w:hAnsi="Calibri" w:cs="Calibri"/>
                  <w:color w:val="000000"/>
                  <w:sz w:val="22"/>
                  <w:szCs w:val="22"/>
                  <w:lang w:val="en-PH" w:eastAsia="en-US"/>
                </w:rPr>
                <w:t>1.84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6" w:author="Diana Machado" w:date="2019-04-05T18:12:00Z"/>
                <w:rFonts w:ascii="Calibri" w:eastAsia="PMingLiU" w:hAnsi="Calibri" w:cs="Calibri"/>
                <w:color w:val="000000"/>
                <w:sz w:val="22"/>
                <w:szCs w:val="22"/>
                <w:lang w:val="en-PH" w:eastAsia="en-US"/>
              </w:rPr>
            </w:pPr>
            <w:ins w:id="37737" w:author="Diana Machado" w:date="2019-04-05T18:12:00Z">
              <w:r w:rsidRPr="00E02DB2">
                <w:rPr>
                  <w:rFonts w:ascii="Calibri" w:eastAsia="PMingLiU" w:hAnsi="Calibri" w:cs="Calibri"/>
                  <w:color w:val="000000"/>
                  <w:sz w:val="22"/>
                  <w:szCs w:val="22"/>
                  <w:lang w:val="en-PH" w:eastAsia="en-US"/>
                </w:rPr>
                <w:t>0.16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38" w:author="Diana Machado" w:date="2019-04-05T18:12:00Z"/>
                <w:rFonts w:ascii="Calibri" w:eastAsia="PMingLiU" w:hAnsi="Calibri" w:cs="Calibri"/>
                <w:color w:val="000000"/>
                <w:sz w:val="22"/>
                <w:szCs w:val="22"/>
                <w:lang w:val="en-PH" w:eastAsia="en-US"/>
              </w:rPr>
            </w:pPr>
            <w:ins w:id="37739" w:author="Diana Machado" w:date="2019-04-05T18:12:00Z">
              <w:r w:rsidRPr="00E02DB2">
                <w:rPr>
                  <w:rFonts w:ascii="Calibri" w:eastAsia="PMingLiU" w:hAnsi="Calibri" w:cs="Calibri"/>
                  <w:color w:val="000000"/>
                  <w:sz w:val="22"/>
                  <w:szCs w:val="22"/>
                  <w:lang w:val="en-PH" w:eastAsia="en-US"/>
                </w:rPr>
                <w:t>0.14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0" w:author="Diana Machado" w:date="2019-04-05T18:12:00Z"/>
                <w:rFonts w:ascii="Calibri" w:eastAsia="PMingLiU" w:hAnsi="Calibri" w:cs="Calibri"/>
                <w:color w:val="000000"/>
                <w:sz w:val="22"/>
                <w:szCs w:val="22"/>
                <w:lang w:val="en-PH" w:eastAsia="en-US"/>
              </w:rPr>
            </w:pPr>
            <w:ins w:id="37741" w:author="Diana Machado" w:date="2019-04-05T18:12:00Z">
              <w:r w:rsidRPr="00E02DB2">
                <w:rPr>
                  <w:rFonts w:ascii="Calibri" w:eastAsia="PMingLiU" w:hAnsi="Calibri" w:cs="Calibri"/>
                  <w:color w:val="000000"/>
                  <w:sz w:val="22"/>
                  <w:szCs w:val="22"/>
                  <w:lang w:val="en-PH" w:eastAsia="en-US"/>
                </w:rPr>
                <w:t>0.2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2" w:author="Diana Machado" w:date="2019-04-05T18:12:00Z"/>
                <w:rFonts w:ascii="Calibri" w:eastAsia="PMingLiU" w:hAnsi="Calibri" w:cs="Calibri"/>
                <w:color w:val="000000"/>
                <w:sz w:val="22"/>
                <w:szCs w:val="22"/>
                <w:lang w:val="en-PH" w:eastAsia="en-US"/>
              </w:rPr>
            </w:pPr>
            <w:ins w:id="37743" w:author="Diana Machado" w:date="2019-04-05T18:12:00Z">
              <w:r w:rsidRPr="00E02DB2">
                <w:rPr>
                  <w:rFonts w:ascii="Calibri" w:eastAsia="PMingLiU" w:hAnsi="Calibri" w:cs="Calibri"/>
                  <w:color w:val="000000"/>
                  <w:sz w:val="22"/>
                  <w:szCs w:val="22"/>
                  <w:lang w:val="en-PH" w:eastAsia="en-US"/>
                </w:rPr>
                <w:t>0.2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44" w:author="Diana Machado" w:date="2019-04-05T18:12:00Z"/>
                <w:rFonts w:ascii="Calibri" w:eastAsia="PMingLiU" w:hAnsi="Calibri" w:cs="Calibri"/>
                <w:color w:val="000000"/>
                <w:sz w:val="22"/>
                <w:szCs w:val="22"/>
                <w:lang w:val="en-PH" w:eastAsia="en-US"/>
              </w:rPr>
            </w:pPr>
            <w:ins w:id="37745" w:author="Diana Machado" w:date="2019-04-05T18:12:00Z">
              <w:r w:rsidRPr="00E02DB2">
                <w:rPr>
                  <w:rFonts w:ascii="Calibri" w:eastAsia="PMingLiU" w:hAnsi="Calibri" w:cs="Calibri"/>
                  <w:color w:val="000000"/>
                  <w:sz w:val="22"/>
                  <w:szCs w:val="22"/>
                  <w:lang w:val="en-PH" w:eastAsia="en-US"/>
                </w:rPr>
                <w:t>1.708</w:t>
              </w:r>
            </w:ins>
          </w:p>
        </w:tc>
      </w:tr>
      <w:tr w:rsidR="004B7BAF" w:rsidRPr="00E02DB2" w:rsidTr="004B7BAF">
        <w:trPr>
          <w:trHeight w:val="286"/>
          <w:ins w:id="3774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74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48" w:author="Diana Machado" w:date="2019-04-05T18:12:00Z"/>
                <w:rFonts w:ascii="Calibri" w:eastAsia="PMingLiU" w:hAnsi="Calibri" w:cs="Calibri"/>
                <w:color w:val="000000"/>
                <w:sz w:val="22"/>
                <w:szCs w:val="22"/>
                <w:lang w:val="en-PH" w:eastAsia="en-US"/>
              </w:rPr>
            </w:pPr>
            <w:ins w:id="3774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50" w:author="Diana Machado" w:date="2019-04-05T18:12:00Z"/>
                <w:rFonts w:ascii="Calibri" w:eastAsia="PMingLiU" w:hAnsi="Calibri" w:cs="Calibri"/>
                <w:color w:val="000000"/>
                <w:sz w:val="22"/>
                <w:szCs w:val="22"/>
                <w:lang w:val="en-PH" w:eastAsia="en-US"/>
              </w:rPr>
            </w:pPr>
            <w:ins w:id="37751" w:author="Diana Machado" w:date="2019-04-05T18:12:00Z">
              <w:r w:rsidRPr="00E02DB2">
                <w:rPr>
                  <w:rFonts w:ascii="Calibri" w:eastAsia="PMingLiU" w:hAnsi="Calibri" w:cs="Calibri"/>
                  <w:color w:val="000000"/>
                  <w:sz w:val="22"/>
                  <w:szCs w:val="22"/>
                  <w:lang w:val="en-PH" w:eastAsia="en-US"/>
                </w:rPr>
                <w:t>0.88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52" w:author="Diana Machado" w:date="2019-04-05T18:12:00Z"/>
                <w:rFonts w:ascii="Calibri" w:eastAsia="PMingLiU" w:hAnsi="Calibri" w:cs="Calibri"/>
                <w:color w:val="000000"/>
                <w:sz w:val="22"/>
                <w:szCs w:val="22"/>
                <w:lang w:val="en-PH" w:eastAsia="en-US"/>
              </w:rPr>
            </w:pPr>
            <w:ins w:id="37753" w:author="Diana Machado" w:date="2019-04-05T18:12:00Z">
              <w:r w:rsidRPr="00E02DB2">
                <w:rPr>
                  <w:rFonts w:ascii="Calibri" w:eastAsia="PMingLiU" w:hAnsi="Calibri" w:cs="Calibri"/>
                  <w:color w:val="000000"/>
                  <w:sz w:val="22"/>
                  <w:szCs w:val="22"/>
                  <w:lang w:val="en-PH" w:eastAsia="en-US"/>
                </w:rPr>
                <w:t>0.85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54" w:author="Diana Machado" w:date="2019-04-05T18:12:00Z"/>
                <w:rFonts w:ascii="Calibri" w:eastAsia="PMingLiU" w:hAnsi="Calibri" w:cs="Calibri"/>
                <w:color w:val="000000"/>
                <w:sz w:val="22"/>
                <w:szCs w:val="22"/>
                <w:lang w:val="en-PH" w:eastAsia="en-US"/>
              </w:rPr>
            </w:pPr>
            <w:ins w:id="37755" w:author="Diana Machado" w:date="2019-04-05T18:12:00Z">
              <w:r w:rsidRPr="00E02DB2">
                <w:rPr>
                  <w:rFonts w:ascii="Calibri" w:eastAsia="PMingLiU" w:hAnsi="Calibri" w:cs="Calibri"/>
                  <w:color w:val="000000"/>
                  <w:sz w:val="22"/>
                  <w:szCs w:val="22"/>
                  <w:lang w:val="en-PH" w:eastAsia="en-US"/>
                </w:rPr>
                <w:t>2.4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56" w:author="Diana Machado" w:date="2019-04-05T18:12:00Z"/>
                <w:rFonts w:ascii="Calibri" w:eastAsia="PMingLiU" w:hAnsi="Calibri" w:cs="Calibri"/>
                <w:color w:val="000000"/>
                <w:sz w:val="22"/>
                <w:szCs w:val="22"/>
                <w:lang w:val="en-PH" w:eastAsia="en-US"/>
              </w:rPr>
            </w:pPr>
            <w:ins w:id="37757" w:author="Diana Machado" w:date="2019-04-05T18:12:00Z">
              <w:r w:rsidRPr="00E02DB2">
                <w:rPr>
                  <w:rFonts w:ascii="Calibri" w:eastAsia="PMingLiU" w:hAnsi="Calibri" w:cs="Calibri"/>
                  <w:color w:val="000000"/>
                  <w:sz w:val="22"/>
                  <w:szCs w:val="22"/>
                  <w:lang w:val="en-PH" w:eastAsia="en-US"/>
                </w:rPr>
                <w:t>0.1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58" w:author="Diana Machado" w:date="2019-04-05T18:12:00Z"/>
                <w:rFonts w:ascii="Calibri" w:eastAsia="PMingLiU" w:hAnsi="Calibri" w:cs="Calibri"/>
                <w:color w:val="000000"/>
                <w:sz w:val="22"/>
                <w:szCs w:val="22"/>
                <w:lang w:val="en-PH" w:eastAsia="en-US"/>
              </w:rPr>
            </w:pPr>
            <w:ins w:id="37759" w:author="Diana Machado" w:date="2019-04-05T18:12:00Z">
              <w:r w:rsidRPr="00E02DB2">
                <w:rPr>
                  <w:rFonts w:ascii="Calibri" w:eastAsia="PMingLiU" w:hAnsi="Calibri" w:cs="Calibri"/>
                  <w:color w:val="000000"/>
                  <w:sz w:val="22"/>
                  <w:szCs w:val="22"/>
                  <w:lang w:val="en-PH" w:eastAsia="en-US"/>
                </w:rPr>
                <w:t>0.17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0" w:author="Diana Machado" w:date="2019-04-05T18:12:00Z"/>
                <w:rFonts w:ascii="Calibri" w:eastAsia="PMingLiU" w:hAnsi="Calibri" w:cs="Calibri"/>
                <w:color w:val="000000"/>
                <w:sz w:val="22"/>
                <w:szCs w:val="22"/>
                <w:lang w:val="en-PH" w:eastAsia="en-US"/>
              </w:rPr>
            </w:pPr>
            <w:ins w:id="37761" w:author="Diana Machado" w:date="2019-04-05T18:12:00Z">
              <w:r w:rsidRPr="00E02DB2">
                <w:rPr>
                  <w:rFonts w:ascii="Calibri" w:eastAsia="PMingLiU" w:hAnsi="Calibri" w:cs="Calibri"/>
                  <w:color w:val="000000"/>
                  <w:sz w:val="22"/>
                  <w:szCs w:val="22"/>
                  <w:lang w:val="en-PH" w:eastAsia="en-US"/>
                </w:rPr>
                <w:t>0.220</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2" w:author="Diana Machado" w:date="2019-04-05T18:12:00Z"/>
                <w:rFonts w:ascii="Calibri" w:eastAsia="PMingLiU" w:hAnsi="Calibri" w:cs="Calibri"/>
                <w:color w:val="000000"/>
                <w:sz w:val="22"/>
                <w:szCs w:val="22"/>
                <w:lang w:val="en-PH" w:eastAsia="en-US"/>
              </w:rPr>
            </w:pPr>
            <w:ins w:id="37763" w:author="Diana Machado" w:date="2019-04-05T18:12:00Z">
              <w:r w:rsidRPr="00E02DB2">
                <w:rPr>
                  <w:rFonts w:ascii="Calibri" w:eastAsia="PMingLiU" w:hAnsi="Calibri" w:cs="Calibri"/>
                  <w:color w:val="000000"/>
                  <w:sz w:val="22"/>
                  <w:szCs w:val="22"/>
                  <w:lang w:val="en-PH" w:eastAsia="en-US"/>
                </w:rPr>
                <w:t>0.20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64" w:author="Diana Machado" w:date="2019-04-05T18:12:00Z"/>
                <w:rFonts w:ascii="Calibri" w:eastAsia="PMingLiU" w:hAnsi="Calibri" w:cs="Calibri"/>
                <w:color w:val="000000"/>
                <w:sz w:val="22"/>
                <w:szCs w:val="22"/>
                <w:lang w:val="en-PH" w:eastAsia="en-US"/>
              </w:rPr>
            </w:pPr>
            <w:ins w:id="37765" w:author="Diana Machado" w:date="2019-04-05T18:12:00Z">
              <w:r w:rsidRPr="00E02DB2">
                <w:rPr>
                  <w:rFonts w:ascii="Calibri" w:eastAsia="PMingLiU" w:hAnsi="Calibri" w:cs="Calibri"/>
                  <w:color w:val="000000"/>
                  <w:sz w:val="22"/>
                  <w:szCs w:val="22"/>
                  <w:lang w:val="en-PH" w:eastAsia="en-US"/>
                </w:rPr>
                <w:t>2.361</w:t>
              </w:r>
            </w:ins>
          </w:p>
        </w:tc>
      </w:tr>
      <w:tr w:rsidR="004B7BAF" w:rsidRPr="00E02DB2" w:rsidTr="004B7BAF">
        <w:trPr>
          <w:trHeight w:val="286"/>
          <w:ins w:id="3776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76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76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6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7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7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7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7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7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7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77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77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78" w:author="Diana Machado" w:date="2019-04-05T18:12:00Z"/>
                <w:rFonts w:ascii="Calibri" w:eastAsia="PMingLiU" w:hAnsi="Calibri" w:cs="Calibri"/>
                <w:color w:val="000000"/>
                <w:sz w:val="22"/>
                <w:szCs w:val="22"/>
                <w:lang w:val="en-PH" w:eastAsia="en-US"/>
              </w:rPr>
            </w:pPr>
            <w:ins w:id="37779" w:author="Diana Machado" w:date="2019-04-05T18:12:00Z">
              <w:r w:rsidRPr="00E02DB2">
                <w:rPr>
                  <w:rFonts w:ascii="Calibri" w:eastAsia="PMingLiU" w:hAnsi="Calibri" w:cs="Calibri"/>
                  <w:color w:val="000000"/>
                  <w:sz w:val="22"/>
                  <w:szCs w:val="22"/>
                  <w:lang w:val="en-PH" w:eastAsia="en-US"/>
                </w:rPr>
                <w:t>Taylor</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780" w:author="Diana Machado" w:date="2019-04-05T18:12:00Z"/>
                <w:rFonts w:ascii="Calibri" w:eastAsia="PMingLiU" w:hAnsi="Calibri" w:cs="Calibri"/>
                <w:color w:val="000000"/>
                <w:sz w:val="22"/>
                <w:szCs w:val="22"/>
                <w:lang w:val="en-PH" w:eastAsia="en-US"/>
              </w:rPr>
            </w:pPr>
            <w:ins w:id="3778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82" w:author="Diana Machado" w:date="2019-04-05T18:12:00Z"/>
                <w:rFonts w:ascii="Calibri" w:eastAsia="PMingLiU" w:hAnsi="Calibri" w:cs="Calibri"/>
                <w:color w:val="000000"/>
                <w:sz w:val="22"/>
                <w:szCs w:val="22"/>
                <w:lang w:val="en-PH" w:eastAsia="en-US"/>
              </w:rPr>
            </w:pPr>
            <w:ins w:id="37783" w:author="Diana Machado" w:date="2019-04-05T18:12:00Z">
              <w:r w:rsidRPr="00E02DB2">
                <w:rPr>
                  <w:rFonts w:ascii="Calibri" w:eastAsia="PMingLiU" w:hAnsi="Calibri" w:cs="Calibri"/>
                  <w:color w:val="000000"/>
                  <w:sz w:val="22"/>
                  <w:szCs w:val="22"/>
                  <w:lang w:val="en-PH" w:eastAsia="en-US"/>
                </w:rPr>
                <w:t>0.75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84" w:author="Diana Machado" w:date="2019-04-05T18:12:00Z"/>
                <w:rFonts w:ascii="Calibri" w:eastAsia="PMingLiU" w:hAnsi="Calibri" w:cs="Calibri"/>
                <w:color w:val="000000"/>
                <w:sz w:val="22"/>
                <w:szCs w:val="22"/>
                <w:lang w:val="en-PH" w:eastAsia="en-US"/>
              </w:rPr>
            </w:pPr>
            <w:ins w:id="37785" w:author="Diana Machado" w:date="2019-04-05T18:12:00Z">
              <w:r w:rsidRPr="00E02DB2">
                <w:rPr>
                  <w:rFonts w:ascii="Calibri" w:eastAsia="PMingLiU" w:hAnsi="Calibri" w:cs="Calibri"/>
                  <w:color w:val="000000"/>
                  <w:sz w:val="22"/>
                  <w:szCs w:val="22"/>
                  <w:lang w:val="en-PH" w:eastAsia="en-US"/>
                </w:rPr>
                <w:t>0.6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86" w:author="Diana Machado" w:date="2019-04-05T18:12:00Z"/>
                <w:rFonts w:ascii="Calibri" w:eastAsia="PMingLiU" w:hAnsi="Calibri" w:cs="Calibri"/>
                <w:color w:val="000000"/>
                <w:sz w:val="22"/>
                <w:szCs w:val="22"/>
                <w:lang w:val="en-PH" w:eastAsia="en-US"/>
              </w:rPr>
            </w:pPr>
            <w:ins w:id="37787" w:author="Diana Machado" w:date="2019-04-05T18:12:00Z">
              <w:r w:rsidRPr="00E02DB2">
                <w:rPr>
                  <w:rFonts w:ascii="Calibri" w:eastAsia="PMingLiU" w:hAnsi="Calibri" w:cs="Calibri"/>
                  <w:color w:val="000000"/>
                  <w:sz w:val="22"/>
                  <w:szCs w:val="22"/>
                  <w:lang w:val="en-PH" w:eastAsia="en-US"/>
                </w:rPr>
                <w:t>2.01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88" w:author="Diana Machado" w:date="2019-04-05T18:12:00Z"/>
                <w:rFonts w:ascii="Calibri" w:eastAsia="PMingLiU" w:hAnsi="Calibri" w:cs="Calibri"/>
                <w:color w:val="000000"/>
                <w:sz w:val="22"/>
                <w:szCs w:val="22"/>
                <w:lang w:val="en-PH" w:eastAsia="en-US"/>
              </w:rPr>
            </w:pPr>
            <w:ins w:id="37789" w:author="Diana Machado" w:date="2019-04-05T18:12:00Z">
              <w:r w:rsidRPr="00E02DB2">
                <w:rPr>
                  <w:rFonts w:ascii="Calibri" w:eastAsia="PMingLiU" w:hAnsi="Calibri" w:cs="Calibri"/>
                  <w:color w:val="000000"/>
                  <w:sz w:val="22"/>
                  <w:szCs w:val="22"/>
                  <w:lang w:val="en-PH" w:eastAsia="en-US"/>
                </w:rPr>
                <w:t>0.17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90" w:author="Diana Machado" w:date="2019-04-05T18:12:00Z"/>
                <w:rFonts w:ascii="Calibri" w:eastAsia="PMingLiU" w:hAnsi="Calibri" w:cs="Calibri"/>
                <w:color w:val="000000"/>
                <w:sz w:val="22"/>
                <w:szCs w:val="22"/>
                <w:lang w:val="en-PH" w:eastAsia="en-US"/>
              </w:rPr>
            </w:pPr>
            <w:ins w:id="37791" w:author="Diana Machado" w:date="2019-04-05T18:12:00Z">
              <w:r w:rsidRPr="00E02DB2">
                <w:rPr>
                  <w:rFonts w:ascii="Calibri" w:eastAsia="PMingLiU" w:hAnsi="Calibri" w:cs="Calibri"/>
                  <w:color w:val="000000"/>
                  <w:sz w:val="22"/>
                  <w:szCs w:val="22"/>
                  <w:lang w:val="en-PH" w:eastAsia="en-US"/>
                </w:rPr>
                <w:t>0.16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792" w:author="Diana Machado" w:date="2019-04-05T18:12:00Z"/>
                <w:rFonts w:ascii="Calibri" w:eastAsia="PMingLiU" w:hAnsi="Calibri" w:cs="Calibri"/>
                <w:color w:val="000000"/>
                <w:sz w:val="22"/>
                <w:szCs w:val="22"/>
                <w:lang w:val="en-PH" w:eastAsia="en-US"/>
              </w:rPr>
            </w:pPr>
            <w:ins w:id="37793" w:author="Diana Machado" w:date="2019-04-05T18:12:00Z">
              <w:r w:rsidRPr="00E02DB2">
                <w:rPr>
                  <w:rFonts w:ascii="Calibri" w:eastAsia="PMingLiU" w:hAnsi="Calibri" w:cs="Calibri"/>
                  <w:color w:val="000000"/>
                  <w:sz w:val="22"/>
                  <w:szCs w:val="22"/>
                  <w:lang w:val="en-PH" w:eastAsia="en-US"/>
                </w:rPr>
                <w:t>0.213</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794" w:author="Diana Machado" w:date="2019-04-05T18:12:00Z"/>
                <w:rFonts w:ascii="Calibri" w:eastAsia="PMingLiU" w:hAnsi="Calibri" w:cs="Calibri"/>
                <w:color w:val="000000"/>
                <w:sz w:val="22"/>
                <w:szCs w:val="22"/>
                <w:lang w:val="en-PH" w:eastAsia="en-US"/>
              </w:rPr>
            </w:pPr>
            <w:ins w:id="37795"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796" w:author="Diana Machado" w:date="2019-04-05T18:12:00Z"/>
                <w:rFonts w:ascii="Calibri" w:eastAsia="PMingLiU" w:hAnsi="Calibri" w:cs="Calibri"/>
                <w:color w:val="000000"/>
                <w:sz w:val="22"/>
                <w:szCs w:val="22"/>
                <w:lang w:val="en-PH" w:eastAsia="en-US"/>
              </w:rPr>
            </w:pPr>
            <w:ins w:id="37797" w:author="Diana Machado" w:date="2019-04-05T18:12:00Z">
              <w:r w:rsidRPr="00E02DB2">
                <w:rPr>
                  <w:rFonts w:ascii="Calibri" w:eastAsia="PMingLiU" w:hAnsi="Calibri" w:cs="Calibri"/>
                  <w:color w:val="000000"/>
                  <w:sz w:val="22"/>
                  <w:szCs w:val="22"/>
                  <w:lang w:val="en-PH" w:eastAsia="en-US"/>
                </w:rPr>
                <w:t>2.497</w:t>
              </w:r>
            </w:ins>
          </w:p>
        </w:tc>
      </w:tr>
      <w:tr w:rsidR="004B7BAF" w:rsidRPr="00E02DB2" w:rsidTr="004B7BAF">
        <w:trPr>
          <w:trHeight w:val="286"/>
          <w:ins w:id="3779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7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00" w:author="Diana Machado" w:date="2019-04-05T18:12:00Z"/>
                <w:rFonts w:ascii="Calibri" w:eastAsia="PMingLiU" w:hAnsi="Calibri" w:cs="Calibri"/>
                <w:color w:val="000000"/>
                <w:sz w:val="22"/>
                <w:szCs w:val="22"/>
                <w:lang w:val="en-PH" w:eastAsia="en-US"/>
              </w:rPr>
            </w:pPr>
            <w:ins w:id="3780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02" w:author="Diana Machado" w:date="2019-04-05T18:12:00Z"/>
                <w:rFonts w:ascii="Calibri" w:eastAsia="PMingLiU" w:hAnsi="Calibri" w:cs="Calibri"/>
                <w:color w:val="000000"/>
                <w:sz w:val="22"/>
                <w:szCs w:val="22"/>
                <w:lang w:val="en-PH" w:eastAsia="en-US"/>
              </w:rPr>
            </w:pPr>
            <w:ins w:id="37803" w:author="Diana Machado" w:date="2019-04-05T18:12:00Z">
              <w:r w:rsidRPr="00E02DB2">
                <w:rPr>
                  <w:rFonts w:ascii="Calibri" w:eastAsia="PMingLiU" w:hAnsi="Calibri" w:cs="Calibri"/>
                  <w:color w:val="000000"/>
                  <w:sz w:val="22"/>
                  <w:szCs w:val="22"/>
                  <w:lang w:val="en-PH" w:eastAsia="en-US"/>
                </w:rPr>
                <w:t>0.91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04" w:author="Diana Machado" w:date="2019-04-05T18:12:00Z"/>
                <w:rFonts w:ascii="Calibri" w:eastAsia="PMingLiU" w:hAnsi="Calibri" w:cs="Calibri"/>
                <w:color w:val="000000"/>
                <w:sz w:val="22"/>
                <w:szCs w:val="22"/>
                <w:lang w:val="en-PH" w:eastAsia="en-US"/>
              </w:rPr>
            </w:pPr>
            <w:ins w:id="37805" w:author="Diana Machado" w:date="2019-04-05T18:12:00Z">
              <w:r w:rsidRPr="00E02DB2">
                <w:rPr>
                  <w:rFonts w:ascii="Calibri" w:eastAsia="PMingLiU" w:hAnsi="Calibri" w:cs="Calibri"/>
                  <w:color w:val="000000"/>
                  <w:sz w:val="22"/>
                  <w:szCs w:val="22"/>
                  <w:lang w:val="en-PH" w:eastAsia="en-US"/>
                </w:rPr>
                <w:t>0.87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06" w:author="Diana Machado" w:date="2019-04-05T18:12:00Z"/>
                <w:rFonts w:ascii="Calibri" w:eastAsia="PMingLiU" w:hAnsi="Calibri" w:cs="Calibri"/>
                <w:color w:val="000000"/>
                <w:sz w:val="22"/>
                <w:szCs w:val="22"/>
                <w:lang w:val="en-PH" w:eastAsia="en-US"/>
              </w:rPr>
            </w:pPr>
            <w:ins w:id="37807" w:author="Diana Machado" w:date="2019-04-05T18:12:00Z">
              <w:r w:rsidRPr="00E02DB2">
                <w:rPr>
                  <w:rFonts w:ascii="Calibri" w:eastAsia="PMingLiU" w:hAnsi="Calibri" w:cs="Calibri"/>
                  <w:color w:val="000000"/>
                  <w:sz w:val="22"/>
                  <w:szCs w:val="22"/>
                  <w:lang w:val="en-PH" w:eastAsia="en-US"/>
                </w:rPr>
                <w:t>2.550</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08" w:author="Diana Machado" w:date="2019-04-05T18:12:00Z"/>
                <w:rFonts w:ascii="Calibri" w:eastAsia="PMingLiU" w:hAnsi="Calibri" w:cs="Calibri"/>
                <w:color w:val="000000"/>
                <w:sz w:val="22"/>
                <w:szCs w:val="22"/>
                <w:lang w:val="en-PH" w:eastAsia="en-US"/>
              </w:rPr>
            </w:pPr>
            <w:ins w:id="37809" w:author="Diana Machado" w:date="2019-04-05T18:12:00Z">
              <w:r w:rsidRPr="00E02DB2">
                <w:rPr>
                  <w:rFonts w:ascii="Calibri" w:eastAsia="PMingLiU" w:hAnsi="Calibri" w:cs="Calibri"/>
                  <w:color w:val="000000"/>
                  <w:sz w:val="22"/>
                  <w:szCs w:val="22"/>
                  <w:lang w:val="en-PH" w:eastAsia="en-US"/>
                </w:rPr>
                <w:t>0.20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0" w:author="Diana Machado" w:date="2019-04-05T18:12:00Z"/>
                <w:rFonts w:ascii="Calibri" w:eastAsia="PMingLiU" w:hAnsi="Calibri" w:cs="Calibri"/>
                <w:color w:val="000000"/>
                <w:sz w:val="22"/>
                <w:szCs w:val="22"/>
                <w:lang w:val="en-PH" w:eastAsia="en-US"/>
              </w:rPr>
            </w:pPr>
            <w:ins w:id="37811" w:author="Diana Machado" w:date="2019-04-05T18:12:00Z">
              <w:r w:rsidRPr="00E02DB2">
                <w:rPr>
                  <w:rFonts w:ascii="Calibri" w:eastAsia="PMingLiU" w:hAnsi="Calibri" w:cs="Calibri"/>
                  <w:color w:val="000000"/>
                  <w:sz w:val="22"/>
                  <w:szCs w:val="22"/>
                  <w:lang w:val="en-PH" w:eastAsia="en-US"/>
                </w:rPr>
                <w:t>0.17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2" w:author="Diana Machado" w:date="2019-04-05T18:12:00Z"/>
                <w:rFonts w:ascii="Calibri" w:eastAsia="PMingLiU" w:hAnsi="Calibri" w:cs="Calibri"/>
                <w:color w:val="000000"/>
                <w:sz w:val="22"/>
                <w:szCs w:val="22"/>
                <w:lang w:val="en-PH" w:eastAsia="en-US"/>
              </w:rPr>
            </w:pPr>
            <w:ins w:id="37813" w:author="Diana Machado" w:date="2019-04-05T18:12:00Z">
              <w:r w:rsidRPr="00E02DB2">
                <w:rPr>
                  <w:rFonts w:ascii="Calibri" w:eastAsia="PMingLiU" w:hAnsi="Calibri" w:cs="Calibri"/>
                  <w:color w:val="000000"/>
                  <w:sz w:val="22"/>
                  <w:szCs w:val="22"/>
                  <w:lang w:val="en-PH" w:eastAsia="en-US"/>
                </w:rPr>
                <w:t>0.32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4" w:author="Diana Machado" w:date="2019-04-05T18:12:00Z"/>
                <w:rFonts w:ascii="Calibri" w:eastAsia="PMingLiU" w:hAnsi="Calibri" w:cs="Calibri"/>
                <w:color w:val="000000"/>
                <w:sz w:val="22"/>
                <w:szCs w:val="22"/>
                <w:lang w:val="en-PH" w:eastAsia="en-US"/>
              </w:rPr>
            </w:pPr>
            <w:ins w:id="37815"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16" w:author="Diana Machado" w:date="2019-04-05T18:12:00Z"/>
                <w:rFonts w:ascii="Calibri" w:eastAsia="PMingLiU" w:hAnsi="Calibri" w:cs="Calibri"/>
                <w:color w:val="000000"/>
                <w:sz w:val="22"/>
                <w:szCs w:val="22"/>
                <w:lang w:val="en-PH" w:eastAsia="en-US"/>
              </w:rPr>
            </w:pPr>
            <w:ins w:id="37817" w:author="Diana Machado" w:date="2019-04-05T18:12:00Z">
              <w:r w:rsidRPr="00E02DB2">
                <w:rPr>
                  <w:rFonts w:ascii="Calibri" w:eastAsia="PMingLiU" w:hAnsi="Calibri" w:cs="Calibri"/>
                  <w:color w:val="000000"/>
                  <w:sz w:val="22"/>
                  <w:szCs w:val="22"/>
                  <w:lang w:val="en-PH" w:eastAsia="en-US"/>
                </w:rPr>
                <w:t>2.497</w:t>
              </w:r>
            </w:ins>
          </w:p>
        </w:tc>
      </w:tr>
      <w:tr w:rsidR="004B7BAF" w:rsidRPr="00E02DB2" w:rsidTr="004B7BAF">
        <w:trPr>
          <w:trHeight w:val="286"/>
          <w:ins w:id="3781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81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20" w:author="Diana Machado" w:date="2019-04-05T18:12:00Z"/>
                <w:rFonts w:ascii="Calibri" w:eastAsia="PMingLiU" w:hAnsi="Calibri" w:cs="Calibri"/>
                <w:color w:val="000000"/>
                <w:sz w:val="22"/>
                <w:szCs w:val="22"/>
                <w:lang w:val="en-PH" w:eastAsia="en-US"/>
              </w:rPr>
            </w:pPr>
            <w:ins w:id="3782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822" w:author="Diana Machado" w:date="2019-04-05T18:12:00Z"/>
                <w:rFonts w:ascii="Calibri" w:eastAsia="PMingLiU" w:hAnsi="Calibri" w:cs="Calibri"/>
                <w:color w:val="000000"/>
                <w:sz w:val="22"/>
                <w:szCs w:val="22"/>
                <w:lang w:val="en-PH" w:eastAsia="en-US"/>
              </w:rPr>
            </w:pPr>
            <w:ins w:id="37823" w:author="Diana Machado" w:date="2019-04-05T18:12:00Z">
              <w:r w:rsidRPr="00E02DB2">
                <w:rPr>
                  <w:rFonts w:ascii="Calibri" w:eastAsia="PMingLiU" w:hAnsi="Calibri" w:cs="Calibri"/>
                  <w:color w:val="000000"/>
                  <w:sz w:val="22"/>
                  <w:szCs w:val="22"/>
                  <w:lang w:val="en-PH" w:eastAsia="en-US"/>
                </w:rPr>
                <w:t>1.311</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824" w:author="Diana Machado" w:date="2019-04-05T18:12:00Z"/>
                <w:rFonts w:ascii="Calibri" w:eastAsia="PMingLiU" w:hAnsi="Calibri" w:cs="Calibri"/>
                <w:color w:val="000000"/>
                <w:sz w:val="22"/>
                <w:szCs w:val="22"/>
                <w:lang w:val="en-PH" w:eastAsia="en-US"/>
              </w:rPr>
            </w:pPr>
            <w:ins w:id="37825" w:author="Diana Machado" w:date="2019-04-05T18:12:00Z">
              <w:r w:rsidRPr="00E02DB2">
                <w:rPr>
                  <w:rFonts w:ascii="Calibri" w:eastAsia="PMingLiU" w:hAnsi="Calibri" w:cs="Calibri"/>
                  <w:color w:val="000000"/>
                  <w:sz w:val="22"/>
                  <w:szCs w:val="22"/>
                  <w:lang w:val="en-PH" w:eastAsia="en-US"/>
                </w:rPr>
                <w:t>1.39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26" w:author="Diana Machado" w:date="2019-04-05T18:12:00Z"/>
                <w:rFonts w:ascii="Calibri" w:eastAsia="PMingLiU" w:hAnsi="Calibri" w:cs="Calibri"/>
                <w:color w:val="000000"/>
                <w:sz w:val="22"/>
                <w:szCs w:val="22"/>
                <w:lang w:val="en-PH" w:eastAsia="en-US"/>
              </w:rPr>
            </w:pPr>
            <w:ins w:id="37827" w:author="Diana Machado" w:date="2019-04-05T18:12:00Z">
              <w:r w:rsidRPr="00E02DB2">
                <w:rPr>
                  <w:rFonts w:ascii="Calibri" w:eastAsia="PMingLiU" w:hAnsi="Calibri" w:cs="Calibri"/>
                  <w:color w:val="000000"/>
                  <w:sz w:val="22"/>
                  <w:szCs w:val="22"/>
                  <w:lang w:val="en-PH" w:eastAsia="en-US"/>
                </w:rPr>
                <w:t>4.56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28" w:author="Diana Machado" w:date="2019-04-05T18:12:00Z"/>
                <w:rFonts w:ascii="Calibri" w:eastAsia="PMingLiU" w:hAnsi="Calibri" w:cs="Calibri"/>
                <w:color w:val="000000"/>
                <w:sz w:val="22"/>
                <w:szCs w:val="22"/>
                <w:lang w:val="en-PH" w:eastAsia="en-US"/>
              </w:rPr>
            </w:pPr>
            <w:ins w:id="37829" w:author="Diana Machado" w:date="2019-04-05T18:12:00Z">
              <w:r w:rsidRPr="00E02DB2">
                <w:rPr>
                  <w:rFonts w:ascii="Calibri" w:eastAsia="PMingLiU" w:hAnsi="Calibri" w:cs="Calibri"/>
                  <w:color w:val="000000"/>
                  <w:sz w:val="22"/>
                  <w:szCs w:val="22"/>
                  <w:lang w:val="en-PH" w:eastAsia="en-US"/>
                </w:rPr>
                <w:t>0.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0" w:author="Diana Machado" w:date="2019-04-05T18:12:00Z"/>
                <w:rFonts w:ascii="Calibri" w:eastAsia="PMingLiU" w:hAnsi="Calibri" w:cs="Calibri"/>
                <w:color w:val="000000"/>
                <w:sz w:val="22"/>
                <w:szCs w:val="22"/>
                <w:lang w:val="en-PH" w:eastAsia="en-US"/>
              </w:rPr>
            </w:pPr>
            <w:ins w:id="37831" w:author="Diana Machado" w:date="2019-04-05T18:12:00Z">
              <w:r w:rsidRPr="00E02DB2">
                <w:rPr>
                  <w:rFonts w:ascii="Calibri" w:eastAsia="PMingLiU" w:hAnsi="Calibri" w:cs="Calibri"/>
                  <w:color w:val="000000"/>
                  <w:sz w:val="22"/>
                  <w:szCs w:val="22"/>
                  <w:lang w:val="en-PH" w:eastAsia="en-US"/>
                </w:rPr>
                <w:t>0.254</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2" w:author="Diana Machado" w:date="2019-04-05T18:12:00Z"/>
                <w:rFonts w:ascii="Calibri" w:eastAsia="PMingLiU" w:hAnsi="Calibri" w:cs="Calibri"/>
                <w:color w:val="000000"/>
                <w:sz w:val="22"/>
                <w:szCs w:val="22"/>
                <w:lang w:val="en-PH" w:eastAsia="en-US"/>
              </w:rPr>
            </w:pPr>
            <w:ins w:id="37833" w:author="Diana Machado" w:date="2019-04-05T18:12:00Z">
              <w:r w:rsidRPr="00E02DB2">
                <w:rPr>
                  <w:rFonts w:ascii="Calibri" w:eastAsia="PMingLiU" w:hAnsi="Calibri" w:cs="Calibri"/>
                  <w:color w:val="000000"/>
                  <w:sz w:val="22"/>
                  <w:szCs w:val="22"/>
                  <w:lang w:val="en-PH" w:eastAsia="en-US"/>
                </w:rPr>
                <w:t>0.331</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4" w:author="Diana Machado" w:date="2019-04-05T18:12:00Z"/>
                <w:rFonts w:ascii="Calibri" w:eastAsia="PMingLiU" w:hAnsi="Calibri" w:cs="Calibri"/>
                <w:color w:val="000000"/>
                <w:sz w:val="22"/>
                <w:szCs w:val="22"/>
                <w:lang w:val="en-PH" w:eastAsia="en-US"/>
              </w:rPr>
            </w:pPr>
            <w:ins w:id="37835"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36" w:author="Diana Machado" w:date="2019-04-05T18:12:00Z"/>
                <w:rFonts w:ascii="Calibri" w:eastAsia="PMingLiU" w:hAnsi="Calibri" w:cs="Calibri"/>
                <w:color w:val="000000"/>
                <w:sz w:val="22"/>
                <w:szCs w:val="22"/>
                <w:lang w:val="en-PH" w:eastAsia="en-US"/>
              </w:rPr>
            </w:pPr>
            <w:ins w:id="37837" w:author="Diana Machado" w:date="2019-04-05T18:12:00Z">
              <w:r w:rsidRPr="00E02DB2">
                <w:rPr>
                  <w:rFonts w:ascii="Calibri" w:eastAsia="PMingLiU" w:hAnsi="Calibri" w:cs="Calibri"/>
                  <w:color w:val="000000"/>
                  <w:sz w:val="22"/>
                  <w:szCs w:val="22"/>
                  <w:lang w:val="en-PH" w:eastAsia="en-US"/>
                </w:rPr>
                <w:t>2.497</w:t>
              </w:r>
            </w:ins>
          </w:p>
        </w:tc>
      </w:tr>
      <w:tr w:rsidR="004B7BAF" w:rsidRPr="00E02DB2" w:rsidTr="004B7BAF">
        <w:trPr>
          <w:trHeight w:val="286"/>
          <w:ins w:id="3783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83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84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84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84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50" w:author="Diana Machado" w:date="2019-04-05T18:12:00Z"/>
                <w:rFonts w:ascii="Calibri" w:eastAsia="PMingLiU" w:hAnsi="Calibri" w:cs="Calibri"/>
                <w:color w:val="000000"/>
                <w:sz w:val="22"/>
                <w:szCs w:val="22"/>
                <w:lang w:val="en-PH" w:eastAsia="en-US"/>
              </w:rPr>
            </w:pPr>
            <w:ins w:id="37851" w:author="Diana Machado" w:date="2019-04-05T18:12:00Z">
              <w:r w:rsidRPr="00E02DB2">
                <w:rPr>
                  <w:rFonts w:ascii="Calibri" w:eastAsia="PMingLiU" w:hAnsi="Calibri" w:cs="Calibri"/>
                  <w:color w:val="000000"/>
                  <w:sz w:val="22"/>
                  <w:szCs w:val="22"/>
                  <w:lang w:val="en-PH" w:eastAsia="en-US"/>
                </w:rPr>
                <w:t>Uni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52" w:author="Diana Machado" w:date="2019-04-05T18:12:00Z"/>
                <w:rFonts w:ascii="Calibri" w:eastAsia="PMingLiU" w:hAnsi="Calibri" w:cs="Calibri"/>
                <w:color w:val="000000"/>
                <w:sz w:val="22"/>
                <w:szCs w:val="22"/>
                <w:lang w:val="en-PH" w:eastAsia="en-US"/>
              </w:rPr>
            </w:pPr>
            <w:ins w:id="3785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54" w:author="Diana Machado" w:date="2019-04-05T18:12:00Z"/>
                <w:rFonts w:ascii="Calibri" w:eastAsia="PMingLiU" w:hAnsi="Calibri" w:cs="Calibri"/>
                <w:color w:val="000000"/>
                <w:sz w:val="22"/>
                <w:szCs w:val="22"/>
                <w:lang w:val="en-PH" w:eastAsia="en-US"/>
              </w:rPr>
            </w:pPr>
            <w:ins w:id="37855" w:author="Diana Machado" w:date="2019-04-05T18:12:00Z">
              <w:r w:rsidRPr="00E02DB2">
                <w:rPr>
                  <w:rFonts w:ascii="Calibri" w:eastAsia="PMingLiU" w:hAnsi="Calibri" w:cs="Calibri"/>
                  <w:color w:val="000000"/>
                  <w:sz w:val="22"/>
                  <w:szCs w:val="22"/>
                  <w:lang w:val="en-PH" w:eastAsia="en-US"/>
                </w:rPr>
                <w:t>0.8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56" w:author="Diana Machado" w:date="2019-04-05T18:12:00Z"/>
                <w:rFonts w:ascii="Calibri" w:eastAsia="PMingLiU" w:hAnsi="Calibri" w:cs="Calibri"/>
                <w:color w:val="000000"/>
                <w:sz w:val="22"/>
                <w:szCs w:val="22"/>
                <w:lang w:val="en-PH" w:eastAsia="en-US"/>
              </w:rPr>
            </w:pPr>
            <w:ins w:id="37857" w:author="Diana Machado" w:date="2019-04-05T18:12:00Z">
              <w:r w:rsidRPr="00E02DB2">
                <w:rPr>
                  <w:rFonts w:ascii="Calibri" w:eastAsia="PMingLiU" w:hAnsi="Calibri" w:cs="Calibri"/>
                  <w:color w:val="000000"/>
                  <w:sz w:val="22"/>
                  <w:szCs w:val="22"/>
                  <w:lang w:val="en-PH" w:eastAsia="en-US"/>
                </w:rPr>
                <w:t>0.819</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58" w:author="Diana Machado" w:date="2019-04-05T18:12:00Z"/>
                <w:rFonts w:ascii="Calibri" w:eastAsia="PMingLiU" w:hAnsi="Calibri" w:cs="Calibri"/>
                <w:color w:val="000000"/>
                <w:sz w:val="22"/>
                <w:szCs w:val="22"/>
                <w:lang w:val="en-PH" w:eastAsia="en-US"/>
              </w:rPr>
            </w:pPr>
            <w:ins w:id="37859" w:author="Diana Machado" w:date="2019-04-05T18:12:00Z">
              <w:r w:rsidRPr="00E02DB2">
                <w:rPr>
                  <w:rFonts w:ascii="Calibri" w:eastAsia="PMingLiU" w:hAnsi="Calibri" w:cs="Calibri"/>
                  <w:color w:val="000000"/>
                  <w:sz w:val="22"/>
                  <w:szCs w:val="22"/>
                  <w:lang w:val="en-PH" w:eastAsia="en-US"/>
                </w:rPr>
                <w:t>0.916</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0" w:author="Diana Machado" w:date="2019-04-05T18:12:00Z"/>
                <w:rFonts w:ascii="Calibri" w:eastAsia="PMingLiU" w:hAnsi="Calibri" w:cs="Calibri"/>
                <w:color w:val="000000"/>
                <w:sz w:val="22"/>
                <w:szCs w:val="22"/>
                <w:lang w:val="en-PH" w:eastAsia="en-US"/>
              </w:rPr>
            </w:pPr>
            <w:ins w:id="37861" w:author="Diana Machado" w:date="2019-04-05T18:12:00Z">
              <w:r w:rsidRPr="00E02DB2">
                <w:rPr>
                  <w:rFonts w:ascii="Calibri" w:eastAsia="PMingLiU" w:hAnsi="Calibri" w:cs="Calibri"/>
                  <w:color w:val="000000"/>
                  <w:sz w:val="22"/>
                  <w:szCs w:val="22"/>
                  <w:lang w:val="en-PH" w:eastAsia="en-US"/>
                </w:rPr>
                <w:t>0.1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2" w:author="Diana Machado" w:date="2019-04-05T18:12:00Z"/>
                <w:rFonts w:ascii="Calibri" w:eastAsia="PMingLiU" w:hAnsi="Calibri" w:cs="Calibri"/>
                <w:color w:val="000000"/>
                <w:sz w:val="22"/>
                <w:szCs w:val="22"/>
                <w:lang w:val="en-PH" w:eastAsia="en-US"/>
              </w:rPr>
            </w:pPr>
            <w:ins w:id="37863" w:author="Diana Machado" w:date="2019-04-05T18:12:00Z">
              <w:r w:rsidRPr="00E02DB2">
                <w:rPr>
                  <w:rFonts w:ascii="Calibri" w:eastAsia="PMingLiU" w:hAnsi="Calibri" w:cs="Calibri"/>
                  <w:color w:val="000000"/>
                  <w:sz w:val="22"/>
                  <w:szCs w:val="22"/>
                  <w:lang w:val="en-PH" w:eastAsia="en-US"/>
                </w:rPr>
                <w:t>0.16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4" w:author="Diana Machado" w:date="2019-04-05T18:12:00Z"/>
                <w:rFonts w:ascii="Calibri" w:eastAsia="PMingLiU" w:hAnsi="Calibri" w:cs="Calibri"/>
                <w:color w:val="000000"/>
                <w:sz w:val="22"/>
                <w:szCs w:val="22"/>
                <w:lang w:val="en-PH" w:eastAsia="en-US"/>
              </w:rPr>
            </w:pPr>
            <w:ins w:id="37865" w:author="Diana Machado" w:date="2019-04-05T18:12:00Z">
              <w:r w:rsidRPr="00E02DB2">
                <w:rPr>
                  <w:rFonts w:ascii="Calibri" w:eastAsia="PMingLiU" w:hAnsi="Calibri" w:cs="Calibri"/>
                  <w:color w:val="000000"/>
                  <w:sz w:val="22"/>
                  <w:szCs w:val="22"/>
                  <w:lang w:val="en-PH" w:eastAsia="en-US"/>
                </w:rPr>
                <w:t>0.2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6" w:author="Diana Machado" w:date="2019-04-05T18:12:00Z"/>
                <w:rFonts w:ascii="Calibri" w:eastAsia="PMingLiU" w:hAnsi="Calibri" w:cs="Calibri"/>
                <w:color w:val="000000"/>
                <w:sz w:val="22"/>
                <w:szCs w:val="22"/>
                <w:lang w:val="en-PH" w:eastAsia="en-US"/>
              </w:rPr>
            </w:pPr>
            <w:ins w:id="37867"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68" w:author="Diana Machado" w:date="2019-04-05T18:12:00Z"/>
                <w:rFonts w:ascii="Calibri" w:eastAsia="PMingLiU" w:hAnsi="Calibri" w:cs="Calibri"/>
                <w:color w:val="000000"/>
                <w:sz w:val="22"/>
                <w:szCs w:val="22"/>
                <w:lang w:val="en-PH" w:eastAsia="en-US"/>
              </w:rPr>
            </w:pPr>
            <w:ins w:id="37869" w:author="Diana Machado" w:date="2019-04-05T18:12:00Z">
              <w:r w:rsidRPr="00E02DB2">
                <w:rPr>
                  <w:rFonts w:ascii="Calibri" w:eastAsia="PMingLiU" w:hAnsi="Calibri" w:cs="Calibri"/>
                  <w:color w:val="000000"/>
                  <w:sz w:val="22"/>
                  <w:szCs w:val="22"/>
                  <w:lang w:val="en-PH" w:eastAsia="en-US"/>
                </w:rPr>
                <w:t>1.667</w:t>
              </w:r>
            </w:ins>
          </w:p>
        </w:tc>
      </w:tr>
      <w:tr w:rsidR="004B7BAF" w:rsidRPr="00E02DB2" w:rsidTr="004B7BAF">
        <w:trPr>
          <w:trHeight w:val="286"/>
          <w:ins w:id="3787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87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72" w:author="Diana Machado" w:date="2019-04-05T18:12:00Z"/>
                <w:rFonts w:ascii="Calibri" w:eastAsia="PMingLiU" w:hAnsi="Calibri" w:cs="Calibri"/>
                <w:color w:val="000000"/>
                <w:sz w:val="22"/>
                <w:szCs w:val="22"/>
                <w:lang w:val="en-PH" w:eastAsia="en-US"/>
              </w:rPr>
            </w:pPr>
            <w:ins w:id="3787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4" w:author="Diana Machado" w:date="2019-04-05T18:12:00Z"/>
                <w:rFonts w:ascii="Calibri" w:eastAsia="PMingLiU" w:hAnsi="Calibri" w:cs="Calibri"/>
                <w:color w:val="000000"/>
                <w:sz w:val="22"/>
                <w:szCs w:val="22"/>
                <w:lang w:val="en-PH" w:eastAsia="en-US"/>
              </w:rPr>
            </w:pPr>
            <w:ins w:id="37875" w:author="Diana Machado" w:date="2019-04-05T18:12:00Z">
              <w:r w:rsidRPr="00E02DB2">
                <w:rPr>
                  <w:rFonts w:ascii="Calibri" w:eastAsia="PMingLiU" w:hAnsi="Calibri" w:cs="Calibri"/>
                  <w:color w:val="000000"/>
                  <w:sz w:val="22"/>
                  <w:szCs w:val="22"/>
                  <w:lang w:val="en-PH" w:eastAsia="en-US"/>
                </w:rPr>
                <w:t>0.83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6" w:author="Diana Machado" w:date="2019-04-05T18:12:00Z"/>
                <w:rFonts w:ascii="Calibri" w:eastAsia="PMingLiU" w:hAnsi="Calibri" w:cs="Calibri"/>
                <w:color w:val="000000"/>
                <w:sz w:val="22"/>
                <w:szCs w:val="22"/>
                <w:lang w:val="en-PH" w:eastAsia="en-US"/>
              </w:rPr>
            </w:pPr>
            <w:ins w:id="37877" w:author="Diana Machado" w:date="2019-04-05T18:12:00Z">
              <w:r w:rsidRPr="00E02DB2">
                <w:rPr>
                  <w:rFonts w:ascii="Calibri" w:eastAsia="PMingLiU" w:hAnsi="Calibri" w:cs="Calibri"/>
                  <w:color w:val="000000"/>
                  <w:sz w:val="22"/>
                  <w:szCs w:val="22"/>
                  <w:lang w:val="en-PH" w:eastAsia="en-US"/>
                </w:rPr>
                <w:t>0.82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78" w:author="Diana Machado" w:date="2019-04-05T18:12:00Z"/>
                <w:rFonts w:ascii="Calibri" w:eastAsia="PMingLiU" w:hAnsi="Calibri" w:cs="Calibri"/>
                <w:color w:val="000000"/>
                <w:sz w:val="22"/>
                <w:szCs w:val="22"/>
                <w:lang w:val="en-PH" w:eastAsia="en-US"/>
              </w:rPr>
            </w:pPr>
            <w:ins w:id="37879" w:author="Diana Machado" w:date="2019-04-05T18:12:00Z">
              <w:r w:rsidRPr="00E02DB2">
                <w:rPr>
                  <w:rFonts w:ascii="Calibri" w:eastAsia="PMingLiU" w:hAnsi="Calibri" w:cs="Calibri"/>
                  <w:color w:val="000000"/>
                  <w:sz w:val="22"/>
                  <w:szCs w:val="22"/>
                  <w:lang w:val="en-PH" w:eastAsia="en-US"/>
                </w:rPr>
                <w:t>2.05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0" w:author="Diana Machado" w:date="2019-04-05T18:12:00Z"/>
                <w:rFonts w:ascii="Calibri" w:eastAsia="PMingLiU" w:hAnsi="Calibri" w:cs="Calibri"/>
                <w:color w:val="000000"/>
                <w:sz w:val="22"/>
                <w:szCs w:val="22"/>
                <w:lang w:val="en-PH" w:eastAsia="en-US"/>
              </w:rPr>
            </w:pPr>
            <w:ins w:id="37881" w:author="Diana Machado" w:date="2019-04-05T18:12:00Z">
              <w:r w:rsidRPr="00E02DB2">
                <w:rPr>
                  <w:rFonts w:ascii="Calibri" w:eastAsia="PMingLiU" w:hAnsi="Calibri" w:cs="Calibri"/>
                  <w:color w:val="000000"/>
                  <w:sz w:val="22"/>
                  <w:szCs w:val="22"/>
                  <w:lang w:val="en-PH" w:eastAsia="en-US"/>
                </w:rPr>
                <w:t>0.18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2" w:author="Diana Machado" w:date="2019-04-05T18:12:00Z"/>
                <w:rFonts w:ascii="Calibri" w:eastAsia="PMingLiU" w:hAnsi="Calibri" w:cs="Calibri"/>
                <w:color w:val="000000"/>
                <w:sz w:val="22"/>
                <w:szCs w:val="22"/>
                <w:lang w:val="en-PH" w:eastAsia="en-US"/>
              </w:rPr>
            </w:pPr>
            <w:ins w:id="37883" w:author="Diana Machado" w:date="2019-04-05T18:12:00Z">
              <w:r w:rsidRPr="00E02DB2">
                <w:rPr>
                  <w:rFonts w:ascii="Calibri" w:eastAsia="PMingLiU" w:hAnsi="Calibri" w:cs="Calibri"/>
                  <w:color w:val="000000"/>
                  <w:sz w:val="22"/>
                  <w:szCs w:val="22"/>
                  <w:lang w:val="en-PH" w:eastAsia="en-US"/>
                </w:rPr>
                <w:t>0.168</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4" w:author="Diana Machado" w:date="2019-04-05T18:12:00Z"/>
                <w:rFonts w:ascii="Calibri" w:eastAsia="PMingLiU" w:hAnsi="Calibri" w:cs="Calibri"/>
                <w:color w:val="000000"/>
                <w:sz w:val="22"/>
                <w:szCs w:val="22"/>
                <w:lang w:val="en-PH" w:eastAsia="en-US"/>
              </w:rPr>
            </w:pPr>
            <w:ins w:id="37885" w:author="Diana Machado" w:date="2019-04-05T18:12:00Z">
              <w:r w:rsidRPr="00E02DB2">
                <w:rPr>
                  <w:rFonts w:ascii="Calibri" w:eastAsia="PMingLiU" w:hAnsi="Calibri" w:cs="Calibri"/>
                  <w:color w:val="000000"/>
                  <w:sz w:val="22"/>
                  <w:szCs w:val="22"/>
                  <w:lang w:val="en-PH" w:eastAsia="en-US"/>
                </w:rPr>
                <w:t>0.2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6" w:author="Diana Machado" w:date="2019-04-05T18:12:00Z"/>
                <w:rFonts w:ascii="Calibri" w:eastAsia="PMingLiU" w:hAnsi="Calibri" w:cs="Calibri"/>
                <w:color w:val="000000"/>
                <w:sz w:val="22"/>
                <w:szCs w:val="22"/>
                <w:lang w:val="en-PH" w:eastAsia="en-US"/>
              </w:rPr>
            </w:pPr>
            <w:ins w:id="37887"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88" w:author="Diana Machado" w:date="2019-04-05T18:12:00Z"/>
                <w:rFonts w:ascii="Calibri" w:eastAsia="PMingLiU" w:hAnsi="Calibri" w:cs="Calibri"/>
                <w:color w:val="000000"/>
                <w:sz w:val="22"/>
                <w:szCs w:val="22"/>
                <w:lang w:val="en-PH" w:eastAsia="en-US"/>
              </w:rPr>
            </w:pPr>
            <w:ins w:id="37889" w:author="Diana Machado" w:date="2019-04-05T18:12:00Z">
              <w:r w:rsidRPr="00E02DB2">
                <w:rPr>
                  <w:rFonts w:ascii="Calibri" w:eastAsia="PMingLiU" w:hAnsi="Calibri" w:cs="Calibri"/>
                  <w:color w:val="000000"/>
                  <w:sz w:val="22"/>
                  <w:szCs w:val="22"/>
                  <w:lang w:val="en-PH" w:eastAsia="en-US"/>
                </w:rPr>
                <w:t>1.667</w:t>
              </w:r>
            </w:ins>
          </w:p>
        </w:tc>
      </w:tr>
      <w:tr w:rsidR="004B7BAF" w:rsidRPr="00E02DB2" w:rsidTr="004B7BAF">
        <w:trPr>
          <w:trHeight w:val="286"/>
          <w:ins w:id="3789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89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892" w:author="Diana Machado" w:date="2019-04-05T18:12:00Z"/>
                <w:rFonts w:ascii="Calibri" w:eastAsia="PMingLiU" w:hAnsi="Calibri" w:cs="Calibri"/>
                <w:color w:val="000000"/>
                <w:sz w:val="22"/>
                <w:szCs w:val="22"/>
                <w:lang w:val="en-PH" w:eastAsia="en-US"/>
              </w:rPr>
            </w:pPr>
            <w:ins w:id="3789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4" w:author="Diana Machado" w:date="2019-04-05T18:12:00Z"/>
                <w:rFonts w:ascii="Calibri" w:eastAsia="PMingLiU" w:hAnsi="Calibri" w:cs="Calibri"/>
                <w:color w:val="000000"/>
                <w:sz w:val="22"/>
                <w:szCs w:val="22"/>
                <w:lang w:val="en-PH" w:eastAsia="en-US"/>
              </w:rPr>
            </w:pPr>
            <w:ins w:id="37895" w:author="Diana Machado" w:date="2019-04-05T18:12:00Z">
              <w:r w:rsidRPr="00E02DB2">
                <w:rPr>
                  <w:rFonts w:ascii="Calibri" w:eastAsia="PMingLiU" w:hAnsi="Calibri" w:cs="Calibri"/>
                  <w:color w:val="000000"/>
                  <w:sz w:val="22"/>
                  <w:szCs w:val="22"/>
                  <w:lang w:val="en-PH" w:eastAsia="en-US"/>
                </w:rPr>
                <w:t>0.91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6" w:author="Diana Machado" w:date="2019-04-05T18:12:00Z"/>
                <w:rFonts w:ascii="Calibri" w:eastAsia="PMingLiU" w:hAnsi="Calibri" w:cs="Calibri"/>
                <w:color w:val="000000"/>
                <w:sz w:val="22"/>
                <w:szCs w:val="22"/>
                <w:lang w:val="en-PH" w:eastAsia="en-US"/>
              </w:rPr>
            </w:pPr>
            <w:ins w:id="37897" w:author="Diana Machado" w:date="2019-04-05T18:12:00Z">
              <w:r w:rsidRPr="00E02DB2">
                <w:rPr>
                  <w:rFonts w:ascii="Calibri" w:eastAsia="PMingLiU" w:hAnsi="Calibri" w:cs="Calibri"/>
                  <w:color w:val="000000"/>
                  <w:sz w:val="22"/>
                  <w:szCs w:val="22"/>
                  <w:lang w:val="en-PH" w:eastAsia="en-US"/>
                </w:rPr>
                <w:t>0.868</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898" w:author="Diana Machado" w:date="2019-04-05T18:12:00Z"/>
                <w:rFonts w:ascii="Calibri" w:eastAsia="PMingLiU" w:hAnsi="Calibri" w:cs="Calibri"/>
                <w:color w:val="000000"/>
                <w:sz w:val="22"/>
                <w:szCs w:val="22"/>
                <w:lang w:val="en-PH" w:eastAsia="en-US"/>
              </w:rPr>
            </w:pPr>
            <w:ins w:id="37899" w:author="Diana Machado" w:date="2019-04-05T18:12:00Z">
              <w:r w:rsidRPr="00E02DB2">
                <w:rPr>
                  <w:rFonts w:ascii="Calibri" w:eastAsia="PMingLiU" w:hAnsi="Calibri" w:cs="Calibri"/>
                  <w:color w:val="000000"/>
                  <w:sz w:val="22"/>
                  <w:szCs w:val="22"/>
                  <w:lang w:val="en-PH" w:eastAsia="en-US"/>
                </w:rPr>
                <w:t>3.639</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0" w:author="Diana Machado" w:date="2019-04-05T18:12:00Z"/>
                <w:rFonts w:ascii="Calibri" w:eastAsia="PMingLiU" w:hAnsi="Calibri" w:cs="Calibri"/>
                <w:color w:val="000000"/>
                <w:sz w:val="22"/>
                <w:szCs w:val="22"/>
                <w:lang w:val="en-PH" w:eastAsia="en-US"/>
              </w:rPr>
            </w:pPr>
            <w:ins w:id="37901" w:author="Diana Machado" w:date="2019-04-05T18:12:00Z">
              <w:r w:rsidRPr="00E02DB2">
                <w:rPr>
                  <w:rFonts w:ascii="Calibri" w:eastAsia="PMingLiU" w:hAnsi="Calibri" w:cs="Calibri"/>
                  <w:color w:val="000000"/>
                  <w:sz w:val="22"/>
                  <w:szCs w:val="22"/>
                  <w:lang w:val="en-PH" w:eastAsia="en-US"/>
                </w:rPr>
                <w:t>0.19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2" w:author="Diana Machado" w:date="2019-04-05T18:12:00Z"/>
                <w:rFonts w:ascii="Calibri" w:eastAsia="PMingLiU" w:hAnsi="Calibri" w:cs="Calibri"/>
                <w:color w:val="000000"/>
                <w:sz w:val="22"/>
                <w:szCs w:val="22"/>
                <w:lang w:val="en-PH" w:eastAsia="en-US"/>
              </w:rPr>
            </w:pPr>
            <w:ins w:id="37903" w:author="Diana Machado" w:date="2019-04-05T18:12:00Z">
              <w:r w:rsidRPr="00E02DB2">
                <w:rPr>
                  <w:rFonts w:ascii="Calibri" w:eastAsia="PMingLiU" w:hAnsi="Calibri" w:cs="Calibri"/>
                  <w:color w:val="000000"/>
                  <w:sz w:val="22"/>
                  <w:szCs w:val="22"/>
                  <w:lang w:val="en-PH" w:eastAsia="en-US"/>
                </w:rPr>
                <w:t>0.18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4" w:author="Diana Machado" w:date="2019-04-05T18:12:00Z"/>
                <w:rFonts w:ascii="Calibri" w:eastAsia="PMingLiU" w:hAnsi="Calibri" w:cs="Calibri"/>
                <w:color w:val="000000"/>
                <w:sz w:val="22"/>
                <w:szCs w:val="22"/>
                <w:lang w:val="en-PH" w:eastAsia="en-US"/>
              </w:rPr>
            </w:pPr>
            <w:ins w:id="37905" w:author="Diana Machado" w:date="2019-04-05T18:12:00Z">
              <w:r w:rsidRPr="00E02DB2">
                <w:rPr>
                  <w:rFonts w:ascii="Calibri" w:eastAsia="PMingLiU" w:hAnsi="Calibri" w:cs="Calibri"/>
                  <w:color w:val="000000"/>
                  <w:sz w:val="22"/>
                  <w:szCs w:val="22"/>
                  <w:lang w:val="en-PH" w:eastAsia="en-US"/>
                </w:rPr>
                <w:t>0.20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6" w:author="Diana Machado" w:date="2019-04-05T18:12:00Z"/>
                <w:rFonts w:ascii="Calibri" w:eastAsia="PMingLiU" w:hAnsi="Calibri" w:cs="Calibri"/>
                <w:color w:val="000000"/>
                <w:sz w:val="22"/>
                <w:szCs w:val="22"/>
                <w:lang w:val="en-PH" w:eastAsia="en-US"/>
              </w:rPr>
            </w:pPr>
            <w:ins w:id="37907" w:author="Diana Machado" w:date="2019-04-05T18:12:00Z">
              <w:r w:rsidRPr="00E02DB2">
                <w:rPr>
                  <w:rFonts w:ascii="Calibri" w:eastAsia="PMingLiU" w:hAnsi="Calibri" w:cs="Calibri"/>
                  <w:color w:val="000000"/>
                  <w:sz w:val="22"/>
                  <w:szCs w:val="22"/>
                  <w:lang w:val="en-PH" w:eastAsia="en-US"/>
                </w:rPr>
                <w:t>0.19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08" w:author="Diana Machado" w:date="2019-04-05T18:12:00Z"/>
                <w:rFonts w:ascii="Calibri" w:eastAsia="PMingLiU" w:hAnsi="Calibri" w:cs="Calibri"/>
                <w:color w:val="000000"/>
                <w:sz w:val="22"/>
                <w:szCs w:val="22"/>
                <w:lang w:val="en-PH" w:eastAsia="en-US"/>
              </w:rPr>
            </w:pPr>
            <w:ins w:id="37909" w:author="Diana Machado" w:date="2019-04-05T18:12:00Z">
              <w:r w:rsidRPr="00E02DB2">
                <w:rPr>
                  <w:rFonts w:ascii="Calibri" w:eastAsia="PMingLiU" w:hAnsi="Calibri" w:cs="Calibri"/>
                  <w:color w:val="000000"/>
                  <w:sz w:val="22"/>
                  <w:szCs w:val="22"/>
                  <w:lang w:val="en-PH" w:eastAsia="en-US"/>
                </w:rPr>
                <w:t>1.667</w:t>
              </w:r>
            </w:ins>
          </w:p>
        </w:tc>
      </w:tr>
      <w:tr w:rsidR="004B7BAF" w:rsidRPr="00E02DB2" w:rsidTr="004B7BAF">
        <w:trPr>
          <w:trHeight w:val="286"/>
          <w:ins w:id="37910"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1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12"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13"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14"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15"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16"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17"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18"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19"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20"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921"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22" w:author="Diana Machado" w:date="2019-04-05T18:12:00Z"/>
                <w:rFonts w:ascii="Calibri" w:eastAsia="PMingLiU" w:hAnsi="Calibri" w:cs="Calibri"/>
                <w:color w:val="000000"/>
                <w:sz w:val="22"/>
                <w:szCs w:val="22"/>
                <w:lang w:val="en-PH" w:eastAsia="en-US"/>
              </w:rPr>
            </w:pPr>
            <w:ins w:id="37923" w:author="Diana Machado" w:date="2019-04-05T18:12:00Z">
              <w:r w:rsidRPr="00E02DB2">
                <w:rPr>
                  <w:rFonts w:ascii="Calibri" w:eastAsia="PMingLiU" w:hAnsi="Calibri" w:cs="Calibri"/>
                  <w:color w:val="000000"/>
                  <w:sz w:val="22"/>
                  <w:szCs w:val="22"/>
                  <w:lang w:val="en-PH" w:eastAsia="en-US"/>
                </w:rPr>
                <w:t>Volusi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24" w:author="Diana Machado" w:date="2019-04-05T18:12:00Z"/>
                <w:rFonts w:ascii="Calibri" w:eastAsia="PMingLiU" w:hAnsi="Calibri" w:cs="Calibri"/>
                <w:color w:val="000000"/>
                <w:sz w:val="22"/>
                <w:szCs w:val="22"/>
                <w:lang w:val="en-PH" w:eastAsia="en-US"/>
              </w:rPr>
            </w:pPr>
            <w:ins w:id="37925"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26" w:author="Diana Machado" w:date="2019-04-05T18:12:00Z"/>
                <w:rFonts w:ascii="Calibri" w:eastAsia="PMingLiU" w:hAnsi="Calibri" w:cs="Calibri"/>
                <w:color w:val="000000"/>
                <w:sz w:val="22"/>
                <w:szCs w:val="22"/>
                <w:lang w:val="en-PH" w:eastAsia="en-US"/>
              </w:rPr>
            </w:pPr>
            <w:ins w:id="37927" w:author="Diana Machado" w:date="2019-04-05T18:12:00Z">
              <w:r w:rsidRPr="00E02DB2">
                <w:rPr>
                  <w:rFonts w:ascii="Calibri" w:eastAsia="PMingLiU" w:hAnsi="Calibri" w:cs="Calibri"/>
                  <w:color w:val="000000"/>
                  <w:sz w:val="22"/>
                  <w:szCs w:val="22"/>
                  <w:lang w:val="en-PH" w:eastAsia="en-US"/>
                </w:rPr>
                <w:t>1.172</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28" w:author="Diana Machado" w:date="2019-04-05T18:12:00Z"/>
                <w:rFonts w:ascii="Calibri" w:eastAsia="PMingLiU" w:hAnsi="Calibri" w:cs="Calibri"/>
                <w:color w:val="000000"/>
                <w:sz w:val="22"/>
                <w:szCs w:val="22"/>
                <w:lang w:val="en-PH" w:eastAsia="en-US"/>
              </w:rPr>
            </w:pPr>
            <w:ins w:id="37929" w:author="Diana Machado" w:date="2019-04-05T18:12:00Z">
              <w:r w:rsidRPr="00E02DB2">
                <w:rPr>
                  <w:rFonts w:ascii="Calibri" w:eastAsia="PMingLiU" w:hAnsi="Calibri" w:cs="Calibri"/>
                  <w:color w:val="000000"/>
                  <w:sz w:val="22"/>
                  <w:szCs w:val="22"/>
                  <w:lang w:val="en-PH" w:eastAsia="en-US"/>
                </w:rPr>
                <w:t>1.07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30" w:author="Diana Machado" w:date="2019-04-05T18:12:00Z"/>
                <w:rFonts w:ascii="Calibri" w:eastAsia="PMingLiU" w:hAnsi="Calibri" w:cs="Calibri"/>
                <w:color w:val="000000"/>
                <w:sz w:val="22"/>
                <w:szCs w:val="22"/>
                <w:lang w:val="en-PH" w:eastAsia="en-US"/>
              </w:rPr>
            </w:pPr>
            <w:ins w:id="37931" w:author="Diana Machado" w:date="2019-04-05T18:12:00Z">
              <w:r w:rsidRPr="00E02DB2">
                <w:rPr>
                  <w:rFonts w:ascii="Calibri" w:eastAsia="PMingLiU" w:hAnsi="Calibri" w:cs="Calibri"/>
                  <w:color w:val="000000"/>
                  <w:sz w:val="22"/>
                  <w:szCs w:val="22"/>
                  <w:lang w:val="en-PH" w:eastAsia="en-US"/>
                </w:rPr>
                <w:t>1.251</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32" w:author="Diana Machado" w:date="2019-04-05T18:12:00Z"/>
                <w:rFonts w:ascii="Calibri" w:eastAsia="PMingLiU" w:hAnsi="Calibri" w:cs="Calibri"/>
                <w:color w:val="000000"/>
                <w:sz w:val="22"/>
                <w:szCs w:val="22"/>
                <w:lang w:val="en-PH" w:eastAsia="en-US"/>
              </w:rPr>
            </w:pPr>
            <w:ins w:id="37933" w:author="Diana Machado" w:date="2019-04-05T18:12:00Z">
              <w:r w:rsidRPr="00E02DB2">
                <w:rPr>
                  <w:rFonts w:ascii="Calibri" w:eastAsia="PMingLiU" w:hAnsi="Calibri" w:cs="Calibri"/>
                  <w:color w:val="000000"/>
                  <w:sz w:val="22"/>
                  <w:szCs w:val="22"/>
                  <w:lang w:val="en-PH" w:eastAsia="en-US"/>
                </w:rPr>
                <w:t>0.185</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34" w:author="Diana Machado" w:date="2019-04-05T18:12:00Z"/>
                <w:rFonts w:ascii="Calibri" w:eastAsia="PMingLiU" w:hAnsi="Calibri" w:cs="Calibri"/>
                <w:color w:val="000000"/>
                <w:sz w:val="22"/>
                <w:szCs w:val="22"/>
                <w:lang w:val="en-PH" w:eastAsia="en-US"/>
              </w:rPr>
            </w:pPr>
            <w:ins w:id="37935" w:author="Diana Machado" w:date="2019-04-05T18:12:00Z">
              <w:r w:rsidRPr="00E02DB2">
                <w:rPr>
                  <w:rFonts w:ascii="Calibri" w:eastAsia="PMingLiU" w:hAnsi="Calibri" w:cs="Calibri"/>
                  <w:color w:val="000000"/>
                  <w:sz w:val="22"/>
                  <w:szCs w:val="22"/>
                  <w:lang w:val="en-PH" w:eastAsia="en-US"/>
                </w:rPr>
                <w:t>0.18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36" w:author="Diana Machado" w:date="2019-04-05T18:12:00Z"/>
                <w:rFonts w:ascii="Calibri" w:eastAsia="PMingLiU" w:hAnsi="Calibri" w:cs="Calibri"/>
                <w:color w:val="000000"/>
                <w:sz w:val="22"/>
                <w:szCs w:val="22"/>
                <w:lang w:val="en-PH" w:eastAsia="en-US"/>
              </w:rPr>
            </w:pPr>
            <w:ins w:id="37937" w:author="Diana Machado" w:date="2019-04-05T18:12:00Z">
              <w:r w:rsidRPr="00E02DB2">
                <w:rPr>
                  <w:rFonts w:ascii="Calibri" w:eastAsia="PMingLiU" w:hAnsi="Calibri" w:cs="Calibri"/>
                  <w:color w:val="000000"/>
                  <w:sz w:val="22"/>
                  <w:szCs w:val="22"/>
                  <w:lang w:val="en-PH" w:eastAsia="en-US"/>
                </w:rPr>
                <w:t>0.30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38" w:author="Diana Machado" w:date="2019-04-05T18:12:00Z"/>
                <w:rFonts w:ascii="Calibri" w:eastAsia="PMingLiU" w:hAnsi="Calibri" w:cs="Calibri"/>
                <w:color w:val="000000"/>
                <w:sz w:val="22"/>
                <w:szCs w:val="22"/>
                <w:lang w:val="en-PH" w:eastAsia="en-US"/>
              </w:rPr>
            </w:pPr>
            <w:ins w:id="37939" w:author="Diana Machado" w:date="2019-04-05T18:12:00Z">
              <w:r w:rsidRPr="00E02DB2">
                <w:rPr>
                  <w:rFonts w:ascii="Calibri" w:eastAsia="PMingLiU" w:hAnsi="Calibri" w:cs="Calibri"/>
                  <w:color w:val="000000"/>
                  <w:sz w:val="22"/>
                  <w:szCs w:val="22"/>
                  <w:lang w:val="en-PH" w:eastAsia="en-US"/>
                </w:rPr>
                <w:t>0.3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0" w:author="Diana Machado" w:date="2019-04-05T18:12:00Z"/>
                <w:rFonts w:ascii="Calibri" w:eastAsia="PMingLiU" w:hAnsi="Calibri" w:cs="Calibri"/>
                <w:color w:val="000000"/>
                <w:sz w:val="22"/>
                <w:szCs w:val="22"/>
                <w:lang w:val="en-PH" w:eastAsia="en-US"/>
              </w:rPr>
            </w:pPr>
            <w:ins w:id="37941" w:author="Diana Machado" w:date="2019-04-05T18:12:00Z">
              <w:r w:rsidRPr="00E02DB2">
                <w:rPr>
                  <w:rFonts w:ascii="Calibri" w:eastAsia="PMingLiU" w:hAnsi="Calibri" w:cs="Calibri"/>
                  <w:color w:val="000000"/>
                  <w:sz w:val="22"/>
                  <w:szCs w:val="22"/>
                  <w:lang w:val="en-PH" w:eastAsia="en-US"/>
                </w:rPr>
                <w:t>1.730</w:t>
              </w:r>
            </w:ins>
          </w:p>
        </w:tc>
      </w:tr>
      <w:tr w:rsidR="004B7BAF" w:rsidRPr="00E02DB2" w:rsidTr="004B7BAF">
        <w:trPr>
          <w:trHeight w:val="286"/>
          <w:ins w:id="3794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94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44" w:author="Diana Machado" w:date="2019-04-05T18:12:00Z"/>
                <w:rFonts w:ascii="Calibri" w:eastAsia="PMingLiU" w:hAnsi="Calibri" w:cs="Calibri"/>
                <w:color w:val="000000"/>
                <w:sz w:val="22"/>
                <w:szCs w:val="22"/>
                <w:lang w:val="en-PH" w:eastAsia="en-US"/>
              </w:rPr>
            </w:pPr>
            <w:ins w:id="37945"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6" w:author="Diana Machado" w:date="2019-04-05T18:12:00Z"/>
                <w:rFonts w:ascii="Calibri" w:eastAsia="PMingLiU" w:hAnsi="Calibri" w:cs="Calibri"/>
                <w:color w:val="000000"/>
                <w:sz w:val="22"/>
                <w:szCs w:val="22"/>
                <w:lang w:val="en-PH" w:eastAsia="en-US"/>
              </w:rPr>
            </w:pPr>
            <w:ins w:id="37947" w:author="Diana Machado" w:date="2019-04-05T18:12:00Z">
              <w:r w:rsidRPr="00E02DB2">
                <w:rPr>
                  <w:rFonts w:ascii="Calibri" w:eastAsia="PMingLiU" w:hAnsi="Calibri" w:cs="Calibri"/>
                  <w:color w:val="000000"/>
                  <w:sz w:val="22"/>
                  <w:szCs w:val="22"/>
                  <w:lang w:val="en-PH" w:eastAsia="en-US"/>
                </w:rPr>
                <w:t>2.12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48" w:author="Diana Machado" w:date="2019-04-05T18:12:00Z"/>
                <w:rFonts w:ascii="Calibri" w:eastAsia="PMingLiU" w:hAnsi="Calibri" w:cs="Calibri"/>
                <w:color w:val="000000"/>
                <w:sz w:val="22"/>
                <w:szCs w:val="22"/>
                <w:lang w:val="en-PH" w:eastAsia="en-US"/>
              </w:rPr>
            </w:pPr>
            <w:ins w:id="37949" w:author="Diana Machado" w:date="2019-04-05T18:12:00Z">
              <w:r w:rsidRPr="00E02DB2">
                <w:rPr>
                  <w:rFonts w:ascii="Calibri" w:eastAsia="PMingLiU" w:hAnsi="Calibri" w:cs="Calibri"/>
                  <w:color w:val="000000"/>
                  <w:sz w:val="22"/>
                  <w:szCs w:val="22"/>
                  <w:lang w:val="en-PH" w:eastAsia="en-US"/>
                </w:rPr>
                <w:t>1.96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50" w:author="Diana Machado" w:date="2019-04-05T18:12:00Z"/>
                <w:rFonts w:ascii="Calibri" w:eastAsia="PMingLiU" w:hAnsi="Calibri" w:cs="Calibri"/>
                <w:color w:val="000000"/>
                <w:sz w:val="22"/>
                <w:szCs w:val="22"/>
                <w:lang w:val="en-PH" w:eastAsia="en-US"/>
              </w:rPr>
            </w:pPr>
            <w:ins w:id="37951" w:author="Diana Machado" w:date="2019-04-05T18:12:00Z">
              <w:r w:rsidRPr="00E02DB2">
                <w:rPr>
                  <w:rFonts w:ascii="Calibri" w:eastAsia="PMingLiU" w:hAnsi="Calibri" w:cs="Calibri"/>
                  <w:color w:val="000000"/>
                  <w:sz w:val="22"/>
                  <w:szCs w:val="22"/>
                  <w:lang w:val="en-PH" w:eastAsia="en-US"/>
                </w:rPr>
                <w:t>7.22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52" w:author="Diana Machado" w:date="2019-04-05T18:12:00Z"/>
                <w:rFonts w:ascii="Calibri" w:eastAsia="PMingLiU" w:hAnsi="Calibri" w:cs="Calibri"/>
                <w:color w:val="000000"/>
                <w:sz w:val="22"/>
                <w:szCs w:val="22"/>
                <w:lang w:val="en-PH" w:eastAsia="en-US"/>
              </w:rPr>
            </w:pPr>
            <w:ins w:id="37953" w:author="Diana Machado" w:date="2019-04-05T18:12:00Z">
              <w:r w:rsidRPr="00E02DB2">
                <w:rPr>
                  <w:rFonts w:ascii="Calibri" w:eastAsia="PMingLiU" w:hAnsi="Calibri" w:cs="Calibri"/>
                  <w:color w:val="000000"/>
                  <w:sz w:val="22"/>
                  <w:szCs w:val="22"/>
                  <w:lang w:val="en-PH" w:eastAsia="en-US"/>
                </w:rPr>
                <w:t>0.327</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54" w:author="Diana Machado" w:date="2019-04-05T18:12:00Z"/>
                <w:rFonts w:ascii="Calibri" w:eastAsia="PMingLiU" w:hAnsi="Calibri" w:cs="Calibri"/>
                <w:color w:val="000000"/>
                <w:sz w:val="22"/>
                <w:szCs w:val="22"/>
                <w:lang w:val="en-PH" w:eastAsia="en-US"/>
              </w:rPr>
            </w:pPr>
            <w:ins w:id="37955" w:author="Diana Machado" w:date="2019-04-05T18:12:00Z">
              <w:r w:rsidRPr="00E02DB2">
                <w:rPr>
                  <w:rFonts w:ascii="Calibri" w:eastAsia="PMingLiU" w:hAnsi="Calibri" w:cs="Calibri"/>
                  <w:color w:val="000000"/>
                  <w:sz w:val="22"/>
                  <w:szCs w:val="22"/>
                  <w:lang w:val="en-PH" w:eastAsia="en-US"/>
                </w:rPr>
                <w:t>0.43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56" w:author="Diana Machado" w:date="2019-04-05T18:12:00Z"/>
                <w:rFonts w:ascii="Calibri" w:eastAsia="PMingLiU" w:hAnsi="Calibri" w:cs="Calibri"/>
                <w:color w:val="000000"/>
                <w:sz w:val="22"/>
                <w:szCs w:val="22"/>
                <w:lang w:val="en-PH" w:eastAsia="en-US"/>
              </w:rPr>
            </w:pPr>
            <w:ins w:id="37957" w:author="Diana Machado" w:date="2019-04-05T18:12:00Z">
              <w:r w:rsidRPr="00E02DB2">
                <w:rPr>
                  <w:rFonts w:ascii="Calibri" w:eastAsia="PMingLiU" w:hAnsi="Calibri" w:cs="Calibri"/>
                  <w:color w:val="000000"/>
                  <w:sz w:val="22"/>
                  <w:szCs w:val="22"/>
                  <w:lang w:val="en-PH" w:eastAsia="en-US"/>
                </w:rPr>
                <w:t>0.692</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58" w:author="Diana Machado" w:date="2019-04-05T18:12:00Z"/>
                <w:rFonts w:ascii="Calibri" w:eastAsia="PMingLiU" w:hAnsi="Calibri" w:cs="Calibri"/>
                <w:color w:val="000000"/>
                <w:sz w:val="22"/>
                <w:szCs w:val="22"/>
                <w:lang w:val="en-PH" w:eastAsia="en-US"/>
              </w:rPr>
            </w:pPr>
            <w:ins w:id="37959" w:author="Diana Machado" w:date="2019-04-05T18:12:00Z">
              <w:r w:rsidRPr="00E02DB2">
                <w:rPr>
                  <w:rFonts w:ascii="Calibri" w:eastAsia="PMingLiU" w:hAnsi="Calibri" w:cs="Calibri"/>
                  <w:color w:val="000000"/>
                  <w:sz w:val="22"/>
                  <w:szCs w:val="22"/>
                  <w:lang w:val="en-PH" w:eastAsia="en-US"/>
                </w:rPr>
                <w:t>0.8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0" w:author="Diana Machado" w:date="2019-04-05T18:12:00Z"/>
                <w:rFonts w:ascii="Calibri" w:eastAsia="PMingLiU" w:hAnsi="Calibri" w:cs="Calibri"/>
                <w:color w:val="000000"/>
                <w:sz w:val="22"/>
                <w:szCs w:val="22"/>
                <w:lang w:val="en-PH" w:eastAsia="en-US"/>
              </w:rPr>
            </w:pPr>
            <w:ins w:id="37961" w:author="Diana Machado" w:date="2019-04-05T18:12:00Z">
              <w:r w:rsidRPr="00E02DB2">
                <w:rPr>
                  <w:rFonts w:ascii="Calibri" w:eastAsia="PMingLiU" w:hAnsi="Calibri" w:cs="Calibri"/>
                  <w:color w:val="000000"/>
                  <w:sz w:val="22"/>
                  <w:szCs w:val="22"/>
                  <w:lang w:val="en-PH" w:eastAsia="en-US"/>
                </w:rPr>
                <w:t>5.961</w:t>
              </w:r>
            </w:ins>
          </w:p>
        </w:tc>
      </w:tr>
      <w:tr w:rsidR="004B7BAF" w:rsidRPr="00E02DB2" w:rsidTr="004B7BAF">
        <w:trPr>
          <w:trHeight w:val="286"/>
          <w:ins w:id="37962"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796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64" w:author="Diana Machado" w:date="2019-04-05T18:12:00Z"/>
                <w:rFonts w:ascii="Calibri" w:eastAsia="PMingLiU" w:hAnsi="Calibri" w:cs="Calibri"/>
                <w:color w:val="000000"/>
                <w:sz w:val="22"/>
                <w:szCs w:val="22"/>
                <w:lang w:val="en-PH" w:eastAsia="en-US"/>
              </w:rPr>
            </w:pPr>
            <w:ins w:id="37965"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6" w:author="Diana Machado" w:date="2019-04-05T18:12:00Z"/>
                <w:rFonts w:ascii="Calibri" w:eastAsia="PMingLiU" w:hAnsi="Calibri" w:cs="Calibri"/>
                <w:color w:val="000000"/>
                <w:sz w:val="22"/>
                <w:szCs w:val="22"/>
                <w:lang w:val="en-PH" w:eastAsia="en-US"/>
              </w:rPr>
            </w:pPr>
            <w:ins w:id="37967" w:author="Diana Machado" w:date="2019-04-05T18:12:00Z">
              <w:r w:rsidRPr="00E02DB2">
                <w:rPr>
                  <w:rFonts w:ascii="Calibri" w:eastAsia="PMingLiU" w:hAnsi="Calibri" w:cs="Calibri"/>
                  <w:color w:val="000000"/>
                  <w:sz w:val="22"/>
                  <w:szCs w:val="22"/>
                  <w:lang w:val="en-PH" w:eastAsia="en-US"/>
                </w:rPr>
                <w:t>4.5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68" w:author="Diana Machado" w:date="2019-04-05T18:12:00Z"/>
                <w:rFonts w:ascii="Calibri" w:eastAsia="PMingLiU" w:hAnsi="Calibri" w:cs="Calibri"/>
                <w:color w:val="000000"/>
                <w:sz w:val="22"/>
                <w:szCs w:val="22"/>
                <w:lang w:val="en-PH" w:eastAsia="en-US"/>
              </w:rPr>
            </w:pPr>
            <w:ins w:id="37969" w:author="Diana Machado" w:date="2019-04-05T18:12:00Z">
              <w:r w:rsidRPr="00E02DB2">
                <w:rPr>
                  <w:rFonts w:ascii="Calibri" w:eastAsia="PMingLiU" w:hAnsi="Calibri" w:cs="Calibri"/>
                  <w:color w:val="000000"/>
                  <w:sz w:val="22"/>
                  <w:szCs w:val="22"/>
                  <w:lang w:val="en-PH" w:eastAsia="en-US"/>
                </w:rPr>
                <w:t>3.65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0" w:author="Diana Machado" w:date="2019-04-05T18:12:00Z"/>
                <w:rFonts w:ascii="Calibri" w:eastAsia="PMingLiU" w:hAnsi="Calibri" w:cs="Calibri"/>
                <w:color w:val="000000"/>
                <w:sz w:val="22"/>
                <w:szCs w:val="22"/>
                <w:lang w:val="en-PH" w:eastAsia="en-US"/>
              </w:rPr>
            </w:pPr>
            <w:ins w:id="37971" w:author="Diana Machado" w:date="2019-04-05T18:12:00Z">
              <w:r w:rsidRPr="00E02DB2">
                <w:rPr>
                  <w:rFonts w:ascii="Calibri" w:eastAsia="PMingLiU" w:hAnsi="Calibri" w:cs="Calibri"/>
                  <w:color w:val="000000"/>
                  <w:sz w:val="22"/>
                  <w:szCs w:val="22"/>
                  <w:lang w:val="en-PH" w:eastAsia="en-US"/>
                </w:rPr>
                <w:t>22.874</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2" w:author="Diana Machado" w:date="2019-04-05T18:12:00Z"/>
                <w:rFonts w:ascii="Calibri" w:eastAsia="PMingLiU" w:hAnsi="Calibri" w:cs="Calibri"/>
                <w:color w:val="000000"/>
                <w:sz w:val="22"/>
                <w:szCs w:val="22"/>
                <w:lang w:val="en-PH" w:eastAsia="en-US"/>
              </w:rPr>
            </w:pPr>
            <w:ins w:id="37973" w:author="Diana Machado" w:date="2019-04-05T18:12:00Z">
              <w:r w:rsidRPr="00E02DB2">
                <w:rPr>
                  <w:rFonts w:ascii="Calibri" w:eastAsia="PMingLiU" w:hAnsi="Calibri" w:cs="Calibri"/>
                  <w:color w:val="000000"/>
                  <w:sz w:val="22"/>
                  <w:szCs w:val="22"/>
                  <w:lang w:val="en-PH" w:eastAsia="en-US"/>
                </w:rPr>
                <w:t>0.8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4" w:author="Diana Machado" w:date="2019-04-05T18:12:00Z"/>
                <w:rFonts w:ascii="Calibri" w:eastAsia="PMingLiU" w:hAnsi="Calibri" w:cs="Calibri"/>
                <w:color w:val="000000"/>
                <w:sz w:val="22"/>
                <w:szCs w:val="22"/>
                <w:lang w:val="en-PH" w:eastAsia="en-US"/>
              </w:rPr>
            </w:pPr>
            <w:ins w:id="37975" w:author="Diana Machado" w:date="2019-04-05T18:12:00Z">
              <w:r w:rsidRPr="00E02DB2">
                <w:rPr>
                  <w:rFonts w:ascii="Calibri" w:eastAsia="PMingLiU" w:hAnsi="Calibri" w:cs="Calibri"/>
                  <w:color w:val="000000"/>
                  <w:sz w:val="22"/>
                  <w:szCs w:val="22"/>
                  <w:lang w:val="en-PH" w:eastAsia="en-US"/>
                </w:rPr>
                <w:t>0.762</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6" w:author="Diana Machado" w:date="2019-04-05T18:12:00Z"/>
                <w:rFonts w:ascii="Calibri" w:eastAsia="PMingLiU" w:hAnsi="Calibri" w:cs="Calibri"/>
                <w:color w:val="000000"/>
                <w:sz w:val="22"/>
                <w:szCs w:val="22"/>
                <w:lang w:val="en-PH" w:eastAsia="en-US"/>
              </w:rPr>
            </w:pPr>
            <w:ins w:id="37977" w:author="Diana Machado" w:date="2019-04-05T18:12:00Z">
              <w:r w:rsidRPr="00E02DB2">
                <w:rPr>
                  <w:rFonts w:ascii="Calibri" w:eastAsia="PMingLiU" w:hAnsi="Calibri" w:cs="Calibri"/>
                  <w:color w:val="000000"/>
                  <w:sz w:val="22"/>
                  <w:szCs w:val="22"/>
                  <w:lang w:val="en-PH" w:eastAsia="en-US"/>
                </w:rPr>
                <w:t>1.679</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78" w:author="Diana Machado" w:date="2019-04-05T18:12:00Z"/>
                <w:rFonts w:ascii="Calibri" w:eastAsia="PMingLiU" w:hAnsi="Calibri" w:cs="Calibri"/>
                <w:color w:val="000000"/>
                <w:sz w:val="22"/>
                <w:szCs w:val="22"/>
                <w:lang w:val="en-PH" w:eastAsia="en-US"/>
              </w:rPr>
            </w:pPr>
            <w:ins w:id="37979" w:author="Diana Machado" w:date="2019-04-05T18:12:00Z">
              <w:r w:rsidRPr="00E02DB2">
                <w:rPr>
                  <w:rFonts w:ascii="Calibri" w:eastAsia="PMingLiU" w:hAnsi="Calibri" w:cs="Calibri"/>
                  <w:color w:val="000000"/>
                  <w:sz w:val="22"/>
                  <w:szCs w:val="22"/>
                  <w:lang w:val="en-PH" w:eastAsia="en-US"/>
                </w:rPr>
                <w:t>1.25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7980" w:author="Diana Machado" w:date="2019-04-05T18:12:00Z"/>
                <w:rFonts w:ascii="Calibri" w:eastAsia="PMingLiU" w:hAnsi="Calibri" w:cs="Calibri"/>
                <w:color w:val="000000"/>
                <w:sz w:val="22"/>
                <w:szCs w:val="22"/>
                <w:lang w:val="en-PH" w:eastAsia="en-US"/>
              </w:rPr>
            </w:pPr>
            <w:ins w:id="37981" w:author="Diana Machado" w:date="2019-04-05T18:12:00Z">
              <w:r w:rsidRPr="00E02DB2">
                <w:rPr>
                  <w:rFonts w:ascii="Calibri" w:eastAsia="PMingLiU" w:hAnsi="Calibri" w:cs="Calibri"/>
                  <w:color w:val="000000"/>
                  <w:sz w:val="22"/>
                  <w:szCs w:val="22"/>
                  <w:lang w:val="en-PH" w:eastAsia="en-US"/>
                </w:rPr>
                <w:t>7.341</w:t>
              </w:r>
            </w:ins>
          </w:p>
        </w:tc>
      </w:tr>
      <w:tr w:rsidR="004B7BAF" w:rsidRPr="00E02DB2" w:rsidTr="004B7BAF">
        <w:trPr>
          <w:trHeight w:val="286"/>
          <w:ins w:id="37982"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83"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7984"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85"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86"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87"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88"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89"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90"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91"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7992"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7993"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94" w:author="Diana Machado" w:date="2019-04-05T18:12:00Z"/>
                <w:rFonts w:ascii="Calibri" w:eastAsia="PMingLiU" w:hAnsi="Calibri" w:cs="Calibri"/>
                <w:color w:val="000000"/>
                <w:sz w:val="22"/>
                <w:szCs w:val="22"/>
                <w:lang w:val="en-PH" w:eastAsia="en-US"/>
              </w:rPr>
            </w:pPr>
            <w:ins w:id="37995" w:author="Diana Machado" w:date="2019-04-05T18:12:00Z">
              <w:r w:rsidRPr="00E02DB2">
                <w:rPr>
                  <w:rFonts w:ascii="Calibri" w:eastAsia="PMingLiU" w:hAnsi="Calibri" w:cs="Calibri"/>
                  <w:color w:val="000000"/>
                  <w:sz w:val="22"/>
                  <w:szCs w:val="22"/>
                  <w:lang w:val="en-PH" w:eastAsia="en-US"/>
                </w:rPr>
                <w:t>Wakulla</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7996" w:author="Diana Machado" w:date="2019-04-05T18:12:00Z"/>
                <w:rFonts w:ascii="Calibri" w:eastAsia="PMingLiU" w:hAnsi="Calibri" w:cs="Calibri"/>
                <w:color w:val="000000"/>
                <w:sz w:val="22"/>
                <w:szCs w:val="22"/>
                <w:lang w:val="en-PH" w:eastAsia="en-US"/>
              </w:rPr>
            </w:pPr>
            <w:ins w:id="37997"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7998" w:author="Diana Machado" w:date="2019-04-05T18:12:00Z"/>
                <w:rFonts w:ascii="Calibri" w:eastAsia="PMingLiU" w:hAnsi="Calibri" w:cs="Calibri"/>
                <w:color w:val="000000"/>
                <w:sz w:val="22"/>
                <w:szCs w:val="22"/>
                <w:lang w:val="en-PH" w:eastAsia="en-US"/>
              </w:rPr>
            </w:pPr>
            <w:ins w:id="37999" w:author="Diana Machado" w:date="2019-04-05T18:12:00Z">
              <w:r w:rsidRPr="00E02DB2">
                <w:rPr>
                  <w:rFonts w:ascii="Calibri" w:eastAsia="PMingLiU" w:hAnsi="Calibri" w:cs="Calibri"/>
                  <w:color w:val="000000"/>
                  <w:sz w:val="22"/>
                  <w:szCs w:val="22"/>
                  <w:lang w:val="en-PH" w:eastAsia="en-US"/>
                </w:rPr>
                <w:t>0.829</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00" w:author="Diana Machado" w:date="2019-04-05T18:12:00Z"/>
                <w:rFonts w:ascii="Calibri" w:eastAsia="PMingLiU" w:hAnsi="Calibri" w:cs="Calibri"/>
                <w:color w:val="000000"/>
                <w:sz w:val="22"/>
                <w:szCs w:val="22"/>
                <w:lang w:val="en-PH" w:eastAsia="en-US"/>
              </w:rPr>
            </w:pPr>
            <w:ins w:id="38001" w:author="Diana Machado" w:date="2019-04-05T18:12:00Z">
              <w:r w:rsidRPr="00E02DB2">
                <w:rPr>
                  <w:rFonts w:ascii="Calibri" w:eastAsia="PMingLiU" w:hAnsi="Calibri" w:cs="Calibri"/>
                  <w:color w:val="000000"/>
                  <w:sz w:val="22"/>
                  <w:szCs w:val="22"/>
                  <w:lang w:val="en-PH" w:eastAsia="en-US"/>
                </w:rPr>
                <w:t>0.841</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02" w:author="Diana Machado" w:date="2019-04-05T18:12:00Z"/>
                <w:rFonts w:ascii="Calibri" w:eastAsia="PMingLiU" w:hAnsi="Calibri" w:cs="Calibri"/>
                <w:color w:val="000000"/>
                <w:sz w:val="22"/>
                <w:szCs w:val="22"/>
                <w:lang w:val="en-PH" w:eastAsia="en-US"/>
              </w:rPr>
            </w:pPr>
            <w:ins w:id="38003" w:author="Diana Machado" w:date="2019-04-05T18:12:00Z">
              <w:r w:rsidRPr="00E02DB2">
                <w:rPr>
                  <w:rFonts w:ascii="Calibri" w:eastAsia="PMingLiU" w:hAnsi="Calibri" w:cs="Calibri"/>
                  <w:color w:val="000000"/>
                  <w:sz w:val="22"/>
                  <w:szCs w:val="22"/>
                  <w:lang w:val="en-PH" w:eastAsia="en-US"/>
                </w:rPr>
                <w:t>2.601</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04" w:author="Diana Machado" w:date="2019-04-05T18:12:00Z"/>
                <w:rFonts w:ascii="Calibri" w:eastAsia="PMingLiU" w:hAnsi="Calibri" w:cs="Calibri"/>
                <w:color w:val="000000"/>
                <w:sz w:val="22"/>
                <w:szCs w:val="22"/>
                <w:lang w:val="en-PH" w:eastAsia="en-US"/>
              </w:rPr>
            </w:pPr>
            <w:ins w:id="38005" w:author="Diana Machado" w:date="2019-04-05T18:12:00Z">
              <w:r w:rsidRPr="00E02DB2">
                <w:rPr>
                  <w:rFonts w:ascii="Calibri" w:eastAsia="PMingLiU" w:hAnsi="Calibri" w:cs="Calibri"/>
                  <w:color w:val="000000"/>
                  <w:sz w:val="22"/>
                  <w:szCs w:val="22"/>
                  <w:lang w:val="en-PH" w:eastAsia="en-US"/>
                </w:rPr>
                <w:t>0.178</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06" w:author="Diana Machado" w:date="2019-04-05T18:12:00Z"/>
                <w:rFonts w:ascii="Calibri" w:eastAsia="PMingLiU" w:hAnsi="Calibri" w:cs="Calibri"/>
                <w:color w:val="000000"/>
                <w:sz w:val="22"/>
                <w:szCs w:val="22"/>
                <w:lang w:val="en-PH" w:eastAsia="en-US"/>
              </w:rPr>
            </w:pPr>
            <w:ins w:id="38007" w:author="Diana Machado" w:date="2019-04-05T18:12:00Z">
              <w:r w:rsidRPr="00E02DB2">
                <w:rPr>
                  <w:rFonts w:ascii="Calibri" w:eastAsia="PMingLiU" w:hAnsi="Calibri" w:cs="Calibri"/>
                  <w:color w:val="000000"/>
                  <w:sz w:val="22"/>
                  <w:szCs w:val="22"/>
                  <w:lang w:val="en-PH" w:eastAsia="en-US"/>
                </w:rPr>
                <w:t>0.159</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08" w:author="Diana Machado" w:date="2019-04-05T18:12:00Z"/>
                <w:rFonts w:ascii="Calibri" w:eastAsia="PMingLiU" w:hAnsi="Calibri" w:cs="Calibri"/>
                <w:color w:val="000000"/>
                <w:sz w:val="22"/>
                <w:szCs w:val="22"/>
                <w:lang w:val="en-PH" w:eastAsia="en-US"/>
              </w:rPr>
            </w:pPr>
            <w:ins w:id="38009" w:author="Diana Machado" w:date="2019-04-05T18:12:00Z">
              <w:r w:rsidRPr="00E02DB2">
                <w:rPr>
                  <w:rFonts w:ascii="Calibri" w:eastAsia="PMingLiU" w:hAnsi="Calibri" w:cs="Calibri"/>
                  <w:color w:val="000000"/>
                  <w:sz w:val="22"/>
                  <w:szCs w:val="22"/>
                  <w:lang w:val="en-PH" w:eastAsia="en-US"/>
                </w:rPr>
                <w:t>0.279</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10" w:author="Diana Machado" w:date="2019-04-05T18:12:00Z"/>
                <w:rFonts w:ascii="Calibri" w:eastAsia="PMingLiU" w:hAnsi="Calibri" w:cs="Calibri"/>
                <w:color w:val="000000"/>
                <w:sz w:val="22"/>
                <w:szCs w:val="22"/>
                <w:lang w:val="en-PH" w:eastAsia="en-US"/>
              </w:rPr>
            </w:pPr>
            <w:ins w:id="38011" w:author="Diana Machado" w:date="2019-04-05T18:12:00Z">
              <w:r w:rsidRPr="00E02DB2">
                <w:rPr>
                  <w:rFonts w:ascii="Calibri" w:eastAsia="PMingLiU" w:hAnsi="Calibri" w:cs="Calibri"/>
                  <w:color w:val="000000"/>
                  <w:sz w:val="22"/>
                  <w:szCs w:val="22"/>
                  <w:lang w:val="en-PH" w:eastAsia="en-US"/>
                </w:rPr>
                <w:t>0.5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12" w:author="Diana Machado" w:date="2019-04-05T18:12:00Z"/>
                <w:rFonts w:ascii="Calibri" w:eastAsia="PMingLiU" w:hAnsi="Calibri" w:cs="Calibri"/>
                <w:color w:val="000000"/>
                <w:sz w:val="22"/>
                <w:szCs w:val="22"/>
                <w:lang w:val="en-PH" w:eastAsia="en-US"/>
              </w:rPr>
            </w:pPr>
            <w:ins w:id="38013" w:author="Diana Machado" w:date="2019-04-05T18:12:00Z">
              <w:r w:rsidRPr="00E02DB2">
                <w:rPr>
                  <w:rFonts w:ascii="Calibri" w:eastAsia="PMingLiU" w:hAnsi="Calibri" w:cs="Calibri"/>
                  <w:color w:val="000000"/>
                  <w:sz w:val="22"/>
                  <w:szCs w:val="22"/>
                  <w:lang w:val="en-PH" w:eastAsia="en-US"/>
                </w:rPr>
                <w:t>2.133</w:t>
              </w:r>
            </w:ins>
          </w:p>
        </w:tc>
      </w:tr>
      <w:tr w:rsidR="004B7BAF" w:rsidRPr="00E02DB2" w:rsidTr="004B7BAF">
        <w:trPr>
          <w:trHeight w:val="286"/>
          <w:ins w:id="3801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01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16" w:author="Diana Machado" w:date="2019-04-05T18:12:00Z"/>
                <w:rFonts w:ascii="Calibri" w:eastAsia="PMingLiU" w:hAnsi="Calibri" w:cs="Calibri"/>
                <w:color w:val="000000"/>
                <w:sz w:val="22"/>
                <w:szCs w:val="22"/>
                <w:lang w:val="en-PH" w:eastAsia="en-US"/>
              </w:rPr>
            </w:pPr>
            <w:ins w:id="38017"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18" w:author="Diana Machado" w:date="2019-04-05T18:12:00Z"/>
                <w:rFonts w:ascii="Calibri" w:eastAsia="PMingLiU" w:hAnsi="Calibri" w:cs="Calibri"/>
                <w:color w:val="000000"/>
                <w:sz w:val="22"/>
                <w:szCs w:val="22"/>
                <w:lang w:val="en-PH" w:eastAsia="en-US"/>
              </w:rPr>
            </w:pPr>
            <w:ins w:id="38019" w:author="Diana Machado" w:date="2019-04-05T18:12:00Z">
              <w:r w:rsidRPr="00E02DB2">
                <w:rPr>
                  <w:rFonts w:ascii="Calibri" w:eastAsia="PMingLiU" w:hAnsi="Calibri" w:cs="Calibri"/>
                  <w:color w:val="000000"/>
                  <w:sz w:val="22"/>
                  <w:szCs w:val="22"/>
                  <w:lang w:val="en-PH" w:eastAsia="en-US"/>
                </w:rPr>
                <w:t>0.97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20" w:author="Diana Machado" w:date="2019-04-05T18:12:00Z"/>
                <w:rFonts w:ascii="Calibri" w:eastAsia="PMingLiU" w:hAnsi="Calibri" w:cs="Calibri"/>
                <w:color w:val="000000"/>
                <w:sz w:val="22"/>
                <w:szCs w:val="22"/>
                <w:lang w:val="en-PH" w:eastAsia="en-US"/>
              </w:rPr>
            </w:pPr>
            <w:ins w:id="38021" w:author="Diana Machado" w:date="2019-04-05T18:12:00Z">
              <w:r w:rsidRPr="00E02DB2">
                <w:rPr>
                  <w:rFonts w:ascii="Calibri" w:eastAsia="PMingLiU" w:hAnsi="Calibri" w:cs="Calibri"/>
                  <w:color w:val="000000"/>
                  <w:sz w:val="22"/>
                  <w:szCs w:val="22"/>
                  <w:lang w:val="en-PH" w:eastAsia="en-US"/>
                </w:rPr>
                <w:t>0.96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22" w:author="Diana Machado" w:date="2019-04-05T18:12:00Z"/>
                <w:rFonts w:ascii="Calibri" w:eastAsia="PMingLiU" w:hAnsi="Calibri" w:cs="Calibri"/>
                <w:color w:val="000000"/>
                <w:sz w:val="22"/>
                <w:szCs w:val="22"/>
                <w:lang w:val="en-PH" w:eastAsia="en-US"/>
              </w:rPr>
            </w:pPr>
            <w:ins w:id="38023" w:author="Diana Machado" w:date="2019-04-05T18:12:00Z">
              <w:r w:rsidRPr="00E02DB2">
                <w:rPr>
                  <w:rFonts w:ascii="Calibri" w:eastAsia="PMingLiU" w:hAnsi="Calibri" w:cs="Calibri"/>
                  <w:color w:val="000000"/>
                  <w:sz w:val="22"/>
                  <w:szCs w:val="22"/>
                  <w:lang w:val="en-PH" w:eastAsia="en-US"/>
                </w:rPr>
                <w:t>2.87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24" w:author="Diana Machado" w:date="2019-04-05T18:12:00Z"/>
                <w:rFonts w:ascii="Calibri" w:eastAsia="PMingLiU" w:hAnsi="Calibri" w:cs="Calibri"/>
                <w:color w:val="000000"/>
                <w:sz w:val="22"/>
                <w:szCs w:val="22"/>
                <w:lang w:val="en-PH" w:eastAsia="en-US"/>
              </w:rPr>
            </w:pPr>
            <w:ins w:id="38025" w:author="Diana Machado" w:date="2019-04-05T18:12:00Z">
              <w:r w:rsidRPr="00E02DB2">
                <w:rPr>
                  <w:rFonts w:ascii="Calibri" w:eastAsia="PMingLiU" w:hAnsi="Calibri" w:cs="Calibri"/>
                  <w:color w:val="000000"/>
                  <w:sz w:val="22"/>
                  <w:szCs w:val="22"/>
                  <w:lang w:val="en-PH" w:eastAsia="en-US"/>
                </w:rPr>
                <w:t>0.19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26" w:author="Diana Machado" w:date="2019-04-05T18:12:00Z"/>
                <w:rFonts w:ascii="Calibri" w:eastAsia="PMingLiU" w:hAnsi="Calibri" w:cs="Calibri"/>
                <w:color w:val="000000"/>
                <w:sz w:val="22"/>
                <w:szCs w:val="22"/>
                <w:lang w:val="en-PH" w:eastAsia="en-US"/>
              </w:rPr>
            </w:pPr>
            <w:ins w:id="38027" w:author="Diana Machado" w:date="2019-04-05T18:12:00Z">
              <w:r w:rsidRPr="00E02DB2">
                <w:rPr>
                  <w:rFonts w:ascii="Calibri" w:eastAsia="PMingLiU" w:hAnsi="Calibri" w:cs="Calibri"/>
                  <w:color w:val="000000"/>
                  <w:sz w:val="22"/>
                  <w:szCs w:val="22"/>
                  <w:lang w:val="en-PH" w:eastAsia="en-US"/>
                </w:rPr>
                <w:t>0.186</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28" w:author="Diana Machado" w:date="2019-04-05T18:12:00Z"/>
                <w:rFonts w:ascii="Calibri" w:eastAsia="PMingLiU" w:hAnsi="Calibri" w:cs="Calibri"/>
                <w:color w:val="000000"/>
                <w:sz w:val="22"/>
                <w:szCs w:val="22"/>
                <w:lang w:val="en-PH" w:eastAsia="en-US"/>
              </w:rPr>
            </w:pPr>
            <w:ins w:id="38029" w:author="Diana Machado" w:date="2019-04-05T18:12:00Z">
              <w:r w:rsidRPr="00E02DB2">
                <w:rPr>
                  <w:rFonts w:ascii="Calibri" w:eastAsia="PMingLiU" w:hAnsi="Calibri" w:cs="Calibri"/>
                  <w:color w:val="000000"/>
                  <w:sz w:val="22"/>
                  <w:szCs w:val="22"/>
                  <w:lang w:val="en-PH" w:eastAsia="en-US"/>
                </w:rPr>
                <w:t>0.401</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30" w:author="Diana Machado" w:date="2019-04-05T18:12:00Z"/>
                <w:rFonts w:ascii="Calibri" w:eastAsia="PMingLiU" w:hAnsi="Calibri" w:cs="Calibri"/>
                <w:color w:val="000000"/>
                <w:sz w:val="22"/>
                <w:szCs w:val="22"/>
                <w:lang w:val="en-PH" w:eastAsia="en-US"/>
              </w:rPr>
            </w:pPr>
            <w:ins w:id="38031" w:author="Diana Machado" w:date="2019-04-05T18:12:00Z">
              <w:r w:rsidRPr="00E02DB2">
                <w:rPr>
                  <w:rFonts w:ascii="Calibri" w:eastAsia="PMingLiU" w:hAnsi="Calibri" w:cs="Calibri"/>
                  <w:color w:val="000000"/>
                  <w:sz w:val="22"/>
                  <w:szCs w:val="22"/>
                  <w:lang w:val="en-PH" w:eastAsia="en-US"/>
                </w:rPr>
                <w:t>0.5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32" w:author="Diana Machado" w:date="2019-04-05T18:12:00Z"/>
                <w:rFonts w:ascii="Calibri" w:eastAsia="PMingLiU" w:hAnsi="Calibri" w:cs="Calibri"/>
                <w:color w:val="000000"/>
                <w:sz w:val="22"/>
                <w:szCs w:val="22"/>
                <w:lang w:val="en-PH" w:eastAsia="en-US"/>
              </w:rPr>
            </w:pPr>
            <w:ins w:id="38033" w:author="Diana Machado" w:date="2019-04-05T18:12:00Z">
              <w:r w:rsidRPr="00E02DB2">
                <w:rPr>
                  <w:rFonts w:ascii="Calibri" w:eastAsia="PMingLiU" w:hAnsi="Calibri" w:cs="Calibri"/>
                  <w:color w:val="000000"/>
                  <w:sz w:val="22"/>
                  <w:szCs w:val="22"/>
                  <w:lang w:val="en-PH" w:eastAsia="en-US"/>
                </w:rPr>
                <w:t>4.082</w:t>
              </w:r>
            </w:ins>
          </w:p>
        </w:tc>
      </w:tr>
      <w:tr w:rsidR="004B7BAF" w:rsidRPr="00E02DB2" w:rsidTr="004B7BAF">
        <w:trPr>
          <w:trHeight w:val="286"/>
          <w:ins w:id="38034"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03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36" w:author="Diana Machado" w:date="2019-04-05T18:12:00Z"/>
                <w:rFonts w:ascii="Calibri" w:eastAsia="PMingLiU" w:hAnsi="Calibri" w:cs="Calibri"/>
                <w:color w:val="000000"/>
                <w:sz w:val="22"/>
                <w:szCs w:val="22"/>
                <w:lang w:val="en-PH" w:eastAsia="en-US"/>
              </w:rPr>
            </w:pPr>
            <w:ins w:id="38037"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38" w:author="Diana Machado" w:date="2019-04-05T18:12:00Z"/>
                <w:rFonts w:ascii="Calibri" w:eastAsia="PMingLiU" w:hAnsi="Calibri" w:cs="Calibri"/>
                <w:color w:val="000000"/>
                <w:sz w:val="22"/>
                <w:szCs w:val="22"/>
                <w:lang w:val="en-PH" w:eastAsia="en-US"/>
              </w:rPr>
            </w:pPr>
            <w:ins w:id="38039" w:author="Diana Machado" w:date="2019-04-05T18:12:00Z">
              <w:r w:rsidRPr="00E02DB2">
                <w:rPr>
                  <w:rFonts w:ascii="Calibri" w:eastAsia="PMingLiU" w:hAnsi="Calibri" w:cs="Calibri"/>
                  <w:color w:val="000000"/>
                  <w:sz w:val="22"/>
                  <w:szCs w:val="22"/>
                  <w:lang w:val="en-PH" w:eastAsia="en-US"/>
                </w:rPr>
                <w:t>1.787</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40" w:author="Diana Machado" w:date="2019-04-05T18:12:00Z"/>
                <w:rFonts w:ascii="Calibri" w:eastAsia="PMingLiU" w:hAnsi="Calibri" w:cs="Calibri"/>
                <w:color w:val="000000"/>
                <w:sz w:val="22"/>
                <w:szCs w:val="22"/>
                <w:lang w:val="en-PH" w:eastAsia="en-US"/>
              </w:rPr>
            </w:pPr>
            <w:ins w:id="38041" w:author="Diana Machado" w:date="2019-04-05T18:12:00Z">
              <w:r w:rsidRPr="00E02DB2">
                <w:rPr>
                  <w:rFonts w:ascii="Calibri" w:eastAsia="PMingLiU" w:hAnsi="Calibri" w:cs="Calibri"/>
                  <w:color w:val="000000"/>
                  <w:sz w:val="22"/>
                  <w:szCs w:val="22"/>
                  <w:lang w:val="en-PH" w:eastAsia="en-US"/>
                </w:rPr>
                <w:t>1.775</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42" w:author="Diana Machado" w:date="2019-04-05T18:12:00Z"/>
                <w:rFonts w:ascii="Calibri" w:eastAsia="PMingLiU" w:hAnsi="Calibri" w:cs="Calibri"/>
                <w:color w:val="000000"/>
                <w:sz w:val="22"/>
                <w:szCs w:val="22"/>
                <w:lang w:val="en-PH" w:eastAsia="en-US"/>
              </w:rPr>
            </w:pPr>
            <w:ins w:id="38043" w:author="Diana Machado" w:date="2019-04-05T18:12:00Z">
              <w:r w:rsidRPr="00E02DB2">
                <w:rPr>
                  <w:rFonts w:ascii="Calibri" w:eastAsia="PMingLiU" w:hAnsi="Calibri" w:cs="Calibri"/>
                  <w:color w:val="000000"/>
                  <w:sz w:val="22"/>
                  <w:szCs w:val="22"/>
                  <w:lang w:val="en-PH" w:eastAsia="en-US"/>
                </w:rPr>
                <w:t>8.872</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44" w:author="Diana Machado" w:date="2019-04-05T18:12:00Z"/>
                <w:rFonts w:ascii="Calibri" w:eastAsia="PMingLiU" w:hAnsi="Calibri" w:cs="Calibri"/>
                <w:color w:val="000000"/>
                <w:sz w:val="22"/>
                <w:szCs w:val="22"/>
                <w:lang w:val="en-PH" w:eastAsia="en-US"/>
              </w:rPr>
            </w:pPr>
            <w:ins w:id="38045" w:author="Diana Machado" w:date="2019-04-05T18:12:00Z">
              <w:r w:rsidRPr="00E02DB2">
                <w:rPr>
                  <w:rFonts w:ascii="Calibri" w:eastAsia="PMingLiU" w:hAnsi="Calibri" w:cs="Calibri"/>
                  <w:color w:val="000000"/>
                  <w:sz w:val="22"/>
                  <w:szCs w:val="22"/>
                  <w:lang w:val="en-PH" w:eastAsia="en-US"/>
                </w:rPr>
                <w:t>0.390</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46" w:author="Diana Machado" w:date="2019-04-05T18:12:00Z"/>
                <w:rFonts w:ascii="Calibri" w:eastAsia="PMingLiU" w:hAnsi="Calibri" w:cs="Calibri"/>
                <w:color w:val="000000"/>
                <w:sz w:val="22"/>
                <w:szCs w:val="22"/>
                <w:lang w:val="en-PH" w:eastAsia="en-US"/>
              </w:rPr>
            </w:pPr>
            <w:ins w:id="38047" w:author="Diana Machado" w:date="2019-04-05T18:12:00Z">
              <w:r w:rsidRPr="00E02DB2">
                <w:rPr>
                  <w:rFonts w:ascii="Calibri" w:eastAsia="PMingLiU" w:hAnsi="Calibri" w:cs="Calibri"/>
                  <w:color w:val="000000"/>
                  <w:sz w:val="22"/>
                  <w:szCs w:val="22"/>
                  <w:lang w:val="en-PH" w:eastAsia="en-US"/>
                </w:rPr>
                <w:t>0.408</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48" w:author="Diana Machado" w:date="2019-04-05T18:12:00Z"/>
                <w:rFonts w:ascii="Calibri" w:eastAsia="PMingLiU" w:hAnsi="Calibri" w:cs="Calibri"/>
                <w:color w:val="000000"/>
                <w:sz w:val="22"/>
                <w:szCs w:val="22"/>
                <w:lang w:val="en-PH" w:eastAsia="en-US"/>
              </w:rPr>
            </w:pPr>
            <w:ins w:id="38049" w:author="Diana Machado" w:date="2019-04-05T18:12:00Z">
              <w:r w:rsidRPr="00E02DB2">
                <w:rPr>
                  <w:rFonts w:ascii="Calibri" w:eastAsia="PMingLiU" w:hAnsi="Calibri" w:cs="Calibri"/>
                  <w:color w:val="000000"/>
                  <w:sz w:val="22"/>
                  <w:szCs w:val="22"/>
                  <w:lang w:val="en-PH" w:eastAsia="en-US"/>
                </w:rPr>
                <w:t>0.486</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50" w:author="Diana Machado" w:date="2019-04-05T18:12:00Z"/>
                <w:rFonts w:ascii="Calibri" w:eastAsia="PMingLiU" w:hAnsi="Calibri" w:cs="Calibri"/>
                <w:color w:val="000000"/>
                <w:sz w:val="22"/>
                <w:szCs w:val="22"/>
                <w:lang w:val="en-PH" w:eastAsia="en-US"/>
              </w:rPr>
            </w:pPr>
            <w:ins w:id="38051" w:author="Diana Machado" w:date="2019-04-05T18:12:00Z">
              <w:r w:rsidRPr="00E02DB2">
                <w:rPr>
                  <w:rFonts w:ascii="Calibri" w:eastAsia="PMingLiU" w:hAnsi="Calibri" w:cs="Calibri"/>
                  <w:color w:val="000000"/>
                  <w:sz w:val="22"/>
                  <w:szCs w:val="22"/>
                  <w:lang w:val="en-PH" w:eastAsia="en-US"/>
                </w:rPr>
                <w:t>0.593</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52" w:author="Diana Machado" w:date="2019-04-05T18:12:00Z"/>
                <w:rFonts w:ascii="Calibri" w:eastAsia="PMingLiU" w:hAnsi="Calibri" w:cs="Calibri"/>
                <w:color w:val="000000"/>
                <w:sz w:val="22"/>
                <w:szCs w:val="22"/>
                <w:lang w:val="en-PH" w:eastAsia="en-US"/>
              </w:rPr>
            </w:pPr>
            <w:ins w:id="38053" w:author="Diana Machado" w:date="2019-04-05T18:12:00Z">
              <w:r w:rsidRPr="00E02DB2">
                <w:rPr>
                  <w:rFonts w:ascii="Calibri" w:eastAsia="PMingLiU" w:hAnsi="Calibri" w:cs="Calibri"/>
                  <w:color w:val="000000"/>
                  <w:sz w:val="22"/>
                  <w:szCs w:val="22"/>
                  <w:lang w:val="en-PH" w:eastAsia="en-US"/>
                </w:rPr>
                <w:t>4.471</w:t>
              </w:r>
            </w:ins>
          </w:p>
        </w:tc>
      </w:tr>
      <w:tr w:rsidR="004B7BAF" w:rsidRPr="00E02DB2" w:rsidTr="004B7BAF">
        <w:trPr>
          <w:trHeight w:val="286"/>
          <w:ins w:id="38054"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055"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056"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57"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58"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59"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60"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61"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62"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63"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064"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065"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66" w:author="Diana Machado" w:date="2019-04-05T18:12:00Z"/>
                <w:rFonts w:ascii="Calibri" w:eastAsia="PMingLiU" w:hAnsi="Calibri" w:cs="Calibri"/>
                <w:color w:val="000000"/>
                <w:sz w:val="22"/>
                <w:szCs w:val="22"/>
                <w:lang w:val="en-PH" w:eastAsia="en-US"/>
              </w:rPr>
            </w:pPr>
            <w:ins w:id="38067" w:author="Diana Machado" w:date="2019-04-05T18:12:00Z">
              <w:r w:rsidRPr="00E02DB2">
                <w:rPr>
                  <w:rFonts w:ascii="Calibri" w:eastAsia="PMingLiU" w:hAnsi="Calibri" w:cs="Calibri"/>
                  <w:color w:val="000000"/>
                  <w:sz w:val="22"/>
                  <w:szCs w:val="22"/>
                  <w:lang w:val="en-PH" w:eastAsia="en-US"/>
                </w:rPr>
                <w:t>Walt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68" w:author="Diana Machado" w:date="2019-04-05T18:12:00Z"/>
                <w:rFonts w:ascii="Calibri" w:eastAsia="PMingLiU" w:hAnsi="Calibri" w:cs="Calibri"/>
                <w:color w:val="000000"/>
                <w:sz w:val="22"/>
                <w:szCs w:val="22"/>
                <w:lang w:val="en-PH" w:eastAsia="en-US"/>
              </w:rPr>
            </w:pPr>
            <w:ins w:id="38069"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70" w:author="Diana Machado" w:date="2019-04-05T18:12:00Z"/>
                <w:rFonts w:ascii="Calibri" w:eastAsia="PMingLiU" w:hAnsi="Calibri" w:cs="Calibri"/>
                <w:color w:val="000000"/>
                <w:sz w:val="22"/>
                <w:szCs w:val="22"/>
                <w:lang w:val="en-PH" w:eastAsia="en-US"/>
              </w:rPr>
            </w:pPr>
            <w:ins w:id="38071" w:author="Diana Machado" w:date="2019-04-05T18:12:00Z">
              <w:r w:rsidRPr="00E02DB2">
                <w:rPr>
                  <w:rFonts w:ascii="Calibri" w:eastAsia="PMingLiU" w:hAnsi="Calibri" w:cs="Calibri"/>
                  <w:color w:val="000000"/>
                  <w:sz w:val="22"/>
                  <w:szCs w:val="22"/>
                  <w:lang w:val="en-PH" w:eastAsia="en-US"/>
                </w:rPr>
                <w:t>1.288</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72" w:author="Diana Machado" w:date="2019-04-05T18:12:00Z"/>
                <w:rFonts w:ascii="Calibri" w:eastAsia="PMingLiU" w:hAnsi="Calibri" w:cs="Calibri"/>
                <w:color w:val="000000"/>
                <w:sz w:val="22"/>
                <w:szCs w:val="22"/>
                <w:lang w:val="en-PH" w:eastAsia="en-US"/>
              </w:rPr>
            </w:pPr>
            <w:ins w:id="38073" w:author="Diana Machado" w:date="2019-04-05T18:12:00Z">
              <w:r w:rsidRPr="00E02DB2">
                <w:rPr>
                  <w:rFonts w:ascii="Calibri" w:eastAsia="PMingLiU" w:hAnsi="Calibri" w:cs="Calibri"/>
                  <w:color w:val="000000"/>
                  <w:sz w:val="22"/>
                  <w:szCs w:val="22"/>
                  <w:lang w:val="en-PH" w:eastAsia="en-US"/>
                </w:rPr>
                <w:t>1.412</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74" w:author="Diana Machado" w:date="2019-04-05T18:12:00Z"/>
                <w:rFonts w:ascii="Calibri" w:eastAsia="PMingLiU" w:hAnsi="Calibri" w:cs="Calibri"/>
                <w:color w:val="000000"/>
                <w:sz w:val="22"/>
                <w:szCs w:val="22"/>
                <w:lang w:val="en-PH" w:eastAsia="en-US"/>
              </w:rPr>
            </w:pPr>
            <w:ins w:id="38075" w:author="Diana Machado" w:date="2019-04-05T18:12:00Z">
              <w:r w:rsidRPr="00E02DB2">
                <w:rPr>
                  <w:rFonts w:ascii="Calibri" w:eastAsia="PMingLiU" w:hAnsi="Calibri" w:cs="Calibri"/>
                  <w:color w:val="000000"/>
                  <w:sz w:val="22"/>
                  <w:szCs w:val="22"/>
                  <w:lang w:val="en-PH" w:eastAsia="en-US"/>
                </w:rPr>
                <w:t>3.677</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76" w:author="Diana Machado" w:date="2019-04-05T18:12:00Z"/>
                <w:rFonts w:ascii="Calibri" w:eastAsia="PMingLiU" w:hAnsi="Calibri" w:cs="Calibri"/>
                <w:color w:val="000000"/>
                <w:sz w:val="22"/>
                <w:szCs w:val="22"/>
                <w:lang w:val="en-PH" w:eastAsia="en-US"/>
              </w:rPr>
            </w:pPr>
            <w:ins w:id="38077" w:author="Diana Machado" w:date="2019-04-05T18:12:00Z">
              <w:r w:rsidRPr="00E02DB2">
                <w:rPr>
                  <w:rFonts w:ascii="Calibri" w:eastAsia="PMingLiU" w:hAnsi="Calibri" w:cs="Calibri"/>
                  <w:color w:val="000000"/>
                  <w:sz w:val="22"/>
                  <w:szCs w:val="22"/>
                  <w:lang w:val="en-PH" w:eastAsia="en-US"/>
                </w:rPr>
                <w:t>0.315</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78" w:author="Diana Machado" w:date="2019-04-05T18:12:00Z"/>
                <w:rFonts w:ascii="Calibri" w:eastAsia="PMingLiU" w:hAnsi="Calibri" w:cs="Calibri"/>
                <w:color w:val="000000"/>
                <w:sz w:val="22"/>
                <w:szCs w:val="22"/>
                <w:lang w:val="en-PH" w:eastAsia="en-US"/>
              </w:rPr>
            </w:pPr>
            <w:ins w:id="38079" w:author="Diana Machado" w:date="2019-04-05T18:12:00Z">
              <w:r w:rsidRPr="00E02DB2">
                <w:rPr>
                  <w:rFonts w:ascii="Calibri" w:eastAsia="PMingLiU" w:hAnsi="Calibri" w:cs="Calibri"/>
                  <w:color w:val="000000"/>
                  <w:sz w:val="22"/>
                  <w:szCs w:val="22"/>
                  <w:lang w:val="en-PH" w:eastAsia="en-US"/>
                </w:rPr>
                <w:t>0.310</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0" w:author="Diana Machado" w:date="2019-04-05T18:12:00Z"/>
                <w:rFonts w:ascii="Calibri" w:eastAsia="PMingLiU" w:hAnsi="Calibri" w:cs="Calibri"/>
                <w:color w:val="000000"/>
                <w:sz w:val="22"/>
                <w:szCs w:val="22"/>
                <w:lang w:val="en-PH" w:eastAsia="en-US"/>
              </w:rPr>
            </w:pPr>
            <w:ins w:id="38081" w:author="Diana Machado" w:date="2019-04-05T18:12:00Z">
              <w:r w:rsidRPr="00E02DB2">
                <w:rPr>
                  <w:rFonts w:ascii="Calibri" w:eastAsia="PMingLiU" w:hAnsi="Calibri" w:cs="Calibri"/>
                  <w:color w:val="000000"/>
                  <w:sz w:val="22"/>
                  <w:szCs w:val="22"/>
                  <w:lang w:val="en-PH" w:eastAsia="en-US"/>
                </w:rPr>
                <w:t>0.48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2" w:author="Diana Machado" w:date="2019-04-05T18:12:00Z"/>
                <w:rFonts w:ascii="Calibri" w:eastAsia="PMingLiU" w:hAnsi="Calibri" w:cs="Calibri"/>
                <w:color w:val="000000"/>
                <w:sz w:val="22"/>
                <w:szCs w:val="22"/>
                <w:lang w:val="en-PH" w:eastAsia="en-US"/>
              </w:rPr>
            </w:pPr>
            <w:ins w:id="38083" w:author="Diana Machado" w:date="2019-04-05T18:12:00Z">
              <w:r w:rsidRPr="00E02DB2">
                <w:rPr>
                  <w:rFonts w:ascii="Calibri" w:eastAsia="PMingLiU" w:hAnsi="Calibri" w:cs="Calibri"/>
                  <w:color w:val="000000"/>
                  <w:sz w:val="22"/>
                  <w:szCs w:val="22"/>
                  <w:lang w:val="en-PH" w:eastAsia="en-US"/>
                </w:rPr>
                <w:t>0.32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84" w:author="Diana Machado" w:date="2019-04-05T18:12:00Z"/>
                <w:rFonts w:ascii="Calibri" w:eastAsia="PMingLiU" w:hAnsi="Calibri" w:cs="Calibri"/>
                <w:color w:val="000000"/>
                <w:sz w:val="22"/>
                <w:szCs w:val="22"/>
                <w:lang w:val="en-PH" w:eastAsia="en-US"/>
              </w:rPr>
            </w:pPr>
            <w:ins w:id="38085" w:author="Diana Machado" w:date="2019-04-05T18:12:00Z">
              <w:r w:rsidRPr="00E02DB2">
                <w:rPr>
                  <w:rFonts w:ascii="Calibri" w:eastAsia="PMingLiU" w:hAnsi="Calibri" w:cs="Calibri"/>
                  <w:color w:val="000000"/>
                  <w:sz w:val="22"/>
                  <w:szCs w:val="22"/>
                  <w:lang w:val="en-PH" w:eastAsia="en-US"/>
                </w:rPr>
                <w:t>3.277</w:t>
              </w:r>
            </w:ins>
          </w:p>
        </w:tc>
      </w:tr>
      <w:tr w:rsidR="004B7BAF" w:rsidRPr="00E02DB2" w:rsidTr="004B7BAF">
        <w:trPr>
          <w:trHeight w:val="286"/>
          <w:ins w:id="3808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08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088" w:author="Diana Machado" w:date="2019-04-05T18:12:00Z"/>
                <w:rFonts w:ascii="Calibri" w:eastAsia="PMingLiU" w:hAnsi="Calibri" w:cs="Calibri"/>
                <w:color w:val="000000"/>
                <w:sz w:val="22"/>
                <w:szCs w:val="22"/>
                <w:lang w:val="en-PH" w:eastAsia="en-US"/>
              </w:rPr>
            </w:pPr>
            <w:ins w:id="38089"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90" w:author="Diana Machado" w:date="2019-04-05T18:12:00Z"/>
                <w:rFonts w:ascii="Calibri" w:eastAsia="PMingLiU" w:hAnsi="Calibri" w:cs="Calibri"/>
                <w:color w:val="000000"/>
                <w:sz w:val="22"/>
                <w:szCs w:val="22"/>
                <w:lang w:val="en-PH" w:eastAsia="en-US"/>
              </w:rPr>
            </w:pPr>
            <w:ins w:id="38091" w:author="Diana Machado" w:date="2019-04-05T18:12:00Z">
              <w:r w:rsidRPr="00E02DB2">
                <w:rPr>
                  <w:rFonts w:ascii="Calibri" w:eastAsia="PMingLiU" w:hAnsi="Calibri" w:cs="Calibri"/>
                  <w:color w:val="000000"/>
                  <w:sz w:val="22"/>
                  <w:szCs w:val="22"/>
                  <w:lang w:val="en-PH" w:eastAsia="en-US"/>
                </w:rPr>
                <w:t>2.610</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92" w:author="Diana Machado" w:date="2019-04-05T18:12:00Z"/>
                <w:rFonts w:ascii="Calibri" w:eastAsia="PMingLiU" w:hAnsi="Calibri" w:cs="Calibri"/>
                <w:color w:val="000000"/>
                <w:sz w:val="22"/>
                <w:szCs w:val="22"/>
                <w:lang w:val="en-PH" w:eastAsia="en-US"/>
              </w:rPr>
            </w:pPr>
            <w:ins w:id="38093" w:author="Diana Machado" w:date="2019-04-05T18:12:00Z">
              <w:r w:rsidRPr="00E02DB2">
                <w:rPr>
                  <w:rFonts w:ascii="Calibri" w:eastAsia="PMingLiU" w:hAnsi="Calibri" w:cs="Calibri"/>
                  <w:color w:val="000000"/>
                  <w:sz w:val="22"/>
                  <w:szCs w:val="22"/>
                  <w:lang w:val="en-PH" w:eastAsia="en-US"/>
                </w:rPr>
                <w:t>2.36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094" w:author="Diana Machado" w:date="2019-04-05T18:12:00Z"/>
                <w:rFonts w:ascii="Calibri" w:eastAsia="PMingLiU" w:hAnsi="Calibri" w:cs="Calibri"/>
                <w:color w:val="000000"/>
                <w:sz w:val="22"/>
                <w:szCs w:val="22"/>
                <w:lang w:val="en-PH" w:eastAsia="en-US"/>
              </w:rPr>
            </w:pPr>
            <w:ins w:id="38095" w:author="Diana Machado" w:date="2019-04-05T18:12:00Z">
              <w:r w:rsidRPr="00E02DB2">
                <w:rPr>
                  <w:rFonts w:ascii="Calibri" w:eastAsia="PMingLiU" w:hAnsi="Calibri" w:cs="Calibri"/>
                  <w:color w:val="000000"/>
                  <w:sz w:val="22"/>
                  <w:szCs w:val="22"/>
                  <w:lang w:val="en-PH" w:eastAsia="en-US"/>
                </w:rPr>
                <w:t>5.960</w:t>
              </w:r>
            </w:ins>
          </w:p>
        </w:tc>
        <w:tc>
          <w:tcPr>
            <w:tcW w:w="126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96" w:author="Diana Machado" w:date="2019-04-05T18:12:00Z"/>
                <w:rFonts w:ascii="Calibri" w:eastAsia="PMingLiU" w:hAnsi="Calibri" w:cs="Calibri"/>
                <w:color w:val="000000"/>
                <w:sz w:val="22"/>
                <w:szCs w:val="22"/>
                <w:lang w:val="en-PH" w:eastAsia="en-US"/>
              </w:rPr>
            </w:pPr>
            <w:ins w:id="38097" w:author="Diana Machado" w:date="2019-04-05T18:12:00Z">
              <w:r w:rsidRPr="00E02DB2">
                <w:rPr>
                  <w:rFonts w:ascii="Calibri" w:eastAsia="PMingLiU" w:hAnsi="Calibri" w:cs="Calibri"/>
                  <w:color w:val="000000"/>
                  <w:sz w:val="22"/>
                  <w:szCs w:val="22"/>
                  <w:lang w:val="en-PH" w:eastAsia="en-US"/>
                </w:rPr>
                <w:t>0.773</w:t>
              </w:r>
            </w:ins>
          </w:p>
        </w:tc>
        <w:tc>
          <w:tcPr>
            <w:tcW w:w="1450"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098" w:author="Diana Machado" w:date="2019-04-05T18:12:00Z"/>
                <w:rFonts w:ascii="Calibri" w:eastAsia="PMingLiU" w:hAnsi="Calibri" w:cs="Calibri"/>
                <w:color w:val="000000"/>
                <w:sz w:val="22"/>
                <w:szCs w:val="22"/>
                <w:lang w:val="en-PH" w:eastAsia="en-US"/>
              </w:rPr>
            </w:pPr>
            <w:ins w:id="38099" w:author="Diana Machado" w:date="2019-04-05T18:12:00Z">
              <w:r w:rsidRPr="00E02DB2">
                <w:rPr>
                  <w:rFonts w:ascii="Calibri" w:eastAsia="PMingLiU" w:hAnsi="Calibri" w:cs="Calibri"/>
                  <w:color w:val="000000"/>
                  <w:sz w:val="22"/>
                  <w:szCs w:val="22"/>
                  <w:lang w:val="en-PH" w:eastAsia="en-US"/>
                </w:rPr>
                <w:t>0.78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0" w:author="Diana Machado" w:date="2019-04-05T18:12:00Z"/>
                <w:rFonts w:ascii="Calibri" w:eastAsia="PMingLiU" w:hAnsi="Calibri" w:cs="Calibri"/>
                <w:color w:val="000000"/>
                <w:sz w:val="22"/>
                <w:szCs w:val="22"/>
                <w:lang w:val="en-PH" w:eastAsia="en-US"/>
              </w:rPr>
            </w:pPr>
            <w:ins w:id="38101" w:author="Diana Machado" w:date="2019-04-05T18:12:00Z">
              <w:r w:rsidRPr="00E02DB2">
                <w:rPr>
                  <w:rFonts w:ascii="Calibri" w:eastAsia="PMingLiU" w:hAnsi="Calibri" w:cs="Calibri"/>
                  <w:color w:val="000000"/>
                  <w:sz w:val="22"/>
                  <w:szCs w:val="22"/>
                  <w:lang w:val="en-PH" w:eastAsia="en-US"/>
                </w:rPr>
                <w:t>1.603</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2" w:author="Diana Machado" w:date="2019-04-05T18:12:00Z"/>
                <w:rFonts w:ascii="Calibri" w:eastAsia="PMingLiU" w:hAnsi="Calibri" w:cs="Calibri"/>
                <w:color w:val="000000"/>
                <w:sz w:val="22"/>
                <w:szCs w:val="22"/>
                <w:lang w:val="en-PH" w:eastAsia="en-US"/>
              </w:rPr>
            </w:pPr>
            <w:ins w:id="38103" w:author="Diana Machado" w:date="2019-04-05T18:12:00Z">
              <w:r w:rsidRPr="00E02DB2">
                <w:rPr>
                  <w:rFonts w:ascii="Calibri" w:eastAsia="PMingLiU" w:hAnsi="Calibri" w:cs="Calibri"/>
                  <w:color w:val="000000"/>
                  <w:sz w:val="22"/>
                  <w:szCs w:val="22"/>
                  <w:lang w:val="en-PH" w:eastAsia="en-US"/>
                </w:rPr>
                <w:t>1.15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04" w:author="Diana Machado" w:date="2019-04-05T18:12:00Z"/>
                <w:rFonts w:ascii="Calibri" w:eastAsia="PMingLiU" w:hAnsi="Calibri" w:cs="Calibri"/>
                <w:color w:val="000000"/>
                <w:sz w:val="22"/>
                <w:szCs w:val="22"/>
                <w:lang w:val="en-PH" w:eastAsia="en-US"/>
              </w:rPr>
            </w:pPr>
            <w:ins w:id="38105" w:author="Diana Machado" w:date="2019-04-05T18:12:00Z">
              <w:r w:rsidRPr="00E02DB2">
                <w:rPr>
                  <w:rFonts w:ascii="Calibri" w:eastAsia="PMingLiU" w:hAnsi="Calibri" w:cs="Calibri"/>
                  <w:color w:val="000000"/>
                  <w:sz w:val="22"/>
                  <w:szCs w:val="22"/>
                  <w:lang w:val="en-PH" w:eastAsia="en-US"/>
                </w:rPr>
                <w:t>8.271</w:t>
              </w:r>
            </w:ins>
          </w:p>
        </w:tc>
      </w:tr>
      <w:tr w:rsidR="004B7BAF" w:rsidRPr="00E02DB2" w:rsidTr="004B7BAF">
        <w:trPr>
          <w:trHeight w:val="286"/>
          <w:ins w:id="38106"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10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08" w:author="Diana Machado" w:date="2019-04-05T18:12:00Z"/>
                <w:rFonts w:ascii="Calibri" w:eastAsia="PMingLiU" w:hAnsi="Calibri" w:cs="Calibri"/>
                <w:color w:val="000000"/>
                <w:sz w:val="22"/>
                <w:szCs w:val="22"/>
                <w:lang w:val="en-PH" w:eastAsia="en-US"/>
              </w:rPr>
            </w:pPr>
            <w:ins w:id="38109"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0" w:author="Diana Machado" w:date="2019-04-05T18:12:00Z"/>
                <w:rFonts w:ascii="Calibri" w:eastAsia="PMingLiU" w:hAnsi="Calibri" w:cs="Calibri"/>
                <w:color w:val="000000"/>
                <w:sz w:val="22"/>
                <w:szCs w:val="22"/>
                <w:lang w:val="en-PH" w:eastAsia="en-US"/>
              </w:rPr>
            </w:pPr>
            <w:ins w:id="38111" w:author="Diana Machado" w:date="2019-04-05T18:12:00Z">
              <w:r w:rsidRPr="00E02DB2">
                <w:rPr>
                  <w:rFonts w:ascii="Calibri" w:eastAsia="PMingLiU" w:hAnsi="Calibri" w:cs="Calibri"/>
                  <w:color w:val="000000"/>
                  <w:sz w:val="22"/>
                  <w:szCs w:val="22"/>
                  <w:lang w:val="en-PH" w:eastAsia="en-US"/>
                </w:rPr>
                <w:t>3.734</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2" w:author="Diana Machado" w:date="2019-04-05T18:12:00Z"/>
                <w:rFonts w:ascii="Calibri" w:eastAsia="PMingLiU" w:hAnsi="Calibri" w:cs="Calibri"/>
                <w:color w:val="000000"/>
                <w:sz w:val="22"/>
                <w:szCs w:val="22"/>
                <w:lang w:val="en-PH" w:eastAsia="en-US"/>
              </w:rPr>
            </w:pPr>
            <w:ins w:id="38113" w:author="Diana Machado" w:date="2019-04-05T18:12:00Z">
              <w:r w:rsidRPr="00E02DB2">
                <w:rPr>
                  <w:rFonts w:ascii="Calibri" w:eastAsia="PMingLiU" w:hAnsi="Calibri" w:cs="Calibri"/>
                  <w:color w:val="000000"/>
                  <w:sz w:val="22"/>
                  <w:szCs w:val="22"/>
                  <w:lang w:val="en-PH" w:eastAsia="en-US"/>
                </w:rPr>
                <w:t>3.21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4" w:author="Diana Machado" w:date="2019-04-05T18:12:00Z"/>
                <w:rFonts w:ascii="Calibri" w:eastAsia="PMingLiU" w:hAnsi="Calibri" w:cs="Calibri"/>
                <w:color w:val="000000"/>
                <w:sz w:val="22"/>
                <w:szCs w:val="22"/>
                <w:lang w:val="en-PH" w:eastAsia="en-US"/>
              </w:rPr>
            </w:pPr>
            <w:ins w:id="38115" w:author="Diana Machado" w:date="2019-04-05T18:12:00Z">
              <w:r w:rsidRPr="00E02DB2">
                <w:rPr>
                  <w:rFonts w:ascii="Calibri" w:eastAsia="PMingLiU" w:hAnsi="Calibri" w:cs="Calibri"/>
                  <w:color w:val="000000"/>
                  <w:sz w:val="22"/>
                  <w:szCs w:val="22"/>
                  <w:lang w:val="en-PH" w:eastAsia="en-US"/>
                </w:rPr>
                <w:t>29.65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6" w:author="Diana Machado" w:date="2019-04-05T18:12:00Z"/>
                <w:rFonts w:ascii="Calibri" w:eastAsia="PMingLiU" w:hAnsi="Calibri" w:cs="Calibri"/>
                <w:color w:val="000000"/>
                <w:sz w:val="22"/>
                <w:szCs w:val="22"/>
                <w:lang w:val="en-PH" w:eastAsia="en-US"/>
              </w:rPr>
            </w:pPr>
            <w:ins w:id="38117" w:author="Diana Machado" w:date="2019-04-05T18:12:00Z">
              <w:r w:rsidRPr="00E02DB2">
                <w:rPr>
                  <w:rFonts w:ascii="Calibri" w:eastAsia="PMingLiU" w:hAnsi="Calibri" w:cs="Calibri"/>
                  <w:color w:val="000000"/>
                  <w:sz w:val="22"/>
                  <w:szCs w:val="22"/>
                  <w:lang w:val="en-PH" w:eastAsia="en-US"/>
                </w:rPr>
                <w:t>1.31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18" w:author="Diana Machado" w:date="2019-04-05T18:12:00Z"/>
                <w:rFonts w:ascii="Calibri" w:eastAsia="PMingLiU" w:hAnsi="Calibri" w:cs="Calibri"/>
                <w:color w:val="000000"/>
                <w:sz w:val="22"/>
                <w:szCs w:val="22"/>
                <w:lang w:val="en-PH" w:eastAsia="en-US"/>
              </w:rPr>
            </w:pPr>
            <w:ins w:id="38119" w:author="Diana Machado" w:date="2019-04-05T18:12:00Z">
              <w:r w:rsidRPr="00E02DB2">
                <w:rPr>
                  <w:rFonts w:ascii="Calibri" w:eastAsia="PMingLiU" w:hAnsi="Calibri" w:cs="Calibri"/>
                  <w:color w:val="000000"/>
                  <w:sz w:val="22"/>
                  <w:szCs w:val="22"/>
                  <w:lang w:val="en-PH" w:eastAsia="en-US"/>
                </w:rPr>
                <w:t>1.09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0" w:author="Diana Machado" w:date="2019-04-05T18:12:00Z"/>
                <w:rFonts w:ascii="Calibri" w:eastAsia="PMingLiU" w:hAnsi="Calibri" w:cs="Calibri"/>
                <w:color w:val="000000"/>
                <w:sz w:val="22"/>
                <w:szCs w:val="22"/>
                <w:lang w:val="en-PH" w:eastAsia="en-US"/>
              </w:rPr>
            </w:pPr>
            <w:ins w:id="38121" w:author="Diana Machado" w:date="2019-04-05T18:12:00Z">
              <w:r w:rsidRPr="00E02DB2">
                <w:rPr>
                  <w:rFonts w:ascii="Calibri" w:eastAsia="PMingLiU" w:hAnsi="Calibri" w:cs="Calibri"/>
                  <w:color w:val="000000"/>
                  <w:sz w:val="22"/>
                  <w:szCs w:val="22"/>
                  <w:lang w:val="en-PH" w:eastAsia="en-US"/>
                </w:rPr>
                <w:t>1.92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2" w:author="Diana Machado" w:date="2019-04-05T18:12:00Z"/>
                <w:rFonts w:ascii="Calibri" w:eastAsia="PMingLiU" w:hAnsi="Calibri" w:cs="Calibri"/>
                <w:color w:val="000000"/>
                <w:sz w:val="22"/>
                <w:szCs w:val="22"/>
                <w:lang w:val="en-PH" w:eastAsia="en-US"/>
              </w:rPr>
            </w:pPr>
            <w:ins w:id="38123" w:author="Diana Machado" w:date="2019-04-05T18:12:00Z">
              <w:r w:rsidRPr="00E02DB2">
                <w:rPr>
                  <w:rFonts w:ascii="Calibri" w:eastAsia="PMingLiU" w:hAnsi="Calibri" w:cs="Calibri"/>
                  <w:color w:val="000000"/>
                  <w:sz w:val="22"/>
                  <w:szCs w:val="22"/>
                  <w:lang w:val="en-PH" w:eastAsia="en-US"/>
                </w:rPr>
                <w:t>1.29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24" w:author="Diana Machado" w:date="2019-04-05T18:12:00Z"/>
                <w:rFonts w:ascii="Calibri" w:eastAsia="PMingLiU" w:hAnsi="Calibri" w:cs="Calibri"/>
                <w:color w:val="000000"/>
                <w:sz w:val="22"/>
                <w:szCs w:val="22"/>
                <w:lang w:val="en-PH" w:eastAsia="en-US"/>
              </w:rPr>
            </w:pPr>
            <w:ins w:id="38125" w:author="Diana Machado" w:date="2019-04-05T18:12:00Z">
              <w:r w:rsidRPr="00E02DB2">
                <w:rPr>
                  <w:rFonts w:ascii="Calibri" w:eastAsia="PMingLiU" w:hAnsi="Calibri" w:cs="Calibri"/>
                  <w:color w:val="000000"/>
                  <w:sz w:val="22"/>
                  <w:szCs w:val="22"/>
                  <w:lang w:val="en-PH" w:eastAsia="en-US"/>
                </w:rPr>
                <w:t>9.577</w:t>
              </w:r>
            </w:ins>
          </w:p>
        </w:tc>
      </w:tr>
      <w:tr w:rsidR="004B7BAF" w:rsidRPr="00E02DB2" w:rsidTr="004B7BAF">
        <w:trPr>
          <w:trHeight w:val="286"/>
          <w:ins w:id="38126"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127"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128"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29"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30"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31"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32"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33"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34"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35"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136"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137"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38" w:author="Diana Machado" w:date="2019-04-05T18:12:00Z"/>
                <w:rFonts w:ascii="Calibri" w:eastAsia="PMingLiU" w:hAnsi="Calibri" w:cs="Calibri"/>
                <w:color w:val="000000"/>
                <w:sz w:val="22"/>
                <w:szCs w:val="22"/>
                <w:lang w:val="en-PH" w:eastAsia="en-US"/>
              </w:rPr>
            </w:pPr>
            <w:ins w:id="38139" w:author="Diana Machado" w:date="2019-04-05T18:12:00Z">
              <w:r w:rsidRPr="00E02DB2">
                <w:rPr>
                  <w:rFonts w:ascii="Calibri" w:eastAsia="PMingLiU" w:hAnsi="Calibri" w:cs="Calibri"/>
                  <w:color w:val="000000"/>
                  <w:sz w:val="22"/>
                  <w:szCs w:val="22"/>
                  <w:lang w:val="en-PH" w:eastAsia="en-US"/>
                </w:rPr>
                <w:t>Washington</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40" w:author="Diana Machado" w:date="2019-04-05T18:12:00Z"/>
                <w:rFonts w:ascii="Calibri" w:eastAsia="PMingLiU" w:hAnsi="Calibri" w:cs="Calibri"/>
                <w:color w:val="000000"/>
                <w:sz w:val="22"/>
                <w:szCs w:val="22"/>
                <w:lang w:val="en-PH" w:eastAsia="en-US"/>
              </w:rPr>
            </w:pPr>
            <w:ins w:id="38141"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42" w:author="Diana Machado" w:date="2019-04-05T18:12:00Z"/>
                <w:rFonts w:ascii="Calibri" w:eastAsia="PMingLiU" w:hAnsi="Calibri" w:cs="Calibri"/>
                <w:color w:val="000000"/>
                <w:sz w:val="22"/>
                <w:szCs w:val="22"/>
                <w:lang w:val="en-PH" w:eastAsia="en-US"/>
              </w:rPr>
            </w:pPr>
            <w:ins w:id="38143" w:author="Diana Machado" w:date="2019-04-05T18:12:00Z">
              <w:r w:rsidRPr="00E02DB2">
                <w:rPr>
                  <w:rFonts w:ascii="Calibri" w:eastAsia="PMingLiU" w:hAnsi="Calibri" w:cs="Calibri"/>
                  <w:color w:val="000000"/>
                  <w:sz w:val="22"/>
                  <w:szCs w:val="22"/>
                  <w:lang w:val="en-PH" w:eastAsia="en-US"/>
                </w:rPr>
                <w:t>1.201</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44" w:author="Diana Machado" w:date="2019-04-05T18:12:00Z"/>
                <w:rFonts w:ascii="Calibri" w:eastAsia="PMingLiU" w:hAnsi="Calibri" w:cs="Calibri"/>
                <w:color w:val="000000"/>
                <w:sz w:val="22"/>
                <w:szCs w:val="22"/>
                <w:lang w:val="en-PH" w:eastAsia="en-US"/>
              </w:rPr>
            </w:pPr>
            <w:ins w:id="38145" w:author="Diana Machado" w:date="2019-04-05T18:12:00Z">
              <w:r w:rsidRPr="00E02DB2">
                <w:rPr>
                  <w:rFonts w:ascii="Calibri" w:eastAsia="PMingLiU" w:hAnsi="Calibri" w:cs="Calibri"/>
                  <w:color w:val="000000"/>
                  <w:sz w:val="22"/>
                  <w:szCs w:val="22"/>
                  <w:lang w:val="en-PH" w:eastAsia="en-US"/>
                </w:rPr>
                <w:t>1.20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46" w:author="Diana Machado" w:date="2019-04-05T18:12:00Z"/>
                <w:rFonts w:ascii="Calibri" w:eastAsia="PMingLiU" w:hAnsi="Calibri" w:cs="Calibri"/>
                <w:color w:val="000000"/>
                <w:sz w:val="22"/>
                <w:szCs w:val="22"/>
                <w:lang w:val="en-PH" w:eastAsia="en-US"/>
              </w:rPr>
            </w:pPr>
            <w:ins w:id="38147" w:author="Diana Machado" w:date="2019-04-05T18:12:00Z">
              <w:r w:rsidRPr="00E02DB2">
                <w:rPr>
                  <w:rFonts w:ascii="Calibri" w:eastAsia="PMingLiU" w:hAnsi="Calibri" w:cs="Calibri"/>
                  <w:color w:val="000000"/>
                  <w:sz w:val="22"/>
                  <w:szCs w:val="22"/>
                  <w:lang w:val="en-PH" w:eastAsia="en-US"/>
                </w:rPr>
                <w:t>3.06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48" w:author="Diana Machado" w:date="2019-04-05T18:12:00Z"/>
                <w:rFonts w:ascii="Calibri" w:eastAsia="PMingLiU" w:hAnsi="Calibri" w:cs="Calibri"/>
                <w:color w:val="000000"/>
                <w:sz w:val="22"/>
                <w:szCs w:val="22"/>
                <w:lang w:val="en-PH" w:eastAsia="en-US"/>
              </w:rPr>
            </w:pPr>
            <w:ins w:id="38149" w:author="Diana Machado" w:date="2019-04-05T18:12:00Z">
              <w:r w:rsidRPr="00E02DB2">
                <w:rPr>
                  <w:rFonts w:ascii="Calibri" w:eastAsia="PMingLiU" w:hAnsi="Calibri" w:cs="Calibri"/>
                  <w:color w:val="000000"/>
                  <w:sz w:val="22"/>
                  <w:szCs w:val="22"/>
                  <w:lang w:val="en-PH" w:eastAsia="en-US"/>
                </w:rPr>
                <w:t>0.27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0" w:author="Diana Machado" w:date="2019-04-05T18:12:00Z"/>
                <w:rFonts w:ascii="Calibri" w:eastAsia="PMingLiU" w:hAnsi="Calibri" w:cs="Calibri"/>
                <w:color w:val="000000"/>
                <w:sz w:val="22"/>
                <w:szCs w:val="22"/>
                <w:lang w:val="en-PH" w:eastAsia="en-US"/>
              </w:rPr>
            </w:pPr>
            <w:ins w:id="38151" w:author="Diana Machado" w:date="2019-04-05T18:12:00Z">
              <w:r w:rsidRPr="00E02DB2">
                <w:rPr>
                  <w:rFonts w:ascii="Calibri" w:eastAsia="PMingLiU" w:hAnsi="Calibri" w:cs="Calibri"/>
                  <w:color w:val="000000"/>
                  <w:sz w:val="22"/>
                  <w:szCs w:val="22"/>
                  <w:lang w:val="en-PH" w:eastAsia="en-US"/>
                </w:rPr>
                <w:t>0.226</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2" w:author="Diana Machado" w:date="2019-04-05T18:12:00Z"/>
                <w:rFonts w:ascii="Calibri" w:eastAsia="PMingLiU" w:hAnsi="Calibri" w:cs="Calibri"/>
                <w:color w:val="000000"/>
                <w:sz w:val="22"/>
                <w:szCs w:val="22"/>
                <w:lang w:val="en-PH" w:eastAsia="en-US"/>
              </w:rPr>
            </w:pPr>
            <w:ins w:id="38153" w:author="Diana Machado" w:date="2019-04-05T18:12:00Z">
              <w:r w:rsidRPr="00E02DB2">
                <w:rPr>
                  <w:rFonts w:ascii="Calibri" w:eastAsia="PMingLiU" w:hAnsi="Calibri" w:cs="Calibri"/>
                  <w:color w:val="000000"/>
                  <w:sz w:val="22"/>
                  <w:szCs w:val="22"/>
                  <w:lang w:val="en-PH" w:eastAsia="en-US"/>
                </w:rPr>
                <w:t>0.33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4" w:author="Diana Machado" w:date="2019-04-05T18:12:00Z"/>
                <w:rFonts w:ascii="Calibri" w:eastAsia="PMingLiU" w:hAnsi="Calibri" w:cs="Calibri"/>
                <w:color w:val="000000"/>
                <w:sz w:val="22"/>
                <w:szCs w:val="22"/>
                <w:lang w:val="en-PH" w:eastAsia="en-US"/>
              </w:rPr>
            </w:pPr>
            <w:ins w:id="3815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56" w:author="Diana Machado" w:date="2019-04-05T18:12:00Z"/>
                <w:rFonts w:ascii="Calibri" w:eastAsia="PMingLiU" w:hAnsi="Calibri" w:cs="Calibri"/>
                <w:color w:val="000000"/>
                <w:sz w:val="22"/>
                <w:szCs w:val="22"/>
                <w:lang w:val="en-PH" w:eastAsia="en-US"/>
              </w:rPr>
            </w:pPr>
            <w:ins w:id="38157" w:author="Diana Machado" w:date="2019-04-05T18:12:00Z">
              <w:r w:rsidRPr="00E02DB2">
                <w:rPr>
                  <w:rFonts w:ascii="Calibri" w:eastAsia="PMingLiU" w:hAnsi="Calibri" w:cs="Calibri"/>
                  <w:color w:val="000000"/>
                  <w:sz w:val="22"/>
                  <w:szCs w:val="22"/>
                  <w:lang w:val="en-PH" w:eastAsia="en-US"/>
                </w:rPr>
                <w:t>2.629</w:t>
              </w:r>
            </w:ins>
          </w:p>
        </w:tc>
      </w:tr>
      <w:tr w:rsidR="004B7BAF" w:rsidRPr="00E02DB2" w:rsidTr="004B7BAF">
        <w:trPr>
          <w:trHeight w:val="286"/>
          <w:ins w:id="3815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15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60" w:author="Diana Machado" w:date="2019-04-05T18:12:00Z"/>
                <w:rFonts w:ascii="Calibri" w:eastAsia="PMingLiU" w:hAnsi="Calibri" w:cs="Calibri"/>
                <w:color w:val="000000"/>
                <w:sz w:val="22"/>
                <w:szCs w:val="22"/>
                <w:lang w:val="en-PH" w:eastAsia="en-US"/>
              </w:rPr>
            </w:pPr>
            <w:ins w:id="38161"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162" w:author="Diana Machado" w:date="2019-04-05T18:12:00Z"/>
                <w:rFonts w:ascii="Calibri" w:eastAsia="PMingLiU" w:hAnsi="Calibri" w:cs="Calibri"/>
                <w:color w:val="000000"/>
                <w:sz w:val="22"/>
                <w:szCs w:val="22"/>
                <w:lang w:val="en-PH" w:eastAsia="en-US"/>
              </w:rPr>
            </w:pPr>
            <w:ins w:id="38163" w:author="Diana Machado" w:date="2019-04-05T18:12:00Z">
              <w:r w:rsidRPr="00E02DB2">
                <w:rPr>
                  <w:rFonts w:ascii="Calibri" w:eastAsia="PMingLiU" w:hAnsi="Calibri" w:cs="Calibri"/>
                  <w:color w:val="000000"/>
                  <w:sz w:val="22"/>
                  <w:szCs w:val="22"/>
                  <w:lang w:val="en-PH" w:eastAsia="en-US"/>
                </w:rPr>
                <w:t>1.220</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164" w:author="Diana Machado" w:date="2019-04-05T18:12:00Z"/>
                <w:rFonts w:ascii="Calibri" w:eastAsia="PMingLiU" w:hAnsi="Calibri" w:cs="Calibri"/>
                <w:color w:val="000000"/>
                <w:sz w:val="22"/>
                <w:szCs w:val="22"/>
                <w:lang w:val="en-PH" w:eastAsia="en-US"/>
              </w:rPr>
            </w:pPr>
            <w:ins w:id="38165" w:author="Diana Machado" w:date="2019-04-05T18:12:00Z">
              <w:r w:rsidRPr="00E02DB2">
                <w:rPr>
                  <w:rFonts w:ascii="Calibri" w:eastAsia="PMingLiU" w:hAnsi="Calibri" w:cs="Calibri"/>
                  <w:color w:val="000000"/>
                  <w:sz w:val="22"/>
                  <w:szCs w:val="22"/>
                  <w:lang w:val="en-PH" w:eastAsia="en-US"/>
                </w:rPr>
                <w:t>1.22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66" w:author="Diana Machado" w:date="2019-04-05T18:12:00Z"/>
                <w:rFonts w:ascii="Calibri" w:eastAsia="PMingLiU" w:hAnsi="Calibri" w:cs="Calibri"/>
                <w:color w:val="000000"/>
                <w:sz w:val="22"/>
                <w:szCs w:val="22"/>
                <w:lang w:val="en-PH" w:eastAsia="en-US"/>
              </w:rPr>
            </w:pPr>
            <w:ins w:id="38167" w:author="Diana Machado" w:date="2019-04-05T18:12:00Z">
              <w:r w:rsidRPr="00E02DB2">
                <w:rPr>
                  <w:rFonts w:ascii="Calibri" w:eastAsia="PMingLiU" w:hAnsi="Calibri" w:cs="Calibri"/>
                  <w:color w:val="000000"/>
                  <w:sz w:val="22"/>
                  <w:szCs w:val="22"/>
                  <w:lang w:val="en-PH" w:eastAsia="en-US"/>
                </w:rPr>
                <w:t>3.20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68" w:author="Diana Machado" w:date="2019-04-05T18:12:00Z"/>
                <w:rFonts w:ascii="Calibri" w:eastAsia="PMingLiU" w:hAnsi="Calibri" w:cs="Calibri"/>
                <w:color w:val="000000"/>
                <w:sz w:val="22"/>
                <w:szCs w:val="22"/>
                <w:lang w:val="en-PH" w:eastAsia="en-US"/>
              </w:rPr>
            </w:pPr>
            <w:ins w:id="38169" w:author="Diana Machado" w:date="2019-04-05T18:12:00Z">
              <w:r w:rsidRPr="00E02DB2">
                <w:rPr>
                  <w:rFonts w:ascii="Calibri" w:eastAsia="PMingLiU" w:hAnsi="Calibri" w:cs="Calibri"/>
                  <w:color w:val="000000"/>
                  <w:sz w:val="22"/>
                  <w:szCs w:val="22"/>
                  <w:lang w:val="en-PH" w:eastAsia="en-US"/>
                </w:rPr>
                <w:t>0.280</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0" w:author="Diana Machado" w:date="2019-04-05T18:12:00Z"/>
                <w:rFonts w:ascii="Calibri" w:eastAsia="PMingLiU" w:hAnsi="Calibri" w:cs="Calibri"/>
                <w:color w:val="000000"/>
                <w:sz w:val="22"/>
                <w:szCs w:val="22"/>
                <w:lang w:val="en-PH" w:eastAsia="en-US"/>
              </w:rPr>
            </w:pPr>
            <w:ins w:id="38171" w:author="Diana Machado" w:date="2019-04-05T18:12:00Z">
              <w:r w:rsidRPr="00E02DB2">
                <w:rPr>
                  <w:rFonts w:ascii="Calibri" w:eastAsia="PMingLiU" w:hAnsi="Calibri" w:cs="Calibri"/>
                  <w:color w:val="000000"/>
                  <w:sz w:val="22"/>
                  <w:szCs w:val="22"/>
                  <w:lang w:val="en-PH" w:eastAsia="en-US"/>
                </w:rPr>
                <w:t>0.259</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2" w:author="Diana Machado" w:date="2019-04-05T18:12:00Z"/>
                <w:rFonts w:ascii="Calibri" w:eastAsia="PMingLiU" w:hAnsi="Calibri" w:cs="Calibri"/>
                <w:color w:val="000000"/>
                <w:sz w:val="22"/>
                <w:szCs w:val="22"/>
                <w:lang w:val="en-PH" w:eastAsia="en-US"/>
              </w:rPr>
            </w:pPr>
            <w:ins w:id="38173" w:author="Diana Machado" w:date="2019-04-05T18:12:00Z">
              <w:r w:rsidRPr="00E02DB2">
                <w:rPr>
                  <w:rFonts w:ascii="Calibri" w:eastAsia="PMingLiU" w:hAnsi="Calibri" w:cs="Calibri"/>
                  <w:color w:val="000000"/>
                  <w:sz w:val="22"/>
                  <w:szCs w:val="22"/>
                  <w:lang w:val="en-PH" w:eastAsia="en-US"/>
                </w:rPr>
                <w:t>0.33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4" w:author="Diana Machado" w:date="2019-04-05T18:12:00Z"/>
                <w:rFonts w:ascii="Calibri" w:eastAsia="PMingLiU" w:hAnsi="Calibri" w:cs="Calibri"/>
                <w:color w:val="000000"/>
                <w:sz w:val="22"/>
                <w:szCs w:val="22"/>
                <w:lang w:val="en-PH" w:eastAsia="en-US"/>
              </w:rPr>
            </w:pPr>
            <w:ins w:id="3817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76" w:author="Diana Machado" w:date="2019-04-05T18:12:00Z"/>
                <w:rFonts w:ascii="Calibri" w:eastAsia="PMingLiU" w:hAnsi="Calibri" w:cs="Calibri"/>
                <w:color w:val="000000"/>
                <w:sz w:val="22"/>
                <w:szCs w:val="22"/>
                <w:lang w:val="en-PH" w:eastAsia="en-US"/>
              </w:rPr>
            </w:pPr>
            <w:ins w:id="38177" w:author="Diana Machado" w:date="2019-04-05T18:12:00Z">
              <w:r w:rsidRPr="00E02DB2">
                <w:rPr>
                  <w:rFonts w:ascii="Calibri" w:eastAsia="PMingLiU" w:hAnsi="Calibri" w:cs="Calibri"/>
                  <w:color w:val="000000"/>
                  <w:sz w:val="22"/>
                  <w:szCs w:val="22"/>
                  <w:lang w:val="en-PH" w:eastAsia="en-US"/>
                </w:rPr>
                <w:t>2.629</w:t>
              </w:r>
            </w:ins>
          </w:p>
        </w:tc>
      </w:tr>
      <w:tr w:rsidR="004B7BAF" w:rsidRPr="00E02DB2" w:rsidTr="004B7BAF">
        <w:trPr>
          <w:trHeight w:val="286"/>
          <w:ins w:id="38178"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17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180" w:author="Diana Machado" w:date="2019-04-05T18:12:00Z"/>
                <w:rFonts w:ascii="Calibri" w:eastAsia="PMingLiU" w:hAnsi="Calibri" w:cs="Calibri"/>
                <w:color w:val="000000"/>
                <w:sz w:val="22"/>
                <w:szCs w:val="22"/>
                <w:lang w:val="en-PH" w:eastAsia="en-US"/>
              </w:rPr>
            </w:pPr>
            <w:ins w:id="38181"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2" w:author="Diana Machado" w:date="2019-04-05T18:12:00Z"/>
                <w:rFonts w:ascii="Calibri" w:eastAsia="PMingLiU" w:hAnsi="Calibri" w:cs="Calibri"/>
                <w:color w:val="000000"/>
                <w:sz w:val="22"/>
                <w:szCs w:val="22"/>
                <w:lang w:val="en-PH" w:eastAsia="en-US"/>
              </w:rPr>
            </w:pPr>
            <w:ins w:id="38183" w:author="Diana Machado" w:date="2019-04-05T18:12:00Z">
              <w:r w:rsidRPr="00E02DB2">
                <w:rPr>
                  <w:rFonts w:ascii="Calibri" w:eastAsia="PMingLiU" w:hAnsi="Calibri" w:cs="Calibri"/>
                  <w:color w:val="000000"/>
                  <w:sz w:val="22"/>
                  <w:szCs w:val="22"/>
                  <w:lang w:val="en-PH" w:eastAsia="en-US"/>
                </w:rPr>
                <w:t>1.436</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4" w:author="Diana Machado" w:date="2019-04-05T18:12:00Z"/>
                <w:rFonts w:ascii="Calibri" w:eastAsia="PMingLiU" w:hAnsi="Calibri" w:cs="Calibri"/>
                <w:color w:val="000000"/>
                <w:sz w:val="22"/>
                <w:szCs w:val="22"/>
                <w:lang w:val="en-PH" w:eastAsia="en-US"/>
              </w:rPr>
            </w:pPr>
            <w:ins w:id="38185" w:author="Diana Machado" w:date="2019-04-05T18:12:00Z">
              <w:r w:rsidRPr="00E02DB2">
                <w:rPr>
                  <w:rFonts w:ascii="Calibri" w:eastAsia="PMingLiU" w:hAnsi="Calibri" w:cs="Calibri"/>
                  <w:color w:val="000000"/>
                  <w:sz w:val="22"/>
                  <w:szCs w:val="22"/>
                  <w:lang w:val="en-PH" w:eastAsia="en-US"/>
                </w:rPr>
                <w:t>1.430</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6" w:author="Diana Machado" w:date="2019-04-05T18:12:00Z"/>
                <w:rFonts w:ascii="Calibri" w:eastAsia="PMingLiU" w:hAnsi="Calibri" w:cs="Calibri"/>
                <w:color w:val="000000"/>
                <w:sz w:val="22"/>
                <w:szCs w:val="22"/>
                <w:lang w:val="en-PH" w:eastAsia="en-US"/>
              </w:rPr>
            </w:pPr>
            <w:ins w:id="38187" w:author="Diana Machado" w:date="2019-04-05T18:12:00Z">
              <w:r w:rsidRPr="00E02DB2">
                <w:rPr>
                  <w:rFonts w:ascii="Calibri" w:eastAsia="PMingLiU" w:hAnsi="Calibri" w:cs="Calibri"/>
                  <w:color w:val="000000"/>
                  <w:sz w:val="22"/>
                  <w:szCs w:val="22"/>
                  <w:lang w:val="en-PH" w:eastAsia="en-US"/>
                </w:rPr>
                <w:t>4.79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88" w:author="Diana Machado" w:date="2019-04-05T18:12:00Z"/>
                <w:rFonts w:ascii="Calibri" w:eastAsia="PMingLiU" w:hAnsi="Calibri" w:cs="Calibri"/>
                <w:color w:val="000000"/>
                <w:sz w:val="22"/>
                <w:szCs w:val="22"/>
                <w:lang w:val="en-PH" w:eastAsia="en-US"/>
              </w:rPr>
            </w:pPr>
            <w:ins w:id="38189" w:author="Diana Machado" w:date="2019-04-05T18:12:00Z">
              <w:r w:rsidRPr="00E02DB2">
                <w:rPr>
                  <w:rFonts w:ascii="Calibri" w:eastAsia="PMingLiU" w:hAnsi="Calibri" w:cs="Calibri"/>
                  <w:color w:val="000000"/>
                  <w:sz w:val="22"/>
                  <w:szCs w:val="22"/>
                  <w:lang w:val="en-PH" w:eastAsia="en-US"/>
                </w:rPr>
                <w:t>0.324</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90" w:author="Diana Machado" w:date="2019-04-05T18:12:00Z"/>
                <w:rFonts w:ascii="Calibri" w:eastAsia="PMingLiU" w:hAnsi="Calibri" w:cs="Calibri"/>
                <w:color w:val="000000"/>
                <w:sz w:val="22"/>
                <w:szCs w:val="22"/>
                <w:lang w:val="en-PH" w:eastAsia="en-US"/>
              </w:rPr>
            </w:pPr>
            <w:ins w:id="38191" w:author="Diana Machado" w:date="2019-04-05T18:12:00Z">
              <w:r w:rsidRPr="00E02DB2">
                <w:rPr>
                  <w:rFonts w:ascii="Calibri" w:eastAsia="PMingLiU" w:hAnsi="Calibri" w:cs="Calibri"/>
                  <w:color w:val="000000"/>
                  <w:sz w:val="22"/>
                  <w:szCs w:val="22"/>
                  <w:lang w:val="en-PH" w:eastAsia="en-US"/>
                </w:rPr>
                <w:t>0.271</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92" w:author="Diana Machado" w:date="2019-04-05T18:12:00Z"/>
                <w:rFonts w:ascii="Calibri" w:eastAsia="PMingLiU" w:hAnsi="Calibri" w:cs="Calibri"/>
                <w:color w:val="000000"/>
                <w:sz w:val="22"/>
                <w:szCs w:val="22"/>
                <w:lang w:val="en-PH" w:eastAsia="en-US"/>
              </w:rPr>
            </w:pPr>
            <w:ins w:id="38193" w:author="Diana Machado" w:date="2019-04-05T18:12:00Z">
              <w:r w:rsidRPr="00E02DB2">
                <w:rPr>
                  <w:rFonts w:ascii="Calibri" w:eastAsia="PMingLiU" w:hAnsi="Calibri" w:cs="Calibri"/>
                  <w:color w:val="000000"/>
                  <w:sz w:val="22"/>
                  <w:szCs w:val="22"/>
                  <w:lang w:val="en-PH" w:eastAsia="en-US"/>
                </w:rPr>
                <w:t>0.335</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94" w:author="Diana Machado" w:date="2019-04-05T18:12:00Z"/>
                <w:rFonts w:ascii="Calibri" w:eastAsia="PMingLiU" w:hAnsi="Calibri" w:cs="Calibri"/>
                <w:color w:val="000000"/>
                <w:sz w:val="22"/>
                <w:szCs w:val="22"/>
                <w:lang w:val="en-PH" w:eastAsia="en-US"/>
              </w:rPr>
            </w:pPr>
            <w:ins w:id="38195" w:author="Diana Machado" w:date="2019-04-05T18:12:00Z">
              <w:r w:rsidRPr="00E02DB2">
                <w:rPr>
                  <w:rFonts w:ascii="Calibri" w:eastAsia="PMingLiU" w:hAnsi="Calibri" w:cs="Calibri"/>
                  <w:color w:val="000000"/>
                  <w:sz w:val="22"/>
                  <w:szCs w:val="22"/>
                  <w:lang w:val="en-PH" w:eastAsia="en-US"/>
                </w:rPr>
                <w:t>NA</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196" w:author="Diana Machado" w:date="2019-04-05T18:12:00Z"/>
                <w:rFonts w:ascii="Calibri" w:eastAsia="PMingLiU" w:hAnsi="Calibri" w:cs="Calibri"/>
                <w:color w:val="000000"/>
                <w:sz w:val="22"/>
                <w:szCs w:val="22"/>
                <w:lang w:val="en-PH" w:eastAsia="en-US"/>
              </w:rPr>
            </w:pPr>
            <w:ins w:id="38197" w:author="Diana Machado" w:date="2019-04-05T18:12:00Z">
              <w:r w:rsidRPr="00E02DB2">
                <w:rPr>
                  <w:rFonts w:ascii="Calibri" w:eastAsia="PMingLiU" w:hAnsi="Calibri" w:cs="Calibri"/>
                  <w:color w:val="000000"/>
                  <w:sz w:val="22"/>
                  <w:szCs w:val="22"/>
                  <w:lang w:val="en-PH" w:eastAsia="en-US"/>
                </w:rPr>
                <w:t>2.629</w:t>
              </w:r>
            </w:ins>
          </w:p>
        </w:tc>
      </w:tr>
      <w:tr w:rsidR="004B7BAF" w:rsidRPr="00E02DB2" w:rsidTr="004B7BAF">
        <w:trPr>
          <w:trHeight w:val="286"/>
          <w:ins w:id="38198" w:author="Diana Machado" w:date="2019-04-05T18:12:00Z"/>
        </w:trPr>
        <w:tc>
          <w:tcPr>
            <w:tcW w:w="13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199"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right"/>
              <w:rPr>
                <w:ins w:id="38200" w:author="Diana Machado" w:date="2019-04-05T18:12:00Z"/>
                <w:rFonts w:ascii="Calibri" w:eastAsia="PMingLiU" w:hAnsi="Calibri" w:cs="Calibri"/>
                <w:color w:val="000000"/>
                <w:sz w:val="22"/>
                <w:szCs w:val="22"/>
                <w:lang w:val="en-PH" w:eastAsia="en-US"/>
              </w:rPr>
            </w:pPr>
          </w:p>
        </w:tc>
        <w:tc>
          <w:tcPr>
            <w:tcW w:w="1256"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1" w:author="Diana Machado" w:date="2019-04-05T18:12:00Z"/>
                <w:rFonts w:ascii="Calibri" w:eastAsia="PMingLiU" w:hAnsi="Calibri" w:cs="Calibri"/>
                <w:color w:val="000000"/>
                <w:sz w:val="22"/>
                <w:szCs w:val="22"/>
                <w:lang w:val="en-PH" w:eastAsia="en-US"/>
              </w:rPr>
            </w:pPr>
          </w:p>
        </w:tc>
        <w:tc>
          <w:tcPr>
            <w:tcW w:w="129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2" w:author="Diana Machado" w:date="2019-04-05T18:12:00Z"/>
                <w:rFonts w:ascii="Calibri" w:eastAsia="PMingLiU" w:hAnsi="Calibri" w:cs="Calibri"/>
                <w:color w:val="000000"/>
                <w:sz w:val="22"/>
                <w:szCs w:val="22"/>
                <w:lang w:val="en-PH" w:eastAsia="en-US"/>
              </w:rPr>
            </w:pPr>
          </w:p>
        </w:tc>
        <w:tc>
          <w:tcPr>
            <w:tcW w:w="1525"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3" w:author="Diana Machado" w:date="2019-04-05T18:12:00Z"/>
                <w:rFonts w:ascii="Calibri" w:eastAsia="PMingLiU" w:hAnsi="Calibri" w:cs="Calibri"/>
                <w:color w:val="000000"/>
                <w:sz w:val="22"/>
                <w:szCs w:val="22"/>
                <w:lang w:val="en-PH" w:eastAsia="en-US"/>
              </w:rPr>
            </w:pPr>
          </w:p>
        </w:tc>
        <w:tc>
          <w:tcPr>
            <w:tcW w:w="1268"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4"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5" w:author="Diana Machado" w:date="2019-04-05T18:12:00Z"/>
                <w:rFonts w:ascii="Calibri" w:eastAsia="PMingLiU" w:hAnsi="Calibri" w:cs="Calibri"/>
                <w:color w:val="000000"/>
                <w:sz w:val="22"/>
                <w:szCs w:val="22"/>
                <w:lang w:val="en-PH" w:eastAsia="en-US"/>
              </w:rPr>
            </w:pPr>
          </w:p>
        </w:tc>
        <w:tc>
          <w:tcPr>
            <w:tcW w:w="1107"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6" w:author="Diana Machado" w:date="2019-04-05T18:12:00Z"/>
                <w:rFonts w:ascii="Calibri" w:eastAsia="PMingLiU" w:hAnsi="Calibri" w:cs="Calibri"/>
                <w:color w:val="000000"/>
                <w:sz w:val="22"/>
                <w:szCs w:val="22"/>
                <w:lang w:val="en-PH" w:eastAsia="en-US"/>
              </w:rPr>
            </w:pPr>
          </w:p>
        </w:tc>
        <w:tc>
          <w:tcPr>
            <w:tcW w:w="1363"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7" w:author="Diana Machado" w:date="2019-04-05T18:12:00Z"/>
                <w:rFonts w:ascii="Calibri" w:eastAsia="PMingLiU" w:hAnsi="Calibri" w:cs="Calibri"/>
                <w:color w:val="000000"/>
                <w:sz w:val="22"/>
                <w:szCs w:val="22"/>
                <w:lang w:val="en-PH" w:eastAsia="en-US"/>
              </w:rPr>
            </w:pPr>
          </w:p>
        </w:tc>
        <w:tc>
          <w:tcPr>
            <w:tcW w:w="1450" w:type="dxa"/>
            <w:tcBorders>
              <w:top w:val="single" w:sz="6" w:space="0" w:color="auto"/>
              <w:left w:val="nil"/>
              <w:bottom w:val="single" w:sz="6" w:space="0" w:color="auto"/>
              <w:right w:val="nil"/>
            </w:tcBorders>
          </w:tcPr>
          <w:p w:rsidR="004B7BAF" w:rsidRPr="00E02DB2" w:rsidRDefault="004B7BAF" w:rsidP="004B7BAF">
            <w:pPr>
              <w:autoSpaceDE w:val="0"/>
              <w:autoSpaceDN w:val="0"/>
              <w:adjustRightInd w:val="0"/>
              <w:jc w:val="center"/>
              <w:rPr>
                <w:ins w:id="38208" w:author="Diana Machado" w:date="2019-04-05T18:12:00Z"/>
                <w:rFonts w:ascii="Calibri" w:eastAsia="PMingLiU" w:hAnsi="Calibri" w:cs="Calibri"/>
                <w:color w:val="000000"/>
                <w:sz w:val="22"/>
                <w:szCs w:val="22"/>
                <w:lang w:val="en-PH" w:eastAsia="en-US"/>
              </w:rPr>
            </w:pPr>
          </w:p>
        </w:tc>
      </w:tr>
      <w:tr w:rsidR="004B7BAF" w:rsidRPr="00E02DB2" w:rsidTr="004B7BAF">
        <w:trPr>
          <w:trHeight w:val="286"/>
          <w:ins w:id="38209"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10" w:author="Diana Machado" w:date="2019-04-05T18:12:00Z"/>
                <w:rFonts w:ascii="Calibri" w:eastAsia="PMingLiU" w:hAnsi="Calibri" w:cs="Calibri"/>
                <w:color w:val="000000"/>
                <w:sz w:val="22"/>
                <w:szCs w:val="22"/>
                <w:lang w:val="en-PH" w:eastAsia="en-US"/>
              </w:rPr>
            </w:pPr>
            <w:ins w:id="38211" w:author="Diana Machado" w:date="2019-04-05T18:12:00Z">
              <w:r w:rsidRPr="00E02DB2">
                <w:rPr>
                  <w:rFonts w:ascii="Calibri" w:eastAsia="PMingLiU" w:hAnsi="Calibri" w:cs="Calibri"/>
                  <w:color w:val="000000"/>
                  <w:sz w:val="22"/>
                  <w:szCs w:val="22"/>
                  <w:lang w:val="en-PH" w:eastAsia="en-US"/>
                </w:rPr>
                <w:t>Statewide</w:t>
              </w:r>
            </w:ins>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12" w:author="Diana Machado" w:date="2019-04-05T18:12:00Z"/>
                <w:rFonts w:ascii="Calibri" w:eastAsia="PMingLiU" w:hAnsi="Calibri" w:cs="Calibri"/>
                <w:color w:val="000000"/>
                <w:sz w:val="22"/>
                <w:szCs w:val="22"/>
                <w:lang w:val="en-PH" w:eastAsia="en-US"/>
              </w:rPr>
            </w:pPr>
            <w:ins w:id="38213" w:author="Diana Machado" w:date="2019-04-05T18:12:00Z">
              <w:r w:rsidRPr="00E02DB2">
                <w:rPr>
                  <w:rFonts w:ascii="Calibri" w:eastAsia="PMingLiU" w:hAnsi="Calibri" w:cs="Calibri"/>
                  <w:color w:val="000000"/>
                  <w:sz w:val="22"/>
                  <w:szCs w:val="22"/>
                  <w:lang w:val="en-PH" w:eastAsia="en-US"/>
                </w:rPr>
                <w:t>LOW</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14" w:author="Diana Machado" w:date="2019-04-05T18:12:00Z"/>
                <w:rFonts w:ascii="Calibri" w:eastAsia="PMingLiU" w:hAnsi="Calibri" w:cs="Calibri"/>
                <w:color w:val="000000"/>
                <w:sz w:val="22"/>
                <w:szCs w:val="22"/>
                <w:lang w:val="en-PH" w:eastAsia="en-US"/>
              </w:rPr>
            </w:pPr>
            <w:ins w:id="38215" w:author="Diana Machado" w:date="2019-04-05T18:12:00Z">
              <w:r w:rsidRPr="00E02DB2">
                <w:rPr>
                  <w:rFonts w:ascii="Calibri" w:eastAsia="PMingLiU" w:hAnsi="Calibri" w:cs="Calibri"/>
                  <w:color w:val="000000"/>
                  <w:sz w:val="22"/>
                  <w:szCs w:val="22"/>
                  <w:lang w:val="en-PH" w:eastAsia="en-US"/>
                </w:rPr>
                <w:t>0.52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16" w:author="Diana Machado" w:date="2019-04-05T18:12:00Z"/>
                <w:rFonts w:ascii="Calibri" w:eastAsia="PMingLiU" w:hAnsi="Calibri" w:cs="Calibri"/>
                <w:color w:val="000000"/>
                <w:sz w:val="22"/>
                <w:szCs w:val="22"/>
                <w:lang w:val="en-PH" w:eastAsia="en-US"/>
              </w:rPr>
            </w:pPr>
            <w:ins w:id="38217" w:author="Diana Machado" w:date="2019-04-05T18:12:00Z">
              <w:r w:rsidRPr="00E02DB2">
                <w:rPr>
                  <w:rFonts w:ascii="Calibri" w:eastAsia="PMingLiU" w:hAnsi="Calibri" w:cs="Calibri"/>
                  <w:color w:val="000000"/>
                  <w:sz w:val="22"/>
                  <w:szCs w:val="22"/>
                  <w:lang w:val="en-PH" w:eastAsia="en-US"/>
                </w:rPr>
                <w:t>0.524</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18" w:author="Diana Machado" w:date="2019-04-05T18:12:00Z"/>
                <w:rFonts w:ascii="Calibri" w:eastAsia="PMingLiU" w:hAnsi="Calibri" w:cs="Calibri"/>
                <w:color w:val="000000"/>
                <w:sz w:val="22"/>
                <w:szCs w:val="22"/>
                <w:lang w:val="en-PH" w:eastAsia="en-US"/>
              </w:rPr>
            </w:pPr>
            <w:ins w:id="38219" w:author="Diana Machado" w:date="2019-04-05T18:12:00Z">
              <w:r w:rsidRPr="00E02DB2">
                <w:rPr>
                  <w:rFonts w:ascii="Calibri" w:eastAsia="PMingLiU" w:hAnsi="Calibri" w:cs="Calibri"/>
                  <w:color w:val="000000"/>
                  <w:sz w:val="22"/>
                  <w:szCs w:val="22"/>
                  <w:lang w:val="en-PH" w:eastAsia="en-US"/>
                </w:rPr>
                <w:t>0.732</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0" w:author="Diana Machado" w:date="2019-04-05T18:12:00Z"/>
                <w:rFonts w:ascii="Calibri" w:eastAsia="PMingLiU" w:hAnsi="Calibri" w:cs="Calibri"/>
                <w:color w:val="000000"/>
                <w:sz w:val="22"/>
                <w:szCs w:val="22"/>
                <w:lang w:val="en-PH" w:eastAsia="en-US"/>
              </w:rPr>
            </w:pPr>
            <w:ins w:id="38221" w:author="Diana Machado" w:date="2019-04-05T18:12:00Z">
              <w:r w:rsidRPr="00E02DB2">
                <w:rPr>
                  <w:rFonts w:ascii="Calibri" w:eastAsia="PMingLiU" w:hAnsi="Calibri" w:cs="Calibri"/>
                  <w:color w:val="000000"/>
                  <w:sz w:val="22"/>
                  <w:szCs w:val="22"/>
                  <w:lang w:val="en-PH" w:eastAsia="en-US"/>
                </w:rPr>
                <w:t>0.11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2" w:author="Diana Machado" w:date="2019-04-05T18:12:00Z"/>
                <w:rFonts w:ascii="Calibri" w:eastAsia="PMingLiU" w:hAnsi="Calibri" w:cs="Calibri"/>
                <w:color w:val="000000"/>
                <w:sz w:val="22"/>
                <w:szCs w:val="22"/>
                <w:lang w:val="en-PH" w:eastAsia="en-US"/>
              </w:rPr>
            </w:pPr>
            <w:ins w:id="38223" w:author="Diana Machado" w:date="2019-04-05T18:12:00Z">
              <w:r w:rsidRPr="00E02DB2">
                <w:rPr>
                  <w:rFonts w:ascii="Calibri" w:eastAsia="PMingLiU" w:hAnsi="Calibri" w:cs="Calibri"/>
                  <w:color w:val="000000"/>
                  <w:sz w:val="22"/>
                  <w:szCs w:val="22"/>
                  <w:lang w:val="en-PH" w:eastAsia="en-US"/>
                </w:rPr>
                <w:t>0.087</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4" w:author="Diana Machado" w:date="2019-04-05T18:12:00Z"/>
                <w:rFonts w:ascii="Calibri" w:eastAsia="PMingLiU" w:hAnsi="Calibri" w:cs="Calibri"/>
                <w:color w:val="000000"/>
                <w:sz w:val="22"/>
                <w:szCs w:val="22"/>
                <w:lang w:val="en-PH" w:eastAsia="en-US"/>
              </w:rPr>
            </w:pPr>
            <w:ins w:id="38225" w:author="Diana Machado" w:date="2019-04-05T18:12:00Z">
              <w:r w:rsidRPr="00E02DB2">
                <w:rPr>
                  <w:rFonts w:ascii="Calibri" w:eastAsia="PMingLiU" w:hAnsi="Calibri" w:cs="Calibri"/>
                  <w:color w:val="000000"/>
                  <w:sz w:val="22"/>
                  <w:szCs w:val="22"/>
                  <w:lang w:val="en-PH" w:eastAsia="en-US"/>
                </w:rPr>
                <w:t>0.17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6" w:author="Diana Machado" w:date="2019-04-05T18:12:00Z"/>
                <w:rFonts w:ascii="Calibri" w:eastAsia="PMingLiU" w:hAnsi="Calibri" w:cs="Calibri"/>
                <w:color w:val="000000"/>
                <w:sz w:val="22"/>
                <w:szCs w:val="22"/>
                <w:lang w:val="en-PH" w:eastAsia="en-US"/>
              </w:rPr>
            </w:pPr>
            <w:ins w:id="38227" w:author="Diana Machado" w:date="2019-04-05T18:12:00Z">
              <w:r w:rsidRPr="00E02DB2">
                <w:rPr>
                  <w:rFonts w:ascii="Calibri" w:eastAsia="PMingLiU" w:hAnsi="Calibri" w:cs="Calibri"/>
                  <w:color w:val="000000"/>
                  <w:sz w:val="22"/>
                  <w:szCs w:val="22"/>
                  <w:lang w:val="en-PH" w:eastAsia="en-US"/>
                </w:rPr>
                <w:t>0.132</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28" w:author="Diana Machado" w:date="2019-04-05T18:12:00Z"/>
                <w:rFonts w:ascii="Calibri" w:eastAsia="PMingLiU" w:hAnsi="Calibri" w:cs="Calibri"/>
                <w:color w:val="000000"/>
                <w:sz w:val="22"/>
                <w:szCs w:val="22"/>
                <w:lang w:val="en-PH" w:eastAsia="en-US"/>
              </w:rPr>
            </w:pPr>
            <w:ins w:id="38229" w:author="Diana Machado" w:date="2019-04-05T18:12:00Z">
              <w:r w:rsidRPr="00E02DB2">
                <w:rPr>
                  <w:rFonts w:ascii="Calibri" w:eastAsia="PMingLiU" w:hAnsi="Calibri" w:cs="Calibri"/>
                  <w:color w:val="000000"/>
                  <w:sz w:val="22"/>
                  <w:szCs w:val="22"/>
                  <w:lang w:val="en-PH" w:eastAsia="en-US"/>
                </w:rPr>
                <w:t>1.099</w:t>
              </w:r>
            </w:ins>
          </w:p>
        </w:tc>
      </w:tr>
      <w:tr w:rsidR="004B7BAF" w:rsidRPr="00E02DB2" w:rsidTr="004B7BAF">
        <w:trPr>
          <w:trHeight w:val="286"/>
          <w:ins w:id="3823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23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32" w:author="Diana Machado" w:date="2019-04-05T18:12:00Z"/>
                <w:rFonts w:ascii="Calibri" w:eastAsia="PMingLiU" w:hAnsi="Calibri" w:cs="Calibri"/>
                <w:color w:val="000000"/>
                <w:sz w:val="22"/>
                <w:szCs w:val="22"/>
                <w:lang w:val="en-PH" w:eastAsia="en-US"/>
              </w:rPr>
            </w:pPr>
            <w:ins w:id="38233" w:author="Diana Machado" w:date="2019-04-05T18:12:00Z">
              <w:r w:rsidRPr="00E02DB2">
                <w:rPr>
                  <w:rFonts w:ascii="Calibri" w:eastAsia="PMingLiU" w:hAnsi="Calibri" w:cs="Calibri"/>
                  <w:color w:val="000000"/>
                  <w:sz w:val="22"/>
                  <w:szCs w:val="22"/>
                  <w:lang w:val="en-PH" w:eastAsia="en-US"/>
                </w:rPr>
                <w:t>AVERAGE</w:t>
              </w:r>
            </w:ins>
          </w:p>
        </w:tc>
        <w:tc>
          <w:tcPr>
            <w:tcW w:w="1256"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234" w:author="Diana Machado" w:date="2019-04-05T18:12:00Z"/>
                <w:rFonts w:ascii="Calibri" w:eastAsia="PMingLiU" w:hAnsi="Calibri" w:cs="Calibri"/>
                <w:color w:val="000000"/>
                <w:sz w:val="22"/>
                <w:szCs w:val="22"/>
                <w:lang w:val="en-PH" w:eastAsia="en-US"/>
              </w:rPr>
            </w:pPr>
            <w:ins w:id="38235" w:author="Diana Machado" w:date="2019-04-05T18:12:00Z">
              <w:r w:rsidRPr="00E02DB2">
                <w:rPr>
                  <w:rFonts w:ascii="Calibri" w:eastAsia="PMingLiU" w:hAnsi="Calibri" w:cs="Calibri"/>
                  <w:color w:val="000000"/>
                  <w:sz w:val="22"/>
                  <w:szCs w:val="22"/>
                  <w:lang w:val="en-PH" w:eastAsia="en-US"/>
                </w:rPr>
                <w:t>2.324</w:t>
              </w:r>
            </w:ins>
          </w:p>
        </w:tc>
        <w:tc>
          <w:tcPr>
            <w:tcW w:w="1298"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236" w:author="Diana Machado" w:date="2019-04-05T18:12:00Z"/>
                <w:rFonts w:ascii="Calibri" w:eastAsia="PMingLiU" w:hAnsi="Calibri" w:cs="Calibri"/>
                <w:color w:val="000000"/>
                <w:sz w:val="22"/>
                <w:szCs w:val="22"/>
                <w:lang w:val="en-PH" w:eastAsia="en-US"/>
              </w:rPr>
            </w:pPr>
            <w:ins w:id="38237" w:author="Diana Machado" w:date="2019-04-05T18:12:00Z">
              <w:r w:rsidRPr="00E02DB2">
                <w:rPr>
                  <w:rFonts w:ascii="Calibri" w:eastAsia="PMingLiU" w:hAnsi="Calibri" w:cs="Calibri"/>
                  <w:color w:val="000000"/>
                  <w:sz w:val="22"/>
                  <w:szCs w:val="22"/>
                  <w:lang w:val="en-PH" w:eastAsia="en-US"/>
                </w:rPr>
                <w:t>3.206</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38" w:author="Diana Machado" w:date="2019-04-05T18:12:00Z"/>
                <w:rFonts w:ascii="Calibri" w:eastAsia="PMingLiU" w:hAnsi="Calibri" w:cs="Calibri"/>
                <w:color w:val="000000"/>
                <w:sz w:val="22"/>
                <w:szCs w:val="22"/>
                <w:lang w:val="en-PH" w:eastAsia="en-US"/>
              </w:rPr>
            </w:pPr>
            <w:ins w:id="38239" w:author="Diana Machado" w:date="2019-04-05T18:12:00Z">
              <w:r w:rsidRPr="00E02DB2">
                <w:rPr>
                  <w:rFonts w:ascii="Calibri" w:eastAsia="PMingLiU" w:hAnsi="Calibri" w:cs="Calibri"/>
                  <w:color w:val="000000"/>
                  <w:sz w:val="22"/>
                  <w:szCs w:val="22"/>
                  <w:lang w:val="en-PH" w:eastAsia="en-US"/>
                </w:rPr>
                <w:t>9.165</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40" w:author="Diana Machado" w:date="2019-04-05T18:12:00Z"/>
                <w:rFonts w:ascii="Calibri" w:eastAsia="PMingLiU" w:hAnsi="Calibri" w:cs="Calibri"/>
                <w:color w:val="000000"/>
                <w:sz w:val="22"/>
                <w:szCs w:val="22"/>
                <w:lang w:val="en-PH" w:eastAsia="en-US"/>
              </w:rPr>
            </w:pPr>
            <w:ins w:id="38241" w:author="Diana Machado" w:date="2019-04-05T18:12:00Z">
              <w:r w:rsidRPr="00E02DB2">
                <w:rPr>
                  <w:rFonts w:ascii="Calibri" w:eastAsia="PMingLiU" w:hAnsi="Calibri" w:cs="Calibri"/>
                  <w:color w:val="000000"/>
                  <w:sz w:val="22"/>
                  <w:szCs w:val="22"/>
                  <w:lang w:val="en-PH" w:eastAsia="en-US"/>
                </w:rPr>
                <w:t>0.781</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42" w:author="Diana Machado" w:date="2019-04-05T18:12:00Z"/>
                <w:rFonts w:ascii="Calibri" w:eastAsia="PMingLiU" w:hAnsi="Calibri" w:cs="Calibri"/>
                <w:color w:val="000000"/>
                <w:sz w:val="22"/>
                <w:szCs w:val="22"/>
                <w:lang w:val="en-PH" w:eastAsia="en-US"/>
              </w:rPr>
            </w:pPr>
            <w:ins w:id="38243" w:author="Diana Machado" w:date="2019-04-05T18:12:00Z">
              <w:r w:rsidRPr="00E02DB2">
                <w:rPr>
                  <w:rFonts w:ascii="Calibri" w:eastAsia="PMingLiU" w:hAnsi="Calibri" w:cs="Calibri"/>
                  <w:color w:val="000000"/>
                  <w:sz w:val="22"/>
                  <w:szCs w:val="22"/>
                  <w:lang w:val="en-PH" w:eastAsia="en-US"/>
                </w:rPr>
                <w:t>0.764</w:t>
              </w:r>
            </w:ins>
          </w:p>
        </w:tc>
        <w:tc>
          <w:tcPr>
            <w:tcW w:w="1107"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244" w:author="Diana Machado" w:date="2019-04-05T18:12:00Z"/>
                <w:rFonts w:ascii="Calibri" w:eastAsia="PMingLiU" w:hAnsi="Calibri" w:cs="Calibri"/>
                <w:color w:val="000000"/>
                <w:sz w:val="22"/>
                <w:szCs w:val="22"/>
                <w:lang w:val="en-PH" w:eastAsia="en-US"/>
              </w:rPr>
            </w:pPr>
            <w:ins w:id="38245" w:author="Diana Machado" w:date="2019-04-05T18:12:00Z">
              <w:r w:rsidRPr="00E02DB2">
                <w:rPr>
                  <w:rFonts w:ascii="Calibri" w:eastAsia="PMingLiU" w:hAnsi="Calibri" w:cs="Calibri"/>
                  <w:color w:val="000000"/>
                  <w:sz w:val="22"/>
                  <w:szCs w:val="22"/>
                  <w:lang w:val="en-PH" w:eastAsia="en-US"/>
                </w:rPr>
                <w:t>0.890</w:t>
              </w:r>
            </w:ins>
          </w:p>
        </w:tc>
        <w:tc>
          <w:tcPr>
            <w:tcW w:w="1363" w:type="dxa"/>
            <w:tcBorders>
              <w:top w:val="single" w:sz="6" w:space="0" w:color="auto"/>
              <w:left w:val="single" w:sz="6" w:space="0" w:color="auto"/>
              <w:bottom w:val="single" w:sz="6" w:space="0" w:color="auto"/>
              <w:right w:val="single" w:sz="6" w:space="0" w:color="auto"/>
            </w:tcBorders>
            <w:shd w:val="solid" w:color="C0C0C0" w:fill="auto"/>
          </w:tcPr>
          <w:p w:rsidR="004B7BAF" w:rsidRPr="00E02DB2" w:rsidRDefault="004B7BAF" w:rsidP="004B7BAF">
            <w:pPr>
              <w:autoSpaceDE w:val="0"/>
              <w:autoSpaceDN w:val="0"/>
              <w:adjustRightInd w:val="0"/>
              <w:jc w:val="center"/>
              <w:rPr>
                <w:ins w:id="38246" w:author="Diana Machado" w:date="2019-04-05T18:12:00Z"/>
                <w:rFonts w:ascii="Calibri" w:eastAsia="PMingLiU" w:hAnsi="Calibri" w:cs="Calibri"/>
                <w:color w:val="000000"/>
                <w:sz w:val="22"/>
                <w:szCs w:val="22"/>
                <w:lang w:val="en-PH" w:eastAsia="en-US"/>
              </w:rPr>
            </w:pPr>
            <w:ins w:id="38247" w:author="Diana Machado" w:date="2019-04-05T18:12:00Z">
              <w:r w:rsidRPr="00E02DB2">
                <w:rPr>
                  <w:rFonts w:ascii="Calibri" w:eastAsia="PMingLiU" w:hAnsi="Calibri" w:cs="Calibri"/>
                  <w:color w:val="000000"/>
                  <w:sz w:val="22"/>
                  <w:szCs w:val="22"/>
                  <w:lang w:val="en-PH" w:eastAsia="en-US"/>
                </w:rPr>
                <w:t>1.37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48" w:author="Diana Machado" w:date="2019-04-05T18:12:00Z"/>
                <w:rFonts w:ascii="Calibri" w:eastAsia="PMingLiU" w:hAnsi="Calibri" w:cs="Calibri"/>
                <w:color w:val="000000"/>
                <w:sz w:val="22"/>
                <w:szCs w:val="22"/>
                <w:lang w:val="en-PH" w:eastAsia="en-US"/>
              </w:rPr>
            </w:pPr>
            <w:ins w:id="38249" w:author="Diana Machado" w:date="2019-04-05T18:12:00Z">
              <w:r w:rsidRPr="00E02DB2">
                <w:rPr>
                  <w:rFonts w:ascii="Calibri" w:eastAsia="PMingLiU" w:hAnsi="Calibri" w:cs="Calibri"/>
                  <w:color w:val="000000"/>
                  <w:sz w:val="22"/>
                  <w:szCs w:val="22"/>
                  <w:lang w:val="en-PH" w:eastAsia="en-US"/>
                </w:rPr>
                <w:t>9.200</w:t>
              </w:r>
            </w:ins>
          </w:p>
        </w:tc>
      </w:tr>
      <w:tr w:rsidR="004B7BAF" w:rsidRPr="00E02DB2" w:rsidTr="004B7BAF">
        <w:trPr>
          <w:trHeight w:val="286"/>
          <w:ins w:id="38250" w:author="Diana Machado" w:date="2019-04-05T18:12:00Z"/>
        </w:trPr>
        <w:tc>
          <w:tcPr>
            <w:tcW w:w="13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right"/>
              <w:rPr>
                <w:ins w:id="38251" w:author="Diana Machado" w:date="2019-04-05T18:12:00Z"/>
                <w:rFonts w:ascii="Calibri" w:eastAsia="PMingLiU" w:hAnsi="Calibri" w:cs="Calibri"/>
                <w:color w:val="000000"/>
                <w:sz w:val="22"/>
                <w:szCs w:val="22"/>
                <w:lang w:val="en-PH" w:eastAsia="en-US"/>
              </w:rPr>
            </w:pPr>
          </w:p>
        </w:tc>
        <w:tc>
          <w:tcPr>
            <w:tcW w:w="1109"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left"/>
              <w:rPr>
                <w:ins w:id="38252" w:author="Diana Machado" w:date="2019-04-05T18:12:00Z"/>
                <w:rFonts w:ascii="Calibri" w:eastAsia="PMingLiU" w:hAnsi="Calibri" w:cs="Calibri"/>
                <w:color w:val="000000"/>
                <w:sz w:val="22"/>
                <w:szCs w:val="22"/>
                <w:lang w:val="en-PH" w:eastAsia="en-US"/>
              </w:rPr>
            </w:pPr>
            <w:ins w:id="38253" w:author="Diana Machado" w:date="2019-04-05T18:12:00Z">
              <w:r w:rsidRPr="00E02DB2">
                <w:rPr>
                  <w:rFonts w:ascii="Calibri" w:eastAsia="PMingLiU" w:hAnsi="Calibri" w:cs="Calibri"/>
                  <w:color w:val="000000"/>
                  <w:sz w:val="22"/>
                  <w:szCs w:val="22"/>
                  <w:lang w:val="en-PH" w:eastAsia="en-US"/>
                </w:rPr>
                <w:t>HIGH</w:t>
              </w:r>
            </w:ins>
          </w:p>
        </w:tc>
        <w:tc>
          <w:tcPr>
            <w:tcW w:w="1256"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4" w:author="Diana Machado" w:date="2019-04-05T18:12:00Z"/>
                <w:rFonts w:ascii="Calibri" w:eastAsia="PMingLiU" w:hAnsi="Calibri" w:cs="Calibri"/>
                <w:color w:val="000000"/>
                <w:sz w:val="22"/>
                <w:szCs w:val="22"/>
                <w:lang w:val="en-PH" w:eastAsia="en-US"/>
              </w:rPr>
            </w:pPr>
            <w:ins w:id="38255" w:author="Diana Machado" w:date="2019-04-05T18:12:00Z">
              <w:r w:rsidRPr="00E02DB2">
                <w:rPr>
                  <w:rFonts w:ascii="Calibri" w:eastAsia="PMingLiU" w:hAnsi="Calibri" w:cs="Calibri"/>
                  <w:color w:val="000000"/>
                  <w:sz w:val="22"/>
                  <w:szCs w:val="22"/>
                  <w:lang w:val="en-PH" w:eastAsia="en-US"/>
                </w:rPr>
                <w:t>12.979</w:t>
              </w:r>
            </w:ins>
          </w:p>
        </w:tc>
        <w:tc>
          <w:tcPr>
            <w:tcW w:w="129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6" w:author="Diana Machado" w:date="2019-04-05T18:12:00Z"/>
                <w:rFonts w:ascii="Calibri" w:eastAsia="PMingLiU" w:hAnsi="Calibri" w:cs="Calibri"/>
                <w:color w:val="000000"/>
                <w:sz w:val="22"/>
                <w:szCs w:val="22"/>
                <w:lang w:val="en-PH" w:eastAsia="en-US"/>
              </w:rPr>
            </w:pPr>
            <w:ins w:id="38257" w:author="Diana Machado" w:date="2019-04-05T18:12:00Z">
              <w:r w:rsidRPr="00E02DB2">
                <w:rPr>
                  <w:rFonts w:ascii="Calibri" w:eastAsia="PMingLiU" w:hAnsi="Calibri" w:cs="Calibri"/>
                  <w:color w:val="000000"/>
                  <w:sz w:val="22"/>
                  <w:szCs w:val="22"/>
                  <w:lang w:val="en-PH" w:eastAsia="en-US"/>
                </w:rPr>
                <w:t>10.577</w:t>
              </w:r>
            </w:ins>
          </w:p>
        </w:tc>
        <w:tc>
          <w:tcPr>
            <w:tcW w:w="1525"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58" w:author="Diana Machado" w:date="2019-04-05T18:12:00Z"/>
                <w:rFonts w:ascii="Calibri" w:eastAsia="PMingLiU" w:hAnsi="Calibri" w:cs="Calibri"/>
                <w:color w:val="000000"/>
                <w:sz w:val="22"/>
                <w:szCs w:val="22"/>
                <w:lang w:val="en-PH" w:eastAsia="en-US"/>
              </w:rPr>
            </w:pPr>
            <w:ins w:id="38259" w:author="Diana Machado" w:date="2019-04-05T18:12:00Z">
              <w:r w:rsidRPr="00E02DB2">
                <w:rPr>
                  <w:rFonts w:ascii="Calibri" w:eastAsia="PMingLiU" w:hAnsi="Calibri" w:cs="Calibri"/>
                  <w:color w:val="000000"/>
                  <w:sz w:val="22"/>
                  <w:szCs w:val="22"/>
                  <w:lang w:val="en-PH" w:eastAsia="en-US"/>
                </w:rPr>
                <w:t>80.183</w:t>
              </w:r>
            </w:ins>
          </w:p>
        </w:tc>
        <w:tc>
          <w:tcPr>
            <w:tcW w:w="1268"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0" w:author="Diana Machado" w:date="2019-04-05T18:12:00Z"/>
                <w:rFonts w:ascii="Calibri" w:eastAsia="PMingLiU" w:hAnsi="Calibri" w:cs="Calibri"/>
                <w:color w:val="000000"/>
                <w:sz w:val="22"/>
                <w:szCs w:val="22"/>
                <w:lang w:val="en-PH" w:eastAsia="en-US"/>
              </w:rPr>
            </w:pPr>
            <w:ins w:id="38261" w:author="Diana Machado" w:date="2019-04-05T18:12:00Z">
              <w:r w:rsidRPr="00E02DB2">
                <w:rPr>
                  <w:rFonts w:ascii="Calibri" w:eastAsia="PMingLiU" w:hAnsi="Calibri" w:cs="Calibri"/>
                  <w:color w:val="000000"/>
                  <w:sz w:val="22"/>
                  <w:szCs w:val="22"/>
                  <w:lang w:val="en-PH" w:eastAsia="en-US"/>
                </w:rPr>
                <w:t>6.387</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2" w:author="Diana Machado" w:date="2019-04-05T18:12:00Z"/>
                <w:rFonts w:ascii="Calibri" w:eastAsia="PMingLiU" w:hAnsi="Calibri" w:cs="Calibri"/>
                <w:color w:val="000000"/>
                <w:sz w:val="22"/>
                <w:szCs w:val="22"/>
                <w:lang w:val="en-PH" w:eastAsia="en-US"/>
              </w:rPr>
            </w:pPr>
            <w:ins w:id="38263" w:author="Diana Machado" w:date="2019-04-05T18:12:00Z">
              <w:r w:rsidRPr="00E02DB2">
                <w:rPr>
                  <w:rFonts w:ascii="Calibri" w:eastAsia="PMingLiU" w:hAnsi="Calibri" w:cs="Calibri"/>
                  <w:color w:val="000000"/>
                  <w:sz w:val="22"/>
                  <w:szCs w:val="22"/>
                  <w:lang w:val="en-PH" w:eastAsia="en-US"/>
                </w:rPr>
                <w:t>4.373</w:t>
              </w:r>
            </w:ins>
          </w:p>
        </w:tc>
        <w:tc>
          <w:tcPr>
            <w:tcW w:w="1107"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4" w:author="Diana Machado" w:date="2019-04-05T18:12:00Z"/>
                <w:rFonts w:ascii="Calibri" w:eastAsia="PMingLiU" w:hAnsi="Calibri" w:cs="Calibri"/>
                <w:color w:val="000000"/>
                <w:sz w:val="22"/>
                <w:szCs w:val="22"/>
                <w:lang w:val="en-PH" w:eastAsia="en-US"/>
              </w:rPr>
            </w:pPr>
            <w:ins w:id="38265" w:author="Diana Machado" w:date="2019-04-05T18:12:00Z">
              <w:r w:rsidRPr="00E02DB2">
                <w:rPr>
                  <w:rFonts w:ascii="Calibri" w:eastAsia="PMingLiU" w:hAnsi="Calibri" w:cs="Calibri"/>
                  <w:color w:val="000000"/>
                  <w:sz w:val="22"/>
                  <w:szCs w:val="22"/>
                  <w:lang w:val="en-PH" w:eastAsia="en-US"/>
                </w:rPr>
                <w:t>7.614</w:t>
              </w:r>
            </w:ins>
          </w:p>
        </w:tc>
        <w:tc>
          <w:tcPr>
            <w:tcW w:w="1363"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6" w:author="Diana Machado" w:date="2019-04-05T18:12:00Z"/>
                <w:rFonts w:ascii="Calibri" w:eastAsia="PMingLiU" w:hAnsi="Calibri" w:cs="Calibri"/>
                <w:color w:val="000000"/>
                <w:sz w:val="22"/>
                <w:szCs w:val="22"/>
                <w:lang w:val="en-PH" w:eastAsia="en-US"/>
              </w:rPr>
            </w:pPr>
            <w:ins w:id="38267" w:author="Diana Machado" w:date="2019-04-05T18:12:00Z">
              <w:r w:rsidRPr="00E02DB2">
                <w:rPr>
                  <w:rFonts w:ascii="Calibri" w:eastAsia="PMingLiU" w:hAnsi="Calibri" w:cs="Calibri"/>
                  <w:color w:val="000000"/>
                  <w:sz w:val="22"/>
                  <w:szCs w:val="22"/>
                  <w:lang w:val="en-PH" w:eastAsia="en-US"/>
                </w:rPr>
                <w:t>6.376</w:t>
              </w:r>
            </w:ins>
          </w:p>
        </w:tc>
        <w:tc>
          <w:tcPr>
            <w:tcW w:w="1450" w:type="dxa"/>
            <w:tcBorders>
              <w:top w:val="single" w:sz="6" w:space="0" w:color="auto"/>
              <w:left w:val="single" w:sz="6" w:space="0" w:color="auto"/>
              <w:bottom w:val="single" w:sz="6" w:space="0" w:color="auto"/>
              <w:right w:val="single" w:sz="6" w:space="0" w:color="auto"/>
            </w:tcBorders>
          </w:tcPr>
          <w:p w:rsidR="004B7BAF" w:rsidRPr="00E02DB2" w:rsidRDefault="004B7BAF" w:rsidP="004B7BAF">
            <w:pPr>
              <w:autoSpaceDE w:val="0"/>
              <w:autoSpaceDN w:val="0"/>
              <w:adjustRightInd w:val="0"/>
              <w:jc w:val="center"/>
              <w:rPr>
                <w:ins w:id="38268" w:author="Diana Machado" w:date="2019-04-05T18:12:00Z"/>
                <w:rFonts w:ascii="Calibri" w:eastAsia="PMingLiU" w:hAnsi="Calibri" w:cs="Calibri"/>
                <w:color w:val="000000"/>
                <w:sz w:val="22"/>
                <w:szCs w:val="22"/>
                <w:lang w:val="en-PH" w:eastAsia="en-US"/>
              </w:rPr>
            </w:pPr>
            <w:ins w:id="38269" w:author="Diana Machado" w:date="2019-04-05T18:12:00Z">
              <w:r w:rsidRPr="00E02DB2">
                <w:rPr>
                  <w:rFonts w:ascii="Calibri" w:eastAsia="PMingLiU" w:hAnsi="Calibri" w:cs="Calibri"/>
                  <w:color w:val="000000"/>
                  <w:sz w:val="22"/>
                  <w:szCs w:val="22"/>
                  <w:lang w:val="en-PH" w:eastAsia="en-US"/>
                </w:rPr>
                <w:t>31.000</w:t>
              </w:r>
            </w:ins>
          </w:p>
        </w:tc>
      </w:tr>
    </w:tbl>
    <w:p w:rsidR="004B7BAF" w:rsidRDefault="004B7BAF" w:rsidP="002C2D54">
      <w:pPr>
        <w:pStyle w:val="Footnote"/>
      </w:pPr>
    </w:p>
    <w:p w:rsidR="005B196A" w:rsidRDefault="005B196A" w:rsidP="002C2D54">
      <w:pPr>
        <w:pStyle w:val="Footnote"/>
      </w:pPr>
    </w:p>
    <w:p w:rsidR="00F35E2C" w:rsidRDefault="00F35E2C">
      <w:pPr>
        <w:jc w:val="left"/>
        <w:rPr>
          <w:sz w:val="20"/>
        </w:rPr>
        <w:sectPr w:rsidR="00F35E2C" w:rsidSect="00DD0840">
          <w:footerReference w:type="default" r:id="rId347"/>
          <w:pgSz w:w="15840" w:h="12240" w:orient="landscape" w:code="1"/>
          <w:pgMar w:top="1440" w:right="1440" w:bottom="1440" w:left="1440" w:header="720" w:footer="432" w:gutter="0"/>
          <w:cols w:space="720"/>
          <w:docGrid w:linePitch="360"/>
        </w:sectPr>
      </w:pPr>
    </w:p>
    <w:p w:rsidR="00605BF3" w:rsidRDefault="00605BF3" w:rsidP="002C2D54">
      <w:pPr>
        <w:pStyle w:val="Footnote"/>
      </w:pPr>
      <w:r>
        <w:rPr>
          <w:rFonts w:hint="eastAsia"/>
        </w:rPr>
        <w:t>Form A-4A Output Ranges (2012 FHCF Exposure Data)</w:t>
      </w:r>
      <w:r>
        <w:rPr>
          <w:rFonts w:hint="eastAsia"/>
        </w:rPr>
        <w:tab/>
      </w:r>
      <w:r>
        <w:rPr>
          <w:rFonts w:hint="eastAsia"/>
        </w:rPr>
        <w:tab/>
      </w:r>
      <w:r>
        <w:rPr>
          <w:rFonts w:hint="eastAsia"/>
        </w:rPr>
        <w:tab/>
        <w:t xml:space="preserve">               </w:t>
      </w:r>
    </w:p>
    <w:p w:rsidR="00605BF3" w:rsidRDefault="00605BF3" w:rsidP="002C2D54">
      <w:pPr>
        <w:pStyle w:val="Footnote"/>
      </w:pPr>
      <w:r>
        <w:t xml:space="preserve">Loss Costs </w:t>
      </w:r>
      <w:r w:rsidR="009B0B0F">
        <w:t>per $</w:t>
      </w:r>
      <w:r>
        <w:t xml:space="preserve">1000 with Specified Deductible </w:t>
      </w:r>
      <w:r>
        <w:tab/>
        <w:t xml:space="preserve"> </w:t>
      </w:r>
      <w:r>
        <w:tab/>
      </w:r>
      <w:r>
        <w:tab/>
      </w:r>
      <w:r>
        <w:tab/>
      </w:r>
      <w:r>
        <w:tab/>
      </w:r>
      <w:r>
        <w:tab/>
        <w:t xml:space="preserve">         </w:t>
      </w:r>
    </w:p>
    <w:p w:rsidR="00605BF3" w:rsidRDefault="00605BF3" w:rsidP="002C2D54">
      <w:pPr>
        <w:pStyle w:val="Footnote"/>
      </w:pPr>
      <w:r>
        <w:t>Modeling Organization: Florida International University</w:t>
      </w:r>
    </w:p>
    <w:p w:rsidR="00605BF3" w:rsidRDefault="00605BF3" w:rsidP="002C2D54">
      <w:pPr>
        <w:pStyle w:val="Footnote"/>
      </w:pPr>
      <w:r>
        <w:t xml:space="preserve">Model Name &amp; Version Number: Florida Public Hurricane Loss Model </w:t>
      </w:r>
      <w:del w:id="38274" w:author="Diana Machado" w:date="2019-04-05T14:27:00Z">
        <w:r w:rsidDel="008E38ED">
          <w:delText>6.3</w:delText>
        </w:r>
      </w:del>
      <w:ins w:id="38275" w:author="Diana Machado" w:date="2019-04-05T14:27:00Z">
        <w:r w:rsidR="008E38ED">
          <w:t xml:space="preserve"> 7.0</w:t>
        </w:r>
      </w:ins>
    </w:p>
    <w:p w:rsidR="00605BF3" w:rsidRDefault="00605BF3" w:rsidP="002C2D54">
      <w:pPr>
        <w:pStyle w:val="Footnote"/>
      </w:pPr>
      <w:r>
        <w:t xml:space="preserve">Model Release Date: </w:t>
      </w:r>
      <w:del w:id="38276" w:author="Diana Machado" w:date="2019-04-05T18:15:00Z">
        <w:r w:rsidR="00F459EF" w:rsidDel="004B7BAF">
          <w:delText>November 5</w:delText>
        </w:r>
        <w:r w:rsidDel="004B7BAF">
          <w:delText>, 2018</w:delText>
        </w:r>
      </w:del>
      <w:ins w:id="38277" w:author="Diana Machado" w:date="2019-04-05T18:15:00Z">
        <w:r w:rsidR="004B7BAF">
          <w:t>March 29, 2019</w:t>
        </w:r>
      </w:ins>
    </w:p>
    <w:p w:rsidR="00605BF3" w:rsidRDefault="00605BF3" w:rsidP="002C2D54">
      <w:pPr>
        <w:pStyle w:val="Footnote"/>
      </w:pPr>
    </w:p>
    <w:p w:rsidR="005B196A" w:rsidRDefault="005B196A" w:rsidP="002C2D54">
      <w:pPr>
        <w:pStyle w:val="Footnote"/>
      </w:pPr>
      <w:del w:id="38278" w:author="Diana Machado" w:date="2019-04-05T18:15:00Z">
        <w:r w:rsidRPr="00646ABB" w:rsidDel="004B7BAF">
          <w:rPr>
            <w:noProof/>
            <w:lang w:eastAsia="en-US"/>
          </w:rPr>
          <w:drawing>
            <wp:inline distT="0" distB="0" distL="0" distR="0" wp14:anchorId="0286E530" wp14:editId="0C132594">
              <wp:extent cx="8229600" cy="4751122"/>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48"/>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8279" w:author="Diana Machado" w:date="2019-04-05T18:15:00Z">
        <w:r w:rsidRPr="006E6BAE" w:rsidDel="004B7BAF">
          <w:rPr>
            <w:noProof/>
            <w:lang w:eastAsia="en-US"/>
          </w:rPr>
          <w:drawing>
            <wp:inline distT="0" distB="0" distL="0" distR="0" wp14:anchorId="38490FD6" wp14:editId="65F1481A">
              <wp:extent cx="8229600" cy="4751122"/>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49"/>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5B196A" w:rsidRDefault="005B196A" w:rsidP="002C2D54">
      <w:pPr>
        <w:pStyle w:val="Footnote"/>
      </w:pPr>
    </w:p>
    <w:p w:rsidR="005B196A" w:rsidRDefault="005B196A" w:rsidP="002C2D54">
      <w:pPr>
        <w:pStyle w:val="Footnote"/>
      </w:pPr>
      <w:del w:id="38280" w:author="Diana Machado" w:date="2019-04-05T18:15:00Z">
        <w:r w:rsidRPr="006E6BAE" w:rsidDel="004B7BAF">
          <w:rPr>
            <w:noProof/>
            <w:lang w:eastAsia="en-US"/>
          </w:rPr>
          <w:drawing>
            <wp:inline distT="0" distB="0" distL="0" distR="0" wp14:anchorId="79297FC1" wp14:editId="4816F684">
              <wp:extent cx="8229600" cy="4751122"/>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50"/>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5B196A" w:rsidRDefault="005B196A" w:rsidP="002C2D54">
      <w:pPr>
        <w:pStyle w:val="Footnote"/>
      </w:pPr>
    </w:p>
    <w:p w:rsidR="00EA7FC8" w:rsidRDefault="00EA7FC8" w:rsidP="002C2D54">
      <w:pPr>
        <w:pStyle w:val="Footnote"/>
      </w:pPr>
      <w:del w:id="38281" w:author="Diana Machado" w:date="2019-04-05T18:15:00Z">
        <w:r w:rsidRPr="006E6BAE" w:rsidDel="004B7BAF">
          <w:rPr>
            <w:noProof/>
            <w:lang w:eastAsia="en-US"/>
          </w:rPr>
          <w:drawing>
            <wp:inline distT="0" distB="0" distL="0" distR="0" wp14:anchorId="46A5130E" wp14:editId="45D8E0F8">
              <wp:extent cx="8229600" cy="475112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51"/>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282" w:author="Diana Machado" w:date="2019-04-05T18:15:00Z">
        <w:r w:rsidRPr="006E6BAE" w:rsidDel="004B7BAF">
          <w:rPr>
            <w:noProof/>
            <w:lang w:eastAsia="en-US"/>
          </w:rPr>
          <w:drawing>
            <wp:inline distT="0" distB="0" distL="0" distR="0" wp14:anchorId="0E07184B" wp14:editId="413BA906">
              <wp:extent cx="8229600" cy="4751122"/>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52"/>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283" w:author="Diana Machado" w:date="2019-04-05T18:15:00Z">
        <w:r w:rsidRPr="00287AA6" w:rsidDel="004B7BAF">
          <w:rPr>
            <w:noProof/>
            <w:lang w:eastAsia="en-US"/>
          </w:rPr>
          <w:drawing>
            <wp:inline distT="0" distB="0" distL="0" distR="0" wp14:anchorId="01D45007" wp14:editId="490EDA35">
              <wp:extent cx="8229600" cy="4751122"/>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53"/>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284" w:author="Diana Machado" w:date="2019-04-05T18:15:00Z">
        <w:r w:rsidRPr="00287AA6" w:rsidDel="004B7BAF">
          <w:rPr>
            <w:noProof/>
            <w:lang w:eastAsia="en-US"/>
          </w:rPr>
          <w:drawing>
            <wp:inline distT="0" distB="0" distL="0" distR="0" wp14:anchorId="4A174792" wp14:editId="7A218C65">
              <wp:extent cx="8229600" cy="4751122"/>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54"/>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285" w:author="Diana Machado" w:date="2019-04-05T18:15:00Z">
        <w:r w:rsidRPr="00287AA6" w:rsidDel="004B7BAF">
          <w:rPr>
            <w:noProof/>
            <w:lang w:eastAsia="en-US"/>
          </w:rPr>
          <w:drawing>
            <wp:inline distT="0" distB="0" distL="0" distR="0" wp14:anchorId="6CD1C294" wp14:editId="46229D41">
              <wp:extent cx="8229600" cy="4751122"/>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55"/>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286" w:author="Diana Machado" w:date="2019-04-05T18:15:00Z">
        <w:r w:rsidRPr="00287AA6" w:rsidDel="004B7BAF">
          <w:rPr>
            <w:noProof/>
            <w:lang w:eastAsia="en-US"/>
          </w:rPr>
          <w:drawing>
            <wp:inline distT="0" distB="0" distL="0" distR="0" wp14:anchorId="01DB7674" wp14:editId="5B5BEA66">
              <wp:extent cx="8229600" cy="4751122"/>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56"/>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EA7FC8" w:rsidRDefault="00EA7FC8" w:rsidP="002C2D54">
      <w:pPr>
        <w:pStyle w:val="Footnote"/>
      </w:pPr>
    </w:p>
    <w:p w:rsidR="00EA7FC8" w:rsidRDefault="00EA7FC8" w:rsidP="002C2D54">
      <w:pPr>
        <w:pStyle w:val="Footnote"/>
      </w:pPr>
      <w:del w:id="38287" w:author="Diana Machado" w:date="2019-04-05T18:16:00Z">
        <w:r w:rsidRPr="008742CE" w:rsidDel="004B7BAF">
          <w:rPr>
            <w:noProof/>
            <w:lang w:eastAsia="en-US"/>
          </w:rPr>
          <w:drawing>
            <wp:inline distT="0" distB="0" distL="0" distR="0" wp14:anchorId="164E5D1F" wp14:editId="5757269B">
              <wp:extent cx="8229600" cy="3442152"/>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57"/>
                      <a:srcRect/>
                      <a:stretch>
                        <a:fillRect/>
                      </a:stretch>
                    </pic:blipFill>
                    <pic:spPr bwMode="auto">
                      <a:xfrm>
                        <a:off x="0" y="0"/>
                        <a:ext cx="8229600" cy="3442152"/>
                      </a:xfrm>
                      <a:prstGeom prst="rect">
                        <a:avLst/>
                      </a:prstGeom>
                      <a:noFill/>
                      <a:ln w="9525">
                        <a:noFill/>
                        <a:miter lim="800000"/>
                        <a:headEnd/>
                        <a:tailEnd/>
                      </a:ln>
                    </pic:spPr>
                  </pic:pic>
                </a:graphicData>
              </a:graphic>
            </wp:inline>
          </w:drawing>
        </w:r>
      </w:del>
    </w:p>
    <w:p w:rsidR="004B7BAF" w:rsidRDefault="004B7BAF">
      <w:pPr>
        <w:jc w:val="left"/>
        <w:rPr>
          <w:ins w:id="38288" w:author="Diana Machado" w:date="2019-04-05T18:16:00Z"/>
          <w:sz w:val="20"/>
        </w:rPr>
      </w:pPr>
      <w:ins w:id="38289" w:author="Diana Machado" w:date="2019-04-05T18:16:00Z">
        <w:r>
          <w:br w:type="page"/>
        </w:r>
      </w:ins>
    </w:p>
    <w:tbl>
      <w:tblPr>
        <w:tblW w:w="12992" w:type="dxa"/>
        <w:tblLook w:val="0000" w:firstRow="0" w:lastRow="0" w:firstColumn="0" w:lastColumn="0" w:noHBand="0" w:noVBand="0"/>
      </w:tblPr>
      <w:tblGrid>
        <w:gridCol w:w="1350"/>
        <w:gridCol w:w="1090"/>
        <w:gridCol w:w="1112"/>
        <w:gridCol w:w="1251"/>
        <w:gridCol w:w="1730"/>
        <w:gridCol w:w="1110"/>
        <w:gridCol w:w="1250"/>
        <w:gridCol w:w="1126"/>
        <w:gridCol w:w="1347"/>
        <w:gridCol w:w="1626"/>
      </w:tblGrid>
      <w:tr w:rsidR="004B7BAF" w:rsidRPr="00793F80" w:rsidTr="004B7BAF">
        <w:trPr>
          <w:trHeight w:val="584"/>
          <w:tblHeader/>
          <w:ins w:id="38290" w:author="Diana Machado" w:date="2019-04-05T18:16:00Z"/>
        </w:trPr>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291" w:author="Diana Machado" w:date="2019-04-05T18:16:00Z"/>
                <w:rFonts w:ascii="Calibri" w:eastAsia="PMingLiU" w:hAnsi="Calibri" w:cs="Calibri"/>
                <w:b/>
                <w:bCs/>
                <w:color w:val="000000"/>
                <w:sz w:val="22"/>
                <w:szCs w:val="22"/>
                <w:lang w:val="en-PH" w:eastAsia="en-US"/>
              </w:rPr>
            </w:pPr>
            <w:ins w:id="38292" w:author="Diana Machado" w:date="2019-04-05T18:16:00Z">
              <w:r w:rsidRPr="00793F80">
                <w:rPr>
                  <w:rFonts w:ascii="Calibri" w:eastAsia="PMingLiU" w:hAnsi="Calibri" w:cs="Calibri"/>
                  <w:b/>
                  <w:bCs/>
                  <w:color w:val="000000"/>
                  <w:sz w:val="22"/>
                  <w:szCs w:val="22"/>
                  <w:lang w:val="en-PH" w:eastAsia="en-US"/>
                </w:rPr>
                <w:t>County</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293" w:author="Diana Machado" w:date="2019-04-05T18:16:00Z"/>
                <w:rFonts w:ascii="Calibri" w:eastAsia="PMingLiU" w:hAnsi="Calibri" w:cs="Calibri"/>
                <w:b/>
                <w:bCs/>
                <w:color w:val="000000"/>
                <w:sz w:val="22"/>
                <w:szCs w:val="22"/>
                <w:lang w:val="en-PH" w:eastAsia="en-US"/>
              </w:rPr>
            </w:pPr>
            <w:ins w:id="38294" w:author="Diana Machado" w:date="2019-04-05T18:16:00Z">
              <w:r w:rsidRPr="00793F80">
                <w:rPr>
                  <w:rFonts w:ascii="Calibri" w:eastAsia="PMingLiU" w:hAnsi="Calibri" w:cs="Calibri"/>
                  <w:b/>
                  <w:bCs/>
                  <w:color w:val="000000"/>
                  <w:sz w:val="22"/>
                  <w:szCs w:val="22"/>
                  <w:lang w:val="en-PH" w:eastAsia="en-US"/>
                </w:rPr>
                <w:t>Loss Cost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295" w:author="Diana Machado" w:date="2019-04-05T18:16:00Z"/>
                <w:rFonts w:ascii="Calibri" w:eastAsia="PMingLiU" w:hAnsi="Calibri" w:cs="Calibri"/>
                <w:b/>
                <w:bCs/>
                <w:color w:val="000000"/>
                <w:sz w:val="22"/>
                <w:szCs w:val="22"/>
                <w:lang w:val="en-PH" w:eastAsia="en-US"/>
              </w:rPr>
            </w:pPr>
            <w:ins w:id="38296" w:author="Diana Machado" w:date="2019-04-05T18:16:00Z">
              <w:r w:rsidRPr="00793F80">
                <w:rPr>
                  <w:rFonts w:ascii="Calibri" w:eastAsia="PMingLiU" w:hAnsi="Calibri" w:cs="Calibri"/>
                  <w:b/>
                  <w:bCs/>
                  <w:color w:val="000000"/>
                  <w:sz w:val="22"/>
                  <w:szCs w:val="22"/>
                  <w:lang w:val="en-PH" w:eastAsia="en-US"/>
                </w:rPr>
                <w:t>Frame Own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297" w:author="Diana Machado" w:date="2019-04-05T18:16:00Z"/>
                <w:rFonts w:ascii="Calibri" w:eastAsia="PMingLiU" w:hAnsi="Calibri" w:cs="Calibri"/>
                <w:b/>
                <w:bCs/>
                <w:color w:val="000000"/>
                <w:sz w:val="22"/>
                <w:szCs w:val="22"/>
                <w:lang w:val="en-PH" w:eastAsia="en-US"/>
              </w:rPr>
            </w:pPr>
            <w:ins w:id="38298" w:author="Diana Machado" w:date="2019-04-05T18:16:00Z">
              <w:r w:rsidRPr="00793F80">
                <w:rPr>
                  <w:rFonts w:ascii="Calibri" w:eastAsia="PMingLiU" w:hAnsi="Calibri" w:cs="Calibri"/>
                  <w:b/>
                  <w:bCs/>
                  <w:color w:val="000000"/>
                  <w:sz w:val="22"/>
                  <w:szCs w:val="22"/>
                  <w:lang w:val="en-PH" w:eastAsia="en-US"/>
                </w:rPr>
                <w:t>Masonry Own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299" w:author="Diana Machado" w:date="2019-04-05T18:16:00Z"/>
                <w:rFonts w:ascii="Calibri" w:eastAsia="PMingLiU" w:hAnsi="Calibri" w:cs="Calibri"/>
                <w:b/>
                <w:bCs/>
                <w:color w:val="000000"/>
                <w:sz w:val="22"/>
                <w:szCs w:val="22"/>
                <w:lang w:val="en-PH" w:eastAsia="en-US"/>
              </w:rPr>
            </w:pPr>
            <w:ins w:id="38300" w:author="Diana Machado" w:date="2019-04-05T18:16:00Z">
              <w:r w:rsidRPr="00793F80">
                <w:rPr>
                  <w:rFonts w:ascii="Calibri" w:eastAsia="PMingLiU" w:hAnsi="Calibri" w:cs="Calibri"/>
                  <w:b/>
                  <w:bCs/>
                  <w:color w:val="000000"/>
                  <w:sz w:val="22"/>
                  <w:szCs w:val="22"/>
                  <w:lang w:val="en-PH" w:eastAsia="en-US"/>
                </w:rPr>
                <w:t>Manufactured Home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301" w:author="Diana Machado" w:date="2019-04-05T18:16:00Z"/>
                <w:rFonts w:ascii="Calibri" w:eastAsia="PMingLiU" w:hAnsi="Calibri" w:cs="Calibri"/>
                <w:b/>
                <w:bCs/>
                <w:color w:val="000000"/>
                <w:sz w:val="22"/>
                <w:szCs w:val="22"/>
                <w:lang w:val="en-PH" w:eastAsia="en-US"/>
              </w:rPr>
            </w:pPr>
            <w:ins w:id="38302" w:author="Diana Machado" w:date="2019-04-05T18:16:00Z">
              <w:r w:rsidRPr="00793F80">
                <w:rPr>
                  <w:rFonts w:ascii="Calibri" w:eastAsia="PMingLiU" w:hAnsi="Calibri" w:cs="Calibri"/>
                  <w:b/>
                  <w:bCs/>
                  <w:color w:val="000000"/>
                  <w:sz w:val="22"/>
                  <w:szCs w:val="22"/>
                  <w:lang w:val="en-PH" w:eastAsia="en-US"/>
                </w:rPr>
                <w:t>Frame Rent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303" w:author="Diana Machado" w:date="2019-04-05T18:16:00Z"/>
                <w:rFonts w:ascii="Calibri" w:eastAsia="PMingLiU" w:hAnsi="Calibri" w:cs="Calibri"/>
                <w:b/>
                <w:bCs/>
                <w:color w:val="000000"/>
                <w:sz w:val="22"/>
                <w:szCs w:val="22"/>
                <w:lang w:val="en-PH" w:eastAsia="en-US"/>
              </w:rPr>
            </w:pPr>
            <w:ins w:id="38304" w:author="Diana Machado" w:date="2019-04-05T18:16:00Z">
              <w:r w:rsidRPr="00793F80">
                <w:rPr>
                  <w:rFonts w:ascii="Calibri" w:eastAsia="PMingLiU" w:hAnsi="Calibri" w:cs="Calibri"/>
                  <w:b/>
                  <w:bCs/>
                  <w:color w:val="000000"/>
                  <w:sz w:val="22"/>
                  <w:szCs w:val="22"/>
                  <w:lang w:val="en-PH" w:eastAsia="en-US"/>
                </w:rPr>
                <w:t>Masonry Renters</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305" w:author="Diana Machado" w:date="2019-04-05T18:16:00Z"/>
                <w:rFonts w:ascii="Calibri" w:eastAsia="PMingLiU" w:hAnsi="Calibri" w:cs="Calibri"/>
                <w:b/>
                <w:bCs/>
                <w:color w:val="000000"/>
                <w:sz w:val="22"/>
                <w:szCs w:val="22"/>
                <w:lang w:val="en-PH" w:eastAsia="en-US"/>
              </w:rPr>
            </w:pPr>
            <w:ins w:id="38306" w:author="Diana Machado" w:date="2019-04-05T18:16:00Z">
              <w:r w:rsidRPr="00793F80">
                <w:rPr>
                  <w:rFonts w:ascii="Calibri" w:eastAsia="PMingLiU" w:hAnsi="Calibri" w:cs="Calibri"/>
                  <w:b/>
                  <w:bCs/>
                  <w:color w:val="000000"/>
                  <w:sz w:val="22"/>
                  <w:szCs w:val="22"/>
                  <w:lang w:val="en-PH" w:eastAsia="en-US"/>
                </w:rPr>
                <w:t>Frame Condo Unit</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307" w:author="Diana Machado" w:date="2019-04-05T18:16:00Z"/>
                <w:rFonts w:ascii="Calibri" w:eastAsia="PMingLiU" w:hAnsi="Calibri" w:cs="Calibri"/>
                <w:b/>
                <w:bCs/>
                <w:color w:val="000000"/>
                <w:sz w:val="22"/>
                <w:szCs w:val="22"/>
                <w:lang w:val="en-PH" w:eastAsia="en-US"/>
              </w:rPr>
            </w:pPr>
            <w:ins w:id="38308" w:author="Diana Machado" w:date="2019-04-05T18:16:00Z">
              <w:r w:rsidRPr="00793F80">
                <w:rPr>
                  <w:rFonts w:ascii="Calibri" w:eastAsia="PMingLiU" w:hAnsi="Calibri" w:cs="Calibri"/>
                  <w:b/>
                  <w:bCs/>
                  <w:color w:val="000000"/>
                  <w:sz w:val="22"/>
                  <w:szCs w:val="22"/>
                  <w:lang w:val="en-PH" w:eastAsia="en-US"/>
                </w:rPr>
                <w:t>Masonry Condo Unit</w:t>
              </w:r>
            </w:ins>
          </w:p>
        </w:tc>
        <w:tc>
          <w:tcPr>
            <w:tcW w:w="0" w:type="auto"/>
            <w:tcBorders>
              <w:top w:val="single" w:sz="12" w:space="0" w:color="auto"/>
              <w:left w:val="single" w:sz="12" w:space="0" w:color="auto"/>
              <w:bottom w:val="single" w:sz="12" w:space="0" w:color="auto"/>
              <w:right w:val="single" w:sz="12" w:space="0" w:color="auto"/>
            </w:tcBorders>
          </w:tcPr>
          <w:p w:rsidR="004B7BAF" w:rsidRPr="00793F80" w:rsidRDefault="004B7BAF" w:rsidP="004B7BAF">
            <w:pPr>
              <w:autoSpaceDE w:val="0"/>
              <w:autoSpaceDN w:val="0"/>
              <w:adjustRightInd w:val="0"/>
              <w:jc w:val="center"/>
              <w:rPr>
                <w:ins w:id="38309" w:author="Diana Machado" w:date="2019-04-05T18:16:00Z"/>
                <w:rFonts w:ascii="Calibri" w:eastAsia="PMingLiU" w:hAnsi="Calibri" w:cs="Calibri"/>
                <w:b/>
                <w:bCs/>
                <w:color w:val="000000"/>
                <w:sz w:val="22"/>
                <w:szCs w:val="22"/>
                <w:lang w:val="en-PH" w:eastAsia="en-US"/>
              </w:rPr>
            </w:pPr>
            <w:ins w:id="38310" w:author="Diana Machado" w:date="2019-04-05T18:16:00Z">
              <w:r w:rsidRPr="00793F80">
                <w:rPr>
                  <w:rFonts w:ascii="Calibri" w:eastAsia="PMingLiU" w:hAnsi="Calibri" w:cs="Calibri"/>
                  <w:b/>
                  <w:bCs/>
                  <w:color w:val="000000"/>
                  <w:sz w:val="22"/>
                  <w:szCs w:val="22"/>
                  <w:lang w:val="en-PH" w:eastAsia="en-US"/>
                </w:rPr>
                <w:t>Commercial Residential</w:t>
              </w:r>
            </w:ins>
          </w:p>
        </w:tc>
      </w:tr>
      <w:tr w:rsidR="004B7BAF" w:rsidRPr="00793F80" w:rsidTr="004B7BAF">
        <w:trPr>
          <w:trHeight w:val="287"/>
          <w:ins w:id="38311" w:author="Diana Machado" w:date="2019-04-05T18:16:00Z"/>
        </w:trPr>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312" w:author="Diana Machado" w:date="2019-04-05T18:16:00Z"/>
                <w:rFonts w:ascii="Calibri" w:eastAsia="PMingLiU" w:hAnsi="Calibri" w:cs="Calibri"/>
                <w:color w:val="000000"/>
                <w:sz w:val="22"/>
                <w:szCs w:val="22"/>
                <w:lang w:val="en-PH" w:eastAsia="en-US"/>
              </w:rPr>
            </w:pPr>
            <w:ins w:id="38313" w:author="Diana Machado" w:date="2019-04-05T18:16:00Z">
              <w:r w:rsidRPr="00793F80">
                <w:rPr>
                  <w:rFonts w:ascii="Calibri" w:eastAsia="PMingLiU" w:hAnsi="Calibri" w:cs="Calibri"/>
                  <w:color w:val="000000"/>
                  <w:sz w:val="22"/>
                  <w:szCs w:val="22"/>
                  <w:lang w:val="en-PH" w:eastAsia="en-US"/>
                </w:rPr>
                <w:t>Alachua</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314" w:author="Diana Machado" w:date="2019-04-05T18:16:00Z"/>
                <w:rFonts w:ascii="Calibri" w:eastAsia="PMingLiU" w:hAnsi="Calibri" w:cs="Calibri"/>
                <w:color w:val="000000"/>
                <w:sz w:val="22"/>
                <w:szCs w:val="22"/>
                <w:lang w:val="en-PH" w:eastAsia="en-US"/>
              </w:rPr>
            </w:pPr>
            <w:ins w:id="3831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16" w:author="Diana Machado" w:date="2019-04-05T18:16:00Z"/>
                <w:rFonts w:ascii="Calibri" w:eastAsia="PMingLiU" w:hAnsi="Calibri" w:cs="Calibri"/>
                <w:color w:val="000000"/>
                <w:sz w:val="22"/>
                <w:szCs w:val="22"/>
                <w:lang w:val="en-PH" w:eastAsia="en-US"/>
              </w:rPr>
            </w:pPr>
            <w:ins w:id="38317"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18" w:author="Diana Machado" w:date="2019-04-05T18:16:00Z"/>
                <w:rFonts w:ascii="Calibri" w:eastAsia="PMingLiU" w:hAnsi="Calibri" w:cs="Calibri"/>
                <w:color w:val="000000"/>
                <w:sz w:val="22"/>
                <w:szCs w:val="22"/>
                <w:lang w:val="en-PH" w:eastAsia="en-US"/>
              </w:rPr>
            </w:pPr>
            <w:ins w:id="38319"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20" w:author="Diana Machado" w:date="2019-04-05T18:16:00Z"/>
                <w:rFonts w:ascii="Calibri" w:eastAsia="PMingLiU" w:hAnsi="Calibri" w:cs="Calibri"/>
                <w:color w:val="000000"/>
                <w:sz w:val="22"/>
                <w:szCs w:val="22"/>
                <w:lang w:val="en-PH" w:eastAsia="en-US"/>
              </w:rPr>
            </w:pPr>
            <w:ins w:id="38321" w:author="Diana Machado" w:date="2019-04-05T18:16:00Z">
              <w:r w:rsidRPr="00793F80">
                <w:rPr>
                  <w:rFonts w:ascii="Calibri" w:eastAsia="PMingLiU" w:hAnsi="Calibri" w:cs="Calibri"/>
                  <w:color w:val="000000"/>
                  <w:sz w:val="22"/>
                  <w:szCs w:val="22"/>
                  <w:lang w:val="en-PH" w:eastAsia="en-US"/>
                </w:rPr>
                <w:t>0.216</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22" w:author="Diana Machado" w:date="2019-04-05T18:16:00Z"/>
                <w:rFonts w:ascii="Calibri" w:eastAsia="PMingLiU" w:hAnsi="Calibri" w:cs="Calibri"/>
                <w:color w:val="000000"/>
                <w:sz w:val="22"/>
                <w:szCs w:val="22"/>
                <w:lang w:val="en-PH" w:eastAsia="en-US"/>
              </w:rPr>
            </w:pPr>
            <w:ins w:id="38323"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24" w:author="Diana Machado" w:date="2019-04-05T18:16:00Z"/>
                <w:rFonts w:ascii="Calibri" w:eastAsia="PMingLiU" w:hAnsi="Calibri" w:cs="Calibri"/>
                <w:color w:val="000000"/>
                <w:sz w:val="22"/>
                <w:szCs w:val="22"/>
                <w:lang w:val="en-PH" w:eastAsia="en-US"/>
              </w:rPr>
            </w:pPr>
            <w:ins w:id="38325"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26" w:author="Diana Machado" w:date="2019-04-05T18:16:00Z"/>
                <w:rFonts w:ascii="Calibri" w:eastAsia="PMingLiU" w:hAnsi="Calibri" w:cs="Calibri"/>
                <w:color w:val="000000"/>
                <w:sz w:val="22"/>
                <w:szCs w:val="22"/>
                <w:lang w:val="en-PH" w:eastAsia="en-US"/>
              </w:rPr>
            </w:pPr>
            <w:ins w:id="38327"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28" w:author="Diana Machado" w:date="2019-04-05T18:16:00Z"/>
                <w:rFonts w:ascii="Calibri" w:eastAsia="PMingLiU" w:hAnsi="Calibri" w:cs="Calibri"/>
                <w:color w:val="000000"/>
                <w:sz w:val="22"/>
                <w:szCs w:val="22"/>
                <w:lang w:val="en-PH" w:eastAsia="en-US"/>
              </w:rPr>
            </w:pPr>
            <w:ins w:id="38329"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12"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30" w:author="Diana Machado" w:date="2019-04-05T18:16:00Z"/>
                <w:rFonts w:ascii="Calibri" w:eastAsia="PMingLiU" w:hAnsi="Calibri" w:cs="Calibri"/>
                <w:color w:val="000000"/>
                <w:sz w:val="22"/>
                <w:szCs w:val="22"/>
                <w:lang w:val="en-PH" w:eastAsia="en-US"/>
              </w:rPr>
            </w:pPr>
            <w:ins w:id="38331" w:author="Diana Machado" w:date="2019-04-05T18:16:00Z">
              <w:r w:rsidRPr="00793F80">
                <w:rPr>
                  <w:rFonts w:ascii="Calibri" w:eastAsia="PMingLiU" w:hAnsi="Calibri" w:cs="Calibri"/>
                  <w:color w:val="000000"/>
                  <w:sz w:val="22"/>
                  <w:szCs w:val="22"/>
                  <w:lang w:val="en-PH" w:eastAsia="en-US"/>
                </w:rPr>
                <w:t>0.168</w:t>
              </w:r>
            </w:ins>
          </w:p>
        </w:tc>
      </w:tr>
      <w:tr w:rsidR="004B7BAF" w:rsidRPr="00793F80" w:rsidTr="004B7BAF">
        <w:trPr>
          <w:trHeight w:val="287"/>
          <w:ins w:id="3833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3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334" w:author="Diana Machado" w:date="2019-04-05T18:16:00Z"/>
                <w:rFonts w:ascii="Calibri" w:eastAsia="PMingLiU" w:hAnsi="Calibri" w:cs="Calibri"/>
                <w:color w:val="000000"/>
                <w:sz w:val="22"/>
                <w:szCs w:val="22"/>
                <w:lang w:val="en-PH" w:eastAsia="en-US"/>
              </w:rPr>
            </w:pPr>
            <w:ins w:id="3833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36" w:author="Diana Machado" w:date="2019-04-05T18:16:00Z"/>
                <w:rFonts w:ascii="Calibri" w:eastAsia="PMingLiU" w:hAnsi="Calibri" w:cs="Calibri"/>
                <w:color w:val="000000"/>
                <w:sz w:val="22"/>
                <w:szCs w:val="22"/>
                <w:lang w:val="en-PH" w:eastAsia="en-US"/>
              </w:rPr>
            </w:pPr>
            <w:ins w:id="38337"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38" w:author="Diana Machado" w:date="2019-04-05T18:16:00Z"/>
                <w:rFonts w:ascii="Calibri" w:eastAsia="PMingLiU" w:hAnsi="Calibri" w:cs="Calibri"/>
                <w:color w:val="000000"/>
                <w:sz w:val="22"/>
                <w:szCs w:val="22"/>
                <w:lang w:val="en-PH" w:eastAsia="en-US"/>
              </w:rPr>
            </w:pPr>
            <w:ins w:id="38339" w:author="Diana Machado" w:date="2019-04-05T18:16:00Z">
              <w:r w:rsidRPr="00793F80">
                <w:rPr>
                  <w:rFonts w:ascii="Calibri" w:eastAsia="PMingLiU" w:hAnsi="Calibri" w:cs="Calibri"/>
                  <w:color w:val="000000"/>
                  <w:sz w:val="22"/>
                  <w:szCs w:val="22"/>
                  <w:lang w:val="en-PH" w:eastAsia="en-US"/>
                </w:rPr>
                <w:t>0.1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40" w:author="Diana Machado" w:date="2019-04-05T18:16:00Z"/>
                <w:rFonts w:ascii="Calibri" w:eastAsia="PMingLiU" w:hAnsi="Calibri" w:cs="Calibri"/>
                <w:color w:val="000000"/>
                <w:sz w:val="22"/>
                <w:szCs w:val="22"/>
                <w:lang w:val="en-PH" w:eastAsia="en-US"/>
              </w:rPr>
            </w:pPr>
            <w:ins w:id="38341" w:author="Diana Machado" w:date="2019-04-05T18:16:00Z">
              <w:r w:rsidRPr="00793F80">
                <w:rPr>
                  <w:rFonts w:ascii="Calibri" w:eastAsia="PMingLiU" w:hAnsi="Calibri" w:cs="Calibri"/>
                  <w:color w:val="000000"/>
                  <w:sz w:val="22"/>
                  <w:szCs w:val="22"/>
                  <w:lang w:val="en-PH" w:eastAsia="en-US"/>
                </w:rPr>
                <w:t>1.8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42" w:author="Diana Machado" w:date="2019-04-05T18:16:00Z"/>
                <w:rFonts w:ascii="Calibri" w:eastAsia="PMingLiU" w:hAnsi="Calibri" w:cs="Calibri"/>
                <w:color w:val="000000"/>
                <w:sz w:val="22"/>
                <w:szCs w:val="22"/>
                <w:lang w:val="en-PH" w:eastAsia="en-US"/>
              </w:rPr>
            </w:pPr>
            <w:ins w:id="38343"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44" w:author="Diana Machado" w:date="2019-04-05T18:16:00Z"/>
                <w:rFonts w:ascii="Calibri" w:eastAsia="PMingLiU" w:hAnsi="Calibri" w:cs="Calibri"/>
                <w:color w:val="000000"/>
                <w:sz w:val="22"/>
                <w:szCs w:val="22"/>
                <w:lang w:val="en-PH" w:eastAsia="en-US"/>
              </w:rPr>
            </w:pPr>
            <w:ins w:id="38345"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46" w:author="Diana Machado" w:date="2019-04-05T18:16:00Z"/>
                <w:rFonts w:ascii="Calibri" w:eastAsia="PMingLiU" w:hAnsi="Calibri" w:cs="Calibri"/>
                <w:color w:val="000000"/>
                <w:sz w:val="22"/>
                <w:szCs w:val="22"/>
                <w:lang w:val="en-PH" w:eastAsia="en-US"/>
              </w:rPr>
            </w:pPr>
            <w:ins w:id="38347"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48" w:author="Diana Machado" w:date="2019-04-05T18:16:00Z"/>
                <w:rFonts w:ascii="Calibri" w:eastAsia="PMingLiU" w:hAnsi="Calibri" w:cs="Calibri"/>
                <w:color w:val="000000"/>
                <w:sz w:val="22"/>
                <w:szCs w:val="22"/>
                <w:lang w:val="en-PH" w:eastAsia="en-US"/>
              </w:rPr>
            </w:pPr>
            <w:ins w:id="38349"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50" w:author="Diana Machado" w:date="2019-04-05T18:16:00Z"/>
                <w:rFonts w:ascii="Calibri" w:eastAsia="PMingLiU" w:hAnsi="Calibri" w:cs="Calibri"/>
                <w:color w:val="000000"/>
                <w:sz w:val="22"/>
                <w:szCs w:val="22"/>
                <w:lang w:val="en-PH" w:eastAsia="en-US"/>
              </w:rPr>
            </w:pPr>
            <w:ins w:id="38351" w:author="Diana Machado" w:date="2019-04-05T18:16:00Z">
              <w:r w:rsidRPr="00793F80">
                <w:rPr>
                  <w:rFonts w:ascii="Calibri" w:eastAsia="PMingLiU" w:hAnsi="Calibri" w:cs="Calibri"/>
                  <w:color w:val="000000"/>
                  <w:sz w:val="22"/>
                  <w:szCs w:val="22"/>
                  <w:lang w:val="en-PH" w:eastAsia="en-US"/>
                </w:rPr>
                <w:t>0.520</w:t>
              </w:r>
            </w:ins>
          </w:p>
        </w:tc>
      </w:tr>
      <w:tr w:rsidR="004B7BAF" w:rsidRPr="00793F80" w:rsidTr="004B7BAF">
        <w:trPr>
          <w:trHeight w:val="287"/>
          <w:ins w:id="3835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3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354" w:author="Diana Machado" w:date="2019-04-05T18:16:00Z"/>
                <w:rFonts w:ascii="Calibri" w:eastAsia="PMingLiU" w:hAnsi="Calibri" w:cs="Calibri"/>
                <w:color w:val="000000"/>
                <w:sz w:val="22"/>
                <w:szCs w:val="22"/>
                <w:lang w:val="en-PH" w:eastAsia="en-US"/>
              </w:rPr>
            </w:pPr>
            <w:ins w:id="3835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56" w:author="Diana Machado" w:date="2019-04-05T18:16:00Z"/>
                <w:rFonts w:ascii="Calibri" w:eastAsia="PMingLiU" w:hAnsi="Calibri" w:cs="Calibri"/>
                <w:color w:val="000000"/>
                <w:sz w:val="22"/>
                <w:szCs w:val="22"/>
                <w:lang w:val="en-PH" w:eastAsia="en-US"/>
              </w:rPr>
            </w:pPr>
            <w:ins w:id="38357" w:author="Diana Machado" w:date="2019-04-05T18:16:00Z">
              <w:r w:rsidRPr="00793F80">
                <w:rPr>
                  <w:rFonts w:ascii="Calibri" w:eastAsia="PMingLiU" w:hAnsi="Calibri" w:cs="Calibri"/>
                  <w:color w:val="000000"/>
                  <w:sz w:val="22"/>
                  <w:szCs w:val="22"/>
                  <w:lang w:val="en-PH" w:eastAsia="en-US"/>
                </w:rPr>
                <w:t>0.27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58" w:author="Diana Machado" w:date="2019-04-05T18:16:00Z"/>
                <w:rFonts w:ascii="Calibri" w:eastAsia="PMingLiU" w:hAnsi="Calibri" w:cs="Calibri"/>
                <w:color w:val="000000"/>
                <w:sz w:val="22"/>
                <w:szCs w:val="22"/>
                <w:lang w:val="en-PH" w:eastAsia="en-US"/>
              </w:rPr>
            </w:pPr>
            <w:ins w:id="38359" w:author="Diana Machado" w:date="2019-04-05T18:16:00Z">
              <w:r w:rsidRPr="00793F80">
                <w:rPr>
                  <w:rFonts w:ascii="Calibri" w:eastAsia="PMingLiU" w:hAnsi="Calibri" w:cs="Calibri"/>
                  <w:color w:val="000000"/>
                  <w:sz w:val="22"/>
                  <w:szCs w:val="22"/>
                  <w:lang w:val="en-PH" w:eastAsia="en-US"/>
                </w:rPr>
                <w:t>0.3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60" w:author="Diana Machado" w:date="2019-04-05T18:16:00Z"/>
                <w:rFonts w:ascii="Calibri" w:eastAsia="PMingLiU" w:hAnsi="Calibri" w:cs="Calibri"/>
                <w:color w:val="000000"/>
                <w:sz w:val="22"/>
                <w:szCs w:val="22"/>
                <w:lang w:val="en-PH" w:eastAsia="en-US"/>
              </w:rPr>
            </w:pPr>
            <w:ins w:id="38361" w:author="Diana Machado" w:date="2019-04-05T18:16:00Z">
              <w:r w:rsidRPr="00793F80">
                <w:rPr>
                  <w:rFonts w:ascii="Calibri" w:eastAsia="PMingLiU" w:hAnsi="Calibri" w:cs="Calibri"/>
                  <w:color w:val="000000"/>
                  <w:sz w:val="22"/>
                  <w:szCs w:val="22"/>
                  <w:lang w:val="en-PH" w:eastAsia="en-US"/>
                </w:rPr>
                <w:t>3.8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62" w:author="Diana Machado" w:date="2019-04-05T18:16:00Z"/>
                <w:rFonts w:ascii="Calibri" w:eastAsia="PMingLiU" w:hAnsi="Calibri" w:cs="Calibri"/>
                <w:color w:val="000000"/>
                <w:sz w:val="22"/>
                <w:szCs w:val="22"/>
                <w:lang w:val="en-PH" w:eastAsia="en-US"/>
              </w:rPr>
            </w:pPr>
            <w:ins w:id="38363"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64" w:author="Diana Machado" w:date="2019-04-05T18:16:00Z"/>
                <w:rFonts w:ascii="Calibri" w:eastAsia="PMingLiU" w:hAnsi="Calibri" w:cs="Calibri"/>
                <w:color w:val="000000"/>
                <w:sz w:val="22"/>
                <w:szCs w:val="22"/>
                <w:lang w:val="en-PH" w:eastAsia="en-US"/>
              </w:rPr>
            </w:pPr>
            <w:ins w:id="38365"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66" w:author="Diana Machado" w:date="2019-04-05T18:16:00Z"/>
                <w:rFonts w:ascii="Calibri" w:eastAsia="PMingLiU" w:hAnsi="Calibri" w:cs="Calibri"/>
                <w:color w:val="000000"/>
                <w:sz w:val="22"/>
                <w:szCs w:val="22"/>
                <w:lang w:val="en-PH" w:eastAsia="en-US"/>
              </w:rPr>
            </w:pPr>
            <w:ins w:id="38367"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68" w:author="Diana Machado" w:date="2019-04-05T18:16:00Z"/>
                <w:rFonts w:ascii="Calibri" w:eastAsia="PMingLiU" w:hAnsi="Calibri" w:cs="Calibri"/>
                <w:color w:val="000000"/>
                <w:sz w:val="22"/>
                <w:szCs w:val="22"/>
                <w:lang w:val="en-PH" w:eastAsia="en-US"/>
              </w:rPr>
            </w:pPr>
            <w:ins w:id="38369"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70" w:author="Diana Machado" w:date="2019-04-05T18:16:00Z"/>
                <w:rFonts w:ascii="Calibri" w:eastAsia="PMingLiU" w:hAnsi="Calibri" w:cs="Calibri"/>
                <w:color w:val="000000"/>
                <w:sz w:val="22"/>
                <w:szCs w:val="22"/>
                <w:lang w:val="en-PH" w:eastAsia="en-US"/>
              </w:rPr>
            </w:pPr>
            <w:ins w:id="38371" w:author="Diana Machado" w:date="2019-04-05T18:16:00Z">
              <w:r w:rsidRPr="00793F80">
                <w:rPr>
                  <w:rFonts w:ascii="Calibri" w:eastAsia="PMingLiU" w:hAnsi="Calibri" w:cs="Calibri"/>
                  <w:color w:val="000000"/>
                  <w:sz w:val="22"/>
                  <w:szCs w:val="22"/>
                  <w:lang w:val="en-PH" w:eastAsia="en-US"/>
                </w:rPr>
                <w:t>0.905</w:t>
              </w:r>
            </w:ins>
          </w:p>
        </w:tc>
      </w:tr>
      <w:tr w:rsidR="004B7BAF" w:rsidRPr="00793F80" w:rsidTr="004B7BAF">
        <w:trPr>
          <w:trHeight w:val="287"/>
          <w:ins w:id="3837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3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3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38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3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384" w:author="Diana Machado" w:date="2019-04-05T18:16:00Z"/>
                <w:rFonts w:ascii="Calibri" w:eastAsia="PMingLiU" w:hAnsi="Calibri" w:cs="Calibri"/>
                <w:color w:val="000000"/>
                <w:sz w:val="22"/>
                <w:szCs w:val="22"/>
                <w:lang w:val="en-PH" w:eastAsia="en-US"/>
              </w:rPr>
            </w:pPr>
            <w:ins w:id="38385" w:author="Diana Machado" w:date="2019-04-05T18:16:00Z">
              <w:r w:rsidRPr="00793F80">
                <w:rPr>
                  <w:rFonts w:ascii="Calibri" w:eastAsia="PMingLiU" w:hAnsi="Calibri" w:cs="Calibri"/>
                  <w:color w:val="000000"/>
                  <w:sz w:val="22"/>
                  <w:szCs w:val="22"/>
                  <w:lang w:val="en-PH" w:eastAsia="en-US"/>
                </w:rPr>
                <w:t>Bak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386" w:author="Diana Machado" w:date="2019-04-05T18:16:00Z"/>
                <w:rFonts w:ascii="Calibri" w:eastAsia="PMingLiU" w:hAnsi="Calibri" w:cs="Calibri"/>
                <w:color w:val="000000"/>
                <w:sz w:val="22"/>
                <w:szCs w:val="22"/>
                <w:lang w:val="en-PH" w:eastAsia="en-US"/>
              </w:rPr>
            </w:pPr>
            <w:ins w:id="3838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88" w:author="Diana Machado" w:date="2019-04-05T18:16:00Z"/>
                <w:rFonts w:ascii="Calibri" w:eastAsia="PMingLiU" w:hAnsi="Calibri" w:cs="Calibri"/>
                <w:color w:val="000000"/>
                <w:sz w:val="22"/>
                <w:szCs w:val="22"/>
                <w:lang w:val="en-PH" w:eastAsia="en-US"/>
              </w:rPr>
            </w:pPr>
            <w:ins w:id="38389"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390" w:author="Diana Machado" w:date="2019-04-05T18:16:00Z"/>
                <w:rFonts w:ascii="Calibri" w:eastAsia="PMingLiU" w:hAnsi="Calibri" w:cs="Calibri"/>
                <w:color w:val="000000"/>
                <w:sz w:val="22"/>
                <w:szCs w:val="22"/>
                <w:lang w:val="en-PH" w:eastAsia="en-US"/>
              </w:rPr>
            </w:pPr>
            <w:ins w:id="38391" w:author="Diana Machado" w:date="2019-04-05T18:16:00Z">
              <w:r w:rsidRPr="00793F80">
                <w:rPr>
                  <w:rFonts w:ascii="Calibri" w:eastAsia="PMingLiU" w:hAnsi="Calibri" w:cs="Calibri"/>
                  <w:color w:val="000000"/>
                  <w:sz w:val="22"/>
                  <w:szCs w:val="22"/>
                  <w:lang w:val="en-PH" w:eastAsia="en-US"/>
                </w:rPr>
                <w:t>0.1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92" w:author="Diana Machado" w:date="2019-04-05T18:16:00Z"/>
                <w:rFonts w:ascii="Calibri" w:eastAsia="PMingLiU" w:hAnsi="Calibri" w:cs="Calibri"/>
                <w:color w:val="000000"/>
                <w:sz w:val="22"/>
                <w:szCs w:val="22"/>
                <w:lang w:val="en-PH" w:eastAsia="en-US"/>
              </w:rPr>
            </w:pPr>
            <w:ins w:id="38393" w:author="Diana Machado" w:date="2019-04-05T18:16:00Z">
              <w:r w:rsidRPr="00793F80">
                <w:rPr>
                  <w:rFonts w:ascii="Calibri" w:eastAsia="PMingLiU" w:hAnsi="Calibri" w:cs="Calibri"/>
                  <w:color w:val="000000"/>
                  <w:sz w:val="22"/>
                  <w:szCs w:val="22"/>
                  <w:lang w:val="en-PH" w:eastAsia="en-US"/>
                </w:rPr>
                <w:t>0.6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94" w:author="Diana Machado" w:date="2019-04-05T18:16:00Z"/>
                <w:rFonts w:ascii="Calibri" w:eastAsia="PMingLiU" w:hAnsi="Calibri" w:cs="Calibri"/>
                <w:color w:val="000000"/>
                <w:sz w:val="22"/>
                <w:szCs w:val="22"/>
                <w:lang w:val="en-PH" w:eastAsia="en-US"/>
              </w:rPr>
            </w:pPr>
            <w:ins w:id="38395"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96" w:author="Diana Machado" w:date="2019-04-05T18:16:00Z"/>
                <w:rFonts w:ascii="Calibri" w:eastAsia="PMingLiU" w:hAnsi="Calibri" w:cs="Calibri"/>
                <w:color w:val="000000"/>
                <w:sz w:val="22"/>
                <w:szCs w:val="22"/>
                <w:lang w:val="en-PH" w:eastAsia="en-US"/>
              </w:rPr>
            </w:pPr>
            <w:ins w:id="38397"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398" w:author="Diana Machado" w:date="2019-04-05T18:16:00Z"/>
                <w:rFonts w:ascii="Calibri" w:eastAsia="PMingLiU" w:hAnsi="Calibri" w:cs="Calibri"/>
                <w:color w:val="000000"/>
                <w:sz w:val="22"/>
                <w:szCs w:val="22"/>
                <w:lang w:val="en-PH" w:eastAsia="en-US"/>
              </w:rPr>
            </w:pPr>
            <w:ins w:id="3839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00" w:author="Diana Machado" w:date="2019-04-05T18:16:00Z"/>
                <w:rFonts w:ascii="Calibri" w:eastAsia="PMingLiU" w:hAnsi="Calibri" w:cs="Calibri"/>
                <w:color w:val="000000"/>
                <w:sz w:val="22"/>
                <w:szCs w:val="22"/>
                <w:lang w:val="en-PH" w:eastAsia="en-US"/>
              </w:rPr>
            </w:pPr>
            <w:ins w:id="3840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02" w:author="Diana Machado" w:date="2019-04-05T18:16:00Z"/>
                <w:rFonts w:ascii="Calibri" w:eastAsia="PMingLiU" w:hAnsi="Calibri" w:cs="Calibri"/>
                <w:color w:val="000000"/>
                <w:sz w:val="22"/>
                <w:szCs w:val="22"/>
                <w:lang w:val="en-PH" w:eastAsia="en-US"/>
              </w:rPr>
            </w:pPr>
            <w:ins w:id="3840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40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4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406" w:author="Diana Machado" w:date="2019-04-05T18:16:00Z"/>
                <w:rFonts w:ascii="Calibri" w:eastAsia="PMingLiU" w:hAnsi="Calibri" w:cs="Calibri"/>
                <w:color w:val="000000"/>
                <w:sz w:val="22"/>
                <w:szCs w:val="22"/>
                <w:lang w:val="en-PH" w:eastAsia="en-US"/>
              </w:rPr>
            </w:pPr>
            <w:ins w:id="3840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08" w:author="Diana Machado" w:date="2019-04-05T18:16:00Z"/>
                <w:rFonts w:ascii="Calibri" w:eastAsia="PMingLiU" w:hAnsi="Calibri" w:cs="Calibri"/>
                <w:color w:val="000000"/>
                <w:sz w:val="22"/>
                <w:szCs w:val="22"/>
                <w:lang w:val="en-PH" w:eastAsia="en-US"/>
              </w:rPr>
            </w:pPr>
            <w:ins w:id="38409"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10" w:author="Diana Machado" w:date="2019-04-05T18:16:00Z"/>
                <w:rFonts w:ascii="Calibri" w:eastAsia="PMingLiU" w:hAnsi="Calibri" w:cs="Calibri"/>
                <w:color w:val="000000"/>
                <w:sz w:val="22"/>
                <w:szCs w:val="22"/>
                <w:lang w:val="en-PH" w:eastAsia="en-US"/>
              </w:rPr>
            </w:pPr>
            <w:ins w:id="38411"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12" w:author="Diana Machado" w:date="2019-04-05T18:16:00Z"/>
                <w:rFonts w:ascii="Calibri" w:eastAsia="PMingLiU" w:hAnsi="Calibri" w:cs="Calibri"/>
                <w:color w:val="000000"/>
                <w:sz w:val="22"/>
                <w:szCs w:val="22"/>
                <w:lang w:val="en-PH" w:eastAsia="en-US"/>
              </w:rPr>
            </w:pPr>
            <w:ins w:id="38413" w:author="Diana Machado" w:date="2019-04-05T18:16:00Z">
              <w:r w:rsidRPr="00793F80">
                <w:rPr>
                  <w:rFonts w:ascii="Calibri" w:eastAsia="PMingLiU" w:hAnsi="Calibri" w:cs="Calibri"/>
                  <w:color w:val="000000"/>
                  <w:sz w:val="22"/>
                  <w:szCs w:val="22"/>
                  <w:lang w:val="en-PH" w:eastAsia="en-US"/>
                </w:rPr>
                <w:t>0.8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14" w:author="Diana Machado" w:date="2019-04-05T18:16:00Z"/>
                <w:rFonts w:ascii="Calibri" w:eastAsia="PMingLiU" w:hAnsi="Calibri" w:cs="Calibri"/>
                <w:color w:val="000000"/>
                <w:sz w:val="22"/>
                <w:szCs w:val="22"/>
                <w:lang w:val="en-PH" w:eastAsia="en-US"/>
              </w:rPr>
            </w:pPr>
            <w:ins w:id="38415"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16" w:author="Diana Machado" w:date="2019-04-05T18:16:00Z"/>
                <w:rFonts w:ascii="Calibri" w:eastAsia="PMingLiU" w:hAnsi="Calibri" w:cs="Calibri"/>
                <w:color w:val="000000"/>
                <w:sz w:val="22"/>
                <w:szCs w:val="22"/>
                <w:lang w:val="en-PH" w:eastAsia="en-US"/>
              </w:rPr>
            </w:pPr>
            <w:ins w:id="38417"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18" w:author="Diana Machado" w:date="2019-04-05T18:16:00Z"/>
                <w:rFonts w:ascii="Calibri" w:eastAsia="PMingLiU" w:hAnsi="Calibri" w:cs="Calibri"/>
                <w:color w:val="000000"/>
                <w:sz w:val="22"/>
                <w:szCs w:val="22"/>
                <w:lang w:val="en-PH" w:eastAsia="en-US"/>
              </w:rPr>
            </w:pPr>
            <w:ins w:id="3841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20" w:author="Diana Machado" w:date="2019-04-05T18:16:00Z"/>
                <w:rFonts w:ascii="Calibri" w:eastAsia="PMingLiU" w:hAnsi="Calibri" w:cs="Calibri"/>
                <w:color w:val="000000"/>
                <w:sz w:val="22"/>
                <w:szCs w:val="22"/>
                <w:lang w:val="en-PH" w:eastAsia="en-US"/>
              </w:rPr>
            </w:pPr>
            <w:ins w:id="3842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22" w:author="Diana Machado" w:date="2019-04-05T18:16:00Z"/>
                <w:rFonts w:ascii="Calibri" w:eastAsia="PMingLiU" w:hAnsi="Calibri" w:cs="Calibri"/>
                <w:color w:val="000000"/>
                <w:sz w:val="22"/>
                <w:szCs w:val="22"/>
                <w:lang w:val="en-PH" w:eastAsia="en-US"/>
              </w:rPr>
            </w:pPr>
            <w:ins w:id="3842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42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4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426" w:author="Diana Machado" w:date="2019-04-05T18:16:00Z"/>
                <w:rFonts w:ascii="Calibri" w:eastAsia="PMingLiU" w:hAnsi="Calibri" w:cs="Calibri"/>
                <w:color w:val="000000"/>
                <w:sz w:val="22"/>
                <w:szCs w:val="22"/>
                <w:lang w:val="en-PH" w:eastAsia="en-US"/>
              </w:rPr>
            </w:pPr>
            <w:ins w:id="3842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28" w:author="Diana Machado" w:date="2019-04-05T18:16:00Z"/>
                <w:rFonts w:ascii="Calibri" w:eastAsia="PMingLiU" w:hAnsi="Calibri" w:cs="Calibri"/>
                <w:color w:val="000000"/>
                <w:sz w:val="22"/>
                <w:szCs w:val="22"/>
                <w:lang w:val="en-PH" w:eastAsia="en-US"/>
              </w:rPr>
            </w:pPr>
            <w:ins w:id="38429"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30" w:author="Diana Machado" w:date="2019-04-05T18:16:00Z"/>
                <w:rFonts w:ascii="Calibri" w:eastAsia="PMingLiU" w:hAnsi="Calibri" w:cs="Calibri"/>
                <w:color w:val="000000"/>
                <w:sz w:val="22"/>
                <w:szCs w:val="22"/>
                <w:lang w:val="en-PH" w:eastAsia="en-US"/>
              </w:rPr>
            </w:pPr>
            <w:ins w:id="38431"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32" w:author="Diana Machado" w:date="2019-04-05T18:16:00Z"/>
                <w:rFonts w:ascii="Calibri" w:eastAsia="PMingLiU" w:hAnsi="Calibri" w:cs="Calibri"/>
                <w:color w:val="000000"/>
                <w:sz w:val="22"/>
                <w:szCs w:val="22"/>
                <w:lang w:val="en-PH" w:eastAsia="en-US"/>
              </w:rPr>
            </w:pPr>
            <w:ins w:id="38433" w:author="Diana Machado" w:date="2019-04-05T18:16:00Z">
              <w:r w:rsidRPr="00793F80">
                <w:rPr>
                  <w:rFonts w:ascii="Calibri" w:eastAsia="PMingLiU" w:hAnsi="Calibri" w:cs="Calibri"/>
                  <w:color w:val="000000"/>
                  <w:sz w:val="22"/>
                  <w:szCs w:val="22"/>
                  <w:lang w:val="en-PH" w:eastAsia="en-US"/>
                </w:rPr>
                <w:t>1.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34" w:author="Diana Machado" w:date="2019-04-05T18:16:00Z"/>
                <w:rFonts w:ascii="Calibri" w:eastAsia="PMingLiU" w:hAnsi="Calibri" w:cs="Calibri"/>
                <w:color w:val="000000"/>
                <w:sz w:val="22"/>
                <w:szCs w:val="22"/>
                <w:lang w:val="en-PH" w:eastAsia="en-US"/>
              </w:rPr>
            </w:pPr>
            <w:ins w:id="38435"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36" w:author="Diana Machado" w:date="2019-04-05T18:16:00Z"/>
                <w:rFonts w:ascii="Calibri" w:eastAsia="PMingLiU" w:hAnsi="Calibri" w:cs="Calibri"/>
                <w:color w:val="000000"/>
                <w:sz w:val="22"/>
                <w:szCs w:val="22"/>
                <w:lang w:val="en-PH" w:eastAsia="en-US"/>
              </w:rPr>
            </w:pPr>
            <w:ins w:id="38437"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38" w:author="Diana Machado" w:date="2019-04-05T18:16:00Z"/>
                <w:rFonts w:ascii="Calibri" w:eastAsia="PMingLiU" w:hAnsi="Calibri" w:cs="Calibri"/>
                <w:color w:val="000000"/>
                <w:sz w:val="22"/>
                <w:szCs w:val="22"/>
                <w:lang w:val="en-PH" w:eastAsia="en-US"/>
              </w:rPr>
            </w:pPr>
            <w:ins w:id="3843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40" w:author="Diana Machado" w:date="2019-04-05T18:16:00Z"/>
                <w:rFonts w:ascii="Calibri" w:eastAsia="PMingLiU" w:hAnsi="Calibri" w:cs="Calibri"/>
                <w:color w:val="000000"/>
                <w:sz w:val="22"/>
                <w:szCs w:val="22"/>
                <w:lang w:val="en-PH" w:eastAsia="en-US"/>
              </w:rPr>
            </w:pPr>
            <w:ins w:id="3844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42" w:author="Diana Machado" w:date="2019-04-05T18:16:00Z"/>
                <w:rFonts w:ascii="Calibri" w:eastAsia="PMingLiU" w:hAnsi="Calibri" w:cs="Calibri"/>
                <w:color w:val="000000"/>
                <w:sz w:val="22"/>
                <w:szCs w:val="22"/>
                <w:lang w:val="en-PH" w:eastAsia="en-US"/>
              </w:rPr>
            </w:pPr>
            <w:ins w:id="3844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44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4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4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45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4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456" w:author="Diana Machado" w:date="2019-04-05T18:16:00Z"/>
                <w:rFonts w:ascii="Calibri" w:eastAsia="PMingLiU" w:hAnsi="Calibri" w:cs="Calibri"/>
                <w:color w:val="000000"/>
                <w:sz w:val="22"/>
                <w:szCs w:val="22"/>
                <w:lang w:val="en-PH" w:eastAsia="en-US"/>
              </w:rPr>
            </w:pPr>
            <w:ins w:id="38457" w:author="Diana Machado" w:date="2019-04-05T18:16:00Z">
              <w:r w:rsidRPr="00793F80">
                <w:rPr>
                  <w:rFonts w:ascii="Calibri" w:eastAsia="PMingLiU" w:hAnsi="Calibri" w:cs="Calibri"/>
                  <w:color w:val="000000"/>
                  <w:sz w:val="22"/>
                  <w:szCs w:val="22"/>
                  <w:lang w:val="en-PH" w:eastAsia="en-US"/>
                </w:rPr>
                <w:t>Ba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458" w:author="Diana Machado" w:date="2019-04-05T18:16:00Z"/>
                <w:rFonts w:ascii="Calibri" w:eastAsia="PMingLiU" w:hAnsi="Calibri" w:cs="Calibri"/>
                <w:color w:val="000000"/>
                <w:sz w:val="22"/>
                <w:szCs w:val="22"/>
                <w:lang w:val="en-PH" w:eastAsia="en-US"/>
              </w:rPr>
            </w:pPr>
            <w:ins w:id="3845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460" w:author="Diana Machado" w:date="2019-04-05T18:16:00Z"/>
                <w:rFonts w:ascii="Calibri" w:eastAsia="PMingLiU" w:hAnsi="Calibri" w:cs="Calibri"/>
                <w:color w:val="000000"/>
                <w:sz w:val="22"/>
                <w:szCs w:val="22"/>
                <w:lang w:val="en-PH" w:eastAsia="en-US"/>
              </w:rPr>
            </w:pPr>
            <w:ins w:id="38461" w:author="Diana Machado" w:date="2019-04-05T18:16:00Z">
              <w:r w:rsidRPr="00793F80">
                <w:rPr>
                  <w:rFonts w:ascii="Calibri" w:eastAsia="PMingLiU" w:hAnsi="Calibri" w:cs="Calibri"/>
                  <w:color w:val="000000"/>
                  <w:sz w:val="22"/>
                  <w:szCs w:val="22"/>
                  <w:lang w:val="en-PH" w:eastAsia="en-US"/>
                </w:rPr>
                <w:t>0.25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462" w:author="Diana Machado" w:date="2019-04-05T18:16:00Z"/>
                <w:rFonts w:ascii="Calibri" w:eastAsia="PMingLiU" w:hAnsi="Calibri" w:cs="Calibri"/>
                <w:color w:val="000000"/>
                <w:sz w:val="22"/>
                <w:szCs w:val="22"/>
                <w:lang w:val="en-PH" w:eastAsia="en-US"/>
              </w:rPr>
            </w:pPr>
            <w:ins w:id="38463" w:author="Diana Machado" w:date="2019-04-05T18:16:00Z">
              <w:r w:rsidRPr="00793F80">
                <w:rPr>
                  <w:rFonts w:ascii="Calibri" w:eastAsia="PMingLiU" w:hAnsi="Calibri" w:cs="Calibri"/>
                  <w:color w:val="000000"/>
                  <w:sz w:val="22"/>
                  <w:szCs w:val="22"/>
                  <w:lang w:val="en-PH" w:eastAsia="en-US"/>
                </w:rPr>
                <w:t>0.2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64" w:author="Diana Machado" w:date="2019-04-05T18:16:00Z"/>
                <w:rFonts w:ascii="Calibri" w:eastAsia="PMingLiU" w:hAnsi="Calibri" w:cs="Calibri"/>
                <w:color w:val="000000"/>
                <w:sz w:val="22"/>
                <w:szCs w:val="22"/>
                <w:lang w:val="en-PH" w:eastAsia="en-US"/>
              </w:rPr>
            </w:pPr>
            <w:ins w:id="38465" w:author="Diana Machado" w:date="2019-04-05T18:16:00Z">
              <w:r w:rsidRPr="00793F80">
                <w:rPr>
                  <w:rFonts w:ascii="Calibri" w:eastAsia="PMingLiU" w:hAnsi="Calibri" w:cs="Calibri"/>
                  <w:color w:val="000000"/>
                  <w:sz w:val="22"/>
                  <w:szCs w:val="22"/>
                  <w:lang w:val="en-PH" w:eastAsia="en-US"/>
                </w:rPr>
                <w:t>1.4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66" w:author="Diana Machado" w:date="2019-04-05T18:16:00Z"/>
                <w:rFonts w:ascii="Calibri" w:eastAsia="PMingLiU" w:hAnsi="Calibri" w:cs="Calibri"/>
                <w:color w:val="000000"/>
                <w:sz w:val="22"/>
                <w:szCs w:val="22"/>
                <w:lang w:val="en-PH" w:eastAsia="en-US"/>
              </w:rPr>
            </w:pPr>
            <w:ins w:id="38467"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68" w:author="Diana Machado" w:date="2019-04-05T18:16:00Z"/>
                <w:rFonts w:ascii="Calibri" w:eastAsia="PMingLiU" w:hAnsi="Calibri" w:cs="Calibri"/>
                <w:color w:val="000000"/>
                <w:sz w:val="22"/>
                <w:szCs w:val="22"/>
                <w:lang w:val="en-PH" w:eastAsia="en-US"/>
              </w:rPr>
            </w:pPr>
            <w:ins w:id="38469"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70" w:author="Diana Machado" w:date="2019-04-05T18:16:00Z"/>
                <w:rFonts w:ascii="Calibri" w:eastAsia="PMingLiU" w:hAnsi="Calibri" w:cs="Calibri"/>
                <w:color w:val="000000"/>
                <w:sz w:val="22"/>
                <w:szCs w:val="22"/>
                <w:lang w:val="en-PH" w:eastAsia="en-US"/>
              </w:rPr>
            </w:pPr>
            <w:ins w:id="38471" w:author="Diana Machado" w:date="2019-04-05T18:16:00Z">
              <w:r w:rsidRPr="00793F80">
                <w:rPr>
                  <w:rFonts w:ascii="Calibri" w:eastAsia="PMingLiU" w:hAnsi="Calibri" w:cs="Calibri"/>
                  <w:color w:val="000000"/>
                  <w:sz w:val="22"/>
                  <w:szCs w:val="22"/>
                  <w:lang w:val="en-PH" w:eastAsia="en-US"/>
                </w:rPr>
                <w:t>0.0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72" w:author="Diana Machado" w:date="2019-04-05T18:16:00Z"/>
                <w:rFonts w:ascii="Calibri" w:eastAsia="PMingLiU" w:hAnsi="Calibri" w:cs="Calibri"/>
                <w:color w:val="000000"/>
                <w:sz w:val="22"/>
                <w:szCs w:val="22"/>
                <w:lang w:val="en-PH" w:eastAsia="en-US"/>
              </w:rPr>
            </w:pPr>
            <w:ins w:id="38473"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74" w:author="Diana Machado" w:date="2019-04-05T18:16:00Z"/>
                <w:rFonts w:ascii="Calibri" w:eastAsia="PMingLiU" w:hAnsi="Calibri" w:cs="Calibri"/>
                <w:color w:val="000000"/>
                <w:sz w:val="22"/>
                <w:szCs w:val="22"/>
                <w:lang w:val="en-PH" w:eastAsia="en-US"/>
              </w:rPr>
            </w:pPr>
            <w:ins w:id="38475" w:author="Diana Machado" w:date="2019-04-05T18:16:00Z">
              <w:r w:rsidRPr="00793F80">
                <w:rPr>
                  <w:rFonts w:ascii="Calibri" w:eastAsia="PMingLiU" w:hAnsi="Calibri" w:cs="Calibri"/>
                  <w:color w:val="000000"/>
                  <w:sz w:val="22"/>
                  <w:szCs w:val="22"/>
                  <w:lang w:val="en-PH" w:eastAsia="en-US"/>
                </w:rPr>
                <w:t>0.843</w:t>
              </w:r>
            </w:ins>
          </w:p>
        </w:tc>
      </w:tr>
      <w:tr w:rsidR="004B7BAF" w:rsidRPr="00793F80" w:rsidTr="004B7BAF">
        <w:trPr>
          <w:trHeight w:val="287"/>
          <w:ins w:id="3847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4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478" w:author="Diana Machado" w:date="2019-04-05T18:16:00Z"/>
                <w:rFonts w:ascii="Calibri" w:eastAsia="PMingLiU" w:hAnsi="Calibri" w:cs="Calibri"/>
                <w:color w:val="000000"/>
                <w:sz w:val="22"/>
                <w:szCs w:val="22"/>
                <w:lang w:val="en-PH" w:eastAsia="en-US"/>
              </w:rPr>
            </w:pPr>
            <w:ins w:id="3847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80" w:author="Diana Machado" w:date="2019-04-05T18:16:00Z"/>
                <w:rFonts w:ascii="Calibri" w:eastAsia="PMingLiU" w:hAnsi="Calibri" w:cs="Calibri"/>
                <w:color w:val="000000"/>
                <w:sz w:val="22"/>
                <w:szCs w:val="22"/>
                <w:lang w:val="en-PH" w:eastAsia="en-US"/>
              </w:rPr>
            </w:pPr>
            <w:ins w:id="38481" w:author="Diana Machado" w:date="2019-04-05T18:16:00Z">
              <w:r w:rsidRPr="00793F80">
                <w:rPr>
                  <w:rFonts w:ascii="Calibri" w:eastAsia="PMingLiU" w:hAnsi="Calibri" w:cs="Calibri"/>
                  <w:color w:val="000000"/>
                  <w:sz w:val="22"/>
                  <w:szCs w:val="22"/>
                  <w:lang w:val="en-PH" w:eastAsia="en-US"/>
                </w:rPr>
                <w:t>0.8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82" w:author="Diana Machado" w:date="2019-04-05T18:16:00Z"/>
                <w:rFonts w:ascii="Calibri" w:eastAsia="PMingLiU" w:hAnsi="Calibri" w:cs="Calibri"/>
                <w:color w:val="000000"/>
                <w:sz w:val="22"/>
                <w:szCs w:val="22"/>
                <w:lang w:val="en-PH" w:eastAsia="en-US"/>
              </w:rPr>
            </w:pPr>
            <w:ins w:id="38483" w:author="Diana Machado" w:date="2019-04-05T18:16:00Z">
              <w:r w:rsidRPr="00793F80">
                <w:rPr>
                  <w:rFonts w:ascii="Calibri" w:eastAsia="PMingLiU" w:hAnsi="Calibri" w:cs="Calibri"/>
                  <w:color w:val="000000"/>
                  <w:sz w:val="22"/>
                  <w:szCs w:val="22"/>
                  <w:lang w:val="en-PH" w:eastAsia="en-US"/>
                </w:rPr>
                <w:t>0.7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84" w:author="Diana Machado" w:date="2019-04-05T18:16:00Z"/>
                <w:rFonts w:ascii="Calibri" w:eastAsia="PMingLiU" w:hAnsi="Calibri" w:cs="Calibri"/>
                <w:color w:val="000000"/>
                <w:sz w:val="22"/>
                <w:szCs w:val="22"/>
                <w:lang w:val="en-PH" w:eastAsia="en-US"/>
              </w:rPr>
            </w:pPr>
            <w:ins w:id="38485" w:author="Diana Machado" w:date="2019-04-05T18:16:00Z">
              <w:r w:rsidRPr="00793F80">
                <w:rPr>
                  <w:rFonts w:ascii="Calibri" w:eastAsia="PMingLiU" w:hAnsi="Calibri" w:cs="Calibri"/>
                  <w:color w:val="000000"/>
                  <w:sz w:val="22"/>
                  <w:szCs w:val="22"/>
                  <w:lang w:val="en-PH" w:eastAsia="en-US"/>
                </w:rPr>
                <w:t>5.5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86" w:author="Diana Machado" w:date="2019-04-05T18:16:00Z"/>
                <w:rFonts w:ascii="Calibri" w:eastAsia="PMingLiU" w:hAnsi="Calibri" w:cs="Calibri"/>
                <w:color w:val="000000"/>
                <w:sz w:val="22"/>
                <w:szCs w:val="22"/>
                <w:lang w:val="en-PH" w:eastAsia="en-US"/>
              </w:rPr>
            </w:pPr>
            <w:ins w:id="38487" w:author="Diana Machado" w:date="2019-04-05T18:16:00Z">
              <w:r w:rsidRPr="00793F80">
                <w:rPr>
                  <w:rFonts w:ascii="Calibri" w:eastAsia="PMingLiU" w:hAnsi="Calibri" w:cs="Calibri"/>
                  <w:color w:val="000000"/>
                  <w:sz w:val="22"/>
                  <w:szCs w:val="22"/>
                  <w:lang w:val="en-PH" w:eastAsia="en-US"/>
                </w:rPr>
                <w:t>0.2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88" w:author="Diana Machado" w:date="2019-04-05T18:16:00Z"/>
                <w:rFonts w:ascii="Calibri" w:eastAsia="PMingLiU" w:hAnsi="Calibri" w:cs="Calibri"/>
                <w:color w:val="000000"/>
                <w:sz w:val="22"/>
                <w:szCs w:val="22"/>
                <w:lang w:val="en-PH" w:eastAsia="en-US"/>
              </w:rPr>
            </w:pPr>
            <w:ins w:id="38489" w:author="Diana Machado" w:date="2019-04-05T18:16:00Z">
              <w:r w:rsidRPr="00793F80">
                <w:rPr>
                  <w:rFonts w:ascii="Calibri" w:eastAsia="PMingLiU" w:hAnsi="Calibri" w:cs="Calibri"/>
                  <w:color w:val="000000"/>
                  <w:sz w:val="22"/>
                  <w:szCs w:val="22"/>
                  <w:lang w:val="en-PH" w:eastAsia="en-US"/>
                </w:rPr>
                <w:t>0.1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90" w:author="Diana Machado" w:date="2019-04-05T18:16:00Z"/>
                <w:rFonts w:ascii="Calibri" w:eastAsia="PMingLiU" w:hAnsi="Calibri" w:cs="Calibri"/>
                <w:color w:val="000000"/>
                <w:sz w:val="22"/>
                <w:szCs w:val="22"/>
                <w:lang w:val="en-PH" w:eastAsia="en-US"/>
              </w:rPr>
            </w:pPr>
            <w:ins w:id="38491" w:author="Diana Machado" w:date="2019-04-05T18:16:00Z">
              <w:r w:rsidRPr="00793F80">
                <w:rPr>
                  <w:rFonts w:ascii="Calibri" w:eastAsia="PMingLiU" w:hAnsi="Calibri" w:cs="Calibri"/>
                  <w:color w:val="000000"/>
                  <w:sz w:val="22"/>
                  <w:szCs w:val="22"/>
                  <w:lang w:val="en-PH" w:eastAsia="en-US"/>
                </w:rPr>
                <w:t>0.7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92" w:author="Diana Machado" w:date="2019-04-05T18:16:00Z"/>
                <w:rFonts w:ascii="Calibri" w:eastAsia="PMingLiU" w:hAnsi="Calibri" w:cs="Calibri"/>
                <w:color w:val="000000"/>
                <w:sz w:val="22"/>
                <w:szCs w:val="22"/>
                <w:lang w:val="en-PH" w:eastAsia="en-US"/>
              </w:rPr>
            </w:pPr>
            <w:ins w:id="38493" w:author="Diana Machado" w:date="2019-04-05T18:16:00Z">
              <w:r w:rsidRPr="00793F80">
                <w:rPr>
                  <w:rFonts w:ascii="Calibri" w:eastAsia="PMingLiU" w:hAnsi="Calibri" w:cs="Calibri"/>
                  <w:color w:val="000000"/>
                  <w:sz w:val="22"/>
                  <w:szCs w:val="22"/>
                  <w:lang w:val="en-PH" w:eastAsia="en-US"/>
                </w:rPr>
                <w:t>0.3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494" w:author="Diana Machado" w:date="2019-04-05T18:16:00Z"/>
                <w:rFonts w:ascii="Calibri" w:eastAsia="PMingLiU" w:hAnsi="Calibri" w:cs="Calibri"/>
                <w:color w:val="000000"/>
                <w:sz w:val="22"/>
                <w:szCs w:val="22"/>
                <w:lang w:val="en-PH" w:eastAsia="en-US"/>
              </w:rPr>
            </w:pPr>
            <w:ins w:id="38495" w:author="Diana Machado" w:date="2019-04-05T18:16:00Z">
              <w:r w:rsidRPr="00793F80">
                <w:rPr>
                  <w:rFonts w:ascii="Calibri" w:eastAsia="PMingLiU" w:hAnsi="Calibri" w:cs="Calibri"/>
                  <w:color w:val="000000"/>
                  <w:sz w:val="22"/>
                  <w:szCs w:val="22"/>
                  <w:lang w:val="en-PH" w:eastAsia="en-US"/>
                </w:rPr>
                <w:t>3.756</w:t>
              </w:r>
            </w:ins>
          </w:p>
        </w:tc>
      </w:tr>
      <w:tr w:rsidR="004B7BAF" w:rsidRPr="00793F80" w:rsidTr="004B7BAF">
        <w:trPr>
          <w:trHeight w:val="287"/>
          <w:ins w:id="3849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4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498" w:author="Diana Machado" w:date="2019-04-05T18:16:00Z"/>
                <w:rFonts w:ascii="Calibri" w:eastAsia="PMingLiU" w:hAnsi="Calibri" w:cs="Calibri"/>
                <w:color w:val="000000"/>
                <w:sz w:val="22"/>
                <w:szCs w:val="22"/>
                <w:lang w:val="en-PH" w:eastAsia="en-US"/>
              </w:rPr>
            </w:pPr>
            <w:ins w:id="3849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00" w:author="Diana Machado" w:date="2019-04-05T18:16:00Z"/>
                <w:rFonts w:ascii="Calibri" w:eastAsia="PMingLiU" w:hAnsi="Calibri" w:cs="Calibri"/>
                <w:color w:val="000000"/>
                <w:sz w:val="22"/>
                <w:szCs w:val="22"/>
                <w:lang w:val="en-PH" w:eastAsia="en-US"/>
              </w:rPr>
            </w:pPr>
            <w:ins w:id="38501" w:author="Diana Machado" w:date="2019-04-05T18:16:00Z">
              <w:r w:rsidRPr="00793F80">
                <w:rPr>
                  <w:rFonts w:ascii="Calibri" w:eastAsia="PMingLiU" w:hAnsi="Calibri" w:cs="Calibri"/>
                  <w:color w:val="000000"/>
                  <w:sz w:val="22"/>
                  <w:szCs w:val="22"/>
                  <w:lang w:val="en-PH" w:eastAsia="en-US"/>
                </w:rPr>
                <w:t>1.5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02" w:author="Diana Machado" w:date="2019-04-05T18:16:00Z"/>
                <w:rFonts w:ascii="Calibri" w:eastAsia="PMingLiU" w:hAnsi="Calibri" w:cs="Calibri"/>
                <w:color w:val="000000"/>
                <w:sz w:val="22"/>
                <w:szCs w:val="22"/>
                <w:lang w:val="en-PH" w:eastAsia="en-US"/>
              </w:rPr>
            </w:pPr>
            <w:ins w:id="38503" w:author="Diana Machado" w:date="2019-04-05T18:16:00Z">
              <w:r w:rsidRPr="00793F80">
                <w:rPr>
                  <w:rFonts w:ascii="Calibri" w:eastAsia="PMingLiU" w:hAnsi="Calibri" w:cs="Calibri"/>
                  <w:color w:val="000000"/>
                  <w:sz w:val="22"/>
                  <w:szCs w:val="22"/>
                  <w:lang w:val="en-PH" w:eastAsia="en-US"/>
                </w:rPr>
                <w:t>1.4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04" w:author="Diana Machado" w:date="2019-04-05T18:16:00Z"/>
                <w:rFonts w:ascii="Calibri" w:eastAsia="PMingLiU" w:hAnsi="Calibri" w:cs="Calibri"/>
                <w:color w:val="000000"/>
                <w:sz w:val="22"/>
                <w:szCs w:val="22"/>
                <w:lang w:val="en-PH" w:eastAsia="en-US"/>
              </w:rPr>
            </w:pPr>
            <w:ins w:id="38505" w:author="Diana Machado" w:date="2019-04-05T18:16:00Z">
              <w:r w:rsidRPr="00793F80">
                <w:rPr>
                  <w:rFonts w:ascii="Calibri" w:eastAsia="PMingLiU" w:hAnsi="Calibri" w:cs="Calibri"/>
                  <w:color w:val="000000"/>
                  <w:sz w:val="22"/>
                  <w:szCs w:val="22"/>
                  <w:lang w:val="en-PH" w:eastAsia="en-US"/>
                </w:rPr>
                <w:t>16.2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06" w:author="Diana Machado" w:date="2019-04-05T18:16:00Z"/>
                <w:rFonts w:ascii="Calibri" w:eastAsia="PMingLiU" w:hAnsi="Calibri" w:cs="Calibri"/>
                <w:color w:val="000000"/>
                <w:sz w:val="22"/>
                <w:szCs w:val="22"/>
                <w:lang w:val="en-PH" w:eastAsia="en-US"/>
              </w:rPr>
            </w:pPr>
            <w:ins w:id="38507" w:author="Diana Machado" w:date="2019-04-05T18:16:00Z">
              <w:r w:rsidRPr="00793F80">
                <w:rPr>
                  <w:rFonts w:ascii="Calibri" w:eastAsia="PMingLiU" w:hAnsi="Calibri" w:cs="Calibri"/>
                  <w:color w:val="000000"/>
                  <w:sz w:val="22"/>
                  <w:szCs w:val="22"/>
                  <w:lang w:val="en-PH" w:eastAsia="en-US"/>
                </w:rPr>
                <w:t>0.5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08" w:author="Diana Machado" w:date="2019-04-05T18:16:00Z"/>
                <w:rFonts w:ascii="Calibri" w:eastAsia="PMingLiU" w:hAnsi="Calibri" w:cs="Calibri"/>
                <w:color w:val="000000"/>
                <w:sz w:val="22"/>
                <w:szCs w:val="22"/>
                <w:lang w:val="en-PH" w:eastAsia="en-US"/>
              </w:rPr>
            </w:pPr>
            <w:ins w:id="38509" w:author="Diana Machado" w:date="2019-04-05T18:16:00Z">
              <w:r w:rsidRPr="00793F80">
                <w:rPr>
                  <w:rFonts w:ascii="Calibri" w:eastAsia="PMingLiU" w:hAnsi="Calibri" w:cs="Calibri"/>
                  <w:color w:val="000000"/>
                  <w:sz w:val="22"/>
                  <w:szCs w:val="22"/>
                  <w:lang w:val="en-PH" w:eastAsia="en-US"/>
                </w:rPr>
                <w:t>0.4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10" w:author="Diana Machado" w:date="2019-04-05T18:16:00Z"/>
                <w:rFonts w:ascii="Calibri" w:eastAsia="PMingLiU" w:hAnsi="Calibri" w:cs="Calibri"/>
                <w:color w:val="000000"/>
                <w:sz w:val="22"/>
                <w:szCs w:val="22"/>
                <w:lang w:val="en-PH" w:eastAsia="en-US"/>
              </w:rPr>
            </w:pPr>
            <w:ins w:id="38511" w:author="Diana Machado" w:date="2019-04-05T18:16:00Z">
              <w:r w:rsidRPr="00793F80">
                <w:rPr>
                  <w:rFonts w:ascii="Calibri" w:eastAsia="PMingLiU" w:hAnsi="Calibri" w:cs="Calibri"/>
                  <w:color w:val="000000"/>
                  <w:sz w:val="22"/>
                  <w:szCs w:val="22"/>
                  <w:lang w:val="en-PH" w:eastAsia="en-US"/>
                </w:rPr>
                <w:t>1.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12" w:author="Diana Machado" w:date="2019-04-05T18:16:00Z"/>
                <w:rFonts w:ascii="Calibri" w:eastAsia="PMingLiU" w:hAnsi="Calibri" w:cs="Calibri"/>
                <w:color w:val="000000"/>
                <w:sz w:val="22"/>
                <w:szCs w:val="22"/>
                <w:lang w:val="en-PH" w:eastAsia="en-US"/>
              </w:rPr>
            </w:pPr>
            <w:ins w:id="38513" w:author="Diana Machado" w:date="2019-04-05T18:16:00Z">
              <w:r w:rsidRPr="00793F80">
                <w:rPr>
                  <w:rFonts w:ascii="Calibri" w:eastAsia="PMingLiU" w:hAnsi="Calibri" w:cs="Calibri"/>
                  <w:color w:val="000000"/>
                  <w:sz w:val="22"/>
                  <w:szCs w:val="22"/>
                  <w:lang w:val="en-PH" w:eastAsia="en-US"/>
                </w:rPr>
                <w:t>0.4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14" w:author="Diana Machado" w:date="2019-04-05T18:16:00Z"/>
                <w:rFonts w:ascii="Calibri" w:eastAsia="PMingLiU" w:hAnsi="Calibri" w:cs="Calibri"/>
                <w:color w:val="000000"/>
                <w:sz w:val="22"/>
                <w:szCs w:val="22"/>
                <w:lang w:val="en-PH" w:eastAsia="en-US"/>
              </w:rPr>
            </w:pPr>
            <w:ins w:id="38515" w:author="Diana Machado" w:date="2019-04-05T18:16:00Z">
              <w:r w:rsidRPr="00793F80">
                <w:rPr>
                  <w:rFonts w:ascii="Calibri" w:eastAsia="PMingLiU" w:hAnsi="Calibri" w:cs="Calibri"/>
                  <w:color w:val="000000"/>
                  <w:sz w:val="22"/>
                  <w:szCs w:val="22"/>
                  <w:lang w:val="en-PH" w:eastAsia="en-US"/>
                </w:rPr>
                <w:t>4.738</w:t>
              </w:r>
            </w:ins>
          </w:p>
        </w:tc>
      </w:tr>
      <w:tr w:rsidR="004B7BAF" w:rsidRPr="00793F80" w:rsidTr="004B7BAF">
        <w:trPr>
          <w:trHeight w:val="287"/>
          <w:ins w:id="3851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5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5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2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5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528" w:author="Diana Machado" w:date="2019-04-05T18:16:00Z"/>
                <w:rFonts w:ascii="Calibri" w:eastAsia="PMingLiU" w:hAnsi="Calibri" w:cs="Calibri"/>
                <w:color w:val="000000"/>
                <w:sz w:val="22"/>
                <w:szCs w:val="22"/>
                <w:lang w:val="en-PH" w:eastAsia="en-US"/>
              </w:rPr>
            </w:pPr>
            <w:ins w:id="38529" w:author="Diana Machado" w:date="2019-04-05T18:16:00Z">
              <w:r w:rsidRPr="00793F80">
                <w:rPr>
                  <w:rFonts w:ascii="Calibri" w:eastAsia="PMingLiU" w:hAnsi="Calibri" w:cs="Calibri"/>
                  <w:color w:val="000000"/>
                  <w:sz w:val="22"/>
                  <w:szCs w:val="22"/>
                  <w:lang w:val="en-PH" w:eastAsia="en-US"/>
                </w:rPr>
                <w:t>Bradford</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530" w:author="Diana Machado" w:date="2019-04-05T18:16:00Z"/>
                <w:rFonts w:ascii="Calibri" w:eastAsia="PMingLiU" w:hAnsi="Calibri" w:cs="Calibri"/>
                <w:color w:val="000000"/>
                <w:sz w:val="22"/>
                <w:szCs w:val="22"/>
                <w:lang w:val="en-PH" w:eastAsia="en-US"/>
              </w:rPr>
            </w:pPr>
            <w:ins w:id="3853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32" w:author="Diana Machado" w:date="2019-04-05T18:16:00Z"/>
                <w:rFonts w:ascii="Calibri" w:eastAsia="PMingLiU" w:hAnsi="Calibri" w:cs="Calibri"/>
                <w:color w:val="000000"/>
                <w:sz w:val="22"/>
                <w:szCs w:val="22"/>
                <w:lang w:val="en-PH" w:eastAsia="en-US"/>
              </w:rPr>
            </w:pPr>
            <w:ins w:id="38533" w:author="Diana Machado" w:date="2019-04-05T18:16:00Z">
              <w:r w:rsidRPr="00793F80">
                <w:rPr>
                  <w:rFonts w:ascii="Calibri" w:eastAsia="PMingLiU" w:hAnsi="Calibri" w:cs="Calibri"/>
                  <w:color w:val="000000"/>
                  <w:sz w:val="22"/>
                  <w:szCs w:val="22"/>
                  <w:lang w:val="en-PH" w:eastAsia="en-US"/>
                </w:rPr>
                <w:t>0.1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34" w:author="Diana Machado" w:date="2019-04-05T18:16:00Z"/>
                <w:rFonts w:ascii="Calibri" w:eastAsia="PMingLiU" w:hAnsi="Calibri" w:cs="Calibri"/>
                <w:color w:val="000000"/>
                <w:sz w:val="22"/>
                <w:szCs w:val="22"/>
                <w:lang w:val="en-PH" w:eastAsia="en-US"/>
              </w:rPr>
            </w:pPr>
            <w:ins w:id="38535"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36" w:author="Diana Machado" w:date="2019-04-05T18:16:00Z"/>
                <w:rFonts w:ascii="Calibri" w:eastAsia="PMingLiU" w:hAnsi="Calibri" w:cs="Calibri"/>
                <w:color w:val="000000"/>
                <w:sz w:val="22"/>
                <w:szCs w:val="22"/>
                <w:lang w:val="en-PH" w:eastAsia="en-US"/>
              </w:rPr>
            </w:pPr>
            <w:ins w:id="38537" w:author="Diana Machado" w:date="2019-04-05T18:16:00Z">
              <w:r w:rsidRPr="00793F80">
                <w:rPr>
                  <w:rFonts w:ascii="Calibri" w:eastAsia="PMingLiU" w:hAnsi="Calibri" w:cs="Calibri"/>
                  <w:color w:val="000000"/>
                  <w:sz w:val="22"/>
                  <w:szCs w:val="22"/>
                  <w:lang w:val="en-PH" w:eastAsia="en-US"/>
                </w:rPr>
                <w:t>0.8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38" w:author="Diana Machado" w:date="2019-04-05T18:16:00Z"/>
                <w:rFonts w:ascii="Calibri" w:eastAsia="PMingLiU" w:hAnsi="Calibri" w:cs="Calibri"/>
                <w:color w:val="000000"/>
                <w:sz w:val="22"/>
                <w:szCs w:val="22"/>
                <w:lang w:val="en-PH" w:eastAsia="en-US"/>
              </w:rPr>
            </w:pPr>
            <w:ins w:id="38539"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40" w:author="Diana Machado" w:date="2019-04-05T18:16:00Z"/>
                <w:rFonts w:ascii="Calibri" w:eastAsia="PMingLiU" w:hAnsi="Calibri" w:cs="Calibri"/>
                <w:color w:val="000000"/>
                <w:sz w:val="22"/>
                <w:szCs w:val="22"/>
                <w:lang w:val="en-PH" w:eastAsia="en-US"/>
              </w:rPr>
            </w:pPr>
            <w:ins w:id="38541"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42" w:author="Diana Machado" w:date="2019-04-05T18:16:00Z"/>
                <w:rFonts w:ascii="Calibri" w:eastAsia="PMingLiU" w:hAnsi="Calibri" w:cs="Calibri"/>
                <w:color w:val="000000"/>
                <w:sz w:val="22"/>
                <w:szCs w:val="22"/>
                <w:lang w:val="en-PH" w:eastAsia="en-US"/>
              </w:rPr>
            </w:pPr>
            <w:ins w:id="3854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44" w:author="Diana Machado" w:date="2019-04-05T18:16:00Z"/>
                <w:rFonts w:ascii="Calibri" w:eastAsia="PMingLiU" w:hAnsi="Calibri" w:cs="Calibri"/>
                <w:color w:val="000000"/>
                <w:sz w:val="22"/>
                <w:szCs w:val="22"/>
                <w:lang w:val="en-PH" w:eastAsia="en-US"/>
              </w:rPr>
            </w:pPr>
            <w:ins w:id="3854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46" w:author="Diana Machado" w:date="2019-04-05T18:16:00Z"/>
                <w:rFonts w:ascii="Calibri" w:eastAsia="PMingLiU" w:hAnsi="Calibri" w:cs="Calibri"/>
                <w:color w:val="000000"/>
                <w:sz w:val="22"/>
                <w:szCs w:val="22"/>
                <w:lang w:val="en-PH" w:eastAsia="en-US"/>
              </w:rPr>
            </w:pPr>
            <w:ins w:id="38547"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54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5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550" w:author="Diana Machado" w:date="2019-04-05T18:16:00Z"/>
                <w:rFonts w:ascii="Calibri" w:eastAsia="PMingLiU" w:hAnsi="Calibri" w:cs="Calibri"/>
                <w:color w:val="000000"/>
                <w:sz w:val="22"/>
                <w:szCs w:val="22"/>
                <w:lang w:val="en-PH" w:eastAsia="en-US"/>
              </w:rPr>
            </w:pPr>
            <w:ins w:id="3855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52" w:author="Diana Machado" w:date="2019-04-05T18:16:00Z"/>
                <w:rFonts w:ascii="Calibri" w:eastAsia="PMingLiU" w:hAnsi="Calibri" w:cs="Calibri"/>
                <w:color w:val="000000"/>
                <w:sz w:val="22"/>
                <w:szCs w:val="22"/>
                <w:lang w:val="en-PH" w:eastAsia="en-US"/>
              </w:rPr>
            </w:pPr>
            <w:ins w:id="38553" w:author="Diana Machado" w:date="2019-04-05T18:16:00Z">
              <w:r w:rsidRPr="00793F80">
                <w:rPr>
                  <w:rFonts w:ascii="Calibri" w:eastAsia="PMingLiU" w:hAnsi="Calibri" w:cs="Calibri"/>
                  <w:color w:val="000000"/>
                  <w:sz w:val="22"/>
                  <w:szCs w:val="22"/>
                  <w:lang w:val="en-PH" w:eastAsia="en-US"/>
                </w:rPr>
                <w:t>0.1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54" w:author="Diana Machado" w:date="2019-04-05T18:16:00Z"/>
                <w:rFonts w:ascii="Calibri" w:eastAsia="PMingLiU" w:hAnsi="Calibri" w:cs="Calibri"/>
                <w:color w:val="000000"/>
                <w:sz w:val="22"/>
                <w:szCs w:val="22"/>
                <w:lang w:val="en-PH" w:eastAsia="en-US"/>
              </w:rPr>
            </w:pPr>
            <w:ins w:id="38555" w:author="Diana Machado" w:date="2019-04-05T18:16:00Z">
              <w:r w:rsidRPr="00793F80">
                <w:rPr>
                  <w:rFonts w:ascii="Calibri" w:eastAsia="PMingLiU" w:hAnsi="Calibri" w:cs="Calibri"/>
                  <w:color w:val="000000"/>
                  <w:sz w:val="22"/>
                  <w:szCs w:val="22"/>
                  <w:lang w:val="en-PH" w:eastAsia="en-US"/>
                </w:rPr>
                <w:t>0.1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56" w:author="Diana Machado" w:date="2019-04-05T18:16:00Z"/>
                <w:rFonts w:ascii="Calibri" w:eastAsia="PMingLiU" w:hAnsi="Calibri" w:cs="Calibri"/>
                <w:color w:val="000000"/>
                <w:sz w:val="22"/>
                <w:szCs w:val="22"/>
                <w:lang w:val="en-PH" w:eastAsia="en-US"/>
              </w:rPr>
            </w:pPr>
            <w:ins w:id="38557" w:author="Diana Machado" w:date="2019-04-05T18:16:00Z">
              <w:r w:rsidRPr="00793F80">
                <w:rPr>
                  <w:rFonts w:ascii="Calibri" w:eastAsia="PMingLiU" w:hAnsi="Calibri" w:cs="Calibri"/>
                  <w:color w:val="000000"/>
                  <w:sz w:val="22"/>
                  <w:szCs w:val="22"/>
                  <w:lang w:val="en-PH" w:eastAsia="en-US"/>
                </w:rPr>
                <w:t>1.2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58" w:author="Diana Machado" w:date="2019-04-05T18:16:00Z"/>
                <w:rFonts w:ascii="Calibri" w:eastAsia="PMingLiU" w:hAnsi="Calibri" w:cs="Calibri"/>
                <w:color w:val="000000"/>
                <w:sz w:val="22"/>
                <w:szCs w:val="22"/>
                <w:lang w:val="en-PH" w:eastAsia="en-US"/>
              </w:rPr>
            </w:pPr>
            <w:ins w:id="38559"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60" w:author="Diana Machado" w:date="2019-04-05T18:16:00Z"/>
                <w:rFonts w:ascii="Calibri" w:eastAsia="PMingLiU" w:hAnsi="Calibri" w:cs="Calibri"/>
                <w:color w:val="000000"/>
                <w:sz w:val="22"/>
                <w:szCs w:val="22"/>
                <w:lang w:val="en-PH" w:eastAsia="en-US"/>
              </w:rPr>
            </w:pPr>
            <w:ins w:id="38561"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62" w:author="Diana Machado" w:date="2019-04-05T18:16:00Z"/>
                <w:rFonts w:ascii="Calibri" w:eastAsia="PMingLiU" w:hAnsi="Calibri" w:cs="Calibri"/>
                <w:color w:val="000000"/>
                <w:sz w:val="22"/>
                <w:szCs w:val="22"/>
                <w:lang w:val="en-PH" w:eastAsia="en-US"/>
              </w:rPr>
            </w:pPr>
            <w:ins w:id="3856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64" w:author="Diana Machado" w:date="2019-04-05T18:16:00Z"/>
                <w:rFonts w:ascii="Calibri" w:eastAsia="PMingLiU" w:hAnsi="Calibri" w:cs="Calibri"/>
                <w:color w:val="000000"/>
                <w:sz w:val="22"/>
                <w:szCs w:val="22"/>
                <w:lang w:val="en-PH" w:eastAsia="en-US"/>
              </w:rPr>
            </w:pPr>
            <w:ins w:id="3856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66" w:author="Diana Machado" w:date="2019-04-05T18:16:00Z"/>
                <w:rFonts w:ascii="Calibri" w:eastAsia="PMingLiU" w:hAnsi="Calibri" w:cs="Calibri"/>
                <w:color w:val="000000"/>
                <w:sz w:val="22"/>
                <w:szCs w:val="22"/>
                <w:lang w:val="en-PH" w:eastAsia="en-US"/>
              </w:rPr>
            </w:pPr>
            <w:ins w:id="38567"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56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5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570" w:author="Diana Machado" w:date="2019-04-05T18:16:00Z"/>
                <w:rFonts w:ascii="Calibri" w:eastAsia="PMingLiU" w:hAnsi="Calibri" w:cs="Calibri"/>
                <w:color w:val="000000"/>
                <w:sz w:val="22"/>
                <w:szCs w:val="22"/>
                <w:lang w:val="en-PH" w:eastAsia="en-US"/>
              </w:rPr>
            </w:pPr>
            <w:ins w:id="3857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572" w:author="Diana Machado" w:date="2019-04-05T18:16:00Z"/>
                <w:rFonts w:ascii="Calibri" w:eastAsia="PMingLiU" w:hAnsi="Calibri" w:cs="Calibri"/>
                <w:color w:val="000000"/>
                <w:sz w:val="22"/>
                <w:szCs w:val="22"/>
                <w:lang w:val="en-PH" w:eastAsia="en-US"/>
              </w:rPr>
            </w:pPr>
            <w:ins w:id="38573" w:author="Diana Machado" w:date="2019-04-05T18:16:00Z">
              <w:r w:rsidRPr="00793F80">
                <w:rPr>
                  <w:rFonts w:ascii="Calibri" w:eastAsia="PMingLiU" w:hAnsi="Calibri" w:cs="Calibri"/>
                  <w:color w:val="000000"/>
                  <w:sz w:val="22"/>
                  <w:szCs w:val="22"/>
                  <w:lang w:val="en-PH" w:eastAsia="en-US"/>
                </w:rPr>
                <w:t>0.25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574" w:author="Diana Machado" w:date="2019-04-05T18:16:00Z"/>
                <w:rFonts w:ascii="Calibri" w:eastAsia="PMingLiU" w:hAnsi="Calibri" w:cs="Calibri"/>
                <w:color w:val="000000"/>
                <w:sz w:val="22"/>
                <w:szCs w:val="22"/>
                <w:lang w:val="en-PH" w:eastAsia="en-US"/>
              </w:rPr>
            </w:pPr>
            <w:ins w:id="38575" w:author="Diana Machado" w:date="2019-04-05T18:16:00Z">
              <w:r w:rsidRPr="00793F80">
                <w:rPr>
                  <w:rFonts w:ascii="Calibri" w:eastAsia="PMingLiU" w:hAnsi="Calibri" w:cs="Calibri"/>
                  <w:color w:val="000000"/>
                  <w:sz w:val="22"/>
                  <w:szCs w:val="22"/>
                  <w:lang w:val="en-PH" w:eastAsia="en-US"/>
                </w:rPr>
                <w:t>0.2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76" w:author="Diana Machado" w:date="2019-04-05T18:16:00Z"/>
                <w:rFonts w:ascii="Calibri" w:eastAsia="PMingLiU" w:hAnsi="Calibri" w:cs="Calibri"/>
                <w:color w:val="000000"/>
                <w:sz w:val="22"/>
                <w:szCs w:val="22"/>
                <w:lang w:val="en-PH" w:eastAsia="en-US"/>
              </w:rPr>
            </w:pPr>
            <w:ins w:id="38577" w:author="Diana Machado" w:date="2019-04-05T18:16:00Z">
              <w:r w:rsidRPr="00793F80">
                <w:rPr>
                  <w:rFonts w:ascii="Calibri" w:eastAsia="PMingLiU" w:hAnsi="Calibri" w:cs="Calibri"/>
                  <w:color w:val="000000"/>
                  <w:sz w:val="22"/>
                  <w:szCs w:val="22"/>
                  <w:lang w:val="en-PH" w:eastAsia="en-US"/>
                </w:rPr>
                <w:t>1.97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578" w:author="Diana Machado" w:date="2019-04-05T18:16:00Z"/>
                <w:rFonts w:ascii="Calibri" w:eastAsia="PMingLiU" w:hAnsi="Calibri" w:cs="Calibri"/>
                <w:color w:val="000000"/>
                <w:sz w:val="22"/>
                <w:szCs w:val="22"/>
                <w:lang w:val="en-PH" w:eastAsia="en-US"/>
              </w:rPr>
            </w:pPr>
            <w:ins w:id="38579"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580" w:author="Diana Machado" w:date="2019-04-05T18:16:00Z"/>
                <w:rFonts w:ascii="Calibri" w:eastAsia="PMingLiU" w:hAnsi="Calibri" w:cs="Calibri"/>
                <w:color w:val="000000"/>
                <w:sz w:val="22"/>
                <w:szCs w:val="22"/>
                <w:lang w:val="en-PH" w:eastAsia="en-US"/>
              </w:rPr>
            </w:pPr>
            <w:ins w:id="38581"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82" w:author="Diana Machado" w:date="2019-04-05T18:16:00Z"/>
                <w:rFonts w:ascii="Calibri" w:eastAsia="PMingLiU" w:hAnsi="Calibri" w:cs="Calibri"/>
                <w:color w:val="000000"/>
                <w:sz w:val="22"/>
                <w:szCs w:val="22"/>
                <w:lang w:val="en-PH" w:eastAsia="en-US"/>
              </w:rPr>
            </w:pPr>
            <w:ins w:id="3858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84" w:author="Diana Machado" w:date="2019-04-05T18:16:00Z"/>
                <w:rFonts w:ascii="Calibri" w:eastAsia="PMingLiU" w:hAnsi="Calibri" w:cs="Calibri"/>
                <w:color w:val="000000"/>
                <w:sz w:val="22"/>
                <w:szCs w:val="22"/>
                <w:lang w:val="en-PH" w:eastAsia="en-US"/>
              </w:rPr>
            </w:pPr>
            <w:ins w:id="3858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586" w:author="Diana Machado" w:date="2019-04-05T18:16:00Z"/>
                <w:rFonts w:ascii="Calibri" w:eastAsia="PMingLiU" w:hAnsi="Calibri" w:cs="Calibri"/>
                <w:color w:val="000000"/>
                <w:sz w:val="22"/>
                <w:szCs w:val="22"/>
                <w:lang w:val="en-PH" w:eastAsia="en-US"/>
              </w:rPr>
            </w:pPr>
            <w:ins w:id="38587"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58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5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5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59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5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00" w:author="Diana Machado" w:date="2019-04-05T18:16:00Z"/>
                <w:rFonts w:ascii="Calibri" w:eastAsia="PMingLiU" w:hAnsi="Calibri" w:cs="Calibri"/>
                <w:color w:val="000000"/>
                <w:sz w:val="22"/>
                <w:szCs w:val="22"/>
                <w:lang w:val="en-PH" w:eastAsia="en-US"/>
              </w:rPr>
            </w:pPr>
            <w:ins w:id="38601" w:author="Diana Machado" w:date="2019-04-05T18:16:00Z">
              <w:r w:rsidRPr="00793F80">
                <w:rPr>
                  <w:rFonts w:ascii="Calibri" w:eastAsia="PMingLiU" w:hAnsi="Calibri" w:cs="Calibri"/>
                  <w:color w:val="000000"/>
                  <w:sz w:val="22"/>
                  <w:szCs w:val="22"/>
                  <w:lang w:val="en-PH" w:eastAsia="en-US"/>
                </w:rPr>
                <w:t>Brevard</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02" w:author="Diana Machado" w:date="2019-04-05T18:16:00Z"/>
                <w:rFonts w:ascii="Calibri" w:eastAsia="PMingLiU" w:hAnsi="Calibri" w:cs="Calibri"/>
                <w:color w:val="000000"/>
                <w:sz w:val="22"/>
                <w:szCs w:val="22"/>
                <w:lang w:val="en-PH" w:eastAsia="en-US"/>
              </w:rPr>
            </w:pPr>
            <w:ins w:id="3860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04" w:author="Diana Machado" w:date="2019-04-05T18:16:00Z"/>
                <w:rFonts w:ascii="Calibri" w:eastAsia="PMingLiU" w:hAnsi="Calibri" w:cs="Calibri"/>
                <w:color w:val="000000"/>
                <w:sz w:val="22"/>
                <w:szCs w:val="22"/>
                <w:lang w:val="en-PH" w:eastAsia="en-US"/>
              </w:rPr>
            </w:pPr>
            <w:ins w:id="38605" w:author="Diana Machado" w:date="2019-04-05T18:16:00Z">
              <w:r w:rsidRPr="00793F80">
                <w:rPr>
                  <w:rFonts w:ascii="Calibri" w:eastAsia="PMingLiU" w:hAnsi="Calibri" w:cs="Calibri"/>
                  <w:color w:val="000000"/>
                  <w:sz w:val="22"/>
                  <w:szCs w:val="22"/>
                  <w:lang w:val="en-PH" w:eastAsia="en-US"/>
                </w:rPr>
                <w:t>1.0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06" w:author="Diana Machado" w:date="2019-04-05T18:16:00Z"/>
                <w:rFonts w:ascii="Calibri" w:eastAsia="PMingLiU" w:hAnsi="Calibri" w:cs="Calibri"/>
                <w:color w:val="000000"/>
                <w:sz w:val="22"/>
                <w:szCs w:val="22"/>
                <w:lang w:val="en-PH" w:eastAsia="en-US"/>
              </w:rPr>
            </w:pPr>
            <w:ins w:id="38607" w:author="Diana Machado" w:date="2019-04-05T18:16:00Z">
              <w:r w:rsidRPr="00793F80">
                <w:rPr>
                  <w:rFonts w:ascii="Calibri" w:eastAsia="PMingLiU" w:hAnsi="Calibri" w:cs="Calibri"/>
                  <w:color w:val="000000"/>
                  <w:sz w:val="22"/>
                  <w:szCs w:val="22"/>
                  <w:lang w:val="en-PH" w:eastAsia="en-US"/>
                </w:rPr>
                <w:t>0.36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08" w:author="Diana Machado" w:date="2019-04-05T18:16:00Z"/>
                <w:rFonts w:ascii="Calibri" w:eastAsia="PMingLiU" w:hAnsi="Calibri" w:cs="Calibri"/>
                <w:color w:val="000000"/>
                <w:sz w:val="22"/>
                <w:szCs w:val="22"/>
                <w:lang w:val="en-PH" w:eastAsia="en-US"/>
              </w:rPr>
            </w:pPr>
            <w:ins w:id="38609" w:author="Diana Machado" w:date="2019-04-05T18:16:00Z">
              <w:r w:rsidRPr="00793F80">
                <w:rPr>
                  <w:rFonts w:ascii="Calibri" w:eastAsia="PMingLiU" w:hAnsi="Calibri" w:cs="Calibri"/>
                  <w:color w:val="000000"/>
                  <w:sz w:val="22"/>
                  <w:szCs w:val="22"/>
                  <w:lang w:val="en-PH" w:eastAsia="en-US"/>
                </w:rPr>
                <w:t>0.50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10" w:author="Diana Machado" w:date="2019-04-05T18:16:00Z"/>
                <w:rFonts w:ascii="Calibri" w:eastAsia="PMingLiU" w:hAnsi="Calibri" w:cs="Calibri"/>
                <w:color w:val="000000"/>
                <w:sz w:val="22"/>
                <w:szCs w:val="22"/>
                <w:lang w:val="en-PH" w:eastAsia="en-US"/>
              </w:rPr>
            </w:pPr>
            <w:ins w:id="38611"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12" w:author="Diana Machado" w:date="2019-04-05T18:16:00Z"/>
                <w:rFonts w:ascii="Calibri" w:eastAsia="PMingLiU" w:hAnsi="Calibri" w:cs="Calibri"/>
                <w:color w:val="000000"/>
                <w:sz w:val="22"/>
                <w:szCs w:val="22"/>
                <w:lang w:val="en-PH" w:eastAsia="en-US"/>
              </w:rPr>
            </w:pPr>
            <w:ins w:id="38613"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14" w:author="Diana Machado" w:date="2019-04-05T18:16:00Z"/>
                <w:rFonts w:ascii="Calibri" w:eastAsia="PMingLiU" w:hAnsi="Calibri" w:cs="Calibri"/>
                <w:color w:val="000000"/>
                <w:sz w:val="22"/>
                <w:szCs w:val="22"/>
                <w:lang w:val="en-PH" w:eastAsia="en-US"/>
              </w:rPr>
            </w:pPr>
            <w:ins w:id="38615" w:author="Diana Machado" w:date="2019-04-05T18:16:00Z">
              <w:r w:rsidRPr="00793F80">
                <w:rPr>
                  <w:rFonts w:ascii="Calibri" w:eastAsia="PMingLiU" w:hAnsi="Calibri" w:cs="Calibri"/>
                  <w:color w:val="000000"/>
                  <w:sz w:val="22"/>
                  <w:szCs w:val="22"/>
                  <w:lang w:val="en-PH" w:eastAsia="en-US"/>
                </w:rPr>
                <w:t>0.0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16" w:author="Diana Machado" w:date="2019-04-05T18:16:00Z"/>
                <w:rFonts w:ascii="Calibri" w:eastAsia="PMingLiU" w:hAnsi="Calibri" w:cs="Calibri"/>
                <w:color w:val="000000"/>
                <w:sz w:val="22"/>
                <w:szCs w:val="22"/>
                <w:lang w:val="en-PH" w:eastAsia="en-US"/>
              </w:rPr>
            </w:pPr>
            <w:ins w:id="38617"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18" w:author="Diana Machado" w:date="2019-04-05T18:16:00Z"/>
                <w:rFonts w:ascii="Calibri" w:eastAsia="PMingLiU" w:hAnsi="Calibri" w:cs="Calibri"/>
                <w:color w:val="000000"/>
                <w:sz w:val="22"/>
                <w:szCs w:val="22"/>
                <w:lang w:val="en-PH" w:eastAsia="en-US"/>
              </w:rPr>
            </w:pPr>
            <w:ins w:id="38619" w:author="Diana Machado" w:date="2019-04-05T18:16:00Z">
              <w:r w:rsidRPr="00793F80">
                <w:rPr>
                  <w:rFonts w:ascii="Calibri" w:eastAsia="PMingLiU" w:hAnsi="Calibri" w:cs="Calibri"/>
                  <w:color w:val="000000"/>
                  <w:sz w:val="22"/>
                  <w:szCs w:val="22"/>
                  <w:lang w:val="en-PH" w:eastAsia="en-US"/>
                </w:rPr>
                <w:t>1.071</w:t>
              </w:r>
            </w:ins>
          </w:p>
        </w:tc>
      </w:tr>
      <w:tr w:rsidR="004B7BAF" w:rsidRPr="00793F80" w:rsidTr="004B7BAF">
        <w:trPr>
          <w:trHeight w:val="287"/>
          <w:ins w:id="3862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6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22" w:author="Diana Machado" w:date="2019-04-05T18:16:00Z"/>
                <w:rFonts w:ascii="Calibri" w:eastAsia="PMingLiU" w:hAnsi="Calibri" w:cs="Calibri"/>
                <w:color w:val="000000"/>
                <w:sz w:val="22"/>
                <w:szCs w:val="22"/>
                <w:lang w:val="en-PH" w:eastAsia="en-US"/>
              </w:rPr>
            </w:pPr>
            <w:ins w:id="3862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24" w:author="Diana Machado" w:date="2019-04-05T18:16:00Z"/>
                <w:rFonts w:ascii="Calibri" w:eastAsia="PMingLiU" w:hAnsi="Calibri" w:cs="Calibri"/>
                <w:color w:val="000000"/>
                <w:sz w:val="22"/>
                <w:szCs w:val="22"/>
                <w:lang w:val="en-PH" w:eastAsia="en-US"/>
              </w:rPr>
            </w:pPr>
            <w:ins w:id="38625" w:author="Diana Machado" w:date="2019-04-05T18:16:00Z">
              <w:r w:rsidRPr="00793F80">
                <w:rPr>
                  <w:rFonts w:ascii="Calibri" w:eastAsia="PMingLiU" w:hAnsi="Calibri" w:cs="Calibri"/>
                  <w:color w:val="000000"/>
                  <w:sz w:val="22"/>
                  <w:szCs w:val="22"/>
                  <w:lang w:val="en-PH" w:eastAsia="en-US"/>
                </w:rPr>
                <w:t>1.8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26" w:author="Diana Machado" w:date="2019-04-05T18:16:00Z"/>
                <w:rFonts w:ascii="Calibri" w:eastAsia="PMingLiU" w:hAnsi="Calibri" w:cs="Calibri"/>
                <w:color w:val="000000"/>
                <w:sz w:val="22"/>
                <w:szCs w:val="22"/>
                <w:lang w:val="en-PH" w:eastAsia="en-US"/>
              </w:rPr>
            </w:pPr>
            <w:ins w:id="38627" w:author="Diana Machado" w:date="2019-04-05T18:16:00Z">
              <w:r w:rsidRPr="00793F80">
                <w:rPr>
                  <w:rFonts w:ascii="Calibri" w:eastAsia="PMingLiU" w:hAnsi="Calibri" w:cs="Calibri"/>
                  <w:color w:val="000000"/>
                  <w:sz w:val="22"/>
                  <w:szCs w:val="22"/>
                  <w:lang w:val="en-PH" w:eastAsia="en-US"/>
                </w:rPr>
                <w:t>1.6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28" w:author="Diana Machado" w:date="2019-04-05T18:16:00Z"/>
                <w:rFonts w:ascii="Calibri" w:eastAsia="PMingLiU" w:hAnsi="Calibri" w:cs="Calibri"/>
                <w:color w:val="000000"/>
                <w:sz w:val="22"/>
                <w:szCs w:val="22"/>
                <w:lang w:val="en-PH" w:eastAsia="en-US"/>
              </w:rPr>
            </w:pPr>
            <w:ins w:id="38629" w:author="Diana Machado" w:date="2019-04-05T18:16:00Z">
              <w:r w:rsidRPr="00793F80">
                <w:rPr>
                  <w:rFonts w:ascii="Calibri" w:eastAsia="PMingLiU" w:hAnsi="Calibri" w:cs="Calibri"/>
                  <w:color w:val="000000"/>
                  <w:sz w:val="22"/>
                  <w:szCs w:val="22"/>
                  <w:lang w:val="en-PH" w:eastAsia="en-US"/>
                </w:rPr>
                <w:t>12.94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30" w:author="Diana Machado" w:date="2019-04-05T18:16:00Z"/>
                <w:rFonts w:ascii="Calibri" w:eastAsia="PMingLiU" w:hAnsi="Calibri" w:cs="Calibri"/>
                <w:color w:val="000000"/>
                <w:sz w:val="22"/>
                <w:szCs w:val="22"/>
                <w:lang w:val="en-PH" w:eastAsia="en-US"/>
              </w:rPr>
            </w:pPr>
            <w:ins w:id="38631" w:author="Diana Machado" w:date="2019-04-05T18:16:00Z">
              <w:r w:rsidRPr="00793F80">
                <w:rPr>
                  <w:rFonts w:ascii="Calibri" w:eastAsia="PMingLiU" w:hAnsi="Calibri" w:cs="Calibri"/>
                  <w:color w:val="000000"/>
                  <w:sz w:val="22"/>
                  <w:szCs w:val="22"/>
                  <w:lang w:val="en-PH" w:eastAsia="en-US"/>
                </w:rPr>
                <w:t>0.27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32" w:author="Diana Machado" w:date="2019-04-05T18:16:00Z"/>
                <w:rFonts w:ascii="Calibri" w:eastAsia="PMingLiU" w:hAnsi="Calibri" w:cs="Calibri"/>
                <w:color w:val="000000"/>
                <w:sz w:val="22"/>
                <w:szCs w:val="22"/>
                <w:lang w:val="en-PH" w:eastAsia="en-US"/>
              </w:rPr>
            </w:pPr>
            <w:ins w:id="38633" w:author="Diana Machado" w:date="2019-04-05T18:16:00Z">
              <w:r w:rsidRPr="00793F80">
                <w:rPr>
                  <w:rFonts w:ascii="Calibri" w:eastAsia="PMingLiU" w:hAnsi="Calibri" w:cs="Calibri"/>
                  <w:color w:val="000000"/>
                  <w:sz w:val="22"/>
                  <w:szCs w:val="22"/>
                  <w:lang w:val="en-PH" w:eastAsia="en-US"/>
                </w:rPr>
                <w:t>0.28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34" w:author="Diana Machado" w:date="2019-04-05T18:16:00Z"/>
                <w:rFonts w:ascii="Calibri" w:eastAsia="PMingLiU" w:hAnsi="Calibri" w:cs="Calibri"/>
                <w:color w:val="000000"/>
                <w:sz w:val="22"/>
                <w:szCs w:val="22"/>
                <w:lang w:val="en-PH" w:eastAsia="en-US"/>
              </w:rPr>
            </w:pPr>
            <w:ins w:id="38635" w:author="Diana Machado" w:date="2019-04-05T18:16:00Z">
              <w:r w:rsidRPr="00793F80">
                <w:rPr>
                  <w:rFonts w:ascii="Calibri" w:eastAsia="PMingLiU" w:hAnsi="Calibri" w:cs="Calibri"/>
                  <w:color w:val="000000"/>
                  <w:sz w:val="22"/>
                  <w:szCs w:val="22"/>
                  <w:lang w:val="en-PH" w:eastAsia="en-US"/>
                </w:rPr>
                <w:t>0.42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36" w:author="Diana Machado" w:date="2019-04-05T18:16:00Z"/>
                <w:rFonts w:ascii="Calibri" w:eastAsia="PMingLiU" w:hAnsi="Calibri" w:cs="Calibri"/>
                <w:color w:val="000000"/>
                <w:sz w:val="22"/>
                <w:szCs w:val="22"/>
                <w:lang w:val="en-PH" w:eastAsia="en-US"/>
              </w:rPr>
            </w:pPr>
            <w:ins w:id="38637" w:author="Diana Machado" w:date="2019-04-05T18:16:00Z">
              <w:r w:rsidRPr="00793F80">
                <w:rPr>
                  <w:rFonts w:ascii="Calibri" w:eastAsia="PMingLiU" w:hAnsi="Calibri" w:cs="Calibri"/>
                  <w:color w:val="000000"/>
                  <w:sz w:val="22"/>
                  <w:szCs w:val="22"/>
                  <w:lang w:val="en-PH" w:eastAsia="en-US"/>
                </w:rPr>
                <w:t>0.6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38" w:author="Diana Machado" w:date="2019-04-05T18:16:00Z"/>
                <w:rFonts w:ascii="Calibri" w:eastAsia="PMingLiU" w:hAnsi="Calibri" w:cs="Calibri"/>
                <w:color w:val="000000"/>
                <w:sz w:val="22"/>
                <w:szCs w:val="22"/>
                <w:lang w:val="en-PH" w:eastAsia="en-US"/>
              </w:rPr>
            </w:pPr>
            <w:ins w:id="38639" w:author="Diana Machado" w:date="2019-04-05T18:16:00Z">
              <w:r w:rsidRPr="00793F80">
                <w:rPr>
                  <w:rFonts w:ascii="Calibri" w:eastAsia="PMingLiU" w:hAnsi="Calibri" w:cs="Calibri"/>
                  <w:color w:val="000000"/>
                  <w:sz w:val="22"/>
                  <w:szCs w:val="22"/>
                  <w:lang w:val="en-PH" w:eastAsia="en-US"/>
                </w:rPr>
                <w:t>3.868</w:t>
              </w:r>
            </w:ins>
          </w:p>
        </w:tc>
      </w:tr>
      <w:tr w:rsidR="004B7BAF" w:rsidRPr="00793F80" w:rsidTr="004B7BAF">
        <w:trPr>
          <w:trHeight w:val="287"/>
          <w:ins w:id="3864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6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42" w:author="Diana Machado" w:date="2019-04-05T18:16:00Z"/>
                <w:rFonts w:ascii="Calibri" w:eastAsia="PMingLiU" w:hAnsi="Calibri" w:cs="Calibri"/>
                <w:color w:val="000000"/>
                <w:sz w:val="22"/>
                <w:szCs w:val="22"/>
                <w:lang w:val="en-PH" w:eastAsia="en-US"/>
              </w:rPr>
            </w:pPr>
            <w:ins w:id="3864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44" w:author="Diana Machado" w:date="2019-04-05T18:16:00Z"/>
                <w:rFonts w:ascii="Calibri" w:eastAsia="PMingLiU" w:hAnsi="Calibri" w:cs="Calibri"/>
                <w:color w:val="000000"/>
                <w:sz w:val="22"/>
                <w:szCs w:val="22"/>
                <w:lang w:val="en-PH" w:eastAsia="en-US"/>
              </w:rPr>
            </w:pPr>
            <w:ins w:id="38645" w:author="Diana Machado" w:date="2019-04-05T18:16:00Z">
              <w:r w:rsidRPr="00793F80">
                <w:rPr>
                  <w:rFonts w:ascii="Calibri" w:eastAsia="PMingLiU" w:hAnsi="Calibri" w:cs="Calibri"/>
                  <w:color w:val="000000"/>
                  <w:sz w:val="22"/>
                  <w:szCs w:val="22"/>
                  <w:lang w:val="en-PH" w:eastAsia="en-US"/>
                </w:rPr>
                <w:t>6.4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46" w:author="Diana Machado" w:date="2019-04-05T18:16:00Z"/>
                <w:rFonts w:ascii="Calibri" w:eastAsia="PMingLiU" w:hAnsi="Calibri" w:cs="Calibri"/>
                <w:color w:val="000000"/>
                <w:sz w:val="22"/>
                <w:szCs w:val="22"/>
                <w:lang w:val="en-PH" w:eastAsia="en-US"/>
              </w:rPr>
            </w:pPr>
            <w:ins w:id="38647" w:author="Diana Machado" w:date="2019-04-05T18:16:00Z">
              <w:r w:rsidRPr="00793F80">
                <w:rPr>
                  <w:rFonts w:ascii="Calibri" w:eastAsia="PMingLiU" w:hAnsi="Calibri" w:cs="Calibri"/>
                  <w:color w:val="000000"/>
                  <w:sz w:val="22"/>
                  <w:szCs w:val="22"/>
                  <w:lang w:val="en-PH" w:eastAsia="en-US"/>
                </w:rPr>
                <w:t>5.3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48" w:author="Diana Machado" w:date="2019-04-05T18:16:00Z"/>
                <w:rFonts w:ascii="Calibri" w:eastAsia="PMingLiU" w:hAnsi="Calibri" w:cs="Calibri"/>
                <w:color w:val="000000"/>
                <w:sz w:val="22"/>
                <w:szCs w:val="22"/>
                <w:lang w:val="en-PH" w:eastAsia="en-US"/>
              </w:rPr>
            </w:pPr>
            <w:ins w:id="38649" w:author="Diana Machado" w:date="2019-04-05T18:16:00Z">
              <w:r w:rsidRPr="00793F80">
                <w:rPr>
                  <w:rFonts w:ascii="Calibri" w:eastAsia="PMingLiU" w:hAnsi="Calibri" w:cs="Calibri"/>
                  <w:color w:val="000000"/>
                  <w:sz w:val="22"/>
                  <w:szCs w:val="22"/>
                  <w:lang w:val="en-PH" w:eastAsia="en-US"/>
                </w:rPr>
                <w:t>29.7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50" w:author="Diana Machado" w:date="2019-04-05T18:16:00Z"/>
                <w:rFonts w:ascii="Calibri" w:eastAsia="PMingLiU" w:hAnsi="Calibri" w:cs="Calibri"/>
                <w:color w:val="000000"/>
                <w:sz w:val="22"/>
                <w:szCs w:val="22"/>
                <w:lang w:val="en-PH" w:eastAsia="en-US"/>
              </w:rPr>
            </w:pPr>
            <w:ins w:id="38651" w:author="Diana Machado" w:date="2019-04-05T18:16:00Z">
              <w:r w:rsidRPr="00793F80">
                <w:rPr>
                  <w:rFonts w:ascii="Calibri" w:eastAsia="PMingLiU" w:hAnsi="Calibri" w:cs="Calibri"/>
                  <w:color w:val="000000"/>
                  <w:sz w:val="22"/>
                  <w:szCs w:val="22"/>
                  <w:lang w:val="en-PH" w:eastAsia="en-US"/>
                </w:rPr>
                <w:t>2.3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52" w:author="Diana Machado" w:date="2019-04-05T18:16:00Z"/>
                <w:rFonts w:ascii="Calibri" w:eastAsia="PMingLiU" w:hAnsi="Calibri" w:cs="Calibri"/>
                <w:color w:val="000000"/>
                <w:sz w:val="22"/>
                <w:szCs w:val="22"/>
                <w:lang w:val="en-PH" w:eastAsia="en-US"/>
              </w:rPr>
            </w:pPr>
            <w:ins w:id="38653" w:author="Diana Machado" w:date="2019-04-05T18:16:00Z">
              <w:r w:rsidRPr="00793F80">
                <w:rPr>
                  <w:rFonts w:ascii="Calibri" w:eastAsia="PMingLiU" w:hAnsi="Calibri" w:cs="Calibri"/>
                  <w:color w:val="000000"/>
                  <w:sz w:val="22"/>
                  <w:szCs w:val="22"/>
                  <w:lang w:val="en-PH" w:eastAsia="en-US"/>
                </w:rPr>
                <w:t>1.6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54" w:author="Diana Machado" w:date="2019-04-05T18:16:00Z"/>
                <w:rFonts w:ascii="Calibri" w:eastAsia="PMingLiU" w:hAnsi="Calibri" w:cs="Calibri"/>
                <w:color w:val="000000"/>
                <w:sz w:val="22"/>
                <w:szCs w:val="22"/>
                <w:lang w:val="en-PH" w:eastAsia="en-US"/>
              </w:rPr>
            </w:pPr>
            <w:ins w:id="38655" w:author="Diana Machado" w:date="2019-04-05T18:16:00Z">
              <w:r w:rsidRPr="00793F80">
                <w:rPr>
                  <w:rFonts w:ascii="Calibri" w:eastAsia="PMingLiU" w:hAnsi="Calibri" w:cs="Calibri"/>
                  <w:color w:val="000000"/>
                  <w:sz w:val="22"/>
                  <w:szCs w:val="22"/>
                  <w:lang w:val="en-PH" w:eastAsia="en-US"/>
                </w:rPr>
                <w:t>3.0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56" w:author="Diana Machado" w:date="2019-04-05T18:16:00Z"/>
                <w:rFonts w:ascii="Calibri" w:eastAsia="PMingLiU" w:hAnsi="Calibri" w:cs="Calibri"/>
                <w:color w:val="000000"/>
                <w:sz w:val="22"/>
                <w:szCs w:val="22"/>
                <w:lang w:val="en-PH" w:eastAsia="en-US"/>
              </w:rPr>
            </w:pPr>
            <w:ins w:id="38657" w:author="Diana Machado" w:date="2019-04-05T18:16:00Z">
              <w:r w:rsidRPr="00793F80">
                <w:rPr>
                  <w:rFonts w:ascii="Calibri" w:eastAsia="PMingLiU" w:hAnsi="Calibri" w:cs="Calibri"/>
                  <w:color w:val="000000"/>
                  <w:sz w:val="22"/>
                  <w:szCs w:val="22"/>
                  <w:lang w:val="en-PH" w:eastAsia="en-US"/>
                </w:rPr>
                <w:t>1.9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58" w:author="Diana Machado" w:date="2019-04-05T18:16:00Z"/>
                <w:rFonts w:ascii="Calibri" w:eastAsia="PMingLiU" w:hAnsi="Calibri" w:cs="Calibri"/>
                <w:color w:val="000000"/>
                <w:sz w:val="22"/>
                <w:szCs w:val="22"/>
                <w:lang w:val="en-PH" w:eastAsia="en-US"/>
              </w:rPr>
            </w:pPr>
            <w:ins w:id="38659" w:author="Diana Machado" w:date="2019-04-05T18:16:00Z">
              <w:r w:rsidRPr="00793F80">
                <w:rPr>
                  <w:rFonts w:ascii="Calibri" w:eastAsia="PMingLiU" w:hAnsi="Calibri" w:cs="Calibri"/>
                  <w:color w:val="000000"/>
                  <w:sz w:val="22"/>
                  <w:szCs w:val="22"/>
                  <w:lang w:val="en-PH" w:eastAsia="en-US"/>
                </w:rPr>
                <w:t>8.894</w:t>
              </w:r>
            </w:ins>
          </w:p>
        </w:tc>
      </w:tr>
      <w:tr w:rsidR="004B7BAF" w:rsidRPr="00793F80" w:rsidTr="004B7BAF">
        <w:trPr>
          <w:trHeight w:val="287"/>
          <w:ins w:id="3866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6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6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67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6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72" w:author="Diana Machado" w:date="2019-04-05T18:16:00Z"/>
                <w:rFonts w:ascii="Calibri" w:eastAsia="PMingLiU" w:hAnsi="Calibri" w:cs="Calibri"/>
                <w:color w:val="000000"/>
                <w:sz w:val="22"/>
                <w:szCs w:val="22"/>
                <w:lang w:val="en-PH" w:eastAsia="en-US"/>
              </w:rPr>
            </w:pPr>
            <w:ins w:id="38673" w:author="Diana Machado" w:date="2019-04-05T18:16:00Z">
              <w:r w:rsidRPr="00793F80">
                <w:rPr>
                  <w:rFonts w:ascii="Calibri" w:eastAsia="PMingLiU" w:hAnsi="Calibri" w:cs="Calibri"/>
                  <w:color w:val="000000"/>
                  <w:sz w:val="22"/>
                  <w:szCs w:val="22"/>
                  <w:lang w:val="en-PH" w:eastAsia="en-US"/>
                </w:rPr>
                <w:t>Broward</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74" w:author="Diana Machado" w:date="2019-04-05T18:16:00Z"/>
                <w:rFonts w:ascii="Calibri" w:eastAsia="PMingLiU" w:hAnsi="Calibri" w:cs="Calibri"/>
                <w:color w:val="000000"/>
                <w:sz w:val="22"/>
                <w:szCs w:val="22"/>
                <w:lang w:val="en-PH" w:eastAsia="en-US"/>
              </w:rPr>
            </w:pPr>
            <w:ins w:id="3867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76" w:author="Diana Machado" w:date="2019-04-05T18:16:00Z"/>
                <w:rFonts w:ascii="Calibri" w:eastAsia="PMingLiU" w:hAnsi="Calibri" w:cs="Calibri"/>
                <w:color w:val="000000"/>
                <w:sz w:val="22"/>
                <w:szCs w:val="22"/>
                <w:lang w:val="en-PH" w:eastAsia="en-US"/>
              </w:rPr>
            </w:pPr>
            <w:ins w:id="38677" w:author="Diana Machado" w:date="2019-04-05T18:16:00Z">
              <w:r w:rsidRPr="00793F80">
                <w:rPr>
                  <w:rFonts w:ascii="Calibri" w:eastAsia="PMingLiU" w:hAnsi="Calibri" w:cs="Calibri"/>
                  <w:color w:val="000000"/>
                  <w:sz w:val="22"/>
                  <w:szCs w:val="22"/>
                  <w:lang w:val="en-PH" w:eastAsia="en-US"/>
                </w:rPr>
                <w:t>0.64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78" w:author="Diana Machado" w:date="2019-04-05T18:16:00Z"/>
                <w:rFonts w:ascii="Calibri" w:eastAsia="PMingLiU" w:hAnsi="Calibri" w:cs="Calibri"/>
                <w:color w:val="000000"/>
                <w:sz w:val="22"/>
                <w:szCs w:val="22"/>
                <w:lang w:val="en-PH" w:eastAsia="en-US"/>
              </w:rPr>
            </w:pPr>
            <w:ins w:id="38679" w:author="Diana Machado" w:date="2019-04-05T18:16:00Z">
              <w:r w:rsidRPr="00793F80">
                <w:rPr>
                  <w:rFonts w:ascii="Calibri" w:eastAsia="PMingLiU" w:hAnsi="Calibri" w:cs="Calibri"/>
                  <w:color w:val="000000"/>
                  <w:sz w:val="22"/>
                  <w:szCs w:val="22"/>
                  <w:lang w:val="en-PH" w:eastAsia="en-US"/>
                </w:rPr>
                <w:t>0.6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80" w:author="Diana Machado" w:date="2019-04-05T18:16:00Z"/>
                <w:rFonts w:ascii="Calibri" w:eastAsia="PMingLiU" w:hAnsi="Calibri" w:cs="Calibri"/>
                <w:color w:val="000000"/>
                <w:sz w:val="22"/>
                <w:szCs w:val="22"/>
                <w:lang w:val="en-PH" w:eastAsia="en-US"/>
              </w:rPr>
            </w:pPr>
            <w:ins w:id="38681" w:author="Diana Machado" w:date="2019-04-05T18:16:00Z">
              <w:r w:rsidRPr="00793F80">
                <w:rPr>
                  <w:rFonts w:ascii="Calibri" w:eastAsia="PMingLiU" w:hAnsi="Calibri" w:cs="Calibri"/>
                  <w:color w:val="000000"/>
                  <w:sz w:val="22"/>
                  <w:szCs w:val="22"/>
                  <w:lang w:val="en-PH" w:eastAsia="en-US"/>
                </w:rPr>
                <w:t>0.8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82" w:author="Diana Machado" w:date="2019-04-05T18:16:00Z"/>
                <w:rFonts w:ascii="Calibri" w:eastAsia="PMingLiU" w:hAnsi="Calibri" w:cs="Calibri"/>
                <w:color w:val="000000"/>
                <w:sz w:val="22"/>
                <w:szCs w:val="22"/>
                <w:lang w:val="en-PH" w:eastAsia="en-US"/>
              </w:rPr>
            </w:pPr>
            <w:ins w:id="38683"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84" w:author="Diana Machado" w:date="2019-04-05T18:16:00Z"/>
                <w:rFonts w:ascii="Calibri" w:eastAsia="PMingLiU" w:hAnsi="Calibri" w:cs="Calibri"/>
                <w:color w:val="000000"/>
                <w:sz w:val="22"/>
                <w:szCs w:val="22"/>
                <w:lang w:val="en-PH" w:eastAsia="en-US"/>
              </w:rPr>
            </w:pPr>
            <w:ins w:id="38685" w:author="Diana Machado" w:date="2019-04-05T18:16:00Z">
              <w:r w:rsidRPr="00793F80">
                <w:rPr>
                  <w:rFonts w:ascii="Calibri" w:eastAsia="PMingLiU" w:hAnsi="Calibri" w:cs="Calibri"/>
                  <w:color w:val="000000"/>
                  <w:sz w:val="22"/>
                  <w:szCs w:val="22"/>
                  <w:lang w:val="en-PH" w:eastAsia="en-US"/>
                </w:rPr>
                <w:t>0.10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86" w:author="Diana Machado" w:date="2019-04-05T18:16:00Z"/>
                <w:rFonts w:ascii="Calibri" w:eastAsia="PMingLiU" w:hAnsi="Calibri" w:cs="Calibri"/>
                <w:color w:val="000000"/>
                <w:sz w:val="22"/>
                <w:szCs w:val="22"/>
                <w:lang w:val="en-PH" w:eastAsia="en-US"/>
              </w:rPr>
            </w:pPr>
            <w:ins w:id="38687" w:author="Diana Machado" w:date="2019-04-05T18:16:00Z">
              <w:r w:rsidRPr="00793F80">
                <w:rPr>
                  <w:rFonts w:ascii="Calibri" w:eastAsia="PMingLiU" w:hAnsi="Calibri" w:cs="Calibri"/>
                  <w:color w:val="000000"/>
                  <w:sz w:val="22"/>
                  <w:szCs w:val="22"/>
                  <w:lang w:val="en-PH" w:eastAsia="en-US"/>
                </w:rPr>
                <w:t>0.10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688" w:author="Diana Machado" w:date="2019-04-05T18:16:00Z"/>
                <w:rFonts w:ascii="Calibri" w:eastAsia="PMingLiU" w:hAnsi="Calibri" w:cs="Calibri"/>
                <w:color w:val="000000"/>
                <w:sz w:val="22"/>
                <w:szCs w:val="22"/>
                <w:lang w:val="en-PH" w:eastAsia="en-US"/>
              </w:rPr>
            </w:pPr>
            <w:ins w:id="38689"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0" w:author="Diana Machado" w:date="2019-04-05T18:16:00Z"/>
                <w:rFonts w:ascii="Calibri" w:eastAsia="PMingLiU" w:hAnsi="Calibri" w:cs="Calibri"/>
                <w:color w:val="000000"/>
                <w:sz w:val="22"/>
                <w:szCs w:val="22"/>
                <w:lang w:val="en-PH" w:eastAsia="en-US"/>
              </w:rPr>
            </w:pPr>
            <w:ins w:id="38691" w:author="Diana Machado" w:date="2019-04-05T18:16:00Z">
              <w:r w:rsidRPr="00793F80">
                <w:rPr>
                  <w:rFonts w:ascii="Calibri" w:eastAsia="PMingLiU" w:hAnsi="Calibri" w:cs="Calibri"/>
                  <w:color w:val="000000"/>
                  <w:sz w:val="22"/>
                  <w:szCs w:val="22"/>
                  <w:lang w:val="en-PH" w:eastAsia="en-US"/>
                </w:rPr>
                <w:t>1.092</w:t>
              </w:r>
            </w:ins>
          </w:p>
        </w:tc>
      </w:tr>
      <w:tr w:rsidR="004B7BAF" w:rsidRPr="00793F80" w:rsidTr="004B7BAF">
        <w:trPr>
          <w:trHeight w:val="287"/>
          <w:ins w:id="3869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6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694" w:author="Diana Machado" w:date="2019-04-05T18:16:00Z"/>
                <w:rFonts w:ascii="Calibri" w:eastAsia="PMingLiU" w:hAnsi="Calibri" w:cs="Calibri"/>
                <w:color w:val="000000"/>
                <w:sz w:val="22"/>
                <w:szCs w:val="22"/>
                <w:lang w:val="en-PH" w:eastAsia="en-US"/>
              </w:rPr>
            </w:pPr>
            <w:ins w:id="3869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6" w:author="Diana Machado" w:date="2019-04-05T18:16:00Z"/>
                <w:rFonts w:ascii="Calibri" w:eastAsia="PMingLiU" w:hAnsi="Calibri" w:cs="Calibri"/>
                <w:color w:val="000000"/>
                <w:sz w:val="22"/>
                <w:szCs w:val="22"/>
                <w:lang w:val="en-PH" w:eastAsia="en-US"/>
              </w:rPr>
            </w:pPr>
            <w:ins w:id="38697" w:author="Diana Machado" w:date="2019-04-05T18:16:00Z">
              <w:r w:rsidRPr="00793F80">
                <w:rPr>
                  <w:rFonts w:ascii="Calibri" w:eastAsia="PMingLiU" w:hAnsi="Calibri" w:cs="Calibri"/>
                  <w:color w:val="000000"/>
                  <w:sz w:val="22"/>
                  <w:szCs w:val="22"/>
                  <w:lang w:val="en-PH" w:eastAsia="en-US"/>
                </w:rPr>
                <w:t>2.2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698" w:author="Diana Machado" w:date="2019-04-05T18:16:00Z"/>
                <w:rFonts w:ascii="Calibri" w:eastAsia="PMingLiU" w:hAnsi="Calibri" w:cs="Calibri"/>
                <w:color w:val="000000"/>
                <w:sz w:val="22"/>
                <w:szCs w:val="22"/>
                <w:lang w:val="en-PH" w:eastAsia="en-US"/>
              </w:rPr>
            </w:pPr>
            <w:ins w:id="38699" w:author="Diana Machado" w:date="2019-04-05T18:16:00Z">
              <w:r w:rsidRPr="00793F80">
                <w:rPr>
                  <w:rFonts w:ascii="Calibri" w:eastAsia="PMingLiU" w:hAnsi="Calibri" w:cs="Calibri"/>
                  <w:color w:val="000000"/>
                  <w:sz w:val="22"/>
                  <w:szCs w:val="22"/>
                  <w:lang w:val="en-PH" w:eastAsia="en-US"/>
                </w:rPr>
                <w:t>1.8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00" w:author="Diana Machado" w:date="2019-04-05T18:16:00Z"/>
                <w:rFonts w:ascii="Calibri" w:eastAsia="PMingLiU" w:hAnsi="Calibri" w:cs="Calibri"/>
                <w:color w:val="000000"/>
                <w:sz w:val="22"/>
                <w:szCs w:val="22"/>
                <w:lang w:val="en-PH" w:eastAsia="en-US"/>
              </w:rPr>
            </w:pPr>
            <w:ins w:id="38701" w:author="Diana Machado" w:date="2019-04-05T18:16:00Z">
              <w:r w:rsidRPr="00793F80">
                <w:rPr>
                  <w:rFonts w:ascii="Calibri" w:eastAsia="PMingLiU" w:hAnsi="Calibri" w:cs="Calibri"/>
                  <w:color w:val="000000"/>
                  <w:sz w:val="22"/>
                  <w:szCs w:val="22"/>
                  <w:lang w:val="en-PH" w:eastAsia="en-US"/>
                </w:rPr>
                <w:t>21.1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02" w:author="Diana Machado" w:date="2019-04-05T18:16:00Z"/>
                <w:rFonts w:ascii="Calibri" w:eastAsia="PMingLiU" w:hAnsi="Calibri" w:cs="Calibri"/>
                <w:color w:val="000000"/>
                <w:sz w:val="22"/>
                <w:szCs w:val="22"/>
                <w:lang w:val="en-PH" w:eastAsia="en-US"/>
              </w:rPr>
            </w:pPr>
            <w:ins w:id="38703" w:author="Diana Machado" w:date="2019-04-05T18:16:00Z">
              <w:r w:rsidRPr="00793F80">
                <w:rPr>
                  <w:rFonts w:ascii="Calibri" w:eastAsia="PMingLiU" w:hAnsi="Calibri" w:cs="Calibri"/>
                  <w:color w:val="000000"/>
                  <w:sz w:val="22"/>
                  <w:szCs w:val="22"/>
                  <w:lang w:val="en-PH" w:eastAsia="en-US"/>
                </w:rPr>
                <w:t>0.5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04" w:author="Diana Machado" w:date="2019-04-05T18:16:00Z"/>
                <w:rFonts w:ascii="Calibri" w:eastAsia="PMingLiU" w:hAnsi="Calibri" w:cs="Calibri"/>
                <w:color w:val="000000"/>
                <w:sz w:val="22"/>
                <w:szCs w:val="22"/>
                <w:lang w:val="en-PH" w:eastAsia="en-US"/>
              </w:rPr>
            </w:pPr>
            <w:ins w:id="38705" w:author="Diana Machado" w:date="2019-04-05T18:16:00Z">
              <w:r w:rsidRPr="00793F80">
                <w:rPr>
                  <w:rFonts w:ascii="Calibri" w:eastAsia="PMingLiU" w:hAnsi="Calibri" w:cs="Calibri"/>
                  <w:color w:val="000000"/>
                  <w:sz w:val="22"/>
                  <w:szCs w:val="22"/>
                  <w:lang w:val="en-PH" w:eastAsia="en-US"/>
                </w:rPr>
                <w:t>0.35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06" w:author="Diana Machado" w:date="2019-04-05T18:16:00Z"/>
                <w:rFonts w:ascii="Calibri" w:eastAsia="PMingLiU" w:hAnsi="Calibri" w:cs="Calibri"/>
                <w:color w:val="000000"/>
                <w:sz w:val="22"/>
                <w:szCs w:val="22"/>
                <w:lang w:val="en-PH" w:eastAsia="en-US"/>
              </w:rPr>
            </w:pPr>
            <w:ins w:id="38707" w:author="Diana Machado" w:date="2019-04-05T18:16:00Z">
              <w:r w:rsidRPr="00793F80">
                <w:rPr>
                  <w:rFonts w:ascii="Calibri" w:eastAsia="PMingLiU" w:hAnsi="Calibri" w:cs="Calibri"/>
                  <w:color w:val="000000"/>
                  <w:sz w:val="22"/>
                  <w:szCs w:val="22"/>
                  <w:lang w:val="en-PH" w:eastAsia="en-US"/>
                </w:rPr>
                <w:t>0.4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08" w:author="Diana Machado" w:date="2019-04-05T18:16:00Z"/>
                <w:rFonts w:ascii="Calibri" w:eastAsia="PMingLiU" w:hAnsi="Calibri" w:cs="Calibri"/>
                <w:color w:val="000000"/>
                <w:sz w:val="22"/>
                <w:szCs w:val="22"/>
                <w:lang w:val="en-PH" w:eastAsia="en-US"/>
              </w:rPr>
            </w:pPr>
            <w:ins w:id="38709" w:author="Diana Machado" w:date="2019-04-05T18:16:00Z">
              <w:r w:rsidRPr="00793F80">
                <w:rPr>
                  <w:rFonts w:ascii="Calibri" w:eastAsia="PMingLiU" w:hAnsi="Calibri" w:cs="Calibri"/>
                  <w:color w:val="000000"/>
                  <w:sz w:val="22"/>
                  <w:szCs w:val="22"/>
                  <w:lang w:val="en-PH" w:eastAsia="en-US"/>
                </w:rPr>
                <w:t>0.6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0" w:author="Diana Machado" w:date="2019-04-05T18:16:00Z"/>
                <w:rFonts w:ascii="Calibri" w:eastAsia="PMingLiU" w:hAnsi="Calibri" w:cs="Calibri"/>
                <w:color w:val="000000"/>
                <w:sz w:val="22"/>
                <w:szCs w:val="22"/>
                <w:lang w:val="en-PH" w:eastAsia="en-US"/>
              </w:rPr>
            </w:pPr>
            <w:ins w:id="38711" w:author="Diana Machado" w:date="2019-04-05T18:16:00Z">
              <w:r w:rsidRPr="00793F80">
                <w:rPr>
                  <w:rFonts w:ascii="Calibri" w:eastAsia="PMingLiU" w:hAnsi="Calibri" w:cs="Calibri"/>
                  <w:color w:val="000000"/>
                  <w:sz w:val="22"/>
                  <w:szCs w:val="22"/>
                  <w:lang w:val="en-PH" w:eastAsia="en-US"/>
                </w:rPr>
                <w:t>5.990</w:t>
              </w:r>
            </w:ins>
          </w:p>
        </w:tc>
      </w:tr>
      <w:tr w:rsidR="004B7BAF" w:rsidRPr="00793F80" w:rsidTr="004B7BAF">
        <w:trPr>
          <w:trHeight w:val="287"/>
          <w:ins w:id="3871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7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14" w:author="Diana Machado" w:date="2019-04-05T18:16:00Z"/>
                <w:rFonts w:ascii="Calibri" w:eastAsia="PMingLiU" w:hAnsi="Calibri" w:cs="Calibri"/>
                <w:color w:val="000000"/>
                <w:sz w:val="22"/>
                <w:szCs w:val="22"/>
                <w:lang w:val="en-PH" w:eastAsia="en-US"/>
              </w:rPr>
            </w:pPr>
            <w:ins w:id="3871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6" w:author="Diana Machado" w:date="2019-04-05T18:16:00Z"/>
                <w:rFonts w:ascii="Calibri" w:eastAsia="PMingLiU" w:hAnsi="Calibri" w:cs="Calibri"/>
                <w:color w:val="000000"/>
                <w:sz w:val="22"/>
                <w:szCs w:val="22"/>
                <w:lang w:val="en-PH" w:eastAsia="en-US"/>
              </w:rPr>
            </w:pPr>
            <w:ins w:id="38717" w:author="Diana Machado" w:date="2019-04-05T18:16:00Z">
              <w:r w:rsidRPr="00793F80">
                <w:rPr>
                  <w:rFonts w:ascii="Calibri" w:eastAsia="PMingLiU" w:hAnsi="Calibri" w:cs="Calibri"/>
                  <w:color w:val="000000"/>
                  <w:sz w:val="22"/>
                  <w:szCs w:val="22"/>
                  <w:lang w:val="en-PH" w:eastAsia="en-US"/>
                </w:rPr>
                <w:t>6.2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18" w:author="Diana Machado" w:date="2019-04-05T18:16:00Z"/>
                <w:rFonts w:ascii="Calibri" w:eastAsia="PMingLiU" w:hAnsi="Calibri" w:cs="Calibri"/>
                <w:color w:val="000000"/>
                <w:sz w:val="22"/>
                <w:szCs w:val="22"/>
                <w:lang w:val="en-PH" w:eastAsia="en-US"/>
              </w:rPr>
            </w:pPr>
            <w:ins w:id="38719" w:author="Diana Machado" w:date="2019-04-05T18:16:00Z">
              <w:r w:rsidRPr="00793F80">
                <w:rPr>
                  <w:rFonts w:ascii="Calibri" w:eastAsia="PMingLiU" w:hAnsi="Calibri" w:cs="Calibri"/>
                  <w:color w:val="000000"/>
                  <w:sz w:val="22"/>
                  <w:szCs w:val="22"/>
                  <w:lang w:val="en-PH" w:eastAsia="en-US"/>
                </w:rPr>
                <w:t>4.6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20" w:author="Diana Machado" w:date="2019-04-05T18:16:00Z"/>
                <w:rFonts w:ascii="Calibri" w:eastAsia="PMingLiU" w:hAnsi="Calibri" w:cs="Calibri"/>
                <w:color w:val="000000"/>
                <w:sz w:val="22"/>
                <w:szCs w:val="22"/>
                <w:lang w:val="en-PH" w:eastAsia="en-US"/>
              </w:rPr>
            </w:pPr>
            <w:ins w:id="38721" w:author="Diana Machado" w:date="2019-04-05T18:16:00Z">
              <w:r w:rsidRPr="00793F80">
                <w:rPr>
                  <w:rFonts w:ascii="Calibri" w:eastAsia="PMingLiU" w:hAnsi="Calibri" w:cs="Calibri"/>
                  <w:color w:val="000000"/>
                  <w:sz w:val="22"/>
                  <w:szCs w:val="22"/>
                  <w:lang w:val="en-PH" w:eastAsia="en-US"/>
                </w:rPr>
                <w:t>48.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22" w:author="Diana Machado" w:date="2019-04-05T18:16:00Z"/>
                <w:rFonts w:ascii="Calibri" w:eastAsia="PMingLiU" w:hAnsi="Calibri" w:cs="Calibri"/>
                <w:color w:val="000000"/>
                <w:sz w:val="22"/>
                <w:szCs w:val="22"/>
                <w:lang w:val="en-PH" w:eastAsia="en-US"/>
              </w:rPr>
            </w:pPr>
            <w:ins w:id="38723" w:author="Diana Machado" w:date="2019-04-05T18:16:00Z">
              <w:r w:rsidRPr="00793F80">
                <w:rPr>
                  <w:rFonts w:ascii="Calibri" w:eastAsia="PMingLiU" w:hAnsi="Calibri" w:cs="Calibri"/>
                  <w:color w:val="000000"/>
                  <w:sz w:val="22"/>
                  <w:szCs w:val="22"/>
                  <w:lang w:val="en-PH" w:eastAsia="en-US"/>
                </w:rPr>
                <w:t>3.4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24" w:author="Diana Machado" w:date="2019-04-05T18:16:00Z"/>
                <w:rFonts w:ascii="Calibri" w:eastAsia="PMingLiU" w:hAnsi="Calibri" w:cs="Calibri"/>
                <w:color w:val="000000"/>
                <w:sz w:val="22"/>
                <w:szCs w:val="22"/>
                <w:lang w:val="en-PH" w:eastAsia="en-US"/>
              </w:rPr>
            </w:pPr>
            <w:ins w:id="38725" w:author="Diana Machado" w:date="2019-04-05T18:16:00Z">
              <w:r w:rsidRPr="00793F80">
                <w:rPr>
                  <w:rFonts w:ascii="Calibri" w:eastAsia="PMingLiU" w:hAnsi="Calibri" w:cs="Calibri"/>
                  <w:color w:val="000000"/>
                  <w:sz w:val="22"/>
                  <w:szCs w:val="22"/>
                  <w:lang w:val="en-PH" w:eastAsia="en-US"/>
                </w:rPr>
                <w:t>1.5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26" w:author="Diana Machado" w:date="2019-04-05T18:16:00Z"/>
                <w:rFonts w:ascii="Calibri" w:eastAsia="PMingLiU" w:hAnsi="Calibri" w:cs="Calibri"/>
                <w:color w:val="000000"/>
                <w:sz w:val="22"/>
                <w:szCs w:val="22"/>
                <w:lang w:val="en-PH" w:eastAsia="en-US"/>
              </w:rPr>
            </w:pPr>
            <w:ins w:id="38727" w:author="Diana Machado" w:date="2019-04-05T18:16:00Z">
              <w:r w:rsidRPr="00793F80">
                <w:rPr>
                  <w:rFonts w:ascii="Calibri" w:eastAsia="PMingLiU" w:hAnsi="Calibri" w:cs="Calibri"/>
                  <w:color w:val="000000"/>
                  <w:sz w:val="22"/>
                  <w:szCs w:val="22"/>
                  <w:lang w:val="en-PH" w:eastAsia="en-US"/>
                </w:rPr>
                <w:t>5.2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28" w:author="Diana Machado" w:date="2019-04-05T18:16:00Z"/>
                <w:rFonts w:ascii="Calibri" w:eastAsia="PMingLiU" w:hAnsi="Calibri" w:cs="Calibri"/>
                <w:color w:val="000000"/>
                <w:sz w:val="22"/>
                <w:szCs w:val="22"/>
                <w:lang w:val="en-PH" w:eastAsia="en-US"/>
              </w:rPr>
            </w:pPr>
            <w:ins w:id="38729" w:author="Diana Machado" w:date="2019-04-05T18:16:00Z">
              <w:r w:rsidRPr="00793F80">
                <w:rPr>
                  <w:rFonts w:ascii="Calibri" w:eastAsia="PMingLiU" w:hAnsi="Calibri" w:cs="Calibri"/>
                  <w:color w:val="000000"/>
                  <w:sz w:val="22"/>
                  <w:szCs w:val="22"/>
                  <w:lang w:val="en-PH" w:eastAsia="en-US"/>
                </w:rPr>
                <w:t>2.1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30" w:author="Diana Machado" w:date="2019-04-05T18:16:00Z"/>
                <w:rFonts w:ascii="Calibri" w:eastAsia="PMingLiU" w:hAnsi="Calibri" w:cs="Calibri"/>
                <w:color w:val="000000"/>
                <w:sz w:val="22"/>
                <w:szCs w:val="22"/>
                <w:lang w:val="en-PH" w:eastAsia="en-US"/>
              </w:rPr>
            </w:pPr>
            <w:ins w:id="38731" w:author="Diana Machado" w:date="2019-04-05T18:16:00Z">
              <w:r w:rsidRPr="00793F80">
                <w:rPr>
                  <w:rFonts w:ascii="Calibri" w:eastAsia="PMingLiU" w:hAnsi="Calibri" w:cs="Calibri"/>
                  <w:color w:val="000000"/>
                  <w:sz w:val="22"/>
                  <w:szCs w:val="22"/>
                  <w:lang w:val="en-PH" w:eastAsia="en-US"/>
                </w:rPr>
                <w:t>12.423</w:t>
              </w:r>
            </w:ins>
          </w:p>
        </w:tc>
      </w:tr>
      <w:tr w:rsidR="004B7BAF" w:rsidRPr="00793F80" w:rsidTr="004B7BAF">
        <w:trPr>
          <w:trHeight w:val="287"/>
          <w:ins w:id="3873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7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7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74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7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44" w:author="Diana Machado" w:date="2019-04-05T18:16:00Z"/>
                <w:rFonts w:ascii="Calibri" w:eastAsia="PMingLiU" w:hAnsi="Calibri" w:cs="Calibri"/>
                <w:color w:val="000000"/>
                <w:sz w:val="22"/>
                <w:szCs w:val="22"/>
                <w:lang w:val="en-PH" w:eastAsia="en-US"/>
              </w:rPr>
            </w:pPr>
            <w:ins w:id="38745" w:author="Diana Machado" w:date="2019-04-05T18:16:00Z">
              <w:r w:rsidRPr="00793F80">
                <w:rPr>
                  <w:rFonts w:ascii="Calibri" w:eastAsia="PMingLiU" w:hAnsi="Calibri" w:cs="Calibri"/>
                  <w:color w:val="000000"/>
                  <w:sz w:val="22"/>
                  <w:szCs w:val="22"/>
                  <w:lang w:val="en-PH" w:eastAsia="en-US"/>
                </w:rPr>
                <w:t>Calhou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46" w:author="Diana Machado" w:date="2019-04-05T18:16:00Z"/>
                <w:rFonts w:ascii="Calibri" w:eastAsia="PMingLiU" w:hAnsi="Calibri" w:cs="Calibri"/>
                <w:color w:val="000000"/>
                <w:sz w:val="22"/>
                <w:szCs w:val="22"/>
                <w:lang w:val="en-PH" w:eastAsia="en-US"/>
              </w:rPr>
            </w:pPr>
            <w:ins w:id="3874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48" w:author="Diana Machado" w:date="2019-04-05T18:16:00Z"/>
                <w:rFonts w:ascii="Calibri" w:eastAsia="PMingLiU" w:hAnsi="Calibri" w:cs="Calibri"/>
                <w:color w:val="000000"/>
                <w:sz w:val="22"/>
                <w:szCs w:val="22"/>
                <w:lang w:val="en-PH" w:eastAsia="en-US"/>
              </w:rPr>
            </w:pPr>
            <w:ins w:id="38749" w:author="Diana Machado" w:date="2019-04-05T18:16:00Z">
              <w:r w:rsidRPr="00793F80">
                <w:rPr>
                  <w:rFonts w:ascii="Calibri" w:eastAsia="PMingLiU" w:hAnsi="Calibri" w:cs="Calibri"/>
                  <w:color w:val="000000"/>
                  <w:sz w:val="22"/>
                  <w:szCs w:val="22"/>
                  <w:lang w:val="en-PH" w:eastAsia="en-US"/>
                </w:rPr>
                <w:t>0.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50" w:author="Diana Machado" w:date="2019-04-05T18:16:00Z"/>
                <w:rFonts w:ascii="Calibri" w:eastAsia="PMingLiU" w:hAnsi="Calibri" w:cs="Calibri"/>
                <w:color w:val="000000"/>
                <w:sz w:val="22"/>
                <w:szCs w:val="22"/>
                <w:lang w:val="en-PH" w:eastAsia="en-US"/>
              </w:rPr>
            </w:pPr>
            <w:ins w:id="38751" w:author="Diana Machado" w:date="2019-04-05T18:16:00Z">
              <w:r w:rsidRPr="00793F80">
                <w:rPr>
                  <w:rFonts w:ascii="Calibri" w:eastAsia="PMingLiU" w:hAnsi="Calibri" w:cs="Calibri"/>
                  <w:color w:val="000000"/>
                  <w:sz w:val="22"/>
                  <w:szCs w:val="22"/>
                  <w:lang w:val="en-PH" w:eastAsia="en-US"/>
                </w:rPr>
                <w:t>0.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52" w:author="Diana Machado" w:date="2019-04-05T18:16:00Z"/>
                <w:rFonts w:ascii="Calibri" w:eastAsia="PMingLiU" w:hAnsi="Calibri" w:cs="Calibri"/>
                <w:color w:val="000000"/>
                <w:sz w:val="22"/>
                <w:szCs w:val="22"/>
                <w:lang w:val="en-PH" w:eastAsia="en-US"/>
              </w:rPr>
            </w:pPr>
            <w:ins w:id="38753" w:author="Diana Machado" w:date="2019-04-05T18:16:00Z">
              <w:r w:rsidRPr="00793F80">
                <w:rPr>
                  <w:rFonts w:ascii="Calibri" w:eastAsia="PMingLiU" w:hAnsi="Calibri" w:cs="Calibri"/>
                  <w:color w:val="000000"/>
                  <w:sz w:val="22"/>
                  <w:szCs w:val="22"/>
                  <w:lang w:val="en-PH" w:eastAsia="en-US"/>
                </w:rPr>
                <w:t>1.2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54" w:author="Diana Machado" w:date="2019-04-05T18:16:00Z"/>
                <w:rFonts w:ascii="Calibri" w:eastAsia="PMingLiU" w:hAnsi="Calibri" w:cs="Calibri"/>
                <w:color w:val="000000"/>
                <w:sz w:val="22"/>
                <w:szCs w:val="22"/>
                <w:lang w:val="en-PH" w:eastAsia="en-US"/>
              </w:rPr>
            </w:pPr>
            <w:ins w:id="38755"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56" w:author="Diana Machado" w:date="2019-04-05T18:16:00Z"/>
                <w:rFonts w:ascii="Calibri" w:eastAsia="PMingLiU" w:hAnsi="Calibri" w:cs="Calibri"/>
                <w:color w:val="000000"/>
                <w:sz w:val="22"/>
                <w:szCs w:val="22"/>
                <w:lang w:val="en-PH" w:eastAsia="en-US"/>
              </w:rPr>
            </w:pPr>
            <w:ins w:id="38757"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58" w:author="Diana Machado" w:date="2019-04-05T18:16:00Z"/>
                <w:rFonts w:ascii="Calibri" w:eastAsia="PMingLiU" w:hAnsi="Calibri" w:cs="Calibri"/>
                <w:color w:val="000000"/>
                <w:sz w:val="22"/>
                <w:szCs w:val="22"/>
                <w:lang w:val="en-PH" w:eastAsia="en-US"/>
              </w:rPr>
            </w:pPr>
            <w:ins w:id="3875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60" w:author="Diana Machado" w:date="2019-04-05T18:16:00Z"/>
                <w:rFonts w:ascii="Calibri" w:eastAsia="PMingLiU" w:hAnsi="Calibri" w:cs="Calibri"/>
                <w:color w:val="000000"/>
                <w:sz w:val="22"/>
                <w:szCs w:val="22"/>
                <w:lang w:val="en-PH" w:eastAsia="en-US"/>
              </w:rPr>
            </w:pPr>
            <w:ins w:id="3876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62" w:author="Diana Machado" w:date="2019-04-05T18:16:00Z"/>
                <w:rFonts w:ascii="Calibri" w:eastAsia="PMingLiU" w:hAnsi="Calibri" w:cs="Calibri"/>
                <w:color w:val="000000"/>
                <w:sz w:val="22"/>
                <w:szCs w:val="22"/>
                <w:lang w:val="en-PH" w:eastAsia="en-US"/>
              </w:rPr>
            </w:pPr>
            <w:ins w:id="3876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76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7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66" w:author="Diana Machado" w:date="2019-04-05T18:16:00Z"/>
                <w:rFonts w:ascii="Calibri" w:eastAsia="PMingLiU" w:hAnsi="Calibri" w:cs="Calibri"/>
                <w:color w:val="000000"/>
                <w:sz w:val="22"/>
                <w:szCs w:val="22"/>
                <w:lang w:val="en-PH" w:eastAsia="en-US"/>
              </w:rPr>
            </w:pPr>
            <w:ins w:id="3876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68" w:author="Diana Machado" w:date="2019-04-05T18:16:00Z"/>
                <w:rFonts w:ascii="Calibri" w:eastAsia="PMingLiU" w:hAnsi="Calibri" w:cs="Calibri"/>
                <w:color w:val="000000"/>
                <w:sz w:val="22"/>
                <w:szCs w:val="22"/>
                <w:lang w:val="en-PH" w:eastAsia="en-US"/>
              </w:rPr>
            </w:pPr>
            <w:ins w:id="38769" w:author="Diana Machado" w:date="2019-04-05T18:16:00Z">
              <w:r w:rsidRPr="00793F80">
                <w:rPr>
                  <w:rFonts w:ascii="Calibri" w:eastAsia="PMingLiU" w:hAnsi="Calibri" w:cs="Calibri"/>
                  <w:color w:val="000000"/>
                  <w:sz w:val="22"/>
                  <w:szCs w:val="22"/>
                  <w:lang w:val="en-PH" w:eastAsia="en-US"/>
                </w:rPr>
                <w:t>0.2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70" w:author="Diana Machado" w:date="2019-04-05T18:16:00Z"/>
                <w:rFonts w:ascii="Calibri" w:eastAsia="PMingLiU" w:hAnsi="Calibri" w:cs="Calibri"/>
                <w:color w:val="000000"/>
                <w:sz w:val="22"/>
                <w:szCs w:val="22"/>
                <w:lang w:val="en-PH" w:eastAsia="en-US"/>
              </w:rPr>
            </w:pPr>
            <w:ins w:id="38771" w:author="Diana Machado" w:date="2019-04-05T18:16:00Z">
              <w:r w:rsidRPr="00793F80">
                <w:rPr>
                  <w:rFonts w:ascii="Calibri" w:eastAsia="PMingLiU" w:hAnsi="Calibri" w:cs="Calibri"/>
                  <w:color w:val="000000"/>
                  <w:sz w:val="22"/>
                  <w:szCs w:val="22"/>
                  <w:lang w:val="en-PH" w:eastAsia="en-US"/>
                </w:rPr>
                <w:t>0.2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72" w:author="Diana Machado" w:date="2019-04-05T18:16:00Z"/>
                <w:rFonts w:ascii="Calibri" w:eastAsia="PMingLiU" w:hAnsi="Calibri" w:cs="Calibri"/>
                <w:color w:val="000000"/>
                <w:sz w:val="22"/>
                <w:szCs w:val="22"/>
                <w:lang w:val="en-PH" w:eastAsia="en-US"/>
              </w:rPr>
            </w:pPr>
            <w:ins w:id="38773" w:author="Diana Machado" w:date="2019-04-05T18:16:00Z">
              <w:r w:rsidRPr="00793F80">
                <w:rPr>
                  <w:rFonts w:ascii="Calibri" w:eastAsia="PMingLiU" w:hAnsi="Calibri" w:cs="Calibri"/>
                  <w:color w:val="000000"/>
                  <w:sz w:val="22"/>
                  <w:szCs w:val="22"/>
                  <w:lang w:val="en-PH" w:eastAsia="en-US"/>
                </w:rPr>
                <w:t>1.7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74" w:author="Diana Machado" w:date="2019-04-05T18:16:00Z"/>
                <w:rFonts w:ascii="Calibri" w:eastAsia="PMingLiU" w:hAnsi="Calibri" w:cs="Calibri"/>
                <w:color w:val="000000"/>
                <w:sz w:val="22"/>
                <w:szCs w:val="22"/>
                <w:lang w:val="en-PH" w:eastAsia="en-US"/>
              </w:rPr>
            </w:pPr>
            <w:ins w:id="38775"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76" w:author="Diana Machado" w:date="2019-04-05T18:16:00Z"/>
                <w:rFonts w:ascii="Calibri" w:eastAsia="PMingLiU" w:hAnsi="Calibri" w:cs="Calibri"/>
                <w:color w:val="000000"/>
                <w:sz w:val="22"/>
                <w:szCs w:val="22"/>
                <w:lang w:val="en-PH" w:eastAsia="en-US"/>
              </w:rPr>
            </w:pPr>
            <w:ins w:id="38777"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78" w:author="Diana Machado" w:date="2019-04-05T18:16:00Z"/>
                <w:rFonts w:ascii="Calibri" w:eastAsia="PMingLiU" w:hAnsi="Calibri" w:cs="Calibri"/>
                <w:color w:val="000000"/>
                <w:sz w:val="22"/>
                <w:szCs w:val="22"/>
                <w:lang w:val="en-PH" w:eastAsia="en-US"/>
              </w:rPr>
            </w:pPr>
            <w:ins w:id="3877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80" w:author="Diana Machado" w:date="2019-04-05T18:16:00Z"/>
                <w:rFonts w:ascii="Calibri" w:eastAsia="PMingLiU" w:hAnsi="Calibri" w:cs="Calibri"/>
                <w:color w:val="000000"/>
                <w:sz w:val="22"/>
                <w:szCs w:val="22"/>
                <w:lang w:val="en-PH" w:eastAsia="en-US"/>
              </w:rPr>
            </w:pPr>
            <w:ins w:id="3878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82" w:author="Diana Machado" w:date="2019-04-05T18:16:00Z"/>
                <w:rFonts w:ascii="Calibri" w:eastAsia="PMingLiU" w:hAnsi="Calibri" w:cs="Calibri"/>
                <w:color w:val="000000"/>
                <w:sz w:val="22"/>
                <w:szCs w:val="22"/>
                <w:lang w:val="en-PH" w:eastAsia="en-US"/>
              </w:rPr>
            </w:pPr>
            <w:ins w:id="3878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78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7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786" w:author="Diana Machado" w:date="2019-04-05T18:16:00Z"/>
                <w:rFonts w:ascii="Calibri" w:eastAsia="PMingLiU" w:hAnsi="Calibri" w:cs="Calibri"/>
                <w:color w:val="000000"/>
                <w:sz w:val="22"/>
                <w:szCs w:val="22"/>
                <w:lang w:val="en-PH" w:eastAsia="en-US"/>
              </w:rPr>
            </w:pPr>
            <w:ins w:id="3878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88" w:author="Diana Machado" w:date="2019-04-05T18:16:00Z"/>
                <w:rFonts w:ascii="Calibri" w:eastAsia="PMingLiU" w:hAnsi="Calibri" w:cs="Calibri"/>
                <w:color w:val="000000"/>
                <w:sz w:val="22"/>
                <w:szCs w:val="22"/>
                <w:lang w:val="en-PH" w:eastAsia="en-US"/>
              </w:rPr>
            </w:pPr>
            <w:ins w:id="38789" w:author="Diana Machado" w:date="2019-04-05T18:16:00Z">
              <w:r w:rsidRPr="00793F80">
                <w:rPr>
                  <w:rFonts w:ascii="Calibri" w:eastAsia="PMingLiU" w:hAnsi="Calibri" w:cs="Calibri"/>
                  <w:color w:val="000000"/>
                  <w:sz w:val="22"/>
                  <w:szCs w:val="22"/>
                  <w:lang w:val="en-PH" w:eastAsia="en-US"/>
                </w:rPr>
                <w:t>0.26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90" w:author="Diana Machado" w:date="2019-04-05T18:16:00Z"/>
                <w:rFonts w:ascii="Calibri" w:eastAsia="PMingLiU" w:hAnsi="Calibri" w:cs="Calibri"/>
                <w:color w:val="000000"/>
                <w:sz w:val="22"/>
                <w:szCs w:val="22"/>
                <w:lang w:val="en-PH" w:eastAsia="en-US"/>
              </w:rPr>
            </w:pPr>
            <w:ins w:id="38791" w:author="Diana Machado" w:date="2019-04-05T18:16:00Z">
              <w:r w:rsidRPr="00793F80">
                <w:rPr>
                  <w:rFonts w:ascii="Calibri" w:eastAsia="PMingLiU" w:hAnsi="Calibri" w:cs="Calibri"/>
                  <w:color w:val="000000"/>
                  <w:sz w:val="22"/>
                  <w:szCs w:val="22"/>
                  <w:lang w:val="en-PH" w:eastAsia="en-US"/>
                </w:rPr>
                <w:t>0.2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92" w:author="Diana Machado" w:date="2019-04-05T18:16:00Z"/>
                <w:rFonts w:ascii="Calibri" w:eastAsia="PMingLiU" w:hAnsi="Calibri" w:cs="Calibri"/>
                <w:color w:val="000000"/>
                <w:sz w:val="22"/>
                <w:szCs w:val="22"/>
                <w:lang w:val="en-PH" w:eastAsia="en-US"/>
              </w:rPr>
            </w:pPr>
            <w:ins w:id="38793" w:author="Diana Machado" w:date="2019-04-05T18:16:00Z">
              <w:r w:rsidRPr="00793F80">
                <w:rPr>
                  <w:rFonts w:ascii="Calibri" w:eastAsia="PMingLiU" w:hAnsi="Calibri" w:cs="Calibri"/>
                  <w:color w:val="000000"/>
                  <w:sz w:val="22"/>
                  <w:szCs w:val="22"/>
                  <w:lang w:val="en-PH" w:eastAsia="en-US"/>
                </w:rPr>
                <w:t>2.00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94" w:author="Diana Machado" w:date="2019-04-05T18:16:00Z"/>
                <w:rFonts w:ascii="Calibri" w:eastAsia="PMingLiU" w:hAnsi="Calibri" w:cs="Calibri"/>
                <w:color w:val="000000"/>
                <w:sz w:val="22"/>
                <w:szCs w:val="22"/>
                <w:lang w:val="en-PH" w:eastAsia="en-US"/>
              </w:rPr>
            </w:pPr>
            <w:ins w:id="38795"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796" w:author="Diana Machado" w:date="2019-04-05T18:16:00Z"/>
                <w:rFonts w:ascii="Calibri" w:eastAsia="PMingLiU" w:hAnsi="Calibri" w:cs="Calibri"/>
                <w:color w:val="000000"/>
                <w:sz w:val="22"/>
                <w:szCs w:val="22"/>
                <w:lang w:val="en-PH" w:eastAsia="en-US"/>
              </w:rPr>
            </w:pPr>
            <w:ins w:id="38797"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798" w:author="Diana Machado" w:date="2019-04-05T18:16:00Z"/>
                <w:rFonts w:ascii="Calibri" w:eastAsia="PMingLiU" w:hAnsi="Calibri" w:cs="Calibri"/>
                <w:color w:val="000000"/>
                <w:sz w:val="22"/>
                <w:szCs w:val="22"/>
                <w:lang w:val="en-PH" w:eastAsia="en-US"/>
              </w:rPr>
            </w:pPr>
            <w:ins w:id="3879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00" w:author="Diana Machado" w:date="2019-04-05T18:16:00Z"/>
                <w:rFonts w:ascii="Calibri" w:eastAsia="PMingLiU" w:hAnsi="Calibri" w:cs="Calibri"/>
                <w:color w:val="000000"/>
                <w:sz w:val="22"/>
                <w:szCs w:val="22"/>
                <w:lang w:val="en-PH" w:eastAsia="en-US"/>
              </w:rPr>
            </w:pPr>
            <w:ins w:id="3880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02" w:author="Diana Machado" w:date="2019-04-05T18:16:00Z"/>
                <w:rFonts w:ascii="Calibri" w:eastAsia="PMingLiU" w:hAnsi="Calibri" w:cs="Calibri"/>
                <w:color w:val="000000"/>
                <w:sz w:val="22"/>
                <w:szCs w:val="22"/>
                <w:lang w:val="en-PH" w:eastAsia="en-US"/>
              </w:rPr>
            </w:pPr>
            <w:ins w:id="3880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880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1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8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16" w:author="Diana Machado" w:date="2019-04-05T18:16:00Z"/>
                <w:rFonts w:ascii="Calibri" w:eastAsia="PMingLiU" w:hAnsi="Calibri" w:cs="Calibri"/>
                <w:color w:val="000000"/>
                <w:sz w:val="22"/>
                <w:szCs w:val="22"/>
                <w:lang w:val="en-PH" w:eastAsia="en-US"/>
              </w:rPr>
            </w:pPr>
            <w:ins w:id="38817" w:author="Diana Machado" w:date="2019-04-05T18:16:00Z">
              <w:r w:rsidRPr="00793F80">
                <w:rPr>
                  <w:rFonts w:ascii="Calibri" w:eastAsia="PMingLiU" w:hAnsi="Calibri" w:cs="Calibri"/>
                  <w:color w:val="000000"/>
                  <w:sz w:val="22"/>
                  <w:szCs w:val="22"/>
                  <w:lang w:val="en-PH" w:eastAsia="en-US"/>
                </w:rPr>
                <w:t>Charlott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18" w:author="Diana Machado" w:date="2019-04-05T18:16:00Z"/>
                <w:rFonts w:ascii="Calibri" w:eastAsia="PMingLiU" w:hAnsi="Calibri" w:cs="Calibri"/>
                <w:color w:val="000000"/>
                <w:sz w:val="22"/>
                <w:szCs w:val="22"/>
                <w:lang w:val="en-PH" w:eastAsia="en-US"/>
              </w:rPr>
            </w:pPr>
            <w:ins w:id="3881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20" w:author="Diana Machado" w:date="2019-04-05T18:16:00Z"/>
                <w:rFonts w:ascii="Calibri" w:eastAsia="PMingLiU" w:hAnsi="Calibri" w:cs="Calibri"/>
                <w:color w:val="000000"/>
                <w:sz w:val="22"/>
                <w:szCs w:val="22"/>
                <w:lang w:val="en-PH" w:eastAsia="en-US"/>
              </w:rPr>
            </w:pPr>
            <w:ins w:id="38821" w:author="Diana Machado" w:date="2019-04-05T18:16:00Z">
              <w:r w:rsidRPr="00793F80">
                <w:rPr>
                  <w:rFonts w:ascii="Calibri" w:eastAsia="PMingLiU" w:hAnsi="Calibri" w:cs="Calibri"/>
                  <w:color w:val="000000"/>
                  <w:sz w:val="22"/>
                  <w:szCs w:val="22"/>
                  <w:lang w:val="en-PH" w:eastAsia="en-US"/>
                </w:rPr>
                <w:t>1.3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22" w:author="Diana Machado" w:date="2019-04-05T18:16:00Z"/>
                <w:rFonts w:ascii="Calibri" w:eastAsia="PMingLiU" w:hAnsi="Calibri" w:cs="Calibri"/>
                <w:color w:val="000000"/>
                <w:sz w:val="22"/>
                <w:szCs w:val="22"/>
                <w:lang w:val="en-PH" w:eastAsia="en-US"/>
              </w:rPr>
            </w:pPr>
            <w:ins w:id="38823" w:author="Diana Machado" w:date="2019-04-05T18:16:00Z">
              <w:r w:rsidRPr="00793F80">
                <w:rPr>
                  <w:rFonts w:ascii="Calibri" w:eastAsia="PMingLiU" w:hAnsi="Calibri" w:cs="Calibri"/>
                  <w:color w:val="000000"/>
                  <w:sz w:val="22"/>
                  <w:szCs w:val="22"/>
                  <w:lang w:val="en-PH" w:eastAsia="en-US"/>
                </w:rPr>
                <w:t>1.2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24" w:author="Diana Machado" w:date="2019-04-05T18:16:00Z"/>
                <w:rFonts w:ascii="Calibri" w:eastAsia="PMingLiU" w:hAnsi="Calibri" w:cs="Calibri"/>
                <w:color w:val="000000"/>
                <w:sz w:val="22"/>
                <w:szCs w:val="22"/>
                <w:lang w:val="en-PH" w:eastAsia="en-US"/>
              </w:rPr>
            </w:pPr>
            <w:ins w:id="38825" w:author="Diana Machado" w:date="2019-04-05T18:16:00Z">
              <w:r w:rsidRPr="00793F80">
                <w:rPr>
                  <w:rFonts w:ascii="Calibri" w:eastAsia="PMingLiU" w:hAnsi="Calibri" w:cs="Calibri"/>
                  <w:color w:val="000000"/>
                  <w:sz w:val="22"/>
                  <w:szCs w:val="22"/>
                  <w:lang w:val="en-PH" w:eastAsia="en-US"/>
                </w:rPr>
                <w:t>5.19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826" w:author="Diana Machado" w:date="2019-04-05T18:16:00Z"/>
                <w:rFonts w:ascii="Calibri" w:eastAsia="PMingLiU" w:hAnsi="Calibri" w:cs="Calibri"/>
                <w:color w:val="000000"/>
                <w:sz w:val="22"/>
                <w:szCs w:val="22"/>
                <w:lang w:val="en-PH" w:eastAsia="en-US"/>
              </w:rPr>
            </w:pPr>
            <w:ins w:id="38827" w:author="Diana Machado" w:date="2019-04-05T18:16:00Z">
              <w:r w:rsidRPr="00793F80">
                <w:rPr>
                  <w:rFonts w:ascii="Calibri" w:eastAsia="PMingLiU" w:hAnsi="Calibri" w:cs="Calibri"/>
                  <w:color w:val="000000"/>
                  <w:sz w:val="22"/>
                  <w:szCs w:val="22"/>
                  <w:lang w:val="en-PH" w:eastAsia="en-US"/>
                </w:rPr>
                <w:t>0.09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828" w:author="Diana Machado" w:date="2019-04-05T18:16:00Z"/>
                <w:rFonts w:ascii="Calibri" w:eastAsia="PMingLiU" w:hAnsi="Calibri" w:cs="Calibri"/>
                <w:color w:val="000000"/>
                <w:sz w:val="22"/>
                <w:szCs w:val="22"/>
                <w:lang w:val="en-PH" w:eastAsia="en-US"/>
              </w:rPr>
            </w:pPr>
            <w:ins w:id="38829"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830" w:author="Diana Machado" w:date="2019-04-05T18:16:00Z"/>
                <w:rFonts w:ascii="Calibri" w:eastAsia="PMingLiU" w:hAnsi="Calibri" w:cs="Calibri"/>
                <w:color w:val="000000"/>
                <w:sz w:val="22"/>
                <w:szCs w:val="22"/>
                <w:lang w:val="en-PH" w:eastAsia="en-US"/>
              </w:rPr>
            </w:pPr>
            <w:ins w:id="38831" w:author="Diana Machado" w:date="2019-04-05T18:16:00Z">
              <w:r w:rsidRPr="00793F80">
                <w:rPr>
                  <w:rFonts w:ascii="Calibri" w:eastAsia="PMingLiU" w:hAnsi="Calibri" w:cs="Calibri"/>
                  <w:color w:val="000000"/>
                  <w:sz w:val="22"/>
                  <w:szCs w:val="22"/>
                  <w:lang w:val="en-PH" w:eastAsia="en-US"/>
                </w:rPr>
                <w:t>0.08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832" w:author="Diana Machado" w:date="2019-04-05T18:16:00Z"/>
                <w:rFonts w:ascii="Calibri" w:eastAsia="PMingLiU" w:hAnsi="Calibri" w:cs="Calibri"/>
                <w:color w:val="000000"/>
                <w:sz w:val="22"/>
                <w:szCs w:val="22"/>
                <w:lang w:val="en-PH" w:eastAsia="en-US"/>
              </w:rPr>
            </w:pPr>
            <w:ins w:id="38833" w:author="Diana Machado" w:date="2019-04-05T18:16:00Z">
              <w:r w:rsidRPr="00793F80">
                <w:rPr>
                  <w:rFonts w:ascii="Calibri" w:eastAsia="PMingLiU" w:hAnsi="Calibri" w:cs="Calibri"/>
                  <w:color w:val="000000"/>
                  <w:sz w:val="22"/>
                  <w:szCs w:val="22"/>
                  <w:lang w:val="en-PH" w:eastAsia="en-US"/>
                </w:rPr>
                <w:t>0.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34" w:author="Diana Machado" w:date="2019-04-05T18:16:00Z"/>
                <w:rFonts w:ascii="Calibri" w:eastAsia="PMingLiU" w:hAnsi="Calibri" w:cs="Calibri"/>
                <w:color w:val="000000"/>
                <w:sz w:val="22"/>
                <w:szCs w:val="22"/>
                <w:lang w:val="en-PH" w:eastAsia="en-US"/>
              </w:rPr>
            </w:pPr>
            <w:ins w:id="38835" w:author="Diana Machado" w:date="2019-04-05T18:16:00Z">
              <w:r w:rsidRPr="00793F80">
                <w:rPr>
                  <w:rFonts w:ascii="Calibri" w:eastAsia="PMingLiU" w:hAnsi="Calibri" w:cs="Calibri"/>
                  <w:color w:val="000000"/>
                  <w:sz w:val="22"/>
                  <w:szCs w:val="22"/>
                  <w:lang w:val="en-PH" w:eastAsia="en-US"/>
                </w:rPr>
                <w:t>1.441</w:t>
              </w:r>
            </w:ins>
          </w:p>
        </w:tc>
      </w:tr>
      <w:tr w:rsidR="004B7BAF" w:rsidRPr="00793F80" w:rsidTr="004B7BAF">
        <w:trPr>
          <w:trHeight w:val="287"/>
          <w:ins w:id="3883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8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38" w:author="Diana Machado" w:date="2019-04-05T18:16:00Z"/>
                <w:rFonts w:ascii="Calibri" w:eastAsia="PMingLiU" w:hAnsi="Calibri" w:cs="Calibri"/>
                <w:color w:val="000000"/>
                <w:sz w:val="22"/>
                <w:szCs w:val="22"/>
                <w:lang w:val="en-PH" w:eastAsia="en-US"/>
              </w:rPr>
            </w:pPr>
            <w:ins w:id="3883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0" w:author="Diana Machado" w:date="2019-04-05T18:16:00Z"/>
                <w:rFonts w:ascii="Calibri" w:eastAsia="PMingLiU" w:hAnsi="Calibri" w:cs="Calibri"/>
                <w:color w:val="000000"/>
                <w:sz w:val="22"/>
                <w:szCs w:val="22"/>
                <w:lang w:val="en-PH" w:eastAsia="en-US"/>
              </w:rPr>
            </w:pPr>
            <w:ins w:id="38841" w:author="Diana Machado" w:date="2019-04-05T18:16:00Z">
              <w:r w:rsidRPr="00793F80">
                <w:rPr>
                  <w:rFonts w:ascii="Calibri" w:eastAsia="PMingLiU" w:hAnsi="Calibri" w:cs="Calibri"/>
                  <w:color w:val="000000"/>
                  <w:sz w:val="22"/>
                  <w:szCs w:val="22"/>
                  <w:lang w:val="en-PH" w:eastAsia="en-US"/>
                </w:rPr>
                <w:t>1.7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2" w:author="Diana Machado" w:date="2019-04-05T18:16:00Z"/>
                <w:rFonts w:ascii="Calibri" w:eastAsia="PMingLiU" w:hAnsi="Calibri" w:cs="Calibri"/>
                <w:color w:val="000000"/>
                <w:sz w:val="22"/>
                <w:szCs w:val="22"/>
                <w:lang w:val="en-PH" w:eastAsia="en-US"/>
              </w:rPr>
            </w:pPr>
            <w:ins w:id="38843" w:author="Diana Machado" w:date="2019-04-05T18:16:00Z">
              <w:r w:rsidRPr="00793F80">
                <w:rPr>
                  <w:rFonts w:ascii="Calibri" w:eastAsia="PMingLiU" w:hAnsi="Calibri" w:cs="Calibri"/>
                  <w:color w:val="000000"/>
                  <w:sz w:val="22"/>
                  <w:szCs w:val="22"/>
                  <w:lang w:val="en-PH" w:eastAsia="en-US"/>
                </w:rPr>
                <w:t>1.4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4" w:author="Diana Machado" w:date="2019-04-05T18:16:00Z"/>
                <w:rFonts w:ascii="Calibri" w:eastAsia="PMingLiU" w:hAnsi="Calibri" w:cs="Calibri"/>
                <w:color w:val="000000"/>
                <w:sz w:val="22"/>
                <w:szCs w:val="22"/>
                <w:lang w:val="en-PH" w:eastAsia="en-US"/>
              </w:rPr>
            </w:pPr>
            <w:ins w:id="38845" w:author="Diana Machado" w:date="2019-04-05T18:16:00Z">
              <w:r w:rsidRPr="00793F80">
                <w:rPr>
                  <w:rFonts w:ascii="Calibri" w:eastAsia="PMingLiU" w:hAnsi="Calibri" w:cs="Calibri"/>
                  <w:color w:val="000000"/>
                  <w:sz w:val="22"/>
                  <w:szCs w:val="22"/>
                  <w:lang w:val="en-PH" w:eastAsia="en-US"/>
                </w:rPr>
                <w:t>8.8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6" w:author="Diana Machado" w:date="2019-04-05T18:16:00Z"/>
                <w:rFonts w:ascii="Calibri" w:eastAsia="PMingLiU" w:hAnsi="Calibri" w:cs="Calibri"/>
                <w:color w:val="000000"/>
                <w:sz w:val="22"/>
                <w:szCs w:val="22"/>
                <w:lang w:val="en-PH" w:eastAsia="en-US"/>
              </w:rPr>
            </w:pPr>
            <w:ins w:id="38847" w:author="Diana Machado" w:date="2019-04-05T18:16:00Z">
              <w:r w:rsidRPr="00793F80">
                <w:rPr>
                  <w:rFonts w:ascii="Calibri" w:eastAsia="PMingLiU" w:hAnsi="Calibri" w:cs="Calibri"/>
                  <w:color w:val="000000"/>
                  <w:sz w:val="22"/>
                  <w:szCs w:val="22"/>
                  <w:lang w:val="en-PH" w:eastAsia="en-US"/>
                </w:rPr>
                <w:t>0.1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48" w:author="Diana Machado" w:date="2019-04-05T18:16:00Z"/>
                <w:rFonts w:ascii="Calibri" w:eastAsia="PMingLiU" w:hAnsi="Calibri" w:cs="Calibri"/>
                <w:color w:val="000000"/>
                <w:sz w:val="22"/>
                <w:szCs w:val="22"/>
                <w:lang w:val="en-PH" w:eastAsia="en-US"/>
              </w:rPr>
            </w:pPr>
            <w:ins w:id="38849" w:author="Diana Machado" w:date="2019-04-05T18:16:00Z">
              <w:r w:rsidRPr="00793F80">
                <w:rPr>
                  <w:rFonts w:ascii="Calibri" w:eastAsia="PMingLiU" w:hAnsi="Calibri" w:cs="Calibri"/>
                  <w:color w:val="000000"/>
                  <w:sz w:val="22"/>
                  <w:szCs w:val="22"/>
                  <w:lang w:val="en-PH" w:eastAsia="en-US"/>
                </w:rPr>
                <w:t>0.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0" w:author="Diana Machado" w:date="2019-04-05T18:16:00Z"/>
                <w:rFonts w:ascii="Calibri" w:eastAsia="PMingLiU" w:hAnsi="Calibri" w:cs="Calibri"/>
                <w:color w:val="000000"/>
                <w:sz w:val="22"/>
                <w:szCs w:val="22"/>
                <w:lang w:val="en-PH" w:eastAsia="en-US"/>
              </w:rPr>
            </w:pPr>
            <w:ins w:id="38851" w:author="Diana Machado" w:date="2019-04-05T18:16:00Z">
              <w:r w:rsidRPr="00793F80">
                <w:rPr>
                  <w:rFonts w:ascii="Calibri" w:eastAsia="PMingLiU" w:hAnsi="Calibri" w:cs="Calibri"/>
                  <w:color w:val="000000"/>
                  <w:sz w:val="22"/>
                  <w:szCs w:val="22"/>
                  <w:lang w:val="en-PH" w:eastAsia="en-US"/>
                </w:rPr>
                <w:t>0.3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2" w:author="Diana Machado" w:date="2019-04-05T18:16:00Z"/>
                <w:rFonts w:ascii="Calibri" w:eastAsia="PMingLiU" w:hAnsi="Calibri" w:cs="Calibri"/>
                <w:color w:val="000000"/>
                <w:sz w:val="22"/>
                <w:szCs w:val="22"/>
                <w:lang w:val="en-PH" w:eastAsia="en-US"/>
              </w:rPr>
            </w:pPr>
            <w:ins w:id="38853" w:author="Diana Machado" w:date="2019-04-05T18:16:00Z">
              <w:r w:rsidRPr="00793F80">
                <w:rPr>
                  <w:rFonts w:ascii="Calibri" w:eastAsia="PMingLiU" w:hAnsi="Calibri" w:cs="Calibri"/>
                  <w:color w:val="000000"/>
                  <w:sz w:val="22"/>
                  <w:szCs w:val="22"/>
                  <w:lang w:val="en-PH" w:eastAsia="en-US"/>
                </w:rPr>
                <w:t>0.1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54" w:author="Diana Machado" w:date="2019-04-05T18:16:00Z"/>
                <w:rFonts w:ascii="Calibri" w:eastAsia="PMingLiU" w:hAnsi="Calibri" w:cs="Calibri"/>
                <w:color w:val="000000"/>
                <w:sz w:val="22"/>
                <w:szCs w:val="22"/>
                <w:lang w:val="en-PH" w:eastAsia="en-US"/>
              </w:rPr>
            </w:pPr>
            <w:ins w:id="38855" w:author="Diana Machado" w:date="2019-04-05T18:16:00Z">
              <w:r w:rsidRPr="00793F80">
                <w:rPr>
                  <w:rFonts w:ascii="Calibri" w:eastAsia="PMingLiU" w:hAnsi="Calibri" w:cs="Calibri"/>
                  <w:color w:val="000000"/>
                  <w:sz w:val="22"/>
                  <w:szCs w:val="22"/>
                  <w:lang w:val="en-PH" w:eastAsia="en-US"/>
                </w:rPr>
                <w:t>1.743</w:t>
              </w:r>
            </w:ins>
          </w:p>
        </w:tc>
      </w:tr>
      <w:tr w:rsidR="004B7BAF" w:rsidRPr="00793F80" w:rsidTr="004B7BAF">
        <w:trPr>
          <w:trHeight w:val="287"/>
          <w:ins w:id="3885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8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58" w:author="Diana Machado" w:date="2019-04-05T18:16:00Z"/>
                <w:rFonts w:ascii="Calibri" w:eastAsia="PMingLiU" w:hAnsi="Calibri" w:cs="Calibri"/>
                <w:color w:val="000000"/>
                <w:sz w:val="22"/>
                <w:szCs w:val="22"/>
                <w:lang w:val="en-PH" w:eastAsia="en-US"/>
              </w:rPr>
            </w:pPr>
            <w:ins w:id="3885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0" w:author="Diana Machado" w:date="2019-04-05T18:16:00Z"/>
                <w:rFonts w:ascii="Calibri" w:eastAsia="PMingLiU" w:hAnsi="Calibri" w:cs="Calibri"/>
                <w:color w:val="000000"/>
                <w:sz w:val="22"/>
                <w:szCs w:val="22"/>
                <w:lang w:val="en-PH" w:eastAsia="en-US"/>
              </w:rPr>
            </w:pPr>
            <w:ins w:id="38861" w:author="Diana Machado" w:date="2019-04-05T18:16:00Z">
              <w:r w:rsidRPr="00793F80">
                <w:rPr>
                  <w:rFonts w:ascii="Calibri" w:eastAsia="PMingLiU" w:hAnsi="Calibri" w:cs="Calibri"/>
                  <w:color w:val="000000"/>
                  <w:sz w:val="22"/>
                  <w:szCs w:val="22"/>
                  <w:lang w:val="en-PH" w:eastAsia="en-US"/>
                </w:rPr>
                <w:t>2.3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2" w:author="Diana Machado" w:date="2019-04-05T18:16:00Z"/>
                <w:rFonts w:ascii="Calibri" w:eastAsia="PMingLiU" w:hAnsi="Calibri" w:cs="Calibri"/>
                <w:color w:val="000000"/>
                <w:sz w:val="22"/>
                <w:szCs w:val="22"/>
                <w:lang w:val="en-PH" w:eastAsia="en-US"/>
              </w:rPr>
            </w:pPr>
            <w:ins w:id="38863" w:author="Diana Machado" w:date="2019-04-05T18:16:00Z">
              <w:r w:rsidRPr="00793F80">
                <w:rPr>
                  <w:rFonts w:ascii="Calibri" w:eastAsia="PMingLiU" w:hAnsi="Calibri" w:cs="Calibri"/>
                  <w:color w:val="000000"/>
                  <w:sz w:val="22"/>
                  <w:szCs w:val="22"/>
                  <w:lang w:val="en-PH" w:eastAsia="en-US"/>
                </w:rPr>
                <w:t>2.2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4" w:author="Diana Machado" w:date="2019-04-05T18:16:00Z"/>
                <w:rFonts w:ascii="Calibri" w:eastAsia="PMingLiU" w:hAnsi="Calibri" w:cs="Calibri"/>
                <w:color w:val="000000"/>
                <w:sz w:val="22"/>
                <w:szCs w:val="22"/>
                <w:lang w:val="en-PH" w:eastAsia="en-US"/>
              </w:rPr>
            </w:pPr>
            <w:ins w:id="38865" w:author="Diana Machado" w:date="2019-04-05T18:16:00Z">
              <w:r w:rsidRPr="00793F80">
                <w:rPr>
                  <w:rFonts w:ascii="Calibri" w:eastAsia="PMingLiU" w:hAnsi="Calibri" w:cs="Calibri"/>
                  <w:color w:val="000000"/>
                  <w:sz w:val="22"/>
                  <w:szCs w:val="22"/>
                  <w:lang w:val="en-PH" w:eastAsia="en-US"/>
                </w:rPr>
                <w:t>27.9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6" w:author="Diana Machado" w:date="2019-04-05T18:16:00Z"/>
                <w:rFonts w:ascii="Calibri" w:eastAsia="PMingLiU" w:hAnsi="Calibri" w:cs="Calibri"/>
                <w:color w:val="000000"/>
                <w:sz w:val="22"/>
                <w:szCs w:val="22"/>
                <w:lang w:val="en-PH" w:eastAsia="en-US"/>
              </w:rPr>
            </w:pPr>
            <w:ins w:id="38867" w:author="Diana Machado" w:date="2019-04-05T18:16:00Z">
              <w:r w:rsidRPr="00793F80">
                <w:rPr>
                  <w:rFonts w:ascii="Calibri" w:eastAsia="PMingLiU" w:hAnsi="Calibri" w:cs="Calibri"/>
                  <w:color w:val="000000"/>
                  <w:sz w:val="22"/>
                  <w:szCs w:val="22"/>
                  <w:lang w:val="en-PH" w:eastAsia="en-US"/>
                </w:rPr>
                <w:t>0.3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68" w:author="Diana Machado" w:date="2019-04-05T18:16:00Z"/>
                <w:rFonts w:ascii="Calibri" w:eastAsia="PMingLiU" w:hAnsi="Calibri" w:cs="Calibri"/>
                <w:color w:val="000000"/>
                <w:sz w:val="22"/>
                <w:szCs w:val="22"/>
                <w:lang w:val="en-PH" w:eastAsia="en-US"/>
              </w:rPr>
            </w:pPr>
            <w:ins w:id="38869" w:author="Diana Machado" w:date="2019-04-05T18:16:00Z">
              <w:r w:rsidRPr="00793F80">
                <w:rPr>
                  <w:rFonts w:ascii="Calibri" w:eastAsia="PMingLiU" w:hAnsi="Calibri" w:cs="Calibri"/>
                  <w:color w:val="000000"/>
                  <w:sz w:val="22"/>
                  <w:szCs w:val="22"/>
                  <w:lang w:val="en-PH" w:eastAsia="en-US"/>
                </w:rPr>
                <w:t>0.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0" w:author="Diana Machado" w:date="2019-04-05T18:16:00Z"/>
                <w:rFonts w:ascii="Calibri" w:eastAsia="PMingLiU" w:hAnsi="Calibri" w:cs="Calibri"/>
                <w:color w:val="000000"/>
                <w:sz w:val="22"/>
                <w:szCs w:val="22"/>
                <w:lang w:val="en-PH" w:eastAsia="en-US"/>
              </w:rPr>
            </w:pPr>
            <w:ins w:id="38871" w:author="Diana Machado" w:date="2019-04-05T18:16:00Z">
              <w:r w:rsidRPr="00793F80">
                <w:rPr>
                  <w:rFonts w:ascii="Calibri" w:eastAsia="PMingLiU" w:hAnsi="Calibri" w:cs="Calibri"/>
                  <w:color w:val="000000"/>
                  <w:sz w:val="22"/>
                  <w:szCs w:val="22"/>
                  <w:lang w:val="en-PH" w:eastAsia="en-US"/>
                </w:rPr>
                <w:t>0.5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2" w:author="Diana Machado" w:date="2019-04-05T18:16:00Z"/>
                <w:rFonts w:ascii="Calibri" w:eastAsia="PMingLiU" w:hAnsi="Calibri" w:cs="Calibri"/>
                <w:color w:val="000000"/>
                <w:sz w:val="22"/>
                <w:szCs w:val="22"/>
                <w:lang w:val="en-PH" w:eastAsia="en-US"/>
              </w:rPr>
            </w:pPr>
            <w:ins w:id="38873" w:author="Diana Machado" w:date="2019-04-05T18:16:00Z">
              <w:r w:rsidRPr="00793F80">
                <w:rPr>
                  <w:rFonts w:ascii="Calibri" w:eastAsia="PMingLiU" w:hAnsi="Calibri" w:cs="Calibri"/>
                  <w:color w:val="000000"/>
                  <w:sz w:val="22"/>
                  <w:szCs w:val="22"/>
                  <w:lang w:val="en-PH" w:eastAsia="en-US"/>
                </w:rPr>
                <w:t>0.4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74" w:author="Diana Machado" w:date="2019-04-05T18:16:00Z"/>
                <w:rFonts w:ascii="Calibri" w:eastAsia="PMingLiU" w:hAnsi="Calibri" w:cs="Calibri"/>
                <w:color w:val="000000"/>
                <w:sz w:val="22"/>
                <w:szCs w:val="22"/>
                <w:lang w:val="en-PH" w:eastAsia="en-US"/>
              </w:rPr>
            </w:pPr>
            <w:ins w:id="38875" w:author="Diana Machado" w:date="2019-04-05T18:16:00Z">
              <w:r w:rsidRPr="00793F80">
                <w:rPr>
                  <w:rFonts w:ascii="Calibri" w:eastAsia="PMingLiU" w:hAnsi="Calibri" w:cs="Calibri"/>
                  <w:color w:val="000000"/>
                  <w:sz w:val="22"/>
                  <w:szCs w:val="22"/>
                  <w:lang w:val="en-PH" w:eastAsia="en-US"/>
                </w:rPr>
                <w:t>2.898</w:t>
              </w:r>
            </w:ins>
          </w:p>
        </w:tc>
      </w:tr>
      <w:tr w:rsidR="004B7BAF" w:rsidRPr="00793F80" w:rsidTr="004B7BAF">
        <w:trPr>
          <w:trHeight w:val="287"/>
          <w:ins w:id="3887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8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88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8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88" w:author="Diana Machado" w:date="2019-04-05T18:16:00Z"/>
                <w:rFonts w:ascii="Calibri" w:eastAsia="PMingLiU" w:hAnsi="Calibri" w:cs="Calibri"/>
                <w:color w:val="000000"/>
                <w:sz w:val="22"/>
                <w:szCs w:val="22"/>
                <w:lang w:val="en-PH" w:eastAsia="en-US"/>
              </w:rPr>
            </w:pPr>
            <w:ins w:id="38889" w:author="Diana Machado" w:date="2019-04-05T18:16:00Z">
              <w:r w:rsidRPr="00793F80">
                <w:rPr>
                  <w:rFonts w:ascii="Calibri" w:eastAsia="PMingLiU" w:hAnsi="Calibri" w:cs="Calibri"/>
                  <w:color w:val="000000"/>
                  <w:sz w:val="22"/>
                  <w:szCs w:val="22"/>
                  <w:lang w:val="en-PH" w:eastAsia="en-US"/>
                </w:rPr>
                <w:t>Citru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890" w:author="Diana Machado" w:date="2019-04-05T18:16:00Z"/>
                <w:rFonts w:ascii="Calibri" w:eastAsia="PMingLiU" w:hAnsi="Calibri" w:cs="Calibri"/>
                <w:color w:val="000000"/>
                <w:sz w:val="22"/>
                <w:szCs w:val="22"/>
                <w:lang w:val="en-PH" w:eastAsia="en-US"/>
              </w:rPr>
            </w:pPr>
            <w:ins w:id="3889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92" w:author="Diana Machado" w:date="2019-04-05T18:16:00Z"/>
                <w:rFonts w:ascii="Calibri" w:eastAsia="PMingLiU" w:hAnsi="Calibri" w:cs="Calibri"/>
                <w:color w:val="000000"/>
                <w:sz w:val="22"/>
                <w:szCs w:val="22"/>
                <w:lang w:val="en-PH" w:eastAsia="en-US"/>
              </w:rPr>
            </w:pPr>
            <w:ins w:id="38893" w:author="Diana Machado" w:date="2019-04-05T18:16:00Z">
              <w:r w:rsidRPr="00793F80">
                <w:rPr>
                  <w:rFonts w:ascii="Calibri" w:eastAsia="PMingLiU" w:hAnsi="Calibri" w:cs="Calibri"/>
                  <w:color w:val="000000"/>
                  <w:sz w:val="22"/>
                  <w:szCs w:val="22"/>
                  <w:lang w:val="en-PH" w:eastAsia="en-US"/>
                </w:rPr>
                <w:t>0.7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94" w:author="Diana Machado" w:date="2019-04-05T18:16:00Z"/>
                <w:rFonts w:ascii="Calibri" w:eastAsia="PMingLiU" w:hAnsi="Calibri" w:cs="Calibri"/>
                <w:color w:val="000000"/>
                <w:sz w:val="22"/>
                <w:szCs w:val="22"/>
                <w:lang w:val="en-PH" w:eastAsia="en-US"/>
              </w:rPr>
            </w:pPr>
            <w:ins w:id="38895" w:author="Diana Machado" w:date="2019-04-05T18:16:00Z">
              <w:r w:rsidRPr="00793F80">
                <w:rPr>
                  <w:rFonts w:ascii="Calibri" w:eastAsia="PMingLiU" w:hAnsi="Calibri" w:cs="Calibri"/>
                  <w:color w:val="000000"/>
                  <w:sz w:val="22"/>
                  <w:szCs w:val="22"/>
                  <w:lang w:val="en-PH" w:eastAsia="en-US"/>
                </w:rPr>
                <w:t>0.2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896" w:author="Diana Machado" w:date="2019-04-05T18:16:00Z"/>
                <w:rFonts w:ascii="Calibri" w:eastAsia="PMingLiU" w:hAnsi="Calibri" w:cs="Calibri"/>
                <w:color w:val="000000"/>
                <w:sz w:val="22"/>
                <w:szCs w:val="22"/>
                <w:lang w:val="en-PH" w:eastAsia="en-US"/>
              </w:rPr>
            </w:pPr>
            <w:ins w:id="38897" w:author="Diana Machado" w:date="2019-04-05T18:16:00Z">
              <w:r w:rsidRPr="00793F80">
                <w:rPr>
                  <w:rFonts w:ascii="Calibri" w:eastAsia="PMingLiU" w:hAnsi="Calibri" w:cs="Calibri"/>
                  <w:color w:val="000000"/>
                  <w:sz w:val="22"/>
                  <w:szCs w:val="22"/>
                  <w:lang w:val="en-PH" w:eastAsia="en-US"/>
                </w:rPr>
                <w:t>3.30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898" w:author="Diana Machado" w:date="2019-04-05T18:16:00Z"/>
                <w:rFonts w:ascii="Calibri" w:eastAsia="PMingLiU" w:hAnsi="Calibri" w:cs="Calibri"/>
                <w:color w:val="000000"/>
                <w:sz w:val="22"/>
                <w:szCs w:val="22"/>
                <w:lang w:val="en-PH" w:eastAsia="en-US"/>
              </w:rPr>
            </w:pPr>
            <w:ins w:id="38899"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00" w:author="Diana Machado" w:date="2019-04-05T18:16:00Z"/>
                <w:rFonts w:ascii="Calibri" w:eastAsia="PMingLiU" w:hAnsi="Calibri" w:cs="Calibri"/>
                <w:color w:val="000000"/>
                <w:sz w:val="22"/>
                <w:szCs w:val="22"/>
                <w:lang w:val="en-PH" w:eastAsia="en-US"/>
              </w:rPr>
            </w:pPr>
            <w:ins w:id="38901"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02" w:author="Diana Machado" w:date="2019-04-05T18:16:00Z"/>
                <w:rFonts w:ascii="Calibri" w:eastAsia="PMingLiU" w:hAnsi="Calibri" w:cs="Calibri"/>
                <w:color w:val="000000"/>
                <w:sz w:val="22"/>
                <w:szCs w:val="22"/>
                <w:lang w:val="en-PH" w:eastAsia="en-US"/>
              </w:rPr>
            </w:pPr>
            <w:ins w:id="38903"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04" w:author="Diana Machado" w:date="2019-04-05T18:16:00Z"/>
                <w:rFonts w:ascii="Calibri" w:eastAsia="PMingLiU" w:hAnsi="Calibri" w:cs="Calibri"/>
                <w:color w:val="000000"/>
                <w:sz w:val="22"/>
                <w:szCs w:val="22"/>
                <w:lang w:val="en-PH" w:eastAsia="en-US"/>
              </w:rPr>
            </w:pPr>
            <w:ins w:id="38905"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06" w:author="Diana Machado" w:date="2019-04-05T18:16:00Z"/>
                <w:rFonts w:ascii="Calibri" w:eastAsia="PMingLiU" w:hAnsi="Calibri" w:cs="Calibri"/>
                <w:color w:val="000000"/>
                <w:sz w:val="22"/>
                <w:szCs w:val="22"/>
                <w:lang w:val="en-PH" w:eastAsia="en-US"/>
              </w:rPr>
            </w:pPr>
            <w:ins w:id="38907" w:author="Diana Machado" w:date="2019-04-05T18:16:00Z">
              <w:r w:rsidRPr="00793F80">
                <w:rPr>
                  <w:rFonts w:ascii="Calibri" w:eastAsia="PMingLiU" w:hAnsi="Calibri" w:cs="Calibri"/>
                  <w:color w:val="000000"/>
                  <w:sz w:val="22"/>
                  <w:szCs w:val="22"/>
                  <w:lang w:val="en-PH" w:eastAsia="en-US"/>
                </w:rPr>
                <w:t>0.657</w:t>
              </w:r>
            </w:ins>
          </w:p>
        </w:tc>
      </w:tr>
      <w:tr w:rsidR="004B7BAF" w:rsidRPr="00793F80" w:rsidTr="004B7BAF">
        <w:trPr>
          <w:trHeight w:val="287"/>
          <w:ins w:id="3890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9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10" w:author="Diana Machado" w:date="2019-04-05T18:16:00Z"/>
                <w:rFonts w:ascii="Calibri" w:eastAsia="PMingLiU" w:hAnsi="Calibri" w:cs="Calibri"/>
                <w:color w:val="000000"/>
                <w:sz w:val="22"/>
                <w:szCs w:val="22"/>
                <w:lang w:val="en-PH" w:eastAsia="en-US"/>
              </w:rPr>
            </w:pPr>
            <w:ins w:id="3891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2" w:author="Diana Machado" w:date="2019-04-05T18:16:00Z"/>
                <w:rFonts w:ascii="Calibri" w:eastAsia="PMingLiU" w:hAnsi="Calibri" w:cs="Calibri"/>
                <w:color w:val="000000"/>
                <w:sz w:val="22"/>
                <w:szCs w:val="22"/>
                <w:lang w:val="en-PH" w:eastAsia="en-US"/>
              </w:rPr>
            </w:pPr>
            <w:ins w:id="38913" w:author="Diana Machado" w:date="2019-04-05T18:16:00Z">
              <w:r w:rsidRPr="00793F80">
                <w:rPr>
                  <w:rFonts w:ascii="Calibri" w:eastAsia="PMingLiU" w:hAnsi="Calibri" w:cs="Calibri"/>
                  <w:color w:val="000000"/>
                  <w:sz w:val="22"/>
                  <w:szCs w:val="22"/>
                  <w:lang w:val="en-PH" w:eastAsia="en-US"/>
                </w:rPr>
                <w:t>0.9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4" w:author="Diana Machado" w:date="2019-04-05T18:16:00Z"/>
                <w:rFonts w:ascii="Calibri" w:eastAsia="PMingLiU" w:hAnsi="Calibri" w:cs="Calibri"/>
                <w:color w:val="000000"/>
                <w:sz w:val="22"/>
                <w:szCs w:val="22"/>
                <w:lang w:val="en-PH" w:eastAsia="en-US"/>
              </w:rPr>
            </w:pPr>
            <w:ins w:id="38915" w:author="Diana Machado" w:date="2019-04-05T18:16:00Z">
              <w:r w:rsidRPr="00793F80">
                <w:rPr>
                  <w:rFonts w:ascii="Calibri" w:eastAsia="PMingLiU" w:hAnsi="Calibri" w:cs="Calibri"/>
                  <w:color w:val="000000"/>
                  <w:sz w:val="22"/>
                  <w:szCs w:val="22"/>
                  <w:lang w:val="en-PH" w:eastAsia="en-US"/>
                </w:rPr>
                <w:t>0.7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6" w:author="Diana Machado" w:date="2019-04-05T18:16:00Z"/>
                <w:rFonts w:ascii="Calibri" w:eastAsia="PMingLiU" w:hAnsi="Calibri" w:cs="Calibri"/>
                <w:color w:val="000000"/>
                <w:sz w:val="22"/>
                <w:szCs w:val="22"/>
                <w:lang w:val="en-PH" w:eastAsia="en-US"/>
              </w:rPr>
            </w:pPr>
            <w:ins w:id="38917" w:author="Diana Machado" w:date="2019-04-05T18:16:00Z">
              <w:r w:rsidRPr="00793F80">
                <w:rPr>
                  <w:rFonts w:ascii="Calibri" w:eastAsia="PMingLiU" w:hAnsi="Calibri" w:cs="Calibri"/>
                  <w:color w:val="000000"/>
                  <w:sz w:val="22"/>
                  <w:szCs w:val="22"/>
                  <w:lang w:val="en-PH" w:eastAsia="en-US"/>
                </w:rPr>
                <w:t>4.1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18" w:author="Diana Machado" w:date="2019-04-05T18:16:00Z"/>
                <w:rFonts w:ascii="Calibri" w:eastAsia="PMingLiU" w:hAnsi="Calibri" w:cs="Calibri"/>
                <w:color w:val="000000"/>
                <w:sz w:val="22"/>
                <w:szCs w:val="22"/>
                <w:lang w:val="en-PH" w:eastAsia="en-US"/>
              </w:rPr>
            </w:pPr>
            <w:ins w:id="38919"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0" w:author="Diana Machado" w:date="2019-04-05T18:16:00Z"/>
                <w:rFonts w:ascii="Calibri" w:eastAsia="PMingLiU" w:hAnsi="Calibri" w:cs="Calibri"/>
                <w:color w:val="000000"/>
                <w:sz w:val="22"/>
                <w:szCs w:val="22"/>
                <w:lang w:val="en-PH" w:eastAsia="en-US"/>
              </w:rPr>
            </w:pPr>
            <w:ins w:id="38921"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2" w:author="Diana Machado" w:date="2019-04-05T18:16:00Z"/>
                <w:rFonts w:ascii="Calibri" w:eastAsia="PMingLiU" w:hAnsi="Calibri" w:cs="Calibri"/>
                <w:color w:val="000000"/>
                <w:sz w:val="22"/>
                <w:szCs w:val="22"/>
                <w:lang w:val="en-PH" w:eastAsia="en-US"/>
              </w:rPr>
            </w:pPr>
            <w:ins w:id="38923" w:author="Diana Machado" w:date="2019-04-05T18:16:00Z">
              <w:r w:rsidRPr="00793F80">
                <w:rPr>
                  <w:rFonts w:ascii="Calibri" w:eastAsia="PMingLiU" w:hAnsi="Calibri" w:cs="Calibri"/>
                  <w:color w:val="000000"/>
                  <w:sz w:val="22"/>
                  <w:szCs w:val="22"/>
                  <w:lang w:val="en-PH" w:eastAsia="en-US"/>
                </w:rPr>
                <w:t>0.0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4" w:author="Diana Machado" w:date="2019-04-05T18:16:00Z"/>
                <w:rFonts w:ascii="Calibri" w:eastAsia="PMingLiU" w:hAnsi="Calibri" w:cs="Calibri"/>
                <w:color w:val="000000"/>
                <w:sz w:val="22"/>
                <w:szCs w:val="22"/>
                <w:lang w:val="en-PH" w:eastAsia="en-US"/>
              </w:rPr>
            </w:pPr>
            <w:ins w:id="38925"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26" w:author="Diana Machado" w:date="2019-04-05T18:16:00Z"/>
                <w:rFonts w:ascii="Calibri" w:eastAsia="PMingLiU" w:hAnsi="Calibri" w:cs="Calibri"/>
                <w:color w:val="000000"/>
                <w:sz w:val="22"/>
                <w:szCs w:val="22"/>
                <w:lang w:val="en-PH" w:eastAsia="en-US"/>
              </w:rPr>
            </w:pPr>
            <w:ins w:id="38927" w:author="Diana Machado" w:date="2019-04-05T18:16:00Z">
              <w:r w:rsidRPr="00793F80">
                <w:rPr>
                  <w:rFonts w:ascii="Calibri" w:eastAsia="PMingLiU" w:hAnsi="Calibri" w:cs="Calibri"/>
                  <w:color w:val="000000"/>
                  <w:sz w:val="22"/>
                  <w:szCs w:val="22"/>
                  <w:lang w:val="en-PH" w:eastAsia="en-US"/>
                </w:rPr>
                <w:t>0.867</w:t>
              </w:r>
            </w:ins>
          </w:p>
        </w:tc>
      </w:tr>
      <w:tr w:rsidR="004B7BAF" w:rsidRPr="00793F80" w:rsidTr="004B7BAF">
        <w:trPr>
          <w:trHeight w:val="287"/>
          <w:ins w:id="3892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9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30" w:author="Diana Machado" w:date="2019-04-05T18:16:00Z"/>
                <w:rFonts w:ascii="Calibri" w:eastAsia="PMingLiU" w:hAnsi="Calibri" w:cs="Calibri"/>
                <w:color w:val="000000"/>
                <w:sz w:val="22"/>
                <w:szCs w:val="22"/>
                <w:lang w:val="en-PH" w:eastAsia="en-US"/>
              </w:rPr>
            </w:pPr>
            <w:ins w:id="3893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32" w:author="Diana Machado" w:date="2019-04-05T18:16:00Z"/>
                <w:rFonts w:ascii="Calibri" w:eastAsia="PMingLiU" w:hAnsi="Calibri" w:cs="Calibri"/>
                <w:color w:val="000000"/>
                <w:sz w:val="22"/>
                <w:szCs w:val="22"/>
                <w:lang w:val="en-PH" w:eastAsia="en-US"/>
              </w:rPr>
            </w:pPr>
            <w:ins w:id="38933" w:author="Diana Machado" w:date="2019-04-05T18:16:00Z">
              <w:r w:rsidRPr="00793F80">
                <w:rPr>
                  <w:rFonts w:ascii="Calibri" w:eastAsia="PMingLiU" w:hAnsi="Calibri" w:cs="Calibri"/>
                  <w:color w:val="000000"/>
                  <w:sz w:val="22"/>
                  <w:szCs w:val="22"/>
                  <w:lang w:val="en-PH" w:eastAsia="en-US"/>
                </w:rPr>
                <w:t>1.0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8934" w:author="Diana Machado" w:date="2019-04-05T18:16:00Z"/>
                <w:rFonts w:ascii="Calibri" w:eastAsia="PMingLiU" w:hAnsi="Calibri" w:cs="Calibri"/>
                <w:color w:val="000000"/>
                <w:sz w:val="22"/>
                <w:szCs w:val="22"/>
                <w:lang w:val="en-PH" w:eastAsia="en-US"/>
              </w:rPr>
            </w:pPr>
            <w:ins w:id="38935" w:author="Diana Machado" w:date="2019-04-05T18:16:00Z">
              <w:r w:rsidRPr="00793F80">
                <w:rPr>
                  <w:rFonts w:ascii="Calibri" w:eastAsia="PMingLiU" w:hAnsi="Calibri" w:cs="Calibri"/>
                  <w:color w:val="000000"/>
                  <w:sz w:val="22"/>
                  <w:szCs w:val="22"/>
                  <w:lang w:val="en-PH" w:eastAsia="en-US"/>
                </w:rPr>
                <w:t>1.1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36" w:author="Diana Machado" w:date="2019-04-05T18:16:00Z"/>
                <w:rFonts w:ascii="Calibri" w:eastAsia="PMingLiU" w:hAnsi="Calibri" w:cs="Calibri"/>
                <w:color w:val="000000"/>
                <w:sz w:val="22"/>
                <w:szCs w:val="22"/>
                <w:lang w:val="en-PH" w:eastAsia="en-US"/>
              </w:rPr>
            </w:pPr>
            <w:ins w:id="38937" w:author="Diana Machado" w:date="2019-04-05T18:16:00Z">
              <w:r w:rsidRPr="00793F80">
                <w:rPr>
                  <w:rFonts w:ascii="Calibri" w:eastAsia="PMingLiU" w:hAnsi="Calibri" w:cs="Calibri"/>
                  <w:color w:val="000000"/>
                  <w:sz w:val="22"/>
                  <w:szCs w:val="22"/>
                  <w:lang w:val="en-PH" w:eastAsia="en-US"/>
                </w:rPr>
                <w:t>6.4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38" w:author="Diana Machado" w:date="2019-04-05T18:16:00Z"/>
                <w:rFonts w:ascii="Calibri" w:eastAsia="PMingLiU" w:hAnsi="Calibri" w:cs="Calibri"/>
                <w:color w:val="000000"/>
                <w:sz w:val="22"/>
                <w:szCs w:val="22"/>
                <w:lang w:val="en-PH" w:eastAsia="en-US"/>
              </w:rPr>
            </w:pPr>
            <w:ins w:id="38939"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40" w:author="Diana Machado" w:date="2019-04-05T18:16:00Z"/>
                <w:rFonts w:ascii="Calibri" w:eastAsia="PMingLiU" w:hAnsi="Calibri" w:cs="Calibri"/>
                <w:color w:val="000000"/>
                <w:sz w:val="22"/>
                <w:szCs w:val="22"/>
                <w:lang w:val="en-PH" w:eastAsia="en-US"/>
              </w:rPr>
            </w:pPr>
            <w:ins w:id="38941"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42" w:author="Diana Machado" w:date="2019-04-05T18:16:00Z"/>
                <w:rFonts w:ascii="Calibri" w:eastAsia="PMingLiU" w:hAnsi="Calibri" w:cs="Calibri"/>
                <w:color w:val="000000"/>
                <w:sz w:val="22"/>
                <w:szCs w:val="22"/>
                <w:lang w:val="en-PH" w:eastAsia="en-US"/>
              </w:rPr>
            </w:pPr>
            <w:ins w:id="38943" w:author="Diana Machado" w:date="2019-04-05T18:16:00Z">
              <w:r w:rsidRPr="00793F80">
                <w:rPr>
                  <w:rFonts w:ascii="Calibri" w:eastAsia="PMingLiU" w:hAnsi="Calibri" w:cs="Calibri"/>
                  <w:color w:val="000000"/>
                  <w:sz w:val="22"/>
                  <w:szCs w:val="22"/>
                  <w:lang w:val="en-PH" w:eastAsia="en-US"/>
                </w:rPr>
                <w:t>0.0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44" w:author="Diana Machado" w:date="2019-04-05T18:16:00Z"/>
                <w:rFonts w:ascii="Calibri" w:eastAsia="PMingLiU" w:hAnsi="Calibri" w:cs="Calibri"/>
                <w:color w:val="000000"/>
                <w:sz w:val="22"/>
                <w:szCs w:val="22"/>
                <w:lang w:val="en-PH" w:eastAsia="en-US"/>
              </w:rPr>
            </w:pPr>
            <w:ins w:id="38945"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46" w:author="Diana Machado" w:date="2019-04-05T18:16:00Z"/>
                <w:rFonts w:ascii="Calibri" w:eastAsia="PMingLiU" w:hAnsi="Calibri" w:cs="Calibri"/>
                <w:color w:val="000000"/>
                <w:sz w:val="22"/>
                <w:szCs w:val="22"/>
                <w:lang w:val="en-PH" w:eastAsia="en-US"/>
              </w:rPr>
            </w:pPr>
            <w:ins w:id="38947" w:author="Diana Machado" w:date="2019-04-05T18:16:00Z">
              <w:r w:rsidRPr="00793F80">
                <w:rPr>
                  <w:rFonts w:ascii="Calibri" w:eastAsia="PMingLiU" w:hAnsi="Calibri" w:cs="Calibri"/>
                  <w:color w:val="000000"/>
                  <w:sz w:val="22"/>
                  <w:szCs w:val="22"/>
                  <w:lang w:val="en-PH" w:eastAsia="en-US"/>
                </w:rPr>
                <w:t>1.098</w:t>
              </w:r>
            </w:ins>
          </w:p>
        </w:tc>
      </w:tr>
      <w:tr w:rsidR="004B7BAF" w:rsidRPr="00793F80" w:rsidTr="004B7BAF">
        <w:trPr>
          <w:trHeight w:val="287"/>
          <w:ins w:id="3894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9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89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895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89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60" w:author="Diana Machado" w:date="2019-04-05T18:16:00Z"/>
                <w:rFonts w:ascii="Calibri" w:eastAsia="PMingLiU" w:hAnsi="Calibri" w:cs="Calibri"/>
                <w:color w:val="000000"/>
                <w:sz w:val="22"/>
                <w:szCs w:val="22"/>
                <w:lang w:val="en-PH" w:eastAsia="en-US"/>
              </w:rPr>
            </w:pPr>
            <w:ins w:id="38961" w:author="Diana Machado" w:date="2019-04-05T18:16:00Z">
              <w:r w:rsidRPr="00793F80">
                <w:rPr>
                  <w:rFonts w:ascii="Calibri" w:eastAsia="PMingLiU" w:hAnsi="Calibri" w:cs="Calibri"/>
                  <w:color w:val="000000"/>
                  <w:sz w:val="22"/>
                  <w:szCs w:val="22"/>
                  <w:lang w:val="en-PH" w:eastAsia="en-US"/>
                </w:rPr>
                <w:t>Cla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62" w:author="Diana Machado" w:date="2019-04-05T18:16:00Z"/>
                <w:rFonts w:ascii="Calibri" w:eastAsia="PMingLiU" w:hAnsi="Calibri" w:cs="Calibri"/>
                <w:color w:val="000000"/>
                <w:sz w:val="22"/>
                <w:szCs w:val="22"/>
                <w:lang w:val="en-PH" w:eastAsia="en-US"/>
              </w:rPr>
            </w:pPr>
            <w:ins w:id="3896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64" w:author="Diana Machado" w:date="2019-04-05T18:16:00Z"/>
                <w:rFonts w:ascii="Calibri" w:eastAsia="PMingLiU" w:hAnsi="Calibri" w:cs="Calibri"/>
                <w:color w:val="000000"/>
                <w:sz w:val="22"/>
                <w:szCs w:val="22"/>
                <w:lang w:val="en-PH" w:eastAsia="en-US"/>
              </w:rPr>
            </w:pPr>
            <w:ins w:id="38965" w:author="Diana Machado" w:date="2019-04-05T18:16:00Z">
              <w:r w:rsidRPr="00793F80">
                <w:rPr>
                  <w:rFonts w:ascii="Calibri" w:eastAsia="PMingLiU" w:hAnsi="Calibri" w:cs="Calibri"/>
                  <w:color w:val="000000"/>
                  <w:sz w:val="22"/>
                  <w:szCs w:val="22"/>
                  <w:lang w:val="en-PH" w:eastAsia="en-US"/>
                </w:rPr>
                <w:t>0.1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66" w:author="Diana Machado" w:date="2019-04-05T18:16:00Z"/>
                <w:rFonts w:ascii="Calibri" w:eastAsia="PMingLiU" w:hAnsi="Calibri" w:cs="Calibri"/>
                <w:color w:val="000000"/>
                <w:sz w:val="22"/>
                <w:szCs w:val="22"/>
                <w:lang w:val="en-PH" w:eastAsia="en-US"/>
              </w:rPr>
            </w:pPr>
            <w:ins w:id="38967"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68" w:author="Diana Machado" w:date="2019-04-05T18:16:00Z"/>
                <w:rFonts w:ascii="Calibri" w:eastAsia="PMingLiU" w:hAnsi="Calibri" w:cs="Calibri"/>
                <w:color w:val="000000"/>
                <w:sz w:val="22"/>
                <w:szCs w:val="22"/>
                <w:lang w:val="en-PH" w:eastAsia="en-US"/>
              </w:rPr>
            </w:pPr>
            <w:ins w:id="38969" w:author="Diana Machado" w:date="2019-04-05T18:16:00Z">
              <w:r w:rsidRPr="00793F80">
                <w:rPr>
                  <w:rFonts w:ascii="Calibri" w:eastAsia="PMingLiU" w:hAnsi="Calibri" w:cs="Calibri"/>
                  <w:color w:val="000000"/>
                  <w:sz w:val="22"/>
                  <w:szCs w:val="22"/>
                  <w:lang w:val="en-PH" w:eastAsia="en-US"/>
                </w:rPr>
                <w:t>1.1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70" w:author="Diana Machado" w:date="2019-04-05T18:16:00Z"/>
                <w:rFonts w:ascii="Calibri" w:eastAsia="PMingLiU" w:hAnsi="Calibri" w:cs="Calibri"/>
                <w:color w:val="000000"/>
                <w:sz w:val="22"/>
                <w:szCs w:val="22"/>
                <w:lang w:val="en-PH" w:eastAsia="en-US"/>
              </w:rPr>
            </w:pPr>
            <w:ins w:id="38971"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72" w:author="Diana Machado" w:date="2019-04-05T18:16:00Z"/>
                <w:rFonts w:ascii="Calibri" w:eastAsia="PMingLiU" w:hAnsi="Calibri" w:cs="Calibri"/>
                <w:color w:val="000000"/>
                <w:sz w:val="22"/>
                <w:szCs w:val="22"/>
                <w:lang w:val="en-PH" w:eastAsia="en-US"/>
              </w:rPr>
            </w:pPr>
            <w:ins w:id="38973"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74" w:author="Diana Machado" w:date="2019-04-05T18:16:00Z"/>
                <w:rFonts w:ascii="Calibri" w:eastAsia="PMingLiU" w:hAnsi="Calibri" w:cs="Calibri"/>
                <w:color w:val="000000"/>
                <w:sz w:val="22"/>
                <w:szCs w:val="22"/>
                <w:lang w:val="en-PH" w:eastAsia="en-US"/>
              </w:rPr>
            </w:pPr>
            <w:ins w:id="38975"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76" w:author="Diana Machado" w:date="2019-04-05T18:16:00Z"/>
                <w:rFonts w:ascii="Calibri" w:eastAsia="PMingLiU" w:hAnsi="Calibri" w:cs="Calibri"/>
                <w:color w:val="000000"/>
                <w:sz w:val="22"/>
                <w:szCs w:val="22"/>
                <w:lang w:val="en-PH" w:eastAsia="en-US"/>
              </w:rPr>
            </w:pPr>
            <w:ins w:id="38977"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78" w:author="Diana Machado" w:date="2019-04-05T18:16:00Z"/>
                <w:rFonts w:ascii="Calibri" w:eastAsia="PMingLiU" w:hAnsi="Calibri" w:cs="Calibri"/>
                <w:color w:val="000000"/>
                <w:sz w:val="22"/>
                <w:szCs w:val="22"/>
                <w:lang w:val="en-PH" w:eastAsia="en-US"/>
              </w:rPr>
            </w:pPr>
            <w:ins w:id="38979" w:author="Diana Machado" w:date="2019-04-05T18:16:00Z">
              <w:r w:rsidRPr="00793F80">
                <w:rPr>
                  <w:rFonts w:ascii="Calibri" w:eastAsia="PMingLiU" w:hAnsi="Calibri" w:cs="Calibri"/>
                  <w:color w:val="000000"/>
                  <w:sz w:val="22"/>
                  <w:szCs w:val="22"/>
                  <w:lang w:val="en-PH" w:eastAsia="en-US"/>
                </w:rPr>
                <w:t>0.289</w:t>
              </w:r>
            </w:ins>
          </w:p>
        </w:tc>
      </w:tr>
      <w:tr w:rsidR="004B7BAF" w:rsidRPr="00793F80" w:rsidTr="004B7BAF">
        <w:trPr>
          <w:trHeight w:val="287"/>
          <w:ins w:id="3898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89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8982" w:author="Diana Machado" w:date="2019-04-05T18:16:00Z"/>
                <w:rFonts w:ascii="Calibri" w:eastAsia="PMingLiU" w:hAnsi="Calibri" w:cs="Calibri"/>
                <w:color w:val="000000"/>
                <w:sz w:val="22"/>
                <w:szCs w:val="22"/>
                <w:lang w:val="en-PH" w:eastAsia="en-US"/>
              </w:rPr>
            </w:pPr>
            <w:ins w:id="3898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84" w:author="Diana Machado" w:date="2019-04-05T18:16:00Z"/>
                <w:rFonts w:ascii="Calibri" w:eastAsia="PMingLiU" w:hAnsi="Calibri" w:cs="Calibri"/>
                <w:color w:val="000000"/>
                <w:sz w:val="22"/>
                <w:szCs w:val="22"/>
                <w:lang w:val="en-PH" w:eastAsia="en-US"/>
              </w:rPr>
            </w:pPr>
            <w:ins w:id="38985"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86" w:author="Diana Machado" w:date="2019-04-05T18:16:00Z"/>
                <w:rFonts w:ascii="Calibri" w:eastAsia="PMingLiU" w:hAnsi="Calibri" w:cs="Calibri"/>
                <w:color w:val="000000"/>
                <w:sz w:val="22"/>
                <w:szCs w:val="22"/>
                <w:lang w:val="en-PH" w:eastAsia="en-US"/>
              </w:rPr>
            </w:pPr>
            <w:ins w:id="38987"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88" w:author="Diana Machado" w:date="2019-04-05T18:16:00Z"/>
                <w:rFonts w:ascii="Calibri" w:eastAsia="PMingLiU" w:hAnsi="Calibri" w:cs="Calibri"/>
                <w:color w:val="000000"/>
                <w:sz w:val="22"/>
                <w:szCs w:val="22"/>
                <w:lang w:val="en-PH" w:eastAsia="en-US"/>
              </w:rPr>
            </w:pPr>
            <w:ins w:id="38989" w:author="Diana Machado" w:date="2019-04-05T18:16:00Z">
              <w:r w:rsidRPr="00793F80">
                <w:rPr>
                  <w:rFonts w:ascii="Calibri" w:eastAsia="PMingLiU" w:hAnsi="Calibri" w:cs="Calibri"/>
                  <w:color w:val="000000"/>
                  <w:sz w:val="22"/>
                  <w:szCs w:val="22"/>
                  <w:lang w:val="en-PH" w:eastAsia="en-US"/>
                </w:rPr>
                <w:t>1.3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0" w:author="Diana Machado" w:date="2019-04-05T18:16:00Z"/>
                <w:rFonts w:ascii="Calibri" w:eastAsia="PMingLiU" w:hAnsi="Calibri" w:cs="Calibri"/>
                <w:color w:val="000000"/>
                <w:sz w:val="22"/>
                <w:szCs w:val="22"/>
                <w:lang w:val="en-PH" w:eastAsia="en-US"/>
              </w:rPr>
            </w:pPr>
            <w:ins w:id="38991"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2" w:author="Diana Machado" w:date="2019-04-05T18:16:00Z"/>
                <w:rFonts w:ascii="Calibri" w:eastAsia="PMingLiU" w:hAnsi="Calibri" w:cs="Calibri"/>
                <w:color w:val="000000"/>
                <w:sz w:val="22"/>
                <w:szCs w:val="22"/>
                <w:lang w:val="en-PH" w:eastAsia="en-US"/>
              </w:rPr>
            </w:pPr>
            <w:ins w:id="38993"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4" w:author="Diana Machado" w:date="2019-04-05T18:16:00Z"/>
                <w:rFonts w:ascii="Calibri" w:eastAsia="PMingLiU" w:hAnsi="Calibri" w:cs="Calibri"/>
                <w:color w:val="000000"/>
                <w:sz w:val="22"/>
                <w:szCs w:val="22"/>
                <w:lang w:val="en-PH" w:eastAsia="en-US"/>
              </w:rPr>
            </w:pPr>
            <w:ins w:id="38995"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6" w:author="Diana Machado" w:date="2019-04-05T18:16:00Z"/>
                <w:rFonts w:ascii="Calibri" w:eastAsia="PMingLiU" w:hAnsi="Calibri" w:cs="Calibri"/>
                <w:color w:val="000000"/>
                <w:sz w:val="22"/>
                <w:szCs w:val="22"/>
                <w:lang w:val="en-PH" w:eastAsia="en-US"/>
              </w:rPr>
            </w:pPr>
            <w:ins w:id="38997"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8998" w:author="Diana Machado" w:date="2019-04-05T18:16:00Z"/>
                <w:rFonts w:ascii="Calibri" w:eastAsia="PMingLiU" w:hAnsi="Calibri" w:cs="Calibri"/>
                <w:color w:val="000000"/>
                <w:sz w:val="22"/>
                <w:szCs w:val="22"/>
                <w:lang w:val="en-PH" w:eastAsia="en-US"/>
              </w:rPr>
            </w:pPr>
            <w:ins w:id="38999" w:author="Diana Machado" w:date="2019-04-05T18:16:00Z">
              <w:r w:rsidRPr="00793F80">
                <w:rPr>
                  <w:rFonts w:ascii="Calibri" w:eastAsia="PMingLiU" w:hAnsi="Calibri" w:cs="Calibri"/>
                  <w:color w:val="000000"/>
                  <w:sz w:val="22"/>
                  <w:szCs w:val="22"/>
                  <w:lang w:val="en-PH" w:eastAsia="en-US"/>
                </w:rPr>
                <w:t>0.349</w:t>
              </w:r>
            </w:ins>
          </w:p>
        </w:tc>
      </w:tr>
      <w:tr w:rsidR="004B7BAF" w:rsidRPr="00793F80" w:rsidTr="004B7BAF">
        <w:trPr>
          <w:trHeight w:val="287"/>
          <w:ins w:id="3900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0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02" w:author="Diana Machado" w:date="2019-04-05T18:16:00Z"/>
                <w:rFonts w:ascii="Calibri" w:eastAsia="PMingLiU" w:hAnsi="Calibri" w:cs="Calibri"/>
                <w:color w:val="000000"/>
                <w:sz w:val="22"/>
                <w:szCs w:val="22"/>
                <w:lang w:val="en-PH" w:eastAsia="en-US"/>
              </w:rPr>
            </w:pPr>
            <w:ins w:id="3900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04" w:author="Diana Machado" w:date="2019-04-05T18:16:00Z"/>
                <w:rFonts w:ascii="Calibri" w:eastAsia="PMingLiU" w:hAnsi="Calibri" w:cs="Calibri"/>
                <w:color w:val="000000"/>
                <w:sz w:val="22"/>
                <w:szCs w:val="22"/>
                <w:lang w:val="en-PH" w:eastAsia="en-US"/>
              </w:rPr>
            </w:pPr>
            <w:ins w:id="39005" w:author="Diana Machado" w:date="2019-04-05T18:16:00Z">
              <w:r w:rsidRPr="00793F80">
                <w:rPr>
                  <w:rFonts w:ascii="Calibri" w:eastAsia="PMingLiU" w:hAnsi="Calibri" w:cs="Calibri"/>
                  <w:color w:val="000000"/>
                  <w:sz w:val="22"/>
                  <w:szCs w:val="22"/>
                  <w:lang w:val="en-PH" w:eastAsia="en-US"/>
                </w:rPr>
                <w:t>0.2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06" w:author="Diana Machado" w:date="2019-04-05T18:16:00Z"/>
                <w:rFonts w:ascii="Calibri" w:eastAsia="PMingLiU" w:hAnsi="Calibri" w:cs="Calibri"/>
                <w:color w:val="000000"/>
                <w:sz w:val="22"/>
                <w:szCs w:val="22"/>
                <w:lang w:val="en-PH" w:eastAsia="en-US"/>
              </w:rPr>
            </w:pPr>
            <w:ins w:id="39007" w:author="Diana Machado" w:date="2019-04-05T18:16:00Z">
              <w:r w:rsidRPr="00793F80">
                <w:rPr>
                  <w:rFonts w:ascii="Calibri" w:eastAsia="PMingLiU" w:hAnsi="Calibri" w:cs="Calibri"/>
                  <w:color w:val="000000"/>
                  <w:sz w:val="22"/>
                  <w:szCs w:val="22"/>
                  <w:lang w:val="en-PH" w:eastAsia="en-US"/>
                </w:rPr>
                <w:t>0.2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08" w:author="Diana Machado" w:date="2019-04-05T18:16:00Z"/>
                <w:rFonts w:ascii="Calibri" w:eastAsia="PMingLiU" w:hAnsi="Calibri" w:cs="Calibri"/>
                <w:color w:val="000000"/>
                <w:sz w:val="22"/>
                <w:szCs w:val="22"/>
                <w:lang w:val="en-PH" w:eastAsia="en-US"/>
              </w:rPr>
            </w:pPr>
            <w:ins w:id="39009" w:author="Diana Machado" w:date="2019-04-05T18:16:00Z">
              <w:r w:rsidRPr="00793F80">
                <w:rPr>
                  <w:rFonts w:ascii="Calibri" w:eastAsia="PMingLiU" w:hAnsi="Calibri" w:cs="Calibri"/>
                  <w:color w:val="000000"/>
                  <w:sz w:val="22"/>
                  <w:szCs w:val="22"/>
                  <w:lang w:val="en-PH" w:eastAsia="en-US"/>
                </w:rPr>
                <w:t>2.9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0" w:author="Diana Machado" w:date="2019-04-05T18:16:00Z"/>
                <w:rFonts w:ascii="Calibri" w:eastAsia="PMingLiU" w:hAnsi="Calibri" w:cs="Calibri"/>
                <w:color w:val="000000"/>
                <w:sz w:val="22"/>
                <w:szCs w:val="22"/>
                <w:lang w:val="en-PH" w:eastAsia="en-US"/>
              </w:rPr>
            </w:pPr>
            <w:ins w:id="39011"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2" w:author="Diana Machado" w:date="2019-04-05T18:16:00Z"/>
                <w:rFonts w:ascii="Calibri" w:eastAsia="PMingLiU" w:hAnsi="Calibri" w:cs="Calibri"/>
                <w:color w:val="000000"/>
                <w:sz w:val="22"/>
                <w:szCs w:val="22"/>
                <w:lang w:val="en-PH" w:eastAsia="en-US"/>
              </w:rPr>
            </w:pPr>
            <w:ins w:id="39013"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4" w:author="Diana Machado" w:date="2019-04-05T18:16:00Z"/>
                <w:rFonts w:ascii="Calibri" w:eastAsia="PMingLiU" w:hAnsi="Calibri" w:cs="Calibri"/>
                <w:color w:val="000000"/>
                <w:sz w:val="22"/>
                <w:szCs w:val="22"/>
                <w:lang w:val="en-PH" w:eastAsia="en-US"/>
              </w:rPr>
            </w:pPr>
            <w:ins w:id="39015"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6" w:author="Diana Machado" w:date="2019-04-05T18:16:00Z"/>
                <w:rFonts w:ascii="Calibri" w:eastAsia="PMingLiU" w:hAnsi="Calibri" w:cs="Calibri"/>
                <w:color w:val="000000"/>
                <w:sz w:val="22"/>
                <w:szCs w:val="22"/>
                <w:lang w:val="en-PH" w:eastAsia="en-US"/>
              </w:rPr>
            </w:pPr>
            <w:ins w:id="39017"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18" w:author="Diana Machado" w:date="2019-04-05T18:16:00Z"/>
                <w:rFonts w:ascii="Calibri" w:eastAsia="PMingLiU" w:hAnsi="Calibri" w:cs="Calibri"/>
                <w:color w:val="000000"/>
                <w:sz w:val="22"/>
                <w:szCs w:val="22"/>
                <w:lang w:val="en-PH" w:eastAsia="en-US"/>
              </w:rPr>
            </w:pPr>
            <w:ins w:id="39019" w:author="Diana Machado" w:date="2019-04-05T18:16:00Z">
              <w:r w:rsidRPr="00793F80">
                <w:rPr>
                  <w:rFonts w:ascii="Calibri" w:eastAsia="PMingLiU" w:hAnsi="Calibri" w:cs="Calibri"/>
                  <w:color w:val="000000"/>
                  <w:sz w:val="22"/>
                  <w:szCs w:val="22"/>
                  <w:lang w:val="en-PH" w:eastAsia="en-US"/>
                </w:rPr>
                <w:t>0.496</w:t>
              </w:r>
            </w:ins>
          </w:p>
        </w:tc>
      </w:tr>
      <w:tr w:rsidR="004B7BAF" w:rsidRPr="00793F80" w:rsidTr="004B7BAF">
        <w:trPr>
          <w:trHeight w:val="287"/>
          <w:ins w:id="3902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0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0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3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0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32" w:author="Diana Machado" w:date="2019-04-05T18:16:00Z"/>
                <w:rFonts w:ascii="Calibri" w:eastAsia="PMingLiU" w:hAnsi="Calibri" w:cs="Calibri"/>
                <w:color w:val="000000"/>
                <w:sz w:val="22"/>
                <w:szCs w:val="22"/>
                <w:lang w:val="en-PH" w:eastAsia="en-US"/>
              </w:rPr>
            </w:pPr>
            <w:ins w:id="39033" w:author="Diana Machado" w:date="2019-04-05T18:16:00Z">
              <w:r w:rsidRPr="00793F80">
                <w:rPr>
                  <w:rFonts w:ascii="Calibri" w:eastAsia="PMingLiU" w:hAnsi="Calibri" w:cs="Calibri"/>
                  <w:color w:val="000000"/>
                  <w:sz w:val="22"/>
                  <w:szCs w:val="22"/>
                  <w:lang w:val="en-PH" w:eastAsia="en-US"/>
                </w:rPr>
                <w:t>Colli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34" w:author="Diana Machado" w:date="2019-04-05T18:16:00Z"/>
                <w:rFonts w:ascii="Calibri" w:eastAsia="PMingLiU" w:hAnsi="Calibri" w:cs="Calibri"/>
                <w:color w:val="000000"/>
                <w:sz w:val="22"/>
                <w:szCs w:val="22"/>
                <w:lang w:val="en-PH" w:eastAsia="en-US"/>
              </w:rPr>
            </w:pPr>
            <w:ins w:id="3903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36" w:author="Diana Machado" w:date="2019-04-05T18:16:00Z"/>
                <w:rFonts w:ascii="Calibri" w:eastAsia="PMingLiU" w:hAnsi="Calibri" w:cs="Calibri"/>
                <w:color w:val="000000"/>
                <w:sz w:val="22"/>
                <w:szCs w:val="22"/>
                <w:lang w:val="en-PH" w:eastAsia="en-US"/>
              </w:rPr>
            </w:pPr>
            <w:ins w:id="39037" w:author="Diana Machado" w:date="2019-04-05T18:16:00Z">
              <w:r w:rsidRPr="00793F80">
                <w:rPr>
                  <w:rFonts w:ascii="Calibri" w:eastAsia="PMingLiU" w:hAnsi="Calibri" w:cs="Calibri"/>
                  <w:color w:val="000000"/>
                  <w:sz w:val="22"/>
                  <w:szCs w:val="22"/>
                  <w:lang w:val="en-PH" w:eastAsia="en-US"/>
                </w:rPr>
                <w:t>0.7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38" w:author="Diana Machado" w:date="2019-04-05T18:16:00Z"/>
                <w:rFonts w:ascii="Calibri" w:eastAsia="PMingLiU" w:hAnsi="Calibri" w:cs="Calibri"/>
                <w:color w:val="000000"/>
                <w:sz w:val="22"/>
                <w:szCs w:val="22"/>
                <w:lang w:val="en-PH" w:eastAsia="en-US"/>
              </w:rPr>
            </w:pPr>
            <w:ins w:id="39039" w:author="Diana Machado" w:date="2019-04-05T18:16:00Z">
              <w:r w:rsidRPr="00793F80">
                <w:rPr>
                  <w:rFonts w:ascii="Calibri" w:eastAsia="PMingLiU" w:hAnsi="Calibri" w:cs="Calibri"/>
                  <w:color w:val="000000"/>
                  <w:sz w:val="22"/>
                  <w:szCs w:val="22"/>
                  <w:lang w:val="en-PH" w:eastAsia="en-US"/>
                </w:rPr>
                <w:t>0.5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40" w:author="Diana Machado" w:date="2019-04-05T18:16:00Z"/>
                <w:rFonts w:ascii="Calibri" w:eastAsia="PMingLiU" w:hAnsi="Calibri" w:cs="Calibri"/>
                <w:color w:val="000000"/>
                <w:sz w:val="22"/>
                <w:szCs w:val="22"/>
                <w:lang w:val="en-PH" w:eastAsia="en-US"/>
              </w:rPr>
            </w:pPr>
            <w:ins w:id="39041" w:author="Diana Machado" w:date="2019-04-05T18:16:00Z">
              <w:r w:rsidRPr="00793F80">
                <w:rPr>
                  <w:rFonts w:ascii="Calibri" w:eastAsia="PMingLiU" w:hAnsi="Calibri" w:cs="Calibri"/>
                  <w:color w:val="000000"/>
                  <w:sz w:val="22"/>
                  <w:szCs w:val="22"/>
                  <w:lang w:val="en-PH" w:eastAsia="en-US"/>
                </w:rPr>
                <w:t>0.6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42" w:author="Diana Machado" w:date="2019-04-05T18:16:00Z"/>
                <w:rFonts w:ascii="Calibri" w:eastAsia="PMingLiU" w:hAnsi="Calibri" w:cs="Calibri"/>
                <w:color w:val="000000"/>
                <w:sz w:val="22"/>
                <w:szCs w:val="22"/>
                <w:lang w:val="en-PH" w:eastAsia="en-US"/>
              </w:rPr>
            </w:pPr>
            <w:ins w:id="39043" w:author="Diana Machado" w:date="2019-04-05T18:16:00Z">
              <w:r w:rsidRPr="00793F80">
                <w:rPr>
                  <w:rFonts w:ascii="Calibri" w:eastAsia="PMingLiU" w:hAnsi="Calibri" w:cs="Calibri"/>
                  <w:color w:val="000000"/>
                  <w:sz w:val="22"/>
                  <w:szCs w:val="22"/>
                  <w:lang w:val="en-PH" w:eastAsia="en-US"/>
                </w:rPr>
                <w:t>0.1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44" w:author="Diana Machado" w:date="2019-04-05T18:16:00Z"/>
                <w:rFonts w:ascii="Calibri" w:eastAsia="PMingLiU" w:hAnsi="Calibri" w:cs="Calibri"/>
                <w:color w:val="000000"/>
                <w:sz w:val="22"/>
                <w:szCs w:val="22"/>
                <w:lang w:val="en-PH" w:eastAsia="en-US"/>
              </w:rPr>
            </w:pPr>
            <w:ins w:id="39045"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46" w:author="Diana Machado" w:date="2019-04-05T18:16:00Z"/>
                <w:rFonts w:ascii="Calibri" w:eastAsia="PMingLiU" w:hAnsi="Calibri" w:cs="Calibri"/>
                <w:color w:val="000000"/>
                <w:sz w:val="22"/>
                <w:szCs w:val="22"/>
                <w:lang w:val="en-PH" w:eastAsia="en-US"/>
              </w:rPr>
            </w:pPr>
            <w:ins w:id="39047" w:author="Diana Machado" w:date="2019-04-05T18:16:00Z">
              <w:r w:rsidRPr="00793F80">
                <w:rPr>
                  <w:rFonts w:ascii="Calibri" w:eastAsia="PMingLiU" w:hAnsi="Calibri" w:cs="Calibri"/>
                  <w:color w:val="000000"/>
                  <w:sz w:val="22"/>
                  <w:szCs w:val="22"/>
                  <w:lang w:val="en-PH" w:eastAsia="en-US"/>
                </w:rPr>
                <w:t>0.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48" w:author="Diana Machado" w:date="2019-04-05T18:16:00Z"/>
                <w:rFonts w:ascii="Calibri" w:eastAsia="PMingLiU" w:hAnsi="Calibri" w:cs="Calibri"/>
                <w:color w:val="000000"/>
                <w:sz w:val="22"/>
                <w:szCs w:val="22"/>
                <w:lang w:val="en-PH" w:eastAsia="en-US"/>
              </w:rPr>
            </w:pPr>
            <w:ins w:id="39049"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50" w:author="Diana Machado" w:date="2019-04-05T18:16:00Z"/>
                <w:rFonts w:ascii="Calibri" w:eastAsia="PMingLiU" w:hAnsi="Calibri" w:cs="Calibri"/>
                <w:color w:val="000000"/>
                <w:sz w:val="22"/>
                <w:szCs w:val="22"/>
                <w:lang w:val="en-PH" w:eastAsia="en-US"/>
              </w:rPr>
            </w:pPr>
            <w:ins w:id="39051" w:author="Diana Machado" w:date="2019-04-05T18:16:00Z">
              <w:r w:rsidRPr="00793F80">
                <w:rPr>
                  <w:rFonts w:ascii="Calibri" w:eastAsia="PMingLiU" w:hAnsi="Calibri" w:cs="Calibri"/>
                  <w:color w:val="000000"/>
                  <w:sz w:val="22"/>
                  <w:szCs w:val="22"/>
                  <w:lang w:val="en-PH" w:eastAsia="en-US"/>
                </w:rPr>
                <w:t>1.623</w:t>
              </w:r>
            </w:ins>
          </w:p>
        </w:tc>
      </w:tr>
      <w:tr w:rsidR="004B7BAF" w:rsidRPr="00793F80" w:rsidTr="004B7BAF">
        <w:trPr>
          <w:trHeight w:val="287"/>
          <w:ins w:id="3905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0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54" w:author="Diana Machado" w:date="2019-04-05T18:16:00Z"/>
                <w:rFonts w:ascii="Calibri" w:eastAsia="PMingLiU" w:hAnsi="Calibri" w:cs="Calibri"/>
                <w:color w:val="000000"/>
                <w:sz w:val="22"/>
                <w:szCs w:val="22"/>
                <w:lang w:val="en-PH" w:eastAsia="en-US"/>
              </w:rPr>
            </w:pPr>
            <w:ins w:id="3905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56" w:author="Diana Machado" w:date="2019-04-05T18:16:00Z"/>
                <w:rFonts w:ascii="Calibri" w:eastAsia="PMingLiU" w:hAnsi="Calibri" w:cs="Calibri"/>
                <w:color w:val="000000"/>
                <w:sz w:val="22"/>
                <w:szCs w:val="22"/>
                <w:lang w:val="en-PH" w:eastAsia="en-US"/>
              </w:rPr>
            </w:pPr>
            <w:ins w:id="39057" w:author="Diana Machado" w:date="2019-04-05T18:16:00Z">
              <w:r w:rsidRPr="00793F80">
                <w:rPr>
                  <w:rFonts w:ascii="Calibri" w:eastAsia="PMingLiU" w:hAnsi="Calibri" w:cs="Calibri"/>
                  <w:color w:val="000000"/>
                  <w:sz w:val="22"/>
                  <w:szCs w:val="22"/>
                  <w:lang w:val="en-PH" w:eastAsia="en-US"/>
                </w:rPr>
                <w:t>2.1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58" w:author="Diana Machado" w:date="2019-04-05T18:16:00Z"/>
                <w:rFonts w:ascii="Calibri" w:eastAsia="PMingLiU" w:hAnsi="Calibri" w:cs="Calibri"/>
                <w:color w:val="000000"/>
                <w:sz w:val="22"/>
                <w:szCs w:val="22"/>
                <w:lang w:val="en-PH" w:eastAsia="en-US"/>
              </w:rPr>
            </w:pPr>
            <w:ins w:id="39059" w:author="Diana Machado" w:date="2019-04-05T18:16:00Z">
              <w:r w:rsidRPr="00793F80">
                <w:rPr>
                  <w:rFonts w:ascii="Calibri" w:eastAsia="PMingLiU" w:hAnsi="Calibri" w:cs="Calibri"/>
                  <w:color w:val="000000"/>
                  <w:sz w:val="22"/>
                  <w:szCs w:val="22"/>
                  <w:lang w:val="en-PH" w:eastAsia="en-US"/>
                </w:rPr>
                <w:t>1.8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0" w:author="Diana Machado" w:date="2019-04-05T18:16:00Z"/>
                <w:rFonts w:ascii="Calibri" w:eastAsia="PMingLiU" w:hAnsi="Calibri" w:cs="Calibri"/>
                <w:color w:val="000000"/>
                <w:sz w:val="22"/>
                <w:szCs w:val="22"/>
                <w:lang w:val="en-PH" w:eastAsia="en-US"/>
              </w:rPr>
            </w:pPr>
            <w:ins w:id="39061" w:author="Diana Machado" w:date="2019-04-05T18:16:00Z">
              <w:r w:rsidRPr="00793F80">
                <w:rPr>
                  <w:rFonts w:ascii="Calibri" w:eastAsia="PMingLiU" w:hAnsi="Calibri" w:cs="Calibri"/>
                  <w:color w:val="000000"/>
                  <w:sz w:val="22"/>
                  <w:szCs w:val="22"/>
                  <w:lang w:val="en-PH" w:eastAsia="en-US"/>
                </w:rPr>
                <w:t>16.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2" w:author="Diana Machado" w:date="2019-04-05T18:16:00Z"/>
                <w:rFonts w:ascii="Calibri" w:eastAsia="PMingLiU" w:hAnsi="Calibri" w:cs="Calibri"/>
                <w:color w:val="000000"/>
                <w:sz w:val="22"/>
                <w:szCs w:val="22"/>
                <w:lang w:val="en-PH" w:eastAsia="en-US"/>
              </w:rPr>
            </w:pPr>
            <w:ins w:id="39063" w:author="Diana Machado" w:date="2019-04-05T18:16:00Z">
              <w:r w:rsidRPr="00793F80">
                <w:rPr>
                  <w:rFonts w:ascii="Calibri" w:eastAsia="PMingLiU" w:hAnsi="Calibri" w:cs="Calibri"/>
                  <w:color w:val="000000"/>
                  <w:sz w:val="22"/>
                  <w:szCs w:val="22"/>
                  <w:lang w:val="en-PH" w:eastAsia="en-US"/>
                </w:rPr>
                <w:t>0.2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4" w:author="Diana Machado" w:date="2019-04-05T18:16:00Z"/>
                <w:rFonts w:ascii="Calibri" w:eastAsia="PMingLiU" w:hAnsi="Calibri" w:cs="Calibri"/>
                <w:color w:val="000000"/>
                <w:sz w:val="22"/>
                <w:szCs w:val="22"/>
                <w:lang w:val="en-PH" w:eastAsia="en-US"/>
              </w:rPr>
            </w:pPr>
            <w:ins w:id="39065" w:author="Diana Machado" w:date="2019-04-05T18:16:00Z">
              <w:r w:rsidRPr="00793F80">
                <w:rPr>
                  <w:rFonts w:ascii="Calibri" w:eastAsia="PMingLiU" w:hAnsi="Calibri" w:cs="Calibri"/>
                  <w:color w:val="000000"/>
                  <w:sz w:val="22"/>
                  <w:szCs w:val="22"/>
                  <w:lang w:val="en-PH" w:eastAsia="en-US"/>
                </w:rPr>
                <w:t>0.2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6" w:author="Diana Machado" w:date="2019-04-05T18:16:00Z"/>
                <w:rFonts w:ascii="Calibri" w:eastAsia="PMingLiU" w:hAnsi="Calibri" w:cs="Calibri"/>
                <w:color w:val="000000"/>
                <w:sz w:val="22"/>
                <w:szCs w:val="22"/>
                <w:lang w:val="en-PH" w:eastAsia="en-US"/>
              </w:rPr>
            </w:pPr>
            <w:ins w:id="39067" w:author="Diana Machado" w:date="2019-04-05T18:16:00Z">
              <w:r w:rsidRPr="00793F80">
                <w:rPr>
                  <w:rFonts w:ascii="Calibri" w:eastAsia="PMingLiU" w:hAnsi="Calibri" w:cs="Calibri"/>
                  <w:color w:val="000000"/>
                  <w:sz w:val="22"/>
                  <w:szCs w:val="22"/>
                  <w:lang w:val="en-PH" w:eastAsia="en-US"/>
                </w:rPr>
                <w:t>0.3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68" w:author="Diana Machado" w:date="2019-04-05T18:16:00Z"/>
                <w:rFonts w:ascii="Calibri" w:eastAsia="PMingLiU" w:hAnsi="Calibri" w:cs="Calibri"/>
                <w:color w:val="000000"/>
                <w:sz w:val="22"/>
                <w:szCs w:val="22"/>
                <w:lang w:val="en-PH" w:eastAsia="en-US"/>
              </w:rPr>
            </w:pPr>
            <w:ins w:id="39069" w:author="Diana Machado" w:date="2019-04-05T18:16:00Z">
              <w:r w:rsidRPr="00793F80">
                <w:rPr>
                  <w:rFonts w:ascii="Calibri" w:eastAsia="PMingLiU" w:hAnsi="Calibri" w:cs="Calibri"/>
                  <w:color w:val="000000"/>
                  <w:sz w:val="22"/>
                  <w:szCs w:val="22"/>
                  <w:lang w:val="en-PH" w:eastAsia="en-US"/>
                </w:rPr>
                <w:t>0.2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70" w:author="Diana Machado" w:date="2019-04-05T18:16:00Z"/>
                <w:rFonts w:ascii="Calibri" w:eastAsia="PMingLiU" w:hAnsi="Calibri" w:cs="Calibri"/>
                <w:color w:val="000000"/>
                <w:sz w:val="22"/>
                <w:szCs w:val="22"/>
                <w:lang w:val="en-PH" w:eastAsia="en-US"/>
              </w:rPr>
            </w:pPr>
            <w:ins w:id="39071" w:author="Diana Machado" w:date="2019-04-05T18:16:00Z">
              <w:r w:rsidRPr="00793F80">
                <w:rPr>
                  <w:rFonts w:ascii="Calibri" w:eastAsia="PMingLiU" w:hAnsi="Calibri" w:cs="Calibri"/>
                  <w:color w:val="000000"/>
                  <w:sz w:val="22"/>
                  <w:szCs w:val="22"/>
                  <w:lang w:val="en-PH" w:eastAsia="en-US"/>
                </w:rPr>
                <w:t>2.604</w:t>
              </w:r>
            </w:ins>
          </w:p>
        </w:tc>
      </w:tr>
      <w:tr w:rsidR="004B7BAF" w:rsidRPr="00793F80" w:rsidTr="004B7BAF">
        <w:trPr>
          <w:trHeight w:val="287"/>
          <w:ins w:id="3907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0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074" w:author="Diana Machado" w:date="2019-04-05T18:16:00Z"/>
                <w:rFonts w:ascii="Calibri" w:eastAsia="PMingLiU" w:hAnsi="Calibri" w:cs="Calibri"/>
                <w:color w:val="000000"/>
                <w:sz w:val="22"/>
                <w:szCs w:val="22"/>
                <w:lang w:val="en-PH" w:eastAsia="en-US"/>
              </w:rPr>
            </w:pPr>
            <w:ins w:id="3907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76" w:author="Diana Machado" w:date="2019-04-05T18:16:00Z"/>
                <w:rFonts w:ascii="Calibri" w:eastAsia="PMingLiU" w:hAnsi="Calibri" w:cs="Calibri"/>
                <w:color w:val="000000"/>
                <w:sz w:val="22"/>
                <w:szCs w:val="22"/>
                <w:lang w:val="en-PH" w:eastAsia="en-US"/>
              </w:rPr>
            </w:pPr>
            <w:ins w:id="39077" w:author="Diana Machado" w:date="2019-04-05T18:16:00Z">
              <w:r w:rsidRPr="00793F80">
                <w:rPr>
                  <w:rFonts w:ascii="Calibri" w:eastAsia="PMingLiU" w:hAnsi="Calibri" w:cs="Calibri"/>
                  <w:color w:val="000000"/>
                  <w:sz w:val="22"/>
                  <w:szCs w:val="22"/>
                  <w:lang w:val="en-PH" w:eastAsia="en-US"/>
                </w:rPr>
                <w:t>4.8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78" w:author="Diana Machado" w:date="2019-04-05T18:16:00Z"/>
                <w:rFonts w:ascii="Calibri" w:eastAsia="PMingLiU" w:hAnsi="Calibri" w:cs="Calibri"/>
                <w:color w:val="000000"/>
                <w:sz w:val="22"/>
                <w:szCs w:val="22"/>
                <w:lang w:val="en-PH" w:eastAsia="en-US"/>
              </w:rPr>
            </w:pPr>
            <w:ins w:id="39079" w:author="Diana Machado" w:date="2019-04-05T18:16:00Z">
              <w:r w:rsidRPr="00793F80">
                <w:rPr>
                  <w:rFonts w:ascii="Calibri" w:eastAsia="PMingLiU" w:hAnsi="Calibri" w:cs="Calibri"/>
                  <w:color w:val="000000"/>
                  <w:sz w:val="22"/>
                  <w:szCs w:val="22"/>
                  <w:lang w:val="en-PH" w:eastAsia="en-US"/>
                </w:rPr>
                <w:t>3.6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80" w:author="Diana Machado" w:date="2019-04-05T18:16:00Z"/>
                <w:rFonts w:ascii="Calibri" w:eastAsia="PMingLiU" w:hAnsi="Calibri" w:cs="Calibri"/>
                <w:color w:val="000000"/>
                <w:sz w:val="22"/>
                <w:szCs w:val="22"/>
                <w:lang w:val="en-PH" w:eastAsia="en-US"/>
              </w:rPr>
            </w:pPr>
            <w:ins w:id="39081" w:author="Diana Machado" w:date="2019-04-05T18:16:00Z">
              <w:r w:rsidRPr="00793F80">
                <w:rPr>
                  <w:rFonts w:ascii="Calibri" w:eastAsia="PMingLiU" w:hAnsi="Calibri" w:cs="Calibri"/>
                  <w:color w:val="000000"/>
                  <w:sz w:val="22"/>
                  <w:szCs w:val="22"/>
                  <w:lang w:val="en-PH" w:eastAsia="en-US"/>
                </w:rPr>
                <w:t>39.3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82" w:author="Diana Machado" w:date="2019-04-05T18:16:00Z"/>
                <w:rFonts w:ascii="Calibri" w:eastAsia="PMingLiU" w:hAnsi="Calibri" w:cs="Calibri"/>
                <w:color w:val="000000"/>
                <w:sz w:val="22"/>
                <w:szCs w:val="22"/>
                <w:lang w:val="en-PH" w:eastAsia="en-US"/>
              </w:rPr>
            </w:pPr>
            <w:ins w:id="39083" w:author="Diana Machado" w:date="2019-04-05T18:16:00Z">
              <w:r w:rsidRPr="00793F80">
                <w:rPr>
                  <w:rFonts w:ascii="Calibri" w:eastAsia="PMingLiU" w:hAnsi="Calibri" w:cs="Calibri"/>
                  <w:color w:val="000000"/>
                  <w:sz w:val="22"/>
                  <w:szCs w:val="22"/>
                  <w:lang w:val="en-PH" w:eastAsia="en-US"/>
                </w:rPr>
                <w:t>0.49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084" w:author="Diana Machado" w:date="2019-04-05T18:16:00Z"/>
                <w:rFonts w:ascii="Calibri" w:eastAsia="PMingLiU" w:hAnsi="Calibri" w:cs="Calibri"/>
                <w:color w:val="000000"/>
                <w:sz w:val="22"/>
                <w:szCs w:val="22"/>
                <w:lang w:val="en-PH" w:eastAsia="en-US"/>
              </w:rPr>
            </w:pPr>
            <w:ins w:id="39085" w:author="Diana Machado" w:date="2019-04-05T18:16:00Z">
              <w:r w:rsidRPr="00793F80">
                <w:rPr>
                  <w:rFonts w:ascii="Calibri" w:eastAsia="PMingLiU" w:hAnsi="Calibri" w:cs="Calibri"/>
                  <w:color w:val="000000"/>
                  <w:sz w:val="22"/>
                  <w:szCs w:val="22"/>
                  <w:lang w:val="en-PH" w:eastAsia="en-US"/>
                </w:rPr>
                <w:t>0.8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86" w:author="Diana Machado" w:date="2019-04-05T18:16:00Z"/>
                <w:rFonts w:ascii="Calibri" w:eastAsia="PMingLiU" w:hAnsi="Calibri" w:cs="Calibri"/>
                <w:color w:val="000000"/>
                <w:sz w:val="22"/>
                <w:szCs w:val="22"/>
                <w:lang w:val="en-PH" w:eastAsia="en-US"/>
              </w:rPr>
            </w:pPr>
            <w:ins w:id="39087" w:author="Diana Machado" w:date="2019-04-05T18:16:00Z">
              <w:r w:rsidRPr="00793F80">
                <w:rPr>
                  <w:rFonts w:ascii="Calibri" w:eastAsia="PMingLiU" w:hAnsi="Calibri" w:cs="Calibri"/>
                  <w:color w:val="000000"/>
                  <w:sz w:val="22"/>
                  <w:szCs w:val="22"/>
                  <w:lang w:val="en-PH" w:eastAsia="en-US"/>
                </w:rPr>
                <w:t>0.9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88" w:author="Diana Machado" w:date="2019-04-05T18:16:00Z"/>
                <w:rFonts w:ascii="Calibri" w:eastAsia="PMingLiU" w:hAnsi="Calibri" w:cs="Calibri"/>
                <w:color w:val="000000"/>
                <w:sz w:val="22"/>
                <w:szCs w:val="22"/>
                <w:lang w:val="en-PH" w:eastAsia="en-US"/>
              </w:rPr>
            </w:pPr>
            <w:ins w:id="39089" w:author="Diana Machado" w:date="2019-04-05T18:16:00Z">
              <w:r w:rsidRPr="00793F80">
                <w:rPr>
                  <w:rFonts w:ascii="Calibri" w:eastAsia="PMingLiU" w:hAnsi="Calibri" w:cs="Calibri"/>
                  <w:color w:val="000000"/>
                  <w:sz w:val="22"/>
                  <w:szCs w:val="22"/>
                  <w:lang w:val="en-PH" w:eastAsia="en-US"/>
                </w:rPr>
                <w:t>0.6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090" w:author="Diana Machado" w:date="2019-04-05T18:16:00Z"/>
                <w:rFonts w:ascii="Calibri" w:eastAsia="PMingLiU" w:hAnsi="Calibri" w:cs="Calibri"/>
                <w:color w:val="000000"/>
                <w:sz w:val="22"/>
                <w:szCs w:val="22"/>
                <w:lang w:val="en-PH" w:eastAsia="en-US"/>
              </w:rPr>
            </w:pPr>
            <w:ins w:id="39091" w:author="Diana Machado" w:date="2019-04-05T18:16:00Z">
              <w:r w:rsidRPr="00793F80">
                <w:rPr>
                  <w:rFonts w:ascii="Calibri" w:eastAsia="PMingLiU" w:hAnsi="Calibri" w:cs="Calibri"/>
                  <w:color w:val="000000"/>
                  <w:sz w:val="22"/>
                  <w:szCs w:val="22"/>
                  <w:lang w:val="en-PH" w:eastAsia="en-US"/>
                </w:rPr>
                <w:t>5.661</w:t>
              </w:r>
            </w:ins>
          </w:p>
        </w:tc>
      </w:tr>
      <w:tr w:rsidR="004B7BAF" w:rsidRPr="00793F80" w:rsidTr="004B7BAF">
        <w:trPr>
          <w:trHeight w:val="287"/>
          <w:ins w:id="3909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0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0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0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0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1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04" w:author="Diana Machado" w:date="2019-04-05T18:16:00Z"/>
                <w:rFonts w:ascii="Calibri" w:eastAsia="PMingLiU" w:hAnsi="Calibri" w:cs="Calibri"/>
                <w:color w:val="000000"/>
                <w:sz w:val="22"/>
                <w:szCs w:val="22"/>
                <w:lang w:val="en-PH" w:eastAsia="en-US"/>
              </w:rPr>
            </w:pPr>
            <w:ins w:id="39105" w:author="Diana Machado" w:date="2019-04-05T18:16:00Z">
              <w:r w:rsidRPr="00793F80">
                <w:rPr>
                  <w:rFonts w:ascii="Calibri" w:eastAsia="PMingLiU" w:hAnsi="Calibri" w:cs="Calibri"/>
                  <w:color w:val="000000"/>
                  <w:sz w:val="22"/>
                  <w:szCs w:val="22"/>
                  <w:lang w:val="en-PH" w:eastAsia="en-US"/>
                </w:rPr>
                <w:t>Columbi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06" w:author="Diana Machado" w:date="2019-04-05T18:16:00Z"/>
                <w:rFonts w:ascii="Calibri" w:eastAsia="PMingLiU" w:hAnsi="Calibri" w:cs="Calibri"/>
                <w:color w:val="000000"/>
                <w:sz w:val="22"/>
                <w:szCs w:val="22"/>
                <w:lang w:val="en-PH" w:eastAsia="en-US"/>
              </w:rPr>
            </w:pPr>
            <w:ins w:id="3910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08" w:author="Diana Machado" w:date="2019-04-05T18:16:00Z"/>
                <w:rFonts w:ascii="Calibri" w:eastAsia="PMingLiU" w:hAnsi="Calibri" w:cs="Calibri"/>
                <w:color w:val="000000"/>
                <w:sz w:val="22"/>
                <w:szCs w:val="22"/>
                <w:lang w:val="en-PH" w:eastAsia="en-US"/>
              </w:rPr>
            </w:pPr>
            <w:ins w:id="39109" w:author="Diana Machado" w:date="2019-04-05T18:16:00Z">
              <w:r w:rsidRPr="00793F80">
                <w:rPr>
                  <w:rFonts w:ascii="Calibri" w:eastAsia="PMingLiU" w:hAnsi="Calibri" w:cs="Calibri"/>
                  <w:color w:val="000000"/>
                  <w:sz w:val="22"/>
                  <w:szCs w:val="22"/>
                  <w:lang w:val="en-PH" w:eastAsia="en-US"/>
                </w:rPr>
                <w:t>0.1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10" w:author="Diana Machado" w:date="2019-04-05T18:16:00Z"/>
                <w:rFonts w:ascii="Calibri" w:eastAsia="PMingLiU" w:hAnsi="Calibri" w:cs="Calibri"/>
                <w:color w:val="000000"/>
                <w:sz w:val="22"/>
                <w:szCs w:val="22"/>
                <w:lang w:val="en-PH" w:eastAsia="en-US"/>
              </w:rPr>
            </w:pPr>
            <w:ins w:id="39111" w:author="Diana Machado" w:date="2019-04-05T18:16:00Z">
              <w:r w:rsidRPr="00793F80">
                <w:rPr>
                  <w:rFonts w:ascii="Calibri" w:eastAsia="PMingLiU" w:hAnsi="Calibri" w:cs="Calibri"/>
                  <w:color w:val="000000"/>
                  <w:sz w:val="22"/>
                  <w:szCs w:val="22"/>
                  <w:lang w:val="en-PH" w:eastAsia="en-US"/>
                </w:rPr>
                <w:t>0.1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12" w:author="Diana Machado" w:date="2019-04-05T18:16:00Z"/>
                <w:rFonts w:ascii="Calibri" w:eastAsia="PMingLiU" w:hAnsi="Calibri" w:cs="Calibri"/>
                <w:color w:val="000000"/>
                <w:sz w:val="22"/>
                <w:szCs w:val="22"/>
                <w:lang w:val="en-PH" w:eastAsia="en-US"/>
              </w:rPr>
            </w:pPr>
            <w:ins w:id="39113" w:author="Diana Machado" w:date="2019-04-05T18:16:00Z">
              <w:r w:rsidRPr="00793F80">
                <w:rPr>
                  <w:rFonts w:ascii="Calibri" w:eastAsia="PMingLiU" w:hAnsi="Calibri" w:cs="Calibri"/>
                  <w:color w:val="000000"/>
                  <w:sz w:val="22"/>
                  <w:szCs w:val="22"/>
                  <w:lang w:val="en-PH" w:eastAsia="en-US"/>
                </w:rPr>
                <w:t>0.8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14" w:author="Diana Machado" w:date="2019-04-05T18:16:00Z"/>
                <w:rFonts w:ascii="Calibri" w:eastAsia="PMingLiU" w:hAnsi="Calibri" w:cs="Calibri"/>
                <w:color w:val="000000"/>
                <w:sz w:val="22"/>
                <w:szCs w:val="22"/>
                <w:lang w:val="en-PH" w:eastAsia="en-US"/>
              </w:rPr>
            </w:pPr>
            <w:ins w:id="39115"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16" w:author="Diana Machado" w:date="2019-04-05T18:16:00Z"/>
                <w:rFonts w:ascii="Calibri" w:eastAsia="PMingLiU" w:hAnsi="Calibri" w:cs="Calibri"/>
                <w:color w:val="000000"/>
                <w:sz w:val="22"/>
                <w:szCs w:val="22"/>
                <w:lang w:val="en-PH" w:eastAsia="en-US"/>
              </w:rPr>
            </w:pPr>
            <w:ins w:id="39117"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18" w:author="Diana Machado" w:date="2019-04-05T18:16:00Z"/>
                <w:rFonts w:ascii="Calibri" w:eastAsia="PMingLiU" w:hAnsi="Calibri" w:cs="Calibri"/>
                <w:color w:val="000000"/>
                <w:sz w:val="22"/>
                <w:szCs w:val="22"/>
                <w:lang w:val="en-PH" w:eastAsia="en-US"/>
              </w:rPr>
            </w:pPr>
            <w:ins w:id="39119"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20" w:author="Diana Machado" w:date="2019-04-05T18:16:00Z"/>
                <w:rFonts w:ascii="Calibri" w:eastAsia="PMingLiU" w:hAnsi="Calibri" w:cs="Calibri"/>
                <w:color w:val="000000"/>
                <w:sz w:val="22"/>
                <w:szCs w:val="22"/>
                <w:lang w:val="en-PH" w:eastAsia="en-US"/>
              </w:rPr>
            </w:pPr>
            <w:ins w:id="39121"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22" w:author="Diana Machado" w:date="2019-04-05T18:16:00Z"/>
                <w:rFonts w:ascii="Calibri" w:eastAsia="PMingLiU" w:hAnsi="Calibri" w:cs="Calibri"/>
                <w:color w:val="000000"/>
                <w:sz w:val="22"/>
                <w:szCs w:val="22"/>
                <w:lang w:val="en-PH" w:eastAsia="en-US"/>
              </w:rPr>
            </w:pPr>
            <w:ins w:id="39123" w:author="Diana Machado" w:date="2019-04-05T18:16:00Z">
              <w:r w:rsidRPr="00793F80">
                <w:rPr>
                  <w:rFonts w:ascii="Calibri" w:eastAsia="PMingLiU" w:hAnsi="Calibri" w:cs="Calibri"/>
                  <w:color w:val="000000"/>
                  <w:sz w:val="22"/>
                  <w:szCs w:val="22"/>
                  <w:lang w:val="en-PH" w:eastAsia="en-US"/>
                </w:rPr>
                <w:t>0.277</w:t>
              </w:r>
            </w:ins>
          </w:p>
        </w:tc>
      </w:tr>
      <w:tr w:rsidR="004B7BAF" w:rsidRPr="00793F80" w:rsidTr="004B7BAF">
        <w:trPr>
          <w:trHeight w:val="287"/>
          <w:ins w:id="3912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1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26" w:author="Diana Machado" w:date="2019-04-05T18:16:00Z"/>
                <w:rFonts w:ascii="Calibri" w:eastAsia="PMingLiU" w:hAnsi="Calibri" w:cs="Calibri"/>
                <w:color w:val="000000"/>
                <w:sz w:val="22"/>
                <w:szCs w:val="22"/>
                <w:lang w:val="en-PH" w:eastAsia="en-US"/>
              </w:rPr>
            </w:pPr>
            <w:ins w:id="3912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28" w:author="Diana Machado" w:date="2019-04-05T18:16:00Z"/>
                <w:rFonts w:ascii="Calibri" w:eastAsia="PMingLiU" w:hAnsi="Calibri" w:cs="Calibri"/>
                <w:color w:val="000000"/>
                <w:sz w:val="22"/>
                <w:szCs w:val="22"/>
                <w:lang w:val="en-PH" w:eastAsia="en-US"/>
              </w:rPr>
            </w:pPr>
            <w:ins w:id="39129"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0" w:author="Diana Machado" w:date="2019-04-05T18:16:00Z"/>
                <w:rFonts w:ascii="Calibri" w:eastAsia="PMingLiU" w:hAnsi="Calibri" w:cs="Calibri"/>
                <w:color w:val="000000"/>
                <w:sz w:val="22"/>
                <w:szCs w:val="22"/>
                <w:lang w:val="en-PH" w:eastAsia="en-US"/>
              </w:rPr>
            </w:pPr>
            <w:ins w:id="39131" w:author="Diana Machado" w:date="2019-04-05T18:16:00Z">
              <w:r w:rsidRPr="00793F80">
                <w:rPr>
                  <w:rFonts w:ascii="Calibri" w:eastAsia="PMingLiU" w:hAnsi="Calibri" w:cs="Calibri"/>
                  <w:color w:val="000000"/>
                  <w:sz w:val="22"/>
                  <w:szCs w:val="22"/>
                  <w:lang w:val="en-PH" w:eastAsia="en-US"/>
                </w:rPr>
                <w:t>0.1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2" w:author="Diana Machado" w:date="2019-04-05T18:16:00Z"/>
                <w:rFonts w:ascii="Calibri" w:eastAsia="PMingLiU" w:hAnsi="Calibri" w:cs="Calibri"/>
                <w:color w:val="000000"/>
                <w:sz w:val="22"/>
                <w:szCs w:val="22"/>
                <w:lang w:val="en-PH" w:eastAsia="en-US"/>
              </w:rPr>
            </w:pPr>
            <w:ins w:id="39133" w:author="Diana Machado" w:date="2019-04-05T18:16:00Z">
              <w:r w:rsidRPr="00793F80">
                <w:rPr>
                  <w:rFonts w:ascii="Calibri" w:eastAsia="PMingLiU" w:hAnsi="Calibri" w:cs="Calibri"/>
                  <w:color w:val="000000"/>
                  <w:sz w:val="22"/>
                  <w:szCs w:val="22"/>
                  <w:lang w:val="en-PH" w:eastAsia="en-US"/>
                </w:rPr>
                <w:t>1.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4" w:author="Diana Machado" w:date="2019-04-05T18:16:00Z"/>
                <w:rFonts w:ascii="Calibri" w:eastAsia="PMingLiU" w:hAnsi="Calibri" w:cs="Calibri"/>
                <w:color w:val="000000"/>
                <w:sz w:val="22"/>
                <w:szCs w:val="22"/>
                <w:lang w:val="en-PH" w:eastAsia="en-US"/>
              </w:rPr>
            </w:pPr>
            <w:ins w:id="39135"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6" w:author="Diana Machado" w:date="2019-04-05T18:16:00Z"/>
                <w:rFonts w:ascii="Calibri" w:eastAsia="PMingLiU" w:hAnsi="Calibri" w:cs="Calibri"/>
                <w:color w:val="000000"/>
                <w:sz w:val="22"/>
                <w:szCs w:val="22"/>
                <w:lang w:val="en-PH" w:eastAsia="en-US"/>
              </w:rPr>
            </w:pPr>
            <w:ins w:id="39137"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38" w:author="Diana Machado" w:date="2019-04-05T18:16:00Z"/>
                <w:rFonts w:ascii="Calibri" w:eastAsia="PMingLiU" w:hAnsi="Calibri" w:cs="Calibri"/>
                <w:color w:val="000000"/>
                <w:sz w:val="22"/>
                <w:szCs w:val="22"/>
                <w:lang w:val="en-PH" w:eastAsia="en-US"/>
              </w:rPr>
            </w:pPr>
            <w:ins w:id="39139"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40" w:author="Diana Machado" w:date="2019-04-05T18:16:00Z"/>
                <w:rFonts w:ascii="Calibri" w:eastAsia="PMingLiU" w:hAnsi="Calibri" w:cs="Calibri"/>
                <w:color w:val="000000"/>
                <w:sz w:val="22"/>
                <w:szCs w:val="22"/>
                <w:lang w:val="en-PH" w:eastAsia="en-US"/>
              </w:rPr>
            </w:pPr>
            <w:ins w:id="39141"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42" w:author="Diana Machado" w:date="2019-04-05T18:16:00Z"/>
                <w:rFonts w:ascii="Calibri" w:eastAsia="PMingLiU" w:hAnsi="Calibri" w:cs="Calibri"/>
                <w:color w:val="000000"/>
                <w:sz w:val="22"/>
                <w:szCs w:val="22"/>
                <w:lang w:val="en-PH" w:eastAsia="en-US"/>
              </w:rPr>
            </w:pPr>
            <w:ins w:id="39143" w:author="Diana Machado" w:date="2019-04-05T18:16:00Z">
              <w:r w:rsidRPr="00793F80">
                <w:rPr>
                  <w:rFonts w:ascii="Calibri" w:eastAsia="PMingLiU" w:hAnsi="Calibri" w:cs="Calibri"/>
                  <w:color w:val="000000"/>
                  <w:sz w:val="22"/>
                  <w:szCs w:val="22"/>
                  <w:lang w:val="en-PH" w:eastAsia="en-US"/>
                </w:rPr>
                <w:t>0.277</w:t>
              </w:r>
            </w:ins>
          </w:p>
        </w:tc>
      </w:tr>
      <w:tr w:rsidR="004B7BAF" w:rsidRPr="00793F80" w:rsidTr="004B7BAF">
        <w:trPr>
          <w:trHeight w:val="287"/>
          <w:ins w:id="3914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1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46" w:author="Diana Machado" w:date="2019-04-05T18:16:00Z"/>
                <w:rFonts w:ascii="Calibri" w:eastAsia="PMingLiU" w:hAnsi="Calibri" w:cs="Calibri"/>
                <w:color w:val="000000"/>
                <w:sz w:val="22"/>
                <w:szCs w:val="22"/>
                <w:lang w:val="en-PH" w:eastAsia="en-US"/>
              </w:rPr>
            </w:pPr>
            <w:ins w:id="3914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48" w:author="Diana Machado" w:date="2019-04-05T18:16:00Z"/>
                <w:rFonts w:ascii="Calibri" w:eastAsia="PMingLiU" w:hAnsi="Calibri" w:cs="Calibri"/>
                <w:color w:val="000000"/>
                <w:sz w:val="22"/>
                <w:szCs w:val="22"/>
                <w:lang w:val="en-PH" w:eastAsia="en-US"/>
              </w:rPr>
            </w:pPr>
            <w:ins w:id="39149" w:author="Diana Machado" w:date="2019-04-05T18:16:00Z">
              <w:r w:rsidRPr="00793F80">
                <w:rPr>
                  <w:rFonts w:ascii="Calibri" w:eastAsia="PMingLiU" w:hAnsi="Calibri" w:cs="Calibri"/>
                  <w:color w:val="000000"/>
                  <w:sz w:val="22"/>
                  <w:szCs w:val="22"/>
                  <w:lang w:val="en-PH" w:eastAsia="en-US"/>
                </w:rPr>
                <w:t>0.1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50" w:author="Diana Machado" w:date="2019-04-05T18:16:00Z"/>
                <w:rFonts w:ascii="Calibri" w:eastAsia="PMingLiU" w:hAnsi="Calibri" w:cs="Calibri"/>
                <w:color w:val="000000"/>
                <w:sz w:val="22"/>
                <w:szCs w:val="22"/>
                <w:lang w:val="en-PH" w:eastAsia="en-US"/>
              </w:rPr>
            </w:pPr>
            <w:ins w:id="39151" w:author="Diana Machado" w:date="2019-04-05T18:16:00Z">
              <w:r w:rsidRPr="00793F80">
                <w:rPr>
                  <w:rFonts w:ascii="Calibri" w:eastAsia="PMingLiU" w:hAnsi="Calibri" w:cs="Calibri"/>
                  <w:color w:val="000000"/>
                  <w:sz w:val="22"/>
                  <w:szCs w:val="22"/>
                  <w:lang w:val="en-PH" w:eastAsia="en-US"/>
                </w:rPr>
                <w:t>0.1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52" w:author="Diana Machado" w:date="2019-04-05T18:16:00Z"/>
                <w:rFonts w:ascii="Calibri" w:eastAsia="PMingLiU" w:hAnsi="Calibri" w:cs="Calibri"/>
                <w:color w:val="000000"/>
                <w:sz w:val="22"/>
                <w:szCs w:val="22"/>
                <w:lang w:val="en-PH" w:eastAsia="en-US"/>
              </w:rPr>
            </w:pPr>
            <w:ins w:id="39153" w:author="Diana Machado" w:date="2019-04-05T18:16:00Z">
              <w:r w:rsidRPr="00793F80">
                <w:rPr>
                  <w:rFonts w:ascii="Calibri" w:eastAsia="PMingLiU" w:hAnsi="Calibri" w:cs="Calibri"/>
                  <w:color w:val="000000"/>
                  <w:sz w:val="22"/>
                  <w:szCs w:val="22"/>
                  <w:lang w:val="en-PH" w:eastAsia="en-US"/>
                </w:rPr>
                <w:t>1.40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54" w:author="Diana Machado" w:date="2019-04-05T18:16:00Z"/>
                <w:rFonts w:ascii="Calibri" w:eastAsia="PMingLiU" w:hAnsi="Calibri" w:cs="Calibri"/>
                <w:color w:val="000000"/>
                <w:sz w:val="22"/>
                <w:szCs w:val="22"/>
                <w:lang w:val="en-PH" w:eastAsia="en-US"/>
              </w:rPr>
            </w:pPr>
            <w:ins w:id="39155"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56" w:author="Diana Machado" w:date="2019-04-05T18:16:00Z"/>
                <w:rFonts w:ascii="Calibri" w:eastAsia="PMingLiU" w:hAnsi="Calibri" w:cs="Calibri"/>
                <w:color w:val="000000"/>
                <w:sz w:val="22"/>
                <w:szCs w:val="22"/>
                <w:lang w:val="en-PH" w:eastAsia="en-US"/>
              </w:rPr>
            </w:pPr>
            <w:ins w:id="39157"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58" w:author="Diana Machado" w:date="2019-04-05T18:16:00Z"/>
                <w:rFonts w:ascii="Calibri" w:eastAsia="PMingLiU" w:hAnsi="Calibri" w:cs="Calibri"/>
                <w:color w:val="000000"/>
                <w:sz w:val="22"/>
                <w:szCs w:val="22"/>
                <w:lang w:val="en-PH" w:eastAsia="en-US"/>
              </w:rPr>
            </w:pPr>
            <w:ins w:id="39159"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60" w:author="Diana Machado" w:date="2019-04-05T18:16:00Z"/>
                <w:rFonts w:ascii="Calibri" w:eastAsia="PMingLiU" w:hAnsi="Calibri" w:cs="Calibri"/>
                <w:color w:val="000000"/>
                <w:sz w:val="22"/>
                <w:szCs w:val="22"/>
                <w:lang w:val="en-PH" w:eastAsia="en-US"/>
              </w:rPr>
            </w:pPr>
            <w:ins w:id="39161"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62" w:author="Diana Machado" w:date="2019-04-05T18:16:00Z"/>
                <w:rFonts w:ascii="Calibri" w:eastAsia="PMingLiU" w:hAnsi="Calibri" w:cs="Calibri"/>
                <w:color w:val="000000"/>
                <w:sz w:val="22"/>
                <w:szCs w:val="22"/>
                <w:lang w:val="en-PH" w:eastAsia="en-US"/>
              </w:rPr>
            </w:pPr>
            <w:ins w:id="39163" w:author="Diana Machado" w:date="2019-04-05T18:16:00Z">
              <w:r w:rsidRPr="00793F80">
                <w:rPr>
                  <w:rFonts w:ascii="Calibri" w:eastAsia="PMingLiU" w:hAnsi="Calibri" w:cs="Calibri"/>
                  <w:color w:val="000000"/>
                  <w:sz w:val="22"/>
                  <w:szCs w:val="22"/>
                  <w:lang w:val="en-PH" w:eastAsia="en-US"/>
                </w:rPr>
                <w:t>0.277</w:t>
              </w:r>
            </w:ins>
          </w:p>
        </w:tc>
      </w:tr>
      <w:tr w:rsidR="004B7BAF" w:rsidRPr="00793F80" w:rsidTr="004B7BAF">
        <w:trPr>
          <w:trHeight w:val="287"/>
          <w:ins w:id="3916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1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1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17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1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76" w:author="Diana Machado" w:date="2019-04-05T18:16:00Z"/>
                <w:rFonts w:ascii="Calibri" w:eastAsia="PMingLiU" w:hAnsi="Calibri" w:cs="Calibri"/>
                <w:color w:val="000000"/>
                <w:sz w:val="22"/>
                <w:szCs w:val="22"/>
                <w:lang w:val="en-PH" w:eastAsia="en-US"/>
              </w:rPr>
            </w:pPr>
            <w:ins w:id="39177" w:author="Diana Machado" w:date="2019-04-05T18:16:00Z">
              <w:r w:rsidRPr="00793F80">
                <w:rPr>
                  <w:rFonts w:ascii="Calibri" w:eastAsia="PMingLiU" w:hAnsi="Calibri" w:cs="Calibri"/>
                  <w:color w:val="000000"/>
                  <w:sz w:val="22"/>
                  <w:szCs w:val="22"/>
                  <w:lang w:val="en-PH" w:eastAsia="en-US"/>
                </w:rPr>
                <w:t>De Soto</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78" w:author="Diana Machado" w:date="2019-04-05T18:16:00Z"/>
                <w:rFonts w:ascii="Calibri" w:eastAsia="PMingLiU" w:hAnsi="Calibri" w:cs="Calibri"/>
                <w:color w:val="000000"/>
                <w:sz w:val="22"/>
                <w:szCs w:val="22"/>
                <w:lang w:val="en-PH" w:eastAsia="en-US"/>
              </w:rPr>
            </w:pPr>
            <w:ins w:id="3917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80" w:author="Diana Machado" w:date="2019-04-05T18:16:00Z"/>
                <w:rFonts w:ascii="Calibri" w:eastAsia="PMingLiU" w:hAnsi="Calibri" w:cs="Calibri"/>
                <w:color w:val="000000"/>
                <w:sz w:val="22"/>
                <w:szCs w:val="22"/>
                <w:lang w:val="en-PH" w:eastAsia="en-US"/>
              </w:rPr>
            </w:pPr>
            <w:ins w:id="39181" w:author="Diana Machado" w:date="2019-04-05T18:16:00Z">
              <w:r w:rsidRPr="00793F80">
                <w:rPr>
                  <w:rFonts w:ascii="Calibri" w:eastAsia="PMingLiU" w:hAnsi="Calibri" w:cs="Calibri"/>
                  <w:color w:val="000000"/>
                  <w:sz w:val="22"/>
                  <w:szCs w:val="22"/>
                  <w:lang w:val="en-PH" w:eastAsia="en-US"/>
                </w:rPr>
                <w:t>0.6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82" w:author="Diana Machado" w:date="2019-04-05T18:16:00Z"/>
                <w:rFonts w:ascii="Calibri" w:eastAsia="PMingLiU" w:hAnsi="Calibri" w:cs="Calibri"/>
                <w:color w:val="000000"/>
                <w:sz w:val="22"/>
                <w:szCs w:val="22"/>
                <w:lang w:val="en-PH" w:eastAsia="en-US"/>
              </w:rPr>
            </w:pPr>
            <w:ins w:id="39183" w:author="Diana Machado" w:date="2019-04-05T18:16:00Z">
              <w:r w:rsidRPr="00793F80">
                <w:rPr>
                  <w:rFonts w:ascii="Calibri" w:eastAsia="PMingLiU" w:hAnsi="Calibri" w:cs="Calibri"/>
                  <w:color w:val="000000"/>
                  <w:sz w:val="22"/>
                  <w:szCs w:val="22"/>
                  <w:lang w:val="en-PH" w:eastAsia="en-US"/>
                </w:rPr>
                <w:t>0.9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84" w:author="Diana Machado" w:date="2019-04-05T18:16:00Z"/>
                <w:rFonts w:ascii="Calibri" w:eastAsia="PMingLiU" w:hAnsi="Calibri" w:cs="Calibri"/>
                <w:color w:val="000000"/>
                <w:sz w:val="22"/>
                <w:szCs w:val="22"/>
                <w:lang w:val="en-PH" w:eastAsia="en-US"/>
              </w:rPr>
            </w:pPr>
            <w:ins w:id="39185" w:author="Diana Machado" w:date="2019-04-05T18:16:00Z">
              <w:r w:rsidRPr="00793F80">
                <w:rPr>
                  <w:rFonts w:ascii="Calibri" w:eastAsia="PMingLiU" w:hAnsi="Calibri" w:cs="Calibri"/>
                  <w:color w:val="000000"/>
                  <w:sz w:val="22"/>
                  <w:szCs w:val="22"/>
                  <w:lang w:val="en-PH" w:eastAsia="en-US"/>
                </w:rPr>
                <w:t>0.5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86" w:author="Diana Machado" w:date="2019-04-05T18:16:00Z"/>
                <w:rFonts w:ascii="Calibri" w:eastAsia="PMingLiU" w:hAnsi="Calibri" w:cs="Calibri"/>
                <w:color w:val="000000"/>
                <w:sz w:val="22"/>
                <w:szCs w:val="22"/>
                <w:lang w:val="en-PH" w:eastAsia="en-US"/>
              </w:rPr>
            </w:pPr>
            <w:ins w:id="39187"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88" w:author="Diana Machado" w:date="2019-04-05T18:16:00Z"/>
                <w:rFonts w:ascii="Calibri" w:eastAsia="PMingLiU" w:hAnsi="Calibri" w:cs="Calibri"/>
                <w:color w:val="000000"/>
                <w:sz w:val="22"/>
                <w:szCs w:val="22"/>
                <w:lang w:val="en-PH" w:eastAsia="en-US"/>
              </w:rPr>
            </w:pPr>
            <w:ins w:id="39189" w:author="Diana Machado" w:date="2019-04-05T18:16:00Z">
              <w:r w:rsidRPr="00793F80">
                <w:rPr>
                  <w:rFonts w:ascii="Calibri" w:eastAsia="PMingLiU" w:hAnsi="Calibri" w:cs="Calibri"/>
                  <w:color w:val="000000"/>
                  <w:sz w:val="22"/>
                  <w:szCs w:val="22"/>
                  <w:lang w:val="en-PH" w:eastAsia="en-US"/>
                </w:rPr>
                <w:t>0.09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90" w:author="Diana Machado" w:date="2019-04-05T18:16:00Z"/>
                <w:rFonts w:ascii="Calibri" w:eastAsia="PMingLiU" w:hAnsi="Calibri" w:cs="Calibri"/>
                <w:color w:val="000000"/>
                <w:sz w:val="22"/>
                <w:szCs w:val="22"/>
                <w:lang w:val="en-PH" w:eastAsia="en-US"/>
              </w:rPr>
            </w:pPr>
            <w:ins w:id="39191" w:author="Diana Machado" w:date="2019-04-05T18:16:00Z">
              <w:r w:rsidRPr="00793F80">
                <w:rPr>
                  <w:rFonts w:ascii="Calibri" w:eastAsia="PMingLiU" w:hAnsi="Calibri" w:cs="Calibri"/>
                  <w:color w:val="000000"/>
                  <w:sz w:val="22"/>
                  <w:szCs w:val="22"/>
                  <w:lang w:val="en-PH" w:eastAsia="en-US"/>
                </w:rPr>
                <w:t>0.12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192" w:author="Diana Machado" w:date="2019-04-05T18:16:00Z"/>
                <w:rFonts w:ascii="Calibri" w:eastAsia="PMingLiU" w:hAnsi="Calibri" w:cs="Calibri"/>
                <w:color w:val="000000"/>
                <w:sz w:val="22"/>
                <w:szCs w:val="22"/>
                <w:lang w:val="en-PH" w:eastAsia="en-US"/>
              </w:rPr>
            </w:pPr>
            <w:ins w:id="39193" w:author="Diana Machado" w:date="2019-04-05T18:16:00Z">
              <w:r w:rsidRPr="00793F80">
                <w:rPr>
                  <w:rFonts w:ascii="Calibri" w:eastAsia="PMingLiU" w:hAnsi="Calibri" w:cs="Calibri"/>
                  <w:color w:val="000000"/>
                  <w:sz w:val="22"/>
                  <w:szCs w:val="22"/>
                  <w:lang w:val="en-PH" w:eastAsia="en-US"/>
                </w:rPr>
                <w:t>0.1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194" w:author="Diana Machado" w:date="2019-04-05T18:16:00Z"/>
                <w:rFonts w:ascii="Calibri" w:eastAsia="PMingLiU" w:hAnsi="Calibri" w:cs="Calibri"/>
                <w:color w:val="000000"/>
                <w:sz w:val="22"/>
                <w:szCs w:val="22"/>
                <w:lang w:val="en-PH" w:eastAsia="en-US"/>
              </w:rPr>
            </w:pPr>
            <w:ins w:id="39195" w:author="Diana Machado" w:date="2019-04-05T18:16:00Z">
              <w:r w:rsidRPr="00793F80">
                <w:rPr>
                  <w:rFonts w:ascii="Calibri" w:eastAsia="PMingLiU" w:hAnsi="Calibri" w:cs="Calibri"/>
                  <w:color w:val="000000"/>
                  <w:sz w:val="22"/>
                  <w:szCs w:val="22"/>
                  <w:lang w:val="en-PH" w:eastAsia="en-US"/>
                </w:rPr>
                <w:t>1.554</w:t>
              </w:r>
            </w:ins>
          </w:p>
        </w:tc>
      </w:tr>
      <w:tr w:rsidR="004B7BAF" w:rsidRPr="00793F80" w:rsidTr="004B7BAF">
        <w:trPr>
          <w:trHeight w:val="287"/>
          <w:ins w:id="3919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1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198" w:author="Diana Machado" w:date="2019-04-05T18:16:00Z"/>
                <w:rFonts w:ascii="Calibri" w:eastAsia="PMingLiU" w:hAnsi="Calibri" w:cs="Calibri"/>
                <w:color w:val="000000"/>
                <w:sz w:val="22"/>
                <w:szCs w:val="22"/>
                <w:lang w:val="en-PH" w:eastAsia="en-US"/>
              </w:rPr>
            </w:pPr>
            <w:ins w:id="3919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00" w:author="Diana Machado" w:date="2019-04-05T18:16:00Z"/>
                <w:rFonts w:ascii="Calibri" w:eastAsia="PMingLiU" w:hAnsi="Calibri" w:cs="Calibri"/>
                <w:color w:val="000000"/>
                <w:sz w:val="22"/>
                <w:szCs w:val="22"/>
                <w:lang w:val="en-PH" w:eastAsia="en-US"/>
              </w:rPr>
            </w:pPr>
            <w:ins w:id="39201" w:author="Diana Machado" w:date="2019-04-05T18:16:00Z">
              <w:r w:rsidRPr="00793F80">
                <w:rPr>
                  <w:rFonts w:ascii="Calibri" w:eastAsia="PMingLiU" w:hAnsi="Calibri" w:cs="Calibri"/>
                  <w:color w:val="000000"/>
                  <w:sz w:val="22"/>
                  <w:szCs w:val="22"/>
                  <w:lang w:val="en-PH" w:eastAsia="en-US"/>
                </w:rPr>
                <w:t>1.4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02" w:author="Diana Machado" w:date="2019-04-05T18:16:00Z"/>
                <w:rFonts w:ascii="Calibri" w:eastAsia="PMingLiU" w:hAnsi="Calibri" w:cs="Calibri"/>
                <w:color w:val="000000"/>
                <w:sz w:val="22"/>
                <w:szCs w:val="22"/>
                <w:lang w:val="en-PH" w:eastAsia="en-US"/>
              </w:rPr>
            </w:pPr>
            <w:ins w:id="39203" w:author="Diana Machado" w:date="2019-04-05T18:16:00Z">
              <w:r w:rsidRPr="00793F80">
                <w:rPr>
                  <w:rFonts w:ascii="Calibri" w:eastAsia="PMingLiU" w:hAnsi="Calibri" w:cs="Calibri"/>
                  <w:color w:val="000000"/>
                  <w:sz w:val="22"/>
                  <w:szCs w:val="22"/>
                  <w:lang w:val="en-PH" w:eastAsia="en-US"/>
                </w:rPr>
                <w:t>1.4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04" w:author="Diana Machado" w:date="2019-04-05T18:16:00Z"/>
                <w:rFonts w:ascii="Calibri" w:eastAsia="PMingLiU" w:hAnsi="Calibri" w:cs="Calibri"/>
                <w:color w:val="000000"/>
                <w:sz w:val="22"/>
                <w:szCs w:val="22"/>
                <w:lang w:val="en-PH" w:eastAsia="en-US"/>
              </w:rPr>
            </w:pPr>
            <w:ins w:id="39205" w:author="Diana Machado" w:date="2019-04-05T18:16:00Z">
              <w:r w:rsidRPr="00793F80">
                <w:rPr>
                  <w:rFonts w:ascii="Calibri" w:eastAsia="PMingLiU" w:hAnsi="Calibri" w:cs="Calibri"/>
                  <w:color w:val="000000"/>
                  <w:sz w:val="22"/>
                  <w:szCs w:val="22"/>
                  <w:lang w:val="en-PH" w:eastAsia="en-US"/>
                </w:rPr>
                <w:t>6.2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06" w:author="Diana Machado" w:date="2019-04-05T18:16:00Z"/>
                <w:rFonts w:ascii="Calibri" w:eastAsia="PMingLiU" w:hAnsi="Calibri" w:cs="Calibri"/>
                <w:color w:val="000000"/>
                <w:sz w:val="22"/>
                <w:szCs w:val="22"/>
                <w:lang w:val="en-PH" w:eastAsia="en-US"/>
              </w:rPr>
            </w:pPr>
            <w:ins w:id="39207"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08" w:author="Diana Machado" w:date="2019-04-05T18:16:00Z"/>
                <w:rFonts w:ascii="Calibri" w:eastAsia="PMingLiU" w:hAnsi="Calibri" w:cs="Calibri"/>
                <w:color w:val="000000"/>
                <w:sz w:val="22"/>
                <w:szCs w:val="22"/>
                <w:lang w:val="en-PH" w:eastAsia="en-US"/>
              </w:rPr>
            </w:pPr>
            <w:ins w:id="39209"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10" w:author="Diana Machado" w:date="2019-04-05T18:16:00Z"/>
                <w:rFonts w:ascii="Calibri" w:eastAsia="PMingLiU" w:hAnsi="Calibri" w:cs="Calibri"/>
                <w:color w:val="000000"/>
                <w:sz w:val="22"/>
                <w:szCs w:val="22"/>
                <w:lang w:val="en-PH" w:eastAsia="en-US"/>
              </w:rPr>
            </w:pPr>
            <w:ins w:id="39211"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12" w:author="Diana Machado" w:date="2019-04-05T18:16:00Z"/>
                <w:rFonts w:ascii="Calibri" w:eastAsia="PMingLiU" w:hAnsi="Calibri" w:cs="Calibri"/>
                <w:color w:val="000000"/>
                <w:sz w:val="22"/>
                <w:szCs w:val="22"/>
                <w:lang w:val="en-PH" w:eastAsia="en-US"/>
              </w:rPr>
            </w:pPr>
            <w:ins w:id="39213" w:author="Diana Machado" w:date="2019-04-05T18:16:00Z">
              <w:r w:rsidRPr="00793F80">
                <w:rPr>
                  <w:rFonts w:ascii="Calibri" w:eastAsia="PMingLiU" w:hAnsi="Calibri" w:cs="Calibri"/>
                  <w:color w:val="000000"/>
                  <w:sz w:val="22"/>
                  <w:szCs w:val="22"/>
                  <w:lang w:val="en-PH" w:eastAsia="en-US"/>
                </w:rPr>
                <w:t>0.1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14" w:author="Diana Machado" w:date="2019-04-05T18:16:00Z"/>
                <w:rFonts w:ascii="Calibri" w:eastAsia="PMingLiU" w:hAnsi="Calibri" w:cs="Calibri"/>
                <w:color w:val="000000"/>
                <w:sz w:val="22"/>
                <w:szCs w:val="22"/>
                <w:lang w:val="en-PH" w:eastAsia="en-US"/>
              </w:rPr>
            </w:pPr>
            <w:ins w:id="39215" w:author="Diana Machado" w:date="2019-04-05T18:16:00Z">
              <w:r w:rsidRPr="00793F80">
                <w:rPr>
                  <w:rFonts w:ascii="Calibri" w:eastAsia="PMingLiU" w:hAnsi="Calibri" w:cs="Calibri"/>
                  <w:color w:val="000000"/>
                  <w:sz w:val="22"/>
                  <w:szCs w:val="22"/>
                  <w:lang w:val="en-PH" w:eastAsia="en-US"/>
                </w:rPr>
                <w:t>1.817</w:t>
              </w:r>
            </w:ins>
          </w:p>
        </w:tc>
      </w:tr>
      <w:tr w:rsidR="004B7BAF" w:rsidRPr="00793F80" w:rsidTr="004B7BAF">
        <w:trPr>
          <w:trHeight w:val="287"/>
          <w:ins w:id="3921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2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18" w:author="Diana Machado" w:date="2019-04-05T18:16:00Z"/>
                <w:rFonts w:ascii="Calibri" w:eastAsia="PMingLiU" w:hAnsi="Calibri" w:cs="Calibri"/>
                <w:color w:val="000000"/>
                <w:sz w:val="22"/>
                <w:szCs w:val="22"/>
                <w:lang w:val="en-PH" w:eastAsia="en-US"/>
              </w:rPr>
            </w:pPr>
            <w:ins w:id="3921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0" w:author="Diana Machado" w:date="2019-04-05T18:16:00Z"/>
                <w:rFonts w:ascii="Calibri" w:eastAsia="PMingLiU" w:hAnsi="Calibri" w:cs="Calibri"/>
                <w:color w:val="000000"/>
                <w:sz w:val="22"/>
                <w:szCs w:val="22"/>
                <w:lang w:val="en-PH" w:eastAsia="en-US"/>
              </w:rPr>
            </w:pPr>
            <w:ins w:id="39221" w:author="Diana Machado" w:date="2019-04-05T18:16:00Z">
              <w:r w:rsidRPr="00793F80">
                <w:rPr>
                  <w:rFonts w:ascii="Calibri" w:eastAsia="PMingLiU" w:hAnsi="Calibri" w:cs="Calibri"/>
                  <w:color w:val="000000"/>
                  <w:sz w:val="22"/>
                  <w:szCs w:val="22"/>
                  <w:lang w:val="en-PH" w:eastAsia="en-US"/>
                </w:rPr>
                <w:t>1.7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2" w:author="Diana Machado" w:date="2019-04-05T18:16:00Z"/>
                <w:rFonts w:ascii="Calibri" w:eastAsia="PMingLiU" w:hAnsi="Calibri" w:cs="Calibri"/>
                <w:color w:val="000000"/>
                <w:sz w:val="22"/>
                <w:szCs w:val="22"/>
                <w:lang w:val="en-PH" w:eastAsia="en-US"/>
              </w:rPr>
            </w:pPr>
            <w:ins w:id="39223" w:author="Diana Machado" w:date="2019-04-05T18:16:00Z">
              <w:r w:rsidRPr="00793F80">
                <w:rPr>
                  <w:rFonts w:ascii="Calibri" w:eastAsia="PMingLiU" w:hAnsi="Calibri" w:cs="Calibri"/>
                  <w:color w:val="000000"/>
                  <w:sz w:val="22"/>
                  <w:szCs w:val="22"/>
                  <w:lang w:val="en-PH" w:eastAsia="en-US"/>
                </w:rPr>
                <w:t>1.5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4" w:author="Diana Machado" w:date="2019-04-05T18:16:00Z"/>
                <w:rFonts w:ascii="Calibri" w:eastAsia="PMingLiU" w:hAnsi="Calibri" w:cs="Calibri"/>
                <w:color w:val="000000"/>
                <w:sz w:val="22"/>
                <w:szCs w:val="22"/>
                <w:lang w:val="en-PH" w:eastAsia="en-US"/>
              </w:rPr>
            </w:pPr>
            <w:ins w:id="39225" w:author="Diana Machado" w:date="2019-04-05T18:16:00Z">
              <w:r w:rsidRPr="00793F80">
                <w:rPr>
                  <w:rFonts w:ascii="Calibri" w:eastAsia="PMingLiU" w:hAnsi="Calibri" w:cs="Calibri"/>
                  <w:color w:val="000000"/>
                  <w:sz w:val="22"/>
                  <w:szCs w:val="22"/>
                  <w:lang w:val="en-PH" w:eastAsia="en-US"/>
                </w:rPr>
                <w:t>11.1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6" w:author="Diana Machado" w:date="2019-04-05T18:16:00Z"/>
                <w:rFonts w:ascii="Calibri" w:eastAsia="PMingLiU" w:hAnsi="Calibri" w:cs="Calibri"/>
                <w:color w:val="000000"/>
                <w:sz w:val="22"/>
                <w:szCs w:val="22"/>
                <w:lang w:val="en-PH" w:eastAsia="en-US"/>
              </w:rPr>
            </w:pPr>
            <w:ins w:id="39227"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28" w:author="Diana Machado" w:date="2019-04-05T18:16:00Z"/>
                <w:rFonts w:ascii="Calibri" w:eastAsia="PMingLiU" w:hAnsi="Calibri" w:cs="Calibri"/>
                <w:color w:val="000000"/>
                <w:sz w:val="22"/>
                <w:szCs w:val="22"/>
                <w:lang w:val="en-PH" w:eastAsia="en-US"/>
              </w:rPr>
            </w:pPr>
            <w:ins w:id="39229"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30" w:author="Diana Machado" w:date="2019-04-05T18:16:00Z"/>
                <w:rFonts w:ascii="Calibri" w:eastAsia="PMingLiU" w:hAnsi="Calibri" w:cs="Calibri"/>
                <w:color w:val="000000"/>
                <w:sz w:val="22"/>
                <w:szCs w:val="22"/>
                <w:lang w:val="en-PH" w:eastAsia="en-US"/>
              </w:rPr>
            </w:pPr>
            <w:ins w:id="39231" w:author="Diana Machado" w:date="2019-04-05T18:16:00Z">
              <w:r w:rsidRPr="00793F80">
                <w:rPr>
                  <w:rFonts w:ascii="Calibri" w:eastAsia="PMingLiU" w:hAnsi="Calibri" w:cs="Calibri"/>
                  <w:color w:val="000000"/>
                  <w:sz w:val="22"/>
                  <w:szCs w:val="22"/>
                  <w:lang w:val="en-PH" w:eastAsia="en-US"/>
                </w:rPr>
                <w:t>0.1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32" w:author="Diana Machado" w:date="2019-04-05T18:16:00Z"/>
                <w:rFonts w:ascii="Calibri" w:eastAsia="PMingLiU" w:hAnsi="Calibri" w:cs="Calibri"/>
                <w:color w:val="000000"/>
                <w:sz w:val="22"/>
                <w:szCs w:val="22"/>
                <w:lang w:val="en-PH" w:eastAsia="en-US"/>
              </w:rPr>
            </w:pPr>
            <w:ins w:id="39233" w:author="Diana Machado" w:date="2019-04-05T18:16:00Z">
              <w:r w:rsidRPr="00793F80">
                <w:rPr>
                  <w:rFonts w:ascii="Calibri" w:eastAsia="PMingLiU" w:hAnsi="Calibri" w:cs="Calibri"/>
                  <w:color w:val="000000"/>
                  <w:sz w:val="22"/>
                  <w:szCs w:val="22"/>
                  <w:lang w:val="en-PH" w:eastAsia="en-US"/>
                </w:rPr>
                <w:t>0.1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34" w:author="Diana Machado" w:date="2019-04-05T18:16:00Z"/>
                <w:rFonts w:ascii="Calibri" w:eastAsia="PMingLiU" w:hAnsi="Calibri" w:cs="Calibri"/>
                <w:color w:val="000000"/>
                <w:sz w:val="22"/>
                <w:szCs w:val="22"/>
                <w:lang w:val="en-PH" w:eastAsia="en-US"/>
              </w:rPr>
            </w:pPr>
            <w:ins w:id="39235" w:author="Diana Machado" w:date="2019-04-05T18:16:00Z">
              <w:r w:rsidRPr="00793F80">
                <w:rPr>
                  <w:rFonts w:ascii="Calibri" w:eastAsia="PMingLiU" w:hAnsi="Calibri" w:cs="Calibri"/>
                  <w:color w:val="000000"/>
                  <w:sz w:val="22"/>
                  <w:szCs w:val="22"/>
                  <w:lang w:val="en-PH" w:eastAsia="en-US"/>
                </w:rPr>
                <w:t>1.823</w:t>
              </w:r>
            </w:ins>
          </w:p>
        </w:tc>
      </w:tr>
      <w:tr w:rsidR="004B7BAF" w:rsidRPr="00793F80" w:rsidTr="004B7BAF">
        <w:trPr>
          <w:trHeight w:val="287"/>
          <w:ins w:id="3923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2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2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24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2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48" w:author="Diana Machado" w:date="2019-04-05T18:16:00Z"/>
                <w:rFonts w:ascii="Calibri" w:eastAsia="PMingLiU" w:hAnsi="Calibri" w:cs="Calibri"/>
                <w:color w:val="000000"/>
                <w:sz w:val="22"/>
                <w:szCs w:val="22"/>
                <w:lang w:val="en-PH" w:eastAsia="en-US"/>
              </w:rPr>
            </w:pPr>
            <w:ins w:id="39249" w:author="Diana Machado" w:date="2019-04-05T18:16:00Z">
              <w:r w:rsidRPr="00793F80">
                <w:rPr>
                  <w:rFonts w:ascii="Calibri" w:eastAsia="PMingLiU" w:hAnsi="Calibri" w:cs="Calibri"/>
                  <w:color w:val="000000"/>
                  <w:sz w:val="22"/>
                  <w:szCs w:val="22"/>
                  <w:lang w:val="en-PH" w:eastAsia="en-US"/>
                </w:rPr>
                <w:t>Dixi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50" w:author="Diana Machado" w:date="2019-04-05T18:16:00Z"/>
                <w:rFonts w:ascii="Calibri" w:eastAsia="PMingLiU" w:hAnsi="Calibri" w:cs="Calibri"/>
                <w:color w:val="000000"/>
                <w:sz w:val="22"/>
                <w:szCs w:val="22"/>
                <w:lang w:val="en-PH" w:eastAsia="en-US"/>
              </w:rPr>
            </w:pPr>
            <w:ins w:id="3925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52" w:author="Diana Machado" w:date="2019-04-05T18:16:00Z"/>
                <w:rFonts w:ascii="Calibri" w:eastAsia="PMingLiU" w:hAnsi="Calibri" w:cs="Calibri"/>
                <w:color w:val="000000"/>
                <w:sz w:val="22"/>
                <w:szCs w:val="22"/>
                <w:lang w:val="en-PH" w:eastAsia="en-US"/>
              </w:rPr>
            </w:pPr>
            <w:ins w:id="39253" w:author="Diana Machado" w:date="2019-04-05T18:16:00Z">
              <w:r w:rsidRPr="00793F80">
                <w:rPr>
                  <w:rFonts w:ascii="Calibri" w:eastAsia="PMingLiU" w:hAnsi="Calibri" w:cs="Calibri"/>
                  <w:color w:val="000000"/>
                  <w:sz w:val="22"/>
                  <w:szCs w:val="22"/>
                  <w:lang w:val="en-PH" w:eastAsia="en-US"/>
                </w:rPr>
                <w:t>0.2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54" w:author="Diana Machado" w:date="2019-04-05T18:16:00Z"/>
                <w:rFonts w:ascii="Calibri" w:eastAsia="PMingLiU" w:hAnsi="Calibri" w:cs="Calibri"/>
                <w:color w:val="000000"/>
                <w:sz w:val="22"/>
                <w:szCs w:val="22"/>
                <w:lang w:val="en-PH" w:eastAsia="en-US"/>
              </w:rPr>
            </w:pPr>
            <w:ins w:id="39255" w:author="Diana Machado" w:date="2019-04-05T18:16:00Z">
              <w:r w:rsidRPr="00793F80">
                <w:rPr>
                  <w:rFonts w:ascii="Calibri" w:eastAsia="PMingLiU" w:hAnsi="Calibri" w:cs="Calibri"/>
                  <w:color w:val="000000"/>
                  <w:sz w:val="22"/>
                  <w:szCs w:val="22"/>
                  <w:lang w:val="en-PH" w:eastAsia="en-US"/>
                </w:rPr>
                <w:t>0.1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56" w:author="Diana Machado" w:date="2019-04-05T18:16:00Z"/>
                <w:rFonts w:ascii="Calibri" w:eastAsia="PMingLiU" w:hAnsi="Calibri" w:cs="Calibri"/>
                <w:color w:val="000000"/>
                <w:sz w:val="22"/>
                <w:szCs w:val="22"/>
                <w:lang w:val="en-PH" w:eastAsia="en-US"/>
              </w:rPr>
            </w:pPr>
            <w:ins w:id="39257" w:author="Diana Machado" w:date="2019-04-05T18:16:00Z">
              <w:r w:rsidRPr="00793F80">
                <w:rPr>
                  <w:rFonts w:ascii="Calibri" w:eastAsia="PMingLiU" w:hAnsi="Calibri" w:cs="Calibri"/>
                  <w:color w:val="000000"/>
                  <w:sz w:val="22"/>
                  <w:szCs w:val="22"/>
                  <w:lang w:val="en-PH" w:eastAsia="en-US"/>
                </w:rPr>
                <w:t>1.9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58" w:author="Diana Machado" w:date="2019-04-05T18:16:00Z"/>
                <w:rFonts w:ascii="Calibri" w:eastAsia="PMingLiU" w:hAnsi="Calibri" w:cs="Calibri"/>
                <w:color w:val="000000"/>
                <w:sz w:val="22"/>
                <w:szCs w:val="22"/>
                <w:lang w:val="en-PH" w:eastAsia="en-US"/>
              </w:rPr>
            </w:pPr>
            <w:ins w:id="39259"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60" w:author="Diana Machado" w:date="2019-04-05T18:16:00Z"/>
                <w:rFonts w:ascii="Calibri" w:eastAsia="PMingLiU" w:hAnsi="Calibri" w:cs="Calibri"/>
                <w:color w:val="000000"/>
                <w:sz w:val="22"/>
                <w:szCs w:val="22"/>
                <w:lang w:val="en-PH" w:eastAsia="en-US"/>
              </w:rPr>
            </w:pPr>
            <w:ins w:id="39261"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62" w:author="Diana Machado" w:date="2019-04-05T18:16:00Z"/>
                <w:rFonts w:ascii="Calibri" w:eastAsia="PMingLiU" w:hAnsi="Calibri" w:cs="Calibri"/>
                <w:color w:val="000000"/>
                <w:sz w:val="22"/>
                <w:szCs w:val="22"/>
                <w:lang w:val="en-PH" w:eastAsia="en-US"/>
              </w:rPr>
            </w:pPr>
            <w:ins w:id="39263"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64" w:author="Diana Machado" w:date="2019-04-05T18:16:00Z"/>
                <w:rFonts w:ascii="Calibri" w:eastAsia="PMingLiU" w:hAnsi="Calibri" w:cs="Calibri"/>
                <w:color w:val="000000"/>
                <w:sz w:val="22"/>
                <w:szCs w:val="22"/>
                <w:lang w:val="en-PH" w:eastAsia="en-US"/>
              </w:rPr>
            </w:pPr>
            <w:ins w:id="39265"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66" w:author="Diana Machado" w:date="2019-04-05T18:16:00Z"/>
                <w:rFonts w:ascii="Calibri" w:eastAsia="PMingLiU" w:hAnsi="Calibri" w:cs="Calibri"/>
                <w:color w:val="000000"/>
                <w:sz w:val="22"/>
                <w:szCs w:val="22"/>
                <w:lang w:val="en-PH" w:eastAsia="en-US"/>
              </w:rPr>
            </w:pPr>
            <w:ins w:id="39267" w:author="Diana Machado" w:date="2019-04-05T18:16:00Z">
              <w:r w:rsidRPr="00793F80">
                <w:rPr>
                  <w:rFonts w:ascii="Calibri" w:eastAsia="PMingLiU" w:hAnsi="Calibri" w:cs="Calibri"/>
                  <w:color w:val="000000"/>
                  <w:sz w:val="22"/>
                  <w:szCs w:val="22"/>
                  <w:lang w:val="en-PH" w:eastAsia="en-US"/>
                </w:rPr>
                <w:t>0.397</w:t>
              </w:r>
            </w:ins>
          </w:p>
        </w:tc>
      </w:tr>
      <w:tr w:rsidR="004B7BAF" w:rsidRPr="00793F80" w:rsidTr="004B7BAF">
        <w:trPr>
          <w:trHeight w:val="287"/>
          <w:ins w:id="3926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2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70" w:author="Diana Machado" w:date="2019-04-05T18:16:00Z"/>
                <w:rFonts w:ascii="Calibri" w:eastAsia="PMingLiU" w:hAnsi="Calibri" w:cs="Calibri"/>
                <w:color w:val="000000"/>
                <w:sz w:val="22"/>
                <w:szCs w:val="22"/>
                <w:lang w:val="en-PH" w:eastAsia="en-US"/>
              </w:rPr>
            </w:pPr>
            <w:ins w:id="3927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72" w:author="Diana Machado" w:date="2019-04-05T18:16:00Z"/>
                <w:rFonts w:ascii="Calibri" w:eastAsia="PMingLiU" w:hAnsi="Calibri" w:cs="Calibri"/>
                <w:color w:val="000000"/>
                <w:sz w:val="22"/>
                <w:szCs w:val="22"/>
                <w:lang w:val="en-PH" w:eastAsia="en-US"/>
              </w:rPr>
            </w:pPr>
            <w:ins w:id="39273" w:author="Diana Machado" w:date="2019-04-05T18:16:00Z">
              <w:r w:rsidRPr="00793F80">
                <w:rPr>
                  <w:rFonts w:ascii="Calibri" w:eastAsia="PMingLiU" w:hAnsi="Calibri" w:cs="Calibri"/>
                  <w:color w:val="000000"/>
                  <w:sz w:val="22"/>
                  <w:szCs w:val="22"/>
                  <w:lang w:val="en-PH" w:eastAsia="en-US"/>
                </w:rPr>
                <w:t>0.2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74" w:author="Diana Machado" w:date="2019-04-05T18:16:00Z"/>
                <w:rFonts w:ascii="Calibri" w:eastAsia="PMingLiU" w:hAnsi="Calibri" w:cs="Calibri"/>
                <w:color w:val="000000"/>
                <w:sz w:val="22"/>
                <w:szCs w:val="22"/>
                <w:lang w:val="en-PH" w:eastAsia="en-US"/>
              </w:rPr>
            </w:pPr>
            <w:ins w:id="39275" w:author="Diana Machado" w:date="2019-04-05T18:16:00Z">
              <w:r w:rsidRPr="00793F80">
                <w:rPr>
                  <w:rFonts w:ascii="Calibri" w:eastAsia="PMingLiU" w:hAnsi="Calibri" w:cs="Calibri"/>
                  <w:color w:val="000000"/>
                  <w:sz w:val="22"/>
                  <w:szCs w:val="22"/>
                  <w:lang w:val="en-PH" w:eastAsia="en-US"/>
                </w:rPr>
                <w:t>0.2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76" w:author="Diana Machado" w:date="2019-04-05T18:16:00Z"/>
                <w:rFonts w:ascii="Calibri" w:eastAsia="PMingLiU" w:hAnsi="Calibri" w:cs="Calibri"/>
                <w:color w:val="000000"/>
                <w:sz w:val="22"/>
                <w:szCs w:val="22"/>
                <w:lang w:val="en-PH" w:eastAsia="en-US"/>
              </w:rPr>
            </w:pPr>
            <w:ins w:id="39277" w:author="Diana Machado" w:date="2019-04-05T18:16:00Z">
              <w:r w:rsidRPr="00793F80">
                <w:rPr>
                  <w:rFonts w:ascii="Calibri" w:eastAsia="PMingLiU" w:hAnsi="Calibri" w:cs="Calibri"/>
                  <w:color w:val="000000"/>
                  <w:sz w:val="22"/>
                  <w:szCs w:val="22"/>
                  <w:lang w:val="en-PH" w:eastAsia="en-US"/>
                </w:rPr>
                <w:t>2.1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78" w:author="Diana Machado" w:date="2019-04-05T18:16:00Z"/>
                <w:rFonts w:ascii="Calibri" w:eastAsia="PMingLiU" w:hAnsi="Calibri" w:cs="Calibri"/>
                <w:color w:val="000000"/>
                <w:sz w:val="22"/>
                <w:szCs w:val="22"/>
                <w:lang w:val="en-PH" w:eastAsia="en-US"/>
              </w:rPr>
            </w:pPr>
            <w:ins w:id="39279"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280" w:author="Diana Machado" w:date="2019-04-05T18:16:00Z"/>
                <w:rFonts w:ascii="Calibri" w:eastAsia="PMingLiU" w:hAnsi="Calibri" w:cs="Calibri"/>
                <w:color w:val="000000"/>
                <w:sz w:val="22"/>
                <w:szCs w:val="22"/>
                <w:lang w:val="en-PH" w:eastAsia="en-US"/>
              </w:rPr>
            </w:pPr>
            <w:ins w:id="39281"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82" w:author="Diana Machado" w:date="2019-04-05T18:16:00Z"/>
                <w:rFonts w:ascii="Calibri" w:eastAsia="PMingLiU" w:hAnsi="Calibri" w:cs="Calibri"/>
                <w:color w:val="000000"/>
                <w:sz w:val="22"/>
                <w:szCs w:val="22"/>
                <w:lang w:val="en-PH" w:eastAsia="en-US"/>
              </w:rPr>
            </w:pPr>
            <w:ins w:id="39283" w:author="Diana Machado" w:date="2019-04-05T18:16:00Z">
              <w:r w:rsidRPr="00793F80">
                <w:rPr>
                  <w:rFonts w:ascii="Calibri" w:eastAsia="PMingLiU" w:hAnsi="Calibri" w:cs="Calibri"/>
                  <w:color w:val="000000"/>
                  <w:sz w:val="22"/>
                  <w:szCs w:val="22"/>
                  <w:lang w:val="en-PH" w:eastAsia="en-US"/>
                </w:rPr>
                <w:t>0.0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84" w:author="Diana Machado" w:date="2019-04-05T18:16:00Z"/>
                <w:rFonts w:ascii="Calibri" w:eastAsia="PMingLiU" w:hAnsi="Calibri" w:cs="Calibri"/>
                <w:color w:val="000000"/>
                <w:sz w:val="22"/>
                <w:szCs w:val="22"/>
                <w:lang w:val="en-PH" w:eastAsia="en-US"/>
              </w:rPr>
            </w:pPr>
            <w:ins w:id="39285"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86" w:author="Diana Machado" w:date="2019-04-05T18:16:00Z"/>
                <w:rFonts w:ascii="Calibri" w:eastAsia="PMingLiU" w:hAnsi="Calibri" w:cs="Calibri"/>
                <w:color w:val="000000"/>
                <w:sz w:val="22"/>
                <w:szCs w:val="22"/>
                <w:lang w:val="en-PH" w:eastAsia="en-US"/>
              </w:rPr>
            </w:pPr>
            <w:ins w:id="39287" w:author="Diana Machado" w:date="2019-04-05T18:16:00Z">
              <w:r w:rsidRPr="00793F80">
                <w:rPr>
                  <w:rFonts w:ascii="Calibri" w:eastAsia="PMingLiU" w:hAnsi="Calibri" w:cs="Calibri"/>
                  <w:color w:val="000000"/>
                  <w:sz w:val="22"/>
                  <w:szCs w:val="22"/>
                  <w:lang w:val="en-PH" w:eastAsia="en-US"/>
                </w:rPr>
                <w:t>0.882</w:t>
              </w:r>
            </w:ins>
          </w:p>
        </w:tc>
      </w:tr>
      <w:tr w:rsidR="004B7BAF" w:rsidRPr="00793F80" w:rsidTr="004B7BAF">
        <w:trPr>
          <w:trHeight w:val="287"/>
          <w:ins w:id="3928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2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290" w:author="Diana Machado" w:date="2019-04-05T18:16:00Z"/>
                <w:rFonts w:ascii="Calibri" w:eastAsia="PMingLiU" w:hAnsi="Calibri" w:cs="Calibri"/>
                <w:color w:val="000000"/>
                <w:sz w:val="22"/>
                <w:szCs w:val="22"/>
                <w:lang w:val="en-PH" w:eastAsia="en-US"/>
              </w:rPr>
            </w:pPr>
            <w:ins w:id="3929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2" w:author="Diana Machado" w:date="2019-04-05T18:16:00Z"/>
                <w:rFonts w:ascii="Calibri" w:eastAsia="PMingLiU" w:hAnsi="Calibri" w:cs="Calibri"/>
                <w:color w:val="000000"/>
                <w:sz w:val="22"/>
                <w:szCs w:val="22"/>
                <w:lang w:val="en-PH" w:eastAsia="en-US"/>
              </w:rPr>
            </w:pPr>
            <w:ins w:id="39293" w:author="Diana Machado" w:date="2019-04-05T18:16:00Z">
              <w:r w:rsidRPr="00793F80">
                <w:rPr>
                  <w:rFonts w:ascii="Calibri" w:eastAsia="PMingLiU" w:hAnsi="Calibri" w:cs="Calibri"/>
                  <w:color w:val="000000"/>
                  <w:sz w:val="22"/>
                  <w:szCs w:val="22"/>
                  <w:lang w:val="en-PH" w:eastAsia="en-US"/>
                </w:rPr>
                <w:t>0.7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4" w:author="Diana Machado" w:date="2019-04-05T18:16:00Z"/>
                <w:rFonts w:ascii="Calibri" w:eastAsia="PMingLiU" w:hAnsi="Calibri" w:cs="Calibri"/>
                <w:color w:val="000000"/>
                <w:sz w:val="22"/>
                <w:szCs w:val="22"/>
                <w:lang w:val="en-PH" w:eastAsia="en-US"/>
              </w:rPr>
            </w:pPr>
            <w:ins w:id="39295" w:author="Diana Machado" w:date="2019-04-05T18:16:00Z">
              <w:r w:rsidRPr="00793F80">
                <w:rPr>
                  <w:rFonts w:ascii="Calibri" w:eastAsia="PMingLiU" w:hAnsi="Calibri" w:cs="Calibri"/>
                  <w:color w:val="000000"/>
                  <w:sz w:val="22"/>
                  <w:szCs w:val="22"/>
                  <w:lang w:val="en-PH" w:eastAsia="en-US"/>
                </w:rPr>
                <w:t>0.5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6" w:author="Diana Machado" w:date="2019-04-05T18:16:00Z"/>
                <w:rFonts w:ascii="Calibri" w:eastAsia="PMingLiU" w:hAnsi="Calibri" w:cs="Calibri"/>
                <w:color w:val="000000"/>
                <w:sz w:val="22"/>
                <w:szCs w:val="22"/>
                <w:lang w:val="en-PH" w:eastAsia="en-US"/>
              </w:rPr>
            </w:pPr>
            <w:ins w:id="39297" w:author="Diana Machado" w:date="2019-04-05T18:16:00Z">
              <w:r w:rsidRPr="00793F80">
                <w:rPr>
                  <w:rFonts w:ascii="Calibri" w:eastAsia="PMingLiU" w:hAnsi="Calibri" w:cs="Calibri"/>
                  <w:color w:val="000000"/>
                  <w:sz w:val="22"/>
                  <w:szCs w:val="22"/>
                  <w:lang w:val="en-PH" w:eastAsia="en-US"/>
                </w:rPr>
                <w:t>10.6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298" w:author="Diana Machado" w:date="2019-04-05T18:16:00Z"/>
                <w:rFonts w:ascii="Calibri" w:eastAsia="PMingLiU" w:hAnsi="Calibri" w:cs="Calibri"/>
                <w:color w:val="000000"/>
                <w:sz w:val="22"/>
                <w:szCs w:val="22"/>
                <w:lang w:val="en-PH" w:eastAsia="en-US"/>
              </w:rPr>
            </w:pPr>
            <w:ins w:id="39299"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00" w:author="Diana Machado" w:date="2019-04-05T18:16:00Z"/>
                <w:rFonts w:ascii="Calibri" w:eastAsia="PMingLiU" w:hAnsi="Calibri" w:cs="Calibri"/>
                <w:color w:val="000000"/>
                <w:sz w:val="22"/>
                <w:szCs w:val="22"/>
                <w:lang w:val="en-PH" w:eastAsia="en-US"/>
              </w:rPr>
            </w:pPr>
            <w:ins w:id="39301"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02" w:author="Diana Machado" w:date="2019-04-05T18:16:00Z"/>
                <w:rFonts w:ascii="Calibri" w:eastAsia="PMingLiU" w:hAnsi="Calibri" w:cs="Calibri"/>
                <w:color w:val="000000"/>
                <w:sz w:val="22"/>
                <w:szCs w:val="22"/>
                <w:lang w:val="en-PH" w:eastAsia="en-US"/>
              </w:rPr>
            </w:pPr>
            <w:ins w:id="39303" w:author="Diana Machado" w:date="2019-04-05T18:16:00Z">
              <w:r w:rsidRPr="00793F80">
                <w:rPr>
                  <w:rFonts w:ascii="Calibri" w:eastAsia="PMingLiU" w:hAnsi="Calibri" w:cs="Calibri"/>
                  <w:color w:val="000000"/>
                  <w:sz w:val="22"/>
                  <w:szCs w:val="22"/>
                  <w:lang w:val="en-PH" w:eastAsia="en-US"/>
                </w:rPr>
                <w:t>0.0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04" w:author="Diana Machado" w:date="2019-04-05T18:16:00Z"/>
                <w:rFonts w:ascii="Calibri" w:eastAsia="PMingLiU" w:hAnsi="Calibri" w:cs="Calibri"/>
                <w:color w:val="000000"/>
                <w:sz w:val="22"/>
                <w:szCs w:val="22"/>
                <w:lang w:val="en-PH" w:eastAsia="en-US"/>
              </w:rPr>
            </w:pPr>
            <w:ins w:id="39305" w:author="Diana Machado" w:date="2019-04-05T18:16:00Z">
              <w:r w:rsidRPr="00793F80">
                <w:rPr>
                  <w:rFonts w:ascii="Calibri" w:eastAsia="PMingLiU" w:hAnsi="Calibri" w:cs="Calibri"/>
                  <w:color w:val="000000"/>
                  <w:sz w:val="22"/>
                  <w:szCs w:val="22"/>
                  <w:lang w:val="en-PH" w:eastAsia="en-US"/>
                </w:rPr>
                <w:t>0.0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06" w:author="Diana Machado" w:date="2019-04-05T18:16:00Z"/>
                <w:rFonts w:ascii="Calibri" w:eastAsia="PMingLiU" w:hAnsi="Calibri" w:cs="Calibri"/>
                <w:color w:val="000000"/>
                <w:sz w:val="22"/>
                <w:szCs w:val="22"/>
                <w:lang w:val="en-PH" w:eastAsia="en-US"/>
              </w:rPr>
            </w:pPr>
            <w:ins w:id="39307" w:author="Diana Machado" w:date="2019-04-05T18:16:00Z">
              <w:r w:rsidRPr="00793F80">
                <w:rPr>
                  <w:rFonts w:ascii="Calibri" w:eastAsia="PMingLiU" w:hAnsi="Calibri" w:cs="Calibri"/>
                  <w:color w:val="000000"/>
                  <w:sz w:val="22"/>
                  <w:szCs w:val="22"/>
                  <w:lang w:val="en-PH" w:eastAsia="en-US"/>
                </w:rPr>
                <w:t>1.018</w:t>
              </w:r>
            </w:ins>
          </w:p>
        </w:tc>
      </w:tr>
      <w:tr w:rsidR="004B7BAF" w:rsidRPr="00793F80" w:rsidTr="004B7BAF">
        <w:trPr>
          <w:trHeight w:val="287"/>
          <w:ins w:id="3930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1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3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20" w:author="Diana Machado" w:date="2019-04-05T18:16:00Z"/>
                <w:rFonts w:ascii="Calibri" w:eastAsia="PMingLiU" w:hAnsi="Calibri" w:cs="Calibri"/>
                <w:color w:val="000000"/>
                <w:sz w:val="22"/>
                <w:szCs w:val="22"/>
                <w:lang w:val="en-PH" w:eastAsia="en-US"/>
              </w:rPr>
            </w:pPr>
            <w:ins w:id="39321" w:author="Diana Machado" w:date="2019-04-05T18:16:00Z">
              <w:r w:rsidRPr="00793F80">
                <w:rPr>
                  <w:rFonts w:ascii="Calibri" w:eastAsia="PMingLiU" w:hAnsi="Calibri" w:cs="Calibri"/>
                  <w:color w:val="000000"/>
                  <w:sz w:val="22"/>
                  <w:szCs w:val="22"/>
                  <w:lang w:val="en-PH" w:eastAsia="en-US"/>
                </w:rPr>
                <w:t>Duval</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22" w:author="Diana Machado" w:date="2019-04-05T18:16:00Z"/>
                <w:rFonts w:ascii="Calibri" w:eastAsia="PMingLiU" w:hAnsi="Calibri" w:cs="Calibri"/>
                <w:color w:val="000000"/>
                <w:sz w:val="22"/>
                <w:szCs w:val="22"/>
                <w:lang w:val="en-PH" w:eastAsia="en-US"/>
              </w:rPr>
            </w:pPr>
            <w:ins w:id="3932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24" w:author="Diana Machado" w:date="2019-04-05T18:16:00Z"/>
                <w:rFonts w:ascii="Calibri" w:eastAsia="PMingLiU" w:hAnsi="Calibri" w:cs="Calibri"/>
                <w:color w:val="000000"/>
                <w:sz w:val="22"/>
                <w:szCs w:val="22"/>
                <w:lang w:val="en-PH" w:eastAsia="en-US"/>
              </w:rPr>
            </w:pPr>
            <w:ins w:id="39325"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26" w:author="Diana Machado" w:date="2019-04-05T18:16:00Z"/>
                <w:rFonts w:ascii="Calibri" w:eastAsia="PMingLiU" w:hAnsi="Calibri" w:cs="Calibri"/>
                <w:color w:val="000000"/>
                <w:sz w:val="22"/>
                <w:szCs w:val="22"/>
                <w:lang w:val="en-PH" w:eastAsia="en-US"/>
              </w:rPr>
            </w:pPr>
            <w:ins w:id="39327"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28" w:author="Diana Machado" w:date="2019-04-05T18:16:00Z"/>
                <w:rFonts w:ascii="Calibri" w:eastAsia="PMingLiU" w:hAnsi="Calibri" w:cs="Calibri"/>
                <w:color w:val="000000"/>
                <w:sz w:val="22"/>
                <w:szCs w:val="22"/>
                <w:lang w:val="en-PH" w:eastAsia="en-US"/>
              </w:rPr>
            </w:pPr>
            <w:ins w:id="39329"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0" w:author="Diana Machado" w:date="2019-04-05T18:16:00Z"/>
                <w:rFonts w:ascii="Calibri" w:eastAsia="PMingLiU" w:hAnsi="Calibri" w:cs="Calibri"/>
                <w:color w:val="000000"/>
                <w:sz w:val="22"/>
                <w:szCs w:val="22"/>
                <w:lang w:val="en-PH" w:eastAsia="en-US"/>
              </w:rPr>
            </w:pPr>
            <w:ins w:id="39331"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2" w:author="Diana Machado" w:date="2019-04-05T18:16:00Z"/>
                <w:rFonts w:ascii="Calibri" w:eastAsia="PMingLiU" w:hAnsi="Calibri" w:cs="Calibri"/>
                <w:color w:val="000000"/>
                <w:sz w:val="22"/>
                <w:szCs w:val="22"/>
                <w:lang w:val="en-PH" w:eastAsia="en-US"/>
              </w:rPr>
            </w:pPr>
            <w:ins w:id="39333"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4" w:author="Diana Machado" w:date="2019-04-05T18:16:00Z"/>
                <w:rFonts w:ascii="Calibri" w:eastAsia="PMingLiU" w:hAnsi="Calibri" w:cs="Calibri"/>
                <w:color w:val="000000"/>
                <w:sz w:val="22"/>
                <w:szCs w:val="22"/>
                <w:lang w:val="en-PH" w:eastAsia="en-US"/>
              </w:rPr>
            </w:pPr>
            <w:ins w:id="39335"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6" w:author="Diana Machado" w:date="2019-04-05T18:16:00Z"/>
                <w:rFonts w:ascii="Calibri" w:eastAsia="PMingLiU" w:hAnsi="Calibri" w:cs="Calibri"/>
                <w:color w:val="000000"/>
                <w:sz w:val="22"/>
                <w:szCs w:val="22"/>
                <w:lang w:val="en-PH" w:eastAsia="en-US"/>
              </w:rPr>
            </w:pPr>
            <w:ins w:id="39337" w:author="Diana Machado" w:date="2019-04-05T18:16:00Z">
              <w:r w:rsidRPr="00793F80">
                <w:rPr>
                  <w:rFonts w:ascii="Calibri" w:eastAsia="PMingLiU" w:hAnsi="Calibri" w:cs="Calibri"/>
                  <w:color w:val="000000"/>
                  <w:sz w:val="22"/>
                  <w:szCs w:val="22"/>
                  <w:lang w:val="en-PH" w:eastAsia="en-US"/>
                </w:rPr>
                <w:t>0.0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38" w:author="Diana Machado" w:date="2019-04-05T18:16:00Z"/>
                <w:rFonts w:ascii="Calibri" w:eastAsia="PMingLiU" w:hAnsi="Calibri" w:cs="Calibri"/>
                <w:color w:val="000000"/>
                <w:sz w:val="22"/>
                <w:szCs w:val="22"/>
                <w:lang w:val="en-PH" w:eastAsia="en-US"/>
              </w:rPr>
            </w:pPr>
            <w:ins w:id="39339" w:author="Diana Machado" w:date="2019-04-05T18:16:00Z">
              <w:r w:rsidRPr="00793F80">
                <w:rPr>
                  <w:rFonts w:ascii="Calibri" w:eastAsia="PMingLiU" w:hAnsi="Calibri" w:cs="Calibri"/>
                  <w:color w:val="000000"/>
                  <w:sz w:val="22"/>
                  <w:szCs w:val="22"/>
                  <w:lang w:val="en-PH" w:eastAsia="en-US"/>
                </w:rPr>
                <w:t>0.235</w:t>
              </w:r>
            </w:ins>
          </w:p>
        </w:tc>
      </w:tr>
      <w:tr w:rsidR="004B7BAF" w:rsidRPr="00793F80" w:rsidTr="004B7BAF">
        <w:trPr>
          <w:trHeight w:val="287"/>
          <w:ins w:id="3934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3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42" w:author="Diana Machado" w:date="2019-04-05T18:16:00Z"/>
                <w:rFonts w:ascii="Calibri" w:eastAsia="PMingLiU" w:hAnsi="Calibri" w:cs="Calibri"/>
                <w:color w:val="000000"/>
                <w:sz w:val="22"/>
                <w:szCs w:val="22"/>
                <w:lang w:val="en-PH" w:eastAsia="en-US"/>
              </w:rPr>
            </w:pPr>
            <w:ins w:id="3934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4" w:author="Diana Machado" w:date="2019-04-05T18:16:00Z"/>
                <w:rFonts w:ascii="Calibri" w:eastAsia="PMingLiU" w:hAnsi="Calibri" w:cs="Calibri"/>
                <w:color w:val="000000"/>
                <w:sz w:val="22"/>
                <w:szCs w:val="22"/>
                <w:lang w:val="en-PH" w:eastAsia="en-US"/>
              </w:rPr>
            </w:pPr>
            <w:ins w:id="39345" w:author="Diana Machado" w:date="2019-04-05T18:16:00Z">
              <w:r w:rsidRPr="00793F80">
                <w:rPr>
                  <w:rFonts w:ascii="Calibri" w:eastAsia="PMingLiU" w:hAnsi="Calibri" w:cs="Calibri"/>
                  <w:color w:val="000000"/>
                  <w:sz w:val="22"/>
                  <w:szCs w:val="22"/>
                  <w:lang w:val="en-PH" w:eastAsia="en-US"/>
                </w:rPr>
                <w:t>0.2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6" w:author="Diana Machado" w:date="2019-04-05T18:16:00Z"/>
                <w:rFonts w:ascii="Calibri" w:eastAsia="PMingLiU" w:hAnsi="Calibri" w:cs="Calibri"/>
                <w:color w:val="000000"/>
                <w:sz w:val="22"/>
                <w:szCs w:val="22"/>
                <w:lang w:val="en-PH" w:eastAsia="en-US"/>
              </w:rPr>
            </w:pPr>
            <w:ins w:id="39347" w:author="Diana Machado" w:date="2019-04-05T18:16:00Z">
              <w:r w:rsidRPr="00793F80">
                <w:rPr>
                  <w:rFonts w:ascii="Calibri" w:eastAsia="PMingLiU" w:hAnsi="Calibri" w:cs="Calibri"/>
                  <w:color w:val="000000"/>
                  <w:sz w:val="22"/>
                  <w:szCs w:val="22"/>
                  <w:lang w:val="en-PH" w:eastAsia="en-US"/>
                </w:rPr>
                <w:t>0.1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48" w:author="Diana Machado" w:date="2019-04-05T18:16:00Z"/>
                <w:rFonts w:ascii="Calibri" w:eastAsia="PMingLiU" w:hAnsi="Calibri" w:cs="Calibri"/>
                <w:color w:val="000000"/>
                <w:sz w:val="22"/>
                <w:szCs w:val="22"/>
                <w:lang w:val="en-PH" w:eastAsia="en-US"/>
              </w:rPr>
            </w:pPr>
            <w:ins w:id="39349" w:author="Diana Machado" w:date="2019-04-05T18:16:00Z">
              <w:r w:rsidRPr="00793F80">
                <w:rPr>
                  <w:rFonts w:ascii="Calibri" w:eastAsia="PMingLiU" w:hAnsi="Calibri" w:cs="Calibri"/>
                  <w:color w:val="000000"/>
                  <w:sz w:val="22"/>
                  <w:szCs w:val="22"/>
                  <w:lang w:val="en-PH" w:eastAsia="en-US"/>
                </w:rPr>
                <w:t>1.4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50" w:author="Diana Machado" w:date="2019-04-05T18:16:00Z"/>
                <w:rFonts w:ascii="Calibri" w:eastAsia="PMingLiU" w:hAnsi="Calibri" w:cs="Calibri"/>
                <w:color w:val="000000"/>
                <w:sz w:val="22"/>
                <w:szCs w:val="22"/>
                <w:lang w:val="en-PH" w:eastAsia="en-US"/>
              </w:rPr>
            </w:pPr>
            <w:ins w:id="39351"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52" w:author="Diana Machado" w:date="2019-04-05T18:16:00Z"/>
                <w:rFonts w:ascii="Calibri" w:eastAsia="PMingLiU" w:hAnsi="Calibri" w:cs="Calibri"/>
                <w:color w:val="000000"/>
                <w:sz w:val="22"/>
                <w:szCs w:val="22"/>
                <w:lang w:val="en-PH" w:eastAsia="en-US"/>
              </w:rPr>
            </w:pPr>
            <w:ins w:id="39353"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354" w:author="Diana Machado" w:date="2019-04-05T18:16:00Z"/>
                <w:rFonts w:ascii="Calibri" w:eastAsia="PMingLiU" w:hAnsi="Calibri" w:cs="Calibri"/>
                <w:color w:val="000000"/>
                <w:sz w:val="22"/>
                <w:szCs w:val="22"/>
                <w:lang w:val="en-PH" w:eastAsia="en-US"/>
              </w:rPr>
            </w:pPr>
            <w:ins w:id="39355"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356" w:author="Diana Machado" w:date="2019-04-05T18:16:00Z"/>
                <w:rFonts w:ascii="Calibri" w:eastAsia="PMingLiU" w:hAnsi="Calibri" w:cs="Calibri"/>
                <w:color w:val="000000"/>
                <w:sz w:val="22"/>
                <w:szCs w:val="22"/>
                <w:lang w:val="en-PH" w:eastAsia="en-US"/>
              </w:rPr>
            </w:pPr>
            <w:ins w:id="39357"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58" w:author="Diana Machado" w:date="2019-04-05T18:16:00Z"/>
                <w:rFonts w:ascii="Calibri" w:eastAsia="PMingLiU" w:hAnsi="Calibri" w:cs="Calibri"/>
                <w:color w:val="000000"/>
                <w:sz w:val="22"/>
                <w:szCs w:val="22"/>
                <w:lang w:val="en-PH" w:eastAsia="en-US"/>
              </w:rPr>
            </w:pPr>
            <w:ins w:id="39359" w:author="Diana Machado" w:date="2019-04-05T18:16:00Z">
              <w:r w:rsidRPr="00793F80">
                <w:rPr>
                  <w:rFonts w:ascii="Calibri" w:eastAsia="PMingLiU" w:hAnsi="Calibri" w:cs="Calibri"/>
                  <w:color w:val="000000"/>
                  <w:sz w:val="22"/>
                  <w:szCs w:val="22"/>
                  <w:lang w:val="en-PH" w:eastAsia="en-US"/>
                </w:rPr>
                <w:t>0.623</w:t>
              </w:r>
            </w:ins>
          </w:p>
        </w:tc>
      </w:tr>
      <w:tr w:rsidR="004B7BAF" w:rsidRPr="00793F80" w:rsidTr="004B7BAF">
        <w:trPr>
          <w:trHeight w:val="287"/>
          <w:ins w:id="3936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3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62" w:author="Diana Machado" w:date="2019-04-05T18:16:00Z"/>
                <w:rFonts w:ascii="Calibri" w:eastAsia="PMingLiU" w:hAnsi="Calibri" w:cs="Calibri"/>
                <w:color w:val="000000"/>
                <w:sz w:val="22"/>
                <w:szCs w:val="22"/>
                <w:lang w:val="en-PH" w:eastAsia="en-US"/>
              </w:rPr>
            </w:pPr>
            <w:ins w:id="3936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4" w:author="Diana Machado" w:date="2019-04-05T18:16:00Z"/>
                <w:rFonts w:ascii="Calibri" w:eastAsia="PMingLiU" w:hAnsi="Calibri" w:cs="Calibri"/>
                <w:color w:val="000000"/>
                <w:sz w:val="22"/>
                <w:szCs w:val="22"/>
                <w:lang w:val="en-PH" w:eastAsia="en-US"/>
              </w:rPr>
            </w:pPr>
            <w:ins w:id="39365" w:author="Diana Machado" w:date="2019-04-05T18:16:00Z">
              <w:r w:rsidRPr="00793F80">
                <w:rPr>
                  <w:rFonts w:ascii="Calibri" w:eastAsia="PMingLiU" w:hAnsi="Calibri" w:cs="Calibri"/>
                  <w:color w:val="000000"/>
                  <w:sz w:val="22"/>
                  <w:szCs w:val="22"/>
                  <w:lang w:val="en-PH" w:eastAsia="en-US"/>
                </w:rPr>
                <w:t>0.6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6" w:author="Diana Machado" w:date="2019-04-05T18:16:00Z"/>
                <w:rFonts w:ascii="Calibri" w:eastAsia="PMingLiU" w:hAnsi="Calibri" w:cs="Calibri"/>
                <w:color w:val="000000"/>
                <w:sz w:val="22"/>
                <w:szCs w:val="22"/>
                <w:lang w:val="en-PH" w:eastAsia="en-US"/>
              </w:rPr>
            </w:pPr>
            <w:ins w:id="39367" w:author="Diana Machado" w:date="2019-04-05T18:16:00Z">
              <w:r w:rsidRPr="00793F80">
                <w:rPr>
                  <w:rFonts w:ascii="Calibri" w:eastAsia="PMingLiU" w:hAnsi="Calibri" w:cs="Calibri"/>
                  <w:color w:val="000000"/>
                  <w:sz w:val="22"/>
                  <w:szCs w:val="22"/>
                  <w:lang w:val="en-PH" w:eastAsia="en-US"/>
                </w:rPr>
                <w:t>0.5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68" w:author="Diana Machado" w:date="2019-04-05T18:16:00Z"/>
                <w:rFonts w:ascii="Calibri" w:eastAsia="PMingLiU" w:hAnsi="Calibri" w:cs="Calibri"/>
                <w:color w:val="000000"/>
                <w:sz w:val="22"/>
                <w:szCs w:val="22"/>
                <w:lang w:val="en-PH" w:eastAsia="en-US"/>
              </w:rPr>
            </w:pPr>
            <w:ins w:id="39369" w:author="Diana Machado" w:date="2019-04-05T18:16:00Z">
              <w:r w:rsidRPr="00793F80">
                <w:rPr>
                  <w:rFonts w:ascii="Calibri" w:eastAsia="PMingLiU" w:hAnsi="Calibri" w:cs="Calibri"/>
                  <w:color w:val="000000"/>
                  <w:sz w:val="22"/>
                  <w:szCs w:val="22"/>
                  <w:lang w:val="en-PH" w:eastAsia="en-US"/>
                </w:rPr>
                <w:t>4.7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0" w:author="Diana Machado" w:date="2019-04-05T18:16:00Z"/>
                <w:rFonts w:ascii="Calibri" w:eastAsia="PMingLiU" w:hAnsi="Calibri" w:cs="Calibri"/>
                <w:color w:val="000000"/>
                <w:sz w:val="22"/>
                <w:szCs w:val="22"/>
                <w:lang w:val="en-PH" w:eastAsia="en-US"/>
              </w:rPr>
            </w:pPr>
            <w:ins w:id="39371" w:author="Diana Machado" w:date="2019-04-05T18:16:00Z">
              <w:r w:rsidRPr="00793F80">
                <w:rPr>
                  <w:rFonts w:ascii="Calibri" w:eastAsia="PMingLiU" w:hAnsi="Calibri" w:cs="Calibri"/>
                  <w:color w:val="000000"/>
                  <w:sz w:val="22"/>
                  <w:szCs w:val="22"/>
                  <w:lang w:val="en-PH" w:eastAsia="en-US"/>
                </w:rPr>
                <w:t>0.2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2" w:author="Diana Machado" w:date="2019-04-05T18:16:00Z"/>
                <w:rFonts w:ascii="Calibri" w:eastAsia="PMingLiU" w:hAnsi="Calibri" w:cs="Calibri"/>
                <w:color w:val="000000"/>
                <w:sz w:val="22"/>
                <w:szCs w:val="22"/>
                <w:lang w:val="en-PH" w:eastAsia="en-US"/>
              </w:rPr>
            </w:pPr>
            <w:ins w:id="39373" w:author="Diana Machado" w:date="2019-04-05T18:16:00Z">
              <w:r w:rsidRPr="00793F80">
                <w:rPr>
                  <w:rFonts w:ascii="Calibri" w:eastAsia="PMingLiU" w:hAnsi="Calibri" w:cs="Calibri"/>
                  <w:color w:val="000000"/>
                  <w:sz w:val="22"/>
                  <w:szCs w:val="22"/>
                  <w:lang w:val="en-PH" w:eastAsia="en-US"/>
                </w:rPr>
                <w:t>0.1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4" w:author="Diana Machado" w:date="2019-04-05T18:16:00Z"/>
                <w:rFonts w:ascii="Calibri" w:eastAsia="PMingLiU" w:hAnsi="Calibri" w:cs="Calibri"/>
                <w:color w:val="000000"/>
                <w:sz w:val="22"/>
                <w:szCs w:val="22"/>
                <w:lang w:val="en-PH" w:eastAsia="en-US"/>
              </w:rPr>
            </w:pPr>
            <w:ins w:id="39375" w:author="Diana Machado" w:date="2019-04-05T18:16:00Z">
              <w:r w:rsidRPr="00793F80">
                <w:rPr>
                  <w:rFonts w:ascii="Calibri" w:eastAsia="PMingLiU" w:hAnsi="Calibri" w:cs="Calibri"/>
                  <w:color w:val="000000"/>
                  <w:sz w:val="22"/>
                  <w:szCs w:val="22"/>
                  <w:lang w:val="en-PH" w:eastAsia="en-US"/>
                </w:rPr>
                <w:t>0.1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6" w:author="Diana Machado" w:date="2019-04-05T18:16:00Z"/>
                <w:rFonts w:ascii="Calibri" w:eastAsia="PMingLiU" w:hAnsi="Calibri" w:cs="Calibri"/>
                <w:color w:val="000000"/>
                <w:sz w:val="22"/>
                <w:szCs w:val="22"/>
                <w:lang w:val="en-PH" w:eastAsia="en-US"/>
              </w:rPr>
            </w:pPr>
            <w:ins w:id="39377"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78" w:author="Diana Machado" w:date="2019-04-05T18:16:00Z"/>
                <w:rFonts w:ascii="Calibri" w:eastAsia="PMingLiU" w:hAnsi="Calibri" w:cs="Calibri"/>
                <w:color w:val="000000"/>
                <w:sz w:val="22"/>
                <w:szCs w:val="22"/>
                <w:lang w:val="en-PH" w:eastAsia="en-US"/>
              </w:rPr>
            </w:pPr>
            <w:ins w:id="39379" w:author="Diana Machado" w:date="2019-04-05T18:16:00Z">
              <w:r w:rsidRPr="00793F80">
                <w:rPr>
                  <w:rFonts w:ascii="Calibri" w:eastAsia="PMingLiU" w:hAnsi="Calibri" w:cs="Calibri"/>
                  <w:color w:val="000000"/>
                  <w:sz w:val="22"/>
                  <w:szCs w:val="22"/>
                  <w:lang w:val="en-PH" w:eastAsia="en-US"/>
                </w:rPr>
                <w:t>2.348</w:t>
              </w:r>
            </w:ins>
          </w:p>
        </w:tc>
      </w:tr>
      <w:tr w:rsidR="004B7BAF" w:rsidRPr="00793F80" w:rsidTr="004B7BAF">
        <w:trPr>
          <w:trHeight w:val="287"/>
          <w:ins w:id="3938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3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39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3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92" w:author="Diana Machado" w:date="2019-04-05T18:16:00Z"/>
                <w:rFonts w:ascii="Calibri" w:eastAsia="PMingLiU" w:hAnsi="Calibri" w:cs="Calibri"/>
                <w:color w:val="000000"/>
                <w:sz w:val="22"/>
                <w:szCs w:val="22"/>
                <w:lang w:val="en-PH" w:eastAsia="en-US"/>
              </w:rPr>
            </w:pPr>
            <w:ins w:id="39393" w:author="Diana Machado" w:date="2019-04-05T18:16:00Z">
              <w:r w:rsidRPr="00793F80">
                <w:rPr>
                  <w:rFonts w:ascii="Calibri" w:eastAsia="PMingLiU" w:hAnsi="Calibri" w:cs="Calibri"/>
                  <w:color w:val="000000"/>
                  <w:sz w:val="22"/>
                  <w:szCs w:val="22"/>
                  <w:lang w:val="en-PH" w:eastAsia="en-US"/>
                </w:rPr>
                <w:t>Escambi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394" w:author="Diana Machado" w:date="2019-04-05T18:16:00Z"/>
                <w:rFonts w:ascii="Calibri" w:eastAsia="PMingLiU" w:hAnsi="Calibri" w:cs="Calibri"/>
                <w:color w:val="000000"/>
                <w:sz w:val="22"/>
                <w:szCs w:val="22"/>
                <w:lang w:val="en-PH" w:eastAsia="en-US"/>
              </w:rPr>
            </w:pPr>
            <w:ins w:id="3939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96" w:author="Diana Machado" w:date="2019-04-05T18:16:00Z"/>
                <w:rFonts w:ascii="Calibri" w:eastAsia="PMingLiU" w:hAnsi="Calibri" w:cs="Calibri"/>
                <w:color w:val="000000"/>
                <w:sz w:val="22"/>
                <w:szCs w:val="22"/>
                <w:lang w:val="en-PH" w:eastAsia="en-US"/>
              </w:rPr>
            </w:pPr>
            <w:ins w:id="39397" w:author="Diana Machado" w:date="2019-04-05T18:16:00Z">
              <w:r w:rsidRPr="00793F80">
                <w:rPr>
                  <w:rFonts w:ascii="Calibri" w:eastAsia="PMingLiU" w:hAnsi="Calibri" w:cs="Calibri"/>
                  <w:color w:val="000000"/>
                  <w:sz w:val="22"/>
                  <w:szCs w:val="22"/>
                  <w:lang w:val="en-PH" w:eastAsia="en-US"/>
                </w:rPr>
                <w:t>0.4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398" w:author="Diana Machado" w:date="2019-04-05T18:16:00Z"/>
                <w:rFonts w:ascii="Calibri" w:eastAsia="PMingLiU" w:hAnsi="Calibri" w:cs="Calibri"/>
                <w:color w:val="000000"/>
                <w:sz w:val="22"/>
                <w:szCs w:val="22"/>
                <w:lang w:val="en-PH" w:eastAsia="en-US"/>
              </w:rPr>
            </w:pPr>
            <w:ins w:id="39399" w:author="Diana Machado" w:date="2019-04-05T18:16:00Z">
              <w:r w:rsidRPr="00793F80">
                <w:rPr>
                  <w:rFonts w:ascii="Calibri" w:eastAsia="PMingLiU" w:hAnsi="Calibri" w:cs="Calibri"/>
                  <w:color w:val="000000"/>
                  <w:sz w:val="22"/>
                  <w:szCs w:val="22"/>
                  <w:lang w:val="en-PH" w:eastAsia="en-US"/>
                </w:rPr>
                <w:t>0.4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00" w:author="Diana Machado" w:date="2019-04-05T18:16:00Z"/>
                <w:rFonts w:ascii="Calibri" w:eastAsia="PMingLiU" w:hAnsi="Calibri" w:cs="Calibri"/>
                <w:color w:val="000000"/>
                <w:sz w:val="22"/>
                <w:szCs w:val="22"/>
                <w:lang w:val="en-PH" w:eastAsia="en-US"/>
              </w:rPr>
            </w:pPr>
            <w:ins w:id="39401" w:author="Diana Machado" w:date="2019-04-05T18:16:00Z">
              <w:r w:rsidRPr="00793F80">
                <w:rPr>
                  <w:rFonts w:ascii="Calibri" w:eastAsia="PMingLiU" w:hAnsi="Calibri" w:cs="Calibri"/>
                  <w:color w:val="000000"/>
                  <w:sz w:val="22"/>
                  <w:szCs w:val="22"/>
                  <w:lang w:val="en-PH" w:eastAsia="en-US"/>
                </w:rPr>
                <w:t>1.1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02" w:author="Diana Machado" w:date="2019-04-05T18:16:00Z"/>
                <w:rFonts w:ascii="Calibri" w:eastAsia="PMingLiU" w:hAnsi="Calibri" w:cs="Calibri"/>
                <w:color w:val="000000"/>
                <w:sz w:val="22"/>
                <w:szCs w:val="22"/>
                <w:lang w:val="en-PH" w:eastAsia="en-US"/>
              </w:rPr>
            </w:pPr>
            <w:ins w:id="39403" w:author="Diana Machado" w:date="2019-04-05T18:16:00Z">
              <w:r w:rsidRPr="00793F80">
                <w:rPr>
                  <w:rFonts w:ascii="Calibri" w:eastAsia="PMingLiU" w:hAnsi="Calibri" w:cs="Calibri"/>
                  <w:color w:val="000000"/>
                  <w:sz w:val="22"/>
                  <w:szCs w:val="22"/>
                  <w:lang w:val="en-PH" w:eastAsia="en-US"/>
                </w:rPr>
                <w:t>0.1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04" w:author="Diana Machado" w:date="2019-04-05T18:16:00Z"/>
                <w:rFonts w:ascii="Calibri" w:eastAsia="PMingLiU" w:hAnsi="Calibri" w:cs="Calibri"/>
                <w:color w:val="000000"/>
                <w:sz w:val="22"/>
                <w:szCs w:val="22"/>
                <w:lang w:val="en-PH" w:eastAsia="en-US"/>
              </w:rPr>
            </w:pPr>
            <w:ins w:id="39405" w:author="Diana Machado" w:date="2019-04-05T18:16:00Z">
              <w:r w:rsidRPr="00793F80">
                <w:rPr>
                  <w:rFonts w:ascii="Calibri" w:eastAsia="PMingLiU" w:hAnsi="Calibri" w:cs="Calibri"/>
                  <w:color w:val="000000"/>
                  <w:sz w:val="22"/>
                  <w:szCs w:val="22"/>
                  <w:lang w:val="en-PH" w:eastAsia="en-US"/>
                </w:rPr>
                <w:t>0.0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06" w:author="Diana Machado" w:date="2019-04-05T18:16:00Z"/>
                <w:rFonts w:ascii="Calibri" w:eastAsia="PMingLiU" w:hAnsi="Calibri" w:cs="Calibri"/>
                <w:color w:val="000000"/>
                <w:sz w:val="22"/>
                <w:szCs w:val="22"/>
                <w:lang w:val="en-PH" w:eastAsia="en-US"/>
              </w:rPr>
            </w:pPr>
            <w:ins w:id="39407"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08" w:author="Diana Machado" w:date="2019-04-05T18:16:00Z"/>
                <w:rFonts w:ascii="Calibri" w:eastAsia="PMingLiU" w:hAnsi="Calibri" w:cs="Calibri"/>
                <w:color w:val="000000"/>
                <w:sz w:val="22"/>
                <w:szCs w:val="22"/>
                <w:lang w:val="en-PH" w:eastAsia="en-US"/>
              </w:rPr>
            </w:pPr>
            <w:ins w:id="39409"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10" w:author="Diana Machado" w:date="2019-04-05T18:16:00Z"/>
                <w:rFonts w:ascii="Calibri" w:eastAsia="PMingLiU" w:hAnsi="Calibri" w:cs="Calibri"/>
                <w:color w:val="000000"/>
                <w:sz w:val="22"/>
                <w:szCs w:val="22"/>
                <w:lang w:val="en-PH" w:eastAsia="en-US"/>
              </w:rPr>
            </w:pPr>
            <w:ins w:id="39411" w:author="Diana Machado" w:date="2019-04-05T18:16:00Z">
              <w:r w:rsidRPr="00793F80">
                <w:rPr>
                  <w:rFonts w:ascii="Calibri" w:eastAsia="PMingLiU" w:hAnsi="Calibri" w:cs="Calibri"/>
                  <w:color w:val="000000"/>
                  <w:sz w:val="22"/>
                  <w:szCs w:val="22"/>
                  <w:lang w:val="en-PH" w:eastAsia="en-US"/>
                </w:rPr>
                <w:t>1.556</w:t>
              </w:r>
            </w:ins>
          </w:p>
        </w:tc>
      </w:tr>
      <w:tr w:rsidR="004B7BAF" w:rsidRPr="00793F80" w:rsidTr="004B7BAF">
        <w:trPr>
          <w:trHeight w:val="287"/>
          <w:ins w:id="3941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4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14" w:author="Diana Machado" w:date="2019-04-05T18:16:00Z"/>
                <w:rFonts w:ascii="Calibri" w:eastAsia="PMingLiU" w:hAnsi="Calibri" w:cs="Calibri"/>
                <w:color w:val="000000"/>
                <w:sz w:val="22"/>
                <w:szCs w:val="22"/>
                <w:lang w:val="en-PH" w:eastAsia="en-US"/>
              </w:rPr>
            </w:pPr>
            <w:ins w:id="3941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16" w:author="Diana Machado" w:date="2019-04-05T18:16:00Z"/>
                <w:rFonts w:ascii="Calibri" w:eastAsia="PMingLiU" w:hAnsi="Calibri" w:cs="Calibri"/>
                <w:color w:val="000000"/>
                <w:sz w:val="22"/>
                <w:szCs w:val="22"/>
                <w:lang w:val="en-PH" w:eastAsia="en-US"/>
              </w:rPr>
            </w:pPr>
            <w:ins w:id="39417" w:author="Diana Machado" w:date="2019-04-05T18:16:00Z">
              <w:r w:rsidRPr="00793F80">
                <w:rPr>
                  <w:rFonts w:ascii="Calibri" w:eastAsia="PMingLiU" w:hAnsi="Calibri" w:cs="Calibri"/>
                  <w:color w:val="000000"/>
                  <w:sz w:val="22"/>
                  <w:szCs w:val="22"/>
                  <w:lang w:val="en-PH" w:eastAsia="en-US"/>
                </w:rPr>
                <w:t>0.9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18" w:author="Diana Machado" w:date="2019-04-05T18:16:00Z"/>
                <w:rFonts w:ascii="Calibri" w:eastAsia="PMingLiU" w:hAnsi="Calibri" w:cs="Calibri"/>
                <w:color w:val="000000"/>
                <w:sz w:val="22"/>
                <w:szCs w:val="22"/>
                <w:lang w:val="en-PH" w:eastAsia="en-US"/>
              </w:rPr>
            </w:pPr>
            <w:ins w:id="39419" w:author="Diana Machado" w:date="2019-04-05T18:16:00Z">
              <w:r w:rsidRPr="00793F80">
                <w:rPr>
                  <w:rFonts w:ascii="Calibri" w:eastAsia="PMingLiU" w:hAnsi="Calibri" w:cs="Calibri"/>
                  <w:color w:val="000000"/>
                  <w:sz w:val="22"/>
                  <w:szCs w:val="22"/>
                  <w:lang w:val="en-PH" w:eastAsia="en-US"/>
                </w:rPr>
                <w:t>0.9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0" w:author="Diana Machado" w:date="2019-04-05T18:16:00Z"/>
                <w:rFonts w:ascii="Calibri" w:eastAsia="PMingLiU" w:hAnsi="Calibri" w:cs="Calibri"/>
                <w:color w:val="000000"/>
                <w:sz w:val="22"/>
                <w:szCs w:val="22"/>
                <w:lang w:val="en-PH" w:eastAsia="en-US"/>
              </w:rPr>
            </w:pPr>
            <w:ins w:id="39421" w:author="Diana Machado" w:date="2019-04-05T18:16:00Z">
              <w:r w:rsidRPr="00793F80">
                <w:rPr>
                  <w:rFonts w:ascii="Calibri" w:eastAsia="PMingLiU" w:hAnsi="Calibri" w:cs="Calibri"/>
                  <w:color w:val="000000"/>
                  <w:sz w:val="22"/>
                  <w:szCs w:val="22"/>
                  <w:lang w:val="en-PH" w:eastAsia="en-US"/>
                </w:rPr>
                <w:t>7.6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2" w:author="Diana Machado" w:date="2019-04-05T18:16:00Z"/>
                <w:rFonts w:ascii="Calibri" w:eastAsia="PMingLiU" w:hAnsi="Calibri" w:cs="Calibri"/>
                <w:color w:val="000000"/>
                <w:sz w:val="22"/>
                <w:szCs w:val="22"/>
                <w:lang w:val="en-PH" w:eastAsia="en-US"/>
              </w:rPr>
            </w:pPr>
            <w:ins w:id="39423" w:author="Diana Machado" w:date="2019-04-05T18:16:00Z">
              <w:r w:rsidRPr="00793F80">
                <w:rPr>
                  <w:rFonts w:ascii="Calibri" w:eastAsia="PMingLiU" w:hAnsi="Calibri" w:cs="Calibri"/>
                  <w:color w:val="000000"/>
                  <w:sz w:val="22"/>
                  <w:szCs w:val="22"/>
                  <w:lang w:val="en-PH" w:eastAsia="en-US"/>
                </w:rPr>
                <w:t>0.2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4" w:author="Diana Machado" w:date="2019-04-05T18:16:00Z"/>
                <w:rFonts w:ascii="Calibri" w:eastAsia="PMingLiU" w:hAnsi="Calibri" w:cs="Calibri"/>
                <w:color w:val="000000"/>
                <w:sz w:val="22"/>
                <w:szCs w:val="22"/>
                <w:lang w:val="en-PH" w:eastAsia="en-US"/>
              </w:rPr>
            </w:pPr>
            <w:ins w:id="39425" w:author="Diana Machado" w:date="2019-04-05T18:16:00Z">
              <w:r w:rsidRPr="00793F80">
                <w:rPr>
                  <w:rFonts w:ascii="Calibri" w:eastAsia="PMingLiU" w:hAnsi="Calibri" w:cs="Calibri"/>
                  <w:color w:val="000000"/>
                  <w:sz w:val="22"/>
                  <w:szCs w:val="22"/>
                  <w:lang w:val="en-PH" w:eastAsia="en-US"/>
                </w:rPr>
                <w:t>0.2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6" w:author="Diana Machado" w:date="2019-04-05T18:16:00Z"/>
                <w:rFonts w:ascii="Calibri" w:eastAsia="PMingLiU" w:hAnsi="Calibri" w:cs="Calibri"/>
                <w:color w:val="000000"/>
                <w:sz w:val="22"/>
                <w:szCs w:val="22"/>
                <w:lang w:val="en-PH" w:eastAsia="en-US"/>
              </w:rPr>
            </w:pPr>
            <w:ins w:id="39427" w:author="Diana Machado" w:date="2019-04-05T18:16:00Z">
              <w:r w:rsidRPr="00793F80">
                <w:rPr>
                  <w:rFonts w:ascii="Calibri" w:eastAsia="PMingLiU" w:hAnsi="Calibri" w:cs="Calibri"/>
                  <w:color w:val="000000"/>
                  <w:sz w:val="22"/>
                  <w:szCs w:val="22"/>
                  <w:lang w:val="en-PH" w:eastAsia="en-US"/>
                </w:rPr>
                <w:t>0.5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28" w:author="Diana Machado" w:date="2019-04-05T18:16:00Z"/>
                <w:rFonts w:ascii="Calibri" w:eastAsia="PMingLiU" w:hAnsi="Calibri" w:cs="Calibri"/>
                <w:color w:val="000000"/>
                <w:sz w:val="22"/>
                <w:szCs w:val="22"/>
                <w:lang w:val="en-PH" w:eastAsia="en-US"/>
              </w:rPr>
            </w:pPr>
            <w:ins w:id="39429" w:author="Diana Machado" w:date="2019-04-05T18:16:00Z">
              <w:r w:rsidRPr="00793F80">
                <w:rPr>
                  <w:rFonts w:ascii="Calibri" w:eastAsia="PMingLiU" w:hAnsi="Calibri" w:cs="Calibri"/>
                  <w:color w:val="000000"/>
                  <w:sz w:val="22"/>
                  <w:szCs w:val="22"/>
                  <w:lang w:val="en-PH" w:eastAsia="en-US"/>
                </w:rPr>
                <w:t>0.4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0" w:author="Diana Machado" w:date="2019-04-05T18:16:00Z"/>
                <w:rFonts w:ascii="Calibri" w:eastAsia="PMingLiU" w:hAnsi="Calibri" w:cs="Calibri"/>
                <w:color w:val="000000"/>
                <w:sz w:val="22"/>
                <w:szCs w:val="22"/>
                <w:lang w:val="en-PH" w:eastAsia="en-US"/>
              </w:rPr>
            </w:pPr>
            <w:ins w:id="39431" w:author="Diana Machado" w:date="2019-04-05T18:16:00Z">
              <w:r w:rsidRPr="00793F80">
                <w:rPr>
                  <w:rFonts w:ascii="Calibri" w:eastAsia="PMingLiU" w:hAnsi="Calibri" w:cs="Calibri"/>
                  <w:color w:val="000000"/>
                  <w:sz w:val="22"/>
                  <w:szCs w:val="22"/>
                  <w:lang w:val="en-PH" w:eastAsia="en-US"/>
                </w:rPr>
                <w:t>3.897</w:t>
              </w:r>
            </w:ins>
          </w:p>
        </w:tc>
      </w:tr>
      <w:tr w:rsidR="004B7BAF" w:rsidRPr="00793F80" w:rsidTr="004B7BAF">
        <w:trPr>
          <w:trHeight w:val="287"/>
          <w:ins w:id="3943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4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34" w:author="Diana Machado" w:date="2019-04-05T18:16:00Z"/>
                <w:rFonts w:ascii="Calibri" w:eastAsia="PMingLiU" w:hAnsi="Calibri" w:cs="Calibri"/>
                <w:color w:val="000000"/>
                <w:sz w:val="22"/>
                <w:szCs w:val="22"/>
                <w:lang w:val="en-PH" w:eastAsia="en-US"/>
              </w:rPr>
            </w:pPr>
            <w:ins w:id="3943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6" w:author="Diana Machado" w:date="2019-04-05T18:16:00Z"/>
                <w:rFonts w:ascii="Calibri" w:eastAsia="PMingLiU" w:hAnsi="Calibri" w:cs="Calibri"/>
                <w:color w:val="000000"/>
                <w:sz w:val="22"/>
                <w:szCs w:val="22"/>
                <w:lang w:val="en-PH" w:eastAsia="en-US"/>
              </w:rPr>
            </w:pPr>
            <w:ins w:id="39437" w:author="Diana Machado" w:date="2019-04-05T18:16:00Z">
              <w:r w:rsidRPr="00793F80">
                <w:rPr>
                  <w:rFonts w:ascii="Calibri" w:eastAsia="PMingLiU" w:hAnsi="Calibri" w:cs="Calibri"/>
                  <w:color w:val="000000"/>
                  <w:sz w:val="22"/>
                  <w:szCs w:val="22"/>
                  <w:lang w:val="en-PH" w:eastAsia="en-US"/>
                </w:rPr>
                <w:t>2.3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38" w:author="Diana Machado" w:date="2019-04-05T18:16:00Z"/>
                <w:rFonts w:ascii="Calibri" w:eastAsia="PMingLiU" w:hAnsi="Calibri" w:cs="Calibri"/>
                <w:color w:val="000000"/>
                <w:sz w:val="22"/>
                <w:szCs w:val="22"/>
                <w:lang w:val="en-PH" w:eastAsia="en-US"/>
              </w:rPr>
            </w:pPr>
            <w:ins w:id="39439" w:author="Diana Machado" w:date="2019-04-05T18:16:00Z">
              <w:r w:rsidRPr="00793F80">
                <w:rPr>
                  <w:rFonts w:ascii="Calibri" w:eastAsia="PMingLiU" w:hAnsi="Calibri" w:cs="Calibri"/>
                  <w:color w:val="000000"/>
                  <w:sz w:val="22"/>
                  <w:szCs w:val="22"/>
                  <w:lang w:val="en-PH" w:eastAsia="en-US"/>
                </w:rPr>
                <w:t>1.5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40" w:author="Diana Machado" w:date="2019-04-05T18:16:00Z"/>
                <w:rFonts w:ascii="Calibri" w:eastAsia="PMingLiU" w:hAnsi="Calibri" w:cs="Calibri"/>
                <w:color w:val="000000"/>
                <w:sz w:val="22"/>
                <w:szCs w:val="22"/>
                <w:lang w:val="en-PH" w:eastAsia="en-US"/>
              </w:rPr>
            </w:pPr>
            <w:ins w:id="39441" w:author="Diana Machado" w:date="2019-04-05T18:16:00Z">
              <w:r w:rsidRPr="00793F80">
                <w:rPr>
                  <w:rFonts w:ascii="Calibri" w:eastAsia="PMingLiU" w:hAnsi="Calibri" w:cs="Calibri"/>
                  <w:color w:val="000000"/>
                  <w:sz w:val="22"/>
                  <w:szCs w:val="22"/>
                  <w:lang w:val="en-PH" w:eastAsia="en-US"/>
                </w:rPr>
                <w:t>15.7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42" w:author="Diana Machado" w:date="2019-04-05T18:16:00Z"/>
                <w:rFonts w:ascii="Calibri" w:eastAsia="PMingLiU" w:hAnsi="Calibri" w:cs="Calibri"/>
                <w:color w:val="000000"/>
                <w:sz w:val="22"/>
                <w:szCs w:val="22"/>
                <w:lang w:val="en-PH" w:eastAsia="en-US"/>
              </w:rPr>
            </w:pPr>
            <w:ins w:id="39443" w:author="Diana Machado" w:date="2019-04-05T18:16:00Z">
              <w:r w:rsidRPr="00793F80">
                <w:rPr>
                  <w:rFonts w:ascii="Calibri" w:eastAsia="PMingLiU" w:hAnsi="Calibri" w:cs="Calibri"/>
                  <w:color w:val="000000"/>
                  <w:sz w:val="22"/>
                  <w:szCs w:val="22"/>
                  <w:lang w:val="en-PH" w:eastAsia="en-US"/>
                </w:rPr>
                <w:t>1.8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44" w:author="Diana Machado" w:date="2019-04-05T18:16:00Z"/>
                <w:rFonts w:ascii="Calibri" w:eastAsia="PMingLiU" w:hAnsi="Calibri" w:cs="Calibri"/>
                <w:color w:val="000000"/>
                <w:sz w:val="22"/>
                <w:szCs w:val="22"/>
                <w:lang w:val="en-PH" w:eastAsia="en-US"/>
              </w:rPr>
            </w:pPr>
            <w:ins w:id="39445" w:author="Diana Machado" w:date="2019-04-05T18:16:00Z">
              <w:r w:rsidRPr="00793F80">
                <w:rPr>
                  <w:rFonts w:ascii="Calibri" w:eastAsia="PMingLiU" w:hAnsi="Calibri" w:cs="Calibri"/>
                  <w:color w:val="000000"/>
                  <w:sz w:val="22"/>
                  <w:szCs w:val="22"/>
                  <w:lang w:val="en-PH" w:eastAsia="en-US"/>
                </w:rPr>
                <w:t>0.92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46" w:author="Diana Machado" w:date="2019-04-05T18:16:00Z"/>
                <w:rFonts w:ascii="Calibri" w:eastAsia="PMingLiU" w:hAnsi="Calibri" w:cs="Calibri"/>
                <w:color w:val="000000"/>
                <w:sz w:val="22"/>
                <w:szCs w:val="22"/>
                <w:lang w:val="en-PH" w:eastAsia="en-US"/>
              </w:rPr>
            </w:pPr>
            <w:ins w:id="39447" w:author="Diana Machado" w:date="2019-04-05T18:16:00Z">
              <w:r w:rsidRPr="00793F80">
                <w:rPr>
                  <w:rFonts w:ascii="Calibri" w:eastAsia="PMingLiU" w:hAnsi="Calibri" w:cs="Calibri"/>
                  <w:color w:val="000000"/>
                  <w:sz w:val="22"/>
                  <w:szCs w:val="22"/>
                  <w:lang w:val="en-PH" w:eastAsia="en-US"/>
                </w:rPr>
                <w:t>1.39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448" w:author="Diana Machado" w:date="2019-04-05T18:16:00Z"/>
                <w:rFonts w:ascii="Calibri" w:eastAsia="PMingLiU" w:hAnsi="Calibri" w:cs="Calibri"/>
                <w:color w:val="000000"/>
                <w:sz w:val="22"/>
                <w:szCs w:val="22"/>
                <w:lang w:val="en-PH" w:eastAsia="en-US"/>
              </w:rPr>
            </w:pPr>
            <w:ins w:id="39449" w:author="Diana Machado" w:date="2019-04-05T18:16:00Z">
              <w:r w:rsidRPr="00793F80">
                <w:rPr>
                  <w:rFonts w:ascii="Calibri" w:eastAsia="PMingLiU" w:hAnsi="Calibri" w:cs="Calibri"/>
                  <w:color w:val="000000"/>
                  <w:sz w:val="22"/>
                  <w:szCs w:val="22"/>
                  <w:lang w:val="en-PH" w:eastAsia="en-US"/>
                </w:rPr>
                <w:t>1.9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50" w:author="Diana Machado" w:date="2019-04-05T18:16:00Z"/>
                <w:rFonts w:ascii="Calibri" w:eastAsia="PMingLiU" w:hAnsi="Calibri" w:cs="Calibri"/>
                <w:color w:val="000000"/>
                <w:sz w:val="22"/>
                <w:szCs w:val="22"/>
                <w:lang w:val="en-PH" w:eastAsia="en-US"/>
              </w:rPr>
            </w:pPr>
            <w:ins w:id="39451" w:author="Diana Machado" w:date="2019-04-05T18:16:00Z">
              <w:r w:rsidRPr="00793F80">
                <w:rPr>
                  <w:rFonts w:ascii="Calibri" w:eastAsia="PMingLiU" w:hAnsi="Calibri" w:cs="Calibri"/>
                  <w:color w:val="000000"/>
                  <w:sz w:val="22"/>
                  <w:szCs w:val="22"/>
                  <w:lang w:val="en-PH" w:eastAsia="en-US"/>
                </w:rPr>
                <w:t>4.289</w:t>
              </w:r>
            </w:ins>
          </w:p>
        </w:tc>
      </w:tr>
      <w:tr w:rsidR="004B7BAF" w:rsidRPr="00793F80" w:rsidTr="004B7BAF">
        <w:trPr>
          <w:trHeight w:val="287"/>
          <w:ins w:id="3945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4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4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46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4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64" w:author="Diana Machado" w:date="2019-04-05T18:16:00Z"/>
                <w:rFonts w:ascii="Calibri" w:eastAsia="PMingLiU" w:hAnsi="Calibri" w:cs="Calibri"/>
                <w:color w:val="000000"/>
                <w:sz w:val="22"/>
                <w:szCs w:val="22"/>
                <w:lang w:val="en-PH" w:eastAsia="en-US"/>
              </w:rPr>
            </w:pPr>
            <w:ins w:id="39465" w:author="Diana Machado" w:date="2019-04-05T18:16:00Z">
              <w:r w:rsidRPr="00793F80">
                <w:rPr>
                  <w:rFonts w:ascii="Calibri" w:eastAsia="PMingLiU" w:hAnsi="Calibri" w:cs="Calibri"/>
                  <w:color w:val="000000"/>
                  <w:sz w:val="22"/>
                  <w:szCs w:val="22"/>
                  <w:lang w:val="en-PH" w:eastAsia="en-US"/>
                </w:rPr>
                <w:t>Flagl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66" w:author="Diana Machado" w:date="2019-04-05T18:16:00Z"/>
                <w:rFonts w:ascii="Calibri" w:eastAsia="PMingLiU" w:hAnsi="Calibri" w:cs="Calibri"/>
                <w:color w:val="000000"/>
                <w:sz w:val="22"/>
                <w:szCs w:val="22"/>
                <w:lang w:val="en-PH" w:eastAsia="en-US"/>
              </w:rPr>
            </w:pPr>
            <w:ins w:id="3946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68" w:author="Diana Machado" w:date="2019-04-05T18:16:00Z"/>
                <w:rFonts w:ascii="Calibri" w:eastAsia="PMingLiU" w:hAnsi="Calibri" w:cs="Calibri"/>
                <w:color w:val="000000"/>
                <w:sz w:val="22"/>
                <w:szCs w:val="22"/>
                <w:lang w:val="en-PH" w:eastAsia="en-US"/>
              </w:rPr>
            </w:pPr>
            <w:ins w:id="39469" w:author="Diana Machado" w:date="2019-04-05T18:16:00Z">
              <w:r w:rsidRPr="00793F80">
                <w:rPr>
                  <w:rFonts w:ascii="Calibri" w:eastAsia="PMingLiU" w:hAnsi="Calibri" w:cs="Calibri"/>
                  <w:color w:val="000000"/>
                  <w:sz w:val="22"/>
                  <w:szCs w:val="22"/>
                  <w:lang w:val="en-PH" w:eastAsia="en-US"/>
                </w:rPr>
                <w:t>0.5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70" w:author="Diana Machado" w:date="2019-04-05T18:16:00Z"/>
                <w:rFonts w:ascii="Calibri" w:eastAsia="PMingLiU" w:hAnsi="Calibri" w:cs="Calibri"/>
                <w:color w:val="000000"/>
                <w:sz w:val="22"/>
                <w:szCs w:val="22"/>
                <w:lang w:val="en-PH" w:eastAsia="en-US"/>
              </w:rPr>
            </w:pPr>
            <w:ins w:id="39471" w:author="Diana Machado" w:date="2019-04-05T18:16:00Z">
              <w:r w:rsidRPr="00793F80">
                <w:rPr>
                  <w:rFonts w:ascii="Calibri" w:eastAsia="PMingLiU" w:hAnsi="Calibri" w:cs="Calibri"/>
                  <w:color w:val="000000"/>
                  <w:sz w:val="22"/>
                  <w:szCs w:val="22"/>
                  <w:lang w:val="en-PH" w:eastAsia="en-US"/>
                </w:rPr>
                <w:t>0.4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72" w:author="Diana Machado" w:date="2019-04-05T18:16:00Z"/>
                <w:rFonts w:ascii="Calibri" w:eastAsia="PMingLiU" w:hAnsi="Calibri" w:cs="Calibri"/>
                <w:color w:val="000000"/>
                <w:sz w:val="22"/>
                <w:szCs w:val="22"/>
                <w:lang w:val="en-PH" w:eastAsia="en-US"/>
              </w:rPr>
            </w:pPr>
            <w:ins w:id="39473" w:author="Diana Machado" w:date="2019-04-05T18:16:00Z">
              <w:r w:rsidRPr="00793F80">
                <w:rPr>
                  <w:rFonts w:ascii="Calibri" w:eastAsia="PMingLiU" w:hAnsi="Calibri" w:cs="Calibri"/>
                  <w:color w:val="000000"/>
                  <w:sz w:val="22"/>
                  <w:szCs w:val="22"/>
                  <w:lang w:val="en-PH" w:eastAsia="en-US"/>
                </w:rPr>
                <w:t>2.4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74" w:author="Diana Machado" w:date="2019-04-05T18:16:00Z"/>
                <w:rFonts w:ascii="Calibri" w:eastAsia="PMingLiU" w:hAnsi="Calibri" w:cs="Calibri"/>
                <w:color w:val="000000"/>
                <w:sz w:val="22"/>
                <w:szCs w:val="22"/>
                <w:lang w:val="en-PH" w:eastAsia="en-US"/>
              </w:rPr>
            </w:pPr>
            <w:ins w:id="39475"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76" w:author="Diana Machado" w:date="2019-04-05T18:16:00Z"/>
                <w:rFonts w:ascii="Calibri" w:eastAsia="PMingLiU" w:hAnsi="Calibri" w:cs="Calibri"/>
                <w:color w:val="000000"/>
                <w:sz w:val="22"/>
                <w:szCs w:val="22"/>
                <w:lang w:val="en-PH" w:eastAsia="en-US"/>
              </w:rPr>
            </w:pPr>
            <w:ins w:id="39477"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78" w:author="Diana Machado" w:date="2019-04-05T18:16:00Z"/>
                <w:rFonts w:ascii="Calibri" w:eastAsia="PMingLiU" w:hAnsi="Calibri" w:cs="Calibri"/>
                <w:color w:val="000000"/>
                <w:sz w:val="22"/>
                <w:szCs w:val="22"/>
                <w:lang w:val="en-PH" w:eastAsia="en-US"/>
              </w:rPr>
            </w:pPr>
            <w:ins w:id="39479"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80" w:author="Diana Machado" w:date="2019-04-05T18:16:00Z"/>
                <w:rFonts w:ascii="Calibri" w:eastAsia="PMingLiU" w:hAnsi="Calibri" w:cs="Calibri"/>
                <w:color w:val="000000"/>
                <w:sz w:val="22"/>
                <w:szCs w:val="22"/>
                <w:lang w:val="en-PH" w:eastAsia="en-US"/>
              </w:rPr>
            </w:pPr>
            <w:ins w:id="39481"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82" w:author="Diana Machado" w:date="2019-04-05T18:16:00Z"/>
                <w:rFonts w:ascii="Calibri" w:eastAsia="PMingLiU" w:hAnsi="Calibri" w:cs="Calibri"/>
                <w:color w:val="000000"/>
                <w:sz w:val="22"/>
                <w:szCs w:val="22"/>
                <w:lang w:val="en-PH" w:eastAsia="en-US"/>
              </w:rPr>
            </w:pPr>
            <w:ins w:id="39483" w:author="Diana Machado" w:date="2019-04-05T18:16:00Z">
              <w:r w:rsidRPr="00793F80">
                <w:rPr>
                  <w:rFonts w:ascii="Calibri" w:eastAsia="PMingLiU" w:hAnsi="Calibri" w:cs="Calibri"/>
                  <w:color w:val="000000"/>
                  <w:sz w:val="22"/>
                  <w:szCs w:val="22"/>
                  <w:lang w:val="en-PH" w:eastAsia="en-US"/>
                </w:rPr>
                <w:t>0.453</w:t>
              </w:r>
            </w:ins>
          </w:p>
        </w:tc>
      </w:tr>
      <w:tr w:rsidR="004B7BAF" w:rsidRPr="00793F80" w:rsidTr="004B7BAF">
        <w:trPr>
          <w:trHeight w:val="287"/>
          <w:ins w:id="3948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4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486" w:author="Diana Machado" w:date="2019-04-05T18:16:00Z"/>
                <w:rFonts w:ascii="Calibri" w:eastAsia="PMingLiU" w:hAnsi="Calibri" w:cs="Calibri"/>
                <w:color w:val="000000"/>
                <w:sz w:val="22"/>
                <w:szCs w:val="22"/>
                <w:lang w:val="en-PH" w:eastAsia="en-US"/>
              </w:rPr>
            </w:pPr>
            <w:ins w:id="3948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88" w:author="Diana Machado" w:date="2019-04-05T18:16:00Z"/>
                <w:rFonts w:ascii="Calibri" w:eastAsia="PMingLiU" w:hAnsi="Calibri" w:cs="Calibri"/>
                <w:color w:val="000000"/>
                <w:sz w:val="22"/>
                <w:szCs w:val="22"/>
                <w:lang w:val="en-PH" w:eastAsia="en-US"/>
              </w:rPr>
            </w:pPr>
            <w:ins w:id="39489" w:author="Diana Machado" w:date="2019-04-05T18:16:00Z">
              <w:r w:rsidRPr="00793F80">
                <w:rPr>
                  <w:rFonts w:ascii="Calibri" w:eastAsia="PMingLiU" w:hAnsi="Calibri" w:cs="Calibri"/>
                  <w:color w:val="000000"/>
                  <w:sz w:val="22"/>
                  <w:szCs w:val="22"/>
                  <w:lang w:val="en-PH" w:eastAsia="en-US"/>
                </w:rPr>
                <w:t>0.9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90" w:author="Diana Machado" w:date="2019-04-05T18:16:00Z"/>
                <w:rFonts w:ascii="Calibri" w:eastAsia="PMingLiU" w:hAnsi="Calibri" w:cs="Calibri"/>
                <w:color w:val="000000"/>
                <w:sz w:val="22"/>
                <w:szCs w:val="22"/>
                <w:lang w:val="en-PH" w:eastAsia="en-US"/>
              </w:rPr>
            </w:pPr>
            <w:ins w:id="39491" w:author="Diana Machado" w:date="2019-04-05T18:16:00Z">
              <w:r w:rsidRPr="00793F80">
                <w:rPr>
                  <w:rFonts w:ascii="Calibri" w:eastAsia="PMingLiU" w:hAnsi="Calibri" w:cs="Calibri"/>
                  <w:color w:val="000000"/>
                  <w:sz w:val="22"/>
                  <w:szCs w:val="22"/>
                  <w:lang w:val="en-PH" w:eastAsia="en-US"/>
                </w:rPr>
                <w:t>0.6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92" w:author="Diana Machado" w:date="2019-04-05T18:16:00Z"/>
                <w:rFonts w:ascii="Calibri" w:eastAsia="PMingLiU" w:hAnsi="Calibri" w:cs="Calibri"/>
                <w:color w:val="000000"/>
                <w:sz w:val="22"/>
                <w:szCs w:val="22"/>
                <w:lang w:val="en-PH" w:eastAsia="en-US"/>
              </w:rPr>
            </w:pPr>
            <w:ins w:id="39493" w:author="Diana Machado" w:date="2019-04-05T18:16:00Z">
              <w:r w:rsidRPr="00793F80">
                <w:rPr>
                  <w:rFonts w:ascii="Calibri" w:eastAsia="PMingLiU" w:hAnsi="Calibri" w:cs="Calibri"/>
                  <w:color w:val="000000"/>
                  <w:sz w:val="22"/>
                  <w:szCs w:val="22"/>
                  <w:lang w:val="en-PH" w:eastAsia="en-US"/>
                </w:rPr>
                <w:t>5.6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94" w:author="Diana Machado" w:date="2019-04-05T18:16:00Z"/>
                <w:rFonts w:ascii="Calibri" w:eastAsia="PMingLiU" w:hAnsi="Calibri" w:cs="Calibri"/>
                <w:color w:val="000000"/>
                <w:sz w:val="22"/>
                <w:szCs w:val="22"/>
                <w:lang w:val="en-PH" w:eastAsia="en-US"/>
              </w:rPr>
            </w:pPr>
            <w:ins w:id="39495" w:author="Diana Machado" w:date="2019-04-05T18:16:00Z">
              <w:r w:rsidRPr="00793F80">
                <w:rPr>
                  <w:rFonts w:ascii="Calibri" w:eastAsia="PMingLiU" w:hAnsi="Calibri" w:cs="Calibri"/>
                  <w:color w:val="000000"/>
                  <w:sz w:val="22"/>
                  <w:szCs w:val="22"/>
                  <w:lang w:val="en-PH" w:eastAsia="en-US"/>
                </w:rPr>
                <w:t>0.1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96" w:author="Diana Machado" w:date="2019-04-05T18:16:00Z"/>
                <w:rFonts w:ascii="Calibri" w:eastAsia="PMingLiU" w:hAnsi="Calibri" w:cs="Calibri"/>
                <w:color w:val="000000"/>
                <w:sz w:val="22"/>
                <w:szCs w:val="22"/>
                <w:lang w:val="en-PH" w:eastAsia="en-US"/>
              </w:rPr>
            </w:pPr>
            <w:ins w:id="39497" w:author="Diana Machado" w:date="2019-04-05T18:16:00Z">
              <w:r w:rsidRPr="00793F80">
                <w:rPr>
                  <w:rFonts w:ascii="Calibri" w:eastAsia="PMingLiU" w:hAnsi="Calibri" w:cs="Calibri"/>
                  <w:color w:val="000000"/>
                  <w:sz w:val="22"/>
                  <w:szCs w:val="22"/>
                  <w:lang w:val="en-PH" w:eastAsia="en-US"/>
                </w:rPr>
                <w:t>0.0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498" w:author="Diana Machado" w:date="2019-04-05T18:16:00Z"/>
                <w:rFonts w:ascii="Calibri" w:eastAsia="PMingLiU" w:hAnsi="Calibri" w:cs="Calibri"/>
                <w:color w:val="000000"/>
                <w:sz w:val="22"/>
                <w:szCs w:val="22"/>
                <w:lang w:val="en-PH" w:eastAsia="en-US"/>
              </w:rPr>
            </w:pPr>
            <w:ins w:id="39499" w:author="Diana Machado" w:date="2019-04-05T18:16:00Z">
              <w:r w:rsidRPr="00793F80">
                <w:rPr>
                  <w:rFonts w:ascii="Calibri" w:eastAsia="PMingLiU" w:hAnsi="Calibri" w:cs="Calibri"/>
                  <w:color w:val="000000"/>
                  <w:sz w:val="22"/>
                  <w:szCs w:val="22"/>
                  <w:lang w:val="en-PH" w:eastAsia="en-US"/>
                </w:rPr>
                <w:t>0.2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00" w:author="Diana Machado" w:date="2019-04-05T18:16:00Z"/>
                <w:rFonts w:ascii="Calibri" w:eastAsia="PMingLiU" w:hAnsi="Calibri" w:cs="Calibri"/>
                <w:color w:val="000000"/>
                <w:sz w:val="22"/>
                <w:szCs w:val="22"/>
                <w:lang w:val="en-PH" w:eastAsia="en-US"/>
              </w:rPr>
            </w:pPr>
            <w:ins w:id="39501" w:author="Diana Machado" w:date="2019-04-05T18:16:00Z">
              <w:r w:rsidRPr="00793F80">
                <w:rPr>
                  <w:rFonts w:ascii="Calibri" w:eastAsia="PMingLiU" w:hAnsi="Calibri" w:cs="Calibri"/>
                  <w:color w:val="000000"/>
                  <w:sz w:val="22"/>
                  <w:szCs w:val="22"/>
                  <w:lang w:val="en-PH" w:eastAsia="en-US"/>
                </w:rPr>
                <w:t>0.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02" w:author="Diana Machado" w:date="2019-04-05T18:16:00Z"/>
                <w:rFonts w:ascii="Calibri" w:eastAsia="PMingLiU" w:hAnsi="Calibri" w:cs="Calibri"/>
                <w:color w:val="000000"/>
                <w:sz w:val="22"/>
                <w:szCs w:val="22"/>
                <w:lang w:val="en-PH" w:eastAsia="en-US"/>
              </w:rPr>
            </w:pPr>
            <w:ins w:id="39503" w:author="Diana Machado" w:date="2019-04-05T18:16:00Z">
              <w:r w:rsidRPr="00793F80">
                <w:rPr>
                  <w:rFonts w:ascii="Calibri" w:eastAsia="PMingLiU" w:hAnsi="Calibri" w:cs="Calibri"/>
                  <w:color w:val="000000"/>
                  <w:sz w:val="22"/>
                  <w:szCs w:val="22"/>
                  <w:lang w:val="en-PH" w:eastAsia="en-US"/>
                </w:rPr>
                <w:t>1.220</w:t>
              </w:r>
            </w:ins>
          </w:p>
        </w:tc>
      </w:tr>
      <w:tr w:rsidR="004B7BAF" w:rsidRPr="00793F80" w:rsidTr="004B7BAF">
        <w:trPr>
          <w:trHeight w:val="287"/>
          <w:ins w:id="3950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5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06" w:author="Diana Machado" w:date="2019-04-05T18:16:00Z"/>
                <w:rFonts w:ascii="Calibri" w:eastAsia="PMingLiU" w:hAnsi="Calibri" w:cs="Calibri"/>
                <w:color w:val="000000"/>
                <w:sz w:val="22"/>
                <w:szCs w:val="22"/>
                <w:lang w:val="en-PH" w:eastAsia="en-US"/>
              </w:rPr>
            </w:pPr>
            <w:ins w:id="3950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08" w:author="Diana Machado" w:date="2019-04-05T18:16:00Z"/>
                <w:rFonts w:ascii="Calibri" w:eastAsia="PMingLiU" w:hAnsi="Calibri" w:cs="Calibri"/>
                <w:color w:val="000000"/>
                <w:sz w:val="22"/>
                <w:szCs w:val="22"/>
                <w:lang w:val="en-PH" w:eastAsia="en-US"/>
              </w:rPr>
            </w:pPr>
            <w:ins w:id="39509" w:author="Diana Machado" w:date="2019-04-05T18:16:00Z">
              <w:r w:rsidRPr="00793F80">
                <w:rPr>
                  <w:rFonts w:ascii="Calibri" w:eastAsia="PMingLiU" w:hAnsi="Calibri" w:cs="Calibri"/>
                  <w:color w:val="000000"/>
                  <w:sz w:val="22"/>
                  <w:szCs w:val="22"/>
                  <w:lang w:val="en-PH" w:eastAsia="en-US"/>
                </w:rPr>
                <w:t>1.9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510" w:author="Diana Machado" w:date="2019-04-05T18:16:00Z"/>
                <w:rFonts w:ascii="Calibri" w:eastAsia="PMingLiU" w:hAnsi="Calibri" w:cs="Calibri"/>
                <w:color w:val="000000"/>
                <w:sz w:val="22"/>
                <w:szCs w:val="22"/>
                <w:lang w:val="en-PH" w:eastAsia="en-US"/>
              </w:rPr>
            </w:pPr>
            <w:ins w:id="39511" w:author="Diana Machado" w:date="2019-04-05T18:16:00Z">
              <w:r w:rsidRPr="00793F80">
                <w:rPr>
                  <w:rFonts w:ascii="Calibri" w:eastAsia="PMingLiU" w:hAnsi="Calibri" w:cs="Calibri"/>
                  <w:color w:val="000000"/>
                  <w:sz w:val="22"/>
                  <w:szCs w:val="22"/>
                  <w:lang w:val="en-PH" w:eastAsia="en-US"/>
                </w:rPr>
                <w:t>2.2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12" w:author="Diana Machado" w:date="2019-04-05T18:16:00Z"/>
                <w:rFonts w:ascii="Calibri" w:eastAsia="PMingLiU" w:hAnsi="Calibri" w:cs="Calibri"/>
                <w:color w:val="000000"/>
                <w:sz w:val="22"/>
                <w:szCs w:val="22"/>
                <w:lang w:val="en-PH" w:eastAsia="en-US"/>
              </w:rPr>
            </w:pPr>
            <w:ins w:id="39513" w:author="Diana Machado" w:date="2019-04-05T18:16:00Z">
              <w:r w:rsidRPr="00793F80">
                <w:rPr>
                  <w:rFonts w:ascii="Calibri" w:eastAsia="PMingLiU" w:hAnsi="Calibri" w:cs="Calibri"/>
                  <w:color w:val="000000"/>
                  <w:sz w:val="22"/>
                  <w:szCs w:val="22"/>
                  <w:lang w:val="en-PH" w:eastAsia="en-US"/>
                </w:rPr>
                <w:t>8.6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14" w:author="Diana Machado" w:date="2019-04-05T18:16:00Z"/>
                <w:rFonts w:ascii="Calibri" w:eastAsia="PMingLiU" w:hAnsi="Calibri" w:cs="Calibri"/>
                <w:color w:val="000000"/>
                <w:sz w:val="22"/>
                <w:szCs w:val="22"/>
                <w:lang w:val="en-PH" w:eastAsia="en-US"/>
              </w:rPr>
            </w:pPr>
            <w:ins w:id="39515" w:author="Diana Machado" w:date="2019-04-05T18:16:00Z">
              <w:r w:rsidRPr="00793F80">
                <w:rPr>
                  <w:rFonts w:ascii="Calibri" w:eastAsia="PMingLiU" w:hAnsi="Calibri" w:cs="Calibri"/>
                  <w:color w:val="000000"/>
                  <w:sz w:val="22"/>
                  <w:szCs w:val="22"/>
                  <w:lang w:val="en-PH" w:eastAsia="en-US"/>
                </w:rPr>
                <w:t>0.5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16" w:author="Diana Machado" w:date="2019-04-05T18:16:00Z"/>
                <w:rFonts w:ascii="Calibri" w:eastAsia="PMingLiU" w:hAnsi="Calibri" w:cs="Calibri"/>
                <w:color w:val="000000"/>
                <w:sz w:val="22"/>
                <w:szCs w:val="22"/>
                <w:lang w:val="en-PH" w:eastAsia="en-US"/>
              </w:rPr>
            </w:pPr>
            <w:ins w:id="39517" w:author="Diana Machado" w:date="2019-04-05T18:16:00Z">
              <w:r w:rsidRPr="00793F80">
                <w:rPr>
                  <w:rFonts w:ascii="Calibri" w:eastAsia="PMingLiU" w:hAnsi="Calibri" w:cs="Calibri"/>
                  <w:color w:val="000000"/>
                  <w:sz w:val="22"/>
                  <w:szCs w:val="22"/>
                  <w:lang w:val="en-PH" w:eastAsia="en-US"/>
                </w:rPr>
                <w:t>0.3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18" w:author="Diana Machado" w:date="2019-04-05T18:16:00Z"/>
                <w:rFonts w:ascii="Calibri" w:eastAsia="PMingLiU" w:hAnsi="Calibri" w:cs="Calibri"/>
                <w:color w:val="000000"/>
                <w:sz w:val="22"/>
                <w:szCs w:val="22"/>
                <w:lang w:val="en-PH" w:eastAsia="en-US"/>
              </w:rPr>
            </w:pPr>
            <w:ins w:id="39519" w:author="Diana Machado" w:date="2019-04-05T18:16:00Z">
              <w:r w:rsidRPr="00793F80">
                <w:rPr>
                  <w:rFonts w:ascii="Calibri" w:eastAsia="PMingLiU" w:hAnsi="Calibri" w:cs="Calibri"/>
                  <w:color w:val="000000"/>
                  <w:sz w:val="22"/>
                  <w:szCs w:val="22"/>
                  <w:lang w:val="en-PH" w:eastAsia="en-US"/>
                </w:rPr>
                <w:t>0.7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20" w:author="Diana Machado" w:date="2019-04-05T18:16:00Z"/>
                <w:rFonts w:ascii="Calibri" w:eastAsia="PMingLiU" w:hAnsi="Calibri" w:cs="Calibri"/>
                <w:color w:val="000000"/>
                <w:sz w:val="22"/>
                <w:szCs w:val="22"/>
                <w:lang w:val="en-PH" w:eastAsia="en-US"/>
              </w:rPr>
            </w:pPr>
            <w:ins w:id="39521" w:author="Diana Machado" w:date="2019-04-05T18:16:00Z">
              <w:r w:rsidRPr="00793F80">
                <w:rPr>
                  <w:rFonts w:ascii="Calibri" w:eastAsia="PMingLiU" w:hAnsi="Calibri" w:cs="Calibri"/>
                  <w:color w:val="000000"/>
                  <w:sz w:val="22"/>
                  <w:szCs w:val="22"/>
                  <w:lang w:val="en-PH" w:eastAsia="en-US"/>
                </w:rPr>
                <w:t>0.4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22" w:author="Diana Machado" w:date="2019-04-05T18:16:00Z"/>
                <w:rFonts w:ascii="Calibri" w:eastAsia="PMingLiU" w:hAnsi="Calibri" w:cs="Calibri"/>
                <w:color w:val="000000"/>
                <w:sz w:val="22"/>
                <w:szCs w:val="22"/>
                <w:lang w:val="en-PH" w:eastAsia="en-US"/>
              </w:rPr>
            </w:pPr>
            <w:ins w:id="39523" w:author="Diana Machado" w:date="2019-04-05T18:16:00Z">
              <w:r w:rsidRPr="00793F80">
                <w:rPr>
                  <w:rFonts w:ascii="Calibri" w:eastAsia="PMingLiU" w:hAnsi="Calibri" w:cs="Calibri"/>
                  <w:color w:val="000000"/>
                  <w:sz w:val="22"/>
                  <w:szCs w:val="22"/>
                  <w:lang w:val="en-PH" w:eastAsia="en-US"/>
                </w:rPr>
                <w:t>3.626</w:t>
              </w:r>
            </w:ins>
          </w:p>
        </w:tc>
      </w:tr>
      <w:tr w:rsidR="004B7BAF" w:rsidRPr="00793F80" w:rsidTr="004B7BAF">
        <w:trPr>
          <w:trHeight w:val="287"/>
          <w:ins w:id="3952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5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5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3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5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36" w:author="Diana Machado" w:date="2019-04-05T18:16:00Z"/>
                <w:rFonts w:ascii="Calibri" w:eastAsia="PMingLiU" w:hAnsi="Calibri" w:cs="Calibri"/>
                <w:color w:val="000000"/>
                <w:sz w:val="22"/>
                <w:szCs w:val="22"/>
                <w:lang w:val="en-PH" w:eastAsia="en-US"/>
              </w:rPr>
            </w:pPr>
            <w:ins w:id="39537" w:author="Diana Machado" w:date="2019-04-05T18:16:00Z">
              <w:r w:rsidRPr="00793F80">
                <w:rPr>
                  <w:rFonts w:ascii="Calibri" w:eastAsia="PMingLiU" w:hAnsi="Calibri" w:cs="Calibri"/>
                  <w:color w:val="000000"/>
                  <w:sz w:val="22"/>
                  <w:szCs w:val="22"/>
                  <w:lang w:val="en-PH" w:eastAsia="en-US"/>
                </w:rPr>
                <w:t>Frankli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38" w:author="Diana Machado" w:date="2019-04-05T18:16:00Z"/>
                <w:rFonts w:ascii="Calibri" w:eastAsia="PMingLiU" w:hAnsi="Calibri" w:cs="Calibri"/>
                <w:color w:val="000000"/>
                <w:sz w:val="22"/>
                <w:szCs w:val="22"/>
                <w:lang w:val="en-PH" w:eastAsia="en-US"/>
              </w:rPr>
            </w:pPr>
            <w:ins w:id="3953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40" w:author="Diana Machado" w:date="2019-04-05T18:16:00Z"/>
                <w:rFonts w:ascii="Calibri" w:eastAsia="PMingLiU" w:hAnsi="Calibri" w:cs="Calibri"/>
                <w:color w:val="000000"/>
                <w:sz w:val="22"/>
                <w:szCs w:val="22"/>
                <w:lang w:val="en-PH" w:eastAsia="en-US"/>
              </w:rPr>
            </w:pPr>
            <w:ins w:id="39541" w:author="Diana Machado" w:date="2019-04-05T18:16:00Z">
              <w:r w:rsidRPr="00793F80">
                <w:rPr>
                  <w:rFonts w:ascii="Calibri" w:eastAsia="PMingLiU" w:hAnsi="Calibri" w:cs="Calibri"/>
                  <w:color w:val="000000"/>
                  <w:sz w:val="22"/>
                  <w:szCs w:val="22"/>
                  <w:lang w:val="en-PH" w:eastAsia="en-US"/>
                </w:rPr>
                <w:t>0.7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42" w:author="Diana Machado" w:date="2019-04-05T18:16:00Z"/>
                <w:rFonts w:ascii="Calibri" w:eastAsia="PMingLiU" w:hAnsi="Calibri" w:cs="Calibri"/>
                <w:color w:val="000000"/>
                <w:sz w:val="22"/>
                <w:szCs w:val="22"/>
                <w:lang w:val="en-PH" w:eastAsia="en-US"/>
              </w:rPr>
            </w:pPr>
            <w:ins w:id="39543" w:author="Diana Machado" w:date="2019-04-05T18:16:00Z">
              <w:r w:rsidRPr="00793F80">
                <w:rPr>
                  <w:rFonts w:ascii="Calibri" w:eastAsia="PMingLiU" w:hAnsi="Calibri" w:cs="Calibri"/>
                  <w:color w:val="000000"/>
                  <w:sz w:val="22"/>
                  <w:szCs w:val="22"/>
                  <w:lang w:val="en-PH" w:eastAsia="en-US"/>
                </w:rPr>
                <w:t>0.4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44" w:author="Diana Machado" w:date="2019-04-05T18:16:00Z"/>
                <w:rFonts w:ascii="Calibri" w:eastAsia="PMingLiU" w:hAnsi="Calibri" w:cs="Calibri"/>
                <w:color w:val="000000"/>
                <w:sz w:val="22"/>
                <w:szCs w:val="22"/>
                <w:lang w:val="en-PH" w:eastAsia="en-US"/>
              </w:rPr>
            </w:pPr>
            <w:ins w:id="39545" w:author="Diana Machado" w:date="2019-04-05T18:16:00Z">
              <w:r w:rsidRPr="00793F80">
                <w:rPr>
                  <w:rFonts w:ascii="Calibri" w:eastAsia="PMingLiU" w:hAnsi="Calibri" w:cs="Calibri"/>
                  <w:color w:val="000000"/>
                  <w:sz w:val="22"/>
                  <w:szCs w:val="22"/>
                  <w:lang w:val="en-PH" w:eastAsia="en-US"/>
                </w:rPr>
                <w:t>4.9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46" w:author="Diana Machado" w:date="2019-04-05T18:16:00Z"/>
                <w:rFonts w:ascii="Calibri" w:eastAsia="PMingLiU" w:hAnsi="Calibri" w:cs="Calibri"/>
                <w:color w:val="000000"/>
                <w:sz w:val="22"/>
                <w:szCs w:val="22"/>
                <w:lang w:val="en-PH" w:eastAsia="en-US"/>
              </w:rPr>
            </w:pPr>
            <w:ins w:id="39547" w:author="Diana Machado" w:date="2019-04-05T18:16:00Z">
              <w:r w:rsidRPr="00793F80">
                <w:rPr>
                  <w:rFonts w:ascii="Calibri" w:eastAsia="PMingLiU" w:hAnsi="Calibri" w:cs="Calibri"/>
                  <w:color w:val="000000"/>
                  <w:sz w:val="22"/>
                  <w:szCs w:val="22"/>
                  <w:lang w:val="en-PH" w:eastAsia="en-US"/>
                </w:rPr>
                <w:t>0.2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48" w:author="Diana Machado" w:date="2019-04-05T18:16:00Z"/>
                <w:rFonts w:ascii="Calibri" w:eastAsia="PMingLiU" w:hAnsi="Calibri" w:cs="Calibri"/>
                <w:color w:val="000000"/>
                <w:sz w:val="22"/>
                <w:szCs w:val="22"/>
                <w:lang w:val="en-PH" w:eastAsia="en-US"/>
              </w:rPr>
            </w:pPr>
            <w:ins w:id="39549"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50" w:author="Diana Machado" w:date="2019-04-05T18:16:00Z"/>
                <w:rFonts w:ascii="Calibri" w:eastAsia="PMingLiU" w:hAnsi="Calibri" w:cs="Calibri"/>
                <w:color w:val="000000"/>
                <w:sz w:val="22"/>
                <w:szCs w:val="22"/>
                <w:lang w:val="en-PH" w:eastAsia="en-US"/>
              </w:rPr>
            </w:pPr>
            <w:ins w:id="39551"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52" w:author="Diana Machado" w:date="2019-04-05T18:16:00Z"/>
                <w:rFonts w:ascii="Calibri" w:eastAsia="PMingLiU" w:hAnsi="Calibri" w:cs="Calibri"/>
                <w:color w:val="000000"/>
                <w:sz w:val="22"/>
                <w:szCs w:val="22"/>
                <w:lang w:val="en-PH" w:eastAsia="en-US"/>
              </w:rPr>
            </w:pPr>
            <w:ins w:id="39553"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54" w:author="Diana Machado" w:date="2019-04-05T18:16:00Z"/>
                <w:rFonts w:ascii="Calibri" w:eastAsia="PMingLiU" w:hAnsi="Calibri" w:cs="Calibri"/>
                <w:color w:val="000000"/>
                <w:sz w:val="22"/>
                <w:szCs w:val="22"/>
                <w:lang w:val="en-PH" w:eastAsia="en-US"/>
              </w:rPr>
            </w:pPr>
            <w:ins w:id="39555" w:author="Diana Machado" w:date="2019-04-05T18:16:00Z">
              <w:r w:rsidRPr="00793F80">
                <w:rPr>
                  <w:rFonts w:ascii="Calibri" w:eastAsia="PMingLiU" w:hAnsi="Calibri" w:cs="Calibri"/>
                  <w:color w:val="000000"/>
                  <w:sz w:val="22"/>
                  <w:szCs w:val="22"/>
                  <w:lang w:val="en-PH" w:eastAsia="en-US"/>
                </w:rPr>
                <w:t>2.500</w:t>
              </w:r>
            </w:ins>
          </w:p>
        </w:tc>
      </w:tr>
      <w:tr w:rsidR="004B7BAF" w:rsidRPr="00793F80" w:rsidTr="004B7BAF">
        <w:trPr>
          <w:trHeight w:val="287"/>
          <w:ins w:id="3955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5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58" w:author="Diana Machado" w:date="2019-04-05T18:16:00Z"/>
                <w:rFonts w:ascii="Calibri" w:eastAsia="PMingLiU" w:hAnsi="Calibri" w:cs="Calibri"/>
                <w:color w:val="000000"/>
                <w:sz w:val="22"/>
                <w:szCs w:val="22"/>
                <w:lang w:val="en-PH" w:eastAsia="en-US"/>
              </w:rPr>
            </w:pPr>
            <w:ins w:id="3955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60" w:author="Diana Machado" w:date="2019-04-05T18:16:00Z"/>
                <w:rFonts w:ascii="Calibri" w:eastAsia="PMingLiU" w:hAnsi="Calibri" w:cs="Calibri"/>
                <w:color w:val="000000"/>
                <w:sz w:val="22"/>
                <w:szCs w:val="22"/>
                <w:lang w:val="en-PH" w:eastAsia="en-US"/>
              </w:rPr>
            </w:pPr>
            <w:ins w:id="39561" w:author="Diana Machado" w:date="2019-04-05T18:16:00Z">
              <w:r w:rsidRPr="00793F80">
                <w:rPr>
                  <w:rFonts w:ascii="Calibri" w:eastAsia="PMingLiU" w:hAnsi="Calibri" w:cs="Calibri"/>
                  <w:color w:val="000000"/>
                  <w:sz w:val="22"/>
                  <w:szCs w:val="22"/>
                  <w:lang w:val="en-PH" w:eastAsia="en-US"/>
                </w:rPr>
                <w:t>0.9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62" w:author="Diana Machado" w:date="2019-04-05T18:16:00Z"/>
                <w:rFonts w:ascii="Calibri" w:eastAsia="PMingLiU" w:hAnsi="Calibri" w:cs="Calibri"/>
                <w:color w:val="000000"/>
                <w:sz w:val="22"/>
                <w:szCs w:val="22"/>
                <w:lang w:val="en-PH" w:eastAsia="en-US"/>
              </w:rPr>
            </w:pPr>
            <w:ins w:id="39563" w:author="Diana Machado" w:date="2019-04-05T18:16:00Z">
              <w:r w:rsidRPr="00793F80">
                <w:rPr>
                  <w:rFonts w:ascii="Calibri" w:eastAsia="PMingLiU" w:hAnsi="Calibri" w:cs="Calibri"/>
                  <w:color w:val="000000"/>
                  <w:sz w:val="22"/>
                  <w:szCs w:val="22"/>
                  <w:lang w:val="en-PH" w:eastAsia="en-US"/>
                </w:rPr>
                <w:t>0.8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64" w:author="Diana Machado" w:date="2019-04-05T18:16:00Z"/>
                <w:rFonts w:ascii="Calibri" w:eastAsia="PMingLiU" w:hAnsi="Calibri" w:cs="Calibri"/>
                <w:color w:val="000000"/>
                <w:sz w:val="22"/>
                <w:szCs w:val="22"/>
                <w:lang w:val="en-PH" w:eastAsia="en-US"/>
              </w:rPr>
            </w:pPr>
            <w:ins w:id="39565" w:author="Diana Machado" w:date="2019-04-05T18:16:00Z">
              <w:r w:rsidRPr="00793F80">
                <w:rPr>
                  <w:rFonts w:ascii="Calibri" w:eastAsia="PMingLiU" w:hAnsi="Calibri" w:cs="Calibri"/>
                  <w:color w:val="000000"/>
                  <w:sz w:val="22"/>
                  <w:szCs w:val="22"/>
                  <w:lang w:val="en-PH" w:eastAsia="en-US"/>
                </w:rPr>
                <w:t>7.7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66" w:author="Diana Machado" w:date="2019-04-05T18:16:00Z"/>
                <w:rFonts w:ascii="Calibri" w:eastAsia="PMingLiU" w:hAnsi="Calibri" w:cs="Calibri"/>
                <w:color w:val="000000"/>
                <w:sz w:val="22"/>
                <w:szCs w:val="22"/>
                <w:lang w:val="en-PH" w:eastAsia="en-US"/>
              </w:rPr>
            </w:pPr>
            <w:ins w:id="39567" w:author="Diana Machado" w:date="2019-04-05T18:16:00Z">
              <w:r w:rsidRPr="00793F80">
                <w:rPr>
                  <w:rFonts w:ascii="Calibri" w:eastAsia="PMingLiU" w:hAnsi="Calibri" w:cs="Calibri"/>
                  <w:color w:val="000000"/>
                  <w:sz w:val="22"/>
                  <w:szCs w:val="22"/>
                  <w:lang w:val="en-PH" w:eastAsia="en-US"/>
                </w:rPr>
                <w:t>0.3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68" w:author="Diana Machado" w:date="2019-04-05T18:16:00Z"/>
                <w:rFonts w:ascii="Calibri" w:eastAsia="PMingLiU" w:hAnsi="Calibri" w:cs="Calibri"/>
                <w:color w:val="000000"/>
                <w:sz w:val="22"/>
                <w:szCs w:val="22"/>
                <w:lang w:val="en-PH" w:eastAsia="en-US"/>
              </w:rPr>
            </w:pPr>
            <w:ins w:id="39569" w:author="Diana Machado" w:date="2019-04-05T18:16:00Z">
              <w:r w:rsidRPr="00793F80">
                <w:rPr>
                  <w:rFonts w:ascii="Calibri" w:eastAsia="PMingLiU" w:hAnsi="Calibri" w:cs="Calibri"/>
                  <w:color w:val="000000"/>
                  <w:sz w:val="22"/>
                  <w:szCs w:val="22"/>
                  <w:lang w:val="en-PH" w:eastAsia="en-US"/>
                </w:rPr>
                <w:t>0.1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0" w:author="Diana Machado" w:date="2019-04-05T18:16:00Z"/>
                <w:rFonts w:ascii="Calibri" w:eastAsia="PMingLiU" w:hAnsi="Calibri" w:cs="Calibri"/>
                <w:color w:val="000000"/>
                <w:sz w:val="22"/>
                <w:szCs w:val="22"/>
                <w:lang w:val="en-PH" w:eastAsia="en-US"/>
              </w:rPr>
            </w:pPr>
            <w:ins w:id="39571" w:author="Diana Machado" w:date="2019-04-05T18:16:00Z">
              <w:r w:rsidRPr="00793F80">
                <w:rPr>
                  <w:rFonts w:ascii="Calibri" w:eastAsia="PMingLiU" w:hAnsi="Calibri" w:cs="Calibri"/>
                  <w:color w:val="000000"/>
                  <w:sz w:val="22"/>
                  <w:szCs w:val="22"/>
                  <w:lang w:val="en-PH" w:eastAsia="en-US"/>
                </w:rPr>
                <w:t>0.3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2" w:author="Diana Machado" w:date="2019-04-05T18:16:00Z"/>
                <w:rFonts w:ascii="Calibri" w:eastAsia="PMingLiU" w:hAnsi="Calibri" w:cs="Calibri"/>
                <w:color w:val="000000"/>
                <w:sz w:val="22"/>
                <w:szCs w:val="22"/>
                <w:lang w:val="en-PH" w:eastAsia="en-US"/>
              </w:rPr>
            </w:pPr>
            <w:ins w:id="39573" w:author="Diana Machado" w:date="2019-04-05T18:16:00Z">
              <w:r w:rsidRPr="00793F80">
                <w:rPr>
                  <w:rFonts w:ascii="Calibri" w:eastAsia="PMingLiU" w:hAnsi="Calibri" w:cs="Calibri"/>
                  <w:color w:val="000000"/>
                  <w:sz w:val="22"/>
                  <w:szCs w:val="22"/>
                  <w:lang w:val="en-PH" w:eastAsia="en-US"/>
                </w:rPr>
                <w:t>0.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74" w:author="Diana Machado" w:date="2019-04-05T18:16:00Z"/>
                <w:rFonts w:ascii="Calibri" w:eastAsia="PMingLiU" w:hAnsi="Calibri" w:cs="Calibri"/>
                <w:color w:val="000000"/>
                <w:sz w:val="22"/>
                <w:szCs w:val="22"/>
                <w:lang w:val="en-PH" w:eastAsia="en-US"/>
              </w:rPr>
            </w:pPr>
            <w:ins w:id="39575" w:author="Diana Machado" w:date="2019-04-05T18:16:00Z">
              <w:r w:rsidRPr="00793F80">
                <w:rPr>
                  <w:rFonts w:ascii="Calibri" w:eastAsia="PMingLiU" w:hAnsi="Calibri" w:cs="Calibri"/>
                  <w:color w:val="000000"/>
                  <w:sz w:val="22"/>
                  <w:szCs w:val="22"/>
                  <w:lang w:val="en-PH" w:eastAsia="en-US"/>
                </w:rPr>
                <w:t>2.500</w:t>
              </w:r>
            </w:ins>
          </w:p>
        </w:tc>
      </w:tr>
      <w:tr w:rsidR="004B7BAF" w:rsidRPr="00793F80" w:rsidTr="004B7BAF">
        <w:trPr>
          <w:trHeight w:val="287"/>
          <w:ins w:id="3957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5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578" w:author="Diana Machado" w:date="2019-04-05T18:16:00Z"/>
                <w:rFonts w:ascii="Calibri" w:eastAsia="PMingLiU" w:hAnsi="Calibri" w:cs="Calibri"/>
                <w:color w:val="000000"/>
                <w:sz w:val="22"/>
                <w:szCs w:val="22"/>
                <w:lang w:val="en-PH" w:eastAsia="en-US"/>
              </w:rPr>
            </w:pPr>
            <w:ins w:id="3957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80" w:author="Diana Machado" w:date="2019-04-05T18:16:00Z"/>
                <w:rFonts w:ascii="Calibri" w:eastAsia="PMingLiU" w:hAnsi="Calibri" w:cs="Calibri"/>
                <w:color w:val="000000"/>
                <w:sz w:val="22"/>
                <w:szCs w:val="22"/>
                <w:lang w:val="en-PH" w:eastAsia="en-US"/>
              </w:rPr>
            </w:pPr>
            <w:ins w:id="39581" w:author="Diana Machado" w:date="2019-04-05T18:16:00Z">
              <w:r w:rsidRPr="00793F80">
                <w:rPr>
                  <w:rFonts w:ascii="Calibri" w:eastAsia="PMingLiU" w:hAnsi="Calibri" w:cs="Calibri"/>
                  <w:color w:val="000000"/>
                  <w:sz w:val="22"/>
                  <w:szCs w:val="22"/>
                  <w:lang w:val="en-PH" w:eastAsia="en-US"/>
                </w:rPr>
                <w:t>1.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82" w:author="Diana Machado" w:date="2019-04-05T18:16:00Z"/>
                <w:rFonts w:ascii="Calibri" w:eastAsia="PMingLiU" w:hAnsi="Calibri" w:cs="Calibri"/>
                <w:color w:val="000000"/>
                <w:sz w:val="22"/>
                <w:szCs w:val="22"/>
                <w:lang w:val="en-PH" w:eastAsia="en-US"/>
              </w:rPr>
            </w:pPr>
            <w:ins w:id="39583" w:author="Diana Machado" w:date="2019-04-05T18:16:00Z">
              <w:r w:rsidRPr="00793F80">
                <w:rPr>
                  <w:rFonts w:ascii="Calibri" w:eastAsia="PMingLiU" w:hAnsi="Calibri" w:cs="Calibri"/>
                  <w:color w:val="000000"/>
                  <w:sz w:val="22"/>
                  <w:szCs w:val="22"/>
                  <w:lang w:val="en-PH" w:eastAsia="en-US"/>
                </w:rPr>
                <w:t>1.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84" w:author="Diana Machado" w:date="2019-04-05T18:16:00Z"/>
                <w:rFonts w:ascii="Calibri" w:eastAsia="PMingLiU" w:hAnsi="Calibri" w:cs="Calibri"/>
                <w:color w:val="000000"/>
                <w:sz w:val="22"/>
                <w:szCs w:val="22"/>
                <w:lang w:val="en-PH" w:eastAsia="en-US"/>
              </w:rPr>
            </w:pPr>
            <w:ins w:id="39585" w:author="Diana Machado" w:date="2019-04-05T18:16:00Z">
              <w:r w:rsidRPr="00793F80">
                <w:rPr>
                  <w:rFonts w:ascii="Calibri" w:eastAsia="PMingLiU" w:hAnsi="Calibri" w:cs="Calibri"/>
                  <w:color w:val="000000"/>
                  <w:sz w:val="22"/>
                  <w:szCs w:val="22"/>
                  <w:lang w:val="en-PH" w:eastAsia="en-US"/>
                </w:rPr>
                <w:t>10.2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86" w:author="Diana Machado" w:date="2019-04-05T18:16:00Z"/>
                <w:rFonts w:ascii="Calibri" w:eastAsia="PMingLiU" w:hAnsi="Calibri" w:cs="Calibri"/>
                <w:color w:val="000000"/>
                <w:sz w:val="22"/>
                <w:szCs w:val="22"/>
                <w:lang w:val="en-PH" w:eastAsia="en-US"/>
              </w:rPr>
            </w:pPr>
            <w:ins w:id="39587" w:author="Diana Machado" w:date="2019-04-05T18:16:00Z">
              <w:r w:rsidRPr="00793F80">
                <w:rPr>
                  <w:rFonts w:ascii="Calibri" w:eastAsia="PMingLiU" w:hAnsi="Calibri" w:cs="Calibri"/>
                  <w:color w:val="000000"/>
                  <w:sz w:val="22"/>
                  <w:szCs w:val="22"/>
                  <w:lang w:val="en-PH" w:eastAsia="en-US"/>
                </w:rPr>
                <w:t>0.3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88" w:author="Diana Machado" w:date="2019-04-05T18:16:00Z"/>
                <w:rFonts w:ascii="Calibri" w:eastAsia="PMingLiU" w:hAnsi="Calibri" w:cs="Calibri"/>
                <w:color w:val="000000"/>
                <w:sz w:val="22"/>
                <w:szCs w:val="22"/>
                <w:lang w:val="en-PH" w:eastAsia="en-US"/>
              </w:rPr>
            </w:pPr>
            <w:ins w:id="39589" w:author="Diana Machado" w:date="2019-04-05T18:16:00Z">
              <w:r w:rsidRPr="00793F80">
                <w:rPr>
                  <w:rFonts w:ascii="Calibri" w:eastAsia="PMingLiU" w:hAnsi="Calibri" w:cs="Calibri"/>
                  <w:color w:val="000000"/>
                  <w:sz w:val="22"/>
                  <w:szCs w:val="22"/>
                  <w:lang w:val="en-PH" w:eastAsia="en-US"/>
                </w:rPr>
                <w:t>0.3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0" w:author="Diana Machado" w:date="2019-04-05T18:16:00Z"/>
                <w:rFonts w:ascii="Calibri" w:eastAsia="PMingLiU" w:hAnsi="Calibri" w:cs="Calibri"/>
                <w:color w:val="000000"/>
                <w:sz w:val="22"/>
                <w:szCs w:val="22"/>
                <w:lang w:val="en-PH" w:eastAsia="en-US"/>
              </w:rPr>
            </w:pPr>
            <w:ins w:id="39591" w:author="Diana Machado" w:date="2019-04-05T18:16:00Z">
              <w:r w:rsidRPr="00793F80">
                <w:rPr>
                  <w:rFonts w:ascii="Calibri" w:eastAsia="PMingLiU" w:hAnsi="Calibri" w:cs="Calibri"/>
                  <w:color w:val="000000"/>
                  <w:sz w:val="22"/>
                  <w:szCs w:val="22"/>
                  <w:lang w:val="en-PH" w:eastAsia="en-US"/>
                </w:rPr>
                <w:t>0.7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2" w:author="Diana Machado" w:date="2019-04-05T18:16:00Z"/>
                <w:rFonts w:ascii="Calibri" w:eastAsia="PMingLiU" w:hAnsi="Calibri" w:cs="Calibri"/>
                <w:color w:val="000000"/>
                <w:sz w:val="22"/>
                <w:szCs w:val="22"/>
                <w:lang w:val="en-PH" w:eastAsia="en-US"/>
              </w:rPr>
            </w:pPr>
            <w:ins w:id="39593" w:author="Diana Machado" w:date="2019-04-05T18:16:00Z">
              <w:r w:rsidRPr="00793F80">
                <w:rPr>
                  <w:rFonts w:ascii="Calibri" w:eastAsia="PMingLiU" w:hAnsi="Calibri" w:cs="Calibri"/>
                  <w:color w:val="000000"/>
                  <w:sz w:val="22"/>
                  <w:szCs w:val="22"/>
                  <w:lang w:val="en-PH" w:eastAsia="en-US"/>
                </w:rPr>
                <w:t>0.3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594" w:author="Diana Machado" w:date="2019-04-05T18:16:00Z"/>
                <w:rFonts w:ascii="Calibri" w:eastAsia="PMingLiU" w:hAnsi="Calibri" w:cs="Calibri"/>
                <w:color w:val="000000"/>
                <w:sz w:val="22"/>
                <w:szCs w:val="22"/>
                <w:lang w:val="en-PH" w:eastAsia="en-US"/>
              </w:rPr>
            </w:pPr>
            <w:ins w:id="39595" w:author="Diana Machado" w:date="2019-04-05T18:16:00Z">
              <w:r w:rsidRPr="00793F80">
                <w:rPr>
                  <w:rFonts w:ascii="Calibri" w:eastAsia="PMingLiU" w:hAnsi="Calibri" w:cs="Calibri"/>
                  <w:color w:val="000000"/>
                  <w:sz w:val="22"/>
                  <w:szCs w:val="22"/>
                  <w:lang w:val="en-PH" w:eastAsia="en-US"/>
                </w:rPr>
                <w:t>2.500</w:t>
              </w:r>
            </w:ins>
          </w:p>
        </w:tc>
      </w:tr>
      <w:tr w:rsidR="004B7BAF" w:rsidRPr="00793F80" w:rsidTr="004B7BAF">
        <w:trPr>
          <w:trHeight w:val="287"/>
          <w:ins w:id="3959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5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5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5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0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60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08" w:author="Diana Machado" w:date="2019-04-05T18:16:00Z"/>
                <w:rFonts w:ascii="Calibri" w:eastAsia="PMingLiU" w:hAnsi="Calibri" w:cs="Calibri"/>
                <w:color w:val="000000"/>
                <w:sz w:val="22"/>
                <w:szCs w:val="22"/>
                <w:lang w:val="en-PH" w:eastAsia="en-US"/>
              </w:rPr>
            </w:pPr>
            <w:ins w:id="39609" w:author="Diana Machado" w:date="2019-04-05T18:16:00Z">
              <w:r w:rsidRPr="00793F80">
                <w:rPr>
                  <w:rFonts w:ascii="Calibri" w:eastAsia="PMingLiU" w:hAnsi="Calibri" w:cs="Calibri"/>
                  <w:color w:val="000000"/>
                  <w:sz w:val="22"/>
                  <w:szCs w:val="22"/>
                  <w:lang w:val="en-PH" w:eastAsia="en-US"/>
                </w:rPr>
                <w:t>Gadsde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10" w:author="Diana Machado" w:date="2019-04-05T18:16:00Z"/>
                <w:rFonts w:ascii="Calibri" w:eastAsia="PMingLiU" w:hAnsi="Calibri" w:cs="Calibri"/>
                <w:color w:val="000000"/>
                <w:sz w:val="22"/>
                <w:szCs w:val="22"/>
                <w:lang w:val="en-PH" w:eastAsia="en-US"/>
              </w:rPr>
            </w:pPr>
            <w:ins w:id="3961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12" w:author="Diana Machado" w:date="2019-04-05T18:16:00Z"/>
                <w:rFonts w:ascii="Calibri" w:eastAsia="PMingLiU" w:hAnsi="Calibri" w:cs="Calibri"/>
                <w:color w:val="000000"/>
                <w:sz w:val="22"/>
                <w:szCs w:val="22"/>
                <w:lang w:val="en-PH" w:eastAsia="en-US"/>
              </w:rPr>
            </w:pPr>
            <w:ins w:id="39613"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14" w:author="Diana Machado" w:date="2019-04-05T18:16:00Z"/>
                <w:rFonts w:ascii="Calibri" w:eastAsia="PMingLiU" w:hAnsi="Calibri" w:cs="Calibri"/>
                <w:color w:val="000000"/>
                <w:sz w:val="22"/>
                <w:szCs w:val="22"/>
                <w:lang w:val="en-PH" w:eastAsia="en-US"/>
              </w:rPr>
            </w:pPr>
            <w:ins w:id="39615"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16" w:author="Diana Machado" w:date="2019-04-05T18:16:00Z"/>
                <w:rFonts w:ascii="Calibri" w:eastAsia="PMingLiU" w:hAnsi="Calibri" w:cs="Calibri"/>
                <w:color w:val="000000"/>
                <w:sz w:val="22"/>
                <w:szCs w:val="22"/>
                <w:lang w:val="en-PH" w:eastAsia="en-US"/>
              </w:rPr>
            </w:pPr>
            <w:ins w:id="39617" w:author="Diana Machado" w:date="2019-04-05T18:16:00Z">
              <w:r w:rsidRPr="00793F80">
                <w:rPr>
                  <w:rFonts w:ascii="Calibri" w:eastAsia="PMingLiU" w:hAnsi="Calibri" w:cs="Calibri"/>
                  <w:color w:val="000000"/>
                  <w:sz w:val="22"/>
                  <w:szCs w:val="22"/>
                  <w:lang w:val="en-PH" w:eastAsia="en-US"/>
                </w:rPr>
                <w:t>0.7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18" w:author="Diana Machado" w:date="2019-04-05T18:16:00Z"/>
                <w:rFonts w:ascii="Calibri" w:eastAsia="PMingLiU" w:hAnsi="Calibri" w:cs="Calibri"/>
                <w:color w:val="000000"/>
                <w:sz w:val="22"/>
                <w:szCs w:val="22"/>
                <w:lang w:val="en-PH" w:eastAsia="en-US"/>
              </w:rPr>
            </w:pPr>
            <w:ins w:id="39619"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20" w:author="Diana Machado" w:date="2019-04-05T18:16:00Z"/>
                <w:rFonts w:ascii="Calibri" w:eastAsia="PMingLiU" w:hAnsi="Calibri" w:cs="Calibri"/>
                <w:color w:val="000000"/>
                <w:sz w:val="22"/>
                <w:szCs w:val="22"/>
                <w:lang w:val="en-PH" w:eastAsia="en-US"/>
              </w:rPr>
            </w:pPr>
            <w:ins w:id="39621" w:author="Diana Machado" w:date="2019-04-05T18:16:00Z">
              <w:r w:rsidRPr="00793F80">
                <w:rPr>
                  <w:rFonts w:ascii="Calibri" w:eastAsia="PMingLiU" w:hAnsi="Calibri" w:cs="Calibri"/>
                  <w:color w:val="000000"/>
                  <w:sz w:val="22"/>
                  <w:szCs w:val="22"/>
                  <w:lang w:val="en-PH" w:eastAsia="en-US"/>
                </w:rPr>
                <w:t>0.02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22" w:author="Diana Machado" w:date="2019-04-05T18:16:00Z"/>
                <w:rFonts w:ascii="Calibri" w:eastAsia="PMingLiU" w:hAnsi="Calibri" w:cs="Calibri"/>
                <w:color w:val="000000"/>
                <w:sz w:val="22"/>
                <w:szCs w:val="22"/>
                <w:lang w:val="en-PH" w:eastAsia="en-US"/>
              </w:rPr>
            </w:pPr>
            <w:ins w:id="3962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24" w:author="Diana Machado" w:date="2019-04-05T18:16:00Z"/>
                <w:rFonts w:ascii="Calibri" w:eastAsia="PMingLiU" w:hAnsi="Calibri" w:cs="Calibri"/>
                <w:color w:val="000000"/>
                <w:sz w:val="22"/>
                <w:szCs w:val="22"/>
                <w:lang w:val="en-PH" w:eastAsia="en-US"/>
              </w:rPr>
            </w:pPr>
            <w:ins w:id="39625" w:author="Diana Machado" w:date="2019-04-05T18:16:00Z">
              <w:r w:rsidRPr="00793F80">
                <w:rPr>
                  <w:rFonts w:ascii="Calibri" w:eastAsia="PMingLiU" w:hAnsi="Calibri" w:cs="Calibri"/>
                  <w:color w:val="000000"/>
                  <w:sz w:val="22"/>
                  <w:szCs w:val="22"/>
                  <w:lang w:val="en-PH" w:eastAsia="en-US"/>
                </w:rPr>
                <w:t>0.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26" w:author="Diana Machado" w:date="2019-04-05T18:16:00Z"/>
                <w:rFonts w:ascii="Calibri" w:eastAsia="PMingLiU" w:hAnsi="Calibri" w:cs="Calibri"/>
                <w:color w:val="000000"/>
                <w:sz w:val="22"/>
                <w:szCs w:val="22"/>
                <w:lang w:val="en-PH" w:eastAsia="en-US"/>
              </w:rPr>
            </w:pPr>
            <w:ins w:id="39627" w:author="Diana Machado" w:date="2019-04-05T18:16:00Z">
              <w:r w:rsidRPr="00793F80">
                <w:rPr>
                  <w:rFonts w:ascii="Calibri" w:eastAsia="PMingLiU" w:hAnsi="Calibri" w:cs="Calibri"/>
                  <w:color w:val="000000"/>
                  <w:sz w:val="22"/>
                  <w:szCs w:val="22"/>
                  <w:lang w:val="en-PH" w:eastAsia="en-US"/>
                </w:rPr>
                <w:t>0.312</w:t>
              </w:r>
            </w:ins>
          </w:p>
        </w:tc>
      </w:tr>
      <w:tr w:rsidR="004B7BAF" w:rsidRPr="00793F80" w:rsidTr="004B7BAF">
        <w:trPr>
          <w:trHeight w:val="287"/>
          <w:ins w:id="3962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6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30" w:author="Diana Machado" w:date="2019-04-05T18:16:00Z"/>
                <w:rFonts w:ascii="Calibri" w:eastAsia="PMingLiU" w:hAnsi="Calibri" w:cs="Calibri"/>
                <w:color w:val="000000"/>
                <w:sz w:val="22"/>
                <w:szCs w:val="22"/>
                <w:lang w:val="en-PH" w:eastAsia="en-US"/>
              </w:rPr>
            </w:pPr>
            <w:ins w:id="3963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32" w:author="Diana Machado" w:date="2019-04-05T18:16:00Z"/>
                <w:rFonts w:ascii="Calibri" w:eastAsia="PMingLiU" w:hAnsi="Calibri" w:cs="Calibri"/>
                <w:color w:val="000000"/>
                <w:sz w:val="22"/>
                <w:szCs w:val="22"/>
                <w:lang w:val="en-PH" w:eastAsia="en-US"/>
              </w:rPr>
            </w:pPr>
            <w:ins w:id="39633"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34" w:author="Diana Machado" w:date="2019-04-05T18:16:00Z"/>
                <w:rFonts w:ascii="Calibri" w:eastAsia="PMingLiU" w:hAnsi="Calibri" w:cs="Calibri"/>
                <w:color w:val="000000"/>
                <w:sz w:val="22"/>
                <w:szCs w:val="22"/>
                <w:lang w:val="en-PH" w:eastAsia="en-US"/>
              </w:rPr>
            </w:pPr>
            <w:ins w:id="39635"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36" w:author="Diana Machado" w:date="2019-04-05T18:16:00Z"/>
                <w:rFonts w:ascii="Calibri" w:eastAsia="PMingLiU" w:hAnsi="Calibri" w:cs="Calibri"/>
                <w:color w:val="000000"/>
                <w:sz w:val="22"/>
                <w:szCs w:val="22"/>
                <w:lang w:val="en-PH" w:eastAsia="en-US"/>
              </w:rPr>
            </w:pPr>
            <w:ins w:id="39637" w:author="Diana Machado" w:date="2019-04-05T18:16:00Z">
              <w:r w:rsidRPr="00793F80">
                <w:rPr>
                  <w:rFonts w:ascii="Calibri" w:eastAsia="PMingLiU" w:hAnsi="Calibri" w:cs="Calibri"/>
                  <w:color w:val="000000"/>
                  <w:sz w:val="22"/>
                  <w:szCs w:val="22"/>
                  <w:lang w:val="en-PH" w:eastAsia="en-US"/>
                </w:rPr>
                <w:t>1.2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38" w:author="Diana Machado" w:date="2019-04-05T18:16:00Z"/>
                <w:rFonts w:ascii="Calibri" w:eastAsia="PMingLiU" w:hAnsi="Calibri" w:cs="Calibri"/>
                <w:color w:val="000000"/>
                <w:sz w:val="22"/>
                <w:szCs w:val="22"/>
                <w:lang w:val="en-PH" w:eastAsia="en-US"/>
              </w:rPr>
            </w:pPr>
            <w:ins w:id="39639"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40" w:author="Diana Machado" w:date="2019-04-05T18:16:00Z"/>
                <w:rFonts w:ascii="Calibri" w:eastAsia="PMingLiU" w:hAnsi="Calibri" w:cs="Calibri"/>
                <w:color w:val="000000"/>
                <w:sz w:val="22"/>
                <w:szCs w:val="22"/>
                <w:lang w:val="en-PH" w:eastAsia="en-US"/>
              </w:rPr>
            </w:pPr>
            <w:ins w:id="39641"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42" w:author="Diana Machado" w:date="2019-04-05T18:16:00Z"/>
                <w:rFonts w:ascii="Calibri" w:eastAsia="PMingLiU" w:hAnsi="Calibri" w:cs="Calibri"/>
                <w:color w:val="000000"/>
                <w:sz w:val="22"/>
                <w:szCs w:val="22"/>
                <w:lang w:val="en-PH" w:eastAsia="en-US"/>
              </w:rPr>
            </w:pPr>
            <w:ins w:id="3964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44" w:author="Diana Machado" w:date="2019-04-05T18:16:00Z"/>
                <w:rFonts w:ascii="Calibri" w:eastAsia="PMingLiU" w:hAnsi="Calibri" w:cs="Calibri"/>
                <w:color w:val="000000"/>
                <w:sz w:val="22"/>
                <w:szCs w:val="22"/>
                <w:lang w:val="en-PH" w:eastAsia="en-US"/>
              </w:rPr>
            </w:pPr>
            <w:ins w:id="39645" w:author="Diana Machado" w:date="2019-04-05T18:16:00Z">
              <w:r w:rsidRPr="00793F80">
                <w:rPr>
                  <w:rFonts w:ascii="Calibri" w:eastAsia="PMingLiU" w:hAnsi="Calibri" w:cs="Calibri"/>
                  <w:color w:val="000000"/>
                  <w:sz w:val="22"/>
                  <w:szCs w:val="22"/>
                  <w:lang w:val="en-PH" w:eastAsia="en-US"/>
                </w:rPr>
                <w:t>0.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46" w:author="Diana Machado" w:date="2019-04-05T18:16:00Z"/>
                <w:rFonts w:ascii="Calibri" w:eastAsia="PMingLiU" w:hAnsi="Calibri" w:cs="Calibri"/>
                <w:color w:val="000000"/>
                <w:sz w:val="22"/>
                <w:szCs w:val="22"/>
                <w:lang w:val="en-PH" w:eastAsia="en-US"/>
              </w:rPr>
            </w:pPr>
            <w:ins w:id="39647" w:author="Diana Machado" w:date="2019-04-05T18:16:00Z">
              <w:r w:rsidRPr="00793F80">
                <w:rPr>
                  <w:rFonts w:ascii="Calibri" w:eastAsia="PMingLiU" w:hAnsi="Calibri" w:cs="Calibri"/>
                  <w:color w:val="000000"/>
                  <w:sz w:val="22"/>
                  <w:szCs w:val="22"/>
                  <w:lang w:val="en-PH" w:eastAsia="en-US"/>
                </w:rPr>
                <w:t>0.337</w:t>
              </w:r>
            </w:ins>
          </w:p>
        </w:tc>
      </w:tr>
      <w:tr w:rsidR="004B7BAF" w:rsidRPr="00793F80" w:rsidTr="004B7BAF">
        <w:trPr>
          <w:trHeight w:val="287"/>
          <w:ins w:id="3964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6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50" w:author="Diana Machado" w:date="2019-04-05T18:16:00Z"/>
                <w:rFonts w:ascii="Calibri" w:eastAsia="PMingLiU" w:hAnsi="Calibri" w:cs="Calibri"/>
                <w:color w:val="000000"/>
                <w:sz w:val="22"/>
                <w:szCs w:val="22"/>
                <w:lang w:val="en-PH" w:eastAsia="en-US"/>
              </w:rPr>
            </w:pPr>
            <w:ins w:id="3965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52" w:author="Diana Machado" w:date="2019-04-05T18:16:00Z"/>
                <w:rFonts w:ascii="Calibri" w:eastAsia="PMingLiU" w:hAnsi="Calibri" w:cs="Calibri"/>
                <w:color w:val="000000"/>
                <w:sz w:val="22"/>
                <w:szCs w:val="22"/>
                <w:lang w:val="en-PH" w:eastAsia="en-US"/>
              </w:rPr>
            </w:pPr>
            <w:ins w:id="39653" w:author="Diana Machado" w:date="2019-04-05T18:16:00Z">
              <w:r w:rsidRPr="00793F80">
                <w:rPr>
                  <w:rFonts w:ascii="Calibri" w:eastAsia="PMingLiU" w:hAnsi="Calibri" w:cs="Calibri"/>
                  <w:color w:val="000000"/>
                  <w:sz w:val="22"/>
                  <w:szCs w:val="22"/>
                  <w:lang w:val="en-PH" w:eastAsia="en-US"/>
                </w:rPr>
                <w:t>0.2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54" w:author="Diana Machado" w:date="2019-04-05T18:16:00Z"/>
                <w:rFonts w:ascii="Calibri" w:eastAsia="PMingLiU" w:hAnsi="Calibri" w:cs="Calibri"/>
                <w:color w:val="000000"/>
                <w:sz w:val="22"/>
                <w:szCs w:val="22"/>
                <w:lang w:val="en-PH" w:eastAsia="en-US"/>
              </w:rPr>
            </w:pPr>
            <w:ins w:id="39655" w:author="Diana Machado" w:date="2019-04-05T18:16:00Z">
              <w:r w:rsidRPr="00793F80">
                <w:rPr>
                  <w:rFonts w:ascii="Calibri" w:eastAsia="PMingLiU" w:hAnsi="Calibri" w:cs="Calibri"/>
                  <w:color w:val="000000"/>
                  <w:sz w:val="22"/>
                  <w:szCs w:val="22"/>
                  <w:lang w:val="en-PH" w:eastAsia="en-US"/>
                </w:rPr>
                <w:t>0.2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56" w:author="Diana Machado" w:date="2019-04-05T18:16:00Z"/>
                <w:rFonts w:ascii="Calibri" w:eastAsia="PMingLiU" w:hAnsi="Calibri" w:cs="Calibri"/>
                <w:color w:val="000000"/>
                <w:sz w:val="22"/>
                <w:szCs w:val="22"/>
                <w:lang w:val="en-PH" w:eastAsia="en-US"/>
              </w:rPr>
            </w:pPr>
            <w:ins w:id="39657" w:author="Diana Machado" w:date="2019-04-05T18:16:00Z">
              <w:r w:rsidRPr="00793F80">
                <w:rPr>
                  <w:rFonts w:ascii="Calibri" w:eastAsia="PMingLiU" w:hAnsi="Calibri" w:cs="Calibri"/>
                  <w:color w:val="000000"/>
                  <w:sz w:val="22"/>
                  <w:szCs w:val="22"/>
                  <w:lang w:val="en-PH" w:eastAsia="en-US"/>
                </w:rPr>
                <w:t>3.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58" w:author="Diana Machado" w:date="2019-04-05T18:16:00Z"/>
                <w:rFonts w:ascii="Calibri" w:eastAsia="PMingLiU" w:hAnsi="Calibri" w:cs="Calibri"/>
                <w:color w:val="000000"/>
                <w:sz w:val="22"/>
                <w:szCs w:val="22"/>
                <w:lang w:val="en-PH" w:eastAsia="en-US"/>
              </w:rPr>
            </w:pPr>
            <w:ins w:id="39659"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60" w:author="Diana Machado" w:date="2019-04-05T18:16:00Z"/>
                <w:rFonts w:ascii="Calibri" w:eastAsia="PMingLiU" w:hAnsi="Calibri" w:cs="Calibri"/>
                <w:color w:val="000000"/>
                <w:sz w:val="22"/>
                <w:szCs w:val="22"/>
                <w:lang w:val="en-PH" w:eastAsia="en-US"/>
              </w:rPr>
            </w:pPr>
            <w:ins w:id="39661"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62" w:author="Diana Machado" w:date="2019-04-05T18:16:00Z"/>
                <w:rFonts w:ascii="Calibri" w:eastAsia="PMingLiU" w:hAnsi="Calibri" w:cs="Calibri"/>
                <w:color w:val="000000"/>
                <w:sz w:val="22"/>
                <w:szCs w:val="22"/>
                <w:lang w:val="en-PH" w:eastAsia="en-US"/>
              </w:rPr>
            </w:pPr>
            <w:ins w:id="3966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64" w:author="Diana Machado" w:date="2019-04-05T18:16:00Z"/>
                <w:rFonts w:ascii="Calibri" w:eastAsia="PMingLiU" w:hAnsi="Calibri" w:cs="Calibri"/>
                <w:color w:val="000000"/>
                <w:sz w:val="22"/>
                <w:szCs w:val="22"/>
                <w:lang w:val="en-PH" w:eastAsia="en-US"/>
              </w:rPr>
            </w:pPr>
            <w:ins w:id="39665" w:author="Diana Machado" w:date="2019-04-05T18:16:00Z">
              <w:r w:rsidRPr="00793F80">
                <w:rPr>
                  <w:rFonts w:ascii="Calibri" w:eastAsia="PMingLiU" w:hAnsi="Calibri" w:cs="Calibri"/>
                  <w:color w:val="000000"/>
                  <w:sz w:val="22"/>
                  <w:szCs w:val="22"/>
                  <w:lang w:val="en-PH" w:eastAsia="en-US"/>
                </w:rPr>
                <w:t>0.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66" w:author="Diana Machado" w:date="2019-04-05T18:16:00Z"/>
                <w:rFonts w:ascii="Calibri" w:eastAsia="PMingLiU" w:hAnsi="Calibri" w:cs="Calibri"/>
                <w:color w:val="000000"/>
                <w:sz w:val="22"/>
                <w:szCs w:val="22"/>
                <w:lang w:val="en-PH" w:eastAsia="en-US"/>
              </w:rPr>
            </w:pPr>
            <w:ins w:id="39667" w:author="Diana Machado" w:date="2019-04-05T18:16:00Z">
              <w:r w:rsidRPr="00793F80">
                <w:rPr>
                  <w:rFonts w:ascii="Calibri" w:eastAsia="PMingLiU" w:hAnsi="Calibri" w:cs="Calibri"/>
                  <w:color w:val="000000"/>
                  <w:sz w:val="22"/>
                  <w:szCs w:val="22"/>
                  <w:lang w:val="en-PH" w:eastAsia="en-US"/>
                </w:rPr>
                <w:t>0.453</w:t>
              </w:r>
            </w:ins>
          </w:p>
        </w:tc>
      </w:tr>
      <w:tr w:rsidR="004B7BAF" w:rsidRPr="00793F80" w:rsidTr="004B7BAF">
        <w:trPr>
          <w:trHeight w:val="287"/>
          <w:ins w:id="3966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6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6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67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67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80" w:author="Diana Machado" w:date="2019-04-05T18:16:00Z"/>
                <w:rFonts w:ascii="Calibri" w:eastAsia="PMingLiU" w:hAnsi="Calibri" w:cs="Calibri"/>
                <w:color w:val="000000"/>
                <w:sz w:val="22"/>
                <w:szCs w:val="22"/>
                <w:lang w:val="en-PH" w:eastAsia="en-US"/>
              </w:rPr>
            </w:pPr>
            <w:ins w:id="39681" w:author="Diana Machado" w:date="2019-04-05T18:16:00Z">
              <w:r w:rsidRPr="00793F80">
                <w:rPr>
                  <w:rFonts w:ascii="Calibri" w:eastAsia="PMingLiU" w:hAnsi="Calibri" w:cs="Calibri"/>
                  <w:color w:val="000000"/>
                  <w:sz w:val="22"/>
                  <w:szCs w:val="22"/>
                  <w:lang w:val="en-PH" w:eastAsia="en-US"/>
                </w:rPr>
                <w:t>Gilchrist</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682" w:author="Diana Machado" w:date="2019-04-05T18:16:00Z"/>
                <w:rFonts w:ascii="Calibri" w:eastAsia="PMingLiU" w:hAnsi="Calibri" w:cs="Calibri"/>
                <w:color w:val="000000"/>
                <w:sz w:val="22"/>
                <w:szCs w:val="22"/>
                <w:lang w:val="en-PH" w:eastAsia="en-US"/>
              </w:rPr>
            </w:pPr>
            <w:ins w:id="3968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84" w:author="Diana Machado" w:date="2019-04-05T18:16:00Z"/>
                <w:rFonts w:ascii="Calibri" w:eastAsia="PMingLiU" w:hAnsi="Calibri" w:cs="Calibri"/>
                <w:color w:val="000000"/>
                <w:sz w:val="22"/>
                <w:szCs w:val="22"/>
                <w:lang w:val="en-PH" w:eastAsia="en-US"/>
              </w:rPr>
            </w:pPr>
            <w:ins w:id="39685"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86" w:author="Diana Machado" w:date="2019-04-05T18:16:00Z"/>
                <w:rFonts w:ascii="Calibri" w:eastAsia="PMingLiU" w:hAnsi="Calibri" w:cs="Calibri"/>
                <w:color w:val="000000"/>
                <w:sz w:val="22"/>
                <w:szCs w:val="22"/>
                <w:lang w:val="en-PH" w:eastAsia="en-US"/>
              </w:rPr>
            </w:pPr>
            <w:ins w:id="39687"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88" w:author="Diana Machado" w:date="2019-04-05T18:16:00Z"/>
                <w:rFonts w:ascii="Calibri" w:eastAsia="PMingLiU" w:hAnsi="Calibri" w:cs="Calibri"/>
                <w:color w:val="000000"/>
                <w:sz w:val="22"/>
                <w:szCs w:val="22"/>
                <w:lang w:val="en-PH" w:eastAsia="en-US"/>
              </w:rPr>
            </w:pPr>
            <w:ins w:id="39689" w:author="Diana Machado" w:date="2019-04-05T18:16:00Z">
              <w:r w:rsidRPr="00793F80">
                <w:rPr>
                  <w:rFonts w:ascii="Calibri" w:eastAsia="PMingLiU" w:hAnsi="Calibri" w:cs="Calibri"/>
                  <w:color w:val="000000"/>
                  <w:sz w:val="22"/>
                  <w:szCs w:val="22"/>
                  <w:lang w:val="en-PH" w:eastAsia="en-US"/>
                </w:rPr>
                <w:t>1.3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90" w:author="Diana Machado" w:date="2019-04-05T18:16:00Z"/>
                <w:rFonts w:ascii="Calibri" w:eastAsia="PMingLiU" w:hAnsi="Calibri" w:cs="Calibri"/>
                <w:color w:val="000000"/>
                <w:sz w:val="22"/>
                <w:szCs w:val="22"/>
                <w:lang w:val="en-PH" w:eastAsia="en-US"/>
              </w:rPr>
            </w:pPr>
            <w:ins w:id="39691"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92" w:author="Diana Machado" w:date="2019-04-05T18:16:00Z"/>
                <w:rFonts w:ascii="Calibri" w:eastAsia="PMingLiU" w:hAnsi="Calibri" w:cs="Calibri"/>
                <w:color w:val="000000"/>
                <w:sz w:val="22"/>
                <w:szCs w:val="22"/>
                <w:lang w:val="en-PH" w:eastAsia="en-US"/>
              </w:rPr>
            </w:pPr>
            <w:ins w:id="39693"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94" w:author="Diana Machado" w:date="2019-04-05T18:16:00Z"/>
                <w:rFonts w:ascii="Calibri" w:eastAsia="PMingLiU" w:hAnsi="Calibri" w:cs="Calibri"/>
                <w:color w:val="000000"/>
                <w:sz w:val="22"/>
                <w:szCs w:val="22"/>
                <w:lang w:val="en-PH" w:eastAsia="en-US"/>
              </w:rPr>
            </w:pPr>
            <w:ins w:id="3969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696" w:author="Diana Machado" w:date="2019-04-05T18:16:00Z"/>
                <w:rFonts w:ascii="Calibri" w:eastAsia="PMingLiU" w:hAnsi="Calibri" w:cs="Calibri"/>
                <w:color w:val="000000"/>
                <w:sz w:val="22"/>
                <w:szCs w:val="22"/>
                <w:lang w:val="en-PH" w:eastAsia="en-US"/>
              </w:rPr>
            </w:pPr>
            <w:ins w:id="39697"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698" w:author="Diana Machado" w:date="2019-04-05T18:16:00Z"/>
                <w:rFonts w:ascii="Calibri" w:eastAsia="PMingLiU" w:hAnsi="Calibri" w:cs="Calibri"/>
                <w:color w:val="000000"/>
                <w:sz w:val="22"/>
                <w:szCs w:val="22"/>
                <w:lang w:val="en-PH" w:eastAsia="en-US"/>
              </w:rPr>
            </w:pPr>
            <w:ins w:id="39699"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70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7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02" w:author="Diana Machado" w:date="2019-04-05T18:16:00Z"/>
                <w:rFonts w:ascii="Calibri" w:eastAsia="PMingLiU" w:hAnsi="Calibri" w:cs="Calibri"/>
                <w:color w:val="000000"/>
                <w:sz w:val="22"/>
                <w:szCs w:val="22"/>
                <w:lang w:val="en-PH" w:eastAsia="en-US"/>
              </w:rPr>
            </w:pPr>
            <w:ins w:id="3970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4" w:author="Diana Machado" w:date="2019-04-05T18:16:00Z"/>
                <w:rFonts w:ascii="Calibri" w:eastAsia="PMingLiU" w:hAnsi="Calibri" w:cs="Calibri"/>
                <w:color w:val="000000"/>
                <w:sz w:val="22"/>
                <w:szCs w:val="22"/>
                <w:lang w:val="en-PH" w:eastAsia="en-US"/>
              </w:rPr>
            </w:pPr>
            <w:ins w:id="39705" w:author="Diana Machado" w:date="2019-04-05T18:16:00Z">
              <w:r w:rsidRPr="00793F80">
                <w:rPr>
                  <w:rFonts w:ascii="Calibri" w:eastAsia="PMingLiU" w:hAnsi="Calibri" w:cs="Calibri"/>
                  <w:color w:val="000000"/>
                  <w:sz w:val="22"/>
                  <w:szCs w:val="22"/>
                  <w:lang w:val="en-PH" w:eastAsia="en-US"/>
                </w:rPr>
                <w:t>0.2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6" w:author="Diana Machado" w:date="2019-04-05T18:16:00Z"/>
                <w:rFonts w:ascii="Calibri" w:eastAsia="PMingLiU" w:hAnsi="Calibri" w:cs="Calibri"/>
                <w:color w:val="000000"/>
                <w:sz w:val="22"/>
                <w:szCs w:val="22"/>
                <w:lang w:val="en-PH" w:eastAsia="en-US"/>
              </w:rPr>
            </w:pPr>
            <w:ins w:id="39707"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08" w:author="Diana Machado" w:date="2019-04-05T18:16:00Z"/>
                <w:rFonts w:ascii="Calibri" w:eastAsia="PMingLiU" w:hAnsi="Calibri" w:cs="Calibri"/>
                <w:color w:val="000000"/>
                <w:sz w:val="22"/>
                <w:szCs w:val="22"/>
                <w:lang w:val="en-PH" w:eastAsia="en-US"/>
              </w:rPr>
            </w:pPr>
            <w:ins w:id="39709" w:author="Diana Machado" w:date="2019-04-05T18:16:00Z">
              <w:r w:rsidRPr="00793F80">
                <w:rPr>
                  <w:rFonts w:ascii="Calibri" w:eastAsia="PMingLiU" w:hAnsi="Calibri" w:cs="Calibri"/>
                  <w:color w:val="000000"/>
                  <w:sz w:val="22"/>
                  <w:szCs w:val="22"/>
                  <w:lang w:val="en-PH" w:eastAsia="en-US"/>
                </w:rPr>
                <w:t>1.8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0" w:author="Diana Machado" w:date="2019-04-05T18:16:00Z"/>
                <w:rFonts w:ascii="Calibri" w:eastAsia="PMingLiU" w:hAnsi="Calibri" w:cs="Calibri"/>
                <w:color w:val="000000"/>
                <w:sz w:val="22"/>
                <w:szCs w:val="22"/>
                <w:lang w:val="en-PH" w:eastAsia="en-US"/>
              </w:rPr>
            </w:pPr>
            <w:ins w:id="39711"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2" w:author="Diana Machado" w:date="2019-04-05T18:16:00Z"/>
                <w:rFonts w:ascii="Calibri" w:eastAsia="PMingLiU" w:hAnsi="Calibri" w:cs="Calibri"/>
                <w:color w:val="000000"/>
                <w:sz w:val="22"/>
                <w:szCs w:val="22"/>
                <w:lang w:val="en-PH" w:eastAsia="en-US"/>
              </w:rPr>
            </w:pPr>
            <w:ins w:id="39713"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4" w:author="Diana Machado" w:date="2019-04-05T18:16:00Z"/>
                <w:rFonts w:ascii="Calibri" w:eastAsia="PMingLiU" w:hAnsi="Calibri" w:cs="Calibri"/>
                <w:color w:val="000000"/>
                <w:sz w:val="22"/>
                <w:szCs w:val="22"/>
                <w:lang w:val="en-PH" w:eastAsia="en-US"/>
              </w:rPr>
            </w:pPr>
            <w:ins w:id="3971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6" w:author="Diana Machado" w:date="2019-04-05T18:16:00Z"/>
                <w:rFonts w:ascii="Calibri" w:eastAsia="PMingLiU" w:hAnsi="Calibri" w:cs="Calibri"/>
                <w:color w:val="000000"/>
                <w:sz w:val="22"/>
                <w:szCs w:val="22"/>
                <w:lang w:val="en-PH" w:eastAsia="en-US"/>
              </w:rPr>
            </w:pPr>
            <w:ins w:id="39717"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18" w:author="Diana Machado" w:date="2019-04-05T18:16:00Z"/>
                <w:rFonts w:ascii="Calibri" w:eastAsia="PMingLiU" w:hAnsi="Calibri" w:cs="Calibri"/>
                <w:color w:val="000000"/>
                <w:sz w:val="22"/>
                <w:szCs w:val="22"/>
                <w:lang w:val="en-PH" w:eastAsia="en-US"/>
              </w:rPr>
            </w:pPr>
            <w:ins w:id="39719"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72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7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22" w:author="Diana Machado" w:date="2019-04-05T18:16:00Z"/>
                <w:rFonts w:ascii="Calibri" w:eastAsia="PMingLiU" w:hAnsi="Calibri" w:cs="Calibri"/>
                <w:color w:val="000000"/>
                <w:sz w:val="22"/>
                <w:szCs w:val="22"/>
                <w:lang w:val="en-PH" w:eastAsia="en-US"/>
              </w:rPr>
            </w:pPr>
            <w:ins w:id="3972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24" w:author="Diana Machado" w:date="2019-04-05T18:16:00Z"/>
                <w:rFonts w:ascii="Calibri" w:eastAsia="PMingLiU" w:hAnsi="Calibri" w:cs="Calibri"/>
                <w:color w:val="000000"/>
                <w:sz w:val="22"/>
                <w:szCs w:val="22"/>
                <w:lang w:val="en-PH" w:eastAsia="en-US"/>
              </w:rPr>
            </w:pPr>
            <w:ins w:id="39725" w:author="Diana Machado" w:date="2019-04-05T18:16:00Z">
              <w:r w:rsidRPr="00793F80">
                <w:rPr>
                  <w:rFonts w:ascii="Calibri" w:eastAsia="PMingLiU" w:hAnsi="Calibri" w:cs="Calibri"/>
                  <w:color w:val="000000"/>
                  <w:sz w:val="22"/>
                  <w:szCs w:val="22"/>
                  <w:lang w:val="en-PH" w:eastAsia="en-US"/>
                </w:rPr>
                <w:t>0.2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26" w:author="Diana Machado" w:date="2019-04-05T18:16:00Z"/>
                <w:rFonts w:ascii="Calibri" w:eastAsia="PMingLiU" w:hAnsi="Calibri" w:cs="Calibri"/>
                <w:color w:val="000000"/>
                <w:sz w:val="22"/>
                <w:szCs w:val="22"/>
                <w:lang w:val="en-PH" w:eastAsia="en-US"/>
              </w:rPr>
            </w:pPr>
            <w:ins w:id="39727" w:author="Diana Machado" w:date="2019-04-05T18:16:00Z">
              <w:r w:rsidRPr="00793F80">
                <w:rPr>
                  <w:rFonts w:ascii="Calibri" w:eastAsia="PMingLiU" w:hAnsi="Calibri" w:cs="Calibri"/>
                  <w:color w:val="000000"/>
                  <w:sz w:val="22"/>
                  <w:szCs w:val="22"/>
                  <w:lang w:val="en-PH" w:eastAsia="en-US"/>
                </w:rPr>
                <w:t>0.2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28" w:author="Diana Machado" w:date="2019-04-05T18:16:00Z"/>
                <w:rFonts w:ascii="Calibri" w:eastAsia="PMingLiU" w:hAnsi="Calibri" w:cs="Calibri"/>
                <w:color w:val="000000"/>
                <w:sz w:val="22"/>
                <w:szCs w:val="22"/>
                <w:lang w:val="en-PH" w:eastAsia="en-US"/>
              </w:rPr>
            </w:pPr>
            <w:ins w:id="39729" w:author="Diana Machado" w:date="2019-04-05T18:16:00Z">
              <w:r w:rsidRPr="00793F80">
                <w:rPr>
                  <w:rFonts w:ascii="Calibri" w:eastAsia="PMingLiU" w:hAnsi="Calibri" w:cs="Calibri"/>
                  <w:color w:val="000000"/>
                  <w:sz w:val="22"/>
                  <w:szCs w:val="22"/>
                  <w:lang w:val="en-PH" w:eastAsia="en-US"/>
                </w:rPr>
                <w:t>2.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30" w:author="Diana Machado" w:date="2019-04-05T18:16:00Z"/>
                <w:rFonts w:ascii="Calibri" w:eastAsia="PMingLiU" w:hAnsi="Calibri" w:cs="Calibri"/>
                <w:color w:val="000000"/>
                <w:sz w:val="22"/>
                <w:szCs w:val="22"/>
                <w:lang w:val="en-PH" w:eastAsia="en-US"/>
              </w:rPr>
            </w:pPr>
            <w:ins w:id="39731"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32" w:author="Diana Machado" w:date="2019-04-05T18:16:00Z"/>
                <w:rFonts w:ascii="Calibri" w:eastAsia="PMingLiU" w:hAnsi="Calibri" w:cs="Calibri"/>
                <w:color w:val="000000"/>
                <w:sz w:val="22"/>
                <w:szCs w:val="22"/>
                <w:lang w:val="en-PH" w:eastAsia="en-US"/>
              </w:rPr>
            </w:pPr>
            <w:ins w:id="39733"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734" w:author="Diana Machado" w:date="2019-04-05T18:16:00Z"/>
                <w:rFonts w:ascii="Calibri" w:eastAsia="PMingLiU" w:hAnsi="Calibri" w:cs="Calibri"/>
                <w:color w:val="000000"/>
                <w:sz w:val="22"/>
                <w:szCs w:val="22"/>
                <w:lang w:val="en-PH" w:eastAsia="en-US"/>
              </w:rPr>
            </w:pPr>
            <w:ins w:id="3973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736" w:author="Diana Machado" w:date="2019-04-05T18:16:00Z"/>
                <w:rFonts w:ascii="Calibri" w:eastAsia="PMingLiU" w:hAnsi="Calibri" w:cs="Calibri"/>
                <w:color w:val="000000"/>
                <w:sz w:val="22"/>
                <w:szCs w:val="22"/>
                <w:lang w:val="en-PH" w:eastAsia="en-US"/>
              </w:rPr>
            </w:pPr>
            <w:ins w:id="39737"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38" w:author="Diana Machado" w:date="2019-04-05T18:16:00Z"/>
                <w:rFonts w:ascii="Calibri" w:eastAsia="PMingLiU" w:hAnsi="Calibri" w:cs="Calibri"/>
                <w:color w:val="000000"/>
                <w:sz w:val="22"/>
                <w:szCs w:val="22"/>
                <w:lang w:val="en-PH" w:eastAsia="en-US"/>
              </w:rPr>
            </w:pPr>
            <w:ins w:id="39739"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74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7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7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75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75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52" w:author="Diana Machado" w:date="2019-04-05T18:16:00Z"/>
                <w:rFonts w:ascii="Calibri" w:eastAsia="PMingLiU" w:hAnsi="Calibri" w:cs="Calibri"/>
                <w:color w:val="000000"/>
                <w:sz w:val="22"/>
                <w:szCs w:val="22"/>
                <w:lang w:val="en-PH" w:eastAsia="en-US"/>
              </w:rPr>
            </w:pPr>
            <w:ins w:id="39753" w:author="Diana Machado" w:date="2019-04-05T18:16:00Z">
              <w:r w:rsidRPr="00793F80">
                <w:rPr>
                  <w:rFonts w:ascii="Calibri" w:eastAsia="PMingLiU" w:hAnsi="Calibri" w:cs="Calibri"/>
                  <w:color w:val="000000"/>
                  <w:sz w:val="22"/>
                  <w:szCs w:val="22"/>
                  <w:lang w:val="en-PH" w:eastAsia="en-US"/>
                </w:rPr>
                <w:t>Glade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54" w:author="Diana Machado" w:date="2019-04-05T18:16:00Z"/>
                <w:rFonts w:ascii="Calibri" w:eastAsia="PMingLiU" w:hAnsi="Calibri" w:cs="Calibri"/>
                <w:color w:val="000000"/>
                <w:sz w:val="22"/>
                <w:szCs w:val="22"/>
                <w:lang w:val="en-PH" w:eastAsia="en-US"/>
              </w:rPr>
            </w:pPr>
            <w:ins w:id="3975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56" w:author="Diana Machado" w:date="2019-04-05T18:16:00Z"/>
                <w:rFonts w:ascii="Calibri" w:eastAsia="PMingLiU" w:hAnsi="Calibri" w:cs="Calibri"/>
                <w:color w:val="000000"/>
                <w:sz w:val="22"/>
                <w:szCs w:val="22"/>
                <w:lang w:val="en-PH" w:eastAsia="en-US"/>
              </w:rPr>
            </w:pPr>
            <w:ins w:id="39757" w:author="Diana Machado" w:date="2019-04-05T18:16:00Z">
              <w:r w:rsidRPr="00793F80">
                <w:rPr>
                  <w:rFonts w:ascii="Calibri" w:eastAsia="PMingLiU" w:hAnsi="Calibri" w:cs="Calibri"/>
                  <w:color w:val="000000"/>
                  <w:sz w:val="22"/>
                  <w:szCs w:val="22"/>
                  <w:lang w:val="en-PH" w:eastAsia="en-US"/>
                </w:rPr>
                <w:t>1.2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58" w:author="Diana Machado" w:date="2019-04-05T18:16:00Z"/>
                <w:rFonts w:ascii="Calibri" w:eastAsia="PMingLiU" w:hAnsi="Calibri" w:cs="Calibri"/>
                <w:color w:val="000000"/>
                <w:sz w:val="22"/>
                <w:szCs w:val="22"/>
                <w:lang w:val="en-PH" w:eastAsia="en-US"/>
              </w:rPr>
            </w:pPr>
            <w:ins w:id="39759" w:author="Diana Machado" w:date="2019-04-05T18:16:00Z">
              <w:r w:rsidRPr="00793F80">
                <w:rPr>
                  <w:rFonts w:ascii="Calibri" w:eastAsia="PMingLiU" w:hAnsi="Calibri" w:cs="Calibri"/>
                  <w:color w:val="000000"/>
                  <w:sz w:val="22"/>
                  <w:szCs w:val="22"/>
                  <w:lang w:val="en-PH" w:eastAsia="en-US"/>
                </w:rPr>
                <w:t>0.7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60" w:author="Diana Machado" w:date="2019-04-05T18:16:00Z"/>
                <w:rFonts w:ascii="Calibri" w:eastAsia="PMingLiU" w:hAnsi="Calibri" w:cs="Calibri"/>
                <w:color w:val="000000"/>
                <w:sz w:val="22"/>
                <w:szCs w:val="22"/>
                <w:lang w:val="en-PH" w:eastAsia="en-US"/>
              </w:rPr>
            </w:pPr>
            <w:ins w:id="39761" w:author="Diana Machado" w:date="2019-04-05T18:16:00Z">
              <w:r w:rsidRPr="00793F80">
                <w:rPr>
                  <w:rFonts w:ascii="Calibri" w:eastAsia="PMingLiU" w:hAnsi="Calibri" w:cs="Calibri"/>
                  <w:color w:val="000000"/>
                  <w:sz w:val="22"/>
                  <w:szCs w:val="22"/>
                  <w:lang w:val="en-PH" w:eastAsia="en-US"/>
                </w:rPr>
                <w:t>6.6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62" w:author="Diana Machado" w:date="2019-04-05T18:16:00Z"/>
                <w:rFonts w:ascii="Calibri" w:eastAsia="PMingLiU" w:hAnsi="Calibri" w:cs="Calibri"/>
                <w:color w:val="000000"/>
                <w:sz w:val="22"/>
                <w:szCs w:val="22"/>
                <w:lang w:val="en-PH" w:eastAsia="en-US"/>
              </w:rPr>
            </w:pPr>
            <w:ins w:id="39763" w:author="Diana Machado" w:date="2019-04-05T18:16:00Z">
              <w:r w:rsidRPr="00793F80">
                <w:rPr>
                  <w:rFonts w:ascii="Calibri" w:eastAsia="PMingLiU" w:hAnsi="Calibri" w:cs="Calibri"/>
                  <w:color w:val="000000"/>
                  <w:sz w:val="22"/>
                  <w:szCs w:val="22"/>
                  <w:lang w:val="en-PH" w:eastAsia="en-US"/>
                </w:rPr>
                <w:t>0.1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64" w:author="Diana Machado" w:date="2019-04-05T18:16:00Z"/>
                <w:rFonts w:ascii="Calibri" w:eastAsia="PMingLiU" w:hAnsi="Calibri" w:cs="Calibri"/>
                <w:color w:val="000000"/>
                <w:sz w:val="22"/>
                <w:szCs w:val="22"/>
                <w:lang w:val="en-PH" w:eastAsia="en-US"/>
              </w:rPr>
            </w:pPr>
            <w:ins w:id="39765"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66" w:author="Diana Machado" w:date="2019-04-05T18:16:00Z"/>
                <w:rFonts w:ascii="Calibri" w:eastAsia="PMingLiU" w:hAnsi="Calibri" w:cs="Calibri"/>
                <w:color w:val="000000"/>
                <w:sz w:val="22"/>
                <w:szCs w:val="22"/>
                <w:lang w:val="en-PH" w:eastAsia="en-US"/>
              </w:rPr>
            </w:pPr>
            <w:ins w:id="39767"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68" w:author="Diana Machado" w:date="2019-04-05T18:16:00Z"/>
                <w:rFonts w:ascii="Calibri" w:eastAsia="PMingLiU" w:hAnsi="Calibri" w:cs="Calibri"/>
                <w:color w:val="000000"/>
                <w:sz w:val="22"/>
                <w:szCs w:val="22"/>
                <w:lang w:val="en-PH" w:eastAsia="en-US"/>
              </w:rPr>
            </w:pPr>
            <w:ins w:id="3976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0" w:author="Diana Machado" w:date="2019-04-05T18:16:00Z"/>
                <w:rFonts w:ascii="Calibri" w:eastAsia="PMingLiU" w:hAnsi="Calibri" w:cs="Calibri"/>
                <w:color w:val="000000"/>
                <w:sz w:val="22"/>
                <w:szCs w:val="22"/>
                <w:lang w:val="en-PH" w:eastAsia="en-US"/>
              </w:rPr>
            </w:pPr>
            <w:ins w:id="39771"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77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7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74" w:author="Diana Machado" w:date="2019-04-05T18:16:00Z"/>
                <w:rFonts w:ascii="Calibri" w:eastAsia="PMingLiU" w:hAnsi="Calibri" w:cs="Calibri"/>
                <w:color w:val="000000"/>
                <w:sz w:val="22"/>
                <w:szCs w:val="22"/>
                <w:lang w:val="en-PH" w:eastAsia="en-US"/>
              </w:rPr>
            </w:pPr>
            <w:ins w:id="3977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6" w:author="Diana Machado" w:date="2019-04-05T18:16:00Z"/>
                <w:rFonts w:ascii="Calibri" w:eastAsia="PMingLiU" w:hAnsi="Calibri" w:cs="Calibri"/>
                <w:color w:val="000000"/>
                <w:sz w:val="22"/>
                <w:szCs w:val="22"/>
                <w:lang w:val="en-PH" w:eastAsia="en-US"/>
              </w:rPr>
            </w:pPr>
            <w:ins w:id="39777" w:author="Diana Machado" w:date="2019-04-05T18:16:00Z">
              <w:r w:rsidRPr="00793F80">
                <w:rPr>
                  <w:rFonts w:ascii="Calibri" w:eastAsia="PMingLiU" w:hAnsi="Calibri" w:cs="Calibri"/>
                  <w:color w:val="000000"/>
                  <w:sz w:val="22"/>
                  <w:szCs w:val="22"/>
                  <w:lang w:val="en-PH" w:eastAsia="en-US"/>
                </w:rPr>
                <w:t>2.1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78" w:author="Diana Machado" w:date="2019-04-05T18:16:00Z"/>
                <w:rFonts w:ascii="Calibri" w:eastAsia="PMingLiU" w:hAnsi="Calibri" w:cs="Calibri"/>
                <w:color w:val="000000"/>
                <w:sz w:val="22"/>
                <w:szCs w:val="22"/>
                <w:lang w:val="en-PH" w:eastAsia="en-US"/>
              </w:rPr>
            </w:pPr>
            <w:ins w:id="39779" w:author="Diana Machado" w:date="2019-04-05T18:16:00Z">
              <w:r w:rsidRPr="00793F80">
                <w:rPr>
                  <w:rFonts w:ascii="Calibri" w:eastAsia="PMingLiU" w:hAnsi="Calibri" w:cs="Calibri"/>
                  <w:color w:val="000000"/>
                  <w:sz w:val="22"/>
                  <w:szCs w:val="22"/>
                  <w:lang w:val="en-PH" w:eastAsia="en-US"/>
                </w:rPr>
                <w:t>1.6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0" w:author="Diana Machado" w:date="2019-04-05T18:16:00Z"/>
                <w:rFonts w:ascii="Calibri" w:eastAsia="PMingLiU" w:hAnsi="Calibri" w:cs="Calibri"/>
                <w:color w:val="000000"/>
                <w:sz w:val="22"/>
                <w:szCs w:val="22"/>
                <w:lang w:val="en-PH" w:eastAsia="en-US"/>
              </w:rPr>
            </w:pPr>
            <w:ins w:id="39781" w:author="Diana Machado" w:date="2019-04-05T18:16:00Z">
              <w:r w:rsidRPr="00793F80">
                <w:rPr>
                  <w:rFonts w:ascii="Calibri" w:eastAsia="PMingLiU" w:hAnsi="Calibri" w:cs="Calibri"/>
                  <w:color w:val="000000"/>
                  <w:sz w:val="22"/>
                  <w:szCs w:val="22"/>
                  <w:lang w:val="en-PH" w:eastAsia="en-US"/>
                </w:rPr>
                <w:t>10.6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2" w:author="Diana Machado" w:date="2019-04-05T18:16:00Z"/>
                <w:rFonts w:ascii="Calibri" w:eastAsia="PMingLiU" w:hAnsi="Calibri" w:cs="Calibri"/>
                <w:color w:val="000000"/>
                <w:sz w:val="22"/>
                <w:szCs w:val="22"/>
                <w:lang w:val="en-PH" w:eastAsia="en-US"/>
              </w:rPr>
            </w:pPr>
            <w:ins w:id="39783" w:author="Diana Machado" w:date="2019-04-05T18:16:00Z">
              <w:r w:rsidRPr="00793F80">
                <w:rPr>
                  <w:rFonts w:ascii="Calibri" w:eastAsia="PMingLiU" w:hAnsi="Calibri" w:cs="Calibri"/>
                  <w:color w:val="000000"/>
                  <w:sz w:val="22"/>
                  <w:szCs w:val="22"/>
                  <w:lang w:val="en-PH" w:eastAsia="en-US"/>
                </w:rPr>
                <w:t>0.1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4" w:author="Diana Machado" w:date="2019-04-05T18:16:00Z"/>
                <w:rFonts w:ascii="Calibri" w:eastAsia="PMingLiU" w:hAnsi="Calibri" w:cs="Calibri"/>
                <w:color w:val="000000"/>
                <w:sz w:val="22"/>
                <w:szCs w:val="22"/>
                <w:lang w:val="en-PH" w:eastAsia="en-US"/>
              </w:rPr>
            </w:pPr>
            <w:ins w:id="39785"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6" w:author="Diana Machado" w:date="2019-04-05T18:16:00Z"/>
                <w:rFonts w:ascii="Calibri" w:eastAsia="PMingLiU" w:hAnsi="Calibri" w:cs="Calibri"/>
                <w:color w:val="000000"/>
                <w:sz w:val="22"/>
                <w:szCs w:val="22"/>
                <w:lang w:val="en-PH" w:eastAsia="en-US"/>
              </w:rPr>
            </w:pPr>
            <w:ins w:id="39787"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88" w:author="Diana Machado" w:date="2019-04-05T18:16:00Z"/>
                <w:rFonts w:ascii="Calibri" w:eastAsia="PMingLiU" w:hAnsi="Calibri" w:cs="Calibri"/>
                <w:color w:val="000000"/>
                <w:sz w:val="22"/>
                <w:szCs w:val="22"/>
                <w:lang w:val="en-PH" w:eastAsia="en-US"/>
              </w:rPr>
            </w:pPr>
            <w:ins w:id="3978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0" w:author="Diana Machado" w:date="2019-04-05T18:16:00Z"/>
                <w:rFonts w:ascii="Calibri" w:eastAsia="PMingLiU" w:hAnsi="Calibri" w:cs="Calibri"/>
                <w:color w:val="000000"/>
                <w:sz w:val="22"/>
                <w:szCs w:val="22"/>
                <w:lang w:val="en-PH" w:eastAsia="en-US"/>
              </w:rPr>
            </w:pPr>
            <w:ins w:id="39791"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79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7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794" w:author="Diana Machado" w:date="2019-04-05T18:16:00Z"/>
                <w:rFonts w:ascii="Calibri" w:eastAsia="PMingLiU" w:hAnsi="Calibri" w:cs="Calibri"/>
                <w:color w:val="000000"/>
                <w:sz w:val="22"/>
                <w:szCs w:val="22"/>
                <w:lang w:val="en-PH" w:eastAsia="en-US"/>
              </w:rPr>
            </w:pPr>
            <w:ins w:id="3979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6" w:author="Diana Machado" w:date="2019-04-05T18:16:00Z"/>
                <w:rFonts w:ascii="Calibri" w:eastAsia="PMingLiU" w:hAnsi="Calibri" w:cs="Calibri"/>
                <w:color w:val="000000"/>
                <w:sz w:val="22"/>
                <w:szCs w:val="22"/>
                <w:lang w:val="en-PH" w:eastAsia="en-US"/>
              </w:rPr>
            </w:pPr>
            <w:ins w:id="39797" w:author="Diana Machado" w:date="2019-04-05T18:16:00Z">
              <w:r w:rsidRPr="00793F80">
                <w:rPr>
                  <w:rFonts w:ascii="Calibri" w:eastAsia="PMingLiU" w:hAnsi="Calibri" w:cs="Calibri"/>
                  <w:color w:val="000000"/>
                  <w:sz w:val="22"/>
                  <w:szCs w:val="22"/>
                  <w:lang w:val="en-PH" w:eastAsia="en-US"/>
                </w:rPr>
                <w:t>2.1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798" w:author="Diana Machado" w:date="2019-04-05T18:16:00Z"/>
                <w:rFonts w:ascii="Calibri" w:eastAsia="PMingLiU" w:hAnsi="Calibri" w:cs="Calibri"/>
                <w:color w:val="000000"/>
                <w:sz w:val="22"/>
                <w:szCs w:val="22"/>
                <w:lang w:val="en-PH" w:eastAsia="en-US"/>
              </w:rPr>
            </w:pPr>
            <w:ins w:id="39799" w:author="Diana Machado" w:date="2019-04-05T18:16:00Z">
              <w:r w:rsidRPr="00793F80">
                <w:rPr>
                  <w:rFonts w:ascii="Calibri" w:eastAsia="PMingLiU" w:hAnsi="Calibri" w:cs="Calibri"/>
                  <w:color w:val="000000"/>
                  <w:sz w:val="22"/>
                  <w:szCs w:val="22"/>
                  <w:lang w:val="en-PH" w:eastAsia="en-US"/>
                </w:rPr>
                <w:t>1.6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0" w:author="Diana Machado" w:date="2019-04-05T18:16:00Z"/>
                <w:rFonts w:ascii="Calibri" w:eastAsia="PMingLiU" w:hAnsi="Calibri" w:cs="Calibri"/>
                <w:color w:val="000000"/>
                <w:sz w:val="22"/>
                <w:szCs w:val="22"/>
                <w:lang w:val="en-PH" w:eastAsia="en-US"/>
              </w:rPr>
            </w:pPr>
            <w:ins w:id="39801" w:author="Diana Machado" w:date="2019-04-05T18:16:00Z">
              <w:r w:rsidRPr="00793F80">
                <w:rPr>
                  <w:rFonts w:ascii="Calibri" w:eastAsia="PMingLiU" w:hAnsi="Calibri" w:cs="Calibri"/>
                  <w:color w:val="000000"/>
                  <w:sz w:val="22"/>
                  <w:szCs w:val="22"/>
                  <w:lang w:val="en-PH" w:eastAsia="en-US"/>
                </w:rPr>
                <w:t>10.7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2" w:author="Diana Machado" w:date="2019-04-05T18:16:00Z"/>
                <w:rFonts w:ascii="Calibri" w:eastAsia="PMingLiU" w:hAnsi="Calibri" w:cs="Calibri"/>
                <w:color w:val="000000"/>
                <w:sz w:val="22"/>
                <w:szCs w:val="22"/>
                <w:lang w:val="en-PH" w:eastAsia="en-US"/>
              </w:rPr>
            </w:pPr>
            <w:ins w:id="39803" w:author="Diana Machado" w:date="2019-04-05T18:16:00Z">
              <w:r w:rsidRPr="00793F80">
                <w:rPr>
                  <w:rFonts w:ascii="Calibri" w:eastAsia="PMingLiU" w:hAnsi="Calibri" w:cs="Calibri"/>
                  <w:color w:val="000000"/>
                  <w:sz w:val="22"/>
                  <w:szCs w:val="22"/>
                  <w:lang w:val="en-PH" w:eastAsia="en-US"/>
                </w:rPr>
                <w:t>0.1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4" w:author="Diana Machado" w:date="2019-04-05T18:16:00Z"/>
                <w:rFonts w:ascii="Calibri" w:eastAsia="PMingLiU" w:hAnsi="Calibri" w:cs="Calibri"/>
                <w:color w:val="000000"/>
                <w:sz w:val="22"/>
                <w:szCs w:val="22"/>
                <w:lang w:val="en-PH" w:eastAsia="en-US"/>
              </w:rPr>
            </w:pPr>
            <w:ins w:id="39805"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6" w:author="Diana Machado" w:date="2019-04-05T18:16:00Z"/>
                <w:rFonts w:ascii="Calibri" w:eastAsia="PMingLiU" w:hAnsi="Calibri" w:cs="Calibri"/>
                <w:color w:val="000000"/>
                <w:sz w:val="22"/>
                <w:szCs w:val="22"/>
                <w:lang w:val="en-PH" w:eastAsia="en-US"/>
              </w:rPr>
            </w:pPr>
            <w:ins w:id="39807"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08" w:author="Diana Machado" w:date="2019-04-05T18:16:00Z"/>
                <w:rFonts w:ascii="Calibri" w:eastAsia="PMingLiU" w:hAnsi="Calibri" w:cs="Calibri"/>
                <w:color w:val="000000"/>
                <w:sz w:val="22"/>
                <w:szCs w:val="22"/>
                <w:lang w:val="en-PH" w:eastAsia="en-US"/>
              </w:rPr>
            </w:pPr>
            <w:ins w:id="39809"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10" w:author="Diana Machado" w:date="2019-04-05T18:16:00Z"/>
                <w:rFonts w:ascii="Calibri" w:eastAsia="PMingLiU" w:hAnsi="Calibri" w:cs="Calibri"/>
                <w:color w:val="000000"/>
                <w:sz w:val="22"/>
                <w:szCs w:val="22"/>
                <w:lang w:val="en-PH" w:eastAsia="en-US"/>
              </w:rPr>
            </w:pPr>
            <w:ins w:id="39811"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81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2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8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24" w:author="Diana Machado" w:date="2019-04-05T18:16:00Z"/>
                <w:rFonts w:ascii="Calibri" w:eastAsia="PMingLiU" w:hAnsi="Calibri" w:cs="Calibri"/>
                <w:color w:val="000000"/>
                <w:sz w:val="22"/>
                <w:szCs w:val="22"/>
                <w:lang w:val="en-PH" w:eastAsia="en-US"/>
              </w:rPr>
            </w:pPr>
            <w:ins w:id="39825" w:author="Diana Machado" w:date="2019-04-05T18:16:00Z">
              <w:r w:rsidRPr="00793F80">
                <w:rPr>
                  <w:rFonts w:ascii="Calibri" w:eastAsia="PMingLiU" w:hAnsi="Calibri" w:cs="Calibri"/>
                  <w:color w:val="000000"/>
                  <w:sz w:val="22"/>
                  <w:szCs w:val="22"/>
                  <w:lang w:val="en-PH" w:eastAsia="en-US"/>
                </w:rPr>
                <w:t>Gulf</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26" w:author="Diana Machado" w:date="2019-04-05T18:16:00Z"/>
                <w:rFonts w:ascii="Calibri" w:eastAsia="PMingLiU" w:hAnsi="Calibri" w:cs="Calibri"/>
                <w:color w:val="000000"/>
                <w:sz w:val="22"/>
                <w:szCs w:val="22"/>
                <w:lang w:val="en-PH" w:eastAsia="en-US"/>
              </w:rPr>
            </w:pPr>
            <w:ins w:id="3982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28" w:author="Diana Machado" w:date="2019-04-05T18:16:00Z"/>
                <w:rFonts w:ascii="Calibri" w:eastAsia="PMingLiU" w:hAnsi="Calibri" w:cs="Calibri"/>
                <w:color w:val="000000"/>
                <w:sz w:val="22"/>
                <w:szCs w:val="22"/>
                <w:lang w:val="en-PH" w:eastAsia="en-US"/>
              </w:rPr>
            </w:pPr>
            <w:ins w:id="39829" w:author="Diana Machado" w:date="2019-04-05T18:16:00Z">
              <w:r w:rsidRPr="00793F80">
                <w:rPr>
                  <w:rFonts w:ascii="Calibri" w:eastAsia="PMingLiU" w:hAnsi="Calibri" w:cs="Calibri"/>
                  <w:color w:val="000000"/>
                  <w:sz w:val="22"/>
                  <w:szCs w:val="22"/>
                  <w:lang w:val="en-PH" w:eastAsia="en-US"/>
                </w:rPr>
                <w:t>0.29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30" w:author="Diana Machado" w:date="2019-04-05T18:16:00Z"/>
                <w:rFonts w:ascii="Calibri" w:eastAsia="PMingLiU" w:hAnsi="Calibri" w:cs="Calibri"/>
                <w:color w:val="000000"/>
                <w:sz w:val="22"/>
                <w:szCs w:val="22"/>
                <w:lang w:val="en-PH" w:eastAsia="en-US"/>
              </w:rPr>
            </w:pPr>
            <w:ins w:id="39831" w:author="Diana Machado" w:date="2019-04-05T18:16:00Z">
              <w:r w:rsidRPr="00793F80">
                <w:rPr>
                  <w:rFonts w:ascii="Calibri" w:eastAsia="PMingLiU" w:hAnsi="Calibri" w:cs="Calibri"/>
                  <w:color w:val="000000"/>
                  <w:sz w:val="22"/>
                  <w:szCs w:val="22"/>
                  <w:lang w:val="en-PH" w:eastAsia="en-US"/>
                </w:rPr>
                <w:t>0.3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32" w:author="Diana Machado" w:date="2019-04-05T18:16:00Z"/>
                <w:rFonts w:ascii="Calibri" w:eastAsia="PMingLiU" w:hAnsi="Calibri" w:cs="Calibri"/>
                <w:color w:val="000000"/>
                <w:sz w:val="22"/>
                <w:szCs w:val="22"/>
                <w:lang w:val="en-PH" w:eastAsia="en-US"/>
              </w:rPr>
            </w:pPr>
            <w:ins w:id="39833" w:author="Diana Machado" w:date="2019-04-05T18:16:00Z">
              <w:r w:rsidRPr="00793F80">
                <w:rPr>
                  <w:rFonts w:ascii="Calibri" w:eastAsia="PMingLiU" w:hAnsi="Calibri" w:cs="Calibri"/>
                  <w:color w:val="000000"/>
                  <w:sz w:val="22"/>
                  <w:szCs w:val="22"/>
                  <w:lang w:val="en-PH" w:eastAsia="en-US"/>
                </w:rPr>
                <w:t>0.51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34" w:author="Diana Machado" w:date="2019-04-05T18:16:00Z"/>
                <w:rFonts w:ascii="Calibri" w:eastAsia="PMingLiU" w:hAnsi="Calibri" w:cs="Calibri"/>
                <w:color w:val="000000"/>
                <w:sz w:val="22"/>
                <w:szCs w:val="22"/>
                <w:lang w:val="en-PH" w:eastAsia="en-US"/>
              </w:rPr>
            </w:pPr>
            <w:ins w:id="39835"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36" w:author="Diana Machado" w:date="2019-04-05T18:16:00Z"/>
                <w:rFonts w:ascii="Calibri" w:eastAsia="PMingLiU" w:hAnsi="Calibri" w:cs="Calibri"/>
                <w:color w:val="000000"/>
                <w:sz w:val="22"/>
                <w:szCs w:val="22"/>
                <w:lang w:val="en-PH" w:eastAsia="en-US"/>
              </w:rPr>
            </w:pPr>
            <w:ins w:id="39837" w:author="Diana Machado" w:date="2019-04-05T18:16:00Z">
              <w:r w:rsidRPr="00793F80">
                <w:rPr>
                  <w:rFonts w:ascii="Calibri" w:eastAsia="PMingLiU" w:hAnsi="Calibri" w:cs="Calibri"/>
                  <w:color w:val="000000"/>
                  <w:sz w:val="22"/>
                  <w:szCs w:val="22"/>
                  <w:lang w:val="en-PH" w:eastAsia="en-US"/>
                </w:rPr>
                <w:t>0.0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38" w:author="Diana Machado" w:date="2019-04-05T18:16:00Z"/>
                <w:rFonts w:ascii="Calibri" w:eastAsia="PMingLiU" w:hAnsi="Calibri" w:cs="Calibri"/>
                <w:color w:val="000000"/>
                <w:sz w:val="22"/>
                <w:szCs w:val="22"/>
                <w:lang w:val="en-PH" w:eastAsia="en-US"/>
              </w:rPr>
            </w:pPr>
            <w:ins w:id="39839"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40" w:author="Diana Machado" w:date="2019-04-05T18:16:00Z"/>
                <w:rFonts w:ascii="Calibri" w:eastAsia="PMingLiU" w:hAnsi="Calibri" w:cs="Calibri"/>
                <w:color w:val="000000"/>
                <w:sz w:val="22"/>
                <w:szCs w:val="22"/>
                <w:lang w:val="en-PH" w:eastAsia="en-US"/>
              </w:rPr>
            </w:pPr>
            <w:ins w:id="39841"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42" w:author="Diana Machado" w:date="2019-04-05T18:16:00Z"/>
                <w:rFonts w:ascii="Calibri" w:eastAsia="PMingLiU" w:hAnsi="Calibri" w:cs="Calibri"/>
                <w:color w:val="000000"/>
                <w:sz w:val="22"/>
                <w:szCs w:val="22"/>
                <w:lang w:val="en-PH" w:eastAsia="en-US"/>
              </w:rPr>
            </w:pPr>
            <w:ins w:id="39843" w:author="Diana Machado" w:date="2019-04-05T18:16:00Z">
              <w:r w:rsidRPr="00793F80">
                <w:rPr>
                  <w:rFonts w:ascii="Calibri" w:eastAsia="PMingLiU" w:hAnsi="Calibri" w:cs="Calibri"/>
                  <w:color w:val="000000"/>
                  <w:sz w:val="22"/>
                  <w:szCs w:val="22"/>
                  <w:lang w:val="en-PH" w:eastAsia="en-US"/>
                </w:rPr>
                <w:t>1.440</w:t>
              </w:r>
            </w:ins>
          </w:p>
        </w:tc>
      </w:tr>
      <w:tr w:rsidR="004B7BAF" w:rsidRPr="00793F80" w:rsidTr="004B7BAF">
        <w:trPr>
          <w:trHeight w:val="287"/>
          <w:ins w:id="3984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8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46" w:author="Diana Machado" w:date="2019-04-05T18:16:00Z"/>
                <w:rFonts w:ascii="Calibri" w:eastAsia="PMingLiU" w:hAnsi="Calibri" w:cs="Calibri"/>
                <w:color w:val="000000"/>
                <w:sz w:val="22"/>
                <w:szCs w:val="22"/>
                <w:lang w:val="en-PH" w:eastAsia="en-US"/>
              </w:rPr>
            </w:pPr>
            <w:ins w:id="3984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48" w:author="Diana Machado" w:date="2019-04-05T18:16:00Z"/>
                <w:rFonts w:ascii="Calibri" w:eastAsia="PMingLiU" w:hAnsi="Calibri" w:cs="Calibri"/>
                <w:color w:val="000000"/>
                <w:sz w:val="22"/>
                <w:szCs w:val="22"/>
                <w:lang w:val="en-PH" w:eastAsia="en-US"/>
              </w:rPr>
            </w:pPr>
            <w:ins w:id="39849" w:author="Diana Machado" w:date="2019-04-05T18:16:00Z">
              <w:r w:rsidRPr="00793F80">
                <w:rPr>
                  <w:rFonts w:ascii="Calibri" w:eastAsia="PMingLiU" w:hAnsi="Calibri" w:cs="Calibri"/>
                  <w:color w:val="000000"/>
                  <w:sz w:val="22"/>
                  <w:szCs w:val="22"/>
                  <w:lang w:val="en-PH" w:eastAsia="en-US"/>
                </w:rPr>
                <w:t>0.4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50" w:author="Diana Machado" w:date="2019-04-05T18:16:00Z"/>
                <w:rFonts w:ascii="Calibri" w:eastAsia="PMingLiU" w:hAnsi="Calibri" w:cs="Calibri"/>
                <w:color w:val="000000"/>
                <w:sz w:val="22"/>
                <w:szCs w:val="22"/>
                <w:lang w:val="en-PH" w:eastAsia="en-US"/>
              </w:rPr>
            </w:pPr>
            <w:ins w:id="39851" w:author="Diana Machado" w:date="2019-04-05T18:16:00Z">
              <w:r w:rsidRPr="00793F80">
                <w:rPr>
                  <w:rFonts w:ascii="Calibri" w:eastAsia="PMingLiU" w:hAnsi="Calibri" w:cs="Calibri"/>
                  <w:color w:val="000000"/>
                  <w:sz w:val="22"/>
                  <w:szCs w:val="22"/>
                  <w:lang w:val="en-PH" w:eastAsia="en-US"/>
                </w:rPr>
                <w:t>0.5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52" w:author="Diana Machado" w:date="2019-04-05T18:16:00Z"/>
                <w:rFonts w:ascii="Calibri" w:eastAsia="PMingLiU" w:hAnsi="Calibri" w:cs="Calibri"/>
                <w:color w:val="000000"/>
                <w:sz w:val="22"/>
                <w:szCs w:val="22"/>
                <w:lang w:val="en-PH" w:eastAsia="en-US"/>
              </w:rPr>
            </w:pPr>
            <w:ins w:id="39853" w:author="Diana Machado" w:date="2019-04-05T18:16:00Z">
              <w:r w:rsidRPr="00793F80">
                <w:rPr>
                  <w:rFonts w:ascii="Calibri" w:eastAsia="PMingLiU" w:hAnsi="Calibri" w:cs="Calibri"/>
                  <w:color w:val="000000"/>
                  <w:sz w:val="22"/>
                  <w:szCs w:val="22"/>
                  <w:lang w:val="en-PH" w:eastAsia="en-US"/>
                </w:rPr>
                <w:t>4.1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54" w:author="Diana Machado" w:date="2019-04-05T18:16:00Z"/>
                <w:rFonts w:ascii="Calibri" w:eastAsia="PMingLiU" w:hAnsi="Calibri" w:cs="Calibri"/>
                <w:color w:val="000000"/>
                <w:sz w:val="22"/>
                <w:szCs w:val="22"/>
                <w:lang w:val="en-PH" w:eastAsia="en-US"/>
              </w:rPr>
            </w:pPr>
            <w:ins w:id="39855"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56" w:author="Diana Machado" w:date="2019-04-05T18:16:00Z"/>
                <w:rFonts w:ascii="Calibri" w:eastAsia="PMingLiU" w:hAnsi="Calibri" w:cs="Calibri"/>
                <w:color w:val="000000"/>
                <w:sz w:val="22"/>
                <w:szCs w:val="22"/>
                <w:lang w:val="en-PH" w:eastAsia="en-US"/>
              </w:rPr>
            </w:pPr>
            <w:ins w:id="39857" w:author="Diana Machado" w:date="2019-04-05T18:16:00Z">
              <w:r w:rsidRPr="00793F80">
                <w:rPr>
                  <w:rFonts w:ascii="Calibri" w:eastAsia="PMingLiU" w:hAnsi="Calibri" w:cs="Calibri"/>
                  <w:color w:val="000000"/>
                  <w:sz w:val="22"/>
                  <w:szCs w:val="22"/>
                  <w:lang w:val="en-PH" w:eastAsia="en-US"/>
                </w:rPr>
                <w:t>0.1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58" w:author="Diana Machado" w:date="2019-04-05T18:16:00Z"/>
                <w:rFonts w:ascii="Calibri" w:eastAsia="PMingLiU" w:hAnsi="Calibri" w:cs="Calibri"/>
                <w:color w:val="000000"/>
                <w:sz w:val="22"/>
                <w:szCs w:val="22"/>
                <w:lang w:val="en-PH" w:eastAsia="en-US"/>
              </w:rPr>
            </w:pPr>
            <w:ins w:id="39859"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60" w:author="Diana Machado" w:date="2019-04-05T18:16:00Z"/>
                <w:rFonts w:ascii="Calibri" w:eastAsia="PMingLiU" w:hAnsi="Calibri" w:cs="Calibri"/>
                <w:color w:val="000000"/>
                <w:sz w:val="22"/>
                <w:szCs w:val="22"/>
                <w:lang w:val="en-PH" w:eastAsia="en-US"/>
              </w:rPr>
            </w:pPr>
            <w:ins w:id="39861"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62" w:author="Diana Machado" w:date="2019-04-05T18:16:00Z"/>
                <w:rFonts w:ascii="Calibri" w:eastAsia="PMingLiU" w:hAnsi="Calibri" w:cs="Calibri"/>
                <w:color w:val="000000"/>
                <w:sz w:val="22"/>
                <w:szCs w:val="22"/>
                <w:lang w:val="en-PH" w:eastAsia="en-US"/>
              </w:rPr>
            </w:pPr>
            <w:ins w:id="39863" w:author="Diana Machado" w:date="2019-04-05T18:16:00Z">
              <w:r w:rsidRPr="00793F80">
                <w:rPr>
                  <w:rFonts w:ascii="Calibri" w:eastAsia="PMingLiU" w:hAnsi="Calibri" w:cs="Calibri"/>
                  <w:color w:val="000000"/>
                  <w:sz w:val="22"/>
                  <w:szCs w:val="22"/>
                  <w:lang w:val="en-PH" w:eastAsia="en-US"/>
                </w:rPr>
                <w:t>1.440</w:t>
              </w:r>
            </w:ins>
          </w:p>
        </w:tc>
      </w:tr>
      <w:tr w:rsidR="004B7BAF" w:rsidRPr="00793F80" w:rsidTr="004B7BAF">
        <w:trPr>
          <w:trHeight w:val="287"/>
          <w:ins w:id="3986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8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66" w:author="Diana Machado" w:date="2019-04-05T18:16:00Z"/>
                <w:rFonts w:ascii="Calibri" w:eastAsia="PMingLiU" w:hAnsi="Calibri" w:cs="Calibri"/>
                <w:color w:val="000000"/>
                <w:sz w:val="22"/>
                <w:szCs w:val="22"/>
                <w:lang w:val="en-PH" w:eastAsia="en-US"/>
              </w:rPr>
            </w:pPr>
            <w:ins w:id="3986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68" w:author="Diana Machado" w:date="2019-04-05T18:16:00Z"/>
                <w:rFonts w:ascii="Calibri" w:eastAsia="PMingLiU" w:hAnsi="Calibri" w:cs="Calibri"/>
                <w:color w:val="000000"/>
                <w:sz w:val="22"/>
                <w:szCs w:val="22"/>
                <w:lang w:val="en-PH" w:eastAsia="en-US"/>
              </w:rPr>
            </w:pPr>
            <w:ins w:id="39869" w:author="Diana Machado" w:date="2019-04-05T18:16:00Z">
              <w:r w:rsidRPr="00793F80">
                <w:rPr>
                  <w:rFonts w:ascii="Calibri" w:eastAsia="PMingLiU" w:hAnsi="Calibri" w:cs="Calibri"/>
                  <w:color w:val="000000"/>
                  <w:sz w:val="22"/>
                  <w:szCs w:val="22"/>
                  <w:lang w:val="en-PH" w:eastAsia="en-US"/>
                </w:rPr>
                <w:t>0.53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70" w:author="Diana Machado" w:date="2019-04-05T18:16:00Z"/>
                <w:rFonts w:ascii="Calibri" w:eastAsia="PMingLiU" w:hAnsi="Calibri" w:cs="Calibri"/>
                <w:color w:val="000000"/>
                <w:sz w:val="22"/>
                <w:szCs w:val="22"/>
                <w:lang w:val="en-PH" w:eastAsia="en-US"/>
              </w:rPr>
            </w:pPr>
            <w:ins w:id="39871" w:author="Diana Machado" w:date="2019-04-05T18:16:00Z">
              <w:r w:rsidRPr="00793F80">
                <w:rPr>
                  <w:rFonts w:ascii="Calibri" w:eastAsia="PMingLiU" w:hAnsi="Calibri" w:cs="Calibri"/>
                  <w:color w:val="000000"/>
                  <w:sz w:val="22"/>
                  <w:szCs w:val="22"/>
                  <w:lang w:val="en-PH" w:eastAsia="en-US"/>
                </w:rPr>
                <w:t>0.5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72" w:author="Diana Machado" w:date="2019-04-05T18:16:00Z"/>
                <w:rFonts w:ascii="Calibri" w:eastAsia="PMingLiU" w:hAnsi="Calibri" w:cs="Calibri"/>
                <w:color w:val="000000"/>
                <w:sz w:val="22"/>
                <w:szCs w:val="22"/>
                <w:lang w:val="en-PH" w:eastAsia="en-US"/>
              </w:rPr>
            </w:pPr>
            <w:ins w:id="39873" w:author="Diana Machado" w:date="2019-04-05T18:16:00Z">
              <w:r w:rsidRPr="00793F80">
                <w:rPr>
                  <w:rFonts w:ascii="Calibri" w:eastAsia="PMingLiU" w:hAnsi="Calibri" w:cs="Calibri"/>
                  <w:color w:val="000000"/>
                  <w:sz w:val="22"/>
                  <w:szCs w:val="22"/>
                  <w:lang w:val="en-PH" w:eastAsia="en-US"/>
                </w:rPr>
                <w:t>7.1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74" w:author="Diana Machado" w:date="2019-04-05T18:16:00Z"/>
                <w:rFonts w:ascii="Calibri" w:eastAsia="PMingLiU" w:hAnsi="Calibri" w:cs="Calibri"/>
                <w:color w:val="000000"/>
                <w:sz w:val="22"/>
                <w:szCs w:val="22"/>
                <w:lang w:val="en-PH" w:eastAsia="en-US"/>
              </w:rPr>
            </w:pPr>
            <w:ins w:id="39875" w:author="Diana Machado" w:date="2019-04-05T18:16:00Z">
              <w:r w:rsidRPr="00793F80">
                <w:rPr>
                  <w:rFonts w:ascii="Calibri" w:eastAsia="PMingLiU" w:hAnsi="Calibri" w:cs="Calibri"/>
                  <w:color w:val="000000"/>
                  <w:sz w:val="22"/>
                  <w:szCs w:val="22"/>
                  <w:lang w:val="en-PH" w:eastAsia="en-US"/>
                </w:rPr>
                <w:t>0.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76" w:author="Diana Machado" w:date="2019-04-05T18:16:00Z"/>
                <w:rFonts w:ascii="Calibri" w:eastAsia="PMingLiU" w:hAnsi="Calibri" w:cs="Calibri"/>
                <w:color w:val="000000"/>
                <w:sz w:val="22"/>
                <w:szCs w:val="22"/>
                <w:lang w:val="en-PH" w:eastAsia="en-US"/>
              </w:rPr>
            </w:pPr>
            <w:ins w:id="39877" w:author="Diana Machado" w:date="2019-04-05T18:16:00Z">
              <w:r w:rsidRPr="00793F80">
                <w:rPr>
                  <w:rFonts w:ascii="Calibri" w:eastAsia="PMingLiU" w:hAnsi="Calibri" w:cs="Calibri"/>
                  <w:color w:val="000000"/>
                  <w:sz w:val="22"/>
                  <w:szCs w:val="22"/>
                  <w:lang w:val="en-PH" w:eastAsia="en-US"/>
                </w:rPr>
                <w:t>0.1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78" w:author="Diana Machado" w:date="2019-04-05T18:16:00Z"/>
                <w:rFonts w:ascii="Calibri" w:eastAsia="PMingLiU" w:hAnsi="Calibri" w:cs="Calibri"/>
                <w:color w:val="000000"/>
                <w:sz w:val="22"/>
                <w:szCs w:val="22"/>
                <w:lang w:val="en-PH" w:eastAsia="en-US"/>
              </w:rPr>
            </w:pPr>
            <w:ins w:id="39879"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880" w:author="Diana Machado" w:date="2019-04-05T18:16:00Z"/>
                <w:rFonts w:ascii="Calibri" w:eastAsia="PMingLiU" w:hAnsi="Calibri" w:cs="Calibri"/>
                <w:color w:val="000000"/>
                <w:sz w:val="22"/>
                <w:szCs w:val="22"/>
                <w:lang w:val="en-PH" w:eastAsia="en-US"/>
              </w:rPr>
            </w:pPr>
            <w:ins w:id="39881" w:author="Diana Machado" w:date="2019-04-05T18:16:00Z">
              <w:r w:rsidRPr="00793F80">
                <w:rPr>
                  <w:rFonts w:ascii="Calibri" w:eastAsia="PMingLiU" w:hAnsi="Calibri" w:cs="Calibri"/>
                  <w:color w:val="000000"/>
                  <w:sz w:val="22"/>
                  <w:szCs w:val="22"/>
                  <w:lang w:val="en-PH" w:eastAsia="en-US"/>
                </w:rPr>
                <w:t>0.1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882" w:author="Diana Machado" w:date="2019-04-05T18:16:00Z"/>
                <w:rFonts w:ascii="Calibri" w:eastAsia="PMingLiU" w:hAnsi="Calibri" w:cs="Calibri"/>
                <w:color w:val="000000"/>
                <w:sz w:val="22"/>
                <w:szCs w:val="22"/>
                <w:lang w:val="en-PH" w:eastAsia="en-US"/>
              </w:rPr>
            </w:pPr>
            <w:ins w:id="39883" w:author="Diana Machado" w:date="2019-04-05T18:16:00Z">
              <w:r w:rsidRPr="00793F80">
                <w:rPr>
                  <w:rFonts w:ascii="Calibri" w:eastAsia="PMingLiU" w:hAnsi="Calibri" w:cs="Calibri"/>
                  <w:color w:val="000000"/>
                  <w:sz w:val="22"/>
                  <w:szCs w:val="22"/>
                  <w:lang w:val="en-PH" w:eastAsia="en-US"/>
                </w:rPr>
                <w:t>1.440</w:t>
              </w:r>
            </w:ins>
          </w:p>
        </w:tc>
      </w:tr>
      <w:tr w:rsidR="004B7BAF" w:rsidRPr="00793F80" w:rsidTr="004B7BAF">
        <w:trPr>
          <w:trHeight w:val="287"/>
          <w:ins w:id="3988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8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89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8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96" w:author="Diana Machado" w:date="2019-04-05T18:16:00Z"/>
                <w:rFonts w:ascii="Calibri" w:eastAsia="PMingLiU" w:hAnsi="Calibri" w:cs="Calibri"/>
                <w:color w:val="000000"/>
                <w:sz w:val="22"/>
                <w:szCs w:val="22"/>
                <w:lang w:val="en-PH" w:eastAsia="en-US"/>
              </w:rPr>
            </w:pPr>
            <w:ins w:id="39897" w:author="Diana Machado" w:date="2019-04-05T18:16:00Z">
              <w:r w:rsidRPr="00793F80">
                <w:rPr>
                  <w:rFonts w:ascii="Calibri" w:eastAsia="PMingLiU" w:hAnsi="Calibri" w:cs="Calibri"/>
                  <w:color w:val="000000"/>
                  <w:sz w:val="22"/>
                  <w:szCs w:val="22"/>
                  <w:lang w:val="en-PH" w:eastAsia="en-US"/>
                </w:rPr>
                <w:t>Hamilt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898" w:author="Diana Machado" w:date="2019-04-05T18:16:00Z"/>
                <w:rFonts w:ascii="Calibri" w:eastAsia="PMingLiU" w:hAnsi="Calibri" w:cs="Calibri"/>
                <w:color w:val="000000"/>
                <w:sz w:val="22"/>
                <w:szCs w:val="22"/>
                <w:lang w:val="en-PH" w:eastAsia="en-US"/>
              </w:rPr>
            </w:pPr>
            <w:ins w:id="3989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00" w:author="Diana Machado" w:date="2019-04-05T18:16:00Z"/>
                <w:rFonts w:ascii="Calibri" w:eastAsia="PMingLiU" w:hAnsi="Calibri" w:cs="Calibri"/>
                <w:color w:val="000000"/>
                <w:sz w:val="22"/>
                <w:szCs w:val="22"/>
                <w:lang w:val="en-PH" w:eastAsia="en-US"/>
              </w:rPr>
            </w:pPr>
            <w:ins w:id="39901" w:author="Diana Machado" w:date="2019-04-05T18:16:00Z">
              <w:r w:rsidRPr="00793F80">
                <w:rPr>
                  <w:rFonts w:ascii="Calibri" w:eastAsia="PMingLiU" w:hAnsi="Calibri" w:cs="Calibri"/>
                  <w:color w:val="000000"/>
                  <w:sz w:val="22"/>
                  <w:szCs w:val="22"/>
                  <w:lang w:val="en-PH" w:eastAsia="en-US"/>
                </w:rPr>
                <w:t>0.0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02" w:author="Diana Machado" w:date="2019-04-05T18:16:00Z"/>
                <w:rFonts w:ascii="Calibri" w:eastAsia="PMingLiU" w:hAnsi="Calibri" w:cs="Calibri"/>
                <w:color w:val="000000"/>
                <w:sz w:val="22"/>
                <w:szCs w:val="22"/>
                <w:lang w:val="en-PH" w:eastAsia="en-US"/>
              </w:rPr>
            </w:pPr>
            <w:ins w:id="39903"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04" w:author="Diana Machado" w:date="2019-04-05T18:16:00Z"/>
                <w:rFonts w:ascii="Calibri" w:eastAsia="PMingLiU" w:hAnsi="Calibri" w:cs="Calibri"/>
                <w:color w:val="000000"/>
                <w:sz w:val="22"/>
                <w:szCs w:val="22"/>
                <w:lang w:val="en-PH" w:eastAsia="en-US"/>
              </w:rPr>
            </w:pPr>
            <w:ins w:id="39905" w:author="Diana Machado" w:date="2019-04-05T18:16:00Z">
              <w:r w:rsidRPr="00793F80">
                <w:rPr>
                  <w:rFonts w:ascii="Calibri" w:eastAsia="PMingLiU" w:hAnsi="Calibri" w:cs="Calibri"/>
                  <w:color w:val="000000"/>
                  <w:sz w:val="22"/>
                  <w:szCs w:val="22"/>
                  <w:lang w:val="en-PH" w:eastAsia="en-US"/>
                </w:rPr>
                <w:t>0.7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06" w:author="Diana Machado" w:date="2019-04-05T18:16:00Z"/>
                <w:rFonts w:ascii="Calibri" w:eastAsia="PMingLiU" w:hAnsi="Calibri" w:cs="Calibri"/>
                <w:color w:val="000000"/>
                <w:sz w:val="22"/>
                <w:szCs w:val="22"/>
                <w:lang w:val="en-PH" w:eastAsia="en-US"/>
              </w:rPr>
            </w:pPr>
            <w:ins w:id="39907"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08" w:author="Diana Machado" w:date="2019-04-05T18:16:00Z"/>
                <w:rFonts w:ascii="Calibri" w:eastAsia="PMingLiU" w:hAnsi="Calibri" w:cs="Calibri"/>
                <w:color w:val="000000"/>
                <w:sz w:val="22"/>
                <w:szCs w:val="22"/>
                <w:lang w:val="en-PH" w:eastAsia="en-US"/>
              </w:rPr>
            </w:pPr>
            <w:ins w:id="39909" w:author="Diana Machado" w:date="2019-04-05T18:16:00Z">
              <w:r w:rsidRPr="00793F80">
                <w:rPr>
                  <w:rFonts w:ascii="Calibri" w:eastAsia="PMingLiU" w:hAnsi="Calibri" w:cs="Calibri"/>
                  <w:color w:val="000000"/>
                  <w:sz w:val="22"/>
                  <w:szCs w:val="22"/>
                  <w:lang w:val="en-PH" w:eastAsia="en-US"/>
                </w:rPr>
                <w:t>0.0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0" w:author="Diana Machado" w:date="2019-04-05T18:16:00Z"/>
                <w:rFonts w:ascii="Calibri" w:eastAsia="PMingLiU" w:hAnsi="Calibri" w:cs="Calibri"/>
                <w:color w:val="000000"/>
                <w:sz w:val="22"/>
                <w:szCs w:val="22"/>
                <w:lang w:val="en-PH" w:eastAsia="en-US"/>
              </w:rPr>
            </w:pPr>
            <w:ins w:id="3991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2" w:author="Diana Machado" w:date="2019-04-05T18:16:00Z"/>
                <w:rFonts w:ascii="Calibri" w:eastAsia="PMingLiU" w:hAnsi="Calibri" w:cs="Calibri"/>
                <w:color w:val="000000"/>
                <w:sz w:val="22"/>
                <w:szCs w:val="22"/>
                <w:lang w:val="en-PH" w:eastAsia="en-US"/>
              </w:rPr>
            </w:pPr>
            <w:ins w:id="3991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14" w:author="Diana Machado" w:date="2019-04-05T18:16:00Z"/>
                <w:rFonts w:ascii="Calibri" w:eastAsia="PMingLiU" w:hAnsi="Calibri" w:cs="Calibri"/>
                <w:color w:val="000000"/>
                <w:sz w:val="22"/>
                <w:szCs w:val="22"/>
                <w:lang w:val="en-PH" w:eastAsia="en-US"/>
              </w:rPr>
            </w:pPr>
            <w:ins w:id="3991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91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9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18" w:author="Diana Machado" w:date="2019-04-05T18:16:00Z"/>
                <w:rFonts w:ascii="Calibri" w:eastAsia="PMingLiU" w:hAnsi="Calibri" w:cs="Calibri"/>
                <w:color w:val="000000"/>
                <w:sz w:val="22"/>
                <w:szCs w:val="22"/>
                <w:lang w:val="en-PH" w:eastAsia="en-US"/>
              </w:rPr>
            </w:pPr>
            <w:ins w:id="3991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0" w:author="Diana Machado" w:date="2019-04-05T18:16:00Z"/>
                <w:rFonts w:ascii="Calibri" w:eastAsia="PMingLiU" w:hAnsi="Calibri" w:cs="Calibri"/>
                <w:color w:val="000000"/>
                <w:sz w:val="22"/>
                <w:szCs w:val="22"/>
                <w:lang w:val="en-PH" w:eastAsia="en-US"/>
              </w:rPr>
            </w:pPr>
            <w:ins w:id="39921"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2" w:author="Diana Machado" w:date="2019-04-05T18:16:00Z"/>
                <w:rFonts w:ascii="Calibri" w:eastAsia="PMingLiU" w:hAnsi="Calibri" w:cs="Calibri"/>
                <w:color w:val="000000"/>
                <w:sz w:val="22"/>
                <w:szCs w:val="22"/>
                <w:lang w:val="en-PH" w:eastAsia="en-US"/>
              </w:rPr>
            </w:pPr>
            <w:ins w:id="39923"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4" w:author="Diana Machado" w:date="2019-04-05T18:16:00Z"/>
                <w:rFonts w:ascii="Calibri" w:eastAsia="PMingLiU" w:hAnsi="Calibri" w:cs="Calibri"/>
                <w:color w:val="000000"/>
                <w:sz w:val="22"/>
                <w:szCs w:val="22"/>
                <w:lang w:val="en-PH" w:eastAsia="en-US"/>
              </w:rPr>
            </w:pPr>
            <w:ins w:id="39925" w:author="Diana Machado" w:date="2019-04-05T18:16:00Z">
              <w:r w:rsidRPr="00793F80">
                <w:rPr>
                  <w:rFonts w:ascii="Calibri" w:eastAsia="PMingLiU" w:hAnsi="Calibri" w:cs="Calibri"/>
                  <w:color w:val="000000"/>
                  <w:sz w:val="22"/>
                  <w:szCs w:val="22"/>
                  <w:lang w:val="en-PH" w:eastAsia="en-US"/>
                </w:rPr>
                <w:t>0.7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6" w:author="Diana Machado" w:date="2019-04-05T18:16:00Z"/>
                <w:rFonts w:ascii="Calibri" w:eastAsia="PMingLiU" w:hAnsi="Calibri" w:cs="Calibri"/>
                <w:color w:val="000000"/>
                <w:sz w:val="22"/>
                <w:szCs w:val="22"/>
                <w:lang w:val="en-PH" w:eastAsia="en-US"/>
              </w:rPr>
            </w:pPr>
            <w:ins w:id="39927"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28" w:author="Diana Machado" w:date="2019-04-05T18:16:00Z"/>
                <w:rFonts w:ascii="Calibri" w:eastAsia="PMingLiU" w:hAnsi="Calibri" w:cs="Calibri"/>
                <w:color w:val="000000"/>
                <w:sz w:val="22"/>
                <w:szCs w:val="22"/>
                <w:lang w:val="en-PH" w:eastAsia="en-US"/>
              </w:rPr>
            </w:pPr>
            <w:ins w:id="39929"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0" w:author="Diana Machado" w:date="2019-04-05T18:16:00Z"/>
                <w:rFonts w:ascii="Calibri" w:eastAsia="PMingLiU" w:hAnsi="Calibri" w:cs="Calibri"/>
                <w:color w:val="000000"/>
                <w:sz w:val="22"/>
                <w:szCs w:val="22"/>
                <w:lang w:val="en-PH" w:eastAsia="en-US"/>
              </w:rPr>
            </w:pPr>
            <w:ins w:id="3993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2" w:author="Diana Machado" w:date="2019-04-05T18:16:00Z"/>
                <w:rFonts w:ascii="Calibri" w:eastAsia="PMingLiU" w:hAnsi="Calibri" w:cs="Calibri"/>
                <w:color w:val="000000"/>
                <w:sz w:val="22"/>
                <w:szCs w:val="22"/>
                <w:lang w:val="en-PH" w:eastAsia="en-US"/>
              </w:rPr>
            </w:pPr>
            <w:ins w:id="3993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34" w:author="Diana Machado" w:date="2019-04-05T18:16:00Z"/>
                <w:rFonts w:ascii="Calibri" w:eastAsia="PMingLiU" w:hAnsi="Calibri" w:cs="Calibri"/>
                <w:color w:val="000000"/>
                <w:sz w:val="22"/>
                <w:szCs w:val="22"/>
                <w:lang w:val="en-PH" w:eastAsia="en-US"/>
              </w:rPr>
            </w:pPr>
            <w:ins w:id="3993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93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9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38" w:author="Diana Machado" w:date="2019-04-05T18:16:00Z"/>
                <w:rFonts w:ascii="Calibri" w:eastAsia="PMingLiU" w:hAnsi="Calibri" w:cs="Calibri"/>
                <w:color w:val="000000"/>
                <w:sz w:val="22"/>
                <w:szCs w:val="22"/>
                <w:lang w:val="en-PH" w:eastAsia="en-US"/>
              </w:rPr>
            </w:pPr>
            <w:ins w:id="3993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0" w:author="Diana Machado" w:date="2019-04-05T18:16:00Z"/>
                <w:rFonts w:ascii="Calibri" w:eastAsia="PMingLiU" w:hAnsi="Calibri" w:cs="Calibri"/>
                <w:color w:val="000000"/>
                <w:sz w:val="22"/>
                <w:szCs w:val="22"/>
                <w:lang w:val="en-PH" w:eastAsia="en-US"/>
              </w:rPr>
            </w:pPr>
            <w:ins w:id="39941" w:author="Diana Machado" w:date="2019-04-05T18:16:00Z">
              <w:r w:rsidRPr="00793F80">
                <w:rPr>
                  <w:rFonts w:ascii="Calibri" w:eastAsia="PMingLiU" w:hAnsi="Calibri" w:cs="Calibri"/>
                  <w:color w:val="000000"/>
                  <w:sz w:val="22"/>
                  <w:szCs w:val="22"/>
                  <w:lang w:val="en-PH" w:eastAsia="en-US"/>
                </w:rPr>
                <w:t>0.1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2" w:author="Diana Machado" w:date="2019-04-05T18:16:00Z"/>
                <w:rFonts w:ascii="Calibri" w:eastAsia="PMingLiU" w:hAnsi="Calibri" w:cs="Calibri"/>
                <w:color w:val="000000"/>
                <w:sz w:val="22"/>
                <w:szCs w:val="22"/>
                <w:lang w:val="en-PH" w:eastAsia="en-US"/>
              </w:rPr>
            </w:pPr>
            <w:ins w:id="39943" w:author="Diana Machado" w:date="2019-04-05T18:16:00Z">
              <w:r w:rsidRPr="00793F80">
                <w:rPr>
                  <w:rFonts w:ascii="Calibri" w:eastAsia="PMingLiU" w:hAnsi="Calibri" w:cs="Calibri"/>
                  <w:color w:val="000000"/>
                  <w:sz w:val="22"/>
                  <w:szCs w:val="22"/>
                  <w:lang w:val="en-PH" w:eastAsia="en-US"/>
                </w:rPr>
                <w:t>0.1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4" w:author="Diana Machado" w:date="2019-04-05T18:16:00Z"/>
                <w:rFonts w:ascii="Calibri" w:eastAsia="PMingLiU" w:hAnsi="Calibri" w:cs="Calibri"/>
                <w:color w:val="000000"/>
                <w:sz w:val="22"/>
                <w:szCs w:val="22"/>
                <w:lang w:val="en-PH" w:eastAsia="en-US"/>
              </w:rPr>
            </w:pPr>
            <w:ins w:id="39945" w:author="Diana Machado" w:date="2019-04-05T18:16:00Z">
              <w:r w:rsidRPr="00793F80">
                <w:rPr>
                  <w:rFonts w:ascii="Calibri" w:eastAsia="PMingLiU" w:hAnsi="Calibri" w:cs="Calibri"/>
                  <w:color w:val="000000"/>
                  <w:sz w:val="22"/>
                  <w:szCs w:val="22"/>
                  <w:lang w:val="en-PH" w:eastAsia="en-US"/>
                </w:rPr>
                <w:t>0.8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6" w:author="Diana Machado" w:date="2019-04-05T18:16:00Z"/>
                <w:rFonts w:ascii="Calibri" w:eastAsia="PMingLiU" w:hAnsi="Calibri" w:cs="Calibri"/>
                <w:color w:val="000000"/>
                <w:sz w:val="22"/>
                <w:szCs w:val="22"/>
                <w:lang w:val="en-PH" w:eastAsia="en-US"/>
              </w:rPr>
            </w:pPr>
            <w:ins w:id="39947"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48" w:author="Diana Machado" w:date="2019-04-05T18:16:00Z"/>
                <w:rFonts w:ascii="Calibri" w:eastAsia="PMingLiU" w:hAnsi="Calibri" w:cs="Calibri"/>
                <w:color w:val="000000"/>
                <w:sz w:val="22"/>
                <w:szCs w:val="22"/>
                <w:lang w:val="en-PH" w:eastAsia="en-US"/>
              </w:rPr>
            </w:pPr>
            <w:ins w:id="39949"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0" w:author="Diana Machado" w:date="2019-04-05T18:16:00Z"/>
                <w:rFonts w:ascii="Calibri" w:eastAsia="PMingLiU" w:hAnsi="Calibri" w:cs="Calibri"/>
                <w:color w:val="000000"/>
                <w:sz w:val="22"/>
                <w:szCs w:val="22"/>
                <w:lang w:val="en-PH" w:eastAsia="en-US"/>
              </w:rPr>
            </w:pPr>
            <w:ins w:id="3995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2" w:author="Diana Machado" w:date="2019-04-05T18:16:00Z"/>
                <w:rFonts w:ascii="Calibri" w:eastAsia="PMingLiU" w:hAnsi="Calibri" w:cs="Calibri"/>
                <w:color w:val="000000"/>
                <w:sz w:val="22"/>
                <w:szCs w:val="22"/>
                <w:lang w:val="en-PH" w:eastAsia="en-US"/>
              </w:rPr>
            </w:pPr>
            <w:ins w:id="3995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54" w:author="Diana Machado" w:date="2019-04-05T18:16:00Z"/>
                <w:rFonts w:ascii="Calibri" w:eastAsia="PMingLiU" w:hAnsi="Calibri" w:cs="Calibri"/>
                <w:color w:val="000000"/>
                <w:sz w:val="22"/>
                <w:szCs w:val="22"/>
                <w:lang w:val="en-PH" w:eastAsia="en-US"/>
              </w:rPr>
            </w:pPr>
            <w:ins w:id="3995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3995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9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399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3996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399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68" w:author="Diana Machado" w:date="2019-04-05T18:16:00Z"/>
                <w:rFonts w:ascii="Calibri" w:eastAsia="PMingLiU" w:hAnsi="Calibri" w:cs="Calibri"/>
                <w:color w:val="000000"/>
                <w:sz w:val="22"/>
                <w:szCs w:val="22"/>
                <w:lang w:val="en-PH" w:eastAsia="en-US"/>
              </w:rPr>
            </w:pPr>
            <w:ins w:id="39969" w:author="Diana Machado" w:date="2019-04-05T18:16:00Z">
              <w:r w:rsidRPr="00793F80">
                <w:rPr>
                  <w:rFonts w:ascii="Calibri" w:eastAsia="PMingLiU" w:hAnsi="Calibri" w:cs="Calibri"/>
                  <w:color w:val="000000"/>
                  <w:sz w:val="22"/>
                  <w:szCs w:val="22"/>
                  <w:lang w:val="en-PH" w:eastAsia="en-US"/>
                </w:rPr>
                <w:t>Hard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70" w:author="Diana Machado" w:date="2019-04-05T18:16:00Z"/>
                <w:rFonts w:ascii="Calibri" w:eastAsia="PMingLiU" w:hAnsi="Calibri" w:cs="Calibri"/>
                <w:color w:val="000000"/>
                <w:sz w:val="22"/>
                <w:szCs w:val="22"/>
                <w:lang w:val="en-PH" w:eastAsia="en-US"/>
              </w:rPr>
            </w:pPr>
            <w:ins w:id="3997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72" w:author="Diana Machado" w:date="2019-04-05T18:16:00Z"/>
                <w:rFonts w:ascii="Calibri" w:eastAsia="PMingLiU" w:hAnsi="Calibri" w:cs="Calibri"/>
                <w:color w:val="000000"/>
                <w:sz w:val="22"/>
                <w:szCs w:val="22"/>
                <w:lang w:val="en-PH" w:eastAsia="en-US"/>
              </w:rPr>
            </w:pPr>
            <w:ins w:id="39973" w:author="Diana Machado" w:date="2019-04-05T18:16:00Z">
              <w:r w:rsidRPr="00793F80">
                <w:rPr>
                  <w:rFonts w:ascii="Calibri" w:eastAsia="PMingLiU" w:hAnsi="Calibri" w:cs="Calibri"/>
                  <w:color w:val="000000"/>
                  <w:sz w:val="22"/>
                  <w:szCs w:val="22"/>
                  <w:lang w:val="en-PH" w:eastAsia="en-US"/>
                </w:rPr>
                <w:t>1.2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74" w:author="Diana Machado" w:date="2019-04-05T18:16:00Z"/>
                <w:rFonts w:ascii="Calibri" w:eastAsia="PMingLiU" w:hAnsi="Calibri" w:cs="Calibri"/>
                <w:color w:val="000000"/>
                <w:sz w:val="22"/>
                <w:szCs w:val="22"/>
                <w:lang w:val="en-PH" w:eastAsia="en-US"/>
              </w:rPr>
            </w:pPr>
            <w:ins w:id="39975" w:author="Diana Machado" w:date="2019-04-05T18:16:00Z">
              <w:r w:rsidRPr="00793F80">
                <w:rPr>
                  <w:rFonts w:ascii="Calibri" w:eastAsia="PMingLiU" w:hAnsi="Calibri" w:cs="Calibri"/>
                  <w:color w:val="000000"/>
                  <w:sz w:val="22"/>
                  <w:szCs w:val="22"/>
                  <w:lang w:val="en-PH" w:eastAsia="en-US"/>
                </w:rPr>
                <w:t>1.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76" w:author="Diana Machado" w:date="2019-04-05T18:16:00Z"/>
                <w:rFonts w:ascii="Calibri" w:eastAsia="PMingLiU" w:hAnsi="Calibri" w:cs="Calibri"/>
                <w:color w:val="000000"/>
                <w:sz w:val="22"/>
                <w:szCs w:val="22"/>
                <w:lang w:val="en-PH" w:eastAsia="en-US"/>
              </w:rPr>
            </w:pPr>
            <w:ins w:id="39977" w:author="Diana Machado" w:date="2019-04-05T18:16:00Z">
              <w:r w:rsidRPr="00793F80">
                <w:rPr>
                  <w:rFonts w:ascii="Calibri" w:eastAsia="PMingLiU" w:hAnsi="Calibri" w:cs="Calibri"/>
                  <w:color w:val="000000"/>
                  <w:sz w:val="22"/>
                  <w:szCs w:val="22"/>
                  <w:lang w:val="en-PH" w:eastAsia="en-US"/>
                </w:rPr>
                <w:t>5.1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78" w:author="Diana Machado" w:date="2019-04-05T18:16:00Z"/>
                <w:rFonts w:ascii="Calibri" w:eastAsia="PMingLiU" w:hAnsi="Calibri" w:cs="Calibri"/>
                <w:color w:val="000000"/>
                <w:sz w:val="22"/>
                <w:szCs w:val="22"/>
                <w:lang w:val="en-PH" w:eastAsia="en-US"/>
              </w:rPr>
            </w:pPr>
            <w:ins w:id="39979"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80" w:author="Diana Machado" w:date="2019-04-05T18:16:00Z"/>
                <w:rFonts w:ascii="Calibri" w:eastAsia="PMingLiU" w:hAnsi="Calibri" w:cs="Calibri"/>
                <w:color w:val="000000"/>
                <w:sz w:val="22"/>
                <w:szCs w:val="22"/>
                <w:lang w:val="en-PH" w:eastAsia="en-US"/>
              </w:rPr>
            </w:pPr>
            <w:ins w:id="39981"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82" w:author="Diana Machado" w:date="2019-04-05T18:16:00Z"/>
                <w:rFonts w:ascii="Calibri" w:eastAsia="PMingLiU" w:hAnsi="Calibri" w:cs="Calibri"/>
                <w:color w:val="000000"/>
                <w:sz w:val="22"/>
                <w:szCs w:val="22"/>
                <w:lang w:val="en-PH" w:eastAsia="en-US"/>
              </w:rPr>
            </w:pPr>
            <w:ins w:id="3998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84" w:author="Diana Machado" w:date="2019-04-05T18:16:00Z"/>
                <w:rFonts w:ascii="Calibri" w:eastAsia="PMingLiU" w:hAnsi="Calibri" w:cs="Calibri"/>
                <w:color w:val="000000"/>
                <w:sz w:val="22"/>
                <w:szCs w:val="22"/>
                <w:lang w:val="en-PH" w:eastAsia="en-US"/>
              </w:rPr>
            </w:pPr>
            <w:ins w:id="39985"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86" w:author="Diana Machado" w:date="2019-04-05T18:16:00Z"/>
                <w:rFonts w:ascii="Calibri" w:eastAsia="PMingLiU" w:hAnsi="Calibri" w:cs="Calibri"/>
                <w:color w:val="000000"/>
                <w:sz w:val="22"/>
                <w:szCs w:val="22"/>
                <w:lang w:val="en-PH" w:eastAsia="en-US"/>
              </w:rPr>
            </w:pPr>
            <w:ins w:id="39987" w:author="Diana Machado" w:date="2019-04-05T18:16:00Z">
              <w:r w:rsidRPr="00793F80">
                <w:rPr>
                  <w:rFonts w:ascii="Calibri" w:eastAsia="PMingLiU" w:hAnsi="Calibri" w:cs="Calibri"/>
                  <w:color w:val="000000"/>
                  <w:sz w:val="22"/>
                  <w:szCs w:val="22"/>
                  <w:lang w:val="en-PH" w:eastAsia="en-US"/>
                </w:rPr>
                <w:t>0.717</w:t>
              </w:r>
            </w:ins>
          </w:p>
        </w:tc>
      </w:tr>
      <w:tr w:rsidR="004B7BAF" w:rsidRPr="00793F80" w:rsidTr="004B7BAF">
        <w:trPr>
          <w:trHeight w:val="287"/>
          <w:ins w:id="3998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399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39990" w:author="Diana Machado" w:date="2019-04-05T18:16:00Z"/>
                <w:rFonts w:ascii="Calibri" w:eastAsia="PMingLiU" w:hAnsi="Calibri" w:cs="Calibri"/>
                <w:color w:val="000000"/>
                <w:sz w:val="22"/>
                <w:szCs w:val="22"/>
                <w:lang w:val="en-PH" w:eastAsia="en-US"/>
              </w:rPr>
            </w:pPr>
            <w:ins w:id="3999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92" w:author="Diana Machado" w:date="2019-04-05T18:16:00Z"/>
                <w:rFonts w:ascii="Calibri" w:eastAsia="PMingLiU" w:hAnsi="Calibri" w:cs="Calibri"/>
                <w:color w:val="000000"/>
                <w:sz w:val="22"/>
                <w:szCs w:val="22"/>
                <w:lang w:val="en-PH" w:eastAsia="en-US"/>
              </w:rPr>
            </w:pPr>
            <w:ins w:id="39993" w:author="Diana Machado" w:date="2019-04-05T18:16:00Z">
              <w:r w:rsidRPr="00793F80">
                <w:rPr>
                  <w:rFonts w:ascii="Calibri" w:eastAsia="PMingLiU" w:hAnsi="Calibri" w:cs="Calibri"/>
                  <w:color w:val="000000"/>
                  <w:sz w:val="22"/>
                  <w:szCs w:val="22"/>
                  <w:lang w:val="en-PH" w:eastAsia="en-US"/>
                </w:rPr>
                <w:t>1.3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94" w:author="Diana Machado" w:date="2019-04-05T18:16:00Z"/>
                <w:rFonts w:ascii="Calibri" w:eastAsia="PMingLiU" w:hAnsi="Calibri" w:cs="Calibri"/>
                <w:color w:val="000000"/>
                <w:sz w:val="22"/>
                <w:szCs w:val="22"/>
                <w:lang w:val="en-PH" w:eastAsia="en-US"/>
              </w:rPr>
            </w:pPr>
            <w:ins w:id="39995" w:author="Diana Machado" w:date="2019-04-05T18:16:00Z">
              <w:r w:rsidRPr="00793F80">
                <w:rPr>
                  <w:rFonts w:ascii="Calibri" w:eastAsia="PMingLiU" w:hAnsi="Calibri" w:cs="Calibri"/>
                  <w:color w:val="000000"/>
                  <w:sz w:val="22"/>
                  <w:szCs w:val="22"/>
                  <w:lang w:val="en-PH" w:eastAsia="en-US"/>
                </w:rPr>
                <w:t>1.2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39996" w:author="Diana Machado" w:date="2019-04-05T18:16:00Z"/>
                <w:rFonts w:ascii="Calibri" w:eastAsia="PMingLiU" w:hAnsi="Calibri" w:cs="Calibri"/>
                <w:color w:val="000000"/>
                <w:sz w:val="22"/>
                <w:szCs w:val="22"/>
                <w:lang w:val="en-PH" w:eastAsia="en-US"/>
              </w:rPr>
            </w:pPr>
            <w:ins w:id="39997" w:author="Diana Machado" w:date="2019-04-05T18:16:00Z">
              <w:r w:rsidRPr="00793F80">
                <w:rPr>
                  <w:rFonts w:ascii="Calibri" w:eastAsia="PMingLiU" w:hAnsi="Calibri" w:cs="Calibri"/>
                  <w:color w:val="000000"/>
                  <w:sz w:val="22"/>
                  <w:szCs w:val="22"/>
                  <w:lang w:val="en-PH" w:eastAsia="en-US"/>
                </w:rPr>
                <w:t>5.85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39998" w:author="Diana Machado" w:date="2019-04-05T18:16:00Z"/>
                <w:rFonts w:ascii="Calibri" w:eastAsia="PMingLiU" w:hAnsi="Calibri" w:cs="Calibri"/>
                <w:color w:val="000000"/>
                <w:sz w:val="22"/>
                <w:szCs w:val="22"/>
                <w:lang w:val="en-PH" w:eastAsia="en-US"/>
              </w:rPr>
            </w:pPr>
            <w:ins w:id="39999"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00" w:author="Diana Machado" w:date="2019-04-05T18:16:00Z"/>
                <w:rFonts w:ascii="Calibri" w:eastAsia="PMingLiU" w:hAnsi="Calibri" w:cs="Calibri"/>
                <w:color w:val="000000"/>
                <w:sz w:val="22"/>
                <w:szCs w:val="22"/>
                <w:lang w:val="en-PH" w:eastAsia="en-US"/>
              </w:rPr>
            </w:pPr>
            <w:ins w:id="40001" w:author="Diana Machado" w:date="2019-04-05T18:16:00Z">
              <w:r w:rsidRPr="00793F80">
                <w:rPr>
                  <w:rFonts w:ascii="Calibri" w:eastAsia="PMingLiU" w:hAnsi="Calibri" w:cs="Calibri"/>
                  <w:color w:val="000000"/>
                  <w:sz w:val="22"/>
                  <w:szCs w:val="22"/>
                  <w:lang w:val="en-PH" w:eastAsia="en-US"/>
                </w:rPr>
                <w:t>0.1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02" w:author="Diana Machado" w:date="2019-04-05T18:16:00Z"/>
                <w:rFonts w:ascii="Calibri" w:eastAsia="PMingLiU" w:hAnsi="Calibri" w:cs="Calibri"/>
                <w:color w:val="000000"/>
                <w:sz w:val="22"/>
                <w:szCs w:val="22"/>
                <w:lang w:val="en-PH" w:eastAsia="en-US"/>
              </w:rPr>
            </w:pPr>
            <w:ins w:id="4000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04" w:author="Diana Machado" w:date="2019-04-05T18:16:00Z"/>
                <w:rFonts w:ascii="Calibri" w:eastAsia="PMingLiU" w:hAnsi="Calibri" w:cs="Calibri"/>
                <w:color w:val="000000"/>
                <w:sz w:val="22"/>
                <w:szCs w:val="22"/>
                <w:lang w:val="en-PH" w:eastAsia="en-US"/>
              </w:rPr>
            </w:pPr>
            <w:ins w:id="40005"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06" w:author="Diana Machado" w:date="2019-04-05T18:16:00Z"/>
                <w:rFonts w:ascii="Calibri" w:eastAsia="PMingLiU" w:hAnsi="Calibri" w:cs="Calibri"/>
                <w:color w:val="000000"/>
                <w:sz w:val="22"/>
                <w:szCs w:val="22"/>
                <w:lang w:val="en-PH" w:eastAsia="en-US"/>
              </w:rPr>
            </w:pPr>
            <w:ins w:id="40007" w:author="Diana Machado" w:date="2019-04-05T18:16:00Z">
              <w:r w:rsidRPr="00793F80">
                <w:rPr>
                  <w:rFonts w:ascii="Calibri" w:eastAsia="PMingLiU" w:hAnsi="Calibri" w:cs="Calibri"/>
                  <w:color w:val="000000"/>
                  <w:sz w:val="22"/>
                  <w:szCs w:val="22"/>
                  <w:lang w:val="en-PH" w:eastAsia="en-US"/>
                </w:rPr>
                <w:t>0.726</w:t>
              </w:r>
            </w:ins>
          </w:p>
        </w:tc>
      </w:tr>
      <w:tr w:rsidR="004B7BAF" w:rsidRPr="00793F80" w:rsidTr="004B7BAF">
        <w:trPr>
          <w:trHeight w:val="287"/>
          <w:ins w:id="4000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0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10" w:author="Diana Machado" w:date="2019-04-05T18:16:00Z"/>
                <w:rFonts w:ascii="Calibri" w:eastAsia="PMingLiU" w:hAnsi="Calibri" w:cs="Calibri"/>
                <w:color w:val="000000"/>
                <w:sz w:val="22"/>
                <w:szCs w:val="22"/>
                <w:lang w:val="en-PH" w:eastAsia="en-US"/>
              </w:rPr>
            </w:pPr>
            <w:ins w:id="4001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2" w:author="Diana Machado" w:date="2019-04-05T18:16:00Z"/>
                <w:rFonts w:ascii="Calibri" w:eastAsia="PMingLiU" w:hAnsi="Calibri" w:cs="Calibri"/>
                <w:color w:val="000000"/>
                <w:sz w:val="22"/>
                <w:szCs w:val="22"/>
                <w:lang w:val="en-PH" w:eastAsia="en-US"/>
              </w:rPr>
            </w:pPr>
            <w:ins w:id="40013" w:author="Diana Machado" w:date="2019-04-05T18:16:00Z">
              <w:r w:rsidRPr="00793F80">
                <w:rPr>
                  <w:rFonts w:ascii="Calibri" w:eastAsia="PMingLiU" w:hAnsi="Calibri" w:cs="Calibri"/>
                  <w:color w:val="000000"/>
                  <w:sz w:val="22"/>
                  <w:szCs w:val="22"/>
                  <w:lang w:val="en-PH" w:eastAsia="en-US"/>
                </w:rPr>
                <w:t>1.6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4" w:author="Diana Machado" w:date="2019-04-05T18:16:00Z"/>
                <w:rFonts w:ascii="Calibri" w:eastAsia="PMingLiU" w:hAnsi="Calibri" w:cs="Calibri"/>
                <w:color w:val="000000"/>
                <w:sz w:val="22"/>
                <w:szCs w:val="22"/>
                <w:lang w:val="en-PH" w:eastAsia="en-US"/>
              </w:rPr>
            </w:pPr>
            <w:ins w:id="40015" w:author="Diana Machado" w:date="2019-04-05T18:16:00Z">
              <w:r w:rsidRPr="00793F80">
                <w:rPr>
                  <w:rFonts w:ascii="Calibri" w:eastAsia="PMingLiU" w:hAnsi="Calibri" w:cs="Calibri"/>
                  <w:color w:val="000000"/>
                  <w:sz w:val="22"/>
                  <w:szCs w:val="22"/>
                  <w:lang w:val="en-PH" w:eastAsia="en-US"/>
                </w:rPr>
                <w:t>1.3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6" w:author="Diana Machado" w:date="2019-04-05T18:16:00Z"/>
                <w:rFonts w:ascii="Calibri" w:eastAsia="PMingLiU" w:hAnsi="Calibri" w:cs="Calibri"/>
                <w:color w:val="000000"/>
                <w:sz w:val="22"/>
                <w:szCs w:val="22"/>
                <w:lang w:val="en-PH" w:eastAsia="en-US"/>
              </w:rPr>
            </w:pPr>
            <w:ins w:id="40017" w:author="Diana Machado" w:date="2019-04-05T18:16:00Z">
              <w:r w:rsidRPr="00793F80">
                <w:rPr>
                  <w:rFonts w:ascii="Calibri" w:eastAsia="PMingLiU" w:hAnsi="Calibri" w:cs="Calibri"/>
                  <w:color w:val="000000"/>
                  <w:sz w:val="22"/>
                  <w:szCs w:val="22"/>
                  <w:lang w:val="en-PH" w:eastAsia="en-US"/>
                </w:rPr>
                <w:t>6.2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18" w:author="Diana Machado" w:date="2019-04-05T18:16:00Z"/>
                <w:rFonts w:ascii="Calibri" w:eastAsia="PMingLiU" w:hAnsi="Calibri" w:cs="Calibri"/>
                <w:color w:val="000000"/>
                <w:sz w:val="22"/>
                <w:szCs w:val="22"/>
                <w:lang w:val="en-PH" w:eastAsia="en-US"/>
              </w:rPr>
            </w:pPr>
            <w:ins w:id="40019" w:author="Diana Machado" w:date="2019-04-05T18:16:00Z">
              <w:r w:rsidRPr="00793F80">
                <w:rPr>
                  <w:rFonts w:ascii="Calibri" w:eastAsia="PMingLiU" w:hAnsi="Calibri" w:cs="Calibri"/>
                  <w:color w:val="000000"/>
                  <w:sz w:val="22"/>
                  <w:szCs w:val="22"/>
                  <w:lang w:val="en-PH" w:eastAsia="en-US"/>
                </w:rPr>
                <w:t>0.1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20" w:author="Diana Machado" w:date="2019-04-05T18:16:00Z"/>
                <w:rFonts w:ascii="Calibri" w:eastAsia="PMingLiU" w:hAnsi="Calibri" w:cs="Calibri"/>
                <w:color w:val="000000"/>
                <w:sz w:val="22"/>
                <w:szCs w:val="22"/>
                <w:lang w:val="en-PH" w:eastAsia="en-US"/>
              </w:rPr>
            </w:pPr>
            <w:ins w:id="40021" w:author="Diana Machado" w:date="2019-04-05T18:16:00Z">
              <w:r w:rsidRPr="00793F80">
                <w:rPr>
                  <w:rFonts w:ascii="Calibri" w:eastAsia="PMingLiU" w:hAnsi="Calibri" w:cs="Calibri"/>
                  <w:color w:val="000000"/>
                  <w:sz w:val="22"/>
                  <w:szCs w:val="22"/>
                  <w:lang w:val="en-PH" w:eastAsia="en-US"/>
                </w:rPr>
                <w:t>0.11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22" w:author="Diana Machado" w:date="2019-04-05T18:16:00Z"/>
                <w:rFonts w:ascii="Calibri" w:eastAsia="PMingLiU" w:hAnsi="Calibri" w:cs="Calibri"/>
                <w:color w:val="000000"/>
                <w:sz w:val="22"/>
                <w:szCs w:val="22"/>
                <w:lang w:val="en-PH" w:eastAsia="en-US"/>
              </w:rPr>
            </w:pPr>
            <w:ins w:id="4002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24" w:author="Diana Machado" w:date="2019-04-05T18:16:00Z"/>
                <w:rFonts w:ascii="Calibri" w:eastAsia="PMingLiU" w:hAnsi="Calibri" w:cs="Calibri"/>
                <w:color w:val="000000"/>
                <w:sz w:val="22"/>
                <w:szCs w:val="22"/>
                <w:lang w:val="en-PH" w:eastAsia="en-US"/>
              </w:rPr>
            </w:pPr>
            <w:ins w:id="40025" w:author="Diana Machado" w:date="2019-04-05T18:16:00Z">
              <w:r w:rsidRPr="00793F80">
                <w:rPr>
                  <w:rFonts w:ascii="Calibri" w:eastAsia="PMingLiU" w:hAnsi="Calibri" w:cs="Calibri"/>
                  <w:color w:val="000000"/>
                  <w:sz w:val="22"/>
                  <w:szCs w:val="22"/>
                  <w:lang w:val="en-PH" w:eastAsia="en-US"/>
                </w:rPr>
                <w:t>0.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26" w:author="Diana Machado" w:date="2019-04-05T18:16:00Z"/>
                <w:rFonts w:ascii="Calibri" w:eastAsia="PMingLiU" w:hAnsi="Calibri" w:cs="Calibri"/>
                <w:color w:val="000000"/>
                <w:sz w:val="22"/>
                <w:szCs w:val="22"/>
                <w:lang w:val="en-PH" w:eastAsia="en-US"/>
              </w:rPr>
            </w:pPr>
            <w:ins w:id="40027" w:author="Diana Machado" w:date="2019-04-05T18:16:00Z">
              <w:r w:rsidRPr="00793F80">
                <w:rPr>
                  <w:rFonts w:ascii="Calibri" w:eastAsia="PMingLiU" w:hAnsi="Calibri" w:cs="Calibri"/>
                  <w:color w:val="000000"/>
                  <w:sz w:val="22"/>
                  <w:szCs w:val="22"/>
                  <w:lang w:val="en-PH" w:eastAsia="en-US"/>
                </w:rPr>
                <w:t>0.807</w:t>
              </w:r>
            </w:ins>
          </w:p>
        </w:tc>
      </w:tr>
      <w:tr w:rsidR="004B7BAF" w:rsidRPr="00793F80" w:rsidTr="004B7BAF">
        <w:trPr>
          <w:trHeight w:val="287"/>
          <w:ins w:id="4002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0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0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03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0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40" w:author="Diana Machado" w:date="2019-04-05T18:16:00Z"/>
                <w:rFonts w:ascii="Calibri" w:eastAsia="PMingLiU" w:hAnsi="Calibri" w:cs="Calibri"/>
                <w:color w:val="000000"/>
                <w:sz w:val="22"/>
                <w:szCs w:val="22"/>
                <w:lang w:val="en-PH" w:eastAsia="en-US"/>
              </w:rPr>
            </w:pPr>
            <w:ins w:id="40041" w:author="Diana Machado" w:date="2019-04-05T18:16:00Z">
              <w:r w:rsidRPr="00793F80">
                <w:rPr>
                  <w:rFonts w:ascii="Calibri" w:eastAsia="PMingLiU" w:hAnsi="Calibri" w:cs="Calibri"/>
                  <w:color w:val="000000"/>
                  <w:sz w:val="22"/>
                  <w:szCs w:val="22"/>
                  <w:lang w:val="en-PH" w:eastAsia="en-US"/>
                </w:rPr>
                <w:t>Hendr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42" w:author="Diana Machado" w:date="2019-04-05T18:16:00Z"/>
                <w:rFonts w:ascii="Calibri" w:eastAsia="PMingLiU" w:hAnsi="Calibri" w:cs="Calibri"/>
                <w:color w:val="000000"/>
                <w:sz w:val="22"/>
                <w:szCs w:val="22"/>
                <w:lang w:val="en-PH" w:eastAsia="en-US"/>
              </w:rPr>
            </w:pPr>
            <w:ins w:id="4004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44" w:author="Diana Machado" w:date="2019-04-05T18:16:00Z"/>
                <w:rFonts w:ascii="Calibri" w:eastAsia="PMingLiU" w:hAnsi="Calibri" w:cs="Calibri"/>
                <w:color w:val="000000"/>
                <w:sz w:val="22"/>
                <w:szCs w:val="22"/>
                <w:lang w:val="en-PH" w:eastAsia="en-US"/>
              </w:rPr>
            </w:pPr>
            <w:ins w:id="40045" w:author="Diana Machado" w:date="2019-04-05T18:16:00Z">
              <w:r w:rsidRPr="00793F80">
                <w:rPr>
                  <w:rFonts w:ascii="Calibri" w:eastAsia="PMingLiU" w:hAnsi="Calibri" w:cs="Calibri"/>
                  <w:color w:val="000000"/>
                  <w:sz w:val="22"/>
                  <w:szCs w:val="22"/>
                  <w:lang w:val="en-PH" w:eastAsia="en-US"/>
                </w:rPr>
                <w:t>1.4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46" w:author="Diana Machado" w:date="2019-04-05T18:16:00Z"/>
                <w:rFonts w:ascii="Calibri" w:eastAsia="PMingLiU" w:hAnsi="Calibri" w:cs="Calibri"/>
                <w:color w:val="000000"/>
                <w:sz w:val="22"/>
                <w:szCs w:val="22"/>
                <w:lang w:val="en-PH" w:eastAsia="en-US"/>
              </w:rPr>
            </w:pPr>
            <w:ins w:id="40047" w:author="Diana Machado" w:date="2019-04-05T18:16:00Z">
              <w:r w:rsidRPr="00793F80">
                <w:rPr>
                  <w:rFonts w:ascii="Calibri" w:eastAsia="PMingLiU" w:hAnsi="Calibri" w:cs="Calibri"/>
                  <w:color w:val="000000"/>
                  <w:sz w:val="22"/>
                  <w:szCs w:val="22"/>
                  <w:lang w:val="en-PH" w:eastAsia="en-US"/>
                </w:rPr>
                <w:t>1.2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48" w:author="Diana Machado" w:date="2019-04-05T18:16:00Z"/>
                <w:rFonts w:ascii="Calibri" w:eastAsia="PMingLiU" w:hAnsi="Calibri" w:cs="Calibri"/>
                <w:color w:val="000000"/>
                <w:sz w:val="22"/>
                <w:szCs w:val="22"/>
                <w:lang w:val="en-PH" w:eastAsia="en-US"/>
              </w:rPr>
            </w:pPr>
            <w:ins w:id="40049" w:author="Diana Machado" w:date="2019-04-05T18:16:00Z">
              <w:r w:rsidRPr="00793F80">
                <w:rPr>
                  <w:rFonts w:ascii="Calibri" w:eastAsia="PMingLiU" w:hAnsi="Calibri" w:cs="Calibri"/>
                  <w:color w:val="000000"/>
                  <w:sz w:val="22"/>
                  <w:szCs w:val="22"/>
                  <w:lang w:val="en-PH" w:eastAsia="en-US"/>
                </w:rPr>
                <w:t>5.21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50" w:author="Diana Machado" w:date="2019-04-05T18:16:00Z"/>
                <w:rFonts w:ascii="Calibri" w:eastAsia="PMingLiU" w:hAnsi="Calibri" w:cs="Calibri"/>
                <w:color w:val="000000"/>
                <w:sz w:val="22"/>
                <w:szCs w:val="22"/>
                <w:lang w:val="en-PH" w:eastAsia="en-US"/>
              </w:rPr>
            </w:pPr>
            <w:ins w:id="40051"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052" w:author="Diana Machado" w:date="2019-04-05T18:16:00Z"/>
                <w:rFonts w:ascii="Calibri" w:eastAsia="PMingLiU" w:hAnsi="Calibri" w:cs="Calibri"/>
                <w:color w:val="000000"/>
                <w:sz w:val="22"/>
                <w:szCs w:val="22"/>
                <w:lang w:val="en-PH" w:eastAsia="en-US"/>
              </w:rPr>
            </w:pPr>
            <w:ins w:id="40053" w:author="Diana Machado" w:date="2019-04-05T18:16:00Z">
              <w:r w:rsidRPr="00793F80">
                <w:rPr>
                  <w:rFonts w:ascii="Calibri" w:eastAsia="PMingLiU" w:hAnsi="Calibri" w:cs="Calibri"/>
                  <w:color w:val="000000"/>
                  <w:sz w:val="22"/>
                  <w:szCs w:val="22"/>
                  <w:lang w:val="en-PH" w:eastAsia="en-US"/>
                </w:rPr>
                <w:t>0.1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54" w:author="Diana Machado" w:date="2019-04-05T18:16:00Z"/>
                <w:rFonts w:ascii="Calibri" w:eastAsia="PMingLiU" w:hAnsi="Calibri" w:cs="Calibri"/>
                <w:color w:val="000000"/>
                <w:sz w:val="22"/>
                <w:szCs w:val="22"/>
                <w:lang w:val="en-PH" w:eastAsia="en-US"/>
              </w:rPr>
            </w:pPr>
            <w:ins w:id="40055" w:author="Diana Machado" w:date="2019-04-05T18:16:00Z">
              <w:r w:rsidRPr="00793F80">
                <w:rPr>
                  <w:rFonts w:ascii="Calibri" w:eastAsia="PMingLiU" w:hAnsi="Calibri" w:cs="Calibri"/>
                  <w:color w:val="000000"/>
                  <w:sz w:val="22"/>
                  <w:szCs w:val="22"/>
                  <w:lang w:val="en-PH" w:eastAsia="en-US"/>
                </w:rPr>
                <w:t>0.1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56" w:author="Diana Machado" w:date="2019-04-05T18:16:00Z"/>
                <w:rFonts w:ascii="Calibri" w:eastAsia="PMingLiU" w:hAnsi="Calibri" w:cs="Calibri"/>
                <w:color w:val="000000"/>
                <w:sz w:val="22"/>
                <w:szCs w:val="22"/>
                <w:lang w:val="en-PH" w:eastAsia="en-US"/>
              </w:rPr>
            </w:pPr>
            <w:ins w:id="40057"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58" w:author="Diana Machado" w:date="2019-04-05T18:16:00Z"/>
                <w:rFonts w:ascii="Calibri" w:eastAsia="PMingLiU" w:hAnsi="Calibri" w:cs="Calibri"/>
                <w:color w:val="000000"/>
                <w:sz w:val="22"/>
                <w:szCs w:val="22"/>
                <w:lang w:val="en-PH" w:eastAsia="en-US"/>
              </w:rPr>
            </w:pPr>
            <w:ins w:id="40059" w:author="Diana Machado" w:date="2019-04-05T18:16:00Z">
              <w:r w:rsidRPr="00793F80">
                <w:rPr>
                  <w:rFonts w:ascii="Calibri" w:eastAsia="PMingLiU" w:hAnsi="Calibri" w:cs="Calibri"/>
                  <w:color w:val="000000"/>
                  <w:sz w:val="22"/>
                  <w:szCs w:val="22"/>
                  <w:lang w:val="en-PH" w:eastAsia="en-US"/>
                </w:rPr>
                <w:t>2.313</w:t>
              </w:r>
            </w:ins>
          </w:p>
        </w:tc>
      </w:tr>
      <w:tr w:rsidR="004B7BAF" w:rsidRPr="00793F80" w:rsidTr="004B7BAF">
        <w:trPr>
          <w:trHeight w:val="287"/>
          <w:ins w:id="4006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0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62" w:author="Diana Machado" w:date="2019-04-05T18:16:00Z"/>
                <w:rFonts w:ascii="Calibri" w:eastAsia="PMingLiU" w:hAnsi="Calibri" w:cs="Calibri"/>
                <w:color w:val="000000"/>
                <w:sz w:val="22"/>
                <w:szCs w:val="22"/>
                <w:lang w:val="en-PH" w:eastAsia="en-US"/>
              </w:rPr>
            </w:pPr>
            <w:ins w:id="4006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64" w:author="Diana Machado" w:date="2019-04-05T18:16:00Z"/>
                <w:rFonts w:ascii="Calibri" w:eastAsia="PMingLiU" w:hAnsi="Calibri" w:cs="Calibri"/>
                <w:color w:val="000000"/>
                <w:sz w:val="22"/>
                <w:szCs w:val="22"/>
                <w:lang w:val="en-PH" w:eastAsia="en-US"/>
              </w:rPr>
            </w:pPr>
            <w:ins w:id="40065" w:author="Diana Machado" w:date="2019-04-05T18:16:00Z">
              <w:r w:rsidRPr="00793F80">
                <w:rPr>
                  <w:rFonts w:ascii="Calibri" w:eastAsia="PMingLiU" w:hAnsi="Calibri" w:cs="Calibri"/>
                  <w:color w:val="000000"/>
                  <w:sz w:val="22"/>
                  <w:szCs w:val="22"/>
                  <w:lang w:val="en-PH" w:eastAsia="en-US"/>
                </w:rPr>
                <w:t>1.7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66" w:author="Diana Machado" w:date="2019-04-05T18:16:00Z"/>
                <w:rFonts w:ascii="Calibri" w:eastAsia="PMingLiU" w:hAnsi="Calibri" w:cs="Calibri"/>
                <w:color w:val="000000"/>
                <w:sz w:val="22"/>
                <w:szCs w:val="22"/>
                <w:lang w:val="en-PH" w:eastAsia="en-US"/>
              </w:rPr>
            </w:pPr>
            <w:ins w:id="40067" w:author="Diana Machado" w:date="2019-04-05T18:16:00Z">
              <w:r w:rsidRPr="00793F80">
                <w:rPr>
                  <w:rFonts w:ascii="Calibri" w:eastAsia="PMingLiU" w:hAnsi="Calibri" w:cs="Calibri"/>
                  <w:color w:val="000000"/>
                  <w:sz w:val="22"/>
                  <w:szCs w:val="22"/>
                  <w:lang w:val="en-PH" w:eastAsia="en-US"/>
                </w:rPr>
                <w:t>1.6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68" w:author="Diana Machado" w:date="2019-04-05T18:16:00Z"/>
                <w:rFonts w:ascii="Calibri" w:eastAsia="PMingLiU" w:hAnsi="Calibri" w:cs="Calibri"/>
                <w:color w:val="000000"/>
                <w:sz w:val="22"/>
                <w:szCs w:val="22"/>
                <w:lang w:val="en-PH" w:eastAsia="en-US"/>
              </w:rPr>
            </w:pPr>
            <w:ins w:id="40069" w:author="Diana Machado" w:date="2019-04-05T18:16:00Z">
              <w:r w:rsidRPr="00793F80">
                <w:rPr>
                  <w:rFonts w:ascii="Calibri" w:eastAsia="PMingLiU" w:hAnsi="Calibri" w:cs="Calibri"/>
                  <w:color w:val="000000"/>
                  <w:sz w:val="22"/>
                  <w:szCs w:val="22"/>
                  <w:lang w:val="en-PH" w:eastAsia="en-US"/>
                </w:rPr>
                <w:t>9.7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0" w:author="Diana Machado" w:date="2019-04-05T18:16:00Z"/>
                <w:rFonts w:ascii="Calibri" w:eastAsia="PMingLiU" w:hAnsi="Calibri" w:cs="Calibri"/>
                <w:color w:val="000000"/>
                <w:sz w:val="22"/>
                <w:szCs w:val="22"/>
                <w:lang w:val="en-PH" w:eastAsia="en-US"/>
              </w:rPr>
            </w:pPr>
            <w:ins w:id="40071" w:author="Diana Machado" w:date="2019-04-05T18:16:00Z">
              <w:r w:rsidRPr="00793F80">
                <w:rPr>
                  <w:rFonts w:ascii="Calibri" w:eastAsia="PMingLiU" w:hAnsi="Calibri" w:cs="Calibri"/>
                  <w:color w:val="000000"/>
                  <w:sz w:val="22"/>
                  <w:szCs w:val="22"/>
                  <w:lang w:val="en-PH" w:eastAsia="en-US"/>
                </w:rPr>
                <w:t>0.2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2" w:author="Diana Machado" w:date="2019-04-05T18:16:00Z"/>
                <w:rFonts w:ascii="Calibri" w:eastAsia="PMingLiU" w:hAnsi="Calibri" w:cs="Calibri"/>
                <w:color w:val="000000"/>
                <w:sz w:val="22"/>
                <w:szCs w:val="22"/>
                <w:lang w:val="en-PH" w:eastAsia="en-US"/>
              </w:rPr>
            </w:pPr>
            <w:ins w:id="40073" w:author="Diana Machado" w:date="2019-04-05T18:16:00Z">
              <w:r w:rsidRPr="00793F80">
                <w:rPr>
                  <w:rFonts w:ascii="Calibri" w:eastAsia="PMingLiU" w:hAnsi="Calibri" w:cs="Calibri"/>
                  <w:color w:val="000000"/>
                  <w:sz w:val="22"/>
                  <w:szCs w:val="22"/>
                  <w:lang w:val="en-PH" w:eastAsia="en-US"/>
                </w:rPr>
                <w:t>0.1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4" w:author="Diana Machado" w:date="2019-04-05T18:16:00Z"/>
                <w:rFonts w:ascii="Calibri" w:eastAsia="PMingLiU" w:hAnsi="Calibri" w:cs="Calibri"/>
                <w:color w:val="000000"/>
                <w:sz w:val="22"/>
                <w:szCs w:val="22"/>
                <w:lang w:val="en-PH" w:eastAsia="en-US"/>
              </w:rPr>
            </w:pPr>
            <w:ins w:id="40075" w:author="Diana Machado" w:date="2019-04-05T18:16:00Z">
              <w:r w:rsidRPr="00793F80">
                <w:rPr>
                  <w:rFonts w:ascii="Calibri" w:eastAsia="PMingLiU" w:hAnsi="Calibri" w:cs="Calibri"/>
                  <w:color w:val="000000"/>
                  <w:sz w:val="22"/>
                  <w:szCs w:val="22"/>
                  <w:lang w:val="en-PH" w:eastAsia="en-US"/>
                </w:rPr>
                <w:t>0.2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6" w:author="Diana Machado" w:date="2019-04-05T18:16:00Z"/>
                <w:rFonts w:ascii="Calibri" w:eastAsia="PMingLiU" w:hAnsi="Calibri" w:cs="Calibri"/>
                <w:color w:val="000000"/>
                <w:sz w:val="22"/>
                <w:szCs w:val="22"/>
                <w:lang w:val="en-PH" w:eastAsia="en-US"/>
              </w:rPr>
            </w:pPr>
            <w:ins w:id="40077" w:author="Diana Machado" w:date="2019-04-05T18:16:00Z">
              <w:r w:rsidRPr="00793F80">
                <w:rPr>
                  <w:rFonts w:ascii="Calibri" w:eastAsia="PMingLiU" w:hAnsi="Calibri" w:cs="Calibri"/>
                  <w:color w:val="000000"/>
                  <w:sz w:val="22"/>
                  <w:szCs w:val="22"/>
                  <w:lang w:val="en-PH" w:eastAsia="en-US"/>
                </w:rPr>
                <w:t>0.2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78" w:author="Diana Machado" w:date="2019-04-05T18:16:00Z"/>
                <w:rFonts w:ascii="Calibri" w:eastAsia="PMingLiU" w:hAnsi="Calibri" w:cs="Calibri"/>
                <w:color w:val="000000"/>
                <w:sz w:val="22"/>
                <w:szCs w:val="22"/>
                <w:lang w:val="en-PH" w:eastAsia="en-US"/>
              </w:rPr>
            </w:pPr>
            <w:ins w:id="40079" w:author="Diana Machado" w:date="2019-04-05T18:16:00Z">
              <w:r w:rsidRPr="00793F80">
                <w:rPr>
                  <w:rFonts w:ascii="Calibri" w:eastAsia="PMingLiU" w:hAnsi="Calibri" w:cs="Calibri"/>
                  <w:color w:val="000000"/>
                  <w:sz w:val="22"/>
                  <w:szCs w:val="22"/>
                  <w:lang w:val="en-PH" w:eastAsia="en-US"/>
                </w:rPr>
                <w:t>2.313</w:t>
              </w:r>
            </w:ins>
          </w:p>
        </w:tc>
      </w:tr>
      <w:tr w:rsidR="004B7BAF" w:rsidRPr="00793F80" w:rsidTr="004B7BAF">
        <w:trPr>
          <w:trHeight w:val="287"/>
          <w:ins w:id="4008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0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082" w:author="Diana Machado" w:date="2019-04-05T18:16:00Z"/>
                <w:rFonts w:ascii="Calibri" w:eastAsia="PMingLiU" w:hAnsi="Calibri" w:cs="Calibri"/>
                <w:color w:val="000000"/>
                <w:sz w:val="22"/>
                <w:szCs w:val="22"/>
                <w:lang w:val="en-PH" w:eastAsia="en-US"/>
              </w:rPr>
            </w:pPr>
            <w:ins w:id="4008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4" w:author="Diana Machado" w:date="2019-04-05T18:16:00Z"/>
                <w:rFonts w:ascii="Calibri" w:eastAsia="PMingLiU" w:hAnsi="Calibri" w:cs="Calibri"/>
                <w:color w:val="000000"/>
                <w:sz w:val="22"/>
                <w:szCs w:val="22"/>
                <w:lang w:val="en-PH" w:eastAsia="en-US"/>
              </w:rPr>
            </w:pPr>
            <w:ins w:id="40085" w:author="Diana Machado" w:date="2019-04-05T18:16:00Z">
              <w:r w:rsidRPr="00793F80">
                <w:rPr>
                  <w:rFonts w:ascii="Calibri" w:eastAsia="PMingLiU" w:hAnsi="Calibri" w:cs="Calibri"/>
                  <w:color w:val="000000"/>
                  <w:sz w:val="22"/>
                  <w:szCs w:val="22"/>
                  <w:lang w:val="en-PH" w:eastAsia="en-US"/>
                </w:rPr>
                <w:t>2.2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6" w:author="Diana Machado" w:date="2019-04-05T18:16:00Z"/>
                <w:rFonts w:ascii="Calibri" w:eastAsia="PMingLiU" w:hAnsi="Calibri" w:cs="Calibri"/>
                <w:color w:val="000000"/>
                <w:sz w:val="22"/>
                <w:szCs w:val="22"/>
                <w:lang w:val="en-PH" w:eastAsia="en-US"/>
              </w:rPr>
            </w:pPr>
            <w:ins w:id="40087" w:author="Diana Machado" w:date="2019-04-05T18:16:00Z">
              <w:r w:rsidRPr="00793F80">
                <w:rPr>
                  <w:rFonts w:ascii="Calibri" w:eastAsia="PMingLiU" w:hAnsi="Calibri" w:cs="Calibri"/>
                  <w:color w:val="000000"/>
                  <w:sz w:val="22"/>
                  <w:szCs w:val="22"/>
                  <w:lang w:val="en-PH" w:eastAsia="en-US"/>
                </w:rPr>
                <w:t>1.9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88" w:author="Diana Machado" w:date="2019-04-05T18:16:00Z"/>
                <w:rFonts w:ascii="Calibri" w:eastAsia="PMingLiU" w:hAnsi="Calibri" w:cs="Calibri"/>
                <w:color w:val="000000"/>
                <w:sz w:val="22"/>
                <w:szCs w:val="22"/>
                <w:lang w:val="en-PH" w:eastAsia="en-US"/>
              </w:rPr>
            </w:pPr>
            <w:ins w:id="40089" w:author="Diana Machado" w:date="2019-04-05T18:16:00Z">
              <w:r w:rsidRPr="00793F80">
                <w:rPr>
                  <w:rFonts w:ascii="Calibri" w:eastAsia="PMingLiU" w:hAnsi="Calibri" w:cs="Calibri"/>
                  <w:color w:val="000000"/>
                  <w:sz w:val="22"/>
                  <w:szCs w:val="22"/>
                  <w:lang w:val="en-PH" w:eastAsia="en-US"/>
                </w:rPr>
                <w:t>11.4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0" w:author="Diana Machado" w:date="2019-04-05T18:16:00Z"/>
                <w:rFonts w:ascii="Calibri" w:eastAsia="PMingLiU" w:hAnsi="Calibri" w:cs="Calibri"/>
                <w:color w:val="000000"/>
                <w:sz w:val="22"/>
                <w:szCs w:val="22"/>
                <w:lang w:val="en-PH" w:eastAsia="en-US"/>
              </w:rPr>
            </w:pPr>
            <w:ins w:id="40091" w:author="Diana Machado" w:date="2019-04-05T18:16:00Z">
              <w:r w:rsidRPr="00793F80">
                <w:rPr>
                  <w:rFonts w:ascii="Calibri" w:eastAsia="PMingLiU" w:hAnsi="Calibri" w:cs="Calibri"/>
                  <w:color w:val="000000"/>
                  <w:sz w:val="22"/>
                  <w:szCs w:val="22"/>
                  <w:lang w:val="en-PH" w:eastAsia="en-US"/>
                </w:rPr>
                <w:t>0.3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2" w:author="Diana Machado" w:date="2019-04-05T18:16:00Z"/>
                <w:rFonts w:ascii="Calibri" w:eastAsia="PMingLiU" w:hAnsi="Calibri" w:cs="Calibri"/>
                <w:color w:val="000000"/>
                <w:sz w:val="22"/>
                <w:szCs w:val="22"/>
                <w:lang w:val="en-PH" w:eastAsia="en-US"/>
              </w:rPr>
            </w:pPr>
            <w:ins w:id="40093" w:author="Diana Machado" w:date="2019-04-05T18:16:00Z">
              <w:r w:rsidRPr="00793F80">
                <w:rPr>
                  <w:rFonts w:ascii="Calibri" w:eastAsia="PMingLiU" w:hAnsi="Calibri" w:cs="Calibri"/>
                  <w:color w:val="000000"/>
                  <w:sz w:val="22"/>
                  <w:szCs w:val="22"/>
                  <w:lang w:val="en-PH" w:eastAsia="en-US"/>
                </w:rPr>
                <w:t>0.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4" w:author="Diana Machado" w:date="2019-04-05T18:16:00Z"/>
                <w:rFonts w:ascii="Calibri" w:eastAsia="PMingLiU" w:hAnsi="Calibri" w:cs="Calibri"/>
                <w:color w:val="000000"/>
                <w:sz w:val="22"/>
                <w:szCs w:val="22"/>
                <w:lang w:val="en-PH" w:eastAsia="en-US"/>
              </w:rPr>
            </w:pPr>
            <w:ins w:id="40095" w:author="Diana Machado" w:date="2019-04-05T18:16:00Z">
              <w:r w:rsidRPr="00793F80">
                <w:rPr>
                  <w:rFonts w:ascii="Calibri" w:eastAsia="PMingLiU" w:hAnsi="Calibri" w:cs="Calibri"/>
                  <w:color w:val="000000"/>
                  <w:sz w:val="22"/>
                  <w:szCs w:val="22"/>
                  <w:lang w:val="en-PH" w:eastAsia="en-US"/>
                </w:rPr>
                <w:t>0.3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6" w:author="Diana Machado" w:date="2019-04-05T18:16:00Z"/>
                <w:rFonts w:ascii="Calibri" w:eastAsia="PMingLiU" w:hAnsi="Calibri" w:cs="Calibri"/>
                <w:color w:val="000000"/>
                <w:sz w:val="22"/>
                <w:szCs w:val="22"/>
                <w:lang w:val="en-PH" w:eastAsia="en-US"/>
              </w:rPr>
            </w:pPr>
            <w:ins w:id="40097" w:author="Diana Machado" w:date="2019-04-05T18:16:00Z">
              <w:r w:rsidRPr="00793F80">
                <w:rPr>
                  <w:rFonts w:ascii="Calibri" w:eastAsia="PMingLiU" w:hAnsi="Calibri" w:cs="Calibri"/>
                  <w:color w:val="000000"/>
                  <w:sz w:val="22"/>
                  <w:szCs w:val="22"/>
                  <w:lang w:val="en-PH" w:eastAsia="en-US"/>
                </w:rPr>
                <w:t>0.2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098" w:author="Diana Machado" w:date="2019-04-05T18:16:00Z"/>
                <w:rFonts w:ascii="Calibri" w:eastAsia="PMingLiU" w:hAnsi="Calibri" w:cs="Calibri"/>
                <w:color w:val="000000"/>
                <w:sz w:val="22"/>
                <w:szCs w:val="22"/>
                <w:lang w:val="en-PH" w:eastAsia="en-US"/>
              </w:rPr>
            </w:pPr>
            <w:ins w:id="40099" w:author="Diana Machado" w:date="2019-04-05T18:16:00Z">
              <w:r w:rsidRPr="00793F80">
                <w:rPr>
                  <w:rFonts w:ascii="Calibri" w:eastAsia="PMingLiU" w:hAnsi="Calibri" w:cs="Calibri"/>
                  <w:color w:val="000000"/>
                  <w:sz w:val="22"/>
                  <w:szCs w:val="22"/>
                  <w:lang w:val="en-PH" w:eastAsia="en-US"/>
                </w:rPr>
                <w:t>2.313</w:t>
              </w:r>
            </w:ins>
          </w:p>
        </w:tc>
      </w:tr>
      <w:tr w:rsidR="004B7BAF" w:rsidRPr="00793F80" w:rsidTr="004B7BAF">
        <w:trPr>
          <w:trHeight w:val="287"/>
          <w:ins w:id="4010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1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1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12" w:author="Diana Machado" w:date="2019-04-05T18:16:00Z"/>
                <w:rFonts w:ascii="Calibri" w:eastAsia="PMingLiU" w:hAnsi="Calibri" w:cs="Calibri"/>
                <w:color w:val="000000"/>
                <w:sz w:val="22"/>
                <w:szCs w:val="22"/>
                <w:lang w:val="en-PH" w:eastAsia="en-US"/>
              </w:rPr>
            </w:pPr>
            <w:ins w:id="40113" w:author="Diana Machado" w:date="2019-04-05T18:16:00Z">
              <w:r w:rsidRPr="00793F80">
                <w:rPr>
                  <w:rFonts w:ascii="Calibri" w:eastAsia="PMingLiU" w:hAnsi="Calibri" w:cs="Calibri"/>
                  <w:color w:val="000000"/>
                  <w:sz w:val="22"/>
                  <w:szCs w:val="22"/>
                  <w:lang w:val="en-PH" w:eastAsia="en-US"/>
                </w:rPr>
                <w:t>Hernando</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14" w:author="Diana Machado" w:date="2019-04-05T18:16:00Z"/>
                <w:rFonts w:ascii="Calibri" w:eastAsia="PMingLiU" w:hAnsi="Calibri" w:cs="Calibri"/>
                <w:color w:val="000000"/>
                <w:sz w:val="22"/>
                <w:szCs w:val="22"/>
                <w:lang w:val="en-PH" w:eastAsia="en-US"/>
              </w:rPr>
            </w:pPr>
            <w:ins w:id="4011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16" w:author="Diana Machado" w:date="2019-04-05T18:16:00Z"/>
                <w:rFonts w:ascii="Calibri" w:eastAsia="PMingLiU" w:hAnsi="Calibri" w:cs="Calibri"/>
                <w:color w:val="000000"/>
                <w:sz w:val="22"/>
                <w:szCs w:val="22"/>
                <w:lang w:val="en-PH" w:eastAsia="en-US"/>
              </w:rPr>
            </w:pPr>
            <w:ins w:id="40117" w:author="Diana Machado" w:date="2019-04-05T18:16:00Z">
              <w:r w:rsidRPr="00793F80">
                <w:rPr>
                  <w:rFonts w:ascii="Calibri" w:eastAsia="PMingLiU" w:hAnsi="Calibri" w:cs="Calibri"/>
                  <w:color w:val="000000"/>
                  <w:sz w:val="22"/>
                  <w:szCs w:val="22"/>
                  <w:lang w:val="en-PH" w:eastAsia="en-US"/>
                </w:rPr>
                <w:t>0.7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18" w:author="Diana Machado" w:date="2019-04-05T18:16:00Z"/>
                <w:rFonts w:ascii="Calibri" w:eastAsia="PMingLiU" w:hAnsi="Calibri" w:cs="Calibri"/>
                <w:color w:val="000000"/>
                <w:sz w:val="22"/>
                <w:szCs w:val="22"/>
                <w:lang w:val="en-PH" w:eastAsia="en-US"/>
              </w:rPr>
            </w:pPr>
            <w:ins w:id="40119" w:author="Diana Machado" w:date="2019-04-05T18:16:00Z">
              <w:r w:rsidRPr="00793F80">
                <w:rPr>
                  <w:rFonts w:ascii="Calibri" w:eastAsia="PMingLiU" w:hAnsi="Calibri" w:cs="Calibri"/>
                  <w:color w:val="000000"/>
                  <w:sz w:val="22"/>
                  <w:szCs w:val="22"/>
                  <w:lang w:val="en-PH" w:eastAsia="en-US"/>
                </w:rPr>
                <w:t>0.4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20" w:author="Diana Machado" w:date="2019-04-05T18:16:00Z"/>
                <w:rFonts w:ascii="Calibri" w:eastAsia="PMingLiU" w:hAnsi="Calibri" w:cs="Calibri"/>
                <w:color w:val="000000"/>
                <w:sz w:val="22"/>
                <w:szCs w:val="22"/>
                <w:lang w:val="en-PH" w:eastAsia="en-US"/>
              </w:rPr>
            </w:pPr>
            <w:ins w:id="40121" w:author="Diana Machado" w:date="2019-04-05T18:16:00Z">
              <w:r w:rsidRPr="00793F80">
                <w:rPr>
                  <w:rFonts w:ascii="Calibri" w:eastAsia="PMingLiU" w:hAnsi="Calibri" w:cs="Calibri"/>
                  <w:color w:val="000000"/>
                  <w:sz w:val="22"/>
                  <w:szCs w:val="22"/>
                  <w:lang w:val="en-PH" w:eastAsia="en-US"/>
                </w:rPr>
                <w:t>3.5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22" w:author="Diana Machado" w:date="2019-04-05T18:16:00Z"/>
                <w:rFonts w:ascii="Calibri" w:eastAsia="PMingLiU" w:hAnsi="Calibri" w:cs="Calibri"/>
                <w:color w:val="000000"/>
                <w:sz w:val="22"/>
                <w:szCs w:val="22"/>
                <w:lang w:val="en-PH" w:eastAsia="en-US"/>
              </w:rPr>
            </w:pPr>
            <w:ins w:id="40123"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24" w:author="Diana Machado" w:date="2019-04-05T18:16:00Z"/>
                <w:rFonts w:ascii="Calibri" w:eastAsia="PMingLiU" w:hAnsi="Calibri" w:cs="Calibri"/>
                <w:color w:val="000000"/>
                <w:sz w:val="22"/>
                <w:szCs w:val="22"/>
                <w:lang w:val="en-PH" w:eastAsia="en-US"/>
              </w:rPr>
            </w:pPr>
            <w:ins w:id="40125"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26" w:author="Diana Machado" w:date="2019-04-05T18:16:00Z"/>
                <w:rFonts w:ascii="Calibri" w:eastAsia="PMingLiU" w:hAnsi="Calibri" w:cs="Calibri"/>
                <w:color w:val="000000"/>
                <w:sz w:val="22"/>
                <w:szCs w:val="22"/>
                <w:lang w:val="en-PH" w:eastAsia="en-US"/>
              </w:rPr>
            </w:pPr>
            <w:ins w:id="40127"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28" w:author="Diana Machado" w:date="2019-04-05T18:16:00Z"/>
                <w:rFonts w:ascii="Calibri" w:eastAsia="PMingLiU" w:hAnsi="Calibri" w:cs="Calibri"/>
                <w:color w:val="000000"/>
                <w:sz w:val="22"/>
                <w:szCs w:val="22"/>
                <w:lang w:val="en-PH" w:eastAsia="en-US"/>
              </w:rPr>
            </w:pPr>
            <w:ins w:id="40129"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0" w:author="Diana Machado" w:date="2019-04-05T18:16:00Z"/>
                <w:rFonts w:ascii="Calibri" w:eastAsia="PMingLiU" w:hAnsi="Calibri" w:cs="Calibri"/>
                <w:color w:val="000000"/>
                <w:sz w:val="22"/>
                <w:szCs w:val="22"/>
                <w:lang w:val="en-PH" w:eastAsia="en-US"/>
              </w:rPr>
            </w:pPr>
            <w:ins w:id="40131" w:author="Diana Machado" w:date="2019-04-05T18:16:00Z">
              <w:r w:rsidRPr="00793F80">
                <w:rPr>
                  <w:rFonts w:ascii="Calibri" w:eastAsia="PMingLiU" w:hAnsi="Calibri" w:cs="Calibri"/>
                  <w:color w:val="000000"/>
                  <w:sz w:val="22"/>
                  <w:szCs w:val="22"/>
                  <w:lang w:val="en-PH" w:eastAsia="en-US"/>
                </w:rPr>
                <w:t>0.635</w:t>
              </w:r>
            </w:ins>
          </w:p>
        </w:tc>
      </w:tr>
      <w:tr w:rsidR="004B7BAF" w:rsidRPr="00793F80" w:rsidTr="004B7BAF">
        <w:trPr>
          <w:trHeight w:val="287"/>
          <w:ins w:id="4013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1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34" w:author="Diana Machado" w:date="2019-04-05T18:16:00Z"/>
                <w:rFonts w:ascii="Calibri" w:eastAsia="PMingLiU" w:hAnsi="Calibri" w:cs="Calibri"/>
                <w:color w:val="000000"/>
                <w:sz w:val="22"/>
                <w:szCs w:val="22"/>
                <w:lang w:val="en-PH" w:eastAsia="en-US"/>
              </w:rPr>
            </w:pPr>
            <w:ins w:id="4013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6" w:author="Diana Machado" w:date="2019-04-05T18:16:00Z"/>
                <w:rFonts w:ascii="Calibri" w:eastAsia="PMingLiU" w:hAnsi="Calibri" w:cs="Calibri"/>
                <w:color w:val="000000"/>
                <w:sz w:val="22"/>
                <w:szCs w:val="22"/>
                <w:lang w:val="en-PH" w:eastAsia="en-US"/>
              </w:rPr>
            </w:pPr>
            <w:ins w:id="40137" w:author="Diana Machado" w:date="2019-04-05T18:16:00Z">
              <w:r w:rsidRPr="00793F80">
                <w:rPr>
                  <w:rFonts w:ascii="Calibri" w:eastAsia="PMingLiU" w:hAnsi="Calibri" w:cs="Calibri"/>
                  <w:color w:val="000000"/>
                  <w:sz w:val="22"/>
                  <w:szCs w:val="22"/>
                  <w:lang w:val="en-PH" w:eastAsia="en-US"/>
                </w:rPr>
                <w:t>0.8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38" w:author="Diana Machado" w:date="2019-04-05T18:16:00Z"/>
                <w:rFonts w:ascii="Calibri" w:eastAsia="PMingLiU" w:hAnsi="Calibri" w:cs="Calibri"/>
                <w:color w:val="000000"/>
                <w:sz w:val="22"/>
                <w:szCs w:val="22"/>
                <w:lang w:val="en-PH" w:eastAsia="en-US"/>
              </w:rPr>
            </w:pPr>
            <w:ins w:id="40139" w:author="Diana Machado" w:date="2019-04-05T18:16:00Z">
              <w:r w:rsidRPr="00793F80">
                <w:rPr>
                  <w:rFonts w:ascii="Calibri" w:eastAsia="PMingLiU" w:hAnsi="Calibri" w:cs="Calibri"/>
                  <w:color w:val="000000"/>
                  <w:sz w:val="22"/>
                  <w:szCs w:val="22"/>
                  <w:lang w:val="en-PH" w:eastAsia="en-US"/>
                </w:rPr>
                <w:t>0.7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0" w:author="Diana Machado" w:date="2019-04-05T18:16:00Z"/>
                <w:rFonts w:ascii="Calibri" w:eastAsia="PMingLiU" w:hAnsi="Calibri" w:cs="Calibri"/>
                <w:color w:val="000000"/>
                <w:sz w:val="22"/>
                <w:szCs w:val="22"/>
                <w:lang w:val="en-PH" w:eastAsia="en-US"/>
              </w:rPr>
            </w:pPr>
            <w:ins w:id="40141" w:author="Diana Machado" w:date="2019-04-05T18:16:00Z">
              <w:r w:rsidRPr="00793F80">
                <w:rPr>
                  <w:rFonts w:ascii="Calibri" w:eastAsia="PMingLiU" w:hAnsi="Calibri" w:cs="Calibri"/>
                  <w:color w:val="000000"/>
                  <w:sz w:val="22"/>
                  <w:szCs w:val="22"/>
                  <w:lang w:val="en-PH" w:eastAsia="en-US"/>
                </w:rPr>
                <w:t>5.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2" w:author="Diana Machado" w:date="2019-04-05T18:16:00Z"/>
                <w:rFonts w:ascii="Calibri" w:eastAsia="PMingLiU" w:hAnsi="Calibri" w:cs="Calibri"/>
                <w:color w:val="000000"/>
                <w:sz w:val="22"/>
                <w:szCs w:val="22"/>
                <w:lang w:val="en-PH" w:eastAsia="en-US"/>
              </w:rPr>
            </w:pPr>
            <w:ins w:id="40143"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4" w:author="Diana Machado" w:date="2019-04-05T18:16:00Z"/>
                <w:rFonts w:ascii="Calibri" w:eastAsia="PMingLiU" w:hAnsi="Calibri" w:cs="Calibri"/>
                <w:color w:val="000000"/>
                <w:sz w:val="22"/>
                <w:szCs w:val="22"/>
                <w:lang w:val="en-PH" w:eastAsia="en-US"/>
              </w:rPr>
            </w:pPr>
            <w:ins w:id="40145"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6" w:author="Diana Machado" w:date="2019-04-05T18:16:00Z"/>
                <w:rFonts w:ascii="Calibri" w:eastAsia="PMingLiU" w:hAnsi="Calibri" w:cs="Calibri"/>
                <w:color w:val="000000"/>
                <w:sz w:val="22"/>
                <w:szCs w:val="22"/>
                <w:lang w:val="en-PH" w:eastAsia="en-US"/>
              </w:rPr>
            </w:pPr>
            <w:ins w:id="40147"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48" w:author="Diana Machado" w:date="2019-04-05T18:16:00Z"/>
                <w:rFonts w:ascii="Calibri" w:eastAsia="PMingLiU" w:hAnsi="Calibri" w:cs="Calibri"/>
                <w:color w:val="000000"/>
                <w:sz w:val="22"/>
                <w:szCs w:val="22"/>
                <w:lang w:val="en-PH" w:eastAsia="en-US"/>
              </w:rPr>
            </w:pPr>
            <w:ins w:id="40149"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0" w:author="Diana Machado" w:date="2019-04-05T18:16:00Z"/>
                <w:rFonts w:ascii="Calibri" w:eastAsia="PMingLiU" w:hAnsi="Calibri" w:cs="Calibri"/>
                <w:color w:val="000000"/>
                <w:sz w:val="22"/>
                <w:szCs w:val="22"/>
                <w:lang w:val="en-PH" w:eastAsia="en-US"/>
              </w:rPr>
            </w:pPr>
            <w:ins w:id="40151" w:author="Diana Machado" w:date="2019-04-05T18:16:00Z">
              <w:r w:rsidRPr="00793F80">
                <w:rPr>
                  <w:rFonts w:ascii="Calibri" w:eastAsia="PMingLiU" w:hAnsi="Calibri" w:cs="Calibri"/>
                  <w:color w:val="000000"/>
                  <w:sz w:val="22"/>
                  <w:szCs w:val="22"/>
                  <w:lang w:val="en-PH" w:eastAsia="en-US"/>
                </w:rPr>
                <w:t>0.881</w:t>
              </w:r>
            </w:ins>
          </w:p>
        </w:tc>
      </w:tr>
      <w:tr w:rsidR="004B7BAF" w:rsidRPr="00793F80" w:rsidTr="004B7BAF">
        <w:trPr>
          <w:trHeight w:val="287"/>
          <w:ins w:id="4015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1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54" w:author="Diana Machado" w:date="2019-04-05T18:16:00Z"/>
                <w:rFonts w:ascii="Calibri" w:eastAsia="PMingLiU" w:hAnsi="Calibri" w:cs="Calibri"/>
                <w:color w:val="000000"/>
                <w:sz w:val="22"/>
                <w:szCs w:val="22"/>
                <w:lang w:val="en-PH" w:eastAsia="en-US"/>
              </w:rPr>
            </w:pPr>
            <w:ins w:id="4015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6" w:author="Diana Machado" w:date="2019-04-05T18:16:00Z"/>
                <w:rFonts w:ascii="Calibri" w:eastAsia="PMingLiU" w:hAnsi="Calibri" w:cs="Calibri"/>
                <w:color w:val="000000"/>
                <w:sz w:val="22"/>
                <w:szCs w:val="22"/>
                <w:lang w:val="en-PH" w:eastAsia="en-US"/>
              </w:rPr>
            </w:pPr>
            <w:ins w:id="40157" w:author="Diana Machado" w:date="2019-04-05T18:16:00Z">
              <w:r w:rsidRPr="00793F80">
                <w:rPr>
                  <w:rFonts w:ascii="Calibri" w:eastAsia="PMingLiU" w:hAnsi="Calibri" w:cs="Calibri"/>
                  <w:color w:val="000000"/>
                  <w:sz w:val="22"/>
                  <w:szCs w:val="22"/>
                  <w:lang w:val="en-PH" w:eastAsia="en-US"/>
                </w:rPr>
                <w:t>2.6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58" w:author="Diana Machado" w:date="2019-04-05T18:16:00Z"/>
                <w:rFonts w:ascii="Calibri" w:eastAsia="PMingLiU" w:hAnsi="Calibri" w:cs="Calibri"/>
                <w:color w:val="000000"/>
                <w:sz w:val="22"/>
                <w:szCs w:val="22"/>
                <w:lang w:val="en-PH" w:eastAsia="en-US"/>
              </w:rPr>
            </w:pPr>
            <w:ins w:id="40159" w:author="Diana Machado" w:date="2019-04-05T18:16:00Z">
              <w:r w:rsidRPr="00793F80">
                <w:rPr>
                  <w:rFonts w:ascii="Calibri" w:eastAsia="PMingLiU" w:hAnsi="Calibri" w:cs="Calibri"/>
                  <w:color w:val="000000"/>
                  <w:sz w:val="22"/>
                  <w:szCs w:val="22"/>
                  <w:lang w:val="en-PH" w:eastAsia="en-US"/>
                </w:rPr>
                <w:t>1.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60" w:author="Diana Machado" w:date="2019-04-05T18:16:00Z"/>
                <w:rFonts w:ascii="Calibri" w:eastAsia="PMingLiU" w:hAnsi="Calibri" w:cs="Calibri"/>
                <w:color w:val="000000"/>
                <w:sz w:val="22"/>
                <w:szCs w:val="22"/>
                <w:lang w:val="en-PH" w:eastAsia="en-US"/>
              </w:rPr>
            </w:pPr>
            <w:ins w:id="40161" w:author="Diana Machado" w:date="2019-04-05T18:16:00Z">
              <w:r w:rsidRPr="00793F80">
                <w:rPr>
                  <w:rFonts w:ascii="Calibri" w:eastAsia="PMingLiU" w:hAnsi="Calibri" w:cs="Calibri"/>
                  <w:color w:val="000000"/>
                  <w:sz w:val="22"/>
                  <w:szCs w:val="22"/>
                  <w:lang w:val="en-PH" w:eastAsia="en-US"/>
                </w:rPr>
                <w:t>6.9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62" w:author="Diana Machado" w:date="2019-04-05T18:16:00Z"/>
                <w:rFonts w:ascii="Calibri" w:eastAsia="PMingLiU" w:hAnsi="Calibri" w:cs="Calibri"/>
                <w:color w:val="000000"/>
                <w:sz w:val="22"/>
                <w:szCs w:val="22"/>
                <w:lang w:val="en-PH" w:eastAsia="en-US"/>
              </w:rPr>
            </w:pPr>
            <w:ins w:id="40163"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64" w:author="Diana Machado" w:date="2019-04-05T18:16:00Z"/>
                <w:rFonts w:ascii="Calibri" w:eastAsia="PMingLiU" w:hAnsi="Calibri" w:cs="Calibri"/>
                <w:color w:val="000000"/>
                <w:sz w:val="22"/>
                <w:szCs w:val="22"/>
                <w:lang w:val="en-PH" w:eastAsia="en-US"/>
              </w:rPr>
            </w:pPr>
            <w:ins w:id="40165"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66" w:author="Diana Machado" w:date="2019-04-05T18:16:00Z"/>
                <w:rFonts w:ascii="Calibri" w:eastAsia="PMingLiU" w:hAnsi="Calibri" w:cs="Calibri"/>
                <w:color w:val="000000"/>
                <w:sz w:val="22"/>
                <w:szCs w:val="22"/>
                <w:lang w:val="en-PH" w:eastAsia="en-US"/>
              </w:rPr>
            </w:pPr>
            <w:ins w:id="40167" w:author="Diana Machado" w:date="2019-04-05T18:16:00Z">
              <w:r w:rsidRPr="00793F80">
                <w:rPr>
                  <w:rFonts w:ascii="Calibri" w:eastAsia="PMingLiU" w:hAnsi="Calibri" w:cs="Calibri"/>
                  <w:color w:val="000000"/>
                  <w:sz w:val="22"/>
                  <w:szCs w:val="22"/>
                  <w:lang w:val="en-PH" w:eastAsia="en-US"/>
                </w:rPr>
                <w:t>0.0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68" w:author="Diana Machado" w:date="2019-04-05T18:16:00Z"/>
                <w:rFonts w:ascii="Calibri" w:eastAsia="PMingLiU" w:hAnsi="Calibri" w:cs="Calibri"/>
                <w:color w:val="000000"/>
                <w:sz w:val="22"/>
                <w:szCs w:val="22"/>
                <w:lang w:val="en-PH" w:eastAsia="en-US"/>
              </w:rPr>
            </w:pPr>
            <w:ins w:id="40169" w:author="Diana Machado" w:date="2019-04-05T18:16:00Z">
              <w:r w:rsidRPr="00793F80">
                <w:rPr>
                  <w:rFonts w:ascii="Calibri" w:eastAsia="PMingLiU" w:hAnsi="Calibri" w:cs="Calibri"/>
                  <w:color w:val="000000"/>
                  <w:sz w:val="22"/>
                  <w:szCs w:val="22"/>
                  <w:lang w:val="en-PH" w:eastAsia="en-US"/>
                </w:rPr>
                <w:t>0.2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70" w:author="Diana Machado" w:date="2019-04-05T18:16:00Z"/>
                <w:rFonts w:ascii="Calibri" w:eastAsia="PMingLiU" w:hAnsi="Calibri" w:cs="Calibri"/>
                <w:color w:val="000000"/>
                <w:sz w:val="22"/>
                <w:szCs w:val="22"/>
                <w:lang w:val="en-PH" w:eastAsia="en-US"/>
              </w:rPr>
            </w:pPr>
            <w:ins w:id="40171" w:author="Diana Machado" w:date="2019-04-05T18:16:00Z">
              <w:r w:rsidRPr="00793F80">
                <w:rPr>
                  <w:rFonts w:ascii="Calibri" w:eastAsia="PMingLiU" w:hAnsi="Calibri" w:cs="Calibri"/>
                  <w:color w:val="000000"/>
                  <w:sz w:val="22"/>
                  <w:szCs w:val="22"/>
                  <w:lang w:val="en-PH" w:eastAsia="en-US"/>
                </w:rPr>
                <w:t>0.991</w:t>
              </w:r>
            </w:ins>
          </w:p>
        </w:tc>
      </w:tr>
      <w:tr w:rsidR="004B7BAF" w:rsidRPr="00793F80" w:rsidTr="004B7BAF">
        <w:trPr>
          <w:trHeight w:val="287"/>
          <w:ins w:id="4017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1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18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1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84" w:author="Diana Machado" w:date="2019-04-05T18:16:00Z"/>
                <w:rFonts w:ascii="Calibri" w:eastAsia="PMingLiU" w:hAnsi="Calibri" w:cs="Calibri"/>
                <w:color w:val="000000"/>
                <w:sz w:val="22"/>
                <w:szCs w:val="22"/>
                <w:lang w:val="en-PH" w:eastAsia="en-US"/>
              </w:rPr>
            </w:pPr>
            <w:ins w:id="40185" w:author="Diana Machado" w:date="2019-04-05T18:16:00Z">
              <w:r w:rsidRPr="00793F80">
                <w:rPr>
                  <w:rFonts w:ascii="Calibri" w:eastAsia="PMingLiU" w:hAnsi="Calibri" w:cs="Calibri"/>
                  <w:color w:val="000000"/>
                  <w:sz w:val="22"/>
                  <w:szCs w:val="22"/>
                  <w:lang w:val="en-PH" w:eastAsia="en-US"/>
                </w:rPr>
                <w:t>Highland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186" w:author="Diana Machado" w:date="2019-04-05T18:16:00Z"/>
                <w:rFonts w:ascii="Calibri" w:eastAsia="PMingLiU" w:hAnsi="Calibri" w:cs="Calibri"/>
                <w:color w:val="000000"/>
                <w:sz w:val="22"/>
                <w:szCs w:val="22"/>
                <w:lang w:val="en-PH" w:eastAsia="en-US"/>
              </w:rPr>
            </w:pPr>
            <w:ins w:id="4018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88" w:author="Diana Machado" w:date="2019-04-05T18:16:00Z"/>
                <w:rFonts w:ascii="Calibri" w:eastAsia="PMingLiU" w:hAnsi="Calibri" w:cs="Calibri"/>
                <w:color w:val="000000"/>
                <w:sz w:val="22"/>
                <w:szCs w:val="22"/>
                <w:lang w:val="en-PH" w:eastAsia="en-US"/>
              </w:rPr>
            </w:pPr>
            <w:ins w:id="40189" w:author="Diana Machado" w:date="2019-04-05T18:16:00Z">
              <w:r w:rsidRPr="00793F80">
                <w:rPr>
                  <w:rFonts w:ascii="Calibri" w:eastAsia="PMingLiU" w:hAnsi="Calibri" w:cs="Calibri"/>
                  <w:color w:val="000000"/>
                  <w:sz w:val="22"/>
                  <w:szCs w:val="22"/>
                  <w:lang w:val="en-PH" w:eastAsia="en-US"/>
                </w:rPr>
                <w:t>1.1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90" w:author="Diana Machado" w:date="2019-04-05T18:16:00Z"/>
                <w:rFonts w:ascii="Calibri" w:eastAsia="PMingLiU" w:hAnsi="Calibri" w:cs="Calibri"/>
                <w:color w:val="000000"/>
                <w:sz w:val="22"/>
                <w:szCs w:val="22"/>
                <w:lang w:val="en-PH" w:eastAsia="en-US"/>
              </w:rPr>
            </w:pPr>
            <w:ins w:id="40191" w:author="Diana Machado" w:date="2019-04-05T18:16:00Z">
              <w:r w:rsidRPr="00793F80">
                <w:rPr>
                  <w:rFonts w:ascii="Calibri" w:eastAsia="PMingLiU" w:hAnsi="Calibri" w:cs="Calibri"/>
                  <w:color w:val="000000"/>
                  <w:sz w:val="22"/>
                  <w:szCs w:val="22"/>
                  <w:lang w:val="en-PH" w:eastAsia="en-US"/>
                </w:rPr>
                <w:t>1.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192" w:author="Diana Machado" w:date="2019-04-05T18:16:00Z"/>
                <w:rFonts w:ascii="Calibri" w:eastAsia="PMingLiU" w:hAnsi="Calibri" w:cs="Calibri"/>
                <w:color w:val="000000"/>
                <w:sz w:val="22"/>
                <w:szCs w:val="22"/>
                <w:lang w:val="en-PH" w:eastAsia="en-US"/>
              </w:rPr>
            </w:pPr>
            <w:ins w:id="40193" w:author="Diana Machado" w:date="2019-04-05T18:16:00Z">
              <w:r w:rsidRPr="00793F80">
                <w:rPr>
                  <w:rFonts w:ascii="Calibri" w:eastAsia="PMingLiU" w:hAnsi="Calibri" w:cs="Calibri"/>
                  <w:color w:val="000000"/>
                  <w:sz w:val="22"/>
                  <w:szCs w:val="22"/>
                  <w:lang w:val="en-PH" w:eastAsia="en-US"/>
                </w:rPr>
                <w:t>5.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94" w:author="Diana Machado" w:date="2019-04-05T18:16:00Z"/>
                <w:rFonts w:ascii="Calibri" w:eastAsia="PMingLiU" w:hAnsi="Calibri" w:cs="Calibri"/>
                <w:color w:val="000000"/>
                <w:sz w:val="22"/>
                <w:szCs w:val="22"/>
                <w:lang w:val="en-PH" w:eastAsia="en-US"/>
              </w:rPr>
            </w:pPr>
            <w:ins w:id="40195"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96" w:author="Diana Machado" w:date="2019-04-05T18:16:00Z"/>
                <w:rFonts w:ascii="Calibri" w:eastAsia="PMingLiU" w:hAnsi="Calibri" w:cs="Calibri"/>
                <w:color w:val="000000"/>
                <w:sz w:val="22"/>
                <w:szCs w:val="22"/>
                <w:lang w:val="en-PH" w:eastAsia="en-US"/>
              </w:rPr>
            </w:pPr>
            <w:ins w:id="40197" w:author="Diana Machado" w:date="2019-04-05T18:16:00Z">
              <w:r w:rsidRPr="00793F80">
                <w:rPr>
                  <w:rFonts w:ascii="Calibri" w:eastAsia="PMingLiU" w:hAnsi="Calibri" w:cs="Calibri"/>
                  <w:color w:val="000000"/>
                  <w:sz w:val="22"/>
                  <w:szCs w:val="22"/>
                  <w:lang w:val="en-PH" w:eastAsia="en-US"/>
                </w:rPr>
                <w:t>0.07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198" w:author="Diana Machado" w:date="2019-04-05T18:16:00Z"/>
                <w:rFonts w:ascii="Calibri" w:eastAsia="PMingLiU" w:hAnsi="Calibri" w:cs="Calibri"/>
                <w:color w:val="000000"/>
                <w:sz w:val="22"/>
                <w:szCs w:val="22"/>
                <w:lang w:val="en-PH" w:eastAsia="en-US"/>
              </w:rPr>
            </w:pPr>
            <w:ins w:id="40199"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00" w:author="Diana Machado" w:date="2019-04-05T18:16:00Z"/>
                <w:rFonts w:ascii="Calibri" w:eastAsia="PMingLiU" w:hAnsi="Calibri" w:cs="Calibri"/>
                <w:color w:val="000000"/>
                <w:sz w:val="22"/>
                <w:szCs w:val="22"/>
                <w:lang w:val="en-PH" w:eastAsia="en-US"/>
              </w:rPr>
            </w:pPr>
            <w:ins w:id="40201"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02" w:author="Diana Machado" w:date="2019-04-05T18:16:00Z"/>
                <w:rFonts w:ascii="Calibri" w:eastAsia="PMingLiU" w:hAnsi="Calibri" w:cs="Calibri"/>
                <w:color w:val="000000"/>
                <w:sz w:val="22"/>
                <w:szCs w:val="22"/>
                <w:lang w:val="en-PH" w:eastAsia="en-US"/>
              </w:rPr>
            </w:pPr>
            <w:ins w:id="40203" w:author="Diana Machado" w:date="2019-04-05T18:16:00Z">
              <w:r w:rsidRPr="00793F80">
                <w:rPr>
                  <w:rFonts w:ascii="Calibri" w:eastAsia="PMingLiU" w:hAnsi="Calibri" w:cs="Calibri"/>
                  <w:color w:val="000000"/>
                  <w:sz w:val="22"/>
                  <w:szCs w:val="22"/>
                  <w:lang w:val="en-PH" w:eastAsia="en-US"/>
                </w:rPr>
                <w:t>1.284</w:t>
              </w:r>
            </w:ins>
          </w:p>
        </w:tc>
      </w:tr>
      <w:tr w:rsidR="004B7BAF" w:rsidRPr="00793F80" w:rsidTr="004B7BAF">
        <w:trPr>
          <w:trHeight w:val="287"/>
          <w:ins w:id="4020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2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06" w:author="Diana Machado" w:date="2019-04-05T18:16:00Z"/>
                <w:rFonts w:ascii="Calibri" w:eastAsia="PMingLiU" w:hAnsi="Calibri" w:cs="Calibri"/>
                <w:color w:val="000000"/>
                <w:sz w:val="22"/>
                <w:szCs w:val="22"/>
                <w:lang w:val="en-PH" w:eastAsia="en-US"/>
              </w:rPr>
            </w:pPr>
            <w:ins w:id="4020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08" w:author="Diana Machado" w:date="2019-04-05T18:16:00Z"/>
                <w:rFonts w:ascii="Calibri" w:eastAsia="PMingLiU" w:hAnsi="Calibri" w:cs="Calibri"/>
                <w:color w:val="000000"/>
                <w:sz w:val="22"/>
                <w:szCs w:val="22"/>
                <w:lang w:val="en-PH" w:eastAsia="en-US"/>
              </w:rPr>
            </w:pPr>
            <w:ins w:id="40209" w:author="Diana Machado" w:date="2019-04-05T18:16:00Z">
              <w:r w:rsidRPr="00793F80">
                <w:rPr>
                  <w:rFonts w:ascii="Calibri" w:eastAsia="PMingLiU" w:hAnsi="Calibri" w:cs="Calibri"/>
                  <w:color w:val="000000"/>
                  <w:sz w:val="22"/>
                  <w:szCs w:val="22"/>
                  <w:lang w:val="en-PH" w:eastAsia="en-US"/>
                </w:rPr>
                <w:t>1.3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10" w:author="Diana Machado" w:date="2019-04-05T18:16:00Z"/>
                <w:rFonts w:ascii="Calibri" w:eastAsia="PMingLiU" w:hAnsi="Calibri" w:cs="Calibri"/>
                <w:color w:val="000000"/>
                <w:sz w:val="22"/>
                <w:szCs w:val="22"/>
                <w:lang w:val="en-PH" w:eastAsia="en-US"/>
              </w:rPr>
            </w:pPr>
            <w:ins w:id="40211" w:author="Diana Machado" w:date="2019-04-05T18:16:00Z">
              <w:r w:rsidRPr="00793F80">
                <w:rPr>
                  <w:rFonts w:ascii="Calibri" w:eastAsia="PMingLiU" w:hAnsi="Calibri" w:cs="Calibri"/>
                  <w:color w:val="000000"/>
                  <w:sz w:val="22"/>
                  <w:szCs w:val="22"/>
                  <w:lang w:val="en-PH" w:eastAsia="en-US"/>
                </w:rPr>
                <w:t>1.2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12" w:author="Diana Machado" w:date="2019-04-05T18:16:00Z"/>
                <w:rFonts w:ascii="Calibri" w:eastAsia="PMingLiU" w:hAnsi="Calibri" w:cs="Calibri"/>
                <w:color w:val="000000"/>
                <w:sz w:val="22"/>
                <w:szCs w:val="22"/>
                <w:lang w:val="en-PH" w:eastAsia="en-US"/>
              </w:rPr>
            </w:pPr>
            <w:ins w:id="40213" w:author="Diana Machado" w:date="2019-04-05T18:16:00Z">
              <w:r w:rsidRPr="00793F80">
                <w:rPr>
                  <w:rFonts w:ascii="Calibri" w:eastAsia="PMingLiU" w:hAnsi="Calibri" w:cs="Calibri"/>
                  <w:color w:val="000000"/>
                  <w:sz w:val="22"/>
                  <w:szCs w:val="22"/>
                  <w:lang w:val="en-PH" w:eastAsia="en-US"/>
                </w:rPr>
                <w:t>7.7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14" w:author="Diana Machado" w:date="2019-04-05T18:16:00Z"/>
                <w:rFonts w:ascii="Calibri" w:eastAsia="PMingLiU" w:hAnsi="Calibri" w:cs="Calibri"/>
                <w:color w:val="000000"/>
                <w:sz w:val="22"/>
                <w:szCs w:val="22"/>
                <w:lang w:val="en-PH" w:eastAsia="en-US"/>
              </w:rPr>
            </w:pPr>
            <w:ins w:id="40215"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16" w:author="Diana Machado" w:date="2019-04-05T18:16:00Z"/>
                <w:rFonts w:ascii="Calibri" w:eastAsia="PMingLiU" w:hAnsi="Calibri" w:cs="Calibri"/>
                <w:color w:val="000000"/>
                <w:sz w:val="22"/>
                <w:szCs w:val="22"/>
                <w:lang w:val="en-PH" w:eastAsia="en-US"/>
              </w:rPr>
            </w:pPr>
            <w:ins w:id="40217"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18" w:author="Diana Machado" w:date="2019-04-05T18:16:00Z"/>
                <w:rFonts w:ascii="Calibri" w:eastAsia="PMingLiU" w:hAnsi="Calibri" w:cs="Calibri"/>
                <w:color w:val="000000"/>
                <w:sz w:val="22"/>
                <w:szCs w:val="22"/>
                <w:lang w:val="en-PH" w:eastAsia="en-US"/>
              </w:rPr>
            </w:pPr>
            <w:ins w:id="40219" w:author="Diana Machado" w:date="2019-04-05T18:16:00Z">
              <w:r w:rsidRPr="00793F80">
                <w:rPr>
                  <w:rFonts w:ascii="Calibri" w:eastAsia="PMingLiU" w:hAnsi="Calibri" w:cs="Calibri"/>
                  <w:color w:val="000000"/>
                  <w:sz w:val="22"/>
                  <w:szCs w:val="22"/>
                  <w:lang w:val="en-PH" w:eastAsia="en-US"/>
                </w:rPr>
                <w:t>0.1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20" w:author="Diana Machado" w:date="2019-04-05T18:16:00Z"/>
                <w:rFonts w:ascii="Calibri" w:eastAsia="PMingLiU" w:hAnsi="Calibri" w:cs="Calibri"/>
                <w:color w:val="000000"/>
                <w:sz w:val="22"/>
                <w:szCs w:val="22"/>
                <w:lang w:val="en-PH" w:eastAsia="en-US"/>
              </w:rPr>
            </w:pPr>
            <w:ins w:id="40221" w:author="Diana Machado" w:date="2019-04-05T18:16:00Z">
              <w:r w:rsidRPr="00793F80">
                <w:rPr>
                  <w:rFonts w:ascii="Calibri" w:eastAsia="PMingLiU" w:hAnsi="Calibri" w:cs="Calibri"/>
                  <w:color w:val="000000"/>
                  <w:sz w:val="22"/>
                  <w:szCs w:val="22"/>
                  <w:lang w:val="en-PH" w:eastAsia="en-US"/>
                </w:rPr>
                <w:t>0.1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22" w:author="Diana Machado" w:date="2019-04-05T18:16:00Z"/>
                <w:rFonts w:ascii="Calibri" w:eastAsia="PMingLiU" w:hAnsi="Calibri" w:cs="Calibri"/>
                <w:color w:val="000000"/>
                <w:sz w:val="22"/>
                <w:szCs w:val="22"/>
                <w:lang w:val="en-PH" w:eastAsia="en-US"/>
              </w:rPr>
            </w:pPr>
            <w:ins w:id="40223" w:author="Diana Machado" w:date="2019-04-05T18:16:00Z">
              <w:r w:rsidRPr="00793F80">
                <w:rPr>
                  <w:rFonts w:ascii="Calibri" w:eastAsia="PMingLiU" w:hAnsi="Calibri" w:cs="Calibri"/>
                  <w:color w:val="000000"/>
                  <w:sz w:val="22"/>
                  <w:szCs w:val="22"/>
                  <w:lang w:val="en-PH" w:eastAsia="en-US"/>
                </w:rPr>
                <w:t>1.469</w:t>
              </w:r>
            </w:ins>
          </w:p>
        </w:tc>
      </w:tr>
      <w:tr w:rsidR="004B7BAF" w:rsidRPr="00793F80" w:rsidTr="004B7BAF">
        <w:trPr>
          <w:trHeight w:val="287"/>
          <w:ins w:id="4022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2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26" w:author="Diana Machado" w:date="2019-04-05T18:16:00Z"/>
                <w:rFonts w:ascii="Calibri" w:eastAsia="PMingLiU" w:hAnsi="Calibri" w:cs="Calibri"/>
                <w:color w:val="000000"/>
                <w:sz w:val="22"/>
                <w:szCs w:val="22"/>
                <w:lang w:val="en-PH" w:eastAsia="en-US"/>
              </w:rPr>
            </w:pPr>
            <w:ins w:id="4022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28" w:author="Diana Machado" w:date="2019-04-05T18:16:00Z"/>
                <w:rFonts w:ascii="Calibri" w:eastAsia="PMingLiU" w:hAnsi="Calibri" w:cs="Calibri"/>
                <w:color w:val="000000"/>
                <w:sz w:val="22"/>
                <w:szCs w:val="22"/>
                <w:lang w:val="en-PH" w:eastAsia="en-US"/>
              </w:rPr>
            </w:pPr>
            <w:ins w:id="40229" w:author="Diana Machado" w:date="2019-04-05T18:16:00Z">
              <w:r w:rsidRPr="00793F80">
                <w:rPr>
                  <w:rFonts w:ascii="Calibri" w:eastAsia="PMingLiU" w:hAnsi="Calibri" w:cs="Calibri"/>
                  <w:color w:val="000000"/>
                  <w:sz w:val="22"/>
                  <w:szCs w:val="22"/>
                  <w:lang w:val="en-PH" w:eastAsia="en-US"/>
                </w:rPr>
                <w:t>1.8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30" w:author="Diana Machado" w:date="2019-04-05T18:16:00Z"/>
                <w:rFonts w:ascii="Calibri" w:eastAsia="PMingLiU" w:hAnsi="Calibri" w:cs="Calibri"/>
                <w:color w:val="000000"/>
                <w:sz w:val="22"/>
                <w:szCs w:val="22"/>
                <w:lang w:val="en-PH" w:eastAsia="en-US"/>
              </w:rPr>
            </w:pPr>
            <w:ins w:id="40231" w:author="Diana Machado" w:date="2019-04-05T18:16:00Z">
              <w:r w:rsidRPr="00793F80">
                <w:rPr>
                  <w:rFonts w:ascii="Calibri" w:eastAsia="PMingLiU" w:hAnsi="Calibri" w:cs="Calibri"/>
                  <w:color w:val="000000"/>
                  <w:sz w:val="22"/>
                  <w:szCs w:val="22"/>
                  <w:lang w:val="en-PH" w:eastAsia="en-US"/>
                </w:rPr>
                <w:t>1.6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32" w:author="Diana Machado" w:date="2019-04-05T18:16:00Z"/>
                <w:rFonts w:ascii="Calibri" w:eastAsia="PMingLiU" w:hAnsi="Calibri" w:cs="Calibri"/>
                <w:color w:val="000000"/>
                <w:sz w:val="22"/>
                <w:szCs w:val="22"/>
                <w:lang w:val="en-PH" w:eastAsia="en-US"/>
              </w:rPr>
            </w:pPr>
            <w:ins w:id="40233" w:author="Diana Machado" w:date="2019-04-05T18:16:00Z">
              <w:r w:rsidRPr="00793F80">
                <w:rPr>
                  <w:rFonts w:ascii="Calibri" w:eastAsia="PMingLiU" w:hAnsi="Calibri" w:cs="Calibri"/>
                  <w:color w:val="000000"/>
                  <w:sz w:val="22"/>
                  <w:szCs w:val="22"/>
                  <w:lang w:val="en-PH" w:eastAsia="en-US"/>
                </w:rPr>
                <w:t>13.2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34" w:author="Diana Machado" w:date="2019-04-05T18:16:00Z"/>
                <w:rFonts w:ascii="Calibri" w:eastAsia="PMingLiU" w:hAnsi="Calibri" w:cs="Calibri"/>
                <w:color w:val="000000"/>
                <w:sz w:val="22"/>
                <w:szCs w:val="22"/>
                <w:lang w:val="en-PH" w:eastAsia="en-US"/>
              </w:rPr>
            </w:pPr>
            <w:ins w:id="40235" w:author="Diana Machado" w:date="2019-04-05T18:16:00Z">
              <w:r w:rsidRPr="00793F80">
                <w:rPr>
                  <w:rFonts w:ascii="Calibri" w:eastAsia="PMingLiU" w:hAnsi="Calibri" w:cs="Calibri"/>
                  <w:color w:val="000000"/>
                  <w:sz w:val="22"/>
                  <w:szCs w:val="22"/>
                  <w:lang w:val="en-PH" w:eastAsia="en-US"/>
                </w:rPr>
                <w:t>0.3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36" w:author="Diana Machado" w:date="2019-04-05T18:16:00Z"/>
                <w:rFonts w:ascii="Calibri" w:eastAsia="PMingLiU" w:hAnsi="Calibri" w:cs="Calibri"/>
                <w:color w:val="000000"/>
                <w:sz w:val="22"/>
                <w:szCs w:val="22"/>
                <w:lang w:val="en-PH" w:eastAsia="en-US"/>
              </w:rPr>
            </w:pPr>
            <w:ins w:id="40237" w:author="Diana Machado" w:date="2019-04-05T18:16:00Z">
              <w:r w:rsidRPr="00793F80">
                <w:rPr>
                  <w:rFonts w:ascii="Calibri" w:eastAsia="PMingLiU" w:hAnsi="Calibri" w:cs="Calibri"/>
                  <w:color w:val="000000"/>
                  <w:sz w:val="22"/>
                  <w:szCs w:val="22"/>
                  <w:lang w:val="en-PH" w:eastAsia="en-US"/>
                </w:rPr>
                <w:t>0.1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38" w:author="Diana Machado" w:date="2019-04-05T18:16:00Z"/>
                <w:rFonts w:ascii="Calibri" w:eastAsia="PMingLiU" w:hAnsi="Calibri" w:cs="Calibri"/>
                <w:color w:val="000000"/>
                <w:sz w:val="22"/>
                <w:szCs w:val="22"/>
                <w:lang w:val="en-PH" w:eastAsia="en-US"/>
              </w:rPr>
            </w:pPr>
            <w:ins w:id="40239" w:author="Diana Machado" w:date="2019-04-05T18:16:00Z">
              <w:r w:rsidRPr="00793F80">
                <w:rPr>
                  <w:rFonts w:ascii="Calibri" w:eastAsia="PMingLiU" w:hAnsi="Calibri" w:cs="Calibri"/>
                  <w:color w:val="000000"/>
                  <w:sz w:val="22"/>
                  <w:szCs w:val="22"/>
                  <w:lang w:val="en-PH" w:eastAsia="en-US"/>
                </w:rPr>
                <w:t>0.1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40" w:author="Diana Machado" w:date="2019-04-05T18:16:00Z"/>
                <w:rFonts w:ascii="Calibri" w:eastAsia="PMingLiU" w:hAnsi="Calibri" w:cs="Calibri"/>
                <w:color w:val="000000"/>
                <w:sz w:val="22"/>
                <w:szCs w:val="22"/>
                <w:lang w:val="en-PH" w:eastAsia="en-US"/>
              </w:rPr>
            </w:pPr>
            <w:ins w:id="40241"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42" w:author="Diana Machado" w:date="2019-04-05T18:16:00Z"/>
                <w:rFonts w:ascii="Calibri" w:eastAsia="PMingLiU" w:hAnsi="Calibri" w:cs="Calibri"/>
                <w:color w:val="000000"/>
                <w:sz w:val="22"/>
                <w:szCs w:val="22"/>
                <w:lang w:val="en-PH" w:eastAsia="en-US"/>
              </w:rPr>
            </w:pPr>
            <w:ins w:id="40243" w:author="Diana Machado" w:date="2019-04-05T18:16:00Z">
              <w:r w:rsidRPr="00793F80">
                <w:rPr>
                  <w:rFonts w:ascii="Calibri" w:eastAsia="PMingLiU" w:hAnsi="Calibri" w:cs="Calibri"/>
                  <w:color w:val="000000"/>
                  <w:sz w:val="22"/>
                  <w:szCs w:val="22"/>
                  <w:lang w:val="en-PH" w:eastAsia="en-US"/>
                </w:rPr>
                <w:t>1.906</w:t>
              </w:r>
            </w:ins>
          </w:p>
        </w:tc>
      </w:tr>
      <w:tr w:rsidR="004B7BAF" w:rsidRPr="00793F80" w:rsidTr="004B7BAF">
        <w:trPr>
          <w:trHeight w:val="287"/>
          <w:ins w:id="4024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2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2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25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2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56" w:author="Diana Machado" w:date="2019-04-05T18:16:00Z"/>
                <w:rFonts w:ascii="Calibri" w:eastAsia="PMingLiU" w:hAnsi="Calibri" w:cs="Calibri"/>
                <w:color w:val="000000"/>
                <w:sz w:val="22"/>
                <w:szCs w:val="22"/>
                <w:lang w:val="en-PH" w:eastAsia="en-US"/>
              </w:rPr>
            </w:pPr>
            <w:ins w:id="40257" w:author="Diana Machado" w:date="2019-04-05T18:16:00Z">
              <w:r w:rsidRPr="00793F80">
                <w:rPr>
                  <w:rFonts w:ascii="Calibri" w:eastAsia="PMingLiU" w:hAnsi="Calibri" w:cs="Calibri"/>
                  <w:color w:val="000000"/>
                  <w:sz w:val="22"/>
                  <w:szCs w:val="22"/>
                  <w:lang w:val="en-PH" w:eastAsia="en-US"/>
                </w:rPr>
                <w:t>Hillsborou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58" w:author="Diana Machado" w:date="2019-04-05T18:16:00Z"/>
                <w:rFonts w:ascii="Calibri" w:eastAsia="PMingLiU" w:hAnsi="Calibri" w:cs="Calibri"/>
                <w:color w:val="000000"/>
                <w:sz w:val="22"/>
                <w:szCs w:val="22"/>
                <w:lang w:val="en-PH" w:eastAsia="en-US"/>
              </w:rPr>
            </w:pPr>
            <w:ins w:id="4025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60" w:author="Diana Machado" w:date="2019-04-05T18:16:00Z"/>
                <w:rFonts w:ascii="Calibri" w:eastAsia="PMingLiU" w:hAnsi="Calibri" w:cs="Calibri"/>
                <w:color w:val="000000"/>
                <w:sz w:val="22"/>
                <w:szCs w:val="22"/>
                <w:lang w:val="en-PH" w:eastAsia="en-US"/>
              </w:rPr>
            </w:pPr>
            <w:ins w:id="40261" w:author="Diana Machado" w:date="2019-04-05T18:16:00Z">
              <w:r w:rsidRPr="00793F80">
                <w:rPr>
                  <w:rFonts w:ascii="Calibri" w:eastAsia="PMingLiU" w:hAnsi="Calibri" w:cs="Calibri"/>
                  <w:color w:val="000000"/>
                  <w:sz w:val="22"/>
                  <w:szCs w:val="22"/>
                  <w:lang w:val="en-PH" w:eastAsia="en-US"/>
                </w:rPr>
                <w:t>0.3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62" w:author="Diana Machado" w:date="2019-04-05T18:16:00Z"/>
                <w:rFonts w:ascii="Calibri" w:eastAsia="PMingLiU" w:hAnsi="Calibri" w:cs="Calibri"/>
                <w:color w:val="000000"/>
                <w:sz w:val="22"/>
                <w:szCs w:val="22"/>
                <w:lang w:val="en-PH" w:eastAsia="en-US"/>
              </w:rPr>
            </w:pPr>
            <w:ins w:id="40263" w:author="Diana Machado" w:date="2019-04-05T18:16:00Z">
              <w:r w:rsidRPr="00793F80">
                <w:rPr>
                  <w:rFonts w:ascii="Calibri" w:eastAsia="PMingLiU" w:hAnsi="Calibri" w:cs="Calibri"/>
                  <w:color w:val="000000"/>
                  <w:sz w:val="22"/>
                  <w:szCs w:val="22"/>
                  <w:lang w:val="en-PH" w:eastAsia="en-US"/>
                </w:rPr>
                <w:t>0.3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64" w:author="Diana Machado" w:date="2019-04-05T18:16:00Z"/>
                <w:rFonts w:ascii="Calibri" w:eastAsia="PMingLiU" w:hAnsi="Calibri" w:cs="Calibri"/>
                <w:color w:val="000000"/>
                <w:sz w:val="22"/>
                <w:szCs w:val="22"/>
                <w:lang w:val="en-PH" w:eastAsia="en-US"/>
              </w:rPr>
            </w:pPr>
            <w:ins w:id="40265" w:author="Diana Machado" w:date="2019-04-05T18:16:00Z">
              <w:r w:rsidRPr="00793F80">
                <w:rPr>
                  <w:rFonts w:ascii="Calibri" w:eastAsia="PMingLiU" w:hAnsi="Calibri" w:cs="Calibri"/>
                  <w:color w:val="000000"/>
                  <w:sz w:val="22"/>
                  <w:szCs w:val="22"/>
                  <w:lang w:val="en-PH" w:eastAsia="en-US"/>
                </w:rPr>
                <w:t>0.4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66" w:author="Diana Machado" w:date="2019-04-05T18:16:00Z"/>
                <w:rFonts w:ascii="Calibri" w:eastAsia="PMingLiU" w:hAnsi="Calibri" w:cs="Calibri"/>
                <w:color w:val="000000"/>
                <w:sz w:val="22"/>
                <w:szCs w:val="22"/>
                <w:lang w:val="en-PH" w:eastAsia="en-US"/>
              </w:rPr>
            </w:pPr>
            <w:ins w:id="40267"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68" w:author="Diana Machado" w:date="2019-04-05T18:16:00Z"/>
                <w:rFonts w:ascii="Calibri" w:eastAsia="PMingLiU" w:hAnsi="Calibri" w:cs="Calibri"/>
                <w:color w:val="000000"/>
                <w:sz w:val="22"/>
                <w:szCs w:val="22"/>
                <w:lang w:val="en-PH" w:eastAsia="en-US"/>
              </w:rPr>
            </w:pPr>
            <w:ins w:id="40269"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0" w:author="Diana Machado" w:date="2019-04-05T18:16:00Z"/>
                <w:rFonts w:ascii="Calibri" w:eastAsia="PMingLiU" w:hAnsi="Calibri" w:cs="Calibri"/>
                <w:color w:val="000000"/>
                <w:sz w:val="22"/>
                <w:szCs w:val="22"/>
                <w:lang w:val="en-PH" w:eastAsia="en-US"/>
              </w:rPr>
            </w:pPr>
            <w:ins w:id="40271"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2" w:author="Diana Machado" w:date="2019-04-05T18:16:00Z"/>
                <w:rFonts w:ascii="Calibri" w:eastAsia="PMingLiU" w:hAnsi="Calibri" w:cs="Calibri"/>
                <w:color w:val="000000"/>
                <w:sz w:val="22"/>
                <w:szCs w:val="22"/>
                <w:lang w:val="en-PH" w:eastAsia="en-US"/>
              </w:rPr>
            </w:pPr>
            <w:ins w:id="40273"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74" w:author="Diana Machado" w:date="2019-04-05T18:16:00Z"/>
                <w:rFonts w:ascii="Calibri" w:eastAsia="PMingLiU" w:hAnsi="Calibri" w:cs="Calibri"/>
                <w:color w:val="000000"/>
                <w:sz w:val="22"/>
                <w:szCs w:val="22"/>
                <w:lang w:val="en-PH" w:eastAsia="en-US"/>
              </w:rPr>
            </w:pPr>
            <w:ins w:id="40275" w:author="Diana Machado" w:date="2019-04-05T18:16:00Z">
              <w:r w:rsidRPr="00793F80">
                <w:rPr>
                  <w:rFonts w:ascii="Calibri" w:eastAsia="PMingLiU" w:hAnsi="Calibri" w:cs="Calibri"/>
                  <w:color w:val="000000"/>
                  <w:sz w:val="22"/>
                  <w:szCs w:val="22"/>
                  <w:lang w:val="en-PH" w:eastAsia="en-US"/>
                </w:rPr>
                <w:t>0.789</w:t>
              </w:r>
            </w:ins>
          </w:p>
        </w:tc>
      </w:tr>
      <w:tr w:rsidR="004B7BAF" w:rsidRPr="00793F80" w:rsidTr="004B7BAF">
        <w:trPr>
          <w:trHeight w:val="287"/>
          <w:ins w:id="4027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2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78" w:author="Diana Machado" w:date="2019-04-05T18:16:00Z"/>
                <w:rFonts w:ascii="Calibri" w:eastAsia="PMingLiU" w:hAnsi="Calibri" w:cs="Calibri"/>
                <w:color w:val="000000"/>
                <w:sz w:val="22"/>
                <w:szCs w:val="22"/>
                <w:lang w:val="en-PH" w:eastAsia="en-US"/>
              </w:rPr>
            </w:pPr>
            <w:ins w:id="4027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0" w:author="Diana Machado" w:date="2019-04-05T18:16:00Z"/>
                <w:rFonts w:ascii="Calibri" w:eastAsia="PMingLiU" w:hAnsi="Calibri" w:cs="Calibri"/>
                <w:color w:val="000000"/>
                <w:sz w:val="22"/>
                <w:szCs w:val="22"/>
                <w:lang w:val="en-PH" w:eastAsia="en-US"/>
              </w:rPr>
            </w:pPr>
            <w:ins w:id="40281" w:author="Diana Machado" w:date="2019-04-05T18:16:00Z">
              <w:r w:rsidRPr="00793F80">
                <w:rPr>
                  <w:rFonts w:ascii="Calibri" w:eastAsia="PMingLiU" w:hAnsi="Calibri" w:cs="Calibri"/>
                  <w:color w:val="000000"/>
                  <w:sz w:val="22"/>
                  <w:szCs w:val="22"/>
                  <w:lang w:val="en-PH" w:eastAsia="en-US"/>
                </w:rPr>
                <w:t>1.1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2" w:author="Diana Machado" w:date="2019-04-05T18:16:00Z"/>
                <w:rFonts w:ascii="Calibri" w:eastAsia="PMingLiU" w:hAnsi="Calibri" w:cs="Calibri"/>
                <w:color w:val="000000"/>
                <w:sz w:val="22"/>
                <w:szCs w:val="22"/>
                <w:lang w:val="en-PH" w:eastAsia="en-US"/>
              </w:rPr>
            </w:pPr>
            <w:ins w:id="40283" w:author="Diana Machado" w:date="2019-04-05T18:16:00Z">
              <w:r w:rsidRPr="00793F80">
                <w:rPr>
                  <w:rFonts w:ascii="Calibri" w:eastAsia="PMingLiU" w:hAnsi="Calibri" w:cs="Calibri"/>
                  <w:color w:val="000000"/>
                  <w:sz w:val="22"/>
                  <w:szCs w:val="22"/>
                  <w:lang w:val="en-PH" w:eastAsia="en-US"/>
                </w:rPr>
                <w:t>1.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4" w:author="Diana Machado" w:date="2019-04-05T18:16:00Z"/>
                <w:rFonts w:ascii="Calibri" w:eastAsia="PMingLiU" w:hAnsi="Calibri" w:cs="Calibri"/>
                <w:color w:val="000000"/>
                <w:sz w:val="22"/>
                <w:szCs w:val="22"/>
                <w:lang w:val="en-PH" w:eastAsia="en-US"/>
              </w:rPr>
            </w:pPr>
            <w:ins w:id="40285" w:author="Diana Machado" w:date="2019-04-05T18:16:00Z">
              <w:r w:rsidRPr="00793F80">
                <w:rPr>
                  <w:rFonts w:ascii="Calibri" w:eastAsia="PMingLiU" w:hAnsi="Calibri" w:cs="Calibri"/>
                  <w:color w:val="000000"/>
                  <w:sz w:val="22"/>
                  <w:szCs w:val="22"/>
                  <w:lang w:val="en-PH" w:eastAsia="en-US"/>
                </w:rPr>
                <w:t>6.6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6" w:author="Diana Machado" w:date="2019-04-05T18:16:00Z"/>
                <w:rFonts w:ascii="Calibri" w:eastAsia="PMingLiU" w:hAnsi="Calibri" w:cs="Calibri"/>
                <w:color w:val="000000"/>
                <w:sz w:val="22"/>
                <w:szCs w:val="22"/>
                <w:lang w:val="en-PH" w:eastAsia="en-US"/>
              </w:rPr>
            </w:pPr>
            <w:ins w:id="40287" w:author="Diana Machado" w:date="2019-04-05T18:16:00Z">
              <w:r w:rsidRPr="00793F80">
                <w:rPr>
                  <w:rFonts w:ascii="Calibri" w:eastAsia="PMingLiU" w:hAnsi="Calibri" w:cs="Calibri"/>
                  <w:color w:val="000000"/>
                  <w:sz w:val="22"/>
                  <w:szCs w:val="22"/>
                  <w:lang w:val="en-PH" w:eastAsia="en-US"/>
                </w:rPr>
                <w:t>0.0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88" w:author="Diana Machado" w:date="2019-04-05T18:16:00Z"/>
                <w:rFonts w:ascii="Calibri" w:eastAsia="PMingLiU" w:hAnsi="Calibri" w:cs="Calibri"/>
                <w:color w:val="000000"/>
                <w:sz w:val="22"/>
                <w:szCs w:val="22"/>
                <w:lang w:val="en-PH" w:eastAsia="en-US"/>
              </w:rPr>
            </w:pPr>
            <w:ins w:id="40289"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90" w:author="Diana Machado" w:date="2019-04-05T18:16:00Z"/>
                <w:rFonts w:ascii="Calibri" w:eastAsia="PMingLiU" w:hAnsi="Calibri" w:cs="Calibri"/>
                <w:color w:val="000000"/>
                <w:sz w:val="22"/>
                <w:szCs w:val="22"/>
                <w:lang w:val="en-PH" w:eastAsia="en-US"/>
              </w:rPr>
            </w:pPr>
            <w:ins w:id="40291" w:author="Diana Machado" w:date="2019-04-05T18:16:00Z">
              <w:r w:rsidRPr="00793F80">
                <w:rPr>
                  <w:rFonts w:ascii="Calibri" w:eastAsia="PMingLiU" w:hAnsi="Calibri" w:cs="Calibri"/>
                  <w:color w:val="000000"/>
                  <w:sz w:val="22"/>
                  <w:szCs w:val="22"/>
                  <w:lang w:val="en-PH" w:eastAsia="en-US"/>
                </w:rPr>
                <w:t>0.09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292" w:author="Diana Machado" w:date="2019-04-05T18:16:00Z"/>
                <w:rFonts w:ascii="Calibri" w:eastAsia="PMingLiU" w:hAnsi="Calibri" w:cs="Calibri"/>
                <w:color w:val="000000"/>
                <w:sz w:val="22"/>
                <w:szCs w:val="22"/>
                <w:lang w:val="en-PH" w:eastAsia="en-US"/>
              </w:rPr>
            </w:pPr>
            <w:ins w:id="40293"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294" w:author="Diana Machado" w:date="2019-04-05T18:16:00Z"/>
                <w:rFonts w:ascii="Calibri" w:eastAsia="PMingLiU" w:hAnsi="Calibri" w:cs="Calibri"/>
                <w:color w:val="000000"/>
                <w:sz w:val="22"/>
                <w:szCs w:val="22"/>
                <w:lang w:val="en-PH" w:eastAsia="en-US"/>
              </w:rPr>
            </w:pPr>
            <w:ins w:id="40295" w:author="Diana Machado" w:date="2019-04-05T18:16:00Z">
              <w:r w:rsidRPr="00793F80">
                <w:rPr>
                  <w:rFonts w:ascii="Calibri" w:eastAsia="PMingLiU" w:hAnsi="Calibri" w:cs="Calibri"/>
                  <w:color w:val="000000"/>
                  <w:sz w:val="22"/>
                  <w:szCs w:val="22"/>
                  <w:lang w:val="en-PH" w:eastAsia="en-US"/>
                </w:rPr>
                <w:t>1.200</w:t>
              </w:r>
            </w:ins>
          </w:p>
        </w:tc>
      </w:tr>
      <w:tr w:rsidR="004B7BAF" w:rsidRPr="00793F80" w:rsidTr="004B7BAF">
        <w:trPr>
          <w:trHeight w:val="287"/>
          <w:ins w:id="4029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2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298" w:author="Diana Machado" w:date="2019-04-05T18:16:00Z"/>
                <w:rFonts w:ascii="Calibri" w:eastAsia="PMingLiU" w:hAnsi="Calibri" w:cs="Calibri"/>
                <w:color w:val="000000"/>
                <w:sz w:val="22"/>
                <w:szCs w:val="22"/>
                <w:lang w:val="en-PH" w:eastAsia="en-US"/>
              </w:rPr>
            </w:pPr>
            <w:ins w:id="4029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00" w:author="Diana Machado" w:date="2019-04-05T18:16:00Z"/>
                <w:rFonts w:ascii="Calibri" w:eastAsia="PMingLiU" w:hAnsi="Calibri" w:cs="Calibri"/>
                <w:color w:val="000000"/>
                <w:sz w:val="22"/>
                <w:szCs w:val="22"/>
                <w:lang w:val="en-PH" w:eastAsia="en-US"/>
              </w:rPr>
            </w:pPr>
            <w:ins w:id="40301" w:author="Diana Machado" w:date="2019-04-05T18:16:00Z">
              <w:r w:rsidRPr="00793F80">
                <w:rPr>
                  <w:rFonts w:ascii="Calibri" w:eastAsia="PMingLiU" w:hAnsi="Calibri" w:cs="Calibri"/>
                  <w:color w:val="000000"/>
                  <w:sz w:val="22"/>
                  <w:szCs w:val="22"/>
                  <w:lang w:val="en-PH" w:eastAsia="en-US"/>
                </w:rPr>
                <w:t>1.7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02" w:author="Diana Machado" w:date="2019-04-05T18:16:00Z"/>
                <w:rFonts w:ascii="Calibri" w:eastAsia="PMingLiU" w:hAnsi="Calibri" w:cs="Calibri"/>
                <w:color w:val="000000"/>
                <w:sz w:val="22"/>
                <w:szCs w:val="22"/>
                <w:lang w:val="en-PH" w:eastAsia="en-US"/>
              </w:rPr>
            </w:pPr>
            <w:ins w:id="40303" w:author="Diana Machado" w:date="2019-04-05T18:16:00Z">
              <w:r w:rsidRPr="00793F80">
                <w:rPr>
                  <w:rFonts w:ascii="Calibri" w:eastAsia="PMingLiU" w:hAnsi="Calibri" w:cs="Calibri"/>
                  <w:color w:val="000000"/>
                  <w:sz w:val="22"/>
                  <w:szCs w:val="22"/>
                  <w:lang w:val="en-PH" w:eastAsia="en-US"/>
                </w:rPr>
                <w:t>1.9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04" w:author="Diana Machado" w:date="2019-04-05T18:16:00Z"/>
                <w:rFonts w:ascii="Calibri" w:eastAsia="PMingLiU" w:hAnsi="Calibri" w:cs="Calibri"/>
                <w:color w:val="000000"/>
                <w:sz w:val="22"/>
                <w:szCs w:val="22"/>
                <w:lang w:val="en-PH" w:eastAsia="en-US"/>
              </w:rPr>
            </w:pPr>
            <w:ins w:id="40305" w:author="Diana Machado" w:date="2019-04-05T18:16:00Z">
              <w:r w:rsidRPr="00793F80">
                <w:rPr>
                  <w:rFonts w:ascii="Calibri" w:eastAsia="PMingLiU" w:hAnsi="Calibri" w:cs="Calibri"/>
                  <w:color w:val="000000"/>
                  <w:sz w:val="22"/>
                  <w:szCs w:val="22"/>
                  <w:lang w:val="en-PH" w:eastAsia="en-US"/>
                </w:rPr>
                <w:t>11.9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06" w:author="Diana Machado" w:date="2019-04-05T18:16:00Z"/>
                <w:rFonts w:ascii="Calibri" w:eastAsia="PMingLiU" w:hAnsi="Calibri" w:cs="Calibri"/>
                <w:color w:val="000000"/>
                <w:sz w:val="22"/>
                <w:szCs w:val="22"/>
                <w:lang w:val="en-PH" w:eastAsia="en-US"/>
              </w:rPr>
            </w:pPr>
            <w:ins w:id="40307" w:author="Diana Machado" w:date="2019-04-05T18:16:00Z">
              <w:r w:rsidRPr="00793F80">
                <w:rPr>
                  <w:rFonts w:ascii="Calibri" w:eastAsia="PMingLiU" w:hAnsi="Calibri" w:cs="Calibri"/>
                  <w:color w:val="000000"/>
                  <w:sz w:val="22"/>
                  <w:szCs w:val="22"/>
                  <w:lang w:val="en-PH" w:eastAsia="en-US"/>
                </w:rPr>
                <w:t>0.1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08" w:author="Diana Machado" w:date="2019-04-05T18:16:00Z"/>
                <w:rFonts w:ascii="Calibri" w:eastAsia="PMingLiU" w:hAnsi="Calibri" w:cs="Calibri"/>
                <w:color w:val="000000"/>
                <w:sz w:val="22"/>
                <w:szCs w:val="22"/>
                <w:lang w:val="en-PH" w:eastAsia="en-US"/>
              </w:rPr>
            </w:pPr>
            <w:ins w:id="40309" w:author="Diana Machado" w:date="2019-04-05T18:16:00Z">
              <w:r w:rsidRPr="00793F80">
                <w:rPr>
                  <w:rFonts w:ascii="Calibri" w:eastAsia="PMingLiU" w:hAnsi="Calibri" w:cs="Calibri"/>
                  <w:color w:val="000000"/>
                  <w:sz w:val="22"/>
                  <w:szCs w:val="22"/>
                  <w:lang w:val="en-PH" w:eastAsia="en-US"/>
                </w:rPr>
                <w:t>0.1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0" w:author="Diana Machado" w:date="2019-04-05T18:16:00Z"/>
                <w:rFonts w:ascii="Calibri" w:eastAsia="PMingLiU" w:hAnsi="Calibri" w:cs="Calibri"/>
                <w:color w:val="000000"/>
                <w:sz w:val="22"/>
                <w:szCs w:val="22"/>
                <w:lang w:val="en-PH" w:eastAsia="en-US"/>
              </w:rPr>
            </w:pPr>
            <w:ins w:id="40311" w:author="Diana Machado" w:date="2019-04-05T18:16:00Z">
              <w:r w:rsidRPr="00793F80">
                <w:rPr>
                  <w:rFonts w:ascii="Calibri" w:eastAsia="PMingLiU" w:hAnsi="Calibri" w:cs="Calibri"/>
                  <w:color w:val="000000"/>
                  <w:sz w:val="22"/>
                  <w:szCs w:val="22"/>
                  <w:lang w:val="en-PH" w:eastAsia="en-US"/>
                </w:rPr>
                <w:t>0.2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2" w:author="Diana Machado" w:date="2019-04-05T18:16:00Z"/>
                <w:rFonts w:ascii="Calibri" w:eastAsia="PMingLiU" w:hAnsi="Calibri" w:cs="Calibri"/>
                <w:color w:val="000000"/>
                <w:sz w:val="22"/>
                <w:szCs w:val="22"/>
                <w:lang w:val="en-PH" w:eastAsia="en-US"/>
              </w:rPr>
            </w:pPr>
            <w:ins w:id="40313" w:author="Diana Machado" w:date="2019-04-05T18:16:00Z">
              <w:r w:rsidRPr="00793F80">
                <w:rPr>
                  <w:rFonts w:ascii="Calibri" w:eastAsia="PMingLiU" w:hAnsi="Calibri" w:cs="Calibri"/>
                  <w:color w:val="000000"/>
                  <w:sz w:val="22"/>
                  <w:szCs w:val="22"/>
                  <w:lang w:val="en-PH" w:eastAsia="en-US"/>
                </w:rPr>
                <w:t>0.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14" w:author="Diana Machado" w:date="2019-04-05T18:16:00Z"/>
                <w:rFonts w:ascii="Calibri" w:eastAsia="PMingLiU" w:hAnsi="Calibri" w:cs="Calibri"/>
                <w:color w:val="000000"/>
                <w:sz w:val="22"/>
                <w:szCs w:val="22"/>
                <w:lang w:val="en-PH" w:eastAsia="en-US"/>
              </w:rPr>
            </w:pPr>
            <w:ins w:id="40315" w:author="Diana Machado" w:date="2019-04-05T18:16:00Z">
              <w:r w:rsidRPr="00793F80">
                <w:rPr>
                  <w:rFonts w:ascii="Calibri" w:eastAsia="PMingLiU" w:hAnsi="Calibri" w:cs="Calibri"/>
                  <w:color w:val="000000"/>
                  <w:sz w:val="22"/>
                  <w:szCs w:val="22"/>
                  <w:lang w:val="en-PH" w:eastAsia="en-US"/>
                </w:rPr>
                <w:t>2.637</w:t>
              </w:r>
            </w:ins>
          </w:p>
        </w:tc>
      </w:tr>
      <w:tr w:rsidR="004B7BAF" w:rsidRPr="00793F80" w:rsidTr="004B7BAF">
        <w:trPr>
          <w:trHeight w:val="287"/>
          <w:ins w:id="4031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3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3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2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3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28" w:author="Diana Machado" w:date="2019-04-05T18:16:00Z"/>
                <w:rFonts w:ascii="Calibri" w:eastAsia="PMingLiU" w:hAnsi="Calibri" w:cs="Calibri"/>
                <w:color w:val="000000"/>
                <w:sz w:val="22"/>
                <w:szCs w:val="22"/>
                <w:lang w:val="en-PH" w:eastAsia="en-US"/>
              </w:rPr>
            </w:pPr>
            <w:ins w:id="40329" w:author="Diana Machado" w:date="2019-04-05T18:16:00Z">
              <w:r w:rsidRPr="00793F80">
                <w:rPr>
                  <w:rFonts w:ascii="Calibri" w:eastAsia="PMingLiU" w:hAnsi="Calibri" w:cs="Calibri"/>
                  <w:color w:val="000000"/>
                  <w:sz w:val="22"/>
                  <w:szCs w:val="22"/>
                  <w:lang w:val="en-PH" w:eastAsia="en-US"/>
                </w:rPr>
                <w:t>Holme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30" w:author="Diana Machado" w:date="2019-04-05T18:16:00Z"/>
                <w:rFonts w:ascii="Calibri" w:eastAsia="PMingLiU" w:hAnsi="Calibri" w:cs="Calibri"/>
                <w:color w:val="000000"/>
                <w:sz w:val="22"/>
                <w:szCs w:val="22"/>
                <w:lang w:val="en-PH" w:eastAsia="en-US"/>
              </w:rPr>
            </w:pPr>
            <w:ins w:id="4033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32" w:author="Diana Machado" w:date="2019-04-05T18:16:00Z"/>
                <w:rFonts w:ascii="Calibri" w:eastAsia="PMingLiU" w:hAnsi="Calibri" w:cs="Calibri"/>
                <w:color w:val="000000"/>
                <w:sz w:val="22"/>
                <w:szCs w:val="22"/>
                <w:lang w:val="en-PH" w:eastAsia="en-US"/>
              </w:rPr>
            </w:pPr>
            <w:ins w:id="40333" w:author="Diana Machado" w:date="2019-04-05T18:16:00Z">
              <w:r w:rsidRPr="00793F80">
                <w:rPr>
                  <w:rFonts w:ascii="Calibri" w:eastAsia="PMingLiU" w:hAnsi="Calibri" w:cs="Calibri"/>
                  <w:color w:val="000000"/>
                  <w:sz w:val="22"/>
                  <w:szCs w:val="22"/>
                  <w:lang w:val="en-PH" w:eastAsia="en-US"/>
                </w:rPr>
                <w:t>0.20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34" w:author="Diana Machado" w:date="2019-04-05T18:16:00Z"/>
                <w:rFonts w:ascii="Calibri" w:eastAsia="PMingLiU" w:hAnsi="Calibri" w:cs="Calibri"/>
                <w:color w:val="000000"/>
                <w:sz w:val="22"/>
                <w:szCs w:val="22"/>
                <w:lang w:val="en-PH" w:eastAsia="en-US"/>
              </w:rPr>
            </w:pPr>
            <w:ins w:id="40335" w:author="Diana Machado" w:date="2019-04-05T18:16:00Z">
              <w:r w:rsidRPr="00793F80">
                <w:rPr>
                  <w:rFonts w:ascii="Calibri" w:eastAsia="PMingLiU" w:hAnsi="Calibri" w:cs="Calibri"/>
                  <w:color w:val="000000"/>
                  <w:sz w:val="22"/>
                  <w:szCs w:val="22"/>
                  <w:lang w:val="en-PH" w:eastAsia="en-US"/>
                </w:rPr>
                <w:t>0.2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36" w:author="Diana Machado" w:date="2019-04-05T18:16:00Z"/>
                <w:rFonts w:ascii="Calibri" w:eastAsia="PMingLiU" w:hAnsi="Calibri" w:cs="Calibri"/>
                <w:color w:val="000000"/>
                <w:sz w:val="22"/>
                <w:szCs w:val="22"/>
                <w:lang w:val="en-PH" w:eastAsia="en-US"/>
              </w:rPr>
            </w:pPr>
            <w:ins w:id="40337" w:author="Diana Machado" w:date="2019-04-05T18:16:00Z">
              <w:r w:rsidRPr="00793F80">
                <w:rPr>
                  <w:rFonts w:ascii="Calibri" w:eastAsia="PMingLiU" w:hAnsi="Calibri" w:cs="Calibri"/>
                  <w:color w:val="000000"/>
                  <w:sz w:val="22"/>
                  <w:szCs w:val="22"/>
                  <w:lang w:val="en-PH" w:eastAsia="en-US"/>
                </w:rPr>
                <w:t>2.4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38" w:author="Diana Machado" w:date="2019-04-05T18:16:00Z"/>
                <w:rFonts w:ascii="Calibri" w:eastAsia="PMingLiU" w:hAnsi="Calibri" w:cs="Calibri"/>
                <w:color w:val="000000"/>
                <w:sz w:val="22"/>
                <w:szCs w:val="22"/>
                <w:lang w:val="en-PH" w:eastAsia="en-US"/>
              </w:rPr>
            </w:pPr>
            <w:ins w:id="40339"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340" w:author="Diana Machado" w:date="2019-04-05T18:16:00Z"/>
                <w:rFonts w:ascii="Calibri" w:eastAsia="PMingLiU" w:hAnsi="Calibri" w:cs="Calibri"/>
                <w:color w:val="000000"/>
                <w:sz w:val="22"/>
                <w:szCs w:val="22"/>
                <w:lang w:val="en-PH" w:eastAsia="en-US"/>
              </w:rPr>
            </w:pPr>
            <w:ins w:id="40341"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42" w:author="Diana Machado" w:date="2019-04-05T18:16:00Z"/>
                <w:rFonts w:ascii="Calibri" w:eastAsia="PMingLiU" w:hAnsi="Calibri" w:cs="Calibri"/>
                <w:color w:val="000000"/>
                <w:sz w:val="22"/>
                <w:szCs w:val="22"/>
                <w:lang w:val="en-PH" w:eastAsia="en-US"/>
              </w:rPr>
            </w:pPr>
            <w:ins w:id="40343"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44" w:author="Diana Machado" w:date="2019-04-05T18:16:00Z"/>
                <w:rFonts w:ascii="Calibri" w:eastAsia="PMingLiU" w:hAnsi="Calibri" w:cs="Calibri"/>
                <w:color w:val="000000"/>
                <w:sz w:val="22"/>
                <w:szCs w:val="22"/>
                <w:lang w:val="en-PH" w:eastAsia="en-US"/>
              </w:rPr>
            </w:pPr>
            <w:ins w:id="4034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46" w:author="Diana Machado" w:date="2019-04-05T18:16:00Z"/>
                <w:rFonts w:ascii="Calibri" w:eastAsia="PMingLiU" w:hAnsi="Calibri" w:cs="Calibri"/>
                <w:color w:val="000000"/>
                <w:sz w:val="22"/>
                <w:szCs w:val="22"/>
                <w:lang w:val="en-PH" w:eastAsia="en-US"/>
              </w:rPr>
            </w:pPr>
            <w:ins w:id="40347" w:author="Diana Machado" w:date="2019-04-05T18:16:00Z">
              <w:r w:rsidRPr="00793F80">
                <w:rPr>
                  <w:rFonts w:ascii="Calibri" w:eastAsia="PMingLiU" w:hAnsi="Calibri" w:cs="Calibri"/>
                  <w:color w:val="000000"/>
                  <w:sz w:val="22"/>
                  <w:szCs w:val="22"/>
                  <w:lang w:val="en-PH" w:eastAsia="en-US"/>
                </w:rPr>
                <w:t>0.610</w:t>
              </w:r>
            </w:ins>
          </w:p>
        </w:tc>
      </w:tr>
      <w:tr w:rsidR="004B7BAF" w:rsidRPr="00793F80" w:rsidTr="004B7BAF">
        <w:trPr>
          <w:trHeight w:val="287"/>
          <w:ins w:id="4034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3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50" w:author="Diana Machado" w:date="2019-04-05T18:16:00Z"/>
                <w:rFonts w:ascii="Calibri" w:eastAsia="PMingLiU" w:hAnsi="Calibri" w:cs="Calibri"/>
                <w:color w:val="000000"/>
                <w:sz w:val="22"/>
                <w:szCs w:val="22"/>
                <w:lang w:val="en-PH" w:eastAsia="en-US"/>
              </w:rPr>
            </w:pPr>
            <w:ins w:id="4035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52" w:author="Diana Machado" w:date="2019-04-05T18:16:00Z"/>
                <w:rFonts w:ascii="Calibri" w:eastAsia="PMingLiU" w:hAnsi="Calibri" w:cs="Calibri"/>
                <w:color w:val="000000"/>
                <w:sz w:val="22"/>
                <w:szCs w:val="22"/>
                <w:lang w:val="en-PH" w:eastAsia="en-US"/>
              </w:rPr>
            </w:pPr>
            <w:ins w:id="40353" w:author="Diana Machado" w:date="2019-04-05T18:16:00Z">
              <w:r w:rsidRPr="00793F80">
                <w:rPr>
                  <w:rFonts w:ascii="Calibri" w:eastAsia="PMingLiU" w:hAnsi="Calibri" w:cs="Calibri"/>
                  <w:color w:val="000000"/>
                  <w:sz w:val="22"/>
                  <w:szCs w:val="22"/>
                  <w:lang w:val="en-PH" w:eastAsia="en-US"/>
                </w:rPr>
                <w:t>0.30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54" w:author="Diana Machado" w:date="2019-04-05T18:16:00Z"/>
                <w:rFonts w:ascii="Calibri" w:eastAsia="PMingLiU" w:hAnsi="Calibri" w:cs="Calibri"/>
                <w:color w:val="000000"/>
                <w:sz w:val="22"/>
                <w:szCs w:val="22"/>
                <w:lang w:val="en-PH" w:eastAsia="en-US"/>
              </w:rPr>
            </w:pPr>
            <w:ins w:id="40355" w:author="Diana Machado" w:date="2019-04-05T18:16:00Z">
              <w:r w:rsidRPr="00793F80">
                <w:rPr>
                  <w:rFonts w:ascii="Calibri" w:eastAsia="PMingLiU" w:hAnsi="Calibri" w:cs="Calibri"/>
                  <w:color w:val="000000"/>
                  <w:sz w:val="22"/>
                  <w:szCs w:val="22"/>
                  <w:lang w:val="en-PH" w:eastAsia="en-US"/>
                </w:rPr>
                <w:t>0.2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56" w:author="Diana Machado" w:date="2019-04-05T18:16:00Z"/>
                <w:rFonts w:ascii="Calibri" w:eastAsia="PMingLiU" w:hAnsi="Calibri" w:cs="Calibri"/>
                <w:color w:val="000000"/>
                <w:sz w:val="22"/>
                <w:szCs w:val="22"/>
                <w:lang w:val="en-PH" w:eastAsia="en-US"/>
              </w:rPr>
            </w:pPr>
            <w:ins w:id="40357" w:author="Diana Machado" w:date="2019-04-05T18:16:00Z">
              <w:r w:rsidRPr="00793F80">
                <w:rPr>
                  <w:rFonts w:ascii="Calibri" w:eastAsia="PMingLiU" w:hAnsi="Calibri" w:cs="Calibri"/>
                  <w:color w:val="000000"/>
                  <w:sz w:val="22"/>
                  <w:szCs w:val="22"/>
                  <w:lang w:val="en-PH" w:eastAsia="en-US"/>
                </w:rPr>
                <w:t>2.4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58" w:author="Diana Machado" w:date="2019-04-05T18:16:00Z"/>
                <w:rFonts w:ascii="Calibri" w:eastAsia="PMingLiU" w:hAnsi="Calibri" w:cs="Calibri"/>
                <w:color w:val="000000"/>
                <w:sz w:val="22"/>
                <w:szCs w:val="22"/>
                <w:lang w:val="en-PH" w:eastAsia="en-US"/>
              </w:rPr>
            </w:pPr>
            <w:ins w:id="40359"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60" w:author="Diana Machado" w:date="2019-04-05T18:16:00Z"/>
                <w:rFonts w:ascii="Calibri" w:eastAsia="PMingLiU" w:hAnsi="Calibri" w:cs="Calibri"/>
                <w:color w:val="000000"/>
                <w:sz w:val="22"/>
                <w:szCs w:val="22"/>
                <w:lang w:val="en-PH" w:eastAsia="en-US"/>
              </w:rPr>
            </w:pPr>
            <w:ins w:id="40361"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62" w:author="Diana Machado" w:date="2019-04-05T18:16:00Z"/>
                <w:rFonts w:ascii="Calibri" w:eastAsia="PMingLiU" w:hAnsi="Calibri" w:cs="Calibri"/>
                <w:color w:val="000000"/>
                <w:sz w:val="22"/>
                <w:szCs w:val="22"/>
                <w:lang w:val="en-PH" w:eastAsia="en-US"/>
              </w:rPr>
            </w:pPr>
            <w:ins w:id="40363"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64" w:author="Diana Machado" w:date="2019-04-05T18:16:00Z"/>
                <w:rFonts w:ascii="Calibri" w:eastAsia="PMingLiU" w:hAnsi="Calibri" w:cs="Calibri"/>
                <w:color w:val="000000"/>
                <w:sz w:val="22"/>
                <w:szCs w:val="22"/>
                <w:lang w:val="en-PH" w:eastAsia="en-US"/>
              </w:rPr>
            </w:pPr>
            <w:ins w:id="4036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66" w:author="Diana Machado" w:date="2019-04-05T18:16:00Z"/>
                <w:rFonts w:ascii="Calibri" w:eastAsia="PMingLiU" w:hAnsi="Calibri" w:cs="Calibri"/>
                <w:color w:val="000000"/>
                <w:sz w:val="22"/>
                <w:szCs w:val="22"/>
                <w:lang w:val="en-PH" w:eastAsia="en-US"/>
              </w:rPr>
            </w:pPr>
            <w:ins w:id="40367" w:author="Diana Machado" w:date="2019-04-05T18:16:00Z">
              <w:r w:rsidRPr="00793F80">
                <w:rPr>
                  <w:rFonts w:ascii="Calibri" w:eastAsia="PMingLiU" w:hAnsi="Calibri" w:cs="Calibri"/>
                  <w:color w:val="000000"/>
                  <w:sz w:val="22"/>
                  <w:szCs w:val="22"/>
                  <w:lang w:val="en-PH" w:eastAsia="en-US"/>
                </w:rPr>
                <w:t>0.610</w:t>
              </w:r>
            </w:ins>
          </w:p>
        </w:tc>
      </w:tr>
      <w:tr w:rsidR="004B7BAF" w:rsidRPr="00793F80" w:rsidTr="004B7BAF">
        <w:trPr>
          <w:trHeight w:val="287"/>
          <w:ins w:id="4036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3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370" w:author="Diana Machado" w:date="2019-04-05T18:16:00Z"/>
                <w:rFonts w:ascii="Calibri" w:eastAsia="PMingLiU" w:hAnsi="Calibri" w:cs="Calibri"/>
                <w:color w:val="000000"/>
                <w:sz w:val="22"/>
                <w:szCs w:val="22"/>
                <w:lang w:val="en-PH" w:eastAsia="en-US"/>
              </w:rPr>
            </w:pPr>
            <w:ins w:id="4037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72" w:author="Diana Machado" w:date="2019-04-05T18:16:00Z"/>
                <w:rFonts w:ascii="Calibri" w:eastAsia="PMingLiU" w:hAnsi="Calibri" w:cs="Calibri"/>
                <w:color w:val="000000"/>
                <w:sz w:val="22"/>
                <w:szCs w:val="22"/>
                <w:lang w:val="en-PH" w:eastAsia="en-US"/>
              </w:rPr>
            </w:pPr>
            <w:ins w:id="40373" w:author="Diana Machado" w:date="2019-04-05T18:16:00Z">
              <w:r w:rsidRPr="00793F80">
                <w:rPr>
                  <w:rFonts w:ascii="Calibri" w:eastAsia="PMingLiU" w:hAnsi="Calibri" w:cs="Calibri"/>
                  <w:color w:val="000000"/>
                  <w:sz w:val="22"/>
                  <w:szCs w:val="22"/>
                  <w:lang w:val="en-PH" w:eastAsia="en-US"/>
                </w:rPr>
                <w:t>0.3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74" w:author="Diana Machado" w:date="2019-04-05T18:16:00Z"/>
                <w:rFonts w:ascii="Calibri" w:eastAsia="PMingLiU" w:hAnsi="Calibri" w:cs="Calibri"/>
                <w:color w:val="000000"/>
                <w:sz w:val="22"/>
                <w:szCs w:val="22"/>
                <w:lang w:val="en-PH" w:eastAsia="en-US"/>
              </w:rPr>
            </w:pPr>
            <w:ins w:id="40375" w:author="Diana Machado" w:date="2019-04-05T18:16:00Z">
              <w:r w:rsidRPr="00793F80">
                <w:rPr>
                  <w:rFonts w:ascii="Calibri" w:eastAsia="PMingLiU" w:hAnsi="Calibri" w:cs="Calibri"/>
                  <w:color w:val="000000"/>
                  <w:sz w:val="22"/>
                  <w:szCs w:val="22"/>
                  <w:lang w:val="en-PH" w:eastAsia="en-US"/>
                </w:rPr>
                <w:t>0.3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76" w:author="Diana Machado" w:date="2019-04-05T18:16:00Z"/>
                <w:rFonts w:ascii="Calibri" w:eastAsia="PMingLiU" w:hAnsi="Calibri" w:cs="Calibri"/>
                <w:color w:val="000000"/>
                <w:sz w:val="22"/>
                <w:szCs w:val="22"/>
                <w:lang w:val="en-PH" w:eastAsia="en-US"/>
              </w:rPr>
            </w:pPr>
            <w:ins w:id="40377" w:author="Diana Machado" w:date="2019-04-05T18:16:00Z">
              <w:r w:rsidRPr="00793F80">
                <w:rPr>
                  <w:rFonts w:ascii="Calibri" w:eastAsia="PMingLiU" w:hAnsi="Calibri" w:cs="Calibri"/>
                  <w:color w:val="000000"/>
                  <w:sz w:val="22"/>
                  <w:szCs w:val="22"/>
                  <w:lang w:val="en-PH" w:eastAsia="en-US"/>
                </w:rPr>
                <w:t>3.1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78" w:author="Diana Machado" w:date="2019-04-05T18:16:00Z"/>
                <w:rFonts w:ascii="Calibri" w:eastAsia="PMingLiU" w:hAnsi="Calibri" w:cs="Calibri"/>
                <w:color w:val="000000"/>
                <w:sz w:val="22"/>
                <w:szCs w:val="22"/>
                <w:lang w:val="en-PH" w:eastAsia="en-US"/>
              </w:rPr>
            </w:pPr>
            <w:ins w:id="40379"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0" w:author="Diana Machado" w:date="2019-04-05T18:16:00Z"/>
                <w:rFonts w:ascii="Calibri" w:eastAsia="PMingLiU" w:hAnsi="Calibri" w:cs="Calibri"/>
                <w:color w:val="000000"/>
                <w:sz w:val="22"/>
                <w:szCs w:val="22"/>
                <w:lang w:val="en-PH" w:eastAsia="en-US"/>
              </w:rPr>
            </w:pPr>
            <w:ins w:id="40381"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2" w:author="Diana Machado" w:date="2019-04-05T18:16:00Z"/>
                <w:rFonts w:ascii="Calibri" w:eastAsia="PMingLiU" w:hAnsi="Calibri" w:cs="Calibri"/>
                <w:color w:val="000000"/>
                <w:sz w:val="22"/>
                <w:szCs w:val="22"/>
                <w:lang w:val="en-PH" w:eastAsia="en-US"/>
              </w:rPr>
            </w:pPr>
            <w:ins w:id="40383" w:author="Diana Machado" w:date="2019-04-05T18:16:00Z">
              <w:r w:rsidRPr="00793F80">
                <w:rPr>
                  <w:rFonts w:ascii="Calibri" w:eastAsia="PMingLiU" w:hAnsi="Calibri" w:cs="Calibri"/>
                  <w:color w:val="000000"/>
                  <w:sz w:val="22"/>
                  <w:szCs w:val="22"/>
                  <w:lang w:val="en-PH" w:eastAsia="en-US"/>
                </w:rPr>
                <w:t>0.06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4" w:author="Diana Machado" w:date="2019-04-05T18:16:00Z"/>
                <w:rFonts w:ascii="Calibri" w:eastAsia="PMingLiU" w:hAnsi="Calibri" w:cs="Calibri"/>
                <w:color w:val="000000"/>
                <w:sz w:val="22"/>
                <w:szCs w:val="22"/>
                <w:lang w:val="en-PH" w:eastAsia="en-US"/>
              </w:rPr>
            </w:pPr>
            <w:ins w:id="4038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386" w:author="Diana Machado" w:date="2019-04-05T18:16:00Z"/>
                <w:rFonts w:ascii="Calibri" w:eastAsia="PMingLiU" w:hAnsi="Calibri" w:cs="Calibri"/>
                <w:color w:val="000000"/>
                <w:sz w:val="22"/>
                <w:szCs w:val="22"/>
                <w:lang w:val="en-PH" w:eastAsia="en-US"/>
              </w:rPr>
            </w:pPr>
            <w:ins w:id="40387" w:author="Diana Machado" w:date="2019-04-05T18:16:00Z">
              <w:r w:rsidRPr="00793F80">
                <w:rPr>
                  <w:rFonts w:ascii="Calibri" w:eastAsia="PMingLiU" w:hAnsi="Calibri" w:cs="Calibri"/>
                  <w:color w:val="000000"/>
                  <w:sz w:val="22"/>
                  <w:szCs w:val="22"/>
                  <w:lang w:val="en-PH" w:eastAsia="en-US"/>
                </w:rPr>
                <w:t>0.610</w:t>
              </w:r>
            </w:ins>
          </w:p>
        </w:tc>
      </w:tr>
      <w:tr w:rsidR="004B7BAF" w:rsidRPr="00793F80" w:rsidTr="004B7BAF">
        <w:trPr>
          <w:trHeight w:val="287"/>
          <w:ins w:id="4038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3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3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39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3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00" w:author="Diana Machado" w:date="2019-04-05T18:16:00Z"/>
                <w:rFonts w:ascii="Calibri" w:eastAsia="PMingLiU" w:hAnsi="Calibri" w:cs="Calibri"/>
                <w:color w:val="000000"/>
                <w:sz w:val="22"/>
                <w:szCs w:val="22"/>
                <w:lang w:val="en-PH" w:eastAsia="en-US"/>
              </w:rPr>
            </w:pPr>
            <w:ins w:id="40401" w:author="Diana Machado" w:date="2019-04-05T18:16:00Z">
              <w:r w:rsidRPr="00793F80">
                <w:rPr>
                  <w:rFonts w:ascii="Calibri" w:eastAsia="PMingLiU" w:hAnsi="Calibri" w:cs="Calibri"/>
                  <w:color w:val="000000"/>
                  <w:sz w:val="22"/>
                  <w:szCs w:val="22"/>
                  <w:lang w:val="en-PH" w:eastAsia="en-US"/>
                </w:rPr>
                <w:t>Indian Riv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02" w:author="Diana Machado" w:date="2019-04-05T18:16:00Z"/>
                <w:rFonts w:ascii="Calibri" w:eastAsia="PMingLiU" w:hAnsi="Calibri" w:cs="Calibri"/>
                <w:color w:val="000000"/>
                <w:sz w:val="22"/>
                <w:szCs w:val="22"/>
                <w:lang w:val="en-PH" w:eastAsia="en-US"/>
              </w:rPr>
            </w:pPr>
            <w:ins w:id="4040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04" w:author="Diana Machado" w:date="2019-04-05T18:16:00Z"/>
                <w:rFonts w:ascii="Calibri" w:eastAsia="PMingLiU" w:hAnsi="Calibri" w:cs="Calibri"/>
                <w:color w:val="000000"/>
                <w:sz w:val="22"/>
                <w:szCs w:val="22"/>
                <w:lang w:val="en-PH" w:eastAsia="en-US"/>
              </w:rPr>
            </w:pPr>
            <w:ins w:id="40405" w:author="Diana Machado" w:date="2019-04-05T18:16:00Z">
              <w:r w:rsidRPr="00793F80">
                <w:rPr>
                  <w:rFonts w:ascii="Calibri" w:eastAsia="PMingLiU" w:hAnsi="Calibri" w:cs="Calibri"/>
                  <w:color w:val="000000"/>
                  <w:sz w:val="22"/>
                  <w:szCs w:val="22"/>
                  <w:lang w:val="en-PH" w:eastAsia="en-US"/>
                </w:rPr>
                <w:t>0.62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06" w:author="Diana Machado" w:date="2019-04-05T18:16:00Z"/>
                <w:rFonts w:ascii="Calibri" w:eastAsia="PMingLiU" w:hAnsi="Calibri" w:cs="Calibri"/>
                <w:color w:val="000000"/>
                <w:sz w:val="22"/>
                <w:szCs w:val="22"/>
                <w:lang w:val="en-PH" w:eastAsia="en-US"/>
              </w:rPr>
            </w:pPr>
            <w:ins w:id="40407" w:author="Diana Machado" w:date="2019-04-05T18:16:00Z">
              <w:r w:rsidRPr="00793F80">
                <w:rPr>
                  <w:rFonts w:ascii="Calibri" w:eastAsia="PMingLiU" w:hAnsi="Calibri" w:cs="Calibri"/>
                  <w:color w:val="000000"/>
                  <w:sz w:val="22"/>
                  <w:szCs w:val="22"/>
                  <w:lang w:val="en-PH" w:eastAsia="en-US"/>
                </w:rPr>
                <w:t>0.7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08" w:author="Diana Machado" w:date="2019-04-05T18:16:00Z"/>
                <w:rFonts w:ascii="Calibri" w:eastAsia="PMingLiU" w:hAnsi="Calibri" w:cs="Calibri"/>
                <w:color w:val="000000"/>
                <w:sz w:val="22"/>
                <w:szCs w:val="22"/>
                <w:lang w:val="en-PH" w:eastAsia="en-US"/>
              </w:rPr>
            </w:pPr>
            <w:ins w:id="40409" w:author="Diana Machado" w:date="2019-04-05T18:16:00Z">
              <w:r w:rsidRPr="00793F80">
                <w:rPr>
                  <w:rFonts w:ascii="Calibri" w:eastAsia="PMingLiU" w:hAnsi="Calibri" w:cs="Calibri"/>
                  <w:color w:val="000000"/>
                  <w:sz w:val="22"/>
                  <w:szCs w:val="22"/>
                  <w:lang w:val="en-PH" w:eastAsia="en-US"/>
                </w:rPr>
                <w:t>6.68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10" w:author="Diana Machado" w:date="2019-04-05T18:16:00Z"/>
                <w:rFonts w:ascii="Calibri" w:eastAsia="PMingLiU" w:hAnsi="Calibri" w:cs="Calibri"/>
                <w:color w:val="000000"/>
                <w:sz w:val="22"/>
                <w:szCs w:val="22"/>
                <w:lang w:val="en-PH" w:eastAsia="en-US"/>
              </w:rPr>
            </w:pPr>
            <w:ins w:id="40411"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12" w:author="Diana Machado" w:date="2019-04-05T18:16:00Z"/>
                <w:rFonts w:ascii="Calibri" w:eastAsia="PMingLiU" w:hAnsi="Calibri" w:cs="Calibri"/>
                <w:color w:val="000000"/>
                <w:sz w:val="22"/>
                <w:szCs w:val="22"/>
                <w:lang w:val="en-PH" w:eastAsia="en-US"/>
              </w:rPr>
            </w:pPr>
            <w:ins w:id="40413" w:author="Diana Machado" w:date="2019-04-05T18:16:00Z">
              <w:r w:rsidRPr="00793F80">
                <w:rPr>
                  <w:rFonts w:ascii="Calibri" w:eastAsia="PMingLiU" w:hAnsi="Calibri" w:cs="Calibri"/>
                  <w:color w:val="000000"/>
                  <w:sz w:val="22"/>
                  <w:szCs w:val="22"/>
                  <w:lang w:val="en-PH" w:eastAsia="en-US"/>
                </w:rPr>
                <w:t>0.1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14" w:author="Diana Machado" w:date="2019-04-05T18:16:00Z"/>
                <w:rFonts w:ascii="Calibri" w:eastAsia="PMingLiU" w:hAnsi="Calibri" w:cs="Calibri"/>
                <w:color w:val="000000"/>
                <w:sz w:val="22"/>
                <w:szCs w:val="22"/>
                <w:lang w:val="en-PH" w:eastAsia="en-US"/>
              </w:rPr>
            </w:pPr>
            <w:ins w:id="40415" w:author="Diana Machado" w:date="2019-04-05T18:16:00Z">
              <w:r w:rsidRPr="00793F80">
                <w:rPr>
                  <w:rFonts w:ascii="Calibri" w:eastAsia="PMingLiU" w:hAnsi="Calibri" w:cs="Calibri"/>
                  <w:color w:val="000000"/>
                  <w:sz w:val="22"/>
                  <w:szCs w:val="22"/>
                  <w:lang w:val="en-PH" w:eastAsia="en-US"/>
                </w:rPr>
                <w:t>0.2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16" w:author="Diana Machado" w:date="2019-04-05T18:16:00Z"/>
                <w:rFonts w:ascii="Calibri" w:eastAsia="PMingLiU" w:hAnsi="Calibri" w:cs="Calibri"/>
                <w:color w:val="000000"/>
                <w:sz w:val="22"/>
                <w:szCs w:val="22"/>
                <w:lang w:val="en-PH" w:eastAsia="en-US"/>
              </w:rPr>
            </w:pPr>
            <w:ins w:id="40417" w:author="Diana Machado" w:date="2019-04-05T18:16:00Z">
              <w:r w:rsidRPr="00793F80">
                <w:rPr>
                  <w:rFonts w:ascii="Calibri" w:eastAsia="PMingLiU" w:hAnsi="Calibri" w:cs="Calibri"/>
                  <w:color w:val="000000"/>
                  <w:sz w:val="22"/>
                  <w:szCs w:val="22"/>
                  <w:lang w:val="en-PH" w:eastAsia="en-US"/>
                </w:rPr>
                <w:t>0.1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18" w:author="Diana Machado" w:date="2019-04-05T18:16:00Z"/>
                <w:rFonts w:ascii="Calibri" w:eastAsia="PMingLiU" w:hAnsi="Calibri" w:cs="Calibri"/>
                <w:color w:val="000000"/>
                <w:sz w:val="22"/>
                <w:szCs w:val="22"/>
                <w:lang w:val="en-PH" w:eastAsia="en-US"/>
              </w:rPr>
            </w:pPr>
            <w:ins w:id="40419" w:author="Diana Machado" w:date="2019-04-05T18:16:00Z">
              <w:r w:rsidRPr="00793F80">
                <w:rPr>
                  <w:rFonts w:ascii="Calibri" w:eastAsia="PMingLiU" w:hAnsi="Calibri" w:cs="Calibri"/>
                  <w:color w:val="000000"/>
                  <w:sz w:val="22"/>
                  <w:szCs w:val="22"/>
                  <w:lang w:val="en-PH" w:eastAsia="en-US"/>
                </w:rPr>
                <w:t>1.824</w:t>
              </w:r>
            </w:ins>
          </w:p>
        </w:tc>
      </w:tr>
      <w:tr w:rsidR="004B7BAF" w:rsidRPr="00793F80" w:rsidTr="004B7BAF">
        <w:trPr>
          <w:trHeight w:val="287"/>
          <w:ins w:id="4042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4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22" w:author="Diana Machado" w:date="2019-04-05T18:16:00Z"/>
                <w:rFonts w:ascii="Calibri" w:eastAsia="PMingLiU" w:hAnsi="Calibri" w:cs="Calibri"/>
                <w:color w:val="000000"/>
                <w:sz w:val="22"/>
                <w:szCs w:val="22"/>
                <w:lang w:val="en-PH" w:eastAsia="en-US"/>
              </w:rPr>
            </w:pPr>
            <w:ins w:id="4042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24" w:author="Diana Machado" w:date="2019-04-05T18:16:00Z"/>
                <w:rFonts w:ascii="Calibri" w:eastAsia="PMingLiU" w:hAnsi="Calibri" w:cs="Calibri"/>
                <w:color w:val="000000"/>
                <w:sz w:val="22"/>
                <w:szCs w:val="22"/>
                <w:lang w:val="en-PH" w:eastAsia="en-US"/>
              </w:rPr>
            </w:pPr>
            <w:ins w:id="40425" w:author="Diana Machado" w:date="2019-04-05T18:16:00Z">
              <w:r w:rsidRPr="00793F80">
                <w:rPr>
                  <w:rFonts w:ascii="Calibri" w:eastAsia="PMingLiU" w:hAnsi="Calibri" w:cs="Calibri"/>
                  <w:color w:val="000000"/>
                  <w:sz w:val="22"/>
                  <w:szCs w:val="22"/>
                  <w:lang w:val="en-PH" w:eastAsia="en-US"/>
                </w:rPr>
                <w:t>2.7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26" w:author="Diana Machado" w:date="2019-04-05T18:16:00Z"/>
                <w:rFonts w:ascii="Calibri" w:eastAsia="PMingLiU" w:hAnsi="Calibri" w:cs="Calibri"/>
                <w:color w:val="000000"/>
                <w:sz w:val="22"/>
                <w:szCs w:val="22"/>
                <w:lang w:val="en-PH" w:eastAsia="en-US"/>
              </w:rPr>
            </w:pPr>
            <w:ins w:id="40427" w:author="Diana Machado" w:date="2019-04-05T18:16:00Z">
              <w:r w:rsidRPr="00793F80">
                <w:rPr>
                  <w:rFonts w:ascii="Calibri" w:eastAsia="PMingLiU" w:hAnsi="Calibri" w:cs="Calibri"/>
                  <w:color w:val="000000"/>
                  <w:sz w:val="22"/>
                  <w:szCs w:val="22"/>
                  <w:lang w:val="en-PH" w:eastAsia="en-US"/>
                </w:rPr>
                <w:t>2.1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28" w:author="Diana Machado" w:date="2019-04-05T18:16:00Z"/>
                <w:rFonts w:ascii="Calibri" w:eastAsia="PMingLiU" w:hAnsi="Calibri" w:cs="Calibri"/>
                <w:color w:val="000000"/>
                <w:sz w:val="22"/>
                <w:szCs w:val="22"/>
                <w:lang w:val="en-PH" w:eastAsia="en-US"/>
              </w:rPr>
            </w:pPr>
            <w:ins w:id="40429" w:author="Diana Machado" w:date="2019-04-05T18:16:00Z">
              <w:r w:rsidRPr="00793F80">
                <w:rPr>
                  <w:rFonts w:ascii="Calibri" w:eastAsia="PMingLiU" w:hAnsi="Calibri" w:cs="Calibri"/>
                  <w:color w:val="000000"/>
                  <w:sz w:val="22"/>
                  <w:szCs w:val="22"/>
                  <w:lang w:val="en-PH" w:eastAsia="en-US"/>
                </w:rPr>
                <w:t>13.2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30" w:author="Diana Machado" w:date="2019-04-05T18:16:00Z"/>
                <w:rFonts w:ascii="Calibri" w:eastAsia="PMingLiU" w:hAnsi="Calibri" w:cs="Calibri"/>
                <w:color w:val="000000"/>
                <w:sz w:val="22"/>
                <w:szCs w:val="22"/>
                <w:lang w:val="en-PH" w:eastAsia="en-US"/>
              </w:rPr>
            </w:pPr>
            <w:ins w:id="40431" w:author="Diana Machado" w:date="2019-04-05T18:16:00Z">
              <w:r w:rsidRPr="00793F80">
                <w:rPr>
                  <w:rFonts w:ascii="Calibri" w:eastAsia="PMingLiU" w:hAnsi="Calibri" w:cs="Calibri"/>
                  <w:color w:val="000000"/>
                  <w:sz w:val="22"/>
                  <w:szCs w:val="22"/>
                  <w:lang w:val="en-PH" w:eastAsia="en-US"/>
                </w:rPr>
                <w:t>1.1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32" w:author="Diana Machado" w:date="2019-04-05T18:16:00Z"/>
                <w:rFonts w:ascii="Calibri" w:eastAsia="PMingLiU" w:hAnsi="Calibri" w:cs="Calibri"/>
                <w:color w:val="000000"/>
                <w:sz w:val="22"/>
                <w:szCs w:val="22"/>
                <w:lang w:val="en-PH" w:eastAsia="en-US"/>
              </w:rPr>
            </w:pPr>
            <w:ins w:id="40433" w:author="Diana Machado" w:date="2019-04-05T18:16:00Z">
              <w:r w:rsidRPr="00793F80">
                <w:rPr>
                  <w:rFonts w:ascii="Calibri" w:eastAsia="PMingLiU" w:hAnsi="Calibri" w:cs="Calibri"/>
                  <w:color w:val="000000"/>
                  <w:sz w:val="22"/>
                  <w:szCs w:val="22"/>
                  <w:lang w:val="en-PH" w:eastAsia="en-US"/>
                </w:rPr>
                <w:t>0.75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34" w:author="Diana Machado" w:date="2019-04-05T18:16:00Z"/>
                <w:rFonts w:ascii="Calibri" w:eastAsia="PMingLiU" w:hAnsi="Calibri" w:cs="Calibri"/>
                <w:color w:val="000000"/>
                <w:sz w:val="22"/>
                <w:szCs w:val="22"/>
                <w:lang w:val="en-PH" w:eastAsia="en-US"/>
              </w:rPr>
            </w:pPr>
            <w:ins w:id="40435" w:author="Diana Machado" w:date="2019-04-05T18:16:00Z">
              <w:r w:rsidRPr="00793F80">
                <w:rPr>
                  <w:rFonts w:ascii="Calibri" w:eastAsia="PMingLiU" w:hAnsi="Calibri" w:cs="Calibri"/>
                  <w:color w:val="000000"/>
                  <w:sz w:val="22"/>
                  <w:szCs w:val="22"/>
                  <w:lang w:val="en-PH" w:eastAsia="en-US"/>
                </w:rPr>
                <w:t>1.11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36" w:author="Diana Machado" w:date="2019-04-05T18:16:00Z"/>
                <w:rFonts w:ascii="Calibri" w:eastAsia="PMingLiU" w:hAnsi="Calibri" w:cs="Calibri"/>
                <w:color w:val="000000"/>
                <w:sz w:val="22"/>
                <w:szCs w:val="22"/>
                <w:lang w:val="en-PH" w:eastAsia="en-US"/>
              </w:rPr>
            </w:pPr>
            <w:ins w:id="40437" w:author="Diana Machado" w:date="2019-04-05T18:16:00Z">
              <w:r w:rsidRPr="00793F80">
                <w:rPr>
                  <w:rFonts w:ascii="Calibri" w:eastAsia="PMingLiU" w:hAnsi="Calibri" w:cs="Calibri"/>
                  <w:color w:val="000000"/>
                  <w:sz w:val="22"/>
                  <w:szCs w:val="22"/>
                  <w:lang w:val="en-PH" w:eastAsia="en-US"/>
                </w:rPr>
                <w:t>1.1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38" w:author="Diana Machado" w:date="2019-04-05T18:16:00Z"/>
                <w:rFonts w:ascii="Calibri" w:eastAsia="PMingLiU" w:hAnsi="Calibri" w:cs="Calibri"/>
                <w:color w:val="000000"/>
                <w:sz w:val="22"/>
                <w:szCs w:val="22"/>
                <w:lang w:val="en-PH" w:eastAsia="en-US"/>
              </w:rPr>
            </w:pPr>
            <w:ins w:id="40439" w:author="Diana Machado" w:date="2019-04-05T18:16:00Z">
              <w:r w:rsidRPr="00793F80">
                <w:rPr>
                  <w:rFonts w:ascii="Calibri" w:eastAsia="PMingLiU" w:hAnsi="Calibri" w:cs="Calibri"/>
                  <w:color w:val="000000"/>
                  <w:sz w:val="22"/>
                  <w:szCs w:val="22"/>
                  <w:lang w:val="en-PH" w:eastAsia="en-US"/>
                </w:rPr>
                <w:t>6.033</w:t>
              </w:r>
            </w:ins>
          </w:p>
        </w:tc>
      </w:tr>
      <w:tr w:rsidR="004B7BAF" w:rsidRPr="00793F80" w:rsidTr="004B7BAF">
        <w:trPr>
          <w:trHeight w:val="287"/>
          <w:ins w:id="4044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4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42" w:author="Diana Machado" w:date="2019-04-05T18:16:00Z"/>
                <w:rFonts w:ascii="Calibri" w:eastAsia="PMingLiU" w:hAnsi="Calibri" w:cs="Calibri"/>
                <w:color w:val="000000"/>
                <w:sz w:val="22"/>
                <w:szCs w:val="22"/>
                <w:lang w:val="en-PH" w:eastAsia="en-US"/>
              </w:rPr>
            </w:pPr>
            <w:ins w:id="4044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4" w:author="Diana Machado" w:date="2019-04-05T18:16:00Z"/>
                <w:rFonts w:ascii="Calibri" w:eastAsia="PMingLiU" w:hAnsi="Calibri" w:cs="Calibri"/>
                <w:color w:val="000000"/>
                <w:sz w:val="22"/>
                <w:szCs w:val="22"/>
                <w:lang w:val="en-PH" w:eastAsia="en-US"/>
              </w:rPr>
            </w:pPr>
            <w:ins w:id="40445" w:author="Diana Machado" w:date="2019-04-05T18:16:00Z">
              <w:r w:rsidRPr="00793F80">
                <w:rPr>
                  <w:rFonts w:ascii="Calibri" w:eastAsia="PMingLiU" w:hAnsi="Calibri" w:cs="Calibri"/>
                  <w:color w:val="000000"/>
                  <w:sz w:val="22"/>
                  <w:szCs w:val="22"/>
                  <w:lang w:val="en-PH" w:eastAsia="en-US"/>
                </w:rPr>
                <w:t>6.0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6" w:author="Diana Machado" w:date="2019-04-05T18:16:00Z"/>
                <w:rFonts w:ascii="Calibri" w:eastAsia="PMingLiU" w:hAnsi="Calibri" w:cs="Calibri"/>
                <w:color w:val="000000"/>
                <w:sz w:val="22"/>
                <w:szCs w:val="22"/>
                <w:lang w:val="en-PH" w:eastAsia="en-US"/>
              </w:rPr>
            </w:pPr>
            <w:ins w:id="40447" w:author="Diana Machado" w:date="2019-04-05T18:16:00Z">
              <w:r w:rsidRPr="00793F80">
                <w:rPr>
                  <w:rFonts w:ascii="Calibri" w:eastAsia="PMingLiU" w:hAnsi="Calibri" w:cs="Calibri"/>
                  <w:color w:val="000000"/>
                  <w:sz w:val="22"/>
                  <w:szCs w:val="22"/>
                  <w:lang w:val="en-PH" w:eastAsia="en-US"/>
                </w:rPr>
                <w:t>4.3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48" w:author="Diana Machado" w:date="2019-04-05T18:16:00Z"/>
                <w:rFonts w:ascii="Calibri" w:eastAsia="PMingLiU" w:hAnsi="Calibri" w:cs="Calibri"/>
                <w:color w:val="000000"/>
                <w:sz w:val="22"/>
                <w:szCs w:val="22"/>
                <w:lang w:val="en-PH" w:eastAsia="en-US"/>
              </w:rPr>
            </w:pPr>
            <w:ins w:id="40449" w:author="Diana Machado" w:date="2019-04-05T18:16:00Z">
              <w:r w:rsidRPr="00793F80">
                <w:rPr>
                  <w:rFonts w:ascii="Calibri" w:eastAsia="PMingLiU" w:hAnsi="Calibri" w:cs="Calibri"/>
                  <w:color w:val="000000"/>
                  <w:sz w:val="22"/>
                  <w:szCs w:val="22"/>
                  <w:lang w:val="en-PH" w:eastAsia="en-US"/>
                </w:rPr>
                <w:t>47.7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0" w:author="Diana Machado" w:date="2019-04-05T18:16:00Z"/>
                <w:rFonts w:ascii="Calibri" w:eastAsia="PMingLiU" w:hAnsi="Calibri" w:cs="Calibri"/>
                <w:color w:val="000000"/>
                <w:sz w:val="22"/>
                <w:szCs w:val="22"/>
                <w:lang w:val="en-PH" w:eastAsia="en-US"/>
              </w:rPr>
            </w:pPr>
            <w:ins w:id="40451" w:author="Diana Machado" w:date="2019-04-05T18:16:00Z">
              <w:r w:rsidRPr="00793F80">
                <w:rPr>
                  <w:rFonts w:ascii="Calibri" w:eastAsia="PMingLiU" w:hAnsi="Calibri" w:cs="Calibri"/>
                  <w:color w:val="000000"/>
                  <w:sz w:val="22"/>
                  <w:szCs w:val="22"/>
                  <w:lang w:val="en-PH" w:eastAsia="en-US"/>
                </w:rPr>
                <w:t>2.3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2" w:author="Diana Machado" w:date="2019-04-05T18:16:00Z"/>
                <w:rFonts w:ascii="Calibri" w:eastAsia="PMingLiU" w:hAnsi="Calibri" w:cs="Calibri"/>
                <w:color w:val="000000"/>
                <w:sz w:val="22"/>
                <w:szCs w:val="22"/>
                <w:lang w:val="en-PH" w:eastAsia="en-US"/>
              </w:rPr>
            </w:pPr>
            <w:ins w:id="40453" w:author="Diana Machado" w:date="2019-04-05T18:16:00Z">
              <w:r w:rsidRPr="00793F80">
                <w:rPr>
                  <w:rFonts w:ascii="Calibri" w:eastAsia="PMingLiU" w:hAnsi="Calibri" w:cs="Calibri"/>
                  <w:color w:val="000000"/>
                  <w:sz w:val="22"/>
                  <w:szCs w:val="22"/>
                  <w:lang w:val="en-PH" w:eastAsia="en-US"/>
                </w:rPr>
                <w:t>1.4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4" w:author="Diana Machado" w:date="2019-04-05T18:16:00Z"/>
                <w:rFonts w:ascii="Calibri" w:eastAsia="PMingLiU" w:hAnsi="Calibri" w:cs="Calibri"/>
                <w:color w:val="000000"/>
                <w:sz w:val="22"/>
                <w:szCs w:val="22"/>
                <w:lang w:val="en-PH" w:eastAsia="en-US"/>
              </w:rPr>
            </w:pPr>
            <w:ins w:id="40455" w:author="Diana Machado" w:date="2019-04-05T18:16:00Z">
              <w:r w:rsidRPr="00793F80">
                <w:rPr>
                  <w:rFonts w:ascii="Calibri" w:eastAsia="PMingLiU" w:hAnsi="Calibri" w:cs="Calibri"/>
                  <w:color w:val="000000"/>
                  <w:sz w:val="22"/>
                  <w:szCs w:val="22"/>
                  <w:lang w:val="en-PH" w:eastAsia="en-US"/>
                </w:rPr>
                <w:t>2.9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6" w:author="Diana Machado" w:date="2019-04-05T18:16:00Z"/>
                <w:rFonts w:ascii="Calibri" w:eastAsia="PMingLiU" w:hAnsi="Calibri" w:cs="Calibri"/>
                <w:color w:val="000000"/>
                <w:sz w:val="22"/>
                <w:szCs w:val="22"/>
                <w:lang w:val="en-PH" w:eastAsia="en-US"/>
              </w:rPr>
            </w:pPr>
            <w:ins w:id="40457" w:author="Diana Machado" w:date="2019-04-05T18:16:00Z">
              <w:r w:rsidRPr="00793F80">
                <w:rPr>
                  <w:rFonts w:ascii="Calibri" w:eastAsia="PMingLiU" w:hAnsi="Calibri" w:cs="Calibri"/>
                  <w:color w:val="000000"/>
                  <w:sz w:val="22"/>
                  <w:szCs w:val="22"/>
                  <w:lang w:val="en-PH" w:eastAsia="en-US"/>
                </w:rPr>
                <w:t>1.8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58" w:author="Diana Machado" w:date="2019-04-05T18:16:00Z"/>
                <w:rFonts w:ascii="Calibri" w:eastAsia="PMingLiU" w:hAnsi="Calibri" w:cs="Calibri"/>
                <w:color w:val="000000"/>
                <w:sz w:val="22"/>
                <w:szCs w:val="22"/>
                <w:lang w:val="en-PH" w:eastAsia="en-US"/>
              </w:rPr>
            </w:pPr>
            <w:ins w:id="40459" w:author="Diana Machado" w:date="2019-04-05T18:16:00Z">
              <w:r w:rsidRPr="00793F80">
                <w:rPr>
                  <w:rFonts w:ascii="Calibri" w:eastAsia="PMingLiU" w:hAnsi="Calibri" w:cs="Calibri"/>
                  <w:color w:val="000000"/>
                  <w:sz w:val="22"/>
                  <w:szCs w:val="22"/>
                  <w:lang w:val="en-PH" w:eastAsia="en-US"/>
                </w:rPr>
                <w:t>8.837</w:t>
              </w:r>
            </w:ins>
          </w:p>
        </w:tc>
      </w:tr>
      <w:tr w:rsidR="004B7BAF" w:rsidRPr="00793F80" w:rsidTr="004B7BAF">
        <w:trPr>
          <w:trHeight w:val="287"/>
          <w:ins w:id="4046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4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4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47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4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72" w:author="Diana Machado" w:date="2019-04-05T18:16:00Z"/>
                <w:rFonts w:ascii="Calibri" w:eastAsia="PMingLiU" w:hAnsi="Calibri" w:cs="Calibri"/>
                <w:color w:val="000000"/>
                <w:sz w:val="22"/>
                <w:szCs w:val="22"/>
                <w:lang w:val="en-PH" w:eastAsia="en-US"/>
              </w:rPr>
            </w:pPr>
            <w:ins w:id="40473" w:author="Diana Machado" w:date="2019-04-05T18:16:00Z">
              <w:r w:rsidRPr="00793F80">
                <w:rPr>
                  <w:rFonts w:ascii="Calibri" w:eastAsia="PMingLiU" w:hAnsi="Calibri" w:cs="Calibri"/>
                  <w:color w:val="000000"/>
                  <w:sz w:val="22"/>
                  <w:szCs w:val="22"/>
                  <w:lang w:val="en-PH" w:eastAsia="en-US"/>
                </w:rPr>
                <w:t>Jacks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74" w:author="Diana Machado" w:date="2019-04-05T18:16:00Z"/>
                <w:rFonts w:ascii="Calibri" w:eastAsia="PMingLiU" w:hAnsi="Calibri" w:cs="Calibri"/>
                <w:color w:val="000000"/>
                <w:sz w:val="22"/>
                <w:szCs w:val="22"/>
                <w:lang w:val="en-PH" w:eastAsia="en-US"/>
              </w:rPr>
            </w:pPr>
            <w:ins w:id="4047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76" w:author="Diana Machado" w:date="2019-04-05T18:16:00Z"/>
                <w:rFonts w:ascii="Calibri" w:eastAsia="PMingLiU" w:hAnsi="Calibri" w:cs="Calibri"/>
                <w:color w:val="000000"/>
                <w:sz w:val="22"/>
                <w:szCs w:val="22"/>
                <w:lang w:val="en-PH" w:eastAsia="en-US"/>
              </w:rPr>
            </w:pPr>
            <w:ins w:id="40477" w:author="Diana Machado" w:date="2019-04-05T18:16:00Z">
              <w:r w:rsidRPr="00793F80">
                <w:rPr>
                  <w:rFonts w:ascii="Calibri" w:eastAsia="PMingLiU" w:hAnsi="Calibri" w:cs="Calibri"/>
                  <w:color w:val="000000"/>
                  <w:sz w:val="22"/>
                  <w:szCs w:val="22"/>
                  <w:lang w:val="en-PH" w:eastAsia="en-US"/>
                </w:rPr>
                <w:t>0.1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78" w:author="Diana Machado" w:date="2019-04-05T18:16:00Z"/>
                <w:rFonts w:ascii="Calibri" w:eastAsia="PMingLiU" w:hAnsi="Calibri" w:cs="Calibri"/>
                <w:color w:val="000000"/>
                <w:sz w:val="22"/>
                <w:szCs w:val="22"/>
                <w:lang w:val="en-PH" w:eastAsia="en-US"/>
              </w:rPr>
            </w:pPr>
            <w:ins w:id="40479" w:author="Diana Machado" w:date="2019-04-05T18:16:00Z">
              <w:r w:rsidRPr="00793F80">
                <w:rPr>
                  <w:rFonts w:ascii="Calibri" w:eastAsia="PMingLiU" w:hAnsi="Calibri" w:cs="Calibri"/>
                  <w:color w:val="000000"/>
                  <w:sz w:val="22"/>
                  <w:szCs w:val="22"/>
                  <w:lang w:val="en-PH" w:eastAsia="en-US"/>
                </w:rPr>
                <w:t>0.1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80" w:author="Diana Machado" w:date="2019-04-05T18:16:00Z"/>
                <w:rFonts w:ascii="Calibri" w:eastAsia="PMingLiU" w:hAnsi="Calibri" w:cs="Calibri"/>
                <w:color w:val="000000"/>
                <w:sz w:val="22"/>
                <w:szCs w:val="22"/>
                <w:lang w:val="en-PH" w:eastAsia="en-US"/>
              </w:rPr>
            </w:pPr>
            <w:ins w:id="40481" w:author="Diana Machado" w:date="2019-04-05T18:16:00Z">
              <w:r w:rsidRPr="00793F80">
                <w:rPr>
                  <w:rFonts w:ascii="Calibri" w:eastAsia="PMingLiU" w:hAnsi="Calibri" w:cs="Calibri"/>
                  <w:color w:val="000000"/>
                  <w:sz w:val="22"/>
                  <w:szCs w:val="22"/>
                  <w:lang w:val="en-PH" w:eastAsia="en-US"/>
                </w:rPr>
                <w:t>1.0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82" w:author="Diana Machado" w:date="2019-04-05T18:16:00Z"/>
                <w:rFonts w:ascii="Calibri" w:eastAsia="PMingLiU" w:hAnsi="Calibri" w:cs="Calibri"/>
                <w:color w:val="000000"/>
                <w:sz w:val="22"/>
                <w:szCs w:val="22"/>
                <w:lang w:val="en-PH" w:eastAsia="en-US"/>
              </w:rPr>
            </w:pPr>
            <w:ins w:id="40483"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84" w:author="Diana Machado" w:date="2019-04-05T18:16:00Z"/>
                <w:rFonts w:ascii="Calibri" w:eastAsia="PMingLiU" w:hAnsi="Calibri" w:cs="Calibri"/>
                <w:color w:val="000000"/>
                <w:sz w:val="22"/>
                <w:szCs w:val="22"/>
                <w:lang w:val="en-PH" w:eastAsia="en-US"/>
              </w:rPr>
            </w:pPr>
            <w:ins w:id="40485"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86" w:author="Diana Machado" w:date="2019-04-05T18:16:00Z"/>
                <w:rFonts w:ascii="Calibri" w:eastAsia="PMingLiU" w:hAnsi="Calibri" w:cs="Calibri"/>
                <w:color w:val="000000"/>
                <w:sz w:val="22"/>
                <w:szCs w:val="22"/>
                <w:lang w:val="en-PH" w:eastAsia="en-US"/>
              </w:rPr>
            </w:pPr>
            <w:ins w:id="40487"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488" w:author="Diana Machado" w:date="2019-04-05T18:16:00Z"/>
                <w:rFonts w:ascii="Calibri" w:eastAsia="PMingLiU" w:hAnsi="Calibri" w:cs="Calibri"/>
                <w:color w:val="000000"/>
                <w:sz w:val="22"/>
                <w:szCs w:val="22"/>
                <w:lang w:val="en-PH" w:eastAsia="en-US"/>
              </w:rPr>
            </w:pPr>
            <w:ins w:id="40489"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0" w:author="Diana Machado" w:date="2019-04-05T18:16:00Z"/>
                <w:rFonts w:ascii="Calibri" w:eastAsia="PMingLiU" w:hAnsi="Calibri" w:cs="Calibri"/>
                <w:color w:val="000000"/>
                <w:sz w:val="22"/>
                <w:szCs w:val="22"/>
                <w:lang w:val="en-PH" w:eastAsia="en-US"/>
              </w:rPr>
            </w:pPr>
            <w:ins w:id="40491" w:author="Diana Machado" w:date="2019-04-05T18:16:00Z">
              <w:r w:rsidRPr="00793F80">
                <w:rPr>
                  <w:rFonts w:ascii="Calibri" w:eastAsia="PMingLiU" w:hAnsi="Calibri" w:cs="Calibri"/>
                  <w:color w:val="000000"/>
                  <w:sz w:val="22"/>
                  <w:szCs w:val="22"/>
                  <w:lang w:val="en-PH" w:eastAsia="en-US"/>
                </w:rPr>
                <w:t>0.367</w:t>
              </w:r>
            </w:ins>
          </w:p>
        </w:tc>
      </w:tr>
      <w:tr w:rsidR="004B7BAF" w:rsidRPr="00793F80" w:rsidTr="004B7BAF">
        <w:trPr>
          <w:trHeight w:val="287"/>
          <w:ins w:id="4049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4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494" w:author="Diana Machado" w:date="2019-04-05T18:16:00Z"/>
                <w:rFonts w:ascii="Calibri" w:eastAsia="PMingLiU" w:hAnsi="Calibri" w:cs="Calibri"/>
                <w:color w:val="000000"/>
                <w:sz w:val="22"/>
                <w:szCs w:val="22"/>
                <w:lang w:val="en-PH" w:eastAsia="en-US"/>
              </w:rPr>
            </w:pPr>
            <w:ins w:id="4049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6" w:author="Diana Machado" w:date="2019-04-05T18:16:00Z"/>
                <w:rFonts w:ascii="Calibri" w:eastAsia="PMingLiU" w:hAnsi="Calibri" w:cs="Calibri"/>
                <w:color w:val="000000"/>
                <w:sz w:val="22"/>
                <w:szCs w:val="22"/>
                <w:lang w:val="en-PH" w:eastAsia="en-US"/>
              </w:rPr>
            </w:pPr>
            <w:ins w:id="40497" w:author="Diana Machado" w:date="2019-04-05T18:16:00Z">
              <w:r w:rsidRPr="00793F80">
                <w:rPr>
                  <w:rFonts w:ascii="Calibri" w:eastAsia="PMingLiU" w:hAnsi="Calibri" w:cs="Calibri"/>
                  <w:color w:val="000000"/>
                  <w:sz w:val="22"/>
                  <w:szCs w:val="22"/>
                  <w:lang w:val="en-PH" w:eastAsia="en-US"/>
                </w:rPr>
                <w:t>0.2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498" w:author="Diana Machado" w:date="2019-04-05T18:16:00Z"/>
                <w:rFonts w:ascii="Calibri" w:eastAsia="PMingLiU" w:hAnsi="Calibri" w:cs="Calibri"/>
                <w:color w:val="000000"/>
                <w:sz w:val="22"/>
                <w:szCs w:val="22"/>
                <w:lang w:val="en-PH" w:eastAsia="en-US"/>
              </w:rPr>
            </w:pPr>
            <w:ins w:id="40499" w:author="Diana Machado" w:date="2019-04-05T18:16:00Z">
              <w:r w:rsidRPr="00793F80">
                <w:rPr>
                  <w:rFonts w:ascii="Calibri" w:eastAsia="PMingLiU" w:hAnsi="Calibri" w:cs="Calibri"/>
                  <w:color w:val="000000"/>
                  <w:sz w:val="22"/>
                  <w:szCs w:val="22"/>
                  <w:lang w:val="en-PH" w:eastAsia="en-US"/>
                </w:rPr>
                <w:t>0.2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0" w:author="Diana Machado" w:date="2019-04-05T18:16:00Z"/>
                <w:rFonts w:ascii="Calibri" w:eastAsia="PMingLiU" w:hAnsi="Calibri" w:cs="Calibri"/>
                <w:color w:val="000000"/>
                <w:sz w:val="22"/>
                <w:szCs w:val="22"/>
                <w:lang w:val="en-PH" w:eastAsia="en-US"/>
              </w:rPr>
            </w:pPr>
            <w:ins w:id="40501" w:author="Diana Machado" w:date="2019-04-05T18:16:00Z">
              <w:r w:rsidRPr="00793F80">
                <w:rPr>
                  <w:rFonts w:ascii="Calibri" w:eastAsia="PMingLiU" w:hAnsi="Calibri" w:cs="Calibri"/>
                  <w:color w:val="000000"/>
                  <w:sz w:val="22"/>
                  <w:szCs w:val="22"/>
                  <w:lang w:val="en-PH" w:eastAsia="en-US"/>
                </w:rPr>
                <w:t>1.7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2" w:author="Diana Machado" w:date="2019-04-05T18:16:00Z"/>
                <w:rFonts w:ascii="Calibri" w:eastAsia="PMingLiU" w:hAnsi="Calibri" w:cs="Calibri"/>
                <w:color w:val="000000"/>
                <w:sz w:val="22"/>
                <w:szCs w:val="22"/>
                <w:lang w:val="en-PH" w:eastAsia="en-US"/>
              </w:rPr>
            </w:pPr>
            <w:ins w:id="40503"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4" w:author="Diana Machado" w:date="2019-04-05T18:16:00Z"/>
                <w:rFonts w:ascii="Calibri" w:eastAsia="PMingLiU" w:hAnsi="Calibri" w:cs="Calibri"/>
                <w:color w:val="000000"/>
                <w:sz w:val="22"/>
                <w:szCs w:val="22"/>
                <w:lang w:val="en-PH" w:eastAsia="en-US"/>
              </w:rPr>
            </w:pPr>
            <w:ins w:id="40505"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6" w:author="Diana Machado" w:date="2019-04-05T18:16:00Z"/>
                <w:rFonts w:ascii="Calibri" w:eastAsia="PMingLiU" w:hAnsi="Calibri" w:cs="Calibri"/>
                <w:color w:val="000000"/>
                <w:sz w:val="22"/>
                <w:szCs w:val="22"/>
                <w:lang w:val="en-PH" w:eastAsia="en-US"/>
              </w:rPr>
            </w:pPr>
            <w:ins w:id="40507"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08" w:author="Diana Machado" w:date="2019-04-05T18:16:00Z"/>
                <w:rFonts w:ascii="Calibri" w:eastAsia="PMingLiU" w:hAnsi="Calibri" w:cs="Calibri"/>
                <w:color w:val="000000"/>
                <w:sz w:val="22"/>
                <w:szCs w:val="22"/>
                <w:lang w:val="en-PH" w:eastAsia="en-US"/>
              </w:rPr>
            </w:pPr>
            <w:ins w:id="40509"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0" w:author="Diana Machado" w:date="2019-04-05T18:16:00Z"/>
                <w:rFonts w:ascii="Calibri" w:eastAsia="PMingLiU" w:hAnsi="Calibri" w:cs="Calibri"/>
                <w:color w:val="000000"/>
                <w:sz w:val="22"/>
                <w:szCs w:val="22"/>
                <w:lang w:val="en-PH" w:eastAsia="en-US"/>
              </w:rPr>
            </w:pPr>
            <w:ins w:id="40511" w:author="Diana Machado" w:date="2019-04-05T18:16:00Z">
              <w:r w:rsidRPr="00793F80">
                <w:rPr>
                  <w:rFonts w:ascii="Calibri" w:eastAsia="PMingLiU" w:hAnsi="Calibri" w:cs="Calibri"/>
                  <w:color w:val="000000"/>
                  <w:sz w:val="22"/>
                  <w:szCs w:val="22"/>
                  <w:lang w:val="en-PH" w:eastAsia="en-US"/>
                </w:rPr>
                <w:t>0.507</w:t>
              </w:r>
            </w:ins>
          </w:p>
        </w:tc>
      </w:tr>
      <w:tr w:rsidR="004B7BAF" w:rsidRPr="00793F80" w:rsidTr="004B7BAF">
        <w:trPr>
          <w:trHeight w:val="287"/>
          <w:ins w:id="4051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5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14" w:author="Diana Machado" w:date="2019-04-05T18:16:00Z"/>
                <w:rFonts w:ascii="Calibri" w:eastAsia="PMingLiU" w:hAnsi="Calibri" w:cs="Calibri"/>
                <w:color w:val="000000"/>
                <w:sz w:val="22"/>
                <w:szCs w:val="22"/>
                <w:lang w:val="en-PH" w:eastAsia="en-US"/>
              </w:rPr>
            </w:pPr>
            <w:ins w:id="4051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6" w:author="Diana Machado" w:date="2019-04-05T18:16:00Z"/>
                <w:rFonts w:ascii="Calibri" w:eastAsia="PMingLiU" w:hAnsi="Calibri" w:cs="Calibri"/>
                <w:color w:val="000000"/>
                <w:sz w:val="22"/>
                <w:szCs w:val="22"/>
                <w:lang w:val="en-PH" w:eastAsia="en-US"/>
              </w:rPr>
            </w:pPr>
            <w:ins w:id="40517" w:author="Diana Machado" w:date="2019-04-05T18:16:00Z">
              <w:r w:rsidRPr="00793F80">
                <w:rPr>
                  <w:rFonts w:ascii="Calibri" w:eastAsia="PMingLiU" w:hAnsi="Calibri" w:cs="Calibri"/>
                  <w:color w:val="000000"/>
                  <w:sz w:val="22"/>
                  <w:szCs w:val="22"/>
                  <w:lang w:val="en-PH" w:eastAsia="en-US"/>
                </w:rPr>
                <w:t>0.3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18" w:author="Diana Machado" w:date="2019-04-05T18:16:00Z"/>
                <w:rFonts w:ascii="Calibri" w:eastAsia="PMingLiU" w:hAnsi="Calibri" w:cs="Calibri"/>
                <w:color w:val="000000"/>
                <w:sz w:val="22"/>
                <w:szCs w:val="22"/>
                <w:lang w:val="en-PH" w:eastAsia="en-US"/>
              </w:rPr>
            </w:pPr>
            <w:ins w:id="40519" w:author="Diana Machado" w:date="2019-04-05T18:16:00Z">
              <w:r w:rsidRPr="00793F80">
                <w:rPr>
                  <w:rFonts w:ascii="Calibri" w:eastAsia="PMingLiU" w:hAnsi="Calibri" w:cs="Calibri"/>
                  <w:color w:val="000000"/>
                  <w:sz w:val="22"/>
                  <w:szCs w:val="22"/>
                  <w:lang w:val="en-PH" w:eastAsia="en-US"/>
                </w:rPr>
                <w:t>0.2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20" w:author="Diana Machado" w:date="2019-04-05T18:16:00Z"/>
                <w:rFonts w:ascii="Calibri" w:eastAsia="PMingLiU" w:hAnsi="Calibri" w:cs="Calibri"/>
                <w:color w:val="000000"/>
                <w:sz w:val="22"/>
                <w:szCs w:val="22"/>
                <w:lang w:val="en-PH" w:eastAsia="en-US"/>
              </w:rPr>
            </w:pPr>
            <w:ins w:id="40521" w:author="Diana Machado" w:date="2019-04-05T18:16:00Z">
              <w:r w:rsidRPr="00793F80">
                <w:rPr>
                  <w:rFonts w:ascii="Calibri" w:eastAsia="PMingLiU" w:hAnsi="Calibri" w:cs="Calibri"/>
                  <w:color w:val="000000"/>
                  <w:sz w:val="22"/>
                  <w:szCs w:val="22"/>
                  <w:lang w:val="en-PH" w:eastAsia="en-US"/>
                </w:rPr>
                <w:t>2.4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22" w:author="Diana Machado" w:date="2019-04-05T18:16:00Z"/>
                <w:rFonts w:ascii="Calibri" w:eastAsia="PMingLiU" w:hAnsi="Calibri" w:cs="Calibri"/>
                <w:color w:val="000000"/>
                <w:sz w:val="22"/>
                <w:szCs w:val="22"/>
                <w:lang w:val="en-PH" w:eastAsia="en-US"/>
              </w:rPr>
            </w:pPr>
            <w:ins w:id="40523"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24" w:author="Diana Machado" w:date="2019-04-05T18:16:00Z"/>
                <w:rFonts w:ascii="Calibri" w:eastAsia="PMingLiU" w:hAnsi="Calibri" w:cs="Calibri"/>
                <w:color w:val="000000"/>
                <w:sz w:val="22"/>
                <w:szCs w:val="22"/>
                <w:lang w:val="en-PH" w:eastAsia="en-US"/>
              </w:rPr>
            </w:pPr>
            <w:ins w:id="40525"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26" w:author="Diana Machado" w:date="2019-04-05T18:16:00Z"/>
                <w:rFonts w:ascii="Calibri" w:eastAsia="PMingLiU" w:hAnsi="Calibri" w:cs="Calibri"/>
                <w:color w:val="000000"/>
                <w:sz w:val="22"/>
                <w:szCs w:val="22"/>
                <w:lang w:val="en-PH" w:eastAsia="en-US"/>
              </w:rPr>
            </w:pPr>
            <w:ins w:id="40527"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28" w:author="Diana Machado" w:date="2019-04-05T18:16:00Z"/>
                <w:rFonts w:ascii="Calibri" w:eastAsia="PMingLiU" w:hAnsi="Calibri" w:cs="Calibri"/>
                <w:color w:val="000000"/>
                <w:sz w:val="22"/>
                <w:szCs w:val="22"/>
                <w:lang w:val="en-PH" w:eastAsia="en-US"/>
              </w:rPr>
            </w:pPr>
            <w:ins w:id="40529" w:author="Diana Machado" w:date="2019-04-05T18:16:00Z">
              <w:r w:rsidRPr="00793F80">
                <w:rPr>
                  <w:rFonts w:ascii="Calibri" w:eastAsia="PMingLiU" w:hAnsi="Calibri" w:cs="Calibri"/>
                  <w:color w:val="000000"/>
                  <w:sz w:val="22"/>
                  <w:szCs w:val="22"/>
                  <w:lang w:val="en-PH" w:eastAsia="en-US"/>
                </w:rPr>
                <w:t>0.1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30" w:author="Diana Machado" w:date="2019-04-05T18:16:00Z"/>
                <w:rFonts w:ascii="Calibri" w:eastAsia="PMingLiU" w:hAnsi="Calibri" w:cs="Calibri"/>
                <w:color w:val="000000"/>
                <w:sz w:val="22"/>
                <w:szCs w:val="22"/>
                <w:lang w:val="en-PH" w:eastAsia="en-US"/>
              </w:rPr>
            </w:pPr>
            <w:ins w:id="40531" w:author="Diana Machado" w:date="2019-04-05T18:16:00Z">
              <w:r w:rsidRPr="00793F80">
                <w:rPr>
                  <w:rFonts w:ascii="Calibri" w:eastAsia="PMingLiU" w:hAnsi="Calibri" w:cs="Calibri"/>
                  <w:color w:val="000000"/>
                  <w:sz w:val="22"/>
                  <w:szCs w:val="22"/>
                  <w:lang w:val="en-PH" w:eastAsia="en-US"/>
                </w:rPr>
                <w:t>0.567</w:t>
              </w:r>
            </w:ins>
          </w:p>
        </w:tc>
      </w:tr>
      <w:tr w:rsidR="004B7BAF" w:rsidRPr="00793F80" w:rsidTr="004B7BAF">
        <w:trPr>
          <w:trHeight w:val="287"/>
          <w:ins w:id="4053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5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5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54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5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44" w:author="Diana Machado" w:date="2019-04-05T18:16:00Z"/>
                <w:rFonts w:ascii="Calibri" w:eastAsia="PMingLiU" w:hAnsi="Calibri" w:cs="Calibri"/>
                <w:color w:val="000000"/>
                <w:sz w:val="22"/>
                <w:szCs w:val="22"/>
                <w:lang w:val="en-PH" w:eastAsia="en-US"/>
              </w:rPr>
            </w:pPr>
            <w:ins w:id="40545" w:author="Diana Machado" w:date="2019-04-05T18:16:00Z">
              <w:r w:rsidRPr="00793F80">
                <w:rPr>
                  <w:rFonts w:ascii="Calibri" w:eastAsia="PMingLiU" w:hAnsi="Calibri" w:cs="Calibri"/>
                  <w:color w:val="000000"/>
                  <w:sz w:val="22"/>
                  <w:szCs w:val="22"/>
                  <w:lang w:val="en-PH" w:eastAsia="en-US"/>
                </w:rPr>
                <w:t>Jeffers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46" w:author="Diana Machado" w:date="2019-04-05T18:16:00Z"/>
                <w:rFonts w:ascii="Calibri" w:eastAsia="PMingLiU" w:hAnsi="Calibri" w:cs="Calibri"/>
                <w:color w:val="000000"/>
                <w:sz w:val="22"/>
                <w:szCs w:val="22"/>
                <w:lang w:val="en-PH" w:eastAsia="en-US"/>
              </w:rPr>
            </w:pPr>
            <w:ins w:id="4054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48" w:author="Diana Machado" w:date="2019-04-05T18:16:00Z"/>
                <w:rFonts w:ascii="Calibri" w:eastAsia="PMingLiU" w:hAnsi="Calibri" w:cs="Calibri"/>
                <w:color w:val="000000"/>
                <w:sz w:val="22"/>
                <w:szCs w:val="22"/>
                <w:lang w:val="en-PH" w:eastAsia="en-US"/>
              </w:rPr>
            </w:pPr>
            <w:ins w:id="40549"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50" w:author="Diana Machado" w:date="2019-04-05T18:16:00Z"/>
                <w:rFonts w:ascii="Calibri" w:eastAsia="PMingLiU" w:hAnsi="Calibri" w:cs="Calibri"/>
                <w:color w:val="000000"/>
                <w:sz w:val="22"/>
                <w:szCs w:val="22"/>
                <w:lang w:val="en-PH" w:eastAsia="en-US"/>
              </w:rPr>
            </w:pPr>
            <w:ins w:id="40551" w:author="Diana Machado" w:date="2019-04-05T18:16:00Z">
              <w:r w:rsidRPr="00793F80">
                <w:rPr>
                  <w:rFonts w:ascii="Calibri" w:eastAsia="PMingLiU" w:hAnsi="Calibri" w:cs="Calibri"/>
                  <w:color w:val="000000"/>
                  <w:sz w:val="22"/>
                  <w:szCs w:val="22"/>
                  <w:lang w:val="en-PH" w:eastAsia="en-US"/>
                </w:rPr>
                <w:t>0.1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52" w:author="Diana Machado" w:date="2019-04-05T18:16:00Z"/>
                <w:rFonts w:ascii="Calibri" w:eastAsia="PMingLiU" w:hAnsi="Calibri" w:cs="Calibri"/>
                <w:color w:val="000000"/>
                <w:sz w:val="22"/>
                <w:szCs w:val="22"/>
                <w:lang w:val="en-PH" w:eastAsia="en-US"/>
              </w:rPr>
            </w:pPr>
            <w:ins w:id="40553" w:author="Diana Machado" w:date="2019-04-05T18:16:00Z">
              <w:r w:rsidRPr="00793F80">
                <w:rPr>
                  <w:rFonts w:ascii="Calibri" w:eastAsia="PMingLiU" w:hAnsi="Calibri" w:cs="Calibri"/>
                  <w:color w:val="000000"/>
                  <w:sz w:val="22"/>
                  <w:szCs w:val="22"/>
                  <w:lang w:val="en-PH" w:eastAsia="en-US"/>
                </w:rPr>
                <w:t>0.88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54" w:author="Diana Machado" w:date="2019-04-05T18:16:00Z"/>
                <w:rFonts w:ascii="Calibri" w:eastAsia="PMingLiU" w:hAnsi="Calibri" w:cs="Calibri"/>
                <w:color w:val="000000"/>
                <w:sz w:val="22"/>
                <w:szCs w:val="22"/>
                <w:lang w:val="en-PH" w:eastAsia="en-US"/>
              </w:rPr>
            </w:pPr>
            <w:ins w:id="40555" w:author="Diana Machado" w:date="2019-04-05T18:16:00Z">
              <w:r w:rsidRPr="00793F80">
                <w:rPr>
                  <w:rFonts w:ascii="Calibri" w:eastAsia="PMingLiU" w:hAnsi="Calibri" w:cs="Calibri"/>
                  <w:color w:val="000000"/>
                  <w:sz w:val="22"/>
                  <w:szCs w:val="22"/>
                  <w:lang w:val="en-PH" w:eastAsia="en-US"/>
                </w:rPr>
                <w:t>0.02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56" w:author="Diana Machado" w:date="2019-04-05T18:16:00Z"/>
                <w:rFonts w:ascii="Calibri" w:eastAsia="PMingLiU" w:hAnsi="Calibri" w:cs="Calibri"/>
                <w:color w:val="000000"/>
                <w:sz w:val="22"/>
                <w:szCs w:val="22"/>
                <w:lang w:val="en-PH" w:eastAsia="en-US"/>
              </w:rPr>
            </w:pPr>
            <w:ins w:id="40557"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58" w:author="Diana Machado" w:date="2019-04-05T18:16:00Z"/>
                <w:rFonts w:ascii="Calibri" w:eastAsia="PMingLiU" w:hAnsi="Calibri" w:cs="Calibri"/>
                <w:color w:val="000000"/>
                <w:sz w:val="22"/>
                <w:szCs w:val="22"/>
                <w:lang w:val="en-PH" w:eastAsia="en-US"/>
              </w:rPr>
            </w:pPr>
            <w:ins w:id="40559"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60" w:author="Diana Machado" w:date="2019-04-05T18:16:00Z"/>
                <w:rFonts w:ascii="Calibri" w:eastAsia="PMingLiU" w:hAnsi="Calibri" w:cs="Calibri"/>
                <w:color w:val="000000"/>
                <w:sz w:val="22"/>
                <w:szCs w:val="22"/>
                <w:lang w:val="en-PH" w:eastAsia="en-US"/>
              </w:rPr>
            </w:pPr>
            <w:ins w:id="4056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62" w:author="Diana Machado" w:date="2019-04-05T18:16:00Z"/>
                <w:rFonts w:ascii="Calibri" w:eastAsia="PMingLiU" w:hAnsi="Calibri" w:cs="Calibri"/>
                <w:color w:val="000000"/>
                <w:sz w:val="22"/>
                <w:szCs w:val="22"/>
                <w:lang w:val="en-PH" w:eastAsia="en-US"/>
              </w:rPr>
            </w:pPr>
            <w:ins w:id="4056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56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5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66" w:author="Diana Machado" w:date="2019-04-05T18:16:00Z"/>
                <w:rFonts w:ascii="Calibri" w:eastAsia="PMingLiU" w:hAnsi="Calibri" w:cs="Calibri"/>
                <w:color w:val="000000"/>
                <w:sz w:val="22"/>
                <w:szCs w:val="22"/>
                <w:lang w:val="en-PH" w:eastAsia="en-US"/>
              </w:rPr>
            </w:pPr>
            <w:ins w:id="4056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68" w:author="Diana Machado" w:date="2019-04-05T18:16:00Z"/>
                <w:rFonts w:ascii="Calibri" w:eastAsia="PMingLiU" w:hAnsi="Calibri" w:cs="Calibri"/>
                <w:color w:val="000000"/>
                <w:sz w:val="22"/>
                <w:szCs w:val="22"/>
                <w:lang w:val="en-PH" w:eastAsia="en-US"/>
              </w:rPr>
            </w:pPr>
            <w:ins w:id="40569" w:author="Diana Machado" w:date="2019-04-05T18:16:00Z">
              <w:r w:rsidRPr="00793F80">
                <w:rPr>
                  <w:rFonts w:ascii="Calibri" w:eastAsia="PMingLiU" w:hAnsi="Calibri" w:cs="Calibri"/>
                  <w:color w:val="000000"/>
                  <w:sz w:val="22"/>
                  <w:szCs w:val="22"/>
                  <w:lang w:val="en-PH" w:eastAsia="en-US"/>
                </w:rPr>
                <w:t>0.1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70" w:author="Diana Machado" w:date="2019-04-05T18:16:00Z"/>
                <w:rFonts w:ascii="Calibri" w:eastAsia="PMingLiU" w:hAnsi="Calibri" w:cs="Calibri"/>
                <w:color w:val="000000"/>
                <w:sz w:val="22"/>
                <w:szCs w:val="22"/>
                <w:lang w:val="en-PH" w:eastAsia="en-US"/>
              </w:rPr>
            </w:pPr>
            <w:ins w:id="40571" w:author="Diana Machado" w:date="2019-04-05T18:16:00Z">
              <w:r w:rsidRPr="00793F80">
                <w:rPr>
                  <w:rFonts w:ascii="Calibri" w:eastAsia="PMingLiU" w:hAnsi="Calibri" w:cs="Calibri"/>
                  <w:color w:val="000000"/>
                  <w:sz w:val="22"/>
                  <w:szCs w:val="22"/>
                  <w:lang w:val="en-PH" w:eastAsia="en-US"/>
                </w:rPr>
                <w:t>0.1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72" w:author="Diana Machado" w:date="2019-04-05T18:16:00Z"/>
                <w:rFonts w:ascii="Calibri" w:eastAsia="PMingLiU" w:hAnsi="Calibri" w:cs="Calibri"/>
                <w:color w:val="000000"/>
                <w:sz w:val="22"/>
                <w:szCs w:val="22"/>
                <w:lang w:val="en-PH" w:eastAsia="en-US"/>
              </w:rPr>
            </w:pPr>
            <w:ins w:id="40573" w:author="Diana Machado" w:date="2019-04-05T18:16:00Z">
              <w:r w:rsidRPr="00793F80">
                <w:rPr>
                  <w:rFonts w:ascii="Calibri" w:eastAsia="PMingLiU" w:hAnsi="Calibri" w:cs="Calibri"/>
                  <w:color w:val="000000"/>
                  <w:sz w:val="22"/>
                  <w:szCs w:val="22"/>
                  <w:lang w:val="en-PH" w:eastAsia="en-US"/>
                </w:rPr>
                <w:t>1.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74" w:author="Diana Machado" w:date="2019-04-05T18:16:00Z"/>
                <w:rFonts w:ascii="Calibri" w:eastAsia="PMingLiU" w:hAnsi="Calibri" w:cs="Calibri"/>
                <w:color w:val="000000"/>
                <w:sz w:val="22"/>
                <w:szCs w:val="22"/>
                <w:lang w:val="en-PH" w:eastAsia="en-US"/>
              </w:rPr>
            </w:pPr>
            <w:ins w:id="40575"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76" w:author="Diana Machado" w:date="2019-04-05T18:16:00Z"/>
                <w:rFonts w:ascii="Calibri" w:eastAsia="PMingLiU" w:hAnsi="Calibri" w:cs="Calibri"/>
                <w:color w:val="000000"/>
                <w:sz w:val="22"/>
                <w:szCs w:val="22"/>
                <w:lang w:val="en-PH" w:eastAsia="en-US"/>
              </w:rPr>
            </w:pPr>
            <w:ins w:id="40577"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78" w:author="Diana Machado" w:date="2019-04-05T18:16:00Z"/>
                <w:rFonts w:ascii="Calibri" w:eastAsia="PMingLiU" w:hAnsi="Calibri" w:cs="Calibri"/>
                <w:color w:val="000000"/>
                <w:sz w:val="22"/>
                <w:szCs w:val="22"/>
                <w:lang w:val="en-PH" w:eastAsia="en-US"/>
              </w:rPr>
            </w:pPr>
            <w:ins w:id="40579"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0" w:author="Diana Machado" w:date="2019-04-05T18:16:00Z"/>
                <w:rFonts w:ascii="Calibri" w:eastAsia="PMingLiU" w:hAnsi="Calibri" w:cs="Calibri"/>
                <w:color w:val="000000"/>
                <w:sz w:val="22"/>
                <w:szCs w:val="22"/>
                <w:lang w:val="en-PH" w:eastAsia="en-US"/>
              </w:rPr>
            </w:pPr>
            <w:ins w:id="4058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2" w:author="Diana Machado" w:date="2019-04-05T18:16:00Z"/>
                <w:rFonts w:ascii="Calibri" w:eastAsia="PMingLiU" w:hAnsi="Calibri" w:cs="Calibri"/>
                <w:color w:val="000000"/>
                <w:sz w:val="22"/>
                <w:szCs w:val="22"/>
                <w:lang w:val="en-PH" w:eastAsia="en-US"/>
              </w:rPr>
            </w:pPr>
            <w:ins w:id="4058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58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5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586" w:author="Diana Machado" w:date="2019-04-05T18:16:00Z"/>
                <w:rFonts w:ascii="Calibri" w:eastAsia="PMingLiU" w:hAnsi="Calibri" w:cs="Calibri"/>
                <w:color w:val="000000"/>
                <w:sz w:val="22"/>
                <w:szCs w:val="22"/>
                <w:lang w:val="en-PH" w:eastAsia="en-US"/>
              </w:rPr>
            </w:pPr>
            <w:ins w:id="4058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88" w:author="Diana Machado" w:date="2019-04-05T18:16:00Z"/>
                <w:rFonts w:ascii="Calibri" w:eastAsia="PMingLiU" w:hAnsi="Calibri" w:cs="Calibri"/>
                <w:color w:val="000000"/>
                <w:sz w:val="22"/>
                <w:szCs w:val="22"/>
                <w:lang w:val="en-PH" w:eastAsia="en-US"/>
              </w:rPr>
            </w:pPr>
            <w:ins w:id="40589"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90" w:author="Diana Machado" w:date="2019-04-05T18:16:00Z"/>
                <w:rFonts w:ascii="Calibri" w:eastAsia="PMingLiU" w:hAnsi="Calibri" w:cs="Calibri"/>
                <w:color w:val="000000"/>
                <w:sz w:val="22"/>
                <w:szCs w:val="22"/>
                <w:lang w:val="en-PH" w:eastAsia="en-US"/>
              </w:rPr>
            </w:pPr>
            <w:ins w:id="40591" w:author="Diana Machado" w:date="2019-04-05T18:16:00Z">
              <w:r w:rsidRPr="00793F80">
                <w:rPr>
                  <w:rFonts w:ascii="Calibri" w:eastAsia="PMingLiU" w:hAnsi="Calibri" w:cs="Calibri"/>
                  <w:color w:val="000000"/>
                  <w:sz w:val="22"/>
                  <w:szCs w:val="22"/>
                  <w:lang w:val="en-PH" w:eastAsia="en-US"/>
                </w:rPr>
                <w:t>0.1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92" w:author="Diana Machado" w:date="2019-04-05T18:16:00Z"/>
                <w:rFonts w:ascii="Calibri" w:eastAsia="PMingLiU" w:hAnsi="Calibri" w:cs="Calibri"/>
                <w:color w:val="000000"/>
                <w:sz w:val="22"/>
                <w:szCs w:val="22"/>
                <w:lang w:val="en-PH" w:eastAsia="en-US"/>
              </w:rPr>
            </w:pPr>
            <w:ins w:id="40593" w:author="Diana Machado" w:date="2019-04-05T18:16:00Z">
              <w:r w:rsidRPr="00793F80">
                <w:rPr>
                  <w:rFonts w:ascii="Calibri" w:eastAsia="PMingLiU" w:hAnsi="Calibri" w:cs="Calibri"/>
                  <w:color w:val="000000"/>
                  <w:sz w:val="22"/>
                  <w:szCs w:val="22"/>
                  <w:lang w:val="en-PH" w:eastAsia="en-US"/>
                </w:rPr>
                <w:t>1.3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94" w:author="Diana Machado" w:date="2019-04-05T18:16:00Z"/>
                <w:rFonts w:ascii="Calibri" w:eastAsia="PMingLiU" w:hAnsi="Calibri" w:cs="Calibri"/>
                <w:color w:val="000000"/>
                <w:sz w:val="22"/>
                <w:szCs w:val="22"/>
                <w:lang w:val="en-PH" w:eastAsia="en-US"/>
              </w:rPr>
            </w:pPr>
            <w:ins w:id="40595"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596" w:author="Diana Machado" w:date="2019-04-05T18:16:00Z"/>
                <w:rFonts w:ascii="Calibri" w:eastAsia="PMingLiU" w:hAnsi="Calibri" w:cs="Calibri"/>
                <w:color w:val="000000"/>
                <w:sz w:val="22"/>
                <w:szCs w:val="22"/>
                <w:lang w:val="en-PH" w:eastAsia="en-US"/>
              </w:rPr>
            </w:pPr>
            <w:ins w:id="40597"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598" w:author="Diana Machado" w:date="2019-04-05T18:16:00Z"/>
                <w:rFonts w:ascii="Calibri" w:eastAsia="PMingLiU" w:hAnsi="Calibri" w:cs="Calibri"/>
                <w:color w:val="000000"/>
                <w:sz w:val="22"/>
                <w:szCs w:val="22"/>
                <w:lang w:val="en-PH" w:eastAsia="en-US"/>
              </w:rPr>
            </w:pPr>
            <w:ins w:id="40599"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00" w:author="Diana Machado" w:date="2019-04-05T18:16:00Z"/>
                <w:rFonts w:ascii="Calibri" w:eastAsia="PMingLiU" w:hAnsi="Calibri" w:cs="Calibri"/>
                <w:color w:val="000000"/>
                <w:sz w:val="22"/>
                <w:szCs w:val="22"/>
                <w:lang w:val="en-PH" w:eastAsia="en-US"/>
              </w:rPr>
            </w:pPr>
            <w:ins w:id="4060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02" w:author="Diana Machado" w:date="2019-04-05T18:16:00Z"/>
                <w:rFonts w:ascii="Calibri" w:eastAsia="PMingLiU" w:hAnsi="Calibri" w:cs="Calibri"/>
                <w:color w:val="000000"/>
                <w:sz w:val="22"/>
                <w:szCs w:val="22"/>
                <w:lang w:val="en-PH" w:eastAsia="en-US"/>
              </w:rPr>
            </w:pPr>
            <w:ins w:id="40603"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60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1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6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16" w:author="Diana Machado" w:date="2019-04-05T18:16:00Z"/>
                <w:rFonts w:ascii="Calibri" w:eastAsia="PMingLiU" w:hAnsi="Calibri" w:cs="Calibri"/>
                <w:color w:val="000000"/>
                <w:sz w:val="22"/>
                <w:szCs w:val="22"/>
                <w:lang w:val="en-PH" w:eastAsia="en-US"/>
              </w:rPr>
            </w:pPr>
            <w:ins w:id="40617" w:author="Diana Machado" w:date="2019-04-05T18:16:00Z">
              <w:r w:rsidRPr="00793F80">
                <w:rPr>
                  <w:rFonts w:ascii="Calibri" w:eastAsia="PMingLiU" w:hAnsi="Calibri" w:cs="Calibri"/>
                  <w:color w:val="000000"/>
                  <w:sz w:val="22"/>
                  <w:szCs w:val="22"/>
                  <w:lang w:val="en-PH" w:eastAsia="en-US"/>
                </w:rPr>
                <w:t>Lafayett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18" w:author="Diana Machado" w:date="2019-04-05T18:16:00Z"/>
                <w:rFonts w:ascii="Calibri" w:eastAsia="PMingLiU" w:hAnsi="Calibri" w:cs="Calibri"/>
                <w:color w:val="000000"/>
                <w:sz w:val="22"/>
                <w:szCs w:val="22"/>
                <w:lang w:val="en-PH" w:eastAsia="en-US"/>
              </w:rPr>
            </w:pPr>
            <w:ins w:id="4061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20" w:author="Diana Machado" w:date="2019-04-05T18:16:00Z"/>
                <w:rFonts w:ascii="Calibri" w:eastAsia="PMingLiU" w:hAnsi="Calibri" w:cs="Calibri"/>
                <w:color w:val="000000"/>
                <w:sz w:val="22"/>
                <w:szCs w:val="22"/>
                <w:lang w:val="en-PH" w:eastAsia="en-US"/>
              </w:rPr>
            </w:pPr>
            <w:ins w:id="40621" w:author="Diana Machado" w:date="2019-04-05T18:16:00Z">
              <w:r w:rsidRPr="00793F80">
                <w:rPr>
                  <w:rFonts w:ascii="Calibri" w:eastAsia="PMingLiU" w:hAnsi="Calibri" w:cs="Calibri"/>
                  <w:color w:val="000000"/>
                  <w:sz w:val="22"/>
                  <w:szCs w:val="22"/>
                  <w:lang w:val="en-PH" w:eastAsia="en-US"/>
                </w:rPr>
                <w:t>0.1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22" w:author="Diana Machado" w:date="2019-04-05T18:16:00Z"/>
                <w:rFonts w:ascii="Calibri" w:eastAsia="PMingLiU" w:hAnsi="Calibri" w:cs="Calibri"/>
                <w:color w:val="000000"/>
                <w:sz w:val="22"/>
                <w:szCs w:val="22"/>
                <w:lang w:val="en-PH" w:eastAsia="en-US"/>
              </w:rPr>
            </w:pPr>
            <w:ins w:id="40623" w:author="Diana Machado" w:date="2019-04-05T18:16:00Z">
              <w:r w:rsidRPr="00793F80">
                <w:rPr>
                  <w:rFonts w:ascii="Calibri" w:eastAsia="PMingLiU" w:hAnsi="Calibri" w:cs="Calibri"/>
                  <w:color w:val="000000"/>
                  <w:sz w:val="22"/>
                  <w:szCs w:val="22"/>
                  <w:lang w:val="en-PH" w:eastAsia="en-US"/>
                </w:rPr>
                <w:t>0.1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24" w:author="Diana Machado" w:date="2019-04-05T18:16:00Z"/>
                <w:rFonts w:ascii="Calibri" w:eastAsia="PMingLiU" w:hAnsi="Calibri" w:cs="Calibri"/>
                <w:color w:val="000000"/>
                <w:sz w:val="22"/>
                <w:szCs w:val="22"/>
                <w:lang w:val="en-PH" w:eastAsia="en-US"/>
              </w:rPr>
            </w:pPr>
            <w:ins w:id="40625"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26" w:author="Diana Machado" w:date="2019-04-05T18:16:00Z"/>
                <w:rFonts w:ascii="Calibri" w:eastAsia="PMingLiU" w:hAnsi="Calibri" w:cs="Calibri"/>
                <w:color w:val="000000"/>
                <w:sz w:val="22"/>
                <w:szCs w:val="22"/>
                <w:lang w:val="en-PH" w:eastAsia="en-US"/>
              </w:rPr>
            </w:pPr>
            <w:ins w:id="40627"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28" w:author="Diana Machado" w:date="2019-04-05T18:16:00Z"/>
                <w:rFonts w:ascii="Calibri" w:eastAsia="PMingLiU" w:hAnsi="Calibri" w:cs="Calibri"/>
                <w:color w:val="000000"/>
                <w:sz w:val="22"/>
                <w:szCs w:val="22"/>
                <w:lang w:val="en-PH" w:eastAsia="en-US"/>
              </w:rPr>
            </w:pPr>
            <w:ins w:id="40629"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0" w:author="Diana Machado" w:date="2019-04-05T18:16:00Z"/>
                <w:rFonts w:ascii="Calibri" w:eastAsia="PMingLiU" w:hAnsi="Calibri" w:cs="Calibri"/>
                <w:color w:val="000000"/>
                <w:sz w:val="22"/>
                <w:szCs w:val="22"/>
                <w:lang w:val="en-PH" w:eastAsia="en-US"/>
              </w:rPr>
            </w:pPr>
            <w:ins w:id="40631"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2" w:author="Diana Machado" w:date="2019-04-05T18:16:00Z"/>
                <w:rFonts w:ascii="Calibri" w:eastAsia="PMingLiU" w:hAnsi="Calibri" w:cs="Calibri"/>
                <w:color w:val="000000"/>
                <w:sz w:val="22"/>
                <w:szCs w:val="22"/>
                <w:lang w:val="en-PH" w:eastAsia="en-US"/>
              </w:rPr>
            </w:pPr>
            <w:ins w:id="4063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34" w:author="Diana Machado" w:date="2019-04-05T18:16:00Z"/>
                <w:rFonts w:ascii="Calibri" w:eastAsia="PMingLiU" w:hAnsi="Calibri" w:cs="Calibri"/>
                <w:color w:val="000000"/>
                <w:sz w:val="22"/>
                <w:szCs w:val="22"/>
                <w:lang w:val="en-PH" w:eastAsia="en-US"/>
              </w:rPr>
            </w:pPr>
            <w:ins w:id="4063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63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6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38" w:author="Diana Machado" w:date="2019-04-05T18:16:00Z"/>
                <w:rFonts w:ascii="Calibri" w:eastAsia="PMingLiU" w:hAnsi="Calibri" w:cs="Calibri"/>
                <w:color w:val="000000"/>
                <w:sz w:val="22"/>
                <w:szCs w:val="22"/>
                <w:lang w:val="en-PH" w:eastAsia="en-US"/>
              </w:rPr>
            </w:pPr>
            <w:ins w:id="4063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0" w:author="Diana Machado" w:date="2019-04-05T18:16:00Z"/>
                <w:rFonts w:ascii="Calibri" w:eastAsia="PMingLiU" w:hAnsi="Calibri" w:cs="Calibri"/>
                <w:color w:val="000000"/>
                <w:sz w:val="22"/>
                <w:szCs w:val="22"/>
                <w:lang w:val="en-PH" w:eastAsia="en-US"/>
              </w:rPr>
            </w:pPr>
            <w:ins w:id="40641" w:author="Diana Machado" w:date="2019-04-05T18:16:00Z">
              <w:r w:rsidRPr="00793F80">
                <w:rPr>
                  <w:rFonts w:ascii="Calibri" w:eastAsia="PMingLiU" w:hAnsi="Calibri" w:cs="Calibri"/>
                  <w:color w:val="000000"/>
                  <w:sz w:val="22"/>
                  <w:szCs w:val="22"/>
                  <w:lang w:val="en-PH" w:eastAsia="en-US"/>
                </w:rPr>
                <w:t>0.1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2" w:author="Diana Machado" w:date="2019-04-05T18:16:00Z"/>
                <w:rFonts w:ascii="Calibri" w:eastAsia="PMingLiU" w:hAnsi="Calibri" w:cs="Calibri"/>
                <w:color w:val="000000"/>
                <w:sz w:val="22"/>
                <w:szCs w:val="22"/>
                <w:lang w:val="en-PH" w:eastAsia="en-US"/>
              </w:rPr>
            </w:pPr>
            <w:ins w:id="40643" w:author="Diana Machado" w:date="2019-04-05T18:16:00Z">
              <w:r w:rsidRPr="00793F80">
                <w:rPr>
                  <w:rFonts w:ascii="Calibri" w:eastAsia="PMingLiU" w:hAnsi="Calibri" w:cs="Calibri"/>
                  <w:color w:val="000000"/>
                  <w:sz w:val="22"/>
                  <w:szCs w:val="22"/>
                  <w:lang w:val="en-PH" w:eastAsia="en-US"/>
                </w:rPr>
                <w:t>0.1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4" w:author="Diana Machado" w:date="2019-04-05T18:16:00Z"/>
                <w:rFonts w:ascii="Calibri" w:eastAsia="PMingLiU" w:hAnsi="Calibri" w:cs="Calibri"/>
                <w:color w:val="000000"/>
                <w:sz w:val="22"/>
                <w:szCs w:val="22"/>
                <w:lang w:val="en-PH" w:eastAsia="en-US"/>
              </w:rPr>
            </w:pPr>
            <w:ins w:id="40645" w:author="Diana Machado" w:date="2019-04-05T18:16:00Z">
              <w:r w:rsidRPr="00793F80">
                <w:rPr>
                  <w:rFonts w:ascii="Calibri" w:eastAsia="PMingLiU" w:hAnsi="Calibri" w:cs="Calibri"/>
                  <w:color w:val="000000"/>
                  <w:sz w:val="22"/>
                  <w:szCs w:val="22"/>
                  <w:lang w:val="en-PH" w:eastAsia="en-US"/>
                </w:rPr>
                <w:t>1.40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6" w:author="Diana Machado" w:date="2019-04-05T18:16:00Z"/>
                <w:rFonts w:ascii="Calibri" w:eastAsia="PMingLiU" w:hAnsi="Calibri" w:cs="Calibri"/>
                <w:color w:val="000000"/>
                <w:sz w:val="22"/>
                <w:szCs w:val="22"/>
                <w:lang w:val="en-PH" w:eastAsia="en-US"/>
              </w:rPr>
            </w:pPr>
            <w:ins w:id="40647"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48" w:author="Diana Machado" w:date="2019-04-05T18:16:00Z"/>
                <w:rFonts w:ascii="Calibri" w:eastAsia="PMingLiU" w:hAnsi="Calibri" w:cs="Calibri"/>
                <w:color w:val="000000"/>
                <w:sz w:val="22"/>
                <w:szCs w:val="22"/>
                <w:lang w:val="en-PH" w:eastAsia="en-US"/>
              </w:rPr>
            </w:pPr>
            <w:ins w:id="40649"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0" w:author="Diana Machado" w:date="2019-04-05T18:16:00Z"/>
                <w:rFonts w:ascii="Calibri" w:eastAsia="PMingLiU" w:hAnsi="Calibri" w:cs="Calibri"/>
                <w:color w:val="000000"/>
                <w:sz w:val="22"/>
                <w:szCs w:val="22"/>
                <w:lang w:val="en-PH" w:eastAsia="en-US"/>
              </w:rPr>
            </w:pPr>
            <w:ins w:id="40651"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2" w:author="Diana Machado" w:date="2019-04-05T18:16:00Z"/>
                <w:rFonts w:ascii="Calibri" w:eastAsia="PMingLiU" w:hAnsi="Calibri" w:cs="Calibri"/>
                <w:color w:val="000000"/>
                <w:sz w:val="22"/>
                <w:szCs w:val="22"/>
                <w:lang w:val="en-PH" w:eastAsia="en-US"/>
              </w:rPr>
            </w:pPr>
            <w:ins w:id="4065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54" w:author="Diana Machado" w:date="2019-04-05T18:16:00Z"/>
                <w:rFonts w:ascii="Calibri" w:eastAsia="PMingLiU" w:hAnsi="Calibri" w:cs="Calibri"/>
                <w:color w:val="000000"/>
                <w:sz w:val="22"/>
                <w:szCs w:val="22"/>
                <w:lang w:val="en-PH" w:eastAsia="en-US"/>
              </w:rPr>
            </w:pPr>
            <w:ins w:id="4065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65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6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58" w:author="Diana Machado" w:date="2019-04-05T18:16:00Z"/>
                <w:rFonts w:ascii="Calibri" w:eastAsia="PMingLiU" w:hAnsi="Calibri" w:cs="Calibri"/>
                <w:color w:val="000000"/>
                <w:sz w:val="22"/>
                <w:szCs w:val="22"/>
                <w:lang w:val="en-PH" w:eastAsia="en-US"/>
              </w:rPr>
            </w:pPr>
            <w:ins w:id="4065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660" w:author="Diana Machado" w:date="2019-04-05T18:16:00Z"/>
                <w:rFonts w:ascii="Calibri" w:eastAsia="PMingLiU" w:hAnsi="Calibri" w:cs="Calibri"/>
                <w:color w:val="000000"/>
                <w:sz w:val="22"/>
                <w:szCs w:val="22"/>
                <w:lang w:val="en-PH" w:eastAsia="en-US"/>
              </w:rPr>
            </w:pPr>
            <w:ins w:id="40661" w:author="Diana Machado" w:date="2019-04-05T18:16:00Z">
              <w:r w:rsidRPr="00793F80">
                <w:rPr>
                  <w:rFonts w:ascii="Calibri" w:eastAsia="PMingLiU" w:hAnsi="Calibri" w:cs="Calibri"/>
                  <w:color w:val="000000"/>
                  <w:sz w:val="22"/>
                  <w:szCs w:val="22"/>
                  <w:lang w:val="en-PH" w:eastAsia="en-US"/>
                </w:rPr>
                <w:t>0.1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662" w:author="Diana Machado" w:date="2019-04-05T18:16:00Z"/>
                <w:rFonts w:ascii="Calibri" w:eastAsia="PMingLiU" w:hAnsi="Calibri" w:cs="Calibri"/>
                <w:color w:val="000000"/>
                <w:sz w:val="22"/>
                <w:szCs w:val="22"/>
                <w:lang w:val="en-PH" w:eastAsia="en-US"/>
              </w:rPr>
            </w:pPr>
            <w:ins w:id="40663" w:author="Diana Machado" w:date="2019-04-05T18:16:00Z">
              <w:r w:rsidRPr="00793F80">
                <w:rPr>
                  <w:rFonts w:ascii="Calibri" w:eastAsia="PMingLiU" w:hAnsi="Calibri" w:cs="Calibri"/>
                  <w:color w:val="000000"/>
                  <w:sz w:val="22"/>
                  <w:szCs w:val="22"/>
                  <w:lang w:val="en-PH" w:eastAsia="en-US"/>
                </w:rPr>
                <w:t>0.1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64" w:author="Diana Machado" w:date="2019-04-05T18:16:00Z"/>
                <w:rFonts w:ascii="Calibri" w:eastAsia="PMingLiU" w:hAnsi="Calibri" w:cs="Calibri"/>
                <w:color w:val="000000"/>
                <w:sz w:val="22"/>
                <w:szCs w:val="22"/>
                <w:lang w:val="en-PH" w:eastAsia="en-US"/>
              </w:rPr>
            </w:pPr>
            <w:ins w:id="40665" w:author="Diana Machado" w:date="2019-04-05T18:16:00Z">
              <w:r w:rsidRPr="00793F80">
                <w:rPr>
                  <w:rFonts w:ascii="Calibri" w:eastAsia="PMingLiU" w:hAnsi="Calibri" w:cs="Calibri"/>
                  <w:color w:val="000000"/>
                  <w:sz w:val="22"/>
                  <w:szCs w:val="22"/>
                  <w:lang w:val="en-PH" w:eastAsia="en-US"/>
                </w:rPr>
                <w:t>1.4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66" w:author="Diana Machado" w:date="2019-04-05T18:16:00Z"/>
                <w:rFonts w:ascii="Calibri" w:eastAsia="PMingLiU" w:hAnsi="Calibri" w:cs="Calibri"/>
                <w:color w:val="000000"/>
                <w:sz w:val="22"/>
                <w:szCs w:val="22"/>
                <w:lang w:val="en-PH" w:eastAsia="en-US"/>
              </w:rPr>
            </w:pPr>
            <w:ins w:id="40667"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68" w:author="Diana Machado" w:date="2019-04-05T18:16:00Z"/>
                <w:rFonts w:ascii="Calibri" w:eastAsia="PMingLiU" w:hAnsi="Calibri" w:cs="Calibri"/>
                <w:color w:val="000000"/>
                <w:sz w:val="22"/>
                <w:szCs w:val="22"/>
                <w:lang w:val="en-PH" w:eastAsia="en-US"/>
              </w:rPr>
            </w:pPr>
            <w:ins w:id="40669"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70" w:author="Diana Machado" w:date="2019-04-05T18:16:00Z"/>
                <w:rFonts w:ascii="Calibri" w:eastAsia="PMingLiU" w:hAnsi="Calibri" w:cs="Calibri"/>
                <w:color w:val="000000"/>
                <w:sz w:val="22"/>
                <w:szCs w:val="22"/>
                <w:lang w:val="en-PH" w:eastAsia="en-US"/>
              </w:rPr>
            </w:pPr>
            <w:ins w:id="40671" w:author="Diana Machado" w:date="2019-04-05T18:16:00Z">
              <w:r w:rsidRPr="00793F80">
                <w:rPr>
                  <w:rFonts w:ascii="Calibri" w:eastAsia="PMingLiU" w:hAnsi="Calibri" w:cs="Calibri"/>
                  <w:color w:val="000000"/>
                  <w:sz w:val="22"/>
                  <w:szCs w:val="22"/>
                  <w:lang w:val="en-PH" w:eastAsia="en-US"/>
                </w:rPr>
                <w:t>0.0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72" w:author="Diana Machado" w:date="2019-04-05T18:16:00Z"/>
                <w:rFonts w:ascii="Calibri" w:eastAsia="PMingLiU" w:hAnsi="Calibri" w:cs="Calibri"/>
                <w:color w:val="000000"/>
                <w:sz w:val="22"/>
                <w:szCs w:val="22"/>
                <w:lang w:val="en-PH" w:eastAsia="en-US"/>
              </w:rPr>
            </w:pPr>
            <w:ins w:id="4067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74" w:author="Diana Machado" w:date="2019-04-05T18:16:00Z"/>
                <w:rFonts w:ascii="Calibri" w:eastAsia="PMingLiU" w:hAnsi="Calibri" w:cs="Calibri"/>
                <w:color w:val="000000"/>
                <w:sz w:val="22"/>
                <w:szCs w:val="22"/>
                <w:lang w:val="en-PH" w:eastAsia="en-US"/>
              </w:rPr>
            </w:pPr>
            <w:ins w:id="4067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67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6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68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6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88" w:author="Diana Machado" w:date="2019-04-05T18:16:00Z"/>
                <w:rFonts w:ascii="Calibri" w:eastAsia="PMingLiU" w:hAnsi="Calibri" w:cs="Calibri"/>
                <w:color w:val="000000"/>
                <w:sz w:val="22"/>
                <w:szCs w:val="22"/>
                <w:lang w:val="en-PH" w:eastAsia="en-US"/>
              </w:rPr>
            </w:pPr>
            <w:ins w:id="40689" w:author="Diana Machado" w:date="2019-04-05T18:16:00Z">
              <w:r w:rsidRPr="00793F80">
                <w:rPr>
                  <w:rFonts w:ascii="Calibri" w:eastAsia="PMingLiU" w:hAnsi="Calibri" w:cs="Calibri"/>
                  <w:color w:val="000000"/>
                  <w:sz w:val="22"/>
                  <w:szCs w:val="22"/>
                  <w:lang w:val="en-PH" w:eastAsia="en-US"/>
                </w:rPr>
                <w:t>Lak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690" w:author="Diana Machado" w:date="2019-04-05T18:16:00Z"/>
                <w:rFonts w:ascii="Calibri" w:eastAsia="PMingLiU" w:hAnsi="Calibri" w:cs="Calibri"/>
                <w:color w:val="000000"/>
                <w:sz w:val="22"/>
                <w:szCs w:val="22"/>
                <w:lang w:val="en-PH" w:eastAsia="en-US"/>
              </w:rPr>
            </w:pPr>
            <w:ins w:id="4069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92" w:author="Diana Machado" w:date="2019-04-05T18:16:00Z"/>
                <w:rFonts w:ascii="Calibri" w:eastAsia="PMingLiU" w:hAnsi="Calibri" w:cs="Calibri"/>
                <w:color w:val="000000"/>
                <w:sz w:val="22"/>
                <w:szCs w:val="22"/>
                <w:lang w:val="en-PH" w:eastAsia="en-US"/>
              </w:rPr>
            </w:pPr>
            <w:ins w:id="40693" w:author="Diana Machado" w:date="2019-04-05T18:16:00Z">
              <w:r w:rsidRPr="00793F80">
                <w:rPr>
                  <w:rFonts w:ascii="Calibri" w:eastAsia="PMingLiU" w:hAnsi="Calibri" w:cs="Calibri"/>
                  <w:color w:val="000000"/>
                  <w:sz w:val="22"/>
                  <w:szCs w:val="22"/>
                  <w:lang w:val="en-PH" w:eastAsia="en-US"/>
                </w:rPr>
                <w:t>0.5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94" w:author="Diana Machado" w:date="2019-04-05T18:16:00Z"/>
                <w:rFonts w:ascii="Calibri" w:eastAsia="PMingLiU" w:hAnsi="Calibri" w:cs="Calibri"/>
                <w:color w:val="000000"/>
                <w:sz w:val="22"/>
                <w:szCs w:val="22"/>
                <w:lang w:val="en-PH" w:eastAsia="en-US"/>
              </w:rPr>
            </w:pPr>
            <w:ins w:id="40695" w:author="Diana Machado" w:date="2019-04-05T18:16:00Z">
              <w:r w:rsidRPr="00793F80">
                <w:rPr>
                  <w:rFonts w:ascii="Calibri" w:eastAsia="PMingLiU" w:hAnsi="Calibri" w:cs="Calibri"/>
                  <w:color w:val="000000"/>
                  <w:sz w:val="22"/>
                  <w:szCs w:val="22"/>
                  <w:lang w:val="en-PH" w:eastAsia="en-US"/>
                </w:rPr>
                <w:t>0.5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96" w:author="Diana Machado" w:date="2019-04-05T18:16:00Z"/>
                <w:rFonts w:ascii="Calibri" w:eastAsia="PMingLiU" w:hAnsi="Calibri" w:cs="Calibri"/>
                <w:color w:val="000000"/>
                <w:sz w:val="22"/>
                <w:szCs w:val="22"/>
                <w:lang w:val="en-PH" w:eastAsia="en-US"/>
              </w:rPr>
            </w:pPr>
            <w:ins w:id="40697" w:author="Diana Machado" w:date="2019-04-05T18:16:00Z">
              <w:r w:rsidRPr="00793F80">
                <w:rPr>
                  <w:rFonts w:ascii="Calibri" w:eastAsia="PMingLiU" w:hAnsi="Calibri" w:cs="Calibri"/>
                  <w:color w:val="000000"/>
                  <w:sz w:val="22"/>
                  <w:szCs w:val="22"/>
                  <w:lang w:val="en-PH" w:eastAsia="en-US"/>
                </w:rPr>
                <w:t>2.7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698" w:author="Diana Machado" w:date="2019-04-05T18:16:00Z"/>
                <w:rFonts w:ascii="Calibri" w:eastAsia="PMingLiU" w:hAnsi="Calibri" w:cs="Calibri"/>
                <w:color w:val="000000"/>
                <w:sz w:val="22"/>
                <w:szCs w:val="22"/>
                <w:lang w:val="en-PH" w:eastAsia="en-US"/>
              </w:rPr>
            </w:pPr>
            <w:ins w:id="40699"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00" w:author="Diana Machado" w:date="2019-04-05T18:16:00Z"/>
                <w:rFonts w:ascii="Calibri" w:eastAsia="PMingLiU" w:hAnsi="Calibri" w:cs="Calibri"/>
                <w:color w:val="000000"/>
                <w:sz w:val="22"/>
                <w:szCs w:val="22"/>
                <w:lang w:val="en-PH" w:eastAsia="en-US"/>
              </w:rPr>
            </w:pPr>
            <w:ins w:id="40701"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02" w:author="Diana Machado" w:date="2019-04-05T18:16:00Z"/>
                <w:rFonts w:ascii="Calibri" w:eastAsia="PMingLiU" w:hAnsi="Calibri" w:cs="Calibri"/>
                <w:color w:val="000000"/>
                <w:sz w:val="22"/>
                <w:szCs w:val="22"/>
                <w:lang w:val="en-PH" w:eastAsia="en-US"/>
              </w:rPr>
            </w:pPr>
            <w:ins w:id="40703" w:author="Diana Machado" w:date="2019-04-05T18:16:00Z">
              <w:r w:rsidRPr="00793F80">
                <w:rPr>
                  <w:rFonts w:ascii="Calibri" w:eastAsia="PMingLiU" w:hAnsi="Calibri" w:cs="Calibri"/>
                  <w:color w:val="000000"/>
                  <w:sz w:val="22"/>
                  <w:szCs w:val="22"/>
                  <w:lang w:val="en-PH" w:eastAsia="en-US"/>
                </w:rPr>
                <w:t>0.0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04" w:author="Diana Machado" w:date="2019-04-05T18:16:00Z"/>
                <w:rFonts w:ascii="Calibri" w:eastAsia="PMingLiU" w:hAnsi="Calibri" w:cs="Calibri"/>
                <w:color w:val="000000"/>
                <w:sz w:val="22"/>
                <w:szCs w:val="22"/>
                <w:lang w:val="en-PH" w:eastAsia="en-US"/>
              </w:rPr>
            </w:pPr>
            <w:ins w:id="40705"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06" w:author="Diana Machado" w:date="2019-04-05T18:16:00Z"/>
                <w:rFonts w:ascii="Calibri" w:eastAsia="PMingLiU" w:hAnsi="Calibri" w:cs="Calibri"/>
                <w:color w:val="000000"/>
                <w:sz w:val="22"/>
                <w:szCs w:val="22"/>
                <w:lang w:val="en-PH" w:eastAsia="en-US"/>
              </w:rPr>
            </w:pPr>
            <w:ins w:id="40707" w:author="Diana Machado" w:date="2019-04-05T18:16:00Z">
              <w:r w:rsidRPr="00793F80">
                <w:rPr>
                  <w:rFonts w:ascii="Calibri" w:eastAsia="PMingLiU" w:hAnsi="Calibri" w:cs="Calibri"/>
                  <w:color w:val="000000"/>
                  <w:sz w:val="22"/>
                  <w:szCs w:val="22"/>
                  <w:lang w:val="en-PH" w:eastAsia="en-US"/>
                </w:rPr>
                <w:t>0.470</w:t>
              </w:r>
            </w:ins>
          </w:p>
        </w:tc>
      </w:tr>
      <w:tr w:rsidR="004B7BAF" w:rsidRPr="00793F80" w:rsidTr="004B7BAF">
        <w:trPr>
          <w:trHeight w:val="287"/>
          <w:ins w:id="4070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7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10" w:author="Diana Machado" w:date="2019-04-05T18:16:00Z"/>
                <w:rFonts w:ascii="Calibri" w:eastAsia="PMingLiU" w:hAnsi="Calibri" w:cs="Calibri"/>
                <w:color w:val="000000"/>
                <w:sz w:val="22"/>
                <w:szCs w:val="22"/>
                <w:lang w:val="en-PH" w:eastAsia="en-US"/>
              </w:rPr>
            </w:pPr>
            <w:ins w:id="4071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12" w:author="Diana Machado" w:date="2019-04-05T18:16:00Z"/>
                <w:rFonts w:ascii="Calibri" w:eastAsia="PMingLiU" w:hAnsi="Calibri" w:cs="Calibri"/>
                <w:color w:val="000000"/>
                <w:sz w:val="22"/>
                <w:szCs w:val="22"/>
                <w:lang w:val="en-PH" w:eastAsia="en-US"/>
              </w:rPr>
            </w:pPr>
            <w:ins w:id="40713" w:author="Diana Machado" w:date="2019-04-05T18:16:00Z">
              <w:r w:rsidRPr="00793F80">
                <w:rPr>
                  <w:rFonts w:ascii="Calibri" w:eastAsia="PMingLiU" w:hAnsi="Calibri" w:cs="Calibri"/>
                  <w:color w:val="000000"/>
                  <w:sz w:val="22"/>
                  <w:szCs w:val="22"/>
                  <w:lang w:val="en-PH" w:eastAsia="en-US"/>
                </w:rPr>
                <w:t>0.7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14" w:author="Diana Machado" w:date="2019-04-05T18:16:00Z"/>
                <w:rFonts w:ascii="Calibri" w:eastAsia="PMingLiU" w:hAnsi="Calibri" w:cs="Calibri"/>
                <w:color w:val="000000"/>
                <w:sz w:val="22"/>
                <w:szCs w:val="22"/>
                <w:lang w:val="en-PH" w:eastAsia="en-US"/>
              </w:rPr>
            </w:pPr>
            <w:ins w:id="40715" w:author="Diana Machado" w:date="2019-04-05T18:16:00Z">
              <w:r w:rsidRPr="00793F80">
                <w:rPr>
                  <w:rFonts w:ascii="Calibri" w:eastAsia="PMingLiU" w:hAnsi="Calibri" w:cs="Calibri"/>
                  <w:color w:val="000000"/>
                  <w:sz w:val="22"/>
                  <w:szCs w:val="22"/>
                  <w:lang w:val="en-PH" w:eastAsia="en-US"/>
                </w:rPr>
                <w:t>0.6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16" w:author="Diana Machado" w:date="2019-04-05T18:16:00Z"/>
                <w:rFonts w:ascii="Calibri" w:eastAsia="PMingLiU" w:hAnsi="Calibri" w:cs="Calibri"/>
                <w:color w:val="000000"/>
                <w:sz w:val="22"/>
                <w:szCs w:val="22"/>
                <w:lang w:val="en-PH" w:eastAsia="en-US"/>
              </w:rPr>
            </w:pPr>
            <w:ins w:id="40717" w:author="Diana Machado" w:date="2019-04-05T18:16:00Z">
              <w:r w:rsidRPr="00793F80">
                <w:rPr>
                  <w:rFonts w:ascii="Calibri" w:eastAsia="PMingLiU" w:hAnsi="Calibri" w:cs="Calibri"/>
                  <w:color w:val="000000"/>
                  <w:sz w:val="22"/>
                  <w:szCs w:val="22"/>
                  <w:lang w:val="en-PH" w:eastAsia="en-US"/>
                </w:rPr>
                <w:t>4.6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18" w:author="Diana Machado" w:date="2019-04-05T18:16:00Z"/>
                <w:rFonts w:ascii="Calibri" w:eastAsia="PMingLiU" w:hAnsi="Calibri" w:cs="Calibri"/>
                <w:color w:val="000000"/>
                <w:sz w:val="22"/>
                <w:szCs w:val="22"/>
                <w:lang w:val="en-PH" w:eastAsia="en-US"/>
              </w:rPr>
            </w:pPr>
            <w:ins w:id="40719"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0" w:author="Diana Machado" w:date="2019-04-05T18:16:00Z"/>
                <w:rFonts w:ascii="Calibri" w:eastAsia="PMingLiU" w:hAnsi="Calibri" w:cs="Calibri"/>
                <w:color w:val="000000"/>
                <w:sz w:val="22"/>
                <w:szCs w:val="22"/>
                <w:lang w:val="en-PH" w:eastAsia="en-US"/>
              </w:rPr>
            </w:pPr>
            <w:ins w:id="40721"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2" w:author="Diana Machado" w:date="2019-04-05T18:16:00Z"/>
                <w:rFonts w:ascii="Calibri" w:eastAsia="PMingLiU" w:hAnsi="Calibri" w:cs="Calibri"/>
                <w:color w:val="000000"/>
                <w:sz w:val="22"/>
                <w:szCs w:val="22"/>
                <w:lang w:val="en-PH" w:eastAsia="en-US"/>
              </w:rPr>
            </w:pPr>
            <w:ins w:id="40723"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4" w:author="Diana Machado" w:date="2019-04-05T18:16:00Z"/>
                <w:rFonts w:ascii="Calibri" w:eastAsia="PMingLiU" w:hAnsi="Calibri" w:cs="Calibri"/>
                <w:color w:val="000000"/>
                <w:sz w:val="22"/>
                <w:szCs w:val="22"/>
                <w:lang w:val="en-PH" w:eastAsia="en-US"/>
              </w:rPr>
            </w:pPr>
            <w:ins w:id="40725"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26" w:author="Diana Machado" w:date="2019-04-05T18:16:00Z"/>
                <w:rFonts w:ascii="Calibri" w:eastAsia="PMingLiU" w:hAnsi="Calibri" w:cs="Calibri"/>
                <w:color w:val="000000"/>
                <w:sz w:val="22"/>
                <w:szCs w:val="22"/>
                <w:lang w:val="en-PH" w:eastAsia="en-US"/>
              </w:rPr>
            </w:pPr>
            <w:ins w:id="40727" w:author="Diana Machado" w:date="2019-04-05T18:16:00Z">
              <w:r w:rsidRPr="00793F80">
                <w:rPr>
                  <w:rFonts w:ascii="Calibri" w:eastAsia="PMingLiU" w:hAnsi="Calibri" w:cs="Calibri"/>
                  <w:color w:val="000000"/>
                  <w:sz w:val="22"/>
                  <w:szCs w:val="22"/>
                  <w:lang w:val="en-PH" w:eastAsia="en-US"/>
                </w:rPr>
                <w:t>0.706</w:t>
              </w:r>
            </w:ins>
          </w:p>
        </w:tc>
      </w:tr>
      <w:tr w:rsidR="004B7BAF" w:rsidRPr="00793F80" w:rsidTr="004B7BAF">
        <w:trPr>
          <w:trHeight w:val="287"/>
          <w:ins w:id="4072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7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30" w:author="Diana Machado" w:date="2019-04-05T18:16:00Z"/>
                <w:rFonts w:ascii="Calibri" w:eastAsia="PMingLiU" w:hAnsi="Calibri" w:cs="Calibri"/>
                <w:color w:val="000000"/>
                <w:sz w:val="22"/>
                <w:szCs w:val="22"/>
                <w:lang w:val="en-PH" w:eastAsia="en-US"/>
              </w:rPr>
            </w:pPr>
            <w:ins w:id="4073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32" w:author="Diana Machado" w:date="2019-04-05T18:16:00Z"/>
                <w:rFonts w:ascii="Calibri" w:eastAsia="PMingLiU" w:hAnsi="Calibri" w:cs="Calibri"/>
                <w:color w:val="000000"/>
                <w:sz w:val="22"/>
                <w:szCs w:val="22"/>
                <w:lang w:val="en-PH" w:eastAsia="en-US"/>
              </w:rPr>
            </w:pPr>
            <w:ins w:id="40733" w:author="Diana Machado" w:date="2019-04-05T18:16:00Z">
              <w:r w:rsidRPr="00793F80">
                <w:rPr>
                  <w:rFonts w:ascii="Calibri" w:eastAsia="PMingLiU" w:hAnsi="Calibri" w:cs="Calibri"/>
                  <w:color w:val="000000"/>
                  <w:sz w:val="22"/>
                  <w:szCs w:val="22"/>
                  <w:lang w:val="en-PH" w:eastAsia="en-US"/>
                </w:rPr>
                <w:t>1.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34" w:author="Diana Machado" w:date="2019-04-05T18:16:00Z"/>
                <w:rFonts w:ascii="Calibri" w:eastAsia="PMingLiU" w:hAnsi="Calibri" w:cs="Calibri"/>
                <w:color w:val="000000"/>
                <w:sz w:val="22"/>
                <w:szCs w:val="22"/>
                <w:lang w:val="en-PH" w:eastAsia="en-US"/>
              </w:rPr>
            </w:pPr>
            <w:ins w:id="40735" w:author="Diana Machado" w:date="2019-04-05T18:16:00Z">
              <w:r w:rsidRPr="00793F80">
                <w:rPr>
                  <w:rFonts w:ascii="Calibri" w:eastAsia="PMingLiU" w:hAnsi="Calibri" w:cs="Calibri"/>
                  <w:color w:val="000000"/>
                  <w:sz w:val="22"/>
                  <w:szCs w:val="22"/>
                  <w:lang w:val="en-PH" w:eastAsia="en-US"/>
                </w:rPr>
                <w:t>1.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36" w:author="Diana Machado" w:date="2019-04-05T18:16:00Z"/>
                <w:rFonts w:ascii="Calibri" w:eastAsia="PMingLiU" w:hAnsi="Calibri" w:cs="Calibri"/>
                <w:color w:val="000000"/>
                <w:sz w:val="22"/>
                <w:szCs w:val="22"/>
                <w:lang w:val="en-PH" w:eastAsia="en-US"/>
              </w:rPr>
            </w:pPr>
            <w:ins w:id="40737" w:author="Diana Machado" w:date="2019-04-05T18:16:00Z">
              <w:r w:rsidRPr="00793F80">
                <w:rPr>
                  <w:rFonts w:ascii="Calibri" w:eastAsia="PMingLiU" w:hAnsi="Calibri" w:cs="Calibri"/>
                  <w:color w:val="000000"/>
                  <w:sz w:val="22"/>
                  <w:szCs w:val="22"/>
                  <w:lang w:val="en-PH" w:eastAsia="en-US"/>
                </w:rPr>
                <w:t>6.92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38" w:author="Diana Machado" w:date="2019-04-05T18:16:00Z"/>
                <w:rFonts w:ascii="Calibri" w:eastAsia="PMingLiU" w:hAnsi="Calibri" w:cs="Calibri"/>
                <w:color w:val="000000"/>
                <w:sz w:val="22"/>
                <w:szCs w:val="22"/>
                <w:lang w:val="en-PH" w:eastAsia="en-US"/>
              </w:rPr>
            </w:pPr>
            <w:ins w:id="40739"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740" w:author="Diana Machado" w:date="2019-04-05T18:16:00Z"/>
                <w:rFonts w:ascii="Calibri" w:eastAsia="PMingLiU" w:hAnsi="Calibri" w:cs="Calibri"/>
                <w:color w:val="000000"/>
                <w:sz w:val="22"/>
                <w:szCs w:val="22"/>
                <w:lang w:val="en-PH" w:eastAsia="en-US"/>
              </w:rPr>
            </w:pPr>
            <w:ins w:id="40741"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42" w:author="Diana Machado" w:date="2019-04-05T18:16:00Z"/>
                <w:rFonts w:ascii="Calibri" w:eastAsia="PMingLiU" w:hAnsi="Calibri" w:cs="Calibri"/>
                <w:color w:val="000000"/>
                <w:sz w:val="22"/>
                <w:szCs w:val="22"/>
                <w:lang w:val="en-PH" w:eastAsia="en-US"/>
              </w:rPr>
            </w:pPr>
            <w:ins w:id="40743" w:author="Diana Machado" w:date="2019-04-05T18:16:00Z">
              <w:r w:rsidRPr="00793F80">
                <w:rPr>
                  <w:rFonts w:ascii="Calibri" w:eastAsia="PMingLiU" w:hAnsi="Calibri" w:cs="Calibri"/>
                  <w:color w:val="000000"/>
                  <w:sz w:val="22"/>
                  <w:szCs w:val="22"/>
                  <w:lang w:val="en-PH" w:eastAsia="en-US"/>
                </w:rPr>
                <w:t>0.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44" w:author="Diana Machado" w:date="2019-04-05T18:16:00Z"/>
                <w:rFonts w:ascii="Calibri" w:eastAsia="PMingLiU" w:hAnsi="Calibri" w:cs="Calibri"/>
                <w:color w:val="000000"/>
                <w:sz w:val="22"/>
                <w:szCs w:val="22"/>
                <w:lang w:val="en-PH" w:eastAsia="en-US"/>
              </w:rPr>
            </w:pPr>
            <w:ins w:id="40745" w:author="Diana Machado" w:date="2019-04-05T18:16:00Z">
              <w:r w:rsidRPr="00793F80">
                <w:rPr>
                  <w:rFonts w:ascii="Calibri" w:eastAsia="PMingLiU" w:hAnsi="Calibri" w:cs="Calibri"/>
                  <w:color w:val="000000"/>
                  <w:sz w:val="22"/>
                  <w:szCs w:val="22"/>
                  <w:lang w:val="en-PH" w:eastAsia="en-US"/>
                </w:rPr>
                <w:t>0.0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46" w:author="Diana Machado" w:date="2019-04-05T18:16:00Z"/>
                <w:rFonts w:ascii="Calibri" w:eastAsia="PMingLiU" w:hAnsi="Calibri" w:cs="Calibri"/>
                <w:color w:val="000000"/>
                <w:sz w:val="22"/>
                <w:szCs w:val="22"/>
                <w:lang w:val="en-PH" w:eastAsia="en-US"/>
              </w:rPr>
            </w:pPr>
            <w:ins w:id="40747" w:author="Diana Machado" w:date="2019-04-05T18:16:00Z">
              <w:r w:rsidRPr="00793F80">
                <w:rPr>
                  <w:rFonts w:ascii="Calibri" w:eastAsia="PMingLiU" w:hAnsi="Calibri" w:cs="Calibri"/>
                  <w:color w:val="000000"/>
                  <w:sz w:val="22"/>
                  <w:szCs w:val="22"/>
                  <w:lang w:val="en-PH" w:eastAsia="en-US"/>
                </w:rPr>
                <w:t>0.944</w:t>
              </w:r>
            </w:ins>
          </w:p>
        </w:tc>
      </w:tr>
      <w:tr w:rsidR="004B7BAF" w:rsidRPr="00793F80" w:rsidTr="004B7BAF">
        <w:trPr>
          <w:trHeight w:val="287"/>
          <w:ins w:id="4074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7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7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75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7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60" w:author="Diana Machado" w:date="2019-04-05T18:16:00Z"/>
                <w:rFonts w:ascii="Calibri" w:eastAsia="PMingLiU" w:hAnsi="Calibri" w:cs="Calibri"/>
                <w:color w:val="000000"/>
                <w:sz w:val="22"/>
                <w:szCs w:val="22"/>
                <w:lang w:val="en-PH" w:eastAsia="en-US"/>
              </w:rPr>
            </w:pPr>
            <w:ins w:id="40761" w:author="Diana Machado" w:date="2019-04-05T18:16:00Z">
              <w:r w:rsidRPr="00793F80">
                <w:rPr>
                  <w:rFonts w:ascii="Calibri" w:eastAsia="PMingLiU" w:hAnsi="Calibri" w:cs="Calibri"/>
                  <w:color w:val="000000"/>
                  <w:sz w:val="22"/>
                  <w:szCs w:val="22"/>
                  <w:lang w:val="en-PH" w:eastAsia="en-US"/>
                </w:rPr>
                <w:t>L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62" w:author="Diana Machado" w:date="2019-04-05T18:16:00Z"/>
                <w:rFonts w:ascii="Calibri" w:eastAsia="PMingLiU" w:hAnsi="Calibri" w:cs="Calibri"/>
                <w:color w:val="000000"/>
                <w:sz w:val="22"/>
                <w:szCs w:val="22"/>
                <w:lang w:val="en-PH" w:eastAsia="en-US"/>
              </w:rPr>
            </w:pPr>
            <w:ins w:id="4076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64" w:author="Diana Machado" w:date="2019-04-05T18:16:00Z"/>
                <w:rFonts w:ascii="Calibri" w:eastAsia="PMingLiU" w:hAnsi="Calibri" w:cs="Calibri"/>
                <w:color w:val="000000"/>
                <w:sz w:val="22"/>
                <w:szCs w:val="22"/>
                <w:lang w:val="en-PH" w:eastAsia="en-US"/>
              </w:rPr>
            </w:pPr>
            <w:ins w:id="40765" w:author="Diana Machado" w:date="2019-04-05T18:16:00Z">
              <w:r w:rsidRPr="00793F80">
                <w:rPr>
                  <w:rFonts w:ascii="Calibri" w:eastAsia="PMingLiU" w:hAnsi="Calibri" w:cs="Calibri"/>
                  <w:color w:val="000000"/>
                  <w:sz w:val="22"/>
                  <w:szCs w:val="22"/>
                  <w:lang w:val="en-PH" w:eastAsia="en-US"/>
                </w:rPr>
                <w:t>0.4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66" w:author="Diana Machado" w:date="2019-04-05T18:16:00Z"/>
                <w:rFonts w:ascii="Calibri" w:eastAsia="PMingLiU" w:hAnsi="Calibri" w:cs="Calibri"/>
                <w:color w:val="000000"/>
                <w:sz w:val="22"/>
                <w:szCs w:val="22"/>
                <w:lang w:val="en-PH" w:eastAsia="en-US"/>
              </w:rPr>
            </w:pPr>
            <w:ins w:id="40767" w:author="Diana Machado" w:date="2019-04-05T18:16:00Z">
              <w:r w:rsidRPr="00793F80">
                <w:rPr>
                  <w:rFonts w:ascii="Calibri" w:eastAsia="PMingLiU" w:hAnsi="Calibri" w:cs="Calibri"/>
                  <w:color w:val="000000"/>
                  <w:sz w:val="22"/>
                  <w:szCs w:val="22"/>
                  <w:lang w:val="en-PH" w:eastAsia="en-US"/>
                </w:rPr>
                <w:t>0.4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68" w:author="Diana Machado" w:date="2019-04-05T18:16:00Z"/>
                <w:rFonts w:ascii="Calibri" w:eastAsia="PMingLiU" w:hAnsi="Calibri" w:cs="Calibri"/>
                <w:color w:val="000000"/>
                <w:sz w:val="22"/>
                <w:szCs w:val="22"/>
                <w:lang w:val="en-PH" w:eastAsia="en-US"/>
              </w:rPr>
            </w:pPr>
            <w:ins w:id="40769" w:author="Diana Machado" w:date="2019-04-05T18:16:00Z">
              <w:r w:rsidRPr="00793F80">
                <w:rPr>
                  <w:rFonts w:ascii="Calibri" w:eastAsia="PMingLiU" w:hAnsi="Calibri" w:cs="Calibri"/>
                  <w:color w:val="000000"/>
                  <w:sz w:val="22"/>
                  <w:szCs w:val="22"/>
                  <w:lang w:val="en-PH" w:eastAsia="en-US"/>
                </w:rPr>
                <w:t>0.6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70" w:author="Diana Machado" w:date="2019-04-05T18:16:00Z"/>
                <w:rFonts w:ascii="Calibri" w:eastAsia="PMingLiU" w:hAnsi="Calibri" w:cs="Calibri"/>
                <w:color w:val="000000"/>
                <w:sz w:val="22"/>
                <w:szCs w:val="22"/>
                <w:lang w:val="en-PH" w:eastAsia="en-US"/>
              </w:rPr>
            </w:pPr>
            <w:ins w:id="40771" w:author="Diana Machado" w:date="2019-04-05T18:16:00Z">
              <w:r w:rsidRPr="00793F80">
                <w:rPr>
                  <w:rFonts w:ascii="Calibri" w:eastAsia="PMingLiU" w:hAnsi="Calibri" w:cs="Calibri"/>
                  <w:color w:val="000000"/>
                  <w:sz w:val="22"/>
                  <w:szCs w:val="22"/>
                  <w:lang w:val="en-PH" w:eastAsia="en-US"/>
                </w:rPr>
                <w:t>0.0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72" w:author="Diana Machado" w:date="2019-04-05T18:16:00Z"/>
                <w:rFonts w:ascii="Calibri" w:eastAsia="PMingLiU" w:hAnsi="Calibri" w:cs="Calibri"/>
                <w:color w:val="000000"/>
                <w:sz w:val="22"/>
                <w:szCs w:val="22"/>
                <w:lang w:val="en-PH" w:eastAsia="en-US"/>
              </w:rPr>
            </w:pPr>
            <w:ins w:id="40773"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74" w:author="Diana Machado" w:date="2019-04-05T18:16:00Z"/>
                <w:rFonts w:ascii="Calibri" w:eastAsia="PMingLiU" w:hAnsi="Calibri" w:cs="Calibri"/>
                <w:color w:val="000000"/>
                <w:sz w:val="22"/>
                <w:szCs w:val="22"/>
                <w:lang w:val="en-PH" w:eastAsia="en-US"/>
              </w:rPr>
            </w:pPr>
            <w:ins w:id="40775"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76" w:author="Diana Machado" w:date="2019-04-05T18:16:00Z"/>
                <w:rFonts w:ascii="Calibri" w:eastAsia="PMingLiU" w:hAnsi="Calibri" w:cs="Calibri"/>
                <w:color w:val="000000"/>
                <w:sz w:val="22"/>
                <w:szCs w:val="22"/>
                <w:lang w:val="en-PH" w:eastAsia="en-US"/>
              </w:rPr>
            </w:pPr>
            <w:ins w:id="40777"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78" w:author="Diana Machado" w:date="2019-04-05T18:16:00Z"/>
                <w:rFonts w:ascii="Calibri" w:eastAsia="PMingLiU" w:hAnsi="Calibri" w:cs="Calibri"/>
                <w:color w:val="000000"/>
                <w:sz w:val="22"/>
                <w:szCs w:val="22"/>
                <w:lang w:val="en-PH" w:eastAsia="en-US"/>
              </w:rPr>
            </w:pPr>
            <w:ins w:id="40779" w:author="Diana Machado" w:date="2019-04-05T18:16:00Z">
              <w:r w:rsidRPr="00793F80">
                <w:rPr>
                  <w:rFonts w:ascii="Calibri" w:eastAsia="PMingLiU" w:hAnsi="Calibri" w:cs="Calibri"/>
                  <w:color w:val="000000"/>
                  <w:sz w:val="22"/>
                  <w:szCs w:val="22"/>
                  <w:lang w:val="en-PH" w:eastAsia="en-US"/>
                </w:rPr>
                <w:t>0.964</w:t>
              </w:r>
            </w:ins>
          </w:p>
        </w:tc>
      </w:tr>
      <w:tr w:rsidR="004B7BAF" w:rsidRPr="00793F80" w:rsidTr="004B7BAF">
        <w:trPr>
          <w:trHeight w:val="287"/>
          <w:ins w:id="4078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7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782" w:author="Diana Machado" w:date="2019-04-05T18:16:00Z"/>
                <w:rFonts w:ascii="Calibri" w:eastAsia="PMingLiU" w:hAnsi="Calibri" w:cs="Calibri"/>
                <w:color w:val="000000"/>
                <w:sz w:val="22"/>
                <w:szCs w:val="22"/>
                <w:lang w:val="en-PH" w:eastAsia="en-US"/>
              </w:rPr>
            </w:pPr>
            <w:ins w:id="4078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84" w:author="Diana Machado" w:date="2019-04-05T18:16:00Z"/>
                <w:rFonts w:ascii="Calibri" w:eastAsia="PMingLiU" w:hAnsi="Calibri" w:cs="Calibri"/>
                <w:color w:val="000000"/>
                <w:sz w:val="22"/>
                <w:szCs w:val="22"/>
                <w:lang w:val="en-PH" w:eastAsia="en-US"/>
              </w:rPr>
            </w:pPr>
            <w:ins w:id="40785" w:author="Diana Machado" w:date="2019-04-05T18:16:00Z">
              <w:r w:rsidRPr="00793F80">
                <w:rPr>
                  <w:rFonts w:ascii="Calibri" w:eastAsia="PMingLiU" w:hAnsi="Calibri" w:cs="Calibri"/>
                  <w:color w:val="000000"/>
                  <w:sz w:val="22"/>
                  <w:szCs w:val="22"/>
                  <w:lang w:val="en-PH" w:eastAsia="en-US"/>
                </w:rPr>
                <w:t>2.1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86" w:author="Diana Machado" w:date="2019-04-05T18:16:00Z"/>
                <w:rFonts w:ascii="Calibri" w:eastAsia="PMingLiU" w:hAnsi="Calibri" w:cs="Calibri"/>
                <w:color w:val="000000"/>
                <w:sz w:val="22"/>
                <w:szCs w:val="22"/>
                <w:lang w:val="en-PH" w:eastAsia="en-US"/>
              </w:rPr>
            </w:pPr>
            <w:ins w:id="40787" w:author="Diana Machado" w:date="2019-04-05T18:16:00Z">
              <w:r w:rsidRPr="00793F80">
                <w:rPr>
                  <w:rFonts w:ascii="Calibri" w:eastAsia="PMingLiU" w:hAnsi="Calibri" w:cs="Calibri"/>
                  <w:color w:val="000000"/>
                  <w:sz w:val="22"/>
                  <w:szCs w:val="22"/>
                  <w:lang w:val="en-PH" w:eastAsia="en-US"/>
                </w:rPr>
                <w:t>1.2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88" w:author="Diana Machado" w:date="2019-04-05T18:16:00Z"/>
                <w:rFonts w:ascii="Calibri" w:eastAsia="PMingLiU" w:hAnsi="Calibri" w:cs="Calibri"/>
                <w:color w:val="000000"/>
                <w:sz w:val="22"/>
                <w:szCs w:val="22"/>
                <w:lang w:val="en-PH" w:eastAsia="en-US"/>
              </w:rPr>
            </w:pPr>
            <w:ins w:id="40789" w:author="Diana Machado" w:date="2019-04-05T18:16:00Z">
              <w:r w:rsidRPr="00793F80">
                <w:rPr>
                  <w:rFonts w:ascii="Calibri" w:eastAsia="PMingLiU" w:hAnsi="Calibri" w:cs="Calibri"/>
                  <w:color w:val="000000"/>
                  <w:sz w:val="22"/>
                  <w:szCs w:val="22"/>
                  <w:lang w:val="en-PH" w:eastAsia="en-US"/>
                </w:rPr>
                <w:t>14.1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0" w:author="Diana Machado" w:date="2019-04-05T18:16:00Z"/>
                <w:rFonts w:ascii="Calibri" w:eastAsia="PMingLiU" w:hAnsi="Calibri" w:cs="Calibri"/>
                <w:color w:val="000000"/>
                <w:sz w:val="22"/>
                <w:szCs w:val="22"/>
                <w:lang w:val="en-PH" w:eastAsia="en-US"/>
              </w:rPr>
            </w:pPr>
            <w:ins w:id="40791" w:author="Diana Machado" w:date="2019-04-05T18:16:00Z">
              <w:r w:rsidRPr="00793F80">
                <w:rPr>
                  <w:rFonts w:ascii="Calibri" w:eastAsia="PMingLiU" w:hAnsi="Calibri" w:cs="Calibri"/>
                  <w:color w:val="000000"/>
                  <w:sz w:val="22"/>
                  <w:szCs w:val="22"/>
                  <w:lang w:val="en-PH" w:eastAsia="en-US"/>
                </w:rPr>
                <w:t>0.2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2" w:author="Diana Machado" w:date="2019-04-05T18:16:00Z"/>
                <w:rFonts w:ascii="Calibri" w:eastAsia="PMingLiU" w:hAnsi="Calibri" w:cs="Calibri"/>
                <w:color w:val="000000"/>
                <w:sz w:val="22"/>
                <w:szCs w:val="22"/>
                <w:lang w:val="en-PH" w:eastAsia="en-US"/>
              </w:rPr>
            </w:pPr>
            <w:ins w:id="40793" w:author="Diana Machado" w:date="2019-04-05T18:16:00Z">
              <w:r w:rsidRPr="00793F80">
                <w:rPr>
                  <w:rFonts w:ascii="Calibri" w:eastAsia="PMingLiU" w:hAnsi="Calibri" w:cs="Calibri"/>
                  <w:color w:val="000000"/>
                  <w:sz w:val="22"/>
                  <w:szCs w:val="22"/>
                  <w:lang w:val="en-PH" w:eastAsia="en-US"/>
                </w:rPr>
                <w:t>0.1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4" w:author="Diana Machado" w:date="2019-04-05T18:16:00Z"/>
                <w:rFonts w:ascii="Calibri" w:eastAsia="PMingLiU" w:hAnsi="Calibri" w:cs="Calibri"/>
                <w:color w:val="000000"/>
                <w:sz w:val="22"/>
                <w:szCs w:val="22"/>
                <w:lang w:val="en-PH" w:eastAsia="en-US"/>
              </w:rPr>
            </w:pPr>
            <w:ins w:id="40795" w:author="Diana Machado" w:date="2019-04-05T18:16:00Z">
              <w:r w:rsidRPr="00793F80">
                <w:rPr>
                  <w:rFonts w:ascii="Calibri" w:eastAsia="PMingLiU" w:hAnsi="Calibri" w:cs="Calibri"/>
                  <w:color w:val="000000"/>
                  <w:sz w:val="22"/>
                  <w:szCs w:val="22"/>
                  <w:lang w:val="en-PH" w:eastAsia="en-US"/>
                </w:rPr>
                <w:t>0.3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6" w:author="Diana Machado" w:date="2019-04-05T18:16:00Z"/>
                <w:rFonts w:ascii="Calibri" w:eastAsia="PMingLiU" w:hAnsi="Calibri" w:cs="Calibri"/>
                <w:color w:val="000000"/>
                <w:sz w:val="22"/>
                <w:szCs w:val="22"/>
                <w:lang w:val="en-PH" w:eastAsia="en-US"/>
              </w:rPr>
            </w:pPr>
            <w:ins w:id="40797" w:author="Diana Machado" w:date="2019-04-05T18:16:00Z">
              <w:r w:rsidRPr="00793F80">
                <w:rPr>
                  <w:rFonts w:ascii="Calibri" w:eastAsia="PMingLiU" w:hAnsi="Calibri" w:cs="Calibri"/>
                  <w:color w:val="000000"/>
                  <w:sz w:val="22"/>
                  <w:szCs w:val="22"/>
                  <w:lang w:val="en-PH" w:eastAsia="en-US"/>
                </w:rPr>
                <w:t>0.1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798" w:author="Diana Machado" w:date="2019-04-05T18:16:00Z"/>
                <w:rFonts w:ascii="Calibri" w:eastAsia="PMingLiU" w:hAnsi="Calibri" w:cs="Calibri"/>
                <w:color w:val="000000"/>
                <w:sz w:val="22"/>
                <w:szCs w:val="22"/>
                <w:lang w:val="en-PH" w:eastAsia="en-US"/>
              </w:rPr>
            </w:pPr>
            <w:ins w:id="40799" w:author="Diana Machado" w:date="2019-04-05T18:16:00Z">
              <w:r w:rsidRPr="00793F80">
                <w:rPr>
                  <w:rFonts w:ascii="Calibri" w:eastAsia="PMingLiU" w:hAnsi="Calibri" w:cs="Calibri"/>
                  <w:color w:val="000000"/>
                  <w:sz w:val="22"/>
                  <w:szCs w:val="22"/>
                  <w:lang w:val="en-PH" w:eastAsia="en-US"/>
                </w:rPr>
                <w:t>2.496</w:t>
              </w:r>
            </w:ins>
          </w:p>
        </w:tc>
      </w:tr>
      <w:tr w:rsidR="004B7BAF" w:rsidRPr="00793F80" w:rsidTr="004B7BAF">
        <w:trPr>
          <w:trHeight w:val="287"/>
          <w:ins w:id="4080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8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02" w:author="Diana Machado" w:date="2019-04-05T18:16:00Z"/>
                <w:rFonts w:ascii="Calibri" w:eastAsia="PMingLiU" w:hAnsi="Calibri" w:cs="Calibri"/>
                <w:color w:val="000000"/>
                <w:sz w:val="22"/>
                <w:szCs w:val="22"/>
                <w:lang w:val="en-PH" w:eastAsia="en-US"/>
              </w:rPr>
            </w:pPr>
            <w:ins w:id="4080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04" w:author="Diana Machado" w:date="2019-04-05T18:16:00Z"/>
                <w:rFonts w:ascii="Calibri" w:eastAsia="PMingLiU" w:hAnsi="Calibri" w:cs="Calibri"/>
                <w:color w:val="000000"/>
                <w:sz w:val="22"/>
                <w:szCs w:val="22"/>
                <w:lang w:val="en-PH" w:eastAsia="en-US"/>
              </w:rPr>
            </w:pPr>
            <w:ins w:id="40805" w:author="Diana Machado" w:date="2019-04-05T18:16:00Z">
              <w:r w:rsidRPr="00793F80">
                <w:rPr>
                  <w:rFonts w:ascii="Calibri" w:eastAsia="PMingLiU" w:hAnsi="Calibri" w:cs="Calibri"/>
                  <w:color w:val="000000"/>
                  <w:sz w:val="22"/>
                  <w:szCs w:val="22"/>
                  <w:lang w:val="en-PH" w:eastAsia="en-US"/>
                </w:rPr>
                <w:t>4.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06" w:author="Diana Machado" w:date="2019-04-05T18:16:00Z"/>
                <w:rFonts w:ascii="Calibri" w:eastAsia="PMingLiU" w:hAnsi="Calibri" w:cs="Calibri"/>
                <w:color w:val="000000"/>
                <w:sz w:val="22"/>
                <w:szCs w:val="22"/>
                <w:lang w:val="en-PH" w:eastAsia="en-US"/>
              </w:rPr>
            </w:pPr>
            <w:ins w:id="40807" w:author="Diana Machado" w:date="2019-04-05T18:16:00Z">
              <w:r w:rsidRPr="00793F80">
                <w:rPr>
                  <w:rFonts w:ascii="Calibri" w:eastAsia="PMingLiU" w:hAnsi="Calibri" w:cs="Calibri"/>
                  <w:color w:val="000000"/>
                  <w:sz w:val="22"/>
                  <w:szCs w:val="22"/>
                  <w:lang w:val="en-PH" w:eastAsia="en-US"/>
                </w:rPr>
                <w:t>3.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08" w:author="Diana Machado" w:date="2019-04-05T18:16:00Z"/>
                <w:rFonts w:ascii="Calibri" w:eastAsia="PMingLiU" w:hAnsi="Calibri" w:cs="Calibri"/>
                <w:color w:val="000000"/>
                <w:sz w:val="22"/>
                <w:szCs w:val="22"/>
                <w:lang w:val="en-PH" w:eastAsia="en-US"/>
              </w:rPr>
            </w:pPr>
            <w:ins w:id="40809" w:author="Diana Machado" w:date="2019-04-05T18:16:00Z">
              <w:r w:rsidRPr="00793F80">
                <w:rPr>
                  <w:rFonts w:ascii="Calibri" w:eastAsia="PMingLiU" w:hAnsi="Calibri" w:cs="Calibri"/>
                  <w:color w:val="000000"/>
                  <w:sz w:val="22"/>
                  <w:szCs w:val="22"/>
                  <w:lang w:val="en-PH" w:eastAsia="en-US"/>
                </w:rPr>
                <w:t>25.5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0" w:author="Diana Machado" w:date="2019-04-05T18:16:00Z"/>
                <w:rFonts w:ascii="Calibri" w:eastAsia="PMingLiU" w:hAnsi="Calibri" w:cs="Calibri"/>
                <w:color w:val="000000"/>
                <w:sz w:val="22"/>
                <w:szCs w:val="22"/>
                <w:lang w:val="en-PH" w:eastAsia="en-US"/>
              </w:rPr>
            </w:pPr>
            <w:ins w:id="40811" w:author="Diana Machado" w:date="2019-04-05T18:16:00Z">
              <w:r w:rsidRPr="00793F80">
                <w:rPr>
                  <w:rFonts w:ascii="Calibri" w:eastAsia="PMingLiU" w:hAnsi="Calibri" w:cs="Calibri"/>
                  <w:color w:val="000000"/>
                  <w:sz w:val="22"/>
                  <w:szCs w:val="22"/>
                  <w:lang w:val="en-PH" w:eastAsia="en-US"/>
                </w:rPr>
                <w:t>1.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2" w:author="Diana Machado" w:date="2019-04-05T18:16:00Z"/>
                <w:rFonts w:ascii="Calibri" w:eastAsia="PMingLiU" w:hAnsi="Calibri" w:cs="Calibri"/>
                <w:color w:val="000000"/>
                <w:sz w:val="22"/>
                <w:szCs w:val="22"/>
                <w:lang w:val="en-PH" w:eastAsia="en-US"/>
              </w:rPr>
            </w:pPr>
            <w:ins w:id="40813" w:author="Diana Machado" w:date="2019-04-05T18:16:00Z">
              <w:r w:rsidRPr="00793F80">
                <w:rPr>
                  <w:rFonts w:ascii="Calibri" w:eastAsia="PMingLiU" w:hAnsi="Calibri" w:cs="Calibri"/>
                  <w:color w:val="000000"/>
                  <w:sz w:val="22"/>
                  <w:szCs w:val="22"/>
                  <w:lang w:val="en-PH" w:eastAsia="en-US"/>
                </w:rPr>
                <w:t>1.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4" w:author="Diana Machado" w:date="2019-04-05T18:16:00Z"/>
                <w:rFonts w:ascii="Calibri" w:eastAsia="PMingLiU" w:hAnsi="Calibri" w:cs="Calibri"/>
                <w:color w:val="000000"/>
                <w:sz w:val="22"/>
                <w:szCs w:val="22"/>
                <w:lang w:val="en-PH" w:eastAsia="en-US"/>
              </w:rPr>
            </w:pPr>
            <w:ins w:id="40815" w:author="Diana Machado" w:date="2019-04-05T18:16:00Z">
              <w:r w:rsidRPr="00793F80">
                <w:rPr>
                  <w:rFonts w:ascii="Calibri" w:eastAsia="PMingLiU" w:hAnsi="Calibri" w:cs="Calibri"/>
                  <w:color w:val="000000"/>
                  <w:sz w:val="22"/>
                  <w:szCs w:val="22"/>
                  <w:lang w:val="en-PH" w:eastAsia="en-US"/>
                </w:rPr>
                <w:t>1.2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6" w:author="Diana Machado" w:date="2019-04-05T18:16:00Z"/>
                <w:rFonts w:ascii="Calibri" w:eastAsia="PMingLiU" w:hAnsi="Calibri" w:cs="Calibri"/>
                <w:color w:val="000000"/>
                <w:sz w:val="22"/>
                <w:szCs w:val="22"/>
                <w:lang w:val="en-PH" w:eastAsia="en-US"/>
              </w:rPr>
            </w:pPr>
            <w:ins w:id="40817" w:author="Diana Machado" w:date="2019-04-05T18:16:00Z">
              <w:r w:rsidRPr="00793F80">
                <w:rPr>
                  <w:rFonts w:ascii="Calibri" w:eastAsia="PMingLiU" w:hAnsi="Calibri" w:cs="Calibri"/>
                  <w:color w:val="000000"/>
                  <w:sz w:val="22"/>
                  <w:szCs w:val="22"/>
                  <w:lang w:val="en-PH" w:eastAsia="en-US"/>
                </w:rPr>
                <w:t>0.8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18" w:author="Diana Machado" w:date="2019-04-05T18:16:00Z"/>
                <w:rFonts w:ascii="Calibri" w:eastAsia="PMingLiU" w:hAnsi="Calibri" w:cs="Calibri"/>
                <w:color w:val="000000"/>
                <w:sz w:val="22"/>
                <w:szCs w:val="22"/>
                <w:lang w:val="en-PH" w:eastAsia="en-US"/>
              </w:rPr>
            </w:pPr>
            <w:ins w:id="40819" w:author="Diana Machado" w:date="2019-04-05T18:16:00Z">
              <w:r w:rsidRPr="00793F80">
                <w:rPr>
                  <w:rFonts w:ascii="Calibri" w:eastAsia="PMingLiU" w:hAnsi="Calibri" w:cs="Calibri"/>
                  <w:color w:val="000000"/>
                  <w:sz w:val="22"/>
                  <w:szCs w:val="22"/>
                  <w:lang w:val="en-PH" w:eastAsia="en-US"/>
                </w:rPr>
                <w:t>7.906</w:t>
              </w:r>
            </w:ins>
          </w:p>
        </w:tc>
      </w:tr>
      <w:tr w:rsidR="004B7BAF" w:rsidRPr="00793F80" w:rsidTr="004B7BAF">
        <w:trPr>
          <w:trHeight w:val="287"/>
          <w:ins w:id="4082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8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8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3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8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32" w:author="Diana Machado" w:date="2019-04-05T18:16:00Z"/>
                <w:rFonts w:ascii="Calibri" w:eastAsia="PMingLiU" w:hAnsi="Calibri" w:cs="Calibri"/>
                <w:color w:val="000000"/>
                <w:sz w:val="22"/>
                <w:szCs w:val="22"/>
                <w:lang w:val="en-PH" w:eastAsia="en-US"/>
              </w:rPr>
            </w:pPr>
            <w:ins w:id="40833" w:author="Diana Machado" w:date="2019-04-05T18:16:00Z">
              <w:r w:rsidRPr="00793F80">
                <w:rPr>
                  <w:rFonts w:ascii="Calibri" w:eastAsia="PMingLiU" w:hAnsi="Calibri" w:cs="Calibri"/>
                  <w:color w:val="000000"/>
                  <w:sz w:val="22"/>
                  <w:szCs w:val="22"/>
                  <w:lang w:val="en-PH" w:eastAsia="en-US"/>
                </w:rPr>
                <w:t>Le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34" w:author="Diana Machado" w:date="2019-04-05T18:16:00Z"/>
                <w:rFonts w:ascii="Calibri" w:eastAsia="PMingLiU" w:hAnsi="Calibri" w:cs="Calibri"/>
                <w:color w:val="000000"/>
                <w:sz w:val="22"/>
                <w:szCs w:val="22"/>
                <w:lang w:val="en-PH" w:eastAsia="en-US"/>
              </w:rPr>
            </w:pPr>
            <w:ins w:id="4083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36" w:author="Diana Machado" w:date="2019-04-05T18:16:00Z"/>
                <w:rFonts w:ascii="Calibri" w:eastAsia="PMingLiU" w:hAnsi="Calibri" w:cs="Calibri"/>
                <w:color w:val="000000"/>
                <w:sz w:val="22"/>
                <w:szCs w:val="22"/>
                <w:lang w:val="en-PH" w:eastAsia="en-US"/>
              </w:rPr>
            </w:pPr>
            <w:ins w:id="40837" w:author="Diana Machado" w:date="2019-04-05T18:16:00Z">
              <w:r w:rsidRPr="00793F80">
                <w:rPr>
                  <w:rFonts w:ascii="Calibri" w:eastAsia="PMingLiU" w:hAnsi="Calibri" w:cs="Calibri"/>
                  <w:color w:val="000000"/>
                  <w:sz w:val="22"/>
                  <w:szCs w:val="22"/>
                  <w:lang w:val="en-PH" w:eastAsia="en-US"/>
                </w:rPr>
                <w:t>0.1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38" w:author="Diana Machado" w:date="2019-04-05T18:16:00Z"/>
                <w:rFonts w:ascii="Calibri" w:eastAsia="PMingLiU" w:hAnsi="Calibri" w:cs="Calibri"/>
                <w:color w:val="000000"/>
                <w:sz w:val="22"/>
                <w:szCs w:val="22"/>
                <w:lang w:val="en-PH" w:eastAsia="en-US"/>
              </w:rPr>
            </w:pPr>
            <w:ins w:id="40839"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40" w:author="Diana Machado" w:date="2019-04-05T18:16:00Z"/>
                <w:rFonts w:ascii="Calibri" w:eastAsia="PMingLiU" w:hAnsi="Calibri" w:cs="Calibri"/>
                <w:color w:val="000000"/>
                <w:sz w:val="22"/>
                <w:szCs w:val="22"/>
                <w:lang w:val="en-PH" w:eastAsia="en-US"/>
              </w:rPr>
            </w:pPr>
            <w:ins w:id="40841" w:author="Diana Machado" w:date="2019-04-05T18:16:00Z">
              <w:r w:rsidRPr="00793F80">
                <w:rPr>
                  <w:rFonts w:ascii="Calibri" w:eastAsia="PMingLiU" w:hAnsi="Calibri" w:cs="Calibri"/>
                  <w:color w:val="000000"/>
                  <w:sz w:val="22"/>
                  <w:szCs w:val="22"/>
                  <w:lang w:val="en-PH" w:eastAsia="en-US"/>
                </w:rPr>
                <w:t>0.1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42" w:author="Diana Machado" w:date="2019-04-05T18:16:00Z"/>
                <w:rFonts w:ascii="Calibri" w:eastAsia="PMingLiU" w:hAnsi="Calibri" w:cs="Calibri"/>
                <w:color w:val="000000"/>
                <w:sz w:val="22"/>
                <w:szCs w:val="22"/>
                <w:lang w:val="en-PH" w:eastAsia="en-US"/>
              </w:rPr>
            </w:pPr>
            <w:ins w:id="40843"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44" w:author="Diana Machado" w:date="2019-04-05T18:16:00Z"/>
                <w:rFonts w:ascii="Calibri" w:eastAsia="PMingLiU" w:hAnsi="Calibri" w:cs="Calibri"/>
                <w:color w:val="000000"/>
                <w:sz w:val="22"/>
                <w:szCs w:val="22"/>
                <w:lang w:val="en-PH" w:eastAsia="en-US"/>
              </w:rPr>
            </w:pPr>
            <w:ins w:id="40845"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46" w:author="Diana Machado" w:date="2019-04-05T18:16:00Z"/>
                <w:rFonts w:ascii="Calibri" w:eastAsia="PMingLiU" w:hAnsi="Calibri" w:cs="Calibri"/>
                <w:color w:val="000000"/>
                <w:sz w:val="22"/>
                <w:szCs w:val="22"/>
                <w:lang w:val="en-PH" w:eastAsia="en-US"/>
              </w:rPr>
            </w:pPr>
            <w:ins w:id="40847"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48" w:author="Diana Machado" w:date="2019-04-05T18:16:00Z"/>
                <w:rFonts w:ascii="Calibri" w:eastAsia="PMingLiU" w:hAnsi="Calibri" w:cs="Calibri"/>
                <w:color w:val="000000"/>
                <w:sz w:val="22"/>
                <w:szCs w:val="22"/>
                <w:lang w:val="en-PH" w:eastAsia="en-US"/>
              </w:rPr>
            </w:pPr>
            <w:ins w:id="40849" w:author="Diana Machado" w:date="2019-04-05T18:16:00Z">
              <w:r w:rsidRPr="00793F80">
                <w:rPr>
                  <w:rFonts w:ascii="Calibri" w:eastAsia="PMingLiU" w:hAnsi="Calibri" w:cs="Calibri"/>
                  <w:color w:val="000000"/>
                  <w:sz w:val="22"/>
                  <w:szCs w:val="22"/>
                  <w:lang w:val="en-PH" w:eastAsia="en-US"/>
                </w:rPr>
                <w:t>0.02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50" w:author="Diana Machado" w:date="2019-04-05T18:16:00Z"/>
                <w:rFonts w:ascii="Calibri" w:eastAsia="PMingLiU" w:hAnsi="Calibri" w:cs="Calibri"/>
                <w:color w:val="000000"/>
                <w:sz w:val="22"/>
                <w:szCs w:val="22"/>
                <w:lang w:val="en-PH" w:eastAsia="en-US"/>
              </w:rPr>
            </w:pPr>
            <w:ins w:id="40851" w:author="Diana Machado" w:date="2019-04-05T18:16:00Z">
              <w:r w:rsidRPr="00793F80">
                <w:rPr>
                  <w:rFonts w:ascii="Calibri" w:eastAsia="PMingLiU" w:hAnsi="Calibri" w:cs="Calibri"/>
                  <w:color w:val="000000"/>
                  <w:sz w:val="22"/>
                  <w:szCs w:val="22"/>
                  <w:lang w:val="en-PH" w:eastAsia="en-US"/>
                </w:rPr>
                <w:t>0.241</w:t>
              </w:r>
            </w:ins>
          </w:p>
        </w:tc>
      </w:tr>
      <w:tr w:rsidR="004B7BAF" w:rsidRPr="00793F80" w:rsidTr="004B7BAF">
        <w:trPr>
          <w:trHeight w:val="287"/>
          <w:ins w:id="4085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8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54" w:author="Diana Machado" w:date="2019-04-05T18:16:00Z"/>
                <w:rFonts w:ascii="Calibri" w:eastAsia="PMingLiU" w:hAnsi="Calibri" w:cs="Calibri"/>
                <w:color w:val="000000"/>
                <w:sz w:val="22"/>
                <w:szCs w:val="22"/>
                <w:lang w:val="en-PH" w:eastAsia="en-US"/>
              </w:rPr>
            </w:pPr>
            <w:ins w:id="4085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56" w:author="Diana Machado" w:date="2019-04-05T18:16:00Z"/>
                <w:rFonts w:ascii="Calibri" w:eastAsia="PMingLiU" w:hAnsi="Calibri" w:cs="Calibri"/>
                <w:color w:val="000000"/>
                <w:sz w:val="22"/>
                <w:szCs w:val="22"/>
                <w:lang w:val="en-PH" w:eastAsia="en-US"/>
              </w:rPr>
            </w:pPr>
            <w:ins w:id="40857"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58" w:author="Diana Machado" w:date="2019-04-05T18:16:00Z"/>
                <w:rFonts w:ascii="Calibri" w:eastAsia="PMingLiU" w:hAnsi="Calibri" w:cs="Calibri"/>
                <w:color w:val="000000"/>
                <w:sz w:val="22"/>
                <w:szCs w:val="22"/>
                <w:lang w:val="en-PH" w:eastAsia="en-US"/>
              </w:rPr>
            </w:pPr>
            <w:ins w:id="40859" w:author="Diana Machado" w:date="2019-04-05T18:16:00Z">
              <w:r w:rsidRPr="00793F80">
                <w:rPr>
                  <w:rFonts w:ascii="Calibri" w:eastAsia="PMingLiU" w:hAnsi="Calibri" w:cs="Calibri"/>
                  <w:color w:val="000000"/>
                  <w:sz w:val="22"/>
                  <w:szCs w:val="22"/>
                  <w:lang w:val="en-PH" w:eastAsia="en-US"/>
                </w:rPr>
                <w:t>0.1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0" w:author="Diana Machado" w:date="2019-04-05T18:16:00Z"/>
                <w:rFonts w:ascii="Calibri" w:eastAsia="PMingLiU" w:hAnsi="Calibri" w:cs="Calibri"/>
                <w:color w:val="000000"/>
                <w:sz w:val="22"/>
                <w:szCs w:val="22"/>
                <w:lang w:val="en-PH" w:eastAsia="en-US"/>
              </w:rPr>
            </w:pPr>
            <w:ins w:id="40861" w:author="Diana Machado" w:date="2019-04-05T18:16:00Z">
              <w:r w:rsidRPr="00793F80">
                <w:rPr>
                  <w:rFonts w:ascii="Calibri" w:eastAsia="PMingLiU" w:hAnsi="Calibri" w:cs="Calibri"/>
                  <w:color w:val="000000"/>
                  <w:sz w:val="22"/>
                  <w:szCs w:val="22"/>
                  <w:lang w:val="en-PH" w:eastAsia="en-US"/>
                </w:rPr>
                <w:t>1.5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2" w:author="Diana Machado" w:date="2019-04-05T18:16:00Z"/>
                <w:rFonts w:ascii="Calibri" w:eastAsia="PMingLiU" w:hAnsi="Calibri" w:cs="Calibri"/>
                <w:color w:val="000000"/>
                <w:sz w:val="22"/>
                <w:szCs w:val="22"/>
                <w:lang w:val="en-PH" w:eastAsia="en-US"/>
              </w:rPr>
            </w:pPr>
            <w:ins w:id="40863"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4" w:author="Diana Machado" w:date="2019-04-05T18:16:00Z"/>
                <w:rFonts w:ascii="Calibri" w:eastAsia="PMingLiU" w:hAnsi="Calibri" w:cs="Calibri"/>
                <w:color w:val="000000"/>
                <w:sz w:val="22"/>
                <w:szCs w:val="22"/>
                <w:lang w:val="en-PH" w:eastAsia="en-US"/>
              </w:rPr>
            </w:pPr>
            <w:ins w:id="40865"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6" w:author="Diana Machado" w:date="2019-04-05T18:16:00Z"/>
                <w:rFonts w:ascii="Calibri" w:eastAsia="PMingLiU" w:hAnsi="Calibri" w:cs="Calibri"/>
                <w:color w:val="000000"/>
                <w:sz w:val="22"/>
                <w:szCs w:val="22"/>
                <w:lang w:val="en-PH" w:eastAsia="en-US"/>
              </w:rPr>
            </w:pPr>
            <w:ins w:id="40867"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68" w:author="Diana Machado" w:date="2019-04-05T18:16:00Z"/>
                <w:rFonts w:ascii="Calibri" w:eastAsia="PMingLiU" w:hAnsi="Calibri" w:cs="Calibri"/>
                <w:color w:val="000000"/>
                <w:sz w:val="22"/>
                <w:szCs w:val="22"/>
                <w:lang w:val="en-PH" w:eastAsia="en-US"/>
              </w:rPr>
            </w:pPr>
            <w:ins w:id="40869"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0" w:author="Diana Machado" w:date="2019-04-05T18:16:00Z"/>
                <w:rFonts w:ascii="Calibri" w:eastAsia="PMingLiU" w:hAnsi="Calibri" w:cs="Calibri"/>
                <w:color w:val="000000"/>
                <w:sz w:val="22"/>
                <w:szCs w:val="22"/>
                <w:lang w:val="en-PH" w:eastAsia="en-US"/>
              </w:rPr>
            </w:pPr>
            <w:ins w:id="40871" w:author="Diana Machado" w:date="2019-04-05T18:16:00Z">
              <w:r w:rsidRPr="00793F80">
                <w:rPr>
                  <w:rFonts w:ascii="Calibri" w:eastAsia="PMingLiU" w:hAnsi="Calibri" w:cs="Calibri"/>
                  <w:color w:val="000000"/>
                  <w:sz w:val="22"/>
                  <w:szCs w:val="22"/>
                  <w:lang w:val="en-PH" w:eastAsia="en-US"/>
                </w:rPr>
                <w:t>0.361</w:t>
              </w:r>
            </w:ins>
          </w:p>
        </w:tc>
      </w:tr>
      <w:tr w:rsidR="004B7BAF" w:rsidRPr="00793F80" w:rsidTr="004B7BAF">
        <w:trPr>
          <w:trHeight w:val="287"/>
          <w:ins w:id="4087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8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874" w:author="Diana Machado" w:date="2019-04-05T18:16:00Z"/>
                <w:rFonts w:ascii="Calibri" w:eastAsia="PMingLiU" w:hAnsi="Calibri" w:cs="Calibri"/>
                <w:color w:val="000000"/>
                <w:sz w:val="22"/>
                <w:szCs w:val="22"/>
                <w:lang w:val="en-PH" w:eastAsia="en-US"/>
              </w:rPr>
            </w:pPr>
            <w:ins w:id="4087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6" w:author="Diana Machado" w:date="2019-04-05T18:16:00Z"/>
                <w:rFonts w:ascii="Calibri" w:eastAsia="PMingLiU" w:hAnsi="Calibri" w:cs="Calibri"/>
                <w:color w:val="000000"/>
                <w:sz w:val="22"/>
                <w:szCs w:val="22"/>
                <w:lang w:val="en-PH" w:eastAsia="en-US"/>
              </w:rPr>
            </w:pPr>
            <w:ins w:id="40877" w:author="Diana Machado" w:date="2019-04-05T18:16:00Z">
              <w:r w:rsidRPr="00793F80">
                <w:rPr>
                  <w:rFonts w:ascii="Calibri" w:eastAsia="PMingLiU" w:hAnsi="Calibri" w:cs="Calibri"/>
                  <w:color w:val="000000"/>
                  <w:sz w:val="22"/>
                  <w:szCs w:val="22"/>
                  <w:lang w:val="en-PH" w:eastAsia="en-US"/>
                </w:rPr>
                <w:t>0.2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78" w:author="Diana Machado" w:date="2019-04-05T18:16:00Z"/>
                <w:rFonts w:ascii="Calibri" w:eastAsia="PMingLiU" w:hAnsi="Calibri" w:cs="Calibri"/>
                <w:color w:val="000000"/>
                <w:sz w:val="22"/>
                <w:szCs w:val="22"/>
                <w:lang w:val="en-PH" w:eastAsia="en-US"/>
              </w:rPr>
            </w:pPr>
            <w:ins w:id="40879"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0" w:author="Diana Machado" w:date="2019-04-05T18:16:00Z"/>
                <w:rFonts w:ascii="Calibri" w:eastAsia="PMingLiU" w:hAnsi="Calibri" w:cs="Calibri"/>
                <w:color w:val="000000"/>
                <w:sz w:val="22"/>
                <w:szCs w:val="22"/>
                <w:lang w:val="en-PH" w:eastAsia="en-US"/>
              </w:rPr>
            </w:pPr>
            <w:ins w:id="40881" w:author="Diana Machado" w:date="2019-04-05T18:16:00Z">
              <w:r w:rsidRPr="00793F80">
                <w:rPr>
                  <w:rFonts w:ascii="Calibri" w:eastAsia="PMingLiU" w:hAnsi="Calibri" w:cs="Calibri"/>
                  <w:color w:val="000000"/>
                  <w:sz w:val="22"/>
                  <w:szCs w:val="22"/>
                  <w:lang w:val="en-PH" w:eastAsia="en-US"/>
                </w:rPr>
                <w:t>2.4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2" w:author="Diana Machado" w:date="2019-04-05T18:16:00Z"/>
                <w:rFonts w:ascii="Calibri" w:eastAsia="PMingLiU" w:hAnsi="Calibri" w:cs="Calibri"/>
                <w:color w:val="000000"/>
                <w:sz w:val="22"/>
                <w:szCs w:val="22"/>
                <w:lang w:val="en-PH" w:eastAsia="en-US"/>
              </w:rPr>
            </w:pPr>
            <w:ins w:id="40883"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4" w:author="Diana Machado" w:date="2019-04-05T18:16:00Z"/>
                <w:rFonts w:ascii="Calibri" w:eastAsia="PMingLiU" w:hAnsi="Calibri" w:cs="Calibri"/>
                <w:color w:val="000000"/>
                <w:sz w:val="22"/>
                <w:szCs w:val="22"/>
                <w:lang w:val="en-PH" w:eastAsia="en-US"/>
              </w:rPr>
            </w:pPr>
            <w:ins w:id="40885"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6" w:author="Diana Machado" w:date="2019-04-05T18:16:00Z"/>
                <w:rFonts w:ascii="Calibri" w:eastAsia="PMingLiU" w:hAnsi="Calibri" w:cs="Calibri"/>
                <w:color w:val="000000"/>
                <w:sz w:val="22"/>
                <w:szCs w:val="22"/>
                <w:lang w:val="en-PH" w:eastAsia="en-US"/>
              </w:rPr>
            </w:pPr>
            <w:ins w:id="40887"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88" w:author="Diana Machado" w:date="2019-04-05T18:16:00Z"/>
                <w:rFonts w:ascii="Calibri" w:eastAsia="PMingLiU" w:hAnsi="Calibri" w:cs="Calibri"/>
                <w:color w:val="000000"/>
                <w:sz w:val="22"/>
                <w:szCs w:val="22"/>
                <w:lang w:val="en-PH" w:eastAsia="en-US"/>
              </w:rPr>
            </w:pPr>
            <w:ins w:id="40889" w:author="Diana Machado" w:date="2019-04-05T18:16:00Z">
              <w:r w:rsidRPr="00793F80">
                <w:rPr>
                  <w:rFonts w:ascii="Calibri" w:eastAsia="PMingLiU" w:hAnsi="Calibri" w:cs="Calibri"/>
                  <w:color w:val="000000"/>
                  <w:sz w:val="22"/>
                  <w:szCs w:val="22"/>
                  <w:lang w:val="en-PH" w:eastAsia="en-US"/>
                </w:rPr>
                <w:t>0.0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890" w:author="Diana Machado" w:date="2019-04-05T18:16:00Z"/>
                <w:rFonts w:ascii="Calibri" w:eastAsia="PMingLiU" w:hAnsi="Calibri" w:cs="Calibri"/>
                <w:color w:val="000000"/>
                <w:sz w:val="22"/>
                <w:szCs w:val="22"/>
                <w:lang w:val="en-PH" w:eastAsia="en-US"/>
              </w:rPr>
            </w:pPr>
            <w:ins w:id="40891" w:author="Diana Machado" w:date="2019-04-05T18:16:00Z">
              <w:r w:rsidRPr="00793F80">
                <w:rPr>
                  <w:rFonts w:ascii="Calibri" w:eastAsia="PMingLiU" w:hAnsi="Calibri" w:cs="Calibri"/>
                  <w:color w:val="000000"/>
                  <w:sz w:val="22"/>
                  <w:szCs w:val="22"/>
                  <w:lang w:val="en-PH" w:eastAsia="en-US"/>
                </w:rPr>
                <w:t>0.477</w:t>
              </w:r>
            </w:ins>
          </w:p>
        </w:tc>
      </w:tr>
      <w:tr w:rsidR="004B7BAF" w:rsidRPr="00793F80" w:rsidTr="004B7BAF">
        <w:trPr>
          <w:trHeight w:val="287"/>
          <w:ins w:id="4089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8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8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8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0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9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04" w:author="Diana Machado" w:date="2019-04-05T18:16:00Z"/>
                <w:rFonts w:ascii="Calibri" w:eastAsia="PMingLiU" w:hAnsi="Calibri" w:cs="Calibri"/>
                <w:color w:val="000000"/>
                <w:sz w:val="22"/>
                <w:szCs w:val="22"/>
                <w:lang w:val="en-PH" w:eastAsia="en-US"/>
              </w:rPr>
            </w:pPr>
            <w:ins w:id="40905" w:author="Diana Machado" w:date="2019-04-05T18:16:00Z">
              <w:r w:rsidRPr="00793F80">
                <w:rPr>
                  <w:rFonts w:ascii="Calibri" w:eastAsia="PMingLiU" w:hAnsi="Calibri" w:cs="Calibri"/>
                  <w:color w:val="000000"/>
                  <w:sz w:val="22"/>
                  <w:szCs w:val="22"/>
                  <w:lang w:val="en-PH" w:eastAsia="en-US"/>
                </w:rPr>
                <w:t>Lev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06" w:author="Diana Machado" w:date="2019-04-05T18:16:00Z"/>
                <w:rFonts w:ascii="Calibri" w:eastAsia="PMingLiU" w:hAnsi="Calibri" w:cs="Calibri"/>
                <w:color w:val="000000"/>
                <w:sz w:val="22"/>
                <w:szCs w:val="22"/>
                <w:lang w:val="en-PH" w:eastAsia="en-US"/>
              </w:rPr>
            </w:pPr>
            <w:ins w:id="4090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08" w:author="Diana Machado" w:date="2019-04-05T18:16:00Z"/>
                <w:rFonts w:ascii="Calibri" w:eastAsia="PMingLiU" w:hAnsi="Calibri" w:cs="Calibri"/>
                <w:color w:val="000000"/>
                <w:sz w:val="22"/>
                <w:szCs w:val="22"/>
                <w:lang w:val="en-PH" w:eastAsia="en-US"/>
              </w:rPr>
            </w:pPr>
            <w:ins w:id="40909" w:author="Diana Machado" w:date="2019-04-05T18:16:00Z">
              <w:r w:rsidRPr="00793F80">
                <w:rPr>
                  <w:rFonts w:ascii="Calibri" w:eastAsia="PMingLiU" w:hAnsi="Calibri" w:cs="Calibri"/>
                  <w:color w:val="000000"/>
                  <w:sz w:val="22"/>
                  <w:szCs w:val="22"/>
                  <w:lang w:val="en-PH" w:eastAsia="en-US"/>
                </w:rPr>
                <w:t>0.2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10" w:author="Diana Machado" w:date="2019-04-05T18:16:00Z"/>
                <w:rFonts w:ascii="Calibri" w:eastAsia="PMingLiU" w:hAnsi="Calibri" w:cs="Calibri"/>
                <w:color w:val="000000"/>
                <w:sz w:val="22"/>
                <w:szCs w:val="22"/>
                <w:lang w:val="en-PH" w:eastAsia="en-US"/>
              </w:rPr>
            </w:pPr>
            <w:ins w:id="40911" w:author="Diana Machado" w:date="2019-04-05T18:16:00Z">
              <w:r w:rsidRPr="00793F80">
                <w:rPr>
                  <w:rFonts w:ascii="Calibri" w:eastAsia="PMingLiU" w:hAnsi="Calibri" w:cs="Calibri"/>
                  <w:color w:val="000000"/>
                  <w:sz w:val="22"/>
                  <w:szCs w:val="22"/>
                  <w:lang w:val="en-PH" w:eastAsia="en-US"/>
                </w:rPr>
                <w:t>0.0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12" w:author="Diana Machado" w:date="2019-04-05T18:16:00Z"/>
                <w:rFonts w:ascii="Calibri" w:eastAsia="PMingLiU" w:hAnsi="Calibri" w:cs="Calibri"/>
                <w:color w:val="000000"/>
                <w:sz w:val="22"/>
                <w:szCs w:val="22"/>
                <w:lang w:val="en-PH" w:eastAsia="en-US"/>
              </w:rPr>
            </w:pPr>
            <w:ins w:id="40913" w:author="Diana Machado" w:date="2019-04-05T18:16:00Z">
              <w:r w:rsidRPr="00793F80">
                <w:rPr>
                  <w:rFonts w:ascii="Calibri" w:eastAsia="PMingLiU" w:hAnsi="Calibri" w:cs="Calibri"/>
                  <w:color w:val="000000"/>
                  <w:sz w:val="22"/>
                  <w:szCs w:val="22"/>
                  <w:lang w:val="en-PH" w:eastAsia="en-US"/>
                </w:rPr>
                <w:t>1.7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14" w:author="Diana Machado" w:date="2019-04-05T18:16:00Z"/>
                <w:rFonts w:ascii="Calibri" w:eastAsia="PMingLiU" w:hAnsi="Calibri" w:cs="Calibri"/>
                <w:color w:val="000000"/>
                <w:sz w:val="22"/>
                <w:szCs w:val="22"/>
                <w:lang w:val="en-PH" w:eastAsia="en-US"/>
              </w:rPr>
            </w:pPr>
            <w:ins w:id="40915"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16" w:author="Diana Machado" w:date="2019-04-05T18:16:00Z"/>
                <w:rFonts w:ascii="Calibri" w:eastAsia="PMingLiU" w:hAnsi="Calibri" w:cs="Calibri"/>
                <w:color w:val="000000"/>
                <w:sz w:val="22"/>
                <w:szCs w:val="22"/>
                <w:lang w:val="en-PH" w:eastAsia="en-US"/>
              </w:rPr>
            </w:pPr>
            <w:ins w:id="40917"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18" w:author="Diana Machado" w:date="2019-04-05T18:16:00Z"/>
                <w:rFonts w:ascii="Calibri" w:eastAsia="PMingLiU" w:hAnsi="Calibri" w:cs="Calibri"/>
                <w:color w:val="000000"/>
                <w:sz w:val="22"/>
                <w:szCs w:val="22"/>
                <w:lang w:val="en-PH" w:eastAsia="en-US"/>
              </w:rPr>
            </w:pPr>
            <w:ins w:id="40919" w:author="Diana Machado" w:date="2019-04-05T18:16:00Z">
              <w:r w:rsidRPr="00793F80">
                <w:rPr>
                  <w:rFonts w:ascii="Calibri" w:eastAsia="PMingLiU" w:hAnsi="Calibri" w:cs="Calibri"/>
                  <w:color w:val="000000"/>
                  <w:sz w:val="22"/>
                  <w:szCs w:val="22"/>
                  <w:lang w:val="en-PH" w:eastAsia="en-US"/>
                </w:rPr>
                <w:t>0.2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20" w:author="Diana Machado" w:date="2019-04-05T18:16:00Z"/>
                <w:rFonts w:ascii="Calibri" w:eastAsia="PMingLiU" w:hAnsi="Calibri" w:cs="Calibri"/>
                <w:color w:val="000000"/>
                <w:sz w:val="22"/>
                <w:szCs w:val="22"/>
                <w:lang w:val="en-PH" w:eastAsia="en-US"/>
              </w:rPr>
            </w:pPr>
            <w:ins w:id="40921"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22" w:author="Diana Machado" w:date="2019-04-05T18:16:00Z"/>
                <w:rFonts w:ascii="Calibri" w:eastAsia="PMingLiU" w:hAnsi="Calibri" w:cs="Calibri"/>
                <w:color w:val="000000"/>
                <w:sz w:val="22"/>
                <w:szCs w:val="22"/>
                <w:lang w:val="en-PH" w:eastAsia="en-US"/>
              </w:rPr>
            </w:pPr>
            <w:ins w:id="40923" w:author="Diana Machado" w:date="2019-04-05T18:16:00Z">
              <w:r w:rsidRPr="00793F80">
                <w:rPr>
                  <w:rFonts w:ascii="Calibri" w:eastAsia="PMingLiU" w:hAnsi="Calibri" w:cs="Calibri"/>
                  <w:color w:val="000000"/>
                  <w:sz w:val="22"/>
                  <w:szCs w:val="22"/>
                  <w:lang w:val="en-PH" w:eastAsia="en-US"/>
                </w:rPr>
                <w:t>0.685</w:t>
              </w:r>
            </w:ins>
          </w:p>
        </w:tc>
      </w:tr>
      <w:tr w:rsidR="004B7BAF" w:rsidRPr="00793F80" w:rsidTr="004B7BAF">
        <w:trPr>
          <w:trHeight w:val="287"/>
          <w:ins w:id="4092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9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26" w:author="Diana Machado" w:date="2019-04-05T18:16:00Z"/>
                <w:rFonts w:ascii="Calibri" w:eastAsia="PMingLiU" w:hAnsi="Calibri" w:cs="Calibri"/>
                <w:color w:val="000000"/>
                <w:sz w:val="22"/>
                <w:szCs w:val="22"/>
                <w:lang w:val="en-PH" w:eastAsia="en-US"/>
              </w:rPr>
            </w:pPr>
            <w:ins w:id="4092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28" w:author="Diana Machado" w:date="2019-04-05T18:16:00Z"/>
                <w:rFonts w:ascii="Calibri" w:eastAsia="PMingLiU" w:hAnsi="Calibri" w:cs="Calibri"/>
                <w:color w:val="000000"/>
                <w:sz w:val="22"/>
                <w:szCs w:val="22"/>
                <w:lang w:val="en-PH" w:eastAsia="en-US"/>
              </w:rPr>
            </w:pPr>
            <w:ins w:id="40929" w:author="Diana Machado" w:date="2019-04-05T18:16:00Z">
              <w:r w:rsidRPr="00793F80">
                <w:rPr>
                  <w:rFonts w:ascii="Calibri" w:eastAsia="PMingLiU" w:hAnsi="Calibri" w:cs="Calibri"/>
                  <w:color w:val="000000"/>
                  <w:sz w:val="22"/>
                  <w:szCs w:val="22"/>
                  <w:lang w:val="en-PH" w:eastAsia="en-US"/>
                </w:rPr>
                <w:t>0.3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0" w:author="Diana Machado" w:date="2019-04-05T18:16:00Z"/>
                <w:rFonts w:ascii="Calibri" w:eastAsia="PMingLiU" w:hAnsi="Calibri" w:cs="Calibri"/>
                <w:color w:val="000000"/>
                <w:sz w:val="22"/>
                <w:szCs w:val="22"/>
                <w:lang w:val="en-PH" w:eastAsia="en-US"/>
              </w:rPr>
            </w:pPr>
            <w:ins w:id="40931" w:author="Diana Machado" w:date="2019-04-05T18:16:00Z">
              <w:r w:rsidRPr="00793F80">
                <w:rPr>
                  <w:rFonts w:ascii="Calibri" w:eastAsia="PMingLiU" w:hAnsi="Calibri" w:cs="Calibri"/>
                  <w:color w:val="000000"/>
                  <w:sz w:val="22"/>
                  <w:szCs w:val="22"/>
                  <w:lang w:val="en-PH" w:eastAsia="en-US"/>
                </w:rPr>
                <w:t>0.2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2" w:author="Diana Machado" w:date="2019-04-05T18:16:00Z"/>
                <w:rFonts w:ascii="Calibri" w:eastAsia="PMingLiU" w:hAnsi="Calibri" w:cs="Calibri"/>
                <w:color w:val="000000"/>
                <w:sz w:val="22"/>
                <w:szCs w:val="22"/>
                <w:lang w:val="en-PH" w:eastAsia="en-US"/>
              </w:rPr>
            </w:pPr>
            <w:ins w:id="40933" w:author="Diana Machado" w:date="2019-04-05T18:16:00Z">
              <w:r w:rsidRPr="00793F80">
                <w:rPr>
                  <w:rFonts w:ascii="Calibri" w:eastAsia="PMingLiU" w:hAnsi="Calibri" w:cs="Calibri"/>
                  <w:color w:val="000000"/>
                  <w:sz w:val="22"/>
                  <w:szCs w:val="22"/>
                  <w:lang w:val="en-PH" w:eastAsia="en-US"/>
                </w:rPr>
                <w:t>2.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4" w:author="Diana Machado" w:date="2019-04-05T18:16:00Z"/>
                <w:rFonts w:ascii="Calibri" w:eastAsia="PMingLiU" w:hAnsi="Calibri" w:cs="Calibri"/>
                <w:color w:val="000000"/>
                <w:sz w:val="22"/>
                <w:szCs w:val="22"/>
                <w:lang w:val="en-PH" w:eastAsia="en-US"/>
              </w:rPr>
            </w:pPr>
            <w:ins w:id="40935" w:author="Diana Machado" w:date="2019-04-05T18:16:00Z">
              <w:r w:rsidRPr="00793F80">
                <w:rPr>
                  <w:rFonts w:ascii="Calibri" w:eastAsia="PMingLiU" w:hAnsi="Calibri" w:cs="Calibri"/>
                  <w:color w:val="000000"/>
                  <w:sz w:val="22"/>
                  <w:szCs w:val="22"/>
                  <w:lang w:val="en-PH" w:eastAsia="en-US"/>
                </w:rPr>
                <w:t>0.1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6" w:author="Diana Machado" w:date="2019-04-05T18:16:00Z"/>
                <w:rFonts w:ascii="Calibri" w:eastAsia="PMingLiU" w:hAnsi="Calibri" w:cs="Calibri"/>
                <w:color w:val="000000"/>
                <w:sz w:val="22"/>
                <w:szCs w:val="22"/>
                <w:lang w:val="en-PH" w:eastAsia="en-US"/>
              </w:rPr>
            </w:pPr>
            <w:ins w:id="40937"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38" w:author="Diana Machado" w:date="2019-04-05T18:16:00Z"/>
                <w:rFonts w:ascii="Calibri" w:eastAsia="PMingLiU" w:hAnsi="Calibri" w:cs="Calibri"/>
                <w:color w:val="000000"/>
                <w:sz w:val="22"/>
                <w:szCs w:val="22"/>
                <w:lang w:val="en-PH" w:eastAsia="en-US"/>
              </w:rPr>
            </w:pPr>
            <w:ins w:id="40939" w:author="Diana Machado" w:date="2019-04-05T18:16:00Z">
              <w:r w:rsidRPr="00793F80">
                <w:rPr>
                  <w:rFonts w:ascii="Calibri" w:eastAsia="PMingLiU" w:hAnsi="Calibri" w:cs="Calibri"/>
                  <w:color w:val="000000"/>
                  <w:sz w:val="22"/>
                  <w:szCs w:val="22"/>
                  <w:lang w:val="en-PH" w:eastAsia="en-US"/>
                </w:rPr>
                <w:t>0.2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0" w:author="Diana Machado" w:date="2019-04-05T18:16:00Z"/>
                <w:rFonts w:ascii="Calibri" w:eastAsia="PMingLiU" w:hAnsi="Calibri" w:cs="Calibri"/>
                <w:color w:val="000000"/>
                <w:sz w:val="22"/>
                <w:szCs w:val="22"/>
                <w:lang w:val="en-PH" w:eastAsia="en-US"/>
              </w:rPr>
            </w:pPr>
            <w:ins w:id="40941"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2" w:author="Diana Machado" w:date="2019-04-05T18:16:00Z"/>
                <w:rFonts w:ascii="Calibri" w:eastAsia="PMingLiU" w:hAnsi="Calibri" w:cs="Calibri"/>
                <w:color w:val="000000"/>
                <w:sz w:val="22"/>
                <w:szCs w:val="22"/>
                <w:lang w:val="en-PH" w:eastAsia="en-US"/>
              </w:rPr>
            </w:pPr>
            <w:ins w:id="40943" w:author="Diana Machado" w:date="2019-04-05T18:16:00Z">
              <w:r w:rsidRPr="00793F80">
                <w:rPr>
                  <w:rFonts w:ascii="Calibri" w:eastAsia="PMingLiU" w:hAnsi="Calibri" w:cs="Calibri"/>
                  <w:color w:val="000000"/>
                  <w:sz w:val="22"/>
                  <w:szCs w:val="22"/>
                  <w:lang w:val="en-PH" w:eastAsia="en-US"/>
                </w:rPr>
                <w:t>1.600</w:t>
              </w:r>
            </w:ins>
          </w:p>
        </w:tc>
      </w:tr>
      <w:tr w:rsidR="004B7BAF" w:rsidRPr="00793F80" w:rsidTr="004B7BAF">
        <w:trPr>
          <w:trHeight w:val="287"/>
          <w:ins w:id="4094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9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46" w:author="Diana Machado" w:date="2019-04-05T18:16:00Z"/>
                <w:rFonts w:ascii="Calibri" w:eastAsia="PMingLiU" w:hAnsi="Calibri" w:cs="Calibri"/>
                <w:color w:val="000000"/>
                <w:sz w:val="22"/>
                <w:szCs w:val="22"/>
                <w:lang w:val="en-PH" w:eastAsia="en-US"/>
              </w:rPr>
            </w:pPr>
            <w:ins w:id="4094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48" w:author="Diana Machado" w:date="2019-04-05T18:16:00Z"/>
                <w:rFonts w:ascii="Calibri" w:eastAsia="PMingLiU" w:hAnsi="Calibri" w:cs="Calibri"/>
                <w:color w:val="000000"/>
                <w:sz w:val="22"/>
                <w:szCs w:val="22"/>
                <w:lang w:val="en-PH" w:eastAsia="en-US"/>
              </w:rPr>
            </w:pPr>
            <w:ins w:id="40949" w:author="Diana Machado" w:date="2019-04-05T18:16:00Z">
              <w:r w:rsidRPr="00793F80">
                <w:rPr>
                  <w:rFonts w:ascii="Calibri" w:eastAsia="PMingLiU" w:hAnsi="Calibri" w:cs="Calibri"/>
                  <w:color w:val="000000"/>
                  <w:sz w:val="22"/>
                  <w:szCs w:val="22"/>
                  <w:lang w:val="en-PH" w:eastAsia="en-US"/>
                </w:rPr>
                <w:t>0.8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50" w:author="Diana Machado" w:date="2019-04-05T18:16:00Z"/>
                <w:rFonts w:ascii="Calibri" w:eastAsia="PMingLiU" w:hAnsi="Calibri" w:cs="Calibri"/>
                <w:color w:val="000000"/>
                <w:sz w:val="22"/>
                <w:szCs w:val="22"/>
                <w:lang w:val="en-PH" w:eastAsia="en-US"/>
              </w:rPr>
            </w:pPr>
            <w:ins w:id="40951" w:author="Diana Machado" w:date="2019-04-05T18:16:00Z">
              <w:r w:rsidRPr="00793F80">
                <w:rPr>
                  <w:rFonts w:ascii="Calibri" w:eastAsia="PMingLiU" w:hAnsi="Calibri" w:cs="Calibri"/>
                  <w:color w:val="000000"/>
                  <w:sz w:val="22"/>
                  <w:szCs w:val="22"/>
                  <w:lang w:val="en-PH" w:eastAsia="en-US"/>
                </w:rPr>
                <w:t>0.7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52" w:author="Diana Machado" w:date="2019-04-05T18:16:00Z"/>
                <w:rFonts w:ascii="Calibri" w:eastAsia="PMingLiU" w:hAnsi="Calibri" w:cs="Calibri"/>
                <w:color w:val="000000"/>
                <w:sz w:val="22"/>
                <w:szCs w:val="22"/>
                <w:lang w:val="en-PH" w:eastAsia="en-US"/>
              </w:rPr>
            </w:pPr>
            <w:ins w:id="40953" w:author="Diana Machado" w:date="2019-04-05T18:16:00Z">
              <w:r w:rsidRPr="00793F80">
                <w:rPr>
                  <w:rFonts w:ascii="Calibri" w:eastAsia="PMingLiU" w:hAnsi="Calibri" w:cs="Calibri"/>
                  <w:color w:val="000000"/>
                  <w:sz w:val="22"/>
                  <w:szCs w:val="22"/>
                  <w:lang w:val="en-PH" w:eastAsia="en-US"/>
                </w:rPr>
                <w:t>6.30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954" w:author="Diana Machado" w:date="2019-04-05T18:16:00Z"/>
                <w:rFonts w:ascii="Calibri" w:eastAsia="PMingLiU" w:hAnsi="Calibri" w:cs="Calibri"/>
                <w:color w:val="000000"/>
                <w:sz w:val="22"/>
                <w:szCs w:val="22"/>
                <w:lang w:val="en-PH" w:eastAsia="en-US"/>
              </w:rPr>
            </w:pPr>
            <w:ins w:id="40955" w:author="Diana Machado" w:date="2019-04-05T18:16:00Z">
              <w:r w:rsidRPr="00793F80">
                <w:rPr>
                  <w:rFonts w:ascii="Calibri" w:eastAsia="PMingLiU" w:hAnsi="Calibri" w:cs="Calibri"/>
                  <w:color w:val="000000"/>
                  <w:sz w:val="22"/>
                  <w:szCs w:val="22"/>
                  <w:lang w:val="en-PH" w:eastAsia="en-US"/>
                </w:rPr>
                <w:t>0.4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0956" w:author="Diana Machado" w:date="2019-04-05T18:16:00Z"/>
                <w:rFonts w:ascii="Calibri" w:eastAsia="PMingLiU" w:hAnsi="Calibri" w:cs="Calibri"/>
                <w:color w:val="000000"/>
                <w:sz w:val="22"/>
                <w:szCs w:val="22"/>
                <w:lang w:val="en-PH" w:eastAsia="en-US"/>
              </w:rPr>
            </w:pPr>
            <w:ins w:id="40957" w:author="Diana Machado" w:date="2019-04-05T18:16:00Z">
              <w:r w:rsidRPr="00793F80">
                <w:rPr>
                  <w:rFonts w:ascii="Calibri" w:eastAsia="PMingLiU" w:hAnsi="Calibri" w:cs="Calibri"/>
                  <w:color w:val="000000"/>
                  <w:sz w:val="22"/>
                  <w:szCs w:val="22"/>
                  <w:lang w:val="en-PH" w:eastAsia="en-US"/>
                </w:rPr>
                <w:t>0.7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58" w:author="Diana Machado" w:date="2019-04-05T18:16:00Z"/>
                <w:rFonts w:ascii="Calibri" w:eastAsia="PMingLiU" w:hAnsi="Calibri" w:cs="Calibri"/>
                <w:color w:val="000000"/>
                <w:sz w:val="22"/>
                <w:szCs w:val="22"/>
                <w:lang w:val="en-PH" w:eastAsia="en-US"/>
              </w:rPr>
            </w:pPr>
            <w:ins w:id="40959" w:author="Diana Machado" w:date="2019-04-05T18:16:00Z">
              <w:r w:rsidRPr="00793F80">
                <w:rPr>
                  <w:rFonts w:ascii="Calibri" w:eastAsia="PMingLiU" w:hAnsi="Calibri" w:cs="Calibri"/>
                  <w:color w:val="000000"/>
                  <w:sz w:val="22"/>
                  <w:szCs w:val="22"/>
                  <w:lang w:val="en-PH" w:eastAsia="en-US"/>
                </w:rPr>
                <w:t>0.2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60" w:author="Diana Machado" w:date="2019-04-05T18:16:00Z"/>
                <w:rFonts w:ascii="Calibri" w:eastAsia="PMingLiU" w:hAnsi="Calibri" w:cs="Calibri"/>
                <w:color w:val="000000"/>
                <w:sz w:val="22"/>
                <w:szCs w:val="22"/>
                <w:lang w:val="en-PH" w:eastAsia="en-US"/>
              </w:rPr>
            </w:pPr>
            <w:ins w:id="40961" w:author="Diana Machado" w:date="2019-04-05T18:16:00Z">
              <w:r w:rsidRPr="00793F80">
                <w:rPr>
                  <w:rFonts w:ascii="Calibri" w:eastAsia="PMingLiU" w:hAnsi="Calibri" w:cs="Calibri"/>
                  <w:color w:val="000000"/>
                  <w:sz w:val="22"/>
                  <w:szCs w:val="22"/>
                  <w:lang w:val="en-PH" w:eastAsia="en-US"/>
                </w:rPr>
                <w:t>0.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62" w:author="Diana Machado" w:date="2019-04-05T18:16:00Z"/>
                <w:rFonts w:ascii="Calibri" w:eastAsia="PMingLiU" w:hAnsi="Calibri" w:cs="Calibri"/>
                <w:color w:val="000000"/>
                <w:sz w:val="22"/>
                <w:szCs w:val="22"/>
                <w:lang w:val="en-PH" w:eastAsia="en-US"/>
              </w:rPr>
            </w:pPr>
            <w:ins w:id="40963" w:author="Diana Machado" w:date="2019-04-05T18:16:00Z">
              <w:r w:rsidRPr="00793F80">
                <w:rPr>
                  <w:rFonts w:ascii="Calibri" w:eastAsia="PMingLiU" w:hAnsi="Calibri" w:cs="Calibri"/>
                  <w:color w:val="000000"/>
                  <w:sz w:val="22"/>
                  <w:szCs w:val="22"/>
                  <w:lang w:val="en-PH" w:eastAsia="en-US"/>
                </w:rPr>
                <w:t>1.666</w:t>
              </w:r>
            </w:ins>
          </w:p>
        </w:tc>
      </w:tr>
      <w:tr w:rsidR="004B7BAF" w:rsidRPr="00793F80" w:rsidTr="004B7BAF">
        <w:trPr>
          <w:trHeight w:val="287"/>
          <w:ins w:id="4096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9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09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097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09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76" w:author="Diana Machado" w:date="2019-04-05T18:16:00Z"/>
                <w:rFonts w:ascii="Calibri" w:eastAsia="PMingLiU" w:hAnsi="Calibri" w:cs="Calibri"/>
                <w:color w:val="000000"/>
                <w:sz w:val="22"/>
                <w:szCs w:val="22"/>
                <w:lang w:val="en-PH" w:eastAsia="en-US"/>
              </w:rPr>
            </w:pPr>
            <w:ins w:id="40977" w:author="Diana Machado" w:date="2019-04-05T18:16:00Z">
              <w:r w:rsidRPr="00793F80">
                <w:rPr>
                  <w:rFonts w:ascii="Calibri" w:eastAsia="PMingLiU" w:hAnsi="Calibri" w:cs="Calibri"/>
                  <w:color w:val="000000"/>
                  <w:sz w:val="22"/>
                  <w:szCs w:val="22"/>
                  <w:lang w:val="en-PH" w:eastAsia="en-US"/>
                </w:rPr>
                <w:t>Liberty</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78" w:author="Diana Machado" w:date="2019-04-05T18:16:00Z"/>
                <w:rFonts w:ascii="Calibri" w:eastAsia="PMingLiU" w:hAnsi="Calibri" w:cs="Calibri"/>
                <w:color w:val="000000"/>
                <w:sz w:val="22"/>
                <w:szCs w:val="22"/>
                <w:lang w:val="en-PH" w:eastAsia="en-US"/>
              </w:rPr>
            </w:pPr>
            <w:ins w:id="4097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80" w:author="Diana Machado" w:date="2019-04-05T18:16:00Z"/>
                <w:rFonts w:ascii="Calibri" w:eastAsia="PMingLiU" w:hAnsi="Calibri" w:cs="Calibri"/>
                <w:color w:val="000000"/>
                <w:sz w:val="22"/>
                <w:szCs w:val="22"/>
                <w:lang w:val="en-PH" w:eastAsia="en-US"/>
              </w:rPr>
            </w:pPr>
            <w:ins w:id="40981" w:author="Diana Machado" w:date="2019-04-05T18:16:00Z">
              <w:r w:rsidRPr="00793F80">
                <w:rPr>
                  <w:rFonts w:ascii="Calibri" w:eastAsia="PMingLiU" w:hAnsi="Calibri" w:cs="Calibri"/>
                  <w:color w:val="000000"/>
                  <w:sz w:val="22"/>
                  <w:szCs w:val="22"/>
                  <w:lang w:val="en-PH" w:eastAsia="en-US"/>
                </w:rPr>
                <w:t>0.1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82" w:author="Diana Machado" w:date="2019-04-05T18:16:00Z"/>
                <w:rFonts w:ascii="Calibri" w:eastAsia="PMingLiU" w:hAnsi="Calibri" w:cs="Calibri"/>
                <w:color w:val="000000"/>
                <w:sz w:val="22"/>
                <w:szCs w:val="22"/>
                <w:lang w:val="en-PH" w:eastAsia="en-US"/>
              </w:rPr>
            </w:pPr>
            <w:ins w:id="40983"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84" w:author="Diana Machado" w:date="2019-04-05T18:16:00Z"/>
                <w:rFonts w:ascii="Calibri" w:eastAsia="PMingLiU" w:hAnsi="Calibri" w:cs="Calibri"/>
                <w:color w:val="000000"/>
                <w:sz w:val="22"/>
                <w:szCs w:val="22"/>
                <w:lang w:val="en-PH" w:eastAsia="en-US"/>
              </w:rPr>
            </w:pPr>
            <w:ins w:id="40985" w:author="Diana Machado" w:date="2019-04-05T18:16:00Z">
              <w:r w:rsidRPr="00793F80">
                <w:rPr>
                  <w:rFonts w:ascii="Calibri" w:eastAsia="PMingLiU" w:hAnsi="Calibri" w:cs="Calibri"/>
                  <w:color w:val="000000"/>
                  <w:sz w:val="22"/>
                  <w:szCs w:val="22"/>
                  <w:lang w:val="en-PH" w:eastAsia="en-US"/>
                </w:rPr>
                <w:t>1.3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86" w:author="Diana Machado" w:date="2019-04-05T18:16:00Z"/>
                <w:rFonts w:ascii="Calibri" w:eastAsia="PMingLiU" w:hAnsi="Calibri" w:cs="Calibri"/>
                <w:color w:val="000000"/>
                <w:sz w:val="22"/>
                <w:szCs w:val="22"/>
                <w:lang w:val="en-PH" w:eastAsia="en-US"/>
              </w:rPr>
            </w:pPr>
            <w:ins w:id="40987"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88" w:author="Diana Machado" w:date="2019-04-05T18:16:00Z"/>
                <w:rFonts w:ascii="Calibri" w:eastAsia="PMingLiU" w:hAnsi="Calibri" w:cs="Calibri"/>
                <w:color w:val="000000"/>
                <w:sz w:val="22"/>
                <w:szCs w:val="22"/>
                <w:lang w:val="en-PH" w:eastAsia="en-US"/>
              </w:rPr>
            </w:pPr>
            <w:ins w:id="40989"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0" w:author="Diana Machado" w:date="2019-04-05T18:16:00Z"/>
                <w:rFonts w:ascii="Calibri" w:eastAsia="PMingLiU" w:hAnsi="Calibri" w:cs="Calibri"/>
                <w:color w:val="000000"/>
                <w:sz w:val="22"/>
                <w:szCs w:val="22"/>
                <w:lang w:val="en-PH" w:eastAsia="en-US"/>
              </w:rPr>
            </w:pPr>
            <w:ins w:id="4099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2" w:author="Diana Machado" w:date="2019-04-05T18:16:00Z"/>
                <w:rFonts w:ascii="Calibri" w:eastAsia="PMingLiU" w:hAnsi="Calibri" w:cs="Calibri"/>
                <w:color w:val="000000"/>
                <w:sz w:val="22"/>
                <w:szCs w:val="22"/>
                <w:lang w:val="en-PH" w:eastAsia="en-US"/>
              </w:rPr>
            </w:pPr>
            <w:ins w:id="4099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0994" w:author="Diana Machado" w:date="2019-04-05T18:16:00Z"/>
                <w:rFonts w:ascii="Calibri" w:eastAsia="PMingLiU" w:hAnsi="Calibri" w:cs="Calibri"/>
                <w:color w:val="000000"/>
                <w:sz w:val="22"/>
                <w:szCs w:val="22"/>
                <w:lang w:val="en-PH" w:eastAsia="en-US"/>
              </w:rPr>
            </w:pPr>
            <w:ins w:id="4099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099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09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0998" w:author="Diana Machado" w:date="2019-04-05T18:16:00Z"/>
                <w:rFonts w:ascii="Calibri" w:eastAsia="PMingLiU" w:hAnsi="Calibri" w:cs="Calibri"/>
                <w:color w:val="000000"/>
                <w:sz w:val="22"/>
                <w:szCs w:val="22"/>
                <w:lang w:val="en-PH" w:eastAsia="en-US"/>
              </w:rPr>
            </w:pPr>
            <w:ins w:id="4099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000" w:author="Diana Machado" w:date="2019-04-05T18:16:00Z"/>
                <w:rFonts w:ascii="Calibri" w:eastAsia="PMingLiU" w:hAnsi="Calibri" w:cs="Calibri"/>
                <w:color w:val="000000"/>
                <w:sz w:val="22"/>
                <w:szCs w:val="22"/>
                <w:lang w:val="en-PH" w:eastAsia="en-US"/>
              </w:rPr>
            </w:pPr>
            <w:ins w:id="41001" w:author="Diana Machado" w:date="2019-04-05T18:16:00Z">
              <w:r w:rsidRPr="00793F80">
                <w:rPr>
                  <w:rFonts w:ascii="Calibri" w:eastAsia="PMingLiU" w:hAnsi="Calibri" w:cs="Calibri"/>
                  <w:color w:val="000000"/>
                  <w:sz w:val="22"/>
                  <w:szCs w:val="22"/>
                  <w:lang w:val="en-PH" w:eastAsia="en-US"/>
                </w:rPr>
                <w:t>0.21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002" w:author="Diana Machado" w:date="2019-04-05T18:16:00Z"/>
                <w:rFonts w:ascii="Calibri" w:eastAsia="PMingLiU" w:hAnsi="Calibri" w:cs="Calibri"/>
                <w:color w:val="000000"/>
                <w:sz w:val="22"/>
                <w:szCs w:val="22"/>
                <w:lang w:val="en-PH" w:eastAsia="en-US"/>
              </w:rPr>
            </w:pPr>
            <w:ins w:id="41003" w:author="Diana Machado" w:date="2019-04-05T18:16:00Z">
              <w:r w:rsidRPr="00793F80">
                <w:rPr>
                  <w:rFonts w:ascii="Calibri" w:eastAsia="PMingLiU" w:hAnsi="Calibri" w:cs="Calibri"/>
                  <w:color w:val="000000"/>
                  <w:sz w:val="22"/>
                  <w:szCs w:val="22"/>
                  <w:lang w:val="en-PH" w:eastAsia="en-US"/>
                </w:rPr>
                <w:t>0.2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04" w:author="Diana Machado" w:date="2019-04-05T18:16:00Z"/>
                <w:rFonts w:ascii="Calibri" w:eastAsia="PMingLiU" w:hAnsi="Calibri" w:cs="Calibri"/>
                <w:color w:val="000000"/>
                <w:sz w:val="22"/>
                <w:szCs w:val="22"/>
                <w:lang w:val="en-PH" w:eastAsia="en-US"/>
              </w:rPr>
            </w:pPr>
            <w:ins w:id="41005" w:author="Diana Machado" w:date="2019-04-05T18:16:00Z">
              <w:r w:rsidRPr="00793F80">
                <w:rPr>
                  <w:rFonts w:ascii="Calibri" w:eastAsia="PMingLiU" w:hAnsi="Calibri" w:cs="Calibri"/>
                  <w:color w:val="000000"/>
                  <w:sz w:val="22"/>
                  <w:szCs w:val="22"/>
                  <w:lang w:val="en-PH" w:eastAsia="en-US"/>
                </w:rPr>
                <w:t>1.6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06" w:author="Diana Machado" w:date="2019-04-05T18:16:00Z"/>
                <w:rFonts w:ascii="Calibri" w:eastAsia="PMingLiU" w:hAnsi="Calibri" w:cs="Calibri"/>
                <w:color w:val="000000"/>
                <w:sz w:val="22"/>
                <w:szCs w:val="22"/>
                <w:lang w:val="en-PH" w:eastAsia="en-US"/>
              </w:rPr>
            </w:pPr>
            <w:ins w:id="41007"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08" w:author="Diana Machado" w:date="2019-04-05T18:16:00Z"/>
                <w:rFonts w:ascii="Calibri" w:eastAsia="PMingLiU" w:hAnsi="Calibri" w:cs="Calibri"/>
                <w:color w:val="000000"/>
                <w:sz w:val="22"/>
                <w:szCs w:val="22"/>
                <w:lang w:val="en-PH" w:eastAsia="en-US"/>
              </w:rPr>
            </w:pPr>
            <w:ins w:id="41009"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0" w:author="Diana Machado" w:date="2019-04-05T18:16:00Z"/>
                <w:rFonts w:ascii="Calibri" w:eastAsia="PMingLiU" w:hAnsi="Calibri" w:cs="Calibri"/>
                <w:color w:val="000000"/>
                <w:sz w:val="22"/>
                <w:szCs w:val="22"/>
                <w:lang w:val="en-PH" w:eastAsia="en-US"/>
              </w:rPr>
            </w:pPr>
            <w:ins w:id="4101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2" w:author="Diana Machado" w:date="2019-04-05T18:16:00Z"/>
                <w:rFonts w:ascii="Calibri" w:eastAsia="PMingLiU" w:hAnsi="Calibri" w:cs="Calibri"/>
                <w:color w:val="000000"/>
                <w:sz w:val="22"/>
                <w:szCs w:val="22"/>
                <w:lang w:val="en-PH" w:eastAsia="en-US"/>
              </w:rPr>
            </w:pPr>
            <w:ins w:id="4101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14" w:author="Diana Machado" w:date="2019-04-05T18:16:00Z"/>
                <w:rFonts w:ascii="Calibri" w:eastAsia="PMingLiU" w:hAnsi="Calibri" w:cs="Calibri"/>
                <w:color w:val="000000"/>
                <w:sz w:val="22"/>
                <w:szCs w:val="22"/>
                <w:lang w:val="en-PH" w:eastAsia="en-US"/>
              </w:rPr>
            </w:pPr>
            <w:ins w:id="4101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01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0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18" w:author="Diana Machado" w:date="2019-04-05T18:16:00Z"/>
                <w:rFonts w:ascii="Calibri" w:eastAsia="PMingLiU" w:hAnsi="Calibri" w:cs="Calibri"/>
                <w:color w:val="000000"/>
                <w:sz w:val="22"/>
                <w:szCs w:val="22"/>
                <w:lang w:val="en-PH" w:eastAsia="en-US"/>
              </w:rPr>
            </w:pPr>
            <w:ins w:id="4101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020" w:author="Diana Machado" w:date="2019-04-05T18:16:00Z"/>
                <w:rFonts w:ascii="Calibri" w:eastAsia="PMingLiU" w:hAnsi="Calibri" w:cs="Calibri"/>
                <w:color w:val="000000"/>
                <w:sz w:val="22"/>
                <w:szCs w:val="22"/>
                <w:lang w:val="en-PH" w:eastAsia="en-US"/>
              </w:rPr>
            </w:pPr>
            <w:ins w:id="41021" w:author="Diana Machado" w:date="2019-04-05T18:16:00Z">
              <w:r w:rsidRPr="00793F80">
                <w:rPr>
                  <w:rFonts w:ascii="Calibri" w:eastAsia="PMingLiU" w:hAnsi="Calibri" w:cs="Calibri"/>
                  <w:color w:val="000000"/>
                  <w:sz w:val="22"/>
                  <w:szCs w:val="22"/>
                  <w:lang w:val="en-PH" w:eastAsia="en-US"/>
                </w:rPr>
                <w:t>0.21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022" w:author="Diana Machado" w:date="2019-04-05T18:16:00Z"/>
                <w:rFonts w:ascii="Calibri" w:eastAsia="PMingLiU" w:hAnsi="Calibri" w:cs="Calibri"/>
                <w:color w:val="000000"/>
                <w:sz w:val="22"/>
                <w:szCs w:val="22"/>
                <w:lang w:val="en-PH" w:eastAsia="en-US"/>
              </w:rPr>
            </w:pPr>
            <w:ins w:id="41023" w:author="Diana Machado" w:date="2019-04-05T18:16:00Z">
              <w:r w:rsidRPr="00793F80">
                <w:rPr>
                  <w:rFonts w:ascii="Calibri" w:eastAsia="PMingLiU" w:hAnsi="Calibri" w:cs="Calibri"/>
                  <w:color w:val="000000"/>
                  <w:sz w:val="22"/>
                  <w:szCs w:val="22"/>
                  <w:lang w:val="en-PH" w:eastAsia="en-US"/>
                </w:rPr>
                <w:t>0.2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24" w:author="Diana Machado" w:date="2019-04-05T18:16:00Z"/>
                <w:rFonts w:ascii="Calibri" w:eastAsia="PMingLiU" w:hAnsi="Calibri" w:cs="Calibri"/>
                <w:color w:val="000000"/>
                <w:sz w:val="22"/>
                <w:szCs w:val="22"/>
                <w:lang w:val="en-PH" w:eastAsia="en-US"/>
              </w:rPr>
            </w:pPr>
            <w:ins w:id="41025" w:author="Diana Machado" w:date="2019-04-05T18:16:00Z">
              <w:r w:rsidRPr="00793F80">
                <w:rPr>
                  <w:rFonts w:ascii="Calibri" w:eastAsia="PMingLiU" w:hAnsi="Calibri" w:cs="Calibri"/>
                  <w:color w:val="000000"/>
                  <w:sz w:val="22"/>
                  <w:szCs w:val="22"/>
                  <w:lang w:val="en-PH" w:eastAsia="en-US"/>
                </w:rPr>
                <w:t>1.9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26" w:author="Diana Machado" w:date="2019-04-05T18:16:00Z"/>
                <w:rFonts w:ascii="Calibri" w:eastAsia="PMingLiU" w:hAnsi="Calibri" w:cs="Calibri"/>
                <w:color w:val="000000"/>
                <w:sz w:val="22"/>
                <w:szCs w:val="22"/>
                <w:lang w:val="en-PH" w:eastAsia="en-US"/>
              </w:rPr>
            </w:pPr>
            <w:ins w:id="41027"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28" w:author="Diana Machado" w:date="2019-04-05T18:16:00Z"/>
                <w:rFonts w:ascii="Calibri" w:eastAsia="PMingLiU" w:hAnsi="Calibri" w:cs="Calibri"/>
                <w:color w:val="000000"/>
                <w:sz w:val="22"/>
                <w:szCs w:val="22"/>
                <w:lang w:val="en-PH" w:eastAsia="en-US"/>
              </w:rPr>
            </w:pPr>
            <w:ins w:id="41029"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30" w:author="Diana Machado" w:date="2019-04-05T18:16:00Z"/>
                <w:rFonts w:ascii="Calibri" w:eastAsia="PMingLiU" w:hAnsi="Calibri" w:cs="Calibri"/>
                <w:color w:val="000000"/>
                <w:sz w:val="22"/>
                <w:szCs w:val="22"/>
                <w:lang w:val="en-PH" w:eastAsia="en-US"/>
              </w:rPr>
            </w:pPr>
            <w:ins w:id="4103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32" w:author="Diana Machado" w:date="2019-04-05T18:16:00Z"/>
                <w:rFonts w:ascii="Calibri" w:eastAsia="PMingLiU" w:hAnsi="Calibri" w:cs="Calibri"/>
                <w:color w:val="000000"/>
                <w:sz w:val="22"/>
                <w:szCs w:val="22"/>
                <w:lang w:val="en-PH" w:eastAsia="en-US"/>
              </w:rPr>
            </w:pPr>
            <w:ins w:id="4103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34" w:author="Diana Machado" w:date="2019-04-05T18:16:00Z"/>
                <w:rFonts w:ascii="Calibri" w:eastAsia="PMingLiU" w:hAnsi="Calibri" w:cs="Calibri"/>
                <w:color w:val="000000"/>
                <w:sz w:val="22"/>
                <w:szCs w:val="22"/>
                <w:lang w:val="en-PH" w:eastAsia="en-US"/>
              </w:rPr>
            </w:pPr>
            <w:ins w:id="41035"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03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0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0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04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0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48" w:author="Diana Machado" w:date="2019-04-05T18:16:00Z"/>
                <w:rFonts w:ascii="Calibri" w:eastAsia="PMingLiU" w:hAnsi="Calibri" w:cs="Calibri"/>
                <w:color w:val="000000"/>
                <w:sz w:val="22"/>
                <w:szCs w:val="22"/>
                <w:lang w:val="en-PH" w:eastAsia="en-US"/>
              </w:rPr>
            </w:pPr>
            <w:ins w:id="41049" w:author="Diana Machado" w:date="2019-04-05T18:16:00Z">
              <w:r w:rsidRPr="00793F80">
                <w:rPr>
                  <w:rFonts w:ascii="Calibri" w:eastAsia="PMingLiU" w:hAnsi="Calibri" w:cs="Calibri"/>
                  <w:color w:val="000000"/>
                  <w:sz w:val="22"/>
                  <w:szCs w:val="22"/>
                  <w:lang w:val="en-PH" w:eastAsia="en-US"/>
                </w:rPr>
                <w:t>Madis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50" w:author="Diana Machado" w:date="2019-04-05T18:16:00Z"/>
                <w:rFonts w:ascii="Calibri" w:eastAsia="PMingLiU" w:hAnsi="Calibri" w:cs="Calibri"/>
                <w:color w:val="000000"/>
                <w:sz w:val="22"/>
                <w:szCs w:val="22"/>
                <w:lang w:val="en-PH" w:eastAsia="en-US"/>
              </w:rPr>
            </w:pPr>
            <w:ins w:id="4105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52" w:author="Diana Machado" w:date="2019-04-05T18:16:00Z"/>
                <w:rFonts w:ascii="Calibri" w:eastAsia="PMingLiU" w:hAnsi="Calibri" w:cs="Calibri"/>
                <w:color w:val="000000"/>
                <w:sz w:val="22"/>
                <w:szCs w:val="22"/>
                <w:lang w:val="en-PH" w:eastAsia="en-US"/>
              </w:rPr>
            </w:pPr>
            <w:ins w:id="41053"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54" w:author="Diana Machado" w:date="2019-04-05T18:16:00Z"/>
                <w:rFonts w:ascii="Calibri" w:eastAsia="PMingLiU" w:hAnsi="Calibri" w:cs="Calibri"/>
                <w:color w:val="000000"/>
                <w:sz w:val="22"/>
                <w:szCs w:val="22"/>
                <w:lang w:val="en-PH" w:eastAsia="en-US"/>
              </w:rPr>
            </w:pPr>
            <w:ins w:id="41055" w:author="Diana Machado" w:date="2019-04-05T18:16:00Z">
              <w:r w:rsidRPr="00793F80">
                <w:rPr>
                  <w:rFonts w:ascii="Calibri" w:eastAsia="PMingLiU" w:hAnsi="Calibri" w:cs="Calibri"/>
                  <w:color w:val="000000"/>
                  <w:sz w:val="22"/>
                  <w:szCs w:val="22"/>
                  <w:lang w:val="en-PH" w:eastAsia="en-US"/>
                </w:rPr>
                <w:t>0.0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56" w:author="Diana Machado" w:date="2019-04-05T18:16:00Z"/>
                <w:rFonts w:ascii="Calibri" w:eastAsia="PMingLiU" w:hAnsi="Calibri" w:cs="Calibri"/>
                <w:color w:val="000000"/>
                <w:sz w:val="22"/>
                <w:szCs w:val="22"/>
                <w:lang w:val="en-PH" w:eastAsia="en-US"/>
              </w:rPr>
            </w:pPr>
            <w:ins w:id="41057" w:author="Diana Machado" w:date="2019-04-05T18:16:00Z">
              <w:r w:rsidRPr="00793F80">
                <w:rPr>
                  <w:rFonts w:ascii="Calibri" w:eastAsia="PMingLiU" w:hAnsi="Calibri" w:cs="Calibri"/>
                  <w:color w:val="000000"/>
                  <w:sz w:val="22"/>
                  <w:szCs w:val="22"/>
                  <w:lang w:val="en-PH" w:eastAsia="en-US"/>
                </w:rPr>
                <w:t>0.8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58" w:author="Diana Machado" w:date="2019-04-05T18:16:00Z"/>
                <w:rFonts w:ascii="Calibri" w:eastAsia="PMingLiU" w:hAnsi="Calibri" w:cs="Calibri"/>
                <w:color w:val="000000"/>
                <w:sz w:val="22"/>
                <w:szCs w:val="22"/>
                <w:lang w:val="en-PH" w:eastAsia="en-US"/>
              </w:rPr>
            </w:pPr>
            <w:ins w:id="41059"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0" w:author="Diana Machado" w:date="2019-04-05T18:16:00Z"/>
                <w:rFonts w:ascii="Calibri" w:eastAsia="PMingLiU" w:hAnsi="Calibri" w:cs="Calibri"/>
                <w:color w:val="000000"/>
                <w:sz w:val="22"/>
                <w:szCs w:val="22"/>
                <w:lang w:val="en-PH" w:eastAsia="en-US"/>
              </w:rPr>
            </w:pPr>
            <w:ins w:id="41061" w:author="Diana Machado" w:date="2019-04-05T18:16:00Z">
              <w:r w:rsidRPr="00793F80">
                <w:rPr>
                  <w:rFonts w:ascii="Calibri" w:eastAsia="PMingLiU" w:hAnsi="Calibri" w:cs="Calibri"/>
                  <w:color w:val="000000"/>
                  <w:sz w:val="22"/>
                  <w:szCs w:val="22"/>
                  <w:lang w:val="en-PH" w:eastAsia="en-US"/>
                </w:rPr>
                <w:t>0.0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2" w:author="Diana Machado" w:date="2019-04-05T18:16:00Z"/>
                <w:rFonts w:ascii="Calibri" w:eastAsia="PMingLiU" w:hAnsi="Calibri" w:cs="Calibri"/>
                <w:color w:val="000000"/>
                <w:sz w:val="22"/>
                <w:szCs w:val="22"/>
                <w:lang w:val="en-PH" w:eastAsia="en-US"/>
              </w:rPr>
            </w:pPr>
            <w:ins w:id="4106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4" w:author="Diana Machado" w:date="2019-04-05T18:16:00Z"/>
                <w:rFonts w:ascii="Calibri" w:eastAsia="PMingLiU" w:hAnsi="Calibri" w:cs="Calibri"/>
                <w:color w:val="000000"/>
                <w:sz w:val="22"/>
                <w:szCs w:val="22"/>
                <w:lang w:val="en-PH" w:eastAsia="en-US"/>
              </w:rPr>
            </w:pPr>
            <w:ins w:id="4106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66" w:author="Diana Machado" w:date="2019-04-05T18:16:00Z"/>
                <w:rFonts w:ascii="Calibri" w:eastAsia="PMingLiU" w:hAnsi="Calibri" w:cs="Calibri"/>
                <w:color w:val="000000"/>
                <w:sz w:val="22"/>
                <w:szCs w:val="22"/>
                <w:lang w:val="en-PH" w:eastAsia="en-US"/>
              </w:rPr>
            </w:pPr>
            <w:ins w:id="41067"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06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0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70" w:author="Diana Machado" w:date="2019-04-05T18:16:00Z"/>
                <w:rFonts w:ascii="Calibri" w:eastAsia="PMingLiU" w:hAnsi="Calibri" w:cs="Calibri"/>
                <w:color w:val="000000"/>
                <w:sz w:val="22"/>
                <w:szCs w:val="22"/>
                <w:lang w:val="en-PH" w:eastAsia="en-US"/>
              </w:rPr>
            </w:pPr>
            <w:ins w:id="4107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2" w:author="Diana Machado" w:date="2019-04-05T18:16:00Z"/>
                <w:rFonts w:ascii="Calibri" w:eastAsia="PMingLiU" w:hAnsi="Calibri" w:cs="Calibri"/>
                <w:color w:val="000000"/>
                <w:sz w:val="22"/>
                <w:szCs w:val="22"/>
                <w:lang w:val="en-PH" w:eastAsia="en-US"/>
              </w:rPr>
            </w:pPr>
            <w:ins w:id="41073" w:author="Diana Machado" w:date="2019-04-05T18:16:00Z">
              <w:r w:rsidRPr="00793F80">
                <w:rPr>
                  <w:rFonts w:ascii="Calibri" w:eastAsia="PMingLiU" w:hAnsi="Calibri" w:cs="Calibri"/>
                  <w:color w:val="000000"/>
                  <w:sz w:val="22"/>
                  <w:szCs w:val="22"/>
                  <w:lang w:val="en-PH" w:eastAsia="en-US"/>
                </w:rPr>
                <w:t>0.1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4" w:author="Diana Machado" w:date="2019-04-05T18:16:00Z"/>
                <w:rFonts w:ascii="Calibri" w:eastAsia="PMingLiU" w:hAnsi="Calibri" w:cs="Calibri"/>
                <w:color w:val="000000"/>
                <w:sz w:val="22"/>
                <w:szCs w:val="22"/>
                <w:lang w:val="en-PH" w:eastAsia="en-US"/>
              </w:rPr>
            </w:pPr>
            <w:ins w:id="41075" w:author="Diana Machado" w:date="2019-04-05T18:16:00Z">
              <w:r w:rsidRPr="00793F80">
                <w:rPr>
                  <w:rFonts w:ascii="Calibri" w:eastAsia="PMingLiU" w:hAnsi="Calibri" w:cs="Calibri"/>
                  <w:color w:val="000000"/>
                  <w:sz w:val="22"/>
                  <w:szCs w:val="22"/>
                  <w:lang w:val="en-PH" w:eastAsia="en-US"/>
                </w:rPr>
                <w:t>0.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6" w:author="Diana Machado" w:date="2019-04-05T18:16:00Z"/>
                <w:rFonts w:ascii="Calibri" w:eastAsia="PMingLiU" w:hAnsi="Calibri" w:cs="Calibri"/>
                <w:color w:val="000000"/>
                <w:sz w:val="22"/>
                <w:szCs w:val="22"/>
                <w:lang w:val="en-PH" w:eastAsia="en-US"/>
              </w:rPr>
            </w:pPr>
            <w:ins w:id="41077" w:author="Diana Machado" w:date="2019-04-05T18:16:00Z">
              <w:r w:rsidRPr="00793F80">
                <w:rPr>
                  <w:rFonts w:ascii="Calibri" w:eastAsia="PMingLiU" w:hAnsi="Calibri" w:cs="Calibri"/>
                  <w:color w:val="000000"/>
                  <w:sz w:val="22"/>
                  <w:szCs w:val="22"/>
                  <w:lang w:val="en-PH" w:eastAsia="en-US"/>
                </w:rPr>
                <w:t>0.9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78" w:author="Diana Machado" w:date="2019-04-05T18:16:00Z"/>
                <w:rFonts w:ascii="Calibri" w:eastAsia="PMingLiU" w:hAnsi="Calibri" w:cs="Calibri"/>
                <w:color w:val="000000"/>
                <w:sz w:val="22"/>
                <w:szCs w:val="22"/>
                <w:lang w:val="en-PH" w:eastAsia="en-US"/>
              </w:rPr>
            </w:pPr>
            <w:ins w:id="41079"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0" w:author="Diana Machado" w:date="2019-04-05T18:16:00Z"/>
                <w:rFonts w:ascii="Calibri" w:eastAsia="PMingLiU" w:hAnsi="Calibri" w:cs="Calibri"/>
                <w:color w:val="000000"/>
                <w:sz w:val="22"/>
                <w:szCs w:val="22"/>
                <w:lang w:val="en-PH" w:eastAsia="en-US"/>
              </w:rPr>
            </w:pPr>
            <w:ins w:id="41081"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2" w:author="Diana Machado" w:date="2019-04-05T18:16:00Z"/>
                <w:rFonts w:ascii="Calibri" w:eastAsia="PMingLiU" w:hAnsi="Calibri" w:cs="Calibri"/>
                <w:color w:val="000000"/>
                <w:sz w:val="22"/>
                <w:szCs w:val="22"/>
                <w:lang w:val="en-PH" w:eastAsia="en-US"/>
              </w:rPr>
            </w:pPr>
            <w:ins w:id="4108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4" w:author="Diana Machado" w:date="2019-04-05T18:16:00Z"/>
                <w:rFonts w:ascii="Calibri" w:eastAsia="PMingLiU" w:hAnsi="Calibri" w:cs="Calibri"/>
                <w:color w:val="000000"/>
                <w:sz w:val="22"/>
                <w:szCs w:val="22"/>
                <w:lang w:val="en-PH" w:eastAsia="en-US"/>
              </w:rPr>
            </w:pPr>
            <w:ins w:id="4108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86" w:author="Diana Machado" w:date="2019-04-05T18:16:00Z"/>
                <w:rFonts w:ascii="Calibri" w:eastAsia="PMingLiU" w:hAnsi="Calibri" w:cs="Calibri"/>
                <w:color w:val="000000"/>
                <w:sz w:val="22"/>
                <w:szCs w:val="22"/>
                <w:lang w:val="en-PH" w:eastAsia="en-US"/>
              </w:rPr>
            </w:pPr>
            <w:ins w:id="41087"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08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0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090" w:author="Diana Machado" w:date="2019-04-05T18:16:00Z"/>
                <w:rFonts w:ascii="Calibri" w:eastAsia="PMingLiU" w:hAnsi="Calibri" w:cs="Calibri"/>
                <w:color w:val="000000"/>
                <w:sz w:val="22"/>
                <w:szCs w:val="22"/>
                <w:lang w:val="en-PH" w:eastAsia="en-US"/>
              </w:rPr>
            </w:pPr>
            <w:ins w:id="4109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2" w:author="Diana Machado" w:date="2019-04-05T18:16:00Z"/>
                <w:rFonts w:ascii="Calibri" w:eastAsia="PMingLiU" w:hAnsi="Calibri" w:cs="Calibri"/>
                <w:color w:val="000000"/>
                <w:sz w:val="22"/>
                <w:szCs w:val="22"/>
                <w:lang w:val="en-PH" w:eastAsia="en-US"/>
              </w:rPr>
            </w:pPr>
            <w:ins w:id="41093"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4" w:author="Diana Machado" w:date="2019-04-05T18:16:00Z"/>
                <w:rFonts w:ascii="Calibri" w:eastAsia="PMingLiU" w:hAnsi="Calibri" w:cs="Calibri"/>
                <w:color w:val="000000"/>
                <w:sz w:val="22"/>
                <w:szCs w:val="22"/>
                <w:lang w:val="en-PH" w:eastAsia="en-US"/>
              </w:rPr>
            </w:pPr>
            <w:ins w:id="41095" w:author="Diana Machado" w:date="2019-04-05T18:16:00Z">
              <w:r w:rsidRPr="00793F80">
                <w:rPr>
                  <w:rFonts w:ascii="Calibri" w:eastAsia="PMingLiU" w:hAnsi="Calibri" w:cs="Calibri"/>
                  <w:color w:val="000000"/>
                  <w:sz w:val="22"/>
                  <w:szCs w:val="22"/>
                  <w:lang w:val="en-PH" w:eastAsia="en-US"/>
                </w:rPr>
                <w:t>0.1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6" w:author="Diana Machado" w:date="2019-04-05T18:16:00Z"/>
                <w:rFonts w:ascii="Calibri" w:eastAsia="PMingLiU" w:hAnsi="Calibri" w:cs="Calibri"/>
                <w:color w:val="000000"/>
                <w:sz w:val="22"/>
                <w:szCs w:val="22"/>
                <w:lang w:val="en-PH" w:eastAsia="en-US"/>
              </w:rPr>
            </w:pPr>
            <w:ins w:id="41097" w:author="Diana Machado" w:date="2019-04-05T18:16:00Z">
              <w:r w:rsidRPr="00793F80">
                <w:rPr>
                  <w:rFonts w:ascii="Calibri" w:eastAsia="PMingLiU" w:hAnsi="Calibri" w:cs="Calibri"/>
                  <w:color w:val="000000"/>
                  <w:sz w:val="22"/>
                  <w:szCs w:val="22"/>
                  <w:lang w:val="en-PH" w:eastAsia="en-US"/>
                </w:rPr>
                <w:t>1.0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098" w:author="Diana Machado" w:date="2019-04-05T18:16:00Z"/>
                <w:rFonts w:ascii="Calibri" w:eastAsia="PMingLiU" w:hAnsi="Calibri" w:cs="Calibri"/>
                <w:color w:val="000000"/>
                <w:sz w:val="22"/>
                <w:szCs w:val="22"/>
                <w:lang w:val="en-PH" w:eastAsia="en-US"/>
              </w:rPr>
            </w:pPr>
            <w:ins w:id="41099"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00" w:author="Diana Machado" w:date="2019-04-05T18:16:00Z"/>
                <w:rFonts w:ascii="Calibri" w:eastAsia="PMingLiU" w:hAnsi="Calibri" w:cs="Calibri"/>
                <w:color w:val="000000"/>
                <w:sz w:val="22"/>
                <w:szCs w:val="22"/>
                <w:lang w:val="en-PH" w:eastAsia="en-US"/>
              </w:rPr>
            </w:pPr>
            <w:ins w:id="41101"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02" w:author="Diana Machado" w:date="2019-04-05T18:16:00Z"/>
                <w:rFonts w:ascii="Calibri" w:eastAsia="PMingLiU" w:hAnsi="Calibri" w:cs="Calibri"/>
                <w:color w:val="000000"/>
                <w:sz w:val="22"/>
                <w:szCs w:val="22"/>
                <w:lang w:val="en-PH" w:eastAsia="en-US"/>
              </w:rPr>
            </w:pPr>
            <w:ins w:id="41103"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04" w:author="Diana Machado" w:date="2019-04-05T18:16:00Z"/>
                <w:rFonts w:ascii="Calibri" w:eastAsia="PMingLiU" w:hAnsi="Calibri" w:cs="Calibri"/>
                <w:color w:val="000000"/>
                <w:sz w:val="22"/>
                <w:szCs w:val="22"/>
                <w:lang w:val="en-PH" w:eastAsia="en-US"/>
              </w:rPr>
            </w:pPr>
            <w:ins w:id="41105"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06" w:author="Diana Machado" w:date="2019-04-05T18:16:00Z"/>
                <w:rFonts w:ascii="Calibri" w:eastAsia="PMingLiU" w:hAnsi="Calibri" w:cs="Calibri"/>
                <w:color w:val="000000"/>
                <w:sz w:val="22"/>
                <w:szCs w:val="22"/>
                <w:lang w:val="en-PH" w:eastAsia="en-US"/>
              </w:rPr>
            </w:pPr>
            <w:ins w:id="41107" w:author="Diana Machado" w:date="2019-04-05T18:16:00Z">
              <w:r w:rsidRPr="00793F80">
                <w:rPr>
                  <w:rFonts w:ascii="Calibri" w:eastAsia="PMingLiU" w:hAnsi="Calibri" w:cs="Calibri"/>
                  <w:color w:val="000000"/>
                  <w:sz w:val="22"/>
                  <w:szCs w:val="22"/>
                  <w:lang w:val="en-PH" w:eastAsia="en-US"/>
                </w:rPr>
                <w:t>NA</w:t>
              </w:r>
            </w:ins>
          </w:p>
        </w:tc>
      </w:tr>
      <w:tr w:rsidR="004B7BAF" w:rsidRPr="00793F80" w:rsidTr="004B7BAF">
        <w:trPr>
          <w:trHeight w:val="287"/>
          <w:ins w:id="4110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1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1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20" w:author="Diana Machado" w:date="2019-04-05T18:16:00Z"/>
                <w:rFonts w:ascii="Calibri" w:eastAsia="PMingLiU" w:hAnsi="Calibri" w:cs="Calibri"/>
                <w:color w:val="000000"/>
                <w:sz w:val="22"/>
                <w:szCs w:val="22"/>
                <w:lang w:val="en-PH" w:eastAsia="en-US"/>
              </w:rPr>
            </w:pPr>
            <w:ins w:id="41121" w:author="Diana Machado" w:date="2019-04-05T18:16:00Z">
              <w:r w:rsidRPr="00793F80">
                <w:rPr>
                  <w:rFonts w:ascii="Calibri" w:eastAsia="PMingLiU" w:hAnsi="Calibri" w:cs="Calibri"/>
                  <w:color w:val="000000"/>
                  <w:sz w:val="22"/>
                  <w:szCs w:val="22"/>
                  <w:lang w:val="en-PH" w:eastAsia="en-US"/>
                </w:rPr>
                <w:t>Manat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22" w:author="Diana Machado" w:date="2019-04-05T18:16:00Z"/>
                <w:rFonts w:ascii="Calibri" w:eastAsia="PMingLiU" w:hAnsi="Calibri" w:cs="Calibri"/>
                <w:color w:val="000000"/>
                <w:sz w:val="22"/>
                <w:szCs w:val="22"/>
                <w:lang w:val="en-PH" w:eastAsia="en-US"/>
              </w:rPr>
            </w:pPr>
            <w:ins w:id="4112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24" w:author="Diana Machado" w:date="2019-04-05T18:16:00Z"/>
                <w:rFonts w:ascii="Calibri" w:eastAsia="PMingLiU" w:hAnsi="Calibri" w:cs="Calibri"/>
                <w:color w:val="000000"/>
                <w:sz w:val="22"/>
                <w:szCs w:val="22"/>
                <w:lang w:val="en-PH" w:eastAsia="en-US"/>
              </w:rPr>
            </w:pPr>
            <w:ins w:id="41125" w:author="Diana Machado" w:date="2019-04-05T18:16:00Z">
              <w:r w:rsidRPr="00793F80">
                <w:rPr>
                  <w:rFonts w:ascii="Calibri" w:eastAsia="PMingLiU" w:hAnsi="Calibri" w:cs="Calibri"/>
                  <w:color w:val="000000"/>
                  <w:sz w:val="22"/>
                  <w:szCs w:val="22"/>
                  <w:lang w:val="en-PH" w:eastAsia="en-US"/>
                </w:rPr>
                <w:t>0.9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26" w:author="Diana Machado" w:date="2019-04-05T18:16:00Z"/>
                <w:rFonts w:ascii="Calibri" w:eastAsia="PMingLiU" w:hAnsi="Calibri" w:cs="Calibri"/>
                <w:color w:val="000000"/>
                <w:sz w:val="22"/>
                <w:szCs w:val="22"/>
                <w:lang w:val="en-PH" w:eastAsia="en-US"/>
              </w:rPr>
            </w:pPr>
            <w:ins w:id="41127" w:author="Diana Machado" w:date="2019-04-05T18:16:00Z">
              <w:r w:rsidRPr="00793F80">
                <w:rPr>
                  <w:rFonts w:ascii="Calibri" w:eastAsia="PMingLiU" w:hAnsi="Calibri" w:cs="Calibri"/>
                  <w:color w:val="000000"/>
                  <w:sz w:val="22"/>
                  <w:szCs w:val="22"/>
                  <w:lang w:val="en-PH" w:eastAsia="en-US"/>
                </w:rPr>
                <w:t>0.52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28" w:author="Diana Machado" w:date="2019-04-05T18:16:00Z"/>
                <w:rFonts w:ascii="Calibri" w:eastAsia="PMingLiU" w:hAnsi="Calibri" w:cs="Calibri"/>
                <w:color w:val="000000"/>
                <w:sz w:val="22"/>
                <w:szCs w:val="22"/>
                <w:lang w:val="en-PH" w:eastAsia="en-US"/>
              </w:rPr>
            </w:pPr>
            <w:ins w:id="41129" w:author="Diana Machado" w:date="2019-04-05T18:16:00Z">
              <w:r w:rsidRPr="00793F80">
                <w:rPr>
                  <w:rFonts w:ascii="Calibri" w:eastAsia="PMingLiU" w:hAnsi="Calibri" w:cs="Calibri"/>
                  <w:color w:val="000000"/>
                  <w:sz w:val="22"/>
                  <w:szCs w:val="22"/>
                  <w:lang w:val="en-PH" w:eastAsia="en-US"/>
                </w:rPr>
                <w:t>0.5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30" w:author="Diana Machado" w:date="2019-04-05T18:16:00Z"/>
                <w:rFonts w:ascii="Calibri" w:eastAsia="PMingLiU" w:hAnsi="Calibri" w:cs="Calibri"/>
                <w:color w:val="000000"/>
                <w:sz w:val="22"/>
                <w:szCs w:val="22"/>
                <w:lang w:val="en-PH" w:eastAsia="en-US"/>
              </w:rPr>
            </w:pPr>
            <w:ins w:id="41131"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32" w:author="Diana Machado" w:date="2019-04-05T18:16:00Z"/>
                <w:rFonts w:ascii="Calibri" w:eastAsia="PMingLiU" w:hAnsi="Calibri" w:cs="Calibri"/>
                <w:color w:val="000000"/>
                <w:sz w:val="22"/>
                <w:szCs w:val="22"/>
                <w:lang w:val="en-PH" w:eastAsia="en-US"/>
              </w:rPr>
            </w:pPr>
            <w:ins w:id="41133"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34" w:author="Diana Machado" w:date="2019-04-05T18:16:00Z"/>
                <w:rFonts w:ascii="Calibri" w:eastAsia="PMingLiU" w:hAnsi="Calibri" w:cs="Calibri"/>
                <w:color w:val="000000"/>
                <w:sz w:val="22"/>
                <w:szCs w:val="22"/>
                <w:lang w:val="en-PH" w:eastAsia="en-US"/>
              </w:rPr>
            </w:pPr>
            <w:ins w:id="41135"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36" w:author="Diana Machado" w:date="2019-04-05T18:16:00Z"/>
                <w:rFonts w:ascii="Calibri" w:eastAsia="PMingLiU" w:hAnsi="Calibri" w:cs="Calibri"/>
                <w:color w:val="000000"/>
                <w:sz w:val="22"/>
                <w:szCs w:val="22"/>
                <w:lang w:val="en-PH" w:eastAsia="en-US"/>
              </w:rPr>
            </w:pPr>
            <w:ins w:id="41137" w:author="Diana Machado" w:date="2019-04-05T18:16:00Z">
              <w:r w:rsidRPr="00793F80">
                <w:rPr>
                  <w:rFonts w:ascii="Calibri" w:eastAsia="PMingLiU" w:hAnsi="Calibri" w:cs="Calibri"/>
                  <w:color w:val="000000"/>
                  <w:sz w:val="22"/>
                  <w:szCs w:val="22"/>
                  <w:lang w:val="en-PH" w:eastAsia="en-US"/>
                </w:rPr>
                <w:t>0.0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38" w:author="Diana Machado" w:date="2019-04-05T18:16:00Z"/>
                <w:rFonts w:ascii="Calibri" w:eastAsia="PMingLiU" w:hAnsi="Calibri" w:cs="Calibri"/>
                <w:color w:val="000000"/>
                <w:sz w:val="22"/>
                <w:szCs w:val="22"/>
                <w:lang w:val="en-PH" w:eastAsia="en-US"/>
              </w:rPr>
            </w:pPr>
            <w:ins w:id="41139" w:author="Diana Machado" w:date="2019-04-05T18:16:00Z">
              <w:r w:rsidRPr="00793F80">
                <w:rPr>
                  <w:rFonts w:ascii="Calibri" w:eastAsia="PMingLiU" w:hAnsi="Calibri" w:cs="Calibri"/>
                  <w:color w:val="000000"/>
                  <w:sz w:val="22"/>
                  <w:szCs w:val="22"/>
                  <w:lang w:val="en-PH" w:eastAsia="en-US"/>
                </w:rPr>
                <w:t>1.057</w:t>
              </w:r>
            </w:ins>
          </w:p>
        </w:tc>
      </w:tr>
      <w:tr w:rsidR="004B7BAF" w:rsidRPr="00793F80" w:rsidTr="004B7BAF">
        <w:trPr>
          <w:trHeight w:val="287"/>
          <w:ins w:id="4114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1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42" w:author="Diana Machado" w:date="2019-04-05T18:16:00Z"/>
                <w:rFonts w:ascii="Calibri" w:eastAsia="PMingLiU" w:hAnsi="Calibri" w:cs="Calibri"/>
                <w:color w:val="000000"/>
                <w:sz w:val="22"/>
                <w:szCs w:val="22"/>
                <w:lang w:val="en-PH" w:eastAsia="en-US"/>
              </w:rPr>
            </w:pPr>
            <w:ins w:id="4114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4" w:author="Diana Machado" w:date="2019-04-05T18:16:00Z"/>
                <w:rFonts w:ascii="Calibri" w:eastAsia="PMingLiU" w:hAnsi="Calibri" w:cs="Calibri"/>
                <w:color w:val="000000"/>
                <w:sz w:val="22"/>
                <w:szCs w:val="22"/>
                <w:lang w:val="en-PH" w:eastAsia="en-US"/>
              </w:rPr>
            </w:pPr>
            <w:ins w:id="41145" w:author="Diana Machado" w:date="2019-04-05T18:16:00Z">
              <w:r w:rsidRPr="00793F80">
                <w:rPr>
                  <w:rFonts w:ascii="Calibri" w:eastAsia="PMingLiU" w:hAnsi="Calibri" w:cs="Calibri"/>
                  <w:color w:val="000000"/>
                  <w:sz w:val="22"/>
                  <w:szCs w:val="22"/>
                  <w:lang w:val="en-PH" w:eastAsia="en-US"/>
                </w:rPr>
                <w:t>1.6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6" w:author="Diana Machado" w:date="2019-04-05T18:16:00Z"/>
                <w:rFonts w:ascii="Calibri" w:eastAsia="PMingLiU" w:hAnsi="Calibri" w:cs="Calibri"/>
                <w:color w:val="000000"/>
                <w:sz w:val="22"/>
                <w:szCs w:val="22"/>
                <w:lang w:val="en-PH" w:eastAsia="en-US"/>
              </w:rPr>
            </w:pPr>
            <w:ins w:id="41147" w:author="Diana Machado" w:date="2019-04-05T18:16:00Z">
              <w:r w:rsidRPr="00793F80">
                <w:rPr>
                  <w:rFonts w:ascii="Calibri" w:eastAsia="PMingLiU" w:hAnsi="Calibri" w:cs="Calibri"/>
                  <w:color w:val="000000"/>
                  <w:sz w:val="22"/>
                  <w:szCs w:val="22"/>
                  <w:lang w:val="en-PH" w:eastAsia="en-US"/>
                </w:rPr>
                <w:t>1.2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48" w:author="Diana Machado" w:date="2019-04-05T18:16:00Z"/>
                <w:rFonts w:ascii="Calibri" w:eastAsia="PMingLiU" w:hAnsi="Calibri" w:cs="Calibri"/>
                <w:color w:val="000000"/>
                <w:sz w:val="22"/>
                <w:szCs w:val="22"/>
                <w:lang w:val="en-PH" w:eastAsia="en-US"/>
              </w:rPr>
            </w:pPr>
            <w:ins w:id="41149" w:author="Diana Machado" w:date="2019-04-05T18:16:00Z">
              <w:r w:rsidRPr="00793F80">
                <w:rPr>
                  <w:rFonts w:ascii="Calibri" w:eastAsia="PMingLiU" w:hAnsi="Calibri" w:cs="Calibri"/>
                  <w:color w:val="000000"/>
                  <w:sz w:val="22"/>
                  <w:szCs w:val="22"/>
                  <w:lang w:val="en-PH" w:eastAsia="en-US"/>
                </w:rPr>
                <w:t>10.5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50" w:author="Diana Machado" w:date="2019-04-05T18:16:00Z"/>
                <w:rFonts w:ascii="Calibri" w:eastAsia="PMingLiU" w:hAnsi="Calibri" w:cs="Calibri"/>
                <w:color w:val="000000"/>
                <w:sz w:val="22"/>
                <w:szCs w:val="22"/>
                <w:lang w:val="en-PH" w:eastAsia="en-US"/>
              </w:rPr>
            </w:pPr>
            <w:ins w:id="41151" w:author="Diana Machado" w:date="2019-04-05T18:16:00Z">
              <w:r w:rsidRPr="00793F80">
                <w:rPr>
                  <w:rFonts w:ascii="Calibri" w:eastAsia="PMingLiU" w:hAnsi="Calibri" w:cs="Calibri"/>
                  <w:color w:val="000000"/>
                  <w:sz w:val="22"/>
                  <w:szCs w:val="22"/>
                  <w:lang w:val="en-PH" w:eastAsia="en-US"/>
                </w:rPr>
                <w:t>0.1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52" w:author="Diana Machado" w:date="2019-04-05T18:16:00Z"/>
                <w:rFonts w:ascii="Calibri" w:eastAsia="PMingLiU" w:hAnsi="Calibri" w:cs="Calibri"/>
                <w:color w:val="000000"/>
                <w:sz w:val="22"/>
                <w:szCs w:val="22"/>
                <w:lang w:val="en-PH" w:eastAsia="en-US"/>
              </w:rPr>
            </w:pPr>
            <w:ins w:id="41153" w:author="Diana Machado" w:date="2019-04-05T18:16:00Z">
              <w:r w:rsidRPr="00793F80">
                <w:rPr>
                  <w:rFonts w:ascii="Calibri" w:eastAsia="PMingLiU" w:hAnsi="Calibri" w:cs="Calibri"/>
                  <w:color w:val="000000"/>
                  <w:sz w:val="22"/>
                  <w:szCs w:val="22"/>
                  <w:lang w:val="en-PH" w:eastAsia="en-US"/>
                </w:rPr>
                <w:t>0.17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54" w:author="Diana Machado" w:date="2019-04-05T18:16:00Z"/>
                <w:rFonts w:ascii="Calibri" w:eastAsia="PMingLiU" w:hAnsi="Calibri" w:cs="Calibri"/>
                <w:color w:val="000000"/>
                <w:sz w:val="22"/>
                <w:szCs w:val="22"/>
                <w:lang w:val="en-PH" w:eastAsia="en-US"/>
              </w:rPr>
            </w:pPr>
            <w:ins w:id="41155" w:author="Diana Machado" w:date="2019-04-05T18:16:00Z">
              <w:r w:rsidRPr="00793F80">
                <w:rPr>
                  <w:rFonts w:ascii="Calibri" w:eastAsia="PMingLiU" w:hAnsi="Calibri" w:cs="Calibri"/>
                  <w:color w:val="000000"/>
                  <w:sz w:val="22"/>
                  <w:szCs w:val="22"/>
                  <w:lang w:val="en-PH" w:eastAsia="en-US"/>
                </w:rPr>
                <w:t>0.4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56" w:author="Diana Machado" w:date="2019-04-05T18:16:00Z"/>
                <w:rFonts w:ascii="Calibri" w:eastAsia="PMingLiU" w:hAnsi="Calibri" w:cs="Calibri"/>
                <w:color w:val="000000"/>
                <w:sz w:val="22"/>
                <w:szCs w:val="22"/>
                <w:lang w:val="en-PH" w:eastAsia="en-US"/>
              </w:rPr>
            </w:pPr>
            <w:ins w:id="41157" w:author="Diana Machado" w:date="2019-04-05T18:16:00Z">
              <w:r w:rsidRPr="00793F80">
                <w:rPr>
                  <w:rFonts w:ascii="Calibri" w:eastAsia="PMingLiU" w:hAnsi="Calibri" w:cs="Calibri"/>
                  <w:color w:val="000000"/>
                  <w:sz w:val="22"/>
                  <w:szCs w:val="22"/>
                  <w:lang w:val="en-PH" w:eastAsia="en-US"/>
                </w:rPr>
                <w:t>0.4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58" w:author="Diana Machado" w:date="2019-04-05T18:16:00Z"/>
                <w:rFonts w:ascii="Calibri" w:eastAsia="PMingLiU" w:hAnsi="Calibri" w:cs="Calibri"/>
                <w:color w:val="000000"/>
                <w:sz w:val="22"/>
                <w:szCs w:val="22"/>
                <w:lang w:val="en-PH" w:eastAsia="en-US"/>
              </w:rPr>
            </w:pPr>
            <w:ins w:id="41159" w:author="Diana Machado" w:date="2019-04-05T18:16:00Z">
              <w:r w:rsidRPr="00793F80">
                <w:rPr>
                  <w:rFonts w:ascii="Calibri" w:eastAsia="PMingLiU" w:hAnsi="Calibri" w:cs="Calibri"/>
                  <w:color w:val="000000"/>
                  <w:sz w:val="22"/>
                  <w:szCs w:val="22"/>
                  <w:lang w:val="en-PH" w:eastAsia="en-US"/>
                </w:rPr>
                <w:t>3.272</w:t>
              </w:r>
            </w:ins>
          </w:p>
        </w:tc>
      </w:tr>
      <w:tr w:rsidR="004B7BAF" w:rsidRPr="00793F80" w:rsidTr="004B7BAF">
        <w:trPr>
          <w:trHeight w:val="287"/>
          <w:ins w:id="4116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1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62" w:author="Diana Machado" w:date="2019-04-05T18:16:00Z"/>
                <w:rFonts w:ascii="Calibri" w:eastAsia="PMingLiU" w:hAnsi="Calibri" w:cs="Calibri"/>
                <w:color w:val="000000"/>
                <w:sz w:val="22"/>
                <w:szCs w:val="22"/>
                <w:lang w:val="en-PH" w:eastAsia="en-US"/>
              </w:rPr>
            </w:pPr>
            <w:ins w:id="4116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4" w:author="Diana Machado" w:date="2019-04-05T18:16:00Z"/>
                <w:rFonts w:ascii="Calibri" w:eastAsia="PMingLiU" w:hAnsi="Calibri" w:cs="Calibri"/>
                <w:color w:val="000000"/>
                <w:sz w:val="22"/>
                <w:szCs w:val="22"/>
                <w:lang w:val="en-PH" w:eastAsia="en-US"/>
              </w:rPr>
            </w:pPr>
            <w:ins w:id="41165" w:author="Diana Machado" w:date="2019-04-05T18:16:00Z">
              <w:r w:rsidRPr="00793F80">
                <w:rPr>
                  <w:rFonts w:ascii="Calibri" w:eastAsia="PMingLiU" w:hAnsi="Calibri" w:cs="Calibri"/>
                  <w:color w:val="000000"/>
                  <w:sz w:val="22"/>
                  <w:szCs w:val="22"/>
                  <w:lang w:val="en-PH" w:eastAsia="en-US"/>
                </w:rPr>
                <w:t>4.3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6" w:author="Diana Machado" w:date="2019-04-05T18:16:00Z"/>
                <w:rFonts w:ascii="Calibri" w:eastAsia="PMingLiU" w:hAnsi="Calibri" w:cs="Calibri"/>
                <w:color w:val="000000"/>
                <w:sz w:val="22"/>
                <w:szCs w:val="22"/>
                <w:lang w:val="en-PH" w:eastAsia="en-US"/>
              </w:rPr>
            </w:pPr>
            <w:ins w:id="41167" w:author="Diana Machado" w:date="2019-04-05T18:16:00Z">
              <w:r w:rsidRPr="00793F80">
                <w:rPr>
                  <w:rFonts w:ascii="Calibri" w:eastAsia="PMingLiU" w:hAnsi="Calibri" w:cs="Calibri"/>
                  <w:color w:val="000000"/>
                  <w:sz w:val="22"/>
                  <w:szCs w:val="22"/>
                  <w:lang w:val="en-PH" w:eastAsia="en-US"/>
                </w:rPr>
                <w:t>2.9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68" w:author="Diana Machado" w:date="2019-04-05T18:16:00Z"/>
                <w:rFonts w:ascii="Calibri" w:eastAsia="PMingLiU" w:hAnsi="Calibri" w:cs="Calibri"/>
                <w:color w:val="000000"/>
                <w:sz w:val="22"/>
                <w:szCs w:val="22"/>
                <w:lang w:val="en-PH" w:eastAsia="en-US"/>
              </w:rPr>
            </w:pPr>
            <w:ins w:id="41169" w:author="Diana Machado" w:date="2019-04-05T18:16:00Z">
              <w:r w:rsidRPr="00793F80">
                <w:rPr>
                  <w:rFonts w:ascii="Calibri" w:eastAsia="PMingLiU" w:hAnsi="Calibri" w:cs="Calibri"/>
                  <w:color w:val="000000"/>
                  <w:sz w:val="22"/>
                  <w:szCs w:val="22"/>
                  <w:lang w:val="en-PH" w:eastAsia="en-US"/>
                </w:rPr>
                <w:t>29.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0" w:author="Diana Machado" w:date="2019-04-05T18:16:00Z"/>
                <w:rFonts w:ascii="Calibri" w:eastAsia="PMingLiU" w:hAnsi="Calibri" w:cs="Calibri"/>
                <w:color w:val="000000"/>
                <w:sz w:val="22"/>
                <w:szCs w:val="22"/>
                <w:lang w:val="en-PH" w:eastAsia="en-US"/>
              </w:rPr>
            </w:pPr>
            <w:ins w:id="41171" w:author="Diana Machado" w:date="2019-04-05T18:16:00Z">
              <w:r w:rsidRPr="00793F80">
                <w:rPr>
                  <w:rFonts w:ascii="Calibri" w:eastAsia="PMingLiU" w:hAnsi="Calibri" w:cs="Calibri"/>
                  <w:color w:val="000000"/>
                  <w:sz w:val="22"/>
                  <w:szCs w:val="22"/>
                  <w:lang w:val="en-PH" w:eastAsia="en-US"/>
                </w:rPr>
                <w:t>0.8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2" w:author="Diana Machado" w:date="2019-04-05T18:16:00Z"/>
                <w:rFonts w:ascii="Calibri" w:eastAsia="PMingLiU" w:hAnsi="Calibri" w:cs="Calibri"/>
                <w:color w:val="000000"/>
                <w:sz w:val="22"/>
                <w:szCs w:val="22"/>
                <w:lang w:val="en-PH" w:eastAsia="en-US"/>
              </w:rPr>
            </w:pPr>
            <w:ins w:id="41173" w:author="Diana Machado" w:date="2019-04-05T18:16:00Z">
              <w:r w:rsidRPr="00793F80">
                <w:rPr>
                  <w:rFonts w:ascii="Calibri" w:eastAsia="PMingLiU" w:hAnsi="Calibri" w:cs="Calibri"/>
                  <w:color w:val="000000"/>
                  <w:sz w:val="22"/>
                  <w:szCs w:val="22"/>
                  <w:lang w:val="en-PH" w:eastAsia="en-US"/>
                </w:rPr>
                <w:t>0.6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4" w:author="Diana Machado" w:date="2019-04-05T18:16:00Z"/>
                <w:rFonts w:ascii="Calibri" w:eastAsia="PMingLiU" w:hAnsi="Calibri" w:cs="Calibri"/>
                <w:color w:val="000000"/>
                <w:sz w:val="22"/>
                <w:szCs w:val="22"/>
                <w:lang w:val="en-PH" w:eastAsia="en-US"/>
              </w:rPr>
            </w:pPr>
            <w:ins w:id="41175" w:author="Diana Machado" w:date="2019-04-05T18:16:00Z">
              <w:r w:rsidRPr="00793F80">
                <w:rPr>
                  <w:rFonts w:ascii="Calibri" w:eastAsia="PMingLiU" w:hAnsi="Calibri" w:cs="Calibri"/>
                  <w:color w:val="000000"/>
                  <w:sz w:val="22"/>
                  <w:szCs w:val="22"/>
                  <w:lang w:val="en-PH" w:eastAsia="en-US"/>
                </w:rPr>
                <w:t>1.1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6" w:author="Diana Machado" w:date="2019-04-05T18:16:00Z"/>
                <w:rFonts w:ascii="Calibri" w:eastAsia="PMingLiU" w:hAnsi="Calibri" w:cs="Calibri"/>
                <w:color w:val="000000"/>
                <w:sz w:val="22"/>
                <w:szCs w:val="22"/>
                <w:lang w:val="en-PH" w:eastAsia="en-US"/>
              </w:rPr>
            </w:pPr>
            <w:ins w:id="41177" w:author="Diana Machado" w:date="2019-04-05T18:16:00Z">
              <w:r w:rsidRPr="00793F80">
                <w:rPr>
                  <w:rFonts w:ascii="Calibri" w:eastAsia="PMingLiU" w:hAnsi="Calibri" w:cs="Calibri"/>
                  <w:color w:val="000000"/>
                  <w:sz w:val="22"/>
                  <w:szCs w:val="22"/>
                  <w:lang w:val="en-PH" w:eastAsia="en-US"/>
                </w:rPr>
                <w:t>0.7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78" w:author="Diana Machado" w:date="2019-04-05T18:16:00Z"/>
                <w:rFonts w:ascii="Calibri" w:eastAsia="PMingLiU" w:hAnsi="Calibri" w:cs="Calibri"/>
                <w:color w:val="000000"/>
                <w:sz w:val="22"/>
                <w:szCs w:val="22"/>
                <w:lang w:val="en-PH" w:eastAsia="en-US"/>
              </w:rPr>
            </w:pPr>
            <w:ins w:id="41179" w:author="Diana Machado" w:date="2019-04-05T18:16:00Z">
              <w:r w:rsidRPr="00793F80">
                <w:rPr>
                  <w:rFonts w:ascii="Calibri" w:eastAsia="PMingLiU" w:hAnsi="Calibri" w:cs="Calibri"/>
                  <w:color w:val="000000"/>
                  <w:sz w:val="22"/>
                  <w:szCs w:val="22"/>
                  <w:lang w:val="en-PH" w:eastAsia="en-US"/>
                </w:rPr>
                <w:t>5.406</w:t>
              </w:r>
            </w:ins>
          </w:p>
        </w:tc>
      </w:tr>
      <w:tr w:rsidR="004B7BAF" w:rsidRPr="00793F80" w:rsidTr="004B7BAF">
        <w:trPr>
          <w:trHeight w:val="287"/>
          <w:ins w:id="4118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1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19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1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92" w:author="Diana Machado" w:date="2019-04-05T18:16:00Z"/>
                <w:rFonts w:ascii="Calibri" w:eastAsia="PMingLiU" w:hAnsi="Calibri" w:cs="Calibri"/>
                <w:color w:val="000000"/>
                <w:sz w:val="22"/>
                <w:szCs w:val="22"/>
                <w:lang w:val="en-PH" w:eastAsia="en-US"/>
              </w:rPr>
            </w:pPr>
            <w:ins w:id="41193" w:author="Diana Machado" w:date="2019-04-05T18:16:00Z">
              <w:r w:rsidRPr="00793F80">
                <w:rPr>
                  <w:rFonts w:ascii="Calibri" w:eastAsia="PMingLiU" w:hAnsi="Calibri" w:cs="Calibri"/>
                  <w:color w:val="000000"/>
                  <w:sz w:val="22"/>
                  <w:szCs w:val="22"/>
                  <w:lang w:val="en-PH" w:eastAsia="en-US"/>
                </w:rPr>
                <w:t>Mari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194" w:author="Diana Machado" w:date="2019-04-05T18:16:00Z"/>
                <w:rFonts w:ascii="Calibri" w:eastAsia="PMingLiU" w:hAnsi="Calibri" w:cs="Calibri"/>
                <w:color w:val="000000"/>
                <w:sz w:val="22"/>
                <w:szCs w:val="22"/>
                <w:lang w:val="en-PH" w:eastAsia="en-US"/>
              </w:rPr>
            </w:pPr>
            <w:ins w:id="4119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196" w:author="Diana Machado" w:date="2019-04-05T18:16:00Z"/>
                <w:rFonts w:ascii="Calibri" w:eastAsia="PMingLiU" w:hAnsi="Calibri" w:cs="Calibri"/>
                <w:color w:val="000000"/>
                <w:sz w:val="22"/>
                <w:szCs w:val="22"/>
                <w:lang w:val="en-PH" w:eastAsia="en-US"/>
              </w:rPr>
            </w:pPr>
            <w:ins w:id="41197" w:author="Diana Machado" w:date="2019-04-05T18:16:00Z">
              <w:r w:rsidRPr="00793F80">
                <w:rPr>
                  <w:rFonts w:ascii="Calibri" w:eastAsia="PMingLiU" w:hAnsi="Calibri" w:cs="Calibri"/>
                  <w:color w:val="000000"/>
                  <w:sz w:val="22"/>
                  <w:szCs w:val="22"/>
                  <w:lang w:val="en-PH" w:eastAsia="en-US"/>
                </w:rPr>
                <w:t>0.2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198" w:author="Diana Machado" w:date="2019-04-05T18:16:00Z"/>
                <w:rFonts w:ascii="Calibri" w:eastAsia="PMingLiU" w:hAnsi="Calibri" w:cs="Calibri"/>
                <w:color w:val="000000"/>
                <w:sz w:val="22"/>
                <w:szCs w:val="22"/>
                <w:lang w:val="en-PH" w:eastAsia="en-US"/>
              </w:rPr>
            </w:pPr>
            <w:ins w:id="41199" w:author="Diana Machado" w:date="2019-04-05T18:16:00Z">
              <w:r w:rsidRPr="00793F80">
                <w:rPr>
                  <w:rFonts w:ascii="Calibri" w:eastAsia="PMingLiU" w:hAnsi="Calibri" w:cs="Calibri"/>
                  <w:color w:val="000000"/>
                  <w:sz w:val="22"/>
                  <w:szCs w:val="22"/>
                  <w:lang w:val="en-PH" w:eastAsia="en-US"/>
                </w:rPr>
                <w:t>0.19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200" w:author="Diana Machado" w:date="2019-04-05T18:16:00Z"/>
                <w:rFonts w:ascii="Calibri" w:eastAsia="PMingLiU" w:hAnsi="Calibri" w:cs="Calibri"/>
                <w:color w:val="000000"/>
                <w:sz w:val="22"/>
                <w:szCs w:val="22"/>
                <w:lang w:val="en-PH" w:eastAsia="en-US"/>
              </w:rPr>
            </w:pPr>
            <w:ins w:id="41201" w:author="Diana Machado" w:date="2019-04-05T18:16:00Z">
              <w:r w:rsidRPr="00793F80">
                <w:rPr>
                  <w:rFonts w:ascii="Calibri" w:eastAsia="PMingLiU" w:hAnsi="Calibri" w:cs="Calibri"/>
                  <w:color w:val="000000"/>
                  <w:sz w:val="22"/>
                  <w:szCs w:val="22"/>
                  <w:lang w:val="en-PH" w:eastAsia="en-US"/>
                </w:rPr>
                <w:t>0.2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02" w:author="Diana Machado" w:date="2019-04-05T18:16:00Z"/>
                <w:rFonts w:ascii="Calibri" w:eastAsia="PMingLiU" w:hAnsi="Calibri" w:cs="Calibri"/>
                <w:color w:val="000000"/>
                <w:sz w:val="22"/>
                <w:szCs w:val="22"/>
                <w:lang w:val="en-PH" w:eastAsia="en-US"/>
              </w:rPr>
            </w:pPr>
            <w:ins w:id="41203"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04" w:author="Diana Machado" w:date="2019-04-05T18:16:00Z"/>
                <w:rFonts w:ascii="Calibri" w:eastAsia="PMingLiU" w:hAnsi="Calibri" w:cs="Calibri"/>
                <w:color w:val="000000"/>
                <w:sz w:val="22"/>
                <w:szCs w:val="22"/>
                <w:lang w:val="en-PH" w:eastAsia="en-US"/>
              </w:rPr>
            </w:pPr>
            <w:ins w:id="41205"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206" w:author="Diana Machado" w:date="2019-04-05T18:16:00Z"/>
                <w:rFonts w:ascii="Calibri" w:eastAsia="PMingLiU" w:hAnsi="Calibri" w:cs="Calibri"/>
                <w:color w:val="000000"/>
                <w:sz w:val="22"/>
                <w:szCs w:val="22"/>
                <w:lang w:val="en-PH" w:eastAsia="en-US"/>
              </w:rPr>
            </w:pPr>
            <w:ins w:id="41207"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208" w:author="Diana Machado" w:date="2019-04-05T18:16:00Z"/>
                <w:rFonts w:ascii="Calibri" w:eastAsia="PMingLiU" w:hAnsi="Calibri" w:cs="Calibri"/>
                <w:color w:val="000000"/>
                <w:sz w:val="22"/>
                <w:szCs w:val="22"/>
                <w:lang w:val="en-PH" w:eastAsia="en-US"/>
              </w:rPr>
            </w:pPr>
            <w:ins w:id="41209"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0" w:author="Diana Machado" w:date="2019-04-05T18:16:00Z"/>
                <w:rFonts w:ascii="Calibri" w:eastAsia="PMingLiU" w:hAnsi="Calibri" w:cs="Calibri"/>
                <w:color w:val="000000"/>
                <w:sz w:val="22"/>
                <w:szCs w:val="22"/>
                <w:lang w:val="en-PH" w:eastAsia="en-US"/>
              </w:rPr>
            </w:pPr>
            <w:ins w:id="41211" w:author="Diana Machado" w:date="2019-04-05T18:16:00Z">
              <w:r w:rsidRPr="00793F80">
                <w:rPr>
                  <w:rFonts w:ascii="Calibri" w:eastAsia="PMingLiU" w:hAnsi="Calibri" w:cs="Calibri"/>
                  <w:color w:val="000000"/>
                  <w:sz w:val="22"/>
                  <w:szCs w:val="22"/>
                  <w:lang w:val="en-PH" w:eastAsia="en-US"/>
                </w:rPr>
                <w:t>0.453</w:t>
              </w:r>
            </w:ins>
          </w:p>
        </w:tc>
      </w:tr>
      <w:tr w:rsidR="004B7BAF" w:rsidRPr="00793F80" w:rsidTr="004B7BAF">
        <w:trPr>
          <w:trHeight w:val="287"/>
          <w:ins w:id="4121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2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14" w:author="Diana Machado" w:date="2019-04-05T18:16:00Z"/>
                <w:rFonts w:ascii="Calibri" w:eastAsia="PMingLiU" w:hAnsi="Calibri" w:cs="Calibri"/>
                <w:color w:val="000000"/>
                <w:sz w:val="22"/>
                <w:szCs w:val="22"/>
                <w:lang w:val="en-PH" w:eastAsia="en-US"/>
              </w:rPr>
            </w:pPr>
            <w:ins w:id="4121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6" w:author="Diana Machado" w:date="2019-04-05T18:16:00Z"/>
                <w:rFonts w:ascii="Calibri" w:eastAsia="PMingLiU" w:hAnsi="Calibri" w:cs="Calibri"/>
                <w:color w:val="000000"/>
                <w:sz w:val="22"/>
                <w:szCs w:val="22"/>
                <w:lang w:val="en-PH" w:eastAsia="en-US"/>
              </w:rPr>
            </w:pPr>
            <w:ins w:id="41217" w:author="Diana Machado" w:date="2019-04-05T18:16:00Z">
              <w:r w:rsidRPr="00793F80">
                <w:rPr>
                  <w:rFonts w:ascii="Calibri" w:eastAsia="PMingLiU" w:hAnsi="Calibri" w:cs="Calibri"/>
                  <w:color w:val="000000"/>
                  <w:sz w:val="22"/>
                  <w:szCs w:val="22"/>
                  <w:lang w:val="en-PH" w:eastAsia="en-US"/>
                </w:rPr>
                <w:t>0.4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18" w:author="Diana Machado" w:date="2019-04-05T18:16:00Z"/>
                <w:rFonts w:ascii="Calibri" w:eastAsia="PMingLiU" w:hAnsi="Calibri" w:cs="Calibri"/>
                <w:color w:val="000000"/>
                <w:sz w:val="22"/>
                <w:szCs w:val="22"/>
                <w:lang w:val="en-PH" w:eastAsia="en-US"/>
              </w:rPr>
            </w:pPr>
            <w:ins w:id="41219" w:author="Diana Machado" w:date="2019-04-05T18:16:00Z">
              <w:r w:rsidRPr="00793F80">
                <w:rPr>
                  <w:rFonts w:ascii="Calibri" w:eastAsia="PMingLiU" w:hAnsi="Calibri" w:cs="Calibri"/>
                  <w:color w:val="000000"/>
                  <w:sz w:val="22"/>
                  <w:szCs w:val="22"/>
                  <w:lang w:val="en-PH" w:eastAsia="en-US"/>
                </w:rPr>
                <w:t>0.4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20" w:author="Diana Machado" w:date="2019-04-05T18:16:00Z"/>
                <w:rFonts w:ascii="Calibri" w:eastAsia="PMingLiU" w:hAnsi="Calibri" w:cs="Calibri"/>
                <w:color w:val="000000"/>
                <w:sz w:val="22"/>
                <w:szCs w:val="22"/>
                <w:lang w:val="en-PH" w:eastAsia="en-US"/>
              </w:rPr>
            </w:pPr>
            <w:ins w:id="41221" w:author="Diana Machado" w:date="2019-04-05T18:16:00Z">
              <w:r w:rsidRPr="00793F80">
                <w:rPr>
                  <w:rFonts w:ascii="Calibri" w:eastAsia="PMingLiU" w:hAnsi="Calibri" w:cs="Calibri"/>
                  <w:color w:val="000000"/>
                  <w:sz w:val="22"/>
                  <w:szCs w:val="22"/>
                  <w:lang w:val="en-PH" w:eastAsia="en-US"/>
                </w:rPr>
                <w:t>3.3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22" w:author="Diana Machado" w:date="2019-04-05T18:16:00Z"/>
                <w:rFonts w:ascii="Calibri" w:eastAsia="PMingLiU" w:hAnsi="Calibri" w:cs="Calibri"/>
                <w:color w:val="000000"/>
                <w:sz w:val="22"/>
                <w:szCs w:val="22"/>
                <w:lang w:val="en-PH" w:eastAsia="en-US"/>
              </w:rPr>
            </w:pPr>
            <w:ins w:id="41223"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24" w:author="Diana Machado" w:date="2019-04-05T18:16:00Z"/>
                <w:rFonts w:ascii="Calibri" w:eastAsia="PMingLiU" w:hAnsi="Calibri" w:cs="Calibri"/>
                <w:color w:val="000000"/>
                <w:sz w:val="22"/>
                <w:szCs w:val="22"/>
                <w:lang w:val="en-PH" w:eastAsia="en-US"/>
              </w:rPr>
            </w:pPr>
            <w:ins w:id="41225"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226" w:author="Diana Machado" w:date="2019-04-05T18:16:00Z"/>
                <w:rFonts w:ascii="Calibri" w:eastAsia="PMingLiU" w:hAnsi="Calibri" w:cs="Calibri"/>
                <w:color w:val="000000"/>
                <w:sz w:val="22"/>
                <w:szCs w:val="22"/>
                <w:lang w:val="en-PH" w:eastAsia="en-US"/>
              </w:rPr>
            </w:pPr>
            <w:ins w:id="41227"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228" w:author="Diana Machado" w:date="2019-04-05T18:16:00Z"/>
                <w:rFonts w:ascii="Calibri" w:eastAsia="PMingLiU" w:hAnsi="Calibri" w:cs="Calibri"/>
                <w:color w:val="000000"/>
                <w:sz w:val="22"/>
                <w:szCs w:val="22"/>
                <w:lang w:val="en-PH" w:eastAsia="en-US"/>
              </w:rPr>
            </w:pPr>
            <w:ins w:id="41229"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0" w:author="Diana Machado" w:date="2019-04-05T18:16:00Z"/>
                <w:rFonts w:ascii="Calibri" w:eastAsia="PMingLiU" w:hAnsi="Calibri" w:cs="Calibri"/>
                <w:color w:val="000000"/>
                <w:sz w:val="22"/>
                <w:szCs w:val="22"/>
                <w:lang w:val="en-PH" w:eastAsia="en-US"/>
              </w:rPr>
            </w:pPr>
            <w:ins w:id="41231" w:author="Diana Machado" w:date="2019-04-05T18:16:00Z">
              <w:r w:rsidRPr="00793F80">
                <w:rPr>
                  <w:rFonts w:ascii="Calibri" w:eastAsia="PMingLiU" w:hAnsi="Calibri" w:cs="Calibri"/>
                  <w:color w:val="000000"/>
                  <w:sz w:val="22"/>
                  <w:szCs w:val="22"/>
                  <w:lang w:val="en-PH" w:eastAsia="en-US"/>
                </w:rPr>
                <w:t>0.567</w:t>
              </w:r>
            </w:ins>
          </w:p>
        </w:tc>
      </w:tr>
      <w:tr w:rsidR="004B7BAF" w:rsidRPr="00793F80" w:rsidTr="004B7BAF">
        <w:trPr>
          <w:trHeight w:val="287"/>
          <w:ins w:id="4123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2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34" w:author="Diana Machado" w:date="2019-04-05T18:16:00Z"/>
                <w:rFonts w:ascii="Calibri" w:eastAsia="PMingLiU" w:hAnsi="Calibri" w:cs="Calibri"/>
                <w:color w:val="000000"/>
                <w:sz w:val="22"/>
                <w:szCs w:val="22"/>
                <w:lang w:val="en-PH" w:eastAsia="en-US"/>
              </w:rPr>
            </w:pPr>
            <w:ins w:id="4123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6" w:author="Diana Machado" w:date="2019-04-05T18:16:00Z"/>
                <w:rFonts w:ascii="Calibri" w:eastAsia="PMingLiU" w:hAnsi="Calibri" w:cs="Calibri"/>
                <w:color w:val="000000"/>
                <w:sz w:val="22"/>
                <w:szCs w:val="22"/>
                <w:lang w:val="en-PH" w:eastAsia="en-US"/>
              </w:rPr>
            </w:pPr>
            <w:ins w:id="41237" w:author="Diana Machado" w:date="2019-04-05T18:16:00Z">
              <w:r w:rsidRPr="00793F80">
                <w:rPr>
                  <w:rFonts w:ascii="Calibri" w:eastAsia="PMingLiU" w:hAnsi="Calibri" w:cs="Calibri"/>
                  <w:color w:val="000000"/>
                  <w:sz w:val="22"/>
                  <w:szCs w:val="22"/>
                  <w:lang w:val="en-PH" w:eastAsia="en-US"/>
                </w:rPr>
                <w:t>0.8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38" w:author="Diana Machado" w:date="2019-04-05T18:16:00Z"/>
                <w:rFonts w:ascii="Calibri" w:eastAsia="PMingLiU" w:hAnsi="Calibri" w:cs="Calibri"/>
                <w:color w:val="000000"/>
                <w:sz w:val="22"/>
                <w:szCs w:val="22"/>
                <w:lang w:val="en-PH" w:eastAsia="en-US"/>
              </w:rPr>
            </w:pPr>
            <w:ins w:id="41239" w:author="Diana Machado" w:date="2019-04-05T18:16:00Z">
              <w:r w:rsidRPr="00793F80">
                <w:rPr>
                  <w:rFonts w:ascii="Calibri" w:eastAsia="PMingLiU" w:hAnsi="Calibri" w:cs="Calibri"/>
                  <w:color w:val="000000"/>
                  <w:sz w:val="22"/>
                  <w:szCs w:val="22"/>
                  <w:lang w:val="en-PH" w:eastAsia="en-US"/>
                </w:rPr>
                <w:t>0.7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0" w:author="Diana Machado" w:date="2019-04-05T18:16:00Z"/>
                <w:rFonts w:ascii="Calibri" w:eastAsia="PMingLiU" w:hAnsi="Calibri" w:cs="Calibri"/>
                <w:color w:val="000000"/>
                <w:sz w:val="22"/>
                <w:szCs w:val="22"/>
                <w:lang w:val="en-PH" w:eastAsia="en-US"/>
              </w:rPr>
            </w:pPr>
            <w:ins w:id="41241" w:author="Diana Machado" w:date="2019-04-05T18:16:00Z">
              <w:r w:rsidRPr="00793F80">
                <w:rPr>
                  <w:rFonts w:ascii="Calibri" w:eastAsia="PMingLiU" w:hAnsi="Calibri" w:cs="Calibri"/>
                  <w:color w:val="000000"/>
                  <w:sz w:val="22"/>
                  <w:szCs w:val="22"/>
                  <w:lang w:val="en-PH" w:eastAsia="en-US"/>
                </w:rPr>
                <w:t>5.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2" w:author="Diana Machado" w:date="2019-04-05T18:16:00Z"/>
                <w:rFonts w:ascii="Calibri" w:eastAsia="PMingLiU" w:hAnsi="Calibri" w:cs="Calibri"/>
                <w:color w:val="000000"/>
                <w:sz w:val="22"/>
                <w:szCs w:val="22"/>
                <w:lang w:val="en-PH" w:eastAsia="en-US"/>
              </w:rPr>
            </w:pPr>
            <w:ins w:id="41243"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4" w:author="Diana Machado" w:date="2019-04-05T18:16:00Z"/>
                <w:rFonts w:ascii="Calibri" w:eastAsia="PMingLiU" w:hAnsi="Calibri" w:cs="Calibri"/>
                <w:color w:val="000000"/>
                <w:sz w:val="22"/>
                <w:szCs w:val="22"/>
                <w:lang w:val="en-PH" w:eastAsia="en-US"/>
              </w:rPr>
            </w:pPr>
            <w:ins w:id="41245"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6" w:author="Diana Machado" w:date="2019-04-05T18:16:00Z"/>
                <w:rFonts w:ascii="Calibri" w:eastAsia="PMingLiU" w:hAnsi="Calibri" w:cs="Calibri"/>
                <w:color w:val="000000"/>
                <w:sz w:val="22"/>
                <w:szCs w:val="22"/>
                <w:lang w:val="en-PH" w:eastAsia="en-US"/>
              </w:rPr>
            </w:pPr>
            <w:ins w:id="41247"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48" w:author="Diana Machado" w:date="2019-04-05T18:16:00Z"/>
                <w:rFonts w:ascii="Calibri" w:eastAsia="PMingLiU" w:hAnsi="Calibri" w:cs="Calibri"/>
                <w:color w:val="000000"/>
                <w:sz w:val="22"/>
                <w:szCs w:val="22"/>
                <w:lang w:val="en-PH" w:eastAsia="en-US"/>
              </w:rPr>
            </w:pPr>
            <w:ins w:id="41249"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50" w:author="Diana Machado" w:date="2019-04-05T18:16:00Z"/>
                <w:rFonts w:ascii="Calibri" w:eastAsia="PMingLiU" w:hAnsi="Calibri" w:cs="Calibri"/>
                <w:color w:val="000000"/>
                <w:sz w:val="22"/>
                <w:szCs w:val="22"/>
                <w:lang w:val="en-PH" w:eastAsia="en-US"/>
              </w:rPr>
            </w:pPr>
            <w:ins w:id="41251" w:author="Diana Machado" w:date="2019-04-05T18:16:00Z">
              <w:r w:rsidRPr="00793F80">
                <w:rPr>
                  <w:rFonts w:ascii="Calibri" w:eastAsia="PMingLiU" w:hAnsi="Calibri" w:cs="Calibri"/>
                  <w:color w:val="000000"/>
                  <w:sz w:val="22"/>
                  <w:szCs w:val="22"/>
                  <w:lang w:val="en-PH" w:eastAsia="en-US"/>
                </w:rPr>
                <w:t>1.410</w:t>
              </w:r>
            </w:ins>
          </w:p>
        </w:tc>
      </w:tr>
      <w:tr w:rsidR="004B7BAF" w:rsidRPr="00793F80" w:rsidTr="004B7BAF">
        <w:trPr>
          <w:trHeight w:val="287"/>
          <w:ins w:id="4125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2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2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26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2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64" w:author="Diana Machado" w:date="2019-04-05T18:16:00Z"/>
                <w:rFonts w:ascii="Calibri" w:eastAsia="PMingLiU" w:hAnsi="Calibri" w:cs="Calibri"/>
                <w:color w:val="000000"/>
                <w:sz w:val="22"/>
                <w:szCs w:val="22"/>
                <w:lang w:val="en-PH" w:eastAsia="en-US"/>
              </w:rPr>
            </w:pPr>
            <w:ins w:id="41265" w:author="Diana Machado" w:date="2019-04-05T18:16:00Z">
              <w:r w:rsidRPr="00793F80">
                <w:rPr>
                  <w:rFonts w:ascii="Calibri" w:eastAsia="PMingLiU" w:hAnsi="Calibri" w:cs="Calibri"/>
                  <w:color w:val="000000"/>
                  <w:sz w:val="22"/>
                  <w:szCs w:val="22"/>
                  <w:lang w:val="en-PH" w:eastAsia="en-US"/>
                </w:rPr>
                <w:t>Marti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66" w:author="Diana Machado" w:date="2019-04-05T18:16:00Z"/>
                <w:rFonts w:ascii="Calibri" w:eastAsia="PMingLiU" w:hAnsi="Calibri" w:cs="Calibri"/>
                <w:color w:val="000000"/>
                <w:sz w:val="22"/>
                <w:szCs w:val="22"/>
                <w:lang w:val="en-PH" w:eastAsia="en-US"/>
              </w:rPr>
            </w:pPr>
            <w:ins w:id="4126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68" w:author="Diana Machado" w:date="2019-04-05T18:16:00Z"/>
                <w:rFonts w:ascii="Calibri" w:eastAsia="PMingLiU" w:hAnsi="Calibri" w:cs="Calibri"/>
                <w:color w:val="000000"/>
                <w:sz w:val="22"/>
                <w:szCs w:val="22"/>
                <w:lang w:val="en-PH" w:eastAsia="en-US"/>
              </w:rPr>
            </w:pPr>
            <w:ins w:id="41269" w:author="Diana Machado" w:date="2019-04-05T18:16:00Z">
              <w:r w:rsidRPr="00793F80">
                <w:rPr>
                  <w:rFonts w:ascii="Calibri" w:eastAsia="PMingLiU" w:hAnsi="Calibri" w:cs="Calibri"/>
                  <w:color w:val="000000"/>
                  <w:sz w:val="22"/>
                  <w:szCs w:val="22"/>
                  <w:lang w:val="en-PH" w:eastAsia="en-US"/>
                </w:rPr>
                <w:t>1.9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70" w:author="Diana Machado" w:date="2019-04-05T18:16:00Z"/>
                <w:rFonts w:ascii="Calibri" w:eastAsia="PMingLiU" w:hAnsi="Calibri" w:cs="Calibri"/>
                <w:color w:val="000000"/>
                <w:sz w:val="22"/>
                <w:szCs w:val="22"/>
                <w:lang w:val="en-PH" w:eastAsia="en-US"/>
              </w:rPr>
            </w:pPr>
            <w:ins w:id="41271" w:author="Diana Machado" w:date="2019-04-05T18:16:00Z">
              <w:r w:rsidRPr="00793F80">
                <w:rPr>
                  <w:rFonts w:ascii="Calibri" w:eastAsia="PMingLiU" w:hAnsi="Calibri" w:cs="Calibri"/>
                  <w:color w:val="000000"/>
                  <w:sz w:val="22"/>
                  <w:szCs w:val="22"/>
                  <w:lang w:val="en-PH" w:eastAsia="en-US"/>
                </w:rPr>
                <w:t>1.5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72" w:author="Diana Machado" w:date="2019-04-05T18:16:00Z"/>
                <w:rFonts w:ascii="Calibri" w:eastAsia="PMingLiU" w:hAnsi="Calibri" w:cs="Calibri"/>
                <w:color w:val="000000"/>
                <w:sz w:val="22"/>
                <w:szCs w:val="22"/>
                <w:lang w:val="en-PH" w:eastAsia="en-US"/>
              </w:rPr>
            </w:pPr>
            <w:ins w:id="41273" w:author="Diana Machado" w:date="2019-04-05T18:16:00Z">
              <w:r w:rsidRPr="00793F80">
                <w:rPr>
                  <w:rFonts w:ascii="Calibri" w:eastAsia="PMingLiU" w:hAnsi="Calibri" w:cs="Calibri"/>
                  <w:color w:val="000000"/>
                  <w:sz w:val="22"/>
                  <w:szCs w:val="22"/>
                  <w:lang w:val="en-PH" w:eastAsia="en-US"/>
                </w:rPr>
                <w:t>14.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74" w:author="Diana Machado" w:date="2019-04-05T18:16:00Z"/>
                <w:rFonts w:ascii="Calibri" w:eastAsia="PMingLiU" w:hAnsi="Calibri" w:cs="Calibri"/>
                <w:color w:val="000000"/>
                <w:sz w:val="22"/>
                <w:szCs w:val="22"/>
                <w:lang w:val="en-PH" w:eastAsia="en-US"/>
              </w:rPr>
            </w:pPr>
            <w:ins w:id="41275" w:author="Diana Machado" w:date="2019-04-05T18:16:00Z">
              <w:r w:rsidRPr="00793F80">
                <w:rPr>
                  <w:rFonts w:ascii="Calibri" w:eastAsia="PMingLiU" w:hAnsi="Calibri" w:cs="Calibri"/>
                  <w:color w:val="000000"/>
                  <w:sz w:val="22"/>
                  <w:szCs w:val="22"/>
                  <w:lang w:val="en-PH" w:eastAsia="en-US"/>
                </w:rPr>
                <w:t>0.2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76" w:author="Diana Machado" w:date="2019-04-05T18:16:00Z"/>
                <w:rFonts w:ascii="Calibri" w:eastAsia="PMingLiU" w:hAnsi="Calibri" w:cs="Calibri"/>
                <w:color w:val="000000"/>
                <w:sz w:val="22"/>
                <w:szCs w:val="22"/>
                <w:lang w:val="en-PH" w:eastAsia="en-US"/>
              </w:rPr>
            </w:pPr>
            <w:ins w:id="41277"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278" w:author="Diana Machado" w:date="2019-04-05T18:16:00Z"/>
                <w:rFonts w:ascii="Calibri" w:eastAsia="PMingLiU" w:hAnsi="Calibri" w:cs="Calibri"/>
                <w:color w:val="000000"/>
                <w:sz w:val="22"/>
                <w:szCs w:val="22"/>
                <w:lang w:val="en-PH" w:eastAsia="en-US"/>
              </w:rPr>
            </w:pPr>
            <w:ins w:id="41279" w:author="Diana Machado" w:date="2019-04-05T18:16:00Z">
              <w:r w:rsidRPr="00793F80">
                <w:rPr>
                  <w:rFonts w:ascii="Calibri" w:eastAsia="PMingLiU" w:hAnsi="Calibri" w:cs="Calibri"/>
                  <w:color w:val="000000"/>
                  <w:sz w:val="22"/>
                  <w:szCs w:val="22"/>
                  <w:lang w:val="en-PH" w:eastAsia="en-US"/>
                </w:rPr>
                <w:t>0.21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280" w:author="Diana Machado" w:date="2019-04-05T18:16:00Z"/>
                <w:rFonts w:ascii="Calibri" w:eastAsia="PMingLiU" w:hAnsi="Calibri" w:cs="Calibri"/>
                <w:color w:val="000000"/>
                <w:sz w:val="22"/>
                <w:szCs w:val="22"/>
                <w:lang w:val="en-PH" w:eastAsia="en-US"/>
              </w:rPr>
            </w:pPr>
            <w:ins w:id="41281" w:author="Diana Machado" w:date="2019-04-05T18:16:00Z">
              <w:r w:rsidRPr="00793F80">
                <w:rPr>
                  <w:rFonts w:ascii="Calibri" w:eastAsia="PMingLiU" w:hAnsi="Calibri" w:cs="Calibri"/>
                  <w:color w:val="000000"/>
                  <w:sz w:val="22"/>
                  <w:szCs w:val="22"/>
                  <w:lang w:val="en-PH" w:eastAsia="en-US"/>
                </w:rPr>
                <w:t>0.4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82" w:author="Diana Machado" w:date="2019-04-05T18:16:00Z"/>
                <w:rFonts w:ascii="Calibri" w:eastAsia="PMingLiU" w:hAnsi="Calibri" w:cs="Calibri"/>
                <w:color w:val="000000"/>
                <w:sz w:val="22"/>
                <w:szCs w:val="22"/>
                <w:lang w:val="en-PH" w:eastAsia="en-US"/>
              </w:rPr>
            </w:pPr>
            <w:ins w:id="41283" w:author="Diana Machado" w:date="2019-04-05T18:16:00Z">
              <w:r w:rsidRPr="00793F80">
                <w:rPr>
                  <w:rFonts w:ascii="Calibri" w:eastAsia="PMingLiU" w:hAnsi="Calibri" w:cs="Calibri"/>
                  <w:color w:val="000000"/>
                  <w:sz w:val="22"/>
                  <w:szCs w:val="22"/>
                  <w:lang w:val="en-PH" w:eastAsia="en-US"/>
                </w:rPr>
                <w:t>3.001</w:t>
              </w:r>
            </w:ins>
          </w:p>
        </w:tc>
      </w:tr>
      <w:tr w:rsidR="004B7BAF" w:rsidRPr="00793F80" w:rsidTr="004B7BAF">
        <w:trPr>
          <w:trHeight w:val="287"/>
          <w:ins w:id="4128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2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286" w:author="Diana Machado" w:date="2019-04-05T18:16:00Z"/>
                <w:rFonts w:ascii="Calibri" w:eastAsia="PMingLiU" w:hAnsi="Calibri" w:cs="Calibri"/>
                <w:color w:val="000000"/>
                <w:sz w:val="22"/>
                <w:szCs w:val="22"/>
                <w:lang w:val="en-PH" w:eastAsia="en-US"/>
              </w:rPr>
            </w:pPr>
            <w:ins w:id="4128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88" w:author="Diana Machado" w:date="2019-04-05T18:16:00Z"/>
                <w:rFonts w:ascii="Calibri" w:eastAsia="PMingLiU" w:hAnsi="Calibri" w:cs="Calibri"/>
                <w:color w:val="000000"/>
                <w:sz w:val="22"/>
                <w:szCs w:val="22"/>
                <w:lang w:val="en-PH" w:eastAsia="en-US"/>
              </w:rPr>
            </w:pPr>
            <w:ins w:id="41289" w:author="Diana Machado" w:date="2019-04-05T18:16:00Z">
              <w:r w:rsidRPr="00793F80">
                <w:rPr>
                  <w:rFonts w:ascii="Calibri" w:eastAsia="PMingLiU" w:hAnsi="Calibri" w:cs="Calibri"/>
                  <w:color w:val="000000"/>
                  <w:sz w:val="22"/>
                  <w:szCs w:val="22"/>
                  <w:lang w:val="en-PH" w:eastAsia="en-US"/>
                </w:rPr>
                <w:t>4.1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0" w:author="Diana Machado" w:date="2019-04-05T18:16:00Z"/>
                <w:rFonts w:ascii="Calibri" w:eastAsia="PMingLiU" w:hAnsi="Calibri" w:cs="Calibri"/>
                <w:color w:val="000000"/>
                <w:sz w:val="22"/>
                <w:szCs w:val="22"/>
                <w:lang w:val="en-PH" w:eastAsia="en-US"/>
              </w:rPr>
            </w:pPr>
            <w:ins w:id="41291" w:author="Diana Machado" w:date="2019-04-05T18:16:00Z">
              <w:r w:rsidRPr="00793F80">
                <w:rPr>
                  <w:rFonts w:ascii="Calibri" w:eastAsia="PMingLiU" w:hAnsi="Calibri" w:cs="Calibri"/>
                  <w:color w:val="000000"/>
                  <w:sz w:val="22"/>
                  <w:szCs w:val="22"/>
                  <w:lang w:val="en-PH" w:eastAsia="en-US"/>
                </w:rPr>
                <w:t>3.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2" w:author="Diana Machado" w:date="2019-04-05T18:16:00Z"/>
                <w:rFonts w:ascii="Calibri" w:eastAsia="PMingLiU" w:hAnsi="Calibri" w:cs="Calibri"/>
                <w:color w:val="000000"/>
                <w:sz w:val="22"/>
                <w:szCs w:val="22"/>
                <w:lang w:val="en-PH" w:eastAsia="en-US"/>
              </w:rPr>
            </w:pPr>
            <w:ins w:id="41293" w:author="Diana Machado" w:date="2019-04-05T18:16:00Z">
              <w:r w:rsidRPr="00793F80">
                <w:rPr>
                  <w:rFonts w:ascii="Calibri" w:eastAsia="PMingLiU" w:hAnsi="Calibri" w:cs="Calibri"/>
                  <w:color w:val="000000"/>
                  <w:sz w:val="22"/>
                  <w:szCs w:val="22"/>
                  <w:lang w:val="en-PH" w:eastAsia="en-US"/>
                </w:rPr>
                <w:t>28.4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4" w:author="Diana Machado" w:date="2019-04-05T18:16:00Z"/>
                <w:rFonts w:ascii="Calibri" w:eastAsia="PMingLiU" w:hAnsi="Calibri" w:cs="Calibri"/>
                <w:color w:val="000000"/>
                <w:sz w:val="22"/>
                <w:szCs w:val="22"/>
                <w:lang w:val="en-PH" w:eastAsia="en-US"/>
              </w:rPr>
            </w:pPr>
            <w:ins w:id="41295" w:author="Diana Machado" w:date="2019-04-05T18:16:00Z">
              <w:r w:rsidRPr="00793F80">
                <w:rPr>
                  <w:rFonts w:ascii="Calibri" w:eastAsia="PMingLiU" w:hAnsi="Calibri" w:cs="Calibri"/>
                  <w:color w:val="000000"/>
                  <w:sz w:val="22"/>
                  <w:szCs w:val="22"/>
                  <w:lang w:val="en-PH" w:eastAsia="en-US"/>
                </w:rPr>
                <w:t>1.6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6" w:author="Diana Machado" w:date="2019-04-05T18:16:00Z"/>
                <w:rFonts w:ascii="Calibri" w:eastAsia="PMingLiU" w:hAnsi="Calibri" w:cs="Calibri"/>
                <w:color w:val="000000"/>
                <w:sz w:val="22"/>
                <w:szCs w:val="22"/>
                <w:lang w:val="en-PH" w:eastAsia="en-US"/>
              </w:rPr>
            </w:pPr>
            <w:ins w:id="41297" w:author="Diana Machado" w:date="2019-04-05T18:16:00Z">
              <w:r w:rsidRPr="00793F80">
                <w:rPr>
                  <w:rFonts w:ascii="Calibri" w:eastAsia="PMingLiU" w:hAnsi="Calibri" w:cs="Calibri"/>
                  <w:color w:val="000000"/>
                  <w:sz w:val="22"/>
                  <w:szCs w:val="22"/>
                  <w:lang w:val="en-PH" w:eastAsia="en-US"/>
                </w:rPr>
                <w:t>0.8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298" w:author="Diana Machado" w:date="2019-04-05T18:16:00Z"/>
                <w:rFonts w:ascii="Calibri" w:eastAsia="PMingLiU" w:hAnsi="Calibri" w:cs="Calibri"/>
                <w:color w:val="000000"/>
                <w:sz w:val="22"/>
                <w:szCs w:val="22"/>
                <w:lang w:val="en-PH" w:eastAsia="en-US"/>
              </w:rPr>
            </w:pPr>
            <w:ins w:id="41299" w:author="Diana Machado" w:date="2019-04-05T18:16:00Z">
              <w:r w:rsidRPr="00793F80">
                <w:rPr>
                  <w:rFonts w:ascii="Calibri" w:eastAsia="PMingLiU" w:hAnsi="Calibri" w:cs="Calibri"/>
                  <w:color w:val="000000"/>
                  <w:sz w:val="22"/>
                  <w:szCs w:val="22"/>
                  <w:lang w:val="en-PH" w:eastAsia="en-US"/>
                </w:rPr>
                <w:t>2.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0" w:author="Diana Machado" w:date="2019-04-05T18:16:00Z"/>
                <w:rFonts w:ascii="Calibri" w:eastAsia="PMingLiU" w:hAnsi="Calibri" w:cs="Calibri"/>
                <w:color w:val="000000"/>
                <w:sz w:val="22"/>
                <w:szCs w:val="22"/>
                <w:lang w:val="en-PH" w:eastAsia="en-US"/>
              </w:rPr>
            </w:pPr>
            <w:ins w:id="41301" w:author="Diana Machado" w:date="2019-04-05T18:16:00Z">
              <w:r w:rsidRPr="00793F80">
                <w:rPr>
                  <w:rFonts w:ascii="Calibri" w:eastAsia="PMingLiU" w:hAnsi="Calibri" w:cs="Calibri"/>
                  <w:color w:val="000000"/>
                  <w:sz w:val="22"/>
                  <w:szCs w:val="22"/>
                  <w:lang w:val="en-PH" w:eastAsia="en-US"/>
                </w:rPr>
                <w:t>1.2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2" w:author="Diana Machado" w:date="2019-04-05T18:16:00Z"/>
                <w:rFonts w:ascii="Calibri" w:eastAsia="PMingLiU" w:hAnsi="Calibri" w:cs="Calibri"/>
                <w:color w:val="000000"/>
                <w:sz w:val="22"/>
                <w:szCs w:val="22"/>
                <w:lang w:val="en-PH" w:eastAsia="en-US"/>
              </w:rPr>
            </w:pPr>
            <w:ins w:id="41303" w:author="Diana Machado" w:date="2019-04-05T18:16:00Z">
              <w:r w:rsidRPr="00793F80">
                <w:rPr>
                  <w:rFonts w:ascii="Calibri" w:eastAsia="PMingLiU" w:hAnsi="Calibri" w:cs="Calibri"/>
                  <w:color w:val="000000"/>
                  <w:sz w:val="22"/>
                  <w:szCs w:val="22"/>
                  <w:lang w:val="en-PH" w:eastAsia="en-US"/>
                </w:rPr>
                <w:t>6.767</w:t>
              </w:r>
            </w:ins>
          </w:p>
        </w:tc>
      </w:tr>
      <w:tr w:rsidR="004B7BAF" w:rsidRPr="00793F80" w:rsidTr="004B7BAF">
        <w:trPr>
          <w:trHeight w:val="287"/>
          <w:ins w:id="4130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3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06" w:author="Diana Machado" w:date="2019-04-05T18:16:00Z"/>
                <w:rFonts w:ascii="Calibri" w:eastAsia="PMingLiU" w:hAnsi="Calibri" w:cs="Calibri"/>
                <w:color w:val="000000"/>
                <w:sz w:val="22"/>
                <w:szCs w:val="22"/>
                <w:lang w:val="en-PH" w:eastAsia="en-US"/>
              </w:rPr>
            </w:pPr>
            <w:ins w:id="4130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08" w:author="Diana Machado" w:date="2019-04-05T18:16:00Z"/>
                <w:rFonts w:ascii="Calibri" w:eastAsia="PMingLiU" w:hAnsi="Calibri" w:cs="Calibri"/>
                <w:color w:val="000000"/>
                <w:sz w:val="22"/>
                <w:szCs w:val="22"/>
                <w:lang w:val="en-PH" w:eastAsia="en-US"/>
              </w:rPr>
            </w:pPr>
            <w:ins w:id="41309" w:author="Diana Machado" w:date="2019-04-05T18:16:00Z">
              <w:r w:rsidRPr="00793F80">
                <w:rPr>
                  <w:rFonts w:ascii="Calibri" w:eastAsia="PMingLiU" w:hAnsi="Calibri" w:cs="Calibri"/>
                  <w:color w:val="000000"/>
                  <w:sz w:val="22"/>
                  <w:szCs w:val="22"/>
                  <w:lang w:val="en-PH" w:eastAsia="en-US"/>
                </w:rPr>
                <w:t>6.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10" w:author="Diana Machado" w:date="2019-04-05T18:16:00Z"/>
                <w:rFonts w:ascii="Calibri" w:eastAsia="PMingLiU" w:hAnsi="Calibri" w:cs="Calibri"/>
                <w:color w:val="000000"/>
                <w:sz w:val="22"/>
                <w:szCs w:val="22"/>
                <w:lang w:val="en-PH" w:eastAsia="en-US"/>
              </w:rPr>
            </w:pPr>
            <w:ins w:id="41311" w:author="Diana Machado" w:date="2019-04-05T18:16:00Z">
              <w:r w:rsidRPr="00793F80">
                <w:rPr>
                  <w:rFonts w:ascii="Calibri" w:eastAsia="PMingLiU" w:hAnsi="Calibri" w:cs="Calibri"/>
                  <w:color w:val="000000"/>
                  <w:sz w:val="22"/>
                  <w:szCs w:val="22"/>
                  <w:lang w:val="en-PH" w:eastAsia="en-US"/>
                </w:rPr>
                <w:t>4.8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12" w:author="Diana Machado" w:date="2019-04-05T18:16:00Z"/>
                <w:rFonts w:ascii="Calibri" w:eastAsia="PMingLiU" w:hAnsi="Calibri" w:cs="Calibri"/>
                <w:color w:val="000000"/>
                <w:sz w:val="22"/>
                <w:szCs w:val="22"/>
                <w:lang w:val="en-PH" w:eastAsia="en-US"/>
              </w:rPr>
            </w:pPr>
            <w:ins w:id="41313" w:author="Diana Machado" w:date="2019-04-05T18:16:00Z">
              <w:r w:rsidRPr="00793F80">
                <w:rPr>
                  <w:rFonts w:ascii="Calibri" w:eastAsia="PMingLiU" w:hAnsi="Calibri" w:cs="Calibri"/>
                  <w:color w:val="000000"/>
                  <w:sz w:val="22"/>
                  <w:szCs w:val="22"/>
                  <w:lang w:val="en-PH" w:eastAsia="en-US"/>
                </w:rPr>
                <w:t>38.1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14" w:author="Diana Machado" w:date="2019-04-05T18:16:00Z"/>
                <w:rFonts w:ascii="Calibri" w:eastAsia="PMingLiU" w:hAnsi="Calibri" w:cs="Calibri"/>
                <w:color w:val="000000"/>
                <w:sz w:val="22"/>
                <w:szCs w:val="22"/>
                <w:lang w:val="en-PH" w:eastAsia="en-US"/>
              </w:rPr>
            </w:pPr>
            <w:ins w:id="41315" w:author="Diana Machado" w:date="2019-04-05T18:16:00Z">
              <w:r w:rsidRPr="00793F80">
                <w:rPr>
                  <w:rFonts w:ascii="Calibri" w:eastAsia="PMingLiU" w:hAnsi="Calibri" w:cs="Calibri"/>
                  <w:color w:val="000000"/>
                  <w:sz w:val="22"/>
                  <w:szCs w:val="22"/>
                  <w:lang w:val="en-PH" w:eastAsia="en-US"/>
                </w:rPr>
                <w:t>2.86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16" w:author="Diana Machado" w:date="2019-04-05T18:16:00Z"/>
                <w:rFonts w:ascii="Calibri" w:eastAsia="PMingLiU" w:hAnsi="Calibri" w:cs="Calibri"/>
                <w:color w:val="000000"/>
                <w:sz w:val="22"/>
                <w:szCs w:val="22"/>
                <w:lang w:val="en-PH" w:eastAsia="en-US"/>
              </w:rPr>
            </w:pPr>
            <w:ins w:id="41317" w:author="Diana Machado" w:date="2019-04-05T18:16:00Z">
              <w:r w:rsidRPr="00793F80">
                <w:rPr>
                  <w:rFonts w:ascii="Calibri" w:eastAsia="PMingLiU" w:hAnsi="Calibri" w:cs="Calibri"/>
                  <w:color w:val="000000"/>
                  <w:sz w:val="22"/>
                  <w:szCs w:val="22"/>
                  <w:lang w:val="en-PH" w:eastAsia="en-US"/>
                </w:rPr>
                <w:t>3.5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18" w:author="Diana Machado" w:date="2019-04-05T18:16:00Z"/>
                <w:rFonts w:ascii="Calibri" w:eastAsia="PMingLiU" w:hAnsi="Calibri" w:cs="Calibri"/>
                <w:color w:val="000000"/>
                <w:sz w:val="22"/>
                <w:szCs w:val="22"/>
                <w:lang w:val="en-PH" w:eastAsia="en-US"/>
              </w:rPr>
            </w:pPr>
            <w:ins w:id="41319" w:author="Diana Machado" w:date="2019-04-05T18:16:00Z">
              <w:r w:rsidRPr="00793F80">
                <w:rPr>
                  <w:rFonts w:ascii="Calibri" w:eastAsia="PMingLiU" w:hAnsi="Calibri" w:cs="Calibri"/>
                  <w:color w:val="000000"/>
                  <w:sz w:val="22"/>
                  <w:szCs w:val="22"/>
                  <w:lang w:val="en-PH" w:eastAsia="en-US"/>
                </w:rPr>
                <w:t>2.7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20" w:author="Diana Machado" w:date="2019-04-05T18:16:00Z"/>
                <w:rFonts w:ascii="Calibri" w:eastAsia="PMingLiU" w:hAnsi="Calibri" w:cs="Calibri"/>
                <w:color w:val="000000"/>
                <w:sz w:val="22"/>
                <w:szCs w:val="22"/>
                <w:lang w:val="en-PH" w:eastAsia="en-US"/>
              </w:rPr>
            </w:pPr>
            <w:ins w:id="41321" w:author="Diana Machado" w:date="2019-04-05T18:16:00Z">
              <w:r w:rsidRPr="00793F80">
                <w:rPr>
                  <w:rFonts w:ascii="Calibri" w:eastAsia="PMingLiU" w:hAnsi="Calibri" w:cs="Calibri"/>
                  <w:color w:val="000000"/>
                  <w:sz w:val="22"/>
                  <w:szCs w:val="22"/>
                  <w:lang w:val="en-PH" w:eastAsia="en-US"/>
                </w:rPr>
                <w:t>2.1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22" w:author="Diana Machado" w:date="2019-04-05T18:16:00Z"/>
                <w:rFonts w:ascii="Calibri" w:eastAsia="PMingLiU" w:hAnsi="Calibri" w:cs="Calibri"/>
                <w:color w:val="000000"/>
                <w:sz w:val="22"/>
                <w:szCs w:val="22"/>
                <w:lang w:val="en-PH" w:eastAsia="en-US"/>
              </w:rPr>
            </w:pPr>
            <w:ins w:id="41323" w:author="Diana Machado" w:date="2019-04-05T18:16:00Z">
              <w:r w:rsidRPr="00793F80">
                <w:rPr>
                  <w:rFonts w:ascii="Calibri" w:eastAsia="PMingLiU" w:hAnsi="Calibri" w:cs="Calibri"/>
                  <w:color w:val="000000"/>
                  <w:sz w:val="22"/>
                  <w:szCs w:val="22"/>
                  <w:lang w:val="en-PH" w:eastAsia="en-US"/>
                </w:rPr>
                <w:t>9.023</w:t>
              </w:r>
            </w:ins>
          </w:p>
        </w:tc>
      </w:tr>
      <w:tr w:rsidR="004B7BAF" w:rsidRPr="00793F80" w:rsidTr="004B7BAF">
        <w:trPr>
          <w:trHeight w:val="287"/>
          <w:ins w:id="4132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3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3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3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3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36" w:author="Diana Machado" w:date="2019-04-05T18:16:00Z"/>
                <w:rFonts w:ascii="Calibri" w:eastAsia="PMingLiU" w:hAnsi="Calibri" w:cs="Calibri"/>
                <w:color w:val="000000"/>
                <w:sz w:val="22"/>
                <w:szCs w:val="22"/>
                <w:lang w:val="en-PH" w:eastAsia="en-US"/>
              </w:rPr>
            </w:pPr>
            <w:ins w:id="41337" w:author="Diana Machado" w:date="2019-04-05T18:16:00Z">
              <w:r w:rsidRPr="00793F80">
                <w:rPr>
                  <w:rFonts w:ascii="Calibri" w:eastAsia="PMingLiU" w:hAnsi="Calibri" w:cs="Calibri"/>
                  <w:color w:val="000000"/>
                  <w:sz w:val="22"/>
                  <w:szCs w:val="22"/>
                  <w:lang w:val="en-PH" w:eastAsia="en-US"/>
                </w:rPr>
                <w:t>Miami-Dad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38" w:author="Diana Machado" w:date="2019-04-05T18:16:00Z"/>
                <w:rFonts w:ascii="Calibri" w:eastAsia="PMingLiU" w:hAnsi="Calibri" w:cs="Calibri"/>
                <w:color w:val="000000"/>
                <w:sz w:val="22"/>
                <w:szCs w:val="22"/>
                <w:lang w:val="en-PH" w:eastAsia="en-US"/>
              </w:rPr>
            </w:pPr>
            <w:ins w:id="4133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40" w:author="Diana Machado" w:date="2019-04-05T18:16:00Z"/>
                <w:rFonts w:ascii="Calibri" w:eastAsia="PMingLiU" w:hAnsi="Calibri" w:cs="Calibri"/>
                <w:color w:val="000000"/>
                <w:sz w:val="22"/>
                <w:szCs w:val="22"/>
                <w:lang w:val="en-PH" w:eastAsia="en-US"/>
              </w:rPr>
            </w:pPr>
            <w:ins w:id="41341" w:author="Diana Machado" w:date="2019-04-05T18:16:00Z">
              <w:r w:rsidRPr="00793F80">
                <w:rPr>
                  <w:rFonts w:ascii="Calibri" w:eastAsia="PMingLiU" w:hAnsi="Calibri" w:cs="Calibri"/>
                  <w:color w:val="000000"/>
                  <w:sz w:val="22"/>
                  <w:szCs w:val="22"/>
                  <w:lang w:val="en-PH" w:eastAsia="en-US"/>
                </w:rPr>
                <w:t>0.7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42" w:author="Diana Machado" w:date="2019-04-05T18:16:00Z"/>
                <w:rFonts w:ascii="Calibri" w:eastAsia="PMingLiU" w:hAnsi="Calibri" w:cs="Calibri"/>
                <w:color w:val="000000"/>
                <w:sz w:val="22"/>
                <w:szCs w:val="22"/>
                <w:lang w:val="en-PH" w:eastAsia="en-US"/>
              </w:rPr>
            </w:pPr>
            <w:ins w:id="41343" w:author="Diana Machado" w:date="2019-04-05T18:16:00Z">
              <w:r w:rsidRPr="00793F80">
                <w:rPr>
                  <w:rFonts w:ascii="Calibri" w:eastAsia="PMingLiU" w:hAnsi="Calibri" w:cs="Calibri"/>
                  <w:color w:val="000000"/>
                  <w:sz w:val="22"/>
                  <w:szCs w:val="22"/>
                  <w:lang w:val="en-PH" w:eastAsia="en-US"/>
                </w:rPr>
                <w:t>0.6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44" w:author="Diana Machado" w:date="2019-04-05T18:16:00Z"/>
                <w:rFonts w:ascii="Calibri" w:eastAsia="PMingLiU" w:hAnsi="Calibri" w:cs="Calibri"/>
                <w:color w:val="000000"/>
                <w:sz w:val="22"/>
                <w:szCs w:val="22"/>
                <w:lang w:val="en-PH" w:eastAsia="en-US"/>
              </w:rPr>
            </w:pPr>
            <w:ins w:id="41345" w:author="Diana Machado" w:date="2019-04-05T18:16:00Z">
              <w:r w:rsidRPr="00793F80">
                <w:rPr>
                  <w:rFonts w:ascii="Calibri" w:eastAsia="PMingLiU" w:hAnsi="Calibri" w:cs="Calibri"/>
                  <w:color w:val="000000"/>
                  <w:sz w:val="22"/>
                  <w:szCs w:val="22"/>
                  <w:lang w:val="en-PH" w:eastAsia="en-US"/>
                </w:rPr>
                <w:t>1.06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46" w:author="Diana Machado" w:date="2019-04-05T18:16:00Z"/>
                <w:rFonts w:ascii="Calibri" w:eastAsia="PMingLiU" w:hAnsi="Calibri" w:cs="Calibri"/>
                <w:color w:val="000000"/>
                <w:sz w:val="22"/>
                <w:szCs w:val="22"/>
                <w:lang w:val="en-PH" w:eastAsia="en-US"/>
              </w:rPr>
            </w:pPr>
            <w:ins w:id="41347" w:author="Diana Machado" w:date="2019-04-05T18:16:00Z">
              <w:r w:rsidRPr="00793F80">
                <w:rPr>
                  <w:rFonts w:ascii="Calibri" w:eastAsia="PMingLiU" w:hAnsi="Calibri" w:cs="Calibri"/>
                  <w:color w:val="000000"/>
                  <w:sz w:val="22"/>
                  <w:szCs w:val="22"/>
                  <w:lang w:val="en-PH" w:eastAsia="en-US"/>
                </w:rPr>
                <w:t>0.09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348" w:author="Diana Machado" w:date="2019-04-05T18:16:00Z"/>
                <w:rFonts w:ascii="Calibri" w:eastAsia="PMingLiU" w:hAnsi="Calibri" w:cs="Calibri"/>
                <w:color w:val="000000"/>
                <w:sz w:val="22"/>
                <w:szCs w:val="22"/>
                <w:lang w:val="en-PH" w:eastAsia="en-US"/>
              </w:rPr>
            </w:pPr>
            <w:ins w:id="41349"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0" w:author="Diana Machado" w:date="2019-04-05T18:16:00Z"/>
                <w:rFonts w:ascii="Calibri" w:eastAsia="PMingLiU" w:hAnsi="Calibri" w:cs="Calibri"/>
                <w:color w:val="000000"/>
                <w:sz w:val="22"/>
                <w:szCs w:val="22"/>
                <w:lang w:val="en-PH" w:eastAsia="en-US"/>
              </w:rPr>
            </w:pPr>
            <w:ins w:id="41351" w:author="Diana Machado" w:date="2019-04-05T18:16:00Z">
              <w:r w:rsidRPr="00793F80">
                <w:rPr>
                  <w:rFonts w:ascii="Calibri" w:eastAsia="PMingLiU" w:hAnsi="Calibri" w:cs="Calibri"/>
                  <w:color w:val="000000"/>
                  <w:sz w:val="22"/>
                  <w:szCs w:val="22"/>
                  <w:lang w:val="en-PH" w:eastAsia="en-US"/>
                </w:rPr>
                <w:t>0.1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2" w:author="Diana Machado" w:date="2019-04-05T18:16:00Z"/>
                <w:rFonts w:ascii="Calibri" w:eastAsia="PMingLiU" w:hAnsi="Calibri" w:cs="Calibri"/>
                <w:color w:val="000000"/>
                <w:sz w:val="22"/>
                <w:szCs w:val="22"/>
                <w:lang w:val="en-PH" w:eastAsia="en-US"/>
              </w:rPr>
            </w:pPr>
            <w:ins w:id="41353"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54" w:author="Diana Machado" w:date="2019-04-05T18:16:00Z"/>
                <w:rFonts w:ascii="Calibri" w:eastAsia="PMingLiU" w:hAnsi="Calibri" w:cs="Calibri"/>
                <w:color w:val="000000"/>
                <w:sz w:val="22"/>
                <w:szCs w:val="22"/>
                <w:lang w:val="en-PH" w:eastAsia="en-US"/>
              </w:rPr>
            </w:pPr>
            <w:ins w:id="41355" w:author="Diana Machado" w:date="2019-04-05T18:16:00Z">
              <w:r w:rsidRPr="00793F80">
                <w:rPr>
                  <w:rFonts w:ascii="Calibri" w:eastAsia="PMingLiU" w:hAnsi="Calibri" w:cs="Calibri"/>
                  <w:color w:val="000000"/>
                  <w:sz w:val="22"/>
                  <w:szCs w:val="22"/>
                  <w:lang w:val="en-PH" w:eastAsia="en-US"/>
                </w:rPr>
                <w:t>0.851</w:t>
              </w:r>
            </w:ins>
          </w:p>
        </w:tc>
      </w:tr>
      <w:tr w:rsidR="004B7BAF" w:rsidRPr="00793F80" w:rsidTr="004B7BAF">
        <w:trPr>
          <w:trHeight w:val="287"/>
          <w:ins w:id="4135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3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58" w:author="Diana Machado" w:date="2019-04-05T18:16:00Z"/>
                <w:rFonts w:ascii="Calibri" w:eastAsia="PMingLiU" w:hAnsi="Calibri" w:cs="Calibri"/>
                <w:color w:val="000000"/>
                <w:sz w:val="22"/>
                <w:szCs w:val="22"/>
                <w:lang w:val="en-PH" w:eastAsia="en-US"/>
              </w:rPr>
            </w:pPr>
            <w:ins w:id="4135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0" w:author="Diana Machado" w:date="2019-04-05T18:16:00Z"/>
                <w:rFonts w:ascii="Calibri" w:eastAsia="PMingLiU" w:hAnsi="Calibri" w:cs="Calibri"/>
                <w:color w:val="000000"/>
                <w:sz w:val="22"/>
                <w:szCs w:val="22"/>
                <w:lang w:val="en-PH" w:eastAsia="en-US"/>
              </w:rPr>
            </w:pPr>
            <w:ins w:id="41361" w:author="Diana Machado" w:date="2019-04-05T18:16:00Z">
              <w:r w:rsidRPr="00793F80">
                <w:rPr>
                  <w:rFonts w:ascii="Calibri" w:eastAsia="PMingLiU" w:hAnsi="Calibri" w:cs="Calibri"/>
                  <w:color w:val="000000"/>
                  <w:sz w:val="22"/>
                  <w:szCs w:val="22"/>
                  <w:lang w:val="en-PH" w:eastAsia="en-US"/>
                </w:rPr>
                <w:t>2.5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2" w:author="Diana Machado" w:date="2019-04-05T18:16:00Z"/>
                <w:rFonts w:ascii="Calibri" w:eastAsia="PMingLiU" w:hAnsi="Calibri" w:cs="Calibri"/>
                <w:color w:val="000000"/>
                <w:sz w:val="22"/>
                <w:szCs w:val="22"/>
                <w:lang w:val="en-PH" w:eastAsia="en-US"/>
              </w:rPr>
            </w:pPr>
            <w:ins w:id="41363" w:author="Diana Machado" w:date="2019-04-05T18:16:00Z">
              <w:r w:rsidRPr="00793F80">
                <w:rPr>
                  <w:rFonts w:ascii="Calibri" w:eastAsia="PMingLiU" w:hAnsi="Calibri" w:cs="Calibri"/>
                  <w:color w:val="000000"/>
                  <w:sz w:val="22"/>
                  <w:szCs w:val="22"/>
                  <w:lang w:val="en-PH" w:eastAsia="en-US"/>
                </w:rPr>
                <w:t>2.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4" w:author="Diana Machado" w:date="2019-04-05T18:16:00Z"/>
                <w:rFonts w:ascii="Calibri" w:eastAsia="PMingLiU" w:hAnsi="Calibri" w:cs="Calibri"/>
                <w:color w:val="000000"/>
                <w:sz w:val="22"/>
                <w:szCs w:val="22"/>
                <w:lang w:val="en-PH" w:eastAsia="en-US"/>
              </w:rPr>
            </w:pPr>
            <w:ins w:id="41365" w:author="Diana Machado" w:date="2019-04-05T18:16:00Z">
              <w:r w:rsidRPr="00793F80">
                <w:rPr>
                  <w:rFonts w:ascii="Calibri" w:eastAsia="PMingLiU" w:hAnsi="Calibri" w:cs="Calibri"/>
                  <w:color w:val="000000"/>
                  <w:sz w:val="22"/>
                  <w:szCs w:val="22"/>
                  <w:lang w:val="en-PH" w:eastAsia="en-US"/>
                </w:rPr>
                <w:t>16.7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6" w:author="Diana Machado" w:date="2019-04-05T18:16:00Z"/>
                <w:rFonts w:ascii="Calibri" w:eastAsia="PMingLiU" w:hAnsi="Calibri" w:cs="Calibri"/>
                <w:color w:val="000000"/>
                <w:sz w:val="22"/>
                <w:szCs w:val="22"/>
                <w:lang w:val="en-PH" w:eastAsia="en-US"/>
              </w:rPr>
            </w:pPr>
            <w:ins w:id="41367" w:author="Diana Machado" w:date="2019-04-05T18:16:00Z">
              <w:r w:rsidRPr="00793F80">
                <w:rPr>
                  <w:rFonts w:ascii="Calibri" w:eastAsia="PMingLiU" w:hAnsi="Calibri" w:cs="Calibri"/>
                  <w:color w:val="000000"/>
                  <w:sz w:val="22"/>
                  <w:szCs w:val="22"/>
                  <w:lang w:val="en-PH" w:eastAsia="en-US"/>
                </w:rPr>
                <w:t>1.3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68" w:author="Diana Machado" w:date="2019-04-05T18:16:00Z"/>
                <w:rFonts w:ascii="Calibri" w:eastAsia="PMingLiU" w:hAnsi="Calibri" w:cs="Calibri"/>
                <w:color w:val="000000"/>
                <w:sz w:val="22"/>
                <w:szCs w:val="22"/>
                <w:lang w:val="en-PH" w:eastAsia="en-US"/>
              </w:rPr>
            </w:pPr>
            <w:ins w:id="41369" w:author="Diana Machado" w:date="2019-04-05T18:16:00Z">
              <w:r w:rsidRPr="00793F80">
                <w:rPr>
                  <w:rFonts w:ascii="Calibri" w:eastAsia="PMingLiU" w:hAnsi="Calibri" w:cs="Calibri"/>
                  <w:color w:val="000000"/>
                  <w:sz w:val="22"/>
                  <w:szCs w:val="22"/>
                  <w:lang w:val="en-PH" w:eastAsia="en-US"/>
                </w:rPr>
                <w:t>0.7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70" w:author="Diana Machado" w:date="2019-04-05T18:16:00Z"/>
                <w:rFonts w:ascii="Calibri" w:eastAsia="PMingLiU" w:hAnsi="Calibri" w:cs="Calibri"/>
                <w:color w:val="000000"/>
                <w:sz w:val="22"/>
                <w:szCs w:val="22"/>
                <w:lang w:val="en-PH" w:eastAsia="en-US"/>
              </w:rPr>
            </w:pPr>
            <w:ins w:id="41371" w:author="Diana Machado" w:date="2019-04-05T18:16:00Z">
              <w:r w:rsidRPr="00793F80">
                <w:rPr>
                  <w:rFonts w:ascii="Calibri" w:eastAsia="PMingLiU" w:hAnsi="Calibri" w:cs="Calibri"/>
                  <w:color w:val="000000"/>
                  <w:sz w:val="22"/>
                  <w:szCs w:val="22"/>
                  <w:lang w:val="en-PH" w:eastAsia="en-US"/>
                </w:rPr>
                <w:t>1.6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72" w:author="Diana Machado" w:date="2019-04-05T18:16:00Z"/>
                <w:rFonts w:ascii="Calibri" w:eastAsia="PMingLiU" w:hAnsi="Calibri" w:cs="Calibri"/>
                <w:color w:val="000000"/>
                <w:sz w:val="22"/>
                <w:szCs w:val="22"/>
                <w:lang w:val="en-PH" w:eastAsia="en-US"/>
              </w:rPr>
            </w:pPr>
            <w:ins w:id="41373" w:author="Diana Machado" w:date="2019-04-05T18:16:00Z">
              <w:r w:rsidRPr="00793F80">
                <w:rPr>
                  <w:rFonts w:ascii="Calibri" w:eastAsia="PMingLiU" w:hAnsi="Calibri" w:cs="Calibri"/>
                  <w:color w:val="000000"/>
                  <w:sz w:val="22"/>
                  <w:szCs w:val="22"/>
                  <w:lang w:val="en-PH" w:eastAsia="en-US"/>
                </w:rPr>
                <w:t>1.1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74" w:author="Diana Machado" w:date="2019-04-05T18:16:00Z"/>
                <w:rFonts w:ascii="Calibri" w:eastAsia="PMingLiU" w:hAnsi="Calibri" w:cs="Calibri"/>
                <w:color w:val="000000"/>
                <w:sz w:val="22"/>
                <w:szCs w:val="22"/>
                <w:lang w:val="en-PH" w:eastAsia="en-US"/>
              </w:rPr>
            </w:pPr>
            <w:ins w:id="41375" w:author="Diana Machado" w:date="2019-04-05T18:16:00Z">
              <w:r w:rsidRPr="00793F80">
                <w:rPr>
                  <w:rFonts w:ascii="Calibri" w:eastAsia="PMingLiU" w:hAnsi="Calibri" w:cs="Calibri"/>
                  <w:color w:val="000000"/>
                  <w:sz w:val="22"/>
                  <w:szCs w:val="22"/>
                  <w:lang w:val="en-PH" w:eastAsia="en-US"/>
                </w:rPr>
                <w:t>8.177</w:t>
              </w:r>
            </w:ins>
          </w:p>
        </w:tc>
      </w:tr>
      <w:tr w:rsidR="004B7BAF" w:rsidRPr="00793F80" w:rsidTr="004B7BAF">
        <w:trPr>
          <w:trHeight w:val="287"/>
          <w:ins w:id="4137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3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378" w:author="Diana Machado" w:date="2019-04-05T18:16:00Z"/>
                <w:rFonts w:ascii="Calibri" w:eastAsia="PMingLiU" w:hAnsi="Calibri" w:cs="Calibri"/>
                <w:color w:val="000000"/>
                <w:sz w:val="22"/>
                <w:szCs w:val="22"/>
                <w:lang w:val="en-PH" w:eastAsia="en-US"/>
              </w:rPr>
            </w:pPr>
            <w:ins w:id="4137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0" w:author="Diana Machado" w:date="2019-04-05T18:16:00Z"/>
                <w:rFonts w:ascii="Calibri" w:eastAsia="PMingLiU" w:hAnsi="Calibri" w:cs="Calibri"/>
                <w:color w:val="000000"/>
                <w:sz w:val="22"/>
                <w:szCs w:val="22"/>
                <w:lang w:val="en-PH" w:eastAsia="en-US"/>
              </w:rPr>
            </w:pPr>
            <w:ins w:id="41381" w:author="Diana Machado" w:date="2019-04-05T18:16:00Z">
              <w:r w:rsidRPr="00793F80">
                <w:rPr>
                  <w:rFonts w:ascii="Calibri" w:eastAsia="PMingLiU" w:hAnsi="Calibri" w:cs="Calibri"/>
                  <w:color w:val="000000"/>
                  <w:sz w:val="22"/>
                  <w:szCs w:val="22"/>
                  <w:lang w:val="en-PH" w:eastAsia="en-US"/>
                </w:rPr>
                <w:t>7.0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2" w:author="Diana Machado" w:date="2019-04-05T18:16:00Z"/>
                <w:rFonts w:ascii="Calibri" w:eastAsia="PMingLiU" w:hAnsi="Calibri" w:cs="Calibri"/>
                <w:color w:val="000000"/>
                <w:sz w:val="22"/>
                <w:szCs w:val="22"/>
                <w:lang w:val="en-PH" w:eastAsia="en-US"/>
              </w:rPr>
            </w:pPr>
            <w:ins w:id="41383" w:author="Diana Machado" w:date="2019-04-05T18:16:00Z">
              <w:r w:rsidRPr="00793F80">
                <w:rPr>
                  <w:rFonts w:ascii="Calibri" w:eastAsia="PMingLiU" w:hAnsi="Calibri" w:cs="Calibri"/>
                  <w:color w:val="000000"/>
                  <w:sz w:val="22"/>
                  <w:szCs w:val="22"/>
                  <w:lang w:val="en-PH" w:eastAsia="en-US"/>
                </w:rPr>
                <w:t>5.9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4" w:author="Diana Machado" w:date="2019-04-05T18:16:00Z"/>
                <w:rFonts w:ascii="Calibri" w:eastAsia="PMingLiU" w:hAnsi="Calibri" w:cs="Calibri"/>
                <w:color w:val="000000"/>
                <w:sz w:val="22"/>
                <w:szCs w:val="22"/>
                <w:lang w:val="en-PH" w:eastAsia="en-US"/>
              </w:rPr>
            </w:pPr>
            <w:ins w:id="41385" w:author="Diana Machado" w:date="2019-04-05T18:16:00Z">
              <w:r w:rsidRPr="00793F80">
                <w:rPr>
                  <w:rFonts w:ascii="Calibri" w:eastAsia="PMingLiU" w:hAnsi="Calibri" w:cs="Calibri"/>
                  <w:color w:val="000000"/>
                  <w:sz w:val="22"/>
                  <w:szCs w:val="22"/>
                  <w:lang w:val="en-PH" w:eastAsia="en-US"/>
                </w:rPr>
                <w:t>37.7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6" w:author="Diana Machado" w:date="2019-04-05T18:16:00Z"/>
                <w:rFonts w:ascii="Calibri" w:eastAsia="PMingLiU" w:hAnsi="Calibri" w:cs="Calibri"/>
                <w:color w:val="000000"/>
                <w:sz w:val="22"/>
                <w:szCs w:val="22"/>
                <w:lang w:val="en-PH" w:eastAsia="en-US"/>
              </w:rPr>
            </w:pPr>
            <w:ins w:id="41387" w:author="Diana Machado" w:date="2019-04-05T18:16:00Z">
              <w:r w:rsidRPr="00793F80">
                <w:rPr>
                  <w:rFonts w:ascii="Calibri" w:eastAsia="PMingLiU" w:hAnsi="Calibri" w:cs="Calibri"/>
                  <w:color w:val="000000"/>
                  <w:sz w:val="22"/>
                  <w:szCs w:val="22"/>
                  <w:lang w:val="en-PH" w:eastAsia="en-US"/>
                </w:rPr>
                <w:t>4.68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88" w:author="Diana Machado" w:date="2019-04-05T18:16:00Z"/>
                <w:rFonts w:ascii="Calibri" w:eastAsia="PMingLiU" w:hAnsi="Calibri" w:cs="Calibri"/>
                <w:color w:val="000000"/>
                <w:sz w:val="22"/>
                <w:szCs w:val="22"/>
                <w:lang w:val="en-PH" w:eastAsia="en-US"/>
              </w:rPr>
            </w:pPr>
            <w:ins w:id="41389" w:author="Diana Machado" w:date="2019-04-05T18:16:00Z">
              <w:r w:rsidRPr="00793F80">
                <w:rPr>
                  <w:rFonts w:ascii="Calibri" w:eastAsia="PMingLiU" w:hAnsi="Calibri" w:cs="Calibri"/>
                  <w:color w:val="000000"/>
                  <w:sz w:val="22"/>
                  <w:szCs w:val="22"/>
                  <w:lang w:val="en-PH" w:eastAsia="en-US"/>
                </w:rPr>
                <w:t>2.5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90" w:author="Diana Machado" w:date="2019-04-05T18:16:00Z"/>
                <w:rFonts w:ascii="Calibri" w:eastAsia="PMingLiU" w:hAnsi="Calibri" w:cs="Calibri"/>
                <w:color w:val="000000"/>
                <w:sz w:val="22"/>
                <w:szCs w:val="22"/>
                <w:lang w:val="en-PH" w:eastAsia="en-US"/>
              </w:rPr>
            </w:pPr>
            <w:ins w:id="41391" w:author="Diana Machado" w:date="2019-04-05T18:16:00Z">
              <w:r w:rsidRPr="00793F80">
                <w:rPr>
                  <w:rFonts w:ascii="Calibri" w:eastAsia="PMingLiU" w:hAnsi="Calibri" w:cs="Calibri"/>
                  <w:color w:val="000000"/>
                  <w:sz w:val="22"/>
                  <w:szCs w:val="22"/>
                  <w:lang w:val="en-PH" w:eastAsia="en-US"/>
                </w:rPr>
                <w:t>3.6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92" w:author="Diana Machado" w:date="2019-04-05T18:16:00Z"/>
                <w:rFonts w:ascii="Calibri" w:eastAsia="PMingLiU" w:hAnsi="Calibri" w:cs="Calibri"/>
                <w:color w:val="000000"/>
                <w:sz w:val="22"/>
                <w:szCs w:val="22"/>
                <w:lang w:val="en-PH" w:eastAsia="en-US"/>
              </w:rPr>
            </w:pPr>
            <w:ins w:id="41393" w:author="Diana Machado" w:date="2019-04-05T18:16:00Z">
              <w:r w:rsidRPr="00793F80">
                <w:rPr>
                  <w:rFonts w:ascii="Calibri" w:eastAsia="PMingLiU" w:hAnsi="Calibri" w:cs="Calibri"/>
                  <w:color w:val="000000"/>
                  <w:sz w:val="22"/>
                  <w:szCs w:val="22"/>
                  <w:lang w:val="en-PH" w:eastAsia="en-US"/>
                </w:rPr>
                <w:t>2.99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394" w:author="Diana Machado" w:date="2019-04-05T18:16:00Z"/>
                <w:rFonts w:ascii="Calibri" w:eastAsia="PMingLiU" w:hAnsi="Calibri" w:cs="Calibri"/>
                <w:color w:val="000000"/>
                <w:sz w:val="22"/>
                <w:szCs w:val="22"/>
                <w:lang w:val="en-PH" w:eastAsia="en-US"/>
              </w:rPr>
            </w:pPr>
            <w:ins w:id="41395" w:author="Diana Machado" w:date="2019-04-05T18:16:00Z">
              <w:r w:rsidRPr="00793F80">
                <w:rPr>
                  <w:rFonts w:ascii="Calibri" w:eastAsia="PMingLiU" w:hAnsi="Calibri" w:cs="Calibri"/>
                  <w:color w:val="000000"/>
                  <w:sz w:val="22"/>
                  <w:szCs w:val="22"/>
                  <w:lang w:val="en-PH" w:eastAsia="en-US"/>
                </w:rPr>
                <w:t>17.931</w:t>
              </w:r>
            </w:ins>
          </w:p>
        </w:tc>
      </w:tr>
      <w:tr w:rsidR="004B7BAF" w:rsidRPr="00793F80" w:rsidTr="004B7BAF">
        <w:trPr>
          <w:trHeight w:val="287"/>
          <w:ins w:id="4139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3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3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3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0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40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08" w:author="Diana Machado" w:date="2019-04-05T18:16:00Z"/>
                <w:rFonts w:ascii="Calibri" w:eastAsia="PMingLiU" w:hAnsi="Calibri" w:cs="Calibri"/>
                <w:color w:val="000000"/>
                <w:sz w:val="22"/>
                <w:szCs w:val="22"/>
                <w:lang w:val="en-PH" w:eastAsia="en-US"/>
              </w:rPr>
            </w:pPr>
            <w:ins w:id="41409" w:author="Diana Machado" w:date="2019-04-05T18:16:00Z">
              <w:r w:rsidRPr="00793F80">
                <w:rPr>
                  <w:rFonts w:ascii="Calibri" w:eastAsia="PMingLiU" w:hAnsi="Calibri" w:cs="Calibri"/>
                  <w:color w:val="000000"/>
                  <w:sz w:val="22"/>
                  <w:szCs w:val="22"/>
                  <w:lang w:val="en-PH" w:eastAsia="en-US"/>
                </w:rPr>
                <w:t>Monro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10" w:author="Diana Machado" w:date="2019-04-05T18:16:00Z"/>
                <w:rFonts w:ascii="Calibri" w:eastAsia="PMingLiU" w:hAnsi="Calibri" w:cs="Calibri"/>
                <w:color w:val="000000"/>
                <w:sz w:val="22"/>
                <w:szCs w:val="22"/>
                <w:lang w:val="en-PH" w:eastAsia="en-US"/>
              </w:rPr>
            </w:pPr>
            <w:ins w:id="4141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12" w:author="Diana Machado" w:date="2019-04-05T18:16:00Z"/>
                <w:rFonts w:ascii="Calibri" w:eastAsia="PMingLiU" w:hAnsi="Calibri" w:cs="Calibri"/>
                <w:color w:val="000000"/>
                <w:sz w:val="22"/>
                <w:szCs w:val="22"/>
                <w:lang w:val="en-PH" w:eastAsia="en-US"/>
              </w:rPr>
            </w:pPr>
            <w:ins w:id="41413" w:author="Diana Machado" w:date="2019-04-05T18:16:00Z">
              <w:r w:rsidRPr="00793F80">
                <w:rPr>
                  <w:rFonts w:ascii="Calibri" w:eastAsia="PMingLiU" w:hAnsi="Calibri" w:cs="Calibri"/>
                  <w:color w:val="000000"/>
                  <w:sz w:val="22"/>
                  <w:szCs w:val="22"/>
                  <w:lang w:val="en-PH" w:eastAsia="en-US"/>
                </w:rPr>
                <w:t>3.9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14" w:author="Diana Machado" w:date="2019-04-05T18:16:00Z"/>
                <w:rFonts w:ascii="Calibri" w:eastAsia="PMingLiU" w:hAnsi="Calibri" w:cs="Calibri"/>
                <w:color w:val="000000"/>
                <w:sz w:val="22"/>
                <w:szCs w:val="22"/>
                <w:lang w:val="en-PH" w:eastAsia="en-US"/>
              </w:rPr>
            </w:pPr>
            <w:ins w:id="41415" w:author="Diana Machado" w:date="2019-04-05T18:16:00Z">
              <w:r w:rsidRPr="00793F80">
                <w:rPr>
                  <w:rFonts w:ascii="Calibri" w:eastAsia="PMingLiU" w:hAnsi="Calibri" w:cs="Calibri"/>
                  <w:color w:val="000000"/>
                  <w:sz w:val="22"/>
                  <w:szCs w:val="22"/>
                  <w:lang w:val="en-PH" w:eastAsia="en-US"/>
                </w:rPr>
                <w:t>3.2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16" w:author="Diana Machado" w:date="2019-04-05T18:16:00Z"/>
                <w:rFonts w:ascii="Calibri" w:eastAsia="PMingLiU" w:hAnsi="Calibri" w:cs="Calibri"/>
                <w:color w:val="000000"/>
                <w:sz w:val="22"/>
                <w:szCs w:val="22"/>
                <w:lang w:val="en-PH" w:eastAsia="en-US"/>
              </w:rPr>
            </w:pPr>
            <w:ins w:id="41417" w:author="Diana Machado" w:date="2019-04-05T18:16:00Z">
              <w:r w:rsidRPr="00793F80">
                <w:rPr>
                  <w:rFonts w:ascii="Calibri" w:eastAsia="PMingLiU" w:hAnsi="Calibri" w:cs="Calibri"/>
                  <w:color w:val="000000"/>
                  <w:sz w:val="22"/>
                  <w:szCs w:val="22"/>
                  <w:lang w:val="en-PH" w:eastAsia="en-US"/>
                </w:rPr>
                <w:t>44.2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18" w:author="Diana Machado" w:date="2019-04-05T18:16:00Z"/>
                <w:rFonts w:ascii="Calibri" w:eastAsia="PMingLiU" w:hAnsi="Calibri" w:cs="Calibri"/>
                <w:color w:val="000000"/>
                <w:sz w:val="22"/>
                <w:szCs w:val="22"/>
                <w:lang w:val="en-PH" w:eastAsia="en-US"/>
              </w:rPr>
            </w:pPr>
            <w:ins w:id="41419" w:author="Diana Machado" w:date="2019-04-05T18:16:00Z">
              <w:r w:rsidRPr="00793F80">
                <w:rPr>
                  <w:rFonts w:ascii="Calibri" w:eastAsia="PMingLiU" w:hAnsi="Calibri" w:cs="Calibri"/>
                  <w:color w:val="000000"/>
                  <w:sz w:val="22"/>
                  <w:szCs w:val="22"/>
                  <w:lang w:val="en-PH" w:eastAsia="en-US"/>
                </w:rPr>
                <w:t>1.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0" w:author="Diana Machado" w:date="2019-04-05T18:16:00Z"/>
                <w:rFonts w:ascii="Calibri" w:eastAsia="PMingLiU" w:hAnsi="Calibri" w:cs="Calibri"/>
                <w:color w:val="000000"/>
                <w:sz w:val="22"/>
                <w:szCs w:val="22"/>
                <w:lang w:val="en-PH" w:eastAsia="en-US"/>
              </w:rPr>
            </w:pPr>
            <w:ins w:id="41421" w:author="Diana Machado" w:date="2019-04-05T18:16:00Z">
              <w:r w:rsidRPr="00793F80">
                <w:rPr>
                  <w:rFonts w:ascii="Calibri" w:eastAsia="PMingLiU" w:hAnsi="Calibri" w:cs="Calibri"/>
                  <w:color w:val="000000"/>
                  <w:sz w:val="22"/>
                  <w:szCs w:val="22"/>
                  <w:lang w:val="en-PH" w:eastAsia="en-US"/>
                </w:rPr>
                <w:t>0.6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2" w:author="Diana Machado" w:date="2019-04-05T18:16:00Z"/>
                <w:rFonts w:ascii="Calibri" w:eastAsia="PMingLiU" w:hAnsi="Calibri" w:cs="Calibri"/>
                <w:color w:val="000000"/>
                <w:sz w:val="22"/>
                <w:szCs w:val="22"/>
                <w:lang w:val="en-PH" w:eastAsia="en-US"/>
              </w:rPr>
            </w:pPr>
            <w:ins w:id="41423" w:author="Diana Machado" w:date="2019-04-05T18:16:00Z">
              <w:r w:rsidRPr="00793F80">
                <w:rPr>
                  <w:rFonts w:ascii="Calibri" w:eastAsia="PMingLiU" w:hAnsi="Calibri" w:cs="Calibri"/>
                  <w:color w:val="000000"/>
                  <w:sz w:val="22"/>
                  <w:szCs w:val="22"/>
                  <w:lang w:val="en-PH" w:eastAsia="en-US"/>
                </w:rPr>
                <w:t>2.0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4" w:author="Diana Machado" w:date="2019-04-05T18:16:00Z"/>
                <w:rFonts w:ascii="Calibri" w:eastAsia="PMingLiU" w:hAnsi="Calibri" w:cs="Calibri"/>
                <w:color w:val="000000"/>
                <w:sz w:val="22"/>
                <w:szCs w:val="22"/>
                <w:lang w:val="en-PH" w:eastAsia="en-US"/>
              </w:rPr>
            </w:pPr>
            <w:ins w:id="41425" w:author="Diana Machado" w:date="2019-04-05T18:16:00Z">
              <w:r w:rsidRPr="00793F80">
                <w:rPr>
                  <w:rFonts w:ascii="Calibri" w:eastAsia="PMingLiU" w:hAnsi="Calibri" w:cs="Calibri"/>
                  <w:color w:val="000000"/>
                  <w:sz w:val="22"/>
                  <w:szCs w:val="22"/>
                  <w:lang w:val="en-PH" w:eastAsia="en-US"/>
                </w:rPr>
                <w:t>0.9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26" w:author="Diana Machado" w:date="2019-04-05T18:16:00Z"/>
                <w:rFonts w:ascii="Calibri" w:eastAsia="PMingLiU" w:hAnsi="Calibri" w:cs="Calibri"/>
                <w:color w:val="000000"/>
                <w:sz w:val="22"/>
                <w:szCs w:val="22"/>
                <w:lang w:val="en-PH" w:eastAsia="en-US"/>
              </w:rPr>
            </w:pPr>
            <w:ins w:id="41427" w:author="Diana Machado" w:date="2019-04-05T18:16:00Z">
              <w:r w:rsidRPr="00793F80">
                <w:rPr>
                  <w:rFonts w:ascii="Calibri" w:eastAsia="PMingLiU" w:hAnsi="Calibri" w:cs="Calibri"/>
                  <w:color w:val="000000"/>
                  <w:sz w:val="22"/>
                  <w:szCs w:val="22"/>
                  <w:lang w:val="en-PH" w:eastAsia="en-US"/>
                </w:rPr>
                <w:t>14.329</w:t>
              </w:r>
            </w:ins>
          </w:p>
        </w:tc>
      </w:tr>
      <w:tr w:rsidR="004B7BAF" w:rsidRPr="00793F80" w:rsidTr="004B7BAF">
        <w:trPr>
          <w:trHeight w:val="287"/>
          <w:ins w:id="4142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4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30" w:author="Diana Machado" w:date="2019-04-05T18:16:00Z"/>
                <w:rFonts w:ascii="Calibri" w:eastAsia="PMingLiU" w:hAnsi="Calibri" w:cs="Calibri"/>
                <w:color w:val="000000"/>
                <w:sz w:val="22"/>
                <w:szCs w:val="22"/>
                <w:lang w:val="en-PH" w:eastAsia="en-US"/>
              </w:rPr>
            </w:pPr>
            <w:ins w:id="4143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2" w:author="Diana Machado" w:date="2019-04-05T18:16:00Z"/>
                <w:rFonts w:ascii="Calibri" w:eastAsia="PMingLiU" w:hAnsi="Calibri" w:cs="Calibri"/>
                <w:color w:val="000000"/>
                <w:sz w:val="22"/>
                <w:szCs w:val="22"/>
                <w:lang w:val="en-PH" w:eastAsia="en-US"/>
              </w:rPr>
            </w:pPr>
            <w:ins w:id="41433" w:author="Diana Machado" w:date="2019-04-05T18:16:00Z">
              <w:r w:rsidRPr="00793F80">
                <w:rPr>
                  <w:rFonts w:ascii="Calibri" w:eastAsia="PMingLiU" w:hAnsi="Calibri" w:cs="Calibri"/>
                  <w:color w:val="000000"/>
                  <w:sz w:val="22"/>
                  <w:szCs w:val="22"/>
                  <w:lang w:val="en-PH" w:eastAsia="en-US"/>
                </w:rPr>
                <w:t>5.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4" w:author="Diana Machado" w:date="2019-04-05T18:16:00Z"/>
                <w:rFonts w:ascii="Calibri" w:eastAsia="PMingLiU" w:hAnsi="Calibri" w:cs="Calibri"/>
                <w:color w:val="000000"/>
                <w:sz w:val="22"/>
                <w:szCs w:val="22"/>
                <w:lang w:val="en-PH" w:eastAsia="en-US"/>
              </w:rPr>
            </w:pPr>
            <w:ins w:id="41435" w:author="Diana Machado" w:date="2019-04-05T18:16:00Z">
              <w:r w:rsidRPr="00793F80">
                <w:rPr>
                  <w:rFonts w:ascii="Calibri" w:eastAsia="PMingLiU" w:hAnsi="Calibri" w:cs="Calibri"/>
                  <w:color w:val="000000"/>
                  <w:sz w:val="22"/>
                  <w:szCs w:val="22"/>
                  <w:lang w:val="en-PH" w:eastAsia="en-US"/>
                </w:rPr>
                <w:t>4.4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6" w:author="Diana Machado" w:date="2019-04-05T18:16:00Z"/>
                <w:rFonts w:ascii="Calibri" w:eastAsia="PMingLiU" w:hAnsi="Calibri" w:cs="Calibri"/>
                <w:color w:val="000000"/>
                <w:sz w:val="22"/>
                <w:szCs w:val="22"/>
                <w:lang w:val="en-PH" w:eastAsia="en-US"/>
              </w:rPr>
            </w:pPr>
            <w:ins w:id="41437" w:author="Diana Machado" w:date="2019-04-05T18:16:00Z">
              <w:r w:rsidRPr="00793F80">
                <w:rPr>
                  <w:rFonts w:ascii="Calibri" w:eastAsia="PMingLiU" w:hAnsi="Calibri" w:cs="Calibri"/>
                  <w:color w:val="000000"/>
                  <w:sz w:val="22"/>
                  <w:szCs w:val="22"/>
                  <w:lang w:val="en-PH" w:eastAsia="en-US"/>
                </w:rPr>
                <w:t>58.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38" w:author="Diana Machado" w:date="2019-04-05T18:16:00Z"/>
                <w:rFonts w:ascii="Calibri" w:eastAsia="PMingLiU" w:hAnsi="Calibri" w:cs="Calibri"/>
                <w:color w:val="000000"/>
                <w:sz w:val="22"/>
                <w:szCs w:val="22"/>
                <w:lang w:val="en-PH" w:eastAsia="en-US"/>
              </w:rPr>
            </w:pPr>
            <w:ins w:id="41439" w:author="Diana Machado" w:date="2019-04-05T18:16:00Z">
              <w:r w:rsidRPr="00793F80">
                <w:rPr>
                  <w:rFonts w:ascii="Calibri" w:eastAsia="PMingLiU" w:hAnsi="Calibri" w:cs="Calibri"/>
                  <w:color w:val="000000"/>
                  <w:sz w:val="22"/>
                  <w:szCs w:val="22"/>
                  <w:lang w:val="en-PH" w:eastAsia="en-US"/>
                </w:rPr>
                <w:t>2.3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0" w:author="Diana Machado" w:date="2019-04-05T18:16:00Z"/>
                <w:rFonts w:ascii="Calibri" w:eastAsia="PMingLiU" w:hAnsi="Calibri" w:cs="Calibri"/>
                <w:color w:val="000000"/>
                <w:sz w:val="22"/>
                <w:szCs w:val="22"/>
                <w:lang w:val="en-PH" w:eastAsia="en-US"/>
              </w:rPr>
            </w:pPr>
            <w:ins w:id="41441" w:author="Diana Machado" w:date="2019-04-05T18:16:00Z">
              <w:r w:rsidRPr="00793F80">
                <w:rPr>
                  <w:rFonts w:ascii="Calibri" w:eastAsia="PMingLiU" w:hAnsi="Calibri" w:cs="Calibri"/>
                  <w:color w:val="000000"/>
                  <w:sz w:val="22"/>
                  <w:szCs w:val="22"/>
                  <w:lang w:val="en-PH" w:eastAsia="en-US"/>
                </w:rPr>
                <w:t>1.1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2" w:author="Diana Machado" w:date="2019-04-05T18:16:00Z"/>
                <w:rFonts w:ascii="Calibri" w:eastAsia="PMingLiU" w:hAnsi="Calibri" w:cs="Calibri"/>
                <w:color w:val="000000"/>
                <w:sz w:val="22"/>
                <w:szCs w:val="22"/>
                <w:lang w:val="en-PH" w:eastAsia="en-US"/>
              </w:rPr>
            </w:pPr>
            <w:ins w:id="41443" w:author="Diana Machado" w:date="2019-04-05T18:16:00Z">
              <w:r w:rsidRPr="00793F80">
                <w:rPr>
                  <w:rFonts w:ascii="Calibri" w:eastAsia="PMingLiU" w:hAnsi="Calibri" w:cs="Calibri"/>
                  <w:color w:val="000000"/>
                  <w:sz w:val="22"/>
                  <w:szCs w:val="22"/>
                  <w:lang w:val="en-PH" w:eastAsia="en-US"/>
                </w:rPr>
                <w:t>2.2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4" w:author="Diana Machado" w:date="2019-04-05T18:16:00Z"/>
                <w:rFonts w:ascii="Calibri" w:eastAsia="PMingLiU" w:hAnsi="Calibri" w:cs="Calibri"/>
                <w:color w:val="000000"/>
                <w:sz w:val="22"/>
                <w:szCs w:val="22"/>
                <w:lang w:val="en-PH" w:eastAsia="en-US"/>
              </w:rPr>
            </w:pPr>
            <w:ins w:id="41445" w:author="Diana Machado" w:date="2019-04-05T18:16:00Z">
              <w:r w:rsidRPr="00793F80">
                <w:rPr>
                  <w:rFonts w:ascii="Calibri" w:eastAsia="PMingLiU" w:hAnsi="Calibri" w:cs="Calibri"/>
                  <w:color w:val="000000"/>
                  <w:sz w:val="22"/>
                  <w:szCs w:val="22"/>
                  <w:lang w:val="en-PH" w:eastAsia="en-US"/>
                </w:rPr>
                <w:t>1.5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46" w:author="Diana Machado" w:date="2019-04-05T18:16:00Z"/>
                <w:rFonts w:ascii="Calibri" w:eastAsia="PMingLiU" w:hAnsi="Calibri" w:cs="Calibri"/>
                <w:color w:val="000000"/>
                <w:sz w:val="22"/>
                <w:szCs w:val="22"/>
                <w:lang w:val="en-PH" w:eastAsia="en-US"/>
              </w:rPr>
            </w:pPr>
            <w:ins w:id="41447" w:author="Diana Machado" w:date="2019-04-05T18:16:00Z">
              <w:r w:rsidRPr="00793F80">
                <w:rPr>
                  <w:rFonts w:ascii="Calibri" w:eastAsia="PMingLiU" w:hAnsi="Calibri" w:cs="Calibri"/>
                  <w:color w:val="000000"/>
                  <w:sz w:val="22"/>
                  <w:szCs w:val="22"/>
                  <w:lang w:val="en-PH" w:eastAsia="en-US"/>
                </w:rPr>
                <w:t>17.238</w:t>
              </w:r>
            </w:ins>
          </w:p>
        </w:tc>
      </w:tr>
      <w:tr w:rsidR="004B7BAF" w:rsidRPr="00793F80" w:rsidTr="004B7BAF">
        <w:trPr>
          <w:trHeight w:val="287"/>
          <w:ins w:id="4144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4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50" w:author="Diana Machado" w:date="2019-04-05T18:16:00Z"/>
                <w:rFonts w:ascii="Calibri" w:eastAsia="PMingLiU" w:hAnsi="Calibri" w:cs="Calibri"/>
                <w:color w:val="000000"/>
                <w:sz w:val="22"/>
                <w:szCs w:val="22"/>
                <w:lang w:val="en-PH" w:eastAsia="en-US"/>
              </w:rPr>
            </w:pPr>
            <w:ins w:id="4145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2" w:author="Diana Machado" w:date="2019-04-05T18:16:00Z"/>
                <w:rFonts w:ascii="Calibri" w:eastAsia="PMingLiU" w:hAnsi="Calibri" w:cs="Calibri"/>
                <w:color w:val="000000"/>
                <w:sz w:val="22"/>
                <w:szCs w:val="22"/>
                <w:lang w:val="en-PH" w:eastAsia="en-US"/>
              </w:rPr>
            </w:pPr>
            <w:ins w:id="41453" w:author="Diana Machado" w:date="2019-04-05T18:16:00Z">
              <w:r w:rsidRPr="00793F80">
                <w:rPr>
                  <w:rFonts w:ascii="Calibri" w:eastAsia="PMingLiU" w:hAnsi="Calibri" w:cs="Calibri"/>
                  <w:color w:val="000000"/>
                  <w:sz w:val="22"/>
                  <w:szCs w:val="22"/>
                  <w:lang w:val="en-PH" w:eastAsia="en-US"/>
                </w:rPr>
                <w:t>8.9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4" w:author="Diana Machado" w:date="2019-04-05T18:16:00Z"/>
                <w:rFonts w:ascii="Calibri" w:eastAsia="PMingLiU" w:hAnsi="Calibri" w:cs="Calibri"/>
                <w:color w:val="000000"/>
                <w:sz w:val="22"/>
                <w:szCs w:val="22"/>
                <w:lang w:val="en-PH" w:eastAsia="en-US"/>
              </w:rPr>
            </w:pPr>
            <w:ins w:id="41455" w:author="Diana Machado" w:date="2019-04-05T18:16:00Z">
              <w:r w:rsidRPr="00793F80">
                <w:rPr>
                  <w:rFonts w:ascii="Calibri" w:eastAsia="PMingLiU" w:hAnsi="Calibri" w:cs="Calibri"/>
                  <w:color w:val="000000"/>
                  <w:sz w:val="22"/>
                  <w:szCs w:val="22"/>
                  <w:lang w:val="en-PH" w:eastAsia="en-US"/>
                </w:rPr>
                <w:t>6.2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6" w:author="Diana Machado" w:date="2019-04-05T18:16:00Z"/>
                <w:rFonts w:ascii="Calibri" w:eastAsia="PMingLiU" w:hAnsi="Calibri" w:cs="Calibri"/>
                <w:color w:val="000000"/>
                <w:sz w:val="22"/>
                <w:szCs w:val="22"/>
                <w:lang w:val="en-PH" w:eastAsia="en-US"/>
              </w:rPr>
            </w:pPr>
            <w:ins w:id="41457" w:author="Diana Machado" w:date="2019-04-05T18:16:00Z">
              <w:r w:rsidRPr="00793F80">
                <w:rPr>
                  <w:rFonts w:ascii="Calibri" w:eastAsia="PMingLiU" w:hAnsi="Calibri" w:cs="Calibri"/>
                  <w:color w:val="000000"/>
                  <w:sz w:val="22"/>
                  <w:szCs w:val="22"/>
                  <w:lang w:val="en-PH" w:eastAsia="en-US"/>
                </w:rPr>
                <w:t>76.5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58" w:author="Diana Machado" w:date="2019-04-05T18:16:00Z"/>
                <w:rFonts w:ascii="Calibri" w:eastAsia="PMingLiU" w:hAnsi="Calibri" w:cs="Calibri"/>
                <w:color w:val="000000"/>
                <w:sz w:val="22"/>
                <w:szCs w:val="22"/>
                <w:lang w:val="en-PH" w:eastAsia="en-US"/>
              </w:rPr>
            </w:pPr>
            <w:ins w:id="41459" w:author="Diana Machado" w:date="2019-04-05T18:16:00Z">
              <w:r w:rsidRPr="00793F80">
                <w:rPr>
                  <w:rFonts w:ascii="Calibri" w:eastAsia="PMingLiU" w:hAnsi="Calibri" w:cs="Calibri"/>
                  <w:color w:val="000000"/>
                  <w:sz w:val="22"/>
                  <w:szCs w:val="22"/>
                  <w:lang w:val="en-PH" w:eastAsia="en-US"/>
                </w:rPr>
                <w:t>5.5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0" w:author="Diana Machado" w:date="2019-04-05T18:16:00Z"/>
                <w:rFonts w:ascii="Calibri" w:eastAsia="PMingLiU" w:hAnsi="Calibri" w:cs="Calibri"/>
                <w:color w:val="000000"/>
                <w:sz w:val="22"/>
                <w:szCs w:val="22"/>
                <w:lang w:val="en-PH" w:eastAsia="en-US"/>
              </w:rPr>
            </w:pPr>
            <w:ins w:id="41461" w:author="Diana Machado" w:date="2019-04-05T18:16:00Z">
              <w:r w:rsidRPr="00793F80">
                <w:rPr>
                  <w:rFonts w:ascii="Calibri" w:eastAsia="PMingLiU" w:hAnsi="Calibri" w:cs="Calibri"/>
                  <w:color w:val="000000"/>
                  <w:sz w:val="22"/>
                  <w:szCs w:val="22"/>
                  <w:lang w:val="en-PH" w:eastAsia="en-US"/>
                </w:rPr>
                <w:t>2.3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2" w:author="Diana Machado" w:date="2019-04-05T18:16:00Z"/>
                <w:rFonts w:ascii="Calibri" w:eastAsia="PMingLiU" w:hAnsi="Calibri" w:cs="Calibri"/>
                <w:color w:val="000000"/>
                <w:sz w:val="22"/>
                <w:szCs w:val="22"/>
                <w:lang w:val="en-PH" w:eastAsia="en-US"/>
              </w:rPr>
            </w:pPr>
            <w:ins w:id="41463" w:author="Diana Machado" w:date="2019-04-05T18:16:00Z">
              <w:r w:rsidRPr="00793F80">
                <w:rPr>
                  <w:rFonts w:ascii="Calibri" w:eastAsia="PMingLiU" w:hAnsi="Calibri" w:cs="Calibri"/>
                  <w:color w:val="000000"/>
                  <w:sz w:val="22"/>
                  <w:szCs w:val="22"/>
                  <w:lang w:val="en-PH" w:eastAsia="en-US"/>
                </w:rPr>
                <w:t>6.3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4" w:author="Diana Machado" w:date="2019-04-05T18:16:00Z"/>
                <w:rFonts w:ascii="Calibri" w:eastAsia="PMingLiU" w:hAnsi="Calibri" w:cs="Calibri"/>
                <w:color w:val="000000"/>
                <w:sz w:val="22"/>
                <w:szCs w:val="22"/>
                <w:lang w:val="en-PH" w:eastAsia="en-US"/>
              </w:rPr>
            </w:pPr>
            <w:ins w:id="41465" w:author="Diana Machado" w:date="2019-04-05T18:16:00Z">
              <w:r w:rsidRPr="00793F80">
                <w:rPr>
                  <w:rFonts w:ascii="Calibri" w:eastAsia="PMingLiU" w:hAnsi="Calibri" w:cs="Calibri"/>
                  <w:color w:val="000000"/>
                  <w:sz w:val="22"/>
                  <w:szCs w:val="22"/>
                  <w:lang w:val="en-PH" w:eastAsia="en-US"/>
                </w:rPr>
                <w:t>2.5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66" w:author="Diana Machado" w:date="2019-04-05T18:16:00Z"/>
                <w:rFonts w:ascii="Calibri" w:eastAsia="PMingLiU" w:hAnsi="Calibri" w:cs="Calibri"/>
                <w:color w:val="000000"/>
                <w:sz w:val="22"/>
                <w:szCs w:val="22"/>
                <w:lang w:val="en-PH" w:eastAsia="en-US"/>
              </w:rPr>
            </w:pPr>
            <w:ins w:id="41467" w:author="Diana Machado" w:date="2019-04-05T18:16:00Z">
              <w:r w:rsidRPr="00793F80">
                <w:rPr>
                  <w:rFonts w:ascii="Calibri" w:eastAsia="PMingLiU" w:hAnsi="Calibri" w:cs="Calibri"/>
                  <w:color w:val="000000"/>
                  <w:sz w:val="22"/>
                  <w:szCs w:val="22"/>
                  <w:lang w:val="en-PH" w:eastAsia="en-US"/>
                </w:rPr>
                <w:t>24.907</w:t>
              </w:r>
            </w:ins>
          </w:p>
        </w:tc>
      </w:tr>
      <w:tr w:rsidR="004B7BAF" w:rsidRPr="00793F80" w:rsidTr="004B7BAF">
        <w:trPr>
          <w:trHeight w:val="287"/>
          <w:ins w:id="4146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4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4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47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47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80" w:author="Diana Machado" w:date="2019-04-05T18:16:00Z"/>
                <w:rFonts w:ascii="Calibri" w:eastAsia="PMingLiU" w:hAnsi="Calibri" w:cs="Calibri"/>
                <w:color w:val="000000"/>
                <w:sz w:val="22"/>
                <w:szCs w:val="22"/>
                <w:lang w:val="en-PH" w:eastAsia="en-US"/>
              </w:rPr>
            </w:pPr>
            <w:ins w:id="41481" w:author="Diana Machado" w:date="2019-04-05T18:16:00Z">
              <w:r w:rsidRPr="00793F80">
                <w:rPr>
                  <w:rFonts w:ascii="Calibri" w:eastAsia="PMingLiU" w:hAnsi="Calibri" w:cs="Calibri"/>
                  <w:color w:val="000000"/>
                  <w:sz w:val="22"/>
                  <w:szCs w:val="22"/>
                  <w:lang w:val="en-PH" w:eastAsia="en-US"/>
                </w:rPr>
                <w:t>Nassau</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482" w:author="Diana Machado" w:date="2019-04-05T18:16:00Z"/>
                <w:rFonts w:ascii="Calibri" w:eastAsia="PMingLiU" w:hAnsi="Calibri" w:cs="Calibri"/>
                <w:color w:val="000000"/>
                <w:sz w:val="22"/>
                <w:szCs w:val="22"/>
                <w:lang w:val="en-PH" w:eastAsia="en-US"/>
              </w:rPr>
            </w:pPr>
            <w:ins w:id="4148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84" w:author="Diana Machado" w:date="2019-04-05T18:16:00Z"/>
                <w:rFonts w:ascii="Calibri" w:eastAsia="PMingLiU" w:hAnsi="Calibri" w:cs="Calibri"/>
                <w:color w:val="000000"/>
                <w:sz w:val="22"/>
                <w:szCs w:val="22"/>
                <w:lang w:val="en-PH" w:eastAsia="en-US"/>
              </w:rPr>
            </w:pPr>
            <w:ins w:id="41485"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86" w:author="Diana Machado" w:date="2019-04-05T18:16:00Z"/>
                <w:rFonts w:ascii="Calibri" w:eastAsia="PMingLiU" w:hAnsi="Calibri" w:cs="Calibri"/>
                <w:color w:val="000000"/>
                <w:sz w:val="22"/>
                <w:szCs w:val="22"/>
                <w:lang w:val="en-PH" w:eastAsia="en-US"/>
              </w:rPr>
            </w:pPr>
            <w:ins w:id="41487"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88" w:author="Diana Machado" w:date="2019-04-05T18:16:00Z"/>
                <w:rFonts w:ascii="Calibri" w:eastAsia="PMingLiU" w:hAnsi="Calibri" w:cs="Calibri"/>
                <w:color w:val="000000"/>
                <w:sz w:val="22"/>
                <w:szCs w:val="22"/>
                <w:lang w:val="en-PH" w:eastAsia="en-US"/>
              </w:rPr>
            </w:pPr>
            <w:ins w:id="41489" w:author="Diana Machado" w:date="2019-04-05T18:16:00Z">
              <w:r w:rsidRPr="00793F80">
                <w:rPr>
                  <w:rFonts w:ascii="Calibri" w:eastAsia="PMingLiU" w:hAnsi="Calibri" w:cs="Calibri"/>
                  <w:color w:val="000000"/>
                  <w:sz w:val="22"/>
                  <w:szCs w:val="22"/>
                  <w:lang w:val="en-PH" w:eastAsia="en-US"/>
                </w:rPr>
                <w:t>0.6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90" w:author="Diana Machado" w:date="2019-04-05T18:16:00Z"/>
                <w:rFonts w:ascii="Calibri" w:eastAsia="PMingLiU" w:hAnsi="Calibri" w:cs="Calibri"/>
                <w:color w:val="000000"/>
                <w:sz w:val="22"/>
                <w:szCs w:val="22"/>
                <w:lang w:val="en-PH" w:eastAsia="en-US"/>
              </w:rPr>
            </w:pPr>
            <w:ins w:id="41491" w:author="Diana Machado" w:date="2019-04-05T18:16:00Z">
              <w:r w:rsidRPr="00793F80">
                <w:rPr>
                  <w:rFonts w:ascii="Calibri" w:eastAsia="PMingLiU" w:hAnsi="Calibri" w:cs="Calibri"/>
                  <w:color w:val="000000"/>
                  <w:sz w:val="22"/>
                  <w:szCs w:val="22"/>
                  <w:lang w:val="en-PH" w:eastAsia="en-US"/>
                </w:rPr>
                <w:t>0.0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92" w:author="Diana Machado" w:date="2019-04-05T18:16:00Z"/>
                <w:rFonts w:ascii="Calibri" w:eastAsia="PMingLiU" w:hAnsi="Calibri" w:cs="Calibri"/>
                <w:color w:val="000000"/>
                <w:sz w:val="22"/>
                <w:szCs w:val="22"/>
                <w:lang w:val="en-PH" w:eastAsia="en-US"/>
              </w:rPr>
            </w:pPr>
            <w:ins w:id="41493" w:author="Diana Machado" w:date="2019-04-05T18:16:00Z">
              <w:r w:rsidRPr="00793F80">
                <w:rPr>
                  <w:rFonts w:ascii="Calibri" w:eastAsia="PMingLiU" w:hAnsi="Calibri" w:cs="Calibri"/>
                  <w:color w:val="000000"/>
                  <w:sz w:val="22"/>
                  <w:szCs w:val="22"/>
                  <w:lang w:val="en-PH" w:eastAsia="en-US"/>
                </w:rPr>
                <w:t>0.0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94" w:author="Diana Machado" w:date="2019-04-05T18:16:00Z"/>
                <w:rFonts w:ascii="Calibri" w:eastAsia="PMingLiU" w:hAnsi="Calibri" w:cs="Calibri"/>
                <w:color w:val="000000"/>
                <w:sz w:val="22"/>
                <w:szCs w:val="22"/>
                <w:lang w:val="en-PH" w:eastAsia="en-US"/>
              </w:rPr>
            </w:pPr>
            <w:ins w:id="41495"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96" w:author="Diana Machado" w:date="2019-04-05T18:16:00Z"/>
                <w:rFonts w:ascii="Calibri" w:eastAsia="PMingLiU" w:hAnsi="Calibri" w:cs="Calibri"/>
                <w:color w:val="000000"/>
                <w:sz w:val="22"/>
                <w:szCs w:val="22"/>
                <w:lang w:val="en-PH" w:eastAsia="en-US"/>
              </w:rPr>
            </w:pPr>
            <w:ins w:id="41497" w:author="Diana Machado" w:date="2019-04-05T18:16:00Z">
              <w:r w:rsidRPr="00793F80">
                <w:rPr>
                  <w:rFonts w:ascii="Calibri" w:eastAsia="PMingLiU" w:hAnsi="Calibri" w:cs="Calibri"/>
                  <w:color w:val="000000"/>
                  <w:sz w:val="22"/>
                  <w:szCs w:val="22"/>
                  <w:lang w:val="en-PH" w:eastAsia="en-US"/>
                </w:rPr>
                <w:t>0.0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498" w:author="Diana Machado" w:date="2019-04-05T18:16:00Z"/>
                <w:rFonts w:ascii="Calibri" w:eastAsia="PMingLiU" w:hAnsi="Calibri" w:cs="Calibri"/>
                <w:color w:val="000000"/>
                <w:sz w:val="22"/>
                <w:szCs w:val="22"/>
                <w:lang w:val="en-PH" w:eastAsia="en-US"/>
              </w:rPr>
            </w:pPr>
            <w:ins w:id="41499" w:author="Diana Machado" w:date="2019-04-05T18:16:00Z">
              <w:r w:rsidRPr="00793F80">
                <w:rPr>
                  <w:rFonts w:ascii="Calibri" w:eastAsia="PMingLiU" w:hAnsi="Calibri" w:cs="Calibri"/>
                  <w:color w:val="000000"/>
                  <w:sz w:val="22"/>
                  <w:szCs w:val="22"/>
                  <w:lang w:val="en-PH" w:eastAsia="en-US"/>
                </w:rPr>
                <w:t>0.305</w:t>
              </w:r>
            </w:ins>
          </w:p>
        </w:tc>
      </w:tr>
      <w:tr w:rsidR="004B7BAF" w:rsidRPr="00793F80" w:rsidTr="004B7BAF">
        <w:trPr>
          <w:trHeight w:val="287"/>
          <w:ins w:id="4150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5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02" w:author="Diana Machado" w:date="2019-04-05T18:16:00Z"/>
                <w:rFonts w:ascii="Calibri" w:eastAsia="PMingLiU" w:hAnsi="Calibri" w:cs="Calibri"/>
                <w:color w:val="000000"/>
                <w:sz w:val="22"/>
                <w:szCs w:val="22"/>
                <w:lang w:val="en-PH" w:eastAsia="en-US"/>
              </w:rPr>
            </w:pPr>
            <w:ins w:id="4150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04" w:author="Diana Machado" w:date="2019-04-05T18:16:00Z"/>
                <w:rFonts w:ascii="Calibri" w:eastAsia="PMingLiU" w:hAnsi="Calibri" w:cs="Calibri"/>
                <w:color w:val="000000"/>
                <w:sz w:val="22"/>
                <w:szCs w:val="22"/>
                <w:lang w:val="en-PH" w:eastAsia="en-US"/>
              </w:rPr>
            </w:pPr>
            <w:ins w:id="41505" w:author="Diana Machado" w:date="2019-04-05T18:16:00Z">
              <w:r w:rsidRPr="00793F80">
                <w:rPr>
                  <w:rFonts w:ascii="Calibri" w:eastAsia="PMingLiU" w:hAnsi="Calibri" w:cs="Calibri"/>
                  <w:color w:val="000000"/>
                  <w:sz w:val="22"/>
                  <w:szCs w:val="22"/>
                  <w:lang w:val="en-PH" w:eastAsia="en-US"/>
                </w:rPr>
                <w:t>0.1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06" w:author="Diana Machado" w:date="2019-04-05T18:16:00Z"/>
                <w:rFonts w:ascii="Calibri" w:eastAsia="PMingLiU" w:hAnsi="Calibri" w:cs="Calibri"/>
                <w:color w:val="000000"/>
                <w:sz w:val="22"/>
                <w:szCs w:val="22"/>
                <w:lang w:val="en-PH" w:eastAsia="en-US"/>
              </w:rPr>
            </w:pPr>
            <w:ins w:id="41507" w:author="Diana Machado" w:date="2019-04-05T18:16:00Z">
              <w:r w:rsidRPr="00793F80">
                <w:rPr>
                  <w:rFonts w:ascii="Calibri" w:eastAsia="PMingLiU" w:hAnsi="Calibri" w:cs="Calibri"/>
                  <w:color w:val="000000"/>
                  <w:sz w:val="22"/>
                  <w:szCs w:val="22"/>
                  <w:lang w:val="en-PH" w:eastAsia="en-US"/>
                </w:rPr>
                <w:t>0.1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08" w:author="Diana Machado" w:date="2019-04-05T18:16:00Z"/>
                <w:rFonts w:ascii="Calibri" w:eastAsia="PMingLiU" w:hAnsi="Calibri" w:cs="Calibri"/>
                <w:color w:val="000000"/>
                <w:sz w:val="22"/>
                <w:szCs w:val="22"/>
                <w:lang w:val="en-PH" w:eastAsia="en-US"/>
              </w:rPr>
            </w:pPr>
            <w:ins w:id="41509" w:author="Diana Machado" w:date="2019-04-05T18:16:00Z">
              <w:r w:rsidRPr="00793F80">
                <w:rPr>
                  <w:rFonts w:ascii="Calibri" w:eastAsia="PMingLiU" w:hAnsi="Calibri" w:cs="Calibri"/>
                  <w:color w:val="000000"/>
                  <w:sz w:val="22"/>
                  <w:szCs w:val="22"/>
                  <w:lang w:val="en-PH" w:eastAsia="en-US"/>
                </w:rPr>
                <w:t>1.2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0" w:author="Diana Machado" w:date="2019-04-05T18:16:00Z"/>
                <w:rFonts w:ascii="Calibri" w:eastAsia="PMingLiU" w:hAnsi="Calibri" w:cs="Calibri"/>
                <w:color w:val="000000"/>
                <w:sz w:val="22"/>
                <w:szCs w:val="22"/>
                <w:lang w:val="en-PH" w:eastAsia="en-US"/>
              </w:rPr>
            </w:pPr>
            <w:ins w:id="41511" w:author="Diana Machado" w:date="2019-04-05T18:16:00Z">
              <w:r w:rsidRPr="00793F80">
                <w:rPr>
                  <w:rFonts w:ascii="Calibri" w:eastAsia="PMingLiU" w:hAnsi="Calibri" w:cs="Calibri"/>
                  <w:color w:val="000000"/>
                  <w:sz w:val="22"/>
                  <w:szCs w:val="22"/>
                  <w:lang w:val="en-PH" w:eastAsia="en-US"/>
                </w:rPr>
                <w:t>0.0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2" w:author="Diana Machado" w:date="2019-04-05T18:16:00Z"/>
                <w:rFonts w:ascii="Calibri" w:eastAsia="PMingLiU" w:hAnsi="Calibri" w:cs="Calibri"/>
                <w:color w:val="000000"/>
                <w:sz w:val="22"/>
                <w:szCs w:val="22"/>
                <w:lang w:val="en-PH" w:eastAsia="en-US"/>
              </w:rPr>
            </w:pPr>
            <w:ins w:id="41513"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4" w:author="Diana Machado" w:date="2019-04-05T18:16:00Z"/>
                <w:rFonts w:ascii="Calibri" w:eastAsia="PMingLiU" w:hAnsi="Calibri" w:cs="Calibri"/>
                <w:color w:val="000000"/>
                <w:sz w:val="22"/>
                <w:szCs w:val="22"/>
                <w:lang w:val="en-PH" w:eastAsia="en-US"/>
              </w:rPr>
            </w:pPr>
            <w:ins w:id="41515"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6" w:author="Diana Machado" w:date="2019-04-05T18:16:00Z"/>
                <w:rFonts w:ascii="Calibri" w:eastAsia="PMingLiU" w:hAnsi="Calibri" w:cs="Calibri"/>
                <w:color w:val="000000"/>
                <w:sz w:val="22"/>
                <w:szCs w:val="22"/>
                <w:lang w:val="en-PH" w:eastAsia="en-US"/>
              </w:rPr>
            </w:pPr>
            <w:ins w:id="41517"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18" w:author="Diana Machado" w:date="2019-04-05T18:16:00Z"/>
                <w:rFonts w:ascii="Calibri" w:eastAsia="PMingLiU" w:hAnsi="Calibri" w:cs="Calibri"/>
                <w:color w:val="000000"/>
                <w:sz w:val="22"/>
                <w:szCs w:val="22"/>
                <w:lang w:val="en-PH" w:eastAsia="en-US"/>
              </w:rPr>
            </w:pPr>
            <w:ins w:id="41519" w:author="Diana Machado" w:date="2019-04-05T18:16:00Z">
              <w:r w:rsidRPr="00793F80">
                <w:rPr>
                  <w:rFonts w:ascii="Calibri" w:eastAsia="PMingLiU" w:hAnsi="Calibri" w:cs="Calibri"/>
                  <w:color w:val="000000"/>
                  <w:sz w:val="22"/>
                  <w:szCs w:val="22"/>
                  <w:lang w:val="en-PH" w:eastAsia="en-US"/>
                </w:rPr>
                <w:t>0.789</w:t>
              </w:r>
            </w:ins>
          </w:p>
        </w:tc>
      </w:tr>
      <w:tr w:rsidR="004B7BAF" w:rsidRPr="00793F80" w:rsidTr="004B7BAF">
        <w:trPr>
          <w:trHeight w:val="287"/>
          <w:ins w:id="4152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5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22" w:author="Diana Machado" w:date="2019-04-05T18:16:00Z"/>
                <w:rFonts w:ascii="Calibri" w:eastAsia="PMingLiU" w:hAnsi="Calibri" w:cs="Calibri"/>
                <w:color w:val="000000"/>
                <w:sz w:val="22"/>
                <w:szCs w:val="22"/>
                <w:lang w:val="en-PH" w:eastAsia="en-US"/>
              </w:rPr>
            </w:pPr>
            <w:ins w:id="4152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24" w:author="Diana Machado" w:date="2019-04-05T18:16:00Z"/>
                <w:rFonts w:ascii="Calibri" w:eastAsia="PMingLiU" w:hAnsi="Calibri" w:cs="Calibri"/>
                <w:color w:val="000000"/>
                <w:sz w:val="22"/>
                <w:szCs w:val="22"/>
                <w:lang w:val="en-PH" w:eastAsia="en-US"/>
              </w:rPr>
            </w:pPr>
            <w:ins w:id="41525" w:author="Diana Machado" w:date="2019-04-05T18:16:00Z">
              <w:r w:rsidRPr="00793F80">
                <w:rPr>
                  <w:rFonts w:ascii="Calibri" w:eastAsia="PMingLiU" w:hAnsi="Calibri" w:cs="Calibri"/>
                  <w:color w:val="000000"/>
                  <w:sz w:val="22"/>
                  <w:szCs w:val="22"/>
                  <w:lang w:val="en-PH" w:eastAsia="en-US"/>
                </w:rPr>
                <w:t>0.2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26" w:author="Diana Machado" w:date="2019-04-05T18:16:00Z"/>
                <w:rFonts w:ascii="Calibri" w:eastAsia="PMingLiU" w:hAnsi="Calibri" w:cs="Calibri"/>
                <w:color w:val="000000"/>
                <w:sz w:val="22"/>
                <w:szCs w:val="22"/>
                <w:lang w:val="en-PH" w:eastAsia="en-US"/>
              </w:rPr>
            </w:pPr>
            <w:ins w:id="41527" w:author="Diana Machado" w:date="2019-04-05T18:16:00Z">
              <w:r w:rsidRPr="00793F80">
                <w:rPr>
                  <w:rFonts w:ascii="Calibri" w:eastAsia="PMingLiU" w:hAnsi="Calibri" w:cs="Calibri"/>
                  <w:color w:val="000000"/>
                  <w:sz w:val="22"/>
                  <w:szCs w:val="22"/>
                  <w:lang w:val="en-PH" w:eastAsia="en-US"/>
                </w:rPr>
                <w:t>0.2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28" w:author="Diana Machado" w:date="2019-04-05T18:16:00Z"/>
                <w:rFonts w:ascii="Calibri" w:eastAsia="PMingLiU" w:hAnsi="Calibri" w:cs="Calibri"/>
                <w:color w:val="000000"/>
                <w:sz w:val="22"/>
                <w:szCs w:val="22"/>
                <w:lang w:val="en-PH" w:eastAsia="en-US"/>
              </w:rPr>
            </w:pPr>
            <w:ins w:id="41529" w:author="Diana Machado" w:date="2019-04-05T18:16:00Z">
              <w:r w:rsidRPr="00793F80">
                <w:rPr>
                  <w:rFonts w:ascii="Calibri" w:eastAsia="PMingLiU" w:hAnsi="Calibri" w:cs="Calibri"/>
                  <w:color w:val="000000"/>
                  <w:sz w:val="22"/>
                  <w:szCs w:val="22"/>
                  <w:lang w:val="en-PH" w:eastAsia="en-US"/>
                </w:rPr>
                <w:t>2.9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0" w:author="Diana Machado" w:date="2019-04-05T18:16:00Z"/>
                <w:rFonts w:ascii="Calibri" w:eastAsia="PMingLiU" w:hAnsi="Calibri" w:cs="Calibri"/>
                <w:color w:val="000000"/>
                <w:sz w:val="22"/>
                <w:szCs w:val="22"/>
                <w:lang w:val="en-PH" w:eastAsia="en-US"/>
              </w:rPr>
            </w:pPr>
            <w:ins w:id="41531"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2" w:author="Diana Machado" w:date="2019-04-05T18:16:00Z"/>
                <w:rFonts w:ascii="Calibri" w:eastAsia="PMingLiU" w:hAnsi="Calibri" w:cs="Calibri"/>
                <w:color w:val="000000"/>
                <w:sz w:val="22"/>
                <w:szCs w:val="22"/>
                <w:lang w:val="en-PH" w:eastAsia="en-US"/>
              </w:rPr>
            </w:pPr>
            <w:ins w:id="41533"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4" w:author="Diana Machado" w:date="2019-04-05T18:16:00Z"/>
                <w:rFonts w:ascii="Calibri" w:eastAsia="PMingLiU" w:hAnsi="Calibri" w:cs="Calibri"/>
                <w:color w:val="000000"/>
                <w:sz w:val="22"/>
                <w:szCs w:val="22"/>
                <w:lang w:val="en-PH" w:eastAsia="en-US"/>
              </w:rPr>
            </w:pPr>
            <w:ins w:id="41535"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6" w:author="Diana Machado" w:date="2019-04-05T18:16:00Z"/>
                <w:rFonts w:ascii="Calibri" w:eastAsia="PMingLiU" w:hAnsi="Calibri" w:cs="Calibri"/>
                <w:color w:val="000000"/>
                <w:sz w:val="22"/>
                <w:szCs w:val="22"/>
                <w:lang w:val="en-PH" w:eastAsia="en-US"/>
              </w:rPr>
            </w:pPr>
            <w:ins w:id="41537"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38" w:author="Diana Machado" w:date="2019-04-05T18:16:00Z"/>
                <w:rFonts w:ascii="Calibri" w:eastAsia="PMingLiU" w:hAnsi="Calibri" w:cs="Calibri"/>
                <w:color w:val="000000"/>
                <w:sz w:val="22"/>
                <w:szCs w:val="22"/>
                <w:lang w:val="en-PH" w:eastAsia="en-US"/>
              </w:rPr>
            </w:pPr>
            <w:ins w:id="41539" w:author="Diana Machado" w:date="2019-04-05T18:16:00Z">
              <w:r w:rsidRPr="00793F80">
                <w:rPr>
                  <w:rFonts w:ascii="Calibri" w:eastAsia="PMingLiU" w:hAnsi="Calibri" w:cs="Calibri"/>
                  <w:color w:val="000000"/>
                  <w:sz w:val="22"/>
                  <w:szCs w:val="22"/>
                  <w:lang w:val="en-PH" w:eastAsia="en-US"/>
                </w:rPr>
                <w:t>0.792</w:t>
              </w:r>
            </w:ins>
          </w:p>
        </w:tc>
      </w:tr>
      <w:tr w:rsidR="004B7BAF" w:rsidRPr="00793F80" w:rsidTr="004B7BAF">
        <w:trPr>
          <w:trHeight w:val="287"/>
          <w:ins w:id="4154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5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5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55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55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52" w:author="Diana Machado" w:date="2019-04-05T18:16:00Z"/>
                <w:rFonts w:ascii="Calibri" w:eastAsia="PMingLiU" w:hAnsi="Calibri" w:cs="Calibri"/>
                <w:color w:val="000000"/>
                <w:sz w:val="22"/>
                <w:szCs w:val="22"/>
                <w:lang w:val="en-PH" w:eastAsia="en-US"/>
              </w:rPr>
            </w:pPr>
            <w:ins w:id="41553" w:author="Diana Machado" w:date="2019-04-05T18:16:00Z">
              <w:r w:rsidRPr="00793F80">
                <w:rPr>
                  <w:rFonts w:ascii="Calibri" w:eastAsia="PMingLiU" w:hAnsi="Calibri" w:cs="Calibri"/>
                  <w:color w:val="000000"/>
                  <w:sz w:val="22"/>
                  <w:szCs w:val="22"/>
                  <w:lang w:val="en-PH" w:eastAsia="en-US"/>
                </w:rPr>
                <w:t>Okaloos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54" w:author="Diana Machado" w:date="2019-04-05T18:16:00Z"/>
                <w:rFonts w:ascii="Calibri" w:eastAsia="PMingLiU" w:hAnsi="Calibri" w:cs="Calibri"/>
                <w:color w:val="000000"/>
                <w:sz w:val="22"/>
                <w:szCs w:val="22"/>
                <w:lang w:val="en-PH" w:eastAsia="en-US"/>
              </w:rPr>
            </w:pPr>
            <w:ins w:id="4155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56" w:author="Diana Machado" w:date="2019-04-05T18:16:00Z"/>
                <w:rFonts w:ascii="Calibri" w:eastAsia="PMingLiU" w:hAnsi="Calibri" w:cs="Calibri"/>
                <w:color w:val="000000"/>
                <w:sz w:val="22"/>
                <w:szCs w:val="22"/>
                <w:lang w:val="en-PH" w:eastAsia="en-US"/>
              </w:rPr>
            </w:pPr>
            <w:ins w:id="41557" w:author="Diana Machado" w:date="2019-04-05T18:16:00Z">
              <w:r w:rsidRPr="00793F80">
                <w:rPr>
                  <w:rFonts w:ascii="Calibri" w:eastAsia="PMingLiU" w:hAnsi="Calibri" w:cs="Calibri"/>
                  <w:color w:val="000000"/>
                  <w:sz w:val="22"/>
                  <w:szCs w:val="22"/>
                  <w:lang w:val="en-PH" w:eastAsia="en-US"/>
                </w:rPr>
                <w:t>0.29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58" w:author="Diana Machado" w:date="2019-04-05T18:16:00Z"/>
                <w:rFonts w:ascii="Calibri" w:eastAsia="PMingLiU" w:hAnsi="Calibri" w:cs="Calibri"/>
                <w:color w:val="000000"/>
                <w:sz w:val="22"/>
                <w:szCs w:val="22"/>
                <w:lang w:val="en-PH" w:eastAsia="en-US"/>
              </w:rPr>
            </w:pPr>
            <w:ins w:id="41559" w:author="Diana Machado" w:date="2019-04-05T18:16:00Z">
              <w:r w:rsidRPr="00793F80">
                <w:rPr>
                  <w:rFonts w:ascii="Calibri" w:eastAsia="PMingLiU" w:hAnsi="Calibri" w:cs="Calibri"/>
                  <w:color w:val="000000"/>
                  <w:sz w:val="22"/>
                  <w:szCs w:val="22"/>
                  <w:lang w:val="en-PH" w:eastAsia="en-US"/>
                </w:rPr>
                <w:t>0.3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60" w:author="Diana Machado" w:date="2019-04-05T18:16:00Z"/>
                <w:rFonts w:ascii="Calibri" w:eastAsia="PMingLiU" w:hAnsi="Calibri" w:cs="Calibri"/>
                <w:color w:val="000000"/>
                <w:sz w:val="22"/>
                <w:szCs w:val="22"/>
                <w:lang w:val="en-PH" w:eastAsia="en-US"/>
              </w:rPr>
            </w:pPr>
            <w:ins w:id="41561" w:author="Diana Machado" w:date="2019-04-05T18:16:00Z">
              <w:r w:rsidRPr="00793F80">
                <w:rPr>
                  <w:rFonts w:ascii="Calibri" w:eastAsia="PMingLiU" w:hAnsi="Calibri" w:cs="Calibri"/>
                  <w:color w:val="000000"/>
                  <w:sz w:val="22"/>
                  <w:szCs w:val="22"/>
                  <w:lang w:val="en-PH" w:eastAsia="en-US"/>
                </w:rPr>
                <w:t>0.7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62" w:author="Diana Machado" w:date="2019-04-05T18:16:00Z"/>
                <w:rFonts w:ascii="Calibri" w:eastAsia="PMingLiU" w:hAnsi="Calibri" w:cs="Calibri"/>
                <w:color w:val="000000"/>
                <w:sz w:val="22"/>
                <w:szCs w:val="22"/>
                <w:lang w:val="en-PH" w:eastAsia="en-US"/>
              </w:rPr>
            </w:pPr>
            <w:ins w:id="41563"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64" w:author="Diana Machado" w:date="2019-04-05T18:16:00Z"/>
                <w:rFonts w:ascii="Calibri" w:eastAsia="PMingLiU" w:hAnsi="Calibri" w:cs="Calibri"/>
                <w:color w:val="000000"/>
                <w:sz w:val="22"/>
                <w:szCs w:val="22"/>
                <w:lang w:val="en-PH" w:eastAsia="en-US"/>
              </w:rPr>
            </w:pPr>
            <w:ins w:id="41565"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66" w:author="Diana Machado" w:date="2019-04-05T18:16:00Z"/>
                <w:rFonts w:ascii="Calibri" w:eastAsia="PMingLiU" w:hAnsi="Calibri" w:cs="Calibri"/>
                <w:color w:val="000000"/>
                <w:sz w:val="22"/>
                <w:szCs w:val="22"/>
                <w:lang w:val="en-PH" w:eastAsia="en-US"/>
              </w:rPr>
            </w:pPr>
            <w:ins w:id="41567"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568" w:author="Diana Machado" w:date="2019-04-05T18:16:00Z"/>
                <w:rFonts w:ascii="Calibri" w:eastAsia="PMingLiU" w:hAnsi="Calibri" w:cs="Calibri"/>
                <w:color w:val="000000"/>
                <w:sz w:val="22"/>
                <w:szCs w:val="22"/>
                <w:lang w:val="en-PH" w:eastAsia="en-US"/>
              </w:rPr>
            </w:pPr>
            <w:ins w:id="41569" w:author="Diana Machado" w:date="2019-04-05T18:16:00Z">
              <w:r w:rsidRPr="00793F80">
                <w:rPr>
                  <w:rFonts w:ascii="Calibri" w:eastAsia="PMingLiU" w:hAnsi="Calibri" w:cs="Calibri"/>
                  <w:color w:val="000000"/>
                  <w:sz w:val="22"/>
                  <w:szCs w:val="22"/>
                  <w:lang w:val="en-PH" w:eastAsia="en-US"/>
                </w:rPr>
                <w:t>0.1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70" w:author="Diana Machado" w:date="2019-04-05T18:16:00Z"/>
                <w:rFonts w:ascii="Calibri" w:eastAsia="PMingLiU" w:hAnsi="Calibri" w:cs="Calibri"/>
                <w:color w:val="000000"/>
                <w:sz w:val="22"/>
                <w:szCs w:val="22"/>
                <w:lang w:val="en-PH" w:eastAsia="en-US"/>
              </w:rPr>
            </w:pPr>
            <w:ins w:id="41571" w:author="Diana Machado" w:date="2019-04-05T18:16:00Z">
              <w:r w:rsidRPr="00793F80">
                <w:rPr>
                  <w:rFonts w:ascii="Calibri" w:eastAsia="PMingLiU" w:hAnsi="Calibri" w:cs="Calibri"/>
                  <w:color w:val="000000"/>
                  <w:sz w:val="22"/>
                  <w:szCs w:val="22"/>
                  <w:lang w:val="en-PH" w:eastAsia="en-US"/>
                </w:rPr>
                <w:t>0.906</w:t>
              </w:r>
            </w:ins>
          </w:p>
        </w:tc>
      </w:tr>
      <w:tr w:rsidR="004B7BAF" w:rsidRPr="00793F80" w:rsidTr="004B7BAF">
        <w:trPr>
          <w:trHeight w:val="287"/>
          <w:ins w:id="4157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5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74" w:author="Diana Machado" w:date="2019-04-05T18:16:00Z"/>
                <w:rFonts w:ascii="Calibri" w:eastAsia="PMingLiU" w:hAnsi="Calibri" w:cs="Calibri"/>
                <w:color w:val="000000"/>
                <w:sz w:val="22"/>
                <w:szCs w:val="22"/>
                <w:lang w:val="en-PH" w:eastAsia="en-US"/>
              </w:rPr>
            </w:pPr>
            <w:ins w:id="4157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76" w:author="Diana Machado" w:date="2019-04-05T18:16:00Z"/>
                <w:rFonts w:ascii="Calibri" w:eastAsia="PMingLiU" w:hAnsi="Calibri" w:cs="Calibri"/>
                <w:color w:val="000000"/>
                <w:sz w:val="22"/>
                <w:szCs w:val="22"/>
                <w:lang w:val="en-PH" w:eastAsia="en-US"/>
              </w:rPr>
            </w:pPr>
            <w:ins w:id="41577" w:author="Diana Machado" w:date="2019-04-05T18:16:00Z">
              <w:r w:rsidRPr="00793F80">
                <w:rPr>
                  <w:rFonts w:ascii="Calibri" w:eastAsia="PMingLiU" w:hAnsi="Calibri" w:cs="Calibri"/>
                  <w:color w:val="000000"/>
                  <w:sz w:val="22"/>
                  <w:szCs w:val="22"/>
                  <w:lang w:val="en-PH" w:eastAsia="en-US"/>
                </w:rPr>
                <w:t>1.2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78" w:author="Diana Machado" w:date="2019-04-05T18:16:00Z"/>
                <w:rFonts w:ascii="Calibri" w:eastAsia="PMingLiU" w:hAnsi="Calibri" w:cs="Calibri"/>
                <w:color w:val="000000"/>
                <w:sz w:val="22"/>
                <w:szCs w:val="22"/>
                <w:lang w:val="en-PH" w:eastAsia="en-US"/>
              </w:rPr>
            </w:pPr>
            <w:ins w:id="41579" w:author="Diana Machado" w:date="2019-04-05T18:16:00Z">
              <w:r w:rsidRPr="00793F80">
                <w:rPr>
                  <w:rFonts w:ascii="Calibri" w:eastAsia="PMingLiU" w:hAnsi="Calibri" w:cs="Calibri"/>
                  <w:color w:val="000000"/>
                  <w:sz w:val="22"/>
                  <w:szCs w:val="22"/>
                  <w:lang w:val="en-PH" w:eastAsia="en-US"/>
                </w:rPr>
                <w:t>1.1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0" w:author="Diana Machado" w:date="2019-04-05T18:16:00Z"/>
                <w:rFonts w:ascii="Calibri" w:eastAsia="PMingLiU" w:hAnsi="Calibri" w:cs="Calibri"/>
                <w:color w:val="000000"/>
                <w:sz w:val="22"/>
                <w:szCs w:val="22"/>
                <w:lang w:val="en-PH" w:eastAsia="en-US"/>
              </w:rPr>
            </w:pPr>
            <w:ins w:id="41581" w:author="Diana Machado" w:date="2019-04-05T18:16:00Z">
              <w:r w:rsidRPr="00793F80">
                <w:rPr>
                  <w:rFonts w:ascii="Calibri" w:eastAsia="PMingLiU" w:hAnsi="Calibri" w:cs="Calibri"/>
                  <w:color w:val="000000"/>
                  <w:sz w:val="22"/>
                  <w:szCs w:val="22"/>
                  <w:lang w:val="en-PH" w:eastAsia="en-US"/>
                </w:rPr>
                <w:t>5.5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2" w:author="Diana Machado" w:date="2019-04-05T18:16:00Z"/>
                <w:rFonts w:ascii="Calibri" w:eastAsia="PMingLiU" w:hAnsi="Calibri" w:cs="Calibri"/>
                <w:color w:val="000000"/>
                <w:sz w:val="22"/>
                <w:szCs w:val="22"/>
                <w:lang w:val="en-PH" w:eastAsia="en-US"/>
              </w:rPr>
            </w:pPr>
            <w:ins w:id="41583" w:author="Diana Machado" w:date="2019-04-05T18:16:00Z">
              <w:r w:rsidRPr="00793F80">
                <w:rPr>
                  <w:rFonts w:ascii="Calibri" w:eastAsia="PMingLiU" w:hAnsi="Calibri" w:cs="Calibri"/>
                  <w:color w:val="000000"/>
                  <w:sz w:val="22"/>
                  <w:szCs w:val="22"/>
                  <w:lang w:val="en-PH" w:eastAsia="en-US"/>
                </w:rPr>
                <w:t>0.4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4" w:author="Diana Machado" w:date="2019-04-05T18:16:00Z"/>
                <w:rFonts w:ascii="Calibri" w:eastAsia="PMingLiU" w:hAnsi="Calibri" w:cs="Calibri"/>
                <w:color w:val="000000"/>
                <w:sz w:val="22"/>
                <w:szCs w:val="22"/>
                <w:lang w:val="en-PH" w:eastAsia="en-US"/>
              </w:rPr>
            </w:pPr>
            <w:ins w:id="41585" w:author="Diana Machado" w:date="2019-04-05T18:16:00Z">
              <w:r w:rsidRPr="00793F80">
                <w:rPr>
                  <w:rFonts w:ascii="Calibri" w:eastAsia="PMingLiU" w:hAnsi="Calibri" w:cs="Calibri"/>
                  <w:color w:val="000000"/>
                  <w:sz w:val="22"/>
                  <w:szCs w:val="22"/>
                  <w:lang w:val="en-PH" w:eastAsia="en-US"/>
                </w:rPr>
                <w:t>0.3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6" w:author="Diana Machado" w:date="2019-04-05T18:16:00Z"/>
                <w:rFonts w:ascii="Calibri" w:eastAsia="PMingLiU" w:hAnsi="Calibri" w:cs="Calibri"/>
                <w:color w:val="000000"/>
                <w:sz w:val="22"/>
                <w:szCs w:val="22"/>
                <w:lang w:val="en-PH" w:eastAsia="en-US"/>
              </w:rPr>
            </w:pPr>
            <w:ins w:id="41587" w:author="Diana Machado" w:date="2019-04-05T18:16:00Z">
              <w:r w:rsidRPr="00793F80">
                <w:rPr>
                  <w:rFonts w:ascii="Calibri" w:eastAsia="PMingLiU" w:hAnsi="Calibri" w:cs="Calibri"/>
                  <w:color w:val="000000"/>
                  <w:sz w:val="22"/>
                  <w:szCs w:val="22"/>
                  <w:lang w:val="en-PH" w:eastAsia="en-US"/>
                </w:rPr>
                <w:t>0.8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88" w:author="Diana Machado" w:date="2019-04-05T18:16:00Z"/>
                <w:rFonts w:ascii="Calibri" w:eastAsia="PMingLiU" w:hAnsi="Calibri" w:cs="Calibri"/>
                <w:color w:val="000000"/>
                <w:sz w:val="22"/>
                <w:szCs w:val="22"/>
                <w:lang w:val="en-PH" w:eastAsia="en-US"/>
              </w:rPr>
            </w:pPr>
            <w:ins w:id="41589" w:author="Diana Machado" w:date="2019-04-05T18:16:00Z">
              <w:r w:rsidRPr="00793F80">
                <w:rPr>
                  <w:rFonts w:ascii="Calibri" w:eastAsia="PMingLiU" w:hAnsi="Calibri" w:cs="Calibri"/>
                  <w:color w:val="000000"/>
                  <w:sz w:val="22"/>
                  <w:szCs w:val="22"/>
                  <w:lang w:val="en-PH" w:eastAsia="en-US"/>
                </w:rPr>
                <w:t>0.7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90" w:author="Diana Machado" w:date="2019-04-05T18:16:00Z"/>
                <w:rFonts w:ascii="Calibri" w:eastAsia="PMingLiU" w:hAnsi="Calibri" w:cs="Calibri"/>
                <w:color w:val="000000"/>
                <w:sz w:val="22"/>
                <w:szCs w:val="22"/>
                <w:lang w:val="en-PH" w:eastAsia="en-US"/>
              </w:rPr>
            </w:pPr>
            <w:ins w:id="41591" w:author="Diana Machado" w:date="2019-04-05T18:16:00Z">
              <w:r w:rsidRPr="00793F80">
                <w:rPr>
                  <w:rFonts w:ascii="Calibri" w:eastAsia="PMingLiU" w:hAnsi="Calibri" w:cs="Calibri"/>
                  <w:color w:val="000000"/>
                  <w:sz w:val="22"/>
                  <w:szCs w:val="22"/>
                  <w:lang w:val="en-PH" w:eastAsia="en-US"/>
                </w:rPr>
                <w:t>4.873</w:t>
              </w:r>
            </w:ins>
          </w:p>
        </w:tc>
      </w:tr>
      <w:tr w:rsidR="004B7BAF" w:rsidRPr="00793F80" w:rsidTr="004B7BAF">
        <w:trPr>
          <w:trHeight w:val="287"/>
          <w:ins w:id="4159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5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594" w:author="Diana Machado" w:date="2019-04-05T18:16:00Z"/>
                <w:rFonts w:ascii="Calibri" w:eastAsia="PMingLiU" w:hAnsi="Calibri" w:cs="Calibri"/>
                <w:color w:val="000000"/>
                <w:sz w:val="22"/>
                <w:szCs w:val="22"/>
                <w:lang w:val="en-PH" w:eastAsia="en-US"/>
              </w:rPr>
            </w:pPr>
            <w:ins w:id="4159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96" w:author="Diana Machado" w:date="2019-04-05T18:16:00Z"/>
                <w:rFonts w:ascii="Calibri" w:eastAsia="PMingLiU" w:hAnsi="Calibri" w:cs="Calibri"/>
                <w:color w:val="000000"/>
                <w:sz w:val="22"/>
                <w:szCs w:val="22"/>
                <w:lang w:val="en-PH" w:eastAsia="en-US"/>
              </w:rPr>
            </w:pPr>
            <w:ins w:id="41597" w:author="Diana Machado" w:date="2019-04-05T18:16:00Z">
              <w:r w:rsidRPr="00793F80">
                <w:rPr>
                  <w:rFonts w:ascii="Calibri" w:eastAsia="PMingLiU" w:hAnsi="Calibri" w:cs="Calibri"/>
                  <w:color w:val="000000"/>
                  <w:sz w:val="22"/>
                  <w:szCs w:val="22"/>
                  <w:lang w:val="en-PH" w:eastAsia="en-US"/>
                </w:rPr>
                <w:t>2.4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598" w:author="Diana Machado" w:date="2019-04-05T18:16:00Z"/>
                <w:rFonts w:ascii="Calibri" w:eastAsia="PMingLiU" w:hAnsi="Calibri" w:cs="Calibri"/>
                <w:color w:val="000000"/>
                <w:sz w:val="22"/>
                <w:szCs w:val="22"/>
                <w:lang w:val="en-PH" w:eastAsia="en-US"/>
              </w:rPr>
            </w:pPr>
            <w:ins w:id="41599" w:author="Diana Machado" w:date="2019-04-05T18:16:00Z">
              <w:r w:rsidRPr="00793F80">
                <w:rPr>
                  <w:rFonts w:ascii="Calibri" w:eastAsia="PMingLiU" w:hAnsi="Calibri" w:cs="Calibri"/>
                  <w:color w:val="000000"/>
                  <w:sz w:val="22"/>
                  <w:szCs w:val="22"/>
                  <w:lang w:val="en-PH" w:eastAsia="en-US"/>
                </w:rPr>
                <w:t>2.3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0" w:author="Diana Machado" w:date="2019-04-05T18:16:00Z"/>
                <w:rFonts w:ascii="Calibri" w:eastAsia="PMingLiU" w:hAnsi="Calibri" w:cs="Calibri"/>
                <w:color w:val="000000"/>
                <w:sz w:val="22"/>
                <w:szCs w:val="22"/>
                <w:lang w:val="en-PH" w:eastAsia="en-US"/>
              </w:rPr>
            </w:pPr>
            <w:ins w:id="41601" w:author="Diana Machado" w:date="2019-04-05T18:16:00Z">
              <w:r w:rsidRPr="00793F80">
                <w:rPr>
                  <w:rFonts w:ascii="Calibri" w:eastAsia="PMingLiU" w:hAnsi="Calibri" w:cs="Calibri"/>
                  <w:color w:val="000000"/>
                  <w:sz w:val="22"/>
                  <w:szCs w:val="22"/>
                  <w:lang w:val="en-PH" w:eastAsia="en-US"/>
                </w:rPr>
                <w:t>20.2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2" w:author="Diana Machado" w:date="2019-04-05T18:16:00Z"/>
                <w:rFonts w:ascii="Calibri" w:eastAsia="PMingLiU" w:hAnsi="Calibri" w:cs="Calibri"/>
                <w:color w:val="000000"/>
                <w:sz w:val="22"/>
                <w:szCs w:val="22"/>
                <w:lang w:val="en-PH" w:eastAsia="en-US"/>
              </w:rPr>
            </w:pPr>
            <w:ins w:id="41603" w:author="Diana Machado" w:date="2019-04-05T18:16:00Z">
              <w:r w:rsidRPr="00793F80">
                <w:rPr>
                  <w:rFonts w:ascii="Calibri" w:eastAsia="PMingLiU" w:hAnsi="Calibri" w:cs="Calibri"/>
                  <w:color w:val="000000"/>
                  <w:sz w:val="22"/>
                  <w:szCs w:val="22"/>
                  <w:lang w:val="en-PH" w:eastAsia="en-US"/>
                </w:rPr>
                <w:t>1.7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4" w:author="Diana Machado" w:date="2019-04-05T18:16:00Z"/>
                <w:rFonts w:ascii="Calibri" w:eastAsia="PMingLiU" w:hAnsi="Calibri" w:cs="Calibri"/>
                <w:color w:val="000000"/>
                <w:sz w:val="22"/>
                <w:szCs w:val="22"/>
                <w:lang w:val="en-PH" w:eastAsia="en-US"/>
              </w:rPr>
            </w:pPr>
            <w:ins w:id="41605" w:author="Diana Machado" w:date="2019-04-05T18:16:00Z">
              <w:r w:rsidRPr="00793F80">
                <w:rPr>
                  <w:rFonts w:ascii="Calibri" w:eastAsia="PMingLiU" w:hAnsi="Calibri" w:cs="Calibri"/>
                  <w:color w:val="000000"/>
                  <w:sz w:val="22"/>
                  <w:szCs w:val="22"/>
                  <w:lang w:val="en-PH" w:eastAsia="en-US"/>
                </w:rPr>
                <w:t>1.1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6" w:author="Diana Machado" w:date="2019-04-05T18:16:00Z"/>
                <w:rFonts w:ascii="Calibri" w:eastAsia="PMingLiU" w:hAnsi="Calibri" w:cs="Calibri"/>
                <w:color w:val="000000"/>
                <w:sz w:val="22"/>
                <w:szCs w:val="22"/>
                <w:lang w:val="en-PH" w:eastAsia="en-US"/>
              </w:rPr>
            </w:pPr>
            <w:ins w:id="41607" w:author="Diana Machado" w:date="2019-04-05T18:16:00Z">
              <w:r w:rsidRPr="00793F80">
                <w:rPr>
                  <w:rFonts w:ascii="Calibri" w:eastAsia="PMingLiU" w:hAnsi="Calibri" w:cs="Calibri"/>
                  <w:color w:val="000000"/>
                  <w:sz w:val="22"/>
                  <w:szCs w:val="22"/>
                  <w:lang w:val="en-PH" w:eastAsia="en-US"/>
                </w:rPr>
                <w:t>1.3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08" w:author="Diana Machado" w:date="2019-04-05T18:16:00Z"/>
                <w:rFonts w:ascii="Calibri" w:eastAsia="PMingLiU" w:hAnsi="Calibri" w:cs="Calibri"/>
                <w:color w:val="000000"/>
                <w:sz w:val="22"/>
                <w:szCs w:val="22"/>
                <w:lang w:val="en-PH" w:eastAsia="en-US"/>
              </w:rPr>
            </w:pPr>
            <w:ins w:id="41609" w:author="Diana Machado" w:date="2019-04-05T18:16:00Z">
              <w:r w:rsidRPr="00793F80">
                <w:rPr>
                  <w:rFonts w:ascii="Calibri" w:eastAsia="PMingLiU" w:hAnsi="Calibri" w:cs="Calibri"/>
                  <w:color w:val="000000"/>
                  <w:sz w:val="22"/>
                  <w:szCs w:val="22"/>
                  <w:lang w:val="en-PH" w:eastAsia="en-US"/>
                </w:rPr>
                <w:t>1.2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10" w:author="Diana Machado" w:date="2019-04-05T18:16:00Z"/>
                <w:rFonts w:ascii="Calibri" w:eastAsia="PMingLiU" w:hAnsi="Calibri" w:cs="Calibri"/>
                <w:color w:val="000000"/>
                <w:sz w:val="22"/>
                <w:szCs w:val="22"/>
                <w:lang w:val="en-PH" w:eastAsia="en-US"/>
              </w:rPr>
            </w:pPr>
            <w:ins w:id="41611" w:author="Diana Machado" w:date="2019-04-05T18:16:00Z">
              <w:r w:rsidRPr="00793F80">
                <w:rPr>
                  <w:rFonts w:ascii="Calibri" w:eastAsia="PMingLiU" w:hAnsi="Calibri" w:cs="Calibri"/>
                  <w:color w:val="000000"/>
                  <w:sz w:val="22"/>
                  <w:szCs w:val="22"/>
                  <w:lang w:val="en-PH" w:eastAsia="en-US"/>
                </w:rPr>
                <w:t>5.467</w:t>
              </w:r>
            </w:ins>
          </w:p>
        </w:tc>
      </w:tr>
      <w:tr w:rsidR="004B7BAF" w:rsidRPr="00793F80" w:rsidTr="004B7BAF">
        <w:trPr>
          <w:trHeight w:val="287"/>
          <w:ins w:id="4161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2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62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24" w:author="Diana Machado" w:date="2019-04-05T18:16:00Z"/>
                <w:rFonts w:ascii="Calibri" w:eastAsia="PMingLiU" w:hAnsi="Calibri" w:cs="Calibri"/>
                <w:color w:val="000000"/>
                <w:sz w:val="22"/>
                <w:szCs w:val="22"/>
                <w:lang w:val="en-PH" w:eastAsia="en-US"/>
              </w:rPr>
            </w:pPr>
            <w:ins w:id="41625" w:author="Diana Machado" w:date="2019-04-05T18:16:00Z">
              <w:r w:rsidRPr="00793F80">
                <w:rPr>
                  <w:rFonts w:ascii="Calibri" w:eastAsia="PMingLiU" w:hAnsi="Calibri" w:cs="Calibri"/>
                  <w:color w:val="000000"/>
                  <w:sz w:val="22"/>
                  <w:szCs w:val="22"/>
                  <w:lang w:val="en-PH" w:eastAsia="en-US"/>
                </w:rPr>
                <w:t>Okeechob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26" w:author="Diana Machado" w:date="2019-04-05T18:16:00Z"/>
                <w:rFonts w:ascii="Calibri" w:eastAsia="PMingLiU" w:hAnsi="Calibri" w:cs="Calibri"/>
                <w:color w:val="000000"/>
                <w:sz w:val="22"/>
                <w:szCs w:val="22"/>
                <w:lang w:val="en-PH" w:eastAsia="en-US"/>
              </w:rPr>
            </w:pPr>
            <w:ins w:id="4162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28" w:author="Diana Machado" w:date="2019-04-05T18:16:00Z"/>
                <w:rFonts w:ascii="Calibri" w:eastAsia="PMingLiU" w:hAnsi="Calibri" w:cs="Calibri"/>
                <w:color w:val="000000"/>
                <w:sz w:val="22"/>
                <w:szCs w:val="22"/>
                <w:lang w:val="en-PH" w:eastAsia="en-US"/>
              </w:rPr>
            </w:pPr>
            <w:ins w:id="41629" w:author="Diana Machado" w:date="2019-04-05T18:16:00Z">
              <w:r w:rsidRPr="00793F80">
                <w:rPr>
                  <w:rFonts w:ascii="Calibri" w:eastAsia="PMingLiU" w:hAnsi="Calibri" w:cs="Calibri"/>
                  <w:color w:val="000000"/>
                  <w:sz w:val="22"/>
                  <w:szCs w:val="22"/>
                  <w:lang w:val="en-PH" w:eastAsia="en-US"/>
                </w:rPr>
                <w:t>1.5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30" w:author="Diana Machado" w:date="2019-04-05T18:16:00Z"/>
                <w:rFonts w:ascii="Calibri" w:eastAsia="PMingLiU" w:hAnsi="Calibri" w:cs="Calibri"/>
                <w:color w:val="000000"/>
                <w:sz w:val="22"/>
                <w:szCs w:val="22"/>
                <w:lang w:val="en-PH" w:eastAsia="en-US"/>
              </w:rPr>
            </w:pPr>
            <w:ins w:id="41631" w:author="Diana Machado" w:date="2019-04-05T18:16:00Z">
              <w:r w:rsidRPr="00793F80">
                <w:rPr>
                  <w:rFonts w:ascii="Calibri" w:eastAsia="PMingLiU" w:hAnsi="Calibri" w:cs="Calibri"/>
                  <w:color w:val="000000"/>
                  <w:sz w:val="22"/>
                  <w:szCs w:val="22"/>
                  <w:lang w:val="en-PH" w:eastAsia="en-US"/>
                </w:rPr>
                <w:t>1.3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32" w:author="Diana Machado" w:date="2019-04-05T18:16:00Z"/>
                <w:rFonts w:ascii="Calibri" w:eastAsia="PMingLiU" w:hAnsi="Calibri" w:cs="Calibri"/>
                <w:color w:val="000000"/>
                <w:sz w:val="22"/>
                <w:szCs w:val="22"/>
                <w:lang w:val="en-PH" w:eastAsia="en-US"/>
              </w:rPr>
            </w:pPr>
            <w:ins w:id="41633" w:author="Diana Machado" w:date="2019-04-05T18:16:00Z">
              <w:r w:rsidRPr="00793F80">
                <w:rPr>
                  <w:rFonts w:ascii="Calibri" w:eastAsia="PMingLiU" w:hAnsi="Calibri" w:cs="Calibri"/>
                  <w:color w:val="000000"/>
                  <w:sz w:val="22"/>
                  <w:szCs w:val="22"/>
                  <w:lang w:val="en-PH" w:eastAsia="en-US"/>
                </w:rPr>
                <w:t>8.4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34" w:author="Diana Machado" w:date="2019-04-05T18:16:00Z"/>
                <w:rFonts w:ascii="Calibri" w:eastAsia="PMingLiU" w:hAnsi="Calibri" w:cs="Calibri"/>
                <w:color w:val="000000"/>
                <w:sz w:val="22"/>
                <w:szCs w:val="22"/>
                <w:lang w:val="en-PH" w:eastAsia="en-US"/>
              </w:rPr>
            </w:pPr>
            <w:ins w:id="41635"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36" w:author="Diana Machado" w:date="2019-04-05T18:16:00Z"/>
                <w:rFonts w:ascii="Calibri" w:eastAsia="PMingLiU" w:hAnsi="Calibri" w:cs="Calibri"/>
                <w:color w:val="000000"/>
                <w:sz w:val="22"/>
                <w:szCs w:val="22"/>
                <w:lang w:val="en-PH" w:eastAsia="en-US"/>
              </w:rPr>
            </w:pPr>
            <w:ins w:id="41637" w:author="Diana Machado" w:date="2019-04-05T18:16:00Z">
              <w:r w:rsidRPr="00793F80">
                <w:rPr>
                  <w:rFonts w:ascii="Calibri" w:eastAsia="PMingLiU" w:hAnsi="Calibri" w:cs="Calibri"/>
                  <w:color w:val="000000"/>
                  <w:sz w:val="22"/>
                  <w:szCs w:val="22"/>
                  <w:lang w:val="en-PH" w:eastAsia="en-US"/>
                </w:rPr>
                <w:t>0.1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38" w:author="Diana Machado" w:date="2019-04-05T18:16:00Z"/>
                <w:rFonts w:ascii="Calibri" w:eastAsia="PMingLiU" w:hAnsi="Calibri" w:cs="Calibri"/>
                <w:color w:val="000000"/>
                <w:sz w:val="22"/>
                <w:szCs w:val="22"/>
                <w:lang w:val="en-PH" w:eastAsia="en-US"/>
              </w:rPr>
            </w:pPr>
            <w:ins w:id="41639"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40" w:author="Diana Machado" w:date="2019-04-05T18:16:00Z"/>
                <w:rFonts w:ascii="Calibri" w:eastAsia="PMingLiU" w:hAnsi="Calibri" w:cs="Calibri"/>
                <w:color w:val="000000"/>
                <w:sz w:val="22"/>
                <w:szCs w:val="22"/>
                <w:lang w:val="en-PH" w:eastAsia="en-US"/>
              </w:rPr>
            </w:pPr>
            <w:ins w:id="41641" w:author="Diana Machado" w:date="2019-04-05T18:16:00Z">
              <w:r w:rsidRPr="00793F80">
                <w:rPr>
                  <w:rFonts w:ascii="Calibri" w:eastAsia="PMingLiU" w:hAnsi="Calibri" w:cs="Calibri"/>
                  <w:color w:val="000000"/>
                  <w:sz w:val="22"/>
                  <w:szCs w:val="22"/>
                  <w:lang w:val="en-PH" w:eastAsia="en-US"/>
                </w:rPr>
                <w:t>0.1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42" w:author="Diana Machado" w:date="2019-04-05T18:16:00Z"/>
                <w:rFonts w:ascii="Calibri" w:eastAsia="PMingLiU" w:hAnsi="Calibri" w:cs="Calibri"/>
                <w:color w:val="000000"/>
                <w:sz w:val="22"/>
                <w:szCs w:val="22"/>
                <w:lang w:val="en-PH" w:eastAsia="en-US"/>
              </w:rPr>
            </w:pPr>
            <w:ins w:id="41643" w:author="Diana Machado" w:date="2019-04-05T18:16:00Z">
              <w:r w:rsidRPr="00793F80">
                <w:rPr>
                  <w:rFonts w:ascii="Calibri" w:eastAsia="PMingLiU" w:hAnsi="Calibri" w:cs="Calibri"/>
                  <w:color w:val="000000"/>
                  <w:sz w:val="22"/>
                  <w:szCs w:val="22"/>
                  <w:lang w:val="en-PH" w:eastAsia="en-US"/>
                </w:rPr>
                <w:t>1.222</w:t>
              </w:r>
            </w:ins>
          </w:p>
        </w:tc>
      </w:tr>
      <w:tr w:rsidR="004B7BAF" w:rsidRPr="00793F80" w:rsidTr="004B7BAF">
        <w:trPr>
          <w:trHeight w:val="287"/>
          <w:ins w:id="4164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6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46" w:author="Diana Machado" w:date="2019-04-05T18:16:00Z"/>
                <w:rFonts w:ascii="Calibri" w:eastAsia="PMingLiU" w:hAnsi="Calibri" w:cs="Calibri"/>
                <w:color w:val="000000"/>
                <w:sz w:val="22"/>
                <w:szCs w:val="22"/>
                <w:lang w:val="en-PH" w:eastAsia="en-US"/>
              </w:rPr>
            </w:pPr>
            <w:ins w:id="4164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48" w:author="Diana Machado" w:date="2019-04-05T18:16:00Z"/>
                <w:rFonts w:ascii="Calibri" w:eastAsia="PMingLiU" w:hAnsi="Calibri" w:cs="Calibri"/>
                <w:color w:val="000000"/>
                <w:sz w:val="22"/>
                <w:szCs w:val="22"/>
                <w:lang w:val="en-PH" w:eastAsia="en-US"/>
              </w:rPr>
            </w:pPr>
            <w:ins w:id="41649" w:author="Diana Machado" w:date="2019-04-05T18:16:00Z">
              <w:r w:rsidRPr="00793F80">
                <w:rPr>
                  <w:rFonts w:ascii="Calibri" w:eastAsia="PMingLiU" w:hAnsi="Calibri" w:cs="Calibri"/>
                  <w:color w:val="000000"/>
                  <w:sz w:val="22"/>
                  <w:szCs w:val="22"/>
                  <w:lang w:val="en-PH" w:eastAsia="en-US"/>
                </w:rPr>
                <w:t>1.8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50" w:author="Diana Machado" w:date="2019-04-05T18:16:00Z"/>
                <w:rFonts w:ascii="Calibri" w:eastAsia="PMingLiU" w:hAnsi="Calibri" w:cs="Calibri"/>
                <w:color w:val="000000"/>
                <w:sz w:val="22"/>
                <w:szCs w:val="22"/>
                <w:lang w:val="en-PH" w:eastAsia="en-US"/>
              </w:rPr>
            </w:pPr>
            <w:ins w:id="41651" w:author="Diana Machado" w:date="2019-04-05T18:16:00Z">
              <w:r w:rsidRPr="00793F80">
                <w:rPr>
                  <w:rFonts w:ascii="Calibri" w:eastAsia="PMingLiU" w:hAnsi="Calibri" w:cs="Calibri"/>
                  <w:color w:val="000000"/>
                  <w:sz w:val="22"/>
                  <w:szCs w:val="22"/>
                  <w:lang w:val="en-PH" w:eastAsia="en-US"/>
                </w:rPr>
                <w:t>1.5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52" w:author="Diana Machado" w:date="2019-04-05T18:16:00Z"/>
                <w:rFonts w:ascii="Calibri" w:eastAsia="PMingLiU" w:hAnsi="Calibri" w:cs="Calibri"/>
                <w:color w:val="000000"/>
                <w:sz w:val="22"/>
                <w:szCs w:val="22"/>
                <w:lang w:val="en-PH" w:eastAsia="en-US"/>
              </w:rPr>
            </w:pPr>
            <w:ins w:id="41653" w:author="Diana Machado" w:date="2019-04-05T18:16:00Z">
              <w:r w:rsidRPr="00793F80">
                <w:rPr>
                  <w:rFonts w:ascii="Calibri" w:eastAsia="PMingLiU" w:hAnsi="Calibri" w:cs="Calibri"/>
                  <w:color w:val="000000"/>
                  <w:sz w:val="22"/>
                  <w:szCs w:val="22"/>
                  <w:lang w:val="en-PH" w:eastAsia="en-US"/>
                </w:rPr>
                <w:t>12.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54" w:author="Diana Machado" w:date="2019-04-05T18:16:00Z"/>
                <w:rFonts w:ascii="Calibri" w:eastAsia="PMingLiU" w:hAnsi="Calibri" w:cs="Calibri"/>
                <w:color w:val="000000"/>
                <w:sz w:val="22"/>
                <w:szCs w:val="22"/>
                <w:lang w:val="en-PH" w:eastAsia="en-US"/>
              </w:rPr>
            </w:pPr>
            <w:ins w:id="41655" w:author="Diana Machado" w:date="2019-04-05T18:16:00Z">
              <w:r w:rsidRPr="00793F80">
                <w:rPr>
                  <w:rFonts w:ascii="Calibri" w:eastAsia="PMingLiU" w:hAnsi="Calibri" w:cs="Calibri"/>
                  <w:color w:val="000000"/>
                  <w:sz w:val="22"/>
                  <w:szCs w:val="22"/>
                  <w:lang w:val="en-PH" w:eastAsia="en-US"/>
                </w:rPr>
                <w:t>0.1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56" w:author="Diana Machado" w:date="2019-04-05T18:16:00Z"/>
                <w:rFonts w:ascii="Calibri" w:eastAsia="PMingLiU" w:hAnsi="Calibri" w:cs="Calibri"/>
                <w:color w:val="000000"/>
                <w:sz w:val="22"/>
                <w:szCs w:val="22"/>
                <w:lang w:val="en-PH" w:eastAsia="en-US"/>
              </w:rPr>
            </w:pPr>
            <w:ins w:id="41657"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58" w:author="Diana Machado" w:date="2019-04-05T18:16:00Z"/>
                <w:rFonts w:ascii="Calibri" w:eastAsia="PMingLiU" w:hAnsi="Calibri" w:cs="Calibri"/>
                <w:color w:val="000000"/>
                <w:sz w:val="22"/>
                <w:szCs w:val="22"/>
                <w:lang w:val="en-PH" w:eastAsia="en-US"/>
              </w:rPr>
            </w:pPr>
            <w:ins w:id="41659"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60" w:author="Diana Machado" w:date="2019-04-05T18:16:00Z"/>
                <w:rFonts w:ascii="Calibri" w:eastAsia="PMingLiU" w:hAnsi="Calibri" w:cs="Calibri"/>
                <w:color w:val="000000"/>
                <w:sz w:val="22"/>
                <w:szCs w:val="22"/>
                <w:lang w:val="en-PH" w:eastAsia="en-US"/>
              </w:rPr>
            </w:pPr>
            <w:ins w:id="41661" w:author="Diana Machado" w:date="2019-04-05T18:16:00Z">
              <w:r w:rsidRPr="00793F80">
                <w:rPr>
                  <w:rFonts w:ascii="Calibri" w:eastAsia="PMingLiU" w:hAnsi="Calibri" w:cs="Calibri"/>
                  <w:color w:val="000000"/>
                  <w:sz w:val="22"/>
                  <w:szCs w:val="22"/>
                  <w:lang w:val="en-PH" w:eastAsia="en-US"/>
                </w:rPr>
                <w:t>0.1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62" w:author="Diana Machado" w:date="2019-04-05T18:16:00Z"/>
                <w:rFonts w:ascii="Calibri" w:eastAsia="PMingLiU" w:hAnsi="Calibri" w:cs="Calibri"/>
                <w:color w:val="000000"/>
                <w:sz w:val="22"/>
                <w:szCs w:val="22"/>
                <w:lang w:val="en-PH" w:eastAsia="en-US"/>
              </w:rPr>
            </w:pPr>
            <w:ins w:id="41663" w:author="Diana Machado" w:date="2019-04-05T18:16:00Z">
              <w:r w:rsidRPr="00793F80">
                <w:rPr>
                  <w:rFonts w:ascii="Calibri" w:eastAsia="PMingLiU" w:hAnsi="Calibri" w:cs="Calibri"/>
                  <w:color w:val="000000"/>
                  <w:sz w:val="22"/>
                  <w:szCs w:val="22"/>
                  <w:lang w:val="en-PH" w:eastAsia="en-US"/>
                </w:rPr>
                <w:t>1.491</w:t>
              </w:r>
            </w:ins>
          </w:p>
        </w:tc>
      </w:tr>
      <w:tr w:rsidR="004B7BAF" w:rsidRPr="00793F80" w:rsidTr="004B7BAF">
        <w:trPr>
          <w:trHeight w:val="287"/>
          <w:ins w:id="4166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6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66" w:author="Diana Machado" w:date="2019-04-05T18:16:00Z"/>
                <w:rFonts w:ascii="Calibri" w:eastAsia="PMingLiU" w:hAnsi="Calibri" w:cs="Calibri"/>
                <w:color w:val="000000"/>
                <w:sz w:val="22"/>
                <w:szCs w:val="22"/>
                <w:lang w:val="en-PH" w:eastAsia="en-US"/>
              </w:rPr>
            </w:pPr>
            <w:ins w:id="4166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68" w:author="Diana Machado" w:date="2019-04-05T18:16:00Z"/>
                <w:rFonts w:ascii="Calibri" w:eastAsia="PMingLiU" w:hAnsi="Calibri" w:cs="Calibri"/>
                <w:color w:val="000000"/>
                <w:sz w:val="22"/>
                <w:szCs w:val="22"/>
                <w:lang w:val="en-PH" w:eastAsia="en-US"/>
              </w:rPr>
            </w:pPr>
            <w:ins w:id="41669" w:author="Diana Machado" w:date="2019-04-05T18:16:00Z">
              <w:r w:rsidRPr="00793F80">
                <w:rPr>
                  <w:rFonts w:ascii="Calibri" w:eastAsia="PMingLiU" w:hAnsi="Calibri" w:cs="Calibri"/>
                  <w:color w:val="000000"/>
                  <w:sz w:val="22"/>
                  <w:szCs w:val="22"/>
                  <w:lang w:val="en-PH" w:eastAsia="en-US"/>
                </w:rPr>
                <w:t>2.2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70" w:author="Diana Machado" w:date="2019-04-05T18:16:00Z"/>
                <w:rFonts w:ascii="Calibri" w:eastAsia="PMingLiU" w:hAnsi="Calibri" w:cs="Calibri"/>
                <w:color w:val="000000"/>
                <w:sz w:val="22"/>
                <w:szCs w:val="22"/>
                <w:lang w:val="en-PH" w:eastAsia="en-US"/>
              </w:rPr>
            </w:pPr>
            <w:ins w:id="41671" w:author="Diana Machado" w:date="2019-04-05T18:16:00Z">
              <w:r w:rsidRPr="00793F80">
                <w:rPr>
                  <w:rFonts w:ascii="Calibri" w:eastAsia="PMingLiU" w:hAnsi="Calibri" w:cs="Calibri"/>
                  <w:color w:val="000000"/>
                  <w:sz w:val="22"/>
                  <w:szCs w:val="22"/>
                  <w:lang w:val="en-PH" w:eastAsia="en-US"/>
                </w:rPr>
                <w:t>1.6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72" w:author="Diana Machado" w:date="2019-04-05T18:16:00Z"/>
                <w:rFonts w:ascii="Calibri" w:eastAsia="PMingLiU" w:hAnsi="Calibri" w:cs="Calibri"/>
                <w:color w:val="000000"/>
                <w:sz w:val="22"/>
                <w:szCs w:val="22"/>
                <w:lang w:val="en-PH" w:eastAsia="en-US"/>
              </w:rPr>
            </w:pPr>
            <w:ins w:id="41673" w:author="Diana Machado" w:date="2019-04-05T18:16:00Z">
              <w:r w:rsidRPr="00793F80">
                <w:rPr>
                  <w:rFonts w:ascii="Calibri" w:eastAsia="PMingLiU" w:hAnsi="Calibri" w:cs="Calibri"/>
                  <w:color w:val="000000"/>
                  <w:sz w:val="22"/>
                  <w:szCs w:val="22"/>
                  <w:lang w:val="en-PH" w:eastAsia="en-US"/>
                </w:rPr>
                <w:t>15.7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74" w:author="Diana Machado" w:date="2019-04-05T18:16:00Z"/>
                <w:rFonts w:ascii="Calibri" w:eastAsia="PMingLiU" w:hAnsi="Calibri" w:cs="Calibri"/>
                <w:color w:val="000000"/>
                <w:sz w:val="22"/>
                <w:szCs w:val="22"/>
                <w:lang w:val="en-PH" w:eastAsia="en-US"/>
              </w:rPr>
            </w:pPr>
            <w:ins w:id="41675" w:author="Diana Machado" w:date="2019-04-05T18:16:00Z">
              <w:r w:rsidRPr="00793F80">
                <w:rPr>
                  <w:rFonts w:ascii="Calibri" w:eastAsia="PMingLiU" w:hAnsi="Calibri" w:cs="Calibri"/>
                  <w:color w:val="000000"/>
                  <w:sz w:val="22"/>
                  <w:szCs w:val="22"/>
                  <w:lang w:val="en-PH" w:eastAsia="en-US"/>
                </w:rPr>
                <w:t>0.2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76" w:author="Diana Machado" w:date="2019-04-05T18:16:00Z"/>
                <w:rFonts w:ascii="Calibri" w:eastAsia="PMingLiU" w:hAnsi="Calibri" w:cs="Calibri"/>
                <w:color w:val="000000"/>
                <w:sz w:val="22"/>
                <w:szCs w:val="22"/>
                <w:lang w:val="en-PH" w:eastAsia="en-US"/>
              </w:rPr>
            </w:pPr>
            <w:ins w:id="41677"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78" w:author="Diana Machado" w:date="2019-04-05T18:16:00Z"/>
                <w:rFonts w:ascii="Calibri" w:eastAsia="PMingLiU" w:hAnsi="Calibri" w:cs="Calibri"/>
                <w:color w:val="000000"/>
                <w:sz w:val="22"/>
                <w:szCs w:val="22"/>
                <w:lang w:val="en-PH" w:eastAsia="en-US"/>
              </w:rPr>
            </w:pPr>
            <w:ins w:id="41679" w:author="Diana Machado" w:date="2019-04-05T18:16:00Z">
              <w:r w:rsidRPr="00793F80">
                <w:rPr>
                  <w:rFonts w:ascii="Calibri" w:eastAsia="PMingLiU" w:hAnsi="Calibri" w:cs="Calibri"/>
                  <w:color w:val="000000"/>
                  <w:sz w:val="22"/>
                  <w:szCs w:val="22"/>
                  <w:lang w:val="en-PH" w:eastAsia="en-US"/>
                </w:rPr>
                <w:t>0.1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680" w:author="Diana Machado" w:date="2019-04-05T18:16:00Z"/>
                <w:rFonts w:ascii="Calibri" w:eastAsia="PMingLiU" w:hAnsi="Calibri" w:cs="Calibri"/>
                <w:color w:val="000000"/>
                <w:sz w:val="22"/>
                <w:szCs w:val="22"/>
                <w:lang w:val="en-PH" w:eastAsia="en-US"/>
              </w:rPr>
            </w:pPr>
            <w:ins w:id="41681" w:author="Diana Machado" w:date="2019-04-05T18:16:00Z">
              <w:r w:rsidRPr="00793F80">
                <w:rPr>
                  <w:rFonts w:ascii="Calibri" w:eastAsia="PMingLiU" w:hAnsi="Calibri" w:cs="Calibri"/>
                  <w:color w:val="000000"/>
                  <w:sz w:val="22"/>
                  <w:szCs w:val="22"/>
                  <w:lang w:val="en-PH" w:eastAsia="en-US"/>
                </w:rPr>
                <w:t>0.1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682" w:author="Diana Machado" w:date="2019-04-05T18:16:00Z"/>
                <w:rFonts w:ascii="Calibri" w:eastAsia="PMingLiU" w:hAnsi="Calibri" w:cs="Calibri"/>
                <w:color w:val="000000"/>
                <w:sz w:val="22"/>
                <w:szCs w:val="22"/>
                <w:lang w:val="en-PH" w:eastAsia="en-US"/>
              </w:rPr>
            </w:pPr>
            <w:ins w:id="41683" w:author="Diana Machado" w:date="2019-04-05T18:16:00Z">
              <w:r w:rsidRPr="00793F80">
                <w:rPr>
                  <w:rFonts w:ascii="Calibri" w:eastAsia="PMingLiU" w:hAnsi="Calibri" w:cs="Calibri"/>
                  <w:color w:val="000000"/>
                  <w:sz w:val="22"/>
                  <w:szCs w:val="22"/>
                  <w:lang w:val="en-PH" w:eastAsia="en-US"/>
                </w:rPr>
                <w:t>1.494</w:t>
              </w:r>
            </w:ins>
          </w:p>
        </w:tc>
      </w:tr>
      <w:tr w:rsidR="004B7BAF" w:rsidRPr="00793F80" w:rsidTr="004B7BAF">
        <w:trPr>
          <w:trHeight w:val="287"/>
          <w:ins w:id="4168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6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69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69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96" w:author="Diana Machado" w:date="2019-04-05T18:16:00Z"/>
                <w:rFonts w:ascii="Calibri" w:eastAsia="PMingLiU" w:hAnsi="Calibri" w:cs="Calibri"/>
                <w:color w:val="000000"/>
                <w:sz w:val="22"/>
                <w:szCs w:val="22"/>
                <w:lang w:val="en-PH" w:eastAsia="en-US"/>
              </w:rPr>
            </w:pPr>
            <w:ins w:id="41697" w:author="Diana Machado" w:date="2019-04-05T18:16:00Z">
              <w:r w:rsidRPr="00793F80">
                <w:rPr>
                  <w:rFonts w:ascii="Calibri" w:eastAsia="PMingLiU" w:hAnsi="Calibri" w:cs="Calibri"/>
                  <w:color w:val="000000"/>
                  <w:sz w:val="22"/>
                  <w:szCs w:val="22"/>
                  <w:lang w:val="en-PH" w:eastAsia="en-US"/>
                </w:rPr>
                <w:t>Oran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698" w:author="Diana Machado" w:date="2019-04-05T18:16:00Z"/>
                <w:rFonts w:ascii="Calibri" w:eastAsia="PMingLiU" w:hAnsi="Calibri" w:cs="Calibri"/>
                <w:color w:val="000000"/>
                <w:sz w:val="22"/>
                <w:szCs w:val="22"/>
                <w:lang w:val="en-PH" w:eastAsia="en-US"/>
              </w:rPr>
            </w:pPr>
            <w:ins w:id="4169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00" w:author="Diana Machado" w:date="2019-04-05T18:16:00Z"/>
                <w:rFonts w:ascii="Calibri" w:eastAsia="PMingLiU" w:hAnsi="Calibri" w:cs="Calibri"/>
                <w:color w:val="000000"/>
                <w:sz w:val="22"/>
                <w:szCs w:val="22"/>
                <w:lang w:val="en-PH" w:eastAsia="en-US"/>
              </w:rPr>
            </w:pPr>
            <w:ins w:id="41701" w:author="Diana Machado" w:date="2019-04-05T18:16:00Z">
              <w:r w:rsidRPr="00793F80">
                <w:rPr>
                  <w:rFonts w:ascii="Calibri" w:eastAsia="PMingLiU" w:hAnsi="Calibri" w:cs="Calibri"/>
                  <w:color w:val="000000"/>
                  <w:sz w:val="22"/>
                  <w:szCs w:val="22"/>
                  <w:lang w:val="en-PH" w:eastAsia="en-US"/>
                </w:rPr>
                <w:t>0.2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02" w:author="Diana Machado" w:date="2019-04-05T18:16:00Z"/>
                <w:rFonts w:ascii="Calibri" w:eastAsia="PMingLiU" w:hAnsi="Calibri" w:cs="Calibri"/>
                <w:color w:val="000000"/>
                <w:sz w:val="22"/>
                <w:szCs w:val="22"/>
                <w:lang w:val="en-PH" w:eastAsia="en-US"/>
              </w:rPr>
            </w:pPr>
            <w:ins w:id="41703" w:author="Diana Machado" w:date="2019-04-05T18:16:00Z">
              <w:r w:rsidRPr="00793F80">
                <w:rPr>
                  <w:rFonts w:ascii="Calibri" w:eastAsia="PMingLiU" w:hAnsi="Calibri" w:cs="Calibri"/>
                  <w:color w:val="000000"/>
                  <w:sz w:val="22"/>
                  <w:szCs w:val="22"/>
                  <w:lang w:val="en-PH" w:eastAsia="en-US"/>
                </w:rPr>
                <w:t>0.2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04" w:author="Diana Machado" w:date="2019-04-05T18:16:00Z"/>
                <w:rFonts w:ascii="Calibri" w:eastAsia="PMingLiU" w:hAnsi="Calibri" w:cs="Calibri"/>
                <w:color w:val="000000"/>
                <w:sz w:val="22"/>
                <w:szCs w:val="22"/>
                <w:lang w:val="en-PH" w:eastAsia="en-US"/>
              </w:rPr>
            </w:pPr>
            <w:ins w:id="41705" w:author="Diana Machado" w:date="2019-04-05T18:16:00Z">
              <w:r w:rsidRPr="00793F80">
                <w:rPr>
                  <w:rFonts w:ascii="Calibri" w:eastAsia="PMingLiU" w:hAnsi="Calibri" w:cs="Calibri"/>
                  <w:color w:val="000000"/>
                  <w:sz w:val="22"/>
                  <w:szCs w:val="22"/>
                  <w:lang w:val="en-PH" w:eastAsia="en-US"/>
                </w:rPr>
                <w:t>0.3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06" w:author="Diana Machado" w:date="2019-04-05T18:16:00Z"/>
                <w:rFonts w:ascii="Calibri" w:eastAsia="PMingLiU" w:hAnsi="Calibri" w:cs="Calibri"/>
                <w:color w:val="000000"/>
                <w:sz w:val="22"/>
                <w:szCs w:val="22"/>
                <w:lang w:val="en-PH" w:eastAsia="en-US"/>
              </w:rPr>
            </w:pPr>
            <w:ins w:id="41707"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08" w:author="Diana Machado" w:date="2019-04-05T18:16:00Z"/>
                <w:rFonts w:ascii="Calibri" w:eastAsia="PMingLiU" w:hAnsi="Calibri" w:cs="Calibri"/>
                <w:color w:val="000000"/>
                <w:sz w:val="22"/>
                <w:szCs w:val="22"/>
                <w:lang w:val="en-PH" w:eastAsia="en-US"/>
              </w:rPr>
            </w:pPr>
            <w:ins w:id="41709"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10" w:author="Diana Machado" w:date="2019-04-05T18:16:00Z"/>
                <w:rFonts w:ascii="Calibri" w:eastAsia="PMingLiU" w:hAnsi="Calibri" w:cs="Calibri"/>
                <w:color w:val="000000"/>
                <w:sz w:val="22"/>
                <w:szCs w:val="22"/>
                <w:lang w:val="en-PH" w:eastAsia="en-US"/>
              </w:rPr>
            </w:pPr>
            <w:ins w:id="41711"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12" w:author="Diana Machado" w:date="2019-04-05T18:16:00Z"/>
                <w:rFonts w:ascii="Calibri" w:eastAsia="PMingLiU" w:hAnsi="Calibri" w:cs="Calibri"/>
                <w:color w:val="000000"/>
                <w:sz w:val="22"/>
                <w:szCs w:val="22"/>
                <w:lang w:val="en-PH" w:eastAsia="en-US"/>
              </w:rPr>
            </w:pPr>
            <w:ins w:id="41713"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14" w:author="Diana Machado" w:date="2019-04-05T18:16:00Z"/>
                <w:rFonts w:ascii="Calibri" w:eastAsia="PMingLiU" w:hAnsi="Calibri" w:cs="Calibri"/>
                <w:color w:val="000000"/>
                <w:sz w:val="22"/>
                <w:szCs w:val="22"/>
                <w:lang w:val="en-PH" w:eastAsia="en-US"/>
              </w:rPr>
            </w:pPr>
            <w:ins w:id="41715" w:author="Diana Machado" w:date="2019-04-05T18:16:00Z">
              <w:r w:rsidRPr="00793F80">
                <w:rPr>
                  <w:rFonts w:ascii="Calibri" w:eastAsia="PMingLiU" w:hAnsi="Calibri" w:cs="Calibri"/>
                  <w:color w:val="000000"/>
                  <w:sz w:val="22"/>
                  <w:szCs w:val="22"/>
                  <w:lang w:val="en-PH" w:eastAsia="en-US"/>
                </w:rPr>
                <w:t>0.528</w:t>
              </w:r>
            </w:ins>
          </w:p>
        </w:tc>
      </w:tr>
      <w:tr w:rsidR="004B7BAF" w:rsidRPr="00793F80" w:rsidTr="004B7BAF">
        <w:trPr>
          <w:trHeight w:val="287"/>
          <w:ins w:id="4171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7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18" w:author="Diana Machado" w:date="2019-04-05T18:16:00Z"/>
                <w:rFonts w:ascii="Calibri" w:eastAsia="PMingLiU" w:hAnsi="Calibri" w:cs="Calibri"/>
                <w:color w:val="000000"/>
                <w:sz w:val="22"/>
                <w:szCs w:val="22"/>
                <w:lang w:val="en-PH" w:eastAsia="en-US"/>
              </w:rPr>
            </w:pPr>
            <w:ins w:id="4171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20" w:author="Diana Machado" w:date="2019-04-05T18:16:00Z"/>
                <w:rFonts w:ascii="Calibri" w:eastAsia="PMingLiU" w:hAnsi="Calibri" w:cs="Calibri"/>
                <w:color w:val="000000"/>
                <w:sz w:val="22"/>
                <w:szCs w:val="22"/>
                <w:lang w:val="en-PH" w:eastAsia="en-US"/>
              </w:rPr>
            </w:pPr>
            <w:ins w:id="41721" w:author="Diana Machado" w:date="2019-04-05T18:16:00Z">
              <w:r w:rsidRPr="00793F80">
                <w:rPr>
                  <w:rFonts w:ascii="Calibri" w:eastAsia="PMingLiU" w:hAnsi="Calibri" w:cs="Calibri"/>
                  <w:color w:val="000000"/>
                  <w:sz w:val="22"/>
                  <w:szCs w:val="22"/>
                  <w:lang w:val="en-PH" w:eastAsia="en-US"/>
                </w:rPr>
                <w:t>0.74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22" w:author="Diana Machado" w:date="2019-04-05T18:16:00Z"/>
                <w:rFonts w:ascii="Calibri" w:eastAsia="PMingLiU" w:hAnsi="Calibri" w:cs="Calibri"/>
                <w:color w:val="000000"/>
                <w:sz w:val="22"/>
                <w:szCs w:val="22"/>
                <w:lang w:val="en-PH" w:eastAsia="en-US"/>
              </w:rPr>
            </w:pPr>
            <w:ins w:id="41723" w:author="Diana Machado" w:date="2019-04-05T18:16:00Z">
              <w:r w:rsidRPr="00793F80">
                <w:rPr>
                  <w:rFonts w:ascii="Calibri" w:eastAsia="PMingLiU" w:hAnsi="Calibri" w:cs="Calibri"/>
                  <w:color w:val="000000"/>
                  <w:sz w:val="22"/>
                  <w:szCs w:val="22"/>
                  <w:lang w:val="en-PH" w:eastAsia="en-US"/>
                </w:rPr>
                <w:t>0.7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24" w:author="Diana Machado" w:date="2019-04-05T18:16:00Z"/>
                <w:rFonts w:ascii="Calibri" w:eastAsia="PMingLiU" w:hAnsi="Calibri" w:cs="Calibri"/>
                <w:color w:val="000000"/>
                <w:sz w:val="22"/>
                <w:szCs w:val="22"/>
                <w:lang w:val="en-PH" w:eastAsia="en-US"/>
              </w:rPr>
            </w:pPr>
            <w:ins w:id="41725" w:author="Diana Machado" w:date="2019-04-05T18:16:00Z">
              <w:r w:rsidRPr="00793F80">
                <w:rPr>
                  <w:rFonts w:ascii="Calibri" w:eastAsia="PMingLiU" w:hAnsi="Calibri" w:cs="Calibri"/>
                  <w:color w:val="000000"/>
                  <w:sz w:val="22"/>
                  <w:szCs w:val="22"/>
                  <w:lang w:val="en-PH" w:eastAsia="en-US"/>
                </w:rPr>
                <w:t>4.3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26" w:author="Diana Machado" w:date="2019-04-05T18:16:00Z"/>
                <w:rFonts w:ascii="Calibri" w:eastAsia="PMingLiU" w:hAnsi="Calibri" w:cs="Calibri"/>
                <w:color w:val="000000"/>
                <w:sz w:val="22"/>
                <w:szCs w:val="22"/>
                <w:lang w:val="en-PH" w:eastAsia="en-US"/>
              </w:rPr>
            </w:pPr>
            <w:ins w:id="41727"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28" w:author="Diana Machado" w:date="2019-04-05T18:16:00Z"/>
                <w:rFonts w:ascii="Calibri" w:eastAsia="PMingLiU" w:hAnsi="Calibri" w:cs="Calibri"/>
                <w:color w:val="000000"/>
                <w:sz w:val="22"/>
                <w:szCs w:val="22"/>
                <w:lang w:val="en-PH" w:eastAsia="en-US"/>
              </w:rPr>
            </w:pPr>
            <w:ins w:id="41729"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0" w:author="Diana Machado" w:date="2019-04-05T18:16:00Z"/>
                <w:rFonts w:ascii="Calibri" w:eastAsia="PMingLiU" w:hAnsi="Calibri" w:cs="Calibri"/>
                <w:color w:val="000000"/>
                <w:sz w:val="22"/>
                <w:szCs w:val="22"/>
                <w:lang w:val="en-PH" w:eastAsia="en-US"/>
              </w:rPr>
            </w:pPr>
            <w:ins w:id="41731"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2" w:author="Diana Machado" w:date="2019-04-05T18:16:00Z"/>
                <w:rFonts w:ascii="Calibri" w:eastAsia="PMingLiU" w:hAnsi="Calibri" w:cs="Calibri"/>
                <w:color w:val="000000"/>
                <w:sz w:val="22"/>
                <w:szCs w:val="22"/>
                <w:lang w:val="en-PH" w:eastAsia="en-US"/>
              </w:rPr>
            </w:pPr>
            <w:ins w:id="41733"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34" w:author="Diana Machado" w:date="2019-04-05T18:16:00Z"/>
                <w:rFonts w:ascii="Calibri" w:eastAsia="PMingLiU" w:hAnsi="Calibri" w:cs="Calibri"/>
                <w:color w:val="000000"/>
                <w:sz w:val="22"/>
                <w:szCs w:val="22"/>
                <w:lang w:val="en-PH" w:eastAsia="en-US"/>
              </w:rPr>
            </w:pPr>
            <w:ins w:id="41735" w:author="Diana Machado" w:date="2019-04-05T18:16:00Z">
              <w:r w:rsidRPr="00793F80">
                <w:rPr>
                  <w:rFonts w:ascii="Calibri" w:eastAsia="PMingLiU" w:hAnsi="Calibri" w:cs="Calibri"/>
                  <w:color w:val="000000"/>
                  <w:sz w:val="22"/>
                  <w:szCs w:val="22"/>
                  <w:lang w:val="en-PH" w:eastAsia="en-US"/>
                </w:rPr>
                <w:t>0.717</w:t>
              </w:r>
            </w:ins>
          </w:p>
        </w:tc>
      </w:tr>
      <w:tr w:rsidR="004B7BAF" w:rsidRPr="00793F80" w:rsidTr="004B7BAF">
        <w:trPr>
          <w:trHeight w:val="287"/>
          <w:ins w:id="4173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7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38" w:author="Diana Machado" w:date="2019-04-05T18:16:00Z"/>
                <w:rFonts w:ascii="Calibri" w:eastAsia="PMingLiU" w:hAnsi="Calibri" w:cs="Calibri"/>
                <w:color w:val="000000"/>
                <w:sz w:val="22"/>
                <w:szCs w:val="22"/>
                <w:lang w:val="en-PH" w:eastAsia="en-US"/>
              </w:rPr>
            </w:pPr>
            <w:ins w:id="4173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40" w:author="Diana Machado" w:date="2019-04-05T18:16:00Z"/>
                <w:rFonts w:ascii="Calibri" w:eastAsia="PMingLiU" w:hAnsi="Calibri" w:cs="Calibri"/>
                <w:color w:val="000000"/>
                <w:sz w:val="22"/>
                <w:szCs w:val="22"/>
                <w:lang w:val="en-PH" w:eastAsia="en-US"/>
              </w:rPr>
            </w:pPr>
            <w:ins w:id="41741" w:author="Diana Machado" w:date="2019-04-05T18:16:00Z">
              <w:r w:rsidRPr="00793F80">
                <w:rPr>
                  <w:rFonts w:ascii="Calibri" w:eastAsia="PMingLiU" w:hAnsi="Calibri" w:cs="Calibri"/>
                  <w:color w:val="000000"/>
                  <w:sz w:val="22"/>
                  <w:szCs w:val="22"/>
                  <w:lang w:val="en-PH" w:eastAsia="en-US"/>
                </w:rPr>
                <w:t>1.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742" w:author="Diana Machado" w:date="2019-04-05T18:16:00Z"/>
                <w:rFonts w:ascii="Calibri" w:eastAsia="PMingLiU" w:hAnsi="Calibri" w:cs="Calibri"/>
                <w:color w:val="000000"/>
                <w:sz w:val="22"/>
                <w:szCs w:val="22"/>
                <w:lang w:val="en-PH" w:eastAsia="en-US"/>
              </w:rPr>
            </w:pPr>
            <w:ins w:id="41743" w:author="Diana Machado" w:date="2019-04-05T18:16:00Z">
              <w:r w:rsidRPr="00793F80">
                <w:rPr>
                  <w:rFonts w:ascii="Calibri" w:eastAsia="PMingLiU" w:hAnsi="Calibri" w:cs="Calibri"/>
                  <w:color w:val="000000"/>
                  <w:sz w:val="22"/>
                  <w:szCs w:val="22"/>
                  <w:lang w:val="en-PH" w:eastAsia="en-US"/>
                </w:rPr>
                <w:t>1.2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44" w:author="Diana Machado" w:date="2019-04-05T18:16:00Z"/>
                <w:rFonts w:ascii="Calibri" w:eastAsia="PMingLiU" w:hAnsi="Calibri" w:cs="Calibri"/>
                <w:color w:val="000000"/>
                <w:sz w:val="22"/>
                <w:szCs w:val="22"/>
                <w:lang w:val="en-PH" w:eastAsia="en-US"/>
              </w:rPr>
            </w:pPr>
            <w:ins w:id="41745" w:author="Diana Machado" w:date="2019-04-05T18:16:00Z">
              <w:r w:rsidRPr="00793F80">
                <w:rPr>
                  <w:rFonts w:ascii="Calibri" w:eastAsia="PMingLiU" w:hAnsi="Calibri" w:cs="Calibri"/>
                  <w:color w:val="000000"/>
                  <w:sz w:val="22"/>
                  <w:szCs w:val="22"/>
                  <w:lang w:val="en-PH" w:eastAsia="en-US"/>
                </w:rPr>
                <w:t>8.3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46" w:author="Diana Machado" w:date="2019-04-05T18:16:00Z"/>
                <w:rFonts w:ascii="Calibri" w:eastAsia="PMingLiU" w:hAnsi="Calibri" w:cs="Calibri"/>
                <w:color w:val="000000"/>
                <w:sz w:val="22"/>
                <w:szCs w:val="22"/>
                <w:lang w:val="en-PH" w:eastAsia="en-US"/>
              </w:rPr>
            </w:pPr>
            <w:ins w:id="41747"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48" w:author="Diana Machado" w:date="2019-04-05T18:16:00Z"/>
                <w:rFonts w:ascii="Calibri" w:eastAsia="PMingLiU" w:hAnsi="Calibri" w:cs="Calibri"/>
                <w:color w:val="000000"/>
                <w:sz w:val="22"/>
                <w:szCs w:val="22"/>
                <w:lang w:val="en-PH" w:eastAsia="en-US"/>
              </w:rPr>
            </w:pPr>
            <w:ins w:id="41749"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0" w:author="Diana Machado" w:date="2019-04-05T18:16:00Z"/>
                <w:rFonts w:ascii="Calibri" w:eastAsia="PMingLiU" w:hAnsi="Calibri" w:cs="Calibri"/>
                <w:color w:val="000000"/>
                <w:sz w:val="22"/>
                <w:szCs w:val="22"/>
                <w:lang w:val="en-PH" w:eastAsia="en-US"/>
              </w:rPr>
            </w:pPr>
            <w:ins w:id="41751" w:author="Diana Machado" w:date="2019-04-05T18:16:00Z">
              <w:r w:rsidRPr="00793F80">
                <w:rPr>
                  <w:rFonts w:ascii="Calibri" w:eastAsia="PMingLiU" w:hAnsi="Calibri" w:cs="Calibri"/>
                  <w:color w:val="000000"/>
                  <w:sz w:val="22"/>
                  <w:szCs w:val="22"/>
                  <w:lang w:val="en-PH" w:eastAsia="en-US"/>
                </w:rPr>
                <w:t>0.0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2" w:author="Diana Machado" w:date="2019-04-05T18:16:00Z"/>
                <w:rFonts w:ascii="Calibri" w:eastAsia="PMingLiU" w:hAnsi="Calibri" w:cs="Calibri"/>
                <w:color w:val="000000"/>
                <w:sz w:val="22"/>
                <w:szCs w:val="22"/>
                <w:lang w:val="en-PH" w:eastAsia="en-US"/>
              </w:rPr>
            </w:pPr>
            <w:ins w:id="41753"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54" w:author="Diana Machado" w:date="2019-04-05T18:16:00Z"/>
                <w:rFonts w:ascii="Calibri" w:eastAsia="PMingLiU" w:hAnsi="Calibri" w:cs="Calibri"/>
                <w:color w:val="000000"/>
                <w:sz w:val="22"/>
                <w:szCs w:val="22"/>
                <w:lang w:val="en-PH" w:eastAsia="en-US"/>
              </w:rPr>
            </w:pPr>
            <w:ins w:id="41755" w:author="Diana Machado" w:date="2019-04-05T18:16:00Z">
              <w:r w:rsidRPr="00793F80">
                <w:rPr>
                  <w:rFonts w:ascii="Calibri" w:eastAsia="PMingLiU" w:hAnsi="Calibri" w:cs="Calibri"/>
                  <w:color w:val="000000"/>
                  <w:sz w:val="22"/>
                  <w:szCs w:val="22"/>
                  <w:lang w:val="en-PH" w:eastAsia="en-US"/>
                </w:rPr>
                <w:t>0.975</w:t>
              </w:r>
            </w:ins>
          </w:p>
        </w:tc>
      </w:tr>
      <w:tr w:rsidR="004B7BAF" w:rsidRPr="00793F80" w:rsidTr="004B7BAF">
        <w:trPr>
          <w:trHeight w:val="287"/>
          <w:ins w:id="4175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7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7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76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76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68" w:author="Diana Machado" w:date="2019-04-05T18:16:00Z"/>
                <w:rFonts w:ascii="Calibri" w:eastAsia="PMingLiU" w:hAnsi="Calibri" w:cs="Calibri"/>
                <w:color w:val="000000"/>
                <w:sz w:val="22"/>
                <w:szCs w:val="22"/>
                <w:lang w:val="en-PH" w:eastAsia="en-US"/>
              </w:rPr>
            </w:pPr>
            <w:ins w:id="41769" w:author="Diana Machado" w:date="2019-04-05T18:16:00Z">
              <w:r w:rsidRPr="00793F80">
                <w:rPr>
                  <w:rFonts w:ascii="Calibri" w:eastAsia="PMingLiU" w:hAnsi="Calibri" w:cs="Calibri"/>
                  <w:color w:val="000000"/>
                  <w:sz w:val="22"/>
                  <w:szCs w:val="22"/>
                  <w:lang w:val="en-PH" w:eastAsia="en-US"/>
                </w:rPr>
                <w:t>Osceol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70" w:author="Diana Machado" w:date="2019-04-05T18:16:00Z"/>
                <w:rFonts w:ascii="Calibri" w:eastAsia="PMingLiU" w:hAnsi="Calibri" w:cs="Calibri"/>
                <w:color w:val="000000"/>
                <w:sz w:val="22"/>
                <w:szCs w:val="22"/>
                <w:lang w:val="en-PH" w:eastAsia="en-US"/>
              </w:rPr>
            </w:pPr>
            <w:ins w:id="4177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72" w:author="Diana Machado" w:date="2019-04-05T18:16:00Z"/>
                <w:rFonts w:ascii="Calibri" w:eastAsia="PMingLiU" w:hAnsi="Calibri" w:cs="Calibri"/>
                <w:color w:val="000000"/>
                <w:sz w:val="22"/>
                <w:szCs w:val="22"/>
                <w:lang w:val="en-PH" w:eastAsia="en-US"/>
              </w:rPr>
            </w:pPr>
            <w:ins w:id="41773" w:author="Diana Machado" w:date="2019-04-05T18:16:00Z">
              <w:r w:rsidRPr="00793F80">
                <w:rPr>
                  <w:rFonts w:ascii="Calibri" w:eastAsia="PMingLiU" w:hAnsi="Calibri" w:cs="Calibri"/>
                  <w:color w:val="000000"/>
                  <w:sz w:val="22"/>
                  <w:szCs w:val="22"/>
                  <w:lang w:val="en-PH" w:eastAsia="en-US"/>
                </w:rPr>
                <w:t>0.5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74" w:author="Diana Machado" w:date="2019-04-05T18:16:00Z"/>
                <w:rFonts w:ascii="Calibri" w:eastAsia="PMingLiU" w:hAnsi="Calibri" w:cs="Calibri"/>
                <w:color w:val="000000"/>
                <w:sz w:val="22"/>
                <w:szCs w:val="22"/>
                <w:lang w:val="en-PH" w:eastAsia="en-US"/>
              </w:rPr>
            </w:pPr>
            <w:ins w:id="41775" w:author="Diana Machado" w:date="2019-04-05T18:16:00Z">
              <w:r w:rsidRPr="00793F80">
                <w:rPr>
                  <w:rFonts w:ascii="Calibri" w:eastAsia="PMingLiU" w:hAnsi="Calibri" w:cs="Calibri"/>
                  <w:color w:val="000000"/>
                  <w:sz w:val="22"/>
                  <w:szCs w:val="22"/>
                  <w:lang w:val="en-PH" w:eastAsia="en-US"/>
                </w:rPr>
                <w:t>0.2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76" w:author="Diana Machado" w:date="2019-04-05T18:16:00Z"/>
                <w:rFonts w:ascii="Calibri" w:eastAsia="PMingLiU" w:hAnsi="Calibri" w:cs="Calibri"/>
                <w:color w:val="000000"/>
                <w:sz w:val="22"/>
                <w:szCs w:val="22"/>
                <w:lang w:val="en-PH" w:eastAsia="en-US"/>
              </w:rPr>
            </w:pPr>
            <w:ins w:id="41777" w:author="Diana Machado" w:date="2019-04-05T18:16:00Z">
              <w:r w:rsidRPr="00793F80">
                <w:rPr>
                  <w:rFonts w:ascii="Calibri" w:eastAsia="PMingLiU" w:hAnsi="Calibri" w:cs="Calibri"/>
                  <w:color w:val="000000"/>
                  <w:sz w:val="22"/>
                  <w:szCs w:val="22"/>
                  <w:lang w:val="en-PH" w:eastAsia="en-US"/>
                </w:rPr>
                <w:t>4.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78" w:author="Diana Machado" w:date="2019-04-05T18:16:00Z"/>
                <w:rFonts w:ascii="Calibri" w:eastAsia="PMingLiU" w:hAnsi="Calibri" w:cs="Calibri"/>
                <w:color w:val="000000"/>
                <w:sz w:val="22"/>
                <w:szCs w:val="22"/>
                <w:lang w:val="en-PH" w:eastAsia="en-US"/>
              </w:rPr>
            </w:pPr>
            <w:ins w:id="41779"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0" w:author="Diana Machado" w:date="2019-04-05T18:16:00Z"/>
                <w:rFonts w:ascii="Calibri" w:eastAsia="PMingLiU" w:hAnsi="Calibri" w:cs="Calibri"/>
                <w:color w:val="000000"/>
                <w:sz w:val="22"/>
                <w:szCs w:val="22"/>
                <w:lang w:val="en-PH" w:eastAsia="en-US"/>
              </w:rPr>
            </w:pPr>
            <w:ins w:id="41781"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2" w:author="Diana Machado" w:date="2019-04-05T18:16:00Z"/>
                <w:rFonts w:ascii="Calibri" w:eastAsia="PMingLiU" w:hAnsi="Calibri" w:cs="Calibri"/>
                <w:color w:val="000000"/>
                <w:sz w:val="22"/>
                <w:szCs w:val="22"/>
                <w:lang w:val="en-PH" w:eastAsia="en-US"/>
              </w:rPr>
            </w:pPr>
            <w:ins w:id="41783"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4" w:author="Diana Machado" w:date="2019-04-05T18:16:00Z"/>
                <w:rFonts w:ascii="Calibri" w:eastAsia="PMingLiU" w:hAnsi="Calibri" w:cs="Calibri"/>
                <w:color w:val="000000"/>
                <w:sz w:val="22"/>
                <w:szCs w:val="22"/>
                <w:lang w:val="en-PH" w:eastAsia="en-US"/>
              </w:rPr>
            </w:pPr>
            <w:ins w:id="41785"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86" w:author="Diana Machado" w:date="2019-04-05T18:16:00Z"/>
                <w:rFonts w:ascii="Calibri" w:eastAsia="PMingLiU" w:hAnsi="Calibri" w:cs="Calibri"/>
                <w:color w:val="000000"/>
                <w:sz w:val="22"/>
                <w:szCs w:val="22"/>
                <w:lang w:val="en-PH" w:eastAsia="en-US"/>
              </w:rPr>
            </w:pPr>
            <w:ins w:id="41787" w:author="Diana Machado" w:date="2019-04-05T18:16:00Z">
              <w:r w:rsidRPr="00793F80">
                <w:rPr>
                  <w:rFonts w:ascii="Calibri" w:eastAsia="PMingLiU" w:hAnsi="Calibri" w:cs="Calibri"/>
                  <w:color w:val="000000"/>
                  <w:sz w:val="22"/>
                  <w:szCs w:val="22"/>
                  <w:lang w:val="en-PH" w:eastAsia="en-US"/>
                </w:rPr>
                <w:t>0.600</w:t>
              </w:r>
            </w:ins>
          </w:p>
        </w:tc>
      </w:tr>
      <w:tr w:rsidR="004B7BAF" w:rsidRPr="00793F80" w:rsidTr="004B7BAF">
        <w:trPr>
          <w:trHeight w:val="287"/>
          <w:ins w:id="4178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7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790" w:author="Diana Machado" w:date="2019-04-05T18:16:00Z"/>
                <w:rFonts w:ascii="Calibri" w:eastAsia="PMingLiU" w:hAnsi="Calibri" w:cs="Calibri"/>
                <w:color w:val="000000"/>
                <w:sz w:val="22"/>
                <w:szCs w:val="22"/>
                <w:lang w:val="en-PH" w:eastAsia="en-US"/>
              </w:rPr>
            </w:pPr>
            <w:ins w:id="4179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2" w:author="Diana Machado" w:date="2019-04-05T18:16:00Z"/>
                <w:rFonts w:ascii="Calibri" w:eastAsia="PMingLiU" w:hAnsi="Calibri" w:cs="Calibri"/>
                <w:color w:val="000000"/>
                <w:sz w:val="22"/>
                <w:szCs w:val="22"/>
                <w:lang w:val="en-PH" w:eastAsia="en-US"/>
              </w:rPr>
            </w:pPr>
            <w:ins w:id="41793" w:author="Diana Machado" w:date="2019-04-05T18:16:00Z">
              <w:r w:rsidRPr="00793F80">
                <w:rPr>
                  <w:rFonts w:ascii="Calibri" w:eastAsia="PMingLiU" w:hAnsi="Calibri" w:cs="Calibri"/>
                  <w:color w:val="000000"/>
                  <w:sz w:val="22"/>
                  <w:szCs w:val="22"/>
                  <w:lang w:val="en-PH" w:eastAsia="en-US"/>
                </w:rPr>
                <w:t>0.6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4" w:author="Diana Machado" w:date="2019-04-05T18:16:00Z"/>
                <w:rFonts w:ascii="Calibri" w:eastAsia="PMingLiU" w:hAnsi="Calibri" w:cs="Calibri"/>
                <w:color w:val="000000"/>
                <w:sz w:val="22"/>
                <w:szCs w:val="22"/>
                <w:lang w:val="en-PH" w:eastAsia="en-US"/>
              </w:rPr>
            </w:pPr>
            <w:ins w:id="41795" w:author="Diana Machado" w:date="2019-04-05T18:16:00Z">
              <w:r w:rsidRPr="00793F80">
                <w:rPr>
                  <w:rFonts w:ascii="Calibri" w:eastAsia="PMingLiU" w:hAnsi="Calibri" w:cs="Calibri"/>
                  <w:color w:val="000000"/>
                  <w:sz w:val="22"/>
                  <w:szCs w:val="22"/>
                  <w:lang w:val="en-PH" w:eastAsia="en-US"/>
                </w:rPr>
                <w:t>0.5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6" w:author="Diana Machado" w:date="2019-04-05T18:16:00Z"/>
                <w:rFonts w:ascii="Calibri" w:eastAsia="PMingLiU" w:hAnsi="Calibri" w:cs="Calibri"/>
                <w:color w:val="000000"/>
                <w:sz w:val="22"/>
                <w:szCs w:val="22"/>
                <w:lang w:val="en-PH" w:eastAsia="en-US"/>
              </w:rPr>
            </w:pPr>
            <w:ins w:id="41797" w:author="Diana Machado" w:date="2019-04-05T18:16:00Z">
              <w:r w:rsidRPr="00793F80">
                <w:rPr>
                  <w:rFonts w:ascii="Calibri" w:eastAsia="PMingLiU" w:hAnsi="Calibri" w:cs="Calibri"/>
                  <w:color w:val="000000"/>
                  <w:sz w:val="22"/>
                  <w:szCs w:val="22"/>
                  <w:lang w:val="en-PH" w:eastAsia="en-US"/>
                </w:rPr>
                <w:t>5.4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798" w:author="Diana Machado" w:date="2019-04-05T18:16:00Z"/>
                <w:rFonts w:ascii="Calibri" w:eastAsia="PMingLiU" w:hAnsi="Calibri" w:cs="Calibri"/>
                <w:color w:val="000000"/>
                <w:sz w:val="22"/>
                <w:szCs w:val="22"/>
                <w:lang w:val="en-PH" w:eastAsia="en-US"/>
              </w:rPr>
            </w:pPr>
            <w:ins w:id="41799"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0" w:author="Diana Machado" w:date="2019-04-05T18:16:00Z"/>
                <w:rFonts w:ascii="Calibri" w:eastAsia="PMingLiU" w:hAnsi="Calibri" w:cs="Calibri"/>
                <w:color w:val="000000"/>
                <w:sz w:val="22"/>
                <w:szCs w:val="22"/>
                <w:lang w:val="en-PH" w:eastAsia="en-US"/>
              </w:rPr>
            </w:pPr>
            <w:ins w:id="41801"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2" w:author="Diana Machado" w:date="2019-04-05T18:16:00Z"/>
                <w:rFonts w:ascii="Calibri" w:eastAsia="PMingLiU" w:hAnsi="Calibri" w:cs="Calibri"/>
                <w:color w:val="000000"/>
                <w:sz w:val="22"/>
                <w:szCs w:val="22"/>
                <w:lang w:val="en-PH" w:eastAsia="en-US"/>
              </w:rPr>
            </w:pPr>
            <w:ins w:id="41803" w:author="Diana Machado" w:date="2019-04-05T18:16:00Z">
              <w:r w:rsidRPr="00793F80">
                <w:rPr>
                  <w:rFonts w:ascii="Calibri" w:eastAsia="PMingLiU" w:hAnsi="Calibri" w:cs="Calibri"/>
                  <w:color w:val="000000"/>
                  <w:sz w:val="22"/>
                  <w:szCs w:val="22"/>
                  <w:lang w:val="en-PH" w:eastAsia="en-US"/>
                </w:rPr>
                <w:t>0.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4" w:author="Diana Machado" w:date="2019-04-05T18:16:00Z"/>
                <w:rFonts w:ascii="Calibri" w:eastAsia="PMingLiU" w:hAnsi="Calibri" w:cs="Calibri"/>
                <w:color w:val="000000"/>
                <w:sz w:val="22"/>
                <w:szCs w:val="22"/>
                <w:lang w:val="en-PH" w:eastAsia="en-US"/>
              </w:rPr>
            </w:pPr>
            <w:ins w:id="41805" w:author="Diana Machado" w:date="2019-04-05T18:16:00Z">
              <w:r w:rsidRPr="00793F80">
                <w:rPr>
                  <w:rFonts w:ascii="Calibri" w:eastAsia="PMingLiU" w:hAnsi="Calibri" w:cs="Calibri"/>
                  <w:color w:val="000000"/>
                  <w:sz w:val="22"/>
                  <w:szCs w:val="22"/>
                  <w:lang w:val="en-PH" w:eastAsia="en-US"/>
                </w:rPr>
                <w:t>0.05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06" w:author="Diana Machado" w:date="2019-04-05T18:16:00Z"/>
                <w:rFonts w:ascii="Calibri" w:eastAsia="PMingLiU" w:hAnsi="Calibri" w:cs="Calibri"/>
                <w:color w:val="000000"/>
                <w:sz w:val="22"/>
                <w:szCs w:val="22"/>
                <w:lang w:val="en-PH" w:eastAsia="en-US"/>
              </w:rPr>
            </w:pPr>
            <w:ins w:id="41807" w:author="Diana Machado" w:date="2019-04-05T18:16:00Z">
              <w:r w:rsidRPr="00793F80">
                <w:rPr>
                  <w:rFonts w:ascii="Calibri" w:eastAsia="PMingLiU" w:hAnsi="Calibri" w:cs="Calibri"/>
                  <w:color w:val="000000"/>
                  <w:sz w:val="22"/>
                  <w:szCs w:val="22"/>
                  <w:lang w:val="en-PH" w:eastAsia="en-US"/>
                </w:rPr>
                <w:t>0.666</w:t>
              </w:r>
            </w:ins>
          </w:p>
        </w:tc>
      </w:tr>
      <w:tr w:rsidR="004B7BAF" w:rsidRPr="00793F80" w:rsidTr="004B7BAF">
        <w:trPr>
          <w:trHeight w:val="287"/>
          <w:ins w:id="4180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8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10" w:author="Diana Machado" w:date="2019-04-05T18:16:00Z"/>
                <w:rFonts w:ascii="Calibri" w:eastAsia="PMingLiU" w:hAnsi="Calibri" w:cs="Calibri"/>
                <w:color w:val="000000"/>
                <w:sz w:val="22"/>
                <w:szCs w:val="22"/>
                <w:lang w:val="en-PH" w:eastAsia="en-US"/>
              </w:rPr>
            </w:pPr>
            <w:ins w:id="4181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812" w:author="Diana Machado" w:date="2019-04-05T18:16:00Z"/>
                <w:rFonts w:ascii="Calibri" w:eastAsia="PMingLiU" w:hAnsi="Calibri" w:cs="Calibri"/>
                <w:color w:val="000000"/>
                <w:sz w:val="22"/>
                <w:szCs w:val="22"/>
                <w:lang w:val="en-PH" w:eastAsia="en-US"/>
              </w:rPr>
            </w:pPr>
            <w:ins w:id="41813" w:author="Diana Machado" w:date="2019-04-05T18:16:00Z">
              <w:r w:rsidRPr="00793F80">
                <w:rPr>
                  <w:rFonts w:ascii="Calibri" w:eastAsia="PMingLiU" w:hAnsi="Calibri" w:cs="Calibri"/>
                  <w:color w:val="000000"/>
                  <w:sz w:val="22"/>
                  <w:szCs w:val="22"/>
                  <w:lang w:val="en-PH" w:eastAsia="en-US"/>
                </w:rPr>
                <w:t>0.80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814" w:author="Diana Machado" w:date="2019-04-05T18:16:00Z"/>
                <w:rFonts w:ascii="Calibri" w:eastAsia="PMingLiU" w:hAnsi="Calibri" w:cs="Calibri"/>
                <w:color w:val="000000"/>
                <w:sz w:val="22"/>
                <w:szCs w:val="22"/>
                <w:lang w:val="en-PH" w:eastAsia="en-US"/>
              </w:rPr>
            </w:pPr>
            <w:ins w:id="41815" w:author="Diana Machado" w:date="2019-04-05T18:16:00Z">
              <w:r w:rsidRPr="00793F80">
                <w:rPr>
                  <w:rFonts w:ascii="Calibri" w:eastAsia="PMingLiU" w:hAnsi="Calibri" w:cs="Calibri"/>
                  <w:color w:val="000000"/>
                  <w:sz w:val="22"/>
                  <w:szCs w:val="22"/>
                  <w:lang w:val="en-PH" w:eastAsia="en-US"/>
                </w:rPr>
                <w:t>0.9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16" w:author="Diana Machado" w:date="2019-04-05T18:16:00Z"/>
                <w:rFonts w:ascii="Calibri" w:eastAsia="PMingLiU" w:hAnsi="Calibri" w:cs="Calibri"/>
                <w:color w:val="000000"/>
                <w:sz w:val="22"/>
                <w:szCs w:val="22"/>
                <w:lang w:val="en-PH" w:eastAsia="en-US"/>
              </w:rPr>
            </w:pPr>
            <w:ins w:id="41817" w:author="Diana Machado" w:date="2019-04-05T18:16:00Z">
              <w:r w:rsidRPr="00793F80">
                <w:rPr>
                  <w:rFonts w:ascii="Calibri" w:eastAsia="PMingLiU" w:hAnsi="Calibri" w:cs="Calibri"/>
                  <w:color w:val="000000"/>
                  <w:sz w:val="22"/>
                  <w:szCs w:val="22"/>
                  <w:lang w:val="en-PH" w:eastAsia="en-US"/>
                </w:rPr>
                <w:t>8.2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18" w:author="Diana Machado" w:date="2019-04-05T18:16:00Z"/>
                <w:rFonts w:ascii="Calibri" w:eastAsia="PMingLiU" w:hAnsi="Calibri" w:cs="Calibri"/>
                <w:color w:val="000000"/>
                <w:sz w:val="22"/>
                <w:szCs w:val="22"/>
                <w:lang w:val="en-PH" w:eastAsia="en-US"/>
              </w:rPr>
            </w:pPr>
            <w:ins w:id="41819"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20" w:author="Diana Machado" w:date="2019-04-05T18:16:00Z"/>
                <w:rFonts w:ascii="Calibri" w:eastAsia="PMingLiU" w:hAnsi="Calibri" w:cs="Calibri"/>
                <w:color w:val="000000"/>
                <w:sz w:val="22"/>
                <w:szCs w:val="22"/>
                <w:lang w:val="en-PH" w:eastAsia="en-US"/>
              </w:rPr>
            </w:pPr>
            <w:ins w:id="41821" w:author="Diana Machado" w:date="2019-04-05T18:16:00Z">
              <w:r w:rsidRPr="00793F80">
                <w:rPr>
                  <w:rFonts w:ascii="Calibri" w:eastAsia="PMingLiU" w:hAnsi="Calibri" w:cs="Calibri"/>
                  <w:color w:val="000000"/>
                  <w:sz w:val="22"/>
                  <w:szCs w:val="22"/>
                  <w:lang w:val="en-PH" w:eastAsia="en-US"/>
                </w:rPr>
                <w:t>0.06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822" w:author="Diana Machado" w:date="2019-04-05T18:16:00Z"/>
                <w:rFonts w:ascii="Calibri" w:eastAsia="PMingLiU" w:hAnsi="Calibri" w:cs="Calibri"/>
                <w:color w:val="000000"/>
                <w:sz w:val="22"/>
                <w:szCs w:val="22"/>
                <w:lang w:val="en-PH" w:eastAsia="en-US"/>
              </w:rPr>
            </w:pPr>
            <w:ins w:id="41823"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824" w:author="Diana Machado" w:date="2019-04-05T18:16:00Z"/>
                <w:rFonts w:ascii="Calibri" w:eastAsia="PMingLiU" w:hAnsi="Calibri" w:cs="Calibri"/>
                <w:color w:val="000000"/>
                <w:sz w:val="22"/>
                <w:szCs w:val="22"/>
                <w:lang w:val="en-PH" w:eastAsia="en-US"/>
              </w:rPr>
            </w:pPr>
            <w:ins w:id="41825"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26" w:author="Diana Machado" w:date="2019-04-05T18:16:00Z"/>
                <w:rFonts w:ascii="Calibri" w:eastAsia="PMingLiU" w:hAnsi="Calibri" w:cs="Calibri"/>
                <w:color w:val="000000"/>
                <w:sz w:val="22"/>
                <w:szCs w:val="22"/>
                <w:lang w:val="en-PH" w:eastAsia="en-US"/>
              </w:rPr>
            </w:pPr>
            <w:ins w:id="41827" w:author="Diana Machado" w:date="2019-04-05T18:16:00Z">
              <w:r w:rsidRPr="00793F80">
                <w:rPr>
                  <w:rFonts w:ascii="Calibri" w:eastAsia="PMingLiU" w:hAnsi="Calibri" w:cs="Calibri"/>
                  <w:color w:val="000000"/>
                  <w:sz w:val="22"/>
                  <w:szCs w:val="22"/>
                  <w:lang w:val="en-PH" w:eastAsia="en-US"/>
                </w:rPr>
                <w:t>1.021</w:t>
              </w:r>
            </w:ins>
          </w:p>
        </w:tc>
      </w:tr>
      <w:tr w:rsidR="004B7BAF" w:rsidRPr="00793F80" w:rsidTr="004B7BAF">
        <w:trPr>
          <w:trHeight w:val="287"/>
          <w:ins w:id="4182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8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8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83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83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40" w:author="Diana Machado" w:date="2019-04-05T18:16:00Z"/>
                <w:rFonts w:ascii="Calibri" w:eastAsia="PMingLiU" w:hAnsi="Calibri" w:cs="Calibri"/>
                <w:color w:val="000000"/>
                <w:sz w:val="22"/>
                <w:szCs w:val="22"/>
                <w:lang w:val="en-PH" w:eastAsia="en-US"/>
              </w:rPr>
            </w:pPr>
            <w:ins w:id="41841" w:author="Diana Machado" w:date="2019-04-05T18:16:00Z">
              <w:r w:rsidRPr="00793F80">
                <w:rPr>
                  <w:rFonts w:ascii="Calibri" w:eastAsia="PMingLiU" w:hAnsi="Calibri" w:cs="Calibri"/>
                  <w:color w:val="000000"/>
                  <w:sz w:val="22"/>
                  <w:szCs w:val="22"/>
                  <w:lang w:val="en-PH" w:eastAsia="en-US"/>
                </w:rPr>
                <w:t>Palm Beac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42" w:author="Diana Machado" w:date="2019-04-05T18:16:00Z"/>
                <w:rFonts w:ascii="Calibri" w:eastAsia="PMingLiU" w:hAnsi="Calibri" w:cs="Calibri"/>
                <w:color w:val="000000"/>
                <w:sz w:val="22"/>
                <w:szCs w:val="22"/>
                <w:lang w:val="en-PH" w:eastAsia="en-US"/>
              </w:rPr>
            </w:pPr>
            <w:ins w:id="4184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844" w:author="Diana Machado" w:date="2019-04-05T18:16:00Z"/>
                <w:rFonts w:ascii="Calibri" w:eastAsia="PMingLiU" w:hAnsi="Calibri" w:cs="Calibri"/>
                <w:color w:val="000000"/>
                <w:sz w:val="22"/>
                <w:szCs w:val="22"/>
                <w:lang w:val="en-PH" w:eastAsia="en-US"/>
              </w:rPr>
            </w:pPr>
            <w:ins w:id="41845" w:author="Diana Machado" w:date="2019-04-05T18:16:00Z">
              <w:r w:rsidRPr="00793F80">
                <w:rPr>
                  <w:rFonts w:ascii="Calibri" w:eastAsia="PMingLiU" w:hAnsi="Calibri" w:cs="Calibri"/>
                  <w:color w:val="000000"/>
                  <w:sz w:val="22"/>
                  <w:szCs w:val="22"/>
                  <w:lang w:val="en-PH" w:eastAsia="en-US"/>
                </w:rPr>
                <w:t>0.8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46" w:author="Diana Machado" w:date="2019-04-05T18:16:00Z"/>
                <w:rFonts w:ascii="Calibri" w:eastAsia="PMingLiU" w:hAnsi="Calibri" w:cs="Calibri"/>
                <w:color w:val="000000"/>
                <w:sz w:val="22"/>
                <w:szCs w:val="22"/>
                <w:lang w:val="en-PH" w:eastAsia="en-US"/>
              </w:rPr>
            </w:pPr>
            <w:ins w:id="41847" w:author="Diana Machado" w:date="2019-04-05T18:16:00Z">
              <w:r w:rsidRPr="00793F80">
                <w:rPr>
                  <w:rFonts w:ascii="Calibri" w:eastAsia="PMingLiU" w:hAnsi="Calibri" w:cs="Calibri"/>
                  <w:color w:val="000000"/>
                  <w:sz w:val="22"/>
                  <w:szCs w:val="22"/>
                  <w:lang w:val="en-PH" w:eastAsia="en-US"/>
                </w:rPr>
                <w:t>0.6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848" w:author="Diana Machado" w:date="2019-04-05T18:16:00Z"/>
                <w:rFonts w:ascii="Calibri" w:eastAsia="PMingLiU" w:hAnsi="Calibri" w:cs="Calibri"/>
                <w:color w:val="000000"/>
                <w:sz w:val="22"/>
                <w:szCs w:val="22"/>
                <w:lang w:val="en-PH" w:eastAsia="en-US"/>
              </w:rPr>
            </w:pPr>
            <w:ins w:id="41849" w:author="Diana Machado" w:date="2019-04-05T18:16:00Z">
              <w:r w:rsidRPr="00793F80">
                <w:rPr>
                  <w:rFonts w:ascii="Calibri" w:eastAsia="PMingLiU" w:hAnsi="Calibri" w:cs="Calibri"/>
                  <w:color w:val="000000"/>
                  <w:sz w:val="22"/>
                  <w:szCs w:val="22"/>
                  <w:lang w:val="en-PH" w:eastAsia="en-US"/>
                </w:rPr>
                <w:t>0.8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0" w:author="Diana Machado" w:date="2019-04-05T18:16:00Z"/>
                <w:rFonts w:ascii="Calibri" w:eastAsia="PMingLiU" w:hAnsi="Calibri" w:cs="Calibri"/>
                <w:color w:val="000000"/>
                <w:sz w:val="22"/>
                <w:szCs w:val="22"/>
                <w:lang w:val="en-PH" w:eastAsia="en-US"/>
              </w:rPr>
            </w:pPr>
            <w:ins w:id="41851" w:author="Diana Machado" w:date="2019-04-05T18:16:00Z">
              <w:r w:rsidRPr="00793F80">
                <w:rPr>
                  <w:rFonts w:ascii="Calibri" w:eastAsia="PMingLiU" w:hAnsi="Calibri" w:cs="Calibri"/>
                  <w:color w:val="000000"/>
                  <w:sz w:val="22"/>
                  <w:szCs w:val="22"/>
                  <w:lang w:val="en-PH" w:eastAsia="en-US"/>
                </w:rPr>
                <w:t>0.1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2" w:author="Diana Machado" w:date="2019-04-05T18:16:00Z"/>
                <w:rFonts w:ascii="Calibri" w:eastAsia="PMingLiU" w:hAnsi="Calibri" w:cs="Calibri"/>
                <w:color w:val="000000"/>
                <w:sz w:val="22"/>
                <w:szCs w:val="22"/>
                <w:lang w:val="en-PH" w:eastAsia="en-US"/>
              </w:rPr>
            </w:pPr>
            <w:ins w:id="41853" w:author="Diana Machado" w:date="2019-04-05T18:16:00Z">
              <w:r w:rsidRPr="00793F80">
                <w:rPr>
                  <w:rFonts w:ascii="Calibri" w:eastAsia="PMingLiU" w:hAnsi="Calibri" w:cs="Calibri"/>
                  <w:color w:val="000000"/>
                  <w:sz w:val="22"/>
                  <w:szCs w:val="22"/>
                  <w:lang w:val="en-PH" w:eastAsia="en-US"/>
                </w:rPr>
                <w:t>0.1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4" w:author="Diana Machado" w:date="2019-04-05T18:16:00Z"/>
                <w:rFonts w:ascii="Calibri" w:eastAsia="PMingLiU" w:hAnsi="Calibri" w:cs="Calibri"/>
                <w:color w:val="000000"/>
                <w:sz w:val="22"/>
                <w:szCs w:val="22"/>
                <w:lang w:val="en-PH" w:eastAsia="en-US"/>
              </w:rPr>
            </w:pPr>
            <w:ins w:id="41855" w:author="Diana Machado" w:date="2019-04-05T18:16:00Z">
              <w:r w:rsidRPr="00793F80">
                <w:rPr>
                  <w:rFonts w:ascii="Calibri" w:eastAsia="PMingLiU" w:hAnsi="Calibri" w:cs="Calibri"/>
                  <w:color w:val="000000"/>
                  <w:sz w:val="22"/>
                  <w:szCs w:val="22"/>
                  <w:lang w:val="en-PH" w:eastAsia="en-US"/>
                </w:rPr>
                <w:t>0.1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6" w:author="Diana Machado" w:date="2019-04-05T18:16:00Z"/>
                <w:rFonts w:ascii="Calibri" w:eastAsia="PMingLiU" w:hAnsi="Calibri" w:cs="Calibri"/>
                <w:color w:val="000000"/>
                <w:sz w:val="22"/>
                <w:szCs w:val="22"/>
                <w:lang w:val="en-PH" w:eastAsia="en-US"/>
              </w:rPr>
            </w:pPr>
            <w:ins w:id="41857" w:author="Diana Machado" w:date="2019-04-05T18:16:00Z">
              <w:r w:rsidRPr="00793F80">
                <w:rPr>
                  <w:rFonts w:ascii="Calibri" w:eastAsia="PMingLiU" w:hAnsi="Calibri" w:cs="Calibri"/>
                  <w:color w:val="000000"/>
                  <w:sz w:val="22"/>
                  <w:szCs w:val="22"/>
                  <w:lang w:val="en-PH" w:eastAsia="en-US"/>
                </w:rPr>
                <w:t>0.1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58" w:author="Diana Machado" w:date="2019-04-05T18:16:00Z"/>
                <w:rFonts w:ascii="Calibri" w:eastAsia="PMingLiU" w:hAnsi="Calibri" w:cs="Calibri"/>
                <w:color w:val="000000"/>
                <w:sz w:val="22"/>
                <w:szCs w:val="22"/>
                <w:lang w:val="en-PH" w:eastAsia="en-US"/>
              </w:rPr>
            </w:pPr>
            <w:ins w:id="41859" w:author="Diana Machado" w:date="2019-04-05T18:16:00Z">
              <w:r w:rsidRPr="00793F80">
                <w:rPr>
                  <w:rFonts w:ascii="Calibri" w:eastAsia="PMingLiU" w:hAnsi="Calibri" w:cs="Calibri"/>
                  <w:color w:val="000000"/>
                  <w:sz w:val="22"/>
                  <w:szCs w:val="22"/>
                  <w:lang w:val="en-PH" w:eastAsia="en-US"/>
                </w:rPr>
                <w:t>1.649</w:t>
              </w:r>
            </w:ins>
          </w:p>
        </w:tc>
      </w:tr>
      <w:tr w:rsidR="004B7BAF" w:rsidRPr="00793F80" w:rsidTr="004B7BAF">
        <w:trPr>
          <w:trHeight w:val="287"/>
          <w:ins w:id="4186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8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62" w:author="Diana Machado" w:date="2019-04-05T18:16:00Z"/>
                <w:rFonts w:ascii="Calibri" w:eastAsia="PMingLiU" w:hAnsi="Calibri" w:cs="Calibri"/>
                <w:color w:val="000000"/>
                <w:sz w:val="22"/>
                <w:szCs w:val="22"/>
                <w:lang w:val="en-PH" w:eastAsia="en-US"/>
              </w:rPr>
            </w:pPr>
            <w:ins w:id="4186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4" w:author="Diana Machado" w:date="2019-04-05T18:16:00Z"/>
                <w:rFonts w:ascii="Calibri" w:eastAsia="PMingLiU" w:hAnsi="Calibri" w:cs="Calibri"/>
                <w:color w:val="000000"/>
                <w:sz w:val="22"/>
                <w:szCs w:val="22"/>
                <w:lang w:val="en-PH" w:eastAsia="en-US"/>
              </w:rPr>
            </w:pPr>
            <w:ins w:id="41865" w:author="Diana Machado" w:date="2019-04-05T18:16:00Z">
              <w:r w:rsidRPr="00793F80">
                <w:rPr>
                  <w:rFonts w:ascii="Calibri" w:eastAsia="PMingLiU" w:hAnsi="Calibri" w:cs="Calibri"/>
                  <w:color w:val="000000"/>
                  <w:sz w:val="22"/>
                  <w:szCs w:val="22"/>
                  <w:lang w:val="en-PH" w:eastAsia="en-US"/>
                </w:rPr>
                <w:t>4.1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6" w:author="Diana Machado" w:date="2019-04-05T18:16:00Z"/>
                <w:rFonts w:ascii="Calibri" w:eastAsia="PMingLiU" w:hAnsi="Calibri" w:cs="Calibri"/>
                <w:color w:val="000000"/>
                <w:sz w:val="22"/>
                <w:szCs w:val="22"/>
                <w:lang w:val="en-PH" w:eastAsia="en-US"/>
              </w:rPr>
            </w:pPr>
            <w:ins w:id="41867" w:author="Diana Machado" w:date="2019-04-05T18:16:00Z">
              <w:r w:rsidRPr="00793F80">
                <w:rPr>
                  <w:rFonts w:ascii="Calibri" w:eastAsia="PMingLiU" w:hAnsi="Calibri" w:cs="Calibri"/>
                  <w:color w:val="000000"/>
                  <w:sz w:val="22"/>
                  <w:szCs w:val="22"/>
                  <w:lang w:val="en-PH" w:eastAsia="en-US"/>
                </w:rPr>
                <w:t>3.02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68" w:author="Diana Machado" w:date="2019-04-05T18:16:00Z"/>
                <w:rFonts w:ascii="Calibri" w:eastAsia="PMingLiU" w:hAnsi="Calibri" w:cs="Calibri"/>
                <w:color w:val="000000"/>
                <w:sz w:val="22"/>
                <w:szCs w:val="22"/>
                <w:lang w:val="en-PH" w:eastAsia="en-US"/>
              </w:rPr>
            </w:pPr>
            <w:ins w:id="41869" w:author="Diana Machado" w:date="2019-04-05T18:16:00Z">
              <w:r w:rsidRPr="00793F80">
                <w:rPr>
                  <w:rFonts w:ascii="Calibri" w:eastAsia="PMingLiU" w:hAnsi="Calibri" w:cs="Calibri"/>
                  <w:color w:val="000000"/>
                  <w:sz w:val="22"/>
                  <w:szCs w:val="22"/>
                  <w:lang w:val="en-PH" w:eastAsia="en-US"/>
                </w:rPr>
                <w:t>20.2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0" w:author="Diana Machado" w:date="2019-04-05T18:16:00Z"/>
                <w:rFonts w:ascii="Calibri" w:eastAsia="PMingLiU" w:hAnsi="Calibri" w:cs="Calibri"/>
                <w:color w:val="000000"/>
                <w:sz w:val="22"/>
                <w:szCs w:val="22"/>
                <w:lang w:val="en-PH" w:eastAsia="en-US"/>
              </w:rPr>
            </w:pPr>
            <w:ins w:id="41871" w:author="Diana Machado" w:date="2019-04-05T18:16:00Z">
              <w:r w:rsidRPr="00793F80">
                <w:rPr>
                  <w:rFonts w:ascii="Calibri" w:eastAsia="PMingLiU" w:hAnsi="Calibri" w:cs="Calibri"/>
                  <w:color w:val="000000"/>
                  <w:sz w:val="22"/>
                  <w:szCs w:val="22"/>
                  <w:lang w:val="en-PH" w:eastAsia="en-US"/>
                </w:rPr>
                <w:t>3.2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2" w:author="Diana Machado" w:date="2019-04-05T18:16:00Z"/>
                <w:rFonts w:ascii="Calibri" w:eastAsia="PMingLiU" w:hAnsi="Calibri" w:cs="Calibri"/>
                <w:color w:val="000000"/>
                <w:sz w:val="22"/>
                <w:szCs w:val="22"/>
                <w:lang w:val="en-PH" w:eastAsia="en-US"/>
              </w:rPr>
            </w:pPr>
            <w:ins w:id="41873" w:author="Diana Machado" w:date="2019-04-05T18:16:00Z">
              <w:r w:rsidRPr="00793F80">
                <w:rPr>
                  <w:rFonts w:ascii="Calibri" w:eastAsia="PMingLiU" w:hAnsi="Calibri" w:cs="Calibri"/>
                  <w:color w:val="000000"/>
                  <w:sz w:val="22"/>
                  <w:szCs w:val="22"/>
                  <w:lang w:val="en-PH" w:eastAsia="en-US"/>
                </w:rPr>
                <w:t>1.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4" w:author="Diana Machado" w:date="2019-04-05T18:16:00Z"/>
                <w:rFonts w:ascii="Calibri" w:eastAsia="PMingLiU" w:hAnsi="Calibri" w:cs="Calibri"/>
                <w:color w:val="000000"/>
                <w:sz w:val="22"/>
                <w:szCs w:val="22"/>
                <w:lang w:val="en-PH" w:eastAsia="en-US"/>
              </w:rPr>
            </w:pPr>
            <w:ins w:id="41875" w:author="Diana Machado" w:date="2019-04-05T18:16:00Z">
              <w:r w:rsidRPr="00793F80">
                <w:rPr>
                  <w:rFonts w:ascii="Calibri" w:eastAsia="PMingLiU" w:hAnsi="Calibri" w:cs="Calibri"/>
                  <w:color w:val="000000"/>
                  <w:sz w:val="22"/>
                  <w:szCs w:val="22"/>
                  <w:lang w:val="en-PH" w:eastAsia="en-US"/>
                </w:rPr>
                <w:t>1.3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6" w:author="Diana Machado" w:date="2019-04-05T18:16:00Z"/>
                <w:rFonts w:ascii="Calibri" w:eastAsia="PMingLiU" w:hAnsi="Calibri" w:cs="Calibri"/>
                <w:color w:val="000000"/>
                <w:sz w:val="22"/>
                <w:szCs w:val="22"/>
                <w:lang w:val="en-PH" w:eastAsia="en-US"/>
              </w:rPr>
            </w:pPr>
            <w:ins w:id="41877" w:author="Diana Machado" w:date="2019-04-05T18:16:00Z">
              <w:r w:rsidRPr="00793F80">
                <w:rPr>
                  <w:rFonts w:ascii="Calibri" w:eastAsia="PMingLiU" w:hAnsi="Calibri" w:cs="Calibri"/>
                  <w:color w:val="000000"/>
                  <w:sz w:val="22"/>
                  <w:szCs w:val="22"/>
                  <w:lang w:val="en-PH" w:eastAsia="en-US"/>
                </w:rPr>
                <w:t>1.1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78" w:author="Diana Machado" w:date="2019-04-05T18:16:00Z"/>
                <w:rFonts w:ascii="Calibri" w:eastAsia="PMingLiU" w:hAnsi="Calibri" w:cs="Calibri"/>
                <w:color w:val="000000"/>
                <w:sz w:val="22"/>
                <w:szCs w:val="22"/>
                <w:lang w:val="en-PH" w:eastAsia="en-US"/>
              </w:rPr>
            </w:pPr>
            <w:ins w:id="41879" w:author="Diana Machado" w:date="2019-04-05T18:16:00Z">
              <w:r w:rsidRPr="00793F80">
                <w:rPr>
                  <w:rFonts w:ascii="Calibri" w:eastAsia="PMingLiU" w:hAnsi="Calibri" w:cs="Calibri"/>
                  <w:color w:val="000000"/>
                  <w:sz w:val="22"/>
                  <w:szCs w:val="22"/>
                  <w:lang w:val="en-PH" w:eastAsia="en-US"/>
                </w:rPr>
                <w:t>6.915</w:t>
              </w:r>
            </w:ins>
          </w:p>
        </w:tc>
      </w:tr>
      <w:tr w:rsidR="004B7BAF" w:rsidRPr="00793F80" w:rsidTr="004B7BAF">
        <w:trPr>
          <w:trHeight w:val="287"/>
          <w:ins w:id="4188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8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882" w:author="Diana Machado" w:date="2019-04-05T18:16:00Z"/>
                <w:rFonts w:ascii="Calibri" w:eastAsia="PMingLiU" w:hAnsi="Calibri" w:cs="Calibri"/>
                <w:color w:val="000000"/>
                <w:sz w:val="22"/>
                <w:szCs w:val="22"/>
                <w:lang w:val="en-PH" w:eastAsia="en-US"/>
              </w:rPr>
            </w:pPr>
            <w:ins w:id="4188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4" w:author="Diana Machado" w:date="2019-04-05T18:16:00Z"/>
                <w:rFonts w:ascii="Calibri" w:eastAsia="PMingLiU" w:hAnsi="Calibri" w:cs="Calibri"/>
                <w:color w:val="000000"/>
                <w:sz w:val="22"/>
                <w:szCs w:val="22"/>
                <w:lang w:val="en-PH" w:eastAsia="en-US"/>
              </w:rPr>
            </w:pPr>
            <w:ins w:id="41885" w:author="Diana Machado" w:date="2019-04-05T18:16:00Z">
              <w:r w:rsidRPr="00793F80">
                <w:rPr>
                  <w:rFonts w:ascii="Calibri" w:eastAsia="PMingLiU" w:hAnsi="Calibri" w:cs="Calibri"/>
                  <w:color w:val="000000"/>
                  <w:sz w:val="22"/>
                  <w:szCs w:val="22"/>
                  <w:lang w:val="en-PH" w:eastAsia="en-US"/>
                </w:rPr>
                <w:t>9.4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6" w:author="Diana Machado" w:date="2019-04-05T18:16:00Z"/>
                <w:rFonts w:ascii="Calibri" w:eastAsia="PMingLiU" w:hAnsi="Calibri" w:cs="Calibri"/>
                <w:color w:val="000000"/>
                <w:sz w:val="22"/>
                <w:szCs w:val="22"/>
                <w:lang w:val="en-PH" w:eastAsia="en-US"/>
              </w:rPr>
            </w:pPr>
            <w:ins w:id="41887" w:author="Diana Machado" w:date="2019-04-05T18:16:00Z">
              <w:r w:rsidRPr="00793F80">
                <w:rPr>
                  <w:rFonts w:ascii="Calibri" w:eastAsia="PMingLiU" w:hAnsi="Calibri" w:cs="Calibri"/>
                  <w:color w:val="000000"/>
                  <w:sz w:val="22"/>
                  <w:szCs w:val="22"/>
                  <w:lang w:val="en-PH" w:eastAsia="en-US"/>
                </w:rPr>
                <w:t>7.3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88" w:author="Diana Machado" w:date="2019-04-05T18:16:00Z"/>
                <w:rFonts w:ascii="Calibri" w:eastAsia="PMingLiU" w:hAnsi="Calibri" w:cs="Calibri"/>
                <w:color w:val="000000"/>
                <w:sz w:val="22"/>
                <w:szCs w:val="22"/>
                <w:lang w:val="en-PH" w:eastAsia="en-US"/>
              </w:rPr>
            </w:pPr>
            <w:ins w:id="41889" w:author="Diana Machado" w:date="2019-04-05T18:16:00Z">
              <w:r w:rsidRPr="00793F80">
                <w:rPr>
                  <w:rFonts w:ascii="Calibri" w:eastAsia="PMingLiU" w:hAnsi="Calibri" w:cs="Calibri"/>
                  <w:color w:val="000000"/>
                  <w:sz w:val="22"/>
                  <w:szCs w:val="22"/>
                  <w:lang w:val="en-PH" w:eastAsia="en-US"/>
                </w:rPr>
                <w:t>45.8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0" w:author="Diana Machado" w:date="2019-04-05T18:16:00Z"/>
                <w:rFonts w:ascii="Calibri" w:eastAsia="PMingLiU" w:hAnsi="Calibri" w:cs="Calibri"/>
                <w:color w:val="000000"/>
                <w:sz w:val="22"/>
                <w:szCs w:val="22"/>
                <w:lang w:val="en-PH" w:eastAsia="en-US"/>
              </w:rPr>
            </w:pPr>
            <w:ins w:id="41891" w:author="Diana Machado" w:date="2019-04-05T18:16:00Z">
              <w:r w:rsidRPr="00793F80">
                <w:rPr>
                  <w:rFonts w:ascii="Calibri" w:eastAsia="PMingLiU" w:hAnsi="Calibri" w:cs="Calibri"/>
                  <w:color w:val="000000"/>
                  <w:sz w:val="22"/>
                  <w:szCs w:val="22"/>
                  <w:lang w:val="en-PH" w:eastAsia="en-US"/>
                </w:rPr>
                <w:t>4.5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2" w:author="Diana Machado" w:date="2019-04-05T18:16:00Z"/>
                <w:rFonts w:ascii="Calibri" w:eastAsia="PMingLiU" w:hAnsi="Calibri" w:cs="Calibri"/>
                <w:color w:val="000000"/>
                <w:sz w:val="22"/>
                <w:szCs w:val="22"/>
                <w:lang w:val="en-PH" w:eastAsia="en-US"/>
              </w:rPr>
            </w:pPr>
            <w:ins w:id="41893" w:author="Diana Machado" w:date="2019-04-05T18:16:00Z">
              <w:r w:rsidRPr="00793F80">
                <w:rPr>
                  <w:rFonts w:ascii="Calibri" w:eastAsia="PMingLiU" w:hAnsi="Calibri" w:cs="Calibri"/>
                  <w:color w:val="000000"/>
                  <w:sz w:val="22"/>
                  <w:szCs w:val="22"/>
                  <w:lang w:val="en-PH" w:eastAsia="en-US"/>
                </w:rPr>
                <w:t>2.6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4" w:author="Diana Machado" w:date="2019-04-05T18:16:00Z"/>
                <w:rFonts w:ascii="Calibri" w:eastAsia="PMingLiU" w:hAnsi="Calibri" w:cs="Calibri"/>
                <w:color w:val="000000"/>
                <w:sz w:val="22"/>
                <w:szCs w:val="22"/>
                <w:lang w:val="en-PH" w:eastAsia="en-US"/>
              </w:rPr>
            </w:pPr>
            <w:ins w:id="41895" w:author="Diana Machado" w:date="2019-04-05T18:16:00Z">
              <w:r w:rsidRPr="00793F80">
                <w:rPr>
                  <w:rFonts w:ascii="Calibri" w:eastAsia="PMingLiU" w:hAnsi="Calibri" w:cs="Calibri"/>
                  <w:color w:val="000000"/>
                  <w:sz w:val="22"/>
                  <w:szCs w:val="22"/>
                  <w:lang w:val="en-PH" w:eastAsia="en-US"/>
                </w:rPr>
                <w:t>4.8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6" w:author="Diana Machado" w:date="2019-04-05T18:16:00Z"/>
                <w:rFonts w:ascii="Calibri" w:eastAsia="PMingLiU" w:hAnsi="Calibri" w:cs="Calibri"/>
                <w:color w:val="000000"/>
                <w:sz w:val="22"/>
                <w:szCs w:val="22"/>
                <w:lang w:val="en-PH" w:eastAsia="en-US"/>
              </w:rPr>
            </w:pPr>
            <w:ins w:id="41897" w:author="Diana Machado" w:date="2019-04-05T18:16:00Z">
              <w:r w:rsidRPr="00793F80">
                <w:rPr>
                  <w:rFonts w:ascii="Calibri" w:eastAsia="PMingLiU" w:hAnsi="Calibri" w:cs="Calibri"/>
                  <w:color w:val="000000"/>
                  <w:sz w:val="22"/>
                  <w:szCs w:val="22"/>
                  <w:lang w:val="en-PH" w:eastAsia="en-US"/>
                </w:rPr>
                <w:t>4.7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898" w:author="Diana Machado" w:date="2019-04-05T18:16:00Z"/>
                <w:rFonts w:ascii="Calibri" w:eastAsia="PMingLiU" w:hAnsi="Calibri" w:cs="Calibri"/>
                <w:color w:val="000000"/>
                <w:sz w:val="22"/>
                <w:szCs w:val="22"/>
                <w:lang w:val="en-PH" w:eastAsia="en-US"/>
              </w:rPr>
            </w:pPr>
            <w:ins w:id="41899" w:author="Diana Machado" w:date="2019-04-05T18:16:00Z">
              <w:r w:rsidRPr="00793F80">
                <w:rPr>
                  <w:rFonts w:ascii="Calibri" w:eastAsia="PMingLiU" w:hAnsi="Calibri" w:cs="Calibri"/>
                  <w:color w:val="000000"/>
                  <w:sz w:val="22"/>
                  <w:szCs w:val="22"/>
                  <w:lang w:val="en-PH" w:eastAsia="en-US"/>
                </w:rPr>
                <w:t>15.458</w:t>
              </w:r>
            </w:ins>
          </w:p>
        </w:tc>
      </w:tr>
      <w:tr w:rsidR="004B7BAF" w:rsidRPr="00793F80" w:rsidTr="004B7BAF">
        <w:trPr>
          <w:trHeight w:val="287"/>
          <w:ins w:id="4190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0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0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0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1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91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12" w:author="Diana Machado" w:date="2019-04-05T18:16:00Z"/>
                <w:rFonts w:ascii="Calibri" w:eastAsia="PMingLiU" w:hAnsi="Calibri" w:cs="Calibri"/>
                <w:color w:val="000000"/>
                <w:sz w:val="22"/>
                <w:szCs w:val="22"/>
                <w:lang w:val="en-PH" w:eastAsia="en-US"/>
              </w:rPr>
            </w:pPr>
            <w:ins w:id="41913" w:author="Diana Machado" w:date="2019-04-05T18:16:00Z">
              <w:r w:rsidRPr="00793F80">
                <w:rPr>
                  <w:rFonts w:ascii="Calibri" w:eastAsia="PMingLiU" w:hAnsi="Calibri" w:cs="Calibri"/>
                  <w:color w:val="000000"/>
                  <w:sz w:val="22"/>
                  <w:szCs w:val="22"/>
                  <w:lang w:val="en-PH" w:eastAsia="en-US"/>
                </w:rPr>
                <w:t>Pasco</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14" w:author="Diana Machado" w:date="2019-04-05T18:16:00Z"/>
                <w:rFonts w:ascii="Calibri" w:eastAsia="PMingLiU" w:hAnsi="Calibri" w:cs="Calibri"/>
                <w:color w:val="000000"/>
                <w:sz w:val="22"/>
                <w:szCs w:val="22"/>
                <w:lang w:val="en-PH" w:eastAsia="en-US"/>
              </w:rPr>
            </w:pPr>
            <w:ins w:id="4191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16" w:author="Diana Machado" w:date="2019-04-05T18:16:00Z"/>
                <w:rFonts w:ascii="Calibri" w:eastAsia="PMingLiU" w:hAnsi="Calibri" w:cs="Calibri"/>
                <w:color w:val="000000"/>
                <w:sz w:val="22"/>
                <w:szCs w:val="22"/>
                <w:lang w:val="en-PH" w:eastAsia="en-US"/>
              </w:rPr>
            </w:pPr>
            <w:ins w:id="41917" w:author="Diana Machado" w:date="2019-04-05T18:16:00Z">
              <w:r w:rsidRPr="00793F80">
                <w:rPr>
                  <w:rFonts w:ascii="Calibri" w:eastAsia="PMingLiU" w:hAnsi="Calibri" w:cs="Calibri"/>
                  <w:color w:val="000000"/>
                  <w:sz w:val="22"/>
                  <w:szCs w:val="22"/>
                  <w:lang w:val="en-PH" w:eastAsia="en-US"/>
                </w:rPr>
                <w:t>0.4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18" w:author="Diana Machado" w:date="2019-04-05T18:16:00Z"/>
                <w:rFonts w:ascii="Calibri" w:eastAsia="PMingLiU" w:hAnsi="Calibri" w:cs="Calibri"/>
                <w:color w:val="000000"/>
                <w:sz w:val="22"/>
                <w:szCs w:val="22"/>
                <w:lang w:val="en-PH" w:eastAsia="en-US"/>
              </w:rPr>
            </w:pPr>
            <w:ins w:id="41919" w:author="Diana Machado" w:date="2019-04-05T18:16:00Z">
              <w:r w:rsidRPr="00793F80">
                <w:rPr>
                  <w:rFonts w:ascii="Calibri" w:eastAsia="PMingLiU" w:hAnsi="Calibri" w:cs="Calibri"/>
                  <w:color w:val="000000"/>
                  <w:sz w:val="22"/>
                  <w:szCs w:val="22"/>
                  <w:lang w:val="en-PH" w:eastAsia="en-US"/>
                </w:rPr>
                <w:t>0.4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20" w:author="Diana Machado" w:date="2019-04-05T18:16:00Z"/>
                <w:rFonts w:ascii="Calibri" w:eastAsia="PMingLiU" w:hAnsi="Calibri" w:cs="Calibri"/>
                <w:color w:val="000000"/>
                <w:sz w:val="22"/>
                <w:szCs w:val="22"/>
                <w:lang w:val="en-PH" w:eastAsia="en-US"/>
              </w:rPr>
            </w:pPr>
            <w:ins w:id="41921" w:author="Diana Machado" w:date="2019-04-05T18:16:00Z">
              <w:r w:rsidRPr="00793F80">
                <w:rPr>
                  <w:rFonts w:ascii="Calibri" w:eastAsia="PMingLiU" w:hAnsi="Calibri" w:cs="Calibri"/>
                  <w:color w:val="000000"/>
                  <w:sz w:val="22"/>
                  <w:szCs w:val="22"/>
                  <w:lang w:val="en-PH" w:eastAsia="en-US"/>
                </w:rPr>
                <w:t>1.3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22" w:author="Diana Machado" w:date="2019-04-05T18:16:00Z"/>
                <w:rFonts w:ascii="Calibri" w:eastAsia="PMingLiU" w:hAnsi="Calibri" w:cs="Calibri"/>
                <w:color w:val="000000"/>
                <w:sz w:val="22"/>
                <w:szCs w:val="22"/>
                <w:lang w:val="en-PH" w:eastAsia="en-US"/>
              </w:rPr>
            </w:pPr>
            <w:ins w:id="41923"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24" w:author="Diana Machado" w:date="2019-04-05T18:16:00Z"/>
                <w:rFonts w:ascii="Calibri" w:eastAsia="PMingLiU" w:hAnsi="Calibri" w:cs="Calibri"/>
                <w:color w:val="000000"/>
                <w:sz w:val="22"/>
                <w:szCs w:val="22"/>
                <w:lang w:val="en-PH" w:eastAsia="en-US"/>
              </w:rPr>
            </w:pPr>
            <w:ins w:id="41925"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26" w:author="Diana Machado" w:date="2019-04-05T18:16:00Z"/>
                <w:rFonts w:ascii="Calibri" w:eastAsia="PMingLiU" w:hAnsi="Calibri" w:cs="Calibri"/>
                <w:color w:val="000000"/>
                <w:sz w:val="22"/>
                <w:szCs w:val="22"/>
                <w:lang w:val="en-PH" w:eastAsia="en-US"/>
              </w:rPr>
            </w:pPr>
            <w:ins w:id="41927"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28" w:author="Diana Machado" w:date="2019-04-05T18:16:00Z"/>
                <w:rFonts w:ascii="Calibri" w:eastAsia="PMingLiU" w:hAnsi="Calibri" w:cs="Calibri"/>
                <w:color w:val="000000"/>
                <w:sz w:val="22"/>
                <w:szCs w:val="22"/>
                <w:lang w:val="en-PH" w:eastAsia="en-US"/>
              </w:rPr>
            </w:pPr>
            <w:ins w:id="41929"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30" w:author="Diana Machado" w:date="2019-04-05T18:16:00Z"/>
                <w:rFonts w:ascii="Calibri" w:eastAsia="PMingLiU" w:hAnsi="Calibri" w:cs="Calibri"/>
                <w:color w:val="000000"/>
                <w:sz w:val="22"/>
                <w:szCs w:val="22"/>
                <w:lang w:val="en-PH" w:eastAsia="en-US"/>
              </w:rPr>
            </w:pPr>
            <w:ins w:id="41931" w:author="Diana Machado" w:date="2019-04-05T18:16:00Z">
              <w:r w:rsidRPr="00793F80">
                <w:rPr>
                  <w:rFonts w:ascii="Calibri" w:eastAsia="PMingLiU" w:hAnsi="Calibri" w:cs="Calibri"/>
                  <w:color w:val="000000"/>
                  <w:sz w:val="22"/>
                  <w:szCs w:val="22"/>
                  <w:lang w:val="en-PH" w:eastAsia="en-US"/>
                </w:rPr>
                <w:t>0.574</w:t>
              </w:r>
            </w:ins>
          </w:p>
        </w:tc>
      </w:tr>
      <w:tr w:rsidR="004B7BAF" w:rsidRPr="00793F80" w:rsidTr="004B7BAF">
        <w:trPr>
          <w:trHeight w:val="287"/>
          <w:ins w:id="4193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9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34" w:author="Diana Machado" w:date="2019-04-05T18:16:00Z"/>
                <w:rFonts w:ascii="Calibri" w:eastAsia="PMingLiU" w:hAnsi="Calibri" w:cs="Calibri"/>
                <w:color w:val="000000"/>
                <w:sz w:val="22"/>
                <w:szCs w:val="22"/>
                <w:lang w:val="en-PH" w:eastAsia="en-US"/>
              </w:rPr>
            </w:pPr>
            <w:ins w:id="4193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36" w:author="Diana Machado" w:date="2019-04-05T18:16:00Z"/>
                <w:rFonts w:ascii="Calibri" w:eastAsia="PMingLiU" w:hAnsi="Calibri" w:cs="Calibri"/>
                <w:color w:val="000000"/>
                <w:sz w:val="22"/>
                <w:szCs w:val="22"/>
                <w:lang w:val="en-PH" w:eastAsia="en-US"/>
              </w:rPr>
            </w:pPr>
            <w:ins w:id="41937" w:author="Diana Machado" w:date="2019-04-05T18:16:00Z">
              <w:r w:rsidRPr="00793F80">
                <w:rPr>
                  <w:rFonts w:ascii="Calibri" w:eastAsia="PMingLiU" w:hAnsi="Calibri" w:cs="Calibri"/>
                  <w:color w:val="000000"/>
                  <w:sz w:val="22"/>
                  <w:szCs w:val="22"/>
                  <w:lang w:val="en-PH" w:eastAsia="en-US"/>
                </w:rPr>
                <w:t>0.8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38" w:author="Diana Machado" w:date="2019-04-05T18:16:00Z"/>
                <w:rFonts w:ascii="Calibri" w:eastAsia="PMingLiU" w:hAnsi="Calibri" w:cs="Calibri"/>
                <w:color w:val="000000"/>
                <w:sz w:val="22"/>
                <w:szCs w:val="22"/>
                <w:lang w:val="en-PH" w:eastAsia="en-US"/>
              </w:rPr>
            </w:pPr>
            <w:ins w:id="41939" w:author="Diana Machado" w:date="2019-04-05T18:16:00Z">
              <w:r w:rsidRPr="00793F80">
                <w:rPr>
                  <w:rFonts w:ascii="Calibri" w:eastAsia="PMingLiU" w:hAnsi="Calibri" w:cs="Calibri"/>
                  <w:color w:val="000000"/>
                  <w:sz w:val="22"/>
                  <w:szCs w:val="22"/>
                  <w:lang w:val="en-PH" w:eastAsia="en-US"/>
                </w:rPr>
                <w:t>0.8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40" w:author="Diana Machado" w:date="2019-04-05T18:16:00Z"/>
                <w:rFonts w:ascii="Calibri" w:eastAsia="PMingLiU" w:hAnsi="Calibri" w:cs="Calibri"/>
                <w:color w:val="000000"/>
                <w:sz w:val="22"/>
                <w:szCs w:val="22"/>
                <w:lang w:val="en-PH" w:eastAsia="en-US"/>
              </w:rPr>
            </w:pPr>
            <w:ins w:id="41941" w:author="Diana Machado" w:date="2019-04-05T18:16:00Z">
              <w:r w:rsidRPr="00793F80">
                <w:rPr>
                  <w:rFonts w:ascii="Calibri" w:eastAsia="PMingLiU" w:hAnsi="Calibri" w:cs="Calibri"/>
                  <w:color w:val="000000"/>
                  <w:sz w:val="22"/>
                  <w:szCs w:val="22"/>
                  <w:lang w:val="en-PH" w:eastAsia="en-US"/>
                </w:rPr>
                <w:t>5.42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42" w:author="Diana Machado" w:date="2019-04-05T18:16:00Z"/>
                <w:rFonts w:ascii="Calibri" w:eastAsia="PMingLiU" w:hAnsi="Calibri" w:cs="Calibri"/>
                <w:color w:val="000000"/>
                <w:sz w:val="22"/>
                <w:szCs w:val="22"/>
                <w:lang w:val="en-PH" w:eastAsia="en-US"/>
              </w:rPr>
            </w:pPr>
            <w:ins w:id="41943"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44" w:author="Diana Machado" w:date="2019-04-05T18:16:00Z"/>
                <w:rFonts w:ascii="Calibri" w:eastAsia="PMingLiU" w:hAnsi="Calibri" w:cs="Calibri"/>
                <w:color w:val="000000"/>
                <w:sz w:val="22"/>
                <w:szCs w:val="22"/>
                <w:lang w:val="en-PH" w:eastAsia="en-US"/>
              </w:rPr>
            </w:pPr>
            <w:ins w:id="41945"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46" w:author="Diana Machado" w:date="2019-04-05T18:16:00Z"/>
                <w:rFonts w:ascii="Calibri" w:eastAsia="PMingLiU" w:hAnsi="Calibri" w:cs="Calibri"/>
                <w:color w:val="000000"/>
                <w:sz w:val="22"/>
                <w:szCs w:val="22"/>
                <w:lang w:val="en-PH" w:eastAsia="en-US"/>
              </w:rPr>
            </w:pPr>
            <w:ins w:id="41947" w:author="Diana Machado" w:date="2019-04-05T18:16:00Z">
              <w:r w:rsidRPr="00793F80">
                <w:rPr>
                  <w:rFonts w:ascii="Calibri" w:eastAsia="PMingLiU" w:hAnsi="Calibri" w:cs="Calibri"/>
                  <w:color w:val="000000"/>
                  <w:sz w:val="22"/>
                  <w:szCs w:val="22"/>
                  <w:lang w:val="en-PH" w:eastAsia="en-US"/>
                </w:rPr>
                <w:t>0.08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48" w:author="Diana Machado" w:date="2019-04-05T18:16:00Z"/>
                <w:rFonts w:ascii="Calibri" w:eastAsia="PMingLiU" w:hAnsi="Calibri" w:cs="Calibri"/>
                <w:color w:val="000000"/>
                <w:sz w:val="22"/>
                <w:szCs w:val="22"/>
                <w:lang w:val="en-PH" w:eastAsia="en-US"/>
              </w:rPr>
            </w:pPr>
            <w:ins w:id="41949"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50" w:author="Diana Machado" w:date="2019-04-05T18:16:00Z"/>
                <w:rFonts w:ascii="Calibri" w:eastAsia="PMingLiU" w:hAnsi="Calibri" w:cs="Calibri"/>
                <w:color w:val="000000"/>
                <w:sz w:val="22"/>
                <w:szCs w:val="22"/>
                <w:lang w:val="en-PH" w:eastAsia="en-US"/>
              </w:rPr>
            </w:pPr>
            <w:ins w:id="41951" w:author="Diana Machado" w:date="2019-04-05T18:16:00Z">
              <w:r w:rsidRPr="00793F80">
                <w:rPr>
                  <w:rFonts w:ascii="Calibri" w:eastAsia="PMingLiU" w:hAnsi="Calibri" w:cs="Calibri"/>
                  <w:color w:val="000000"/>
                  <w:sz w:val="22"/>
                  <w:szCs w:val="22"/>
                  <w:lang w:val="en-PH" w:eastAsia="en-US"/>
                </w:rPr>
                <w:t>1.103</w:t>
              </w:r>
            </w:ins>
          </w:p>
        </w:tc>
      </w:tr>
      <w:tr w:rsidR="004B7BAF" w:rsidRPr="00793F80" w:rsidTr="004B7BAF">
        <w:trPr>
          <w:trHeight w:val="287"/>
          <w:ins w:id="4195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19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54" w:author="Diana Machado" w:date="2019-04-05T18:16:00Z"/>
                <w:rFonts w:ascii="Calibri" w:eastAsia="PMingLiU" w:hAnsi="Calibri" w:cs="Calibri"/>
                <w:color w:val="000000"/>
                <w:sz w:val="22"/>
                <w:szCs w:val="22"/>
                <w:lang w:val="en-PH" w:eastAsia="en-US"/>
              </w:rPr>
            </w:pPr>
            <w:ins w:id="4195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56" w:author="Diana Machado" w:date="2019-04-05T18:16:00Z"/>
                <w:rFonts w:ascii="Calibri" w:eastAsia="PMingLiU" w:hAnsi="Calibri" w:cs="Calibri"/>
                <w:color w:val="000000"/>
                <w:sz w:val="22"/>
                <w:szCs w:val="22"/>
                <w:lang w:val="en-PH" w:eastAsia="en-US"/>
              </w:rPr>
            </w:pPr>
            <w:ins w:id="41957" w:author="Diana Machado" w:date="2019-04-05T18:16:00Z">
              <w:r w:rsidRPr="00793F80">
                <w:rPr>
                  <w:rFonts w:ascii="Calibri" w:eastAsia="PMingLiU" w:hAnsi="Calibri" w:cs="Calibri"/>
                  <w:color w:val="000000"/>
                  <w:sz w:val="22"/>
                  <w:szCs w:val="22"/>
                  <w:lang w:val="en-PH" w:eastAsia="en-US"/>
                </w:rPr>
                <w:t>1.42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1958" w:author="Diana Machado" w:date="2019-04-05T18:16:00Z"/>
                <w:rFonts w:ascii="Calibri" w:eastAsia="PMingLiU" w:hAnsi="Calibri" w:cs="Calibri"/>
                <w:color w:val="000000"/>
                <w:sz w:val="22"/>
                <w:szCs w:val="22"/>
                <w:lang w:val="en-PH" w:eastAsia="en-US"/>
              </w:rPr>
            </w:pPr>
            <w:ins w:id="41959" w:author="Diana Machado" w:date="2019-04-05T18:16:00Z">
              <w:r w:rsidRPr="00793F80">
                <w:rPr>
                  <w:rFonts w:ascii="Calibri" w:eastAsia="PMingLiU" w:hAnsi="Calibri" w:cs="Calibri"/>
                  <w:color w:val="000000"/>
                  <w:sz w:val="22"/>
                  <w:szCs w:val="22"/>
                  <w:lang w:val="en-PH" w:eastAsia="en-US"/>
                </w:rPr>
                <w:t>1.6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0" w:author="Diana Machado" w:date="2019-04-05T18:16:00Z"/>
                <w:rFonts w:ascii="Calibri" w:eastAsia="PMingLiU" w:hAnsi="Calibri" w:cs="Calibri"/>
                <w:color w:val="000000"/>
                <w:sz w:val="22"/>
                <w:szCs w:val="22"/>
                <w:lang w:val="en-PH" w:eastAsia="en-US"/>
              </w:rPr>
            </w:pPr>
            <w:ins w:id="41961" w:author="Diana Machado" w:date="2019-04-05T18:16:00Z">
              <w:r w:rsidRPr="00793F80">
                <w:rPr>
                  <w:rFonts w:ascii="Calibri" w:eastAsia="PMingLiU" w:hAnsi="Calibri" w:cs="Calibri"/>
                  <w:color w:val="000000"/>
                  <w:sz w:val="22"/>
                  <w:szCs w:val="22"/>
                  <w:lang w:val="en-PH" w:eastAsia="en-US"/>
                </w:rPr>
                <w:t>9.1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2" w:author="Diana Machado" w:date="2019-04-05T18:16:00Z"/>
                <w:rFonts w:ascii="Calibri" w:eastAsia="PMingLiU" w:hAnsi="Calibri" w:cs="Calibri"/>
                <w:color w:val="000000"/>
                <w:sz w:val="22"/>
                <w:szCs w:val="22"/>
                <w:lang w:val="en-PH" w:eastAsia="en-US"/>
              </w:rPr>
            </w:pPr>
            <w:ins w:id="41963" w:author="Diana Machado" w:date="2019-04-05T18:16:00Z">
              <w:r w:rsidRPr="00793F80">
                <w:rPr>
                  <w:rFonts w:ascii="Calibri" w:eastAsia="PMingLiU" w:hAnsi="Calibri" w:cs="Calibri"/>
                  <w:color w:val="000000"/>
                  <w:sz w:val="22"/>
                  <w:szCs w:val="22"/>
                  <w:lang w:val="en-PH" w:eastAsia="en-US"/>
                </w:rPr>
                <w:t>0.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4" w:author="Diana Machado" w:date="2019-04-05T18:16:00Z"/>
                <w:rFonts w:ascii="Calibri" w:eastAsia="PMingLiU" w:hAnsi="Calibri" w:cs="Calibri"/>
                <w:color w:val="000000"/>
                <w:sz w:val="22"/>
                <w:szCs w:val="22"/>
                <w:lang w:val="en-PH" w:eastAsia="en-US"/>
              </w:rPr>
            </w:pPr>
            <w:ins w:id="41965" w:author="Diana Machado" w:date="2019-04-05T18:16:00Z">
              <w:r w:rsidRPr="00793F80">
                <w:rPr>
                  <w:rFonts w:ascii="Calibri" w:eastAsia="PMingLiU" w:hAnsi="Calibri" w:cs="Calibri"/>
                  <w:color w:val="000000"/>
                  <w:sz w:val="22"/>
                  <w:szCs w:val="22"/>
                  <w:lang w:val="en-PH" w:eastAsia="en-US"/>
                </w:rPr>
                <w:t>0.0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6" w:author="Diana Machado" w:date="2019-04-05T18:16:00Z"/>
                <w:rFonts w:ascii="Calibri" w:eastAsia="PMingLiU" w:hAnsi="Calibri" w:cs="Calibri"/>
                <w:color w:val="000000"/>
                <w:sz w:val="22"/>
                <w:szCs w:val="22"/>
                <w:lang w:val="en-PH" w:eastAsia="en-US"/>
              </w:rPr>
            </w:pPr>
            <w:ins w:id="41967" w:author="Diana Machado" w:date="2019-04-05T18:16:00Z">
              <w:r w:rsidRPr="00793F80">
                <w:rPr>
                  <w:rFonts w:ascii="Calibri" w:eastAsia="PMingLiU" w:hAnsi="Calibri" w:cs="Calibri"/>
                  <w:color w:val="000000"/>
                  <w:sz w:val="22"/>
                  <w:szCs w:val="22"/>
                  <w:lang w:val="en-PH" w:eastAsia="en-US"/>
                </w:rPr>
                <w:t>0.1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68" w:author="Diana Machado" w:date="2019-04-05T18:16:00Z"/>
                <w:rFonts w:ascii="Calibri" w:eastAsia="PMingLiU" w:hAnsi="Calibri" w:cs="Calibri"/>
                <w:color w:val="000000"/>
                <w:sz w:val="22"/>
                <w:szCs w:val="22"/>
                <w:lang w:val="en-PH" w:eastAsia="en-US"/>
              </w:rPr>
            </w:pPr>
            <w:ins w:id="41969" w:author="Diana Machado" w:date="2019-04-05T18:16:00Z">
              <w:r w:rsidRPr="00793F80">
                <w:rPr>
                  <w:rFonts w:ascii="Calibri" w:eastAsia="PMingLiU" w:hAnsi="Calibri" w:cs="Calibri"/>
                  <w:color w:val="000000"/>
                  <w:sz w:val="22"/>
                  <w:szCs w:val="22"/>
                  <w:lang w:val="en-PH" w:eastAsia="en-US"/>
                </w:rPr>
                <w:t>0.1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70" w:author="Diana Machado" w:date="2019-04-05T18:16:00Z"/>
                <w:rFonts w:ascii="Calibri" w:eastAsia="PMingLiU" w:hAnsi="Calibri" w:cs="Calibri"/>
                <w:color w:val="000000"/>
                <w:sz w:val="22"/>
                <w:szCs w:val="22"/>
                <w:lang w:val="en-PH" w:eastAsia="en-US"/>
              </w:rPr>
            </w:pPr>
            <w:ins w:id="41971" w:author="Diana Machado" w:date="2019-04-05T18:16:00Z">
              <w:r w:rsidRPr="00793F80">
                <w:rPr>
                  <w:rFonts w:ascii="Calibri" w:eastAsia="PMingLiU" w:hAnsi="Calibri" w:cs="Calibri"/>
                  <w:color w:val="000000"/>
                  <w:sz w:val="22"/>
                  <w:szCs w:val="22"/>
                  <w:lang w:val="en-PH" w:eastAsia="en-US"/>
                </w:rPr>
                <w:t>1.469</w:t>
              </w:r>
            </w:ins>
          </w:p>
        </w:tc>
      </w:tr>
      <w:tr w:rsidR="004B7BAF" w:rsidRPr="00793F80" w:rsidTr="004B7BAF">
        <w:trPr>
          <w:trHeight w:val="287"/>
          <w:ins w:id="4197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197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7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7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198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198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84" w:author="Diana Machado" w:date="2019-04-05T18:16:00Z"/>
                <w:rFonts w:ascii="Calibri" w:eastAsia="PMingLiU" w:hAnsi="Calibri" w:cs="Calibri"/>
                <w:color w:val="000000"/>
                <w:sz w:val="22"/>
                <w:szCs w:val="22"/>
                <w:lang w:val="en-PH" w:eastAsia="en-US"/>
              </w:rPr>
            </w:pPr>
            <w:ins w:id="41985" w:author="Diana Machado" w:date="2019-04-05T18:16:00Z">
              <w:r w:rsidRPr="00793F80">
                <w:rPr>
                  <w:rFonts w:ascii="Calibri" w:eastAsia="PMingLiU" w:hAnsi="Calibri" w:cs="Calibri"/>
                  <w:color w:val="000000"/>
                  <w:sz w:val="22"/>
                  <w:szCs w:val="22"/>
                  <w:lang w:val="en-PH" w:eastAsia="en-US"/>
                </w:rPr>
                <w:t>Pinella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1986" w:author="Diana Machado" w:date="2019-04-05T18:16:00Z"/>
                <w:rFonts w:ascii="Calibri" w:eastAsia="PMingLiU" w:hAnsi="Calibri" w:cs="Calibri"/>
                <w:color w:val="000000"/>
                <w:sz w:val="22"/>
                <w:szCs w:val="22"/>
                <w:lang w:val="en-PH" w:eastAsia="en-US"/>
              </w:rPr>
            </w:pPr>
            <w:ins w:id="4198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88" w:author="Diana Machado" w:date="2019-04-05T18:16:00Z"/>
                <w:rFonts w:ascii="Calibri" w:eastAsia="PMingLiU" w:hAnsi="Calibri" w:cs="Calibri"/>
                <w:color w:val="000000"/>
                <w:sz w:val="22"/>
                <w:szCs w:val="22"/>
                <w:lang w:val="en-PH" w:eastAsia="en-US"/>
              </w:rPr>
            </w:pPr>
            <w:ins w:id="41989" w:author="Diana Machado" w:date="2019-04-05T18:16:00Z">
              <w:r w:rsidRPr="00793F80">
                <w:rPr>
                  <w:rFonts w:ascii="Calibri" w:eastAsia="PMingLiU" w:hAnsi="Calibri" w:cs="Calibri"/>
                  <w:color w:val="000000"/>
                  <w:sz w:val="22"/>
                  <w:szCs w:val="22"/>
                  <w:lang w:val="en-PH" w:eastAsia="en-US"/>
                </w:rPr>
                <w:t>0.3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90" w:author="Diana Machado" w:date="2019-04-05T18:16:00Z"/>
                <w:rFonts w:ascii="Calibri" w:eastAsia="PMingLiU" w:hAnsi="Calibri" w:cs="Calibri"/>
                <w:color w:val="000000"/>
                <w:sz w:val="22"/>
                <w:szCs w:val="22"/>
                <w:lang w:val="en-PH" w:eastAsia="en-US"/>
              </w:rPr>
            </w:pPr>
            <w:ins w:id="41991" w:author="Diana Machado" w:date="2019-04-05T18:16:00Z">
              <w:r w:rsidRPr="00793F80">
                <w:rPr>
                  <w:rFonts w:ascii="Calibri" w:eastAsia="PMingLiU" w:hAnsi="Calibri" w:cs="Calibri"/>
                  <w:color w:val="000000"/>
                  <w:sz w:val="22"/>
                  <w:szCs w:val="22"/>
                  <w:lang w:val="en-PH" w:eastAsia="en-US"/>
                </w:rPr>
                <w:t>0.3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92" w:author="Diana Machado" w:date="2019-04-05T18:16:00Z"/>
                <w:rFonts w:ascii="Calibri" w:eastAsia="PMingLiU" w:hAnsi="Calibri" w:cs="Calibri"/>
                <w:color w:val="000000"/>
                <w:sz w:val="22"/>
                <w:szCs w:val="22"/>
                <w:lang w:val="en-PH" w:eastAsia="en-US"/>
              </w:rPr>
            </w:pPr>
            <w:ins w:id="41993" w:author="Diana Machado" w:date="2019-04-05T18:16:00Z">
              <w:r w:rsidRPr="00793F80">
                <w:rPr>
                  <w:rFonts w:ascii="Calibri" w:eastAsia="PMingLiU" w:hAnsi="Calibri" w:cs="Calibri"/>
                  <w:color w:val="000000"/>
                  <w:sz w:val="22"/>
                  <w:szCs w:val="22"/>
                  <w:lang w:val="en-PH" w:eastAsia="en-US"/>
                </w:rPr>
                <w:t>0.41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94" w:author="Diana Machado" w:date="2019-04-05T18:16:00Z"/>
                <w:rFonts w:ascii="Calibri" w:eastAsia="PMingLiU" w:hAnsi="Calibri" w:cs="Calibri"/>
                <w:color w:val="000000"/>
                <w:sz w:val="22"/>
                <w:szCs w:val="22"/>
                <w:lang w:val="en-PH" w:eastAsia="en-US"/>
              </w:rPr>
            </w:pPr>
            <w:ins w:id="41995" w:author="Diana Machado" w:date="2019-04-05T18:16:00Z">
              <w:r w:rsidRPr="00793F80">
                <w:rPr>
                  <w:rFonts w:ascii="Calibri" w:eastAsia="PMingLiU" w:hAnsi="Calibri" w:cs="Calibri"/>
                  <w:color w:val="000000"/>
                  <w:sz w:val="22"/>
                  <w:szCs w:val="22"/>
                  <w:lang w:val="en-PH" w:eastAsia="en-US"/>
                </w:rPr>
                <w:t>0.0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96" w:author="Diana Machado" w:date="2019-04-05T18:16:00Z"/>
                <w:rFonts w:ascii="Calibri" w:eastAsia="PMingLiU" w:hAnsi="Calibri" w:cs="Calibri"/>
                <w:color w:val="000000"/>
                <w:sz w:val="22"/>
                <w:szCs w:val="22"/>
                <w:lang w:val="en-PH" w:eastAsia="en-US"/>
              </w:rPr>
            </w:pPr>
            <w:ins w:id="41997"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1998" w:author="Diana Machado" w:date="2019-04-05T18:16:00Z"/>
                <w:rFonts w:ascii="Calibri" w:eastAsia="PMingLiU" w:hAnsi="Calibri" w:cs="Calibri"/>
                <w:color w:val="000000"/>
                <w:sz w:val="22"/>
                <w:szCs w:val="22"/>
                <w:lang w:val="en-PH" w:eastAsia="en-US"/>
              </w:rPr>
            </w:pPr>
            <w:ins w:id="41999"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0" w:author="Diana Machado" w:date="2019-04-05T18:16:00Z"/>
                <w:rFonts w:ascii="Calibri" w:eastAsia="PMingLiU" w:hAnsi="Calibri" w:cs="Calibri"/>
                <w:color w:val="000000"/>
                <w:sz w:val="22"/>
                <w:szCs w:val="22"/>
                <w:lang w:val="en-PH" w:eastAsia="en-US"/>
              </w:rPr>
            </w:pPr>
            <w:ins w:id="42001"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2" w:author="Diana Machado" w:date="2019-04-05T18:16:00Z"/>
                <w:rFonts w:ascii="Calibri" w:eastAsia="PMingLiU" w:hAnsi="Calibri" w:cs="Calibri"/>
                <w:color w:val="000000"/>
                <w:sz w:val="22"/>
                <w:szCs w:val="22"/>
                <w:lang w:val="en-PH" w:eastAsia="en-US"/>
              </w:rPr>
            </w:pPr>
            <w:ins w:id="42003" w:author="Diana Machado" w:date="2019-04-05T18:16:00Z">
              <w:r w:rsidRPr="00793F80">
                <w:rPr>
                  <w:rFonts w:ascii="Calibri" w:eastAsia="PMingLiU" w:hAnsi="Calibri" w:cs="Calibri"/>
                  <w:color w:val="000000"/>
                  <w:sz w:val="22"/>
                  <w:szCs w:val="22"/>
                  <w:lang w:val="en-PH" w:eastAsia="en-US"/>
                </w:rPr>
                <w:t>0.905</w:t>
              </w:r>
            </w:ins>
          </w:p>
        </w:tc>
      </w:tr>
      <w:tr w:rsidR="004B7BAF" w:rsidRPr="00793F80" w:rsidTr="004B7BAF">
        <w:trPr>
          <w:trHeight w:val="287"/>
          <w:ins w:id="4200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0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06" w:author="Diana Machado" w:date="2019-04-05T18:16:00Z"/>
                <w:rFonts w:ascii="Calibri" w:eastAsia="PMingLiU" w:hAnsi="Calibri" w:cs="Calibri"/>
                <w:color w:val="000000"/>
                <w:sz w:val="22"/>
                <w:szCs w:val="22"/>
                <w:lang w:val="en-PH" w:eastAsia="en-US"/>
              </w:rPr>
            </w:pPr>
            <w:ins w:id="4200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08" w:author="Diana Machado" w:date="2019-04-05T18:16:00Z"/>
                <w:rFonts w:ascii="Calibri" w:eastAsia="PMingLiU" w:hAnsi="Calibri" w:cs="Calibri"/>
                <w:color w:val="000000"/>
                <w:sz w:val="22"/>
                <w:szCs w:val="22"/>
                <w:lang w:val="en-PH" w:eastAsia="en-US"/>
              </w:rPr>
            </w:pPr>
            <w:ins w:id="42009" w:author="Diana Machado" w:date="2019-04-05T18:16:00Z">
              <w:r w:rsidRPr="00793F80">
                <w:rPr>
                  <w:rFonts w:ascii="Calibri" w:eastAsia="PMingLiU" w:hAnsi="Calibri" w:cs="Calibri"/>
                  <w:color w:val="000000"/>
                  <w:sz w:val="22"/>
                  <w:szCs w:val="22"/>
                  <w:lang w:val="en-PH" w:eastAsia="en-US"/>
                </w:rPr>
                <w:t>1.7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10" w:author="Diana Machado" w:date="2019-04-05T18:16:00Z"/>
                <w:rFonts w:ascii="Calibri" w:eastAsia="PMingLiU" w:hAnsi="Calibri" w:cs="Calibri"/>
                <w:color w:val="000000"/>
                <w:sz w:val="22"/>
                <w:szCs w:val="22"/>
                <w:lang w:val="en-PH" w:eastAsia="en-US"/>
              </w:rPr>
            </w:pPr>
            <w:ins w:id="42011" w:author="Diana Machado" w:date="2019-04-05T18:16:00Z">
              <w:r w:rsidRPr="00793F80">
                <w:rPr>
                  <w:rFonts w:ascii="Calibri" w:eastAsia="PMingLiU" w:hAnsi="Calibri" w:cs="Calibri"/>
                  <w:color w:val="000000"/>
                  <w:sz w:val="22"/>
                  <w:szCs w:val="22"/>
                  <w:lang w:val="en-PH" w:eastAsia="en-US"/>
                </w:rPr>
                <w:t>1.6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12" w:author="Diana Machado" w:date="2019-04-05T18:16:00Z"/>
                <w:rFonts w:ascii="Calibri" w:eastAsia="PMingLiU" w:hAnsi="Calibri" w:cs="Calibri"/>
                <w:color w:val="000000"/>
                <w:sz w:val="22"/>
                <w:szCs w:val="22"/>
                <w:lang w:val="en-PH" w:eastAsia="en-US"/>
              </w:rPr>
            </w:pPr>
            <w:ins w:id="42013" w:author="Diana Machado" w:date="2019-04-05T18:16:00Z">
              <w:r w:rsidRPr="00793F80">
                <w:rPr>
                  <w:rFonts w:ascii="Calibri" w:eastAsia="PMingLiU" w:hAnsi="Calibri" w:cs="Calibri"/>
                  <w:color w:val="000000"/>
                  <w:sz w:val="22"/>
                  <w:szCs w:val="22"/>
                  <w:lang w:val="en-PH" w:eastAsia="en-US"/>
                </w:rPr>
                <w:t>8.78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14" w:author="Diana Machado" w:date="2019-04-05T18:16:00Z"/>
                <w:rFonts w:ascii="Calibri" w:eastAsia="PMingLiU" w:hAnsi="Calibri" w:cs="Calibri"/>
                <w:color w:val="000000"/>
                <w:sz w:val="22"/>
                <w:szCs w:val="22"/>
                <w:lang w:val="en-PH" w:eastAsia="en-US"/>
              </w:rPr>
            </w:pPr>
            <w:ins w:id="42015" w:author="Diana Machado" w:date="2019-04-05T18:16:00Z">
              <w:r w:rsidRPr="00793F80">
                <w:rPr>
                  <w:rFonts w:ascii="Calibri" w:eastAsia="PMingLiU" w:hAnsi="Calibri" w:cs="Calibri"/>
                  <w:color w:val="000000"/>
                  <w:sz w:val="22"/>
                  <w:szCs w:val="22"/>
                  <w:lang w:val="en-PH" w:eastAsia="en-US"/>
                </w:rPr>
                <w:t>0.1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16" w:author="Diana Machado" w:date="2019-04-05T18:16:00Z"/>
                <w:rFonts w:ascii="Calibri" w:eastAsia="PMingLiU" w:hAnsi="Calibri" w:cs="Calibri"/>
                <w:color w:val="000000"/>
                <w:sz w:val="22"/>
                <w:szCs w:val="22"/>
                <w:lang w:val="en-PH" w:eastAsia="en-US"/>
              </w:rPr>
            </w:pPr>
            <w:ins w:id="42017" w:author="Diana Machado" w:date="2019-04-05T18:16:00Z">
              <w:r w:rsidRPr="00793F80">
                <w:rPr>
                  <w:rFonts w:ascii="Calibri" w:eastAsia="PMingLiU" w:hAnsi="Calibri" w:cs="Calibri"/>
                  <w:color w:val="000000"/>
                  <w:sz w:val="22"/>
                  <w:szCs w:val="22"/>
                  <w:lang w:val="en-PH" w:eastAsia="en-US"/>
                </w:rPr>
                <w:t>0.1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18" w:author="Diana Machado" w:date="2019-04-05T18:16:00Z"/>
                <w:rFonts w:ascii="Calibri" w:eastAsia="PMingLiU" w:hAnsi="Calibri" w:cs="Calibri"/>
                <w:color w:val="000000"/>
                <w:sz w:val="22"/>
                <w:szCs w:val="22"/>
                <w:lang w:val="en-PH" w:eastAsia="en-US"/>
              </w:rPr>
            </w:pPr>
            <w:ins w:id="42019" w:author="Diana Machado" w:date="2019-04-05T18:16:00Z">
              <w:r w:rsidRPr="00793F80">
                <w:rPr>
                  <w:rFonts w:ascii="Calibri" w:eastAsia="PMingLiU" w:hAnsi="Calibri" w:cs="Calibri"/>
                  <w:color w:val="000000"/>
                  <w:sz w:val="22"/>
                  <w:szCs w:val="22"/>
                  <w:lang w:val="en-PH" w:eastAsia="en-US"/>
                </w:rPr>
                <w:t>0.2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20" w:author="Diana Machado" w:date="2019-04-05T18:16:00Z"/>
                <w:rFonts w:ascii="Calibri" w:eastAsia="PMingLiU" w:hAnsi="Calibri" w:cs="Calibri"/>
                <w:color w:val="000000"/>
                <w:sz w:val="22"/>
                <w:szCs w:val="22"/>
                <w:lang w:val="en-PH" w:eastAsia="en-US"/>
              </w:rPr>
            </w:pPr>
            <w:ins w:id="42021" w:author="Diana Machado" w:date="2019-04-05T18:16:00Z">
              <w:r w:rsidRPr="00793F80">
                <w:rPr>
                  <w:rFonts w:ascii="Calibri" w:eastAsia="PMingLiU" w:hAnsi="Calibri" w:cs="Calibri"/>
                  <w:color w:val="000000"/>
                  <w:sz w:val="22"/>
                  <w:szCs w:val="22"/>
                  <w:lang w:val="en-PH" w:eastAsia="en-US"/>
                </w:rPr>
                <w:t>0.2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22" w:author="Diana Machado" w:date="2019-04-05T18:16:00Z"/>
                <w:rFonts w:ascii="Calibri" w:eastAsia="PMingLiU" w:hAnsi="Calibri" w:cs="Calibri"/>
                <w:color w:val="000000"/>
                <w:sz w:val="22"/>
                <w:szCs w:val="22"/>
                <w:lang w:val="en-PH" w:eastAsia="en-US"/>
              </w:rPr>
            </w:pPr>
            <w:ins w:id="42023" w:author="Diana Machado" w:date="2019-04-05T18:16:00Z">
              <w:r w:rsidRPr="00793F80">
                <w:rPr>
                  <w:rFonts w:ascii="Calibri" w:eastAsia="PMingLiU" w:hAnsi="Calibri" w:cs="Calibri"/>
                  <w:color w:val="000000"/>
                  <w:sz w:val="22"/>
                  <w:szCs w:val="22"/>
                  <w:lang w:val="en-PH" w:eastAsia="en-US"/>
                </w:rPr>
                <w:t>2.435</w:t>
              </w:r>
            </w:ins>
          </w:p>
        </w:tc>
      </w:tr>
      <w:tr w:rsidR="004B7BAF" w:rsidRPr="00793F80" w:rsidTr="004B7BAF">
        <w:trPr>
          <w:trHeight w:val="287"/>
          <w:ins w:id="4202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0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26" w:author="Diana Machado" w:date="2019-04-05T18:16:00Z"/>
                <w:rFonts w:ascii="Calibri" w:eastAsia="PMingLiU" w:hAnsi="Calibri" w:cs="Calibri"/>
                <w:color w:val="000000"/>
                <w:sz w:val="22"/>
                <w:szCs w:val="22"/>
                <w:lang w:val="en-PH" w:eastAsia="en-US"/>
              </w:rPr>
            </w:pPr>
            <w:ins w:id="4202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28" w:author="Diana Machado" w:date="2019-04-05T18:16:00Z"/>
                <w:rFonts w:ascii="Calibri" w:eastAsia="PMingLiU" w:hAnsi="Calibri" w:cs="Calibri"/>
                <w:color w:val="000000"/>
                <w:sz w:val="22"/>
                <w:szCs w:val="22"/>
                <w:lang w:val="en-PH" w:eastAsia="en-US"/>
              </w:rPr>
            </w:pPr>
            <w:ins w:id="42029" w:author="Diana Machado" w:date="2019-04-05T18:16:00Z">
              <w:r w:rsidRPr="00793F80">
                <w:rPr>
                  <w:rFonts w:ascii="Calibri" w:eastAsia="PMingLiU" w:hAnsi="Calibri" w:cs="Calibri"/>
                  <w:color w:val="000000"/>
                  <w:sz w:val="22"/>
                  <w:szCs w:val="22"/>
                  <w:lang w:val="en-PH" w:eastAsia="en-US"/>
                </w:rPr>
                <w:t>3.2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30" w:author="Diana Machado" w:date="2019-04-05T18:16:00Z"/>
                <w:rFonts w:ascii="Calibri" w:eastAsia="PMingLiU" w:hAnsi="Calibri" w:cs="Calibri"/>
                <w:color w:val="000000"/>
                <w:sz w:val="22"/>
                <w:szCs w:val="22"/>
                <w:lang w:val="en-PH" w:eastAsia="en-US"/>
              </w:rPr>
            </w:pPr>
            <w:ins w:id="42031" w:author="Diana Machado" w:date="2019-04-05T18:16:00Z">
              <w:r w:rsidRPr="00793F80">
                <w:rPr>
                  <w:rFonts w:ascii="Calibri" w:eastAsia="PMingLiU" w:hAnsi="Calibri" w:cs="Calibri"/>
                  <w:color w:val="000000"/>
                  <w:sz w:val="22"/>
                  <w:szCs w:val="22"/>
                  <w:lang w:val="en-PH" w:eastAsia="en-US"/>
                </w:rPr>
                <w:t>5.81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32" w:author="Diana Machado" w:date="2019-04-05T18:16:00Z"/>
                <w:rFonts w:ascii="Calibri" w:eastAsia="PMingLiU" w:hAnsi="Calibri" w:cs="Calibri"/>
                <w:color w:val="000000"/>
                <w:sz w:val="22"/>
                <w:szCs w:val="22"/>
                <w:lang w:val="en-PH" w:eastAsia="en-US"/>
              </w:rPr>
            </w:pPr>
            <w:ins w:id="42033" w:author="Diana Machado" w:date="2019-04-05T18:16:00Z">
              <w:r w:rsidRPr="00793F80">
                <w:rPr>
                  <w:rFonts w:ascii="Calibri" w:eastAsia="PMingLiU" w:hAnsi="Calibri" w:cs="Calibri"/>
                  <w:color w:val="000000"/>
                  <w:sz w:val="22"/>
                  <w:szCs w:val="22"/>
                  <w:lang w:val="en-PH" w:eastAsia="en-US"/>
                </w:rPr>
                <w:t>16.9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34" w:author="Diana Machado" w:date="2019-04-05T18:16:00Z"/>
                <w:rFonts w:ascii="Calibri" w:eastAsia="PMingLiU" w:hAnsi="Calibri" w:cs="Calibri"/>
                <w:color w:val="000000"/>
                <w:sz w:val="22"/>
                <w:szCs w:val="22"/>
                <w:lang w:val="en-PH" w:eastAsia="en-US"/>
              </w:rPr>
            </w:pPr>
            <w:ins w:id="42035" w:author="Diana Machado" w:date="2019-04-05T18:16:00Z">
              <w:r w:rsidRPr="00793F80">
                <w:rPr>
                  <w:rFonts w:ascii="Calibri" w:eastAsia="PMingLiU" w:hAnsi="Calibri" w:cs="Calibri"/>
                  <w:color w:val="000000"/>
                  <w:sz w:val="22"/>
                  <w:szCs w:val="22"/>
                  <w:lang w:val="en-PH" w:eastAsia="en-US"/>
                </w:rPr>
                <w:t>0.7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36" w:author="Diana Machado" w:date="2019-04-05T18:16:00Z"/>
                <w:rFonts w:ascii="Calibri" w:eastAsia="PMingLiU" w:hAnsi="Calibri" w:cs="Calibri"/>
                <w:color w:val="000000"/>
                <w:sz w:val="22"/>
                <w:szCs w:val="22"/>
                <w:lang w:val="en-PH" w:eastAsia="en-US"/>
              </w:rPr>
            </w:pPr>
            <w:ins w:id="42037" w:author="Diana Machado" w:date="2019-04-05T18:16:00Z">
              <w:r w:rsidRPr="00793F80">
                <w:rPr>
                  <w:rFonts w:ascii="Calibri" w:eastAsia="PMingLiU" w:hAnsi="Calibri" w:cs="Calibri"/>
                  <w:color w:val="000000"/>
                  <w:sz w:val="22"/>
                  <w:szCs w:val="22"/>
                  <w:lang w:val="en-PH" w:eastAsia="en-US"/>
                </w:rPr>
                <w:t>0.4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38" w:author="Diana Machado" w:date="2019-04-05T18:16:00Z"/>
                <w:rFonts w:ascii="Calibri" w:eastAsia="PMingLiU" w:hAnsi="Calibri" w:cs="Calibri"/>
                <w:color w:val="000000"/>
                <w:sz w:val="22"/>
                <w:szCs w:val="22"/>
                <w:lang w:val="en-PH" w:eastAsia="en-US"/>
              </w:rPr>
            </w:pPr>
            <w:ins w:id="42039" w:author="Diana Machado" w:date="2019-04-05T18:16:00Z">
              <w:r w:rsidRPr="00793F80">
                <w:rPr>
                  <w:rFonts w:ascii="Calibri" w:eastAsia="PMingLiU" w:hAnsi="Calibri" w:cs="Calibri"/>
                  <w:color w:val="000000"/>
                  <w:sz w:val="22"/>
                  <w:szCs w:val="22"/>
                  <w:lang w:val="en-PH" w:eastAsia="en-US"/>
                </w:rPr>
                <w:t>0.7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40" w:author="Diana Machado" w:date="2019-04-05T18:16:00Z"/>
                <w:rFonts w:ascii="Calibri" w:eastAsia="PMingLiU" w:hAnsi="Calibri" w:cs="Calibri"/>
                <w:color w:val="000000"/>
                <w:sz w:val="22"/>
                <w:szCs w:val="22"/>
                <w:lang w:val="en-PH" w:eastAsia="en-US"/>
              </w:rPr>
            </w:pPr>
            <w:ins w:id="42041" w:author="Diana Machado" w:date="2019-04-05T18:16:00Z">
              <w:r w:rsidRPr="00793F80">
                <w:rPr>
                  <w:rFonts w:ascii="Calibri" w:eastAsia="PMingLiU" w:hAnsi="Calibri" w:cs="Calibri"/>
                  <w:color w:val="000000"/>
                  <w:sz w:val="22"/>
                  <w:szCs w:val="22"/>
                  <w:lang w:val="en-PH" w:eastAsia="en-US"/>
                </w:rPr>
                <w:t>0.5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42" w:author="Diana Machado" w:date="2019-04-05T18:16:00Z"/>
                <w:rFonts w:ascii="Calibri" w:eastAsia="PMingLiU" w:hAnsi="Calibri" w:cs="Calibri"/>
                <w:color w:val="000000"/>
                <w:sz w:val="22"/>
                <w:szCs w:val="22"/>
                <w:lang w:val="en-PH" w:eastAsia="en-US"/>
              </w:rPr>
            </w:pPr>
            <w:ins w:id="42043" w:author="Diana Machado" w:date="2019-04-05T18:16:00Z">
              <w:r w:rsidRPr="00793F80">
                <w:rPr>
                  <w:rFonts w:ascii="Calibri" w:eastAsia="PMingLiU" w:hAnsi="Calibri" w:cs="Calibri"/>
                  <w:color w:val="000000"/>
                  <w:sz w:val="22"/>
                  <w:szCs w:val="22"/>
                  <w:lang w:val="en-PH" w:eastAsia="en-US"/>
                </w:rPr>
                <w:t>4.258</w:t>
              </w:r>
            </w:ins>
          </w:p>
        </w:tc>
      </w:tr>
      <w:tr w:rsidR="004B7BAF" w:rsidRPr="00793F80" w:rsidTr="004B7BAF">
        <w:trPr>
          <w:trHeight w:val="287"/>
          <w:ins w:id="4204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0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04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4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4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05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05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56" w:author="Diana Machado" w:date="2019-04-05T18:16:00Z"/>
                <w:rFonts w:ascii="Calibri" w:eastAsia="PMingLiU" w:hAnsi="Calibri" w:cs="Calibri"/>
                <w:color w:val="000000"/>
                <w:sz w:val="22"/>
                <w:szCs w:val="22"/>
                <w:lang w:val="en-PH" w:eastAsia="en-US"/>
              </w:rPr>
            </w:pPr>
            <w:ins w:id="42057" w:author="Diana Machado" w:date="2019-04-05T18:16:00Z">
              <w:r w:rsidRPr="00793F80">
                <w:rPr>
                  <w:rFonts w:ascii="Calibri" w:eastAsia="PMingLiU" w:hAnsi="Calibri" w:cs="Calibri"/>
                  <w:color w:val="000000"/>
                  <w:sz w:val="22"/>
                  <w:szCs w:val="22"/>
                  <w:lang w:val="en-PH" w:eastAsia="en-US"/>
                </w:rPr>
                <w:t>Polk</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58" w:author="Diana Machado" w:date="2019-04-05T18:16:00Z"/>
                <w:rFonts w:ascii="Calibri" w:eastAsia="PMingLiU" w:hAnsi="Calibri" w:cs="Calibri"/>
                <w:color w:val="000000"/>
                <w:sz w:val="22"/>
                <w:szCs w:val="22"/>
                <w:lang w:val="en-PH" w:eastAsia="en-US"/>
              </w:rPr>
            </w:pPr>
            <w:ins w:id="4205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60" w:author="Diana Machado" w:date="2019-04-05T18:16:00Z"/>
                <w:rFonts w:ascii="Calibri" w:eastAsia="PMingLiU" w:hAnsi="Calibri" w:cs="Calibri"/>
                <w:color w:val="000000"/>
                <w:sz w:val="22"/>
                <w:szCs w:val="22"/>
                <w:lang w:val="en-PH" w:eastAsia="en-US"/>
              </w:rPr>
            </w:pPr>
            <w:ins w:id="42061" w:author="Diana Machado" w:date="2019-04-05T18:16:00Z">
              <w:r w:rsidRPr="00793F80">
                <w:rPr>
                  <w:rFonts w:ascii="Calibri" w:eastAsia="PMingLiU" w:hAnsi="Calibri" w:cs="Calibri"/>
                  <w:color w:val="000000"/>
                  <w:sz w:val="22"/>
                  <w:szCs w:val="22"/>
                  <w:lang w:val="en-PH" w:eastAsia="en-US"/>
                </w:rPr>
                <w:t>0.30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62" w:author="Diana Machado" w:date="2019-04-05T18:16:00Z"/>
                <w:rFonts w:ascii="Calibri" w:eastAsia="PMingLiU" w:hAnsi="Calibri" w:cs="Calibri"/>
                <w:color w:val="000000"/>
                <w:sz w:val="22"/>
                <w:szCs w:val="22"/>
                <w:lang w:val="en-PH" w:eastAsia="en-US"/>
              </w:rPr>
            </w:pPr>
            <w:ins w:id="42063" w:author="Diana Machado" w:date="2019-04-05T18:16:00Z">
              <w:r w:rsidRPr="00793F80">
                <w:rPr>
                  <w:rFonts w:ascii="Calibri" w:eastAsia="PMingLiU" w:hAnsi="Calibri" w:cs="Calibri"/>
                  <w:color w:val="000000"/>
                  <w:sz w:val="22"/>
                  <w:szCs w:val="22"/>
                  <w:lang w:val="en-PH" w:eastAsia="en-US"/>
                </w:rPr>
                <w:t>0.3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64" w:author="Diana Machado" w:date="2019-04-05T18:16:00Z"/>
                <w:rFonts w:ascii="Calibri" w:eastAsia="PMingLiU" w:hAnsi="Calibri" w:cs="Calibri"/>
                <w:color w:val="000000"/>
                <w:sz w:val="22"/>
                <w:szCs w:val="22"/>
                <w:lang w:val="en-PH" w:eastAsia="en-US"/>
              </w:rPr>
            </w:pPr>
            <w:ins w:id="42065" w:author="Diana Machado" w:date="2019-04-05T18:16:00Z">
              <w:r w:rsidRPr="00793F80">
                <w:rPr>
                  <w:rFonts w:ascii="Calibri" w:eastAsia="PMingLiU" w:hAnsi="Calibri" w:cs="Calibri"/>
                  <w:color w:val="000000"/>
                  <w:sz w:val="22"/>
                  <w:szCs w:val="22"/>
                  <w:lang w:val="en-PH" w:eastAsia="en-US"/>
                </w:rPr>
                <w:t>0.4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66" w:author="Diana Machado" w:date="2019-04-05T18:16:00Z"/>
                <w:rFonts w:ascii="Calibri" w:eastAsia="PMingLiU" w:hAnsi="Calibri" w:cs="Calibri"/>
                <w:color w:val="000000"/>
                <w:sz w:val="22"/>
                <w:szCs w:val="22"/>
                <w:lang w:val="en-PH" w:eastAsia="en-US"/>
              </w:rPr>
            </w:pPr>
            <w:ins w:id="42067" w:author="Diana Machado" w:date="2019-04-05T18:16:00Z">
              <w:r w:rsidRPr="00793F80">
                <w:rPr>
                  <w:rFonts w:ascii="Calibri" w:eastAsia="PMingLiU" w:hAnsi="Calibri" w:cs="Calibri"/>
                  <w:color w:val="000000"/>
                  <w:sz w:val="22"/>
                  <w:szCs w:val="22"/>
                  <w:lang w:val="en-PH" w:eastAsia="en-US"/>
                </w:rPr>
                <w:t>0.0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68" w:author="Diana Machado" w:date="2019-04-05T18:16:00Z"/>
                <w:rFonts w:ascii="Calibri" w:eastAsia="PMingLiU" w:hAnsi="Calibri" w:cs="Calibri"/>
                <w:color w:val="000000"/>
                <w:sz w:val="22"/>
                <w:szCs w:val="22"/>
                <w:lang w:val="en-PH" w:eastAsia="en-US"/>
              </w:rPr>
            </w:pPr>
            <w:ins w:id="42069"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0" w:author="Diana Machado" w:date="2019-04-05T18:16:00Z"/>
                <w:rFonts w:ascii="Calibri" w:eastAsia="PMingLiU" w:hAnsi="Calibri" w:cs="Calibri"/>
                <w:color w:val="000000"/>
                <w:sz w:val="22"/>
                <w:szCs w:val="22"/>
                <w:lang w:val="en-PH" w:eastAsia="en-US"/>
              </w:rPr>
            </w:pPr>
            <w:ins w:id="42071"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2" w:author="Diana Machado" w:date="2019-04-05T18:16:00Z"/>
                <w:rFonts w:ascii="Calibri" w:eastAsia="PMingLiU" w:hAnsi="Calibri" w:cs="Calibri"/>
                <w:color w:val="000000"/>
                <w:sz w:val="22"/>
                <w:szCs w:val="22"/>
                <w:lang w:val="en-PH" w:eastAsia="en-US"/>
              </w:rPr>
            </w:pPr>
            <w:ins w:id="42073"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74" w:author="Diana Machado" w:date="2019-04-05T18:16:00Z"/>
                <w:rFonts w:ascii="Calibri" w:eastAsia="PMingLiU" w:hAnsi="Calibri" w:cs="Calibri"/>
                <w:color w:val="000000"/>
                <w:sz w:val="22"/>
                <w:szCs w:val="22"/>
                <w:lang w:val="en-PH" w:eastAsia="en-US"/>
              </w:rPr>
            </w:pPr>
            <w:ins w:id="42075" w:author="Diana Machado" w:date="2019-04-05T18:16:00Z">
              <w:r w:rsidRPr="00793F80">
                <w:rPr>
                  <w:rFonts w:ascii="Calibri" w:eastAsia="PMingLiU" w:hAnsi="Calibri" w:cs="Calibri"/>
                  <w:color w:val="000000"/>
                  <w:sz w:val="22"/>
                  <w:szCs w:val="22"/>
                  <w:lang w:val="en-PH" w:eastAsia="en-US"/>
                </w:rPr>
                <w:t>0.443</w:t>
              </w:r>
            </w:ins>
          </w:p>
        </w:tc>
      </w:tr>
      <w:tr w:rsidR="004B7BAF" w:rsidRPr="00793F80" w:rsidTr="004B7BAF">
        <w:trPr>
          <w:trHeight w:val="287"/>
          <w:ins w:id="4207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0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78" w:author="Diana Machado" w:date="2019-04-05T18:16:00Z"/>
                <w:rFonts w:ascii="Calibri" w:eastAsia="PMingLiU" w:hAnsi="Calibri" w:cs="Calibri"/>
                <w:color w:val="000000"/>
                <w:sz w:val="22"/>
                <w:szCs w:val="22"/>
                <w:lang w:val="en-PH" w:eastAsia="en-US"/>
              </w:rPr>
            </w:pPr>
            <w:ins w:id="4207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80" w:author="Diana Machado" w:date="2019-04-05T18:16:00Z"/>
                <w:rFonts w:ascii="Calibri" w:eastAsia="PMingLiU" w:hAnsi="Calibri" w:cs="Calibri"/>
                <w:color w:val="000000"/>
                <w:sz w:val="22"/>
                <w:szCs w:val="22"/>
                <w:lang w:val="en-PH" w:eastAsia="en-US"/>
              </w:rPr>
            </w:pPr>
            <w:ins w:id="42081" w:author="Diana Machado" w:date="2019-04-05T18:16:00Z">
              <w:r w:rsidRPr="00793F80">
                <w:rPr>
                  <w:rFonts w:ascii="Calibri" w:eastAsia="PMingLiU" w:hAnsi="Calibri" w:cs="Calibri"/>
                  <w:color w:val="000000"/>
                  <w:sz w:val="22"/>
                  <w:szCs w:val="22"/>
                  <w:lang w:val="en-PH" w:eastAsia="en-US"/>
                </w:rPr>
                <w:t>1.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82" w:author="Diana Machado" w:date="2019-04-05T18:16:00Z"/>
                <w:rFonts w:ascii="Calibri" w:eastAsia="PMingLiU" w:hAnsi="Calibri" w:cs="Calibri"/>
                <w:color w:val="000000"/>
                <w:sz w:val="22"/>
                <w:szCs w:val="22"/>
                <w:lang w:val="en-PH" w:eastAsia="en-US"/>
              </w:rPr>
            </w:pPr>
            <w:ins w:id="42083" w:author="Diana Machado" w:date="2019-04-05T18:16:00Z">
              <w:r w:rsidRPr="00793F80">
                <w:rPr>
                  <w:rFonts w:ascii="Calibri" w:eastAsia="PMingLiU" w:hAnsi="Calibri" w:cs="Calibri"/>
                  <w:color w:val="000000"/>
                  <w:sz w:val="22"/>
                  <w:szCs w:val="22"/>
                  <w:lang w:val="en-PH" w:eastAsia="en-US"/>
                </w:rPr>
                <w:t>1.0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84" w:author="Diana Machado" w:date="2019-04-05T18:16:00Z"/>
                <w:rFonts w:ascii="Calibri" w:eastAsia="PMingLiU" w:hAnsi="Calibri" w:cs="Calibri"/>
                <w:color w:val="000000"/>
                <w:sz w:val="22"/>
                <w:szCs w:val="22"/>
                <w:lang w:val="en-PH" w:eastAsia="en-US"/>
              </w:rPr>
            </w:pPr>
            <w:ins w:id="42085" w:author="Diana Machado" w:date="2019-04-05T18:16:00Z">
              <w:r w:rsidRPr="00793F80">
                <w:rPr>
                  <w:rFonts w:ascii="Calibri" w:eastAsia="PMingLiU" w:hAnsi="Calibri" w:cs="Calibri"/>
                  <w:color w:val="000000"/>
                  <w:sz w:val="22"/>
                  <w:szCs w:val="22"/>
                  <w:lang w:val="en-PH" w:eastAsia="en-US"/>
                </w:rPr>
                <w:t>6.2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86" w:author="Diana Machado" w:date="2019-04-05T18:16:00Z"/>
                <w:rFonts w:ascii="Calibri" w:eastAsia="PMingLiU" w:hAnsi="Calibri" w:cs="Calibri"/>
                <w:color w:val="000000"/>
                <w:sz w:val="22"/>
                <w:szCs w:val="22"/>
                <w:lang w:val="en-PH" w:eastAsia="en-US"/>
              </w:rPr>
            </w:pPr>
            <w:ins w:id="42087"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88" w:author="Diana Machado" w:date="2019-04-05T18:16:00Z"/>
                <w:rFonts w:ascii="Calibri" w:eastAsia="PMingLiU" w:hAnsi="Calibri" w:cs="Calibri"/>
                <w:color w:val="000000"/>
                <w:sz w:val="22"/>
                <w:szCs w:val="22"/>
                <w:lang w:val="en-PH" w:eastAsia="en-US"/>
              </w:rPr>
            </w:pPr>
            <w:ins w:id="42089"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90" w:author="Diana Machado" w:date="2019-04-05T18:16:00Z"/>
                <w:rFonts w:ascii="Calibri" w:eastAsia="PMingLiU" w:hAnsi="Calibri" w:cs="Calibri"/>
                <w:color w:val="000000"/>
                <w:sz w:val="22"/>
                <w:szCs w:val="22"/>
                <w:lang w:val="en-PH" w:eastAsia="en-US"/>
              </w:rPr>
            </w:pPr>
            <w:ins w:id="42091" w:author="Diana Machado" w:date="2019-04-05T18:16:00Z">
              <w:r w:rsidRPr="00793F80">
                <w:rPr>
                  <w:rFonts w:ascii="Calibri" w:eastAsia="PMingLiU" w:hAnsi="Calibri" w:cs="Calibri"/>
                  <w:color w:val="000000"/>
                  <w:sz w:val="22"/>
                  <w:szCs w:val="22"/>
                  <w:lang w:val="en-PH" w:eastAsia="en-US"/>
                </w:rPr>
                <w:t>0.08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092" w:author="Diana Machado" w:date="2019-04-05T18:16:00Z"/>
                <w:rFonts w:ascii="Calibri" w:eastAsia="PMingLiU" w:hAnsi="Calibri" w:cs="Calibri"/>
                <w:color w:val="000000"/>
                <w:sz w:val="22"/>
                <w:szCs w:val="22"/>
                <w:lang w:val="en-PH" w:eastAsia="en-US"/>
              </w:rPr>
            </w:pPr>
            <w:ins w:id="42093" w:author="Diana Machado" w:date="2019-04-05T18:16:00Z">
              <w:r w:rsidRPr="00793F80">
                <w:rPr>
                  <w:rFonts w:ascii="Calibri" w:eastAsia="PMingLiU" w:hAnsi="Calibri" w:cs="Calibri"/>
                  <w:color w:val="000000"/>
                  <w:sz w:val="22"/>
                  <w:szCs w:val="22"/>
                  <w:lang w:val="en-PH" w:eastAsia="en-US"/>
                </w:rPr>
                <w:t>0.0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094" w:author="Diana Machado" w:date="2019-04-05T18:16:00Z"/>
                <w:rFonts w:ascii="Calibri" w:eastAsia="PMingLiU" w:hAnsi="Calibri" w:cs="Calibri"/>
                <w:color w:val="000000"/>
                <w:sz w:val="22"/>
                <w:szCs w:val="22"/>
                <w:lang w:val="en-PH" w:eastAsia="en-US"/>
              </w:rPr>
            </w:pPr>
            <w:ins w:id="42095" w:author="Diana Machado" w:date="2019-04-05T18:16:00Z">
              <w:r w:rsidRPr="00793F80">
                <w:rPr>
                  <w:rFonts w:ascii="Calibri" w:eastAsia="PMingLiU" w:hAnsi="Calibri" w:cs="Calibri"/>
                  <w:color w:val="000000"/>
                  <w:sz w:val="22"/>
                  <w:szCs w:val="22"/>
                  <w:lang w:val="en-PH" w:eastAsia="en-US"/>
                </w:rPr>
                <w:t>0.922</w:t>
              </w:r>
            </w:ins>
          </w:p>
        </w:tc>
      </w:tr>
      <w:tr w:rsidR="004B7BAF" w:rsidRPr="00793F80" w:rsidTr="004B7BAF">
        <w:trPr>
          <w:trHeight w:val="287"/>
          <w:ins w:id="4209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0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098" w:author="Diana Machado" w:date="2019-04-05T18:16:00Z"/>
                <w:rFonts w:ascii="Calibri" w:eastAsia="PMingLiU" w:hAnsi="Calibri" w:cs="Calibri"/>
                <w:color w:val="000000"/>
                <w:sz w:val="22"/>
                <w:szCs w:val="22"/>
                <w:lang w:val="en-PH" w:eastAsia="en-US"/>
              </w:rPr>
            </w:pPr>
            <w:ins w:id="4209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00" w:author="Diana Machado" w:date="2019-04-05T18:16:00Z"/>
                <w:rFonts w:ascii="Calibri" w:eastAsia="PMingLiU" w:hAnsi="Calibri" w:cs="Calibri"/>
                <w:color w:val="000000"/>
                <w:sz w:val="22"/>
                <w:szCs w:val="22"/>
                <w:lang w:val="en-PH" w:eastAsia="en-US"/>
              </w:rPr>
            </w:pPr>
            <w:ins w:id="42101" w:author="Diana Machado" w:date="2019-04-05T18:16:00Z">
              <w:r w:rsidRPr="00793F80">
                <w:rPr>
                  <w:rFonts w:ascii="Calibri" w:eastAsia="PMingLiU" w:hAnsi="Calibri" w:cs="Calibri"/>
                  <w:color w:val="000000"/>
                  <w:sz w:val="22"/>
                  <w:szCs w:val="22"/>
                  <w:lang w:val="en-PH" w:eastAsia="en-US"/>
                </w:rPr>
                <w:t>1.79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02" w:author="Diana Machado" w:date="2019-04-05T18:16:00Z"/>
                <w:rFonts w:ascii="Calibri" w:eastAsia="PMingLiU" w:hAnsi="Calibri" w:cs="Calibri"/>
                <w:color w:val="000000"/>
                <w:sz w:val="22"/>
                <w:szCs w:val="22"/>
                <w:lang w:val="en-PH" w:eastAsia="en-US"/>
              </w:rPr>
            </w:pPr>
            <w:ins w:id="42103" w:author="Diana Machado" w:date="2019-04-05T18:16:00Z">
              <w:r w:rsidRPr="00793F80">
                <w:rPr>
                  <w:rFonts w:ascii="Calibri" w:eastAsia="PMingLiU" w:hAnsi="Calibri" w:cs="Calibri"/>
                  <w:color w:val="000000"/>
                  <w:sz w:val="22"/>
                  <w:szCs w:val="22"/>
                  <w:lang w:val="en-PH" w:eastAsia="en-US"/>
                </w:rPr>
                <w:t>3.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04" w:author="Diana Machado" w:date="2019-04-05T18:16:00Z"/>
                <w:rFonts w:ascii="Calibri" w:eastAsia="PMingLiU" w:hAnsi="Calibri" w:cs="Calibri"/>
                <w:color w:val="000000"/>
                <w:sz w:val="22"/>
                <w:szCs w:val="22"/>
                <w:lang w:val="en-PH" w:eastAsia="en-US"/>
              </w:rPr>
            </w:pPr>
            <w:ins w:id="42105" w:author="Diana Machado" w:date="2019-04-05T18:16:00Z">
              <w:r w:rsidRPr="00793F80">
                <w:rPr>
                  <w:rFonts w:ascii="Calibri" w:eastAsia="PMingLiU" w:hAnsi="Calibri" w:cs="Calibri"/>
                  <w:color w:val="000000"/>
                  <w:sz w:val="22"/>
                  <w:szCs w:val="22"/>
                  <w:lang w:val="en-PH" w:eastAsia="en-US"/>
                </w:rPr>
                <w:t>15.56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06" w:author="Diana Machado" w:date="2019-04-05T18:16:00Z"/>
                <w:rFonts w:ascii="Calibri" w:eastAsia="PMingLiU" w:hAnsi="Calibri" w:cs="Calibri"/>
                <w:color w:val="000000"/>
                <w:sz w:val="22"/>
                <w:szCs w:val="22"/>
                <w:lang w:val="en-PH" w:eastAsia="en-US"/>
              </w:rPr>
            </w:pPr>
            <w:ins w:id="42107" w:author="Diana Machado" w:date="2019-04-05T18:16:00Z">
              <w:r w:rsidRPr="00793F80">
                <w:rPr>
                  <w:rFonts w:ascii="Calibri" w:eastAsia="PMingLiU" w:hAnsi="Calibri" w:cs="Calibri"/>
                  <w:color w:val="000000"/>
                  <w:sz w:val="22"/>
                  <w:szCs w:val="22"/>
                  <w:lang w:val="en-PH" w:eastAsia="en-US"/>
                </w:rPr>
                <w:t>0.18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08" w:author="Diana Machado" w:date="2019-04-05T18:16:00Z"/>
                <w:rFonts w:ascii="Calibri" w:eastAsia="PMingLiU" w:hAnsi="Calibri" w:cs="Calibri"/>
                <w:color w:val="000000"/>
                <w:sz w:val="22"/>
                <w:szCs w:val="22"/>
                <w:lang w:val="en-PH" w:eastAsia="en-US"/>
              </w:rPr>
            </w:pPr>
            <w:ins w:id="42109" w:author="Diana Machado" w:date="2019-04-05T18:16:00Z">
              <w:r w:rsidRPr="00793F80">
                <w:rPr>
                  <w:rFonts w:ascii="Calibri" w:eastAsia="PMingLiU" w:hAnsi="Calibri" w:cs="Calibri"/>
                  <w:color w:val="000000"/>
                  <w:sz w:val="22"/>
                  <w:szCs w:val="22"/>
                  <w:lang w:val="en-PH" w:eastAsia="en-US"/>
                </w:rPr>
                <w:t>0.2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10" w:author="Diana Machado" w:date="2019-04-05T18:16:00Z"/>
                <w:rFonts w:ascii="Calibri" w:eastAsia="PMingLiU" w:hAnsi="Calibri" w:cs="Calibri"/>
                <w:color w:val="000000"/>
                <w:sz w:val="22"/>
                <w:szCs w:val="22"/>
                <w:lang w:val="en-PH" w:eastAsia="en-US"/>
              </w:rPr>
            </w:pPr>
            <w:ins w:id="42111" w:author="Diana Machado" w:date="2019-04-05T18:16:00Z">
              <w:r w:rsidRPr="00793F80">
                <w:rPr>
                  <w:rFonts w:ascii="Calibri" w:eastAsia="PMingLiU" w:hAnsi="Calibri" w:cs="Calibri"/>
                  <w:color w:val="000000"/>
                  <w:sz w:val="22"/>
                  <w:szCs w:val="22"/>
                  <w:lang w:val="en-PH" w:eastAsia="en-US"/>
                </w:rPr>
                <w:t>0.2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12" w:author="Diana Machado" w:date="2019-04-05T18:16:00Z"/>
                <w:rFonts w:ascii="Calibri" w:eastAsia="PMingLiU" w:hAnsi="Calibri" w:cs="Calibri"/>
                <w:color w:val="000000"/>
                <w:sz w:val="22"/>
                <w:szCs w:val="22"/>
                <w:lang w:val="en-PH" w:eastAsia="en-US"/>
              </w:rPr>
            </w:pPr>
            <w:ins w:id="42113" w:author="Diana Machado" w:date="2019-04-05T18:16:00Z">
              <w:r w:rsidRPr="00793F80">
                <w:rPr>
                  <w:rFonts w:ascii="Calibri" w:eastAsia="PMingLiU" w:hAnsi="Calibri" w:cs="Calibri"/>
                  <w:color w:val="000000"/>
                  <w:sz w:val="22"/>
                  <w:szCs w:val="22"/>
                  <w:lang w:val="en-PH" w:eastAsia="en-US"/>
                </w:rPr>
                <w:t>0.2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14" w:author="Diana Machado" w:date="2019-04-05T18:16:00Z"/>
                <w:rFonts w:ascii="Calibri" w:eastAsia="PMingLiU" w:hAnsi="Calibri" w:cs="Calibri"/>
                <w:color w:val="000000"/>
                <w:sz w:val="22"/>
                <w:szCs w:val="22"/>
                <w:lang w:val="en-PH" w:eastAsia="en-US"/>
              </w:rPr>
            </w:pPr>
            <w:ins w:id="42115" w:author="Diana Machado" w:date="2019-04-05T18:16:00Z">
              <w:r w:rsidRPr="00793F80">
                <w:rPr>
                  <w:rFonts w:ascii="Calibri" w:eastAsia="PMingLiU" w:hAnsi="Calibri" w:cs="Calibri"/>
                  <w:color w:val="000000"/>
                  <w:sz w:val="22"/>
                  <w:szCs w:val="22"/>
                  <w:lang w:val="en-PH" w:eastAsia="en-US"/>
                </w:rPr>
                <w:t>1.780</w:t>
              </w:r>
            </w:ins>
          </w:p>
        </w:tc>
      </w:tr>
      <w:tr w:rsidR="004B7BAF" w:rsidRPr="00793F80" w:rsidTr="004B7BAF">
        <w:trPr>
          <w:trHeight w:val="287"/>
          <w:ins w:id="4211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1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11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1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2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2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12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28" w:author="Diana Machado" w:date="2019-04-05T18:16:00Z"/>
                <w:rFonts w:ascii="Calibri" w:eastAsia="PMingLiU" w:hAnsi="Calibri" w:cs="Calibri"/>
                <w:color w:val="000000"/>
                <w:sz w:val="22"/>
                <w:szCs w:val="22"/>
                <w:lang w:val="en-PH" w:eastAsia="en-US"/>
              </w:rPr>
            </w:pPr>
            <w:ins w:id="42129" w:author="Diana Machado" w:date="2019-04-05T18:16:00Z">
              <w:r w:rsidRPr="00793F80">
                <w:rPr>
                  <w:rFonts w:ascii="Calibri" w:eastAsia="PMingLiU" w:hAnsi="Calibri" w:cs="Calibri"/>
                  <w:color w:val="000000"/>
                  <w:sz w:val="22"/>
                  <w:szCs w:val="22"/>
                  <w:lang w:val="en-PH" w:eastAsia="en-US"/>
                </w:rPr>
                <w:t>Putnam</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30" w:author="Diana Machado" w:date="2019-04-05T18:16:00Z"/>
                <w:rFonts w:ascii="Calibri" w:eastAsia="PMingLiU" w:hAnsi="Calibri" w:cs="Calibri"/>
                <w:color w:val="000000"/>
                <w:sz w:val="22"/>
                <w:szCs w:val="22"/>
                <w:lang w:val="en-PH" w:eastAsia="en-US"/>
              </w:rPr>
            </w:pPr>
            <w:ins w:id="4213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32" w:author="Diana Machado" w:date="2019-04-05T18:16:00Z"/>
                <w:rFonts w:ascii="Calibri" w:eastAsia="PMingLiU" w:hAnsi="Calibri" w:cs="Calibri"/>
                <w:color w:val="000000"/>
                <w:sz w:val="22"/>
                <w:szCs w:val="22"/>
                <w:lang w:val="en-PH" w:eastAsia="en-US"/>
              </w:rPr>
            </w:pPr>
            <w:ins w:id="42133" w:author="Diana Machado" w:date="2019-04-05T18:16:00Z">
              <w:r w:rsidRPr="00793F80">
                <w:rPr>
                  <w:rFonts w:ascii="Calibri" w:eastAsia="PMingLiU" w:hAnsi="Calibri" w:cs="Calibri"/>
                  <w:color w:val="000000"/>
                  <w:sz w:val="22"/>
                  <w:szCs w:val="22"/>
                  <w:lang w:val="en-PH" w:eastAsia="en-US"/>
                </w:rPr>
                <w:t>0.18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34" w:author="Diana Machado" w:date="2019-04-05T18:16:00Z"/>
                <w:rFonts w:ascii="Calibri" w:eastAsia="PMingLiU" w:hAnsi="Calibri" w:cs="Calibri"/>
                <w:color w:val="000000"/>
                <w:sz w:val="22"/>
                <w:szCs w:val="22"/>
                <w:lang w:val="en-PH" w:eastAsia="en-US"/>
              </w:rPr>
            </w:pPr>
            <w:ins w:id="42135"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36" w:author="Diana Machado" w:date="2019-04-05T18:16:00Z"/>
                <w:rFonts w:ascii="Calibri" w:eastAsia="PMingLiU" w:hAnsi="Calibri" w:cs="Calibri"/>
                <w:color w:val="000000"/>
                <w:sz w:val="22"/>
                <w:szCs w:val="22"/>
                <w:lang w:val="en-PH" w:eastAsia="en-US"/>
              </w:rPr>
            </w:pPr>
            <w:ins w:id="42137" w:author="Diana Machado" w:date="2019-04-05T18:16:00Z">
              <w:r w:rsidRPr="00793F80">
                <w:rPr>
                  <w:rFonts w:ascii="Calibri" w:eastAsia="PMingLiU" w:hAnsi="Calibri" w:cs="Calibri"/>
                  <w:color w:val="000000"/>
                  <w:sz w:val="22"/>
                  <w:szCs w:val="22"/>
                  <w:lang w:val="en-PH" w:eastAsia="en-US"/>
                </w:rPr>
                <w:t>1.4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38" w:author="Diana Machado" w:date="2019-04-05T18:16:00Z"/>
                <w:rFonts w:ascii="Calibri" w:eastAsia="PMingLiU" w:hAnsi="Calibri" w:cs="Calibri"/>
                <w:color w:val="000000"/>
                <w:sz w:val="22"/>
                <w:szCs w:val="22"/>
                <w:lang w:val="en-PH" w:eastAsia="en-US"/>
              </w:rPr>
            </w:pPr>
            <w:ins w:id="42139" w:author="Diana Machado" w:date="2019-04-05T18:16:00Z">
              <w:r w:rsidRPr="00793F80">
                <w:rPr>
                  <w:rFonts w:ascii="Calibri" w:eastAsia="PMingLiU" w:hAnsi="Calibri" w:cs="Calibri"/>
                  <w:color w:val="000000"/>
                  <w:sz w:val="22"/>
                  <w:szCs w:val="22"/>
                  <w:lang w:val="en-PH" w:eastAsia="en-US"/>
                </w:rPr>
                <w:t>0.03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140" w:author="Diana Machado" w:date="2019-04-05T18:16:00Z"/>
                <w:rFonts w:ascii="Calibri" w:eastAsia="PMingLiU" w:hAnsi="Calibri" w:cs="Calibri"/>
                <w:color w:val="000000"/>
                <w:sz w:val="22"/>
                <w:szCs w:val="22"/>
                <w:lang w:val="en-PH" w:eastAsia="en-US"/>
              </w:rPr>
            </w:pPr>
            <w:ins w:id="42141"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42" w:author="Diana Machado" w:date="2019-04-05T18:16:00Z"/>
                <w:rFonts w:ascii="Calibri" w:eastAsia="PMingLiU" w:hAnsi="Calibri" w:cs="Calibri"/>
                <w:color w:val="000000"/>
                <w:sz w:val="22"/>
                <w:szCs w:val="22"/>
                <w:lang w:val="en-PH" w:eastAsia="en-US"/>
              </w:rPr>
            </w:pPr>
            <w:ins w:id="42143"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44" w:author="Diana Machado" w:date="2019-04-05T18:16:00Z"/>
                <w:rFonts w:ascii="Calibri" w:eastAsia="PMingLiU" w:hAnsi="Calibri" w:cs="Calibri"/>
                <w:color w:val="000000"/>
                <w:sz w:val="22"/>
                <w:szCs w:val="22"/>
                <w:lang w:val="en-PH" w:eastAsia="en-US"/>
              </w:rPr>
            </w:pPr>
            <w:ins w:id="42145"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46" w:author="Diana Machado" w:date="2019-04-05T18:16:00Z"/>
                <w:rFonts w:ascii="Calibri" w:eastAsia="PMingLiU" w:hAnsi="Calibri" w:cs="Calibri"/>
                <w:color w:val="000000"/>
                <w:sz w:val="22"/>
                <w:szCs w:val="22"/>
                <w:lang w:val="en-PH" w:eastAsia="en-US"/>
              </w:rPr>
            </w:pPr>
            <w:ins w:id="42147" w:author="Diana Machado" w:date="2019-04-05T18:16:00Z">
              <w:r w:rsidRPr="00793F80">
                <w:rPr>
                  <w:rFonts w:ascii="Calibri" w:eastAsia="PMingLiU" w:hAnsi="Calibri" w:cs="Calibri"/>
                  <w:color w:val="000000"/>
                  <w:sz w:val="22"/>
                  <w:szCs w:val="22"/>
                  <w:lang w:val="en-PH" w:eastAsia="en-US"/>
                </w:rPr>
                <w:t>0.507</w:t>
              </w:r>
            </w:ins>
          </w:p>
        </w:tc>
      </w:tr>
      <w:tr w:rsidR="004B7BAF" w:rsidRPr="00793F80" w:rsidTr="004B7BAF">
        <w:trPr>
          <w:trHeight w:val="287"/>
          <w:ins w:id="4214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1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50" w:author="Diana Machado" w:date="2019-04-05T18:16:00Z"/>
                <w:rFonts w:ascii="Calibri" w:eastAsia="PMingLiU" w:hAnsi="Calibri" w:cs="Calibri"/>
                <w:color w:val="000000"/>
                <w:sz w:val="22"/>
                <w:szCs w:val="22"/>
                <w:lang w:val="en-PH" w:eastAsia="en-US"/>
              </w:rPr>
            </w:pPr>
            <w:ins w:id="4215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2" w:author="Diana Machado" w:date="2019-04-05T18:16:00Z"/>
                <w:rFonts w:ascii="Calibri" w:eastAsia="PMingLiU" w:hAnsi="Calibri" w:cs="Calibri"/>
                <w:color w:val="000000"/>
                <w:sz w:val="22"/>
                <w:szCs w:val="22"/>
                <w:lang w:val="en-PH" w:eastAsia="en-US"/>
              </w:rPr>
            </w:pPr>
            <w:ins w:id="42153" w:author="Diana Machado" w:date="2019-04-05T18:16:00Z">
              <w:r w:rsidRPr="00793F80">
                <w:rPr>
                  <w:rFonts w:ascii="Calibri" w:eastAsia="PMingLiU" w:hAnsi="Calibri" w:cs="Calibri"/>
                  <w:color w:val="000000"/>
                  <w:sz w:val="22"/>
                  <w:szCs w:val="22"/>
                  <w:lang w:val="en-PH" w:eastAsia="en-US"/>
                </w:rPr>
                <w:t>0.2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4" w:author="Diana Machado" w:date="2019-04-05T18:16:00Z"/>
                <w:rFonts w:ascii="Calibri" w:eastAsia="PMingLiU" w:hAnsi="Calibri" w:cs="Calibri"/>
                <w:color w:val="000000"/>
                <w:sz w:val="22"/>
                <w:szCs w:val="22"/>
                <w:lang w:val="en-PH" w:eastAsia="en-US"/>
              </w:rPr>
            </w:pPr>
            <w:ins w:id="42155" w:author="Diana Machado" w:date="2019-04-05T18:16:00Z">
              <w:r w:rsidRPr="00793F80">
                <w:rPr>
                  <w:rFonts w:ascii="Calibri" w:eastAsia="PMingLiU" w:hAnsi="Calibri" w:cs="Calibri"/>
                  <w:color w:val="000000"/>
                  <w:sz w:val="22"/>
                  <w:szCs w:val="22"/>
                  <w:lang w:val="en-PH" w:eastAsia="en-US"/>
                </w:rPr>
                <w:t>0.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6" w:author="Diana Machado" w:date="2019-04-05T18:16:00Z"/>
                <w:rFonts w:ascii="Calibri" w:eastAsia="PMingLiU" w:hAnsi="Calibri" w:cs="Calibri"/>
                <w:color w:val="000000"/>
                <w:sz w:val="22"/>
                <w:szCs w:val="22"/>
                <w:lang w:val="en-PH" w:eastAsia="en-US"/>
              </w:rPr>
            </w:pPr>
            <w:ins w:id="42157" w:author="Diana Machado" w:date="2019-04-05T18:16:00Z">
              <w:r w:rsidRPr="00793F80">
                <w:rPr>
                  <w:rFonts w:ascii="Calibri" w:eastAsia="PMingLiU" w:hAnsi="Calibri" w:cs="Calibri"/>
                  <w:color w:val="000000"/>
                  <w:sz w:val="22"/>
                  <w:szCs w:val="22"/>
                  <w:lang w:val="en-PH" w:eastAsia="en-US"/>
                </w:rPr>
                <w:t>2.5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58" w:author="Diana Machado" w:date="2019-04-05T18:16:00Z"/>
                <w:rFonts w:ascii="Calibri" w:eastAsia="PMingLiU" w:hAnsi="Calibri" w:cs="Calibri"/>
                <w:color w:val="000000"/>
                <w:sz w:val="22"/>
                <w:szCs w:val="22"/>
                <w:lang w:val="en-PH" w:eastAsia="en-US"/>
              </w:rPr>
            </w:pPr>
            <w:ins w:id="42159"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0" w:author="Diana Machado" w:date="2019-04-05T18:16:00Z"/>
                <w:rFonts w:ascii="Calibri" w:eastAsia="PMingLiU" w:hAnsi="Calibri" w:cs="Calibri"/>
                <w:color w:val="000000"/>
                <w:sz w:val="22"/>
                <w:szCs w:val="22"/>
                <w:lang w:val="en-PH" w:eastAsia="en-US"/>
              </w:rPr>
            </w:pPr>
            <w:ins w:id="42161"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2" w:author="Diana Machado" w:date="2019-04-05T18:16:00Z"/>
                <w:rFonts w:ascii="Calibri" w:eastAsia="PMingLiU" w:hAnsi="Calibri" w:cs="Calibri"/>
                <w:color w:val="000000"/>
                <w:sz w:val="22"/>
                <w:szCs w:val="22"/>
                <w:lang w:val="en-PH" w:eastAsia="en-US"/>
              </w:rPr>
            </w:pPr>
            <w:ins w:id="42163"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4" w:author="Diana Machado" w:date="2019-04-05T18:16:00Z"/>
                <w:rFonts w:ascii="Calibri" w:eastAsia="PMingLiU" w:hAnsi="Calibri" w:cs="Calibri"/>
                <w:color w:val="000000"/>
                <w:sz w:val="22"/>
                <w:szCs w:val="22"/>
                <w:lang w:val="en-PH" w:eastAsia="en-US"/>
              </w:rPr>
            </w:pPr>
            <w:ins w:id="42165"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66" w:author="Diana Machado" w:date="2019-04-05T18:16:00Z"/>
                <w:rFonts w:ascii="Calibri" w:eastAsia="PMingLiU" w:hAnsi="Calibri" w:cs="Calibri"/>
                <w:color w:val="000000"/>
                <w:sz w:val="22"/>
                <w:szCs w:val="22"/>
                <w:lang w:val="en-PH" w:eastAsia="en-US"/>
              </w:rPr>
            </w:pPr>
            <w:ins w:id="42167" w:author="Diana Machado" w:date="2019-04-05T18:16:00Z">
              <w:r w:rsidRPr="00793F80">
                <w:rPr>
                  <w:rFonts w:ascii="Calibri" w:eastAsia="PMingLiU" w:hAnsi="Calibri" w:cs="Calibri"/>
                  <w:color w:val="000000"/>
                  <w:sz w:val="22"/>
                  <w:szCs w:val="22"/>
                  <w:lang w:val="en-PH" w:eastAsia="en-US"/>
                </w:rPr>
                <w:t>0.577</w:t>
              </w:r>
            </w:ins>
          </w:p>
        </w:tc>
      </w:tr>
      <w:tr w:rsidR="004B7BAF" w:rsidRPr="00793F80" w:rsidTr="004B7BAF">
        <w:trPr>
          <w:trHeight w:val="287"/>
          <w:ins w:id="4216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1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170" w:author="Diana Machado" w:date="2019-04-05T18:16:00Z"/>
                <w:rFonts w:ascii="Calibri" w:eastAsia="PMingLiU" w:hAnsi="Calibri" w:cs="Calibri"/>
                <w:color w:val="000000"/>
                <w:sz w:val="22"/>
                <w:szCs w:val="22"/>
                <w:lang w:val="en-PH" w:eastAsia="en-US"/>
              </w:rPr>
            </w:pPr>
            <w:ins w:id="4217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2" w:author="Diana Machado" w:date="2019-04-05T18:16:00Z"/>
                <w:rFonts w:ascii="Calibri" w:eastAsia="PMingLiU" w:hAnsi="Calibri" w:cs="Calibri"/>
                <w:color w:val="000000"/>
                <w:sz w:val="22"/>
                <w:szCs w:val="22"/>
                <w:lang w:val="en-PH" w:eastAsia="en-US"/>
              </w:rPr>
            </w:pPr>
            <w:ins w:id="42173" w:author="Diana Machado" w:date="2019-04-05T18:16:00Z">
              <w:r w:rsidRPr="00793F80">
                <w:rPr>
                  <w:rFonts w:ascii="Calibri" w:eastAsia="PMingLiU" w:hAnsi="Calibri" w:cs="Calibri"/>
                  <w:color w:val="000000"/>
                  <w:sz w:val="22"/>
                  <w:szCs w:val="22"/>
                  <w:lang w:val="en-PH" w:eastAsia="en-US"/>
                </w:rPr>
                <w:t>0.3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4" w:author="Diana Machado" w:date="2019-04-05T18:16:00Z"/>
                <w:rFonts w:ascii="Calibri" w:eastAsia="PMingLiU" w:hAnsi="Calibri" w:cs="Calibri"/>
                <w:color w:val="000000"/>
                <w:sz w:val="22"/>
                <w:szCs w:val="22"/>
                <w:lang w:val="en-PH" w:eastAsia="en-US"/>
              </w:rPr>
            </w:pPr>
            <w:ins w:id="42175" w:author="Diana Machado" w:date="2019-04-05T18:16:00Z">
              <w:r w:rsidRPr="00793F80">
                <w:rPr>
                  <w:rFonts w:ascii="Calibri" w:eastAsia="PMingLiU" w:hAnsi="Calibri" w:cs="Calibri"/>
                  <w:color w:val="000000"/>
                  <w:sz w:val="22"/>
                  <w:szCs w:val="22"/>
                  <w:lang w:val="en-PH" w:eastAsia="en-US"/>
                </w:rPr>
                <w:t>0.2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6" w:author="Diana Machado" w:date="2019-04-05T18:16:00Z"/>
                <w:rFonts w:ascii="Calibri" w:eastAsia="PMingLiU" w:hAnsi="Calibri" w:cs="Calibri"/>
                <w:color w:val="000000"/>
                <w:sz w:val="22"/>
                <w:szCs w:val="22"/>
                <w:lang w:val="en-PH" w:eastAsia="en-US"/>
              </w:rPr>
            </w:pPr>
            <w:ins w:id="42177" w:author="Diana Machado" w:date="2019-04-05T18:16:00Z">
              <w:r w:rsidRPr="00793F80">
                <w:rPr>
                  <w:rFonts w:ascii="Calibri" w:eastAsia="PMingLiU" w:hAnsi="Calibri" w:cs="Calibri"/>
                  <w:color w:val="000000"/>
                  <w:sz w:val="22"/>
                  <w:szCs w:val="22"/>
                  <w:lang w:val="en-PH" w:eastAsia="en-US"/>
                </w:rPr>
                <w:t>4.1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78" w:author="Diana Machado" w:date="2019-04-05T18:16:00Z"/>
                <w:rFonts w:ascii="Calibri" w:eastAsia="PMingLiU" w:hAnsi="Calibri" w:cs="Calibri"/>
                <w:color w:val="000000"/>
                <w:sz w:val="22"/>
                <w:szCs w:val="22"/>
                <w:lang w:val="en-PH" w:eastAsia="en-US"/>
              </w:rPr>
            </w:pPr>
            <w:ins w:id="42179"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80" w:author="Diana Machado" w:date="2019-04-05T18:16:00Z"/>
                <w:rFonts w:ascii="Calibri" w:eastAsia="PMingLiU" w:hAnsi="Calibri" w:cs="Calibri"/>
                <w:color w:val="000000"/>
                <w:sz w:val="22"/>
                <w:szCs w:val="22"/>
                <w:lang w:val="en-PH" w:eastAsia="en-US"/>
              </w:rPr>
            </w:pPr>
            <w:ins w:id="42181"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82" w:author="Diana Machado" w:date="2019-04-05T18:16:00Z"/>
                <w:rFonts w:ascii="Calibri" w:eastAsia="PMingLiU" w:hAnsi="Calibri" w:cs="Calibri"/>
                <w:color w:val="000000"/>
                <w:sz w:val="22"/>
                <w:szCs w:val="22"/>
                <w:lang w:val="en-PH" w:eastAsia="en-US"/>
              </w:rPr>
            </w:pPr>
            <w:ins w:id="42183" w:author="Diana Machado" w:date="2019-04-05T18:16:00Z">
              <w:r w:rsidRPr="00793F80">
                <w:rPr>
                  <w:rFonts w:ascii="Calibri" w:eastAsia="PMingLiU" w:hAnsi="Calibri" w:cs="Calibri"/>
                  <w:color w:val="000000"/>
                  <w:sz w:val="22"/>
                  <w:szCs w:val="22"/>
                  <w:lang w:val="en-PH" w:eastAsia="en-US"/>
                </w:rPr>
                <w:t>0.1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84" w:author="Diana Machado" w:date="2019-04-05T18:16:00Z"/>
                <w:rFonts w:ascii="Calibri" w:eastAsia="PMingLiU" w:hAnsi="Calibri" w:cs="Calibri"/>
                <w:color w:val="000000"/>
                <w:sz w:val="22"/>
                <w:szCs w:val="22"/>
                <w:lang w:val="en-PH" w:eastAsia="en-US"/>
              </w:rPr>
            </w:pPr>
            <w:ins w:id="42185" w:author="Diana Machado" w:date="2019-04-05T18:16:00Z">
              <w:r w:rsidRPr="00793F80">
                <w:rPr>
                  <w:rFonts w:ascii="Calibri" w:eastAsia="PMingLiU" w:hAnsi="Calibri" w:cs="Calibri"/>
                  <w:color w:val="000000"/>
                  <w:sz w:val="22"/>
                  <w:szCs w:val="22"/>
                  <w:lang w:val="en-PH" w:eastAsia="en-US"/>
                </w:rPr>
                <w:t>0.0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186" w:author="Diana Machado" w:date="2019-04-05T18:16:00Z"/>
                <w:rFonts w:ascii="Calibri" w:eastAsia="PMingLiU" w:hAnsi="Calibri" w:cs="Calibri"/>
                <w:color w:val="000000"/>
                <w:sz w:val="22"/>
                <w:szCs w:val="22"/>
                <w:lang w:val="en-PH" w:eastAsia="en-US"/>
              </w:rPr>
            </w:pPr>
            <w:ins w:id="42187" w:author="Diana Machado" w:date="2019-04-05T18:16:00Z">
              <w:r w:rsidRPr="00793F80">
                <w:rPr>
                  <w:rFonts w:ascii="Calibri" w:eastAsia="PMingLiU" w:hAnsi="Calibri" w:cs="Calibri"/>
                  <w:color w:val="000000"/>
                  <w:sz w:val="22"/>
                  <w:szCs w:val="22"/>
                  <w:lang w:val="en-PH" w:eastAsia="en-US"/>
                </w:rPr>
                <w:t>0.591</w:t>
              </w:r>
            </w:ins>
          </w:p>
        </w:tc>
      </w:tr>
      <w:tr w:rsidR="004B7BAF" w:rsidRPr="00793F80" w:rsidTr="004B7BAF">
        <w:trPr>
          <w:trHeight w:val="287"/>
          <w:ins w:id="4218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1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19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19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19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00" w:author="Diana Machado" w:date="2019-04-05T18:16:00Z"/>
                <w:rFonts w:ascii="Calibri" w:eastAsia="PMingLiU" w:hAnsi="Calibri" w:cs="Calibri"/>
                <w:color w:val="000000"/>
                <w:sz w:val="22"/>
                <w:szCs w:val="22"/>
                <w:lang w:val="en-PH" w:eastAsia="en-US"/>
              </w:rPr>
            </w:pPr>
            <w:ins w:id="42201" w:author="Diana Machado" w:date="2019-04-05T18:16:00Z">
              <w:r w:rsidRPr="00793F80">
                <w:rPr>
                  <w:rFonts w:ascii="Calibri" w:eastAsia="PMingLiU" w:hAnsi="Calibri" w:cs="Calibri"/>
                  <w:color w:val="000000"/>
                  <w:sz w:val="22"/>
                  <w:szCs w:val="22"/>
                  <w:lang w:val="en-PH" w:eastAsia="en-US"/>
                </w:rPr>
                <w:t>St. Johns</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02" w:author="Diana Machado" w:date="2019-04-05T18:16:00Z"/>
                <w:rFonts w:ascii="Calibri" w:eastAsia="PMingLiU" w:hAnsi="Calibri" w:cs="Calibri"/>
                <w:color w:val="000000"/>
                <w:sz w:val="22"/>
                <w:szCs w:val="22"/>
                <w:lang w:val="en-PH" w:eastAsia="en-US"/>
              </w:rPr>
            </w:pPr>
            <w:ins w:id="4220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04" w:author="Diana Machado" w:date="2019-04-05T18:16:00Z"/>
                <w:rFonts w:ascii="Calibri" w:eastAsia="PMingLiU" w:hAnsi="Calibri" w:cs="Calibri"/>
                <w:color w:val="000000"/>
                <w:sz w:val="22"/>
                <w:szCs w:val="22"/>
                <w:lang w:val="en-PH" w:eastAsia="en-US"/>
              </w:rPr>
            </w:pPr>
            <w:ins w:id="42205" w:author="Diana Machado" w:date="2019-04-05T18:16:00Z">
              <w:r w:rsidRPr="00793F80">
                <w:rPr>
                  <w:rFonts w:ascii="Calibri" w:eastAsia="PMingLiU" w:hAnsi="Calibri" w:cs="Calibri"/>
                  <w:color w:val="000000"/>
                  <w:sz w:val="22"/>
                  <w:szCs w:val="22"/>
                  <w:lang w:val="en-PH" w:eastAsia="en-US"/>
                </w:rPr>
                <w:t>0.1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06" w:author="Diana Machado" w:date="2019-04-05T18:16:00Z"/>
                <w:rFonts w:ascii="Calibri" w:eastAsia="PMingLiU" w:hAnsi="Calibri" w:cs="Calibri"/>
                <w:color w:val="000000"/>
                <w:sz w:val="22"/>
                <w:szCs w:val="22"/>
                <w:lang w:val="en-PH" w:eastAsia="en-US"/>
              </w:rPr>
            </w:pPr>
            <w:ins w:id="42207" w:author="Diana Machado" w:date="2019-04-05T18:16:00Z">
              <w:r w:rsidRPr="00793F80">
                <w:rPr>
                  <w:rFonts w:ascii="Calibri" w:eastAsia="PMingLiU" w:hAnsi="Calibri" w:cs="Calibri"/>
                  <w:color w:val="000000"/>
                  <w:sz w:val="22"/>
                  <w:szCs w:val="22"/>
                  <w:lang w:val="en-PH" w:eastAsia="en-US"/>
                </w:rPr>
                <w:t>0.09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08" w:author="Diana Machado" w:date="2019-04-05T18:16:00Z"/>
                <w:rFonts w:ascii="Calibri" w:eastAsia="PMingLiU" w:hAnsi="Calibri" w:cs="Calibri"/>
                <w:color w:val="000000"/>
                <w:sz w:val="22"/>
                <w:szCs w:val="22"/>
                <w:lang w:val="en-PH" w:eastAsia="en-US"/>
              </w:rPr>
            </w:pPr>
            <w:ins w:id="42209" w:author="Diana Machado" w:date="2019-04-05T18:16:00Z">
              <w:r w:rsidRPr="00793F80">
                <w:rPr>
                  <w:rFonts w:ascii="Calibri" w:eastAsia="PMingLiU" w:hAnsi="Calibri" w:cs="Calibri"/>
                  <w:color w:val="000000"/>
                  <w:sz w:val="22"/>
                  <w:szCs w:val="22"/>
                  <w:lang w:val="en-PH" w:eastAsia="en-US"/>
                </w:rPr>
                <w:t>0.8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10" w:author="Diana Machado" w:date="2019-04-05T18:16:00Z"/>
                <w:rFonts w:ascii="Calibri" w:eastAsia="PMingLiU" w:hAnsi="Calibri" w:cs="Calibri"/>
                <w:color w:val="000000"/>
                <w:sz w:val="22"/>
                <w:szCs w:val="22"/>
                <w:lang w:val="en-PH" w:eastAsia="en-US"/>
              </w:rPr>
            </w:pPr>
            <w:ins w:id="42211" w:author="Diana Machado" w:date="2019-04-05T18:16:00Z">
              <w:r w:rsidRPr="00793F80">
                <w:rPr>
                  <w:rFonts w:ascii="Calibri" w:eastAsia="PMingLiU" w:hAnsi="Calibri" w:cs="Calibri"/>
                  <w:color w:val="000000"/>
                  <w:sz w:val="22"/>
                  <w:szCs w:val="22"/>
                  <w:lang w:val="en-PH" w:eastAsia="en-US"/>
                </w:rPr>
                <w:t>0.0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12" w:author="Diana Machado" w:date="2019-04-05T18:16:00Z"/>
                <w:rFonts w:ascii="Calibri" w:eastAsia="PMingLiU" w:hAnsi="Calibri" w:cs="Calibri"/>
                <w:color w:val="000000"/>
                <w:sz w:val="22"/>
                <w:szCs w:val="22"/>
                <w:lang w:val="en-PH" w:eastAsia="en-US"/>
              </w:rPr>
            </w:pPr>
            <w:ins w:id="42213"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14" w:author="Diana Machado" w:date="2019-04-05T18:16:00Z"/>
                <w:rFonts w:ascii="Calibri" w:eastAsia="PMingLiU" w:hAnsi="Calibri" w:cs="Calibri"/>
                <w:color w:val="000000"/>
                <w:sz w:val="22"/>
                <w:szCs w:val="22"/>
                <w:lang w:val="en-PH" w:eastAsia="en-US"/>
              </w:rPr>
            </w:pPr>
            <w:ins w:id="42215"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16" w:author="Diana Machado" w:date="2019-04-05T18:16:00Z"/>
                <w:rFonts w:ascii="Calibri" w:eastAsia="PMingLiU" w:hAnsi="Calibri" w:cs="Calibri"/>
                <w:color w:val="000000"/>
                <w:sz w:val="22"/>
                <w:szCs w:val="22"/>
                <w:lang w:val="en-PH" w:eastAsia="en-US"/>
              </w:rPr>
            </w:pPr>
            <w:ins w:id="42217"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18" w:author="Diana Machado" w:date="2019-04-05T18:16:00Z"/>
                <w:rFonts w:ascii="Calibri" w:eastAsia="PMingLiU" w:hAnsi="Calibri" w:cs="Calibri"/>
                <w:color w:val="000000"/>
                <w:sz w:val="22"/>
                <w:szCs w:val="22"/>
                <w:lang w:val="en-PH" w:eastAsia="en-US"/>
              </w:rPr>
            </w:pPr>
            <w:ins w:id="42219"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222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2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22" w:author="Diana Machado" w:date="2019-04-05T18:16:00Z"/>
                <w:rFonts w:ascii="Calibri" w:eastAsia="PMingLiU" w:hAnsi="Calibri" w:cs="Calibri"/>
                <w:color w:val="000000"/>
                <w:sz w:val="22"/>
                <w:szCs w:val="22"/>
                <w:lang w:val="en-PH" w:eastAsia="en-US"/>
              </w:rPr>
            </w:pPr>
            <w:ins w:id="4222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24" w:author="Diana Machado" w:date="2019-04-05T18:16:00Z"/>
                <w:rFonts w:ascii="Calibri" w:eastAsia="PMingLiU" w:hAnsi="Calibri" w:cs="Calibri"/>
                <w:color w:val="000000"/>
                <w:sz w:val="22"/>
                <w:szCs w:val="22"/>
                <w:lang w:val="en-PH" w:eastAsia="en-US"/>
              </w:rPr>
            </w:pPr>
            <w:ins w:id="42225" w:author="Diana Machado" w:date="2019-04-05T18:16:00Z">
              <w:r w:rsidRPr="00793F80">
                <w:rPr>
                  <w:rFonts w:ascii="Calibri" w:eastAsia="PMingLiU" w:hAnsi="Calibri" w:cs="Calibri"/>
                  <w:color w:val="000000"/>
                  <w:sz w:val="22"/>
                  <w:szCs w:val="22"/>
                  <w:lang w:val="en-PH" w:eastAsia="en-US"/>
                </w:rPr>
                <w:t>0.30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226" w:author="Diana Machado" w:date="2019-04-05T18:16:00Z"/>
                <w:rFonts w:ascii="Calibri" w:eastAsia="PMingLiU" w:hAnsi="Calibri" w:cs="Calibri"/>
                <w:color w:val="000000"/>
                <w:sz w:val="22"/>
                <w:szCs w:val="22"/>
                <w:lang w:val="en-PH" w:eastAsia="en-US"/>
              </w:rPr>
            </w:pPr>
            <w:ins w:id="42227" w:author="Diana Machado" w:date="2019-04-05T18:16:00Z">
              <w:r w:rsidRPr="00793F80">
                <w:rPr>
                  <w:rFonts w:ascii="Calibri" w:eastAsia="PMingLiU" w:hAnsi="Calibri" w:cs="Calibri"/>
                  <w:color w:val="000000"/>
                  <w:sz w:val="22"/>
                  <w:szCs w:val="22"/>
                  <w:lang w:val="en-PH" w:eastAsia="en-US"/>
                </w:rPr>
                <w:t>0.3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28" w:author="Diana Machado" w:date="2019-04-05T18:16:00Z"/>
                <w:rFonts w:ascii="Calibri" w:eastAsia="PMingLiU" w:hAnsi="Calibri" w:cs="Calibri"/>
                <w:color w:val="000000"/>
                <w:sz w:val="22"/>
                <w:szCs w:val="22"/>
                <w:lang w:val="en-PH" w:eastAsia="en-US"/>
              </w:rPr>
            </w:pPr>
            <w:ins w:id="42229" w:author="Diana Machado" w:date="2019-04-05T18:16:00Z">
              <w:r w:rsidRPr="00793F80">
                <w:rPr>
                  <w:rFonts w:ascii="Calibri" w:eastAsia="PMingLiU" w:hAnsi="Calibri" w:cs="Calibri"/>
                  <w:color w:val="000000"/>
                  <w:sz w:val="22"/>
                  <w:szCs w:val="22"/>
                  <w:lang w:val="en-PH" w:eastAsia="en-US"/>
                </w:rPr>
                <w:t>2.9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0" w:author="Diana Machado" w:date="2019-04-05T18:16:00Z"/>
                <w:rFonts w:ascii="Calibri" w:eastAsia="PMingLiU" w:hAnsi="Calibri" w:cs="Calibri"/>
                <w:color w:val="000000"/>
                <w:sz w:val="22"/>
                <w:szCs w:val="22"/>
                <w:lang w:val="en-PH" w:eastAsia="en-US"/>
              </w:rPr>
            </w:pPr>
            <w:ins w:id="42231"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2" w:author="Diana Machado" w:date="2019-04-05T18:16:00Z"/>
                <w:rFonts w:ascii="Calibri" w:eastAsia="PMingLiU" w:hAnsi="Calibri" w:cs="Calibri"/>
                <w:color w:val="000000"/>
                <w:sz w:val="22"/>
                <w:szCs w:val="22"/>
                <w:lang w:val="en-PH" w:eastAsia="en-US"/>
              </w:rPr>
            </w:pPr>
            <w:ins w:id="42233"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4" w:author="Diana Machado" w:date="2019-04-05T18:16:00Z"/>
                <w:rFonts w:ascii="Calibri" w:eastAsia="PMingLiU" w:hAnsi="Calibri" w:cs="Calibri"/>
                <w:color w:val="000000"/>
                <w:sz w:val="22"/>
                <w:szCs w:val="22"/>
                <w:lang w:val="en-PH" w:eastAsia="en-US"/>
              </w:rPr>
            </w:pPr>
            <w:ins w:id="42235" w:author="Diana Machado" w:date="2019-04-05T18:16:00Z">
              <w:r w:rsidRPr="00793F80">
                <w:rPr>
                  <w:rFonts w:ascii="Calibri" w:eastAsia="PMingLiU" w:hAnsi="Calibri" w:cs="Calibri"/>
                  <w:color w:val="000000"/>
                  <w:sz w:val="22"/>
                  <w:szCs w:val="22"/>
                  <w:lang w:val="en-PH" w:eastAsia="en-US"/>
                </w:rPr>
                <w:t>0.1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6" w:author="Diana Machado" w:date="2019-04-05T18:16:00Z"/>
                <w:rFonts w:ascii="Calibri" w:eastAsia="PMingLiU" w:hAnsi="Calibri" w:cs="Calibri"/>
                <w:color w:val="000000"/>
                <w:sz w:val="22"/>
                <w:szCs w:val="22"/>
                <w:lang w:val="en-PH" w:eastAsia="en-US"/>
              </w:rPr>
            </w:pPr>
            <w:ins w:id="42237" w:author="Diana Machado" w:date="2019-04-05T18:16:00Z">
              <w:r w:rsidRPr="00793F80">
                <w:rPr>
                  <w:rFonts w:ascii="Calibri" w:eastAsia="PMingLiU" w:hAnsi="Calibri" w:cs="Calibri"/>
                  <w:color w:val="000000"/>
                  <w:sz w:val="22"/>
                  <w:szCs w:val="22"/>
                  <w:lang w:val="en-PH" w:eastAsia="en-US"/>
                </w:rPr>
                <w:t>0.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38" w:author="Diana Machado" w:date="2019-04-05T18:16:00Z"/>
                <w:rFonts w:ascii="Calibri" w:eastAsia="PMingLiU" w:hAnsi="Calibri" w:cs="Calibri"/>
                <w:color w:val="000000"/>
                <w:sz w:val="22"/>
                <w:szCs w:val="22"/>
                <w:lang w:val="en-PH" w:eastAsia="en-US"/>
              </w:rPr>
            </w:pPr>
            <w:ins w:id="42239" w:author="Diana Machado" w:date="2019-04-05T18:16:00Z">
              <w:r w:rsidRPr="00793F80">
                <w:rPr>
                  <w:rFonts w:ascii="Calibri" w:eastAsia="PMingLiU" w:hAnsi="Calibri" w:cs="Calibri"/>
                  <w:color w:val="000000"/>
                  <w:sz w:val="22"/>
                  <w:szCs w:val="22"/>
                  <w:lang w:val="en-PH" w:eastAsia="en-US"/>
                </w:rPr>
                <w:t>1.679</w:t>
              </w:r>
            </w:ins>
          </w:p>
        </w:tc>
      </w:tr>
      <w:tr w:rsidR="004B7BAF" w:rsidRPr="00793F80" w:rsidTr="004B7BAF">
        <w:trPr>
          <w:trHeight w:val="287"/>
          <w:ins w:id="4224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2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42" w:author="Diana Machado" w:date="2019-04-05T18:16:00Z"/>
                <w:rFonts w:ascii="Calibri" w:eastAsia="PMingLiU" w:hAnsi="Calibri" w:cs="Calibri"/>
                <w:color w:val="000000"/>
                <w:sz w:val="22"/>
                <w:szCs w:val="22"/>
                <w:lang w:val="en-PH" w:eastAsia="en-US"/>
              </w:rPr>
            </w:pPr>
            <w:ins w:id="4224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4" w:author="Diana Machado" w:date="2019-04-05T18:16:00Z"/>
                <w:rFonts w:ascii="Calibri" w:eastAsia="PMingLiU" w:hAnsi="Calibri" w:cs="Calibri"/>
                <w:color w:val="000000"/>
                <w:sz w:val="22"/>
                <w:szCs w:val="22"/>
                <w:lang w:val="en-PH" w:eastAsia="en-US"/>
              </w:rPr>
            </w:pPr>
            <w:ins w:id="42245" w:author="Diana Machado" w:date="2019-04-05T18:16:00Z">
              <w:r w:rsidRPr="00793F80">
                <w:rPr>
                  <w:rFonts w:ascii="Calibri" w:eastAsia="PMingLiU" w:hAnsi="Calibri" w:cs="Calibri"/>
                  <w:color w:val="000000"/>
                  <w:sz w:val="22"/>
                  <w:szCs w:val="22"/>
                  <w:lang w:val="en-PH" w:eastAsia="en-US"/>
                </w:rPr>
                <w:t>0.7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6" w:author="Diana Machado" w:date="2019-04-05T18:16:00Z"/>
                <w:rFonts w:ascii="Calibri" w:eastAsia="PMingLiU" w:hAnsi="Calibri" w:cs="Calibri"/>
                <w:color w:val="000000"/>
                <w:sz w:val="22"/>
                <w:szCs w:val="22"/>
                <w:lang w:val="en-PH" w:eastAsia="en-US"/>
              </w:rPr>
            </w:pPr>
            <w:ins w:id="42247" w:author="Diana Machado" w:date="2019-04-05T18:16:00Z">
              <w:r w:rsidRPr="00793F80">
                <w:rPr>
                  <w:rFonts w:ascii="Calibri" w:eastAsia="PMingLiU" w:hAnsi="Calibri" w:cs="Calibri"/>
                  <w:color w:val="000000"/>
                  <w:sz w:val="22"/>
                  <w:szCs w:val="22"/>
                  <w:lang w:val="en-PH" w:eastAsia="en-US"/>
                </w:rPr>
                <w:t>0.5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48" w:author="Diana Machado" w:date="2019-04-05T18:16:00Z"/>
                <w:rFonts w:ascii="Calibri" w:eastAsia="PMingLiU" w:hAnsi="Calibri" w:cs="Calibri"/>
                <w:color w:val="000000"/>
                <w:sz w:val="22"/>
                <w:szCs w:val="22"/>
                <w:lang w:val="en-PH" w:eastAsia="en-US"/>
              </w:rPr>
            </w:pPr>
            <w:ins w:id="42249" w:author="Diana Machado" w:date="2019-04-05T18:16:00Z">
              <w:r w:rsidRPr="00793F80">
                <w:rPr>
                  <w:rFonts w:ascii="Calibri" w:eastAsia="PMingLiU" w:hAnsi="Calibri" w:cs="Calibri"/>
                  <w:color w:val="000000"/>
                  <w:sz w:val="22"/>
                  <w:szCs w:val="22"/>
                  <w:lang w:val="en-PH" w:eastAsia="en-US"/>
                </w:rPr>
                <w:t>9.0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0" w:author="Diana Machado" w:date="2019-04-05T18:16:00Z"/>
                <w:rFonts w:ascii="Calibri" w:eastAsia="PMingLiU" w:hAnsi="Calibri" w:cs="Calibri"/>
                <w:color w:val="000000"/>
                <w:sz w:val="22"/>
                <w:szCs w:val="22"/>
                <w:lang w:val="en-PH" w:eastAsia="en-US"/>
              </w:rPr>
            </w:pPr>
            <w:ins w:id="42251" w:author="Diana Machado" w:date="2019-04-05T18:16:00Z">
              <w:r w:rsidRPr="00793F80">
                <w:rPr>
                  <w:rFonts w:ascii="Calibri" w:eastAsia="PMingLiU" w:hAnsi="Calibri" w:cs="Calibri"/>
                  <w:color w:val="000000"/>
                  <w:sz w:val="22"/>
                  <w:szCs w:val="22"/>
                  <w:lang w:val="en-PH" w:eastAsia="en-US"/>
                </w:rPr>
                <w:t>0.2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2" w:author="Diana Machado" w:date="2019-04-05T18:16:00Z"/>
                <w:rFonts w:ascii="Calibri" w:eastAsia="PMingLiU" w:hAnsi="Calibri" w:cs="Calibri"/>
                <w:color w:val="000000"/>
                <w:sz w:val="22"/>
                <w:szCs w:val="22"/>
                <w:lang w:val="en-PH" w:eastAsia="en-US"/>
              </w:rPr>
            </w:pPr>
            <w:ins w:id="42253" w:author="Diana Machado" w:date="2019-04-05T18:16:00Z">
              <w:r w:rsidRPr="00793F80">
                <w:rPr>
                  <w:rFonts w:ascii="Calibri" w:eastAsia="PMingLiU" w:hAnsi="Calibri" w:cs="Calibri"/>
                  <w:color w:val="000000"/>
                  <w:sz w:val="22"/>
                  <w:szCs w:val="22"/>
                  <w:lang w:val="en-PH" w:eastAsia="en-US"/>
                </w:rPr>
                <w:t>0.1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4" w:author="Diana Machado" w:date="2019-04-05T18:16:00Z"/>
                <w:rFonts w:ascii="Calibri" w:eastAsia="PMingLiU" w:hAnsi="Calibri" w:cs="Calibri"/>
                <w:color w:val="000000"/>
                <w:sz w:val="22"/>
                <w:szCs w:val="22"/>
                <w:lang w:val="en-PH" w:eastAsia="en-US"/>
              </w:rPr>
            </w:pPr>
            <w:ins w:id="42255" w:author="Diana Machado" w:date="2019-04-05T18:16:00Z">
              <w:r w:rsidRPr="00793F80">
                <w:rPr>
                  <w:rFonts w:ascii="Calibri" w:eastAsia="PMingLiU" w:hAnsi="Calibri" w:cs="Calibri"/>
                  <w:color w:val="000000"/>
                  <w:sz w:val="22"/>
                  <w:szCs w:val="22"/>
                  <w:lang w:val="en-PH" w:eastAsia="en-US"/>
                </w:rPr>
                <w:t>0.31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6" w:author="Diana Machado" w:date="2019-04-05T18:16:00Z"/>
                <w:rFonts w:ascii="Calibri" w:eastAsia="PMingLiU" w:hAnsi="Calibri" w:cs="Calibri"/>
                <w:color w:val="000000"/>
                <w:sz w:val="22"/>
                <w:szCs w:val="22"/>
                <w:lang w:val="en-PH" w:eastAsia="en-US"/>
              </w:rPr>
            </w:pPr>
            <w:ins w:id="42257" w:author="Diana Machado" w:date="2019-04-05T18:16:00Z">
              <w:r w:rsidRPr="00793F80">
                <w:rPr>
                  <w:rFonts w:ascii="Calibri" w:eastAsia="PMingLiU" w:hAnsi="Calibri" w:cs="Calibri"/>
                  <w:color w:val="000000"/>
                  <w:sz w:val="22"/>
                  <w:szCs w:val="22"/>
                  <w:lang w:val="en-PH" w:eastAsia="en-US"/>
                </w:rPr>
                <w:t>0.2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58" w:author="Diana Machado" w:date="2019-04-05T18:16:00Z"/>
                <w:rFonts w:ascii="Calibri" w:eastAsia="PMingLiU" w:hAnsi="Calibri" w:cs="Calibri"/>
                <w:color w:val="000000"/>
                <w:sz w:val="22"/>
                <w:szCs w:val="22"/>
                <w:lang w:val="en-PH" w:eastAsia="en-US"/>
              </w:rPr>
            </w:pPr>
            <w:ins w:id="42259" w:author="Diana Machado" w:date="2019-04-05T18:16:00Z">
              <w:r w:rsidRPr="00793F80">
                <w:rPr>
                  <w:rFonts w:ascii="Calibri" w:eastAsia="PMingLiU" w:hAnsi="Calibri" w:cs="Calibri"/>
                  <w:color w:val="000000"/>
                  <w:sz w:val="22"/>
                  <w:szCs w:val="22"/>
                  <w:lang w:val="en-PH" w:eastAsia="en-US"/>
                </w:rPr>
                <w:t>2.397</w:t>
              </w:r>
            </w:ins>
          </w:p>
        </w:tc>
      </w:tr>
      <w:tr w:rsidR="004B7BAF" w:rsidRPr="00793F80" w:rsidTr="004B7BAF">
        <w:trPr>
          <w:trHeight w:val="287"/>
          <w:ins w:id="4226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2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26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6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6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27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27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72" w:author="Diana Machado" w:date="2019-04-05T18:16:00Z"/>
                <w:rFonts w:ascii="Calibri" w:eastAsia="PMingLiU" w:hAnsi="Calibri" w:cs="Calibri"/>
                <w:color w:val="000000"/>
                <w:sz w:val="22"/>
                <w:szCs w:val="22"/>
                <w:lang w:val="en-PH" w:eastAsia="en-US"/>
              </w:rPr>
            </w:pPr>
            <w:ins w:id="42273" w:author="Diana Machado" w:date="2019-04-05T18:16:00Z">
              <w:r w:rsidRPr="00793F80">
                <w:rPr>
                  <w:rFonts w:ascii="Calibri" w:eastAsia="PMingLiU" w:hAnsi="Calibri" w:cs="Calibri"/>
                  <w:color w:val="000000"/>
                  <w:sz w:val="22"/>
                  <w:szCs w:val="22"/>
                  <w:lang w:val="en-PH" w:eastAsia="en-US"/>
                </w:rPr>
                <w:t>St. Luci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74" w:author="Diana Machado" w:date="2019-04-05T18:16:00Z"/>
                <w:rFonts w:ascii="Calibri" w:eastAsia="PMingLiU" w:hAnsi="Calibri" w:cs="Calibri"/>
                <w:color w:val="000000"/>
                <w:sz w:val="22"/>
                <w:szCs w:val="22"/>
                <w:lang w:val="en-PH" w:eastAsia="en-US"/>
              </w:rPr>
            </w:pPr>
            <w:ins w:id="4227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76" w:author="Diana Machado" w:date="2019-04-05T18:16:00Z"/>
                <w:rFonts w:ascii="Calibri" w:eastAsia="PMingLiU" w:hAnsi="Calibri" w:cs="Calibri"/>
                <w:color w:val="000000"/>
                <w:sz w:val="22"/>
                <w:szCs w:val="22"/>
                <w:lang w:val="en-PH" w:eastAsia="en-US"/>
              </w:rPr>
            </w:pPr>
            <w:ins w:id="42277" w:author="Diana Machado" w:date="2019-04-05T18:16:00Z">
              <w:r w:rsidRPr="00793F80">
                <w:rPr>
                  <w:rFonts w:ascii="Calibri" w:eastAsia="PMingLiU" w:hAnsi="Calibri" w:cs="Calibri"/>
                  <w:color w:val="000000"/>
                  <w:sz w:val="22"/>
                  <w:szCs w:val="22"/>
                  <w:lang w:val="en-PH" w:eastAsia="en-US"/>
                </w:rPr>
                <w:t>1.7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78" w:author="Diana Machado" w:date="2019-04-05T18:16:00Z"/>
                <w:rFonts w:ascii="Calibri" w:eastAsia="PMingLiU" w:hAnsi="Calibri" w:cs="Calibri"/>
                <w:color w:val="000000"/>
                <w:sz w:val="22"/>
                <w:szCs w:val="22"/>
                <w:lang w:val="en-PH" w:eastAsia="en-US"/>
              </w:rPr>
            </w:pPr>
            <w:ins w:id="42279" w:author="Diana Machado" w:date="2019-04-05T18:16:00Z">
              <w:r w:rsidRPr="00793F80">
                <w:rPr>
                  <w:rFonts w:ascii="Calibri" w:eastAsia="PMingLiU" w:hAnsi="Calibri" w:cs="Calibri"/>
                  <w:color w:val="000000"/>
                  <w:sz w:val="22"/>
                  <w:szCs w:val="22"/>
                  <w:lang w:val="en-PH" w:eastAsia="en-US"/>
                </w:rPr>
                <w:t>0.5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80" w:author="Diana Machado" w:date="2019-04-05T18:16:00Z"/>
                <w:rFonts w:ascii="Calibri" w:eastAsia="PMingLiU" w:hAnsi="Calibri" w:cs="Calibri"/>
                <w:color w:val="000000"/>
                <w:sz w:val="22"/>
                <w:szCs w:val="22"/>
                <w:lang w:val="en-PH" w:eastAsia="en-US"/>
              </w:rPr>
            </w:pPr>
            <w:ins w:id="42281" w:author="Diana Machado" w:date="2019-04-05T18:16:00Z">
              <w:r w:rsidRPr="00793F80">
                <w:rPr>
                  <w:rFonts w:ascii="Calibri" w:eastAsia="PMingLiU" w:hAnsi="Calibri" w:cs="Calibri"/>
                  <w:color w:val="000000"/>
                  <w:sz w:val="22"/>
                  <w:szCs w:val="22"/>
                  <w:lang w:val="en-PH" w:eastAsia="en-US"/>
                </w:rPr>
                <w:t>7.9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82" w:author="Diana Machado" w:date="2019-04-05T18:16:00Z"/>
                <w:rFonts w:ascii="Calibri" w:eastAsia="PMingLiU" w:hAnsi="Calibri" w:cs="Calibri"/>
                <w:color w:val="000000"/>
                <w:sz w:val="22"/>
                <w:szCs w:val="22"/>
                <w:lang w:val="en-PH" w:eastAsia="en-US"/>
              </w:rPr>
            </w:pPr>
            <w:ins w:id="42283" w:author="Diana Machado" w:date="2019-04-05T18:16:00Z">
              <w:r w:rsidRPr="00793F80">
                <w:rPr>
                  <w:rFonts w:ascii="Calibri" w:eastAsia="PMingLiU" w:hAnsi="Calibri" w:cs="Calibri"/>
                  <w:color w:val="000000"/>
                  <w:sz w:val="22"/>
                  <w:szCs w:val="22"/>
                  <w:lang w:val="en-PH" w:eastAsia="en-US"/>
                </w:rPr>
                <w:t>0.1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84" w:author="Diana Machado" w:date="2019-04-05T18:16:00Z"/>
                <w:rFonts w:ascii="Calibri" w:eastAsia="PMingLiU" w:hAnsi="Calibri" w:cs="Calibri"/>
                <w:color w:val="000000"/>
                <w:sz w:val="22"/>
                <w:szCs w:val="22"/>
                <w:lang w:val="en-PH" w:eastAsia="en-US"/>
              </w:rPr>
            </w:pPr>
            <w:ins w:id="42285" w:author="Diana Machado" w:date="2019-04-05T18:16:00Z">
              <w:r w:rsidRPr="00793F80">
                <w:rPr>
                  <w:rFonts w:ascii="Calibri" w:eastAsia="PMingLiU" w:hAnsi="Calibri" w:cs="Calibri"/>
                  <w:color w:val="000000"/>
                  <w:sz w:val="22"/>
                  <w:szCs w:val="22"/>
                  <w:lang w:val="en-PH" w:eastAsia="en-US"/>
                </w:rPr>
                <w:t>0.1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86" w:author="Diana Machado" w:date="2019-04-05T18:16:00Z"/>
                <w:rFonts w:ascii="Calibri" w:eastAsia="PMingLiU" w:hAnsi="Calibri" w:cs="Calibri"/>
                <w:color w:val="000000"/>
                <w:sz w:val="22"/>
                <w:szCs w:val="22"/>
                <w:lang w:val="en-PH" w:eastAsia="en-US"/>
              </w:rPr>
            </w:pPr>
            <w:ins w:id="42287" w:author="Diana Machado" w:date="2019-04-05T18:16:00Z">
              <w:r w:rsidRPr="00793F80">
                <w:rPr>
                  <w:rFonts w:ascii="Calibri" w:eastAsia="PMingLiU" w:hAnsi="Calibri" w:cs="Calibri"/>
                  <w:color w:val="000000"/>
                  <w:sz w:val="22"/>
                  <w:szCs w:val="22"/>
                  <w:lang w:val="en-PH" w:eastAsia="en-US"/>
                </w:rPr>
                <w:t>0.0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88" w:author="Diana Machado" w:date="2019-04-05T18:16:00Z"/>
                <w:rFonts w:ascii="Calibri" w:eastAsia="PMingLiU" w:hAnsi="Calibri" w:cs="Calibri"/>
                <w:color w:val="000000"/>
                <w:sz w:val="22"/>
                <w:szCs w:val="22"/>
                <w:lang w:val="en-PH" w:eastAsia="en-US"/>
              </w:rPr>
            </w:pPr>
            <w:ins w:id="42289" w:author="Diana Machado" w:date="2019-04-05T18:16:00Z">
              <w:r w:rsidRPr="00793F80">
                <w:rPr>
                  <w:rFonts w:ascii="Calibri" w:eastAsia="PMingLiU" w:hAnsi="Calibri" w:cs="Calibri"/>
                  <w:color w:val="000000"/>
                  <w:sz w:val="22"/>
                  <w:szCs w:val="22"/>
                  <w:lang w:val="en-PH" w:eastAsia="en-US"/>
                </w:rPr>
                <w:t>0.0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90" w:author="Diana Machado" w:date="2019-04-05T18:16:00Z"/>
                <w:rFonts w:ascii="Calibri" w:eastAsia="PMingLiU" w:hAnsi="Calibri" w:cs="Calibri"/>
                <w:color w:val="000000"/>
                <w:sz w:val="22"/>
                <w:szCs w:val="22"/>
                <w:lang w:val="en-PH" w:eastAsia="en-US"/>
              </w:rPr>
            </w:pPr>
            <w:ins w:id="42291" w:author="Diana Machado" w:date="2019-04-05T18:16:00Z">
              <w:r w:rsidRPr="00793F80">
                <w:rPr>
                  <w:rFonts w:ascii="Calibri" w:eastAsia="PMingLiU" w:hAnsi="Calibri" w:cs="Calibri"/>
                  <w:color w:val="000000"/>
                  <w:sz w:val="22"/>
                  <w:szCs w:val="22"/>
                  <w:lang w:val="en-PH" w:eastAsia="en-US"/>
                </w:rPr>
                <w:t>1.144</w:t>
              </w:r>
            </w:ins>
          </w:p>
        </w:tc>
      </w:tr>
      <w:tr w:rsidR="004B7BAF" w:rsidRPr="00793F80" w:rsidTr="004B7BAF">
        <w:trPr>
          <w:trHeight w:val="287"/>
          <w:ins w:id="4229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2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294" w:author="Diana Machado" w:date="2019-04-05T18:16:00Z"/>
                <w:rFonts w:ascii="Calibri" w:eastAsia="PMingLiU" w:hAnsi="Calibri" w:cs="Calibri"/>
                <w:color w:val="000000"/>
                <w:sz w:val="22"/>
                <w:szCs w:val="22"/>
                <w:lang w:val="en-PH" w:eastAsia="en-US"/>
              </w:rPr>
            </w:pPr>
            <w:ins w:id="4229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96" w:author="Diana Machado" w:date="2019-04-05T18:16:00Z"/>
                <w:rFonts w:ascii="Calibri" w:eastAsia="PMingLiU" w:hAnsi="Calibri" w:cs="Calibri"/>
                <w:color w:val="000000"/>
                <w:sz w:val="22"/>
                <w:szCs w:val="22"/>
                <w:lang w:val="en-PH" w:eastAsia="en-US"/>
              </w:rPr>
            </w:pPr>
            <w:ins w:id="42297" w:author="Diana Machado" w:date="2019-04-05T18:16:00Z">
              <w:r w:rsidRPr="00793F80">
                <w:rPr>
                  <w:rFonts w:ascii="Calibri" w:eastAsia="PMingLiU" w:hAnsi="Calibri" w:cs="Calibri"/>
                  <w:color w:val="000000"/>
                  <w:sz w:val="22"/>
                  <w:szCs w:val="22"/>
                  <w:lang w:val="en-PH" w:eastAsia="en-US"/>
                </w:rPr>
                <w:t>2.7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298" w:author="Diana Machado" w:date="2019-04-05T18:16:00Z"/>
                <w:rFonts w:ascii="Calibri" w:eastAsia="PMingLiU" w:hAnsi="Calibri" w:cs="Calibri"/>
                <w:color w:val="000000"/>
                <w:sz w:val="22"/>
                <w:szCs w:val="22"/>
                <w:lang w:val="en-PH" w:eastAsia="en-US"/>
              </w:rPr>
            </w:pPr>
            <w:ins w:id="42299" w:author="Diana Machado" w:date="2019-04-05T18:16:00Z">
              <w:r w:rsidRPr="00793F80">
                <w:rPr>
                  <w:rFonts w:ascii="Calibri" w:eastAsia="PMingLiU" w:hAnsi="Calibri" w:cs="Calibri"/>
                  <w:color w:val="000000"/>
                  <w:sz w:val="22"/>
                  <w:szCs w:val="22"/>
                  <w:lang w:val="en-PH" w:eastAsia="en-US"/>
                </w:rPr>
                <w:t>1.4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00" w:author="Diana Machado" w:date="2019-04-05T18:16:00Z"/>
                <w:rFonts w:ascii="Calibri" w:eastAsia="PMingLiU" w:hAnsi="Calibri" w:cs="Calibri"/>
                <w:color w:val="000000"/>
                <w:sz w:val="22"/>
                <w:szCs w:val="22"/>
                <w:lang w:val="en-PH" w:eastAsia="en-US"/>
              </w:rPr>
            </w:pPr>
            <w:ins w:id="42301" w:author="Diana Machado" w:date="2019-04-05T18:16:00Z">
              <w:r w:rsidRPr="00793F80">
                <w:rPr>
                  <w:rFonts w:ascii="Calibri" w:eastAsia="PMingLiU" w:hAnsi="Calibri" w:cs="Calibri"/>
                  <w:color w:val="000000"/>
                  <w:sz w:val="22"/>
                  <w:szCs w:val="22"/>
                  <w:lang w:val="en-PH" w:eastAsia="en-US"/>
                </w:rPr>
                <w:t>18.3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02" w:author="Diana Machado" w:date="2019-04-05T18:16:00Z"/>
                <w:rFonts w:ascii="Calibri" w:eastAsia="PMingLiU" w:hAnsi="Calibri" w:cs="Calibri"/>
                <w:color w:val="000000"/>
                <w:sz w:val="22"/>
                <w:szCs w:val="22"/>
                <w:lang w:val="en-PH" w:eastAsia="en-US"/>
              </w:rPr>
            </w:pPr>
            <w:ins w:id="42303" w:author="Diana Machado" w:date="2019-04-05T18:16:00Z">
              <w:r w:rsidRPr="00793F80">
                <w:rPr>
                  <w:rFonts w:ascii="Calibri" w:eastAsia="PMingLiU" w:hAnsi="Calibri" w:cs="Calibri"/>
                  <w:color w:val="000000"/>
                  <w:sz w:val="22"/>
                  <w:szCs w:val="22"/>
                  <w:lang w:val="en-PH" w:eastAsia="en-US"/>
                </w:rPr>
                <w:t>0.4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04" w:author="Diana Machado" w:date="2019-04-05T18:16:00Z"/>
                <w:rFonts w:ascii="Calibri" w:eastAsia="PMingLiU" w:hAnsi="Calibri" w:cs="Calibri"/>
                <w:color w:val="000000"/>
                <w:sz w:val="22"/>
                <w:szCs w:val="22"/>
                <w:lang w:val="en-PH" w:eastAsia="en-US"/>
              </w:rPr>
            </w:pPr>
            <w:ins w:id="42305" w:author="Diana Machado" w:date="2019-04-05T18:16:00Z">
              <w:r w:rsidRPr="00793F80">
                <w:rPr>
                  <w:rFonts w:ascii="Calibri" w:eastAsia="PMingLiU" w:hAnsi="Calibri" w:cs="Calibri"/>
                  <w:color w:val="000000"/>
                  <w:sz w:val="22"/>
                  <w:szCs w:val="22"/>
                  <w:lang w:val="en-PH" w:eastAsia="en-US"/>
                </w:rPr>
                <w:t>0.30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06" w:author="Diana Machado" w:date="2019-04-05T18:16:00Z"/>
                <w:rFonts w:ascii="Calibri" w:eastAsia="PMingLiU" w:hAnsi="Calibri" w:cs="Calibri"/>
                <w:color w:val="000000"/>
                <w:sz w:val="22"/>
                <w:szCs w:val="22"/>
                <w:lang w:val="en-PH" w:eastAsia="en-US"/>
              </w:rPr>
            </w:pPr>
            <w:ins w:id="42307" w:author="Diana Machado" w:date="2019-04-05T18:16:00Z">
              <w:r w:rsidRPr="00793F80">
                <w:rPr>
                  <w:rFonts w:ascii="Calibri" w:eastAsia="PMingLiU" w:hAnsi="Calibri" w:cs="Calibri"/>
                  <w:color w:val="000000"/>
                  <w:sz w:val="22"/>
                  <w:szCs w:val="22"/>
                  <w:lang w:val="en-PH" w:eastAsia="en-US"/>
                </w:rPr>
                <w:t>1.17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08" w:author="Diana Machado" w:date="2019-04-05T18:16:00Z"/>
                <w:rFonts w:ascii="Calibri" w:eastAsia="PMingLiU" w:hAnsi="Calibri" w:cs="Calibri"/>
                <w:color w:val="000000"/>
                <w:sz w:val="22"/>
                <w:szCs w:val="22"/>
                <w:lang w:val="en-PH" w:eastAsia="en-US"/>
              </w:rPr>
            </w:pPr>
            <w:ins w:id="42309" w:author="Diana Machado" w:date="2019-04-05T18:16:00Z">
              <w:r w:rsidRPr="00793F80">
                <w:rPr>
                  <w:rFonts w:ascii="Calibri" w:eastAsia="PMingLiU" w:hAnsi="Calibri" w:cs="Calibri"/>
                  <w:color w:val="000000"/>
                  <w:sz w:val="22"/>
                  <w:szCs w:val="22"/>
                  <w:lang w:val="en-PH" w:eastAsia="en-US"/>
                </w:rPr>
                <w:t>1.40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10" w:author="Diana Machado" w:date="2019-04-05T18:16:00Z"/>
                <w:rFonts w:ascii="Calibri" w:eastAsia="PMingLiU" w:hAnsi="Calibri" w:cs="Calibri"/>
                <w:color w:val="000000"/>
                <w:sz w:val="22"/>
                <w:szCs w:val="22"/>
                <w:lang w:val="en-PH" w:eastAsia="en-US"/>
              </w:rPr>
            </w:pPr>
            <w:ins w:id="42311" w:author="Diana Machado" w:date="2019-04-05T18:16:00Z">
              <w:r w:rsidRPr="00793F80">
                <w:rPr>
                  <w:rFonts w:ascii="Calibri" w:eastAsia="PMingLiU" w:hAnsi="Calibri" w:cs="Calibri"/>
                  <w:color w:val="000000"/>
                  <w:sz w:val="22"/>
                  <w:szCs w:val="22"/>
                  <w:lang w:val="en-PH" w:eastAsia="en-US"/>
                </w:rPr>
                <w:t>5.663</w:t>
              </w:r>
            </w:ins>
          </w:p>
        </w:tc>
      </w:tr>
      <w:tr w:rsidR="004B7BAF" w:rsidRPr="00793F80" w:rsidTr="004B7BAF">
        <w:trPr>
          <w:trHeight w:val="287"/>
          <w:ins w:id="4231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3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14" w:author="Diana Machado" w:date="2019-04-05T18:16:00Z"/>
                <w:rFonts w:ascii="Calibri" w:eastAsia="PMingLiU" w:hAnsi="Calibri" w:cs="Calibri"/>
                <w:color w:val="000000"/>
                <w:sz w:val="22"/>
                <w:szCs w:val="22"/>
                <w:lang w:val="en-PH" w:eastAsia="en-US"/>
              </w:rPr>
            </w:pPr>
            <w:ins w:id="4231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16" w:author="Diana Machado" w:date="2019-04-05T18:16:00Z"/>
                <w:rFonts w:ascii="Calibri" w:eastAsia="PMingLiU" w:hAnsi="Calibri" w:cs="Calibri"/>
                <w:color w:val="000000"/>
                <w:sz w:val="22"/>
                <w:szCs w:val="22"/>
                <w:lang w:val="en-PH" w:eastAsia="en-US"/>
              </w:rPr>
            </w:pPr>
            <w:ins w:id="42317" w:author="Diana Machado" w:date="2019-04-05T18:16:00Z">
              <w:r w:rsidRPr="00793F80">
                <w:rPr>
                  <w:rFonts w:ascii="Calibri" w:eastAsia="PMingLiU" w:hAnsi="Calibri" w:cs="Calibri"/>
                  <w:color w:val="000000"/>
                  <w:sz w:val="22"/>
                  <w:szCs w:val="22"/>
                  <w:lang w:val="en-PH" w:eastAsia="en-US"/>
                </w:rPr>
                <w:t>7.5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18" w:author="Diana Machado" w:date="2019-04-05T18:16:00Z"/>
                <w:rFonts w:ascii="Calibri" w:eastAsia="PMingLiU" w:hAnsi="Calibri" w:cs="Calibri"/>
                <w:color w:val="000000"/>
                <w:sz w:val="22"/>
                <w:szCs w:val="22"/>
                <w:lang w:val="en-PH" w:eastAsia="en-US"/>
              </w:rPr>
            </w:pPr>
            <w:ins w:id="42319" w:author="Diana Machado" w:date="2019-04-05T18:16:00Z">
              <w:r w:rsidRPr="00793F80">
                <w:rPr>
                  <w:rFonts w:ascii="Calibri" w:eastAsia="PMingLiU" w:hAnsi="Calibri" w:cs="Calibri"/>
                  <w:color w:val="000000"/>
                  <w:sz w:val="22"/>
                  <w:szCs w:val="22"/>
                  <w:lang w:val="en-PH" w:eastAsia="en-US"/>
                </w:rPr>
                <w:t>6.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20" w:author="Diana Machado" w:date="2019-04-05T18:16:00Z"/>
                <w:rFonts w:ascii="Calibri" w:eastAsia="PMingLiU" w:hAnsi="Calibri" w:cs="Calibri"/>
                <w:color w:val="000000"/>
                <w:sz w:val="22"/>
                <w:szCs w:val="22"/>
                <w:lang w:val="en-PH" w:eastAsia="en-US"/>
              </w:rPr>
            </w:pPr>
            <w:ins w:id="42321" w:author="Diana Machado" w:date="2019-04-05T18:16:00Z">
              <w:r w:rsidRPr="00793F80">
                <w:rPr>
                  <w:rFonts w:ascii="Calibri" w:eastAsia="PMingLiU" w:hAnsi="Calibri" w:cs="Calibri"/>
                  <w:color w:val="000000"/>
                  <w:sz w:val="22"/>
                  <w:szCs w:val="22"/>
                  <w:lang w:val="en-PH" w:eastAsia="en-US"/>
                </w:rPr>
                <w:t>34.5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22" w:author="Diana Machado" w:date="2019-04-05T18:16:00Z"/>
                <w:rFonts w:ascii="Calibri" w:eastAsia="PMingLiU" w:hAnsi="Calibri" w:cs="Calibri"/>
                <w:color w:val="000000"/>
                <w:sz w:val="22"/>
                <w:szCs w:val="22"/>
                <w:lang w:val="en-PH" w:eastAsia="en-US"/>
              </w:rPr>
            </w:pPr>
            <w:ins w:id="42323" w:author="Diana Machado" w:date="2019-04-05T18:16:00Z">
              <w:r w:rsidRPr="00793F80">
                <w:rPr>
                  <w:rFonts w:ascii="Calibri" w:eastAsia="PMingLiU" w:hAnsi="Calibri" w:cs="Calibri"/>
                  <w:color w:val="000000"/>
                  <w:sz w:val="22"/>
                  <w:szCs w:val="22"/>
                  <w:lang w:val="en-PH" w:eastAsia="en-US"/>
                </w:rPr>
                <w:t>3.1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24" w:author="Diana Machado" w:date="2019-04-05T18:16:00Z"/>
                <w:rFonts w:ascii="Calibri" w:eastAsia="PMingLiU" w:hAnsi="Calibri" w:cs="Calibri"/>
                <w:color w:val="000000"/>
                <w:sz w:val="22"/>
                <w:szCs w:val="22"/>
                <w:lang w:val="en-PH" w:eastAsia="en-US"/>
              </w:rPr>
            </w:pPr>
            <w:ins w:id="42325" w:author="Diana Machado" w:date="2019-04-05T18:16:00Z">
              <w:r w:rsidRPr="00793F80">
                <w:rPr>
                  <w:rFonts w:ascii="Calibri" w:eastAsia="PMingLiU" w:hAnsi="Calibri" w:cs="Calibri"/>
                  <w:color w:val="000000"/>
                  <w:sz w:val="22"/>
                  <w:szCs w:val="22"/>
                  <w:lang w:val="en-PH" w:eastAsia="en-US"/>
                </w:rPr>
                <w:t>1.5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26" w:author="Diana Machado" w:date="2019-04-05T18:16:00Z"/>
                <w:rFonts w:ascii="Calibri" w:eastAsia="PMingLiU" w:hAnsi="Calibri" w:cs="Calibri"/>
                <w:color w:val="000000"/>
                <w:sz w:val="22"/>
                <w:szCs w:val="22"/>
                <w:lang w:val="en-PH" w:eastAsia="en-US"/>
              </w:rPr>
            </w:pPr>
            <w:ins w:id="42327" w:author="Diana Machado" w:date="2019-04-05T18:16:00Z">
              <w:r w:rsidRPr="00793F80">
                <w:rPr>
                  <w:rFonts w:ascii="Calibri" w:eastAsia="PMingLiU" w:hAnsi="Calibri" w:cs="Calibri"/>
                  <w:color w:val="000000"/>
                  <w:sz w:val="22"/>
                  <w:szCs w:val="22"/>
                  <w:lang w:val="en-PH" w:eastAsia="en-US"/>
                </w:rPr>
                <w:t>3.36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28" w:author="Diana Machado" w:date="2019-04-05T18:16:00Z"/>
                <w:rFonts w:ascii="Calibri" w:eastAsia="PMingLiU" w:hAnsi="Calibri" w:cs="Calibri"/>
                <w:color w:val="000000"/>
                <w:sz w:val="22"/>
                <w:szCs w:val="22"/>
                <w:lang w:val="en-PH" w:eastAsia="en-US"/>
              </w:rPr>
            </w:pPr>
            <w:ins w:id="42329" w:author="Diana Machado" w:date="2019-04-05T18:16:00Z">
              <w:r w:rsidRPr="00793F80">
                <w:rPr>
                  <w:rFonts w:ascii="Calibri" w:eastAsia="PMingLiU" w:hAnsi="Calibri" w:cs="Calibri"/>
                  <w:color w:val="000000"/>
                  <w:sz w:val="22"/>
                  <w:szCs w:val="22"/>
                  <w:lang w:val="en-PH" w:eastAsia="en-US"/>
                </w:rPr>
                <w:t>2.2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30" w:author="Diana Machado" w:date="2019-04-05T18:16:00Z"/>
                <w:rFonts w:ascii="Calibri" w:eastAsia="PMingLiU" w:hAnsi="Calibri" w:cs="Calibri"/>
                <w:color w:val="000000"/>
                <w:sz w:val="22"/>
                <w:szCs w:val="22"/>
                <w:lang w:val="en-PH" w:eastAsia="en-US"/>
              </w:rPr>
            </w:pPr>
            <w:ins w:id="42331" w:author="Diana Machado" w:date="2019-04-05T18:16:00Z">
              <w:r w:rsidRPr="00793F80">
                <w:rPr>
                  <w:rFonts w:ascii="Calibri" w:eastAsia="PMingLiU" w:hAnsi="Calibri" w:cs="Calibri"/>
                  <w:color w:val="000000"/>
                  <w:sz w:val="22"/>
                  <w:szCs w:val="22"/>
                  <w:lang w:val="en-PH" w:eastAsia="en-US"/>
                </w:rPr>
                <w:t>8.065</w:t>
              </w:r>
            </w:ins>
          </w:p>
        </w:tc>
      </w:tr>
      <w:tr w:rsidR="004B7BAF" w:rsidRPr="00793F80" w:rsidTr="004B7BAF">
        <w:trPr>
          <w:trHeight w:val="287"/>
          <w:ins w:id="4233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3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33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3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3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34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34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44" w:author="Diana Machado" w:date="2019-04-05T18:16:00Z"/>
                <w:rFonts w:ascii="Calibri" w:eastAsia="PMingLiU" w:hAnsi="Calibri" w:cs="Calibri"/>
                <w:color w:val="000000"/>
                <w:sz w:val="22"/>
                <w:szCs w:val="22"/>
                <w:lang w:val="en-PH" w:eastAsia="en-US"/>
              </w:rPr>
            </w:pPr>
            <w:ins w:id="42345" w:author="Diana Machado" w:date="2019-04-05T18:16:00Z">
              <w:r w:rsidRPr="00793F80">
                <w:rPr>
                  <w:rFonts w:ascii="Calibri" w:eastAsia="PMingLiU" w:hAnsi="Calibri" w:cs="Calibri"/>
                  <w:color w:val="000000"/>
                  <w:sz w:val="22"/>
                  <w:szCs w:val="22"/>
                  <w:lang w:val="en-PH" w:eastAsia="en-US"/>
                </w:rPr>
                <w:t>Santa Ros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46" w:author="Diana Machado" w:date="2019-04-05T18:16:00Z"/>
                <w:rFonts w:ascii="Calibri" w:eastAsia="PMingLiU" w:hAnsi="Calibri" w:cs="Calibri"/>
                <w:color w:val="000000"/>
                <w:sz w:val="22"/>
                <w:szCs w:val="22"/>
                <w:lang w:val="en-PH" w:eastAsia="en-US"/>
              </w:rPr>
            </w:pPr>
            <w:ins w:id="4234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48" w:author="Diana Machado" w:date="2019-04-05T18:16:00Z"/>
                <w:rFonts w:ascii="Calibri" w:eastAsia="PMingLiU" w:hAnsi="Calibri" w:cs="Calibri"/>
                <w:color w:val="000000"/>
                <w:sz w:val="22"/>
                <w:szCs w:val="22"/>
                <w:lang w:val="en-PH" w:eastAsia="en-US"/>
              </w:rPr>
            </w:pPr>
            <w:ins w:id="42349" w:author="Diana Machado" w:date="2019-04-05T18:16:00Z">
              <w:r w:rsidRPr="00793F80">
                <w:rPr>
                  <w:rFonts w:ascii="Calibri" w:eastAsia="PMingLiU" w:hAnsi="Calibri" w:cs="Calibri"/>
                  <w:color w:val="000000"/>
                  <w:sz w:val="22"/>
                  <w:szCs w:val="22"/>
                  <w:lang w:val="en-PH" w:eastAsia="en-US"/>
                </w:rPr>
                <w:t>0.4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50" w:author="Diana Machado" w:date="2019-04-05T18:16:00Z"/>
                <w:rFonts w:ascii="Calibri" w:eastAsia="PMingLiU" w:hAnsi="Calibri" w:cs="Calibri"/>
                <w:color w:val="000000"/>
                <w:sz w:val="22"/>
                <w:szCs w:val="22"/>
                <w:lang w:val="en-PH" w:eastAsia="en-US"/>
              </w:rPr>
            </w:pPr>
            <w:ins w:id="42351" w:author="Diana Machado" w:date="2019-04-05T18:16:00Z">
              <w:r w:rsidRPr="00793F80">
                <w:rPr>
                  <w:rFonts w:ascii="Calibri" w:eastAsia="PMingLiU" w:hAnsi="Calibri" w:cs="Calibri"/>
                  <w:color w:val="000000"/>
                  <w:sz w:val="22"/>
                  <w:szCs w:val="22"/>
                  <w:lang w:val="en-PH" w:eastAsia="en-US"/>
                </w:rPr>
                <w:t>0.43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52" w:author="Diana Machado" w:date="2019-04-05T18:16:00Z"/>
                <w:rFonts w:ascii="Calibri" w:eastAsia="PMingLiU" w:hAnsi="Calibri" w:cs="Calibri"/>
                <w:color w:val="000000"/>
                <w:sz w:val="22"/>
                <w:szCs w:val="22"/>
                <w:lang w:val="en-PH" w:eastAsia="en-US"/>
              </w:rPr>
            </w:pPr>
            <w:ins w:id="42353" w:author="Diana Machado" w:date="2019-04-05T18:16:00Z">
              <w:r w:rsidRPr="00793F80">
                <w:rPr>
                  <w:rFonts w:ascii="Calibri" w:eastAsia="PMingLiU" w:hAnsi="Calibri" w:cs="Calibri"/>
                  <w:color w:val="000000"/>
                  <w:sz w:val="22"/>
                  <w:szCs w:val="22"/>
                  <w:lang w:val="en-PH" w:eastAsia="en-US"/>
                </w:rPr>
                <w:t>0.5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54" w:author="Diana Machado" w:date="2019-04-05T18:16:00Z"/>
                <w:rFonts w:ascii="Calibri" w:eastAsia="PMingLiU" w:hAnsi="Calibri" w:cs="Calibri"/>
                <w:color w:val="000000"/>
                <w:sz w:val="22"/>
                <w:szCs w:val="22"/>
                <w:lang w:val="en-PH" w:eastAsia="en-US"/>
              </w:rPr>
            </w:pPr>
            <w:ins w:id="42355" w:author="Diana Machado" w:date="2019-04-05T18:16:00Z">
              <w:r w:rsidRPr="00793F80">
                <w:rPr>
                  <w:rFonts w:ascii="Calibri" w:eastAsia="PMingLiU" w:hAnsi="Calibri" w:cs="Calibri"/>
                  <w:color w:val="000000"/>
                  <w:sz w:val="22"/>
                  <w:szCs w:val="22"/>
                  <w:lang w:val="en-PH" w:eastAsia="en-US"/>
                </w:rPr>
                <w:t>0.1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56" w:author="Diana Machado" w:date="2019-04-05T18:16:00Z"/>
                <w:rFonts w:ascii="Calibri" w:eastAsia="PMingLiU" w:hAnsi="Calibri" w:cs="Calibri"/>
                <w:color w:val="000000"/>
                <w:sz w:val="22"/>
                <w:szCs w:val="22"/>
                <w:lang w:val="en-PH" w:eastAsia="en-US"/>
              </w:rPr>
            </w:pPr>
            <w:ins w:id="42357" w:author="Diana Machado" w:date="2019-04-05T18:16:00Z">
              <w:r w:rsidRPr="00793F80">
                <w:rPr>
                  <w:rFonts w:ascii="Calibri" w:eastAsia="PMingLiU" w:hAnsi="Calibri" w:cs="Calibri"/>
                  <w:color w:val="000000"/>
                  <w:sz w:val="22"/>
                  <w:szCs w:val="22"/>
                  <w:lang w:val="en-PH" w:eastAsia="en-US"/>
                </w:rPr>
                <w:t>0.08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58" w:author="Diana Machado" w:date="2019-04-05T18:16:00Z"/>
                <w:rFonts w:ascii="Calibri" w:eastAsia="PMingLiU" w:hAnsi="Calibri" w:cs="Calibri"/>
                <w:color w:val="000000"/>
                <w:sz w:val="22"/>
                <w:szCs w:val="22"/>
                <w:lang w:val="en-PH" w:eastAsia="en-US"/>
              </w:rPr>
            </w:pPr>
            <w:ins w:id="42359" w:author="Diana Machado" w:date="2019-04-05T18:16:00Z">
              <w:r w:rsidRPr="00793F80">
                <w:rPr>
                  <w:rFonts w:ascii="Calibri" w:eastAsia="PMingLiU" w:hAnsi="Calibri" w:cs="Calibri"/>
                  <w:color w:val="000000"/>
                  <w:sz w:val="22"/>
                  <w:szCs w:val="22"/>
                  <w:lang w:val="en-PH" w:eastAsia="en-US"/>
                </w:rPr>
                <w:t>0.11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360" w:author="Diana Machado" w:date="2019-04-05T18:16:00Z"/>
                <w:rFonts w:ascii="Calibri" w:eastAsia="PMingLiU" w:hAnsi="Calibri" w:cs="Calibri"/>
                <w:color w:val="000000"/>
                <w:sz w:val="22"/>
                <w:szCs w:val="22"/>
                <w:lang w:val="en-PH" w:eastAsia="en-US"/>
              </w:rPr>
            </w:pPr>
            <w:ins w:id="42361" w:author="Diana Machado" w:date="2019-04-05T18:16:00Z">
              <w:r w:rsidRPr="00793F80">
                <w:rPr>
                  <w:rFonts w:ascii="Calibri" w:eastAsia="PMingLiU" w:hAnsi="Calibri" w:cs="Calibri"/>
                  <w:color w:val="000000"/>
                  <w:sz w:val="22"/>
                  <w:szCs w:val="22"/>
                  <w:lang w:val="en-PH" w:eastAsia="en-US"/>
                </w:rPr>
                <w:t>0.47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62" w:author="Diana Machado" w:date="2019-04-05T18:16:00Z"/>
                <w:rFonts w:ascii="Calibri" w:eastAsia="PMingLiU" w:hAnsi="Calibri" w:cs="Calibri"/>
                <w:color w:val="000000"/>
                <w:sz w:val="22"/>
                <w:szCs w:val="22"/>
                <w:lang w:val="en-PH" w:eastAsia="en-US"/>
              </w:rPr>
            </w:pPr>
            <w:ins w:id="42363" w:author="Diana Machado" w:date="2019-04-05T18:16:00Z">
              <w:r w:rsidRPr="00793F80">
                <w:rPr>
                  <w:rFonts w:ascii="Calibri" w:eastAsia="PMingLiU" w:hAnsi="Calibri" w:cs="Calibri"/>
                  <w:color w:val="000000"/>
                  <w:sz w:val="22"/>
                  <w:szCs w:val="22"/>
                  <w:lang w:val="en-PH" w:eastAsia="en-US"/>
                </w:rPr>
                <w:t>1.392</w:t>
              </w:r>
            </w:ins>
          </w:p>
        </w:tc>
      </w:tr>
      <w:tr w:rsidR="004B7BAF" w:rsidRPr="00793F80" w:rsidTr="004B7BAF">
        <w:trPr>
          <w:trHeight w:val="287"/>
          <w:ins w:id="4236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3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66" w:author="Diana Machado" w:date="2019-04-05T18:16:00Z"/>
                <w:rFonts w:ascii="Calibri" w:eastAsia="PMingLiU" w:hAnsi="Calibri" w:cs="Calibri"/>
                <w:color w:val="000000"/>
                <w:sz w:val="22"/>
                <w:szCs w:val="22"/>
                <w:lang w:val="en-PH" w:eastAsia="en-US"/>
              </w:rPr>
            </w:pPr>
            <w:ins w:id="4236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68" w:author="Diana Machado" w:date="2019-04-05T18:16:00Z"/>
                <w:rFonts w:ascii="Calibri" w:eastAsia="PMingLiU" w:hAnsi="Calibri" w:cs="Calibri"/>
                <w:color w:val="000000"/>
                <w:sz w:val="22"/>
                <w:szCs w:val="22"/>
                <w:lang w:val="en-PH" w:eastAsia="en-US"/>
              </w:rPr>
            </w:pPr>
            <w:ins w:id="42369" w:author="Diana Machado" w:date="2019-04-05T18:16:00Z">
              <w:r w:rsidRPr="00793F80">
                <w:rPr>
                  <w:rFonts w:ascii="Calibri" w:eastAsia="PMingLiU" w:hAnsi="Calibri" w:cs="Calibri"/>
                  <w:color w:val="000000"/>
                  <w:sz w:val="22"/>
                  <w:szCs w:val="22"/>
                  <w:lang w:val="en-PH" w:eastAsia="en-US"/>
                </w:rPr>
                <w:t>1.2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0" w:author="Diana Machado" w:date="2019-04-05T18:16:00Z"/>
                <w:rFonts w:ascii="Calibri" w:eastAsia="PMingLiU" w:hAnsi="Calibri" w:cs="Calibri"/>
                <w:color w:val="000000"/>
                <w:sz w:val="22"/>
                <w:szCs w:val="22"/>
                <w:lang w:val="en-PH" w:eastAsia="en-US"/>
              </w:rPr>
            </w:pPr>
            <w:ins w:id="42371" w:author="Diana Machado" w:date="2019-04-05T18:16:00Z">
              <w:r w:rsidRPr="00793F80">
                <w:rPr>
                  <w:rFonts w:ascii="Calibri" w:eastAsia="PMingLiU" w:hAnsi="Calibri" w:cs="Calibri"/>
                  <w:color w:val="000000"/>
                  <w:sz w:val="22"/>
                  <w:szCs w:val="22"/>
                  <w:lang w:val="en-PH" w:eastAsia="en-US"/>
                </w:rPr>
                <w:t>1.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2" w:author="Diana Machado" w:date="2019-04-05T18:16:00Z"/>
                <w:rFonts w:ascii="Calibri" w:eastAsia="PMingLiU" w:hAnsi="Calibri" w:cs="Calibri"/>
                <w:color w:val="000000"/>
                <w:sz w:val="22"/>
                <w:szCs w:val="22"/>
                <w:lang w:val="en-PH" w:eastAsia="en-US"/>
              </w:rPr>
            </w:pPr>
            <w:ins w:id="42373" w:author="Diana Machado" w:date="2019-04-05T18:16:00Z">
              <w:r w:rsidRPr="00793F80">
                <w:rPr>
                  <w:rFonts w:ascii="Calibri" w:eastAsia="PMingLiU" w:hAnsi="Calibri" w:cs="Calibri"/>
                  <w:color w:val="000000"/>
                  <w:sz w:val="22"/>
                  <w:szCs w:val="22"/>
                  <w:lang w:val="en-PH" w:eastAsia="en-US"/>
                </w:rPr>
                <w:t>7.7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4" w:author="Diana Machado" w:date="2019-04-05T18:16:00Z"/>
                <w:rFonts w:ascii="Calibri" w:eastAsia="PMingLiU" w:hAnsi="Calibri" w:cs="Calibri"/>
                <w:color w:val="000000"/>
                <w:sz w:val="22"/>
                <w:szCs w:val="22"/>
                <w:lang w:val="en-PH" w:eastAsia="en-US"/>
              </w:rPr>
            </w:pPr>
            <w:ins w:id="42375" w:author="Diana Machado" w:date="2019-04-05T18:16:00Z">
              <w:r w:rsidRPr="00793F80">
                <w:rPr>
                  <w:rFonts w:ascii="Calibri" w:eastAsia="PMingLiU" w:hAnsi="Calibri" w:cs="Calibri"/>
                  <w:color w:val="000000"/>
                  <w:sz w:val="22"/>
                  <w:szCs w:val="22"/>
                  <w:lang w:val="en-PH" w:eastAsia="en-US"/>
                </w:rPr>
                <w:t>0.5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6" w:author="Diana Machado" w:date="2019-04-05T18:16:00Z"/>
                <w:rFonts w:ascii="Calibri" w:eastAsia="PMingLiU" w:hAnsi="Calibri" w:cs="Calibri"/>
                <w:color w:val="000000"/>
                <w:sz w:val="22"/>
                <w:szCs w:val="22"/>
                <w:lang w:val="en-PH" w:eastAsia="en-US"/>
              </w:rPr>
            </w:pPr>
            <w:ins w:id="42377" w:author="Diana Machado" w:date="2019-04-05T18:16:00Z">
              <w:r w:rsidRPr="00793F80">
                <w:rPr>
                  <w:rFonts w:ascii="Calibri" w:eastAsia="PMingLiU" w:hAnsi="Calibri" w:cs="Calibri"/>
                  <w:color w:val="000000"/>
                  <w:sz w:val="22"/>
                  <w:szCs w:val="22"/>
                  <w:lang w:val="en-PH" w:eastAsia="en-US"/>
                </w:rPr>
                <w:t>0.4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78" w:author="Diana Machado" w:date="2019-04-05T18:16:00Z"/>
                <w:rFonts w:ascii="Calibri" w:eastAsia="PMingLiU" w:hAnsi="Calibri" w:cs="Calibri"/>
                <w:color w:val="000000"/>
                <w:sz w:val="22"/>
                <w:szCs w:val="22"/>
                <w:lang w:val="en-PH" w:eastAsia="en-US"/>
              </w:rPr>
            </w:pPr>
            <w:ins w:id="42379" w:author="Diana Machado" w:date="2019-04-05T18:16:00Z">
              <w:r w:rsidRPr="00793F80">
                <w:rPr>
                  <w:rFonts w:ascii="Calibri" w:eastAsia="PMingLiU" w:hAnsi="Calibri" w:cs="Calibri"/>
                  <w:color w:val="000000"/>
                  <w:sz w:val="22"/>
                  <w:szCs w:val="22"/>
                  <w:lang w:val="en-PH" w:eastAsia="en-US"/>
                </w:rPr>
                <w:t>1.58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80" w:author="Diana Machado" w:date="2019-04-05T18:16:00Z"/>
                <w:rFonts w:ascii="Calibri" w:eastAsia="PMingLiU" w:hAnsi="Calibri" w:cs="Calibri"/>
                <w:color w:val="000000"/>
                <w:sz w:val="22"/>
                <w:szCs w:val="22"/>
                <w:lang w:val="en-PH" w:eastAsia="en-US"/>
              </w:rPr>
            </w:pPr>
            <w:ins w:id="42381" w:author="Diana Machado" w:date="2019-04-05T18:16:00Z">
              <w:r w:rsidRPr="00793F80">
                <w:rPr>
                  <w:rFonts w:ascii="Calibri" w:eastAsia="PMingLiU" w:hAnsi="Calibri" w:cs="Calibri"/>
                  <w:color w:val="000000"/>
                  <w:sz w:val="22"/>
                  <w:szCs w:val="22"/>
                  <w:lang w:val="en-PH" w:eastAsia="en-US"/>
                </w:rPr>
                <w:t>0.7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82" w:author="Diana Machado" w:date="2019-04-05T18:16:00Z"/>
                <w:rFonts w:ascii="Calibri" w:eastAsia="PMingLiU" w:hAnsi="Calibri" w:cs="Calibri"/>
                <w:color w:val="000000"/>
                <w:sz w:val="22"/>
                <w:szCs w:val="22"/>
                <w:lang w:val="en-PH" w:eastAsia="en-US"/>
              </w:rPr>
            </w:pPr>
            <w:ins w:id="42383" w:author="Diana Machado" w:date="2019-04-05T18:16:00Z">
              <w:r w:rsidRPr="00793F80">
                <w:rPr>
                  <w:rFonts w:ascii="Calibri" w:eastAsia="PMingLiU" w:hAnsi="Calibri" w:cs="Calibri"/>
                  <w:color w:val="000000"/>
                  <w:sz w:val="22"/>
                  <w:szCs w:val="22"/>
                  <w:lang w:val="en-PH" w:eastAsia="en-US"/>
                </w:rPr>
                <w:t>5.507</w:t>
              </w:r>
            </w:ins>
          </w:p>
        </w:tc>
      </w:tr>
      <w:tr w:rsidR="004B7BAF" w:rsidRPr="00793F80" w:rsidTr="004B7BAF">
        <w:trPr>
          <w:trHeight w:val="287"/>
          <w:ins w:id="4238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3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386" w:author="Diana Machado" w:date="2019-04-05T18:16:00Z"/>
                <w:rFonts w:ascii="Calibri" w:eastAsia="PMingLiU" w:hAnsi="Calibri" w:cs="Calibri"/>
                <w:color w:val="000000"/>
                <w:sz w:val="22"/>
                <w:szCs w:val="22"/>
                <w:lang w:val="en-PH" w:eastAsia="en-US"/>
              </w:rPr>
            </w:pPr>
            <w:ins w:id="4238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88" w:author="Diana Machado" w:date="2019-04-05T18:16:00Z"/>
                <w:rFonts w:ascii="Calibri" w:eastAsia="PMingLiU" w:hAnsi="Calibri" w:cs="Calibri"/>
                <w:color w:val="000000"/>
                <w:sz w:val="22"/>
                <w:szCs w:val="22"/>
                <w:lang w:val="en-PH" w:eastAsia="en-US"/>
              </w:rPr>
            </w:pPr>
            <w:ins w:id="42389" w:author="Diana Machado" w:date="2019-04-05T18:16:00Z">
              <w:r w:rsidRPr="00793F80">
                <w:rPr>
                  <w:rFonts w:ascii="Calibri" w:eastAsia="PMingLiU" w:hAnsi="Calibri" w:cs="Calibri"/>
                  <w:color w:val="000000"/>
                  <w:sz w:val="22"/>
                  <w:szCs w:val="22"/>
                  <w:lang w:val="en-PH" w:eastAsia="en-US"/>
                </w:rPr>
                <w:t>3.2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90" w:author="Diana Machado" w:date="2019-04-05T18:16:00Z"/>
                <w:rFonts w:ascii="Calibri" w:eastAsia="PMingLiU" w:hAnsi="Calibri" w:cs="Calibri"/>
                <w:color w:val="000000"/>
                <w:sz w:val="22"/>
                <w:szCs w:val="22"/>
                <w:lang w:val="en-PH" w:eastAsia="en-US"/>
              </w:rPr>
            </w:pPr>
            <w:ins w:id="42391" w:author="Diana Machado" w:date="2019-04-05T18:16:00Z">
              <w:r w:rsidRPr="00793F80">
                <w:rPr>
                  <w:rFonts w:ascii="Calibri" w:eastAsia="PMingLiU" w:hAnsi="Calibri" w:cs="Calibri"/>
                  <w:color w:val="000000"/>
                  <w:sz w:val="22"/>
                  <w:szCs w:val="22"/>
                  <w:lang w:val="en-PH" w:eastAsia="en-US"/>
                </w:rPr>
                <w:t>2.6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92" w:author="Diana Machado" w:date="2019-04-05T18:16:00Z"/>
                <w:rFonts w:ascii="Calibri" w:eastAsia="PMingLiU" w:hAnsi="Calibri" w:cs="Calibri"/>
                <w:color w:val="000000"/>
                <w:sz w:val="22"/>
                <w:szCs w:val="22"/>
                <w:lang w:val="en-PH" w:eastAsia="en-US"/>
              </w:rPr>
            </w:pPr>
            <w:ins w:id="42393" w:author="Diana Machado" w:date="2019-04-05T18:16:00Z">
              <w:r w:rsidRPr="00793F80">
                <w:rPr>
                  <w:rFonts w:ascii="Calibri" w:eastAsia="PMingLiU" w:hAnsi="Calibri" w:cs="Calibri"/>
                  <w:color w:val="000000"/>
                  <w:sz w:val="22"/>
                  <w:szCs w:val="22"/>
                  <w:lang w:val="en-PH" w:eastAsia="en-US"/>
                </w:rPr>
                <w:t>30.9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94" w:author="Diana Machado" w:date="2019-04-05T18:16:00Z"/>
                <w:rFonts w:ascii="Calibri" w:eastAsia="PMingLiU" w:hAnsi="Calibri" w:cs="Calibri"/>
                <w:color w:val="000000"/>
                <w:sz w:val="22"/>
                <w:szCs w:val="22"/>
                <w:lang w:val="en-PH" w:eastAsia="en-US"/>
              </w:rPr>
            </w:pPr>
            <w:ins w:id="42395" w:author="Diana Machado" w:date="2019-04-05T18:16:00Z">
              <w:r w:rsidRPr="00793F80">
                <w:rPr>
                  <w:rFonts w:ascii="Calibri" w:eastAsia="PMingLiU" w:hAnsi="Calibri" w:cs="Calibri"/>
                  <w:color w:val="000000"/>
                  <w:sz w:val="22"/>
                  <w:szCs w:val="22"/>
                  <w:lang w:val="en-PH" w:eastAsia="en-US"/>
                </w:rPr>
                <w:t>1.7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96" w:author="Diana Machado" w:date="2019-04-05T18:16:00Z"/>
                <w:rFonts w:ascii="Calibri" w:eastAsia="PMingLiU" w:hAnsi="Calibri" w:cs="Calibri"/>
                <w:color w:val="000000"/>
                <w:sz w:val="22"/>
                <w:szCs w:val="22"/>
                <w:lang w:val="en-PH" w:eastAsia="en-US"/>
              </w:rPr>
            </w:pPr>
            <w:ins w:id="42397" w:author="Diana Machado" w:date="2019-04-05T18:16:00Z">
              <w:r w:rsidRPr="00793F80">
                <w:rPr>
                  <w:rFonts w:ascii="Calibri" w:eastAsia="PMingLiU" w:hAnsi="Calibri" w:cs="Calibri"/>
                  <w:color w:val="000000"/>
                  <w:sz w:val="22"/>
                  <w:szCs w:val="22"/>
                  <w:lang w:val="en-PH" w:eastAsia="en-US"/>
                </w:rPr>
                <w:t>0.8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398" w:author="Diana Machado" w:date="2019-04-05T18:16:00Z"/>
                <w:rFonts w:ascii="Calibri" w:eastAsia="PMingLiU" w:hAnsi="Calibri" w:cs="Calibri"/>
                <w:color w:val="000000"/>
                <w:sz w:val="22"/>
                <w:szCs w:val="22"/>
                <w:lang w:val="en-PH" w:eastAsia="en-US"/>
              </w:rPr>
            </w:pPr>
            <w:ins w:id="42399" w:author="Diana Machado" w:date="2019-04-05T18:16:00Z">
              <w:r w:rsidRPr="00793F80">
                <w:rPr>
                  <w:rFonts w:ascii="Calibri" w:eastAsia="PMingLiU" w:hAnsi="Calibri" w:cs="Calibri"/>
                  <w:color w:val="000000"/>
                  <w:sz w:val="22"/>
                  <w:szCs w:val="22"/>
                  <w:lang w:val="en-PH" w:eastAsia="en-US"/>
                </w:rPr>
                <w:t>1.9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00" w:author="Diana Machado" w:date="2019-04-05T18:16:00Z"/>
                <w:rFonts w:ascii="Calibri" w:eastAsia="PMingLiU" w:hAnsi="Calibri" w:cs="Calibri"/>
                <w:color w:val="000000"/>
                <w:sz w:val="22"/>
                <w:szCs w:val="22"/>
                <w:lang w:val="en-PH" w:eastAsia="en-US"/>
              </w:rPr>
            </w:pPr>
            <w:ins w:id="42401" w:author="Diana Machado" w:date="2019-04-05T18:16:00Z">
              <w:r w:rsidRPr="00793F80">
                <w:rPr>
                  <w:rFonts w:ascii="Calibri" w:eastAsia="PMingLiU" w:hAnsi="Calibri" w:cs="Calibri"/>
                  <w:color w:val="000000"/>
                  <w:sz w:val="22"/>
                  <w:szCs w:val="22"/>
                  <w:lang w:val="en-PH" w:eastAsia="en-US"/>
                </w:rPr>
                <w:t>0.8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02" w:author="Diana Machado" w:date="2019-04-05T18:16:00Z"/>
                <w:rFonts w:ascii="Calibri" w:eastAsia="PMingLiU" w:hAnsi="Calibri" w:cs="Calibri"/>
                <w:color w:val="000000"/>
                <w:sz w:val="22"/>
                <w:szCs w:val="22"/>
                <w:lang w:val="en-PH" w:eastAsia="en-US"/>
              </w:rPr>
            </w:pPr>
            <w:ins w:id="42403" w:author="Diana Machado" w:date="2019-04-05T18:16:00Z">
              <w:r w:rsidRPr="00793F80">
                <w:rPr>
                  <w:rFonts w:ascii="Calibri" w:eastAsia="PMingLiU" w:hAnsi="Calibri" w:cs="Calibri"/>
                  <w:color w:val="000000"/>
                  <w:sz w:val="22"/>
                  <w:szCs w:val="22"/>
                  <w:lang w:val="en-PH" w:eastAsia="en-US"/>
                </w:rPr>
                <w:t>6.907</w:t>
              </w:r>
            </w:ins>
          </w:p>
        </w:tc>
      </w:tr>
      <w:tr w:rsidR="004B7BAF" w:rsidRPr="00793F80" w:rsidTr="004B7BAF">
        <w:trPr>
          <w:trHeight w:val="287"/>
          <w:ins w:id="4240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0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0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0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1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41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16" w:author="Diana Machado" w:date="2019-04-05T18:16:00Z"/>
                <w:rFonts w:ascii="Calibri" w:eastAsia="PMingLiU" w:hAnsi="Calibri" w:cs="Calibri"/>
                <w:color w:val="000000"/>
                <w:sz w:val="22"/>
                <w:szCs w:val="22"/>
                <w:lang w:val="en-PH" w:eastAsia="en-US"/>
              </w:rPr>
            </w:pPr>
            <w:ins w:id="42417" w:author="Diana Machado" w:date="2019-04-05T18:16:00Z">
              <w:r w:rsidRPr="00793F80">
                <w:rPr>
                  <w:rFonts w:ascii="Calibri" w:eastAsia="PMingLiU" w:hAnsi="Calibri" w:cs="Calibri"/>
                  <w:color w:val="000000"/>
                  <w:sz w:val="22"/>
                  <w:szCs w:val="22"/>
                  <w:lang w:val="en-PH" w:eastAsia="en-US"/>
                </w:rPr>
                <w:t>Sarasot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18" w:author="Diana Machado" w:date="2019-04-05T18:16:00Z"/>
                <w:rFonts w:ascii="Calibri" w:eastAsia="PMingLiU" w:hAnsi="Calibri" w:cs="Calibri"/>
                <w:color w:val="000000"/>
                <w:sz w:val="22"/>
                <w:szCs w:val="22"/>
                <w:lang w:val="en-PH" w:eastAsia="en-US"/>
              </w:rPr>
            </w:pPr>
            <w:ins w:id="4241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20" w:author="Diana Machado" w:date="2019-04-05T18:16:00Z"/>
                <w:rFonts w:ascii="Calibri" w:eastAsia="PMingLiU" w:hAnsi="Calibri" w:cs="Calibri"/>
                <w:color w:val="000000"/>
                <w:sz w:val="22"/>
                <w:szCs w:val="22"/>
                <w:lang w:val="en-PH" w:eastAsia="en-US"/>
              </w:rPr>
            </w:pPr>
            <w:ins w:id="42421" w:author="Diana Machado" w:date="2019-04-05T18:16:00Z">
              <w:r w:rsidRPr="00793F80">
                <w:rPr>
                  <w:rFonts w:ascii="Calibri" w:eastAsia="PMingLiU" w:hAnsi="Calibri" w:cs="Calibri"/>
                  <w:color w:val="000000"/>
                  <w:sz w:val="22"/>
                  <w:szCs w:val="22"/>
                  <w:lang w:val="en-PH" w:eastAsia="en-US"/>
                </w:rPr>
                <w:t>0.4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22" w:author="Diana Machado" w:date="2019-04-05T18:16:00Z"/>
                <w:rFonts w:ascii="Calibri" w:eastAsia="PMingLiU" w:hAnsi="Calibri" w:cs="Calibri"/>
                <w:color w:val="000000"/>
                <w:sz w:val="22"/>
                <w:szCs w:val="22"/>
                <w:lang w:val="en-PH" w:eastAsia="en-US"/>
              </w:rPr>
            </w:pPr>
            <w:ins w:id="42423" w:author="Diana Machado" w:date="2019-04-05T18:16:00Z">
              <w:r w:rsidRPr="00793F80">
                <w:rPr>
                  <w:rFonts w:ascii="Calibri" w:eastAsia="PMingLiU" w:hAnsi="Calibri" w:cs="Calibri"/>
                  <w:color w:val="000000"/>
                  <w:sz w:val="22"/>
                  <w:szCs w:val="22"/>
                  <w:lang w:val="en-PH" w:eastAsia="en-US"/>
                </w:rPr>
                <w:t>0.43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24" w:author="Diana Machado" w:date="2019-04-05T18:16:00Z"/>
                <w:rFonts w:ascii="Calibri" w:eastAsia="PMingLiU" w:hAnsi="Calibri" w:cs="Calibri"/>
                <w:color w:val="000000"/>
                <w:sz w:val="22"/>
                <w:szCs w:val="22"/>
                <w:lang w:val="en-PH" w:eastAsia="en-US"/>
              </w:rPr>
            </w:pPr>
            <w:ins w:id="42425" w:author="Diana Machado" w:date="2019-04-05T18:16:00Z">
              <w:r w:rsidRPr="00793F80">
                <w:rPr>
                  <w:rFonts w:ascii="Calibri" w:eastAsia="PMingLiU" w:hAnsi="Calibri" w:cs="Calibri"/>
                  <w:color w:val="000000"/>
                  <w:sz w:val="22"/>
                  <w:szCs w:val="22"/>
                  <w:lang w:val="en-PH" w:eastAsia="en-US"/>
                </w:rPr>
                <w:t>0.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26" w:author="Diana Machado" w:date="2019-04-05T18:16:00Z"/>
                <w:rFonts w:ascii="Calibri" w:eastAsia="PMingLiU" w:hAnsi="Calibri" w:cs="Calibri"/>
                <w:color w:val="000000"/>
                <w:sz w:val="22"/>
                <w:szCs w:val="22"/>
                <w:lang w:val="en-PH" w:eastAsia="en-US"/>
              </w:rPr>
            </w:pPr>
            <w:ins w:id="42427" w:author="Diana Machado" w:date="2019-04-05T18:16:00Z">
              <w:r w:rsidRPr="00793F80">
                <w:rPr>
                  <w:rFonts w:ascii="Calibri" w:eastAsia="PMingLiU" w:hAnsi="Calibri" w:cs="Calibri"/>
                  <w:color w:val="000000"/>
                  <w:sz w:val="22"/>
                  <w:szCs w:val="22"/>
                  <w:lang w:val="en-PH" w:eastAsia="en-US"/>
                </w:rPr>
                <w:t>0.09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28" w:author="Diana Machado" w:date="2019-04-05T18:16:00Z"/>
                <w:rFonts w:ascii="Calibri" w:eastAsia="PMingLiU" w:hAnsi="Calibri" w:cs="Calibri"/>
                <w:color w:val="000000"/>
                <w:sz w:val="22"/>
                <w:szCs w:val="22"/>
                <w:lang w:val="en-PH" w:eastAsia="en-US"/>
              </w:rPr>
            </w:pPr>
            <w:ins w:id="42429"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30" w:author="Diana Machado" w:date="2019-04-05T18:16:00Z"/>
                <w:rFonts w:ascii="Calibri" w:eastAsia="PMingLiU" w:hAnsi="Calibri" w:cs="Calibri"/>
                <w:color w:val="000000"/>
                <w:sz w:val="22"/>
                <w:szCs w:val="22"/>
                <w:lang w:val="en-PH" w:eastAsia="en-US"/>
              </w:rPr>
            </w:pPr>
            <w:ins w:id="42431" w:author="Diana Machado" w:date="2019-04-05T18:16:00Z">
              <w:r w:rsidRPr="00793F80">
                <w:rPr>
                  <w:rFonts w:ascii="Calibri" w:eastAsia="PMingLiU" w:hAnsi="Calibri" w:cs="Calibri"/>
                  <w:color w:val="000000"/>
                  <w:sz w:val="22"/>
                  <w:szCs w:val="22"/>
                  <w:lang w:val="en-PH" w:eastAsia="en-US"/>
                </w:rPr>
                <w:t>0.07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32" w:author="Diana Machado" w:date="2019-04-05T18:16:00Z"/>
                <w:rFonts w:ascii="Calibri" w:eastAsia="PMingLiU" w:hAnsi="Calibri" w:cs="Calibri"/>
                <w:color w:val="000000"/>
                <w:sz w:val="22"/>
                <w:szCs w:val="22"/>
                <w:lang w:val="en-PH" w:eastAsia="en-US"/>
              </w:rPr>
            </w:pPr>
            <w:ins w:id="42433"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34" w:author="Diana Machado" w:date="2019-04-05T18:16:00Z"/>
                <w:rFonts w:ascii="Calibri" w:eastAsia="PMingLiU" w:hAnsi="Calibri" w:cs="Calibri"/>
                <w:color w:val="000000"/>
                <w:sz w:val="22"/>
                <w:szCs w:val="22"/>
                <w:lang w:val="en-PH" w:eastAsia="en-US"/>
              </w:rPr>
            </w:pPr>
            <w:ins w:id="42435" w:author="Diana Machado" w:date="2019-04-05T18:16:00Z">
              <w:r w:rsidRPr="00793F80">
                <w:rPr>
                  <w:rFonts w:ascii="Calibri" w:eastAsia="PMingLiU" w:hAnsi="Calibri" w:cs="Calibri"/>
                  <w:color w:val="000000"/>
                  <w:sz w:val="22"/>
                  <w:szCs w:val="22"/>
                  <w:lang w:val="en-PH" w:eastAsia="en-US"/>
                </w:rPr>
                <w:t>0.828</w:t>
              </w:r>
            </w:ins>
          </w:p>
        </w:tc>
      </w:tr>
      <w:tr w:rsidR="004B7BAF" w:rsidRPr="00793F80" w:rsidTr="004B7BAF">
        <w:trPr>
          <w:trHeight w:val="287"/>
          <w:ins w:id="4243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4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38" w:author="Diana Machado" w:date="2019-04-05T18:16:00Z"/>
                <w:rFonts w:ascii="Calibri" w:eastAsia="PMingLiU" w:hAnsi="Calibri" w:cs="Calibri"/>
                <w:color w:val="000000"/>
                <w:sz w:val="22"/>
                <w:szCs w:val="22"/>
                <w:lang w:val="en-PH" w:eastAsia="en-US"/>
              </w:rPr>
            </w:pPr>
            <w:ins w:id="4243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0" w:author="Diana Machado" w:date="2019-04-05T18:16:00Z"/>
                <w:rFonts w:ascii="Calibri" w:eastAsia="PMingLiU" w:hAnsi="Calibri" w:cs="Calibri"/>
                <w:color w:val="000000"/>
                <w:sz w:val="22"/>
                <w:szCs w:val="22"/>
                <w:lang w:val="en-PH" w:eastAsia="en-US"/>
              </w:rPr>
            </w:pPr>
            <w:ins w:id="42441" w:author="Diana Machado" w:date="2019-04-05T18:16:00Z">
              <w:r w:rsidRPr="00793F80">
                <w:rPr>
                  <w:rFonts w:ascii="Calibri" w:eastAsia="PMingLiU" w:hAnsi="Calibri" w:cs="Calibri"/>
                  <w:color w:val="000000"/>
                  <w:sz w:val="22"/>
                  <w:szCs w:val="22"/>
                  <w:lang w:val="en-PH" w:eastAsia="en-US"/>
                </w:rPr>
                <w:t>1.6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2" w:author="Diana Machado" w:date="2019-04-05T18:16:00Z"/>
                <w:rFonts w:ascii="Calibri" w:eastAsia="PMingLiU" w:hAnsi="Calibri" w:cs="Calibri"/>
                <w:color w:val="000000"/>
                <w:sz w:val="22"/>
                <w:szCs w:val="22"/>
                <w:lang w:val="en-PH" w:eastAsia="en-US"/>
              </w:rPr>
            </w:pPr>
            <w:ins w:id="42443" w:author="Diana Machado" w:date="2019-04-05T18:16:00Z">
              <w:r w:rsidRPr="00793F80">
                <w:rPr>
                  <w:rFonts w:ascii="Calibri" w:eastAsia="PMingLiU" w:hAnsi="Calibri" w:cs="Calibri"/>
                  <w:color w:val="000000"/>
                  <w:sz w:val="22"/>
                  <w:szCs w:val="22"/>
                  <w:lang w:val="en-PH" w:eastAsia="en-US"/>
                </w:rPr>
                <w:t>1.4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4" w:author="Diana Machado" w:date="2019-04-05T18:16:00Z"/>
                <w:rFonts w:ascii="Calibri" w:eastAsia="PMingLiU" w:hAnsi="Calibri" w:cs="Calibri"/>
                <w:color w:val="000000"/>
                <w:sz w:val="22"/>
                <w:szCs w:val="22"/>
                <w:lang w:val="en-PH" w:eastAsia="en-US"/>
              </w:rPr>
            </w:pPr>
            <w:ins w:id="42445" w:author="Diana Machado" w:date="2019-04-05T18:16:00Z">
              <w:r w:rsidRPr="00793F80">
                <w:rPr>
                  <w:rFonts w:ascii="Calibri" w:eastAsia="PMingLiU" w:hAnsi="Calibri" w:cs="Calibri"/>
                  <w:color w:val="000000"/>
                  <w:sz w:val="22"/>
                  <w:szCs w:val="22"/>
                  <w:lang w:val="en-PH" w:eastAsia="en-US"/>
                </w:rPr>
                <w:t>13.5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6" w:author="Diana Machado" w:date="2019-04-05T18:16:00Z"/>
                <w:rFonts w:ascii="Calibri" w:eastAsia="PMingLiU" w:hAnsi="Calibri" w:cs="Calibri"/>
                <w:color w:val="000000"/>
                <w:sz w:val="22"/>
                <w:szCs w:val="22"/>
                <w:lang w:val="en-PH" w:eastAsia="en-US"/>
              </w:rPr>
            </w:pPr>
            <w:ins w:id="42447" w:author="Diana Machado" w:date="2019-04-05T18:16:00Z">
              <w:r w:rsidRPr="00793F80">
                <w:rPr>
                  <w:rFonts w:ascii="Calibri" w:eastAsia="PMingLiU" w:hAnsi="Calibri" w:cs="Calibri"/>
                  <w:color w:val="000000"/>
                  <w:sz w:val="22"/>
                  <w:szCs w:val="22"/>
                  <w:lang w:val="en-PH" w:eastAsia="en-US"/>
                </w:rPr>
                <w:t>0.1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48" w:author="Diana Machado" w:date="2019-04-05T18:16:00Z"/>
                <w:rFonts w:ascii="Calibri" w:eastAsia="PMingLiU" w:hAnsi="Calibri" w:cs="Calibri"/>
                <w:color w:val="000000"/>
                <w:sz w:val="22"/>
                <w:szCs w:val="22"/>
                <w:lang w:val="en-PH" w:eastAsia="en-US"/>
              </w:rPr>
            </w:pPr>
            <w:ins w:id="42449" w:author="Diana Machado" w:date="2019-04-05T18:16:00Z">
              <w:r w:rsidRPr="00793F80">
                <w:rPr>
                  <w:rFonts w:ascii="Calibri" w:eastAsia="PMingLiU" w:hAnsi="Calibri" w:cs="Calibri"/>
                  <w:color w:val="000000"/>
                  <w:sz w:val="22"/>
                  <w:szCs w:val="22"/>
                  <w:lang w:val="en-PH" w:eastAsia="en-US"/>
                </w:rPr>
                <w:t>0.1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0" w:author="Diana Machado" w:date="2019-04-05T18:16:00Z"/>
                <w:rFonts w:ascii="Calibri" w:eastAsia="PMingLiU" w:hAnsi="Calibri" w:cs="Calibri"/>
                <w:color w:val="000000"/>
                <w:sz w:val="22"/>
                <w:szCs w:val="22"/>
                <w:lang w:val="en-PH" w:eastAsia="en-US"/>
              </w:rPr>
            </w:pPr>
            <w:ins w:id="42451" w:author="Diana Machado" w:date="2019-04-05T18:16:00Z">
              <w:r w:rsidRPr="00793F80">
                <w:rPr>
                  <w:rFonts w:ascii="Calibri" w:eastAsia="PMingLiU" w:hAnsi="Calibri" w:cs="Calibri"/>
                  <w:color w:val="000000"/>
                  <w:sz w:val="22"/>
                  <w:szCs w:val="22"/>
                  <w:lang w:val="en-PH" w:eastAsia="en-US"/>
                </w:rPr>
                <w:t>0.2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2" w:author="Diana Machado" w:date="2019-04-05T18:16:00Z"/>
                <w:rFonts w:ascii="Calibri" w:eastAsia="PMingLiU" w:hAnsi="Calibri" w:cs="Calibri"/>
                <w:color w:val="000000"/>
                <w:sz w:val="22"/>
                <w:szCs w:val="22"/>
                <w:lang w:val="en-PH" w:eastAsia="en-US"/>
              </w:rPr>
            </w:pPr>
            <w:ins w:id="42453" w:author="Diana Machado" w:date="2019-04-05T18:16:00Z">
              <w:r w:rsidRPr="00793F80">
                <w:rPr>
                  <w:rFonts w:ascii="Calibri" w:eastAsia="PMingLiU" w:hAnsi="Calibri" w:cs="Calibri"/>
                  <w:color w:val="000000"/>
                  <w:sz w:val="22"/>
                  <w:szCs w:val="22"/>
                  <w:lang w:val="en-PH" w:eastAsia="en-US"/>
                </w:rPr>
                <w:t>0.2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54" w:author="Diana Machado" w:date="2019-04-05T18:16:00Z"/>
                <w:rFonts w:ascii="Calibri" w:eastAsia="PMingLiU" w:hAnsi="Calibri" w:cs="Calibri"/>
                <w:color w:val="000000"/>
                <w:sz w:val="22"/>
                <w:szCs w:val="22"/>
                <w:lang w:val="en-PH" w:eastAsia="en-US"/>
              </w:rPr>
            </w:pPr>
            <w:ins w:id="42455" w:author="Diana Machado" w:date="2019-04-05T18:16:00Z">
              <w:r w:rsidRPr="00793F80">
                <w:rPr>
                  <w:rFonts w:ascii="Calibri" w:eastAsia="PMingLiU" w:hAnsi="Calibri" w:cs="Calibri"/>
                  <w:color w:val="000000"/>
                  <w:sz w:val="22"/>
                  <w:szCs w:val="22"/>
                  <w:lang w:val="en-PH" w:eastAsia="en-US"/>
                </w:rPr>
                <w:t>2.137</w:t>
              </w:r>
            </w:ins>
          </w:p>
        </w:tc>
      </w:tr>
      <w:tr w:rsidR="004B7BAF" w:rsidRPr="00793F80" w:rsidTr="004B7BAF">
        <w:trPr>
          <w:trHeight w:val="287"/>
          <w:ins w:id="4245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4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58" w:author="Diana Machado" w:date="2019-04-05T18:16:00Z"/>
                <w:rFonts w:ascii="Calibri" w:eastAsia="PMingLiU" w:hAnsi="Calibri" w:cs="Calibri"/>
                <w:color w:val="000000"/>
                <w:sz w:val="22"/>
                <w:szCs w:val="22"/>
                <w:lang w:val="en-PH" w:eastAsia="en-US"/>
              </w:rPr>
            </w:pPr>
            <w:ins w:id="4245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60" w:author="Diana Machado" w:date="2019-04-05T18:16:00Z"/>
                <w:rFonts w:ascii="Calibri" w:eastAsia="PMingLiU" w:hAnsi="Calibri" w:cs="Calibri"/>
                <w:color w:val="000000"/>
                <w:sz w:val="22"/>
                <w:szCs w:val="22"/>
                <w:lang w:val="en-PH" w:eastAsia="en-US"/>
              </w:rPr>
            </w:pPr>
            <w:ins w:id="42461" w:author="Diana Machado" w:date="2019-04-05T18:16:00Z">
              <w:r w:rsidRPr="00793F80">
                <w:rPr>
                  <w:rFonts w:ascii="Calibri" w:eastAsia="PMingLiU" w:hAnsi="Calibri" w:cs="Calibri"/>
                  <w:color w:val="000000"/>
                  <w:sz w:val="22"/>
                  <w:szCs w:val="22"/>
                  <w:lang w:val="en-PH" w:eastAsia="en-US"/>
                </w:rPr>
                <w:t>2.5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62" w:author="Diana Machado" w:date="2019-04-05T18:16:00Z"/>
                <w:rFonts w:ascii="Calibri" w:eastAsia="PMingLiU" w:hAnsi="Calibri" w:cs="Calibri"/>
                <w:color w:val="000000"/>
                <w:sz w:val="22"/>
                <w:szCs w:val="22"/>
                <w:lang w:val="en-PH" w:eastAsia="en-US"/>
              </w:rPr>
            </w:pPr>
            <w:ins w:id="42463" w:author="Diana Machado" w:date="2019-04-05T18:16:00Z">
              <w:r w:rsidRPr="00793F80">
                <w:rPr>
                  <w:rFonts w:ascii="Calibri" w:eastAsia="PMingLiU" w:hAnsi="Calibri" w:cs="Calibri"/>
                  <w:color w:val="000000"/>
                  <w:sz w:val="22"/>
                  <w:szCs w:val="22"/>
                  <w:lang w:val="en-PH" w:eastAsia="en-US"/>
                </w:rPr>
                <w:t>2.2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64" w:author="Diana Machado" w:date="2019-04-05T18:16:00Z"/>
                <w:rFonts w:ascii="Calibri" w:eastAsia="PMingLiU" w:hAnsi="Calibri" w:cs="Calibri"/>
                <w:color w:val="000000"/>
                <w:sz w:val="22"/>
                <w:szCs w:val="22"/>
                <w:lang w:val="en-PH" w:eastAsia="en-US"/>
              </w:rPr>
            </w:pPr>
            <w:ins w:id="42465" w:author="Diana Machado" w:date="2019-04-05T18:16:00Z">
              <w:r w:rsidRPr="00793F80">
                <w:rPr>
                  <w:rFonts w:ascii="Calibri" w:eastAsia="PMingLiU" w:hAnsi="Calibri" w:cs="Calibri"/>
                  <w:color w:val="000000"/>
                  <w:sz w:val="22"/>
                  <w:szCs w:val="22"/>
                  <w:lang w:val="en-PH" w:eastAsia="en-US"/>
                </w:rPr>
                <w:t>19.9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66" w:author="Diana Machado" w:date="2019-04-05T18:16:00Z"/>
                <w:rFonts w:ascii="Calibri" w:eastAsia="PMingLiU" w:hAnsi="Calibri" w:cs="Calibri"/>
                <w:color w:val="000000"/>
                <w:sz w:val="22"/>
                <w:szCs w:val="22"/>
                <w:lang w:val="en-PH" w:eastAsia="en-US"/>
              </w:rPr>
            </w:pPr>
            <w:ins w:id="42467" w:author="Diana Machado" w:date="2019-04-05T18:16:00Z">
              <w:r w:rsidRPr="00793F80">
                <w:rPr>
                  <w:rFonts w:ascii="Calibri" w:eastAsia="PMingLiU" w:hAnsi="Calibri" w:cs="Calibri"/>
                  <w:color w:val="000000"/>
                  <w:sz w:val="22"/>
                  <w:szCs w:val="22"/>
                  <w:lang w:val="en-PH" w:eastAsia="en-US"/>
                </w:rPr>
                <w:t>0.5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68" w:author="Diana Machado" w:date="2019-04-05T18:16:00Z"/>
                <w:rFonts w:ascii="Calibri" w:eastAsia="PMingLiU" w:hAnsi="Calibri" w:cs="Calibri"/>
                <w:color w:val="000000"/>
                <w:sz w:val="22"/>
                <w:szCs w:val="22"/>
                <w:lang w:val="en-PH" w:eastAsia="en-US"/>
              </w:rPr>
            </w:pPr>
            <w:ins w:id="42469" w:author="Diana Machado" w:date="2019-04-05T18:16:00Z">
              <w:r w:rsidRPr="00793F80">
                <w:rPr>
                  <w:rFonts w:ascii="Calibri" w:eastAsia="PMingLiU" w:hAnsi="Calibri" w:cs="Calibri"/>
                  <w:color w:val="000000"/>
                  <w:sz w:val="22"/>
                  <w:szCs w:val="22"/>
                  <w:lang w:val="en-PH" w:eastAsia="en-US"/>
                </w:rPr>
                <w:t>0.4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70" w:author="Diana Machado" w:date="2019-04-05T18:16:00Z"/>
                <w:rFonts w:ascii="Calibri" w:eastAsia="PMingLiU" w:hAnsi="Calibri" w:cs="Calibri"/>
                <w:color w:val="000000"/>
                <w:sz w:val="22"/>
                <w:szCs w:val="22"/>
                <w:lang w:val="en-PH" w:eastAsia="en-US"/>
              </w:rPr>
            </w:pPr>
            <w:ins w:id="42471" w:author="Diana Machado" w:date="2019-04-05T18:16:00Z">
              <w:r w:rsidRPr="00793F80">
                <w:rPr>
                  <w:rFonts w:ascii="Calibri" w:eastAsia="PMingLiU" w:hAnsi="Calibri" w:cs="Calibri"/>
                  <w:color w:val="000000"/>
                  <w:sz w:val="22"/>
                  <w:szCs w:val="22"/>
                  <w:lang w:val="en-PH" w:eastAsia="en-US"/>
                </w:rPr>
                <w:t>0.61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72" w:author="Diana Machado" w:date="2019-04-05T18:16:00Z"/>
                <w:rFonts w:ascii="Calibri" w:eastAsia="PMingLiU" w:hAnsi="Calibri" w:cs="Calibri"/>
                <w:color w:val="000000"/>
                <w:sz w:val="22"/>
                <w:szCs w:val="22"/>
                <w:lang w:val="en-PH" w:eastAsia="en-US"/>
              </w:rPr>
            </w:pPr>
            <w:ins w:id="42473" w:author="Diana Machado" w:date="2019-04-05T18:16:00Z">
              <w:r w:rsidRPr="00793F80">
                <w:rPr>
                  <w:rFonts w:ascii="Calibri" w:eastAsia="PMingLiU" w:hAnsi="Calibri" w:cs="Calibri"/>
                  <w:color w:val="000000"/>
                  <w:sz w:val="22"/>
                  <w:szCs w:val="22"/>
                  <w:lang w:val="en-PH" w:eastAsia="en-US"/>
                </w:rPr>
                <w:t>0.4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74" w:author="Diana Machado" w:date="2019-04-05T18:16:00Z"/>
                <w:rFonts w:ascii="Calibri" w:eastAsia="PMingLiU" w:hAnsi="Calibri" w:cs="Calibri"/>
                <w:color w:val="000000"/>
                <w:sz w:val="22"/>
                <w:szCs w:val="22"/>
                <w:lang w:val="en-PH" w:eastAsia="en-US"/>
              </w:rPr>
            </w:pPr>
            <w:ins w:id="42475" w:author="Diana Machado" w:date="2019-04-05T18:16:00Z">
              <w:r w:rsidRPr="00793F80">
                <w:rPr>
                  <w:rFonts w:ascii="Calibri" w:eastAsia="PMingLiU" w:hAnsi="Calibri" w:cs="Calibri"/>
                  <w:color w:val="000000"/>
                  <w:sz w:val="22"/>
                  <w:szCs w:val="22"/>
                  <w:lang w:val="en-PH" w:eastAsia="en-US"/>
                </w:rPr>
                <w:t>3.271</w:t>
              </w:r>
            </w:ins>
          </w:p>
        </w:tc>
      </w:tr>
      <w:tr w:rsidR="004B7BAF" w:rsidRPr="00793F80" w:rsidTr="004B7BAF">
        <w:trPr>
          <w:trHeight w:val="287"/>
          <w:ins w:id="4247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47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7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8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48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48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88" w:author="Diana Machado" w:date="2019-04-05T18:16:00Z"/>
                <w:rFonts w:ascii="Calibri" w:eastAsia="PMingLiU" w:hAnsi="Calibri" w:cs="Calibri"/>
                <w:color w:val="000000"/>
                <w:sz w:val="22"/>
                <w:szCs w:val="22"/>
                <w:lang w:val="en-PH" w:eastAsia="en-US"/>
              </w:rPr>
            </w:pPr>
            <w:ins w:id="42489" w:author="Diana Machado" w:date="2019-04-05T18:16:00Z">
              <w:r w:rsidRPr="00793F80">
                <w:rPr>
                  <w:rFonts w:ascii="Calibri" w:eastAsia="PMingLiU" w:hAnsi="Calibri" w:cs="Calibri"/>
                  <w:color w:val="000000"/>
                  <w:sz w:val="22"/>
                  <w:szCs w:val="22"/>
                  <w:lang w:val="en-PH" w:eastAsia="en-US"/>
                </w:rPr>
                <w:t>Seminol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490" w:author="Diana Machado" w:date="2019-04-05T18:16:00Z"/>
                <w:rFonts w:ascii="Calibri" w:eastAsia="PMingLiU" w:hAnsi="Calibri" w:cs="Calibri"/>
                <w:color w:val="000000"/>
                <w:sz w:val="22"/>
                <w:szCs w:val="22"/>
                <w:lang w:val="en-PH" w:eastAsia="en-US"/>
              </w:rPr>
            </w:pPr>
            <w:ins w:id="4249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92" w:author="Diana Machado" w:date="2019-04-05T18:16:00Z"/>
                <w:rFonts w:ascii="Calibri" w:eastAsia="PMingLiU" w:hAnsi="Calibri" w:cs="Calibri"/>
                <w:color w:val="000000"/>
                <w:sz w:val="22"/>
                <w:szCs w:val="22"/>
                <w:lang w:val="en-PH" w:eastAsia="en-US"/>
              </w:rPr>
            </w:pPr>
            <w:ins w:id="42493" w:author="Diana Machado" w:date="2019-04-05T18:16:00Z">
              <w:r w:rsidRPr="00793F80">
                <w:rPr>
                  <w:rFonts w:ascii="Calibri" w:eastAsia="PMingLiU" w:hAnsi="Calibri" w:cs="Calibri"/>
                  <w:color w:val="000000"/>
                  <w:sz w:val="22"/>
                  <w:szCs w:val="22"/>
                  <w:lang w:val="en-PH" w:eastAsia="en-US"/>
                </w:rPr>
                <w:t>0.6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94" w:author="Diana Machado" w:date="2019-04-05T18:16:00Z"/>
                <w:rFonts w:ascii="Calibri" w:eastAsia="PMingLiU" w:hAnsi="Calibri" w:cs="Calibri"/>
                <w:color w:val="000000"/>
                <w:sz w:val="22"/>
                <w:szCs w:val="22"/>
                <w:lang w:val="en-PH" w:eastAsia="en-US"/>
              </w:rPr>
            </w:pPr>
            <w:ins w:id="42495" w:author="Diana Machado" w:date="2019-04-05T18:16:00Z">
              <w:r w:rsidRPr="00793F80">
                <w:rPr>
                  <w:rFonts w:ascii="Calibri" w:eastAsia="PMingLiU" w:hAnsi="Calibri" w:cs="Calibri"/>
                  <w:color w:val="000000"/>
                  <w:sz w:val="22"/>
                  <w:szCs w:val="22"/>
                  <w:lang w:val="en-PH" w:eastAsia="en-US"/>
                </w:rPr>
                <w:t>0.5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96" w:author="Diana Machado" w:date="2019-04-05T18:16:00Z"/>
                <w:rFonts w:ascii="Calibri" w:eastAsia="PMingLiU" w:hAnsi="Calibri" w:cs="Calibri"/>
                <w:color w:val="000000"/>
                <w:sz w:val="22"/>
                <w:szCs w:val="22"/>
                <w:lang w:val="en-PH" w:eastAsia="en-US"/>
              </w:rPr>
            </w:pPr>
            <w:ins w:id="42497" w:author="Diana Machado" w:date="2019-04-05T18:16:00Z">
              <w:r w:rsidRPr="00793F80">
                <w:rPr>
                  <w:rFonts w:ascii="Calibri" w:eastAsia="PMingLiU" w:hAnsi="Calibri" w:cs="Calibri"/>
                  <w:color w:val="000000"/>
                  <w:sz w:val="22"/>
                  <w:szCs w:val="22"/>
                  <w:lang w:val="en-PH" w:eastAsia="en-US"/>
                </w:rPr>
                <w:t>3.1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498" w:author="Diana Machado" w:date="2019-04-05T18:16:00Z"/>
                <w:rFonts w:ascii="Calibri" w:eastAsia="PMingLiU" w:hAnsi="Calibri" w:cs="Calibri"/>
                <w:color w:val="000000"/>
                <w:sz w:val="22"/>
                <w:szCs w:val="22"/>
                <w:lang w:val="en-PH" w:eastAsia="en-US"/>
              </w:rPr>
            </w:pPr>
            <w:ins w:id="42499"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00" w:author="Diana Machado" w:date="2019-04-05T18:16:00Z"/>
                <w:rFonts w:ascii="Calibri" w:eastAsia="PMingLiU" w:hAnsi="Calibri" w:cs="Calibri"/>
                <w:color w:val="000000"/>
                <w:sz w:val="22"/>
                <w:szCs w:val="22"/>
                <w:lang w:val="en-PH" w:eastAsia="en-US"/>
              </w:rPr>
            </w:pPr>
            <w:ins w:id="42501"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02" w:author="Diana Machado" w:date="2019-04-05T18:16:00Z"/>
                <w:rFonts w:ascii="Calibri" w:eastAsia="PMingLiU" w:hAnsi="Calibri" w:cs="Calibri"/>
                <w:color w:val="000000"/>
                <w:sz w:val="22"/>
                <w:szCs w:val="22"/>
                <w:lang w:val="en-PH" w:eastAsia="en-US"/>
              </w:rPr>
            </w:pPr>
            <w:ins w:id="42503" w:author="Diana Machado" w:date="2019-04-05T18:16:00Z">
              <w:r w:rsidRPr="00793F80">
                <w:rPr>
                  <w:rFonts w:ascii="Calibri" w:eastAsia="PMingLiU" w:hAnsi="Calibri" w:cs="Calibri"/>
                  <w:color w:val="000000"/>
                  <w:sz w:val="22"/>
                  <w:szCs w:val="22"/>
                  <w:lang w:val="en-PH" w:eastAsia="en-US"/>
                </w:rPr>
                <w:t>0.0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04" w:author="Diana Machado" w:date="2019-04-05T18:16:00Z"/>
                <w:rFonts w:ascii="Calibri" w:eastAsia="PMingLiU" w:hAnsi="Calibri" w:cs="Calibri"/>
                <w:color w:val="000000"/>
                <w:sz w:val="22"/>
                <w:szCs w:val="22"/>
                <w:lang w:val="en-PH" w:eastAsia="en-US"/>
              </w:rPr>
            </w:pPr>
            <w:ins w:id="42505" w:author="Diana Machado" w:date="2019-04-05T18:16:00Z">
              <w:r w:rsidRPr="00793F80">
                <w:rPr>
                  <w:rFonts w:ascii="Calibri" w:eastAsia="PMingLiU" w:hAnsi="Calibri" w:cs="Calibri"/>
                  <w:color w:val="000000"/>
                  <w:sz w:val="22"/>
                  <w:szCs w:val="22"/>
                  <w:lang w:val="en-PH" w:eastAsia="en-US"/>
                </w:rPr>
                <w:t>0.04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06" w:author="Diana Machado" w:date="2019-04-05T18:16:00Z"/>
                <w:rFonts w:ascii="Calibri" w:eastAsia="PMingLiU" w:hAnsi="Calibri" w:cs="Calibri"/>
                <w:color w:val="000000"/>
                <w:sz w:val="22"/>
                <w:szCs w:val="22"/>
                <w:lang w:val="en-PH" w:eastAsia="en-US"/>
              </w:rPr>
            </w:pPr>
            <w:ins w:id="42507" w:author="Diana Machado" w:date="2019-04-05T18:16:00Z">
              <w:r w:rsidRPr="00793F80">
                <w:rPr>
                  <w:rFonts w:ascii="Calibri" w:eastAsia="PMingLiU" w:hAnsi="Calibri" w:cs="Calibri"/>
                  <w:color w:val="000000"/>
                  <w:sz w:val="22"/>
                  <w:szCs w:val="22"/>
                  <w:lang w:val="en-PH" w:eastAsia="en-US"/>
                </w:rPr>
                <w:t>0.588</w:t>
              </w:r>
            </w:ins>
          </w:p>
        </w:tc>
      </w:tr>
      <w:tr w:rsidR="004B7BAF" w:rsidRPr="00793F80" w:rsidTr="004B7BAF">
        <w:trPr>
          <w:trHeight w:val="287"/>
          <w:ins w:id="4250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5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10" w:author="Diana Machado" w:date="2019-04-05T18:16:00Z"/>
                <w:rFonts w:ascii="Calibri" w:eastAsia="PMingLiU" w:hAnsi="Calibri" w:cs="Calibri"/>
                <w:color w:val="000000"/>
                <w:sz w:val="22"/>
                <w:szCs w:val="22"/>
                <w:lang w:val="en-PH" w:eastAsia="en-US"/>
              </w:rPr>
            </w:pPr>
            <w:ins w:id="4251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12" w:author="Diana Machado" w:date="2019-04-05T18:16:00Z"/>
                <w:rFonts w:ascii="Calibri" w:eastAsia="PMingLiU" w:hAnsi="Calibri" w:cs="Calibri"/>
                <w:color w:val="000000"/>
                <w:sz w:val="22"/>
                <w:szCs w:val="22"/>
                <w:lang w:val="en-PH" w:eastAsia="en-US"/>
              </w:rPr>
            </w:pPr>
            <w:ins w:id="42513" w:author="Diana Machado" w:date="2019-04-05T18:16:00Z">
              <w:r w:rsidRPr="00793F80">
                <w:rPr>
                  <w:rFonts w:ascii="Calibri" w:eastAsia="PMingLiU" w:hAnsi="Calibri" w:cs="Calibri"/>
                  <w:color w:val="000000"/>
                  <w:sz w:val="22"/>
                  <w:szCs w:val="22"/>
                  <w:lang w:val="en-PH" w:eastAsia="en-US"/>
                </w:rPr>
                <w:t>0.8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14" w:author="Diana Machado" w:date="2019-04-05T18:16:00Z"/>
                <w:rFonts w:ascii="Calibri" w:eastAsia="PMingLiU" w:hAnsi="Calibri" w:cs="Calibri"/>
                <w:color w:val="000000"/>
                <w:sz w:val="22"/>
                <w:szCs w:val="22"/>
                <w:lang w:val="en-PH" w:eastAsia="en-US"/>
              </w:rPr>
            </w:pPr>
            <w:ins w:id="42515" w:author="Diana Machado" w:date="2019-04-05T18:16:00Z">
              <w:r w:rsidRPr="00793F80">
                <w:rPr>
                  <w:rFonts w:ascii="Calibri" w:eastAsia="PMingLiU" w:hAnsi="Calibri" w:cs="Calibri"/>
                  <w:color w:val="000000"/>
                  <w:sz w:val="22"/>
                  <w:szCs w:val="22"/>
                  <w:lang w:val="en-PH" w:eastAsia="en-US"/>
                </w:rPr>
                <w:t>0.8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16" w:author="Diana Machado" w:date="2019-04-05T18:16:00Z"/>
                <w:rFonts w:ascii="Calibri" w:eastAsia="PMingLiU" w:hAnsi="Calibri" w:cs="Calibri"/>
                <w:color w:val="000000"/>
                <w:sz w:val="22"/>
                <w:szCs w:val="22"/>
                <w:lang w:val="en-PH" w:eastAsia="en-US"/>
              </w:rPr>
            </w:pPr>
            <w:ins w:id="42517" w:author="Diana Machado" w:date="2019-04-05T18:16:00Z">
              <w:r w:rsidRPr="00793F80">
                <w:rPr>
                  <w:rFonts w:ascii="Calibri" w:eastAsia="PMingLiU" w:hAnsi="Calibri" w:cs="Calibri"/>
                  <w:color w:val="000000"/>
                  <w:sz w:val="22"/>
                  <w:szCs w:val="22"/>
                  <w:lang w:val="en-PH" w:eastAsia="en-US"/>
                </w:rPr>
                <w:t>4.70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18" w:author="Diana Machado" w:date="2019-04-05T18:16:00Z"/>
                <w:rFonts w:ascii="Calibri" w:eastAsia="PMingLiU" w:hAnsi="Calibri" w:cs="Calibri"/>
                <w:color w:val="000000"/>
                <w:sz w:val="22"/>
                <w:szCs w:val="22"/>
                <w:lang w:val="en-PH" w:eastAsia="en-US"/>
              </w:rPr>
            </w:pPr>
            <w:ins w:id="42519"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0" w:author="Diana Machado" w:date="2019-04-05T18:16:00Z"/>
                <w:rFonts w:ascii="Calibri" w:eastAsia="PMingLiU" w:hAnsi="Calibri" w:cs="Calibri"/>
                <w:color w:val="000000"/>
                <w:sz w:val="22"/>
                <w:szCs w:val="22"/>
                <w:lang w:val="en-PH" w:eastAsia="en-US"/>
              </w:rPr>
            </w:pPr>
            <w:ins w:id="42521" w:author="Diana Machado" w:date="2019-04-05T18:16:00Z">
              <w:r w:rsidRPr="00793F80">
                <w:rPr>
                  <w:rFonts w:ascii="Calibri" w:eastAsia="PMingLiU" w:hAnsi="Calibri" w:cs="Calibri"/>
                  <w:color w:val="000000"/>
                  <w:sz w:val="22"/>
                  <w:szCs w:val="22"/>
                  <w:lang w:val="en-PH" w:eastAsia="en-US"/>
                </w:rPr>
                <w:t>0.0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2" w:author="Diana Machado" w:date="2019-04-05T18:16:00Z"/>
                <w:rFonts w:ascii="Calibri" w:eastAsia="PMingLiU" w:hAnsi="Calibri" w:cs="Calibri"/>
                <w:color w:val="000000"/>
                <w:sz w:val="22"/>
                <w:szCs w:val="22"/>
                <w:lang w:val="en-PH" w:eastAsia="en-US"/>
              </w:rPr>
            </w:pPr>
            <w:ins w:id="42523" w:author="Diana Machado" w:date="2019-04-05T18:16:00Z">
              <w:r w:rsidRPr="00793F80">
                <w:rPr>
                  <w:rFonts w:ascii="Calibri" w:eastAsia="PMingLiU" w:hAnsi="Calibri" w:cs="Calibri"/>
                  <w:color w:val="000000"/>
                  <w:sz w:val="22"/>
                  <w:szCs w:val="22"/>
                  <w:lang w:val="en-PH" w:eastAsia="en-US"/>
                </w:rPr>
                <w:t>0.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4" w:author="Diana Machado" w:date="2019-04-05T18:16:00Z"/>
                <w:rFonts w:ascii="Calibri" w:eastAsia="PMingLiU" w:hAnsi="Calibri" w:cs="Calibri"/>
                <w:color w:val="000000"/>
                <w:sz w:val="22"/>
                <w:szCs w:val="22"/>
                <w:lang w:val="en-PH" w:eastAsia="en-US"/>
              </w:rPr>
            </w:pPr>
            <w:ins w:id="42525"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26" w:author="Diana Machado" w:date="2019-04-05T18:16:00Z"/>
                <w:rFonts w:ascii="Calibri" w:eastAsia="PMingLiU" w:hAnsi="Calibri" w:cs="Calibri"/>
                <w:color w:val="000000"/>
                <w:sz w:val="22"/>
                <w:szCs w:val="22"/>
                <w:lang w:val="en-PH" w:eastAsia="en-US"/>
              </w:rPr>
            </w:pPr>
            <w:ins w:id="42527" w:author="Diana Machado" w:date="2019-04-05T18:16:00Z">
              <w:r w:rsidRPr="00793F80">
                <w:rPr>
                  <w:rFonts w:ascii="Calibri" w:eastAsia="PMingLiU" w:hAnsi="Calibri" w:cs="Calibri"/>
                  <w:color w:val="000000"/>
                  <w:sz w:val="22"/>
                  <w:szCs w:val="22"/>
                  <w:lang w:val="en-PH" w:eastAsia="en-US"/>
                </w:rPr>
                <w:t>0.730</w:t>
              </w:r>
            </w:ins>
          </w:p>
        </w:tc>
      </w:tr>
      <w:tr w:rsidR="004B7BAF" w:rsidRPr="00793F80" w:rsidTr="004B7BAF">
        <w:trPr>
          <w:trHeight w:val="287"/>
          <w:ins w:id="4252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5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30" w:author="Diana Machado" w:date="2019-04-05T18:16:00Z"/>
                <w:rFonts w:ascii="Calibri" w:eastAsia="PMingLiU" w:hAnsi="Calibri" w:cs="Calibri"/>
                <w:color w:val="000000"/>
                <w:sz w:val="22"/>
                <w:szCs w:val="22"/>
                <w:lang w:val="en-PH" w:eastAsia="en-US"/>
              </w:rPr>
            </w:pPr>
            <w:ins w:id="4253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2" w:author="Diana Machado" w:date="2019-04-05T18:16:00Z"/>
                <w:rFonts w:ascii="Calibri" w:eastAsia="PMingLiU" w:hAnsi="Calibri" w:cs="Calibri"/>
                <w:color w:val="000000"/>
                <w:sz w:val="22"/>
                <w:szCs w:val="22"/>
                <w:lang w:val="en-PH" w:eastAsia="en-US"/>
              </w:rPr>
            </w:pPr>
            <w:ins w:id="42533" w:author="Diana Machado" w:date="2019-04-05T18:16:00Z">
              <w:r w:rsidRPr="00793F80">
                <w:rPr>
                  <w:rFonts w:ascii="Calibri" w:eastAsia="PMingLiU" w:hAnsi="Calibri" w:cs="Calibri"/>
                  <w:color w:val="000000"/>
                  <w:sz w:val="22"/>
                  <w:szCs w:val="22"/>
                  <w:lang w:val="en-PH" w:eastAsia="en-US"/>
                </w:rPr>
                <w:t>1.98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4" w:author="Diana Machado" w:date="2019-04-05T18:16:00Z"/>
                <w:rFonts w:ascii="Calibri" w:eastAsia="PMingLiU" w:hAnsi="Calibri" w:cs="Calibri"/>
                <w:color w:val="000000"/>
                <w:sz w:val="22"/>
                <w:szCs w:val="22"/>
                <w:lang w:val="en-PH" w:eastAsia="en-US"/>
              </w:rPr>
            </w:pPr>
            <w:ins w:id="42535" w:author="Diana Machado" w:date="2019-04-05T18:16:00Z">
              <w:r w:rsidRPr="00793F80">
                <w:rPr>
                  <w:rFonts w:ascii="Calibri" w:eastAsia="PMingLiU" w:hAnsi="Calibri" w:cs="Calibri"/>
                  <w:color w:val="000000"/>
                  <w:sz w:val="22"/>
                  <w:szCs w:val="22"/>
                  <w:lang w:val="en-PH" w:eastAsia="en-US"/>
                </w:rPr>
                <w:t>1.46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6" w:author="Diana Machado" w:date="2019-04-05T18:16:00Z"/>
                <w:rFonts w:ascii="Calibri" w:eastAsia="PMingLiU" w:hAnsi="Calibri" w:cs="Calibri"/>
                <w:color w:val="000000"/>
                <w:sz w:val="22"/>
                <w:szCs w:val="22"/>
                <w:lang w:val="en-PH" w:eastAsia="en-US"/>
              </w:rPr>
            </w:pPr>
            <w:ins w:id="42537" w:author="Diana Machado" w:date="2019-04-05T18:16:00Z">
              <w:r w:rsidRPr="00793F80">
                <w:rPr>
                  <w:rFonts w:ascii="Calibri" w:eastAsia="PMingLiU" w:hAnsi="Calibri" w:cs="Calibri"/>
                  <w:color w:val="000000"/>
                  <w:sz w:val="22"/>
                  <w:szCs w:val="22"/>
                  <w:lang w:val="en-PH" w:eastAsia="en-US"/>
                </w:rPr>
                <w:t>5.9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38" w:author="Diana Machado" w:date="2019-04-05T18:16:00Z"/>
                <w:rFonts w:ascii="Calibri" w:eastAsia="PMingLiU" w:hAnsi="Calibri" w:cs="Calibri"/>
                <w:color w:val="000000"/>
                <w:sz w:val="22"/>
                <w:szCs w:val="22"/>
                <w:lang w:val="en-PH" w:eastAsia="en-US"/>
              </w:rPr>
            </w:pPr>
            <w:ins w:id="42539"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0" w:author="Diana Machado" w:date="2019-04-05T18:16:00Z"/>
                <w:rFonts w:ascii="Calibri" w:eastAsia="PMingLiU" w:hAnsi="Calibri" w:cs="Calibri"/>
                <w:color w:val="000000"/>
                <w:sz w:val="22"/>
                <w:szCs w:val="22"/>
                <w:lang w:val="en-PH" w:eastAsia="en-US"/>
              </w:rPr>
            </w:pPr>
            <w:ins w:id="42541"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2" w:author="Diana Machado" w:date="2019-04-05T18:16:00Z"/>
                <w:rFonts w:ascii="Calibri" w:eastAsia="PMingLiU" w:hAnsi="Calibri" w:cs="Calibri"/>
                <w:color w:val="000000"/>
                <w:sz w:val="22"/>
                <w:szCs w:val="22"/>
                <w:lang w:val="en-PH" w:eastAsia="en-US"/>
              </w:rPr>
            </w:pPr>
            <w:ins w:id="42543" w:author="Diana Machado" w:date="2019-04-05T18:16:00Z">
              <w:r w:rsidRPr="00793F80">
                <w:rPr>
                  <w:rFonts w:ascii="Calibri" w:eastAsia="PMingLiU" w:hAnsi="Calibri" w:cs="Calibri"/>
                  <w:color w:val="000000"/>
                  <w:sz w:val="22"/>
                  <w:szCs w:val="22"/>
                  <w:lang w:val="en-PH" w:eastAsia="en-US"/>
                </w:rPr>
                <w:t>0.0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4" w:author="Diana Machado" w:date="2019-04-05T18:16:00Z"/>
                <w:rFonts w:ascii="Calibri" w:eastAsia="PMingLiU" w:hAnsi="Calibri" w:cs="Calibri"/>
                <w:color w:val="000000"/>
                <w:sz w:val="22"/>
                <w:szCs w:val="22"/>
                <w:lang w:val="en-PH" w:eastAsia="en-US"/>
              </w:rPr>
            </w:pPr>
            <w:ins w:id="42545" w:author="Diana Machado" w:date="2019-04-05T18:16:00Z">
              <w:r w:rsidRPr="00793F80">
                <w:rPr>
                  <w:rFonts w:ascii="Calibri" w:eastAsia="PMingLiU" w:hAnsi="Calibri" w:cs="Calibri"/>
                  <w:color w:val="000000"/>
                  <w:sz w:val="22"/>
                  <w:szCs w:val="22"/>
                  <w:lang w:val="en-PH" w:eastAsia="en-US"/>
                </w:rPr>
                <w:t>0.0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46" w:author="Diana Machado" w:date="2019-04-05T18:16:00Z"/>
                <w:rFonts w:ascii="Calibri" w:eastAsia="PMingLiU" w:hAnsi="Calibri" w:cs="Calibri"/>
                <w:color w:val="000000"/>
                <w:sz w:val="22"/>
                <w:szCs w:val="22"/>
                <w:lang w:val="en-PH" w:eastAsia="en-US"/>
              </w:rPr>
            </w:pPr>
            <w:ins w:id="42547" w:author="Diana Machado" w:date="2019-04-05T18:16:00Z">
              <w:r w:rsidRPr="00793F80">
                <w:rPr>
                  <w:rFonts w:ascii="Calibri" w:eastAsia="PMingLiU" w:hAnsi="Calibri" w:cs="Calibri"/>
                  <w:color w:val="000000"/>
                  <w:sz w:val="22"/>
                  <w:szCs w:val="22"/>
                  <w:lang w:val="en-PH" w:eastAsia="en-US"/>
                </w:rPr>
                <w:t>0.864</w:t>
              </w:r>
            </w:ins>
          </w:p>
        </w:tc>
      </w:tr>
      <w:tr w:rsidR="004B7BAF" w:rsidRPr="00793F80" w:rsidTr="004B7BAF">
        <w:trPr>
          <w:trHeight w:val="287"/>
          <w:ins w:id="4254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54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55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55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55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60" w:author="Diana Machado" w:date="2019-04-05T18:16:00Z"/>
                <w:rFonts w:ascii="Calibri" w:eastAsia="PMingLiU" w:hAnsi="Calibri" w:cs="Calibri"/>
                <w:color w:val="000000"/>
                <w:sz w:val="22"/>
                <w:szCs w:val="22"/>
                <w:lang w:val="en-PH" w:eastAsia="en-US"/>
              </w:rPr>
            </w:pPr>
            <w:ins w:id="42561" w:author="Diana Machado" w:date="2019-04-05T18:16:00Z">
              <w:r w:rsidRPr="00793F80">
                <w:rPr>
                  <w:rFonts w:ascii="Calibri" w:eastAsia="PMingLiU" w:hAnsi="Calibri" w:cs="Calibri"/>
                  <w:color w:val="000000"/>
                  <w:sz w:val="22"/>
                  <w:szCs w:val="22"/>
                  <w:lang w:val="en-PH" w:eastAsia="en-US"/>
                </w:rPr>
                <w:t>Sumte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62" w:author="Diana Machado" w:date="2019-04-05T18:16:00Z"/>
                <w:rFonts w:ascii="Calibri" w:eastAsia="PMingLiU" w:hAnsi="Calibri" w:cs="Calibri"/>
                <w:color w:val="000000"/>
                <w:sz w:val="22"/>
                <w:szCs w:val="22"/>
                <w:lang w:val="en-PH" w:eastAsia="en-US"/>
              </w:rPr>
            </w:pPr>
            <w:ins w:id="4256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64" w:author="Diana Machado" w:date="2019-04-05T18:16:00Z"/>
                <w:rFonts w:ascii="Calibri" w:eastAsia="PMingLiU" w:hAnsi="Calibri" w:cs="Calibri"/>
                <w:color w:val="000000"/>
                <w:sz w:val="22"/>
                <w:szCs w:val="22"/>
                <w:lang w:val="en-PH" w:eastAsia="en-US"/>
              </w:rPr>
            </w:pPr>
            <w:ins w:id="42565" w:author="Diana Machado" w:date="2019-04-05T18:16:00Z">
              <w:r w:rsidRPr="00793F80">
                <w:rPr>
                  <w:rFonts w:ascii="Calibri" w:eastAsia="PMingLiU" w:hAnsi="Calibri" w:cs="Calibri"/>
                  <w:color w:val="000000"/>
                  <w:sz w:val="22"/>
                  <w:szCs w:val="22"/>
                  <w:lang w:val="en-PH" w:eastAsia="en-US"/>
                </w:rPr>
                <w:t>0.3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66" w:author="Diana Machado" w:date="2019-04-05T18:16:00Z"/>
                <w:rFonts w:ascii="Calibri" w:eastAsia="PMingLiU" w:hAnsi="Calibri" w:cs="Calibri"/>
                <w:color w:val="000000"/>
                <w:sz w:val="22"/>
                <w:szCs w:val="22"/>
                <w:lang w:val="en-PH" w:eastAsia="en-US"/>
              </w:rPr>
            </w:pPr>
            <w:ins w:id="42567" w:author="Diana Machado" w:date="2019-04-05T18:16:00Z">
              <w:r w:rsidRPr="00793F80">
                <w:rPr>
                  <w:rFonts w:ascii="Calibri" w:eastAsia="PMingLiU" w:hAnsi="Calibri" w:cs="Calibri"/>
                  <w:color w:val="000000"/>
                  <w:sz w:val="22"/>
                  <w:szCs w:val="22"/>
                  <w:lang w:val="en-PH" w:eastAsia="en-US"/>
                </w:rPr>
                <w:t>0.29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68" w:author="Diana Machado" w:date="2019-04-05T18:16:00Z"/>
                <w:rFonts w:ascii="Calibri" w:eastAsia="PMingLiU" w:hAnsi="Calibri" w:cs="Calibri"/>
                <w:color w:val="000000"/>
                <w:sz w:val="22"/>
                <w:szCs w:val="22"/>
                <w:lang w:val="en-PH" w:eastAsia="en-US"/>
              </w:rPr>
            </w:pPr>
            <w:ins w:id="42569" w:author="Diana Machado" w:date="2019-04-05T18:16:00Z">
              <w:r w:rsidRPr="00793F80">
                <w:rPr>
                  <w:rFonts w:ascii="Calibri" w:eastAsia="PMingLiU" w:hAnsi="Calibri" w:cs="Calibri"/>
                  <w:color w:val="000000"/>
                  <w:sz w:val="22"/>
                  <w:szCs w:val="22"/>
                  <w:lang w:val="en-PH" w:eastAsia="en-US"/>
                </w:rPr>
                <w:t>2.8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0" w:author="Diana Machado" w:date="2019-04-05T18:16:00Z"/>
                <w:rFonts w:ascii="Calibri" w:eastAsia="PMingLiU" w:hAnsi="Calibri" w:cs="Calibri"/>
                <w:color w:val="000000"/>
                <w:sz w:val="22"/>
                <w:szCs w:val="22"/>
                <w:lang w:val="en-PH" w:eastAsia="en-US"/>
              </w:rPr>
            </w:pPr>
            <w:ins w:id="42571" w:author="Diana Machado" w:date="2019-04-05T18:16:00Z">
              <w:r w:rsidRPr="00793F80">
                <w:rPr>
                  <w:rFonts w:ascii="Calibri" w:eastAsia="PMingLiU" w:hAnsi="Calibri" w:cs="Calibri"/>
                  <w:color w:val="000000"/>
                  <w:sz w:val="22"/>
                  <w:szCs w:val="22"/>
                  <w:lang w:val="en-PH" w:eastAsia="en-US"/>
                </w:rPr>
                <w:t>0.0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2" w:author="Diana Machado" w:date="2019-04-05T18:16:00Z"/>
                <w:rFonts w:ascii="Calibri" w:eastAsia="PMingLiU" w:hAnsi="Calibri" w:cs="Calibri"/>
                <w:color w:val="000000"/>
                <w:sz w:val="22"/>
                <w:szCs w:val="22"/>
                <w:lang w:val="en-PH" w:eastAsia="en-US"/>
              </w:rPr>
            </w:pPr>
            <w:ins w:id="42573" w:author="Diana Machado" w:date="2019-04-05T18:16:00Z">
              <w:r w:rsidRPr="00793F80">
                <w:rPr>
                  <w:rFonts w:ascii="Calibri" w:eastAsia="PMingLiU" w:hAnsi="Calibri" w:cs="Calibri"/>
                  <w:color w:val="000000"/>
                  <w:sz w:val="22"/>
                  <w:szCs w:val="22"/>
                  <w:lang w:val="en-PH" w:eastAsia="en-US"/>
                </w:rPr>
                <w:t>0.0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4" w:author="Diana Machado" w:date="2019-04-05T18:16:00Z"/>
                <w:rFonts w:ascii="Calibri" w:eastAsia="PMingLiU" w:hAnsi="Calibri" w:cs="Calibri"/>
                <w:color w:val="000000"/>
                <w:sz w:val="22"/>
                <w:szCs w:val="22"/>
                <w:lang w:val="en-PH" w:eastAsia="en-US"/>
              </w:rPr>
            </w:pPr>
            <w:ins w:id="42575"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6" w:author="Diana Machado" w:date="2019-04-05T18:16:00Z"/>
                <w:rFonts w:ascii="Calibri" w:eastAsia="PMingLiU" w:hAnsi="Calibri" w:cs="Calibri"/>
                <w:color w:val="000000"/>
                <w:sz w:val="22"/>
                <w:szCs w:val="22"/>
                <w:lang w:val="en-PH" w:eastAsia="en-US"/>
              </w:rPr>
            </w:pPr>
            <w:ins w:id="42577"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78" w:author="Diana Machado" w:date="2019-04-05T18:16:00Z"/>
                <w:rFonts w:ascii="Calibri" w:eastAsia="PMingLiU" w:hAnsi="Calibri" w:cs="Calibri"/>
                <w:color w:val="000000"/>
                <w:sz w:val="22"/>
                <w:szCs w:val="22"/>
                <w:lang w:val="en-PH" w:eastAsia="en-US"/>
              </w:rPr>
            </w:pPr>
            <w:ins w:id="42579" w:author="Diana Machado" w:date="2019-04-05T18:16:00Z">
              <w:r w:rsidRPr="00793F80">
                <w:rPr>
                  <w:rFonts w:ascii="Calibri" w:eastAsia="PMingLiU" w:hAnsi="Calibri" w:cs="Calibri"/>
                  <w:color w:val="000000"/>
                  <w:sz w:val="22"/>
                  <w:szCs w:val="22"/>
                  <w:lang w:val="en-PH" w:eastAsia="en-US"/>
                </w:rPr>
                <w:t>0.545</w:t>
              </w:r>
            </w:ins>
          </w:p>
        </w:tc>
      </w:tr>
      <w:tr w:rsidR="004B7BAF" w:rsidRPr="00793F80" w:rsidTr="004B7BAF">
        <w:trPr>
          <w:trHeight w:val="287"/>
          <w:ins w:id="4258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5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582" w:author="Diana Machado" w:date="2019-04-05T18:16:00Z"/>
                <w:rFonts w:ascii="Calibri" w:eastAsia="PMingLiU" w:hAnsi="Calibri" w:cs="Calibri"/>
                <w:color w:val="000000"/>
                <w:sz w:val="22"/>
                <w:szCs w:val="22"/>
                <w:lang w:val="en-PH" w:eastAsia="en-US"/>
              </w:rPr>
            </w:pPr>
            <w:ins w:id="4258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4" w:author="Diana Machado" w:date="2019-04-05T18:16:00Z"/>
                <w:rFonts w:ascii="Calibri" w:eastAsia="PMingLiU" w:hAnsi="Calibri" w:cs="Calibri"/>
                <w:color w:val="000000"/>
                <w:sz w:val="22"/>
                <w:szCs w:val="22"/>
                <w:lang w:val="en-PH" w:eastAsia="en-US"/>
              </w:rPr>
            </w:pPr>
            <w:ins w:id="42585" w:author="Diana Machado" w:date="2019-04-05T18:16:00Z">
              <w:r w:rsidRPr="00793F80">
                <w:rPr>
                  <w:rFonts w:ascii="Calibri" w:eastAsia="PMingLiU" w:hAnsi="Calibri" w:cs="Calibri"/>
                  <w:color w:val="000000"/>
                  <w:sz w:val="22"/>
                  <w:szCs w:val="22"/>
                  <w:lang w:val="en-PH" w:eastAsia="en-US"/>
                </w:rPr>
                <w:t>0.40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6" w:author="Diana Machado" w:date="2019-04-05T18:16:00Z"/>
                <w:rFonts w:ascii="Calibri" w:eastAsia="PMingLiU" w:hAnsi="Calibri" w:cs="Calibri"/>
                <w:color w:val="000000"/>
                <w:sz w:val="22"/>
                <w:szCs w:val="22"/>
                <w:lang w:val="en-PH" w:eastAsia="en-US"/>
              </w:rPr>
            </w:pPr>
            <w:ins w:id="42587" w:author="Diana Machado" w:date="2019-04-05T18:16:00Z">
              <w:r w:rsidRPr="00793F80">
                <w:rPr>
                  <w:rFonts w:ascii="Calibri" w:eastAsia="PMingLiU" w:hAnsi="Calibri" w:cs="Calibri"/>
                  <w:color w:val="000000"/>
                  <w:sz w:val="22"/>
                  <w:szCs w:val="22"/>
                  <w:lang w:val="en-PH" w:eastAsia="en-US"/>
                </w:rPr>
                <w:t>0.3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88" w:author="Diana Machado" w:date="2019-04-05T18:16:00Z"/>
                <w:rFonts w:ascii="Calibri" w:eastAsia="PMingLiU" w:hAnsi="Calibri" w:cs="Calibri"/>
                <w:color w:val="000000"/>
                <w:sz w:val="22"/>
                <w:szCs w:val="22"/>
                <w:lang w:val="en-PH" w:eastAsia="en-US"/>
              </w:rPr>
            </w:pPr>
            <w:ins w:id="42589" w:author="Diana Machado" w:date="2019-04-05T18:16:00Z">
              <w:r w:rsidRPr="00793F80">
                <w:rPr>
                  <w:rFonts w:ascii="Calibri" w:eastAsia="PMingLiU" w:hAnsi="Calibri" w:cs="Calibri"/>
                  <w:color w:val="000000"/>
                  <w:sz w:val="22"/>
                  <w:szCs w:val="22"/>
                  <w:lang w:val="en-PH" w:eastAsia="en-US"/>
                </w:rPr>
                <w:t>4.74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590" w:author="Diana Machado" w:date="2019-04-05T18:16:00Z"/>
                <w:rFonts w:ascii="Calibri" w:eastAsia="PMingLiU" w:hAnsi="Calibri" w:cs="Calibri"/>
                <w:color w:val="000000"/>
                <w:sz w:val="22"/>
                <w:szCs w:val="22"/>
                <w:lang w:val="en-PH" w:eastAsia="en-US"/>
              </w:rPr>
            </w:pPr>
            <w:ins w:id="42591" w:author="Diana Machado" w:date="2019-04-05T18:16:00Z">
              <w:r w:rsidRPr="00793F80">
                <w:rPr>
                  <w:rFonts w:ascii="Calibri" w:eastAsia="PMingLiU" w:hAnsi="Calibri" w:cs="Calibri"/>
                  <w:color w:val="000000"/>
                  <w:sz w:val="22"/>
                  <w:szCs w:val="22"/>
                  <w:lang w:val="en-PH" w:eastAsia="en-US"/>
                </w:rPr>
                <w:t>0.04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592" w:author="Diana Machado" w:date="2019-04-05T18:16:00Z"/>
                <w:rFonts w:ascii="Calibri" w:eastAsia="PMingLiU" w:hAnsi="Calibri" w:cs="Calibri"/>
                <w:color w:val="000000"/>
                <w:sz w:val="22"/>
                <w:szCs w:val="22"/>
                <w:lang w:val="en-PH" w:eastAsia="en-US"/>
              </w:rPr>
            </w:pPr>
            <w:ins w:id="42593" w:author="Diana Machado" w:date="2019-04-05T18:16:00Z">
              <w:r w:rsidRPr="00793F80">
                <w:rPr>
                  <w:rFonts w:ascii="Calibri" w:eastAsia="PMingLiU" w:hAnsi="Calibri" w:cs="Calibri"/>
                  <w:color w:val="000000"/>
                  <w:sz w:val="22"/>
                  <w:szCs w:val="22"/>
                  <w:lang w:val="en-PH" w:eastAsia="en-US"/>
                </w:rPr>
                <w:t>0.0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94" w:author="Diana Machado" w:date="2019-04-05T18:16:00Z"/>
                <w:rFonts w:ascii="Calibri" w:eastAsia="PMingLiU" w:hAnsi="Calibri" w:cs="Calibri"/>
                <w:color w:val="000000"/>
                <w:sz w:val="22"/>
                <w:szCs w:val="22"/>
                <w:lang w:val="en-PH" w:eastAsia="en-US"/>
              </w:rPr>
            </w:pPr>
            <w:ins w:id="42595"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96" w:author="Diana Machado" w:date="2019-04-05T18:16:00Z"/>
                <w:rFonts w:ascii="Calibri" w:eastAsia="PMingLiU" w:hAnsi="Calibri" w:cs="Calibri"/>
                <w:color w:val="000000"/>
                <w:sz w:val="22"/>
                <w:szCs w:val="22"/>
                <w:lang w:val="en-PH" w:eastAsia="en-US"/>
              </w:rPr>
            </w:pPr>
            <w:ins w:id="42597" w:author="Diana Machado" w:date="2019-04-05T18:16:00Z">
              <w:r w:rsidRPr="00793F80">
                <w:rPr>
                  <w:rFonts w:ascii="Calibri" w:eastAsia="PMingLiU" w:hAnsi="Calibri" w:cs="Calibri"/>
                  <w:color w:val="000000"/>
                  <w:sz w:val="22"/>
                  <w:szCs w:val="22"/>
                  <w:lang w:val="en-PH" w:eastAsia="en-US"/>
                </w:rPr>
                <w:t>0.0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598" w:author="Diana Machado" w:date="2019-04-05T18:16:00Z"/>
                <w:rFonts w:ascii="Calibri" w:eastAsia="PMingLiU" w:hAnsi="Calibri" w:cs="Calibri"/>
                <w:color w:val="000000"/>
                <w:sz w:val="22"/>
                <w:szCs w:val="22"/>
                <w:lang w:val="en-PH" w:eastAsia="en-US"/>
              </w:rPr>
            </w:pPr>
            <w:ins w:id="42599" w:author="Diana Machado" w:date="2019-04-05T18:16:00Z">
              <w:r w:rsidRPr="00793F80">
                <w:rPr>
                  <w:rFonts w:ascii="Calibri" w:eastAsia="PMingLiU" w:hAnsi="Calibri" w:cs="Calibri"/>
                  <w:color w:val="000000"/>
                  <w:sz w:val="22"/>
                  <w:szCs w:val="22"/>
                  <w:lang w:val="en-PH" w:eastAsia="en-US"/>
                </w:rPr>
                <w:t>0.778</w:t>
              </w:r>
            </w:ins>
          </w:p>
        </w:tc>
      </w:tr>
      <w:tr w:rsidR="004B7BAF" w:rsidRPr="00793F80" w:rsidTr="004B7BAF">
        <w:trPr>
          <w:trHeight w:val="287"/>
          <w:ins w:id="4260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6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02" w:author="Diana Machado" w:date="2019-04-05T18:16:00Z"/>
                <w:rFonts w:ascii="Calibri" w:eastAsia="PMingLiU" w:hAnsi="Calibri" w:cs="Calibri"/>
                <w:color w:val="000000"/>
                <w:sz w:val="22"/>
                <w:szCs w:val="22"/>
                <w:lang w:val="en-PH" w:eastAsia="en-US"/>
              </w:rPr>
            </w:pPr>
            <w:ins w:id="4260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4" w:author="Diana Machado" w:date="2019-04-05T18:16:00Z"/>
                <w:rFonts w:ascii="Calibri" w:eastAsia="PMingLiU" w:hAnsi="Calibri" w:cs="Calibri"/>
                <w:color w:val="000000"/>
                <w:sz w:val="22"/>
                <w:szCs w:val="22"/>
                <w:lang w:val="en-PH" w:eastAsia="en-US"/>
              </w:rPr>
            </w:pPr>
            <w:ins w:id="42605" w:author="Diana Machado" w:date="2019-04-05T18:16:00Z">
              <w:r w:rsidRPr="00793F80">
                <w:rPr>
                  <w:rFonts w:ascii="Calibri" w:eastAsia="PMingLiU" w:hAnsi="Calibri" w:cs="Calibri"/>
                  <w:color w:val="000000"/>
                  <w:sz w:val="22"/>
                  <w:szCs w:val="22"/>
                  <w:lang w:val="en-PH" w:eastAsia="en-US"/>
                </w:rPr>
                <w:t>1.13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6" w:author="Diana Machado" w:date="2019-04-05T18:16:00Z"/>
                <w:rFonts w:ascii="Calibri" w:eastAsia="PMingLiU" w:hAnsi="Calibri" w:cs="Calibri"/>
                <w:color w:val="000000"/>
                <w:sz w:val="22"/>
                <w:szCs w:val="22"/>
                <w:lang w:val="en-PH" w:eastAsia="en-US"/>
              </w:rPr>
            </w:pPr>
            <w:ins w:id="42607" w:author="Diana Machado" w:date="2019-04-05T18:16:00Z">
              <w:r w:rsidRPr="00793F80">
                <w:rPr>
                  <w:rFonts w:ascii="Calibri" w:eastAsia="PMingLiU" w:hAnsi="Calibri" w:cs="Calibri"/>
                  <w:color w:val="000000"/>
                  <w:sz w:val="22"/>
                  <w:szCs w:val="22"/>
                  <w:lang w:val="en-PH" w:eastAsia="en-US"/>
                </w:rPr>
                <w:t>1.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08" w:author="Diana Machado" w:date="2019-04-05T18:16:00Z"/>
                <w:rFonts w:ascii="Calibri" w:eastAsia="PMingLiU" w:hAnsi="Calibri" w:cs="Calibri"/>
                <w:color w:val="000000"/>
                <w:sz w:val="22"/>
                <w:szCs w:val="22"/>
                <w:lang w:val="en-PH" w:eastAsia="en-US"/>
              </w:rPr>
            </w:pPr>
            <w:ins w:id="42609" w:author="Diana Machado" w:date="2019-04-05T18:16:00Z">
              <w:r w:rsidRPr="00793F80">
                <w:rPr>
                  <w:rFonts w:ascii="Calibri" w:eastAsia="PMingLiU" w:hAnsi="Calibri" w:cs="Calibri"/>
                  <w:color w:val="000000"/>
                  <w:sz w:val="22"/>
                  <w:szCs w:val="22"/>
                  <w:lang w:val="en-PH" w:eastAsia="en-US"/>
                </w:rPr>
                <w:t>6.28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610" w:author="Diana Machado" w:date="2019-04-05T18:16:00Z"/>
                <w:rFonts w:ascii="Calibri" w:eastAsia="PMingLiU" w:hAnsi="Calibri" w:cs="Calibri"/>
                <w:color w:val="000000"/>
                <w:sz w:val="22"/>
                <w:szCs w:val="22"/>
                <w:lang w:val="en-PH" w:eastAsia="en-US"/>
              </w:rPr>
            </w:pPr>
            <w:ins w:id="42611" w:author="Diana Machado" w:date="2019-04-05T18:16:00Z">
              <w:r w:rsidRPr="00793F80">
                <w:rPr>
                  <w:rFonts w:ascii="Calibri" w:eastAsia="PMingLiU" w:hAnsi="Calibri" w:cs="Calibri"/>
                  <w:color w:val="000000"/>
                  <w:sz w:val="22"/>
                  <w:szCs w:val="22"/>
                  <w:lang w:val="en-PH" w:eastAsia="en-US"/>
                </w:rPr>
                <w:t>0.0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612" w:author="Diana Machado" w:date="2019-04-05T18:16:00Z"/>
                <w:rFonts w:ascii="Calibri" w:eastAsia="PMingLiU" w:hAnsi="Calibri" w:cs="Calibri"/>
                <w:color w:val="000000"/>
                <w:sz w:val="22"/>
                <w:szCs w:val="22"/>
                <w:lang w:val="en-PH" w:eastAsia="en-US"/>
              </w:rPr>
            </w:pPr>
            <w:ins w:id="42613" w:author="Diana Machado" w:date="2019-04-05T18:16:00Z">
              <w:r w:rsidRPr="00793F80">
                <w:rPr>
                  <w:rFonts w:ascii="Calibri" w:eastAsia="PMingLiU" w:hAnsi="Calibri" w:cs="Calibri"/>
                  <w:color w:val="000000"/>
                  <w:sz w:val="22"/>
                  <w:szCs w:val="22"/>
                  <w:lang w:val="en-PH" w:eastAsia="en-US"/>
                </w:rPr>
                <w:t>0.07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14" w:author="Diana Machado" w:date="2019-04-05T18:16:00Z"/>
                <w:rFonts w:ascii="Calibri" w:eastAsia="PMingLiU" w:hAnsi="Calibri" w:cs="Calibri"/>
                <w:color w:val="000000"/>
                <w:sz w:val="22"/>
                <w:szCs w:val="22"/>
                <w:lang w:val="en-PH" w:eastAsia="en-US"/>
              </w:rPr>
            </w:pPr>
            <w:ins w:id="42615" w:author="Diana Machado" w:date="2019-04-05T18:16:00Z">
              <w:r w:rsidRPr="00793F80">
                <w:rPr>
                  <w:rFonts w:ascii="Calibri" w:eastAsia="PMingLiU" w:hAnsi="Calibri" w:cs="Calibri"/>
                  <w:color w:val="000000"/>
                  <w:sz w:val="22"/>
                  <w:szCs w:val="22"/>
                  <w:lang w:val="en-PH" w:eastAsia="en-US"/>
                </w:rPr>
                <w:t>0.09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16" w:author="Diana Machado" w:date="2019-04-05T18:16:00Z"/>
                <w:rFonts w:ascii="Calibri" w:eastAsia="PMingLiU" w:hAnsi="Calibri" w:cs="Calibri"/>
                <w:color w:val="000000"/>
                <w:sz w:val="22"/>
                <w:szCs w:val="22"/>
                <w:lang w:val="en-PH" w:eastAsia="en-US"/>
              </w:rPr>
            </w:pPr>
            <w:ins w:id="42617" w:author="Diana Machado" w:date="2019-04-05T18:16:00Z">
              <w:r w:rsidRPr="00793F80">
                <w:rPr>
                  <w:rFonts w:ascii="Calibri" w:eastAsia="PMingLiU" w:hAnsi="Calibri" w:cs="Calibri"/>
                  <w:color w:val="000000"/>
                  <w:sz w:val="22"/>
                  <w:szCs w:val="22"/>
                  <w:lang w:val="en-PH" w:eastAsia="en-US"/>
                </w:rPr>
                <w:t>0.06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18" w:author="Diana Machado" w:date="2019-04-05T18:16:00Z"/>
                <w:rFonts w:ascii="Calibri" w:eastAsia="PMingLiU" w:hAnsi="Calibri" w:cs="Calibri"/>
                <w:color w:val="000000"/>
                <w:sz w:val="22"/>
                <w:szCs w:val="22"/>
                <w:lang w:val="en-PH" w:eastAsia="en-US"/>
              </w:rPr>
            </w:pPr>
            <w:ins w:id="42619" w:author="Diana Machado" w:date="2019-04-05T18:16:00Z">
              <w:r w:rsidRPr="00793F80">
                <w:rPr>
                  <w:rFonts w:ascii="Calibri" w:eastAsia="PMingLiU" w:hAnsi="Calibri" w:cs="Calibri"/>
                  <w:color w:val="000000"/>
                  <w:sz w:val="22"/>
                  <w:szCs w:val="22"/>
                  <w:lang w:val="en-PH" w:eastAsia="en-US"/>
                </w:rPr>
                <w:t>0.989</w:t>
              </w:r>
            </w:ins>
          </w:p>
        </w:tc>
      </w:tr>
      <w:tr w:rsidR="004B7BAF" w:rsidRPr="00793F80" w:rsidTr="004B7BAF">
        <w:trPr>
          <w:trHeight w:val="287"/>
          <w:ins w:id="4262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62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62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2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2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3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63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32" w:author="Diana Machado" w:date="2019-04-05T18:16:00Z"/>
                <w:rFonts w:ascii="Calibri" w:eastAsia="PMingLiU" w:hAnsi="Calibri" w:cs="Calibri"/>
                <w:color w:val="000000"/>
                <w:sz w:val="22"/>
                <w:szCs w:val="22"/>
                <w:lang w:val="en-PH" w:eastAsia="en-US"/>
              </w:rPr>
            </w:pPr>
            <w:ins w:id="42633" w:author="Diana Machado" w:date="2019-04-05T18:16:00Z">
              <w:r w:rsidRPr="00793F80">
                <w:rPr>
                  <w:rFonts w:ascii="Calibri" w:eastAsia="PMingLiU" w:hAnsi="Calibri" w:cs="Calibri"/>
                  <w:color w:val="000000"/>
                  <w:sz w:val="22"/>
                  <w:szCs w:val="22"/>
                  <w:lang w:val="en-PH" w:eastAsia="en-US"/>
                </w:rPr>
                <w:t>Suwanne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34" w:author="Diana Machado" w:date="2019-04-05T18:16:00Z"/>
                <w:rFonts w:ascii="Calibri" w:eastAsia="PMingLiU" w:hAnsi="Calibri" w:cs="Calibri"/>
                <w:color w:val="000000"/>
                <w:sz w:val="22"/>
                <w:szCs w:val="22"/>
                <w:lang w:val="en-PH" w:eastAsia="en-US"/>
              </w:rPr>
            </w:pPr>
            <w:ins w:id="4263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36" w:author="Diana Machado" w:date="2019-04-05T18:16:00Z"/>
                <w:rFonts w:ascii="Calibri" w:eastAsia="PMingLiU" w:hAnsi="Calibri" w:cs="Calibri"/>
                <w:color w:val="000000"/>
                <w:sz w:val="22"/>
                <w:szCs w:val="22"/>
                <w:lang w:val="en-PH" w:eastAsia="en-US"/>
              </w:rPr>
            </w:pPr>
            <w:ins w:id="42637" w:author="Diana Machado" w:date="2019-04-05T18:16:00Z">
              <w:r w:rsidRPr="00793F80">
                <w:rPr>
                  <w:rFonts w:ascii="Calibri" w:eastAsia="PMingLiU" w:hAnsi="Calibri" w:cs="Calibri"/>
                  <w:color w:val="000000"/>
                  <w:sz w:val="22"/>
                  <w:szCs w:val="22"/>
                  <w:lang w:val="en-PH" w:eastAsia="en-US"/>
                </w:rPr>
                <w:t>0.11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38" w:author="Diana Machado" w:date="2019-04-05T18:16:00Z"/>
                <w:rFonts w:ascii="Calibri" w:eastAsia="PMingLiU" w:hAnsi="Calibri" w:cs="Calibri"/>
                <w:color w:val="000000"/>
                <w:sz w:val="22"/>
                <w:szCs w:val="22"/>
                <w:lang w:val="en-PH" w:eastAsia="en-US"/>
              </w:rPr>
            </w:pPr>
            <w:ins w:id="42639"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40" w:author="Diana Machado" w:date="2019-04-05T18:16:00Z"/>
                <w:rFonts w:ascii="Calibri" w:eastAsia="PMingLiU" w:hAnsi="Calibri" w:cs="Calibri"/>
                <w:color w:val="000000"/>
                <w:sz w:val="22"/>
                <w:szCs w:val="22"/>
                <w:lang w:val="en-PH" w:eastAsia="en-US"/>
              </w:rPr>
            </w:pPr>
            <w:ins w:id="42641" w:author="Diana Machado" w:date="2019-04-05T18:16:00Z">
              <w:r w:rsidRPr="00793F80">
                <w:rPr>
                  <w:rFonts w:ascii="Calibri" w:eastAsia="PMingLiU" w:hAnsi="Calibri" w:cs="Calibri"/>
                  <w:color w:val="000000"/>
                  <w:sz w:val="22"/>
                  <w:szCs w:val="22"/>
                  <w:lang w:val="en-PH" w:eastAsia="en-US"/>
                </w:rPr>
                <w:t>0.9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42" w:author="Diana Machado" w:date="2019-04-05T18:16:00Z"/>
                <w:rFonts w:ascii="Calibri" w:eastAsia="PMingLiU" w:hAnsi="Calibri" w:cs="Calibri"/>
                <w:color w:val="000000"/>
                <w:sz w:val="22"/>
                <w:szCs w:val="22"/>
                <w:lang w:val="en-PH" w:eastAsia="en-US"/>
              </w:rPr>
            </w:pPr>
            <w:ins w:id="42643" w:author="Diana Machado" w:date="2019-04-05T18:16:00Z">
              <w:r w:rsidRPr="00793F80">
                <w:rPr>
                  <w:rFonts w:ascii="Calibri" w:eastAsia="PMingLiU" w:hAnsi="Calibri" w:cs="Calibri"/>
                  <w:color w:val="000000"/>
                  <w:sz w:val="22"/>
                  <w:szCs w:val="22"/>
                  <w:lang w:val="en-PH" w:eastAsia="en-US"/>
                </w:rPr>
                <w:t>0.0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44" w:author="Diana Machado" w:date="2019-04-05T18:16:00Z"/>
                <w:rFonts w:ascii="Calibri" w:eastAsia="PMingLiU" w:hAnsi="Calibri" w:cs="Calibri"/>
                <w:color w:val="000000"/>
                <w:sz w:val="22"/>
                <w:szCs w:val="22"/>
                <w:lang w:val="en-PH" w:eastAsia="en-US"/>
              </w:rPr>
            </w:pPr>
            <w:ins w:id="42645"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46" w:author="Diana Machado" w:date="2019-04-05T18:16:00Z"/>
                <w:rFonts w:ascii="Calibri" w:eastAsia="PMingLiU" w:hAnsi="Calibri" w:cs="Calibri"/>
                <w:color w:val="000000"/>
                <w:sz w:val="22"/>
                <w:szCs w:val="22"/>
                <w:lang w:val="en-PH" w:eastAsia="en-US"/>
              </w:rPr>
            </w:pPr>
            <w:ins w:id="42647"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48" w:author="Diana Machado" w:date="2019-04-05T18:16:00Z"/>
                <w:rFonts w:ascii="Calibri" w:eastAsia="PMingLiU" w:hAnsi="Calibri" w:cs="Calibri"/>
                <w:color w:val="000000"/>
                <w:sz w:val="22"/>
                <w:szCs w:val="22"/>
                <w:lang w:val="en-PH" w:eastAsia="en-US"/>
              </w:rPr>
            </w:pPr>
            <w:ins w:id="42649"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0" w:author="Diana Machado" w:date="2019-04-05T18:16:00Z"/>
                <w:rFonts w:ascii="Calibri" w:eastAsia="PMingLiU" w:hAnsi="Calibri" w:cs="Calibri"/>
                <w:color w:val="000000"/>
                <w:sz w:val="22"/>
                <w:szCs w:val="22"/>
                <w:lang w:val="en-PH" w:eastAsia="en-US"/>
              </w:rPr>
            </w:pPr>
            <w:ins w:id="42651" w:author="Diana Machado" w:date="2019-04-05T18:16:00Z">
              <w:r w:rsidRPr="00793F80">
                <w:rPr>
                  <w:rFonts w:ascii="Calibri" w:eastAsia="PMingLiU" w:hAnsi="Calibri" w:cs="Calibri"/>
                  <w:color w:val="000000"/>
                  <w:sz w:val="22"/>
                  <w:szCs w:val="22"/>
                  <w:lang w:val="en-PH" w:eastAsia="en-US"/>
                </w:rPr>
                <w:t>0.197</w:t>
              </w:r>
            </w:ins>
          </w:p>
        </w:tc>
      </w:tr>
      <w:tr w:rsidR="004B7BAF" w:rsidRPr="00793F80" w:rsidTr="004B7BAF">
        <w:trPr>
          <w:trHeight w:val="287"/>
          <w:ins w:id="4265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6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54" w:author="Diana Machado" w:date="2019-04-05T18:16:00Z"/>
                <w:rFonts w:ascii="Calibri" w:eastAsia="PMingLiU" w:hAnsi="Calibri" w:cs="Calibri"/>
                <w:color w:val="000000"/>
                <w:sz w:val="22"/>
                <w:szCs w:val="22"/>
                <w:lang w:val="en-PH" w:eastAsia="en-US"/>
              </w:rPr>
            </w:pPr>
            <w:ins w:id="4265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6" w:author="Diana Machado" w:date="2019-04-05T18:16:00Z"/>
                <w:rFonts w:ascii="Calibri" w:eastAsia="PMingLiU" w:hAnsi="Calibri" w:cs="Calibri"/>
                <w:color w:val="000000"/>
                <w:sz w:val="22"/>
                <w:szCs w:val="22"/>
                <w:lang w:val="en-PH" w:eastAsia="en-US"/>
              </w:rPr>
            </w:pPr>
            <w:ins w:id="42657" w:author="Diana Machado" w:date="2019-04-05T18:16:00Z">
              <w:r w:rsidRPr="00793F80">
                <w:rPr>
                  <w:rFonts w:ascii="Calibri" w:eastAsia="PMingLiU" w:hAnsi="Calibri" w:cs="Calibri"/>
                  <w:color w:val="000000"/>
                  <w:sz w:val="22"/>
                  <w:szCs w:val="22"/>
                  <w:lang w:val="en-PH" w:eastAsia="en-US"/>
                </w:rPr>
                <w:t>0.1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58" w:author="Diana Machado" w:date="2019-04-05T18:16:00Z"/>
                <w:rFonts w:ascii="Calibri" w:eastAsia="PMingLiU" w:hAnsi="Calibri" w:cs="Calibri"/>
                <w:color w:val="000000"/>
                <w:sz w:val="22"/>
                <w:szCs w:val="22"/>
                <w:lang w:val="en-PH" w:eastAsia="en-US"/>
              </w:rPr>
            </w:pPr>
            <w:ins w:id="42659" w:author="Diana Machado" w:date="2019-04-05T18:16:00Z">
              <w:r w:rsidRPr="00793F80">
                <w:rPr>
                  <w:rFonts w:ascii="Calibri" w:eastAsia="PMingLiU" w:hAnsi="Calibri" w:cs="Calibri"/>
                  <w:color w:val="000000"/>
                  <w:sz w:val="22"/>
                  <w:szCs w:val="22"/>
                  <w:lang w:val="en-PH" w:eastAsia="en-US"/>
                </w:rPr>
                <w:t>0.13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0" w:author="Diana Machado" w:date="2019-04-05T18:16:00Z"/>
                <w:rFonts w:ascii="Calibri" w:eastAsia="PMingLiU" w:hAnsi="Calibri" w:cs="Calibri"/>
                <w:color w:val="000000"/>
                <w:sz w:val="22"/>
                <w:szCs w:val="22"/>
                <w:lang w:val="en-PH" w:eastAsia="en-US"/>
              </w:rPr>
            </w:pPr>
            <w:ins w:id="42661" w:author="Diana Machado" w:date="2019-04-05T18:16:00Z">
              <w:r w:rsidRPr="00793F80">
                <w:rPr>
                  <w:rFonts w:ascii="Calibri" w:eastAsia="PMingLiU" w:hAnsi="Calibri" w:cs="Calibri"/>
                  <w:color w:val="000000"/>
                  <w:sz w:val="22"/>
                  <w:szCs w:val="22"/>
                  <w:lang w:val="en-PH" w:eastAsia="en-US"/>
                </w:rPr>
                <w:t>1.0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2" w:author="Diana Machado" w:date="2019-04-05T18:16:00Z"/>
                <w:rFonts w:ascii="Calibri" w:eastAsia="PMingLiU" w:hAnsi="Calibri" w:cs="Calibri"/>
                <w:color w:val="000000"/>
                <w:sz w:val="22"/>
                <w:szCs w:val="22"/>
                <w:lang w:val="en-PH" w:eastAsia="en-US"/>
              </w:rPr>
            </w:pPr>
            <w:ins w:id="42663"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4" w:author="Diana Machado" w:date="2019-04-05T18:16:00Z"/>
                <w:rFonts w:ascii="Calibri" w:eastAsia="PMingLiU" w:hAnsi="Calibri" w:cs="Calibri"/>
                <w:color w:val="000000"/>
                <w:sz w:val="22"/>
                <w:szCs w:val="22"/>
                <w:lang w:val="en-PH" w:eastAsia="en-US"/>
              </w:rPr>
            </w:pPr>
            <w:ins w:id="42665"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6" w:author="Diana Machado" w:date="2019-04-05T18:16:00Z"/>
                <w:rFonts w:ascii="Calibri" w:eastAsia="PMingLiU" w:hAnsi="Calibri" w:cs="Calibri"/>
                <w:color w:val="000000"/>
                <w:sz w:val="22"/>
                <w:szCs w:val="22"/>
                <w:lang w:val="en-PH" w:eastAsia="en-US"/>
              </w:rPr>
            </w:pPr>
            <w:ins w:id="42667"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68" w:author="Diana Machado" w:date="2019-04-05T18:16:00Z"/>
                <w:rFonts w:ascii="Calibri" w:eastAsia="PMingLiU" w:hAnsi="Calibri" w:cs="Calibri"/>
                <w:color w:val="000000"/>
                <w:sz w:val="22"/>
                <w:szCs w:val="22"/>
                <w:lang w:val="en-PH" w:eastAsia="en-US"/>
              </w:rPr>
            </w:pPr>
            <w:ins w:id="42669"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70" w:author="Diana Machado" w:date="2019-04-05T18:16:00Z"/>
                <w:rFonts w:ascii="Calibri" w:eastAsia="PMingLiU" w:hAnsi="Calibri" w:cs="Calibri"/>
                <w:color w:val="000000"/>
                <w:sz w:val="22"/>
                <w:szCs w:val="22"/>
                <w:lang w:val="en-PH" w:eastAsia="en-US"/>
              </w:rPr>
            </w:pPr>
            <w:ins w:id="42671" w:author="Diana Machado" w:date="2019-04-05T18:16:00Z">
              <w:r w:rsidRPr="00793F80">
                <w:rPr>
                  <w:rFonts w:ascii="Calibri" w:eastAsia="PMingLiU" w:hAnsi="Calibri" w:cs="Calibri"/>
                  <w:color w:val="000000"/>
                  <w:sz w:val="22"/>
                  <w:szCs w:val="22"/>
                  <w:lang w:val="en-PH" w:eastAsia="en-US"/>
                </w:rPr>
                <w:t>0.316</w:t>
              </w:r>
            </w:ins>
          </w:p>
        </w:tc>
      </w:tr>
      <w:tr w:rsidR="004B7BAF" w:rsidRPr="00793F80" w:rsidTr="004B7BAF">
        <w:trPr>
          <w:trHeight w:val="287"/>
          <w:ins w:id="4267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6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674" w:author="Diana Machado" w:date="2019-04-05T18:16:00Z"/>
                <w:rFonts w:ascii="Calibri" w:eastAsia="PMingLiU" w:hAnsi="Calibri" w:cs="Calibri"/>
                <w:color w:val="000000"/>
                <w:sz w:val="22"/>
                <w:szCs w:val="22"/>
                <w:lang w:val="en-PH" w:eastAsia="en-US"/>
              </w:rPr>
            </w:pPr>
            <w:ins w:id="4267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76" w:author="Diana Machado" w:date="2019-04-05T18:16:00Z"/>
                <w:rFonts w:ascii="Calibri" w:eastAsia="PMingLiU" w:hAnsi="Calibri" w:cs="Calibri"/>
                <w:color w:val="000000"/>
                <w:sz w:val="22"/>
                <w:szCs w:val="22"/>
                <w:lang w:val="en-PH" w:eastAsia="en-US"/>
              </w:rPr>
            </w:pPr>
            <w:ins w:id="42677" w:author="Diana Machado" w:date="2019-04-05T18:16:00Z">
              <w:r w:rsidRPr="00793F80">
                <w:rPr>
                  <w:rFonts w:ascii="Calibri" w:eastAsia="PMingLiU" w:hAnsi="Calibri" w:cs="Calibri"/>
                  <w:color w:val="000000"/>
                  <w:sz w:val="22"/>
                  <w:szCs w:val="22"/>
                  <w:lang w:val="en-PH" w:eastAsia="en-US"/>
                </w:rPr>
                <w:t>0.18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78" w:author="Diana Machado" w:date="2019-04-05T18:16:00Z"/>
                <w:rFonts w:ascii="Calibri" w:eastAsia="PMingLiU" w:hAnsi="Calibri" w:cs="Calibri"/>
                <w:color w:val="000000"/>
                <w:sz w:val="22"/>
                <w:szCs w:val="22"/>
                <w:lang w:val="en-PH" w:eastAsia="en-US"/>
              </w:rPr>
            </w:pPr>
            <w:ins w:id="42679" w:author="Diana Machado" w:date="2019-04-05T18:16:00Z">
              <w:r w:rsidRPr="00793F80">
                <w:rPr>
                  <w:rFonts w:ascii="Calibri" w:eastAsia="PMingLiU" w:hAnsi="Calibri" w:cs="Calibri"/>
                  <w:color w:val="000000"/>
                  <w:sz w:val="22"/>
                  <w:szCs w:val="22"/>
                  <w:lang w:val="en-PH" w:eastAsia="en-US"/>
                </w:rPr>
                <w:t>0.1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0" w:author="Diana Machado" w:date="2019-04-05T18:16:00Z"/>
                <w:rFonts w:ascii="Calibri" w:eastAsia="PMingLiU" w:hAnsi="Calibri" w:cs="Calibri"/>
                <w:color w:val="000000"/>
                <w:sz w:val="22"/>
                <w:szCs w:val="22"/>
                <w:lang w:val="en-PH" w:eastAsia="en-US"/>
              </w:rPr>
            </w:pPr>
            <w:ins w:id="42681" w:author="Diana Machado" w:date="2019-04-05T18:16:00Z">
              <w:r w:rsidRPr="00793F80">
                <w:rPr>
                  <w:rFonts w:ascii="Calibri" w:eastAsia="PMingLiU" w:hAnsi="Calibri" w:cs="Calibri"/>
                  <w:color w:val="000000"/>
                  <w:sz w:val="22"/>
                  <w:szCs w:val="22"/>
                  <w:lang w:val="en-PH" w:eastAsia="en-US"/>
                </w:rPr>
                <w:t>1.5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2" w:author="Diana Machado" w:date="2019-04-05T18:16:00Z"/>
                <w:rFonts w:ascii="Calibri" w:eastAsia="PMingLiU" w:hAnsi="Calibri" w:cs="Calibri"/>
                <w:color w:val="000000"/>
                <w:sz w:val="22"/>
                <w:szCs w:val="22"/>
                <w:lang w:val="en-PH" w:eastAsia="en-US"/>
              </w:rPr>
            </w:pPr>
            <w:ins w:id="42683"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4" w:author="Diana Machado" w:date="2019-04-05T18:16:00Z"/>
                <w:rFonts w:ascii="Calibri" w:eastAsia="PMingLiU" w:hAnsi="Calibri" w:cs="Calibri"/>
                <w:color w:val="000000"/>
                <w:sz w:val="22"/>
                <w:szCs w:val="22"/>
                <w:lang w:val="en-PH" w:eastAsia="en-US"/>
              </w:rPr>
            </w:pPr>
            <w:ins w:id="42685"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6" w:author="Diana Machado" w:date="2019-04-05T18:16:00Z"/>
                <w:rFonts w:ascii="Calibri" w:eastAsia="PMingLiU" w:hAnsi="Calibri" w:cs="Calibri"/>
                <w:color w:val="000000"/>
                <w:sz w:val="22"/>
                <w:szCs w:val="22"/>
                <w:lang w:val="en-PH" w:eastAsia="en-US"/>
              </w:rPr>
            </w:pPr>
            <w:ins w:id="42687" w:author="Diana Machado" w:date="2019-04-05T18:16:00Z">
              <w:r w:rsidRPr="00793F80">
                <w:rPr>
                  <w:rFonts w:ascii="Calibri" w:eastAsia="PMingLiU" w:hAnsi="Calibri" w:cs="Calibri"/>
                  <w:color w:val="000000"/>
                  <w:sz w:val="22"/>
                  <w:szCs w:val="22"/>
                  <w:lang w:val="en-PH" w:eastAsia="en-US"/>
                </w:rPr>
                <w:t>0.03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88" w:author="Diana Machado" w:date="2019-04-05T18:16:00Z"/>
                <w:rFonts w:ascii="Calibri" w:eastAsia="PMingLiU" w:hAnsi="Calibri" w:cs="Calibri"/>
                <w:color w:val="000000"/>
                <w:sz w:val="22"/>
                <w:szCs w:val="22"/>
                <w:lang w:val="en-PH" w:eastAsia="en-US"/>
              </w:rPr>
            </w:pPr>
            <w:ins w:id="42689"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690" w:author="Diana Machado" w:date="2019-04-05T18:16:00Z"/>
                <w:rFonts w:ascii="Calibri" w:eastAsia="PMingLiU" w:hAnsi="Calibri" w:cs="Calibri"/>
                <w:color w:val="000000"/>
                <w:sz w:val="22"/>
                <w:szCs w:val="22"/>
                <w:lang w:val="en-PH" w:eastAsia="en-US"/>
              </w:rPr>
            </w:pPr>
            <w:ins w:id="42691" w:author="Diana Machado" w:date="2019-04-05T18:16:00Z">
              <w:r w:rsidRPr="00793F80">
                <w:rPr>
                  <w:rFonts w:ascii="Calibri" w:eastAsia="PMingLiU" w:hAnsi="Calibri" w:cs="Calibri"/>
                  <w:color w:val="000000"/>
                  <w:sz w:val="22"/>
                  <w:szCs w:val="22"/>
                  <w:lang w:val="en-PH" w:eastAsia="en-US"/>
                </w:rPr>
                <w:t>0.600</w:t>
              </w:r>
            </w:ins>
          </w:p>
        </w:tc>
      </w:tr>
      <w:tr w:rsidR="004B7BAF" w:rsidRPr="00793F80" w:rsidTr="004B7BAF">
        <w:trPr>
          <w:trHeight w:val="287"/>
          <w:ins w:id="4269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69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69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9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9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9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69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0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0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0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70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04" w:author="Diana Machado" w:date="2019-04-05T18:16:00Z"/>
                <w:rFonts w:ascii="Calibri" w:eastAsia="PMingLiU" w:hAnsi="Calibri" w:cs="Calibri"/>
                <w:color w:val="000000"/>
                <w:sz w:val="22"/>
                <w:szCs w:val="22"/>
                <w:lang w:val="en-PH" w:eastAsia="en-US"/>
              </w:rPr>
            </w:pPr>
            <w:ins w:id="42705" w:author="Diana Machado" w:date="2019-04-05T18:16:00Z">
              <w:r w:rsidRPr="00793F80">
                <w:rPr>
                  <w:rFonts w:ascii="Calibri" w:eastAsia="PMingLiU" w:hAnsi="Calibri" w:cs="Calibri"/>
                  <w:color w:val="000000"/>
                  <w:sz w:val="22"/>
                  <w:szCs w:val="22"/>
                  <w:lang w:val="en-PH" w:eastAsia="en-US"/>
                </w:rPr>
                <w:t>Taylor</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06" w:author="Diana Machado" w:date="2019-04-05T18:16:00Z"/>
                <w:rFonts w:ascii="Calibri" w:eastAsia="PMingLiU" w:hAnsi="Calibri" w:cs="Calibri"/>
                <w:color w:val="000000"/>
                <w:sz w:val="22"/>
                <w:szCs w:val="22"/>
                <w:lang w:val="en-PH" w:eastAsia="en-US"/>
              </w:rPr>
            </w:pPr>
            <w:ins w:id="4270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08" w:author="Diana Machado" w:date="2019-04-05T18:16:00Z"/>
                <w:rFonts w:ascii="Calibri" w:eastAsia="PMingLiU" w:hAnsi="Calibri" w:cs="Calibri"/>
                <w:color w:val="000000"/>
                <w:sz w:val="22"/>
                <w:szCs w:val="22"/>
                <w:lang w:val="en-PH" w:eastAsia="en-US"/>
              </w:rPr>
            </w:pPr>
            <w:ins w:id="42709" w:author="Diana Machado" w:date="2019-04-05T18:16:00Z">
              <w:r w:rsidRPr="00793F80">
                <w:rPr>
                  <w:rFonts w:ascii="Calibri" w:eastAsia="PMingLiU" w:hAnsi="Calibri" w:cs="Calibri"/>
                  <w:color w:val="000000"/>
                  <w:sz w:val="22"/>
                  <w:szCs w:val="22"/>
                  <w:lang w:val="en-PH" w:eastAsia="en-US"/>
                </w:rPr>
                <w:t>0.14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10" w:author="Diana Machado" w:date="2019-04-05T18:16:00Z"/>
                <w:rFonts w:ascii="Calibri" w:eastAsia="PMingLiU" w:hAnsi="Calibri" w:cs="Calibri"/>
                <w:color w:val="000000"/>
                <w:sz w:val="22"/>
                <w:szCs w:val="22"/>
                <w:lang w:val="en-PH" w:eastAsia="en-US"/>
              </w:rPr>
            </w:pPr>
            <w:ins w:id="42711"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12" w:author="Diana Machado" w:date="2019-04-05T18:16:00Z"/>
                <w:rFonts w:ascii="Calibri" w:eastAsia="PMingLiU" w:hAnsi="Calibri" w:cs="Calibri"/>
                <w:color w:val="000000"/>
                <w:sz w:val="22"/>
                <w:szCs w:val="22"/>
                <w:lang w:val="en-PH" w:eastAsia="en-US"/>
              </w:rPr>
            </w:pPr>
            <w:ins w:id="42713" w:author="Diana Machado" w:date="2019-04-05T18:16:00Z">
              <w:r w:rsidRPr="00793F80">
                <w:rPr>
                  <w:rFonts w:ascii="Calibri" w:eastAsia="PMingLiU" w:hAnsi="Calibri" w:cs="Calibri"/>
                  <w:color w:val="000000"/>
                  <w:sz w:val="22"/>
                  <w:szCs w:val="22"/>
                  <w:lang w:val="en-PH" w:eastAsia="en-US"/>
                </w:rPr>
                <w:t>1.20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14" w:author="Diana Machado" w:date="2019-04-05T18:16:00Z"/>
                <w:rFonts w:ascii="Calibri" w:eastAsia="PMingLiU" w:hAnsi="Calibri" w:cs="Calibri"/>
                <w:color w:val="000000"/>
                <w:sz w:val="22"/>
                <w:szCs w:val="22"/>
                <w:lang w:val="en-PH" w:eastAsia="en-US"/>
              </w:rPr>
            </w:pPr>
            <w:ins w:id="42715"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16" w:author="Diana Machado" w:date="2019-04-05T18:16:00Z"/>
                <w:rFonts w:ascii="Calibri" w:eastAsia="PMingLiU" w:hAnsi="Calibri" w:cs="Calibri"/>
                <w:color w:val="000000"/>
                <w:sz w:val="22"/>
                <w:szCs w:val="22"/>
                <w:lang w:val="en-PH" w:eastAsia="en-US"/>
              </w:rPr>
            </w:pPr>
            <w:ins w:id="42717" w:author="Diana Machado" w:date="2019-04-05T18:16:00Z">
              <w:r w:rsidRPr="00793F80">
                <w:rPr>
                  <w:rFonts w:ascii="Calibri" w:eastAsia="PMingLiU" w:hAnsi="Calibri" w:cs="Calibri"/>
                  <w:color w:val="000000"/>
                  <w:sz w:val="22"/>
                  <w:szCs w:val="22"/>
                  <w:lang w:val="en-PH" w:eastAsia="en-US"/>
                </w:rPr>
                <w:t>0.03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18" w:author="Diana Machado" w:date="2019-04-05T18:16:00Z"/>
                <w:rFonts w:ascii="Calibri" w:eastAsia="PMingLiU" w:hAnsi="Calibri" w:cs="Calibri"/>
                <w:color w:val="000000"/>
                <w:sz w:val="22"/>
                <w:szCs w:val="22"/>
                <w:lang w:val="en-PH" w:eastAsia="en-US"/>
              </w:rPr>
            </w:pPr>
            <w:ins w:id="42719"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20" w:author="Diana Machado" w:date="2019-04-05T18:16:00Z"/>
                <w:rFonts w:ascii="Calibri" w:eastAsia="PMingLiU" w:hAnsi="Calibri" w:cs="Calibri"/>
                <w:color w:val="000000"/>
                <w:sz w:val="22"/>
                <w:szCs w:val="22"/>
                <w:lang w:val="en-PH" w:eastAsia="en-US"/>
              </w:rPr>
            </w:pPr>
            <w:ins w:id="42721"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22" w:author="Diana Machado" w:date="2019-04-05T18:16:00Z"/>
                <w:rFonts w:ascii="Calibri" w:eastAsia="PMingLiU" w:hAnsi="Calibri" w:cs="Calibri"/>
                <w:color w:val="000000"/>
                <w:sz w:val="22"/>
                <w:szCs w:val="22"/>
                <w:lang w:val="en-PH" w:eastAsia="en-US"/>
              </w:rPr>
            </w:pPr>
            <w:ins w:id="42723" w:author="Diana Machado" w:date="2019-04-05T18:16:00Z">
              <w:r w:rsidRPr="00793F80">
                <w:rPr>
                  <w:rFonts w:ascii="Calibri" w:eastAsia="PMingLiU" w:hAnsi="Calibri" w:cs="Calibri"/>
                  <w:color w:val="000000"/>
                  <w:sz w:val="22"/>
                  <w:szCs w:val="22"/>
                  <w:lang w:val="en-PH" w:eastAsia="en-US"/>
                </w:rPr>
                <w:t>0.451</w:t>
              </w:r>
            </w:ins>
          </w:p>
        </w:tc>
      </w:tr>
      <w:tr w:rsidR="004B7BAF" w:rsidRPr="00793F80" w:rsidTr="004B7BAF">
        <w:trPr>
          <w:trHeight w:val="287"/>
          <w:ins w:id="4272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7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26" w:author="Diana Machado" w:date="2019-04-05T18:16:00Z"/>
                <w:rFonts w:ascii="Calibri" w:eastAsia="PMingLiU" w:hAnsi="Calibri" w:cs="Calibri"/>
                <w:color w:val="000000"/>
                <w:sz w:val="22"/>
                <w:szCs w:val="22"/>
                <w:lang w:val="en-PH" w:eastAsia="en-US"/>
              </w:rPr>
            </w:pPr>
            <w:ins w:id="4272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28" w:author="Diana Machado" w:date="2019-04-05T18:16:00Z"/>
                <w:rFonts w:ascii="Calibri" w:eastAsia="PMingLiU" w:hAnsi="Calibri" w:cs="Calibri"/>
                <w:color w:val="000000"/>
                <w:sz w:val="22"/>
                <w:szCs w:val="22"/>
                <w:lang w:val="en-PH" w:eastAsia="en-US"/>
              </w:rPr>
            </w:pPr>
            <w:ins w:id="42729" w:author="Diana Machado" w:date="2019-04-05T18:16:00Z">
              <w:r w:rsidRPr="00793F80">
                <w:rPr>
                  <w:rFonts w:ascii="Calibri" w:eastAsia="PMingLiU" w:hAnsi="Calibri" w:cs="Calibri"/>
                  <w:color w:val="000000"/>
                  <w:sz w:val="22"/>
                  <w:szCs w:val="22"/>
                  <w:lang w:val="en-PH" w:eastAsia="en-US"/>
                </w:rPr>
                <w:t>0.1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30" w:author="Diana Machado" w:date="2019-04-05T18:16:00Z"/>
                <w:rFonts w:ascii="Calibri" w:eastAsia="PMingLiU" w:hAnsi="Calibri" w:cs="Calibri"/>
                <w:color w:val="000000"/>
                <w:sz w:val="22"/>
                <w:szCs w:val="22"/>
                <w:lang w:val="en-PH" w:eastAsia="en-US"/>
              </w:rPr>
            </w:pPr>
            <w:ins w:id="42731" w:author="Diana Machado" w:date="2019-04-05T18:16:00Z">
              <w:r w:rsidRPr="00793F80">
                <w:rPr>
                  <w:rFonts w:ascii="Calibri" w:eastAsia="PMingLiU" w:hAnsi="Calibri" w:cs="Calibri"/>
                  <w:color w:val="000000"/>
                  <w:sz w:val="22"/>
                  <w:szCs w:val="22"/>
                  <w:lang w:val="en-PH" w:eastAsia="en-US"/>
                </w:rPr>
                <w:t>0.1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32" w:author="Diana Machado" w:date="2019-04-05T18:16:00Z"/>
                <w:rFonts w:ascii="Calibri" w:eastAsia="PMingLiU" w:hAnsi="Calibri" w:cs="Calibri"/>
                <w:color w:val="000000"/>
                <w:sz w:val="22"/>
                <w:szCs w:val="22"/>
                <w:lang w:val="en-PH" w:eastAsia="en-US"/>
              </w:rPr>
            </w:pPr>
            <w:ins w:id="42733" w:author="Diana Machado" w:date="2019-04-05T18:16:00Z">
              <w:r w:rsidRPr="00793F80">
                <w:rPr>
                  <w:rFonts w:ascii="Calibri" w:eastAsia="PMingLiU" w:hAnsi="Calibri" w:cs="Calibri"/>
                  <w:color w:val="000000"/>
                  <w:sz w:val="22"/>
                  <w:szCs w:val="22"/>
                  <w:lang w:val="en-PH" w:eastAsia="en-US"/>
                </w:rPr>
                <w:t>1.6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34" w:author="Diana Machado" w:date="2019-04-05T18:16:00Z"/>
                <w:rFonts w:ascii="Calibri" w:eastAsia="PMingLiU" w:hAnsi="Calibri" w:cs="Calibri"/>
                <w:color w:val="000000"/>
                <w:sz w:val="22"/>
                <w:szCs w:val="22"/>
                <w:lang w:val="en-PH" w:eastAsia="en-US"/>
              </w:rPr>
            </w:pPr>
            <w:ins w:id="42735"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36" w:author="Diana Machado" w:date="2019-04-05T18:16:00Z"/>
                <w:rFonts w:ascii="Calibri" w:eastAsia="PMingLiU" w:hAnsi="Calibri" w:cs="Calibri"/>
                <w:color w:val="000000"/>
                <w:sz w:val="22"/>
                <w:szCs w:val="22"/>
                <w:lang w:val="en-PH" w:eastAsia="en-US"/>
              </w:rPr>
            </w:pPr>
            <w:ins w:id="42737"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38" w:author="Diana Machado" w:date="2019-04-05T18:16:00Z"/>
                <w:rFonts w:ascii="Calibri" w:eastAsia="PMingLiU" w:hAnsi="Calibri" w:cs="Calibri"/>
                <w:color w:val="000000"/>
                <w:sz w:val="22"/>
                <w:szCs w:val="22"/>
                <w:lang w:val="en-PH" w:eastAsia="en-US"/>
              </w:rPr>
            </w:pPr>
            <w:ins w:id="42739" w:author="Diana Machado" w:date="2019-04-05T18:16:00Z">
              <w:r w:rsidRPr="00793F80">
                <w:rPr>
                  <w:rFonts w:ascii="Calibri" w:eastAsia="PMingLiU" w:hAnsi="Calibri" w:cs="Calibri"/>
                  <w:color w:val="000000"/>
                  <w:sz w:val="22"/>
                  <w:szCs w:val="22"/>
                  <w:lang w:val="en-PH" w:eastAsia="en-US"/>
                </w:rPr>
                <w:t>0.05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40" w:author="Diana Machado" w:date="2019-04-05T18:16:00Z"/>
                <w:rFonts w:ascii="Calibri" w:eastAsia="PMingLiU" w:hAnsi="Calibri" w:cs="Calibri"/>
                <w:color w:val="000000"/>
                <w:sz w:val="22"/>
                <w:szCs w:val="22"/>
                <w:lang w:val="en-PH" w:eastAsia="en-US"/>
              </w:rPr>
            </w:pPr>
            <w:ins w:id="42741"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42" w:author="Diana Machado" w:date="2019-04-05T18:16:00Z"/>
                <w:rFonts w:ascii="Calibri" w:eastAsia="PMingLiU" w:hAnsi="Calibri" w:cs="Calibri"/>
                <w:color w:val="000000"/>
                <w:sz w:val="22"/>
                <w:szCs w:val="22"/>
                <w:lang w:val="en-PH" w:eastAsia="en-US"/>
              </w:rPr>
            </w:pPr>
            <w:ins w:id="42743" w:author="Diana Machado" w:date="2019-04-05T18:16:00Z">
              <w:r w:rsidRPr="00793F80">
                <w:rPr>
                  <w:rFonts w:ascii="Calibri" w:eastAsia="PMingLiU" w:hAnsi="Calibri" w:cs="Calibri"/>
                  <w:color w:val="000000"/>
                  <w:sz w:val="22"/>
                  <w:szCs w:val="22"/>
                  <w:lang w:val="en-PH" w:eastAsia="en-US"/>
                </w:rPr>
                <w:t>0.451</w:t>
              </w:r>
            </w:ins>
          </w:p>
        </w:tc>
      </w:tr>
      <w:tr w:rsidR="004B7BAF" w:rsidRPr="00793F80" w:rsidTr="004B7BAF">
        <w:trPr>
          <w:trHeight w:val="287"/>
          <w:ins w:id="4274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7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46" w:author="Diana Machado" w:date="2019-04-05T18:16:00Z"/>
                <w:rFonts w:ascii="Calibri" w:eastAsia="PMingLiU" w:hAnsi="Calibri" w:cs="Calibri"/>
                <w:color w:val="000000"/>
                <w:sz w:val="22"/>
                <w:szCs w:val="22"/>
                <w:lang w:val="en-PH" w:eastAsia="en-US"/>
              </w:rPr>
            </w:pPr>
            <w:ins w:id="4274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48" w:author="Diana Machado" w:date="2019-04-05T18:16:00Z"/>
                <w:rFonts w:ascii="Calibri" w:eastAsia="PMingLiU" w:hAnsi="Calibri" w:cs="Calibri"/>
                <w:color w:val="000000"/>
                <w:sz w:val="22"/>
                <w:szCs w:val="22"/>
                <w:lang w:val="en-PH" w:eastAsia="en-US"/>
              </w:rPr>
            </w:pPr>
            <w:ins w:id="42749" w:author="Diana Machado" w:date="2019-04-05T18:16:00Z">
              <w:r w:rsidRPr="00793F80">
                <w:rPr>
                  <w:rFonts w:ascii="Calibri" w:eastAsia="PMingLiU" w:hAnsi="Calibri" w:cs="Calibri"/>
                  <w:color w:val="000000"/>
                  <w:sz w:val="22"/>
                  <w:szCs w:val="22"/>
                  <w:lang w:val="en-PH" w:eastAsia="en-US"/>
                </w:rPr>
                <w:t>0.36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50" w:author="Diana Machado" w:date="2019-04-05T18:16:00Z"/>
                <w:rFonts w:ascii="Calibri" w:eastAsia="PMingLiU" w:hAnsi="Calibri" w:cs="Calibri"/>
                <w:color w:val="000000"/>
                <w:sz w:val="22"/>
                <w:szCs w:val="22"/>
                <w:lang w:val="en-PH" w:eastAsia="en-US"/>
              </w:rPr>
            </w:pPr>
            <w:ins w:id="42751" w:author="Diana Machado" w:date="2019-04-05T18:16:00Z">
              <w:r w:rsidRPr="00793F80">
                <w:rPr>
                  <w:rFonts w:ascii="Calibri" w:eastAsia="PMingLiU" w:hAnsi="Calibri" w:cs="Calibri"/>
                  <w:color w:val="000000"/>
                  <w:sz w:val="22"/>
                  <w:szCs w:val="22"/>
                  <w:lang w:val="en-PH" w:eastAsia="en-US"/>
                </w:rPr>
                <w:t>0.42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52" w:author="Diana Machado" w:date="2019-04-05T18:16:00Z"/>
                <w:rFonts w:ascii="Calibri" w:eastAsia="PMingLiU" w:hAnsi="Calibri" w:cs="Calibri"/>
                <w:color w:val="000000"/>
                <w:sz w:val="22"/>
                <w:szCs w:val="22"/>
                <w:lang w:val="en-PH" w:eastAsia="en-US"/>
              </w:rPr>
            </w:pPr>
            <w:ins w:id="42753" w:author="Diana Machado" w:date="2019-04-05T18:16:00Z">
              <w:r w:rsidRPr="00793F80">
                <w:rPr>
                  <w:rFonts w:ascii="Calibri" w:eastAsia="PMingLiU" w:hAnsi="Calibri" w:cs="Calibri"/>
                  <w:color w:val="000000"/>
                  <w:sz w:val="22"/>
                  <w:szCs w:val="22"/>
                  <w:lang w:val="en-PH" w:eastAsia="en-US"/>
                </w:rPr>
                <w:t>3.32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54" w:author="Diana Machado" w:date="2019-04-05T18:16:00Z"/>
                <w:rFonts w:ascii="Calibri" w:eastAsia="PMingLiU" w:hAnsi="Calibri" w:cs="Calibri"/>
                <w:color w:val="000000"/>
                <w:sz w:val="22"/>
                <w:szCs w:val="22"/>
                <w:lang w:val="en-PH" w:eastAsia="en-US"/>
              </w:rPr>
            </w:pPr>
            <w:ins w:id="42755" w:author="Diana Machado" w:date="2019-04-05T18:16:00Z">
              <w:r w:rsidRPr="00793F80">
                <w:rPr>
                  <w:rFonts w:ascii="Calibri" w:eastAsia="PMingLiU" w:hAnsi="Calibri" w:cs="Calibri"/>
                  <w:color w:val="000000"/>
                  <w:sz w:val="22"/>
                  <w:szCs w:val="22"/>
                  <w:lang w:val="en-PH" w:eastAsia="en-US"/>
                </w:rPr>
                <w:t>0.05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756" w:author="Diana Machado" w:date="2019-04-05T18:16:00Z"/>
                <w:rFonts w:ascii="Calibri" w:eastAsia="PMingLiU" w:hAnsi="Calibri" w:cs="Calibri"/>
                <w:color w:val="000000"/>
                <w:sz w:val="22"/>
                <w:szCs w:val="22"/>
                <w:lang w:val="en-PH" w:eastAsia="en-US"/>
              </w:rPr>
            </w:pPr>
            <w:ins w:id="42757" w:author="Diana Machado" w:date="2019-04-05T18:16:00Z">
              <w:r w:rsidRPr="00793F80">
                <w:rPr>
                  <w:rFonts w:ascii="Calibri" w:eastAsia="PMingLiU" w:hAnsi="Calibri" w:cs="Calibri"/>
                  <w:color w:val="000000"/>
                  <w:sz w:val="22"/>
                  <w:szCs w:val="22"/>
                  <w:lang w:val="en-PH" w:eastAsia="en-US"/>
                </w:rPr>
                <w:t>0.06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58" w:author="Diana Machado" w:date="2019-04-05T18:16:00Z"/>
                <w:rFonts w:ascii="Calibri" w:eastAsia="PMingLiU" w:hAnsi="Calibri" w:cs="Calibri"/>
                <w:color w:val="000000"/>
                <w:sz w:val="22"/>
                <w:szCs w:val="22"/>
                <w:lang w:val="en-PH" w:eastAsia="en-US"/>
              </w:rPr>
            </w:pPr>
            <w:ins w:id="42759"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60" w:author="Diana Machado" w:date="2019-04-05T18:16:00Z"/>
                <w:rFonts w:ascii="Calibri" w:eastAsia="PMingLiU" w:hAnsi="Calibri" w:cs="Calibri"/>
                <w:color w:val="000000"/>
                <w:sz w:val="22"/>
                <w:szCs w:val="22"/>
                <w:lang w:val="en-PH" w:eastAsia="en-US"/>
              </w:rPr>
            </w:pPr>
            <w:ins w:id="42761" w:author="Diana Machado" w:date="2019-04-05T18:16:00Z">
              <w:r w:rsidRPr="00793F80">
                <w:rPr>
                  <w:rFonts w:ascii="Calibri" w:eastAsia="PMingLiU" w:hAnsi="Calibri" w:cs="Calibri"/>
                  <w:color w:val="000000"/>
                  <w:sz w:val="22"/>
                  <w:szCs w:val="22"/>
                  <w:lang w:val="en-PH" w:eastAsia="en-US"/>
                </w:rPr>
                <w:t>0.0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62" w:author="Diana Machado" w:date="2019-04-05T18:16:00Z"/>
                <w:rFonts w:ascii="Calibri" w:eastAsia="PMingLiU" w:hAnsi="Calibri" w:cs="Calibri"/>
                <w:color w:val="000000"/>
                <w:sz w:val="22"/>
                <w:szCs w:val="22"/>
                <w:lang w:val="en-PH" w:eastAsia="en-US"/>
              </w:rPr>
            </w:pPr>
            <w:ins w:id="42763" w:author="Diana Machado" w:date="2019-04-05T18:16:00Z">
              <w:r w:rsidRPr="00793F80">
                <w:rPr>
                  <w:rFonts w:ascii="Calibri" w:eastAsia="PMingLiU" w:hAnsi="Calibri" w:cs="Calibri"/>
                  <w:color w:val="000000"/>
                  <w:sz w:val="22"/>
                  <w:szCs w:val="22"/>
                  <w:lang w:val="en-PH" w:eastAsia="en-US"/>
                </w:rPr>
                <w:t>0.451</w:t>
              </w:r>
            </w:ins>
          </w:p>
        </w:tc>
      </w:tr>
      <w:tr w:rsidR="004B7BAF" w:rsidRPr="00793F80" w:rsidTr="004B7BAF">
        <w:trPr>
          <w:trHeight w:val="287"/>
          <w:ins w:id="4276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76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76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6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6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7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7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7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7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77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77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76" w:author="Diana Machado" w:date="2019-04-05T18:16:00Z"/>
                <w:rFonts w:ascii="Calibri" w:eastAsia="PMingLiU" w:hAnsi="Calibri" w:cs="Calibri"/>
                <w:color w:val="000000"/>
                <w:sz w:val="22"/>
                <w:szCs w:val="22"/>
                <w:lang w:val="en-PH" w:eastAsia="en-US"/>
              </w:rPr>
            </w:pPr>
            <w:ins w:id="42777" w:author="Diana Machado" w:date="2019-04-05T18:16:00Z">
              <w:r w:rsidRPr="00793F80">
                <w:rPr>
                  <w:rFonts w:ascii="Calibri" w:eastAsia="PMingLiU" w:hAnsi="Calibri" w:cs="Calibri"/>
                  <w:color w:val="000000"/>
                  <w:sz w:val="22"/>
                  <w:szCs w:val="22"/>
                  <w:lang w:val="en-PH" w:eastAsia="en-US"/>
                </w:rPr>
                <w:t>Uni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78" w:author="Diana Machado" w:date="2019-04-05T18:16:00Z"/>
                <w:rFonts w:ascii="Calibri" w:eastAsia="PMingLiU" w:hAnsi="Calibri" w:cs="Calibri"/>
                <w:color w:val="000000"/>
                <w:sz w:val="22"/>
                <w:szCs w:val="22"/>
                <w:lang w:val="en-PH" w:eastAsia="en-US"/>
              </w:rPr>
            </w:pPr>
            <w:ins w:id="4277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80" w:author="Diana Machado" w:date="2019-04-05T18:16:00Z"/>
                <w:rFonts w:ascii="Calibri" w:eastAsia="PMingLiU" w:hAnsi="Calibri" w:cs="Calibri"/>
                <w:color w:val="000000"/>
                <w:sz w:val="22"/>
                <w:szCs w:val="22"/>
                <w:lang w:val="en-PH" w:eastAsia="en-US"/>
              </w:rPr>
            </w:pPr>
            <w:ins w:id="42781"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82" w:author="Diana Machado" w:date="2019-04-05T18:16:00Z"/>
                <w:rFonts w:ascii="Calibri" w:eastAsia="PMingLiU" w:hAnsi="Calibri" w:cs="Calibri"/>
                <w:color w:val="000000"/>
                <w:sz w:val="22"/>
                <w:szCs w:val="22"/>
                <w:lang w:val="en-PH" w:eastAsia="en-US"/>
              </w:rPr>
            </w:pPr>
            <w:ins w:id="42783"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84" w:author="Diana Machado" w:date="2019-04-05T18:16:00Z"/>
                <w:rFonts w:ascii="Calibri" w:eastAsia="PMingLiU" w:hAnsi="Calibri" w:cs="Calibri"/>
                <w:color w:val="000000"/>
                <w:sz w:val="22"/>
                <w:szCs w:val="22"/>
                <w:lang w:val="en-PH" w:eastAsia="en-US"/>
              </w:rPr>
            </w:pPr>
            <w:ins w:id="42785" w:author="Diana Machado" w:date="2019-04-05T18:16:00Z">
              <w:r w:rsidRPr="00793F80">
                <w:rPr>
                  <w:rFonts w:ascii="Calibri" w:eastAsia="PMingLiU" w:hAnsi="Calibri" w:cs="Calibri"/>
                  <w:color w:val="000000"/>
                  <w:sz w:val="22"/>
                  <w:szCs w:val="22"/>
                  <w:lang w:val="en-PH" w:eastAsia="en-US"/>
                </w:rPr>
                <w:t>0.1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86" w:author="Diana Machado" w:date="2019-04-05T18:16:00Z"/>
                <w:rFonts w:ascii="Calibri" w:eastAsia="PMingLiU" w:hAnsi="Calibri" w:cs="Calibri"/>
                <w:color w:val="000000"/>
                <w:sz w:val="22"/>
                <w:szCs w:val="22"/>
                <w:lang w:val="en-PH" w:eastAsia="en-US"/>
              </w:rPr>
            </w:pPr>
            <w:ins w:id="42787"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88" w:author="Diana Machado" w:date="2019-04-05T18:16:00Z"/>
                <w:rFonts w:ascii="Calibri" w:eastAsia="PMingLiU" w:hAnsi="Calibri" w:cs="Calibri"/>
                <w:color w:val="000000"/>
                <w:sz w:val="22"/>
                <w:szCs w:val="22"/>
                <w:lang w:val="en-PH" w:eastAsia="en-US"/>
              </w:rPr>
            </w:pPr>
            <w:ins w:id="42789"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0" w:author="Diana Machado" w:date="2019-04-05T18:16:00Z"/>
                <w:rFonts w:ascii="Calibri" w:eastAsia="PMingLiU" w:hAnsi="Calibri" w:cs="Calibri"/>
                <w:color w:val="000000"/>
                <w:sz w:val="22"/>
                <w:szCs w:val="22"/>
                <w:lang w:val="en-PH" w:eastAsia="en-US"/>
              </w:rPr>
            </w:pPr>
            <w:ins w:id="42791"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2" w:author="Diana Machado" w:date="2019-04-05T18:16:00Z"/>
                <w:rFonts w:ascii="Calibri" w:eastAsia="PMingLiU" w:hAnsi="Calibri" w:cs="Calibri"/>
                <w:color w:val="000000"/>
                <w:sz w:val="22"/>
                <w:szCs w:val="22"/>
                <w:lang w:val="en-PH" w:eastAsia="en-US"/>
              </w:rPr>
            </w:pPr>
            <w:ins w:id="42793"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794" w:author="Diana Machado" w:date="2019-04-05T18:16:00Z"/>
                <w:rFonts w:ascii="Calibri" w:eastAsia="PMingLiU" w:hAnsi="Calibri" w:cs="Calibri"/>
                <w:color w:val="000000"/>
                <w:sz w:val="22"/>
                <w:szCs w:val="22"/>
                <w:lang w:val="en-PH" w:eastAsia="en-US"/>
              </w:rPr>
            </w:pPr>
            <w:ins w:id="42795"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279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79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798" w:author="Diana Machado" w:date="2019-04-05T18:16:00Z"/>
                <w:rFonts w:ascii="Calibri" w:eastAsia="PMingLiU" w:hAnsi="Calibri" w:cs="Calibri"/>
                <w:color w:val="000000"/>
                <w:sz w:val="22"/>
                <w:szCs w:val="22"/>
                <w:lang w:val="en-PH" w:eastAsia="en-US"/>
              </w:rPr>
            </w:pPr>
            <w:ins w:id="4279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0" w:author="Diana Machado" w:date="2019-04-05T18:16:00Z"/>
                <w:rFonts w:ascii="Calibri" w:eastAsia="PMingLiU" w:hAnsi="Calibri" w:cs="Calibri"/>
                <w:color w:val="000000"/>
                <w:sz w:val="22"/>
                <w:szCs w:val="22"/>
                <w:lang w:val="en-PH" w:eastAsia="en-US"/>
              </w:rPr>
            </w:pPr>
            <w:ins w:id="42801" w:author="Diana Machado" w:date="2019-04-05T18:16:00Z">
              <w:r w:rsidRPr="00793F80">
                <w:rPr>
                  <w:rFonts w:ascii="Calibri" w:eastAsia="PMingLiU" w:hAnsi="Calibri" w:cs="Calibri"/>
                  <w:color w:val="000000"/>
                  <w:sz w:val="22"/>
                  <w:szCs w:val="22"/>
                  <w:lang w:val="en-PH" w:eastAsia="en-US"/>
                </w:rPr>
                <w:t>0.1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2" w:author="Diana Machado" w:date="2019-04-05T18:16:00Z"/>
                <w:rFonts w:ascii="Calibri" w:eastAsia="PMingLiU" w:hAnsi="Calibri" w:cs="Calibri"/>
                <w:color w:val="000000"/>
                <w:sz w:val="22"/>
                <w:szCs w:val="22"/>
                <w:lang w:val="en-PH" w:eastAsia="en-US"/>
              </w:rPr>
            </w:pPr>
            <w:ins w:id="42803" w:author="Diana Machado" w:date="2019-04-05T18:16:00Z">
              <w:r w:rsidRPr="00793F80">
                <w:rPr>
                  <w:rFonts w:ascii="Calibri" w:eastAsia="PMingLiU" w:hAnsi="Calibri" w:cs="Calibri"/>
                  <w:color w:val="000000"/>
                  <w:sz w:val="22"/>
                  <w:szCs w:val="22"/>
                  <w:lang w:val="en-PH" w:eastAsia="en-US"/>
                </w:rPr>
                <w:t>0.1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4" w:author="Diana Machado" w:date="2019-04-05T18:16:00Z"/>
                <w:rFonts w:ascii="Calibri" w:eastAsia="PMingLiU" w:hAnsi="Calibri" w:cs="Calibri"/>
                <w:color w:val="000000"/>
                <w:sz w:val="22"/>
                <w:szCs w:val="22"/>
                <w:lang w:val="en-PH" w:eastAsia="en-US"/>
              </w:rPr>
            </w:pPr>
            <w:ins w:id="42805" w:author="Diana Machado" w:date="2019-04-05T18:16:00Z">
              <w:r w:rsidRPr="00793F80">
                <w:rPr>
                  <w:rFonts w:ascii="Calibri" w:eastAsia="PMingLiU" w:hAnsi="Calibri" w:cs="Calibri"/>
                  <w:color w:val="000000"/>
                  <w:sz w:val="22"/>
                  <w:szCs w:val="22"/>
                  <w:lang w:val="en-PH" w:eastAsia="en-US"/>
                </w:rPr>
                <w:t>1.21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6" w:author="Diana Machado" w:date="2019-04-05T18:16:00Z"/>
                <w:rFonts w:ascii="Calibri" w:eastAsia="PMingLiU" w:hAnsi="Calibri" w:cs="Calibri"/>
                <w:color w:val="000000"/>
                <w:sz w:val="22"/>
                <w:szCs w:val="22"/>
                <w:lang w:val="en-PH" w:eastAsia="en-US"/>
              </w:rPr>
            </w:pPr>
            <w:ins w:id="42807"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08" w:author="Diana Machado" w:date="2019-04-05T18:16:00Z"/>
                <w:rFonts w:ascii="Calibri" w:eastAsia="PMingLiU" w:hAnsi="Calibri" w:cs="Calibri"/>
                <w:color w:val="000000"/>
                <w:sz w:val="22"/>
                <w:szCs w:val="22"/>
                <w:lang w:val="en-PH" w:eastAsia="en-US"/>
              </w:rPr>
            </w:pPr>
            <w:ins w:id="42809"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0" w:author="Diana Machado" w:date="2019-04-05T18:16:00Z"/>
                <w:rFonts w:ascii="Calibri" w:eastAsia="PMingLiU" w:hAnsi="Calibri" w:cs="Calibri"/>
                <w:color w:val="000000"/>
                <w:sz w:val="22"/>
                <w:szCs w:val="22"/>
                <w:lang w:val="en-PH" w:eastAsia="en-US"/>
              </w:rPr>
            </w:pPr>
            <w:ins w:id="42811"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2" w:author="Diana Machado" w:date="2019-04-05T18:16:00Z"/>
                <w:rFonts w:ascii="Calibri" w:eastAsia="PMingLiU" w:hAnsi="Calibri" w:cs="Calibri"/>
                <w:color w:val="000000"/>
                <w:sz w:val="22"/>
                <w:szCs w:val="22"/>
                <w:lang w:val="en-PH" w:eastAsia="en-US"/>
              </w:rPr>
            </w:pPr>
            <w:ins w:id="42813"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14" w:author="Diana Machado" w:date="2019-04-05T18:16:00Z"/>
                <w:rFonts w:ascii="Calibri" w:eastAsia="PMingLiU" w:hAnsi="Calibri" w:cs="Calibri"/>
                <w:color w:val="000000"/>
                <w:sz w:val="22"/>
                <w:szCs w:val="22"/>
                <w:lang w:val="en-PH" w:eastAsia="en-US"/>
              </w:rPr>
            </w:pPr>
            <w:ins w:id="42815"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281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8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18" w:author="Diana Machado" w:date="2019-04-05T18:16:00Z"/>
                <w:rFonts w:ascii="Calibri" w:eastAsia="PMingLiU" w:hAnsi="Calibri" w:cs="Calibri"/>
                <w:color w:val="000000"/>
                <w:sz w:val="22"/>
                <w:szCs w:val="22"/>
                <w:lang w:val="en-PH" w:eastAsia="en-US"/>
              </w:rPr>
            </w:pPr>
            <w:ins w:id="4281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0" w:author="Diana Machado" w:date="2019-04-05T18:16:00Z"/>
                <w:rFonts w:ascii="Calibri" w:eastAsia="PMingLiU" w:hAnsi="Calibri" w:cs="Calibri"/>
                <w:color w:val="000000"/>
                <w:sz w:val="22"/>
                <w:szCs w:val="22"/>
                <w:lang w:val="en-PH" w:eastAsia="en-US"/>
              </w:rPr>
            </w:pPr>
            <w:ins w:id="42821" w:author="Diana Machado" w:date="2019-04-05T18:16:00Z">
              <w:r w:rsidRPr="00793F80">
                <w:rPr>
                  <w:rFonts w:ascii="Calibri" w:eastAsia="PMingLiU" w:hAnsi="Calibri" w:cs="Calibri"/>
                  <w:color w:val="000000"/>
                  <w:sz w:val="22"/>
                  <w:szCs w:val="22"/>
                  <w:lang w:val="en-PH" w:eastAsia="en-US"/>
                </w:rPr>
                <w:t>0.20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2" w:author="Diana Machado" w:date="2019-04-05T18:16:00Z"/>
                <w:rFonts w:ascii="Calibri" w:eastAsia="PMingLiU" w:hAnsi="Calibri" w:cs="Calibri"/>
                <w:color w:val="000000"/>
                <w:sz w:val="22"/>
                <w:szCs w:val="22"/>
                <w:lang w:val="en-PH" w:eastAsia="en-US"/>
              </w:rPr>
            </w:pPr>
            <w:ins w:id="42823" w:author="Diana Machado" w:date="2019-04-05T18:16:00Z">
              <w:r w:rsidRPr="00793F80">
                <w:rPr>
                  <w:rFonts w:ascii="Calibri" w:eastAsia="PMingLiU" w:hAnsi="Calibri" w:cs="Calibri"/>
                  <w:color w:val="000000"/>
                  <w:sz w:val="22"/>
                  <w:szCs w:val="22"/>
                  <w:lang w:val="en-PH" w:eastAsia="en-US"/>
                </w:rPr>
                <w:t>0.16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4" w:author="Diana Machado" w:date="2019-04-05T18:16:00Z"/>
                <w:rFonts w:ascii="Calibri" w:eastAsia="PMingLiU" w:hAnsi="Calibri" w:cs="Calibri"/>
                <w:color w:val="000000"/>
                <w:sz w:val="22"/>
                <w:szCs w:val="22"/>
                <w:lang w:val="en-PH" w:eastAsia="en-US"/>
              </w:rPr>
            </w:pPr>
            <w:ins w:id="42825" w:author="Diana Machado" w:date="2019-04-05T18:16:00Z">
              <w:r w:rsidRPr="00793F80">
                <w:rPr>
                  <w:rFonts w:ascii="Calibri" w:eastAsia="PMingLiU" w:hAnsi="Calibri" w:cs="Calibri"/>
                  <w:color w:val="000000"/>
                  <w:sz w:val="22"/>
                  <w:szCs w:val="22"/>
                  <w:lang w:val="en-PH" w:eastAsia="en-US"/>
                </w:rPr>
                <w:t>2.59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6" w:author="Diana Machado" w:date="2019-04-05T18:16:00Z"/>
                <w:rFonts w:ascii="Calibri" w:eastAsia="PMingLiU" w:hAnsi="Calibri" w:cs="Calibri"/>
                <w:color w:val="000000"/>
                <w:sz w:val="22"/>
                <w:szCs w:val="22"/>
                <w:lang w:val="en-PH" w:eastAsia="en-US"/>
              </w:rPr>
            </w:pPr>
            <w:ins w:id="42827"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28" w:author="Diana Machado" w:date="2019-04-05T18:16:00Z"/>
                <w:rFonts w:ascii="Calibri" w:eastAsia="PMingLiU" w:hAnsi="Calibri" w:cs="Calibri"/>
                <w:color w:val="000000"/>
                <w:sz w:val="22"/>
                <w:szCs w:val="22"/>
                <w:lang w:val="en-PH" w:eastAsia="en-US"/>
              </w:rPr>
            </w:pPr>
            <w:ins w:id="42829" w:author="Diana Machado" w:date="2019-04-05T18:16:00Z">
              <w:r w:rsidRPr="00793F80">
                <w:rPr>
                  <w:rFonts w:ascii="Calibri" w:eastAsia="PMingLiU" w:hAnsi="Calibri" w:cs="Calibri"/>
                  <w:color w:val="000000"/>
                  <w:sz w:val="22"/>
                  <w:szCs w:val="22"/>
                  <w:lang w:val="en-PH" w:eastAsia="en-US"/>
                </w:rPr>
                <w:t>0.0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0" w:author="Diana Machado" w:date="2019-04-05T18:16:00Z"/>
                <w:rFonts w:ascii="Calibri" w:eastAsia="PMingLiU" w:hAnsi="Calibri" w:cs="Calibri"/>
                <w:color w:val="000000"/>
                <w:sz w:val="22"/>
                <w:szCs w:val="22"/>
                <w:lang w:val="en-PH" w:eastAsia="en-US"/>
              </w:rPr>
            </w:pPr>
            <w:ins w:id="42831" w:author="Diana Machado" w:date="2019-04-05T18:16:00Z">
              <w:r w:rsidRPr="00793F80">
                <w:rPr>
                  <w:rFonts w:ascii="Calibri" w:eastAsia="PMingLiU" w:hAnsi="Calibri" w:cs="Calibri"/>
                  <w:color w:val="000000"/>
                  <w:sz w:val="22"/>
                  <w:szCs w:val="22"/>
                  <w:lang w:val="en-PH" w:eastAsia="en-US"/>
                </w:rPr>
                <w:t>0.02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2" w:author="Diana Machado" w:date="2019-04-05T18:16:00Z"/>
                <w:rFonts w:ascii="Calibri" w:eastAsia="PMingLiU" w:hAnsi="Calibri" w:cs="Calibri"/>
                <w:color w:val="000000"/>
                <w:sz w:val="22"/>
                <w:szCs w:val="22"/>
                <w:lang w:val="en-PH" w:eastAsia="en-US"/>
              </w:rPr>
            </w:pPr>
            <w:ins w:id="42833" w:author="Diana Machado" w:date="2019-04-05T18:16:00Z">
              <w:r w:rsidRPr="00793F80">
                <w:rPr>
                  <w:rFonts w:ascii="Calibri" w:eastAsia="PMingLiU" w:hAnsi="Calibri" w:cs="Calibri"/>
                  <w:color w:val="000000"/>
                  <w:sz w:val="22"/>
                  <w:szCs w:val="22"/>
                  <w:lang w:val="en-PH" w:eastAsia="en-US"/>
                </w:rPr>
                <w:t>0.0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34" w:author="Diana Machado" w:date="2019-04-05T18:16:00Z"/>
                <w:rFonts w:ascii="Calibri" w:eastAsia="PMingLiU" w:hAnsi="Calibri" w:cs="Calibri"/>
                <w:color w:val="000000"/>
                <w:sz w:val="22"/>
                <w:szCs w:val="22"/>
                <w:lang w:val="en-PH" w:eastAsia="en-US"/>
              </w:rPr>
            </w:pPr>
            <w:ins w:id="42835" w:author="Diana Machado" w:date="2019-04-05T18:16:00Z">
              <w:r w:rsidRPr="00793F80">
                <w:rPr>
                  <w:rFonts w:ascii="Calibri" w:eastAsia="PMingLiU" w:hAnsi="Calibri" w:cs="Calibri"/>
                  <w:color w:val="000000"/>
                  <w:sz w:val="22"/>
                  <w:szCs w:val="22"/>
                  <w:lang w:val="en-PH" w:eastAsia="en-US"/>
                </w:rPr>
                <w:t>0.248</w:t>
              </w:r>
            </w:ins>
          </w:p>
        </w:tc>
      </w:tr>
      <w:tr w:rsidR="004B7BAF" w:rsidRPr="00793F80" w:rsidTr="004B7BAF">
        <w:trPr>
          <w:trHeight w:val="287"/>
          <w:ins w:id="42836"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83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83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3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4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4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4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4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4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846"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847"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48" w:author="Diana Machado" w:date="2019-04-05T18:16:00Z"/>
                <w:rFonts w:ascii="Calibri" w:eastAsia="PMingLiU" w:hAnsi="Calibri" w:cs="Calibri"/>
                <w:color w:val="000000"/>
                <w:sz w:val="22"/>
                <w:szCs w:val="22"/>
                <w:lang w:val="en-PH" w:eastAsia="en-US"/>
              </w:rPr>
            </w:pPr>
            <w:ins w:id="42849" w:author="Diana Machado" w:date="2019-04-05T18:16:00Z">
              <w:r w:rsidRPr="00793F80">
                <w:rPr>
                  <w:rFonts w:ascii="Calibri" w:eastAsia="PMingLiU" w:hAnsi="Calibri" w:cs="Calibri"/>
                  <w:color w:val="000000"/>
                  <w:sz w:val="22"/>
                  <w:szCs w:val="22"/>
                  <w:lang w:val="en-PH" w:eastAsia="en-US"/>
                </w:rPr>
                <w:t>Volusi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50" w:author="Diana Machado" w:date="2019-04-05T18:16:00Z"/>
                <w:rFonts w:ascii="Calibri" w:eastAsia="PMingLiU" w:hAnsi="Calibri" w:cs="Calibri"/>
                <w:color w:val="000000"/>
                <w:sz w:val="22"/>
                <w:szCs w:val="22"/>
                <w:lang w:val="en-PH" w:eastAsia="en-US"/>
              </w:rPr>
            </w:pPr>
            <w:ins w:id="42851"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52" w:author="Diana Machado" w:date="2019-04-05T18:16:00Z"/>
                <w:rFonts w:ascii="Calibri" w:eastAsia="PMingLiU" w:hAnsi="Calibri" w:cs="Calibri"/>
                <w:color w:val="000000"/>
                <w:sz w:val="22"/>
                <w:szCs w:val="22"/>
                <w:lang w:val="en-PH" w:eastAsia="en-US"/>
              </w:rPr>
            </w:pPr>
            <w:ins w:id="42853" w:author="Diana Machado" w:date="2019-04-05T18:16:00Z">
              <w:r w:rsidRPr="00793F80">
                <w:rPr>
                  <w:rFonts w:ascii="Calibri" w:eastAsia="PMingLiU" w:hAnsi="Calibri" w:cs="Calibri"/>
                  <w:color w:val="000000"/>
                  <w:sz w:val="22"/>
                  <w:szCs w:val="22"/>
                  <w:lang w:val="en-PH" w:eastAsia="en-US"/>
                </w:rPr>
                <w:t>0.24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54" w:author="Diana Machado" w:date="2019-04-05T18:16:00Z"/>
                <w:rFonts w:ascii="Calibri" w:eastAsia="PMingLiU" w:hAnsi="Calibri" w:cs="Calibri"/>
                <w:color w:val="000000"/>
                <w:sz w:val="22"/>
                <w:szCs w:val="22"/>
                <w:lang w:val="en-PH" w:eastAsia="en-US"/>
              </w:rPr>
            </w:pPr>
            <w:ins w:id="42855" w:author="Diana Machado" w:date="2019-04-05T18:16:00Z">
              <w:r w:rsidRPr="00793F80">
                <w:rPr>
                  <w:rFonts w:ascii="Calibri" w:eastAsia="PMingLiU" w:hAnsi="Calibri" w:cs="Calibri"/>
                  <w:color w:val="000000"/>
                  <w:sz w:val="22"/>
                  <w:szCs w:val="22"/>
                  <w:lang w:val="en-PH" w:eastAsia="en-US"/>
                </w:rPr>
                <w:t>0.2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56" w:author="Diana Machado" w:date="2019-04-05T18:16:00Z"/>
                <w:rFonts w:ascii="Calibri" w:eastAsia="PMingLiU" w:hAnsi="Calibri" w:cs="Calibri"/>
                <w:color w:val="000000"/>
                <w:sz w:val="22"/>
                <w:szCs w:val="22"/>
                <w:lang w:val="en-PH" w:eastAsia="en-US"/>
              </w:rPr>
            </w:pPr>
            <w:ins w:id="42857" w:author="Diana Machado" w:date="2019-04-05T18:16:00Z">
              <w:r w:rsidRPr="00793F80">
                <w:rPr>
                  <w:rFonts w:ascii="Calibri" w:eastAsia="PMingLiU" w:hAnsi="Calibri" w:cs="Calibri"/>
                  <w:color w:val="000000"/>
                  <w:sz w:val="22"/>
                  <w:szCs w:val="22"/>
                  <w:lang w:val="en-PH" w:eastAsia="en-US"/>
                </w:rPr>
                <w:t>0.30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58" w:author="Diana Machado" w:date="2019-04-05T18:16:00Z"/>
                <w:rFonts w:ascii="Calibri" w:eastAsia="PMingLiU" w:hAnsi="Calibri" w:cs="Calibri"/>
                <w:color w:val="000000"/>
                <w:sz w:val="22"/>
                <w:szCs w:val="22"/>
                <w:lang w:val="en-PH" w:eastAsia="en-US"/>
              </w:rPr>
            </w:pPr>
            <w:ins w:id="42859" w:author="Diana Machado" w:date="2019-04-05T18:16:00Z">
              <w:r w:rsidRPr="00793F80">
                <w:rPr>
                  <w:rFonts w:ascii="Calibri" w:eastAsia="PMingLiU" w:hAnsi="Calibri" w:cs="Calibri"/>
                  <w:color w:val="000000"/>
                  <w:sz w:val="22"/>
                  <w:szCs w:val="22"/>
                  <w:lang w:val="en-PH" w:eastAsia="en-US"/>
                </w:rPr>
                <w:t>0.03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60" w:author="Diana Machado" w:date="2019-04-05T18:16:00Z"/>
                <w:rFonts w:ascii="Calibri" w:eastAsia="PMingLiU" w:hAnsi="Calibri" w:cs="Calibri"/>
                <w:color w:val="000000"/>
                <w:sz w:val="22"/>
                <w:szCs w:val="22"/>
                <w:lang w:val="en-PH" w:eastAsia="en-US"/>
              </w:rPr>
            </w:pPr>
            <w:ins w:id="42861"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62" w:author="Diana Machado" w:date="2019-04-05T18:16:00Z"/>
                <w:rFonts w:ascii="Calibri" w:eastAsia="PMingLiU" w:hAnsi="Calibri" w:cs="Calibri"/>
                <w:color w:val="000000"/>
                <w:sz w:val="22"/>
                <w:szCs w:val="22"/>
                <w:lang w:val="en-PH" w:eastAsia="en-US"/>
              </w:rPr>
            </w:pPr>
            <w:ins w:id="42863"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64" w:author="Diana Machado" w:date="2019-04-05T18:16:00Z"/>
                <w:rFonts w:ascii="Calibri" w:eastAsia="PMingLiU" w:hAnsi="Calibri" w:cs="Calibri"/>
                <w:color w:val="000000"/>
                <w:sz w:val="22"/>
                <w:szCs w:val="22"/>
                <w:lang w:val="en-PH" w:eastAsia="en-US"/>
              </w:rPr>
            </w:pPr>
            <w:ins w:id="42865"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66" w:author="Diana Machado" w:date="2019-04-05T18:16:00Z"/>
                <w:rFonts w:ascii="Calibri" w:eastAsia="PMingLiU" w:hAnsi="Calibri" w:cs="Calibri"/>
                <w:color w:val="000000"/>
                <w:sz w:val="22"/>
                <w:szCs w:val="22"/>
                <w:lang w:val="en-PH" w:eastAsia="en-US"/>
              </w:rPr>
            </w:pPr>
            <w:ins w:id="42867" w:author="Diana Machado" w:date="2019-04-05T18:16:00Z">
              <w:r w:rsidRPr="00793F80">
                <w:rPr>
                  <w:rFonts w:ascii="Calibri" w:eastAsia="PMingLiU" w:hAnsi="Calibri" w:cs="Calibri"/>
                  <w:color w:val="000000"/>
                  <w:sz w:val="22"/>
                  <w:szCs w:val="22"/>
                  <w:lang w:val="en-PH" w:eastAsia="en-US"/>
                </w:rPr>
                <w:t>0.414</w:t>
              </w:r>
            </w:ins>
          </w:p>
        </w:tc>
      </w:tr>
      <w:tr w:rsidR="004B7BAF" w:rsidRPr="00793F80" w:rsidTr="004B7BAF">
        <w:trPr>
          <w:trHeight w:val="287"/>
          <w:ins w:id="4286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86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70" w:author="Diana Machado" w:date="2019-04-05T18:16:00Z"/>
                <w:rFonts w:ascii="Calibri" w:eastAsia="PMingLiU" w:hAnsi="Calibri" w:cs="Calibri"/>
                <w:color w:val="000000"/>
                <w:sz w:val="22"/>
                <w:szCs w:val="22"/>
                <w:lang w:val="en-PH" w:eastAsia="en-US"/>
              </w:rPr>
            </w:pPr>
            <w:ins w:id="42871"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72" w:author="Diana Machado" w:date="2019-04-05T18:16:00Z"/>
                <w:rFonts w:ascii="Calibri" w:eastAsia="PMingLiU" w:hAnsi="Calibri" w:cs="Calibri"/>
                <w:color w:val="000000"/>
                <w:sz w:val="22"/>
                <w:szCs w:val="22"/>
                <w:lang w:val="en-PH" w:eastAsia="en-US"/>
              </w:rPr>
            </w:pPr>
            <w:ins w:id="42873" w:author="Diana Machado" w:date="2019-04-05T18:16:00Z">
              <w:r w:rsidRPr="00793F80">
                <w:rPr>
                  <w:rFonts w:ascii="Calibri" w:eastAsia="PMingLiU" w:hAnsi="Calibri" w:cs="Calibri"/>
                  <w:color w:val="000000"/>
                  <w:sz w:val="22"/>
                  <w:szCs w:val="22"/>
                  <w:lang w:val="en-PH" w:eastAsia="en-US"/>
                </w:rPr>
                <w:t>0.89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74" w:author="Diana Machado" w:date="2019-04-05T18:16:00Z"/>
                <w:rFonts w:ascii="Calibri" w:eastAsia="PMingLiU" w:hAnsi="Calibri" w:cs="Calibri"/>
                <w:color w:val="000000"/>
                <w:sz w:val="22"/>
                <w:szCs w:val="22"/>
                <w:lang w:val="en-PH" w:eastAsia="en-US"/>
              </w:rPr>
            </w:pPr>
            <w:ins w:id="42875" w:author="Diana Machado" w:date="2019-04-05T18:16:00Z">
              <w:r w:rsidRPr="00793F80">
                <w:rPr>
                  <w:rFonts w:ascii="Calibri" w:eastAsia="PMingLiU" w:hAnsi="Calibri" w:cs="Calibri"/>
                  <w:color w:val="000000"/>
                  <w:sz w:val="22"/>
                  <w:szCs w:val="22"/>
                  <w:lang w:val="en-PH" w:eastAsia="en-US"/>
                </w:rPr>
                <w:t>0.7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76" w:author="Diana Machado" w:date="2019-04-05T18:16:00Z"/>
                <w:rFonts w:ascii="Calibri" w:eastAsia="PMingLiU" w:hAnsi="Calibri" w:cs="Calibri"/>
                <w:color w:val="000000"/>
                <w:sz w:val="22"/>
                <w:szCs w:val="22"/>
                <w:lang w:val="en-PH" w:eastAsia="en-US"/>
              </w:rPr>
            </w:pPr>
            <w:ins w:id="42877" w:author="Diana Machado" w:date="2019-04-05T18:16:00Z">
              <w:r w:rsidRPr="00793F80">
                <w:rPr>
                  <w:rFonts w:ascii="Calibri" w:eastAsia="PMingLiU" w:hAnsi="Calibri" w:cs="Calibri"/>
                  <w:color w:val="000000"/>
                  <w:sz w:val="22"/>
                  <w:szCs w:val="22"/>
                  <w:lang w:val="en-PH" w:eastAsia="en-US"/>
                </w:rPr>
                <w:t>5.7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78" w:author="Diana Machado" w:date="2019-04-05T18:16:00Z"/>
                <w:rFonts w:ascii="Calibri" w:eastAsia="PMingLiU" w:hAnsi="Calibri" w:cs="Calibri"/>
                <w:color w:val="000000"/>
                <w:sz w:val="22"/>
                <w:szCs w:val="22"/>
                <w:lang w:val="en-PH" w:eastAsia="en-US"/>
              </w:rPr>
            </w:pPr>
            <w:ins w:id="42879" w:author="Diana Machado" w:date="2019-04-05T18:16:00Z">
              <w:r w:rsidRPr="00793F80">
                <w:rPr>
                  <w:rFonts w:ascii="Calibri" w:eastAsia="PMingLiU" w:hAnsi="Calibri" w:cs="Calibri"/>
                  <w:color w:val="000000"/>
                  <w:sz w:val="22"/>
                  <w:szCs w:val="22"/>
                  <w:lang w:val="en-PH" w:eastAsia="en-US"/>
                </w:rPr>
                <w:t>0.10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80" w:author="Diana Machado" w:date="2019-04-05T18:16:00Z"/>
                <w:rFonts w:ascii="Calibri" w:eastAsia="PMingLiU" w:hAnsi="Calibri" w:cs="Calibri"/>
                <w:color w:val="000000"/>
                <w:sz w:val="22"/>
                <w:szCs w:val="22"/>
                <w:lang w:val="en-PH" w:eastAsia="en-US"/>
              </w:rPr>
            </w:pPr>
            <w:ins w:id="42881" w:author="Diana Machado" w:date="2019-04-05T18:16:00Z">
              <w:r w:rsidRPr="00793F80">
                <w:rPr>
                  <w:rFonts w:ascii="Calibri" w:eastAsia="PMingLiU" w:hAnsi="Calibri" w:cs="Calibri"/>
                  <w:color w:val="000000"/>
                  <w:sz w:val="22"/>
                  <w:szCs w:val="22"/>
                  <w:lang w:val="en-PH" w:eastAsia="en-US"/>
                </w:rPr>
                <w:t>0.18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82" w:author="Diana Machado" w:date="2019-04-05T18:16:00Z"/>
                <w:rFonts w:ascii="Calibri" w:eastAsia="PMingLiU" w:hAnsi="Calibri" w:cs="Calibri"/>
                <w:color w:val="000000"/>
                <w:sz w:val="22"/>
                <w:szCs w:val="22"/>
                <w:lang w:val="en-PH" w:eastAsia="en-US"/>
              </w:rPr>
            </w:pPr>
            <w:ins w:id="42883" w:author="Diana Machado" w:date="2019-04-05T18:16:00Z">
              <w:r w:rsidRPr="00793F80">
                <w:rPr>
                  <w:rFonts w:ascii="Calibri" w:eastAsia="PMingLiU" w:hAnsi="Calibri" w:cs="Calibri"/>
                  <w:color w:val="000000"/>
                  <w:sz w:val="22"/>
                  <w:szCs w:val="22"/>
                  <w:lang w:val="en-PH" w:eastAsia="en-US"/>
                </w:rPr>
                <w:t>0.23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884" w:author="Diana Machado" w:date="2019-04-05T18:16:00Z"/>
                <w:rFonts w:ascii="Calibri" w:eastAsia="PMingLiU" w:hAnsi="Calibri" w:cs="Calibri"/>
                <w:color w:val="000000"/>
                <w:sz w:val="22"/>
                <w:szCs w:val="22"/>
                <w:lang w:val="en-PH" w:eastAsia="en-US"/>
              </w:rPr>
            </w:pPr>
            <w:ins w:id="42885" w:author="Diana Machado" w:date="2019-04-05T18:16:00Z">
              <w:r w:rsidRPr="00793F80">
                <w:rPr>
                  <w:rFonts w:ascii="Calibri" w:eastAsia="PMingLiU" w:hAnsi="Calibri" w:cs="Calibri"/>
                  <w:color w:val="000000"/>
                  <w:sz w:val="22"/>
                  <w:szCs w:val="22"/>
                  <w:lang w:val="en-PH" w:eastAsia="en-US"/>
                </w:rPr>
                <w:t>0.33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86" w:author="Diana Machado" w:date="2019-04-05T18:16:00Z"/>
                <w:rFonts w:ascii="Calibri" w:eastAsia="PMingLiU" w:hAnsi="Calibri" w:cs="Calibri"/>
                <w:color w:val="000000"/>
                <w:sz w:val="22"/>
                <w:szCs w:val="22"/>
                <w:lang w:val="en-PH" w:eastAsia="en-US"/>
              </w:rPr>
            </w:pPr>
            <w:ins w:id="42887" w:author="Diana Machado" w:date="2019-04-05T18:16:00Z">
              <w:r w:rsidRPr="00793F80">
                <w:rPr>
                  <w:rFonts w:ascii="Calibri" w:eastAsia="PMingLiU" w:hAnsi="Calibri" w:cs="Calibri"/>
                  <w:color w:val="000000"/>
                  <w:sz w:val="22"/>
                  <w:szCs w:val="22"/>
                  <w:lang w:val="en-PH" w:eastAsia="en-US"/>
                </w:rPr>
                <w:t>2.804</w:t>
              </w:r>
            </w:ins>
          </w:p>
        </w:tc>
      </w:tr>
      <w:tr w:rsidR="004B7BAF" w:rsidRPr="00793F80" w:rsidTr="004B7BAF">
        <w:trPr>
          <w:trHeight w:val="287"/>
          <w:ins w:id="42888"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8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890" w:author="Diana Machado" w:date="2019-04-05T18:16:00Z"/>
                <w:rFonts w:ascii="Calibri" w:eastAsia="PMingLiU" w:hAnsi="Calibri" w:cs="Calibri"/>
                <w:color w:val="000000"/>
                <w:sz w:val="22"/>
                <w:szCs w:val="22"/>
                <w:lang w:val="en-PH" w:eastAsia="en-US"/>
              </w:rPr>
            </w:pPr>
            <w:ins w:id="42891"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2" w:author="Diana Machado" w:date="2019-04-05T18:16:00Z"/>
                <w:rFonts w:ascii="Calibri" w:eastAsia="PMingLiU" w:hAnsi="Calibri" w:cs="Calibri"/>
                <w:color w:val="000000"/>
                <w:sz w:val="22"/>
                <w:szCs w:val="22"/>
                <w:lang w:val="en-PH" w:eastAsia="en-US"/>
              </w:rPr>
            </w:pPr>
            <w:ins w:id="42893" w:author="Diana Machado" w:date="2019-04-05T18:16:00Z">
              <w:r w:rsidRPr="00793F80">
                <w:rPr>
                  <w:rFonts w:ascii="Calibri" w:eastAsia="PMingLiU" w:hAnsi="Calibri" w:cs="Calibri"/>
                  <w:color w:val="000000"/>
                  <w:sz w:val="22"/>
                  <w:szCs w:val="22"/>
                  <w:lang w:val="en-PH" w:eastAsia="en-US"/>
                </w:rPr>
                <w:t>2.70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4" w:author="Diana Machado" w:date="2019-04-05T18:16:00Z"/>
                <w:rFonts w:ascii="Calibri" w:eastAsia="PMingLiU" w:hAnsi="Calibri" w:cs="Calibri"/>
                <w:color w:val="000000"/>
                <w:sz w:val="22"/>
                <w:szCs w:val="22"/>
                <w:lang w:val="en-PH" w:eastAsia="en-US"/>
              </w:rPr>
            </w:pPr>
            <w:ins w:id="42895" w:author="Diana Machado" w:date="2019-04-05T18:16:00Z">
              <w:r w:rsidRPr="00793F80">
                <w:rPr>
                  <w:rFonts w:ascii="Calibri" w:eastAsia="PMingLiU" w:hAnsi="Calibri" w:cs="Calibri"/>
                  <w:color w:val="000000"/>
                  <w:sz w:val="22"/>
                  <w:szCs w:val="22"/>
                  <w:lang w:val="en-PH" w:eastAsia="en-US"/>
                </w:rPr>
                <w:t>1.8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6" w:author="Diana Machado" w:date="2019-04-05T18:16:00Z"/>
                <w:rFonts w:ascii="Calibri" w:eastAsia="PMingLiU" w:hAnsi="Calibri" w:cs="Calibri"/>
                <w:color w:val="000000"/>
                <w:sz w:val="22"/>
                <w:szCs w:val="22"/>
                <w:lang w:val="en-PH" w:eastAsia="en-US"/>
              </w:rPr>
            </w:pPr>
            <w:ins w:id="42897" w:author="Diana Machado" w:date="2019-04-05T18:16:00Z">
              <w:r w:rsidRPr="00793F80">
                <w:rPr>
                  <w:rFonts w:ascii="Calibri" w:eastAsia="PMingLiU" w:hAnsi="Calibri" w:cs="Calibri"/>
                  <w:color w:val="000000"/>
                  <w:sz w:val="22"/>
                  <w:szCs w:val="22"/>
                  <w:lang w:val="en-PH" w:eastAsia="en-US"/>
                </w:rPr>
                <w:t>20.47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898" w:author="Diana Machado" w:date="2019-04-05T18:16:00Z"/>
                <w:rFonts w:ascii="Calibri" w:eastAsia="PMingLiU" w:hAnsi="Calibri" w:cs="Calibri"/>
                <w:color w:val="000000"/>
                <w:sz w:val="22"/>
                <w:szCs w:val="22"/>
                <w:lang w:val="en-PH" w:eastAsia="en-US"/>
              </w:rPr>
            </w:pPr>
            <w:ins w:id="42899" w:author="Diana Machado" w:date="2019-04-05T18:16:00Z">
              <w:r w:rsidRPr="00793F80">
                <w:rPr>
                  <w:rFonts w:ascii="Calibri" w:eastAsia="PMingLiU" w:hAnsi="Calibri" w:cs="Calibri"/>
                  <w:color w:val="000000"/>
                  <w:sz w:val="22"/>
                  <w:szCs w:val="22"/>
                  <w:lang w:val="en-PH" w:eastAsia="en-US"/>
                </w:rPr>
                <w:t>0.5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0" w:author="Diana Machado" w:date="2019-04-05T18:16:00Z"/>
                <w:rFonts w:ascii="Calibri" w:eastAsia="PMingLiU" w:hAnsi="Calibri" w:cs="Calibri"/>
                <w:color w:val="000000"/>
                <w:sz w:val="22"/>
                <w:szCs w:val="22"/>
                <w:lang w:val="en-PH" w:eastAsia="en-US"/>
              </w:rPr>
            </w:pPr>
            <w:ins w:id="42901" w:author="Diana Machado" w:date="2019-04-05T18:16:00Z">
              <w:r w:rsidRPr="00793F80">
                <w:rPr>
                  <w:rFonts w:ascii="Calibri" w:eastAsia="PMingLiU" w:hAnsi="Calibri" w:cs="Calibri"/>
                  <w:color w:val="000000"/>
                  <w:sz w:val="22"/>
                  <w:szCs w:val="22"/>
                  <w:lang w:val="en-PH" w:eastAsia="en-US"/>
                </w:rPr>
                <w:t>0.4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2" w:author="Diana Machado" w:date="2019-04-05T18:16:00Z"/>
                <w:rFonts w:ascii="Calibri" w:eastAsia="PMingLiU" w:hAnsi="Calibri" w:cs="Calibri"/>
                <w:color w:val="000000"/>
                <w:sz w:val="22"/>
                <w:szCs w:val="22"/>
                <w:lang w:val="en-PH" w:eastAsia="en-US"/>
              </w:rPr>
            </w:pPr>
            <w:ins w:id="42903" w:author="Diana Machado" w:date="2019-04-05T18:16:00Z">
              <w:r w:rsidRPr="00793F80">
                <w:rPr>
                  <w:rFonts w:ascii="Calibri" w:eastAsia="PMingLiU" w:hAnsi="Calibri" w:cs="Calibri"/>
                  <w:color w:val="000000"/>
                  <w:sz w:val="22"/>
                  <w:szCs w:val="22"/>
                  <w:lang w:val="en-PH" w:eastAsia="en-US"/>
                </w:rPr>
                <w:t>0.9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4" w:author="Diana Machado" w:date="2019-04-05T18:16:00Z"/>
                <w:rFonts w:ascii="Calibri" w:eastAsia="PMingLiU" w:hAnsi="Calibri" w:cs="Calibri"/>
                <w:color w:val="000000"/>
                <w:sz w:val="22"/>
                <w:szCs w:val="22"/>
                <w:lang w:val="en-PH" w:eastAsia="en-US"/>
              </w:rPr>
            </w:pPr>
            <w:ins w:id="42905" w:author="Diana Machado" w:date="2019-04-05T18:16:00Z">
              <w:r w:rsidRPr="00793F80">
                <w:rPr>
                  <w:rFonts w:ascii="Calibri" w:eastAsia="PMingLiU" w:hAnsi="Calibri" w:cs="Calibri"/>
                  <w:color w:val="000000"/>
                  <w:sz w:val="22"/>
                  <w:szCs w:val="22"/>
                  <w:lang w:val="en-PH" w:eastAsia="en-US"/>
                </w:rPr>
                <w:t>0.58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06" w:author="Diana Machado" w:date="2019-04-05T18:16:00Z"/>
                <w:rFonts w:ascii="Calibri" w:eastAsia="PMingLiU" w:hAnsi="Calibri" w:cs="Calibri"/>
                <w:color w:val="000000"/>
                <w:sz w:val="22"/>
                <w:szCs w:val="22"/>
                <w:lang w:val="en-PH" w:eastAsia="en-US"/>
              </w:rPr>
            </w:pPr>
            <w:ins w:id="42907" w:author="Diana Machado" w:date="2019-04-05T18:16:00Z">
              <w:r w:rsidRPr="00793F80">
                <w:rPr>
                  <w:rFonts w:ascii="Calibri" w:eastAsia="PMingLiU" w:hAnsi="Calibri" w:cs="Calibri"/>
                  <w:color w:val="000000"/>
                  <w:sz w:val="22"/>
                  <w:szCs w:val="22"/>
                  <w:lang w:val="en-PH" w:eastAsia="en-US"/>
                </w:rPr>
                <w:t>3.751</w:t>
              </w:r>
            </w:ins>
          </w:p>
        </w:tc>
      </w:tr>
      <w:tr w:rsidR="004B7BAF" w:rsidRPr="00793F80" w:rsidTr="004B7BAF">
        <w:trPr>
          <w:trHeight w:val="287"/>
          <w:ins w:id="42908"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0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1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18"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919"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20" w:author="Diana Machado" w:date="2019-04-05T18:16:00Z"/>
                <w:rFonts w:ascii="Calibri" w:eastAsia="PMingLiU" w:hAnsi="Calibri" w:cs="Calibri"/>
                <w:color w:val="000000"/>
                <w:sz w:val="22"/>
                <w:szCs w:val="22"/>
                <w:lang w:val="en-PH" w:eastAsia="en-US"/>
              </w:rPr>
            </w:pPr>
            <w:ins w:id="42921" w:author="Diana Machado" w:date="2019-04-05T18:16:00Z">
              <w:r w:rsidRPr="00793F80">
                <w:rPr>
                  <w:rFonts w:ascii="Calibri" w:eastAsia="PMingLiU" w:hAnsi="Calibri" w:cs="Calibri"/>
                  <w:color w:val="000000"/>
                  <w:sz w:val="22"/>
                  <w:szCs w:val="22"/>
                  <w:lang w:val="en-PH" w:eastAsia="en-US"/>
                </w:rPr>
                <w:t>Wakull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22" w:author="Diana Machado" w:date="2019-04-05T18:16:00Z"/>
                <w:rFonts w:ascii="Calibri" w:eastAsia="PMingLiU" w:hAnsi="Calibri" w:cs="Calibri"/>
                <w:color w:val="000000"/>
                <w:sz w:val="22"/>
                <w:szCs w:val="22"/>
                <w:lang w:val="en-PH" w:eastAsia="en-US"/>
              </w:rPr>
            </w:pPr>
            <w:ins w:id="42923"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24" w:author="Diana Machado" w:date="2019-04-05T18:16:00Z"/>
                <w:rFonts w:ascii="Calibri" w:eastAsia="PMingLiU" w:hAnsi="Calibri" w:cs="Calibri"/>
                <w:color w:val="000000"/>
                <w:sz w:val="22"/>
                <w:szCs w:val="22"/>
                <w:lang w:val="en-PH" w:eastAsia="en-US"/>
              </w:rPr>
            </w:pPr>
            <w:ins w:id="42925" w:author="Diana Machado" w:date="2019-04-05T18:16:00Z">
              <w:r w:rsidRPr="00793F80">
                <w:rPr>
                  <w:rFonts w:ascii="Calibri" w:eastAsia="PMingLiU" w:hAnsi="Calibri" w:cs="Calibri"/>
                  <w:color w:val="000000"/>
                  <w:sz w:val="22"/>
                  <w:szCs w:val="22"/>
                  <w:lang w:val="en-PH" w:eastAsia="en-US"/>
                </w:rPr>
                <w:t>0.14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26" w:author="Diana Machado" w:date="2019-04-05T18:16:00Z"/>
                <w:rFonts w:ascii="Calibri" w:eastAsia="PMingLiU" w:hAnsi="Calibri" w:cs="Calibri"/>
                <w:color w:val="000000"/>
                <w:sz w:val="22"/>
                <w:szCs w:val="22"/>
                <w:lang w:val="en-PH" w:eastAsia="en-US"/>
              </w:rPr>
            </w:pPr>
            <w:ins w:id="42927" w:author="Diana Machado" w:date="2019-04-05T18:16:00Z">
              <w:r w:rsidRPr="00793F80">
                <w:rPr>
                  <w:rFonts w:ascii="Calibri" w:eastAsia="PMingLiU" w:hAnsi="Calibri" w:cs="Calibri"/>
                  <w:color w:val="000000"/>
                  <w:sz w:val="22"/>
                  <w:szCs w:val="22"/>
                  <w:lang w:val="en-PH" w:eastAsia="en-US"/>
                </w:rPr>
                <w:t>0.1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28" w:author="Diana Machado" w:date="2019-04-05T18:16:00Z"/>
                <w:rFonts w:ascii="Calibri" w:eastAsia="PMingLiU" w:hAnsi="Calibri" w:cs="Calibri"/>
                <w:color w:val="000000"/>
                <w:sz w:val="22"/>
                <w:szCs w:val="22"/>
                <w:lang w:val="en-PH" w:eastAsia="en-US"/>
              </w:rPr>
            </w:pPr>
            <w:ins w:id="42929" w:author="Diana Machado" w:date="2019-04-05T18:16:00Z">
              <w:r w:rsidRPr="00793F80">
                <w:rPr>
                  <w:rFonts w:ascii="Calibri" w:eastAsia="PMingLiU" w:hAnsi="Calibri" w:cs="Calibri"/>
                  <w:color w:val="000000"/>
                  <w:sz w:val="22"/>
                  <w:szCs w:val="22"/>
                  <w:lang w:val="en-PH" w:eastAsia="en-US"/>
                </w:rPr>
                <w:t>1.69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30" w:author="Diana Machado" w:date="2019-04-05T18:16:00Z"/>
                <w:rFonts w:ascii="Calibri" w:eastAsia="PMingLiU" w:hAnsi="Calibri" w:cs="Calibri"/>
                <w:color w:val="000000"/>
                <w:sz w:val="22"/>
                <w:szCs w:val="22"/>
                <w:lang w:val="en-PH" w:eastAsia="en-US"/>
              </w:rPr>
            </w:pPr>
            <w:ins w:id="42931" w:author="Diana Machado" w:date="2019-04-05T18:16:00Z">
              <w:r w:rsidRPr="00793F80">
                <w:rPr>
                  <w:rFonts w:ascii="Calibri" w:eastAsia="PMingLiU" w:hAnsi="Calibri" w:cs="Calibri"/>
                  <w:color w:val="000000"/>
                  <w:sz w:val="22"/>
                  <w:szCs w:val="22"/>
                  <w:lang w:val="en-PH" w:eastAsia="en-US"/>
                </w:rPr>
                <w:t>0.03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32" w:author="Diana Machado" w:date="2019-04-05T18:16:00Z"/>
                <w:rFonts w:ascii="Calibri" w:eastAsia="PMingLiU" w:hAnsi="Calibri" w:cs="Calibri"/>
                <w:color w:val="000000"/>
                <w:sz w:val="22"/>
                <w:szCs w:val="22"/>
                <w:lang w:val="en-PH" w:eastAsia="en-US"/>
              </w:rPr>
            </w:pPr>
            <w:ins w:id="42933" w:author="Diana Machado" w:date="2019-04-05T18:16:00Z">
              <w:r w:rsidRPr="00793F80">
                <w:rPr>
                  <w:rFonts w:ascii="Calibri" w:eastAsia="PMingLiU" w:hAnsi="Calibri" w:cs="Calibri"/>
                  <w:color w:val="000000"/>
                  <w:sz w:val="22"/>
                  <w:szCs w:val="22"/>
                  <w:lang w:val="en-PH" w:eastAsia="en-US"/>
                </w:rPr>
                <w:t>0.0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34" w:author="Diana Machado" w:date="2019-04-05T18:16:00Z"/>
                <w:rFonts w:ascii="Calibri" w:eastAsia="PMingLiU" w:hAnsi="Calibri" w:cs="Calibri"/>
                <w:color w:val="000000"/>
                <w:sz w:val="22"/>
                <w:szCs w:val="22"/>
                <w:lang w:val="en-PH" w:eastAsia="en-US"/>
              </w:rPr>
            </w:pPr>
            <w:ins w:id="42935" w:author="Diana Machado" w:date="2019-04-05T18:16:00Z">
              <w:r w:rsidRPr="00793F80">
                <w:rPr>
                  <w:rFonts w:ascii="Calibri" w:eastAsia="PMingLiU" w:hAnsi="Calibri" w:cs="Calibri"/>
                  <w:color w:val="000000"/>
                  <w:sz w:val="22"/>
                  <w:szCs w:val="22"/>
                  <w:lang w:val="en-PH" w:eastAsia="en-US"/>
                </w:rPr>
                <w:t>0.04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36" w:author="Diana Machado" w:date="2019-04-05T18:16:00Z"/>
                <w:rFonts w:ascii="Calibri" w:eastAsia="PMingLiU" w:hAnsi="Calibri" w:cs="Calibri"/>
                <w:color w:val="000000"/>
                <w:sz w:val="22"/>
                <w:szCs w:val="22"/>
                <w:lang w:val="en-PH" w:eastAsia="en-US"/>
              </w:rPr>
            </w:pPr>
            <w:ins w:id="42937"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38" w:author="Diana Machado" w:date="2019-04-05T18:16:00Z"/>
                <w:rFonts w:ascii="Calibri" w:eastAsia="PMingLiU" w:hAnsi="Calibri" w:cs="Calibri"/>
                <w:color w:val="000000"/>
                <w:sz w:val="22"/>
                <w:szCs w:val="22"/>
                <w:lang w:val="en-PH" w:eastAsia="en-US"/>
              </w:rPr>
            </w:pPr>
            <w:ins w:id="42939" w:author="Diana Machado" w:date="2019-04-05T18:16:00Z">
              <w:r w:rsidRPr="00793F80">
                <w:rPr>
                  <w:rFonts w:ascii="Calibri" w:eastAsia="PMingLiU" w:hAnsi="Calibri" w:cs="Calibri"/>
                  <w:color w:val="000000"/>
                  <w:sz w:val="22"/>
                  <w:szCs w:val="22"/>
                  <w:lang w:val="en-PH" w:eastAsia="en-US"/>
                </w:rPr>
                <w:t>0.438</w:t>
              </w:r>
            </w:ins>
          </w:p>
        </w:tc>
      </w:tr>
      <w:tr w:rsidR="004B7BAF" w:rsidRPr="00793F80" w:rsidTr="004B7BAF">
        <w:trPr>
          <w:trHeight w:val="287"/>
          <w:ins w:id="4294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94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42" w:author="Diana Machado" w:date="2019-04-05T18:16:00Z"/>
                <w:rFonts w:ascii="Calibri" w:eastAsia="PMingLiU" w:hAnsi="Calibri" w:cs="Calibri"/>
                <w:color w:val="000000"/>
                <w:sz w:val="22"/>
                <w:szCs w:val="22"/>
                <w:lang w:val="en-PH" w:eastAsia="en-US"/>
              </w:rPr>
            </w:pPr>
            <w:ins w:id="42943"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4" w:author="Diana Machado" w:date="2019-04-05T18:16:00Z"/>
                <w:rFonts w:ascii="Calibri" w:eastAsia="PMingLiU" w:hAnsi="Calibri" w:cs="Calibri"/>
                <w:color w:val="000000"/>
                <w:sz w:val="22"/>
                <w:szCs w:val="22"/>
                <w:lang w:val="en-PH" w:eastAsia="en-US"/>
              </w:rPr>
            </w:pPr>
            <w:ins w:id="42945" w:author="Diana Machado" w:date="2019-04-05T18:16:00Z">
              <w:r w:rsidRPr="00793F80">
                <w:rPr>
                  <w:rFonts w:ascii="Calibri" w:eastAsia="PMingLiU" w:hAnsi="Calibri" w:cs="Calibri"/>
                  <w:color w:val="000000"/>
                  <w:sz w:val="22"/>
                  <w:szCs w:val="22"/>
                  <w:lang w:val="en-PH" w:eastAsia="en-US"/>
                </w:rPr>
                <w:t>0.20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6" w:author="Diana Machado" w:date="2019-04-05T18:16:00Z"/>
                <w:rFonts w:ascii="Calibri" w:eastAsia="PMingLiU" w:hAnsi="Calibri" w:cs="Calibri"/>
                <w:color w:val="000000"/>
                <w:sz w:val="22"/>
                <w:szCs w:val="22"/>
                <w:lang w:val="en-PH" w:eastAsia="en-US"/>
              </w:rPr>
            </w:pPr>
            <w:ins w:id="42947" w:author="Diana Machado" w:date="2019-04-05T18:16:00Z">
              <w:r w:rsidRPr="00793F80">
                <w:rPr>
                  <w:rFonts w:ascii="Calibri" w:eastAsia="PMingLiU" w:hAnsi="Calibri" w:cs="Calibri"/>
                  <w:color w:val="000000"/>
                  <w:sz w:val="22"/>
                  <w:szCs w:val="22"/>
                  <w:lang w:val="en-PH" w:eastAsia="en-US"/>
                </w:rPr>
                <w:t>0.2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48" w:author="Diana Machado" w:date="2019-04-05T18:16:00Z"/>
                <w:rFonts w:ascii="Calibri" w:eastAsia="PMingLiU" w:hAnsi="Calibri" w:cs="Calibri"/>
                <w:color w:val="000000"/>
                <w:sz w:val="22"/>
                <w:szCs w:val="22"/>
                <w:lang w:val="en-PH" w:eastAsia="en-US"/>
              </w:rPr>
            </w:pPr>
            <w:ins w:id="42949" w:author="Diana Machado" w:date="2019-04-05T18:16:00Z">
              <w:r w:rsidRPr="00793F80">
                <w:rPr>
                  <w:rFonts w:ascii="Calibri" w:eastAsia="PMingLiU" w:hAnsi="Calibri" w:cs="Calibri"/>
                  <w:color w:val="000000"/>
                  <w:sz w:val="22"/>
                  <w:szCs w:val="22"/>
                  <w:lang w:val="en-PH" w:eastAsia="en-US"/>
                </w:rPr>
                <w:t>1.92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50" w:author="Diana Machado" w:date="2019-04-05T18:16:00Z"/>
                <w:rFonts w:ascii="Calibri" w:eastAsia="PMingLiU" w:hAnsi="Calibri" w:cs="Calibri"/>
                <w:color w:val="000000"/>
                <w:sz w:val="22"/>
                <w:szCs w:val="22"/>
                <w:lang w:val="en-PH" w:eastAsia="en-US"/>
              </w:rPr>
            </w:pPr>
            <w:ins w:id="42951" w:author="Diana Machado" w:date="2019-04-05T18:16:00Z">
              <w:r w:rsidRPr="00793F80">
                <w:rPr>
                  <w:rFonts w:ascii="Calibri" w:eastAsia="PMingLiU" w:hAnsi="Calibri" w:cs="Calibri"/>
                  <w:color w:val="000000"/>
                  <w:sz w:val="22"/>
                  <w:szCs w:val="22"/>
                  <w:lang w:val="en-PH" w:eastAsia="en-US"/>
                </w:rPr>
                <w:t>0.04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52" w:author="Diana Machado" w:date="2019-04-05T18:16:00Z"/>
                <w:rFonts w:ascii="Calibri" w:eastAsia="PMingLiU" w:hAnsi="Calibri" w:cs="Calibri"/>
                <w:color w:val="000000"/>
                <w:sz w:val="22"/>
                <w:szCs w:val="22"/>
                <w:lang w:val="en-PH" w:eastAsia="en-US"/>
              </w:rPr>
            </w:pPr>
            <w:ins w:id="42953" w:author="Diana Machado" w:date="2019-04-05T18:16:00Z">
              <w:r w:rsidRPr="00793F80">
                <w:rPr>
                  <w:rFonts w:ascii="Calibri" w:eastAsia="PMingLiU" w:hAnsi="Calibri" w:cs="Calibri"/>
                  <w:color w:val="000000"/>
                  <w:sz w:val="22"/>
                  <w:szCs w:val="22"/>
                  <w:lang w:val="en-PH" w:eastAsia="en-US"/>
                </w:rPr>
                <w:t>0.038</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54" w:author="Diana Machado" w:date="2019-04-05T18:16:00Z"/>
                <w:rFonts w:ascii="Calibri" w:eastAsia="PMingLiU" w:hAnsi="Calibri" w:cs="Calibri"/>
                <w:color w:val="000000"/>
                <w:sz w:val="22"/>
                <w:szCs w:val="22"/>
                <w:lang w:val="en-PH" w:eastAsia="en-US"/>
              </w:rPr>
            </w:pPr>
            <w:ins w:id="42955" w:author="Diana Machado" w:date="2019-04-05T18:16:00Z">
              <w:r w:rsidRPr="00793F80">
                <w:rPr>
                  <w:rFonts w:ascii="Calibri" w:eastAsia="PMingLiU" w:hAnsi="Calibri" w:cs="Calibri"/>
                  <w:color w:val="000000"/>
                  <w:sz w:val="22"/>
                  <w:szCs w:val="22"/>
                  <w:lang w:val="en-PH" w:eastAsia="en-US"/>
                </w:rPr>
                <w:t>0.08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56" w:author="Diana Machado" w:date="2019-04-05T18:16:00Z"/>
                <w:rFonts w:ascii="Calibri" w:eastAsia="PMingLiU" w:hAnsi="Calibri" w:cs="Calibri"/>
                <w:color w:val="000000"/>
                <w:sz w:val="22"/>
                <w:szCs w:val="22"/>
                <w:lang w:val="en-PH" w:eastAsia="en-US"/>
              </w:rPr>
            </w:pPr>
            <w:ins w:id="42957"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58" w:author="Diana Machado" w:date="2019-04-05T18:16:00Z"/>
                <w:rFonts w:ascii="Calibri" w:eastAsia="PMingLiU" w:hAnsi="Calibri" w:cs="Calibri"/>
                <w:color w:val="000000"/>
                <w:sz w:val="22"/>
                <w:szCs w:val="22"/>
                <w:lang w:val="en-PH" w:eastAsia="en-US"/>
              </w:rPr>
            </w:pPr>
            <w:ins w:id="42959" w:author="Diana Machado" w:date="2019-04-05T18:16:00Z">
              <w:r w:rsidRPr="00793F80">
                <w:rPr>
                  <w:rFonts w:ascii="Calibri" w:eastAsia="PMingLiU" w:hAnsi="Calibri" w:cs="Calibri"/>
                  <w:color w:val="000000"/>
                  <w:sz w:val="22"/>
                  <w:szCs w:val="22"/>
                  <w:lang w:val="en-PH" w:eastAsia="en-US"/>
                </w:rPr>
                <w:t>1.278</w:t>
              </w:r>
            </w:ins>
          </w:p>
        </w:tc>
      </w:tr>
      <w:tr w:rsidR="004B7BAF" w:rsidRPr="00793F80" w:rsidTr="004B7BAF">
        <w:trPr>
          <w:trHeight w:val="287"/>
          <w:ins w:id="42960"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29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62" w:author="Diana Machado" w:date="2019-04-05T18:16:00Z"/>
                <w:rFonts w:ascii="Calibri" w:eastAsia="PMingLiU" w:hAnsi="Calibri" w:cs="Calibri"/>
                <w:color w:val="000000"/>
                <w:sz w:val="22"/>
                <w:szCs w:val="22"/>
                <w:lang w:val="en-PH" w:eastAsia="en-US"/>
              </w:rPr>
            </w:pPr>
            <w:ins w:id="42963"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64" w:author="Diana Machado" w:date="2019-04-05T18:16:00Z"/>
                <w:rFonts w:ascii="Calibri" w:eastAsia="PMingLiU" w:hAnsi="Calibri" w:cs="Calibri"/>
                <w:color w:val="000000"/>
                <w:sz w:val="22"/>
                <w:szCs w:val="22"/>
                <w:lang w:val="en-PH" w:eastAsia="en-US"/>
              </w:rPr>
            </w:pPr>
            <w:ins w:id="42965" w:author="Diana Machado" w:date="2019-04-05T18:16:00Z">
              <w:r w:rsidRPr="00793F80">
                <w:rPr>
                  <w:rFonts w:ascii="Calibri" w:eastAsia="PMingLiU" w:hAnsi="Calibri" w:cs="Calibri"/>
                  <w:color w:val="000000"/>
                  <w:sz w:val="22"/>
                  <w:szCs w:val="22"/>
                  <w:lang w:val="en-PH" w:eastAsia="en-US"/>
                </w:rPr>
                <w:t>0.5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66" w:author="Diana Machado" w:date="2019-04-05T18:16:00Z"/>
                <w:rFonts w:ascii="Calibri" w:eastAsia="PMingLiU" w:hAnsi="Calibri" w:cs="Calibri"/>
                <w:color w:val="000000"/>
                <w:sz w:val="22"/>
                <w:szCs w:val="22"/>
                <w:lang w:val="en-PH" w:eastAsia="en-US"/>
              </w:rPr>
            </w:pPr>
            <w:ins w:id="42967" w:author="Diana Machado" w:date="2019-04-05T18:16:00Z">
              <w:r w:rsidRPr="00793F80">
                <w:rPr>
                  <w:rFonts w:ascii="Calibri" w:eastAsia="PMingLiU" w:hAnsi="Calibri" w:cs="Calibri"/>
                  <w:color w:val="000000"/>
                  <w:sz w:val="22"/>
                  <w:szCs w:val="22"/>
                  <w:lang w:val="en-PH" w:eastAsia="en-US"/>
                </w:rPr>
                <w:t>0.5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68" w:author="Diana Machado" w:date="2019-04-05T18:16:00Z"/>
                <w:rFonts w:ascii="Calibri" w:eastAsia="PMingLiU" w:hAnsi="Calibri" w:cs="Calibri"/>
                <w:color w:val="000000"/>
                <w:sz w:val="22"/>
                <w:szCs w:val="22"/>
                <w:lang w:val="en-PH" w:eastAsia="en-US"/>
              </w:rPr>
            </w:pPr>
            <w:ins w:id="42969" w:author="Diana Machado" w:date="2019-04-05T18:16:00Z">
              <w:r w:rsidRPr="00793F80">
                <w:rPr>
                  <w:rFonts w:ascii="Calibri" w:eastAsia="PMingLiU" w:hAnsi="Calibri" w:cs="Calibri"/>
                  <w:color w:val="000000"/>
                  <w:sz w:val="22"/>
                  <w:szCs w:val="22"/>
                  <w:lang w:val="en-PH" w:eastAsia="en-US"/>
                </w:rPr>
                <w:t>7.22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70" w:author="Diana Machado" w:date="2019-04-05T18:16:00Z"/>
                <w:rFonts w:ascii="Calibri" w:eastAsia="PMingLiU" w:hAnsi="Calibri" w:cs="Calibri"/>
                <w:color w:val="000000"/>
                <w:sz w:val="22"/>
                <w:szCs w:val="22"/>
                <w:lang w:val="en-PH" w:eastAsia="en-US"/>
              </w:rPr>
            </w:pPr>
            <w:ins w:id="42971" w:author="Diana Machado" w:date="2019-04-05T18:16:00Z">
              <w:r w:rsidRPr="00793F80">
                <w:rPr>
                  <w:rFonts w:ascii="Calibri" w:eastAsia="PMingLiU" w:hAnsi="Calibri" w:cs="Calibri"/>
                  <w:color w:val="000000"/>
                  <w:sz w:val="22"/>
                  <w:szCs w:val="22"/>
                  <w:lang w:val="en-PH" w:eastAsia="en-US"/>
                </w:rPr>
                <w:t>0.11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72" w:author="Diana Machado" w:date="2019-04-05T18:16:00Z"/>
                <w:rFonts w:ascii="Calibri" w:eastAsia="PMingLiU" w:hAnsi="Calibri" w:cs="Calibri"/>
                <w:color w:val="000000"/>
                <w:sz w:val="22"/>
                <w:szCs w:val="22"/>
                <w:lang w:val="en-PH" w:eastAsia="en-US"/>
              </w:rPr>
            </w:pPr>
            <w:ins w:id="42973" w:author="Diana Machado" w:date="2019-04-05T18:16:00Z">
              <w:r w:rsidRPr="00793F80">
                <w:rPr>
                  <w:rFonts w:ascii="Calibri" w:eastAsia="PMingLiU" w:hAnsi="Calibri" w:cs="Calibri"/>
                  <w:color w:val="000000"/>
                  <w:sz w:val="22"/>
                  <w:szCs w:val="22"/>
                  <w:lang w:val="en-PH" w:eastAsia="en-US"/>
                </w:rPr>
                <w:t>0.12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74" w:author="Diana Machado" w:date="2019-04-05T18:16:00Z"/>
                <w:rFonts w:ascii="Calibri" w:eastAsia="PMingLiU" w:hAnsi="Calibri" w:cs="Calibri"/>
                <w:color w:val="000000"/>
                <w:sz w:val="22"/>
                <w:szCs w:val="22"/>
                <w:lang w:val="en-PH" w:eastAsia="en-US"/>
              </w:rPr>
            </w:pPr>
            <w:ins w:id="42975" w:author="Diana Machado" w:date="2019-04-05T18:16:00Z">
              <w:r w:rsidRPr="00793F80">
                <w:rPr>
                  <w:rFonts w:ascii="Calibri" w:eastAsia="PMingLiU" w:hAnsi="Calibri" w:cs="Calibri"/>
                  <w:color w:val="000000"/>
                  <w:sz w:val="22"/>
                  <w:szCs w:val="22"/>
                  <w:lang w:val="en-PH" w:eastAsia="en-US"/>
                </w:rPr>
                <w:t>0.11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76" w:author="Diana Machado" w:date="2019-04-05T18:16:00Z"/>
                <w:rFonts w:ascii="Calibri" w:eastAsia="PMingLiU" w:hAnsi="Calibri" w:cs="Calibri"/>
                <w:color w:val="000000"/>
                <w:sz w:val="22"/>
                <w:szCs w:val="22"/>
                <w:lang w:val="en-PH" w:eastAsia="en-US"/>
              </w:rPr>
            </w:pPr>
            <w:ins w:id="42977" w:author="Diana Machado" w:date="2019-04-05T18:16:00Z">
              <w:r w:rsidRPr="00793F80">
                <w:rPr>
                  <w:rFonts w:ascii="Calibri" w:eastAsia="PMingLiU" w:hAnsi="Calibri" w:cs="Calibri"/>
                  <w:color w:val="000000"/>
                  <w:sz w:val="22"/>
                  <w:szCs w:val="22"/>
                  <w:lang w:val="en-PH" w:eastAsia="en-US"/>
                </w:rPr>
                <w:t>0.17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2978" w:author="Diana Machado" w:date="2019-04-05T18:16:00Z"/>
                <w:rFonts w:ascii="Calibri" w:eastAsia="PMingLiU" w:hAnsi="Calibri" w:cs="Calibri"/>
                <w:color w:val="000000"/>
                <w:sz w:val="22"/>
                <w:szCs w:val="22"/>
                <w:lang w:val="en-PH" w:eastAsia="en-US"/>
              </w:rPr>
            </w:pPr>
            <w:ins w:id="42979" w:author="Diana Machado" w:date="2019-04-05T18:16:00Z">
              <w:r w:rsidRPr="00793F80">
                <w:rPr>
                  <w:rFonts w:ascii="Calibri" w:eastAsia="PMingLiU" w:hAnsi="Calibri" w:cs="Calibri"/>
                  <w:color w:val="000000"/>
                  <w:sz w:val="22"/>
                  <w:szCs w:val="22"/>
                  <w:lang w:val="en-PH" w:eastAsia="en-US"/>
                </w:rPr>
                <w:t>1.450</w:t>
              </w:r>
            </w:ins>
          </w:p>
        </w:tc>
      </w:tr>
      <w:tr w:rsidR="004B7BAF" w:rsidRPr="00793F80" w:rsidTr="004B7BAF">
        <w:trPr>
          <w:trHeight w:val="287"/>
          <w:ins w:id="42980"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8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298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8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8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8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8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8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8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2990"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2991"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92" w:author="Diana Machado" w:date="2019-04-05T18:16:00Z"/>
                <w:rFonts w:ascii="Calibri" w:eastAsia="PMingLiU" w:hAnsi="Calibri" w:cs="Calibri"/>
                <w:color w:val="000000"/>
                <w:sz w:val="22"/>
                <w:szCs w:val="22"/>
                <w:lang w:val="en-PH" w:eastAsia="en-US"/>
              </w:rPr>
            </w:pPr>
            <w:ins w:id="42993" w:author="Diana Machado" w:date="2019-04-05T18:16:00Z">
              <w:r w:rsidRPr="00793F80">
                <w:rPr>
                  <w:rFonts w:ascii="Calibri" w:eastAsia="PMingLiU" w:hAnsi="Calibri" w:cs="Calibri"/>
                  <w:color w:val="000000"/>
                  <w:sz w:val="22"/>
                  <w:szCs w:val="22"/>
                  <w:lang w:val="en-PH" w:eastAsia="en-US"/>
                </w:rPr>
                <w:t>Walt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2994" w:author="Diana Machado" w:date="2019-04-05T18:16:00Z"/>
                <w:rFonts w:ascii="Calibri" w:eastAsia="PMingLiU" w:hAnsi="Calibri" w:cs="Calibri"/>
                <w:color w:val="000000"/>
                <w:sz w:val="22"/>
                <w:szCs w:val="22"/>
                <w:lang w:val="en-PH" w:eastAsia="en-US"/>
              </w:rPr>
            </w:pPr>
            <w:ins w:id="42995"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96" w:author="Diana Machado" w:date="2019-04-05T18:16:00Z"/>
                <w:rFonts w:ascii="Calibri" w:eastAsia="PMingLiU" w:hAnsi="Calibri" w:cs="Calibri"/>
                <w:color w:val="000000"/>
                <w:sz w:val="22"/>
                <w:szCs w:val="22"/>
                <w:lang w:val="en-PH" w:eastAsia="en-US"/>
              </w:rPr>
            </w:pPr>
            <w:ins w:id="42997" w:author="Diana Machado" w:date="2019-04-05T18:16:00Z">
              <w:r w:rsidRPr="00793F80">
                <w:rPr>
                  <w:rFonts w:ascii="Calibri" w:eastAsia="PMingLiU" w:hAnsi="Calibri" w:cs="Calibri"/>
                  <w:color w:val="000000"/>
                  <w:sz w:val="22"/>
                  <w:szCs w:val="22"/>
                  <w:lang w:val="en-PH" w:eastAsia="en-US"/>
                </w:rPr>
                <w:t>0.24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2998" w:author="Diana Machado" w:date="2019-04-05T18:16:00Z"/>
                <w:rFonts w:ascii="Calibri" w:eastAsia="PMingLiU" w:hAnsi="Calibri" w:cs="Calibri"/>
                <w:color w:val="000000"/>
                <w:sz w:val="22"/>
                <w:szCs w:val="22"/>
                <w:lang w:val="en-PH" w:eastAsia="en-US"/>
              </w:rPr>
            </w:pPr>
            <w:ins w:id="42999" w:author="Diana Machado" w:date="2019-04-05T18:16:00Z">
              <w:r w:rsidRPr="00793F80">
                <w:rPr>
                  <w:rFonts w:ascii="Calibri" w:eastAsia="PMingLiU" w:hAnsi="Calibri" w:cs="Calibri"/>
                  <w:color w:val="000000"/>
                  <w:sz w:val="22"/>
                  <w:szCs w:val="22"/>
                  <w:lang w:val="en-PH" w:eastAsia="en-US"/>
                </w:rPr>
                <w:t>0.35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00" w:author="Diana Machado" w:date="2019-04-05T18:16:00Z"/>
                <w:rFonts w:ascii="Calibri" w:eastAsia="PMingLiU" w:hAnsi="Calibri" w:cs="Calibri"/>
                <w:color w:val="000000"/>
                <w:sz w:val="22"/>
                <w:szCs w:val="22"/>
                <w:lang w:val="en-PH" w:eastAsia="en-US"/>
              </w:rPr>
            </w:pPr>
            <w:ins w:id="43001" w:author="Diana Machado" w:date="2019-04-05T18:16:00Z">
              <w:r w:rsidRPr="00793F80">
                <w:rPr>
                  <w:rFonts w:ascii="Calibri" w:eastAsia="PMingLiU" w:hAnsi="Calibri" w:cs="Calibri"/>
                  <w:color w:val="000000"/>
                  <w:sz w:val="22"/>
                  <w:szCs w:val="22"/>
                  <w:lang w:val="en-PH" w:eastAsia="en-US"/>
                </w:rPr>
                <w:t>2.435</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02" w:author="Diana Machado" w:date="2019-04-05T18:16:00Z"/>
                <w:rFonts w:ascii="Calibri" w:eastAsia="PMingLiU" w:hAnsi="Calibri" w:cs="Calibri"/>
                <w:color w:val="000000"/>
                <w:sz w:val="22"/>
                <w:szCs w:val="22"/>
                <w:lang w:val="en-PH" w:eastAsia="en-US"/>
              </w:rPr>
            </w:pPr>
            <w:ins w:id="43003" w:author="Diana Machado" w:date="2019-04-05T18:16:00Z">
              <w:r w:rsidRPr="00793F80">
                <w:rPr>
                  <w:rFonts w:ascii="Calibri" w:eastAsia="PMingLiU" w:hAnsi="Calibri" w:cs="Calibri"/>
                  <w:color w:val="000000"/>
                  <w:sz w:val="22"/>
                  <w:szCs w:val="22"/>
                  <w:lang w:val="en-PH" w:eastAsia="en-US"/>
                </w:rPr>
                <w:t>0.071</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04" w:author="Diana Machado" w:date="2019-04-05T18:16:00Z"/>
                <w:rFonts w:ascii="Calibri" w:eastAsia="PMingLiU" w:hAnsi="Calibri" w:cs="Calibri"/>
                <w:color w:val="000000"/>
                <w:sz w:val="22"/>
                <w:szCs w:val="22"/>
                <w:lang w:val="en-PH" w:eastAsia="en-US"/>
              </w:rPr>
            </w:pPr>
            <w:ins w:id="43005" w:author="Diana Machado" w:date="2019-04-05T18:16:00Z">
              <w:r w:rsidRPr="00793F80">
                <w:rPr>
                  <w:rFonts w:ascii="Calibri" w:eastAsia="PMingLiU" w:hAnsi="Calibri" w:cs="Calibri"/>
                  <w:color w:val="000000"/>
                  <w:sz w:val="22"/>
                  <w:szCs w:val="22"/>
                  <w:lang w:val="en-PH" w:eastAsia="en-US"/>
                </w:rPr>
                <w:t>0.07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06" w:author="Diana Machado" w:date="2019-04-05T18:16:00Z"/>
                <w:rFonts w:ascii="Calibri" w:eastAsia="PMingLiU" w:hAnsi="Calibri" w:cs="Calibri"/>
                <w:color w:val="000000"/>
                <w:sz w:val="22"/>
                <w:szCs w:val="22"/>
                <w:lang w:val="en-PH" w:eastAsia="en-US"/>
              </w:rPr>
            </w:pPr>
            <w:ins w:id="43007" w:author="Diana Machado" w:date="2019-04-05T18:16:00Z">
              <w:r w:rsidRPr="00793F80">
                <w:rPr>
                  <w:rFonts w:ascii="Calibri" w:eastAsia="PMingLiU" w:hAnsi="Calibri" w:cs="Calibri"/>
                  <w:color w:val="000000"/>
                  <w:sz w:val="22"/>
                  <w:szCs w:val="22"/>
                  <w:lang w:val="en-PH" w:eastAsia="en-US"/>
                </w:rPr>
                <w:t>0.0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08" w:author="Diana Machado" w:date="2019-04-05T18:16:00Z"/>
                <w:rFonts w:ascii="Calibri" w:eastAsia="PMingLiU" w:hAnsi="Calibri" w:cs="Calibri"/>
                <w:color w:val="000000"/>
                <w:sz w:val="22"/>
                <w:szCs w:val="22"/>
                <w:lang w:val="en-PH" w:eastAsia="en-US"/>
              </w:rPr>
            </w:pPr>
            <w:ins w:id="43009" w:author="Diana Machado" w:date="2019-04-05T18:16:00Z">
              <w:r w:rsidRPr="00793F80">
                <w:rPr>
                  <w:rFonts w:ascii="Calibri" w:eastAsia="PMingLiU" w:hAnsi="Calibri" w:cs="Calibri"/>
                  <w:color w:val="000000"/>
                  <w:sz w:val="22"/>
                  <w:szCs w:val="22"/>
                  <w:lang w:val="en-PH" w:eastAsia="en-US"/>
                </w:rPr>
                <w:t>0.04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0" w:author="Diana Machado" w:date="2019-04-05T18:16:00Z"/>
                <w:rFonts w:ascii="Calibri" w:eastAsia="PMingLiU" w:hAnsi="Calibri" w:cs="Calibri"/>
                <w:color w:val="000000"/>
                <w:sz w:val="22"/>
                <w:szCs w:val="22"/>
                <w:lang w:val="en-PH" w:eastAsia="en-US"/>
              </w:rPr>
            </w:pPr>
            <w:ins w:id="43011" w:author="Diana Machado" w:date="2019-04-05T18:16:00Z">
              <w:r w:rsidRPr="00793F80">
                <w:rPr>
                  <w:rFonts w:ascii="Calibri" w:eastAsia="PMingLiU" w:hAnsi="Calibri" w:cs="Calibri"/>
                  <w:color w:val="000000"/>
                  <w:sz w:val="22"/>
                  <w:szCs w:val="22"/>
                  <w:lang w:val="en-PH" w:eastAsia="en-US"/>
                </w:rPr>
                <w:t>0.753</w:t>
              </w:r>
            </w:ins>
          </w:p>
        </w:tc>
      </w:tr>
      <w:tr w:rsidR="004B7BAF" w:rsidRPr="00793F80" w:rsidTr="004B7BAF">
        <w:trPr>
          <w:trHeight w:val="287"/>
          <w:ins w:id="4301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01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14" w:author="Diana Machado" w:date="2019-04-05T18:16:00Z"/>
                <w:rFonts w:ascii="Calibri" w:eastAsia="PMingLiU" w:hAnsi="Calibri" w:cs="Calibri"/>
                <w:color w:val="000000"/>
                <w:sz w:val="22"/>
                <w:szCs w:val="22"/>
                <w:lang w:val="en-PH" w:eastAsia="en-US"/>
              </w:rPr>
            </w:pPr>
            <w:ins w:id="43015"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6" w:author="Diana Machado" w:date="2019-04-05T18:16:00Z"/>
                <w:rFonts w:ascii="Calibri" w:eastAsia="PMingLiU" w:hAnsi="Calibri" w:cs="Calibri"/>
                <w:color w:val="000000"/>
                <w:sz w:val="22"/>
                <w:szCs w:val="22"/>
                <w:lang w:val="en-PH" w:eastAsia="en-US"/>
              </w:rPr>
            </w:pPr>
            <w:ins w:id="43017" w:author="Diana Machado" w:date="2019-04-05T18:16:00Z">
              <w:r w:rsidRPr="00793F80">
                <w:rPr>
                  <w:rFonts w:ascii="Calibri" w:eastAsia="PMingLiU" w:hAnsi="Calibri" w:cs="Calibri"/>
                  <w:color w:val="000000"/>
                  <w:sz w:val="22"/>
                  <w:szCs w:val="22"/>
                  <w:lang w:val="en-PH" w:eastAsia="en-US"/>
                </w:rPr>
                <w:t>1.02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18" w:author="Diana Machado" w:date="2019-04-05T18:16:00Z"/>
                <w:rFonts w:ascii="Calibri" w:eastAsia="PMingLiU" w:hAnsi="Calibri" w:cs="Calibri"/>
                <w:color w:val="000000"/>
                <w:sz w:val="22"/>
                <w:szCs w:val="22"/>
                <w:lang w:val="en-PH" w:eastAsia="en-US"/>
              </w:rPr>
            </w:pPr>
            <w:ins w:id="43019" w:author="Diana Machado" w:date="2019-04-05T18:16:00Z">
              <w:r w:rsidRPr="00793F80">
                <w:rPr>
                  <w:rFonts w:ascii="Calibri" w:eastAsia="PMingLiU" w:hAnsi="Calibri" w:cs="Calibri"/>
                  <w:color w:val="000000"/>
                  <w:sz w:val="22"/>
                  <w:szCs w:val="22"/>
                  <w:lang w:val="en-PH" w:eastAsia="en-US"/>
                </w:rPr>
                <w:t>0.82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20" w:author="Diana Machado" w:date="2019-04-05T18:16:00Z"/>
                <w:rFonts w:ascii="Calibri" w:eastAsia="PMingLiU" w:hAnsi="Calibri" w:cs="Calibri"/>
                <w:color w:val="000000"/>
                <w:sz w:val="22"/>
                <w:szCs w:val="22"/>
                <w:lang w:val="en-PH" w:eastAsia="en-US"/>
              </w:rPr>
            </w:pPr>
            <w:ins w:id="43021" w:author="Diana Machado" w:date="2019-04-05T18:16:00Z">
              <w:r w:rsidRPr="00793F80">
                <w:rPr>
                  <w:rFonts w:ascii="Calibri" w:eastAsia="PMingLiU" w:hAnsi="Calibri" w:cs="Calibri"/>
                  <w:color w:val="000000"/>
                  <w:sz w:val="22"/>
                  <w:szCs w:val="22"/>
                  <w:lang w:val="en-PH" w:eastAsia="en-US"/>
                </w:rPr>
                <w:t>4.456</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22" w:author="Diana Machado" w:date="2019-04-05T18:16:00Z"/>
                <w:rFonts w:ascii="Calibri" w:eastAsia="PMingLiU" w:hAnsi="Calibri" w:cs="Calibri"/>
                <w:color w:val="000000"/>
                <w:sz w:val="22"/>
                <w:szCs w:val="22"/>
                <w:lang w:val="en-PH" w:eastAsia="en-US"/>
              </w:rPr>
            </w:pPr>
            <w:ins w:id="43023" w:author="Diana Machado" w:date="2019-04-05T18:16:00Z">
              <w:r w:rsidRPr="00793F80">
                <w:rPr>
                  <w:rFonts w:ascii="Calibri" w:eastAsia="PMingLiU" w:hAnsi="Calibri" w:cs="Calibri"/>
                  <w:color w:val="000000"/>
                  <w:sz w:val="22"/>
                  <w:szCs w:val="22"/>
                  <w:lang w:val="en-PH" w:eastAsia="en-US"/>
                </w:rPr>
                <w:t>0.38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24" w:author="Diana Machado" w:date="2019-04-05T18:16:00Z"/>
                <w:rFonts w:ascii="Calibri" w:eastAsia="PMingLiU" w:hAnsi="Calibri" w:cs="Calibri"/>
                <w:color w:val="000000"/>
                <w:sz w:val="22"/>
                <w:szCs w:val="22"/>
                <w:lang w:val="en-PH" w:eastAsia="en-US"/>
              </w:rPr>
            </w:pPr>
            <w:ins w:id="43025" w:author="Diana Machado" w:date="2019-04-05T18:16:00Z">
              <w:r w:rsidRPr="00793F80">
                <w:rPr>
                  <w:rFonts w:ascii="Calibri" w:eastAsia="PMingLiU" w:hAnsi="Calibri" w:cs="Calibri"/>
                  <w:color w:val="000000"/>
                  <w:sz w:val="22"/>
                  <w:szCs w:val="22"/>
                  <w:lang w:val="en-PH" w:eastAsia="en-US"/>
                </w:rPr>
                <w:t>0.3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26" w:author="Diana Machado" w:date="2019-04-05T18:16:00Z"/>
                <w:rFonts w:ascii="Calibri" w:eastAsia="PMingLiU" w:hAnsi="Calibri" w:cs="Calibri"/>
                <w:color w:val="000000"/>
                <w:sz w:val="22"/>
                <w:szCs w:val="22"/>
                <w:lang w:val="en-PH" w:eastAsia="en-US"/>
              </w:rPr>
            </w:pPr>
            <w:ins w:id="43027" w:author="Diana Machado" w:date="2019-04-05T18:16:00Z">
              <w:r w:rsidRPr="00793F80">
                <w:rPr>
                  <w:rFonts w:ascii="Calibri" w:eastAsia="PMingLiU" w:hAnsi="Calibri" w:cs="Calibri"/>
                  <w:color w:val="000000"/>
                  <w:sz w:val="22"/>
                  <w:szCs w:val="22"/>
                  <w:lang w:val="en-PH" w:eastAsia="en-US"/>
                </w:rPr>
                <w:t>0.9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28" w:author="Diana Machado" w:date="2019-04-05T18:16:00Z"/>
                <w:rFonts w:ascii="Calibri" w:eastAsia="PMingLiU" w:hAnsi="Calibri" w:cs="Calibri"/>
                <w:color w:val="000000"/>
                <w:sz w:val="22"/>
                <w:szCs w:val="22"/>
                <w:lang w:val="en-PH" w:eastAsia="en-US"/>
              </w:rPr>
            </w:pPr>
            <w:ins w:id="43029" w:author="Diana Machado" w:date="2019-04-05T18:16:00Z">
              <w:r w:rsidRPr="00793F80">
                <w:rPr>
                  <w:rFonts w:ascii="Calibri" w:eastAsia="PMingLiU" w:hAnsi="Calibri" w:cs="Calibri"/>
                  <w:color w:val="000000"/>
                  <w:sz w:val="22"/>
                  <w:szCs w:val="22"/>
                  <w:lang w:val="en-PH" w:eastAsia="en-US"/>
                </w:rPr>
                <w:t>0.53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0" w:author="Diana Machado" w:date="2019-04-05T18:16:00Z"/>
                <w:rFonts w:ascii="Calibri" w:eastAsia="PMingLiU" w:hAnsi="Calibri" w:cs="Calibri"/>
                <w:color w:val="000000"/>
                <w:sz w:val="22"/>
                <w:szCs w:val="22"/>
                <w:lang w:val="en-PH" w:eastAsia="en-US"/>
              </w:rPr>
            </w:pPr>
            <w:ins w:id="43031" w:author="Diana Machado" w:date="2019-04-05T18:16:00Z">
              <w:r w:rsidRPr="00793F80">
                <w:rPr>
                  <w:rFonts w:ascii="Calibri" w:eastAsia="PMingLiU" w:hAnsi="Calibri" w:cs="Calibri"/>
                  <w:color w:val="000000"/>
                  <w:sz w:val="22"/>
                  <w:szCs w:val="22"/>
                  <w:lang w:val="en-PH" w:eastAsia="en-US"/>
                </w:rPr>
                <w:t>4.133</w:t>
              </w:r>
            </w:ins>
          </w:p>
        </w:tc>
      </w:tr>
      <w:tr w:rsidR="004B7BAF" w:rsidRPr="00793F80" w:rsidTr="004B7BAF">
        <w:trPr>
          <w:trHeight w:val="287"/>
          <w:ins w:id="43032"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0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34" w:author="Diana Machado" w:date="2019-04-05T18:16:00Z"/>
                <w:rFonts w:ascii="Calibri" w:eastAsia="PMingLiU" w:hAnsi="Calibri" w:cs="Calibri"/>
                <w:color w:val="000000"/>
                <w:sz w:val="22"/>
                <w:szCs w:val="22"/>
                <w:lang w:val="en-PH" w:eastAsia="en-US"/>
              </w:rPr>
            </w:pPr>
            <w:ins w:id="43035"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6" w:author="Diana Machado" w:date="2019-04-05T18:16:00Z"/>
                <w:rFonts w:ascii="Calibri" w:eastAsia="PMingLiU" w:hAnsi="Calibri" w:cs="Calibri"/>
                <w:color w:val="000000"/>
                <w:sz w:val="22"/>
                <w:szCs w:val="22"/>
                <w:lang w:val="en-PH" w:eastAsia="en-US"/>
              </w:rPr>
            </w:pPr>
            <w:ins w:id="43037" w:author="Diana Machado" w:date="2019-04-05T18:16:00Z">
              <w:r w:rsidRPr="00793F80">
                <w:rPr>
                  <w:rFonts w:ascii="Calibri" w:eastAsia="PMingLiU" w:hAnsi="Calibri" w:cs="Calibri"/>
                  <w:color w:val="000000"/>
                  <w:sz w:val="22"/>
                  <w:szCs w:val="22"/>
                  <w:lang w:val="en-PH" w:eastAsia="en-US"/>
                </w:rPr>
                <w:t>1.87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38" w:author="Diana Machado" w:date="2019-04-05T18:16:00Z"/>
                <w:rFonts w:ascii="Calibri" w:eastAsia="PMingLiU" w:hAnsi="Calibri" w:cs="Calibri"/>
                <w:color w:val="000000"/>
                <w:sz w:val="22"/>
                <w:szCs w:val="22"/>
                <w:lang w:val="en-PH" w:eastAsia="en-US"/>
              </w:rPr>
            </w:pPr>
            <w:ins w:id="43039" w:author="Diana Machado" w:date="2019-04-05T18:16:00Z">
              <w:r w:rsidRPr="00793F80">
                <w:rPr>
                  <w:rFonts w:ascii="Calibri" w:eastAsia="PMingLiU" w:hAnsi="Calibri" w:cs="Calibri"/>
                  <w:color w:val="000000"/>
                  <w:sz w:val="22"/>
                  <w:szCs w:val="22"/>
                  <w:lang w:val="en-PH" w:eastAsia="en-US"/>
                </w:rPr>
                <w:t>1.39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0" w:author="Diana Machado" w:date="2019-04-05T18:16:00Z"/>
                <w:rFonts w:ascii="Calibri" w:eastAsia="PMingLiU" w:hAnsi="Calibri" w:cs="Calibri"/>
                <w:color w:val="000000"/>
                <w:sz w:val="22"/>
                <w:szCs w:val="22"/>
                <w:lang w:val="en-PH" w:eastAsia="en-US"/>
              </w:rPr>
            </w:pPr>
            <w:ins w:id="43041" w:author="Diana Machado" w:date="2019-04-05T18:16:00Z">
              <w:r w:rsidRPr="00793F80">
                <w:rPr>
                  <w:rFonts w:ascii="Calibri" w:eastAsia="PMingLiU" w:hAnsi="Calibri" w:cs="Calibri"/>
                  <w:color w:val="000000"/>
                  <w:sz w:val="22"/>
                  <w:szCs w:val="22"/>
                  <w:lang w:val="en-PH" w:eastAsia="en-US"/>
                </w:rPr>
                <w:t>26.89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2" w:author="Diana Machado" w:date="2019-04-05T18:16:00Z"/>
                <w:rFonts w:ascii="Calibri" w:eastAsia="PMingLiU" w:hAnsi="Calibri" w:cs="Calibri"/>
                <w:color w:val="000000"/>
                <w:sz w:val="22"/>
                <w:szCs w:val="22"/>
                <w:lang w:val="en-PH" w:eastAsia="en-US"/>
              </w:rPr>
            </w:pPr>
            <w:ins w:id="43043" w:author="Diana Machado" w:date="2019-04-05T18:16:00Z">
              <w:r w:rsidRPr="00793F80">
                <w:rPr>
                  <w:rFonts w:ascii="Calibri" w:eastAsia="PMingLiU" w:hAnsi="Calibri" w:cs="Calibri"/>
                  <w:color w:val="000000"/>
                  <w:sz w:val="22"/>
                  <w:szCs w:val="22"/>
                  <w:lang w:val="en-PH" w:eastAsia="en-US"/>
                </w:rPr>
                <w:t>0.8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4" w:author="Diana Machado" w:date="2019-04-05T18:16:00Z"/>
                <w:rFonts w:ascii="Calibri" w:eastAsia="PMingLiU" w:hAnsi="Calibri" w:cs="Calibri"/>
                <w:color w:val="000000"/>
                <w:sz w:val="22"/>
                <w:szCs w:val="22"/>
                <w:lang w:val="en-PH" w:eastAsia="en-US"/>
              </w:rPr>
            </w:pPr>
            <w:ins w:id="43045" w:author="Diana Machado" w:date="2019-04-05T18:16:00Z">
              <w:r w:rsidRPr="00793F80">
                <w:rPr>
                  <w:rFonts w:ascii="Calibri" w:eastAsia="PMingLiU" w:hAnsi="Calibri" w:cs="Calibri"/>
                  <w:color w:val="000000"/>
                  <w:sz w:val="22"/>
                  <w:szCs w:val="22"/>
                  <w:lang w:val="en-PH" w:eastAsia="en-US"/>
                </w:rPr>
                <w:t>0.63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6" w:author="Diana Machado" w:date="2019-04-05T18:16:00Z"/>
                <w:rFonts w:ascii="Calibri" w:eastAsia="PMingLiU" w:hAnsi="Calibri" w:cs="Calibri"/>
                <w:color w:val="000000"/>
                <w:sz w:val="22"/>
                <w:szCs w:val="22"/>
                <w:lang w:val="en-PH" w:eastAsia="en-US"/>
              </w:rPr>
            </w:pPr>
            <w:ins w:id="43047" w:author="Diana Machado" w:date="2019-04-05T18:16:00Z">
              <w:r w:rsidRPr="00793F80">
                <w:rPr>
                  <w:rFonts w:ascii="Calibri" w:eastAsia="PMingLiU" w:hAnsi="Calibri" w:cs="Calibri"/>
                  <w:color w:val="000000"/>
                  <w:sz w:val="22"/>
                  <w:szCs w:val="22"/>
                  <w:lang w:val="en-PH" w:eastAsia="en-US"/>
                </w:rPr>
                <w:t>1.18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48" w:author="Diana Machado" w:date="2019-04-05T18:16:00Z"/>
                <w:rFonts w:ascii="Calibri" w:eastAsia="PMingLiU" w:hAnsi="Calibri" w:cs="Calibri"/>
                <w:color w:val="000000"/>
                <w:sz w:val="22"/>
                <w:szCs w:val="22"/>
                <w:lang w:val="en-PH" w:eastAsia="en-US"/>
              </w:rPr>
            </w:pPr>
            <w:ins w:id="43049" w:author="Diana Machado" w:date="2019-04-05T18:16:00Z">
              <w:r w:rsidRPr="00793F80">
                <w:rPr>
                  <w:rFonts w:ascii="Calibri" w:eastAsia="PMingLiU" w:hAnsi="Calibri" w:cs="Calibri"/>
                  <w:color w:val="000000"/>
                  <w:sz w:val="22"/>
                  <w:szCs w:val="22"/>
                  <w:lang w:val="en-PH" w:eastAsia="en-US"/>
                </w:rPr>
                <w:t>0.64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50" w:author="Diana Machado" w:date="2019-04-05T18:16:00Z"/>
                <w:rFonts w:ascii="Calibri" w:eastAsia="PMingLiU" w:hAnsi="Calibri" w:cs="Calibri"/>
                <w:color w:val="000000"/>
                <w:sz w:val="22"/>
                <w:szCs w:val="22"/>
                <w:lang w:val="en-PH" w:eastAsia="en-US"/>
              </w:rPr>
            </w:pPr>
            <w:ins w:id="43051" w:author="Diana Machado" w:date="2019-04-05T18:16:00Z">
              <w:r w:rsidRPr="00793F80">
                <w:rPr>
                  <w:rFonts w:ascii="Calibri" w:eastAsia="PMingLiU" w:hAnsi="Calibri" w:cs="Calibri"/>
                  <w:color w:val="000000"/>
                  <w:sz w:val="22"/>
                  <w:szCs w:val="22"/>
                  <w:lang w:val="en-PH" w:eastAsia="en-US"/>
                </w:rPr>
                <w:t>5.216</w:t>
              </w:r>
            </w:ins>
          </w:p>
        </w:tc>
      </w:tr>
      <w:tr w:rsidR="004B7BAF" w:rsidRPr="00793F80" w:rsidTr="004B7BAF">
        <w:trPr>
          <w:trHeight w:val="287"/>
          <w:ins w:id="43052"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05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054"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5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5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5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5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6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6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062"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063"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64" w:author="Diana Machado" w:date="2019-04-05T18:16:00Z"/>
                <w:rFonts w:ascii="Calibri" w:eastAsia="PMingLiU" w:hAnsi="Calibri" w:cs="Calibri"/>
                <w:color w:val="000000"/>
                <w:sz w:val="22"/>
                <w:szCs w:val="22"/>
                <w:lang w:val="en-PH" w:eastAsia="en-US"/>
              </w:rPr>
            </w:pPr>
            <w:ins w:id="43065" w:author="Diana Machado" w:date="2019-04-05T18:16:00Z">
              <w:r w:rsidRPr="00793F80">
                <w:rPr>
                  <w:rFonts w:ascii="Calibri" w:eastAsia="PMingLiU" w:hAnsi="Calibri" w:cs="Calibri"/>
                  <w:color w:val="000000"/>
                  <w:sz w:val="22"/>
                  <w:szCs w:val="22"/>
                  <w:lang w:val="en-PH" w:eastAsia="en-US"/>
                </w:rPr>
                <w:t>Washington</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66" w:author="Diana Machado" w:date="2019-04-05T18:16:00Z"/>
                <w:rFonts w:ascii="Calibri" w:eastAsia="PMingLiU" w:hAnsi="Calibri" w:cs="Calibri"/>
                <w:color w:val="000000"/>
                <w:sz w:val="22"/>
                <w:szCs w:val="22"/>
                <w:lang w:val="en-PH" w:eastAsia="en-US"/>
              </w:rPr>
            </w:pPr>
            <w:ins w:id="43067"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68" w:author="Diana Machado" w:date="2019-04-05T18:16:00Z"/>
                <w:rFonts w:ascii="Calibri" w:eastAsia="PMingLiU" w:hAnsi="Calibri" w:cs="Calibri"/>
                <w:color w:val="000000"/>
                <w:sz w:val="22"/>
                <w:szCs w:val="22"/>
                <w:lang w:val="en-PH" w:eastAsia="en-US"/>
              </w:rPr>
            </w:pPr>
            <w:ins w:id="43069" w:author="Diana Machado" w:date="2019-04-05T18:16:00Z">
              <w:r w:rsidRPr="00793F80">
                <w:rPr>
                  <w:rFonts w:ascii="Calibri" w:eastAsia="PMingLiU" w:hAnsi="Calibri" w:cs="Calibri"/>
                  <w:color w:val="000000"/>
                  <w:sz w:val="22"/>
                  <w:szCs w:val="22"/>
                  <w:lang w:val="en-PH" w:eastAsia="en-US"/>
                </w:rPr>
                <w:t>0.273</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70" w:author="Diana Machado" w:date="2019-04-05T18:16:00Z"/>
                <w:rFonts w:ascii="Calibri" w:eastAsia="PMingLiU" w:hAnsi="Calibri" w:cs="Calibri"/>
                <w:color w:val="000000"/>
                <w:sz w:val="22"/>
                <w:szCs w:val="22"/>
                <w:lang w:val="en-PH" w:eastAsia="en-US"/>
              </w:rPr>
            </w:pPr>
            <w:ins w:id="43071" w:author="Diana Machado" w:date="2019-04-05T18:16:00Z">
              <w:r w:rsidRPr="00793F80">
                <w:rPr>
                  <w:rFonts w:ascii="Calibri" w:eastAsia="PMingLiU" w:hAnsi="Calibri" w:cs="Calibri"/>
                  <w:color w:val="000000"/>
                  <w:sz w:val="22"/>
                  <w:szCs w:val="22"/>
                  <w:lang w:val="en-PH" w:eastAsia="en-US"/>
                </w:rPr>
                <w:t>0.2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72" w:author="Diana Machado" w:date="2019-04-05T18:16:00Z"/>
                <w:rFonts w:ascii="Calibri" w:eastAsia="PMingLiU" w:hAnsi="Calibri" w:cs="Calibri"/>
                <w:color w:val="000000"/>
                <w:sz w:val="22"/>
                <w:szCs w:val="22"/>
                <w:lang w:val="en-PH" w:eastAsia="en-US"/>
              </w:rPr>
            </w:pPr>
            <w:ins w:id="43073" w:author="Diana Machado" w:date="2019-04-05T18:16:00Z">
              <w:r w:rsidRPr="00793F80">
                <w:rPr>
                  <w:rFonts w:ascii="Calibri" w:eastAsia="PMingLiU" w:hAnsi="Calibri" w:cs="Calibri"/>
                  <w:color w:val="000000"/>
                  <w:sz w:val="22"/>
                  <w:szCs w:val="22"/>
                  <w:lang w:val="en-PH" w:eastAsia="en-US"/>
                </w:rPr>
                <w:t>1.95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74" w:author="Diana Machado" w:date="2019-04-05T18:16:00Z"/>
                <w:rFonts w:ascii="Calibri" w:eastAsia="PMingLiU" w:hAnsi="Calibri" w:cs="Calibri"/>
                <w:color w:val="000000"/>
                <w:sz w:val="22"/>
                <w:szCs w:val="22"/>
                <w:lang w:val="en-PH" w:eastAsia="en-US"/>
              </w:rPr>
            </w:pPr>
            <w:ins w:id="43075"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76" w:author="Diana Machado" w:date="2019-04-05T18:16:00Z"/>
                <w:rFonts w:ascii="Calibri" w:eastAsia="PMingLiU" w:hAnsi="Calibri" w:cs="Calibri"/>
                <w:color w:val="000000"/>
                <w:sz w:val="22"/>
                <w:szCs w:val="22"/>
                <w:lang w:val="en-PH" w:eastAsia="en-US"/>
              </w:rPr>
            </w:pPr>
            <w:ins w:id="43077" w:author="Diana Machado" w:date="2019-04-05T18:16:00Z">
              <w:r w:rsidRPr="00793F80">
                <w:rPr>
                  <w:rFonts w:ascii="Calibri" w:eastAsia="PMingLiU" w:hAnsi="Calibri" w:cs="Calibri"/>
                  <w:color w:val="000000"/>
                  <w:sz w:val="22"/>
                  <w:szCs w:val="22"/>
                  <w:lang w:val="en-PH" w:eastAsia="en-US"/>
                </w:rPr>
                <w:t>0.04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78" w:author="Diana Machado" w:date="2019-04-05T18:16:00Z"/>
                <w:rFonts w:ascii="Calibri" w:eastAsia="PMingLiU" w:hAnsi="Calibri" w:cs="Calibri"/>
                <w:color w:val="000000"/>
                <w:sz w:val="22"/>
                <w:szCs w:val="22"/>
                <w:lang w:val="en-PH" w:eastAsia="en-US"/>
              </w:rPr>
            </w:pPr>
            <w:ins w:id="43079"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80" w:author="Diana Machado" w:date="2019-04-05T18:16:00Z"/>
                <w:rFonts w:ascii="Calibri" w:eastAsia="PMingLiU" w:hAnsi="Calibri" w:cs="Calibri"/>
                <w:color w:val="000000"/>
                <w:sz w:val="22"/>
                <w:szCs w:val="22"/>
                <w:lang w:val="en-PH" w:eastAsia="en-US"/>
              </w:rPr>
            </w:pPr>
            <w:ins w:id="4308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82" w:author="Diana Machado" w:date="2019-04-05T18:16:00Z"/>
                <w:rFonts w:ascii="Calibri" w:eastAsia="PMingLiU" w:hAnsi="Calibri" w:cs="Calibri"/>
                <w:color w:val="000000"/>
                <w:sz w:val="22"/>
                <w:szCs w:val="22"/>
                <w:lang w:val="en-PH" w:eastAsia="en-US"/>
              </w:rPr>
            </w:pPr>
            <w:ins w:id="43083" w:author="Diana Machado" w:date="2019-04-05T18:16:00Z">
              <w:r w:rsidRPr="00793F80">
                <w:rPr>
                  <w:rFonts w:ascii="Calibri" w:eastAsia="PMingLiU" w:hAnsi="Calibri" w:cs="Calibri"/>
                  <w:color w:val="000000"/>
                  <w:sz w:val="22"/>
                  <w:szCs w:val="22"/>
                  <w:lang w:val="en-PH" w:eastAsia="en-US"/>
                </w:rPr>
                <w:t>0.523</w:t>
              </w:r>
            </w:ins>
          </w:p>
        </w:tc>
      </w:tr>
      <w:tr w:rsidR="004B7BAF" w:rsidRPr="00793F80" w:rsidTr="004B7BAF">
        <w:trPr>
          <w:trHeight w:val="287"/>
          <w:ins w:id="4308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08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086" w:author="Diana Machado" w:date="2019-04-05T18:16:00Z"/>
                <w:rFonts w:ascii="Calibri" w:eastAsia="PMingLiU" w:hAnsi="Calibri" w:cs="Calibri"/>
                <w:color w:val="000000"/>
                <w:sz w:val="22"/>
                <w:szCs w:val="22"/>
                <w:lang w:val="en-PH" w:eastAsia="en-US"/>
              </w:rPr>
            </w:pPr>
            <w:ins w:id="43087"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88" w:author="Diana Machado" w:date="2019-04-05T18:16:00Z"/>
                <w:rFonts w:ascii="Calibri" w:eastAsia="PMingLiU" w:hAnsi="Calibri" w:cs="Calibri"/>
                <w:color w:val="000000"/>
                <w:sz w:val="22"/>
                <w:szCs w:val="22"/>
                <w:lang w:val="en-PH" w:eastAsia="en-US"/>
              </w:rPr>
            </w:pPr>
            <w:ins w:id="43089" w:author="Diana Machado" w:date="2019-04-05T18:16:00Z">
              <w:r w:rsidRPr="00793F80">
                <w:rPr>
                  <w:rFonts w:ascii="Calibri" w:eastAsia="PMingLiU" w:hAnsi="Calibri" w:cs="Calibri"/>
                  <w:color w:val="000000"/>
                  <w:sz w:val="22"/>
                  <w:szCs w:val="22"/>
                  <w:lang w:val="en-PH" w:eastAsia="en-US"/>
                </w:rPr>
                <w:t>0.279</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090" w:author="Diana Machado" w:date="2019-04-05T18:16:00Z"/>
                <w:rFonts w:ascii="Calibri" w:eastAsia="PMingLiU" w:hAnsi="Calibri" w:cs="Calibri"/>
                <w:color w:val="000000"/>
                <w:sz w:val="22"/>
                <w:szCs w:val="22"/>
                <w:lang w:val="en-PH" w:eastAsia="en-US"/>
              </w:rPr>
            </w:pPr>
            <w:ins w:id="43091" w:author="Diana Machado" w:date="2019-04-05T18:16:00Z">
              <w:r w:rsidRPr="00793F80">
                <w:rPr>
                  <w:rFonts w:ascii="Calibri" w:eastAsia="PMingLiU" w:hAnsi="Calibri" w:cs="Calibri"/>
                  <w:color w:val="000000"/>
                  <w:sz w:val="22"/>
                  <w:szCs w:val="22"/>
                  <w:lang w:val="en-PH" w:eastAsia="en-US"/>
                </w:rPr>
                <w:t>0.28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92" w:author="Diana Machado" w:date="2019-04-05T18:16:00Z"/>
                <w:rFonts w:ascii="Calibri" w:eastAsia="PMingLiU" w:hAnsi="Calibri" w:cs="Calibri"/>
                <w:color w:val="000000"/>
                <w:sz w:val="22"/>
                <w:szCs w:val="22"/>
                <w:lang w:val="en-PH" w:eastAsia="en-US"/>
              </w:rPr>
            </w:pPr>
            <w:ins w:id="43093" w:author="Diana Machado" w:date="2019-04-05T18:16:00Z">
              <w:r w:rsidRPr="00793F80">
                <w:rPr>
                  <w:rFonts w:ascii="Calibri" w:eastAsia="PMingLiU" w:hAnsi="Calibri" w:cs="Calibri"/>
                  <w:color w:val="000000"/>
                  <w:sz w:val="22"/>
                  <w:szCs w:val="22"/>
                  <w:lang w:val="en-PH" w:eastAsia="en-US"/>
                </w:rPr>
                <w:t>2.06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94" w:author="Diana Machado" w:date="2019-04-05T18:16:00Z"/>
                <w:rFonts w:ascii="Calibri" w:eastAsia="PMingLiU" w:hAnsi="Calibri" w:cs="Calibri"/>
                <w:color w:val="000000"/>
                <w:sz w:val="22"/>
                <w:szCs w:val="22"/>
                <w:lang w:val="en-PH" w:eastAsia="en-US"/>
              </w:rPr>
            </w:pPr>
            <w:ins w:id="43095" w:author="Diana Machado" w:date="2019-04-05T18:16:00Z">
              <w:r w:rsidRPr="00793F80">
                <w:rPr>
                  <w:rFonts w:ascii="Calibri" w:eastAsia="PMingLiU" w:hAnsi="Calibri" w:cs="Calibri"/>
                  <w:color w:val="000000"/>
                  <w:sz w:val="22"/>
                  <w:szCs w:val="22"/>
                  <w:lang w:val="en-PH" w:eastAsia="en-US"/>
                </w:rPr>
                <w:t>0.063</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96" w:author="Diana Machado" w:date="2019-04-05T18:16:00Z"/>
                <w:rFonts w:ascii="Calibri" w:eastAsia="PMingLiU" w:hAnsi="Calibri" w:cs="Calibri"/>
                <w:color w:val="000000"/>
                <w:sz w:val="22"/>
                <w:szCs w:val="22"/>
                <w:lang w:val="en-PH" w:eastAsia="en-US"/>
              </w:rPr>
            </w:pPr>
            <w:ins w:id="43097" w:author="Diana Machado" w:date="2019-04-05T18:16:00Z">
              <w:r w:rsidRPr="00793F80">
                <w:rPr>
                  <w:rFonts w:ascii="Calibri" w:eastAsia="PMingLiU" w:hAnsi="Calibri" w:cs="Calibri"/>
                  <w:color w:val="000000"/>
                  <w:sz w:val="22"/>
                  <w:szCs w:val="22"/>
                  <w:lang w:val="en-PH" w:eastAsia="en-US"/>
                </w:rPr>
                <w:t>0.05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098" w:author="Diana Machado" w:date="2019-04-05T18:16:00Z"/>
                <w:rFonts w:ascii="Calibri" w:eastAsia="PMingLiU" w:hAnsi="Calibri" w:cs="Calibri"/>
                <w:color w:val="000000"/>
                <w:sz w:val="22"/>
                <w:szCs w:val="22"/>
                <w:lang w:val="en-PH" w:eastAsia="en-US"/>
              </w:rPr>
            </w:pPr>
            <w:ins w:id="43099"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00" w:author="Diana Machado" w:date="2019-04-05T18:16:00Z"/>
                <w:rFonts w:ascii="Calibri" w:eastAsia="PMingLiU" w:hAnsi="Calibri" w:cs="Calibri"/>
                <w:color w:val="000000"/>
                <w:sz w:val="22"/>
                <w:szCs w:val="22"/>
                <w:lang w:val="en-PH" w:eastAsia="en-US"/>
              </w:rPr>
            </w:pPr>
            <w:ins w:id="4310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02" w:author="Diana Machado" w:date="2019-04-05T18:16:00Z"/>
                <w:rFonts w:ascii="Calibri" w:eastAsia="PMingLiU" w:hAnsi="Calibri" w:cs="Calibri"/>
                <w:color w:val="000000"/>
                <w:sz w:val="22"/>
                <w:szCs w:val="22"/>
                <w:lang w:val="en-PH" w:eastAsia="en-US"/>
              </w:rPr>
            </w:pPr>
            <w:ins w:id="43103" w:author="Diana Machado" w:date="2019-04-05T18:16:00Z">
              <w:r w:rsidRPr="00793F80">
                <w:rPr>
                  <w:rFonts w:ascii="Calibri" w:eastAsia="PMingLiU" w:hAnsi="Calibri" w:cs="Calibri"/>
                  <w:color w:val="000000"/>
                  <w:sz w:val="22"/>
                  <w:szCs w:val="22"/>
                  <w:lang w:val="en-PH" w:eastAsia="en-US"/>
                </w:rPr>
                <w:t>0.523</w:t>
              </w:r>
            </w:ins>
          </w:p>
        </w:tc>
      </w:tr>
      <w:tr w:rsidR="004B7BAF" w:rsidRPr="00793F80" w:rsidTr="004B7BAF">
        <w:trPr>
          <w:trHeight w:val="287"/>
          <w:ins w:id="43104"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10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06" w:author="Diana Machado" w:date="2019-04-05T18:16:00Z"/>
                <w:rFonts w:ascii="Calibri" w:eastAsia="PMingLiU" w:hAnsi="Calibri" w:cs="Calibri"/>
                <w:color w:val="000000"/>
                <w:sz w:val="22"/>
                <w:szCs w:val="22"/>
                <w:lang w:val="en-PH" w:eastAsia="en-US"/>
              </w:rPr>
            </w:pPr>
            <w:ins w:id="43107"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08" w:author="Diana Machado" w:date="2019-04-05T18:16:00Z"/>
                <w:rFonts w:ascii="Calibri" w:eastAsia="PMingLiU" w:hAnsi="Calibri" w:cs="Calibri"/>
                <w:color w:val="000000"/>
                <w:sz w:val="22"/>
                <w:szCs w:val="22"/>
                <w:lang w:val="en-PH" w:eastAsia="en-US"/>
              </w:rPr>
            </w:pPr>
            <w:ins w:id="43109" w:author="Diana Machado" w:date="2019-04-05T18:16:00Z">
              <w:r w:rsidRPr="00793F80">
                <w:rPr>
                  <w:rFonts w:ascii="Calibri" w:eastAsia="PMingLiU" w:hAnsi="Calibri" w:cs="Calibri"/>
                  <w:color w:val="000000"/>
                  <w:sz w:val="22"/>
                  <w:szCs w:val="22"/>
                  <w:lang w:val="en-PH" w:eastAsia="en-US"/>
                </w:rPr>
                <w:t>0.370</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10" w:author="Diana Machado" w:date="2019-04-05T18:16:00Z"/>
                <w:rFonts w:ascii="Calibri" w:eastAsia="PMingLiU" w:hAnsi="Calibri" w:cs="Calibri"/>
                <w:color w:val="000000"/>
                <w:sz w:val="22"/>
                <w:szCs w:val="22"/>
                <w:lang w:val="en-PH" w:eastAsia="en-US"/>
              </w:rPr>
            </w:pPr>
            <w:ins w:id="43111" w:author="Diana Machado" w:date="2019-04-05T18:16:00Z">
              <w:r w:rsidRPr="00793F80">
                <w:rPr>
                  <w:rFonts w:ascii="Calibri" w:eastAsia="PMingLiU" w:hAnsi="Calibri" w:cs="Calibri"/>
                  <w:color w:val="000000"/>
                  <w:sz w:val="22"/>
                  <w:szCs w:val="22"/>
                  <w:lang w:val="en-PH" w:eastAsia="en-US"/>
                </w:rPr>
                <w:t>0.37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12" w:author="Diana Machado" w:date="2019-04-05T18:16:00Z"/>
                <w:rFonts w:ascii="Calibri" w:eastAsia="PMingLiU" w:hAnsi="Calibri" w:cs="Calibri"/>
                <w:color w:val="000000"/>
                <w:sz w:val="22"/>
                <w:szCs w:val="22"/>
                <w:lang w:val="en-PH" w:eastAsia="en-US"/>
              </w:rPr>
            </w:pPr>
            <w:ins w:id="43113" w:author="Diana Machado" w:date="2019-04-05T18:16:00Z">
              <w:r w:rsidRPr="00793F80">
                <w:rPr>
                  <w:rFonts w:ascii="Calibri" w:eastAsia="PMingLiU" w:hAnsi="Calibri" w:cs="Calibri"/>
                  <w:color w:val="000000"/>
                  <w:sz w:val="22"/>
                  <w:szCs w:val="22"/>
                  <w:lang w:val="en-PH" w:eastAsia="en-US"/>
                </w:rPr>
                <w:t>3.45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14" w:author="Diana Machado" w:date="2019-04-05T18:16:00Z"/>
                <w:rFonts w:ascii="Calibri" w:eastAsia="PMingLiU" w:hAnsi="Calibri" w:cs="Calibri"/>
                <w:color w:val="000000"/>
                <w:sz w:val="22"/>
                <w:szCs w:val="22"/>
                <w:lang w:val="en-PH" w:eastAsia="en-US"/>
              </w:rPr>
            </w:pPr>
            <w:ins w:id="43115" w:author="Diana Machado" w:date="2019-04-05T18:16:00Z">
              <w:r w:rsidRPr="00793F80">
                <w:rPr>
                  <w:rFonts w:ascii="Calibri" w:eastAsia="PMingLiU" w:hAnsi="Calibri" w:cs="Calibri"/>
                  <w:color w:val="000000"/>
                  <w:sz w:val="22"/>
                  <w:szCs w:val="22"/>
                  <w:lang w:val="en-PH" w:eastAsia="en-US"/>
                </w:rPr>
                <w:t>0.08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16" w:author="Diana Machado" w:date="2019-04-05T18:16:00Z"/>
                <w:rFonts w:ascii="Calibri" w:eastAsia="PMingLiU" w:hAnsi="Calibri" w:cs="Calibri"/>
                <w:color w:val="000000"/>
                <w:sz w:val="22"/>
                <w:szCs w:val="22"/>
                <w:lang w:val="en-PH" w:eastAsia="en-US"/>
              </w:rPr>
            </w:pPr>
            <w:ins w:id="43117" w:author="Diana Machado" w:date="2019-04-05T18:16:00Z">
              <w:r w:rsidRPr="00793F80">
                <w:rPr>
                  <w:rFonts w:ascii="Calibri" w:eastAsia="PMingLiU" w:hAnsi="Calibri" w:cs="Calibri"/>
                  <w:color w:val="000000"/>
                  <w:sz w:val="22"/>
                  <w:szCs w:val="22"/>
                  <w:lang w:val="en-PH" w:eastAsia="en-US"/>
                </w:rPr>
                <w:t>0.06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18" w:author="Diana Machado" w:date="2019-04-05T18:16:00Z"/>
                <w:rFonts w:ascii="Calibri" w:eastAsia="PMingLiU" w:hAnsi="Calibri" w:cs="Calibri"/>
                <w:color w:val="000000"/>
                <w:sz w:val="22"/>
                <w:szCs w:val="22"/>
                <w:lang w:val="en-PH" w:eastAsia="en-US"/>
              </w:rPr>
            </w:pPr>
            <w:ins w:id="43119" w:author="Diana Machado" w:date="2019-04-05T18:16:00Z">
              <w:r w:rsidRPr="00793F80">
                <w:rPr>
                  <w:rFonts w:ascii="Calibri" w:eastAsia="PMingLiU" w:hAnsi="Calibri" w:cs="Calibri"/>
                  <w:color w:val="000000"/>
                  <w:sz w:val="22"/>
                  <w:szCs w:val="22"/>
                  <w:lang w:val="en-PH" w:eastAsia="en-US"/>
                </w:rPr>
                <w:t>0.04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20" w:author="Diana Machado" w:date="2019-04-05T18:16:00Z"/>
                <w:rFonts w:ascii="Calibri" w:eastAsia="PMingLiU" w:hAnsi="Calibri" w:cs="Calibri"/>
                <w:color w:val="000000"/>
                <w:sz w:val="22"/>
                <w:szCs w:val="22"/>
                <w:lang w:val="en-PH" w:eastAsia="en-US"/>
              </w:rPr>
            </w:pPr>
            <w:ins w:id="43121" w:author="Diana Machado" w:date="2019-04-05T18:16:00Z">
              <w:r w:rsidRPr="00793F80">
                <w:rPr>
                  <w:rFonts w:ascii="Calibri" w:eastAsia="PMingLiU" w:hAnsi="Calibri" w:cs="Calibri"/>
                  <w:color w:val="000000"/>
                  <w:sz w:val="22"/>
                  <w:szCs w:val="22"/>
                  <w:lang w:val="en-PH" w:eastAsia="en-US"/>
                </w:rPr>
                <w:t>NA</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22" w:author="Diana Machado" w:date="2019-04-05T18:16:00Z"/>
                <w:rFonts w:ascii="Calibri" w:eastAsia="PMingLiU" w:hAnsi="Calibri" w:cs="Calibri"/>
                <w:color w:val="000000"/>
                <w:sz w:val="22"/>
                <w:szCs w:val="22"/>
                <w:lang w:val="en-PH" w:eastAsia="en-US"/>
              </w:rPr>
            </w:pPr>
            <w:ins w:id="43123" w:author="Diana Machado" w:date="2019-04-05T18:16:00Z">
              <w:r w:rsidRPr="00793F80">
                <w:rPr>
                  <w:rFonts w:ascii="Calibri" w:eastAsia="PMingLiU" w:hAnsi="Calibri" w:cs="Calibri"/>
                  <w:color w:val="000000"/>
                  <w:sz w:val="22"/>
                  <w:szCs w:val="22"/>
                  <w:lang w:val="en-PH" w:eastAsia="en-US"/>
                </w:rPr>
                <w:t>0.523</w:t>
              </w:r>
            </w:ins>
          </w:p>
        </w:tc>
      </w:tr>
      <w:tr w:rsidR="004B7BAF" w:rsidRPr="00793F80" w:rsidTr="004B7BAF">
        <w:trPr>
          <w:trHeight w:val="287"/>
          <w:ins w:id="43124" w:author="Diana Machado" w:date="2019-04-05T18:16:00Z"/>
        </w:trPr>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125"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right"/>
              <w:rPr>
                <w:ins w:id="43126"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2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28"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29"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30"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31"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32"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33"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2" w:space="0" w:color="000000"/>
              <w:bottom w:val="single" w:sz="6" w:space="0" w:color="auto"/>
              <w:right w:val="single" w:sz="2" w:space="0" w:color="000000"/>
            </w:tcBorders>
          </w:tcPr>
          <w:p w:rsidR="004B7BAF" w:rsidRPr="00793F80" w:rsidRDefault="004B7BAF" w:rsidP="004B7BAF">
            <w:pPr>
              <w:autoSpaceDE w:val="0"/>
              <w:autoSpaceDN w:val="0"/>
              <w:adjustRightInd w:val="0"/>
              <w:jc w:val="center"/>
              <w:rPr>
                <w:ins w:id="43134" w:author="Diana Machado" w:date="2019-04-05T18:16:00Z"/>
                <w:rFonts w:ascii="Calibri" w:eastAsia="PMingLiU" w:hAnsi="Calibri" w:cs="Calibri"/>
                <w:color w:val="000000"/>
                <w:sz w:val="22"/>
                <w:szCs w:val="22"/>
                <w:lang w:val="en-PH" w:eastAsia="en-US"/>
              </w:rPr>
            </w:pPr>
          </w:p>
        </w:tc>
      </w:tr>
      <w:tr w:rsidR="004B7BAF" w:rsidRPr="00793F80" w:rsidTr="004B7BAF">
        <w:trPr>
          <w:trHeight w:val="287"/>
          <w:ins w:id="43135"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36" w:author="Diana Machado" w:date="2019-04-05T18:16:00Z"/>
                <w:rFonts w:ascii="Calibri" w:eastAsia="PMingLiU" w:hAnsi="Calibri" w:cs="Calibri"/>
                <w:color w:val="000000"/>
                <w:sz w:val="22"/>
                <w:szCs w:val="22"/>
                <w:lang w:val="en-PH" w:eastAsia="en-US"/>
              </w:rPr>
            </w:pPr>
            <w:ins w:id="43137" w:author="Diana Machado" w:date="2019-04-05T18:16:00Z">
              <w:r w:rsidRPr="00793F80">
                <w:rPr>
                  <w:rFonts w:ascii="Calibri" w:eastAsia="PMingLiU" w:hAnsi="Calibri" w:cs="Calibri"/>
                  <w:color w:val="000000"/>
                  <w:sz w:val="22"/>
                  <w:szCs w:val="22"/>
                  <w:lang w:val="en-PH" w:eastAsia="en-US"/>
                </w:rPr>
                <w:t>Statewide</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38" w:author="Diana Machado" w:date="2019-04-05T18:16:00Z"/>
                <w:rFonts w:ascii="Calibri" w:eastAsia="PMingLiU" w:hAnsi="Calibri" w:cs="Calibri"/>
                <w:color w:val="000000"/>
                <w:sz w:val="22"/>
                <w:szCs w:val="22"/>
                <w:lang w:val="en-PH" w:eastAsia="en-US"/>
              </w:rPr>
            </w:pPr>
            <w:ins w:id="43139" w:author="Diana Machado" w:date="2019-04-05T18:16:00Z">
              <w:r w:rsidRPr="00793F80">
                <w:rPr>
                  <w:rFonts w:ascii="Calibri" w:eastAsia="PMingLiU" w:hAnsi="Calibri" w:cs="Calibri"/>
                  <w:color w:val="000000"/>
                  <w:sz w:val="22"/>
                  <w:szCs w:val="22"/>
                  <w:lang w:val="en-PH" w:eastAsia="en-US"/>
                </w:rPr>
                <w:t>LOW</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40" w:author="Diana Machado" w:date="2019-04-05T18:16:00Z"/>
                <w:rFonts w:ascii="Calibri" w:eastAsia="PMingLiU" w:hAnsi="Calibri" w:cs="Calibri"/>
                <w:color w:val="000000"/>
                <w:sz w:val="22"/>
                <w:szCs w:val="22"/>
                <w:lang w:val="en-PH" w:eastAsia="en-US"/>
              </w:rPr>
            </w:pPr>
            <w:ins w:id="43141" w:author="Diana Machado" w:date="2019-04-05T18:16:00Z">
              <w:r w:rsidRPr="00793F80">
                <w:rPr>
                  <w:rFonts w:ascii="Calibri" w:eastAsia="PMingLiU" w:hAnsi="Calibri" w:cs="Calibri"/>
                  <w:color w:val="000000"/>
                  <w:sz w:val="22"/>
                  <w:szCs w:val="22"/>
                  <w:lang w:val="en-PH" w:eastAsia="en-US"/>
                </w:rPr>
                <w:t>0.08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42" w:author="Diana Machado" w:date="2019-04-05T18:16:00Z"/>
                <w:rFonts w:ascii="Calibri" w:eastAsia="PMingLiU" w:hAnsi="Calibri" w:cs="Calibri"/>
                <w:color w:val="000000"/>
                <w:sz w:val="22"/>
                <w:szCs w:val="22"/>
                <w:lang w:val="en-PH" w:eastAsia="en-US"/>
              </w:rPr>
            </w:pPr>
            <w:ins w:id="43143" w:author="Diana Machado" w:date="2019-04-05T18:16:00Z">
              <w:r w:rsidRPr="00793F80">
                <w:rPr>
                  <w:rFonts w:ascii="Calibri" w:eastAsia="PMingLiU" w:hAnsi="Calibri" w:cs="Calibri"/>
                  <w:color w:val="000000"/>
                  <w:sz w:val="22"/>
                  <w:szCs w:val="22"/>
                  <w:lang w:val="en-PH" w:eastAsia="en-US"/>
                </w:rPr>
                <w:t>0.069</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44" w:author="Diana Machado" w:date="2019-04-05T18:16:00Z"/>
                <w:rFonts w:ascii="Calibri" w:eastAsia="PMingLiU" w:hAnsi="Calibri" w:cs="Calibri"/>
                <w:color w:val="000000"/>
                <w:sz w:val="22"/>
                <w:szCs w:val="22"/>
                <w:lang w:val="en-PH" w:eastAsia="en-US"/>
              </w:rPr>
            </w:pPr>
            <w:ins w:id="43145" w:author="Diana Machado" w:date="2019-04-05T18:16:00Z">
              <w:r w:rsidRPr="00793F80">
                <w:rPr>
                  <w:rFonts w:ascii="Calibri" w:eastAsia="PMingLiU" w:hAnsi="Calibri" w:cs="Calibri"/>
                  <w:color w:val="000000"/>
                  <w:sz w:val="22"/>
                  <w:szCs w:val="22"/>
                  <w:lang w:val="en-PH" w:eastAsia="en-US"/>
                </w:rPr>
                <w:t>0.15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46" w:author="Diana Machado" w:date="2019-04-05T18:16:00Z"/>
                <w:rFonts w:ascii="Calibri" w:eastAsia="PMingLiU" w:hAnsi="Calibri" w:cs="Calibri"/>
                <w:color w:val="000000"/>
                <w:sz w:val="22"/>
                <w:szCs w:val="22"/>
                <w:lang w:val="en-PH" w:eastAsia="en-US"/>
              </w:rPr>
            </w:pPr>
            <w:ins w:id="43147" w:author="Diana Machado" w:date="2019-04-05T18:16:00Z">
              <w:r w:rsidRPr="00793F80">
                <w:rPr>
                  <w:rFonts w:ascii="Calibri" w:eastAsia="PMingLiU" w:hAnsi="Calibri" w:cs="Calibri"/>
                  <w:color w:val="000000"/>
                  <w:sz w:val="22"/>
                  <w:szCs w:val="22"/>
                  <w:lang w:val="en-PH" w:eastAsia="en-US"/>
                </w:rPr>
                <w:t>0.02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48" w:author="Diana Machado" w:date="2019-04-05T18:16:00Z"/>
                <w:rFonts w:ascii="Calibri" w:eastAsia="PMingLiU" w:hAnsi="Calibri" w:cs="Calibri"/>
                <w:color w:val="000000"/>
                <w:sz w:val="22"/>
                <w:szCs w:val="22"/>
                <w:lang w:val="en-PH" w:eastAsia="en-US"/>
              </w:rPr>
            </w:pPr>
            <w:ins w:id="43149" w:author="Diana Machado" w:date="2019-04-05T18:16:00Z">
              <w:r w:rsidRPr="00793F80">
                <w:rPr>
                  <w:rFonts w:ascii="Calibri" w:eastAsia="PMingLiU" w:hAnsi="Calibri" w:cs="Calibri"/>
                  <w:color w:val="000000"/>
                  <w:sz w:val="22"/>
                  <w:szCs w:val="22"/>
                  <w:lang w:val="en-PH" w:eastAsia="en-US"/>
                </w:rPr>
                <w:t>0.015</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0" w:author="Diana Machado" w:date="2019-04-05T18:16:00Z"/>
                <w:rFonts w:ascii="Calibri" w:eastAsia="PMingLiU" w:hAnsi="Calibri" w:cs="Calibri"/>
                <w:color w:val="000000"/>
                <w:sz w:val="22"/>
                <w:szCs w:val="22"/>
                <w:lang w:val="en-PH" w:eastAsia="en-US"/>
              </w:rPr>
            </w:pPr>
            <w:ins w:id="43151" w:author="Diana Machado" w:date="2019-04-05T18:16:00Z">
              <w:r w:rsidRPr="00793F80">
                <w:rPr>
                  <w:rFonts w:ascii="Calibri" w:eastAsia="PMingLiU" w:hAnsi="Calibri" w:cs="Calibri"/>
                  <w:color w:val="000000"/>
                  <w:sz w:val="22"/>
                  <w:szCs w:val="22"/>
                  <w:lang w:val="en-PH" w:eastAsia="en-US"/>
                </w:rPr>
                <w:t>0.024</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2" w:author="Diana Machado" w:date="2019-04-05T18:16:00Z"/>
                <w:rFonts w:ascii="Calibri" w:eastAsia="PMingLiU" w:hAnsi="Calibri" w:cs="Calibri"/>
                <w:color w:val="000000"/>
                <w:sz w:val="22"/>
                <w:szCs w:val="22"/>
                <w:lang w:val="en-PH" w:eastAsia="en-US"/>
              </w:rPr>
            </w:pPr>
            <w:ins w:id="43153" w:author="Diana Machado" w:date="2019-04-05T18:16:00Z">
              <w:r w:rsidRPr="00793F80">
                <w:rPr>
                  <w:rFonts w:ascii="Calibri" w:eastAsia="PMingLiU" w:hAnsi="Calibri" w:cs="Calibri"/>
                  <w:color w:val="000000"/>
                  <w:sz w:val="22"/>
                  <w:szCs w:val="22"/>
                  <w:lang w:val="en-PH" w:eastAsia="en-US"/>
                </w:rPr>
                <w:t>0.01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54" w:author="Diana Machado" w:date="2019-04-05T18:16:00Z"/>
                <w:rFonts w:ascii="Calibri" w:eastAsia="PMingLiU" w:hAnsi="Calibri" w:cs="Calibri"/>
                <w:color w:val="000000"/>
                <w:sz w:val="22"/>
                <w:szCs w:val="22"/>
                <w:lang w:val="en-PH" w:eastAsia="en-US"/>
              </w:rPr>
            </w:pPr>
            <w:ins w:id="43155" w:author="Diana Machado" w:date="2019-04-05T18:16:00Z">
              <w:r w:rsidRPr="00793F80">
                <w:rPr>
                  <w:rFonts w:ascii="Calibri" w:eastAsia="PMingLiU" w:hAnsi="Calibri" w:cs="Calibri"/>
                  <w:color w:val="000000"/>
                  <w:sz w:val="22"/>
                  <w:szCs w:val="22"/>
                  <w:lang w:val="en-PH" w:eastAsia="en-US"/>
                </w:rPr>
                <w:t>0.168</w:t>
              </w:r>
            </w:ins>
          </w:p>
        </w:tc>
      </w:tr>
      <w:tr w:rsidR="004B7BAF" w:rsidRPr="00793F80" w:rsidTr="004B7BAF">
        <w:trPr>
          <w:trHeight w:val="287"/>
          <w:ins w:id="4315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15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58" w:author="Diana Machado" w:date="2019-04-05T18:16:00Z"/>
                <w:rFonts w:ascii="Calibri" w:eastAsia="PMingLiU" w:hAnsi="Calibri" w:cs="Calibri"/>
                <w:color w:val="000000"/>
                <w:sz w:val="22"/>
                <w:szCs w:val="22"/>
                <w:lang w:val="en-PH" w:eastAsia="en-US"/>
              </w:rPr>
            </w:pPr>
            <w:ins w:id="43159" w:author="Diana Machado" w:date="2019-04-05T18:16:00Z">
              <w:r w:rsidRPr="00793F80">
                <w:rPr>
                  <w:rFonts w:ascii="Calibri" w:eastAsia="PMingLiU" w:hAnsi="Calibri" w:cs="Calibri"/>
                  <w:color w:val="000000"/>
                  <w:sz w:val="22"/>
                  <w:szCs w:val="22"/>
                  <w:lang w:val="en-PH" w:eastAsia="en-US"/>
                </w:rPr>
                <w:t>AVERAGE</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60" w:author="Diana Machado" w:date="2019-04-05T18:16:00Z"/>
                <w:rFonts w:ascii="Calibri" w:eastAsia="PMingLiU" w:hAnsi="Calibri" w:cs="Calibri"/>
                <w:color w:val="000000"/>
                <w:sz w:val="22"/>
                <w:szCs w:val="22"/>
                <w:lang w:val="en-PH" w:eastAsia="en-US"/>
              </w:rPr>
            </w:pPr>
            <w:ins w:id="43161" w:author="Diana Machado" w:date="2019-04-05T18:16:00Z">
              <w:r w:rsidRPr="00793F80">
                <w:rPr>
                  <w:rFonts w:ascii="Calibri" w:eastAsia="PMingLiU" w:hAnsi="Calibri" w:cs="Calibri"/>
                  <w:color w:val="000000"/>
                  <w:sz w:val="22"/>
                  <w:szCs w:val="22"/>
                  <w:lang w:val="en-PH" w:eastAsia="en-US"/>
                </w:rPr>
                <w:t>1.027</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62" w:author="Diana Machado" w:date="2019-04-05T18:16:00Z"/>
                <w:rFonts w:ascii="Calibri" w:eastAsia="PMingLiU" w:hAnsi="Calibri" w:cs="Calibri"/>
                <w:color w:val="000000"/>
                <w:sz w:val="22"/>
                <w:szCs w:val="22"/>
                <w:lang w:val="en-PH" w:eastAsia="en-US"/>
              </w:rPr>
            </w:pPr>
            <w:ins w:id="43163" w:author="Diana Machado" w:date="2019-04-05T18:16:00Z">
              <w:r w:rsidRPr="00793F80">
                <w:rPr>
                  <w:rFonts w:ascii="Calibri" w:eastAsia="PMingLiU" w:hAnsi="Calibri" w:cs="Calibri"/>
                  <w:color w:val="000000"/>
                  <w:sz w:val="22"/>
                  <w:szCs w:val="22"/>
                  <w:lang w:val="en-PH" w:eastAsia="en-US"/>
                </w:rPr>
                <w:t>1.47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64" w:author="Diana Machado" w:date="2019-04-05T18:16:00Z"/>
                <w:rFonts w:ascii="Calibri" w:eastAsia="PMingLiU" w:hAnsi="Calibri" w:cs="Calibri"/>
                <w:color w:val="000000"/>
                <w:sz w:val="22"/>
                <w:szCs w:val="22"/>
                <w:lang w:val="en-PH" w:eastAsia="en-US"/>
              </w:rPr>
            </w:pPr>
            <w:ins w:id="43165" w:author="Diana Machado" w:date="2019-04-05T18:16:00Z">
              <w:r w:rsidRPr="00793F80">
                <w:rPr>
                  <w:rFonts w:ascii="Calibri" w:eastAsia="PMingLiU" w:hAnsi="Calibri" w:cs="Calibri"/>
                  <w:color w:val="000000"/>
                  <w:sz w:val="22"/>
                  <w:szCs w:val="22"/>
                  <w:lang w:val="en-PH" w:eastAsia="en-US"/>
                </w:rPr>
                <w:t>7.447</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66" w:author="Diana Machado" w:date="2019-04-05T18:16:00Z"/>
                <w:rFonts w:ascii="Calibri" w:eastAsia="PMingLiU" w:hAnsi="Calibri" w:cs="Calibri"/>
                <w:color w:val="000000"/>
                <w:sz w:val="22"/>
                <w:szCs w:val="22"/>
                <w:lang w:val="en-PH" w:eastAsia="en-US"/>
              </w:rPr>
            </w:pPr>
            <w:ins w:id="43167" w:author="Diana Machado" w:date="2019-04-05T18:16:00Z">
              <w:r w:rsidRPr="00793F80">
                <w:rPr>
                  <w:rFonts w:ascii="Calibri" w:eastAsia="PMingLiU" w:hAnsi="Calibri" w:cs="Calibri"/>
                  <w:color w:val="000000"/>
                  <w:sz w:val="22"/>
                  <w:szCs w:val="22"/>
                  <w:lang w:val="en-PH" w:eastAsia="en-US"/>
                </w:rPr>
                <w:t>0.478</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68" w:author="Diana Machado" w:date="2019-04-05T18:16:00Z"/>
                <w:rFonts w:ascii="Calibri" w:eastAsia="PMingLiU" w:hAnsi="Calibri" w:cs="Calibri"/>
                <w:color w:val="000000"/>
                <w:sz w:val="22"/>
                <w:szCs w:val="22"/>
                <w:lang w:val="en-PH" w:eastAsia="en-US"/>
              </w:rPr>
            </w:pPr>
            <w:ins w:id="43169" w:author="Diana Machado" w:date="2019-04-05T18:16:00Z">
              <w:r w:rsidRPr="00793F80">
                <w:rPr>
                  <w:rFonts w:ascii="Calibri" w:eastAsia="PMingLiU" w:hAnsi="Calibri" w:cs="Calibri"/>
                  <w:color w:val="000000"/>
                  <w:sz w:val="22"/>
                  <w:szCs w:val="22"/>
                  <w:lang w:val="en-PH" w:eastAsia="en-US"/>
                </w:rPr>
                <w:t>0.394</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70" w:author="Diana Machado" w:date="2019-04-05T18:16:00Z"/>
                <w:rFonts w:ascii="Calibri" w:eastAsia="PMingLiU" w:hAnsi="Calibri" w:cs="Calibri"/>
                <w:color w:val="000000"/>
                <w:sz w:val="22"/>
                <w:szCs w:val="22"/>
                <w:lang w:val="en-PH" w:eastAsia="en-US"/>
              </w:rPr>
            </w:pPr>
            <w:ins w:id="43171" w:author="Diana Machado" w:date="2019-04-05T18:16:00Z">
              <w:r w:rsidRPr="00793F80">
                <w:rPr>
                  <w:rFonts w:ascii="Calibri" w:eastAsia="PMingLiU" w:hAnsi="Calibri" w:cs="Calibri"/>
                  <w:color w:val="000000"/>
                  <w:sz w:val="22"/>
                  <w:szCs w:val="22"/>
                  <w:lang w:val="en-PH" w:eastAsia="en-US"/>
                </w:rPr>
                <w:t>0.362</w:t>
              </w:r>
            </w:ins>
          </w:p>
        </w:tc>
        <w:tc>
          <w:tcPr>
            <w:tcW w:w="0" w:type="auto"/>
            <w:tcBorders>
              <w:top w:val="single" w:sz="6" w:space="0" w:color="auto"/>
              <w:left w:val="single" w:sz="6" w:space="0" w:color="auto"/>
              <w:bottom w:val="single" w:sz="6" w:space="0" w:color="auto"/>
              <w:right w:val="single" w:sz="6" w:space="0" w:color="auto"/>
            </w:tcBorders>
            <w:shd w:val="solid" w:color="C0C0C0" w:fill="auto"/>
          </w:tcPr>
          <w:p w:rsidR="004B7BAF" w:rsidRPr="00793F80" w:rsidRDefault="004B7BAF" w:rsidP="004B7BAF">
            <w:pPr>
              <w:autoSpaceDE w:val="0"/>
              <w:autoSpaceDN w:val="0"/>
              <w:adjustRightInd w:val="0"/>
              <w:jc w:val="center"/>
              <w:rPr>
                <w:ins w:id="43172" w:author="Diana Machado" w:date="2019-04-05T18:16:00Z"/>
                <w:rFonts w:ascii="Calibri" w:eastAsia="PMingLiU" w:hAnsi="Calibri" w:cs="Calibri"/>
                <w:color w:val="000000"/>
                <w:sz w:val="22"/>
                <w:szCs w:val="22"/>
                <w:lang w:val="en-PH" w:eastAsia="en-US"/>
              </w:rPr>
            </w:pPr>
            <w:ins w:id="43173" w:author="Diana Machado" w:date="2019-04-05T18:16:00Z">
              <w:r w:rsidRPr="00793F80">
                <w:rPr>
                  <w:rFonts w:ascii="Calibri" w:eastAsia="PMingLiU" w:hAnsi="Calibri" w:cs="Calibri"/>
                  <w:color w:val="000000"/>
                  <w:sz w:val="22"/>
                  <w:szCs w:val="22"/>
                  <w:lang w:val="en-PH" w:eastAsia="en-US"/>
                </w:rPr>
                <w:t>0.60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74" w:author="Diana Machado" w:date="2019-04-05T18:16:00Z"/>
                <w:rFonts w:ascii="Calibri" w:eastAsia="PMingLiU" w:hAnsi="Calibri" w:cs="Calibri"/>
                <w:color w:val="000000"/>
                <w:sz w:val="22"/>
                <w:szCs w:val="22"/>
                <w:lang w:val="en-PH" w:eastAsia="en-US"/>
              </w:rPr>
            </w:pPr>
            <w:ins w:id="43175" w:author="Diana Machado" w:date="2019-04-05T18:16:00Z">
              <w:r w:rsidRPr="00793F80">
                <w:rPr>
                  <w:rFonts w:ascii="Calibri" w:eastAsia="PMingLiU" w:hAnsi="Calibri" w:cs="Calibri"/>
                  <w:color w:val="000000"/>
                  <w:sz w:val="22"/>
                  <w:szCs w:val="22"/>
                  <w:lang w:val="en-PH" w:eastAsia="en-US"/>
                </w:rPr>
                <w:t>4.917</w:t>
              </w:r>
            </w:ins>
          </w:p>
        </w:tc>
      </w:tr>
      <w:tr w:rsidR="004B7BAF" w:rsidRPr="00793F80" w:rsidTr="004B7BAF">
        <w:trPr>
          <w:trHeight w:val="287"/>
          <w:ins w:id="43176" w:author="Diana Machado" w:date="2019-04-05T18:16:00Z"/>
        </w:trPr>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right"/>
              <w:rPr>
                <w:ins w:id="43177" w:author="Diana Machado" w:date="2019-04-05T18:16:00Z"/>
                <w:rFonts w:ascii="Calibri" w:eastAsia="PMingLiU" w:hAnsi="Calibri" w:cs="Calibri"/>
                <w:color w:val="000000"/>
                <w:sz w:val="22"/>
                <w:szCs w:val="22"/>
                <w:lang w:val="en-PH" w:eastAsia="en-US"/>
              </w:rPr>
            </w:pPr>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left"/>
              <w:rPr>
                <w:ins w:id="43178" w:author="Diana Machado" w:date="2019-04-05T18:16:00Z"/>
                <w:rFonts w:ascii="Calibri" w:eastAsia="PMingLiU" w:hAnsi="Calibri" w:cs="Calibri"/>
                <w:color w:val="000000"/>
                <w:sz w:val="22"/>
                <w:szCs w:val="22"/>
                <w:lang w:val="en-PH" w:eastAsia="en-US"/>
              </w:rPr>
            </w:pPr>
            <w:ins w:id="43179" w:author="Diana Machado" w:date="2019-04-05T18:16:00Z">
              <w:r w:rsidRPr="00793F80">
                <w:rPr>
                  <w:rFonts w:ascii="Calibri" w:eastAsia="PMingLiU" w:hAnsi="Calibri" w:cs="Calibri"/>
                  <w:color w:val="000000"/>
                  <w:sz w:val="22"/>
                  <w:szCs w:val="22"/>
                  <w:lang w:val="en-PH" w:eastAsia="en-US"/>
                </w:rPr>
                <w:t>HIGH</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0" w:author="Diana Machado" w:date="2019-04-05T18:16:00Z"/>
                <w:rFonts w:ascii="Calibri" w:eastAsia="PMingLiU" w:hAnsi="Calibri" w:cs="Calibri"/>
                <w:color w:val="000000"/>
                <w:sz w:val="22"/>
                <w:szCs w:val="22"/>
                <w:lang w:val="en-PH" w:eastAsia="en-US"/>
              </w:rPr>
            </w:pPr>
            <w:ins w:id="43181" w:author="Diana Machado" w:date="2019-04-05T18:16:00Z">
              <w:r w:rsidRPr="00793F80">
                <w:rPr>
                  <w:rFonts w:ascii="Calibri" w:eastAsia="PMingLiU" w:hAnsi="Calibri" w:cs="Calibri"/>
                  <w:color w:val="000000"/>
                  <w:sz w:val="22"/>
                  <w:szCs w:val="22"/>
                  <w:lang w:val="en-PH" w:eastAsia="en-US"/>
                </w:rPr>
                <w:t>9.45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2" w:author="Diana Machado" w:date="2019-04-05T18:16:00Z"/>
                <w:rFonts w:ascii="Calibri" w:eastAsia="PMingLiU" w:hAnsi="Calibri" w:cs="Calibri"/>
                <w:color w:val="000000"/>
                <w:sz w:val="22"/>
                <w:szCs w:val="22"/>
                <w:lang w:val="en-PH" w:eastAsia="en-US"/>
              </w:rPr>
            </w:pPr>
            <w:ins w:id="43183" w:author="Diana Machado" w:date="2019-04-05T18:16:00Z">
              <w:r w:rsidRPr="00793F80">
                <w:rPr>
                  <w:rFonts w:ascii="Calibri" w:eastAsia="PMingLiU" w:hAnsi="Calibri" w:cs="Calibri"/>
                  <w:color w:val="000000"/>
                  <w:sz w:val="22"/>
                  <w:szCs w:val="22"/>
                  <w:lang w:val="en-PH" w:eastAsia="en-US"/>
                </w:rPr>
                <w:t>7.3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4" w:author="Diana Machado" w:date="2019-04-05T18:16:00Z"/>
                <w:rFonts w:ascii="Calibri" w:eastAsia="PMingLiU" w:hAnsi="Calibri" w:cs="Calibri"/>
                <w:color w:val="000000"/>
                <w:sz w:val="22"/>
                <w:szCs w:val="22"/>
                <w:lang w:val="en-PH" w:eastAsia="en-US"/>
              </w:rPr>
            </w:pPr>
            <w:ins w:id="43185" w:author="Diana Machado" w:date="2019-04-05T18:16:00Z">
              <w:r w:rsidRPr="00793F80">
                <w:rPr>
                  <w:rFonts w:ascii="Calibri" w:eastAsia="PMingLiU" w:hAnsi="Calibri" w:cs="Calibri"/>
                  <w:color w:val="000000"/>
                  <w:sz w:val="22"/>
                  <w:szCs w:val="22"/>
                  <w:lang w:val="en-PH" w:eastAsia="en-US"/>
                </w:rPr>
                <w:t>76.511</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6" w:author="Diana Machado" w:date="2019-04-05T18:16:00Z"/>
                <w:rFonts w:ascii="Calibri" w:eastAsia="PMingLiU" w:hAnsi="Calibri" w:cs="Calibri"/>
                <w:color w:val="000000"/>
                <w:sz w:val="22"/>
                <w:szCs w:val="22"/>
                <w:lang w:val="en-PH" w:eastAsia="en-US"/>
              </w:rPr>
            </w:pPr>
            <w:ins w:id="43187" w:author="Diana Machado" w:date="2019-04-05T18:16:00Z">
              <w:r w:rsidRPr="00793F80">
                <w:rPr>
                  <w:rFonts w:ascii="Calibri" w:eastAsia="PMingLiU" w:hAnsi="Calibri" w:cs="Calibri"/>
                  <w:color w:val="000000"/>
                  <w:sz w:val="22"/>
                  <w:szCs w:val="22"/>
                  <w:lang w:val="en-PH" w:eastAsia="en-US"/>
                </w:rPr>
                <w:t>5.55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88" w:author="Diana Machado" w:date="2019-04-05T18:16:00Z"/>
                <w:rFonts w:ascii="Calibri" w:eastAsia="PMingLiU" w:hAnsi="Calibri" w:cs="Calibri"/>
                <w:color w:val="000000"/>
                <w:sz w:val="22"/>
                <w:szCs w:val="22"/>
                <w:lang w:val="en-PH" w:eastAsia="en-US"/>
              </w:rPr>
            </w:pPr>
            <w:ins w:id="43189" w:author="Diana Machado" w:date="2019-04-05T18:16:00Z">
              <w:r w:rsidRPr="00793F80">
                <w:rPr>
                  <w:rFonts w:ascii="Calibri" w:eastAsia="PMingLiU" w:hAnsi="Calibri" w:cs="Calibri"/>
                  <w:color w:val="000000"/>
                  <w:sz w:val="22"/>
                  <w:szCs w:val="22"/>
                  <w:lang w:val="en-PH" w:eastAsia="en-US"/>
                </w:rPr>
                <w:t>3.552</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0" w:author="Diana Machado" w:date="2019-04-05T18:16:00Z"/>
                <w:rFonts w:ascii="Calibri" w:eastAsia="PMingLiU" w:hAnsi="Calibri" w:cs="Calibri"/>
                <w:color w:val="000000"/>
                <w:sz w:val="22"/>
                <w:szCs w:val="22"/>
                <w:lang w:val="en-PH" w:eastAsia="en-US"/>
              </w:rPr>
            </w:pPr>
            <w:ins w:id="43191" w:author="Diana Machado" w:date="2019-04-05T18:16:00Z">
              <w:r w:rsidRPr="00793F80">
                <w:rPr>
                  <w:rFonts w:ascii="Calibri" w:eastAsia="PMingLiU" w:hAnsi="Calibri" w:cs="Calibri"/>
                  <w:color w:val="000000"/>
                  <w:sz w:val="22"/>
                  <w:szCs w:val="22"/>
                  <w:lang w:val="en-PH" w:eastAsia="en-US"/>
                </w:rPr>
                <w:t>6.306</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2" w:author="Diana Machado" w:date="2019-04-05T18:16:00Z"/>
                <w:rFonts w:ascii="Calibri" w:eastAsia="PMingLiU" w:hAnsi="Calibri" w:cs="Calibri"/>
                <w:color w:val="000000"/>
                <w:sz w:val="22"/>
                <w:szCs w:val="22"/>
                <w:lang w:val="en-PH" w:eastAsia="en-US"/>
              </w:rPr>
            </w:pPr>
            <w:ins w:id="43193" w:author="Diana Machado" w:date="2019-04-05T18:16:00Z">
              <w:r w:rsidRPr="00793F80">
                <w:rPr>
                  <w:rFonts w:ascii="Calibri" w:eastAsia="PMingLiU" w:hAnsi="Calibri" w:cs="Calibri"/>
                  <w:color w:val="000000"/>
                  <w:sz w:val="22"/>
                  <w:szCs w:val="22"/>
                  <w:lang w:val="en-PH" w:eastAsia="en-US"/>
                </w:rPr>
                <w:t>4.720</w:t>
              </w:r>
            </w:ins>
          </w:p>
        </w:tc>
        <w:tc>
          <w:tcPr>
            <w:tcW w:w="0" w:type="auto"/>
            <w:tcBorders>
              <w:top w:val="single" w:sz="6" w:space="0" w:color="auto"/>
              <w:left w:val="single" w:sz="6" w:space="0" w:color="auto"/>
              <w:bottom w:val="single" w:sz="6" w:space="0" w:color="auto"/>
              <w:right w:val="single" w:sz="6" w:space="0" w:color="auto"/>
            </w:tcBorders>
          </w:tcPr>
          <w:p w:rsidR="004B7BAF" w:rsidRPr="00793F80" w:rsidRDefault="004B7BAF" w:rsidP="004B7BAF">
            <w:pPr>
              <w:autoSpaceDE w:val="0"/>
              <w:autoSpaceDN w:val="0"/>
              <w:adjustRightInd w:val="0"/>
              <w:jc w:val="center"/>
              <w:rPr>
                <w:ins w:id="43194" w:author="Diana Machado" w:date="2019-04-05T18:16:00Z"/>
                <w:rFonts w:ascii="Calibri" w:eastAsia="PMingLiU" w:hAnsi="Calibri" w:cs="Calibri"/>
                <w:color w:val="000000"/>
                <w:sz w:val="22"/>
                <w:szCs w:val="22"/>
                <w:lang w:val="en-PH" w:eastAsia="en-US"/>
              </w:rPr>
            </w:pPr>
            <w:ins w:id="43195" w:author="Diana Machado" w:date="2019-04-05T18:16:00Z">
              <w:r w:rsidRPr="00793F80">
                <w:rPr>
                  <w:rFonts w:ascii="Calibri" w:eastAsia="PMingLiU" w:hAnsi="Calibri" w:cs="Calibri"/>
                  <w:color w:val="000000"/>
                  <w:sz w:val="22"/>
                  <w:szCs w:val="22"/>
                  <w:lang w:val="en-PH" w:eastAsia="en-US"/>
                </w:rPr>
                <w:t>24.907</w:t>
              </w:r>
            </w:ins>
          </w:p>
        </w:tc>
      </w:tr>
    </w:tbl>
    <w:p w:rsidR="00EA7FC8" w:rsidRDefault="00EA7FC8" w:rsidP="002C2D54">
      <w:pPr>
        <w:pStyle w:val="Footnote"/>
      </w:pPr>
    </w:p>
    <w:p w:rsidR="00EA7FC8" w:rsidRDefault="00EA7FC8" w:rsidP="002C2D54">
      <w:pPr>
        <w:pStyle w:val="Footnote"/>
      </w:pPr>
    </w:p>
    <w:p w:rsidR="005B196A" w:rsidRDefault="005B196A" w:rsidP="002C2D54">
      <w:pPr>
        <w:pStyle w:val="Footnote"/>
      </w:pPr>
    </w:p>
    <w:p w:rsidR="005B196A" w:rsidRPr="005B196A" w:rsidRDefault="005B196A" w:rsidP="005B196A">
      <w:pPr>
        <w:sectPr w:rsidR="005B196A" w:rsidRPr="005B196A" w:rsidSect="00DD0840">
          <w:footerReference w:type="default" r:id="rId358"/>
          <w:pgSz w:w="15840" w:h="12240" w:orient="landscape" w:code="1"/>
          <w:pgMar w:top="1440" w:right="1440" w:bottom="1440" w:left="1440" w:header="720" w:footer="432" w:gutter="0"/>
          <w:cols w:space="720"/>
          <w:docGrid w:linePitch="360"/>
        </w:sectPr>
      </w:pPr>
    </w:p>
    <w:p w:rsidR="00FF1226" w:rsidRDefault="00FF1226" w:rsidP="0007529D">
      <w:pPr>
        <w:pStyle w:val="Heading2"/>
      </w:pPr>
      <w:bookmarkStart w:id="43200" w:name="AppendixH"/>
      <w:bookmarkStart w:id="43201" w:name="_Toc5457063"/>
      <w:r>
        <w:t>Appendix H</w:t>
      </w:r>
      <w:bookmarkEnd w:id="43200"/>
      <w:r w:rsidRPr="00661E08">
        <w:t xml:space="preserve"> –</w:t>
      </w:r>
      <w:r>
        <w:t xml:space="preserve"> </w:t>
      </w:r>
      <w:r w:rsidRPr="00FF1226">
        <w:t>Form A-4B: Hurricane Output Ranges (2017 FHCF Exposure Data)</w:t>
      </w:r>
      <w:bookmarkEnd w:id="43201"/>
    </w:p>
    <w:p w:rsidR="00FF1226" w:rsidRDefault="00FF1226" w:rsidP="00FF1226">
      <w:r>
        <w:t>Florida International University</w:t>
      </w:r>
    </w:p>
    <w:p w:rsidR="00FF1226" w:rsidRDefault="00FF1226" w:rsidP="00FF1226">
      <w:r>
        <w:t xml:space="preserve">Florida Public Hurricane Loss Model </w:t>
      </w:r>
      <w:del w:id="43202" w:author="Diana Machado" w:date="2019-04-05T14:27:00Z">
        <w:r w:rsidDel="008E38ED">
          <w:delText>6.3</w:delText>
        </w:r>
      </w:del>
      <w:ins w:id="43203" w:author="Diana Machado" w:date="2019-04-05T14:27:00Z">
        <w:r w:rsidR="008E38ED">
          <w:t>7.0</w:t>
        </w:r>
      </w:ins>
    </w:p>
    <w:p w:rsidR="00FF1226" w:rsidRDefault="00F459EF" w:rsidP="00FF1226">
      <w:del w:id="43204" w:author="Diana Machado" w:date="2019-04-05T18:17:00Z">
        <w:r w:rsidDel="004B7BAF">
          <w:delText>November 5</w:delText>
        </w:r>
        <w:r w:rsidR="00FF1226" w:rsidDel="004B7BAF">
          <w:delText>, 2018</w:delText>
        </w:r>
      </w:del>
      <w:ins w:id="43205" w:author="Diana Machado" w:date="2019-04-05T18:17:00Z">
        <w:r w:rsidR="004B7BAF">
          <w:t>March 29, 2019</w:t>
        </w:r>
      </w:ins>
    </w:p>
    <w:p w:rsidR="00FF1226" w:rsidRDefault="00FF1226" w:rsidP="009E71A1"/>
    <w:p w:rsidR="00C306D4" w:rsidRDefault="00C306D4" w:rsidP="009E71A1"/>
    <w:p w:rsidR="005A6347" w:rsidRDefault="005A6347">
      <w:pPr>
        <w:jc w:val="left"/>
        <w:sectPr w:rsidR="005A6347" w:rsidSect="00FC1129">
          <w:footerReference w:type="default" r:id="rId359"/>
          <w:pgSz w:w="12240" w:h="15840" w:code="1"/>
          <w:pgMar w:top="1440" w:right="1440" w:bottom="1440" w:left="1440" w:header="720" w:footer="432" w:gutter="0"/>
          <w:cols w:space="720"/>
          <w:docGrid w:linePitch="360"/>
        </w:sectPr>
      </w:pPr>
    </w:p>
    <w:p w:rsidR="005A6347" w:rsidRDefault="005A6347" w:rsidP="002C2D54">
      <w:pPr>
        <w:pStyle w:val="Footnote"/>
      </w:pPr>
      <w:r>
        <w:rPr>
          <w:rFonts w:hint="eastAsia"/>
        </w:rPr>
        <w:t>Form A-4B Output Ranges (2017 FHCF Exposure Data)</w:t>
      </w:r>
      <w:r>
        <w:rPr>
          <w:rFonts w:hint="eastAsia"/>
        </w:rPr>
        <w:tab/>
        <w:t xml:space="preserve">   </w:t>
      </w:r>
      <w:r>
        <w:rPr>
          <w:rFonts w:hint="eastAsia"/>
        </w:rPr>
        <w:tab/>
        <w:t xml:space="preserve">               </w:t>
      </w:r>
    </w:p>
    <w:p w:rsidR="005A6347" w:rsidRDefault="005A6347" w:rsidP="002C2D54">
      <w:pPr>
        <w:pStyle w:val="Footnote"/>
      </w:pPr>
      <w:r>
        <w:t xml:space="preserve">Loss Cost per $1000 for 0% Deductible </w:t>
      </w:r>
      <w:r>
        <w:tab/>
        <w:t xml:space="preserve"> </w:t>
      </w:r>
      <w:r>
        <w:tab/>
      </w:r>
      <w:r>
        <w:tab/>
      </w:r>
      <w:r>
        <w:tab/>
      </w:r>
      <w:r>
        <w:tab/>
      </w:r>
      <w:r>
        <w:tab/>
        <w:t xml:space="preserve">         </w:t>
      </w:r>
    </w:p>
    <w:p w:rsidR="005A6347" w:rsidRDefault="005A6347" w:rsidP="002C2D54">
      <w:pPr>
        <w:pStyle w:val="Footnote"/>
      </w:pPr>
      <w:r>
        <w:t>Modeling Organization: Florida International University</w:t>
      </w:r>
    </w:p>
    <w:p w:rsidR="005A6347" w:rsidRDefault="005A6347" w:rsidP="002C2D54">
      <w:pPr>
        <w:pStyle w:val="Footnote"/>
      </w:pPr>
      <w:r>
        <w:t xml:space="preserve">Model Name &amp; Version Number: Florida Public Hurricane Loss Model </w:t>
      </w:r>
      <w:del w:id="43210" w:author="Diana Machado" w:date="2019-04-05T14:28:00Z">
        <w:r w:rsidDel="008E38ED">
          <w:delText>6.3</w:delText>
        </w:r>
      </w:del>
      <w:ins w:id="43211" w:author="Diana Machado" w:date="2019-04-05T14:28:00Z">
        <w:r w:rsidR="008E38ED">
          <w:t>7.0</w:t>
        </w:r>
      </w:ins>
    </w:p>
    <w:p w:rsidR="007C6B11" w:rsidRDefault="005A6347" w:rsidP="002C2D54">
      <w:pPr>
        <w:pStyle w:val="Footnote"/>
      </w:pPr>
      <w:r>
        <w:t xml:space="preserve">Model Release Date: </w:t>
      </w:r>
      <w:del w:id="43212" w:author="Diana Machado" w:date="2019-04-05T18:18:00Z">
        <w:r w:rsidR="00F459EF" w:rsidDel="004B7BAF">
          <w:delText>November 5</w:delText>
        </w:r>
        <w:r w:rsidDel="004B7BAF">
          <w:delText>, 2018</w:delText>
        </w:r>
      </w:del>
      <w:ins w:id="43213" w:author="Diana Machado" w:date="2019-04-05T18:18:00Z">
        <w:r w:rsidR="004B7BAF">
          <w:t>March 29, 2019</w:t>
        </w:r>
      </w:ins>
    </w:p>
    <w:p w:rsidR="00CB6D71" w:rsidRDefault="00CB6D71" w:rsidP="002C2D54">
      <w:pPr>
        <w:pStyle w:val="Footnote"/>
      </w:pPr>
    </w:p>
    <w:p w:rsidR="00CB6D71" w:rsidRDefault="004B2F89" w:rsidP="002C2D54">
      <w:pPr>
        <w:pStyle w:val="Footnote"/>
      </w:pPr>
      <w:del w:id="43214" w:author="Diana Machado" w:date="2019-04-05T18:18:00Z">
        <w:r w:rsidRPr="00C355D0" w:rsidDel="004B7BAF">
          <w:rPr>
            <w:noProof/>
            <w:lang w:eastAsia="en-US"/>
          </w:rPr>
          <w:drawing>
            <wp:inline distT="0" distB="0" distL="0" distR="0" wp14:anchorId="6BF7DCEB" wp14:editId="1EE30E4C">
              <wp:extent cx="8229600" cy="493024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0"/>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del w:id="43215" w:author="Diana Machado" w:date="2019-04-05T18:18:00Z">
        <w:r w:rsidRPr="00C355D0" w:rsidDel="004B7BAF">
          <w:rPr>
            <w:noProof/>
            <w:lang w:eastAsia="en-US"/>
          </w:rPr>
          <w:drawing>
            <wp:inline distT="0" distB="0" distL="0" distR="0" wp14:anchorId="602E35C6" wp14:editId="67D1E21E">
              <wp:extent cx="8229600" cy="4930244"/>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1"/>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16" w:author="Diana Machado" w:date="2019-04-05T18:18:00Z">
        <w:r w:rsidRPr="00C355D0" w:rsidDel="004B7BAF">
          <w:rPr>
            <w:noProof/>
            <w:lang w:eastAsia="en-US"/>
          </w:rPr>
          <w:drawing>
            <wp:inline distT="0" distB="0" distL="0" distR="0" wp14:anchorId="04BD5F9D" wp14:editId="7009A9F4">
              <wp:extent cx="8229600" cy="4930244"/>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2"/>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17" w:author="Diana Machado" w:date="2019-04-05T18:18:00Z">
        <w:r w:rsidRPr="00C355D0" w:rsidDel="004B7BAF">
          <w:rPr>
            <w:noProof/>
            <w:lang w:eastAsia="en-US"/>
          </w:rPr>
          <w:drawing>
            <wp:inline distT="0" distB="0" distL="0" distR="0" wp14:anchorId="1C9A621C" wp14:editId="69B2923A">
              <wp:extent cx="8229600" cy="4930244"/>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63"/>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18" w:author="Diana Machado" w:date="2019-04-05T18:18:00Z">
        <w:r w:rsidRPr="00C355D0" w:rsidDel="004B7BAF">
          <w:rPr>
            <w:noProof/>
            <w:lang w:eastAsia="en-US"/>
          </w:rPr>
          <w:drawing>
            <wp:inline distT="0" distB="0" distL="0" distR="0" wp14:anchorId="0A231C22" wp14:editId="7FFB09BB">
              <wp:extent cx="8229600" cy="4930244"/>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64"/>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19" w:author="Diana Machado" w:date="2019-04-05T18:18:00Z">
        <w:r w:rsidRPr="00C355D0" w:rsidDel="004B7BAF">
          <w:rPr>
            <w:noProof/>
            <w:lang w:eastAsia="en-US"/>
          </w:rPr>
          <w:drawing>
            <wp:inline distT="0" distB="0" distL="0" distR="0" wp14:anchorId="2FAF7313" wp14:editId="78DE69DA">
              <wp:extent cx="8229600" cy="4930244"/>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5"/>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20" w:author="Diana Machado" w:date="2019-04-05T18:18:00Z">
        <w:r w:rsidRPr="00C355D0" w:rsidDel="004B7BAF">
          <w:rPr>
            <w:noProof/>
            <w:lang w:eastAsia="en-US"/>
          </w:rPr>
          <w:drawing>
            <wp:inline distT="0" distB="0" distL="0" distR="0" wp14:anchorId="060F6112" wp14:editId="170B9E5F">
              <wp:extent cx="8229600" cy="4930244"/>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66"/>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21" w:author="Diana Machado" w:date="2019-04-05T18:18:00Z">
        <w:r w:rsidRPr="00ED7572" w:rsidDel="004B7BAF">
          <w:rPr>
            <w:noProof/>
            <w:lang w:eastAsia="en-US"/>
          </w:rPr>
          <w:drawing>
            <wp:inline distT="0" distB="0" distL="0" distR="0" wp14:anchorId="20931E1C" wp14:editId="46F6D816">
              <wp:extent cx="8229600" cy="4930244"/>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7"/>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22" w:author="Diana Machado" w:date="2019-04-05T18:18:00Z">
        <w:r w:rsidRPr="00ED7572" w:rsidDel="004B7BAF">
          <w:rPr>
            <w:noProof/>
            <w:lang w:eastAsia="en-US"/>
          </w:rPr>
          <w:drawing>
            <wp:inline distT="0" distB="0" distL="0" distR="0" wp14:anchorId="4D66E780" wp14:editId="7FCC029F">
              <wp:extent cx="8229600" cy="4930244"/>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68"/>
                      <a:srcRect/>
                      <a:stretch>
                        <a:fillRect/>
                      </a:stretch>
                    </pic:blipFill>
                    <pic:spPr bwMode="auto">
                      <a:xfrm>
                        <a:off x="0" y="0"/>
                        <a:ext cx="8229600" cy="4930244"/>
                      </a:xfrm>
                      <a:prstGeom prst="rect">
                        <a:avLst/>
                      </a:prstGeom>
                      <a:noFill/>
                      <a:ln w="9525">
                        <a:noFill/>
                        <a:miter lim="800000"/>
                        <a:headEnd/>
                        <a:tailEnd/>
                      </a:ln>
                    </pic:spPr>
                  </pic:pic>
                </a:graphicData>
              </a:graphic>
            </wp:inline>
          </w:drawing>
        </w:r>
      </w:del>
    </w:p>
    <w:p w:rsidR="004B2F89" w:rsidRDefault="004B2F89" w:rsidP="002C2D54">
      <w:pPr>
        <w:pStyle w:val="Footnote"/>
      </w:pPr>
    </w:p>
    <w:p w:rsidR="004B2F89" w:rsidRDefault="004B2F89" w:rsidP="002C2D54">
      <w:pPr>
        <w:pStyle w:val="Footnote"/>
      </w:pPr>
      <w:del w:id="43223" w:author="Diana Machado" w:date="2019-04-05T18:18:00Z">
        <w:r w:rsidRPr="00E4758F" w:rsidDel="004B7BAF">
          <w:rPr>
            <w:noProof/>
            <w:lang w:eastAsia="en-US"/>
          </w:rPr>
          <w:drawing>
            <wp:inline distT="0" distB="0" distL="0" distR="0" wp14:anchorId="70CF9D67" wp14:editId="67D66CC8">
              <wp:extent cx="8229600" cy="3616264"/>
              <wp:effectExtent l="0" t="0" r="0" b="381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9"/>
                      <a:srcRect/>
                      <a:stretch>
                        <a:fillRect/>
                      </a:stretch>
                    </pic:blipFill>
                    <pic:spPr bwMode="auto">
                      <a:xfrm>
                        <a:off x="0" y="0"/>
                        <a:ext cx="8229600" cy="3616264"/>
                      </a:xfrm>
                      <a:prstGeom prst="rect">
                        <a:avLst/>
                      </a:prstGeom>
                      <a:noFill/>
                      <a:ln w="9525">
                        <a:noFill/>
                        <a:miter lim="800000"/>
                        <a:headEnd/>
                        <a:tailEnd/>
                      </a:ln>
                    </pic:spPr>
                  </pic:pic>
                </a:graphicData>
              </a:graphic>
            </wp:inline>
          </w:drawing>
        </w:r>
      </w:del>
    </w:p>
    <w:p w:rsidR="004B7BAF" w:rsidRDefault="004B7BAF">
      <w:pPr>
        <w:jc w:val="left"/>
        <w:rPr>
          <w:sz w:val="20"/>
        </w:rPr>
      </w:pPr>
      <w:r>
        <w:br w:type="page"/>
      </w:r>
    </w:p>
    <w:tbl>
      <w:tblPr>
        <w:tblW w:w="5000" w:type="pct"/>
        <w:tblLook w:val="0000" w:firstRow="0" w:lastRow="0" w:firstColumn="0" w:lastColumn="0" w:noHBand="0" w:noVBand="0"/>
      </w:tblPr>
      <w:tblGrid>
        <w:gridCol w:w="1350"/>
        <w:gridCol w:w="1113"/>
        <w:gridCol w:w="1188"/>
        <w:gridCol w:w="1273"/>
        <w:gridCol w:w="1525"/>
        <w:gridCol w:w="1240"/>
        <w:gridCol w:w="1411"/>
        <w:gridCol w:w="1082"/>
        <w:gridCol w:w="1336"/>
        <w:gridCol w:w="1412"/>
      </w:tblGrid>
      <w:tr w:rsidR="002348ED" w:rsidRPr="0081683F" w:rsidTr="00787B33">
        <w:trPr>
          <w:trHeight w:val="868"/>
          <w:tblHeader/>
          <w:ins w:id="43224" w:author="Diana Machado" w:date="2019-04-05T18:21:00Z"/>
        </w:trPr>
        <w:tc>
          <w:tcPr>
            <w:tcW w:w="461"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25" w:author="Diana Machado" w:date="2019-04-05T18:21:00Z"/>
                <w:rFonts w:ascii="Calibri" w:eastAsia="PMingLiU" w:hAnsi="Calibri" w:cs="Calibri"/>
                <w:b/>
                <w:bCs/>
                <w:color w:val="000000"/>
                <w:sz w:val="22"/>
                <w:szCs w:val="22"/>
                <w:lang w:val="en-PH" w:eastAsia="en-US"/>
              </w:rPr>
            </w:pPr>
            <w:ins w:id="43226" w:author="Diana Machado" w:date="2019-04-05T18:21:00Z">
              <w:r w:rsidRPr="0081683F">
                <w:rPr>
                  <w:rFonts w:ascii="Calibri" w:eastAsia="PMingLiU" w:hAnsi="Calibri" w:cs="Calibri"/>
                  <w:b/>
                  <w:bCs/>
                  <w:color w:val="000000"/>
                  <w:sz w:val="22"/>
                  <w:szCs w:val="22"/>
                  <w:lang w:val="en-PH" w:eastAsia="en-US"/>
                </w:rPr>
                <w:t>County</w:t>
              </w:r>
            </w:ins>
          </w:p>
        </w:tc>
        <w:tc>
          <w:tcPr>
            <w:tcW w:w="437"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27" w:author="Diana Machado" w:date="2019-04-05T18:21:00Z"/>
                <w:rFonts w:ascii="Calibri" w:eastAsia="PMingLiU" w:hAnsi="Calibri" w:cs="Calibri"/>
                <w:b/>
                <w:bCs/>
                <w:color w:val="000000"/>
                <w:sz w:val="22"/>
                <w:szCs w:val="22"/>
                <w:lang w:val="en-PH" w:eastAsia="en-US"/>
              </w:rPr>
            </w:pPr>
            <w:ins w:id="43228" w:author="Diana Machado" w:date="2019-04-05T18:21:00Z">
              <w:r w:rsidRPr="0081683F">
                <w:rPr>
                  <w:rFonts w:ascii="Calibri" w:eastAsia="PMingLiU" w:hAnsi="Calibri" w:cs="Calibri"/>
                  <w:b/>
                  <w:bCs/>
                  <w:color w:val="000000"/>
                  <w:sz w:val="22"/>
                  <w:szCs w:val="22"/>
                  <w:lang w:val="en-PH" w:eastAsia="en-US"/>
                </w:rPr>
                <w:t>Hurricane Loss Costs</w:t>
              </w:r>
            </w:ins>
          </w:p>
        </w:tc>
        <w:tc>
          <w:tcPr>
            <w:tcW w:w="490"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29" w:author="Diana Machado" w:date="2019-04-05T18:21:00Z"/>
                <w:rFonts w:ascii="Calibri" w:eastAsia="PMingLiU" w:hAnsi="Calibri" w:cs="Calibri"/>
                <w:b/>
                <w:bCs/>
                <w:color w:val="000000"/>
                <w:sz w:val="22"/>
                <w:szCs w:val="22"/>
                <w:lang w:val="en-PH" w:eastAsia="en-US"/>
              </w:rPr>
            </w:pPr>
            <w:ins w:id="43230" w:author="Diana Machado" w:date="2019-04-05T18:21:00Z">
              <w:r w:rsidRPr="0081683F">
                <w:rPr>
                  <w:rFonts w:ascii="Calibri" w:eastAsia="PMingLiU" w:hAnsi="Calibri" w:cs="Calibri"/>
                  <w:b/>
                  <w:bCs/>
                  <w:color w:val="000000"/>
                  <w:sz w:val="22"/>
                  <w:szCs w:val="22"/>
                  <w:lang w:val="en-PH" w:eastAsia="en-US"/>
                </w:rPr>
                <w:t>Frame Owners</w:t>
              </w:r>
            </w:ins>
          </w:p>
        </w:tc>
        <w:tc>
          <w:tcPr>
            <w:tcW w:w="511"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31" w:author="Diana Machado" w:date="2019-04-05T18:21:00Z"/>
                <w:rFonts w:ascii="Calibri" w:eastAsia="PMingLiU" w:hAnsi="Calibri" w:cs="Calibri"/>
                <w:b/>
                <w:bCs/>
                <w:color w:val="000000"/>
                <w:sz w:val="22"/>
                <w:szCs w:val="22"/>
                <w:lang w:val="en-PH" w:eastAsia="en-US"/>
              </w:rPr>
            </w:pPr>
            <w:ins w:id="43232" w:author="Diana Machado" w:date="2019-04-05T18:21:00Z">
              <w:r w:rsidRPr="0081683F">
                <w:rPr>
                  <w:rFonts w:ascii="Calibri" w:eastAsia="PMingLiU" w:hAnsi="Calibri" w:cs="Calibri"/>
                  <w:b/>
                  <w:bCs/>
                  <w:color w:val="000000"/>
                  <w:sz w:val="22"/>
                  <w:szCs w:val="22"/>
                  <w:lang w:val="en-PH" w:eastAsia="en-US"/>
                </w:rPr>
                <w:t>Masonry Owners</w:t>
              </w:r>
            </w:ins>
          </w:p>
        </w:tc>
        <w:tc>
          <w:tcPr>
            <w:tcW w:w="503"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33" w:author="Diana Machado" w:date="2019-04-05T18:21:00Z"/>
                <w:rFonts w:ascii="Calibri" w:eastAsia="PMingLiU" w:hAnsi="Calibri" w:cs="Calibri"/>
                <w:b/>
                <w:bCs/>
                <w:color w:val="000000"/>
                <w:sz w:val="22"/>
                <w:szCs w:val="22"/>
                <w:lang w:val="en-PH" w:eastAsia="en-US"/>
              </w:rPr>
            </w:pPr>
            <w:ins w:id="43234" w:author="Diana Machado" w:date="2019-04-05T18:21:00Z">
              <w:r w:rsidRPr="0081683F">
                <w:rPr>
                  <w:rFonts w:ascii="Calibri" w:eastAsia="PMingLiU" w:hAnsi="Calibri" w:cs="Calibri"/>
                  <w:b/>
                  <w:bCs/>
                  <w:color w:val="000000"/>
                  <w:sz w:val="22"/>
                  <w:szCs w:val="22"/>
                  <w:lang w:val="en-PH" w:eastAsia="en-US"/>
                </w:rPr>
                <w:t xml:space="preserve"> Manufactured Homes</w:t>
              </w:r>
            </w:ins>
          </w:p>
        </w:tc>
        <w:tc>
          <w:tcPr>
            <w:tcW w:w="498"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35" w:author="Diana Machado" w:date="2019-04-05T18:21:00Z"/>
                <w:rFonts w:ascii="Calibri" w:eastAsia="PMingLiU" w:hAnsi="Calibri" w:cs="Calibri"/>
                <w:b/>
                <w:bCs/>
                <w:color w:val="000000"/>
                <w:sz w:val="22"/>
                <w:szCs w:val="22"/>
                <w:lang w:val="en-PH" w:eastAsia="en-US"/>
              </w:rPr>
            </w:pPr>
            <w:ins w:id="43236" w:author="Diana Machado" w:date="2019-04-05T18:21:00Z">
              <w:r w:rsidRPr="0081683F">
                <w:rPr>
                  <w:rFonts w:ascii="Calibri" w:eastAsia="PMingLiU" w:hAnsi="Calibri" w:cs="Calibri"/>
                  <w:b/>
                  <w:bCs/>
                  <w:color w:val="000000"/>
                  <w:sz w:val="22"/>
                  <w:szCs w:val="22"/>
                  <w:lang w:val="en-PH" w:eastAsia="en-US"/>
                </w:rPr>
                <w:t>Frame Renters</w:t>
              </w:r>
            </w:ins>
          </w:p>
        </w:tc>
        <w:tc>
          <w:tcPr>
            <w:tcW w:w="564"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37" w:author="Diana Machado" w:date="2019-04-05T18:21:00Z"/>
                <w:rFonts w:ascii="Calibri" w:eastAsia="PMingLiU" w:hAnsi="Calibri" w:cs="Calibri"/>
                <w:b/>
                <w:bCs/>
                <w:color w:val="000000"/>
                <w:sz w:val="22"/>
                <w:szCs w:val="22"/>
                <w:lang w:val="en-PH" w:eastAsia="en-US"/>
              </w:rPr>
            </w:pPr>
            <w:ins w:id="43238" w:author="Diana Machado" w:date="2019-04-05T18:21:00Z">
              <w:r w:rsidRPr="0081683F">
                <w:rPr>
                  <w:rFonts w:ascii="Calibri" w:eastAsia="PMingLiU" w:hAnsi="Calibri" w:cs="Calibri"/>
                  <w:b/>
                  <w:bCs/>
                  <w:color w:val="000000"/>
                  <w:sz w:val="22"/>
                  <w:szCs w:val="22"/>
                  <w:lang w:val="en-PH" w:eastAsia="en-US"/>
                </w:rPr>
                <w:t>Masonry Renters</w:t>
              </w:r>
            </w:ins>
          </w:p>
        </w:tc>
        <w:tc>
          <w:tcPr>
            <w:tcW w:w="437"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39" w:author="Diana Machado" w:date="2019-04-05T18:21:00Z"/>
                <w:rFonts w:ascii="Calibri" w:eastAsia="PMingLiU" w:hAnsi="Calibri" w:cs="Calibri"/>
                <w:b/>
                <w:bCs/>
                <w:color w:val="000000"/>
                <w:sz w:val="22"/>
                <w:szCs w:val="22"/>
                <w:lang w:val="en-PH" w:eastAsia="en-US"/>
              </w:rPr>
            </w:pPr>
            <w:ins w:id="43240" w:author="Diana Machado" w:date="2019-04-05T18:21:00Z">
              <w:r w:rsidRPr="0081683F">
                <w:rPr>
                  <w:rFonts w:ascii="Calibri" w:eastAsia="PMingLiU" w:hAnsi="Calibri" w:cs="Calibri"/>
                  <w:b/>
                  <w:bCs/>
                  <w:color w:val="000000"/>
                  <w:sz w:val="22"/>
                  <w:szCs w:val="22"/>
                  <w:lang w:val="en-PH" w:eastAsia="en-US"/>
                </w:rPr>
                <w:t>Frame Condo Unit</w:t>
              </w:r>
            </w:ins>
          </w:p>
        </w:tc>
        <w:tc>
          <w:tcPr>
            <w:tcW w:w="535"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41" w:author="Diana Machado" w:date="2019-04-05T18:21:00Z"/>
                <w:rFonts w:ascii="Calibri" w:eastAsia="PMingLiU" w:hAnsi="Calibri" w:cs="Calibri"/>
                <w:b/>
                <w:bCs/>
                <w:color w:val="000000"/>
                <w:sz w:val="22"/>
                <w:szCs w:val="22"/>
                <w:lang w:val="en-PH" w:eastAsia="en-US"/>
              </w:rPr>
            </w:pPr>
            <w:ins w:id="43242" w:author="Diana Machado" w:date="2019-04-05T18:21:00Z">
              <w:r w:rsidRPr="0081683F">
                <w:rPr>
                  <w:rFonts w:ascii="Calibri" w:eastAsia="PMingLiU" w:hAnsi="Calibri" w:cs="Calibri"/>
                  <w:b/>
                  <w:bCs/>
                  <w:color w:val="000000"/>
                  <w:sz w:val="22"/>
                  <w:szCs w:val="22"/>
                  <w:lang w:val="en-PH" w:eastAsia="en-US"/>
                </w:rPr>
                <w:t>Masrony Condo Unit</w:t>
              </w:r>
            </w:ins>
          </w:p>
        </w:tc>
        <w:tc>
          <w:tcPr>
            <w:tcW w:w="564" w:type="pct"/>
            <w:tcBorders>
              <w:top w:val="single" w:sz="12" w:space="0" w:color="auto"/>
              <w:left w:val="single" w:sz="12" w:space="0" w:color="auto"/>
              <w:bottom w:val="single" w:sz="12" w:space="0" w:color="auto"/>
              <w:right w:val="single" w:sz="12" w:space="0" w:color="auto"/>
            </w:tcBorders>
          </w:tcPr>
          <w:p w:rsidR="002348ED" w:rsidRPr="0081683F" w:rsidRDefault="002348ED" w:rsidP="00787B33">
            <w:pPr>
              <w:autoSpaceDE w:val="0"/>
              <w:autoSpaceDN w:val="0"/>
              <w:adjustRightInd w:val="0"/>
              <w:jc w:val="center"/>
              <w:rPr>
                <w:ins w:id="43243" w:author="Diana Machado" w:date="2019-04-05T18:21:00Z"/>
                <w:rFonts w:ascii="Calibri" w:eastAsia="PMingLiU" w:hAnsi="Calibri" w:cs="Calibri"/>
                <w:b/>
                <w:bCs/>
                <w:color w:val="000000"/>
                <w:sz w:val="22"/>
                <w:szCs w:val="22"/>
                <w:lang w:val="en-PH" w:eastAsia="en-US"/>
              </w:rPr>
            </w:pPr>
            <w:ins w:id="43244" w:author="Diana Machado" w:date="2019-04-05T18:21:00Z">
              <w:r w:rsidRPr="0081683F">
                <w:rPr>
                  <w:rFonts w:ascii="Calibri" w:eastAsia="PMingLiU" w:hAnsi="Calibri" w:cs="Calibri"/>
                  <w:b/>
                  <w:bCs/>
                  <w:color w:val="000000"/>
                  <w:sz w:val="22"/>
                  <w:szCs w:val="22"/>
                  <w:lang w:val="en-PH" w:eastAsia="en-US"/>
                </w:rPr>
                <w:t>Commercial Residential</w:t>
              </w:r>
            </w:ins>
          </w:p>
        </w:tc>
      </w:tr>
      <w:tr w:rsidR="002348ED" w:rsidRPr="0081683F" w:rsidTr="00787B33">
        <w:trPr>
          <w:trHeight w:val="286"/>
          <w:ins w:id="43245" w:author="Diana Machado" w:date="2019-04-05T18:21:00Z"/>
        </w:trPr>
        <w:tc>
          <w:tcPr>
            <w:tcW w:w="461"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246" w:author="Diana Machado" w:date="2019-04-05T18:21:00Z"/>
                <w:rFonts w:ascii="Calibri" w:eastAsia="PMingLiU" w:hAnsi="Calibri" w:cs="Calibri"/>
                <w:color w:val="000000"/>
                <w:sz w:val="22"/>
                <w:szCs w:val="22"/>
                <w:lang w:val="en-PH" w:eastAsia="en-US"/>
              </w:rPr>
            </w:pPr>
            <w:ins w:id="43247" w:author="Diana Machado" w:date="2019-04-05T18:21:00Z">
              <w:r w:rsidRPr="0081683F">
                <w:rPr>
                  <w:rFonts w:ascii="Calibri" w:eastAsia="PMingLiU" w:hAnsi="Calibri" w:cs="Calibri"/>
                  <w:color w:val="000000"/>
                  <w:sz w:val="22"/>
                  <w:szCs w:val="22"/>
                  <w:lang w:val="en-PH" w:eastAsia="en-US"/>
                </w:rPr>
                <w:t>Alachua</w:t>
              </w:r>
            </w:ins>
          </w:p>
        </w:tc>
        <w:tc>
          <w:tcPr>
            <w:tcW w:w="437"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248" w:author="Diana Machado" w:date="2019-04-05T18:21:00Z"/>
                <w:rFonts w:ascii="Calibri" w:eastAsia="PMingLiU" w:hAnsi="Calibri" w:cs="Calibri"/>
                <w:color w:val="000000"/>
                <w:sz w:val="22"/>
                <w:szCs w:val="22"/>
                <w:lang w:val="en-PH" w:eastAsia="en-US"/>
              </w:rPr>
            </w:pPr>
            <w:ins w:id="4324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250" w:author="Diana Machado" w:date="2019-04-05T18:21:00Z"/>
                <w:rFonts w:ascii="Calibri" w:eastAsia="PMingLiU" w:hAnsi="Calibri" w:cs="Calibri"/>
                <w:color w:val="000000"/>
                <w:sz w:val="22"/>
                <w:szCs w:val="22"/>
                <w:lang w:val="en-PH" w:eastAsia="en-US"/>
              </w:rPr>
            </w:pPr>
            <w:ins w:id="43251" w:author="Diana Machado" w:date="2019-04-05T18:21:00Z">
              <w:r w:rsidRPr="0081683F">
                <w:rPr>
                  <w:rFonts w:ascii="Calibri" w:eastAsia="PMingLiU" w:hAnsi="Calibri" w:cs="Calibri"/>
                  <w:color w:val="000000"/>
                  <w:sz w:val="22"/>
                  <w:szCs w:val="22"/>
                  <w:lang w:val="en-PH" w:eastAsia="en-US"/>
                </w:rPr>
                <w:t>0.777</w:t>
              </w:r>
            </w:ins>
          </w:p>
        </w:tc>
        <w:tc>
          <w:tcPr>
            <w:tcW w:w="511"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252" w:author="Diana Machado" w:date="2019-04-05T18:21:00Z"/>
                <w:rFonts w:ascii="Calibri" w:eastAsia="PMingLiU" w:hAnsi="Calibri" w:cs="Calibri"/>
                <w:color w:val="000000"/>
                <w:sz w:val="22"/>
                <w:szCs w:val="22"/>
                <w:lang w:val="en-PH" w:eastAsia="en-US"/>
              </w:rPr>
            </w:pPr>
            <w:ins w:id="43253" w:author="Diana Machado" w:date="2019-04-05T18:21:00Z">
              <w:r w:rsidRPr="0081683F">
                <w:rPr>
                  <w:rFonts w:ascii="Calibri" w:eastAsia="PMingLiU" w:hAnsi="Calibri" w:cs="Calibri"/>
                  <w:color w:val="000000"/>
                  <w:sz w:val="22"/>
                  <w:szCs w:val="22"/>
                  <w:lang w:val="en-PH" w:eastAsia="en-US"/>
                </w:rPr>
                <w:t>0.838</w:t>
              </w:r>
            </w:ins>
          </w:p>
        </w:tc>
        <w:tc>
          <w:tcPr>
            <w:tcW w:w="503"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54" w:author="Diana Machado" w:date="2019-04-05T18:21:00Z"/>
                <w:rFonts w:ascii="Calibri" w:eastAsia="PMingLiU" w:hAnsi="Calibri" w:cs="Calibri"/>
                <w:color w:val="000000"/>
                <w:sz w:val="22"/>
                <w:szCs w:val="22"/>
                <w:lang w:val="en-PH" w:eastAsia="en-US"/>
              </w:rPr>
            </w:pPr>
            <w:ins w:id="43255" w:author="Diana Machado" w:date="2019-04-05T18:21:00Z">
              <w:r w:rsidRPr="0081683F">
                <w:rPr>
                  <w:rFonts w:ascii="Calibri" w:eastAsia="PMingLiU" w:hAnsi="Calibri" w:cs="Calibri"/>
                  <w:color w:val="000000"/>
                  <w:sz w:val="22"/>
                  <w:szCs w:val="22"/>
                  <w:lang w:val="en-PH" w:eastAsia="en-US"/>
                </w:rPr>
                <w:t>0.917</w:t>
              </w:r>
            </w:ins>
          </w:p>
        </w:tc>
        <w:tc>
          <w:tcPr>
            <w:tcW w:w="498"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56" w:author="Diana Machado" w:date="2019-04-05T18:21:00Z"/>
                <w:rFonts w:ascii="Calibri" w:eastAsia="PMingLiU" w:hAnsi="Calibri" w:cs="Calibri"/>
                <w:color w:val="000000"/>
                <w:sz w:val="22"/>
                <w:szCs w:val="22"/>
                <w:lang w:val="en-PH" w:eastAsia="en-US"/>
              </w:rPr>
            </w:pPr>
            <w:ins w:id="43257" w:author="Diana Machado" w:date="2019-04-05T18:21:00Z">
              <w:r w:rsidRPr="0081683F">
                <w:rPr>
                  <w:rFonts w:ascii="Calibri" w:eastAsia="PMingLiU" w:hAnsi="Calibri" w:cs="Calibri"/>
                  <w:color w:val="000000"/>
                  <w:sz w:val="22"/>
                  <w:szCs w:val="22"/>
                  <w:lang w:val="en-PH" w:eastAsia="en-US"/>
                </w:rPr>
                <w:t>0.183</w:t>
              </w:r>
            </w:ins>
          </w:p>
        </w:tc>
        <w:tc>
          <w:tcPr>
            <w:tcW w:w="564"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58" w:author="Diana Machado" w:date="2019-04-05T18:21:00Z"/>
                <w:rFonts w:ascii="Calibri" w:eastAsia="PMingLiU" w:hAnsi="Calibri" w:cs="Calibri"/>
                <w:color w:val="000000"/>
                <w:sz w:val="22"/>
                <w:szCs w:val="22"/>
                <w:lang w:val="en-PH" w:eastAsia="en-US"/>
              </w:rPr>
            </w:pPr>
            <w:ins w:id="43259" w:author="Diana Machado" w:date="2019-04-05T18:21:00Z">
              <w:r w:rsidRPr="0081683F">
                <w:rPr>
                  <w:rFonts w:ascii="Calibri" w:eastAsia="PMingLiU" w:hAnsi="Calibri" w:cs="Calibri"/>
                  <w:color w:val="000000"/>
                  <w:sz w:val="22"/>
                  <w:szCs w:val="22"/>
                  <w:lang w:val="en-PH" w:eastAsia="en-US"/>
                </w:rPr>
                <w:t>0.169</w:t>
              </w:r>
            </w:ins>
          </w:p>
        </w:tc>
        <w:tc>
          <w:tcPr>
            <w:tcW w:w="437"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260" w:author="Diana Machado" w:date="2019-04-05T18:21:00Z"/>
                <w:rFonts w:ascii="Calibri" w:eastAsia="PMingLiU" w:hAnsi="Calibri" w:cs="Calibri"/>
                <w:color w:val="000000"/>
                <w:sz w:val="22"/>
                <w:szCs w:val="22"/>
                <w:lang w:val="en-PH" w:eastAsia="en-US"/>
              </w:rPr>
            </w:pPr>
            <w:ins w:id="43261" w:author="Diana Machado" w:date="2019-04-05T18:21:00Z">
              <w:r w:rsidRPr="0081683F">
                <w:rPr>
                  <w:rFonts w:ascii="Calibri" w:eastAsia="PMingLiU" w:hAnsi="Calibri" w:cs="Calibri"/>
                  <w:color w:val="000000"/>
                  <w:sz w:val="22"/>
                  <w:szCs w:val="22"/>
                  <w:lang w:val="en-PH" w:eastAsia="en-US"/>
                </w:rPr>
                <w:t>0.219</w:t>
              </w:r>
            </w:ins>
          </w:p>
        </w:tc>
        <w:tc>
          <w:tcPr>
            <w:tcW w:w="535" w:type="pct"/>
            <w:tcBorders>
              <w:top w:val="single" w:sz="12"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262" w:author="Diana Machado" w:date="2019-04-05T18:21:00Z"/>
                <w:rFonts w:ascii="Calibri" w:eastAsia="PMingLiU" w:hAnsi="Calibri" w:cs="Calibri"/>
                <w:color w:val="000000"/>
                <w:sz w:val="22"/>
                <w:szCs w:val="22"/>
                <w:lang w:val="en-PH" w:eastAsia="en-US"/>
              </w:rPr>
            </w:pPr>
            <w:ins w:id="43263" w:author="Diana Machado" w:date="2019-04-05T18:21:00Z">
              <w:r w:rsidRPr="0081683F">
                <w:rPr>
                  <w:rFonts w:ascii="Calibri" w:eastAsia="PMingLiU" w:hAnsi="Calibri" w:cs="Calibri"/>
                  <w:color w:val="000000"/>
                  <w:sz w:val="22"/>
                  <w:szCs w:val="22"/>
                  <w:lang w:val="en-PH" w:eastAsia="en-US"/>
                </w:rPr>
                <w:t>0.230</w:t>
              </w:r>
            </w:ins>
          </w:p>
        </w:tc>
        <w:tc>
          <w:tcPr>
            <w:tcW w:w="564" w:type="pct"/>
            <w:tcBorders>
              <w:top w:val="single" w:sz="12"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64" w:author="Diana Machado" w:date="2019-04-05T18:21:00Z"/>
                <w:rFonts w:ascii="Calibri" w:eastAsia="PMingLiU" w:hAnsi="Calibri" w:cs="Calibri"/>
                <w:color w:val="000000"/>
                <w:sz w:val="22"/>
                <w:szCs w:val="22"/>
                <w:lang w:val="en-PH" w:eastAsia="en-US"/>
              </w:rPr>
            </w:pPr>
            <w:ins w:id="43265" w:author="Diana Machado" w:date="2019-04-05T18:21:00Z">
              <w:r w:rsidRPr="0081683F">
                <w:rPr>
                  <w:rFonts w:ascii="Calibri" w:eastAsia="PMingLiU" w:hAnsi="Calibri" w:cs="Calibri"/>
                  <w:color w:val="000000"/>
                  <w:sz w:val="22"/>
                  <w:szCs w:val="22"/>
                  <w:lang w:val="en-PH" w:eastAsia="en-US"/>
                </w:rPr>
                <w:t>0.384</w:t>
              </w:r>
            </w:ins>
          </w:p>
        </w:tc>
      </w:tr>
      <w:tr w:rsidR="002348ED" w:rsidRPr="0081683F" w:rsidTr="00787B33">
        <w:trPr>
          <w:trHeight w:val="286"/>
          <w:ins w:id="4326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2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268" w:author="Diana Machado" w:date="2019-04-05T18:21:00Z"/>
                <w:rFonts w:ascii="Calibri" w:eastAsia="PMingLiU" w:hAnsi="Calibri" w:cs="Calibri"/>
                <w:color w:val="000000"/>
                <w:sz w:val="22"/>
                <w:szCs w:val="22"/>
                <w:lang w:val="en-PH" w:eastAsia="en-US"/>
              </w:rPr>
            </w:pPr>
            <w:ins w:id="4326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270" w:author="Diana Machado" w:date="2019-04-05T18:21:00Z"/>
                <w:rFonts w:ascii="Calibri" w:eastAsia="PMingLiU" w:hAnsi="Calibri" w:cs="Calibri"/>
                <w:color w:val="000000"/>
                <w:sz w:val="22"/>
                <w:szCs w:val="22"/>
                <w:lang w:val="en-PH" w:eastAsia="en-US"/>
              </w:rPr>
            </w:pPr>
            <w:ins w:id="43271" w:author="Diana Machado" w:date="2019-04-05T18:21:00Z">
              <w:r w:rsidRPr="0081683F">
                <w:rPr>
                  <w:rFonts w:ascii="Calibri" w:eastAsia="PMingLiU" w:hAnsi="Calibri" w:cs="Calibri"/>
                  <w:color w:val="000000"/>
                  <w:sz w:val="22"/>
                  <w:szCs w:val="22"/>
                  <w:lang w:val="en-PH" w:eastAsia="en-US"/>
                </w:rPr>
                <w:t>0.95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272" w:author="Diana Machado" w:date="2019-04-05T18:21:00Z"/>
                <w:rFonts w:ascii="Calibri" w:eastAsia="PMingLiU" w:hAnsi="Calibri" w:cs="Calibri"/>
                <w:color w:val="000000"/>
                <w:sz w:val="22"/>
                <w:szCs w:val="22"/>
                <w:lang w:val="en-PH" w:eastAsia="en-US"/>
              </w:rPr>
            </w:pPr>
            <w:ins w:id="43273" w:author="Diana Machado" w:date="2019-04-05T18:21:00Z">
              <w:r w:rsidRPr="0081683F">
                <w:rPr>
                  <w:rFonts w:ascii="Calibri" w:eastAsia="PMingLiU" w:hAnsi="Calibri" w:cs="Calibri"/>
                  <w:color w:val="000000"/>
                  <w:sz w:val="22"/>
                  <w:szCs w:val="22"/>
                  <w:lang w:val="en-PH" w:eastAsia="en-US"/>
                </w:rPr>
                <w:t>0.99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74" w:author="Diana Machado" w:date="2019-04-05T18:21:00Z"/>
                <w:rFonts w:ascii="Calibri" w:eastAsia="PMingLiU" w:hAnsi="Calibri" w:cs="Calibri"/>
                <w:color w:val="000000"/>
                <w:sz w:val="22"/>
                <w:szCs w:val="22"/>
                <w:lang w:val="en-PH" w:eastAsia="en-US"/>
              </w:rPr>
            </w:pPr>
            <w:ins w:id="43275" w:author="Diana Machado" w:date="2019-04-05T18:21:00Z">
              <w:r w:rsidRPr="0081683F">
                <w:rPr>
                  <w:rFonts w:ascii="Calibri" w:eastAsia="PMingLiU" w:hAnsi="Calibri" w:cs="Calibri"/>
                  <w:color w:val="000000"/>
                  <w:sz w:val="22"/>
                  <w:szCs w:val="22"/>
                  <w:lang w:val="en-PH" w:eastAsia="en-US"/>
                </w:rPr>
                <w:t>2.59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76" w:author="Diana Machado" w:date="2019-04-05T18:21:00Z"/>
                <w:rFonts w:ascii="Calibri" w:eastAsia="PMingLiU" w:hAnsi="Calibri" w:cs="Calibri"/>
                <w:color w:val="000000"/>
                <w:sz w:val="22"/>
                <w:szCs w:val="22"/>
                <w:lang w:val="en-PH" w:eastAsia="en-US"/>
              </w:rPr>
            </w:pPr>
            <w:ins w:id="43277" w:author="Diana Machado" w:date="2019-04-05T18:21:00Z">
              <w:r w:rsidRPr="0081683F">
                <w:rPr>
                  <w:rFonts w:ascii="Calibri" w:eastAsia="PMingLiU" w:hAnsi="Calibri" w:cs="Calibri"/>
                  <w:color w:val="000000"/>
                  <w:sz w:val="22"/>
                  <w:szCs w:val="22"/>
                  <w:lang w:val="en-PH" w:eastAsia="en-US"/>
                </w:rPr>
                <w:t>0.1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78" w:author="Diana Machado" w:date="2019-04-05T18:21:00Z"/>
                <w:rFonts w:ascii="Calibri" w:eastAsia="PMingLiU" w:hAnsi="Calibri" w:cs="Calibri"/>
                <w:color w:val="000000"/>
                <w:sz w:val="22"/>
                <w:szCs w:val="22"/>
                <w:lang w:val="en-PH" w:eastAsia="en-US"/>
              </w:rPr>
            </w:pPr>
            <w:ins w:id="43279" w:author="Diana Machado" w:date="2019-04-05T18:21:00Z">
              <w:r w:rsidRPr="0081683F">
                <w:rPr>
                  <w:rFonts w:ascii="Calibri" w:eastAsia="PMingLiU" w:hAnsi="Calibri" w:cs="Calibri"/>
                  <w:color w:val="000000"/>
                  <w:sz w:val="22"/>
                  <w:szCs w:val="22"/>
                  <w:lang w:val="en-PH" w:eastAsia="en-US"/>
                </w:rPr>
                <w:t>0.18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80" w:author="Diana Machado" w:date="2019-04-05T18:21:00Z"/>
                <w:rFonts w:ascii="Calibri" w:eastAsia="PMingLiU" w:hAnsi="Calibri" w:cs="Calibri"/>
                <w:color w:val="000000"/>
                <w:sz w:val="22"/>
                <w:szCs w:val="22"/>
                <w:lang w:val="en-PH" w:eastAsia="en-US"/>
              </w:rPr>
            </w:pPr>
            <w:ins w:id="43281" w:author="Diana Machado" w:date="2019-04-05T18:21:00Z">
              <w:r w:rsidRPr="0081683F">
                <w:rPr>
                  <w:rFonts w:ascii="Calibri" w:eastAsia="PMingLiU" w:hAnsi="Calibri" w:cs="Calibri"/>
                  <w:color w:val="000000"/>
                  <w:sz w:val="22"/>
                  <w:szCs w:val="22"/>
                  <w:lang w:val="en-PH" w:eastAsia="en-US"/>
                </w:rPr>
                <w:t>0.28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82" w:author="Diana Machado" w:date="2019-04-05T18:21:00Z"/>
                <w:rFonts w:ascii="Calibri" w:eastAsia="PMingLiU" w:hAnsi="Calibri" w:cs="Calibri"/>
                <w:color w:val="000000"/>
                <w:sz w:val="22"/>
                <w:szCs w:val="22"/>
                <w:lang w:val="en-PH" w:eastAsia="en-US"/>
              </w:rPr>
            </w:pPr>
            <w:ins w:id="43283" w:author="Diana Machado" w:date="2019-04-05T18:21:00Z">
              <w:r w:rsidRPr="0081683F">
                <w:rPr>
                  <w:rFonts w:ascii="Calibri" w:eastAsia="PMingLiU" w:hAnsi="Calibri" w:cs="Calibri"/>
                  <w:color w:val="000000"/>
                  <w:sz w:val="22"/>
                  <w:szCs w:val="22"/>
                  <w:lang w:val="en-PH" w:eastAsia="en-US"/>
                </w:rPr>
                <w:t>0.2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84" w:author="Diana Machado" w:date="2019-04-05T18:21:00Z"/>
                <w:rFonts w:ascii="Calibri" w:eastAsia="PMingLiU" w:hAnsi="Calibri" w:cs="Calibri"/>
                <w:color w:val="000000"/>
                <w:sz w:val="22"/>
                <w:szCs w:val="22"/>
                <w:lang w:val="en-PH" w:eastAsia="en-US"/>
              </w:rPr>
            </w:pPr>
            <w:ins w:id="43285" w:author="Diana Machado" w:date="2019-04-05T18:21:00Z">
              <w:r w:rsidRPr="0081683F">
                <w:rPr>
                  <w:rFonts w:ascii="Calibri" w:eastAsia="PMingLiU" w:hAnsi="Calibri" w:cs="Calibri"/>
                  <w:color w:val="000000"/>
                  <w:sz w:val="22"/>
                  <w:szCs w:val="22"/>
                  <w:lang w:val="en-PH" w:eastAsia="en-US"/>
                </w:rPr>
                <w:t>2.299</w:t>
              </w:r>
            </w:ins>
          </w:p>
        </w:tc>
      </w:tr>
      <w:tr w:rsidR="002348ED" w:rsidRPr="0081683F" w:rsidTr="00787B33">
        <w:trPr>
          <w:trHeight w:val="286"/>
          <w:ins w:id="4328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2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288" w:author="Diana Machado" w:date="2019-04-05T18:21:00Z"/>
                <w:rFonts w:ascii="Calibri" w:eastAsia="PMingLiU" w:hAnsi="Calibri" w:cs="Calibri"/>
                <w:color w:val="000000"/>
                <w:sz w:val="22"/>
                <w:szCs w:val="22"/>
                <w:lang w:val="en-PH" w:eastAsia="en-US"/>
              </w:rPr>
            </w:pPr>
            <w:ins w:id="4328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90" w:author="Diana Machado" w:date="2019-04-05T18:21:00Z"/>
                <w:rFonts w:ascii="Calibri" w:eastAsia="PMingLiU" w:hAnsi="Calibri" w:cs="Calibri"/>
                <w:color w:val="000000"/>
                <w:sz w:val="22"/>
                <w:szCs w:val="22"/>
                <w:lang w:val="en-PH" w:eastAsia="en-US"/>
              </w:rPr>
            </w:pPr>
            <w:ins w:id="43291" w:author="Diana Machado" w:date="2019-04-05T18:21:00Z">
              <w:r w:rsidRPr="0081683F">
                <w:rPr>
                  <w:rFonts w:ascii="Calibri" w:eastAsia="PMingLiU" w:hAnsi="Calibri" w:cs="Calibri"/>
                  <w:color w:val="000000"/>
                  <w:sz w:val="22"/>
                  <w:szCs w:val="22"/>
                  <w:lang w:val="en-PH" w:eastAsia="en-US"/>
                </w:rPr>
                <w:t>1.25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92" w:author="Diana Machado" w:date="2019-04-05T18:21:00Z"/>
                <w:rFonts w:ascii="Calibri" w:eastAsia="PMingLiU" w:hAnsi="Calibri" w:cs="Calibri"/>
                <w:color w:val="000000"/>
                <w:sz w:val="22"/>
                <w:szCs w:val="22"/>
                <w:lang w:val="en-PH" w:eastAsia="en-US"/>
              </w:rPr>
            </w:pPr>
            <w:ins w:id="43293" w:author="Diana Machado" w:date="2019-04-05T18:21:00Z">
              <w:r w:rsidRPr="0081683F">
                <w:rPr>
                  <w:rFonts w:ascii="Calibri" w:eastAsia="PMingLiU" w:hAnsi="Calibri" w:cs="Calibri"/>
                  <w:color w:val="000000"/>
                  <w:sz w:val="22"/>
                  <w:szCs w:val="22"/>
                  <w:lang w:val="en-PH" w:eastAsia="en-US"/>
                </w:rPr>
                <w:t>1.22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94" w:author="Diana Machado" w:date="2019-04-05T18:21:00Z"/>
                <w:rFonts w:ascii="Calibri" w:eastAsia="PMingLiU" w:hAnsi="Calibri" w:cs="Calibri"/>
                <w:color w:val="000000"/>
                <w:sz w:val="22"/>
                <w:szCs w:val="22"/>
                <w:lang w:val="en-PH" w:eastAsia="en-US"/>
              </w:rPr>
            </w:pPr>
            <w:ins w:id="43295" w:author="Diana Machado" w:date="2019-04-05T18:21:00Z">
              <w:r w:rsidRPr="0081683F">
                <w:rPr>
                  <w:rFonts w:ascii="Calibri" w:eastAsia="PMingLiU" w:hAnsi="Calibri" w:cs="Calibri"/>
                  <w:color w:val="000000"/>
                  <w:sz w:val="22"/>
                  <w:szCs w:val="22"/>
                  <w:lang w:val="en-PH" w:eastAsia="en-US"/>
                </w:rPr>
                <w:t>5.49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96" w:author="Diana Machado" w:date="2019-04-05T18:21:00Z"/>
                <w:rFonts w:ascii="Calibri" w:eastAsia="PMingLiU" w:hAnsi="Calibri" w:cs="Calibri"/>
                <w:color w:val="000000"/>
                <w:sz w:val="22"/>
                <w:szCs w:val="22"/>
                <w:lang w:val="en-PH" w:eastAsia="en-US"/>
              </w:rPr>
            </w:pPr>
            <w:ins w:id="43297" w:author="Diana Machado" w:date="2019-04-05T18:21:00Z">
              <w:r w:rsidRPr="0081683F">
                <w:rPr>
                  <w:rFonts w:ascii="Calibri" w:eastAsia="PMingLiU" w:hAnsi="Calibri" w:cs="Calibri"/>
                  <w:color w:val="000000"/>
                  <w:sz w:val="22"/>
                  <w:szCs w:val="22"/>
                  <w:lang w:val="en-PH" w:eastAsia="en-US"/>
                </w:rPr>
                <w:t>0.27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298" w:author="Diana Machado" w:date="2019-04-05T18:21:00Z"/>
                <w:rFonts w:ascii="Calibri" w:eastAsia="PMingLiU" w:hAnsi="Calibri" w:cs="Calibri"/>
                <w:color w:val="000000"/>
                <w:sz w:val="22"/>
                <w:szCs w:val="22"/>
                <w:lang w:val="en-PH" w:eastAsia="en-US"/>
              </w:rPr>
            </w:pPr>
            <w:ins w:id="43299" w:author="Diana Machado" w:date="2019-04-05T18:21:00Z">
              <w:r w:rsidRPr="0081683F">
                <w:rPr>
                  <w:rFonts w:ascii="Calibri" w:eastAsia="PMingLiU" w:hAnsi="Calibri" w:cs="Calibri"/>
                  <w:color w:val="000000"/>
                  <w:sz w:val="22"/>
                  <w:szCs w:val="22"/>
                  <w:lang w:val="en-PH" w:eastAsia="en-US"/>
                </w:rPr>
                <w:t>0.23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00" w:author="Diana Machado" w:date="2019-04-05T18:21:00Z"/>
                <w:rFonts w:ascii="Calibri" w:eastAsia="PMingLiU" w:hAnsi="Calibri" w:cs="Calibri"/>
                <w:color w:val="000000"/>
                <w:sz w:val="22"/>
                <w:szCs w:val="22"/>
                <w:lang w:val="en-PH" w:eastAsia="en-US"/>
              </w:rPr>
            </w:pPr>
            <w:ins w:id="43301" w:author="Diana Machado" w:date="2019-04-05T18:21:00Z">
              <w:r w:rsidRPr="0081683F">
                <w:rPr>
                  <w:rFonts w:ascii="Calibri" w:eastAsia="PMingLiU" w:hAnsi="Calibri" w:cs="Calibri"/>
                  <w:color w:val="000000"/>
                  <w:sz w:val="22"/>
                  <w:szCs w:val="22"/>
                  <w:lang w:val="en-PH" w:eastAsia="en-US"/>
                </w:rPr>
                <w:t>0.30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02" w:author="Diana Machado" w:date="2019-04-05T18:21:00Z"/>
                <w:rFonts w:ascii="Calibri" w:eastAsia="PMingLiU" w:hAnsi="Calibri" w:cs="Calibri"/>
                <w:color w:val="000000"/>
                <w:sz w:val="22"/>
                <w:szCs w:val="22"/>
                <w:lang w:val="en-PH" w:eastAsia="en-US"/>
              </w:rPr>
            </w:pPr>
            <w:ins w:id="43303" w:author="Diana Machado" w:date="2019-04-05T18:21:00Z">
              <w:r w:rsidRPr="0081683F">
                <w:rPr>
                  <w:rFonts w:ascii="Calibri" w:eastAsia="PMingLiU" w:hAnsi="Calibri" w:cs="Calibri"/>
                  <w:color w:val="000000"/>
                  <w:sz w:val="22"/>
                  <w:szCs w:val="22"/>
                  <w:lang w:val="en-PH" w:eastAsia="en-US"/>
                </w:rPr>
                <w:t>0.2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04" w:author="Diana Machado" w:date="2019-04-05T18:21:00Z"/>
                <w:rFonts w:ascii="Calibri" w:eastAsia="PMingLiU" w:hAnsi="Calibri" w:cs="Calibri"/>
                <w:color w:val="000000"/>
                <w:sz w:val="22"/>
                <w:szCs w:val="22"/>
                <w:lang w:val="en-PH" w:eastAsia="en-US"/>
              </w:rPr>
            </w:pPr>
            <w:ins w:id="43305" w:author="Diana Machado" w:date="2019-04-05T18:21:00Z">
              <w:r w:rsidRPr="0081683F">
                <w:rPr>
                  <w:rFonts w:ascii="Calibri" w:eastAsia="PMingLiU" w:hAnsi="Calibri" w:cs="Calibri"/>
                  <w:color w:val="000000"/>
                  <w:sz w:val="22"/>
                  <w:szCs w:val="22"/>
                  <w:lang w:val="en-PH" w:eastAsia="en-US"/>
                </w:rPr>
                <w:t>2.826</w:t>
              </w:r>
            </w:ins>
          </w:p>
        </w:tc>
      </w:tr>
      <w:tr w:rsidR="002348ED" w:rsidRPr="0081683F" w:rsidTr="00787B33">
        <w:trPr>
          <w:trHeight w:val="286"/>
          <w:ins w:id="4330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3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30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0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1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1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1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1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1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1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1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3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318" w:author="Diana Machado" w:date="2019-04-05T18:21:00Z"/>
                <w:rFonts w:ascii="Calibri" w:eastAsia="PMingLiU" w:hAnsi="Calibri" w:cs="Calibri"/>
                <w:color w:val="000000"/>
                <w:sz w:val="22"/>
                <w:szCs w:val="22"/>
                <w:lang w:val="en-PH" w:eastAsia="en-US"/>
              </w:rPr>
            </w:pPr>
            <w:ins w:id="43319" w:author="Diana Machado" w:date="2019-04-05T18:21:00Z">
              <w:r w:rsidRPr="0081683F">
                <w:rPr>
                  <w:rFonts w:ascii="Calibri" w:eastAsia="PMingLiU" w:hAnsi="Calibri" w:cs="Calibri"/>
                  <w:color w:val="000000"/>
                  <w:sz w:val="22"/>
                  <w:szCs w:val="22"/>
                  <w:lang w:val="en-PH" w:eastAsia="en-US"/>
                </w:rPr>
                <w:t>Bak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320" w:author="Diana Machado" w:date="2019-04-05T18:21:00Z"/>
                <w:rFonts w:ascii="Calibri" w:eastAsia="PMingLiU" w:hAnsi="Calibri" w:cs="Calibri"/>
                <w:color w:val="000000"/>
                <w:sz w:val="22"/>
                <w:szCs w:val="22"/>
                <w:lang w:val="en-PH" w:eastAsia="en-US"/>
              </w:rPr>
            </w:pPr>
            <w:ins w:id="4332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322" w:author="Diana Machado" w:date="2019-04-05T18:21:00Z"/>
                <w:rFonts w:ascii="Calibri" w:eastAsia="PMingLiU" w:hAnsi="Calibri" w:cs="Calibri"/>
                <w:color w:val="000000"/>
                <w:sz w:val="22"/>
                <w:szCs w:val="22"/>
                <w:lang w:val="en-PH" w:eastAsia="en-US"/>
              </w:rPr>
            </w:pPr>
            <w:ins w:id="43323" w:author="Diana Machado" w:date="2019-04-05T18:21:00Z">
              <w:r w:rsidRPr="0081683F">
                <w:rPr>
                  <w:rFonts w:ascii="Calibri" w:eastAsia="PMingLiU" w:hAnsi="Calibri" w:cs="Calibri"/>
                  <w:color w:val="000000"/>
                  <w:sz w:val="22"/>
                  <w:szCs w:val="22"/>
                  <w:lang w:val="en-PH" w:eastAsia="en-US"/>
                </w:rPr>
                <w:t>0.63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324" w:author="Diana Machado" w:date="2019-04-05T18:21:00Z"/>
                <w:rFonts w:ascii="Calibri" w:eastAsia="PMingLiU" w:hAnsi="Calibri" w:cs="Calibri"/>
                <w:color w:val="000000"/>
                <w:sz w:val="22"/>
                <w:szCs w:val="22"/>
                <w:lang w:val="en-PH" w:eastAsia="en-US"/>
              </w:rPr>
            </w:pPr>
            <w:ins w:id="43325" w:author="Diana Machado" w:date="2019-04-05T18:21:00Z">
              <w:r w:rsidRPr="0081683F">
                <w:rPr>
                  <w:rFonts w:ascii="Calibri" w:eastAsia="PMingLiU" w:hAnsi="Calibri" w:cs="Calibri"/>
                  <w:color w:val="000000"/>
                  <w:sz w:val="22"/>
                  <w:szCs w:val="22"/>
                  <w:lang w:val="en-PH" w:eastAsia="en-US"/>
                </w:rPr>
                <w:t>0.64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26" w:author="Diana Machado" w:date="2019-04-05T18:21:00Z"/>
                <w:rFonts w:ascii="Calibri" w:eastAsia="PMingLiU" w:hAnsi="Calibri" w:cs="Calibri"/>
                <w:color w:val="000000"/>
                <w:sz w:val="22"/>
                <w:szCs w:val="22"/>
                <w:lang w:val="en-PH" w:eastAsia="en-US"/>
              </w:rPr>
            </w:pPr>
            <w:ins w:id="43327" w:author="Diana Machado" w:date="2019-04-05T18:21:00Z">
              <w:r w:rsidRPr="0081683F">
                <w:rPr>
                  <w:rFonts w:ascii="Calibri" w:eastAsia="PMingLiU" w:hAnsi="Calibri" w:cs="Calibri"/>
                  <w:color w:val="000000"/>
                  <w:sz w:val="22"/>
                  <w:szCs w:val="22"/>
                  <w:lang w:val="en-PH" w:eastAsia="en-US"/>
                </w:rPr>
                <w:t>1.18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28" w:author="Diana Machado" w:date="2019-04-05T18:21:00Z"/>
                <w:rFonts w:ascii="Calibri" w:eastAsia="PMingLiU" w:hAnsi="Calibri" w:cs="Calibri"/>
                <w:color w:val="000000"/>
                <w:sz w:val="22"/>
                <w:szCs w:val="22"/>
                <w:lang w:val="en-PH" w:eastAsia="en-US"/>
              </w:rPr>
            </w:pPr>
            <w:ins w:id="43329" w:author="Diana Machado" w:date="2019-04-05T18:21:00Z">
              <w:r w:rsidRPr="0081683F">
                <w:rPr>
                  <w:rFonts w:ascii="Calibri" w:eastAsia="PMingLiU" w:hAnsi="Calibri" w:cs="Calibri"/>
                  <w:color w:val="000000"/>
                  <w:sz w:val="22"/>
                  <w:szCs w:val="22"/>
                  <w:lang w:val="en-PH" w:eastAsia="en-US"/>
                </w:rPr>
                <w:t>0.14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30" w:author="Diana Machado" w:date="2019-04-05T18:21:00Z"/>
                <w:rFonts w:ascii="Calibri" w:eastAsia="PMingLiU" w:hAnsi="Calibri" w:cs="Calibri"/>
                <w:color w:val="000000"/>
                <w:sz w:val="22"/>
                <w:szCs w:val="22"/>
                <w:lang w:val="en-PH" w:eastAsia="en-US"/>
              </w:rPr>
            </w:pPr>
            <w:ins w:id="43331" w:author="Diana Machado" w:date="2019-04-05T18:21:00Z">
              <w:r w:rsidRPr="0081683F">
                <w:rPr>
                  <w:rFonts w:ascii="Calibri" w:eastAsia="PMingLiU" w:hAnsi="Calibri" w:cs="Calibri"/>
                  <w:color w:val="000000"/>
                  <w:sz w:val="22"/>
                  <w:szCs w:val="22"/>
                  <w:lang w:val="en-PH" w:eastAsia="en-US"/>
                </w:rPr>
                <w:t>0.12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32" w:author="Diana Machado" w:date="2019-04-05T18:21:00Z"/>
                <w:rFonts w:ascii="Calibri" w:eastAsia="PMingLiU" w:hAnsi="Calibri" w:cs="Calibri"/>
                <w:color w:val="000000"/>
                <w:sz w:val="22"/>
                <w:szCs w:val="22"/>
                <w:lang w:val="en-PH" w:eastAsia="en-US"/>
              </w:rPr>
            </w:pPr>
            <w:ins w:id="4333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34" w:author="Diana Machado" w:date="2019-04-05T18:21:00Z"/>
                <w:rFonts w:ascii="Calibri" w:eastAsia="PMingLiU" w:hAnsi="Calibri" w:cs="Calibri"/>
                <w:color w:val="000000"/>
                <w:sz w:val="22"/>
                <w:szCs w:val="22"/>
                <w:lang w:val="en-PH" w:eastAsia="en-US"/>
              </w:rPr>
            </w:pPr>
            <w:ins w:id="4333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36" w:author="Diana Machado" w:date="2019-04-05T18:21:00Z"/>
                <w:rFonts w:ascii="Calibri" w:eastAsia="PMingLiU" w:hAnsi="Calibri" w:cs="Calibri"/>
                <w:color w:val="000000"/>
                <w:sz w:val="22"/>
                <w:szCs w:val="22"/>
                <w:lang w:val="en-PH" w:eastAsia="en-US"/>
              </w:rPr>
            </w:pPr>
            <w:ins w:id="43337" w:author="Diana Machado" w:date="2019-04-05T18:21:00Z">
              <w:r w:rsidRPr="0081683F">
                <w:rPr>
                  <w:rFonts w:ascii="Calibri" w:eastAsia="PMingLiU" w:hAnsi="Calibri" w:cs="Calibri"/>
                  <w:color w:val="000000"/>
                  <w:sz w:val="22"/>
                  <w:szCs w:val="22"/>
                  <w:lang w:val="en-PH" w:eastAsia="en-US"/>
                </w:rPr>
                <w:t>1.421</w:t>
              </w:r>
            </w:ins>
          </w:p>
        </w:tc>
      </w:tr>
      <w:tr w:rsidR="002348ED" w:rsidRPr="0081683F" w:rsidTr="00787B33">
        <w:trPr>
          <w:trHeight w:val="286"/>
          <w:ins w:id="4333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3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340" w:author="Diana Machado" w:date="2019-04-05T18:21:00Z"/>
                <w:rFonts w:ascii="Calibri" w:eastAsia="PMingLiU" w:hAnsi="Calibri" w:cs="Calibri"/>
                <w:color w:val="000000"/>
                <w:sz w:val="22"/>
                <w:szCs w:val="22"/>
                <w:lang w:val="en-PH" w:eastAsia="en-US"/>
              </w:rPr>
            </w:pPr>
            <w:ins w:id="4334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342" w:author="Diana Machado" w:date="2019-04-05T18:21:00Z"/>
                <w:rFonts w:ascii="Calibri" w:eastAsia="PMingLiU" w:hAnsi="Calibri" w:cs="Calibri"/>
                <w:color w:val="000000"/>
                <w:sz w:val="22"/>
                <w:szCs w:val="22"/>
                <w:lang w:val="en-PH" w:eastAsia="en-US"/>
              </w:rPr>
            </w:pPr>
            <w:ins w:id="43343" w:author="Diana Machado" w:date="2019-04-05T18:21:00Z">
              <w:r w:rsidRPr="0081683F">
                <w:rPr>
                  <w:rFonts w:ascii="Calibri" w:eastAsia="PMingLiU" w:hAnsi="Calibri" w:cs="Calibri"/>
                  <w:color w:val="000000"/>
                  <w:sz w:val="22"/>
                  <w:szCs w:val="22"/>
                  <w:lang w:val="en-PH" w:eastAsia="en-US"/>
                </w:rPr>
                <w:t>0.6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344" w:author="Diana Machado" w:date="2019-04-05T18:21:00Z"/>
                <w:rFonts w:ascii="Calibri" w:eastAsia="PMingLiU" w:hAnsi="Calibri" w:cs="Calibri"/>
                <w:color w:val="000000"/>
                <w:sz w:val="22"/>
                <w:szCs w:val="22"/>
                <w:lang w:val="en-PH" w:eastAsia="en-US"/>
              </w:rPr>
            </w:pPr>
            <w:ins w:id="43345" w:author="Diana Machado" w:date="2019-04-05T18:21:00Z">
              <w:r w:rsidRPr="0081683F">
                <w:rPr>
                  <w:rFonts w:ascii="Calibri" w:eastAsia="PMingLiU" w:hAnsi="Calibri" w:cs="Calibri"/>
                  <w:color w:val="000000"/>
                  <w:sz w:val="22"/>
                  <w:szCs w:val="22"/>
                  <w:lang w:val="en-PH" w:eastAsia="en-US"/>
                </w:rPr>
                <w:t>0.6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46" w:author="Diana Machado" w:date="2019-04-05T18:21:00Z"/>
                <w:rFonts w:ascii="Calibri" w:eastAsia="PMingLiU" w:hAnsi="Calibri" w:cs="Calibri"/>
                <w:color w:val="000000"/>
                <w:sz w:val="22"/>
                <w:szCs w:val="22"/>
                <w:lang w:val="en-PH" w:eastAsia="en-US"/>
              </w:rPr>
            </w:pPr>
            <w:ins w:id="43347" w:author="Diana Machado" w:date="2019-04-05T18:21:00Z">
              <w:r w:rsidRPr="0081683F">
                <w:rPr>
                  <w:rFonts w:ascii="Calibri" w:eastAsia="PMingLiU" w:hAnsi="Calibri" w:cs="Calibri"/>
                  <w:color w:val="000000"/>
                  <w:sz w:val="22"/>
                  <w:szCs w:val="22"/>
                  <w:lang w:val="en-PH" w:eastAsia="en-US"/>
                </w:rPr>
                <w:t>1.60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48" w:author="Diana Machado" w:date="2019-04-05T18:21:00Z"/>
                <w:rFonts w:ascii="Calibri" w:eastAsia="PMingLiU" w:hAnsi="Calibri" w:cs="Calibri"/>
                <w:color w:val="000000"/>
                <w:sz w:val="22"/>
                <w:szCs w:val="22"/>
                <w:lang w:val="en-PH" w:eastAsia="en-US"/>
              </w:rPr>
            </w:pPr>
            <w:ins w:id="43349" w:author="Diana Machado" w:date="2019-04-05T18:21:00Z">
              <w:r w:rsidRPr="0081683F">
                <w:rPr>
                  <w:rFonts w:ascii="Calibri" w:eastAsia="PMingLiU" w:hAnsi="Calibri" w:cs="Calibri"/>
                  <w:color w:val="000000"/>
                  <w:sz w:val="22"/>
                  <w:szCs w:val="22"/>
                  <w:lang w:val="en-PH" w:eastAsia="en-US"/>
                </w:rPr>
                <w:t>0.1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50" w:author="Diana Machado" w:date="2019-04-05T18:21:00Z"/>
                <w:rFonts w:ascii="Calibri" w:eastAsia="PMingLiU" w:hAnsi="Calibri" w:cs="Calibri"/>
                <w:color w:val="000000"/>
                <w:sz w:val="22"/>
                <w:szCs w:val="22"/>
                <w:lang w:val="en-PH" w:eastAsia="en-US"/>
              </w:rPr>
            </w:pPr>
            <w:ins w:id="43351" w:author="Diana Machado" w:date="2019-04-05T18:21:00Z">
              <w:r w:rsidRPr="0081683F">
                <w:rPr>
                  <w:rFonts w:ascii="Calibri" w:eastAsia="PMingLiU" w:hAnsi="Calibri" w:cs="Calibri"/>
                  <w:color w:val="000000"/>
                  <w:sz w:val="22"/>
                  <w:szCs w:val="22"/>
                  <w:lang w:val="en-PH" w:eastAsia="en-US"/>
                </w:rPr>
                <w:t>0.1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52" w:author="Diana Machado" w:date="2019-04-05T18:21:00Z"/>
                <w:rFonts w:ascii="Calibri" w:eastAsia="PMingLiU" w:hAnsi="Calibri" w:cs="Calibri"/>
                <w:color w:val="000000"/>
                <w:sz w:val="22"/>
                <w:szCs w:val="22"/>
                <w:lang w:val="en-PH" w:eastAsia="en-US"/>
              </w:rPr>
            </w:pPr>
            <w:ins w:id="4335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54" w:author="Diana Machado" w:date="2019-04-05T18:21:00Z"/>
                <w:rFonts w:ascii="Calibri" w:eastAsia="PMingLiU" w:hAnsi="Calibri" w:cs="Calibri"/>
                <w:color w:val="000000"/>
                <w:sz w:val="22"/>
                <w:szCs w:val="22"/>
                <w:lang w:val="en-PH" w:eastAsia="en-US"/>
              </w:rPr>
            </w:pPr>
            <w:ins w:id="4335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56" w:author="Diana Machado" w:date="2019-04-05T18:21:00Z"/>
                <w:rFonts w:ascii="Calibri" w:eastAsia="PMingLiU" w:hAnsi="Calibri" w:cs="Calibri"/>
                <w:color w:val="000000"/>
                <w:sz w:val="22"/>
                <w:szCs w:val="22"/>
                <w:lang w:val="en-PH" w:eastAsia="en-US"/>
              </w:rPr>
            </w:pPr>
            <w:ins w:id="43357" w:author="Diana Machado" w:date="2019-04-05T18:21:00Z">
              <w:r w:rsidRPr="0081683F">
                <w:rPr>
                  <w:rFonts w:ascii="Calibri" w:eastAsia="PMingLiU" w:hAnsi="Calibri" w:cs="Calibri"/>
                  <w:color w:val="000000"/>
                  <w:sz w:val="22"/>
                  <w:szCs w:val="22"/>
                  <w:lang w:val="en-PH" w:eastAsia="en-US"/>
                </w:rPr>
                <w:t>1.421</w:t>
              </w:r>
            </w:ins>
          </w:p>
        </w:tc>
      </w:tr>
      <w:tr w:rsidR="002348ED" w:rsidRPr="0081683F" w:rsidTr="00787B33">
        <w:trPr>
          <w:trHeight w:val="286"/>
          <w:ins w:id="4335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3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360" w:author="Diana Machado" w:date="2019-04-05T18:21:00Z"/>
                <w:rFonts w:ascii="Calibri" w:eastAsia="PMingLiU" w:hAnsi="Calibri" w:cs="Calibri"/>
                <w:color w:val="000000"/>
                <w:sz w:val="22"/>
                <w:szCs w:val="22"/>
                <w:lang w:val="en-PH" w:eastAsia="en-US"/>
              </w:rPr>
            </w:pPr>
            <w:ins w:id="4336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62" w:author="Diana Machado" w:date="2019-04-05T18:21:00Z"/>
                <w:rFonts w:ascii="Calibri" w:eastAsia="PMingLiU" w:hAnsi="Calibri" w:cs="Calibri"/>
                <w:color w:val="000000"/>
                <w:sz w:val="22"/>
                <w:szCs w:val="22"/>
                <w:lang w:val="en-PH" w:eastAsia="en-US"/>
              </w:rPr>
            </w:pPr>
            <w:ins w:id="43363" w:author="Diana Machado" w:date="2019-04-05T18:21:00Z">
              <w:r w:rsidRPr="0081683F">
                <w:rPr>
                  <w:rFonts w:ascii="Calibri" w:eastAsia="PMingLiU" w:hAnsi="Calibri" w:cs="Calibri"/>
                  <w:color w:val="000000"/>
                  <w:sz w:val="22"/>
                  <w:szCs w:val="22"/>
                  <w:lang w:val="en-PH" w:eastAsia="en-US"/>
                </w:rPr>
                <w:t>0.74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64" w:author="Diana Machado" w:date="2019-04-05T18:21:00Z"/>
                <w:rFonts w:ascii="Calibri" w:eastAsia="PMingLiU" w:hAnsi="Calibri" w:cs="Calibri"/>
                <w:color w:val="000000"/>
                <w:sz w:val="22"/>
                <w:szCs w:val="22"/>
                <w:lang w:val="en-PH" w:eastAsia="en-US"/>
              </w:rPr>
            </w:pPr>
            <w:ins w:id="43365" w:author="Diana Machado" w:date="2019-04-05T18:21:00Z">
              <w:r w:rsidRPr="0081683F">
                <w:rPr>
                  <w:rFonts w:ascii="Calibri" w:eastAsia="PMingLiU" w:hAnsi="Calibri" w:cs="Calibri"/>
                  <w:color w:val="000000"/>
                  <w:sz w:val="22"/>
                  <w:szCs w:val="22"/>
                  <w:lang w:val="en-PH" w:eastAsia="en-US"/>
                </w:rPr>
                <w:t>0.69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66" w:author="Diana Machado" w:date="2019-04-05T18:21:00Z"/>
                <w:rFonts w:ascii="Calibri" w:eastAsia="PMingLiU" w:hAnsi="Calibri" w:cs="Calibri"/>
                <w:color w:val="000000"/>
                <w:sz w:val="22"/>
                <w:szCs w:val="22"/>
                <w:lang w:val="en-PH" w:eastAsia="en-US"/>
              </w:rPr>
            </w:pPr>
            <w:ins w:id="43367" w:author="Diana Machado" w:date="2019-04-05T18:21:00Z">
              <w:r w:rsidRPr="0081683F">
                <w:rPr>
                  <w:rFonts w:ascii="Calibri" w:eastAsia="PMingLiU" w:hAnsi="Calibri" w:cs="Calibri"/>
                  <w:color w:val="000000"/>
                  <w:sz w:val="22"/>
                  <w:szCs w:val="22"/>
                  <w:lang w:val="en-PH" w:eastAsia="en-US"/>
                </w:rPr>
                <w:t>1.88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68" w:author="Diana Machado" w:date="2019-04-05T18:21:00Z"/>
                <w:rFonts w:ascii="Calibri" w:eastAsia="PMingLiU" w:hAnsi="Calibri" w:cs="Calibri"/>
                <w:color w:val="000000"/>
                <w:sz w:val="22"/>
                <w:szCs w:val="22"/>
                <w:lang w:val="en-PH" w:eastAsia="en-US"/>
              </w:rPr>
            </w:pPr>
            <w:ins w:id="43369" w:author="Diana Machado" w:date="2019-04-05T18:21:00Z">
              <w:r w:rsidRPr="0081683F">
                <w:rPr>
                  <w:rFonts w:ascii="Calibri" w:eastAsia="PMingLiU" w:hAnsi="Calibri" w:cs="Calibri"/>
                  <w:color w:val="000000"/>
                  <w:sz w:val="22"/>
                  <w:szCs w:val="22"/>
                  <w:lang w:val="en-PH" w:eastAsia="en-US"/>
                </w:rPr>
                <w:t>0.15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70" w:author="Diana Machado" w:date="2019-04-05T18:21:00Z"/>
                <w:rFonts w:ascii="Calibri" w:eastAsia="PMingLiU" w:hAnsi="Calibri" w:cs="Calibri"/>
                <w:color w:val="000000"/>
                <w:sz w:val="22"/>
                <w:szCs w:val="22"/>
                <w:lang w:val="en-PH" w:eastAsia="en-US"/>
              </w:rPr>
            </w:pPr>
            <w:ins w:id="43371" w:author="Diana Machado" w:date="2019-04-05T18:21:00Z">
              <w:r w:rsidRPr="0081683F">
                <w:rPr>
                  <w:rFonts w:ascii="Calibri" w:eastAsia="PMingLiU" w:hAnsi="Calibri" w:cs="Calibri"/>
                  <w:color w:val="000000"/>
                  <w:sz w:val="22"/>
                  <w:szCs w:val="22"/>
                  <w:lang w:val="en-PH" w:eastAsia="en-US"/>
                </w:rPr>
                <w:t>0.14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72" w:author="Diana Machado" w:date="2019-04-05T18:21:00Z"/>
                <w:rFonts w:ascii="Calibri" w:eastAsia="PMingLiU" w:hAnsi="Calibri" w:cs="Calibri"/>
                <w:color w:val="000000"/>
                <w:sz w:val="22"/>
                <w:szCs w:val="22"/>
                <w:lang w:val="en-PH" w:eastAsia="en-US"/>
              </w:rPr>
            </w:pPr>
            <w:ins w:id="4337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74" w:author="Diana Machado" w:date="2019-04-05T18:21:00Z"/>
                <w:rFonts w:ascii="Calibri" w:eastAsia="PMingLiU" w:hAnsi="Calibri" w:cs="Calibri"/>
                <w:color w:val="000000"/>
                <w:sz w:val="22"/>
                <w:szCs w:val="22"/>
                <w:lang w:val="en-PH" w:eastAsia="en-US"/>
              </w:rPr>
            </w:pPr>
            <w:ins w:id="4337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76" w:author="Diana Machado" w:date="2019-04-05T18:21:00Z"/>
                <w:rFonts w:ascii="Calibri" w:eastAsia="PMingLiU" w:hAnsi="Calibri" w:cs="Calibri"/>
                <w:color w:val="000000"/>
                <w:sz w:val="22"/>
                <w:szCs w:val="22"/>
                <w:lang w:val="en-PH" w:eastAsia="en-US"/>
              </w:rPr>
            </w:pPr>
            <w:ins w:id="43377" w:author="Diana Machado" w:date="2019-04-05T18:21:00Z">
              <w:r w:rsidRPr="0081683F">
                <w:rPr>
                  <w:rFonts w:ascii="Calibri" w:eastAsia="PMingLiU" w:hAnsi="Calibri" w:cs="Calibri"/>
                  <w:color w:val="000000"/>
                  <w:sz w:val="22"/>
                  <w:szCs w:val="22"/>
                  <w:lang w:val="en-PH" w:eastAsia="en-US"/>
                </w:rPr>
                <w:t>1.421</w:t>
              </w:r>
            </w:ins>
          </w:p>
        </w:tc>
      </w:tr>
      <w:tr w:rsidR="002348ED" w:rsidRPr="0081683F" w:rsidTr="00787B33">
        <w:trPr>
          <w:trHeight w:val="286"/>
          <w:ins w:id="4337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3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38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38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3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390" w:author="Diana Machado" w:date="2019-04-05T18:21:00Z"/>
                <w:rFonts w:ascii="Calibri" w:eastAsia="PMingLiU" w:hAnsi="Calibri" w:cs="Calibri"/>
                <w:color w:val="000000"/>
                <w:sz w:val="22"/>
                <w:szCs w:val="22"/>
                <w:lang w:val="en-PH" w:eastAsia="en-US"/>
              </w:rPr>
            </w:pPr>
            <w:ins w:id="43391" w:author="Diana Machado" w:date="2019-04-05T18:21:00Z">
              <w:r w:rsidRPr="0081683F">
                <w:rPr>
                  <w:rFonts w:ascii="Calibri" w:eastAsia="PMingLiU" w:hAnsi="Calibri" w:cs="Calibri"/>
                  <w:color w:val="000000"/>
                  <w:sz w:val="22"/>
                  <w:szCs w:val="22"/>
                  <w:lang w:val="en-PH" w:eastAsia="en-US"/>
                </w:rPr>
                <w:t>Ba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392" w:author="Diana Machado" w:date="2019-04-05T18:21:00Z"/>
                <w:rFonts w:ascii="Calibri" w:eastAsia="PMingLiU" w:hAnsi="Calibri" w:cs="Calibri"/>
                <w:color w:val="000000"/>
                <w:sz w:val="22"/>
                <w:szCs w:val="22"/>
                <w:lang w:val="en-PH" w:eastAsia="en-US"/>
              </w:rPr>
            </w:pPr>
            <w:ins w:id="4339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394" w:author="Diana Machado" w:date="2019-04-05T18:21:00Z"/>
                <w:rFonts w:ascii="Calibri" w:eastAsia="PMingLiU" w:hAnsi="Calibri" w:cs="Calibri"/>
                <w:color w:val="000000"/>
                <w:sz w:val="22"/>
                <w:szCs w:val="22"/>
                <w:lang w:val="en-PH" w:eastAsia="en-US"/>
              </w:rPr>
            </w:pPr>
            <w:ins w:id="43395" w:author="Diana Machado" w:date="2019-04-05T18:21:00Z">
              <w:r w:rsidRPr="0081683F">
                <w:rPr>
                  <w:rFonts w:ascii="Calibri" w:eastAsia="PMingLiU" w:hAnsi="Calibri" w:cs="Calibri"/>
                  <w:color w:val="000000"/>
                  <w:sz w:val="22"/>
                  <w:szCs w:val="22"/>
                  <w:lang w:val="en-PH" w:eastAsia="en-US"/>
                </w:rPr>
                <w:t>1.23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396" w:author="Diana Machado" w:date="2019-04-05T18:21:00Z"/>
                <w:rFonts w:ascii="Calibri" w:eastAsia="PMingLiU" w:hAnsi="Calibri" w:cs="Calibri"/>
                <w:color w:val="000000"/>
                <w:sz w:val="22"/>
                <w:szCs w:val="22"/>
                <w:lang w:val="en-PH" w:eastAsia="en-US"/>
              </w:rPr>
            </w:pPr>
            <w:ins w:id="43397" w:author="Diana Machado" w:date="2019-04-05T18:21:00Z">
              <w:r w:rsidRPr="0081683F">
                <w:rPr>
                  <w:rFonts w:ascii="Calibri" w:eastAsia="PMingLiU" w:hAnsi="Calibri" w:cs="Calibri"/>
                  <w:color w:val="000000"/>
                  <w:sz w:val="22"/>
                  <w:szCs w:val="22"/>
                  <w:lang w:val="en-PH" w:eastAsia="en-US"/>
                </w:rPr>
                <w:t>1.3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398" w:author="Diana Machado" w:date="2019-04-05T18:21:00Z"/>
                <w:rFonts w:ascii="Calibri" w:eastAsia="PMingLiU" w:hAnsi="Calibri" w:cs="Calibri"/>
                <w:color w:val="000000"/>
                <w:sz w:val="22"/>
                <w:szCs w:val="22"/>
                <w:lang w:val="en-PH" w:eastAsia="en-US"/>
              </w:rPr>
            </w:pPr>
            <w:ins w:id="43399" w:author="Diana Machado" w:date="2019-04-05T18:21:00Z">
              <w:r w:rsidRPr="0081683F">
                <w:rPr>
                  <w:rFonts w:ascii="Calibri" w:eastAsia="PMingLiU" w:hAnsi="Calibri" w:cs="Calibri"/>
                  <w:color w:val="000000"/>
                  <w:sz w:val="22"/>
                  <w:szCs w:val="22"/>
                  <w:lang w:val="en-PH" w:eastAsia="en-US"/>
                </w:rPr>
                <w:t>3.14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00" w:author="Diana Machado" w:date="2019-04-05T18:21:00Z"/>
                <w:rFonts w:ascii="Calibri" w:eastAsia="PMingLiU" w:hAnsi="Calibri" w:cs="Calibri"/>
                <w:color w:val="000000"/>
                <w:sz w:val="22"/>
                <w:szCs w:val="22"/>
                <w:lang w:val="en-PH" w:eastAsia="en-US"/>
              </w:rPr>
            </w:pPr>
            <w:ins w:id="43401" w:author="Diana Machado" w:date="2019-04-05T18:21:00Z">
              <w:r w:rsidRPr="0081683F">
                <w:rPr>
                  <w:rFonts w:ascii="Calibri" w:eastAsia="PMingLiU" w:hAnsi="Calibri" w:cs="Calibri"/>
                  <w:color w:val="000000"/>
                  <w:sz w:val="22"/>
                  <w:szCs w:val="22"/>
                  <w:lang w:val="en-PH" w:eastAsia="en-US"/>
                </w:rPr>
                <w:t>0.3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02" w:author="Diana Machado" w:date="2019-04-05T18:21:00Z"/>
                <w:rFonts w:ascii="Calibri" w:eastAsia="PMingLiU" w:hAnsi="Calibri" w:cs="Calibri"/>
                <w:color w:val="000000"/>
                <w:sz w:val="22"/>
                <w:szCs w:val="22"/>
                <w:lang w:val="en-PH" w:eastAsia="en-US"/>
              </w:rPr>
            </w:pPr>
            <w:ins w:id="43403" w:author="Diana Machado" w:date="2019-04-05T18:21:00Z">
              <w:r w:rsidRPr="0081683F">
                <w:rPr>
                  <w:rFonts w:ascii="Calibri" w:eastAsia="PMingLiU" w:hAnsi="Calibri" w:cs="Calibri"/>
                  <w:color w:val="000000"/>
                  <w:sz w:val="22"/>
                  <w:szCs w:val="22"/>
                  <w:lang w:val="en-PH" w:eastAsia="en-US"/>
                </w:rPr>
                <w:t>0.2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04" w:author="Diana Machado" w:date="2019-04-05T18:21:00Z"/>
                <w:rFonts w:ascii="Calibri" w:eastAsia="PMingLiU" w:hAnsi="Calibri" w:cs="Calibri"/>
                <w:color w:val="000000"/>
                <w:sz w:val="22"/>
                <w:szCs w:val="22"/>
                <w:lang w:val="en-PH" w:eastAsia="en-US"/>
              </w:rPr>
            </w:pPr>
            <w:ins w:id="43405" w:author="Diana Machado" w:date="2019-04-05T18:21:00Z">
              <w:r w:rsidRPr="0081683F">
                <w:rPr>
                  <w:rFonts w:ascii="Calibri" w:eastAsia="PMingLiU" w:hAnsi="Calibri" w:cs="Calibri"/>
                  <w:color w:val="000000"/>
                  <w:sz w:val="22"/>
                  <w:szCs w:val="22"/>
                  <w:lang w:val="en-PH" w:eastAsia="en-US"/>
                </w:rPr>
                <w:t>0.45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06" w:author="Diana Machado" w:date="2019-04-05T18:21:00Z"/>
                <w:rFonts w:ascii="Calibri" w:eastAsia="PMingLiU" w:hAnsi="Calibri" w:cs="Calibri"/>
                <w:color w:val="000000"/>
                <w:sz w:val="22"/>
                <w:szCs w:val="22"/>
                <w:lang w:val="en-PH" w:eastAsia="en-US"/>
              </w:rPr>
            </w:pPr>
            <w:ins w:id="43407" w:author="Diana Machado" w:date="2019-04-05T18:21:00Z">
              <w:r w:rsidRPr="0081683F">
                <w:rPr>
                  <w:rFonts w:ascii="Calibri" w:eastAsia="PMingLiU" w:hAnsi="Calibri" w:cs="Calibri"/>
                  <w:color w:val="000000"/>
                  <w:sz w:val="22"/>
                  <w:szCs w:val="22"/>
                  <w:lang w:val="en-PH" w:eastAsia="en-US"/>
                </w:rPr>
                <w:t>0.44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08" w:author="Diana Machado" w:date="2019-04-05T18:21:00Z"/>
                <w:rFonts w:ascii="Calibri" w:eastAsia="PMingLiU" w:hAnsi="Calibri" w:cs="Calibri"/>
                <w:color w:val="000000"/>
                <w:sz w:val="22"/>
                <w:szCs w:val="22"/>
                <w:lang w:val="en-PH" w:eastAsia="en-US"/>
              </w:rPr>
            </w:pPr>
            <w:ins w:id="43409" w:author="Diana Machado" w:date="2019-04-05T18:21:00Z">
              <w:r w:rsidRPr="0081683F">
                <w:rPr>
                  <w:rFonts w:ascii="Calibri" w:eastAsia="PMingLiU" w:hAnsi="Calibri" w:cs="Calibri"/>
                  <w:color w:val="000000"/>
                  <w:sz w:val="22"/>
                  <w:szCs w:val="22"/>
                  <w:lang w:val="en-PH" w:eastAsia="en-US"/>
                </w:rPr>
                <w:t>4.168</w:t>
              </w:r>
            </w:ins>
          </w:p>
        </w:tc>
      </w:tr>
      <w:tr w:rsidR="002348ED" w:rsidRPr="0081683F" w:rsidTr="00787B33">
        <w:trPr>
          <w:trHeight w:val="286"/>
          <w:ins w:id="4341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4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412" w:author="Diana Machado" w:date="2019-04-05T18:21:00Z"/>
                <w:rFonts w:ascii="Calibri" w:eastAsia="PMingLiU" w:hAnsi="Calibri" w:cs="Calibri"/>
                <w:color w:val="000000"/>
                <w:sz w:val="22"/>
                <w:szCs w:val="22"/>
                <w:lang w:val="en-PH" w:eastAsia="en-US"/>
              </w:rPr>
            </w:pPr>
            <w:ins w:id="4341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414" w:author="Diana Machado" w:date="2019-04-05T18:21:00Z"/>
                <w:rFonts w:ascii="Calibri" w:eastAsia="PMingLiU" w:hAnsi="Calibri" w:cs="Calibri"/>
                <w:color w:val="000000"/>
                <w:sz w:val="22"/>
                <w:szCs w:val="22"/>
                <w:lang w:val="en-PH" w:eastAsia="en-US"/>
              </w:rPr>
            </w:pPr>
            <w:ins w:id="43415" w:author="Diana Machado" w:date="2019-04-05T18:21:00Z">
              <w:r w:rsidRPr="0081683F">
                <w:rPr>
                  <w:rFonts w:ascii="Calibri" w:eastAsia="PMingLiU" w:hAnsi="Calibri" w:cs="Calibri"/>
                  <w:color w:val="000000"/>
                  <w:sz w:val="22"/>
                  <w:szCs w:val="22"/>
                  <w:lang w:val="en-PH" w:eastAsia="en-US"/>
                </w:rPr>
                <w:t>2.34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416" w:author="Diana Machado" w:date="2019-04-05T18:21:00Z"/>
                <w:rFonts w:ascii="Calibri" w:eastAsia="PMingLiU" w:hAnsi="Calibri" w:cs="Calibri"/>
                <w:color w:val="000000"/>
                <w:sz w:val="22"/>
                <w:szCs w:val="22"/>
                <w:lang w:val="en-PH" w:eastAsia="en-US"/>
              </w:rPr>
            </w:pPr>
            <w:ins w:id="43417" w:author="Diana Machado" w:date="2019-04-05T18:21:00Z">
              <w:r w:rsidRPr="0081683F">
                <w:rPr>
                  <w:rFonts w:ascii="Calibri" w:eastAsia="PMingLiU" w:hAnsi="Calibri" w:cs="Calibri"/>
                  <w:color w:val="000000"/>
                  <w:sz w:val="22"/>
                  <w:szCs w:val="22"/>
                  <w:lang w:val="en-PH" w:eastAsia="en-US"/>
                </w:rPr>
                <w:t>2.4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18" w:author="Diana Machado" w:date="2019-04-05T18:21:00Z"/>
                <w:rFonts w:ascii="Calibri" w:eastAsia="PMingLiU" w:hAnsi="Calibri" w:cs="Calibri"/>
                <w:color w:val="000000"/>
                <w:sz w:val="22"/>
                <w:szCs w:val="22"/>
                <w:lang w:val="en-PH" w:eastAsia="en-US"/>
              </w:rPr>
            </w:pPr>
            <w:ins w:id="43419" w:author="Diana Machado" w:date="2019-04-05T18:21:00Z">
              <w:r w:rsidRPr="0081683F">
                <w:rPr>
                  <w:rFonts w:ascii="Calibri" w:eastAsia="PMingLiU" w:hAnsi="Calibri" w:cs="Calibri"/>
                  <w:color w:val="000000"/>
                  <w:sz w:val="22"/>
                  <w:szCs w:val="22"/>
                  <w:lang w:val="en-PH" w:eastAsia="en-US"/>
                </w:rPr>
                <w:t>8.01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20" w:author="Diana Machado" w:date="2019-04-05T18:21:00Z"/>
                <w:rFonts w:ascii="Calibri" w:eastAsia="PMingLiU" w:hAnsi="Calibri" w:cs="Calibri"/>
                <w:color w:val="000000"/>
                <w:sz w:val="22"/>
                <w:szCs w:val="22"/>
                <w:lang w:val="en-PH" w:eastAsia="en-US"/>
              </w:rPr>
            </w:pPr>
            <w:ins w:id="43421" w:author="Diana Machado" w:date="2019-04-05T18:21:00Z">
              <w:r w:rsidRPr="0081683F">
                <w:rPr>
                  <w:rFonts w:ascii="Calibri" w:eastAsia="PMingLiU" w:hAnsi="Calibri" w:cs="Calibri"/>
                  <w:color w:val="000000"/>
                  <w:sz w:val="22"/>
                  <w:szCs w:val="22"/>
                  <w:lang w:val="en-PH" w:eastAsia="en-US"/>
                </w:rPr>
                <w:t>0.5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22" w:author="Diana Machado" w:date="2019-04-05T18:21:00Z"/>
                <w:rFonts w:ascii="Calibri" w:eastAsia="PMingLiU" w:hAnsi="Calibri" w:cs="Calibri"/>
                <w:color w:val="000000"/>
                <w:sz w:val="22"/>
                <w:szCs w:val="22"/>
                <w:lang w:val="en-PH" w:eastAsia="en-US"/>
              </w:rPr>
            </w:pPr>
            <w:ins w:id="43423" w:author="Diana Machado" w:date="2019-04-05T18:21:00Z">
              <w:r w:rsidRPr="0081683F">
                <w:rPr>
                  <w:rFonts w:ascii="Calibri" w:eastAsia="PMingLiU" w:hAnsi="Calibri" w:cs="Calibri"/>
                  <w:color w:val="000000"/>
                  <w:sz w:val="22"/>
                  <w:szCs w:val="22"/>
                  <w:lang w:val="en-PH" w:eastAsia="en-US"/>
                </w:rPr>
                <w:t>0.52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24" w:author="Diana Machado" w:date="2019-04-05T18:21:00Z"/>
                <w:rFonts w:ascii="Calibri" w:eastAsia="PMingLiU" w:hAnsi="Calibri" w:cs="Calibri"/>
                <w:color w:val="000000"/>
                <w:sz w:val="22"/>
                <w:szCs w:val="22"/>
                <w:lang w:val="en-PH" w:eastAsia="en-US"/>
              </w:rPr>
            </w:pPr>
            <w:ins w:id="43425" w:author="Diana Machado" w:date="2019-04-05T18:21:00Z">
              <w:r w:rsidRPr="0081683F">
                <w:rPr>
                  <w:rFonts w:ascii="Calibri" w:eastAsia="PMingLiU" w:hAnsi="Calibri" w:cs="Calibri"/>
                  <w:color w:val="000000"/>
                  <w:sz w:val="22"/>
                  <w:szCs w:val="22"/>
                  <w:lang w:val="en-PH" w:eastAsia="en-US"/>
                </w:rPr>
                <w:t>1.3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26" w:author="Diana Machado" w:date="2019-04-05T18:21:00Z"/>
                <w:rFonts w:ascii="Calibri" w:eastAsia="PMingLiU" w:hAnsi="Calibri" w:cs="Calibri"/>
                <w:color w:val="000000"/>
                <w:sz w:val="22"/>
                <w:szCs w:val="22"/>
                <w:lang w:val="en-PH" w:eastAsia="en-US"/>
              </w:rPr>
            </w:pPr>
            <w:ins w:id="43427" w:author="Diana Machado" w:date="2019-04-05T18:21:00Z">
              <w:r w:rsidRPr="0081683F">
                <w:rPr>
                  <w:rFonts w:ascii="Calibri" w:eastAsia="PMingLiU" w:hAnsi="Calibri" w:cs="Calibri"/>
                  <w:color w:val="000000"/>
                  <w:sz w:val="22"/>
                  <w:szCs w:val="22"/>
                  <w:lang w:val="en-PH" w:eastAsia="en-US"/>
                </w:rPr>
                <w:t>0.84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28" w:author="Diana Machado" w:date="2019-04-05T18:21:00Z"/>
                <w:rFonts w:ascii="Calibri" w:eastAsia="PMingLiU" w:hAnsi="Calibri" w:cs="Calibri"/>
                <w:color w:val="000000"/>
                <w:sz w:val="22"/>
                <w:szCs w:val="22"/>
                <w:lang w:val="en-PH" w:eastAsia="en-US"/>
              </w:rPr>
            </w:pPr>
            <w:ins w:id="43429" w:author="Diana Machado" w:date="2019-04-05T18:21:00Z">
              <w:r w:rsidRPr="0081683F">
                <w:rPr>
                  <w:rFonts w:ascii="Calibri" w:eastAsia="PMingLiU" w:hAnsi="Calibri" w:cs="Calibri"/>
                  <w:color w:val="000000"/>
                  <w:sz w:val="22"/>
                  <w:szCs w:val="22"/>
                  <w:lang w:val="en-PH" w:eastAsia="en-US"/>
                </w:rPr>
                <w:t>7.330</w:t>
              </w:r>
            </w:ins>
          </w:p>
        </w:tc>
      </w:tr>
      <w:tr w:rsidR="002348ED" w:rsidRPr="0081683F" w:rsidTr="00787B33">
        <w:trPr>
          <w:trHeight w:val="286"/>
          <w:ins w:id="4343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4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432" w:author="Diana Machado" w:date="2019-04-05T18:21:00Z"/>
                <w:rFonts w:ascii="Calibri" w:eastAsia="PMingLiU" w:hAnsi="Calibri" w:cs="Calibri"/>
                <w:color w:val="000000"/>
                <w:sz w:val="22"/>
                <w:szCs w:val="22"/>
                <w:lang w:val="en-PH" w:eastAsia="en-US"/>
              </w:rPr>
            </w:pPr>
            <w:ins w:id="4343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434" w:author="Diana Machado" w:date="2019-04-05T18:21:00Z"/>
                <w:rFonts w:ascii="Calibri" w:eastAsia="PMingLiU" w:hAnsi="Calibri" w:cs="Calibri"/>
                <w:color w:val="000000"/>
                <w:sz w:val="22"/>
                <w:szCs w:val="22"/>
                <w:lang w:val="en-PH" w:eastAsia="en-US"/>
              </w:rPr>
            </w:pPr>
            <w:ins w:id="43435" w:author="Diana Machado" w:date="2019-04-05T18:21:00Z">
              <w:r w:rsidRPr="0081683F">
                <w:rPr>
                  <w:rFonts w:ascii="Calibri" w:eastAsia="PMingLiU" w:hAnsi="Calibri" w:cs="Calibri"/>
                  <w:color w:val="000000"/>
                  <w:sz w:val="22"/>
                  <w:szCs w:val="22"/>
                  <w:lang w:val="en-PH" w:eastAsia="en-US"/>
                </w:rPr>
                <w:t>3.23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436" w:author="Diana Machado" w:date="2019-04-05T18:21:00Z"/>
                <w:rFonts w:ascii="Calibri" w:eastAsia="PMingLiU" w:hAnsi="Calibri" w:cs="Calibri"/>
                <w:color w:val="000000"/>
                <w:sz w:val="22"/>
                <w:szCs w:val="22"/>
                <w:lang w:val="en-PH" w:eastAsia="en-US"/>
              </w:rPr>
            </w:pPr>
            <w:ins w:id="43437" w:author="Diana Machado" w:date="2019-04-05T18:21:00Z">
              <w:r w:rsidRPr="0081683F">
                <w:rPr>
                  <w:rFonts w:ascii="Calibri" w:eastAsia="PMingLiU" w:hAnsi="Calibri" w:cs="Calibri"/>
                  <w:color w:val="000000"/>
                  <w:sz w:val="22"/>
                  <w:szCs w:val="22"/>
                  <w:lang w:val="en-PH" w:eastAsia="en-US"/>
                </w:rPr>
                <w:t>3.5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38" w:author="Diana Machado" w:date="2019-04-05T18:21:00Z"/>
                <w:rFonts w:ascii="Calibri" w:eastAsia="PMingLiU" w:hAnsi="Calibri" w:cs="Calibri"/>
                <w:color w:val="000000"/>
                <w:sz w:val="22"/>
                <w:szCs w:val="22"/>
                <w:lang w:val="en-PH" w:eastAsia="en-US"/>
              </w:rPr>
            </w:pPr>
            <w:ins w:id="43439" w:author="Diana Machado" w:date="2019-04-05T18:21:00Z">
              <w:r w:rsidRPr="0081683F">
                <w:rPr>
                  <w:rFonts w:ascii="Calibri" w:eastAsia="PMingLiU" w:hAnsi="Calibri" w:cs="Calibri"/>
                  <w:color w:val="000000"/>
                  <w:sz w:val="22"/>
                  <w:szCs w:val="22"/>
                  <w:lang w:val="en-PH" w:eastAsia="en-US"/>
                </w:rPr>
                <w:t>20.82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40" w:author="Diana Machado" w:date="2019-04-05T18:21:00Z"/>
                <w:rFonts w:ascii="Calibri" w:eastAsia="PMingLiU" w:hAnsi="Calibri" w:cs="Calibri"/>
                <w:color w:val="000000"/>
                <w:sz w:val="22"/>
                <w:szCs w:val="22"/>
                <w:lang w:val="en-PH" w:eastAsia="en-US"/>
              </w:rPr>
            </w:pPr>
            <w:ins w:id="43441" w:author="Diana Machado" w:date="2019-04-05T18:21:00Z">
              <w:r w:rsidRPr="0081683F">
                <w:rPr>
                  <w:rFonts w:ascii="Calibri" w:eastAsia="PMingLiU" w:hAnsi="Calibri" w:cs="Calibri"/>
                  <w:color w:val="000000"/>
                  <w:sz w:val="22"/>
                  <w:szCs w:val="22"/>
                  <w:lang w:val="en-PH" w:eastAsia="en-US"/>
                </w:rPr>
                <w:t>0.9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42" w:author="Diana Machado" w:date="2019-04-05T18:21:00Z"/>
                <w:rFonts w:ascii="Calibri" w:eastAsia="PMingLiU" w:hAnsi="Calibri" w:cs="Calibri"/>
                <w:color w:val="000000"/>
                <w:sz w:val="22"/>
                <w:szCs w:val="22"/>
                <w:lang w:val="en-PH" w:eastAsia="en-US"/>
              </w:rPr>
            </w:pPr>
            <w:ins w:id="43443" w:author="Diana Machado" w:date="2019-04-05T18:21:00Z">
              <w:r w:rsidRPr="0081683F">
                <w:rPr>
                  <w:rFonts w:ascii="Calibri" w:eastAsia="PMingLiU" w:hAnsi="Calibri" w:cs="Calibri"/>
                  <w:color w:val="000000"/>
                  <w:sz w:val="22"/>
                  <w:szCs w:val="22"/>
                  <w:lang w:val="en-PH" w:eastAsia="en-US"/>
                </w:rPr>
                <w:t>0.79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44" w:author="Diana Machado" w:date="2019-04-05T18:21:00Z"/>
                <w:rFonts w:ascii="Calibri" w:eastAsia="PMingLiU" w:hAnsi="Calibri" w:cs="Calibri"/>
                <w:color w:val="000000"/>
                <w:sz w:val="22"/>
                <w:szCs w:val="22"/>
                <w:lang w:val="en-PH" w:eastAsia="en-US"/>
              </w:rPr>
            </w:pPr>
            <w:ins w:id="43445" w:author="Diana Machado" w:date="2019-04-05T18:21:00Z">
              <w:r w:rsidRPr="0081683F">
                <w:rPr>
                  <w:rFonts w:ascii="Calibri" w:eastAsia="PMingLiU" w:hAnsi="Calibri" w:cs="Calibri"/>
                  <w:color w:val="000000"/>
                  <w:sz w:val="22"/>
                  <w:szCs w:val="22"/>
                  <w:lang w:val="en-PH" w:eastAsia="en-US"/>
                </w:rPr>
                <w:t>1.71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46" w:author="Diana Machado" w:date="2019-04-05T18:21:00Z"/>
                <w:rFonts w:ascii="Calibri" w:eastAsia="PMingLiU" w:hAnsi="Calibri" w:cs="Calibri"/>
                <w:color w:val="000000"/>
                <w:sz w:val="22"/>
                <w:szCs w:val="22"/>
                <w:lang w:val="en-PH" w:eastAsia="en-US"/>
              </w:rPr>
            </w:pPr>
            <w:ins w:id="43447" w:author="Diana Machado" w:date="2019-04-05T18:21:00Z">
              <w:r w:rsidRPr="0081683F">
                <w:rPr>
                  <w:rFonts w:ascii="Calibri" w:eastAsia="PMingLiU" w:hAnsi="Calibri" w:cs="Calibri"/>
                  <w:color w:val="000000"/>
                  <w:sz w:val="22"/>
                  <w:szCs w:val="22"/>
                  <w:lang w:val="en-PH" w:eastAsia="en-US"/>
                </w:rPr>
                <w:t>0.92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48" w:author="Diana Machado" w:date="2019-04-05T18:21:00Z"/>
                <w:rFonts w:ascii="Calibri" w:eastAsia="PMingLiU" w:hAnsi="Calibri" w:cs="Calibri"/>
                <w:color w:val="000000"/>
                <w:sz w:val="22"/>
                <w:szCs w:val="22"/>
                <w:lang w:val="en-PH" w:eastAsia="en-US"/>
              </w:rPr>
            </w:pPr>
            <w:ins w:id="43449" w:author="Diana Machado" w:date="2019-04-05T18:21:00Z">
              <w:r w:rsidRPr="0081683F">
                <w:rPr>
                  <w:rFonts w:ascii="Calibri" w:eastAsia="PMingLiU" w:hAnsi="Calibri" w:cs="Calibri"/>
                  <w:color w:val="000000"/>
                  <w:sz w:val="22"/>
                  <w:szCs w:val="22"/>
                  <w:lang w:val="en-PH" w:eastAsia="en-US"/>
                </w:rPr>
                <w:t>9.581</w:t>
              </w:r>
            </w:ins>
          </w:p>
        </w:tc>
      </w:tr>
      <w:tr w:rsidR="002348ED" w:rsidRPr="0081683F" w:rsidTr="00787B33">
        <w:trPr>
          <w:trHeight w:val="286"/>
          <w:ins w:id="4345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4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45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5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5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5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5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5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5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5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46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4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462" w:author="Diana Machado" w:date="2019-04-05T18:21:00Z"/>
                <w:rFonts w:ascii="Calibri" w:eastAsia="PMingLiU" w:hAnsi="Calibri" w:cs="Calibri"/>
                <w:color w:val="000000"/>
                <w:sz w:val="22"/>
                <w:szCs w:val="22"/>
                <w:lang w:val="en-PH" w:eastAsia="en-US"/>
              </w:rPr>
            </w:pPr>
            <w:ins w:id="43463" w:author="Diana Machado" w:date="2019-04-05T18:21:00Z">
              <w:r w:rsidRPr="0081683F">
                <w:rPr>
                  <w:rFonts w:ascii="Calibri" w:eastAsia="PMingLiU" w:hAnsi="Calibri" w:cs="Calibri"/>
                  <w:color w:val="000000"/>
                  <w:sz w:val="22"/>
                  <w:szCs w:val="22"/>
                  <w:lang w:val="en-PH" w:eastAsia="en-US"/>
                </w:rPr>
                <w:t>Bradford</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464" w:author="Diana Machado" w:date="2019-04-05T18:21:00Z"/>
                <w:rFonts w:ascii="Calibri" w:eastAsia="PMingLiU" w:hAnsi="Calibri" w:cs="Calibri"/>
                <w:color w:val="000000"/>
                <w:sz w:val="22"/>
                <w:szCs w:val="22"/>
                <w:lang w:val="en-PH" w:eastAsia="en-US"/>
              </w:rPr>
            </w:pPr>
            <w:ins w:id="4346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66" w:author="Diana Machado" w:date="2019-04-05T18:21:00Z"/>
                <w:rFonts w:ascii="Calibri" w:eastAsia="PMingLiU" w:hAnsi="Calibri" w:cs="Calibri"/>
                <w:color w:val="000000"/>
                <w:sz w:val="22"/>
                <w:szCs w:val="22"/>
                <w:lang w:val="en-PH" w:eastAsia="en-US"/>
              </w:rPr>
            </w:pPr>
            <w:ins w:id="43467" w:author="Diana Machado" w:date="2019-04-05T18:21:00Z">
              <w:r w:rsidRPr="0081683F">
                <w:rPr>
                  <w:rFonts w:ascii="Calibri" w:eastAsia="PMingLiU" w:hAnsi="Calibri" w:cs="Calibri"/>
                  <w:color w:val="000000"/>
                  <w:sz w:val="22"/>
                  <w:szCs w:val="22"/>
                  <w:lang w:val="en-PH" w:eastAsia="en-US"/>
                </w:rPr>
                <w:t>0.70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68" w:author="Diana Machado" w:date="2019-04-05T18:21:00Z"/>
                <w:rFonts w:ascii="Calibri" w:eastAsia="PMingLiU" w:hAnsi="Calibri" w:cs="Calibri"/>
                <w:color w:val="000000"/>
                <w:sz w:val="22"/>
                <w:szCs w:val="22"/>
                <w:lang w:val="en-PH" w:eastAsia="en-US"/>
              </w:rPr>
            </w:pPr>
            <w:ins w:id="43469" w:author="Diana Machado" w:date="2019-04-05T18:21:00Z">
              <w:r w:rsidRPr="0081683F">
                <w:rPr>
                  <w:rFonts w:ascii="Calibri" w:eastAsia="PMingLiU" w:hAnsi="Calibri" w:cs="Calibri"/>
                  <w:color w:val="000000"/>
                  <w:sz w:val="22"/>
                  <w:szCs w:val="22"/>
                  <w:lang w:val="en-PH" w:eastAsia="en-US"/>
                </w:rPr>
                <w:t>0.70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70" w:author="Diana Machado" w:date="2019-04-05T18:21:00Z"/>
                <w:rFonts w:ascii="Calibri" w:eastAsia="PMingLiU" w:hAnsi="Calibri" w:cs="Calibri"/>
                <w:color w:val="000000"/>
                <w:sz w:val="22"/>
                <w:szCs w:val="22"/>
                <w:lang w:val="en-PH" w:eastAsia="en-US"/>
              </w:rPr>
            </w:pPr>
            <w:ins w:id="43471" w:author="Diana Machado" w:date="2019-04-05T18:21:00Z">
              <w:r w:rsidRPr="0081683F">
                <w:rPr>
                  <w:rFonts w:ascii="Calibri" w:eastAsia="PMingLiU" w:hAnsi="Calibri" w:cs="Calibri"/>
                  <w:color w:val="000000"/>
                  <w:sz w:val="22"/>
                  <w:szCs w:val="22"/>
                  <w:lang w:val="en-PH" w:eastAsia="en-US"/>
                </w:rPr>
                <w:t>1.6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72" w:author="Diana Machado" w:date="2019-04-05T18:21:00Z"/>
                <w:rFonts w:ascii="Calibri" w:eastAsia="PMingLiU" w:hAnsi="Calibri" w:cs="Calibri"/>
                <w:color w:val="000000"/>
                <w:sz w:val="22"/>
                <w:szCs w:val="22"/>
                <w:lang w:val="en-PH" w:eastAsia="en-US"/>
              </w:rPr>
            </w:pPr>
            <w:ins w:id="43473" w:author="Diana Machado" w:date="2019-04-05T18:21:00Z">
              <w:r w:rsidRPr="0081683F">
                <w:rPr>
                  <w:rFonts w:ascii="Calibri" w:eastAsia="PMingLiU" w:hAnsi="Calibri" w:cs="Calibri"/>
                  <w:color w:val="000000"/>
                  <w:sz w:val="22"/>
                  <w:szCs w:val="22"/>
                  <w:lang w:val="en-PH" w:eastAsia="en-US"/>
                </w:rPr>
                <w:t>0.16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74" w:author="Diana Machado" w:date="2019-04-05T18:21:00Z"/>
                <w:rFonts w:ascii="Calibri" w:eastAsia="PMingLiU" w:hAnsi="Calibri" w:cs="Calibri"/>
                <w:color w:val="000000"/>
                <w:sz w:val="22"/>
                <w:szCs w:val="22"/>
                <w:lang w:val="en-PH" w:eastAsia="en-US"/>
              </w:rPr>
            </w:pPr>
            <w:ins w:id="43475" w:author="Diana Machado" w:date="2019-04-05T18:21:00Z">
              <w:r w:rsidRPr="0081683F">
                <w:rPr>
                  <w:rFonts w:ascii="Calibri" w:eastAsia="PMingLiU" w:hAnsi="Calibri" w:cs="Calibri"/>
                  <w:color w:val="000000"/>
                  <w:sz w:val="22"/>
                  <w:szCs w:val="22"/>
                  <w:lang w:val="en-PH" w:eastAsia="en-US"/>
                </w:rPr>
                <w:t>0.13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76" w:author="Diana Machado" w:date="2019-04-05T18:21:00Z"/>
                <w:rFonts w:ascii="Calibri" w:eastAsia="PMingLiU" w:hAnsi="Calibri" w:cs="Calibri"/>
                <w:color w:val="000000"/>
                <w:sz w:val="22"/>
                <w:szCs w:val="22"/>
                <w:lang w:val="en-PH" w:eastAsia="en-US"/>
              </w:rPr>
            </w:pPr>
            <w:ins w:id="4347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78" w:author="Diana Machado" w:date="2019-04-05T18:21:00Z"/>
                <w:rFonts w:ascii="Calibri" w:eastAsia="PMingLiU" w:hAnsi="Calibri" w:cs="Calibri"/>
                <w:color w:val="000000"/>
                <w:sz w:val="22"/>
                <w:szCs w:val="22"/>
                <w:lang w:val="en-PH" w:eastAsia="en-US"/>
              </w:rPr>
            </w:pPr>
            <w:ins w:id="4347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80" w:author="Diana Machado" w:date="2019-04-05T18:21:00Z"/>
                <w:rFonts w:ascii="Calibri" w:eastAsia="PMingLiU" w:hAnsi="Calibri" w:cs="Calibri"/>
                <w:color w:val="000000"/>
                <w:sz w:val="22"/>
                <w:szCs w:val="22"/>
                <w:lang w:val="en-PH" w:eastAsia="en-US"/>
              </w:rPr>
            </w:pPr>
            <w:ins w:id="43481"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48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4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484" w:author="Diana Machado" w:date="2019-04-05T18:21:00Z"/>
                <w:rFonts w:ascii="Calibri" w:eastAsia="PMingLiU" w:hAnsi="Calibri" w:cs="Calibri"/>
                <w:color w:val="000000"/>
                <w:sz w:val="22"/>
                <w:szCs w:val="22"/>
                <w:lang w:val="en-PH" w:eastAsia="en-US"/>
              </w:rPr>
            </w:pPr>
            <w:ins w:id="4348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486" w:author="Diana Machado" w:date="2019-04-05T18:21:00Z"/>
                <w:rFonts w:ascii="Calibri" w:eastAsia="PMingLiU" w:hAnsi="Calibri" w:cs="Calibri"/>
                <w:color w:val="000000"/>
                <w:sz w:val="22"/>
                <w:szCs w:val="22"/>
                <w:lang w:val="en-PH" w:eastAsia="en-US"/>
              </w:rPr>
            </w:pPr>
            <w:ins w:id="43487" w:author="Diana Machado" w:date="2019-04-05T18:21:00Z">
              <w:r w:rsidRPr="0081683F">
                <w:rPr>
                  <w:rFonts w:ascii="Calibri" w:eastAsia="PMingLiU" w:hAnsi="Calibri" w:cs="Calibri"/>
                  <w:color w:val="000000"/>
                  <w:sz w:val="22"/>
                  <w:szCs w:val="22"/>
                  <w:lang w:val="en-PH" w:eastAsia="en-US"/>
                </w:rPr>
                <w:t>0.85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488" w:author="Diana Machado" w:date="2019-04-05T18:21:00Z"/>
                <w:rFonts w:ascii="Calibri" w:eastAsia="PMingLiU" w:hAnsi="Calibri" w:cs="Calibri"/>
                <w:color w:val="000000"/>
                <w:sz w:val="22"/>
                <w:szCs w:val="22"/>
                <w:lang w:val="en-PH" w:eastAsia="en-US"/>
              </w:rPr>
            </w:pPr>
            <w:ins w:id="43489" w:author="Diana Machado" w:date="2019-04-05T18:21:00Z">
              <w:r w:rsidRPr="0081683F">
                <w:rPr>
                  <w:rFonts w:ascii="Calibri" w:eastAsia="PMingLiU" w:hAnsi="Calibri" w:cs="Calibri"/>
                  <w:color w:val="000000"/>
                  <w:sz w:val="22"/>
                  <w:szCs w:val="22"/>
                  <w:lang w:val="en-PH" w:eastAsia="en-US"/>
                </w:rPr>
                <w:t>0.86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90" w:author="Diana Machado" w:date="2019-04-05T18:21:00Z"/>
                <w:rFonts w:ascii="Calibri" w:eastAsia="PMingLiU" w:hAnsi="Calibri" w:cs="Calibri"/>
                <w:color w:val="000000"/>
                <w:sz w:val="22"/>
                <w:szCs w:val="22"/>
                <w:lang w:val="en-PH" w:eastAsia="en-US"/>
              </w:rPr>
            </w:pPr>
            <w:ins w:id="43491" w:author="Diana Machado" w:date="2019-04-05T18:21:00Z">
              <w:r w:rsidRPr="0081683F">
                <w:rPr>
                  <w:rFonts w:ascii="Calibri" w:eastAsia="PMingLiU" w:hAnsi="Calibri" w:cs="Calibri"/>
                  <w:color w:val="000000"/>
                  <w:sz w:val="22"/>
                  <w:szCs w:val="22"/>
                  <w:lang w:val="en-PH" w:eastAsia="en-US"/>
                </w:rPr>
                <w:t>2.08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92" w:author="Diana Machado" w:date="2019-04-05T18:21:00Z"/>
                <w:rFonts w:ascii="Calibri" w:eastAsia="PMingLiU" w:hAnsi="Calibri" w:cs="Calibri"/>
                <w:color w:val="000000"/>
                <w:sz w:val="22"/>
                <w:szCs w:val="22"/>
                <w:lang w:val="en-PH" w:eastAsia="en-US"/>
              </w:rPr>
            </w:pPr>
            <w:ins w:id="43493" w:author="Diana Machado" w:date="2019-04-05T18:21:00Z">
              <w:r w:rsidRPr="0081683F">
                <w:rPr>
                  <w:rFonts w:ascii="Calibri" w:eastAsia="PMingLiU" w:hAnsi="Calibri" w:cs="Calibri"/>
                  <w:color w:val="000000"/>
                  <w:sz w:val="22"/>
                  <w:szCs w:val="22"/>
                  <w:lang w:val="en-PH" w:eastAsia="en-US"/>
                </w:rPr>
                <w:t>0.19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94" w:author="Diana Machado" w:date="2019-04-05T18:21:00Z"/>
                <w:rFonts w:ascii="Calibri" w:eastAsia="PMingLiU" w:hAnsi="Calibri" w:cs="Calibri"/>
                <w:color w:val="000000"/>
                <w:sz w:val="22"/>
                <w:szCs w:val="22"/>
                <w:lang w:val="en-PH" w:eastAsia="en-US"/>
              </w:rPr>
            </w:pPr>
            <w:ins w:id="43495" w:author="Diana Machado" w:date="2019-04-05T18:21:00Z">
              <w:r w:rsidRPr="0081683F">
                <w:rPr>
                  <w:rFonts w:ascii="Calibri" w:eastAsia="PMingLiU" w:hAnsi="Calibri" w:cs="Calibri"/>
                  <w:color w:val="000000"/>
                  <w:sz w:val="22"/>
                  <w:szCs w:val="22"/>
                  <w:lang w:val="en-PH" w:eastAsia="en-US"/>
                </w:rPr>
                <w:t>0.16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96" w:author="Diana Machado" w:date="2019-04-05T18:21:00Z"/>
                <w:rFonts w:ascii="Calibri" w:eastAsia="PMingLiU" w:hAnsi="Calibri" w:cs="Calibri"/>
                <w:color w:val="000000"/>
                <w:sz w:val="22"/>
                <w:szCs w:val="22"/>
                <w:lang w:val="en-PH" w:eastAsia="en-US"/>
              </w:rPr>
            </w:pPr>
            <w:ins w:id="4349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498" w:author="Diana Machado" w:date="2019-04-05T18:21:00Z"/>
                <w:rFonts w:ascii="Calibri" w:eastAsia="PMingLiU" w:hAnsi="Calibri" w:cs="Calibri"/>
                <w:color w:val="000000"/>
                <w:sz w:val="22"/>
                <w:szCs w:val="22"/>
                <w:lang w:val="en-PH" w:eastAsia="en-US"/>
              </w:rPr>
            </w:pPr>
            <w:ins w:id="4349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00" w:author="Diana Machado" w:date="2019-04-05T18:21:00Z"/>
                <w:rFonts w:ascii="Calibri" w:eastAsia="PMingLiU" w:hAnsi="Calibri" w:cs="Calibri"/>
                <w:color w:val="000000"/>
                <w:sz w:val="22"/>
                <w:szCs w:val="22"/>
                <w:lang w:val="en-PH" w:eastAsia="en-US"/>
              </w:rPr>
            </w:pPr>
            <w:ins w:id="43501"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50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5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504" w:author="Diana Machado" w:date="2019-04-05T18:21:00Z"/>
                <w:rFonts w:ascii="Calibri" w:eastAsia="PMingLiU" w:hAnsi="Calibri" w:cs="Calibri"/>
                <w:color w:val="000000"/>
                <w:sz w:val="22"/>
                <w:szCs w:val="22"/>
                <w:lang w:val="en-PH" w:eastAsia="en-US"/>
              </w:rPr>
            </w:pPr>
            <w:ins w:id="4350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06" w:author="Diana Machado" w:date="2019-04-05T18:21:00Z"/>
                <w:rFonts w:ascii="Calibri" w:eastAsia="PMingLiU" w:hAnsi="Calibri" w:cs="Calibri"/>
                <w:color w:val="000000"/>
                <w:sz w:val="22"/>
                <w:szCs w:val="22"/>
                <w:lang w:val="en-PH" w:eastAsia="en-US"/>
              </w:rPr>
            </w:pPr>
            <w:ins w:id="43507" w:author="Diana Machado" w:date="2019-04-05T18:21:00Z">
              <w:r w:rsidRPr="0081683F">
                <w:rPr>
                  <w:rFonts w:ascii="Calibri" w:eastAsia="PMingLiU" w:hAnsi="Calibri" w:cs="Calibri"/>
                  <w:color w:val="000000"/>
                  <w:sz w:val="22"/>
                  <w:szCs w:val="22"/>
                  <w:lang w:val="en-PH" w:eastAsia="en-US"/>
                </w:rPr>
                <w:t>1.13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08" w:author="Diana Machado" w:date="2019-04-05T18:21:00Z"/>
                <w:rFonts w:ascii="Calibri" w:eastAsia="PMingLiU" w:hAnsi="Calibri" w:cs="Calibri"/>
                <w:color w:val="000000"/>
                <w:sz w:val="22"/>
                <w:szCs w:val="22"/>
                <w:lang w:val="en-PH" w:eastAsia="en-US"/>
              </w:rPr>
            </w:pPr>
            <w:ins w:id="43509" w:author="Diana Machado" w:date="2019-04-05T18:21:00Z">
              <w:r w:rsidRPr="0081683F">
                <w:rPr>
                  <w:rFonts w:ascii="Calibri" w:eastAsia="PMingLiU" w:hAnsi="Calibri" w:cs="Calibri"/>
                  <w:color w:val="000000"/>
                  <w:sz w:val="22"/>
                  <w:szCs w:val="22"/>
                  <w:lang w:val="en-PH" w:eastAsia="en-US"/>
                </w:rPr>
                <w:t>1.1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10" w:author="Diana Machado" w:date="2019-04-05T18:21:00Z"/>
                <w:rFonts w:ascii="Calibri" w:eastAsia="PMingLiU" w:hAnsi="Calibri" w:cs="Calibri"/>
                <w:color w:val="000000"/>
                <w:sz w:val="22"/>
                <w:szCs w:val="22"/>
                <w:lang w:val="en-PH" w:eastAsia="en-US"/>
              </w:rPr>
            </w:pPr>
            <w:ins w:id="43511" w:author="Diana Machado" w:date="2019-04-05T18:21:00Z">
              <w:r w:rsidRPr="0081683F">
                <w:rPr>
                  <w:rFonts w:ascii="Calibri" w:eastAsia="PMingLiU" w:hAnsi="Calibri" w:cs="Calibri"/>
                  <w:color w:val="000000"/>
                  <w:sz w:val="22"/>
                  <w:szCs w:val="22"/>
                  <w:lang w:val="en-PH" w:eastAsia="en-US"/>
                </w:rPr>
                <w:t>2.75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12" w:author="Diana Machado" w:date="2019-04-05T18:21:00Z"/>
                <w:rFonts w:ascii="Calibri" w:eastAsia="PMingLiU" w:hAnsi="Calibri" w:cs="Calibri"/>
                <w:color w:val="000000"/>
                <w:sz w:val="22"/>
                <w:szCs w:val="22"/>
                <w:lang w:val="en-PH" w:eastAsia="en-US"/>
              </w:rPr>
            </w:pPr>
            <w:ins w:id="43513" w:author="Diana Machado" w:date="2019-04-05T18:21:00Z">
              <w:r w:rsidRPr="0081683F">
                <w:rPr>
                  <w:rFonts w:ascii="Calibri" w:eastAsia="PMingLiU" w:hAnsi="Calibri" w:cs="Calibri"/>
                  <w:color w:val="000000"/>
                  <w:sz w:val="22"/>
                  <w:szCs w:val="22"/>
                  <w:lang w:val="en-PH" w:eastAsia="en-US"/>
                </w:rPr>
                <w:t>0.29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14" w:author="Diana Machado" w:date="2019-04-05T18:21:00Z"/>
                <w:rFonts w:ascii="Calibri" w:eastAsia="PMingLiU" w:hAnsi="Calibri" w:cs="Calibri"/>
                <w:color w:val="000000"/>
                <w:sz w:val="22"/>
                <w:szCs w:val="22"/>
                <w:lang w:val="en-PH" w:eastAsia="en-US"/>
              </w:rPr>
            </w:pPr>
            <w:ins w:id="43515" w:author="Diana Machado" w:date="2019-04-05T18:21:00Z">
              <w:r w:rsidRPr="0081683F">
                <w:rPr>
                  <w:rFonts w:ascii="Calibri" w:eastAsia="PMingLiU" w:hAnsi="Calibri" w:cs="Calibri"/>
                  <w:color w:val="000000"/>
                  <w:sz w:val="22"/>
                  <w:szCs w:val="22"/>
                  <w:lang w:val="en-PH" w:eastAsia="en-US"/>
                </w:rPr>
                <w:t>0.30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16" w:author="Diana Machado" w:date="2019-04-05T18:21:00Z"/>
                <w:rFonts w:ascii="Calibri" w:eastAsia="PMingLiU" w:hAnsi="Calibri" w:cs="Calibri"/>
                <w:color w:val="000000"/>
                <w:sz w:val="22"/>
                <w:szCs w:val="22"/>
                <w:lang w:val="en-PH" w:eastAsia="en-US"/>
              </w:rPr>
            </w:pPr>
            <w:ins w:id="4351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18" w:author="Diana Machado" w:date="2019-04-05T18:21:00Z"/>
                <w:rFonts w:ascii="Calibri" w:eastAsia="PMingLiU" w:hAnsi="Calibri" w:cs="Calibri"/>
                <w:color w:val="000000"/>
                <w:sz w:val="22"/>
                <w:szCs w:val="22"/>
                <w:lang w:val="en-PH" w:eastAsia="en-US"/>
              </w:rPr>
            </w:pPr>
            <w:ins w:id="4351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20" w:author="Diana Machado" w:date="2019-04-05T18:21:00Z"/>
                <w:rFonts w:ascii="Calibri" w:eastAsia="PMingLiU" w:hAnsi="Calibri" w:cs="Calibri"/>
                <w:color w:val="000000"/>
                <w:sz w:val="22"/>
                <w:szCs w:val="22"/>
                <w:lang w:val="en-PH" w:eastAsia="en-US"/>
              </w:rPr>
            </w:pPr>
            <w:ins w:id="43521"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52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5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52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2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2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2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2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2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3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3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3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5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534" w:author="Diana Machado" w:date="2019-04-05T18:21:00Z"/>
                <w:rFonts w:ascii="Calibri" w:eastAsia="PMingLiU" w:hAnsi="Calibri" w:cs="Calibri"/>
                <w:color w:val="000000"/>
                <w:sz w:val="22"/>
                <w:szCs w:val="22"/>
                <w:lang w:val="en-PH" w:eastAsia="en-US"/>
              </w:rPr>
            </w:pPr>
            <w:ins w:id="43535" w:author="Diana Machado" w:date="2019-04-05T18:21:00Z">
              <w:r w:rsidRPr="0081683F">
                <w:rPr>
                  <w:rFonts w:ascii="Calibri" w:eastAsia="PMingLiU" w:hAnsi="Calibri" w:cs="Calibri"/>
                  <w:color w:val="000000"/>
                  <w:sz w:val="22"/>
                  <w:szCs w:val="22"/>
                  <w:lang w:val="en-PH" w:eastAsia="en-US"/>
                </w:rPr>
                <w:t>Brevard</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536" w:author="Diana Machado" w:date="2019-04-05T18:21:00Z"/>
                <w:rFonts w:ascii="Calibri" w:eastAsia="PMingLiU" w:hAnsi="Calibri" w:cs="Calibri"/>
                <w:color w:val="000000"/>
                <w:sz w:val="22"/>
                <w:szCs w:val="22"/>
                <w:lang w:val="en-PH" w:eastAsia="en-US"/>
              </w:rPr>
            </w:pPr>
            <w:ins w:id="4353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38" w:author="Diana Machado" w:date="2019-04-05T18:21:00Z"/>
                <w:rFonts w:ascii="Calibri" w:eastAsia="PMingLiU" w:hAnsi="Calibri" w:cs="Calibri"/>
                <w:color w:val="000000"/>
                <w:sz w:val="22"/>
                <w:szCs w:val="22"/>
                <w:lang w:val="en-PH" w:eastAsia="en-US"/>
              </w:rPr>
            </w:pPr>
            <w:ins w:id="43539" w:author="Diana Machado" w:date="2019-04-05T18:21:00Z">
              <w:r w:rsidRPr="0081683F">
                <w:rPr>
                  <w:rFonts w:ascii="Calibri" w:eastAsia="PMingLiU" w:hAnsi="Calibri" w:cs="Calibri"/>
                  <w:color w:val="000000"/>
                  <w:sz w:val="22"/>
                  <w:szCs w:val="22"/>
                  <w:lang w:val="en-PH" w:eastAsia="en-US"/>
                </w:rPr>
                <w:t>2.44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40" w:author="Diana Machado" w:date="2019-04-05T18:21:00Z"/>
                <w:rFonts w:ascii="Calibri" w:eastAsia="PMingLiU" w:hAnsi="Calibri" w:cs="Calibri"/>
                <w:color w:val="000000"/>
                <w:sz w:val="22"/>
                <w:szCs w:val="22"/>
                <w:lang w:val="en-PH" w:eastAsia="en-US"/>
              </w:rPr>
            </w:pPr>
            <w:ins w:id="43541" w:author="Diana Machado" w:date="2019-04-05T18:21:00Z">
              <w:r w:rsidRPr="0081683F">
                <w:rPr>
                  <w:rFonts w:ascii="Calibri" w:eastAsia="PMingLiU" w:hAnsi="Calibri" w:cs="Calibri"/>
                  <w:color w:val="000000"/>
                  <w:sz w:val="22"/>
                  <w:szCs w:val="22"/>
                  <w:lang w:val="en-PH" w:eastAsia="en-US"/>
                </w:rPr>
                <w:t>1.927</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42" w:author="Diana Machado" w:date="2019-04-05T18:21:00Z"/>
                <w:rFonts w:ascii="Calibri" w:eastAsia="PMingLiU" w:hAnsi="Calibri" w:cs="Calibri"/>
                <w:color w:val="000000"/>
                <w:sz w:val="22"/>
                <w:szCs w:val="22"/>
                <w:lang w:val="en-PH" w:eastAsia="en-US"/>
              </w:rPr>
            </w:pPr>
            <w:ins w:id="43543" w:author="Diana Machado" w:date="2019-04-05T18:21:00Z">
              <w:r w:rsidRPr="0081683F">
                <w:rPr>
                  <w:rFonts w:ascii="Calibri" w:eastAsia="PMingLiU" w:hAnsi="Calibri" w:cs="Calibri"/>
                  <w:color w:val="000000"/>
                  <w:sz w:val="22"/>
                  <w:szCs w:val="22"/>
                  <w:lang w:val="en-PH" w:eastAsia="en-US"/>
                </w:rPr>
                <w:t>2.30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44" w:author="Diana Machado" w:date="2019-04-05T18:21:00Z"/>
                <w:rFonts w:ascii="Calibri" w:eastAsia="PMingLiU" w:hAnsi="Calibri" w:cs="Calibri"/>
                <w:color w:val="000000"/>
                <w:sz w:val="22"/>
                <w:szCs w:val="22"/>
                <w:lang w:val="en-PH" w:eastAsia="en-US"/>
              </w:rPr>
            </w:pPr>
            <w:ins w:id="43545" w:author="Diana Machado" w:date="2019-04-05T18:21:00Z">
              <w:r w:rsidRPr="0081683F">
                <w:rPr>
                  <w:rFonts w:ascii="Calibri" w:eastAsia="PMingLiU" w:hAnsi="Calibri" w:cs="Calibri"/>
                  <w:color w:val="000000"/>
                  <w:sz w:val="22"/>
                  <w:szCs w:val="22"/>
                  <w:lang w:val="en-PH" w:eastAsia="en-US"/>
                </w:rPr>
                <w:t>0.31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46" w:author="Diana Machado" w:date="2019-04-05T18:21:00Z"/>
                <w:rFonts w:ascii="Calibri" w:eastAsia="PMingLiU" w:hAnsi="Calibri" w:cs="Calibri"/>
                <w:color w:val="000000"/>
                <w:sz w:val="22"/>
                <w:szCs w:val="22"/>
                <w:lang w:val="en-PH" w:eastAsia="en-US"/>
              </w:rPr>
            </w:pPr>
            <w:ins w:id="43547" w:author="Diana Machado" w:date="2019-04-05T18:21:00Z">
              <w:r w:rsidRPr="0081683F">
                <w:rPr>
                  <w:rFonts w:ascii="Calibri" w:eastAsia="PMingLiU" w:hAnsi="Calibri" w:cs="Calibri"/>
                  <w:color w:val="000000"/>
                  <w:sz w:val="22"/>
                  <w:szCs w:val="22"/>
                  <w:lang w:val="en-PH" w:eastAsia="en-US"/>
                </w:rPr>
                <w:t>0.2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48" w:author="Diana Machado" w:date="2019-04-05T18:21:00Z"/>
                <w:rFonts w:ascii="Calibri" w:eastAsia="PMingLiU" w:hAnsi="Calibri" w:cs="Calibri"/>
                <w:color w:val="000000"/>
                <w:sz w:val="22"/>
                <w:szCs w:val="22"/>
                <w:lang w:val="en-PH" w:eastAsia="en-US"/>
              </w:rPr>
            </w:pPr>
            <w:ins w:id="43549" w:author="Diana Machado" w:date="2019-04-05T18:21:00Z">
              <w:r w:rsidRPr="0081683F">
                <w:rPr>
                  <w:rFonts w:ascii="Calibri" w:eastAsia="PMingLiU" w:hAnsi="Calibri" w:cs="Calibri"/>
                  <w:color w:val="000000"/>
                  <w:sz w:val="22"/>
                  <w:szCs w:val="22"/>
                  <w:lang w:val="en-PH" w:eastAsia="en-US"/>
                </w:rPr>
                <w:t>0.47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50" w:author="Diana Machado" w:date="2019-04-05T18:21:00Z"/>
                <w:rFonts w:ascii="Calibri" w:eastAsia="PMingLiU" w:hAnsi="Calibri" w:cs="Calibri"/>
                <w:color w:val="000000"/>
                <w:sz w:val="22"/>
                <w:szCs w:val="22"/>
                <w:lang w:val="en-PH" w:eastAsia="en-US"/>
              </w:rPr>
            </w:pPr>
            <w:ins w:id="43551" w:author="Diana Machado" w:date="2019-04-05T18:21:00Z">
              <w:r w:rsidRPr="0081683F">
                <w:rPr>
                  <w:rFonts w:ascii="Calibri" w:eastAsia="PMingLiU" w:hAnsi="Calibri" w:cs="Calibri"/>
                  <w:color w:val="000000"/>
                  <w:sz w:val="22"/>
                  <w:szCs w:val="22"/>
                  <w:lang w:val="en-PH" w:eastAsia="en-US"/>
                </w:rPr>
                <w:t>0.4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52" w:author="Diana Machado" w:date="2019-04-05T18:21:00Z"/>
                <w:rFonts w:ascii="Calibri" w:eastAsia="PMingLiU" w:hAnsi="Calibri" w:cs="Calibri"/>
                <w:color w:val="000000"/>
                <w:sz w:val="22"/>
                <w:szCs w:val="22"/>
                <w:lang w:val="en-PH" w:eastAsia="en-US"/>
              </w:rPr>
            </w:pPr>
            <w:ins w:id="43553" w:author="Diana Machado" w:date="2019-04-05T18:21:00Z">
              <w:r w:rsidRPr="0081683F">
                <w:rPr>
                  <w:rFonts w:ascii="Calibri" w:eastAsia="PMingLiU" w:hAnsi="Calibri" w:cs="Calibri"/>
                  <w:color w:val="000000"/>
                  <w:sz w:val="22"/>
                  <w:szCs w:val="22"/>
                  <w:lang w:val="en-PH" w:eastAsia="en-US"/>
                </w:rPr>
                <w:t>3.455</w:t>
              </w:r>
            </w:ins>
          </w:p>
        </w:tc>
      </w:tr>
      <w:tr w:rsidR="002348ED" w:rsidRPr="0081683F" w:rsidTr="00787B33">
        <w:trPr>
          <w:trHeight w:val="286"/>
          <w:ins w:id="4355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5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556" w:author="Diana Machado" w:date="2019-04-05T18:21:00Z"/>
                <w:rFonts w:ascii="Calibri" w:eastAsia="PMingLiU" w:hAnsi="Calibri" w:cs="Calibri"/>
                <w:color w:val="000000"/>
                <w:sz w:val="22"/>
                <w:szCs w:val="22"/>
                <w:lang w:val="en-PH" w:eastAsia="en-US"/>
              </w:rPr>
            </w:pPr>
            <w:ins w:id="4355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58" w:author="Diana Machado" w:date="2019-04-05T18:21:00Z"/>
                <w:rFonts w:ascii="Calibri" w:eastAsia="PMingLiU" w:hAnsi="Calibri" w:cs="Calibri"/>
                <w:color w:val="000000"/>
                <w:sz w:val="22"/>
                <w:szCs w:val="22"/>
                <w:lang w:val="en-PH" w:eastAsia="en-US"/>
              </w:rPr>
            </w:pPr>
            <w:ins w:id="43559" w:author="Diana Machado" w:date="2019-04-05T18:21:00Z">
              <w:r w:rsidRPr="0081683F">
                <w:rPr>
                  <w:rFonts w:ascii="Calibri" w:eastAsia="PMingLiU" w:hAnsi="Calibri" w:cs="Calibri"/>
                  <w:color w:val="000000"/>
                  <w:sz w:val="22"/>
                  <w:szCs w:val="22"/>
                  <w:lang w:val="en-PH" w:eastAsia="en-US"/>
                </w:rPr>
                <w:t>4.0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60" w:author="Diana Machado" w:date="2019-04-05T18:21:00Z"/>
                <w:rFonts w:ascii="Calibri" w:eastAsia="PMingLiU" w:hAnsi="Calibri" w:cs="Calibri"/>
                <w:color w:val="000000"/>
                <w:sz w:val="22"/>
                <w:szCs w:val="22"/>
                <w:lang w:val="en-PH" w:eastAsia="en-US"/>
              </w:rPr>
            </w:pPr>
            <w:ins w:id="43561" w:author="Diana Machado" w:date="2019-04-05T18:21:00Z">
              <w:r w:rsidRPr="0081683F">
                <w:rPr>
                  <w:rFonts w:ascii="Calibri" w:eastAsia="PMingLiU" w:hAnsi="Calibri" w:cs="Calibri"/>
                  <w:color w:val="000000"/>
                  <w:sz w:val="22"/>
                  <w:szCs w:val="22"/>
                  <w:lang w:val="en-PH" w:eastAsia="en-US"/>
                </w:rPr>
                <w:t>3.80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62" w:author="Diana Machado" w:date="2019-04-05T18:21:00Z"/>
                <w:rFonts w:ascii="Calibri" w:eastAsia="PMingLiU" w:hAnsi="Calibri" w:cs="Calibri"/>
                <w:color w:val="000000"/>
                <w:sz w:val="22"/>
                <w:szCs w:val="22"/>
                <w:lang w:val="en-PH" w:eastAsia="en-US"/>
              </w:rPr>
            </w:pPr>
            <w:ins w:id="43563" w:author="Diana Machado" w:date="2019-04-05T18:21:00Z">
              <w:r w:rsidRPr="0081683F">
                <w:rPr>
                  <w:rFonts w:ascii="Calibri" w:eastAsia="PMingLiU" w:hAnsi="Calibri" w:cs="Calibri"/>
                  <w:color w:val="000000"/>
                  <w:sz w:val="22"/>
                  <w:szCs w:val="22"/>
                  <w:lang w:val="en-PH" w:eastAsia="en-US"/>
                </w:rPr>
                <w:t>13.46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64" w:author="Diana Machado" w:date="2019-04-05T18:21:00Z"/>
                <w:rFonts w:ascii="Calibri" w:eastAsia="PMingLiU" w:hAnsi="Calibri" w:cs="Calibri"/>
                <w:color w:val="000000"/>
                <w:sz w:val="22"/>
                <w:szCs w:val="22"/>
                <w:lang w:val="en-PH" w:eastAsia="en-US"/>
              </w:rPr>
            </w:pPr>
            <w:ins w:id="43565" w:author="Diana Machado" w:date="2019-04-05T18:21:00Z">
              <w:r w:rsidRPr="0081683F">
                <w:rPr>
                  <w:rFonts w:ascii="Calibri" w:eastAsia="PMingLiU" w:hAnsi="Calibri" w:cs="Calibri"/>
                  <w:color w:val="000000"/>
                  <w:sz w:val="22"/>
                  <w:szCs w:val="22"/>
                  <w:lang w:val="en-PH" w:eastAsia="en-US"/>
                </w:rPr>
                <w:t>0.68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66" w:author="Diana Machado" w:date="2019-04-05T18:21:00Z"/>
                <w:rFonts w:ascii="Calibri" w:eastAsia="PMingLiU" w:hAnsi="Calibri" w:cs="Calibri"/>
                <w:color w:val="000000"/>
                <w:sz w:val="22"/>
                <w:szCs w:val="22"/>
                <w:lang w:val="en-PH" w:eastAsia="en-US"/>
              </w:rPr>
            </w:pPr>
            <w:ins w:id="43567" w:author="Diana Machado" w:date="2019-04-05T18:21:00Z">
              <w:r w:rsidRPr="0081683F">
                <w:rPr>
                  <w:rFonts w:ascii="Calibri" w:eastAsia="PMingLiU" w:hAnsi="Calibri" w:cs="Calibri"/>
                  <w:color w:val="000000"/>
                  <w:sz w:val="22"/>
                  <w:szCs w:val="22"/>
                  <w:lang w:val="en-PH" w:eastAsia="en-US"/>
                </w:rPr>
                <w:t>0.73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68" w:author="Diana Machado" w:date="2019-04-05T18:21:00Z"/>
                <w:rFonts w:ascii="Calibri" w:eastAsia="PMingLiU" w:hAnsi="Calibri" w:cs="Calibri"/>
                <w:color w:val="000000"/>
                <w:sz w:val="22"/>
                <w:szCs w:val="22"/>
                <w:lang w:val="en-PH" w:eastAsia="en-US"/>
              </w:rPr>
            </w:pPr>
            <w:ins w:id="43569" w:author="Diana Machado" w:date="2019-04-05T18:21:00Z">
              <w:r w:rsidRPr="0081683F">
                <w:rPr>
                  <w:rFonts w:ascii="Calibri" w:eastAsia="PMingLiU" w:hAnsi="Calibri" w:cs="Calibri"/>
                  <w:color w:val="000000"/>
                  <w:sz w:val="22"/>
                  <w:szCs w:val="22"/>
                  <w:lang w:val="en-PH" w:eastAsia="en-US"/>
                </w:rPr>
                <w:t>1.08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570" w:author="Diana Machado" w:date="2019-04-05T18:21:00Z"/>
                <w:rFonts w:ascii="Calibri" w:eastAsia="PMingLiU" w:hAnsi="Calibri" w:cs="Calibri"/>
                <w:color w:val="000000"/>
                <w:sz w:val="22"/>
                <w:szCs w:val="22"/>
                <w:lang w:val="en-PH" w:eastAsia="en-US"/>
              </w:rPr>
            </w:pPr>
            <w:ins w:id="43571" w:author="Diana Machado" w:date="2019-04-05T18:21:00Z">
              <w:r w:rsidRPr="0081683F">
                <w:rPr>
                  <w:rFonts w:ascii="Calibri" w:eastAsia="PMingLiU" w:hAnsi="Calibri" w:cs="Calibri"/>
                  <w:color w:val="000000"/>
                  <w:sz w:val="22"/>
                  <w:szCs w:val="22"/>
                  <w:lang w:val="en-PH" w:eastAsia="en-US"/>
                </w:rPr>
                <w:t>1.37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72" w:author="Diana Machado" w:date="2019-04-05T18:21:00Z"/>
                <w:rFonts w:ascii="Calibri" w:eastAsia="PMingLiU" w:hAnsi="Calibri" w:cs="Calibri"/>
                <w:color w:val="000000"/>
                <w:sz w:val="22"/>
                <w:szCs w:val="22"/>
                <w:lang w:val="en-PH" w:eastAsia="en-US"/>
              </w:rPr>
            </w:pPr>
            <w:ins w:id="43573" w:author="Diana Machado" w:date="2019-04-05T18:21:00Z">
              <w:r w:rsidRPr="0081683F">
                <w:rPr>
                  <w:rFonts w:ascii="Calibri" w:eastAsia="PMingLiU" w:hAnsi="Calibri" w:cs="Calibri"/>
                  <w:color w:val="000000"/>
                  <w:sz w:val="22"/>
                  <w:szCs w:val="22"/>
                  <w:lang w:val="en-PH" w:eastAsia="en-US"/>
                </w:rPr>
                <w:t>7.621</w:t>
              </w:r>
            </w:ins>
          </w:p>
        </w:tc>
      </w:tr>
      <w:tr w:rsidR="002348ED" w:rsidRPr="0081683F" w:rsidTr="00787B33">
        <w:trPr>
          <w:trHeight w:val="286"/>
          <w:ins w:id="4357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5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576" w:author="Diana Machado" w:date="2019-04-05T18:21:00Z"/>
                <w:rFonts w:ascii="Calibri" w:eastAsia="PMingLiU" w:hAnsi="Calibri" w:cs="Calibri"/>
                <w:color w:val="000000"/>
                <w:sz w:val="22"/>
                <w:szCs w:val="22"/>
                <w:lang w:val="en-PH" w:eastAsia="en-US"/>
              </w:rPr>
            </w:pPr>
            <w:ins w:id="4357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78" w:author="Diana Machado" w:date="2019-04-05T18:21:00Z"/>
                <w:rFonts w:ascii="Calibri" w:eastAsia="PMingLiU" w:hAnsi="Calibri" w:cs="Calibri"/>
                <w:color w:val="000000"/>
                <w:sz w:val="22"/>
                <w:szCs w:val="22"/>
                <w:lang w:val="en-PH" w:eastAsia="en-US"/>
              </w:rPr>
            </w:pPr>
            <w:ins w:id="43579" w:author="Diana Machado" w:date="2019-04-05T18:21:00Z">
              <w:r w:rsidRPr="0081683F">
                <w:rPr>
                  <w:rFonts w:ascii="Calibri" w:eastAsia="PMingLiU" w:hAnsi="Calibri" w:cs="Calibri"/>
                  <w:color w:val="000000"/>
                  <w:sz w:val="22"/>
                  <w:szCs w:val="22"/>
                  <w:lang w:val="en-PH" w:eastAsia="en-US"/>
                </w:rPr>
                <w:t>10.23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80" w:author="Diana Machado" w:date="2019-04-05T18:21:00Z"/>
                <w:rFonts w:ascii="Calibri" w:eastAsia="PMingLiU" w:hAnsi="Calibri" w:cs="Calibri"/>
                <w:color w:val="000000"/>
                <w:sz w:val="22"/>
                <w:szCs w:val="22"/>
                <w:lang w:val="en-PH" w:eastAsia="en-US"/>
              </w:rPr>
            </w:pPr>
            <w:ins w:id="43581" w:author="Diana Machado" w:date="2019-04-05T18:21:00Z">
              <w:r w:rsidRPr="0081683F">
                <w:rPr>
                  <w:rFonts w:ascii="Calibri" w:eastAsia="PMingLiU" w:hAnsi="Calibri" w:cs="Calibri"/>
                  <w:color w:val="000000"/>
                  <w:sz w:val="22"/>
                  <w:szCs w:val="22"/>
                  <w:lang w:val="en-PH" w:eastAsia="en-US"/>
                </w:rPr>
                <w:t>8.2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82" w:author="Diana Machado" w:date="2019-04-05T18:21:00Z"/>
                <w:rFonts w:ascii="Calibri" w:eastAsia="PMingLiU" w:hAnsi="Calibri" w:cs="Calibri"/>
                <w:color w:val="000000"/>
                <w:sz w:val="22"/>
                <w:szCs w:val="22"/>
                <w:lang w:val="en-PH" w:eastAsia="en-US"/>
              </w:rPr>
            </w:pPr>
            <w:ins w:id="43583" w:author="Diana Machado" w:date="2019-04-05T18:21:00Z">
              <w:r w:rsidRPr="0081683F">
                <w:rPr>
                  <w:rFonts w:ascii="Calibri" w:eastAsia="PMingLiU" w:hAnsi="Calibri" w:cs="Calibri"/>
                  <w:color w:val="000000"/>
                  <w:sz w:val="22"/>
                  <w:szCs w:val="22"/>
                  <w:lang w:val="en-PH" w:eastAsia="en-US"/>
                </w:rPr>
                <w:t>30.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84" w:author="Diana Machado" w:date="2019-04-05T18:21:00Z"/>
                <w:rFonts w:ascii="Calibri" w:eastAsia="PMingLiU" w:hAnsi="Calibri" w:cs="Calibri"/>
                <w:color w:val="000000"/>
                <w:sz w:val="22"/>
                <w:szCs w:val="22"/>
                <w:lang w:val="en-PH" w:eastAsia="en-US"/>
              </w:rPr>
            </w:pPr>
            <w:ins w:id="43585" w:author="Diana Machado" w:date="2019-04-05T18:21:00Z">
              <w:r w:rsidRPr="0081683F">
                <w:rPr>
                  <w:rFonts w:ascii="Calibri" w:eastAsia="PMingLiU" w:hAnsi="Calibri" w:cs="Calibri"/>
                  <w:color w:val="000000"/>
                  <w:sz w:val="22"/>
                  <w:szCs w:val="22"/>
                  <w:lang w:val="en-PH" w:eastAsia="en-US"/>
                </w:rPr>
                <w:t>3.9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86" w:author="Diana Machado" w:date="2019-04-05T18:21:00Z"/>
                <w:rFonts w:ascii="Calibri" w:eastAsia="PMingLiU" w:hAnsi="Calibri" w:cs="Calibri"/>
                <w:color w:val="000000"/>
                <w:sz w:val="22"/>
                <w:szCs w:val="22"/>
                <w:lang w:val="en-PH" w:eastAsia="en-US"/>
              </w:rPr>
            </w:pPr>
            <w:ins w:id="43587" w:author="Diana Machado" w:date="2019-04-05T18:21:00Z">
              <w:r w:rsidRPr="0081683F">
                <w:rPr>
                  <w:rFonts w:ascii="Calibri" w:eastAsia="PMingLiU" w:hAnsi="Calibri" w:cs="Calibri"/>
                  <w:color w:val="000000"/>
                  <w:sz w:val="22"/>
                  <w:szCs w:val="22"/>
                  <w:lang w:val="en-PH" w:eastAsia="en-US"/>
                </w:rPr>
                <w:t>2.32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88" w:author="Diana Machado" w:date="2019-04-05T18:21:00Z"/>
                <w:rFonts w:ascii="Calibri" w:eastAsia="PMingLiU" w:hAnsi="Calibri" w:cs="Calibri"/>
                <w:color w:val="000000"/>
                <w:sz w:val="22"/>
                <w:szCs w:val="22"/>
                <w:lang w:val="en-PH" w:eastAsia="en-US"/>
              </w:rPr>
            </w:pPr>
            <w:ins w:id="43589" w:author="Diana Machado" w:date="2019-04-05T18:21:00Z">
              <w:r w:rsidRPr="0081683F">
                <w:rPr>
                  <w:rFonts w:ascii="Calibri" w:eastAsia="PMingLiU" w:hAnsi="Calibri" w:cs="Calibri"/>
                  <w:color w:val="000000"/>
                  <w:sz w:val="22"/>
                  <w:szCs w:val="22"/>
                  <w:lang w:val="en-PH" w:eastAsia="en-US"/>
                </w:rPr>
                <w:t>3.92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90" w:author="Diana Machado" w:date="2019-04-05T18:21:00Z"/>
                <w:rFonts w:ascii="Calibri" w:eastAsia="PMingLiU" w:hAnsi="Calibri" w:cs="Calibri"/>
                <w:color w:val="000000"/>
                <w:sz w:val="22"/>
                <w:szCs w:val="22"/>
                <w:lang w:val="en-PH" w:eastAsia="en-US"/>
              </w:rPr>
            </w:pPr>
            <w:ins w:id="43591" w:author="Diana Machado" w:date="2019-04-05T18:21:00Z">
              <w:r w:rsidRPr="0081683F">
                <w:rPr>
                  <w:rFonts w:ascii="Calibri" w:eastAsia="PMingLiU" w:hAnsi="Calibri" w:cs="Calibri"/>
                  <w:color w:val="000000"/>
                  <w:sz w:val="22"/>
                  <w:szCs w:val="22"/>
                  <w:lang w:val="en-PH" w:eastAsia="en-US"/>
                </w:rPr>
                <w:t>3.74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592" w:author="Diana Machado" w:date="2019-04-05T18:21:00Z"/>
                <w:rFonts w:ascii="Calibri" w:eastAsia="PMingLiU" w:hAnsi="Calibri" w:cs="Calibri"/>
                <w:color w:val="000000"/>
                <w:sz w:val="22"/>
                <w:szCs w:val="22"/>
                <w:lang w:val="en-PH" w:eastAsia="en-US"/>
              </w:rPr>
            </w:pPr>
            <w:ins w:id="43593" w:author="Diana Machado" w:date="2019-04-05T18:21:00Z">
              <w:r w:rsidRPr="0081683F">
                <w:rPr>
                  <w:rFonts w:ascii="Calibri" w:eastAsia="PMingLiU" w:hAnsi="Calibri" w:cs="Calibri"/>
                  <w:color w:val="000000"/>
                  <w:sz w:val="22"/>
                  <w:szCs w:val="22"/>
                  <w:lang w:val="en-PH" w:eastAsia="en-US"/>
                </w:rPr>
                <w:t>15.318</w:t>
              </w:r>
            </w:ins>
          </w:p>
        </w:tc>
      </w:tr>
      <w:tr w:rsidR="002348ED" w:rsidRPr="0081683F" w:rsidTr="00787B33">
        <w:trPr>
          <w:trHeight w:val="286"/>
          <w:ins w:id="4359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5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59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9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9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59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0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0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0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0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0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6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06" w:author="Diana Machado" w:date="2019-04-05T18:21:00Z"/>
                <w:rFonts w:ascii="Calibri" w:eastAsia="PMingLiU" w:hAnsi="Calibri" w:cs="Calibri"/>
                <w:color w:val="000000"/>
                <w:sz w:val="22"/>
                <w:szCs w:val="22"/>
                <w:lang w:val="en-PH" w:eastAsia="en-US"/>
              </w:rPr>
            </w:pPr>
            <w:ins w:id="43607" w:author="Diana Machado" w:date="2019-04-05T18:21:00Z">
              <w:r w:rsidRPr="0081683F">
                <w:rPr>
                  <w:rFonts w:ascii="Calibri" w:eastAsia="PMingLiU" w:hAnsi="Calibri" w:cs="Calibri"/>
                  <w:color w:val="000000"/>
                  <w:sz w:val="22"/>
                  <w:szCs w:val="22"/>
                  <w:lang w:val="en-PH" w:eastAsia="en-US"/>
                </w:rPr>
                <w:t>Broward</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08" w:author="Diana Machado" w:date="2019-04-05T18:21:00Z"/>
                <w:rFonts w:ascii="Calibri" w:eastAsia="PMingLiU" w:hAnsi="Calibri" w:cs="Calibri"/>
                <w:color w:val="000000"/>
                <w:sz w:val="22"/>
                <w:szCs w:val="22"/>
                <w:lang w:val="en-PH" w:eastAsia="en-US"/>
              </w:rPr>
            </w:pPr>
            <w:ins w:id="4360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10" w:author="Diana Machado" w:date="2019-04-05T18:21:00Z"/>
                <w:rFonts w:ascii="Calibri" w:eastAsia="PMingLiU" w:hAnsi="Calibri" w:cs="Calibri"/>
                <w:color w:val="000000"/>
                <w:sz w:val="22"/>
                <w:szCs w:val="22"/>
                <w:lang w:val="en-PH" w:eastAsia="en-US"/>
              </w:rPr>
            </w:pPr>
            <w:ins w:id="43611" w:author="Diana Machado" w:date="2019-04-05T18:21:00Z">
              <w:r w:rsidRPr="0081683F">
                <w:rPr>
                  <w:rFonts w:ascii="Calibri" w:eastAsia="PMingLiU" w:hAnsi="Calibri" w:cs="Calibri"/>
                  <w:color w:val="000000"/>
                  <w:sz w:val="22"/>
                  <w:szCs w:val="22"/>
                  <w:lang w:val="en-PH" w:eastAsia="en-US"/>
                </w:rPr>
                <w:t>2.46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12" w:author="Diana Machado" w:date="2019-04-05T18:21:00Z"/>
                <w:rFonts w:ascii="Calibri" w:eastAsia="PMingLiU" w:hAnsi="Calibri" w:cs="Calibri"/>
                <w:color w:val="000000"/>
                <w:sz w:val="22"/>
                <w:szCs w:val="22"/>
                <w:lang w:val="en-PH" w:eastAsia="en-US"/>
              </w:rPr>
            </w:pPr>
            <w:ins w:id="43613" w:author="Diana Machado" w:date="2019-04-05T18:21:00Z">
              <w:r w:rsidRPr="0081683F">
                <w:rPr>
                  <w:rFonts w:ascii="Calibri" w:eastAsia="PMingLiU" w:hAnsi="Calibri" w:cs="Calibri"/>
                  <w:color w:val="000000"/>
                  <w:sz w:val="22"/>
                  <w:szCs w:val="22"/>
                  <w:lang w:val="en-PH" w:eastAsia="en-US"/>
                </w:rPr>
                <w:t>2.44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14" w:author="Diana Machado" w:date="2019-04-05T18:21:00Z"/>
                <w:rFonts w:ascii="Calibri" w:eastAsia="PMingLiU" w:hAnsi="Calibri" w:cs="Calibri"/>
                <w:color w:val="000000"/>
                <w:sz w:val="22"/>
                <w:szCs w:val="22"/>
                <w:lang w:val="en-PH" w:eastAsia="en-US"/>
              </w:rPr>
            </w:pPr>
            <w:ins w:id="43615" w:author="Diana Machado" w:date="2019-04-05T18:21:00Z">
              <w:r w:rsidRPr="0081683F">
                <w:rPr>
                  <w:rFonts w:ascii="Calibri" w:eastAsia="PMingLiU" w:hAnsi="Calibri" w:cs="Calibri"/>
                  <w:color w:val="000000"/>
                  <w:sz w:val="22"/>
                  <w:szCs w:val="22"/>
                  <w:lang w:val="en-PH" w:eastAsia="en-US"/>
                </w:rPr>
                <w:t>2.55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16" w:author="Diana Machado" w:date="2019-04-05T18:21:00Z"/>
                <w:rFonts w:ascii="Calibri" w:eastAsia="PMingLiU" w:hAnsi="Calibri" w:cs="Calibri"/>
                <w:color w:val="000000"/>
                <w:sz w:val="22"/>
                <w:szCs w:val="22"/>
                <w:lang w:val="en-PH" w:eastAsia="en-US"/>
              </w:rPr>
            </w:pPr>
            <w:ins w:id="43617" w:author="Diana Machado" w:date="2019-04-05T18:21:00Z">
              <w:r w:rsidRPr="0081683F">
                <w:rPr>
                  <w:rFonts w:ascii="Calibri" w:eastAsia="PMingLiU" w:hAnsi="Calibri" w:cs="Calibri"/>
                  <w:color w:val="000000"/>
                  <w:sz w:val="22"/>
                  <w:szCs w:val="22"/>
                  <w:lang w:val="en-PH" w:eastAsia="en-US"/>
                </w:rPr>
                <w:t>0.5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18" w:author="Diana Machado" w:date="2019-04-05T18:21:00Z"/>
                <w:rFonts w:ascii="Calibri" w:eastAsia="PMingLiU" w:hAnsi="Calibri" w:cs="Calibri"/>
                <w:color w:val="000000"/>
                <w:sz w:val="22"/>
                <w:szCs w:val="22"/>
                <w:lang w:val="en-PH" w:eastAsia="en-US"/>
              </w:rPr>
            </w:pPr>
            <w:ins w:id="43619" w:author="Diana Machado" w:date="2019-04-05T18:21:00Z">
              <w:r w:rsidRPr="0081683F">
                <w:rPr>
                  <w:rFonts w:ascii="Calibri" w:eastAsia="PMingLiU" w:hAnsi="Calibri" w:cs="Calibri"/>
                  <w:color w:val="000000"/>
                  <w:sz w:val="22"/>
                  <w:szCs w:val="22"/>
                  <w:lang w:val="en-PH" w:eastAsia="en-US"/>
                </w:rPr>
                <w:t>0.546</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20" w:author="Diana Machado" w:date="2019-04-05T18:21:00Z"/>
                <w:rFonts w:ascii="Calibri" w:eastAsia="PMingLiU" w:hAnsi="Calibri" w:cs="Calibri"/>
                <w:color w:val="000000"/>
                <w:sz w:val="22"/>
                <w:szCs w:val="22"/>
                <w:lang w:val="en-PH" w:eastAsia="en-US"/>
              </w:rPr>
            </w:pPr>
            <w:ins w:id="43621" w:author="Diana Machado" w:date="2019-04-05T18:21:00Z">
              <w:r w:rsidRPr="0081683F">
                <w:rPr>
                  <w:rFonts w:ascii="Calibri" w:eastAsia="PMingLiU" w:hAnsi="Calibri" w:cs="Calibri"/>
                  <w:color w:val="000000"/>
                  <w:sz w:val="22"/>
                  <w:szCs w:val="22"/>
                  <w:lang w:val="en-PH" w:eastAsia="en-US"/>
                </w:rPr>
                <w:t>0.68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22" w:author="Diana Machado" w:date="2019-04-05T18:21:00Z"/>
                <w:rFonts w:ascii="Calibri" w:eastAsia="PMingLiU" w:hAnsi="Calibri" w:cs="Calibri"/>
                <w:color w:val="000000"/>
                <w:sz w:val="22"/>
                <w:szCs w:val="22"/>
                <w:lang w:val="en-PH" w:eastAsia="en-US"/>
              </w:rPr>
            </w:pPr>
            <w:ins w:id="43623" w:author="Diana Machado" w:date="2019-04-05T18:21:00Z">
              <w:r w:rsidRPr="0081683F">
                <w:rPr>
                  <w:rFonts w:ascii="Calibri" w:eastAsia="PMingLiU" w:hAnsi="Calibri" w:cs="Calibri"/>
                  <w:color w:val="000000"/>
                  <w:sz w:val="22"/>
                  <w:szCs w:val="22"/>
                  <w:lang w:val="en-PH" w:eastAsia="en-US"/>
                </w:rPr>
                <w:t>0.69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24" w:author="Diana Machado" w:date="2019-04-05T18:21:00Z"/>
                <w:rFonts w:ascii="Calibri" w:eastAsia="PMingLiU" w:hAnsi="Calibri" w:cs="Calibri"/>
                <w:color w:val="000000"/>
                <w:sz w:val="22"/>
                <w:szCs w:val="22"/>
                <w:lang w:val="en-PH" w:eastAsia="en-US"/>
              </w:rPr>
            </w:pPr>
            <w:ins w:id="43625" w:author="Diana Machado" w:date="2019-04-05T18:21:00Z">
              <w:r w:rsidRPr="0081683F">
                <w:rPr>
                  <w:rFonts w:ascii="Calibri" w:eastAsia="PMingLiU" w:hAnsi="Calibri" w:cs="Calibri"/>
                  <w:color w:val="000000"/>
                  <w:sz w:val="22"/>
                  <w:szCs w:val="22"/>
                  <w:lang w:val="en-PH" w:eastAsia="en-US"/>
                </w:rPr>
                <w:t>0.865</w:t>
              </w:r>
            </w:ins>
          </w:p>
        </w:tc>
      </w:tr>
      <w:tr w:rsidR="002348ED" w:rsidRPr="0081683F" w:rsidTr="00787B33">
        <w:trPr>
          <w:trHeight w:val="286"/>
          <w:ins w:id="4362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6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28" w:author="Diana Machado" w:date="2019-04-05T18:21:00Z"/>
                <w:rFonts w:ascii="Calibri" w:eastAsia="PMingLiU" w:hAnsi="Calibri" w:cs="Calibri"/>
                <w:color w:val="000000"/>
                <w:sz w:val="22"/>
                <w:szCs w:val="22"/>
                <w:lang w:val="en-PH" w:eastAsia="en-US"/>
              </w:rPr>
            </w:pPr>
            <w:ins w:id="4362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30" w:author="Diana Machado" w:date="2019-04-05T18:21:00Z"/>
                <w:rFonts w:ascii="Calibri" w:eastAsia="PMingLiU" w:hAnsi="Calibri" w:cs="Calibri"/>
                <w:color w:val="000000"/>
                <w:sz w:val="22"/>
                <w:szCs w:val="22"/>
                <w:lang w:val="en-PH" w:eastAsia="en-US"/>
              </w:rPr>
            </w:pPr>
            <w:ins w:id="43631" w:author="Diana Machado" w:date="2019-04-05T18:21:00Z">
              <w:r w:rsidRPr="0081683F">
                <w:rPr>
                  <w:rFonts w:ascii="Calibri" w:eastAsia="PMingLiU" w:hAnsi="Calibri" w:cs="Calibri"/>
                  <w:color w:val="000000"/>
                  <w:sz w:val="22"/>
                  <w:szCs w:val="22"/>
                  <w:lang w:val="en-PH" w:eastAsia="en-US"/>
                </w:rPr>
                <w:t>6.35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32" w:author="Diana Machado" w:date="2019-04-05T18:21:00Z"/>
                <w:rFonts w:ascii="Calibri" w:eastAsia="PMingLiU" w:hAnsi="Calibri" w:cs="Calibri"/>
                <w:color w:val="000000"/>
                <w:sz w:val="22"/>
                <w:szCs w:val="22"/>
                <w:lang w:val="en-PH" w:eastAsia="en-US"/>
              </w:rPr>
            </w:pPr>
            <w:ins w:id="43633" w:author="Diana Machado" w:date="2019-04-05T18:21:00Z">
              <w:r w:rsidRPr="0081683F">
                <w:rPr>
                  <w:rFonts w:ascii="Calibri" w:eastAsia="PMingLiU" w:hAnsi="Calibri" w:cs="Calibri"/>
                  <w:color w:val="000000"/>
                  <w:sz w:val="22"/>
                  <w:szCs w:val="22"/>
                  <w:lang w:val="en-PH" w:eastAsia="en-US"/>
                </w:rPr>
                <w:t>5.21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34" w:author="Diana Machado" w:date="2019-04-05T18:21:00Z"/>
                <w:rFonts w:ascii="Calibri" w:eastAsia="PMingLiU" w:hAnsi="Calibri" w:cs="Calibri"/>
                <w:color w:val="000000"/>
                <w:sz w:val="22"/>
                <w:szCs w:val="22"/>
                <w:lang w:val="en-PH" w:eastAsia="en-US"/>
              </w:rPr>
            </w:pPr>
            <w:ins w:id="43635" w:author="Diana Machado" w:date="2019-04-05T18:21:00Z">
              <w:r w:rsidRPr="0081683F">
                <w:rPr>
                  <w:rFonts w:ascii="Calibri" w:eastAsia="PMingLiU" w:hAnsi="Calibri" w:cs="Calibri"/>
                  <w:color w:val="000000"/>
                  <w:sz w:val="22"/>
                  <w:szCs w:val="22"/>
                  <w:lang w:val="en-PH" w:eastAsia="en-US"/>
                </w:rPr>
                <w:t>20.74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36" w:author="Diana Machado" w:date="2019-04-05T18:21:00Z"/>
                <w:rFonts w:ascii="Calibri" w:eastAsia="PMingLiU" w:hAnsi="Calibri" w:cs="Calibri"/>
                <w:color w:val="000000"/>
                <w:sz w:val="22"/>
                <w:szCs w:val="22"/>
                <w:lang w:val="en-PH" w:eastAsia="en-US"/>
              </w:rPr>
            </w:pPr>
            <w:ins w:id="43637" w:author="Diana Machado" w:date="2019-04-05T18:21:00Z">
              <w:r w:rsidRPr="0081683F">
                <w:rPr>
                  <w:rFonts w:ascii="Calibri" w:eastAsia="PMingLiU" w:hAnsi="Calibri" w:cs="Calibri"/>
                  <w:color w:val="000000"/>
                  <w:sz w:val="22"/>
                  <w:szCs w:val="22"/>
                  <w:lang w:val="en-PH" w:eastAsia="en-US"/>
                </w:rPr>
                <w:t>1.01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38" w:author="Diana Machado" w:date="2019-04-05T18:21:00Z"/>
                <w:rFonts w:ascii="Calibri" w:eastAsia="PMingLiU" w:hAnsi="Calibri" w:cs="Calibri"/>
                <w:color w:val="000000"/>
                <w:sz w:val="22"/>
                <w:szCs w:val="22"/>
                <w:lang w:val="en-PH" w:eastAsia="en-US"/>
              </w:rPr>
            </w:pPr>
            <w:ins w:id="43639" w:author="Diana Machado" w:date="2019-04-05T18:21:00Z">
              <w:r w:rsidRPr="0081683F">
                <w:rPr>
                  <w:rFonts w:ascii="Calibri" w:eastAsia="PMingLiU" w:hAnsi="Calibri" w:cs="Calibri"/>
                  <w:color w:val="000000"/>
                  <w:sz w:val="22"/>
                  <w:szCs w:val="22"/>
                  <w:lang w:val="en-PH" w:eastAsia="en-US"/>
                </w:rPr>
                <w:t>1.04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40" w:author="Diana Machado" w:date="2019-04-05T18:21:00Z"/>
                <w:rFonts w:ascii="Calibri" w:eastAsia="PMingLiU" w:hAnsi="Calibri" w:cs="Calibri"/>
                <w:color w:val="000000"/>
                <w:sz w:val="22"/>
                <w:szCs w:val="22"/>
                <w:lang w:val="en-PH" w:eastAsia="en-US"/>
              </w:rPr>
            </w:pPr>
            <w:ins w:id="43641" w:author="Diana Machado" w:date="2019-04-05T18:21:00Z">
              <w:r w:rsidRPr="0081683F">
                <w:rPr>
                  <w:rFonts w:ascii="Calibri" w:eastAsia="PMingLiU" w:hAnsi="Calibri" w:cs="Calibri"/>
                  <w:color w:val="000000"/>
                  <w:sz w:val="22"/>
                  <w:szCs w:val="22"/>
                  <w:lang w:val="en-PH" w:eastAsia="en-US"/>
                </w:rPr>
                <w:t>1.71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42" w:author="Diana Machado" w:date="2019-04-05T18:21:00Z"/>
                <w:rFonts w:ascii="Calibri" w:eastAsia="PMingLiU" w:hAnsi="Calibri" w:cs="Calibri"/>
                <w:color w:val="000000"/>
                <w:sz w:val="22"/>
                <w:szCs w:val="22"/>
                <w:lang w:val="en-PH" w:eastAsia="en-US"/>
              </w:rPr>
            </w:pPr>
            <w:ins w:id="43643" w:author="Diana Machado" w:date="2019-04-05T18:21:00Z">
              <w:r w:rsidRPr="0081683F">
                <w:rPr>
                  <w:rFonts w:ascii="Calibri" w:eastAsia="PMingLiU" w:hAnsi="Calibri" w:cs="Calibri"/>
                  <w:color w:val="000000"/>
                  <w:sz w:val="22"/>
                  <w:szCs w:val="22"/>
                  <w:lang w:val="en-PH" w:eastAsia="en-US"/>
                </w:rPr>
                <w:t>1.8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44" w:author="Diana Machado" w:date="2019-04-05T18:21:00Z"/>
                <w:rFonts w:ascii="Calibri" w:eastAsia="PMingLiU" w:hAnsi="Calibri" w:cs="Calibri"/>
                <w:color w:val="000000"/>
                <w:sz w:val="22"/>
                <w:szCs w:val="22"/>
                <w:lang w:val="en-PH" w:eastAsia="en-US"/>
              </w:rPr>
            </w:pPr>
            <w:ins w:id="43645" w:author="Diana Machado" w:date="2019-04-05T18:21:00Z">
              <w:r w:rsidRPr="0081683F">
                <w:rPr>
                  <w:rFonts w:ascii="Calibri" w:eastAsia="PMingLiU" w:hAnsi="Calibri" w:cs="Calibri"/>
                  <w:color w:val="000000"/>
                  <w:sz w:val="22"/>
                  <w:szCs w:val="22"/>
                  <w:lang w:val="en-PH" w:eastAsia="en-US"/>
                </w:rPr>
                <w:t>9.897</w:t>
              </w:r>
            </w:ins>
          </w:p>
        </w:tc>
      </w:tr>
      <w:tr w:rsidR="002348ED" w:rsidRPr="0081683F" w:rsidTr="00787B33">
        <w:trPr>
          <w:trHeight w:val="286"/>
          <w:ins w:id="4364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6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48" w:author="Diana Machado" w:date="2019-04-05T18:21:00Z"/>
                <w:rFonts w:ascii="Calibri" w:eastAsia="PMingLiU" w:hAnsi="Calibri" w:cs="Calibri"/>
                <w:color w:val="000000"/>
                <w:sz w:val="22"/>
                <w:szCs w:val="22"/>
                <w:lang w:val="en-PH" w:eastAsia="en-US"/>
              </w:rPr>
            </w:pPr>
            <w:ins w:id="4364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0" w:author="Diana Machado" w:date="2019-04-05T18:21:00Z"/>
                <w:rFonts w:ascii="Calibri" w:eastAsia="PMingLiU" w:hAnsi="Calibri" w:cs="Calibri"/>
                <w:color w:val="000000"/>
                <w:sz w:val="22"/>
                <w:szCs w:val="22"/>
                <w:lang w:val="en-PH" w:eastAsia="en-US"/>
              </w:rPr>
            </w:pPr>
            <w:ins w:id="43651" w:author="Diana Machado" w:date="2019-04-05T18:21:00Z">
              <w:r w:rsidRPr="0081683F">
                <w:rPr>
                  <w:rFonts w:ascii="Calibri" w:eastAsia="PMingLiU" w:hAnsi="Calibri" w:cs="Calibri"/>
                  <w:color w:val="000000"/>
                  <w:sz w:val="22"/>
                  <w:szCs w:val="22"/>
                  <w:lang w:val="en-PH" w:eastAsia="en-US"/>
                </w:rPr>
                <w:t>16.08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2" w:author="Diana Machado" w:date="2019-04-05T18:21:00Z"/>
                <w:rFonts w:ascii="Calibri" w:eastAsia="PMingLiU" w:hAnsi="Calibri" w:cs="Calibri"/>
                <w:color w:val="000000"/>
                <w:sz w:val="22"/>
                <w:szCs w:val="22"/>
                <w:lang w:val="en-PH" w:eastAsia="en-US"/>
              </w:rPr>
            </w:pPr>
            <w:ins w:id="43653" w:author="Diana Machado" w:date="2019-04-05T18:21:00Z">
              <w:r w:rsidRPr="0081683F">
                <w:rPr>
                  <w:rFonts w:ascii="Calibri" w:eastAsia="PMingLiU" w:hAnsi="Calibri" w:cs="Calibri"/>
                  <w:color w:val="000000"/>
                  <w:sz w:val="22"/>
                  <w:szCs w:val="22"/>
                  <w:lang w:val="en-PH" w:eastAsia="en-US"/>
                </w:rPr>
                <w:t>12.5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4" w:author="Diana Machado" w:date="2019-04-05T18:21:00Z"/>
                <w:rFonts w:ascii="Calibri" w:eastAsia="PMingLiU" w:hAnsi="Calibri" w:cs="Calibri"/>
                <w:color w:val="000000"/>
                <w:sz w:val="22"/>
                <w:szCs w:val="22"/>
                <w:lang w:val="en-PH" w:eastAsia="en-US"/>
              </w:rPr>
            </w:pPr>
            <w:ins w:id="43655" w:author="Diana Machado" w:date="2019-04-05T18:21:00Z">
              <w:r w:rsidRPr="0081683F">
                <w:rPr>
                  <w:rFonts w:ascii="Calibri" w:eastAsia="PMingLiU" w:hAnsi="Calibri" w:cs="Calibri"/>
                  <w:color w:val="000000"/>
                  <w:sz w:val="22"/>
                  <w:szCs w:val="22"/>
                  <w:lang w:val="en-PH" w:eastAsia="en-US"/>
                </w:rPr>
                <w:t>39.66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6" w:author="Diana Machado" w:date="2019-04-05T18:21:00Z"/>
                <w:rFonts w:ascii="Calibri" w:eastAsia="PMingLiU" w:hAnsi="Calibri" w:cs="Calibri"/>
                <w:color w:val="000000"/>
                <w:sz w:val="22"/>
                <w:szCs w:val="22"/>
                <w:lang w:val="en-PH" w:eastAsia="en-US"/>
              </w:rPr>
            </w:pPr>
            <w:ins w:id="43657" w:author="Diana Machado" w:date="2019-04-05T18:21:00Z">
              <w:r w:rsidRPr="0081683F">
                <w:rPr>
                  <w:rFonts w:ascii="Calibri" w:eastAsia="PMingLiU" w:hAnsi="Calibri" w:cs="Calibri"/>
                  <w:color w:val="000000"/>
                  <w:sz w:val="22"/>
                  <w:szCs w:val="22"/>
                  <w:lang w:val="en-PH" w:eastAsia="en-US"/>
                </w:rPr>
                <w:t>3.4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58" w:author="Diana Machado" w:date="2019-04-05T18:21:00Z"/>
                <w:rFonts w:ascii="Calibri" w:eastAsia="PMingLiU" w:hAnsi="Calibri" w:cs="Calibri"/>
                <w:color w:val="000000"/>
                <w:sz w:val="22"/>
                <w:szCs w:val="22"/>
                <w:lang w:val="en-PH" w:eastAsia="en-US"/>
              </w:rPr>
            </w:pPr>
            <w:ins w:id="43659" w:author="Diana Machado" w:date="2019-04-05T18:21:00Z">
              <w:r w:rsidRPr="0081683F">
                <w:rPr>
                  <w:rFonts w:ascii="Calibri" w:eastAsia="PMingLiU" w:hAnsi="Calibri" w:cs="Calibri"/>
                  <w:color w:val="000000"/>
                  <w:sz w:val="22"/>
                  <w:szCs w:val="22"/>
                  <w:lang w:val="en-PH" w:eastAsia="en-US"/>
                </w:rPr>
                <w:t>2.76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0" w:author="Diana Machado" w:date="2019-04-05T18:21:00Z"/>
                <w:rFonts w:ascii="Calibri" w:eastAsia="PMingLiU" w:hAnsi="Calibri" w:cs="Calibri"/>
                <w:color w:val="000000"/>
                <w:sz w:val="22"/>
                <w:szCs w:val="22"/>
                <w:lang w:val="en-PH" w:eastAsia="en-US"/>
              </w:rPr>
            </w:pPr>
            <w:ins w:id="43661" w:author="Diana Machado" w:date="2019-04-05T18:21:00Z">
              <w:r w:rsidRPr="0081683F">
                <w:rPr>
                  <w:rFonts w:ascii="Calibri" w:eastAsia="PMingLiU" w:hAnsi="Calibri" w:cs="Calibri"/>
                  <w:color w:val="000000"/>
                  <w:sz w:val="22"/>
                  <w:szCs w:val="22"/>
                  <w:lang w:val="en-PH" w:eastAsia="en-US"/>
                </w:rPr>
                <w:t>4.96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2" w:author="Diana Machado" w:date="2019-04-05T18:21:00Z"/>
                <w:rFonts w:ascii="Calibri" w:eastAsia="PMingLiU" w:hAnsi="Calibri" w:cs="Calibri"/>
                <w:color w:val="000000"/>
                <w:sz w:val="22"/>
                <w:szCs w:val="22"/>
                <w:lang w:val="en-PH" w:eastAsia="en-US"/>
              </w:rPr>
            </w:pPr>
            <w:ins w:id="43663" w:author="Diana Machado" w:date="2019-04-05T18:21:00Z">
              <w:r w:rsidRPr="0081683F">
                <w:rPr>
                  <w:rFonts w:ascii="Calibri" w:eastAsia="PMingLiU" w:hAnsi="Calibri" w:cs="Calibri"/>
                  <w:color w:val="000000"/>
                  <w:sz w:val="22"/>
                  <w:szCs w:val="22"/>
                  <w:lang w:val="en-PH" w:eastAsia="en-US"/>
                </w:rPr>
                <w:t>3.7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64" w:author="Diana Machado" w:date="2019-04-05T18:21:00Z"/>
                <w:rFonts w:ascii="Calibri" w:eastAsia="PMingLiU" w:hAnsi="Calibri" w:cs="Calibri"/>
                <w:color w:val="000000"/>
                <w:sz w:val="22"/>
                <w:szCs w:val="22"/>
                <w:lang w:val="en-PH" w:eastAsia="en-US"/>
              </w:rPr>
            </w:pPr>
            <w:ins w:id="43665" w:author="Diana Machado" w:date="2019-04-05T18:21:00Z">
              <w:r w:rsidRPr="0081683F">
                <w:rPr>
                  <w:rFonts w:ascii="Calibri" w:eastAsia="PMingLiU" w:hAnsi="Calibri" w:cs="Calibri"/>
                  <w:color w:val="000000"/>
                  <w:sz w:val="22"/>
                  <w:szCs w:val="22"/>
                  <w:lang w:val="en-PH" w:eastAsia="en-US"/>
                </w:rPr>
                <w:t>19.172</w:t>
              </w:r>
            </w:ins>
          </w:p>
        </w:tc>
      </w:tr>
      <w:tr w:rsidR="002348ED" w:rsidRPr="0081683F" w:rsidTr="00787B33">
        <w:trPr>
          <w:trHeight w:val="286"/>
          <w:ins w:id="4366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6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66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6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7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7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7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7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7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7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67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6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78" w:author="Diana Machado" w:date="2019-04-05T18:21:00Z"/>
                <w:rFonts w:ascii="Calibri" w:eastAsia="PMingLiU" w:hAnsi="Calibri" w:cs="Calibri"/>
                <w:color w:val="000000"/>
                <w:sz w:val="22"/>
                <w:szCs w:val="22"/>
                <w:lang w:val="en-PH" w:eastAsia="en-US"/>
              </w:rPr>
            </w:pPr>
            <w:ins w:id="43679" w:author="Diana Machado" w:date="2019-04-05T18:21:00Z">
              <w:r w:rsidRPr="0081683F">
                <w:rPr>
                  <w:rFonts w:ascii="Calibri" w:eastAsia="PMingLiU" w:hAnsi="Calibri" w:cs="Calibri"/>
                  <w:color w:val="000000"/>
                  <w:sz w:val="22"/>
                  <w:szCs w:val="22"/>
                  <w:lang w:val="en-PH" w:eastAsia="en-US"/>
                </w:rPr>
                <w:t>Calhou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680" w:author="Diana Machado" w:date="2019-04-05T18:21:00Z"/>
                <w:rFonts w:ascii="Calibri" w:eastAsia="PMingLiU" w:hAnsi="Calibri" w:cs="Calibri"/>
                <w:color w:val="000000"/>
                <w:sz w:val="22"/>
                <w:szCs w:val="22"/>
                <w:lang w:val="en-PH" w:eastAsia="en-US"/>
              </w:rPr>
            </w:pPr>
            <w:ins w:id="4368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82" w:author="Diana Machado" w:date="2019-04-05T18:21:00Z"/>
                <w:rFonts w:ascii="Calibri" w:eastAsia="PMingLiU" w:hAnsi="Calibri" w:cs="Calibri"/>
                <w:color w:val="000000"/>
                <w:sz w:val="22"/>
                <w:szCs w:val="22"/>
                <w:lang w:val="en-PH" w:eastAsia="en-US"/>
              </w:rPr>
            </w:pPr>
            <w:ins w:id="43683"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84" w:author="Diana Machado" w:date="2019-04-05T18:21:00Z"/>
                <w:rFonts w:ascii="Calibri" w:eastAsia="PMingLiU" w:hAnsi="Calibri" w:cs="Calibri"/>
                <w:color w:val="000000"/>
                <w:sz w:val="22"/>
                <w:szCs w:val="22"/>
                <w:lang w:val="en-PH" w:eastAsia="en-US"/>
              </w:rPr>
            </w:pPr>
            <w:ins w:id="43685" w:author="Diana Machado" w:date="2019-04-05T18:21:00Z">
              <w:r w:rsidRPr="0081683F">
                <w:rPr>
                  <w:rFonts w:ascii="Calibri" w:eastAsia="PMingLiU" w:hAnsi="Calibri" w:cs="Calibri"/>
                  <w:color w:val="000000"/>
                  <w:sz w:val="22"/>
                  <w:szCs w:val="22"/>
                  <w:lang w:val="en-PH" w:eastAsia="en-US"/>
                </w:rPr>
                <w:t>1.02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86" w:author="Diana Machado" w:date="2019-04-05T18:21:00Z"/>
                <w:rFonts w:ascii="Calibri" w:eastAsia="PMingLiU" w:hAnsi="Calibri" w:cs="Calibri"/>
                <w:color w:val="000000"/>
                <w:sz w:val="22"/>
                <w:szCs w:val="22"/>
                <w:lang w:val="en-PH" w:eastAsia="en-US"/>
              </w:rPr>
            </w:pPr>
            <w:ins w:id="43687" w:author="Diana Machado" w:date="2019-04-05T18:21:00Z">
              <w:r w:rsidRPr="0081683F">
                <w:rPr>
                  <w:rFonts w:ascii="Calibri" w:eastAsia="PMingLiU" w:hAnsi="Calibri" w:cs="Calibri"/>
                  <w:color w:val="000000"/>
                  <w:sz w:val="22"/>
                  <w:szCs w:val="22"/>
                  <w:lang w:val="en-PH" w:eastAsia="en-US"/>
                </w:rPr>
                <w:t>2.82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88" w:author="Diana Machado" w:date="2019-04-05T18:21:00Z"/>
                <w:rFonts w:ascii="Calibri" w:eastAsia="PMingLiU" w:hAnsi="Calibri" w:cs="Calibri"/>
                <w:color w:val="000000"/>
                <w:sz w:val="22"/>
                <w:szCs w:val="22"/>
                <w:lang w:val="en-PH" w:eastAsia="en-US"/>
              </w:rPr>
            </w:pPr>
            <w:ins w:id="43689" w:author="Diana Machado" w:date="2019-04-05T18:21:00Z">
              <w:r w:rsidRPr="0081683F">
                <w:rPr>
                  <w:rFonts w:ascii="Calibri" w:eastAsia="PMingLiU" w:hAnsi="Calibri" w:cs="Calibri"/>
                  <w:color w:val="000000"/>
                  <w:sz w:val="22"/>
                  <w:szCs w:val="22"/>
                  <w:lang w:val="en-PH" w:eastAsia="en-US"/>
                </w:rPr>
                <w:t>0.18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690" w:author="Diana Machado" w:date="2019-04-05T18:21:00Z"/>
                <w:rFonts w:ascii="Calibri" w:eastAsia="PMingLiU" w:hAnsi="Calibri" w:cs="Calibri"/>
                <w:color w:val="000000"/>
                <w:sz w:val="22"/>
                <w:szCs w:val="22"/>
                <w:lang w:val="en-PH" w:eastAsia="en-US"/>
              </w:rPr>
            </w:pPr>
            <w:ins w:id="43691" w:author="Diana Machado" w:date="2019-04-05T18:21:00Z">
              <w:r w:rsidRPr="0081683F">
                <w:rPr>
                  <w:rFonts w:ascii="Calibri" w:eastAsia="PMingLiU" w:hAnsi="Calibri" w:cs="Calibri"/>
                  <w:color w:val="000000"/>
                  <w:sz w:val="22"/>
                  <w:szCs w:val="22"/>
                  <w:lang w:val="en-PH" w:eastAsia="en-US"/>
                </w:rPr>
                <w:t>0.23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92" w:author="Diana Machado" w:date="2019-04-05T18:21:00Z"/>
                <w:rFonts w:ascii="Calibri" w:eastAsia="PMingLiU" w:hAnsi="Calibri" w:cs="Calibri"/>
                <w:color w:val="000000"/>
                <w:sz w:val="22"/>
                <w:szCs w:val="22"/>
                <w:lang w:val="en-PH" w:eastAsia="en-US"/>
              </w:rPr>
            </w:pPr>
            <w:ins w:id="4369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94" w:author="Diana Machado" w:date="2019-04-05T18:21:00Z"/>
                <w:rFonts w:ascii="Calibri" w:eastAsia="PMingLiU" w:hAnsi="Calibri" w:cs="Calibri"/>
                <w:color w:val="000000"/>
                <w:sz w:val="22"/>
                <w:szCs w:val="22"/>
                <w:lang w:val="en-PH" w:eastAsia="en-US"/>
              </w:rPr>
            </w:pPr>
            <w:ins w:id="4369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696" w:author="Diana Machado" w:date="2019-04-05T18:21:00Z"/>
                <w:rFonts w:ascii="Calibri" w:eastAsia="PMingLiU" w:hAnsi="Calibri" w:cs="Calibri"/>
                <w:color w:val="000000"/>
                <w:sz w:val="22"/>
                <w:szCs w:val="22"/>
                <w:lang w:val="en-PH" w:eastAsia="en-US"/>
              </w:rPr>
            </w:pPr>
            <w:ins w:id="43697"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69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6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00" w:author="Diana Machado" w:date="2019-04-05T18:21:00Z"/>
                <w:rFonts w:ascii="Calibri" w:eastAsia="PMingLiU" w:hAnsi="Calibri" w:cs="Calibri"/>
                <w:color w:val="000000"/>
                <w:sz w:val="22"/>
                <w:szCs w:val="22"/>
                <w:lang w:val="en-PH" w:eastAsia="en-US"/>
              </w:rPr>
            </w:pPr>
            <w:ins w:id="4370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02" w:author="Diana Machado" w:date="2019-04-05T18:21:00Z"/>
                <w:rFonts w:ascii="Calibri" w:eastAsia="PMingLiU" w:hAnsi="Calibri" w:cs="Calibri"/>
                <w:color w:val="000000"/>
                <w:sz w:val="22"/>
                <w:szCs w:val="22"/>
                <w:lang w:val="en-PH" w:eastAsia="en-US"/>
              </w:rPr>
            </w:pPr>
            <w:ins w:id="43703" w:author="Diana Machado" w:date="2019-04-05T18:21:00Z">
              <w:r w:rsidRPr="0081683F">
                <w:rPr>
                  <w:rFonts w:ascii="Calibri" w:eastAsia="PMingLiU" w:hAnsi="Calibri" w:cs="Calibri"/>
                  <w:color w:val="000000"/>
                  <w:sz w:val="22"/>
                  <w:szCs w:val="22"/>
                  <w:lang w:val="en-PH" w:eastAsia="en-US"/>
                </w:rPr>
                <w:t>1.14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04" w:author="Diana Machado" w:date="2019-04-05T18:21:00Z"/>
                <w:rFonts w:ascii="Calibri" w:eastAsia="PMingLiU" w:hAnsi="Calibri" w:cs="Calibri"/>
                <w:color w:val="000000"/>
                <w:sz w:val="22"/>
                <w:szCs w:val="22"/>
                <w:lang w:val="en-PH" w:eastAsia="en-US"/>
              </w:rPr>
            </w:pPr>
            <w:ins w:id="43705" w:author="Diana Machado" w:date="2019-04-05T18:21:00Z">
              <w:r w:rsidRPr="0081683F">
                <w:rPr>
                  <w:rFonts w:ascii="Calibri" w:eastAsia="PMingLiU" w:hAnsi="Calibri" w:cs="Calibri"/>
                  <w:color w:val="000000"/>
                  <w:sz w:val="22"/>
                  <w:szCs w:val="22"/>
                  <w:lang w:val="en-PH" w:eastAsia="en-US"/>
                </w:rPr>
                <w:t>1.14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06" w:author="Diana Machado" w:date="2019-04-05T18:21:00Z"/>
                <w:rFonts w:ascii="Calibri" w:eastAsia="PMingLiU" w:hAnsi="Calibri" w:cs="Calibri"/>
                <w:color w:val="000000"/>
                <w:sz w:val="22"/>
                <w:szCs w:val="22"/>
                <w:lang w:val="en-PH" w:eastAsia="en-US"/>
              </w:rPr>
            </w:pPr>
            <w:ins w:id="43707" w:author="Diana Machado" w:date="2019-04-05T18:21:00Z">
              <w:r w:rsidRPr="0081683F">
                <w:rPr>
                  <w:rFonts w:ascii="Calibri" w:eastAsia="PMingLiU" w:hAnsi="Calibri" w:cs="Calibri"/>
                  <w:color w:val="000000"/>
                  <w:sz w:val="22"/>
                  <w:szCs w:val="22"/>
                  <w:lang w:val="en-PH" w:eastAsia="en-US"/>
                </w:rPr>
                <w:t>2.99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08" w:author="Diana Machado" w:date="2019-04-05T18:21:00Z"/>
                <w:rFonts w:ascii="Calibri" w:eastAsia="PMingLiU" w:hAnsi="Calibri" w:cs="Calibri"/>
                <w:color w:val="000000"/>
                <w:sz w:val="22"/>
                <w:szCs w:val="22"/>
                <w:lang w:val="en-PH" w:eastAsia="en-US"/>
              </w:rPr>
            </w:pPr>
            <w:ins w:id="43709" w:author="Diana Machado" w:date="2019-04-05T18:21:00Z">
              <w:r w:rsidRPr="0081683F">
                <w:rPr>
                  <w:rFonts w:ascii="Calibri" w:eastAsia="PMingLiU" w:hAnsi="Calibri" w:cs="Calibri"/>
                  <w:color w:val="000000"/>
                  <w:sz w:val="22"/>
                  <w:szCs w:val="22"/>
                  <w:lang w:val="en-PH" w:eastAsia="en-US"/>
                </w:rPr>
                <w:t>0.21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10" w:author="Diana Machado" w:date="2019-04-05T18:21:00Z"/>
                <w:rFonts w:ascii="Calibri" w:eastAsia="PMingLiU" w:hAnsi="Calibri" w:cs="Calibri"/>
                <w:color w:val="000000"/>
                <w:sz w:val="22"/>
                <w:szCs w:val="22"/>
                <w:lang w:val="en-PH" w:eastAsia="en-US"/>
              </w:rPr>
            </w:pPr>
            <w:ins w:id="43711" w:author="Diana Machado" w:date="2019-04-05T18:21:00Z">
              <w:r w:rsidRPr="0081683F">
                <w:rPr>
                  <w:rFonts w:ascii="Calibri" w:eastAsia="PMingLiU" w:hAnsi="Calibri" w:cs="Calibri"/>
                  <w:color w:val="000000"/>
                  <w:sz w:val="22"/>
                  <w:szCs w:val="22"/>
                  <w:lang w:val="en-PH" w:eastAsia="en-US"/>
                </w:rPr>
                <w:t>0.23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12" w:author="Diana Machado" w:date="2019-04-05T18:21:00Z"/>
                <w:rFonts w:ascii="Calibri" w:eastAsia="PMingLiU" w:hAnsi="Calibri" w:cs="Calibri"/>
                <w:color w:val="000000"/>
                <w:sz w:val="22"/>
                <w:szCs w:val="22"/>
                <w:lang w:val="en-PH" w:eastAsia="en-US"/>
              </w:rPr>
            </w:pPr>
            <w:ins w:id="4371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14" w:author="Diana Machado" w:date="2019-04-05T18:21:00Z"/>
                <w:rFonts w:ascii="Calibri" w:eastAsia="PMingLiU" w:hAnsi="Calibri" w:cs="Calibri"/>
                <w:color w:val="000000"/>
                <w:sz w:val="22"/>
                <w:szCs w:val="22"/>
                <w:lang w:val="en-PH" w:eastAsia="en-US"/>
              </w:rPr>
            </w:pPr>
            <w:ins w:id="4371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16" w:author="Diana Machado" w:date="2019-04-05T18:21:00Z"/>
                <w:rFonts w:ascii="Calibri" w:eastAsia="PMingLiU" w:hAnsi="Calibri" w:cs="Calibri"/>
                <w:color w:val="000000"/>
                <w:sz w:val="22"/>
                <w:szCs w:val="22"/>
                <w:lang w:val="en-PH" w:eastAsia="en-US"/>
              </w:rPr>
            </w:pPr>
            <w:ins w:id="43717"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71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7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20" w:author="Diana Machado" w:date="2019-04-05T18:21:00Z"/>
                <w:rFonts w:ascii="Calibri" w:eastAsia="PMingLiU" w:hAnsi="Calibri" w:cs="Calibri"/>
                <w:color w:val="000000"/>
                <w:sz w:val="22"/>
                <w:szCs w:val="22"/>
                <w:lang w:val="en-PH" w:eastAsia="en-US"/>
              </w:rPr>
            </w:pPr>
            <w:ins w:id="4372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22" w:author="Diana Machado" w:date="2019-04-05T18:21:00Z"/>
                <w:rFonts w:ascii="Calibri" w:eastAsia="PMingLiU" w:hAnsi="Calibri" w:cs="Calibri"/>
                <w:color w:val="000000"/>
                <w:sz w:val="22"/>
                <w:szCs w:val="22"/>
                <w:lang w:val="en-PH" w:eastAsia="en-US"/>
              </w:rPr>
            </w:pPr>
            <w:ins w:id="43723" w:author="Diana Machado" w:date="2019-04-05T18:21:00Z">
              <w:r w:rsidRPr="0081683F">
                <w:rPr>
                  <w:rFonts w:ascii="Calibri" w:eastAsia="PMingLiU" w:hAnsi="Calibri" w:cs="Calibri"/>
                  <w:color w:val="000000"/>
                  <w:sz w:val="22"/>
                  <w:szCs w:val="22"/>
                  <w:lang w:val="en-PH" w:eastAsia="en-US"/>
                </w:rPr>
                <w:t>1.25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24" w:author="Diana Machado" w:date="2019-04-05T18:21:00Z"/>
                <w:rFonts w:ascii="Calibri" w:eastAsia="PMingLiU" w:hAnsi="Calibri" w:cs="Calibri"/>
                <w:color w:val="000000"/>
                <w:sz w:val="22"/>
                <w:szCs w:val="22"/>
                <w:lang w:val="en-PH" w:eastAsia="en-US"/>
              </w:rPr>
            </w:pPr>
            <w:ins w:id="43725" w:author="Diana Machado" w:date="2019-04-05T18:21:00Z">
              <w:r w:rsidRPr="0081683F">
                <w:rPr>
                  <w:rFonts w:ascii="Calibri" w:eastAsia="PMingLiU" w:hAnsi="Calibri" w:cs="Calibri"/>
                  <w:color w:val="000000"/>
                  <w:sz w:val="22"/>
                  <w:szCs w:val="22"/>
                  <w:lang w:val="en-PH" w:eastAsia="en-US"/>
                </w:rPr>
                <w:t>1.35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26" w:author="Diana Machado" w:date="2019-04-05T18:21:00Z"/>
                <w:rFonts w:ascii="Calibri" w:eastAsia="PMingLiU" w:hAnsi="Calibri" w:cs="Calibri"/>
                <w:color w:val="000000"/>
                <w:sz w:val="22"/>
                <w:szCs w:val="22"/>
                <w:lang w:val="en-PH" w:eastAsia="en-US"/>
              </w:rPr>
            </w:pPr>
            <w:ins w:id="43727" w:author="Diana Machado" w:date="2019-04-05T18:21:00Z">
              <w:r w:rsidRPr="0081683F">
                <w:rPr>
                  <w:rFonts w:ascii="Calibri" w:eastAsia="PMingLiU" w:hAnsi="Calibri" w:cs="Calibri"/>
                  <w:color w:val="000000"/>
                  <w:sz w:val="22"/>
                  <w:szCs w:val="22"/>
                  <w:lang w:val="en-PH" w:eastAsia="en-US"/>
                </w:rPr>
                <w:t>3.09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28" w:author="Diana Machado" w:date="2019-04-05T18:21:00Z"/>
                <w:rFonts w:ascii="Calibri" w:eastAsia="PMingLiU" w:hAnsi="Calibri" w:cs="Calibri"/>
                <w:color w:val="000000"/>
                <w:sz w:val="22"/>
                <w:szCs w:val="22"/>
                <w:lang w:val="en-PH" w:eastAsia="en-US"/>
              </w:rPr>
            </w:pPr>
            <w:ins w:id="43729" w:author="Diana Machado" w:date="2019-04-05T18:21:00Z">
              <w:r w:rsidRPr="0081683F">
                <w:rPr>
                  <w:rFonts w:ascii="Calibri" w:eastAsia="PMingLiU" w:hAnsi="Calibri" w:cs="Calibri"/>
                  <w:color w:val="000000"/>
                  <w:sz w:val="22"/>
                  <w:szCs w:val="22"/>
                  <w:lang w:val="en-PH" w:eastAsia="en-US"/>
                </w:rPr>
                <w:t>0.2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0" w:author="Diana Machado" w:date="2019-04-05T18:21:00Z"/>
                <w:rFonts w:ascii="Calibri" w:eastAsia="PMingLiU" w:hAnsi="Calibri" w:cs="Calibri"/>
                <w:color w:val="000000"/>
                <w:sz w:val="22"/>
                <w:szCs w:val="22"/>
                <w:lang w:val="en-PH" w:eastAsia="en-US"/>
              </w:rPr>
            </w:pPr>
            <w:ins w:id="43731" w:author="Diana Machado" w:date="2019-04-05T18:21:00Z">
              <w:r w:rsidRPr="0081683F">
                <w:rPr>
                  <w:rFonts w:ascii="Calibri" w:eastAsia="PMingLiU" w:hAnsi="Calibri" w:cs="Calibri"/>
                  <w:color w:val="000000"/>
                  <w:sz w:val="22"/>
                  <w:szCs w:val="22"/>
                  <w:lang w:val="en-PH" w:eastAsia="en-US"/>
                </w:rPr>
                <w:t>0.2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2" w:author="Diana Machado" w:date="2019-04-05T18:21:00Z"/>
                <w:rFonts w:ascii="Calibri" w:eastAsia="PMingLiU" w:hAnsi="Calibri" w:cs="Calibri"/>
                <w:color w:val="000000"/>
                <w:sz w:val="22"/>
                <w:szCs w:val="22"/>
                <w:lang w:val="en-PH" w:eastAsia="en-US"/>
              </w:rPr>
            </w:pPr>
            <w:ins w:id="4373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4" w:author="Diana Machado" w:date="2019-04-05T18:21:00Z"/>
                <w:rFonts w:ascii="Calibri" w:eastAsia="PMingLiU" w:hAnsi="Calibri" w:cs="Calibri"/>
                <w:color w:val="000000"/>
                <w:sz w:val="22"/>
                <w:szCs w:val="22"/>
                <w:lang w:val="en-PH" w:eastAsia="en-US"/>
              </w:rPr>
            </w:pPr>
            <w:ins w:id="4373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36" w:author="Diana Machado" w:date="2019-04-05T18:21:00Z"/>
                <w:rFonts w:ascii="Calibri" w:eastAsia="PMingLiU" w:hAnsi="Calibri" w:cs="Calibri"/>
                <w:color w:val="000000"/>
                <w:sz w:val="22"/>
                <w:szCs w:val="22"/>
                <w:lang w:val="en-PH" w:eastAsia="en-US"/>
              </w:rPr>
            </w:pPr>
            <w:ins w:id="43737"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373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7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74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74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7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50" w:author="Diana Machado" w:date="2019-04-05T18:21:00Z"/>
                <w:rFonts w:ascii="Calibri" w:eastAsia="PMingLiU" w:hAnsi="Calibri" w:cs="Calibri"/>
                <w:color w:val="000000"/>
                <w:sz w:val="22"/>
                <w:szCs w:val="22"/>
                <w:lang w:val="en-PH" w:eastAsia="en-US"/>
              </w:rPr>
            </w:pPr>
            <w:ins w:id="43751" w:author="Diana Machado" w:date="2019-04-05T18:21:00Z">
              <w:r w:rsidRPr="0081683F">
                <w:rPr>
                  <w:rFonts w:ascii="Calibri" w:eastAsia="PMingLiU" w:hAnsi="Calibri" w:cs="Calibri"/>
                  <w:color w:val="000000"/>
                  <w:sz w:val="22"/>
                  <w:szCs w:val="22"/>
                  <w:lang w:val="en-PH" w:eastAsia="en-US"/>
                </w:rPr>
                <w:t>Charlott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52" w:author="Diana Machado" w:date="2019-04-05T18:21:00Z"/>
                <w:rFonts w:ascii="Calibri" w:eastAsia="PMingLiU" w:hAnsi="Calibri" w:cs="Calibri"/>
                <w:color w:val="000000"/>
                <w:sz w:val="22"/>
                <w:szCs w:val="22"/>
                <w:lang w:val="en-PH" w:eastAsia="en-US"/>
              </w:rPr>
            </w:pPr>
            <w:ins w:id="4375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54" w:author="Diana Machado" w:date="2019-04-05T18:21:00Z"/>
                <w:rFonts w:ascii="Calibri" w:eastAsia="PMingLiU" w:hAnsi="Calibri" w:cs="Calibri"/>
                <w:color w:val="000000"/>
                <w:sz w:val="22"/>
                <w:szCs w:val="22"/>
                <w:lang w:val="en-PH" w:eastAsia="en-US"/>
              </w:rPr>
            </w:pPr>
            <w:ins w:id="43755" w:author="Diana Machado" w:date="2019-04-05T18:21:00Z">
              <w:r w:rsidRPr="0081683F">
                <w:rPr>
                  <w:rFonts w:ascii="Calibri" w:eastAsia="PMingLiU" w:hAnsi="Calibri" w:cs="Calibri"/>
                  <w:color w:val="000000"/>
                  <w:sz w:val="22"/>
                  <w:szCs w:val="22"/>
                  <w:lang w:val="en-PH" w:eastAsia="en-US"/>
                </w:rPr>
                <w:t>3.6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56" w:author="Diana Machado" w:date="2019-04-05T18:21:00Z"/>
                <w:rFonts w:ascii="Calibri" w:eastAsia="PMingLiU" w:hAnsi="Calibri" w:cs="Calibri"/>
                <w:color w:val="000000"/>
                <w:sz w:val="22"/>
                <w:szCs w:val="22"/>
                <w:lang w:val="en-PH" w:eastAsia="en-US"/>
              </w:rPr>
            </w:pPr>
            <w:ins w:id="43757" w:author="Diana Machado" w:date="2019-04-05T18:21:00Z">
              <w:r w:rsidRPr="0081683F">
                <w:rPr>
                  <w:rFonts w:ascii="Calibri" w:eastAsia="PMingLiU" w:hAnsi="Calibri" w:cs="Calibri"/>
                  <w:color w:val="000000"/>
                  <w:sz w:val="22"/>
                  <w:szCs w:val="22"/>
                  <w:lang w:val="en-PH" w:eastAsia="en-US"/>
                </w:rPr>
                <w:t>3.281</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58" w:author="Diana Machado" w:date="2019-04-05T18:21:00Z"/>
                <w:rFonts w:ascii="Calibri" w:eastAsia="PMingLiU" w:hAnsi="Calibri" w:cs="Calibri"/>
                <w:color w:val="000000"/>
                <w:sz w:val="22"/>
                <w:szCs w:val="22"/>
                <w:lang w:val="en-PH" w:eastAsia="en-US"/>
              </w:rPr>
            </w:pPr>
            <w:ins w:id="43759" w:author="Diana Machado" w:date="2019-04-05T18:21:00Z">
              <w:r w:rsidRPr="0081683F">
                <w:rPr>
                  <w:rFonts w:ascii="Calibri" w:eastAsia="PMingLiU" w:hAnsi="Calibri" w:cs="Calibri"/>
                  <w:color w:val="000000"/>
                  <w:sz w:val="22"/>
                  <w:szCs w:val="22"/>
                  <w:lang w:val="en-PH" w:eastAsia="en-US"/>
                </w:rPr>
                <w:t>2.087</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60" w:author="Diana Machado" w:date="2019-04-05T18:21:00Z"/>
                <w:rFonts w:ascii="Calibri" w:eastAsia="PMingLiU" w:hAnsi="Calibri" w:cs="Calibri"/>
                <w:color w:val="000000"/>
                <w:sz w:val="22"/>
                <w:szCs w:val="22"/>
                <w:lang w:val="en-PH" w:eastAsia="en-US"/>
              </w:rPr>
            </w:pPr>
            <w:ins w:id="43761" w:author="Diana Machado" w:date="2019-04-05T18:21:00Z">
              <w:r w:rsidRPr="0081683F">
                <w:rPr>
                  <w:rFonts w:ascii="Calibri" w:eastAsia="PMingLiU" w:hAnsi="Calibri" w:cs="Calibri"/>
                  <w:color w:val="000000"/>
                  <w:sz w:val="22"/>
                  <w:szCs w:val="22"/>
                  <w:lang w:val="en-PH" w:eastAsia="en-US"/>
                </w:rPr>
                <w:t>0.44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62" w:author="Diana Machado" w:date="2019-04-05T18:21:00Z"/>
                <w:rFonts w:ascii="Calibri" w:eastAsia="PMingLiU" w:hAnsi="Calibri" w:cs="Calibri"/>
                <w:color w:val="000000"/>
                <w:sz w:val="22"/>
                <w:szCs w:val="22"/>
                <w:lang w:val="en-PH" w:eastAsia="en-US"/>
              </w:rPr>
            </w:pPr>
            <w:ins w:id="43763" w:author="Diana Machado" w:date="2019-04-05T18:21:00Z">
              <w:r w:rsidRPr="0081683F">
                <w:rPr>
                  <w:rFonts w:ascii="Calibri" w:eastAsia="PMingLiU" w:hAnsi="Calibri" w:cs="Calibri"/>
                  <w:color w:val="000000"/>
                  <w:sz w:val="22"/>
                  <w:szCs w:val="22"/>
                  <w:lang w:val="en-PH" w:eastAsia="en-US"/>
                </w:rPr>
                <w:t>0.47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64" w:author="Diana Machado" w:date="2019-04-05T18:21:00Z"/>
                <w:rFonts w:ascii="Calibri" w:eastAsia="PMingLiU" w:hAnsi="Calibri" w:cs="Calibri"/>
                <w:color w:val="000000"/>
                <w:sz w:val="22"/>
                <w:szCs w:val="22"/>
                <w:lang w:val="en-PH" w:eastAsia="en-US"/>
              </w:rPr>
            </w:pPr>
            <w:ins w:id="43765" w:author="Diana Machado" w:date="2019-04-05T18:21:00Z">
              <w:r w:rsidRPr="0081683F">
                <w:rPr>
                  <w:rFonts w:ascii="Calibri" w:eastAsia="PMingLiU" w:hAnsi="Calibri" w:cs="Calibri"/>
                  <w:color w:val="000000"/>
                  <w:sz w:val="22"/>
                  <w:szCs w:val="22"/>
                  <w:lang w:val="en-PH" w:eastAsia="en-US"/>
                </w:rPr>
                <w:t>0.59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766" w:author="Diana Machado" w:date="2019-04-05T18:21:00Z"/>
                <w:rFonts w:ascii="Calibri" w:eastAsia="PMingLiU" w:hAnsi="Calibri" w:cs="Calibri"/>
                <w:color w:val="000000"/>
                <w:sz w:val="22"/>
                <w:szCs w:val="22"/>
                <w:lang w:val="en-PH" w:eastAsia="en-US"/>
              </w:rPr>
            </w:pPr>
            <w:ins w:id="43767" w:author="Diana Machado" w:date="2019-04-05T18:21:00Z">
              <w:r w:rsidRPr="0081683F">
                <w:rPr>
                  <w:rFonts w:ascii="Calibri" w:eastAsia="PMingLiU" w:hAnsi="Calibri" w:cs="Calibri"/>
                  <w:color w:val="000000"/>
                  <w:sz w:val="22"/>
                  <w:szCs w:val="22"/>
                  <w:lang w:val="en-PH" w:eastAsia="en-US"/>
                </w:rPr>
                <w:t>0.7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68" w:author="Diana Machado" w:date="2019-04-05T18:21:00Z"/>
                <w:rFonts w:ascii="Calibri" w:eastAsia="PMingLiU" w:hAnsi="Calibri" w:cs="Calibri"/>
                <w:color w:val="000000"/>
                <w:sz w:val="22"/>
                <w:szCs w:val="22"/>
                <w:lang w:val="en-PH" w:eastAsia="en-US"/>
              </w:rPr>
            </w:pPr>
            <w:ins w:id="43769" w:author="Diana Machado" w:date="2019-04-05T18:21:00Z">
              <w:r w:rsidRPr="0081683F">
                <w:rPr>
                  <w:rFonts w:ascii="Calibri" w:eastAsia="PMingLiU" w:hAnsi="Calibri" w:cs="Calibri"/>
                  <w:color w:val="000000"/>
                  <w:sz w:val="22"/>
                  <w:szCs w:val="22"/>
                  <w:lang w:val="en-PH" w:eastAsia="en-US"/>
                </w:rPr>
                <w:t>2.129</w:t>
              </w:r>
            </w:ins>
          </w:p>
        </w:tc>
      </w:tr>
      <w:tr w:rsidR="002348ED" w:rsidRPr="0081683F" w:rsidTr="00787B33">
        <w:trPr>
          <w:trHeight w:val="286"/>
          <w:ins w:id="4377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7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72" w:author="Diana Machado" w:date="2019-04-05T18:21:00Z"/>
                <w:rFonts w:ascii="Calibri" w:eastAsia="PMingLiU" w:hAnsi="Calibri" w:cs="Calibri"/>
                <w:color w:val="000000"/>
                <w:sz w:val="22"/>
                <w:szCs w:val="22"/>
                <w:lang w:val="en-PH" w:eastAsia="en-US"/>
              </w:rPr>
            </w:pPr>
            <w:ins w:id="4377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4" w:author="Diana Machado" w:date="2019-04-05T18:21:00Z"/>
                <w:rFonts w:ascii="Calibri" w:eastAsia="PMingLiU" w:hAnsi="Calibri" w:cs="Calibri"/>
                <w:color w:val="000000"/>
                <w:sz w:val="22"/>
                <w:szCs w:val="22"/>
                <w:lang w:val="en-PH" w:eastAsia="en-US"/>
              </w:rPr>
            </w:pPr>
            <w:ins w:id="43775" w:author="Diana Machado" w:date="2019-04-05T18:21:00Z">
              <w:r w:rsidRPr="0081683F">
                <w:rPr>
                  <w:rFonts w:ascii="Calibri" w:eastAsia="PMingLiU" w:hAnsi="Calibri" w:cs="Calibri"/>
                  <w:color w:val="000000"/>
                  <w:sz w:val="22"/>
                  <w:szCs w:val="22"/>
                  <w:lang w:val="en-PH" w:eastAsia="en-US"/>
                </w:rPr>
                <w:t>4.34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6" w:author="Diana Machado" w:date="2019-04-05T18:21:00Z"/>
                <w:rFonts w:ascii="Calibri" w:eastAsia="PMingLiU" w:hAnsi="Calibri" w:cs="Calibri"/>
                <w:color w:val="000000"/>
                <w:sz w:val="22"/>
                <w:szCs w:val="22"/>
                <w:lang w:val="en-PH" w:eastAsia="en-US"/>
              </w:rPr>
            </w:pPr>
            <w:ins w:id="43777" w:author="Diana Machado" w:date="2019-04-05T18:21:00Z">
              <w:r w:rsidRPr="0081683F">
                <w:rPr>
                  <w:rFonts w:ascii="Calibri" w:eastAsia="PMingLiU" w:hAnsi="Calibri" w:cs="Calibri"/>
                  <w:color w:val="000000"/>
                  <w:sz w:val="22"/>
                  <w:szCs w:val="22"/>
                  <w:lang w:val="en-PH" w:eastAsia="en-US"/>
                </w:rPr>
                <w:t>3.90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78" w:author="Diana Machado" w:date="2019-04-05T18:21:00Z"/>
                <w:rFonts w:ascii="Calibri" w:eastAsia="PMingLiU" w:hAnsi="Calibri" w:cs="Calibri"/>
                <w:color w:val="000000"/>
                <w:sz w:val="22"/>
                <w:szCs w:val="22"/>
                <w:lang w:val="en-PH" w:eastAsia="en-US"/>
              </w:rPr>
            </w:pPr>
            <w:ins w:id="43779" w:author="Diana Machado" w:date="2019-04-05T18:21:00Z">
              <w:r w:rsidRPr="0081683F">
                <w:rPr>
                  <w:rFonts w:ascii="Calibri" w:eastAsia="PMingLiU" w:hAnsi="Calibri" w:cs="Calibri"/>
                  <w:color w:val="000000"/>
                  <w:sz w:val="22"/>
                  <w:szCs w:val="22"/>
                  <w:lang w:val="en-PH" w:eastAsia="en-US"/>
                </w:rPr>
                <w:t>8.36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80" w:author="Diana Machado" w:date="2019-04-05T18:21:00Z"/>
                <w:rFonts w:ascii="Calibri" w:eastAsia="PMingLiU" w:hAnsi="Calibri" w:cs="Calibri"/>
                <w:color w:val="000000"/>
                <w:sz w:val="22"/>
                <w:szCs w:val="22"/>
                <w:lang w:val="en-PH" w:eastAsia="en-US"/>
              </w:rPr>
            </w:pPr>
            <w:ins w:id="43781" w:author="Diana Machado" w:date="2019-04-05T18:21:00Z">
              <w:r w:rsidRPr="0081683F">
                <w:rPr>
                  <w:rFonts w:ascii="Calibri" w:eastAsia="PMingLiU" w:hAnsi="Calibri" w:cs="Calibri"/>
                  <w:color w:val="000000"/>
                  <w:sz w:val="22"/>
                  <w:szCs w:val="22"/>
                  <w:lang w:val="en-PH" w:eastAsia="en-US"/>
                </w:rPr>
                <w:t>0.57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82" w:author="Diana Machado" w:date="2019-04-05T18:21:00Z"/>
                <w:rFonts w:ascii="Calibri" w:eastAsia="PMingLiU" w:hAnsi="Calibri" w:cs="Calibri"/>
                <w:color w:val="000000"/>
                <w:sz w:val="22"/>
                <w:szCs w:val="22"/>
                <w:lang w:val="en-PH" w:eastAsia="en-US"/>
              </w:rPr>
            </w:pPr>
            <w:ins w:id="43783" w:author="Diana Machado" w:date="2019-04-05T18:21:00Z">
              <w:r w:rsidRPr="0081683F">
                <w:rPr>
                  <w:rFonts w:ascii="Calibri" w:eastAsia="PMingLiU" w:hAnsi="Calibri" w:cs="Calibri"/>
                  <w:color w:val="000000"/>
                  <w:sz w:val="22"/>
                  <w:szCs w:val="22"/>
                  <w:lang w:val="en-PH" w:eastAsia="en-US"/>
                </w:rPr>
                <w:t>0.5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84" w:author="Diana Machado" w:date="2019-04-05T18:21:00Z"/>
                <w:rFonts w:ascii="Calibri" w:eastAsia="PMingLiU" w:hAnsi="Calibri" w:cs="Calibri"/>
                <w:color w:val="000000"/>
                <w:sz w:val="22"/>
                <w:szCs w:val="22"/>
                <w:lang w:val="en-PH" w:eastAsia="en-US"/>
              </w:rPr>
            </w:pPr>
            <w:ins w:id="43785" w:author="Diana Machado" w:date="2019-04-05T18:21:00Z">
              <w:r w:rsidRPr="0081683F">
                <w:rPr>
                  <w:rFonts w:ascii="Calibri" w:eastAsia="PMingLiU" w:hAnsi="Calibri" w:cs="Calibri"/>
                  <w:color w:val="000000"/>
                  <w:sz w:val="22"/>
                  <w:szCs w:val="22"/>
                  <w:lang w:val="en-PH" w:eastAsia="en-US"/>
                </w:rPr>
                <w:t>1.19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86" w:author="Diana Machado" w:date="2019-04-05T18:21:00Z"/>
                <w:rFonts w:ascii="Calibri" w:eastAsia="PMingLiU" w:hAnsi="Calibri" w:cs="Calibri"/>
                <w:color w:val="000000"/>
                <w:sz w:val="22"/>
                <w:szCs w:val="22"/>
                <w:lang w:val="en-PH" w:eastAsia="en-US"/>
              </w:rPr>
            </w:pPr>
            <w:ins w:id="43787" w:author="Diana Machado" w:date="2019-04-05T18:21:00Z">
              <w:r w:rsidRPr="0081683F">
                <w:rPr>
                  <w:rFonts w:ascii="Calibri" w:eastAsia="PMingLiU" w:hAnsi="Calibri" w:cs="Calibri"/>
                  <w:color w:val="000000"/>
                  <w:sz w:val="22"/>
                  <w:szCs w:val="22"/>
                  <w:lang w:val="en-PH" w:eastAsia="en-US"/>
                </w:rPr>
                <w:t>0.85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88" w:author="Diana Machado" w:date="2019-04-05T18:21:00Z"/>
                <w:rFonts w:ascii="Calibri" w:eastAsia="PMingLiU" w:hAnsi="Calibri" w:cs="Calibri"/>
                <w:color w:val="000000"/>
                <w:sz w:val="22"/>
                <w:szCs w:val="22"/>
                <w:lang w:val="en-PH" w:eastAsia="en-US"/>
              </w:rPr>
            </w:pPr>
            <w:ins w:id="43789" w:author="Diana Machado" w:date="2019-04-05T18:21:00Z">
              <w:r w:rsidRPr="0081683F">
                <w:rPr>
                  <w:rFonts w:ascii="Calibri" w:eastAsia="PMingLiU" w:hAnsi="Calibri" w:cs="Calibri"/>
                  <w:color w:val="000000"/>
                  <w:sz w:val="22"/>
                  <w:szCs w:val="22"/>
                  <w:lang w:val="en-PH" w:eastAsia="en-US"/>
                </w:rPr>
                <w:t>5.479</w:t>
              </w:r>
            </w:ins>
          </w:p>
        </w:tc>
      </w:tr>
      <w:tr w:rsidR="002348ED" w:rsidRPr="0081683F" w:rsidTr="00787B33">
        <w:trPr>
          <w:trHeight w:val="286"/>
          <w:ins w:id="4379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7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792" w:author="Diana Machado" w:date="2019-04-05T18:21:00Z"/>
                <w:rFonts w:ascii="Calibri" w:eastAsia="PMingLiU" w:hAnsi="Calibri" w:cs="Calibri"/>
                <w:color w:val="000000"/>
                <w:sz w:val="22"/>
                <w:szCs w:val="22"/>
                <w:lang w:val="en-PH" w:eastAsia="en-US"/>
              </w:rPr>
            </w:pPr>
            <w:ins w:id="4379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4" w:author="Diana Machado" w:date="2019-04-05T18:21:00Z"/>
                <w:rFonts w:ascii="Calibri" w:eastAsia="PMingLiU" w:hAnsi="Calibri" w:cs="Calibri"/>
                <w:color w:val="000000"/>
                <w:sz w:val="22"/>
                <w:szCs w:val="22"/>
                <w:lang w:val="en-PH" w:eastAsia="en-US"/>
              </w:rPr>
            </w:pPr>
            <w:ins w:id="43795" w:author="Diana Machado" w:date="2019-04-05T18:21:00Z">
              <w:r w:rsidRPr="0081683F">
                <w:rPr>
                  <w:rFonts w:ascii="Calibri" w:eastAsia="PMingLiU" w:hAnsi="Calibri" w:cs="Calibri"/>
                  <w:color w:val="000000"/>
                  <w:sz w:val="22"/>
                  <w:szCs w:val="22"/>
                  <w:lang w:val="en-PH" w:eastAsia="en-US"/>
                </w:rPr>
                <w:t>5.56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6" w:author="Diana Machado" w:date="2019-04-05T18:21:00Z"/>
                <w:rFonts w:ascii="Calibri" w:eastAsia="PMingLiU" w:hAnsi="Calibri" w:cs="Calibri"/>
                <w:color w:val="000000"/>
                <w:sz w:val="22"/>
                <w:szCs w:val="22"/>
                <w:lang w:val="en-PH" w:eastAsia="en-US"/>
              </w:rPr>
            </w:pPr>
            <w:ins w:id="43797" w:author="Diana Machado" w:date="2019-04-05T18:21:00Z">
              <w:r w:rsidRPr="0081683F">
                <w:rPr>
                  <w:rFonts w:ascii="Calibri" w:eastAsia="PMingLiU" w:hAnsi="Calibri" w:cs="Calibri"/>
                  <w:color w:val="000000"/>
                  <w:sz w:val="22"/>
                  <w:szCs w:val="22"/>
                  <w:lang w:val="en-PH" w:eastAsia="en-US"/>
                </w:rPr>
                <w:t>5.2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798" w:author="Diana Machado" w:date="2019-04-05T18:21:00Z"/>
                <w:rFonts w:ascii="Calibri" w:eastAsia="PMingLiU" w:hAnsi="Calibri" w:cs="Calibri"/>
                <w:color w:val="000000"/>
                <w:sz w:val="22"/>
                <w:szCs w:val="22"/>
                <w:lang w:val="en-PH" w:eastAsia="en-US"/>
              </w:rPr>
            </w:pPr>
            <w:ins w:id="43799" w:author="Diana Machado" w:date="2019-04-05T18:21:00Z">
              <w:r w:rsidRPr="0081683F">
                <w:rPr>
                  <w:rFonts w:ascii="Calibri" w:eastAsia="PMingLiU" w:hAnsi="Calibri" w:cs="Calibri"/>
                  <w:color w:val="000000"/>
                  <w:sz w:val="22"/>
                  <w:szCs w:val="22"/>
                  <w:lang w:val="en-PH" w:eastAsia="en-US"/>
                </w:rPr>
                <w:t>30.47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00" w:author="Diana Machado" w:date="2019-04-05T18:21:00Z"/>
                <w:rFonts w:ascii="Calibri" w:eastAsia="PMingLiU" w:hAnsi="Calibri" w:cs="Calibri"/>
                <w:color w:val="000000"/>
                <w:sz w:val="22"/>
                <w:szCs w:val="22"/>
                <w:lang w:val="en-PH" w:eastAsia="en-US"/>
              </w:rPr>
            </w:pPr>
            <w:ins w:id="43801" w:author="Diana Machado" w:date="2019-04-05T18:21:00Z">
              <w:r w:rsidRPr="0081683F">
                <w:rPr>
                  <w:rFonts w:ascii="Calibri" w:eastAsia="PMingLiU" w:hAnsi="Calibri" w:cs="Calibri"/>
                  <w:color w:val="000000"/>
                  <w:sz w:val="22"/>
                  <w:szCs w:val="22"/>
                  <w:lang w:val="en-PH" w:eastAsia="en-US"/>
                </w:rPr>
                <w:t>0.95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02" w:author="Diana Machado" w:date="2019-04-05T18:21:00Z"/>
                <w:rFonts w:ascii="Calibri" w:eastAsia="PMingLiU" w:hAnsi="Calibri" w:cs="Calibri"/>
                <w:color w:val="000000"/>
                <w:sz w:val="22"/>
                <w:szCs w:val="22"/>
                <w:lang w:val="en-PH" w:eastAsia="en-US"/>
              </w:rPr>
            </w:pPr>
            <w:ins w:id="43803" w:author="Diana Machado" w:date="2019-04-05T18:21:00Z">
              <w:r w:rsidRPr="0081683F">
                <w:rPr>
                  <w:rFonts w:ascii="Calibri" w:eastAsia="PMingLiU" w:hAnsi="Calibri" w:cs="Calibri"/>
                  <w:color w:val="000000"/>
                  <w:sz w:val="22"/>
                  <w:szCs w:val="22"/>
                  <w:lang w:val="en-PH" w:eastAsia="en-US"/>
                </w:rPr>
                <w:t>0.9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04" w:author="Diana Machado" w:date="2019-04-05T18:21:00Z"/>
                <w:rFonts w:ascii="Calibri" w:eastAsia="PMingLiU" w:hAnsi="Calibri" w:cs="Calibri"/>
                <w:color w:val="000000"/>
                <w:sz w:val="22"/>
                <w:szCs w:val="22"/>
                <w:lang w:val="en-PH" w:eastAsia="en-US"/>
              </w:rPr>
            </w:pPr>
            <w:ins w:id="43805" w:author="Diana Machado" w:date="2019-04-05T18:21:00Z">
              <w:r w:rsidRPr="0081683F">
                <w:rPr>
                  <w:rFonts w:ascii="Calibri" w:eastAsia="PMingLiU" w:hAnsi="Calibri" w:cs="Calibri"/>
                  <w:color w:val="000000"/>
                  <w:sz w:val="22"/>
                  <w:szCs w:val="22"/>
                  <w:lang w:val="en-PH" w:eastAsia="en-US"/>
                </w:rPr>
                <w:t>1.67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06" w:author="Diana Machado" w:date="2019-04-05T18:21:00Z"/>
                <w:rFonts w:ascii="Calibri" w:eastAsia="PMingLiU" w:hAnsi="Calibri" w:cs="Calibri"/>
                <w:color w:val="000000"/>
                <w:sz w:val="22"/>
                <w:szCs w:val="22"/>
                <w:lang w:val="en-PH" w:eastAsia="en-US"/>
              </w:rPr>
            </w:pPr>
            <w:ins w:id="43807" w:author="Diana Machado" w:date="2019-04-05T18:21:00Z">
              <w:r w:rsidRPr="0081683F">
                <w:rPr>
                  <w:rFonts w:ascii="Calibri" w:eastAsia="PMingLiU" w:hAnsi="Calibri" w:cs="Calibri"/>
                  <w:color w:val="000000"/>
                  <w:sz w:val="22"/>
                  <w:szCs w:val="22"/>
                  <w:lang w:val="en-PH" w:eastAsia="en-US"/>
                </w:rPr>
                <w:t>1.61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08" w:author="Diana Machado" w:date="2019-04-05T18:21:00Z"/>
                <w:rFonts w:ascii="Calibri" w:eastAsia="PMingLiU" w:hAnsi="Calibri" w:cs="Calibri"/>
                <w:color w:val="000000"/>
                <w:sz w:val="22"/>
                <w:szCs w:val="22"/>
                <w:lang w:val="en-PH" w:eastAsia="en-US"/>
              </w:rPr>
            </w:pPr>
            <w:ins w:id="43809" w:author="Diana Machado" w:date="2019-04-05T18:21:00Z">
              <w:r w:rsidRPr="0081683F">
                <w:rPr>
                  <w:rFonts w:ascii="Calibri" w:eastAsia="PMingLiU" w:hAnsi="Calibri" w:cs="Calibri"/>
                  <w:color w:val="000000"/>
                  <w:sz w:val="22"/>
                  <w:szCs w:val="22"/>
                  <w:lang w:val="en-PH" w:eastAsia="en-US"/>
                </w:rPr>
                <w:t>7.549</w:t>
              </w:r>
            </w:ins>
          </w:p>
        </w:tc>
      </w:tr>
      <w:tr w:rsidR="002348ED" w:rsidRPr="0081683F" w:rsidTr="00787B33">
        <w:trPr>
          <w:trHeight w:val="286"/>
          <w:ins w:id="4381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1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1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1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1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1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1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1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1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2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8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22" w:author="Diana Machado" w:date="2019-04-05T18:21:00Z"/>
                <w:rFonts w:ascii="Calibri" w:eastAsia="PMingLiU" w:hAnsi="Calibri" w:cs="Calibri"/>
                <w:color w:val="000000"/>
                <w:sz w:val="22"/>
                <w:szCs w:val="22"/>
                <w:lang w:val="en-PH" w:eastAsia="en-US"/>
              </w:rPr>
            </w:pPr>
            <w:ins w:id="43823" w:author="Diana Machado" w:date="2019-04-05T18:21:00Z">
              <w:r w:rsidRPr="0081683F">
                <w:rPr>
                  <w:rFonts w:ascii="Calibri" w:eastAsia="PMingLiU" w:hAnsi="Calibri" w:cs="Calibri"/>
                  <w:color w:val="000000"/>
                  <w:sz w:val="22"/>
                  <w:szCs w:val="22"/>
                  <w:lang w:val="en-PH" w:eastAsia="en-US"/>
                </w:rPr>
                <w:t>Citru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24" w:author="Diana Machado" w:date="2019-04-05T18:21:00Z"/>
                <w:rFonts w:ascii="Calibri" w:eastAsia="PMingLiU" w:hAnsi="Calibri" w:cs="Calibri"/>
                <w:color w:val="000000"/>
                <w:sz w:val="22"/>
                <w:szCs w:val="22"/>
                <w:lang w:val="en-PH" w:eastAsia="en-US"/>
              </w:rPr>
            </w:pPr>
            <w:ins w:id="4382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26" w:author="Diana Machado" w:date="2019-04-05T18:21:00Z"/>
                <w:rFonts w:ascii="Calibri" w:eastAsia="PMingLiU" w:hAnsi="Calibri" w:cs="Calibri"/>
                <w:color w:val="000000"/>
                <w:sz w:val="22"/>
                <w:szCs w:val="22"/>
                <w:lang w:val="en-PH" w:eastAsia="en-US"/>
              </w:rPr>
            </w:pPr>
            <w:ins w:id="43827" w:author="Diana Machado" w:date="2019-04-05T18:21:00Z">
              <w:r w:rsidRPr="0081683F">
                <w:rPr>
                  <w:rFonts w:ascii="Calibri" w:eastAsia="PMingLiU" w:hAnsi="Calibri" w:cs="Calibri"/>
                  <w:color w:val="000000"/>
                  <w:sz w:val="22"/>
                  <w:szCs w:val="22"/>
                  <w:lang w:val="en-PH" w:eastAsia="en-US"/>
                </w:rPr>
                <w:t>2.18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28" w:author="Diana Machado" w:date="2019-04-05T18:21:00Z"/>
                <w:rFonts w:ascii="Calibri" w:eastAsia="PMingLiU" w:hAnsi="Calibri" w:cs="Calibri"/>
                <w:color w:val="000000"/>
                <w:sz w:val="22"/>
                <w:szCs w:val="22"/>
                <w:lang w:val="en-PH" w:eastAsia="en-US"/>
              </w:rPr>
            </w:pPr>
            <w:ins w:id="43829" w:author="Diana Machado" w:date="2019-04-05T18:21:00Z">
              <w:r w:rsidRPr="0081683F">
                <w:rPr>
                  <w:rFonts w:ascii="Calibri" w:eastAsia="PMingLiU" w:hAnsi="Calibri" w:cs="Calibri"/>
                  <w:color w:val="000000"/>
                  <w:sz w:val="22"/>
                  <w:szCs w:val="22"/>
                  <w:lang w:val="en-PH" w:eastAsia="en-US"/>
                </w:rPr>
                <w:t>2.02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30" w:author="Diana Machado" w:date="2019-04-05T18:21:00Z"/>
                <w:rFonts w:ascii="Calibri" w:eastAsia="PMingLiU" w:hAnsi="Calibri" w:cs="Calibri"/>
                <w:color w:val="000000"/>
                <w:sz w:val="22"/>
                <w:szCs w:val="22"/>
                <w:lang w:val="en-PH" w:eastAsia="en-US"/>
              </w:rPr>
            </w:pPr>
            <w:ins w:id="43831" w:author="Diana Machado" w:date="2019-04-05T18:21:00Z">
              <w:r w:rsidRPr="0081683F">
                <w:rPr>
                  <w:rFonts w:ascii="Calibri" w:eastAsia="PMingLiU" w:hAnsi="Calibri" w:cs="Calibri"/>
                  <w:color w:val="000000"/>
                  <w:sz w:val="22"/>
                  <w:szCs w:val="22"/>
                  <w:lang w:val="en-PH" w:eastAsia="en-US"/>
                </w:rPr>
                <w:t>3.88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32" w:author="Diana Machado" w:date="2019-04-05T18:21:00Z"/>
                <w:rFonts w:ascii="Calibri" w:eastAsia="PMingLiU" w:hAnsi="Calibri" w:cs="Calibri"/>
                <w:color w:val="000000"/>
                <w:sz w:val="22"/>
                <w:szCs w:val="22"/>
                <w:lang w:val="en-PH" w:eastAsia="en-US"/>
              </w:rPr>
            </w:pPr>
            <w:ins w:id="43833" w:author="Diana Machado" w:date="2019-04-05T18:21:00Z">
              <w:r w:rsidRPr="0081683F">
                <w:rPr>
                  <w:rFonts w:ascii="Calibri" w:eastAsia="PMingLiU" w:hAnsi="Calibri" w:cs="Calibri"/>
                  <w:color w:val="000000"/>
                  <w:sz w:val="22"/>
                  <w:szCs w:val="22"/>
                  <w:lang w:val="en-PH" w:eastAsia="en-US"/>
                </w:rPr>
                <w:t>0.26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34" w:author="Diana Machado" w:date="2019-04-05T18:21:00Z"/>
                <w:rFonts w:ascii="Calibri" w:eastAsia="PMingLiU" w:hAnsi="Calibri" w:cs="Calibri"/>
                <w:color w:val="000000"/>
                <w:sz w:val="22"/>
                <w:szCs w:val="22"/>
                <w:lang w:val="en-PH" w:eastAsia="en-US"/>
              </w:rPr>
            </w:pPr>
            <w:ins w:id="43835" w:author="Diana Machado" w:date="2019-04-05T18:21:00Z">
              <w:r w:rsidRPr="0081683F">
                <w:rPr>
                  <w:rFonts w:ascii="Calibri" w:eastAsia="PMingLiU" w:hAnsi="Calibri" w:cs="Calibri"/>
                  <w:color w:val="000000"/>
                  <w:sz w:val="22"/>
                  <w:szCs w:val="22"/>
                  <w:lang w:val="en-PH" w:eastAsia="en-US"/>
                </w:rPr>
                <w:t>0.27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36" w:author="Diana Machado" w:date="2019-04-05T18:21:00Z"/>
                <w:rFonts w:ascii="Calibri" w:eastAsia="PMingLiU" w:hAnsi="Calibri" w:cs="Calibri"/>
                <w:color w:val="000000"/>
                <w:sz w:val="22"/>
                <w:szCs w:val="22"/>
                <w:lang w:val="en-PH" w:eastAsia="en-US"/>
              </w:rPr>
            </w:pPr>
            <w:ins w:id="43837" w:author="Diana Machado" w:date="2019-04-05T18:21:00Z">
              <w:r w:rsidRPr="0081683F">
                <w:rPr>
                  <w:rFonts w:ascii="Calibri" w:eastAsia="PMingLiU" w:hAnsi="Calibri" w:cs="Calibri"/>
                  <w:color w:val="000000"/>
                  <w:sz w:val="22"/>
                  <w:szCs w:val="22"/>
                  <w:lang w:val="en-PH" w:eastAsia="en-US"/>
                </w:rPr>
                <w:t>0.4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38" w:author="Diana Machado" w:date="2019-04-05T18:21:00Z"/>
                <w:rFonts w:ascii="Calibri" w:eastAsia="PMingLiU" w:hAnsi="Calibri" w:cs="Calibri"/>
                <w:color w:val="000000"/>
                <w:sz w:val="22"/>
                <w:szCs w:val="22"/>
                <w:lang w:val="en-PH" w:eastAsia="en-US"/>
              </w:rPr>
            </w:pPr>
            <w:ins w:id="43839" w:author="Diana Machado" w:date="2019-04-05T18:21:00Z">
              <w:r w:rsidRPr="0081683F">
                <w:rPr>
                  <w:rFonts w:ascii="Calibri" w:eastAsia="PMingLiU" w:hAnsi="Calibri" w:cs="Calibri"/>
                  <w:color w:val="000000"/>
                  <w:sz w:val="22"/>
                  <w:szCs w:val="22"/>
                  <w:lang w:val="en-PH" w:eastAsia="en-US"/>
                </w:rPr>
                <w:t>0.3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0" w:author="Diana Machado" w:date="2019-04-05T18:21:00Z"/>
                <w:rFonts w:ascii="Calibri" w:eastAsia="PMingLiU" w:hAnsi="Calibri" w:cs="Calibri"/>
                <w:color w:val="000000"/>
                <w:sz w:val="22"/>
                <w:szCs w:val="22"/>
                <w:lang w:val="en-PH" w:eastAsia="en-US"/>
              </w:rPr>
            </w:pPr>
            <w:ins w:id="43841" w:author="Diana Machado" w:date="2019-04-05T18:21:00Z">
              <w:r w:rsidRPr="0081683F">
                <w:rPr>
                  <w:rFonts w:ascii="Calibri" w:eastAsia="PMingLiU" w:hAnsi="Calibri" w:cs="Calibri"/>
                  <w:color w:val="000000"/>
                  <w:sz w:val="22"/>
                  <w:szCs w:val="22"/>
                  <w:lang w:val="en-PH" w:eastAsia="en-US"/>
                </w:rPr>
                <w:t>2.816</w:t>
              </w:r>
            </w:ins>
          </w:p>
        </w:tc>
      </w:tr>
      <w:tr w:rsidR="002348ED" w:rsidRPr="0081683F" w:rsidTr="00787B33">
        <w:trPr>
          <w:trHeight w:val="286"/>
          <w:ins w:id="4384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8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44" w:author="Diana Machado" w:date="2019-04-05T18:21:00Z"/>
                <w:rFonts w:ascii="Calibri" w:eastAsia="PMingLiU" w:hAnsi="Calibri" w:cs="Calibri"/>
                <w:color w:val="000000"/>
                <w:sz w:val="22"/>
                <w:szCs w:val="22"/>
                <w:lang w:val="en-PH" w:eastAsia="en-US"/>
              </w:rPr>
            </w:pPr>
            <w:ins w:id="4384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6" w:author="Diana Machado" w:date="2019-04-05T18:21:00Z"/>
                <w:rFonts w:ascii="Calibri" w:eastAsia="PMingLiU" w:hAnsi="Calibri" w:cs="Calibri"/>
                <w:color w:val="000000"/>
                <w:sz w:val="22"/>
                <w:szCs w:val="22"/>
                <w:lang w:val="en-PH" w:eastAsia="en-US"/>
              </w:rPr>
            </w:pPr>
            <w:ins w:id="43847" w:author="Diana Machado" w:date="2019-04-05T18:21:00Z">
              <w:r w:rsidRPr="0081683F">
                <w:rPr>
                  <w:rFonts w:ascii="Calibri" w:eastAsia="PMingLiU" w:hAnsi="Calibri" w:cs="Calibri"/>
                  <w:color w:val="000000"/>
                  <w:sz w:val="22"/>
                  <w:szCs w:val="22"/>
                  <w:lang w:val="en-PH" w:eastAsia="en-US"/>
                </w:rPr>
                <w:t>2.55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48" w:author="Diana Machado" w:date="2019-04-05T18:21:00Z"/>
                <w:rFonts w:ascii="Calibri" w:eastAsia="PMingLiU" w:hAnsi="Calibri" w:cs="Calibri"/>
                <w:color w:val="000000"/>
                <w:sz w:val="22"/>
                <w:szCs w:val="22"/>
                <w:lang w:val="en-PH" w:eastAsia="en-US"/>
              </w:rPr>
            </w:pPr>
            <w:ins w:id="43849" w:author="Diana Machado" w:date="2019-04-05T18:21:00Z">
              <w:r w:rsidRPr="0081683F">
                <w:rPr>
                  <w:rFonts w:ascii="Calibri" w:eastAsia="PMingLiU" w:hAnsi="Calibri" w:cs="Calibri"/>
                  <w:color w:val="000000"/>
                  <w:sz w:val="22"/>
                  <w:szCs w:val="22"/>
                  <w:lang w:val="en-PH" w:eastAsia="en-US"/>
                </w:rPr>
                <w:t>2.24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50" w:author="Diana Machado" w:date="2019-04-05T18:21:00Z"/>
                <w:rFonts w:ascii="Calibri" w:eastAsia="PMingLiU" w:hAnsi="Calibri" w:cs="Calibri"/>
                <w:color w:val="000000"/>
                <w:sz w:val="22"/>
                <w:szCs w:val="22"/>
                <w:lang w:val="en-PH" w:eastAsia="en-US"/>
              </w:rPr>
            </w:pPr>
            <w:ins w:id="43851" w:author="Diana Machado" w:date="2019-04-05T18:21:00Z">
              <w:r w:rsidRPr="0081683F">
                <w:rPr>
                  <w:rFonts w:ascii="Calibri" w:eastAsia="PMingLiU" w:hAnsi="Calibri" w:cs="Calibri"/>
                  <w:color w:val="000000"/>
                  <w:sz w:val="22"/>
                  <w:szCs w:val="22"/>
                  <w:lang w:val="en-PH" w:eastAsia="en-US"/>
                </w:rPr>
                <w:t>4.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52" w:author="Diana Machado" w:date="2019-04-05T18:21:00Z"/>
                <w:rFonts w:ascii="Calibri" w:eastAsia="PMingLiU" w:hAnsi="Calibri" w:cs="Calibri"/>
                <w:color w:val="000000"/>
                <w:sz w:val="22"/>
                <w:szCs w:val="22"/>
                <w:lang w:val="en-PH" w:eastAsia="en-US"/>
              </w:rPr>
            </w:pPr>
            <w:ins w:id="43853" w:author="Diana Machado" w:date="2019-04-05T18:21:00Z">
              <w:r w:rsidRPr="0081683F">
                <w:rPr>
                  <w:rFonts w:ascii="Calibri" w:eastAsia="PMingLiU" w:hAnsi="Calibri" w:cs="Calibri"/>
                  <w:color w:val="000000"/>
                  <w:sz w:val="22"/>
                  <w:szCs w:val="22"/>
                  <w:lang w:val="en-PH" w:eastAsia="en-US"/>
                </w:rPr>
                <w:t>0.3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54" w:author="Diana Machado" w:date="2019-04-05T18:21:00Z"/>
                <w:rFonts w:ascii="Calibri" w:eastAsia="PMingLiU" w:hAnsi="Calibri" w:cs="Calibri"/>
                <w:color w:val="000000"/>
                <w:sz w:val="22"/>
                <w:szCs w:val="22"/>
                <w:lang w:val="en-PH" w:eastAsia="en-US"/>
              </w:rPr>
            </w:pPr>
            <w:ins w:id="43855" w:author="Diana Machado" w:date="2019-04-05T18:21:00Z">
              <w:r w:rsidRPr="0081683F">
                <w:rPr>
                  <w:rFonts w:ascii="Calibri" w:eastAsia="PMingLiU" w:hAnsi="Calibri" w:cs="Calibri"/>
                  <w:color w:val="000000"/>
                  <w:sz w:val="22"/>
                  <w:szCs w:val="22"/>
                  <w:lang w:val="en-PH" w:eastAsia="en-US"/>
                </w:rPr>
                <w:t>0.29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56" w:author="Diana Machado" w:date="2019-04-05T18:21:00Z"/>
                <w:rFonts w:ascii="Calibri" w:eastAsia="PMingLiU" w:hAnsi="Calibri" w:cs="Calibri"/>
                <w:color w:val="000000"/>
                <w:sz w:val="22"/>
                <w:szCs w:val="22"/>
                <w:lang w:val="en-PH" w:eastAsia="en-US"/>
              </w:rPr>
            </w:pPr>
            <w:ins w:id="43857" w:author="Diana Machado" w:date="2019-04-05T18:21:00Z">
              <w:r w:rsidRPr="0081683F">
                <w:rPr>
                  <w:rFonts w:ascii="Calibri" w:eastAsia="PMingLiU" w:hAnsi="Calibri" w:cs="Calibri"/>
                  <w:color w:val="000000"/>
                  <w:sz w:val="22"/>
                  <w:szCs w:val="22"/>
                  <w:lang w:val="en-PH" w:eastAsia="en-US"/>
                </w:rPr>
                <w:t>0.57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58" w:author="Diana Machado" w:date="2019-04-05T18:21:00Z"/>
                <w:rFonts w:ascii="Calibri" w:eastAsia="PMingLiU" w:hAnsi="Calibri" w:cs="Calibri"/>
                <w:color w:val="000000"/>
                <w:sz w:val="22"/>
                <w:szCs w:val="22"/>
                <w:lang w:val="en-PH" w:eastAsia="en-US"/>
              </w:rPr>
            </w:pPr>
            <w:ins w:id="43859" w:author="Diana Machado" w:date="2019-04-05T18:21:00Z">
              <w:r w:rsidRPr="0081683F">
                <w:rPr>
                  <w:rFonts w:ascii="Calibri" w:eastAsia="PMingLiU" w:hAnsi="Calibri" w:cs="Calibri"/>
                  <w:color w:val="000000"/>
                  <w:sz w:val="22"/>
                  <w:szCs w:val="22"/>
                  <w:lang w:val="en-PH" w:eastAsia="en-US"/>
                </w:rPr>
                <w:t>0.5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0" w:author="Diana Machado" w:date="2019-04-05T18:21:00Z"/>
                <w:rFonts w:ascii="Calibri" w:eastAsia="PMingLiU" w:hAnsi="Calibri" w:cs="Calibri"/>
                <w:color w:val="000000"/>
                <w:sz w:val="22"/>
                <w:szCs w:val="22"/>
                <w:lang w:val="en-PH" w:eastAsia="en-US"/>
              </w:rPr>
            </w:pPr>
            <w:ins w:id="43861" w:author="Diana Machado" w:date="2019-04-05T18:21:00Z">
              <w:r w:rsidRPr="0081683F">
                <w:rPr>
                  <w:rFonts w:ascii="Calibri" w:eastAsia="PMingLiU" w:hAnsi="Calibri" w:cs="Calibri"/>
                  <w:color w:val="000000"/>
                  <w:sz w:val="22"/>
                  <w:szCs w:val="22"/>
                  <w:lang w:val="en-PH" w:eastAsia="en-US"/>
                </w:rPr>
                <w:t>3.540</w:t>
              </w:r>
            </w:ins>
          </w:p>
        </w:tc>
      </w:tr>
      <w:tr w:rsidR="002348ED" w:rsidRPr="0081683F" w:rsidTr="00787B33">
        <w:trPr>
          <w:trHeight w:val="286"/>
          <w:ins w:id="4386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86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64" w:author="Diana Machado" w:date="2019-04-05T18:21:00Z"/>
                <w:rFonts w:ascii="Calibri" w:eastAsia="PMingLiU" w:hAnsi="Calibri" w:cs="Calibri"/>
                <w:color w:val="000000"/>
                <w:sz w:val="22"/>
                <w:szCs w:val="22"/>
                <w:lang w:val="en-PH" w:eastAsia="en-US"/>
              </w:rPr>
            </w:pPr>
            <w:ins w:id="4386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6" w:author="Diana Machado" w:date="2019-04-05T18:21:00Z"/>
                <w:rFonts w:ascii="Calibri" w:eastAsia="PMingLiU" w:hAnsi="Calibri" w:cs="Calibri"/>
                <w:color w:val="000000"/>
                <w:sz w:val="22"/>
                <w:szCs w:val="22"/>
                <w:lang w:val="en-PH" w:eastAsia="en-US"/>
              </w:rPr>
            </w:pPr>
            <w:ins w:id="43867" w:author="Diana Machado" w:date="2019-04-05T18:21:00Z">
              <w:r w:rsidRPr="0081683F">
                <w:rPr>
                  <w:rFonts w:ascii="Calibri" w:eastAsia="PMingLiU" w:hAnsi="Calibri" w:cs="Calibri"/>
                  <w:color w:val="000000"/>
                  <w:sz w:val="22"/>
                  <w:szCs w:val="22"/>
                  <w:lang w:val="en-PH" w:eastAsia="en-US"/>
                </w:rPr>
                <w:t>3.0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68" w:author="Diana Machado" w:date="2019-04-05T18:21:00Z"/>
                <w:rFonts w:ascii="Calibri" w:eastAsia="PMingLiU" w:hAnsi="Calibri" w:cs="Calibri"/>
                <w:color w:val="000000"/>
                <w:sz w:val="22"/>
                <w:szCs w:val="22"/>
                <w:lang w:val="en-PH" w:eastAsia="en-US"/>
              </w:rPr>
            </w:pPr>
            <w:ins w:id="43869" w:author="Diana Machado" w:date="2019-04-05T18:21:00Z">
              <w:r w:rsidRPr="0081683F">
                <w:rPr>
                  <w:rFonts w:ascii="Calibri" w:eastAsia="PMingLiU" w:hAnsi="Calibri" w:cs="Calibri"/>
                  <w:color w:val="000000"/>
                  <w:sz w:val="22"/>
                  <w:szCs w:val="22"/>
                  <w:lang w:val="en-PH" w:eastAsia="en-US"/>
                </w:rPr>
                <w:t>2.7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70" w:author="Diana Machado" w:date="2019-04-05T18:21:00Z"/>
                <w:rFonts w:ascii="Calibri" w:eastAsia="PMingLiU" w:hAnsi="Calibri" w:cs="Calibri"/>
                <w:color w:val="000000"/>
                <w:sz w:val="22"/>
                <w:szCs w:val="22"/>
                <w:lang w:val="en-PH" w:eastAsia="en-US"/>
              </w:rPr>
            </w:pPr>
            <w:ins w:id="43871" w:author="Diana Machado" w:date="2019-04-05T18:21:00Z">
              <w:r w:rsidRPr="0081683F">
                <w:rPr>
                  <w:rFonts w:ascii="Calibri" w:eastAsia="PMingLiU" w:hAnsi="Calibri" w:cs="Calibri"/>
                  <w:color w:val="000000"/>
                  <w:sz w:val="22"/>
                  <w:szCs w:val="22"/>
                  <w:lang w:val="en-PH" w:eastAsia="en-US"/>
                </w:rPr>
                <w:t>6.50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72" w:author="Diana Machado" w:date="2019-04-05T18:21:00Z"/>
                <w:rFonts w:ascii="Calibri" w:eastAsia="PMingLiU" w:hAnsi="Calibri" w:cs="Calibri"/>
                <w:color w:val="000000"/>
                <w:sz w:val="22"/>
                <w:szCs w:val="22"/>
                <w:lang w:val="en-PH" w:eastAsia="en-US"/>
              </w:rPr>
            </w:pPr>
            <w:ins w:id="43873" w:author="Diana Machado" w:date="2019-04-05T18:21:00Z">
              <w:r w:rsidRPr="0081683F">
                <w:rPr>
                  <w:rFonts w:ascii="Calibri" w:eastAsia="PMingLiU" w:hAnsi="Calibri" w:cs="Calibri"/>
                  <w:color w:val="000000"/>
                  <w:sz w:val="22"/>
                  <w:szCs w:val="22"/>
                  <w:lang w:val="en-PH" w:eastAsia="en-US"/>
                </w:rPr>
                <w:t>0.46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74" w:author="Diana Machado" w:date="2019-04-05T18:21:00Z"/>
                <w:rFonts w:ascii="Calibri" w:eastAsia="PMingLiU" w:hAnsi="Calibri" w:cs="Calibri"/>
                <w:color w:val="000000"/>
                <w:sz w:val="22"/>
                <w:szCs w:val="22"/>
                <w:lang w:val="en-PH" w:eastAsia="en-US"/>
              </w:rPr>
            </w:pPr>
            <w:ins w:id="43875" w:author="Diana Machado" w:date="2019-04-05T18:21:00Z">
              <w:r w:rsidRPr="0081683F">
                <w:rPr>
                  <w:rFonts w:ascii="Calibri" w:eastAsia="PMingLiU" w:hAnsi="Calibri" w:cs="Calibri"/>
                  <w:color w:val="000000"/>
                  <w:sz w:val="22"/>
                  <w:szCs w:val="22"/>
                  <w:lang w:val="en-PH" w:eastAsia="en-US"/>
                </w:rPr>
                <w:t>0.34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76" w:author="Diana Machado" w:date="2019-04-05T18:21:00Z"/>
                <w:rFonts w:ascii="Calibri" w:eastAsia="PMingLiU" w:hAnsi="Calibri" w:cs="Calibri"/>
                <w:color w:val="000000"/>
                <w:sz w:val="22"/>
                <w:szCs w:val="22"/>
                <w:lang w:val="en-PH" w:eastAsia="en-US"/>
              </w:rPr>
            </w:pPr>
            <w:ins w:id="43877" w:author="Diana Machado" w:date="2019-04-05T18:21:00Z">
              <w:r w:rsidRPr="0081683F">
                <w:rPr>
                  <w:rFonts w:ascii="Calibri" w:eastAsia="PMingLiU" w:hAnsi="Calibri" w:cs="Calibri"/>
                  <w:color w:val="000000"/>
                  <w:sz w:val="22"/>
                  <w:szCs w:val="22"/>
                  <w:lang w:val="en-PH" w:eastAsia="en-US"/>
                </w:rPr>
                <w:t>0.64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878" w:author="Diana Machado" w:date="2019-04-05T18:21:00Z"/>
                <w:rFonts w:ascii="Calibri" w:eastAsia="PMingLiU" w:hAnsi="Calibri" w:cs="Calibri"/>
                <w:color w:val="000000"/>
                <w:sz w:val="22"/>
                <w:szCs w:val="22"/>
                <w:lang w:val="en-PH" w:eastAsia="en-US"/>
              </w:rPr>
            </w:pPr>
            <w:ins w:id="43879" w:author="Diana Machado" w:date="2019-04-05T18:21:00Z">
              <w:r w:rsidRPr="0081683F">
                <w:rPr>
                  <w:rFonts w:ascii="Calibri" w:eastAsia="PMingLiU" w:hAnsi="Calibri" w:cs="Calibri"/>
                  <w:color w:val="000000"/>
                  <w:sz w:val="22"/>
                  <w:szCs w:val="22"/>
                  <w:lang w:val="en-PH" w:eastAsia="en-US"/>
                </w:rPr>
                <w:t>0.6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80" w:author="Diana Machado" w:date="2019-04-05T18:21:00Z"/>
                <w:rFonts w:ascii="Calibri" w:eastAsia="PMingLiU" w:hAnsi="Calibri" w:cs="Calibri"/>
                <w:color w:val="000000"/>
                <w:sz w:val="22"/>
                <w:szCs w:val="22"/>
                <w:lang w:val="en-PH" w:eastAsia="en-US"/>
              </w:rPr>
            </w:pPr>
            <w:ins w:id="43881" w:author="Diana Machado" w:date="2019-04-05T18:21:00Z">
              <w:r w:rsidRPr="0081683F">
                <w:rPr>
                  <w:rFonts w:ascii="Calibri" w:eastAsia="PMingLiU" w:hAnsi="Calibri" w:cs="Calibri"/>
                  <w:color w:val="000000"/>
                  <w:sz w:val="22"/>
                  <w:szCs w:val="22"/>
                  <w:lang w:val="en-PH" w:eastAsia="en-US"/>
                </w:rPr>
                <w:t>4.380</w:t>
              </w:r>
            </w:ins>
          </w:p>
        </w:tc>
      </w:tr>
      <w:tr w:rsidR="002348ED" w:rsidRPr="0081683F" w:rsidTr="00787B33">
        <w:trPr>
          <w:trHeight w:val="286"/>
          <w:ins w:id="4388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88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8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8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8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8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8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9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9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89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8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94" w:author="Diana Machado" w:date="2019-04-05T18:21:00Z"/>
                <w:rFonts w:ascii="Calibri" w:eastAsia="PMingLiU" w:hAnsi="Calibri" w:cs="Calibri"/>
                <w:color w:val="000000"/>
                <w:sz w:val="22"/>
                <w:szCs w:val="22"/>
                <w:lang w:val="en-PH" w:eastAsia="en-US"/>
              </w:rPr>
            </w:pPr>
            <w:ins w:id="43895" w:author="Diana Machado" w:date="2019-04-05T18:21:00Z">
              <w:r w:rsidRPr="0081683F">
                <w:rPr>
                  <w:rFonts w:ascii="Calibri" w:eastAsia="PMingLiU" w:hAnsi="Calibri" w:cs="Calibri"/>
                  <w:color w:val="000000"/>
                  <w:sz w:val="22"/>
                  <w:szCs w:val="22"/>
                  <w:lang w:val="en-PH" w:eastAsia="en-US"/>
                </w:rPr>
                <w:t>Cla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896" w:author="Diana Machado" w:date="2019-04-05T18:21:00Z"/>
                <w:rFonts w:ascii="Calibri" w:eastAsia="PMingLiU" w:hAnsi="Calibri" w:cs="Calibri"/>
                <w:color w:val="000000"/>
                <w:sz w:val="22"/>
                <w:szCs w:val="22"/>
                <w:lang w:val="en-PH" w:eastAsia="en-US"/>
              </w:rPr>
            </w:pPr>
            <w:ins w:id="4389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898" w:author="Diana Machado" w:date="2019-04-05T18:21:00Z"/>
                <w:rFonts w:ascii="Calibri" w:eastAsia="PMingLiU" w:hAnsi="Calibri" w:cs="Calibri"/>
                <w:color w:val="000000"/>
                <w:sz w:val="22"/>
                <w:szCs w:val="22"/>
                <w:lang w:val="en-PH" w:eastAsia="en-US"/>
              </w:rPr>
            </w:pPr>
            <w:ins w:id="43899" w:author="Diana Machado" w:date="2019-04-05T18:21:00Z">
              <w:r w:rsidRPr="0081683F">
                <w:rPr>
                  <w:rFonts w:ascii="Calibri" w:eastAsia="PMingLiU" w:hAnsi="Calibri" w:cs="Calibri"/>
                  <w:color w:val="000000"/>
                  <w:sz w:val="22"/>
                  <w:szCs w:val="22"/>
                  <w:lang w:val="en-PH" w:eastAsia="en-US"/>
                </w:rPr>
                <w:t>0.71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00" w:author="Diana Machado" w:date="2019-04-05T18:21:00Z"/>
                <w:rFonts w:ascii="Calibri" w:eastAsia="PMingLiU" w:hAnsi="Calibri" w:cs="Calibri"/>
                <w:color w:val="000000"/>
                <w:sz w:val="22"/>
                <w:szCs w:val="22"/>
                <w:lang w:val="en-PH" w:eastAsia="en-US"/>
              </w:rPr>
            </w:pPr>
            <w:ins w:id="43901" w:author="Diana Machado" w:date="2019-04-05T18:21:00Z">
              <w:r w:rsidRPr="0081683F">
                <w:rPr>
                  <w:rFonts w:ascii="Calibri" w:eastAsia="PMingLiU" w:hAnsi="Calibri" w:cs="Calibri"/>
                  <w:color w:val="000000"/>
                  <w:sz w:val="22"/>
                  <w:szCs w:val="22"/>
                  <w:lang w:val="en-PH" w:eastAsia="en-US"/>
                </w:rPr>
                <w:t>0.6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02" w:author="Diana Machado" w:date="2019-04-05T18:21:00Z"/>
                <w:rFonts w:ascii="Calibri" w:eastAsia="PMingLiU" w:hAnsi="Calibri" w:cs="Calibri"/>
                <w:color w:val="000000"/>
                <w:sz w:val="22"/>
                <w:szCs w:val="22"/>
                <w:lang w:val="en-PH" w:eastAsia="en-US"/>
              </w:rPr>
            </w:pPr>
            <w:ins w:id="43903" w:author="Diana Machado" w:date="2019-04-05T18:21:00Z">
              <w:r w:rsidRPr="0081683F">
                <w:rPr>
                  <w:rFonts w:ascii="Calibri" w:eastAsia="PMingLiU" w:hAnsi="Calibri" w:cs="Calibri"/>
                  <w:color w:val="000000"/>
                  <w:sz w:val="22"/>
                  <w:szCs w:val="22"/>
                  <w:lang w:val="en-PH" w:eastAsia="en-US"/>
                </w:rPr>
                <w:t>0.8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04" w:author="Diana Machado" w:date="2019-04-05T18:21:00Z"/>
                <w:rFonts w:ascii="Calibri" w:eastAsia="PMingLiU" w:hAnsi="Calibri" w:cs="Calibri"/>
                <w:color w:val="000000"/>
                <w:sz w:val="22"/>
                <w:szCs w:val="22"/>
                <w:lang w:val="en-PH" w:eastAsia="en-US"/>
              </w:rPr>
            </w:pPr>
            <w:ins w:id="43905" w:author="Diana Machado" w:date="2019-04-05T18:21:00Z">
              <w:r w:rsidRPr="0081683F">
                <w:rPr>
                  <w:rFonts w:ascii="Calibri" w:eastAsia="PMingLiU" w:hAnsi="Calibri" w:cs="Calibri"/>
                  <w:color w:val="000000"/>
                  <w:sz w:val="22"/>
                  <w:szCs w:val="22"/>
                  <w:lang w:val="en-PH" w:eastAsia="en-US"/>
                </w:rPr>
                <w:t>0.1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06" w:author="Diana Machado" w:date="2019-04-05T18:21:00Z"/>
                <w:rFonts w:ascii="Calibri" w:eastAsia="PMingLiU" w:hAnsi="Calibri" w:cs="Calibri"/>
                <w:color w:val="000000"/>
                <w:sz w:val="22"/>
                <w:szCs w:val="22"/>
                <w:lang w:val="en-PH" w:eastAsia="en-US"/>
              </w:rPr>
            </w:pPr>
            <w:ins w:id="43907" w:author="Diana Machado" w:date="2019-04-05T18:21:00Z">
              <w:r w:rsidRPr="0081683F">
                <w:rPr>
                  <w:rFonts w:ascii="Calibri" w:eastAsia="PMingLiU" w:hAnsi="Calibri" w:cs="Calibri"/>
                  <w:color w:val="000000"/>
                  <w:sz w:val="22"/>
                  <w:szCs w:val="22"/>
                  <w:lang w:val="en-PH" w:eastAsia="en-US"/>
                </w:rPr>
                <w:t>0.13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08" w:author="Diana Machado" w:date="2019-04-05T18:21:00Z"/>
                <w:rFonts w:ascii="Calibri" w:eastAsia="PMingLiU" w:hAnsi="Calibri" w:cs="Calibri"/>
                <w:color w:val="000000"/>
                <w:sz w:val="22"/>
                <w:szCs w:val="22"/>
                <w:lang w:val="en-PH" w:eastAsia="en-US"/>
              </w:rPr>
            </w:pPr>
            <w:ins w:id="43909" w:author="Diana Machado" w:date="2019-04-05T18:21:00Z">
              <w:r w:rsidRPr="0081683F">
                <w:rPr>
                  <w:rFonts w:ascii="Calibri" w:eastAsia="PMingLiU" w:hAnsi="Calibri" w:cs="Calibri"/>
                  <w:color w:val="000000"/>
                  <w:sz w:val="22"/>
                  <w:szCs w:val="22"/>
                  <w:lang w:val="en-PH" w:eastAsia="en-US"/>
                </w:rPr>
                <w:t>0.19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10" w:author="Diana Machado" w:date="2019-04-05T18:21:00Z"/>
                <w:rFonts w:ascii="Calibri" w:eastAsia="PMingLiU" w:hAnsi="Calibri" w:cs="Calibri"/>
                <w:color w:val="000000"/>
                <w:sz w:val="22"/>
                <w:szCs w:val="22"/>
                <w:lang w:val="en-PH" w:eastAsia="en-US"/>
              </w:rPr>
            </w:pPr>
            <w:ins w:id="43911" w:author="Diana Machado" w:date="2019-04-05T18:21:00Z">
              <w:r w:rsidRPr="0081683F">
                <w:rPr>
                  <w:rFonts w:ascii="Calibri" w:eastAsia="PMingLiU" w:hAnsi="Calibri" w:cs="Calibri"/>
                  <w:color w:val="000000"/>
                  <w:sz w:val="22"/>
                  <w:szCs w:val="22"/>
                  <w:lang w:val="en-PH" w:eastAsia="en-US"/>
                </w:rPr>
                <w:t>0.17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12" w:author="Diana Machado" w:date="2019-04-05T18:21:00Z"/>
                <w:rFonts w:ascii="Calibri" w:eastAsia="PMingLiU" w:hAnsi="Calibri" w:cs="Calibri"/>
                <w:color w:val="000000"/>
                <w:sz w:val="22"/>
                <w:szCs w:val="22"/>
                <w:lang w:val="en-PH" w:eastAsia="en-US"/>
              </w:rPr>
            </w:pPr>
            <w:ins w:id="43913" w:author="Diana Machado" w:date="2019-04-05T18:21:00Z">
              <w:r w:rsidRPr="0081683F">
                <w:rPr>
                  <w:rFonts w:ascii="Calibri" w:eastAsia="PMingLiU" w:hAnsi="Calibri" w:cs="Calibri"/>
                  <w:color w:val="000000"/>
                  <w:sz w:val="22"/>
                  <w:szCs w:val="22"/>
                  <w:lang w:val="en-PH" w:eastAsia="en-US"/>
                </w:rPr>
                <w:t>1.605</w:t>
              </w:r>
            </w:ins>
          </w:p>
        </w:tc>
      </w:tr>
      <w:tr w:rsidR="002348ED" w:rsidRPr="0081683F" w:rsidTr="00787B33">
        <w:trPr>
          <w:trHeight w:val="286"/>
          <w:ins w:id="4391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9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16" w:author="Diana Machado" w:date="2019-04-05T18:21:00Z"/>
                <w:rFonts w:ascii="Calibri" w:eastAsia="PMingLiU" w:hAnsi="Calibri" w:cs="Calibri"/>
                <w:color w:val="000000"/>
                <w:sz w:val="22"/>
                <w:szCs w:val="22"/>
                <w:lang w:val="en-PH" w:eastAsia="en-US"/>
              </w:rPr>
            </w:pPr>
            <w:ins w:id="4391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18" w:author="Diana Machado" w:date="2019-04-05T18:21:00Z"/>
                <w:rFonts w:ascii="Calibri" w:eastAsia="PMingLiU" w:hAnsi="Calibri" w:cs="Calibri"/>
                <w:color w:val="000000"/>
                <w:sz w:val="22"/>
                <w:szCs w:val="22"/>
                <w:lang w:val="en-PH" w:eastAsia="en-US"/>
              </w:rPr>
            </w:pPr>
            <w:ins w:id="43919" w:author="Diana Machado" w:date="2019-04-05T18:21:00Z">
              <w:r w:rsidRPr="0081683F">
                <w:rPr>
                  <w:rFonts w:ascii="Calibri" w:eastAsia="PMingLiU" w:hAnsi="Calibri" w:cs="Calibri"/>
                  <w:color w:val="000000"/>
                  <w:sz w:val="22"/>
                  <w:szCs w:val="22"/>
                  <w:lang w:val="en-PH" w:eastAsia="en-US"/>
                </w:rPr>
                <w:t>0.79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20" w:author="Diana Machado" w:date="2019-04-05T18:21:00Z"/>
                <w:rFonts w:ascii="Calibri" w:eastAsia="PMingLiU" w:hAnsi="Calibri" w:cs="Calibri"/>
                <w:color w:val="000000"/>
                <w:sz w:val="22"/>
                <w:szCs w:val="22"/>
                <w:lang w:val="en-PH" w:eastAsia="en-US"/>
              </w:rPr>
            </w:pPr>
            <w:ins w:id="43921" w:author="Diana Machado" w:date="2019-04-05T18:21:00Z">
              <w:r w:rsidRPr="0081683F">
                <w:rPr>
                  <w:rFonts w:ascii="Calibri" w:eastAsia="PMingLiU" w:hAnsi="Calibri" w:cs="Calibri"/>
                  <w:color w:val="000000"/>
                  <w:sz w:val="22"/>
                  <w:szCs w:val="22"/>
                  <w:lang w:val="en-PH" w:eastAsia="en-US"/>
                </w:rPr>
                <w:t>0.81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22" w:author="Diana Machado" w:date="2019-04-05T18:21:00Z"/>
                <w:rFonts w:ascii="Calibri" w:eastAsia="PMingLiU" w:hAnsi="Calibri" w:cs="Calibri"/>
                <w:color w:val="000000"/>
                <w:sz w:val="22"/>
                <w:szCs w:val="22"/>
                <w:lang w:val="en-PH" w:eastAsia="en-US"/>
              </w:rPr>
            </w:pPr>
            <w:ins w:id="43923" w:author="Diana Machado" w:date="2019-04-05T18:21:00Z">
              <w:r w:rsidRPr="0081683F">
                <w:rPr>
                  <w:rFonts w:ascii="Calibri" w:eastAsia="PMingLiU" w:hAnsi="Calibri" w:cs="Calibri"/>
                  <w:color w:val="000000"/>
                  <w:sz w:val="22"/>
                  <w:szCs w:val="22"/>
                  <w:lang w:val="en-PH" w:eastAsia="en-US"/>
                </w:rPr>
                <w:t>2.0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24" w:author="Diana Machado" w:date="2019-04-05T18:21:00Z"/>
                <w:rFonts w:ascii="Calibri" w:eastAsia="PMingLiU" w:hAnsi="Calibri" w:cs="Calibri"/>
                <w:color w:val="000000"/>
                <w:sz w:val="22"/>
                <w:szCs w:val="22"/>
                <w:lang w:val="en-PH" w:eastAsia="en-US"/>
              </w:rPr>
            </w:pPr>
            <w:ins w:id="43925" w:author="Diana Machado" w:date="2019-04-05T18:21:00Z">
              <w:r w:rsidRPr="0081683F">
                <w:rPr>
                  <w:rFonts w:ascii="Calibri" w:eastAsia="PMingLiU" w:hAnsi="Calibri" w:cs="Calibri"/>
                  <w:color w:val="000000"/>
                  <w:sz w:val="22"/>
                  <w:szCs w:val="22"/>
                  <w:lang w:val="en-PH" w:eastAsia="en-US"/>
                </w:rPr>
                <w:t>0.1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26" w:author="Diana Machado" w:date="2019-04-05T18:21:00Z"/>
                <w:rFonts w:ascii="Calibri" w:eastAsia="PMingLiU" w:hAnsi="Calibri" w:cs="Calibri"/>
                <w:color w:val="000000"/>
                <w:sz w:val="22"/>
                <w:szCs w:val="22"/>
                <w:lang w:val="en-PH" w:eastAsia="en-US"/>
              </w:rPr>
            </w:pPr>
            <w:ins w:id="43927" w:author="Diana Machado" w:date="2019-04-05T18:21:00Z">
              <w:r w:rsidRPr="0081683F">
                <w:rPr>
                  <w:rFonts w:ascii="Calibri" w:eastAsia="PMingLiU" w:hAnsi="Calibri" w:cs="Calibri"/>
                  <w:color w:val="000000"/>
                  <w:sz w:val="22"/>
                  <w:szCs w:val="22"/>
                  <w:lang w:val="en-PH" w:eastAsia="en-US"/>
                </w:rPr>
                <w:t>0.15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28" w:author="Diana Machado" w:date="2019-04-05T18:21:00Z"/>
                <w:rFonts w:ascii="Calibri" w:eastAsia="PMingLiU" w:hAnsi="Calibri" w:cs="Calibri"/>
                <w:color w:val="000000"/>
                <w:sz w:val="22"/>
                <w:szCs w:val="22"/>
                <w:lang w:val="en-PH" w:eastAsia="en-US"/>
              </w:rPr>
            </w:pPr>
            <w:ins w:id="43929" w:author="Diana Machado" w:date="2019-04-05T18:21:00Z">
              <w:r w:rsidRPr="0081683F">
                <w:rPr>
                  <w:rFonts w:ascii="Calibri" w:eastAsia="PMingLiU" w:hAnsi="Calibri" w:cs="Calibri"/>
                  <w:color w:val="000000"/>
                  <w:sz w:val="22"/>
                  <w:szCs w:val="22"/>
                  <w:lang w:val="en-PH" w:eastAsia="en-US"/>
                </w:rPr>
                <w:t>0.21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30" w:author="Diana Machado" w:date="2019-04-05T18:21:00Z"/>
                <w:rFonts w:ascii="Calibri" w:eastAsia="PMingLiU" w:hAnsi="Calibri" w:cs="Calibri"/>
                <w:color w:val="000000"/>
                <w:sz w:val="22"/>
                <w:szCs w:val="22"/>
                <w:lang w:val="en-PH" w:eastAsia="en-US"/>
              </w:rPr>
            </w:pPr>
            <w:ins w:id="43931" w:author="Diana Machado" w:date="2019-04-05T18:21:00Z">
              <w:r w:rsidRPr="0081683F">
                <w:rPr>
                  <w:rFonts w:ascii="Calibri" w:eastAsia="PMingLiU" w:hAnsi="Calibri" w:cs="Calibri"/>
                  <w:color w:val="000000"/>
                  <w:sz w:val="22"/>
                  <w:szCs w:val="22"/>
                  <w:lang w:val="en-PH" w:eastAsia="en-US"/>
                </w:rPr>
                <w:t>0.20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32" w:author="Diana Machado" w:date="2019-04-05T18:21:00Z"/>
                <w:rFonts w:ascii="Calibri" w:eastAsia="PMingLiU" w:hAnsi="Calibri" w:cs="Calibri"/>
                <w:color w:val="000000"/>
                <w:sz w:val="22"/>
                <w:szCs w:val="22"/>
                <w:lang w:val="en-PH" w:eastAsia="en-US"/>
              </w:rPr>
            </w:pPr>
            <w:ins w:id="43933" w:author="Diana Machado" w:date="2019-04-05T18:21:00Z">
              <w:r w:rsidRPr="0081683F">
                <w:rPr>
                  <w:rFonts w:ascii="Calibri" w:eastAsia="PMingLiU" w:hAnsi="Calibri" w:cs="Calibri"/>
                  <w:color w:val="000000"/>
                  <w:sz w:val="22"/>
                  <w:szCs w:val="22"/>
                  <w:lang w:val="en-PH" w:eastAsia="en-US"/>
                </w:rPr>
                <w:t>1.775</w:t>
              </w:r>
            </w:ins>
          </w:p>
        </w:tc>
      </w:tr>
      <w:tr w:rsidR="002348ED" w:rsidRPr="0081683F" w:rsidTr="00787B33">
        <w:trPr>
          <w:trHeight w:val="286"/>
          <w:ins w:id="4393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93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36" w:author="Diana Machado" w:date="2019-04-05T18:21:00Z"/>
                <w:rFonts w:ascii="Calibri" w:eastAsia="PMingLiU" w:hAnsi="Calibri" w:cs="Calibri"/>
                <w:color w:val="000000"/>
                <w:sz w:val="22"/>
                <w:szCs w:val="22"/>
                <w:lang w:val="en-PH" w:eastAsia="en-US"/>
              </w:rPr>
            </w:pPr>
            <w:ins w:id="4393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38" w:author="Diana Machado" w:date="2019-04-05T18:21:00Z"/>
                <w:rFonts w:ascii="Calibri" w:eastAsia="PMingLiU" w:hAnsi="Calibri" w:cs="Calibri"/>
                <w:color w:val="000000"/>
                <w:sz w:val="22"/>
                <w:szCs w:val="22"/>
                <w:lang w:val="en-PH" w:eastAsia="en-US"/>
              </w:rPr>
            </w:pPr>
            <w:ins w:id="43939" w:author="Diana Machado" w:date="2019-04-05T18:21:00Z">
              <w:r w:rsidRPr="0081683F">
                <w:rPr>
                  <w:rFonts w:ascii="Calibri" w:eastAsia="PMingLiU" w:hAnsi="Calibri" w:cs="Calibri"/>
                  <w:color w:val="000000"/>
                  <w:sz w:val="22"/>
                  <w:szCs w:val="22"/>
                  <w:lang w:val="en-PH" w:eastAsia="en-US"/>
                </w:rPr>
                <w:t>0.99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3940" w:author="Diana Machado" w:date="2019-04-05T18:21:00Z"/>
                <w:rFonts w:ascii="Calibri" w:eastAsia="PMingLiU" w:hAnsi="Calibri" w:cs="Calibri"/>
                <w:color w:val="000000"/>
                <w:sz w:val="22"/>
                <w:szCs w:val="22"/>
                <w:lang w:val="en-PH" w:eastAsia="en-US"/>
              </w:rPr>
            </w:pPr>
            <w:ins w:id="43941" w:author="Diana Machado" w:date="2019-04-05T18:21:00Z">
              <w:r w:rsidRPr="0081683F">
                <w:rPr>
                  <w:rFonts w:ascii="Calibri" w:eastAsia="PMingLiU" w:hAnsi="Calibri" w:cs="Calibri"/>
                  <w:color w:val="000000"/>
                  <w:sz w:val="22"/>
                  <w:szCs w:val="22"/>
                  <w:lang w:val="en-PH" w:eastAsia="en-US"/>
                </w:rPr>
                <w:t>1.00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42" w:author="Diana Machado" w:date="2019-04-05T18:21:00Z"/>
                <w:rFonts w:ascii="Calibri" w:eastAsia="PMingLiU" w:hAnsi="Calibri" w:cs="Calibri"/>
                <w:color w:val="000000"/>
                <w:sz w:val="22"/>
                <w:szCs w:val="22"/>
                <w:lang w:val="en-PH" w:eastAsia="en-US"/>
              </w:rPr>
            </w:pPr>
            <w:ins w:id="43943" w:author="Diana Machado" w:date="2019-04-05T18:21:00Z">
              <w:r w:rsidRPr="0081683F">
                <w:rPr>
                  <w:rFonts w:ascii="Calibri" w:eastAsia="PMingLiU" w:hAnsi="Calibri" w:cs="Calibri"/>
                  <w:color w:val="000000"/>
                  <w:sz w:val="22"/>
                  <w:szCs w:val="22"/>
                  <w:lang w:val="en-PH" w:eastAsia="en-US"/>
                </w:rPr>
                <w:t>3.92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44" w:author="Diana Machado" w:date="2019-04-05T18:21:00Z"/>
                <w:rFonts w:ascii="Calibri" w:eastAsia="PMingLiU" w:hAnsi="Calibri" w:cs="Calibri"/>
                <w:color w:val="000000"/>
                <w:sz w:val="22"/>
                <w:szCs w:val="22"/>
                <w:lang w:val="en-PH" w:eastAsia="en-US"/>
              </w:rPr>
            </w:pPr>
            <w:ins w:id="43945" w:author="Diana Machado" w:date="2019-04-05T18:21:00Z">
              <w:r w:rsidRPr="0081683F">
                <w:rPr>
                  <w:rFonts w:ascii="Calibri" w:eastAsia="PMingLiU" w:hAnsi="Calibri" w:cs="Calibri"/>
                  <w:color w:val="000000"/>
                  <w:sz w:val="22"/>
                  <w:szCs w:val="22"/>
                  <w:lang w:val="en-PH" w:eastAsia="en-US"/>
                </w:rPr>
                <w:t>0.21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46" w:author="Diana Machado" w:date="2019-04-05T18:21:00Z"/>
                <w:rFonts w:ascii="Calibri" w:eastAsia="PMingLiU" w:hAnsi="Calibri" w:cs="Calibri"/>
                <w:color w:val="000000"/>
                <w:sz w:val="22"/>
                <w:szCs w:val="22"/>
                <w:lang w:val="en-PH" w:eastAsia="en-US"/>
              </w:rPr>
            </w:pPr>
            <w:ins w:id="43947" w:author="Diana Machado" w:date="2019-04-05T18:21:00Z">
              <w:r w:rsidRPr="0081683F">
                <w:rPr>
                  <w:rFonts w:ascii="Calibri" w:eastAsia="PMingLiU" w:hAnsi="Calibri" w:cs="Calibri"/>
                  <w:color w:val="000000"/>
                  <w:sz w:val="22"/>
                  <w:szCs w:val="22"/>
                  <w:lang w:val="en-PH" w:eastAsia="en-US"/>
                </w:rPr>
                <w:t>0.21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48" w:author="Diana Machado" w:date="2019-04-05T18:21:00Z"/>
                <w:rFonts w:ascii="Calibri" w:eastAsia="PMingLiU" w:hAnsi="Calibri" w:cs="Calibri"/>
                <w:color w:val="000000"/>
                <w:sz w:val="22"/>
                <w:szCs w:val="22"/>
                <w:lang w:val="en-PH" w:eastAsia="en-US"/>
              </w:rPr>
            </w:pPr>
            <w:ins w:id="43949" w:author="Diana Machado" w:date="2019-04-05T18:21:00Z">
              <w:r w:rsidRPr="0081683F">
                <w:rPr>
                  <w:rFonts w:ascii="Calibri" w:eastAsia="PMingLiU" w:hAnsi="Calibri" w:cs="Calibri"/>
                  <w:color w:val="000000"/>
                  <w:sz w:val="22"/>
                  <w:szCs w:val="22"/>
                  <w:lang w:val="en-PH" w:eastAsia="en-US"/>
                </w:rPr>
                <w:t>0.25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50" w:author="Diana Machado" w:date="2019-04-05T18:21:00Z"/>
                <w:rFonts w:ascii="Calibri" w:eastAsia="PMingLiU" w:hAnsi="Calibri" w:cs="Calibri"/>
                <w:color w:val="000000"/>
                <w:sz w:val="22"/>
                <w:szCs w:val="22"/>
                <w:lang w:val="en-PH" w:eastAsia="en-US"/>
              </w:rPr>
            </w:pPr>
            <w:ins w:id="43951" w:author="Diana Machado" w:date="2019-04-05T18:21:00Z">
              <w:r w:rsidRPr="0081683F">
                <w:rPr>
                  <w:rFonts w:ascii="Calibri" w:eastAsia="PMingLiU" w:hAnsi="Calibri" w:cs="Calibri"/>
                  <w:color w:val="000000"/>
                  <w:sz w:val="22"/>
                  <w:szCs w:val="22"/>
                  <w:lang w:val="en-PH" w:eastAsia="en-US"/>
                </w:rPr>
                <w:t>0.2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52" w:author="Diana Machado" w:date="2019-04-05T18:21:00Z"/>
                <w:rFonts w:ascii="Calibri" w:eastAsia="PMingLiU" w:hAnsi="Calibri" w:cs="Calibri"/>
                <w:color w:val="000000"/>
                <w:sz w:val="22"/>
                <w:szCs w:val="22"/>
                <w:lang w:val="en-PH" w:eastAsia="en-US"/>
              </w:rPr>
            </w:pPr>
            <w:ins w:id="43953" w:author="Diana Machado" w:date="2019-04-05T18:21:00Z">
              <w:r w:rsidRPr="0081683F">
                <w:rPr>
                  <w:rFonts w:ascii="Calibri" w:eastAsia="PMingLiU" w:hAnsi="Calibri" w:cs="Calibri"/>
                  <w:color w:val="000000"/>
                  <w:sz w:val="22"/>
                  <w:szCs w:val="22"/>
                  <w:lang w:val="en-PH" w:eastAsia="en-US"/>
                </w:rPr>
                <w:t>2.780</w:t>
              </w:r>
            </w:ins>
          </w:p>
        </w:tc>
      </w:tr>
      <w:tr w:rsidR="002348ED" w:rsidRPr="0081683F" w:rsidTr="00787B33">
        <w:trPr>
          <w:trHeight w:val="286"/>
          <w:ins w:id="4395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9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395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5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5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5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6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6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6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6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396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39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66" w:author="Diana Machado" w:date="2019-04-05T18:21:00Z"/>
                <w:rFonts w:ascii="Calibri" w:eastAsia="PMingLiU" w:hAnsi="Calibri" w:cs="Calibri"/>
                <w:color w:val="000000"/>
                <w:sz w:val="22"/>
                <w:szCs w:val="22"/>
                <w:lang w:val="en-PH" w:eastAsia="en-US"/>
              </w:rPr>
            </w:pPr>
            <w:ins w:id="43967" w:author="Diana Machado" w:date="2019-04-05T18:21:00Z">
              <w:r w:rsidRPr="0081683F">
                <w:rPr>
                  <w:rFonts w:ascii="Calibri" w:eastAsia="PMingLiU" w:hAnsi="Calibri" w:cs="Calibri"/>
                  <w:color w:val="000000"/>
                  <w:sz w:val="22"/>
                  <w:szCs w:val="22"/>
                  <w:lang w:val="en-PH" w:eastAsia="en-US"/>
                </w:rPr>
                <w:t>Colli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68" w:author="Diana Machado" w:date="2019-04-05T18:21:00Z"/>
                <w:rFonts w:ascii="Calibri" w:eastAsia="PMingLiU" w:hAnsi="Calibri" w:cs="Calibri"/>
                <w:color w:val="000000"/>
                <w:sz w:val="22"/>
                <w:szCs w:val="22"/>
                <w:lang w:val="en-PH" w:eastAsia="en-US"/>
              </w:rPr>
            </w:pPr>
            <w:ins w:id="4396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70" w:author="Diana Machado" w:date="2019-04-05T18:21:00Z"/>
                <w:rFonts w:ascii="Calibri" w:eastAsia="PMingLiU" w:hAnsi="Calibri" w:cs="Calibri"/>
                <w:color w:val="000000"/>
                <w:sz w:val="22"/>
                <w:szCs w:val="22"/>
                <w:lang w:val="en-PH" w:eastAsia="en-US"/>
              </w:rPr>
            </w:pPr>
            <w:ins w:id="43971" w:author="Diana Machado" w:date="2019-04-05T18:21:00Z">
              <w:r w:rsidRPr="0081683F">
                <w:rPr>
                  <w:rFonts w:ascii="Calibri" w:eastAsia="PMingLiU" w:hAnsi="Calibri" w:cs="Calibri"/>
                  <w:color w:val="000000"/>
                  <w:sz w:val="22"/>
                  <w:szCs w:val="22"/>
                  <w:lang w:val="en-PH" w:eastAsia="en-US"/>
                </w:rPr>
                <w:t>2.57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72" w:author="Diana Machado" w:date="2019-04-05T18:21:00Z"/>
                <w:rFonts w:ascii="Calibri" w:eastAsia="PMingLiU" w:hAnsi="Calibri" w:cs="Calibri"/>
                <w:color w:val="000000"/>
                <w:sz w:val="22"/>
                <w:szCs w:val="22"/>
                <w:lang w:val="en-PH" w:eastAsia="en-US"/>
              </w:rPr>
            </w:pPr>
            <w:ins w:id="43973" w:author="Diana Machado" w:date="2019-04-05T18:21:00Z">
              <w:r w:rsidRPr="0081683F">
                <w:rPr>
                  <w:rFonts w:ascii="Calibri" w:eastAsia="PMingLiU" w:hAnsi="Calibri" w:cs="Calibri"/>
                  <w:color w:val="000000"/>
                  <w:sz w:val="22"/>
                  <w:szCs w:val="22"/>
                  <w:lang w:val="en-PH" w:eastAsia="en-US"/>
                </w:rPr>
                <w:t>2.19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74" w:author="Diana Machado" w:date="2019-04-05T18:21:00Z"/>
                <w:rFonts w:ascii="Calibri" w:eastAsia="PMingLiU" w:hAnsi="Calibri" w:cs="Calibri"/>
                <w:color w:val="000000"/>
                <w:sz w:val="22"/>
                <w:szCs w:val="22"/>
                <w:lang w:val="en-PH" w:eastAsia="en-US"/>
              </w:rPr>
            </w:pPr>
            <w:ins w:id="43975" w:author="Diana Machado" w:date="2019-04-05T18:21:00Z">
              <w:r w:rsidRPr="0081683F">
                <w:rPr>
                  <w:rFonts w:ascii="Calibri" w:eastAsia="PMingLiU" w:hAnsi="Calibri" w:cs="Calibri"/>
                  <w:color w:val="000000"/>
                  <w:sz w:val="22"/>
                  <w:szCs w:val="22"/>
                  <w:lang w:val="en-PH" w:eastAsia="en-US"/>
                </w:rPr>
                <w:t>5.55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76" w:author="Diana Machado" w:date="2019-04-05T18:21:00Z"/>
                <w:rFonts w:ascii="Calibri" w:eastAsia="PMingLiU" w:hAnsi="Calibri" w:cs="Calibri"/>
                <w:color w:val="000000"/>
                <w:sz w:val="22"/>
                <w:szCs w:val="22"/>
                <w:lang w:val="en-PH" w:eastAsia="en-US"/>
              </w:rPr>
            </w:pPr>
            <w:ins w:id="43977" w:author="Diana Machado" w:date="2019-04-05T18:21:00Z">
              <w:r w:rsidRPr="0081683F">
                <w:rPr>
                  <w:rFonts w:ascii="Calibri" w:eastAsia="PMingLiU" w:hAnsi="Calibri" w:cs="Calibri"/>
                  <w:color w:val="000000"/>
                  <w:sz w:val="22"/>
                  <w:szCs w:val="22"/>
                  <w:lang w:val="en-PH" w:eastAsia="en-US"/>
                </w:rPr>
                <w:t>0.5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78" w:author="Diana Machado" w:date="2019-04-05T18:21:00Z"/>
                <w:rFonts w:ascii="Calibri" w:eastAsia="PMingLiU" w:hAnsi="Calibri" w:cs="Calibri"/>
                <w:color w:val="000000"/>
                <w:sz w:val="22"/>
                <w:szCs w:val="22"/>
                <w:lang w:val="en-PH" w:eastAsia="en-US"/>
              </w:rPr>
            </w:pPr>
            <w:ins w:id="43979" w:author="Diana Machado" w:date="2019-04-05T18:21:00Z">
              <w:r w:rsidRPr="0081683F">
                <w:rPr>
                  <w:rFonts w:ascii="Calibri" w:eastAsia="PMingLiU" w:hAnsi="Calibri" w:cs="Calibri"/>
                  <w:color w:val="000000"/>
                  <w:sz w:val="22"/>
                  <w:szCs w:val="22"/>
                  <w:lang w:val="en-PH" w:eastAsia="en-US"/>
                </w:rPr>
                <w:t>0.5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0" w:author="Diana Machado" w:date="2019-04-05T18:21:00Z"/>
                <w:rFonts w:ascii="Calibri" w:eastAsia="PMingLiU" w:hAnsi="Calibri" w:cs="Calibri"/>
                <w:color w:val="000000"/>
                <w:sz w:val="22"/>
                <w:szCs w:val="22"/>
                <w:lang w:val="en-PH" w:eastAsia="en-US"/>
              </w:rPr>
            </w:pPr>
            <w:ins w:id="43981" w:author="Diana Machado" w:date="2019-04-05T18:21:00Z">
              <w:r w:rsidRPr="0081683F">
                <w:rPr>
                  <w:rFonts w:ascii="Calibri" w:eastAsia="PMingLiU" w:hAnsi="Calibri" w:cs="Calibri"/>
                  <w:color w:val="000000"/>
                  <w:sz w:val="22"/>
                  <w:szCs w:val="22"/>
                  <w:lang w:val="en-PH" w:eastAsia="en-US"/>
                </w:rPr>
                <w:t>0.58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2" w:author="Diana Machado" w:date="2019-04-05T18:21:00Z"/>
                <w:rFonts w:ascii="Calibri" w:eastAsia="PMingLiU" w:hAnsi="Calibri" w:cs="Calibri"/>
                <w:color w:val="000000"/>
                <w:sz w:val="22"/>
                <w:szCs w:val="22"/>
                <w:lang w:val="en-PH" w:eastAsia="en-US"/>
              </w:rPr>
            </w:pPr>
            <w:ins w:id="43983" w:author="Diana Machado" w:date="2019-04-05T18:21:00Z">
              <w:r w:rsidRPr="0081683F">
                <w:rPr>
                  <w:rFonts w:ascii="Calibri" w:eastAsia="PMingLiU" w:hAnsi="Calibri" w:cs="Calibri"/>
                  <w:color w:val="000000"/>
                  <w:sz w:val="22"/>
                  <w:szCs w:val="22"/>
                  <w:lang w:val="en-PH" w:eastAsia="en-US"/>
                </w:rPr>
                <w:t>0.5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84" w:author="Diana Machado" w:date="2019-04-05T18:21:00Z"/>
                <w:rFonts w:ascii="Calibri" w:eastAsia="PMingLiU" w:hAnsi="Calibri" w:cs="Calibri"/>
                <w:color w:val="000000"/>
                <w:sz w:val="22"/>
                <w:szCs w:val="22"/>
                <w:lang w:val="en-PH" w:eastAsia="en-US"/>
              </w:rPr>
            </w:pPr>
            <w:ins w:id="43985" w:author="Diana Machado" w:date="2019-04-05T18:21:00Z">
              <w:r w:rsidRPr="0081683F">
                <w:rPr>
                  <w:rFonts w:ascii="Calibri" w:eastAsia="PMingLiU" w:hAnsi="Calibri" w:cs="Calibri"/>
                  <w:color w:val="000000"/>
                  <w:sz w:val="22"/>
                  <w:szCs w:val="22"/>
                  <w:lang w:val="en-PH" w:eastAsia="en-US"/>
                </w:rPr>
                <w:t>1.194</w:t>
              </w:r>
            </w:ins>
          </w:p>
        </w:tc>
      </w:tr>
      <w:tr w:rsidR="002348ED" w:rsidRPr="0081683F" w:rsidTr="00787B33">
        <w:trPr>
          <w:trHeight w:val="286"/>
          <w:ins w:id="4398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39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3988" w:author="Diana Machado" w:date="2019-04-05T18:21:00Z"/>
                <w:rFonts w:ascii="Calibri" w:eastAsia="PMingLiU" w:hAnsi="Calibri" w:cs="Calibri"/>
                <w:color w:val="000000"/>
                <w:sz w:val="22"/>
                <w:szCs w:val="22"/>
                <w:lang w:val="en-PH" w:eastAsia="en-US"/>
              </w:rPr>
            </w:pPr>
            <w:ins w:id="4398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90" w:author="Diana Machado" w:date="2019-04-05T18:21:00Z"/>
                <w:rFonts w:ascii="Calibri" w:eastAsia="PMingLiU" w:hAnsi="Calibri" w:cs="Calibri"/>
                <w:color w:val="000000"/>
                <w:sz w:val="22"/>
                <w:szCs w:val="22"/>
                <w:lang w:val="en-PH" w:eastAsia="en-US"/>
              </w:rPr>
            </w:pPr>
            <w:ins w:id="43991" w:author="Diana Machado" w:date="2019-04-05T18:21:00Z">
              <w:r w:rsidRPr="0081683F">
                <w:rPr>
                  <w:rFonts w:ascii="Calibri" w:eastAsia="PMingLiU" w:hAnsi="Calibri" w:cs="Calibri"/>
                  <w:color w:val="000000"/>
                  <w:sz w:val="22"/>
                  <w:szCs w:val="22"/>
                  <w:lang w:val="en-PH" w:eastAsia="en-US"/>
                </w:rPr>
                <w:t>5.21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92" w:author="Diana Machado" w:date="2019-04-05T18:21:00Z"/>
                <w:rFonts w:ascii="Calibri" w:eastAsia="PMingLiU" w:hAnsi="Calibri" w:cs="Calibri"/>
                <w:color w:val="000000"/>
                <w:sz w:val="22"/>
                <w:szCs w:val="22"/>
                <w:lang w:val="en-PH" w:eastAsia="en-US"/>
              </w:rPr>
            </w:pPr>
            <w:ins w:id="43993" w:author="Diana Machado" w:date="2019-04-05T18:21:00Z">
              <w:r w:rsidRPr="0081683F">
                <w:rPr>
                  <w:rFonts w:ascii="Calibri" w:eastAsia="PMingLiU" w:hAnsi="Calibri" w:cs="Calibri"/>
                  <w:color w:val="000000"/>
                  <w:sz w:val="22"/>
                  <w:szCs w:val="22"/>
                  <w:lang w:val="en-PH" w:eastAsia="en-US"/>
                </w:rPr>
                <w:t>4.36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94" w:author="Diana Machado" w:date="2019-04-05T18:21:00Z"/>
                <w:rFonts w:ascii="Calibri" w:eastAsia="PMingLiU" w:hAnsi="Calibri" w:cs="Calibri"/>
                <w:color w:val="000000"/>
                <w:sz w:val="22"/>
                <w:szCs w:val="22"/>
                <w:lang w:val="en-PH" w:eastAsia="en-US"/>
              </w:rPr>
            </w:pPr>
            <w:ins w:id="43995" w:author="Diana Machado" w:date="2019-04-05T18:21:00Z">
              <w:r w:rsidRPr="0081683F">
                <w:rPr>
                  <w:rFonts w:ascii="Calibri" w:eastAsia="PMingLiU" w:hAnsi="Calibri" w:cs="Calibri"/>
                  <w:color w:val="000000"/>
                  <w:sz w:val="22"/>
                  <w:szCs w:val="22"/>
                  <w:lang w:val="en-PH" w:eastAsia="en-US"/>
                </w:rPr>
                <w:t>13.91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96" w:author="Diana Machado" w:date="2019-04-05T18:21:00Z"/>
                <w:rFonts w:ascii="Calibri" w:eastAsia="PMingLiU" w:hAnsi="Calibri" w:cs="Calibri"/>
                <w:color w:val="000000"/>
                <w:sz w:val="22"/>
                <w:szCs w:val="22"/>
                <w:lang w:val="en-PH" w:eastAsia="en-US"/>
              </w:rPr>
            </w:pPr>
            <w:ins w:id="43997" w:author="Diana Machado" w:date="2019-04-05T18:21:00Z">
              <w:r w:rsidRPr="0081683F">
                <w:rPr>
                  <w:rFonts w:ascii="Calibri" w:eastAsia="PMingLiU" w:hAnsi="Calibri" w:cs="Calibri"/>
                  <w:color w:val="000000"/>
                  <w:sz w:val="22"/>
                  <w:szCs w:val="22"/>
                  <w:lang w:val="en-PH" w:eastAsia="en-US"/>
                </w:rPr>
                <w:t>0.72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3998" w:author="Diana Machado" w:date="2019-04-05T18:21:00Z"/>
                <w:rFonts w:ascii="Calibri" w:eastAsia="PMingLiU" w:hAnsi="Calibri" w:cs="Calibri"/>
                <w:color w:val="000000"/>
                <w:sz w:val="22"/>
                <w:szCs w:val="22"/>
                <w:lang w:val="en-PH" w:eastAsia="en-US"/>
              </w:rPr>
            </w:pPr>
            <w:ins w:id="43999" w:author="Diana Machado" w:date="2019-04-05T18:21:00Z">
              <w:r w:rsidRPr="0081683F">
                <w:rPr>
                  <w:rFonts w:ascii="Calibri" w:eastAsia="PMingLiU" w:hAnsi="Calibri" w:cs="Calibri"/>
                  <w:color w:val="000000"/>
                  <w:sz w:val="22"/>
                  <w:szCs w:val="22"/>
                  <w:lang w:val="en-PH" w:eastAsia="en-US"/>
                </w:rPr>
                <w:t>0.70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00" w:author="Diana Machado" w:date="2019-04-05T18:21:00Z"/>
                <w:rFonts w:ascii="Calibri" w:eastAsia="PMingLiU" w:hAnsi="Calibri" w:cs="Calibri"/>
                <w:color w:val="000000"/>
                <w:sz w:val="22"/>
                <w:szCs w:val="22"/>
                <w:lang w:val="en-PH" w:eastAsia="en-US"/>
              </w:rPr>
            </w:pPr>
            <w:ins w:id="44001" w:author="Diana Machado" w:date="2019-04-05T18:21:00Z">
              <w:r w:rsidRPr="0081683F">
                <w:rPr>
                  <w:rFonts w:ascii="Calibri" w:eastAsia="PMingLiU" w:hAnsi="Calibri" w:cs="Calibri"/>
                  <w:color w:val="000000"/>
                  <w:sz w:val="22"/>
                  <w:szCs w:val="22"/>
                  <w:lang w:val="en-PH" w:eastAsia="en-US"/>
                </w:rPr>
                <w:t>1.32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02" w:author="Diana Machado" w:date="2019-04-05T18:21:00Z"/>
                <w:rFonts w:ascii="Calibri" w:eastAsia="PMingLiU" w:hAnsi="Calibri" w:cs="Calibri"/>
                <w:color w:val="000000"/>
                <w:sz w:val="22"/>
                <w:szCs w:val="22"/>
                <w:lang w:val="en-PH" w:eastAsia="en-US"/>
              </w:rPr>
            </w:pPr>
            <w:ins w:id="44003" w:author="Diana Machado" w:date="2019-04-05T18:21:00Z">
              <w:r w:rsidRPr="0081683F">
                <w:rPr>
                  <w:rFonts w:ascii="Calibri" w:eastAsia="PMingLiU" w:hAnsi="Calibri" w:cs="Calibri"/>
                  <w:color w:val="000000"/>
                  <w:sz w:val="22"/>
                  <w:szCs w:val="22"/>
                  <w:lang w:val="en-PH" w:eastAsia="en-US"/>
                </w:rPr>
                <w:t>1.2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04" w:author="Diana Machado" w:date="2019-04-05T18:21:00Z"/>
                <w:rFonts w:ascii="Calibri" w:eastAsia="PMingLiU" w:hAnsi="Calibri" w:cs="Calibri"/>
                <w:color w:val="000000"/>
                <w:sz w:val="22"/>
                <w:szCs w:val="22"/>
                <w:lang w:val="en-PH" w:eastAsia="en-US"/>
              </w:rPr>
            </w:pPr>
            <w:ins w:id="44005" w:author="Diana Machado" w:date="2019-04-05T18:21:00Z">
              <w:r w:rsidRPr="0081683F">
                <w:rPr>
                  <w:rFonts w:ascii="Calibri" w:eastAsia="PMingLiU" w:hAnsi="Calibri" w:cs="Calibri"/>
                  <w:color w:val="000000"/>
                  <w:sz w:val="22"/>
                  <w:szCs w:val="22"/>
                  <w:lang w:val="en-PH" w:eastAsia="en-US"/>
                </w:rPr>
                <w:t>6.547</w:t>
              </w:r>
            </w:ins>
          </w:p>
        </w:tc>
      </w:tr>
      <w:tr w:rsidR="002348ED" w:rsidRPr="0081683F" w:rsidTr="00787B33">
        <w:trPr>
          <w:trHeight w:val="286"/>
          <w:ins w:id="4400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0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08" w:author="Diana Machado" w:date="2019-04-05T18:21:00Z"/>
                <w:rFonts w:ascii="Calibri" w:eastAsia="PMingLiU" w:hAnsi="Calibri" w:cs="Calibri"/>
                <w:color w:val="000000"/>
                <w:sz w:val="22"/>
                <w:szCs w:val="22"/>
                <w:lang w:val="en-PH" w:eastAsia="en-US"/>
              </w:rPr>
            </w:pPr>
            <w:ins w:id="4400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10" w:author="Diana Machado" w:date="2019-04-05T18:21:00Z"/>
                <w:rFonts w:ascii="Calibri" w:eastAsia="PMingLiU" w:hAnsi="Calibri" w:cs="Calibri"/>
                <w:color w:val="000000"/>
                <w:sz w:val="22"/>
                <w:szCs w:val="22"/>
                <w:lang w:val="en-PH" w:eastAsia="en-US"/>
              </w:rPr>
            </w:pPr>
            <w:ins w:id="44011" w:author="Diana Machado" w:date="2019-04-05T18:21:00Z">
              <w:r w:rsidRPr="0081683F">
                <w:rPr>
                  <w:rFonts w:ascii="Calibri" w:eastAsia="PMingLiU" w:hAnsi="Calibri" w:cs="Calibri"/>
                  <w:color w:val="000000"/>
                  <w:sz w:val="22"/>
                  <w:szCs w:val="22"/>
                  <w:lang w:val="en-PH" w:eastAsia="en-US"/>
                </w:rPr>
                <w:t>10.71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12" w:author="Diana Machado" w:date="2019-04-05T18:21:00Z"/>
                <w:rFonts w:ascii="Calibri" w:eastAsia="PMingLiU" w:hAnsi="Calibri" w:cs="Calibri"/>
                <w:color w:val="000000"/>
                <w:sz w:val="22"/>
                <w:szCs w:val="22"/>
                <w:lang w:val="en-PH" w:eastAsia="en-US"/>
              </w:rPr>
            </w:pPr>
            <w:ins w:id="44013" w:author="Diana Machado" w:date="2019-04-05T18:21:00Z">
              <w:r w:rsidRPr="0081683F">
                <w:rPr>
                  <w:rFonts w:ascii="Calibri" w:eastAsia="PMingLiU" w:hAnsi="Calibri" w:cs="Calibri"/>
                  <w:color w:val="000000"/>
                  <w:sz w:val="22"/>
                  <w:szCs w:val="22"/>
                  <w:lang w:val="en-PH" w:eastAsia="en-US"/>
                </w:rPr>
                <w:t>9.53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14" w:author="Diana Machado" w:date="2019-04-05T18:21:00Z"/>
                <w:rFonts w:ascii="Calibri" w:eastAsia="PMingLiU" w:hAnsi="Calibri" w:cs="Calibri"/>
                <w:color w:val="000000"/>
                <w:sz w:val="22"/>
                <w:szCs w:val="22"/>
                <w:lang w:val="en-PH" w:eastAsia="en-US"/>
              </w:rPr>
            </w:pPr>
            <w:ins w:id="44015" w:author="Diana Machado" w:date="2019-04-05T18:21:00Z">
              <w:r w:rsidRPr="0081683F">
                <w:rPr>
                  <w:rFonts w:ascii="Calibri" w:eastAsia="PMingLiU" w:hAnsi="Calibri" w:cs="Calibri"/>
                  <w:color w:val="000000"/>
                  <w:sz w:val="22"/>
                  <w:szCs w:val="22"/>
                  <w:lang w:val="en-PH" w:eastAsia="en-US"/>
                </w:rPr>
                <w:t>45.71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16" w:author="Diana Machado" w:date="2019-04-05T18:21:00Z"/>
                <w:rFonts w:ascii="Calibri" w:eastAsia="PMingLiU" w:hAnsi="Calibri" w:cs="Calibri"/>
                <w:color w:val="000000"/>
                <w:sz w:val="22"/>
                <w:szCs w:val="22"/>
                <w:lang w:val="en-PH" w:eastAsia="en-US"/>
              </w:rPr>
            </w:pPr>
            <w:ins w:id="44017" w:author="Diana Machado" w:date="2019-04-05T18:21:00Z">
              <w:r w:rsidRPr="0081683F">
                <w:rPr>
                  <w:rFonts w:ascii="Calibri" w:eastAsia="PMingLiU" w:hAnsi="Calibri" w:cs="Calibri"/>
                  <w:color w:val="000000"/>
                  <w:sz w:val="22"/>
                  <w:szCs w:val="22"/>
                  <w:lang w:val="en-PH" w:eastAsia="en-US"/>
                </w:rPr>
                <w:t>2.41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18" w:author="Diana Machado" w:date="2019-04-05T18:21:00Z"/>
                <w:rFonts w:ascii="Calibri" w:eastAsia="PMingLiU" w:hAnsi="Calibri" w:cs="Calibri"/>
                <w:color w:val="000000"/>
                <w:sz w:val="22"/>
                <w:szCs w:val="22"/>
                <w:lang w:val="en-PH" w:eastAsia="en-US"/>
              </w:rPr>
            </w:pPr>
            <w:ins w:id="44019" w:author="Diana Machado" w:date="2019-04-05T18:21:00Z">
              <w:r w:rsidRPr="0081683F">
                <w:rPr>
                  <w:rFonts w:ascii="Calibri" w:eastAsia="PMingLiU" w:hAnsi="Calibri" w:cs="Calibri"/>
                  <w:color w:val="000000"/>
                  <w:sz w:val="22"/>
                  <w:szCs w:val="22"/>
                  <w:lang w:val="en-PH" w:eastAsia="en-US"/>
                </w:rPr>
                <w:t>2.24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0" w:author="Diana Machado" w:date="2019-04-05T18:21:00Z"/>
                <w:rFonts w:ascii="Calibri" w:eastAsia="PMingLiU" w:hAnsi="Calibri" w:cs="Calibri"/>
                <w:color w:val="000000"/>
                <w:sz w:val="22"/>
                <w:szCs w:val="22"/>
                <w:lang w:val="en-PH" w:eastAsia="en-US"/>
              </w:rPr>
            </w:pPr>
            <w:ins w:id="44021" w:author="Diana Machado" w:date="2019-04-05T18:21:00Z">
              <w:r w:rsidRPr="0081683F">
                <w:rPr>
                  <w:rFonts w:ascii="Calibri" w:eastAsia="PMingLiU" w:hAnsi="Calibri" w:cs="Calibri"/>
                  <w:color w:val="000000"/>
                  <w:sz w:val="22"/>
                  <w:szCs w:val="22"/>
                  <w:lang w:val="en-PH" w:eastAsia="en-US"/>
                </w:rPr>
                <w:t>3.59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2" w:author="Diana Machado" w:date="2019-04-05T18:21:00Z"/>
                <w:rFonts w:ascii="Calibri" w:eastAsia="PMingLiU" w:hAnsi="Calibri" w:cs="Calibri"/>
                <w:color w:val="000000"/>
                <w:sz w:val="22"/>
                <w:szCs w:val="22"/>
                <w:lang w:val="en-PH" w:eastAsia="en-US"/>
              </w:rPr>
            </w:pPr>
            <w:ins w:id="44023" w:author="Diana Machado" w:date="2019-04-05T18:21:00Z">
              <w:r w:rsidRPr="0081683F">
                <w:rPr>
                  <w:rFonts w:ascii="Calibri" w:eastAsia="PMingLiU" w:hAnsi="Calibri" w:cs="Calibri"/>
                  <w:color w:val="000000"/>
                  <w:sz w:val="22"/>
                  <w:szCs w:val="22"/>
                  <w:lang w:val="en-PH" w:eastAsia="en-US"/>
                </w:rPr>
                <w:t>2.77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24" w:author="Diana Machado" w:date="2019-04-05T18:21:00Z"/>
                <w:rFonts w:ascii="Calibri" w:eastAsia="PMingLiU" w:hAnsi="Calibri" w:cs="Calibri"/>
                <w:color w:val="000000"/>
                <w:sz w:val="22"/>
                <w:szCs w:val="22"/>
                <w:lang w:val="en-PH" w:eastAsia="en-US"/>
              </w:rPr>
            </w:pPr>
            <w:ins w:id="44025" w:author="Diana Machado" w:date="2019-04-05T18:21:00Z">
              <w:r w:rsidRPr="0081683F">
                <w:rPr>
                  <w:rFonts w:ascii="Calibri" w:eastAsia="PMingLiU" w:hAnsi="Calibri" w:cs="Calibri"/>
                  <w:color w:val="000000"/>
                  <w:sz w:val="22"/>
                  <w:szCs w:val="22"/>
                  <w:lang w:val="en-PH" w:eastAsia="en-US"/>
                </w:rPr>
                <w:t>13.619</w:t>
              </w:r>
            </w:ins>
          </w:p>
        </w:tc>
      </w:tr>
      <w:tr w:rsidR="002348ED" w:rsidRPr="0081683F" w:rsidTr="00787B33">
        <w:trPr>
          <w:trHeight w:val="286"/>
          <w:ins w:id="4402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0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02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2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3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3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3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3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3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3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03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0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38" w:author="Diana Machado" w:date="2019-04-05T18:21:00Z"/>
                <w:rFonts w:ascii="Calibri" w:eastAsia="PMingLiU" w:hAnsi="Calibri" w:cs="Calibri"/>
                <w:color w:val="000000"/>
                <w:sz w:val="22"/>
                <w:szCs w:val="22"/>
                <w:lang w:val="en-PH" w:eastAsia="en-US"/>
              </w:rPr>
            </w:pPr>
            <w:ins w:id="44039" w:author="Diana Machado" w:date="2019-04-05T18:21:00Z">
              <w:r w:rsidRPr="0081683F">
                <w:rPr>
                  <w:rFonts w:ascii="Calibri" w:eastAsia="PMingLiU" w:hAnsi="Calibri" w:cs="Calibri"/>
                  <w:color w:val="000000"/>
                  <w:sz w:val="22"/>
                  <w:szCs w:val="22"/>
                  <w:lang w:val="en-PH" w:eastAsia="en-US"/>
                </w:rPr>
                <w:t>Columbi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40" w:author="Diana Machado" w:date="2019-04-05T18:21:00Z"/>
                <w:rFonts w:ascii="Calibri" w:eastAsia="PMingLiU" w:hAnsi="Calibri" w:cs="Calibri"/>
                <w:color w:val="000000"/>
                <w:sz w:val="22"/>
                <w:szCs w:val="22"/>
                <w:lang w:val="en-PH" w:eastAsia="en-US"/>
              </w:rPr>
            </w:pPr>
            <w:ins w:id="4404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42" w:author="Diana Machado" w:date="2019-04-05T18:21:00Z"/>
                <w:rFonts w:ascii="Calibri" w:eastAsia="PMingLiU" w:hAnsi="Calibri" w:cs="Calibri"/>
                <w:color w:val="000000"/>
                <w:sz w:val="22"/>
                <w:szCs w:val="22"/>
                <w:lang w:val="en-PH" w:eastAsia="en-US"/>
              </w:rPr>
            </w:pPr>
            <w:ins w:id="44043" w:author="Diana Machado" w:date="2019-04-05T18:21:00Z">
              <w:r w:rsidRPr="0081683F">
                <w:rPr>
                  <w:rFonts w:ascii="Calibri" w:eastAsia="PMingLiU" w:hAnsi="Calibri" w:cs="Calibri"/>
                  <w:color w:val="000000"/>
                  <w:sz w:val="22"/>
                  <w:szCs w:val="22"/>
                  <w:lang w:val="en-PH" w:eastAsia="en-US"/>
                </w:rPr>
                <w:t>0.64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44" w:author="Diana Machado" w:date="2019-04-05T18:21:00Z"/>
                <w:rFonts w:ascii="Calibri" w:eastAsia="PMingLiU" w:hAnsi="Calibri" w:cs="Calibri"/>
                <w:color w:val="000000"/>
                <w:sz w:val="22"/>
                <w:szCs w:val="22"/>
                <w:lang w:val="en-PH" w:eastAsia="en-US"/>
              </w:rPr>
            </w:pPr>
            <w:ins w:id="44045" w:author="Diana Machado" w:date="2019-04-05T18:21:00Z">
              <w:r w:rsidRPr="0081683F">
                <w:rPr>
                  <w:rFonts w:ascii="Calibri" w:eastAsia="PMingLiU" w:hAnsi="Calibri" w:cs="Calibri"/>
                  <w:color w:val="000000"/>
                  <w:sz w:val="22"/>
                  <w:szCs w:val="22"/>
                  <w:lang w:val="en-PH" w:eastAsia="en-US"/>
                </w:rPr>
                <w:t>0.60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46" w:author="Diana Machado" w:date="2019-04-05T18:21:00Z"/>
                <w:rFonts w:ascii="Calibri" w:eastAsia="PMingLiU" w:hAnsi="Calibri" w:cs="Calibri"/>
                <w:color w:val="000000"/>
                <w:sz w:val="22"/>
                <w:szCs w:val="22"/>
                <w:lang w:val="en-PH" w:eastAsia="en-US"/>
              </w:rPr>
            </w:pPr>
            <w:ins w:id="44047" w:author="Diana Machado" w:date="2019-04-05T18:21:00Z">
              <w:r w:rsidRPr="0081683F">
                <w:rPr>
                  <w:rFonts w:ascii="Calibri" w:eastAsia="PMingLiU" w:hAnsi="Calibri" w:cs="Calibri"/>
                  <w:color w:val="000000"/>
                  <w:sz w:val="22"/>
                  <w:szCs w:val="22"/>
                  <w:lang w:val="en-PH" w:eastAsia="en-US"/>
                </w:rPr>
                <w:t>0.922</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48" w:author="Diana Machado" w:date="2019-04-05T18:21:00Z"/>
                <w:rFonts w:ascii="Calibri" w:eastAsia="PMingLiU" w:hAnsi="Calibri" w:cs="Calibri"/>
                <w:color w:val="000000"/>
                <w:sz w:val="22"/>
                <w:szCs w:val="22"/>
                <w:lang w:val="en-PH" w:eastAsia="en-US"/>
              </w:rPr>
            </w:pPr>
            <w:ins w:id="44049" w:author="Diana Machado" w:date="2019-04-05T18:21:00Z">
              <w:r w:rsidRPr="0081683F">
                <w:rPr>
                  <w:rFonts w:ascii="Calibri" w:eastAsia="PMingLiU" w:hAnsi="Calibri" w:cs="Calibri"/>
                  <w:color w:val="000000"/>
                  <w:sz w:val="22"/>
                  <w:szCs w:val="22"/>
                  <w:lang w:val="en-PH" w:eastAsia="en-US"/>
                </w:rPr>
                <w:t>0.10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050" w:author="Diana Machado" w:date="2019-04-05T18:21:00Z"/>
                <w:rFonts w:ascii="Calibri" w:eastAsia="PMingLiU" w:hAnsi="Calibri" w:cs="Calibri"/>
                <w:color w:val="000000"/>
                <w:sz w:val="22"/>
                <w:szCs w:val="22"/>
                <w:lang w:val="en-PH" w:eastAsia="en-US"/>
              </w:rPr>
            </w:pPr>
            <w:ins w:id="44051" w:author="Diana Machado" w:date="2019-04-05T18:21:00Z">
              <w:r w:rsidRPr="0081683F">
                <w:rPr>
                  <w:rFonts w:ascii="Calibri" w:eastAsia="PMingLiU" w:hAnsi="Calibri" w:cs="Calibri"/>
                  <w:color w:val="000000"/>
                  <w:sz w:val="22"/>
                  <w:szCs w:val="22"/>
                  <w:lang w:val="en-PH" w:eastAsia="en-US"/>
                </w:rPr>
                <w:t>0.1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52" w:author="Diana Machado" w:date="2019-04-05T18:21:00Z"/>
                <w:rFonts w:ascii="Calibri" w:eastAsia="PMingLiU" w:hAnsi="Calibri" w:cs="Calibri"/>
                <w:color w:val="000000"/>
                <w:sz w:val="22"/>
                <w:szCs w:val="22"/>
                <w:lang w:val="en-PH" w:eastAsia="en-US"/>
              </w:rPr>
            </w:pPr>
            <w:ins w:id="44053" w:author="Diana Machado" w:date="2019-04-05T18:21:00Z">
              <w:r w:rsidRPr="0081683F">
                <w:rPr>
                  <w:rFonts w:ascii="Calibri" w:eastAsia="PMingLiU" w:hAnsi="Calibri" w:cs="Calibri"/>
                  <w:color w:val="000000"/>
                  <w:sz w:val="22"/>
                  <w:szCs w:val="22"/>
                  <w:lang w:val="en-PH" w:eastAsia="en-US"/>
                </w:rPr>
                <w:t>0.25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54" w:author="Diana Machado" w:date="2019-04-05T18:21:00Z"/>
                <w:rFonts w:ascii="Calibri" w:eastAsia="PMingLiU" w:hAnsi="Calibri" w:cs="Calibri"/>
                <w:color w:val="000000"/>
                <w:sz w:val="22"/>
                <w:szCs w:val="22"/>
                <w:lang w:val="en-PH" w:eastAsia="en-US"/>
              </w:rPr>
            </w:pPr>
            <w:ins w:id="44055" w:author="Diana Machado" w:date="2019-04-05T18:21:00Z">
              <w:r w:rsidRPr="0081683F">
                <w:rPr>
                  <w:rFonts w:ascii="Calibri" w:eastAsia="PMingLiU" w:hAnsi="Calibri" w:cs="Calibri"/>
                  <w:color w:val="000000"/>
                  <w:sz w:val="22"/>
                  <w:szCs w:val="22"/>
                  <w:lang w:val="en-PH" w:eastAsia="en-US"/>
                </w:rPr>
                <w:t>0.23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56" w:author="Diana Machado" w:date="2019-04-05T18:21:00Z"/>
                <w:rFonts w:ascii="Calibri" w:eastAsia="PMingLiU" w:hAnsi="Calibri" w:cs="Calibri"/>
                <w:color w:val="000000"/>
                <w:sz w:val="22"/>
                <w:szCs w:val="22"/>
                <w:lang w:val="en-PH" w:eastAsia="en-US"/>
              </w:rPr>
            </w:pPr>
            <w:ins w:id="44057" w:author="Diana Machado" w:date="2019-04-05T18:21:00Z">
              <w:r w:rsidRPr="0081683F">
                <w:rPr>
                  <w:rFonts w:ascii="Calibri" w:eastAsia="PMingLiU" w:hAnsi="Calibri" w:cs="Calibri"/>
                  <w:color w:val="000000"/>
                  <w:sz w:val="22"/>
                  <w:szCs w:val="22"/>
                  <w:lang w:val="en-PH" w:eastAsia="en-US"/>
                </w:rPr>
                <w:t>1.711</w:t>
              </w:r>
            </w:ins>
          </w:p>
        </w:tc>
      </w:tr>
      <w:tr w:rsidR="002348ED" w:rsidRPr="0081683F" w:rsidTr="00787B33">
        <w:trPr>
          <w:trHeight w:val="286"/>
          <w:ins w:id="4405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0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60" w:author="Diana Machado" w:date="2019-04-05T18:21:00Z"/>
                <w:rFonts w:ascii="Calibri" w:eastAsia="PMingLiU" w:hAnsi="Calibri" w:cs="Calibri"/>
                <w:color w:val="000000"/>
                <w:sz w:val="22"/>
                <w:szCs w:val="22"/>
                <w:lang w:val="en-PH" w:eastAsia="en-US"/>
              </w:rPr>
            </w:pPr>
            <w:ins w:id="4406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62" w:author="Diana Machado" w:date="2019-04-05T18:21:00Z"/>
                <w:rFonts w:ascii="Calibri" w:eastAsia="PMingLiU" w:hAnsi="Calibri" w:cs="Calibri"/>
                <w:color w:val="000000"/>
                <w:sz w:val="22"/>
                <w:szCs w:val="22"/>
                <w:lang w:val="en-PH" w:eastAsia="en-US"/>
              </w:rPr>
            </w:pPr>
            <w:ins w:id="44063" w:author="Diana Machado" w:date="2019-04-05T18:21:00Z">
              <w:r w:rsidRPr="0081683F">
                <w:rPr>
                  <w:rFonts w:ascii="Calibri" w:eastAsia="PMingLiU" w:hAnsi="Calibri" w:cs="Calibri"/>
                  <w:color w:val="000000"/>
                  <w:sz w:val="22"/>
                  <w:szCs w:val="22"/>
                  <w:lang w:val="en-PH" w:eastAsia="en-US"/>
                </w:rPr>
                <w:t>0.83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64" w:author="Diana Machado" w:date="2019-04-05T18:21:00Z"/>
                <w:rFonts w:ascii="Calibri" w:eastAsia="PMingLiU" w:hAnsi="Calibri" w:cs="Calibri"/>
                <w:color w:val="000000"/>
                <w:sz w:val="22"/>
                <w:szCs w:val="22"/>
                <w:lang w:val="en-PH" w:eastAsia="en-US"/>
              </w:rPr>
            </w:pPr>
            <w:ins w:id="44065" w:author="Diana Machado" w:date="2019-04-05T18:21:00Z">
              <w:r w:rsidRPr="0081683F">
                <w:rPr>
                  <w:rFonts w:ascii="Calibri" w:eastAsia="PMingLiU" w:hAnsi="Calibri" w:cs="Calibri"/>
                  <w:color w:val="000000"/>
                  <w:sz w:val="22"/>
                  <w:szCs w:val="22"/>
                  <w:lang w:val="en-PH" w:eastAsia="en-US"/>
                </w:rPr>
                <w:t>0.83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66" w:author="Diana Machado" w:date="2019-04-05T18:21:00Z"/>
                <w:rFonts w:ascii="Calibri" w:eastAsia="PMingLiU" w:hAnsi="Calibri" w:cs="Calibri"/>
                <w:color w:val="000000"/>
                <w:sz w:val="22"/>
                <w:szCs w:val="22"/>
                <w:lang w:val="en-PH" w:eastAsia="en-US"/>
              </w:rPr>
            </w:pPr>
            <w:ins w:id="44067" w:author="Diana Machado" w:date="2019-04-05T18:21:00Z">
              <w:r w:rsidRPr="0081683F">
                <w:rPr>
                  <w:rFonts w:ascii="Calibri" w:eastAsia="PMingLiU" w:hAnsi="Calibri" w:cs="Calibri"/>
                  <w:color w:val="000000"/>
                  <w:sz w:val="22"/>
                  <w:szCs w:val="22"/>
                  <w:lang w:val="en-PH" w:eastAsia="en-US"/>
                </w:rPr>
                <w:t>1.84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68" w:author="Diana Machado" w:date="2019-04-05T18:21:00Z"/>
                <w:rFonts w:ascii="Calibri" w:eastAsia="PMingLiU" w:hAnsi="Calibri" w:cs="Calibri"/>
                <w:color w:val="000000"/>
                <w:sz w:val="22"/>
                <w:szCs w:val="22"/>
                <w:lang w:val="en-PH" w:eastAsia="en-US"/>
              </w:rPr>
            </w:pPr>
            <w:ins w:id="44069" w:author="Diana Machado" w:date="2019-04-05T18:21:00Z">
              <w:r w:rsidRPr="0081683F">
                <w:rPr>
                  <w:rFonts w:ascii="Calibri" w:eastAsia="PMingLiU" w:hAnsi="Calibri" w:cs="Calibri"/>
                  <w:color w:val="000000"/>
                  <w:sz w:val="22"/>
                  <w:szCs w:val="22"/>
                  <w:lang w:val="en-PH" w:eastAsia="en-US"/>
                </w:rPr>
                <w:t>0.18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70" w:author="Diana Machado" w:date="2019-04-05T18:21:00Z"/>
                <w:rFonts w:ascii="Calibri" w:eastAsia="PMingLiU" w:hAnsi="Calibri" w:cs="Calibri"/>
                <w:color w:val="000000"/>
                <w:sz w:val="22"/>
                <w:szCs w:val="22"/>
                <w:lang w:val="en-PH" w:eastAsia="en-US"/>
              </w:rPr>
            </w:pPr>
            <w:ins w:id="44071" w:author="Diana Machado" w:date="2019-04-05T18:21:00Z">
              <w:r w:rsidRPr="0081683F">
                <w:rPr>
                  <w:rFonts w:ascii="Calibri" w:eastAsia="PMingLiU" w:hAnsi="Calibri" w:cs="Calibri"/>
                  <w:color w:val="000000"/>
                  <w:sz w:val="22"/>
                  <w:szCs w:val="22"/>
                  <w:lang w:val="en-PH" w:eastAsia="en-US"/>
                </w:rPr>
                <w:t>0.16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72" w:author="Diana Machado" w:date="2019-04-05T18:21:00Z"/>
                <w:rFonts w:ascii="Calibri" w:eastAsia="PMingLiU" w:hAnsi="Calibri" w:cs="Calibri"/>
                <w:color w:val="000000"/>
                <w:sz w:val="22"/>
                <w:szCs w:val="22"/>
                <w:lang w:val="en-PH" w:eastAsia="en-US"/>
              </w:rPr>
            </w:pPr>
            <w:ins w:id="44073" w:author="Diana Machado" w:date="2019-04-05T18:21:00Z">
              <w:r w:rsidRPr="0081683F">
                <w:rPr>
                  <w:rFonts w:ascii="Calibri" w:eastAsia="PMingLiU" w:hAnsi="Calibri" w:cs="Calibri"/>
                  <w:color w:val="000000"/>
                  <w:sz w:val="22"/>
                  <w:szCs w:val="22"/>
                  <w:lang w:val="en-PH" w:eastAsia="en-US"/>
                </w:rPr>
                <w:t>0.25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74" w:author="Diana Machado" w:date="2019-04-05T18:21:00Z"/>
                <w:rFonts w:ascii="Calibri" w:eastAsia="PMingLiU" w:hAnsi="Calibri" w:cs="Calibri"/>
                <w:color w:val="000000"/>
                <w:sz w:val="22"/>
                <w:szCs w:val="22"/>
                <w:lang w:val="en-PH" w:eastAsia="en-US"/>
              </w:rPr>
            </w:pPr>
            <w:ins w:id="44075" w:author="Diana Machado" w:date="2019-04-05T18:21:00Z">
              <w:r w:rsidRPr="0081683F">
                <w:rPr>
                  <w:rFonts w:ascii="Calibri" w:eastAsia="PMingLiU" w:hAnsi="Calibri" w:cs="Calibri"/>
                  <w:color w:val="000000"/>
                  <w:sz w:val="22"/>
                  <w:szCs w:val="22"/>
                  <w:lang w:val="en-PH" w:eastAsia="en-US"/>
                </w:rPr>
                <w:t>0.2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76" w:author="Diana Machado" w:date="2019-04-05T18:21:00Z"/>
                <w:rFonts w:ascii="Calibri" w:eastAsia="PMingLiU" w:hAnsi="Calibri" w:cs="Calibri"/>
                <w:color w:val="000000"/>
                <w:sz w:val="22"/>
                <w:szCs w:val="22"/>
                <w:lang w:val="en-PH" w:eastAsia="en-US"/>
              </w:rPr>
            </w:pPr>
            <w:ins w:id="44077" w:author="Diana Machado" w:date="2019-04-05T18:21:00Z">
              <w:r w:rsidRPr="0081683F">
                <w:rPr>
                  <w:rFonts w:ascii="Calibri" w:eastAsia="PMingLiU" w:hAnsi="Calibri" w:cs="Calibri"/>
                  <w:color w:val="000000"/>
                  <w:sz w:val="22"/>
                  <w:szCs w:val="22"/>
                  <w:lang w:val="en-PH" w:eastAsia="en-US"/>
                </w:rPr>
                <w:t>1.711</w:t>
              </w:r>
            </w:ins>
          </w:p>
        </w:tc>
      </w:tr>
      <w:tr w:rsidR="002348ED" w:rsidRPr="0081683F" w:rsidTr="00787B33">
        <w:trPr>
          <w:trHeight w:val="286"/>
          <w:ins w:id="4407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0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080" w:author="Diana Machado" w:date="2019-04-05T18:21:00Z"/>
                <w:rFonts w:ascii="Calibri" w:eastAsia="PMingLiU" w:hAnsi="Calibri" w:cs="Calibri"/>
                <w:color w:val="000000"/>
                <w:sz w:val="22"/>
                <w:szCs w:val="22"/>
                <w:lang w:val="en-PH" w:eastAsia="en-US"/>
              </w:rPr>
            </w:pPr>
            <w:ins w:id="4408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82" w:author="Diana Machado" w:date="2019-04-05T18:21:00Z"/>
                <w:rFonts w:ascii="Calibri" w:eastAsia="PMingLiU" w:hAnsi="Calibri" w:cs="Calibri"/>
                <w:color w:val="000000"/>
                <w:sz w:val="22"/>
                <w:szCs w:val="22"/>
                <w:lang w:val="en-PH" w:eastAsia="en-US"/>
              </w:rPr>
            </w:pPr>
            <w:ins w:id="44083" w:author="Diana Machado" w:date="2019-04-05T18:21:00Z">
              <w:r w:rsidRPr="0081683F">
                <w:rPr>
                  <w:rFonts w:ascii="Calibri" w:eastAsia="PMingLiU" w:hAnsi="Calibri" w:cs="Calibri"/>
                  <w:color w:val="000000"/>
                  <w:sz w:val="22"/>
                  <w:szCs w:val="22"/>
                  <w:lang w:val="en-PH" w:eastAsia="en-US"/>
                </w:rPr>
                <w:t>0.91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84" w:author="Diana Machado" w:date="2019-04-05T18:21:00Z"/>
                <w:rFonts w:ascii="Calibri" w:eastAsia="PMingLiU" w:hAnsi="Calibri" w:cs="Calibri"/>
                <w:color w:val="000000"/>
                <w:sz w:val="22"/>
                <w:szCs w:val="22"/>
                <w:lang w:val="en-PH" w:eastAsia="en-US"/>
              </w:rPr>
            </w:pPr>
            <w:ins w:id="44085" w:author="Diana Machado" w:date="2019-04-05T18:21:00Z">
              <w:r w:rsidRPr="0081683F">
                <w:rPr>
                  <w:rFonts w:ascii="Calibri" w:eastAsia="PMingLiU" w:hAnsi="Calibri" w:cs="Calibri"/>
                  <w:color w:val="000000"/>
                  <w:sz w:val="22"/>
                  <w:szCs w:val="22"/>
                  <w:lang w:val="en-PH" w:eastAsia="en-US"/>
                </w:rPr>
                <w:t>0.8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86" w:author="Diana Machado" w:date="2019-04-05T18:21:00Z"/>
                <w:rFonts w:ascii="Calibri" w:eastAsia="PMingLiU" w:hAnsi="Calibri" w:cs="Calibri"/>
                <w:color w:val="000000"/>
                <w:sz w:val="22"/>
                <w:szCs w:val="22"/>
                <w:lang w:val="en-PH" w:eastAsia="en-US"/>
              </w:rPr>
            </w:pPr>
            <w:ins w:id="44087" w:author="Diana Machado" w:date="2019-04-05T18:21:00Z">
              <w:r w:rsidRPr="0081683F">
                <w:rPr>
                  <w:rFonts w:ascii="Calibri" w:eastAsia="PMingLiU" w:hAnsi="Calibri" w:cs="Calibri"/>
                  <w:color w:val="000000"/>
                  <w:sz w:val="22"/>
                  <w:szCs w:val="22"/>
                  <w:lang w:val="en-PH" w:eastAsia="en-US"/>
                </w:rPr>
                <w:t>2.00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88" w:author="Diana Machado" w:date="2019-04-05T18:21:00Z"/>
                <w:rFonts w:ascii="Calibri" w:eastAsia="PMingLiU" w:hAnsi="Calibri" w:cs="Calibri"/>
                <w:color w:val="000000"/>
                <w:sz w:val="22"/>
                <w:szCs w:val="22"/>
                <w:lang w:val="en-PH" w:eastAsia="en-US"/>
              </w:rPr>
            </w:pPr>
            <w:ins w:id="44089" w:author="Diana Machado" w:date="2019-04-05T18:21:00Z">
              <w:r w:rsidRPr="0081683F">
                <w:rPr>
                  <w:rFonts w:ascii="Calibri" w:eastAsia="PMingLiU" w:hAnsi="Calibri" w:cs="Calibri"/>
                  <w:color w:val="000000"/>
                  <w:sz w:val="22"/>
                  <w:szCs w:val="22"/>
                  <w:lang w:val="en-PH" w:eastAsia="en-US"/>
                </w:rPr>
                <w:t>0.25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90" w:author="Diana Machado" w:date="2019-04-05T18:21:00Z"/>
                <w:rFonts w:ascii="Calibri" w:eastAsia="PMingLiU" w:hAnsi="Calibri" w:cs="Calibri"/>
                <w:color w:val="000000"/>
                <w:sz w:val="22"/>
                <w:szCs w:val="22"/>
                <w:lang w:val="en-PH" w:eastAsia="en-US"/>
              </w:rPr>
            </w:pPr>
            <w:ins w:id="44091" w:author="Diana Machado" w:date="2019-04-05T18:21:00Z">
              <w:r w:rsidRPr="0081683F">
                <w:rPr>
                  <w:rFonts w:ascii="Calibri" w:eastAsia="PMingLiU" w:hAnsi="Calibri" w:cs="Calibri"/>
                  <w:color w:val="000000"/>
                  <w:sz w:val="22"/>
                  <w:szCs w:val="22"/>
                  <w:lang w:val="en-PH" w:eastAsia="en-US"/>
                </w:rPr>
                <w:t>0.19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92" w:author="Diana Machado" w:date="2019-04-05T18:21:00Z"/>
                <w:rFonts w:ascii="Calibri" w:eastAsia="PMingLiU" w:hAnsi="Calibri" w:cs="Calibri"/>
                <w:color w:val="000000"/>
                <w:sz w:val="22"/>
                <w:szCs w:val="22"/>
                <w:lang w:val="en-PH" w:eastAsia="en-US"/>
              </w:rPr>
            </w:pPr>
            <w:ins w:id="44093" w:author="Diana Machado" w:date="2019-04-05T18:21:00Z">
              <w:r w:rsidRPr="0081683F">
                <w:rPr>
                  <w:rFonts w:ascii="Calibri" w:eastAsia="PMingLiU" w:hAnsi="Calibri" w:cs="Calibri"/>
                  <w:color w:val="000000"/>
                  <w:sz w:val="22"/>
                  <w:szCs w:val="22"/>
                  <w:lang w:val="en-PH" w:eastAsia="en-US"/>
                </w:rPr>
                <w:t>0.2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94" w:author="Diana Machado" w:date="2019-04-05T18:21:00Z"/>
                <w:rFonts w:ascii="Calibri" w:eastAsia="PMingLiU" w:hAnsi="Calibri" w:cs="Calibri"/>
                <w:color w:val="000000"/>
                <w:sz w:val="22"/>
                <w:szCs w:val="22"/>
                <w:lang w:val="en-PH" w:eastAsia="en-US"/>
              </w:rPr>
            </w:pPr>
            <w:ins w:id="44095" w:author="Diana Machado" w:date="2019-04-05T18:21:00Z">
              <w:r w:rsidRPr="0081683F">
                <w:rPr>
                  <w:rFonts w:ascii="Calibri" w:eastAsia="PMingLiU" w:hAnsi="Calibri" w:cs="Calibri"/>
                  <w:color w:val="000000"/>
                  <w:sz w:val="22"/>
                  <w:szCs w:val="22"/>
                  <w:lang w:val="en-PH" w:eastAsia="en-US"/>
                </w:rPr>
                <w:t>0.25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096" w:author="Diana Machado" w:date="2019-04-05T18:21:00Z"/>
                <w:rFonts w:ascii="Calibri" w:eastAsia="PMingLiU" w:hAnsi="Calibri" w:cs="Calibri"/>
                <w:color w:val="000000"/>
                <w:sz w:val="22"/>
                <w:szCs w:val="22"/>
                <w:lang w:val="en-PH" w:eastAsia="en-US"/>
              </w:rPr>
            </w:pPr>
            <w:ins w:id="44097" w:author="Diana Machado" w:date="2019-04-05T18:21:00Z">
              <w:r w:rsidRPr="0081683F">
                <w:rPr>
                  <w:rFonts w:ascii="Calibri" w:eastAsia="PMingLiU" w:hAnsi="Calibri" w:cs="Calibri"/>
                  <w:color w:val="000000"/>
                  <w:sz w:val="22"/>
                  <w:szCs w:val="22"/>
                  <w:lang w:val="en-PH" w:eastAsia="en-US"/>
                </w:rPr>
                <w:t>1.711</w:t>
              </w:r>
            </w:ins>
          </w:p>
        </w:tc>
      </w:tr>
      <w:tr w:rsidR="002348ED" w:rsidRPr="0081683F" w:rsidTr="00787B33">
        <w:trPr>
          <w:trHeight w:val="286"/>
          <w:ins w:id="4409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0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10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0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1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10" w:author="Diana Machado" w:date="2019-04-05T18:21:00Z"/>
                <w:rFonts w:ascii="Calibri" w:eastAsia="PMingLiU" w:hAnsi="Calibri" w:cs="Calibri"/>
                <w:color w:val="000000"/>
                <w:sz w:val="22"/>
                <w:szCs w:val="22"/>
                <w:lang w:val="en-PH" w:eastAsia="en-US"/>
              </w:rPr>
            </w:pPr>
            <w:ins w:id="44111" w:author="Diana Machado" w:date="2019-04-05T18:21:00Z">
              <w:r w:rsidRPr="0081683F">
                <w:rPr>
                  <w:rFonts w:ascii="Calibri" w:eastAsia="PMingLiU" w:hAnsi="Calibri" w:cs="Calibri"/>
                  <w:color w:val="000000"/>
                  <w:sz w:val="22"/>
                  <w:szCs w:val="22"/>
                  <w:lang w:val="en-PH" w:eastAsia="en-US"/>
                </w:rPr>
                <w:t>De Soto</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12" w:author="Diana Machado" w:date="2019-04-05T18:21:00Z"/>
                <w:rFonts w:ascii="Calibri" w:eastAsia="PMingLiU" w:hAnsi="Calibri" w:cs="Calibri"/>
                <w:color w:val="000000"/>
                <w:sz w:val="22"/>
                <w:szCs w:val="22"/>
                <w:lang w:val="en-PH" w:eastAsia="en-US"/>
              </w:rPr>
            </w:pPr>
            <w:ins w:id="4411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14" w:author="Diana Machado" w:date="2019-04-05T18:21:00Z"/>
                <w:rFonts w:ascii="Calibri" w:eastAsia="PMingLiU" w:hAnsi="Calibri" w:cs="Calibri"/>
                <w:color w:val="000000"/>
                <w:sz w:val="22"/>
                <w:szCs w:val="22"/>
                <w:lang w:val="en-PH" w:eastAsia="en-US"/>
              </w:rPr>
            </w:pPr>
            <w:ins w:id="44115" w:author="Diana Machado" w:date="2019-04-05T18:21:00Z">
              <w:r w:rsidRPr="0081683F">
                <w:rPr>
                  <w:rFonts w:ascii="Calibri" w:eastAsia="PMingLiU" w:hAnsi="Calibri" w:cs="Calibri"/>
                  <w:color w:val="000000"/>
                  <w:sz w:val="22"/>
                  <w:szCs w:val="22"/>
                  <w:lang w:val="en-PH" w:eastAsia="en-US"/>
                </w:rPr>
                <w:t>3.74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16" w:author="Diana Machado" w:date="2019-04-05T18:21:00Z"/>
                <w:rFonts w:ascii="Calibri" w:eastAsia="PMingLiU" w:hAnsi="Calibri" w:cs="Calibri"/>
                <w:color w:val="000000"/>
                <w:sz w:val="22"/>
                <w:szCs w:val="22"/>
                <w:lang w:val="en-PH" w:eastAsia="en-US"/>
              </w:rPr>
            </w:pPr>
            <w:ins w:id="44117" w:author="Diana Machado" w:date="2019-04-05T18:21:00Z">
              <w:r w:rsidRPr="0081683F">
                <w:rPr>
                  <w:rFonts w:ascii="Calibri" w:eastAsia="PMingLiU" w:hAnsi="Calibri" w:cs="Calibri"/>
                  <w:color w:val="000000"/>
                  <w:sz w:val="22"/>
                  <w:szCs w:val="22"/>
                  <w:lang w:val="en-PH" w:eastAsia="en-US"/>
                </w:rPr>
                <w:t>3.70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18" w:author="Diana Machado" w:date="2019-04-05T18:21:00Z"/>
                <w:rFonts w:ascii="Calibri" w:eastAsia="PMingLiU" w:hAnsi="Calibri" w:cs="Calibri"/>
                <w:color w:val="000000"/>
                <w:sz w:val="22"/>
                <w:szCs w:val="22"/>
                <w:lang w:val="en-PH" w:eastAsia="en-US"/>
              </w:rPr>
            </w:pPr>
            <w:ins w:id="44119" w:author="Diana Machado" w:date="2019-04-05T18:21:00Z">
              <w:r w:rsidRPr="0081683F">
                <w:rPr>
                  <w:rFonts w:ascii="Calibri" w:eastAsia="PMingLiU" w:hAnsi="Calibri" w:cs="Calibri"/>
                  <w:color w:val="000000"/>
                  <w:sz w:val="22"/>
                  <w:szCs w:val="22"/>
                  <w:lang w:val="en-PH" w:eastAsia="en-US"/>
                </w:rPr>
                <w:t>7.5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20" w:author="Diana Machado" w:date="2019-04-05T18:21:00Z"/>
                <w:rFonts w:ascii="Calibri" w:eastAsia="PMingLiU" w:hAnsi="Calibri" w:cs="Calibri"/>
                <w:color w:val="000000"/>
                <w:sz w:val="22"/>
                <w:szCs w:val="22"/>
                <w:lang w:val="en-PH" w:eastAsia="en-US"/>
              </w:rPr>
            </w:pPr>
            <w:ins w:id="44121" w:author="Diana Machado" w:date="2019-04-05T18:21:00Z">
              <w:r w:rsidRPr="0081683F">
                <w:rPr>
                  <w:rFonts w:ascii="Calibri" w:eastAsia="PMingLiU" w:hAnsi="Calibri" w:cs="Calibri"/>
                  <w:color w:val="000000"/>
                  <w:sz w:val="22"/>
                  <w:szCs w:val="22"/>
                  <w:lang w:val="en-PH" w:eastAsia="en-US"/>
                </w:rPr>
                <w:t>0.51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22" w:author="Diana Machado" w:date="2019-04-05T18:21:00Z"/>
                <w:rFonts w:ascii="Calibri" w:eastAsia="PMingLiU" w:hAnsi="Calibri" w:cs="Calibri"/>
                <w:color w:val="000000"/>
                <w:sz w:val="22"/>
                <w:szCs w:val="22"/>
                <w:lang w:val="en-PH" w:eastAsia="en-US"/>
              </w:rPr>
            </w:pPr>
            <w:ins w:id="44123" w:author="Diana Machado" w:date="2019-04-05T18:21:00Z">
              <w:r w:rsidRPr="0081683F">
                <w:rPr>
                  <w:rFonts w:ascii="Calibri" w:eastAsia="PMingLiU" w:hAnsi="Calibri" w:cs="Calibri"/>
                  <w:color w:val="000000"/>
                  <w:sz w:val="22"/>
                  <w:szCs w:val="22"/>
                  <w:lang w:val="en-PH" w:eastAsia="en-US"/>
                </w:rPr>
                <w:t>0.49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24" w:author="Diana Machado" w:date="2019-04-05T18:21:00Z"/>
                <w:rFonts w:ascii="Calibri" w:eastAsia="PMingLiU" w:hAnsi="Calibri" w:cs="Calibri"/>
                <w:color w:val="000000"/>
                <w:sz w:val="22"/>
                <w:szCs w:val="22"/>
                <w:lang w:val="en-PH" w:eastAsia="en-US"/>
              </w:rPr>
            </w:pPr>
            <w:ins w:id="44125" w:author="Diana Machado" w:date="2019-04-05T18:21:00Z">
              <w:r w:rsidRPr="0081683F">
                <w:rPr>
                  <w:rFonts w:ascii="Calibri" w:eastAsia="PMingLiU" w:hAnsi="Calibri" w:cs="Calibri"/>
                  <w:color w:val="000000"/>
                  <w:sz w:val="22"/>
                  <w:szCs w:val="22"/>
                  <w:lang w:val="en-PH" w:eastAsia="en-US"/>
                </w:rPr>
                <w:t>0.67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26" w:author="Diana Machado" w:date="2019-04-05T18:21:00Z"/>
                <w:rFonts w:ascii="Calibri" w:eastAsia="PMingLiU" w:hAnsi="Calibri" w:cs="Calibri"/>
                <w:color w:val="000000"/>
                <w:sz w:val="22"/>
                <w:szCs w:val="22"/>
                <w:lang w:val="en-PH" w:eastAsia="en-US"/>
              </w:rPr>
            </w:pPr>
            <w:ins w:id="44127" w:author="Diana Machado" w:date="2019-04-05T18:21:00Z">
              <w:r w:rsidRPr="0081683F">
                <w:rPr>
                  <w:rFonts w:ascii="Calibri" w:eastAsia="PMingLiU" w:hAnsi="Calibri" w:cs="Calibri"/>
                  <w:color w:val="000000"/>
                  <w:sz w:val="22"/>
                  <w:szCs w:val="22"/>
                  <w:lang w:val="en-PH" w:eastAsia="en-US"/>
                </w:rPr>
                <w:t>0.7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28" w:author="Diana Machado" w:date="2019-04-05T18:21:00Z"/>
                <w:rFonts w:ascii="Calibri" w:eastAsia="PMingLiU" w:hAnsi="Calibri" w:cs="Calibri"/>
                <w:color w:val="000000"/>
                <w:sz w:val="22"/>
                <w:szCs w:val="22"/>
                <w:lang w:val="en-PH" w:eastAsia="en-US"/>
              </w:rPr>
            </w:pPr>
            <w:ins w:id="44129" w:author="Diana Machado" w:date="2019-04-05T18:21:00Z">
              <w:r w:rsidRPr="0081683F">
                <w:rPr>
                  <w:rFonts w:ascii="Calibri" w:eastAsia="PMingLiU" w:hAnsi="Calibri" w:cs="Calibri"/>
                  <w:color w:val="000000"/>
                  <w:sz w:val="22"/>
                  <w:szCs w:val="22"/>
                  <w:lang w:val="en-PH" w:eastAsia="en-US"/>
                </w:rPr>
                <w:t>5.158</w:t>
              </w:r>
            </w:ins>
          </w:p>
        </w:tc>
      </w:tr>
      <w:tr w:rsidR="002348ED" w:rsidRPr="0081683F" w:rsidTr="00787B33">
        <w:trPr>
          <w:trHeight w:val="286"/>
          <w:ins w:id="4413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1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32" w:author="Diana Machado" w:date="2019-04-05T18:21:00Z"/>
                <w:rFonts w:ascii="Calibri" w:eastAsia="PMingLiU" w:hAnsi="Calibri" w:cs="Calibri"/>
                <w:color w:val="000000"/>
                <w:sz w:val="22"/>
                <w:szCs w:val="22"/>
                <w:lang w:val="en-PH" w:eastAsia="en-US"/>
              </w:rPr>
            </w:pPr>
            <w:ins w:id="4413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34" w:author="Diana Machado" w:date="2019-04-05T18:21:00Z"/>
                <w:rFonts w:ascii="Calibri" w:eastAsia="PMingLiU" w:hAnsi="Calibri" w:cs="Calibri"/>
                <w:color w:val="000000"/>
                <w:sz w:val="22"/>
                <w:szCs w:val="22"/>
                <w:lang w:val="en-PH" w:eastAsia="en-US"/>
              </w:rPr>
            </w:pPr>
            <w:ins w:id="44135" w:author="Diana Machado" w:date="2019-04-05T18:21:00Z">
              <w:r w:rsidRPr="0081683F">
                <w:rPr>
                  <w:rFonts w:ascii="Calibri" w:eastAsia="PMingLiU" w:hAnsi="Calibri" w:cs="Calibri"/>
                  <w:color w:val="000000"/>
                  <w:sz w:val="22"/>
                  <w:szCs w:val="22"/>
                  <w:lang w:val="en-PH" w:eastAsia="en-US"/>
                </w:rPr>
                <w:t>4.04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36" w:author="Diana Machado" w:date="2019-04-05T18:21:00Z"/>
                <w:rFonts w:ascii="Calibri" w:eastAsia="PMingLiU" w:hAnsi="Calibri" w:cs="Calibri"/>
                <w:color w:val="000000"/>
                <w:sz w:val="22"/>
                <w:szCs w:val="22"/>
                <w:lang w:val="en-PH" w:eastAsia="en-US"/>
              </w:rPr>
            </w:pPr>
            <w:ins w:id="44137" w:author="Diana Machado" w:date="2019-04-05T18:21:00Z">
              <w:r w:rsidRPr="0081683F">
                <w:rPr>
                  <w:rFonts w:ascii="Calibri" w:eastAsia="PMingLiU" w:hAnsi="Calibri" w:cs="Calibri"/>
                  <w:color w:val="000000"/>
                  <w:sz w:val="22"/>
                  <w:szCs w:val="22"/>
                  <w:lang w:val="en-PH" w:eastAsia="en-US"/>
                </w:rPr>
                <w:t>3.89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38" w:author="Diana Machado" w:date="2019-04-05T18:21:00Z"/>
                <w:rFonts w:ascii="Calibri" w:eastAsia="PMingLiU" w:hAnsi="Calibri" w:cs="Calibri"/>
                <w:color w:val="000000"/>
                <w:sz w:val="22"/>
                <w:szCs w:val="22"/>
                <w:lang w:val="en-PH" w:eastAsia="en-US"/>
              </w:rPr>
            </w:pPr>
            <w:ins w:id="44139" w:author="Diana Machado" w:date="2019-04-05T18:21:00Z">
              <w:r w:rsidRPr="0081683F">
                <w:rPr>
                  <w:rFonts w:ascii="Calibri" w:eastAsia="PMingLiU" w:hAnsi="Calibri" w:cs="Calibri"/>
                  <w:color w:val="000000"/>
                  <w:sz w:val="22"/>
                  <w:szCs w:val="22"/>
                  <w:lang w:val="en-PH" w:eastAsia="en-US"/>
                </w:rPr>
                <w:t>7.73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40" w:author="Diana Machado" w:date="2019-04-05T18:21:00Z"/>
                <w:rFonts w:ascii="Calibri" w:eastAsia="PMingLiU" w:hAnsi="Calibri" w:cs="Calibri"/>
                <w:color w:val="000000"/>
                <w:sz w:val="22"/>
                <w:szCs w:val="22"/>
                <w:lang w:val="en-PH" w:eastAsia="en-US"/>
              </w:rPr>
            </w:pPr>
            <w:ins w:id="44141" w:author="Diana Machado" w:date="2019-04-05T18:21:00Z">
              <w:r w:rsidRPr="0081683F">
                <w:rPr>
                  <w:rFonts w:ascii="Calibri" w:eastAsia="PMingLiU" w:hAnsi="Calibri" w:cs="Calibri"/>
                  <w:color w:val="000000"/>
                  <w:sz w:val="22"/>
                  <w:szCs w:val="22"/>
                  <w:lang w:val="en-PH" w:eastAsia="en-US"/>
                </w:rPr>
                <w:t>0.55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42" w:author="Diana Machado" w:date="2019-04-05T18:21:00Z"/>
                <w:rFonts w:ascii="Calibri" w:eastAsia="PMingLiU" w:hAnsi="Calibri" w:cs="Calibri"/>
                <w:color w:val="000000"/>
                <w:sz w:val="22"/>
                <w:szCs w:val="22"/>
                <w:lang w:val="en-PH" w:eastAsia="en-US"/>
              </w:rPr>
            </w:pPr>
            <w:ins w:id="44143" w:author="Diana Machado" w:date="2019-04-05T18:21:00Z">
              <w:r w:rsidRPr="0081683F">
                <w:rPr>
                  <w:rFonts w:ascii="Calibri" w:eastAsia="PMingLiU" w:hAnsi="Calibri" w:cs="Calibri"/>
                  <w:color w:val="000000"/>
                  <w:sz w:val="22"/>
                  <w:szCs w:val="22"/>
                  <w:lang w:val="en-PH" w:eastAsia="en-US"/>
                </w:rPr>
                <w:t>0.51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44" w:author="Diana Machado" w:date="2019-04-05T18:21:00Z"/>
                <w:rFonts w:ascii="Calibri" w:eastAsia="PMingLiU" w:hAnsi="Calibri" w:cs="Calibri"/>
                <w:color w:val="000000"/>
                <w:sz w:val="22"/>
                <w:szCs w:val="22"/>
                <w:lang w:val="en-PH" w:eastAsia="en-US"/>
              </w:rPr>
            </w:pPr>
            <w:ins w:id="44145" w:author="Diana Machado" w:date="2019-04-05T18:21:00Z">
              <w:r w:rsidRPr="0081683F">
                <w:rPr>
                  <w:rFonts w:ascii="Calibri" w:eastAsia="PMingLiU" w:hAnsi="Calibri" w:cs="Calibri"/>
                  <w:color w:val="000000"/>
                  <w:sz w:val="22"/>
                  <w:szCs w:val="22"/>
                  <w:lang w:val="en-PH" w:eastAsia="en-US"/>
                </w:rPr>
                <w:t>0.8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46" w:author="Diana Machado" w:date="2019-04-05T18:21:00Z"/>
                <w:rFonts w:ascii="Calibri" w:eastAsia="PMingLiU" w:hAnsi="Calibri" w:cs="Calibri"/>
                <w:color w:val="000000"/>
                <w:sz w:val="22"/>
                <w:szCs w:val="22"/>
                <w:lang w:val="en-PH" w:eastAsia="en-US"/>
              </w:rPr>
            </w:pPr>
            <w:ins w:id="44147" w:author="Diana Machado" w:date="2019-04-05T18:21:00Z">
              <w:r w:rsidRPr="0081683F">
                <w:rPr>
                  <w:rFonts w:ascii="Calibri" w:eastAsia="PMingLiU" w:hAnsi="Calibri" w:cs="Calibri"/>
                  <w:color w:val="000000"/>
                  <w:sz w:val="22"/>
                  <w:szCs w:val="22"/>
                  <w:lang w:val="en-PH" w:eastAsia="en-US"/>
                </w:rPr>
                <w:t>0.9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48" w:author="Diana Machado" w:date="2019-04-05T18:21:00Z"/>
                <w:rFonts w:ascii="Calibri" w:eastAsia="PMingLiU" w:hAnsi="Calibri" w:cs="Calibri"/>
                <w:color w:val="000000"/>
                <w:sz w:val="22"/>
                <w:szCs w:val="22"/>
                <w:lang w:val="en-PH" w:eastAsia="en-US"/>
              </w:rPr>
            </w:pPr>
            <w:ins w:id="44149" w:author="Diana Machado" w:date="2019-04-05T18:21:00Z">
              <w:r w:rsidRPr="0081683F">
                <w:rPr>
                  <w:rFonts w:ascii="Calibri" w:eastAsia="PMingLiU" w:hAnsi="Calibri" w:cs="Calibri"/>
                  <w:color w:val="000000"/>
                  <w:sz w:val="22"/>
                  <w:szCs w:val="22"/>
                  <w:lang w:val="en-PH" w:eastAsia="en-US"/>
                </w:rPr>
                <w:t>5.410</w:t>
              </w:r>
            </w:ins>
          </w:p>
        </w:tc>
      </w:tr>
      <w:tr w:rsidR="002348ED" w:rsidRPr="0081683F" w:rsidTr="00787B33">
        <w:trPr>
          <w:trHeight w:val="286"/>
          <w:ins w:id="4415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1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52" w:author="Diana Machado" w:date="2019-04-05T18:21:00Z"/>
                <w:rFonts w:ascii="Calibri" w:eastAsia="PMingLiU" w:hAnsi="Calibri" w:cs="Calibri"/>
                <w:color w:val="000000"/>
                <w:sz w:val="22"/>
                <w:szCs w:val="22"/>
                <w:lang w:val="en-PH" w:eastAsia="en-US"/>
              </w:rPr>
            </w:pPr>
            <w:ins w:id="4415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54" w:author="Diana Machado" w:date="2019-04-05T18:21:00Z"/>
                <w:rFonts w:ascii="Calibri" w:eastAsia="PMingLiU" w:hAnsi="Calibri" w:cs="Calibri"/>
                <w:color w:val="000000"/>
                <w:sz w:val="22"/>
                <w:szCs w:val="22"/>
                <w:lang w:val="en-PH" w:eastAsia="en-US"/>
              </w:rPr>
            </w:pPr>
            <w:ins w:id="44155" w:author="Diana Machado" w:date="2019-04-05T18:21:00Z">
              <w:r w:rsidRPr="0081683F">
                <w:rPr>
                  <w:rFonts w:ascii="Calibri" w:eastAsia="PMingLiU" w:hAnsi="Calibri" w:cs="Calibri"/>
                  <w:color w:val="000000"/>
                  <w:sz w:val="22"/>
                  <w:szCs w:val="22"/>
                  <w:lang w:val="en-PH" w:eastAsia="en-US"/>
                </w:rPr>
                <w:t>6.20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56" w:author="Diana Machado" w:date="2019-04-05T18:21:00Z"/>
                <w:rFonts w:ascii="Calibri" w:eastAsia="PMingLiU" w:hAnsi="Calibri" w:cs="Calibri"/>
                <w:color w:val="000000"/>
                <w:sz w:val="22"/>
                <w:szCs w:val="22"/>
                <w:lang w:val="en-PH" w:eastAsia="en-US"/>
              </w:rPr>
            </w:pPr>
            <w:ins w:id="44157" w:author="Diana Machado" w:date="2019-04-05T18:21:00Z">
              <w:r w:rsidRPr="0081683F">
                <w:rPr>
                  <w:rFonts w:ascii="Calibri" w:eastAsia="PMingLiU" w:hAnsi="Calibri" w:cs="Calibri"/>
                  <w:color w:val="000000"/>
                  <w:sz w:val="22"/>
                  <w:szCs w:val="22"/>
                  <w:lang w:val="en-PH" w:eastAsia="en-US"/>
                </w:rPr>
                <w:t>6.45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58" w:author="Diana Machado" w:date="2019-04-05T18:21:00Z"/>
                <w:rFonts w:ascii="Calibri" w:eastAsia="PMingLiU" w:hAnsi="Calibri" w:cs="Calibri"/>
                <w:color w:val="000000"/>
                <w:sz w:val="22"/>
                <w:szCs w:val="22"/>
                <w:lang w:val="en-PH" w:eastAsia="en-US"/>
              </w:rPr>
            </w:pPr>
            <w:ins w:id="44159" w:author="Diana Machado" w:date="2019-04-05T18:21:00Z">
              <w:r w:rsidRPr="0081683F">
                <w:rPr>
                  <w:rFonts w:ascii="Calibri" w:eastAsia="PMingLiU" w:hAnsi="Calibri" w:cs="Calibri"/>
                  <w:color w:val="000000"/>
                  <w:sz w:val="22"/>
                  <w:szCs w:val="22"/>
                  <w:lang w:val="en-PH" w:eastAsia="en-US"/>
                </w:rPr>
                <w:t>16.536</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60" w:author="Diana Machado" w:date="2019-04-05T18:21:00Z"/>
                <w:rFonts w:ascii="Calibri" w:eastAsia="PMingLiU" w:hAnsi="Calibri" w:cs="Calibri"/>
                <w:color w:val="000000"/>
                <w:sz w:val="22"/>
                <w:szCs w:val="22"/>
                <w:lang w:val="en-PH" w:eastAsia="en-US"/>
              </w:rPr>
            </w:pPr>
            <w:ins w:id="44161" w:author="Diana Machado" w:date="2019-04-05T18:21:00Z">
              <w:r w:rsidRPr="0081683F">
                <w:rPr>
                  <w:rFonts w:ascii="Calibri" w:eastAsia="PMingLiU" w:hAnsi="Calibri" w:cs="Calibri"/>
                  <w:color w:val="000000"/>
                  <w:sz w:val="22"/>
                  <w:szCs w:val="22"/>
                  <w:lang w:val="en-PH" w:eastAsia="en-US"/>
                </w:rPr>
                <w:t>0.63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62" w:author="Diana Machado" w:date="2019-04-05T18:21:00Z"/>
                <w:rFonts w:ascii="Calibri" w:eastAsia="PMingLiU" w:hAnsi="Calibri" w:cs="Calibri"/>
                <w:color w:val="000000"/>
                <w:sz w:val="22"/>
                <w:szCs w:val="22"/>
                <w:lang w:val="en-PH" w:eastAsia="en-US"/>
              </w:rPr>
            </w:pPr>
            <w:ins w:id="44163" w:author="Diana Machado" w:date="2019-04-05T18:21:00Z">
              <w:r w:rsidRPr="0081683F">
                <w:rPr>
                  <w:rFonts w:ascii="Calibri" w:eastAsia="PMingLiU" w:hAnsi="Calibri" w:cs="Calibri"/>
                  <w:color w:val="000000"/>
                  <w:sz w:val="22"/>
                  <w:szCs w:val="22"/>
                  <w:lang w:val="en-PH" w:eastAsia="en-US"/>
                </w:rPr>
                <w:t>0.736</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64" w:author="Diana Machado" w:date="2019-04-05T18:21:00Z"/>
                <w:rFonts w:ascii="Calibri" w:eastAsia="PMingLiU" w:hAnsi="Calibri" w:cs="Calibri"/>
                <w:color w:val="000000"/>
                <w:sz w:val="22"/>
                <w:szCs w:val="22"/>
                <w:lang w:val="en-PH" w:eastAsia="en-US"/>
              </w:rPr>
            </w:pPr>
            <w:ins w:id="44165" w:author="Diana Machado" w:date="2019-04-05T18:21:00Z">
              <w:r w:rsidRPr="0081683F">
                <w:rPr>
                  <w:rFonts w:ascii="Calibri" w:eastAsia="PMingLiU" w:hAnsi="Calibri" w:cs="Calibri"/>
                  <w:color w:val="000000"/>
                  <w:sz w:val="22"/>
                  <w:szCs w:val="22"/>
                  <w:lang w:val="en-PH" w:eastAsia="en-US"/>
                </w:rPr>
                <w:t>0.88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66" w:author="Diana Machado" w:date="2019-04-05T18:21:00Z"/>
                <w:rFonts w:ascii="Calibri" w:eastAsia="PMingLiU" w:hAnsi="Calibri" w:cs="Calibri"/>
                <w:color w:val="000000"/>
                <w:sz w:val="22"/>
                <w:szCs w:val="22"/>
                <w:lang w:val="en-PH" w:eastAsia="en-US"/>
              </w:rPr>
            </w:pPr>
            <w:ins w:id="44167" w:author="Diana Machado" w:date="2019-04-05T18:21:00Z">
              <w:r w:rsidRPr="0081683F">
                <w:rPr>
                  <w:rFonts w:ascii="Calibri" w:eastAsia="PMingLiU" w:hAnsi="Calibri" w:cs="Calibri"/>
                  <w:color w:val="000000"/>
                  <w:sz w:val="22"/>
                  <w:szCs w:val="22"/>
                  <w:lang w:val="en-PH" w:eastAsia="en-US"/>
                </w:rPr>
                <w:t>0.9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68" w:author="Diana Machado" w:date="2019-04-05T18:21:00Z"/>
                <w:rFonts w:ascii="Calibri" w:eastAsia="PMingLiU" w:hAnsi="Calibri" w:cs="Calibri"/>
                <w:color w:val="000000"/>
                <w:sz w:val="22"/>
                <w:szCs w:val="22"/>
                <w:lang w:val="en-PH" w:eastAsia="en-US"/>
              </w:rPr>
            </w:pPr>
            <w:ins w:id="44169" w:author="Diana Machado" w:date="2019-04-05T18:21:00Z">
              <w:r w:rsidRPr="0081683F">
                <w:rPr>
                  <w:rFonts w:ascii="Calibri" w:eastAsia="PMingLiU" w:hAnsi="Calibri" w:cs="Calibri"/>
                  <w:color w:val="000000"/>
                  <w:sz w:val="22"/>
                  <w:szCs w:val="22"/>
                  <w:lang w:val="en-PH" w:eastAsia="en-US"/>
                </w:rPr>
                <w:t>5.427</w:t>
              </w:r>
            </w:ins>
          </w:p>
        </w:tc>
      </w:tr>
      <w:tr w:rsidR="002348ED" w:rsidRPr="0081683F" w:rsidTr="00787B33">
        <w:trPr>
          <w:trHeight w:val="286"/>
          <w:ins w:id="4417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1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17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7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7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7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7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7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7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7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18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1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82" w:author="Diana Machado" w:date="2019-04-05T18:21:00Z"/>
                <w:rFonts w:ascii="Calibri" w:eastAsia="PMingLiU" w:hAnsi="Calibri" w:cs="Calibri"/>
                <w:color w:val="000000"/>
                <w:sz w:val="22"/>
                <w:szCs w:val="22"/>
                <w:lang w:val="en-PH" w:eastAsia="en-US"/>
              </w:rPr>
            </w:pPr>
            <w:ins w:id="44183" w:author="Diana Machado" w:date="2019-04-05T18:21:00Z">
              <w:r w:rsidRPr="0081683F">
                <w:rPr>
                  <w:rFonts w:ascii="Calibri" w:eastAsia="PMingLiU" w:hAnsi="Calibri" w:cs="Calibri"/>
                  <w:color w:val="000000"/>
                  <w:sz w:val="22"/>
                  <w:szCs w:val="22"/>
                  <w:lang w:val="en-PH" w:eastAsia="en-US"/>
                </w:rPr>
                <w:t>Dixi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184" w:author="Diana Machado" w:date="2019-04-05T18:21:00Z"/>
                <w:rFonts w:ascii="Calibri" w:eastAsia="PMingLiU" w:hAnsi="Calibri" w:cs="Calibri"/>
                <w:color w:val="000000"/>
                <w:sz w:val="22"/>
                <w:szCs w:val="22"/>
                <w:lang w:val="en-PH" w:eastAsia="en-US"/>
              </w:rPr>
            </w:pPr>
            <w:ins w:id="4418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86" w:author="Diana Machado" w:date="2019-04-05T18:21:00Z"/>
                <w:rFonts w:ascii="Calibri" w:eastAsia="PMingLiU" w:hAnsi="Calibri" w:cs="Calibri"/>
                <w:color w:val="000000"/>
                <w:sz w:val="22"/>
                <w:szCs w:val="22"/>
                <w:lang w:val="en-PH" w:eastAsia="en-US"/>
              </w:rPr>
            </w:pPr>
            <w:ins w:id="44187" w:author="Diana Machado" w:date="2019-04-05T18:21:00Z">
              <w:r w:rsidRPr="0081683F">
                <w:rPr>
                  <w:rFonts w:ascii="Calibri" w:eastAsia="PMingLiU" w:hAnsi="Calibri" w:cs="Calibri"/>
                  <w:color w:val="000000"/>
                  <w:sz w:val="22"/>
                  <w:szCs w:val="22"/>
                  <w:lang w:val="en-PH" w:eastAsia="en-US"/>
                </w:rPr>
                <w:t>1.1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88" w:author="Diana Machado" w:date="2019-04-05T18:21:00Z"/>
                <w:rFonts w:ascii="Calibri" w:eastAsia="PMingLiU" w:hAnsi="Calibri" w:cs="Calibri"/>
                <w:color w:val="000000"/>
                <w:sz w:val="22"/>
                <w:szCs w:val="22"/>
                <w:lang w:val="en-PH" w:eastAsia="en-US"/>
              </w:rPr>
            </w:pPr>
            <w:ins w:id="44189" w:author="Diana Machado" w:date="2019-04-05T18:21:00Z">
              <w:r w:rsidRPr="0081683F">
                <w:rPr>
                  <w:rFonts w:ascii="Calibri" w:eastAsia="PMingLiU" w:hAnsi="Calibri" w:cs="Calibri"/>
                  <w:color w:val="000000"/>
                  <w:sz w:val="22"/>
                  <w:szCs w:val="22"/>
                  <w:lang w:val="en-PH" w:eastAsia="en-US"/>
                </w:rPr>
                <w:t>1.0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90" w:author="Diana Machado" w:date="2019-04-05T18:21:00Z"/>
                <w:rFonts w:ascii="Calibri" w:eastAsia="PMingLiU" w:hAnsi="Calibri" w:cs="Calibri"/>
                <w:color w:val="000000"/>
                <w:sz w:val="22"/>
                <w:szCs w:val="22"/>
                <w:lang w:val="en-PH" w:eastAsia="en-US"/>
              </w:rPr>
            </w:pPr>
            <w:ins w:id="44191" w:author="Diana Machado" w:date="2019-04-05T18:21:00Z">
              <w:r w:rsidRPr="0081683F">
                <w:rPr>
                  <w:rFonts w:ascii="Calibri" w:eastAsia="PMingLiU" w:hAnsi="Calibri" w:cs="Calibri"/>
                  <w:color w:val="000000"/>
                  <w:sz w:val="22"/>
                  <w:szCs w:val="22"/>
                  <w:lang w:val="en-PH" w:eastAsia="en-US"/>
                </w:rPr>
                <w:t>3.05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92" w:author="Diana Machado" w:date="2019-04-05T18:21:00Z"/>
                <w:rFonts w:ascii="Calibri" w:eastAsia="PMingLiU" w:hAnsi="Calibri" w:cs="Calibri"/>
                <w:color w:val="000000"/>
                <w:sz w:val="22"/>
                <w:szCs w:val="22"/>
                <w:lang w:val="en-PH" w:eastAsia="en-US"/>
              </w:rPr>
            </w:pPr>
            <w:ins w:id="44193" w:author="Diana Machado" w:date="2019-04-05T18:21:00Z">
              <w:r w:rsidRPr="0081683F">
                <w:rPr>
                  <w:rFonts w:ascii="Calibri" w:eastAsia="PMingLiU" w:hAnsi="Calibri" w:cs="Calibri"/>
                  <w:color w:val="000000"/>
                  <w:sz w:val="22"/>
                  <w:szCs w:val="22"/>
                  <w:lang w:val="en-PH" w:eastAsia="en-US"/>
                </w:rPr>
                <w:t>0.23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194" w:author="Diana Machado" w:date="2019-04-05T18:21:00Z"/>
                <w:rFonts w:ascii="Calibri" w:eastAsia="PMingLiU" w:hAnsi="Calibri" w:cs="Calibri"/>
                <w:color w:val="000000"/>
                <w:sz w:val="22"/>
                <w:szCs w:val="22"/>
                <w:lang w:val="en-PH" w:eastAsia="en-US"/>
              </w:rPr>
            </w:pPr>
            <w:ins w:id="44195" w:author="Diana Machado" w:date="2019-04-05T18:21:00Z">
              <w:r w:rsidRPr="0081683F">
                <w:rPr>
                  <w:rFonts w:ascii="Calibri" w:eastAsia="PMingLiU" w:hAnsi="Calibri" w:cs="Calibri"/>
                  <w:color w:val="000000"/>
                  <w:sz w:val="22"/>
                  <w:szCs w:val="22"/>
                  <w:lang w:val="en-PH" w:eastAsia="en-US"/>
                </w:rPr>
                <w:t>0.24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96" w:author="Diana Machado" w:date="2019-04-05T18:21:00Z"/>
                <w:rFonts w:ascii="Calibri" w:eastAsia="PMingLiU" w:hAnsi="Calibri" w:cs="Calibri"/>
                <w:color w:val="000000"/>
                <w:sz w:val="22"/>
                <w:szCs w:val="22"/>
                <w:lang w:val="en-PH" w:eastAsia="en-US"/>
              </w:rPr>
            </w:pPr>
            <w:ins w:id="44197" w:author="Diana Machado" w:date="2019-04-05T18:21:00Z">
              <w:r w:rsidRPr="0081683F">
                <w:rPr>
                  <w:rFonts w:ascii="Calibri" w:eastAsia="PMingLiU" w:hAnsi="Calibri" w:cs="Calibri"/>
                  <w:color w:val="000000"/>
                  <w:sz w:val="22"/>
                  <w:szCs w:val="22"/>
                  <w:lang w:val="en-PH" w:eastAsia="en-US"/>
                </w:rPr>
                <w:t>0.2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198" w:author="Diana Machado" w:date="2019-04-05T18:21:00Z"/>
                <w:rFonts w:ascii="Calibri" w:eastAsia="PMingLiU" w:hAnsi="Calibri" w:cs="Calibri"/>
                <w:color w:val="000000"/>
                <w:sz w:val="22"/>
                <w:szCs w:val="22"/>
                <w:lang w:val="en-PH" w:eastAsia="en-US"/>
              </w:rPr>
            </w:pPr>
            <w:ins w:id="44199" w:author="Diana Machado" w:date="2019-04-05T18:21:00Z">
              <w:r w:rsidRPr="0081683F">
                <w:rPr>
                  <w:rFonts w:ascii="Calibri" w:eastAsia="PMingLiU" w:hAnsi="Calibri" w:cs="Calibri"/>
                  <w:color w:val="000000"/>
                  <w:sz w:val="22"/>
                  <w:szCs w:val="22"/>
                  <w:lang w:val="en-PH" w:eastAsia="en-US"/>
                </w:rPr>
                <w:t>0.2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00" w:author="Diana Machado" w:date="2019-04-05T18:21:00Z"/>
                <w:rFonts w:ascii="Calibri" w:eastAsia="PMingLiU" w:hAnsi="Calibri" w:cs="Calibri"/>
                <w:color w:val="000000"/>
                <w:sz w:val="22"/>
                <w:szCs w:val="22"/>
                <w:lang w:val="en-PH" w:eastAsia="en-US"/>
              </w:rPr>
            </w:pPr>
            <w:ins w:id="44201" w:author="Diana Machado" w:date="2019-04-05T18:21:00Z">
              <w:r w:rsidRPr="0081683F">
                <w:rPr>
                  <w:rFonts w:ascii="Calibri" w:eastAsia="PMingLiU" w:hAnsi="Calibri" w:cs="Calibri"/>
                  <w:color w:val="000000"/>
                  <w:sz w:val="22"/>
                  <w:szCs w:val="22"/>
                  <w:lang w:val="en-PH" w:eastAsia="en-US"/>
                </w:rPr>
                <w:t>2.536</w:t>
              </w:r>
            </w:ins>
          </w:p>
        </w:tc>
      </w:tr>
      <w:tr w:rsidR="002348ED" w:rsidRPr="0081683F" w:rsidTr="00787B33">
        <w:trPr>
          <w:trHeight w:val="286"/>
          <w:ins w:id="4420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2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04" w:author="Diana Machado" w:date="2019-04-05T18:21:00Z"/>
                <w:rFonts w:ascii="Calibri" w:eastAsia="PMingLiU" w:hAnsi="Calibri" w:cs="Calibri"/>
                <w:color w:val="000000"/>
                <w:sz w:val="22"/>
                <w:szCs w:val="22"/>
                <w:lang w:val="en-PH" w:eastAsia="en-US"/>
              </w:rPr>
            </w:pPr>
            <w:ins w:id="4420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06" w:author="Diana Machado" w:date="2019-04-05T18:21:00Z"/>
                <w:rFonts w:ascii="Calibri" w:eastAsia="PMingLiU" w:hAnsi="Calibri" w:cs="Calibri"/>
                <w:color w:val="000000"/>
                <w:sz w:val="22"/>
                <w:szCs w:val="22"/>
                <w:lang w:val="en-PH" w:eastAsia="en-US"/>
              </w:rPr>
            </w:pPr>
            <w:ins w:id="44207" w:author="Diana Machado" w:date="2019-04-05T18:21:00Z">
              <w:r w:rsidRPr="0081683F">
                <w:rPr>
                  <w:rFonts w:ascii="Calibri" w:eastAsia="PMingLiU" w:hAnsi="Calibri" w:cs="Calibri"/>
                  <w:color w:val="000000"/>
                  <w:sz w:val="22"/>
                  <w:szCs w:val="22"/>
                  <w:lang w:val="en-PH" w:eastAsia="en-US"/>
                </w:rPr>
                <w:t>1.2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08" w:author="Diana Machado" w:date="2019-04-05T18:21:00Z"/>
                <w:rFonts w:ascii="Calibri" w:eastAsia="PMingLiU" w:hAnsi="Calibri" w:cs="Calibri"/>
                <w:color w:val="000000"/>
                <w:sz w:val="22"/>
                <w:szCs w:val="22"/>
                <w:lang w:val="en-PH" w:eastAsia="en-US"/>
              </w:rPr>
            </w:pPr>
            <w:ins w:id="44209" w:author="Diana Machado" w:date="2019-04-05T18:21:00Z">
              <w:r w:rsidRPr="0081683F">
                <w:rPr>
                  <w:rFonts w:ascii="Calibri" w:eastAsia="PMingLiU" w:hAnsi="Calibri" w:cs="Calibri"/>
                  <w:color w:val="000000"/>
                  <w:sz w:val="22"/>
                  <w:szCs w:val="22"/>
                  <w:lang w:val="en-PH" w:eastAsia="en-US"/>
                </w:rPr>
                <w:t>1.08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10" w:author="Diana Machado" w:date="2019-04-05T18:21:00Z"/>
                <w:rFonts w:ascii="Calibri" w:eastAsia="PMingLiU" w:hAnsi="Calibri" w:cs="Calibri"/>
                <w:color w:val="000000"/>
                <w:sz w:val="22"/>
                <w:szCs w:val="22"/>
                <w:lang w:val="en-PH" w:eastAsia="en-US"/>
              </w:rPr>
            </w:pPr>
            <w:ins w:id="44211" w:author="Diana Machado" w:date="2019-04-05T18:21:00Z">
              <w:r w:rsidRPr="0081683F">
                <w:rPr>
                  <w:rFonts w:ascii="Calibri" w:eastAsia="PMingLiU" w:hAnsi="Calibri" w:cs="Calibri"/>
                  <w:color w:val="000000"/>
                  <w:sz w:val="22"/>
                  <w:szCs w:val="22"/>
                  <w:lang w:val="en-PH" w:eastAsia="en-US"/>
                </w:rPr>
                <w:t>3.42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12" w:author="Diana Machado" w:date="2019-04-05T18:21:00Z"/>
                <w:rFonts w:ascii="Calibri" w:eastAsia="PMingLiU" w:hAnsi="Calibri" w:cs="Calibri"/>
                <w:color w:val="000000"/>
                <w:sz w:val="22"/>
                <w:szCs w:val="22"/>
                <w:lang w:val="en-PH" w:eastAsia="en-US"/>
              </w:rPr>
            </w:pPr>
            <w:ins w:id="44213" w:author="Diana Machado" w:date="2019-04-05T18:21:00Z">
              <w:r w:rsidRPr="0081683F">
                <w:rPr>
                  <w:rFonts w:ascii="Calibri" w:eastAsia="PMingLiU" w:hAnsi="Calibri" w:cs="Calibri"/>
                  <w:color w:val="000000"/>
                  <w:sz w:val="22"/>
                  <w:szCs w:val="22"/>
                  <w:lang w:val="en-PH" w:eastAsia="en-US"/>
                </w:rPr>
                <w:t>0.25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14" w:author="Diana Machado" w:date="2019-04-05T18:21:00Z"/>
                <w:rFonts w:ascii="Calibri" w:eastAsia="PMingLiU" w:hAnsi="Calibri" w:cs="Calibri"/>
                <w:color w:val="000000"/>
                <w:sz w:val="22"/>
                <w:szCs w:val="22"/>
                <w:lang w:val="en-PH" w:eastAsia="en-US"/>
              </w:rPr>
            </w:pPr>
            <w:ins w:id="44215" w:author="Diana Machado" w:date="2019-04-05T18:21:00Z">
              <w:r w:rsidRPr="0081683F">
                <w:rPr>
                  <w:rFonts w:ascii="Calibri" w:eastAsia="PMingLiU" w:hAnsi="Calibri" w:cs="Calibri"/>
                  <w:color w:val="000000"/>
                  <w:sz w:val="22"/>
                  <w:szCs w:val="22"/>
                  <w:lang w:val="en-PH" w:eastAsia="en-US"/>
                </w:rPr>
                <w:t>0.25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16" w:author="Diana Machado" w:date="2019-04-05T18:21:00Z"/>
                <w:rFonts w:ascii="Calibri" w:eastAsia="PMingLiU" w:hAnsi="Calibri" w:cs="Calibri"/>
                <w:color w:val="000000"/>
                <w:sz w:val="22"/>
                <w:szCs w:val="22"/>
                <w:lang w:val="en-PH" w:eastAsia="en-US"/>
              </w:rPr>
            </w:pPr>
            <w:ins w:id="44217" w:author="Diana Machado" w:date="2019-04-05T18:21:00Z">
              <w:r w:rsidRPr="0081683F">
                <w:rPr>
                  <w:rFonts w:ascii="Calibri" w:eastAsia="PMingLiU" w:hAnsi="Calibri" w:cs="Calibri"/>
                  <w:color w:val="000000"/>
                  <w:sz w:val="22"/>
                  <w:szCs w:val="22"/>
                  <w:lang w:val="en-PH" w:eastAsia="en-US"/>
                </w:rPr>
                <w:t>0.41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18" w:author="Diana Machado" w:date="2019-04-05T18:21:00Z"/>
                <w:rFonts w:ascii="Calibri" w:eastAsia="PMingLiU" w:hAnsi="Calibri" w:cs="Calibri"/>
                <w:color w:val="000000"/>
                <w:sz w:val="22"/>
                <w:szCs w:val="22"/>
                <w:lang w:val="en-PH" w:eastAsia="en-US"/>
              </w:rPr>
            </w:pPr>
            <w:ins w:id="44219" w:author="Diana Machado" w:date="2019-04-05T18:21:00Z">
              <w:r w:rsidRPr="0081683F">
                <w:rPr>
                  <w:rFonts w:ascii="Calibri" w:eastAsia="PMingLiU" w:hAnsi="Calibri" w:cs="Calibri"/>
                  <w:color w:val="000000"/>
                  <w:sz w:val="22"/>
                  <w:szCs w:val="22"/>
                  <w:lang w:val="en-PH" w:eastAsia="en-US"/>
                </w:rPr>
                <w:t>0.3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0" w:author="Diana Machado" w:date="2019-04-05T18:21:00Z"/>
                <w:rFonts w:ascii="Calibri" w:eastAsia="PMingLiU" w:hAnsi="Calibri" w:cs="Calibri"/>
                <w:color w:val="000000"/>
                <w:sz w:val="22"/>
                <w:szCs w:val="22"/>
                <w:lang w:val="en-PH" w:eastAsia="en-US"/>
              </w:rPr>
            </w:pPr>
            <w:ins w:id="44221" w:author="Diana Machado" w:date="2019-04-05T18:21:00Z">
              <w:r w:rsidRPr="0081683F">
                <w:rPr>
                  <w:rFonts w:ascii="Calibri" w:eastAsia="PMingLiU" w:hAnsi="Calibri" w:cs="Calibri"/>
                  <w:color w:val="000000"/>
                  <w:sz w:val="22"/>
                  <w:szCs w:val="22"/>
                  <w:lang w:val="en-PH" w:eastAsia="en-US"/>
                </w:rPr>
                <w:t>3.098</w:t>
              </w:r>
            </w:ins>
          </w:p>
        </w:tc>
      </w:tr>
      <w:tr w:rsidR="002348ED" w:rsidRPr="0081683F" w:rsidTr="00787B33">
        <w:trPr>
          <w:trHeight w:val="286"/>
          <w:ins w:id="4422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2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24" w:author="Diana Machado" w:date="2019-04-05T18:21:00Z"/>
                <w:rFonts w:ascii="Calibri" w:eastAsia="PMingLiU" w:hAnsi="Calibri" w:cs="Calibri"/>
                <w:color w:val="000000"/>
                <w:sz w:val="22"/>
                <w:szCs w:val="22"/>
                <w:lang w:val="en-PH" w:eastAsia="en-US"/>
              </w:rPr>
            </w:pPr>
            <w:ins w:id="4422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6" w:author="Diana Machado" w:date="2019-04-05T18:21:00Z"/>
                <w:rFonts w:ascii="Calibri" w:eastAsia="PMingLiU" w:hAnsi="Calibri" w:cs="Calibri"/>
                <w:color w:val="000000"/>
                <w:sz w:val="22"/>
                <w:szCs w:val="22"/>
                <w:lang w:val="en-PH" w:eastAsia="en-US"/>
              </w:rPr>
            </w:pPr>
            <w:ins w:id="44227" w:author="Diana Machado" w:date="2019-04-05T18:21:00Z">
              <w:r w:rsidRPr="0081683F">
                <w:rPr>
                  <w:rFonts w:ascii="Calibri" w:eastAsia="PMingLiU" w:hAnsi="Calibri" w:cs="Calibri"/>
                  <w:color w:val="000000"/>
                  <w:sz w:val="22"/>
                  <w:szCs w:val="22"/>
                  <w:lang w:val="en-PH" w:eastAsia="en-US"/>
                </w:rPr>
                <w:t>2.42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28" w:author="Diana Machado" w:date="2019-04-05T18:21:00Z"/>
                <w:rFonts w:ascii="Calibri" w:eastAsia="PMingLiU" w:hAnsi="Calibri" w:cs="Calibri"/>
                <w:color w:val="000000"/>
                <w:sz w:val="22"/>
                <w:szCs w:val="22"/>
                <w:lang w:val="en-PH" w:eastAsia="en-US"/>
              </w:rPr>
            </w:pPr>
            <w:ins w:id="44229" w:author="Diana Machado" w:date="2019-04-05T18:21:00Z">
              <w:r w:rsidRPr="0081683F">
                <w:rPr>
                  <w:rFonts w:ascii="Calibri" w:eastAsia="PMingLiU" w:hAnsi="Calibri" w:cs="Calibri"/>
                  <w:color w:val="000000"/>
                  <w:sz w:val="22"/>
                  <w:szCs w:val="22"/>
                  <w:lang w:val="en-PH" w:eastAsia="en-US"/>
                </w:rPr>
                <w:t>2.07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30" w:author="Diana Machado" w:date="2019-04-05T18:21:00Z"/>
                <w:rFonts w:ascii="Calibri" w:eastAsia="PMingLiU" w:hAnsi="Calibri" w:cs="Calibri"/>
                <w:color w:val="000000"/>
                <w:sz w:val="22"/>
                <w:szCs w:val="22"/>
                <w:lang w:val="en-PH" w:eastAsia="en-US"/>
              </w:rPr>
            </w:pPr>
            <w:ins w:id="44231" w:author="Diana Machado" w:date="2019-04-05T18:21:00Z">
              <w:r w:rsidRPr="0081683F">
                <w:rPr>
                  <w:rFonts w:ascii="Calibri" w:eastAsia="PMingLiU" w:hAnsi="Calibri" w:cs="Calibri"/>
                  <w:color w:val="000000"/>
                  <w:sz w:val="22"/>
                  <w:szCs w:val="22"/>
                  <w:lang w:val="en-PH" w:eastAsia="en-US"/>
                </w:rPr>
                <w:t>11.9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32" w:author="Diana Machado" w:date="2019-04-05T18:21:00Z"/>
                <w:rFonts w:ascii="Calibri" w:eastAsia="PMingLiU" w:hAnsi="Calibri" w:cs="Calibri"/>
                <w:color w:val="000000"/>
                <w:sz w:val="22"/>
                <w:szCs w:val="22"/>
                <w:lang w:val="en-PH" w:eastAsia="en-US"/>
              </w:rPr>
            </w:pPr>
            <w:ins w:id="44233" w:author="Diana Machado" w:date="2019-04-05T18:21:00Z">
              <w:r w:rsidRPr="0081683F">
                <w:rPr>
                  <w:rFonts w:ascii="Calibri" w:eastAsia="PMingLiU" w:hAnsi="Calibri" w:cs="Calibri"/>
                  <w:color w:val="000000"/>
                  <w:sz w:val="22"/>
                  <w:szCs w:val="22"/>
                  <w:lang w:val="en-PH" w:eastAsia="en-US"/>
                </w:rPr>
                <w:t>0.25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34" w:author="Diana Machado" w:date="2019-04-05T18:21:00Z"/>
                <w:rFonts w:ascii="Calibri" w:eastAsia="PMingLiU" w:hAnsi="Calibri" w:cs="Calibri"/>
                <w:color w:val="000000"/>
                <w:sz w:val="22"/>
                <w:szCs w:val="22"/>
                <w:lang w:val="en-PH" w:eastAsia="en-US"/>
              </w:rPr>
            </w:pPr>
            <w:ins w:id="44235" w:author="Diana Machado" w:date="2019-04-05T18:21:00Z">
              <w:r w:rsidRPr="0081683F">
                <w:rPr>
                  <w:rFonts w:ascii="Calibri" w:eastAsia="PMingLiU" w:hAnsi="Calibri" w:cs="Calibri"/>
                  <w:color w:val="000000"/>
                  <w:sz w:val="22"/>
                  <w:szCs w:val="22"/>
                  <w:lang w:val="en-PH" w:eastAsia="en-US"/>
                </w:rPr>
                <w:t>0.36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36" w:author="Diana Machado" w:date="2019-04-05T18:21:00Z"/>
                <w:rFonts w:ascii="Calibri" w:eastAsia="PMingLiU" w:hAnsi="Calibri" w:cs="Calibri"/>
                <w:color w:val="000000"/>
                <w:sz w:val="22"/>
                <w:szCs w:val="22"/>
                <w:lang w:val="en-PH" w:eastAsia="en-US"/>
              </w:rPr>
            </w:pPr>
            <w:ins w:id="44237" w:author="Diana Machado" w:date="2019-04-05T18:21:00Z">
              <w:r w:rsidRPr="0081683F">
                <w:rPr>
                  <w:rFonts w:ascii="Calibri" w:eastAsia="PMingLiU" w:hAnsi="Calibri" w:cs="Calibri"/>
                  <w:color w:val="000000"/>
                  <w:sz w:val="22"/>
                  <w:szCs w:val="22"/>
                  <w:lang w:val="en-PH" w:eastAsia="en-US"/>
                </w:rPr>
                <w:t>0.51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38" w:author="Diana Machado" w:date="2019-04-05T18:21:00Z"/>
                <w:rFonts w:ascii="Calibri" w:eastAsia="PMingLiU" w:hAnsi="Calibri" w:cs="Calibri"/>
                <w:color w:val="000000"/>
                <w:sz w:val="22"/>
                <w:szCs w:val="22"/>
                <w:lang w:val="en-PH" w:eastAsia="en-US"/>
              </w:rPr>
            </w:pPr>
            <w:ins w:id="44239" w:author="Diana Machado" w:date="2019-04-05T18:21:00Z">
              <w:r w:rsidRPr="0081683F">
                <w:rPr>
                  <w:rFonts w:ascii="Calibri" w:eastAsia="PMingLiU" w:hAnsi="Calibri" w:cs="Calibri"/>
                  <w:color w:val="000000"/>
                  <w:sz w:val="22"/>
                  <w:szCs w:val="22"/>
                  <w:lang w:val="en-PH" w:eastAsia="en-US"/>
                </w:rPr>
                <w:t>0.4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40" w:author="Diana Machado" w:date="2019-04-05T18:21:00Z"/>
                <w:rFonts w:ascii="Calibri" w:eastAsia="PMingLiU" w:hAnsi="Calibri" w:cs="Calibri"/>
                <w:color w:val="000000"/>
                <w:sz w:val="22"/>
                <w:szCs w:val="22"/>
                <w:lang w:val="en-PH" w:eastAsia="en-US"/>
              </w:rPr>
            </w:pPr>
            <w:ins w:id="44241" w:author="Diana Machado" w:date="2019-04-05T18:21:00Z">
              <w:r w:rsidRPr="0081683F">
                <w:rPr>
                  <w:rFonts w:ascii="Calibri" w:eastAsia="PMingLiU" w:hAnsi="Calibri" w:cs="Calibri"/>
                  <w:color w:val="000000"/>
                  <w:sz w:val="22"/>
                  <w:szCs w:val="22"/>
                  <w:lang w:val="en-PH" w:eastAsia="en-US"/>
                </w:rPr>
                <w:t>4.030</w:t>
              </w:r>
            </w:ins>
          </w:p>
        </w:tc>
      </w:tr>
      <w:tr w:rsidR="002348ED" w:rsidRPr="0081683F" w:rsidTr="00787B33">
        <w:trPr>
          <w:trHeight w:val="286"/>
          <w:ins w:id="4424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2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24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4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4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4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4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4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5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5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25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2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54" w:author="Diana Machado" w:date="2019-04-05T18:21:00Z"/>
                <w:rFonts w:ascii="Calibri" w:eastAsia="PMingLiU" w:hAnsi="Calibri" w:cs="Calibri"/>
                <w:color w:val="000000"/>
                <w:sz w:val="22"/>
                <w:szCs w:val="22"/>
                <w:lang w:val="en-PH" w:eastAsia="en-US"/>
              </w:rPr>
            </w:pPr>
            <w:ins w:id="44255" w:author="Diana Machado" w:date="2019-04-05T18:21:00Z">
              <w:r w:rsidRPr="0081683F">
                <w:rPr>
                  <w:rFonts w:ascii="Calibri" w:eastAsia="PMingLiU" w:hAnsi="Calibri" w:cs="Calibri"/>
                  <w:color w:val="000000"/>
                  <w:sz w:val="22"/>
                  <w:szCs w:val="22"/>
                  <w:lang w:val="en-PH" w:eastAsia="en-US"/>
                </w:rPr>
                <w:t>Duval</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56" w:author="Diana Machado" w:date="2019-04-05T18:21:00Z"/>
                <w:rFonts w:ascii="Calibri" w:eastAsia="PMingLiU" w:hAnsi="Calibri" w:cs="Calibri"/>
                <w:color w:val="000000"/>
                <w:sz w:val="22"/>
                <w:szCs w:val="22"/>
                <w:lang w:val="en-PH" w:eastAsia="en-US"/>
              </w:rPr>
            </w:pPr>
            <w:ins w:id="4425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58" w:author="Diana Machado" w:date="2019-04-05T18:21:00Z"/>
                <w:rFonts w:ascii="Calibri" w:eastAsia="PMingLiU" w:hAnsi="Calibri" w:cs="Calibri"/>
                <w:color w:val="000000"/>
                <w:sz w:val="22"/>
                <w:szCs w:val="22"/>
                <w:lang w:val="en-PH" w:eastAsia="en-US"/>
              </w:rPr>
            </w:pPr>
            <w:ins w:id="44259" w:author="Diana Machado" w:date="2019-04-05T18:21:00Z">
              <w:r w:rsidRPr="0081683F">
                <w:rPr>
                  <w:rFonts w:ascii="Calibri" w:eastAsia="PMingLiU" w:hAnsi="Calibri" w:cs="Calibri"/>
                  <w:color w:val="000000"/>
                  <w:sz w:val="22"/>
                  <w:szCs w:val="22"/>
                  <w:lang w:val="en-PH" w:eastAsia="en-US"/>
                </w:rPr>
                <w:t>0.60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60" w:author="Diana Machado" w:date="2019-04-05T18:21:00Z"/>
                <w:rFonts w:ascii="Calibri" w:eastAsia="PMingLiU" w:hAnsi="Calibri" w:cs="Calibri"/>
                <w:color w:val="000000"/>
                <w:sz w:val="22"/>
                <w:szCs w:val="22"/>
                <w:lang w:val="en-PH" w:eastAsia="en-US"/>
              </w:rPr>
            </w:pPr>
            <w:ins w:id="44261" w:author="Diana Machado" w:date="2019-04-05T18:21:00Z">
              <w:r w:rsidRPr="0081683F">
                <w:rPr>
                  <w:rFonts w:ascii="Calibri" w:eastAsia="PMingLiU" w:hAnsi="Calibri" w:cs="Calibri"/>
                  <w:color w:val="000000"/>
                  <w:sz w:val="22"/>
                  <w:szCs w:val="22"/>
                  <w:lang w:val="en-PH" w:eastAsia="en-US"/>
                </w:rPr>
                <w:t>0.60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62" w:author="Diana Machado" w:date="2019-04-05T18:21:00Z"/>
                <w:rFonts w:ascii="Calibri" w:eastAsia="PMingLiU" w:hAnsi="Calibri" w:cs="Calibri"/>
                <w:color w:val="000000"/>
                <w:sz w:val="22"/>
                <w:szCs w:val="22"/>
                <w:lang w:val="en-PH" w:eastAsia="en-US"/>
              </w:rPr>
            </w:pPr>
            <w:ins w:id="44263" w:author="Diana Machado" w:date="2019-04-05T18:21:00Z">
              <w:r w:rsidRPr="0081683F">
                <w:rPr>
                  <w:rFonts w:ascii="Calibri" w:eastAsia="PMingLiU" w:hAnsi="Calibri" w:cs="Calibri"/>
                  <w:color w:val="000000"/>
                  <w:sz w:val="22"/>
                  <w:szCs w:val="22"/>
                  <w:lang w:val="en-PH" w:eastAsia="en-US"/>
                </w:rPr>
                <w:t>0.71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64" w:author="Diana Machado" w:date="2019-04-05T18:21:00Z"/>
                <w:rFonts w:ascii="Calibri" w:eastAsia="PMingLiU" w:hAnsi="Calibri" w:cs="Calibri"/>
                <w:color w:val="000000"/>
                <w:sz w:val="22"/>
                <w:szCs w:val="22"/>
                <w:lang w:val="en-PH" w:eastAsia="en-US"/>
              </w:rPr>
            </w:pPr>
            <w:ins w:id="44265" w:author="Diana Machado" w:date="2019-04-05T18:21:00Z">
              <w:r w:rsidRPr="0081683F">
                <w:rPr>
                  <w:rFonts w:ascii="Calibri" w:eastAsia="PMingLiU" w:hAnsi="Calibri" w:cs="Calibri"/>
                  <w:color w:val="000000"/>
                  <w:sz w:val="22"/>
                  <w:szCs w:val="22"/>
                  <w:lang w:val="en-PH" w:eastAsia="en-US"/>
                </w:rPr>
                <w:t>0.1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66" w:author="Diana Machado" w:date="2019-04-05T18:21:00Z"/>
                <w:rFonts w:ascii="Calibri" w:eastAsia="PMingLiU" w:hAnsi="Calibri" w:cs="Calibri"/>
                <w:color w:val="000000"/>
                <w:sz w:val="22"/>
                <w:szCs w:val="22"/>
                <w:lang w:val="en-PH" w:eastAsia="en-US"/>
              </w:rPr>
            </w:pPr>
            <w:ins w:id="44267" w:author="Diana Machado" w:date="2019-04-05T18:21:00Z">
              <w:r w:rsidRPr="0081683F">
                <w:rPr>
                  <w:rFonts w:ascii="Calibri" w:eastAsia="PMingLiU" w:hAnsi="Calibri" w:cs="Calibri"/>
                  <w:color w:val="000000"/>
                  <w:sz w:val="22"/>
                  <w:szCs w:val="22"/>
                  <w:lang w:val="en-PH" w:eastAsia="en-US"/>
                </w:rPr>
                <w:t>0.12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68" w:author="Diana Machado" w:date="2019-04-05T18:21:00Z"/>
                <w:rFonts w:ascii="Calibri" w:eastAsia="PMingLiU" w:hAnsi="Calibri" w:cs="Calibri"/>
                <w:color w:val="000000"/>
                <w:sz w:val="22"/>
                <w:szCs w:val="22"/>
                <w:lang w:val="en-PH" w:eastAsia="en-US"/>
              </w:rPr>
            </w:pPr>
            <w:ins w:id="44269" w:author="Diana Machado" w:date="2019-04-05T18:21:00Z">
              <w:r w:rsidRPr="0081683F">
                <w:rPr>
                  <w:rFonts w:ascii="Calibri" w:eastAsia="PMingLiU" w:hAnsi="Calibri" w:cs="Calibri"/>
                  <w:color w:val="000000"/>
                  <w:sz w:val="22"/>
                  <w:szCs w:val="22"/>
                  <w:lang w:val="en-PH" w:eastAsia="en-US"/>
                </w:rPr>
                <w:t>0.1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0" w:author="Diana Machado" w:date="2019-04-05T18:21:00Z"/>
                <w:rFonts w:ascii="Calibri" w:eastAsia="PMingLiU" w:hAnsi="Calibri" w:cs="Calibri"/>
                <w:color w:val="000000"/>
                <w:sz w:val="22"/>
                <w:szCs w:val="22"/>
                <w:lang w:val="en-PH" w:eastAsia="en-US"/>
              </w:rPr>
            </w:pPr>
            <w:ins w:id="44271" w:author="Diana Machado" w:date="2019-04-05T18:21:00Z">
              <w:r w:rsidRPr="0081683F">
                <w:rPr>
                  <w:rFonts w:ascii="Calibri" w:eastAsia="PMingLiU" w:hAnsi="Calibri" w:cs="Calibri"/>
                  <w:color w:val="000000"/>
                  <w:sz w:val="22"/>
                  <w:szCs w:val="22"/>
                  <w:lang w:val="en-PH" w:eastAsia="en-US"/>
                </w:rPr>
                <w:t>0.1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2" w:author="Diana Machado" w:date="2019-04-05T18:21:00Z"/>
                <w:rFonts w:ascii="Calibri" w:eastAsia="PMingLiU" w:hAnsi="Calibri" w:cs="Calibri"/>
                <w:color w:val="000000"/>
                <w:sz w:val="22"/>
                <w:szCs w:val="22"/>
                <w:lang w:val="en-PH" w:eastAsia="en-US"/>
              </w:rPr>
            </w:pPr>
            <w:ins w:id="44273" w:author="Diana Machado" w:date="2019-04-05T18:21:00Z">
              <w:r w:rsidRPr="0081683F">
                <w:rPr>
                  <w:rFonts w:ascii="Calibri" w:eastAsia="PMingLiU" w:hAnsi="Calibri" w:cs="Calibri"/>
                  <w:color w:val="000000"/>
                  <w:sz w:val="22"/>
                  <w:szCs w:val="22"/>
                  <w:lang w:val="en-PH" w:eastAsia="en-US"/>
                </w:rPr>
                <w:t>1.403</w:t>
              </w:r>
            </w:ins>
          </w:p>
        </w:tc>
      </w:tr>
      <w:tr w:rsidR="002348ED" w:rsidRPr="0081683F" w:rsidTr="00787B33">
        <w:trPr>
          <w:trHeight w:val="286"/>
          <w:ins w:id="4427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2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76" w:author="Diana Machado" w:date="2019-04-05T18:21:00Z"/>
                <w:rFonts w:ascii="Calibri" w:eastAsia="PMingLiU" w:hAnsi="Calibri" w:cs="Calibri"/>
                <w:color w:val="000000"/>
                <w:sz w:val="22"/>
                <w:szCs w:val="22"/>
                <w:lang w:val="en-PH" w:eastAsia="en-US"/>
              </w:rPr>
            </w:pPr>
            <w:ins w:id="4427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78" w:author="Diana Machado" w:date="2019-04-05T18:21:00Z"/>
                <w:rFonts w:ascii="Calibri" w:eastAsia="PMingLiU" w:hAnsi="Calibri" w:cs="Calibri"/>
                <w:color w:val="000000"/>
                <w:sz w:val="22"/>
                <w:szCs w:val="22"/>
                <w:lang w:val="en-PH" w:eastAsia="en-US"/>
              </w:rPr>
            </w:pPr>
            <w:ins w:id="44279" w:author="Diana Machado" w:date="2019-04-05T18:21:00Z">
              <w:r w:rsidRPr="0081683F">
                <w:rPr>
                  <w:rFonts w:ascii="Calibri" w:eastAsia="PMingLiU" w:hAnsi="Calibri" w:cs="Calibri"/>
                  <w:color w:val="000000"/>
                  <w:sz w:val="22"/>
                  <w:szCs w:val="22"/>
                  <w:lang w:val="en-PH" w:eastAsia="en-US"/>
                </w:rPr>
                <w:t>0.81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80" w:author="Diana Machado" w:date="2019-04-05T18:21:00Z"/>
                <w:rFonts w:ascii="Calibri" w:eastAsia="PMingLiU" w:hAnsi="Calibri" w:cs="Calibri"/>
                <w:color w:val="000000"/>
                <w:sz w:val="22"/>
                <w:szCs w:val="22"/>
                <w:lang w:val="en-PH" w:eastAsia="en-US"/>
              </w:rPr>
            </w:pPr>
            <w:ins w:id="44281" w:author="Diana Machado" w:date="2019-04-05T18:21:00Z">
              <w:r w:rsidRPr="0081683F">
                <w:rPr>
                  <w:rFonts w:ascii="Calibri" w:eastAsia="PMingLiU" w:hAnsi="Calibri" w:cs="Calibri"/>
                  <w:color w:val="000000"/>
                  <w:sz w:val="22"/>
                  <w:szCs w:val="22"/>
                  <w:lang w:val="en-PH" w:eastAsia="en-US"/>
                </w:rPr>
                <w:t>0.80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82" w:author="Diana Machado" w:date="2019-04-05T18:21:00Z"/>
                <w:rFonts w:ascii="Calibri" w:eastAsia="PMingLiU" w:hAnsi="Calibri" w:cs="Calibri"/>
                <w:color w:val="000000"/>
                <w:sz w:val="22"/>
                <w:szCs w:val="22"/>
                <w:lang w:val="en-PH" w:eastAsia="en-US"/>
              </w:rPr>
            </w:pPr>
            <w:ins w:id="44283" w:author="Diana Machado" w:date="2019-04-05T18:21:00Z">
              <w:r w:rsidRPr="0081683F">
                <w:rPr>
                  <w:rFonts w:ascii="Calibri" w:eastAsia="PMingLiU" w:hAnsi="Calibri" w:cs="Calibri"/>
                  <w:color w:val="000000"/>
                  <w:sz w:val="22"/>
                  <w:szCs w:val="22"/>
                  <w:lang w:val="en-PH" w:eastAsia="en-US"/>
                </w:rPr>
                <w:t>2.00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84" w:author="Diana Machado" w:date="2019-04-05T18:21:00Z"/>
                <w:rFonts w:ascii="Calibri" w:eastAsia="PMingLiU" w:hAnsi="Calibri" w:cs="Calibri"/>
                <w:color w:val="000000"/>
                <w:sz w:val="22"/>
                <w:szCs w:val="22"/>
                <w:lang w:val="en-PH" w:eastAsia="en-US"/>
              </w:rPr>
            </w:pPr>
            <w:ins w:id="44285" w:author="Diana Machado" w:date="2019-04-05T18:21:00Z">
              <w:r w:rsidRPr="0081683F">
                <w:rPr>
                  <w:rFonts w:ascii="Calibri" w:eastAsia="PMingLiU" w:hAnsi="Calibri" w:cs="Calibri"/>
                  <w:color w:val="000000"/>
                  <w:sz w:val="22"/>
                  <w:szCs w:val="22"/>
                  <w:lang w:val="en-PH" w:eastAsia="en-US"/>
                </w:rPr>
                <w:t>0.18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86" w:author="Diana Machado" w:date="2019-04-05T18:21:00Z"/>
                <w:rFonts w:ascii="Calibri" w:eastAsia="PMingLiU" w:hAnsi="Calibri" w:cs="Calibri"/>
                <w:color w:val="000000"/>
                <w:sz w:val="22"/>
                <w:szCs w:val="22"/>
                <w:lang w:val="en-PH" w:eastAsia="en-US"/>
              </w:rPr>
            </w:pPr>
            <w:ins w:id="44287" w:author="Diana Machado" w:date="2019-04-05T18:21:00Z">
              <w:r w:rsidRPr="0081683F">
                <w:rPr>
                  <w:rFonts w:ascii="Calibri" w:eastAsia="PMingLiU" w:hAnsi="Calibri" w:cs="Calibri"/>
                  <w:color w:val="000000"/>
                  <w:sz w:val="22"/>
                  <w:szCs w:val="22"/>
                  <w:lang w:val="en-PH" w:eastAsia="en-US"/>
                </w:rPr>
                <w:t>0.16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88" w:author="Diana Machado" w:date="2019-04-05T18:21:00Z"/>
                <w:rFonts w:ascii="Calibri" w:eastAsia="PMingLiU" w:hAnsi="Calibri" w:cs="Calibri"/>
                <w:color w:val="000000"/>
                <w:sz w:val="22"/>
                <w:szCs w:val="22"/>
                <w:lang w:val="en-PH" w:eastAsia="en-US"/>
              </w:rPr>
            </w:pPr>
            <w:ins w:id="44289" w:author="Diana Machado" w:date="2019-04-05T18:21:00Z">
              <w:r w:rsidRPr="0081683F">
                <w:rPr>
                  <w:rFonts w:ascii="Calibri" w:eastAsia="PMingLiU" w:hAnsi="Calibri" w:cs="Calibri"/>
                  <w:color w:val="000000"/>
                  <w:sz w:val="22"/>
                  <w:szCs w:val="22"/>
                  <w:lang w:val="en-PH" w:eastAsia="en-US"/>
                </w:rPr>
                <w:t>0.22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90" w:author="Diana Machado" w:date="2019-04-05T18:21:00Z"/>
                <w:rFonts w:ascii="Calibri" w:eastAsia="PMingLiU" w:hAnsi="Calibri" w:cs="Calibri"/>
                <w:color w:val="000000"/>
                <w:sz w:val="22"/>
                <w:szCs w:val="22"/>
                <w:lang w:val="en-PH" w:eastAsia="en-US"/>
              </w:rPr>
            </w:pPr>
            <w:ins w:id="44291" w:author="Diana Machado" w:date="2019-04-05T18:21:00Z">
              <w:r w:rsidRPr="0081683F">
                <w:rPr>
                  <w:rFonts w:ascii="Calibri" w:eastAsia="PMingLiU" w:hAnsi="Calibri" w:cs="Calibri"/>
                  <w:color w:val="000000"/>
                  <w:sz w:val="22"/>
                  <w:szCs w:val="22"/>
                  <w:lang w:val="en-PH" w:eastAsia="en-US"/>
                </w:rPr>
                <w:t>0.25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292" w:author="Diana Machado" w:date="2019-04-05T18:21:00Z"/>
                <w:rFonts w:ascii="Calibri" w:eastAsia="PMingLiU" w:hAnsi="Calibri" w:cs="Calibri"/>
                <w:color w:val="000000"/>
                <w:sz w:val="22"/>
                <w:szCs w:val="22"/>
                <w:lang w:val="en-PH" w:eastAsia="en-US"/>
              </w:rPr>
            </w:pPr>
            <w:ins w:id="44293" w:author="Diana Machado" w:date="2019-04-05T18:21:00Z">
              <w:r w:rsidRPr="0081683F">
                <w:rPr>
                  <w:rFonts w:ascii="Calibri" w:eastAsia="PMingLiU" w:hAnsi="Calibri" w:cs="Calibri"/>
                  <w:color w:val="000000"/>
                  <w:sz w:val="22"/>
                  <w:szCs w:val="22"/>
                  <w:lang w:val="en-PH" w:eastAsia="en-US"/>
                </w:rPr>
                <w:t>1.907</w:t>
              </w:r>
            </w:ins>
          </w:p>
        </w:tc>
      </w:tr>
      <w:tr w:rsidR="002348ED" w:rsidRPr="0081683F" w:rsidTr="00787B33">
        <w:trPr>
          <w:trHeight w:val="286"/>
          <w:ins w:id="4429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2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296" w:author="Diana Machado" w:date="2019-04-05T18:21:00Z"/>
                <w:rFonts w:ascii="Calibri" w:eastAsia="PMingLiU" w:hAnsi="Calibri" w:cs="Calibri"/>
                <w:color w:val="000000"/>
                <w:sz w:val="22"/>
                <w:szCs w:val="22"/>
                <w:lang w:val="en-PH" w:eastAsia="en-US"/>
              </w:rPr>
            </w:pPr>
            <w:ins w:id="4429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298" w:author="Diana Machado" w:date="2019-04-05T18:21:00Z"/>
                <w:rFonts w:ascii="Calibri" w:eastAsia="PMingLiU" w:hAnsi="Calibri" w:cs="Calibri"/>
                <w:color w:val="000000"/>
                <w:sz w:val="22"/>
                <w:szCs w:val="22"/>
                <w:lang w:val="en-PH" w:eastAsia="en-US"/>
              </w:rPr>
            </w:pPr>
            <w:ins w:id="44299" w:author="Diana Machado" w:date="2019-04-05T18:21:00Z">
              <w:r w:rsidRPr="0081683F">
                <w:rPr>
                  <w:rFonts w:ascii="Calibri" w:eastAsia="PMingLiU" w:hAnsi="Calibri" w:cs="Calibri"/>
                  <w:color w:val="000000"/>
                  <w:sz w:val="22"/>
                  <w:szCs w:val="22"/>
                  <w:lang w:val="en-PH" w:eastAsia="en-US"/>
                </w:rPr>
                <w:t>1.64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00" w:author="Diana Machado" w:date="2019-04-05T18:21:00Z"/>
                <w:rFonts w:ascii="Calibri" w:eastAsia="PMingLiU" w:hAnsi="Calibri" w:cs="Calibri"/>
                <w:color w:val="000000"/>
                <w:sz w:val="22"/>
                <w:szCs w:val="22"/>
                <w:lang w:val="en-PH" w:eastAsia="en-US"/>
              </w:rPr>
            </w:pPr>
            <w:ins w:id="44301" w:author="Diana Machado" w:date="2019-04-05T18:21:00Z">
              <w:r w:rsidRPr="0081683F">
                <w:rPr>
                  <w:rFonts w:ascii="Calibri" w:eastAsia="PMingLiU" w:hAnsi="Calibri" w:cs="Calibri"/>
                  <w:color w:val="000000"/>
                  <w:sz w:val="22"/>
                  <w:szCs w:val="22"/>
                  <w:lang w:val="en-PH" w:eastAsia="en-US"/>
                </w:rPr>
                <w:t>1.65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02" w:author="Diana Machado" w:date="2019-04-05T18:21:00Z"/>
                <w:rFonts w:ascii="Calibri" w:eastAsia="PMingLiU" w:hAnsi="Calibri" w:cs="Calibri"/>
                <w:color w:val="000000"/>
                <w:sz w:val="22"/>
                <w:szCs w:val="22"/>
                <w:lang w:val="en-PH" w:eastAsia="en-US"/>
              </w:rPr>
            </w:pPr>
            <w:ins w:id="44303" w:author="Diana Machado" w:date="2019-04-05T18:21:00Z">
              <w:r w:rsidRPr="0081683F">
                <w:rPr>
                  <w:rFonts w:ascii="Calibri" w:eastAsia="PMingLiU" w:hAnsi="Calibri" w:cs="Calibri"/>
                  <w:color w:val="000000"/>
                  <w:sz w:val="22"/>
                  <w:szCs w:val="22"/>
                  <w:lang w:val="en-PH" w:eastAsia="en-US"/>
                </w:rPr>
                <w:t>10.56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04" w:author="Diana Machado" w:date="2019-04-05T18:21:00Z"/>
                <w:rFonts w:ascii="Calibri" w:eastAsia="PMingLiU" w:hAnsi="Calibri" w:cs="Calibri"/>
                <w:color w:val="000000"/>
                <w:sz w:val="22"/>
                <w:szCs w:val="22"/>
                <w:lang w:val="en-PH" w:eastAsia="en-US"/>
              </w:rPr>
            </w:pPr>
            <w:ins w:id="44305" w:author="Diana Machado" w:date="2019-04-05T18:21:00Z">
              <w:r w:rsidRPr="0081683F">
                <w:rPr>
                  <w:rFonts w:ascii="Calibri" w:eastAsia="PMingLiU" w:hAnsi="Calibri" w:cs="Calibri"/>
                  <w:color w:val="000000"/>
                  <w:sz w:val="22"/>
                  <w:szCs w:val="22"/>
                  <w:lang w:val="en-PH" w:eastAsia="en-US"/>
                </w:rPr>
                <w:t>0.48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06" w:author="Diana Machado" w:date="2019-04-05T18:21:00Z"/>
                <w:rFonts w:ascii="Calibri" w:eastAsia="PMingLiU" w:hAnsi="Calibri" w:cs="Calibri"/>
                <w:color w:val="000000"/>
                <w:sz w:val="22"/>
                <w:szCs w:val="22"/>
                <w:lang w:val="en-PH" w:eastAsia="en-US"/>
              </w:rPr>
            </w:pPr>
            <w:ins w:id="44307" w:author="Diana Machado" w:date="2019-04-05T18:21:00Z">
              <w:r w:rsidRPr="0081683F">
                <w:rPr>
                  <w:rFonts w:ascii="Calibri" w:eastAsia="PMingLiU" w:hAnsi="Calibri" w:cs="Calibri"/>
                  <w:color w:val="000000"/>
                  <w:sz w:val="22"/>
                  <w:szCs w:val="22"/>
                  <w:lang w:val="en-PH" w:eastAsia="en-US"/>
                </w:rPr>
                <w:t>0.54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08" w:author="Diana Machado" w:date="2019-04-05T18:21:00Z"/>
                <w:rFonts w:ascii="Calibri" w:eastAsia="PMingLiU" w:hAnsi="Calibri" w:cs="Calibri"/>
                <w:color w:val="000000"/>
                <w:sz w:val="22"/>
                <w:szCs w:val="22"/>
                <w:lang w:val="en-PH" w:eastAsia="en-US"/>
              </w:rPr>
            </w:pPr>
            <w:ins w:id="44309" w:author="Diana Machado" w:date="2019-04-05T18:21:00Z">
              <w:r w:rsidRPr="0081683F">
                <w:rPr>
                  <w:rFonts w:ascii="Calibri" w:eastAsia="PMingLiU" w:hAnsi="Calibri" w:cs="Calibri"/>
                  <w:color w:val="000000"/>
                  <w:sz w:val="22"/>
                  <w:szCs w:val="22"/>
                  <w:lang w:val="en-PH" w:eastAsia="en-US"/>
                </w:rPr>
                <w:t>0.53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10" w:author="Diana Machado" w:date="2019-04-05T18:21:00Z"/>
                <w:rFonts w:ascii="Calibri" w:eastAsia="PMingLiU" w:hAnsi="Calibri" w:cs="Calibri"/>
                <w:color w:val="000000"/>
                <w:sz w:val="22"/>
                <w:szCs w:val="22"/>
                <w:lang w:val="en-PH" w:eastAsia="en-US"/>
              </w:rPr>
            </w:pPr>
            <w:ins w:id="44311" w:author="Diana Machado" w:date="2019-04-05T18:21:00Z">
              <w:r w:rsidRPr="0081683F">
                <w:rPr>
                  <w:rFonts w:ascii="Calibri" w:eastAsia="PMingLiU" w:hAnsi="Calibri" w:cs="Calibri"/>
                  <w:color w:val="000000"/>
                  <w:sz w:val="22"/>
                  <w:szCs w:val="22"/>
                  <w:lang w:val="en-PH" w:eastAsia="en-US"/>
                </w:rPr>
                <w:t>0.4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12" w:author="Diana Machado" w:date="2019-04-05T18:21:00Z"/>
                <w:rFonts w:ascii="Calibri" w:eastAsia="PMingLiU" w:hAnsi="Calibri" w:cs="Calibri"/>
                <w:color w:val="000000"/>
                <w:sz w:val="22"/>
                <w:szCs w:val="22"/>
                <w:lang w:val="en-PH" w:eastAsia="en-US"/>
              </w:rPr>
            </w:pPr>
            <w:ins w:id="44313" w:author="Diana Machado" w:date="2019-04-05T18:21:00Z">
              <w:r w:rsidRPr="0081683F">
                <w:rPr>
                  <w:rFonts w:ascii="Calibri" w:eastAsia="PMingLiU" w:hAnsi="Calibri" w:cs="Calibri"/>
                  <w:color w:val="000000"/>
                  <w:sz w:val="22"/>
                  <w:szCs w:val="22"/>
                  <w:lang w:val="en-PH" w:eastAsia="en-US"/>
                </w:rPr>
                <w:t>3.265</w:t>
              </w:r>
            </w:ins>
          </w:p>
        </w:tc>
      </w:tr>
      <w:tr w:rsidR="002348ED" w:rsidRPr="0081683F" w:rsidTr="00787B33">
        <w:trPr>
          <w:trHeight w:val="286"/>
          <w:ins w:id="4431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1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1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1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1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2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2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2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2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2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3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26" w:author="Diana Machado" w:date="2019-04-05T18:21:00Z"/>
                <w:rFonts w:ascii="Calibri" w:eastAsia="PMingLiU" w:hAnsi="Calibri" w:cs="Calibri"/>
                <w:color w:val="000000"/>
                <w:sz w:val="22"/>
                <w:szCs w:val="22"/>
                <w:lang w:val="en-PH" w:eastAsia="en-US"/>
              </w:rPr>
            </w:pPr>
            <w:ins w:id="44327" w:author="Diana Machado" w:date="2019-04-05T18:21:00Z">
              <w:r w:rsidRPr="0081683F">
                <w:rPr>
                  <w:rFonts w:ascii="Calibri" w:eastAsia="PMingLiU" w:hAnsi="Calibri" w:cs="Calibri"/>
                  <w:color w:val="000000"/>
                  <w:sz w:val="22"/>
                  <w:szCs w:val="22"/>
                  <w:lang w:val="en-PH" w:eastAsia="en-US"/>
                </w:rPr>
                <w:t>Escambi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28" w:author="Diana Machado" w:date="2019-04-05T18:21:00Z"/>
                <w:rFonts w:ascii="Calibri" w:eastAsia="PMingLiU" w:hAnsi="Calibri" w:cs="Calibri"/>
                <w:color w:val="000000"/>
                <w:sz w:val="22"/>
                <w:szCs w:val="22"/>
                <w:lang w:val="en-PH" w:eastAsia="en-US"/>
              </w:rPr>
            </w:pPr>
            <w:ins w:id="4432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30" w:author="Diana Machado" w:date="2019-04-05T18:21:00Z"/>
                <w:rFonts w:ascii="Calibri" w:eastAsia="PMingLiU" w:hAnsi="Calibri" w:cs="Calibri"/>
                <w:color w:val="000000"/>
                <w:sz w:val="22"/>
                <w:szCs w:val="22"/>
                <w:lang w:val="en-PH" w:eastAsia="en-US"/>
              </w:rPr>
            </w:pPr>
            <w:ins w:id="44331" w:author="Diana Machado" w:date="2019-04-05T18:21:00Z">
              <w:r w:rsidRPr="0081683F">
                <w:rPr>
                  <w:rFonts w:ascii="Calibri" w:eastAsia="PMingLiU" w:hAnsi="Calibri" w:cs="Calibri"/>
                  <w:color w:val="000000"/>
                  <w:sz w:val="22"/>
                  <w:szCs w:val="22"/>
                  <w:lang w:val="en-PH" w:eastAsia="en-US"/>
                </w:rPr>
                <w:t>1.63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32" w:author="Diana Machado" w:date="2019-04-05T18:21:00Z"/>
                <w:rFonts w:ascii="Calibri" w:eastAsia="PMingLiU" w:hAnsi="Calibri" w:cs="Calibri"/>
                <w:color w:val="000000"/>
                <w:sz w:val="22"/>
                <w:szCs w:val="22"/>
                <w:lang w:val="en-PH" w:eastAsia="en-US"/>
              </w:rPr>
            </w:pPr>
            <w:ins w:id="44333" w:author="Diana Machado" w:date="2019-04-05T18:21:00Z">
              <w:r w:rsidRPr="0081683F">
                <w:rPr>
                  <w:rFonts w:ascii="Calibri" w:eastAsia="PMingLiU" w:hAnsi="Calibri" w:cs="Calibri"/>
                  <w:color w:val="000000"/>
                  <w:sz w:val="22"/>
                  <w:szCs w:val="22"/>
                  <w:lang w:val="en-PH" w:eastAsia="en-US"/>
                </w:rPr>
                <w:t>1.6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34" w:author="Diana Machado" w:date="2019-04-05T18:21:00Z"/>
                <w:rFonts w:ascii="Calibri" w:eastAsia="PMingLiU" w:hAnsi="Calibri" w:cs="Calibri"/>
                <w:color w:val="000000"/>
                <w:sz w:val="22"/>
                <w:szCs w:val="22"/>
                <w:lang w:val="en-PH" w:eastAsia="en-US"/>
              </w:rPr>
            </w:pPr>
            <w:ins w:id="44335" w:author="Diana Machado" w:date="2019-04-05T18:21:00Z">
              <w:r w:rsidRPr="0081683F">
                <w:rPr>
                  <w:rFonts w:ascii="Calibri" w:eastAsia="PMingLiU" w:hAnsi="Calibri" w:cs="Calibri"/>
                  <w:color w:val="000000"/>
                  <w:sz w:val="22"/>
                  <w:szCs w:val="22"/>
                  <w:lang w:val="en-PH" w:eastAsia="en-US"/>
                </w:rPr>
                <w:t>4.70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36" w:author="Diana Machado" w:date="2019-04-05T18:21:00Z"/>
                <w:rFonts w:ascii="Calibri" w:eastAsia="PMingLiU" w:hAnsi="Calibri" w:cs="Calibri"/>
                <w:color w:val="000000"/>
                <w:sz w:val="22"/>
                <w:szCs w:val="22"/>
                <w:lang w:val="en-PH" w:eastAsia="en-US"/>
              </w:rPr>
            </w:pPr>
            <w:ins w:id="44337" w:author="Diana Machado" w:date="2019-04-05T18:21:00Z">
              <w:r w:rsidRPr="0081683F">
                <w:rPr>
                  <w:rFonts w:ascii="Calibri" w:eastAsia="PMingLiU" w:hAnsi="Calibri" w:cs="Calibri"/>
                  <w:color w:val="000000"/>
                  <w:sz w:val="22"/>
                  <w:szCs w:val="22"/>
                  <w:lang w:val="en-PH" w:eastAsia="en-US"/>
                </w:rPr>
                <w:t>0.40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38" w:author="Diana Machado" w:date="2019-04-05T18:21:00Z"/>
                <w:rFonts w:ascii="Calibri" w:eastAsia="PMingLiU" w:hAnsi="Calibri" w:cs="Calibri"/>
                <w:color w:val="000000"/>
                <w:sz w:val="22"/>
                <w:szCs w:val="22"/>
                <w:lang w:val="en-PH" w:eastAsia="en-US"/>
              </w:rPr>
            </w:pPr>
            <w:ins w:id="44339" w:author="Diana Machado" w:date="2019-04-05T18:21:00Z">
              <w:r w:rsidRPr="0081683F">
                <w:rPr>
                  <w:rFonts w:ascii="Calibri" w:eastAsia="PMingLiU" w:hAnsi="Calibri" w:cs="Calibri"/>
                  <w:color w:val="000000"/>
                  <w:sz w:val="22"/>
                  <w:szCs w:val="22"/>
                  <w:lang w:val="en-PH" w:eastAsia="en-US"/>
                </w:rPr>
                <w:t>0.38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0" w:author="Diana Machado" w:date="2019-04-05T18:21:00Z"/>
                <w:rFonts w:ascii="Calibri" w:eastAsia="PMingLiU" w:hAnsi="Calibri" w:cs="Calibri"/>
                <w:color w:val="000000"/>
                <w:sz w:val="22"/>
                <w:szCs w:val="22"/>
                <w:lang w:val="en-PH" w:eastAsia="en-US"/>
              </w:rPr>
            </w:pPr>
            <w:ins w:id="44341" w:author="Diana Machado" w:date="2019-04-05T18:21:00Z">
              <w:r w:rsidRPr="0081683F">
                <w:rPr>
                  <w:rFonts w:ascii="Calibri" w:eastAsia="PMingLiU" w:hAnsi="Calibri" w:cs="Calibri"/>
                  <w:color w:val="000000"/>
                  <w:sz w:val="22"/>
                  <w:szCs w:val="22"/>
                  <w:lang w:val="en-PH" w:eastAsia="en-US"/>
                </w:rPr>
                <w:t>0.50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2" w:author="Diana Machado" w:date="2019-04-05T18:21:00Z"/>
                <w:rFonts w:ascii="Calibri" w:eastAsia="PMingLiU" w:hAnsi="Calibri" w:cs="Calibri"/>
                <w:color w:val="000000"/>
                <w:sz w:val="22"/>
                <w:szCs w:val="22"/>
                <w:lang w:val="en-PH" w:eastAsia="en-US"/>
              </w:rPr>
            </w:pPr>
            <w:ins w:id="44343" w:author="Diana Machado" w:date="2019-04-05T18:21:00Z">
              <w:r w:rsidRPr="0081683F">
                <w:rPr>
                  <w:rFonts w:ascii="Calibri" w:eastAsia="PMingLiU" w:hAnsi="Calibri" w:cs="Calibri"/>
                  <w:color w:val="000000"/>
                  <w:sz w:val="22"/>
                  <w:szCs w:val="22"/>
                  <w:lang w:val="en-PH" w:eastAsia="en-US"/>
                </w:rPr>
                <w:t>0.43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44" w:author="Diana Machado" w:date="2019-04-05T18:21:00Z"/>
                <w:rFonts w:ascii="Calibri" w:eastAsia="PMingLiU" w:hAnsi="Calibri" w:cs="Calibri"/>
                <w:color w:val="000000"/>
                <w:sz w:val="22"/>
                <w:szCs w:val="22"/>
                <w:lang w:val="en-PH" w:eastAsia="en-US"/>
              </w:rPr>
            </w:pPr>
            <w:ins w:id="44345" w:author="Diana Machado" w:date="2019-04-05T18:21:00Z">
              <w:r w:rsidRPr="0081683F">
                <w:rPr>
                  <w:rFonts w:ascii="Calibri" w:eastAsia="PMingLiU" w:hAnsi="Calibri" w:cs="Calibri"/>
                  <w:color w:val="000000"/>
                  <w:sz w:val="22"/>
                  <w:szCs w:val="22"/>
                  <w:lang w:val="en-PH" w:eastAsia="en-US"/>
                </w:rPr>
                <w:t>3.951</w:t>
              </w:r>
            </w:ins>
          </w:p>
        </w:tc>
      </w:tr>
      <w:tr w:rsidR="002348ED" w:rsidRPr="0081683F" w:rsidTr="00787B33">
        <w:trPr>
          <w:trHeight w:val="286"/>
          <w:ins w:id="4434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3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48" w:author="Diana Machado" w:date="2019-04-05T18:21:00Z"/>
                <w:rFonts w:ascii="Calibri" w:eastAsia="PMingLiU" w:hAnsi="Calibri" w:cs="Calibri"/>
                <w:color w:val="000000"/>
                <w:sz w:val="22"/>
                <w:szCs w:val="22"/>
                <w:lang w:val="en-PH" w:eastAsia="en-US"/>
              </w:rPr>
            </w:pPr>
            <w:ins w:id="4434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50" w:author="Diana Machado" w:date="2019-04-05T18:21:00Z"/>
                <w:rFonts w:ascii="Calibri" w:eastAsia="PMingLiU" w:hAnsi="Calibri" w:cs="Calibri"/>
                <w:color w:val="000000"/>
                <w:sz w:val="22"/>
                <w:szCs w:val="22"/>
                <w:lang w:val="en-PH" w:eastAsia="en-US"/>
              </w:rPr>
            </w:pPr>
            <w:ins w:id="44351" w:author="Diana Machado" w:date="2019-04-05T18:21:00Z">
              <w:r w:rsidRPr="0081683F">
                <w:rPr>
                  <w:rFonts w:ascii="Calibri" w:eastAsia="PMingLiU" w:hAnsi="Calibri" w:cs="Calibri"/>
                  <w:color w:val="000000"/>
                  <w:sz w:val="22"/>
                  <w:szCs w:val="22"/>
                  <w:lang w:val="en-PH" w:eastAsia="en-US"/>
                </w:rPr>
                <w:t>2.62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52" w:author="Diana Machado" w:date="2019-04-05T18:21:00Z"/>
                <w:rFonts w:ascii="Calibri" w:eastAsia="PMingLiU" w:hAnsi="Calibri" w:cs="Calibri"/>
                <w:color w:val="000000"/>
                <w:sz w:val="22"/>
                <w:szCs w:val="22"/>
                <w:lang w:val="en-PH" w:eastAsia="en-US"/>
              </w:rPr>
            </w:pPr>
            <w:ins w:id="44353" w:author="Diana Machado" w:date="2019-04-05T18:21:00Z">
              <w:r w:rsidRPr="0081683F">
                <w:rPr>
                  <w:rFonts w:ascii="Calibri" w:eastAsia="PMingLiU" w:hAnsi="Calibri" w:cs="Calibri"/>
                  <w:color w:val="000000"/>
                  <w:sz w:val="22"/>
                  <w:szCs w:val="22"/>
                  <w:lang w:val="en-PH" w:eastAsia="en-US"/>
                </w:rPr>
                <w:t>2.69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54" w:author="Diana Machado" w:date="2019-04-05T18:21:00Z"/>
                <w:rFonts w:ascii="Calibri" w:eastAsia="PMingLiU" w:hAnsi="Calibri" w:cs="Calibri"/>
                <w:color w:val="000000"/>
                <w:sz w:val="22"/>
                <w:szCs w:val="22"/>
                <w:lang w:val="en-PH" w:eastAsia="en-US"/>
              </w:rPr>
            </w:pPr>
            <w:ins w:id="44355" w:author="Diana Machado" w:date="2019-04-05T18:21:00Z">
              <w:r w:rsidRPr="0081683F">
                <w:rPr>
                  <w:rFonts w:ascii="Calibri" w:eastAsia="PMingLiU" w:hAnsi="Calibri" w:cs="Calibri"/>
                  <w:color w:val="000000"/>
                  <w:sz w:val="22"/>
                  <w:szCs w:val="22"/>
                  <w:lang w:val="en-PH" w:eastAsia="en-US"/>
                </w:rPr>
                <w:t>9.53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56" w:author="Diana Machado" w:date="2019-04-05T18:21:00Z"/>
                <w:rFonts w:ascii="Calibri" w:eastAsia="PMingLiU" w:hAnsi="Calibri" w:cs="Calibri"/>
                <w:color w:val="000000"/>
                <w:sz w:val="22"/>
                <w:szCs w:val="22"/>
                <w:lang w:val="en-PH" w:eastAsia="en-US"/>
              </w:rPr>
            </w:pPr>
            <w:ins w:id="44357" w:author="Diana Machado" w:date="2019-04-05T18:21:00Z">
              <w:r w:rsidRPr="0081683F">
                <w:rPr>
                  <w:rFonts w:ascii="Calibri" w:eastAsia="PMingLiU" w:hAnsi="Calibri" w:cs="Calibri"/>
                  <w:color w:val="000000"/>
                  <w:sz w:val="22"/>
                  <w:szCs w:val="22"/>
                  <w:lang w:val="en-PH" w:eastAsia="en-US"/>
                </w:rPr>
                <w:t>0.7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58" w:author="Diana Machado" w:date="2019-04-05T18:21:00Z"/>
                <w:rFonts w:ascii="Calibri" w:eastAsia="PMingLiU" w:hAnsi="Calibri" w:cs="Calibri"/>
                <w:color w:val="000000"/>
                <w:sz w:val="22"/>
                <w:szCs w:val="22"/>
                <w:lang w:val="en-PH" w:eastAsia="en-US"/>
              </w:rPr>
            </w:pPr>
            <w:ins w:id="44359" w:author="Diana Machado" w:date="2019-04-05T18:21:00Z">
              <w:r w:rsidRPr="0081683F">
                <w:rPr>
                  <w:rFonts w:ascii="Calibri" w:eastAsia="PMingLiU" w:hAnsi="Calibri" w:cs="Calibri"/>
                  <w:color w:val="000000"/>
                  <w:sz w:val="22"/>
                  <w:szCs w:val="22"/>
                  <w:lang w:val="en-PH" w:eastAsia="en-US"/>
                </w:rPr>
                <w:t>0.68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0" w:author="Diana Machado" w:date="2019-04-05T18:21:00Z"/>
                <w:rFonts w:ascii="Calibri" w:eastAsia="PMingLiU" w:hAnsi="Calibri" w:cs="Calibri"/>
                <w:color w:val="000000"/>
                <w:sz w:val="22"/>
                <w:szCs w:val="22"/>
                <w:lang w:val="en-PH" w:eastAsia="en-US"/>
              </w:rPr>
            </w:pPr>
            <w:ins w:id="44361" w:author="Diana Machado" w:date="2019-04-05T18:21:00Z">
              <w:r w:rsidRPr="0081683F">
                <w:rPr>
                  <w:rFonts w:ascii="Calibri" w:eastAsia="PMingLiU" w:hAnsi="Calibri" w:cs="Calibri"/>
                  <w:color w:val="000000"/>
                  <w:sz w:val="22"/>
                  <w:szCs w:val="22"/>
                  <w:lang w:val="en-PH" w:eastAsia="en-US"/>
                </w:rPr>
                <w:t>1.09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2" w:author="Diana Machado" w:date="2019-04-05T18:21:00Z"/>
                <w:rFonts w:ascii="Calibri" w:eastAsia="PMingLiU" w:hAnsi="Calibri" w:cs="Calibri"/>
                <w:color w:val="000000"/>
                <w:sz w:val="22"/>
                <w:szCs w:val="22"/>
                <w:lang w:val="en-PH" w:eastAsia="en-US"/>
              </w:rPr>
            </w:pPr>
            <w:ins w:id="44363" w:author="Diana Machado" w:date="2019-04-05T18:21:00Z">
              <w:r w:rsidRPr="0081683F">
                <w:rPr>
                  <w:rFonts w:ascii="Calibri" w:eastAsia="PMingLiU" w:hAnsi="Calibri" w:cs="Calibri"/>
                  <w:color w:val="000000"/>
                  <w:sz w:val="22"/>
                  <w:szCs w:val="22"/>
                  <w:lang w:val="en-PH" w:eastAsia="en-US"/>
                </w:rPr>
                <w:t>0.9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64" w:author="Diana Machado" w:date="2019-04-05T18:21:00Z"/>
                <w:rFonts w:ascii="Calibri" w:eastAsia="PMingLiU" w:hAnsi="Calibri" w:cs="Calibri"/>
                <w:color w:val="000000"/>
                <w:sz w:val="22"/>
                <w:szCs w:val="22"/>
                <w:lang w:val="en-PH" w:eastAsia="en-US"/>
              </w:rPr>
            </w:pPr>
            <w:ins w:id="44365" w:author="Diana Machado" w:date="2019-04-05T18:21:00Z">
              <w:r w:rsidRPr="0081683F">
                <w:rPr>
                  <w:rFonts w:ascii="Calibri" w:eastAsia="PMingLiU" w:hAnsi="Calibri" w:cs="Calibri"/>
                  <w:color w:val="000000"/>
                  <w:sz w:val="22"/>
                  <w:szCs w:val="22"/>
                  <w:lang w:val="en-PH" w:eastAsia="en-US"/>
                </w:rPr>
                <w:t>8.134</w:t>
              </w:r>
            </w:ins>
          </w:p>
        </w:tc>
      </w:tr>
      <w:tr w:rsidR="002348ED" w:rsidRPr="0081683F" w:rsidTr="00787B33">
        <w:trPr>
          <w:trHeight w:val="286"/>
          <w:ins w:id="4436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3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68" w:author="Diana Machado" w:date="2019-04-05T18:21:00Z"/>
                <w:rFonts w:ascii="Calibri" w:eastAsia="PMingLiU" w:hAnsi="Calibri" w:cs="Calibri"/>
                <w:color w:val="000000"/>
                <w:sz w:val="22"/>
                <w:szCs w:val="22"/>
                <w:lang w:val="en-PH" w:eastAsia="en-US"/>
              </w:rPr>
            </w:pPr>
            <w:ins w:id="4436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70" w:author="Diana Machado" w:date="2019-04-05T18:21:00Z"/>
                <w:rFonts w:ascii="Calibri" w:eastAsia="PMingLiU" w:hAnsi="Calibri" w:cs="Calibri"/>
                <w:color w:val="000000"/>
                <w:sz w:val="22"/>
                <w:szCs w:val="22"/>
                <w:lang w:val="en-PH" w:eastAsia="en-US"/>
              </w:rPr>
            </w:pPr>
            <w:ins w:id="44371" w:author="Diana Machado" w:date="2019-04-05T18:21:00Z">
              <w:r w:rsidRPr="0081683F">
                <w:rPr>
                  <w:rFonts w:ascii="Calibri" w:eastAsia="PMingLiU" w:hAnsi="Calibri" w:cs="Calibri"/>
                  <w:color w:val="000000"/>
                  <w:sz w:val="22"/>
                  <w:szCs w:val="22"/>
                  <w:lang w:val="en-PH" w:eastAsia="en-US"/>
                </w:rPr>
                <w:t>3.9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372" w:author="Diana Machado" w:date="2019-04-05T18:21:00Z"/>
                <w:rFonts w:ascii="Calibri" w:eastAsia="PMingLiU" w:hAnsi="Calibri" w:cs="Calibri"/>
                <w:color w:val="000000"/>
                <w:sz w:val="22"/>
                <w:szCs w:val="22"/>
                <w:lang w:val="en-PH" w:eastAsia="en-US"/>
              </w:rPr>
            </w:pPr>
            <w:ins w:id="44373" w:author="Diana Machado" w:date="2019-04-05T18:21:00Z">
              <w:r w:rsidRPr="0081683F">
                <w:rPr>
                  <w:rFonts w:ascii="Calibri" w:eastAsia="PMingLiU" w:hAnsi="Calibri" w:cs="Calibri"/>
                  <w:color w:val="000000"/>
                  <w:sz w:val="22"/>
                  <w:szCs w:val="22"/>
                  <w:lang w:val="en-PH" w:eastAsia="en-US"/>
                </w:rPr>
                <w:t>4.1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74" w:author="Diana Machado" w:date="2019-04-05T18:21:00Z"/>
                <w:rFonts w:ascii="Calibri" w:eastAsia="PMingLiU" w:hAnsi="Calibri" w:cs="Calibri"/>
                <w:color w:val="000000"/>
                <w:sz w:val="22"/>
                <w:szCs w:val="22"/>
                <w:lang w:val="en-PH" w:eastAsia="en-US"/>
              </w:rPr>
            </w:pPr>
            <w:ins w:id="44375" w:author="Diana Machado" w:date="2019-04-05T18:21:00Z">
              <w:r w:rsidRPr="0081683F">
                <w:rPr>
                  <w:rFonts w:ascii="Calibri" w:eastAsia="PMingLiU" w:hAnsi="Calibri" w:cs="Calibri"/>
                  <w:color w:val="000000"/>
                  <w:sz w:val="22"/>
                  <w:szCs w:val="22"/>
                  <w:lang w:val="en-PH" w:eastAsia="en-US"/>
                </w:rPr>
                <w:t>31.4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76" w:author="Diana Machado" w:date="2019-04-05T18:21:00Z"/>
                <w:rFonts w:ascii="Calibri" w:eastAsia="PMingLiU" w:hAnsi="Calibri" w:cs="Calibri"/>
                <w:color w:val="000000"/>
                <w:sz w:val="22"/>
                <w:szCs w:val="22"/>
                <w:lang w:val="en-PH" w:eastAsia="en-US"/>
              </w:rPr>
            </w:pPr>
            <w:ins w:id="44377" w:author="Diana Machado" w:date="2019-04-05T18:21:00Z">
              <w:r w:rsidRPr="0081683F">
                <w:rPr>
                  <w:rFonts w:ascii="Calibri" w:eastAsia="PMingLiU" w:hAnsi="Calibri" w:cs="Calibri"/>
                  <w:color w:val="000000"/>
                  <w:sz w:val="22"/>
                  <w:szCs w:val="22"/>
                  <w:lang w:val="en-PH" w:eastAsia="en-US"/>
                </w:rPr>
                <w:t>1.2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78" w:author="Diana Machado" w:date="2019-04-05T18:21:00Z"/>
                <w:rFonts w:ascii="Calibri" w:eastAsia="PMingLiU" w:hAnsi="Calibri" w:cs="Calibri"/>
                <w:color w:val="000000"/>
                <w:sz w:val="22"/>
                <w:szCs w:val="22"/>
                <w:lang w:val="en-PH" w:eastAsia="en-US"/>
              </w:rPr>
            </w:pPr>
            <w:ins w:id="44379" w:author="Diana Machado" w:date="2019-04-05T18:21:00Z">
              <w:r w:rsidRPr="0081683F">
                <w:rPr>
                  <w:rFonts w:ascii="Calibri" w:eastAsia="PMingLiU" w:hAnsi="Calibri" w:cs="Calibri"/>
                  <w:color w:val="000000"/>
                  <w:sz w:val="22"/>
                  <w:szCs w:val="22"/>
                  <w:lang w:val="en-PH" w:eastAsia="en-US"/>
                </w:rPr>
                <w:t>0.96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0" w:author="Diana Machado" w:date="2019-04-05T18:21:00Z"/>
                <w:rFonts w:ascii="Calibri" w:eastAsia="PMingLiU" w:hAnsi="Calibri" w:cs="Calibri"/>
                <w:color w:val="000000"/>
                <w:sz w:val="22"/>
                <w:szCs w:val="22"/>
                <w:lang w:val="en-PH" w:eastAsia="en-US"/>
              </w:rPr>
            </w:pPr>
            <w:ins w:id="44381" w:author="Diana Machado" w:date="2019-04-05T18:21:00Z">
              <w:r w:rsidRPr="0081683F">
                <w:rPr>
                  <w:rFonts w:ascii="Calibri" w:eastAsia="PMingLiU" w:hAnsi="Calibri" w:cs="Calibri"/>
                  <w:color w:val="000000"/>
                  <w:sz w:val="22"/>
                  <w:szCs w:val="22"/>
                  <w:lang w:val="en-PH" w:eastAsia="en-US"/>
                </w:rPr>
                <w:t>1.45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2" w:author="Diana Machado" w:date="2019-04-05T18:21:00Z"/>
                <w:rFonts w:ascii="Calibri" w:eastAsia="PMingLiU" w:hAnsi="Calibri" w:cs="Calibri"/>
                <w:color w:val="000000"/>
                <w:sz w:val="22"/>
                <w:szCs w:val="22"/>
                <w:lang w:val="en-PH" w:eastAsia="en-US"/>
              </w:rPr>
            </w:pPr>
            <w:ins w:id="44383" w:author="Diana Machado" w:date="2019-04-05T18:21:00Z">
              <w:r w:rsidRPr="0081683F">
                <w:rPr>
                  <w:rFonts w:ascii="Calibri" w:eastAsia="PMingLiU" w:hAnsi="Calibri" w:cs="Calibri"/>
                  <w:color w:val="000000"/>
                  <w:sz w:val="22"/>
                  <w:szCs w:val="22"/>
                  <w:lang w:val="en-PH" w:eastAsia="en-US"/>
                </w:rPr>
                <w:t>1.4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384" w:author="Diana Machado" w:date="2019-04-05T18:21:00Z"/>
                <w:rFonts w:ascii="Calibri" w:eastAsia="PMingLiU" w:hAnsi="Calibri" w:cs="Calibri"/>
                <w:color w:val="000000"/>
                <w:sz w:val="22"/>
                <w:szCs w:val="22"/>
                <w:lang w:val="en-PH" w:eastAsia="en-US"/>
              </w:rPr>
            </w:pPr>
            <w:ins w:id="44385" w:author="Diana Machado" w:date="2019-04-05T18:21:00Z">
              <w:r w:rsidRPr="0081683F">
                <w:rPr>
                  <w:rFonts w:ascii="Calibri" w:eastAsia="PMingLiU" w:hAnsi="Calibri" w:cs="Calibri"/>
                  <w:color w:val="000000"/>
                  <w:sz w:val="22"/>
                  <w:szCs w:val="22"/>
                  <w:lang w:val="en-PH" w:eastAsia="en-US"/>
                </w:rPr>
                <w:t>10.674</w:t>
              </w:r>
            </w:ins>
          </w:p>
        </w:tc>
      </w:tr>
      <w:tr w:rsidR="002348ED" w:rsidRPr="0081683F" w:rsidTr="00787B33">
        <w:trPr>
          <w:trHeight w:val="286"/>
          <w:ins w:id="4438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38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8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9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9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9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9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9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9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39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3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398" w:author="Diana Machado" w:date="2019-04-05T18:21:00Z"/>
                <w:rFonts w:ascii="Calibri" w:eastAsia="PMingLiU" w:hAnsi="Calibri" w:cs="Calibri"/>
                <w:color w:val="000000"/>
                <w:sz w:val="22"/>
                <w:szCs w:val="22"/>
                <w:lang w:val="en-PH" w:eastAsia="en-US"/>
              </w:rPr>
            </w:pPr>
            <w:ins w:id="44399" w:author="Diana Machado" w:date="2019-04-05T18:21:00Z">
              <w:r w:rsidRPr="0081683F">
                <w:rPr>
                  <w:rFonts w:ascii="Calibri" w:eastAsia="PMingLiU" w:hAnsi="Calibri" w:cs="Calibri"/>
                  <w:color w:val="000000"/>
                  <w:sz w:val="22"/>
                  <w:szCs w:val="22"/>
                  <w:lang w:val="en-PH" w:eastAsia="en-US"/>
                </w:rPr>
                <w:t>Flagl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00" w:author="Diana Machado" w:date="2019-04-05T18:21:00Z"/>
                <w:rFonts w:ascii="Calibri" w:eastAsia="PMingLiU" w:hAnsi="Calibri" w:cs="Calibri"/>
                <w:color w:val="000000"/>
                <w:sz w:val="22"/>
                <w:szCs w:val="22"/>
                <w:lang w:val="en-PH" w:eastAsia="en-US"/>
              </w:rPr>
            </w:pPr>
            <w:ins w:id="4440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02" w:author="Diana Machado" w:date="2019-04-05T18:21:00Z"/>
                <w:rFonts w:ascii="Calibri" w:eastAsia="PMingLiU" w:hAnsi="Calibri" w:cs="Calibri"/>
                <w:color w:val="000000"/>
                <w:sz w:val="22"/>
                <w:szCs w:val="22"/>
                <w:lang w:val="en-PH" w:eastAsia="en-US"/>
              </w:rPr>
            </w:pPr>
            <w:ins w:id="44403" w:author="Diana Machado" w:date="2019-04-05T18:21:00Z">
              <w:r w:rsidRPr="0081683F">
                <w:rPr>
                  <w:rFonts w:ascii="Calibri" w:eastAsia="PMingLiU" w:hAnsi="Calibri" w:cs="Calibri"/>
                  <w:color w:val="000000"/>
                  <w:sz w:val="22"/>
                  <w:szCs w:val="22"/>
                  <w:lang w:val="en-PH" w:eastAsia="en-US"/>
                </w:rPr>
                <w:t>1.72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04" w:author="Diana Machado" w:date="2019-04-05T18:21:00Z"/>
                <w:rFonts w:ascii="Calibri" w:eastAsia="PMingLiU" w:hAnsi="Calibri" w:cs="Calibri"/>
                <w:color w:val="000000"/>
                <w:sz w:val="22"/>
                <w:szCs w:val="22"/>
                <w:lang w:val="en-PH" w:eastAsia="en-US"/>
              </w:rPr>
            </w:pPr>
            <w:ins w:id="44405" w:author="Diana Machado" w:date="2019-04-05T18:21:00Z">
              <w:r w:rsidRPr="0081683F">
                <w:rPr>
                  <w:rFonts w:ascii="Calibri" w:eastAsia="PMingLiU" w:hAnsi="Calibri" w:cs="Calibri"/>
                  <w:color w:val="000000"/>
                  <w:sz w:val="22"/>
                  <w:szCs w:val="22"/>
                  <w:lang w:val="en-PH" w:eastAsia="en-US"/>
                </w:rPr>
                <w:t>1.5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06" w:author="Diana Machado" w:date="2019-04-05T18:21:00Z"/>
                <w:rFonts w:ascii="Calibri" w:eastAsia="PMingLiU" w:hAnsi="Calibri" w:cs="Calibri"/>
                <w:color w:val="000000"/>
                <w:sz w:val="22"/>
                <w:szCs w:val="22"/>
                <w:lang w:val="en-PH" w:eastAsia="en-US"/>
              </w:rPr>
            </w:pPr>
            <w:ins w:id="44407" w:author="Diana Machado" w:date="2019-04-05T18:21:00Z">
              <w:r w:rsidRPr="0081683F">
                <w:rPr>
                  <w:rFonts w:ascii="Calibri" w:eastAsia="PMingLiU" w:hAnsi="Calibri" w:cs="Calibri"/>
                  <w:color w:val="000000"/>
                  <w:sz w:val="22"/>
                  <w:szCs w:val="22"/>
                  <w:lang w:val="en-PH" w:eastAsia="en-US"/>
                </w:rPr>
                <w:t>3.18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08" w:author="Diana Machado" w:date="2019-04-05T18:21:00Z"/>
                <w:rFonts w:ascii="Calibri" w:eastAsia="PMingLiU" w:hAnsi="Calibri" w:cs="Calibri"/>
                <w:color w:val="000000"/>
                <w:sz w:val="22"/>
                <w:szCs w:val="22"/>
                <w:lang w:val="en-PH" w:eastAsia="en-US"/>
              </w:rPr>
            </w:pPr>
            <w:ins w:id="44409" w:author="Diana Machado" w:date="2019-04-05T18:21:00Z">
              <w:r w:rsidRPr="0081683F">
                <w:rPr>
                  <w:rFonts w:ascii="Calibri" w:eastAsia="PMingLiU" w:hAnsi="Calibri" w:cs="Calibri"/>
                  <w:color w:val="000000"/>
                  <w:sz w:val="22"/>
                  <w:szCs w:val="22"/>
                  <w:lang w:val="en-PH" w:eastAsia="en-US"/>
                </w:rPr>
                <w:t>0.2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10" w:author="Diana Machado" w:date="2019-04-05T18:21:00Z"/>
                <w:rFonts w:ascii="Calibri" w:eastAsia="PMingLiU" w:hAnsi="Calibri" w:cs="Calibri"/>
                <w:color w:val="000000"/>
                <w:sz w:val="22"/>
                <w:szCs w:val="22"/>
                <w:lang w:val="en-PH" w:eastAsia="en-US"/>
              </w:rPr>
            </w:pPr>
            <w:ins w:id="44411" w:author="Diana Machado" w:date="2019-04-05T18:21:00Z">
              <w:r w:rsidRPr="0081683F">
                <w:rPr>
                  <w:rFonts w:ascii="Calibri" w:eastAsia="PMingLiU" w:hAnsi="Calibri" w:cs="Calibri"/>
                  <w:color w:val="000000"/>
                  <w:sz w:val="22"/>
                  <w:szCs w:val="22"/>
                  <w:lang w:val="en-PH" w:eastAsia="en-US"/>
                </w:rPr>
                <w:t>0.22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12" w:author="Diana Machado" w:date="2019-04-05T18:21:00Z"/>
                <w:rFonts w:ascii="Calibri" w:eastAsia="PMingLiU" w:hAnsi="Calibri" w:cs="Calibri"/>
                <w:color w:val="000000"/>
                <w:sz w:val="22"/>
                <w:szCs w:val="22"/>
                <w:lang w:val="en-PH" w:eastAsia="en-US"/>
              </w:rPr>
            </w:pPr>
            <w:ins w:id="44413" w:author="Diana Machado" w:date="2019-04-05T18:21:00Z">
              <w:r w:rsidRPr="0081683F">
                <w:rPr>
                  <w:rFonts w:ascii="Calibri" w:eastAsia="PMingLiU" w:hAnsi="Calibri" w:cs="Calibri"/>
                  <w:color w:val="000000"/>
                  <w:sz w:val="22"/>
                  <w:szCs w:val="22"/>
                  <w:lang w:val="en-PH" w:eastAsia="en-US"/>
                </w:rPr>
                <w:t>0.27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14" w:author="Diana Machado" w:date="2019-04-05T18:21:00Z"/>
                <w:rFonts w:ascii="Calibri" w:eastAsia="PMingLiU" w:hAnsi="Calibri" w:cs="Calibri"/>
                <w:color w:val="000000"/>
                <w:sz w:val="22"/>
                <w:szCs w:val="22"/>
                <w:lang w:val="en-PH" w:eastAsia="en-US"/>
              </w:rPr>
            </w:pPr>
            <w:ins w:id="44415" w:author="Diana Machado" w:date="2019-04-05T18:21:00Z">
              <w:r w:rsidRPr="0081683F">
                <w:rPr>
                  <w:rFonts w:ascii="Calibri" w:eastAsia="PMingLiU" w:hAnsi="Calibri" w:cs="Calibri"/>
                  <w:color w:val="000000"/>
                  <w:sz w:val="22"/>
                  <w:szCs w:val="22"/>
                  <w:lang w:val="en-PH" w:eastAsia="en-US"/>
                </w:rPr>
                <w:t>0.26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16" w:author="Diana Machado" w:date="2019-04-05T18:21:00Z"/>
                <w:rFonts w:ascii="Calibri" w:eastAsia="PMingLiU" w:hAnsi="Calibri" w:cs="Calibri"/>
                <w:color w:val="000000"/>
                <w:sz w:val="22"/>
                <w:szCs w:val="22"/>
                <w:lang w:val="en-PH" w:eastAsia="en-US"/>
              </w:rPr>
            </w:pPr>
            <w:ins w:id="44417" w:author="Diana Machado" w:date="2019-04-05T18:21:00Z">
              <w:r w:rsidRPr="0081683F">
                <w:rPr>
                  <w:rFonts w:ascii="Calibri" w:eastAsia="PMingLiU" w:hAnsi="Calibri" w:cs="Calibri"/>
                  <w:color w:val="000000"/>
                  <w:sz w:val="22"/>
                  <w:szCs w:val="22"/>
                  <w:lang w:val="en-PH" w:eastAsia="en-US"/>
                </w:rPr>
                <w:t>2.233</w:t>
              </w:r>
            </w:ins>
          </w:p>
        </w:tc>
      </w:tr>
      <w:tr w:rsidR="002348ED" w:rsidRPr="0081683F" w:rsidTr="00787B33">
        <w:trPr>
          <w:trHeight w:val="286"/>
          <w:ins w:id="4441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4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20" w:author="Diana Machado" w:date="2019-04-05T18:21:00Z"/>
                <w:rFonts w:ascii="Calibri" w:eastAsia="PMingLiU" w:hAnsi="Calibri" w:cs="Calibri"/>
                <w:color w:val="000000"/>
                <w:sz w:val="22"/>
                <w:szCs w:val="22"/>
                <w:lang w:val="en-PH" w:eastAsia="en-US"/>
              </w:rPr>
            </w:pPr>
            <w:ins w:id="4442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22" w:author="Diana Machado" w:date="2019-04-05T18:21:00Z"/>
                <w:rFonts w:ascii="Calibri" w:eastAsia="PMingLiU" w:hAnsi="Calibri" w:cs="Calibri"/>
                <w:color w:val="000000"/>
                <w:sz w:val="22"/>
                <w:szCs w:val="22"/>
                <w:lang w:val="en-PH" w:eastAsia="en-US"/>
              </w:rPr>
            </w:pPr>
            <w:ins w:id="44423" w:author="Diana Machado" w:date="2019-04-05T18:21:00Z">
              <w:r w:rsidRPr="0081683F">
                <w:rPr>
                  <w:rFonts w:ascii="Calibri" w:eastAsia="PMingLiU" w:hAnsi="Calibri" w:cs="Calibri"/>
                  <w:color w:val="000000"/>
                  <w:sz w:val="22"/>
                  <w:szCs w:val="22"/>
                  <w:lang w:val="en-PH" w:eastAsia="en-US"/>
                </w:rPr>
                <w:t>2.41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24" w:author="Diana Machado" w:date="2019-04-05T18:21:00Z"/>
                <w:rFonts w:ascii="Calibri" w:eastAsia="PMingLiU" w:hAnsi="Calibri" w:cs="Calibri"/>
                <w:color w:val="000000"/>
                <w:sz w:val="22"/>
                <w:szCs w:val="22"/>
                <w:lang w:val="en-PH" w:eastAsia="en-US"/>
              </w:rPr>
            </w:pPr>
            <w:ins w:id="44425" w:author="Diana Machado" w:date="2019-04-05T18:21:00Z">
              <w:r w:rsidRPr="0081683F">
                <w:rPr>
                  <w:rFonts w:ascii="Calibri" w:eastAsia="PMingLiU" w:hAnsi="Calibri" w:cs="Calibri"/>
                  <w:color w:val="000000"/>
                  <w:sz w:val="22"/>
                  <w:szCs w:val="22"/>
                  <w:lang w:val="en-PH" w:eastAsia="en-US"/>
                </w:rPr>
                <w:t>1.86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26" w:author="Diana Machado" w:date="2019-04-05T18:21:00Z"/>
                <w:rFonts w:ascii="Calibri" w:eastAsia="PMingLiU" w:hAnsi="Calibri" w:cs="Calibri"/>
                <w:color w:val="000000"/>
                <w:sz w:val="22"/>
                <w:szCs w:val="22"/>
                <w:lang w:val="en-PH" w:eastAsia="en-US"/>
              </w:rPr>
            </w:pPr>
            <w:ins w:id="44427" w:author="Diana Machado" w:date="2019-04-05T18:21:00Z">
              <w:r w:rsidRPr="0081683F">
                <w:rPr>
                  <w:rFonts w:ascii="Calibri" w:eastAsia="PMingLiU" w:hAnsi="Calibri" w:cs="Calibri"/>
                  <w:color w:val="000000"/>
                  <w:sz w:val="22"/>
                  <w:szCs w:val="22"/>
                  <w:lang w:val="en-PH" w:eastAsia="en-US"/>
                </w:rPr>
                <w:t>5.91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28" w:author="Diana Machado" w:date="2019-04-05T18:21:00Z"/>
                <w:rFonts w:ascii="Calibri" w:eastAsia="PMingLiU" w:hAnsi="Calibri" w:cs="Calibri"/>
                <w:color w:val="000000"/>
                <w:sz w:val="22"/>
                <w:szCs w:val="22"/>
                <w:lang w:val="en-PH" w:eastAsia="en-US"/>
              </w:rPr>
            </w:pPr>
            <w:ins w:id="44429" w:author="Diana Machado" w:date="2019-04-05T18:21:00Z">
              <w:r w:rsidRPr="0081683F">
                <w:rPr>
                  <w:rFonts w:ascii="Calibri" w:eastAsia="PMingLiU" w:hAnsi="Calibri" w:cs="Calibri"/>
                  <w:color w:val="000000"/>
                  <w:sz w:val="22"/>
                  <w:szCs w:val="22"/>
                  <w:lang w:val="en-PH" w:eastAsia="en-US"/>
                </w:rPr>
                <w:t>0.36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0" w:author="Diana Machado" w:date="2019-04-05T18:21:00Z"/>
                <w:rFonts w:ascii="Calibri" w:eastAsia="PMingLiU" w:hAnsi="Calibri" w:cs="Calibri"/>
                <w:color w:val="000000"/>
                <w:sz w:val="22"/>
                <w:szCs w:val="22"/>
                <w:lang w:val="en-PH" w:eastAsia="en-US"/>
              </w:rPr>
            </w:pPr>
            <w:ins w:id="44431" w:author="Diana Machado" w:date="2019-04-05T18:21:00Z">
              <w:r w:rsidRPr="0081683F">
                <w:rPr>
                  <w:rFonts w:ascii="Calibri" w:eastAsia="PMingLiU" w:hAnsi="Calibri" w:cs="Calibri"/>
                  <w:color w:val="000000"/>
                  <w:sz w:val="22"/>
                  <w:szCs w:val="22"/>
                  <w:lang w:val="en-PH" w:eastAsia="en-US"/>
                </w:rPr>
                <w:t>0.30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2" w:author="Diana Machado" w:date="2019-04-05T18:21:00Z"/>
                <w:rFonts w:ascii="Calibri" w:eastAsia="PMingLiU" w:hAnsi="Calibri" w:cs="Calibri"/>
                <w:color w:val="000000"/>
                <w:sz w:val="22"/>
                <w:szCs w:val="22"/>
                <w:lang w:val="en-PH" w:eastAsia="en-US"/>
              </w:rPr>
            </w:pPr>
            <w:ins w:id="44433" w:author="Diana Machado" w:date="2019-04-05T18:21:00Z">
              <w:r w:rsidRPr="0081683F">
                <w:rPr>
                  <w:rFonts w:ascii="Calibri" w:eastAsia="PMingLiU" w:hAnsi="Calibri" w:cs="Calibri"/>
                  <w:color w:val="000000"/>
                  <w:sz w:val="22"/>
                  <w:szCs w:val="22"/>
                  <w:lang w:val="en-PH" w:eastAsia="en-US"/>
                </w:rPr>
                <w:t>0.71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4" w:author="Diana Machado" w:date="2019-04-05T18:21:00Z"/>
                <w:rFonts w:ascii="Calibri" w:eastAsia="PMingLiU" w:hAnsi="Calibri" w:cs="Calibri"/>
                <w:color w:val="000000"/>
                <w:sz w:val="22"/>
                <w:szCs w:val="22"/>
                <w:lang w:val="en-PH" w:eastAsia="en-US"/>
              </w:rPr>
            </w:pPr>
            <w:ins w:id="44435" w:author="Diana Machado" w:date="2019-04-05T18:21:00Z">
              <w:r w:rsidRPr="0081683F">
                <w:rPr>
                  <w:rFonts w:ascii="Calibri" w:eastAsia="PMingLiU" w:hAnsi="Calibri" w:cs="Calibri"/>
                  <w:color w:val="000000"/>
                  <w:sz w:val="22"/>
                  <w:szCs w:val="22"/>
                  <w:lang w:val="en-PH" w:eastAsia="en-US"/>
                </w:rPr>
                <w:t>0.47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36" w:author="Diana Machado" w:date="2019-04-05T18:21:00Z"/>
                <w:rFonts w:ascii="Calibri" w:eastAsia="PMingLiU" w:hAnsi="Calibri" w:cs="Calibri"/>
                <w:color w:val="000000"/>
                <w:sz w:val="22"/>
                <w:szCs w:val="22"/>
                <w:lang w:val="en-PH" w:eastAsia="en-US"/>
              </w:rPr>
            </w:pPr>
            <w:ins w:id="44437" w:author="Diana Machado" w:date="2019-04-05T18:21:00Z">
              <w:r w:rsidRPr="0081683F">
                <w:rPr>
                  <w:rFonts w:ascii="Calibri" w:eastAsia="PMingLiU" w:hAnsi="Calibri" w:cs="Calibri"/>
                  <w:color w:val="000000"/>
                  <w:sz w:val="22"/>
                  <w:szCs w:val="22"/>
                  <w:lang w:val="en-PH" w:eastAsia="en-US"/>
                </w:rPr>
                <w:t>3.115</w:t>
              </w:r>
            </w:ins>
          </w:p>
        </w:tc>
      </w:tr>
      <w:tr w:rsidR="002348ED" w:rsidRPr="0081683F" w:rsidTr="00787B33">
        <w:trPr>
          <w:trHeight w:val="286"/>
          <w:ins w:id="4443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4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40" w:author="Diana Machado" w:date="2019-04-05T18:21:00Z"/>
                <w:rFonts w:ascii="Calibri" w:eastAsia="PMingLiU" w:hAnsi="Calibri" w:cs="Calibri"/>
                <w:color w:val="000000"/>
                <w:sz w:val="22"/>
                <w:szCs w:val="22"/>
                <w:lang w:val="en-PH" w:eastAsia="en-US"/>
              </w:rPr>
            </w:pPr>
            <w:ins w:id="4444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2" w:author="Diana Machado" w:date="2019-04-05T18:21:00Z"/>
                <w:rFonts w:ascii="Calibri" w:eastAsia="PMingLiU" w:hAnsi="Calibri" w:cs="Calibri"/>
                <w:color w:val="000000"/>
                <w:sz w:val="22"/>
                <w:szCs w:val="22"/>
                <w:lang w:val="en-PH" w:eastAsia="en-US"/>
              </w:rPr>
            </w:pPr>
            <w:ins w:id="44443" w:author="Diana Machado" w:date="2019-04-05T18:21:00Z">
              <w:r w:rsidRPr="0081683F">
                <w:rPr>
                  <w:rFonts w:ascii="Calibri" w:eastAsia="PMingLiU" w:hAnsi="Calibri" w:cs="Calibri"/>
                  <w:color w:val="000000"/>
                  <w:sz w:val="22"/>
                  <w:szCs w:val="22"/>
                  <w:lang w:val="en-PH" w:eastAsia="en-US"/>
                </w:rPr>
                <w:t>6.37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4" w:author="Diana Machado" w:date="2019-04-05T18:21:00Z"/>
                <w:rFonts w:ascii="Calibri" w:eastAsia="PMingLiU" w:hAnsi="Calibri" w:cs="Calibri"/>
                <w:color w:val="000000"/>
                <w:sz w:val="22"/>
                <w:szCs w:val="22"/>
                <w:lang w:val="en-PH" w:eastAsia="en-US"/>
              </w:rPr>
            </w:pPr>
            <w:ins w:id="44445" w:author="Diana Machado" w:date="2019-04-05T18:21:00Z">
              <w:r w:rsidRPr="0081683F">
                <w:rPr>
                  <w:rFonts w:ascii="Calibri" w:eastAsia="PMingLiU" w:hAnsi="Calibri" w:cs="Calibri"/>
                  <w:color w:val="000000"/>
                  <w:sz w:val="22"/>
                  <w:szCs w:val="22"/>
                  <w:lang w:val="en-PH" w:eastAsia="en-US"/>
                </w:rPr>
                <w:t>3.80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6" w:author="Diana Machado" w:date="2019-04-05T18:21:00Z"/>
                <w:rFonts w:ascii="Calibri" w:eastAsia="PMingLiU" w:hAnsi="Calibri" w:cs="Calibri"/>
                <w:color w:val="000000"/>
                <w:sz w:val="22"/>
                <w:szCs w:val="22"/>
                <w:lang w:val="en-PH" w:eastAsia="en-US"/>
              </w:rPr>
            </w:pPr>
            <w:ins w:id="44447" w:author="Diana Machado" w:date="2019-04-05T18:21:00Z">
              <w:r w:rsidRPr="0081683F">
                <w:rPr>
                  <w:rFonts w:ascii="Calibri" w:eastAsia="PMingLiU" w:hAnsi="Calibri" w:cs="Calibri"/>
                  <w:color w:val="000000"/>
                  <w:sz w:val="22"/>
                  <w:szCs w:val="22"/>
                  <w:lang w:val="en-PH" w:eastAsia="en-US"/>
                </w:rPr>
                <w:t>8.9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48" w:author="Diana Machado" w:date="2019-04-05T18:21:00Z"/>
                <w:rFonts w:ascii="Calibri" w:eastAsia="PMingLiU" w:hAnsi="Calibri" w:cs="Calibri"/>
                <w:color w:val="000000"/>
                <w:sz w:val="22"/>
                <w:szCs w:val="22"/>
                <w:lang w:val="en-PH" w:eastAsia="en-US"/>
              </w:rPr>
            </w:pPr>
            <w:ins w:id="44449" w:author="Diana Machado" w:date="2019-04-05T18:21:00Z">
              <w:r w:rsidRPr="0081683F">
                <w:rPr>
                  <w:rFonts w:ascii="Calibri" w:eastAsia="PMingLiU" w:hAnsi="Calibri" w:cs="Calibri"/>
                  <w:color w:val="000000"/>
                  <w:sz w:val="22"/>
                  <w:szCs w:val="22"/>
                  <w:lang w:val="en-PH" w:eastAsia="en-US"/>
                </w:rPr>
                <w:t>1.20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0" w:author="Diana Machado" w:date="2019-04-05T18:21:00Z"/>
                <w:rFonts w:ascii="Calibri" w:eastAsia="PMingLiU" w:hAnsi="Calibri" w:cs="Calibri"/>
                <w:color w:val="000000"/>
                <w:sz w:val="22"/>
                <w:szCs w:val="22"/>
                <w:lang w:val="en-PH" w:eastAsia="en-US"/>
              </w:rPr>
            </w:pPr>
            <w:ins w:id="44451" w:author="Diana Machado" w:date="2019-04-05T18:21:00Z">
              <w:r w:rsidRPr="0081683F">
                <w:rPr>
                  <w:rFonts w:ascii="Calibri" w:eastAsia="PMingLiU" w:hAnsi="Calibri" w:cs="Calibri"/>
                  <w:color w:val="000000"/>
                  <w:sz w:val="22"/>
                  <w:szCs w:val="22"/>
                  <w:lang w:val="en-PH" w:eastAsia="en-US"/>
                </w:rPr>
                <w:t>0.9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2" w:author="Diana Machado" w:date="2019-04-05T18:21:00Z"/>
                <w:rFonts w:ascii="Calibri" w:eastAsia="PMingLiU" w:hAnsi="Calibri" w:cs="Calibri"/>
                <w:color w:val="000000"/>
                <w:sz w:val="22"/>
                <w:szCs w:val="22"/>
                <w:lang w:val="en-PH" w:eastAsia="en-US"/>
              </w:rPr>
            </w:pPr>
            <w:ins w:id="44453" w:author="Diana Machado" w:date="2019-04-05T18:21:00Z">
              <w:r w:rsidRPr="0081683F">
                <w:rPr>
                  <w:rFonts w:ascii="Calibri" w:eastAsia="PMingLiU" w:hAnsi="Calibri" w:cs="Calibri"/>
                  <w:color w:val="000000"/>
                  <w:sz w:val="22"/>
                  <w:szCs w:val="22"/>
                  <w:lang w:val="en-PH" w:eastAsia="en-US"/>
                </w:rPr>
                <w:t>1.60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4" w:author="Diana Machado" w:date="2019-04-05T18:21:00Z"/>
                <w:rFonts w:ascii="Calibri" w:eastAsia="PMingLiU" w:hAnsi="Calibri" w:cs="Calibri"/>
                <w:color w:val="000000"/>
                <w:sz w:val="22"/>
                <w:szCs w:val="22"/>
                <w:lang w:val="en-PH" w:eastAsia="en-US"/>
              </w:rPr>
            </w:pPr>
            <w:ins w:id="44455" w:author="Diana Machado" w:date="2019-04-05T18:21:00Z">
              <w:r w:rsidRPr="0081683F">
                <w:rPr>
                  <w:rFonts w:ascii="Calibri" w:eastAsia="PMingLiU" w:hAnsi="Calibri" w:cs="Calibri"/>
                  <w:color w:val="000000"/>
                  <w:sz w:val="22"/>
                  <w:szCs w:val="22"/>
                  <w:lang w:val="en-PH" w:eastAsia="en-US"/>
                </w:rPr>
                <w:t>0.9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56" w:author="Diana Machado" w:date="2019-04-05T18:21:00Z"/>
                <w:rFonts w:ascii="Calibri" w:eastAsia="PMingLiU" w:hAnsi="Calibri" w:cs="Calibri"/>
                <w:color w:val="000000"/>
                <w:sz w:val="22"/>
                <w:szCs w:val="22"/>
                <w:lang w:val="en-PH" w:eastAsia="en-US"/>
              </w:rPr>
            </w:pPr>
            <w:ins w:id="44457" w:author="Diana Machado" w:date="2019-04-05T18:21:00Z">
              <w:r w:rsidRPr="0081683F">
                <w:rPr>
                  <w:rFonts w:ascii="Calibri" w:eastAsia="PMingLiU" w:hAnsi="Calibri" w:cs="Calibri"/>
                  <w:color w:val="000000"/>
                  <w:sz w:val="22"/>
                  <w:szCs w:val="22"/>
                  <w:lang w:val="en-PH" w:eastAsia="en-US"/>
                </w:rPr>
                <w:t>4.745</w:t>
              </w:r>
            </w:ins>
          </w:p>
        </w:tc>
      </w:tr>
      <w:tr w:rsidR="002348ED" w:rsidRPr="0081683F" w:rsidTr="00787B33">
        <w:trPr>
          <w:trHeight w:val="286"/>
          <w:ins w:id="4445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4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46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46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4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70" w:author="Diana Machado" w:date="2019-04-05T18:21:00Z"/>
                <w:rFonts w:ascii="Calibri" w:eastAsia="PMingLiU" w:hAnsi="Calibri" w:cs="Calibri"/>
                <w:color w:val="000000"/>
                <w:sz w:val="22"/>
                <w:szCs w:val="22"/>
                <w:lang w:val="en-PH" w:eastAsia="en-US"/>
              </w:rPr>
            </w:pPr>
            <w:ins w:id="44471" w:author="Diana Machado" w:date="2019-04-05T18:21:00Z">
              <w:r w:rsidRPr="0081683F">
                <w:rPr>
                  <w:rFonts w:ascii="Calibri" w:eastAsia="PMingLiU" w:hAnsi="Calibri" w:cs="Calibri"/>
                  <w:color w:val="000000"/>
                  <w:sz w:val="22"/>
                  <w:szCs w:val="22"/>
                  <w:lang w:val="en-PH" w:eastAsia="en-US"/>
                </w:rPr>
                <w:t>Frankli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72" w:author="Diana Machado" w:date="2019-04-05T18:21:00Z"/>
                <w:rFonts w:ascii="Calibri" w:eastAsia="PMingLiU" w:hAnsi="Calibri" w:cs="Calibri"/>
                <w:color w:val="000000"/>
                <w:sz w:val="22"/>
                <w:szCs w:val="22"/>
                <w:lang w:val="en-PH" w:eastAsia="en-US"/>
              </w:rPr>
            </w:pPr>
            <w:ins w:id="4447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74" w:author="Diana Machado" w:date="2019-04-05T18:21:00Z"/>
                <w:rFonts w:ascii="Calibri" w:eastAsia="PMingLiU" w:hAnsi="Calibri" w:cs="Calibri"/>
                <w:color w:val="000000"/>
                <w:sz w:val="22"/>
                <w:szCs w:val="22"/>
                <w:lang w:val="en-PH" w:eastAsia="en-US"/>
              </w:rPr>
            </w:pPr>
            <w:ins w:id="44475" w:author="Diana Machado" w:date="2019-04-05T18:21:00Z">
              <w:r w:rsidRPr="0081683F">
                <w:rPr>
                  <w:rFonts w:ascii="Calibri" w:eastAsia="PMingLiU" w:hAnsi="Calibri" w:cs="Calibri"/>
                  <w:color w:val="000000"/>
                  <w:sz w:val="22"/>
                  <w:szCs w:val="22"/>
                  <w:lang w:val="en-PH" w:eastAsia="en-US"/>
                </w:rPr>
                <w:t>2.09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76" w:author="Diana Machado" w:date="2019-04-05T18:21:00Z"/>
                <w:rFonts w:ascii="Calibri" w:eastAsia="PMingLiU" w:hAnsi="Calibri" w:cs="Calibri"/>
                <w:color w:val="000000"/>
                <w:sz w:val="22"/>
                <w:szCs w:val="22"/>
                <w:lang w:val="en-PH" w:eastAsia="en-US"/>
              </w:rPr>
            </w:pPr>
            <w:ins w:id="44477" w:author="Diana Machado" w:date="2019-04-05T18:21:00Z">
              <w:r w:rsidRPr="0081683F">
                <w:rPr>
                  <w:rFonts w:ascii="Calibri" w:eastAsia="PMingLiU" w:hAnsi="Calibri" w:cs="Calibri"/>
                  <w:color w:val="000000"/>
                  <w:sz w:val="22"/>
                  <w:szCs w:val="22"/>
                  <w:lang w:val="en-PH" w:eastAsia="en-US"/>
                </w:rPr>
                <w:t>2.4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78" w:author="Diana Machado" w:date="2019-04-05T18:21:00Z"/>
                <w:rFonts w:ascii="Calibri" w:eastAsia="PMingLiU" w:hAnsi="Calibri" w:cs="Calibri"/>
                <w:color w:val="000000"/>
                <w:sz w:val="22"/>
                <w:szCs w:val="22"/>
                <w:lang w:val="en-PH" w:eastAsia="en-US"/>
              </w:rPr>
            </w:pPr>
            <w:ins w:id="44479" w:author="Diana Machado" w:date="2019-04-05T18:21:00Z">
              <w:r w:rsidRPr="0081683F">
                <w:rPr>
                  <w:rFonts w:ascii="Calibri" w:eastAsia="PMingLiU" w:hAnsi="Calibri" w:cs="Calibri"/>
                  <w:color w:val="000000"/>
                  <w:sz w:val="22"/>
                  <w:szCs w:val="22"/>
                  <w:lang w:val="en-PH" w:eastAsia="en-US"/>
                </w:rPr>
                <w:t>9.31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0" w:author="Diana Machado" w:date="2019-04-05T18:21:00Z"/>
                <w:rFonts w:ascii="Calibri" w:eastAsia="PMingLiU" w:hAnsi="Calibri" w:cs="Calibri"/>
                <w:color w:val="000000"/>
                <w:sz w:val="22"/>
                <w:szCs w:val="22"/>
                <w:lang w:val="en-PH" w:eastAsia="en-US"/>
              </w:rPr>
            </w:pPr>
            <w:ins w:id="44481" w:author="Diana Machado" w:date="2019-04-05T18:21:00Z">
              <w:r w:rsidRPr="0081683F">
                <w:rPr>
                  <w:rFonts w:ascii="Calibri" w:eastAsia="PMingLiU" w:hAnsi="Calibri" w:cs="Calibri"/>
                  <w:color w:val="000000"/>
                  <w:sz w:val="22"/>
                  <w:szCs w:val="22"/>
                  <w:lang w:val="en-PH" w:eastAsia="en-US"/>
                </w:rPr>
                <w:t>0.73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2" w:author="Diana Machado" w:date="2019-04-05T18:21:00Z"/>
                <w:rFonts w:ascii="Calibri" w:eastAsia="PMingLiU" w:hAnsi="Calibri" w:cs="Calibri"/>
                <w:color w:val="000000"/>
                <w:sz w:val="22"/>
                <w:szCs w:val="22"/>
                <w:lang w:val="en-PH" w:eastAsia="en-US"/>
              </w:rPr>
            </w:pPr>
            <w:ins w:id="44483" w:author="Diana Machado" w:date="2019-04-05T18:21:00Z">
              <w:r w:rsidRPr="0081683F">
                <w:rPr>
                  <w:rFonts w:ascii="Calibri" w:eastAsia="PMingLiU" w:hAnsi="Calibri" w:cs="Calibri"/>
                  <w:color w:val="000000"/>
                  <w:sz w:val="22"/>
                  <w:szCs w:val="22"/>
                  <w:lang w:val="en-PH" w:eastAsia="en-US"/>
                </w:rPr>
                <w:t>0.57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4" w:author="Diana Machado" w:date="2019-04-05T18:21:00Z"/>
                <w:rFonts w:ascii="Calibri" w:eastAsia="PMingLiU" w:hAnsi="Calibri" w:cs="Calibri"/>
                <w:color w:val="000000"/>
                <w:sz w:val="22"/>
                <w:szCs w:val="22"/>
                <w:lang w:val="en-PH" w:eastAsia="en-US"/>
              </w:rPr>
            </w:pPr>
            <w:ins w:id="44485" w:author="Diana Machado" w:date="2019-04-05T18:21:00Z">
              <w:r w:rsidRPr="0081683F">
                <w:rPr>
                  <w:rFonts w:ascii="Calibri" w:eastAsia="PMingLiU" w:hAnsi="Calibri" w:cs="Calibri"/>
                  <w:color w:val="000000"/>
                  <w:sz w:val="22"/>
                  <w:szCs w:val="22"/>
                  <w:lang w:val="en-PH" w:eastAsia="en-US"/>
                </w:rPr>
                <w:t>0.49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6" w:author="Diana Machado" w:date="2019-04-05T18:21:00Z"/>
                <w:rFonts w:ascii="Calibri" w:eastAsia="PMingLiU" w:hAnsi="Calibri" w:cs="Calibri"/>
                <w:color w:val="000000"/>
                <w:sz w:val="22"/>
                <w:szCs w:val="22"/>
                <w:lang w:val="en-PH" w:eastAsia="en-US"/>
              </w:rPr>
            </w:pPr>
            <w:ins w:id="44487" w:author="Diana Machado" w:date="2019-04-05T18:21:00Z">
              <w:r w:rsidRPr="0081683F">
                <w:rPr>
                  <w:rFonts w:ascii="Calibri" w:eastAsia="PMingLiU" w:hAnsi="Calibri" w:cs="Calibri"/>
                  <w:color w:val="000000"/>
                  <w:sz w:val="22"/>
                  <w:szCs w:val="22"/>
                  <w:lang w:val="en-PH" w:eastAsia="en-US"/>
                </w:rPr>
                <w:t>0.4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88" w:author="Diana Machado" w:date="2019-04-05T18:21:00Z"/>
                <w:rFonts w:ascii="Calibri" w:eastAsia="PMingLiU" w:hAnsi="Calibri" w:cs="Calibri"/>
                <w:color w:val="000000"/>
                <w:sz w:val="22"/>
                <w:szCs w:val="22"/>
                <w:lang w:val="en-PH" w:eastAsia="en-US"/>
              </w:rPr>
            </w:pPr>
            <w:ins w:id="44489" w:author="Diana Machado" w:date="2019-04-05T18:21:00Z">
              <w:r w:rsidRPr="0081683F">
                <w:rPr>
                  <w:rFonts w:ascii="Calibri" w:eastAsia="PMingLiU" w:hAnsi="Calibri" w:cs="Calibri"/>
                  <w:color w:val="000000"/>
                  <w:sz w:val="22"/>
                  <w:szCs w:val="22"/>
                  <w:lang w:val="en-PH" w:eastAsia="en-US"/>
                </w:rPr>
                <w:t>6.476</w:t>
              </w:r>
            </w:ins>
          </w:p>
        </w:tc>
      </w:tr>
      <w:tr w:rsidR="002348ED" w:rsidRPr="0081683F" w:rsidTr="00787B33">
        <w:trPr>
          <w:trHeight w:val="286"/>
          <w:ins w:id="4449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4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492" w:author="Diana Machado" w:date="2019-04-05T18:21:00Z"/>
                <w:rFonts w:ascii="Calibri" w:eastAsia="PMingLiU" w:hAnsi="Calibri" w:cs="Calibri"/>
                <w:color w:val="000000"/>
                <w:sz w:val="22"/>
                <w:szCs w:val="22"/>
                <w:lang w:val="en-PH" w:eastAsia="en-US"/>
              </w:rPr>
            </w:pPr>
            <w:ins w:id="4449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94" w:author="Diana Machado" w:date="2019-04-05T18:21:00Z"/>
                <w:rFonts w:ascii="Calibri" w:eastAsia="PMingLiU" w:hAnsi="Calibri" w:cs="Calibri"/>
                <w:color w:val="000000"/>
                <w:sz w:val="22"/>
                <w:szCs w:val="22"/>
                <w:lang w:val="en-PH" w:eastAsia="en-US"/>
              </w:rPr>
            </w:pPr>
            <w:ins w:id="44495" w:author="Diana Machado" w:date="2019-04-05T18:21:00Z">
              <w:r w:rsidRPr="0081683F">
                <w:rPr>
                  <w:rFonts w:ascii="Calibri" w:eastAsia="PMingLiU" w:hAnsi="Calibri" w:cs="Calibri"/>
                  <w:color w:val="000000"/>
                  <w:sz w:val="22"/>
                  <w:szCs w:val="22"/>
                  <w:lang w:val="en-PH" w:eastAsia="en-US"/>
                </w:rPr>
                <w:t>2.43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496" w:author="Diana Machado" w:date="2019-04-05T18:21:00Z"/>
                <w:rFonts w:ascii="Calibri" w:eastAsia="PMingLiU" w:hAnsi="Calibri" w:cs="Calibri"/>
                <w:color w:val="000000"/>
                <w:sz w:val="22"/>
                <w:szCs w:val="22"/>
                <w:lang w:val="en-PH" w:eastAsia="en-US"/>
              </w:rPr>
            </w:pPr>
            <w:ins w:id="44497" w:author="Diana Machado" w:date="2019-04-05T18:21:00Z">
              <w:r w:rsidRPr="0081683F">
                <w:rPr>
                  <w:rFonts w:ascii="Calibri" w:eastAsia="PMingLiU" w:hAnsi="Calibri" w:cs="Calibri"/>
                  <w:color w:val="000000"/>
                  <w:sz w:val="22"/>
                  <w:szCs w:val="22"/>
                  <w:lang w:val="en-PH" w:eastAsia="en-US"/>
                </w:rPr>
                <w:t>2.61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498" w:author="Diana Machado" w:date="2019-04-05T18:21:00Z"/>
                <w:rFonts w:ascii="Calibri" w:eastAsia="PMingLiU" w:hAnsi="Calibri" w:cs="Calibri"/>
                <w:color w:val="000000"/>
                <w:sz w:val="22"/>
                <w:szCs w:val="22"/>
                <w:lang w:val="en-PH" w:eastAsia="en-US"/>
              </w:rPr>
            </w:pPr>
            <w:ins w:id="44499" w:author="Diana Machado" w:date="2019-04-05T18:21:00Z">
              <w:r w:rsidRPr="0081683F">
                <w:rPr>
                  <w:rFonts w:ascii="Calibri" w:eastAsia="PMingLiU" w:hAnsi="Calibri" w:cs="Calibri"/>
                  <w:color w:val="000000"/>
                  <w:sz w:val="22"/>
                  <w:szCs w:val="22"/>
                  <w:lang w:val="en-PH" w:eastAsia="en-US"/>
                </w:rPr>
                <w:t>11.67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00" w:author="Diana Machado" w:date="2019-04-05T18:21:00Z"/>
                <w:rFonts w:ascii="Calibri" w:eastAsia="PMingLiU" w:hAnsi="Calibri" w:cs="Calibri"/>
                <w:color w:val="000000"/>
                <w:sz w:val="22"/>
                <w:szCs w:val="22"/>
                <w:lang w:val="en-PH" w:eastAsia="en-US"/>
              </w:rPr>
            </w:pPr>
            <w:ins w:id="44501" w:author="Diana Machado" w:date="2019-04-05T18:21:00Z">
              <w:r w:rsidRPr="0081683F">
                <w:rPr>
                  <w:rFonts w:ascii="Calibri" w:eastAsia="PMingLiU" w:hAnsi="Calibri" w:cs="Calibri"/>
                  <w:color w:val="000000"/>
                  <w:sz w:val="22"/>
                  <w:szCs w:val="22"/>
                  <w:lang w:val="en-PH" w:eastAsia="en-US"/>
                </w:rPr>
                <w:t>0.83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02" w:author="Diana Machado" w:date="2019-04-05T18:21:00Z"/>
                <w:rFonts w:ascii="Calibri" w:eastAsia="PMingLiU" w:hAnsi="Calibri" w:cs="Calibri"/>
                <w:color w:val="000000"/>
                <w:sz w:val="22"/>
                <w:szCs w:val="22"/>
                <w:lang w:val="en-PH" w:eastAsia="en-US"/>
              </w:rPr>
            </w:pPr>
            <w:ins w:id="44503" w:author="Diana Machado" w:date="2019-04-05T18:21:00Z">
              <w:r w:rsidRPr="0081683F">
                <w:rPr>
                  <w:rFonts w:ascii="Calibri" w:eastAsia="PMingLiU" w:hAnsi="Calibri" w:cs="Calibri"/>
                  <w:color w:val="000000"/>
                  <w:sz w:val="22"/>
                  <w:szCs w:val="22"/>
                  <w:lang w:val="en-PH" w:eastAsia="en-US"/>
                </w:rPr>
                <w:t>0.67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04" w:author="Diana Machado" w:date="2019-04-05T18:21:00Z"/>
                <w:rFonts w:ascii="Calibri" w:eastAsia="PMingLiU" w:hAnsi="Calibri" w:cs="Calibri"/>
                <w:color w:val="000000"/>
                <w:sz w:val="22"/>
                <w:szCs w:val="22"/>
                <w:lang w:val="en-PH" w:eastAsia="en-US"/>
              </w:rPr>
            </w:pPr>
            <w:ins w:id="44505" w:author="Diana Machado" w:date="2019-04-05T18:21:00Z">
              <w:r w:rsidRPr="0081683F">
                <w:rPr>
                  <w:rFonts w:ascii="Calibri" w:eastAsia="PMingLiU" w:hAnsi="Calibri" w:cs="Calibri"/>
                  <w:color w:val="000000"/>
                  <w:sz w:val="22"/>
                  <w:szCs w:val="22"/>
                  <w:lang w:val="en-PH" w:eastAsia="en-US"/>
                </w:rPr>
                <w:t>0.60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06" w:author="Diana Machado" w:date="2019-04-05T18:21:00Z"/>
                <w:rFonts w:ascii="Calibri" w:eastAsia="PMingLiU" w:hAnsi="Calibri" w:cs="Calibri"/>
                <w:color w:val="000000"/>
                <w:sz w:val="22"/>
                <w:szCs w:val="22"/>
                <w:lang w:val="en-PH" w:eastAsia="en-US"/>
              </w:rPr>
            </w:pPr>
            <w:ins w:id="44507" w:author="Diana Machado" w:date="2019-04-05T18:21:00Z">
              <w:r w:rsidRPr="0081683F">
                <w:rPr>
                  <w:rFonts w:ascii="Calibri" w:eastAsia="PMingLiU" w:hAnsi="Calibri" w:cs="Calibri"/>
                  <w:color w:val="000000"/>
                  <w:sz w:val="22"/>
                  <w:szCs w:val="22"/>
                  <w:lang w:val="en-PH" w:eastAsia="en-US"/>
                </w:rPr>
                <w:t>0.65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08" w:author="Diana Machado" w:date="2019-04-05T18:21:00Z"/>
                <w:rFonts w:ascii="Calibri" w:eastAsia="PMingLiU" w:hAnsi="Calibri" w:cs="Calibri"/>
                <w:color w:val="000000"/>
                <w:sz w:val="22"/>
                <w:szCs w:val="22"/>
                <w:lang w:val="en-PH" w:eastAsia="en-US"/>
              </w:rPr>
            </w:pPr>
            <w:ins w:id="44509" w:author="Diana Machado" w:date="2019-04-05T18:21:00Z">
              <w:r w:rsidRPr="0081683F">
                <w:rPr>
                  <w:rFonts w:ascii="Calibri" w:eastAsia="PMingLiU" w:hAnsi="Calibri" w:cs="Calibri"/>
                  <w:color w:val="000000"/>
                  <w:sz w:val="22"/>
                  <w:szCs w:val="22"/>
                  <w:lang w:val="en-PH" w:eastAsia="en-US"/>
                </w:rPr>
                <w:t>6.476</w:t>
              </w:r>
            </w:ins>
          </w:p>
        </w:tc>
      </w:tr>
      <w:tr w:rsidR="002348ED" w:rsidRPr="0081683F" w:rsidTr="00787B33">
        <w:trPr>
          <w:trHeight w:val="286"/>
          <w:ins w:id="4451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5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12" w:author="Diana Machado" w:date="2019-04-05T18:21:00Z"/>
                <w:rFonts w:ascii="Calibri" w:eastAsia="PMingLiU" w:hAnsi="Calibri" w:cs="Calibri"/>
                <w:color w:val="000000"/>
                <w:sz w:val="22"/>
                <w:szCs w:val="22"/>
                <w:lang w:val="en-PH" w:eastAsia="en-US"/>
              </w:rPr>
            </w:pPr>
            <w:ins w:id="4451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14" w:author="Diana Machado" w:date="2019-04-05T18:21:00Z"/>
                <w:rFonts w:ascii="Calibri" w:eastAsia="PMingLiU" w:hAnsi="Calibri" w:cs="Calibri"/>
                <w:color w:val="000000"/>
                <w:sz w:val="22"/>
                <w:szCs w:val="22"/>
                <w:lang w:val="en-PH" w:eastAsia="en-US"/>
              </w:rPr>
            </w:pPr>
            <w:ins w:id="44515" w:author="Diana Machado" w:date="2019-04-05T18:21:00Z">
              <w:r w:rsidRPr="0081683F">
                <w:rPr>
                  <w:rFonts w:ascii="Calibri" w:eastAsia="PMingLiU" w:hAnsi="Calibri" w:cs="Calibri"/>
                  <w:color w:val="000000"/>
                  <w:sz w:val="22"/>
                  <w:szCs w:val="22"/>
                  <w:lang w:val="en-PH" w:eastAsia="en-US"/>
                </w:rPr>
                <w:t>2.61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16" w:author="Diana Machado" w:date="2019-04-05T18:21:00Z"/>
                <w:rFonts w:ascii="Calibri" w:eastAsia="PMingLiU" w:hAnsi="Calibri" w:cs="Calibri"/>
                <w:color w:val="000000"/>
                <w:sz w:val="22"/>
                <w:szCs w:val="22"/>
                <w:lang w:val="en-PH" w:eastAsia="en-US"/>
              </w:rPr>
            </w:pPr>
            <w:ins w:id="44517" w:author="Diana Machado" w:date="2019-04-05T18:21:00Z">
              <w:r w:rsidRPr="0081683F">
                <w:rPr>
                  <w:rFonts w:ascii="Calibri" w:eastAsia="PMingLiU" w:hAnsi="Calibri" w:cs="Calibri"/>
                  <w:color w:val="000000"/>
                  <w:sz w:val="22"/>
                  <w:szCs w:val="22"/>
                  <w:lang w:val="en-PH" w:eastAsia="en-US"/>
                </w:rPr>
                <w:t>2.84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18" w:author="Diana Machado" w:date="2019-04-05T18:21:00Z"/>
                <w:rFonts w:ascii="Calibri" w:eastAsia="PMingLiU" w:hAnsi="Calibri" w:cs="Calibri"/>
                <w:color w:val="000000"/>
                <w:sz w:val="22"/>
                <w:szCs w:val="22"/>
                <w:lang w:val="en-PH" w:eastAsia="en-US"/>
              </w:rPr>
            </w:pPr>
            <w:ins w:id="44519" w:author="Diana Machado" w:date="2019-04-05T18:21:00Z">
              <w:r w:rsidRPr="0081683F">
                <w:rPr>
                  <w:rFonts w:ascii="Calibri" w:eastAsia="PMingLiU" w:hAnsi="Calibri" w:cs="Calibri"/>
                  <w:color w:val="000000"/>
                  <w:sz w:val="22"/>
                  <w:szCs w:val="22"/>
                  <w:lang w:val="en-PH" w:eastAsia="en-US"/>
                </w:rPr>
                <w:t>15.43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20" w:author="Diana Machado" w:date="2019-04-05T18:21:00Z"/>
                <w:rFonts w:ascii="Calibri" w:eastAsia="PMingLiU" w:hAnsi="Calibri" w:cs="Calibri"/>
                <w:color w:val="000000"/>
                <w:sz w:val="22"/>
                <w:szCs w:val="22"/>
                <w:lang w:val="en-PH" w:eastAsia="en-US"/>
              </w:rPr>
            </w:pPr>
            <w:ins w:id="44521" w:author="Diana Machado" w:date="2019-04-05T18:21:00Z">
              <w:r w:rsidRPr="0081683F">
                <w:rPr>
                  <w:rFonts w:ascii="Calibri" w:eastAsia="PMingLiU" w:hAnsi="Calibri" w:cs="Calibri"/>
                  <w:color w:val="000000"/>
                  <w:sz w:val="22"/>
                  <w:szCs w:val="22"/>
                  <w:lang w:val="en-PH" w:eastAsia="en-US"/>
                </w:rPr>
                <w:t>0.95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22" w:author="Diana Machado" w:date="2019-04-05T18:21:00Z"/>
                <w:rFonts w:ascii="Calibri" w:eastAsia="PMingLiU" w:hAnsi="Calibri" w:cs="Calibri"/>
                <w:color w:val="000000"/>
                <w:sz w:val="22"/>
                <w:szCs w:val="22"/>
                <w:lang w:val="en-PH" w:eastAsia="en-US"/>
              </w:rPr>
            </w:pPr>
            <w:ins w:id="44523" w:author="Diana Machado" w:date="2019-04-05T18:21:00Z">
              <w:r w:rsidRPr="0081683F">
                <w:rPr>
                  <w:rFonts w:ascii="Calibri" w:eastAsia="PMingLiU" w:hAnsi="Calibri" w:cs="Calibri"/>
                  <w:color w:val="000000"/>
                  <w:sz w:val="22"/>
                  <w:szCs w:val="22"/>
                  <w:lang w:val="en-PH" w:eastAsia="en-US"/>
                </w:rPr>
                <w:t>0.7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24" w:author="Diana Machado" w:date="2019-04-05T18:21:00Z"/>
                <w:rFonts w:ascii="Calibri" w:eastAsia="PMingLiU" w:hAnsi="Calibri" w:cs="Calibri"/>
                <w:color w:val="000000"/>
                <w:sz w:val="22"/>
                <w:szCs w:val="22"/>
                <w:lang w:val="en-PH" w:eastAsia="en-US"/>
              </w:rPr>
            </w:pPr>
            <w:ins w:id="44525" w:author="Diana Machado" w:date="2019-04-05T18:21:00Z">
              <w:r w:rsidRPr="0081683F">
                <w:rPr>
                  <w:rFonts w:ascii="Calibri" w:eastAsia="PMingLiU" w:hAnsi="Calibri" w:cs="Calibri"/>
                  <w:color w:val="000000"/>
                  <w:sz w:val="22"/>
                  <w:szCs w:val="22"/>
                  <w:lang w:val="en-PH" w:eastAsia="en-US"/>
                </w:rPr>
                <w:t>1.11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26" w:author="Diana Machado" w:date="2019-04-05T18:21:00Z"/>
                <w:rFonts w:ascii="Calibri" w:eastAsia="PMingLiU" w:hAnsi="Calibri" w:cs="Calibri"/>
                <w:color w:val="000000"/>
                <w:sz w:val="22"/>
                <w:szCs w:val="22"/>
                <w:lang w:val="en-PH" w:eastAsia="en-US"/>
              </w:rPr>
            </w:pPr>
            <w:ins w:id="44527" w:author="Diana Machado" w:date="2019-04-05T18:21:00Z">
              <w:r w:rsidRPr="0081683F">
                <w:rPr>
                  <w:rFonts w:ascii="Calibri" w:eastAsia="PMingLiU" w:hAnsi="Calibri" w:cs="Calibri"/>
                  <w:color w:val="000000"/>
                  <w:sz w:val="22"/>
                  <w:szCs w:val="22"/>
                  <w:lang w:val="en-PH" w:eastAsia="en-US"/>
                </w:rPr>
                <w:t>0.8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28" w:author="Diana Machado" w:date="2019-04-05T18:21:00Z"/>
                <w:rFonts w:ascii="Calibri" w:eastAsia="PMingLiU" w:hAnsi="Calibri" w:cs="Calibri"/>
                <w:color w:val="000000"/>
                <w:sz w:val="22"/>
                <w:szCs w:val="22"/>
                <w:lang w:val="en-PH" w:eastAsia="en-US"/>
              </w:rPr>
            </w:pPr>
            <w:ins w:id="44529" w:author="Diana Machado" w:date="2019-04-05T18:21:00Z">
              <w:r w:rsidRPr="0081683F">
                <w:rPr>
                  <w:rFonts w:ascii="Calibri" w:eastAsia="PMingLiU" w:hAnsi="Calibri" w:cs="Calibri"/>
                  <w:color w:val="000000"/>
                  <w:sz w:val="22"/>
                  <w:szCs w:val="22"/>
                  <w:lang w:val="en-PH" w:eastAsia="en-US"/>
                </w:rPr>
                <w:t>6.476</w:t>
              </w:r>
            </w:ins>
          </w:p>
        </w:tc>
      </w:tr>
      <w:tr w:rsidR="002348ED" w:rsidRPr="0081683F" w:rsidTr="00787B33">
        <w:trPr>
          <w:trHeight w:val="286"/>
          <w:ins w:id="4453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5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53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3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3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3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3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3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3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3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54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54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42" w:author="Diana Machado" w:date="2019-04-05T18:21:00Z"/>
                <w:rFonts w:ascii="Calibri" w:eastAsia="PMingLiU" w:hAnsi="Calibri" w:cs="Calibri"/>
                <w:color w:val="000000"/>
                <w:sz w:val="22"/>
                <w:szCs w:val="22"/>
                <w:lang w:val="en-PH" w:eastAsia="en-US"/>
              </w:rPr>
            </w:pPr>
            <w:ins w:id="44543" w:author="Diana Machado" w:date="2019-04-05T18:21:00Z">
              <w:r w:rsidRPr="0081683F">
                <w:rPr>
                  <w:rFonts w:ascii="Calibri" w:eastAsia="PMingLiU" w:hAnsi="Calibri" w:cs="Calibri"/>
                  <w:color w:val="000000"/>
                  <w:sz w:val="22"/>
                  <w:szCs w:val="22"/>
                  <w:lang w:val="en-PH" w:eastAsia="en-US"/>
                </w:rPr>
                <w:t>Gadsde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44" w:author="Diana Machado" w:date="2019-04-05T18:21:00Z"/>
                <w:rFonts w:ascii="Calibri" w:eastAsia="PMingLiU" w:hAnsi="Calibri" w:cs="Calibri"/>
                <w:color w:val="000000"/>
                <w:sz w:val="22"/>
                <w:szCs w:val="22"/>
                <w:lang w:val="en-PH" w:eastAsia="en-US"/>
              </w:rPr>
            </w:pPr>
            <w:ins w:id="4454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46" w:author="Diana Machado" w:date="2019-04-05T18:21:00Z"/>
                <w:rFonts w:ascii="Calibri" w:eastAsia="PMingLiU" w:hAnsi="Calibri" w:cs="Calibri"/>
                <w:color w:val="000000"/>
                <w:sz w:val="22"/>
                <w:szCs w:val="22"/>
                <w:lang w:val="en-PH" w:eastAsia="en-US"/>
              </w:rPr>
            </w:pPr>
            <w:ins w:id="44547" w:author="Diana Machado" w:date="2019-04-05T18:21:00Z">
              <w:r w:rsidRPr="0081683F">
                <w:rPr>
                  <w:rFonts w:ascii="Calibri" w:eastAsia="PMingLiU" w:hAnsi="Calibri" w:cs="Calibri"/>
                  <w:color w:val="000000"/>
                  <w:sz w:val="22"/>
                  <w:szCs w:val="22"/>
                  <w:lang w:val="en-PH" w:eastAsia="en-US"/>
                </w:rPr>
                <w:t>0.63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48" w:author="Diana Machado" w:date="2019-04-05T18:21:00Z"/>
                <w:rFonts w:ascii="Calibri" w:eastAsia="PMingLiU" w:hAnsi="Calibri" w:cs="Calibri"/>
                <w:color w:val="000000"/>
                <w:sz w:val="22"/>
                <w:szCs w:val="22"/>
                <w:lang w:val="en-PH" w:eastAsia="en-US"/>
              </w:rPr>
            </w:pPr>
            <w:ins w:id="44549" w:author="Diana Machado" w:date="2019-04-05T18:21:00Z">
              <w:r w:rsidRPr="0081683F">
                <w:rPr>
                  <w:rFonts w:ascii="Calibri" w:eastAsia="PMingLiU" w:hAnsi="Calibri" w:cs="Calibri"/>
                  <w:color w:val="000000"/>
                  <w:sz w:val="22"/>
                  <w:szCs w:val="22"/>
                  <w:lang w:val="en-PH" w:eastAsia="en-US"/>
                </w:rPr>
                <w:t>0.65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50" w:author="Diana Machado" w:date="2019-04-05T18:21:00Z"/>
                <w:rFonts w:ascii="Calibri" w:eastAsia="PMingLiU" w:hAnsi="Calibri" w:cs="Calibri"/>
                <w:color w:val="000000"/>
                <w:sz w:val="22"/>
                <w:szCs w:val="22"/>
                <w:lang w:val="en-PH" w:eastAsia="en-US"/>
              </w:rPr>
            </w:pPr>
            <w:ins w:id="44551" w:author="Diana Machado" w:date="2019-04-05T18:21:00Z">
              <w:r w:rsidRPr="0081683F">
                <w:rPr>
                  <w:rFonts w:ascii="Calibri" w:eastAsia="PMingLiU" w:hAnsi="Calibri" w:cs="Calibri"/>
                  <w:color w:val="000000"/>
                  <w:sz w:val="22"/>
                  <w:szCs w:val="22"/>
                  <w:lang w:val="en-PH" w:eastAsia="en-US"/>
                </w:rPr>
                <w:t>1.54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52" w:author="Diana Machado" w:date="2019-04-05T18:21:00Z"/>
                <w:rFonts w:ascii="Calibri" w:eastAsia="PMingLiU" w:hAnsi="Calibri" w:cs="Calibri"/>
                <w:color w:val="000000"/>
                <w:sz w:val="22"/>
                <w:szCs w:val="22"/>
                <w:lang w:val="en-PH" w:eastAsia="en-US"/>
              </w:rPr>
            </w:pPr>
            <w:ins w:id="44553" w:author="Diana Machado" w:date="2019-04-05T18:21:00Z">
              <w:r w:rsidRPr="0081683F">
                <w:rPr>
                  <w:rFonts w:ascii="Calibri" w:eastAsia="PMingLiU" w:hAnsi="Calibri" w:cs="Calibri"/>
                  <w:color w:val="000000"/>
                  <w:sz w:val="22"/>
                  <w:szCs w:val="22"/>
                  <w:lang w:val="en-PH" w:eastAsia="en-US"/>
                </w:rPr>
                <w:t>0.16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54" w:author="Diana Machado" w:date="2019-04-05T18:21:00Z"/>
                <w:rFonts w:ascii="Calibri" w:eastAsia="PMingLiU" w:hAnsi="Calibri" w:cs="Calibri"/>
                <w:color w:val="000000"/>
                <w:sz w:val="22"/>
                <w:szCs w:val="22"/>
                <w:lang w:val="en-PH" w:eastAsia="en-US"/>
              </w:rPr>
            </w:pPr>
            <w:ins w:id="44555" w:author="Diana Machado" w:date="2019-04-05T18:21:00Z">
              <w:r w:rsidRPr="0081683F">
                <w:rPr>
                  <w:rFonts w:ascii="Calibri" w:eastAsia="PMingLiU" w:hAnsi="Calibri" w:cs="Calibri"/>
                  <w:color w:val="000000"/>
                  <w:sz w:val="22"/>
                  <w:szCs w:val="22"/>
                  <w:lang w:val="en-PH" w:eastAsia="en-US"/>
                </w:rPr>
                <w:t>0.14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56" w:author="Diana Machado" w:date="2019-04-05T18:21:00Z"/>
                <w:rFonts w:ascii="Calibri" w:eastAsia="PMingLiU" w:hAnsi="Calibri" w:cs="Calibri"/>
                <w:color w:val="000000"/>
                <w:sz w:val="22"/>
                <w:szCs w:val="22"/>
                <w:lang w:val="en-PH" w:eastAsia="en-US"/>
              </w:rPr>
            </w:pPr>
            <w:ins w:id="4455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58" w:author="Diana Machado" w:date="2019-04-05T18:21:00Z"/>
                <w:rFonts w:ascii="Calibri" w:eastAsia="PMingLiU" w:hAnsi="Calibri" w:cs="Calibri"/>
                <w:color w:val="000000"/>
                <w:sz w:val="22"/>
                <w:szCs w:val="22"/>
                <w:lang w:val="en-PH" w:eastAsia="en-US"/>
              </w:rPr>
            </w:pPr>
            <w:ins w:id="4455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60" w:author="Diana Machado" w:date="2019-04-05T18:21:00Z"/>
                <w:rFonts w:ascii="Calibri" w:eastAsia="PMingLiU" w:hAnsi="Calibri" w:cs="Calibri"/>
                <w:color w:val="000000"/>
                <w:sz w:val="22"/>
                <w:szCs w:val="22"/>
                <w:lang w:val="en-PH" w:eastAsia="en-US"/>
              </w:rPr>
            </w:pPr>
            <w:ins w:id="44561" w:author="Diana Machado" w:date="2019-04-05T18:21:00Z">
              <w:r w:rsidRPr="0081683F">
                <w:rPr>
                  <w:rFonts w:ascii="Calibri" w:eastAsia="PMingLiU" w:hAnsi="Calibri" w:cs="Calibri"/>
                  <w:color w:val="000000"/>
                  <w:sz w:val="22"/>
                  <w:szCs w:val="22"/>
                  <w:lang w:val="en-PH" w:eastAsia="en-US"/>
                </w:rPr>
                <w:t>1.470</w:t>
              </w:r>
            </w:ins>
          </w:p>
        </w:tc>
      </w:tr>
      <w:tr w:rsidR="002348ED" w:rsidRPr="0081683F" w:rsidTr="00787B33">
        <w:trPr>
          <w:trHeight w:val="286"/>
          <w:ins w:id="4456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56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64" w:author="Diana Machado" w:date="2019-04-05T18:21:00Z"/>
                <w:rFonts w:ascii="Calibri" w:eastAsia="PMingLiU" w:hAnsi="Calibri" w:cs="Calibri"/>
                <w:color w:val="000000"/>
                <w:sz w:val="22"/>
                <w:szCs w:val="22"/>
                <w:lang w:val="en-PH" w:eastAsia="en-US"/>
              </w:rPr>
            </w:pPr>
            <w:ins w:id="4456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66" w:author="Diana Machado" w:date="2019-04-05T18:21:00Z"/>
                <w:rFonts w:ascii="Calibri" w:eastAsia="PMingLiU" w:hAnsi="Calibri" w:cs="Calibri"/>
                <w:color w:val="000000"/>
                <w:sz w:val="22"/>
                <w:szCs w:val="22"/>
                <w:lang w:val="en-PH" w:eastAsia="en-US"/>
              </w:rPr>
            </w:pPr>
            <w:ins w:id="44567" w:author="Diana Machado" w:date="2019-04-05T18:21:00Z">
              <w:r w:rsidRPr="0081683F">
                <w:rPr>
                  <w:rFonts w:ascii="Calibri" w:eastAsia="PMingLiU" w:hAnsi="Calibri" w:cs="Calibri"/>
                  <w:color w:val="000000"/>
                  <w:sz w:val="22"/>
                  <w:szCs w:val="22"/>
                  <w:lang w:val="en-PH" w:eastAsia="en-US"/>
                </w:rPr>
                <w:t>0.77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568" w:author="Diana Machado" w:date="2019-04-05T18:21:00Z"/>
                <w:rFonts w:ascii="Calibri" w:eastAsia="PMingLiU" w:hAnsi="Calibri" w:cs="Calibri"/>
                <w:color w:val="000000"/>
                <w:sz w:val="22"/>
                <w:szCs w:val="22"/>
                <w:lang w:val="en-PH" w:eastAsia="en-US"/>
              </w:rPr>
            </w:pPr>
            <w:ins w:id="44569" w:author="Diana Machado" w:date="2019-04-05T18:21:00Z">
              <w:r w:rsidRPr="0081683F">
                <w:rPr>
                  <w:rFonts w:ascii="Calibri" w:eastAsia="PMingLiU" w:hAnsi="Calibri" w:cs="Calibri"/>
                  <w:color w:val="000000"/>
                  <w:sz w:val="22"/>
                  <w:szCs w:val="22"/>
                  <w:lang w:val="en-PH" w:eastAsia="en-US"/>
                </w:rPr>
                <w:t>0.78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0" w:author="Diana Machado" w:date="2019-04-05T18:21:00Z"/>
                <w:rFonts w:ascii="Calibri" w:eastAsia="PMingLiU" w:hAnsi="Calibri" w:cs="Calibri"/>
                <w:color w:val="000000"/>
                <w:sz w:val="22"/>
                <w:szCs w:val="22"/>
                <w:lang w:val="en-PH" w:eastAsia="en-US"/>
              </w:rPr>
            </w:pPr>
            <w:ins w:id="44571" w:author="Diana Machado" w:date="2019-04-05T18:21:00Z">
              <w:r w:rsidRPr="0081683F">
                <w:rPr>
                  <w:rFonts w:ascii="Calibri" w:eastAsia="PMingLiU" w:hAnsi="Calibri" w:cs="Calibri"/>
                  <w:color w:val="000000"/>
                  <w:sz w:val="22"/>
                  <w:szCs w:val="22"/>
                  <w:lang w:val="en-PH" w:eastAsia="en-US"/>
                </w:rPr>
                <w:t>1.99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2" w:author="Diana Machado" w:date="2019-04-05T18:21:00Z"/>
                <w:rFonts w:ascii="Calibri" w:eastAsia="PMingLiU" w:hAnsi="Calibri" w:cs="Calibri"/>
                <w:color w:val="000000"/>
                <w:sz w:val="22"/>
                <w:szCs w:val="22"/>
                <w:lang w:val="en-PH" w:eastAsia="en-US"/>
              </w:rPr>
            </w:pPr>
            <w:ins w:id="44573" w:author="Diana Machado" w:date="2019-04-05T18:21:00Z">
              <w:r w:rsidRPr="0081683F">
                <w:rPr>
                  <w:rFonts w:ascii="Calibri" w:eastAsia="PMingLiU" w:hAnsi="Calibri" w:cs="Calibri"/>
                  <w:color w:val="000000"/>
                  <w:sz w:val="22"/>
                  <w:szCs w:val="22"/>
                  <w:lang w:val="en-PH" w:eastAsia="en-US"/>
                </w:rPr>
                <w:t>0.1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4" w:author="Diana Machado" w:date="2019-04-05T18:21:00Z"/>
                <w:rFonts w:ascii="Calibri" w:eastAsia="PMingLiU" w:hAnsi="Calibri" w:cs="Calibri"/>
                <w:color w:val="000000"/>
                <w:sz w:val="22"/>
                <w:szCs w:val="22"/>
                <w:lang w:val="en-PH" w:eastAsia="en-US"/>
              </w:rPr>
            </w:pPr>
            <w:ins w:id="44575" w:author="Diana Machado" w:date="2019-04-05T18:21:00Z">
              <w:r w:rsidRPr="0081683F">
                <w:rPr>
                  <w:rFonts w:ascii="Calibri" w:eastAsia="PMingLiU" w:hAnsi="Calibri" w:cs="Calibri"/>
                  <w:color w:val="000000"/>
                  <w:sz w:val="22"/>
                  <w:szCs w:val="22"/>
                  <w:lang w:val="en-PH" w:eastAsia="en-US"/>
                </w:rPr>
                <w:t>0.16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6" w:author="Diana Machado" w:date="2019-04-05T18:21:00Z"/>
                <w:rFonts w:ascii="Calibri" w:eastAsia="PMingLiU" w:hAnsi="Calibri" w:cs="Calibri"/>
                <w:color w:val="000000"/>
                <w:sz w:val="22"/>
                <w:szCs w:val="22"/>
                <w:lang w:val="en-PH" w:eastAsia="en-US"/>
              </w:rPr>
            </w:pPr>
            <w:ins w:id="4457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78" w:author="Diana Machado" w:date="2019-04-05T18:21:00Z"/>
                <w:rFonts w:ascii="Calibri" w:eastAsia="PMingLiU" w:hAnsi="Calibri" w:cs="Calibri"/>
                <w:color w:val="000000"/>
                <w:sz w:val="22"/>
                <w:szCs w:val="22"/>
                <w:lang w:val="en-PH" w:eastAsia="en-US"/>
              </w:rPr>
            </w:pPr>
            <w:ins w:id="4457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80" w:author="Diana Machado" w:date="2019-04-05T18:21:00Z"/>
                <w:rFonts w:ascii="Calibri" w:eastAsia="PMingLiU" w:hAnsi="Calibri" w:cs="Calibri"/>
                <w:color w:val="000000"/>
                <w:sz w:val="22"/>
                <w:szCs w:val="22"/>
                <w:lang w:val="en-PH" w:eastAsia="en-US"/>
              </w:rPr>
            </w:pPr>
            <w:ins w:id="44581" w:author="Diana Machado" w:date="2019-04-05T18:21:00Z">
              <w:r w:rsidRPr="0081683F">
                <w:rPr>
                  <w:rFonts w:ascii="Calibri" w:eastAsia="PMingLiU" w:hAnsi="Calibri" w:cs="Calibri"/>
                  <w:color w:val="000000"/>
                  <w:sz w:val="22"/>
                  <w:szCs w:val="22"/>
                  <w:lang w:val="en-PH" w:eastAsia="en-US"/>
                </w:rPr>
                <w:t>1.737</w:t>
              </w:r>
            </w:ins>
          </w:p>
        </w:tc>
      </w:tr>
      <w:tr w:rsidR="002348ED" w:rsidRPr="0081683F" w:rsidTr="00787B33">
        <w:trPr>
          <w:trHeight w:val="286"/>
          <w:ins w:id="4458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5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584" w:author="Diana Machado" w:date="2019-04-05T18:21:00Z"/>
                <w:rFonts w:ascii="Calibri" w:eastAsia="PMingLiU" w:hAnsi="Calibri" w:cs="Calibri"/>
                <w:color w:val="000000"/>
                <w:sz w:val="22"/>
                <w:szCs w:val="22"/>
                <w:lang w:val="en-PH" w:eastAsia="en-US"/>
              </w:rPr>
            </w:pPr>
            <w:ins w:id="4458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86" w:author="Diana Machado" w:date="2019-04-05T18:21:00Z"/>
                <w:rFonts w:ascii="Calibri" w:eastAsia="PMingLiU" w:hAnsi="Calibri" w:cs="Calibri"/>
                <w:color w:val="000000"/>
                <w:sz w:val="22"/>
                <w:szCs w:val="22"/>
                <w:lang w:val="en-PH" w:eastAsia="en-US"/>
              </w:rPr>
            </w:pPr>
            <w:ins w:id="44587" w:author="Diana Machado" w:date="2019-04-05T18:21:00Z">
              <w:r w:rsidRPr="0081683F">
                <w:rPr>
                  <w:rFonts w:ascii="Calibri" w:eastAsia="PMingLiU" w:hAnsi="Calibri" w:cs="Calibri"/>
                  <w:color w:val="000000"/>
                  <w:sz w:val="22"/>
                  <w:szCs w:val="22"/>
                  <w:lang w:val="en-PH" w:eastAsia="en-US"/>
                </w:rPr>
                <w:t>1.16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88" w:author="Diana Machado" w:date="2019-04-05T18:21:00Z"/>
                <w:rFonts w:ascii="Calibri" w:eastAsia="PMingLiU" w:hAnsi="Calibri" w:cs="Calibri"/>
                <w:color w:val="000000"/>
                <w:sz w:val="22"/>
                <w:szCs w:val="22"/>
                <w:lang w:val="en-PH" w:eastAsia="en-US"/>
              </w:rPr>
            </w:pPr>
            <w:ins w:id="44589" w:author="Diana Machado" w:date="2019-04-05T18:21:00Z">
              <w:r w:rsidRPr="0081683F">
                <w:rPr>
                  <w:rFonts w:ascii="Calibri" w:eastAsia="PMingLiU" w:hAnsi="Calibri" w:cs="Calibri"/>
                  <w:color w:val="000000"/>
                  <w:sz w:val="22"/>
                  <w:szCs w:val="22"/>
                  <w:lang w:val="en-PH" w:eastAsia="en-US"/>
                </w:rPr>
                <w:t>1.1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0" w:author="Diana Machado" w:date="2019-04-05T18:21:00Z"/>
                <w:rFonts w:ascii="Calibri" w:eastAsia="PMingLiU" w:hAnsi="Calibri" w:cs="Calibri"/>
                <w:color w:val="000000"/>
                <w:sz w:val="22"/>
                <w:szCs w:val="22"/>
                <w:lang w:val="en-PH" w:eastAsia="en-US"/>
              </w:rPr>
            </w:pPr>
            <w:ins w:id="44591" w:author="Diana Machado" w:date="2019-04-05T18:21:00Z">
              <w:r w:rsidRPr="0081683F">
                <w:rPr>
                  <w:rFonts w:ascii="Calibri" w:eastAsia="PMingLiU" w:hAnsi="Calibri" w:cs="Calibri"/>
                  <w:color w:val="000000"/>
                  <w:sz w:val="22"/>
                  <w:szCs w:val="22"/>
                  <w:lang w:val="en-PH" w:eastAsia="en-US"/>
                </w:rPr>
                <w:t>4.0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2" w:author="Diana Machado" w:date="2019-04-05T18:21:00Z"/>
                <w:rFonts w:ascii="Calibri" w:eastAsia="PMingLiU" w:hAnsi="Calibri" w:cs="Calibri"/>
                <w:color w:val="000000"/>
                <w:sz w:val="22"/>
                <w:szCs w:val="22"/>
                <w:lang w:val="en-PH" w:eastAsia="en-US"/>
              </w:rPr>
            </w:pPr>
            <w:ins w:id="44593" w:author="Diana Machado" w:date="2019-04-05T18:21:00Z">
              <w:r w:rsidRPr="0081683F">
                <w:rPr>
                  <w:rFonts w:ascii="Calibri" w:eastAsia="PMingLiU" w:hAnsi="Calibri" w:cs="Calibri"/>
                  <w:color w:val="000000"/>
                  <w:sz w:val="22"/>
                  <w:szCs w:val="22"/>
                  <w:lang w:val="en-PH" w:eastAsia="en-US"/>
                </w:rPr>
                <w:t>0.25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4" w:author="Diana Machado" w:date="2019-04-05T18:21:00Z"/>
                <w:rFonts w:ascii="Calibri" w:eastAsia="PMingLiU" w:hAnsi="Calibri" w:cs="Calibri"/>
                <w:color w:val="000000"/>
                <w:sz w:val="22"/>
                <w:szCs w:val="22"/>
                <w:lang w:val="en-PH" w:eastAsia="en-US"/>
              </w:rPr>
            </w:pPr>
            <w:ins w:id="44595" w:author="Diana Machado" w:date="2019-04-05T18:21:00Z">
              <w:r w:rsidRPr="0081683F">
                <w:rPr>
                  <w:rFonts w:ascii="Calibri" w:eastAsia="PMingLiU" w:hAnsi="Calibri" w:cs="Calibri"/>
                  <w:color w:val="000000"/>
                  <w:sz w:val="22"/>
                  <w:szCs w:val="22"/>
                  <w:lang w:val="en-PH" w:eastAsia="en-US"/>
                </w:rPr>
                <w:t>0.18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6" w:author="Diana Machado" w:date="2019-04-05T18:21:00Z"/>
                <w:rFonts w:ascii="Calibri" w:eastAsia="PMingLiU" w:hAnsi="Calibri" w:cs="Calibri"/>
                <w:color w:val="000000"/>
                <w:sz w:val="22"/>
                <w:szCs w:val="22"/>
                <w:lang w:val="en-PH" w:eastAsia="en-US"/>
              </w:rPr>
            </w:pPr>
            <w:ins w:id="4459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598" w:author="Diana Machado" w:date="2019-04-05T18:21:00Z"/>
                <w:rFonts w:ascii="Calibri" w:eastAsia="PMingLiU" w:hAnsi="Calibri" w:cs="Calibri"/>
                <w:color w:val="000000"/>
                <w:sz w:val="22"/>
                <w:szCs w:val="22"/>
                <w:lang w:val="en-PH" w:eastAsia="en-US"/>
              </w:rPr>
            </w:pPr>
            <w:ins w:id="4459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00" w:author="Diana Machado" w:date="2019-04-05T18:21:00Z"/>
                <w:rFonts w:ascii="Calibri" w:eastAsia="PMingLiU" w:hAnsi="Calibri" w:cs="Calibri"/>
                <w:color w:val="000000"/>
                <w:sz w:val="22"/>
                <w:szCs w:val="22"/>
                <w:lang w:val="en-PH" w:eastAsia="en-US"/>
              </w:rPr>
            </w:pPr>
            <w:ins w:id="44601" w:author="Diana Machado" w:date="2019-04-05T18:21:00Z">
              <w:r w:rsidRPr="0081683F">
                <w:rPr>
                  <w:rFonts w:ascii="Calibri" w:eastAsia="PMingLiU" w:hAnsi="Calibri" w:cs="Calibri"/>
                  <w:color w:val="000000"/>
                  <w:sz w:val="22"/>
                  <w:szCs w:val="22"/>
                  <w:lang w:val="en-PH" w:eastAsia="en-US"/>
                </w:rPr>
                <w:t>2.654</w:t>
              </w:r>
            </w:ins>
          </w:p>
        </w:tc>
      </w:tr>
      <w:tr w:rsidR="002348ED" w:rsidRPr="0081683F" w:rsidTr="00787B33">
        <w:trPr>
          <w:trHeight w:val="286"/>
          <w:ins w:id="4460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0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0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0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0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0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0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1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1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1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61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14" w:author="Diana Machado" w:date="2019-04-05T18:21:00Z"/>
                <w:rFonts w:ascii="Calibri" w:eastAsia="PMingLiU" w:hAnsi="Calibri" w:cs="Calibri"/>
                <w:color w:val="000000"/>
                <w:sz w:val="22"/>
                <w:szCs w:val="22"/>
                <w:lang w:val="en-PH" w:eastAsia="en-US"/>
              </w:rPr>
            </w:pPr>
            <w:ins w:id="44615" w:author="Diana Machado" w:date="2019-04-05T18:21:00Z">
              <w:r w:rsidRPr="0081683F">
                <w:rPr>
                  <w:rFonts w:ascii="Calibri" w:eastAsia="PMingLiU" w:hAnsi="Calibri" w:cs="Calibri"/>
                  <w:color w:val="000000"/>
                  <w:sz w:val="22"/>
                  <w:szCs w:val="22"/>
                  <w:lang w:val="en-PH" w:eastAsia="en-US"/>
                </w:rPr>
                <w:t>Gilchrist</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16" w:author="Diana Machado" w:date="2019-04-05T18:21:00Z"/>
                <w:rFonts w:ascii="Calibri" w:eastAsia="PMingLiU" w:hAnsi="Calibri" w:cs="Calibri"/>
                <w:color w:val="000000"/>
                <w:sz w:val="22"/>
                <w:szCs w:val="22"/>
                <w:lang w:val="en-PH" w:eastAsia="en-US"/>
              </w:rPr>
            </w:pPr>
            <w:ins w:id="4461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18" w:author="Diana Machado" w:date="2019-04-05T18:21:00Z"/>
                <w:rFonts w:ascii="Calibri" w:eastAsia="PMingLiU" w:hAnsi="Calibri" w:cs="Calibri"/>
                <w:color w:val="000000"/>
                <w:sz w:val="22"/>
                <w:szCs w:val="22"/>
                <w:lang w:val="en-PH" w:eastAsia="en-US"/>
              </w:rPr>
            </w:pPr>
            <w:ins w:id="44619" w:author="Diana Machado" w:date="2019-04-05T18:21:00Z">
              <w:r w:rsidRPr="0081683F">
                <w:rPr>
                  <w:rFonts w:ascii="Calibri" w:eastAsia="PMingLiU" w:hAnsi="Calibri" w:cs="Calibri"/>
                  <w:color w:val="000000"/>
                  <w:sz w:val="22"/>
                  <w:szCs w:val="22"/>
                  <w:lang w:val="en-PH" w:eastAsia="en-US"/>
                </w:rPr>
                <w:t>0.93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20" w:author="Diana Machado" w:date="2019-04-05T18:21:00Z"/>
                <w:rFonts w:ascii="Calibri" w:eastAsia="PMingLiU" w:hAnsi="Calibri" w:cs="Calibri"/>
                <w:color w:val="000000"/>
                <w:sz w:val="22"/>
                <w:szCs w:val="22"/>
                <w:lang w:val="en-PH" w:eastAsia="en-US"/>
              </w:rPr>
            </w:pPr>
            <w:ins w:id="44621" w:author="Diana Machado" w:date="2019-04-05T18:21:00Z">
              <w:r w:rsidRPr="0081683F">
                <w:rPr>
                  <w:rFonts w:ascii="Calibri" w:eastAsia="PMingLiU" w:hAnsi="Calibri" w:cs="Calibri"/>
                  <w:color w:val="000000"/>
                  <w:sz w:val="22"/>
                  <w:szCs w:val="22"/>
                  <w:lang w:val="en-PH" w:eastAsia="en-US"/>
                </w:rPr>
                <w:t>0.91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22" w:author="Diana Machado" w:date="2019-04-05T18:21:00Z"/>
                <w:rFonts w:ascii="Calibri" w:eastAsia="PMingLiU" w:hAnsi="Calibri" w:cs="Calibri"/>
                <w:color w:val="000000"/>
                <w:sz w:val="22"/>
                <w:szCs w:val="22"/>
                <w:lang w:val="en-PH" w:eastAsia="en-US"/>
              </w:rPr>
            </w:pPr>
            <w:ins w:id="44623" w:author="Diana Machado" w:date="2019-04-05T18:21:00Z">
              <w:r w:rsidRPr="0081683F">
                <w:rPr>
                  <w:rFonts w:ascii="Calibri" w:eastAsia="PMingLiU" w:hAnsi="Calibri" w:cs="Calibri"/>
                  <w:color w:val="000000"/>
                  <w:sz w:val="22"/>
                  <w:szCs w:val="22"/>
                  <w:lang w:val="en-PH" w:eastAsia="en-US"/>
                </w:rPr>
                <w:t>2.34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24" w:author="Diana Machado" w:date="2019-04-05T18:21:00Z"/>
                <w:rFonts w:ascii="Calibri" w:eastAsia="PMingLiU" w:hAnsi="Calibri" w:cs="Calibri"/>
                <w:color w:val="000000"/>
                <w:sz w:val="22"/>
                <w:szCs w:val="22"/>
                <w:lang w:val="en-PH" w:eastAsia="en-US"/>
              </w:rPr>
            </w:pPr>
            <w:ins w:id="44625" w:author="Diana Machado" w:date="2019-04-05T18:21:00Z">
              <w:r w:rsidRPr="0081683F">
                <w:rPr>
                  <w:rFonts w:ascii="Calibri" w:eastAsia="PMingLiU" w:hAnsi="Calibri" w:cs="Calibri"/>
                  <w:color w:val="000000"/>
                  <w:sz w:val="22"/>
                  <w:szCs w:val="22"/>
                  <w:lang w:val="en-PH" w:eastAsia="en-US"/>
                </w:rPr>
                <w:t>0.17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26" w:author="Diana Machado" w:date="2019-04-05T18:21:00Z"/>
                <w:rFonts w:ascii="Calibri" w:eastAsia="PMingLiU" w:hAnsi="Calibri" w:cs="Calibri"/>
                <w:color w:val="000000"/>
                <w:sz w:val="22"/>
                <w:szCs w:val="22"/>
                <w:lang w:val="en-PH" w:eastAsia="en-US"/>
              </w:rPr>
            </w:pPr>
            <w:ins w:id="44627" w:author="Diana Machado" w:date="2019-04-05T18:21:00Z">
              <w:r w:rsidRPr="0081683F">
                <w:rPr>
                  <w:rFonts w:ascii="Calibri" w:eastAsia="PMingLiU" w:hAnsi="Calibri" w:cs="Calibri"/>
                  <w:color w:val="000000"/>
                  <w:sz w:val="22"/>
                  <w:szCs w:val="22"/>
                  <w:lang w:val="en-PH" w:eastAsia="en-US"/>
                </w:rPr>
                <w:t>0.19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28" w:author="Diana Machado" w:date="2019-04-05T18:21:00Z"/>
                <w:rFonts w:ascii="Calibri" w:eastAsia="PMingLiU" w:hAnsi="Calibri" w:cs="Calibri"/>
                <w:color w:val="000000"/>
                <w:sz w:val="22"/>
                <w:szCs w:val="22"/>
                <w:lang w:val="en-PH" w:eastAsia="en-US"/>
              </w:rPr>
            </w:pPr>
            <w:ins w:id="44629"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0" w:author="Diana Machado" w:date="2019-04-05T18:21:00Z"/>
                <w:rFonts w:ascii="Calibri" w:eastAsia="PMingLiU" w:hAnsi="Calibri" w:cs="Calibri"/>
                <w:color w:val="000000"/>
                <w:sz w:val="22"/>
                <w:szCs w:val="22"/>
                <w:lang w:val="en-PH" w:eastAsia="en-US"/>
              </w:rPr>
            </w:pPr>
            <w:ins w:id="44631"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2" w:author="Diana Machado" w:date="2019-04-05T18:21:00Z"/>
                <w:rFonts w:ascii="Calibri" w:eastAsia="PMingLiU" w:hAnsi="Calibri" w:cs="Calibri"/>
                <w:color w:val="000000"/>
                <w:sz w:val="22"/>
                <w:szCs w:val="22"/>
                <w:lang w:val="en-PH" w:eastAsia="en-US"/>
              </w:rPr>
            </w:pPr>
            <w:ins w:id="44633"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63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63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36" w:author="Diana Machado" w:date="2019-04-05T18:21:00Z"/>
                <w:rFonts w:ascii="Calibri" w:eastAsia="PMingLiU" w:hAnsi="Calibri" w:cs="Calibri"/>
                <w:color w:val="000000"/>
                <w:sz w:val="22"/>
                <w:szCs w:val="22"/>
                <w:lang w:val="en-PH" w:eastAsia="en-US"/>
              </w:rPr>
            </w:pPr>
            <w:ins w:id="4463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38" w:author="Diana Machado" w:date="2019-04-05T18:21:00Z"/>
                <w:rFonts w:ascii="Calibri" w:eastAsia="PMingLiU" w:hAnsi="Calibri" w:cs="Calibri"/>
                <w:color w:val="000000"/>
                <w:sz w:val="22"/>
                <w:szCs w:val="22"/>
                <w:lang w:val="en-PH" w:eastAsia="en-US"/>
              </w:rPr>
            </w:pPr>
            <w:ins w:id="44639"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0" w:author="Diana Machado" w:date="2019-04-05T18:21:00Z"/>
                <w:rFonts w:ascii="Calibri" w:eastAsia="PMingLiU" w:hAnsi="Calibri" w:cs="Calibri"/>
                <w:color w:val="000000"/>
                <w:sz w:val="22"/>
                <w:szCs w:val="22"/>
                <w:lang w:val="en-PH" w:eastAsia="en-US"/>
              </w:rPr>
            </w:pPr>
            <w:ins w:id="44641" w:author="Diana Machado" w:date="2019-04-05T18:21:00Z">
              <w:r w:rsidRPr="0081683F">
                <w:rPr>
                  <w:rFonts w:ascii="Calibri" w:eastAsia="PMingLiU" w:hAnsi="Calibri" w:cs="Calibri"/>
                  <w:color w:val="000000"/>
                  <w:sz w:val="22"/>
                  <w:szCs w:val="22"/>
                  <w:lang w:val="en-PH" w:eastAsia="en-US"/>
                </w:rPr>
                <w:t>1.03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2" w:author="Diana Machado" w:date="2019-04-05T18:21:00Z"/>
                <w:rFonts w:ascii="Calibri" w:eastAsia="PMingLiU" w:hAnsi="Calibri" w:cs="Calibri"/>
                <w:color w:val="000000"/>
                <w:sz w:val="22"/>
                <w:szCs w:val="22"/>
                <w:lang w:val="en-PH" w:eastAsia="en-US"/>
              </w:rPr>
            </w:pPr>
            <w:ins w:id="44643" w:author="Diana Machado" w:date="2019-04-05T18:21:00Z">
              <w:r w:rsidRPr="0081683F">
                <w:rPr>
                  <w:rFonts w:ascii="Calibri" w:eastAsia="PMingLiU" w:hAnsi="Calibri" w:cs="Calibri"/>
                  <w:color w:val="000000"/>
                  <w:sz w:val="22"/>
                  <w:szCs w:val="22"/>
                  <w:lang w:val="en-PH" w:eastAsia="en-US"/>
                </w:rPr>
                <w:t>2.8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4" w:author="Diana Machado" w:date="2019-04-05T18:21:00Z"/>
                <w:rFonts w:ascii="Calibri" w:eastAsia="PMingLiU" w:hAnsi="Calibri" w:cs="Calibri"/>
                <w:color w:val="000000"/>
                <w:sz w:val="22"/>
                <w:szCs w:val="22"/>
                <w:lang w:val="en-PH" w:eastAsia="en-US"/>
              </w:rPr>
            </w:pPr>
            <w:ins w:id="44645" w:author="Diana Machado" w:date="2019-04-05T18:21:00Z">
              <w:r w:rsidRPr="0081683F">
                <w:rPr>
                  <w:rFonts w:ascii="Calibri" w:eastAsia="PMingLiU" w:hAnsi="Calibri" w:cs="Calibri"/>
                  <w:color w:val="000000"/>
                  <w:sz w:val="22"/>
                  <w:szCs w:val="22"/>
                  <w:lang w:val="en-PH" w:eastAsia="en-US"/>
                </w:rPr>
                <w:t>0.2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6" w:author="Diana Machado" w:date="2019-04-05T18:21:00Z"/>
                <w:rFonts w:ascii="Calibri" w:eastAsia="PMingLiU" w:hAnsi="Calibri" w:cs="Calibri"/>
                <w:color w:val="000000"/>
                <w:sz w:val="22"/>
                <w:szCs w:val="22"/>
                <w:lang w:val="en-PH" w:eastAsia="en-US"/>
              </w:rPr>
            </w:pPr>
            <w:ins w:id="44647" w:author="Diana Machado" w:date="2019-04-05T18:21:00Z">
              <w:r w:rsidRPr="0081683F">
                <w:rPr>
                  <w:rFonts w:ascii="Calibri" w:eastAsia="PMingLiU" w:hAnsi="Calibri" w:cs="Calibri"/>
                  <w:color w:val="000000"/>
                  <w:sz w:val="22"/>
                  <w:szCs w:val="22"/>
                  <w:lang w:val="en-PH" w:eastAsia="en-US"/>
                </w:rPr>
                <w:t>0.22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48" w:author="Diana Machado" w:date="2019-04-05T18:21:00Z"/>
                <w:rFonts w:ascii="Calibri" w:eastAsia="PMingLiU" w:hAnsi="Calibri" w:cs="Calibri"/>
                <w:color w:val="000000"/>
                <w:sz w:val="22"/>
                <w:szCs w:val="22"/>
                <w:lang w:val="en-PH" w:eastAsia="en-US"/>
              </w:rPr>
            </w:pPr>
            <w:ins w:id="44649"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50" w:author="Diana Machado" w:date="2019-04-05T18:21:00Z"/>
                <w:rFonts w:ascii="Calibri" w:eastAsia="PMingLiU" w:hAnsi="Calibri" w:cs="Calibri"/>
                <w:color w:val="000000"/>
                <w:sz w:val="22"/>
                <w:szCs w:val="22"/>
                <w:lang w:val="en-PH" w:eastAsia="en-US"/>
              </w:rPr>
            </w:pPr>
            <w:ins w:id="44651"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52" w:author="Diana Machado" w:date="2019-04-05T18:21:00Z"/>
                <w:rFonts w:ascii="Calibri" w:eastAsia="PMingLiU" w:hAnsi="Calibri" w:cs="Calibri"/>
                <w:color w:val="000000"/>
                <w:sz w:val="22"/>
                <w:szCs w:val="22"/>
                <w:lang w:val="en-PH" w:eastAsia="en-US"/>
              </w:rPr>
            </w:pPr>
            <w:ins w:id="44653"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65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6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56" w:author="Diana Machado" w:date="2019-04-05T18:21:00Z"/>
                <w:rFonts w:ascii="Calibri" w:eastAsia="PMingLiU" w:hAnsi="Calibri" w:cs="Calibri"/>
                <w:color w:val="000000"/>
                <w:sz w:val="22"/>
                <w:szCs w:val="22"/>
                <w:lang w:val="en-PH" w:eastAsia="en-US"/>
              </w:rPr>
            </w:pPr>
            <w:ins w:id="4465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58" w:author="Diana Machado" w:date="2019-04-05T18:21:00Z"/>
                <w:rFonts w:ascii="Calibri" w:eastAsia="PMingLiU" w:hAnsi="Calibri" w:cs="Calibri"/>
                <w:color w:val="000000"/>
                <w:sz w:val="22"/>
                <w:szCs w:val="22"/>
                <w:lang w:val="en-PH" w:eastAsia="en-US"/>
              </w:rPr>
            </w:pPr>
            <w:ins w:id="44659" w:author="Diana Machado" w:date="2019-04-05T18:21:00Z">
              <w:r w:rsidRPr="0081683F">
                <w:rPr>
                  <w:rFonts w:ascii="Calibri" w:eastAsia="PMingLiU" w:hAnsi="Calibri" w:cs="Calibri"/>
                  <w:color w:val="000000"/>
                  <w:sz w:val="22"/>
                  <w:szCs w:val="22"/>
                  <w:lang w:val="en-PH" w:eastAsia="en-US"/>
                </w:rPr>
                <w:t>1.0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60" w:author="Diana Machado" w:date="2019-04-05T18:21:00Z"/>
                <w:rFonts w:ascii="Calibri" w:eastAsia="PMingLiU" w:hAnsi="Calibri" w:cs="Calibri"/>
                <w:color w:val="000000"/>
                <w:sz w:val="22"/>
                <w:szCs w:val="22"/>
                <w:lang w:val="en-PH" w:eastAsia="en-US"/>
              </w:rPr>
            </w:pPr>
            <w:ins w:id="44661" w:author="Diana Machado" w:date="2019-04-05T18:21:00Z">
              <w:r w:rsidRPr="0081683F">
                <w:rPr>
                  <w:rFonts w:ascii="Calibri" w:eastAsia="PMingLiU" w:hAnsi="Calibri" w:cs="Calibri"/>
                  <w:color w:val="000000"/>
                  <w:sz w:val="22"/>
                  <w:szCs w:val="22"/>
                  <w:lang w:val="en-PH" w:eastAsia="en-US"/>
                </w:rPr>
                <w:t>1.09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62" w:author="Diana Machado" w:date="2019-04-05T18:21:00Z"/>
                <w:rFonts w:ascii="Calibri" w:eastAsia="PMingLiU" w:hAnsi="Calibri" w:cs="Calibri"/>
                <w:color w:val="000000"/>
                <w:sz w:val="22"/>
                <w:szCs w:val="22"/>
                <w:lang w:val="en-PH" w:eastAsia="en-US"/>
              </w:rPr>
            </w:pPr>
            <w:ins w:id="44663" w:author="Diana Machado" w:date="2019-04-05T18:21:00Z">
              <w:r w:rsidRPr="0081683F">
                <w:rPr>
                  <w:rFonts w:ascii="Calibri" w:eastAsia="PMingLiU" w:hAnsi="Calibri" w:cs="Calibri"/>
                  <w:color w:val="000000"/>
                  <w:sz w:val="22"/>
                  <w:szCs w:val="22"/>
                  <w:lang w:val="en-PH" w:eastAsia="en-US"/>
                </w:rPr>
                <w:t>3.152</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64" w:author="Diana Machado" w:date="2019-04-05T18:21:00Z"/>
                <w:rFonts w:ascii="Calibri" w:eastAsia="PMingLiU" w:hAnsi="Calibri" w:cs="Calibri"/>
                <w:color w:val="000000"/>
                <w:sz w:val="22"/>
                <w:szCs w:val="22"/>
                <w:lang w:val="en-PH" w:eastAsia="en-US"/>
              </w:rPr>
            </w:pPr>
            <w:ins w:id="44665" w:author="Diana Machado" w:date="2019-04-05T18:21:00Z">
              <w:r w:rsidRPr="0081683F">
                <w:rPr>
                  <w:rFonts w:ascii="Calibri" w:eastAsia="PMingLiU" w:hAnsi="Calibri" w:cs="Calibri"/>
                  <w:color w:val="000000"/>
                  <w:sz w:val="22"/>
                  <w:szCs w:val="22"/>
                  <w:lang w:val="en-PH" w:eastAsia="en-US"/>
                </w:rPr>
                <w:t>0.24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666" w:author="Diana Machado" w:date="2019-04-05T18:21:00Z"/>
                <w:rFonts w:ascii="Calibri" w:eastAsia="PMingLiU" w:hAnsi="Calibri" w:cs="Calibri"/>
                <w:color w:val="000000"/>
                <w:sz w:val="22"/>
                <w:szCs w:val="22"/>
                <w:lang w:val="en-PH" w:eastAsia="en-US"/>
              </w:rPr>
            </w:pPr>
            <w:ins w:id="44667" w:author="Diana Machado" w:date="2019-04-05T18:21:00Z">
              <w:r w:rsidRPr="0081683F">
                <w:rPr>
                  <w:rFonts w:ascii="Calibri" w:eastAsia="PMingLiU" w:hAnsi="Calibri" w:cs="Calibri"/>
                  <w:color w:val="000000"/>
                  <w:sz w:val="22"/>
                  <w:szCs w:val="22"/>
                  <w:lang w:val="en-PH" w:eastAsia="en-US"/>
                </w:rPr>
                <w:t>0.24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68" w:author="Diana Machado" w:date="2019-04-05T18:21:00Z"/>
                <w:rFonts w:ascii="Calibri" w:eastAsia="PMingLiU" w:hAnsi="Calibri" w:cs="Calibri"/>
                <w:color w:val="000000"/>
                <w:sz w:val="22"/>
                <w:szCs w:val="22"/>
                <w:lang w:val="en-PH" w:eastAsia="en-US"/>
              </w:rPr>
            </w:pPr>
            <w:ins w:id="44669"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70" w:author="Diana Machado" w:date="2019-04-05T18:21:00Z"/>
                <w:rFonts w:ascii="Calibri" w:eastAsia="PMingLiU" w:hAnsi="Calibri" w:cs="Calibri"/>
                <w:color w:val="000000"/>
                <w:sz w:val="22"/>
                <w:szCs w:val="22"/>
                <w:lang w:val="en-PH" w:eastAsia="en-US"/>
              </w:rPr>
            </w:pPr>
            <w:ins w:id="44671"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72" w:author="Diana Machado" w:date="2019-04-05T18:21:00Z"/>
                <w:rFonts w:ascii="Calibri" w:eastAsia="PMingLiU" w:hAnsi="Calibri" w:cs="Calibri"/>
                <w:color w:val="000000"/>
                <w:sz w:val="22"/>
                <w:szCs w:val="22"/>
                <w:lang w:val="en-PH" w:eastAsia="en-US"/>
              </w:rPr>
            </w:pPr>
            <w:ins w:id="44673"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67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67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7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7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7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8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8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8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8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68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68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86" w:author="Diana Machado" w:date="2019-04-05T18:21:00Z"/>
                <w:rFonts w:ascii="Calibri" w:eastAsia="PMingLiU" w:hAnsi="Calibri" w:cs="Calibri"/>
                <w:color w:val="000000"/>
                <w:sz w:val="22"/>
                <w:szCs w:val="22"/>
                <w:lang w:val="en-PH" w:eastAsia="en-US"/>
              </w:rPr>
            </w:pPr>
            <w:ins w:id="44687" w:author="Diana Machado" w:date="2019-04-05T18:21:00Z">
              <w:r w:rsidRPr="0081683F">
                <w:rPr>
                  <w:rFonts w:ascii="Calibri" w:eastAsia="PMingLiU" w:hAnsi="Calibri" w:cs="Calibri"/>
                  <w:color w:val="000000"/>
                  <w:sz w:val="22"/>
                  <w:szCs w:val="22"/>
                  <w:lang w:val="en-PH" w:eastAsia="en-US"/>
                </w:rPr>
                <w:t>Glade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688" w:author="Diana Machado" w:date="2019-04-05T18:21:00Z"/>
                <w:rFonts w:ascii="Calibri" w:eastAsia="PMingLiU" w:hAnsi="Calibri" w:cs="Calibri"/>
                <w:color w:val="000000"/>
                <w:sz w:val="22"/>
                <w:szCs w:val="22"/>
                <w:lang w:val="en-PH" w:eastAsia="en-US"/>
              </w:rPr>
            </w:pPr>
            <w:ins w:id="4468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90" w:author="Diana Machado" w:date="2019-04-05T18:21:00Z"/>
                <w:rFonts w:ascii="Calibri" w:eastAsia="PMingLiU" w:hAnsi="Calibri" w:cs="Calibri"/>
                <w:color w:val="000000"/>
                <w:sz w:val="22"/>
                <w:szCs w:val="22"/>
                <w:lang w:val="en-PH" w:eastAsia="en-US"/>
              </w:rPr>
            </w:pPr>
            <w:ins w:id="44691" w:author="Diana Machado" w:date="2019-04-05T18:21:00Z">
              <w:r w:rsidRPr="0081683F">
                <w:rPr>
                  <w:rFonts w:ascii="Calibri" w:eastAsia="PMingLiU" w:hAnsi="Calibri" w:cs="Calibri"/>
                  <w:color w:val="000000"/>
                  <w:sz w:val="22"/>
                  <w:szCs w:val="22"/>
                  <w:lang w:val="en-PH" w:eastAsia="en-US"/>
                </w:rPr>
                <w:t>4.0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92" w:author="Diana Machado" w:date="2019-04-05T18:21:00Z"/>
                <w:rFonts w:ascii="Calibri" w:eastAsia="PMingLiU" w:hAnsi="Calibri" w:cs="Calibri"/>
                <w:color w:val="000000"/>
                <w:sz w:val="22"/>
                <w:szCs w:val="22"/>
                <w:lang w:val="en-PH" w:eastAsia="en-US"/>
              </w:rPr>
            </w:pPr>
            <w:ins w:id="44693" w:author="Diana Machado" w:date="2019-04-05T18:21:00Z">
              <w:r w:rsidRPr="0081683F">
                <w:rPr>
                  <w:rFonts w:ascii="Calibri" w:eastAsia="PMingLiU" w:hAnsi="Calibri" w:cs="Calibri"/>
                  <w:color w:val="000000"/>
                  <w:sz w:val="22"/>
                  <w:szCs w:val="22"/>
                  <w:lang w:val="en-PH" w:eastAsia="en-US"/>
                </w:rPr>
                <w:t>2.41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94" w:author="Diana Machado" w:date="2019-04-05T18:21:00Z"/>
                <w:rFonts w:ascii="Calibri" w:eastAsia="PMingLiU" w:hAnsi="Calibri" w:cs="Calibri"/>
                <w:color w:val="000000"/>
                <w:sz w:val="22"/>
                <w:szCs w:val="22"/>
                <w:lang w:val="en-PH" w:eastAsia="en-US"/>
              </w:rPr>
            </w:pPr>
            <w:ins w:id="44695" w:author="Diana Machado" w:date="2019-04-05T18:21:00Z">
              <w:r w:rsidRPr="0081683F">
                <w:rPr>
                  <w:rFonts w:ascii="Calibri" w:eastAsia="PMingLiU" w:hAnsi="Calibri" w:cs="Calibri"/>
                  <w:color w:val="000000"/>
                  <w:sz w:val="22"/>
                  <w:szCs w:val="22"/>
                  <w:lang w:val="en-PH" w:eastAsia="en-US"/>
                </w:rPr>
                <w:t>8.37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96" w:author="Diana Machado" w:date="2019-04-05T18:21:00Z"/>
                <w:rFonts w:ascii="Calibri" w:eastAsia="PMingLiU" w:hAnsi="Calibri" w:cs="Calibri"/>
                <w:color w:val="000000"/>
                <w:sz w:val="22"/>
                <w:szCs w:val="22"/>
                <w:lang w:val="en-PH" w:eastAsia="en-US"/>
              </w:rPr>
            </w:pPr>
            <w:ins w:id="44697" w:author="Diana Machado" w:date="2019-04-05T18:21:00Z">
              <w:r w:rsidRPr="0081683F">
                <w:rPr>
                  <w:rFonts w:ascii="Calibri" w:eastAsia="PMingLiU" w:hAnsi="Calibri" w:cs="Calibri"/>
                  <w:color w:val="000000"/>
                  <w:sz w:val="22"/>
                  <w:szCs w:val="22"/>
                  <w:lang w:val="en-PH" w:eastAsia="en-US"/>
                </w:rPr>
                <w:t>0.7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698" w:author="Diana Machado" w:date="2019-04-05T18:21:00Z"/>
                <w:rFonts w:ascii="Calibri" w:eastAsia="PMingLiU" w:hAnsi="Calibri" w:cs="Calibri"/>
                <w:color w:val="000000"/>
                <w:sz w:val="22"/>
                <w:szCs w:val="22"/>
                <w:lang w:val="en-PH" w:eastAsia="en-US"/>
              </w:rPr>
            </w:pPr>
            <w:ins w:id="44699" w:author="Diana Machado" w:date="2019-04-05T18:21:00Z">
              <w:r w:rsidRPr="0081683F">
                <w:rPr>
                  <w:rFonts w:ascii="Calibri" w:eastAsia="PMingLiU" w:hAnsi="Calibri" w:cs="Calibri"/>
                  <w:color w:val="000000"/>
                  <w:sz w:val="22"/>
                  <w:szCs w:val="22"/>
                  <w:lang w:val="en-PH" w:eastAsia="en-US"/>
                </w:rPr>
                <w:t>0.5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00" w:author="Diana Machado" w:date="2019-04-05T18:21:00Z"/>
                <w:rFonts w:ascii="Calibri" w:eastAsia="PMingLiU" w:hAnsi="Calibri" w:cs="Calibri"/>
                <w:color w:val="000000"/>
                <w:sz w:val="22"/>
                <w:szCs w:val="22"/>
                <w:lang w:val="en-PH" w:eastAsia="en-US"/>
              </w:rPr>
            </w:pPr>
            <w:ins w:id="4470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02" w:author="Diana Machado" w:date="2019-04-05T18:21:00Z"/>
                <w:rFonts w:ascii="Calibri" w:eastAsia="PMingLiU" w:hAnsi="Calibri" w:cs="Calibri"/>
                <w:color w:val="000000"/>
                <w:sz w:val="22"/>
                <w:szCs w:val="22"/>
                <w:lang w:val="en-PH" w:eastAsia="en-US"/>
              </w:rPr>
            </w:pPr>
            <w:ins w:id="4470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04" w:author="Diana Machado" w:date="2019-04-05T18:21:00Z"/>
                <w:rFonts w:ascii="Calibri" w:eastAsia="PMingLiU" w:hAnsi="Calibri" w:cs="Calibri"/>
                <w:color w:val="000000"/>
                <w:sz w:val="22"/>
                <w:szCs w:val="22"/>
                <w:lang w:val="en-PH" w:eastAsia="en-US"/>
              </w:rPr>
            </w:pPr>
            <w:ins w:id="44705" w:author="Diana Machado" w:date="2019-04-05T18:21:00Z">
              <w:r w:rsidRPr="0081683F">
                <w:rPr>
                  <w:rFonts w:ascii="Calibri" w:eastAsia="PMingLiU" w:hAnsi="Calibri" w:cs="Calibri"/>
                  <w:color w:val="000000"/>
                  <w:sz w:val="22"/>
                  <w:szCs w:val="22"/>
                  <w:lang w:val="en-PH" w:eastAsia="en-US"/>
                </w:rPr>
                <w:t>5.985</w:t>
              </w:r>
            </w:ins>
          </w:p>
        </w:tc>
      </w:tr>
      <w:tr w:rsidR="002348ED" w:rsidRPr="0081683F" w:rsidTr="00787B33">
        <w:trPr>
          <w:trHeight w:val="286"/>
          <w:ins w:id="4470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7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08" w:author="Diana Machado" w:date="2019-04-05T18:21:00Z"/>
                <w:rFonts w:ascii="Calibri" w:eastAsia="PMingLiU" w:hAnsi="Calibri" w:cs="Calibri"/>
                <w:color w:val="000000"/>
                <w:sz w:val="22"/>
                <w:szCs w:val="22"/>
                <w:lang w:val="en-PH" w:eastAsia="en-US"/>
              </w:rPr>
            </w:pPr>
            <w:ins w:id="4470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0" w:author="Diana Machado" w:date="2019-04-05T18:21:00Z"/>
                <w:rFonts w:ascii="Calibri" w:eastAsia="PMingLiU" w:hAnsi="Calibri" w:cs="Calibri"/>
                <w:color w:val="000000"/>
                <w:sz w:val="22"/>
                <w:szCs w:val="22"/>
                <w:lang w:val="en-PH" w:eastAsia="en-US"/>
              </w:rPr>
            </w:pPr>
            <w:ins w:id="44711" w:author="Diana Machado" w:date="2019-04-05T18:21:00Z">
              <w:r w:rsidRPr="0081683F">
                <w:rPr>
                  <w:rFonts w:ascii="Calibri" w:eastAsia="PMingLiU" w:hAnsi="Calibri" w:cs="Calibri"/>
                  <w:color w:val="000000"/>
                  <w:sz w:val="22"/>
                  <w:szCs w:val="22"/>
                  <w:lang w:val="en-PH" w:eastAsia="en-US"/>
                </w:rPr>
                <w:t>5.3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2" w:author="Diana Machado" w:date="2019-04-05T18:21:00Z"/>
                <w:rFonts w:ascii="Calibri" w:eastAsia="PMingLiU" w:hAnsi="Calibri" w:cs="Calibri"/>
                <w:color w:val="000000"/>
                <w:sz w:val="22"/>
                <w:szCs w:val="22"/>
                <w:lang w:val="en-PH" w:eastAsia="en-US"/>
              </w:rPr>
            </w:pPr>
            <w:ins w:id="44713" w:author="Diana Machado" w:date="2019-04-05T18:21:00Z">
              <w:r w:rsidRPr="0081683F">
                <w:rPr>
                  <w:rFonts w:ascii="Calibri" w:eastAsia="PMingLiU" w:hAnsi="Calibri" w:cs="Calibri"/>
                  <w:color w:val="000000"/>
                  <w:sz w:val="22"/>
                  <w:szCs w:val="22"/>
                  <w:lang w:val="en-PH" w:eastAsia="en-US"/>
                </w:rPr>
                <w:t>4.41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4" w:author="Diana Machado" w:date="2019-04-05T18:21:00Z"/>
                <w:rFonts w:ascii="Calibri" w:eastAsia="PMingLiU" w:hAnsi="Calibri" w:cs="Calibri"/>
                <w:color w:val="000000"/>
                <w:sz w:val="22"/>
                <w:szCs w:val="22"/>
                <w:lang w:val="en-PH" w:eastAsia="en-US"/>
              </w:rPr>
            </w:pPr>
            <w:ins w:id="44715" w:author="Diana Machado" w:date="2019-04-05T18:21:00Z">
              <w:r w:rsidRPr="0081683F">
                <w:rPr>
                  <w:rFonts w:ascii="Calibri" w:eastAsia="PMingLiU" w:hAnsi="Calibri" w:cs="Calibri"/>
                  <w:color w:val="000000"/>
                  <w:sz w:val="22"/>
                  <w:szCs w:val="22"/>
                  <w:lang w:val="en-PH" w:eastAsia="en-US"/>
                </w:rPr>
                <w:t>11.85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6" w:author="Diana Machado" w:date="2019-04-05T18:21:00Z"/>
                <w:rFonts w:ascii="Calibri" w:eastAsia="PMingLiU" w:hAnsi="Calibri" w:cs="Calibri"/>
                <w:color w:val="000000"/>
                <w:sz w:val="22"/>
                <w:szCs w:val="22"/>
                <w:lang w:val="en-PH" w:eastAsia="en-US"/>
              </w:rPr>
            </w:pPr>
            <w:ins w:id="44717" w:author="Diana Machado" w:date="2019-04-05T18:21:00Z">
              <w:r w:rsidRPr="0081683F">
                <w:rPr>
                  <w:rFonts w:ascii="Calibri" w:eastAsia="PMingLiU" w:hAnsi="Calibri" w:cs="Calibri"/>
                  <w:color w:val="000000"/>
                  <w:sz w:val="22"/>
                  <w:szCs w:val="22"/>
                  <w:lang w:val="en-PH" w:eastAsia="en-US"/>
                </w:rPr>
                <w:t>0.7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18" w:author="Diana Machado" w:date="2019-04-05T18:21:00Z"/>
                <w:rFonts w:ascii="Calibri" w:eastAsia="PMingLiU" w:hAnsi="Calibri" w:cs="Calibri"/>
                <w:color w:val="000000"/>
                <w:sz w:val="22"/>
                <w:szCs w:val="22"/>
                <w:lang w:val="en-PH" w:eastAsia="en-US"/>
              </w:rPr>
            </w:pPr>
            <w:ins w:id="44719" w:author="Diana Machado" w:date="2019-04-05T18:21:00Z">
              <w:r w:rsidRPr="0081683F">
                <w:rPr>
                  <w:rFonts w:ascii="Calibri" w:eastAsia="PMingLiU" w:hAnsi="Calibri" w:cs="Calibri"/>
                  <w:color w:val="000000"/>
                  <w:sz w:val="22"/>
                  <w:szCs w:val="22"/>
                  <w:lang w:val="en-PH" w:eastAsia="en-US"/>
                </w:rPr>
                <w:t>0.5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20" w:author="Diana Machado" w:date="2019-04-05T18:21:00Z"/>
                <w:rFonts w:ascii="Calibri" w:eastAsia="PMingLiU" w:hAnsi="Calibri" w:cs="Calibri"/>
                <w:color w:val="000000"/>
                <w:sz w:val="22"/>
                <w:szCs w:val="22"/>
                <w:lang w:val="en-PH" w:eastAsia="en-US"/>
              </w:rPr>
            </w:pPr>
            <w:ins w:id="4472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22" w:author="Diana Machado" w:date="2019-04-05T18:21:00Z"/>
                <w:rFonts w:ascii="Calibri" w:eastAsia="PMingLiU" w:hAnsi="Calibri" w:cs="Calibri"/>
                <w:color w:val="000000"/>
                <w:sz w:val="22"/>
                <w:szCs w:val="22"/>
                <w:lang w:val="en-PH" w:eastAsia="en-US"/>
              </w:rPr>
            </w:pPr>
            <w:ins w:id="4472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24" w:author="Diana Machado" w:date="2019-04-05T18:21:00Z"/>
                <w:rFonts w:ascii="Calibri" w:eastAsia="PMingLiU" w:hAnsi="Calibri" w:cs="Calibri"/>
                <w:color w:val="000000"/>
                <w:sz w:val="22"/>
                <w:szCs w:val="22"/>
                <w:lang w:val="en-PH" w:eastAsia="en-US"/>
              </w:rPr>
            </w:pPr>
            <w:ins w:id="44725" w:author="Diana Machado" w:date="2019-04-05T18:21:00Z">
              <w:r w:rsidRPr="0081683F">
                <w:rPr>
                  <w:rFonts w:ascii="Calibri" w:eastAsia="PMingLiU" w:hAnsi="Calibri" w:cs="Calibri"/>
                  <w:color w:val="000000"/>
                  <w:sz w:val="22"/>
                  <w:szCs w:val="22"/>
                  <w:lang w:val="en-PH" w:eastAsia="en-US"/>
                </w:rPr>
                <w:t>5.985</w:t>
              </w:r>
            </w:ins>
          </w:p>
        </w:tc>
      </w:tr>
      <w:tr w:rsidR="002348ED" w:rsidRPr="0081683F" w:rsidTr="00787B33">
        <w:trPr>
          <w:trHeight w:val="286"/>
          <w:ins w:id="4472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7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28" w:author="Diana Machado" w:date="2019-04-05T18:21:00Z"/>
                <w:rFonts w:ascii="Calibri" w:eastAsia="PMingLiU" w:hAnsi="Calibri" w:cs="Calibri"/>
                <w:color w:val="000000"/>
                <w:sz w:val="22"/>
                <w:szCs w:val="22"/>
                <w:lang w:val="en-PH" w:eastAsia="en-US"/>
              </w:rPr>
            </w:pPr>
            <w:ins w:id="4472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0" w:author="Diana Machado" w:date="2019-04-05T18:21:00Z"/>
                <w:rFonts w:ascii="Calibri" w:eastAsia="PMingLiU" w:hAnsi="Calibri" w:cs="Calibri"/>
                <w:color w:val="000000"/>
                <w:sz w:val="22"/>
                <w:szCs w:val="22"/>
                <w:lang w:val="en-PH" w:eastAsia="en-US"/>
              </w:rPr>
            </w:pPr>
            <w:ins w:id="44731" w:author="Diana Machado" w:date="2019-04-05T18:21:00Z">
              <w:r w:rsidRPr="0081683F">
                <w:rPr>
                  <w:rFonts w:ascii="Calibri" w:eastAsia="PMingLiU" w:hAnsi="Calibri" w:cs="Calibri"/>
                  <w:color w:val="000000"/>
                  <w:sz w:val="22"/>
                  <w:szCs w:val="22"/>
                  <w:lang w:val="en-PH" w:eastAsia="en-US"/>
                </w:rPr>
                <w:t>5.39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2" w:author="Diana Machado" w:date="2019-04-05T18:21:00Z"/>
                <w:rFonts w:ascii="Calibri" w:eastAsia="PMingLiU" w:hAnsi="Calibri" w:cs="Calibri"/>
                <w:color w:val="000000"/>
                <w:sz w:val="22"/>
                <w:szCs w:val="22"/>
                <w:lang w:val="en-PH" w:eastAsia="en-US"/>
              </w:rPr>
            </w:pPr>
            <w:ins w:id="44733" w:author="Diana Machado" w:date="2019-04-05T18:21:00Z">
              <w:r w:rsidRPr="0081683F">
                <w:rPr>
                  <w:rFonts w:ascii="Calibri" w:eastAsia="PMingLiU" w:hAnsi="Calibri" w:cs="Calibri"/>
                  <w:color w:val="000000"/>
                  <w:sz w:val="22"/>
                  <w:szCs w:val="22"/>
                  <w:lang w:val="en-PH" w:eastAsia="en-US"/>
                </w:rPr>
                <w:t>4.4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4" w:author="Diana Machado" w:date="2019-04-05T18:21:00Z"/>
                <w:rFonts w:ascii="Calibri" w:eastAsia="PMingLiU" w:hAnsi="Calibri" w:cs="Calibri"/>
                <w:color w:val="000000"/>
                <w:sz w:val="22"/>
                <w:szCs w:val="22"/>
                <w:lang w:val="en-PH" w:eastAsia="en-US"/>
              </w:rPr>
            </w:pPr>
            <w:ins w:id="44735" w:author="Diana Machado" w:date="2019-04-05T18:21:00Z">
              <w:r w:rsidRPr="0081683F">
                <w:rPr>
                  <w:rFonts w:ascii="Calibri" w:eastAsia="PMingLiU" w:hAnsi="Calibri" w:cs="Calibri"/>
                  <w:color w:val="000000"/>
                  <w:sz w:val="22"/>
                  <w:szCs w:val="22"/>
                  <w:lang w:val="en-PH" w:eastAsia="en-US"/>
                </w:rPr>
                <w:t>11.98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6" w:author="Diana Machado" w:date="2019-04-05T18:21:00Z"/>
                <w:rFonts w:ascii="Calibri" w:eastAsia="PMingLiU" w:hAnsi="Calibri" w:cs="Calibri"/>
                <w:color w:val="000000"/>
                <w:sz w:val="22"/>
                <w:szCs w:val="22"/>
                <w:lang w:val="en-PH" w:eastAsia="en-US"/>
              </w:rPr>
            </w:pPr>
            <w:ins w:id="44737" w:author="Diana Machado" w:date="2019-04-05T18:21:00Z">
              <w:r w:rsidRPr="0081683F">
                <w:rPr>
                  <w:rFonts w:ascii="Calibri" w:eastAsia="PMingLiU" w:hAnsi="Calibri" w:cs="Calibri"/>
                  <w:color w:val="000000"/>
                  <w:sz w:val="22"/>
                  <w:szCs w:val="22"/>
                  <w:lang w:val="en-PH" w:eastAsia="en-US"/>
                </w:rPr>
                <w:t>0.7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38" w:author="Diana Machado" w:date="2019-04-05T18:21:00Z"/>
                <w:rFonts w:ascii="Calibri" w:eastAsia="PMingLiU" w:hAnsi="Calibri" w:cs="Calibri"/>
                <w:color w:val="000000"/>
                <w:sz w:val="22"/>
                <w:szCs w:val="22"/>
                <w:lang w:val="en-PH" w:eastAsia="en-US"/>
              </w:rPr>
            </w:pPr>
            <w:ins w:id="44739" w:author="Diana Machado" w:date="2019-04-05T18:21:00Z">
              <w:r w:rsidRPr="0081683F">
                <w:rPr>
                  <w:rFonts w:ascii="Calibri" w:eastAsia="PMingLiU" w:hAnsi="Calibri" w:cs="Calibri"/>
                  <w:color w:val="000000"/>
                  <w:sz w:val="22"/>
                  <w:szCs w:val="22"/>
                  <w:lang w:val="en-PH" w:eastAsia="en-US"/>
                </w:rPr>
                <w:t>0.5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40" w:author="Diana Machado" w:date="2019-04-05T18:21:00Z"/>
                <w:rFonts w:ascii="Calibri" w:eastAsia="PMingLiU" w:hAnsi="Calibri" w:cs="Calibri"/>
                <w:color w:val="000000"/>
                <w:sz w:val="22"/>
                <w:szCs w:val="22"/>
                <w:lang w:val="en-PH" w:eastAsia="en-US"/>
              </w:rPr>
            </w:pPr>
            <w:ins w:id="4474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42" w:author="Diana Machado" w:date="2019-04-05T18:21:00Z"/>
                <w:rFonts w:ascii="Calibri" w:eastAsia="PMingLiU" w:hAnsi="Calibri" w:cs="Calibri"/>
                <w:color w:val="000000"/>
                <w:sz w:val="22"/>
                <w:szCs w:val="22"/>
                <w:lang w:val="en-PH" w:eastAsia="en-US"/>
              </w:rPr>
            </w:pPr>
            <w:ins w:id="4474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44" w:author="Diana Machado" w:date="2019-04-05T18:21:00Z"/>
                <w:rFonts w:ascii="Calibri" w:eastAsia="PMingLiU" w:hAnsi="Calibri" w:cs="Calibri"/>
                <w:color w:val="000000"/>
                <w:sz w:val="22"/>
                <w:szCs w:val="22"/>
                <w:lang w:val="en-PH" w:eastAsia="en-US"/>
              </w:rPr>
            </w:pPr>
            <w:ins w:id="44745" w:author="Diana Machado" w:date="2019-04-05T18:21:00Z">
              <w:r w:rsidRPr="0081683F">
                <w:rPr>
                  <w:rFonts w:ascii="Calibri" w:eastAsia="PMingLiU" w:hAnsi="Calibri" w:cs="Calibri"/>
                  <w:color w:val="000000"/>
                  <w:sz w:val="22"/>
                  <w:szCs w:val="22"/>
                  <w:lang w:val="en-PH" w:eastAsia="en-US"/>
                </w:rPr>
                <w:t>5.985</w:t>
              </w:r>
            </w:ins>
          </w:p>
        </w:tc>
      </w:tr>
      <w:tr w:rsidR="002348ED" w:rsidRPr="0081683F" w:rsidTr="00787B33">
        <w:trPr>
          <w:trHeight w:val="286"/>
          <w:ins w:id="4474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7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74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4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5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5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5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5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5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5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75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7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58" w:author="Diana Machado" w:date="2019-04-05T18:21:00Z"/>
                <w:rFonts w:ascii="Calibri" w:eastAsia="PMingLiU" w:hAnsi="Calibri" w:cs="Calibri"/>
                <w:color w:val="000000"/>
                <w:sz w:val="22"/>
                <w:szCs w:val="22"/>
                <w:lang w:val="en-PH" w:eastAsia="en-US"/>
              </w:rPr>
            </w:pPr>
            <w:ins w:id="44759" w:author="Diana Machado" w:date="2019-04-05T18:21:00Z">
              <w:r w:rsidRPr="0081683F">
                <w:rPr>
                  <w:rFonts w:ascii="Calibri" w:eastAsia="PMingLiU" w:hAnsi="Calibri" w:cs="Calibri"/>
                  <w:color w:val="000000"/>
                  <w:sz w:val="22"/>
                  <w:szCs w:val="22"/>
                  <w:lang w:val="en-PH" w:eastAsia="en-US"/>
                </w:rPr>
                <w:t>Gulf</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60" w:author="Diana Machado" w:date="2019-04-05T18:21:00Z"/>
                <w:rFonts w:ascii="Calibri" w:eastAsia="PMingLiU" w:hAnsi="Calibri" w:cs="Calibri"/>
                <w:color w:val="000000"/>
                <w:sz w:val="22"/>
                <w:szCs w:val="22"/>
                <w:lang w:val="en-PH" w:eastAsia="en-US"/>
              </w:rPr>
            </w:pPr>
            <w:ins w:id="4476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62" w:author="Diana Machado" w:date="2019-04-05T18:21:00Z"/>
                <w:rFonts w:ascii="Calibri" w:eastAsia="PMingLiU" w:hAnsi="Calibri" w:cs="Calibri"/>
                <w:color w:val="000000"/>
                <w:sz w:val="22"/>
                <w:szCs w:val="22"/>
                <w:lang w:val="en-PH" w:eastAsia="en-US"/>
              </w:rPr>
            </w:pPr>
            <w:ins w:id="44763" w:author="Diana Machado" w:date="2019-04-05T18:21:00Z">
              <w:r w:rsidRPr="0081683F">
                <w:rPr>
                  <w:rFonts w:ascii="Calibri" w:eastAsia="PMingLiU" w:hAnsi="Calibri" w:cs="Calibri"/>
                  <w:color w:val="000000"/>
                  <w:sz w:val="22"/>
                  <w:szCs w:val="22"/>
                  <w:lang w:val="en-PH" w:eastAsia="en-US"/>
                </w:rPr>
                <w:t>1.35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64" w:author="Diana Machado" w:date="2019-04-05T18:21:00Z"/>
                <w:rFonts w:ascii="Calibri" w:eastAsia="PMingLiU" w:hAnsi="Calibri" w:cs="Calibri"/>
                <w:color w:val="000000"/>
                <w:sz w:val="22"/>
                <w:szCs w:val="22"/>
                <w:lang w:val="en-PH" w:eastAsia="en-US"/>
              </w:rPr>
            </w:pPr>
            <w:ins w:id="44765" w:author="Diana Machado" w:date="2019-04-05T18:21:00Z">
              <w:r w:rsidRPr="0081683F">
                <w:rPr>
                  <w:rFonts w:ascii="Calibri" w:eastAsia="PMingLiU" w:hAnsi="Calibri" w:cs="Calibri"/>
                  <w:color w:val="000000"/>
                  <w:sz w:val="22"/>
                  <w:szCs w:val="22"/>
                  <w:lang w:val="en-PH" w:eastAsia="en-US"/>
                </w:rPr>
                <w:t>1.44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66" w:author="Diana Machado" w:date="2019-04-05T18:21:00Z"/>
                <w:rFonts w:ascii="Calibri" w:eastAsia="PMingLiU" w:hAnsi="Calibri" w:cs="Calibri"/>
                <w:color w:val="000000"/>
                <w:sz w:val="22"/>
                <w:szCs w:val="22"/>
                <w:lang w:val="en-PH" w:eastAsia="en-US"/>
              </w:rPr>
            </w:pPr>
            <w:ins w:id="44767" w:author="Diana Machado" w:date="2019-04-05T18:21:00Z">
              <w:r w:rsidRPr="0081683F">
                <w:rPr>
                  <w:rFonts w:ascii="Calibri" w:eastAsia="PMingLiU" w:hAnsi="Calibri" w:cs="Calibri"/>
                  <w:color w:val="000000"/>
                  <w:sz w:val="22"/>
                  <w:szCs w:val="22"/>
                  <w:lang w:val="en-PH" w:eastAsia="en-US"/>
                </w:rPr>
                <w:t>3.96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68" w:author="Diana Machado" w:date="2019-04-05T18:21:00Z"/>
                <w:rFonts w:ascii="Calibri" w:eastAsia="PMingLiU" w:hAnsi="Calibri" w:cs="Calibri"/>
                <w:color w:val="000000"/>
                <w:sz w:val="22"/>
                <w:szCs w:val="22"/>
                <w:lang w:val="en-PH" w:eastAsia="en-US"/>
              </w:rPr>
            </w:pPr>
            <w:ins w:id="44769" w:author="Diana Machado" w:date="2019-04-05T18:21:00Z">
              <w:r w:rsidRPr="0081683F">
                <w:rPr>
                  <w:rFonts w:ascii="Calibri" w:eastAsia="PMingLiU" w:hAnsi="Calibri" w:cs="Calibri"/>
                  <w:color w:val="000000"/>
                  <w:sz w:val="22"/>
                  <w:szCs w:val="22"/>
                  <w:lang w:val="en-PH" w:eastAsia="en-US"/>
                </w:rPr>
                <w:t>0.315</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70" w:author="Diana Machado" w:date="2019-04-05T18:21:00Z"/>
                <w:rFonts w:ascii="Calibri" w:eastAsia="PMingLiU" w:hAnsi="Calibri" w:cs="Calibri"/>
                <w:color w:val="000000"/>
                <w:sz w:val="22"/>
                <w:szCs w:val="22"/>
                <w:lang w:val="en-PH" w:eastAsia="en-US"/>
              </w:rPr>
            </w:pPr>
            <w:ins w:id="44771" w:author="Diana Machado" w:date="2019-04-05T18:21:00Z">
              <w:r w:rsidRPr="0081683F">
                <w:rPr>
                  <w:rFonts w:ascii="Calibri" w:eastAsia="PMingLiU" w:hAnsi="Calibri" w:cs="Calibri"/>
                  <w:color w:val="000000"/>
                  <w:sz w:val="22"/>
                  <w:szCs w:val="22"/>
                  <w:lang w:val="en-PH" w:eastAsia="en-US"/>
                </w:rPr>
                <w:t>0.38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72" w:author="Diana Machado" w:date="2019-04-05T18:21:00Z"/>
                <w:rFonts w:ascii="Calibri" w:eastAsia="PMingLiU" w:hAnsi="Calibri" w:cs="Calibri"/>
                <w:color w:val="000000"/>
                <w:sz w:val="22"/>
                <w:szCs w:val="22"/>
                <w:lang w:val="en-PH" w:eastAsia="en-US"/>
              </w:rPr>
            </w:pPr>
            <w:ins w:id="44773" w:author="Diana Machado" w:date="2019-04-05T18:21:00Z">
              <w:r w:rsidRPr="0081683F">
                <w:rPr>
                  <w:rFonts w:ascii="Calibri" w:eastAsia="PMingLiU" w:hAnsi="Calibri" w:cs="Calibri"/>
                  <w:color w:val="000000"/>
                  <w:sz w:val="22"/>
                  <w:szCs w:val="22"/>
                  <w:lang w:val="en-PH" w:eastAsia="en-US"/>
                </w:rPr>
                <w:t>0.53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74" w:author="Diana Machado" w:date="2019-04-05T18:21:00Z"/>
                <w:rFonts w:ascii="Calibri" w:eastAsia="PMingLiU" w:hAnsi="Calibri" w:cs="Calibri"/>
                <w:color w:val="000000"/>
                <w:sz w:val="22"/>
                <w:szCs w:val="22"/>
                <w:lang w:val="en-PH" w:eastAsia="en-US"/>
              </w:rPr>
            </w:pPr>
            <w:ins w:id="44775" w:author="Diana Machado" w:date="2019-04-05T18:21:00Z">
              <w:r w:rsidRPr="0081683F">
                <w:rPr>
                  <w:rFonts w:ascii="Calibri" w:eastAsia="PMingLiU" w:hAnsi="Calibri" w:cs="Calibri"/>
                  <w:color w:val="000000"/>
                  <w:sz w:val="22"/>
                  <w:szCs w:val="22"/>
                  <w:lang w:val="en-PH" w:eastAsia="en-US"/>
                </w:rPr>
                <w:t>0.4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76" w:author="Diana Machado" w:date="2019-04-05T18:21:00Z"/>
                <w:rFonts w:ascii="Calibri" w:eastAsia="PMingLiU" w:hAnsi="Calibri" w:cs="Calibri"/>
                <w:color w:val="000000"/>
                <w:sz w:val="22"/>
                <w:szCs w:val="22"/>
                <w:lang w:val="en-PH" w:eastAsia="en-US"/>
              </w:rPr>
            </w:pPr>
            <w:ins w:id="44777" w:author="Diana Machado" w:date="2019-04-05T18:21:00Z">
              <w:r w:rsidRPr="0081683F">
                <w:rPr>
                  <w:rFonts w:ascii="Calibri" w:eastAsia="PMingLiU" w:hAnsi="Calibri" w:cs="Calibri"/>
                  <w:color w:val="000000"/>
                  <w:sz w:val="22"/>
                  <w:szCs w:val="22"/>
                  <w:lang w:val="en-PH" w:eastAsia="en-US"/>
                </w:rPr>
                <w:t>4.472</w:t>
              </w:r>
            </w:ins>
          </w:p>
        </w:tc>
      </w:tr>
      <w:tr w:rsidR="002348ED" w:rsidRPr="0081683F" w:rsidTr="00787B33">
        <w:trPr>
          <w:trHeight w:val="286"/>
          <w:ins w:id="4477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7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780" w:author="Diana Machado" w:date="2019-04-05T18:21:00Z"/>
                <w:rFonts w:ascii="Calibri" w:eastAsia="PMingLiU" w:hAnsi="Calibri" w:cs="Calibri"/>
                <w:color w:val="000000"/>
                <w:sz w:val="22"/>
                <w:szCs w:val="22"/>
                <w:lang w:val="en-PH" w:eastAsia="en-US"/>
              </w:rPr>
            </w:pPr>
            <w:ins w:id="4478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82" w:author="Diana Machado" w:date="2019-04-05T18:21:00Z"/>
                <w:rFonts w:ascii="Calibri" w:eastAsia="PMingLiU" w:hAnsi="Calibri" w:cs="Calibri"/>
                <w:color w:val="000000"/>
                <w:sz w:val="22"/>
                <w:szCs w:val="22"/>
                <w:lang w:val="en-PH" w:eastAsia="en-US"/>
              </w:rPr>
            </w:pPr>
            <w:ins w:id="44783" w:author="Diana Machado" w:date="2019-04-05T18:21:00Z">
              <w:r w:rsidRPr="0081683F">
                <w:rPr>
                  <w:rFonts w:ascii="Calibri" w:eastAsia="PMingLiU" w:hAnsi="Calibri" w:cs="Calibri"/>
                  <w:color w:val="000000"/>
                  <w:sz w:val="22"/>
                  <w:szCs w:val="22"/>
                  <w:lang w:val="en-PH" w:eastAsia="en-US"/>
                </w:rPr>
                <w:t>1.80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784" w:author="Diana Machado" w:date="2019-04-05T18:21:00Z"/>
                <w:rFonts w:ascii="Calibri" w:eastAsia="PMingLiU" w:hAnsi="Calibri" w:cs="Calibri"/>
                <w:color w:val="000000"/>
                <w:sz w:val="22"/>
                <w:szCs w:val="22"/>
                <w:lang w:val="en-PH" w:eastAsia="en-US"/>
              </w:rPr>
            </w:pPr>
            <w:ins w:id="44785" w:author="Diana Machado" w:date="2019-04-05T18:21:00Z">
              <w:r w:rsidRPr="0081683F">
                <w:rPr>
                  <w:rFonts w:ascii="Calibri" w:eastAsia="PMingLiU" w:hAnsi="Calibri" w:cs="Calibri"/>
                  <w:color w:val="000000"/>
                  <w:sz w:val="22"/>
                  <w:szCs w:val="22"/>
                  <w:lang w:val="en-PH" w:eastAsia="en-US"/>
                </w:rPr>
                <w:t>1.9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86" w:author="Diana Machado" w:date="2019-04-05T18:21:00Z"/>
                <w:rFonts w:ascii="Calibri" w:eastAsia="PMingLiU" w:hAnsi="Calibri" w:cs="Calibri"/>
                <w:color w:val="000000"/>
                <w:sz w:val="22"/>
                <w:szCs w:val="22"/>
                <w:lang w:val="en-PH" w:eastAsia="en-US"/>
              </w:rPr>
            </w:pPr>
            <w:ins w:id="44787" w:author="Diana Machado" w:date="2019-04-05T18:21:00Z">
              <w:r w:rsidRPr="0081683F">
                <w:rPr>
                  <w:rFonts w:ascii="Calibri" w:eastAsia="PMingLiU" w:hAnsi="Calibri" w:cs="Calibri"/>
                  <w:color w:val="000000"/>
                  <w:sz w:val="22"/>
                  <w:szCs w:val="22"/>
                  <w:lang w:val="en-PH" w:eastAsia="en-US"/>
                </w:rPr>
                <w:t>6.27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88" w:author="Diana Machado" w:date="2019-04-05T18:21:00Z"/>
                <w:rFonts w:ascii="Calibri" w:eastAsia="PMingLiU" w:hAnsi="Calibri" w:cs="Calibri"/>
                <w:color w:val="000000"/>
                <w:sz w:val="22"/>
                <w:szCs w:val="22"/>
                <w:lang w:val="en-PH" w:eastAsia="en-US"/>
              </w:rPr>
            </w:pPr>
            <w:ins w:id="44789" w:author="Diana Machado" w:date="2019-04-05T18:21:00Z">
              <w:r w:rsidRPr="0081683F">
                <w:rPr>
                  <w:rFonts w:ascii="Calibri" w:eastAsia="PMingLiU" w:hAnsi="Calibri" w:cs="Calibri"/>
                  <w:color w:val="000000"/>
                  <w:sz w:val="22"/>
                  <w:szCs w:val="22"/>
                  <w:lang w:val="en-PH" w:eastAsia="en-US"/>
                </w:rPr>
                <w:t>0.5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0" w:author="Diana Machado" w:date="2019-04-05T18:21:00Z"/>
                <w:rFonts w:ascii="Calibri" w:eastAsia="PMingLiU" w:hAnsi="Calibri" w:cs="Calibri"/>
                <w:color w:val="000000"/>
                <w:sz w:val="22"/>
                <w:szCs w:val="22"/>
                <w:lang w:val="en-PH" w:eastAsia="en-US"/>
              </w:rPr>
            </w:pPr>
            <w:ins w:id="44791" w:author="Diana Machado" w:date="2019-04-05T18:21:00Z">
              <w:r w:rsidRPr="0081683F">
                <w:rPr>
                  <w:rFonts w:ascii="Calibri" w:eastAsia="PMingLiU" w:hAnsi="Calibri" w:cs="Calibri"/>
                  <w:color w:val="000000"/>
                  <w:sz w:val="22"/>
                  <w:szCs w:val="22"/>
                  <w:lang w:val="en-PH" w:eastAsia="en-US"/>
                </w:rPr>
                <w:t>0.51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2" w:author="Diana Machado" w:date="2019-04-05T18:21:00Z"/>
                <w:rFonts w:ascii="Calibri" w:eastAsia="PMingLiU" w:hAnsi="Calibri" w:cs="Calibri"/>
                <w:color w:val="000000"/>
                <w:sz w:val="22"/>
                <w:szCs w:val="22"/>
                <w:lang w:val="en-PH" w:eastAsia="en-US"/>
              </w:rPr>
            </w:pPr>
            <w:ins w:id="44793" w:author="Diana Machado" w:date="2019-04-05T18:21:00Z">
              <w:r w:rsidRPr="0081683F">
                <w:rPr>
                  <w:rFonts w:ascii="Calibri" w:eastAsia="PMingLiU" w:hAnsi="Calibri" w:cs="Calibri"/>
                  <w:color w:val="000000"/>
                  <w:sz w:val="22"/>
                  <w:szCs w:val="22"/>
                  <w:lang w:val="en-PH" w:eastAsia="en-US"/>
                </w:rPr>
                <w:t>0.53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4" w:author="Diana Machado" w:date="2019-04-05T18:21:00Z"/>
                <w:rFonts w:ascii="Calibri" w:eastAsia="PMingLiU" w:hAnsi="Calibri" w:cs="Calibri"/>
                <w:color w:val="000000"/>
                <w:sz w:val="22"/>
                <w:szCs w:val="22"/>
                <w:lang w:val="en-PH" w:eastAsia="en-US"/>
              </w:rPr>
            </w:pPr>
            <w:ins w:id="44795" w:author="Diana Machado" w:date="2019-04-05T18:21:00Z">
              <w:r w:rsidRPr="0081683F">
                <w:rPr>
                  <w:rFonts w:ascii="Calibri" w:eastAsia="PMingLiU" w:hAnsi="Calibri" w:cs="Calibri"/>
                  <w:color w:val="000000"/>
                  <w:sz w:val="22"/>
                  <w:szCs w:val="22"/>
                  <w:lang w:val="en-PH" w:eastAsia="en-US"/>
                </w:rPr>
                <w:t>0.4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796" w:author="Diana Machado" w:date="2019-04-05T18:21:00Z"/>
                <w:rFonts w:ascii="Calibri" w:eastAsia="PMingLiU" w:hAnsi="Calibri" w:cs="Calibri"/>
                <w:color w:val="000000"/>
                <w:sz w:val="22"/>
                <w:szCs w:val="22"/>
                <w:lang w:val="en-PH" w:eastAsia="en-US"/>
              </w:rPr>
            </w:pPr>
            <w:ins w:id="44797" w:author="Diana Machado" w:date="2019-04-05T18:21:00Z">
              <w:r w:rsidRPr="0081683F">
                <w:rPr>
                  <w:rFonts w:ascii="Calibri" w:eastAsia="PMingLiU" w:hAnsi="Calibri" w:cs="Calibri"/>
                  <w:color w:val="000000"/>
                  <w:sz w:val="22"/>
                  <w:szCs w:val="22"/>
                  <w:lang w:val="en-PH" w:eastAsia="en-US"/>
                </w:rPr>
                <w:t>4.472</w:t>
              </w:r>
            </w:ins>
          </w:p>
        </w:tc>
      </w:tr>
      <w:tr w:rsidR="002348ED" w:rsidRPr="0081683F" w:rsidTr="00787B33">
        <w:trPr>
          <w:trHeight w:val="286"/>
          <w:ins w:id="4479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7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00" w:author="Diana Machado" w:date="2019-04-05T18:21:00Z"/>
                <w:rFonts w:ascii="Calibri" w:eastAsia="PMingLiU" w:hAnsi="Calibri" w:cs="Calibri"/>
                <w:color w:val="000000"/>
                <w:sz w:val="22"/>
                <w:szCs w:val="22"/>
                <w:lang w:val="en-PH" w:eastAsia="en-US"/>
              </w:rPr>
            </w:pPr>
            <w:ins w:id="4480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02" w:author="Diana Machado" w:date="2019-04-05T18:21:00Z"/>
                <w:rFonts w:ascii="Calibri" w:eastAsia="PMingLiU" w:hAnsi="Calibri" w:cs="Calibri"/>
                <w:color w:val="000000"/>
                <w:sz w:val="22"/>
                <w:szCs w:val="22"/>
                <w:lang w:val="en-PH" w:eastAsia="en-US"/>
              </w:rPr>
            </w:pPr>
            <w:ins w:id="44803" w:author="Diana Machado" w:date="2019-04-05T18:21:00Z">
              <w:r w:rsidRPr="0081683F">
                <w:rPr>
                  <w:rFonts w:ascii="Calibri" w:eastAsia="PMingLiU" w:hAnsi="Calibri" w:cs="Calibri"/>
                  <w:color w:val="000000"/>
                  <w:sz w:val="22"/>
                  <w:szCs w:val="22"/>
                  <w:lang w:val="en-PH" w:eastAsia="en-US"/>
                </w:rPr>
                <w:t>1.87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04" w:author="Diana Machado" w:date="2019-04-05T18:21:00Z"/>
                <w:rFonts w:ascii="Calibri" w:eastAsia="PMingLiU" w:hAnsi="Calibri" w:cs="Calibri"/>
                <w:color w:val="000000"/>
                <w:sz w:val="22"/>
                <w:szCs w:val="22"/>
                <w:lang w:val="en-PH" w:eastAsia="en-US"/>
              </w:rPr>
            </w:pPr>
            <w:ins w:id="44805" w:author="Diana Machado" w:date="2019-04-05T18:21:00Z">
              <w:r w:rsidRPr="0081683F">
                <w:rPr>
                  <w:rFonts w:ascii="Calibri" w:eastAsia="PMingLiU" w:hAnsi="Calibri" w:cs="Calibri"/>
                  <w:color w:val="000000"/>
                  <w:sz w:val="22"/>
                  <w:szCs w:val="22"/>
                  <w:lang w:val="en-PH" w:eastAsia="en-US"/>
                </w:rPr>
                <w:t>2.10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06" w:author="Diana Machado" w:date="2019-04-05T18:21:00Z"/>
                <w:rFonts w:ascii="Calibri" w:eastAsia="PMingLiU" w:hAnsi="Calibri" w:cs="Calibri"/>
                <w:color w:val="000000"/>
                <w:sz w:val="22"/>
                <w:szCs w:val="22"/>
                <w:lang w:val="en-PH" w:eastAsia="en-US"/>
              </w:rPr>
            </w:pPr>
            <w:ins w:id="44807" w:author="Diana Machado" w:date="2019-04-05T18:21:00Z">
              <w:r w:rsidRPr="0081683F">
                <w:rPr>
                  <w:rFonts w:ascii="Calibri" w:eastAsia="PMingLiU" w:hAnsi="Calibri" w:cs="Calibri"/>
                  <w:color w:val="000000"/>
                  <w:sz w:val="22"/>
                  <w:szCs w:val="22"/>
                  <w:lang w:val="en-PH" w:eastAsia="en-US"/>
                </w:rPr>
                <w:t>10.52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08" w:author="Diana Machado" w:date="2019-04-05T18:21:00Z"/>
                <w:rFonts w:ascii="Calibri" w:eastAsia="PMingLiU" w:hAnsi="Calibri" w:cs="Calibri"/>
                <w:color w:val="000000"/>
                <w:sz w:val="22"/>
                <w:szCs w:val="22"/>
                <w:lang w:val="en-PH" w:eastAsia="en-US"/>
              </w:rPr>
            </w:pPr>
            <w:ins w:id="44809" w:author="Diana Machado" w:date="2019-04-05T18:21:00Z">
              <w:r w:rsidRPr="0081683F">
                <w:rPr>
                  <w:rFonts w:ascii="Calibri" w:eastAsia="PMingLiU" w:hAnsi="Calibri" w:cs="Calibri"/>
                  <w:color w:val="000000"/>
                  <w:sz w:val="22"/>
                  <w:szCs w:val="22"/>
                  <w:lang w:val="en-PH" w:eastAsia="en-US"/>
                </w:rPr>
                <w:t>0.6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0" w:author="Diana Machado" w:date="2019-04-05T18:21:00Z"/>
                <w:rFonts w:ascii="Calibri" w:eastAsia="PMingLiU" w:hAnsi="Calibri" w:cs="Calibri"/>
                <w:color w:val="000000"/>
                <w:sz w:val="22"/>
                <w:szCs w:val="22"/>
                <w:lang w:val="en-PH" w:eastAsia="en-US"/>
              </w:rPr>
            </w:pPr>
            <w:ins w:id="44811" w:author="Diana Machado" w:date="2019-04-05T18:21:00Z">
              <w:r w:rsidRPr="0081683F">
                <w:rPr>
                  <w:rFonts w:ascii="Calibri" w:eastAsia="PMingLiU" w:hAnsi="Calibri" w:cs="Calibri"/>
                  <w:color w:val="000000"/>
                  <w:sz w:val="22"/>
                  <w:szCs w:val="22"/>
                  <w:lang w:val="en-PH" w:eastAsia="en-US"/>
                </w:rPr>
                <w:t>0.55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2" w:author="Diana Machado" w:date="2019-04-05T18:21:00Z"/>
                <w:rFonts w:ascii="Calibri" w:eastAsia="PMingLiU" w:hAnsi="Calibri" w:cs="Calibri"/>
                <w:color w:val="000000"/>
                <w:sz w:val="22"/>
                <w:szCs w:val="22"/>
                <w:lang w:val="en-PH" w:eastAsia="en-US"/>
              </w:rPr>
            </w:pPr>
            <w:ins w:id="44813" w:author="Diana Machado" w:date="2019-04-05T18:21:00Z">
              <w:r w:rsidRPr="0081683F">
                <w:rPr>
                  <w:rFonts w:ascii="Calibri" w:eastAsia="PMingLiU" w:hAnsi="Calibri" w:cs="Calibri"/>
                  <w:color w:val="000000"/>
                  <w:sz w:val="22"/>
                  <w:szCs w:val="22"/>
                  <w:lang w:val="en-PH" w:eastAsia="en-US"/>
                </w:rPr>
                <w:t>0.53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4" w:author="Diana Machado" w:date="2019-04-05T18:21:00Z"/>
                <w:rFonts w:ascii="Calibri" w:eastAsia="PMingLiU" w:hAnsi="Calibri" w:cs="Calibri"/>
                <w:color w:val="000000"/>
                <w:sz w:val="22"/>
                <w:szCs w:val="22"/>
                <w:lang w:val="en-PH" w:eastAsia="en-US"/>
              </w:rPr>
            </w:pPr>
            <w:ins w:id="44815" w:author="Diana Machado" w:date="2019-04-05T18:21:00Z">
              <w:r w:rsidRPr="0081683F">
                <w:rPr>
                  <w:rFonts w:ascii="Calibri" w:eastAsia="PMingLiU" w:hAnsi="Calibri" w:cs="Calibri"/>
                  <w:color w:val="000000"/>
                  <w:sz w:val="22"/>
                  <w:szCs w:val="22"/>
                  <w:lang w:val="en-PH" w:eastAsia="en-US"/>
                </w:rPr>
                <w:t>0.4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16" w:author="Diana Machado" w:date="2019-04-05T18:21:00Z"/>
                <w:rFonts w:ascii="Calibri" w:eastAsia="PMingLiU" w:hAnsi="Calibri" w:cs="Calibri"/>
                <w:color w:val="000000"/>
                <w:sz w:val="22"/>
                <w:szCs w:val="22"/>
                <w:lang w:val="en-PH" w:eastAsia="en-US"/>
              </w:rPr>
            </w:pPr>
            <w:ins w:id="44817" w:author="Diana Machado" w:date="2019-04-05T18:21:00Z">
              <w:r w:rsidRPr="0081683F">
                <w:rPr>
                  <w:rFonts w:ascii="Calibri" w:eastAsia="PMingLiU" w:hAnsi="Calibri" w:cs="Calibri"/>
                  <w:color w:val="000000"/>
                  <w:sz w:val="22"/>
                  <w:szCs w:val="22"/>
                  <w:lang w:val="en-PH" w:eastAsia="en-US"/>
                </w:rPr>
                <w:t>4.472</w:t>
              </w:r>
            </w:ins>
          </w:p>
        </w:tc>
      </w:tr>
      <w:tr w:rsidR="002348ED" w:rsidRPr="0081683F" w:rsidTr="00787B33">
        <w:trPr>
          <w:trHeight w:val="286"/>
          <w:ins w:id="4481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8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82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2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8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30" w:author="Diana Machado" w:date="2019-04-05T18:21:00Z"/>
                <w:rFonts w:ascii="Calibri" w:eastAsia="PMingLiU" w:hAnsi="Calibri" w:cs="Calibri"/>
                <w:color w:val="000000"/>
                <w:sz w:val="22"/>
                <w:szCs w:val="22"/>
                <w:lang w:val="en-PH" w:eastAsia="en-US"/>
              </w:rPr>
            </w:pPr>
            <w:ins w:id="44831" w:author="Diana Machado" w:date="2019-04-05T18:21:00Z">
              <w:r w:rsidRPr="0081683F">
                <w:rPr>
                  <w:rFonts w:ascii="Calibri" w:eastAsia="PMingLiU" w:hAnsi="Calibri" w:cs="Calibri"/>
                  <w:color w:val="000000"/>
                  <w:sz w:val="22"/>
                  <w:szCs w:val="22"/>
                  <w:lang w:val="en-PH" w:eastAsia="en-US"/>
                </w:rPr>
                <w:t>Hamilt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32" w:author="Diana Machado" w:date="2019-04-05T18:21:00Z"/>
                <w:rFonts w:ascii="Calibri" w:eastAsia="PMingLiU" w:hAnsi="Calibri" w:cs="Calibri"/>
                <w:color w:val="000000"/>
                <w:sz w:val="22"/>
                <w:szCs w:val="22"/>
                <w:lang w:val="en-PH" w:eastAsia="en-US"/>
              </w:rPr>
            </w:pPr>
            <w:ins w:id="4483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34" w:author="Diana Machado" w:date="2019-04-05T18:21:00Z"/>
                <w:rFonts w:ascii="Calibri" w:eastAsia="PMingLiU" w:hAnsi="Calibri" w:cs="Calibri"/>
                <w:color w:val="000000"/>
                <w:sz w:val="22"/>
                <w:szCs w:val="22"/>
                <w:lang w:val="en-PH" w:eastAsia="en-US"/>
              </w:rPr>
            </w:pPr>
            <w:ins w:id="44835" w:author="Diana Machado" w:date="2019-04-05T18:21:00Z">
              <w:r w:rsidRPr="0081683F">
                <w:rPr>
                  <w:rFonts w:ascii="Calibri" w:eastAsia="PMingLiU" w:hAnsi="Calibri" w:cs="Calibri"/>
                  <w:color w:val="000000"/>
                  <w:sz w:val="22"/>
                  <w:szCs w:val="22"/>
                  <w:lang w:val="en-PH" w:eastAsia="en-US"/>
                </w:rPr>
                <w:t>0.58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36" w:author="Diana Machado" w:date="2019-04-05T18:21:00Z"/>
                <w:rFonts w:ascii="Calibri" w:eastAsia="PMingLiU" w:hAnsi="Calibri" w:cs="Calibri"/>
                <w:color w:val="000000"/>
                <w:sz w:val="22"/>
                <w:szCs w:val="22"/>
                <w:lang w:val="en-PH" w:eastAsia="en-US"/>
              </w:rPr>
            </w:pPr>
            <w:ins w:id="44837" w:author="Diana Machado" w:date="2019-04-05T18:21:00Z">
              <w:r w:rsidRPr="0081683F">
                <w:rPr>
                  <w:rFonts w:ascii="Calibri" w:eastAsia="PMingLiU" w:hAnsi="Calibri" w:cs="Calibri"/>
                  <w:color w:val="000000"/>
                  <w:sz w:val="22"/>
                  <w:szCs w:val="22"/>
                  <w:lang w:val="en-PH" w:eastAsia="en-US"/>
                </w:rPr>
                <w:t>0.5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38" w:author="Diana Machado" w:date="2019-04-05T18:21:00Z"/>
                <w:rFonts w:ascii="Calibri" w:eastAsia="PMingLiU" w:hAnsi="Calibri" w:cs="Calibri"/>
                <w:color w:val="000000"/>
                <w:sz w:val="22"/>
                <w:szCs w:val="22"/>
                <w:lang w:val="en-PH" w:eastAsia="en-US"/>
              </w:rPr>
            </w:pPr>
            <w:ins w:id="44839" w:author="Diana Machado" w:date="2019-04-05T18:21:00Z">
              <w:r w:rsidRPr="0081683F">
                <w:rPr>
                  <w:rFonts w:ascii="Calibri" w:eastAsia="PMingLiU" w:hAnsi="Calibri" w:cs="Calibri"/>
                  <w:color w:val="000000"/>
                  <w:sz w:val="22"/>
                  <w:szCs w:val="22"/>
                  <w:lang w:val="en-PH" w:eastAsia="en-US"/>
                </w:rPr>
                <w:t>1.1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40" w:author="Diana Machado" w:date="2019-04-05T18:21:00Z"/>
                <w:rFonts w:ascii="Calibri" w:eastAsia="PMingLiU" w:hAnsi="Calibri" w:cs="Calibri"/>
                <w:color w:val="000000"/>
                <w:sz w:val="22"/>
                <w:szCs w:val="22"/>
                <w:lang w:val="en-PH" w:eastAsia="en-US"/>
              </w:rPr>
            </w:pPr>
            <w:ins w:id="44841" w:author="Diana Machado" w:date="2019-04-05T18:21:00Z">
              <w:r w:rsidRPr="0081683F">
                <w:rPr>
                  <w:rFonts w:ascii="Calibri" w:eastAsia="PMingLiU" w:hAnsi="Calibri" w:cs="Calibri"/>
                  <w:color w:val="000000"/>
                  <w:sz w:val="22"/>
                  <w:szCs w:val="22"/>
                  <w:lang w:val="en-PH" w:eastAsia="en-US"/>
                </w:rPr>
                <w:t>0.12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42" w:author="Diana Machado" w:date="2019-04-05T18:21:00Z"/>
                <w:rFonts w:ascii="Calibri" w:eastAsia="PMingLiU" w:hAnsi="Calibri" w:cs="Calibri"/>
                <w:color w:val="000000"/>
                <w:sz w:val="22"/>
                <w:szCs w:val="22"/>
                <w:lang w:val="en-PH" w:eastAsia="en-US"/>
              </w:rPr>
            </w:pPr>
            <w:ins w:id="44843" w:author="Diana Machado" w:date="2019-04-05T18:21:00Z">
              <w:r w:rsidRPr="0081683F">
                <w:rPr>
                  <w:rFonts w:ascii="Calibri" w:eastAsia="PMingLiU" w:hAnsi="Calibri" w:cs="Calibri"/>
                  <w:color w:val="000000"/>
                  <w:sz w:val="22"/>
                  <w:szCs w:val="22"/>
                  <w:lang w:val="en-PH" w:eastAsia="en-US"/>
                </w:rPr>
                <w:t>0.1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44" w:author="Diana Machado" w:date="2019-04-05T18:21:00Z"/>
                <w:rFonts w:ascii="Calibri" w:eastAsia="PMingLiU" w:hAnsi="Calibri" w:cs="Calibri"/>
                <w:color w:val="000000"/>
                <w:sz w:val="22"/>
                <w:szCs w:val="22"/>
                <w:lang w:val="en-PH" w:eastAsia="en-US"/>
              </w:rPr>
            </w:pPr>
            <w:ins w:id="4484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46" w:author="Diana Machado" w:date="2019-04-05T18:21:00Z"/>
                <w:rFonts w:ascii="Calibri" w:eastAsia="PMingLiU" w:hAnsi="Calibri" w:cs="Calibri"/>
                <w:color w:val="000000"/>
                <w:sz w:val="22"/>
                <w:szCs w:val="22"/>
                <w:lang w:val="en-PH" w:eastAsia="en-US"/>
              </w:rPr>
            </w:pPr>
            <w:ins w:id="4484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48" w:author="Diana Machado" w:date="2019-04-05T18:21:00Z"/>
                <w:rFonts w:ascii="Calibri" w:eastAsia="PMingLiU" w:hAnsi="Calibri" w:cs="Calibri"/>
                <w:color w:val="000000"/>
                <w:sz w:val="22"/>
                <w:szCs w:val="22"/>
                <w:lang w:val="en-PH" w:eastAsia="en-US"/>
              </w:rPr>
            </w:pPr>
            <w:ins w:id="4484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85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8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52" w:author="Diana Machado" w:date="2019-04-05T18:21:00Z"/>
                <w:rFonts w:ascii="Calibri" w:eastAsia="PMingLiU" w:hAnsi="Calibri" w:cs="Calibri"/>
                <w:color w:val="000000"/>
                <w:sz w:val="22"/>
                <w:szCs w:val="22"/>
                <w:lang w:val="en-PH" w:eastAsia="en-US"/>
              </w:rPr>
            </w:pPr>
            <w:ins w:id="4485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54" w:author="Diana Machado" w:date="2019-04-05T18:21:00Z"/>
                <w:rFonts w:ascii="Calibri" w:eastAsia="PMingLiU" w:hAnsi="Calibri" w:cs="Calibri"/>
                <w:color w:val="000000"/>
                <w:sz w:val="22"/>
                <w:szCs w:val="22"/>
                <w:lang w:val="en-PH" w:eastAsia="en-US"/>
              </w:rPr>
            </w:pPr>
            <w:ins w:id="44855" w:author="Diana Machado" w:date="2019-04-05T18:21:00Z">
              <w:r w:rsidRPr="0081683F">
                <w:rPr>
                  <w:rFonts w:ascii="Calibri" w:eastAsia="PMingLiU" w:hAnsi="Calibri" w:cs="Calibri"/>
                  <w:color w:val="000000"/>
                  <w:sz w:val="22"/>
                  <w:szCs w:val="22"/>
                  <w:lang w:val="en-PH" w:eastAsia="en-US"/>
                </w:rPr>
                <w:t>0.64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856" w:author="Diana Machado" w:date="2019-04-05T18:21:00Z"/>
                <w:rFonts w:ascii="Calibri" w:eastAsia="PMingLiU" w:hAnsi="Calibri" w:cs="Calibri"/>
                <w:color w:val="000000"/>
                <w:sz w:val="22"/>
                <w:szCs w:val="22"/>
                <w:lang w:val="en-PH" w:eastAsia="en-US"/>
              </w:rPr>
            </w:pPr>
            <w:ins w:id="44857" w:author="Diana Machado" w:date="2019-04-05T18:21:00Z">
              <w:r w:rsidRPr="0081683F">
                <w:rPr>
                  <w:rFonts w:ascii="Calibri" w:eastAsia="PMingLiU" w:hAnsi="Calibri" w:cs="Calibri"/>
                  <w:color w:val="000000"/>
                  <w:sz w:val="22"/>
                  <w:szCs w:val="22"/>
                  <w:lang w:val="en-PH" w:eastAsia="en-US"/>
                </w:rPr>
                <w:t>0.6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58" w:author="Diana Machado" w:date="2019-04-05T18:21:00Z"/>
                <w:rFonts w:ascii="Calibri" w:eastAsia="PMingLiU" w:hAnsi="Calibri" w:cs="Calibri"/>
                <w:color w:val="000000"/>
                <w:sz w:val="22"/>
                <w:szCs w:val="22"/>
                <w:lang w:val="en-PH" w:eastAsia="en-US"/>
              </w:rPr>
            </w:pPr>
            <w:ins w:id="44859" w:author="Diana Machado" w:date="2019-04-05T18:21:00Z">
              <w:r w:rsidRPr="0081683F">
                <w:rPr>
                  <w:rFonts w:ascii="Calibri" w:eastAsia="PMingLiU" w:hAnsi="Calibri" w:cs="Calibri"/>
                  <w:color w:val="000000"/>
                  <w:sz w:val="22"/>
                  <w:szCs w:val="22"/>
                  <w:lang w:val="en-PH" w:eastAsia="en-US"/>
                </w:rPr>
                <w:t>1.27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60" w:author="Diana Machado" w:date="2019-04-05T18:21:00Z"/>
                <w:rFonts w:ascii="Calibri" w:eastAsia="PMingLiU" w:hAnsi="Calibri" w:cs="Calibri"/>
                <w:color w:val="000000"/>
                <w:sz w:val="22"/>
                <w:szCs w:val="22"/>
                <w:lang w:val="en-PH" w:eastAsia="en-US"/>
              </w:rPr>
            </w:pPr>
            <w:ins w:id="44861" w:author="Diana Machado" w:date="2019-04-05T18:21:00Z">
              <w:r w:rsidRPr="0081683F">
                <w:rPr>
                  <w:rFonts w:ascii="Calibri" w:eastAsia="PMingLiU" w:hAnsi="Calibri" w:cs="Calibri"/>
                  <w:color w:val="000000"/>
                  <w:sz w:val="22"/>
                  <w:szCs w:val="22"/>
                  <w:lang w:val="en-PH" w:eastAsia="en-US"/>
                </w:rPr>
                <w:t>0.14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62" w:author="Diana Machado" w:date="2019-04-05T18:21:00Z"/>
                <w:rFonts w:ascii="Calibri" w:eastAsia="PMingLiU" w:hAnsi="Calibri" w:cs="Calibri"/>
                <w:color w:val="000000"/>
                <w:sz w:val="22"/>
                <w:szCs w:val="22"/>
                <w:lang w:val="en-PH" w:eastAsia="en-US"/>
              </w:rPr>
            </w:pPr>
            <w:ins w:id="44863" w:author="Diana Machado" w:date="2019-04-05T18:21:00Z">
              <w:r w:rsidRPr="0081683F">
                <w:rPr>
                  <w:rFonts w:ascii="Calibri" w:eastAsia="PMingLiU" w:hAnsi="Calibri" w:cs="Calibri"/>
                  <w:color w:val="000000"/>
                  <w:sz w:val="22"/>
                  <w:szCs w:val="22"/>
                  <w:lang w:val="en-PH" w:eastAsia="en-US"/>
                </w:rPr>
                <w:t>0.13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64" w:author="Diana Machado" w:date="2019-04-05T18:21:00Z"/>
                <w:rFonts w:ascii="Calibri" w:eastAsia="PMingLiU" w:hAnsi="Calibri" w:cs="Calibri"/>
                <w:color w:val="000000"/>
                <w:sz w:val="22"/>
                <w:szCs w:val="22"/>
                <w:lang w:val="en-PH" w:eastAsia="en-US"/>
              </w:rPr>
            </w:pPr>
            <w:ins w:id="4486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66" w:author="Diana Machado" w:date="2019-04-05T18:21:00Z"/>
                <w:rFonts w:ascii="Calibri" w:eastAsia="PMingLiU" w:hAnsi="Calibri" w:cs="Calibri"/>
                <w:color w:val="000000"/>
                <w:sz w:val="22"/>
                <w:szCs w:val="22"/>
                <w:lang w:val="en-PH" w:eastAsia="en-US"/>
              </w:rPr>
            </w:pPr>
            <w:ins w:id="4486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68" w:author="Diana Machado" w:date="2019-04-05T18:21:00Z"/>
                <w:rFonts w:ascii="Calibri" w:eastAsia="PMingLiU" w:hAnsi="Calibri" w:cs="Calibri"/>
                <w:color w:val="000000"/>
                <w:sz w:val="22"/>
                <w:szCs w:val="22"/>
                <w:lang w:val="en-PH" w:eastAsia="en-US"/>
              </w:rPr>
            </w:pPr>
            <w:ins w:id="4486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87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8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872" w:author="Diana Machado" w:date="2019-04-05T18:21:00Z"/>
                <w:rFonts w:ascii="Calibri" w:eastAsia="PMingLiU" w:hAnsi="Calibri" w:cs="Calibri"/>
                <w:color w:val="000000"/>
                <w:sz w:val="22"/>
                <w:szCs w:val="22"/>
                <w:lang w:val="en-PH" w:eastAsia="en-US"/>
              </w:rPr>
            </w:pPr>
            <w:ins w:id="4487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74" w:author="Diana Machado" w:date="2019-04-05T18:21:00Z"/>
                <w:rFonts w:ascii="Calibri" w:eastAsia="PMingLiU" w:hAnsi="Calibri" w:cs="Calibri"/>
                <w:color w:val="000000"/>
                <w:sz w:val="22"/>
                <w:szCs w:val="22"/>
                <w:lang w:val="en-PH" w:eastAsia="en-US"/>
              </w:rPr>
            </w:pPr>
            <w:ins w:id="44875" w:author="Diana Machado" w:date="2019-04-05T18:21:00Z">
              <w:r w:rsidRPr="0081683F">
                <w:rPr>
                  <w:rFonts w:ascii="Calibri" w:eastAsia="PMingLiU" w:hAnsi="Calibri" w:cs="Calibri"/>
                  <w:color w:val="000000"/>
                  <w:sz w:val="22"/>
                  <w:szCs w:val="22"/>
                  <w:lang w:val="en-PH" w:eastAsia="en-US"/>
                </w:rPr>
                <w:t>0.69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76" w:author="Diana Machado" w:date="2019-04-05T18:21:00Z"/>
                <w:rFonts w:ascii="Calibri" w:eastAsia="PMingLiU" w:hAnsi="Calibri" w:cs="Calibri"/>
                <w:color w:val="000000"/>
                <w:sz w:val="22"/>
                <w:szCs w:val="22"/>
                <w:lang w:val="en-PH" w:eastAsia="en-US"/>
              </w:rPr>
            </w:pPr>
            <w:ins w:id="44877" w:author="Diana Machado" w:date="2019-04-05T18:21:00Z">
              <w:r w:rsidRPr="0081683F">
                <w:rPr>
                  <w:rFonts w:ascii="Calibri" w:eastAsia="PMingLiU" w:hAnsi="Calibri" w:cs="Calibri"/>
                  <w:color w:val="000000"/>
                  <w:sz w:val="22"/>
                  <w:szCs w:val="22"/>
                  <w:lang w:val="en-PH" w:eastAsia="en-US"/>
                </w:rPr>
                <w:t>0.69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78" w:author="Diana Machado" w:date="2019-04-05T18:21:00Z"/>
                <w:rFonts w:ascii="Calibri" w:eastAsia="PMingLiU" w:hAnsi="Calibri" w:cs="Calibri"/>
                <w:color w:val="000000"/>
                <w:sz w:val="22"/>
                <w:szCs w:val="22"/>
                <w:lang w:val="en-PH" w:eastAsia="en-US"/>
              </w:rPr>
            </w:pPr>
            <w:ins w:id="44879" w:author="Diana Machado" w:date="2019-04-05T18:21:00Z">
              <w:r w:rsidRPr="0081683F">
                <w:rPr>
                  <w:rFonts w:ascii="Calibri" w:eastAsia="PMingLiU" w:hAnsi="Calibri" w:cs="Calibri"/>
                  <w:color w:val="000000"/>
                  <w:sz w:val="22"/>
                  <w:szCs w:val="22"/>
                  <w:lang w:val="en-PH" w:eastAsia="en-US"/>
                </w:rPr>
                <w:t>1.34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80" w:author="Diana Machado" w:date="2019-04-05T18:21:00Z"/>
                <w:rFonts w:ascii="Calibri" w:eastAsia="PMingLiU" w:hAnsi="Calibri" w:cs="Calibri"/>
                <w:color w:val="000000"/>
                <w:sz w:val="22"/>
                <w:szCs w:val="22"/>
                <w:lang w:val="en-PH" w:eastAsia="en-US"/>
              </w:rPr>
            </w:pPr>
            <w:ins w:id="44881" w:author="Diana Machado" w:date="2019-04-05T18:21:00Z">
              <w:r w:rsidRPr="0081683F">
                <w:rPr>
                  <w:rFonts w:ascii="Calibri" w:eastAsia="PMingLiU" w:hAnsi="Calibri" w:cs="Calibri"/>
                  <w:color w:val="000000"/>
                  <w:sz w:val="22"/>
                  <w:szCs w:val="22"/>
                  <w:lang w:val="en-PH" w:eastAsia="en-US"/>
                </w:rPr>
                <w:t>0.1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82" w:author="Diana Machado" w:date="2019-04-05T18:21:00Z"/>
                <w:rFonts w:ascii="Calibri" w:eastAsia="PMingLiU" w:hAnsi="Calibri" w:cs="Calibri"/>
                <w:color w:val="000000"/>
                <w:sz w:val="22"/>
                <w:szCs w:val="22"/>
                <w:lang w:val="en-PH" w:eastAsia="en-US"/>
              </w:rPr>
            </w:pPr>
            <w:ins w:id="44883" w:author="Diana Machado" w:date="2019-04-05T18:21:00Z">
              <w:r w:rsidRPr="0081683F">
                <w:rPr>
                  <w:rFonts w:ascii="Calibri" w:eastAsia="PMingLiU" w:hAnsi="Calibri" w:cs="Calibri"/>
                  <w:color w:val="000000"/>
                  <w:sz w:val="22"/>
                  <w:szCs w:val="22"/>
                  <w:lang w:val="en-PH" w:eastAsia="en-US"/>
                </w:rPr>
                <w:t>0.1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84" w:author="Diana Machado" w:date="2019-04-05T18:21:00Z"/>
                <w:rFonts w:ascii="Calibri" w:eastAsia="PMingLiU" w:hAnsi="Calibri" w:cs="Calibri"/>
                <w:color w:val="000000"/>
                <w:sz w:val="22"/>
                <w:szCs w:val="22"/>
                <w:lang w:val="en-PH" w:eastAsia="en-US"/>
              </w:rPr>
            </w:pPr>
            <w:ins w:id="4488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86" w:author="Diana Machado" w:date="2019-04-05T18:21:00Z"/>
                <w:rFonts w:ascii="Calibri" w:eastAsia="PMingLiU" w:hAnsi="Calibri" w:cs="Calibri"/>
                <w:color w:val="000000"/>
                <w:sz w:val="22"/>
                <w:szCs w:val="22"/>
                <w:lang w:val="en-PH" w:eastAsia="en-US"/>
              </w:rPr>
            </w:pPr>
            <w:ins w:id="4488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888" w:author="Diana Machado" w:date="2019-04-05T18:21:00Z"/>
                <w:rFonts w:ascii="Calibri" w:eastAsia="PMingLiU" w:hAnsi="Calibri" w:cs="Calibri"/>
                <w:color w:val="000000"/>
                <w:sz w:val="22"/>
                <w:szCs w:val="22"/>
                <w:lang w:val="en-PH" w:eastAsia="en-US"/>
              </w:rPr>
            </w:pPr>
            <w:ins w:id="4488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489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8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89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9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9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9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9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9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9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89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0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9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02" w:author="Diana Machado" w:date="2019-04-05T18:21:00Z"/>
                <w:rFonts w:ascii="Calibri" w:eastAsia="PMingLiU" w:hAnsi="Calibri" w:cs="Calibri"/>
                <w:color w:val="000000"/>
                <w:sz w:val="22"/>
                <w:szCs w:val="22"/>
                <w:lang w:val="en-PH" w:eastAsia="en-US"/>
              </w:rPr>
            </w:pPr>
            <w:ins w:id="44903" w:author="Diana Machado" w:date="2019-04-05T18:21:00Z">
              <w:r w:rsidRPr="0081683F">
                <w:rPr>
                  <w:rFonts w:ascii="Calibri" w:eastAsia="PMingLiU" w:hAnsi="Calibri" w:cs="Calibri"/>
                  <w:color w:val="000000"/>
                  <w:sz w:val="22"/>
                  <w:szCs w:val="22"/>
                  <w:lang w:val="en-PH" w:eastAsia="en-US"/>
                </w:rPr>
                <w:t>Hard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04" w:author="Diana Machado" w:date="2019-04-05T18:21:00Z"/>
                <w:rFonts w:ascii="Calibri" w:eastAsia="PMingLiU" w:hAnsi="Calibri" w:cs="Calibri"/>
                <w:color w:val="000000"/>
                <w:sz w:val="22"/>
                <w:szCs w:val="22"/>
                <w:lang w:val="en-PH" w:eastAsia="en-US"/>
              </w:rPr>
            </w:pPr>
            <w:ins w:id="4490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06" w:author="Diana Machado" w:date="2019-04-05T18:21:00Z"/>
                <w:rFonts w:ascii="Calibri" w:eastAsia="PMingLiU" w:hAnsi="Calibri" w:cs="Calibri"/>
                <w:color w:val="000000"/>
                <w:sz w:val="22"/>
                <w:szCs w:val="22"/>
                <w:lang w:val="en-PH" w:eastAsia="en-US"/>
              </w:rPr>
            </w:pPr>
            <w:ins w:id="44907" w:author="Diana Machado" w:date="2019-04-05T18:21:00Z">
              <w:r w:rsidRPr="0081683F">
                <w:rPr>
                  <w:rFonts w:ascii="Calibri" w:eastAsia="PMingLiU" w:hAnsi="Calibri" w:cs="Calibri"/>
                  <w:color w:val="000000"/>
                  <w:sz w:val="22"/>
                  <w:szCs w:val="22"/>
                  <w:lang w:val="en-PH" w:eastAsia="en-US"/>
                </w:rPr>
                <w:t>3.66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08" w:author="Diana Machado" w:date="2019-04-05T18:21:00Z"/>
                <w:rFonts w:ascii="Calibri" w:eastAsia="PMingLiU" w:hAnsi="Calibri" w:cs="Calibri"/>
                <w:color w:val="000000"/>
                <w:sz w:val="22"/>
                <w:szCs w:val="22"/>
                <w:lang w:val="en-PH" w:eastAsia="en-US"/>
              </w:rPr>
            </w:pPr>
            <w:ins w:id="44909" w:author="Diana Machado" w:date="2019-04-05T18:21:00Z">
              <w:r w:rsidRPr="0081683F">
                <w:rPr>
                  <w:rFonts w:ascii="Calibri" w:eastAsia="PMingLiU" w:hAnsi="Calibri" w:cs="Calibri"/>
                  <w:color w:val="000000"/>
                  <w:sz w:val="22"/>
                  <w:szCs w:val="22"/>
                  <w:lang w:val="en-PH" w:eastAsia="en-US"/>
                </w:rPr>
                <w:t>3.41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10" w:author="Diana Machado" w:date="2019-04-05T18:21:00Z"/>
                <w:rFonts w:ascii="Calibri" w:eastAsia="PMingLiU" w:hAnsi="Calibri" w:cs="Calibri"/>
                <w:color w:val="000000"/>
                <w:sz w:val="22"/>
                <w:szCs w:val="22"/>
                <w:lang w:val="en-PH" w:eastAsia="en-US"/>
              </w:rPr>
            </w:pPr>
            <w:ins w:id="44911" w:author="Diana Machado" w:date="2019-04-05T18:21:00Z">
              <w:r w:rsidRPr="0081683F">
                <w:rPr>
                  <w:rFonts w:ascii="Calibri" w:eastAsia="PMingLiU" w:hAnsi="Calibri" w:cs="Calibri"/>
                  <w:color w:val="000000"/>
                  <w:sz w:val="22"/>
                  <w:szCs w:val="22"/>
                  <w:lang w:val="en-PH" w:eastAsia="en-US"/>
                </w:rPr>
                <w:t>6.75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12" w:author="Diana Machado" w:date="2019-04-05T18:21:00Z"/>
                <w:rFonts w:ascii="Calibri" w:eastAsia="PMingLiU" w:hAnsi="Calibri" w:cs="Calibri"/>
                <w:color w:val="000000"/>
                <w:sz w:val="22"/>
                <w:szCs w:val="22"/>
                <w:lang w:val="en-PH" w:eastAsia="en-US"/>
              </w:rPr>
            </w:pPr>
            <w:ins w:id="44913" w:author="Diana Machado" w:date="2019-04-05T18:21:00Z">
              <w:r w:rsidRPr="0081683F">
                <w:rPr>
                  <w:rFonts w:ascii="Calibri" w:eastAsia="PMingLiU" w:hAnsi="Calibri" w:cs="Calibri"/>
                  <w:color w:val="000000"/>
                  <w:sz w:val="22"/>
                  <w:szCs w:val="22"/>
                  <w:lang w:val="en-PH" w:eastAsia="en-US"/>
                </w:rPr>
                <w:t>0.43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14" w:author="Diana Machado" w:date="2019-04-05T18:21:00Z"/>
                <w:rFonts w:ascii="Calibri" w:eastAsia="PMingLiU" w:hAnsi="Calibri" w:cs="Calibri"/>
                <w:color w:val="000000"/>
                <w:sz w:val="22"/>
                <w:szCs w:val="22"/>
                <w:lang w:val="en-PH" w:eastAsia="en-US"/>
              </w:rPr>
            </w:pPr>
            <w:ins w:id="44915" w:author="Diana Machado" w:date="2019-04-05T18:21:00Z">
              <w:r w:rsidRPr="0081683F">
                <w:rPr>
                  <w:rFonts w:ascii="Calibri" w:eastAsia="PMingLiU" w:hAnsi="Calibri" w:cs="Calibri"/>
                  <w:color w:val="000000"/>
                  <w:sz w:val="22"/>
                  <w:szCs w:val="22"/>
                  <w:lang w:val="en-PH" w:eastAsia="en-US"/>
                </w:rPr>
                <w:t>0.4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16" w:author="Diana Machado" w:date="2019-04-05T18:21:00Z"/>
                <w:rFonts w:ascii="Calibri" w:eastAsia="PMingLiU" w:hAnsi="Calibri" w:cs="Calibri"/>
                <w:color w:val="000000"/>
                <w:sz w:val="22"/>
                <w:szCs w:val="22"/>
                <w:lang w:val="en-PH" w:eastAsia="en-US"/>
              </w:rPr>
            </w:pPr>
            <w:ins w:id="44917" w:author="Diana Machado" w:date="2019-04-05T18:21:00Z">
              <w:r w:rsidRPr="0081683F">
                <w:rPr>
                  <w:rFonts w:ascii="Calibri" w:eastAsia="PMingLiU" w:hAnsi="Calibri" w:cs="Calibri"/>
                  <w:color w:val="000000"/>
                  <w:sz w:val="22"/>
                  <w:szCs w:val="22"/>
                  <w:lang w:val="en-PH" w:eastAsia="en-US"/>
                </w:rPr>
                <w:t>1.24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18" w:author="Diana Machado" w:date="2019-04-05T18:21:00Z"/>
                <w:rFonts w:ascii="Calibri" w:eastAsia="PMingLiU" w:hAnsi="Calibri" w:cs="Calibri"/>
                <w:color w:val="000000"/>
                <w:sz w:val="22"/>
                <w:szCs w:val="22"/>
                <w:lang w:val="en-PH" w:eastAsia="en-US"/>
              </w:rPr>
            </w:pPr>
            <w:ins w:id="4491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0" w:author="Diana Machado" w:date="2019-04-05T18:21:00Z"/>
                <w:rFonts w:ascii="Calibri" w:eastAsia="PMingLiU" w:hAnsi="Calibri" w:cs="Calibri"/>
                <w:color w:val="000000"/>
                <w:sz w:val="22"/>
                <w:szCs w:val="22"/>
                <w:lang w:val="en-PH" w:eastAsia="en-US"/>
              </w:rPr>
            </w:pPr>
            <w:ins w:id="44921" w:author="Diana Machado" w:date="2019-04-05T18:21:00Z">
              <w:r w:rsidRPr="0081683F">
                <w:rPr>
                  <w:rFonts w:ascii="Calibri" w:eastAsia="PMingLiU" w:hAnsi="Calibri" w:cs="Calibri"/>
                  <w:color w:val="000000"/>
                  <w:sz w:val="22"/>
                  <w:szCs w:val="22"/>
                  <w:lang w:val="en-PH" w:eastAsia="en-US"/>
                </w:rPr>
                <w:t>5.360</w:t>
              </w:r>
            </w:ins>
          </w:p>
        </w:tc>
      </w:tr>
      <w:tr w:rsidR="002348ED" w:rsidRPr="0081683F" w:rsidTr="00787B33">
        <w:trPr>
          <w:trHeight w:val="286"/>
          <w:ins w:id="4492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9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24" w:author="Diana Machado" w:date="2019-04-05T18:21:00Z"/>
                <w:rFonts w:ascii="Calibri" w:eastAsia="PMingLiU" w:hAnsi="Calibri" w:cs="Calibri"/>
                <w:color w:val="000000"/>
                <w:sz w:val="22"/>
                <w:szCs w:val="22"/>
                <w:lang w:val="en-PH" w:eastAsia="en-US"/>
              </w:rPr>
            </w:pPr>
            <w:ins w:id="4492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6" w:author="Diana Machado" w:date="2019-04-05T18:21:00Z"/>
                <w:rFonts w:ascii="Calibri" w:eastAsia="PMingLiU" w:hAnsi="Calibri" w:cs="Calibri"/>
                <w:color w:val="000000"/>
                <w:sz w:val="22"/>
                <w:szCs w:val="22"/>
                <w:lang w:val="en-PH" w:eastAsia="en-US"/>
              </w:rPr>
            </w:pPr>
            <w:ins w:id="44927" w:author="Diana Machado" w:date="2019-04-05T18:21:00Z">
              <w:r w:rsidRPr="0081683F">
                <w:rPr>
                  <w:rFonts w:ascii="Calibri" w:eastAsia="PMingLiU" w:hAnsi="Calibri" w:cs="Calibri"/>
                  <w:color w:val="000000"/>
                  <w:sz w:val="22"/>
                  <w:szCs w:val="22"/>
                  <w:lang w:val="en-PH" w:eastAsia="en-US"/>
                </w:rPr>
                <w:t>3.73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28" w:author="Diana Machado" w:date="2019-04-05T18:21:00Z"/>
                <w:rFonts w:ascii="Calibri" w:eastAsia="PMingLiU" w:hAnsi="Calibri" w:cs="Calibri"/>
                <w:color w:val="000000"/>
                <w:sz w:val="22"/>
                <w:szCs w:val="22"/>
                <w:lang w:val="en-PH" w:eastAsia="en-US"/>
              </w:rPr>
            </w:pPr>
            <w:ins w:id="44929" w:author="Diana Machado" w:date="2019-04-05T18:21:00Z">
              <w:r w:rsidRPr="0081683F">
                <w:rPr>
                  <w:rFonts w:ascii="Calibri" w:eastAsia="PMingLiU" w:hAnsi="Calibri" w:cs="Calibri"/>
                  <w:color w:val="000000"/>
                  <w:sz w:val="22"/>
                  <w:szCs w:val="22"/>
                  <w:lang w:val="en-PH" w:eastAsia="en-US"/>
                </w:rPr>
                <w:t>3.5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30" w:author="Diana Machado" w:date="2019-04-05T18:21:00Z"/>
                <w:rFonts w:ascii="Calibri" w:eastAsia="PMingLiU" w:hAnsi="Calibri" w:cs="Calibri"/>
                <w:color w:val="000000"/>
                <w:sz w:val="22"/>
                <w:szCs w:val="22"/>
                <w:lang w:val="en-PH" w:eastAsia="en-US"/>
              </w:rPr>
            </w:pPr>
            <w:ins w:id="44931" w:author="Diana Machado" w:date="2019-04-05T18:21:00Z">
              <w:r w:rsidRPr="0081683F">
                <w:rPr>
                  <w:rFonts w:ascii="Calibri" w:eastAsia="PMingLiU" w:hAnsi="Calibri" w:cs="Calibri"/>
                  <w:color w:val="000000"/>
                  <w:sz w:val="22"/>
                  <w:szCs w:val="22"/>
                  <w:lang w:val="en-PH" w:eastAsia="en-US"/>
                </w:rPr>
                <w:t>7.18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32" w:author="Diana Machado" w:date="2019-04-05T18:21:00Z"/>
                <w:rFonts w:ascii="Calibri" w:eastAsia="PMingLiU" w:hAnsi="Calibri" w:cs="Calibri"/>
                <w:color w:val="000000"/>
                <w:sz w:val="22"/>
                <w:szCs w:val="22"/>
                <w:lang w:val="en-PH" w:eastAsia="en-US"/>
              </w:rPr>
            </w:pPr>
            <w:ins w:id="44933" w:author="Diana Machado" w:date="2019-04-05T18:21:00Z">
              <w:r w:rsidRPr="0081683F">
                <w:rPr>
                  <w:rFonts w:ascii="Calibri" w:eastAsia="PMingLiU" w:hAnsi="Calibri" w:cs="Calibri"/>
                  <w:color w:val="000000"/>
                  <w:sz w:val="22"/>
                  <w:szCs w:val="22"/>
                  <w:lang w:val="en-PH" w:eastAsia="en-US"/>
                </w:rPr>
                <w:t>0.48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34" w:author="Diana Machado" w:date="2019-04-05T18:21:00Z"/>
                <w:rFonts w:ascii="Calibri" w:eastAsia="PMingLiU" w:hAnsi="Calibri" w:cs="Calibri"/>
                <w:color w:val="000000"/>
                <w:sz w:val="22"/>
                <w:szCs w:val="22"/>
                <w:lang w:val="en-PH" w:eastAsia="en-US"/>
              </w:rPr>
            </w:pPr>
            <w:ins w:id="44935" w:author="Diana Machado" w:date="2019-04-05T18:21:00Z">
              <w:r w:rsidRPr="0081683F">
                <w:rPr>
                  <w:rFonts w:ascii="Calibri" w:eastAsia="PMingLiU" w:hAnsi="Calibri" w:cs="Calibri"/>
                  <w:color w:val="000000"/>
                  <w:sz w:val="22"/>
                  <w:szCs w:val="22"/>
                  <w:lang w:val="en-PH" w:eastAsia="en-US"/>
                </w:rPr>
                <w:t>0.49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36" w:author="Diana Machado" w:date="2019-04-05T18:21:00Z"/>
                <w:rFonts w:ascii="Calibri" w:eastAsia="PMingLiU" w:hAnsi="Calibri" w:cs="Calibri"/>
                <w:color w:val="000000"/>
                <w:sz w:val="22"/>
                <w:szCs w:val="22"/>
                <w:lang w:val="en-PH" w:eastAsia="en-US"/>
              </w:rPr>
            </w:pPr>
            <w:ins w:id="44937" w:author="Diana Machado" w:date="2019-04-05T18:21:00Z">
              <w:r w:rsidRPr="0081683F">
                <w:rPr>
                  <w:rFonts w:ascii="Calibri" w:eastAsia="PMingLiU" w:hAnsi="Calibri" w:cs="Calibri"/>
                  <w:color w:val="000000"/>
                  <w:sz w:val="22"/>
                  <w:szCs w:val="22"/>
                  <w:lang w:val="en-PH" w:eastAsia="en-US"/>
                </w:rPr>
                <w:t>1.24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38" w:author="Diana Machado" w:date="2019-04-05T18:21:00Z"/>
                <w:rFonts w:ascii="Calibri" w:eastAsia="PMingLiU" w:hAnsi="Calibri" w:cs="Calibri"/>
                <w:color w:val="000000"/>
                <w:sz w:val="22"/>
                <w:szCs w:val="22"/>
                <w:lang w:val="en-PH" w:eastAsia="en-US"/>
              </w:rPr>
            </w:pPr>
            <w:ins w:id="4493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0" w:author="Diana Machado" w:date="2019-04-05T18:21:00Z"/>
                <w:rFonts w:ascii="Calibri" w:eastAsia="PMingLiU" w:hAnsi="Calibri" w:cs="Calibri"/>
                <w:color w:val="000000"/>
                <w:sz w:val="22"/>
                <w:szCs w:val="22"/>
                <w:lang w:val="en-PH" w:eastAsia="en-US"/>
              </w:rPr>
            </w:pPr>
            <w:ins w:id="44941" w:author="Diana Machado" w:date="2019-04-05T18:21:00Z">
              <w:r w:rsidRPr="0081683F">
                <w:rPr>
                  <w:rFonts w:ascii="Calibri" w:eastAsia="PMingLiU" w:hAnsi="Calibri" w:cs="Calibri"/>
                  <w:color w:val="000000"/>
                  <w:sz w:val="22"/>
                  <w:szCs w:val="22"/>
                  <w:lang w:val="en-PH" w:eastAsia="en-US"/>
                </w:rPr>
                <w:t>5.360</w:t>
              </w:r>
            </w:ins>
          </w:p>
        </w:tc>
      </w:tr>
      <w:tr w:rsidR="002348ED" w:rsidRPr="0081683F" w:rsidTr="00787B33">
        <w:trPr>
          <w:trHeight w:val="286"/>
          <w:ins w:id="4494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9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44" w:author="Diana Machado" w:date="2019-04-05T18:21:00Z"/>
                <w:rFonts w:ascii="Calibri" w:eastAsia="PMingLiU" w:hAnsi="Calibri" w:cs="Calibri"/>
                <w:color w:val="000000"/>
                <w:sz w:val="22"/>
                <w:szCs w:val="22"/>
                <w:lang w:val="en-PH" w:eastAsia="en-US"/>
              </w:rPr>
            </w:pPr>
            <w:ins w:id="4494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6" w:author="Diana Machado" w:date="2019-04-05T18:21:00Z"/>
                <w:rFonts w:ascii="Calibri" w:eastAsia="PMingLiU" w:hAnsi="Calibri" w:cs="Calibri"/>
                <w:color w:val="000000"/>
                <w:sz w:val="22"/>
                <w:szCs w:val="22"/>
                <w:lang w:val="en-PH" w:eastAsia="en-US"/>
              </w:rPr>
            </w:pPr>
            <w:ins w:id="44947" w:author="Diana Machado" w:date="2019-04-05T18:21:00Z">
              <w:r w:rsidRPr="0081683F">
                <w:rPr>
                  <w:rFonts w:ascii="Calibri" w:eastAsia="PMingLiU" w:hAnsi="Calibri" w:cs="Calibri"/>
                  <w:color w:val="000000"/>
                  <w:sz w:val="22"/>
                  <w:szCs w:val="22"/>
                  <w:lang w:val="en-PH" w:eastAsia="en-US"/>
                </w:rPr>
                <w:t>4.14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48" w:author="Diana Machado" w:date="2019-04-05T18:21:00Z"/>
                <w:rFonts w:ascii="Calibri" w:eastAsia="PMingLiU" w:hAnsi="Calibri" w:cs="Calibri"/>
                <w:color w:val="000000"/>
                <w:sz w:val="22"/>
                <w:szCs w:val="22"/>
                <w:lang w:val="en-PH" w:eastAsia="en-US"/>
              </w:rPr>
            </w:pPr>
            <w:ins w:id="44949" w:author="Diana Machado" w:date="2019-04-05T18:21:00Z">
              <w:r w:rsidRPr="0081683F">
                <w:rPr>
                  <w:rFonts w:ascii="Calibri" w:eastAsia="PMingLiU" w:hAnsi="Calibri" w:cs="Calibri"/>
                  <w:color w:val="000000"/>
                  <w:sz w:val="22"/>
                  <w:szCs w:val="22"/>
                  <w:lang w:val="en-PH" w:eastAsia="en-US"/>
                </w:rPr>
                <w:t>3.64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0" w:author="Diana Machado" w:date="2019-04-05T18:21:00Z"/>
                <w:rFonts w:ascii="Calibri" w:eastAsia="PMingLiU" w:hAnsi="Calibri" w:cs="Calibri"/>
                <w:color w:val="000000"/>
                <w:sz w:val="22"/>
                <w:szCs w:val="22"/>
                <w:lang w:val="en-PH" w:eastAsia="en-US"/>
              </w:rPr>
            </w:pPr>
            <w:ins w:id="44951" w:author="Diana Machado" w:date="2019-04-05T18:21:00Z">
              <w:r w:rsidRPr="0081683F">
                <w:rPr>
                  <w:rFonts w:ascii="Calibri" w:eastAsia="PMingLiU" w:hAnsi="Calibri" w:cs="Calibri"/>
                  <w:color w:val="000000"/>
                  <w:sz w:val="22"/>
                  <w:szCs w:val="22"/>
                  <w:lang w:val="en-PH" w:eastAsia="en-US"/>
                </w:rPr>
                <w:t>7.75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2" w:author="Diana Machado" w:date="2019-04-05T18:21:00Z"/>
                <w:rFonts w:ascii="Calibri" w:eastAsia="PMingLiU" w:hAnsi="Calibri" w:cs="Calibri"/>
                <w:color w:val="000000"/>
                <w:sz w:val="22"/>
                <w:szCs w:val="22"/>
                <w:lang w:val="en-PH" w:eastAsia="en-US"/>
              </w:rPr>
            </w:pPr>
            <w:ins w:id="44953" w:author="Diana Machado" w:date="2019-04-05T18:21:00Z">
              <w:r w:rsidRPr="0081683F">
                <w:rPr>
                  <w:rFonts w:ascii="Calibri" w:eastAsia="PMingLiU" w:hAnsi="Calibri" w:cs="Calibri"/>
                  <w:color w:val="000000"/>
                  <w:sz w:val="22"/>
                  <w:szCs w:val="22"/>
                  <w:lang w:val="en-PH" w:eastAsia="en-US"/>
                </w:rPr>
                <w:t>0.68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4" w:author="Diana Machado" w:date="2019-04-05T18:21:00Z"/>
                <w:rFonts w:ascii="Calibri" w:eastAsia="PMingLiU" w:hAnsi="Calibri" w:cs="Calibri"/>
                <w:color w:val="000000"/>
                <w:sz w:val="22"/>
                <w:szCs w:val="22"/>
                <w:lang w:val="en-PH" w:eastAsia="en-US"/>
              </w:rPr>
            </w:pPr>
            <w:ins w:id="44955" w:author="Diana Machado" w:date="2019-04-05T18:21:00Z">
              <w:r w:rsidRPr="0081683F">
                <w:rPr>
                  <w:rFonts w:ascii="Calibri" w:eastAsia="PMingLiU" w:hAnsi="Calibri" w:cs="Calibri"/>
                  <w:color w:val="000000"/>
                  <w:sz w:val="22"/>
                  <w:szCs w:val="22"/>
                  <w:lang w:val="en-PH" w:eastAsia="en-US"/>
                </w:rPr>
                <w:t>0.57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6" w:author="Diana Machado" w:date="2019-04-05T18:21:00Z"/>
                <w:rFonts w:ascii="Calibri" w:eastAsia="PMingLiU" w:hAnsi="Calibri" w:cs="Calibri"/>
                <w:color w:val="000000"/>
                <w:sz w:val="22"/>
                <w:szCs w:val="22"/>
                <w:lang w:val="en-PH" w:eastAsia="en-US"/>
              </w:rPr>
            </w:pPr>
            <w:ins w:id="44957" w:author="Diana Machado" w:date="2019-04-05T18:21:00Z">
              <w:r w:rsidRPr="0081683F">
                <w:rPr>
                  <w:rFonts w:ascii="Calibri" w:eastAsia="PMingLiU" w:hAnsi="Calibri" w:cs="Calibri"/>
                  <w:color w:val="000000"/>
                  <w:sz w:val="22"/>
                  <w:szCs w:val="22"/>
                  <w:lang w:val="en-PH" w:eastAsia="en-US"/>
                </w:rPr>
                <w:t>1.24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58" w:author="Diana Machado" w:date="2019-04-05T18:21:00Z"/>
                <w:rFonts w:ascii="Calibri" w:eastAsia="PMingLiU" w:hAnsi="Calibri" w:cs="Calibri"/>
                <w:color w:val="000000"/>
                <w:sz w:val="22"/>
                <w:szCs w:val="22"/>
                <w:lang w:val="en-PH" w:eastAsia="en-US"/>
              </w:rPr>
            </w:pPr>
            <w:ins w:id="4495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60" w:author="Diana Machado" w:date="2019-04-05T18:21:00Z"/>
                <w:rFonts w:ascii="Calibri" w:eastAsia="PMingLiU" w:hAnsi="Calibri" w:cs="Calibri"/>
                <w:color w:val="000000"/>
                <w:sz w:val="22"/>
                <w:szCs w:val="22"/>
                <w:lang w:val="en-PH" w:eastAsia="en-US"/>
              </w:rPr>
            </w:pPr>
            <w:ins w:id="44961" w:author="Diana Machado" w:date="2019-04-05T18:21:00Z">
              <w:r w:rsidRPr="0081683F">
                <w:rPr>
                  <w:rFonts w:ascii="Calibri" w:eastAsia="PMingLiU" w:hAnsi="Calibri" w:cs="Calibri"/>
                  <w:color w:val="000000"/>
                  <w:sz w:val="22"/>
                  <w:szCs w:val="22"/>
                  <w:lang w:val="en-PH" w:eastAsia="en-US"/>
                </w:rPr>
                <w:t>5.360</w:t>
              </w:r>
            </w:ins>
          </w:p>
        </w:tc>
      </w:tr>
      <w:tr w:rsidR="002348ED" w:rsidRPr="0081683F" w:rsidTr="00787B33">
        <w:trPr>
          <w:trHeight w:val="286"/>
          <w:ins w:id="4496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96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496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6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6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6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6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6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7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7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497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49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74" w:author="Diana Machado" w:date="2019-04-05T18:21:00Z"/>
                <w:rFonts w:ascii="Calibri" w:eastAsia="PMingLiU" w:hAnsi="Calibri" w:cs="Calibri"/>
                <w:color w:val="000000"/>
                <w:sz w:val="22"/>
                <w:szCs w:val="22"/>
                <w:lang w:val="en-PH" w:eastAsia="en-US"/>
              </w:rPr>
            </w:pPr>
            <w:ins w:id="44975" w:author="Diana Machado" w:date="2019-04-05T18:21:00Z">
              <w:r w:rsidRPr="0081683F">
                <w:rPr>
                  <w:rFonts w:ascii="Calibri" w:eastAsia="PMingLiU" w:hAnsi="Calibri" w:cs="Calibri"/>
                  <w:color w:val="000000"/>
                  <w:sz w:val="22"/>
                  <w:szCs w:val="22"/>
                  <w:lang w:val="en-PH" w:eastAsia="en-US"/>
                </w:rPr>
                <w:t>Hendr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76" w:author="Diana Machado" w:date="2019-04-05T18:21:00Z"/>
                <w:rFonts w:ascii="Calibri" w:eastAsia="PMingLiU" w:hAnsi="Calibri" w:cs="Calibri"/>
                <w:color w:val="000000"/>
                <w:sz w:val="22"/>
                <w:szCs w:val="22"/>
                <w:lang w:val="en-PH" w:eastAsia="en-US"/>
              </w:rPr>
            </w:pPr>
            <w:ins w:id="4497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78" w:author="Diana Machado" w:date="2019-04-05T18:21:00Z"/>
                <w:rFonts w:ascii="Calibri" w:eastAsia="PMingLiU" w:hAnsi="Calibri" w:cs="Calibri"/>
                <w:color w:val="000000"/>
                <w:sz w:val="22"/>
                <w:szCs w:val="22"/>
                <w:lang w:val="en-PH" w:eastAsia="en-US"/>
              </w:rPr>
            </w:pPr>
            <w:ins w:id="44979" w:author="Diana Machado" w:date="2019-04-05T18:21:00Z">
              <w:r w:rsidRPr="0081683F">
                <w:rPr>
                  <w:rFonts w:ascii="Calibri" w:eastAsia="PMingLiU" w:hAnsi="Calibri" w:cs="Calibri"/>
                  <w:color w:val="000000"/>
                  <w:sz w:val="22"/>
                  <w:szCs w:val="22"/>
                  <w:lang w:val="en-PH" w:eastAsia="en-US"/>
                </w:rPr>
                <w:t>4.09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80" w:author="Diana Machado" w:date="2019-04-05T18:21:00Z"/>
                <w:rFonts w:ascii="Calibri" w:eastAsia="PMingLiU" w:hAnsi="Calibri" w:cs="Calibri"/>
                <w:color w:val="000000"/>
                <w:sz w:val="22"/>
                <w:szCs w:val="22"/>
                <w:lang w:val="en-PH" w:eastAsia="en-US"/>
              </w:rPr>
            </w:pPr>
            <w:ins w:id="44981" w:author="Diana Machado" w:date="2019-04-05T18:21:00Z">
              <w:r w:rsidRPr="0081683F">
                <w:rPr>
                  <w:rFonts w:ascii="Calibri" w:eastAsia="PMingLiU" w:hAnsi="Calibri" w:cs="Calibri"/>
                  <w:color w:val="000000"/>
                  <w:sz w:val="22"/>
                  <w:szCs w:val="22"/>
                  <w:lang w:val="en-PH" w:eastAsia="en-US"/>
                </w:rPr>
                <w:t>2.8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82" w:author="Diana Machado" w:date="2019-04-05T18:21:00Z"/>
                <w:rFonts w:ascii="Calibri" w:eastAsia="PMingLiU" w:hAnsi="Calibri" w:cs="Calibri"/>
                <w:color w:val="000000"/>
                <w:sz w:val="22"/>
                <w:szCs w:val="22"/>
                <w:lang w:val="en-PH" w:eastAsia="en-US"/>
              </w:rPr>
            </w:pPr>
            <w:ins w:id="44983" w:author="Diana Machado" w:date="2019-04-05T18:21:00Z">
              <w:r w:rsidRPr="0081683F">
                <w:rPr>
                  <w:rFonts w:ascii="Calibri" w:eastAsia="PMingLiU" w:hAnsi="Calibri" w:cs="Calibri"/>
                  <w:color w:val="000000"/>
                  <w:sz w:val="22"/>
                  <w:szCs w:val="22"/>
                  <w:lang w:val="en-PH" w:eastAsia="en-US"/>
                </w:rPr>
                <w:t>4.92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84" w:author="Diana Machado" w:date="2019-04-05T18:21:00Z"/>
                <w:rFonts w:ascii="Calibri" w:eastAsia="PMingLiU" w:hAnsi="Calibri" w:cs="Calibri"/>
                <w:color w:val="000000"/>
                <w:sz w:val="22"/>
                <w:szCs w:val="22"/>
                <w:lang w:val="en-PH" w:eastAsia="en-US"/>
              </w:rPr>
            </w:pPr>
            <w:ins w:id="44985" w:author="Diana Machado" w:date="2019-04-05T18:21:00Z">
              <w:r w:rsidRPr="0081683F">
                <w:rPr>
                  <w:rFonts w:ascii="Calibri" w:eastAsia="PMingLiU" w:hAnsi="Calibri" w:cs="Calibri"/>
                  <w:color w:val="000000"/>
                  <w:sz w:val="22"/>
                  <w:szCs w:val="22"/>
                  <w:lang w:val="en-PH" w:eastAsia="en-US"/>
                </w:rPr>
                <w:t>0.5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86" w:author="Diana Machado" w:date="2019-04-05T18:21:00Z"/>
                <w:rFonts w:ascii="Calibri" w:eastAsia="PMingLiU" w:hAnsi="Calibri" w:cs="Calibri"/>
                <w:color w:val="000000"/>
                <w:sz w:val="22"/>
                <w:szCs w:val="22"/>
                <w:lang w:val="en-PH" w:eastAsia="en-US"/>
              </w:rPr>
            </w:pPr>
            <w:ins w:id="44987" w:author="Diana Machado" w:date="2019-04-05T18:21:00Z">
              <w:r w:rsidRPr="0081683F">
                <w:rPr>
                  <w:rFonts w:ascii="Calibri" w:eastAsia="PMingLiU" w:hAnsi="Calibri" w:cs="Calibri"/>
                  <w:color w:val="000000"/>
                  <w:sz w:val="22"/>
                  <w:szCs w:val="22"/>
                  <w:lang w:val="en-PH" w:eastAsia="en-US"/>
                </w:rPr>
                <w:t>0.50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88" w:author="Diana Machado" w:date="2019-04-05T18:21:00Z"/>
                <w:rFonts w:ascii="Calibri" w:eastAsia="PMingLiU" w:hAnsi="Calibri" w:cs="Calibri"/>
                <w:color w:val="000000"/>
                <w:sz w:val="22"/>
                <w:szCs w:val="22"/>
                <w:lang w:val="en-PH" w:eastAsia="en-US"/>
              </w:rPr>
            </w:pPr>
            <w:ins w:id="44989" w:author="Diana Machado" w:date="2019-04-05T18:21:00Z">
              <w:r w:rsidRPr="0081683F">
                <w:rPr>
                  <w:rFonts w:ascii="Calibri" w:eastAsia="PMingLiU" w:hAnsi="Calibri" w:cs="Calibri"/>
                  <w:color w:val="000000"/>
                  <w:sz w:val="22"/>
                  <w:szCs w:val="22"/>
                  <w:lang w:val="en-PH" w:eastAsia="en-US"/>
                </w:rPr>
                <w:t>0.8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4990" w:author="Diana Machado" w:date="2019-04-05T18:21:00Z"/>
                <w:rFonts w:ascii="Calibri" w:eastAsia="PMingLiU" w:hAnsi="Calibri" w:cs="Calibri"/>
                <w:color w:val="000000"/>
                <w:sz w:val="22"/>
                <w:szCs w:val="22"/>
                <w:lang w:val="en-PH" w:eastAsia="en-US"/>
              </w:rPr>
            </w:pPr>
            <w:ins w:id="44991" w:author="Diana Machado" w:date="2019-04-05T18:21:00Z">
              <w:r w:rsidRPr="0081683F">
                <w:rPr>
                  <w:rFonts w:ascii="Calibri" w:eastAsia="PMingLiU" w:hAnsi="Calibri" w:cs="Calibri"/>
                  <w:color w:val="000000"/>
                  <w:sz w:val="22"/>
                  <w:szCs w:val="22"/>
                  <w:lang w:val="en-PH" w:eastAsia="en-US"/>
                </w:rPr>
                <w:t>0.8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92" w:author="Diana Machado" w:date="2019-04-05T18:21:00Z"/>
                <w:rFonts w:ascii="Calibri" w:eastAsia="PMingLiU" w:hAnsi="Calibri" w:cs="Calibri"/>
                <w:color w:val="000000"/>
                <w:sz w:val="22"/>
                <w:szCs w:val="22"/>
                <w:lang w:val="en-PH" w:eastAsia="en-US"/>
              </w:rPr>
            </w:pPr>
            <w:ins w:id="44993" w:author="Diana Machado" w:date="2019-04-05T18:21:00Z">
              <w:r w:rsidRPr="0081683F">
                <w:rPr>
                  <w:rFonts w:ascii="Calibri" w:eastAsia="PMingLiU" w:hAnsi="Calibri" w:cs="Calibri"/>
                  <w:color w:val="000000"/>
                  <w:sz w:val="22"/>
                  <w:szCs w:val="22"/>
                  <w:lang w:val="en-PH" w:eastAsia="en-US"/>
                </w:rPr>
                <w:t>5.840</w:t>
              </w:r>
            </w:ins>
          </w:p>
        </w:tc>
      </w:tr>
      <w:tr w:rsidR="002348ED" w:rsidRPr="0081683F" w:rsidTr="00787B33">
        <w:trPr>
          <w:trHeight w:val="286"/>
          <w:ins w:id="4499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49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4996" w:author="Diana Machado" w:date="2019-04-05T18:21:00Z"/>
                <w:rFonts w:ascii="Calibri" w:eastAsia="PMingLiU" w:hAnsi="Calibri" w:cs="Calibri"/>
                <w:color w:val="000000"/>
                <w:sz w:val="22"/>
                <w:szCs w:val="22"/>
                <w:lang w:val="en-PH" w:eastAsia="en-US"/>
              </w:rPr>
            </w:pPr>
            <w:ins w:id="4499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4998" w:author="Diana Machado" w:date="2019-04-05T18:21:00Z"/>
                <w:rFonts w:ascii="Calibri" w:eastAsia="PMingLiU" w:hAnsi="Calibri" w:cs="Calibri"/>
                <w:color w:val="000000"/>
                <w:sz w:val="22"/>
                <w:szCs w:val="22"/>
                <w:lang w:val="en-PH" w:eastAsia="en-US"/>
              </w:rPr>
            </w:pPr>
            <w:ins w:id="44999" w:author="Diana Machado" w:date="2019-04-05T18:21:00Z">
              <w:r w:rsidRPr="0081683F">
                <w:rPr>
                  <w:rFonts w:ascii="Calibri" w:eastAsia="PMingLiU" w:hAnsi="Calibri" w:cs="Calibri"/>
                  <w:color w:val="000000"/>
                  <w:sz w:val="22"/>
                  <w:szCs w:val="22"/>
                  <w:lang w:val="en-PH" w:eastAsia="en-US"/>
                </w:rPr>
                <w:t>4.60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00" w:author="Diana Machado" w:date="2019-04-05T18:21:00Z"/>
                <w:rFonts w:ascii="Calibri" w:eastAsia="PMingLiU" w:hAnsi="Calibri" w:cs="Calibri"/>
                <w:color w:val="000000"/>
                <w:sz w:val="22"/>
                <w:szCs w:val="22"/>
                <w:lang w:val="en-PH" w:eastAsia="en-US"/>
              </w:rPr>
            </w:pPr>
            <w:ins w:id="45001" w:author="Diana Machado" w:date="2019-04-05T18:21:00Z">
              <w:r w:rsidRPr="0081683F">
                <w:rPr>
                  <w:rFonts w:ascii="Calibri" w:eastAsia="PMingLiU" w:hAnsi="Calibri" w:cs="Calibri"/>
                  <w:color w:val="000000"/>
                  <w:sz w:val="22"/>
                  <w:szCs w:val="22"/>
                  <w:lang w:val="en-PH" w:eastAsia="en-US"/>
                </w:rPr>
                <w:t>4.3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02" w:author="Diana Machado" w:date="2019-04-05T18:21:00Z"/>
                <w:rFonts w:ascii="Calibri" w:eastAsia="PMingLiU" w:hAnsi="Calibri" w:cs="Calibri"/>
                <w:color w:val="000000"/>
                <w:sz w:val="22"/>
                <w:szCs w:val="22"/>
                <w:lang w:val="en-PH" w:eastAsia="en-US"/>
              </w:rPr>
            </w:pPr>
            <w:ins w:id="45003" w:author="Diana Machado" w:date="2019-04-05T18:21:00Z">
              <w:r w:rsidRPr="0081683F">
                <w:rPr>
                  <w:rFonts w:ascii="Calibri" w:eastAsia="PMingLiU" w:hAnsi="Calibri" w:cs="Calibri"/>
                  <w:color w:val="000000"/>
                  <w:sz w:val="22"/>
                  <w:szCs w:val="22"/>
                  <w:lang w:val="en-PH" w:eastAsia="en-US"/>
                </w:rPr>
                <w:t>11.32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04" w:author="Diana Machado" w:date="2019-04-05T18:21:00Z"/>
                <w:rFonts w:ascii="Calibri" w:eastAsia="PMingLiU" w:hAnsi="Calibri" w:cs="Calibri"/>
                <w:color w:val="000000"/>
                <w:sz w:val="22"/>
                <w:szCs w:val="22"/>
                <w:lang w:val="en-PH" w:eastAsia="en-US"/>
              </w:rPr>
            </w:pPr>
            <w:ins w:id="45005" w:author="Diana Machado" w:date="2019-04-05T18:21:00Z">
              <w:r w:rsidRPr="0081683F">
                <w:rPr>
                  <w:rFonts w:ascii="Calibri" w:eastAsia="PMingLiU" w:hAnsi="Calibri" w:cs="Calibri"/>
                  <w:color w:val="000000"/>
                  <w:sz w:val="22"/>
                  <w:szCs w:val="22"/>
                  <w:lang w:val="en-PH" w:eastAsia="en-US"/>
                </w:rPr>
                <w:t>0.74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06" w:author="Diana Machado" w:date="2019-04-05T18:21:00Z"/>
                <w:rFonts w:ascii="Calibri" w:eastAsia="PMingLiU" w:hAnsi="Calibri" w:cs="Calibri"/>
                <w:color w:val="000000"/>
                <w:sz w:val="22"/>
                <w:szCs w:val="22"/>
                <w:lang w:val="en-PH" w:eastAsia="en-US"/>
              </w:rPr>
            </w:pPr>
            <w:ins w:id="45007" w:author="Diana Machado" w:date="2019-04-05T18:21:00Z">
              <w:r w:rsidRPr="0081683F">
                <w:rPr>
                  <w:rFonts w:ascii="Calibri" w:eastAsia="PMingLiU" w:hAnsi="Calibri" w:cs="Calibri"/>
                  <w:color w:val="000000"/>
                  <w:sz w:val="22"/>
                  <w:szCs w:val="22"/>
                  <w:lang w:val="en-PH" w:eastAsia="en-US"/>
                </w:rPr>
                <w:t>0.68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08" w:author="Diana Machado" w:date="2019-04-05T18:21:00Z"/>
                <w:rFonts w:ascii="Calibri" w:eastAsia="PMingLiU" w:hAnsi="Calibri" w:cs="Calibri"/>
                <w:color w:val="000000"/>
                <w:sz w:val="22"/>
                <w:szCs w:val="22"/>
                <w:lang w:val="en-PH" w:eastAsia="en-US"/>
              </w:rPr>
            </w:pPr>
            <w:ins w:id="45009" w:author="Diana Machado" w:date="2019-04-05T18:21:00Z">
              <w:r w:rsidRPr="0081683F">
                <w:rPr>
                  <w:rFonts w:ascii="Calibri" w:eastAsia="PMingLiU" w:hAnsi="Calibri" w:cs="Calibri"/>
                  <w:color w:val="000000"/>
                  <w:sz w:val="22"/>
                  <w:szCs w:val="22"/>
                  <w:lang w:val="en-PH" w:eastAsia="en-US"/>
                </w:rPr>
                <w:t>1.20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10" w:author="Diana Machado" w:date="2019-04-05T18:21:00Z"/>
                <w:rFonts w:ascii="Calibri" w:eastAsia="PMingLiU" w:hAnsi="Calibri" w:cs="Calibri"/>
                <w:color w:val="000000"/>
                <w:sz w:val="22"/>
                <w:szCs w:val="22"/>
                <w:lang w:val="en-PH" w:eastAsia="en-US"/>
              </w:rPr>
            </w:pPr>
            <w:ins w:id="45011" w:author="Diana Machado" w:date="2019-04-05T18:21:00Z">
              <w:r w:rsidRPr="0081683F">
                <w:rPr>
                  <w:rFonts w:ascii="Calibri" w:eastAsia="PMingLiU" w:hAnsi="Calibri" w:cs="Calibri"/>
                  <w:color w:val="000000"/>
                  <w:sz w:val="22"/>
                  <w:szCs w:val="22"/>
                  <w:lang w:val="en-PH" w:eastAsia="en-US"/>
                </w:rPr>
                <w:t>1.41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12" w:author="Diana Machado" w:date="2019-04-05T18:21:00Z"/>
                <w:rFonts w:ascii="Calibri" w:eastAsia="PMingLiU" w:hAnsi="Calibri" w:cs="Calibri"/>
                <w:color w:val="000000"/>
                <w:sz w:val="22"/>
                <w:szCs w:val="22"/>
                <w:lang w:val="en-PH" w:eastAsia="en-US"/>
              </w:rPr>
            </w:pPr>
            <w:ins w:id="45013" w:author="Diana Machado" w:date="2019-04-05T18:21:00Z">
              <w:r w:rsidRPr="0081683F">
                <w:rPr>
                  <w:rFonts w:ascii="Calibri" w:eastAsia="PMingLiU" w:hAnsi="Calibri" w:cs="Calibri"/>
                  <w:color w:val="000000"/>
                  <w:sz w:val="22"/>
                  <w:szCs w:val="22"/>
                  <w:lang w:val="en-PH" w:eastAsia="en-US"/>
                </w:rPr>
                <w:t>6.967</w:t>
              </w:r>
            </w:ins>
          </w:p>
        </w:tc>
      </w:tr>
      <w:tr w:rsidR="002348ED" w:rsidRPr="0081683F" w:rsidTr="00787B33">
        <w:trPr>
          <w:trHeight w:val="286"/>
          <w:ins w:id="4501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0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16" w:author="Diana Machado" w:date="2019-04-05T18:21:00Z"/>
                <w:rFonts w:ascii="Calibri" w:eastAsia="PMingLiU" w:hAnsi="Calibri" w:cs="Calibri"/>
                <w:color w:val="000000"/>
                <w:sz w:val="22"/>
                <w:szCs w:val="22"/>
                <w:lang w:val="en-PH" w:eastAsia="en-US"/>
              </w:rPr>
            </w:pPr>
            <w:ins w:id="4501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18" w:author="Diana Machado" w:date="2019-04-05T18:21:00Z"/>
                <w:rFonts w:ascii="Calibri" w:eastAsia="PMingLiU" w:hAnsi="Calibri" w:cs="Calibri"/>
                <w:color w:val="000000"/>
                <w:sz w:val="22"/>
                <w:szCs w:val="22"/>
                <w:lang w:val="en-PH" w:eastAsia="en-US"/>
              </w:rPr>
            </w:pPr>
            <w:ins w:id="45019" w:author="Diana Machado" w:date="2019-04-05T18:21:00Z">
              <w:r w:rsidRPr="0081683F">
                <w:rPr>
                  <w:rFonts w:ascii="Calibri" w:eastAsia="PMingLiU" w:hAnsi="Calibri" w:cs="Calibri"/>
                  <w:color w:val="000000"/>
                  <w:sz w:val="22"/>
                  <w:szCs w:val="22"/>
                  <w:lang w:val="en-PH" w:eastAsia="en-US"/>
                </w:rPr>
                <w:t>5.56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20" w:author="Diana Machado" w:date="2019-04-05T18:21:00Z"/>
                <w:rFonts w:ascii="Calibri" w:eastAsia="PMingLiU" w:hAnsi="Calibri" w:cs="Calibri"/>
                <w:color w:val="000000"/>
                <w:sz w:val="22"/>
                <w:szCs w:val="22"/>
                <w:lang w:val="en-PH" w:eastAsia="en-US"/>
              </w:rPr>
            </w:pPr>
            <w:ins w:id="45021" w:author="Diana Machado" w:date="2019-04-05T18:21:00Z">
              <w:r w:rsidRPr="0081683F">
                <w:rPr>
                  <w:rFonts w:ascii="Calibri" w:eastAsia="PMingLiU" w:hAnsi="Calibri" w:cs="Calibri"/>
                  <w:color w:val="000000"/>
                  <w:sz w:val="22"/>
                  <w:szCs w:val="22"/>
                  <w:lang w:val="en-PH" w:eastAsia="en-US"/>
                </w:rPr>
                <w:t>5.32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22" w:author="Diana Machado" w:date="2019-04-05T18:21:00Z"/>
                <w:rFonts w:ascii="Calibri" w:eastAsia="PMingLiU" w:hAnsi="Calibri" w:cs="Calibri"/>
                <w:color w:val="000000"/>
                <w:sz w:val="22"/>
                <w:szCs w:val="22"/>
                <w:lang w:val="en-PH" w:eastAsia="en-US"/>
              </w:rPr>
            </w:pPr>
            <w:ins w:id="45023" w:author="Diana Machado" w:date="2019-04-05T18:21:00Z">
              <w:r w:rsidRPr="0081683F">
                <w:rPr>
                  <w:rFonts w:ascii="Calibri" w:eastAsia="PMingLiU" w:hAnsi="Calibri" w:cs="Calibri"/>
                  <w:color w:val="000000"/>
                  <w:sz w:val="22"/>
                  <w:szCs w:val="22"/>
                  <w:lang w:val="en-PH" w:eastAsia="en-US"/>
                </w:rPr>
                <w:t>13.35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24" w:author="Diana Machado" w:date="2019-04-05T18:21:00Z"/>
                <w:rFonts w:ascii="Calibri" w:eastAsia="PMingLiU" w:hAnsi="Calibri" w:cs="Calibri"/>
                <w:color w:val="000000"/>
                <w:sz w:val="22"/>
                <w:szCs w:val="22"/>
                <w:lang w:val="en-PH" w:eastAsia="en-US"/>
              </w:rPr>
            </w:pPr>
            <w:ins w:id="45025" w:author="Diana Machado" w:date="2019-04-05T18:21:00Z">
              <w:r w:rsidRPr="0081683F">
                <w:rPr>
                  <w:rFonts w:ascii="Calibri" w:eastAsia="PMingLiU" w:hAnsi="Calibri" w:cs="Calibri"/>
                  <w:color w:val="000000"/>
                  <w:sz w:val="22"/>
                  <w:szCs w:val="22"/>
                  <w:lang w:val="en-PH" w:eastAsia="en-US"/>
                </w:rPr>
                <w:t>0.91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26" w:author="Diana Machado" w:date="2019-04-05T18:21:00Z"/>
                <w:rFonts w:ascii="Calibri" w:eastAsia="PMingLiU" w:hAnsi="Calibri" w:cs="Calibri"/>
                <w:color w:val="000000"/>
                <w:sz w:val="22"/>
                <w:szCs w:val="22"/>
                <w:lang w:val="en-PH" w:eastAsia="en-US"/>
              </w:rPr>
            </w:pPr>
            <w:ins w:id="45027" w:author="Diana Machado" w:date="2019-04-05T18:21:00Z">
              <w:r w:rsidRPr="0081683F">
                <w:rPr>
                  <w:rFonts w:ascii="Calibri" w:eastAsia="PMingLiU" w:hAnsi="Calibri" w:cs="Calibri"/>
                  <w:color w:val="000000"/>
                  <w:sz w:val="22"/>
                  <w:szCs w:val="22"/>
                  <w:lang w:val="en-PH" w:eastAsia="en-US"/>
                </w:rPr>
                <w:t>0.95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28" w:author="Diana Machado" w:date="2019-04-05T18:21:00Z"/>
                <w:rFonts w:ascii="Calibri" w:eastAsia="PMingLiU" w:hAnsi="Calibri" w:cs="Calibri"/>
                <w:color w:val="000000"/>
                <w:sz w:val="22"/>
                <w:szCs w:val="22"/>
                <w:lang w:val="en-PH" w:eastAsia="en-US"/>
              </w:rPr>
            </w:pPr>
            <w:ins w:id="45029" w:author="Diana Machado" w:date="2019-04-05T18:21:00Z">
              <w:r w:rsidRPr="0081683F">
                <w:rPr>
                  <w:rFonts w:ascii="Calibri" w:eastAsia="PMingLiU" w:hAnsi="Calibri" w:cs="Calibri"/>
                  <w:color w:val="000000"/>
                  <w:sz w:val="22"/>
                  <w:szCs w:val="22"/>
                  <w:lang w:val="en-PH" w:eastAsia="en-US"/>
                </w:rPr>
                <w:t>1.2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30" w:author="Diana Machado" w:date="2019-04-05T18:21:00Z"/>
                <w:rFonts w:ascii="Calibri" w:eastAsia="PMingLiU" w:hAnsi="Calibri" w:cs="Calibri"/>
                <w:color w:val="000000"/>
                <w:sz w:val="22"/>
                <w:szCs w:val="22"/>
                <w:lang w:val="en-PH" w:eastAsia="en-US"/>
              </w:rPr>
            </w:pPr>
            <w:ins w:id="45031" w:author="Diana Machado" w:date="2019-04-05T18:21:00Z">
              <w:r w:rsidRPr="0081683F">
                <w:rPr>
                  <w:rFonts w:ascii="Calibri" w:eastAsia="PMingLiU" w:hAnsi="Calibri" w:cs="Calibri"/>
                  <w:color w:val="000000"/>
                  <w:sz w:val="22"/>
                  <w:szCs w:val="22"/>
                  <w:lang w:val="en-PH" w:eastAsia="en-US"/>
                </w:rPr>
                <w:t>1.54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32" w:author="Diana Machado" w:date="2019-04-05T18:21:00Z"/>
                <w:rFonts w:ascii="Calibri" w:eastAsia="PMingLiU" w:hAnsi="Calibri" w:cs="Calibri"/>
                <w:color w:val="000000"/>
                <w:sz w:val="22"/>
                <w:szCs w:val="22"/>
                <w:lang w:val="en-PH" w:eastAsia="en-US"/>
              </w:rPr>
            </w:pPr>
            <w:ins w:id="45033" w:author="Diana Machado" w:date="2019-04-05T18:21:00Z">
              <w:r w:rsidRPr="0081683F">
                <w:rPr>
                  <w:rFonts w:ascii="Calibri" w:eastAsia="PMingLiU" w:hAnsi="Calibri" w:cs="Calibri"/>
                  <w:color w:val="000000"/>
                  <w:sz w:val="22"/>
                  <w:szCs w:val="22"/>
                  <w:lang w:val="en-PH" w:eastAsia="en-US"/>
                </w:rPr>
                <w:t>7.461</w:t>
              </w:r>
            </w:ins>
          </w:p>
        </w:tc>
      </w:tr>
      <w:tr w:rsidR="002348ED" w:rsidRPr="0081683F" w:rsidTr="00787B33">
        <w:trPr>
          <w:trHeight w:val="286"/>
          <w:ins w:id="4503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03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03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3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3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3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4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4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4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4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04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0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46" w:author="Diana Machado" w:date="2019-04-05T18:21:00Z"/>
                <w:rFonts w:ascii="Calibri" w:eastAsia="PMingLiU" w:hAnsi="Calibri" w:cs="Calibri"/>
                <w:color w:val="000000"/>
                <w:sz w:val="22"/>
                <w:szCs w:val="22"/>
                <w:lang w:val="en-PH" w:eastAsia="en-US"/>
              </w:rPr>
            </w:pPr>
            <w:ins w:id="45047" w:author="Diana Machado" w:date="2019-04-05T18:21:00Z">
              <w:r w:rsidRPr="0081683F">
                <w:rPr>
                  <w:rFonts w:ascii="Calibri" w:eastAsia="PMingLiU" w:hAnsi="Calibri" w:cs="Calibri"/>
                  <w:color w:val="000000"/>
                  <w:sz w:val="22"/>
                  <w:szCs w:val="22"/>
                  <w:lang w:val="en-PH" w:eastAsia="en-US"/>
                </w:rPr>
                <w:t>Hernando</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48" w:author="Diana Machado" w:date="2019-04-05T18:21:00Z"/>
                <w:rFonts w:ascii="Calibri" w:eastAsia="PMingLiU" w:hAnsi="Calibri" w:cs="Calibri"/>
                <w:color w:val="000000"/>
                <w:sz w:val="22"/>
                <w:szCs w:val="22"/>
                <w:lang w:val="en-PH" w:eastAsia="en-US"/>
              </w:rPr>
            </w:pPr>
            <w:ins w:id="4504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50" w:author="Diana Machado" w:date="2019-04-05T18:21:00Z"/>
                <w:rFonts w:ascii="Calibri" w:eastAsia="PMingLiU" w:hAnsi="Calibri" w:cs="Calibri"/>
                <w:color w:val="000000"/>
                <w:sz w:val="22"/>
                <w:szCs w:val="22"/>
                <w:lang w:val="en-PH" w:eastAsia="en-US"/>
              </w:rPr>
            </w:pPr>
            <w:ins w:id="45051" w:author="Diana Machado" w:date="2019-04-05T18:21:00Z">
              <w:r w:rsidRPr="0081683F">
                <w:rPr>
                  <w:rFonts w:ascii="Calibri" w:eastAsia="PMingLiU" w:hAnsi="Calibri" w:cs="Calibri"/>
                  <w:color w:val="000000"/>
                  <w:sz w:val="22"/>
                  <w:szCs w:val="22"/>
                  <w:lang w:val="en-PH" w:eastAsia="en-US"/>
                </w:rPr>
                <w:t>2.08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52" w:author="Diana Machado" w:date="2019-04-05T18:21:00Z"/>
                <w:rFonts w:ascii="Calibri" w:eastAsia="PMingLiU" w:hAnsi="Calibri" w:cs="Calibri"/>
                <w:color w:val="000000"/>
                <w:sz w:val="22"/>
                <w:szCs w:val="22"/>
                <w:lang w:val="en-PH" w:eastAsia="en-US"/>
              </w:rPr>
            </w:pPr>
            <w:ins w:id="45053" w:author="Diana Machado" w:date="2019-04-05T18:21:00Z">
              <w:r w:rsidRPr="0081683F">
                <w:rPr>
                  <w:rFonts w:ascii="Calibri" w:eastAsia="PMingLiU" w:hAnsi="Calibri" w:cs="Calibri"/>
                  <w:color w:val="000000"/>
                  <w:sz w:val="22"/>
                  <w:szCs w:val="22"/>
                  <w:lang w:val="en-PH" w:eastAsia="en-US"/>
                </w:rPr>
                <w:t>1.639</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54" w:author="Diana Machado" w:date="2019-04-05T18:21:00Z"/>
                <w:rFonts w:ascii="Calibri" w:eastAsia="PMingLiU" w:hAnsi="Calibri" w:cs="Calibri"/>
                <w:color w:val="000000"/>
                <w:sz w:val="22"/>
                <w:szCs w:val="22"/>
                <w:lang w:val="en-PH" w:eastAsia="en-US"/>
              </w:rPr>
            </w:pPr>
            <w:ins w:id="45055" w:author="Diana Machado" w:date="2019-04-05T18:21:00Z">
              <w:r w:rsidRPr="0081683F">
                <w:rPr>
                  <w:rFonts w:ascii="Calibri" w:eastAsia="PMingLiU" w:hAnsi="Calibri" w:cs="Calibri"/>
                  <w:color w:val="000000"/>
                  <w:sz w:val="22"/>
                  <w:szCs w:val="22"/>
                  <w:lang w:val="en-PH" w:eastAsia="en-US"/>
                </w:rPr>
                <w:t>1.33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56" w:author="Diana Machado" w:date="2019-04-05T18:21:00Z"/>
                <w:rFonts w:ascii="Calibri" w:eastAsia="PMingLiU" w:hAnsi="Calibri" w:cs="Calibri"/>
                <w:color w:val="000000"/>
                <w:sz w:val="22"/>
                <w:szCs w:val="22"/>
                <w:lang w:val="en-PH" w:eastAsia="en-US"/>
              </w:rPr>
            </w:pPr>
            <w:ins w:id="45057" w:author="Diana Machado" w:date="2019-04-05T18:21:00Z">
              <w:r w:rsidRPr="0081683F">
                <w:rPr>
                  <w:rFonts w:ascii="Calibri" w:eastAsia="PMingLiU" w:hAnsi="Calibri" w:cs="Calibri"/>
                  <w:color w:val="000000"/>
                  <w:sz w:val="22"/>
                  <w:szCs w:val="22"/>
                  <w:lang w:val="en-PH" w:eastAsia="en-US"/>
                </w:rPr>
                <w:t>0.2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58" w:author="Diana Machado" w:date="2019-04-05T18:21:00Z"/>
                <w:rFonts w:ascii="Calibri" w:eastAsia="PMingLiU" w:hAnsi="Calibri" w:cs="Calibri"/>
                <w:color w:val="000000"/>
                <w:sz w:val="22"/>
                <w:szCs w:val="22"/>
                <w:lang w:val="en-PH" w:eastAsia="en-US"/>
              </w:rPr>
            </w:pPr>
            <w:ins w:id="45059" w:author="Diana Machado" w:date="2019-04-05T18:21:00Z">
              <w:r w:rsidRPr="0081683F">
                <w:rPr>
                  <w:rFonts w:ascii="Calibri" w:eastAsia="PMingLiU" w:hAnsi="Calibri" w:cs="Calibri"/>
                  <w:color w:val="000000"/>
                  <w:sz w:val="22"/>
                  <w:szCs w:val="22"/>
                  <w:lang w:val="en-PH" w:eastAsia="en-US"/>
                </w:rPr>
                <w:t>0.26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0" w:author="Diana Machado" w:date="2019-04-05T18:21:00Z"/>
                <w:rFonts w:ascii="Calibri" w:eastAsia="PMingLiU" w:hAnsi="Calibri" w:cs="Calibri"/>
                <w:color w:val="000000"/>
                <w:sz w:val="22"/>
                <w:szCs w:val="22"/>
                <w:lang w:val="en-PH" w:eastAsia="en-US"/>
              </w:rPr>
            </w:pPr>
            <w:ins w:id="45061" w:author="Diana Machado" w:date="2019-04-05T18:21:00Z">
              <w:r w:rsidRPr="0081683F">
                <w:rPr>
                  <w:rFonts w:ascii="Calibri" w:eastAsia="PMingLiU" w:hAnsi="Calibri" w:cs="Calibri"/>
                  <w:color w:val="000000"/>
                  <w:sz w:val="22"/>
                  <w:szCs w:val="22"/>
                  <w:lang w:val="en-PH" w:eastAsia="en-US"/>
                </w:rPr>
                <w:t>0.55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2" w:author="Diana Machado" w:date="2019-04-05T18:21:00Z"/>
                <w:rFonts w:ascii="Calibri" w:eastAsia="PMingLiU" w:hAnsi="Calibri" w:cs="Calibri"/>
                <w:color w:val="000000"/>
                <w:sz w:val="22"/>
                <w:szCs w:val="22"/>
                <w:lang w:val="en-PH" w:eastAsia="en-US"/>
              </w:rPr>
            </w:pPr>
            <w:ins w:id="45063" w:author="Diana Machado" w:date="2019-04-05T18:21:00Z">
              <w:r w:rsidRPr="0081683F">
                <w:rPr>
                  <w:rFonts w:ascii="Calibri" w:eastAsia="PMingLiU" w:hAnsi="Calibri" w:cs="Calibri"/>
                  <w:color w:val="000000"/>
                  <w:sz w:val="22"/>
                  <w:szCs w:val="22"/>
                  <w:lang w:val="en-PH" w:eastAsia="en-US"/>
                </w:rPr>
                <w:t>0.3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64" w:author="Diana Machado" w:date="2019-04-05T18:21:00Z"/>
                <w:rFonts w:ascii="Calibri" w:eastAsia="PMingLiU" w:hAnsi="Calibri" w:cs="Calibri"/>
                <w:color w:val="000000"/>
                <w:sz w:val="22"/>
                <w:szCs w:val="22"/>
                <w:lang w:val="en-PH" w:eastAsia="en-US"/>
              </w:rPr>
            </w:pPr>
            <w:ins w:id="45065" w:author="Diana Machado" w:date="2019-04-05T18:21:00Z">
              <w:r w:rsidRPr="0081683F">
                <w:rPr>
                  <w:rFonts w:ascii="Calibri" w:eastAsia="PMingLiU" w:hAnsi="Calibri" w:cs="Calibri"/>
                  <w:color w:val="000000"/>
                  <w:sz w:val="22"/>
                  <w:szCs w:val="22"/>
                  <w:lang w:val="en-PH" w:eastAsia="en-US"/>
                </w:rPr>
                <w:t>2.930</w:t>
              </w:r>
            </w:ins>
          </w:p>
        </w:tc>
      </w:tr>
      <w:tr w:rsidR="002348ED" w:rsidRPr="0081683F" w:rsidTr="00787B33">
        <w:trPr>
          <w:trHeight w:val="286"/>
          <w:ins w:id="4506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0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68" w:author="Diana Machado" w:date="2019-04-05T18:21:00Z"/>
                <w:rFonts w:ascii="Calibri" w:eastAsia="PMingLiU" w:hAnsi="Calibri" w:cs="Calibri"/>
                <w:color w:val="000000"/>
                <w:sz w:val="22"/>
                <w:szCs w:val="22"/>
                <w:lang w:val="en-PH" w:eastAsia="en-US"/>
              </w:rPr>
            </w:pPr>
            <w:ins w:id="4506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0" w:author="Diana Machado" w:date="2019-04-05T18:21:00Z"/>
                <w:rFonts w:ascii="Calibri" w:eastAsia="PMingLiU" w:hAnsi="Calibri" w:cs="Calibri"/>
                <w:color w:val="000000"/>
                <w:sz w:val="22"/>
                <w:szCs w:val="22"/>
                <w:lang w:val="en-PH" w:eastAsia="en-US"/>
              </w:rPr>
            </w:pPr>
            <w:ins w:id="45071" w:author="Diana Machado" w:date="2019-04-05T18:21:00Z">
              <w:r w:rsidRPr="0081683F">
                <w:rPr>
                  <w:rFonts w:ascii="Calibri" w:eastAsia="PMingLiU" w:hAnsi="Calibri" w:cs="Calibri"/>
                  <w:color w:val="000000"/>
                  <w:sz w:val="22"/>
                  <w:szCs w:val="22"/>
                  <w:lang w:val="en-PH" w:eastAsia="en-US"/>
                </w:rPr>
                <w:t>2.55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2" w:author="Diana Machado" w:date="2019-04-05T18:21:00Z"/>
                <w:rFonts w:ascii="Calibri" w:eastAsia="PMingLiU" w:hAnsi="Calibri" w:cs="Calibri"/>
                <w:color w:val="000000"/>
                <w:sz w:val="22"/>
                <w:szCs w:val="22"/>
                <w:lang w:val="en-PH" w:eastAsia="en-US"/>
              </w:rPr>
            </w:pPr>
            <w:ins w:id="45073" w:author="Diana Machado" w:date="2019-04-05T18:21:00Z">
              <w:r w:rsidRPr="0081683F">
                <w:rPr>
                  <w:rFonts w:ascii="Calibri" w:eastAsia="PMingLiU" w:hAnsi="Calibri" w:cs="Calibri"/>
                  <w:color w:val="000000"/>
                  <w:sz w:val="22"/>
                  <w:szCs w:val="22"/>
                  <w:lang w:val="en-PH" w:eastAsia="en-US"/>
                </w:rPr>
                <w:t>2.35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4" w:author="Diana Machado" w:date="2019-04-05T18:21:00Z"/>
                <w:rFonts w:ascii="Calibri" w:eastAsia="PMingLiU" w:hAnsi="Calibri" w:cs="Calibri"/>
                <w:color w:val="000000"/>
                <w:sz w:val="22"/>
                <w:szCs w:val="22"/>
                <w:lang w:val="en-PH" w:eastAsia="en-US"/>
              </w:rPr>
            </w:pPr>
            <w:ins w:id="45075" w:author="Diana Machado" w:date="2019-04-05T18:21:00Z">
              <w:r w:rsidRPr="0081683F">
                <w:rPr>
                  <w:rFonts w:ascii="Calibri" w:eastAsia="PMingLiU" w:hAnsi="Calibri" w:cs="Calibri"/>
                  <w:color w:val="000000"/>
                  <w:sz w:val="22"/>
                  <w:szCs w:val="22"/>
                  <w:lang w:val="en-PH" w:eastAsia="en-US"/>
                </w:rPr>
                <w:t>6.3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6" w:author="Diana Machado" w:date="2019-04-05T18:21:00Z"/>
                <w:rFonts w:ascii="Calibri" w:eastAsia="PMingLiU" w:hAnsi="Calibri" w:cs="Calibri"/>
                <w:color w:val="000000"/>
                <w:sz w:val="22"/>
                <w:szCs w:val="22"/>
                <w:lang w:val="en-PH" w:eastAsia="en-US"/>
              </w:rPr>
            </w:pPr>
            <w:ins w:id="45077"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78" w:author="Diana Machado" w:date="2019-04-05T18:21:00Z"/>
                <w:rFonts w:ascii="Calibri" w:eastAsia="PMingLiU" w:hAnsi="Calibri" w:cs="Calibri"/>
                <w:color w:val="000000"/>
                <w:sz w:val="22"/>
                <w:szCs w:val="22"/>
                <w:lang w:val="en-PH" w:eastAsia="en-US"/>
              </w:rPr>
            </w:pPr>
            <w:ins w:id="45079" w:author="Diana Machado" w:date="2019-04-05T18:21:00Z">
              <w:r w:rsidRPr="0081683F">
                <w:rPr>
                  <w:rFonts w:ascii="Calibri" w:eastAsia="PMingLiU" w:hAnsi="Calibri" w:cs="Calibri"/>
                  <w:color w:val="000000"/>
                  <w:sz w:val="22"/>
                  <w:szCs w:val="22"/>
                  <w:lang w:val="en-PH" w:eastAsia="en-US"/>
                </w:rPr>
                <w:t>0.29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0" w:author="Diana Machado" w:date="2019-04-05T18:21:00Z"/>
                <w:rFonts w:ascii="Calibri" w:eastAsia="PMingLiU" w:hAnsi="Calibri" w:cs="Calibri"/>
                <w:color w:val="000000"/>
                <w:sz w:val="22"/>
                <w:szCs w:val="22"/>
                <w:lang w:val="en-PH" w:eastAsia="en-US"/>
              </w:rPr>
            </w:pPr>
            <w:ins w:id="45081" w:author="Diana Machado" w:date="2019-04-05T18:21:00Z">
              <w:r w:rsidRPr="0081683F">
                <w:rPr>
                  <w:rFonts w:ascii="Calibri" w:eastAsia="PMingLiU" w:hAnsi="Calibri" w:cs="Calibri"/>
                  <w:color w:val="000000"/>
                  <w:sz w:val="22"/>
                  <w:szCs w:val="22"/>
                  <w:lang w:val="en-PH" w:eastAsia="en-US"/>
                </w:rPr>
                <w:t>0.65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2" w:author="Diana Machado" w:date="2019-04-05T18:21:00Z"/>
                <w:rFonts w:ascii="Calibri" w:eastAsia="PMingLiU" w:hAnsi="Calibri" w:cs="Calibri"/>
                <w:color w:val="000000"/>
                <w:sz w:val="22"/>
                <w:szCs w:val="22"/>
                <w:lang w:val="en-PH" w:eastAsia="en-US"/>
              </w:rPr>
            </w:pPr>
            <w:ins w:id="45083" w:author="Diana Machado" w:date="2019-04-05T18:21:00Z">
              <w:r w:rsidRPr="0081683F">
                <w:rPr>
                  <w:rFonts w:ascii="Calibri" w:eastAsia="PMingLiU" w:hAnsi="Calibri" w:cs="Calibri"/>
                  <w:color w:val="000000"/>
                  <w:sz w:val="22"/>
                  <w:szCs w:val="22"/>
                  <w:lang w:val="en-PH" w:eastAsia="en-US"/>
                </w:rPr>
                <w:t>0.62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84" w:author="Diana Machado" w:date="2019-04-05T18:21:00Z"/>
                <w:rFonts w:ascii="Calibri" w:eastAsia="PMingLiU" w:hAnsi="Calibri" w:cs="Calibri"/>
                <w:color w:val="000000"/>
                <w:sz w:val="22"/>
                <w:szCs w:val="22"/>
                <w:lang w:val="en-PH" w:eastAsia="en-US"/>
              </w:rPr>
            </w:pPr>
            <w:ins w:id="45085" w:author="Diana Machado" w:date="2019-04-05T18:21:00Z">
              <w:r w:rsidRPr="0081683F">
                <w:rPr>
                  <w:rFonts w:ascii="Calibri" w:eastAsia="PMingLiU" w:hAnsi="Calibri" w:cs="Calibri"/>
                  <w:color w:val="000000"/>
                  <w:sz w:val="22"/>
                  <w:szCs w:val="22"/>
                  <w:lang w:val="en-PH" w:eastAsia="en-US"/>
                </w:rPr>
                <w:t>3.588</w:t>
              </w:r>
            </w:ins>
          </w:p>
        </w:tc>
      </w:tr>
      <w:tr w:rsidR="002348ED" w:rsidRPr="0081683F" w:rsidTr="00787B33">
        <w:trPr>
          <w:trHeight w:val="286"/>
          <w:ins w:id="4508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0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088" w:author="Diana Machado" w:date="2019-04-05T18:21:00Z"/>
                <w:rFonts w:ascii="Calibri" w:eastAsia="PMingLiU" w:hAnsi="Calibri" w:cs="Calibri"/>
                <w:color w:val="000000"/>
                <w:sz w:val="22"/>
                <w:szCs w:val="22"/>
                <w:lang w:val="en-PH" w:eastAsia="en-US"/>
              </w:rPr>
            </w:pPr>
            <w:ins w:id="4508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90" w:author="Diana Machado" w:date="2019-04-05T18:21:00Z"/>
                <w:rFonts w:ascii="Calibri" w:eastAsia="PMingLiU" w:hAnsi="Calibri" w:cs="Calibri"/>
                <w:color w:val="000000"/>
                <w:sz w:val="22"/>
                <w:szCs w:val="22"/>
                <w:lang w:val="en-PH" w:eastAsia="en-US"/>
              </w:rPr>
            </w:pPr>
            <w:ins w:id="45091" w:author="Diana Machado" w:date="2019-04-05T18:21:00Z">
              <w:r w:rsidRPr="0081683F">
                <w:rPr>
                  <w:rFonts w:ascii="Calibri" w:eastAsia="PMingLiU" w:hAnsi="Calibri" w:cs="Calibri"/>
                  <w:color w:val="000000"/>
                  <w:sz w:val="22"/>
                  <w:szCs w:val="22"/>
                  <w:lang w:val="en-PH" w:eastAsia="en-US"/>
                </w:rPr>
                <w:t>2.96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092" w:author="Diana Machado" w:date="2019-04-05T18:21:00Z"/>
                <w:rFonts w:ascii="Calibri" w:eastAsia="PMingLiU" w:hAnsi="Calibri" w:cs="Calibri"/>
                <w:color w:val="000000"/>
                <w:sz w:val="22"/>
                <w:szCs w:val="22"/>
                <w:lang w:val="en-PH" w:eastAsia="en-US"/>
              </w:rPr>
            </w:pPr>
            <w:ins w:id="45093" w:author="Diana Machado" w:date="2019-04-05T18:21:00Z">
              <w:r w:rsidRPr="0081683F">
                <w:rPr>
                  <w:rFonts w:ascii="Calibri" w:eastAsia="PMingLiU" w:hAnsi="Calibri" w:cs="Calibri"/>
                  <w:color w:val="000000"/>
                  <w:sz w:val="22"/>
                  <w:szCs w:val="22"/>
                  <w:lang w:val="en-PH" w:eastAsia="en-US"/>
                </w:rPr>
                <w:t>3.24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94" w:author="Diana Machado" w:date="2019-04-05T18:21:00Z"/>
                <w:rFonts w:ascii="Calibri" w:eastAsia="PMingLiU" w:hAnsi="Calibri" w:cs="Calibri"/>
                <w:color w:val="000000"/>
                <w:sz w:val="22"/>
                <w:szCs w:val="22"/>
                <w:lang w:val="en-PH" w:eastAsia="en-US"/>
              </w:rPr>
            </w:pPr>
            <w:ins w:id="45095" w:author="Diana Machado" w:date="2019-04-05T18:21:00Z">
              <w:r w:rsidRPr="0081683F">
                <w:rPr>
                  <w:rFonts w:ascii="Calibri" w:eastAsia="PMingLiU" w:hAnsi="Calibri" w:cs="Calibri"/>
                  <w:color w:val="000000"/>
                  <w:sz w:val="22"/>
                  <w:szCs w:val="22"/>
                  <w:lang w:val="en-PH" w:eastAsia="en-US"/>
                </w:rPr>
                <w:t>8.45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96" w:author="Diana Machado" w:date="2019-04-05T18:21:00Z"/>
                <w:rFonts w:ascii="Calibri" w:eastAsia="PMingLiU" w:hAnsi="Calibri" w:cs="Calibri"/>
                <w:color w:val="000000"/>
                <w:sz w:val="22"/>
                <w:szCs w:val="22"/>
                <w:lang w:val="en-PH" w:eastAsia="en-US"/>
              </w:rPr>
            </w:pPr>
            <w:ins w:id="45097" w:author="Diana Machado" w:date="2019-04-05T18:21:00Z">
              <w:r w:rsidRPr="0081683F">
                <w:rPr>
                  <w:rFonts w:ascii="Calibri" w:eastAsia="PMingLiU" w:hAnsi="Calibri" w:cs="Calibri"/>
                  <w:color w:val="000000"/>
                  <w:sz w:val="22"/>
                  <w:szCs w:val="22"/>
                  <w:lang w:val="en-PH" w:eastAsia="en-US"/>
                </w:rPr>
                <w:t>0.4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098" w:author="Diana Machado" w:date="2019-04-05T18:21:00Z"/>
                <w:rFonts w:ascii="Calibri" w:eastAsia="PMingLiU" w:hAnsi="Calibri" w:cs="Calibri"/>
                <w:color w:val="000000"/>
                <w:sz w:val="22"/>
                <w:szCs w:val="22"/>
                <w:lang w:val="en-PH" w:eastAsia="en-US"/>
              </w:rPr>
            </w:pPr>
            <w:ins w:id="45099" w:author="Diana Machado" w:date="2019-04-05T18:21:00Z">
              <w:r w:rsidRPr="0081683F">
                <w:rPr>
                  <w:rFonts w:ascii="Calibri" w:eastAsia="PMingLiU" w:hAnsi="Calibri" w:cs="Calibri"/>
                  <w:color w:val="000000"/>
                  <w:sz w:val="22"/>
                  <w:szCs w:val="22"/>
                  <w:lang w:val="en-PH" w:eastAsia="en-US"/>
                </w:rPr>
                <w:t>0.38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0" w:author="Diana Machado" w:date="2019-04-05T18:21:00Z"/>
                <w:rFonts w:ascii="Calibri" w:eastAsia="PMingLiU" w:hAnsi="Calibri" w:cs="Calibri"/>
                <w:color w:val="000000"/>
                <w:sz w:val="22"/>
                <w:szCs w:val="22"/>
                <w:lang w:val="en-PH" w:eastAsia="en-US"/>
              </w:rPr>
            </w:pPr>
            <w:ins w:id="45101" w:author="Diana Machado" w:date="2019-04-05T18:21:00Z">
              <w:r w:rsidRPr="0081683F">
                <w:rPr>
                  <w:rFonts w:ascii="Calibri" w:eastAsia="PMingLiU" w:hAnsi="Calibri" w:cs="Calibri"/>
                  <w:color w:val="000000"/>
                  <w:sz w:val="22"/>
                  <w:szCs w:val="22"/>
                  <w:lang w:val="en-PH" w:eastAsia="en-US"/>
                </w:rPr>
                <w:t>0.66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2" w:author="Diana Machado" w:date="2019-04-05T18:21:00Z"/>
                <w:rFonts w:ascii="Calibri" w:eastAsia="PMingLiU" w:hAnsi="Calibri" w:cs="Calibri"/>
                <w:color w:val="000000"/>
                <w:sz w:val="22"/>
                <w:szCs w:val="22"/>
                <w:lang w:val="en-PH" w:eastAsia="en-US"/>
              </w:rPr>
            </w:pPr>
            <w:ins w:id="45103" w:author="Diana Machado" w:date="2019-04-05T18:21:00Z">
              <w:r w:rsidRPr="0081683F">
                <w:rPr>
                  <w:rFonts w:ascii="Calibri" w:eastAsia="PMingLiU" w:hAnsi="Calibri" w:cs="Calibri"/>
                  <w:color w:val="000000"/>
                  <w:sz w:val="22"/>
                  <w:szCs w:val="22"/>
                  <w:lang w:val="en-PH" w:eastAsia="en-US"/>
                </w:rPr>
                <w:t>0.7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04" w:author="Diana Machado" w:date="2019-04-05T18:21:00Z"/>
                <w:rFonts w:ascii="Calibri" w:eastAsia="PMingLiU" w:hAnsi="Calibri" w:cs="Calibri"/>
                <w:color w:val="000000"/>
                <w:sz w:val="22"/>
                <w:szCs w:val="22"/>
                <w:lang w:val="en-PH" w:eastAsia="en-US"/>
              </w:rPr>
            </w:pPr>
            <w:ins w:id="45105" w:author="Diana Machado" w:date="2019-04-05T18:21:00Z">
              <w:r w:rsidRPr="0081683F">
                <w:rPr>
                  <w:rFonts w:ascii="Calibri" w:eastAsia="PMingLiU" w:hAnsi="Calibri" w:cs="Calibri"/>
                  <w:color w:val="000000"/>
                  <w:sz w:val="22"/>
                  <w:szCs w:val="22"/>
                  <w:lang w:val="en-PH" w:eastAsia="en-US"/>
                </w:rPr>
                <w:t>4.476</w:t>
              </w:r>
            </w:ins>
          </w:p>
        </w:tc>
      </w:tr>
      <w:tr w:rsidR="002348ED" w:rsidRPr="0081683F" w:rsidTr="00787B33">
        <w:trPr>
          <w:trHeight w:val="286"/>
          <w:ins w:id="4510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0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0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1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1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1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1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1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1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1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1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18" w:author="Diana Machado" w:date="2019-04-05T18:21:00Z"/>
                <w:rFonts w:ascii="Calibri" w:eastAsia="PMingLiU" w:hAnsi="Calibri" w:cs="Calibri"/>
                <w:color w:val="000000"/>
                <w:sz w:val="22"/>
                <w:szCs w:val="22"/>
                <w:lang w:val="en-PH" w:eastAsia="en-US"/>
              </w:rPr>
            </w:pPr>
            <w:ins w:id="45119" w:author="Diana Machado" w:date="2019-04-05T18:21:00Z">
              <w:r w:rsidRPr="0081683F">
                <w:rPr>
                  <w:rFonts w:ascii="Calibri" w:eastAsia="PMingLiU" w:hAnsi="Calibri" w:cs="Calibri"/>
                  <w:color w:val="000000"/>
                  <w:sz w:val="22"/>
                  <w:szCs w:val="22"/>
                  <w:lang w:val="en-PH" w:eastAsia="en-US"/>
                </w:rPr>
                <w:t>Highland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20" w:author="Diana Machado" w:date="2019-04-05T18:21:00Z"/>
                <w:rFonts w:ascii="Calibri" w:eastAsia="PMingLiU" w:hAnsi="Calibri" w:cs="Calibri"/>
                <w:color w:val="000000"/>
                <w:sz w:val="22"/>
                <w:szCs w:val="22"/>
                <w:lang w:val="en-PH" w:eastAsia="en-US"/>
              </w:rPr>
            </w:pPr>
            <w:ins w:id="4512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22" w:author="Diana Machado" w:date="2019-04-05T18:21:00Z"/>
                <w:rFonts w:ascii="Calibri" w:eastAsia="PMingLiU" w:hAnsi="Calibri" w:cs="Calibri"/>
                <w:color w:val="000000"/>
                <w:sz w:val="22"/>
                <w:szCs w:val="22"/>
                <w:lang w:val="en-PH" w:eastAsia="en-US"/>
              </w:rPr>
            </w:pPr>
            <w:ins w:id="45123" w:author="Diana Machado" w:date="2019-04-05T18:21:00Z">
              <w:r w:rsidRPr="0081683F">
                <w:rPr>
                  <w:rFonts w:ascii="Calibri" w:eastAsia="PMingLiU" w:hAnsi="Calibri" w:cs="Calibri"/>
                  <w:color w:val="000000"/>
                  <w:sz w:val="22"/>
                  <w:szCs w:val="22"/>
                  <w:lang w:val="en-PH" w:eastAsia="en-US"/>
                </w:rPr>
                <w:t>3.14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24" w:author="Diana Machado" w:date="2019-04-05T18:21:00Z"/>
                <w:rFonts w:ascii="Calibri" w:eastAsia="PMingLiU" w:hAnsi="Calibri" w:cs="Calibri"/>
                <w:color w:val="000000"/>
                <w:sz w:val="22"/>
                <w:szCs w:val="22"/>
                <w:lang w:val="en-PH" w:eastAsia="en-US"/>
              </w:rPr>
            </w:pPr>
            <w:ins w:id="45125" w:author="Diana Machado" w:date="2019-04-05T18:21:00Z">
              <w:r w:rsidRPr="0081683F">
                <w:rPr>
                  <w:rFonts w:ascii="Calibri" w:eastAsia="PMingLiU" w:hAnsi="Calibri" w:cs="Calibri"/>
                  <w:color w:val="000000"/>
                  <w:sz w:val="22"/>
                  <w:szCs w:val="22"/>
                  <w:lang w:val="en-PH" w:eastAsia="en-US"/>
                </w:rPr>
                <w:t>1.799</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26" w:author="Diana Machado" w:date="2019-04-05T18:21:00Z"/>
                <w:rFonts w:ascii="Calibri" w:eastAsia="PMingLiU" w:hAnsi="Calibri" w:cs="Calibri"/>
                <w:color w:val="000000"/>
                <w:sz w:val="22"/>
                <w:szCs w:val="22"/>
                <w:lang w:val="en-PH" w:eastAsia="en-US"/>
              </w:rPr>
            </w:pPr>
            <w:ins w:id="45127" w:author="Diana Machado" w:date="2019-04-05T18:21:00Z">
              <w:r w:rsidRPr="0081683F">
                <w:rPr>
                  <w:rFonts w:ascii="Calibri" w:eastAsia="PMingLiU" w:hAnsi="Calibri" w:cs="Calibri"/>
                  <w:color w:val="000000"/>
                  <w:sz w:val="22"/>
                  <w:szCs w:val="22"/>
                  <w:lang w:val="en-PH" w:eastAsia="en-US"/>
                </w:rPr>
                <w:t>2.00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28" w:author="Diana Machado" w:date="2019-04-05T18:21:00Z"/>
                <w:rFonts w:ascii="Calibri" w:eastAsia="PMingLiU" w:hAnsi="Calibri" w:cs="Calibri"/>
                <w:color w:val="000000"/>
                <w:sz w:val="22"/>
                <w:szCs w:val="22"/>
                <w:lang w:val="en-PH" w:eastAsia="en-US"/>
              </w:rPr>
            </w:pPr>
            <w:ins w:id="45129" w:author="Diana Machado" w:date="2019-04-05T18:21:00Z">
              <w:r w:rsidRPr="0081683F">
                <w:rPr>
                  <w:rFonts w:ascii="Calibri" w:eastAsia="PMingLiU" w:hAnsi="Calibri" w:cs="Calibri"/>
                  <w:color w:val="000000"/>
                  <w:sz w:val="22"/>
                  <w:szCs w:val="22"/>
                  <w:lang w:val="en-PH" w:eastAsia="en-US"/>
                </w:rPr>
                <w:t>0.41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30" w:author="Diana Machado" w:date="2019-04-05T18:21:00Z"/>
                <w:rFonts w:ascii="Calibri" w:eastAsia="PMingLiU" w:hAnsi="Calibri" w:cs="Calibri"/>
                <w:color w:val="000000"/>
                <w:sz w:val="22"/>
                <w:szCs w:val="22"/>
                <w:lang w:val="en-PH" w:eastAsia="en-US"/>
              </w:rPr>
            </w:pPr>
            <w:ins w:id="45131" w:author="Diana Machado" w:date="2019-04-05T18:21:00Z">
              <w:r w:rsidRPr="0081683F">
                <w:rPr>
                  <w:rFonts w:ascii="Calibri" w:eastAsia="PMingLiU" w:hAnsi="Calibri" w:cs="Calibri"/>
                  <w:color w:val="000000"/>
                  <w:sz w:val="22"/>
                  <w:szCs w:val="22"/>
                  <w:lang w:val="en-PH" w:eastAsia="en-US"/>
                </w:rPr>
                <w:t>0.41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32" w:author="Diana Machado" w:date="2019-04-05T18:21:00Z"/>
                <w:rFonts w:ascii="Calibri" w:eastAsia="PMingLiU" w:hAnsi="Calibri" w:cs="Calibri"/>
                <w:color w:val="000000"/>
                <w:sz w:val="22"/>
                <w:szCs w:val="22"/>
                <w:lang w:val="en-PH" w:eastAsia="en-US"/>
              </w:rPr>
            </w:pPr>
            <w:ins w:id="45133" w:author="Diana Machado" w:date="2019-04-05T18:21:00Z">
              <w:r w:rsidRPr="0081683F">
                <w:rPr>
                  <w:rFonts w:ascii="Calibri" w:eastAsia="PMingLiU" w:hAnsi="Calibri" w:cs="Calibri"/>
                  <w:color w:val="000000"/>
                  <w:sz w:val="22"/>
                  <w:szCs w:val="22"/>
                  <w:lang w:val="en-PH" w:eastAsia="en-US"/>
                </w:rPr>
                <w:t>0.7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34" w:author="Diana Machado" w:date="2019-04-05T18:21:00Z"/>
                <w:rFonts w:ascii="Calibri" w:eastAsia="PMingLiU" w:hAnsi="Calibri" w:cs="Calibri"/>
                <w:color w:val="000000"/>
                <w:sz w:val="22"/>
                <w:szCs w:val="22"/>
                <w:lang w:val="en-PH" w:eastAsia="en-US"/>
              </w:rPr>
            </w:pPr>
            <w:ins w:id="45135" w:author="Diana Machado" w:date="2019-04-05T18:21:00Z">
              <w:r w:rsidRPr="0081683F">
                <w:rPr>
                  <w:rFonts w:ascii="Calibri" w:eastAsia="PMingLiU" w:hAnsi="Calibri" w:cs="Calibri"/>
                  <w:color w:val="000000"/>
                  <w:sz w:val="22"/>
                  <w:szCs w:val="22"/>
                  <w:lang w:val="en-PH" w:eastAsia="en-US"/>
                </w:rPr>
                <w:t>0.7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36" w:author="Diana Machado" w:date="2019-04-05T18:21:00Z"/>
                <w:rFonts w:ascii="Calibri" w:eastAsia="PMingLiU" w:hAnsi="Calibri" w:cs="Calibri"/>
                <w:color w:val="000000"/>
                <w:sz w:val="22"/>
                <w:szCs w:val="22"/>
                <w:lang w:val="en-PH" w:eastAsia="en-US"/>
              </w:rPr>
            </w:pPr>
            <w:ins w:id="45137" w:author="Diana Machado" w:date="2019-04-05T18:21:00Z">
              <w:r w:rsidRPr="0081683F">
                <w:rPr>
                  <w:rFonts w:ascii="Calibri" w:eastAsia="PMingLiU" w:hAnsi="Calibri" w:cs="Calibri"/>
                  <w:color w:val="000000"/>
                  <w:sz w:val="22"/>
                  <w:szCs w:val="22"/>
                  <w:lang w:val="en-PH" w:eastAsia="en-US"/>
                </w:rPr>
                <w:t>4.531</w:t>
              </w:r>
            </w:ins>
          </w:p>
        </w:tc>
      </w:tr>
      <w:tr w:rsidR="002348ED" w:rsidRPr="0081683F" w:rsidTr="00787B33">
        <w:trPr>
          <w:trHeight w:val="286"/>
          <w:ins w:id="4513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1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40" w:author="Diana Machado" w:date="2019-04-05T18:21:00Z"/>
                <w:rFonts w:ascii="Calibri" w:eastAsia="PMingLiU" w:hAnsi="Calibri" w:cs="Calibri"/>
                <w:color w:val="000000"/>
                <w:sz w:val="22"/>
                <w:szCs w:val="22"/>
                <w:lang w:val="en-PH" w:eastAsia="en-US"/>
              </w:rPr>
            </w:pPr>
            <w:ins w:id="4514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42" w:author="Diana Machado" w:date="2019-04-05T18:21:00Z"/>
                <w:rFonts w:ascii="Calibri" w:eastAsia="PMingLiU" w:hAnsi="Calibri" w:cs="Calibri"/>
                <w:color w:val="000000"/>
                <w:sz w:val="22"/>
                <w:szCs w:val="22"/>
                <w:lang w:val="en-PH" w:eastAsia="en-US"/>
              </w:rPr>
            </w:pPr>
            <w:ins w:id="45143" w:author="Diana Machado" w:date="2019-04-05T18:21:00Z">
              <w:r w:rsidRPr="0081683F">
                <w:rPr>
                  <w:rFonts w:ascii="Calibri" w:eastAsia="PMingLiU" w:hAnsi="Calibri" w:cs="Calibri"/>
                  <w:color w:val="000000"/>
                  <w:sz w:val="22"/>
                  <w:szCs w:val="22"/>
                  <w:lang w:val="en-PH" w:eastAsia="en-US"/>
                </w:rPr>
                <w:t>3.74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44" w:author="Diana Machado" w:date="2019-04-05T18:21:00Z"/>
                <w:rFonts w:ascii="Calibri" w:eastAsia="PMingLiU" w:hAnsi="Calibri" w:cs="Calibri"/>
                <w:color w:val="000000"/>
                <w:sz w:val="22"/>
                <w:szCs w:val="22"/>
                <w:lang w:val="en-PH" w:eastAsia="en-US"/>
              </w:rPr>
            </w:pPr>
            <w:ins w:id="45145" w:author="Diana Machado" w:date="2019-04-05T18:21:00Z">
              <w:r w:rsidRPr="0081683F">
                <w:rPr>
                  <w:rFonts w:ascii="Calibri" w:eastAsia="PMingLiU" w:hAnsi="Calibri" w:cs="Calibri"/>
                  <w:color w:val="000000"/>
                  <w:sz w:val="22"/>
                  <w:szCs w:val="22"/>
                  <w:lang w:val="en-PH" w:eastAsia="en-US"/>
                </w:rPr>
                <w:t>3.60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46" w:author="Diana Machado" w:date="2019-04-05T18:21:00Z"/>
                <w:rFonts w:ascii="Calibri" w:eastAsia="PMingLiU" w:hAnsi="Calibri" w:cs="Calibri"/>
                <w:color w:val="000000"/>
                <w:sz w:val="22"/>
                <w:szCs w:val="22"/>
                <w:lang w:val="en-PH" w:eastAsia="en-US"/>
              </w:rPr>
            </w:pPr>
            <w:ins w:id="45147" w:author="Diana Machado" w:date="2019-04-05T18:21:00Z">
              <w:r w:rsidRPr="0081683F">
                <w:rPr>
                  <w:rFonts w:ascii="Calibri" w:eastAsia="PMingLiU" w:hAnsi="Calibri" w:cs="Calibri"/>
                  <w:color w:val="000000"/>
                  <w:sz w:val="22"/>
                  <w:szCs w:val="22"/>
                  <w:lang w:val="en-PH" w:eastAsia="en-US"/>
                </w:rPr>
                <w:t>9.18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48" w:author="Diana Machado" w:date="2019-04-05T18:21:00Z"/>
                <w:rFonts w:ascii="Calibri" w:eastAsia="PMingLiU" w:hAnsi="Calibri" w:cs="Calibri"/>
                <w:color w:val="000000"/>
                <w:sz w:val="22"/>
                <w:szCs w:val="22"/>
                <w:lang w:val="en-PH" w:eastAsia="en-US"/>
              </w:rPr>
            </w:pPr>
            <w:ins w:id="45149" w:author="Diana Machado" w:date="2019-04-05T18:21:00Z">
              <w:r w:rsidRPr="0081683F">
                <w:rPr>
                  <w:rFonts w:ascii="Calibri" w:eastAsia="PMingLiU" w:hAnsi="Calibri" w:cs="Calibri"/>
                  <w:color w:val="000000"/>
                  <w:sz w:val="22"/>
                  <w:szCs w:val="22"/>
                  <w:lang w:val="en-PH" w:eastAsia="en-US"/>
                </w:rPr>
                <w:t>0.4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50" w:author="Diana Machado" w:date="2019-04-05T18:21:00Z"/>
                <w:rFonts w:ascii="Calibri" w:eastAsia="PMingLiU" w:hAnsi="Calibri" w:cs="Calibri"/>
                <w:color w:val="000000"/>
                <w:sz w:val="22"/>
                <w:szCs w:val="22"/>
                <w:lang w:val="en-PH" w:eastAsia="en-US"/>
              </w:rPr>
            </w:pPr>
            <w:ins w:id="45151" w:author="Diana Machado" w:date="2019-04-05T18:21:00Z">
              <w:r w:rsidRPr="0081683F">
                <w:rPr>
                  <w:rFonts w:ascii="Calibri" w:eastAsia="PMingLiU" w:hAnsi="Calibri" w:cs="Calibri"/>
                  <w:color w:val="000000"/>
                  <w:sz w:val="22"/>
                  <w:szCs w:val="22"/>
                  <w:lang w:val="en-PH" w:eastAsia="en-US"/>
                </w:rPr>
                <w:t>0.47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52" w:author="Diana Machado" w:date="2019-04-05T18:21:00Z"/>
                <w:rFonts w:ascii="Calibri" w:eastAsia="PMingLiU" w:hAnsi="Calibri" w:cs="Calibri"/>
                <w:color w:val="000000"/>
                <w:sz w:val="22"/>
                <w:szCs w:val="22"/>
                <w:lang w:val="en-PH" w:eastAsia="en-US"/>
              </w:rPr>
            </w:pPr>
            <w:ins w:id="45153" w:author="Diana Machado" w:date="2019-04-05T18:21:00Z">
              <w:r w:rsidRPr="0081683F">
                <w:rPr>
                  <w:rFonts w:ascii="Calibri" w:eastAsia="PMingLiU" w:hAnsi="Calibri" w:cs="Calibri"/>
                  <w:color w:val="000000"/>
                  <w:sz w:val="22"/>
                  <w:szCs w:val="22"/>
                  <w:lang w:val="en-PH" w:eastAsia="en-US"/>
                </w:rPr>
                <w:t>0.82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54" w:author="Diana Machado" w:date="2019-04-05T18:21:00Z"/>
                <w:rFonts w:ascii="Calibri" w:eastAsia="PMingLiU" w:hAnsi="Calibri" w:cs="Calibri"/>
                <w:color w:val="000000"/>
                <w:sz w:val="22"/>
                <w:szCs w:val="22"/>
                <w:lang w:val="en-PH" w:eastAsia="en-US"/>
              </w:rPr>
            </w:pPr>
            <w:ins w:id="45155" w:author="Diana Machado" w:date="2019-04-05T18:21:00Z">
              <w:r w:rsidRPr="0081683F">
                <w:rPr>
                  <w:rFonts w:ascii="Calibri" w:eastAsia="PMingLiU" w:hAnsi="Calibri" w:cs="Calibri"/>
                  <w:color w:val="000000"/>
                  <w:sz w:val="22"/>
                  <w:szCs w:val="22"/>
                  <w:lang w:val="en-PH" w:eastAsia="en-US"/>
                </w:rPr>
                <w:t>0.8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56" w:author="Diana Machado" w:date="2019-04-05T18:21:00Z"/>
                <w:rFonts w:ascii="Calibri" w:eastAsia="PMingLiU" w:hAnsi="Calibri" w:cs="Calibri"/>
                <w:color w:val="000000"/>
                <w:sz w:val="22"/>
                <w:szCs w:val="22"/>
                <w:lang w:val="en-PH" w:eastAsia="en-US"/>
              </w:rPr>
            </w:pPr>
            <w:ins w:id="45157" w:author="Diana Machado" w:date="2019-04-05T18:21:00Z">
              <w:r w:rsidRPr="0081683F">
                <w:rPr>
                  <w:rFonts w:ascii="Calibri" w:eastAsia="PMingLiU" w:hAnsi="Calibri" w:cs="Calibri"/>
                  <w:color w:val="000000"/>
                  <w:sz w:val="22"/>
                  <w:szCs w:val="22"/>
                  <w:lang w:val="en-PH" w:eastAsia="en-US"/>
                </w:rPr>
                <w:t>5.029</w:t>
              </w:r>
            </w:ins>
          </w:p>
        </w:tc>
      </w:tr>
      <w:tr w:rsidR="002348ED" w:rsidRPr="0081683F" w:rsidTr="00787B33">
        <w:trPr>
          <w:trHeight w:val="286"/>
          <w:ins w:id="4515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1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60" w:author="Diana Machado" w:date="2019-04-05T18:21:00Z"/>
                <w:rFonts w:ascii="Calibri" w:eastAsia="PMingLiU" w:hAnsi="Calibri" w:cs="Calibri"/>
                <w:color w:val="000000"/>
                <w:sz w:val="22"/>
                <w:szCs w:val="22"/>
                <w:lang w:val="en-PH" w:eastAsia="en-US"/>
              </w:rPr>
            </w:pPr>
            <w:ins w:id="4516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2" w:author="Diana Machado" w:date="2019-04-05T18:21:00Z"/>
                <w:rFonts w:ascii="Calibri" w:eastAsia="PMingLiU" w:hAnsi="Calibri" w:cs="Calibri"/>
                <w:color w:val="000000"/>
                <w:sz w:val="22"/>
                <w:szCs w:val="22"/>
                <w:lang w:val="en-PH" w:eastAsia="en-US"/>
              </w:rPr>
            </w:pPr>
            <w:ins w:id="45163" w:author="Diana Machado" w:date="2019-04-05T18:21:00Z">
              <w:r w:rsidRPr="0081683F">
                <w:rPr>
                  <w:rFonts w:ascii="Calibri" w:eastAsia="PMingLiU" w:hAnsi="Calibri" w:cs="Calibri"/>
                  <w:color w:val="000000"/>
                  <w:sz w:val="22"/>
                  <w:szCs w:val="22"/>
                  <w:lang w:val="en-PH" w:eastAsia="en-US"/>
                </w:rPr>
                <w:t>5.11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4" w:author="Diana Machado" w:date="2019-04-05T18:21:00Z"/>
                <w:rFonts w:ascii="Calibri" w:eastAsia="PMingLiU" w:hAnsi="Calibri" w:cs="Calibri"/>
                <w:color w:val="000000"/>
                <w:sz w:val="22"/>
                <w:szCs w:val="22"/>
                <w:lang w:val="en-PH" w:eastAsia="en-US"/>
              </w:rPr>
            </w:pPr>
            <w:ins w:id="45165" w:author="Diana Machado" w:date="2019-04-05T18:21:00Z">
              <w:r w:rsidRPr="0081683F">
                <w:rPr>
                  <w:rFonts w:ascii="Calibri" w:eastAsia="PMingLiU" w:hAnsi="Calibri" w:cs="Calibri"/>
                  <w:color w:val="000000"/>
                  <w:sz w:val="22"/>
                  <w:szCs w:val="22"/>
                  <w:lang w:val="en-PH" w:eastAsia="en-US"/>
                </w:rPr>
                <w:t>4.9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6" w:author="Diana Machado" w:date="2019-04-05T18:21:00Z"/>
                <w:rFonts w:ascii="Calibri" w:eastAsia="PMingLiU" w:hAnsi="Calibri" w:cs="Calibri"/>
                <w:color w:val="000000"/>
                <w:sz w:val="22"/>
                <w:szCs w:val="22"/>
                <w:lang w:val="en-PH" w:eastAsia="en-US"/>
              </w:rPr>
            </w:pPr>
            <w:ins w:id="45167" w:author="Diana Machado" w:date="2019-04-05T18:21:00Z">
              <w:r w:rsidRPr="0081683F">
                <w:rPr>
                  <w:rFonts w:ascii="Calibri" w:eastAsia="PMingLiU" w:hAnsi="Calibri" w:cs="Calibri"/>
                  <w:color w:val="000000"/>
                  <w:sz w:val="22"/>
                  <w:szCs w:val="22"/>
                  <w:lang w:val="en-PH" w:eastAsia="en-US"/>
                </w:rPr>
                <w:t>13.01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68" w:author="Diana Machado" w:date="2019-04-05T18:21:00Z"/>
                <w:rFonts w:ascii="Calibri" w:eastAsia="PMingLiU" w:hAnsi="Calibri" w:cs="Calibri"/>
                <w:color w:val="000000"/>
                <w:sz w:val="22"/>
                <w:szCs w:val="22"/>
                <w:lang w:val="en-PH" w:eastAsia="en-US"/>
              </w:rPr>
            </w:pPr>
            <w:ins w:id="45169" w:author="Diana Machado" w:date="2019-04-05T18:21:00Z">
              <w:r w:rsidRPr="0081683F">
                <w:rPr>
                  <w:rFonts w:ascii="Calibri" w:eastAsia="PMingLiU" w:hAnsi="Calibri" w:cs="Calibri"/>
                  <w:color w:val="000000"/>
                  <w:sz w:val="22"/>
                  <w:szCs w:val="22"/>
                  <w:lang w:val="en-PH" w:eastAsia="en-US"/>
                </w:rPr>
                <w:t>0.8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70" w:author="Diana Machado" w:date="2019-04-05T18:21:00Z"/>
                <w:rFonts w:ascii="Calibri" w:eastAsia="PMingLiU" w:hAnsi="Calibri" w:cs="Calibri"/>
                <w:color w:val="000000"/>
                <w:sz w:val="22"/>
                <w:szCs w:val="22"/>
                <w:lang w:val="en-PH" w:eastAsia="en-US"/>
              </w:rPr>
            </w:pPr>
            <w:ins w:id="45171" w:author="Diana Machado" w:date="2019-04-05T18:21:00Z">
              <w:r w:rsidRPr="0081683F">
                <w:rPr>
                  <w:rFonts w:ascii="Calibri" w:eastAsia="PMingLiU" w:hAnsi="Calibri" w:cs="Calibri"/>
                  <w:color w:val="000000"/>
                  <w:sz w:val="22"/>
                  <w:szCs w:val="22"/>
                  <w:lang w:val="en-PH" w:eastAsia="en-US"/>
                </w:rPr>
                <w:t>0.71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72" w:author="Diana Machado" w:date="2019-04-05T18:21:00Z"/>
                <w:rFonts w:ascii="Calibri" w:eastAsia="PMingLiU" w:hAnsi="Calibri" w:cs="Calibri"/>
                <w:color w:val="000000"/>
                <w:sz w:val="22"/>
                <w:szCs w:val="22"/>
                <w:lang w:val="en-PH" w:eastAsia="en-US"/>
              </w:rPr>
            </w:pPr>
            <w:ins w:id="45173" w:author="Diana Machado" w:date="2019-04-05T18:21:00Z">
              <w:r w:rsidRPr="0081683F">
                <w:rPr>
                  <w:rFonts w:ascii="Calibri" w:eastAsia="PMingLiU" w:hAnsi="Calibri" w:cs="Calibri"/>
                  <w:color w:val="000000"/>
                  <w:sz w:val="22"/>
                  <w:szCs w:val="22"/>
                  <w:lang w:val="en-PH" w:eastAsia="en-US"/>
                </w:rPr>
                <w:t>0.9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74" w:author="Diana Machado" w:date="2019-04-05T18:21:00Z"/>
                <w:rFonts w:ascii="Calibri" w:eastAsia="PMingLiU" w:hAnsi="Calibri" w:cs="Calibri"/>
                <w:color w:val="000000"/>
                <w:sz w:val="22"/>
                <w:szCs w:val="22"/>
                <w:lang w:val="en-PH" w:eastAsia="en-US"/>
              </w:rPr>
            </w:pPr>
            <w:ins w:id="45175" w:author="Diana Machado" w:date="2019-04-05T18:21:00Z">
              <w:r w:rsidRPr="0081683F">
                <w:rPr>
                  <w:rFonts w:ascii="Calibri" w:eastAsia="PMingLiU" w:hAnsi="Calibri" w:cs="Calibri"/>
                  <w:color w:val="000000"/>
                  <w:sz w:val="22"/>
                  <w:szCs w:val="22"/>
                  <w:lang w:val="en-PH" w:eastAsia="en-US"/>
                </w:rPr>
                <w:t>0.9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76" w:author="Diana Machado" w:date="2019-04-05T18:21:00Z"/>
                <w:rFonts w:ascii="Calibri" w:eastAsia="PMingLiU" w:hAnsi="Calibri" w:cs="Calibri"/>
                <w:color w:val="000000"/>
                <w:sz w:val="22"/>
                <w:szCs w:val="22"/>
                <w:lang w:val="en-PH" w:eastAsia="en-US"/>
              </w:rPr>
            </w:pPr>
            <w:ins w:id="45177" w:author="Diana Machado" w:date="2019-04-05T18:21:00Z">
              <w:r w:rsidRPr="0081683F">
                <w:rPr>
                  <w:rFonts w:ascii="Calibri" w:eastAsia="PMingLiU" w:hAnsi="Calibri" w:cs="Calibri"/>
                  <w:color w:val="000000"/>
                  <w:sz w:val="22"/>
                  <w:szCs w:val="22"/>
                  <w:lang w:val="en-PH" w:eastAsia="en-US"/>
                </w:rPr>
                <w:t>6.865</w:t>
              </w:r>
            </w:ins>
          </w:p>
        </w:tc>
      </w:tr>
      <w:tr w:rsidR="002348ED" w:rsidRPr="0081683F" w:rsidTr="00787B33">
        <w:trPr>
          <w:trHeight w:val="286"/>
          <w:ins w:id="4517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18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18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1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90" w:author="Diana Machado" w:date="2019-04-05T18:21:00Z"/>
                <w:rFonts w:ascii="Calibri" w:eastAsia="PMingLiU" w:hAnsi="Calibri" w:cs="Calibri"/>
                <w:color w:val="000000"/>
                <w:sz w:val="22"/>
                <w:szCs w:val="22"/>
                <w:lang w:val="en-PH" w:eastAsia="en-US"/>
              </w:rPr>
            </w:pPr>
            <w:ins w:id="45191" w:author="Diana Machado" w:date="2019-04-05T18:21:00Z">
              <w:r w:rsidRPr="0081683F">
                <w:rPr>
                  <w:rFonts w:ascii="Calibri" w:eastAsia="PMingLiU" w:hAnsi="Calibri" w:cs="Calibri"/>
                  <w:color w:val="000000"/>
                  <w:sz w:val="22"/>
                  <w:szCs w:val="22"/>
                  <w:lang w:val="en-PH" w:eastAsia="en-US"/>
                </w:rPr>
                <w:t>Hillsborough</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192" w:author="Diana Machado" w:date="2019-04-05T18:21:00Z"/>
                <w:rFonts w:ascii="Calibri" w:eastAsia="PMingLiU" w:hAnsi="Calibri" w:cs="Calibri"/>
                <w:color w:val="000000"/>
                <w:sz w:val="22"/>
                <w:szCs w:val="22"/>
                <w:lang w:val="en-PH" w:eastAsia="en-US"/>
              </w:rPr>
            </w:pPr>
            <w:ins w:id="4519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94" w:author="Diana Machado" w:date="2019-04-05T18:21:00Z"/>
                <w:rFonts w:ascii="Calibri" w:eastAsia="PMingLiU" w:hAnsi="Calibri" w:cs="Calibri"/>
                <w:color w:val="000000"/>
                <w:sz w:val="22"/>
                <w:szCs w:val="22"/>
                <w:lang w:val="en-PH" w:eastAsia="en-US"/>
              </w:rPr>
            </w:pPr>
            <w:ins w:id="45195" w:author="Diana Machado" w:date="2019-04-05T18:21:00Z">
              <w:r w:rsidRPr="0081683F">
                <w:rPr>
                  <w:rFonts w:ascii="Calibri" w:eastAsia="PMingLiU" w:hAnsi="Calibri" w:cs="Calibri"/>
                  <w:color w:val="000000"/>
                  <w:sz w:val="22"/>
                  <w:szCs w:val="22"/>
                  <w:lang w:val="en-PH" w:eastAsia="en-US"/>
                </w:rPr>
                <w:t>1.91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196" w:author="Diana Machado" w:date="2019-04-05T18:21:00Z"/>
                <w:rFonts w:ascii="Calibri" w:eastAsia="PMingLiU" w:hAnsi="Calibri" w:cs="Calibri"/>
                <w:color w:val="000000"/>
                <w:sz w:val="22"/>
                <w:szCs w:val="22"/>
                <w:lang w:val="en-PH" w:eastAsia="en-US"/>
              </w:rPr>
            </w:pPr>
            <w:ins w:id="45197" w:author="Diana Machado" w:date="2019-04-05T18:21:00Z">
              <w:r w:rsidRPr="0081683F">
                <w:rPr>
                  <w:rFonts w:ascii="Calibri" w:eastAsia="PMingLiU" w:hAnsi="Calibri" w:cs="Calibri"/>
                  <w:color w:val="000000"/>
                  <w:sz w:val="22"/>
                  <w:szCs w:val="22"/>
                  <w:lang w:val="en-PH" w:eastAsia="en-US"/>
                </w:rPr>
                <w:t>1.614</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198" w:author="Diana Machado" w:date="2019-04-05T18:21:00Z"/>
                <w:rFonts w:ascii="Calibri" w:eastAsia="PMingLiU" w:hAnsi="Calibri" w:cs="Calibri"/>
                <w:color w:val="000000"/>
                <w:sz w:val="22"/>
                <w:szCs w:val="22"/>
                <w:lang w:val="en-PH" w:eastAsia="en-US"/>
              </w:rPr>
            </w:pPr>
            <w:ins w:id="45199" w:author="Diana Machado" w:date="2019-04-05T18:21:00Z">
              <w:r w:rsidRPr="0081683F">
                <w:rPr>
                  <w:rFonts w:ascii="Calibri" w:eastAsia="PMingLiU" w:hAnsi="Calibri" w:cs="Calibri"/>
                  <w:color w:val="000000"/>
                  <w:sz w:val="22"/>
                  <w:szCs w:val="22"/>
                  <w:lang w:val="en-PH" w:eastAsia="en-US"/>
                </w:rPr>
                <w:t>1.5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00" w:author="Diana Machado" w:date="2019-04-05T18:21:00Z"/>
                <w:rFonts w:ascii="Calibri" w:eastAsia="PMingLiU" w:hAnsi="Calibri" w:cs="Calibri"/>
                <w:color w:val="000000"/>
                <w:sz w:val="22"/>
                <w:szCs w:val="22"/>
                <w:lang w:val="en-PH" w:eastAsia="en-US"/>
              </w:rPr>
            </w:pPr>
            <w:ins w:id="45201" w:author="Diana Machado" w:date="2019-04-05T18:21:00Z">
              <w:r w:rsidRPr="0081683F">
                <w:rPr>
                  <w:rFonts w:ascii="Calibri" w:eastAsia="PMingLiU" w:hAnsi="Calibri" w:cs="Calibri"/>
                  <w:color w:val="000000"/>
                  <w:sz w:val="22"/>
                  <w:szCs w:val="22"/>
                  <w:lang w:val="en-PH" w:eastAsia="en-US"/>
                </w:rPr>
                <w:t>0.31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02" w:author="Diana Machado" w:date="2019-04-05T18:21:00Z"/>
                <w:rFonts w:ascii="Calibri" w:eastAsia="PMingLiU" w:hAnsi="Calibri" w:cs="Calibri"/>
                <w:color w:val="000000"/>
                <w:sz w:val="22"/>
                <w:szCs w:val="22"/>
                <w:lang w:val="en-PH" w:eastAsia="en-US"/>
              </w:rPr>
            </w:pPr>
            <w:ins w:id="45203" w:author="Diana Machado" w:date="2019-04-05T18:21:00Z">
              <w:r w:rsidRPr="0081683F">
                <w:rPr>
                  <w:rFonts w:ascii="Calibri" w:eastAsia="PMingLiU" w:hAnsi="Calibri" w:cs="Calibri"/>
                  <w:color w:val="000000"/>
                  <w:sz w:val="22"/>
                  <w:szCs w:val="22"/>
                  <w:lang w:val="en-PH" w:eastAsia="en-US"/>
                </w:rPr>
                <w:t>0.31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04" w:author="Diana Machado" w:date="2019-04-05T18:21:00Z"/>
                <w:rFonts w:ascii="Calibri" w:eastAsia="PMingLiU" w:hAnsi="Calibri" w:cs="Calibri"/>
                <w:color w:val="000000"/>
                <w:sz w:val="22"/>
                <w:szCs w:val="22"/>
                <w:lang w:val="en-PH" w:eastAsia="en-US"/>
              </w:rPr>
            </w:pPr>
            <w:ins w:id="45205" w:author="Diana Machado" w:date="2019-04-05T18:21:00Z">
              <w:r w:rsidRPr="0081683F">
                <w:rPr>
                  <w:rFonts w:ascii="Calibri" w:eastAsia="PMingLiU" w:hAnsi="Calibri" w:cs="Calibri"/>
                  <w:color w:val="000000"/>
                  <w:sz w:val="22"/>
                  <w:szCs w:val="22"/>
                  <w:lang w:val="en-PH" w:eastAsia="en-US"/>
                </w:rPr>
                <w:t>0.41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06" w:author="Diana Machado" w:date="2019-04-05T18:21:00Z"/>
                <w:rFonts w:ascii="Calibri" w:eastAsia="PMingLiU" w:hAnsi="Calibri" w:cs="Calibri"/>
                <w:color w:val="000000"/>
                <w:sz w:val="22"/>
                <w:szCs w:val="22"/>
                <w:lang w:val="en-PH" w:eastAsia="en-US"/>
              </w:rPr>
            </w:pPr>
            <w:ins w:id="45207" w:author="Diana Machado" w:date="2019-04-05T18:21:00Z">
              <w:r w:rsidRPr="0081683F">
                <w:rPr>
                  <w:rFonts w:ascii="Calibri" w:eastAsia="PMingLiU" w:hAnsi="Calibri" w:cs="Calibri"/>
                  <w:color w:val="000000"/>
                  <w:sz w:val="22"/>
                  <w:szCs w:val="22"/>
                  <w:lang w:val="en-PH" w:eastAsia="en-US"/>
                </w:rPr>
                <w:t>0.4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08" w:author="Diana Machado" w:date="2019-04-05T18:21:00Z"/>
                <w:rFonts w:ascii="Calibri" w:eastAsia="PMingLiU" w:hAnsi="Calibri" w:cs="Calibri"/>
                <w:color w:val="000000"/>
                <w:sz w:val="22"/>
                <w:szCs w:val="22"/>
                <w:lang w:val="en-PH" w:eastAsia="en-US"/>
              </w:rPr>
            </w:pPr>
            <w:ins w:id="45209" w:author="Diana Machado" w:date="2019-04-05T18:21:00Z">
              <w:r w:rsidRPr="0081683F">
                <w:rPr>
                  <w:rFonts w:ascii="Calibri" w:eastAsia="PMingLiU" w:hAnsi="Calibri" w:cs="Calibri"/>
                  <w:color w:val="000000"/>
                  <w:sz w:val="22"/>
                  <w:szCs w:val="22"/>
                  <w:lang w:val="en-PH" w:eastAsia="en-US"/>
                </w:rPr>
                <w:t>2.988</w:t>
              </w:r>
            </w:ins>
          </w:p>
        </w:tc>
      </w:tr>
      <w:tr w:rsidR="002348ED" w:rsidRPr="0081683F" w:rsidTr="00787B33">
        <w:trPr>
          <w:trHeight w:val="286"/>
          <w:ins w:id="4521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2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12" w:author="Diana Machado" w:date="2019-04-05T18:21:00Z"/>
                <w:rFonts w:ascii="Calibri" w:eastAsia="PMingLiU" w:hAnsi="Calibri" w:cs="Calibri"/>
                <w:color w:val="000000"/>
                <w:sz w:val="22"/>
                <w:szCs w:val="22"/>
                <w:lang w:val="en-PH" w:eastAsia="en-US"/>
              </w:rPr>
            </w:pPr>
            <w:ins w:id="4521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14" w:author="Diana Machado" w:date="2019-04-05T18:21:00Z"/>
                <w:rFonts w:ascii="Calibri" w:eastAsia="PMingLiU" w:hAnsi="Calibri" w:cs="Calibri"/>
                <w:color w:val="000000"/>
                <w:sz w:val="22"/>
                <w:szCs w:val="22"/>
                <w:lang w:val="en-PH" w:eastAsia="en-US"/>
              </w:rPr>
            </w:pPr>
            <w:ins w:id="45215" w:author="Diana Machado" w:date="2019-04-05T18:21:00Z">
              <w:r w:rsidRPr="0081683F">
                <w:rPr>
                  <w:rFonts w:ascii="Calibri" w:eastAsia="PMingLiU" w:hAnsi="Calibri" w:cs="Calibri"/>
                  <w:color w:val="000000"/>
                  <w:sz w:val="22"/>
                  <w:szCs w:val="22"/>
                  <w:lang w:val="en-PH" w:eastAsia="en-US"/>
                </w:rPr>
                <w:t>2.64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16" w:author="Diana Machado" w:date="2019-04-05T18:21:00Z"/>
                <w:rFonts w:ascii="Calibri" w:eastAsia="PMingLiU" w:hAnsi="Calibri" w:cs="Calibri"/>
                <w:color w:val="000000"/>
                <w:sz w:val="22"/>
                <w:szCs w:val="22"/>
                <w:lang w:val="en-PH" w:eastAsia="en-US"/>
              </w:rPr>
            </w:pPr>
            <w:ins w:id="45217" w:author="Diana Machado" w:date="2019-04-05T18:21:00Z">
              <w:r w:rsidRPr="0081683F">
                <w:rPr>
                  <w:rFonts w:ascii="Calibri" w:eastAsia="PMingLiU" w:hAnsi="Calibri" w:cs="Calibri"/>
                  <w:color w:val="000000"/>
                  <w:sz w:val="22"/>
                  <w:szCs w:val="22"/>
                  <w:lang w:val="en-PH" w:eastAsia="en-US"/>
                </w:rPr>
                <w:t>2.91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18" w:author="Diana Machado" w:date="2019-04-05T18:21:00Z"/>
                <w:rFonts w:ascii="Calibri" w:eastAsia="PMingLiU" w:hAnsi="Calibri" w:cs="Calibri"/>
                <w:color w:val="000000"/>
                <w:sz w:val="22"/>
                <w:szCs w:val="22"/>
                <w:lang w:val="en-PH" w:eastAsia="en-US"/>
              </w:rPr>
            </w:pPr>
            <w:ins w:id="45219" w:author="Diana Machado" w:date="2019-04-05T18:21:00Z">
              <w:r w:rsidRPr="0081683F">
                <w:rPr>
                  <w:rFonts w:ascii="Calibri" w:eastAsia="PMingLiU" w:hAnsi="Calibri" w:cs="Calibri"/>
                  <w:color w:val="000000"/>
                  <w:sz w:val="22"/>
                  <w:szCs w:val="22"/>
                  <w:lang w:val="en-PH" w:eastAsia="en-US"/>
                </w:rPr>
                <w:t>7.47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20" w:author="Diana Machado" w:date="2019-04-05T18:21:00Z"/>
                <w:rFonts w:ascii="Calibri" w:eastAsia="PMingLiU" w:hAnsi="Calibri" w:cs="Calibri"/>
                <w:color w:val="000000"/>
                <w:sz w:val="22"/>
                <w:szCs w:val="22"/>
                <w:lang w:val="en-PH" w:eastAsia="en-US"/>
              </w:rPr>
            </w:pPr>
            <w:ins w:id="45221" w:author="Diana Machado" w:date="2019-04-05T18:21:00Z">
              <w:r w:rsidRPr="0081683F">
                <w:rPr>
                  <w:rFonts w:ascii="Calibri" w:eastAsia="PMingLiU" w:hAnsi="Calibri" w:cs="Calibri"/>
                  <w:color w:val="000000"/>
                  <w:sz w:val="22"/>
                  <w:szCs w:val="22"/>
                  <w:lang w:val="en-PH" w:eastAsia="en-US"/>
                </w:rPr>
                <w:t>0.37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22" w:author="Diana Machado" w:date="2019-04-05T18:21:00Z"/>
                <w:rFonts w:ascii="Calibri" w:eastAsia="PMingLiU" w:hAnsi="Calibri" w:cs="Calibri"/>
                <w:color w:val="000000"/>
                <w:sz w:val="22"/>
                <w:szCs w:val="22"/>
                <w:lang w:val="en-PH" w:eastAsia="en-US"/>
              </w:rPr>
            </w:pPr>
            <w:ins w:id="45223" w:author="Diana Machado" w:date="2019-04-05T18:21:00Z">
              <w:r w:rsidRPr="0081683F">
                <w:rPr>
                  <w:rFonts w:ascii="Calibri" w:eastAsia="PMingLiU" w:hAnsi="Calibri" w:cs="Calibri"/>
                  <w:color w:val="000000"/>
                  <w:sz w:val="22"/>
                  <w:szCs w:val="22"/>
                  <w:lang w:val="en-PH" w:eastAsia="en-US"/>
                </w:rPr>
                <w:t>0.36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24" w:author="Diana Machado" w:date="2019-04-05T18:21:00Z"/>
                <w:rFonts w:ascii="Calibri" w:eastAsia="PMingLiU" w:hAnsi="Calibri" w:cs="Calibri"/>
                <w:color w:val="000000"/>
                <w:sz w:val="22"/>
                <w:szCs w:val="22"/>
                <w:lang w:val="en-PH" w:eastAsia="en-US"/>
              </w:rPr>
            </w:pPr>
            <w:ins w:id="45225" w:author="Diana Machado" w:date="2019-04-05T18:21:00Z">
              <w:r w:rsidRPr="0081683F">
                <w:rPr>
                  <w:rFonts w:ascii="Calibri" w:eastAsia="PMingLiU" w:hAnsi="Calibri" w:cs="Calibri"/>
                  <w:color w:val="000000"/>
                  <w:sz w:val="22"/>
                  <w:szCs w:val="22"/>
                  <w:lang w:val="en-PH" w:eastAsia="en-US"/>
                </w:rPr>
                <w:t>0.61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26" w:author="Diana Machado" w:date="2019-04-05T18:21:00Z"/>
                <w:rFonts w:ascii="Calibri" w:eastAsia="PMingLiU" w:hAnsi="Calibri" w:cs="Calibri"/>
                <w:color w:val="000000"/>
                <w:sz w:val="22"/>
                <w:szCs w:val="22"/>
                <w:lang w:val="en-PH" w:eastAsia="en-US"/>
              </w:rPr>
            </w:pPr>
            <w:ins w:id="45227" w:author="Diana Machado" w:date="2019-04-05T18:21:00Z">
              <w:r w:rsidRPr="0081683F">
                <w:rPr>
                  <w:rFonts w:ascii="Calibri" w:eastAsia="PMingLiU" w:hAnsi="Calibri" w:cs="Calibri"/>
                  <w:color w:val="000000"/>
                  <w:sz w:val="22"/>
                  <w:szCs w:val="22"/>
                  <w:lang w:val="en-PH" w:eastAsia="en-US"/>
                </w:rPr>
                <w:t>0.62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28" w:author="Diana Machado" w:date="2019-04-05T18:21:00Z"/>
                <w:rFonts w:ascii="Calibri" w:eastAsia="PMingLiU" w:hAnsi="Calibri" w:cs="Calibri"/>
                <w:color w:val="000000"/>
                <w:sz w:val="22"/>
                <w:szCs w:val="22"/>
                <w:lang w:val="en-PH" w:eastAsia="en-US"/>
              </w:rPr>
            </w:pPr>
            <w:ins w:id="45229" w:author="Diana Machado" w:date="2019-04-05T18:21:00Z">
              <w:r w:rsidRPr="0081683F">
                <w:rPr>
                  <w:rFonts w:ascii="Calibri" w:eastAsia="PMingLiU" w:hAnsi="Calibri" w:cs="Calibri"/>
                  <w:color w:val="000000"/>
                  <w:sz w:val="22"/>
                  <w:szCs w:val="22"/>
                  <w:lang w:val="en-PH" w:eastAsia="en-US"/>
                </w:rPr>
                <w:t>4.426</w:t>
              </w:r>
            </w:ins>
          </w:p>
        </w:tc>
      </w:tr>
      <w:tr w:rsidR="002348ED" w:rsidRPr="0081683F" w:rsidTr="00787B33">
        <w:trPr>
          <w:trHeight w:val="286"/>
          <w:ins w:id="4523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2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32" w:author="Diana Machado" w:date="2019-04-05T18:21:00Z"/>
                <w:rFonts w:ascii="Calibri" w:eastAsia="PMingLiU" w:hAnsi="Calibri" w:cs="Calibri"/>
                <w:color w:val="000000"/>
                <w:sz w:val="22"/>
                <w:szCs w:val="22"/>
                <w:lang w:val="en-PH" w:eastAsia="en-US"/>
              </w:rPr>
            </w:pPr>
            <w:ins w:id="4523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34" w:author="Diana Machado" w:date="2019-04-05T18:21:00Z"/>
                <w:rFonts w:ascii="Calibri" w:eastAsia="PMingLiU" w:hAnsi="Calibri" w:cs="Calibri"/>
                <w:color w:val="000000"/>
                <w:sz w:val="22"/>
                <w:szCs w:val="22"/>
                <w:lang w:val="en-PH" w:eastAsia="en-US"/>
              </w:rPr>
            </w:pPr>
            <w:ins w:id="45235" w:author="Diana Machado" w:date="2019-04-05T18:21:00Z">
              <w:r w:rsidRPr="0081683F">
                <w:rPr>
                  <w:rFonts w:ascii="Calibri" w:eastAsia="PMingLiU" w:hAnsi="Calibri" w:cs="Calibri"/>
                  <w:color w:val="000000"/>
                  <w:sz w:val="22"/>
                  <w:szCs w:val="22"/>
                  <w:lang w:val="en-PH" w:eastAsia="en-US"/>
                </w:rPr>
                <w:t>4.58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36" w:author="Diana Machado" w:date="2019-04-05T18:21:00Z"/>
                <w:rFonts w:ascii="Calibri" w:eastAsia="PMingLiU" w:hAnsi="Calibri" w:cs="Calibri"/>
                <w:color w:val="000000"/>
                <w:sz w:val="22"/>
                <w:szCs w:val="22"/>
                <w:lang w:val="en-PH" w:eastAsia="en-US"/>
              </w:rPr>
            </w:pPr>
            <w:ins w:id="45237" w:author="Diana Machado" w:date="2019-04-05T18:21:00Z">
              <w:r w:rsidRPr="0081683F">
                <w:rPr>
                  <w:rFonts w:ascii="Calibri" w:eastAsia="PMingLiU" w:hAnsi="Calibri" w:cs="Calibri"/>
                  <w:color w:val="000000"/>
                  <w:sz w:val="22"/>
                  <w:szCs w:val="22"/>
                  <w:lang w:val="en-PH" w:eastAsia="en-US"/>
                </w:rPr>
                <w:t>6.0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38" w:author="Diana Machado" w:date="2019-04-05T18:21:00Z"/>
                <w:rFonts w:ascii="Calibri" w:eastAsia="PMingLiU" w:hAnsi="Calibri" w:cs="Calibri"/>
                <w:color w:val="000000"/>
                <w:sz w:val="22"/>
                <w:szCs w:val="22"/>
                <w:lang w:val="en-PH" w:eastAsia="en-US"/>
              </w:rPr>
            </w:pPr>
            <w:ins w:id="45239" w:author="Diana Machado" w:date="2019-04-05T18:21:00Z">
              <w:r w:rsidRPr="0081683F">
                <w:rPr>
                  <w:rFonts w:ascii="Calibri" w:eastAsia="PMingLiU" w:hAnsi="Calibri" w:cs="Calibri"/>
                  <w:color w:val="000000"/>
                  <w:sz w:val="22"/>
                  <w:szCs w:val="22"/>
                  <w:lang w:val="en-PH" w:eastAsia="en-US"/>
                </w:rPr>
                <w:t>16.28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40" w:author="Diana Machado" w:date="2019-04-05T18:21:00Z"/>
                <w:rFonts w:ascii="Calibri" w:eastAsia="PMingLiU" w:hAnsi="Calibri" w:cs="Calibri"/>
                <w:color w:val="000000"/>
                <w:sz w:val="22"/>
                <w:szCs w:val="22"/>
                <w:lang w:val="en-PH" w:eastAsia="en-US"/>
              </w:rPr>
            </w:pPr>
            <w:ins w:id="45241" w:author="Diana Machado" w:date="2019-04-05T18:21:00Z">
              <w:r w:rsidRPr="0081683F">
                <w:rPr>
                  <w:rFonts w:ascii="Calibri" w:eastAsia="PMingLiU" w:hAnsi="Calibri" w:cs="Calibri"/>
                  <w:color w:val="000000"/>
                  <w:sz w:val="22"/>
                  <w:szCs w:val="22"/>
                  <w:lang w:val="en-PH" w:eastAsia="en-US"/>
                </w:rPr>
                <w:t>0.67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42" w:author="Diana Machado" w:date="2019-04-05T18:21:00Z"/>
                <w:rFonts w:ascii="Calibri" w:eastAsia="PMingLiU" w:hAnsi="Calibri" w:cs="Calibri"/>
                <w:color w:val="000000"/>
                <w:sz w:val="22"/>
                <w:szCs w:val="22"/>
                <w:lang w:val="en-PH" w:eastAsia="en-US"/>
              </w:rPr>
            </w:pPr>
            <w:ins w:id="45243" w:author="Diana Machado" w:date="2019-04-05T18:21:00Z">
              <w:r w:rsidRPr="0081683F">
                <w:rPr>
                  <w:rFonts w:ascii="Calibri" w:eastAsia="PMingLiU" w:hAnsi="Calibri" w:cs="Calibri"/>
                  <w:color w:val="000000"/>
                  <w:sz w:val="22"/>
                  <w:szCs w:val="22"/>
                  <w:lang w:val="en-PH" w:eastAsia="en-US"/>
                </w:rPr>
                <w:t>0.69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44" w:author="Diana Machado" w:date="2019-04-05T18:21:00Z"/>
                <w:rFonts w:ascii="Calibri" w:eastAsia="PMingLiU" w:hAnsi="Calibri" w:cs="Calibri"/>
                <w:color w:val="000000"/>
                <w:sz w:val="22"/>
                <w:szCs w:val="22"/>
                <w:lang w:val="en-PH" w:eastAsia="en-US"/>
              </w:rPr>
            </w:pPr>
            <w:ins w:id="45245" w:author="Diana Machado" w:date="2019-04-05T18:21:00Z">
              <w:r w:rsidRPr="0081683F">
                <w:rPr>
                  <w:rFonts w:ascii="Calibri" w:eastAsia="PMingLiU" w:hAnsi="Calibri" w:cs="Calibri"/>
                  <w:color w:val="000000"/>
                  <w:sz w:val="22"/>
                  <w:szCs w:val="22"/>
                  <w:lang w:val="en-PH" w:eastAsia="en-US"/>
                </w:rPr>
                <w:t>0.94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46" w:author="Diana Machado" w:date="2019-04-05T18:21:00Z"/>
                <w:rFonts w:ascii="Calibri" w:eastAsia="PMingLiU" w:hAnsi="Calibri" w:cs="Calibri"/>
                <w:color w:val="000000"/>
                <w:sz w:val="22"/>
                <w:szCs w:val="22"/>
                <w:lang w:val="en-PH" w:eastAsia="en-US"/>
              </w:rPr>
            </w:pPr>
            <w:ins w:id="45247" w:author="Diana Machado" w:date="2019-04-05T18:21:00Z">
              <w:r w:rsidRPr="0081683F">
                <w:rPr>
                  <w:rFonts w:ascii="Calibri" w:eastAsia="PMingLiU" w:hAnsi="Calibri" w:cs="Calibri"/>
                  <w:color w:val="000000"/>
                  <w:sz w:val="22"/>
                  <w:szCs w:val="22"/>
                  <w:lang w:val="en-PH" w:eastAsia="en-US"/>
                </w:rPr>
                <w:t>0.79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48" w:author="Diana Machado" w:date="2019-04-05T18:21:00Z"/>
                <w:rFonts w:ascii="Calibri" w:eastAsia="PMingLiU" w:hAnsi="Calibri" w:cs="Calibri"/>
                <w:color w:val="000000"/>
                <w:sz w:val="22"/>
                <w:szCs w:val="22"/>
                <w:lang w:val="en-PH" w:eastAsia="en-US"/>
              </w:rPr>
            </w:pPr>
            <w:ins w:id="45249" w:author="Diana Machado" w:date="2019-04-05T18:21:00Z">
              <w:r w:rsidRPr="0081683F">
                <w:rPr>
                  <w:rFonts w:ascii="Calibri" w:eastAsia="PMingLiU" w:hAnsi="Calibri" w:cs="Calibri"/>
                  <w:color w:val="000000"/>
                  <w:sz w:val="22"/>
                  <w:szCs w:val="22"/>
                  <w:lang w:val="en-PH" w:eastAsia="en-US"/>
                </w:rPr>
                <w:t>5.098</w:t>
              </w:r>
            </w:ins>
          </w:p>
        </w:tc>
      </w:tr>
      <w:tr w:rsidR="002348ED" w:rsidRPr="0081683F" w:rsidTr="00787B33">
        <w:trPr>
          <w:trHeight w:val="286"/>
          <w:ins w:id="4525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2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25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5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5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5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5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5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5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5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26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2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62" w:author="Diana Machado" w:date="2019-04-05T18:21:00Z"/>
                <w:rFonts w:ascii="Calibri" w:eastAsia="PMingLiU" w:hAnsi="Calibri" w:cs="Calibri"/>
                <w:color w:val="000000"/>
                <w:sz w:val="22"/>
                <w:szCs w:val="22"/>
                <w:lang w:val="en-PH" w:eastAsia="en-US"/>
              </w:rPr>
            </w:pPr>
            <w:ins w:id="45263" w:author="Diana Machado" w:date="2019-04-05T18:21:00Z">
              <w:r w:rsidRPr="0081683F">
                <w:rPr>
                  <w:rFonts w:ascii="Calibri" w:eastAsia="PMingLiU" w:hAnsi="Calibri" w:cs="Calibri"/>
                  <w:color w:val="000000"/>
                  <w:sz w:val="22"/>
                  <w:szCs w:val="22"/>
                  <w:lang w:val="en-PH" w:eastAsia="en-US"/>
                </w:rPr>
                <w:t>Holme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64" w:author="Diana Machado" w:date="2019-04-05T18:21:00Z"/>
                <w:rFonts w:ascii="Calibri" w:eastAsia="PMingLiU" w:hAnsi="Calibri" w:cs="Calibri"/>
                <w:color w:val="000000"/>
                <w:sz w:val="22"/>
                <w:szCs w:val="22"/>
                <w:lang w:val="en-PH" w:eastAsia="en-US"/>
              </w:rPr>
            </w:pPr>
            <w:ins w:id="4526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66" w:author="Diana Machado" w:date="2019-04-05T18:21:00Z"/>
                <w:rFonts w:ascii="Calibri" w:eastAsia="PMingLiU" w:hAnsi="Calibri" w:cs="Calibri"/>
                <w:color w:val="000000"/>
                <w:sz w:val="22"/>
                <w:szCs w:val="22"/>
                <w:lang w:val="en-PH" w:eastAsia="en-US"/>
              </w:rPr>
            </w:pPr>
            <w:ins w:id="45267" w:author="Diana Machado" w:date="2019-04-05T18:21:00Z">
              <w:r w:rsidRPr="0081683F">
                <w:rPr>
                  <w:rFonts w:ascii="Calibri" w:eastAsia="PMingLiU" w:hAnsi="Calibri" w:cs="Calibri"/>
                  <w:color w:val="000000"/>
                  <w:sz w:val="22"/>
                  <w:szCs w:val="22"/>
                  <w:lang w:val="en-PH" w:eastAsia="en-US"/>
                </w:rPr>
                <w:t>1.13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68" w:author="Diana Machado" w:date="2019-04-05T18:21:00Z"/>
                <w:rFonts w:ascii="Calibri" w:eastAsia="PMingLiU" w:hAnsi="Calibri" w:cs="Calibri"/>
                <w:color w:val="000000"/>
                <w:sz w:val="22"/>
                <w:szCs w:val="22"/>
                <w:lang w:val="en-PH" w:eastAsia="en-US"/>
              </w:rPr>
            </w:pPr>
            <w:ins w:id="45269" w:author="Diana Machado" w:date="2019-04-05T18:21:00Z">
              <w:r w:rsidRPr="0081683F">
                <w:rPr>
                  <w:rFonts w:ascii="Calibri" w:eastAsia="PMingLiU" w:hAnsi="Calibri" w:cs="Calibri"/>
                  <w:color w:val="000000"/>
                  <w:sz w:val="22"/>
                  <w:szCs w:val="22"/>
                  <w:lang w:val="en-PH" w:eastAsia="en-US"/>
                </w:rPr>
                <w:t>0.99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70" w:author="Diana Machado" w:date="2019-04-05T18:21:00Z"/>
                <w:rFonts w:ascii="Calibri" w:eastAsia="PMingLiU" w:hAnsi="Calibri" w:cs="Calibri"/>
                <w:color w:val="000000"/>
                <w:sz w:val="22"/>
                <w:szCs w:val="22"/>
                <w:lang w:val="en-PH" w:eastAsia="en-US"/>
              </w:rPr>
            </w:pPr>
            <w:ins w:id="45271" w:author="Diana Machado" w:date="2019-04-05T18:21:00Z">
              <w:r w:rsidRPr="0081683F">
                <w:rPr>
                  <w:rFonts w:ascii="Calibri" w:eastAsia="PMingLiU" w:hAnsi="Calibri" w:cs="Calibri"/>
                  <w:color w:val="000000"/>
                  <w:sz w:val="22"/>
                  <w:szCs w:val="22"/>
                  <w:lang w:val="en-PH" w:eastAsia="en-US"/>
                </w:rPr>
                <w:t>3.40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72" w:author="Diana Machado" w:date="2019-04-05T18:21:00Z"/>
                <w:rFonts w:ascii="Calibri" w:eastAsia="PMingLiU" w:hAnsi="Calibri" w:cs="Calibri"/>
                <w:color w:val="000000"/>
                <w:sz w:val="22"/>
                <w:szCs w:val="22"/>
                <w:lang w:val="en-PH" w:eastAsia="en-US"/>
              </w:rPr>
            </w:pPr>
            <w:ins w:id="45273" w:author="Diana Machado" w:date="2019-04-05T18:21:00Z">
              <w:r w:rsidRPr="0081683F">
                <w:rPr>
                  <w:rFonts w:ascii="Calibri" w:eastAsia="PMingLiU" w:hAnsi="Calibri" w:cs="Calibri"/>
                  <w:color w:val="000000"/>
                  <w:sz w:val="22"/>
                  <w:szCs w:val="22"/>
                  <w:lang w:val="en-PH" w:eastAsia="en-US"/>
                </w:rPr>
                <w:t>0.28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74" w:author="Diana Machado" w:date="2019-04-05T18:21:00Z"/>
                <w:rFonts w:ascii="Calibri" w:eastAsia="PMingLiU" w:hAnsi="Calibri" w:cs="Calibri"/>
                <w:color w:val="000000"/>
                <w:sz w:val="22"/>
                <w:szCs w:val="22"/>
                <w:lang w:val="en-PH" w:eastAsia="en-US"/>
              </w:rPr>
            </w:pPr>
            <w:ins w:id="45275" w:author="Diana Machado" w:date="2019-04-05T18:21:00Z">
              <w:r w:rsidRPr="0081683F">
                <w:rPr>
                  <w:rFonts w:ascii="Calibri" w:eastAsia="PMingLiU" w:hAnsi="Calibri" w:cs="Calibri"/>
                  <w:color w:val="000000"/>
                  <w:sz w:val="22"/>
                  <w:szCs w:val="22"/>
                  <w:lang w:val="en-PH" w:eastAsia="en-US"/>
                </w:rPr>
                <w:t>0.2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76" w:author="Diana Machado" w:date="2019-04-05T18:21:00Z"/>
                <w:rFonts w:ascii="Calibri" w:eastAsia="PMingLiU" w:hAnsi="Calibri" w:cs="Calibri"/>
                <w:color w:val="000000"/>
                <w:sz w:val="22"/>
                <w:szCs w:val="22"/>
                <w:lang w:val="en-PH" w:eastAsia="en-US"/>
              </w:rPr>
            </w:pPr>
            <w:ins w:id="4527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78" w:author="Diana Machado" w:date="2019-04-05T18:21:00Z"/>
                <w:rFonts w:ascii="Calibri" w:eastAsia="PMingLiU" w:hAnsi="Calibri" w:cs="Calibri"/>
                <w:color w:val="000000"/>
                <w:sz w:val="22"/>
                <w:szCs w:val="22"/>
                <w:lang w:val="en-PH" w:eastAsia="en-US"/>
              </w:rPr>
            </w:pPr>
            <w:ins w:id="4527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80" w:author="Diana Machado" w:date="2019-04-05T18:21:00Z"/>
                <w:rFonts w:ascii="Calibri" w:eastAsia="PMingLiU" w:hAnsi="Calibri" w:cs="Calibri"/>
                <w:color w:val="000000"/>
                <w:sz w:val="22"/>
                <w:szCs w:val="22"/>
                <w:lang w:val="en-PH" w:eastAsia="en-US"/>
              </w:rPr>
            </w:pPr>
            <w:ins w:id="45281" w:author="Diana Machado" w:date="2019-04-05T18:21:00Z">
              <w:r w:rsidRPr="0081683F">
                <w:rPr>
                  <w:rFonts w:ascii="Calibri" w:eastAsia="PMingLiU" w:hAnsi="Calibri" w:cs="Calibri"/>
                  <w:color w:val="000000"/>
                  <w:sz w:val="22"/>
                  <w:szCs w:val="22"/>
                  <w:lang w:val="en-PH" w:eastAsia="en-US"/>
                </w:rPr>
                <w:t>2.844</w:t>
              </w:r>
            </w:ins>
          </w:p>
        </w:tc>
      </w:tr>
      <w:tr w:rsidR="002348ED" w:rsidRPr="0081683F" w:rsidTr="00787B33">
        <w:trPr>
          <w:trHeight w:val="286"/>
          <w:ins w:id="4528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2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284" w:author="Diana Machado" w:date="2019-04-05T18:21:00Z"/>
                <w:rFonts w:ascii="Calibri" w:eastAsia="PMingLiU" w:hAnsi="Calibri" w:cs="Calibri"/>
                <w:color w:val="000000"/>
                <w:sz w:val="22"/>
                <w:szCs w:val="22"/>
                <w:lang w:val="en-PH" w:eastAsia="en-US"/>
              </w:rPr>
            </w:pPr>
            <w:ins w:id="4528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86" w:author="Diana Machado" w:date="2019-04-05T18:21:00Z"/>
                <w:rFonts w:ascii="Calibri" w:eastAsia="PMingLiU" w:hAnsi="Calibri" w:cs="Calibri"/>
                <w:color w:val="000000"/>
                <w:sz w:val="22"/>
                <w:szCs w:val="22"/>
                <w:lang w:val="en-PH" w:eastAsia="en-US"/>
              </w:rPr>
            </w:pPr>
            <w:ins w:id="45287" w:author="Diana Machado" w:date="2019-04-05T18:21:00Z">
              <w:r w:rsidRPr="0081683F">
                <w:rPr>
                  <w:rFonts w:ascii="Calibri" w:eastAsia="PMingLiU" w:hAnsi="Calibri" w:cs="Calibri"/>
                  <w:color w:val="000000"/>
                  <w:sz w:val="22"/>
                  <w:szCs w:val="22"/>
                  <w:lang w:val="en-PH" w:eastAsia="en-US"/>
                </w:rPr>
                <w:t>1.30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288" w:author="Diana Machado" w:date="2019-04-05T18:21:00Z"/>
                <w:rFonts w:ascii="Calibri" w:eastAsia="PMingLiU" w:hAnsi="Calibri" w:cs="Calibri"/>
                <w:color w:val="000000"/>
                <w:sz w:val="22"/>
                <w:szCs w:val="22"/>
                <w:lang w:val="en-PH" w:eastAsia="en-US"/>
              </w:rPr>
            </w:pPr>
            <w:ins w:id="45289" w:author="Diana Machado" w:date="2019-04-05T18:21:00Z">
              <w:r w:rsidRPr="0081683F">
                <w:rPr>
                  <w:rFonts w:ascii="Calibri" w:eastAsia="PMingLiU" w:hAnsi="Calibri" w:cs="Calibri"/>
                  <w:color w:val="000000"/>
                  <w:sz w:val="22"/>
                  <w:szCs w:val="22"/>
                  <w:lang w:val="en-PH" w:eastAsia="en-US"/>
                </w:rPr>
                <w:t>1.32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0" w:author="Diana Machado" w:date="2019-04-05T18:21:00Z"/>
                <w:rFonts w:ascii="Calibri" w:eastAsia="PMingLiU" w:hAnsi="Calibri" w:cs="Calibri"/>
                <w:color w:val="000000"/>
                <w:sz w:val="22"/>
                <w:szCs w:val="22"/>
                <w:lang w:val="en-PH" w:eastAsia="en-US"/>
              </w:rPr>
            </w:pPr>
            <w:ins w:id="45291" w:author="Diana Machado" w:date="2019-04-05T18:21:00Z">
              <w:r w:rsidRPr="0081683F">
                <w:rPr>
                  <w:rFonts w:ascii="Calibri" w:eastAsia="PMingLiU" w:hAnsi="Calibri" w:cs="Calibri"/>
                  <w:color w:val="000000"/>
                  <w:sz w:val="22"/>
                  <w:szCs w:val="22"/>
                  <w:lang w:val="en-PH" w:eastAsia="en-US"/>
                </w:rPr>
                <w:t>3.45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2" w:author="Diana Machado" w:date="2019-04-05T18:21:00Z"/>
                <w:rFonts w:ascii="Calibri" w:eastAsia="PMingLiU" w:hAnsi="Calibri" w:cs="Calibri"/>
                <w:color w:val="000000"/>
                <w:sz w:val="22"/>
                <w:szCs w:val="22"/>
                <w:lang w:val="en-PH" w:eastAsia="en-US"/>
              </w:rPr>
            </w:pPr>
            <w:ins w:id="45293" w:author="Diana Machado" w:date="2019-04-05T18:21:00Z">
              <w:r w:rsidRPr="0081683F">
                <w:rPr>
                  <w:rFonts w:ascii="Calibri" w:eastAsia="PMingLiU" w:hAnsi="Calibri" w:cs="Calibri"/>
                  <w:color w:val="000000"/>
                  <w:sz w:val="22"/>
                  <w:szCs w:val="22"/>
                  <w:lang w:val="en-PH" w:eastAsia="en-US"/>
                </w:rPr>
                <w:t>0.29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4" w:author="Diana Machado" w:date="2019-04-05T18:21:00Z"/>
                <w:rFonts w:ascii="Calibri" w:eastAsia="PMingLiU" w:hAnsi="Calibri" w:cs="Calibri"/>
                <w:color w:val="000000"/>
                <w:sz w:val="22"/>
                <w:szCs w:val="22"/>
                <w:lang w:val="en-PH" w:eastAsia="en-US"/>
              </w:rPr>
            </w:pPr>
            <w:ins w:id="45295" w:author="Diana Machado" w:date="2019-04-05T18:21:00Z">
              <w:r w:rsidRPr="0081683F">
                <w:rPr>
                  <w:rFonts w:ascii="Calibri" w:eastAsia="PMingLiU" w:hAnsi="Calibri" w:cs="Calibri"/>
                  <w:color w:val="000000"/>
                  <w:sz w:val="22"/>
                  <w:szCs w:val="22"/>
                  <w:lang w:val="en-PH" w:eastAsia="en-US"/>
                </w:rPr>
                <w:t>0.29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6" w:author="Diana Machado" w:date="2019-04-05T18:21:00Z"/>
                <w:rFonts w:ascii="Calibri" w:eastAsia="PMingLiU" w:hAnsi="Calibri" w:cs="Calibri"/>
                <w:color w:val="000000"/>
                <w:sz w:val="22"/>
                <w:szCs w:val="22"/>
                <w:lang w:val="en-PH" w:eastAsia="en-US"/>
              </w:rPr>
            </w:pPr>
            <w:ins w:id="4529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298" w:author="Diana Machado" w:date="2019-04-05T18:21:00Z"/>
                <w:rFonts w:ascii="Calibri" w:eastAsia="PMingLiU" w:hAnsi="Calibri" w:cs="Calibri"/>
                <w:color w:val="000000"/>
                <w:sz w:val="22"/>
                <w:szCs w:val="22"/>
                <w:lang w:val="en-PH" w:eastAsia="en-US"/>
              </w:rPr>
            </w:pPr>
            <w:ins w:id="4529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00" w:author="Diana Machado" w:date="2019-04-05T18:21:00Z"/>
                <w:rFonts w:ascii="Calibri" w:eastAsia="PMingLiU" w:hAnsi="Calibri" w:cs="Calibri"/>
                <w:color w:val="000000"/>
                <w:sz w:val="22"/>
                <w:szCs w:val="22"/>
                <w:lang w:val="en-PH" w:eastAsia="en-US"/>
              </w:rPr>
            </w:pPr>
            <w:ins w:id="45301" w:author="Diana Machado" w:date="2019-04-05T18:21:00Z">
              <w:r w:rsidRPr="0081683F">
                <w:rPr>
                  <w:rFonts w:ascii="Calibri" w:eastAsia="PMingLiU" w:hAnsi="Calibri" w:cs="Calibri"/>
                  <w:color w:val="000000"/>
                  <w:sz w:val="22"/>
                  <w:szCs w:val="22"/>
                  <w:lang w:val="en-PH" w:eastAsia="en-US"/>
                </w:rPr>
                <w:t>2.844</w:t>
              </w:r>
            </w:ins>
          </w:p>
        </w:tc>
      </w:tr>
      <w:tr w:rsidR="002348ED" w:rsidRPr="0081683F" w:rsidTr="00787B33">
        <w:trPr>
          <w:trHeight w:val="286"/>
          <w:ins w:id="4530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3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04" w:author="Diana Machado" w:date="2019-04-05T18:21:00Z"/>
                <w:rFonts w:ascii="Calibri" w:eastAsia="PMingLiU" w:hAnsi="Calibri" w:cs="Calibri"/>
                <w:color w:val="000000"/>
                <w:sz w:val="22"/>
                <w:szCs w:val="22"/>
                <w:lang w:val="en-PH" w:eastAsia="en-US"/>
              </w:rPr>
            </w:pPr>
            <w:ins w:id="4530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06" w:author="Diana Machado" w:date="2019-04-05T18:21:00Z"/>
                <w:rFonts w:ascii="Calibri" w:eastAsia="PMingLiU" w:hAnsi="Calibri" w:cs="Calibri"/>
                <w:color w:val="000000"/>
                <w:sz w:val="22"/>
                <w:szCs w:val="22"/>
                <w:lang w:val="en-PH" w:eastAsia="en-US"/>
              </w:rPr>
            </w:pPr>
            <w:ins w:id="45307" w:author="Diana Machado" w:date="2019-04-05T18:21:00Z">
              <w:r w:rsidRPr="0081683F">
                <w:rPr>
                  <w:rFonts w:ascii="Calibri" w:eastAsia="PMingLiU" w:hAnsi="Calibri" w:cs="Calibri"/>
                  <w:color w:val="000000"/>
                  <w:sz w:val="22"/>
                  <w:szCs w:val="22"/>
                  <w:lang w:val="en-PH" w:eastAsia="en-US"/>
                </w:rPr>
                <w:t>1.32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08" w:author="Diana Machado" w:date="2019-04-05T18:21:00Z"/>
                <w:rFonts w:ascii="Calibri" w:eastAsia="PMingLiU" w:hAnsi="Calibri" w:cs="Calibri"/>
                <w:color w:val="000000"/>
                <w:sz w:val="22"/>
                <w:szCs w:val="22"/>
                <w:lang w:val="en-PH" w:eastAsia="en-US"/>
              </w:rPr>
            </w:pPr>
            <w:ins w:id="45309" w:author="Diana Machado" w:date="2019-04-05T18:21:00Z">
              <w:r w:rsidRPr="0081683F">
                <w:rPr>
                  <w:rFonts w:ascii="Calibri" w:eastAsia="PMingLiU" w:hAnsi="Calibri" w:cs="Calibri"/>
                  <w:color w:val="000000"/>
                  <w:sz w:val="22"/>
                  <w:szCs w:val="22"/>
                  <w:lang w:val="en-PH" w:eastAsia="en-US"/>
                </w:rPr>
                <w:t>1.33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10" w:author="Diana Machado" w:date="2019-04-05T18:21:00Z"/>
                <w:rFonts w:ascii="Calibri" w:eastAsia="PMingLiU" w:hAnsi="Calibri" w:cs="Calibri"/>
                <w:color w:val="000000"/>
                <w:sz w:val="22"/>
                <w:szCs w:val="22"/>
                <w:lang w:val="en-PH" w:eastAsia="en-US"/>
              </w:rPr>
            </w:pPr>
            <w:ins w:id="45311" w:author="Diana Machado" w:date="2019-04-05T18:21:00Z">
              <w:r w:rsidRPr="0081683F">
                <w:rPr>
                  <w:rFonts w:ascii="Calibri" w:eastAsia="PMingLiU" w:hAnsi="Calibri" w:cs="Calibri"/>
                  <w:color w:val="000000"/>
                  <w:sz w:val="22"/>
                  <w:szCs w:val="22"/>
                  <w:lang w:val="en-PH" w:eastAsia="en-US"/>
                </w:rPr>
                <w:t>3.57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12" w:author="Diana Machado" w:date="2019-04-05T18:21:00Z"/>
                <w:rFonts w:ascii="Calibri" w:eastAsia="PMingLiU" w:hAnsi="Calibri" w:cs="Calibri"/>
                <w:color w:val="000000"/>
                <w:sz w:val="22"/>
                <w:szCs w:val="22"/>
                <w:lang w:val="en-PH" w:eastAsia="en-US"/>
              </w:rPr>
            </w:pPr>
            <w:ins w:id="45313" w:author="Diana Machado" w:date="2019-04-05T18:21:00Z">
              <w:r w:rsidRPr="0081683F">
                <w:rPr>
                  <w:rFonts w:ascii="Calibri" w:eastAsia="PMingLiU" w:hAnsi="Calibri" w:cs="Calibri"/>
                  <w:color w:val="000000"/>
                  <w:sz w:val="22"/>
                  <w:szCs w:val="22"/>
                  <w:lang w:val="en-PH" w:eastAsia="en-US"/>
                </w:rPr>
                <w:t>0.300</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14" w:author="Diana Machado" w:date="2019-04-05T18:21:00Z"/>
                <w:rFonts w:ascii="Calibri" w:eastAsia="PMingLiU" w:hAnsi="Calibri" w:cs="Calibri"/>
                <w:color w:val="000000"/>
                <w:sz w:val="22"/>
                <w:szCs w:val="22"/>
                <w:lang w:val="en-PH" w:eastAsia="en-US"/>
              </w:rPr>
            </w:pPr>
            <w:ins w:id="45315" w:author="Diana Machado" w:date="2019-04-05T18:21:00Z">
              <w:r w:rsidRPr="0081683F">
                <w:rPr>
                  <w:rFonts w:ascii="Calibri" w:eastAsia="PMingLiU" w:hAnsi="Calibri" w:cs="Calibri"/>
                  <w:color w:val="000000"/>
                  <w:sz w:val="22"/>
                  <w:szCs w:val="22"/>
                  <w:lang w:val="en-PH" w:eastAsia="en-US"/>
                </w:rPr>
                <w:t>0.31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16" w:author="Diana Machado" w:date="2019-04-05T18:21:00Z"/>
                <w:rFonts w:ascii="Calibri" w:eastAsia="PMingLiU" w:hAnsi="Calibri" w:cs="Calibri"/>
                <w:color w:val="000000"/>
                <w:sz w:val="22"/>
                <w:szCs w:val="22"/>
                <w:lang w:val="en-PH" w:eastAsia="en-US"/>
              </w:rPr>
            </w:pPr>
            <w:ins w:id="4531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18" w:author="Diana Machado" w:date="2019-04-05T18:21:00Z"/>
                <w:rFonts w:ascii="Calibri" w:eastAsia="PMingLiU" w:hAnsi="Calibri" w:cs="Calibri"/>
                <w:color w:val="000000"/>
                <w:sz w:val="22"/>
                <w:szCs w:val="22"/>
                <w:lang w:val="en-PH" w:eastAsia="en-US"/>
              </w:rPr>
            </w:pPr>
            <w:ins w:id="4531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20" w:author="Diana Machado" w:date="2019-04-05T18:21:00Z"/>
                <w:rFonts w:ascii="Calibri" w:eastAsia="PMingLiU" w:hAnsi="Calibri" w:cs="Calibri"/>
                <w:color w:val="000000"/>
                <w:sz w:val="22"/>
                <w:szCs w:val="22"/>
                <w:lang w:val="en-PH" w:eastAsia="en-US"/>
              </w:rPr>
            </w:pPr>
            <w:ins w:id="45321" w:author="Diana Machado" w:date="2019-04-05T18:21:00Z">
              <w:r w:rsidRPr="0081683F">
                <w:rPr>
                  <w:rFonts w:ascii="Calibri" w:eastAsia="PMingLiU" w:hAnsi="Calibri" w:cs="Calibri"/>
                  <w:color w:val="000000"/>
                  <w:sz w:val="22"/>
                  <w:szCs w:val="22"/>
                  <w:lang w:val="en-PH" w:eastAsia="en-US"/>
                </w:rPr>
                <w:t>2.844</w:t>
              </w:r>
            </w:ins>
          </w:p>
        </w:tc>
      </w:tr>
      <w:tr w:rsidR="002348ED" w:rsidRPr="0081683F" w:rsidTr="00787B33">
        <w:trPr>
          <w:trHeight w:val="286"/>
          <w:ins w:id="4532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3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32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2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2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2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2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2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3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3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3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3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34" w:author="Diana Machado" w:date="2019-04-05T18:21:00Z"/>
                <w:rFonts w:ascii="Calibri" w:eastAsia="PMingLiU" w:hAnsi="Calibri" w:cs="Calibri"/>
                <w:color w:val="000000"/>
                <w:sz w:val="22"/>
                <w:szCs w:val="22"/>
                <w:lang w:val="en-PH" w:eastAsia="en-US"/>
              </w:rPr>
            </w:pPr>
            <w:ins w:id="45335" w:author="Diana Machado" w:date="2019-04-05T18:21:00Z">
              <w:r w:rsidRPr="0081683F">
                <w:rPr>
                  <w:rFonts w:ascii="Calibri" w:eastAsia="PMingLiU" w:hAnsi="Calibri" w:cs="Calibri"/>
                  <w:color w:val="000000"/>
                  <w:sz w:val="22"/>
                  <w:szCs w:val="22"/>
                  <w:lang w:val="en-PH" w:eastAsia="en-US"/>
                </w:rPr>
                <w:t>Indian Riv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36" w:author="Diana Machado" w:date="2019-04-05T18:21:00Z"/>
                <w:rFonts w:ascii="Calibri" w:eastAsia="PMingLiU" w:hAnsi="Calibri" w:cs="Calibri"/>
                <w:color w:val="000000"/>
                <w:sz w:val="22"/>
                <w:szCs w:val="22"/>
                <w:lang w:val="en-PH" w:eastAsia="en-US"/>
              </w:rPr>
            </w:pPr>
            <w:ins w:id="4533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38" w:author="Diana Machado" w:date="2019-04-05T18:21:00Z"/>
                <w:rFonts w:ascii="Calibri" w:eastAsia="PMingLiU" w:hAnsi="Calibri" w:cs="Calibri"/>
                <w:color w:val="000000"/>
                <w:sz w:val="22"/>
                <w:szCs w:val="22"/>
                <w:lang w:val="en-PH" w:eastAsia="en-US"/>
              </w:rPr>
            </w:pPr>
            <w:ins w:id="45339" w:author="Diana Machado" w:date="2019-04-05T18:21:00Z">
              <w:r w:rsidRPr="0081683F">
                <w:rPr>
                  <w:rFonts w:ascii="Calibri" w:eastAsia="PMingLiU" w:hAnsi="Calibri" w:cs="Calibri"/>
                  <w:color w:val="000000"/>
                  <w:sz w:val="22"/>
                  <w:szCs w:val="22"/>
                  <w:lang w:val="en-PH" w:eastAsia="en-US"/>
                </w:rPr>
                <w:t>3.11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40" w:author="Diana Machado" w:date="2019-04-05T18:21:00Z"/>
                <w:rFonts w:ascii="Calibri" w:eastAsia="PMingLiU" w:hAnsi="Calibri" w:cs="Calibri"/>
                <w:color w:val="000000"/>
                <w:sz w:val="22"/>
                <w:szCs w:val="22"/>
                <w:lang w:val="en-PH" w:eastAsia="en-US"/>
              </w:rPr>
            </w:pPr>
            <w:ins w:id="45341" w:author="Diana Machado" w:date="2019-04-05T18:21:00Z">
              <w:r w:rsidRPr="0081683F">
                <w:rPr>
                  <w:rFonts w:ascii="Calibri" w:eastAsia="PMingLiU" w:hAnsi="Calibri" w:cs="Calibri"/>
                  <w:color w:val="000000"/>
                  <w:sz w:val="22"/>
                  <w:szCs w:val="22"/>
                  <w:lang w:val="en-PH" w:eastAsia="en-US"/>
                </w:rPr>
                <w:t>2.362</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342" w:author="Diana Machado" w:date="2019-04-05T18:21:00Z"/>
                <w:rFonts w:ascii="Calibri" w:eastAsia="PMingLiU" w:hAnsi="Calibri" w:cs="Calibri"/>
                <w:color w:val="000000"/>
                <w:sz w:val="22"/>
                <w:szCs w:val="22"/>
                <w:lang w:val="en-PH" w:eastAsia="en-US"/>
              </w:rPr>
            </w:pPr>
            <w:ins w:id="45343" w:author="Diana Machado" w:date="2019-04-05T18:21:00Z">
              <w:r w:rsidRPr="0081683F">
                <w:rPr>
                  <w:rFonts w:ascii="Calibri" w:eastAsia="PMingLiU" w:hAnsi="Calibri" w:cs="Calibri"/>
                  <w:color w:val="000000"/>
                  <w:sz w:val="22"/>
                  <w:szCs w:val="22"/>
                  <w:lang w:val="en-PH" w:eastAsia="en-US"/>
                </w:rPr>
                <w:t>2.86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44" w:author="Diana Machado" w:date="2019-04-05T18:21:00Z"/>
                <w:rFonts w:ascii="Calibri" w:eastAsia="PMingLiU" w:hAnsi="Calibri" w:cs="Calibri"/>
                <w:color w:val="000000"/>
                <w:sz w:val="22"/>
                <w:szCs w:val="22"/>
                <w:lang w:val="en-PH" w:eastAsia="en-US"/>
              </w:rPr>
            </w:pPr>
            <w:ins w:id="45345" w:author="Diana Machado" w:date="2019-04-05T18:21:00Z">
              <w:r w:rsidRPr="0081683F">
                <w:rPr>
                  <w:rFonts w:ascii="Calibri" w:eastAsia="PMingLiU" w:hAnsi="Calibri" w:cs="Calibri"/>
                  <w:color w:val="000000"/>
                  <w:sz w:val="22"/>
                  <w:szCs w:val="22"/>
                  <w:lang w:val="en-PH" w:eastAsia="en-US"/>
                </w:rPr>
                <w:t>0.35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46" w:author="Diana Machado" w:date="2019-04-05T18:21:00Z"/>
                <w:rFonts w:ascii="Calibri" w:eastAsia="PMingLiU" w:hAnsi="Calibri" w:cs="Calibri"/>
                <w:color w:val="000000"/>
                <w:sz w:val="22"/>
                <w:szCs w:val="22"/>
                <w:lang w:val="en-PH" w:eastAsia="en-US"/>
              </w:rPr>
            </w:pPr>
            <w:ins w:id="45347" w:author="Diana Machado" w:date="2019-04-05T18:21:00Z">
              <w:r w:rsidRPr="0081683F">
                <w:rPr>
                  <w:rFonts w:ascii="Calibri" w:eastAsia="PMingLiU" w:hAnsi="Calibri" w:cs="Calibri"/>
                  <w:color w:val="000000"/>
                  <w:sz w:val="22"/>
                  <w:szCs w:val="22"/>
                  <w:lang w:val="en-PH" w:eastAsia="en-US"/>
                </w:rPr>
                <w:t>0.34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48" w:author="Diana Machado" w:date="2019-04-05T18:21:00Z"/>
                <w:rFonts w:ascii="Calibri" w:eastAsia="PMingLiU" w:hAnsi="Calibri" w:cs="Calibri"/>
                <w:color w:val="000000"/>
                <w:sz w:val="22"/>
                <w:szCs w:val="22"/>
                <w:lang w:val="en-PH" w:eastAsia="en-US"/>
              </w:rPr>
            </w:pPr>
            <w:ins w:id="45349" w:author="Diana Machado" w:date="2019-04-05T18:21:00Z">
              <w:r w:rsidRPr="0081683F">
                <w:rPr>
                  <w:rFonts w:ascii="Calibri" w:eastAsia="PMingLiU" w:hAnsi="Calibri" w:cs="Calibri"/>
                  <w:color w:val="000000"/>
                  <w:sz w:val="22"/>
                  <w:szCs w:val="22"/>
                  <w:lang w:val="en-PH" w:eastAsia="en-US"/>
                </w:rPr>
                <w:t>1.00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50" w:author="Diana Machado" w:date="2019-04-05T18:21:00Z"/>
                <w:rFonts w:ascii="Calibri" w:eastAsia="PMingLiU" w:hAnsi="Calibri" w:cs="Calibri"/>
                <w:color w:val="000000"/>
                <w:sz w:val="22"/>
                <w:szCs w:val="22"/>
                <w:lang w:val="en-PH" w:eastAsia="en-US"/>
              </w:rPr>
            </w:pPr>
            <w:ins w:id="45351" w:author="Diana Machado" w:date="2019-04-05T18:21:00Z">
              <w:r w:rsidRPr="0081683F">
                <w:rPr>
                  <w:rFonts w:ascii="Calibri" w:eastAsia="PMingLiU" w:hAnsi="Calibri" w:cs="Calibri"/>
                  <w:color w:val="000000"/>
                  <w:sz w:val="22"/>
                  <w:szCs w:val="22"/>
                  <w:lang w:val="en-PH" w:eastAsia="en-US"/>
                </w:rPr>
                <w:t>0.73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52" w:author="Diana Machado" w:date="2019-04-05T18:21:00Z"/>
                <w:rFonts w:ascii="Calibri" w:eastAsia="PMingLiU" w:hAnsi="Calibri" w:cs="Calibri"/>
                <w:color w:val="000000"/>
                <w:sz w:val="22"/>
                <w:szCs w:val="22"/>
                <w:lang w:val="en-PH" w:eastAsia="en-US"/>
              </w:rPr>
            </w:pPr>
            <w:ins w:id="45353" w:author="Diana Machado" w:date="2019-04-05T18:21:00Z">
              <w:r w:rsidRPr="0081683F">
                <w:rPr>
                  <w:rFonts w:ascii="Calibri" w:eastAsia="PMingLiU" w:hAnsi="Calibri" w:cs="Calibri"/>
                  <w:color w:val="000000"/>
                  <w:sz w:val="22"/>
                  <w:szCs w:val="22"/>
                  <w:lang w:val="en-PH" w:eastAsia="en-US"/>
                </w:rPr>
                <w:t>4.376</w:t>
              </w:r>
            </w:ins>
          </w:p>
        </w:tc>
      </w:tr>
      <w:tr w:rsidR="002348ED" w:rsidRPr="0081683F" w:rsidTr="00787B33">
        <w:trPr>
          <w:trHeight w:val="286"/>
          <w:ins w:id="4535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3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56" w:author="Diana Machado" w:date="2019-04-05T18:21:00Z"/>
                <w:rFonts w:ascii="Calibri" w:eastAsia="PMingLiU" w:hAnsi="Calibri" w:cs="Calibri"/>
                <w:color w:val="000000"/>
                <w:sz w:val="22"/>
                <w:szCs w:val="22"/>
                <w:lang w:val="en-PH" w:eastAsia="en-US"/>
              </w:rPr>
            </w:pPr>
            <w:ins w:id="4535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58" w:author="Diana Machado" w:date="2019-04-05T18:21:00Z"/>
                <w:rFonts w:ascii="Calibri" w:eastAsia="PMingLiU" w:hAnsi="Calibri" w:cs="Calibri"/>
                <w:color w:val="000000"/>
                <w:sz w:val="22"/>
                <w:szCs w:val="22"/>
                <w:lang w:val="en-PH" w:eastAsia="en-US"/>
              </w:rPr>
            </w:pPr>
            <w:ins w:id="45359" w:author="Diana Machado" w:date="2019-04-05T18:21:00Z">
              <w:r w:rsidRPr="0081683F">
                <w:rPr>
                  <w:rFonts w:ascii="Calibri" w:eastAsia="PMingLiU" w:hAnsi="Calibri" w:cs="Calibri"/>
                  <w:color w:val="000000"/>
                  <w:sz w:val="22"/>
                  <w:szCs w:val="22"/>
                  <w:lang w:val="en-PH" w:eastAsia="en-US"/>
                </w:rPr>
                <w:t>6.14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60" w:author="Diana Machado" w:date="2019-04-05T18:21:00Z"/>
                <w:rFonts w:ascii="Calibri" w:eastAsia="PMingLiU" w:hAnsi="Calibri" w:cs="Calibri"/>
                <w:color w:val="000000"/>
                <w:sz w:val="22"/>
                <w:szCs w:val="22"/>
                <w:lang w:val="en-PH" w:eastAsia="en-US"/>
              </w:rPr>
            </w:pPr>
            <w:ins w:id="45361" w:author="Diana Machado" w:date="2019-04-05T18:21:00Z">
              <w:r w:rsidRPr="0081683F">
                <w:rPr>
                  <w:rFonts w:ascii="Calibri" w:eastAsia="PMingLiU" w:hAnsi="Calibri" w:cs="Calibri"/>
                  <w:color w:val="000000"/>
                  <w:sz w:val="22"/>
                  <w:szCs w:val="22"/>
                  <w:lang w:val="en-PH" w:eastAsia="en-US"/>
                </w:rPr>
                <w:t>4.70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62" w:author="Diana Machado" w:date="2019-04-05T18:21:00Z"/>
                <w:rFonts w:ascii="Calibri" w:eastAsia="PMingLiU" w:hAnsi="Calibri" w:cs="Calibri"/>
                <w:color w:val="000000"/>
                <w:sz w:val="22"/>
                <w:szCs w:val="22"/>
                <w:lang w:val="en-PH" w:eastAsia="en-US"/>
              </w:rPr>
            </w:pPr>
            <w:ins w:id="45363" w:author="Diana Machado" w:date="2019-04-05T18:21:00Z">
              <w:r w:rsidRPr="0081683F">
                <w:rPr>
                  <w:rFonts w:ascii="Calibri" w:eastAsia="PMingLiU" w:hAnsi="Calibri" w:cs="Calibri"/>
                  <w:color w:val="000000"/>
                  <w:sz w:val="22"/>
                  <w:szCs w:val="22"/>
                  <w:lang w:val="en-PH" w:eastAsia="en-US"/>
                </w:rPr>
                <w:t>13.40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64" w:author="Diana Machado" w:date="2019-04-05T18:21:00Z"/>
                <w:rFonts w:ascii="Calibri" w:eastAsia="PMingLiU" w:hAnsi="Calibri" w:cs="Calibri"/>
                <w:color w:val="000000"/>
                <w:sz w:val="22"/>
                <w:szCs w:val="22"/>
                <w:lang w:val="en-PH" w:eastAsia="en-US"/>
              </w:rPr>
            </w:pPr>
            <w:ins w:id="45365" w:author="Diana Machado" w:date="2019-04-05T18:21:00Z">
              <w:r w:rsidRPr="0081683F">
                <w:rPr>
                  <w:rFonts w:ascii="Calibri" w:eastAsia="PMingLiU" w:hAnsi="Calibri" w:cs="Calibri"/>
                  <w:color w:val="000000"/>
                  <w:sz w:val="22"/>
                  <w:szCs w:val="22"/>
                  <w:lang w:val="en-PH" w:eastAsia="en-US"/>
                </w:rPr>
                <w:t>1.7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66" w:author="Diana Machado" w:date="2019-04-05T18:21:00Z"/>
                <w:rFonts w:ascii="Calibri" w:eastAsia="PMingLiU" w:hAnsi="Calibri" w:cs="Calibri"/>
                <w:color w:val="000000"/>
                <w:sz w:val="22"/>
                <w:szCs w:val="22"/>
                <w:lang w:val="en-PH" w:eastAsia="en-US"/>
              </w:rPr>
            </w:pPr>
            <w:ins w:id="45367" w:author="Diana Machado" w:date="2019-04-05T18:21:00Z">
              <w:r w:rsidRPr="0081683F">
                <w:rPr>
                  <w:rFonts w:ascii="Calibri" w:eastAsia="PMingLiU" w:hAnsi="Calibri" w:cs="Calibri"/>
                  <w:color w:val="000000"/>
                  <w:sz w:val="22"/>
                  <w:szCs w:val="22"/>
                  <w:lang w:val="en-PH" w:eastAsia="en-US"/>
                </w:rPr>
                <w:t>1.19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68" w:author="Diana Machado" w:date="2019-04-05T18:21:00Z"/>
                <w:rFonts w:ascii="Calibri" w:eastAsia="PMingLiU" w:hAnsi="Calibri" w:cs="Calibri"/>
                <w:color w:val="000000"/>
                <w:sz w:val="22"/>
                <w:szCs w:val="22"/>
                <w:lang w:val="en-PH" w:eastAsia="en-US"/>
              </w:rPr>
            </w:pPr>
            <w:ins w:id="45369" w:author="Diana Machado" w:date="2019-04-05T18:21:00Z">
              <w:r w:rsidRPr="0081683F">
                <w:rPr>
                  <w:rFonts w:ascii="Calibri" w:eastAsia="PMingLiU" w:hAnsi="Calibri" w:cs="Calibri"/>
                  <w:color w:val="000000"/>
                  <w:sz w:val="22"/>
                  <w:szCs w:val="22"/>
                  <w:lang w:val="en-PH" w:eastAsia="en-US"/>
                </w:rPr>
                <w:t>2.46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70" w:author="Diana Machado" w:date="2019-04-05T18:21:00Z"/>
                <w:rFonts w:ascii="Calibri" w:eastAsia="PMingLiU" w:hAnsi="Calibri" w:cs="Calibri"/>
                <w:color w:val="000000"/>
                <w:sz w:val="22"/>
                <w:szCs w:val="22"/>
                <w:lang w:val="en-PH" w:eastAsia="en-US"/>
              </w:rPr>
            </w:pPr>
            <w:ins w:id="45371" w:author="Diana Machado" w:date="2019-04-05T18:21:00Z">
              <w:r w:rsidRPr="0081683F">
                <w:rPr>
                  <w:rFonts w:ascii="Calibri" w:eastAsia="PMingLiU" w:hAnsi="Calibri" w:cs="Calibri"/>
                  <w:color w:val="000000"/>
                  <w:sz w:val="22"/>
                  <w:szCs w:val="22"/>
                  <w:lang w:val="en-PH" w:eastAsia="en-US"/>
                </w:rPr>
                <w:t>2.3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72" w:author="Diana Machado" w:date="2019-04-05T18:21:00Z"/>
                <w:rFonts w:ascii="Calibri" w:eastAsia="PMingLiU" w:hAnsi="Calibri" w:cs="Calibri"/>
                <w:color w:val="000000"/>
                <w:sz w:val="22"/>
                <w:szCs w:val="22"/>
                <w:lang w:val="en-PH" w:eastAsia="en-US"/>
              </w:rPr>
            </w:pPr>
            <w:ins w:id="45373" w:author="Diana Machado" w:date="2019-04-05T18:21:00Z">
              <w:r w:rsidRPr="0081683F">
                <w:rPr>
                  <w:rFonts w:ascii="Calibri" w:eastAsia="PMingLiU" w:hAnsi="Calibri" w:cs="Calibri"/>
                  <w:color w:val="000000"/>
                  <w:sz w:val="22"/>
                  <w:szCs w:val="22"/>
                  <w:lang w:val="en-PH" w:eastAsia="en-US"/>
                </w:rPr>
                <w:t>9.283</w:t>
              </w:r>
            </w:ins>
          </w:p>
        </w:tc>
      </w:tr>
      <w:tr w:rsidR="002348ED" w:rsidRPr="0081683F" w:rsidTr="00787B33">
        <w:trPr>
          <w:trHeight w:val="286"/>
          <w:ins w:id="4537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3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376" w:author="Diana Machado" w:date="2019-04-05T18:21:00Z"/>
                <w:rFonts w:ascii="Calibri" w:eastAsia="PMingLiU" w:hAnsi="Calibri" w:cs="Calibri"/>
                <w:color w:val="000000"/>
                <w:sz w:val="22"/>
                <w:szCs w:val="22"/>
                <w:lang w:val="en-PH" w:eastAsia="en-US"/>
              </w:rPr>
            </w:pPr>
            <w:ins w:id="4537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78" w:author="Diana Machado" w:date="2019-04-05T18:21:00Z"/>
                <w:rFonts w:ascii="Calibri" w:eastAsia="PMingLiU" w:hAnsi="Calibri" w:cs="Calibri"/>
                <w:color w:val="000000"/>
                <w:sz w:val="22"/>
                <w:szCs w:val="22"/>
                <w:lang w:val="en-PH" w:eastAsia="en-US"/>
              </w:rPr>
            </w:pPr>
            <w:ins w:id="45379" w:author="Diana Machado" w:date="2019-04-05T18:21:00Z">
              <w:r w:rsidRPr="0081683F">
                <w:rPr>
                  <w:rFonts w:ascii="Calibri" w:eastAsia="PMingLiU" w:hAnsi="Calibri" w:cs="Calibri"/>
                  <w:color w:val="000000"/>
                  <w:sz w:val="22"/>
                  <w:szCs w:val="22"/>
                  <w:lang w:val="en-PH" w:eastAsia="en-US"/>
                </w:rPr>
                <w:t>11.47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80" w:author="Diana Machado" w:date="2019-04-05T18:21:00Z"/>
                <w:rFonts w:ascii="Calibri" w:eastAsia="PMingLiU" w:hAnsi="Calibri" w:cs="Calibri"/>
                <w:color w:val="000000"/>
                <w:sz w:val="22"/>
                <w:szCs w:val="22"/>
                <w:lang w:val="en-PH" w:eastAsia="en-US"/>
              </w:rPr>
            </w:pPr>
            <w:ins w:id="45381" w:author="Diana Machado" w:date="2019-04-05T18:21:00Z">
              <w:r w:rsidRPr="0081683F">
                <w:rPr>
                  <w:rFonts w:ascii="Calibri" w:eastAsia="PMingLiU" w:hAnsi="Calibri" w:cs="Calibri"/>
                  <w:color w:val="000000"/>
                  <w:sz w:val="22"/>
                  <w:szCs w:val="22"/>
                  <w:lang w:val="en-PH" w:eastAsia="en-US"/>
                </w:rPr>
                <w:t>7.8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82" w:author="Diana Machado" w:date="2019-04-05T18:21:00Z"/>
                <w:rFonts w:ascii="Calibri" w:eastAsia="PMingLiU" w:hAnsi="Calibri" w:cs="Calibri"/>
                <w:color w:val="000000"/>
                <w:sz w:val="22"/>
                <w:szCs w:val="22"/>
                <w:lang w:val="en-PH" w:eastAsia="en-US"/>
              </w:rPr>
            </w:pPr>
            <w:ins w:id="45383" w:author="Diana Machado" w:date="2019-04-05T18:21:00Z">
              <w:r w:rsidRPr="0081683F">
                <w:rPr>
                  <w:rFonts w:ascii="Calibri" w:eastAsia="PMingLiU" w:hAnsi="Calibri" w:cs="Calibri"/>
                  <w:color w:val="000000"/>
                  <w:sz w:val="22"/>
                  <w:szCs w:val="22"/>
                  <w:lang w:val="en-PH" w:eastAsia="en-US"/>
                </w:rPr>
                <w:t>27.70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84" w:author="Diana Machado" w:date="2019-04-05T18:21:00Z"/>
                <w:rFonts w:ascii="Calibri" w:eastAsia="PMingLiU" w:hAnsi="Calibri" w:cs="Calibri"/>
                <w:color w:val="000000"/>
                <w:sz w:val="22"/>
                <w:szCs w:val="22"/>
                <w:lang w:val="en-PH" w:eastAsia="en-US"/>
              </w:rPr>
            </w:pPr>
            <w:ins w:id="45385" w:author="Diana Machado" w:date="2019-04-05T18:21:00Z">
              <w:r w:rsidRPr="0081683F">
                <w:rPr>
                  <w:rFonts w:ascii="Calibri" w:eastAsia="PMingLiU" w:hAnsi="Calibri" w:cs="Calibri"/>
                  <w:color w:val="000000"/>
                  <w:sz w:val="22"/>
                  <w:szCs w:val="22"/>
                  <w:lang w:val="en-PH" w:eastAsia="en-US"/>
                </w:rPr>
                <w:t>3.56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86" w:author="Diana Machado" w:date="2019-04-05T18:21:00Z"/>
                <w:rFonts w:ascii="Calibri" w:eastAsia="PMingLiU" w:hAnsi="Calibri" w:cs="Calibri"/>
                <w:color w:val="000000"/>
                <w:sz w:val="22"/>
                <w:szCs w:val="22"/>
                <w:lang w:val="en-PH" w:eastAsia="en-US"/>
              </w:rPr>
            </w:pPr>
            <w:ins w:id="45387" w:author="Diana Machado" w:date="2019-04-05T18:21:00Z">
              <w:r w:rsidRPr="0081683F">
                <w:rPr>
                  <w:rFonts w:ascii="Calibri" w:eastAsia="PMingLiU" w:hAnsi="Calibri" w:cs="Calibri"/>
                  <w:color w:val="000000"/>
                  <w:sz w:val="22"/>
                  <w:szCs w:val="22"/>
                  <w:lang w:val="en-PH" w:eastAsia="en-US"/>
                </w:rPr>
                <w:t>2.62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88" w:author="Diana Machado" w:date="2019-04-05T18:21:00Z"/>
                <w:rFonts w:ascii="Calibri" w:eastAsia="PMingLiU" w:hAnsi="Calibri" w:cs="Calibri"/>
                <w:color w:val="000000"/>
                <w:sz w:val="22"/>
                <w:szCs w:val="22"/>
                <w:lang w:val="en-PH" w:eastAsia="en-US"/>
              </w:rPr>
            </w:pPr>
            <w:ins w:id="45389" w:author="Diana Machado" w:date="2019-04-05T18:21:00Z">
              <w:r w:rsidRPr="0081683F">
                <w:rPr>
                  <w:rFonts w:ascii="Calibri" w:eastAsia="PMingLiU" w:hAnsi="Calibri" w:cs="Calibri"/>
                  <w:color w:val="000000"/>
                  <w:sz w:val="22"/>
                  <w:szCs w:val="22"/>
                  <w:lang w:val="en-PH" w:eastAsia="en-US"/>
                </w:rPr>
                <w:t>5.19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90" w:author="Diana Machado" w:date="2019-04-05T18:21:00Z"/>
                <w:rFonts w:ascii="Calibri" w:eastAsia="PMingLiU" w:hAnsi="Calibri" w:cs="Calibri"/>
                <w:color w:val="000000"/>
                <w:sz w:val="22"/>
                <w:szCs w:val="22"/>
                <w:lang w:val="en-PH" w:eastAsia="en-US"/>
              </w:rPr>
            </w:pPr>
            <w:ins w:id="45391" w:author="Diana Machado" w:date="2019-04-05T18:21:00Z">
              <w:r w:rsidRPr="0081683F">
                <w:rPr>
                  <w:rFonts w:ascii="Calibri" w:eastAsia="PMingLiU" w:hAnsi="Calibri" w:cs="Calibri"/>
                  <w:color w:val="000000"/>
                  <w:sz w:val="22"/>
                  <w:szCs w:val="22"/>
                  <w:lang w:val="en-PH" w:eastAsia="en-US"/>
                </w:rPr>
                <w:t>3.33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392" w:author="Diana Machado" w:date="2019-04-05T18:21:00Z"/>
                <w:rFonts w:ascii="Calibri" w:eastAsia="PMingLiU" w:hAnsi="Calibri" w:cs="Calibri"/>
                <w:color w:val="000000"/>
                <w:sz w:val="22"/>
                <w:szCs w:val="22"/>
                <w:lang w:val="en-PH" w:eastAsia="en-US"/>
              </w:rPr>
            </w:pPr>
            <w:ins w:id="45393" w:author="Diana Machado" w:date="2019-04-05T18:21:00Z">
              <w:r w:rsidRPr="0081683F">
                <w:rPr>
                  <w:rFonts w:ascii="Calibri" w:eastAsia="PMingLiU" w:hAnsi="Calibri" w:cs="Calibri"/>
                  <w:color w:val="000000"/>
                  <w:sz w:val="22"/>
                  <w:szCs w:val="22"/>
                  <w:lang w:val="en-PH" w:eastAsia="en-US"/>
                </w:rPr>
                <w:t>15.487</w:t>
              </w:r>
            </w:ins>
          </w:p>
        </w:tc>
      </w:tr>
      <w:tr w:rsidR="002348ED" w:rsidRPr="0081683F" w:rsidTr="00787B33">
        <w:trPr>
          <w:trHeight w:val="286"/>
          <w:ins w:id="4539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3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39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9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9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39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0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0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0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0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0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4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06" w:author="Diana Machado" w:date="2019-04-05T18:21:00Z"/>
                <w:rFonts w:ascii="Calibri" w:eastAsia="PMingLiU" w:hAnsi="Calibri" w:cs="Calibri"/>
                <w:color w:val="000000"/>
                <w:sz w:val="22"/>
                <w:szCs w:val="22"/>
                <w:lang w:val="en-PH" w:eastAsia="en-US"/>
              </w:rPr>
            </w:pPr>
            <w:ins w:id="45407" w:author="Diana Machado" w:date="2019-04-05T18:21:00Z">
              <w:r w:rsidRPr="0081683F">
                <w:rPr>
                  <w:rFonts w:ascii="Calibri" w:eastAsia="PMingLiU" w:hAnsi="Calibri" w:cs="Calibri"/>
                  <w:color w:val="000000"/>
                  <w:sz w:val="22"/>
                  <w:szCs w:val="22"/>
                  <w:lang w:val="en-PH" w:eastAsia="en-US"/>
                </w:rPr>
                <w:t>Jacks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08" w:author="Diana Machado" w:date="2019-04-05T18:21:00Z"/>
                <w:rFonts w:ascii="Calibri" w:eastAsia="PMingLiU" w:hAnsi="Calibri" w:cs="Calibri"/>
                <w:color w:val="000000"/>
                <w:sz w:val="22"/>
                <w:szCs w:val="22"/>
                <w:lang w:val="en-PH" w:eastAsia="en-US"/>
              </w:rPr>
            </w:pPr>
            <w:ins w:id="4540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10" w:author="Diana Machado" w:date="2019-04-05T18:21:00Z"/>
                <w:rFonts w:ascii="Calibri" w:eastAsia="PMingLiU" w:hAnsi="Calibri" w:cs="Calibri"/>
                <w:color w:val="000000"/>
                <w:sz w:val="22"/>
                <w:szCs w:val="22"/>
                <w:lang w:val="en-PH" w:eastAsia="en-US"/>
              </w:rPr>
            </w:pPr>
            <w:ins w:id="45411" w:author="Diana Machado" w:date="2019-04-05T18:21:00Z">
              <w:r w:rsidRPr="0081683F">
                <w:rPr>
                  <w:rFonts w:ascii="Calibri" w:eastAsia="PMingLiU" w:hAnsi="Calibri" w:cs="Calibri"/>
                  <w:color w:val="000000"/>
                  <w:sz w:val="22"/>
                  <w:szCs w:val="22"/>
                  <w:lang w:val="en-PH" w:eastAsia="en-US"/>
                </w:rPr>
                <w:t>0.876</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12" w:author="Diana Machado" w:date="2019-04-05T18:21:00Z"/>
                <w:rFonts w:ascii="Calibri" w:eastAsia="PMingLiU" w:hAnsi="Calibri" w:cs="Calibri"/>
                <w:color w:val="000000"/>
                <w:sz w:val="22"/>
                <w:szCs w:val="22"/>
                <w:lang w:val="en-PH" w:eastAsia="en-US"/>
              </w:rPr>
            </w:pPr>
            <w:ins w:id="45413" w:author="Diana Machado" w:date="2019-04-05T18:21:00Z">
              <w:r w:rsidRPr="0081683F">
                <w:rPr>
                  <w:rFonts w:ascii="Calibri" w:eastAsia="PMingLiU" w:hAnsi="Calibri" w:cs="Calibri"/>
                  <w:color w:val="000000"/>
                  <w:sz w:val="22"/>
                  <w:szCs w:val="22"/>
                  <w:lang w:val="en-PH" w:eastAsia="en-US"/>
                </w:rPr>
                <w:t>0.88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14" w:author="Diana Machado" w:date="2019-04-05T18:21:00Z"/>
                <w:rFonts w:ascii="Calibri" w:eastAsia="PMingLiU" w:hAnsi="Calibri" w:cs="Calibri"/>
                <w:color w:val="000000"/>
                <w:sz w:val="22"/>
                <w:szCs w:val="22"/>
                <w:lang w:val="en-PH" w:eastAsia="en-US"/>
              </w:rPr>
            </w:pPr>
            <w:ins w:id="45415" w:author="Diana Machado" w:date="2019-04-05T18:21:00Z">
              <w:r w:rsidRPr="0081683F">
                <w:rPr>
                  <w:rFonts w:ascii="Calibri" w:eastAsia="PMingLiU" w:hAnsi="Calibri" w:cs="Calibri"/>
                  <w:color w:val="000000"/>
                  <w:sz w:val="22"/>
                  <w:szCs w:val="22"/>
                  <w:lang w:val="en-PH" w:eastAsia="en-US"/>
                </w:rPr>
                <w:t>1.91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16" w:author="Diana Machado" w:date="2019-04-05T18:21:00Z"/>
                <w:rFonts w:ascii="Calibri" w:eastAsia="PMingLiU" w:hAnsi="Calibri" w:cs="Calibri"/>
                <w:color w:val="000000"/>
                <w:sz w:val="22"/>
                <w:szCs w:val="22"/>
                <w:lang w:val="en-PH" w:eastAsia="en-US"/>
              </w:rPr>
            </w:pPr>
            <w:ins w:id="45417" w:author="Diana Machado" w:date="2019-04-05T18:21:00Z">
              <w:r w:rsidRPr="0081683F">
                <w:rPr>
                  <w:rFonts w:ascii="Calibri" w:eastAsia="PMingLiU" w:hAnsi="Calibri" w:cs="Calibri"/>
                  <w:color w:val="000000"/>
                  <w:sz w:val="22"/>
                  <w:szCs w:val="22"/>
                  <w:lang w:val="en-PH" w:eastAsia="en-US"/>
                </w:rPr>
                <w:t>0.21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18" w:author="Diana Machado" w:date="2019-04-05T18:21:00Z"/>
                <w:rFonts w:ascii="Calibri" w:eastAsia="PMingLiU" w:hAnsi="Calibri" w:cs="Calibri"/>
                <w:color w:val="000000"/>
                <w:sz w:val="22"/>
                <w:szCs w:val="22"/>
                <w:lang w:val="en-PH" w:eastAsia="en-US"/>
              </w:rPr>
            </w:pPr>
            <w:ins w:id="45419" w:author="Diana Machado" w:date="2019-04-05T18:21:00Z">
              <w:r w:rsidRPr="0081683F">
                <w:rPr>
                  <w:rFonts w:ascii="Calibri" w:eastAsia="PMingLiU" w:hAnsi="Calibri" w:cs="Calibri"/>
                  <w:color w:val="000000"/>
                  <w:sz w:val="22"/>
                  <w:szCs w:val="22"/>
                  <w:lang w:val="en-PH" w:eastAsia="en-US"/>
                </w:rPr>
                <w:t>0.18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20" w:author="Diana Machado" w:date="2019-04-05T18:21:00Z"/>
                <w:rFonts w:ascii="Calibri" w:eastAsia="PMingLiU" w:hAnsi="Calibri" w:cs="Calibri"/>
                <w:color w:val="000000"/>
                <w:sz w:val="22"/>
                <w:szCs w:val="22"/>
                <w:lang w:val="en-PH" w:eastAsia="en-US"/>
              </w:rPr>
            </w:pPr>
            <w:ins w:id="4542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22" w:author="Diana Machado" w:date="2019-04-05T18:21:00Z"/>
                <w:rFonts w:ascii="Calibri" w:eastAsia="PMingLiU" w:hAnsi="Calibri" w:cs="Calibri"/>
                <w:color w:val="000000"/>
                <w:sz w:val="22"/>
                <w:szCs w:val="22"/>
                <w:lang w:val="en-PH" w:eastAsia="en-US"/>
              </w:rPr>
            </w:pPr>
            <w:ins w:id="4542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24" w:author="Diana Machado" w:date="2019-04-05T18:21:00Z"/>
                <w:rFonts w:ascii="Calibri" w:eastAsia="PMingLiU" w:hAnsi="Calibri" w:cs="Calibri"/>
                <w:color w:val="000000"/>
                <w:sz w:val="22"/>
                <w:szCs w:val="22"/>
                <w:lang w:val="en-PH" w:eastAsia="en-US"/>
              </w:rPr>
            </w:pPr>
            <w:ins w:id="45425" w:author="Diana Machado" w:date="2019-04-05T18:21:00Z">
              <w:r w:rsidRPr="0081683F">
                <w:rPr>
                  <w:rFonts w:ascii="Calibri" w:eastAsia="PMingLiU" w:hAnsi="Calibri" w:cs="Calibri"/>
                  <w:color w:val="000000"/>
                  <w:sz w:val="22"/>
                  <w:szCs w:val="22"/>
                  <w:lang w:val="en-PH" w:eastAsia="en-US"/>
                </w:rPr>
                <w:t>1.894</w:t>
              </w:r>
            </w:ins>
          </w:p>
        </w:tc>
      </w:tr>
      <w:tr w:rsidR="002348ED" w:rsidRPr="0081683F" w:rsidTr="00787B33">
        <w:trPr>
          <w:trHeight w:val="286"/>
          <w:ins w:id="4542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4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28" w:author="Diana Machado" w:date="2019-04-05T18:21:00Z"/>
                <w:rFonts w:ascii="Calibri" w:eastAsia="PMingLiU" w:hAnsi="Calibri" w:cs="Calibri"/>
                <w:color w:val="000000"/>
                <w:sz w:val="22"/>
                <w:szCs w:val="22"/>
                <w:lang w:val="en-PH" w:eastAsia="en-US"/>
              </w:rPr>
            </w:pPr>
            <w:ins w:id="4542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30" w:author="Diana Machado" w:date="2019-04-05T18:21:00Z"/>
                <w:rFonts w:ascii="Calibri" w:eastAsia="PMingLiU" w:hAnsi="Calibri" w:cs="Calibri"/>
                <w:color w:val="000000"/>
                <w:sz w:val="22"/>
                <w:szCs w:val="22"/>
                <w:lang w:val="en-PH" w:eastAsia="en-US"/>
              </w:rPr>
            </w:pPr>
            <w:ins w:id="45431" w:author="Diana Machado" w:date="2019-04-05T18:21:00Z">
              <w:r w:rsidRPr="0081683F">
                <w:rPr>
                  <w:rFonts w:ascii="Calibri" w:eastAsia="PMingLiU" w:hAnsi="Calibri" w:cs="Calibri"/>
                  <w:color w:val="000000"/>
                  <w:sz w:val="22"/>
                  <w:szCs w:val="22"/>
                  <w:lang w:val="en-PH" w:eastAsia="en-US"/>
                </w:rPr>
                <w:t>1.05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32" w:author="Diana Machado" w:date="2019-04-05T18:21:00Z"/>
                <w:rFonts w:ascii="Calibri" w:eastAsia="PMingLiU" w:hAnsi="Calibri" w:cs="Calibri"/>
                <w:color w:val="000000"/>
                <w:sz w:val="22"/>
                <w:szCs w:val="22"/>
                <w:lang w:val="en-PH" w:eastAsia="en-US"/>
              </w:rPr>
            </w:pPr>
            <w:ins w:id="45433" w:author="Diana Machado" w:date="2019-04-05T18:21:00Z">
              <w:r w:rsidRPr="0081683F">
                <w:rPr>
                  <w:rFonts w:ascii="Calibri" w:eastAsia="PMingLiU" w:hAnsi="Calibri" w:cs="Calibri"/>
                  <w:color w:val="000000"/>
                  <w:sz w:val="22"/>
                  <w:szCs w:val="22"/>
                  <w:lang w:val="en-PH" w:eastAsia="en-US"/>
                </w:rPr>
                <w:t>1.05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34" w:author="Diana Machado" w:date="2019-04-05T18:21:00Z"/>
                <w:rFonts w:ascii="Calibri" w:eastAsia="PMingLiU" w:hAnsi="Calibri" w:cs="Calibri"/>
                <w:color w:val="000000"/>
                <w:sz w:val="22"/>
                <w:szCs w:val="22"/>
                <w:lang w:val="en-PH" w:eastAsia="en-US"/>
              </w:rPr>
            </w:pPr>
            <w:ins w:id="45435" w:author="Diana Machado" w:date="2019-04-05T18:21:00Z">
              <w:r w:rsidRPr="0081683F">
                <w:rPr>
                  <w:rFonts w:ascii="Calibri" w:eastAsia="PMingLiU" w:hAnsi="Calibri" w:cs="Calibri"/>
                  <w:color w:val="000000"/>
                  <w:sz w:val="22"/>
                  <w:szCs w:val="22"/>
                  <w:lang w:val="en-PH" w:eastAsia="en-US"/>
                </w:rPr>
                <w:t>2.72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36" w:author="Diana Machado" w:date="2019-04-05T18:21:00Z"/>
                <w:rFonts w:ascii="Calibri" w:eastAsia="PMingLiU" w:hAnsi="Calibri" w:cs="Calibri"/>
                <w:color w:val="000000"/>
                <w:sz w:val="22"/>
                <w:szCs w:val="22"/>
                <w:lang w:val="en-PH" w:eastAsia="en-US"/>
              </w:rPr>
            </w:pPr>
            <w:ins w:id="45437" w:author="Diana Machado" w:date="2019-04-05T18:21:00Z">
              <w:r w:rsidRPr="0081683F">
                <w:rPr>
                  <w:rFonts w:ascii="Calibri" w:eastAsia="PMingLiU" w:hAnsi="Calibri" w:cs="Calibri"/>
                  <w:color w:val="000000"/>
                  <w:sz w:val="22"/>
                  <w:szCs w:val="22"/>
                  <w:lang w:val="en-PH" w:eastAsia="en-US"/>
                </w:rPr>
                <w:t>0.24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38" w:author="Diana Machado" w:date="2019-04-05T18:21:00Z"/>
                <w:rFonts w:ascii="Calibri" w:eastAsia="PMingLiU" w:hAnsi="Calibri" w:cs="Calibri"/>
                <w:color w:val="000000"/>
                <w:sz w:val="22"/>
                <w:szCs w:val="22"/>
                <w:lang w:val="en-PH" w:eastAsia="en-US"/>
              </w:rPr>
            </w:pPr>
            <w:ins w:id="45439" w:author="Diana Machado" w:date="2019-04-05T18:21:00Z">
              <w:r w:rsidRPr="0081683F">
                <w:rPr>
                  <w:rFonts w:ascii="Calibri" w:eastAsia="PMingLiU" w:hAnsi="Calibri" w:cs="Calibri"/>
                  <w:color w:val="000000"/>
                  <w:sz w:val="22"/>
                  <w:szCs w:val="22"/>
                  <w:lang w:val="en-PH" w:eastAsia="en-US"/>
                </w:rPr>
                <w:t>0.22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0" w:author="Diana Machado" w:date="2019-04-05T18:21:00Z"/>
                <w:rFonts w:ascii="Calibri" w:eastAsia="PMingLiU" w:hAnsi="Calibri" w:cs="Calibri"/>
                <w:color w:val="000000"/>
                <w:sz w:val="22"/>
                <w:szCs w:val="22"/>
                <w:lang w:val="en-PH" w:eastAsia="en-US"/>
              </w:rPr>
            </w:pPr>
            <w:ins w:id="4544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2" w:author="Diana Machado" w:date="2019-04-05T18:21:00Z"/>
                <w:rFonts w:ascii="Calibri" w:eastAsia="PMingLiU" w:hAnsi="Calibri" w:cs="Calibri"/>
                <w:color w:val="000000"/>
                <w:sz w:val="22"/>
                <w:szCs w:val="22"/>
                <w:lang w:val="en-PH" w:eastAsia="en-US"/>
              </w:rPr>
            </w:pPr>
            <w:ins w:id="4544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44" w:author="Diana Machado" w:date="2019-04-05T18:21:00Z"/>
                <w:rFonts w:ascii="Calibri" w:eastAsia="PMingLiU" w:hAnsi="Calibri" w:cs="Calibri"/>
                <w:color w:val="000000"/>
                <w:sz w:val="22"/>
                <w:szCs w:val="22"/>
                <w:lang w:val="en-PH" w:eastAsia="en-US"/>
              </w:rPr>
            </w:pPr>
            <w:ins w:id="45445" w:author="Diana Machado" w:date="2019-04-05T18:21:00Z">
              <w:r w:rsidRPr="0081683F">
                <w:rPr>
                  <w:rFonts w:ascii="Calibri" w:eastAsia="PMingLiU" w:hAnsi="Calibri" w:cs="Calibri"/>
                  <w:color w:val="000000"/>
                  <w:sz w:val="22"/>
                  <w:szCs w:val="22"/>
                  <w:lang w:val="en-PH" w:eastAsia="en-US"/>
                </w:rPr>
                <w:t>2.629</w:t>
              </w:r>
            </w:ins>
          </w:p>
        </w:tc>
      </w:tr>
      <w:tr w:rsidR="002348ED" w:rsidRPr="0081683F" w:rsidTr="00787B33">
        <w:trPr>
          <w:trHeight w:val="286"/>
          <w:ins w:id="4544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4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48" w:author="Diana Machado" w:date="2019-04-05T18:21:00Z"/>
                <w:rFonts w:ascii="Calibri" w:eastAsia="PMingLiU" w:hAnsi="Calibri" w:cs="Calibri"/>
                <w:color w:val="000000"/>
                <w:sz w:val="22"/>
                <w:szCs w:val="22"/>
                <w:lang w:val="en-PH" w:eastAsia="en-US"/>
              </w:rPr>
            </w:pPr>
            <w:ins w:id="4544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50" w:author="Diana Machado" w:date="2019-04-05T18:21:00Z"/>
                <w:rFonts w:ascii="Calibri" w:eastAsia="PMingLiU" w:hAnsi="Calibri" w:cs="Calibri"/>
                <w:color w:val="000000"/>
                <w:sz w:val="22"/>
                <w:szCs w:val="22"/>
                <w:lang w:val="en-PH" w:eastAsia="en-US"/>
              </w:rPr>
            </w:pPr>
            <w:ins w:id="45451" w:author="Diana Machado" w:date="2019-04-05T18:21:00Z">
              <w:r w:rsidRPr="0081683F">
                <w:rPr>
                  <w:rFonts w:ascii="Calibri" w:eastAsia="PMingLiU" w:hAnsi="Calibri" w:cs="Calibri"/>
                  <w:color w:val="000000"/>
                  <w:sz w:val="22"/>
                  <w:szCs w:val="22"/>
                  <w:lang w:val="en-PH" w:eastAsia="en-US"/>
                </w:rPr>
                <w:t>1.29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52" w:author="Diana Machado" w:date="2019-04-05T18:21:00Z"/>
                <w:rFonts w:ascii="Calibri" w:eastAsia="PMingLiU" w:hAnsi="Calibri" w:cs="Calibri"/>
                <w:color w:val="000000"/>
                <w:sz w:val="22"/>
                <w:szCs w:val="22"/>
                <w:lang w:val="en-PH" w:eastAsia="en-US"/>
              </w:rPr>
            </w:pPr>
            <w:ins w:id="45453" w:author="Diana Machado" w:date="2019-04-05T18:21:00Z">
              <w:r w:rsidRPr="0081683F">
                <w:rPr>
                  <w:rFonts w:ascii="Calibri" w:eastAsia="PMingLiU" w:hAnsi="Calibri" w:cs="Calibri"/>
                  <w:color w:val="000000"/>
                  <w:sz w:val="22"/>
                  <w:szCs w:val="22"/>
                  <w:lang w:val="en-PH" w:eastAsia="en-US"/>
                </w:rPr>
                <w:t>1.3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54" w:author="Diana Machado" w:date="2019-04-05T18:21:00Z"/>
                <w:rFonts w:ascii="Calibri" w:eastAsia="PMingLiU" w:hAnsi="Calibri" w:cs="Calibri"/>
                <w:color w:val="000000"/>
                <w:sz w:val="22"/>
                <w:szCs w:val="22"/>
                <w:lang w:val="en-PH" w:eastAsia="en-US"/>
              </w:rPr>
            </w:pPr>
            <w:ins w:id="45455" w:author="Diana Machado" w:date="2019-04-05T18:21:00Z">
              <w:r w:rsidRPr="0081683F">
                <w:rPr>
                  <w:rFonts w:ascii="Calibri" w:eastAsia="PMingLiU" w:hAnsi="Calibri" w:cs="Calibri"/>
                  <w:color w:val="000000"/>
                  <w:sz w:val="22"/>
                  <w:szCs w:val="22"/>
                  <w:lang w:val="en-PH" w:eastAsia="en-US"/>
                </w:rPr>
                <w:t>3.42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56" w:author="Diana Machado" w:date="2019-04-05T18:21:00Z"/>
                <w:rFonts w:ascii="Calibri" w:eastAsia="PMingLiU" w:hAnsi="Calibri" w:cs="Calibri"/>
                <w:color w:val="000000"/>
                <w:sz w:val="22"/>
                <w:szCs w:val="22"/>
                <w:lang w:val="en-PH" w:eastAsia="en-US"/>
              </w:rPr>
            </w:pPr>
            <w:ins w:id="45457" w:author="Diana Machado" w:date="2019-04-05T18:21:00Z">
              <w:r w:rsidRPr="0081683F">
                <w:rPr>
                  <w:rFonts w:ascii="Calibri" w:eastAsia="PMingLiU" w:hAnsi="Calibri" w:cs="Calibri"/>
                  <w:color w:val="000000"/>
                  <w:sz w:val="22"/>
                  <w:szCs w:val="22"/>
                  <w:lang w:val="en-PH" w:eastAsia="en-US"/>
                </w:rPr>
                <w:t>0.30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458" w:author="Diana Machado" w:date="2019-04-05T18:21:00Z"/>
                <w:rFonts w:ascii="Calibri" w:eastAsia="PMingLiU" w:hAnsi="Calibri" w:cs="Calibri"/>
                <w:color w:val="000000"/>
                <w:sz w:val="22"/>
                <w:szCs w:val="22"/>
                <w:lang w:val="en-PH" w:eastAsia="en-US"/>
              </w:rPr>
            </w:pPr>
            <w:ins w:id="45459" w:author="Diana Machado" w:date="2019-04-05T18:21:00Z">
              <w:r w:rsidRPr="0081683F">
                <w:rPr>
                  <w:rFonts w:ascii="Calibri" w:eastAsia="PMingLiU" w:hAnsi="Calibri" w:cs="Calibri"/>
                  <w:color w:val="000000"/>
                  <w:sz w:val="22"/>
                  <w:szCs w:val="22"/>
                  <w:lang w:val="en-PH" w:eastAsia="en-US"/>
                </w:rPr>
                <w:t>0.34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60" w:author="Diana Machado" w:date="2019-04-05T18:21:00Z"/>
                <w:rFonts w:ascii="Calibri" w:eastAsia="PMingLiU" w:hAnsi="Calibri" w:cs="Calibri"/>
                <w:color w:val="000000"/>
                <w:sz w:val="22"/>
                <w:szCs w:val="22"/>
                <w:lang w:val="en-PH" w:eastAsia="en-US"/>
              </w:rPr>
            </w:pPr>
            <w:ins w:id="4546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62" w:author="Diana Machado" w:date="2019-04-05T18:21:00Z"/>
                <w:rFonts w:ascii="Calibri" w:eastAsia="PMingLiU" w:hAnsi="Calibri" w:cs="Calibri"/>
                <w:color w:val="000000"/>
                <w:sz w:val="22"/>
                <w:szCs w:val="22"/>
                <w:lang w:val="en-PH" w:eastAsia="en-US"/>
              </w:rPr>
            </w:pPr>
            <w:ins w:id="4546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64" w:author="Diana Machado" w:date="2019-04-05T18:21:00Z"/>
                <w:rFonts w:ascii="Calibri" w:eastAsia="PMingLiU" w:hAnsi="Calibri" w:cs="Calibri"/>
                <w:color w:val="000000"/>
                <w:sz w:val="22"/>
                <w:szCs w:val="22"/>
                <w:lang w:val="en-PH" w:eastAsia="en-US"/>
              </w:rPr>
            </w:pPr>
            <w:ins w:id="45465" w:author="Diana Machado" w:date="2019-04-05T18:21:00Z">
              <w:r w:rsidRPr="0081683F">
                <w:rPr>
                  <w:rFonts w:ascii="Calibri" w:eastAsia="PMingLiU" w:hAnsi="Calibri" w:cs="Calibri"/>
                  <w:color w:val="000000"/>
                  <w:sz w:val="22"/>
                  <w:szCs w:val="22"/>
                  <w:lang w:val="en-PH" w:eastAsia="en-US"/>
                </w:rPr>
                <w:t>2.721</w:t>
              </w:r>
            </w:ins>
          </w:p>
        </w:tc>
      </w:tr>
      <w:tr w:rsidR="002348ED" w:rsidRPr="0081683F" w:rsidTr="00787B33">
        <w:trPr>
          <w:trHeight w:val="286"/>
          <w:ins w:id="4546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4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46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6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7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7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7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7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7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7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47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4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78" w:author="Diana Machado" w:date="2019-04-05T18:21:00Z"/>
                <w:rFonts w:ascii="Calibri" w:eastAsia="PMingLiU" w:hAnsi="Calibri" w:cs="Calibri"/>
                <w:color w:val="000000"/>
                <w:sz w:val="22"/>
                <w:szCs w:val="22"/>
                <w:lang w:val="en-PH" w:eastAsia="en-US"/>
              </w:rPr>
            </w:pPr>
            <w:ins w:id="45479" w:author="Diana Machado" w:date="2019-04-05T18:21:00Z">
              <w:r w:rsidRPr="0081683F">
                <w:rPr>
                  <w:rFonts w:ascii="Calibri" w:eastAsia="PMingLiU" w:hAnsi="Calibri" w:cs="Calibri"/>
                  <w:color w:val="000000"/>
                  <w:sz w:val="22"/>
                  <w:szCs w:val="22"/>
                  <w:lang w:val="en-PH" w:eastAsia="en-US"/>
                </w:rPr>
                <w:t>Jeffers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480" w:author="Diana Machado" w:date="2019-04-05T18:21:00Z"/>
                <w:rFonts w:ascii="Calibri" w:eastAsia="PMingLiU" w:hAnsi="Calibri" w:cs="Calibri"/>
                <w:color w:val="000000"/>
                <w:sz w:val="22"/>
                <w:szCs w:val="22"/>
                <w:lang w:val="en-PH" w:eastAsia="en-US"/>
              </w:rPr>
            </w:pPr>
            <w:ins w:id="4548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82" w:author="Diana Machado" w:date="2019-04-05T18:21:00Z"/>
                <w:rFonts w:ascii="Calibri" w:eastAsia="PMingLiU" w:hAnsi="Calibri" w:cs="Calibri"/>
                <w:color w:val="000000"/>
                <w:sz w:val="22"/>
                <w:szCs w:val="22"/>
                <w:lang w:val="en-PH" w:eastAsia="en-US"/>
              </w:rPr>
            </w:pPr>
            <w:ins w:id="45483" w:author="Diana Machado" w:date="2019-04-05T18:21:00Z">
              <w:r w:rsidRPr="0081683F">
                <w:rPr>
                  <w:rFonts w:ascii="Calibri" w:eastAsia="PMingLiU" w:hAnsi="Calibri" w:cs="Calibri"/>
                  <w:color w:val="000000"/>
                  <w:sz w:val="22"/>
                  <w:szCs w:val="22"/>
                  <w:lang w:val="en-PH" w:eastAsia="en-US"/>
                </w:rPr>
                <w:t>0.70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84" w:author="Diana Machado" w:date="2019-04-05T18:21:00Z"/>
                <w:rFonts w:ascii="Calibri" w:eastAsia="PMingLiU" w:hAnsi="Calibri" w:cs="Calibri"/>
                <w:color w:val="000000"/>
                <w:sz w:val="22"/>
                <w:szCs w:val="22"/>
                <w:lang w:val="en-PH" w:eastAsia="en-US"/>
              </w:rPr>
            </w:pPr>
            <w:ins w:id="45485" w:author="Diana Machado" w:date="2019-04-05T18:21:00Z">
              <w:r w:rsidRPr="0081683F">
                <w:rPr>
                  <w:rFonts w:ascii="Calibri" w:eastAsia="PMingLiU" w:hAnsi="Calibri" w:cs="Calibri"/>
                  <w:color w:val="000000"/>
                  <w:sz w:val="22"/>
                  <w:szCs w:val="22"/>
                  <w:lang w:val="en-PH" w:eastAsia="en-US"/>
                </w:rPr>
                <w:t>0.61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86" w:author="Diana Machado" w:date="2019-04-05T18:21:00Z"/>
                <w:rFonts w:ascii="Calibri" w:eastAsia="PMingLiU" w:hAnsi="Calibri" w:cs="Calibri"/>
                <w:color w:val="000000"/>
                <w:sz w:val="22"/>
                <w:szCs w:val="22"/>
                <w:lang w:val="en-PH" w:eastAsia="en-US"/>
              </w:rPr>
            </w:pPr>
            <w:ins w:id="45487" w:author="Diana Machado" w:date="2019-04-05T18:21:00Z">
              <w:r w:rsidRPr="0081683F">
                <w:rPr>
                  <w:rFonts w:ascii="Calibri" w:eastAsia="PMingLiU" w:hAnsi="Calibri" w:cs="Calibri"/>
                  <w:color w:val="000000"/>
                  <w:sz w:val="22"/>
                  <w:szCs w:val="22"/>
                  <w:lang w:val="en-PH" w:eastAsia="en-US"/>
                </w:rPr>
                <w:t>1.44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88" w:author="Diana Machado" w:date="2019-04-05T18:21:00Z"/>
                <w:rFonts w:ascii="Calibri" w:eastAsia="PMingLiU" w:hAnsi="Calibri" w:cs="Calibri"/>
                <w:color w:val="000000"/>
                <w:sz w:val="22"/>
                <w:szCs w:val="22"/>
                <w:lang w:val="en-PH" w:eastAsia="en-US"/>
              </w:rPr>
            </w:pPr>
            <w:ins w:id="45489" w:author="Diana Machado" w:date="2019-04-05T18:21:00Z">
              <w:r w:rsidRPr="0081683F">
                <w:rPr>
                  <w:rFonts w:ascii="Calibri" w:eastAsia="PMingLiU" w:hAnsi="Calibri" w:cs="Calibri"/>
                  <w:color w:val="000000"/>
                  <w:sz w:val="22"/>
                  <w:szCs w:val="22"/>
                  <w:lang w:val="en-PH" w:eastAsia="en-US"/>
                </w:rPr>
                <w:t>0.15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90" w:author="Diana Machado" w:date="2019-04-05T18:21:00Z"/>
                <w:rFonts w:ascii="Calibri" w:eastAsia="PMingLiU" w:hAnsi="Calibri" w:cs="Calibri"/>
                <w:color w:val="000000"/>
                <w:sz w:val="22"/>
                <w:szCs w:val="22"/>
                <w:lang w:val="en-PH" w:eastAsia="en-US"/>
              </w:rPr>
            </w:pPr>
            <w:ins w:id="45491" w:author="Diana Machado" w:date="2019-04-05T18:21:00Z">
              <w:r w:rsidRPr="0081683F">
                <w:rPr>
                  <w:rFonts w:ascii="Calibri" w:eastAsia="PMingLiU" w:hAnsi="Calibri" w:cs="Calibri"/>
                  <w:color w:val="000000"/>
                  <w:sz w:val="22"/>
                  <w:szCs w:val="22"/>
                  <w:lang w:val="en-PH" w:eastAsia="en-US"/>
                </w:rPr>
                <w:t>0.13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92" w:author="Diana Machado" w:date="2019-04-05T18:21:00Z"/>
                <w:rFonts w:ascii="Calibri" w:eastAsia="PMingLiU" w:hAnsi="Calibri" w:cs="Calibri"/>
                <w:color w:val="000000"/>
                <w:sz w:val="22"/>
                <w:szCs w:val="22"/>
                <w:lang w:val="en-PH" w:eastAsia="en-US"/>
              </w:rPr>
            </w:pPr>
            <w:ins w:id="4549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94" w:author="Diana Machado" w:date="2019-04-05T18:21:00Z"/>
                <w:rFonts w:ascii="Calibri" w:eastAsia="PMingLiU" w:hAnsi="Calibri" w:cs="Calibri"/>
                <w:color w:val="000000"/>
                <w:sz w:val="22"/>
                <w:szCs w:val="22"/>
                <w:lang w:val="en-PH" w:eastAsia="en-US"/>
              </w:rPr>
            </w:pPr>
            <w:ins w:id="4549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496" w:author="Diana Machado" w:date="2019-04-05T18:21:00Z"/>
                <w:rFonts w:ascii="Calibri" w:eastAsia="PMingLiU" w:hAnsi="Calibri" w:cs="Calibri"/>
                <w:color w:val="000000"/>
                <w:sz w:val="22"/>
                <w:szCs w:val="22"/>
                <w:lang w:val="en-PH" w:eastAsia="en-US"/>
              </w:rPr>
            </w:pPr>
            <w:ins w:id="45497"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49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4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00" w:author="Diana Machado" w:date="2019-04-05T18:21:00Z"/>
                <w:rFonts w:ascii="Calibri" w:eastAsia="PMingLiU" w:hAnsi="Calibri" w:cs="Calibri"/>
                <w:color w:val="000000"/>
                <w:sz w:val="22"/>
                <w:szCs w:val="22"/>
                <w:lang w:val="en-PH" w:eastAsia="en-US"/>
              </w:rPr>
            </w:pPr>
            <w:ins w:id="4550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2" w:author="Diana Machado" w:date="2019-04-05T18:21:00Z"/>
                <w:rFonts w:ascii="Calibri" w:eastAsia="PMingLiU" w:hAnsi="Calibri" w:cs="Calibri"/>
                <w:color w:val="000000"/>
                <w:sz w:val="22"/>
                <w:szCs w:val="22"/>
                <w:lang w:val="en-PH" w:eastAsia="en-US"/>
              </w:rPr>
            </w:pPr>
            <w:ins w:id="45503" w:author="Diana Machado" w:date="2019-04-05T18:21:00Z">
              <w:r w:rsidRPr="0081683F">
                <w:rPr>
                  <w:rFonts w:ascii="Calibri" w:eastAsia="PMingLiU" w:hAnsi="Calibri" w:cs="Calibri"/>
                  <w:color w:val="000000"/>
                  <w:sz w:val="22"/>
                  <w:szCs w:val="22"/>
                  <w:lang w:val="en-PH" w:eastAsia="en-US"/>
                </w:rPr>
                <w:t>0.70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4" w:author="Diana Machado" w:date="2019-04-05T18:21:00Z"/>
                <w:rFonts w:ascii="Calibri" w:eastAsia="PMingLiU" w:hAnsi="Calibri" w:cs="Calibri"/>
                <w:color w:val="000000"/>
                <w:sz w:val="22"/>
                <w:szCs w:val="22"/>
                <w:lang w:val="en-PH" w:eastAsia="en-US"/>
              </w:rPr>
            </w:pPr>
            <w:ins w:id="45505" w:author="Diana Machado" w:date="2019-04-05T18:21:00Z">
              <w:r w:rsidRPr="0081683F">
                <w:rPr>
                  <w:rFonts w:ascii="Calibri" w:eastAsia="PMingLiU" w:hAnsi="Calibri" w:cs="Calibri"/>
                  <w:color w:val="000000"/>
                  <w:sz w:val="22"/>
                  <w:szCs w:val="22"/>
                  <w:lang w:val="en-PH" w:eastAsia="en-US"/>
                </w:rPr>
                <w:t>0.70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6" w:author="Diana Machado" w:date="2019-04-05T18:21:00Z"/>
                <w:rFonts w:ascii="Calibri" w:eastAsia="PMingLiU" w:hAnsi="Calibri" w:cs="Calibri"/>
                <w:color w:val="000000"/>
                <w:sz w:val="22"/>
                <w:szCs w:val="22"/>
                <w:lang w:val="en-PH" w:eastAsia="en-US"/>
              </w:rPr>
            </w:pPr>
            <w:ins w:id="45507" w:author="Diana Machado" w:date="2019-04-05T18:21:00Z">
              <w:r w:rsidRPr="0081683F">
                <w:rPr>
                  <w:rFonts w:ascii="Calibri" w:eastAsia="PMingLiU" w:hAnsi="Calibri" w:cs="Calibri"/>
                  <w:color w:val="000000"/>
                  <w:sz w:val="22"/>
                  <w:szCs w:val="22"/>
                  <w:lang w:val="en-PH" w:eastAsia="en-US"/>
                </w:rPr>
                <w:t>1.66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08" w:author="Diana Machado" w:date="2019-04-05T18:21:00Z"/>
                <w:rFonts w:ascii="Calibri" w:eastAsia="PMingLiU" w:hAnsi="Calibri" w:cs="Calibri"/>
                <w:color w:val="000000"/>
                <w:sz w:val="22"/>
                <w:szCs w:val="22"/>
                <w:lang w:val="en-PH" w:eastAsia="en-US"/>
              </w:rPr>
            </w:pPr>
            <w:ins w:id="45509" w:author="Diana Machado" w:date="2019-04-05T18:21:00Z">
              <w:r w:rsidRPr="0081683F">
                <w:rPr>
                  <w:rFonts w:ascii="Calibri" w:eastAsia="PMingLiU" w:hAnsi="Calibri" w:cs="Calibri"/>
                  <w:color w:val="000000"/>
                  <w:sz w:val="22"/>
                  <w:szCs w:val="22"/>
                  <w:lang w:val="en-PH" w:eastAsia="en-US"/>
                </w:rPr>
                <w:t>0.1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0" w:author="Diana Machado" w:date="2019-04-05T18:21:00Z"/>
                <w:rFonts w:ascii="Calibri" w:eastAsia="PMingLiU" w:hAnsi="Calibri" w:cs="Calibri"/>
                <w:color w:val="000000"/>
                <w:sz w:val="22"/>
                <w:szCs w:val="22"/>
                <w:lang w:val="en-PH" w:eastAsia="en-US"/>
              </w:rPr>
            </w:pPr>
            <w:ins w:id="45511" w:author="Diana Machado" w:date="2019-04-05T18:21:00Z">
              <w:r w:rsidRPr="0081683F">
                <w:rPr>
                  <w:rFonts w:ascii="Calibri" w:eastAsia="PMingLiU" w:hAnsi="Calibri" w:cs="Calibri"/>
                  <w:color w:val="000000"/>
                  <w:sz w:val="22"/>
                  <w:szCs w:val="22"/>
                  <w:lang w:val="en-PH" w:eastAsia="en-US"/>
                </w:rPr>
                <w:t>0.15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2" w:author="Diana Machado" w:date="2019-04-05T18:21:00Z"/>
                <w:rFonts w:ascii="Calibri" w:eastAsia="PMingLiU" w:hAnsi="Calibri" w:cs="Calibri"/>
                <w:color w:val="000000"/>
                <w:sz w:val="22"/>
                <w:szCs w:val="22"/>
                <w:lang w:val="en-PH" w:eastAsia="en-US"/>
              </w:rPr>
            </w:pPr>
            <w:ins w:id="4551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4" w:author="Diana Machado" w:date="2019-04-05T18:21:00Z"/>
                <w:rFonts w:ascii="Calibri" w:eastAsia="PMingLiU" w:hAnsi="Calibri" w:cs="Calibri"/>
                <w:color w:val="000000"/>
                <w:sz w:val="22"/>
                <w:szCs w:val="22"/>
                <w:lang w:val="en-PH" w:eastAsia="en-US"/>
              </w:rPr>
            </w:pPr>
            <w:ins w:id="4551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16" w:author="Diana Machado" w:date="2019-04-05T18:21:00Z"/>
                <w:rFonts w:ascii="Calibri" w:eastAsia="PMingLiU" w:hAnsi="Calibri" w:cs="Calibri"/>
                <w:color w:val="000000"/>
                <w:sz w:val="22"/>
                <w:szCs w:val="22"/>
                <w:lang w:val="en-PH" w:eastAsia="en-US"/>
              </w:rPr>
            </w:pPr>
            <w:ins w:id="45517"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51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5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20" w:author="Diana Machado" w:date="2019-04-05T18:21:00Z"/>
                <w:rFonts w:ascii="Calibri" w:eastAsia="PMingLiU" w:hAnsi="Calibri" w:cs="Calibri"/>
                <w:color w:val="000000"/>
                <w:sz w:val="22"/>
                <w:szCs w:val="22"/>
                <w:lang w:val="en-PH" w:eastAsia="en-US"/>
              </w:rPr>
            </w:pPr>
            <w:ins w:id="4552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22" w:author="Diana Machado" w:date="2019-04-05T18:21:00Z"/>
                <w:rFonts w:ascii="Calibri" w:eastAsia="PMingLiU" w:hAnsi="Calibri" w:cs="Calibri"/>
                <w:color w:val="000000"/>
                <w:sz w:val="22"/>
                <w:szCs w:val="22"/>
                <w:lang w:val="en-PH" w:eastAsia="en-US"/>
              </w:rPr>
            </w:pPr>
            <w:ins w:id="45523" w:author="Diana Machado" w:date="2019-04-05T18:21:00Z">
              <w:r w:rsidRPr="0081683F">
                <w:rPr>
                  <w:rFonts w:ascii="Calibri" w:eastAsia="PMingLiU" w:hAnsi="Calibri" w:cs="Calibri"/>
                  <w:color w:val="000000"/>
                  <w:sz w:val="22"/>
                  <w:szCs w:val="22"/>
                  <w:lang w:val="en-PH" w:eastAsia="en-US"/>
                </w:rPr>
                <w:t>0.79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24" w:author="Diana Machado" w:date="2019-04-05T18:21:00Z"/>
                <w:rFonts w:ascii="Calibri" w:eastAsia="PMingLiU" w:hAnsi="Calibri" w:cs="Calibri"/>
                <w:color w:val="000000"/>
                <w:sz w:val="22"/>
                <w:szCs w:val="22"/>
                <w:lang w:val="en-PH" w:eastAsia="en-US"/>
              </w:rPr>
            </w:pPr>
            <w:ins w:id="45525" w:author="Diana Machado" w:date="2019-04-05T18:21:00Z">
              <w:r w:rsidRPr="0081683F">
                <w:rPr>
                  <w:rFonts w:ascii="Calibri" w:eastAsia="PMingLiU" w:hAnsi="Calibri" w:cs="Calibri"/>
                  <w:color w:val="000000"/>
                  <w:sz w:val="22"/>
                  <w:szCs w:val="22"/>
                  <w:lang w:val="en-PH" w:eastAsia="en-US"/>
                </w:rPr>
                <w:t>0.78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26" w:author="Diana Machado" w:date="2019-04-05T18:21:00Z"/>
                <w:rFonts w:ascii="Calibri" w:eastAsia="PMingLiU" w:hAnsi="Calibri" w:cs="Calibri"/>
                <w:color w:val="000000"/>
                <w:sz w:val="22"/>
                <w:szCs w:val="22"/>
                <w:lang w:val="en-PH" w:eastAsia="en-US"/>
              </w:rPr>
            </w:pPr>
            <w:ins w:id="45527" w:author="Diana Machado" w:date="2019-04-05T18:21:00Z">
              <w:r w:rsidRPr="0081683F">
                <w:rPr>
                  <w:rFonts w:ascii="Calibri" w:eastAsia="PMingLiU" w:hAnsi="Calibri" w:cs="Calibri"/>
                  <w:color w:val="000000"/>
                  <w:sz w:val="22"/>
                  <w:szCs w:val="22"/>
                  <w:lang w:val="en-PH" w:eastAsia="en-US"/>
                </w:rPr>
                <w:t>2.2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28" w:author="Diana Machado" w:date="2019-04-05T18:21:00Z"/>
                <w:rFonts w:ascii="Calibri" w:eastAsia="PMingLiU" w:hAnsi="Calibri" w:cs="Calibri"/>
                <w:color w:val="000000"/>
                <w:sz w:val="22"/>
                <w:szCs w:val="22"/>
                <w:lang w:val="en-PH" w:eastAsia="en-US"/>
              </w:rPr>
            </w:pPr>
            <w:ins w:id="45529" w:author="Diana Machado" w:date="2019-04-05T18:21:00Z">
              <w:r w:rsidRPr="0081683F">
                <w:rPr>
                  <w:rFonts w:ascii="Calibri" w:eastAsia="PMingLiU" w:hAnsi="Calibri" w:cs="Calibri"/>
                  <w:color w:val="000000"/>
                  <w:sz w:val="22"/>
                  <w:szCs w:val="22"/>
                  <w:lang w:val="en-PH" w:eastAsia="en-US"/>
                </w:rPr>
                <w:t>0.16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0" w:author="Diana Machado" w:date="2019-04-05T18:21:00Z"/>
                <w:rFonts w:ascii="Calibri" w:eastAsia="PMingLiU" w:hAnsi="Calibri" w:cs="Calibri"/>
                <w:color w:val="000000"/>
                <w:sz w:val="22"/>
                <w:szCs w:val="22"/>
                <w:lang w:val="en-PH" w:eastAsia="en-US"/>
              </w:rPr>
            </w:pPr>
            <w:ins w:id="45531" w:author="Diana Machado" w:date="2019-04-05T18:21:00Z">
              <w:r w:rsidRPr="0081683F">
                <w:rPr>
                  <w:rFonts w:ascii="Calibri" w:eastAsia="PMingLiU" w:hAnsi="Calibri" w:cs="Calibri"/>
                  <w:color w:val="000000"/>
                  <w:sz w:val="22"/>
                  <w:szCs w:val="22"/>
                  <w:lang w:val="en-PH" w:eastAsia="en-US"/>
                </w:rPr>
                <w:t>0.1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2" w:author="Diana Machado" w:date="2019-04-05T18:21:00Z"/>
                <w:rFonts w:ascii="Calibri" w:eastAsia="PMingLiU" w:hAnsi="Calibri" w:cs="Calibri"/>
                <w:color w:val="000000"/>
                <w:sz w:val="22"/>
                <w:szCs w:val="22"/>
                <w:lang w:val="en-PH" w:eastAsia="en-US"/>
              </w:rPr>
            </w:pPr>
            <w:ins w:id="45533"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4" w:author="Diana Machado" w:date="2019-04-05T18:21:00Z"/>
                <w:rFonts w:ascii="Calibri" w:eastAsia="PMingLiU" w:hAnsi="Calibri" w:cs="Calibri"/>
                <w:color w:val="000000"/>
                <w:sz w:val="22"/>
                <w:szCs w:val="22"/>
                <w:lang w:val="en-PH" w:eastAsia="en-US"/>
              </w:rPr>
            </w:pPr>
            <w:ins w:id="4553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36" w:author="Diana Machado" w:date="2019-04-05T18:21:00Z"/>
                <w:rFonts w:ascii="Calibri" w:eastAsia="PMingLiU" w:hAnsi="Calibri" w:cs="Calibri"/>
                <w:color w:val="000000"/>
                <w:sz w:val="22"/>
                <w:szCs w:val="22"/>
                <w:lang w:val="en-PH" w:eastAsia="en-US"/>
              </w:rPr>
            </w:pPr>
            <w:ins w:id="45537"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53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5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54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54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5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50" w:author="Diana Machado" w:date="2019-04-05T18:21:00Z"/>
                <w:rFonts w:ascii="Calibri" w:eastAsia="PMingLiU" w:hAnsi="Calibri" w:cs="Calibri"/>
                <w:color w:val="000000"/>
                <w:sz w:val="22"/>
                <w:szCs w:val="22"/>
                <w:lang w:val="en-PH" w:eastAsia="en-US"/>
              </w:rPr>
            </w:pPr>
            <w:ins w:id="45551" w:author="Diana Machado" w:date="2019-04-05T18:21:00Z">
              <w:r w:rsidRPr="0081683F">
                <w:rPr>
                  <w:rFonts w:ascii="Calibri" w:eastAsia="PMingLiU" w:hAnsi="Calibri" w:cs="Calibri"/>
                  <w:color w:val="000000"/>
                  <w:sz w:val="22"/>
                  <w:szCs w:val="22"/>
                  <w:lang w:val="en-PH" w:eastAsia="en-US"/>
                </w:rPr>
                <w:t>Lafayett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52" w:author="Diana Machado" w:date="2019-04-05T18:21:00Z"/>
                <w:rFonts w:ascii="Calibri" w:eastAsia="PMingLiU" w:hAnsi="Calibri" w:cs="Calibri"/>
                <w:color w:val="000000"/>
                <w:sz w:val="22"/>
                <w:szCs w:val="22"/>
                <w:lang w:val="en-PH" w:eastAsia="en-US"/>
              </w:rPr>
            </w:pPr>
            <w:ins w:id="4555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54" w:author="Diana Machado" w:date="2019-04-05T18:21:00Z"/>
                <w:rFonts w:ascii="Calibri" w:eastAsia="PMingLiU" w:hAnsi="Calibri" w:cs="Calibri"/>
                <w:color w:val="000000"/>
                <w:sz w:val="22"/>
                <w:szCs w:val="22"/>
                <w:lang w:val="en-PH" w:eastAsia="en-US"/>
              </w:rPr>
            </w:pPr>
            <w:ins w:id="45555" w:author="Diana Machado" w:date="2019-04-05T18:21:00Z">
              <w:r w:rsidRPr="0081683F">
                <w:rPr>
                  <w:rFonts w:ascii="Calibri" w:eastAsia="PMingLiU" w:hAnsi="Calibri" w:cs="Calibri"/>
                  <w:color w:val="000000"/>
                  <w:sz w:val="22"/>
                  <w:szCs w:val="22"/>
                  <w:lang w:val="en-PH" w:eastAsia="en-US"/>
                </w:rPr>
                <w:t>0.85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56" w:author="Diana Machado" w:date="2019-04-05T18:21:00Z"/>
                <w:rFonts w:ascii="Calibri" w:eastAsia="PMingLiU" w:hAnsi="Calibri" w:cs="Calibri"/>
                <w:color w:val="000000"/>
                <w:sz w:val="22"/>
                <w:szCs w:val="22"/>
                <w:lang w:val="en-PH" w:eastAsia="en-US"/>
              </w:rPr>
            </w:pPr>
            <w:ins w:id="45557" w:author="Diana Machado" w:date="2019-04-05T18:21:00Z">
              <w:r w:rsidRPr="0081683F">
                <w:rPr>
                  <w:rFonts w:ascii="Calibri" w:eastAsia="PMingLiU" w:hAnsi="Calibri" w:cs="Calibri"/>
                  <w:color w:val="000000"/>
                  <w:sz w:val="22"/>
                  <w:szCs w:val="22"/>
                  <w:lang w:val="en-PH" w:eastAsia="en-US"/>
                </w:rPr>
                <w:t>0.864</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58" w:author="Diana Machado" w:date="2019-04-05T18:21:00Z"/>
                <w:rFonts w:ascii="Calibri" w:eastAsia="PMingLiU" w:hAnsi="Calibri" w:cs="Calibri"/>
                <w:color w:val="000000"/>
                <w:sz w:val="22"/>
                <w:szCs w:val="22"/>
                <w:lang w:val="en-PH" w:eastAsia="en-US"/>
              </w:rPr>
            </w:pPr>
            <w:ins w:id="45559" w:author="Diana Machado" w:date="2019-04-05T18:21:00Z">
              <w:r w:rsidRPr="0081683F">
                <w:rPr>
                  <w:rFonts w:ascii="Calibri" w:eastAsia="PMingLiU" w:hAnsi="Calibri" w:cs="Calibri"/>
                  <w:color w:val="000000"/>
                  <w:sz w:val="22"/>
                  <w:szCs w:val="22"/>
                  <w:lang w:val="en-PH" w:eastAsia="en-US"/>
                </w:rPr>
                <w:t>0.80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60" w:author="Diana Machado" w:date="2019-04-05T18:21:00Z"/>
                <w:rFonts w:ascii="Calibri" w:eastAsia="PMingLiU" w:hAnsi="Calibri" w:cs="Calibri"/>
                <w:color w:val="000000"/>
                <w:sz w:val="22"/>
                <w:szCs w:val="22"/>
                <w:lang w:val="en-PH" w:eastAsia="en-US"/>
              </w:rPr>
            </w:pPr>
            <w:ins w:id="45561" w:author="Diana Machado" w:date="2019-04-05T18:21:00Z">
              <w:r w:rsidRPr="0081683F">
                <w:rPr>
                  <w:rFonts w:ascii="Calibri" w:eastAsia="PMingLiU" w:hAnsi="Calibri" w:cs="Calibri"/>
                  <w:color w:val="000000"/>
                  <w:sz w:val="22"/>
                  <w:szCs w:val="22"/>
                  <w:lang w:val="en-PH" w:eastAsia="en-US"/>
                </w:rPr>
                <w:t>0.20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62" w:author="Diana Machado" w:date="2019-04-05T18:21:00Z"/>
                <w:rFonts w:ascii="Calibri" w:eastAsia="PMingLiU" w:hAnsi="Calibri" w:cs="Calibri"/>
                <w:color w:val="000000"/>
                <w:sz w:val="22"/>
                <w:szCs w:val="22"/>
                <w:lang w:val="en-PH" w:eastAsia="en-US"/>
              </w:rPr>
            </w:pPr>
            <w:ins w:id="45563" w:author="Diana Machado" w:date="2019-04-05T18:21:00Z">
              <w:r w:rsidRPr="0081683F">
                <w:rPr>
                  <w:rFonts w:ascii="Calibri" w:eastAsia="PMingLiU" w:hAnsi="Calibri" w:cs="Calibri"/>
                  <w:color w:val="000000"/>
                  <w:sz w:val="22"/>
                  <w:szCs w:val="22"/>
                  <w:lang w:val="en-PH" w:eastAsia="en-US"/>
                </w:rPr>
                <w:t>0.1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64" w:author="Diana Machado" w:date="2019-04-05T18:21:00Z"/>
                <w:rFonts w:ascii="Calibri" w:eastAsia="PMingLiU" w:hAnsi="Calibri" w:cs="Calibri"/>
                <w:color w:val="000000"/>
                <w:sz w:val="22"/>
                <w:szCs w:val="22"/>
                <w:lang w:val="en-PH" w:eastAsia="en-US"/>
              </w:rPr>
            </w:pPr>
            <w:ins w:id="4556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66" w:author="Diana Machado" w:date="2019-04-05T18:21:00Z"/>
                <w:rFonts w:ascii="Calibri" w:eastAsia="PMingLiU" w:hAnsi="Calibri" w:cs="Calibri"/>
                <w:color w:val="000000"/>
                <w:sz w:val="22"/>
                <w:szCs w:val="22"/>
                <w:lang w:val="en-PH" w:eastAsia="en-US"/>
              </w:rPr>
            </w:pPr>
            <w:ins w:id="4556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68" w:author="Diana Machado" w:date="2019-04-05T18:21:00Z"/>
                <w:rFonts w:ascii="Calibri" w:eastAsia="PMingLiU" w:hAnsi="Calibri" w:cs="Calibri"/>
                <w:color w:val="000000"/>
                <w:sz w:val="22"/>
                <w:szCs w:val="22"/>
                <w:lang w:val="en-PH" w:eastAsia="en-US"/>
              </w:rPr>
            </w:pPr>
            <w:ins w:id="4556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57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5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72" w:author="Diana Machado" w:date="2019-04-05T18:21:00Z"/>
                <w:rFonts w:ascii="Calibri" w:eastAsia="PMingLiU" w:hAnsi="Calibri" w:cs="Calibri"/>
                <w:color w:val="000000"/>
                <w:sz w:val="22"/>
                <w:szCs w:val="22"/>
                <w:lang w:val="en-PH" w:eastAsia="en-US"/>
              </w:rPr>
            </w:pPr>
            <w:ins w:id="4557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74" w:author="Diana Machado" w:date="2019-04-05T18:21:00Z"/>
                <w:rFonts w:ascii="Calibri" w:eastAsia="PMingLiU" w:hAnsi="Calibri" w:cs="Calibri"/>
                <w:color w:val="000000"/>
                <w:sz w:val="22"/>
                <w:szCs w:val="22"/>
                <w:lang w:val="en-PH" w:eastAsia="en-US"/>
              </w:rPr>
            </w:pPr>
            <w:ins w:id="45575" w:author="Diana Machado" w:date="2019-04-05T18:21:00Z">
              <w:r w:rsidRPr="0081683F">
                <w:rPr>
                  <w:rFonts w:ascii="Calibri" w:eastAsia="PMingLiU" w:hAnsi="Calibri" w:cs="Calibri"/>
                  <w:color w:val="000000"/>
                  <w:sz w:val="22"/>
                  <w:szCs w:val="22"/>
                  <w:lang w:val="en-PH" w:eastAsia="en-US"/>
                </w:rPr>
                <w:t>0.87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76" w:author="Diana Machado" w:date="2019-04-05T18:21:00Z"/>
                <w:rFonts w:ascii="Calibri" w:eastAsia="PMingLiU" w:hAnsi="Calibri" w:cs="Calibri"/>
                <w:color w:val="000000"/>
                <w:sz w:val="22"/>
                <w:szCs w:val="22"/>
                <w:lang w:val="en-PH" w:eastAsia="en-US"/>
              </w:rPr>
            </w:pPr>
            <w:ins w:id="45577" w:author="Diana Machado" w:date="2019-04-05T18:21:00Z">
              <w:r w:rsidRPr="0081683F">
                <w:rPr>
                  <w:rFonts w:ascii="Calibri" w:eastAsia="PMingLiU" w:hAnsi="Calibri" w:cs="Calibri"/>
                  <w:color w:val="000000"/>
                  <w:sz w:val="22"/>
                  <w:szCs w:val="22"/>
                  <w:lang w:val="en-PH" w:eastAsia="en-US"/>
                </w:rPr>
                <w:t>0.86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78" w:author="Diana Machado" w:date="2019-04-05T18:21:00Z"/>
                <w:rFonts w:ascii="Calibri" w:eastAsia="PMingLiU" w:hAnsi="Calibri" w:cs="Calibri"/>
                <w:color w:val="000000"/>
                <w:sz w:val="22"/>
                <w:szCs w:val="22"/>
                <w:lang w:val="en-PH" w:eastAsia="en-US"/>
              </w:rPr>
            </w:pPr>
            <w:ins w:id="45579" w:author="Diana Machado" w:date="2019-04-05T18:21:00Z">
              <w:r w:rsidRPr="0081683F">
                <w:rPr>
                  <w:rFonts w:ascii="Calibri" w:eastAsia="PMingLiU" w:hAnsi="Calibri" w:cs="Calibri"/>
                  <w:color w:val="000000"/>
                  <w:sz w:val="22"/>
                  <w:szCs w:val="22"/>
                  <w:lang w:val="en-PH" w:eastAsia="en-US"/>
                </w:rPr>
                <w:t>2.07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80" w:author="Diana Machado" w:date="2019-04-05T18:21:00Z"/>
                <w:rFonts w:ascii="Calibri" w:eastAsia="PMingLiU" w:hAnsi="Calibri" w:cs="Calibri"/>
                <w:color w:val="000000"/>
                <w:sz w:val="22"/>
                <w:szCs w:val="22"/>
                <w:lang w:val="en-PH" w:eastAsia="en-US"/>
              </w:rPr>
            </w:pPr>
            <w:ins w:id="45581" w:author="Diana Machado" w:date="2019-04-05T18:21:00Z">
              <w:r w:rsidRPr="0081683F">
                <w:rPr>
                  <w:rFonts w:ascii="Calibri" w:eastAsia="PMingLiU" w:hAnsi="Calibri" w:cs="Calibri"/>
                  <w:color w:val="000000"/>
                  <w:sz w:val="22"/>
                  <w:szCs w:val="22"/>
                  <w:lang w:val="en-PH" w:eastAsia="en-US"/>
                </w:rPr>
                <w:t>0.20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82" w:author="Diana Machado" w:date="2019-04-05T18:21:00Z"/>
                <w:rFonts w:ascii="Calibri" w:eastAsia="PMingLiU" w:hAnsi="Calibri" w:cs="Calibri"/>
                <w:color w:val="000000"/>
                <w:sz w:val="22"/>
                <w:szCs w:val="22"/>
                <w:lang w:val="en-PH" w:eastAsia="en-US"/>
              </w:rPr>
            </w:pPr>
            <w:ins w:id="45583" w:author="Diana Machado" w:date="2019-04-05T18:21:00Z">
              <w:r w:rsidRPr="0081683F">
                <w:rPr>
                  <w:rFonts w:ascii="Calibri" w:eastAsia="PMingLiU" w:hAnsi="Calibri" w:cs="Calibri"/>
                  <w:color w:val="000000"/>
                  <w:sz w:val="22"/>
                  <w:szCs w:val="22"/>
                  <w:lang w:val="en-PH" w:eastAsia="en-US"/>
                </w:rPr>
                <w:t>0.1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84" w:author="Diana Machado" w:date="2019-04-05T18:21:00Z"/>
                <w:rFonts w:ascii="Calibri" w:eastAsia="PMingLiU" w:hAnsi="Calibri" w:cs="Calibri"/>
                <w:color w:val="000000"/>
                <w:sz w:val="22"/>
                <w:szCs w:val="22"/>
                <w:lang w:val="en-PH" w:eastAsia="en-US"/>
              </w:rPr>
            </w:pPr>
            <w:ins w:id="4558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86" w:author="Diana Machado" w:date="2019-04-05T18:21:00Z"/>
                <w:rFonts w:ascii="Calibri" w:eastAsia="PMingLiU" w:hAnsi="Calibri" w:cs="Calibri"/>
                <w:color w:val="000000"/>
                <w:sz w:val="22"/>
                <w:szCs w:val="22"/>
                <w:lang w:val="en-PH" w:eastAsia="en-US"/>
              </w:rPr>
            </w:pPr>
            <w:ins w:id="4558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88" w:author="Diana Machado" w:date="2019-04-05T18:21:00Z"/>
                <w:rFonts w:ascii="Calibri" w:eastAsia="PMingLiU" w:hAnsi="Calibri" w:cs="Calibri"/>
                <w:color w:val="000000"/>
                <w:sz w:val="22"/>
                <w:szCs w:val="22"/>
                <w:lang w:val="en-PH" w:eastAsia="en-US"/>
              </w:rPr>
            </w:pPr>
            <w:ins w:id="4558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59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5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592" w:author="Diana Machado" w:date="2019-04-05T18:21:00Z"/>
                <w:rFonts w:ascii="Calibri" w:eastAsia="PMingLiU" w:hAnsi="Calibri" w:cs="Calibri"/>
                <w:color w:val="000000"/>
                <w:sz w:val="22"/>
                <w:szCs w:val="22"/>
                <w:lang w:val="en-PH" w:eastAsia="en-US"/>
              </w:rPr>
            </w:pPr>
            <w:ins w:id="4559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94" w:author="Diana Machado" w:date="2019-04-05T18:21:00Z"/>
                <w:rFonts w:ascii="Calibri" w:eastAsia="PMingLiU" w:hAnsi="Calibri" w:cs="Calibri"/>
                <w:color w:val="000000"/>
                <w:sz w:val="22"/>
                <w:szCs w:val="22"/>
                <w:lang w:val="en-PH" w:eastAsia="en-US"/>
              </w:rPr>
            </w:pPr>
            <w:ins w:id="45595" w:author="Diana Machado" w:date="2019-04-05T18:21:00Z">
              <w:r w:rsidRPr="0081683F">
                <w:rPr>
                  <w:rFonts w:ascii="Calibri" w:eastAsia="PMingLiU" w:hAnsi="Calibri" w:cs="Calibri"/>
                  <w:color w:val="000000"/>
                  <w:sz w:val="22"/>
                  <w:szCs w:val="22"/>
                  <w:lang w:val="en-PH" w:eastAsia="en-US"/>
                </w:rPr>
                <w:t>0.87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596" w:author="Diana Machado" w:date="2019-04-05T18:21:00Z"/>
                <w:rFonts w:ascii="Calibri" w:eastAsia="PMingLiU" w:hAnsi="Calibri" w:cs="Calibri"/>
                <w:color w:val="000000"/>
                <w:sz w:val="22"/>
                <w:szCs w:val="22"/>
                <w:lang w:val="en-PH" w:eastAsia="en-US"/>
              </w:rPr>
            </w:pPr>
            <w:ins w:id="45597" w:author="Diana Machado" w:date="2019-04-05T18:21:00Z">
              <w:r w:rsidRPr="0081683F">
                <w:rPr>
                  <w:rFonts w:ascii="Calibri" w:eastAsia="PMingLiU" w:hAnsi="Calibri" w:cs="Calibri"/>
                  <w:color w:val="000000"/>
                  <w:sz w:val="22"/>
                  <w:szCs w:val="22"/>
                  <w:lang w:val="en-PH" w:eastAsia="en-US"/>
                </w:rPr>
                <w:t>0.8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598" w:author="Diana Machado" w:date="2019-04-05T18:21:00Z"/>
                <w:rFonts w:ascii="Calibri" w:eastAsia="PMingLiU" w:hAnsi="Calibri" w:cs="Calibri"/>
                <w:color w:val="000000"/>
                <w:sz w:val="22"/>
                <w:szCs w:val="22"/>
                <w:lang w:val="en-PH" w:eastAsia="en-US"/>
              </w:rPr>
            </w:pPr>
            <w:ins w:id="45599" w:author="Diana Machado" w:date="2019-04-05T18:21:00Z">
              <w:r w:rsidRPr="0081683F">
                <w:rPr>
                  <w:rFonts w:ascii="Calibri" w:eastAsia="PMingLiU" w:hAnsi="Calibri" w:cs="Calibri"/>
                  <w:color w:val="000000"/>
                  <w:sz w:val="22"/>
                  <w:szCs w:val="22"/>
                  <w:lang w:val="en-PH" w:eastAsia="en-US"/>
                </w:rPr>
                <w:t>2.08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00" w:author="Diana Machado" w:date="2019-04-05T18:21:00Z"/>
                <w:rFonts w:ascii="Calibri" w:eastAsia="PMingLiU" w:hAnsi="Calibri" w:cs="Calibri"/>
                <w:color w:val="000000"/>
                <w:sz w:val="22"/>
                <w:szCs w:val="22"/>
                <w:lang w:val="en-PH" w:eastAsia="en-US"/>
              </w:rPr>
            </w:pPr>
            <w:ins w:id="45601" w:author="Diana Machado" w:date="2019-04-05T18:21:00Z">
              <w:r w:rsidRPr="0081683F">
                <w:rPr>
                  <w:rFonts w:ascii="Calibri" w:eastAsia="PMingLiU" w:hAnsi="Calibri" w:cs="Calibri"/>
                  <w:color w:val="000000"/>
                  <w:sz w:val="22"/>
                  <w:szCs w:val="22"/>
                  <w:lang w:val="en-PH" w:eastAsia="en-US"/>
                </w:rPr>
                <w:t>0.20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02" w:author="Diana Machado" w:date="2019-04-05T18:21:00Z"/>
                <w:rFonts w:ascii="Calibri" w:eastAsia="PMingLiU" w:hAnsi="Calibri" w:cs="Calibri"/>
                <w:color w:val="000000"/>
                <w:sz w:val="22"/>
                <w:szCs w:val="22"/>
                <w:lang w:val="en-PH" w:eastAsia="en-US"/>
              </w:rPr>
            </w:pPr>
            <w:ins w:id="45603" w:author="Diana Machado" w:date="2019-04-05T18:21:00Z">
              <w:r w:rsidRPr="0081683F">
                <w:rPr>
                  <w:rFonts w:ascii="Calibri" w:eastAsia="PMingLiU" w:hAnsi="Calibri" w:cs="Calibri"/>
                  <w:color w:val="000000"/>
                  <w:sz w:val="22"/>
                  <w:szCs w:val="22"/>
                  <w:lang w:val="en-PH" w:eastAsia="en-US"/>
                </w:rPr>
                <w:t>0.1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04" w:author="Diana Machado" w:date="2019-04-05T18:21:00Z"/>
                <w:rFonts w:ascii="Calibri" w:eastAsia="PMingLiU" w:hAnsi="Calibri" w:cs="Calibri"/>
                <w:color w:val="000000"/>
                <w:sz w:val="22"/>
                <w:szCs w:val="22"/>
                <w:lang w:val="en-PH" w:eastAsia="en-US"/>
              </w:rPr>
            </w:pPr>
            <w:ins w:id="4560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06" w:author="Diana Machado" w:date="2019-04-05T18:21:00Z"/>
                <w:rFonts w:ascii="Calibri" w:eastAsia="PMingLiU" w:hAnsi="Calibri" w:cs="Calibri"/>
                <w:color w:val="000000"/>
                <w:sz w:val="22"/>
                <w:szCs w:val="22"/>
                <w:lang w:val="en-PH" w:eastAsia="en-US"/>
              </w:rPr>
            </w:pPr>
            <w:ins w:id="4560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08" w:author="Diana Machado" w:date="2019-04-05T18:21:00Z"/>
                <w:rFonts w:ascii="Calibri" w:eastAsia="PMingLiU" w:hAnsi="Calibri" w:cs="Calibri"/>
                <w:color w:val="000000"/>
                <w:sz w:val="22"/>
                <w:szCs w:val="22"/>
                <w:lang w:val="en-PH" w:eastAsia="en-US"/>
              </w:rPr>
            </w:pPr>
            <w:ins w:id="4560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61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1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1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1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1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1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1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1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1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2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6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22" w:author="Diana Machado" w:date="2019-04-05T18:21:00Z"/>
                <w:rFonts w:ascii="Calibri" w:eastAsia="PMingLiU" w:hAnsi="Calibri" w:cs="Calibri"/>
                <w:color w:val="000000"/>
                <w:sz w:val="22"/>
                <w:szCs w:val="22"/>
                <w:lang w:val="en-PH" w:eastAsia="en-US"/>
              </w:rPr>
            </w:pPr>
            <w:ins w:id="45623" w:author="Diana Machado" w:date="2019-04-05T18:21:00Z">
              <w:r w:rsidRPr="0081683F">
                <w:rPr>
                  <w:rFonts w:ascii="Calibri" w:eastAsia="PMingLiU" w:hAnsi="Calibri" w:cs="Calibri"/>
                  <w:color w:val="000000"/>
                  <w:sz w:val="22"/>
                  <w:szCs w:val="22"/>
                  <w:lang w:val="en-PH" w:eastAsia="en-US"/>
                </w:rPr>
                <w:t>Lak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24" w:author="Diana Machado" w:date="2019-04-05T18:21:00Z"/>
                <w:rFonts w:ascii="Calibri" w:eastAsia="PMingLiU" w:hAnsi="Calibri" w:cs="Calibri"/>
                <w:color w:val="000000"/>
                <w:sz w:val="22"/>
                <w:szCs w:val="22"/>
                <w:lang w:val="en-PH" w:eastAsia="en-US"/>
              </w:rPr>
            </w:pPr>
            <w:ins w:id="4562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26" w:author="Diana Machado" w:date="2019-04-05T18:21:00Z"/>
                <w:rFonts w:ascii="Calibri" w:eastAsia="PMingLiU" w:hAnsi="Calibri" w:cs="Calibri"/>
                <w:color w:val="000000"/>
                <w:sz w:val="22"/>
                <w:szCs w:val="22"/>
                <w:lang w:val="en-PH" w:eastAsia="en-US"/>
              </w:rPr>
            </w:pPr>
            <w:ins w:id="45627" w:author="Diana Machado" w:date="2019-04-05T18:21:00Z">
              <w:r w:rsidRPr="0081683F">
                <w:rPr>
                  <w:rFonts w:ascii="Calibri" w:eastAsia="PMingLiU" w:hAnsi="Calibri" w:cs="Calibri"/>
                  <w:color w:val="000000"/>
                  <w:sz w:val="22"/>
                  <w:szCs w:val="22"/>
                  <w:lang w:val="en-PH" w:eastAsia="en-US"/>
                </w:rPr>
                <w:t>1.74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28" w:author="Diana Machado" w:date="2019-04-05T18:21:00Z"/>
                <w:rFonts w:ascii="Calibri" w:eastAsia="PMingLiU" w:hAnsi="Calibri" w:cs="Calibri"/>
                <w:color w:val="000000"/>
                <w:sz w:val="22"/>
                <w:szCs w:val="22"/>
                <w:lang w:val="en-PH" w:eastAsia="en-US"/>
              </w:rPr>
            </w:pPr>
            <w:ins w:id="45629" w:author="Diana Machado" w:date="2019-04-05T18:21:00Z">
              <w:r w:rsidRPr="0081683F">
                <w:rPr>
                  <w:rFonts w:ascii="Calibri" w:eastAsia="PMingLiU" w:hAnsi="Calibri" w:cs="Calibri"/>
                  <w:color w:val="000000"/>
                  <w:sz w:val="22"/>
                  <w:szCs w:val="22"/>
                  <w:lang w:val="en-PH" w:eastAsia="en-US"/>
                </w:rPr>
                <w:t>1.76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30" w:author="Diana Machado" w:date="2019-04-05T18:21:00Z"/>
                <w:rFonts w:ascii="Calibri" w:eastAsia="PMingLiU" w:hAnsi="Calibri" w:cs="Calibri"/>
                <w:color w:val="000000"/>
                <w:sz w:val="22"/>
                <w:szCs w:val="22"/>
                <w:lang w:val="en-PH" w:eastAsia="en-US"/>
              </w:rPr>
            </w:pPr>
            <w:ins w:id="45631" w:author="Diana Machado" w:date="2019-04-05T18:21:00Z">
              <w:r w:rsidRPr="0081683F">
                <w:rPr>
                  <w:rFonts w:ascii="Calibri" w:eastAsia="PMingLiU" w:hAnsi="Calibri" w:cs="Calibri"/>
                  <w:color w:val="000000"/>
                  <w:sz w:val="22"/>
                  <w:szCs w:val="22"/>
                  <w:lang w:val="en-PH" w:eastAsia="en-US"/>
                </w:rPr>
                <w:t>3.25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32" w:author="Diana Machado" w:date="2019-04-05T18:21:00Z"/>
                <w:rFonts w:ascii="Calibri" w:eastAsia="PMingLiU" w:hAnsi="Calibri" w:cs="Calibri"/>
                <w:color w:val="000000"/>
                <w:sz w:val="22"/>
                <w:szCs w:val="22"/>
                <w:lang w:val="en-PH" w:eastAsia="en-US"/>
              </w:rPr>
            </w:pPr>
            <w:ins w:id="45633" w:author="Diana Machado" w:date="2019-04-05T18:21:00Z">
              <w:r w:rsidRPr="0081683F">
                <w:rPr>
                  <w:rFonts w:ascii="Calibri" w:eastAsia="PMingLiU" w:hAnsi="Calibri" w:cs="Calibri"/>
                  <w:color w:val="000000"/>
                  <w:sz w:val="22"/>
                  <w:szCs w:val="22"/>
                  <w:lang w:val="en-PH" w:eastAsia="en-US"/>
                </w:rPr>
                <w:t>0.2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34" w:author="Diana Machado" w:date="2019-04-05T18:21:00Z"/>
                <w:rFonts w:ascii="Calibri" w:eastAsia="PMingLiU" w:hAnsi="Calibri" w:cs="Calibri"/>
                <w:color w:val="000000"/>
                <w:sz w:val="22"/>
                <w:szCs w:val="22"/>
                <w:lang w:val="en-PH" w:eastAsia="en-US"/>
              </w:rPr>
            </w:pPr>
            <w:ins w:id="45635" w:author="Diana Machado" w:date="2019-04-05T18:21:00Z">
              <w:r w:rsidRPr="0081683F">
                <w:rPr>
                  <w:rFonts w:ascii="Calibri" w:eastAsia="PMingLiU" w:hAnsi="Calibri" w:cs="Calibri"/>
                  <w:color w:val="000000"/>
                  <w:sz w:val="22"/>
                  <w:szCs w:val="22"/>
                  <w:lang w:val="en-PH" w:eastAsia="en-US"/>
                </w:rPr>
                <w:t>0.19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36" w:author="Diana Machado" w:date="2019-04-05T18:21:00Z"/>
                <w:rFonts w:ascii="Calibri" w:eastAsia="PMingLiU" w:hAnsi="Calibri" w:cs="Calibri"/>
                <w:color w:val="000000"/>
                <w:sz w:val="22"/>
                <w:szCs w:val="22"/>
                <w:lang w:val="en-PH" w:eastAsia="en-US"/>
              </w:rPr>
            </w:pPr>
            <w:ins w:id="45637" w:author="Diana Machado" w:date="2019-04-05T18:21:00Z">
              <w:r w:rsidRPr="0081683F">
                <w:rPr>
                  <w:rFonts w:ascii="Calibri" w:eastAsia="PMingLiU" w:hAnsi="Calibri" w:cs="Calibri"/>
                  <w:color w:val="000000"/>
                  <w:sz w:val="22"/>
                  <w:szCs w:val="22"/>
                  <w:lang w:val="en-PH" w:eastAsia="en-US"/>
                </w:rPr>
                <w:t>0.36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38" w:author="Diana Machado" w:date="2019-04-05T18:21:00Z"/>
                <w:rFonts w:ascii="Calibri" w:eastAsia="PMingLiU" w:hAnsi="Calibri" w:cs="Calibri"/>
                <w:color w:val="000000"/>
                <w:sz w:val="22"/>
                <w:szCs w:val="22"/>
                <w:lang w:val="en-PH" w:eastAsia="en-US"/>
              </w:rPr>
            </w:pPr>
            <w:ins w:id="45639" w:author="Diana Machado" w:date="2019-04-05T18:21:00Z">
              <w:r w:rsidRPr="0081683F">
                <w:rPr>
                  <w:rFonts w:ascii="Calibri" w:eastAsia="PMingLiU" w:hAnsi="Calibri" w:cs="Calibri"/>
                  <w:color w:val="000000"/>
                  <w:sz w:val="22"/>
                  <w:szCs w:val="22"/>
                  <w:lang w:val="en-PH" w:eastAsia="en-US"/>
                </w:rPr>
                <w:t>0.3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40" w:author="Diana Machado" w:date="2019-04-05T18:21:00Z"/>
                <w:rFonts w:ascii="Calibri" w:eastAsia="PMingLiU" w:hAnsi="Calibri" w:cs="Calibri"/>
                <w:color w:val="000000"/>
                <w:sz w:val="22"/>
                <w:szCs w:val="22"/>
                <w:lang w:val="en-PH" w:eastAsia="en-US"/>
              </w:rPr>
            </w:pPr>
            <w:ins w:id="45641" w:author="Diana Machado" w:date="2019-04-05T18:21:00Z">
              <w:r w:rsidRPr="0081683F">
                <w:rPr>
                  <w:rFonts w:ascii="Calibri" w:eastAsia="PMingLiU" w:hAnsi="Calibri" w:cs="Calibri"/>
                  <w:color w:val="000000"/>
                  <w:sz w:val="22"/>
                  <w:szCs w:val="22"/>
                  <w:lang w:val="en-PH" w:eastAsia="en-US"/>
                </w:rPr>
                <w:t>2.129</w:t>
              </w:r>
            </w:ins>
          </w:p>
        </w:tc>
      </w:tr>
      <w:tr w:rsidR="002348ED" w:rsidRPr="0081683F" w:rsidTr="00787B33">
        <w:trPr>
          <w:trHeight w:val="286"/>
          <w:ins w:id="4564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6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44" w:author="Diana Machado" w:date="2019-04-05T18:21:00Z"/>
                <w:rFonts w:ascii="Calibri" w:eastAsia="PMingLiU" w:hAnsi="Calibri" w:cs="Calibri"/>
                <w:color w:val="000000"/>
                <w:sz w:val="22"/>
                <w:szCs w:val="22"/>
                <w:lang w:val="en-PH" w:eastAsia="en-US"/>
              </w:rPr>
            </w:pPr>
            <w:ins w:id="4564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46" w:author="Diana Machado" w:date="2019-04-05T18:21:00Z"/>
                <w:rFonts w:ascii="Calibri" w:eastAsia="PMingLiU" w:hAnsi="Calibri" w:cs="Calibri"/>
                <w:color w:val="000000"/>
                <w:sz w:val="22"/>
                <w:szCs w:val="22"/>
                <w:lang w:val="en-PH" w:eastAsia="en-US"/>
              </w:rPr>
            </w:pPr>
            <w:ins w:id="45647" w:author="Diana Machado" w:date="2019-04-05T18:21:00Z">
              <w:r w:rsidRPr="0081683F">
                <w:rPr>
                  <w:rFonts w:ascii="Calibri" w:eastAsia="PMingLiU" w:hAnsi="Calibri" w:cs="Calibri"/>
                  <w:color w:val="000000"/>
                  <w:sz w:val="22"/>
                  <w:szCs w:val="22"/>
                  <w:lang w:val="en-PH" w:eastAsia="en-US"/>
                </w:rPr>
                <w:t>2.27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48" w:author="Diana Machado" w:date="2019-04-05T18:21:00Z"/>
                <w:rFonts w:ascii="Calibri" w:eastAsia="PMingLiU" w:hAnsi="Calibri" w:cs="Calibri"/>
                <w:color w:val="000000"/>
                <w:sz w:val="22"/>
                <w:szCs w:val="22"/>
                <w:lang w:val="en-PH" w:eastAsia="en-US"/>
              </w:rPr>
            </w:pPr>
            <w:ins w:id="45649" w:author="Diana Machado" w:date="2019-04-05T18:21:00Z">
              <w:r w:rsidRPr="0081683F">
                <w:rPr>
                  <w:rFonts w:ascii="Calibri" w:eastAsia="PMingLiU" w:hAnsi="Calibri" w:cs="Calibri"/>
                  <w:color w:val="000000"/>
                  <w:sz w:val="22"/>
                  <w:szCs w:val="22"/>
                  <w:lang w:val="en-PH" w:eastAsia="en-US"/>
                </w:rPr>
                <w:t>2.09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50" w:author="Diana Machado" w:date="2019-04-05T18:21:00Z"/>
                <w:rFonts w:ascii="Calibri" w:eastAsia="PMingLiU" w:hAnsi="Calibri" w:cs="Calibri"/>
                <w:color w:val="000000"/>
                <w:sz w:val="22"/>
                <w:szCs w:val="22"/>
                <w:lang w:val="en-PH" w:eastAsia="en-US"/>
              </w:rPr>
            </w:pPr>
            <w:ins w:id="45651" w:author="Diana Machado" w:date="2019-04-05T18:21:00Z">
              <w:r w:rsidRPr="0081683F">
                <w:rPr>
                  <w:rFonts w:ascii="Calibri" w:eastAsia="PMingLiU" w:hAnsi="Calibri" w:cs="Calibri"/>
                  <w:color w:val="000000"/>
                  <w:sz w:val="22"/>
                  <w:szCs w:val="22"/>
                  <w:lang w:val="en-PH" w:eastAsia="en-US"/>
                </w:rPr>
                <w:t>5.60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52" w:author="Diana Machado" w:date="2019-04-05T18:21:00Z"/>
                <w:rFonts w:ascii="Calibri" w:eastAsia="PMingLiU" w:hAnsi="Calibri" w:cs="Calibri"/>
                <w:color w:val="000000"/>
                <w:sz w:val="22"/>
                <w:szCs w:val="22"/>
                <w:lang w:val="en-PH" w:eastAsia="en-US"/>
              </w:rPr>
            </w:pPr>
            <w:ins w:id="45653" w:author="Diana Machado" w:date="2019-04-05T18:21:00Z">
              <w:r w:rsidRPr="0081683F">
                <w:rPr>
                  <w:rFonts w:ascii="Calibri" w:eastAsia="PMingLiU" w:hAnsi="Calibri" w:cs="Calibri"/>
                  <w:color w:val="000000"/>
                  <w:sz w:val="22"/>
                  <w:szCs w:val="22"/>
                  <w:lang w:val="en-PH" w:eastAsia="en-US"/>
                </w:rPr>
                <w:t>0.2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54" w:author="Diana Machado" w:date="2019-04-05T18:21:00Z"/>
                <w:rFonts w:ascii="Calibri" w:eastAsia="PMingLiU" w:hAnsi="Calibri" w:cs="Calibri"/>
                <w:color w:val="000000"/>
                <w:sz w:val="22"/>
                <w:szCs w:val="22"/>
                <w:lang w:val="en-PH" w:eastAsia="en-US"/>
              </w:rPr>
            </w:pPr>
            <w:ins w:id="45655" w:author="Diana Machado" w:date="2019-04-05T18:21:00Z">
              <w:r w:rsidRPr="0081683F">
                <w:rPr>
                  <w:rFonts w:ascii="Calibri" w:eastAsia="PMingLiU" w:hAnsi="Calibri" w:cs="Calibri"/>
                  <w:color w:val="000000"/>
                  <w:sz w:val="22"/>
                  <w:szCs w:val="22"/>
                  <w:lang w:val="en-PH" w:eastAsia="en-US"/>
                </w:rPr>
                <w:t>0.2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56" w:author="Diana Machado" w:date="2019-04-05T18:21:00Z"/>
                <w:rFonts w:ascii="Calibri" w:eastAsia="PMingLiU" w:hAnsi="Calibri" w:cs="Calibri"/>
                <w:color w:val="000000"/>
                <w:sz w:val="22"/>
                <w:szCs w:val="22"/>
                <w:lang w:val="en-PH" w:eastAsia="en-US"/>
              </w:rPr>
            </w:pPr>
            <w:ins w:id="45657" w:author="Diana Machado" w:date="2019-04-05T18:21:00Z">
              <w:r w:rsidRPr="0081683F">
                <w:rPr>
                  <w:rFonts w:ascii="Calibri" w:eastAsia="PMingLiU" w:hAnsi="Calibri" w:cs="Calibri"/>
                  <w:color w:val="000000"/>
                  <w:sz w:val="22"/>
                  <w:szCs w:val="22"/>
                  <w:lang w:val="en-PH" w:eastAsia="en-US"/>
                </w:rPr>
                <w:t>0.54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58" w:author="Diana Machado" w:date="2019-04-05T18:21:00Z"/>
                <w:rFonts w:ascii="Calibri" w:eastAsia="PMingLiU" w:hAnsi="Calibri" w:cs="Calibri"/>
                <w:color w:val="000000"/>
                <w:sz w:val="22"/>
                <w:szCs w:val="22"/>
                <w:lang w:val="en-PH" w:eastAsia="en-US"/>
              </w:rPr>
            </w:pPr>
            <w:ins w:id="45659" w:author="Diana Machado" w:date="2019-04-05T18:21:00Z">
              <w:r w:rsidRPr="0081683F">
                <w:rPr>
                  <w:rFonts w:ascii="Calibri" w:eastAsia="PMingLiU" w:hAnsi="Calibri" w:cs="Calibri"/>
                  <w:color w:val="000000"/>
                  <w:sz w:val="22"/>
                  <w:szCs w:val="22"/>
                  <w:lang w:val="en-PH" w:eastAsia="en-US"/>
                </w:rPr>
                <w:t>0.4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60" w:author="Diana Machado" w:date="2019-04-05T18:21:00Z"/>
                <w:rFonts w:ascii="Calibri" w:eastAsia="PMingLiU" w:hAnsi="Calibri" w:cs="Calibri"/>
                <w:color w:val="000000"/>
                <w:sz w:val="22"/>
                <w:szCs w:val="22"/>
                <w:lang w:val="en-PH" w:eastAsia="en-US"/>
              </w:rPr>
            </w:pPr>
            <w:ins w:id="45661" w:author="Diana Machado" w:date="2019-04-05T18:21:00Z">
              <w:r w:rsidRPr="0081683F">
                <w:rPr>
                  <w:rFonts w:ascii="Calibri" w:eastAsia="PMingLiU" w:hAnsi="Calibri" w:cs="Calibri"/>
                  <w:color w:val="000000"/>
                  <w:sz w:val="22"/>
                  <w:szCs w:val="22"/>
                  <w:lang w:val="en-PH" w:eastAsia="en-US"/>
                </w:rPr>
                <w:t>3.132</w:t>
              </w:r>
            </w:ins>
          </w:p>
        </w:tc>
      </w:tr>
      <w:tr w:rsidR="002348ED" w:rsidRPr="0081683F" w:rsidTr="00787B33">
        <w:trPr>
          <w:trHeight w:val="286"/>
          <w:ins w:id="4566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66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64" w:author="Diana Machado" w:date="2019-04-05T18:21:00Z"/>
                <w:rFonts w:ascii="Calibri" w:eastAsia="PMingLiU" w:hAnsi="Calibri" w:cs="Calibri"/>
                <w:color w:val="000000"/>
                <w:sz w:val="22"/>
                <w:szCs w:val="22"/>
                <w:lang w:val="en-PH" w:eastAsia="en-US"/>
              </w:rPr>
            </w:pPr>
            <w:ins w:id="4566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66" w:author="Diana Machado" w:date="2019-04-05T18:21:00Z"/>
                <w:rFonts w:ascii="Calibri" w:eastAsia="PMingLiU" w:hAnsi="Calibri" w:cs="Calibri"/>
                <w:color w:val="000000"/>
                <w:sz w:val="22"/>
                <w:szCs w:val="22"/>
                <w:lang w:val="en-PH" w:eastAsia="en-US"/>
              </w:rPr>
            </w:pPr>
            <w:ins w:id="45667" w:author="Diana Machado" w:date="2019-04-05T18:21:00Z">
              <w:r w:rsidRPr="0081683F">
                <w:rPr>
                  <w:rFonts w:ascii="Calibri" w:eastAsia="PMingLiU" w:hAnsi="Calibri" w:cs="Calibri"/>
                  <w:color w:val="000000"/>
                  <w:sz w:val="22"/>
                  <w:szCs w:val="22"/>
                  <w:lang w:val="en-PH" w:eastAsia="en-US"/>
                </w:rPr>
                <w:t>3.57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668" w:author="Diana Machado" w:date="2019-04-05T18:21:00Z"/>
                <w:rFonts w:ascii="Calibri" w:eastAsia="PMingLiU" w:hAnsi="Calibri" w:cs="Calibri"/>
                <w:color w:val="000000"/>
                <w:sz w:val="22"/>
                <w:szCs w:val="22"/>
                <w:lang w:val="en-PH" w:eastAsia="en-US"/>
              </w:rPr>
            </w:pPr>
            <w:ins w:id="45669" w:author="Diana Machado" w:date="2019-04-05T18:21:00Z">
              <w:r w:rsidRPr="0081683F">
                <w:rPr>
                  <w:rFonts w:ascii="Calibri" w:eastAsia="PMingLiU" w:hAnsi="Calibri" w:cs="Calibri"/>
                  <w:color w:val="000000"/>
                  <w:sz w:val="22"/>
                  <w:szCs w:val="22"/>
                  <w:lang w:val="en-PH" w:eastAsia="en-US"/>
                </w:rPr>
                <w:t>4.0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70" w:author="Diana Machado" w:date="2019-04-05T18:21:00Z"/>
                <w:rFonts w:ascii="Calibri" w:eastAsia="PMingLiU" w:hAnsi="Calibri" w:cs="Calibri"/>
                <w:color w:val="000000"/>
                <w:sz w:val="22"/>
                <w:szCs w:val="22"/>
                <w:lang w:val="en-PH" w:eastAsia="en-US"/>
              </w:rPr>
            </w:pPr>
            <w:ins w:id="45671" w:author="Diana Machado" w:date="2019-04-05T18:21:00Z">
              <w:r w:rsidRPr="0081683F">
                <w:rPr>
                  <w:rFonts w:ascii="Calibri" w:eastAsia="PMingLiU" w:hAnsi="Calibri" w:cs="Calibri"/>
                  <w:color w:val="000000"/>
                  <w:sz w:val="22"/>
                  <w:szCs w:val="22"/>
                  <w:lang w:val="en-PH" w:eastAsia="en-US"/>
                </w:rPr>
                <w:t>9.22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72" w:author="Diana Machado" w:date="2019-04-05T18:21:00Z"/>
                <w:rFonts w:ascii="Calibri" w:eastAsia="PMingLiU" w:hAnsi="Calibri" w:cs="Calibri"/>
                <w:color w:val="000000"/>
                <w:sz w:val="22"/>
                <w:szCs w:val="22"/>
                <w:lang w:val="en-PH" w:eastAsia="en-US"/>
              </w:rPr>
            </w:pPr>
            <w:ins w:id="45673" w:author="Diana Machado" w:date="2019-04-05T18:21:00Z">
              <w:r w:rsidRPr="0081683F">
                <w:rPr>
                  <w:rFonts w:ascii="Calibri" w:eastAsia="PMingLiU" w:hAnsi="Calibri" w:cs="Calibri"/>
                  <w:color w:val="000000"/>
                  <w:sz w:val="22"/>
                  <w:szCs w:val="22"/>
                  <w:lang w:val="en-PH" w:eastAsia="en-US"/>
                </w:rPr>
                <w:t>0.3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74" w:author="Diana Machado" w:date="2019-04-05T18:21:00Z"/>
                <w:rFonts w:ascii="Calibri" w:eastAsia="PMingLiU" w:hAnsi="Calibri" w:cs="Calibri"/>
                <w:color w:val="000000"/>
                <w:sz w:val="22"/>
                <w:szCs w:val="22"/>
                <w:lang w:val="en-PH" w:eastAsia="en-US"/>
              </w:rPr>
            </w:pPr>
            <w:ins w:id="45675" w:author="Diana Machado" w:date="2019-04-05T18:21:00Z">
              <w:r w:rsidRPr="0081683F">
                <w:rPr>
                  <w:rFonts w:ascii="Calibri" w:eastAsia="PMingLiU" w:hAnsi="Calibri" w:cs="Calibri"/>
                  <w:color w:val="000000"/>
                  <w:sz w:val="22"/>
                  <w:szCs w:val="22"/>
                  <w:lang w:val="en-PH" w:eastAsia="en-US"/>
                </w:rPr>
                <w:t>0.36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76" w:author="Diana Machado" w:date="2019-04-05T18:21:00Z"/>
                <w:rFonts w:ascii="Calibri" w:eastAsia="PMingLiU" w:hAnsi="Calibri" w:cs="Calibri"/>
                <w:color w:val="000000"/>
                <w:sz w:val="22"/>
                <w:szCs w:val="22"/>
                <w:lang w:val="en-PH" w:eastAsia="en-US"/>
              </w:rPr>
            </w:pPr>
            <w:ins w:id="45677" w:author="Diana Machado" w:date="2019-04-05T18:21:00Z">
              <w:r w:rsidRPr="0081683F">
                <w:rPr>
                  <w:rFonts w:ascii="Calibri" w:eastAsia="PMingLiU" w:hAnsi="Calibri" w:cs="Calibri"/>
                  <w:color w:val="000000"/>
                  <w:sz w:val="22"/>
                  <w:szCs w:val="22"/>
                  <w:lang w:val="en-PH" w:eastAsia="en-US"/>
                </w:rPr>
                <w:t>0.72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78" w:author="Diana Machado" w:date="2019-04-05T18:21:00Z"/>
                <w:rFonts w:ascii="Calibri" w:eastAsia="PMingLiU" w:hAnsi="Calibri" w:cs="Calibri"/>
                <w:color w:val="000000"/>
                <w:sz w:val="22"/>
                <w:szCs w:val="22"/>
                <w:lang w:val="en-PH" w:eastAsia="en-US"/>
              </w:rPr>
            </w:pPr>
            <w:ins w:id="45679" w:author="Diana Machado" w:date="2019-04-05T18:21:00Z">
              <w:r w:rsidRPr="0081683F">
                <w:rPr>
                  <w:rFonts w:ascii="Calibri" w:eastAsia="PMingLiU" w:hAnsi="Calibri" w:cs="Calibri"/>
                  <w:color w:val="000000"/>
                  <w:sz w:val="22"/>
                  <w:szCs w:val="22"/>
                  <w:lang w:val="en-PH" w:eastAsia="en-US"/>
                </w:rPr>
                <w:t>0.5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80" w:author="Diana Machado" w:date="2019-04-05T18:21:00Z"/>
                <w:rFonts w:ascii="Calibri" w:eastAsia="PMingLiU" w:hAnsi="Calibri" w:cs="Calibri"/>
                <w:color w:val="000000"/>
                <w:sz w:val="22"/>
                <w:szCs w:val="22"/>
                <w:lang w:val="en-PH" w:eastAsia="en-US"/>
              </w:rPr>
            </w:pPr>
            <w:ins w:id="45681" w:author="Diana Machado" w:date="2019-04-05T18:21:00Z">
              <w:r w:rsidRPr="0081683F">
                <w:rPr>
                  <w:rFonts w:ascii="Calibri" w:eastAsia="PMingLiU" w:hAnsi="Calibri" w:cs="Calibri"/>
                  <w:color w:val="000000"/>
                  <w:sz w:val="22"/>
                  <w:szCs w:val="22"/>
                  <w:lang w:val="en-PH" w:eastAsia="en-US"/>
                </w:rPr>
                <w:t>4.923</w:t>
              </w:r>
            </w:ins>
          </w:p>
        </w:tc>
      </w:tr>
      <w:tr w:rsidR="002348ED" w:rsidRPr="0081683F" w:rsidTr="00787B33">
        <w:trPr>
          <w:trHeight w:val="286"/>
          <w:ins w:id="4568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68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8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8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8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8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8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9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9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69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6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94" w:author="Diana Machado" w:date="2019-04-05T18:21:00Z"/>
                <w:rFonts w:ascii="Calibri" w:eastAsia="PMingLiU" w:hAnsi="Calibri" w:cs="Calibri"/>
                <w:color w:val="000000"/>
                <w:sz w:val="22"/>
                <w:szCs w:val="22"/>
                <w:lang w:val="en-PH" w:eastAsia="en-US"/>
              </w:rPr>
            </w:pPr>
            <w:ins w:id="45695" w:author="Diana Machado" w:date="2019-04-05T18:21:00Z">
              <w:r w:rsidRPr="0081683F">
                <w:rPr>
                  <w:rFonts w:ascii="Calibri" w:eastAsia="PMingLiU" w:hAnsi="Calibri" w:cs="Calibri"/>
                  <w:color w:val="000000"/>
                  <w:sz w:val="22"/>
                  <w:szCs w:val="22"/>
                  <w:lang w:val="en-PH" w:eastAsia="en-US"/>
                </w:rPr>
                <w:t>L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696" w:author="Diana Machado" w:date="2019-04-05T18:21:00Z"/>
                <w:rFonts w:ascii="Calibri" w:eastAsia="PMingLiU" w:hAnsi="Calibri" w:cs="Calibri"/>
                <w:color w:val="000000"/>
                <w:sz w:val="22"/>
                <w:szCs w:val="22"/>
                <w:lang w:val="en-PH" w:eastAsia="en-US"/>
              </w:rPr>
            </w:pPr>
            <w:ins w:id="4569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698" w:author="Diana Machado" w:date="2019-04-05T18:21:00Z"/>
                <w:rFonts w:ascii="Calibri" w:eastAsia="PMingLiU" w:hAnsi="Calibri" w:cs="Calibri"/>
                <w:color w:val="000000"/>
                <w:sz w:val="22"/>
                <w:szCs w:val="22"/>
                <w:lang w:val="en-PH" w:eastAsia="en-US"/>
              </w:rPr>
            </w:pPr>
            <w:ins w:id="45699" w:author="Diana Machado" w:date="2019-04-05T18:21:00Z">
              <w:r w:rsidRPr="0081683F">
                <w:rPr>
                  <w:rFonts w:ascii="Calibri" w:eastAsia="PMingLiU" w:hAnsi="Calibri" w:cs="Calibri"/>
                  <w:color w:val="000000"/>
                  <w:sz w:val="22"/>
                  <w:szCs w:val="22"/>
                  <w:lang w:val="en-PH" w:eastAsia="en-US"/>
                </w:rPr>
                <w:t>2.23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00" w:author="Diana Machado" w:date="2019-04-05T18:21:00Z"/>
                <w:rFonts w:ascii="Calibri" w:eastAsia="PMingLiU" w:hAnsi="Calibri" w:cs="Calibri"/>
                <w:color w:val="000000"/>
                <w:sz w:val="22"/>
                <w:szCs w:val="22"/>
                <w:lang w:val="en-PH" w:eastAsia="en-US"/>
              </w:rPr>
            </w:pPr>
            <w:ins w:id="45701" w:author="Diana Machado" w:date="2019-04-05T18:21:00Z">
              <w:r w:rsidRPr="0081683F">
                <w:rPr>
                  <w:rFonts w:ascii="Calibri" w:eastAsia="PMingLiU" w:hAnsi="Calibri" w:cs="Calibri"/>
                  <w:color w:val="000000"/>
                  <w:sz w:val="22"/>
                  <w:szCs w:val="22"/>
                  <w:lang w:val="en-PH" w:eastAsia="en-US"/>
                </w:rPr>
                <w:t>2.16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02" w:author="Diana Machado" w:date="2019-04-05T18:21:00Z"/>
                <w:rFonts w:ascii="Calibri" w:eastAsia="PMingLiU" w:hAnsi="Calibri" w:cs="Calibri"/>
                <w:color w:val="000000"/>
                <w:sz w:val="22"/>
                <w:szCs w:val="22"/>
                <w:lang w:val="en-PH" w:eastAsia="en-US"/>
              </w:rPr>
            </w:pPr>
            <w:ins w:id="45703" w:author="Diana Machado" w:date="2019-04-05T18:21:00Z">
              <w:r w:rsidRPr="0081683F">
                <w:rPr>
                  <w:rFonts w:ascii="Calibri" w:eastAsia="PMingLiU" w:hAnsi="Calibri" w:cs="Calibri"/>
                  <w:color w:val="000000"/>
                  <w:sz w:val="22"/>
                  <w:szCs w:val="22"/>
                  <w:lang w:val="en-PH" w:eastAsia="en-US"/>
                </w:rPr>
                <w:t>2.24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04" w:author="Diana Machado" w:date="2019-04-05T18:21:00Z"/>
                <w:rFonts w:ascii="Calibri" w:eastAsia="PMingLiU" w:hAnsi="Calibri" w:cs="Calibri"/>
                <w:color w:val="000000"/>
                <w:sz w:val="22"/>
                <w:szCs w:val="22"/>
                <w:lang w:val="en-PH" w:eastAsia="en-US"/>
              </w:rPr>
            </w:pPr>
            <w:ins w:id="45705" w:author="Diana Machado" w:date="2019-04-05T18:21:00Z">
              <w:r w:rsidRPr="0081683F">
                <w:rPr>
                  <w:rFonts w:ascii="Calibri" w:eastAsia="PMingLiU" w:hAnsi="Calibri" w:cs="Calibri"/>
                  <w:color w:val="000000"/>
                  <w:sz w:val="22"/>
                  <w:szCs w:val="22"/>
                  <w:lang w:val="en-PH" w:eastAsia="en-US"/>
                </w:rPr>
                <w:t>0.40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06" w:author="Diana Machado" w:date="2019-04-05T18:21:00Z"/>
                <w:rFonts w:ascii="Calibri" w:eastAsia="PMingLiU" w:hAnsi="Calibri" w:cs="Calibri"/>
                <w:color w:val="000000"/>
                <w:sz w:val="22"/>
                <w:szCs w:val="22"/>
                <w:lang w:val="en-PH" w:eastAsia="en-US"/>
              </w:rPr>
            </w:pPr>
            <w:ins w:id="45707" w:author="Diana Machado" w:date="2019-04-05T18:21:00Z">
              <w:r w:rsidRPr="0081683F">
                <w:rPr>
                  <w:rFonts w:ascii="Calibri" w:eastAsia="PMingLiU" w:hAnsi="Calibri" w:cs="Calibri"/>
                  <w:color w:val="000000"/>
                  <w:sz w:val="22"/>
                  <w:szCs w:val="22"/>
                  <w:lang w:val="en-PH" w:eastAsia="en-US"/>
                </w:rPr>
                <w:t>0.3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08" w:author="Diana Machado" w:date="2019-04-05T18:21:00Z"/>
                <w:rFonts w:ascii="Calibri" w:eastAsia="PMingLiU" w:hAnsi="Calibri" w:cs="Calibri"/>
                <w:color w:val="000000"/>
                <w:sz w:val="22"/>
                <w:szCs w:val="22"/>
                <w:lang w:val="en-PH" w:eastAsia="en-US"/>
              </w:rPr>
            </w:pPr>
            <w:ins w:id="45709" w:author="Diana Machado" w:date="2019-04-05T18:21:00Z">
              <w:r w:rsidRPr="0081683F">
                <w:rPr>
                  <w:rFonts w:ascii="Calibri" w:eastAsia="PMingLiU" w:hAnsi="Calibri" w:cs="Calibri"/>
                  <w:color w:val="000000"/>
                  <w:sz w:val="22"/>
                  <w:szCs w:val="22"/>
                  <w:lang w:val="en-PH" w:eastAsia="en-US"/>
                </w:rPr>
                <w:t>0.60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10" w:author="Diana Machado" w:date="2019-04-05T18:21:00Z"/>
                <w:rFonts w:ascii="Calibri" w:eastAsia="PMingLiU" w:hAnsi="Calibri" w:cs="Calibri"/>
                <w:color w:val="000000"/>
                <w:sz w:val="22"/>
                <w:szCs w:val="22"/>
                <w:lang w:val="en-PH" w:eastAsia="en-US"/>
              </w:rPr>
            </w:pPr>
            <w:ins w:id="45711" w:author="Diana Machado" w:date="2019-04-05T18:21:00Z">
              <w:r w:rsidRPr="0081683F">
                <w:rPr>
                  <w:rFonts w:ascii="Calibri" w:eastAsia="PMingLiU" w:hAnsi="Calibri" w:cs="Calibri"/>
                  <w:color w:val="000000"/>
                  <w:sz w:val="22"/>
                  <w:szCs w:val="22"/>
                  <w:lang w:val="en-PH" w:eastAsia="en-US"/>
                </w:rPr>
                <w:t>0.5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12" w:author="Diana Machado" w:date="2019-04-05T18:21:00Z"/>
                <w:rFonts w:ascii="Calibri" w:eastAsia="PMingLiU" w:hAnsi="Calibri" w:cs="Calibri"/>
                <w:color w:val="000000"/>
                <w:sz w:val="22"/>
                <w:szCs w:val="22"/>
                <w:lang w:val="en-PH" w:eastAsia="en-US"/>
              </w:rPr>
            </w:pPr>
            <w:ins w:id="45713" w:author="Diana Machado" w:date="2019-04-05T18:21:00Z">
              <w:r w:rsidRPr="0081683F">
                <w:rPr>
                  <w:rFonts w:ascii="Calibri" w:eastAsia="PMingLiU" w:hAnsi="Calibri" w:cs="Calibri"/>
                  <w:color w:val="000000"/>
                  <w:sz w:val="22"/>
                  <w:szCs w:val="22"/>
                  <w:lang w:val="en-PH" w:eastAsia="en-US"/>
                </w:rPr>
                <w:t>5.080</w:t>
              </w:r>
            </w:ins>
          </w:p>
        </w:tc>
      </w:tr>
      <w:tr w:rsidR="002348ED" w:rsidRPr="0081683F" w:rsidTr="00787B33">
        <w:trPr>
          <w:trHeight w:val="286"/>
          <w:ins w:id="4571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7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16" w:author="Diana Machado" w:date="2019-04-05T18:21:00Z"/>
                <w:rFonts w:ascii="Calibri" w:eastAsia="PMingLiU" w:hAnsi="Calibri" w:cs="Calibri"/>
                <w:color w:val="000000"/>
                <w:sz w:val="22"/>
                <w:szCs w:val="22"/>
                <w:lang w:val="en-PH" w:eastAsia="en-US"/>
              </w:rPr>
            </w:pPr>
            <w:ins w:id="4571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18" w:author="Diana Machado" w:date="2019-04-05T18:21:00Z"/>
                <w:rFonts w:ascii="Calibri" w:eastAsia="PMingLiU" w:hAnsi="Calibri" w:cs="Calibri"/>
                <w:color w:val="000000"/>
                <w:sz w:val="22"/>
                <w:szCs w:val="22"/>
                <w:lang w:val="en-PH" w:eastAsia="en-US"/>
              </w:rPr>
            </w:pPr>
            <w:ins w:id="45719" w:author="Diana Machado" w:date="2019-04-05T18:21:00Z">
              <w:r w:rsidRPr="0081683F">
                <w:rPr>
                  <w:rFonts w:ascii="Calibri" w:eastAsia="PMingLiU" w:hAnsi="Calibri" w:cs="Calibri"/>
                  <w:color w:val="000000"/>
                  <w:sz w:val="22"/>
                  <w:szCs w:val="22"/>
                  <w:lang w:val="en-PH" w:eastAsia="en-US"/>
                </w:rPr>
                <w:t>5.11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0" w:author="Diana Machado" w:date="2019-04-05T18:21:00Z"/>
                <w:rFonts w:ascii="Calibri" w:eastAsia="PMingLiU" w:hAnsi="Calibri" w:cs="Calibri"/>
                <w:color w:val="000000"/>
                <w:sz w:val="22"/>
                <w:szCs w:val="22"/>
                <w:lang w:val="en-PH" w:eastAsia="en-US"/>
              </w:rPr>
            </w:pPr>
            <w:ins w:id="45721" w:author="Diana Machado" w:date="2019-04-05T18:21:00Z">
              <w:r w:rsidRPr="0081683F">
                <w:rPr>
                  <w:rFonts w:ascii="Calibri" w:eastAsia="PMingLiU" w:hAnsi="Calibri" w:cs="Calibri"/>
                  <w:color w:val="000000"/>
                  <w:sz w:val="22"/>
                  <w:szCs w:val="22"/>
                  <w:lang w:val="en-PH" w:eastAsia="en-US"/>
                </w:rPr>
                <w:t>3.71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2" w:author="Diana Machado" w:date="2019-04-05T18:21:00Z"/>
                <w:rFonts w:ascii="Calibri" w:eastAsia="PMingLiU" w:hAnsi="Calibri" w:cs="Calibri"/>
                <w:color w:val="000000"/>
                <w:sz w:val="22"/>
                <w:szCs w:val="22"/>
                <w:lang w:val="en-PH" w:eastAsia="en-US"/>
              </w:rPr>
            </w:pPr>
            <w:ins w:id="45723" w:author="Diana Machado" w:date="2019-04-05T18:21:00Z">
              <w:r w:rsidRPr="0081683F">
                <w:rPr>
                  <w:rFonts w:ascii="Calibri" w:eastAsia="PMingLiU" w:hAnsi="Calibri" w:cs="Calibri"/>
                  <w:color w:val="000000"/>
                  <w:sz w:val="22"/>
                  <w:szCs w:val="22"/>
                  <w:lang w:val="en-PH" w:eastAsia="en-US"/>
                </w:rPr>
                <w:t>13.83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4" w:author="Diana Machado" w:date="2019-04-05T18:21:00Z"/>
                <w:rFonts w:ascii="Calibri" w:eastAsia="PMingLiU" w:hAnsi="Calibri" w:cs="Calibri"/>
                <w:color w:val="000000"/>
                <w:sz w:val="22"/>
                <w:szCs w:val="22"/>
                <w:lang w:val="en-PH" w:eastAsia="en-US"/>
              </w:rPr>
            </w:pPr>
            <w:ins w:id="45725" w:author="Diana Machado" w:date="2019-04-05T18:21:00Z">
              <w:r w:rsidRPr="0081683F">
                <w:rPr>
                  <w:rFonts w:ascii="Calibri" w:eastAsia="PMingLiU" w:hAnsi="Calibri" w:cs="Calibri"/>
                  <w:color w:val="000000"/>
                  <w:sz w:val="22"/>
                  <w:szCs w:val="22"/>
                  <w:lang w:val="en-PH" w:eastAsia="en-US"/>
                </w:rPr>
                <w:t>0.58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6" w:author="Diana Machado" w:date="2019-04-05T18:21:00Z"/>
                <w:rFonts w:ascii="Calibri" w:eastAsia="PMingLiU" w:hAnsi="Calibri" w:cs="Calibri"/>
                <w:color w:val="000000"/>
                <w:sz w:val="22"/>
                <w:szCs w:val="22"/>
                <w:lang w:val="en-PH" w:eastAsia="en-US"/>
              </w:rPr>
            </w:pPr>
            <w:ins w:id="45727" w:author="Diana Machado" w:date="2019-04-05T18:21:00Z">
              <w:r w:rsidRPr="0081683F">
                <w:rPr>
                  <w:rFonts w:ascii="Calibri" w:eastAsia="PMingLiU" w:hAnsi="Calibri" w:cs="Calibri"/>
                  <w:color w:val="000000"/>
                  <w:sz w:val="22"/>
                  <w:szCs w:val="22"/>
                  <w:lang w:val="en-PH" w:eastAsia="en-US"/>
                </w:rPr>
                <w:t>0.54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28" w:author="Diana Machado" w:date="2019-04-05T18:21:00Z"/>
                <w:rFonts w:ascii="Calibri" w:eastAsia="PMingLiU" w:hAnsi="Calibri" w:cs="Calibri"/>
                <w:color w:val="000000"/>
                <w:sz w:val="22"/>
                <w:szCs w:val="22"/>
                <w:lang w:val="en-PH" w:eastAsia="en-US"/>
              </w:rPr>
            </w:pPr>
            <w:ins w:id="45729" w:author="Diana Machado" w:date="2019-04-05T18:21:00Z">
              <w:r w:rsidRPr="0081683F">
                <w:rPr>
                  <w:rFonts w:ascii="Calibri" w:eastAsia="PMingLiU" w:hAnsi="Calibri" w:cs="Calibri"/>
                  <w:color w:val="000000"/>
                  <w:sz w:val="22"/>
                  <w:szCs w:val="22"/>
                  <w:lang w:val="en-PH" w:eastAsia="en-US"/>
                </w:rPr>
                <w:t>1.18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0" w:author="Diana Machado" w:date="2019-04-05T18:21:00Z"/>
                <w:rFonts w:ascii="Calibri" w:eastAsia="PMingLiU" w:hAnsi="Calibri" w:cs="Calibri"/>
                <w:color w:val="000000"/>
                <w:sz w:val="22"/>
                <w:szCs w:val="22"/>
                <w:lang w:val="en-PH" w:eastAsia="en-US"/>
              </w:rPr>
            </w:pPr>
            <w:ins w:id="45731" w:author="Diana Machado" w:date="2019-04-05T18:21:00Z">
              <w:r w:rsidRPr="0081683F">
                <w:rPr>
                  <w:rFonts w:ascii="Calibri" w:eastAsia="PMingLiU" w:hAnsi="Calibri" w:cs="Calibri"/>
                  <w:color w:val="000000"/>
                  <w:sz w:val="22"/>
                  <w:szCs w:val="22"/>
                  <w:lang w:val="en-PH" w:eastAsia="en-US"/>
                </w:rPr>
                <w:t>0.95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2" w:author="Diana Machado" w:date="2019-04-05T18:21:00Z"/>
                <w:rFonts w:ascii="Calibri" w:eastAsia="PMingLiU" w:hAnsi="Calibri" w:cs="Calibri"/>
                <w:color w:val="000000"/>
                <w:sz w:val="22"/>
                <w:szCs w:val="22"/>
                <w:lang w:val="en-PH" w:eastAsia="en-US"/>
              </w:rPr>
            </w:pPr>
            <w:ins w:id="45733" w:author="Diana Machado" w:date="2019-04-05T18:21:00Z">
              <w:r w:rsidRPr="0081683F">
                <w:rPr>
                  <w:rFonts w:ascii="Calibri" w:eastAsia="PMingLiU" w:hAnsi="Calibri" w:cs="Calibri"/>
                  <w:color w:val="000000"/>
                  <w:sz w:val="22"/>
                  <w:szCs w:val="22"/>
                  <w:lang w:val="en-PH" w:eastAsia="en-US"/>
                </w:rPr>
                <w:t>6.591</w:t>
              </w:r>
            </w:ins>
          </w:p>
        </w:tc>
      </w:tr>
      <w:tr w:rsidR="002348ED" w:rsidRPr="0081683F" w:rsidTr="00787B33">
        <w:trPr>
          <w:trHeight w:val="286"/>
          <w:ins w:id="4573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73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36" w:author="Diana Machado" w:date="2019-04-05T18:21:00Z"/>
                <w:rFonts w:ascii="Calibri" w:eastAsia="PMingLiU" w:hAnsi="Calibri" w:cs="Calibri"/>
                <w:color w:val="000000"/>
                <w:sz w:val="22"/>
                <w:szCs w:val="22"/>
                <w:lang w:val="en-PH" w:eastAsia="en-US"/>
              </w:rPr>
            </w:pPr>
            <w:ins w:id="4573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38" w:author="Diana Machado" w:date="2019-04-05T18:21:00Z"/>
                <w:rFonts w:ascii="Calibri" w:eastAsia="PMingLiU" w:hAnsi="Calibri" w:cs="Calibri"/>
                <w:color w:val="000000"/>
                <w:sz w:val="22"/>
                <w:szCs w:val="22"/>
                <w:lang w:val="en-PH" w:eastAsia="en-US"/>
              </w:rPr>
            </w:pPr>
            <w:ins w:id="45739" w:author="Diana Machado" w:date="2019-04-05T18:21:00Z">
              <w:r w:rsidRPr="0081683F">
                <w:rPr>
                  <w:rFonts w:ascii="Calibri" w:eastAsia="PMingLiU" w:hAnsi="Calibri" w:cs="Calibri"/>
                  <w:color w:val="000000"/>
                  <w:sz w:val="22"/>
                  <w:szCs w:val="22"/>
                  <w:lang w:val="en-PH" w:eastAsia="en-US"/>
                </w:rPr>
                <w:t>8.39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0" w:author="Diana Machado" w:date="2019-04-05T18:21:00Z"/>
                <w:rFonts w:ascii="Calibri" w:eastAsia="PMingLiU" w:hAnsi="Calibri" w:cs="Calibri"/>
                <w:color w:val="000000"/>
                <w:sz w:val="22"/>
                <w:szCs w:val="22"/>
                <w:lang w:val="en-PH" w:eastAsia="en-US"/>
              </w:rPr>
            </w:pPr>
            <w:ins w:id="45741" w:author="Diana Machado" w:date="2019-04-05T18:21:00Z">
              <w:r w:rsidRPr="0081683F">
                <w:rPr>
                  <w:rFonts w:ascii="Calibri" w:eastAsia="PMingLiU" w:hAnsi="Calibri" w:cs="Calibri"/>
                  <w:color w:val="000000"/>
                  <w:sz w:val="22"/>
                  <w:szCs w:val="22"/>
                  <w:lang w:val="en-PH" w:eastAsia="en-US"/>
                </w:rPr>
                <w:t>7.54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2" w:author="Diana Machado" w:date="2019-04-05T18:21:00Z"/>
                <w:rFonts w:ascii="Calibri" w:eastAsia="PMingLiU" w:hAnsi="Calibri" w:cs="Calibri"/>
                <w:color w:val="000000"/>
                <w:sz w:val="22"/>
                <w:szCs w:val="22"/>
                <w:lang w:val="en-PH" w:eastAsia="en-US"/>
              </w:rPr>
            </w:pPr>
            <w:ins w:id="45743" w:author="Diana Machado" w:date="2019-04-05T18:21:00Z">
              <w:r w:rsidRPr="0081683F">
                <w:rPr>
                  <w:rFonts w:ascii="Calibri" w:eastAsia="PMingLiU" w:hAnsi="Calibri" w:cs="Calibri"/>
                  <w:color w:val="000000"/>
                  <w:sz w:val="22"/>
                  <w:szCs w:val="22"/>
                  <w:lang w:val="en-PH" w:eastAsia="en-US"/>
                </w:rPr>
                <w:t>38.66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4" w:author="Diana Machado" w:date="2019-04-05T18:21:00Z"/>
                <w:rFonts w:ascii="Calibri" w:eastAsia="PMingLiU" w:hAnsi="Calibri" w:cs="Calibri"/>
                <w:color w:val="000000"/>
                <w:sz w:val="22"/>
                <w:szCs w:val="22"/>
                <w:lang w:val="en-PH" w:eastAsia="en-US"/>
              </w:rPr>
            </w:pPr>
            <w:ins w:id="45745" w:author="Diana Machado" w:date="2019-04-05T18:21:00Z">
              <w:r w:rsidRPr="0081683F">
                <w:rPr>
                  <w:rFonts w:ascii="Calibri" w:eastAsia="PMingLiU" w:hAnsi="Calibri" w:cs="Calibri"/>
                  <w:color w:val="000000"/>
                  <w:sz w:val="22"/>
                  <w:szCs w:val="22"/>
                  <w:lang w:val="en-PH" w:eastAsia="en-US"/>
                </w:rPr>
                <w:t>2.48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6" w:author="Diana Machado" w:date="2019-04-05T18:21:00Z"/>
                <w:rFonts w:ascii="Calibri" w:eastAsia="PMingLiU" w:hAnsi="Calibri" w:cs="Calibri"/>
                <w:color w:val="000000"/>
                <w:sz w:val="22"/>
                <w:szCs w:val="22"/>
                <w:lang w:val="en-PH" w:eastAsia="en-US"/>
              </w:rPr>
            </w:pPr>
            <w:ins w:id="45747" w:author="Diana Machado" w:date="2019-04-05T18:21:00Z">
              <w:r w:rsidRPr="0081683F">
                <w:rPr>
                  <w:rFonts w:ascii="Calibri" w:eastAsia="PMingLiU" w:hAnsi="Calibri" w:cs="Calibri"/>
                  <w:color w:val="000000"/>
                  <w:sz w:val="22"/>
                  <w:szCs w:val="22"/>
                  <w:lang w:val="en-PH" w:eastAsia="en-US"/>
                </w:rPr>
                <w:t>1.64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48" w:author="Diana Machado" w:date="2019-04-05T18:21:00Z"/>
                <w:rFonts w:ascii="Calibri" w:eastAsia="PMingLiU" w:hAnsi="Calibri" w:cs="Calibri"/>
                <w:color w:val="000000"/>
                <w:sz w:val="22"/>
                <w:szCs w:val="22"/>
                <w:lang w:val="en-PH" w:eastAsia="en-US"/>
              </w:rPr>
            </w:pPr>
            <w:ins w:id="45749" w:author="Diana Machado" w:date="2019-04-05T18:21:00Z">
              <w:r w:rsidRPr="0081683F">
                <w:rPr>
                  <w:rFonts w:ascii="Calibri" w:eastAsia="PMingLiU" w:hAnsi="Calibri" w:cs="Calibri"/>
                  <w:color w:val="000000"/>
                  <w:sz w:val="22"/>
                  <w:szCs w:val="22"/>
                  <w:lang w:val="en-PH" w:eastAsia="en-US"/>
                </w:rPr>
                <w:t>2.87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50" w:author="Diana Machado" w:date="2019-04-05T18:21:00Z"/>
                <w:rFonts w:ascii="Calibri" w:eastAsia="PMingLiU" w:hAnsi="Calibri" w:cs="Calibri"/>
                <w:color w:val="000000"/>
                <w:sz w:val="22"/>
                <w:szCs w:val="22"/>
                <w:lang w:val="en-PH" w:eastAsia="en-US"/>
              </w:rPr>
            </w:pPr>
            <w:ins w:id="45751" w:author="Diana Machado" w:date="2019-04-05T18:21:00Z">
              <w:r w:rsidRPr="0081683F">
                <w:rPr>
                  <w:rFonts w:ascii="Calibri" w:eastAsia="PMingLiU" w:hAnsi="Calibri" w:cs="Calibri"/>
                  <w:color w:val="000000"/>
                  <w:sz w:val="22"/>
                  <w:szCs w:val="22"/>
                  <w:lang w:val="en-PH" w:eastAsia="en-US"/>
                </w:rPr>
                <w:t>2.1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52" w:author="Diana Machado" w:date="2019-04-05T18:21:00Z"/>
                <w:rFonts w:ascii="Calibri" w:eastAsia="PMingLiU" w:hAnsi="Calibri" w:cs="Calibri"/>
                <w:color w:val="000000"/>
                <w:sz w:val="22"/>
                <w:szCs w:val="22"/>
                <w:lang w:val="en-PH" w:eastAsia="en-US"/>
              </w:rPr>
            </w:pPr>
            <w:ins w:id="45753" w:author="Diana Machado" w:date="2019-04-05T18:21:00Z">
              <w:r w:rsidRPr="0081683F">
                <w:rPr>
                  <w:rFonts w:ascii="Calibri" w:eastAsia="PMingLiU" w:hAnsi="Calibri" w:cs="Calibri"/>
                  <w:color w:val="000000"/>
                  <w:sz w:val="22"/>
                  <w:szCs w:val="22"/>
                  <w:lang w:val="en-PH" w:eastAsia="en-US"/>
                </w:rPr>
                <w:t>17.505</w:t>
              </w:r>
            </w:ins>
          </w:p>
        </w:tc>
      </w:tr>
      <w:tr w:rsidR="002348ED" w:rsidRPr="0081683F" w:rsidTr="00787B33">
        <w:trPr>
          <w:trHeight w:val="286"/>
          <w:ins w:id="4575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7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75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5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5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5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6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6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6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6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76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7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66" w:author="Diana Machado" w:date="2019-04-05T18:21:00Z"/>
                <w:rFonts w:ascii="Calibri" w:eastAsia="PMingLiU" w:hAnsi="Calibri" w:cs="Calibri"/>
                <w:color w:val="000000"/>
                <w:sz w:val="22"/>
                <w:szCs w:val="22"/>
                <w:lang w:val="en-PH" w:eastAsia="en-US"/>
              </w:rPr>
            </w:pPr>
            <w:ins w:id="45767" w:author="Diana Machado" w:date="2019-04-05T18:21:00Z">
              <w:r w:rsidRPr="0081683F">
                <w:rPr>
                  <w:rFonts w:ascii="Calibri" w:eastAsia="PMingLiU" w:hAnsi="Calibri" w:cs="Calibri"/>
                  <w:color w:val="000000"/>
                  <w:sz w:val="22"/>
                  <w:szCs w:val="22"/>
                  <w:lang w:val="en-PH" w:eastAsia="en-US"/>
                </w:rPr>
                <w:t>Le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68" w:author="Diana Machado" w:date="2019-04-05T18:21:00Z"/>
                <w:rFonts w:ascii="Calibri" w:eastAsia="PMingLiU" w:hAnsi="Calibri" w:cs="Calibri"/>
                <w:color w:val="000000"/>
                <w:sz w:val="22"/>
                <w:szCs w:val="22"/>
                <w:lang w:val="en-PH" w:eastAsia="en-US"/>
              </w:rPr>
            </w:pPr>
            <w:ins w:id="4576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70" w:author="Diana Machado" w:date="2019-04-05T18:21:00Z"/>
                <w:rFonts w:ascii="Calibri" w:eastAsia="PMingLiU" w:hAnsi="Calibri" w:cs="Calibri"/>
                <w:color w:val="000000"/>
                <w:sz w:val="22"/>
                <w:szCs w:val="22"/>
                <w:lang w:val="en-PH" w:eastAsia="en-US"/>
              </w:rPr>
            </w:pPr>
            <w:ins w:id="45771" w:author="Diana Machado" w:date="2019-04-05T18:21:00Z">
              <w:r w:rsidRPr="0081683F">
                <w:rPr>
                  <w:rFonts w:ascii="Calibri" w:eastAsia="PMingLiU" w:hAnsi="Calibri" w:cs="Calibri"/>
                  <w:color w:val="000000"/>
                  <w:sz w:val="22"/>
                  <w:szCs w:val="22"/>
                  <w:lang w:val="en-PH" w:eastAsia="en-US"/>
                </w:rPr>
                <w:t>0.75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72" w:author="Diana Machado" w:date="2019-04-05T18:21:00Z"/>
                <w:rFonts w:ascii="Calibri" w:eastAsia="PMingLiU" w:hAnsi="Calibri" w:cs="Calibri"/>
                <w:color w:val="000000"/>
                <w:sz w:val="22"/>
                <w:szCs w:val="22"/>
                <w:lang w:val="en-PH" w:eastAsia="en-US"/>
              </w:rPr>
            </w:pPr>
            <w:ins w:id="45773" w:author="Diana Machado" w:date="2019-04-05T18:21:00Z">
              <w:r w:rsidRPr="0081683F">
                <w:rPr>
                  <w:rFonts w:ascii="Calibri" w:eastAsia="PMingLiU" w:hAnsi="Calibri" w:cs="Calibri"/>
                  <w:color w:val="000000"/>
                  <w:sz w:val="22"/>
                  <w:szCs w:val="22"/>
                  <w:lang w:val="en-PH" w:eastAsia="en-US"/>
                </w:rPr>
                <w:t>0.7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74" w:author="Diana Machado" w:date="2019-04-05T18:21:00Z"/>
                <w:rFonts w:ascii="Calibri" w:eastAsia="PMingLiU" w:hAnsi="Calibri" w:cs="Calibri"/>
                <w:color w:val="000000"/>
                <w:sz w:val="22"/>
                <w:szCs w:val="22"/>
                <w:lang w:val="en-PH" w:eastAsia="en-US"/>
              </w:rPr>
            </w:pPr>
            <w:ins w:id="45775" w:author="Diana Machado" w:date="2019-04-05T18:21:00Z">
              <w:r w:rsidRPr="0081683F">
                <w:rPr>
                  <w:rFonts w:ascii="Calibri" w:eastAsia="PMingLiU" w:hAnsi="Calibri" w:cs="Calibri"/>
                  <w:color w:val="000000"/>
                  <w:sz w:val="22"/>
                  <w:szCs w:val="22"/>
                  <w:lang w:val="en-PH" w:eastAsia="en-US"/>
                </w:rPr>
                <w:t>0.83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76" w:author="Diana Machado" w:date="2019-04-05T18:21:00Z"/>
                <w:rFonts w:ascii="Calibri" w:eastAsia="PMingLiU" w:hAnsi="Calibri" w:cs="Calibri"/>
                <w:color w:val="000000"/>
                <w:sz w:val="22"/>
                <w:szCs w:val="22"/>
                <w:lang w:val="en-PH" w:eastAsia="en-US"/>
              </w:rPr>
            </w:pPr>
            <w:ins w:id="45777" w:author="Diana Machado" w:date="2019-04-05T18:21:00Z">
              <w:r w:rsidRPr="0081683F">
                <w:rPr>
                  <w:rFonts w:ascii="Calibri" w:eastAsia="PMingLiU" w:hAnsi="Calibri" w:cs="Calibri"/>
                  <w:color w:val="000000"/>
                  <w:sz w:val="22"/>
                  <w:szCs w:val="22"/>
                  <w:lang w:val="en-PH" w:eastAsia="en-US"/>
                </w:rPr>
                <w:t>0.15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78" w:author="Diana Machado" w:date="2019-04-05T18:21:00Z"/>
                <w:rFonts w:ascii="Calibri" w:eastAsia="PMingLiU" w:hAnsi="Calibri" w:cs="Calibri"/>
                <w:color w:val="000000"/>
                <w:sz w:val="22"/>
                <w:szCs w:val="22"/>
                <w:lang w:val="en-PH" w:eastAsia="en-US"/>
              </w:rPr>
            </w:pPr>
            <w:ins w:id="45779" w:author="Diana Machado" w:date="2019-04-05T18:21:00Z">
              <w:r w:rsidRPr="0081683F">
                <w:rPr>
                  <w:rFonts w:ascii="Calibri" w:eastAsia="PMingLiU" w:hAnsi="Calibri" w:cs="Calibri"/>
                  <w:color w:val="000000"/>
                  <w:sz w:val="22"/>
                  <w:szCs w:val="22"/>
                  <w:lang w:val="en-PH" w:eastAsia="en-US"/>
                </w:rPr>
                <w:t>0.13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80" w:author="Diana Machado" w:date="2019-04-05T18:21:00Z"/>
                <w:rFonts w:ascii="Calibri" w:eastAsia="PMingLiU" w:hAnsi="Calibri" w:cs="Calibri"/>
                <w:color w:val="000000"/>
                <w:sz w:val="22"/>
                <w:szCs w:val="22"/>
                <w:lang w:val="en-PH" w:eastAsia="en-US"/>
              </w:rPr>
            </w:pPr>
            <w:ins w:id="45781" w:author="Diana Machado" w:date="2019-04-05T18:21:00Z">
              <w:r w:rsidRPr="0081683F">
                <w:rPr>
                  <w:rFonts w:ascii="Calibri" w:eastAsia="PMingLiU" w:hAnsi="Calibri" w:cs="Calibri"/>
                  <w:color w:val="000000"/>
                  <w:sz w:val="22"/>
                  <w:szCs w:val="22"/>
                  <w:lang w:val="en-PH" w:eastAsia="en-US"/>
                </w:rPr>
                <w:t>0.19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82" w:author="Diana Machado" w:date="2019-04-05T18:21:00Z"/>
                <w:rFonts w:ascii="Calibri" w:eastAsia="PMingLiU" w:hAnsi="Calibri" w:cs="Calibri"/>
                <w:color w:val="000000"/>
                <w:sz w:val="22"/>
                <w:szCs w:val="22"/>
                <w:lang w:val="en-PH" w:eastAsia="en-US"/>
              </w:rPr>
            </w:pPr>
            <w:ins w:id="45783" w:author="Diana Machado" w:date="2019-04-05T18:21:00Z">
              <w:r w:rsidRPr="0081683F">
                <w:rPr>
                  <w:rFonts w:ascii="Calibri" w:eastAsia="PMingLiU" w:hAnsi="Calibri" w:cs="Calibri"/>
                  <w:color w:val="000000"/>
                  <w:sz w:val="22"/>
                  <w:szCs w:val="22"/>
                  <w:lang w:val="en-PH" w:eastAsia="en-US"/>
                </w:rPr>
                <w:t>0.1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84" w:author="Diana Machado" w:date="2019-04-05T18:21:00Z"/>
                <w:rFonts w:ascii="Calibri" w:eastAsia="PMingLiU" w:hAnsi="Calibri" w:cs="Calibri"/>
                <w:color w:val="000000"/>
                <w:sz w:val="22"/>
                <w:szCs w:val="22"/>
                <w:lang w:val="en-PH" w:eastAsia="en-US"/>
              </w:rPr>
            </w:pPr>
            <w:ins w:id="45785" w:author="Diana Machado" w:date="2019-04-05T18:21:00Z">
              <w:r w:rsidRPr="0081683F">
                <w:rPr>
                  <w:rFonts w:ascii="Calibri" w:eastAsia="PMingLiU" w:hAnsi="Calibri" w:cs="Calibri"/>
                  <w:color w:val="000000"/>
                  <w:sz w:val="22"/>
                  <w:szCs w:val="22"/>
                  <w:lang w:val="en-PH" w:eastAsia="en-US"/>
                </w:rPr>
                <w:t>0.318</w:t>
              </w:r>
            </w:ins>
          </w:p>
        </w:tc>
      </w:tr>
      <w:tr w:rsidR="002348ED" w:rsidRPr="0081683F" w:rsidTr="00787B33">
        <w:trPr>
          <w:trHeight w:val="286"/>
          <w:ins w:id="4578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7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788" w:author="Diana Machado" w:date="2019-04-05T18:21:00Z"/>
                <w:rFonts w:ascii="Calibri" w:eastAsia="PMingLiU" w:hAnsi="Calibri" w:cs="Calibri"/>
                <w:color w:val="000000"/>
                <w:sz w:val="22"/>
                <w:szCs w:val="22"/>
                <w:lang w:val="en-PH" w:eastAsia="en-US"/>
              </w:rPr>
            </w:pPr>
            <w:ins w:id="4578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0" w:author="Diana Machado" w:date="2019-04-05T18:21:00Z"/>
                <w:rFonts w:ascii="Calibri" w:eastAsia="PMingLiU" w:hAnsi="Calibri" w:cs="Calibri"/>
                <w:color w:val="000000"/>
                <w:sz w:val="22"/>
                <w:szCs w:val="22"/>
                <w:lang w:val="en-PH" w:eastAsia="en-US"/>
              </w:rPr>
            </w:pPr>
            <w:ins w:id="45791" w:author="Diana Machado" w:date="2019-04-05T18:21:00Z">
              <w:r w:rsidRPr="0081683F">
                <w:rPr>
                  <w:rFonts w:ascii="Calibri" w:eastAsia="PMingLiU" w:hAnsi="Calibri" w:cs="Calibri"/>
                  <w:color w:val="000000"/>
                  <w:sz w:val="22"/>
                  <w:szCs w:val="22"/>
                  <w:lang w:val="en-PH" w:eastAsia="en-US"/>
                </w:rPr>
                <w:t>0.80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2" w:author="Diana Machado" w:date="2019-04-05T18:21:00Z"/>
                <w:rFonts w:ascii="Calibri" w:eastAsia="PMingLiU" w:hAnsi="Calibri" w:cs="Calibri"/>
                <w:color w:val="000000"/>
                <w:sz w:val="22"/>
                <w:szCs w:val="22"/>
                <w:lang w:val="en-PH" w:eastAsia="en-US"/>
              </w:rPr>
            </w:pPr>
            <w:ins w:id="45793" w:author="Diana Machado" w:date="2019-04-05T18:21:00Z">
              <w:r w:rsidRPr="0081683F">
                <w:rPr>
                  <w:rFonts w:ascii="Calibri" w:eastAsia="PMingLiU" w:hAnsi="Calibri" w:cs="Calibri"/>
                  <w:color w:val="000000"/>
                  <w:sz w:val="22"/>
                  <w:szCs w:val="22"/>
                  <w:lang w:val="en-PH" w:eastAsia="en-US"/>
                </w:rPr>
                <w:t>0.8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4" w:author="Diana Machado" w:date="2019-04-05T18:21:00Z"/>
                <w:rFonts w:ascii="Calibri" w:eastAsia="PMingLiU" w:hAnsi="Calibri" w:cs="Calibri"/>
                <w:color w:val="000000"/>
                <w:sz w:val="22"/>
                <w:szCs w:val="22"/>
                <w:lang w:val="en-PH" w:eastAsia="en-US"/>
              </w:rPr>
            </w:pPr>
            <w:ins w:id="45795" w:author="Diana Machado" w:date="2019-04-05T18:21:00Z">
              <w:r w:rsidRPr="0081683F">
                <w:rPr>
                  <w:rFonts w:ascii="Calibri" w:eastAsia="PMingLiU" w:hAnsi="Calibri" w:cs="Calibri"/>
                  <w:color w:val="000000"/>
                  <w:sz w:val="22"/>
                  <w:szCs w:val="22"/>
                  <w:lang w:val="en-PH" w:eastAsia="en-US"/>
                </w:rPr>
                <w:t>2.31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6" w:author="Diana Machado" w:date="2019-04-05T18:21:00Z"/>
                <w:rFonts w:ascii="Calibri" w:eastAsia="PMingLiU" w:hAnsi="Calibri" w:cs="Calibri"/>
                <w:color w:val="000000"/>
                <w:sz w:val="22"/>
                <w:szCs w:val="22"/>
                <w:lang w:val="en-PH" w:eastAsia="en-US"/>
              </w:rPr>
            </w:pPr>
            <w:ins w:id="45797" w:author="Diana Machado" w:date="2019-04-05T18:21:00Z">
              <w:r w:rsidRPr="0081683F">
                <w:rPr>
                  <w:rFonts w:ascii="Calibri" w:eastAsia="PMingLiU" w:hAnsi="Calibri" w:cs="Calibri"/>
                  <w:color w:val="000000"/>
                  <w:sz w:val="22"/>
                  <w:szCs w:val="22"/>
                  <w:lang w:val="en-PH" w:eastAsia="en-US"/>
                </w:rPr>
                <w:t>0.1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798" w:author="Diana Machado" w:date="2019-04-05T18:21:00Z"/>
                <w:rFonts w:ascii="Calibri" w:eastAsia="PMingLiU" w:hAnsi="Calibri" w:cs="Calibri"/>
                <w:color w:val="000000"/>
                <w:sz w:val="22"/>
                <w:szCs w:val="22"/>
                <w:lang w:val="en-PH" w:eastAsia="en-US"/>
              </w:rPr>
            </w:pPr>
            <w:ins w:id="45799" w:author="Diana Machado" w:date="2019-04-05T18:21:00Z">
              <w:r w:rsidRPr="0081683F">
                <w:rPr>
                  <w:rFonts w:ascii="Calibri" w:eastAsia="PMingLiU" w:hAnsi="Calibri" w:cs="Calibri"/>
                  <w:color w:val="000000"/>
                  <w:sz w:val="22"/>
                  <w:szCs w:val="22"/>
                  <w:lang w:val="en-PH" w:eastAsia="en-US"/>
                </w:rPr>
                <w:t>0.15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00" w:author="Diana Machado" w:date="2019-04-05T18:21:00Z"/>
                <w:rFonts w:ascii="Calibri" w:eastAsia="PMingLiU" w:hAnsi="Calibri" w:cs="Calibri"/>
                <w:color w:val="000000"/>
                <w:sz w:val="22"/>
                <w:szCs w:val="22"/>
                <w:lang w:val="en-PH" w:eastAsia="en-US"/>
              </w:rPr>
            </w:pPr>
            <w:ins w:id="45801" w:author="Diana Machado" w:date="2019-04-05T18:21:00Z">
              <w:r w:rsidRPr="0081683F">
                <w:rPr>
                  <w:rFonts w:ascii="Calibri" w:eastAsia="PMingLiU" w:hAnsi="Calibri" w:cs="Calibri"/>
                  <w:color w:val="000000"/>
                  <w:sz w:val="22"/>
                  <w:szCs w:val="22"/>
                  <w:lang w:val="en-PH" w:eastAsia="en-US"/>
                </w:rPr>
                <w:t>0.21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02" w:author="Diana Machado" w:date="2019-04-05T18:21:00Z"/>
                <w:rFonts w:ascii="Calibri" w:eastAsia="PMingLiU" w:hAnsi="Calibri" w:cs="Calibri"/>
                <w:color w:val="000000"/>
                <w:sz w:val="22"/>
                <w:szCs w:val="22"/>
                <w:lang w:val="en-PH" w:eastAsia="en-US"/>
              </w:rPr>
            </w:pPr>
            <w:ins w:id="45803" w:author="Diana Machado" w:date="2019-04-05T18:21:00Z">
              <w:r w:rsidRPr="0081683F">
                <w:rPr>
                  <w:rFonts w:ascii="Calibri" w:eastAsia="PMingLiU" w:hAnsi="Calibri" w:cs="Calibri"/>
                  <w:color w:val="000000"/>
                  <w:sz w:val="22"/>
                  <w:szCs w:val="22"/>
                  <w:lang w:val="en-PH" w:eastAsia="en-US"/>
                </w:rPr>
                <w:t>0.21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04" w:author="Diana Machado" w:date="2019-04-05T18:21:00Z"/>
                <w:rFonts w:ascii="Calibri" w:eastAsia="PMingLiU" w:hAnsi="Calibri" w:cs="Calibri"/>
                <w:color w:val="000000"/>
                <w:sz w:val="22"/>
                <w:szCs w:val="22"/>
                <w:lang w:val="en-PH" w:eastAsia="en-US"/>
              </w:rPr>
            </w:pPr>
            <w:ins w:id="45805" w:author="Diana Machado" w:date="2019-04-05T18:21:00Z">
              <w:r w:rsidRPr="0081683F">
                <w:rPr>
                  <w:rFonts w:ascii="Calibri" w:eastAsia="PMingLiU" w:hAnsi="Calibri" w:cs="Calibri"/>
                  <w:color w:val="000000"/>
                  <w:sz w:val="22"/>
                  <w:szCs w:val="22"/>
                  <w:lang w:val="en-PH" w:eastAsia="en-US"/>
                </w:rPr>
                <w:t>1.872</w:t>
              </w:r>
            </w:ins>
          </w:p>
        </w:tc>
      </w:tr>
      <w:tr w:rsidR="002348ED" w:rsidRPr="0081683F" w:rsidTr="00787B33">
        <w:trPr>
          <w:trHeight w:val="286"/>
          <w:ins w:id="4580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8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08" w:author="Diana Machado" w:date="2019-04-05T18:21:00Z"/>
                <w:rFonts w:ascii="Calibri" w:eastAsia="PMingLiU" w:hAnsi="Calibri" w:cs="Calibri"/>
                <w:color w:val="000000"/>
                <w:sz w:val="22"/>
                <w:szCs w:val="22"/>
                <w:lang w:val="en-PH" w:eastAsia="en-US"/>
              </w:rPr>
            </w:pPr>
            <w:ins w:id="4580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10" w:author="Diana Machado" w:date="2019-04-05T18:21:00Z"/>
                <w:rFonts w:ascii="Calibri" w:eastAsia="PMingLiU" w:hAnsi="Calibri" w:cs="Calibri"/>
                <w:color w:val="000000"/>
                <w:sz w:val="22"/>
                <w:szCs w:val="22"/>
                <w:lang w:val="en-PH" w:eastAsia="en-US"/>
              </w:rPr>
            </w:pPr>
            <w:ins w:id="45811" w:author="Diana Machado" w:date="2019-04-05T18:21:00Z">
              <w:r w:rsidRPr="0081683F">
                <w:rPr>
                  <w:rFonts w:ascii="Calibri" w:eastAsia="PMingLiU" w:hAnsi="Calibri" w:cs="Calibri"/>
                  <w:color w:val="000000"/>
                  <w:sz w:val="22"/>
                  <w:szCs w:val="22"/>
                  <w:lang w:val="en-PH" w:eastAsia="en-US"/>
                </w:rPr>
                <w:t>1.08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12" w:author="Diana Machado" w:date="2019-04-05T18:21:00Z"/>
                <w:rFonts w:ascii="Calibri" w:eastAsia="PMingLiU" w:hAnsi="Calibri" w:cs="Calibri"/>
                <w:color w:val="000000"/>
                <w:sz w:val="22"/>
                <w:szCs w:val="22"/>
                <w:lang w:val="en-PH" w:eastAsia="en-US"/>
              </w:rPr>
            </w:pPr>
            <w:ins w:id="45813" w:author="Diana Machado" w:date="2019-04-05T18:21:00Z">
              <w:r w:rsidRPr="0081683F">
                <w:rPr>
                  <w:rFonts w:ascii="Calibri" w:eastAsia="PMingLiU" w:hAnsi="Calibri" w:cs="Calibri"/>
                  <w:color w:val="000000"/>
                  <w:sz w:val="22"/>
                  <w:szCs w:val="22"/>
                  <w:lang w:val="en-PH" w:eastAsia="en-US"/>
                </w:rPr>
                <w:t>0.92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14" w:author="Diana Machado" w:date="2019-04-05T18:21:00Z"/>
                <w:rFonts w:ascii="Calibri" w:eastAsia="PMingLiU" w:hAnsi="Calibri" w:cs="Calibri"/>
                <w:color w:val="000000"/>
                <w:sz w:val="22"/>
                <w:szCs w:val="22"/>
                <w:lang w:val="en-PH" w:eastAsia="en-US"/>
              </w:rPr>
            </w:pPr>
            <w:ins w:id="45815" w:author="Diana Machado" w:date="2019-04-05T18:21:00Z">
              <w:r w:rsidRPr="0081683F">
                <w:rPr>
                  <w:rFonts w:ascii="Calibri" w:eastAsia="PMingLiU" w:hAnsi="Calibri" w:cs="Calibri"/>
                  <w:color w:val="000000"/>
                  <w:sz w:val="22"/>
                  <w:szCs w:val="22"/>
                  <w:lang w:val="en-PH" w:eastAsia="en-US"/>
                </w:rPr>
                <w:t>4.336</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16" w:author="Diana Machado" w:date="2019-04-05T18:21:00Z"/>
                <w:rFonts w:ascii="Calibri" w:eastAsia="PMingLiU" w:hAnsi="Calibri" w:cs="Calibri"/>
                <w:color w:val="000000"/>
                <w:sz w:val="22"/>
                <w:szCs w:val="22"/>
                <w:lang w:val="en-PH" w:eastAsia="en-US"/>
              </w:rPr>
            </w:pPr>
            <w:ins w:id="45817" w:author="Diana Machado" w:date="2019-04-05T18:21:00Z">
              <w:r w:rsidRPr="0081683F">
                <w:rPr>
                  <w:rFonts w:ascii="Calibri" w:eastAsia="PMingLiU" w:hAnsi="Calibri" w:cs="Calibri"/>
                  <w:color w:val="000000"/>
                  <w:sz w:val="22"/>
                  <w:szCs w:val="22"/>
                  <w:lang w:val="en-PH" w:eastAsia="en-US"/>
                </w:rPr>
                <w:t>0.203</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18" w:author="Diana Machado" w:date="2019-04-05T18:21:00Z"/>
                <w:rFonts w:ascii="Calibri" w:eastAsia="PMingLiU" w:hAnsi="Calibri" w:cs="Calibri"/>
                <w:color w:val="000000"/>
                <w:sz w:val="22"/>
                <w:szCs w:val="22"/>
                <w:lang w:val="en-PH" w:eastAsia="en-US"/>
              </w:rPr>
            </w:pPr>
            <w:ins w:id="45819" w:author="Diana Machado" w:date="2019-04-05T18:21:00Z">
              <w:r w:rsidRPr="0081683F">
                <w:rPr>
                  <w:rFonts w:ascii="Calibri" w:eastAsia="PMingLiU" w:hAnsi="Calibri" w:cs="Calibri"/>
                  <w:color w:val="000000"/>
                  <w:sz w:val="22"/>
                  <w:szCs w:val="22"/>
                  <w:lang w:val="en-PH" w:eastAsia="en-US"/>
                </w:rPr>
                <w:t>0.22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20" w:author="Diana Machado" w:date="2019-04-05T18:21:00Z"/>
                <w:rFonts w:ascii="Calibri" w:eastAsia="PMingLiU" w:hAnsi="Calibri" w:cs="Calibri"/>
                <w:color w:val="000000"/>
                <w:sz w:val="22"/>
                <w:szCs w:val="22"/>
                <w:lang w:val="en-PH" w:eastAsia="en-US"/>
              </w:rPr>
            </w:pPr>
            <w:ins w:id="45821" w:author="Diana Machado" w:date="2019-04-05T18:21:00Z">
              <w:r w:rsidRPr="0081683F">
                <w:rPr>
                  <w:rFonts w:ascii="Calibri" w:eastAsia="PMingLiU" w:hAnsi="Calibri" w:cs="Calibri"/>
                  <w:color w:val="000000"/>
                  <w:sz w:val="22"/>
                  <w:szCs w:val="22"/>
                  <w:lang w:val="en-PH" w:eastAsia="en-US"/>
                </w:rPr>
                <w:t>0.26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22" w:author="Diana Machado" w:date="2019-04-05T18:21:00Z"/>
                <w:rFonts w:ascii="Calibri" w:eastAsia="PMingLiU" w:hAnsi="Calibri" w:cs="Calibri"/>
                <w:color w:val="000000"/>
                <w:sz w:val="22"/>
                <w:szCs w:val="22"/>
                <w:lang w:val="en-PH" w:eastAsia="en-US"/>
              </w:rPr>
            </w:pPr>
            <w:ins w:id="45823" w:author="Diana Machado" w:date="2019-04-05T18:21:00Z">
              <w:r w:rsidRPr="0081683F">
                <w:rPr>
                  <w:rFonts w:ascii="Calibri" w:eastAsia="PMingLiU" w:hAnsi="Calibri" w:cs="Calibri"/>
                  <w:color w:val="000000"/>
                  <w:sz w:val="22"/>
                  <w:szCs w:val="22"/>
                  <w:lang w:val="en-PH" w:eastAsia="en-US"/>
                </w:rPr>
                <w:t>0.25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24" w:author="Diana Machado" w:date="2019-04-05T18:21:00Z"/>
                <w:rFonts w:ascii="Calibri" w:eastAsia="PMingLiU" w:hAnsi="Calibri" w:cs="Calibri"/>
                <w:color w:val="000000"/>
                <w:sz w:val="22"/>
                <w:szCs w:val="22"/>
                <w:lang w:val="en-PH" w:eastAsia="en-US"/>
              </w:rPr>
            </w:pPr>
            <w:ins w:id="45825" w:author="Diana Machado" w:date="2019-04-05T18:21:00Z">
              <w:r w:rsidRPr="0081683F">
                <w:rPr>
                  <w:rFonts w:ascii="Calibri" w:eastAsia="PMingLiU" w:hAnsi="Calibri" w:cs="Calibri"/>
                  <w:color w:val="000000"/>
                  <w:sz w:val="22"/>
                  <w:szCs w:val="22"/>
                  <w:lang w:val="en-PH" w:eastAsia="en-US"/>
                </w:rPr>
                <w:t>2.223</w:t>
              </w:r>
            </w:ins>
          </w:p>
        </w:tc>
      </w:tr>
      <w:tr w:rsidR="002348ED" w:rsidRPr="0081683F" w:rsidTr="00787B33">
        <w:trPr>
          <w:trHeight w:val="286"/>
          <w:ins w:id="4582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8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82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2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3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3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3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3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3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3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83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8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38" w:author="Diana Machado" w:date="2019-04-05T18:21:00Z"/>
                <w:rFonts w:ascii="Calibri" w:eastAsia="PMingLiU" w:hAnsi="Calibri" w:cs="Calibri"/>
                <w:color w:val="000000"/>
                <w:sz w:val="22"/>
                <w:szCs w:val="22"/>
                <w:lang w:val="en-PH" w:eastAsia="en-US"/>
              </w:rPr>
            </w:pPr>
            <w:ins w:id="45839" w:author="Diana Machado" w:date="2019-04-05T18:21:00Z">
              <w:r w:rsidRPr="0081683F">
                <w:rPr>
                  <w:rFonts w:ascii="Calibri" w:eastAsia="PMingLiU" w:hAnsi="Calibri" w:cs="Calibri"/>
                  <w:color w:val="000000"/>
                  <w:sz w:val="22"/>
                  <w:szCs w:val="22"/>
                  <w:lang w:val="en-PH" w:eastAsia="en-US"/>
                </w:rPr>
                <w:t>Lev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40" w:author="Diana Machado" w:date="2019-04-05T18:21:00Z"/>
                <w:rFonts w:ascii="Calibri" w:eastAsia="PMingLiU" w:hAnsi="Calibri" w:cs="Calibri"/>
                <w:color w:val="000000"/>
                <w:sz w:val="22"/>
                <w:szCs w:val="22"/>
                <w:lang w:val="en-PH" w:eastAsia="en-US"/>
              </w:rPr>
            </w:pPr>
            <w:ins w:id="4584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42" w:author="Diana Machado" w:date="2019-04-05T18:21:00Z"/>
                <w:rFonts w:ascii="Calibri" w:eastAsia="PMingLiU" w:hAnsi="Calibri" w:cs="Calibri"/>
                <w:color w:val="000000"/>
                <w:sz w:val="22"/>
                <w:szCs w:val="22"/>
                <w:lang w:val="en-PH" w:eastAsia="en-US"/>
              </w:rPr>
            </w:pPr>
            <w:ins w:id="45843"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44" w:author="Diana Machado" w:date="2019-04-05T18:21:00Z"/>
                <w:rFonts w:ascii="Calibri" w:eastAsia="PMingLiU" w:hAnsi="Calibri" w:cs="Calibri"/>
                <w:color w:val="000000"/>
                <w:sz w:val="22"/>
                <w:szCs w:val="22"/>
                <w:lang w:val="en-PH" w:eastAsia="en-US"/>
              </w:rPr>
            </w:pPr>
            <w:ins w:id="45845" w:author="Diana Machado" w:date="2019-04-05T18:21:00Z">
              <w:r w:rsidRPr="0081683F">
                <w:rPr>
                  <w:rFonts w:ascii="Calibri" w:eastAsia="PMingLiU" w:hAnsi="Calibri" w:cs="Calibri"/>
                  <w:color w:val="000000"/>
                  <w:sz w:val="22"/>
                  <w:szCs w:val="22"/>
                  <w:lang w:val="en-PH" w:eastAsia="en-US"/>
                </w:rPr>
                <w:t>1.00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46" w:author="Diana Machado" w:date="2019-04-05T18:21:00Z"/>
                <w:rFonts w:ascii="Calibri" w:eastAsia="PMingLiU" w:hAnsi="Calibri" w:cs="Calibri"/>
                <w:color w:val="000000"/>
                <w:sz w:val="22"/>
                <w:szCs w:val="22"/>
                <w:lang w:val="en-PH" w:eastAsia="en-US"/>
              </w:rPr>
            </w:pPr>
            <w:ins w:id="45847" w:author="Diana Machado" w:date="2019-04-05T18:21:00Z">
              <w:r w:rsidRPr="0081683F">
                <w:rPr>
                  <w:rFonts w:ascii="Calibri" w:eastAsia="PMingLiU" w:hAnsi="Calibri" w:cs="Calibri"/>
                  <w:color w:val="000000"/>
                  <w:sz w:val="22"/>
                  <w:szCs w:val="22"/>
                  <w:lang w:val="en-PH" w:eastAsia="en-US"/>
                </w:rPr>
                <w:t>2.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48" w:author="Diana Machado" w:date="2019-04-05T18:21:00Z"/>
                <w:rFonts w:ascii="Calibri" w:eastAsia="PMingLiU" w:hAnsi="Calibri" w:cs="Calibri"/>
                <w:color w:val="000000"/>
                <w:sz w:val="22"/>
                <w:szCs w:val="22"/>
                <w:lang w:val="en-PH" w:eastAsia="en-US"/>
              </w:rPr>
            </w:pPr>
            <w:ins w:id="45849" w:author="Diana Machado" w:date="2019-04-05T18:21:00Z">
              <w:r w:rsidRPr="0081683F">
                <w:rPr>
                  <w:rFonts w:ascii="Calibri" w:eastAsia="PMingLiU" w:hAnsi="Calibri" w:cs="Calibri"/>
                  <w:color w:val="000000"/>
                  <w:sz w:val="22"/>
                  <w:szCs w:val="22"/>
                  <w:lang w:val="en-PH" w:eastAsia="en-US"/>
                </w:rPr>
                <w:t>0.2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0" w:author="Diana Machado" w:date="2019-04-05T18:21:00Z"/>
                <w:rFonts w:ascii="Calibri" w:eastAsia="PMingLiU" w:hAnsi="Calibri" w:cs="Calibri"/>
                <w:color w:val="000000"/>
                <w:sz w:val="22"/>
                <w:szCs w:val="22"/>
                <w:lang w:val="en-PH" w:eastAsia="en-US"/>
              </w:rPr>
            </w:pPr>
            <w:ins w:id="45851" w:author="Diana Machado" w:date="2019-04-05T18:21:00Z">
              <w:r w:rsidRPr="0081683F">
                <w:rPr>
                  <w:rFonts w:ascii="Calibri" w:eastAsia="PMingLiU" w:hAnsi="Calibri" w:cs="Calibri"/>
                  <w:color w:val="000000"/>
                  <w:sz w:val="22"/>
                  <w:szCs w:val="22"/>
                  <w:lang w:val="en-PH" w:eastAsia="en-US"/>
                </w:rPr>
                <w:t>0.22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2" w:author="Diana Machado" w:date="2019-04-05T18:21:00Z"/>
                <w:rFonts w:ascii="Calibri" w:eastAsia="PMingLiU" w:hAnsi="Calibri" w:cs="Calibri"/>
                <w:color w:val="000000"/>
                <w:sz w:val="22"/>
                <w:szCs w:val="22"/>
                <w:lang w:val="en-PH" w:eastAsia="en-US"/>
              </w:rPr>
            </w:pPr>
            <w:ins w:id="45853" w:author="Diana Machado" w:date="2019-04-05T18:21:00Z">
              <w:r w:rsidRPr="0081683F">
                <w:rPr>
                  <w:rFonts w:ascii="Calibri" w:eastAsia="PMingLiU" w:hAnsi="Calibri" w:cs="Calibri"/>
                  <w:color w:val="000000"/>
                  <w:sz w:val="22"/>
                  <w:szCs w:val="22"/>
                  <w:lang w:val="en-PH" w:eastAsia="en-US"/>
                </w:rPr>
                <w:t>0.8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4" w:author="Diana Machado" w:date="2019-04-05T18:21:00Z"/>
                <w:rFonts w:ascii="Calibri" w:eastAsia="PMingLiU" w:hAnsi="Calibri" w:cs="Calibri"/>
                <w:color w:val="000000"/>
                <w:sz w:val="22"/>
                <w:szCs w:val="22"/>
                <w:lang w:val="en-PH" w:eastAsia="en-US"/>
              </w:rPr>
            </w:pPr>
            <w:ins w:id="45855" w:author="Diana Machado" w:date="2019-04-05T18:21:00Z">
              <w:r w:rsidRPr="0081683F">
                <w:rPr>
                  <w:rFonts w:ascii="Calibri" w:eastAsia="PMingLiU" w:hAnsi="Calibri" w:cs="Calibri"/>
                  <w:color w:val="000000"/>
                  <w:sz w:val="22"/>
                  <w:szCs w:val="22"/>
                  <w:lang w:val="en-PH" w:eastAsia="en-US"/>
                </w:rPr>
                <w:t>0.7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56" w:author="Diana Machado" w:date="2019-04-05T18:21:00Z"/>
                <w:rFonts w:ascii="Calibri" w:eastAsia="PMingLiU" w:hAnsi="Calibri" w:cs="Calibri"/>
                <w:color w:val="000000"/>
                <w:sz w:val="22"/>
                <w:szCs w:val="22"/>
                <w:lang w:val="en-PH" w:eastAsia="en-US"/>
              </w:rPr>
            </w:pPr>
            <w:ins w:id="45857" w:author="Diana Machado" w:date="2019-04-05T18:21:00Z">
              <w:r w:rsidRPr="0081683F">
                <w:rPr>
                  <w:rFonts w:ascii="Calibri" w:eastAsia="PMingLiU" w:hAnsi="Calibri" w:cs="Calibri"/>
                  <w:color w:val="000000"/>
                  <w:sz w:val="22"/>
                  <w:szCs w:val="22"/>
                  <w:lang w:val="en-PH" w:eastAsia="en-US"/>
                </w:rPr>
                <w:t>2.560</w:t>
              </w:r>
            </w:ins>
          </w:p>
        </w:tc>
      </w:tr>
      <w:tr w:rsidR="002348ED" w:rsidRPr="0081683F" w:rsidTr="00787B33">
        <w:trPr>
          <w:trHeight w:val="286"/>
          <w:ins w:id="4585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8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60" w:author="Diana Machado" w:date="2019-04-05T18:21:00Z"/>
                <w:rFonts w:ascii="Calibri" w:eastAsia="PMingLiU" w:hAnsi="Calibri" w:cs="Calibri"/>
                <w:color w:val="000000"/>
                <w:sz w:val="22"/>
                <w:szCs w:val="22"/>
                <w:lang w:val="en-PH" w:eastAsia="en-US"/>
              </w:rPr>
            </w:pPr>
            <w:ins w:id="4586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2" w:author="Diana Machado" w:date="2019-04-05T18:21:00Z"/>
                <w:rFonts w:ascii="Calibri" w:eastAsia="PMingLiU" w:hAnsi="Calibri" w:cs="Calibri"/>
                <w:color w:val="000000"/>
                <w:sz w:val="22"/>
                <w:szCs w:val="22"/>
                <w:lang w:val="en-PH" w:eastAsia="en-US"/>
              </w:rPr>
            </w:pPr>
            <w:ins w:id="45863" w:author="Diana Machado" w:date="2019-04-05T18:21:00Z">
              <w:r w:rsidRPr="0081683F">
                <w:rPr>
                  <w:rFonts w:ascii="Calibri" w:eastAsia="PMingLiU" w:hAnsi="Calibri" w:cs="Calibri"/>
                  <w:color w:val="000000"/>
                  <w:sz w:val="22"/>
                  <w:szCs w:val="22"/>
                  <w:lang w:val="en-PH" w:eastAsia="en-US"/>
                </w:rPr>
                <w:t>1.37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4" w:author="Diana Machado" w:date="2019-04-05T18:21:00Z"/>
                <w:rFonts w:ascii="Calibri" w:eastAsia="PMingLiU" w:hAnsi="Calibri" w:cs="Calibri"/>
                <w:color w:val="000000"/>
                <w:sz w:val="22"/>
                <w:szCs w:val="22"/>
                <w:lang w:val="en-PH" w:eastAsia="en-US"/>
              </w:rPr>
            </w:pPr>
            <w:ins w:id="45865" w:author="Diana Machado" w:date="2019-04-05T18:21:00Z">
              <w:r w:rsidRPr="0081683F">
                <w:rPr>
                  <w:rFonts w:ascii="Calibri" w:eastAsia="PMingLiU" w:hAnsi="Calibri" w:cs="Calibri"/>
                  <w:color w:val="000000"/>
                  <w:sz w:val="22"/>
                  <w:szCs w:val="22"/>
                  <w:lang w:val="en-PH" w:eastAsia="en-US"/>
                </w:rPr>
                <w:t>1.24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6" w:author="Diana Machado" w:date="2019-04-05T18:21:00Z"/>
                <w:rFonts w:ascii="Calibri" w:eastAsia="PMingLiU" w:hAnsi="Calibri" w:cs="Calibri"/>
                <w:color w:val="000000"/>
                <w:sz w:val="22"/>
                <w:szCs w:val="22"/>
                <w:lang w:val="en-PH" w:eastAsia="en-US"/>
              </w:rPr>
            </w:pPr>
            <w:ins w:id="45867" w:author="Diana Machado" w:date="2019-04-05T18:21:00Z">
              <w:r w:rsidRPr="0081683F">
                <w:rPr>
                  <w:rFonts w:ascii="Calibri" w:eastAsia="PMingLiU" w:hAnsi="Calibri" w:cs="Calibri"/>
                  <w:color w:val="000000"/>
                  <w:sz w:val="22"/>
                  <w:szCs w:val="22"/>
                  <w:lang w:val="en-PH" w:eastAsia="en-US"/>
                </w:rPr>
                <w:t>3.49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68" w:author="Diana Machado" w:date="2019-04-05T18:21:00Z"/>
                <w:rFonts w:ascii="Calibri" w:eastAsia="PMingLiU" w:hAnsi="Calibri" w:cs="Calibri"/>
                <w:color w:val="000000"/>
                <w:sz w:val="22"/>
                <w:szCs w:val="22"/>
                <w:lang w:val="en-PH" w:eastAsia="en-US"/>
              </w:rPr>
            </w:pPr>
            <w:ins w:id="45869" w:author="Diana Machado" w:date="2019-04-05T18:21:00Z">
              <w:r w:rsidRPr="0081683F">
                <w:rPr>
                  <w:rFonts w:ascii="Calibri" w:eastAsia="PMingLiU" w:hAnsi="Calibri" w:cs="Calibri"/>
                  <w:color w:val="000000"/>
                  <w:sz w:val="22"/>
                  <w:szCs w:val="22"/>
                  <w:lang w:val="en-PH" w:eastAsia="en-US"/>
                </w:rPr>
                <w:t>0.3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0" w:author="Diana Machado" w:date="2019-04-05T18:21:00Z"/>
                <w:rFonts w:ascii="Calibri" w:eastAsia="PMingLiU" w:hAnsi="Calibri" w:cs="Calibri"/>
                <w:color w:val="000000"/>
                <w:sz w:val="22"/>
                <w:szCs w:val="22"/>
                <w:lang w:val="en-PH" w:eastAsia="en-US"/>
              </w:rPr>
            </w:pPr>
            <w:ins w:id="45871" w:author="Diana Machado" w:date="2019-04-05T18:21:00Z">
              <w:r w:rsidRPr="0081683F">
                <w:rPr>
                  <w:rFonts w:ascii="Calibri" w:eastAsia="PMingLiU" w:hAnsi="Calibri" w:cs="Calibri"/>
                  <w:color w:val="000000"/>
                  <w:sz w:val="22"/>
                  <w:szCs w:val="22"/>
                  <w:lang w:val="en-PH" w:eastAsia="en-US"/>
                </w:rPr>
                <w:t>0.27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2" w:author="Diana Machado" w:date="2019-04-05T18:21:00Z"/>
                <w:rFonts w:ascii="Calibri" w:eastAsia="PMingLiU" w:hAnsi="Calibri" w:cs="Calibri"/>
                <w:color w:val="000000"/>
                <w:sz w:val="22"/>
                <w:szCs w:val="22"/>
                <w:lang w:val="en-PH" w:eastAsia="en-US"/>
              </w:rPr>
            </w:pPr>
            <w:ins w:id="45873" w:author="Diana Machado" w:date="2019-04-05T18:21:00Z">
              <w:r w:rsidRPr="0081683F">
                <w:rPr>
                  <w:rFonts w:ascii="Calibri" w:eastAsia="PMingLiU" w:hAnsi="Calibri" w:cs="Calibri"/>
                  <w:color w:val="000000"/>
                  <w:sz w:val="22"/>
                  <w:szCs w:val="22"/>
                  <w:lang w:val="en-PH" w:eastAsia="en-US"/>
                </w:rPr>
                <w:t>0.8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4" w:author="Diana Machado" w:date="2019-04-05T18:21:00Z"/>
                <w:rFonts w:ascii="Calibri" w:eastAsia="PMingLiU" w:hAnsi="Calibri" w:cs="Calibri"/>
                <w:color w:val="000000"/>
                <w:sz w:val="22"/>
                <w:szCs w:val="22"/>
                <w:lang w:val="en-PH" w:eastAsia="en-US"/>
              </w:rPr>
            </w:pPr>
            <w:ins w:id="45875" w:author="Diana Machado" w:date="2019-04-05T18:21:00Z">
              <w:r w:rsidRPr="0081683F">
                <w:rPr>
                  <w:rFonts w:ascii="Calibri" w:eastAsia="PMingLiU" w:hAnsi="Calibri" w:cs="Calibri"/>
                  <w:color w:val="000000"/>
                  <w:sz w:val="22"/>
                  <w:szCs w:val="22"/>
                  <w:lang w:val="en-PH" w:eastAsia="en-US"/>
                </w:rPr>
                <w:t>0.7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76" w:author="Diana Machado" w:date="2019-04-05T18:21:00Z"/>
                <w:rFonts w:ascii="Calibri" w:eastAsia="PMingLiU" w:hAnsi="Calibri" w:cs="Calibri"/>
                <w:color w:val="000000"/>
                <w:sz w:val="22"/>
                <w:szCs w:val="22"/>
                <w:lang w:val="en-PH" w:eastAsia="en-US"/>
              </w:rPr>
            </w:pPr>
            <w:ins w:id="45877" w:author="Diana Machado" w:date="2019-04-05T18:21:00Z">
              <w:r w:rsidRPr="0081683F">
                <w:rPr>
                  <w:rFonts w:ascii="Calibri" w:eastAsia="PMingLiU" w:hAnsi="Calibri" w:cs="Calibri"/>
                  <w:color w:val="000000"/>
                  <w:sz w:val="22"/>
                  <w:szCs w:val="22"/>
                  <w:lang w:val="en-PH" w:eastAsia="en-US"/>
                </w:rPr>
                <w:t>4.475</w:t>
              </w:r>
            </w:ins>
          </w:p>
        </w:tc>
      </w:tr>
      <w:tr w:rsidR="002348ED" w:rsidRPr="0081683F" w:rsidTr="00787B33">
        <w:trPr>
          <w:trHeight w:val="286"/>
          <w:ins w:id="4587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8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880" w:author="Diana Machado" w:date="2019-04-05T18:21:00Z"/>
                <w:rFonts w:ascii="Calibri" w:eastAsia="PMingLiU" w:hAnsi="Calibri" w:cs="Calibri"/>
                <w:color w:val="000000"/>
                <w:sz w:val="22"/>
                <w:szCs w:val="22"/>
                <w:lang w:val="en-PH" w:eastAsia="en-US"/>
              </w:rPr>
            </w:pPr>
            <w:ins w:id="4588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82" w:author="Diana Machado" w:date="2019-04-05T18:21:00Z"/>
                <w:rFonts w:ascii="Calibri" w:eastAsia="PMingLiU" w:hAnsi="Calibri" w:cs="Calibri"/>
                <w:color w:val="000000"/>
                <w:sz w:val="22"/>
                <w:szCs w:val="22"/>
                <w:lang w:val="en-PH" w:eastAsia="en-US"/>
              </w:rPr>
            </w:pPr>
            <w:ins w:id="45883" w:author="Diana Machado" w:date="2019-04-05T18:21:00Z">
              <w:r w:rsidRPr="0081683F">
                <w:rPr>
                  <w:rFonts w:ascii="Calibri" w:eastAsia="PMingLiU" w:hAnsi="Calibri" w:cs="Calibri"/>
                  <w:color w:val="000000"/>
                  <w:sz w:val="22"/>
                  <w:szCs w:val="22"/>
                  <w:lang w:val="en-PH" w:eastAsia="en-US"/>
                </w:rPr>
                <w:t>2.41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84" w:author="Diana Machado" w:date="2019-04-05T18:21:00Z"/>
                <w:rFonts w:ascii="Calibri" w:eastAsia="PMingLiU" w:hAnsi="Calibri" w:cs="Calibri"/>
                <w:color w:val="000000"/>
                <w:sz w:val="22"/>
                <w:szCs w:val="22"/>
                <w:lang w:val="en-PH" w:eastAsia="en-US"/>
              </w:rPr>
            </w:pPr>
            <w:ins w:id="45885" w:author="Diana Machado" w:date="2019-04-05T18:21:00Z">
              <w:r w:rsidRPr="0081683F">
                <w:rPr>
                  <w:rFonts w:ascii="Calibri" w:eastAsia="PMingLiU" w:hAnsi="Calibri" w:cs="Calibri"/>
                  <w:color w:val="000000"/>
                  <w:sz w:val="22"/>
                  <w:szCs w:val="22"/>
                  <w:lang w:val="en-PH" w:eastAsia="en-US"/>
                </w:rPr>
                <w:t>2.3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86" w:author="Diana Machado" w:date="2019-04-05T18:21:00Z"/>
                <w:rFonts w:ascii="Calibri" w:eastAsia="PMingLiU" w:hAnsi="Calibri" w:cs="Calibri"/>
                <w:color w:val="000000"/>
                <w:sz w:val="22"/>
                <w:szCs w:val="22"/>
                <w:lang w:val="en-PH" w:eastAsia="en-US"/>
              </w:rPr>
            </w:pPr>
            <w:ins w:id="45887" w:author="Diana Machado" w:date="2019-04-05T18:21:00Z">
              <w:r w:rsidRPr="0081683F">
                <w:rPr>
                  <w:rFonts w:ascii="Calibri" w:eastAsia="PMingLiU" w:hAnsi="Calibri" w:cs="Calibri"/>
                  <w:color w:val="000000"/>
                  <w:sz w:val="22"/>
                  <w:szCs w:val="22"/>
                  <w:lang w:val="en-PH" w:eastAsia="en-US"/>
                </w:rPr>
                <w:t>10.09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88" w:author="Diana Machado" w:date="2019-04-05T18:21:00Z"/>
                <w:rFonts w:ascii="Calibri" w:eastAsia="PMingLiU" w:hAnsi="Calibri" w:cs="Calibri"/>
                <w:color w:val="000000"/>
                <w:sz w:val="22"/>
                <w:szCs w:val="22"/>
                <w:lang w:val="en-PH" w:eastAsia="en-US"/>
              </w:rPr>
            </w:pPr>
            <w:ins w:id="45889" w:author="Diana Machado" w:date="2019-04-05T18:21:00Z">
              <w:r w:rsidRPr="0081683F">
                <w:rPr>
                  <w:rFonts w:ascii="Calibri" w:eastAsia="PMingLiU" w:hAnsi="Calibri" w:cs="Calibri"/>
                  <w:color w:val="000000"/>
                  <w:sz w:val="22"/>
                  <w:szCs w:val="22"/>
                  <w:lang w:val="en-PH" w:eastAsia="en-US"/>
                </w:rPr>
                <w:t>0.74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890" w:author="Diana Machado" w:date="2019-04-05T18:21:00Z"/>
                <w:rFonts w:ascii="Calibri" w:eastAsia="PMingLiU" w:hAnsi="Calibri" w:cs="Calibri"/>
                <w:color w:val="000000"/>
                <w:sz w:val="22"/>
                <w:szCs w:val="22"/>
                <w:lang w:val="en-PH" w:eastAsia="en-US"/>
              </w:rPr>
            </w:pPr>
            <w:ins w:id="45891" w:author="Diana Machado" w:date="2019-04-05T18:21:00Z">
              <w:r w:rsidRPr="0081683F">
                <w:rPr>
                  <w:rFonts w:ascii="Calibri" w:eastAsia="PMingLiU" w:hAnsi="Calibri" w:cs="Calibri"/>
                  <w:color w:val="000000"/>
                  <w:sz w:val="22"/>
                  <w:szCs w:val="22"/>
                  <w:lang w:val="en-PH" w:eastAsia="en-US"/>
                </w:rPr>
                <w:t>0.77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92" w:author="Diana Machado" w:date="2019-04-05T18:21:00Z"/>
                <w:rFonts w:ascii="Calibri" w:eastAsia="PMingLiU" w:hAnsi="Calibri" w:cs="Calibri"/>
                <w:color w:val="000000"/>
                <w:sz w:val="22"/>
                <w:szCs w:val="22"/>
                <w:lang w:val="en-PH" w:eastAsia="en-US"/>
              </w:rPr>
            </w:pPr>
            <w:ins w:id="45893" w:author="Diana Machado" w:date="2019-04-05T18:21:00Z">
              <w:r w:rsidRPr="0081683F">
                <w:rPr>
                  <w:rFonts w:ascii="Calibri" w:eastAsia="PMingLiU" w:hAnsi="Calibri" w:cs="Calibri"/>
                  <w:color w:val="000000"/>
                  <w:sz w:val="22"/>
                  <w:szCs w:val="22"/>
                  <w:lang w:val="en-PH" w:eastAsia="en-US"/>
                </w:rPr>
                <w:t>0.84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94" w:author="Diana Machado" w:date="2019-04-05T18:21:00Z"/>
                <w:rFonts w:ascii="Calibri" w:eastAsia="PMingLiU" w:hAnsi="Calibri" w:cs="Calibri"/>
                <w:color w:val="000000"/>
                <w:sz w:val="22"/>
                <w:szCs w:val="22"/>
                <w:lang w:val="en-PH" w:eastAsia="en-US"/>
              </w:rPr>
            </w:pPr>
            <w:ins w:id="45895" w:author="Diana Machado" w:date="2019-04-05T18:21:00Z">
              <w:r w:rsidRPr="0081683F">
                <w:rPr>
                  <w:rFonts w:ascii="Calibri" w:eastAsia="PMingLiU" w:hAnsi="Calibri" w:cs="Calibri"/>
                  <w:color w:val="000000"/>
                  <w:sz w:val="22"/>
                  <w:szCs w:val="22"/>
                  <w:lang w:val="en-PH" w:eastAsia="en-US"/>
                </w:rPr>
                <w:t>0.7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896" w:author="Diana Machado" w:date="2019-04-05T18:21:00Z"/>
                <w:rFonts w:ascii="Calibri" w:eastAsia="PMingLiU" w:hAnsi="Calibri" w:cs="Calibri"/>
                <w:color w:val="000000"/>
                <w:sz w:val="22"/>
                <w:szCs w:val="22"/>
                <w:lang w:val="en-PH" w:eastAsia="en-US"/>
              </w:rPr>
            </w:pPr>
            <w:ins w:id="45897" w:author="Diana Machado" w:date="2019-04-05T18:21:00Z">
              <w:r w:rsidRPr="0081683F">
                <w:rPr>
                  <w:rFonts w:ascii="Calibri" w:eastAsia="PMingLiU" w:hAnsi="Calibri" w:cs="Calibri"/>
                  <w:color w:val="000000"/>
                  <w:sz w:val="22"/>
                  <w:szCs w:val="22"/>
                  <w:lang w:val="en-PH" w:eastAsia="en-US"/>
                </w:rPr>
                <w:t>5.447</w:t>
              </w:r>
            </w:ins>
          </w:p>
        </w:tc>
      </w:tr>
      <w:tr w:rsidR="002348ED" w:rsidRPr="0081683F" w:rsidTr="00787B33">
        <w:trPr>
          <w:trHeight w:val="286"/>
          <w:ins w:id="4589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8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90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0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9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10" w:author="Diana Machado" w:date="2019-04-05T18:21:00Z"/>
                <w:rFonts w:ascii="Calibri" w:eastAsia="PMingLiU" w:hAnsi="Calibri" w:cs="Calibri"/>
                <w:color w:val="000000"/>
                <w:sz w:val="22"/>
                <w:szCs w:val="22"/>
                <w:lang w:val="en-PH" w:eastAsia="en-US"/>
              </w:rPr>
            </w:pPr>
            <w:ins w:id="45911" w:author="Diana Machado" w:date="2019-04-05T18:21:00Z">
              <w:r w:rsidRPr="0081683F">
                <w:rPr>
                  <w:rFonts w:ascii="Calibri" w:eastAsia="PMingLiU" w:hAnsi="Calibri" w:cs="Calibri"/>
                  <w:color w:val="000000"/>
                  <w:sz w:val="22"/>
                  <w:szCs w:val="22"/>
                  <w:lang w:val="en-PH" w:eastAsia="en-US"/>
                </w:rPr>
                <w:t>Liberty</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12" w:author="Diana Machado" w:date="2019-04-05T18:21:00Z"/>
                <w:rFonts w:ascii="Calibri" w:eastAsia="PMingLiU" w:hAnsi="Calibri" w:cs="Calibri"/>
                <w:color w:val="000000"/>
                <w:sz w:val="22"/>
                <w:szCs w:val="22"/>
                <w:lang w:val="en-PH" w:eastAsia="en-US"/>
              </w:rPr>
            </w:pPr>
            <w:ins w:id="4591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14" w:author="Diana Machado" w:date="2019-04-05T18:21:00Z"/>
                <w:rFonts w:ascii="Calibri" w:eastAsia="PMingLiU" w:hAnsi="Calibri" w:cs="Calibri"/>
                <w:color w:val="000000"/>
                <w:sz w:val="22"/>
                <w:szCs w:val="22"/>
                <w:lang w:val="en-PH" w:eastAsia="en-US"/>
              </w:rPr>
            </w:pPr>
            <w:ins w:id="45915" w:author="Diana Machado" w:date="2019-04-05T18:21:00Z">
              <w:r w:rsidRPr="0081683F">
                <w:rPr>
                  <w:rFonts w:ascii="Calibri" w:eastAsia="PMingLiU" w:hAnsi="Calibri" w:cs="Calibri"/>
                  <w:color w:val="000000"/>
                  <w:sz w:val="22"/>
                  <w:szCs w:val="22"/>
                  <w:lang w:val="en-PH" w:eastAsia="en-US"/>
                </w:rPr>
                <w:t>0.95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16" w:author="Diana Machado" w:date="2019-04-05T18:21:00Z"/>
                <w:rFonts w:ascii="Calibri" w:eastAsia="PMingLiU" w:hAnsi="Calibri" w:cs="Calibri"/>
                <w:color w:val="000000"/>
                <w:sz w:val="22"/>
                <w:szCs w:val="22"/>
                <w:lang w:val="en-PH" w:eastAsia="en-US"/>
              </w:rPr>
            </w:pPr>
            <w:ins w:id="45917" w:author="Diana Machado" w:date="2019-04-05T18:21:00Z">
              <w:r w:rsidRPr="0081683F">
                <w:rPr>
                  <w:rFonts w:ascii="Calibri" w:eastAsia="PMingLiU" w:hAnsi="Calibri" w:cs="Calibri"/>
                  <w:color w:val="000000"/>
                  <w:sz w:val="22"/>
                  <w:szCs w:val="22"/>
                  <w:lang w:val="en-PH" w:eastAsia="en-US"/>
                </w:rPr>
                <w:t>0.93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18" w:author="Diana Machado" w:date="2019-04-05T18:21:00Z"/>
                <w:rFonts w:ascii="Calibri" w:eastAsia="PMingLiU" w:hAnsi="Calibri" w:cs="Calibri"/>
                <w:color w:val="000000"/>
                <w:sz w:val="22"/>
                <w:szCs w:val="22"/>
                <w:lang w:val="en-PH" w:eastAsia="en-US"/>
              </w:rPr>
            </w:pPr>
            <w:ins w:id="45919" w:author="Diana Machado" w:date="2019-04-05T18:21:00Z">
              <w:r w:rsidRPr="0081683F">
                <w:rPr>
                  <w:rFonts w:ascii="Calibri" w:eastAsia="PMingLiU" w:hAnsi="Calibri" w:cs="Calibri"/>
                  <w:color w:val="000000"/>
                  <w:sz w:val="22"/>
                  <w:szCs w:val="22"/>
                  <w:lang w:val="en-PH" w:eastAsia="en-US"/>
                </w:rPr>
                <w:t>2.48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20" w:author="Diana Machado" w:date="2019-04-05T18:21:00Z"/>
                <w:rFonts w:ascii="Calibri" w:eastAsia="PMingLiU" w:hAnsi="Calibri" w:cs="Calibri"/>
                <w:color w:val="000000"/>
                <w:sz w:val="22"/>
                <w:szCs w:val="22"/>
                <w:lang w:val="en-PH" w:eastAsia="en-US"/>
              </w:rPr>
            </w:pPr>
            <w:ins w:id="45921" w:author="Diana Machado" w:date="2019-04-05T18:21:00Z">
              <w:r w:rsidRPr="0081683F">
                <w:rPr>
                  <w:rFonts w:ascii="Calibri" w:eastAsia="PMingLiU" w:hAnsi="Calibri" w:cs="Calibri"/>
                  <w:color w:val="000000"/>
                  <w:sz w:val="22"/>
                  <w:szCs w:val="22"/>
                  <w:lang w:val="en-PH" w:eastAsia="en-US"/>
                </w:rPr>
                <w:t>0.22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22" w:author="Diana Machado" w:date="2019-04-05T18:21:00Z"/>
                <w:rFonts w:ascii="Calibri" w:eastAsia="PMingLiU" w:hAnsi="Calibri" w:cs="Calibri"/>
                <w:color w:val="000000"/>
                <w:sz w:val="22"/>
                <w:szCs w:val="22"/>
                <w:lang w:val="en-PH" w:eastAsia="en-US"/>
              </w:rPr>
            </w:pPr>
            <w:ins w:id="45923" w:author="Diana Machado" w:date="2019-04-05T18:21:00Z">
              <w:r w:rsidRPr="0081683F">
                <w:rPr>
                  <w:rFonts w:ascii="Calibri" w:eastAsia="PMingLiU" w:hAnsi="Calibri" w:cs="Calibri"/>
                  <w:color w:val="000000"/>
                  <w:sz w:val="22"/>
                  <w:szCs w:val="22"/>
                  <w:lang w:val="en-PH" w:eastAsia="en-US"/>
                </w:rPr>
                <w:t>0.2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24" w:author="Diana Machado" w:date="2019-04-05T18:21:00Z"/>
                <w:rFonts w:ascii="Calibri" w:eastAsia="PMingLiU" w:hAnsi="Calibri" w:cs="Calibri"/>
                <w:color w:val="000000"/>
                <w:sz w:val="22"/>
                <w:szCs w:val="22"/>
                <w:lang w:val="en-PH" w:eastAsia="en-US"/>
              </w:rPr>
            </w:pPr>
            <w:ins w:id="4592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26" w:author="Diana Machado" w:date="2019-04-05T18:21:00Z"/>
                <w:rFonts w:ascii="Calibri" w:eastAsia="PMingLiU" w:hAnsi="Calibri" w:cs="Calibri"/>
                <w:color w:val="000000"/>
                <w:sz w:val="22"/>
                <w:szCs w:val="22"/>
                <w:lang w:val="en-PH" w:eastAsia="en-US"/>
              </w:rPr>
            </w:pPr>
            <w:ins w:id="4592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28" w:author="Diana Machado" w:date="2019-04-05T18:21:00Z"/>
                <w:rFonts w:ascii="Calibri" w:eastAsia="PMingLiU" w:hAnsi="Calibri" w:cs="Calibri"/>
                <w:color w:val="000000"/>
                <w:sz w:val="22"/>
                <w:szCs w:val="22"/>
                <w:lang w:val="en-PH" w:eastAsia="en-US"/>
              </w:rPr>
            </w:pPr>
            <w:ins w:id="4592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93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9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32" w:author="Diana Machado" w:date="2019-04-05T18:21:00Z"/>
                <w:rFonts w:ascii="Calibri" w:eastAsia="PMingLiU" w:hAnsi="Calibri" w:cs="Calibri"/>
                <w:color w:val="000000"/>
                <w:sz w:val="22"/>
                <w:szCs w:val="22"/>
                <w:lang w:val="en-PH" w:eastAsia="en-US"/>
              </w:rPr>
            </w:pPr>
            <w:ins w:id="4593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34" w:author="Diana Machado" w:date="2019-04-05T18:21:00Z"/>
                <w:rFonts w:ascii="Calibri" w:eastAsia="PMingLiU" w:hAnsi="Calibri" w:cs="Calibri"/>
                <w:color w:val="000000"/>
                <w:sz w:val="22"/>
                <w:szCs w:val="22"/>
                <w:lang w:val="en-PH" w:eastAsia="en-US"/>
              </w:rPr>
            </w:pPr>
            <w:ins w:id="45935"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36" w:author="Diana Machado" w:date="2019-04-05T18:21:00Z"/>
                <w:rFonts w:ascii="Calibri" w:eastAsia="PMingLiU" w:hAnsi="Calibri" w:cs="Calibri"/>
                <w:color w:val="000000"/>
                <w:sz w:val="22"/>
                <w:szCs w:val="22"/>
                <w:lang w:val="en-PH" w:eastAsia="en-US"/>
              </w:rPr>
            </w:pPr>
            <w:ins w:id="45937" w:author="Diana Machado" w:date="2019-04-05T18:21:00Z">
              <w:r w:rsidRPr="0081683F">
                <w:rPr>
                  <w:rFonts w:ascii="Calibri" w:eastAsia="PMingLiU" w:hAnsi="Calibri" w:cs="Calibri"/>
                  <w:color w:val="000000"/>
                  <w:sz w:val="22"/>
                  <w:szCs w:val="22"/>
                  <w:lang w:val="en-PH" w:eastAsia="en-US"/>
                </w:rPr>
                <w:t>1.04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38" w:author="Diana Machado" w:date="2019-04-05T18:21:00Z"/>
                <w:rFonts w:ascii="Calibri" w:eastAsia="PMingLiU" w:hAnsi="Calibri" w:cs="Calibri"/>
                <w:color w:val="000000"/>
                <w:sz w:val="22"/>
                <w:szCs w:val="22"/>
                <w:lang w:val="en-PH" w:eastAsia="en-US"/>
              </w:rPr>
            </w:pPr>
            <w:ins w:id="45939" w:author="Diana Machado" w:date="2019-04-05T18:21:00Z">
              <w:r w:rsidRPr="0081683F">
                <w:rPr>
                  <w:rFonts w:ascii="Calibri" w:eastAsia="PMingLiU" w:hAnsi="Calibri" w:cs="Calibri"/>
                  <w:color w:val="000000"/>
                  <w:sz w:val="22"/>
                  <w:szCs w:val="22"/>
                  <w:lang w:val="en-PH" w:eastAsia="en-US"/>
                </w:rPr>
                <w:t>2.78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40" w:author="Diana Machado" w:date="2019-04-05T18:21:00Z"/>
                <w:rFonts w:ascii="Calibri" w:eastAsia="PMingLiU" w:hAnsi="Calibri" w:cs="Calibri"/>
                <w:color w:val="000000"/>
                <w:sz w:val="22"/>
                <w:szCs w:val="22"/>
                <w:lang w:val="en-PH" w:eastAsia="en-US"/>
              </w:rPr>
            </w:pPr>
            <w:ins w:id="45941" w:author="Diana Machado" w:date="2019-04-05T18:21:00Z">
              <w:r w:rsidRPr="0081683F">
                <w:rPr>
                  <w:rFonts w:ascii="Calibri" w:eastAsia="PMingLiU" w:hAnsi="Calibri" w:cs="Calibri"/>
                  <w:color w:val="000000"/>
                  <w:sz w:val="22"/>
                  <w:szCs w:val="22"/>
                  <w:lang w:val="en-PH" w:eastAsia="en-US"/>
                </w:rPr>
                <w:t>0.22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42" w:author="Diana Machado" w:date="2019-04-05T18:21:00Z"/>
                <w:rFonts w:ascii="Calibri" w:eastAsia="PMingLiU" w:hAnsi="Calibri" w:cs="Calibri"/>
                <w:color w:val="000000"/>
                <w:sz w:val="22"/>
                <w:szCs w:val="22"/>
                <w:lang w:val="en-PH" w:eastAsia="en-US"/>
              </w:rPr>
            </w:pPr>
            <w:ins w:id="45943" w:author="Diana Machado" w:date="2019-04-05T18:21:00Z">
              <w:r w:rsidRPr="0081683F">
                <w:rPr>
                  <w:rFonts w:ascii="Calibri" w:eastAsia="PMingLiU" w:hAnsi="Calibri" w:cs="Calibri"/>
                  <w:color w:val="000000"/>
                  <w:sz w:val="22"/>
                  <w:szCs w:val="22"/>
                  <w:lang w:val="en-PH" w:eastAsia="en-US"/>
                </w:rPr>
                <w:t>0.2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44" w:author="Diana Machado" w:date="2019-04-05T18:21:00Z"/>
                <w:rFonts w:ascii="Calibri" w:eastAsia="PMingLiU" w:hAnsi="Calibri" w:cs="Calibri"/>
                <w:color w:val="000000"/>
                <w:sz w:val="22"/>
                <w:szCs w:val="22"/>
                <w:lang w:val="en-PH" w:eastAsia="en-US"/>
              </w:rPr>
            </w:pPr>
            <w:ins w:id="4594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46" w:author="Diana Machado" w:date="2019-04-05T18:21:00Z"/>
                <w:rFonts w:ascii="Calibri" w:eastAsia="PMingLiU" w:hAnsi="Calibri" w:cs="Calibri"/>
                <w:color w:val="000000"/>
                <w:sz w:val="22"/>
                <w:szCs w:val="22"/>
                <w:lang w:val="en-PH" w:eastAsia="en-US"/>
              </w:rPr>
            </w:pPr>
            <w:ins w:id="4594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48" w:author="Diana Machado" w:date="2019-04-05T18:21:00Z"/>
                <w:rFonts w:ascii="Calibri" w:eastAsia="PMingLiU" w:hAnsi="Calibri" w:cs="Calibri"/>
                <w:color w:val="000000"/>
                <w:sz w:val="22"/>
                <w:szCs w:val="22"/>
                <w:lang w:val="en-PH" w:eastAsia="en-US"/>
              </w:rPr>
            </w:pPr>
            <w:ins w:id="4594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95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59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52" w:author="Diana Machado" w:date="2019-04-05T18:21:00Z"/>
                <w:rFonts w:ascii="Calibri" w:eastAsia="PMingLiU" w:hAnsi="Calibri" w:cs="Calibri"/>
                <w:color w:val="000000"/>
                <w:sz w:val="22"/>
                <w:szCs w:val="22"/>
                <w:lang w:val="en-PH" w:eastAsia="en-US"/>
              </w:rPr>
            </w:pPr>
            <w:ins w:id="4595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54" w:author="Diana Machado" w:date="2019-04-05T18:21:00Z"/>
                <w:rFonts w:ascii="Calibri" w:eastAsia="PMingLiU" w:hAnsi="Calibri" w:cs="Calibri"/>
                <w:color w:val="000000"/>
                <w:sz w:val="22"/>
                <w:szCs w:val="22"/>
                <w:lang w:val="en-PH" w:eastAsia="en-US"/>
              </w:rPr>
            </w:pPr>
            <w:ins w:id="45955" w:author="Diana Machado" w:date="2019-04-05T18:21:00Z">
              <w:r w:rsidRPr="0081683F">
                <w:rPr>
                  <w:rFonts w:ascii="Calibri" w:eastAsia="PMingLiU" w:hAnsi="Calibri" w:cs="Calibri"/>
                  <w:color w:val="000000"/>
                  <w:sz w:val="22"/>
                  <w:szCs w:val="22"/>
                  <w:lang w:val="en-PH" w:eastAsia="en-US"/>
                </w:rPr>
                <w:t>1.04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56" w:author="Diana Machado" w:date="2019-04-05T18:21:00Z"/>
                <w:rFonts w:ascii="Calibri" w:eastAsia="PMingLiU" w:hAnsi="Calibri" w:cs="Calibri"/>
                <w:color w:val="000000"/>
                <w:sz w:val="22"/>
                <w:szCs w:val="22"/>
                <w:lang w:val="en-PH" w:eastAsia="en-US"/>
              </w:rPr>
            </w:pPr>
            <w:ins w:id="45957" w:author="Diana Machado" w:date="2019-04-05T18:21:00Z">
              <w:r w:rsidRPr="0081683F">
                <w:rPr>
                  <w:rFonts w:ascii="Calibri" w:eastAsia="PMingLiU" w:hAnsi="Calibri" w:cs="Calibri"/>
                  <w:color w:val="000000"/>
                  <w:sz w:val="22"/>
                  <w:szCs w:val="22"/>
                  <w:lang w:val="en-PH" w:eastAsia="en-US"/>
                </w:rPr>
                <w:t>1.05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58" w:author="Diana Machado" w:date="2019-04-05T18:21:00Z"/>
                <w:rFonts w:ascii="Calibri" w:eastAsia="PMingLiU" w:hAnsi="Calibri" w:cs="Calibri"/>
                <w:color w:val="000000"/>
                <w:sz w:val="22"/>
                <w:szCs w:val="22"/>
                <w:lang w:val="en-PH" w:eastAsia="en-US"/>
              </w:rPr>
            </w:pPr>
            <w:ins w:id="45959" w:author="Diana Machado" w:date="2019-04-05T18:21:00Z">
              <w:r w:rsidRPr="0081683F">
                <w:rPr>
                  <w:rFonts w:ascii="Calibri" w:eastAsia="PMingLiU" w:hAnsi="Calibri" w:cs="Calibri"/>
                  <w:color w:val="000000"/>
                  <w:sz w:val="22"/>
                  <w:szCs w:val="22"/>
                  <w:lang w:val="en-PH" w:eastAsia="en-US"/>
                </w:rPr>
                <w:t>3.079</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60" w:author="Diana Machado" w:date="2019-04-05T18:21:00Z"/>
                <w:rFonts w:ascii="Calibri" w:eastAsia="PMingLiU" w:hAnsi="Calibri" w:cs="Calibri"/>
                <w:color w:val="000000"/>
                <w:sz w:val="22"/>
                <w:szCs w:val="22"/>
                <w:lang w:val="en-PH" w:eastAsia="en-US"/>
              </w:rPr>
            </w:pPr>
            <w:ins w:id="45961" w:author="Diana Machado" w:date="2019-04-05T18:21:00Z">
              <w:r w:rsidRPr="0081683F">
                <w:rPr>
                  <w:rFonts w:ascii="Calibri" w:eastAsia="PMingLiU" w:hAnsi="Calibri" w:cs="Calibri"/>
                  <w:color w:val="000000"/>
                  <w:sz w:val="22"/>
                  <w:szCs w:val="22"/>
                  <w:lang w:val="en-PH" w:eastAsia="en-US"/>
                </w:rPr>
                <w:t>0.23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62" w:author="Diana Machado" w:date="2019-04-05T18:21:00Z"/>
                <w:rFonts w:ascii="Calibri" w:eastAsia="PMingLiU" w:hAnsi="Calibri" w:cs="Calibri"/>
                <w:color w:val="000000"/>
                <w:sz w:val="22"/>
                <w:szCs w:val="22"/>
                <w:lang w:val="en-PH" w:eastAsia="en-US"/>
              </w:rPr>
            </w:pPr>
            <w:ins w:id="45963" w:author="Diana Machado" w:date="2019-04-05T18:21:00Z">
              <w:r w:rsidRPr="0081683F">
                <w:rPr>
                  <w:rFonts w:ascii="Calibri" w:eastAsia="PMingLiU" w:hAnsi="Calibri" w:cs="Calibri"/>
                  <w:color w:val="000000"/>
                  <w:sz w:val="22"/>
                  <w:szCs w:val="22"/>
                  <w:lang w:val="en-PH" w:eastAsia="en-US"/>
                </w:rPr>
                <w:t>0.24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64" w:author="Diana Machado" w:date="2019-04-05T18:21:00Z"/>
                <w:rFonts w:ascii="Calibri" w:eastAsia="PMingLiU" w:hAnsi="Calibri" w:cs="Calibri"/>
                <w:color w:val="000000"/>
                <w:sz w:val="22"/>
                <w:szCs w:val="22"/>
                <w:lang w:val="en-PH" w:eastAsia="en-US"/>
              </w:rPr>
            </w:pPr>
            <w:ins w:id="4596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66" w:author="Diana Machado" w:date="2019-04-05T18:21:00Z"/>
                <w:rFonts w:ascii="Calibri" w:eastAsia="PMingLiU" w:hAnsi="Calibri" w:cs="Calibri"/>
                <w:color w:val="000000"/>
                <w:sz w:val="22"/>
                <w:szCs w:val="22"/>
                <w:lang w:val="en-PH" w:eastAsia="en-US"/>
              </w:rPr>
            </w:pPr>
            <w:ins w:id="4596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68" w:author="Diana Machado" w:date="2019-04-05T18:21:00Z"/>
                <w:rFonts w:ascii="Calibri" w:eastAsia="PMingLiU" w:hAnsi="Calibri" w:cs="Calibri"/>
                <w:color w:val="000000"/>
                <w:sz w:val="22"/>
                <w:szCs w:val="22"/>
                <w:lang w:val="en-PH" w:eastAsia="en-US"/>
              </w:rPr>
            </w:pPr>
            <w:ins w:id="4596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597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9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597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7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7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7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7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7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7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7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598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59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82" w:author="Diana Machado" w:date="2019-04-05T18:21:00Z"/>
                <w:rFonts w:ascii="Calibri" w:eastAsia="PMingLiU" w:hAnsi="Calibri" w:cs="Calibri"/>
                <w:color w:val="000000"/>
                <w:sz w:val="22"/>
                <w:szCs w:val="22"/>
                <w:lang w:val="en-PH" w:eastAsia="en-US"/>
              </w:rPr>
            </w:pPr>
            <w:ins w:id="45983" w:author="Diana Machado" w:date="2019-04-05T18:21:00Z">
              <w:r w:rsidRPr="0081683F">
                <w:rPr>
                  <w:rFonts w:ascii="Calibri" w:eastAsia="PMingLiU" w:hAnsi="Calibri" w:cs="Calibri"/>
                  <w:color w:val="000000"/>
                  <w:sz w:val="22"/>
                  <w:szCs w:val="22"/>
                  <w:lang w:val="en-PH" w:eastAsia="en-US"/>
                </w:rPr>
                <w:t>Madis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5984" w:author="Diana Machado" w:date="2019-04-05T18:21:00Z"/>
                <w:rFonts w:ascii="Calibri" w:eastAsia="PMingLiU" w:hAnsi="Calibri" w:cs="Calibri"/>
                <w:color w:val="000000"/>
                <w:sz w:val="22"/>
                <w:szCs w:val="22"/>
                <w:lang w:val="en-PH" w:eastAsia="en-US"/>
              </w:rPr>
            </w:pPr>
            <w:ins w:id="4598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86" w:author="Diana Machado" w:date="2019-04-05T18:21:00Z"/>
                <w:rFonts w:ascii="Calibri" w:eastAsia="PMingLiU" w:hAnsi="Calibri" w:cs="Calibri"/>
                <w:color w:val="000000"/>
                <w:sz w:val="22"/>
                <w:szCs w:val="22"/>
                <w:lang w:val="en-PH" w:eastAsia="en-US"/>
              </w:rPr>
            </w:pPr>
            <w:ins w:id="45987" w:author="Diana Machado" w:date="2019-04-05T18:21:00Z">
              <w:r w:rsidRPr="0081683F">
                <w:rPr>
                  <w:rFonts w:ascii="Calibri" w:eastAsia="PMingLiU" w:hAnsi="Calibri" w:cs="Calibri"/>
                  <w:color w:val="000000"/>
                  <w:sz w:val="22"/>
                  <w:szCs w:val="22"/>
                  <w:lang w:val="en-PH" w:eastAsia="en-US"/>
                </w:rPr>
                <w:t>0.58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88" w:author="Diana Machado" w:date="2019-04-05T18:21:00Z"/>
                <w:rFonts w:ascii="Calibri" w:eastAsia="PMingLiU" w:hAnsi="Calibri" w:cs="Calibri"/>
                <w:color w:val="000000"/>
                <w:sz w:val="22"/>
                <w:szCs w:val="22"/>
                <w:lang w:val="en-PH" w:eastAsia="en-US"/>
              </w:rPr>
            </w:pPr>
            <w:ins w:id="45989" w:author="Diana Machado" w:date="2019-04-05T18:21:00Z">
              <w:r w:rsidRPr="0081683F">
                <w:rPr>
                  <w:rFonts w:ascii="Calibri" w:eastAsia="PMingLiU" w:hAnsi="Calibri" w:cs="Calibri"/>
                  <w:color w:val="000000"/>
                  <w:sz w:val="22"/>
                  <w:szCs w:val="22"/>
                  <w:lang w:val="en-PH" w:eastAsia="en-US"/>
                </w:rPr>
                <w:t>0.5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90" w:author="Diana Machado" w:date="2019-04-05T18:21:00Z"/>
                <w:rFonts w:ascii="Calibri" w:eastAsia="PMingLiU" w:hAnsi="Calibri" w:cs="Calibri"/>
                <w:color w:val="000000"/>
                <w:sz w:val="22"/>
                <w:szCs w:val="22"/>
                <w:lang w:val="en-PH" w:eastAsia="en-US"/>
              </w:rPr>
            </w:pPr>
            <w:ins w:id="45991" w:author="Diana Machado" w:date="2019-04-05T18:21:00Z">
              <w:r w:rsidRPr="0081683F">
                <w:rPr>
                  <w:rFonts w:ascii="Calibri" w:eastAsia="PMingLiU" w:hAnsi="Calibri" w:cs="Calibri"/>
                  <w:color w:val="000000"/>
                  <w:sz w:val="22"/>
                  <w:szCs w:val="22"/>
                  <w:lang w:val="en-PH" w:eastAsia="en-US"/>
                </w:rPr>
                <w:t>1.312</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92" w:author="Diana Machado" w:date="2019-04-05T18:21:00Z"/>
                <w:rFonts w:ascii="Calibri" w:eastAsia="PMingLiU" w:hAnsi="Calibri" w:cs="Calibri"/>
                <w:color w:val="000000"/>
                <w:sz w:val="22"/>
                <w:szCs w:val="22"/>
                <w:lang w:val="en-PH" w:eastAsia="en-US"/>
              </w:rPr>
            </w:pPr>
            <w:ins w:id="45993" w:author="Diana Machado" w:date="2019-04-05T18:21:00Z">
              <w:r w:rsidRPr="0081683F">
                <w:rPr>
                  <w:rFonts w:ascii="Calibri" w:eastAsia="PMingLiU" w:hAnsi="Calibri" w:cs="Calibri"/>
                  <w:color w:val="000000"/>
                  <w:sz w:val="22"/>
                  <w:szCs w:val="22"/>
                  <w:lang w:val="en-PH" w:eastAsia="en-US"/>
                </w:rPr>
                <w:t>0.10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5994" w:author="Diana Machado" w:date="2019-04-05T18:21:00Z"/>
                <w:rFonts w:ascii="Calibri" w:eastAsia="PMingLiU" w:hAnsi="Calibri" w:cs="Calibri"/>
                <w:color w:val="000000"/>
                <w:sz w:val="22"/>
                <w:szCs w:val="22"/>
                <w:lang w:val="en-PH" w:eastAsia="en-US"/>
              </w:rPr>
            </w:pPr>
            <w:ins w:id="45995" w:author="Diana Machado" w:date="2019-04-05T18:21:00Z">
              <w:r w:rsidRPr="0081683F">
                <w:rPr>
                  <w:rFonts w:ascii="Calibri" w:eastAsia="PMingLiU" w:hAnsi="Calibri" w:cs="Calibri"/>
                  <w:color w:val="000000"/>
                  <w:sz w:val="22"/>
                  <w:szCs w:val="22"/>
                  <w:lang w:val="en-PH" w:eastAsia="en-US"/>
                </w:rPr>
                <w:t>0.11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96" w:author="Diana Machado" w:date="2019-04-05T18:21:00Z"/>
                <w:rFonts w:ascii="Calibri" w:eastAsia="PMingLiU" w:hAnsi="Calibri" w:cs="Calibri"/>
                <w:color w:val="000000"/>
                <w:sz w:val="22"/>
                <w:szCs w:val="22"/>
                <w:lang w:val="en-PH" w:eastAsia="en-US"/>
              </w:rPr>
            </w:pPr>
            <w:ins w:id="4599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5998" w:author="Diana Machado" w:date="2019-04-05T18:21:00Z"/>
                <w:rFonts w:ascii="Calibri" w:eastAsia="PMingLiU" w:hAnsi="Calibri" w:cs="Calibri"/>
                <w:color w:val="000000"/>
                <w:sz w:val="22"/>
                <w:szCs w:val="22"/>
                <w:lang w:val="en-PH" w:eastAsia="en-US"/>
              </w:rPr>
            </w:pPr>
            <w:ins w:id="4599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0" w:author="Diana Machado" w:date="2019-04-05T18:21:00Z"/>
                <w:rFonts w:ascii="Calibri" w:eastAsia="PMingLiU" w:hAnsi="Calibri" w:cs="Calibri"/>
                <w:color w:val="000000"/>
                <w:sz w:val="22"/>
                <w:szCs w:val="22"/>
                <w:lang w:val="en-PH" w:eastAsia="en-US"/>
              </w:rPr>
            </w:pPr>
            <w:ins w:id="46001"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00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0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04" w:author="Diana Machado" w:date="2019-04-05T18:21:00Z"/>
                <w:rFonts w:ascii="Calibri" w:eastAsia="PMingLiU" w:hAnsi="Calibri" w:cs="Calibri"/>
                <w:color w:val="000000"/>
                <w:sz w:val="22"/>
                <w:szCs w:val="22"/>
                <w:lang w:val="en-PH" w:eastAsia="en-US"/>
              </w:rPr>
            </w:pPr>
            <w:ins w:id="4600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6" w:author="Diana Machado" w:date="2019-04-05T18:21:00Z"/>
                <w:rFonts w:ascii="Calibri" w:eastAsia="PMingLiU" w:hAnsi="Calibri" w:cs="Calibri"/>
                <w:color w:val="000000"/>
                <w:sz w:val="22"/>
                <w:szCs w:val="22"/>
                <w:lang w:val="en-PH" w:eastAsia="en-US"/>
              </w:rPr>
            </w:pPr>
            <w:ins w:id="46007" w:author="Diana Machado" w:date="2019-04-05T18:21:00Z">
              <w:r w:rsidRPr="0081683F">
                <w:rPr>
                  <w:rFonts w:ascii="Calibri" w:eastAsia="PMingLiU" w:hAnsi="Calibri" w:cs="Calibri"/>
                  <w:color w:val="000000"/>
                  <w:sz w:val="22"/>
                  <w:szCs w:val="22"/>
                  <w:lang w:val="en-PH" w:eastAsia="en-US"/>
                </w:rPr>
                <w:t>0.69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08" w:author="Diana Machado" w:date="2019-04-05T18:21:00Z"/>
                <w:rFonts w:ascii="Calibri" w:eastAsia="PMingLiU" w:hAnsi="Calibri" w:cs="Calibri"/>
                <w:color w:val="000000"/>
                <w:sz w:val="22"/>
                <w:szCs w:val="22"/>
                <w:lang w:val="en-PH" w:eastAsia="en-US"/>
              </w:rPr>
            </w:pPr>
            <w:ins w:id="46009" w:author="Diana Machado" w:date="2019-04-05T18:21:00Z">
              <w:r w:rsidRPr="0081683F">
                <w:rPr>
                  <w:rFonts w:ascii="Calibri" w:eastAsia="PMingLiU" w:hAnsi="Calibri" w:cs="Calibri"/>
                  <w:color w:val="000000"/>
                  <w:sz w:val="22"/>
                  <w:szCs w:val="22"/>
                  <w:lang w:val="en-PH" w:eastAsia="en-US"/>
                </w:rPr>
                <w:t>0.68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0" w:author="Diana Machado" w:date="2019-04-05T18:21:00Z"/>
                <w:rFonts w:ascii="Calibri" w:eastAsia="PMingLiU" w:hAnsi="Calibri" w:cs="Calibri"/>
                <w:color w:val="000000"/>
                <w:sz w:val="22"/>
                <w:szCs w:val="22"/>
                <w:lang w:val="en-PH" w:eastAsia="en-US"/>
              </w:rPr>
            </w:pPr>
            <w:ins w:id="46011" w:author="Diana Machado" w:date="2019-04-05T18:21:00Z">
              <w:r w:rsidRPr="0081683F">
                <w:rPr>
                  <w:rFonts w:ascii="Calibri" w:eastAsia="PMingLiU" w:hAnsi="Calibri" w:cs="Calibri"/>
                  <w:color w:val="000000"/>
                  <w:sz w:val="22"/>
                  <w:szCs w:val="22"/>
                  <w:lang w:val="en-PH" w:eastAsia="en-US"/>
                </w:rPr>
                <w:t>1.61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2" w:author="Diana Machado" w:date="2019-04-05T18:21:00Z"/>
                <w:rFonts w:ascii="Calibri" w:eastAsia="PMingLiU" w:hAnsi="Calibri" w:cs="Calibri"/>
                <w:color w:val="000000"/>
                <w:sz w:val="22"/>
                <w:szCs w:val="22"/>
                <w:lang w:val="en-PH" w:eastAsia="en-US"/>
              </w:rPr>
            </w:pPr>
            <w:ins w:id="46013" w:author="Diana Machado" w:date="2019-04-05T18:21:00Z">
              <w:r w:rsidRPr="0081683F">
                <w:rPr>
                  <w:rFonts w:ascii="Calibri" w:eastAsia="PMingLiU" w:hAnsi="Calibri" w:cs="Calibri"/>
                  <w:color w:val="000000"/>
                  <w:sz w:val="22"/>
                  <w:szCs w:val="22"/>
                  <w:lang w:val="en-PH" w:eastAsia="en-US"/>
                </w:rPr>
                <w:t>0.1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4" w:author="Diana Machado" w:date="2019-04-05T18:21:00Z"/>
                <w:rFonts w:ascii="Calibri" w:eastAsia="PMingLiU" w:hAnsi="Calibri" w:cs="Calibri"/>
                <w:color w:val="000000"/>
                <w:sz w:val="22"/>
                <w:szCs w:val="22"/>
                <w:lang w:val="en-PH" w:eastAsia="en-US"/>
              </w:rPr>
            </w:pPr>
            <w:ins w:id="46015" w:author="Diana Machado" w:date="2019-04-05T18:21:00Z">
              <w:r w:rsidRPr="0081683F">
                <w:rPr>
                  <w:rFonts w:ascii="Calibri" w:eastAsia="PMingLiU" w:hAnsi="Calibri" w:cs="Calibri"/>
                  <w:color w:val="000000"/>
                  <w:sz w:val="22"/>
                  <w:szCs w:val="22"/>
                  <w:lang w:val="en-PH" w:eastAsia="en-US"/>
                </w:rPr>
                <w:t>0.13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6" w:author="Diana Machado" w:date="2019-04-05T18:21:00Z"/>
                <w:rFonts w:ascii="Calibri" w:eastAsia="PMingLiU" w:hAnsi="Calibri" w:cs="Calibri"/>
                <w:color w:val="000000"/>
                <w:sz w:val="22"/>
                <w:szCs w:val="22"/>
                <w:lang w:val="en-PH" w:eastAsia="en-US"/>
              </w:rPr>
            </w:pPr>
            <w:ins w:id="4601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18" w:author="Diana Machado" w:date="2019-04-05T18:21:00Z"/>
                <w:rFonts w:ascii="Calibri" w:eastAsia="PMingLiU" w:hAnsi="Calibri" w:cs="Calibri"/>
                <w:color w:val="000000"/>
                <w:sz w:val="22"/>
                <w:szCs w:val="22"/>
                <w:lang w:val="en-PH" w:eastAsia="en-US"/>
              </w:rPr>
            </w:pPr>
            <w:ins w:id="4601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0" w:author="Diana Machado" w:date="2019-04-05T18:21:00Z"/>
                <w:rFonts w:ascii="Calibri" w:eastAsia="PMingLiU" w:hAnsi="Calibri" w:cs="Calibri"/>
                <w:color w:val="000000"/>
                <w:sz w:val="22"/>
                <w:szCs w:val="22"/>
                <w:lang w:val="en-PH" w:eastAsia="en-US"/>
              </w:rPr>
            </w:pPr>
            <w:ins w:id="46021"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02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0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24" w:author="Diana Machado" w:date="2019-04-05T18:21:00Z"/>
                <w:rFonts w:ascii="Calibri" w:eastAsia="PMingLiU" w:hAnsi="Calibri" w:cs="Calibri"/>
                <w:color w:val="000000"/>
                <w:sz w:val="22"/>
                <w:szCs w:val="22"/>
                <w:lang w:val="en-PH" w:eastAsia="en-US"/>
              </w:rPr>
            </w:pPr>
            <w:ins w:id="4602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6" w:author="Diana Machado" w:date="2019-04-05T18:21:00Z"/>
                <w:rFonts w:ascii="Calibri" w:eastAsia="PMingLiU" w:hAnsi="Calibri" w:cs="Calibri"/>
                <w:color w:val="000000"/>
                <w:sz w:val="22"/>
                <w:szCs w:val="22"/>
                <w:lang w:val="en-PH" w:eastAsia="en-US"/>
              </w:rPr>
            </w:pPr>
            <w:ins w:id="46027" w:author="Diana Machado" w:date="2019-04-05T18:21:00Z">
              <w:r w:rsidRPr="0081683F">
                <w:rPr>
                  <w:rFonts w:ascii="Calibri" w:eastAsia="PMingLiU" w:hAnsi="Calibri" w:cs="Calibri"/>
                  <w:color w:val="000000"/>
                  <w:sz w:val="22"/>
                  <w:szCs w:val="22"/>
                  <w:lang w:val="en-PH" w:eastAsia="en-US"/>
                </w:rPr>
                <w:t>0.72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28" w:author="Diana Machado" w:date="2019-04-05T18:21:00Z"/>
                <w:rFonts w:ascii="Calibri" w:eastAsia="PMingLiU" w:hAnsi="Calibri" w:cs="Calibri"/>
                <w:color w:val="000000"/>
                <w:sz w:val="22"/>
                <w:szCs w:val="22"/>
                <w:lang w:val="en-PH" w:eastAsia="en-US"/>
              </w:rPr>
            </w:pPr>
            <w:ins w:id="46029" w:author="Diana Machado" w:date="2019-04-05T18:21:00Z">
              <w:r w:rsidRPr="0081683F">
                <w:rPr>
                  <w:rFonts w:ascii="Calibri" w:eastAsia="PMingLiU" w:hAnsi="Calibri" w:cs="Calibri"/>
                  <w:color w:val="000000"/>
                  <w:sz w:val="22"/>
                  <w:szCs w:val="22"/>
                  <w:lang w:val="en-PH" w:eastAsia="en-US"/>
                </w:rPr>
                <w:t>0.70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30" w:author="Diana Machado" w:date="2019-04-05T18:21:00Z"/>
                <w:rFonts w:ascii="Calibri" w:eastAsia="PMingLiU" w:hAnsi="Calibri" w:cs="Calibri"/>
                <w:color w:val="000000"/>
                <w:sz w:val="22"/>
                <w:szCs w:val="22"/>
                <w:lang w:val="en-PH" w:eastAsia="en-US"/>
              </w:rPr>
            </w:pPr>
            <w:ins w:id="46031" w:author="Diana Machado" w:date="2019-04-05T18:21:00Z">
              <w:r w:rsidRPr="0081683F">
                <w:rPr>
                  <w:rFonts w:ascii="Calibri" w:eastAsia="PMingLiU" w:hAnsi="Calibri" w:cs="Calibri"/>
                  <w:color w:val="000000"/>
                  <w:sz w:val="22"/>
                  <w:szCs w:val="22"/>
                  <w:lang w:val="en-PH" w:eastAsia="en-US"/>
                </w:rPr>
                <w:t>1.89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32" w:author="Diana Machado" w:date="2019-04-05T18:21:00Z"/>
                <w:rFonts w:ascii="Calibri" w:eastAsia="PMingLiU" w:hAnsi="Calibri" w:cs="Calibri"/>
                <w:color w:val="000000"/>
                <w:sz w:val="22"/>
                <w:szCs w:val="22"/>
                <w:lang w:val="en-PH" w:eastAsia="en-US"/>
              </w:rPr>
            </w:pPr>
            <w:ins w:id="46033" w:author="Diana Machado" w:date="2019-04-05T18:21:00Z">
              <w:r w:rsidRPr="0081683F">
                <w:rPr>
                  <w:rFonts w:ascii="Calibri" w:eastAsia="PMingLiU" w:hAnsi="Calibri" w:cs="Calibri"/>
                  <w:color w:val="000000"/>
                  <w:sz w:val="22"/>
                  <w:szCs w:val="22"/>
                  <w:lang w:val="en-PH" w:eastAsia="en-US"/>
                </w:rPr>
                <w:t>0.15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34" w:author="Diana Machado" w:date="2019-04-05T18:21:00Z"/>
                <w:rFonts w:ascii="Calibri" w:eastAsia="PMingLiU" w:hAnsi="Calibri" w:cs="Calibri"/>
                <w:color w:val="000000"/>
                <w:sz w:val="22"/>
                <w:szCs w:val="22"/>
                <w:lang w:val="en-PH" w:eastAsia="en-US"/>
              </w:rPr>
            </w:pPr>
            <w:ins w:id="46035" w:author="Diana Machado" w:date="2019-04-05T18:21:00Z">
              <w:r w:rsidRPr="0081683F">
                <w:rPr>
                  <w:rFonts w:ascii="Calibri" w:eastAsia="PMingLiU" w:hAnsi="Calibri" w:cs="Calibri"/>
                  <w:color w:val="000000"/>
                  <w:sz w:val="22"/>
                  <w:szCs w:val="22"/>
                  <w:lang w:val="en-PH" w:eastAsia="en-US"/>
                </w:rPr>
                <w:t>0.15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36" w:author="Diana Machado" w:date="2019-04-05T18:21:00Z"/>
                <w:rFonts w:ascii="Calibri" w:eastAsia="PMingLiU" w:hAnsi="Calibri" w:cs="Calibri"/>
                <w:color w:val="000000"/>
                <w:sz w:val="22"/>
                <w:szCs w:val="22"/>
                <w:lang w:val="en-PH" w:eastAsia="en-US"/>
              </w:rPr>
            </w:pPr>
            <w:ins w:id="46037"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38" w:author="Diana Machado" w:date="2019-04-05T18:21:00Z"/>
                <w:rFonts w:ascii="Calibri" w:eastAsia="PMingLiU" w:hAnsi="Calibri" w:cs="Calibri"/>
                <w:color w:val="000000"/>
                <w:sz w:val="22"/>
                <w:szCs w:val="22"/>
                <w:lang w:val="en-PH" w:eastAsia="en-US"/>
              </w:rPr>
            </w:pPr>
            <w:ins w:id="46039"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40" w:author="Diana Machado" w:date="2019-04-05T18:21:00Z"/>
                <w:rFonts w:ascii="Calibri" w:eastAsia="PMingLiU" w:hAnsi="Calibri" w:cs="Calibri"/>
                <w:color w:val="000000"/>
                <w:sz w:val="22"/>
                <w:szCs w:val="22"/>
                <w:lang w:val="en-PH" w:eastAsia="en-US"/>
              </w:rPr>
            </w:pPr>
            <w:ins w:id="46041"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604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0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04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4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4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4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4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4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5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5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05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0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54" w:author="Diana Machado" w:date="2019-04-05T18:21:00Z"/>
                <w:rFonts w:ascii="Calibri" w:eastAsia="PMingLiU" w:hAnsi="Calibri" w:cs="Calibri"/>
                <w:color w:val="000000"/>
                <w:sz w:val="22"/>
                <w:szCs w:val="22"/>
                <w:lang w:val="en-PH" w:eastAsia="en-US"/>
              </w:rPr>
            </w:pPr>
            <w:ins w:id="46055" w:author="Diana Machado" w:date="2019-04-05T18:21:00Z">
              <w:r w:rsidRPr="0081683F">
                <w:rPr>
                  <w:rFonts w:ascii="Calibri" w:eastAsia="PMingLiU" w:hAnsi="Calibri" w:cs="Calibri"/>
                  <w:color w:val="000000"/>
                  <w:sz w:val="22"/>
                  <w:szCs w:val="22"/>
                  <w:lang w:val="en-PH" w:eastAsia="en-US"/>
                </w:rPr>
                <w:t>Manat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56" w:author="Diana Machado" w:date="2019-04-05T18:21:00Z"/>
                <w:rFonts w:ascii="Calibri" w:eastAsia="PMingLiU" w:hAnsi="Calibri" w:cs="Calibri"/>
                <w:color w:val="000000"/>
                <w:sz w:val="22"/>
                <w:szCs w:val="22"/>
                <w:lang w:val="en-PH" w:eastAsia="en-US"/>
              </w:rPr>
            </w:pPr>
            <w:ins w:id="4605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58" w:author="Diana Machado" w:date="2019-04-05T18:21:00Z"/>
                <w:rFonts w:ascii="Calibri" w:eastAsia="PMingLiU" w:hAnsi="Calibri" w:cs="Calibri"/>
                <w:color w:val="000000"/>
                <w:sz w:val="22"/>
                <w:szCs w:val="22"/>
                <w:lang w:val="en-PH" w:eastAsia="en-US"/>
              </w:rPr>
            </w:pPr>
            <w:ins w:id="46059" w:author="Diana Machado" w:date="2019-04-05T18:21:00Z">
              <w:r w:rsidRPr="0081683F">
                <w:rPr>
                  <w:rFonts w:ascii="Calibri" w:eastAsia="PMingLiU" w:hAnsi="Calibri" w:cs="Calibri"/>
                  <w:color w:val="000000"/>
                  <w:sz w:val="22"/>
                  <w:szCs w:val="22"/>
                  <w:lang w:val="en-PH" w:eastAsia="en-US"/>
                </w:rPr>
                <w:t>2.56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60" w:author="Diana Machado" w:date="2019-04-05T18:21:00Z"/>
                <w:rFonts w:ascii="Calibri" w:eastAsia="PMingLiU" w:hAnsi="Calibri" w:cs="Calibri"/>
                <w:color w:val="000000"/>
                <w:sz w:val="22"/>
                <w:szCs w:val="22"/>
                <w:lang w:val="en-PH" w:eastAsia="en-US"/>
              </w:rPr>
            </w:pPr>
            <w:ins w:id="46061" w:author="Diana Machado" w:date="2019-04-05T18:21:00Z">
              <w:r w:rsidRPr="0081683F">
                <w:rPr>
                  <w:rFonts w:ascii="Calibri" w:eastAsia="PMingLiU" w:hAnsi="Calibri" w:cs="Calibri"/>
                  <w:color w:val="000000"/>
                  <w:sz w:val="22"/>
                  <w:szCs w:val="22"/>
                  <w:lang w:val="en-PH" w:eastAsia="en-US"/>
                </w:rPr>
                <w:t>2.169</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62" w:author="Diana Machado" w:date="2019-04-05T18:21:00Z"/>
                <w:rFonts w:ascii="Calibri" w:eastAsia="PMingLiU" w:hAnsi="Calibri" w:cs="Calibri"/>
                <w:color w:val="000000"/>
                <w:sz w:val="22"/>
                <w:szCs w:val="22"/>
                <w:lang w:val="en-PH" w:eastAsia="en-US"/>
              </w:rPr>
            </w:pPr>
            <w:ins w:id="46063" w:author="Diana Machado" w:date="2019-04-05T18:21:00Z">
              <w:r w:rsidRPr="0081683F">
                <w:rPr>
                  <w:rFonts w:ascii="Calibri" w:eastAsia="PMingLiU" w:hAnsi="Calibri" w:cs="Calibri"/>
                  <w:color w:val="000000"/>
                  <w:sz w:val="22"/>
                  <w:szCs w:val="22"/>
                  <w:lang w:val="en-PH" w:eastAsia="en-US"/>
                </w:rPr>
                <w:t>1.817</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64" w:author="Diana Machado" w:date="2019-04-05T18:21:00Z"/>
                <w:rFonts w:ascii="Calibri" w:eastAsia="PMingLiU" w:hAnsi="Calibri" w:cs="Calibri"/>
                <w:color w:val="000000"/>
                <w:sz w:val="22"/>
                <w:szCs w:val="22"/>
                <w:lang w:val="en-PH" w:eastAsia="en-US"/>
              </w:rPr>
            </w:pPr>
            <w:ins w:id="46065" w:author="Diana Machado" w:date="2019-04-05T18:21:00Z">
              <w:r w:rsidRPr="0081683F">
                <w:rPr>
                  <w:rFonts w:ascii="Calibri" w:eastAsia="PMingLiU" w:hAnsi="Calibri" w:cs="Calibri"/>
                  <w:color w:val="000000"/>
                  <w:sz w:val="22"/>
                  <w:szCs w:val="22"/>
                  <w:lang w:val="en-PH" w:eastAsia="en-US"/>
                </w:rPr>
                <w:t>0.37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66" w:author="Diana Machado" w:date="2019-04-05T18:21:00Z"/>
                <w:rFonts w:ascii="Calibri" w:eastAsia="PMingLiU" w:hAnsi="Calibri" w:cs="Calibri"/>
                <w:color w:val="000000"/>
                <w:sz w:val="22"/>
                <w:szCs w:val="22"/>
                <w:lang w:val="en-PH" w:eastAsia="en-US"/>
              </w:rPr>
            </w:pPr>
            <w:ins w:id="46067" w:author="Diana Machado" w:date="2019-04-05T18:21:00Z">
              <w:r w:rsidRPr="0081683F">
                <w:rPr>
                  <w:rFonts w:ascii="Calibri" w:eastAsia="PMingLiU" w:hAnsi="Calibri" w:cs="Calibri"/>
                  <w:color w:val="000000"/>
                  <w:sz w:val="22"/>
                  <w:szCs w:val="22"/>
                  <w:lang w:val="en-PH" w:eastAsia="en-US"/>
                </w:rPr>
                <w:t>0.380</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68" w:author="Diana Machado" w:date="2019-04-05T18:21:00Z"/>
                <w:rFonts w:ascii="Calibri" w:eastAsia="PMingLiU" w:hAnsi="Calibri" w:cs="Calibri"/>
                <w:color w:val="000000"/>
                <w:sz w:val="22"/>
                <w:szCs w:val="22"/>
                <w:lang w:val="en-PH" w:eastAsia="en-US"/>
              </w:rPr>
            </w:pPr>
            <w:ins w:id="46069" w:author="Diana Machado" w:date="2019-04-05T18:21:00Z">
              <w:r w:rsidRPr="0081683F">
                <w:rPr>
                  <w:rFonts w:ascii="Calibri" w:eastAsia="PMingLiU" w:hAnsi="Calibri" w:cs="Calibri"/>
                  <w:color w:val="000000"/>
                  <w:sz w:val="22"/>
                  <w:szCs w:val="22"/>
                  <w:lang w:val="en-PH" w:eastAsia="en-US"/>
                </w:rPr>
                <w:t>0.48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70" w:author="Diana Machado" w:date="2019-04-05T18:21:00Z"/>
                <w:rFonts w:ascii="Calibri" w:eastAsia="PMingLiU" w:hAnsi="Calibri" w:cs="Calibri"/>
                <w:color w:val="000000"/>
                <w:sz w:val="22"/>
                <w:szCs w:val="22"/>
                <w:lang w:val="en-PH" w:eastAsia="en-US"/>
              </w:rPr>
            </w:pPr>
            <w:ins w:id="46071" w:author="Diana Machado" w:date="2019-04-05T18:21:00Z">
              <w:r w:rsidRPr="0081683F">
                <w:rPr>
                  <w:rFonts w:ascii="Calibri" w:eastAsia="PMingLiU" w:hAnsi="Calibri" w:cs="Calibri"/>
                  <w:color w:val="000000"/>
                  <w:sz w:val="22"/>
                  <w:szCs w:val="22"/>
                  <w:lang w:val="en-PH" w:eastAsia="en-US"/>
                </w:rPr>
                <w:t>0.51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72" w:author="Diana Machado" w:date="2019-04-05T18:21:00Z"/>
                <w:rFonts w:ascii="Calibri" w:eastAsia="PMingLiU" w:hAnsi="Calibri" w:cs="Calibri"/>
                <w:color w:val="000000"/>
                <w:sz w:val="22"/>
                <w:szCs w:val="22"/>
                <w:lang w:val="en-PH" w:eastAsia="en-US"/>
              </w:rPr>
            </w:pPr>
            <w:ins w:id="46073" w:author="Diana Machado" w:date="2019-04-05T18:21:00Z">
              <w:r w:rsidRPr="0081683F">
                <w:rPr>
                  <w:rFonts w:ascii="Calibri" w:eastAsia="PMingLiU" w:hAnsi="Calibri" w:cs="Calibri"/>
                  <w:color w:val="000000"/>
                  <w:sz w:val="22"/>
                  <w:szCs w:val="22"/>
                  <w:lang w:val="en-PH" w:eastAsia="en-US"/>
                </w:rPr>
                <w:t>3.283</w:t>
              </w:r>
            </w:ins>
          </w:p>
        </w:tc>
      </w:tr>
      <w:tr w:rsidR="002348ED" w:rsidRPr="0081683F" w:rsidTr="00787B33">
        <w:trPr>
          <w:trHeight w:val="286"/>
          <w:ins w:id="4607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0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76" w:author="Diana Machado" w:date="2019-04-05T18:21:00Z"/>
                <w:rFonts w:ascii="Calibri" w:eastAsia="PMingLiU" w:hAnsi="Calibri" w:cs="Calibri"/>
                <w:color w:val="000000"/>
                <w:sz w:val="22"/>
                <w:szCs w:val="22"/>
                <w:lang w:val="en-PH" w:eastAsia="en-US"/>
              </w:rPr>
            </w:pPr>
            <w:ins w:id="4607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78" w:author="Diana Machado" w:date="2019-04-05T18:21:00Z"/>
                <w:rFonts w:ascii="Calibri" w:eastAsia="PMingLiU" w:hAnsi="Calibri" w:cs="Calibri"/>
                <w:color w:val="000000"/>
                <w:sz w:val="22"/>
                <w:szCs w:val="22"/>
                <w:lang w:val="en-PH" w:eastAsia="en-US"/>
              </w:rPr>
            </w:pPr>
            <w:ins w:id="46079" w:author="Diana Machado" w:date="2019-04-05T18:21:00Z">
              <w:r w:rsidRPr="0081683F">
                <w:rPr>
                  <w:rFonts w:ascii="Calibri" w:eastAsia="PMingLiU" w:hAnsi="Calibri" w:cs="Calibri"/>
                  <w:color w:val="000000"/>
                  <w:sz w:val="22"/>
                  <w:szCs w:val="22"/>
                  <w:lang w:val="en-PH" w:eastAsia="en-US"/>
                </w:rPr>
                <w:t>3.77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80" w:author="Diana Machado" w:date="2019-04-05T18:21:00Z"/>
                <w:rFonts w:ascii="Calibri" w:eastAsia="PMingLiU" w:hAnsi="Calibri" w:cs="Calibri"/>
                <w:color w:val="000000"/>
                <w:sz w:val="22"/>
                <w:szCs w:val="22"/>
                <w:lang w:val="en-PH" w:eastAsia="en-US"/>
              </w:rPr>
            </w:pPr>
            <w:ins w:id="46081" w:author="Diana Machado" w:date="2019-04-05T18:21:00Z">
              <w:r w:rsidRPr="0081683F">
                <w:rPr>
                  <w:rFonts w:ascii="Calibri" w:eastAsia="PMingLiU" w:hAnsi="Calibri" w:cs="Calibri"/>
                  <w:color w:val="000000"/>
                  <w:sz w:val="22"/>
                  <w:szCs w:val="22"/>
                  <w:lang w:val="en-PH" w:eastAsia="en-US"/>
                </w:rPr>
                <w:t>3.1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82" w:author="Diana Machado" w:date="2019-04-05T18:21:00Z"/>
                <w:rFonts w:ascii="Calibri" w:eastAsia="PMingLiU" w:hAnsi="Calibri" w:cs="Calibri"/>
                <w:color w:val="000000"/>
                <w:sz w:val="22"/>
                <w:szCs w:val="22"/>
                <w:lang w:val="en-PH" w:eastAsia="en-US"/>
              </w:rPr>
            </w:pPr>
            <w:ins w:id="46083" w:author="Diana Machado" w:date="2019-04-05T18:21:00Z">
              <w:r w:rsidRPr="0081683F">
                <w:rPr>
                  <w:rFonts w:ascii="Calibri" w:eastAsia="PMingLiU" w:hAnsi="Calibri" w:cs="Calibri"/>
                  <w:color w:val="000000"/>
                  <w:sz w:val="22"/>
                  <w:szCs w:val="22"/>
                  <w:lang w:val="en-PH" w:eastAsia="en-US"/>
                </w:rPr>
                <w:t>10.06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84" w:author="Diana Machado" w:date="2019-04-05T18:21:00Z"/>
                <w:rFonts w:ascii="Calibri" w:eastAsia="PMingLiU" w:hAnsi="Calibri" w:cs="Calibri"/>
                <w:color w:val="000000"/>
                <w:sz w:val="22"/>
                <w:szCs w:val="22"/>
                <w:lang w:val="en-PH" w:eastAsia="en-US"/>
              </w:rPr>
            </w:pPr>
            <w:ins w:id="46085" w:author="Diana Machado" w:date="2019-04-05T18:21:00Z">
              <w:r w:rsidRPr="0081683F">
                <w:rPr>
                  <w:rFonts w:ascii="Calibri" w:eastAsia="PMingLiU" w:hAnsi="Calibri" w:cs="Calibri"/>
                  <w:color w:val="000000"/>
                  <w:sz w:val="22"/>
                  <w:szCs w:val="22"/>
                  <w:lang w:val="en-PH" w:eastAsia="en-US"/>
                </w:rPr>
                <w:t>0.49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86" w:author="Diana Machado" w:date="2019-04-05T18:21:00Z"/>
                <w:rFonts w:ascii="Calibri" w:eastAsia="PMingLiU" w:hAnsi="Calibri" w:cs="Calibri"/>
                <w:color w:val="000000"/>
                <w:sz w:val="22"/>
                <w:szCs w:val="22"/>
                <w:lang w:val="en-PH" w:eastAsia="en-US"/>
              </w:rPr>
            </w:pPr>
            <w:ins w:id="46087" w:author="Diana Machado" w:date="2019-04-05T18:21:00Z">
              <w:r w:rsidRPr="0081683F">
                <w:rPr>
                  <w:rFonts w:ascii="Calibri" w:eastAsia="PMingLiU" w:hAnsi="Calibri" w:cs="Calibri"/>
                  <w:color w:val="000000"/>
                  <w:sz w:val="22"/>
                  <w:szCs w:val="22"/>
                  <w:lang w:val="en-PH" w:eastAsia="en-US"/>
                </w:rPr>
                <w:t>0.52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88" w:author="Diana Machado" w:date="2019-04-05T18:21:00Z"/>
                <w:rFonts w:ascii="Calibri" w:eastAsia="PMingLiU" w:hAnsi="Calibri" w:cs="Calibri"/>
                <w:color w:val="000000"/>
                <w:sz w:val="22"/>
                <w:szCs w:val="22"/>
                <w:lang w:val="en-PH" w:eastAsia="en-US"/>
              </w:rPr>
            </w:pPr>
            <w:ins w:id="46089" w:author="Diana Machado" w:date="2019-04-05T18:21:00Z">
              <w:r w:rsidRPr="0081683F">
                <w:rPr>
                  <w:rFonts w:ascii="Calibri" w:eastAsia="PMingLiU" w:hAnsi="Calibri" w:cs="Calibri"/>
                  <w:color w:val="000000"/>
                  <w:sz w:val="22"/>
                  <w:szCs w:val="22"/>
                  <w:lang w:val="en-PH" w:eastAsia="en-US"/>
                </w:rPr>
                <w:t>1.20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090" w:author="Diana Machado" w:date="2019-04-05T18:21:00Z"/>
                <w:rFonts w:ascii="Calibri" w:eastAsia="PMingLiU" w:hAnsi="Calibri" w:cs="Calibri"/>
                <w:color w:val="000000"/>
                <w:sz w:val="22"/>
                <w:szCs w:val="22"/>
                <w:lang w:val="en-PH" w:eastAsia="en-US"/>
              </w:rPr>
            </w:pPr>
            <w:ins w:id="46091" w:author="Diana Machado" w:date="2019-04-05T18:21:00Z">
              <w:r w:rsidRPr="0081683F">
                <w:rPr>
                  <w:rFonts w:ascii="Calibri" w:eastAsia="PMingLiU" w:hAnsi="Calibri" w:cs="Calibri"/>
                  <w:color w:val="000000"/>
                  <w:sz w:val="22"/>
                  <w:szCs w:val="22"/>
                  <w:lang w:val="en-PH" w:eastAsia="en-US"/>
                </w:rPr>
                <w:t>1.3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92" w:author="Diana Machado" w:date="2019-04-05T18:21:00Z"/>
                <w:rFonts w:ascii="Calibri" w:eastAsia="PMingLiU" w:hAnsi="Calibri" w:cs="Calibri"/>
                <w:color w:val="000000"/>
                <w:sz w:val="22"/>
                <w:szCs w:val="22"/>
                <w:lang w:val="en-PH" w:eastAsia="en-US"/>
              </w:rPr>
            </w:pPr>
            <w:ins w:id="46093" w:author="Diana Machado" w:date="2019-04-05T18:21:00Z">
              <w:r w:rsidRPr="0081683F">
                <w:rPr>
                  <w:rFonts w:ascii="Calibri" w:eastAsia="PMingLiU" w:hAnsi="Calibri" w:cs="Calibri"/>
                  <w:color w:val="000000"/>
                  <w:sz w:val="22"/>
                  <w:szCs w:val="22"/>
                  <w:lang w:val="en-PH" w:eastAsia="en-US"/>
                </w:rPr>
                <w:t>6.225</w:t>
              </w:r>
            </w:ins>
          </w:p>
        </w:tc>
      </w:tr>
      <w:tr w:rsidR="002348ED" w:rsidRPr="0081683F" w:rsidTr="00787B33">
        <w:trPr>
          <w:trHeight w:val="286"/>
          <w:ins w:id="4609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0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096" w:author="Diana Machado" w:date="2019-04-05T18:21:00Z"/>
                <w:rFonts w:ascii="Calibri" w:eastAsia="PMingLiU" w:hAnsi="Calibri" w:cs="Calibri"/>
                <w:color w:val="000000"/>
                <w:sz w:val="22"/>
                <w:szCs w:val="22"/>
                <w:lang w:val="en-PH" w:eastAsia="en-US"/>
              </w:rPr>
            </w:pPr>
            <w:ins w:id="4609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098" w:author="Diana Machado" w:date="2019-04-05T18:21:00Z"/>
                <w:rFonts w:ascii="Calibri" w:eastAsia="PMingLiU" w:hAnsi="Calibri" w:cs="Calibri"/>
                <w:color w:val="000000"/>
                <w:sz w:val="22"/>
                <w:szCs w:val="22"/>
                <w:lang w:val="en-PH" w:eastAsia="en-US"/>
              </w:rPr>
            </w:pPr>
            <w:ins w:id="46099" w:author="Diana Machado" w:date="2019-04-05T18:21:00Z">
              <w:r w:rsidRPr="0081683F">
                <w:rPr>
                  <w:rFonts w:ascii="Calibri" w:eastAsia="PMingLiU" w:hAnsi="Calibri" w:cs="Calibri"/>
                  <w:color w:val="000000"/>
                  <w:sz w:val="22"/>
                  <w:szCs w:val="22"/>
                  <w:lang w:val="en-PH" w:eastAsia="en-US"/>
                </w:rPr>
                <w:t>9.67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0" w:author="Diana Machado" w:date="2019-04-05T18:21:00Z"/>
                <w:rFonts w:ascii="Calibri" w:eastAsia="PMingLiU" w:hAnsi="Calibri" w:cs="Calibri"/>
                <w:color w:val="000000"/>
                <w:sz w:val="22"/>
                <w:szCs w:val="22"/>
                <w:lang w:val="en-PH" w:eastAsia="en-US"/>
              </w:rPr>
            </w:pPr>
            <w:ins w:id="46101" w:author="Diana Machado" w:date="2019-04-05T18:21:00Z">
              <w:r w:rsidRPr="0081683F">
                <w:rPr>
                  <w:rFonts w:ascii="Calibri" w:eastAsia="PMingLiU" w:hAnsi="Calibri" w:cs="Calibri"/>
                  <w:color w:val="000000"/>
                  <w:sz w:val="22"/>
                  <w:szCs w:val="22"/>
                  <w:lang w:val="en-PH" w:eastAsia="en-US"/>
                </w:rPr>
                <w:t>8.3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2" w:author="Diana Machado" w:date="2019-04-05T18:21:00Z"/>
                <w:rFonts w:ascii="Calibri" w:eastAsia="PMingLiU" w:hAnsi="Calibri" w:cs="Calibri"/>
                <w:color w:val="000000"/>
                <w:sz w:val="22"/>
                <w:szCs w:val="22"/>
                <w:lang w:val="en-PH" w:eastAsia="en-US"/>
              </w:rPr>
            </w:pPr>
            <w:ins w:id="46103" w:author="Diana Machado" w:date="2019-04-05T18:21:00Z">
              <w:r w:rsidRPr="0081683F">
                <w:rPr>
                  <w:rFonts w:ascii="Calibri" w:eastAsia="PMingLiU" w:hAnsi="Calibri" w:cs="Calibri"/>
                  <w:color w:val="000000"/>
                  <w:sz w:val="22"/>
                  <w:szCs w:val="22"/>
                  <w:lang w:val="en-PH" w:eastAsia="en-US"/>
                </w:rPr>
                <w:t>34.32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4" w:author="Diana Machado" w:date="2019-04-05T18:21:00Z"/>
                <w:rFonts w:ascii="Calibri" w:eastAsia="PMingLiU" w:hAnsi="Calibri" w:cs="Calibri"/>
                <w:color w:val="000000"/>
                <w:sz w:val="22"/>
                <w:szCs w:val="22"/>
                <w:lang w:val="en-PH" w:eastAsia="en-US"/>
              </w:rPr>
            </w:pPr>
            <w:ins w:id="46105" w:author="Diana Machado" w:date="2019-04-05T18:21:00Z">
              <w:r w:rsidRPr="0081683F">
                <w:rPr>
                  <w:rFonts w:ascii="Calibri" w:eastAsia="PMingLiU" w:hAnsi="Calibri" w:cs="Calibri"/>
                  <w:color w:val="000000"/>
                  <w:sz w:val="22"/>
                  <w:szCs w:val="22"/>
                  <w:lang w:val="en-PH" w:eastAsia="en-US"/>
                </w:rPr>
                <w:t>1.69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6" w:author="Diana Machado" w:date="2019-04-05T18:21:00Z"/>
                <w:rFonts w:ascii="Calibri" w:eastAsia="PMingLiU" w:hAnsi="Calibri" w:cs="Calibri"/>
                <w:color w:val="000000"/>
                <w:sz w:val="22"/>
                <w:szCs w:val="22"/>
                <w:lang w:val="en-PH" w:eastAsia="en-US"/>
              </w:rPr>
            </w:pPr>
            <w:ins w:id="46107" w:author="Diana Machado" w:date="2019-04-05T18:21:00Z">
              <w:r w:rsidRPr="0081683F">
                <w:rPr>
                  <w:rFonts w:ascii="Calibri" w:eastAsia="PMingLiU" w:hAnsi="Calibri" w:cs="Calibri"/>
                  <w:color w:val="000000"/>
                  <w:sz w:val="22"/>
                  <w:szCs w:val="22"/>
                  <w:lang w:val="en-PH" w:eastAsia="en-US"/>
                </w:rPr>
                <w:t>1.58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08" w:author="Diana Machado" w:date="2019-04-05T18:21:00Z"/>
                <w:rFonts w:ascii="Calibri" w:eastAsia="PMingLiU" w:hAnsi="Calibri" w:cs="Calibri"/>
                <w:color w:val="000000"/>
                <w:sz w:val="22"/>
                <w:szCs w:val="22"/>
                <w:lang w:val="en-PH" w:eastAsia="en-US"/>
              </w:rPr>
            </w:pPr>
            <w:ins w:id="46109" w:author="Diana Machado" w:date="2019-04-05T18:21:00Z">
              <w:r w:rsidRPr="0081683F">
                <w:rPr>
                  <w:rFonts w:ascii="Calibri" w:eastAsia="PMingLiU" w:hAnsi="Calibri" w:cs="Calibri"/>
                  <w:color w:val="000000"/>
                  <w:sz w:val="22"/>
                  <w:szCs w:val="22"/>
                  <w:lang w:val="en-PH" w:eastAsia="en-US"/>
                </w:rPr>
                <w:t>2.89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10" w:author="Diana Machado" w:date="2019-04-05T18:21:00Z"/>
                <w:rFonts w:ascii="Calibri" w:eastAsia="PMingLiU" w:hAnsi="Calibri" w:cs="Calibri"/>
                <w:color w:val="000000"/>
                <w:sz w:val="22"/>
                <w:szCs w:val="22"/>
                <w:lang w:val="en-PH" w:eastAsia="en-US"/>
              </w:rPr>
            </w:pPr>
            <w:ins w:id="46111" w:author="Diana Machado" w:date="2019-04-05T18:21:00Z">
              <w:r w:rsidRPr="0081683F">
                <w:rPr>
                  <w:rFonts w:ascii="Calibri" w:eastAsia="PMingLiU" w:hAnsi="Calibri" w:cs="Calibri"/>
                  <w:color w:val="000000"/>
                  <w:sz w:val="22"/>
                  <w:szCs w:val="22"/>
                  <w:lang w:val="en-PH" w:eastAsia="en-US"/>
                </w:rPr>
                <w:t>2.6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12" w:author="Diana Machado" w:date="2019-04-05T18:21:00Z"/>
                <w:rFonts w:ascii="Calibri" w:eastAsia="PMingLiU" w:hAnsi="Calibri" w:cs="Calibri"/>
                <w:color w:val="000000"/>
                <w:sz w:val="22"/>
                <w:szCs w:val="22"/>
                <w:lang w:val="en-PH" w:eastAsia="en-US"/>
              </w:rPr>
            </w:pPr>
            <w:ins w:id="46113" w:author="Diana Machado" w:date="2019-04-05T18:21:00Z">
              <w:r w:rsidRPr="0081683F">
                <w:rPr>
                  <w:rFonts w:ascii="Calibri" w:eastAsia="PMingLiU" w:hAnsi="Calibri" w:cs="Calibri"/>
                  <w:color w:val="000000"/>
                  <w:sz w:val="22"/>
                  <w:szCs w:val="22"/>
                  <w:lang w:val="en-PH" w:eastAsia="en-US"/>
                </w:rPr>
                <w:t>19.023</w:t>
              </w:r>
            </w:ins>
          </w:p>
        </w:tc>
      </w:tr>
      <w:tr w:rsidR="002348ED" w:rsidRPr="0081683F" w:rsidTr="00787B33">
        <w:trPr>
          <w:trHeight w:val="286"/>
          <w:ins w:id="4611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1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1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1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1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2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2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2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2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2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1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26" w:author="Diana Machado" w:date="2019-04-05T18:21:00Z"/>
                <w:rFonts w:ascii="Calibri" w:eastAsia="PMingLiU" w:hAnsi="Calibri" w:cs="Calibri"/>
                <w:color w:val="000000"/>
                <w:sz w:val="22"/>
                <w:szCs w:val="22"/>
                <w:lang w:val="en-PH" w:eastAsia="en-US"/>
              </w:rPr>
            </w:pPr>
            <w:ins w:id="46127" w:author="Diana Machado" w:date="2019-04-05T18:21:00Z">
              <w:r w:rsidRPr="0081683F">
                <w:rPr>
                  <w:rFonts w:ascii="Calibri" w:eastAsia="PMingLiU" w:hAnsi="Calibri" w:cs="Calibri"/>
                  <w:color w:val="000000"/>
                  <w:sz w:val="22"/>
                  <w:szCs w:val="22"/>
                  <w:lang w:val="en-PH" w:eastAsia="en-US"/>
                </w:rPr>
                <w:t>Mari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28" w:author="Diana Machado" w:date="2019-04-05T18:21:00Z"/>
                <w:rFonts w:ascii="Calibri" w:eastAsia="PMingLiU" w:hAnsi="Calibri" w:cs="Calibri"/>
                <w:color w:val="000000"/>
                <w:sz w:val="22"/>
                <w:szCs w:val="22"/>
                <w:lang w:val="en-PH" w:eastAsia="en-US"/>
              </w:rPr>
            </w:pPr>
            <w:ins w:id="4612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30" w:author="Diana Machado" w:date="2019-04-05T18:21:00Z"/>
                <w:rFonts w:ascii="Calibri" w:eastAsia="PMingLiU" w:hAnsi="Calibri" w:cs="Calibri"/>
                <w:color w:val="000000"/>
                <w:sz w:val="22"/>
                <w:szCs w:val="22"/>
                <w:lang w:val="en-PH" w:eastAsia="en-US"/>
              </w:rPr>
            </w:pPr>
            <w:ins w:id="46131" w:author="Diana Machado" w:date="2019-04-05T18:21:00Z">
              <w:r w:rsidRPr="0081683F">
                <w:rPr>
                  <w:rFonts w:ascii="Calibri" w:eastAsia="PMingLiU" w:hAnsi="Calibri" w:cs="Calibri"/>
                  <w:color w:val="000000"/>
                  <w:sz w:val="22"/>
                  <w:szCs w:val="22"/>
                  <w:lang w:val="en-PH" w:eastAsia="en-US"/>
                </w:rPr>
                <w:t>1.76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32" w:author="Diana Machado" w:date="2019-04-05T18:21:00Z"/>
                <w:rFonts w:ascii="Calibri" w:eastAsia="PMingLiU" w:hAnsi="Calibri" w:cs="Calibri"/>
                <w:color w:val="000000"/>
                <w:sz w:val="22"/>
                <w:szCs w:val="22"/>
                <w:lang w:val="en-PH" w:eastAsia="en-US"/>
              </w:rPr>
            </w:pPr>
            <w:ins w:id="46133" w:author="Diana Machado" w:date="2019-04-05T18:21:00Z">
              <w:r w:rsidRPr="0081683F">
                <w:rPr>
                  <w:rFonts w:ascii="Calibri" w:eastAsia="PMingLiU" w:hAnsi="Calibri" w:cs="Calibri"/>
                  <w:color w:val="000000"/>
                  <w:sz w:val="22"/>
                  <w:szCs w:val="22"/>
                  <w:lang w:val="en-PH" w:eastAsia="en-US"/>
                </w:rPr>
                <w:t>0.998</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34" w:author="Diana Machado" w:date="2019-04-05T18:21:00Z"/>
                <w:rFonts w:ascii="Calibri" w:eastAsia="PMingLiU" w:hAnsi="Calibri" w:cs="Calibri"/>
                <w:color w:val="000000"/>
                <w:sz w:val="22"/>
                <w:szCs w:val="22"/>
                <w:lang w:val="en-PH" w:eastAsia="en-US"/>
              </w:rPr>
            </w:pPr>
            <w:ins w:id="46135" w:author="Diana Machado" w:date="2019-04-05T18:21:00Z">
              <w:r w:rsidRPr="0081683F">
                <w:rPr>
                  <w:rFonts w:ascii="Calibri" w:eastAsia="PMingLiU" w:hAnsi="Calibri" w:cs="Calibri"/>
                  <w:color w:val="000000"/>
                  <w:sz w:val="22"/>
                  <w:szCs w:val="22"/>
                  <w:lang w:val="en-PH" w:eastAsia="en-US"/>
                </w:rPr>
                <w:t>1.08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36" w:author="Diana Machado" w:date="2019-04-05T18:21:00Z"/>
                <w:rFonts w:ascii="Calibri" w:eastAsia="PMingLiU" w:hAnsi="Calibri" w:cs="Calibri"/>
                <w:color w:val="000000"/>
                <w:sz w:val="22"/>
                <w:szCs w:val="22"/>
                <w:lang w:val="en-PH" w:eastAsia="en-US"/>
              </w:rPr>
            </w:pPr>
            <w:ins w:id="46137" w:author="Diana Machado" w:date="2019-04-05T18:21:00Z">
              <w:r w:rsidRPr="0081683F">
                <w:rPr>
                  <w:rFonts w:ascii="Calibri" w:eastAsia="PMingLiU" w:hAnsi="Calibri" w:cs="Calibri"/>
                  <w:color w:val="000000"/>
                  <w:sz w:val="22"/>
                  <w:szCs w:val="22"/>
                  <w:lang w:val="en-PH" w:eastAsia="en-US"/>
                </w:rPr>
                <w:t>0.22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38" w:author="Diana Machado" w:date="2019-04-05T18:21:00Z"/>
                <w:rFonts w:ascii="Calibri" w:eastAsia="PMingLiU" w:hAnsi="Calibri" w:cs="Calibri"/>
                <w:color w:val="000000"/>
                <w:sz w:val="22"/>
                <w:szCs w:val="22"/>
                <w:lang w:val="en-PH" w:eastAsia="en-US"/>
              </w:rPr>
            </w:pPr>
            <w:ins w:id="46139" w:author="Diana Machado" w:date="2019-04-05T18:21:00Z">
              <w:r w:rsidRPr="0081683F">
                <w:rPr>
                  <w:rFonts w:ascii="Calibri" w:eastAsia="PMingLiU" w:hAnsi="Calibri" w:cs="Calibri"/>
                  <w:color w:val="000000"/>
                  <w:sz w:val="22"/>
                  <w:szCs w:val="22"/>
                  <w:lang w:val="en-PH" w:eastAsia="en-US"/>
                </w:rPr>
                <w:t>0.19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40" w:author="Diana Machado" w:date="2019-04-05T18:21:00Z"/>
                <w:rFonts w:ascii="Calibri" w:eastAsia="PMingLiU" w:hAnsi="Calibri" w:cs="Calibri"/>
                <w:color w:val="000000"/>
                <w:sz w:val="22"/>
                <w:szCs w:val="22"/>
                <w:lang w:val="en-PH" w:eastAsia="en-US"/>
              </w:rPr>
            </w:pPr>
            <w:ins w:id="46141" w:author="Diana Machado" w:date="2019-04-05T18:21:00Z">
              <w:r w:rsidRPr="0081683F">
                <w:rPr>
                  <w:rFonts w:ascii="Calibri" w:eastAsia="PMingLiU" w:hAnsi="Calibri" w:cs="Calibri"/>
                  <w:color w:val="000000"/>
                  <w:sz w:val="22"/>
                  <w:szCs w:val="22"/>
                  <w:lang w:val="en-PH" w:eastAsia="en-US"/>
                </w:rPr>
                <w:t>0.29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42" w:author="Diana Machado" w:date="2019-04-05T18:21:00Z"/>
                <w:rFonts w:ascii="Calibri" w:eastAsia="PMingLiU" w:hAnsi="Calibri" w:cs="Calibri"/>
                <w:color w:val="000000"/>
                <w:sz w:val="22"/>
                <w:szCs w:val="22"/>
                <w:lang w:val="en-PH" w:eastAsia="en-US"/>
              </w:rPr>
            </w:pPr>
            <w:ins w:id="46143" w:author="Diana Machado" w:date="2019-04-05T18:21:00Z">
              <w:r w:rsidRPr="0081683F">
                <w:rPr>
                  <w:rFonts w:ascii="Calibri" w:eastAsia="PMingLiU" w:hAnsi="Calibri" w:cs="Calibri"/>
                  <w:color w:val="000000"/>
                  <w:sz w:val="22"/>
                  <w:szCs w:val="22"/>
                  <w:lang w:val="en-PH" w:eastAsia="en-US"/>
                </w:rPr>
                <w:t>0.36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44" w:author="Diana Machado" w:date="2019-04-05T18:21:00Z"/>
                <w:rFonts w:ascii="Calibri" w:eastAsia="PMingLiU" w:hAnsi="Calibri" w:cs="Calibri"/>
                <w:color w:val="000000"/>
                <w:sz w:val="22"/>
                <w:szCs w:val="22"/>
                <w:lang w:val="en-PH" w:eastAsia="en-US"/>
              </w:rPr>
            </w:pPr>
            <w:ins w:id="46145" w:author="Diana Machado" w:date="2019-04-05T18:21:00Z">
              <w:r w:rsidRPr="0081683F">
                <w:rPr>
                  <w:rFonts w:ascii="Calibri" w:eastAsia="PMingLiU" w:hAnsi="Calibri" w:cs="Calibri"/>
                  <w:color w:val="000000"/>
                  <w:sz w:val="22"/>
                  <w:szCs w:val="22"/>
                  <w:lang w:val="en-PH" w:eastAsia="en-US"/>
                </w:rPr>
                <w:t>1.651</w:t>
              </w:r>
            </w:ins>
          </w:p>
        </w:tc>
      </w:tr>
      <w:tr w:rsidR="002348ED" w:rsidRPr="0081683F" w:rsidTr="00787B33">
        <w:trPr>
          <w:trHeight w:val="286"/>
          <w:ins w:id="4614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1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48" w:author="Diana Machado" w:date="2019-04-05T18:21:00Z"/>
                <w:rFonts w:ascii="Calibri" w:eastAsia="PMingLiU" w:hAnsi="Calibri" w:cs="Calibri"/>
                <w:color w:val="000000"/>
                <w:sz w:val="22"/>
                <w:szCs w:val="22"/>
                <w:lang w:val="en-PH" w:eastAsia="en-US"/>
              </w:rPr>
            </w:pPr>
            <w:ins w:id="4614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0" w:author="Diana Machado" w:date="2019-04-05T18:21:00Z"/>
                <w:rFonts w:ascii="Calibri" w:eastAsia="PMingLiU" w:hAnsi="Calibri" w:cs="Calibri"/>
                <w:color w:val="000000"/>
                <w:sz w:val="22"/>
                <w:szCs w:val="22"/>
                <w:lang w:val="en-PH" w:eastAsia="en-US"/>
              </w:rPr>
            </w:pPr>
            <w:ins w:id="46151" w:author="Diana Machado" w:date="2019-04-05T18:21:00Z">
              <w:r w:rsidRPr="0081683F">
                <w:rPr>
                  <w:rFonts w:ascii="Calibri" w:eastAsia="PMingLiU" w:hAnsi="Calibri" w:cs="Calibri"/>
                  <w:color w:val="000000"/>
                  <w:sz w:val="22"/>
                  <w:szCs w:val="22"/>
                  <w:lang w:val="en-PH" w:eastAsia="en-US"/>
                </w:rPr>
                <w:t>2.21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2" w:author="Diana Machado" w:date="2019-04-05T18:21:00Z"/>
                <w:rFonts w:ascii="Calibri" w:eastAsia="PMingLiU" w:hAnsi="Calibri" w:cs="Calibri"/>
                <w:color w:val="000000"/>
                <w:sz w:val="22"/>
                <w:szCs w:val="22"/>
                <w:lang w:val="en-PH" w:eastAsia="en-US"/>
              </w:rPr>
            </w:pPr>
            <w:ins w:id="46153" w:author="Diana Machado" w:date="2019-04-05T18:21:00Z">
              <w:r w:rsidRPr="0081683F">
                <w:rPr>
                  <w:rFonts w:ascii="Calibri" w:eastAsia="PMingLiU" w:hAnsi="Calibri" w:cs="Calibri"/>
                  <w:color w:val="000000"/>
                  <w:sz w:val="22"/>
                  <w:szCs w:val="22"/>
                  <w:lang w:val="en-PH" w:eastAsia="en-US"/>
                </w:rPr>
                <w:t>1.87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4" w:author="Diana Machado" w:date="2019-04-05T18:21:00Z"/>
                <w:rFonts w:ascii="Calibri" w:eastAsia="PMingLiU" w:hAnsi="Calibri" w:cs="Calibri"/>
                <w:color w:val="000000"/>
                <w:sz w:val="22"/>
                <w:szCs w:val="22"/>
                <w:lang w:val="en-PH" w:eastAsia="en-US"/>
              </w:rPr>
            </w:pPr>
            <w:ins w:id="46155" w:author="Diana Machado" w:date="2019-04-05T18:21:00Z">
              <w:r w:rsidRPr="0081683F">
                <w:rPr>
                  <w:rFonts w:ascii="Calibri" w:eastAsia="PMingLiU" w:hAnsi="Calibri" w:cs="Calibri"/>
                  <w:color w:val="000000"/>
                  <w:sz w:val="22"/>
                  <w:szCs w:val="22"/>
                  <w:lang w:val="en-PH" w:eastAsia="en-US"/>
                </w:rPr>
                <w:t>4.12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6" w:author="Diana Machado" w:date="2019-04-05T18:21:00Z"/>
                <w:rFonts w:ascii="Calibri" w:eastAsia="PMingLiU" w:hAnsi="Calibri" w:cs="Calibri"/>
                <w:color w:val="000000"/>
                <w:sz w:val="22"/>
                <w:szCs w:val="22"/>
                <w:lang w:val="en-PH" w:eastAsia="en-US"/>
              </w:rPr>
            </w:pPr>
            <w:ins w:id="46157" w:author="Diana Machado" w:date="2019-04-05T18:21:00Z">
              <w:r w:rsidRPr="0081683F">
                <w:rPr>
                  <w:rFonts w:ascii="Calibri" w:eastAsia="PMingLiU" w:hAnsi="Calibri" w:cs="Calibri"/>
                  <w:color w:val="000000"/>
                  <w:sz w:val="22"/>
                  <w:szCs w:val="22"/>
                  <w:lang w:val="en-PH" w:eastAsia="en-US"/>
                </w:rPr>
                <w:t>0.2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58" w:author="Diana Machado" w:date="2019-04-05T18:21:00Z"/>
                <w:rFonts w:ascii="Calibri" w:eastAsia="PMingLiU" w:hAnsi="Calibri" w:cs="Calibri"/>
                <w:color w:val="000000"/>
                <w:sz w:val="22"/>
                <w:szCs w:val="22"/>
                <w:lang w:val="en-PH" w:eastAsia="en-US"/>
              </w:rPr>
            </w:pPr>
            <w:ins w:id="46159" w:author="Diana Machado" w:date="2019-04-05T18:21:00Z">
              <w:r w:rsidRPr="0081683F">
                <w:rPr>
                  <w:rFonts w:ascii="Calibri" w:eastAsia="PMingLiU" w:hAnsi="Calibri" w:cs="Calibri"/>
                  <w:color w:val="000000"/>
                  <w:sz w:val="22"/>
                  <w:szCs w:val="22"/>
                  <w:lang w:val="en-PH" w:eastAsia="en-US"/>
                </w:rPr>
                <w:t>0.24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60" w:author="Diana Machado" w:date="2019-04-05T18:21:00Z"/>
                <w:rFonts w:ascii="Calibri" w:eastAsia="PMingLiU" w:hAnsi="Calibri" w:cs="Calibri"/>
                <w:color w:val="000000"/>
                <w:sz w:val="22"/>
                <w:szCs w:val="22"/>
                <w:lang w:val="en-PH" w:eastAsia="en-US"/>
              </w:rPr>
            </w:pPr>
            <w:ins w:id="46161" w:author="Diana Machado" w:date="2019-04-05T18:21:00Z">
              <w:r w:rsidRPr="0081683F">
                <w:rPr>
                  <w:rFonts w:ascii="Calibri" w:eastAsia="PMingLiU" w:hAnsi="Calibri" w:cs="Calibri"/>
                  <w:color w:val="000000"/>
                  <w:sz w:val="22"/>
                  <w:szCs w:val="22"/>
                  <w:lang w:val="en-PH" w:eastAsia="en-US"/>
                </w:rPr>
                <w:t>0.43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62" w:author="Diana Machado" w:date="2019-04-05T18:21:00Z"/>
                <w:rFonts w:ascii="Calibri" w:eastAsia="PMingLiU" w:hAnsi="Calibri" w:cs="Calibri"/>
                <w:color w:val="000000"/>
                <w:sz w:val="22"/>
                <w:szCs w:val="22"/>
                <w:lang w:val="en-PH" w:eastAsia="en-US"/>
              </w:rPr>
            </w:pPr>
            <w:ins w:id="46163" w:author="Diana Machado" w:date="2019-04-05T18:21:00Z">
              <w:r w:rsidRPr="0081683F">
                <w:rPr>
                  <w:rFonts w:ascii="Calibri" w:eastAsia="PMingLiU" w:hAnsi="Calibri" w:cs="Calibri"/>
                  <w:color w:val="000000"/>
                  <w:sz w:val="22"/>
                  <w:szCs w:val="22"/>
                  <w:lang w:val="en-PH" w:eastAsia="en-US"/>
                </w:rPr>
                <w:t>0.46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64" w:author="Diana Machado" w:date="2019-04-05T18:21:00Z"/>
                <w:rFonts w:ascii="Calibri" w:eastAsia="PMingLiU" w:hAnsi="Calibri" w:cs="Calibri"/>
                <w:color w:val="000000"/>
                <w:sz w:val="22"/>
                <w:szCs w:val="22"/>
                <w:lang w:val="en-PH" w:eastAsia="en-US"/>
              </w:rPr>
            </w:pPr>
            <w:ins w:id="46165" w:author="Diana Machado" w:date="2019-04-05T18:21:00Z">
              <w:r w:rsidRPr="0081683F">
                <w:rPr>
                  <w:rFonts w:ascii="Calibri" w:eastAsia="PMingLiU" w:hAnsi="Calibri" w:cs="Calibri"/>
                  <w:color w:val="000000"/>
                  <w:sz w:val="22"/>
                  <w:szCs w:val="22"/>
                  <w:lang w:val="en-PH" w:eastAsia="en-US"/>
                </w:rPr>
                <w:t>2.651</w:t>
              </w:r>
            </w:ins>
          </w:p>
        </w:tc>
      </w:tr>
      <w:tr w:rsidR="002348ED" w:rsidRPr="0081683F" w:rsidTr="00787B33">
        <w:trPr>
          <w:trHeight w:val="286"/>
          <w:ins w:id="4616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1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68" w:author="Diana Machado" w:date="2019-04-05T18:21:00Z"/>
                <w:rFonts w:ascii="Calibri" w:eastAsia="PMingLiU" w:hAnsi="Calibri" w:cs="Calibri"/>
                <w:color w:val="000000"/>
                <w:sz w:val="22"/>
                <w:szCs w:val="22"/>
                <w:lang w:val="en-PH" w:eastAsia="en-US"/>
              </w:rPr>
            </w:pPr>
            <w:ins w:id="4616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70" w:author="Diana Machado" w:date="2019-04-05T18:21:00Z"/>
                <w:rFonts w:ascii="Calibri" w:eastAsia="PMingLiU" w:hAnsi="Calibri" w:cs="Calibri"/>
                <w:color w:val="000000"/>
                <w:sz w:val="22"/>
                <w:szCs w:val="22"/>
                <w:lang w:val="en-PH" w:eastAsia="en-US"/>
              </w:rPr>
            </w:pPr>
            <w:ins w:id="46171" w:author="Diana Machado" w:date="2019-04-05T18:21:00Z">
              <w:r w:rsidRPr="0081683F">
                <w:rPr>
                  <w:rFonts w:ascii="Calibri" w:eastAsia="PMingLiU" w:hAnsi="Calibri" w:cs="Calibri"/>
                  <w:color w:val="000000"/>
                  <w:sz w:val="22"/>
                  <w:szCs w:val="22"/>
                  <w:lang w:val="en-PH" w:eastAsia="en-US"/>
                </w:rPr>
                <w:t>3.48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72" w:author="Diana Machado" w:date="2019-04-05T18:21:00Z"/>
                <w:rFonts w:ascii="Calibri" w:eastAsia="PMingLiU" w:hAnsi="Calibri" w:cs="Calibri"/>
                <w:color w:val="000000"/>
                <w:sz w:val="22"/>
                <w:szCs w:val="22"/>
                <w:lang w:val="en-PH" w:eastAsia="en-US"/>
              </w:rPr>
            </w:pPr>
            <w:ins w:id="46173" w:author="Diana Machado" w:date="2019-04-05T18:21:00Z">
              <w:r w:rsidRPr="0081683F">
                <w:rPr>
                  <w:rFonts w:ascii="Calibri" w:eastAsia="PMingLiU" w:hAnsi="Calibri" w:cs="Calibri"/>
                  <w:color w:val="000000"/>
                  <w:sz w:val="22"/>
                  <w:szCs w:val="22"/>
                  <w:lang w:val="en-PH" w:eastAsia="en-US"/>
                </w:rPr>
                <w:t>3.34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74" w:author="Diana Machado" w:date="2019-04-05T18:21:00Z"/>
                <w:rFonts w:ascii="Calibri" w:eastAsia="PMingLiU" w:hAnsi="Calibri" w:cs="Calibri"/>
                <w:color w:val="000000"/>
                <w:sz w:val="22"/>
                <w:szCs w:val="22"/>
                <w:lang w:val="en-PH" w:eastAsia="en-US"/>
              </w:rPr>
            </w:pPr>
            <w:ins w:id="46175" w:author="Diana Machado" w:date="2019-04-05T18:21:00Z">
              <w:r w:rsidRPr="0081683F">
                <w:rPr>
                  <w:rFonts w:ascii="Calibri" w:eastAsia="PMingLiU" w:hAnsi="Calibri" w:cs="Calibri"/>
                  <w:color w:val="000000"/>
                  <w:sz w:val="22"/>
                  <w:szCs w:val="22"/>
                  <w:lang w:val="en-PH" w:eastAsia="en-US"/>
                </w:rPr>
                <w:t>6.24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76" w:author="Diana Machado" w:date="2019-04-05T18:21:00Z"/>
                <w:rFonts w:ascii="Calibri" w:eastAsia="PMingLiU" w:hAnsi="Calibri" w:cs="Calibri"/>
                <w:color w:val="000000"/>
                <w:sz w:val="22"/>
                <w:szCs w:val="22"/>
                <w:lang w:val="en-PH" w:eastAsia="en-US"/>
              </w:rPr>
            </w:pPr>
            <w:ins w:id="46177" w:author="Diana Machado" w:date="2019-04-05T18:21:00Z">
              <w:r w:rsidRPr="0081683F">
                <w:rPr>
                  <w:rFonts w:ascii="Calibri" w:eastAsia="PMingLiU" w:hAnsi="Calibri" w:cs="Calibri"/>
                  <w:color w:val="000000"/>
                  <w:sz w:val="22"/>
                  <w:szCs w:val="22"/>
                  <w:lang w:val="en-PH" w:eastAsia="en-US"/>
                </w:rPr>
                <w:t>0.38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178" w:author="Diana Machado" w:date="2019-04-05T18:21:00Z"/>
                <w:rFonts w:ascii="Calibri" w:eastAsia="PMingLiU" w:hAnsi="Calibri" w:cs="Calibri"/>
                <w:color w:val="000000"/>
                <w:sz w:val="22"/>
                <w:szCs w:val="22"/>
                <w:lang w:val="en-PH" w:eastAsia="en-US"/>
              </w:rPr>
            </w:pPr>
            <w:ins w:id="46179" w:author="Diana Machado" w:date="2019-04-05T18:21:00Z">
              <w:r w:rsidRPr="0081683F">
                <w:rPr>
                  <w:rFonts w:ascii="Calibri" w:eastAsia="PMingLiU" w:hAnsi="Calibri" w:cs="Calibri"/>
                  <w:color w:val="000000"/>
                  <w:sz w:val="22"/>
                  <w:szCs w:val="22"/>
                  <w:lang w:val="en-PH" w:eastAsia="en-US"/>
                </w:rPr>
                <w:t>0.39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80" w:author="Diana Machado" w:date="2019-04-05T18:21:00Z"/>
                <w:rFonts w:ascii="Calibri" w:eastAsia="PMingLiU" w:hAnsi="Calibri" w:cs="Calibri"/>
                <w:color w:val="000000"/>
                <w:sz w:val="22"/>
                <w:szCs w:val="22"/>
                <w:lang w:val="en-PH" w:eastAsia="en-US"/>
              </w:rPr>
            </w:pPr>
            <w:ins w:id="46181" w:author="Diana Machado" w:date="2019-04-05T18:21:00Z">
              <w:r w:rsidRPr="0081683F">
                <w:rPr>
                  <w:rFonts w:ascii="Calibri" w:eastAsia="PMingLiU" w:hAnsi="Calibri" w:cs="Calibri"/>
                  <w:color w:val="000000"/>
                  <w:sz w:val="22"/>
                  <w:szCs w:val="22"/>
                  <w:lang w:val="en-PH" w:eastAsia="en-US"/>
                </w:rPr>
                <w:t>0.77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82" w:author="Diana Machado" w:date="2019-04-05T18:21:00Z"/>
                <w:rFonts w:ascii="Calibri" w:eastAsia="PMingLiU" w:hAnsi="Calibri" w:cs="Calibri"/>
                <w:color w:val="000000"/>
                <w:sz w:val="22"/>
                <w:szCs w:val="22"/>
                <w:lang w:val="en-PH" w:eastAsia="en-US"/>
              </w:rPr>
            </w:pPr>
            <w:ins w:id="46183" w:author="Diana Machado" w:date="2019-04-05T18:21:00Z">
              <w:r w:rsidRPr="0081683F">
                <w:rPr>
                  <w:rFonts w:ascii="Calibri" w:eastAsia="PMingLiU" w:hAnsi="Calibri" w:cs="Calibri"/>
                  <w:color w:val="000000"/>
                  <w:sz w:val="22"/>
                  <w:szCs w:val="22"/>
                  <w:lang w:val="en-PH" w:eastAsia="en-US"/>
                </w:rPr>
                <w:t>0.53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184" w:author="Diana Machado" w:date="2019-04-05T18:21:00Z"/>
                <w:rFonts w:ascii="Calibri" w:eastAsia="PMingLiU" w:hAnsi="Calibri" w:cs="Calibri"/>
                <w:color w:val="000000"/>
                <w:sz w:val="22"/>
                <w:szCs w:val="22"/>
                <w:lang w:val="en-PH" w:eastAsia="en-US"/>
              </w:rPr>
            </w:pPr>
            <w:ins w:id="46185" w:author="Diana Machado" w:date="2019-04-05T18:21:00Z">
              <w:r w:rsidRPr="0081683F">
                <w:rPr>
                  <w:rFonts w:ascii="Calibri" w:eastAsia="PMingLiU" w:hAnsi="Calibri" w:cs="Calibri"/>
                  <w:color w:val="000000"/>
                  <w:sz w:val="22"/>
                  <w:szCs w:val="22"/>
                  <w:lang w:val="en-PH" w:eastAsia="en-US"/>
                </w:rPr>
                <w:t>4.194</w:t>
              </w:r>
            </w:ins>
          </w:p>
        </w:tc>
      </w:tr>
      <w:tr w:rsidR="002348ED" w:rsidRPr="0081683F" w:rsidTr="00787B33">
        <w:trPr>
          <w:trHeight w:val="286"/>
          <w:ins w:id="4618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18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8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9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9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9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9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9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9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19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1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198" w:author="Diana Machado" w:date="2019-04-05T18:21:00Z"/>
                <w:rFonts w:ascii="Calibri" w:eastAsia="PMingLiU" w:hAnsi="Calibri" w:cs="Calibri"/>
                <w:color w:val="000000"/>
                <w:sz w:val="22"/>
                <w:szCs w:val="22"/>
                <w:lang w:val="en-PH" w:eastAsia="en-US"/>
              </w:rPr>
            </w:pPr>
            <w:ins w:id="46199" w:author="Diana Machado" w:date="2019-04-05T18:21:00Z">
              <w:r w:rsidRPr="0081683F">
                <w:rPr>
                  <w:rFonts w:ascii="Calibri" w:eastAsia="PMingLiU" w:hAnsi="Calibri" w:cs="Calibri"/>
                  <w:color w:val="000000"/>
                  <w:sz w:val="22"/>
                  <w:szCs w:val="22"/>
                  <w:lang w:val="en-PH" w:eastAsia="en-US"/>
                </w:rPr>
                <w:t>Marti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00" w:author="Diana Machado" w:date="2019-04-05T18:21:00Z"/>
                <w:rFonts w:ascii="Calibri" w:eastAsia="PMingLiU" w:hAnsi="Calibri" w:cs="Calibri"/>
                <w:color w:val="000000"/>
                <w:sz w:val="22"/>
                <w:szCs w:val="22"/>
                <w:lang w:val="en-PH" w:eastAsia="en-US"/>
              </w:rPr>
            </w:pPr>
            <w:ins w:id="4620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02" w:author="Diana Machado" w:date="2019-04-05T18:21:00Z"/>
                <w:rFonts w:ascii="Calibri" w:eastAsia="PMingLiU" w:hAnsi="Calibri" w:cs="Calibri"/>
                <w:color w:val="000000"/>
                <w:sz w:val="22"/>
                <w:szCs w:val="22"/>
                <w:lang w:val="en-PH" w:eastAsia="en-US"/>
              </w:rPr>
            </w:pPr>
            <w:ins w:id="46203" w:author="Diana Machado" w:date="2019-04-05T18:21:00Z">
              <w:r w:rsidRPr="0081683F">
                <w:rPr>
                  <w:rFonts w:ascii="Calibri" w:eastAsia="PMingLiU" w:hAnsi="Calibri" w:cs="Calibri"/>
                  <w:color w:val="000000"/>
                  <w:sz w:val="22"/>
                  <w:szCs w:val="22"/>
                  <w:lang w:val="en-PH" w:eastAsia="en-US"/>
                </w:rPr>
                <w:t>4.26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04" w:author="Diana Machado" w:date="2019-04-05T18:21:00Z"/>
                <w:rFonts w:ascii="Calibri" w:eastAsia="PMingLiU" w:hAnsi="Calibri" w:cs="Calibri"/>
                <w:color w:val="000000"/>
                <w:sz w:val="22"/>
                <w:szCs w:val="22"/>
                <w:lang w:val="en-PH" w:eastAsia="en-US"/>
              </w:rPr>
            </w:pPr>
            <w:ins w:id="46205" w:author="Diana Machado" w:date="2019-04-05T18:21:00Z">
              <w:r w:rsidRPr="0081683F">
                <w:rPr>
                  <w:rFonts w:ascii="Calibri" w:eastAsia="PMingLiU" w:hAnsi="Calibri" w:cs="Calibri"/>
                  <w:color w:val="000000"/>
                  <w:sz w:val="22"/>
                  <w:szCs w:val="22"/>
                  <w:lang w:val="en-PH" w:eastAsia="en-US"/>
                </w:rPr>
                <w:t>3.54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06" w:author="Diana Machado" w:date="2019-04-05T18:21:00Z"/>
                <w:rFonts w:ascii="Calibri" w:eastAsia="PMingLiU" w:hAnsi="Calibri" w:cs="Calibri"/>
                <w:color w:val="000000"/>
                <w:sz w:val="22"/>
                <w:szCs w:val="22"/>
                <w:lang w:val="en-PH" w:eastAsia="en-US"/>
              </w:rPr>
            </w:pPr>
            <w:ins w:id="46207" w:author="Diana Machado" w:date="2019-04-05T18:21:00Z">
              <w:r w:rsidRPr="0081683F">
                <w:rPr>
                  <w:rFonts w:ascii="Calibri" w:eastAsia="PMingLiU" w:hAnsi="Calibri" w:cs="Calibri"/>
                  <w:color w:val="000000"/>
                  <w:sz w:val="22"/>
                  <w:szCs w:val="22"/>
                  <w:lang w:val="en-PH" w:eastAsia="en-US"/>
                </w:rPr>
                <w:t>13.10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08" w:author="Diana Machado" w:date="2019-04-05T18:21:00Z"/>
                <w:rFonts w:ascii="Calibri" w:eastAsia="PMingLiU" w:hAnsi="Calibri" w:cs="Calibri"/>
                <w:color w:val="000000"/>
                <w:sz w:val="22"/>
                <w:szCs w:val="22"/>
                <w:lang w:val="en-PH" w:eastAsia="en-US"/>
              </w:rPr>
            </w:pPr>
            <w:ins w:id="46209" w:author="Diana Machado" w:date="2019-04-05T18:21:00Z">
              <w:r w:rsidRPr="0081683F">
                <w:rPr>
                  <w:rFonts w:ascii="Calibri" w:eastAsia="PMingLiU" w:hAnsi="Calibri" w:cs="Calibri"/>
                  <w:color w:val="000000"/>
                  <w:sz w:val="22"/>
                  <w:szCs w:val="22"/>
                  <w:lang w:val="en-PH" w:eastAsia="en-US"/>
                </w:rPr>
                <w:t>0.63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0" w:author="Diana Machado" w:date="2019-04-05T18:21:00Z"/>
                <w:rFonts w:ascii="Calibri" w:eastAsia="PMingLiU" w:hAnsi="Calibri" w:cs="Calibri"/>
                <w:color w:val="000000"/>
                <w:sz w:val="22"/>
                <w:szCs w:val="22"/>
                <w:lang w:val="en-PH" w:eastAsia="en-US"/>
              </w:rPr>
            </w:pPr>
            <w:ins w:id="46211" w:author="Diana Machado" w:date="2019-04-05T18:21:00Z">
              <w:r w:rsidRPr="0081683F">
                <w:rPr>
                  <w:rFonts w:ascii="Calibri" w:eastAsia="PMingLiU" w:hAnsi="Calibri" w:cs="Calibri"/>
                  <w:color w:val="000000"/>
                  <w:sz w:val="22"/>
                  <w:szCs w:val="22"/>
                  <w:lang w:val="en-PH" w:eastAsia="en-US"/>
                </w:rPr>
                <w:t>0.60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2" w:author="Diana Machado" w:date="2019-04-05T18:21:00Z"/>
                <w:rFonts w:ascii="Calibri" w:eastAsia="PMingLiU" w:hAnsi="Calibri" w:cs="Calibri"/>
                <w:color w:val="000000"/>
                <w:sz w:val="22"/>
                <w:szCs w:val="22"/>
                <w:lang w:val="en-PH" w:eastAsia="en-US"/>
              </w:rPr>
            </w:pPr>
            <w:ins w:id="46213" w:author="Diana Machado" w:date="2019-04-05T18:21:00Z">
              <w:r w:rsidRPr="0081683F">
                <w:rPr>
                  <w:rFonts w:ascii="Calibri" w:eastAsia="PMingLiU" w:hAnsi="Calibri" w:cs="Calibri"/>
                  <w:color w:val="000000"/>
                  <w:sz w:val="22"/>
                  <w:szCs w:val="22"/>
                  <w:lang w:val="en-PH" w:eastAsia="en-US"/>
                </w:rPr>
                <w:t>1.69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4" w:author="Diana Machado" w:date="2019-04-05T18:21:00Z"/>
                <w:rFonts w:ascii="Calibri" w:eastAsia="PMingLiU" w:hAnsi="Calibri" w:cs="Calibri"/>
                <w:color w:val="000000"/>
                <w:sz w:val="22"/>
                <w:szCs w:val="22"/>
                <w:lang w:val="en-PH" w:eastAsia="en-US"/>
              </w:rPr>
            </w:pPr>
            <w:ins w:id="46215" w:author="Diana Machado" w:date="2019-04-05T18:21:00Z">
              <w:r w:rsidRPr="0081683F">
                <w:rPr>
                  <w:rFonts w:ascii="Calibri" w:eastAsia="PMingLiU" w:hAnsi="Calibri" w:cs="Calibri"/>
                  <w:color w:val="000000"/>
                  <w:sz w:val="22"/>
                  <w:szCs w:val="22"/>
                  <w:lang w:val="en-PH" w:eastAsia="en-US"/>
                </w:rPr>
                <w:t>1.3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16" w:author="Diana Machado" w:date="2019-04-05T18:21:00Z"/>
                <w:rFonts w:ascii="Calibri" w:eastAsia="PMingLiU" w:hAnsi="Calibri" w:cs="Calibri"/>
                <w:color w:val="000000"/>
                <w:sz w:val="22"/>
                <w:szCs w:val="22"/>
                <w:lang w:val="en-PH" w:eastAsia="en-US"/>
              </w:rPr>
            </w:pPr>
            <w:ins w:id="46217" w:author="Diana Machado" w:date="2019-04-05T18:21:00Z">
              <w:r w:rsidRPr="0081683F">
                <w:rPr>
                  <w:rFonts w:ascii="Calibri" w:eastAsia="PMingLiU" w:hAnsi="Calibri" w:cs="Calibri"/>
                  <w:color w:val="000000"/>
                  <w:sz w:val="22"/>
                  <w:szCs w:val="22"/>
                  <w:lang w:val="en-PH" w:eastAsia="en-US"/>
                </w:rPr>
                <w:t>7.422</w:t>
              </w:r>
            </w:ins>
          </w:p>
        </w:tc>
      </w:tr>
      <w:tr w:rsidR="002348ED" w:rsidRPr="0081683F" w:rsidTr="00787B33">
        <w:trPr>
          <w:trHeight w:val="286"/>
          <w:ins w:id="4621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2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20" w:author="Diana Machado" w:date="2019-04-05T18:21:00Z"/>
                <w:rFonts w:ascii="Calibri" w:eastAsia="PMingLiU" w:hAnsi="Calibri" w:cs="Calibri"/>
                <w:color w:val="000000"/>
                <w:sz w:val="22"/>
                <w:szCs w:val="22"/>
                <w:lang w:val="en-PH" w:eastAsia="en-US"/>
              </w:rPr>
            </w:pPr>
            <w:ins w:id="4622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2" w:author="Diana Machado" w:date="2019-04-05T18:21:00Z"/>
                <w:rFonts w:ascii="Calibri" w:eastAsia="PMingLiU" w:hAnsi="Calibri" w:cs="Calibri"/>
                <w:color w:val="000000"/>
                <w:sz w:val="22"/>
                <w:szCs w:val="22"/>
                <w:lang w:val="en-PH" w:eastAsia="en-US"/>
              </w:rPr>
            </w:pPr>
            <w:ins w:id="46223" w:author="Diana Machado" w:date="2019-04-05T18:21:00Z">
              <w:r w:rsidRPr="0081683F">
                <w:rPr>
                  <w:rFonts w:ascii="Calibri" w:eastAsia="PMingLiU" w:hAnsi="Calibri" w:cs="Calibri"/>
                  <w:color w:val="000000"/>
                  <w:sz w:val="22"/>
                  <w:szCs w:val="22"/>
                  <w:lang w:val="en-PH" w:eastAsia="en-US"/>
                </w:rPr>
                <w:t>7.29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4" w:author="Diana Machado" w:date="2019-04-05T18:21:00Z"/>
                <w:rFonts w:ascii="Calibri" w:eastAsia="PMingLiU" w:hAnsi="Calibri" w:cs="Calibri"/>
                <w:color w:val="000000"/>
                <w:sz w:val="22"/>
                <w:szCs w:val="22"/>
                <w:lang w:val="en-PH" w:eastAsia="en-US"/>
              </w:rPr>
            </w:pPr>
            <w:ins w:id="46225" w:author="Diana Machado" w:date="2019-04-05T18:21:00Z">
              <w:r w:rsidRPr="0081683F">
                <w:rPr>
                  <w:rFonts w:ascii="Calibri" w:eastAsia="PMingLiU" w:hAnsi="Calibri" w:cs="Calibri"/>
                  <w:color w:val="000000"/>
                  <w:sz w:val="22"/>
                  <w:szCs w:val="22"/>
                  <w:lang w:val="en-PH" w:eastAsia="en-US"/>
                </w:rPr>
                <w:t>6.0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6" w:author="Diana Machado" w:date="2019-04-05T18:21:00Z"/>
                <w:rFonts w:ascii="Calibri" w:eastAsia="PMingLiU" w:hAnsi="Calibri" w:cs="Calibri"/>
                <w:color w:val="000000"/>
                <w:sz w:val="22"/>
                <w:szCs w:val="22"/>
                <w:lang w:val="en-PH" w:eastAsia="en-US"/>
              </w:rPr>
            </w:pPr>
            <w:ins w:id="46227" w:author="Diana Machado" w:date="2019-04-05T18:21:00Z">
              <w:r w:rsidRPr="0081683F">
                <w:rPr>
                  <w:rFonts w:ascii="Calibri" w:eastAsia="PMingLiU" w:hAnsi="Calibri" w:cs="Calibri"/>
                  <w:color w:val="000000"/>
                  <w:sz w:val="22"/>
                  <w:szCs w:val="22"/>
                  <w:lang w:val="en-PH" w:eastAsia="en-US"/>
                </w:rPr>
                <w:t>27.9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28" w:author="Diana Machado" w:date="2019-04-05T18:21:00Z"/>
                <w:rFonts w:ascii="Calibri" w:eastAsia="PMingLiU" w:hAnsi="Calibri" w:cs="Calibri"/>
                <w:color w:val="000000"/>
                <w:sz w:val="22"/>
                <w:szCs w:val="22"/>
                <w:lang w:val="en-PH" w:eastAsia="en-US"/>
              </w:rPr>
            </w:pPr>
            <w:ins w:id="46229" w:author="Diana Machado" w:date="2019-04-05T18:21:00Z">
              <w:r w:rsidRPr="0081683F">
                <w:rPr>
                  <w:rFonts w:ascii="Calibri" w:eastAsia="PMingLiU" w:hAnsi="Calibri" w:cs="Calibri"/>
                  <w:color w:val="000000"/>
                  <w:sz w:val="22"/>
                  <w:szCs w:val="22"/>
                  <w:lang w:val="en-PH" w:eastAsia="en-US"/>
                </w:rPr>
                <w:t>1.6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0" w:author="Diana Machado" w:date="2019-04-05T18:21:00Z"/>
                <w:rFonts w:ascii="Calibri" w:eastAsia="PMingLiU" w:hAnsi="Calibri" w:cs="Calibri"/>
                <w:color w:val="000000"/>
                <w:sz w:val="22"/>
                <w:szCs w:val="22"/>
                <w:lang w:val="en-PH" w:eastAsia="en-US"/>
              </w:rPr>
            </w:pPr>
            <w:ins w:id="46231" w:author="Diana Machado" w:date="2019-04-05T18:21:00Z">
              <w:r w:rsidRPr="0081683F">
                <w:rPr>
                  <w:rFonts w:ascii="Calibri" w:eastAsia="PMingLiU" w:hAnsi="Calibri" w:cs="Calibri"/>
                  <w:color w:val="000000"/>
                  <w:sz w:val="22"/>
                  <w:szCs w:val="22"/>
                  <w:lang w:val="en-PH" w:eastAsia="en-US"/>
                </w:rPr>
                <w:t>1.55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2" w:author="Diana Machado" w:date="2019-04-05T18:21:00Z"/>
                <w:rFonts w:ascii="Calibri" w:eastAsia="PMingLiU" w:hAnsi="Calibri" w:cs="Calibri"/>
                <w:color w:val="000000"/>
                <w:sz w:val="22"/>
                <w:szCs w:val="22"/>
                <w:lang w:val="en-PH" w:eastAsia="en-US"/>
              </w:rPr>
            </w:pPr>
            <w:ins w:id="46233" w:author="Diana Machado" w:date="2019-04-05T18:21:00Z">
              <w:r w:rsidRPr="0081683F">
                <w:rPr>
                  <w:rFonts w:ascii="Calibri" w:eastAsia="PMingLiU" w:hAnsi="Calibri" w:cs="Calibri"/>
                  <w:color w:val="000000"/>
                  <w:sz w:val="22"/>
                  <w:szCs w:val="22"/>
                  <w:lang w:val="en-PH" w:eastAsia="en-US"/>
                </w:rPr>
                <w:t>3.2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4" w:author="Diana Machado" w:date="2019-04-05T18:21:00Z"/>
                <w:rFonts w:ascii="Calibri" w:eastAsia="PMingLiU" w:hAnsi="Calibri" w:cs="Calibri"/>
                <w:color w:val="000000"/>
                <w:sz w:val="22"/>
                <w:szCs w:val="22"/>
                <w:lang w:val="en-PH" w:eastAsia="en-US"/>
              </w:rPr>
            </w:pPr>
            <w:ins w:id="46235" w:author="Diana Machado" w:date="2019-04-05T18:21:00Z">
              <w:r w:rsidRPr="0081683F">
                <w:rPr>
                  <w:rFonts w:ascii="Calibri" w:eastAsia="PMingLiU" w:hAnsi="Calibri" w:cs="Calibri"/>
                  <w:color w:val="000000"/>
                  <w:sz w:val="22"/>
                  <w:szCs w:val="22"/>
                  <w:lang w:val="en-PH" w:eastAsia="en-US"/>
                </w:rPr>
                <w:t>2.33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36" w:author="Diana Machado" w:date="2019-04-05T18:21:00Z"/>
                <w:rFonts w:ascii="Calibri" w:eastAsia="PMingLiU" w:hAnsi="Calibri" w:cs="Calibri"/>
                <w:color w:val="000000"/>
                <w:sz w:val="22"/>
                <w:szCs w:val="22"/>
                <w:lang w:val="en-PH" w:eastAsia="en-US"/>
              </w:rPr>
            </w:pPr>
            <w:ins w:id="46237" w:author="Diana Machado" w:date="2019-04-05T18:21:00Z">
              <w:r w:rsidRPr="0081683F">
                <w:rPr>
                  <w:rFonts w:ascii="Calibri" w:eastAsia="PMingLiU" w:hAnsi="Calibri" w:cs="Calibri"/>
                  <w:color w:val="000000"/>
                  <w:sz w:val="22"/>
                  <w:szCs w:val="22"/>
                  <w:lang w:val="en-PH" w:eastAsia="en-US"/>
                </w:rPr>
                <w:t>11.536</w:t>
              </w:r>
            </w:ins>
          </w:p>
        </w:tc>
      </w:tr>
      <w:tr w:rsidR="002348ED" w:rsidRPr="0081683F" w:rsidTr="00787B33">
        <w:trPr>
          <w:trHeight w:val="286"/>
          <w:ins w:id="4623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2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40" w:author="Diana Machado" w:date="2019-04-05T18:21:00Z"/>
                <w:rFonts w:ascii="Calibri" w:eastAsia="PMingLiU" w:hAnsi="Calibri" w:cs="Calibri"/>
                <w:color w:val="000000"/>
                <w:sz w:val="22"/>
                <w:szCs w:val="22"/>
                <w:lang w:val="en-PH" w:eastAsia="en-US"/>
              </w:rPr>
            </w:pPr>
            <w:ins w:id="4624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42" w:author="Diana Machado" w:date="2019-04-05T18:21:00Z"/>
                <w:rFonts w:ascii="Calibri" w:eastAsia="PMingLiU" w:hAnsi="Calibri" w:cs="Calibri"/>
                <w:color w:val="000000"/>
                <w:sz w:val="22"/>
                <w:szCs w:val="22"/>
                <w:lang w:val="en-PH" w:eastAsia="en-US"/>
              </w:rPr>
            </w:pPr>
            <w:ins w:id="46243" w:author="Diana Machado" w:date="2019-04-05T18:21:00Z">
              <w:r w:rsidRPr="0081683F">
                <w:rPr>
                  <w:rFonts w:ascii="Calibri" w:eastAsia="PMingLiU" w:hAnsi="Calibri" w:cs="Calibri"/>
                  <w:color w:val="000000"/>
                  <w:sz w:val="22"/>
                  <w:szCs w:val="22"/>
                  <w:lang w:val="en-PH" w:eastAsia="en-US"/>
                </w:rPr>
                <w:t>9.67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44" w:author="Diana Machado" w:date="2019-04-05T18:21:00Z"/>
                <w:rFonts w:ascii="Calibri" w:eastAsia="PMingLiU" w:hAnsi="Calibri" w:cs="Calibri"/>
                <w:color w:val="000000"/>
                <w:sz w:val="22"/>
                <w:szCs w:val="22"/>
                <w:lang w:val="en-PH" w:eastAsia="en-US"/>
              </w:rPr>
            </w:pPr>
            <w:ins w:id="46245" w:author="Diana Machado" w:date="2019-04-05T18:21:00Z">
              <w:r w:rsidRPr="0081683F">
                <w:rPr>
                  <w:rFonts w:ascii="Calibri" w:eastAsia="PMingLiU" w:hAnsi="Calibri" w:cs="Calibri"/>
                  <w:color w:val="000000"/>
                  <w:sz w:val="22"/>
                  <w:szCs w:val="22"/>
                  <w:lang w:val="en-PH" w:eastAsia="en-US"/>
                </w:rPr>
                <w:t>10.5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46" w:author="Diana Machado" w:date="2019-04-05T18:21:00Z"/>
                <w:rFonts w:ascii="Calibri" w:eastAsia="PMingLiU" w:hAnsi="Calibri" w:cs="Calibri"/>
                <w:color w:val="000000"/>
                <w:sz w:val="22"/>
                <w:szCs w:val="22"/>
                <w:lang w:val="en-PH" w:eastAsia="en-US"/>
              </w:rPr>
            </w:pPr>
            <w:ins w:id="46247" w:author="Diana Machado" w:date="2019-04-05T18:21:00Z">
              <w:r w:rsidRPr="0081683F">
                <w:rPr>
                  <w:rFonts w:ascii="Calibri" w:eastAsia="PMingLiU" w:hAnsi="Calibri" w:cs="Calibri"/>
                  <w:color w:val="000000"/>
                  <w:sz w:val="22"/>
                  <w:szCs w:val="22"/>
                  <w:lang w:val="en-PH" w:eastAsia="en-US"/>
                </w:rPr>
                <w:t>41.80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48" w:author="Diana Machado" w:date="2019-04-05T18:21:00Z"/>
                <w:rFonts w:ascii="Calibri" w:eastAsia="PMingLiU" w:hAnsi="Calibri" w:cs="Calibri"/>
                <w:color w:val="000000"/>
                <w:sz w:val="22"/>
                <w:szCs w:val="22"/>
                <w:lang w:val="en-PH" w:eastAsia="en-US"/>
              </w:rPr>
            </w:pPr>
            <w:ins w:id="46249" w:author="Diana Machado" w:date="2019-04-05T18:21:00Z">
              <w:r w:rsidRPr="0081683F">
                <w:rPr>
                  <w:rFonts w:ascii="Calibri" w:eastAsia="PMingLiU" w:hAnsi="Calibri" w:cs="Calibri"/>
                  <w:color w:val="000000"/>
                  <w:sz w:val="22"/>
                  <w:szCs w:val="22"/>
                  <w:lang w:val="en-PH" w:eastAsia="en-US"/>
                </w:rPr>
                <w:t>3.11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50" w:author="Diana Machado" w:date="2019-04-05T18:21:00Z"/>
                <w:rFonts w:ascii="Calibri" w:eastAsia="PMingLiU" w:hAnsi="Calibri" w:cs="Calibri"/>
                <w:color w:val="000000"/>
                <w:sz w:val="22"/>
                <w:szCs w:val="22"/>
                <w:lang w:val="en-PH" w:eastAsia="en-US"/>
              </w:rPr>
            </w:pPr>
            <w:ins w:id="46251" w:author="Diana Machado" w:date="2019-04-05T18:21:00Z">
              <w:r w:rsidRPr="0081683F">
                <w:rPr>
                  <w:rFonts w:ascii="Calibri" w:eastAsia="PMingLiU" w:hAnsi="Calibri" w:cs="Calibri"/>
                  <w:color w:val="000000"/>
                  <w:sz w:val="22"/>
                  <w:szCs w:val="22"/>
                  <w:lang w:val="en-PH" w:eastAsia="en-US"/>
                </w:rPr>
                <w:t>3.02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52" w:author="Diana Machado" w:date="2019-04-05T18:21:00Z"/>
                <w:rFonts w:ascii="Calibri" w:eastAsia="PMingLiU" w:hAnsi="Calibri" w:cs="Calibri"/>
                <w:color w:val="000000"/>
                <w:sz w:val="22"/>
                <w:szCs w:val="22"/>
                <w:lang w:val="en-PH" w:eastAsia="en-US"/>
              </w:rPr>
            </w:pPr>
            <w:ins w:id="46253" w:author="Diana Machado" w:date="2019-04-05T18:21:00Z">
              <w:r w:rsidRPr="0081683F">
                <w:rPr>
                  <w:rFonts w:ascii="Calibri" w:eastAsia="PMingLiU" w:hAnsi="Calibri" w:cs="Calibri"/>
                  <w:color w:val="000000"/>
                  <w:sz w:val="22"/>
                  <w:szCs w:val="22"/>
                  <w:lang w:val="en-PH" w:eastAsia="en-US"/>
                </w:rPr>
                <w:t>3.90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54" w:author="Diana Machado" w:date="2019-04-05T18:21:00Z"/>
                <w:rFonts w:ascii="Calibri" w:eastAsia="PMingLiU" w:hAnsi="Calibri" w:cs="Calibri"/>
                <w:color w:val="000000"/>
                <w:sz w:val="22"/>
                <w:szCs w:val="22"/>
                <w:lang w:val="en-PH" w:eastAsia="en-US"/>
              </w:rPr>
            </w:pPr>
            <w:ins w:id="46255" w:author="Diana Machado" w:date="2019-04-05T18:21:00Z">
              <w:r w:rsidRPr="0081683F">
                <w:rPr>
                  <w:rFonts w:ascii="Calibri" w:eastAsia="PMingLiU" w:hAnsi="Calibri" w:cs="Calibri"/>
                  <w:color w:val="000000"/>
                  <w:sz w:val="22"/>
                  <w:szCs w:val="22"/>
                  <w:lang w:val="en-PH" w:eastAsia="en-US"/>
                </w:rPr>
                <w:t>3.19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56" w:author="Diana Machado" w:date="2019-04-05T18:21:00Z"/>
                <w:rFonts w:ascii="Calibri" w:eastAsia="PMingLiU" w:hAnsi="Calibri" w:cs="Calibri"/>
                <w:color w:val="000000"/>
                <w:sz w:val="22"/>
                <w:szCs w:val="22"/>
                <w:lang w:val="en-PH" w:eastAsia="en-US"/>
              </w:rPr>
            </w:pPr>
            <w:ins w:id="46257" w:author="Diana Machado" w:date="2019-04-05T18:21:00Z">
              <w:r w:rsidRPr="0081683F">
                <w:rPr>
                  <w:rFonts w:ascii="Calibri" w:eastAsia="PMingLiU" w:hAnsi="Calibri" w:cs="Calibri"/>
                  <w:color w:val="000000"/>
                  <w:sz w:val="22"/>
                  <w:szCs w:val="22"/>
                  <w:lang w:val="en-PH" w:eastAsia="en-US"/>
                </w:rPr>
                <w:t>17.654</w:t>
              </w:r>
            </w:ins>
          </w:p>
        </w:tc>
      </w:tr>
      <w:tr w:rsidR="002348ED" w:rsidRPr="0081683F" w:rsidTr="00787B33">
        <w:trPr>
          <w:trHeight w:val="286"/>
          <w:ins w:id="4625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2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26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26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2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70" w:author="Diana Machado" w:date="2019-04-05T18:21:00Z"/>
                <w:rFonts w:ascii="Calibri" w:eastAsia="PMingLiU" w:hAnsi="Calibri" w:cs="Calibri"/>
                <w:color w:val="000000"/>
                <w:sz w:val="22"/>
                <w:szCs w:val="22"/>
                <w:lang w:val="en-PH" w:eastAsia="en-US"/>
              </w:rPr>
            </w:pPr>
            <w:ins w:id="46271" w:author="Diana Machado" w:date="2019-04-05T18:21:00Z">
              <w:r w:rsidRPr="0081683F">
                <w:rPr>
                  <w:rFonts w:ascii="Calibri" w:eastAsia="PMingLiU" w:hAnsi="Calibri" w:cs="Calibri"/>
                  <w:color w:val="000000"/>
                  <w:sz w:val="22"/>
                  <w:szCs w:val="22"/>
                  <w:lang w:val="en-PH" w:eastAsia="en-US"/>
                </w:rPr>
                <w:t>Miami-Dad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72" w:author="Diana Machado" w:date="2019-04-05T18:21:00Z"/>
                <w:rFonts w:ascii="Calibri" w:eastAsia="PMingLiU" w:hAnsi="Calibri" w:cs="Calibri"/>
                <w:color w:val="000000"/>
                <w:sz w:val="22"/>
                <w:szCs w:val="22"/>
                <w:lang w:val="en-PH" w:eastAsia="en-US"/>
              </w:rPr>
            </w:pPr>
            <w:ins w:id="4627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74" w:author="Diana Machado" w:date="2019-04-05T18:21:00Z"/>
                <w:rFonts w:ascii="Calibri" w:eastAsia="PMingLiU" w:hAnsi="Calibri" w:cs="Calibri"/>
                <w:color w:val="000000"/>
                <w:sz w:val="22"/>
                <w:szCs w:val="22"/>
                <w:lang w:val="en-PH" w:eastAsia="en-US"/>
              </w:rPr>
            </w:pPr>
            <w:ins w:id="46275" w:author="Diana Machado" w:date="2019-04-05T18:21:00Z">
              <w:r w:rsidRPr="0081683F">
                <w:rPr>
                  <w:rFonts w:ascii="Calibri" w:eastAsia="PMingLiU" w:hAnsi="Calibri" w:cs="Calibri"/>
                  <w:color w:val="000000"/>
                  <w:sz w:val="22"/>
                  <w:szCs w:val="22"/>
                  <w:lang w:val="en-PH" w:eastAsia="en-US"/>
                </w:rPr>
                <w:t>2.60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76" w:author="Diana Machado" w:date="2019-04-05T18:21:00Z"/>
                <w:rFonts w:ascii="Calibri" w:eastAsia="PMingLiU" w:hAnsi="Calibri" w:cs="Calibri"/>
                <w:color w:val="000000"/>
                <w:sz w:val="22"/>
                <w:szCs w:val="22"/>
                <w:lang w:val="en-PH" w:eastAsia="en-US"/>
              </w:rPr>
            </w:pPr>
            <w:ins w:id="46277" w:author="Diana Machado" w:date="2019-04-05T18:21:00Z">
              <w:r w:rsidRPr="0081683F">
                <w:rPr>
                  <w:rFonts w:ascii="Calibri" w:eastAsia="PMingLiU" w:hAnsi="Calibri" w:cs="Calibri"/>
                  <w:color w:val="000000"/>
                  <w:sz w:val="22"/>
                  <w:szCs w:val="22"/>
                  <w:lang w:val="en-PH" w:eastAsia="en-US"/>
                </w:rPr>
                <w:t>2.51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78" w:author="Diana Machado" w:date="2019-04-05T18:21:00Z"/>
                <w:rFonts w:ascii="Calibri" w:eastAsia="PMingLiU" w:hAnsi="Calibri" w:cs="Calibri"/>
                <w:color w:val="000000"/>
                <w:sz w:val="22"/>
                <w:szCs w:val="22"/>
                <w:lang w:val="en-PH" w:eastAsia="en-US"/>
              </w:rPr>
            </w:pPr>
            <w:ins w:id="46279" w:author="Diana Machado" w:date="2019-04-05T18:21:00Z">
              <w:r w:rsidRPr="0081683F">
                <w:rPr>
                  <w:rFonts w:ascii="Calibri" w:eastAsia="PMingLiU" w:hAnsi="Calibri" w:cs="Calibri"/>
                  <w:color w:val="000000"/>
                  <w:sz w:val="22"/>
                  <w:szCs w:val="22"/>
                  <w:lang w:val="en-PH" w:eastAsia="en-US"/>
                </w:rPr>
                <w:t>2.7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80" w:author="Diana Machado" w:date="2019-04-05T18:21:00Z"/>
                <w:rFonts w:ascii="Calibri" w:eastAsia="PMingLiU" w:hAnsi="Calibri" w:cs="Calibri"/>
                <w:color w:val="000000"/>
                <w:sz w:val="22"/>
                <w:szCs w:val="22"/>
                <w:lang w:val="en-PH" w:eastAsia="en-US"/>
              </w:rPr>
            </w:pPr>
            <w:ins w:id="46281" w:author="Diana Machado" w:date="2019-04-05T18:21:00Z">
              <w:r w:rsidRPr="0081683F">
                <w:rPr>
                  <w:rFonts w:ascii="Calibri" w:eastAsia="PMingLiU" w:hAnsi="Calibri" w:cs="Calibri"/>
                  <w:color w:val="000000"/>
                  <w:sz w:val="22"/>
                  <w:szCs w:val="22"/>
                  <w:lang w:val="en-PH" w:eastAsia="en-US"/>
                </w:rPr>
                <w:t>0.46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282" w:author="Diana Machado" w:date="2019-04-05T18:21:00Z"/>
                <w:rFonts w:ascii="Calibri" w:eastAsia="PMingLiU" w:hAnsi="Calibri" w:cs="Calibri"/>
                <w:color w:val="000000"/>
                <w:sz w:val="22"/>
                <w:szCs w:val="22"/>
                <w:lang w:val="en-PH" w:eastAsia="en-US"/>
              </w:rPr>
            </w:pPr>
            <w:ins w:id="46283" w:author="Diana Machado" w:date="2019-04-05T18:21:00Z">
              <w:r w:rsidRPr="0081683F">
                <w:rPr>
                  <w:rFonts w:ascii="Calibri" w:eastAsia="PMingLiU" w:hAnsi="Calibri" w:cs="Calibri"/>
                  <w:color w:val="000000"/>
                  <w:sz w:val="22"/>
                  <w:szCs w:val="22"/>
                  <w:lang w:val="en-PH" w:eastAsia="en-US"/>
                </w:rPr>
                <w:t>0.50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84" w:author="Diana Machado" w:date="2019-04-05T18:21:00Z"/>
                <w:rFonts w:ascii="Calibri" w:eastAsia="PMingLiU" w:hAnsi="Calibri" w:cs="Calibri"/>
                <w:color w:val="000000"/>
                <w:sz w:val="22"/>
                <w:szCs w:val="22"/>
                <w:lang w:val="en-PH" w:eastAsia="en-US"/>
              </w:rPr>
            </w:pPr>
            <w:ins w:id="46285" w:author="Diana Machado" w:date="2019-04-05T18:21:00Z">
              <w:r w:rsidRPr="0081683F">
                <w:rPr>
                  <w:rFonts w:ascii="Calibri" w:eastAsia="PMingLiU" w:hAnsi="Calibri" w:cs="Calibri"/>
                  <w:color w:val="000000"/>
                  <w:sz w:val="22"/>
                  <w:szCs w:val="22"/>
                  <w:lang w:val="en-PH" w:eastAsia="en-US"/>
                </w:rPr>
                <w:t>0.68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86" w:author="Diana Machado" w:date="2019-04-05T18:21:00Z"/>
                <w:rFonts w:ascii="Calibri" w:eastAsia="PMingLiU" w:hAnsi="Calibri" w:cs="Calibri"/>
                <w:color w:val="000000"/>
                <w:sz w:val="22"/>
                <w:szCs w:val="22"/>
                <w:lang w:val="en-PH" w:eastAsia="en-US"/>
              </w:rPr>
            </w:pPr>
            <w:ins w:id="46287" w:author="Diana Machado" w:date="2019-04-05T18:21:00Z">
              <w:r w:rsidRPr="0081683F">
                <w:rPr>
                  <w:rFonts w:ascii="Calibri" w:eastAsia="PMingLiU" w:hAnsi="Calibri" w:cs="Calibri"/>
                  <w:color w:val="000000"/>
                  <w:sz w:val="22"/>
                  <w:szCs w:val="22"/>
                  <w:lang w:val="en-PH" w:eastAsia="en-US"/>
                </w:rPr>
                <w:t>0.66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88" w:author="Diana Machado" w:date="2019-04-05T18:21:00Z"/>
                <w:rFonts w:ascii="Calibri" w:eastAsia="PMingLiU" w:hAnsi="Calibri" w:cs="Calibri"/>
                <w:color w:val="000000"/>
                <w:sz w:val="22"/>
                <w:szCs w:val="22"/>
                <w:lang w:val="en-PH" w:eastAsia="en-US"/>
              </w:rPr>
            </w:pPr>
            <w:ins w:id="46289" w:author="Diana Machado" w:date="2019-04-05T18:21:00Z">
              <w:r w:rsidRPr="0081683F">
                <w:rPr>
                  <w:rFonts w:ascii="Calibri" w:eastAsia="PMingLiU" w:hAnsi="Calibri" w:cs="Calibri"/>
                  <w:color w:val="000000"/>
                  <w:sz w:val="22"/>
                  <w:szCs w:val="22"/>
                  <w:lang w:val="en-PH" w:eastAsia="en-US"/>
                </w:rPr>
                <w:t>1.489</w:t>
              </w:r>
            </w:ins>
          </w:p>
        </w:tc>
      </w:tr>
      <w:tr w:rsidR="002348ED" w:rsidRPr="0081683F" w:rsidTr="00787B33">
        <w:trPr>
          <w:trHeight w:val="286"/>
          <w:ins w:id="4629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2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292" w:author="Diana Machado" w:date="2019-04-05T18:21:00Z"/>
                <w:rFonts w:ascii="Calibri" w:eastAsia="PMingLiU" w:hAnsi="Calibri" w:cs="Calibri"/>
                <w:color w:val="000000"/>
                <w:sz w:val="22"/>
                <w:szCs w:val="22"/>
                <w:lang w:val="en-PH" w:eastAsia="en-US"/>
              </w:rPr>
            </w:pPr>
            <w:ins w:id="4629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94" w:author="Diana Machado" w:date="2019-04-05T18:21:00Z"/>
                <w:rFonts w:ascii="Calibri" w:eastAsia="PMingLiU" w:hAnsi="Calibri" w:cs="Calibri"/>
                <w:color w:val="000000"/>
                <w:sz w:val="22"/>
                <w:szCs w:val="22"/>
                <w:lang w:val="en-PH" w:eastAsia="en-US"/>
              </w:rPr>
            </w:pPr>
            <w:ins w:id="46295" w:author="Diana Machado" w:date="2019-04-05T18:21:00Z">
              <w:r w:rsidRPr="0081683F">
                <w:rPr>
                  <w:rFonts w:ascii="Calibri" w:eastAsia="PMingLiU" w:hAnsi="Calibri" w:cs="Calibri"/>
                  <w:color w:val="000000"/>
                  <w:sz w:val="22"/>
                  <w:szCs w:val="22"/>
                  <w:lang w:val="en-PH" w:eastAsia="en-US"/>
                </w:rPr>
                <w:t>6.30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96" w:author="Diana Machado" w:date="2019-04-05T18:21:00Z"/>
                <w:rFonts w:ascii="Calibri" w:eastAsia="PMingLiU" w:hAnsi="Calibri" w:cs="Calibri"/>
                <w:color w:val="000000"/>
                <w:sz w:val="22"/>
                <w:szCs w:val="22"/>
                <w:lang w:val="en-PH" w:eastAsia="en-US"/>
              </w:rPr>
            </w:pPr>
            <w:ins w:id="46297" w:author="Diana Machado" w:date="2019-04-05T18:21:00Z">
              <w:r w:rsidRPr="0081683F">
                <w:rPr>
                  <w:rFonts w:ascii="Calibri" w:eastAsia="PMingLiU" w:hAnsi="Calibri" w:cs="Calibri"/>
                  <w:color w:val="000000"/>
                  <w:sz w:val="22"/>
                  <w:szCs w:val="22"/>
                  <w:lang w:val="en-PH" w:eastAsia="en-US"/>
                </w:rPr>
                <w:t>5.45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298" w:author="Diana Machado" w:date="2019-04-05T18:21:00Z"/>
                <w:rFonts w:ascii="Calibri" w:eastAsia="PMingLiU" w:hAnsi="Calibri" w:cs="Calibri"/>
                <w:color w:val="000000"/>
                <w:sz w:val="22"/>
                <w:szCs w:val="22"/>
                <w:lang w:val="en-PH" w:eastAsia="en-US"/>
              </w:rPr>
            </w:pPr>
            <w:ins w:id="46299" w:author="Diana Machado" w:date="2019-04-05T18:21:00Z">
              <w:r w:rsidRPr="0081683F">
                <w:rPr>
                  <w:rFonts w:ascii="Calibri" w:eastAsia="PMingLiU" w:hAnsi="Calibri" w:cs="Calibri"/>
                  <w:color w:val="000000"/>
                  <w:sz w:val="22"/>
                  <w:szCs w:val="22"/>
                  <w:lang w:val="en-PH" w:eastAsia="en-US"/>
                </w:rPr>
                <w:t>21.08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00" w:author="Diana Machado" w:date="2019-04-05T18:21:00Z"/>
                <w:rFonts w:ascii="Calibri" w:eastAsia="PMingLiU" w:hAnsi="Calibri" w:cs="Calibri"/>
                <w:color w:val="000000"/>
                <w:sz w:val="22"/>
                <w:szCs w:val="22"/>
                <w:lang w:val="en-PH" w:eastAsia="en-US"/>
              </w:rPr>
            </w:pPr>
            <w:ins w:id="46301" w:author="Diana Machado" w:date="2019-04-05T18:21:00Z">
              <w:r w:rsidRPr="0081683F">
                <w:rPr>
                  <w:rFonts w:ascii="Calibri" w:eastAsia="PMingLiU" w:hAnsi="Calibri" w:cs="Calibri"/>
                  <w:color w:val="000000"/>
                  <w:sz w:val="22"/>
                  <w:szCs w:val="22"/>
                  <w:lang w:val="en-PH" w:eastAsia="en-US"/>
                </w:rPr>
                <w:t>1.5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02" w:author="Diana Machado" w:date="2019-04-05T18:21:00Z"/>
                <w:rFonts w:ascii="Calibri" w:eastAsia="PMingLiU" w:hAnsi="Calibri" w:cs="Calibri"/>
                <w:color w:val="000000"/>
                <w:sz w:val="22"/>
                <w:szCs w:val="22"/>
                <w:lang w:val="en-PH" w:eastAsia="en-US"/>
              </w:rPr>
            </w:pPr>
            <w:ins w:id="46303" w:author="Diana Machado" w:date="2019-04-05T18:21:00Z">
              <w:r w:rsidRPr="0081683F">
                <w:rPr>
                  <w:rFonts w:ascii="Calibri" w:eastAsia="PMingLiU" w:hAnsi="Calibri" w:cs="Calibri"/>
                  <w:color w:val="000000"/>
                  <w:sz w:val="22"/>
                  <w:szCs w:val="22"/>
                  <w:lang w:val="en-PH" w:eastAsia="en-US"/>
                </w:rPr>
                <w:t>1.4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04" w:author="Diana Machado" w:date="2019-04-05T18:21:00Z"/>
                <w:rFonts w:ascii="Calibri" w:eastAsia="PMingLiU" w:hAnsi="Calibri" w:cs="Calibri"/>
                <w:color w:val="000000"/>
                <w:sz w:val="22"/>
                <w:szCs w:val="22"/>
                <w:lang w:val="en-PH" w:eastAsia="en-US"/>
              </w:rPr>
            </w:pPr>
            <w:ins w:id="46305" w:author="Diana Machado" w:date="2019-04-05T18:21:00Z">
              <w:r w:rsidRPr="0081683F">
                <w:rPr>
                  <w:rFonts w:ascii="Calibri" w:eastAsia="PMingLiU" w:hAnsi="Calibri" w:cs="Calibri"/>
                  <w:color w:val="000000"/>
                  <w:sz w:val="22"/>
                  <w:szCs w:val="22"/>
                  <w:lang w:val="en-PH" w:eastAsia="en-US"/>
                </w:rPr>
                <w:t>2.89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06" w:author="Diana Machado" w:date="2019-04-05T18:21:00Z"/>
                <w:rFonts w:ascii="Calibri" w:eastAsia="PMingLiU" w:hAnsi="Calibri" w:cs="Calibri"/>
                <w:color w:val="000000"/>
                <w:sz w:val="22"/>
                <w:szCs w:val="22"/>
                <w:lang w:val="en-PH" w:eastAsia="en-US"/>
              </w:rPr>
            </w:pPr>
            <w:ins w:id="46307" w:author="Diana Machado" w:date="2019-04-05T18:21:00Z">
              <w:r w:rsidRPr="0081683F">
                <w:rPr>
                  <w:rFonts w:ascii="Calibri" w:eastAsia="PMingLiU" w:hAnsi="Calibri" w:cs="Calibri"/>
                  <w:color w:val="000000"/>
                  <w:sz w:val="22"/>
                  <w:szCs w:val="22"/>
                  <w:lang w:val="en-PH" w:eastAsia="en-US"/>
                </w:rPr>
                <w:t>2.7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08" w:author="Diana Machado" w:date="2019-04-05T18:21:00Z"/>
                <w:rFonts w:ascii="Calibri" w:eastAsia="PMingLiU" w:hAnsi="Calibri" w:cs="Calibri"/>
                <w:color w:val="000000"/>
                <w:sz w:val="22"/>
                <w:szCs w:val="22"/>
                <w:lang w:val="en-PH" w:eastAsia="en-US"/>
              </w:rPr>
            </w:pPr>
            <w:ins w:id="46309" w:author="Diana Machado" w:date="2019-04-05T18:21:00Z">
              <w:r w:rsidRPr="0081683F">
                <w:rPr>
                  <w:rFonts w:ascii="Calibri" w:eastAsia="PMingLiU" w:hAnsi="Calibri" w:cs="Calibri"/>
                  <w:color w:val="000000"/>
                  <w:sz w:val="22"/>
                  <w:szCs w:val="22"/>
                  <w:lang w:val="en-PH" w:eastAsia="en-US"/>
                </w:rPr>
                <w:t>12.973</w:t>
              </w:r>
            </w:ins>
          </w:p>
        </w:tc>
      </w:tr>
      <w:tr w:rsidR="002348ED" w:rsidRPr="0081683F" w:rsidTr="00787B33">
        <w:trPr>
          <w:trHeight w:val="286"/>
          <w:ins w:id="4631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3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12" w:author="Diana Machado" w:date="2019-04-05T18:21:00Z"/>
                <w:rFonts w:ascii="Calibri" w:eastAsia="PMingLiU" w:hAnsi="Calibri" w:cs="Calibri"/>
                <w:color w:val="000000"/>
                <w:sz w:val="22"/>
                <w:szCs w:val="22"/>
                <w:lang w:val="en-PH" w:eastAsia="en-US"/>
              </w:rPr>
            </w:pPr>
            <w:ins w:id="4631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14" w:author="Diana Machado" w:date="2019-04-05T18:21:00Z"/>
                <w:rFonts w:ascii="Calibri" w:eastAsia="PMingLiU" w:hAnsi="Calibri" w:cs="Calibri"/>
                <w:color w:val="000000"/>
                <w:sz w:val="22"/>
                <w:szCs w:val="22"/>
                <w:lang w:val="en-PH" w:eastAsia="en-US"/>
              </w:rPr>
            </w:pPr>
            <w:ins w:id="46315" w:author="Diana Machado" w:date="2019-04-05T18:21:00Z">
              <w:r w:rsidRPr="0081683F">
                <w:rPr>
                  <w:rFonts w:ascii="Calibri" w:eastAsia="PMingLiU" w:hAnsi="Calibri" w:cs="Calibri"/>
                  <w:color w:val="000000"/>
                  <w:sz w:val="22"/>
                  <w:szCs w:val="22"/>
                  <w:lang w:val="en-PH" w:eastAsia="en-US"/>
                </w:rPr>
                <w:t>14.59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16" w:author="Diana Machado" w:date="2019-04-05T18:21:00Z"/>
                <w:rFonts w:ascii="Calibri" w:eastAsia="PMingLiU" w:hAnsi="Calibri" w:cs="Calibri"/>
                <w:color w:val="000000"/>
                <w:sz w:val="22"/>
                <w:szCs w:val="22"/>
                <w:lang w:val="en-PH" w:eastAsia="en-US"/>
              </w:rPr>
            </w:pPr>
            <w:ins w:id="46317" w:author="Diana Machado" w:date="2019-04-05T18:21:00Z">
              <w:r w:rsidRPr="0081683F">
                <w:rPr>
                  <w:rFonts w:ascii="Calibri" w:eastAsia="PMingLiU" w:hAnsi="Calibri" w:cs="Calibri"/>
                  <w:color w:val="000000"/>
                  <w:sz w:val="22"/>
                  <w:szCs w:val="22"/>
                  <w:lang w:val="en-PH" w:eastAsia="en-US"/>
                </w:rPr>
                <w:t>10.5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18" w:author="Diana Machado" w:date="2019-04-05T18:21:00Z"/>
                <w:rFonts w:ascii="Calibri" w:eastAsia="PMingLiU" w:hAnsi="Calibri" w:cs="Calibri"/>
                <w:color w:val="000000"/>
                <w:sz w:val="22"/>
                <w:szCs w:val="22"/>
                <w:lang w:val="en-PH" w:eastAsia="en-US"/>
              </w:rPr>
            </w:pPr>
            <w:ins w:id="46319" w:author="Diana Machado" w:date="2019-04-05T18:21:00Z">
              <w:r w:rsidRPr="0081683F">
                <w:rPr>
                  <w:rFonts w:ascii="Calibri" w:eastAsia="PMingLiU" w:hAnsi="Calibri" w:cs="Calibri"/>
                  <w:color w:val="000000"/>
                  <w:sz w:val="22"/>
                  <w:szCs w:val="22"/>
                  <w:lang w:val="en-PH" w:eastAsia="en-US"/>
                </w:rPr>
                <w:t>42.44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20" w:author="Diana Machado" w:date="2019-04-05T18:21:00Z"/>
                <w:rFonts w:ascii="Calibri" w:eastAsia="PMingLiU" w:hAnsi="Calibri" w:cs="Calibri"/>
                <w:color w:val="000000"/>
                <w:sz w:val="22"/>
                <w:szCs w:val="22"/>
                <w:lang w:val="en-PH" w:eastAsia="en-US"/>
              </w:rPr>
            </w:pPr>
            <w:ins w:id="46321" w:author="Diana Machado" w:date="2019-04-05T18:21:00Z">
              <w:r w:rsidRPr="0081683F">
                <w:rPr>
                  <w:rFonts w:ascii="Calibri" w:eastAsia="PMingLiU" w:hAnsi="Calibri" w:cs="Calibri"/>
                  <w:color w:val="000000"/>
                  <w:sz w:val="22"/>
                  <w:szCs w:val="22"/>
                  <w:lang w:val="en-PH" w:eastAsia="en-US"/>
                </w:rPr>
                <w:t>10.2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22" w:author="Diana Machado" w:date="2019-04-05T18:21:00Z"/>
                <w:rFonts w:ascii="Calibri" w:eastAsia="PMingLiU" w:hAnsi="Calibri" w:cs="Calibri"/>
                <w:color w:val="000000"/>
                <w:sz w:val="22"/>
                <w:szCs w:val="22"/>
                <w:lang w:val="en-PH" w:eastAsia="en-US"/>
              </w:rPr>
            </w:pPr>
            <w:ins w:id="46323" w:author="Diana Machado" w:date="2019-04-05T18:21:00Z">
              <w:r w:rsidRPr="0081683F">
                <w:rPr>
                  <w:rFonts w:ascii="Calibri" w:eastAsia="PMingLiU" w:hAnsi="Calibri" w:cs="Calibri"/>
                  <w:color w:val="000000"/>
                  <w:sz w:val="22"/>
                  <w:szCs w:val="22"/>
                  <w:lang w:val="en-PH" w:eastAsia="en-US"/>
                </w:rPr>
                <w:t>6.35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24" w:author="Diana Machado" w:date="2019-04-05T18:21:00Z"/>
                <w:rFonts w:ascii="Calibri" w:eastAsia="PMingLiU" w:hAnsi="Calibri" w:cs="Calibri"/>
                <w:color w:val="000000"/>
                <w:sz w:val="22"/>
                <w:szCs w:val="22"/>
                <w:lang w:val="en-PH" w:eastAsia="en-US"/>
              </w:rPr>
            </w:pPr>
            <w:ins w:id="46325" w:author="Diana Machado" w:date="2019-04-05T18:21:00Z">
              <w:r w:rsidRPr="0081683F">
                <w:rPr>
                  <w:rFonts w:ascii="Calibri" w:eastAsia="PMingLiU" w:hAnsi="Calibri" w:cs="Calibri"/>
                  <w:color w:val="000000"/>
                  <w:sz w:val="22"/>
                  <w:szCs w:val="22"/>
                  <w:lang w:val="en-PH" w:eastAsia="en-US"/>
                </w:rPr>
                <w:t>8.17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326" w:author="Diana Machado" w:date="2019-04-05T18:21:00Z"/>
                <w:rFonts w:ascii="Calibri" w:eastAsia="PMingLiU" w:hAnsi="Calibri" w:cs="Calibri"/>
                <w:color w:val="000000"/>
                <w:sz w:val="22"/>
                <w:szCs w:val="22"/>
                <w:lang w:val="en-PH" w:eastAsia="en-US"/>
              </w:rPr>
            </w:pPr>
            <w:ins w:id="46327" w:author="Diana Machado" w:date="2019-04-05T18:21:00Z">
              <w:r w:rsidRPr="0081683F">
                <w:rPr>
                  <w:rFonts w:ascii="Calibri" w:eastAsia="PMingLiU" w:hAnsi="Calibri" w:cs="Calibri"/>
                  <w:color w:val="000000"/>
                  <w:sz w:val="22"/>
                  <w:szCs w:val="22"/>
                  <w:lang w:val="en-PH" w:eastAsia="en-US"/>
                </w:rPr>
                <w:t>8.29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28" w:author="Diana Machado" w:date="2019-04-05T18:21:00Z"/>
                <w:rFonts w:ascii="Calibri" w:eastAsia="PMingLiU" w:hAnsi="Calibri" w:cs="Calibri"/>
                <w:color w:val="000000"/>
                <w:sz w:val="22"/>
                <w:szCs w:val="22"/>
                <w:lang w:val="en-PH" w:eastAsia="en-US"/>
              </w:rPr>
            </w:pPr>
            <w:ins w:id="46329" w:author="Diana Machado" w:date="2019-04-05T18:21:00Z">
              <w:r w:rsidRPr="0081683F">
                <w:rPr>
                  <w:rFonts w:ascii="Calibri" w:eastAsia="PMingLiU" w:hAnsi="Calibri" w:cs="Calibri"/>
                  <w:color w:val="000000"/>
                  <w:sz w:val="22"/>
                  <w:szCs w:val="22"/>
                  <w:lang w:val="en-PH" w:eastAsia="en-US"/>
                </w:rPr>
                <w:t>25.179</w:t>
              </w:r>
            </w:ins>
          </w:p>
        </w:tc>
      </w:tr>
      <w:tr w:rsidR="002348ED" w:rsidRPr="0081683F" w:rsidTr="00787B33">
        <w:trPr>
          <w:trHeight w:val="286"/>
          <w:ins w:id="4633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3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33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3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3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3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3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3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3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3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34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34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42" w:author="Diana Machado" w:date="2019-04-05T18:21:00Z"/>
                <w:rFonts w:ascii="Calibri" w:eastAsia="PMingLiU" w:hAnsi="Calibri" w:cs="Calibri"/>
                <w:color w:val="000000"/>
                <w:sz w:val="22"/>
                <w:szCs w:val="22"/>
                <w:lang w:val="en-PH" w:eastAsia="en-US"/>
              </w:rPr>
            </w:pPr>
            <w:ins w:id="46343" w:author="Diana Machado" w:date="2019-04-05T18:21:00Z">
              <w:r w:rsidRPr="0081683F">
                <w:rPr>
                  <w:rFonts w:ascii="Calibri" w:eastAsia="PMingLiU" w:hAnsi="Calibri" w:cs="Calibri"/>
                  <w:color w:val="000000"/>
                  <w:sz w:val="22"/>
                  <w:szCs w:val="22"/>
                  <w:lang w:val="en-PH" w:eastAsia="en-US"/>
                </w:rPr>
                <w:t>Monro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44" w:author="Diana Machado" w:date="2019-04-05T18:21:00Z"/>
                <w:rFonts w:ascii="Calibri" w:eastAsia="PMingLiU" w:hAnsi="Calibri" w:cs="Calibri"/>
                <w:color w:val="000000"/>
                <w:sz w:val="22"/>
                <w:szCs w:val="22"/>
                <w:lang w:val="en-PH" w:eastAsia="en-US"/>
              </w:rPr>
            </w:pPr>
            <w:ins w:id="4634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46" w:author="Diana Machado" w:date="2019-04-05T18:21:00Z"/>
                <w:rFonts w:ascii="Calibri" w:eastAsia="PMingLiU" w:hAnsi="Calibri" w:cs="Calibri"/>
                <w:color w:val="000000"/>
                <w:sz w:val="22"/>
                <w:szCs w:val="22"/>
                <w:lang w:val="en-PH" w:eastAsia="en-US"/>
              </w:rPr>
            </w:pPr>
            <w:ins w:id="46347" w:author="Diana Machado" w:date="2019-04-05T18:21:00Z">
              <w:r w:rsidRPr="0081683F">
                <w:rPr>
                  <w:rFonts w:ascii="Calibri" w:eastAsia="PMingLiU" w:hAnsi="Calibri" w:cs="Calibri"/>
                  <w:color w:val="000000"/>
                  <w:sz w:val="22"/>
                  <w:szCs w:val="22"/>
                  <w:lang w:val="en-PH" w:eastAsia="en-US"/>
                </w:rPr>
                <w:t>7.95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48" w:author="Diana Machado" w:date="2019-04-05T18:21:00Z"/>
                <w:rFonts w:ascii="Calibri" w:eastAsia="PMingLiU" w:hAnsi="Calibri" w:cs="Calibri"/>
                <w:color w:val="000000"/>
                <w:sz w:val="22"/>
                <w:szCs w:val="22"/>
                <w:lang w:val="en-PH" w:eastAsia="en-US"/>
              </w:rPr>
            </w:pPr>
            <w:ins w:id="46349" w:author="Diana Machado" w:date="2019-04-05T18:21:00Z">
              <w:r w:rsidRPr="0081683F">
                <w:rPr>
                  <w:rFonts w:ascii="Calibri" w:eastAsia="PMingLiU" w:hAnsi="Calibri" w:cs="Calibri"/>
                  <w:color w:val="000000"/>
                  <w:sz w:val="22"/>
                  <w:szCs w:val="22"/>
                  <w:lang w:val="en-PH" w:eastAsia="en-US"/>
                </w:rPr>
                <w:t>7.23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50" w:author="Diana Machado" w:date="2019-04-05T18:21:00Z"/>
                <w:rFonts w:ascii="Calibri" w:eastAsia="PMingLiU" w:hAnsi="Calibri" w:cs="Calibri"/>
                <w:color w:val="000000"/>
                <w:sz w:val="22"/>
                <w:szCs w:val="22"/>
                <w:lang w:val="en-PH" w:eastAsia="en-US"/>
              </w:rPr>
            </w:pPr>
            <w:ins w:id="46351" w:author="Diana Machado" w:date="2019-04-05T18:21:00Z">
              <w:r w:rsidRPr="0081683F">
                <w:rPr>
                  <w:rFonts w:ascii="Calibri" w:eastAsia="PMingLiU" w:hAnsi="Calibri" w:cs="Calibri"/>
                  <w:color w:val="000000"/>
                  <w:sz w:val="22"/>
                  <w:szCs w:val="22"/>
                  <w:lang w:val="en-PH" w:eastAsia="en-US"/>
                </w:rPr>
                <w:t>58.24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52" w:author="Diana Machado" w:date="2019-04-05T18:21:00Z"/>
                <w:rFonts w:ascii="Calibri" w:eastAsia="PMingLiU" w:hAnsi="Calibri" w:cs="Calibri"/>
                <w:color w:val="000000"/>
                <w:sz w:val="22"/>
                <w:szCs w:val="22"/>
                <w:lang w:val="en-PH" w:eastAsia="en-US"/>
              </w:rPr>
            </w:pPr>
            <w:ins w:id="46353" w:author="Diana Machado" w:date="2019-04-05T18:21:00Z">
              <w:r w:rsidRPr="0081683F">
                <w:rPr>
                  <w:rFonts w:ascii="Calibri" w:eastAsia="PMingLiU" w:hAnsi="Calibri" w:cs="Calibri"/>
                  <w:color w:val="000000"/>
                  <w:sz w:val="22"/>
                  <w:szCs w:val="22"/>
                  <w:lang w:val="en-PH" w:eastAsia="en-US"/>
                </w:rPr>
                <w:t>2.69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54" w:author="Diana Machado" w:date="2019-04-05T18:21:00Z"/>
                <w:rFonts w:ascii="Calibri" w:eastAsia="PMingLiU" w:hAnsi="Calibri" w:cs="Calibri"/>
                <w:color w:val="000000"/>
                <w:sz w:val="22"/>
                <w:szCs w:val="22"/>
                <w:lang w:val="en-PH" w:eastAsia="en-US"/>
              </w:rPr>
            </w:pPr>
            <w:ins w:id="46355" w:author="Diana Machado" w:date="2019-04-05T18:21:00Z">
              <w:r w:rsidRPr="0081683F">
                <w:rPr>
                  <w:rFonts w:ascii="Calibri" w:eastAsia="PMingLiU" w:hAnsi="Calibri" w:cs="Calibri"/>
                  <w:color w:val="000000"/>
                  <w:sz w:val="22"/>
                  <w:szCs w:val="22"/>
                  <w:lang w:val="en-PH" w:eastAsia="en-US"/>
                </w:rPr>
                <w:t>1.39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56" w:author="Diana Machado" w:date="2019-04-05T18:21:00Z"/>
                <w:rFonts w:ascii="Calibri" w:eastAsia="PMingLiU" w:hAnsi="Calibri" w:cs="Calibri"/>
                <w:color w:val="000000"/>
                <w:sz w:val="22"/>
                <w:szCs w:val="22"/>
                <w:lang w:val="en-PH" w:eastAsia="en-US"/>
              </w:rPr>
            </w:pPr>
            <w:ins w:id="46357" w:author="Diana Machado" w:date="2019-04-05T18:21:00Z">
              <w:r w:rsidRPr="0081683F">
                <w:rPr>
                  <w:rFonts w:ascii="Calibri" w:eastAsia="PMingLiU" w:hAnsi="Calibri" w:cs="Calibri"/>
                  <w:color w:val="000000"/>
                  <w:sz w:val="22"/>
                  <w:szCs w:val="22"/>
                  <w:lang w:val="en-PH" w:eastAsia="en-US"/>
                </w:rPr>
                <w:t>4.95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58" w:author="Diana Machado" w:date="2019-04-05T18:21:00Z"/>
                <w:rFonts w:ascii="Calibri" w:eastAsia="PMingLiU" w:hAnsi="Calibri" w:cs="Calibri"/>
                <w:color w:val="000000"/>
                <w:sz w:val="22"/>
                <w:szCs w:val="22"/>
                <w:lang w:val="en-PH" w:eastAsia="en-US"/>
              </w:rPr>
            </w:pPr>
            <w:ins w:id="46359" w:author="Diana Machado" w:date="2019-04-05T18:21:00Z">
              <w:r w:rsidRPr="0081683F">
                <w:rPr>
                  <w:rFonts w:ascii="Calibri" w:eastAsia="PMingLiU" w:hAnsi="Calibri" w:cs="Calibri"/>
                  <w:color w:val="000000"/>
                  <w:sz w:val="22"/>
                  <w:szCs w:val="22"/>
                  <w:lang w:val="en-PH" w:eastAsia="en-US"/>
                </w:rPr>
                <w:t>2.11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60" w:author="Diana Machado" w:date="2019-04-05T18:21:00Z"/>
                <w:rFonts w:ascii="Calibri" w:eastAsia="PMingLiU" w:hAnsi="Calibri" w:cs="Calibri"/>
                <w:color w:val="000000"/>
                <w:sz w:val="22"/>
                <w:szCs w:val="22"/>
                <w:lang w:val="en-PH" w:eastAsia="en-US"/>
              </w:rPr>
            </w:pPr>
            <w:ins w:id="46361" w:author="Diana Machado" w:date="2019-04-05T18:21:00Z">
              <w:r w:rsidRPr="0081683F">
                <w:rPr>
                  <w:rFonts w:ascii="Calibri" w:eastAsia="PMingLiU" w:hAnsi="Calibri" w:cs="Calibri"/>
                  <w:color w:val="000000"/>
                  <w:sz w:val="22"/>
                  <w:szCs w:val="22"/>
                  <w:lang w:val="en-PH" w:eastAsia="en-US"/>
                </w:rPr>
                <w:t>8.427</w:t>
              </w:r>
            </w:ins>
          </w:p>
        </w:tc>
      </w:tr>
      <w:tr w:rsidR="002348ED" w:rsidRPr="0081683F" w:rsidTr="00787B33">
        <w:trPr>
          <w:trHeight w:val="286"/>
          <w:ins w:id="4636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36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64" w:author="Diana Machado" w:date="2019-04-05T18:21:00Z"/>
                <w:rFonts w:ascii="Calibri" w:eastAsia="PMingLiU" w:hAnsi="Calibri" w:cs="Calibri"/>
                <w:color w:val="000000"/>
                <w:sz w:val="22"/>
                <w:szCs w:val="22"/>
                <w:lang w:val="en-PH" w:eastAsia="en-US"/>
              </w:rPr>
            </w:pPr>
            <w:ins w:id="4636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66" w:author="Diana Machado" w:date="2019-04-05T18:21:00Z"/>
                <w:rFonts w:ascii="Calibri" w:eastAsia="PMingLiU" w:hAnsi="Calibri" w:cs="Calibri"/>
                <w:color w:val="000000"/>
                <w:sz w:val="22"/>
                <w:szCs w:val="22"/>
                <w:lang w:val="en-PH" w:eastAsia="en-US"/>
              </w:rPr>
            </w:pPr>
            <w:ins w:id="46367" w:author="Diana Machado" w:date="2019-04-05T18:21:00Z">
              <w:r w:rsidRPr="0081683F">
                <w:rPr>
                  <w:rFonts w:ascii="Calibri" w:eastAsia="PMingLiU" w:hAnsi="Calibri" w:cs="Calibri"/>
                  <w:color w:val="000000"/>
                  <w:sz w:val="22"/>
                  <w:szCs w:val="22"/>
                  <w:lang w:val="en-PH" w:eastAsia="en-US"/>
                </w:rPr>
                <w:t>9.09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68" w:author="Diana Machado" w:date="2019-04-05T18:21:00Z"/>
                <w:rFonts w:ascii="Calibri" w:eastAsia="PMingLiU" w:hAnsi="Calibri" w:cs="Calibri"/>
                <w:color w:val="000000"/>
                <w:sz w:val="22"/>
                <w:szCs w:val="22"/>
                <w:lang w:val="en-PH" w:eastAsia="en-US"/>
              </w:rPr>
            </w:pPr>
            <w:ins w:id="46369" w:author="Diana Machado" w:date="2019-04-05T18:21:00Z">
              <w:r w:rsidRPr="0081683F">
                <w:rPr>
                  <w:rFonts w:ascii="Calibri" w:eastAsia="PMingLiU" w:hAnsi="Calibri" w:cs="Calibri"/>
                  <w:color w:val="000000"/>
                  <w:sz w:val="22"/>
                  <w:szCs w:val="22"/>
                  <w:lang w:val="en-PH" w:eastAsia="en-US"/>
                </w:rPr>
                <w:t>8.89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0" w:author="Diana Machado" w:date="2019-04-05T18:21:00Z"/>
                <w:rFonts w:ascii="Calibri" w:eastAsia="PMingLiU" w:hAnsi="Calibri" w:cs="Calibri"/>
                <w:color w:val="000000"/>
                <w:sz w:val="22"/>
                <w:szCs w:val="22"/>
                <w:lang w:val="en-PH" w:eastAsia="en-US"/>
              </w:rPr>
            </w:pPr>
            <w:ins w:id="46371" w:author="Diana Machado" w:date="2019-04-05T18:21:00Z">
              <w:r w:rsidRPr="0081683F">
                <w:rPr>
                  <w:rFonts w:ascii="Calibri" w:eastAsia="PMingLiU" w:hAnsi="Calibri" w:cs="Calibri"/>
                  <w:color w:val="000000"/>
                  <w:sz w:val="22"/>
                  <w:szCs w:val="22"/>
                  <w:lang w:val="en-PH" w:eastAsia="en-US"/>
                </w:rPr>
                <w:t>68.66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2" w:author="Diana Machado" w:date="2019-04-05T18:21:00Z"/>
                <w:rFonts w:ascii="Calibri" w:eastAsia="PMingLiU" w:hAnsi="Calibri" w:cs="Calibri"/>
                <w:color w:val="000000"/>
                <w:sz w:val="22"/>
                <w:szCs w:val="22"/>
                <w:lang w:val="en-PH" w:eastAsia="en-US"/>
              </w:rPr>
            </w:pPr>
            <w:ins w:id="46373" w:author="Diana Machado" w:date="2019-04-05T18:21:00Z">
              <w:r w:rsidRPr="0081683F">
                <w:rPr>
                  <w:rFonts w:ascii="Calibri" w:eastAsia="PMingLiU" w:hAnsi="Calibri" w:cs="Calibri"/>
                  <w:color w:val="000000"/>
                  <w:sz w:val="22"/>
                  <w:szCs w:val="22"/>
                  <w:lang w:val="en-PH" w:eastAsia="en-US"/>
                </w:rPr>
                <w:t>3.7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4" w:author="Diana Machado" w:date="2019-04-05T18:21:00Z"/>
                <w:rFonts w:ascii="Calibri" w:eastAsia="PMingLiU" w:hAnsi="Calibri" w:cs="Calibri"/>
                <w:color w:val="000000"/>
                <w:sz w:val="22"/>
                <w:szCs w:val="22"/>
                <w:lang w:val="en-PH" w:eastAsia="en-US"/>
              </w:rPr>
            </w:pPr>
            <w:ins w:id="46375" w:author="Diana Machado" w:date="2019-04-05T18:21:00Z">
              <w:r w:rsidRPr="0081683F">
                <w:rPr>
                  <w:rFonts w:ascii="Calibri" w:eastAsia="PMingLiU" w:hAnsi="Calibri" w:cs="Calibri"/>
                  <w:color w:val="000000"/>
                  <w:sz w:val="22"/>
                  <w:szCs w:val="22"/>
                  <w:lang w:val="en-PH" w:eastAsia="en-US"/>
                </w:rPr>
                <w:t>2.19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6" w:author="Diana Machado" w:date="2019-04-05T18:21:00Z"/>
                <w:rFonts w:ascii="Calibri" w:eastAsia="PMingLiU" w:hAnsi="Calibri" w:cs="Calibri"/>
                <w:color w:val="000000"/>
                <w:sz w:val="22"/>
                <w:szCs w:val="22"/>
                <w:lang w:val="en-PH" w:eastAsia="en-US"/>
              </w:rPr>
            </w:pPr>
            <w:ins w:id="46377" w:author="Diana Machado" w:date="2019-04-05T18:21:00Z">
              <w:r w:rsidRPr="0081683F">
                <w:rPr>
                  <w:rFonts w:ascii="Calibri" w:eastAsia="PMingLiU" w:hAnsi="Calibri" w:cs="Calibri"/>
                  <w:color w:val="000000"/>
                  <w:sz w:val="22"/>
                  <w:szCs w:val="22"/>
                  <w:lang w:val="en-PH" w:eastAsia="en-US"/>
                </w:rPr>
                <w:t>5.15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78" w:author="Diana Machado" w:date="2019-04-05T18:21:00Z"/>
                <w:rFonts w:ascii="Calibri" w:eastAsia="PMingLiU" w:hAnsi="Calibri" w:cs="Calibri"/>
                <w:color w:val="000000"/>
                <w:sz w:val="22"/>
                <w:szCs w:val="22"/>
                <w:lang w:val="en-PH" w:eastAsia="en-US"/>
              </w:rPr>
            </w:pPr>
            <w:ins w:id="46379" w:author="Diana Machado" w:date="2019-04-05T18:21:00Z">
              <w:r w:rsidRPr="0081683F">
                <w:rPr>
                  <w:rFonts w:ascii="Calibri" w:eastAsia="PMingLiU" w:hAnsi="Calibri" w:cs="Calibri"/>
                  <w:color w:val="000000"/>
                  <w:sz w:val="22"/>
                  <w:szCs w:val="22"/>
                  <w:lang w:val="en-PH" w:eastAsia="en-US"/>
                </w:rPr>
                <w:t>3.19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0" w:author="Diana Machado" w:date="2019-04-05T18:21:00Z"/>
                <w:rFonts w:ascii="Calibri" w:eastAsia="PMingLiU" w:hAnsi="Calibri" w:cs="Calibri"/>
                <w:color w:val="000000"/>
                <w:sz w:val="22"/>
                <w:szCs w:val="22"/>
                <w:lang w:val="en-PH" w:eastAsia="en-US"/>
              </w:rPr>
            </w:pPr>
            <w:ins w:id="46381" w:author="Diana Machado" w:date="2019-04-05T18:21:00Z">
              <w:r w:rsidRPr="0081683F">
                <w:rPr>
                  <w:rFonts w:ascii="Calibri" w:eastAsia="PMingLiU" w:hAnsi="Calibri" w:cs="Calibri"/>
                  <w:color w:val="000000"/>
                  <w:sz w:val="22"/>
                  <w:szCs w:val="22"/>
                  <w:lang w:val="en-PH" w:eastAsia="en-US"/>
                </w:rPr>
                <w:t>21.487</w:t>
              </w:r>
            </w:ins>
          </w:p>
        </w:tc>
      </w:tr>
      <w:tr w:rsidR="002348ED" w:rsidRPr="0081683F" w:rsidTr="00787B33">
        <w:trPr>
          <w:trHeight w:val="286"/>
          <w:ins w:id="4638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3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384" w:author="Diana Machado" w:date="2019-04-05T18:21:00Z"/>
                <w:rFonts w:ascii="Calibri" w:eastAsia="PMingLiU" w:hAnsi="Calibri" w:cs="Calibri"/>
                <w:color w:val="000000"/>
                <w:sz w:val="22"/>
                <w:szCs w:val="22"/>
                <w:lang w:val="en-PH" w:eastAsia="en-US"/>
              </w:rPr>
            </w:pPr>
            <w:ins w:id="4638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6" w:author="Diana Machado" w:date="2019-04-05T18:21:00Z"/>
                <w:rFonts w:ascii="Calibri" w:eastAsia="PMingLiU" w:hAnsi="Calibri" w:cs="Calibri"/>
                <w:color w:val="000000"/>
                <w:sz w:val="22"/>
                <w:szCs w:val="22"/>
                <w:lang w:val="en-PH" w:eastAsia="en-US"/>
              </w:rPr>
            </w:pPr>
            <w:ins w:id="46387" w:author="Diana Machado" w:date="2019-04-05T18:21:00Z">
              <w:r w:rsidRPr="0081683F">
                <w:rPr>
                  <w:rFonts w:ascii="Calibri" w:eastAsia="PMingLiU" w:hAnsi="Calibri" w:cs="Calibri"/>
                  <w:color w:val="000000"/>
                  <w:sz w:val="22"/>
                  <w:szCs w:val="22"/>
                  <w:lang w:val="en-PH" w:eastAsia="en-US"/>
                </w:rPr>
                <w:t>14.59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88" w:author="Diana Machado" w:date="2019-04-05T18:21:00Z"/>
                <w:rFonts w:ascii="Calibri" w:eastAsia="PMingLiU" w:hAnsi="Calibri" w:cs="Calibri"/>
                <w:color w:val="000000"/>
                <w:sz w:val="22"/>
                <w:szCs w:val="22"/>
                <w:lang w:val="en-PH" w:eastAsia="en-US"/>
              </w:rPr>
            </w:pPr>
            <w:ins w:id="46389" w:author="Diana Machado" w:date="2019-04-05T18:21:00Z">
              <w:r w:rsidRPr="0081683F">
                <w:rPr>
                  <w:rFonts w:ascii="Calibri" w:eastAsia="PMingLiU" w:hAnsi="Calibri" w:cs="Calibri"/>
                  <w:color w:val="000000"/>
                  <w:sz w:val="22"/>
                  <w:szCs w:val="22"/>
                  <w:lang w:val="en-PH" w:eastAsia="en-US"/>
                </w:rPr>
                <w:t>11.59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0" w:author="Diana Machado" w:date="2019-04-05T18:21:00Z"/>
                <w:rFonts w:ascii="Calibri" w:eastAsia="PMingLiU" w:hAnsi="Calibri" w:cs="Calibri"/>
                <w:color w:val="000000"/>
                <w:sz w:val="22"/>
                <w:szCs w:val="22"/>
                <w:lang w:val="en-PH" w:eastAsia="en-US"/>
              </w:rPr>
            </w:pPr>
            <w:ins w:id="46391" w:author="Diana Machado" w:date="2019-04-05T18:21:00Z">
              <w:r w:rsidRPr="0081683F">
                <w:rPr>
                  <w:rFonts w:ascii="Calibri" w:eastAsia="PMingLiU" w:hAnsi="Calibri" w:cs="Calibri"/>
                  <w:color w:val="000000"/>
                  <w:sz w:val="22"/>
                  <w:szCs w:val="22"/>
                  <w:lang w:val="en-PH" w:eastAsia="en-US"/>
                </w:rPr>
                <w:t>85.6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2" w:author="Diana Machado" w:date="2019-04-05T18:21:00Z"/>
                <w:rFonts w:ascii="Calibri" w:eastAsia="PMingLiU" w:hAnsi="Calibri" w:cs="Calibri"/>
                <w:color w:val="000000"/>
                <w:sz w:val="22"/>
                <w:szCs w:val="22"/>
                <w:lang w:val="en-PH" w:eastAsia="en-US"/>
              </w:rPr>
            </w:pPr>
            <w:ins w:id="46393" w:author="Diana Machado" w:date="2019-04-05T18:21:00Z">
              <w:r w:rsidRPr="0081683F">
                <w:rPr>
                  <w:rFonts w:ascii="Calibri" w:eastAsia="PMingLiU" w:hAnsi="Calibri" w:cs="Calibri"/>
                  <w:color w:val="000000"/>
                  <w:sz w:val="22"/>
                  <w:szCs w:val="22"/>
                  <w:lang w:val="en-PH" w:eastAsia="en-US"/>
                </w:rPr>
                <w:t>7.3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4" w:author="Diana Machado" w:date="2019-04-05T18:21:00Z"/>
                <w:rFonts w:ascii="Calibri" w:eastAsia="PMingLiU" w:hAnsi="Calibri" w:cs="Calibri"/>
                <w:color w:val="000000"/>
                <w:sz w:val="22"/>
                <w:szCs w:val="22"/>
                <w:lang w:val="en-PH" w:eastAsia="en-US"/>
              </w:rPr>
            </w:pPr>
            <w:ins w:id="46395" w:author="Diana Machado" w:date="2019-04-05T18:21:00Z">
              <w:r w:rsidRPr="0081683F">
                <w:rPr>
                  <w:rFonts w:ascii="Calibri" w:eastAsia="PMingLiU" w:hAnsi="Calibri" w:cs="Calibri"/>
                  <w:color w:val="000000"/>
                  <w:sz w:val="22"/>
                  <w:szCs w:val="22"/>
                  <w:lang w:val="en-PH" w:eastAsia="en-US"/>
                </w:rPr>
                <w:t>3.37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6" w:author="Diana Machado" w:date="2019-04-05T18:21:00Z"/>
                <w:rFonts w:ascii="Calibri" w:eastAsia="PMingLiU" w:hAnsi="Calibri" w:cs="Calibri"/>
                <w:color w:val="000000"/>
                <w:sz w:val="22"/>
                <w:szCs w:val="22"/>
                <w:lang w:val="en-PH" w:eastAsia="en-US"/>
              </w:rPr>
            </w:pPr>
            <w:ins w:id="46397" w:author="Diana Machado" w:date="2019-04-05T18:21:00Z">
              <w:r w:rsidRPr="0081683F">
                <w:rPr>
                  <w:rFonts w:ascii="Calibri" w:eastAsia="PMingLiU" w:hAnsi="Calibri" w:cs="Calibri"/>
                  <w:color w:val="000000"/>
                  <w:sz w:val="22"/>
                  <w:szCs w:val="22"/>
                  <w:lang w:val="en-PH" w:eastAsia="en-US"/>
                </w:rPr>
                <w:t>7.34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398" w:author="Diana Machado" w:date="2019-04-05T18:21:00Z"/>
                <w:rFonts w:ascii="Calibri" w:eastAsia="PMingLiU" w:hAnsi="Calibri" w:cs="Calibri"/>
                <w:color w:val="000000"/>
                <w:sz w:val="22"/>
                <w:szCs w:val="22"/>
                <w:lang w:val="en-PH" w:eastAsia="en-US"/>
              </w:rPr>
            </w:pPr>
            <w:ins w:id="46399" w:author="Diana Machado" w:date="2019-04-05T18:21:00Z">
              <w:r w:rsidRPr="0081683F">
                <w:rPr>
                  <w:rFonts w:ascii="Calibri" w:eastAsia="PMingLiU" w:hAnsi="Calibri" w:cs="Calibri"/>
                  <w:color w:val="000000"/>
                  <w:sz w:val="22"/>
                  <w:szCs w:val="22"/>
                  <w:lang w:val="en-PH" w:eastAsia="en-US"/>
                </w:rPr>
                <w:t>4.79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00" w:author="Diana Machado" w:date="2019-04-05T18:21:00Z"/>
                <w:rFonts w:ascii="Calibri" w:eastAsia="PMingLiU" w:hAnsi="Calibri" w:cs="Calibri"/>
                <w:color w:val="000000"/>
                <w:sz w:val="22"/>
                <w:szCs w:val="22"/>
                <w:lang w:val="en-PH" w:eastAsia="en-US"/>
              </w:rPr>
            </w:pPr>
            <w:ins w:id="46401" w:author="Diana Machado" w:date="2019-04-05T18:21:00Z">
              <w:r w:rsidRPr="0081683F">
                <w:rPr>
                  <w:rFonts w:ascii="Calibri" w:eastAsia="PMingLiU" w:hAnsi="Calibri" w:cs="Calibri"/>
                  <w:color w:val="000000"/>
                  <w:sz w:val="22"/>
                  <w:szCs w:val="22"/>
                  <w:lang w:val="en-PH" w:eastAsia="en-US"/>
                </w:rPr>
                <w:t>30.896</w:t>
              </w:r>
            </w:ins>
          </w:p>
        </w:tc>
      </w:tr>
      <w:tr w:rsidR="002348ED" w:rsidRPr="0081683F" w:rsidTr="00787B33">
        <w:trPr>
          <w:trHeight w:val="286"/>
          <w:ins w:id="4640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0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0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0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0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0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0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1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1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1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41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14" w:author="Diana Machado" w:date="2019-04-05T18:21:00Z"/>
                <w:rFonts w:ascii="Calibri" w:eastAsia="PMingLiU" w:hAnsi="Calibri" w:cs="Calibri"/>
                <w:color w:val="000000"/>
                <w:sz w:val="22"/>
                <w:szCs w:val="22"/>
                <w:lang w:val="en-PH" w:eastAsia="en-US"/>
              </w:rPr>
            </w:pPr>
            <w:ins w:id="46415" w:author="Diana Machado" w:date="2019-04-05T18:21:00Z">
              <w:r w:rsidRPr="0081683F">
                <w:rPr>
                  <w:rFonts w:ascii="Calibri" w:eastAsia="PMingLiU" w:hAnsi="Calibri" w:cs="Calibri"/>
                  <w:color w:val="000000"/>
                  <w:sz w:val="22"/>
                  <w:szCs w:val="22"/>
                  <w:lang w:val="en-PH" w:eastAsia="en-US"/>
                </w:rPr>
                <w:t>Nassau</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16" w:author="Diana Machado" w:date="2019-04-05T18:21:00Z"/>
                <w:rFonts w:ascii="Calibri" w:eastAsia="PMingLiU" w:hAnsi="Calibri" w:cs="Calibri"/>
                <w:color w:val="000000"/>
                <w:sz w:val="22"/>
                <w:szCs w:val="22"/>
                <w:lang w:val="en-PH" w:eastAsia="en-US"/>
              </w:rPr>
            </w:pPr>
            <w:ins w:id="4641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18" w:author="Diana Machado" w:date="2019-04-05T18:21:00Z"/>
                <w:rFonts w:ascii="Calibri" w:eastAsia="PMingLiU" w:hAnsi="Calibri" w:cs="Calibri"/>
                <w:color w:val="000000"/>
                <w:sz w:val="22"/>
                <w:szCs w:val="22"/>
                <w:lang w:val="en-PH" w:eastAsia="en-US"/>
              </w:rPr>
            </w:pPr>
            <w:ins w:id="46419" w:author="Diana Machado" w:date="2019-04-05T18:21:00Z">
              <w:r w:rsidRPr="0081683F">
                <w:rPr>
                  <w:rFonts w:ascii="Calibri" w:eastAsia="PMingLiU" w:hAnsi="Calibri" w:cs="Calibri"/>
                  <w:color w:val="000000"/>
                  <w:sz w:val="22"/>
                  <w:szCs w:val="22"/>
                  <w:lang w:val="en-PH" w:eastAsia="en-US"/>
                </w:rPr>
                <w:t>0.54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20" w:author="Diana Machado" w:date="2019-04-05T18:21:00Z"/>
                <w:rFonts w:ascii="Calibri" w:eastAsia="PMingLiU" w:hAnsi="Calibri" w:cs="Calibri"/>
                <w:color w:val="000000"/>
                <w:sz w:val="22"/>
                <w:szCs w:val="22"/>
                <w:lang w:val="en-PH" w:eastAsia="en-US"/>
              </w:rPr>
            </w:pPr>
            <w:ins w:id="46421" w:author="Diana Machado" w:date="2019-04-05T18:21:00Z">
              <w:r w:rsidRPr="0081683F">
                <w:rPr>
                  <w:rFonts w:ascii="Calibri" w:eastAsia="PMingLiU" w:hAnsi="Calibri" w:cs="Calibri"/>
                  <w:color w:val="000000"/>
                  <w:sz w:val="22"/>
                  <w:szCs w:val="22"/>
                  <w:lang w:val="en-PH" w:eastAsia="en-US"/>
                </w:rPr>
                <w:t>0.53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22" w:author="Diana Machado" w:date="2019-04-05T18:21:00Z"/>
                <w:rFonts w:ascii="Calibri" w:eastAsia="PMingLiU" w:hAnsi="Calibri" w:cs="Calibri"/>
                <w:color w:val="000000"/>
                <w:sz w:val="22"/>
                <w:szCs w:val="22"/>
                <w:lang w:val="en-PH" w:eastAsia="en-US"/>
              </w:rPr>
            </w:pPr>
            <w:ins w:id="46423" w:author="Diana Machado" w:date="2019-04-05T18:21:00Z">
              <w:r w:rsidRPr="0081683F">
                <w:rPr>
                  <w:rFonts w:ascii="Calibri" w:eastAsia="PMingLiU" w:hAnsi="Calibri" w:cs="Calibri"/>
                  <w:color w:val="000000"/>
                  <w:sz w:val="22"/>
                  <w:szCs w:val="22"/>
                  <w:lang w:val="en-PH" w:eastAsia="en-US"/>
                </w:rPr>
                <w:t>1.04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24" w:author="Diana Machado" w:date="2019-04-05T18:21:00Z"/>
                <w:rFonts w:ascii="Calibri" w:eastAsia="PMingLiU" w:hAnsi="Calibri" w:cs="Calibri"/>
                <w:color w:val="000000"/>
                <w:sz w:val="22"/>
                <w:szCs w:val="22"/>
                <w:lang w:val="en-PH" w:eastAsia="en-US"/>
              </w:rPr>
            </w:pPr>
            <w:ins w:id="46425" w:author="Diana Machado" w:date="2019-04-05T18:21:00Z">
              <w:r w:rsidRPr="0081683F">
                <w:rPr>
                  <w:rFonts w:ascii="Calibri" w:eastAsia="PMingLiU" w:hAnsi="Calibri" w:cs="Calibri"/>
                  <w:color w:val="000000"/>
                  <w:sz w:val="22"/>
                  <w:szCs w:val="22"/>
                  <w:lang w:val="en-PH" w:eastAsia="en-US"/>
                </w:rPr>
                <w:t>0.11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26" w:author="Diana Machado" w:date="2019-04-05T18:21:00Z"/>
                <w:rFonts w:ascii="Calibri" w:eastAsia="PMingLiU" w:hAnsi="Calibri" w:cs="Calibri"/>
                <w:color w:val="000000"/>
                <w:sz w:val="22"/>
                <w:szCs w:val="22"/>
                <w:lang w:val="en-PH" w:eastAsia="en-US"/>
              </w:rPr>
            </w:pPr>
            <w:ins w:id="46427" w:author="Diana Machado" w:date="2019-04-05T18:21:00Z">
              <w:r w:rsidRPr="0081683F">
                <w:rPr>
                  <w:rFonts w:ascii="Calibri" w:eastAsia="PMingLiU" w:hAnsi="Calibri" w:cs="Calibri"/>
                  <w:color w:val="000000"/>
                  <w:sz w:val="22"/>
                  <w:szCs w:val="22"/>
                  <w:lang w:val="en-PH" w:eastAsia="en-US"/>
                </w:rPr>
                <w:t>0.10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28" w:author="Diana Machado" w:date="2019-04-05T18:21:00Z"/>
                <w:rFonts w:ascii="Calibri" w:eastAsia="PMingLiU" w:hAnsi="Calibri" w:cs="Calibri"/>
                <w:color w:val="000000"/>
                <w:sz w:val="22"/>
                <w:szCs w:val="22"/>
                <w:lang w:val="en-PH" w:eastAsia="en-US"/>
              </w:rPr>
            </w:pPr>
            <w:ins w:id="46429" w:author="Diana Machado" w:date="2019-04-05T18:21:00Z">
              <w:r w:rsidRPr="0081683F">
                <w:rPr>
                  <w:rFonts w:ascii="Calibri" w:eastAsia="PMingLiU" w:hAnsi="Calibri" w:cs="Calibri"/>
                  <w:color w:val="000000"/>
                  <w:sz w:val="22"/>
                  <w:szCs w:val="22"/>
                  <w:lang w:val="en-PH" w:eastAsia="en-US"/>
                </w:rPr>
                <w:t>0.3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30" w:author="Diana Machado" w:date="2019-04-05T18:21:00Z"/>
                <w:rFonts w:ascii="Calibri" w:eastAsia="PMingLiU" w:hAnsi="Calibri" w:cs="Calibri"/>
                <w:color w:val="000000"/>
                <w:sz w:val="22"/>
                <w:szCs w:val="22"/>
                <w:lang w:val="en-PH" w:eastAsia="en-US"/>
              </w:rPr>
            </w:pPr>
            <w:ins w:id="46431" w:author="Diana Machado" w:date="2019-04-05T18:21:00Z">
              <w:r w:rsidRPr="0081683F">
                <w:rPr>
                  <w:rFonts w:ascii="Calibri" w:eastAsia="PMingLiU" w:hAnsi="Calibri" w:cs="Calibri"/>
                  <w:color w:val="000000"/>
                  <w:sz w:val="22"/>
                  <w:szCs w:val="22"/>
                  <w:lang w:val="en-PH" w:eastAsia="en-US"/>
                </w:rPr>
                <w:t>0.2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32" w:author="Diana Machado" w:date="2019-04-05T18:21:00Z"/>
                <w:rFonts w:ascii="Calibri" w:eastAsia="PMingLiU" w:hAnsi="Calibri" w:cs="Calibri"/>
                <w:color w:val="000000"/>
                <w:sz w:val="22"/>
                <w:szCs w:val="22"/>
                <w:lang w:val="en-PH" w:eastAsia="en-US"/>
              </w:rPr>
            </w:pPr>
            <w:ins w:id="46433" w:author="Diana Machado" w:date="2019-04-05T18:21:00Z">
              <w:r w:rsidRPr="0081683F">
                <w:rPr>
                  <w:rFonts w:ascii="Calibri" w:eastAsia="PMingLiU" w:hAnsi="Calibri" w:cs="Calibri"/>
                  <w:color w:val="000000"/>
                  <w:sz w:val="22"/>
                  <w:szCs w:val="22"/>
                  <w:lang w:val="en-PH" w:eastAsia="en-US"/>
                </w:rPr>
                <w:t>2.319</w:t>
              </w:r>
            </w:ins>
          </w:p>
        </w:tc>
      </w:tr>
      <w:tr w:rsidR="002348ED" w:rsidRPr="0081683F" w:rsidTr="00787B33">
        <w:trPr>
          <w:trHeight w:val="286"/>
          <w:ins w:id="4643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43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36" w:author="Diana Machado" w:date="2019-04-05T18:21:00Z"/>
                <w:rFonts w:ascii="Calibri" w:eastAsia="PMingLiU" w:hAnsi="Calibri" w:cs="Calibri"/>
                <w:color w:val="000000"/>
                <w:sz w:val="22"/>
                <w:szCs w:val="22"/>
                <w:lang w:val="en-PH" w:eastAsia="en-US"/>
              </w:rPr>
            </w:pPr>
            <w:ins w:id="4643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38" w:author="Diana Machado" w:date="2019-04-05T18:21:00Z"/>
                <w:rFonts w:ascii="Calibri" w:eastAsia="PMingLiU" w:hAnsi="Calibri" w:cs="Calibri"/>
                <w:color w:val="000000"/>
                <w:sz w:val="22"/>
                <w:szCs w:val="22"/>
                <w:lang w:val="en-PH" w:eastAsia="en-US"/>
              </w:rPr>
            </w:pPr>
            <w:ins w:id="46439" w:author="Diana Machado" w:date="2019-04-05T18:21:00Z">
              <w:r w:rsidRPr="0081683F">
                <w:rPr>
                  <w:rFonts w:ascii="Calibri" w:eastAsia="PMingLiU" w:hAnsi="Calibri" w:cs="Calibri"/>
                  <w:color w:val="000000"/>
                  <w:sz w:val="22"/>
                  <w:szCs w:val="22"/>
                  <w:lang w:val="en-PH" w:eastAsia="en-US"/>
                </w:rPr>
                <w:t>0.88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40" w:author="Diana Machado" w:date="2019-04-05T18:21:00Z"/>
                <w:rFonts w:ascii="Calibri" w:eastAsia="PMingLiU" w:hAnsi="Calibri" w:cs="Calibri"/>
                <w:color w:val="000000"/>
                <w:sz w:val="22"/>
                <w:szCs w:val="22"/>
                <w:lang w:val="en-PH" w:eastAsia="en-US"/>
              </w:rPr>
            </w:pPr>
            <w:ins w:id="46441" w:author="Diana Machado" w:date="2019-04-05T18:21:00Z">
              <w:r w:rsidRPr="0081683F">
                <w:rPr>
                  <w:rFonts w:ascii="Calibri" w:eastAsia="PMingLiU" w:hAnsi="Calibri" w:cs="Calibri"/>
                  <w:color w:val="000000"/>
                  <w:sz w:val="22"/>
                  <w:szCs w:val="22"/>
                  <w:lang w:val="en-PH" w:eastAsia="en-US"/>
                </w:rPr>
                <w:t>0.8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42" w:author="Diana Machado" w:date="2019-04-05T18:21:00Z"/>
                <w:rFonts w:ascii="Calibri" w:eastAsia="PMingLiU" w:hAnsi="Calibri" w:cs="Calibri"/>
                <w:color w:val="000000"/>
                <w:sz w:val="22"/>
                <w:szCs w:val="22"/>
                <w:lang w:val="en-PH" w:eastAsia="en-US"/>
              </w:rPr>
            </w:pPr>
            <w:ins w:id="46443" w:author="Diana Machado" w:date="2019-04-05T18:21:00Z">
              <w:r w:rsidRPr="0081683F">
                <w:rPr>
                  <w:rFonts w:ascii="Calibri" w:eastAsia="PMingLiU" w:hAnsi="Calibri" w:cs="Calibri"/>
                  <w:color w:val="000000"/>
                  <w:sz w:val="22"/>
                  <w:szCs w:val="22"/>
                  <w:lang w:val="en-PH" w:eastAsia="en-US"/>
                </w:rPr>
                <w:t>1.87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44" w:author="Diana Machado" w:date="2019-04-05T18:21:00Z"/>
                <w:rFonts w:ascii="Calibri" w:eastAsia="PMingLiU" w:hAnsi="Calibri" w:cs="Calibri"/>
                <w:color w:val="000000"/>
                <w:sz w:val="22"/>
                <w:szCs w:val="22"/>
                <w:lang w:val="en-PH" w:eastAsia="en-US"/>
              </w:rPr>
            </w:pPr>
            <w:ins w:id="46445" w:author="Diana Machado" w:date="2019-04-05T18:21:00Z">
              <w:r w:rsidRPr="0081683F">
                <w:rPr>
                  <w:rFonts w:ascii="Calibri" w:eastAsia="PMingLiU" w:hAnsi="Calibri" w:cs="Calibri"/>
                  <w:color w:val="000000"/>
                  <w:sz w:val="22"/>
                  <w:szCs w:val="22"/>
                  <w:lang w:val="en-PH" w:eastAsia="en-US"/>
                </w:rPr>
                <w:t>0.21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46" w:author="Diana Machado" w:date="2019-04-05T18:21:00Z"/>
                <w:rFonts w:ascii="Calibri" w:eastAsia="PMingLiU" w:hAnsi="Calibri" w:cs="Calibri"/>
                <w:color w:val="000000"/>
                <w:sz w:val="22"/>
                <w:szCs w:val="22"/>
                <w:lang w:val="en-PH" w:eastAsia="en-US"/>
              </w:rPr>
            </w:pPr>
            <w:ins w:id="46447" w:author="Diana Machado" w:date="2019-04-05T18:21:00Z">
              <w:r w:rsidRPr="0081683F">
                <w:rPr>
                  <w:rFonts w:ascii="Calibri" w:eastAsia="PMingLiU" w:hAnsi="Calibri" w:cs="Calibri"/>
                  <w:color w:val="000000"/>
                  <w:sz w:val="22"/>
                  <w:szCs w:val="22"/>
                  <w:lang w:val="en-PH" w:eastAsia="en-US"/>
                </w:rPr>
                <w:t>0.19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48" w:author="Diana Machado" w:date="2019-04-05T18:21:00Z"/>
                <w:rFonts w:ascii="Calibri" w:eastAsia="PMingLiU" w:hAnsi="Calibri" w:cs="Calibri"/>
                <w:color w:val="000000"/>
                <w:sz w:val="22"/>
                <w:szCs w:val="22"/>
                <w:lang w:val="en-PH" w:eastAsia="en-US"/>
              </w:rPr>
            </w:pPr>
            <w:ins w:id="46449" w:author="Diana Machado" w:date="2019-04-05T18:21:00Z">
              <w:r w:rsidRPr="0081683F">
                <w:rPr>
                  <w:rFonts w:ascii="Calibri" w:eastAsia="PMingLiU" w:hAnsi="Calibri" w:cs="Calibri"/>
                  <w:color w:val="000000"/>
                  <w:sz w:val="22"/>
                  <w:szCs w:val="22"/>
                  <w:lang w:val="en-PH" w:eastAsia="en-US"/>
                </w:rPr>
                <w:t>0.3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50" w:author="Diana Machado" w:date="2019-04-05T18:21:00Z"/>
                <w:rFonts w:ascii="Calibri" w:eastAsia="PMingLiU" w:hAnsi="Calibri" w:cs="Calibri"/>
                <w:color w:val="000000"/>
                <w:sz w:val="22"/>
                <w:szCs w:val="22"/>
                <w:lang w:val="en-PH" w:eastAsia="en-US"/>
              </w:rPr>
            </w:pPr>
            <w:ins w:id="46451" w:author="Diana Machado" w:date="2019-04-05T18:21:00Z">
              <w:r w:rsidRPr="0081683F">
                <w:rPr>
                  <w:rFonts w:ascii="Calibri" w:eastAsia="PMingLiU" w:hAnsi="Calibri" w:cs="Calibri"/>
                  <w:color w:val="000000"/>
                  <w:sz w:val="22"/>
                  <w:szCs w:val="22"/>
                  <w:lang w:val="en-PH" w:eastAsia="en-US"/>
                </w:rPr>
                <w:t>0.2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52" w:author="Diana Machado" w:date="2019-04-05T18:21:00Z"/>
                <w:rFonts w:ascii="Calibri" w:eastAsia="PMingLiU" w:hAnsi="Calibri" w:cs="Calibri"/>
                <w:color w:val="000000"/>
                <w:sz w:val="22"/>
                <w:szCs w:val="22"/>
                <w:lang w:val="en-PH" w:eastAsia="en-US"/>
              </w:rPr>
            </w:pPr>
            <w:ins w:id="46453" w:author="Diana Machado" w:date="2019-04-05T18:21:00Z">
              <w:r w:rsidRPr="0081683F">
                <w:rPr>
                  <w:rFonts w:ascii="Calibri" w:eastAsia="PMingLiU" w:hAnsi="Calibri" w:cs="Calibri"/>
                  <w:color w:val="000000"/>
                  <w:sz w:val="22"/>
                  <w:szCs w:val="22"/>
                  <w:lang w:val="en-PH" w:eastAsia="en-US"/>
                </w:rPr>
                <w:t>2.319</w:t>
              </w:r>
            </w:ins>
          </w:p>
        </w:tc>
      </w:tr>
      <w:tr w:rsidR="002348ED" w:rsidRPr="0081683F" w:rsidTr="00787B33">
        <w:trPr>
          <w:trHeight w:val="286"/>
          <w:ins w:id="4645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4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56" w:author="Diana Machado" w:date="2019-04-05T18:21:00Z"/>
                <w:rFonts w:ascii="Calibri" w:eastAsia="PMingLiU" w:hAnsi="Calibri" w:cs="Calibri"/>
                <w:color w:val="000000"/>
                <w:sz w:val="22"/>
                <w:szCs w:val="22"/>
                <w:lang w:val="en-PH" w:eastAsia="en-US"/>
              </w:rPr>
            </w:pPr>
            <w:ins w:id="4645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58" w:author="Diana Machado" w:date="2019-04-05T18:21:00Z"/>
                <w:rFonts w:ascii="Calibri" w:eastAsia="PMingLiU" w:hAnsi="Calibri" w:cs="Calibri"/>
                <w:color w:val="000000"/>
                <w:sz w:val="22"/>
                <w:szCs w:val="22"/>
                <w:lang w:val="en-PH" w:eastAsia="en-US"/>
              </w:rPr>
            </w:pPr>
            <w:ins w:id="46459" w:author="Diana Machado" w:date="2019-04-05T18:21:00Z">
              <w:r w:rsidRPr="0081683F">
                <w:rPr>
                  <w:rFonts w:ascii="Calibri" w:eastAsia="PMingLiU" w:hAnsi="Calibri" w:cs="Calibri"/>
                  <w:color w:val="000000"/>
                  <w:sz w:val="22"/>
                  <w:szCs w:val="22"/>
                  <w:lang w:val="en-PH" w:eastAsia="en-US"/>
                </w:rPr>
                <w:t>1.01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60" w:author="Diana Machado" w:date="2019-04-05T18:21:00Z"/>
                <w:rFonts w:ascii="Calibri" w:eastAsia="PMingLiU" w:hAnsi="Calibri" w:cs="Calibri"/>
                <w:color w:val="000000"/>
                <w:sz w:val="22"/>
                <w:szCs w:val="22"/>
                <w:lang w:val="en-PH" w:eastAsia="en-US"/>
              </w:rPr>
            </w:pPr>
            <w:ins w:id="46461" w:author="Diana Machado" w:date="2019-04-05T18:21:00Z">
              <w:r w:rsidRPr="0081683F">
                <w:rPr>
                  <w:rFonts w:ascii="Calibri" w:eastAsia="PMingLiU" w:hAnsi="Calibri" w:cs="Calibri"/>
                  <w:color w:val="000000"/>
                  <w:sz w:val="22"/>
                  <w:szCs w:val="22"/>
                  <w:lang w:val="en-PH" w:eastAsia="en-US"/>
                </w:rPr>
                <w:t>1.04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62" w:author="Diana Machado" w:date="2019-04-05T18:21:00Z"/>
                <w:rFonts w:ascii="Calibri" w:eastAsia="PMingLiU" w:hAnsi="Calibri" w:cs="Calibri"/>
                <w:color w:val="000000"/>
                <w:sz w:val="22"/>
                <w:szCs w:val="22"/>
                <w:lang w:val="en-PH" w:eastAsia="en-US"/>
              </w:rPr>
            </w:pPr>
            <w:ins w:id="46463" w:author="Diana Machado" w:date="2019-04-05T18:21:00Z">
              <w:r w:rsidRPr="0081683F">
                <w:rPr>
                  <w:rFonts w:ascii="Calibri" w:eastAsia="PMingLiU" w:hAnsi="Calibri" w:cs="Calibri"/>
                  <w:color w:val="000000"/>
                  <w:sz w:val="22"/>
                  <w:szCs w:val="22"/>
                  <w:lang w:val="en-PH" w:eastAsia="en-US"/>
                </w:rPr>
                <w:t>3.36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64" w:author="Diana Machado" w:date="2019-04-05T18:21:00Z"/>
                <w:rFonts w:ascii="Calibri" w:eastAsia="PMingLiU" w:hAnsi="Calibri" w:cs="Calibri"/>
                <w:color w:val="000000"/>
                <w:sz w:val="22"/>
                <w:szCs w:val="22"/>
                <w:lang w:val="en-PH" w:eastAsia="en-US"/>
              </w:rPr>
            </w:pPr>
            <w:ins w:id="46465" w:author="Diana Machado" w:date="2019-04-05T18:21:00Z">
              <w:r w:rsidRPr="0081683F">
                <w:rPr>
                  <w:rFonts w:ascii="Calibri" w:eastAsia="PMingLiU" w:hAnsi="Calibri" w:cs="Calibri"/>
                  <w:color w:val="000000"/>
                  <w:sz w:val="22"/>
                  <w:szCs w:val="22"/>
                  <w:lang w:val="en-PH" w:eastAsia="en-US"/>
                </w:rPr>
                <w:t>0.2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66" w:author="Diana Machado" w:date="2019-04-05T18:21:00Z"/>
                <w:rFonts w:ascii="Calibri" w:eastAsia="PMingLiU" w:hAnsi="Calibri" w:cs="Calibri"/>
                <w:color w:val="000000"/>
                <w:sz w:val="22"/>
                <w:szCs w:val="22"/>
                <w:lang w:val="en-PH" w:eastAsia="en-US"/>
              </w:rPr>
            </w:pPr>
            <w:ins w:id="46467" w:author="Diana Machado" w:date="2019-04-05T18:21:00Z">
              <w:r w:rsidRPr="0081683F">
                <w:rPr>
                  <w:rFonts w:ascii="Calibri" w:eastAsia="PMingLiU" w:hAnsi="Calibri" w:cs="Calibri"/>
                  <w:color w:val="000000"/>
                  <w:sz w:val="22"/>
                  <w:szCs w:val="22"/>
                  <w:lang w:val="en-PH" w:eastAsia="en-US"/>
                </w:rPr>
                <w:t>0.21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68" w:author="Diana Machado" w:date="2019-04-05T18:21:00Z"/>
                <w:rFonts w:ascii="Calibri" w:eastAsia="PMingLiU" w:hAnsi="Calibri" w:cs="Calibri"/>
                <w:color w:val="000000"/>
                <w:sz w:val="22"/>
                <w:szCs w:val="22"/>
                <w:lang w:val="en-PH" w:eastAsia="en-US"/>
              </w:rPr>
            </w:pPr>
            <w:ins w:id="46469" w:author="Diana Machado" w:date="2019-04-05T18:21:00Z">
              <w:r w:rsidRPr="0081683F">
                <w:rPr>
                  <w:rFonts w:ascii="Calibri" w:eastAsia="PMingLiU" w:hAnsi="Calibri" w:cs="Calibri"/>
                  <w:color w:val="000000"/>
                  <w:sz w:val="22"/>
                  <w:szCs w:val="22"/>
                  <w:lang w:val="en-PH" w:eastAsia="en-US"/>
                </w:rPr>
                <w:t>0.3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70" w:author="Diana Machado" w:date="2019-04-05T18:21:00Z"/>
                <w:rFonts w:ascii="Calibri" w:eastAsia="PMingLiU" w:hAnsi="Calibri" w:cs="Calibri"/>
                <w:color w:val="000000"/>
                <w:sz w:val="22"/>
                <w:szCs w:val="22"/>
                <w:lang w:val="en-PH" w:eastAsia="en-US"/>
              </w:rPr>
            </w:pPr>
            <w:ins w:id="46471" w:author="Diana Machado" w:date="2019-04-05T18:21:00Z">
              <w:r w:rsidRPr="0081683F">
                <w:rPr>
                  <w:rFonts w:ascii="Calibri" w:eastAsia="PMingLiU" w:hAnsi="Calibri" w:cs="Calibri"/>
                  <w:color w:val="000000"/>
                  <w:sz w:val="22"/>
                  <w:szCs w:val="22"/>
                  <w:lang w:val="en-PH" w:eastAsia="en-US"/>
                </w:rPr>
                <w:t>0.2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72" w:author="Diana Machado" w:date="2019-04-05T18:21:00Z"/>
                <w:rFonts w:ascii="Calibri" w:eastAsia="PMingLiU" w:hAnsi="Calibri" w:cs="Calibri"/>
                <w:color w:val="000000"/>
                <w:sz w:val="22"/>
                <w:szCs w:val="22"/>
                <w:lang w:val="en-PH" w:eastAsia="en-US"/>
              </w:rPr>
            </w:pPr>
            <w:ins w:id="46473" w:author="Diana Machado" w:date="2019-04-05T18:21:00Z">
              <w:r w:rsidRPr="0081683F">
                <w:rPr>
                  <w:rFonts w:ascii="Calibri" w:eastAsia="PMingLiU" w:hAnsi="Calibri" w:cs="Calibri"/>
                  <w:color w:val="000000"/>
                  <w:sz w:val="22"/>
                  <w:szCs w:val="22"/>
                  <w:lang w:val="en-PH" w:eastAsia="en-US"/>
                </w:rPr>
                <w:t>2.319</w:t>
              </w:r>
            </w:ins>
          </w:p>
        </w:tc>
      </w:tr>
      <w:tr w:rsidR="002348ED" w:rsidRPr="0081683F" w:rsidTr="00787B33">
        <w:trPr>
          <w:trHeight w:val="286"/>
          <w:ins w:id="4647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47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7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7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7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8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8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8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8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48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48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86" w:author="Diana Machado" w:date="2019-04-05T18:21:00Z"/>
                <w:rFonts w:ascii="Calibri" w:eastAsia="PMingLiU" w:hAnsi="Calibri" w:cs="Calibri"/>
                <w:color w:val="000000"/>
                <w:sz w:val="22"/>
                <w:szCs w:val="22"/>
                <w:lang w:val="en-PH" w:eastAsia="en-US"/>
              </w:rPr>
            </w:pPr>
            <w:ins w:id="46487" w:author="Diana Machado" w:date="2019-04-05T18:21:00Z">
              <w:r w:rsidRPr="0081683F">
                <w:rPr>
                  <w:rFonts w:ascii="Calibri" w:eastAsia="PMingLiU" w:hAnsi="Calibri" w:cs="Calibri"/>
                  <w:color w:val="000000"/>
                  <w:sz w:val="22"/>
                  <w:szCs w:val="22"/>
                  <w:lang w:val="en-PH" w:eastAsia="en-US"/>
                </w:rPr>
                <w:t>Okaloos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488" w:author="Diana Machado" w:date="2019-04-05T18:21:00Z"/>
                <w:rFonts w:ascii="Calibri" w:eastAsia="PMingLiU" w:hAnsi="Calibri" w:cs="Calibri"/>
                <w:color w:val="000000"/>
                <w:sz w:val="22"/>
                <w:szCs w:val="22"/>
                <w:lang w:val="en-PH" w:eastAsia="en-US"/>
              </w:rPr>
            </w:pPr>
            <w:ins w:id="4648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90" w:author="Diana Machado" w:date="2019-04-05T18:21:00Z"/>
                <w:rFonts w:ascii="Calibri" w:eastAsia="PMingLiU" w:hAnsi="Calibri" w:cs="Calibri"/>
                <w:color w:val="000000"/>
                <w:sz w:val="22"/>
                <w:szCs w:val="22"/>
                <w:lang w:val="en-PH" w:eastAsia="en-US"/>
              </w:rPr>
            </w:pPr>
            <w:ins w:id="46491" w:author="Diana Machado" w:date="2019-04-05T18:21:00Z">
              <w:r w:rsidRPr="0081683F">
                <w:rPr>
                  <w:rFonts w:ascii="Calibri" w:eastAsia="PMingLiU" w:hAnsi="Calibri" w:cs="Calibri"/>
                  <w:color w:val="000000"/>
                  <w:sz w:val="22"/>
                  <w:szCs w:val="22"/>
                  <w:lang w:val="en-PH" w:eastAsia="en-US"/>
                </w:rPr>
                <w:t>1.42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492" w:author="Diana Machado" w:date="2019-04-05T18:21:00Z"/>
                <w:rFonts w:ascii="Calibri" w:eastAsia="PMingLiU" w:hAnsi="Calibri" w:cs="Calibri"/>
                <w:color w:val="000000"/>
                <w:sz w:val="22"/>
                <w:szCs w:val="22"/>
                <w:lang w:val="en-PH" w:eastAsia="en-US"/>
              </w:rPr>
            </w:pPr>
            <w:ins w:id="46493" w:author="Diana Machado" w:date="2019-04-05T18:21:00Z">
              <w:r w:rsidRPr="0081683F">
                <w:rPr>
                  <w:rFonts w:ascii="Calibri" w:eastAsia="PMingLiU" w:hAnsi="Calibri" w:cs="Calibri"/>
                  <w:color w:val="000000"/>
                  <w:sz w:val="22"/>
                  <w:szCs w:val="22"/>
                  <w:lang w:val="en-PH" w:eastAsia="en-US"/>
                </w:rPr>
                <w:t>1.46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94" w:author="Diana Machado" w:date="2019-04-05T18:21:00Z"/>
                <w:rFonts w:ascii="Calibri" w:eastAsia="PMingLiU" w:hAnsi="Calibri" w:cs="Calibri"/>
                <w:color w:val="000000"/>
                <w:sz w:val="22"/>
                <w:szCs w:val="22"/>
                <w:lang w:val="en-PH" w:eastAsia="en-US"/>
              </w:rPr>
            </w:pPr>
            <w:ins w:id="46495" w:author="Diana Machado" w:date="2019-04-05T18:21:00Z">
              <w:r w:rsidRPr="0081683F">
                <w:rPr>
                  <w:rFonts w:ascii="Calibri" w:eastAsia="PMingLiU" w:hAnsi="Calibri" w:cs="Calibri"/>
                  <w:color w:val="000000"/>
                  <w:sz w:val="22"/>
                  <w:szCs w:val="22"/>
                  <w:lang w:val="en-PH" w:eastAsia="en-US"/>
                </w:rPr>
                <w:t>1.6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96" w:author="Diana Machado" w:date="2019-04-05T18:21:00Z"/>
                <w:rFonts w:ascii="Calibri" w:eastAsia="PMingLiU" w:hAnsi="Calibri" w:cs="Calibri"/>
                <w:color w:val="000000"/>
                <w:sz w:val="22"/>
                <w:szCs w:val="22"/>
                <w:lang w:val="en-PH" w:eastAsia="en-US"/>
              </w:rPr>
            </w:pPr>
            <w:ins w:id="46497" w:author="Diana Machado" w:date="2019-04-05T18:21:00Z">
              <w:r w:rsidRPr="0081683F">
                <w:rPr>
                  <w:rFonts w:ascii="Calibri" w:eastAsia="PMingLiU" w:hAnsi="Calibri" w:cs="Calibri"/>
                  <w:color w:val="000000"/>
                  <w:sz w:val="22"/>
                  <w:szCs w:val="22"/>
                  <w:lang w:val="en-PH" w:eastAsia="en-US"/>
                </w:rPr>
                <w:t>0.37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498" w:author="Diana Machado" w:date="2019-04-05T18:21:00Z"/>
                <w:rFonts w:ascii="Calibri" w:eastAsia="PMingLiU" w:hAnsi="Calibri" w:cs="Calibri"/>
                <w:color w:val="000000"/>
                <w:sz w:val="22"/>
                <w:szCs w:val="22"/>
                <w:lang w:val="en-PH" w:eastAsia="en-US"/>
              </w:rPr>
            </w:pPr>
            <w:ins w:id="46499" w:author="Diana Machado" w:date="2019-04-05T18:21:00Z">
              <w:r w:rsidRPr="0081683F">
                <w:rPr>
                  <w:rFonts w:ascii="Calibri" w:eastAsia="PMingLiU" w:hAnsi="Calibri" w:cs="Calibri"/>
                  <w:color w:val="000000"/>
                  <w:sz w:val="22"/>
                  <w:szCs w:val="22"/>
                  <w:lang w:val="en-PH" w:eastAsia="en-US"/>
                </w:rPr>
                <w:t>0.341</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00" w:author="Diana Machado" w:date="2019-04-05T18:21:00Z"/>
                <w:rFonts w:ascii="Calibri" w:eastAsia="PMingLiU" w:hAnsi="Calibri" w:cs="Calibri"/>
                <w:color w:val="000000"/>
                <w:sz w:val="22"/>
                <w:szCs w:val="22"/>
                <w:lang w:val="en-PH" w:eastAsia="en-US"/>
              </w:rPr>
            </w:pPr>
            <w:ins w:id="46501" w:author="Diana Machado" w:date="2019-04-05T18:21:00Z">
              <w:r w:rsidRPr="0081683F">
                <w:rPr>
                  <w:rFonts w:ascii="Calibri" w:eastAsia="PMingLiU" w:hAnsi="Calibri" w:cs="Calibri"/>
                  <w:color w:val="000000"/>
                  <w:sz w:val="22"/>
                  <w:szCs w:val="22"/>
                  <w:lang w:val="en-PH" w:eastAsia="en-US"/>
                </w:rPr>
                <w:t>0.40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02" w:author="Diana Machado" w:date="2019-04-05T18:21:00Z"/>
                <w:rFonts w:ascii="Calibri" w:eastAsia="PMingLiU" w:hAnsi="Calibri" w:cs="Calibri"/>
                <w:color w:val="000000"/>
                <w:sz w:val="22"/>
                <w:szCs w:val="22"/>
                <w:lang w:val="en-PH" w:eastAsia="en-US"/>
              </w:rPr>
            </w:pPr>
            <w:ins w:id="46503" w:author="Diana Machado" w:date="2019-04-05T18:21:00Z">
              <w:r w:rsidRPr="0081683F">
                <w:rPr>
                  <w:rFonts w:ascii="Calibri" w:eastAsia="PMingLiU" w:hAnsi="Calibri" w:cs="Calibri"/>
                  <w:color w:val="000000"/>
                  <w:sz w:val="22"/>
                  <w:szCs w:val="22"/>
                  <w:lang w:val="en-PH" w:eastAsia="en-US"/>
                </w:rPr>
                <w:t>0.73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04" w:author="Diana Machado" w:date="2019-04-05T18:21:00Z"/>
                <w:rFonts w:ascii="Calibri" w:eastAsia="PMingLiU" w:hAnsi="Calibri" w:cs="Calibri"/>
                <w:color w:val="000000"/>
                <w:sz w:val="22"/>
                <w:szCs w:val="22"/>
                <w:lang w:val="en-PH" w:eastAsia="en-US"/>
              </w:rPr>
            </w:pPr>
            <w:ins w:id="46505" w:author="Diana Machado" w:date="2019-04-05T18:21:00Z">
              <w:r w:rsidRPr="0081683F">
                <w:rPr>
                  <w:rFonts w:ascii="Calibri" w:eastAsia="PMingLiU" w:hAnsi="Calibri" w:cs="Calibri"/>
                  <w:color w:val="000000"/>
                  <w:sz w:val="22"/>
                  <w:szCs w:val="22"/>
                  <w:lang w:val="en-PH" w:eastAsia="en-US"/>
                </w:rPr>
                <w:t>3.250</w:t>
              </w:r>
            </w:ins>
          </w:p>
        </w:tc>
      </w:tr>
      <w:tr w:rsidR="002348ED" w:rsidRPr="0081683F" w:rsidTr="00787B33">
        <w:trPr>
          <w:trHeight w:val="286"/>
          <w:ins w:id="4650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5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08" w:author="Diana Machado" w:date="2019-04-05T18:21:00Z"/>
                <w:rFonts w:ascii="Calibri" w:eastAsia="PMingLiU" w:hAnsi="Calibri" w:cs="Calibri"/>
                <w:color w:val="000000"/>
                <w:sz w:val="22"/>
                <w:szCs w:val="22"/>
                <w:lang w:val="en-PH" w:eastAsia="en-US"/>
              </w:rPr>
            </w:pPr>
            <w:ins w:id="4650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10" w:author="Diana Machado" w:date="2019-04-05T18:21:00Z"/>
                <w:rFonts w:ascii="Calibri" w:eastAsia="PMingLiU" w:hAnsi="Calibri" w:cs="Calibri"/>
                <w:color w:val="000000"/>
                <w:sz w:val="22"/>
                <w:szCs w:val="22"/>
                <w:lang w:val="en-PH" w:eastAsia="en-US"/>
              </w:rPr>
            </w:pPr>
            <w:ins w:id="46511" w:author="Diana Machado" w:date="2019-04-05T18:21:00Z">
              <w:r w:rsidRPr="0081683F">
                <w:rPr>
                  <w:rFonts w:ascii="Calibri" w:eastAsia="PMingLiU" w:hAnsi="Calibri" w:cs="Calibri"/>
                  <w:color w:val="000000"/>
                  <w:sz w:val="22"/>
                  <w:szCs w:val="22"/>
                  <w:lang w:val="en-PH" w:eastAsia="en-US"/>
                </w:rPr>
                <w:t>3.05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12" w:author="Diana Machado" w:date="2019-04-05T18:21:00Z"/>
                <w:rFonts w:ascii="Calibri" w:eastAsia="PMingLiU" w:hAnsi="Calibri" w:cs="Calibri"/>
                <w:color w:val="000000"/>
                <w:sz w:val="22"/>
                <w:szCs w:val="22"/>
                <w:lang w:val="en-PH" w:eastAsia="en-US"/>
              </w:rPr>
            </w:pPr>
            <w:ins w:id="46513" w:author="Diana Machado" w:date="2019-04-05T18:21:00Z">
              <w:r w:rsidRPr="0081683F">
                <w:rPr>
                  <w:rFonts w:ascii="Calibri" w:eastAsia="PMingLiU" w:hAnsi="Calibri" w:cs="Calibri"/>
                  <w:color w:val="000000"/>
                  <w:sz w:val="22"/>
                  <w:szCs w:val="22"/>
                  <w:lang w:val="en-PH" w:eastAsia="en-US"/>
                </w:rPr>
                <w:t>3.07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14" w:author="Diana Machado" w:date="2019-04-05T18:21:00Z"/>
                <w:rFonts w:ascii="Calibri" w:eastAsia="PMingLiU" w:hAnsi="Calibri" w:cs="Calibri"/>
                <w:color w:val="000000"/>
                <w:sz w:val="22"/>
                <w:szCs w:val="22"/>
                <w:lang w:val="en-PH" w:eastAsia="en-US"/>
              </w:rPr>
            </w:pPr>
            <w:ins w:id="46515" w:author="Diana Machado" w:date="2019-04-05T18:21:00Z">
              <w:r w:rsidRPr="0081683F">
                <w:rPr>
                  <w:rFonts w:ascii="Calibri" w:eastAsia="PMingLiU" w:hAnsi="Calibri" w:cs="Calibri"/>
                  <w:color w:val="000000"/>
                  <w:sz w:val="22"/>
                  <w:szCs w:val="22"/>
                  <w:lang w:val="en-PH" w:eastAsia="en-US"/>
                </w:rPr>
                <w:t>6.84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16" w:author="Diana Machado" w:date="2019-04-05T18:21:00Z"/>
                <w:rFonts w:ascii="Calibri" w:eastAsia="PMingLiU" w:hAnsi="Calibri" w:cs="Calibri"/>
                <w:color w:val="000000"/>
                <w:sz w:val="22"/>
                <w:szCs w:val="22"/>
                <w:lang w:val="en-PH" w:eastAsia="en-US"/>
              </w:rPr>
            </w:pPr>
            <w:ins w:id="46517" w:author="Diana Machado" w:date="2019-04-05T18:21:00Z">
              <w:r w:rsidRPr="0081683F">
                <w:rPr>
                  <w:rFonts w:ascii="Calibri" w:eastAsia="PMingLiU" w:hAnsi="Calibri" w:cs="Calibri"/>
                  <w:color w:val="000000"/>
                  <w:sz w:val="22"/>
                  <w:szCs w:val="22"/>
                  <w:lang w:val="en-PH" w:eastAsia="en-US"/>
                </w:rPr>
                <w:t>0.95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18" w:author="Diana Machado" w:date="2019-04-05T18:21:00Z"/>
                <w:rFonts w:ascii="Calibri" w:eastAsia="PMingLiU" w:hAnsi="Calibri" w:cs="Calibri"/>
                <w:color w:val="000000"/>
                <w:sz w:val="22"/>
                <w:szCs w:val="22"/>
                <w:lang w:val="en-PH" w:eastAsia="en-US"/>
              </w:rPr>
            </w:pPr>
            <w:ins w:id="46519" w:author="Diana Machado" w:date="2019-04-05T18:21:00Z">
              <w:r w:rsidRPr="0081683F">
                <w:rPr>
                  <w:rFonts w:ascii="Calibri" w:eastAsia="PMingLiU" w:hAnsi="Calibri" w:cs="Calibri"/>
                  <w:color w:val="000000"/>
                  <w:sz w:val="22"/>
                  <w:szCs w:val="22"/>
                  <w:lang w:val="en-PH" w:eastAsia="en-US"/>
                </w:rPr>
                <w:t>0.90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0" w:author="Diana Machado" w:date="2019-04-05T18:21:00Z"/>
                <w:rFonts w:ascii="Calibri" w:eastAsia="PMingLiU" w:hAnsi="Calibri" w:cs="Calibri"/>
                <w:color w:val="000000"/>
                <w:sz w:val="22"/>
                <w:szCs w:val="22"/>
                <w:lang w:val="en-PH" w:eastAsia="en-US"/>
              </w:rPr>
            </w:pPr>
            <w:ins w:id="46521" w:author="Diana Machado" w:date="2019-04-05T18:21:00Z">
              <w:r w:rsidRPr="0081683F">
                <w:rPr>
                  <w:rFonts w:ascii="Calibri" w:eastAsia="PMingLiU" w:hAnsi="Calibri" w:cs="Calibri"/>
                  <w:color w:val="000000"/>
                  <w:sz w:val="22"/>
                  <w:szCs w:val="22"/>
                  <w:lang w:val="en-PH" w:eastAsia="en-US"/>
                </w:rPr>
                <w:t>1.45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2" w:author="Diana Machado" w:date="2019-04-05T18:21:00Z"/>
                <w:rFonts w:ascii="Calibri" w:eastAsia="PMingLiU" w:hAnsi="Calibri" w:cs="Calibri"/>
                <w:color w:val="000000"/>
                <w:sz w:val="22"/>
                <w:szCs w:val="22"/>
                <w:lang w:val="en-PH" w:eastAsia="en-US"/>
              </w:rPr>
            </w:pPr>
            <w:ins w:id="46523" w:author="Diana Machado" w:date="2019-04-05T18:21:00Z">
              <w:r w:rsidRPr="0081683F">
                <w:rPr>
                  <w:rFonts w:ascii="Calibri" w:eastAsia="PMingLiU" w:hAnsi="Calibri" w:cs="Calibri"/>
                  <w:color w:val="000000"/>
                  <w:sz w:val="22"/>
                  <w:szCs w:val="22"/>
                  <w:lang w:val="en-PH" w:eastAsia="en-US"/>
                </w:rPr>
                <w:t>1.3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24" w:author="Diana Machado" w:date="2019-04-05T18:21:00Z"/>
                <w:rFonts w:ascii="Calibri" w:eastAsia="PMingLiU" w:hAnsi="Calibri" w:cs="Calibri"/>
                <w:color w:val="000000"/>
                <w:sz w:val="22"/>
                <w:szCs w:val="22"/>
                <w:lang w:val="en-PH" w:eastAsia="en-US"/>
              </w:rPr>
            </w:pPr>
            <w:ins w:id="46525" w:author="Diana Machado" w:date="2019-04-05T18:21:00Z">
              <w:r w:rsidRPr="0081683F">
                <w:rPr>
                  <w:rFonts w:ascii="Calibri" w:eastAsia="PMingLiU" w:hAnsi="Calibri" w:cs="Calibri"/>
                  <w:color w:val="000000"/>
                  <w:sz w:val="22"/>
                  <w:szCs w:val="22"/>
                  <w:lang w:val="en-PH" w:eastAsia="en-US"/>
                </w:rPr>
                <w:t>8.138</w:t>
              </w:r>
            </w:ins>
          </w:p>
        </w:tc>
      </w:tr>
      <w:tr w:rsidR="002348ED" w:rsidRPr="0081683F" w:rsidTr="00787B33">
        <w:trPr>
          <w:trHeight w:val="286"/>
          <w:ins w:id="4652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5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28" w:author="Diana Machado" w:date="2019-04-05T18:21:00Z"/>
                <w:rFonts w:ascii="Calibri" w:eastAsia="PMingLiU" w:hAnsi="Calibri" w:cs="Calibri"/>
                <w:color w:val="000000"/>
                <w:sz w:val="22"/>
                <w:szCs w:val="22"/>
                <w:lang w:val="en-PH" w:eastAsia="en-US"/>
              </w:rPr>
            </w:pPr>
            <w:ins w:id="4652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30" w:author="Diana Machado" w:date="2019-04-05T18:21:00Z"/>
                <w:rFonts w:ascii="Calibri" w:eastAsia="PMingLiU" w:hAnsi="Calibri" w:cs="Calibri"/>
                <w:color w:val="000000"/>
                <w:sz w:val="22"/>
                <w:szCs w:val="22"/>
                <w:lang w:val="en-PH" w:eastAsia="en-US"/>
              </w:rPr>
            </w:pPr>
            <w:ins w:id="46531" w:author="Diana Machado" w:date="2019-04-05T18:21:00Z">
              <w:r w:rsidRPr="0081683F">
                <w:rPr>
                  <w:rFonts w:ascii="Calibri" w:eastAsia="PMingLiU" w:hAnsi="Calibri" w:cs="Calibri"/>
                  <w:color w:val="000000"/>
                  <w:sz w:val="22"/>
                  <w:szCs w:val="22"/>
                  <w:lang w:val="en-PH" w:eastAsia="en-US"/>
                </w:rPr>
                <w:t>5.26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32" w:author="Diana Machado" w:date="2019-04-05T18:21:00Z"/>
                <w:rFonts w:ascii="Calibri" w:eastAsia="PMingLiU" w:hAnsi="Calibri" w:cs="Calibri"/>
                <w:color w:val="000000"/>
                <w:sz w:val="22"/>
                <w:szCs w:val="22"/>
                <w:lang w:val="en-PH" w:eastAsia="en-US"/>
              </w:rPr>
            </w:pPr>
            <w:ins w:id="46533" w:author="Diana Machado" w:date="2019-04-05T18:21:00Z">
              <w:r w:rsidRPr="0081683F">
                <w:rPr>
                  <w:rFonts w:ascii="Calibri" w:eastAsia="PMingLiU" w:hAnsi="Calibri" w:cs="Calibri"/>
                  <w:color w:val="000000"/>
                  <w:sz w:val="22"/>
                  <w:szCs w:val="22"/>
                  <w:lang w:val="en-PH" w:eastAsia="en-US"/>
                </w:rPr>
                <w:t>5.47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34" w:author="Diana Machado" w:date="2019-04-05T18:21:00Z"/>
                <w:rFonts w:ascii="Calibri" w:eastAsia="PMingLiU" w:hAnsi="Calibri" w:cs="Calibri"/>
                <w:color w:val="000000"/>
                <w:sz w:val="22"/>
                <w:szCs w:val="22"/>
                <w:lang w:val="en-PH" w:eastAsia="en-US"/>
              </w:rPr>
            </w:pPr>
            <w:ins w:id="46535" w:author="Diana Machado" w:date="2019-04-05T18:21:00Z">
              <w:r w:rsidRPr="0081683F">
                <w:rPr>
                  <w:rFonts w:ascii="Calibri" w:eastAsia="PMingLiU" w:hAnsi="Calibri" w:cs="Calibri"/>
                  <w:color w:val="000000"/>
                  <w:sz w:val="22"/>
                  <w:szCs w:val="22"/>
                  <w:lang w:val="en-PH" w:eastAsia="en-US"/>
                </w:rPr>
                <w:t>30.42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36" w:author="Diana Machado" w:date="2019-04-05T18:21:00Z"/>
                <w:rFonts w:ascii="Calibri" w:eastAsia="PMingLiU" w:hAnsi="Calibri" w:cs="Calibri"/>
                <w:color w:val="000000"/>
                <w:sz w:val="22"/>
                <w:szCs w:val="22"/>
                <w:lang w:val="en-PH" w:eastAsia="en-US"/>
              </w:rPr>
            </w:pPr>
            <w:ins w:id="46537" w:author="Diana Machado" w:date="2019-04-05T18:21:00Z">
              <w:r w:rsidRPr="0081683F">
                <w:rPr>
                  <w:rFonts w:ascii="Calibri" w:eastAsia="PMingLiU" w:hAnsi="Calibri" w:cs="Calibri"/>
                  <w:color w:val="000000"/>
                  <w:sz w:val="22"/>
                  <w:szCs w:val="22"/>
                  <w:lang w:val="en-PH" w:eastAsia="en-US"/>
                </w:rPr>
                <w:t>2.11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38" w:author="Diana Machado" w:date="2019-04-05T18:21:00Z"/>
                <w:rFonts w:ascii="Calibri" w:eastAsia="PMingLiU" w:hAnsi="Calibri" w:cs="Calibri"/>
                <w:color w:val="000000"/>
                <w:sz w:val="22"/>
                <w:szCs w:val="22"/>
                <w:lang w:val="en-PH" w:eastAsia="en-US"/>
              </w:rPr>
            </w:pPr>
            <w:ins w:id="46539" w:author="Diana Machado" w:date="2019-04-05T18:21:00Z">
              <w:r w:rsidRPr="0081683F">
                <w:rPr>
                  <w:rFonts w:ascii="Calibri" w:eastAsia="PMingLiU" w:hAnsi="Calibri" w:cs="Calibri"/>
                  <w:color w:val="000000"/>
                  <w:sz w:val="22"/>
                  <w:szCs w:val="22"/>
                  <w:lang w:val="en-PH" w:eastAsia="en-US"/>
                </w:rPr>
                <w:t>1.88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40" w:author="Diana Machado" w:date="2019-04-05T18:21:00Z"/>
                <w:rFonts w:ascii="Calibri" w:eastAsia="PMingLiU" w:hAnsi="Calibri" w:cs="Calibri"/>
                <w:color w:val="000000"/>
                <w:sz w:val="22"/>
                <w:szCs w:val="22"/>
                <w:lang w:val="en-PH" w:eastAsia="en-US"/>
              </w:rPr>
            </w:pPr>
            <w:ins w:id="46541" w:author="Diana Machado" w:date="2019-04-05T18:21:00Z">
              <w:r w:rsidRPr="0081683F">
                <w:rPr>
                  <w:rFonts w:ascii="Calibri" w:eastAsia="PMingLiU" w:hAnsi="Calibri" w:cs="Calibri"/>
                  <w:color w:val="000000"/>
                  <w:sz w:val="22"/>
                  <w:szCs w:val="22"/>
                  <w:lang w:val="en-PH" w:eastAsia="en-US"/>
                </w:rPr>
                <w:t>1.88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42" w:author="Diana Machado" w:date="2019-04-05T18:21:00Z"/>
                <w:rFonts w:ascii="Calibri" w:eastAsia="PMingLiU" w:hAnsi="Calibri" w:cs="Calibri"/>
                <w:color w:val="000000"/>
                <w:sz w:val="22"/>
                <w:szCs w:val="22"/>
                <w:lang w:val="en-PH" w:eastAsia="en-US"/>
              </w:rPr>
            </w:pPr>
            <w:ins w:id="46543" w:author="Diana Machado" w:date="2019-04-05T18:21:00Z">
              <w:r w:rsidRPr="0081683F">
                <w:rPr>
                  <w:rFonts w:ascii="Calibri" w:eastAsia="PMingLiU" w:hAnsi="Calibri" w:cs="Calibri"/>
                  <w:color w:val="000000"/>
                  <w:sz w:val="22"/>
                  <w:szCs w:val="22"/>
                  <w:lang w:val="en-PH" w:eastAsia="en-US"/>
                </w:rPr>
                <w:t>1.42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44" w:author="Diana Machado" w:date="2019-04-05T18:21:00Z"/>
                <w:rFonts w:ascii="Calibri" w:eastAsia="PMingLiU" w:hAnsi="Calibri" w:cs="Calibri"/>
                <w:color w:val="000000"/>
                <w:sz w:val="22"/>
                <w:szCs w:val="22"/>
                <w:lang w:val="en-PH" w:eastAsia="en-US"/>
              </w:rPr>
            </w:pPr>
            <w:ins w:id="46545" w:author="Diana Machado" w:date="2019-04-05T18:21:00Z">
              <w:r w:rsidRPr="0081683F">
                <w:rPr>
                  <w:rFonts w:ascii="Calibri" w:eastAsia="PMingLiU" w:hAnsi="Calibri" w:cs="Calibri"/>
                  <w:color w:val="000000"/>
                  <w:sz w:val="22"/>
                  <w:szCs w:val="22"/>
                  <w:lang w:val="en-PH" w:eastAsia="en-US"/>
                </w:rPr>
                <w:t>11.721</w:t>
              </w:r>
            </w:ins>
          </w:p>
        </w:tc>
      </w:tr>
      <w:tr w:rsidR="002348ED" w:rsidRPr="0081683F" w:rsidTr="00787B33">
        <w:trPr>
          <w:trHeight w:val="286"/>
          <w:ins w:id="4654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5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54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4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5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5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5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5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5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5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55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55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58" w:author="Diana Machado" w:date="2019-04-05T18:21:00Z"/>
                <w:rFonts w:ascii="Calibri" w:eastAsia="PMingLiU" w:hAnsi="Calibri" w:cs="Calibri"/>
                <w:color w:val="000000"/>
                <w:sz w:val="22"/>
                <w:szCs w:val="22"/>
                <w:lang w:val="en-PH" w:eastAsia="en-US"/>
              </w:rPr>
            </w:pPr>
            <w:ins w:id="46559" w:author="Diana Machado" w:date="2019-04-05T18:21:00Z">
              <w:r w:rsidRPr="0081683F">
                <w:rPr>
                  <w:rFonts w:ascii="Calibri" w:eastAsia="PMingLiU" w:hAnsi="Calibri" w:cs="Calibri"/>
                  <w:color w:val="000000"/>
                  <w:sz w:val="22"/>
                  <w:szCs w:val="22"/>
                  <w:lang w:val="en-PH" w:eastAsia="en-US"/>
                </w:rPr>
                <w:t>Okeechob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60" w:author="Diana Machado" w:date="2019-04-05T18:21:00Z"/>
                <w:rFonts w:ascii="Calibri" w:eastAsia="PMingLiU" w:hAnsi="Calibri" w:cs="Calibri"/>
                <w:color w:val="000000"/>
                <w:sz w:val="22"/>
                <w:szCs w:val="22"/>
                <w:lang w:val="en-PH" w:eastAsia="en-US"/>
              </w:rPr>
            </w:pPr>
            <w:ins w:id="4656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62" w:author="Diana Machado" w:date="2019-04-05T18:21:00Z"/>
                <w:rFonts w:ascii="Calibri" w:eastAsia="PMingLiU" w:hAnsi="Calibri" w:cs="Calibri"/>
                <w:color w:val="000000"/>
                <w:sz w:val="22"/>
                <w:szCs w:val="22"/>
                <w:lang w:val="en-PH" w:eastAsia="en-US"/>
              </w:rPr>
            </w:pPr>
            <w:ins w:id="46563" w:author="Diana Machado" w:date="2019-04-05T18:21:00Z">
              <w:r w:rsidRPr="0081683F">
                <w:rPr>
                  <w:rFonts w:ascii="Calibri" w:eastAsia="PMingLiU" w:hAnsi="Calibri" w:cs="Calibri"/>
                  <w:color w:val="000000"/>
                  <w:sz w:val="22"/>
                  <w:szCs w:val="22"/>
                  <w:lang w:val="en-PH" w:eastAsia="en-US"/>
                </w:rPr>
                <w:t>4.18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64" w:author="Diana Machado" w:date="2019-04-05T18:21:00Z"/>
                <w:rFonts w:ascii="Calibri" w:eastAsia="PMingLiU" w:hAnsi="Calibri" w:cs="Calibri"/>
                <w:color w:val="000000"/>
                <w:sz w:val="22"/>
                <w:szCs w:val="22"/>
                <w:lang w:val="en-PH" w:eastAsia="en-US"/>
              </w:rPr>
            </w:pPr>
            <w:ins w:id="46565" w:author="Diana Machado" w:date="2019-04-05T18:21:00Z">
              <w:r w:rsidRPr="0081683F">
                <w:rPr>
                  <w:rFonts w:ascii="Calibri" w:eastAsia="PMingLiU" w:hAnsi="Calibri" w:cs="Calibri"/>
                  <w:color w:val="000000"/>
                  <w:sz w:val="22"/>
                  <w:szCs w:val="22"/>
                  <w:lang w:val="en-PH" w:eastAsia="en-US"/>
                </w:rPr>
                <w:t>2.9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66" w:author="Diana Machado" w:date="2019-04-05T18:21:00Z"/>
                <w:rFonts w:ascii="Calibri" w:eastAsia="PMingLiU" w:hAnsi="Calibri" w:cs="Calibri"/>
                <w:color w:val="000000"/>
                <w:sz w:val="22"/>
                <w:szCs w:val="22"/>
                <w:lang w:val="en-PH" w:eastAsia="en-US"/>
              </w:rPr>
            </w:pPr>
            <w:ins w:id="46567" w:author="Diana Machado" w:date="2019-04-05T18:21:00Z">
              <w:r w:rsidRPr="0081683F">
                <w:rPr>
                  <w:rFonts w:ascii="Calibri" w:eastAsia="PMingLiU" w:hAnsi="Calibri" w:cs="Calibri"/>
                  <w:color w:val="000000"/>
                  <w:sz w:val="22"/>
                  <w:szCs w:val="22"/>
                  <w:lang w:val="en-PH" w:eastAsia="en-US"/>
                </w:rPr>
                <w:t>9.83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68" w:author="Diana Machado" w:date="2019-04-05T18:21:00Z"/>
                <w:rFonts w:ascii="Calibri" w:eastAsia="PMingLiU" w:hAnsi="Calibri" w:cs="Calibri"/>
                <w:color w:val="000000"/>
                <w:sz w:val="22"/>
                <w:szCs w:val="22"/>
                <w:lang w:val="en-PH" w:eastAsia="en-US"/>
              </w:rPr>
            </w:pPr>
            <w:ins w:id="46569" w:author="Diana Machado" w:date="2019-04-05T18:21:00Z">
              <w:r w:rsidRPr="0081683F">
                <w:rPr>
                  <w:rFonts w:ascii="Calibri" w:eastAsia="PMingLiU" w:hAnsi="Calibri" w:cs="Calibri"/>
                  <w:color w:val="000000"/>
                  <w:sz w:val="22"/>
                  <w:szCs w:val="22"/>
                  <w:lang w:val="en-PH" w:eastAsia="en-US"/>
                </w:rPr>
                <w:t>0.6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70" w:author="Diana Machado" w:date="2019-04-05T18:21:00Z"/>
                <w:rFonts w:ascii="Calibri" w:eastAsia="PMingLiU" w:hAnsi="Calibri" w:cs="Calibri"/>
                <w:color w:val="000000"/>
                <w:sz w:val="22"/>
                <w:szCs w:val="22"/>
                <w:lang w:val="en-PH" w:eastAsia="en-US"/>
              </w:rPr>
            </w:pPr>
            <w:ins w:id="46571" w:author="Diana Machado" w:date="2019-04-05T18:21:00Z">
              <w:r w:rsidRPr="0081683F">
                <w:rPr>
                  <w:rFonts w:ascii="Calibri" w:eastAsia="PMingLiU" w:hAnsi="Calibri" w:cs="Calibri"/>
                  <w:color w:val="000000"/>
                  <w:sz w:val="22"/>
                  <w:szCs w:val="22"/>
                  <w:lang w:val="en-PH" w:eastAsia="en-US"/>
                </w:rPr>
                <w:t>0.56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72" w:author="Diana Machado" w:date="2019-04-05T18:21:00Z"/>
                <w:rFonts w:ascii="Calibri" w:eastAsia="PMingLiU" w:hAnsi="Calibri" w:cs="Calibri"/>
                <w:color w:val="000000"/>
                <w:sz w:val="22"/>
                <w:szCs w:val="22"/>
                <w:lang w:val="en-PH" w:eastAsia="en-US"/>
              </w:rPr>
            </w:pPr>
            <w:ins w:id="46573" w:author="Diana Machado" w:date="2019-04-05T18:21:00Z">
              <w:r w:rsidRPr="0081683F">
                <w:rPr>
                  <w:rFonts w:ascii="Calibri" w:eastAsia="PMingLiU" w:hAnsi="Calibri" w:cs="Calibri"/>
                  <w:color w:val="000000"/>
                  <w:sz w:val="22"/>
                  <w:szCs w:val="22"/>
                  <w:lang w:val="en-PH" w:eastAsia="en-US"/>
                </w:rPr>
                <w:t>0.58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74" w:author="Diana Machado" w:date="2019-04-05T18:21:00Z"/>
                <w:rFonts w:ascii="Calibri" w:eastAsia="PMingLiU" w:hAnsi="Calibri" w:cs="Calibri"/>
                <w:color w:val="000000"/>
                <w:sz w:val="22"/>
                <w:szCs w:val="22"/>
                <w:lang w:val="en-PH" w:eastAsia="en-US"/>
              </w:rPr>
            </w:pPr>
            <w:ins w:id="46575" w:author="Diana Machado" w:date="2019-04-05T18:21:00Z">
              <w:r w:rsidRPr="0081683F">
                <w:rPr>
                  <w:rFonts w:ascii="Calibri" w:eastAsia="PMingLiU" w:hAnsi="Calibri" w:cs="Calibri"/>
                  <w:color w:val="000000"/>
                  <w:sz w:val="22"/>
                  <w:szCs w:val="22"/>
                  <w:lang w:val="en-PH" w:eastAsia="en-US"/>
                </w:rPr>
                <w:t>0.86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76" w:author="Diana Machado" w:date="2019-04-05T18:21:00Z"/>
                <w:rFonts w:ascii="Calibri" w:eastAsia="PMingLiU" w:hAnsi="Calibri" w:cs="Calibri"/>
                <w:color w:val="000000"/>
                <w:sz w:val="22"/>
                <w:szCs w:val="22"/>
                <w:lang w:val="en-PH" w:eastAsia="en-US"/>
              </w:rPr>
            </w:pPr>
            <w:ins w:id="46577" w:author="Diana Machado" w:date="2019-04-05T18:21:00Z">
              <w:r w:rsidRPr="0081683F">
                <w:rPr>
                  <w:rFonts w:ascii="Calibri" w:eastAsia="PMingLiU" w:hAnsi="Calibri" w:cs="Calibri"/>
                  <w:color w:val="000000"/>
                  <w:sz w:val="22"/>
                  <w:szCs w:val="22"/>
                  <w:lang w:val="en-PH" w:eastAsia="en-US"/>
                </w:rPr>
                <w:t>4.993</w:t>
              </w:r>
            </w:ins>
          </w:p>
        </w:tc>
      </w:tr>
      <w:tr w:rsidR="002348ED" w:rsidRPr="0081683F" w:rsidTr="00787B33">
        <w:trPr>
          <w:trHeight w:val="286"/>
          <w:ins w:id="4657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5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580" w:author="Diana Machado" w:date="2019-04-05T18:21:00Z"/>
                <w:rFonts w:ascii="Calibri" w:eastAsia="PMingLiU" w:hAnsi="Calibri" w:cs="Calibri"/>
                <w:color w:val="000000"/>
                <w:sz w:val="22"/>
                <w:szCs w:val="22"/>
                <w:lang w:val="en-PH" w:eastAsia="en-US"/>
              </w:rPr>
            </w:pPr>
            <w:ins w:id="4658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2" w:author="Diana Machado" w:date="2019-04-05T18:21:00Z"/>
                <w:rFonts w:ascii="Calibri" w:eastAsia="PMingLiU" w:hAnsi="Calibri" w:cs="Calibri"/>
                <w:color w:val="000000"/>
                <w:sz w:val="22"/>
                <w:szCs w:val="22"/>
                <w:lang w:val="en-PH" w:eastAsia="en-US"/>
              </w:rPr>
            </w:pPr>
            <w:ins w:id="46583" w:author="Diana Machado" w:date="2019-04-05T18:21:00Z">
              <w:r w:rsidRPr="0081683F">
                <w:rPr>
                  <w:rFonts w:ascii="Calibri" w:eastAsia="PMingLiU" w:hAnsi="Calibri" w:cs="Calibri"/>
                  <w:color w:val="000000"/>
                  <w:sz w:val="22"/>
                  <w:szCs w:val="22"/>
                  <w:lang w:val="en-PH" w:eastAsia="en-US"/>
                </w:rPr>
                <w:t>4.75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4" w:author="Diana Machado" w:date="2019-04-05T18:21:00Z"/>
                <w:rFonts w:ascii="Calibri" w:eastAsia="PMingLiU" w:hAnsi="Calibri" w:cs="Calibri"/>
                <w:color w:val="000000"/>
                <w:sz w:val="22"/>
                <w:szCs w:val="22"/>
                <w:lang w:val="en-PH" w:eastAsia="en-US"/>
              </w:rPr>
            </w:pPr>
            <w:ins w:id="46585" w:author="Diana Machado" w:date="2019-04-05T18:21:00Z">
              <w:r w:rsidRPr="0081683F">
                <w:rPr>
                  <w:rFonts w:ascii="Calibri" w:eastAsia="PMingLiU" w:hAnsi="Calibri" w:cs="Calibri"/>
                  <w:color w:val="000000"/>
                  <w:sz w:val="22"/>
                  <w:szCs w:val="22"/>
                  <w:lang w:val="en-PH" w:eastAsia="en-US"/>
                </w:rPr>
                <w:t>4.30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6" w:author="Diana Machado" w:date="2019-04-05T18:21:00Z"/>
                <w:rFonts w:ascii="Calibri" w:eastAsia="PMingLiU" w:hAnsi="Calibri" w:cs="Calibri"/>
                <w:color w:val="000000"/>
                <w:sz w:val="22"/>
                <w:szCs w:val="22"/>
                <w:lang w:val="en-PH" w:eastAsia="en-US"/>
              </w:rPr>
            </w:pPr>
            <w:ins w:id="46587" w:author="Diana Machado" w:date="2019-04-05T18:21:00Z">
              <w:r w:rsidRPr="0081683F">
                <w:rPr>
                  <w:rFonts w:ascii="Calibri" w:eastAsia="PMingLiU" w:hAnsi="Calibri" w:cs="Calibri"/>
                  <w:color w:val="000000"/>
                  <w:sz w:val="22"/>
                  <w:szCs w:val="22"/>
                  <w:lang w:val="en-PH" w:eastAsia="en-US"/>
                </w:rPr>
                <w:t>13.67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88" w:author="Diana Machado" w:date="2019-04-05T18:21:00Z"/>
                <w:rFonts w:ascii="Calibri" w:eastAsia="PMingLiU" w:hAnsi="Calibri" w:cs="Calibri"/>
                <w:color w:val="000000"/>
                <w:sz w:val="22"/>
                <w:szCs w:val="22"/>
                <w:lang w:val="en-PH" w:eastAsia="en-US"/>
              </w:rPr>
            </w:pPr>
            <w:ins w:id="46589" w:author="Diana Machado" w:date="2019-04-05T18:21:00Z">
              <w:r w:rsidRPr="0081683F">
                <w:rPr>
                  <w:rFonts w:ascii="Calibri" w:eastAsia="PMingLiU" w:hAnsi="Calibri" w:cs="Calibri"/>
                  <w:color w:val="000000"/>
                  <w:sz w:val="22"/>
                  <w:szCs w:val="22"/>
                  <w:lang w:val="en-PH" w:eastAsia="en-US"/>
                </w:rPr>
                <w:t>0.71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90" w:author="Diana Machado" w:date="2019-04-05T18:21:00Z"/>
                <w:rFonts w:ascii="Calibri" w:eastAsia="PMingLiU" w:hAnsi="Calibri" w:cs="Calibri"/>
                <w:color w:val="000000"/>
                <w:sz w:val="22"/>
                <w:szCs w:val="22"/>
                <w:lang w:val="en-PH" w:eastAsia="en-US"/>
              </w:rPr>
            </w:pPr>
            <w:ins w:id="46591" w:author="Diana Machado" w:date="2019-04-05T18:21:00Z">
              <w:r w:rsidRPr="0081683F">
                <w:rPr>
                  <w:rFonts w:ascii="Calibri" w:eastAsia="PMingLiU" w:hAnsi="Calibri" w:cs="Calibri"/>
                  <w:color w:val="000000"/>
                  <w:sz w:val="22"/>
                  <w:szCs w:val="22"/>
                  <w:lang w:val="en-PH" w:eastAsia="en-US"/>
                </w:rPr>
                <w:t>0.63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92" w:author="Diana Machado" w:date="2019-04-05T18:21:00Z"/>
                <w:rFonts w:ascii="Calibri" w:eastAsia="PMingLiU" w:hAnsi="Calibri" w:cs="Calibri"/>
                <w:color w:val="000000"/>
                <w:sz w:val="22"/>
                <w:szCs w:val="22"/>
                <w:lang w:val="en-PH" w:eastAsia="en-US"/>
              </w:rPr>
            </w:pPr>
            <w:ins w:id="46593" w:author="Diana Machado" w:date="2019-04-05T18:21:00Z">
              <w:r w:rsidRPr="0081683F">
                <w:rPr>
                  <w:rFonts w:ascii="Calibri" w:eastAsia="PMingLiU" w:hAnsi="Calibri" w:cs="Calibri"/>
                  <w:color w:val="000000"/>
                  <w:sz w:val="22"/>
                  <w:szCs w:val="22"/>
                  <w:lang w:val="en-PH" w:eastAsia="en-US"/>
                </w:rPr>
                <w:t>0.67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594" w:author="Diana Machado" w:date="2019-04-05T18:21:00Z"/>
                <w:rFonts w:ascii="Calibri" w:eastAsia="PMingLiU" w:hAnsi="Calibri" w:cs="Calibri"/>
                <w:color w:val="000000"/>
                <w:sz w:val="22"/>
                <w:szCs w:val="22"/>
                <w:lang w:val="en-PH" w:eastAsia="en-US"/>
              </w:rPr>
            </w:pPr>
            <w:ins w:id="46595" w:author="Diana Machado" w:date="2019-04-05T18:21:00Z">
              <w:r w:rsidRPr="0081683F">
                <w:rPr>
                  <w:rFonts w:ascii="Calibri" w:eastAsia="PMingLiU" w:hAnsi="Calibri" w:cs="Calibri"/>
                  <w:color w:val="000000"/>
                  <w:sz w:val="22"/>
                  <w:szCs w:val="22"/>
                  <w:lang w:val="en-PH" w:eastAsia="en-US"/>
                </w:rPr>
                <w:t>0.94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596" w:author="Diana Machado" w:date="2019-04-05T18:21:00Z"/>
                <w:rFonts w:ascii="Calibri" w:eastAsia="PMingLiU" w:hAnsi="Calibri" w:cs="Calibri"/>
                <w:color w:val="000000"/>
                <w:sz w:val="22"/>
                <w:szCs w:val="22"/>
                <w:lang w:val="en-PH" w:eastAsia="en-US"/>
              </w:rPr>
            </w:pPr>
            <w:ins w:id="46597" w:author="Diana Machado" w:date="2019-04-05T18:21:00Z">
              <w:r w:rsidRPr="0081683F">
                <w:rPr>
                  <w:rFonts w:ascii="Calibri" w:eastAsia="PMingLiU" w:hAnsi="Calibri" w:cs="Calibri"/>
                  <w:color w:val="000000"/>
                  <w:sz w:val="22"/>
                  <w:szCs w:val="22"/>
                  <w:lang w:val="en-PH" w:eastAsia="en-US"/>
                </w:rPr>
                <w:t>6.198</w:t>
              </w:r>
            </w:ins>
          </w:p>
        </w:tc>
      </w:tr>
      <w:tr w:rsidR="002348ED" w:rsidRPr="0081683F" w:rsidTr="00787B33">
        <w:trPr>
          <w:trHeight w:val="286"/>
          <w:ins w:id="4659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5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00" w:author="Diana Machado" w:date="2019-04-05T18:21:00Z"/>
                <w:rFonts w:ascii="Calibri" w:eastAsia="PMingLiU" w:hAnsi="Calibri" w:cs="Calibri"/>
                <w:color w:val="000000"/>
                <w:sz w:val="22"/>
                <w:szCs w:val="22"/>
                <w:lang w:val="en-PH" w:eastAsia="en-US"/>
              </w:rPr>
            </w:pPr>
            <w:ins w:id="4660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2" w:author="Diana Machado" w:date="2019-04-05T18:21:00Z"/>
                <w:rFonts w:ascii="Calibri" w:eastAsia="PMingLiU" w:hAnsi="Calibri" w:cs="Calibri"/>
                <w:color w:val="000000"/>
                <w:sz w:val="22"/>
                <w:szCs w:val="22"/>
                <w:lang w:val="en-PH" w:eastAsia="en-US"/>
              </w:rPr>
            </w:pPr>
            <w:ins w:id="46603" w:author="Diana Machado" w:date="2019-04-05T18:21:00Z">
              <w:r w:rsidRPr="0081683F">
                <w:rPr>
                  <w:rFonts w:ascii="Calibri" w:eastAsia="PMingLiU" w:hAnsi="Calibri" w:cs="Calibri"/>
                  <w:color w:val="000000"/>
                  <w:sz w:val="22"/>
                  <w:szCs w:val="22"/>
                  <w:lang w:val="en-PH" w:eastAsia="en-US"/>
                </w:rPr>
                <w:t>5.69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4" w:author="Diana Machado" w:date="2019-04-05T18:21:00Z"/>
                <w:rFonts w:ascii="Calibri" w:eastAsia="PMingLiU" w:hAnsi="Calibri" w:cs="Calibri"/>
                <w:color w:val="000000"/>
                <w:sz w:val="22"/>
                <w:szCs w:val="22"/>
                <w:lang w:val="en-PH" w:eastAsia="en-US"/>
              </w:rPr>
            </w:pPr>
            <w:ins w:id="46605" w:author="Diana Machado" w:date="2019-04-05T18:21:00Z">
              <w:r w:rsidRPr="0081683F">
                <w:rPr>
                  <w:rFonts w:ascii="Calibri" w:eastAsia="PMingLiU" w:hAnsi="Calibri" w:cs="Calibri"/>
                  <w:color w:val="000000"/>
                  <w:sz w:val="22"/>
                  <w:szCs w:val="22"/>
                  <w:lang w:val="en-PH" w:eastAsia="en-US"/>
                </w:rPr>
                <w:t>4.6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6" w:author="Diana Machado" w:date="2019-04-05T18:21:00Z"/>
                <w:rFonts w:ascii="Calibri" w:eastAsia="PMingLiU" w:hAnsi="Calibri" w:cs="Calibri"/>
                <w:color w:val="000000"/>
                <w:sz w:val="22"/>
                <w:szCs w:val="22"/>
                <w:lang w:val="en-PH" w:eastAsia="en-US"/>
              </w:rPr>
            </w:pPr>
            <w:ins w:id="46607" w:author="Diana Machado" w:date="2019-04-05T18:21:00Z">
              <w:r w:rsidRPr="0081683F">
                <w:rPr>
                  <w:rFonts w:ascii="Calibri" w:eastAsia="PMingLiU" w:hAnsi="Calibri" w:cs="Calibri"/>
                  <w:color w:val="000000"/>
                  <w:sz w:val="22"/>
                  <w:szCs w:val="22"/>
                  <w:lang w:val="en-PH" w:eastAsia="en-US"/>
                </w:rPr>
                <w:t>19.11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08" w:author="Diana Machado" w:date="2019-04-05T18:21:00Z"/>
                <w:rFonts w:ascii="Calibri" w:eastAsia="PMingLiU" w:hAnsi="Calibri" w:cs="Calibri"/>
                <w:color w:val="000000"/>
                <w:sz w:val="22"/>
                <w:szCs w:val="22"/>
                <w:lang w:val="en-PH" w:eastAsia="en-US"/>
              </w:rPr>
            </w:pPr>
            <w:ins w:id="46609" w:author="Diana Machado" w:date="2019-04-05T18:21:00Z">
              <w:r w:rsidRPr="0081683F">
                <w:rPr>
                  <w:rFonts w:ascii="Calibri" w:eastAsia="PMingLiU" w:hAnsi="Calibri" w:cs="Calibri"/>
                  <w:color w:val="000000"/>
                  <w:sz w:val="22"/>
                  <w:szCs w:val="22"/>
                  <w:lang w:val="en-PH" w:eastAsia="en-US"/>
                </w:rPr>
                <w:t>0.74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10" w:author="Diana Machado" w:date="2019-04-05T18:21:00Z"/>
                <w:rFonts w:ascii="Calibri" w:eastAsia="PMingLiU" w:hAnsi="Calibri" w:cs="Calibri"/>
                <w:color w:val="000000"/>
                <w:sz w:val="22"/>
                <w:szCs w:val="22"/>
                <w:lang w:val="en-PH" w:eastAsia="en-US"/>
              </w:rPr>
            </w:pPr>
            <w:ins w:id="46611" w:author="Diana Machado" w:date="2019-04-05T18:21:00Z">
              <w:r w:rsidRPr="0081683F">
                <w:rPr>
                  <w:rFonts w:ascii="Calibri" w:eastAsia="PMingLiU" w:hAnsi="Calibri" w:cs="Calibri"/>
                  <w:color w:val="000000"/>
                  <w:sz w:val="22"/>
                  <w:szCs w:val="22"/>
                  <w:lang w:val="en-PH" w:eastAsia="en-US"/>
                </w:rPr>
                <w:t>0.69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12" w:author="Diana Machado" w:date="2019-04-05T18:21:00Z"/>
                <w:rFonts w:ascii="Calibri" w:eastAsia="PMingLiU" w:hAnsi="Calibri" w:cs="Calibri"/>
                <w:color w:val="000000"/>
                <w:sz w:val="22"/>
                <w:szCs w:val="22"/>
                <w:lang w:val="en-PH" w:eastAsia="en-US"/>
              </w:rPr>
            </w:pPr>
            <w:ins w:id="46613" w:author="Diana Machado" w:date="2019-04-05T18:21:00Z">
              <w:r w:rsidRPr="0081683F">
                <w:rPr>
                  <w:rFonts w:ascii="Calibri" w:eastAsia="PMingLiU" w:hAnsi="Calibri" w:cs="Calibri"/>
                  <w:color w:val="000000"/>
                  <w:sz w:val="22"/>
                  <w:szCs w:val="22"/>
                  <w:lang w:val="en-PH" w:eastAsia="en-US"/>
                </w:rPr>
                <w:t>0.89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14" w:author="Diana Machado" w:date="2019-04-05T18:21:00Z"/>
                <w:rFonts w:ascii="Calibri" w:eastAsia="PMingLiU" w:hAnsi="Calibri" w:cs="Calibri"/>
                <w:color w:val="000000"/>
                <w:sz w:val="22"/>
                <w:szCs w:val="22"/>
                <w:lang w:val="en-PH" w:eastAsia="en-US"/>
              </w:rPr>
            </w:pPr>
            <w:ins w:id="46615" w:author="Diana Machado" w:date="2019-04-05T18:21:00Z">
              <w:r w:rsidRPr="0081683F">
                <w:rPr>
                  <w:rFonts w:ascii="Calibri" w:eastAsia="PMingLiU" w:hAnsi="Calibri" w:cs="Calibri"/>
                  <w:color w:val="000000"/>
                  <w:sz w:val="22"/>
                  <w:szCs w:val="22"/>
                  <w:lang w:val="en-PH" w:eastAsia="en-US"/>
                </w:rPr>
                <w:t>0.94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16" w:author="Diana Machado" w:date="2019-04-05T18:21:00Z"/>
                <w:rFonts w:ascii="Calibri" w:eastAsia="PMingLiU" w:hAnsi="Calibri" w:cs="Calibri"/>
                <w:color w:val="000000"/>
                <w:sz w:val="22"/>
                <w:szCs w:val="22"/>
                <w:lang w:val="en-PH" w:eastAsia="en-US"/>
              </w:rPr>
            </w:pPr>
            <w:ins w:id="46617" w:author="Diana Machado" w:date="2019-04-05T18:21:00Z">
              <w:r w:rsidRPr="0081683F">
                <w:rPr>
                  <w:rFonts w:ascii="Calibri" w:eastAsia="PMingLiU" w:hAnsi="Calibri" w:cs="Calibri"/>
                  <w:color w:val="000000"/>
                  <w:sz w:val="22"/>
                  <w:szCs w:val="22"/>
                  <w:lang w:val="en-PH" w:eastAsia="en-US"/>
                </w:rPr>
                <w:t>6.199</w:t>
              </w:r>
            </w:ins>
          </w:p>
        </w:tc>
      </w:tr>
      <w:tr w:rsidR="002348ED" w:rsidRPr="0081683F" w:rsidTr="00787B33">
        <w:trPr>
          <w:trHeight w:val="286"/>
          <w:ins w:id="4661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6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62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2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62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30" w:author="Diana Machado" w:date="2019-04-05T18:21:00Z"/>
                <w:rFonts w:ascii="Calibri" w:eastAsia="PMingLiU" w:hAnsi="Calibri" w:cs="Calibri"/>
                <w:color w:val="000000"/>
                <w:sz w:val="22"/>
                <w:szCs w:val="22"/>
                <w:lang w:val="en-PH" w:eastAsia="en-US"/>
              </w:rPr>
            </w:pPr>
            <w:ins w:id="46631" w:author="Diana Machado" w:date="2019-04-05T18:21:00Z">
              <w:r w:rsidRPr="0081683F">
                <w:rPr>
                  <w:rFonts w:ascii="Calibri" w:eastAsia="PMingLiU" w:hAnsi="Calibri" w:cs="Calibri"/>
                  <w:color w:val="000000"/>
                  <w:sz w:val="22"/>
                  <w:szCs w:val="22"/>
                  <w:lang w:val="en-PH" w:eastAsia="en-US"/>
                </w:rPr>
                <w:t>Orang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32" w:author="Diana Machado" w:date="2019-04-05T18:21:00Z"/>
                <w:rFonts w:ascii="Calibri" w:eastAsia="PMingLiU" w:hAnsi="Calibri" w:cs="Calibri"/>
                <w:color w:val="000000"/>
                <w:sz w:val="22"/>
                <w:szCs w:val="22"/>
                <w:lang w:val="en-PH" w:eastAsia="en-US"/>
              </w:rPr>
            </w:pPr>
            <w:ins w:id="4663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34" w:author="Diana Machado" w:date="2019-04-05T18:21:00Z"/>
                <w:rFonts w:ascii="Calibri" w:eastAsia="PMingLiU" w:hAnsi="Calibri" w:cs="Calibri"/>
                <w:color w:val="000000"/>
                <w:sz w:val="22"/>
                <w:szCs w:val="22"/>
                <w:lang w:val="en-PH" w:eastAsia="en-US"/>
              </w:rPr>
            </w:pPr>
            <w:ins w:id="46635" w:author="Diana Machado" w:date="2019-04-05T18:21:00Z">
              <w:r w:rsidRPr="0081683F">
                <w:rPr>
                  <w:rFonts w:ascii="Calibri" w:eastAsia="PMingLiU" w:hAnsi="Calibri" w:cs="Calibri"/>
                  <w:color w:val="000000"/>
                  <w:sz w:val="22"/>
                  <w:szCs w:val="22"/>
                  <w:lang w:val="en-PH" w:eastAsia="en-US"/>
                </w:rPr>
                <w:t>1.35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36" w:author="Diana Machado" w:date="2019-04-05T18:21:00Z"/>
                <w:rFonts w:ascii="Calibri" w:eastAsia="PMingLiU" w:hAnsi="Calibri" w:cs="Calibri"/>
                <w:color w:val="000000"/>
                <w:sz w:val="22"/>
                <w:szCs w:val="22"/>
                <w:lang w:val="en-PH" w:eastAsia="en-US"/>
              </w:rPr>
            </w:pPr>
            <w:ins w:id="46637" w:author="Diana Machado" w:date="2019-04-05T18:21:00Z">
              <w:r w:rsidRPr="0081683F">
                <w:rPr>
                  <w:rFonts w:ascii="Calibri" w:eastAsia="PMingLiU" w:hAnsi="Calibri" w:cs="Calibri"/>
                  <w:color w:val="000000"/>
                  <w:sz w:val="22"/>
                  <w:szCs w:val="22"/>
                  <w:lang w:val="en-PH" w:eastAsia="en-US"/>
                </w:rPr>
                <w:t>1.317</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38" w:author="Diana Machado" w:date="2019-04-05T18:21:00Z"/>
                <w:rFonts w:ascii="Calibri" w:eastAsia="PMingLiU" w:hAnsi="Calibri" w:cs="Calibri"/>
                <w:color w:val="000000"/>
                <w:sz w:val="22"/>
                <w:szCs w:val="22"/>
                <w:lang w:val="en-PH" w:eastAsia="en-US"/>
              </w:rPr>
            </w:pPr>
            <w:ins w:id="46639" w:author="Diana Machado" w:date="2019-04-05T18:21:00Z">
              <w:r w:rsidRPr="0081683F">
                <w:rPr>
                  <w:rFonts w:ascii="Calibri" w:eastAsia="PMingLiU" w:hAnsi="Calibri" w:cs="Calibri"/>
                  <w:color w:val="000000"/>
                  <w:sz w:val="22"/>
                  <w:szCs w:val="22"/>
                  <w:lang w:val="en-PH" w:eastAsia="en-US"/>
                </w:rPr>
                <w:t>1.34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40" w:author="Diana Machado" w:date="2019-04-05T18:21:00Z"/>
                <w:rFonts w:ascii="Calibri" w:eastAsia="PMingLiU" w:hAnsi="Calibri" w:cs="Calibri"/>
                <w:color w:val="000000"/>
                <w:sz w:val="22"/>
                <w:szCs w:val="22"/>
                <w:lang w:val="en-PH" w:eastAsia="en-US"/>
              </w:rPr>
            </w:pPr>
            <w:ins w:id="46641" w:author="Diana Machado" w:date="2019-04-05T18:21:00Z">
              <w:r w:rsidRPr="0081683F">
                <w:rPr>
                  <w:rFonts w:ascii="Calibri" w:eastAsia="PMingLiU" w:hAnsi="Calibri" w:cs="Calibri"/>
                  <w:color w:val="000000"/>
                  <w:sz w:val="22"/>
                  <w:szCs w:val="22"/>
                  <w:lang w:val="en-PH" w:eastAsia="en-US"/>
                </w:rPr>
                <w:t>0.21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42" w:author="Diana Machado" w:date="2019-04-05T18:21:00Z"/>
                <w:rFonts w:ascii="Calibri" w:eastAsia="PMingLiU" w:hAnsi="Calibri" w:cs="Calibri"/>
                <w:color w:val="000000"/>
                <w:sz w:val="22"/>
                <w:szCs w:val="22"/>
                <w:lang w:val="en-PH" w:eastAsia="en-US"/>
              </w:rPr>
            </w:pPr>
            <w:ins w:id="46643" w:author="Diana Machado" w:date="2019-04-05T18:21:00Z">
              <w:r w:rsidRPr="0081683F">
                <w:rPr>
                  <w:rFonts w:ascii="Calibri" w:eastAsia="PMingLiU" w:hAnsi="Calibri" w:cs="Calibri"/>
                  <w:color w:val="000000"/>
                  <w:sz w:val="22"/>
                  <w:szCs w:val="22"/>
                  <w:lang w:val="en-PH" w:eastAsia="en-US"/>
                </w:rPr>
                <w:t>0.24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44" w:author="Diana Machado" w:date="2019-04-05T18:21:00Z"/>
                <w:rFonts w:ascii="Calibri" w:eastAsia="PMingLiU" w:hAnsi="Calibri" w:cs="Calibri"/>
                <w:color w:val="000000"/>
                <w:sz w:val="22"/>
                <w:szCs w:val="22"/>
                <w:lang w:val="en-PH" w:eastAsia="en-US"/>
              </w:rPr>
            </w:pPr>
            <w:ins w:id="46645" w:author="Diana Machado" w:date="2019-04-05T18:21:00Z">
              <w:r w:rsidRPr="0081683F">
                <w:rPr>
                  <w:rFonts w:ascii="Calibri" w:eastAsia="PMingLiU" w:hAnsi="Calibri" w:cs="Calibri"/>
                  <w:color w:val="000000"/>
                  <w:sz w:val="22"/>
                  <w:szCs w:val="22"/>
                  <w:lang w:val="en-PH" w:eastAsia="en-US"/>
                </w:rPr>
                <w:t>0.34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46" w:author="Diana Machado" w:date="2019-04-05T18:21:00Z"/>
                <w:rFonts w:ascii="Calibri" w:eastAsia="PMingLiU" w:hAnsi="Calibri" w:cs="Calibri"/>
                <w:color w:val="000000"/>
                <w:sz w:val="22"/>
                <w:szCs w:val="22"/>
                <w:lang w:val="en-PH" w:eastAsia="en-US"/>
              </w:rPr>
            </w:pPr>
            <w:ins w:id="46647" w:author="Diana Machado" w:date="2019-04-05T18:21:00Z">
              <w:r w:rsidRPr="0081683F">
                <w:rPr>
                  <w:rFonts w:ascii="Calibri" w:eastAsia="PMingLiU" w:hAnsi="Calibri" w:cs="Calibri"/>
                  <w:color w:val="000000"/>
                  <w:sz w:val="22"/>
                  <w:szCs w:val="22"/>
                  <w:lang w:val="en-PH" w:eastAsia="en-US"/>
                </w:rPr>
                <w:t>0.33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48" w:author="Diana Machado" w:date="2019-04-05T18:21:00Z"/>
                <w:rFonts w:ascii="Calibri" w:eastAsia="PMingLiU" w:hAnsi="Calibri" w:cs="Calibri"/>
                <w:color w:val="000000"/>
                <w:sz w:val="22"/>
                <w:szCs w:val="22"/>
                <w:lang w:val="en-PH" w:eastAsia="en-US"/>
              </w:rPr>
            </w:pPr>
            <w:ins w:id="46649" w:author="Diana Machado" w:date="2019-04-05T18:21:00Z">
              <w:r w:rsidRPr="0081683F">
                <w:rPr>
                  <w:rFonts w:ascii="Calibri" w:eastAsia="PMingLiU" w:hAnsi="Calibri" w:cs="Calibri"/>
                  <w:color w:val="000000"/>
                  <w:sz w:val="22"/>
                  <w:szCs w:val="22"/>
                  <w:lang w:val="en-PH" w:eastAsia="en-US"/>
                </w:rPr>
                <w:t>1.105</w:t>
              </w:r>
            </w:ins>
          </w:p>
        </w:tc>
      </w:tr>
      <w:tr w:rsidR="002348ED" w:rsidRPr="0081683F" w:rsidTr="00787B33">
        <w:trPr>
          <w:trHeight w:val="286"/>
          <w:ins w:id="4665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6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52" w:author="Diana Machado" w:date="2019-04-05T18:21:00Z"/>
                <w:rFonts w:ascii="Calibri" w:eastAsia="PMingLiU" w:hAnsi="Calibri" w:cs="Calibri"/>
                <w:color w:val="000000"/>
                <w:sz w:val="22"/>
                <w:szCs w:val="22"/>
                <w:lang w:val="en-PH" w:eastAsia="en-US"/>
              </w:rPr>
            </w:pPr>
            <w:ins w:id="4665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54" w:author="Diana Machado" w:date="2019-04-05T18:21:00Z"/>
                <w:rFonts w:ascii="Calibri" w:eastAsia="PMingLiU" w:hAnsi="Calibri" w:cs="Calibri"/>
                <w:color w:val="000000"/>
                <w:sz w:val="22"/>
                <w:szCs w:val="22"/>
                <w:lang w:val="en-PH" w:eastAsia="en-US"/>
              </w:rPr>
            </w:pPr>
            <w:ins w:id="46655" w:author="Diana Machado" w:date="2019-04-05T18:21:00Z">
              <w:r w:rsidRPr="0081683F">
                <w:rPr>
                  <w:rFonts w:ascii="Calibri" w:eastAsia="PMingLiU" w:hAnsi="Calibri" w:cs="Calibri"/>
                  <w:color w:val="000000"/>
                  <w:sz w:val="22"/>
                  <w:szCs w:val="22"/>
                  <w:lang w:val="en-PH" w:eastAsia="en-US"/>
                </w:rPr>
                <w:t>2.20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56" w:author="Diana Machado" w:date="2019-04-05T18:21:00Z"/>
                <w:rFonts w:ascii="Calibri" w:eastAsia="PMingLiU" w:hAnsi="Calibri" w:cs="Calibri"/>
                <w:color w:val="000000"/>
                <w:sz w:val="22"/>
                <w:szCs w:val="22"/>
                <w:lang w:val="en-PH" w:eastAsia="en-US"/>
              </w:rPr>
            </w:pPr>
            <w:ins w:id="46657" w:author="Diana Machado" w:date="2019-04-05T18:21:00Z">
              <w:r w:rsidRPr="0081683F">
                <w:rPr>
                  <w:rFonts w:ascii="Calibri" w:eastAsia="PMingLiU" w:hAnsi="Calibri" w:cs="Calibri"/>
                  <w:color w:val="000000"/>
                  <w:sz w:val="22"/>
                  <w:szCs w:val="22"/>
                  <w:lang w:val="en-PH" w:eastAsia="en-US"/>
                </w:rPr>
                <w:t>2.40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58" w:author="Diana Machado" w:date="2019-04-05T18:21:00Z"/>
                <w:rFonts w:ascii="Calibri" w:eastAsia="PMingLiU" w:hAnsi="Calibri" w:cs="Calibri"/>
                <w:color w:val="000000"/>
                <w:sz w:val="22"/>
                <w:szCs w:val="22"/>
                <w:lang w:val="en-PH" w:eastAsia="en-US"/>
              </w:rPr>
            </w:pPr>
            <w:ins w:id="46659" w:author="Diana Machado" w:date="2019-04-05T18:21:00Z">
              <w:r w:rsidRPr="0081683F">
                <w:rPr>
                  <w:rFonts w:ascii="Calibri" w:eastAsia="PMingLiU" w:hAnsi="Calibri" w:cs="Calibri"/>
                  <w:color w:val="000000"/>
                  <w:sz w:val="22"/>
                  <w:szCs w:val="22"/>
                  <w:lang w:val="en-PH" w:eastAsia="en-US"/>
                </w:rPr>
                <w:t>5.35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60" w:author="Diana Machado" w:date="2019-04-05T18:21:00Z"/>
                <w:rFonts w:ascii="Calibri" w:eastAsia="PMingLiU" w:hAnsi="Calibri" w:cs="Calibri"/>
                <w:color w:val="000000"/>
                <w:sz w:val="22"/>
                <w:szCs w:val="22"/>
                <w:lang w:val="en-PH" w:eastAsia="en-US"/>
              </w:rPr>
            </w:pPr>
            <w:ins w:id="46661" w:author="Diana Machado" w:date="2019-04-05T18:21:00Z">
              <w:r w:rsidRPr="0081683F">
                <w:rPr>
                  <w:rFonts w:ascii="Calibri" w:eastAsia="PMingLiU" w:hAnsi="Calibri" w:cs="Calibri"/>
                  <w:color w:val="000000"/>
                  <w:sz w:val="22"/>
                  <w:szCs w:val="22"/>
                  <w:lang w:val="en-PH" w:eastAsia="en-US"/>
                </w:rPr>
                <w:t>0.2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62" w:author="Diana Machado" w:date="2019-04-05T18:21:00Z"/>
                <w:rFonts w:ascii="Calibri" w:eastAsia="PMingLiU" w:hAnsi="Calibri" w:cs="Calibri"/>
                <w:color w:val="000000"/>
                <w:sz w:val="22"/>
                <w:szCs w:val="22"/>
                <w:lang w:val="en-PH" w:eastAsia="en-US"/>
              </w:rPr>
            </w:pPr>
            <w:ins w:id="46663" w:author="Diana Machado" w:date="2019-04-05T18:21:00Z">
              <w:r w:rsidRPr="0081683F">
                <w:rPr>
                  <w:rFonts w:ascii="Calibri" w:eastAsia="PMingLiU" w:hAnsi="Calibri" w:cs="Calibri"/>
                  <w:color w:val="000000"/>
                  <w:sz w:val="22"/>
                  <w:szCs w:val="22"/>
                  <w:lang w:val="en-PH" w:eastAsia="en-US"/>
                </w:rPr>
                <w:t>0.289</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64" w:author="Diana Machado" w:date="2019-04-05T18:21:00Z"/>
                <w:rFonts w:ascii="Calibri" w:eastAsia="PMingLiU" w:hAnsi="Calibri" w:cs="Calibri"/>
                <w:color w:val="000000"/>
                <w:sz w:val="22"/>
                <w:szCs w:val="22"/>
                <w:lang w:val="en-PH" w:eastAsia="en-US"/>
              </w:rPr>
            </w:pPr>
            <w:ins w:id="46665" w:author="Diana Machado" w:date="2019-04-05T18:21:00Z">
              <w:r w:rsidRPr="0081683F">
                <w:rPr>
                  <w:rFonts w:ascii="Calibri" w:eastAsia="PMingLiU" w:hAnsi="Calibri" w:cs="Calibri"/>
                  <w:color w:val="000000"/>
                  <w:sz w:val="22"/>
                  <w:szCs w:val="22"/>
                  <w:lang w:val="en-PH" w:eastAsia="en-US"/>
                </w:rPr>
                <w:t>0.48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66" w:author="Diana Machado" w:date="2019-04-05T18:21:00Z"/>
                <w:rFonts w:ascii="Calibri" w:eastAsia="PMingLiU" w:hAnsi="Calibri" w:cs="Calibri"/>
                <w:color w:val="000000"/>
                <w:sz w:val="22"/>
                <w:szCs w:val="22"/>
                <w:lang w:val="en-PH" w:eastAsia="en-US"/>
              </w:rPr>
            </w:pPr>
            <w:ins w:id="46667" w:author="Diana Machado" w:date="2019-04-05T18:21:00Z">
              <w:r w:rsidRPr="0081683F">
                <w:rPr>
                  <w:rFonts w:ascii="Calibri" w:eastAsia="PMingLiU" w:hAnsi="Calibri" w:cs="Calibri"/>
                  <w:color w:val="000000"/>
                  <w:sz w:val="22"/>
                  <w:szCs w:val="22"/>
                  <w:lang w:val="en-PH" w:eastAsia="en-US"/>
                </w:rPr>
                <w:t>0.4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68" w:author="Diana Machado" w:date="2019-04-05T18:21:00Z"/>
                <w:rFonts w:ascii="Calibri" w:eastAsia="PMingLiU" w:hAnsi="Calibri" w:cs="Calibri"/>
                <w:color w:val="000000"/>
                <w:sz w:val="22"/>
                <w:szCs w:val="22"/>
                <w:lang w:val="en-PH" w:eastAsia="en-US"/>
              </w:rPr>
            </w:pPr>
            <w:ins w:id="46669" w:author="Diana Machado" w:date="2019-04-05T18:21:00Z">
              <w:r w:rsidRPr="0081683F">
                <w:rPr>
                  <w:rFonts w:ascii="Calibri" w:eastAsia="PMingLiU" w:hAnsi="Calibri" w:cs="Calibri"/>
                  <w:color w:val="000000"/>
                  <w:sz w:val="22"/>
                  <w:szCs w:val="22"/>
                  <w:lang w:val="en-PH" w:eastAsia="en-US"/>
                </w:rPr>
                <w:t>3.233</w:t>
              </w:r>
            </w:ins>
          </w:p>
        </w:tc>
      </w:tr>
      <w:tr w:rsidR="002348ED" w:rsidRPr="0081683F" w:rsidTr="00787B33">
        <w:trPr>
          <w:trHeight w:val="286"/>
          <w:ins w:id="4667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6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672" w:author="Diana Machado" w:date="2019-04-05T18:21:00Z"/>
                <w:rFonts w:ascii="Calibri" w:eastAsia="PMingLiU" w:hAnsi="Calibri" w:cs="Calibri"/>
                <w:color w:val="000000"/>
                <w:sz w:val="22"/>
                <w:szCs w:val="22"/>
                <w:lang w:val="en-PH" w:eastAsia="en-US"/>
              </w:rPr>
            </w:pPr>
            <w:ins w:id="4667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4" w:author="Diana Machado" w:date="2019-04-05T18:21:00Z"/>
                <w:rFonts w:ascii="Calibri" w:eastAsia="PMingLiU" w:hAnsi="Calibri" w:cs="Calibri"/>
                <w:color w:val="000000"/>
                <w:sz w:val="22"/>
                <w:szCs w:val="22"/>
                <w:lang w:val="en-PH" w:eastAsia="en-US"/>
              </w:rPr>
            </w:pPr>
            <w:ins w:id="46675" w:author="Diana Machado" w:date="2019-04-05T18:21:00Z">
              <w:r w:rsidRPr="0081683F">
                <w:rPr>
                  <w:rFonts w:ascii="Calibri" w:eastAsia="PMingLiU" w:hAnsi="Calibri" w:cs="Calibri"/>
                  <w:color w:val="000000"/>
                  <w:sz w:val="22"/>
                  <w:szCs w:val="22"/>
                  <w:lang w:val="en-PH" w:eastAsia="en-US"/>
                </w:rPr>
                <w:t>3.79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6" w:author="Diana Machado" w:date="2019-04-05T18:21:00Z"/>
                <w:rFonts w:ascii="Calibri" w:eastAsia="PMingLiU" w:hAnsi="Calibri" w:cs="Calibri"/>
                <w:color w:val="000000"/>
                <w:sz w:val="22"/>
                <w:szCs w:val="22"/>
                <w:lang w:val="en-PH" w:eastAsia="en-US"/>
              </w:rPr>
            </w:pPr>
            <w:ins w:id="46677" w:author="Diana Machado" w:date="2019-04-05T18:21:00Z">
              <w:r w:rsidRPr="0081683F">
                <w:rPr>
                  <w:rFonts w:ascii="Calibri" w:eastAsia="PMingLiU" w:hAnsi="Calibri" w:cs="Calibri"/>
                  <w:color w:val="000000"/>
                  <w:sz w:val="22"/>
                  <w:szCs w:val="22"/>
                  <w:lang w:val="en-PH" w:eastAsia="en-US"/>
                </w:rPr>
                <w:t>3.06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78" w:author="Diana Machado" w:date="2019-04-05T18:21:00Z"/>
                <w:rFonts w:ascii="Calibri" w:eastAsia="PMingLiU" w:hAnsi="Calibri" w:cs="Calibri"/>
                <w:color w:val="000000"/>
                <w:sz w:val="22"/>
                <w:szCs w:val="22"/>
                <w:lang w:val="en-PH" w:eastAsia="en-US"/>
              </w:rPr>
            </w:pPr>
            <w:ins w:id="46679" w:author="Diana Machado" w:date="2019-04-05T18:21:00Z">
              <w:r w:rsidRPr="0081683F">
                <w:rPr>
                  <w:rFonts w:ascii="Calibri" w:eastAsia="PMingLiU" w:hAnsi="Calibri" w:cs="Calibri"/>
                  <w:color w:val="000000"/>
                  <w:sz w:val="22"/>
                  <w:szCs w:val="22"/>
                  <w:lang w:val="en-PH" w:eastAsia="en-US"/>
                </w:rPr>
                <w:t>8.70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80" w:author="Diana Machado" w:date="2019-04-05T18:21:00Z"/>
                <w:rFonts w:ascii="Calibri" w:eastAsia="PMingLiU" w:hAnsi="Calibri" w:cs="Calibri"/>
                <w:color w:val="000000"/>
                <w:sz w:val="22"/>
                <w:szCs w:val="22"/>
                <w:lang w:val="en-PH" w:eastAsia="en-US"/>
              </w:rPr>
            </w:pPr>
            <w:ins w:id="46681" w:author="Diana Machado" w:date="2019-04-05T18:21:00Z">
              <w:r w:rsidRPr="0081683F">
                <w:rPr>
                  <w:rFonts w:ascii="Calibri" w:eastAsia="PMingLiU" w:hAnsi="Calibri" w:cs="Calibri"/>
                  <w:color w:val="000000"/>
                  <w:sz w:val="22"/>
                  <w:szCs w:val="22"/>
                  <w:lang w:val="en-PH" w:eastAsia="en-US"/>
                </w:rPr>
                <w:t>0.38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82" w:author="Diana Machado" w:date="2019-04-05T18:21:00Z"/>
                <w:rFonts w:ascii="Calibri" w:eastAsia="PMingLiU" w:hAnsi="Calibri" w:cs="Calibri"/>
                <w:color w:val="000000"/>
                <w:sz w:val="22"/>
                <w:szCs w:val="22"/>
                <w:lang w:val="en-PH" w:eastAsia="en-US"/>
              </w:rPr>
            </w:pPr>
            <w:ins w:id="46683" w:author="Diana Machado" w:date="2019-04-05T18:21:00Z">
              <w:r w:rsidRPr="0081683F">
                <w:rPr>
                  <w:rFonts w:ascii="Calibri" w:eastAsia="PMingLiU" w:hAnsi="Calibri" w:cs="Calibri"/>
                  <w:color w:val="000000"/>
                  <w:sz w:val="22"/>
                  <w:szCs w:val="22"/>
                  <w:lang w:val="en-PH" w:eastAsia="en-US"/>
                </w:rPr>
                <w:t>0.335</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84" w:author="Diana Machado" w:date="2019-04-05T18:21:00Z"/>
                <w:rFonts w:ascii="Calibri" w:eastAsia="PMingLiU" w:hAnsi="Calibri" w:cs="Calibri"/>
                <w:color w:val="000000"/>
                <w:sz w:val="22"/>
                <w:szCs w:val="22"/>
                <w:lang w:val="en-PH" w:eastAsia="en-US"/>
              </w:rPr>
            </w:pPr>
            <w:ins w:id="46685" w:author="Diana Machado" w:date="2019-04-05T18:21:00Z">
              <w:r w:rsidRPr="0081683F">
                <w:rPr>
                  <w:rFonts w:ascii="Calibri" w:eastAsia="PMingLiU" w:hAnsi="Calibri" w:cs="Calibri"/>
                  <w:color w:val="000000"/>
                  <w:sz w:val="22"/>
                  <w:szCs w:val="22"/>
                  <w:lang w:val="en-PH" w:eastAsia="en-US"/>
                </w:rPr>
                <w:t>0.72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686" w:author="Diana Machado" w:date="2019-04-05T18:21:00Z"/>
                <w:rFonts w:ascii="Calibri" w:eastAsia="PMingLiU" w:hAnsi="Calibri" w:cs="Calibri"/>
                <w:color w:val="000000"/>
                <w:sz w:val="22"/>
                <w:szCs w:val="22"/>
                <w:lang w:val="en-PH" w:eastAsia="en-US"/>
              </w:rPr>
            </w:pPr>
            <w:ins w:id="46687" w:author="Diana Machado" w:date="2019-04-05T18:21:00Z">
              <w:r w:rsidRPr="0081683F">
                <w:rPr>
                  <w:rFonts w:ascii="Calibri" w:eastAsia="PMingLiU" w:hAnsi="Calibri" w:cs="Calibri"/>
                  <w:color w:val="000000"/>
                  <w:sz w:val="22"/>
                  <w:szCs w:val="22"/>
                  <w:lang w:val="en-PH" w:eastAsia="en-US"/>
                </w:rPr>
                <w:t>0.73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688" w:author="Diana Machado" w:date="2019-04-05T18:21:00Z"/>
                <w:rFonts w:ascii="Calibri" w:eastAsia="PMingLiU" w:hAnsi="Calibri" w:cs="Calibri"/>
                <w:color w:val="000000"/>
                <w:sz w:val="22"/>
                <w:szCs w:val="22"/>
                <w:lang w:val="en-PH" w:eastAsia="en-US"/>
              </w:rPr>
            </w:pPr>
            <w:ins w:id="46689" w:author="Diana Machado" w:date="2019-04-05T18:21:00Z">
              <w:r w:rsidRPr="0081683F">
                <w:rPr>
                  <w:rFonts w:ascii="Calibri" w:eastAsia="PMingLiU" w:hAnsi="Calibri" w:cs="Calibri"/>
                  <w:color w:val="000000"/>
                  <w:sz w:val="22"/>
                  <w:szCs w:val="22"/>
                  <w:lang w:val="en-PH" w:eastAsia="en-US"/>
                </w:rPr>
                <w:t>4.477</w:t>
              </w:r>
            </w:ins>
          </w:p>
        </w:tc>
      </w:tr>
      <w:tr w:rsidR="002348ED" w:rsidRPr="0081683F" w:rsidTr="00787B33">
        <w:trPr>
          <w:trHeight w:val="286"/>
          <w:ins w:id="4669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6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69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9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9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9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9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9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9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69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0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70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02" w:author="Diana Machado" w:date="2019-04-05T18:21:00Z"/>
                <w:rFonts w:ascii="Calibri" w:eastAsia="PMingLiU" w:hAnsi="Calibri" w:cs="Calibri"/>
                <w:color w:val="000000"/>
                <w:sz w:val="22"/>
                <w:szCs w:val="22"/>
                <w:lang w:val="en-PH" w:eastAsia="en-US"/>
              </w:rPr>
            </w:pPr>
            <w:ins w:id="46703" w:author="Diana Machado" w:date="2019-04-05T18:21:00Z">
              <w:r w:rsidRPr="0081683F">
                <w:rPr>
                  <w:rFonts w:ascii="Calibri" w:eastAsia="PMingLiU" w:hAnsi="Calibri" w:cs="Calibri"/>
                  <w:color w:val="000000"/>
                  <w:sz w:val="22"/>
                  <w:szCs w:val="22"/>
                  <w:lang w:val="en-PH" w:eastAsia="en-US"/>
                </w:rPr>
                <w:t>Osceol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04" w:author="Diana Machado" w:date="2019-04-05T18:21:00Z"/>
                <w:rFonts w:ascii="Calibri" w:eastAsia="PMingLiU" w:hAnsi="Calibri" w:cs="Calibri"/>
                <w:color w:val="000000"/>
                <w:sz w:val="22"/>
                <w:szCs w:val="22"/>
                <w:lang w:val="en-PH" w:eastAsia="en-US"/>
              </w:rPr>
            </w:pPr>
            <w:ins w:id="4670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06" w:author="Diana Machado" w:date="2019-04-05T18:21:00Z"/>
                <w:rFonts w:ascii="Calibri" w:eastAsia="PMingLiU" w:hAnsi="Calibri" w:cs="Calibri"/>
                <w:color w:val="000000"/>
                <w:sz w:val="22"/>
                <w:szCs w:val="22"/>
                <w:lang w:val="en-PH" w:eastAsia="en-US"/>
              </w:rPr>
            </w:pPr>
            <w:ins w:id="46707" w:author="Diana Machado" w:date="2019-04-05T18:21:00Z">
              <w:r w:rsidRPr="0081683F">
                <w:rPr>
                  <w:rFonts w:ascii="Calibri" w:eastAsia="PMingLiU" w:hAnsi="Calibri" w:cs="Calibri"/>
                  <w:color w:val="000000"/>
                  <w:sz w:val="22"/>
                  <w:szCs w:val="22"/>
                  <w:lang w:val="en-PH" w:eastAsia="en-US"/>
                </w:rPr>
                <w:t>1.87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08" w:author="Diana Machado" w:date="2019-04-05T18:21:00Z"/>
                <w:rFonts w:ascii="Calibri" w:eastAsia="PMingLiU" w:hAnsi="Calibri" w:cs="Calibri"/>
                <w:color w:val="000000"/>
                <w:sz w:val="22"/>
                <w:szCs w:val="22"/>
                <w:lang w:val="en-PH" w:eastAsia="en-US"/>
              </w:rPr>
            </w:pPr>
            <w:ins w:id="46709" w:author="Diana Machado" w:date="2019-04-05T18:21:00Z">
              <w:r w:rsidRPr="0081683F">
                <w:rPr>
                  <w:rFonts w:ascii="Calibri" w:eastAsia="PMingLiU" w:hAnsi="Calibri" w:cs="Calibri"/>
                  <w:color w:val="000000"/>
                  <w:sz w:val="22"/>
                  <w:szCs w:val="22"/>
                  <w:lang w:val="en-PH" w:eastAsia="en-US"/>
                </w:rPr>
                <w:t>1.835</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10" w:author="Diana Machado" w:date="2019-04-05T18:21:00Z"/>
                <w:rFonts w:ascii="Calibri" w:eastAsia="PMingLiU" w:hAnsi="Calibri" w:cs="Calibri"/>
                <w:color w:val="000000"/>
                <w:sz w:val="22"/>
                <w:szCs w:val="22"/>
                <w:lang w:val="en-PH" w:eastAsia="en-US"/>
              </w:rPr>
            </w:pPr>
            <w:ins w:id="46711" w:author="Diana Machado" w:date="2019-04-05T18:21:00Z">
              <w:r w:rsidRPr="0081683F">
                <w:rPr>
                  <w:rFonts w:ascii="Calibri" w:eastAsia="PMingLiU" w:hAnsi="Calibri" w:cs="Calibri"/>
                  <w:color w:val="000000"/>
                  <w:sz w:val="22"/>
                  <w:szCs w:val="22"/>
                  <w:lang w:val="en-PH" w:eastAsia="en-US"/>
                </w:rPr>
                <w:t>1.56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12" w:author="Diana Machado" w:date="2019-04-05T18:21:00Z"/>
                <w:rFonts w:ascii="Calibri" w:eastAsia="PMingLiU" w:hAnsi="Calibri" w:cs="Calibri"/>
                <w:color w:val="000000"/>
                <w:sz w:val="22"/>
                <w:szCs w:val="22"/>
                <w:lang w:val="en-PH" w:eastAsia="en-US"/>
              </w:rPr>
            </w:pPr>
            <w:ins w:id="46713" w:author="Diana Machado" w:date="2019-04-05T18:21:00Z">
              <w:r w:rsidRPr="0081683F">
                <w:rPr>
                  <w:rFonts w:ascii="Calibri" w:eastAsia="PMingLiU" w:hAnsi="Calibri" w:cs="Calibri"/>
                  <w:color w:val="000000"/>
                  <w:sz w:val="22"/>
                  <w:szCs w:val="22"/>
                  <w:lang w:val="en-PH" w:eastAsia="en-US"/>
                </w:rPr>
                <w:t>0.284</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14" w:author="Diana Machado" w:date="2019-04-05T18:21:00Z"/>
                <w:rFonts w:ascii="Calibri" w:eastAsia="PMingLiU" w:hAnsi="Calibri" w:cs="Calibri"/>
                <w:color w:val="000000"/>
                <w:sz w:val="22"/>
                <w:szCs w:val="22"/>
                <w:lang w:val="en-PH" w:eastAsia="en-US"/>
              </w:rPr>
            </w:pPr>
            <w:ins w:id="46715" w:author="Diana Machado" w:date="2019-04-05T18:21:00Z">
              <w:r w:rsidRPr="0081683F">
                <w:rPr>
                  <w:rFonts w:ascii="Calibri" w:eastAsia="PMingLiU" w:hAnsi="Calibri" w:cs="Calibri"/>
                  <w:color w:val="000000"/>
                  <w:sz w:val="22"/>
                  <w:szCs w:val="22"/>
                  <w:lang w:val="en-PH" w:eastAsia="en-US"/>
                </w:rPr>
                <w:t>0.29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16" w:author="Diana Machado" w:date="2019-04-05T18:21:00Z"/>
                <w:rFonts w:ascii="Calibri" w:eastAsia="PMingLiU" w:hAnsi="Calibri" w:cs="Calibri"/>
                <w:color w:val="000000"/>
                <w:sz w:val="22"/>
                <w:szCs w:val="22"/>
                <w:lang w:val="en-PH" w:eastAsia="en-US"/>
              </w:rPr>
            </w:pPr>
            <w:ins w:id="46717" w:author="Diana Machado" w:date="2019-04-05T18:21:00Z">
              <w:r w:rsidRPr="0081683F">
                <w:rPr>
                  <w:rFonts w:ascii="Calibri" w:eastAsia="PMingLiU" w:hAnsi="Calibri" w:cs="Calibri"/>
                  <w:color w:val="000000"/>
                  <w:sz w:val="22"/>
                  <w:szCs w:val="22"/>
                  <w:lang w:val="en-PH" w:eastAsia="en-US"/>
                </w:rPr>
                <w:t>0.42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18" w:author="Diana Machado" w:date="2019-04-05T18:21:00Z"/>
                <w:rFonts w:ascii="Calibri" w:eastAsia="PMingLiU" w:hAnsi="Calibri" w:cs="Calibri"/>
                <w:color w:val="000000"/>
                <w:sz w:val="22"/>
                <w:szCs w:val="22"/>
                <w:lang w:val="en-PH" w:eastAsia="en-US"/>
              </w:rPr>
            </w:pPr>
            <w:ins w:id="46719" w:author="Diana Machado" w:date="2019-04-05T18:21:00Z">
              <w:r w:rsidRPr="0081683F">
                <w:rPr>
                  <w:rFonts w:ascii="Calibri" w:eastAsia="PMingLiU" w:hAnsi="Calibri" w:cs="Calibri"/>
                  <w:color w:val="000000"/>
                  <w:sz w:val="22"/>
                  <w:szCs w:val="22"/>
                  <w:lang w:val="en-PH" w:eastAsia="en-US"/>
                </w:rPr>
                <w:t>0.4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20" w:author="Diana Machado" w:date="2019-04-05T18:21:00Z"/>
                <w:rFonts w:ascii="Calibri" w:eastAsia="PMingLiU" w:hAnsi="Calibri" w:cs="Calibri"/>
                <w:color w:val="000000"/>
                <w:sz w:val="22"/>
                <w:szCs w:val="22"/>
                <w:lang w:val="en-PH" w:eastAsia="en-US"/>
              </w:rPr>
            </w:pPr>
            <w:ins w:id="46721" w:author="Diana Machado" w:date="2019-04-05T18:21:00Z">
              <w:r w:rsidRPr="0081683F">
                <w:rPr>
                  <w:rFonts w:ascii="Calibri" w:eastAsia="PMingLiU" w:hAnsi="Calibri" w:cs="Calibri"/>
                  <w:color w:val="000000"/>
                  <w:sz w:val="22"/>
                  <w:szCs w:val="22"/>
                  <w:lang w:val="en-PH" w:eastAsia="en-US"/>
                </w:rPr>
                <w:t>3.171</w:t>
              </w:r>
            </w:ins>
          </w:p>
        </w:tc>
      </w:tr>
      <w:tr w:rsidR="002348ED" w:rsidRPr="0081683F" w:rsidTr="00787B33">
        <w:trPr>
          <w:trHeight w:val="286"/>
          <w:ins w:id="4672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7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24" w:author="Diana Machado" w:date="2019-04-05T18:21:00Z"/>
                <w:rFonts w:ascii="Calibri" w:eastAsia="PMingLiU" w:hAnsi="Calibri" w:cs="Calibri"/>
                <w:color w:val="000000"/>
                <w:sz w:val="22"/>
                <w:szCs w:val="22"/>
                <w:lang w:val="en-PH" w:eastAsia="en-US"/>
              </w:rPr>
            </w:pPr>
            <w:ins w:id="4672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26" w:author="Diana Machado" w:date="2019-04-05T18:21:00Z"/>
                <w:rFonts w:ascii="Calibri" w:eastAsia="PMingLiU" w:hAnsi="Calibri" w:cs="Calibri"/>
                <w:color w:val="000000"/>
                <w:sz w:val="22"/>
                <w:szCs w:val="22"/>
                <w:lang w:val="en-PH" w:eastAsia="en-US"/>
              </w:rPr>
            </w:pPr>
            <w:ins w:id="46727" w:author="Diana Machado" w:date="2019-04-05T18:21:00Z">
              <w:r w:rsidRPr="0081683F">
                <w:rPr>
                  <w:rFonts w:ascii="Calibri" w:eastAsia="PMingLiU" w:hAnsi="Calibri" w:cs="Calibri"/>
                  <w:color w:val="000000"/>
                  <w:sz w:val="22"/>
                  <w:szCs w:val="22"/>
                  <w:lang w:val="en-PH" w:eastAsia="en-US"/>
                </w:rPr>
                <w:t>2.17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28" w:author="Diana Machado" w:date="2019-04-05T18:21:00Z"/>
                <w:rFonts w:ascii="Calibri" w:eastAsia="PMingLiU" w:hAnsi="Calibri" w:cs="Calibri"/>
                <w:color w:val="000000"/>
                <w:sz w:val="22"/>
                <w:szCs w:val="22"/>
                <w:lang w:val="en-PH" w:eastAsia="en-US"/>
              </w:rPr>
            </w:pPr>
            <w:ins w:id="46729" w:author="Diana Machado" w:date="2019-04-05T18:21:00Z">
              <w:r w:rsidRPr="0081683F">
                <w:rPr>
                  <w:rFonts w:ascii="Calibri" w:eastAsia="PMingLiU" w:hAnsi="Calibri" w:cs="Calibri"/>
                  <w:color w:val="000000"/>
                  <w:sz w:val="22"/>
                  <w:szCs w:val="22"/>
                  <w:lang w:val="en-PH" w:eastAsia="en-US"/>
                </w:rPr>
                <w:t>2.4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30" w:author="Diana Machado" w:date="2019-04-05T18:21:00Z"/>
                <w:rFonts w:ascii="Calibri" w:eastAsia="PMingLiU" w:hAnsi="Calibri" w:cs="Calibri"/>
                <w:color w:val="000000"/>
                <w:sz w:val="22"/>
                <w:szCs w:val="22"/>
                <w:lang w:val="en-PH" w:eastAsia="en-US"/>
              </w:rPr>
            </w:pPr>
            <w:ins w:id="46731" w:author="Diana Machado" w:date="2019-04-05T18:21:00Z">
              <w:r w:rsidRPr="0081683F">
                <w:rPr>
                  <w:rFonts w:ascii="Calibri" w:eastAsia="PMingLiU" w:hAnsi="Calibri" w:cs="Calibri"/>
                  <w:color w:val="000000"/>
                  <w:sz w:val="22"/>
                  <w:szCs w:val="22"/>
                  <w:lang w:val="en-PH" w:eastAsia="en-US"/>
                </w:rPr>
                <w:t>6.51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32" w:author="Diana Machado" w:date="2019-04-05T18:21:00Z"/>
                <w:rFonts w:ascii="Calibri" w:eastAsia="PMingLiU" w:hAnsi="Calibri" w:cs="Calibri"/>
                <w:color w:val="000000"/>
                <w:sz w:val="22"/>
                <w:szCs w:val="22"/>
                <w:lang w:val="en-PH" w:eastAsia="en-US"/>
              </w:rPr>
            </w:pPr>
            <w:ins w:id="46733" w:author="Diana Machado" w:date="2019-04-05T18:21:00Z">
              <w:r w:rsidRPr="0081683F">
                <w:rPr>
                  <w:rFonts w:ascii="Calibri" w:eastAsia="PMingLiU" w:hAnsi="Calibri" w:cs="Calibri"/>
                  <w:color w:val="000000"/>
                  <w:sz w:val="22"/>
                  <w:szCs w:val="22"/>
                  <w:lang w:val="en-PH" w:eastAsia="en-US"/>
                </w:rPr>
                <w:t>0.30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34" w:author="Diana Machado" w:date="2019-04-05T18:21:00Z"/>
                <w:rFonts w:ascii="Calibri" w:eastAsia="PMingLiU" w:hAnsi="Calibri" w:cs="Calibri"/>
                <w:color w:val="000000"/>
                <w:sz w:val="22"/>
                <w:szCs w:val="22"/>
                <w:lang w:val="en-PH" w:eastAsia="en-US"/>
              </w:rPr>
            </w:pPr>
            <w:ins w:id="46735" w:author="Diana Machado" w:date="2019-04-05T18:21:00Z">
              <w:r w:rsidRPr="0081683F">
                <w:rPr>
                  <w:rFonts w:ascii="Calibri" w:eastAsia="PMingLiU" w:hAnsi="Calibri" w:cs="Calibri"/>
                  <w:color w:val="000000"/>
                  <w:sz w:val="22"/>
                  <w:szCs w:val="22"/>
                  <w:lang w:val="en-PH" w:eastAsia="en-US"/>
                </w:rPr>
                <w:t>0.31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36" w:author="Diana Machado" w:date="2019-04-05T18:21:00Z"/>
                <w:rFonts w:ascii="Calibri" w:eastAsia="PMingLiU" w:hAnsi="Calibri" w:cs="Calibri"/>
                <w:color w:val="000000"/>
                <w:sz w:val="22"/>
                <w:szCs w:val="22"/>
                <w:lang w:val="en-PH" w:eastAsia="en-US"/>
              </w:rPr>
            </w:pPr>
            <w:ins w:id="46737" w:author="Diana Machado" w:date="2019-04-05T18:21:00Z">
              <w:r w:rsidRPr="0081683F">
                <w:rPr>
                  <w:rFonts w:ascii="Calibri" w:eastAsia="PMingLiU" w:hAnsi="Calibri" w:cs="Calibri"/>
                  <w:color w:val="000000"/>
                  <w:sz w:val="22"/>
                  <w:szCs w:val="22"/>
                  <w:lang w:val="en-PH" w:eastAsia="en-US"/>
                </w:rPr>
                <w:t>0.5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38" w:author="Diana Machado" w:date="2019-04-05T18:21:00Z"/>
                <w:rFonts w:ascii="Calibri" w:eastAsia="PMingLiU" w:hAnsi="Calibri" w:cs="Calibri"/>
                <w:color w:val="000000"/>
                <w:sz w:val="22"/>
                <w:szCs w:val="22"/>
                <w:lang w:val="en-PH" w:eastAsia="en-US"/>
              </w:rPr>
            </w:pPr>
            <w:ins w:id="46739" w:author="Diana Machado" w:date="2019-04-05T18:21:00Z">
              <w:r w:rsidRPr="0081683F">
                <w:rPr>
                  <w:rFonts w:ascii="Calibri" w:eastAsia="PMingLiU" w:hAnsi="Calibri" w:cs="Calibri"/>
                  <w:color w:val="000000"/>
                  <w:sz w:val="22"/>
                  <w:szCs w:val="22"/>
                  <w:lang w:val="en-PH" w:eastAsia="en-US"/>
                </w:rPr>
                <w:t>0.4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0" w:author="Diana Machado" w:date="2019-04-05T18:21:00Z"/>
                <w:rFonts w:ascii="Calibri" w:eastAsia="PMingLiU" w:hAnsi="Calibri" w:cs="Calibri"/>
                <w:color w:val="000000"/>
                <w:sz w:val="22"/>
                <w:szCs w:val="22"/>
                <w:lang w:val="en-PH" w:eastAsia="en-US"/>
              </w:rPr>
            </w:pPr>
            <w:ins w:id="46741" w:author="Diana Machado" w:date="2019-04-05T18:21:00Z">
              <w:r w:rsidRPr="0081683F">
                <w:rPr>
                  <w:rFonts w:ascii="Calibri" w:eastAsia="PMingLiU" w:hAnsi="Calibri" w:cs="Calibri"/>
                  <w:color w:val="000000"/>
                  <w:sz w:val="22"/>
                  <w:szCs w:val="22"/>
                  <w:lang w:val="en-PH" w:eastAsia="en-US"/>
                </w:rPr>
                <w:t>3.412</w:t>
              </w:r>
            </w:ins>
          </w:p>
        </w:tc>
      </w:tr>
      <w:tr w:rsidR="002348ED" w:rsidRPr="0081683F" w:rsidTr="00787B33">
        <w:trPr>
          <w:trHeight w:val="286"/>
          <w:ins w:id="4674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7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44" w:author="Diana Machado" w:date="2019-04-05T18:21:00Z"/>
                <w:rFonts w:ascii="Calibri" w:eastAsia="PMingLiU" w:hAnsi="Calibri" w:cs="Calibri"/>
                <w:color w:val="000000"/>
                <w:sz w:val="22"/>
                <w:szCs w:val="22"/>
                <w:lang w:val="en-PH" w:eastAsia="en-US"/>
              </w:rPr>
            </w:pPr>
            <w:ins w:id="4674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6" w:author="Diana Machado" w:date="2019-04-05T18:21:00Z"/>
                <w:rFonts w:ascii="Calibri" w:eastAsia="PMingLiU" w:hAnsi="Calibri" w:cs="Calibri"/>
                <w:color w:val="000000"/>
                <w:sz w:val="22"/>
                <w:szCs w:val="22"/>
                <w:lang w:val="en-PH" w:eastAsia="en-US"/>
              </w:rPr>
            </w:pPr>
            <w:ins w:id="46747" w:author="Diana Machado" w:date="2019-04-05T18:21:00Z">
              <w:r w:rsidRPr="0081683F">
                <w:rPr>
                  <w:rFonts w:ascii="Calibri" w:eastAsia="PMingLiU" w:hAnsi="Calibri" w:cs="Calibri"/>
                  <w:color w:val="000000"/>
                  <w:sz w:val="22"/>
                  <w:szCs w:val="22"/>
                  <w:lang w:val="en-PH" w:eastAsia="en-US"/>
                </w:rPr>
                <w:t>4.28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48" w:author="Diana Machado" w:date="2019-04-05T18:21:00Z"/>
                <w:rFonts w:ascii="Calibri" w:eastAsia="PMingLiU" w:hAnsi="Calibri" w:cs="Calibri"/>
                <w:color w:val="000000"/>
                <w:sz w:val="22"/>
                <w:szCs w:val="22"/>
                <w:lang w:val="en-PH" w:eastAsia="en-US"/>
              </w:rPr>
            </w:pPr>
            <w:ins w:id="46749" w:author="Diana Machado" w:date="2019-04-05T18:21:00Z">
              <w:r w:rsidRPr="0081683F">
                <w:rPr>
                  <w:rFonts w:ascii="Calibri" w:eastAsia="PMingLiU" w:hAnsi="Calibri" w:cs="Calibri"/>
                  <w:color w:val="000000"/>
                  <w:sz w:val="22"/>
                  <w:szCs w:val="22"/>
                  <w:lang w:val="en-PH" w:eastAsia="en-US"/>
                </w:rPr>
                <w:t>3.6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50" w:author="Diana Machado" w:date="2019-04-05T18:21:00Z"/>
                <w:rFonts w:ascii="Calibri" w:eastAsia="PMingLiU" w:hAnsi="Calibri" w:cs="Calibri"/>
                <w:color w:val="000000"/>
                <w:sz w:val="22"/>
                <w:szCs w:val="22"/>
                <w:lang w:val="en-PH" w:eastAsia="en-US"/>
              </w:rPr>
            </w:pPr>
            <w:ins w:id="46751" w:author="Diana Machado" w:date="2019-04-05T18:21:00Z">
              <w:r w:rsidRPr="0081683F">
                <w:rPr>
                  <w:rFonts w:ascii="Calibri" w:eastAsia="PMingLiU" w:hAnsi="Calibri" w:cs="Calibri"/>
                  <w:color w:val="000000"/>
                  <w:sz w:val="22"/>
                  <w:szCs w:val="22"/>
                  <w:lang w:val="en-PH" w:eastAsia="en-US"/>
                </w:rPr>
                <w:t>9.96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52" w:author="Diana Machado" w:date="2019-04-05T18:21:00Z"/>
                <w:rFonts w:ascii="Calibri" w:eastAsia="PMingLiU" w:hAnsi="Calibri" w:cs="Calibri"/>
                <w:color w:val="000000"/>
                <w:sz w:val="22"/>
                <w:szCs w:val="22"/>
                <w:lang w:val="en-PH" w:eastAsia="en-US"/>
              </w:rPr>
            </w:pPr>
            <w:ins w:id="46753" w:author="Diana Machado" w:date="2019-04-05T18:21:00Z">
              <w:r w:rsidRPr="0081683F">
                <w:rPr>
                  <w:rFonts w:ascii="Calibri" w:eastAsia="PMingLiU" w:hAnsi="Calibri" w:cs="Calibri"/>
                  <w:color w:val="000000"/>
                  <w:sz w:val="22"/>
                  <w:szCs w:val="22"/>
                  <w:lang w:val="en-PH" w:eastAsia="en-US"/>
                </w:rPr>
                <w:t>0.8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54" w:author="Diana Machado" w:date="2019-04-05T18:21:00Z"/>
                <w:rFonts w:ascii="Calibri" w:eastAsia="PMingLiU" w:hAnsi="Calibri" w:cs="Calibri"/>
                <w:color w:val="000000"/>
                <w:sz w:val="22"/>
                <w:szCs w:val="22"/>
                <w:lang w:val="en-PH" w:eastAsia="en-US"/>
              </w:rPr>
            </w:pPr>
            <w:ins w:id="46755" w:author="Diana Machado" w:date="2019-04-05T18:21:00Z">
              <w:r w:rsidRPr="0081683F">
                <w:rPr>
                  <w:rFonts w:ascii="Calibri" w:eastAsia="PMingLiU" w:hAnsi="Calibri" w:cs="Calibri"/>
                  <w:color w:val="000000"/>
                  <w:sz w:val="22"/>
                  <w:szCs w:val="22"/>
                  <w:lang w:val="en-PH" w:eastAsia="en-US"/>
                </w:rPr>
                <w:t>0.48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56" w:author="Diana Machado" w:date="2019-04-05T18:21:00Z"/>
                <w:rFonts w:ascii="Calibri" w:eastAsia="PMingLiU" w:hAnsi="Calibri" w:cs="Calibri"/>
                <w:color w:val="000000"/>
                <w:sz w:val="22"/>
                <w:szCs w:val="22"/>
                <w:lang w:val="en-PH" w:eastAsia="en-US"/>
              </w:rPr>
            </w:pPr>
            <w:ins w:id="46757" w:author="Diana Machado" w:date="2019-04-05T18:21:00Z">
              <w:r w:rsidRPr="0081683F">
                <w:rPr>
                  <w:rFonts w:ascii="Calibri" w:eastAsia="PMingLiU" w:hAnsi="Calibri" w:cs="Calibri"/>
                  <w:color w:val="000000"/>
                  <w:sz w:val="22"/>
                  <w:szCs w:val="22"/>
                  <w:lang w:val="en-PH" w:eastAsia="en-US"/>
                </w:rPr>
                <w:t>0.61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58" w:author="Diana Machado" w:date="2019-04-05T18:21:00Z"/>
                <w:rFonts w:ascii="Calibri" w:eastAsia="PMingLiU" w:hAnsi="Calibri" w:cs="Calibri"/>
                <w:color w:val="000000"/>
                <w:sz w:val="22"/>
                <w:szCs w:val="22"/>
                <w:lang w:val="en-PH" w:eastAsia="en-US"/>
              </w:rPr>
            </w:pPr>
            <w:ins w:id="46759" w:author="Diana Machado" w:date="2019-04-05T18:21:00Z">
              <w:r w:rsidRPr="0081683F">
                <w:rPr>
                  <w:rFonts w:ascii="Calibri" w:eastAsia="PMingLiU" w:hAnsi="Calibri" w:cs="Calibri"/>
                  <w:color w:val="000000"/>
                  <w:sz w:val="22"/>
                  <w:szCs w:val="22"/>
                  <w:lang w:val="en-PH" w:eastAsia="en-US"/>
                </w:rPr>
                <w:t>0.63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60" w:author="Diana Machado" w:date="2019-04-05T18:21:00Z"/>
                <w:rFonts w:ascii="Calibri" w:eastAsia="PMingLiU" w:hAnsi="Calibri" w:cs="Calibri"/>
                <w:color w:val="000000"/>
                <w:sz w:val="22"/>
                <w:szCs w:val="22"/>
                <w:lang w:val="en-PH" w:eastAsia="en-US"/>
              </w:rPr>
            </w:pPr>
            <w:ins w:id="46761" w:author="Diana Machado" w:date="2019-04-05T18:21:00Z">
              <w:r w:rsidRPr="0081683F">
                <w:rPr>
                  <w:rFonts w:ascii="Calibri" w:eastAsia="PMingLiU" w:hAnsi="Calibri" w:cs="Calibri"/>
                  <w:color w:val="000000"/>
                  <w:sz w:val="22"/>
                  <w:szCs w:val="22"/>
                  <w:lang w:val="en-PH" w:eastAsia="en-US"/>
                </w:rPr>
                <w:t>4.428</w:t>
              </w:r>
            </w:ins>
          </w:p>
        </w:tc>
      </w:tr>
      <w:tr w:rsidR="002348ED" w:rsidRPr="0081683F" w:rsidTr="00787B33">
        <w:trPr>
          <w:trHeight w:val="286"/>
          <w:ins w:id="4676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76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76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6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6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6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6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6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7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7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77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77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74" w:author="Diana Machado" w:date="2019-04-05T18:21:00Z"/>
                <w:rFonts w:ascii="Calibri" w:eastAsia="PMingLiU" w:hAnsi="Calibri" w:cs="Calibri"/>
                <w:color w:val="000000"/>
                <w:sz w:val="22"/>
                <w:szCs w:val="22"/>
                <w:lang w:val="en-PH" w:eastAsia="en-US"/>
              </w:rPr>
            </w:pPr>
            <w:ins w:id="46775" w:author="Diana Machado" w:date="2019-04-05T18:21:00Z">
              <w:r w:rsidRPr="0081683F">
                <w:rPr>
                  <w:rFonts w:ascii="Calibri" w:eastAsia="PMingLiU" w:hAnsi="Calibri" w:cs="Calibri"/>
                  <w:color w:val="000000"/>
                  <w:sz w:val="22"/>
                  <w:szCs w:val="22"/>
                  <w:lang w:val="en-PH" w:eastAsia="en-US"/>
                </w:rPr>
                <w:t>Palm Beach</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76" w:author="Diana Machado" w:date="2019-04-05T18:21:00Z"/>
                <w:rFonts w:ascii="Calibri" w:eastAsia="PMingLiU" w:hAnsi="Calibri" w:cs="Calibri"/>
                <w:color w:val="000000"/>
                <w:sz w:val="22"/>
                <w:szCs w:val="22"/>
                <w:lang w:val="en-PH" w:eastAsia="en-US"/>
              </w:rPr>
            </w:pPr>
            <w:ins w:id="4677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78" w:author="Diana Machado" w:date="2019-04-05T18:21:00Z"/>
                <w:rFonts w:ascii="Calibri" w:eastAsia="PMingLiU" w:hAnsi="Calibri" w:cs="Calibri"/>
                <w:color w:val="000000"/>
                <w:sz w:val="22"/>
                <w:szCs w:val="22"/>
                <w:lang w:val="en-PH" w:eastAsia="en-US"/>
              </w:rPr>
            </w:pPr>
            <w:ins w:id="46779" w:author="Diana Machado" w:date="2019-04-05T18:21:00Z">
              <w:r w:rsidRPr="0081683F">
                <w:rPr>
                  <w:rFonts w:ascii="Calibri" w:eastAsia="PMingLiU" w:hAnsi="Calibri" w:cs="Calibri"/>
                  <w:color w:val="000000"/>
                  <w:sz w:val="22"/>
                  <w:szCs w:val="22"/>
                  <w:lang w:val="en-PH" w:eastAsia="en-US"/>
                </w:rPr>
                <w:t>2.92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80" w:author="Diana Machado" w:date="2019-04-05T18:21:00Z"/>
                <w:rFonts w:ascii="Calibri" w:eastAsia="PMingLiU" w:hAnsi="Calibri" w:cs="Calibri"/>
                <w:color w:val="000000"/>
                <w:sz w:val="22"/>
                <w:szCs w:val="22"/>
                <w:lang w:val="en-PH" w:eastAsia="en-US"/>
              </w:rPr>
            </w:pPr>
            <w:ins w:id="46781" w:author="Diana Machado" w:date="2019-04-05T18:21:00Z">
              <w:r w:rsidRPr="0081683F">
                <w:rPr>
                  <w:rFonts w:ascii="Calibri" w:eastAsia="PMingLiU" w:hAnsi="Calibri" w:cs="Calibri"/>
                  <w:color w:val="000000"/>
                  <w:sz w:val="22"/>
                  <w:szCs w:val="22"/>
                  <w:lang w:val="en-PH" w:eastAsia="en-US"/>
                </w:rPr>
                <w:t>2.701</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782" w:author="Diana Machado" w:date="2019-04-05T18:21:00Z"/>
                <w:rFonts w:ascii="Calibri" w:eastAsia="PMingLiU" w:hAnsi="Calibri" w:cs="Calibri"/>
                <w:color w:val="000000"/>
                <w:sz w:val="22"/>
                <w:szCs w:val="22"/>
                <w:lang w:val="en-PH" w:eastAsia="en-US"/>
              </w:rPr>
            </w:pPr>
            <w:ins w:id="46783" w:author="Diana Machado" w:date="2019-04-05T18:21:00Z">
              <w:r w:rsidRPr="0081683F">
                <w:rPr>
                  <w:rFonts w:ascii="Calibri" w:eastAsia="PMingLiU" w:hAnsi="Calibri" w:cs="Calibri"/>
                  <w:color w:val="000000"/>
                  <w:sz w:val="22"/>
                  <w:szCs w:val="22"/>
                  <w:lang w:val="en-PH" w:eastAsia="en-US"/>
                </w:rPr>
                <w:t>2.85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84" w:author="Diana Machado" w:date="2019-04-05T18:21:00Z"/>
                <w:rFonts w:ascii="Calibri" w:eastAsia="PMingLiU" w:hAnsi="Calibri" w:cs="Calibri"/>
                <w:color w:val="000000"/>
                <w:sz w:val="22"/>
                <w:szCs w:val="22"/>
                <w:lang w:val="en-PH" w:eastAsia="en-US"/>
              </w:rPr>
            </w:pPr>
            <w:ins w:id="46785" w:author="Diana Machado" w:date="2019-04-05T18:21:00Z">
              <w:r w:rsidRPr="0081683F">
                <w:rPr>
                  <w:rFonts w:ascii="Calibri" w:eastAsia="PMingLiU" w:hAnsi="Calibri" w:cs="Calibri"/>
                  <w:color w:val="000000"/>
                  <w:sz w:val="22"/>
                  <w:szCs w:val="22"/>
                  <w:lang w:val="en-PH" w:eastAsia="en-US"/>
                </w:rPr>
                <w:t>0.64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86" w:author="Diana Machado" w:date="2019-04-05T18:21:00Z"/>
                <w:rFonts w:ascii="Calibri" w:eastAsia="PMingLiU" w:hAnsi="Calibri" w:cs="Calibri"/>
                <w:color w:val="000000"/>
                <w:sz w:val="22"/>
                <w:szCs w:val="22"/>
                <w:lang w:val="en-PH" w:eastAsia="en-US"/>
              </w:rPr>
            </w:pPr>
            <w:ins w:id="46787" w:author="Diana Machado" w:date="2019-04-05T18:21:00Z">
              <w:r w:rsidRPr="0081683F">
                <w:rPr>
                  <w:rFonts w:ascii="Calibri" w:eastAsia="PMingLiU" w:hAnsi="Calibri" w:cs="Calibri"/>
                  <w:color w:val="000000"/>
                  <w:sz w:val="22"/>
                  <w:szCs w:val="22"/>
                  <w:lang w:val="en-PH" w:eastAsia="en-US"/>
                </w:rPr>
                <w:t>0.60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88" w:author="Diana Machado" w:date="2019-04-05T18:21:00Z"/>
                <w:rFonts w:ascii="Calibri" w:eastAsia="PMingLiU" w:hAnsi="Calibri" w:cs="Calibri"/>
                <w:color w:val="000000"/>
                <w:sz w:val="22"/>
                <w:szCs w:val="22"/>
                <w:lang w:val="en-PH" w:eastAsia="en-US"/>
              </w:rPr>
            </w:pPr>
            <w:ins w:id="46789" w:author="Diana Machado" w:date="2019-04-05T18:21:00Z">
              <w:r w:rsidRPr="0081683F">
                <w:rPr>
                  <w:rFonts w:ascii="Calibri" w:eastAsia="PMingLiU" w:hAnsi="Calibri" w:cs="Calibri"/>
                  <w:color w:val="000000"/>
                  <w:sz w:val="22"/>
                  <w:szCs w:val="22"/>
                  <w:lang w:val="en-PH" w:eastAsia="en-US"/>
                </w:rPr>
                <w:t>0.71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0" w:author="Diana Machado" w:date="2019-04-05T18:21:00Z"/>
                <w:rFonts w:ascii="Calibri" w:eastAsia="PMingLiU" w:hAnsi="Calibri" w:cs="Calibri"/>
                <w:color w:val="000000"/>
                <w:sz w:val="22"/>
                <w:szCs w:val="22"/>
                <w:lang w:val="en-PH" w:eastAsia="en-US"/>
              </w:rPr>
            </w:pPr>
            <w:ins w:id="46791" w:author="Diana Machado" w:date="2019-04-05T18:21:00Z">
              <w:r w:rsidRPr="0081683F">
                <w:rPr>
                  <w:rFonts w:ascii="Calibri" w:eastAsia="PMingLiU" w:hAnsi="Calibri" w:cs="Calibri"/>
                  <w:color w:val="000000"/>
                  <w:sz w:val="22"/>
                  <w:szCs w:val="22"/>
                  <w:lang w:val="en-PH" w:eastAsia="en-US"/>
                </w:rPr>
                <w:t>0.69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2" w:author="Diana Machado" w:date="2019-04-05T18:21:00Z"/>
                <w:rFonts w:ascii="Calibri" w:eastAsia="PMingLiU" w:hAnsi="Calibri" w:cs="Calibri"/>
                <w:color w:val="000000"/>
                <w:sz w:val="22"/>
                <w:szCs w:val="22"/>
                <w:lang w:val="en-PH" w:eastAsia="en-US"/>
              </w:rPr>
            </w:pPr>
            <w:ins w:id="46793" w:author="Diana Machado" w:date="2019-04-05T18:21:00Z">
              <w:r w:rsidRPr="0081683F">
                <w:rPr>
                  <w:rFonts w:ascii="Calibri" w:eastAsia="PMingLiU" w:hAnsi="Calibri" w:cs="Calibri"/>
                  <w:color w:val="000000"/>
                  <w:sz w:val="22"/>
                  <w:szCs w:val="22"/>
                  <w:lang w:val="en-PH" w:eastAsia="en-US"/>
                </w:rPr>
                <w:t>4.053</w:t>
              </w:r>
            </w:ins>
          </w:p>
        </w:tc>
      </w:tr>
      <w:tr w:rsidR="002348ED" w:rsidRPr="0081683F" w:rsidTr="00787B33">
        <w:trPr>
          <w:trHeight w:val="286"/>
          <w:ins w:id="4679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7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796" w:author="Diana Machado" w:date="2019-04-05T18:21:00Z"/>
                <w:rFonts w:ascii="Calibri" w:eastAsia="PMingLiU" w:hAnsi="Calibri" w:cs="Calibri"/>
                <w:color w:val="000000"/>
                <w:sz w:val="22"/>
                <w:szCs w:val="22"/>
                <w:lang w:val="en-PH" w:eastAsia="en-US"/>
              </w:rPr>
            </w:pPr>
            <w:ins w:id="4679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798" w:author="Diana Machado" w:date="2019-04-05T18:21:00Z"/>
                <w:rFonts w:ascii="Calibri" w:eastAsia="PMingLiU" w:hAnsi="Calibri" w:cs="Calibri"/>
                <w:color w:val="000000"/>
                <w:sz w:val="22"/>
                <w:szCs w:val="22"/>
                <w:lang w:val="en-PH" w:eastAsia="en-US"/>
              </w:rPr>
            </w:pPr>
            <w:ins w:id="46799" w:author="Diana Machado" w:date="2019-04-05T18:21:00Z">
              <w:r w:rsidRPr="0081683F">
                <w:rPr>
                  <w:rFonts w:ascii="Calibri" w:eastAsia="PMingLiU" w:hAnsi="Calibri" w:cs="Calibri"/>
                  <w:color w:val="000000"/>
                  <w:sz w:val="22"/>
                  <w:szCs w:val="22"/>
                  <w:lang w:val="en-PH" w:eastAsia="en-US"/>
                </w:rPr>
                <w:t>7.45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0" w:author="Diana Machado" w:date="2019-04-05T18:21:00Z"/>
                <w:rFonts w:ascii="Calibri" w:eastAsia="PMingLiU" w:hAnsi="Calibri" w:cs="Calibri"/>
                <w:color w:val="000000"/>
                <w:sz w:val="22"/>
                <w:szCs w:val="22"/>
                <w:lang w:val="en-PH" w:eastAsia="en-US"/>
              </w:rPr>
            </w:pPr>
            <w:ins w:id="46801" w:author="Diana Machado" w:date="2019-04-05T18:21:00Z">
              <w:r w:rsidRPr="0081683F">
                <w:rPr>
                  <w:rFonts w:ascii="Calibri" w:eastAsia="PMingLiU" w:hAnsi="Calibri" w:cs="Calibri"/>
                  <w:color w:val="000000"/>
                  <w:sz w:val="22"/>
                  <w:szCs w:val="22"/>
                  <w:lang w:val="en-PH" w:eastAsia="en-US"/>
                </w:rPr>
                <w:t>6.05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2" w:author="Diana Machado" w:date="2019-04-05T18:21:00Z"/>
                <w:rFonts w:ascii="Calibri" w:eastAsia="PMingLiU" w:hAnsi="Calibri" w:cs="Calibri"/>
                <w:color w:val="000000"/>
                <w:sz w:val="22"/>
                <w:szCs w:val="22"/>
                <w:lang w:val="en-PH" w:eastAsia="en-US"/>
              </w:rPr>
            </w:pPr>
            <w:ins w:id="46803" w:author="Diana Machado" w:date="2019-04-05T18:21:00Z">
              <w:r w:rsidRPr="0081683F">
                <w:rPr>
                  <w:rFonts w:ascii="Calibri" w:eastAsia="PMingLiU" w:hAnsi="Calibri" w:cs="Calibri"/>
                  <w:color w:val="000000"/>
                  <w:sz w:val="22"/>
                  <w:szCs w:val="22"/>
                  <w:lang w:val="en-PH" w:eastAsia="en-US"/>
                </w:rPr>
                <w:t>22.16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4" w:author="Diana Machado" w:date="2019-04-05T18:21:00Z"/>
                <w:rFonts w:ascii="Calibri" w:eastAsia="PMingLiU" w:hAnsi="Calibri" w:cs="Calibri"/>
                <w:color w:val="000000"/>
                <w:sz w:val="22"/>
                <w:szCs w:val="22"/>
                <w:lang w:val="en-PH" w:eastAsia="en-US"/>
              </w:rPr>
            </w:pPr>
            <w:ins w:id="46805" w:author="Diana Machado" w:date="2019-04-05T18:21:00Z">
              <w:r w:rsidRPr="0081683F">
                <w:rPr>
                  <w:rFonts w:ascii="Calibri" w:eastAsia="PMingLiU" w:hAnsi="Calibri" w:cs="Calibri"/>
                  <w:color w:val="000000"/>
                  <w:sz w:val="22"/>
                  <w:szCs w:val="22"/>
                  <w:lang w:val="en-PH" w:eastAsia="en-US"/>
                </w:rPr>
                <w:t>1.71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6" w:author="Diana Machado" w:date="2019-04-05T18:21:00Z"/>
                <w:rFonts w:ascii="Calibri" w:eastAsia="PMingLiU" w:hAnsi="Calibri" w:cs="Calibri"/>
                <w:color w:val="000000"/>
                <w:sz w:val="22"/>
                <w:szCs w:val="22"/>
                <w:lang w:val="en-PH" w:eastAsia="en-US"/>
              </w:rPr>
            </w:pPr>
            <w:ins w:id="46807" w:author="Diana Machado" w:date="2019-04-05T18:21:00Z">
              <w:r w:rsidRPr="0081683F">
                <w:rPr>
                  <w:rFonts w:ascii="Calibri" w:eastAsia="PMingLiU" w:hAnsi="Calibri" w:cs="Calibri"/>
                  <w:color w:val="000000"/>
                  <w:sz w:val="22"/>
                  <w:szCs w:val="22"/>
                  <w:lang w:val="en-PH" w:eastAsia="en-US"/>
                </w:rPr>
                <w:t>1.38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08" w:author="Diana Machado" w:date="2019-04-05T18:21:00Z"/>
                <w:rFonts w:ascii="Calibri" w:eastAsia="PMingLiU" w:hAnsi="Calibri" w:cs="Calibri"/>
                <w:color w:val="000000"/>
                <w:sz w:val="22"/>
                <w:szCs w:val="22"/>
                <w:lang w:val="en-PH" w:eastAsia="en-US"/>
              </w:rPr>
            </w:pPr>
            <w:ins w:id="46809" w:author="Diana Machado" w:date="2019-04-05T18:21:00Z">
              <w:r w:rsidRPr="0081683F">
                <w:rPr>
                  <w:rFonts w:ascii="Calibri" w:eastAsia="PMingLiU" w:hAnsi="Calibri" w:cs="Calibri"/>
                  <w:color w:val="000000"/>
                  <w:sz w:val="22"/>
                  <w:szCs w:val="22"/>
                  <w:lang w:val="en-PH" w:eastAsia="en-US"/>
                </w:rPr>
                <w:t>2.73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0" w:author="Diana Machado" w:date="2019-04-05T18:21:00Z"/>
                <w:rFonts w:ascii="Calibri" w:eastAsia="PMingLiU" w:hAnsi="Calibri" w:cs="Calibri"/>
                <w:color w:val="000000"/>
                <w:sz w:val="22"/>
                <w:szCs w:val="22"/>
                <w:lang w:val="en-PH" w:eastAsia="en-US"/>
              </w:rPr>
            </w:pPr>
            <w:ins w:id="46811" w:author="Diana Machado" w:date="2019-04-05T18:21:00Z">
              <w:r w:rsidRPr="0081683F">
                <w:rPr>
                  <w:rFonts w:ascii="Calibri" w:eastAsia="PMingLiU" w:hAnsi="Calibri" w:cs="Calibri"/>
                  <w:color w:val="000000"/>
                  <w:sz w:val="22"/>
                  <w:szCs w:val="22"/>
                  <w:lang w:val="en-PH" w:eastAsia="en-US"/>
                </w:rPr>
                <w:t>2.42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2" w:author="Diana Machado" w:date="2019-04-05T18:21:00Z"/>
                <w:rFonts w:ascii="Calibri" w:eastAsia="PMingLiU" w:hAnsi="Calibri" w:cs="Calibri"/>
                <w:color w:val="000000"/>
                <w:sz w:val="22"/>
                <w:szCs w:val="22"/>
                <w:lang w:val="en-PH" w:eastAsia="en-US"/>
              </w:rPr>
            </w:pPr>
            <w:ins w:id="46813" w:author="Diana Machado" w:date="2019-04-05T18:21:00Z">
              <w:r w:rsidRPr="0081683F">
                <w:rPr>
                  <w:rFonts w:ascii="Calibri" w:eastAsia="PMingLiU" w:hAnsi="Calibri" w:cs="Calibri"/>
                  <w:color w:val="000000"/>
                  <w:sz w:val="22"/>
                  <w:szCs w:val="22"/>
                  <w:lang w:val="en-PH" w:eastAsia="en-US"/>
                </w:rPr>
                <w:t>10.612</w:t>
              </w:r>
            </w:ins>
          </w:p>
        </w:tc>
      </w:tr>
      <w:tr w:rsidR="002348ED" w:rsidRPr="0081683F" w:rsidTr="00787B33">
        <w:trPr>
          <w:trHeight w:val="286"/>
          <w:ins w:id="4681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8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16" w:author="Diana Machado" w:date="2019-04-05T18:21:00Z"/>
                <w:rFonts w:ascii="Calibri" w:eastAsia="PMingLiU" w:hAnsi="Calibri" w:cs="Calibri"/>
                <w:color w:val="000000"/>
                <w:sz w:val="22"/>
                <w:szCs w:val="22"/>
                <w:lang w:val="en-PH" w:eastAsia="en-US"/>
              </w:rPr>
            </w:pPr>
            <w:ins w:id="4681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18" w:author="Diana Machado" w:date="2019-04-05T18:21:00Z"/>
                <w:rFonts w:ascii="Calibri" w:eastAsia="PMingLiU" w:hAnsi="Calibri" w:cs="Calibri"/>
                <w:color w:val="000000"/>
                <w:sz w:val="22"/>
                <w:szCs w:val="22"/>
                <w:lang w:val="en-PH" w:eastAsia="en-US"/>
              </w:rPr>
            </w:pPr>
            <w:ins w:id="46819" w:author="Diana Machado" w:date="2019-04-05T18:21:00Z">
              <w:r w:rsidRPr="0081683F">
                <w:rPr>
                  <w:rFonts w:ascii="Calibri" w:eastAsia="PMingLiU" w:hAnsi="Calibri" w:cs="Calibri"/>
                  <w:color w:val="000000"/>
                  <w:sz w:val="22"/>
                  <w:szCs w:val="22"/>
                  <w:lang w:val="en-PH" w:eastAsia="en-US"/>
                </w:rPr>
                <w:t>13.59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20" w:author="Diana Machado" w:date="2019-04-05T18:21:00Z"/>
                <w:rFonts w:ascii="Calibri" w:eastAsia="PMingLiU" w:hAnsi="Calibri" w:cs="Calibri"/>
                <w:color w:val="000000"/>
                <w:sz w:val="22"/>
                <w:szCs w:val="22"/>
                <w:lang w:val="en-PH" w:eastAsia="en-US"/>
              </w:rPr>
            </w:pPr>
            <w:ins w:id="46821" w:author="Diana Machado" w:date="2019-04-05T18:21:00Z">
              <w:r w:rsidRPr="0081683F">
                <w:rPr>
                  <w:rFonts w:ascii="Calibri" w:eastAsia="PMingLiU" w:hAnsi="Calibri" w:cs="Calibri"/>
                  <w:color w:val="000000"/>
                  <w:sz w:val="22"/>
                  <w:szCs w:val="22"/>
                  <w:lang w:val="en-PH" w:eastAsia="en-US"/>
                </w:rPr>
                <w:t>11.5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22" w:author="Diana Machado" w:date="2019-04-05T18:21:00Z"/>
                <w:rFonts w:ascii="Calibri" w:eastAsia="PMingLiU" w:hAnsi="Calibri" w:cs="Calibri"/>
                <w:color w:val="000000"/>
                <w:sz w:val="22"/>
                <w:szCs w:val="22"/>
                <w:lang w:val="en-PH" w:eastAsia="en-US"/>
              </w:rPr>
            </w:pPr>
            <w:ins w:id="46823" w:author="Diana Machado" w:date="2019-04-05T18:21:00Z">
              <w:r w:rsidRPr="0081683F">
                <w:rPr>
                  <w:rFonts w:ascii="Calibri" w:eastAsia="PMingLiU" w:hAnsi="Calibri" w:cs="Calibri"/>
                  <w:color w:val="000000"/>
                  <w:sz w:val="22"/>
                  <w:szCs w:val="22"/>
                  <w:lang w:val="en-PH" w:eastAsia="en-US"/>
                </w:rPr>
                <w:t>49.05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24" w:author="Diana Machado" w:date="2019-04-05T18:21:00Z"/>
                <w:rFonts w:ascii="Calibri" w:eastAsia="PMingLiU" w:hAnsi="Calibri" w:cs="Calibri"/>
                <w:color w:val="000000"/>
                <w:sz w:val="22"/>
                <w:szCs w:val="22"/>
                <w:lang w:val="en-PH" w:eastAsia="en-US"/>
              </w:rPr>
            </w:pPr>
            <w:ins w:id="46825" w:author="Diana Machado" w:date="2019-04-05T18:21:00Z">
              <w:r w:rsidRPr="0081683F">
                <w:rPr>
                  <w:rFonts w:ascii="Calibri" w:eastAsia="PMingLiU" w:hAnsi="Calibri" w:cs="Calibri"/>
                  <w:color w:val="000000"/>
                  <w:sz w:val="22"/>
                  <w:szCs w:val="22"/>
                  <w:lang w:val="en-PH" w:eastAsia="en-US"/>
                </w:rPr>
                <w:t>5.7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26" w:author="Diana Machado" w:date="2019-04-05T18:21:00Z"/>
                <w:rFonts w:ascii="Calibri" w:eastAsia="PMingLiU" w:hAnsi="Calibri" w:cs="Calibri"/>
                <w:color w:val="000000"/>
                <w:sz w:val="22"/>
                <w:szCs w:val="22"/>
                <w:lang w:val="en-PH" w:eastAsia="en-US"/>
              </w:rPr>
            </w:pPr>
            <w:ins w:id="46827" w:author="Diana Machado" w:date="2019-04-05T18:21:00Z">
              <w:r w:rsidRPr="0081683F">
                <w:rPr>
                  <w:rFonts w:ascii="Calibri" w:eastAsia="PMingLiU" w:hAnsi="Calibri" w:cs="Calibri"/>
                  <w:color w:val="000000"/>
                  <w:sz w:val="22"/>
                  <w:szCs w:val="22"/>
                  <w:lang w:val="en-PH" w:eastAsia="en-US"/>
                </w:rPr>
                <w:t>4.11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28" w:author="Diana Machado" w:date="2019-04-05T18:21:00Z"/>
                <w:rFonts w:ascii="Calibri" w:eastAsia="PMingLiU" w:hAnsi="Calibri" w:cs="Calibri"/>
                <w:color w:val="000000"/>
                <w:sz w:val="22"/>
                <w:szCs w:val="22"/>
                <w:lang w:val="en-PH" w:eastAsia="en-US"/>
              </w:rPr>
            </w:pPr>
            <w:ins w:id="46829" w:author="Diana Machado" w:date="2019-04-05T18:21:00Z">
              <w:r w:rsidRPr="0081683F">
                <w:rPr>
                  <w:rFonts w:ascii="Calibri" w:eastAsia="PMingLiU" w:hAnsi="Calibri" w:cs="Calibri"/>
                  <w:color w:val="000000"/>
                  <w:sz w:val="22"/>
                  <w:szCs w:val="22"/>
                  <w:lang w:val="en-PH" w:eastAsia="en-US"/>
                </w:rPr>
                <w:t>7.39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30" w:author="Diana Machado" w:date="2019-04-05T18:21:00Z"/>
                <w:rFonts w:ascii="Calibri" w:eastAsia="PMingLiU" w:hAnsi="Calibri" w:cs="Calibri"/>
                <w:color w:val="000000"/>
                <w:sz w:val="22"/>
                <w:szCs w:val="22"/>
                <w:lang w:val="en-PH" w:eastAsia="en-US"/>
              </w:rPr>
            </w:pPr>
            <w:ins w:id="46831" w:author="Diana Machado" w:date="2019-04-05T18:21:00Z">
              <w:r w:rsidRPr="0081683F">
                <w:rPr>
                  <w:rFonts w:ascii="Calibri" w:eastAsia="PMingLiU" w:hAnsi="Calibri" w:cs="Calibri"/>
                  <w:color w:val="000000"/>
                  <w:sz w:val="22"/>
                  <w:szCs w:val="22"/>
                  <w:lang w:val="en-PH" w:eastAsia="en-US"/>
                </w:rPr>
                <w:t>5.32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32" w:author="Diana Machado" w:date="2019-04-05T18:21:00Z"/>
                <w:rFonts w:ascii="Calibri" w:eastAsia="PMingLiU" w:hAnsi="Calibri" w:cs="Calibri"/>
                <w:color w:val="000000"/>
                <w:sz w:val="22"/>
                <w:szCs w:val="22"/>
                <w:lang w:val="en-PH" w:eastAsia="en-US"/>
              </w:rPr>
            </w:pPr>
            <w:ins w:id="46833" w:author="Diana Machado" w:date="2019-04-05T18:21:00Z">
              <w:r w:rsidRPr="0081683F">
                <w:rPr>
                  <w:rFonts w:ascii="Calibri" w:eastAsia="PMingLiU" w:hAnsi="Calibri" w:cs="Calibri"/>
                  <w:color w:val="000000"/>
                  <w:sz w:val="22"/>
                  <w:szCs w:val="22"/>
                  <w:lang w:val="en-PH" w:eastAsia="en-US"/>
                </w:rPr>
                <w:t>25.287</w:t>
              </w:r>
            </w:ins>
          </w:p>
        </w:tc>
      </w:tr>
      <w:tr w:rsidR="002348ED" w:rsidRPr="0081683F" w:rsidTr="00787B33">
        <w:trPr>
          <w:trHeight w:val="286"/>
          <w:ins w:id="4683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83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83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3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3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3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4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4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4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4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84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84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46" w:author="Diana Machado" w:date="2019-04-05T18:21:00Z"/>
                <w:rFonts w:ascii="Calibri" w:eastAsia="PMingLiU" w:hAnsi="Calibri" w:cs="Calibri"/>
                <w:color w:val="000000"/>
                <w:sz w:val="22"/>
                <w:szCs w:val="22"/>
                <w:lang w:val="en-PH" w:eastAsia="en-US"/>
              </w:rPr>
            </w:pPr>
            <w:ins w:id="46847" w:author="Diana Machado" w:date="2019-04-05T18:21:00Z">
              <w:r w:rsidRPr="0081683F">
                <w:rPr>
                  <w:rFonts w:ascii="Calibri" w:eastAsia="PMingLiU" w:hAnsi="Calibri" w:cs="Calibri"/>
                  <w:color w:val="000000"/>
                  <w:sz w:val="22"/>
                  <w:szCs w:val="22"/>
                  <w:lang w:val="en-PH" w:eastAsia="en-US"/>
                </w:rPr>
                <w:t>Pasco</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48" w:author="Diana Machado" w:date="2019-04-05T18:21:00Z"/>
                <w:rFonts w:ascii="Calibri" w:eastAsia="PMingLiU" w:hAnsi="Calibri" w:cs="Calibri"/>
                <w:color w:val="000000"/>
                <w:sz w:val="22"/>
                <w:szCs w:val="22"/>
                <w:lang w:val="en-PH" w:eastAsia="en-US"/>
              </w:rPr>
            </w:pPr>
            <w:ins w:id="4684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50" w:author="Diana Machado" w:date="2019-04-05T18:21:00Z"/>
                <w:rFonts w:ascii="Calibri" w:eastAsia="PMingLiU" w:hAnsi="Calibri" w:cs="Calibri"/>
                <w:color w:val="000000"/>
                <w:sz w:val="22"/>
                <w:szCs w:val="22"/>
                <w:lang w:val="en-PH" w:eastAsia="en-US"/>
              </w:rPr>
            </w:pPr>
            <w:ins w:id="46851" w:author="Diana Machado" w:date="2019-04-05T18:21:00Z">
              <w:r w:rsidRPr="0081683F">
                <w:rPr>
                  <w:rFonts w:ascii="Calibri" w:eastAsia="PMingLiU" w:hAnsi="Calibri" w:cs="Calibri"/>
                  <w:color w:val="000000"/>
                  <w:sz w:val="22"/>
                  <w:szCs w:val="22"/>
                  <w:lang w:val="en-PH" w:eastAsia="en-US"/>
                </w:rPr>
                <w:t>1.72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52" w:author="Diana Machado" w:date="2019-04-05T18:21:00Z"/>
                <w:rFonts w:ascii="Calibri" w:eastAsia="PMingLiU" w:hAnsi="Calibri" w:cs="Calibri"/>
                <w:color w:val="000000"/>
                <w:sz w:val="22"/>
                <w:szCs w:val="22"/>
                <w:lang w:val="en-PH" w:eastAsia="en-US"/>
              </w:rPr>
            </w:pPr>
            <w:ins w:id="46853" w:author="Diana Machado" w:date="2019-04-05T18:21:00Z">
              <w:r w:rsidRPr="0081683F">
                <w:rPr>
                  <w:rFonts w:ascii="Calibri" w:eastAsia="PMingLiU" w:hAnsi="Calibri" w:cs="Calibri"/>
                  <w:color w:val="000000"/>
                  <w:sz w:val="22"/>
                  <w:szCs w:val="22"/>
                  <w:lang w:val="en-PH" w:eastAsia="en-US"/>
                </w:rPr>
                <w:t>1.670</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54" w:author="Diana Machado" w:date="2019-04-05T18:21:00Z"/>
                <w:rFonts w:ascii="Calibri" w:eastAsia="PMingLiU" w:hAnsi="Calibri" w:cs="Calibri"/>
                <w:color w:val="000000"/>
                <w:sz w:val="22"/>
                <w:szCs w:val="22"/>
                <w:lang w:val="en-PH" w:eastAsia="en-US"/>
              </w:rPr>
            </w:pPr>
            <w:ins w:id="46855" w:author="Diana Machado" w:date="2019-04-05T18:21:00Z">
              <w:r w:rsidRPr="0081683F">
                <w:rPr>
                  <w:rFonts w:ascii="Calibri" w:eastAsia="PMingLiU" w:hAnsi="Calibri" w:cs="Calibri"/>
                  <w:color w:val="000000"/>
                  <w:sz w:val="22"/>
                  <w:szCs w:val="22"/>
                  <w:lang w:val="en-PH" w:eastAsia="en-US"/>
                </w:rPr>
                <w:t>1.670</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56" w:author="Diana Machado" w:date="2019-04-05T18:21:00Z"/>
                <w:rFonts w:ascii="Calibri" w:eastAsia="PMingLiU" w:hAnsi="Calibri" w:cs="Calibri"/>
                <w:color w:val="000000"/>
                <w:sz w:val="22"/>
                <w:szCs w:val="22"/>
                <w:lang w:val="en-PH" w:eastAsia="en-US"/>
              </w:rPr>
            </w:pPr>
            <w:ins w:id="46857" w:author="Diana Machado" w:date="2019-04-05T18:21:00Z">
              <w:r w:rsidRPr="0081683F">
                <w:rPr>
                  <w:rFonts w:ascii="Calibri" w:eastAsia="PMingLiU" w:hAnsi="Calibri" w:cs="Calibri"/>
                  <w:color w:val="000000"/>
                  <w:sz w:val="22"/>
                  <w:szCs w:val="22"/>
                  <w:lang w:val="en-PH" w:eastAsia="en-US"/>
                </w:rPr>
                <w:t>0.29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58" w:author="Diana Machado" w:date="2019-04-05T18:21:00Z"/>
                <w:rFonts w:ascii="Calibri" w:eastAsia="PMingLiU" w:hAnsi="Calibri" w:cs="Calibri"/>
                <w:color w:val="000000"/>
                <w:sz w:val="22"/>
                <w:szCs w:val="22"/>
                <w:lang w:val="en-PH" w:eastAsia="en-US"/>
              </w:rPr>
            </w:pPr>
            <w:ins w:id="46859" w:author="Diana Machado" w:date="2019-04-05T18:21:00Z">
              <w:r w:rsidRPr="0081683F">
                <w:rPr>
                  <w:rFonts w:ascii="Calibri" w:eastAsia="PMingLiU" w:hAnsi="Calibri" w:cs="Calibri"/>
                  <w:color w:val="000000"/>
                  <w:sz w:val="22"/>
                  <w:szCs w:val="22"/>
                  <w:lang w:val="en-PH" w:eastAsia="en-US"/>
                </w:rPr>
                <w:t>0.30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60" w:author="Diana Machado" w:date="2019-04-05T18:21:00Z"/>
                <w:rFonts w:ascii="Calibri" w:eastAsia="PMingLiU" w:hAnsi="Calibri" w:cs="Calibri"/>
                <w:color w:val="000000"/>
                <w:sz w:val="22"/>
                <w:szCs w:val="22"/>
                <w:lang w:val="en-PH" w:eastAsia="en-US"/>
              </w:rPr>
            </w:pPr>
            <w:ins w:id="46861" w:author="Diana Machado" w:date="2019-04-05T18:21:00Z">
              <w:r w:rsidRPr="0081683F">
                <w:rPr>
                  <w:rFonts w:ascii="Calibri" w:eastAsia="PMingLiU" w:hAnsi="Calibri" w:cs="Calibri"/>
                  <w:color w:val="000000"/>
                  <w:sz w:val="22"/>
                  <w:szCs w:val="22"/>
                  <w:lang w:val="en-PH" w:eastAsia="en-US"/>
                </w:rPr>
                <w:t>0.41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62" w:author="Diana Machado" w:date="2019-04-05T18:21:00Z"/>
                <w:rFonts w:ascii="Calibri" w:eastAsia="PMingLiU" w:hAnsi="Calibri" w:cs="Calibri"/>
                <w:color w:val="000000"/>
                <w:sz w:val="22"/>
                <w:szCs w:val="22"/>
                <w:lang w:val="en-PH" w:eastAsia="en-US"/>
              </w:rPr>
            </w:pPr>
            <w:ins w:id="46863" w:author="Diana Machado" w:date="2019-04-05T18:21:00Z">
              <w:r w:rsidRPr="0081683F">
                <w:rPr>
                  <w:rFonts w:ascii="Calibri" w:eastAsia="PMingLiU" w:hAnsi="Calibri" w:cs="Calibri"/>
                  <w:color w:val="000000"/>
                  <w:sz w:val="22"/>
                  <w:szCs w:val="22"/>
                  <w:lang w:val="en-PH" w:eastAsia="en-US"/>
                </w:rPr>
                <w:t>0.42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64" w:author="Diana Machado" w:date="2019-04-05T18:21:00Z"/>
                <w:rFonts w:ascii="Calibri" w:eastAsia="PMingLiU" w:hAnsi="Calibri" w:cs="Calibri"/>
                <w:color w:val="000000"/>
                <w:sz w:val="22"/>
                <w:szCs w:val="22"/>
                <w:lang w:val="en-PH" w:eastAsia="en-US"/>
              </w:rPr>
            </w:pPr>
            <w:ins w:id="46865" w:author="Diana Machado" w:date="2019-04-05T18:21:00Z">
              <w:r w:rsidRPr="0081683F">
                <w:rPr>
                  <w:rFonts w:ascii="Calibri" w:eastAsia="PMingLiU" w:hAnsi="Calibri" w:cs="Calibri"/>
                  <w:color w:val="000000"/>
                  <w:sz w:val="22"/>
                  <w:szCs w:val="22"/>
                  <w:lang w:val="en-PH" w:eastAsia="en-US"/>
                </w:rPr>
                <w:t>2.006</w:t>
              </w:r>
            </w:ins>
          </w:p>
        </w:tc>
      </w:tr>
      <w:tr w:rsidR="002348ED" w:rsidRPr="0081683F" w:rsidTr="00787B33">
        <w:trPr>
          <w:trHeight w:val="286"/>
          <w:ins w:id="4686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8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68" w:author="Diana Machado" w:date="2019-04-05T18:21:00Z"/>
                <w:rFonts w:ascii="Calibri" w:eastAsia="PMingLiU" w:hAnsi="Calibri" w:cs="Calibri"/>
                <w:color w:val="000000"/>
                <w:sz w:val="22"/>
                <w:szCs w:val="22"/>
                <w:lang w:val="en-PH" w:eastAsia="en-US"/>
              </w:rPr>
            </w:pPr>
            <w:ins w:id="4686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70" w:author="Diana Machado" w:date="2019-04-05T18:21:00Z"/>
                <w:rFonts w:ascii="Calibri" w:eastAsia="PMingLiU" w:hAnsi="Calibri" w:cs="Calibri"/>
                <w:color w:val="000000"/>
                <w:sz w:val="22"/>
                <w:szCs w:val="22"/>
                <w:lang w:val="en-PH" w:eastAsia="en-US"/>
              </w:rPr>
            </w:pPr>
            <w:ins w:id="46871" w:author="Diana Machado" w:date="2019-04-05T18:21:00Z">
              <w:r w:rsidRPr="0081683F">
                <w:rPr>
                  <w:rFonts w:ascii="Calibri" w:eastAsia="PMingLiU" w:hAnsi="Calibri" w:cs="Calibri"/>
                  <w:color w:val="000000"/>
                  <w:sz w:val="22"/>
                  <w:szCs w:val="22"/>
                  <w:lang w:val="en-PH" w:eastAsia="en-US"/>
                </w:rPr>
                <w:t>2.29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72" w:author="Diana Machado" w:date="2019-04-05T18:21:00Z"/>
                <w:rFonts w:ascii="Calibri" w:eastAsia="PMingLiU" w:hAnsi="Calibri" w:cs="Calibri"/>
                <w:color w:val="000000"/>
                <w:sz w:val="22"/>
                <w:szCs w:val="22"/>
                <w:lang w:val="en-PH" w:eastAsia="en-US"/>
              </w:rPr>
            </w:pPr>
            <w:ins w:id="46873" w:author="Diana Machado" w:date="2019-04-05T18:21:00Z">
              <w:r w:rsidRPr="0081683F">
                <w:rPr>
                  <w:rFonts w:ascii="Calibri" w:eastAsia="PMingLiU" w:hAnsi="Calibri" w:cs="Calibri"/>
                  <w:color w:val="000000"/>
                  <w:sz w:val="22"/>
                  <w:szCs w:val="22"/>
                  <w:lang w:val="en-PH" w:eastAsia="en-US"/>
                </w:rPr>
                <w:t>2.52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74" w:author="Diana Machado" w:date="2019-04-05T18:21:00Z"/>
                <w:rFonts w:ascii="Calibri" w:eastAsia="PMingLiU" w:hAnsi="Calibri" w:cs="Calibri"/>
                <w:color w:val="000000"/>
                <w:sz w:val="22"/>
                <w:szCs w:val="22"/>
                <w:lang w:val="en-PH" w:eastAsia="en-US"/>
              </w:rPr>
            </w:pPr>
            <w:ins w:id="46875" w:author="Diana Machado" w:date="2019-04-05T18:21:00Z">
              <w:r w:rsidRPr="0081683F">
                <w:rPr>
                  <w:rFonts w:ascii="Calibri" w:eastAsia="PMingLiU" w:hAnsi="Calibri" w:cs="Calibri"/>
                  <w:color w:val="000000"/>
                  <w:sz w:val="22"/>
                  <w:szCs w:val="22"/>
                  <w:lang w:val="en-PH" w:eastAsia="en-US"/>
                </w:rPr>
                <w:t>6.28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76" w:author="Diana Machado" w:date="2019-04-05T18:21:00Z"/>
                <w:rFonts w:ascii="Calibri" w:eastAsia="PMingLiU" w:hAnsi="Calibri" w:cs="Calibri"/>
                <w:color w:val="000000"/>
                <w:sz w:val="22"/>
                <w:szCs w:val="22"/>
                <w:lang w:val="en-PH" w:eastAsia="en-US"/>
              </w:rPr>
            </w:pPr>
            <w:ins w:id="46877" w:author="Diana Machado" w:date="2019-04-05T18:21:00Z">
              <w:r w:rsidRPr="0081683F">
                <w:rPr>
                  <w:rFonts w:ascii="Calibri" w:eastAsia="PMingLiU" w:hAnsi="Calibri" w:cs="Calibri"/>
                  <w:color w:val="000000"/>
                  <w:sz w:val="22"/>
                  <w:szCs w:val="22"/>
                  <w:lang w:val="en-PH" w:eastAsia="en-US"/>
                </w:rPr>
                <w:t>0.32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78" w:author="Diana Machado" w:date="2019-04-05T18:21:00Z"/>
                <w:rFonts w:ascii="Calibri" w:eastAsia="PMingLiU" w:hAnsi="Calibri" w:cs="Calibri"/>
                <w:color w:val="000000"/>
                <w:sz w:val="22"/>
                <w:szCs w:val="22"/>
                <w:lang w:val="en-PH" w:eastAsia="en-US"/>
              </w:rPr>
            </w:pPr>
            <w:ins w:id="46879" w:author="Diana Machado" w:date="2019-04-05T18:21:00Z">
              <w:r w:rsidRPr="0081683F">
                <w:rPr>
                  <w:rFonts w:ascii="Calibri" w:eastAsia="PMingLiU" w:hAnsi="Calibri" w:cs="Calibri"/>
                  <w:color w:val="000000"/>
                  <w:sz w:val="22"/>
                  <w:szCs w:val="22"/>
                  <w:lang w:val="en-PH" w:eastAsia="en-US"/>
                </w:rPr>
                <w:t>0.34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80" w:author="Diana Machado" w:date="2019-04-05T18:21:00Z"/>
                <w:rFonts w:ascii="Calibri" w:eastAsia="PMingLiU" w:hAnsi="Calibri" w:cs="Calibri"/>
                <w:color w:val="000000"/>
                <w:sz w:val="22"/>
                <w:szCs w:val="22"/>
                <w:lang w:val="en-PH" w:eastAsia="en-US"/>
              </w:rPr>
            </w:pPr>
            <w:ins w:id="46881" w:author="Diana Machado" w:date="2019-04-05T18:21:00Z">
              <w:r w:rsidRPr="0081683F">
                <w:rPr>
                  <w:rFonts w:ascii="Calibri" w:eastAsia="PMingLiU" w:hAnsi="Calibri" w:cs="Calibri"/>
                  <w:color w:val="000000"/>
                  <w:sz w:val="22"/>
                  <w:szCs w:val="22"/>
                  <w:lang w:val="en-PH" w:eastAsia="en-US"/>
                </w:rPr>
                <w:t>0.55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82" w:author="Diana Machado" w:date="2019-04-05T18:21:00Z"/>
                <w:rFonts w:ascii="Calibri" w:eastAsia="PMingLiU" w:hAnsi="Calibri" w:cs="Calibri"/>
                <w:color w:val="000000"/>
                <w:sz w:val="22"/>
                <w:szCs w:val="22"/>
                <w:lang w:val="en-PH" w:eastAsia="en-US"/>
              </w:rPr>
            </w:pPr>
            <w:ins w:id="46883" w:author="Diana Machado" w:date="2019-04-05T18:21:00Z">
              <w:r w:rsidRPr="0081683F">
                <w:rPr>
                  <w:rFonts w:ascii="Calibri" w:eastAsia="PMingLiU" w:hAnsi="Calibri" w:cs="Calibri"/>
                  <w:color w:val="000000"/>
                  <w:sz w:val="22"/>
                  <w:szCs w:val="22"/>
                  <w:lang w:val="en-PH" w:eastAsia="en-US"/>
                </w:rPr>
                <w:t>0.6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84" w:author="Diana Machado" w:date="2019-04-05T18:21:00Z"/>
                <w:rFonts w:ascii="Calibri" w:eastAsia="PMingLiU" w:hAnsi="Calibri" w:cs="Calibri"/>
                <w:color w:val="000000"/>
                <w:sz w:val="22"/>
                <w:szCs w:val="22"/>
                <w:lang w:val="en-PH" w:eastAsia="en-US"/>
              </w:rPr>
            </w:pPr>
            <w:ins w:id="46885" w:author="Diana Machado" w:date="2019-04-05T18:21:00Z">
              <w:r w:rsidRPr="0081683F">
                <w:rPr>
                  <w:rFonts w:ascii="Calibri" w:eastAsia="PMingLiU" w:hAnsi="Calibri" w:cs="Calibri"/>
                  <w:color w:val="000000"/>
                  <w:sz w:val="22"/>
                  <w:szCs w:val="22"/>
                  <w:lang w:val="en-PH" w:eastAsia="en-US"/>
                </w:rPr>
                <w:t>4.042</w:t>
              </w:r>
            </w:ins>
          </w:p>
        </w:tc>
      </w:tr>
      <w:tr w:rsidR="002348ED" w:rsidRPr="0081683F" w:rsidTr="00787B33">
        <w:trPr>
          <w:trHeight w:val="286"/>
          <w:ins w:id="4688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8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888" w:author="Diana Machado" w:date="2019-04-05T18:21:00Z"/>
                <w:rFonts w:ascii="Calibri" w:eastAsia="PMingLiU" w:hAnsi="Calibri" w:cs="Calibri"/>
                <w:color w:val="000000"/>
                <w:sz w:val="22"/>
                <w:szCs w:val="22"/>
                <w:lang w:val="en-PH" w:eastAsia="en-US"/>
              </w:rPr>
            </w:pPr>
            <w:ins w:id="4688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90" w:author="Diana Machado" w:date="2019-04-05T18:21:00Z"/>
                <w:rFonts w:ascii="Calibri" w:eastAsia="PMingLiU" w:hAnsi="Calibri" w:cs="Calibri"/>
                <w:color w:val="000000"/>
                <w:sz w:val="22"/>
                <w:szCs w:val="22"/>
                <w:lang w:val="en-PH" w:eastAsia="en-US"/>
              </w:rPr>
            </w:pPr>
            <w:ins w:id="46891" w:author="Diana Machado" w:date="2019-04-05T18:21:00Z">
              <w:r w:rsidRPr="0081683F">
                <w:rPr>
                  <w:rFonts w:ascii="Calibri" w:eastAsia="PMingLiU" w:hAnsi="Calibri" w:cs="Calibri"/>
                  <w:color w:val="000000"/>
                  <w:sz w:val="22"/>
                  <w:szCs w:val="22"/>
                  <w:lang w:val="en-PH" w:eastAsia="en-US"/>
                </w:rPr>
                <w:t>4.59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92" w:author="Diana Machado" w:date="2019-04-05T18:21:00Z"/>
                <w:rFonts w:ascii="Calibri" w:eastAsia="PMingLiU" w:hAnsi="Calibri" w:cs="Calibri"/>
                <w:color w:val="000000"/>
                <w:sz w:val="22"/>
                <w:szCs w:val="22"/>
                <w:lang w:val="en-PH" w:eastAsia="en-US"/>
              </w:rPr>
            </w:pPr>
            <w:ins w:id="46893" w:author="Diana Machado" w:date="2019-04-05T18:21:00Z">
              <w:r w:rsidRPr="0081683F">
                <w:rPr>
                  <w:rFonts w:ascii="Calibri" w:eastAsia="PMingLiU" w:hAnsi="Calibri" w:cs="Calibri"/>
                  <w:color w:val="000000"/>
                  <w:sz w:val="22"/>
                  <w:szCs w:val="22"/>
                  <w:lang w:val="en-PH" w:eastAsia="en-US"/>
                </w:rPr>
                <w:t>3.57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894" w:author="Diana Machado" w:date="2019-04-05T18:21:00Z"/>
                <w:rFonts w:ascii="Calibri" w:eastAsia="PMingLiU" w:hAnsi="Calibri" w:cs="Calibri"/>
                <w:color w:val="000000"/>
                <w:sz w:val="22"/>
                <w:szCs w:val="22"/>
                <w:lang w:val="en-PH" w:eastAsia="en-US"/>
              </w:rPr>
            </w:pPr>
            <w:ins w:id="46895" w:author="Diana Machado" w:date="2019-04-05T18:21:00Z">
              <w:r w:rsidRPr="0081683F">
                <w:rPr>
                  <w:rFonts w:ascii="Calibri" w:eastAsia="PMingLiU" w:hAnsi="Calibri" w:cs="Calibri"/>
                  <w:color w:val="000000"/>
                  <w:sz w:val="22"/>
                  <w:szCs w:val="22"/>
                  <w:lang w:val="en-PH" w:eastAsia="en-US"/>
                </w:rPr>
                <w:t>11.29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96" w:author="Diana Machado" w:date="2019-04-05T18:21:00Z"/>
                <w:rFonts w:ascii="Calibri" w:eastAsia="PMingLiU" w:hAnsi="Calibri" w:cs="Calibri"/>
                <w:color w:val="000000"/>
                <w:sz w:val="22"/>
                <w:szCs w:val="22"/>
                <w:lang w:val="en-PH" w:eastAsia="en-US"/>
              </w:rPr>
            </w:pPr>
            <w:ins w:id="46897" w:author="Diana Machado" w:date="2019-04-05T18:21:00Z">
              <w:r w:rsidRPr="0081683F">
                <w:rPr>
                  <w:rFonts w:ascii="Calibri" w:eastAsia="PMingLiU" w:hAnsi="Calibri" w:cs="Calibri"/>
                  <w:color w:val="000000"/>
                  <w:sz w:val="22"/>
                  <w:szCs w:val="22"/>
                  <w:lang w:val="en-PH" w:eastAsia="en-US"/>
                </w:rPr>
                <w:t>0.45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898" w:author="Diana Machado" w:date="2019-04-05T18:21:00Z"/>
                <w:rFonts w:ascii="Calibri" w:eastAsia="PMingLiU" w:hAnsi="Calibri" w:cs="Calibri"/>
                <w:color w:val="000000"/>
                <w:sz w:val="22"/>
                <w:szCs w:val="22"/>
                <w:lang w:val="en-PH" w:eastAsia="en-US"/>
              </w:rPr>
            </w:pPr>
            <w:ins w:id="46899" w:author="Diana Machado" w:date="2019-04-05T18:21:00Z">
              <w:r w:rsidRPr="0081683F">
                <w:rPr>
                  <w:rFonts w:ascii="Calibri" w:eastAsia="PMingLiU" w:hAnsi="Calibri" w:cs="Calibri"/>
                  <w:color w:val="000000"/>
                  <w:sz w:val="22"/>
                  <w:szCs w:val="22"/>
                  <w:lang w:val="en-PH" w:eastAsia="en-US"/>
                </w:rPr>
                <w:t>0.46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00" w:author="Diana Machado" w:date="2019-04-05T18:21:00Z"/>
                <w:rFonts w:ascii="Calibri" w:eastAsia="PMingLiU" w:hAnsi="Calibri" w:cs="Calibri"/>
                <w:color w:val="000000"/>
                <w:sz w:val="22"/>
                <w:szCs w:val="22"/>
                <w:lang w:val="en-PH" w:eastAsia="en-US"/>
              </w:rPr>
            </w:pPr>
            <w:ins w:id="46901" w:author="Diana Machado" w:date="2019-04-05T18:21:00Z">
              <w:r w:rsidRPr="0081683F">
                <w:rPr>
                  <w:rFonts w:ascii="Calibri" w:eastAsia="PMingLiU" w:hAnsi="Calibri" w:cs="Calibri"/>
                  <w:color w:val="000000"/>
                  <w:sz w:val="22"/>
                  <w:szCs w:val="22"/>
                  <w:lang w:val="en-PH" w:eastAsia="en-US"/>
                </w:rPr>
                <w:t>0.65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02" w:author="Diana Machado" w:date="2019-04-05T18:21:00Z"/>
                <w:rFonts w:ascii="Calibri" w:eastAsia="PMingLiU" w:hAnsi="Calibri" w:cs="Calibri"/>
                <w:color w:val="000000"/>
                <w:sz w:val="22"/>
                <w:szCs w:val="22"/>
                <w:lang w:val="en-PH" w:eastAsia="en-US"/>
              </w:rPr>
            </w:pPr>
            <w:ins w:id="46903" w:author="Diana Machado" w:date="2019-04-05T18:21:00Z">
              <w:r w:rsidRPr="0081683F">
                <w:rPr>
                  <w:rFonts w:ascii="Calibri" w:eastAsia="PMingLiU" w:hAnsi="Calibri" w:cs="Calibri"/>
                  <w:color w:val="000000"/>
                  <w:sz w:val="22"/>
                  <w:szCs w:val="22"/>
                  <w:lang w:val="en-PH" w:eastAsia="en-US"/>
                </w:rPr>
                <w:t>0.7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04" w:author="Diana Machado" w:date="2019-04-05T18:21:00Z"/>
                <w:rFonts w:ascii="Calibri" w:eastAsia="PMingLiU" w:hAnsi="Calibri" w:cs="Calibri"/>
                <w:color w:val="000000"/>
                <w:sz w:val="22"/>
                <w:szCs w:val="22"/>
                <w:lang w:val="en-PH" w:eastAsia="en-US"/>
              </w:rPr>
            </w:pPr>
            <w:ins w:id="46905" w:author="Diana Machado" w:date="2019-04-05T18:21:00Z">
              <w:r w:rsidRPr="0081683F">
                <w:rPr>
                  <w:rFonts w:ascii="Calibri" w:eastAsia="PMingLiU" w:hAnsi="Calibri" w:cs="Calibri"/>
                  <w:color w:val="000000"/>
                  <w:sz w:val="22"/>
                  <w:szCs w:val="22"/>
                  <w:lang w:val="en-PH" w:eastAsia="en-US"/>
                </w:rPr>
                <w:t>4.884</w:t>
              </w:r>
            </w:ins>
          </w:p>
        </w:tc>
      </w:tr>
      <w:tr w:rsidR="002348ED" w:rsidRPr="0081683F" w:rsidTr="00787B33">
        <w:trPr>
          <w:trHeight w:val="286"/>
          <w:ins w:id="4690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0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0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1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1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1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1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1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1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1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91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18" w:author="Diana Machado" w:date="2019-04-05T18:21:00Z"/>
                <w:rFonts w:ascii="Calibri" w:eastAsia="PMingLiU" w:hAnsi="Calibri" w:cs="Calibri"/>
                <w:color w:val="000000"/>
                <w:sz w:val="22"/>
                <w:szCs w:val="22"/>
                <w:lang w:val="en-PH" w:eastAsia="en-US"/>
              </w:rPr>
            </w:pPr>
            <w:ins w:id="46919" w:author="Diana Machado" w:date="2019-04-05T18:21:00Z">
              <w:r w:rsidRPr="0081683F">
                <w:rPr>
                  <w:rFonts w:ascii="Calibri" w:eastAsia="PMingLiU" w:hAnsi="Calibri" w:cs="Calibri"/>
                  <w:color w:val="000000"/>
                  <w:sz w:val="22"/>
                  <w:szCs w:val="22"/>
                  <w:lang w:val="en-PH" w:eastAsia="en-US"/>
                </w:rPr>
                <w:t>Pinella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20" w:author="Diana Machado" w:date="2019-04-05T18:21:00Z"/>
                <w:rFonts w:ascii="Calibri" w:eastAsia="PMingLiU" w:hAnsi="Calibri" w:cs="Calibri"/>
                <w:color w:val="000000"/>
                <w:sz w:val="22"/>
                <w:szCs w:val="22"/>
                <w:lang w:val="en-PH" w:eastAsia="en-US"/>
              </w:rPr>
            </w:pPr>
            <w:ins w:id="4692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22" w:author="Diana Machado" w:date="2019-04-05T18:21:00Z"/>
                <w:rFonts w:ascii="Calibri" w:eastAsia="PMingLiU" w:hAnsi="Calibri" w:cs="Calibri"/>
                <w:color w:val="000000"/>
                <w:sz w:val="22"/>
                <w:szCs w:val="22"/>
                <w:lang w:val="en-PH" w:eastAsia="en-US"/>
              </w:rPr>
            </w:pPr>
            <w:ins w:id="46923" w:author="Diana Machado" w:date="2019-04-05T18:21:00Z">
              <w:r w:rsidRPr="0081683F">
                <w:rPr>
                  <w:rFonts w:ascii="Calibri" w:eastAsia="PMingLiU" w:hAnsi="Calibri" w:cs="Calibri"/>
                  <w:color w:val="000000"/>
                  <w:sz w:val="22"/>
                  <w:szCs w:val="22"/>
                  <w:lang w:val="en-PH" w:eastAsia="en-US"/>
                </w:rPr>
                <w:t>1.57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24" w:author="Diana Machado" w:date="2019-04-05T18:21:00Z"/>
                <w:rFonts w:ascii="Calibri" w:eastAsia="PMingLiU" w:hAnsi="Calibri" w:cs="Calibri"/>
                <w:color w:val="000000"/>
                <w:sz w:val="22"/>
                <w:szCs w:val="22"/>
                <w:lang w:val="en-PH" w:eastAsia="en-US"/>
              </w:rPr>
            </w:pPr>
            <w:ins w:id="46925" w:author="Diana Machado" w:date="2019-04-05T18:21:00Z">
              <w:r w:rsidRPr="0081683F">
                <w:rPr>
                  <w:rFonts w:ascii="Calibri" w:eastAsia="PMingLiU" w:hAnsi="Calibri" w:cs="Calibri"/>
                  <w:color w:val="000000"/>
                  <w:sz w:val="22"/>
                  <w:szCs w:val="22"/>
                  <w:lang w:val="en-PH" w:eastAsia="en-US"/>
                </w:rPr>
                <w:t>1.55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26" w:author="Diana Machado" w:date="2019-04-05T18:21:00Z"/>
                <w:rFonts w:ascii="Calibri" w:eastAsia="PMingLiU" w:hAnsi="Calibri" w:cs="Calibri"/>
                <w:color w:val="000000"/>
                <w:sz w:val="22"/>
                <w:szCs w:val="22"/>
                <w:lang w:val="en-PH" w:eastAsia="en-US"/>
              </w:rPr>
            </w:pPr>
            <w:ins w:id="46927" w:author="Diana Machado" w:date="2019-04-05T18:21:00Z">
              <w:r w:rsidRPr="0081683F">
                <w:rPr>
                  <w:rFonts w:ascii="Calibri" w:eastAsia="PMingLiU" w:hAnsi="Calibri" w:cs="Calibri"/>
                  <w:color w:val="000000"/>
                  <w:sz w:val="22"/>
                  <w:szCs w:val="22"/>
                  <w:lang w:val="en-PH" w:eastAsia="en-US"/>
                </w:rPr>
                <w:t>5.52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28" w:author="Diana Machado" w:date="2019-04-05T18:21:00Z"/>
                <w:rFonts w:ascii="Calibri" w:eastAsia="PMingLiU" w:hAnsi="Calibri" w:cs="Calibri"/>
                <w:color w:val="000000"/>
                <w:sz w:val="22"/>
                <w:szCs w:val="22"/>
                <w:lang w:val="en-PH" w:eastAsia="en-US"/>
              </w:rPr>
            </w:pPr>
            <w:ins w:id="46929" w:author="Diana Machado" w:date="2019-04-05T18:21:00Z">
              <w:r w:rsidRPr="0081683F">
                <w:rPr>
                  <w:rFonts w:ascii="Calibri" w:eastAsia="PMingLiU" w:hAnsi="Calibri" w:cs="Calibri"/>
                  <w:color w:val="000000"/>
                  <w:sz w:val="22"/>
                  <w:szCs w:val="22"/>
                  <w:lang w:val="en-PH" w:eastAsia="en-US"/>
                </w:rPr>
                <w:t>0.33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30" w:author="Diana Machado" w:date="2019-04-05T18:21:00Z"/>
                <w:rFonts w:ascii="Calibri" w:eastAsia="PMingLiU" w:hAnsi="Calibri" w:cs="Calibri"/>
                <w:color w:val="000000"/>
                <w:sz w:val="22"/>
                <w:szCs w:val="22"/>
                <w:lang w:val="en-PH" w:eastAsia="en-US"/>
              </w:rPr>
            </w:pPr>
            <w:ins w:id="46931" w:author="Diana Machado" w:date="2019-04-05T18:21:00Z">
              <w:r w:rsidRPr="0081683F">
                <w:rPr>
                  <w:rFonts w:ascii="Calibri" w:eastAsia="PMingLiU" w:hAnsi="Calibri" w:cs="Calibri"/>
                  <w:color w:val="000000"/>
                  <w:sz w:val="22"/>
                  <w:szCs w:val="22"/>
                  <w:lang w:val="en-PH" w:eastAsia="en-US"/>
                </w:rPr>
                <w:t>0.346</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32" w:author="Diana Machado" w:date="2019-04-05T18:21:00Z"/>
                <w:rFonts w:ascii="Calibri" w:eastAsia="PMingLiU" w:hAnsi="Calibri" w:cs="Calibri"/>
                <w:color w:val="000000"/>
                <w:sz w:val="22"/>
                <w:szCs w:val="22"/>
                <w:lang w:val="en-PH" w:eastAsia="en-US"/>
              </w:rPr>
            </w:pPr>
            <w:ins w:id="46933" w:author="Diana Machado" w:date="2019-04-05T18:21:00Z">
              <w:r w:rsidRPr="0081683F">
                <w:rPr>
                  <w:rFonts w:ascii="Calibri" w:eastAsia="PMingLiU" w:hAnsi="Calibri" w:cs="Calibri"/>
                  <w:color w:val="000000"/>
                  <w:sz w:val="22"/>
                  <w:szCs w:val="22"/>
                  <w:lang w:val="en-PH" w:eastAsia="en-US"/>
                </w:rPr>
                <w:t>0.43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34" w:author="Diana Machado" w:date="2019-04-05T18:21:00Z"/>
                <w:rFonts w:ascii="Calibri" w:eastAsia="PMingLiU" w:hAnsi="Calibri" w:cs="Calibri"/>
                <w:color w:val="000000"/>
                <w:sz w:val="22"/>
                <w:szCs w:val="22"/>
                <w:lang w:val="en-PH" w:eastAsia="en-US"/>
              </w:rPr>
            </w:pPr>
            <w:ins w:id="46935" w:author="Diana Machado" w:date="2019-04-05T18:21:00Z">
              <w:r w:rsidRPr="0081683F">
                <w:rPr>
                  <w:rFonts w:ascii="Calibri" w:eastAsia="PMingLiU" w:hAnsi="Calibri" w:cs="Calibri"/>
                  <w:color w:val="000000"/>
                  <w:sz w:val="22"/>
                  <w:szCs w:val="22"/>
                  <w:lang w:val="en-PH" w:eastAsia="en-US"/>
                </w:rPr>
                <w:t>0.52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36" w:author="Diana Machado" w:date="2019-04-05T18:21:00Z"/>
                <w:rFonts w:ascii="Calibri" w:eastAsia="PMingLiU" w:hAnsi="Calibri" w:cs="Calibri"/>
                <w:color w:val="000000"/>
                <w:sz w:val="22"/>
                <w:szCs w:val="22"/>
                <w:lang w:val="en-PH" w:eastAsia="en-US"/>
              </w:rPr>
            </w:pPr>
            <w:ins w:id="46937" w:author="Diana Machado" w:date="2019-04-05T18:21:00Z">
              <w:r w:rsidRPr="0081683F">
                <w:rPr>
                  <w:rFonts w:ascii="Calibri" w:eastAsia="PMingLiU" w:hAnsi="Calibri" w:cs="Calibri"/>
                  <w:color w:val="000000"/>
                  <w:sz w:val="22"/>
                  <w:szCs w:val="22"/>
                  <w:lang w:val="en-PH" w:eastAsia="en-US"/>
                </w:rPr>
                <w:t>1.003</w:t>
              </w:r>
            </w:ins>
          </w:p>
        </w:tc>
      </w:tr>
      <w:tr w:rsidR="002348ED" w:rsidRPr="0081683F" w:rsidTr="00787B33">
        <w:trPr>
          <w:trHeight w:val="286"/>
          <w:ins w:id="4693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9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40" w:author="Diana Machado" w:date="2019-04-05T18:21:00Z"/>
                <w:rFonts w:ascii="Calibri" w:eastAsia="PMingLiU" w:hAnsi="Calibri" w:cs="Calibri"/>
                <w:color w:val="000000"/>
                <w:sz w:val="22"/>
                <w:szCs w:val="22"/>
                <w:lang w:val="en-PH" w:eastAsia="en-US"/>
              </w:rPr>
            </w:pPr>
            <w:ins w:id="4694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42" w:author="Diana Machado" w:date="2019-04-05T18:21:00Z"/>
                <w:rFonts w:ascii="Calibri" w:eastAsia="PMingLiU" w:hAnsi="Calibri" w:cs="Calibri"/>
                <w:color w:val="000000"/>
                <w:sz w:val="22"/>
                <w:szCs w:val="22"/>
                <w:lang w:val="en-PH" w:eastAsia="en-US"/>
              </w:rPr>
            </w:pPr>
            <w:ins w:id="46943" w:author="Diana Machado" w:date="2019-04-05T18:21:00Z">
              <w:r w:rsidRPr="0081683F">
                <w:rPr>
                  <w:rFonts w:ascii="Calibri" w:eastAsia="PMingLiU" w:hAnsi="Calibri" w:cs="Calibri"/>
                  <w:color w:val="000000"/>
                  <w:sz w:val="22"/>
                  <w:szCs w:val="22"/>
                  <w:lang w:val="en-PH" w:eastAsia="en-US"/>
                </w:rPr>
                <w:t>3.38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44" w:author="Diana Machado" w:date="2019-04-05T18:21:00Z"/>
                <w:rFonts w:ascii="Calibri" w:eastAsia="PMingLiU" w:hAnsi="Calibri" w:cs="Calibri"/>
                <w:color w:val="000000"/>
                <w:sz w:val="22"/>
                <w:szCs w:val="22"/>
                <w:lang w:val="en-PH" w:eastAsia="en-US"/>
              </w:rPr>
            </w:pPr>
            <w:ins w:id="46945" w:author="Diana Machado" w:date="2019-04-05T18:21:00Z">
              <w:r w:rsidRPr="0081683F">
                <w:rPr>
                  <w:rFonts w:ascii="Calibri" w:eastAsia="PMingLiU" w:hAnsi="Calibri" w:cs="Calibri"/>
                  <w:color w:val="000000"/>
                  <w:sz w:val="22"/>
                  <w:szCs w:val="22"/>
                  <w:lang w:val="en-PH" w:eastAsia="en-US"/>
                </w:rPr>
                <w:t>3.58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46" w:author="Diana Machado" w:date="2019-04-05T18:21:00Z"/>
                <w:rFonts w:ascii="Calibri" w:eastAsia="PMingLiU" w:hAnsi="Calibri" w:cs="Calibri"/>
                <w:color w:val="000000"/>
                <w:sz w:val="22"/>
                <w:szCs w:val="22"/>
                <w:lang w:val="en-PH" w:eastAsia="en-US"/>
              </w:rPr>
            </w:pPr>
            <w:ins w:id="46947" w:author="Diana Machado" w:date="2019-04-05T18:21:00Z">
              <w:r w:rsidRPr="0081683F">
                <w:rPr>
                  <w:rFonts w:ascii="Calibri" w:eastAsia="PMingLiU" w:hAnsi="Calibri" w:cs="Calibri"/>
                  <w:color w:val="000000"/>
                  <w:sz w:val="22"/>
                  <w:szCs w:val="22"/>
                  <w:lang w:val="en-PH" w:eastAsia="en-US"/>
                </w:rPr>
                <w:t>10.077</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48" w:author="Diana Machado" w:date="2019-04-05T18:21:00Z"/>
                <w:rFonts w:ascii="Calibri" w:eastAsia="PMingLiU" w:hAnsi="Calibri" w:cs="Calibri"/>
                <w:color w:val="000000"/>
                <w:sz w:val="22"/>
                <w:szCs w:val="22"/>
                <w:lang w:val="en-PH" w:eastAsia="en-US"/>
              </w:rPr>
            </w:pPr>
            <w:ins w:id="46949" w:author="Diana Machado" w:date="2019-04-05T18:21:00Z">
              <w:r w:rsidRPr="0081683F">
                <w:rPr>
                  <w:rFonts w:ascii="Calibri" w:eastAsia="PMingLiU" w:hAnsi="Calibri" w:cs="Calibri"/>
                  <w:color w:val="000000"/>
                  <w:sz w:val="22"/>
                  <w:szCs w:val="22"/>
                  <w:lang w:val="en-PH" w:eastAsia="en-US"/>
                </w:rPr>
                <w:t>0.43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50" w:author="Diana Machado" w:date="2019-04-05T18:21:00Z"/>
                <w:rFonts w:ascii="Calibri" w:eastAsia="PMingLiU" w:hAnsi="Calibri" w:cs="Calibri"/>
                <w:color w:val="000000"/>
                <w:sz w:val="22"/>
                <w:szCs w:val="22"/>
                <w:lang w:val="en-PH" w:eastAsia="en-US"/>
              </w:rPr>
            </w:pPr>
            <w:ins w:id="46951" w:author="Diana Machado" w:date="2019-04-05T18:21:00Z">
              <w:r w:rsidRPr="0081683F">
                <w:rPr>
                  <w:rFonts w:ascii="Calibri" w:eastAsia="PMingLiU" w:hAnsi="Calibri" w:cs="Calibri"/>
                  <w:color w:val="000000"/>
                  <w:sz w:val="22"/>
                  <w:szCs w:val="22"/>
                  <w:lang w:val="en-PH" w:eastAsia="en-US"/>
                </w:rPr>
                <w:t>0.46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52" w:author="Diana Machado" w:date="2019-04-05T18:21:00Z"/>
                <w:rFonts w:ascii="Calibri" w:eastAsia="PMingLiU" w:hAnsi="Calibri" w:cs="Calibri"/>
                <w:color w:val="000000"/>
                <w:sz w:val="22"/>
                <w:szCs w:val="22"/>
                <w:lang w:val="en-PH" w:eastAsia="en-US"/>
              </w:rPr>
            </w:pPr>
            <w:ins w:id="46953" w:author="Diana Machado" w:date="2019-04-05T18:21:00Z">
              <w:r w:rsidRPr="0081683F">
                <w:rPr>
                  <w:rFonts w:ascii="Calibri" w:eastAsia="PMingLiU" w:hAnsi="Calibri" w:cs="Calibri"/>
                  <w:color w:val="000000"/>
                  <w:sz w:val="22"/>
                  <w:szCs w:val="22"/>
                  <w:lang w:val="en-PH" w:eastAsia="en-US"/>
                </w:rPr>
                <w:t>0.88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54" w:author="Diana Machado" w:date="2019-04-05T18:21:00Z"/>
                <w:rFonts w:ascii="Calibri" w:eastAsia="PMingLiU" w:hAnsi="Calibri" w:cs="Calibri"/>
                <w:color w:val="000000"/>
                <w:sz w:val="22"/>
                <w:szCs w:val="22"/>
                <w:lang w:val="en-PH" w:eastAsia="en-US"/>
              </w:rPr>
            </w:pPr>
            <w:ins w:id="46955" w:author="Diana Machado" w:date="2019-04-05T18:21:00Z">
              <w:r w:rsidRPr="0081683F">
                <w:rPr>
                  <w:rFonts w:ascii="Calibri" w:eastAsia="PMingLiU" w:hAnsi="Calibri" w:cs="Calibri"/>
                  <w:color w:val="000000"/>
                  <w:sz w:val="22"/>
                  <w:szCs w:val="22"/>
                  <w:lang w:val="en-PH" w:eastAsia="en-US"/>
                </w:rPr>
                <w:t>0.87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56" w:author="Diana Machado" w:date="2019-04-05T18:21:00Z"/>
                <w:rFonts w:ascii="Calibri" w:eastAsia="PMingLiU" w:hAnsi="Calibri" w:cs="Calibri"/>
                <w:color w:val="000000"/>
                <w:sz w:val="22"/>
                <w:szCs w:val="22"/>
                <w:lang w:val="en-PH" w:eastAsia="en-US"/>
              </w:rPr>
            </w:pPr>
            <w:ins w:id="46957" w:author="Diana Machado" w:date="2019-04-05T18:21:00Z">
              <w:r w:rsidRPr="0081683F">
                <w:rPr>
                  <w:rFonts w:ascii="Calibri" w:eastAsia="PMingLiU" w:hAnsi="Calibri" w:cs="Calibri"/>
                  <w:color w:val="000000"/>
                  <w:sz w:val="22"/>
                  <w:szCs w:val="22"/>
                  <w:lang w:val="en-PH" w:eastAsia="en-US"/>
                </w:rPr>
                <w:t>5.097</w:t>
              </w:r>
            </w:ins>
          </w:p>
        </w:tc>
      </w:tr>
      <w:tr w:rsidR="002348ED" w:rsidRPr="0081683F" w:rsidTr="00787B33">
        <w:trPr>
          <w:trHeight w:val="286"/>
          <w:ins w:id="4695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69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60" w:author="Diana Machado" w:date="2019-04-05T18:21:00Z"/>
                <w:rFonts w:ascii="Calibri" w:eastAsia="PMingLiU" w:hAnsi="Calibri" w:cs="Calibri"/>
                <w:color w:val="000000"/>
                <w:sz w:val="22"/>
                <w:szCs w:val="22"/>
                <w:lang w:val="en-PH" w:eastAsia="en-US"/>
              </w:rPr>
            </w:pPr>
            <w:ins w:id="4696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62" w:author="Diana Machado" w:date="2019-04-05T18:21:00Z"/>
                <w:rFonts w:ascii="Calibri" w:eastAsia="PMingLiU" w:hAnsi="Calibri" w:cs="Calibri"/>
                <w:color w:val="000000"/>
                <w:sz w:val="22"/>
                <w:szCs w:val="22"/>
                <w:lang w:val="en-PH" w:eastAsia="en-US"/>
              </w:rPr>
            </w:pPr>
            <w:ins w:id="46963" w:author="Diana Machado" w:date="2019-04-05T18:21:00Z">
              <w:r w:rsidRPr="0081683F">
                <w:rPr>
                  <w:rFonts w:ascii="Calibri" w:eastAsia="PMingLiU" w:hAnsi="Calibri" w:cs="Calibri"/>
                  <w:color w:val="000000"/>
                  <w:sz w:val="22"/>
                  <w:szCs w:val="22"/>
                  <w:lang w:val="en-PH" w:eastAsia="en-US"/>
                </w:rPr>
                <w:t>5.41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64" w:author="Diana Machado" w:date="2019-04-05T18:21:00Z"/>
                <w:rFonts w:ascii="Calibri" w:eastAsia="PMingLiU" w:hAnsi="Calibri" w:cs="Calibri"/>
                <w:color w:val="000000"/>
                <w:sz w:val="22"/>
                <w:szCs w:val="22"/>
                <w:lang w:val="en-PH" w:eastAsia="en-US"/>
              </w:rPr>
            </w:pPr>
            <w:ins w:id="46965" w:author="Diana Machado" w:date="2019-04-05T18:21:00Z">
              <w:r w:rsidRPr="0081683F">
                <w:rPr>
                  <w:rFonts w:ascii="Calibri" w:eastAsia="PMingLiU" w:hAnsi="Calibri" w:cs="Calibri"/>
                  <w:color w:val="000000"/>
                  <w:sz w:val="22"/>
                  <w:szCs w:val="22"/>
                  <w:lang w:val="en-PH" w:eastAsia="en-US"/>
                </w:rPr>
                <w:t>5.79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66" w:author="Diana Machado" w:date="2019-04-05T18:21:00Z"/>
                <w:rFonts w:ascii="Calibri" w:eastAsia="PMingLiU" w:hAnsi="Calibri" w:cs="Calibri"/>
                <w:color w:val="000000"/>
                <w:sz w:val="22"/>
                <w:szCs w:val="22"/>
                <w:lang w:val="en-PH" w:eastAsia="en-US"/>
              </w:rPr>
            </w:pPr>
            <w:ins w:id="46967" w:author="Diana Machado" w:date="2019-04-05T18:21:00Z">
              <w:r w:rsidRPr="0081683F">
                <w:rPr>
                  <w:rFonts w:ascii="Calibri" w:eastAsia="PMingLiU" w:hAnsi="Calibri" w:cs="Calibri"/>
                  <w:color w:val="000000"/>
                  <w:sz w:val="22"/>
                  <w:szCs w:val="22"/>
                  <w:lang w:val="en-PH" w:eastAsia="en-US"/>
                </w:rPr>
                <w:t>19.25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68" w:author="Diana Machado" w:date="2019-04-05T18:21:00Z"/>
                <w:rFonts w:ascii="Calibri" w:eastAsia="PMingLiU" w:hAnsi="Calibri" w:cs="Calibri"/>
                <w:color w:val="000000"/>
                <w:sz w:val="22"/>
                <w:szCs w:val="22"/>
                <w:lang w:val="en-PH" w:eastAsia="en-US"/>
              </w:rPr>
            </w:pPr>
            <w:ins w:id="46969" w:author="Diana Machado" w:date="2019-04-05T18:21:00Z">
              <w:r w:rsidRPr="0081683F">
                <w:rPr>
                  <w:rFonts w:ascii="Calibri" w:eastAsia="PMingLiU" w:hAnsi="Calibri" w:cs="Calibri"/>
                  <w:color w:val="000000"/>
                  <w:sz w:val="22"/>
                  <w:szCs w:val="22"/>
                  <w:lang w:val="en-PH" w:eastAsia="en-US"/>
                </w:rPr>
                <w:t>1.3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0" w:author="Diana Machado" w:date="2019-04-05T18:21:00Z"/>
                <w:rFonts w:ascii="Calibri" w:eastAsia="PMingLiU" w:hAnsi="Calibri" w:cs="Calibri"/>
                <w:color w:val="000000"/>
                <w:sz w:val="22"/>
                <w:szCs w:val="22"/>
                <w:lang w:val="en-PH" w:eastAsia="en-US"/>
              </w:rPr>
            </w:pPr>
            <w:ins w:id="46971" w:author="Diana Machado" w:date="2019-04-05T18:21:00Z">
              <w:r w:rsidRPr="0081683F">
                <w:rPr>
                  <w:rFonts w:ascii="Calibri" w:eastAsia="PMingLiU" w:hAnsi="Calibri" w:cs="Calibri"/>
                  <w:color w:val="000000"/>
                  <w:sz w:val="22"/>
                  <w:szCs w:val="22"/>
                  <w:lang w:val="en-PH" w:eastAsia="en-US"/>
                </w:rPr>
                <w:t>1.03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2" w:author="Diana Machado" w:date="2019-04-05T18:21:00Z"/>
                <w:rFonts w:ascii="Calibri" w:eastAsia="PMingLiU" w:hAnsi="Calibri" w:cs="Calibri"/>
                <w:color w:val="000000"/>
                <w:sz w:val="22"/>
                <w:szCs w:val="22"/>
                <w:lang w:val="en-PH" w:eastAsia="en-US"/>
              </w:rPr>
            </w:pPr>
            <w:ins w:id="46973" w:author="Diana Machado" w:date="2019-04-05T18:21:00Z">
              <w:r w:rsidRPr="0081683F">
                <w:rPr>
                  <w:rFonts w:ascii="Calibri" w:eastAsia="PMingLiU" w:hAnsi="Calibri" w:cs="Calibri"/>
                  <w:color w:val="000000"/>
                  <w:sz w:val="22"/>
                  <w:szCs w:val="22"/>
                  <w:lang w:val="en-PH" w:eastAsia="en-US"/>
                </w:rPr>
                <w:t>1.80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4" w:author="Diana Machado" w:date="2019-04-05T18:21:00Z"/>
                <w:rFonts w:ascii="Calibri" w:eastAsia="PMingLiU" w:hAnsi="Calibri" w:cs="Calibri"/>
                <w:color w:val="000000"/>
                <w:sz w:val="22"/>
                <w:szCs w:val="22"/>
                <w:lang w:val="en-PH" w:eastAsia="en-US"/>
              </w:rPr>
            </w:pPr>
            <w:ins w:id="46975" w:author="Diana Machado" w:date="2019-04-05T18:21:00Z">
              <w:r w:rsidRPr="0081683F">
                <w:rPr>
                  <w:rFonts w:ascii="Calibri" w:eastAsia="PMingLiU" w:hAnsi="Calibri" w:cs="Calibri"/>
                  <w:color w:val="000000"/>
                  <w:sz w:val="22"/>
                  <w:szCs w:val="22"/>
                  <w:lang w:val="en-PH" w:eastAsia="en-US"/>
                </w:rPr>
                <w:t>1.3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76" w:author="Diana Machado" w:date="2019-04-05T18:21:00Z"/>
                <w:rFonts w:ascii="Calibri" w:eastAsia="PMingLiU" w:hAnsi="Calibri" w:cs="Calibri"/>
                <w:color w:val="000000"/>
                <w:sz w:val="22"/>
                <w:szCs w:val="22"/>
                <w:lang w:val="en-PH" w:eastAsia="en-US"/>
              </w:rPr>
            </w:pPr>
            <w:ins w:id="46977" w:author="Diana Machado" w:date="2019-04-05T18:21:00Z">
              <w:r w:rsidRPr="0081683F">
                <w:rPr>
                  <w:rFonts w:ascii="Calibri" w:eastAsia="PMingLiU" w:hAnsi="Calibri" w:cs="Calibri"/>
                  <w:color w:val="000000"/>
                  <w:sz w:val="22"/>
                  <w:szCs w:val="22"/>
                  <w:lang w:val="en-PH" w:eastAsia="en-US"/>
                </w:rPr>
                <w:t>8.499</w:t>
              </w:r>
            </w:ins>
          </w:p>
        </w:tc>
      </w:tr>
      <w:tr w:rsidR="002348ED" w:rsidRPr="0081683F" w:rsidTr="00787B33">
        <w:trPr>
          <w:trHeight w:val="286"/>
          <w:ins w:id="4697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698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698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698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90" w:author="Diana Machado" w:date="2019-04-05T18:21:00Z"/>
                <w:rFonts w:ascii="Calibri" w:eastAsia="PMingLiU" w:hAnsi="Calibri" w:cs="Calibri"/>
                <w:color w:val="000000"/>
                <w:sz w:val="22"/>
                <w:szCs w:val="22"/>
                <w:lang w:val="en-PH" w:eastAsia="en-US"/>
              </w:rPr>
            </w:pPr>
            <w:ins w:id="46991" w:author="Diana Machado" w:date="2019-04-05T18:21:00Z">
              <w:r w:rsidRPr="0081683F">
                <w:rPr>
                  <w:rFonts w:ascii="Calibri" w:eastAsia="PMingLiU" w:hAnsi="Calibri" w:cs="Calibri"/>
                  <w:color w:val="000000"/>
                  <w:sz w:val="22"/>
                  <w:szCs w:val="22"/>
                  <w:lang w:val="en-PH" w:eastAsia="en-US"/>
                </w:rPr>
                <w:t>Polk</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6992" w:author="Diana Machado" w:date="2019-04-05T18:21:00Z"/>
                <w:rFonts w:ascii="Calibri" w:eastAsia="PMingLiU" w:hAnsi="Calibri" w:cs="Calibri"/>
                <w:color w:val="000000"/>
                <w:sz w:val="22"/>
                <w:szCs w:val="22"/>
                <w:lang w:val="en-PH" w:eastAsia="en-US"/>
              </w:rPr>
            </w:pPr>
            <w:ins w:id="4699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94" w:author="Diana Machado" w:date="2019-04-05T18:21:00Z"/>
                <w:rFonts w:ascii="Calibri" w:eastAsia="PMingLiU" w:hAnsi="Calibri" w:cs="Calibri"/>
                <w:color w:val="000000"/>
                <w:sz w:val="22"/>
                <w:szCs w:val="22"/>
                <w:lang w:val="en-PH" w:eastAsia="en-US"/>
              </w:rPr>
            </w:pPr>
            <w:ins w:id="46995" w:author="Diana Machado" w:date="2019-04-05T18:21:00Z">
              <w:r w:rsidRPr="0081683F">
                <w:rPr>
                  <w:rFonts w:ascii="Calibri" w:eastAsia="PMingLiU" w:hAnsi="Calibri" w:cs="Calibri"/>
                  <w:color w:val="000000"/>
                  <w:sz w:val="22"/>
                  <w:szCs w:val="22"/>
                  <w:lang w:val="en-PH" w:eastAsia="en-US"/>
                </w:rPr>
                <w:t>1.53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6996" w:author="Diana Machado" w:date="2019-04-05T18:21:00Z"/>
                <w:rFonts w:ascii="Calibri" w:eastAsia="PMingLiU" w:hAnsi="Calibri" w:cs="Calibri"/>
                <w:color w:val="000000"/>
                <w:sz w:val="22"/>
                <w:szCs w:val="22"/>
                <w:lang w:val="en-PH" w:eastAsia="en-US"/>
              </w:rPr>
            </w:pPr>
            <w:ins w:id="46997" w:author="Diana Machado" w:date="2019-04-05T18:21:00Z">
              <w:r w:rsidRPr="0081683F">
                <w:rPr>
                  <w:rFonts w:ascii="Calibri" w:eastAsia="PMingLiU" w:hAnsi="Calibri" w:cs="Calibri"/>
                  <w:color w:val="000000"/>
                  <w:sz w:val="22"/>
                  <w:szCs w:val="22"/>
                  <w:lang w:val="en-PH" w:eastAsia="en-US"/>
                </w:rPr>
                <w:t>1.57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6998" w:author="Diana Machado" w:date="2019-04-05T18:21:00Z"/>
                <w:rFonts w:ascii="Calibri" w:eastAsia="PMingLiU" w:hAnsi="Calibri" w:cs="Calibri"/>
                <w:color w:val="000000"/>
                <w:sz w:val="22"/>
                <w:szCs w:val="22"/>
                <w:lang w:val="en-PH" w:eastAsia="en-US"/>
              </w:rPr>
            </w:pPr>
            <w:ins w:id="46999" w:author="Diana Machado" w:date="2019-04-05T18:21:00Z">
              <w:r w:rsidRPr="0081683F">
                <w:rPr>
                  <w:rFonts w:ascii="Calibri" w:eastAsia="PMingLiU" w:hAnsi="Calibri" w:cs="Calibri"/>
                  <w:color w:val="000000"/>
                  <w:sz w:val="22"/>
                  <w:szCs w:val="22"/>
                  <w:lang w:val="en-PH" w:eastAsia="en-US"/>
                </w:rPr>
                <w:t>1.73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00" w:author="Diana Machado" w:date="2019-04-05T18:21:00Z"/>
                <w:rFonts w:ascii="Calibri" w:eastAsia="PMingLiU" w:hAnsi="Calibri" w:cs="Calibri"/>
                <w:color w:val="000000"/>
                <w:sz w:val="22"/>
                <w:szCs w:val="22"/>
                <w:lang w:val="en-PH" w:eastAsia="en-US"/>
              </w:rPr>
            </w:pPr>
            <w:ins w:id="47001" w:author="Diana Machado" w:date="2019-04-05T18:21:00Z">
              <w:r w:rsidRPr="0081683F">
                <w:rPr>
                  <w:rFonts w:ascii="Calibri" w:eastAsia="PMingLiU" w:hAnsi="Calibri" w:cs="Calibri"/>
                  <w:color w:val="000000"/>
                  <w:sz w:val="22"/>
                  <w:szCs w:val="22"/>
                  <w:lang w:val="en-PH" w:eastAsia="en-US"/>
                </w:rPr>
                <w:t>0.26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02" w:author="Diana Machado" w:date="2019-04-05T18:21:00Z"/>
                <w:rFonts w:ascii="Calibri" w:eastAsia="PMingLiU" w:hAnsi="Calibri" w:cs="Calibri"/>
                <w:color w:val="000000"/>
                <w:sz w:val="22"/>
                <w:szCs w:val="22"/>
                <w:lang w:val="en-PH" w:eastAsia="en-US"/>
              </w:rPr>
            </w:pPr>
            <w:ins w:id="47003" w:author="Diana Machado" w:date="2019-04-05T18:21:00Z">
              <w:r w:rsidRPr="0081683F">
                <w:rPr>
                  <w:rFonts w:ascii="Calibri" w:eastAsia="PMingLiU" w:hAnsi="Calibri" w:cs="Calibri"/>
                  <w:color w:val="000000"/>
                  <w:sz w:val="22"/>
                  <w:szCs w:val="22"/>
                  <w:lang w:val="en-PH" w:eastAsia="en-US"/>
                </w:rPr>
                <w:t>0.24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04" w:author="Diana Machado" w:date="2019-04-05T18:21:00Z"/>
                <w:rFonts w:ascii="Calibri" w:eastAsia="PMingLiU" w:hAnsi="Calibri" w:cs="Calibri"/>
                <w:color w:val="000000"/>
                <w:sz w:val="22"/>
                <w:szCs w:val="22"/>
                <w:lang w:val="en-PH" w:eastAsia="en-US"/>
              </w:rPr>
            </w:pPr>
            <w:ins w:id="47005" w:author="Diana Machado" w:date="2019-04-05T18:21:00Z">
              <w:r w:rsidRPr="0081683F">
                <w:rPr>
                  <w:rFonts w:ascii="Calibri" w:eastAsia="PMingLiU" w:hAnsi="Calibri" w:cs="Calibri"/>
                  <w:color w:val="000000"/>
                  <w:sz w:val="22"/>
                  <w:szCs w:val="22"/>
                  <w:lang w:val="en-PH" w:eastAsia="en-US"/>
                </w:rPr>
                <w:t>0.35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06" w:author="Diana Machado" w:date="2019-04-05T18:21:00Z"/>
                <w:rFonts w:ascii="Calibri" w:eastAsia="PMingLiU" w:hAnsi="Calibri" w:cs="Calibri"/>
                <w:color w:val="000000"/>
                <w:sz w:val="22"/>
                <w:szCs w:val="22"/>
                <w:lang w:val="en-PH" w:eastAsia="en-US"/>
              </w:rPr>
            </w:pPr>
            <w:ins w:id="47007" w:author="Diana Machado" w:date="2019-04-05T18:21:00Z">
              <w:r w:rsidRPr="0081683F">
                <w:rPr>
                  <w:rFonts w:ascii="Calibri" w:eastAsia="PMingLiU" w:hAnsi="Calibri" w:cs="Calibri"/>
                  <w:color w:val="000000"/>
                  <w:sz w:val="22"/>
                  <w:szCs w:val="22"/>
                  <w:lang w:val="en-PH" w:eastAsia="en-US"/>
                </w:rPr>
                <w:t>0.33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08" w:author="Diana Machado" w:date="2019-04-05T18:21:00Z"/>
                <w:rFonts w:ascii="Calibri" w:eastAsia="PMingLiU" w:hAnsi="Calibri" w:cs="Calibri"/>
                <w:color w:val="000000"/>
                <w:sz w:val="22"/>
                <w:szCs w:val="22"/>
                <w:lang w:val="en-PH" w:eastAsia="en-US"/>
              </w:rPr>
            </w:pPr>
            <w:ins w:id="47009" w:author="Diana Machado" w:date="2019-04-05T18:21:00Z">
              <w:r w:rsidRPr="0081683F">
                <w:rPr>
                  <w:rFonts w:ascii="Calibri" w:eastAsia="PMingLiU" w:hAnsi="Calibri" w:cs="Calibri"/>
                  <w:color w:val="000000"/>
                  <w:sz w:val="22"/>
                  <w:szCs w:val="22"/>
                  <w:lang w:val="en-PH" w:eastAsia="en-US"/>
                </w:rPr>
                <w:t>2.629</w:t>
              </w:r>
            </w:ins>
          </w:p>
        </w:tc>
      </w:tr>
      <w:tr w:rsidR="002348ED" w:rsidRPr="0081683F" w:rsidTr="00787B33">
        <w:trPr>
          <w:trHeight w:val="286"/>
          <w:ins w:id="4701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0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12" w:author="Diana Machado" w:date="2019-04-05T18:21:00Z"/>
                <w:rFonts w:ascii="Calibri" w:eastAsia="PMingLiU" w:hAnsi="Calibri" w:cs="Calibri"/>
                <w:color w:val="000000"/>
                <w:sz w:val="22"/>
                <w:szCs w:val="22"/>
                <w:lang w:val="en-PH" w:eastAsia="en-US"/>
              </w:rPr>
            </w:pPr>
            <w:ins w:id="4701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14" w:author="Diana Machado" w:date="2019-04-05T18:21:00Z"/>
                <w:rFonts w:ascii="Calibri" w:eastAsia="PMingLiU" w:hAnsi="Calibri" w:cs="Calibri"/>
                <w:color w:val="000000"/>
                <w:sz w:val="22"/>
                <w:szCs w:val="22"/>
                <w:lang w:val="en-PH" w:eastAsia="en-US"/>
              </w:rPr>
            </w:pPr>
            <w:ins w:id="47015" w:author="Diana Machado" w:date="2019-04-05T18:21:00Z">
              <w:r w:rsidRPr="0081683F">
                <w:rPr>
                  <w:rFonts w:ascii="Calibri" w:eastAsia="PMingLiU" w:hAnsi="Calibri" w:cs="Calibri"/>
                  <w:color w:val="000000"/>
                  <w:sz w:val="22"/>
                  <w:szCs w:val="22"/>
                  <w:lang w:val="en-PH" w:eastAsia="en-US"/>
                </w:rPr>
                <w:t>2.93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16" w:author="Diana Machado" w:date="2019-04-05T18:21:00Z"/>
                <w:rFonts w:ascii="Calibri" w:eastAsia="PMingLiU" w:hAnsi="Calibri" w:cs="Calibri"/>
                <w:color w:val="000000"/>
                <w:sz w:val="22"/>
                <w:szCs w:val="22"/>
                <w:lang w:val="en-PH" w:eastAsia="en-US"/>
              </w:rPr>
            </w:pPr>
            <w:ins w:id="47017" w:author="Diana Machado" w:date="2019-04-05T18:21:00Z">
              <w:r w:rsidRPr="0081683F">
                <w:rPr>
                  <w:rFonts w:ascii="Calibri" w:eastAsia="PMingLiU" w:hAnsi="Calibri" w:cs="Calibri"/>
                  <w:color w:val="000000"/>
                  <w:sz w:val="22"/>
                  <w:szCs w:val="22"/>
                  <w:lang w:val="en-PH" w:eastAsia="en-US"/>
                </w:rPr>
                <w:t>2.82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18" w:author="Diana Machado" w:date="2019-04-05T18:21:00Z"/>
                <w:rFonts w:ascii="Calibri" w:eastAsia="PMingLiU" w:hAnsi="Calibri" w:cs="Calibri"/>
                <w:color w:val="000000"/>
                <w:sz w:val="22"/>
                <w:szCs w:val="22"/>
                <w:lang w:val="en-PH" w:eastAsia="en-US"/>
              </w:rPr>
            </w:pPr>
            <w:ins w:id="47019" w:author="Diana Machado" w:date="2019-04-05T18:21:00Z">
              <w:r w:rsidRPr="0081683F">
                <w:rPr>
                  <w:rFonts w:ascii="Calibri" w:eastAsia="PMingLiU" w:hAnsi="Calibri" w:cs="Calibri"/>
                  <w:color w:val="000000"/>
                  <w:sz w:val="22"/>
                  <w:szCs w:val="22"/>
                  <w:lang w:val="en-PH" w:eastAsia="en-US"/>
                </w:rPr>
                <w:t>7.21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20" w:author="Diana Machado" w:date="2019-04-05T18:21:00Z"/>
                <w:rFonts w:ascii="Calibri" w:eastAsia="PMingLiU" w:hAnsi="Calibri" w:cs="Calibri"/>
                <w:color w:val="000000"/>
                <w:sz w:val="22"/>
                <w:szCs w:val="22"/>
                <w:lang w:val="en-PH" w:eastAsia="en-US"/>
              </w:rPr>
            </w:pPr>
            <w:ins w:id="47021" w:author="Diana Machado" w:date="2019-04-05T18:21:00Z">
              <w:r w:rsidRPr="0081683F">
                <w:rPr>
                  <w:rFonts w:ascii="Calibri" w:eastAsia="PMingLiU" w:hAnsi="Calibri" w:cs="Calibri"/>
                  <w:color w:val="000000"/>
                  <w:sz w:val="22"/>
                  <w:szCs w:val="22"/>
                  <w:lang w:val="en-PH" w:eastAsia="en-US"/>
                </w:rPr>
                <w:t>0.36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22" w:author="Diana Machado" w:date="2019-04-05T18:21:00Z"/>
                <w:rFonts w:ascii="Calibri" w:eastAsia="PMingLiU" w:hAnsi="Calibri" w:cs="Calibri"/>
                <w:color w:val="000000"/>
                <w:sz w:val="22"/>
                <w:szCs w:val="22"/>
                <w:lang w:val="en-PH" w:eastAsia="en-US"/>
              </w:rPr>
            </w:pPr>
            <w:ins w:id="47023" w:author="Diana Machado" w:date="2019-04-05T18:21:00Z">
              <w:r w:rsidRPr="0081683F">
                <w:rPr>
                  <w:rFonts w:ascii="Calibri" w:eastAsia="PMingLiU" w:hAnsi="Calibri" w:cs="Calibri"/>
                  <w:color w:val="000000"/>
                  <w:sz w:val="22"/>
                  <w:szCs w:val="22"/>
                  <w:lang w:val="en-PH" w:eastAsia="en-US"/>
                </w:rPr>
                <w:t>0.37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24" w:author="Diana Machado" w:date="2019-04-05T18:21:00Z"/>
                <w:rFonts w:ascii="Calibri" w:eastAsia="PMingLiU" w:hAnsi="Calibri" w:cs="Calibri"/>
                <w:color w:val="000000"/>
                <w:sz w:val="22"/>
                <w:szCs w:val="22"/>
                <w:lang w:val="en-PH" w:eastAsia="en-US"/>
              </w:rPr>
            </w:pPr>
            <w:ins w:id="47025" w:author="Diana Machado" w:date="2019-04-05T18:21:00Z">
              <w:r w:rsidRPr="0081683F">
                <w:rPr>
                  <w:rFonts w:ascii="Calibri" w:eastAsia="PMingLiU" w:hAnsi="Calibri" w:cs="Calibri"/>
                  <w:color w:val="000000"/>
                  <w:sz w:val="22"/>
                  <w:szCs w:val="22"/>
                  <w:lang w:val="en-PH" w:eastAsia="en-US"/>
                </w:rPr>
                <w:t>0.55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26" w:author="Diana Machado" w:date="2019-04-05T18:21:00Z"/>
                <w:rFonts w:ascii="Calibri" w:eastAsia="PMingLiU" w:hAnsi="Calibri" w:cs="Calibri"/>
                <w:color w:val="000000"/>
                <w:sz w:val="22"/>
                <w:szCs w:val="22"/>
                <w:lang w:val="en-PH" w:eastAsia="en-US"/>
              </w:rPr>
            </w:pPr>
            <w:ins w:id="47027" w:author="Diana Machado" w:date="2019-04-05T18:21:00Z">
              <w:r w:rsidRPr="0081683F">
                <w:rPr>
                  <w:rFonts w:ascii="Calibri" w:eastAsia="PMingLiU" w:hAnsi="Calibri" w:cs="Calibri"/>
                  <w:color w:val="000000"/>
                  <w:sz w:val="22"/>
                  <w:szCs w:val="22"/>
                  <w:lang w:val="en-PH" w:eastAsia="en-US"/>
                </w:rPr>
                <w:t>0.6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28" w:author="Diana Machado" w:date="2019-04-05T18:21:00Z"/>
                <w:rFonts w:ascii="Calibri" w:eastAsia="PMingLiU" w:hAnsi="Calibri" w:cs="Calibri"/>
                <w:color w:val="000000"/>
                <w:sz w:val="22"/>
                <w:szCs w:val="22"/>
                <w:lang w:val="en-PH" w:eastAsia="en-US"/>
              </w:rPr>
            </w:pPr>
            <w:ins w:id="47029" w:author="Diana Machado" w:date="2019-04-05T18:21:00Z">
              <w:r w:rsidRPr="0081683F">
                <w:rPr>
                  <w:rFonts w:ascii="Calibri" w:eastAsia="PMingLiU" w:hAnsi="Calibri" w:cs="Calibri"/>
                  <w:color w:val="000000"/>
                  <w:sz w:val="22"/>
                  <w:szCs w:val="22"/>
                  <w:lang w:val="en-PH" w:eastAsia="en-US"/>
                </w:rPr>
                <w:t>3.804</w:t>
              </w:r>
            </w:ins>
          </w:p>
        </w:tc>
      </w:tr>
      <w:tr w:rsidR="002348ED" w:rsidRPr="0081683F" w:rsidTr="00787B33">
        <w:trPr>
          <w:trHeight w:val="286"/>
          <w:ins w:id="4703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0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32" w:author="Diana Machado" w:date="2019-04-05T18:21:00Z"/>
                <w:rFonts w:ascii="Calibri" w:eastAsia="PMingLiU" w:hAnsi="Calibri" w:cs="Calibri"/>
                <w:color w:val="000000"/>
                <w:sz w:val="22"/>
                <w:szCs w:val="22"/>
                <w:lang w:val="en-PH" w:eastAsia="en-US"/>
              </w:rPr>
            </w:pPr>
            <w:ins w:id="4703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34" w:author="Diana Machado" w:date="2019-04-05T18:21:00Z"/>
                <w:rFonts w:ascii="Calibri" w:eastAsia="PMingLiU" w:hAnsi="Calibri" w:cs="Calibri"/>
                <w:color w:val="000000"/>
                <w:sz w:val="22"/>
                <w:szCs w:val="22"/>
                <w:lang w:val="en-PH" w:eastAsia="en-US"/>
              </w:rPr>
            </w:pPr>
            <w:ins w:id="47035" w:author="Diana Machado" w:date="2019-04-05T18:21:00Z">
              <w:r w:rsidRPr="0081683F">
                <w:rPr>
                  <w:rFonts w:ascii="Calibri" w:eastAsia="PMingLiU" w:hAnsi="Calibri" w:cs="Calibri"/>
                  <w:color w:val="000000"/>
                  <w:sz w:val="22"/>
                  <w:szCs w:val="22"/>
                  <w:lang w:val="en-PH" w:eastAsia="en-US"/>
                </w:rPr>
                <w:t>5.08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36" w:author="Diana Machado" w:date="2019-04-05T18:21:00Z"/>
                <w:rFonts w:ascii="Calibri" w:eastAsia="PMingLiU" w:hAnsi="Calibri" w:cs="Calibri"/>
                <w:color w:val="000000"/>
                <w:sz w:val="22"/>
                <w:szCs w:val="22"/>
                <w:lang w:val="en-PH" w:eastAsia="en-US"/>
              </w:rPr>
            </w:pPr>
            <w:ins w:id="47037" w:author="Diana Machado" w:date="2019-04-05T18:21:00Z">
              <w:r w:rsidRPr="0081683F">
                <w:rPr>
                  <w:rFonts w:ascii="Calibri" w:eastAsia="PMingLiU" w:hAnsi="Calibri" w:cs="Calibri"/>
                  <w:color w:val="000000"/>
                  <w:sz w:val="22"/>
                  <w:szCs w:val="22"/>
                  <w:lang w:val="en-PH" w:eastAsia="en-US"/>
                </w:rPr>
                <w:t>5.4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38" w:author="Diana Machado" w:date="2019-04-05T18:21:00Z"/>
                <w:rFonts w:ascii="Calibri" w:eastAsia="PMingLiU" w:hAnsi="Calibri" w:cs="Calibri"/>
                <w:color w:val="000000"/>
                <w:sz w:val="22"/>
                <w:szCs w:val="22"/>
                <w:lang w:val="en-PH" w:eastAsia="en-US"/>
              </w:rPr>
            </w:pPr>
            <w:ins w:id="47039" w:author="Diana Machado" w:date="2019-04-05T18:21:00Z">
              <w:r w:rsidRPr="0081683F">
                <w:rPr>
                  <w:rFonts w:ascii="Calibri" w:eastAsia="PMingLiU" w:hAnsi="Calibri" w:cs="Calibri"/>
                  <w:color w:val="000000"/>
                  <w:sz w:val="22"/>
                  <w:szCs w:val="22"/>
                  <w:lang w:val="en-PH" w:eastAsia="en-US"/>
                </w:rPr>
                <w:t>22.91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40" w:author="Diana Machado" w:date="2019-04-05T18:21:00Z"/>
                <w:rFonts w:ascii="Calibri" w:eastAsia="PMingLiU" w:hAnsi="Calibri" w:cs="Calibri"/>
                <w:color w:val="000000"/>
                <w:sz w:val="22"/>
                <w:szCs w:val="22"/>
                <w:lang w:val="en-PH" w:eastAsia="en-US"/>
              </w:rPr>
            </w:pPr>
            <w:ins w:id="47041" w:author="Diana Machado" w:date="2019-04-05T18:21:00Z">
              <w:r w:rsidRPr="0081683F">
                <w:rPr>
                  <w:rFonts w:ascii="Calibri" w:eastAsia="PMingLiU" w:hAnsi="Calibri" w:cs="Calibri"/>
                  <w:color w:val="000000"/>
                  <w:sz w:val="22"/>
                  <w:szCs w:val="22"/>
                  <w:lang w:val="en-PH" w:eastAsia="en-US"/>
                </w:rPr>
                <w:t>0.66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42" w:author="Diana Machado" w:date="2019-04-05T18:21:00Z"/>
                <w:rFonts w:ascii="Calibri" w:eastAsia="PMingLiU" w:hAnsi="Calibri" w:cs="Calibri"/>
                <w:color w:val="000000"/>
                <w:sz w:val="22"/>
                <w:szCs w:val="22"/>
                <w:lang w:val="en-PH" w:eastAsia="en-US"/>
              </w:rPr>
            </w:pPr>
            <w:ins w:id="47043" w:author="Diana Machado" w:date="2019-04-05T18:21:00Z">
              <w:r w:rsidRPr="0081683F">
                <w:rPr>
                  <w:rFonts w:ascii="Calibri" w:eastAsia="PMingLiU" w:hAnsi="Calibri" w:cs="Calibri"/>
                  <w:color w:val="000000"/>
                  <w:sz w:val="22"/>
                  <w:szCs w:val="22"/>
                  <w:lang w:val="en-PH" w:eastAsia="en-US"/>
                </w:rPr>
                <w:t>0.885</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44" w:author="Diana Machado" w:date="2019-04-05T18:21:00Z"/>
                <w:rFonts w:ascii="Calibri" w:eastAsia="PMingLiU" w:hAnsi="Calibri" w:cs="Calibri"/>
                <w:color w:val="000000"/>
                <w:sz w:val="22"/>
                <w:szCs w:val="22"/>
                <w:lang w:val="en-PH" w:eastAsia="en-US"/>
              </w:rPr>
            </w:pPr>
            <w:ins w:id="47045" w:author="Diana Machado" w:date="2019-04-05T18:21:00Z">
              <w:r w:rsidRPr="0081683F">
                <w:rPr>
                  <w:rFonts w:ascii="Calibri" w:eastAsia="PMingLiU" w:hAnsi="Calibri" w:cs="Calibri"/>
                  <w:color w:val="000000"/>
                  <w:sz w:val="22"/>
                  <w:szCs w:val="22"/>
                  <w:lang w:val="en-PH" w:eastAsia="en-US"/>
                </w:rPr>
                <w:t>0.92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046" w:author="Diana Machado" w:date="2019-04-05T18:21:00Z"/>
                <w:rFonts w:ascii="Calibri" w:eastAsia="PMingLiU" w:hAnsi="Calibri" w:cs="Calibri"/>
                <w:color w:val="000000"/>
                <w:sz w:val="22"/>
                <w:szCs w:val="22"/>
                <w:lang w:val="en-PH" w:eastAsia="en-US"/>
              </w:rPr>
            </w:pPr>
            <w:ins w:id="47047" w:author="Diana Machado" w:date="2019-04-05T18:21:00Z">
              <w:r w:rsidRPr="0081683F">
                <w:rPr>
                  <w:rFonts w:ascii="Calibri" w:eastAsia="PMingLiU" w:hAnsi="Calibri" w:cs="Calibri"/>
                  <w:color w:val="000000"/>
                  <w:sz w:val="22"/>
                  <w:szCs w:val="22"/>
                  <w:lang w:val="en-PH" w:eastAsia="en-US"/>
                </w:rPr>
                <w:t>0.99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48" w:author="Diana Machado" w:date="2019-04-05T18:21:00Z"/>
                <w:rFonts w:ascii="Calibri" w:eastAsia="PMingLiU" w:hAnsi="Calibri" w:cs="Calibri"/>
                <w:color w:val="000000"/>
                <w:sz w:val="22"/>
                <w:szCs w:val="22"/>
                <w:lang w:val="en-PH" w:eastAsia="en-US"/>
              </w:rPr>
            </w:pPr>
            <w:ins w:id="47049" w:author="Diana Machado" w:date="2019-04-05T18:21:00Z">
              <w:r w:rsidRPr="0081683F">
                <w:rPr>
                  <w:rFonts w:ascii="Calibri" w:eastAsia="PMingLiU" w:hAnsi="Calibri" w:cs="Calibri"/>
                  <w:color w:val="000000"/>
                  <w:sz w:val="22"/>
                  <w:szCs w:val="22"/>
                  <w:lang w:val="en-PH" w:eastAsia="en-US"/>
                </w:rPr>
                <w:t>5.679</w:t>
              </w:r>
            </w:ins>
          </w:p>
        </w:tc>
      </w:tr>
      <w:tr w:rsidR="002348ED" w:rsidRPr="0081683F" w:rsidTr="00787B33">
        <w:trPr>
          <w:trHeight w:val="286"/>
          <w:ins w:id="4705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0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05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5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5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5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5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5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5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5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06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06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62" w:author="Diana Machado" w:date="2019-04-05T18:21:00Z"/>
                <w:rFonts w:ascii="Calibri" w:eastAsia="PMingLiU" w:hAnsi="Calibri" w:cs="Calibri"/>
                <w:color w:val="000000"/>
                <w:sz w:val="22"/>
                <w:szCs w:val="22"/>
                <w:lang w:val="en-PH" w:eastAsia="en-US"/>
              </w:rPr>
            </w:pPr>
            <w:ins w:id="47063" w:author="Diana Machado" w:date="2019-04-05T18:21:00Z">
              <w:r w:rsidRPr="0081683F">
                <w:rPr>
                  <w:rFonts w:ascii="Calibri" w:eastAsia="PMingLiU" w:hAnsi="Calibri" w:cs="Calibri"/>
                  <w:color w:val="000000"/>
                  <w:sz w:val="22"/>
                  <w:szCs w:val="22"/>
                  <w:lang w:val="en-PH" w:eastAsia="en-US"/>
                </w:rPr>
                <w:t>Putnam</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64" w:author="Diana Machado" w:date="2019-04-05T18:21:00Z"/>
                <w:rFonts w:ascii="Calibri" w:eastAsia="PMingLiU" w:hAnsi="Calibri" w:cs="Calibri"/>
                <w:color w:val="000000"/>
                <w:sz w:val="22"/>
                <w:szCs w:val="22"/>
                <w:lang w:val="en-PH" w:eastAsia="en-US"/>
              </w:rPr>
            </w:pPr>
            <w:ins w:id="4706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66" w:author="Diana Machado" w:date="2019-04-05T18:21:00Z"/>
                <w:rFonts w:ascii="Calibri" w:eastAsia="PMingLiU" w:hAnsi="Calibri" w:cs="Calibri"/>
                <w:color w:val="000000"/>
                <w:sz w:val="22"/>
                <w:szCs w:val="22"/>
                <w:lang w:val="en-PH" w:eastAsia="en-US"/>
              </w:rPr>
            </w:pPr>
            <w:ins w:id="47067" w:author="Diana Machado" w:date="2019-04-05T18:21:00Z">
              <w:r w:rsidRPr="0081683F">
                <w:rPr>
                  <w:rFonts w:ascii="Calibri" w:eastAsia="PMingLiU" w:hAnsi="Calibri" w:cs="Calibri"/>
                  <w:color w:val="000000"/>
                  <w:sz w:val="22"/>
                  <w:szCs w:val="22"/>
                  <w:lang w:val="en-PH" w:eastAsia="en-US"/>
                </w:rPr>
                <w:t>0.92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68" w:author="Diana Machado" w:date="2019-04-05T18:21:00Z"/>
                <w:rFonts w:ascii="Calibri" w:eastAsia="PMingLiU" w:hAnsi="Calibri" w:cs="Calibri"/>
                <w:color w:val="000000"/>
                <w:sz w:val="22"/>
                <w:szCs w:val="22"/>
                <w:lang w:val="en-PH" w:eastAsia="en-US"/>
              </w:rPr>
            </w:pPr>
            <w:ins w:id="47069" w:author="Diana Machado" w:date="2019-04-05T18:21:00Z">
              <w:r w:rsidRPr="0081683F">
                <w:rPr>
                  <w:rFonts w:ascii="Calibri" w:eastAsia="PMingLiU" w:hAnsi="Calibri" w:cs="Calibri"/>
                  <w:color w:val="000000"/>
                  <w:sz w:val="22"/>
                  <w:szCs w:val="22"/>
                  <w:lang w:val="en-PH" w:eastAsia="en-US"/>
                </w:rPr>
                <w:t>0.89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70" w:author="Diana Machado" w:date="2019-04-05T18:21:00Z"/>
                <w:rFonts w:ascii="Calibri" w:eastAsia="PMingLiU" w:hAnsi="Calibri" w:cs="Calibri"/>
                <w:color w:val="000000"/>
                <w:sz w:val="22"/>
                <w:szCs w:val="22"/>
                <w:lang w:val="en-PH" w:eastAsia="en-US"/>
              </w:rPr>
            </w:pPr>
            <w:ins w:id="47071" w:author="Diana Machado" w:date="2019-04-05T18:21:00Z">
              <w:r w:rsidRPr="0081683F">
                <w:rPr>
                  <w:rFonts w:ascii="Calibri" w:eastAsia="PMingLiU" w:hAnsi="Calibri" w:cs="Calibri"/>
                  <w:color w:val="000000"/>
                  <w:sz w:val="22"/>
                  <w:szCs w:val="22"/>
                  <w:lang w:val="en-PH" w:eastAsia="en-US"/>
                </w:rPr>
                <w:t>2.13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72" w:author="Diana Machado" w:date="2019-04-05T18:21:00Z"/>
                <w:rFonts w:ascii="Calibri" w:eastAsia="PMingLiU" w:hAnsi="Calibri" w:cs="Calibri"/>
                <w:color w:val="000000"/>
                <w:sz w:val="22"/>
                <w:szCs w:val="22"/>
                <w:lang w:val="en-PH" w:eastAsia="en-US"/>
              </w:rPr>
            </w:pPr>
            <w:ins w:id="47073" w:author="Diana Machado" w:date="2019-04-05T18:21:00Z">
              <w:r w:rsidRPr="0081683F">
                <w:rPr>
                  <w:rFonts w:ascii="Calibri" w:eastAsia="PMingLiU" w:hAnsi="Calibri" w:cs="Calibri"/>
                  <w:color w:val="000000"/>
                  <w:sz w:val="22"/>
                  <w:szCs w:val="22"/>
                  <w:lang w:val="en-PH" w:eastAsia="en-US"/>
                </w:rPr>
                <w:t>0.21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74" w:author="Diana Machado" w:date="2019-04-05T18:21:00Z"/>
                <w:rFonts w:ascii="Calibri" w:eastAsia="PMingLiU" w:hAnsi="Calibri" w:cs="Calibri"/>
                <w:color w:val="000000"/>
                <w:sz w:val="22"/>
                <w:szCs w:val="22"/>
                <w:lang w:val="en-PH" w:eastAsia="en-US"/>
              </w:rPr>
            </w:pPr>
            <w:ins w:id="47075" w:author="Diana Machado" w:date="2019-04-05T18:21:00Z">
              <w:r w:rsidRPr="0081683F">
                <w:rPr>
                  <w:rFonts w:ascii="Calibri" w:eastAsia="PMingLiU" w:hAnsi="Calibri" w:cs="Calibri"/>
                  <w:color w:val="000000"/>
                  <w:sz w:val="22"/>
                  <w:szCs w:val="22"/>
                  <w:lang w:val="en-PH" w:eastAsia="en-US"/>
                </w:rPr>
                <w:t>0.18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76" w:author="Diana Machado" w:date="2019-04-05T18:21:00Z"/>
                <w:rFonts w:ascii="Calibri" w:eastAsia="PMingLiU" w:hAnsi="Calibri" w:cs="Calibri"/>
                <w:color w:val="000000"/>
                <w:sz w:val="22"/>
                <w:szCs w:val="22"/>
                <w:lang w:val="en-PH" w:eastAsia="en-US"/>
              </w:rPr>
            </w:pPr>
            <w:ins w:id="47077" w:author="Diana Machado" w:date="2019-04-05T18:21:00Z">
              <w:r w:rsidRPr="0081683F">
                <w:rPr>
                  <w:rFonts w:ascii="Calibri" w:eastAsia="PMingLiU" w:hAnsi="Calibri" w:cs="Calibri"/>
                  <w:color w:val="000000"/>
                  <w:sz w:val="22"/>
                  <w:szCs w:val="22"/>
                  <w:lang w:val="en-PH" w:eastAsia="en-US"/>
                </w:rPr>
                <w:t>0.24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78" w:author="Diana Machado" w:date="2019-04-05T18:21:00Z"/>
                <w:rFonts w:ascii="Calibri" w:eastAsia="PMingLiU" w:hAnsi="Calibri" w:cs="Calibri"/>
                <w:color w:val="000000"/>
                <w:sz w:val="22"/>
                <w:szCs w:val="22"/>
                <w:lang w:val="en-PH" w:eastAsia="en-US"/>
              </w:rPr>
            </w:pPr>
            <w:ins w:id="47079" w:author="Diana Machado" w:date="2019-04-05T18:21:00Z">
              <w:r w:rsidRPr="0081683F">
                <w:rPr>
                  <w:rFonts w:ascii="Calibri" w:eastAsia="PMingLiU" w:hAnsi="Calibri" w:cs="Calibri"/>
                  <w:color w:val="000000"/>
                  <w:sz w:val="22"/>
                  <w:szCs w:val="22"/>
                  <w:lang w:val="en-PH" w:eastAsia="en-US"/>
                </w:rPr>
                <w:t>0.23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80" w:author="Diana Machado" w:date="2019-04-05T18:21:00Z"/>
                <w:rFonts w:ascii="Calibri" w:eastAsia="PMingLiU" w:hAnsi="Calibri" w:cs="Calibri"/>
                <w:color w:val="000000"/>
                <w:sz w:val="22"/>
                <w:szCs w:val="22"/>
                <w:lang w:val="en-PH" w:eastAsia="en-US"/>
              </w:rPr>
            </w:pPr>
            <w:ins w:id="47081" w:author="Diana Machado" w:date="2019-04-05T18:21:00Z">
              <w:r w:rsidRPr="0081683F">
                <w:rPr>
                  <w:rFonts w:ascii="Calibri" w:eastAsia="PMingLiU" w:hAnsi="Calibri" w:cs="Calibri"/>
                  <w:color w:val="000000"/>
                  <w:sz w:val="22"/>
                  <w:szCs w:val="22"/>
                  <w:lang w:val="en-PH" w:eastAsia="en-US"/>
                </w:rPr>
                <w:t>2.334</w:t>
              </w:r>
            </w:ins>
          </w:p>
        </w:tc>
      </w:tr>
      <w:tr w:rsidR="002348ED" w:rsidRPr="0081683F" w:rsidTr="00787B33">
        <w:trPr>
          <w:trHeight w:val="286"/>
          <w:ins w:id="4708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0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084" w:author="Diana Machado" w:date="2019-04-05T18:21:00Z"/>
                <w:rFonts w:ascii="Calibri" w:eastAsia="PMingLiU" w:hAnsi="Calibri" w:cs="Calibri"/>
                <w:color w:val="000000"/>
                <w:sz w:val="22"/>
                <w:szCs w:val="22"/>
                <w:lang w:val="en-PH" w:eastAsia="en-US"/>
              </w:rPr>
            </w:pPr>
            <w:ins w:id="4708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86" w:author="Diana Machado" w:date="2019-04-05T18:21:00Z"/>
                <w:rFonts w:ascii="Calibri" w:eastAsia="PMingLiU" w:hAnsi="Calibri" w:cs="Calibri"/>
                <w:color w:val="000000"/>
                <w:sz w:val="22"/>
                <w:szCs w:val="22"/>
                <w:lang w:val="en-PH" w:eastAsia="en-US"/>
              </w:rPr>
            </w:pPr>
            <w:ins w:id="47087" w:author="Diana Machado" w:date="2019-04-05T18:21:00Z">
              <w:r w:rsidRPr="0081683F">
                <w:rPr>
                  <w:rFonts w:ascii="Calibri" w:eastAsia="PMingLiU" w:hAnsi="Calibri" w:cs="Calibri"/>
                  <w:color w:val="000000"/>
                  <w:sz w:val="22"/>
                  <w:szCs w:val="22"/>
                  <w:lang w:val="en-PH" w:eastAsia="en-US"/>
                </w:rPr>
                <w:t>1.07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88" w:author="Diana Machado" w:date="2019-04-05T18:21:00Z"/>
                <w:rFonts w:ascii="Calibri" w:eastAsia="PMingLiU" w:hAnsi="Calibri" w:cs="Calibri"/>
                <w:color w:val="000000"/>
                <w:sz w:val="22"/>
                <w:szCs w:val="22"/>
                <w:lang w:val="en-PH" w:eastAsia="en-US"/>
              </w:rPr>
            </w:pPr>
            <w:ins w:id="47089" w:author="Diana Machado" w:date="2019-04-05T18:21:00Z">
              <w:r w:rsidRPr="0081683F">
                <w:rPr>
                  <w:rFonts w:ascii="Calibri" w:eastAsia="PMingLiU" w:hAnsi="Calibri" w:cs="Calibri"/>
                  <w:color w:val="000000"/>
                  <w:sz w:val="22"/>
                  <w:szCs w:val="22"/>
                  <w:lang w:val="en-PH" w:eastAsia="en-US"/>
                </w:rPr>
                <w:t>1.05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90" w:author="Diana Machado" w:date="2019-04-05T18:21:00Z"/>
                <w:rFonts w:ascii="Calibri" w:eastAsia="PMingLiU" w:hAnsi="Calibri" w:cs="Calibri"/>
                <w:color w:val="000000"/>
                <w:sz w:val="22"/>
                <w:szCs w:val="22"/>
                <w:lang w:val="en-PH" w:eastAsia="en-US"/>
              </w:rPr>
            </w:pPr>
            <w:ins w:id="47091" w:author="Diana Machado" w:date="2019-04-05T18:21:00Z">
              <w:r w:rsidRPr="0081683F">
                <w:rPr>
                  <w:rFonts w:ascii="Calibri" w:eastAsia="PMingLiU" w:hAnsi="Calibri" w:cs="Calibri"/>
                  <w:color w:val="000000"/>
                  <w:sz w:val="22"/>
                  <w:szCs w:val="22"/>
                  <w:lang w:val="en-PH" w:eastAsia="en-US"/>
                </w:rPr>
                <w:t>3.33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92" w:author="Diana Machado" w:date="2019-04-05T18:21:00Z"/>
                <w:rFonts w:ascii="Calibri" w:eastAsia="PMingLiU" w:hAnsi="Calibri" w:cs="Calibri"/>
                <w:color w:val="000000"/>
                <w:sz w:val="22"/>
                <w:szCs w:val="22"/>
                <w:lang w:val="en-PH" w:eastAsia="en-US"/>
              </w:rPr>
            </w:pPr>
            <w:ins w:id="47093" w:author="Diana Machado" w:date="2019-04-05T18:21:00Z">
              <w:r w:rsidRPr="0081683F">
                <w:rPr>
                  <w:rFonts w:ascii="Calibri" w:eastAsia="PMingLiU" w:hAnsi="Calibri" w:cs="Calibri"/>
                  <w:color w:val="000000"/>
                  <w:sz w:val="22"/>
                  <w:szCs w:val="22"/>
                  <w:lang w:val="en-PH" w:eastAsia="en-US"/>
                </w:rPr>
                <w:t>0.24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94" w:author="Diana Machado" w:date="2019-04-05T18:21:00Z"/>
                <w:rFonts w:ascii="Calibri" w:eastAsia="PMingLiU" w:hAnsi="Calibri" w:cs="Calibri"/>
                <w:color w:val="000000"/>
                <w:sz w:val="22"/>
                <w:szCs w:val="22"/>
                <w:lang w:val="en-PH" w:eastAsia="en-US"/>
              </w:rPr>
            </w:pPr>
            <w:ins w:id="47095" w:author="Diana Machado" w:date="2019-04-05T18:21:00Z">
              <w:r w:rsidRPr="0081683F">
                <w:rPr>
                  <w:rFonts w:ascii="Calibri" w:eastAsia="PMingLiU" w:hAnsi="Calibri" w:cs="Calibri"/>
                  <w:color w:val="000000"/>
                  <w:sz w:val="22"/>
                  <w:szCs w:val="22"/>
                  <w:lang w:val="en-PH" w:eastAsia="en-US"/>
                </w:rPr>
                <w:t>0.22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96" w:author="Diana Machado" w:date="2019-04-05T18:21:00Z"/>
                <w:rFonts w:ascii="Calibri" w:eastAsia="PMingLiU" w:hAnsi="Calibri" w:cs="Calibri"/>
                <w:color w:val="000000"/>
                <w:sz w:val="22"/>
                <w:szCs w:val="22"/>
                <w:lang w:val="en-PH" w:eastAsia="en-US"/>
              </w:rPr>
            </w:pPr>
            <w:ins w:id="47097" w:author="Diana Machado" w:date="2019-04-05T18:21:00Z">
              <w:r w:rsidRPr="0081683F">
                <w:rPr>
                  <w:rFonts w:ascii="Calibri" w:eastAsia="PMingLiU" w:hAnsi="Calibri" w:cs="Calibri"/>
                  <w:color w:val="000000"/>
                  <w:sz w:val="22"/>
                  <w:szCs w:val="22"/>
                  <w:lang w:val="en-PH" w:eastAsia="en-US"/>
                </w:rPr>
                <w:t>0.3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098" w:author="Diana Machado" w:date="2019-04-05T18:21:00Z"/>
                <w:rFonts w:ascii="Calibri" w:eastAsia="PMingLiU" w:hAnsi="Calibri" w:cs="Calibri"/>
                <w:color w:val="000000"/>
                <w:sz w:val="22"/>
                <w:szCs w:val="22"/>
                <w:lang w:val="en-PH" w:eastAsia="en-US"/>
              </w:rPr>
            </w:pPr>
            <w:ins w:id="47099" w:author="Diana Machado" w:date="2019-04-05T18:21:00Z">
              <w:r w:rsidRPr="0081683F">
                <w:rPr>
                  <w:rFonts w:ascii="Calibri" w:eastAsia="PMingLiU" w:hAnsi="Calibri" w:cs="Calibri"/>
                  <w:color w:val="000000"/>
                  <w:sz w:val="22"/>
                  <w:szCs w:val="22"/>
                  <w:lang w:val="en-PH" w:eastAsia="en-US"/>
                </w:rPr>
                <w:t>0.2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00" w:author="Diana Machado" w:date="2019-04-05T18:21:00Z"/>
                <w:rFonts w:ascii="Calibri" w:eastAsia="PMingLiU" w:hAnsi="Calibri" w:cs="Calibri"/>
                <w:color w:val="000000"/>
                <w:sz w:val="22"/>
                <w:szCs w:val="22"/>
                <w:lang w:val="en-PH" w:eastAsia="en-US"/>
              </w:rPr>
            </w:pPr>
            <w:ins w:id="47101" w:author="Diana Machado" w:date="2019-04-05T18:21:00Z">
              <w:r w:rsidRPr="0081683F">
                <w:rPr>
                  <w:rFonts w:ascii="Calibri" w:eastAsia="PMingLiU" w:hAnsi="Calibri" w:cs="Calibri"/>
                  <w:color w:val="000000"/>
                  <w:sz w:val="22"/>
                  <w:szCs w:val="22"/>
                  <w:lang w:val="en-PH" w:eastAsia="en-US"/>
                </w:rPr>
                <w:t>2.578</w:t>
              </w:r>
            </w:ins>
          </w:p>
        </w:tc>
      </w:tr>
      <w:tr w:rsidR="002348ED" w:rsidRPr="0081683F" w:rsidTr="00787B33">
        <w:trPr>
          <w:trHeight w:val="286"/>
          <w:ins w:id="4710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1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04" w:author="Diana Machado" w:date="2019-04-05T18:21:00Z"/>
                <w:rFonts w:ascii="Calibri" w:eastAsia="PMingLiU" w:hAnsi="Calibri" w:cs="Calibri"/>
                <w:color w:val="000000"/>
                <w:sz w:val="22"/>
                <w:szCs w:val="22"/>
                <w:lang w:val="en-PH" w:eastAsia="en-US"/>
              </w:rPr>
            </w:pPr>
            <w:ins w:id="4710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06" w:author="Diana Machado" w:date="2019-04-05T18:21:00Z"/>
                <w:rFonts w:ascii="Calibri" w:eastAsia="PMingLiU" w:hAnsi="Calibri" w:cs="Calibri"/>
                <w:color w:val="000000"/>
                <w:sz w:val="22"/>
                <w:szCs w:val="22"/>
                <w:lang w:val="en-PH" w:eastAsia="en-US"/>
              </w:rPr>
            </w:pPr>
            <w:ins w:id="47107" w:author="Diana Machado" w:date="2019-04-05T18:21:00Z">
              <w:r w:rsidRPr="0081683F">
                <w:rPr>
                  <w:rFonts w:ascii="Calibri" w:eastAsia="PMingLiU" w:hAnsi="Calibri" w:cs="Calibri"/>
                  <w:color w:val="000000"/>
                  <w:sz w:val="22"/>
                  <w:szCs w:val="22"/>
                  <w:lang w:val="en-PH" w:eastAsia="en-US"/>
                </w:rPr>
                <w:t>1.39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08" w:author="Diana Machado" w:date="2019-04-05T18:21:00Z"/>
                <w:rFonts w:ascii="Calibri" w:eastAsia="PMingLiU" w:hAnsi="Calibri" w:cs="Calibri"/>
                <w:color w:val="000000"/>
                <w:sz w:val="22"/>
                <w:szCs w:val="22"/>
                <w:lang w:val="en-PH" w:eastAsia="en-US"/>
              </w:rPr>
            </w:pPr>
            <w:ins w:id="47109" w:author="Diana Machado" w:date="2019-04-05T18:21:00Z">
              <w:r w:rsidRPr="0081683F">
                <w:rPr>
                  <w:rFonts w:ascii="Calibri" w:eastAsia="PMingLiU" w:hAnsi="Calibri" w:cs="Calibri"/>
                  <w:color w:val="000000"/>
                  <w:sz w:val="22"/>
                  <w:szCs w:val="22"/>
                  <w:lang w:val="en-PH" w:eastAsia="en-US"/>
                </w:rPr>
                <w:t>1.27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0" w:author="Diana Machado" w:date="2019-04-05T18:21:00Z"/>
                <w:rFonts w:ascii="Calibri" w:eastAsia="PMingLiU" w:hAnsi="Calibri" w:cs="Calibri"/>
                <w:color w:val="000000"/>
                <w:sz w:val="22"/>
                <w:szCs w:val="22"/>
                <w:lang w:val="en-PH" w:eastAsia="en-US"/>
              </w:rPr>
            </w:pPr>
            <w:ins w:id="47111" w:author="Diana Machado" w:date="2019-04-05T18:21:00Z">
              <w:r w:rsidRPr="0081683F">
                <w:rPr>
                  <w:rFonts w:ascii="Calibri" w:eastAsia="PMingLiU" w:hAnsi="Calibri" w:cs="Calibri"/>
                  <w:color w:val="000000"/>
                  <w:sz w:val="22"/>
                  <w:szCs w:val="22"/>
                  <w:lang w:val="en-PH" w:eastAsia="en-US"/>
                </w:rPr>
                <w:t>4.937</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2" w:author="Diana Machado" w:date="2019-04-05T18:21:00Z"/>
                <w:rFonts w:ascii="Calibri" w:eastAsia="PMingLiU" w:hAnsi="Calibri" w:cs="Calibri"/>
                <w:color w:val="000000"/>
                <w:sz w:val="22"/>
                <w:szCs w:val="22"/>
                <w:lang w:val="en-PH" w:eastAsia="en-US"/>
              </w:rPr>
            </w:pPr>
            <w:ins w:id="47113" w:author="Diana Machado" w:date="2019-04-05T18:21:00Z">
              <w:r w:rsidRPr="0081683F">
                <w:rPr>
                  <w:rFonts w:ascii="Calibri" w:eastAsia="PMingLiU" w:hAnsi="Calibri" w:cs="Calibri"/>
                  <w:color w:val="000000"/>
                  <w:sz w:val="22"/>
                  <w:szCs w:val="22"/>
                  <w:lang w:val="en-PH" w:eastAsia="en-US"/>
                </w:rPr>
                <w:t>0.29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4" w:author="Diana Machado" w:date="2019-04-05T18:21:00Z"/>
                <w:rFonts w:ascii="Calibri" w:eastAsia="PMingLiU" w:hAnsi="Calibri" w:cs="Calibri"/>
                <w:color w:val="000000"/>
                <w:sz w:val="22"/>
                <w:szCs w:val="22"/>
                <w:lang w:val="en-PH" w:eastAsia="en-US"/>
              </w:rPr>
            </w:pPr>
            <w:ins w:id="47115" w:author="Diana Machado" w:date="2019-04-05T18:21:00Z">
              <w:r w:rsidRPr="0081683F">
                <w:rPr>
                  <w:rFonts w:ascii="Calibri" w:eastAsia="PMingLiU" w:hAnsi="Calibri" w:cs="Calibri"/>
                  <w:color w:val="000000"/>
                  <w:sz w:val="22"/>
                  <w:szCs w:val="22"/>
                  <w:lang w:val="en-PH" w:eastAsia="en-US"/>
                </w:rPr>
                <w:t>0.27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6" w:author="Diana Machado" w:date="2019-04-05T18:21:00Z"/>
                <w:rFonts w:ascii="Calibri" w:eastAsia="PMingLiU" w:hAnsi="Calibri" w:cs="Calibri"/>
                <w:color w:val="000000"/>
                <w:sz w:val="22"/>
                <w:szCs w:val="22"/>
                <w:lang w:val="en-PH" w:eastAsia="en-US"/>
              </w:rPr>
            </w:pPr>
            <w:ins w:id="47117" w:author="Diana Machado" w:date="2019-04-05T18:21:00Z">
              <w:r w:rsidRPr="0081683F">
                <w:rPr>
                  <w:rFonts w:ascii="Calibri" w:eastAsia="PMingLiU" w:hAnsi="Calibri" w:cs="Calibri"/>
                  <w:color w:val="000000"/>
                  <w:sz w:val="22"/>
                  <w:szCs w:val="22"/>
                  <w:lang w:val="en-PH" w:eastAsia="en-US"/>
                </w:rPr>
                <w:t>0.38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18" w:author="Diana Machado" w:date="2019-04-05T18:21:00Z"/>
                <w:rFonts w:ascii="Calibri" w:eastAsia="PMingLiU" w:hAnsi="Calibri" w:cs="Calibri"/>
                <w:color w:val="000000"/>
                <w:sz w:val="22"/>
                <w:szCs w:val="22"/>
                <w:lang w:val="en-PH" w:eastAsia="en-US"/>
              </w:rPr>
            </w:pPr>
            <w:ins w:id="47119" w:author="Diana Machado" w:date="2019-04-05T18:21:00Z">
              <w:r w:rsidRPr="0081683F">
                <w:rPr>
                  <w:rFonts w:ascii="Calibri" w:eastAsia="PMingLiU" w:hAnsi="Calibri" w:cs="Calibri"/>
                  <w:color w:val="000000"/>
                  <w:sz w:val="22"/>
                  <w:szCs w:val="22"/>
                  <w:lang w:val="en-PH" w:eastAsia="en-US"/>
                </w:rPr>
                <w:t>0.35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20" w:author="Diana Machado" w:date="2019-04-05T18:21:00Z"/>
                <w:rFonts w:ascii="Calibri" w:eastAsia="PMingLiU" w:hAnsi="Calibri" w:cs="Calibri"/>
                <w:color w:val="000000"/>
                <w:sz w:val="22"/>
                <w:szCs w:val="22"/>
                <w:lang w:val="en-PH" w:eastAsia="en-US"/>
              </w:rPr>
            </w:pPr>
            <w:ins w:id="47121" w:author="Diana Machado" w:date="2019-04-05T18:21:00Z">
              <w:r w:rsidRPr="0081683F">
                <w:rPr>
                  <w:rFonts w:ascii="Calibri" w:eastAsia="PMingLiU" w:hAnsi="Calibri" w:cs="Calibri"/>
                  <w:color w:val="000000"/>
                  <w:sz w:val="22"/>
                  <w:szCs w:val="22"/>
                  <w:lang w:val="en-PH" w:eastAsia="en-US"/>
                </w:rPr>
                <w:t>3.004</w:t>
              </w:r>
            </w:ins>
          </w:p>
        </w:tc>
      </w:tr>
      <w:tr w:rsidR="002348ED" w:rsidRPr="0081683F" w:rsidTr="00787B33">
        <w:trPr>
          <w:trHeight w:val="286"/>
          <w:ins w:id="4712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1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12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2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2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2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2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2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3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3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3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13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34" w:author="Diana Machado" w:date="2019-04-05T18:21:00Z"/>
                <w:rFonts w:ascii="Calibri" w:eastAsia="PMingLiU" w:hAnsi="Calibri" w:cs="Calibri"/>
                <w:color w:val="000000"/>
                <w:sz w:val="22"/>
                <w:szCs w:val="22"/>
                <w:lang w:val="en-PH" w:eastAsia="en-US"/>
              </w:rPr>
            </w:pPr>
            <w:ins w:id="47135" w:author="Diana Machado" w:date="2019-04-05T18:21:00Z">
              <w:r w:rsidRPr="0081683F">
                <w:rPr>
                  <w:rFonts w:ascii="Calibri" w:eastAsia="PMingLiU" w:hAnsi="Calibri" w:cs="Calibri"/>
                  <w:color w:val="000000"/>
                  <w:sz w:val="22"/>
                  <w:szCs w:val="22"/>
                  <w:lang w:val="en-PH" w:eastAsia="en-US"/>
                </w:rPr>
                <w:t>St. Johns</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36" w:author="Diana Machado" w:date="2019-04-05T18:21:00Z"/>
                <w:rFonts w:ascii="Calibri" w:eastAsia="PMingLiU" w:hAnsi="Calibri" w:cs="Calibri"/>
                <w:color w:val="000000"/>
                <w:sz w:val="22"/>
                <w:szCs w:val="22"/>
                <w:lang w:val="en-PH" w:eastAsia="en-US"/>
              </w:rPr>
            </w:pPr>
            <w:ins w:id="4713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38" w:author="Diana Machado" w:date="2019-04-05T18:21:00Z"/>
                <w:rFonts w:ascii="Calibri" w:eastAsia="PMingLiU" w:hAnsi="Calibri" w:cs="Calibri"/>
                <w:color w:val="000000"/>
                <w:sz w:val="22"/>
                <w:szCs w:val="22"/>
                <w:lang w:val="en-PH" w:eastAsia="en-US"/>
              </w:rPr>
            </w:pPr>
            <w:ins w:id="47139" w:author="Diana Machado" w:date="2019-04-05T18:21:00Z">
              <w:r w:rsidRPr="0081683F">
                <w:rPr>
                  <w:rFonts w:ascii="Calibri" w:eastAsia="PMingLiU" w:hAnsi="Calibri" w:cs="Calibri"/>
                  <w:color w:val="000000"/>
                  <w:sz w:val="22"/>
                  <w:szCs w:val="22"/>
                  <w:lang w:val="en-PH" w:eastAsia="en-US"/>
                </w:rPr>
                <w:t>0.71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40" w:author="Diana Machado" w:date="2019-04-05T18:21:00Z"/>
                <w:rFonts w:ascii="Calibri" w:eastAsia="PMingLiU" w:hAnsi="Calibri" w:cs="Calibri"/>
                <w:color w:val="000000"/>
                <w:sz w:val="22"/>
                <w:szCs w:val="22"/>
                <w:lang w:val="en-PH" w:eastAsia="en-US"/>
              </w:rPr>
            </w:pPr>
            <w:ins w:id="47141" w:author="Diana Machado" w:date="2019-04-05T18:21:00Z">
              <w:r w:rsidRPr="0081683F">
                <w:rPr>
                  <w:rFonts w:ascii="Calibri" w:eastAsia="PMingLiU" w:hAnsi="Calibri" w:cs="Calibri"/>
                  <w:color w:val="000000"/>
                  <w:sz w:val="22"/>
                  <w:szCs w:val="22"/>
                  <w:lang w:val="en-PH" w:eastAsia="en-US"/>
                </w:rPr>
                <w:t>0.72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42" w:author="Diana Machado" w:date="2019-04-05T18:21:00Z"/>
                <w:rFonts w:ascii="Calibri" w:eastAsia="PMingLiU" w:hAnsi="Calibri" w:cs="Calibri"/>
                <w:color w:val="000000"/>
                <w:sz w:val="22"/>
                <w:szCs w:val="22"/>
                <w:lang w:val="en-PH" w:eastAsia="en-US"/>
              </w:rPr>
            </w:pPr>
            <w:ins w:id="47143" w:author="Diana Machado" w:date="2019-04-05T18:21:00Z">
              <w:r w:rsidRPr="0081683F">
                <w:rPr>
                  <w:rFonts w:ascii="Calibri" w:eastAsia="PMingLiU" w:hAnsi="Calibri" w:cs="Calibri"/>
                  <w:color w:val="000000"/>
                  <w:sz w:val="22"/>
                  <w:szCs w:val="22"/>
                  <w:lang w:val="en-PH" w:eastAsia="en-US"/>
                </w:rPr>
                <w:t>1.53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44" w:author="Diana Machado" w:date="2019-04-05T18:21:00Z"/>
                <w:rFonts w:ascii="Calibri" w:eastAsia="PMingLiU" w:hAnsi="Calibri" w:cs="Calibri"/>
                <w:color w:val="000000"/>
                <w:sz w:val="22"/>
                <w:szCs w:val="22"/>
                <w:lang w:val="en-PH" w:eastAsia="en-US"/>
              </w:rPr>
            </w:pPr>
            <w:ins w:id="47145" w:author="Diana Machado" w:date="2019-04-05T18:21:00Z">
              <w:r w:rsidRPr="0081683F">
                <w:rPr>
                  <w:rFonts w:ascii="Calibri" w:eastAsia="PMingLiU" w:hAnsi="Calibri" w:cs="Calibri"/>
                  <w:color w:val="000000"/>
                  <w:sz w:val="22"/>
                  <w:szCs w:val="22"/>
                  <w:lang w:val="en-PH" w:eastAsia="en-US"/>
                </w:rPr>
                <w:t>0.1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46" w:author="Diana Machado" w:date="2019-04-05T18:21:00Z"/>
                <w:rFonts w:ascii="Calibri" w:eastAsia="PMingLiU" w:hAnsi="Calibri" w:cs="Calibri"/>
                <w:color w:val="000000"/>
                <w:sz w:val="22"/>
                <w:szCs w:val="22"/>
                <w:lang w:val="en-PH" w:eastAsia="en-US"/>
              </w:rPr>
            </w:pPr>
            <w:ins w:id="47147" w:author="Diana Machado" w:date="2019-04-05T18:21:00Z">
              <w:r w:rsidRPr="0081683F">
                <w:rPr>
                  <w:rFonts w:ascii="Calibri" w:eastAsia="PMingLiU" w:hAnsi="Calibri" w:cs="Calibri"/>
                  <w:color w:val="000000"/>
                  <w:sz w:val="22"/>
                  <w:szCs w:val="22"/>
                  <w:lang w:val="en-PH" w:eastAsia="en-US"/>
                </w:rPr>
                <w:t>0.1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48" w:author="Diana Machado" w:date="2019-04-05T18:21:00Z"/>
                <w:rFonts w:ascii="Calibri" w:eastAsia="PMingLiU" w:hAnsi="Calibri" w:cs="Calibri"/>
                <w:color w:val="000000"/>
                <w:sz w:val="22"/>
                <w:szCs w:val="22"/>
                <w:lang w:val="en-PH" w:eastAsia="en-US"/>
              </w:rPr>
            </w:pPr>
            <w:ins w:id="47149" w:author="Diana Machado" w:date="2019-04-05T18:21:00Z">
              <w:r w:rsidRPr="0081683F">
                <w:rPr>
                  <w:rFonts w:ascii="Calibri" w:eastAsia="PMingLiU" w:hAnsi="Calibri" w:cs="Calibri"/>
                  <w:color w:val="000000"/>
                  <w:sz w:val="22"/>
                  <w:szCs w:val="22"/>
                  <w:lang w:val="en-PH" w:eastAsia="en-US"/>
                </w:rPr>
                <w:t>0.19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50" w:author="Diana Machado" w:date="2019-04-05T18:21:00Z"/>
                <w:rFonts w:ascii="Calibri" w:eastAsia="PMingLiU" w:hAnsi="Calibri" w:cs="Calibri"/>
                <w:color w:val="000000"/>
                <w:sz w:val="22"/>
                <w:szCs w:val="22"/>
                <w:lang w:val="en-PH" w:eastAsia="en-US"/>
              </w:rPr>
            </w:pPr>
            <w:ins w:id="47151" w:author="Diana Machado" w:date="2019-04-05T18:21:00Z">
              <w:r w:rsidRPr="0081683F">
                <w:rPr>
                  <w:rFonts w:ascii="Calibri" w:eastAsia="PMingLiU" w:hAnsi="Calibri" w:cs="Calibri"/>
                  <w:color w:val="000000"/>
                  <w:sz w:val="22"/>
                  <w:szCs w:val="22"/>
                  <w:lang w:val="en-PH" w:eastAsia="en-US"/>
                </w:rPr>
                <w:t>0.18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52" w:author="Diana Machado" w:date="2019-04-05T18:21:00Z"/>
                <w:rFonts w:ascii="Calibri" w:eastAsia="PMingLiU" w:hAnsi="Calibri" w:cs="Calibri"/>
                <w:color w:val="000000"/>
                <w:sz w:val="22"/>
                <w:szCs w:val="22"/>
                <w:lang w:val="en-PH" w:eastAsia="en-US"/>
              </w:rPr>
            </w:pPr>
            <w:ins w:id="47153" w:author="Diana Machado" w:date="2019-04-05T18:21:00Z">
              <w:r w:rsidRPr="0081683F">
                <w:rPr>
                  <w:rFonts w:ascii="Calibri" w:eastAsia="PMingLiU" w:hAnsi="Calibri" w:cs="Calibri"/>
                  <w:color w:val="000000"/>
                  <w:sz w:val="22"/>
                  <w:szCs w:val="22"/>
                  <w:lang w:val="en-PH" w:eastAsia="en-US"/>
                </w:rPr>
                <w:t>1.531</w:t>
              </w:r>
            </w:ins>
          </w:p>
        </w:tc>
      </w:tr>
      <w:tr w:rsidR="002348ED" w:rsidRPr="0081683F" w:rsidTr="00787B33">
        <w:trPr>
          <w:trHeight w:val="286"/>
          <w:ins w:id="4715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1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56" w:author="Diana Machado" w:date="2019-04-05T18:21:00Z"/>
                <w:rFonts w:ascii="Calibri" w:eastAsia="PMingLiU" w:hAnsi="Calibri" w:cs="Calibri"/>
                <w:color w:val="000000"/>
                <w:sz w:val="22"/>
                <w:szCs w:val="22"/>
                <w:lang w:val="en-PH" w:eastAsia="en-US"/>
              </w:rPr>
            </w:pPr>
            <w:ins w:id="4715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58" w:author="Diana Machado" w:date="2019-04-05T18:21:00Z"/>
                <w:rFonts w:ascii="Calibri" w:eastAsia="PMingLiU" w:hAnsi="Calibri" w:cs="Calibri"/>
                <w:color w:val="000000"/>
                <w:sz w:val="22"/>
                <w:szCs w:val="22"/>
                <w:lang w:val="en-PH" w:eastAsia="en-US"/>
              </w:rPr>
            </w:pPr>
            <w:ins w:id="47159" w:author="Diana Machado" w:date="2019-04-05T18:21:00Z">
              <w:r w:rsidRPr="0081683F">
                <w:rPr>
                  <w:rFonts w:ascii="Calibri" w:eastAsia="PMingLiU" w:hAnsi="Calibri" w:cs="Calibri"/>
                  <w:color w:val="000000"/>
                  <w:sz w:val="22"/>
                  <w:szCs w:val="22"/>
                  <w:lang w:val="en-PH" w:eastAsia="en-US"/>
                </w:rPr>
                <w:t>1.099</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160" w:author="Diana Machado" w:date="2019-04-05T18:21:00Z"/>
                <w:rFonts w:ascii="Calibri" w:eastAsia="PMingLiU" w:hAnsi="Calibri" w:cs="Calibri"/>
                <w:color w:val="000000"/>
                <w:sz w:val="22"/>
                <w:szCs w:val="22"/>
                <w:lang w:val="en-PH" w:eastAsia="en-US"/>
              </w:rPr>
            </w:pPr>
            <w:ins w:id="47161" w:author="Diana Machado" w:date="2019-04-05T18:21:00Z">
              <w:r w:rsidRPr="0081683F">
                <w:rPr>
                  <w:rFonts w:ascii="Calibri" w:eastAsia="PMingLiU" w:hAnsi="Calibri" w:cs="Calibri"/>
                  <w:color w:val="000000"/>
                  <w:sz w:val="22"/>
                  <w:szCs w:val="22"/>
                  <w:lang w:val="en-PH" w:eastAsia="en-US"/>
                </w:rPr>
                <w:t>1.2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62" w:author="Diana Machado" w:date="2019-04-05T18:21:00Z"/>
                <w:rFonts w:ascii="Calibri" w:eastAsia="PMingLiU" w:hAnsi="Calibri" w:cs="Calibri"/>
                <w:color w:val="000000"/>
                <w:sz w:val="22"/>
                <w:szCs w:val="22"/>
                <w:lang w:val="en-PH" w:eastAsia="en-US"/>
              </w:rPr>
            </w:pPr>
            <w:ins w:id="47163" w:author="Diana Machado" w:date="2019-04-05T18:21:00Z">
              <w:r w:rsidRPr="0081683F">
                <w:rPr>
                  <w:rFonts w:ascii="Calibri" w:eastAsia="PMingLiU" w:hAnsi="Calibri" w:cs="Calibri"/>
                  <w:color w:val="000000"/>
                  <w:sz w:val="22"/>
                  <w:szCs w:val="22"/>
                  <w:lang w:val="en-PH" w:eastAsia="en-US"/>
                </w:rPr>
                <w:t>3.57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64" w:author="Diana Machado" w:date="2019-04-05T18:21:00Z"/>
                <w:rFonts w:ascii="Calibri" w:eastAsia="PMingLiU" w:hAnsi="Calibri" w:cs="Calibri"/>
                <w:color w:val="000000"/>
                <w:sz w:val="22"/>
                <w:szCs w:val="22"/>
                <w:lang w:val="en-PH" w:eastAsia="en-US"/>
              </w:rPr>
            </w:pPr>
            <w:ins w:id="47165" w:author="Diana Machado" w:date="2019-04-05T18:21:00Z">
              <w:r w:rsidRPr="0081683F">
                <w:rPr>
                  <w:rFonts w:ascii="Calibri" w:eastAsia="PMingLiU" w:hAnsi="Calibri" w:cs="Calibri"/>
                  <w:color w:val="000000"/>
                  <w:sz w:val="22"/>
                  <w:szCs w:val="22"/>
                  <w:lang w:val="en-PH" w:eastAsia="en-US"/>
                </w:rPr>
                <w:t>0.3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66" w:author="Diana Machado" w:date="2019-04-05T18:21:00Z"/>
                <w:rFonts w:ascii="Calibri" w:eastAsia="PMingLiU" w:hAnsi="Calibri" w:cs="Calibri"/>
                <w:color w:val="000000"/>
                <w:sz w:val="22"/>
                <w:szCs w:val="22"/>
                <w:lang w:val="en-PH" w:eastAsia="en-US"/>
              </w:rPr>
            </w:pPr>
            <w:ins w:id="47167" w:author="Diana Machado" w:date="2019-04-05T18:21:00Z">
              <w:r w:rsidRPr="0081683F">
                <w:rPr>
                  <w:rFonts w:ascii="Calibri" w:eastAsia="PMingLiU" w:hAnsi="Calibri" w:cs="Calibri"/>
                  <w:color w:val="000000"/>
                  <w:sz w:val="22"/>
                  <w:szCs w:val="22"/>
                  <w:lang w:val="en-PH" w:eastAsia="en-US"/>
                </w:rPr>
                <w:t>0.28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68" w:author="Diana Machado" w:date="2019-04-05T18:21:00Z"/>
                <w:rFonts w:ascii="Calibri" w:eastAsia="PMingLiU" w:hAnsi="Calibri" w:cs="Calibri"/>
                <w:color w:val="000000"/>
                <w:sz w:val="22"/>
                <w:szCs w:val="22"/>
                <w:lang w:val="en-PH" w:eastAsia="en-US"/>
              </w:rPr>
            </w:pPr>
            <w:ins w:id="47169" w:author="Diana Machado" w:date="2019-04-05T18:21:00Z">
              <w:r w:rsidRPr="0081683F">
                <w:rPr>
                  <w:rFonts w:ascii="Calibri" w:eastAsia="PMingLiU" w:hAnsi="Calibri" w:cs="Calibri"/>
                  <w:color w:val="000000"/>
                  <w:sz w:val="22"/>
                  <w:szCs w:val="22"/>
                  <w:lang w:val="en-PH" w:eastAsia="en-US"/>
                </w:rPr>
                <w:t>0.48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0" w:author="Diana Machado" w:date="2019-04-05T18:21:00Z"/>
                <w:rFonts w:ascii="Calibri" w:eastAsia="PMingLiU" w:hAnsi="Calibri" w:cs="Calibri"/>
                <w:color w:val="000000"/>
                <w:sz w:val="22"/>
                <w:szCs w:val="22"/>
                <w:lang w:val="en-PH" w:eastAsia="en-US"/>
              </w:rPr>
            </w:pPr>
            <w:ins w:id="47171" w:author="Diana Machado" w:date="2019-04-05T18:21:00Z">
              <w:r w:rsidRPr="0081683F">
                <w:rPr>
                  <w:rFonts w:ascii="Calibri" w:eastAsia="PMingLiU" w:hAnsi="Calibri" w:cs="Calibri"/>
                  <w:color w:val="000000"/>
                  <w:sz w:val="22"/>
                  <w:szCs w:val="22"/>
                  <w:lang w:val="en-PH" w:eastAsia="en-US"/>
                </w:rPr>
                <w:t>0.47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2" w:author="Diana Machado" w:date="2019-04-05T18:21:00Z"/>
                <w:rFonts w:ascii="Calibri" w:eastAsia="PMingLiU" w:hAnsi="Calibri" w:cs="Calibri"/>
                <w:color w:val="000000"/>
                <w:sz w:val="22"/>
                <w:szCs w:val="22"/>
                <w:lang w:val="en-PH" w:eastAsia="en-US"/>
              </w:rPr>
            </w:pPr>
            <w:ins w:id="47173" w:author="Diana Machado" w:date="2019-04-05T18:21:00Z">
              <w:r w:rsidRPr="0081683F">
                <w:rPr>
                  <w:rFonts w:ascii="Calibri" w:eastAsia="PMingLiU" w:hAnsi="Calibri" w:cs="Calibri"/>
                  <w:color w:val="000000"/>
                  <w:sz w:val="22"/>
                  <w:szCs w:val="22"/>
                  <w:lang w:val="en-PH" w:eastAsia="en-US"/>
                </w:rPr>
                <w:t>3.190</w:t>
              </w:r>
            </w:ins>
          </w:p>
        </w:tc>
      </w:tr>
      <w:tr w:rsidR="002348ED" w:rsidRPr="0081683F" w:rsidTr="00787B33">
        <w:trPr>
          <w:trHeight w:val="286"/>
          <w:ins w:id="4717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1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176" w:author="Diana Machado" w:date="2019-04-05T18:21:00Z"/>
                <w:rFonts w:ascii="Calibri" w:eastAsia="PMingLiU" w:hAnsi="Calibri" w:cs="Calibri"/>
                <w:color w:val="000000"/>
                <w:sz w:val="22"/>
                <w:szCs w:val="22"/>
                <w:lang w:val="en-PH" w:eastAsia="en-US"/>
              </w:rPr>
            </w:pPr>
            <w:ins w:id="4717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78" w:author="Diana Machado" w:date="2019-04-05T18:21:00Z"/>
                <w:rFonts w:ascii="Calibri" w:eastAsia="PMingLiU" w:hAnsi="Calibri" w:cs="Calibri"/>
                <w:color w:val="000000"/>
                <w:sz w:val="22"/>
                <w:szCs w:val="22"/>
                <w:lang w:val="en-PH" w:eastAsia="en-US"/>
              </w:rPr>
            </w:pPr>
            <w:ins w:id="47179" w:author="Diana Machado" w:date="2019-04-05T18:21:00Z">
              <w:r w:rsidRPr="0081683F">
                <w:rPr>
                  <w:rFonts w:ascii="Calibri" w:eastAsia="PMingLiU" w:hAnsi="Calibri" w:cs="Calibri"/>
                  <w:color w:val="000000"/>
                  <w:sz w:val="22"/>
                  <w:szCs w:val="22"/>
                  <w:lang w:val="en-PH" w:eastAsia="en-US"/>
                </w:rPr>
                <w:t>1.96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0" w:author="Diana Machado" w:date="2019-04-05T18:21:00Z"/>
                <w:rFonts w:ascii="Calibri" w:eastAsia="PMingLiU" w:hAnsi="Calibri" w:cs="Calibri"/>
                <w:color w:val="000000"/>
                <w:sz w:val="22"/>
                <w:szCs w:val="22"/>
                <w:lang w:val="en-PH" w:eastAsia="en-US"/>
              </w:rPr>
            </w:pPr>
            <w:ins w:id="47181" w:author="Diana Machado" w:date="2019-04-05T18:21:00Z">
              <w:r w:rsidRPr="0081683F">
                <w:rPr>
                  <w:rFonts w:ascii="Calibri" w:eastAsia="PMingLiU" w:hAnsi="Calibri" w:cs="Calibri"/>
                  <w:color w:val="000000"/>
                  <w:sz w:val="22"/>
                  <w:szCs w:val="22"/>
                  <w:lang w:val="en-PH" w:eastAsia="en-US"/>
                </w:rPr>
                <w:t>1.82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2" w:author="Diana Machado" w:date="2019-04-05T18:21:00Z"/>
                <w:rFonts w:ascii="Calibri" w:eastAsia="PMingLiU" w:hAnsi="Calibri" w:cs="Calibri"/>
                <w:color w:val="000000"/>
                <w:sz w:val="22"/>
                <w:szCs w:val="22"/>
                <w:lang w:val="en-PH" w:eastAsia="en-US"/>
              </w:rPr>
            </w:pPr>
            <w:ins w:id="47183" w:author="Diana Machado" w:date="2019-04-05T18:21:00Z">
              <w:r w:rsidRPr="0081683F">
                <w:rPr>
                  <w:rFonts w:ascii="Calibri" w:eastAsia="PMingLiU" w:hAnsi="Calibri" w:cs="Calibri"/>
                  <w:color w:val="000000"/>
                  <w:sz w:val="22"/>
                  <w:szCs w:val="22"/>
                  <w:lang w:val="en-PH" w:eastAsia="en-US"/>
                </w:rPr>
                <w:t>11.16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4" w:author="Diana Machado" w:date="2019-04-05T18:21:00Z"/>
                <w:rFonts w:ascii="Calibri" w:eastAsia="PMingLiU" w:hAnsi="Calibri" w:cs="Calibri"/>
                <w:color w:val="000000"/>
                <w:sz w:val="22"/>
                <w:szCs w:val="22"/>
                <w:lang w:val="en-PH" w:eastAsia="en-US"/>
              </w:rPr>
            </w:pPr>
            <w:ins w:id="47185" w:author="Diana Machado" w:date="2019-04-05T18:21:00Z">
              <w:r w:rsidRPr="0081683F">
                <w:rPr>
                  <w:rFonts w:ascii="Calibri" w:eastAsia="PMingLiU" w:hAnsi="Calibri" w:cs="Calibri"/>
                  <w:color w:val="000000"/>
                  <w:sz w:val="22"/>
                  <w:szCs w:val="22"/>
                  <w:lang w:val="en-PH" w:eastAsia="en-US"/>
                </w:rPr>
                <w:t>0.60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6" w:author="Diana Machado" w:date="2019-04-05T18:21:00Z"/>
                <w:rFonts w:ascii="Calibri" w:eastAsia="PMingLiU" w:hAnsi="Calibri" w:cs="Calibri"/>
                <w:color w:val="000000"/>
                <w:sz w:val="22"/>
                <w:szCs w:val="22"/>
                <w:lang w:val="en-PH" w:eastAsia="en-US"/>
              </w:rPr>
            </w:pPr>
            <w:ins w:id="47187" w:author="Diana Machado" w:date="2019-04-05T18:21:00Z">
              <w:r w:rsidRPr="0081683F">
                <w:rPr>
                  <w:rFonts w:ascii="Calibri" w:eastAsia="PMingLiU" w:hAnsi="Calibri" w:cs="Calibri"/>
                  <w:color w:val="000000"/>
                  <w:sz w:val="22"/>
                  <w:szCs w:val="22"/>
                  <w:lang w:val="en-PH" w:eastAsia="en-US"/>
                </w:rPr>
                <w:t>0.46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88" w:author="Diana Machado" w:date="2019-04-05T18:21:00Z"/>
                <w:rFonts w:ascii="Calibri" w:eastAsia="PMingLiU" w:hAnsi="Calibri" w:cs="Calibri"/>
                <w:color w:val="000000"/>
                <w:sz w:val="22"/>
                <w:szCs w:val="22"/>
                <w:lang w:val="en-PH" w:eastAsia="en-US"/>
              </w:rPr>
            </w:pPr>
            <w:ins w:id="47189" w:author="Diana Machado" w:date="2019-04-05T18:21:00Z">
              <w:r w:rsidRPr="0081683F">
                <w:rPr>
                  <w:rFonts w:ascii="Calibri" w:eastAsia="PMingLiU" w:hAnsi="Calibri" w:cs="Calibri"/>
                  <w:color w:val="000000"/>
                  <w:sz w:val="22"/>
                  <w:szCs w:val="22"/>
                  <w:lang w:val="en-PH" w:eastAsia="en-US"/>
                </w:rPr>
                <w:t>0.71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90" w:author="Diana Machado" w:date="2019-04-05T18:21:00Z"/>
                <w:rFonts w:ascii="Calibri" w:eastAsia="PMingLiU" w:hAnsi="Calibri" w:cs="Calibri"/>
                <w:color w:val="000000"/>
                <w:sz w:val="22"/>
                <w:szCs w:val="22"/>
                <w:lang w:val="en-PH" w:eastAsia="en-US"/>
              </w:rPr>
            </w:pPr>
            <w:ins w:id="47191" w:author="Diana Machado" w:date="2019-04-05T18:21:00Z">
              <w:r w:rsidRPr="0081683F">
                <w:rPr>
                  <w:rFonts w:ascii="Calibri" w:eastAsia="PMingLiU" w:hAnsi="Calibri" w:cs="Calibri"/>
                  <w:color w:val="000000"/>
                  <w:sz w:val="22"/>
                  <w:szCs w:val="22"/>
                  <w:lang w:val="en-PH" w:eastAsia="en-US"/>
                </w:rPr>
                <w:t>0.59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192" w:author="Diana Machado" w:date="2019-04-05T18:21:00Z"/>
                <w:rFonts w:ascii="Calibri" w:eastAsia="PMingLiU" w:hAnsi="Calibri" w:cs="Calibri"/>
                <w:color w:val="000000"/>
                <w:sz w:val="22"/>
                <w:szCs w:val="22"/>
                <w:lang w:val="en-PH" w:eastAsia="en-US"/>
              </w:rPr>
            </w:pPr>
            <w:ins w:id="47193" w:author="Diana Machado" w:date="2019-04-05T18:21:00Z">
              <w:r w:rsidRPr="0081683F">
                <w:rPr>
                  <w:rFonts w:ascii="Calibri" w:eastAsia="PMingLiU" w:hAnsi="Calibri" w:cs="Calibri"/>
                  <w:color w:val="000000"/>
                  <w:sz w:val="22"/>
                  <w:szCs w:val="22"/>
                  <w:lang w:val="en-PH" w:eastAsia="en-US"/>
                </w:rPr>
                <w:t>4.189</w:t>
              </w:r>
            </w:ins>
          </w:p>
        </w:tc>
      </w:tr>
      <w:tr w:rsidR="002348ED" w:rsidRPr="0081683F" w:rsidTr="00787B33">
        <w:trPr>
          <w:trHeight w:val="286"/>
          <w:ins w:id="4719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1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19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9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9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19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0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0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0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0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0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20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06" w:author="Diana Machado" w:date="2019-04-05T18:21:00Z"/>
                <w:rFonts w:ascii="Calibri" w:eastAsia="PMingLiU" w:hAnsi="Calibri" w:cs="Calibri"/>
                <w:color w:val="000000"/>
                <w:sz w:val="22"/>
                <w:szCs w:val="22"/>
                <w:lang w:val="en-PH" w:eastAsia="en-US"/>
              </w:rPr>
            </w:pPr>
            <w:ins w:id="47207" w:author="Diana Machado" w:date="2019-04-05T18:21:00Z">
              <w:r w:rsidRPr="0081683F">
                <w:rPr>
                  <w:rFonts w:ascii="Calibri" w:eastAsia="PMingLiU" w:hAnsi="Calibri" w:cs="Calibri"/>
                  <w:color w:val="000000"/>
                  <w:sz w:val="22"/>
                  <w:szCs w:val="22"/>
                  <w:lang w:val="en-PH" w:eastAsia="en-US"/>
                </w:rPr>
                <w:t>St. Luci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08" w:author="Diana Machado" w:date="2019-04-05T18:21:00Z"/>
                <w:rFonts w:ascii="Calibri" w:eastAsia="PMingLiU" w:hAnsi="Calibri" w:cs="Calibri"/>
                <w:color w:val="000000"/>
                <w:sz w:val="22"/>
                <w:szCs w:val="22"/>
                <w:lang w:val="en-PH" w:eastAsia="en-US"/>
              </w:rPr>
            </w:pPr>
            <w:ins w:id="4720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10" w:author="Diana Machado" w:date="2019-04-05T18:21:00Z"/>
                <w:rFonts w:ascii="Calibri" w:eastAsia="PMingLiU" w:hAnsi="Calibri" w:cs="Calibri"/>
                <w:color w:val="000000"/>
                <w:sz w:val="22"/>
                <w:szCs w:val="22"/>
                <w:lang w:val="en-PH" w:eastAsia="en-US"/>
              </w:rPr>
            </w:pPr>
            <w:ins w:id="47211" w:author="Diana Machado" w:date="2019-04-05T18:21:00Z">
              <w:r w:rsidRPr="0081683F">
                <w:rPr>
                  <w:rFonts w:ascii="Calibri" w:eastAsia="PMingLiU" w:hAnsi="Calibri" w:cs="Calibri"/>
                  <w:color w:val="000000"/>
                  <w:sz w:val="22"/>
                  <w:szCs w:val="22"/>
                  <w:lang w:val="en-PH" w:eastAsia="en-US"/>
                </w:rPr>
                <w:t>4.353</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12" w:author="Diana Machado" w:date="2019-04-05T18:21:00Z"/>
                <w:rFonts w:ascii="Calibri" w:eastAsia="PMingLiU" w:hAnsi="Calibri" w:cs="Calibri"/>
                <w:color w:val="000000"/>
                <w:sz w:val="22"/>
                <w:szCs w:val="22"/>
                <w:lang w:val="en-PH" w:eastAsia="en-US"/>
              </w:rPr>
            </w:pPr>
            <w:ins w:id="47213" w:author="Diana Machado" w:date="2019-04-05T18:21:00Z">
              <w:r w:rsidRPr="0081683F">
                <w:rPr>
                  <w:rFonts w:ascii="Calibri" w:eastAsia="PMingLiU" w:hAnsi="Calibri" w:cs="Calibri"/>
                  <w:color w:val="000000"/>
                  <w:sz w:val="22"/>
                  <w:szCs w:val="22"/>
                  <w:lang w:val="en-PH" w:eastAsia="en-US"/>
                </w:rPr>
                <w:t>2.214</w:t>
              </w:r>
            </w:ins>
          </w:p>
        </w:tc>
        <w:tc>
          <w:tcPr>
            <w:tcW w:w="503"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14" w:author="Diana Machado" w:date="2019-04-05T18:21:00Z"/>
                <w:rFonts w:ascii="Calibri" w:eastAsia="PMingLiU" w:hAnsi="Calibri" w:cs="Calibri"/>
                <w:color w:val="000000"/>
                <w:sz w:val="22"/>
                <w:szCs w:val="22"/>
                <w:lang w:val="en-PH" w:eastAsia="en-US"/>
              </w:rPr>
            </w:pPr>
            <w:ins w:id="47215" w:author="Diana Machado" w:date="2019-04-05T18:21:00Z">
              <w:r w:rsidRPr="0081683F">
                <w:rPr>
                  <w:rFonts w:ascii="Calibri" w:eastAsia="PMingLiU" w:hAnsi="Calibri" w:cs="Calibri"/>
                  <w:color w:val="000000"/>
                  <w:sz w:val="22"/>
                  <w:szCs w:val="22"/>
                  <w:lang w:val="en-PH" w:eastAsia="en-US"/>
                </w:rPr>
                <w:t>2.47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16" w:author="Diana Machado" w:date="2019-04-05T18:21:00Z"/>
                <w:rFonts w:ascii="Calibri" w:eastAsia="PMingLiU" w:hAnsi="Calibri" w:cs="Calibri"/>
                <w:color w:val="000000"/>
                <w:sz w:val="22"/>
                <w:szCs w:val="22"/>
                <w:lang w:val="en-PH" w:eastAsia="en-US"/>
              </w:rPr>
            </w:pPr>
            <w:ins w:id="47217" w:author="Diana Machado" w:date="2019-04-05T18:21:00Z">
              <w:r w:rsidRPr="0081683F">
                <w:rPr>
                  <w:rFonts w:ascii="Calibri" w:eastAsia="PMingLiU" w:hAnsi="Calibri" w:cs="Calibri"/>
                  <w:color w:val="000000"/>
                  <w:sz w:val="22"/>
                  <w:szCs w:val="22"/>
                  <w:lang w:val="en-PH" w:eastAsia="en-US"/>
                </w:rPr>
                <w:t>0.52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18" w:author="Diana Machado" w:date="2019-04-05T18:21:00Z"/>
                <w:rFonts w:ascii="Calibri" w:eastAsia="PMingLiU" w:hAnsi="Calibri" w:cs="Calibri"/>
                <w:color w:val="000000"/>
                <w:sz w:val="22"/>
                <w:szCs w:val="22"/>
                <w:lang w:val="en-PH" w:eastAsia="en-US"/>
              </w:rPr>
            </w:pPr>
            <w:ins w:id="47219" w:author="Diana Machado" w:date="2019-04-05T18:21:00Z">
              <w:r w:rsidRPr="0081683F">
                <w:rPr>
                  <w:rFonts w:ascii="Calibri" w:eastAsia="PMingLiU" w:hAnsi="Calibri" w:cs="Calibri"/>
                  <w:color w:val="000000"/>
                  <w:sz w:val="22"/>
                  <w:szCs w:val="22"/>
                  <w:lang w:val="en-PH" w:eastAsia="en-US"/>
                </w:rPr>
                <w:t>0.41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20" w:author="Diana Machado" w:date="2019-04-05T18:21:00Z"/>
                <w:rFonts w:ascii="Calibri" w:eastAsia="PMingLiU" w:hAnsi="Calibri" w:cs="Calibri"/>
                <w:color w:val="000000"/>
                <w:sz w:val="22"/>
                <w:szCs w:val="22"/>
                <w:lang w:val="en-PH" w:eastAsia="en-US"/>
              </w:rPr>
            </w:pPr>
            <w:ins w:id="47221" w:author="Diana Machado" w:date="2019-04-05T18:21:00Z">
              <w:r w:rsidRPr="0081683F">
                <w:rPr>
                  <w:rFonts w:ascii="Calibri" w:eastAsia="PMingLiU" w:hAnsi="Calibri" w:cs="Calibri"/>
                  <w:color w:val="000000"/>
                  <w:sz w:val="22"/>
                  <w:szCs w:val="22"/>
                  <w:lang w:val="en-PH" w:eastAsia="en-US"/>
                </w:rPr>
                <w:t>0.59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22" w:author="Diana Machado" w:date="2019-04-05T18:21:00Z"/>
                <w:rFonts w:ascii="Calibri" w:eastAsia="PMingLiU" w:hAnsi="Calibri" w:cs="Calibri"/>
                <w:color w:val="000000"/>
                <w:sz w:val="22"/>
                <w:szCs w:val="22"/>
                <w:lang w:val="en-PH" w:eastAsia="en-US"/>
              </w:rPr>
            </w:pPr>
            <w:ins w:id="47223" w:author="Diana Machado" w:date="2019-04-05T18:21:00Z">
              <w:r w:rsidRPr="0081683F">
                <w:rPr>
                  <w:rFonts w:ascii="Calibri" w:eastAsia="PMingLiU" w:hAnsi="Calibri" w:cs="Calibri"/>
                  <w:color w:val="000000"/>
                  <w:sz w:val="22"/>
                  <w:szCs w:val="22"/>
                  <w:lang w:val="en-PH" w:eastAsia="en-US"/>
                </w:rPr>
                <w:t>0.58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24" w:author="Diana Machado" w:date="2019-04-05T18:21:00Z"/>
                <w:rFonts w:ascii="Calibri" w:eastAsia="PMingLiU" w:hAnsi="Calibri" w:cs="Calibri"/>
                <w:color w:val="000000"/>
                <w:sz w:val="22"/>
                <w:szCs w:val="22"/>
                <w:lang w:val="en-PH" w:eastAsia="en-US"/>
              </w:rPr>
            </w:pPr>
            <w:ins w:id="47225" w:author="Diana Machado" w:date="2019-04-05T18:21:00Z">
              <w:r w:rsidRPr="0081683F">
                <w:rPr>
                  <w:rFonts w:ascii="Calibri" w:eastAsia="PMingLiU" w:hAnsi="Calibri" w:cs="Calibri"/>
                  <w:color w:val="000000"/>
                  <w:sz w:val="22"/>
                  <w:szCs w:val="22"/>
                  <w:lang w:val="en-PH" w:eastAsia="en-US"/>
                </w:rPr>
                <w:t>3.394</w:t>
              </w:r>
            </w:ins>
          </w:p>
        </w:tc>
      </w:tr>
      <w:tr w:rsidR="002348ED" w:rsidRPr="0081683F" w:rsidTr="00787B33">
        <w:trPr>
          <w:trHeight w:val="286"/>
          <w:ins w:id="4722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2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28" w:author="Diana Machado" w:date="2019-04-05T18:21:00Z"/>
                <w:rFonts w:ascii="Calibri" w:eastAsia="PMingLiU" w:hAnsi="Calibri" w:cs="Calibri"/>
                <w:color w:val="000000"/>
                <w:sz w:val="22"/>
                <w:szCs w:val="22"/>
                <w:lang w:val="en-PH" w:eastAsia="en-US"/>
              </w:rPr>
            </w:pPr>
            <w:ins w:id="4722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30" w:author="Diana Machado" w:date="2019-04-05T18:21:00Z"/>
                <w:rFonts w:ascii="Calibri" w:eastAsia="PMingLiU" w:hAnsi="Calibri" w:cs="Calibri"/>
                <w:color w:val="000000"/>
                <w:sz w:val="22"/>
                <w:szCs w:val="22"/>
                <w:lang w:val="en-PH" w:eastAsia="en-US"/>
              </w:rPr>
            </w:pPr>
            <w:ins w:id="47231" w:author="Diana Machado" w:date="2019-04-05T18:21:00Z">
              <w:r w:rsidRPr="0081683F">
                <w:rPr>
                  <w:rFonts w:ascii="Calibri" w:eastAsia="PMingLiU" w:hAnsi="Calibri" w:cs="Calibri"/>
                  <w:color w:val="000000"/>
                  <w:sz w:val="22"/>
                  <w:szCs w:val="22"/>
                  <w:lang w:val="en-PH" w:eastAsia="en-US"/>
                </w:rPr>
                <w:t>5.56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32" w:author="Diana Machado" w:date="2019-04-05T18:21:00Z"/>
                <w:rFonts w:ascii="Calibri" w:eastAsia="PMingLiU" w:hAnsi="Calibri" w:cs="Calibri"/>
                <w:color w:val="000000"/>
                <w:sz w:val="22"/>
                <w:szCs w:val="22"/>
                <w:lang w:val="en-PH" w:eastAsia="en-US"/>
              </w:rPr>
            </w:pPr>
            <w:ins w:id="47233" w:author="Diana Machado" w:date="2019-04-05T18:21:00Z">
              <w:r w:rsidRPr="0081683F">
                <w:rPr>
                  <w:rFonts w:ascii="Calibri" w:eastAsia="PMingLiU" w:hAnsi="Calibri" w:cs="Calibri"/>
                  <w:color w:val="000000"/>
                  <w:sz w:val="22"/>
                  <w:szCs w:val="22"/>
                  <w:lang w:val="en-PH" w:eastAsia="en-US"/>
                </w:rPr>
                <w:t>3.49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34" w:author="Diana Machado" w:date="2019-04-05T18:21:00Z"/>
                <w:rFonts w:ascii="Calibri" w:eastAsia="PMingLiU" w:hAnsi="Calibri" w:cs="Calibri"/>
                <w:color w:val="000000"/>
                <w:sz w:val="22"/>
                <w:szCs w:val="22"/>
                <w:lang w:val="en-PH" w:eastAsia="en-US"/>
              </w:rPr>
            </w:pPr>
            <w:ins w:id="47235" w:author="Diana Machado" w:date="2019-04-05T18:21:00Z">
              <w:r w:rsidRPr="0081683F">
                <w:rPr>
                  <w:rFonts w:ascii="Calibri" w:eastAsia="PMingLiU" w:hAnsi="Calibri" w:cs="Calibri"/>
                  <w:color w:val="000000"/>
                  <w:sz w:val="22"/>
                  <w:szCs w:val="22"/>
                  <w:lang w:val="en-PH" w:eastAsia="en-US"/>
                </w:rPr>
                <w:t>17.85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36" w:author="Diana Machado" w:date="2019-04-05T18:21:00Z"/>
                <w:rFonts w:ascii="Calibri" w:eastAsia="PMingLiU" w:hAnsi="Calibri" w:cs="Calibri"/>
                <w:color w:val="000000"/>
                <w:sz w:val="22"/>
                <w:szCs w:val="22"/>
                <w:lang w:val="en-PH" w:eastAsia="en-US"/>
              </w:rPr>
            </w:pPr>
            <w:ins w:id="47237" w:author="Diana Machado" w:date="2019-04-05T18:21:00Z">
              <w:r w:rsidRPr="0081683F">
                <w:rPr>
                  <w:rFonts w:ascii="Calibri" w:eastAsia="PMingLiU" w:hAnsi="Calibri" w:cs="Calibri"/>
                  <w:color w:val="000000"/>
                  <w:sz w:val="22"/>
                  <w:szCs w:val="22"/>
                  <w:lang w:val="en-PH" w:eastAsia="en-US"/>
                </w:rPr>
                <w:t>0.77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38" w:author="Diana Machado" w:date="2019-04-05T18:21:00Z"/>
                <w:rFonts w:ascii="Calibri" w:eastAsia="PMingLiU" w:hAnsi="Calibri" w:cs="Calibri"/>
                <w:color w:val="000000"/>
                <w:sz w:val="22"/>
                <w:szCs w:val="22"/>
                <w:lang w:val="en-PH" w:eastAsia="en-US"/>
              </w:rPr>
            </w:pPr>
            <w:ins w:id="47239" w:author="Diana Machado" w:date="2019-04-05T18:21:00Z">
              <w:r w:rsidRPr="0081683F">
                <w:rPr>
                  <w:rFonts w:ascii="Calibri" w:eastAsia="PMingLiU" w:hAnsi="Calibri" w:cs="Calibri"/>
                  <w:color w:val="000000"/>
                  <w:sz w:val="22"/>
                  <w:szCs w:val="22"/>
                  <w:lang w:val="en-PH" w:eastAsia="en-US"/>
                </w:rPr>
                <w:t>0.71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40" w:author="Diana Machado" w:date="2019-04-05T18:21:00Z"/>
                <w:rFonts w:ascii="Calibri" w:eastAsia="PMingLiU" w:hAnsi="Calibri" w:cs="Calibri"/>
                <w:color w:val="000000"/>
                <w:sz w:val="22"/>
                <w:szCs w:val="22"/>
                <w:lang w:val="en-PH" w:eastAsia="en-US"/>
              </w:rPr>
            </w:pPr>
            <w:ins w:id="47241" w:author="Diana Machado" w:date="2019-04-05T18:21:00Z">
              <w:r w:rsidRPr="0081683F">
                <w:rPr>
                  <w:rFonts w:ascii="Calibri" w:eastAsia="PMingLiU" w:hAnsi="Calibri" w:cs="Calibri"/>
                  <w:color w:val="000000"/>
                  <w:sz w:val="22"/>
                  <w:szCs w:val="22"/>
                  <w:lang w:val="en-PH" w:eastAsia="en-US"/>
                </w:rPr>
                <w:t>2.27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42" w:author="Diana Machado" w:date="2019-04-05T18:21:00Z"/>
                <w:rFonts w:ascii="Calibri" w:eastAsia="PMingLiU" w:hAnsi="Calibri" w:cs="Calibri"/>
                <w:color w:val="000000"/>
                <w:sz w:val="22"/>
                <w:szCs w:val="22"/>
                <w:lang w:val="en-PH" w:eastAsia="en-US"/>
              </w:rPr>
            </w:pPr>
            <w:ins w:id="47243" w:author="Diana Machado" w:date="2019-04-05T18:21:00Z">
              <w:r w:rsidRPr="0081683F">
                <w:rPr>
                  <w:rFonts w:ascii="Calibri" w:eastAsia="PMingLiU" w:hAnsi="Calibri" w:cs="Calibri"/>
                  <w:color w:val="000000"/>
                  <w:sz w:val="22"/>
                  <w:szCs w:val="22"/>
                  <w:lang w:val="en-PH" w:eastAsia="en-US"/>
                </w:rPr>
                <w:t>2.3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44" w:author="Diana Machado" w:date="2019-04-05T18:21:00Z"/>
                <w:rFonts w:ascii="Calibri" w:eastAsia="PMingLiU" w:hAnsi="Calibri" w:cs="Calibri"/>
                <w:color w:val="000000"/>
                <w:sz w:val="22"/>
                <w:szCs w:val="22"/>
                <w:lang w:val="en-PH" w:eastAsia="en-US"/>
              </w:rPr>
            </w:pPr>
            <w:ins w:id="47245" w:author="Diana Machado" w:date="2019-04-05T18:21:00Z">
              <w:r w:rsidRPr="0081683F">
                <w:rPr>
                  <w:rFonts w:ascii="Calibri" w:eastAsia="PMingLiU" w:hAnsi="Calibri" w:cs="Calibri"/>
                  <w:color w:val="000000"/>
                  <w:sz w:val="22"/>
                  <w:szCs w:val="22"/>
                  <w:lang w:val="en-PH" w:eastAsia="en-US"/>
                </w:rPr>
                <w:t>9.720</w:t>
              </w:r>
            </w:ins>
          </w:p>
        </w:tc>
      </w:tr>
      <w:tr w:rsidR="002348ED" w:rsidRPr="0081683F" w:rsidTr="00787B33">
        <w:trPr>
          <w:trHeight w:val="286"/>
          <w:ins w:id="4724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2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48" w:author="Diana Machado" w:date="2019-04-05T18:21:00Z"/>
                <w:rFonts w:ascii="Calibri" w:eastAsia="PMingLiU" w:hAnsi="Calibri" w:cs="Calibri"/>
                <w:color w:val="000000"/>
                <w:sz w:val="22"/>
                <w:szCs w:val="22"/>
                <w:lang w:val="en-PH" w:eastAsia="en-US"/>
              </w:rPr>
            </w:pPr>
            <w:ins w:id="4724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50" w:author="Diana Machado" w:date="2019-04-05T18:21:00Z"/>
                <w:rFonts w:ascii="Calibri" w:eastAsia="PMingLiU" w:hAnsi="Calibri" w:cs="Calibri"/>
                <w:color w:val="000000"/>
                <w:sz w:val="22"/>
                <w:szCs w:val="22"/>
                <w:lang w:val="en-PH" w:eastAsia="en-US"/>
              </w:rPr>
            </w:pPr>
            <w:ins w:id="47251" w:author="Diana Machado" w:date="2019-04-05T18:21:00Z">
              <w:r w:rsidRPr="0081683F">
                <w:rPr>
                  <w:rFonts w:ascii="Calibri" w:eastAsia="PMingLiU" w:hAnsi="Calibri" w:cs="Calibri"/>
                  <w:color w:val="000000"/>
                  <w:sz w:val="22"/>
                  <w:szCs w:val="22"/>
                  <w:lang w:val="en-PH" w:eastAsia="en-US"/>
                </w:rPr>
                <w:t>10.94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52" w:author="Diana Machado" w:date="2019-04-05T18:21:00Z"/>
                <w:rFonts w:ascii="Calibri" w:eastAsia="PMingLiU" w:hAnsi="Calibri" w:cs="Calibri"/>
                <w:color w:val="000000"/>
                <w:sz w:val="22"/>
                <w:szCs w:val="22"/>
                <w:lang w:val="en-PH" w:eastAsia="en-US"/>
              </w:rPr>
            </w:pPr>
            <w:ins w:id="47253" w:author="Diana Machado" w:date="2019-04-05T18:21:00Z">
              <w:r w:rsidRPr="0081683F">
                <w:rPr>
                  <w:rFonts w:ascii="Calibri" w:eastAsia="PMingLiU" w:hAnsi="Calibri" w:cs="Calibri"/>
                  <w:color w:val="000000"/>
                  <w:sz w:val="22"/>
                  <w:szCs w:val="22"/>
                  <w:lang w:val="en-PH" w:eastAsia="en-US"/>
                </w:rPr>
                <w:t>8.91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54" w:author="Diana Machado" w:date="2019-04-05T18:21:00Z"/>
                <w:rFonts w:ascii="Calibri" w:eastAsia="PMingLiU" w:hAnsi="Calibri" w:cs="Calibri"/>
                <w:color w:val="000000"/>
                <w:sz w:val="22"/>
                <w:szCs w:val="22"/>
                <w:lang w:val="en-PH" w:eastAsia="en-US"/>
              </w:rPr>
            </w:pPr>
            <w:ins w:id="47255" w:author="Diana Machado" w:date="2019-04-05T18:21:00Z">
              <w:r w:rsidRPr="0081683F">
                <w:rPr>
                  <w:rFonts w:ascii="Calibri" w:eastAsia="PMingLiU" w:hAnsi="Calibri" w:cs="Calibri"/>
                  <w:color w:val="000000"/>
                  <w:sz w:val="22"/>
                  <w:szCs w:val="22"/>
                  <w:lang w:val="en-PH" w:eastAsia="en-US"/>
                </w:rPr>
                <w:t>45.70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56" w:author="Diana Machado" w:date="2019-04-05T18:21:00Z"/>
                <w:rFonts w:ascii="Calibri" w:eastAsia="PMingLiU" w:hAnsi="Calibri" w:cs="Calibri"/>
                <w:color w:val="000000"/>
                <w:sz w:val="22"/>
                <w:szCs w:val="22"/>
                <w:lang w:val="en-PH" w:eastAsia="en-US"/>
              </w:rPr>
            </w:pPr>
            <w:ins w:id="47257" w:author="Diana Machado" w:date="2019-04-05T18:21:00Z">
              <w:r w:rsidRPr="0081683F">
                <w:rPr>
                  <w:rFonts w:ascii="Calibri" w:eastAsia="PMingLiU" w:hAnsi="Calibri" w:cs="Calibri"/>
                  <w:color w:val="000000"/>
                  <w:sz w:val="22"/>
                  <w:szCs w:val="22"/>
                  <w:lang w:val="en-PH" w:eastAsia="en-US"/>
                </w:rPr>
                <w:t>3.3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58" w:author="Diana Machado" w:date="2019-04-05T18:21:00Z"/>
                <w:rFonts w:ascii="Calibri" w:eastAsia="PMingLiU" w:hAnsi="Calibri" w:cs="Calibri"/>
                <w:color w:val="000000"/>
                <w:sz w:val="22"/>
                <w:szCs w:val="22"/>
                <w:lang w:val="en-PH" w:eastAsia="en-US"/>
              </w:rPr>
            </w:pPr>
            <w:ins w:id="47259" w:author="Diana Machado" w:date="2019-04-05T18:21:00Z">
              <w:r w:rsidRPr="0081683F">
                <w:rPr>
                  <w:rFonts w:ascii="Calibri" w:eastAsia="PMingLiU" w:hAnsi="Calibri" w:cs="Calibri"/>
                  <w:color w:val="000000"/>
                  <w:sz w:val="22"/>
                  <w:szCs w:val="22"/>
                  <w:lang w:val="en-PH" w:eastAsia="en-US"/>
                </w:rPr>
                <w:t>2.555</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60" w:author="Diana Machado" w:date="2019-04-05T18:21:00Z"/>
                <w:rFonts w:ascii="Calibri" w:eastAsia="PMingLiU" w:hAnsi="Calibri" w:cs="Calibri"/>
                <w:color w:val="000000"/>
                <w:sz w:val="22"/>
                <w:szCs w:val="22"/>
                <w:lang w:val="en-PH" w:eastAsia="en-US"/>
              </w:rPr>
            </w:pPr>
            <w:ins w:id="47261" w:author="Diana Machado" w:date="2019-04-05T18:21:00Z">
              <w:r w:rsidRPr="0081683F">
                <w:rPr>
                  <w:rFonts w:ascii="Calibri" w:eastAsia="PMingLiU" w:hAnsi="Calibri" w:cs="Calibri"/>
                  <w:color w:val="000000"/>
                  <w:sz w:val="22"/>
                  <w:szCs w:val="22"/>
                  <w:lang w:val="en-PH" w:eastAsia="en-US"/>
                </w:rPr>
                <w:t>4.444</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62" w:author="Diana Machado" w:date="2019-04-05T18:21:00Z"/>
                <w:rFonts w:ascii="Calibri" w:eastAsia="PMingLiU" w:hAnsi="Calibri" w:cs="Calibri"/>
                <w:color w:val="000000"/>
                <w:sz w:val="22"/>
                <w:szCs w:val="22"/>
                <w:lang w:val="en-PH" w:eastAsia="en-US"/>
              </w:rPr>
            </w:pPr>
            <w:ins w:id="47263" w:author="Diana Machado" w:date="2019-04-05T18:21:00Z">
              <w:r w:rsidRPr="0081683F">
                <w:rPr>
                  <w:rFonts w:ascii="Calibri" w:eastAsia="PMingLiU" w:hAnsi="Calibri" w:cs="Calibri"/>
                  <w:color w:val="000000"/>
                  <w:sz w:val="22"/>
                  <w:szCs w:val="22"/>
                  <w:lang w:val="en-PH" w:eastAsia="en-US"/>
                </w:rPr>
                <w:t>3.21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64" w:author="Diana Machado" w:date="2019-04-05T18:21:00Z"/>
                <w:rFonts w:ascii="Calibri" w:eastAsia="PMingLiU" w:hAnsi="Calibri" w:cs="Calibri"/>
                <w:color w:val="000000"/>
                <w:sz w:val="22"/>
                <w:szCs w:val="22"/>
                <w:lang w:val="en-PH" w:eastAsia="en-US"/>
              </w:rPr>
            </w:pPr>
            <w:ins w:id="47265" w:author="Diana Machado" w:date="2019-04-05T18:21:00Z">
              <w:r w:rsidRPr="0081683F">
                <w:rPr>
                  <w:rFonts w:ascii="Calibri" w:eastAsia="PMingLiU" w:hAnsi="Calibri" w:cs="Calibri"/>
                  <w:color w:val="000000"/>
                  <w:sz w:val="22"/>
                  <w:szCs w:val="22"/>
                  <w:lang w:val="en-PH" w:eastAsia="en-US"/>
                </w:rPr>
                <w:t>13.082</w:t>
              </w:r>
            </w:ins>
          </w:p>
        </w:tc>
      </w:tr>
      <w:tr w:rsidR="002348ED" w:rsidRPr="0081683F" w:rsidTr="00787B33">
        <w:trPr>
          <w:trHeight w:val="286"/>
          <w:ins w:id="4726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2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26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6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7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7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7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7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7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7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27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27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78" w:author="Diana Machado" w:date="2019-04-05T18:21:00Z"/>
                <w:rFonts w:ascii="Calibri" w:eastAsia="PMingLiU" w:hAnsi="Calibri" w:cs="Calibri"/>
                <w:color w:val="000000"/>
                <w:sz w:val="22"/>
                <w:szCs w:val="22"/>
                <w:lang w:val="en-PH" w:eastAsia="en-US"/>
              </w:rPr>
            </w:pPr>
            <w:ins w:id="47279" w:author="Diana Machado" w:date="2019-04-05T18:21:00Z">
              <w:r w:rsidRPr="0081683F">
                <w:rPr>
                  <w:rFonts w:ascii="Calibri" w:eastAsia="PMingLiU" w:hAnsi="Calibri" w:cs="Calibri"/>
                  <w:color w:val="000000"/>
                  <w:sz w:val="22"/>
                  <w:szCs w:val="22"/>
                  <w:lang w:val="en-PH" w:eastAsia="en-US"/>
                </w:rPr>
                <w:t>Santa Ros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280" w:author="Diana Machado" w:date="2019-04-05T18:21:00Z"/>
                <w:rFonts w:ascii="Calibri" w:eastAsia="PMingLiU" w:hAnsi="Calibri" w:cs="Calibri"/>
                <w:color w:val="000000"/>
                <w:sz w:val="22"/>
                <w:szCs w:val="22"/>
                <w:lang w:val="en-PH" w:eastAsia="en-US"/>
              </w:rPr>
            </w:pPr>
            <w:ins w:id="4728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82" w:author="Diana Machado" w:date="2019-04-05T18:21:00Z"/>
                <w:rFonts w:ascii="Calibri" w:eastAsia="PMingLiU" w:hAnsi="Calibri" w:cs="Calibri"/>
                <w:color w:val="000000"/>
                <w:sz w:val="22"/>
                <w:szCs w:val="22"/>
                <w:lang w:val="en-PH" w:eastAsia="en-US"/>
              </w:rPr>
            </w:pPr>
            <w:ins w:id="47283" w:author="Diana Machado" w:date="2019-04-05T18:21:00Z">
              <w:r w:rsidRPr="0081683F">
                <w:rPr>
                  <w:rFonts w:ascii="Calibri" w:eastAsia="PMingLiU" w:hAnsi="Calibri" w:cs="Calibri"/>
                  <w:color w:val="000000"/>
                  <w:sz w:val="22"/>
                  <w:szCs w:val="22"/>
                  <w:lang w:val="en-PH" w:eastAsia="en-US"/>
                </w:rPr>
                <w:t>1.78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84" w:author="Diana Machado" w:date="2019-04-05T18:21:00Z"/>
                <w:rFonts w:ascii="Calibri" w:eastAsia="PMingLiU" w:hAnsi="Calibri" w:cs="Calibri"/>
                <w:color w:val="000000"/>
                <w:sz w:val="22"/>
                <w:szCs w:val="22"/>
                <w:lang w:val="en-PH" w:eastAsia="en-US"/>
              </w:rPr>
            </w:pPr>
            <w:ins w:id="47285" w:author="Diana Machado" w:date="2019-04-05T18:21:00Z">
              <w:r w:rsidRPr="0081683F">
                <w:rPr>
                  <w:rFonts w:ascii="Calibri" w:eastAsia="PMingLiU" w:hAnsi="Calibri" w:cs="Calibri"/>
                  <w:color w:val="000000"/>
                  <w:sz w:val="22"/>
                  <w:szCs w:val="22"/>
                  <w:lang w:val="en-PH" w:eastAsia="en-US"/>
                </w:rPr>
                <w:t>1.75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86" w:author="Diana Machado" w:date="2019-04-05T18:21:00Z"/>
                <w:rFonts w:ascii="Calibri" w:eastAsia="PMingLiU" w:hAnsi="Calibri" w:cs="Calibri"/>
                <w:color w:val="000000"/>
                <w:sz w:val="22"/>
                <w:szCs w:val="22"/>
                <w:lang w:val="en-PH" w:eastAsia="en-US"/>
              </w:rPr>
            </w:pPr>
            <w:ins w:id="47287" w:author="Diana Machado" w:date="2019-04-05T18:21:00Z">
              <w:r w:rsidRPr="0081683F">
                <w:rPr>
                  <w:rFonts w:ascii="Calibri" w:eastAsia="PMingLiU" w:hAnsi="Calibri" w:cs="Calibri"/>
                  <w:color w:val="000000"/>
                  <w:sz w:val="22"/>
                  <w:szCs w:val="22"/>
                  <w:lang w:val="en-PH" w:eastAsia="en-US"/>
                </w:rPr>
                <w:t>6.67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88" w:author="Diana Machado" w:date="2019-04-05T18:21:00Z"/>
                <w:rFonts w:ascii="Calibri" w:eastAsia="PMingLiU" w:hAnsi="Calibri" w:cs="Calibri"/>
                <w:color w:val="000000"/>
                <w:sz w:val="22"/>
                <w:szCs w:val="22"/>
                <w:lang w:val="en-PH" w:eastAsia="en-US"/>
              </w:rPr>
            </w:pPr>
            <w:ins w:id="47289" w:author="Diana Machado" w:date="2019-04-05T18:21:00Z">
              <w:r w:rsidRPr="0081683F">
                <w:rPr>
                  <w:rFonts w:ascii="Calibri" w:eastAsia="PMingLiU" w:hAnsi="Calibri" w:cs="Calibri"/>
                  <w:color w:val="000000"/>
                  <w:sz w:val="22"/>
                  <w:szCs w:val="22"/>
                  <w:lang w:val="en-PH" w:eastAsia="en-US"/>
                </w:rPr>
                <w:t>0.4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90" w:author="Diana Machado" w:date="2019-04-05T18:21:00Z"/>
                <w:rFonts w:ascii="Calibri" w:eastAsia="PMingLiU" w:hAnsi="Calibri" w:cs="Calibri"/>
                <w:color w:val="000000"/>
                <w:sz w:val="22"/>
                <w:szCs w:val="22"/>
                <w:lang w:val="en-PH" w:eastAsia="en-US"/>
              </w:rPr>
            </w:pPr>
            <w:ins w:id="47291" w:author="Diana Machado" w:date="2019-04-05T18:21:00Z">
              <w:r w:rsidRPr="0081683F">
                <w:rPr>
                  <w:rFonts w:ascii="Calibri" w:eastAsia="PMingLiU" w:hAnsi="Calibri" w:cs="Calibri"/>
                  <w:color w:val="000000"/>
                  <w:sz w:val="22"/>
                  <w:szCs w:val="22"/>
                  <w:lang w:val="en-PH" w:eastAsia="en-US"/>
                </w:rPr>
                <w:t>0.42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92" w:author="Diana Machado" w:date="2019-04-05T18:21:00Z"/>
                <w:rFonts w:ascii="Calibri" w:eastAsia="PMingLiU" w:hAnsi="Calibri" w:cs="Calibri"/>
                <w:color w:val="000000"/>
                <w:sz w:val="22"/>
                <w:szCs w:val="22"/>
                <w:lang w:val="en-PH" w:eastAsia="en-US"/>
              </w:rPr>
            </w:pPr>
            <w:ins w:id="47293" w:author="Diana Machado" w:date="2019-04-05T18:21:00Z">
              <w:r w:rsidRPr="0081683F">
                <w:rPr>
                  <w:rFonts w:ascii="Calibri" w:eastAsia="PMingLiU" w:hAnsi="Calibri" w:cs="Calibri"/>
                  <w:color w:val="000000"/>
                  <w:sz w:val="22"/>
                  <w:szCs w:val="22"/>
                  <w:lang w:val="en-PH" w:eastAsia="en-US"/>
                </w:rPr>
                <w:t>0.59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294" w:author="Diana Machado" w:date="2019-04-05T18:21:00Z"/>
                <w:rFonts w:ascii="Calibri" w:eastAsia="PMingLiU" w:hAnsi="Calibri" w:cs="Calibri"/>
                <w:color w:val="000000"/>
                <w:sz w:val="22"/>
                <w:szCs w:val="22"/>
                <w:lang w:val="en-PH" w:eastAsia="en-US"/>
              </w:rPr>
            </w:pPr>
            <w:ins w:id="47295" w:author="Diana Machado" w:date="2019-04-05T18:21:00Z">
              <w:r w:rsidRPr="0081683F">
                <w:rPr>
                  <w:rFonts w:ascii="Calibri" w:eastAsia="PMingLiU" w:hAnsi="Calibri" w:cs="Calibri"/>
                  <w:color w:val="000000"/>
                  <w:sz w:val="22"/>
                  <w:szCs w:val="22"/>
                  <w:lang w:val="en-PH" w:eastAsia="en-US"/>
                </w:rPr>
                <w:t>0.6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296" w:author="Diana Machado" w:date="2019-04-05T18:21:00Z"/>
                <w:rFonts w:ascii="Calibri" w:eastAsia="PMingLiU" w:hAnsi="Calibri" w:cs="Calibri"/>
                <w:color w:val="000000"/>
                <w:sz w:val="22"/>
                <w:szCs w:val="22"/>
                <w:lang w:val="en-PH" w:eastAsia="en-US"/>
              </w:rPr>
            </w:pPr>
            <w:ins w:id="47297" w:author="Diana Machado" w:date="2019-04-05T18:21:00Z">
              <w:r w:rsidRPr="0081683F">
                <w:rPr>
                  <w:rFonts w:ascii="Calibri" w:eastAsia="PMingLiU" w:hAnsi="Calibri" w:cs="Calibri"/>
                  <w:color w:val="000000"/>
                  <w:sz w:val="22"/>
                  <w:szCs w:val="22"/>
                  <w:lang w:val="en-PH" w:eastAsia="en-US"/>
                </w:rPr>
                <w:t>3.668</w:t>
              </w:r>
            </w:ins>
          </w:p>
        </w:tc>
      </w:tr>
      <w:tr w:rsidR="002348ED" w:rsidRPr="0081683F" w:rsidTr="00787B33">
        <w:trPr>
          <w:trHeight w:val="286"/>
          <w:ins w:id="4729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2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00" w:author="Diana Machado" w:date="2019-04-05T18:21:00Z"/>
                <w:rFonts w:ascii="Calibri" w:eastAsia="PMingLiU" w:hAnsi="Calibri" w:cs="Calibri"/>
                <w:color w:val="000000"/>
                <w:sz w:val="22"/>
                <w:szCs w:val="22"/>
                <w:lang w:val="en-PH" w:eastAsia="en-US"/>
              </w:rPr>
            </w:pPr>
            <w:ins w:id="4730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02" w:author="Diana Machado" w:date="2019-04-05T18:21:00Z"/>
                <w:rFonts w:ascii="Calibri" w:eastAsia="PMingLiU" w:hAnsi="Calibri" w:cs="Calibri"/>
                <w:color w:val="000000"/>
                <w:sz w:val="22"/>
                <w:szCs w:val="22"/>
                <w:lang w:val="en-PH" w:eastAsia="en-US"/>
              </w:rPr>
            </w:pPr>
            <w:ins w:id="47303" w:author="Diana Machado" w:date="2019-04-05T18:21:00Z">
              <w:r w:rsidRPr="0081683F">
                <w:rPr>
                  <w:rFonts w:ascii="Calibri" w:eastAsia="PMingLiU" w:hAnsi="Calibri" w:cs="Calibri"/>
                  <w:color w:val="000000"/>
                  <w:sz w:val="22"/>
                  <w:szCs w:val="22"/>
                  <w:lang w:val="en-PH" w:eastAsia="en-US"/>
                </w:rPr>
                <w:t>2.93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04" w:author="Diana Machado" w:date="2019-04-05T18:21:00Z"/>
                <w:rFonts w:ascii="Calibri" w:eastAsia="PMingLiU" w:hAnsi="Calibri" w:cs="Calibri"/>
                <w:color w:val="000000"/>
                <w:sz w:val="22"/>
                <w:szCs w:val="22"/>
                <w:lang w:val="en-PH" w:eastAsia="en-US"/>
              </w:rPr>
            </w:pPr>
            <w:ins w:id="47305" w:author="Diana Machado" w:date="2019-04-05T18:21:00Z">
              <w:r w:rsidRPr="0081683F">
                <w:rPr>
                  <w:rFonts w:ascii="Calibri" w:eastAsia="PMingLiU" w:hAnsi="Calibri" w:cs="Calibri"/>
                  <w:color w:val="000000"/>
                  <w:sz w:val="22"/>
                  <w:szCs w:val="22"/>
                  <w:lang w:val="en-PH" w:eastAsia="en-US"/>
                </w:rPr>
                <w:t>2.77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06" w:author="Diana Machado" w:date="2019-04-05T18:21:00Z"/>
                <w:rFonts w:ascii="Calibri" w:eastAsia="PMingLiU" w:hAnsi="Calibri" w:cs="Calibri"/>
                <w:color w:val="000000"/>
                <w:sz w:val="22"/>
                <w:szCs w:val="22"/>
                <w:lang w:val="en-PH" w:eastAsia="en-US"/>
              </w:rPr>
            </w:pPr>
            <w:ins w:id="47307" w:author="Diana Machado" w:date="2019-04-05T18:21:00Z">
              <w:r w:rsidRPr="0081683F">
                <w:rPr>
                  <w:rFonts w:ascii="Calibri" w:eastAsia="PMingLiU" w:hAnsi="Calibri" w:cs="Calibri"/>
                  <w:color w:val="000000"/>
                  <w:sz w:val="22"/>
                  <w:szCs w:val="22"/>
                  <w:lang w:val="en-PH" w:eastAsia="en-US"/>
                </w:rPr>
                <w:t>11.13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08" w:author="Diana Machado" w:date="2019-04-05T18:21:00Z"/>
                <w:rFonts w:ascii="Calibri" w:eastAsia="PMingLiU" w:hAnsi="Calibri" w:cs="Calibri"/>
                <w:color w:val="000000"/>
                <w:sz w:val="22"/>
                <w:szCs w:val="22"/>
                <w:lang w:val="en-PH" w:eastAsia="en-US"/>
              </w:rPr>
            </w:pPr>
            <w:ins w:id="47309" w:author="Diana Machado" w:date="2019-04-05T18:21:00Z">
              <w:r w:rsidRPr="0081683F">
                <w:rPr>
                  <w:rFonts w:ascii="Calibri" w:eastAsia="PMingLiU" w:hAnsi="Calibri" w:cs="Calibri"/>
                  <w:color w:val="000000"/>
                  <w:sz w:val="22"/>
                  <w:szCs w:val="22"/>
                  <w:lang w:val="en-PH" w:eastAsia="en-US"/>
                </w:rPr>
                <w:t>1.04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10" w:author="Diana Machado" w:date="2019-04-05T18:21:00Z"/>
                <w:rFonts w:ascii="Calibri" w:eastAsia="PMingLiU" w:hAnsi="Calibri" w:cs="Calibri"/>
                <w:color w:val="000000"/>
                <w:sz w:val="22"/>
                <w:szCs w:val="22"/>
                <w:lang w:val="en-PH" w:eastAsia="en-US"/>
              </w:rPr>
            </w:pPr>
            <w:ins w:id="47311" w:author="Diana Machado" w:date="2019-04-05T18:21:00Z">
              <w:r w:rsidRPr="0081683F">
                <w:rPr>
                  <w:rFonts w:ascii="Calibri" w:eastAsia="PMingLiU" w:hAnsi="Calibri" w:cs="Calibri"/>
                  <w:color w:val="000000"/>
                  <w:sz w:val="22"/>
                  <w:szCs w:val="22"/>
                  <w:lang w:val="en-PH" w:eastAsia="en-US"/>
                </w:rPr>
                <w:t>0.99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12" w:author="Diana Machado" w:date="2019-04-05T18:21:00Z"/>
                <w:rFonts w:ascii="Calibri" w:eastAsia="PMingLiU" w:hAnsi="Calibri" w:cs="Calibri"/>
                <w:color w:val="000000"/>
                <w:sz w:val="22"/>
                <w:szCs w:val="22"/>
                <w:lang w:val="en-PH" w:eastAsia="en-US"/>
              </w:rPr>
            </w:pPr>
            <w:ins w:id="47313" w:author="Diana Machado" w:date="2019-04-05T18:21:00Z">
              <w:r w:rsidRPr="0081683F">
                <w:rPr>
                  <w:rFonts w:ascii="Calibri" w:eastAsia="PMingLiU" w:hAnsi="Calibri" w:cs="Calibri"/>
                  <w:color w:val="000000"/>
                  <w:sz w:val="22"/>
                  <w:szCs w:val="22"/>
                  <w:lang w:val="en-PH" w:eastAsia="en-US"/>
                </w:rPr>
                <w:t>1.95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14" w:author="Diana Machado" w:date="2019-04-05T18:21:00Z"/>
                <w:rFonts w:ascii="Calibri" w:eastAsia="PMingLiU" w:hAnsi="Calibri" w:cs="Calibri"/>
                <w:color w:val="000000"/>
                <w:sz w:val="22"/>
                <w:szCs w:val="22"/>
                <w:lang w:val="en-PH" w:eastAsia="en-US"/>
              </w:rPr>
            </w:pPr>
            <w:ins w:id="47315" w:author="Diana Machado" w:date="2019-04-05T18:21:00Z">
              <w:r w:rsidRPr="0081683F">
                <w:rPr>
                  <w:rFonts w:ascii="Calibri" w:eastAsia="PMingLiU" w:hAnsi="Calibri" w:cs="Calibri"/>
                  <w:color w:val="000000"/>
                  <w:sz w:val="22"/>
                  <w:szCs w:val="22"/>
                  <w:lang w:val="en-PH" w:eastAsia="en-US"/>
                </w:rPr>
                <w:t>1.42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16" w:author="Diana Machado" w:date="2019-04-05T18:21:00Z"/>
                <w:rFonts w:ascii="Calibri" w:eastAsia="PMingLiU" w:hAnsi="Calibri" w:cs="Calibri"/>
                <w:color w:val="000000"/>
                <w:sz w:val="22"/>
                <w:szCs w:val="22"/>
                <w:lang w:val="en-PH" w:eastAsia="en-US"/>
              </w:rPr>
            </w:pPr>
            <w:ins w:id="47317" w:author="Diana Machado" w:date="2019-04-05T18:21:00Z">
              <w:r w:rsidRPr="0081683F">
                <w:rPr>
                  <w:rFonts w:ascii="Calibri" w:eastAsia="PMingLiU" w:hAnsi="Calibri" w:cs="Calibri"/>
                  <w:color w:val="000000"/>
                  <w:sz w:val="22"/>
                  <w:szCs w:val="22"/>
                  <w:lang w:val="en-PH" w:eastAsia="en-US"/>
                </w:rPr>
                <w:t>8.068</w:t>
              </w:r>
            </w:ins>
          </w:p>
        </w:tc>
      </w:tr>
      <w:tr w:rsidR="002348ED" w:rsidRPr="0081683F" w:rsidTr="00787B33">
        <w:trPr>
          <w:trHeight w:val="286"/>
          <w:ins w:id="4731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3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20" w:author="Diana Machado" w:date="2019-04-05T18:21:00Z"/>
                <w:rFonts w:ascii="Calibri" w:eastAsia="PMingLiU" w:hAnsi="Calibri" w:cs="Calibri"/>
                <w:color w:val="000000"/>
                <w:sz w:val="22"/>
                <w:szCs w:val="22"/>
                <w:lang w:val="en-PH" w:eastAsia="en-US"/>
              </w:rPr>
            </w:pPr>
            <w:ins w:id="4732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22" w:author="Diana Machado" w:date="2019-04-05T18:21:00Z"/>
                <w:rFonts w:ascii="Calibri" w:eastAsia="PMingLiU" w:hAnsi="Calibri" w:cs="Calibri"/>
                <w:color w:val="000000"/>
                <w:sz w:val="22"/>
                <w:szCs w:val="22"/>
                <w:lang w:val="en-PH" w:eastAsia="en-US"/>
              </w:rPr>
            </w:pPr>
            <w:ins w:id="47323" w:author="Diana Machado" w:date="2019-04-05T18:21:00Z">
              <w:r w:rsidRPr="0081683F">
                <w:rPr>
                  <w:rFonts w:ascii="Calibri" w:eastAsia="PMingLiU" w:hAnsi="Calibri" w:cs="Calibri"/>
                  <w:color w:val="000000"/>
                  <w:sz w:val="22"/>
                  <w:szCs w:val="22"/>
                  <w:lang w:val="en-PH" w:eastAsia="en-US"/>
                </w:rPr>
                <w:t>5.83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24" w:author="Diana Machado" w:date="2019-04-05T18:21:00Z"/>
                <w:rFonts w:ascii="Calibri" w:eastAsia="PMingLiU" w:hAnsi="Calibri" w:cs="Calibri"/>
                <w:color w:val="000000"/>
                <w:sz w:val="22"/>
                <w:szCs w:val="22"/>
                <w:lang w:val="en-PH" w:eastAsia="en-US"/>
              </w:rPr>
            </w:pPr>
            <w:ins w:id="47325" w:author="Diana Machado" w:date="2019-04-05T18:21:00Z">
              <w:r w:rsidRPr="0081683F">
                <w:rPr>
                  <w:rFonts w:ascii="Calibri" w:eastAsia="PMingLiU" w:hAnsi="Calibri" w:cs="Calibri"/>
                  <w:color w:val="000000"/>
                  <w:sz w:val="22"/>
                  <w:szCs w:val="22"/>
                  <w:lang w:val="en-PH" w:eastAsia="en-US"/>
                </w:rPr>
                <w:t>5.36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26" w:author="Diana Machado" w:date="2019-04-05T18:21:00Z"/>
                <w:rFonts w:ascii="Calibri" w:eastAsia="PMingLiU" w:hAnsi="Calibri" w:cs="Calibri"/>
                <w:color w:val="000000"/>
                <w:sz w:val="22"/>
                <w:szCs w:val="22"/>
                <w:lang w:val="en-PH" w:eastAsia="en-US"/>
              </w:rPr>
            </w:pPr>
            <w:ins w:id="47327" w:author="Diana Machado" w:date="2019-04-05T18:21:00Z">
              <w:r w:rsidRPr="0081683F">
                <w:rPr>
                  <w:rFonts w:ascii="Calibri" w:eastAsia="PMingLiU" w:hAnsi="Calibri" w:cs="Calibri"/>
                  <w:color w:val="000000"/>
                  <w:sz w:val="22"/>
                  <w:szCs w:val="22"/>
                  <w:lang w:val="en-PH" w:eastAsia="en-US"/>
                </w:rPr>
                <w:t>28.37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28" w:author="Diana Machado" w:date="2019-04-05T18:21:00Z"/>
                <w:rFonts w:ascii="Calibri" w:eastAsia="PMingLiU" w:hAnsi="Calibri" w:cs="Calibri"/>
                <w:color w:val="000000"/>
                <w:sz w:val="22"/>
                <w:szCs w:val="22"/>
                <w:lang w:val="en-PH" w:eastAsia="en-US"/>
              </w:rPr>
            </w:pPr>
            <w:ins w:id="47329" w:author="Diana Machado" w:date="2019-04-05T18:21:00Z">
              <w:r w:rsidRPr="0081683F">
                <w:rPr>
                  <w:rFonts w:ascii="Calibri" w:eastAsia="PMingLiU" w:hAnsi="Calibri" w:cs="Calibri"/>
                  <w:color w:val="000000"/>
                  <w:sz w:val="22"/>
                  <w:szCs w:val="22"/>
                  <w:lang w:val="en-PH" w:eastAsia="en-US"/>
                </w:rPr>
                <w:t>2.7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30" w:author="Diana Machado" w:date="2019-04-05T18:21:00Z"/>
                <w:rFonts w:ascii="Calibri" w:eastAsia="PMingLiU" w:hAnsi="Calibri" w:cs="Calibri"/>
                <w:color w:val="000000"/>
                <w:sz w:val="22"/>
                <w:szCs w:val="22"/>
                <w:lang w:val="en-PH" w:eastAsia="en-US"/>
              </w:rPr>
            </w:pPr>
            <w:ins w:id="47331" w:author="Diana Machado" w:date="2019-04-05T18:21:00Z">
              <w:r w:rsidRPr="0081683F">
                <w:rPr>
                  <w:rFonts w:ascii="Calibri" w:eastAsia="PMingLiU" w:hAnsi="Calibri" w:cs="Calibri"/>
                  <w:color w:val="000000"/>
                  <w:sz w:val="22"/>
                  <w:szCs w:val="22"/>
                  <w:lang w:val="en-PH" w:eastAsia="en-US"/>
                </w:rPr>
                <w:t>2.13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32" w:author="Diana Machado" w:date="2019-04-05T18:21:00Z"/>
                <w:rFonts w:ascii="Calibri" w:eastAsia="PMingLiU" w:hAnsi="Calibri" w:cs="Calibri"/>
                <w:color w:val="000000"/>
                <w:sz w:val="22"/>
                <w:szCs w:val="22"/>
                <w:lang w:val="en-PH" w:eastAsia="en-US"/>
              </w:rPr>
            </w:pPr>
            <w:ins w:id="47333" w:author="Diana Machado" w:date="2019-04-05T18:21:00Z">
              <w:r w:rsidRPr="0081683F">
                <w:rPr>
                  <w:rFonts w:ascii="Calibri" w:eastAsia="PMingLiU" w:hAnsi="Calibri" w:cs="Calibri"/>
                  <w:color w:val="000000"/>
                  <w:sz w:val="22"/>
                  <w:szCs w:val="22"/>
                  <w:lang w:val="en-PH" w:eastAsia="en-US"/>
                </w:rPr>
                <w:t>2.880</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34" w:author="Diana Machado" w:date="2019-04-05T18:21:00Z"/>
                <w:rFonts w:ascii="Calibri" w:eastAsia="PMingLiU" w:hAnsi="Calibri" w:cs="Calibri"/>
                <w:color w:val="000000"/>
                <w:sz w:val="22"/>
                <w:szCs w:val="22"/>
                <w:lang w:val="en-PH" w:eastAsia="en-US"/>
              </w:rPr>
            </w:pPr>
            <w:ins w:id="47335" w:author="Diana Machado" w:date="2019-04-05T18:21:00Z">
              <w:r w:rsidRPr="0081683F">
                <w:rPr>
                  <w:rFonts w:ascii="Calibri" w:eastAsia="PMingLiU" w:hAnsi="Calibri" w:cs="Calibri"/>
                  <w:color w:val="000000"/>
                  <w:sz w:val="22"/>
                  <w:szCs w:val="22"/>
                  <w:lang w:val="en-PH" w:eastAsia="en-US"/>
                </w:rPr>
                <w:t>1.5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36" w:author="Diana Machado" w:date="2019-04-05T18:21:00Z"/>
                <w:rFonts w:ascii="Calibri" w:eastAsia="PMingLiU" w:hAnsi="Calibri" w:cs="Calibri"/>
                <w:color w:val="000000"/>
                <w:sz w:val="22"/>
                <w:szCs w:val="22"/>
                <w:lang w:val="en-PH" w:eastAsia="en-US"/>
              </w:rPr>
            </w:pPr>
            <w:ins w:id="47337" w:author="Diana Machado" w:date="2019-04-05T18:21:00Z">
              <w:r w:rsidRPr="0081683F">
                <w:rPr>
                  <w:rFonts w:ascii="Calibri" w:eastAsia="PMingLiU" w:hAnsi="Calibri" w:cs="Calibri"/>
                  <w:color w:val="000000"/>
                  <w:sz w:val="22"/>
                  <w:szCs w:val="22"/>
                  <w:lang w:val="en-PH" w:eastAsia="en-US"/>
                </w:rPr>
                <w:t>10.666</w:t>
              </w:r>
            </w:ins>
          </w:p>
        </w:tc>
      </w:tr>
      <w:tr w:rsidR="002348ED" w:rsidRPr="0081683F" w:rsidTr="00787B33">
        <w:trPr>
          <w:trHeight w:val="286"/>
          <w:ins w:id="4733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3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34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34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34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50" w:author="Diana Machado" w:date="2019-04-05T18:21:00Z"/>
                <w:rFonts w:ascii="Calibri" w:eastAsia="PMingLiU" w:hAnsi="Calibri" w:cs="Calibri"/>
                <w:color w:val="000000"/>
                <w:sz w:val="22"/>
                <w:szCs w:val="22"/>
                <w:lang w:val="en-PH" w:eastAsia="en-US"/>
              </w:rPr>
            </w:pPr>
            <w:ins w:id="47351" w:author="Diana Machado" w:date="2019-04-05T18:21:00Z">
              <w:r w:rsidRPr="0081683F">
                <w:rPr>
                  <w:rFonts w:ascii="Calibri" w:eastAsia="PMingLiU" w:hAnsi="Calibri" w:cs="Calibri"/>
                  <w:color w:val="000000"/>
                  <w:sz w:val="22"/>
                  <w:szCs w:val="22"/>
                  <w:lang w:val="en-PH" w:eastAsia="en-US"/>
                </w:rPr>
                <w:t>Sarasot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52" w:author="Diana Machado" w:date="2019-04-05T18:21:00Z"/>
                <w:rFonts w:ascii="Calibri" w:eastAsia="PMingLiU" w:hAnsi="Calibri" w:cs="Calibri"/>
                <w:color w:val="000000"/>
                <w:sz w:val="22"/>
                <w:szCs w:val="22"/>
                <w:lang w:val="en-PH" w:eastAsia="en-US"/>
              </w:rPr>
            </w:pPr>
            <w:ins w:id="4735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54" w:author="Diana Machado" w:date="2019-04-05T18:21:00Z"/>
                <w:rFonts w:ascii="Calibri" w:eastAsia="PMingLiU" w:hAnsi="Calibri" w:cs="Calibri"/>
                <w:color w:val="000000"/>
                <w:sz w:val="22"/>
                <w:szCs w:val="22"/>
                <w:lang w:val="en-PH" w:eastAsia="en-US"/>
              </w:rPr>
            </w:pPr>
            <w:ins w:id="47355" w:author="Diana Machado" w:date="2019-04-05T18:21:00Z">
              <w:r w:rsidRPr="0081683F">
                <w:rPr>
                  <w:rFonts w:ascii="Calibri" w:eastAsia="PMingLiU" w:hAnsi="Calibri" w:cs="Calibri"/>
                  <w:color w:val="000000"/>
                  <w:sz w:val="22"/>
                  <w:szCs w:val="22"/>
                  <w:lang w:val="en-PH" w:eastAsia="en-US"/>
                </w:rPr>
                <w:t>1.90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56" w:author="Diana Machado" w:date="2019-04-05T18:21:00Z"/>
                <w:rFonts w:ascii="Calibri" w:eastAsia="PMingLiU" w:hAnsi="Calibri" w:cs="Calibri"/>
                <w:color w:val="000000"/>
                <w:sz w:val="22"/>
                <w:szCs w:val="22"/>
                <w:lang w:val="en-PH" w:eastAsia="en-US"/>
              </w:rPr>
            </w:pPr>
            <w:ins w:id="47357" w:author="Diana Machado" w:date="2019-04-05T18:21:00Z">
              <w:r w:rsidRPr="0081683F">
                <w:rPr>
                  <w:rFonts w:ascii="Calibri" w:eastAsia="PMingLiU" w:hAnsi="Calibri" w:cs="Calibri"/>
                  <w:color w:val="000000"/>
                  <w:sz w:val="22"/>
                  <w:szCs w:val="22"/>
                  <w:lang w:val="en-PH" w:eastAsia="en-US"/>
                </w:rPr>
                <w:t>1.8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58" w:author="Diana Machado" w:date="2019-04-05T18:21:00Z"/>
                <w:rFonts w:ascii="Calibri" w:eastAsia="PMingLiU" w:hAnsi="Calibri" w:cs="Calibri"/>
                <w:color w:val="000000"/>
                <w:sz w:val="22"/>
                <w:szCs w:val="22"/>
                <w:lang w:val="en-PH" w:eastAsia="en-US"/>
              </w:rPr>
            </w:pPr>
            <w:ins w:id="47359" w:author="Diana Machado" w:date="2019-04-05T18:21:00Z">
              <w:r w:rsidRPr="0081683F">
                <w:rPr>
                  <w:rFonts w:ascii="Calibri" w:eastAsia="PMingLiU" w:hAnsi="Calibri" w:cs="Calibri"/>
                  <w:color w:val="000000"/>
                  <w:sz w:val="22"/>
                  <w:szCs w:val="22"/>
                  <w:lang w:val="en-PH" w:eastAsia="en-US"/>
                </w:rPr>
                <w:t>1.94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60" w:author="Diana Machado" w:date="2019-04-05T18:21:00Z"/>
                <w:rFonts w:ascii="Calibri" w:eastAsia="PMingLiU" w:hAnsi="Calibri" w:cs="Calibri"/>
                <w:color w:val="000000"/>
                <w:sz w:val="22"/>
                <w:szCs w:val="22"/>
                <w:lang w:val="en-PH" w:eastAsia="en-US"/>
              </w:rPr>
            </w:pPr>
            <w:ins w:id="47361" w:author="Diana Machado" w:date="2019-04-05T18:21:00Z">
              <w:r w:rsidRPr="0081683F">
                <w:rPr>
                  <w:rFonts w:ascii="Calibri" w:eastAsia="PMingLiU" w:hAnsi="Calibri" w:cs="Calibri"/>
                  <w:color w:val="000000"/>
                  <w:sz w:val="22"/>
                  <w:szCs w:val="22"/>
                  <w:lang w:val="en-PH" w:eastAsia="en-US"/>
                </w:rPr>
                <w:t>0.387</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62" w:author="Diana Machado" w:date="2019-04-05T18:21:00Z"/>
                <w:rFonts w:ascii="Calibri" w:eastAsia="PMingLiU" w:hAnsi="Calibri" w:cs="Calibri"/>
                <w:color w:val="000000"/>
                <w:sz w:val="22"/>
                <w:szCs w:val="22"/>
                <w:lang w:val="en-PH" w:eastAsia="en-US"/>
              </w:rPr>
            </w:pPr>
            <w:ins w:id="47363" w:author="Diana Machado" w:date="2019-04-05T18:21:00Z">
              <w:r w:rsidRPr="0081683F">
                <w:rPr>
                  <w:rFonts w:ascii="Calibri" w:eastAsia="PMingLiU" w:hAnsi="Calibri" w:cs="Calibri"/>
                  <w:color w:val="000000"/>
                  <w:sz w:val="22"/>
                  <w:szCs w:val="22"/>
                  <w:lang w:val="en-PH" w:eastAsia="en-US"/>
                </w:rPr>
                <w:t>0.41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64" w:author="Diana Machado" w:date="2019-04-05T18:21:00Z"/>
                <w:rFonts w:ascii="Calibri" w:eastAsia="PMingLiU" w:hAnsi="Calibri" w:cs="Calibri"/>
                <w:color w:val="000000"/>
                <w:sz w:val="22"/>
                <w:szCs w:val="22"/>
                <w:lang w:val="en-PH" w:eastAsia="en-US"/>
              </w:rPr>
            </w:pPr>
            <w:ins w:id="47365" w:author="Diana Machado" w:date="2019-04-05T18:21:00Z">
              <w:r w:rsidRPr="0081683F">
                <w:rPr>
                  <w:rFonts w:ascii="Calibri" w:eastAsia="PMingLiU" w:hAnsi="Calibri" w:cs="Calibri"/>
                  <w:color w:val="000000"/>
                  <w:sz w:val="22"/>
                  <w:szCs w:val="22"/>
                  <w:lang w:val="en-PH" w:eastAsia="en-US"/>
                </w:rPr>
                <w:t>0.51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66" w:author="Diana Machado" w:date="2019-04-05T18:21:00Z"/>
                <w:rFonts w:ascii="Calibri" w:eastAsia="PMingLiU" w:hAnsi="Calibri" w:cs="Calibri"/>
                <w:color w:val="000000"/>
                <w:sz w:val="22"/>
                <w:szCs w:val="22"/>
                <w:lang w:val="en-PH" w:eastAsia="en-US"/>
              </w:rPr>
            </w:pPr>
            <w:ins w:id="47367" w:author="Diana Machado" w:date="2019-04-05T18:21:00Z">
              <w:r w:rsidRPr="0081683F">
                <w:rPr>
                  <w:rFonts w:ascii="Calibri" w:eastAsia="PMingLiU" w:hAnsi="Calibri" w:cs="Calibri"/>
                  <w:color w:val="000000"/>
                  <w:sz w:val="22"/>
                  <w:szCs w:val="22"/>
                  <w:lang w:val="en-PH" w:eastAsia="en-US"/>
                </w:rPr>
                <w:t>0.50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68" w:author="Diana Machado" w:date="2019-04-05T18:21:00Z"/>
                <w:rFonts w:ascii="Calibri" w:eastAsia="PMingLiU" w:hAnsi="Calibri" w:cs="Calibri"/>
                <w:color w:val="000000"/>
                <w:sz w:val="22"/>
                <w:szCs w:val="22"/>
                <w:lang w:val="en-PH" w:eastAsia="en-US"/>
              </w:rPr>
            </w:pPr>
            <w:ins w:id="47369" w:author="Diana Machado" w:date="2019-04-05T18:21:00Z">
              <w:r w:rsidRPr="0081683F">
                <w:rPr>
                  <w:rFonts w:ascii="Calibri" w:eastAsia="PMingLiU" w:hAnsi="Calibri" w:cs="Calibri"/>
                  <w:color w:val="000000"/>
                  <w:sz w:val="22"/>
                  <w:szCs w:val="22"/>
                  <w:lang w:val="en-PH" w:eastAsia="en-US"/>
                </w:rPr>
                <w:t>3.996</w:t>
              </w:r>
            </w:ins>
          </w:p>
        </w:tc>
      </w:tr>
      <w:tr w:rsidR="002348ED" w:rsidRPr="0081683F" w:rsidTr="00787B33">
        <w:trPr>
          <w:trHeight w:val="286"/>
          <w:ins w:id="4737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3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72" w:author="Diana Machado" w:date="2019-04-05T18:21:00Z"/>
                <w:rFonts w:ascii="Calibri" w:eastAsia="PMingLiU" w:hAnsi="Calibri" w:cs="Calibri"/>
                <w:color w:val="000000"/>
                <w:sz w:val="22"/>
                <w:szCs w:val="22"/>
                <w:lang w:val="en-PH" w:eastAsia="en-US"/>
              </w:rPr>
            </w:pPr>
            <w:ins w:id="4737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4" w:author="Diana Machado" w:date="2019-04-05T18:21:00Z"/>
                <w:rFonts w:ascii="Calibri" w:eastAsia="PMingLiU" w:hAnsi="Calibri" w:cs="Calibri"/>
                <w:color w:val="000000"/>
                <w:sz w:val="22"/>
                <w:szCs w:val="22"/>
                <w:lang w:val="en-PH" w:eastAsia="en-US"/>
              </w:rPr>
            </w:pPr>
            <w:ins w:id="47375" w:author="Diana Machado" w:date="2019-04-05T18:21:00Z">
              <w:r w:rsidRPr="0081683F">
                <w:rPr>
                  <w:rFonts w:ascii="Calibri" w:eastAsia="PMingLiU" w:hAnsi="Calibri" w:cs="Calibri"/>
                  <w:color w:val="000000"/>
                  <w:sz w:val="22"/>
                  <w:szCs w:val="22"/>
                  <w:lang w:val="en-PH" w:eastAsia="en-US"/>
                </w:rPr>
                <w:t>4.10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6" w:author="Diana Machado" w:date="2019-04-05T18:21:00Z"/>
                <w:rFonts w:ascii="Calibri" w:eastAsia="PMingLiU" w:hAnsi="Calibri" w:cs="Calibri"/>
                <w:color w:val="000000"/>
                <w:sz w:val="22"/>
                <w:szCs w:val="22"/>
                <w:lang w:val="en-PH" w:eastAsia="en-US"/>
              </w:rPr>
            </w:pPr>
            <w:ins w:id="47377" w:author="Diana Machado" w:date="2019-04-05T18:21:00Z">
              <w:r w:rsidRPr="0081683F">
                <w:rPr>
                  <w:rFonts w:ascii="Calibri" w:eastAsia="PMingLiU" w:hAnsi="Calibri" w:cs="Calibri"/>
                  <w:color w:val="000000"/>
                  <w:sz w:val="22"/>
                  <w:szCs w:val="22"/>
                  <w:lang w:val="en-PH" w:eastAsia="en-US"/>
                </w:rPr>
                <w:t>3.66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78" w:author="Diana Machado" w:date="2019-04-05T18:21:00Z"/>
                <w:rFonts w:ascii="Calibri" w:eastAsia="PMingLiU" w:hAnsi="Calibri" w:cs="Calibri"/>
                <w:color w:val="000000"/>
                <w:sz w:val="22"/>
                <w:szCs w:val="22"/>
                <w:lang w:val="en-PH" w:eastAsia="en-US"/>
              </w:rPr>
            </w:pPr>
            <w:ins w:id="47379" w:author="Diana Machado" w:date="2019-04-05T18:21:00Z">
              <w:r w:rsidRPr="0081683F">
                <w:rPr>
                  <w:rFonts w:ascii="Calibri" w:eastAsia="PMingLiU" w:hAnsi="Calibri" w:cs="Calibri"/>
                  <w:color w:val="000000"/>
                  <w:sz w:val="22"/>
                  <w:szCs w:val="22"/>
                  <w:lang w:val="en-PH" w:eastAsia="en-US"/>
                </w:rPr>
                <w:t>13.63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0" w:author="Diana Machado" w:date="2019-04-05T18:21:00Z"/>
                <w:rFonts w:ascii="Calibri" w:eastAsia="PMingLiU" w:hAnsi="Calibri" w:cs="Calibri"/>
                <w:color w:val="000000"/>
                <w:sz w:val="22"/>
                <w:szCs w:val="22"/>
                <w:lang w:val="en-PH" w:eastAsia="en-US"/>
              </w:rPr>
            </w:pPr>
            <w:ins w:id="47381" w:author="Diana Machado" w:date="2019-04-05T18:21:00Z">
              <w:r w:rsidRPr="0081683F">
                <w:rPr>
                  <w:rFonts w:ascii="Calibri" w:eastAsia="PMingLiU" w:hAnsi="Calibri" w:cs="Calibri"/>
                  <w:color w:val="000000"/>
                  <w:sz w:val="22"/>
                  <w:szCs w:val="22"/>
                  <w:lang w:val="en-PH" w:eastAsia="en-US"/>
                </w:rPr>
                <w:t>0.56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2" w:author="Diana Machado" w:date="2019-04-05T18:21:00Z"/>
                <w:rFonts w:ascii="Calibri" w:eastAsia="PMingLiU" w:hAnsi="Calibri" w:cs="Calibri"/>
                <w:color w:val="000000"/>
                <w:sz w:val="22"/>
                <w:szCs w:val="22"/>
                <w:lang w:val="en-PH" w:eastAsia="en-US"/>
              </w:rPr>
            </w:pPr>
            <w:ins w:id="47383" w:author="Diana Machado" w:date="2019-04-05T18:21:00Z">
              <w:r w:rsidRPr="0081683F">
                <w:rPr>
                  <w:rFonts w:ascii="Calibri" w:eastAsia="PMingLiU" w:hAnsi="Calibri" w:cs="Calibri"/>
                  <w:color w:val="000000"/>
                  <w:sz w:val="22"/>
                  <w:szCs w:val="22"/>
                  <w:lang w:val="en-PH" w:eastAsia="en-US"/>
                </w:rPr>
                <w:t>0.53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4" w:author="Diana Machado" w:date="2019-04-05T18:21:00Z"/>
                <w:rFonts w:ascii="Calibri" w:eastAsia="PMingLiU" w:hAnsi="Calibri" w:cs="Calibri"/>
                <w:color w:val="000000"/>
                <w:sz w:val="22"/>
                <w:szCs w:val="22"/>
                <w:lang w:val="en-PH" w:eastAsia="en-US"/>
              </w:rPr>
            </w:pPr>
            <w:ins w:id="47385" w:author="Diana Machado" w:date="2019-04-05T18:21:00Z">
              <w:r w:rsidRPr="0081683F">
                <w:rPr>
                  <w:rFonts w:ascii="Calibri" w:eastAsia="PMingLiU" w:hAnsi="Calibri" w:cs="Calibri"/>
                  <w:color w:val="000000"/>
                  <w:sz w:val="22"/>
                  <w:szCs w:val="22"/>
                  <w:lang w:val="en-PH" w:eastAsia="en-US"/>
                </w:rPr>
                <w:t>1.00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6" w:author="Diana Machado" w:date="2019-04-05T18:21:00Z"/>
                <w:rFonts w:ascii="Calibri" w:eastAsia="PMingLiU" w:hAnsi="Calibri" w:cs="Calibri"/>
                <w:color w:val="000000"/>
                <w:sz w:val="22"/>
                <w:szCs w:val="22"/>
                <w:lang w:val="en-PH" w:eastAsia="en-US"/>
              </w:rPr>
            </w:pPr>
            <w:ins w:id="47387" w:author="Diana Machado" w:date="2019-04-05T18:21:00Z">
              <w:r w:rsidRPr="0081683F">
                <w:rPr>
                  <w:rFonts w:ascii="Calibri" w:eastAsia="PMingLiU" w:hAnsi="Calibri" w:cs="Calibri"/>
                  <w:color w:val="000000"/>
                  <w:sz w:val="22"/>
                  <w:szCs w:val="22"/>
                  <w:lang w:val="en-PH" w:eastAsia="en-US"/>
                </w:rPr>
                <w:t>0.98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88" w:author="Diana Machado" w:date="2019-04-05T18:21:00Z"/>
                <w:rFonts w:ascii="Calibri" w:eastAsia="PMingLiU" w:hAnsi="Calibri" w:cs="Calibri"/>
                <w:color w:val="000000"/>
                <w:sz w:val="22"/>
                <w:szCs w:val="22"/>
                <w:lang w:val="en-PH" w:eastAsia="en-US"/>
              </w:rPr>
            </w:pPr>
            <w:ins w:id="47389" w:author="Diana Machado" w:date="2019-04-05T18:21:00Z">
              <w:r w:rsidRPr="0081683F">
                <w:rPr>
                  <w:rFonts w:ascii="Calibri" w:eastAsia="PMingLiU" w:hAnsi="Calibri" w:cs="Calibri"/>
                  <w:color w:val="000000"/>
                  <w:sz w:val="22"/>
                  <w:szCs w:val="22"/>
                  <w:lang w:val="en-PH" w:eastAsia="en-US"/>
                </w:rPr>
                <w:t>5.480</w:t>
              </w:r>
            </w:ins>
          </w:p>
        </w:tc>
      </w:tr>
      <w:tr w:rsidR="002348ED" w:rsidRPr="0081683F" w:rsidTr="00787B33">
        <w:trPr>
          <w:trHeight w:val="286"/>
          <w:ins w:id="4739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3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392" w:author="Diana Machado" w:date="2019-04-05T18:21:00Z"/>
                <w:rFonts w:ascii="Calibri" w:eastAsia="PMingLiU" w:hAnsi="Calibri" w:cs="Calibri"/>
                <w:color w:val="000000"/>
                <w:sz w:val="22"/>
                <w:szCs w:val="22"/>
                <w:lang w:val="en-PH" w:eastAsia="en-US"/>
              </w:rPr>
            </w:pPr>
            <w:ins w:id="4739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94" w:author="Diana Machado" w:date="2019-04-05T18:21:00Z"/>
                <w:rFonts w:ascii="Calibri" w:eastAsia="PMingLiU" w:hAnsi="Calibri" w:cs="Calibri"/>
                <w:color w:val="000000"/>
                <w:sz w:val="22"/>
                <w:szCs w:val="22"/>
                <w:lang w:val="en-PH" w:eastAsia="en-US"/>
              </w:rPr>
            </w:pPr>
            <w:ins w:id="47395" w:author="Diana Machado" w:date="2019-04-05T18:21:00Z">
              <w:r w:rsidRPr="0081683F">
                <w:rPr>
                  <w:rFonts w:ascii="Calibri" w:eastAsia="PMingLiU" w:hAnsi="Calibri" w:cs="Calibri"/>
                  <w:color w:val="000000"/>
                  <w:sz w:val="22"/>
                  <w:szCs w:val="22"/>
                  <w:lang w:val="en-PH" w:eastAsia="en-US"/>
                </w:rPr>
                <w:t>5.95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396" w:author="Diana Machado" w:date="2019-04-05T18:21:00Z"/>
                <w:rFonts w:ascii="Calibri" w:eastAsia="PMingLiU" w:hAnsi="Calibri" w:cs="Calibri"/>
                <w:color w:val="000000"/>
                <w:sz w:val="22"/>
                <w:szCs w:val="22"/>
                <w:lang w:val="en-PH" w:eastAsia="en-US"/>
              </w:rPr>
            </w:pPr>
            <w:ins w:id="47397" w:author="Diana Machado" w:date="2019-04-05T18:21:00Z">
              <w:r w:rsidRPr="0081683F">
                <w:rPr>
                  <w:rFonts w:ascii="Calibri" w:eastAsia="PMingLiU" w:hAnsi="Calibri" w:cs="Calibri"/>
                  <w:color w:val="000000"/>
                  <w:sz w:val="22"/>
                  <w:szCs w:val="22"/>
                  <w:lang w:val="en-PH" w:eastAsia="en-US"/>
                </w:rPr>
                <w:t>6.23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398" w:author="Diana Machado" w:date="2019-04-05T18:21:00Z"/>
                <w:rFonts w:ascii="Calibri" w:eastAsia="PMingLiU" w:hAnsi="Calibri" w:cs="Calibri"/>
                <w:color w:val="000000"/>
                <w:sz w:val="22"/>
                <w:szCs w:val="22"/>
                <w:lang w:val="en-PH" w:eastAsia="en-US"/>
              </w:rPr>
            </w:pPr>
            <w:ins w:id="47399" w:author="Diana Machado" w:date="2019-04-05T18:21:00Z">
              <w:r w:rsidRPr="0081683F">
                <w:rPr>
                  <w:rFonts w:ascii="Calibri" w:eastAsia="PMingLiU" w:hAnsi="Calibri" w:cs="Calibri"/>
                  <w:color w:val="000000"/>
                  <w:sz w:val="22"/>
                  <w:szCs w:val="22"/>
                  <w:lang w:val="en-PH" w:eastAsia="en-US"/>
                </w:rPr>
                <w:t>21.58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00" w:author="Diana Machado" w:date="2019-04-05T18:21:00Z"/>
                <w:rFonts w:ascii="Calibri" w:eastAsia="PMingLiU" w:hAnsi="Calibri" w:cs="Calibri"/>
                <w:color w:val="000000"/>
                <w:sz w:val="22"/>
                <w:szCs w:val="22"/>
                <w:lang w:val="en-PH" w:eastAsia="en-US"/>
              </w:rPr>
            </w:pPr>
            <w:ins w:id="47401" w:author="Diana Machado" w:date="2019-04-05T18:21:00Z">
              <w:r w:rsidRPr="0081683F">
                <w:rPr>
                  <w:rFonts w:ascii="Calibri" w:eastAsia="PMingLiU" w:hAnsi="Calibri" w:cs="Calibri"/>
                  <w:color w:val="000000"/>
                  <w:sz w:val="22"/>
                  <w:szCs w:val="22"/>
                  <w:lang w:val="en-PH" w:eastAsia="en-US"/>
                </w:rPr>
                <w:t>1.17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02" w:author="Diana Machado" w:date="2019-04-05T18:21:00Z"/>
                <w:rFonts w:ascii="Calibri" w:eastAsia="PMingLiU" w:hAnsi="Calibri" w:cs="Calibri"/>
                <w:color w:val="000000"/>
                <w:sz w:val="22"/>
                <w:szCs w:val="22"/>
                <w:lang w:val="en-PH" w:eastAsia="en-US"/>
              </w:rPr>
            </w:pPr>
            <w:ins w:id="47403" w:author="Diana Machado" w:date="2019-04-05T18:21:00Z">
              <w:r w:rsidRPr="0081683F">
                <w:rPr>
                  <w:rFonts w:ascii="Calibri" w:eastAsia="PMingLiU" w:hAnsi="Calibri" w:cs="Calibri"/>
                  <w:color w:val="000000"/>
                  <w:sz w:val="22"/>
                  <w:szCs w:val="22"/>
                  <w:lang w:val="en-PH" w:eastAsia="en-US"/>
                </w:rPr>
                <w:t>0.96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04" w:author="Diana Machado" w:date="2019-04-05T18:21:00Z"/>
                <w:rFonts w:ascii="Calibri" w:eastAsia="PMingLiU" w:hAnsi="Calibri" w:cs="Calibri"/>
                <w:color w:val="000000"/>
                <w:sz w:val="22"/>
                <w:szCs w:val="22"/>
                <w:lang w:val="en-PH" w:eastAsia="en-US"/>
              </w:rPr>
            </w:pPr>
            <w:ins w:id="47405" w:author="Diana Machado" w:date="2019-04-05T18:21:00Z">
              <w:r w:rsidRPr="0081683F">
                <w:rPr>
                  <w:rFonts w:ascii="Calibri" w:eastAsia="PMingLiU" w:hAnsi="Calibri" w:cs="Calibri"/>
                  <w:color w:val="000000"/>
                  <w:sz w:val="22"/>
                  <w:szCs w:val="22"/>
                  <w:lang w:val="en-PH" w:eastAsia="en-US"/>
                </w:rPr>
                <w:t>1.6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06" w:author="Diana Machado" w:date="2019-04-05T18:21:00Z"/>
                <w:rFonts w:ascii="Calibri" w:eastAsia="PMingLiU" w:hAnsi="Calibri" w:cs="Calibri"/>
                <w:color w:val="000000"/>
                <w:sz w:val="22"/>
                <w:szCs w:val="22"/>
                <w:lang w:val="en-PH" w:eastAsia="en-US"/>
              </w:rPr>
            </w:pPr>
            <w:ins w:id="47407" w:author="Diana Machado" w:date="2019-04-05T18:21:00Z">
              <w:r w:rsidRPr="0081683F">
                <w:rPr>
                  <w:rFonts w:ascii="Calibri" w:eastAsia="PMingLiU" w:hAnsi="Calibri" w:cs="Calibri"/>
                  <w:color w:val="000000"/>
                  <w:sz w:val="22"/>
                  <w:szCs w:val="22"/>
                  <w:lang w:val="en-PH" w:eastAsia="en-US"/>
                </w:rPr>
                <w:t>1.604</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08" w:author="Diana Machado" w:date="2019-04-05T18:21:00Z"/>
                <w:rFonts w:ascii="Calibri" w:eastAsia="PMingLiU" w:hAnsi="Calibri" w:cs="Calibri"/>
                <w:color w:val="000000"/>
                <w:sz w:val="22"/>
                <w:szCs w:val="22"/>
                <w:lang w:val="en-PH" w:eastAsia="en-US"/>
              </w:rPr>
            </w:pPr>
            <w:ins w:id="47409" w:author="Diana Machado" w:date="2019-04-05T18:21:00Z">
              <w:r w:rsidRPr="0081683F">
                <w:rPr>
                  <w:rFonts w:ascii="Calibri" w:eastAsia="PMingLiU" w:hAnsi="Calibri" w:cs="Calibri"/>
                  <w:color w:val="000000"/>
                  <w:sz w:val="22"/>
                  <w:szCs w:val="22"/>
                  <w:lang w:val="en-PH" w:eastAsia="en-US"/>
                </w:rPr>
                <w:t>7.525</w:t>
              </w:r>
            </w:ins>
          </w:p>
        </w:tc>
      </w:tr>
      <w:tr w:rsidR="002348ED" w:rsidRPr="0081683F" w:rsidTr="00787B33">
        <w:trPr>
          <w:trHeight w:val="286"/>
          <w:ins w:id="4741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1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1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1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1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1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1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1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1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2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42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22" w:author="Diana Machado" w:date="2019-04-05T18:21:00Z"/>
                <w:rFonts w:ascii="Calibri" w:eastAsia="PMingLiU" w:hAnsi="Calibri" w:cs="Calibri"/>
                <w:color w:val="000000"/>
                <w:sz w:val="22"/>
                <w:szCs w:val="22"/>
                <w:lang w:val="en-PH" w:eastAsia="en-US"/>
              </w:rPr>
            </w:pPr>
            <w:ins w:id="47423" w:author="Diana Machado" w:date="2019-04-05T18:21:00Z">
              <w:r w:rsidRPr="0081683F">
                <w:rPr>
                  <w:rFonts w:ascii="Calibri" w:eastAsia="PMingLiU" w:hAnsi="Calibri" w:cs="Calibri"/>
                  <w:color w:val="000000"/>
                  <w:sz w:val="22"/>
                  <w:szCs w:val="22"/>
                  <w:lang w:val="en-PH" w:eastAsia="en-US"/>
                </w:rPr>
                <w:t>Seminol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24" w:author="Diana Machado" w:date="2019-04-05T18:21:00Z"/>
                <w:rFonts w:ascii="Calibri" w:eastAsia="PMingLiU" w:hAnsi="Calibri" w:cs="Calibri"/>
                <w:color w:val="000000"/>
                <w:sz w:val="22"/>
                <w:szCs w:val="22"/>
                <w:lang w:val="en-PH" w:eastAsia="en-US"/>
              </w:rPr>
            </w:pPr>
            <w:ins w:id="4742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26" w:author="Diana Machado" w:date="2019-04-05T18:21:00Z"/>
                <w:rFonts w:ascii="Calibri" w:eastAsia="PMingLiU" w:hAnsi="Calibri" w:cs="Calibri"/>
                <w:color w:val="000000"/>
                <w:sz w:val="22"/>
                <w:szCs w:val="22"/>
                <w:lang w:val="en-PH" w:eastAsia="en-US"/>
              </w:rPr>
            </w:pPr>
            <w:ins w:id="47427" w:author="Diana Machado" w:date="2019-04-05T18:21:00Z">
              <w:r w:rsidRPr="0081683F">
                <w:rPr>
                  <w:rFonts w:ascii="Calibri" w:eastAsia="PMingLiU" w:hAnsi="Calibri" w:cs="Calibri"/>
                  <w:color w:val="000000"/>
                  <w:sz w:val="22"/>
                  <w:szCs w:val="22"/>
                  <w:lang w:val="en-PH" w:eastAsia="en-US"/>
                </w:rPr>
                <w:t>1.26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28" w:author="Diana Machado" w:date="2019-04-05T18:21:00Z"/>
                <w:rFonts w:ascii="Calibri" w:eastAsia="PMingLiU" w:hAnsi="Calibri" w:cs="Calibri"/>
                <w:color w:val="000000"/>
                <w:sz w:val="22"/>
                <w:szCs w:val="22"/>
                <w:lang w:val="en-PH" w:eastAsia="en-US"/>
              </w:rPr>
            </w:pPr>
            <w:ins w:id="47429" w:author="Diana Machado" w:date="2019-04-05T18:21:00Z">
              <w:r w:rsidRPr="0081683F">
                <w:rPr>
                  <w:rFonts w:ascii="Calibri" w:eastAsia="PMingLiU" w:hAnsi="Calibri" w:cs="Calibri"/>
                  <w:color w:val="000000"/>
                  <w:sz w:val="22"/>
                  <w:szCs w:val="22"/>
                  <w:lang w:val="en-PH" w:eastAsia="en-US"/>
                </w:rPr>
                <w:t>1.55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30" w:author="Diana Machado" w:date="2019-04-05T18:21:00Z"/>
                <w:rFonts w:ascii="Calibri" w:eastAsia="PMingLiU" w:hAnsi="Calibri" w:cs="Calibri"/>
                <w:color w:val="000000"/>
                <w:sz w:val="22"/>
                <w:szCs w:val="22"/>
                <w:lang w:val="en-PH" w:eastAsia="en-US"/>
              </w:rPr>
            </w:pPr>
            <w:ins w:id="47431" w:author="Diana Machado" w:date="2019-04-05T18:21:00Z">
              <w:r w:rsidRPr="0081683F">
                <w:rPr>
                  <w:rFonts w:ascii="Calibri" w:eastAsia="PMingLiU" w:hAnsi="Calibri" w:cs="Calibri"/>
                  <w:color w:val="000000"/>
                  <w:sz w:val="22"/>
                  <w:szCs w:val="22"/>
                  <w:lang w:val="en-PH" w:eastAsia="en-US"/>
                </w:rPr>
                <w:t>3.86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32" w:author="Diana Machado" w:date="2019-04-05T18:21:00Z"/>
                <w:rFonts w:ascii="Calibri" w:eastAsia="PMingLiU" w:hAnsi="Calibri" w:cs="Calibri"/>
                <w:color w:val="000000"/>
                <w:sz w:val="22"/>
                <w:szCs w:val="22"/>
                <w:lang w:val="en-PH" w:eastAsia="en-US"/>
              </w:rPr>
            </w:pPr>
            <w:ins w:id="47433" w:author="Diana Machado" w:date="2019-04-05T18:21:00Z">
              <w:r w:rsidRPr="0081683F">
                <w:rPr>
                  <w:rFonts w:ascii="Calibri" w:eastAsia="PMingLiU" w:hAnsi="Calibri" w:cs="Calibri"/>
                  <w:color w:val="000000"/>
                  <w:sz w:val="22"/>
                  <w:szCs w:val="22"/>
                  <w:lang w:val="en-PH" w:eastAsia="en-US"/>
                </w:rPr>
                <w:t>0.25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34" w:author="Diana Machado" w:date="2019-04-05T18:21:00Z"/>
                <w:rFonts w:ascii="Calibri" w:eastAsia="PMingLiU" w:hAnsi="Calibri" w:cs="Calibri"/>
                <w:color w:val="000000"/>
                <w:sz w:val="22"/>
                <w:szCs w:val="22"/>
                <w:lang w:val="en-PH" w:eastAsia="en-US"/>
              </w:rPr>
            </w:pPr>
            <w:ins w:id="47435" w:author="Diana Machado" w:date="2019-04-05T18:21:00Z">
              <w:r w:rsidRPr="0081683F">
                <w:rPr>
                  <w:rFonts w:ascii="Calibri" w:eastAsia="PMingLiU" w:hAnsi="Calibri" w:cs="Calibri"/>
                  <w:color w:val="000000"/>
                  <w:sz w:val="22"/>
                  <w:szCs w:val="22"/>
                  <w:lang w:val="en-PH" w:eastAsia="en-US"/>
                </w:rPr>
                <w:t>0.222</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36" w:author="Diana Machado" w:date="2019-04-05T18:21:00Z"/>
                <w:rFonts w:ascii="Calibri" w:eastAsia="PMingLiU" w:hAnsi="Calibri" w:cs="Calibri"/>
                <w:color w:val="000000"/>
                <w:sz w:val="22"/>
                <w:szCs w:val="22"/>
                <w:lang w:val="en-PH" w:eastAsia="en-US"/>
              </w:rPr>
            </w:pPr>
            <w:ins w:id="47437" w:author="Diana Machado" w:date="2019-04-05T18:21:00Z">
              <w:r w:rsidRPr="0081683F">
                <w:rPr>
                  <w:rFonts w:ascii="Calibri" w:eastAsia="PMingLiU" w:hAnsi="Calibri" w:cs="Calibri"/>
                  <w:color w:val="000000"/>
                  <w:sz w:val="22"/>
                  <w:szCs w:val="22"/>
                  <w:lang w:val="en-PH" w:eastAsia="en-US"/>
                </w:rPr>
                <w:t>0.33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38" w:author="Diana Machado" w:date="2019-04-05T18:21:00Z"/>
                <w:rFonts w:ascii="Calibri" w:eastAsia="PMingLiU" w:hAnsi="Calibri" w:cs="Calibri"/>
                <w:color w:val="000000"/>
                <w:sz w:val="22"/>
                <w:szCs w:val="22"/>
                <w:lang w:val="en-PH" w:eastAsia="en-US"/>
              </w:rPr>
            </w:pPr>
            <w:ins w:id="47439" w:author="Diana Machado" w:date="2019-04-05T18:21:00Z">
              <w:r w:rsidRPr="0081683F">
                <w:rPr>
                  <w:rFonts w:ascii="Calibri" w:eastAsia="PMingLiU" w:hAnsi="Calibri" w:cs="Calibri"/>
                  <w:color w:val="000000"/>
                  <w:sz w:val="22"/>
                  <w:szCs w:val="22"/>
                  <w:lang w:val="en-PH" w:eastAsia="en-US"/>
                </w:rPr>
                <w:t>0.32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0" w:author="Diana Machado" w:date="2019-04-05T18:21:00Z"/>
                <w:rFonts w:ascii="Calibri" w:eastAsia="PMingLiU" w:hAnsi="Calibri" w:cs="Calibri"/>
                <w:color w:val="000000"/>
                <w:sz w:val="22"/>
                <w:szCs w:val="22"/>
                <w:lang w:val="en-PH" w:eastAsia="en-US"/>
              </w:rPr>
            </w:pPr>
            <w:ins w:id="47441" w:author="Diana Machado" w:date="2019-04-05T18:21:00Z">
              <w:r w:rsidRPr="0081683F">
                <w:rPr>
                  <w:rFonts w:ascii="Calibri" w:eastAsia="PMingLiU" w:hAnsi="Calibri" w:cs="Calibri"/>
                  <w:color w:val="000000"/>
                  <w:sz w:val="22"/>
                  <w:szCs w:val="22"/>
                  <w:lang w:val="en-PH" w:eastAsia="en-US"/>
                </w:rPr>
                <w:t>2.408</w:t>
              </w:r>
            </w:ins>
          </w:p>
        </w:tc>
      </w:tr>
      <w:tr w:rsidR="002348ED" w:rsidRPr="0081683F" w:rsidTr="00787B33">
        <w:trPr>
          <w:trHeight w:val="286"/>
          <w:ins w:id="4744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4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44" w:author="Diana Machado" w:date="2019-04-05T18:21:00Z"/>
                <w:rFonts w:ascii="Calibri" w:eastAsia="PMingLiU" w:hAnsi="Calibri" w:cs="Calibri"/>
                <w:color w:val="000000"/>
                <w:sz w:val="22"/>
                <w:szCs w:val="22"/>
                <w:lang w:val="en-PH" w:eastAsia="en-US"/>
              </w:rPr>
            </w:pPr>
            <w:ins w:id="4744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6" w:author="Diana Machado" w:date="2019-04-05T18:21:00Z"/>
                <w:rFonts w:ascii="Calibri" w:eastAsia="PMingLiU" w:hAnsi="Calibri" w:cs="Calibri"/>
                <w:color w:val="000000"/>
                <w:sz w:val="22"/>
                <w:szCs w:val="22"/>
                <w:lang w:val="en-PH" w:eastAsia="en-US"/>
              </w:rPr>
            </w:pPr>
            <w:ins w:id="47447" w:author="Diana Machado" w:date="2019-04-05T18:21:00Z">
              <w:r w:rsidRPr="0081683F">
                <w:rPr>
                  <w:rFonts w:ascii="Calibri" w:eastAsia="PMingLiU" w:hAnsi="Calibri" w:cs="Calibri"/>
                  <w:color w:val="000000"/>
                  <w:sz w:val="22"/>
                  <w:szCs w:val="22"/>
                  <w:lang w:val="en-PH" w:eastAsia="en-US"/>
                </w:rPr>
                <w:t>2.37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48" w:author="Diana Machado" w:date="2019-04-05T18:21:00Z"/>
                <w:rFonts w:ascii="Calibri" w:eastAsia="PMingLiU" w:hAnsi="Calibri" w:cs="Calibri"/>
                <w:color w:val="000000"/>
                <w:sz w:val="22"/>
                <w:szCs w:val="22"/>
                <w:lang w:val="en-PH" w:eastAsia="en-US"/>
              </w:rPr>
            </w:pPr>
            <w:ins w:id="47449" w:author="Diana Machado" w:date="2019-04-05T18:21:00Z">
              <w:r w:rsidRPr="0081683F">
                <w:rPr>
                  <w:rFonts w:ascii="Calibri" w:eastAsia="PMingLiU" w:hAnsi="Calibri" w:cs="Calibri"/>
                  <w:color w:val="000000"/>
                  <w:sz w:val="22"/>
                  <w:szCs w:val="22"/>
                  <w:lang w:val="en-PH" w:eastAsia="en-US"/>
                </w:rPr>
                <w:t>2.3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0" w:author="Diana Machado" w:date="2019-04-05T18:21:00Z"/>
                <w:rFonts w:ascii="Calibri" w:eastAsia="PMingLiU" w:hAnsi="Calibri" w:cs="Calibri"/>
                <w:color w:val="000000"/>
                <w:sz w:val="22"/>
                <w:szCs w:val="22"/>
                <w:lang w:val="en-PH" w:eastAsia="en-US"/>
              </w:rPr>
            </w:pPr>
            <w:ins w:id="47451" w:author="Diana Machado" w:date="2019-04-05T18:21:00Z">
              <w:r w:rsidRPr="0081683F">
                <w:rPr>
                  <w:rFonts w:ascii="Calibri" w:eastAsia="PMingLiU" w:hAnsi="Calibri" w:cs="Calibri"/>
                  <w:color w:val="000000"/>
                  <w:sz w:val="22"/>
                  <w:szCs w:val="22"/>
                  <w:lang w:val="en-PH" w:eastAsia="en-US"/>
                </w:rPr>
                <w:t>5.60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2" w:author="Diana Machado" w:date="2019-04-05T18:21:00Z"/>
                <w:rFonts w:ascii="Calibri" w:eastAsia="PMingLiU" w:hAnsi="Calibri" w:cs="Calibri"/>
                <w:color w:val="000000"/>
                <w:sz w:val="22"/>
                <w:szCs w:val="22"/>
                <w:lang w:val="en-PH" w:eastAsia="en-US"/>
              </w:rPr>
            </w:pPr>
            <w:ins w:id="47453" w:author="Diana Machado" w:date="2019-04-05T18:21:00Z">
              <w:r w:rsidRPr="0081683F">
                <w:rPr>
                  <w:rFonts w:ascii="Calibri" w:eastAsia="PMingLiU" w:hAnsi="Calibri" w:cs="Calibri"/>
                  <w:color w:val="000000"/>
                  <w:sz w:val="22"/>
                  <w:szCs w:val="22"/>
                  <w:lang w:val="en-PH" w:eastAsia="en-US"/>
                </w:rPr>
                <w:t>0.28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4" w:author="Diana Machado" w:date="2019-04-05T18:21:00Z"/>
                <w:rFonts w:ascii="Calibri" w:eastAsia="PMingLiU" w:hAnsi="Calibri" w:cs="Calibri"/>
                <w:color w:val="000000"/>
                <w:sz w:val="22"/>
                <w:szCs w:val="22"/>
                <w:lang w:val="en-PH" w:eastAsia="en-US"/>
              </w:rPr>
            </w:pPr>
            <w:ins w:id="47455" w:author="Diana Machado" w:date="2019-04-05T18:21:00Z">
              <w:r w:rsidRPr="0081683F">
                <w:rPr>
                  <w:rFonts w:ascii="Calibri" w:eastAsia="PMingLiU" w:hAnsi="Calibri" w:cs="Calibri"/>
                  <w:color w:val="000000"/>
                  <w:sz w:val="22"/>
                  <w:szCs w:val="22"/>
                  <w:lang w:val="en-PH" w:eastAsia="en-US"/>
                </w:rPr>
                <w:t>0.27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6" w:author="Diana Machado" w:date="2019-04-05T18:21:00Z"/>
                <w:rFonts w:ascii="Calibri" w:eastAsia="PMingLiU" w:hAnsi="Calibri" w:cs="Calibri"/>
                <w:color w:val="000000"/>
                <w:sz w:val="22"/>
                <w:szCs w:val="22"/>
                <w:lang w:val="en-PH" w:eastAsia="en-US"/>
              </w:rPr>
            </w:pPr>
            <w:ins w:id="47457" w:author="Diana Machado" w:date="2019-04-05T18:21:00Z">
              <w:r w:rsidRPr="0081683F">
                <w:rPr>
                  <w:rFonts w:ascii="Calibri" w:eastAsia="PMingLiU" w:hAnsi="Calibri" w:cs="Calibri"/>
                  <w:color w:val="000000"/>
                  <w:sz w:val="22"/>
                  <w:szCs w:val="22"/>
                  <w:lang w:val="en-PH" w:eastAsia="en-US"/>
                </w:rPr>
                <w:t>0.478</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58" w:author="Diana Machado" w:date="2019-04-05T18:21:00Z"/>
                <w:rFonts w:ascii="Calibri" w:eastAsia="PMingLiU" w:hAnsi="Calibri" w:cs="Calibri"/>
                <w:color w:val="000000"/>
                <w:sz w:val="22"/>
                <w:szCs w:val="22"/>
                <w:lang w:val="en-PH" w:eastAsia="en-US"/>
              </w:rPr>
            </w:pPr>
            <w:ins w:id="47459" w:author="Diana Machado" w:date="2019-04-05T18:21:00Z">
              <w:r w:rsidRPr="0081683F">
                <w:rPr>
                  <w:rFonts w:ascii="Calibri" w:eastAsia="PMingLiU" w:hAnsi="Calibri" w:cs="Calibri"/>
                  <w:color w:val="000000"/>
                  <w:sz w:val="22"/>
                  <w:szCs w:val="22"/>
                  <w:lang w:val="en-PH" w:eastAsia="en-US"/>
                </w:rPr>
                <w:t>0.477</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60" w:author="Diana Machado" w:date="2019-04-05T18:21:00Z"/>
                <w:rFonts w:ascii="Calibri" w:eastAsia="PMingLiU" w:hAnsi="Calibri" w:cs="Calibri"/>
                <w:color w:val="000000"/>
                <w:sz w:val="22"/>
                <w:szCs w:val="22"/>
                <w:lang w:val="en-PH" w:eastAsia="en-US"/>
              </w:rPr>
            </w:pPr>
            <w:ins w:id="47461" w:author="Diana Machado" w:date="2019-04-05T18:21:00Z">
              <w:r w:rsidRPr="0081683F">
                <w:rPr>
                  <w:rFonts w:ascii="Calibri" w:eastAsia="PMingLiU" w:hAnsi="Calibri" w:cs="Calibri"/>
                  <w:color w:val="000000"/>
                  <w:sz w:val="22"/>
                  <w:szCs w:val="22"/>
                  <w:lang w:val="en-PH" w:eastAsia="en-US"/>
                </w:rPr>
                <w:t>3.106</w:t>
              </w:r>
            </w:ins>
          </w:p>
        </w:tc>
      </w:tr>
      <w:tr w:rsidR="002348ED" w:rsidRPr="0081683F" w:rsidTr="00787B33">
        <w:trPr>
          <w:trHeight w:val="286"/>
          <w:ins w:id="4746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46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64" w:author="Diana Machado" w:date="2019-04-05T18:21:00Z"/>
                <w:rFonts w:ascii="Calibri" w:eastAsia="PMingLiU" w:hAnsi="Calibri" w:cs="Calibri"/>
                <w:color w:val="000000"/>
                <w:sz w:val="22"/>
                <w:szCs w:val="22"/>
                <w:lang w:val="en-PH" w:eastAsia="en-US"/>
              </w:rPr>
            </w:pPr>
            <w:ins w:id="4746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66" w:author="Diana Machado" w:date="2019-04-05T18:21:00Z"/>
                <w:rFonts w:ascii="Calibri" w:eastAsia="PMingLiU" w:hAnsi="Calibri" w:cs="Calibri"/>
                <w:color w:val="000000"/>
                <w:sz w:val="22"/>
                <w:szCs w:val="22"/>
                <w:lang w:val="en-PH" w:eastAsia="en-US"/>
              </w:rPr>
            </w:pPr>
            <w:ins w:id="47467" w:author="Diana Machado" w:date="2019-04-05T18:21:00Z">
              <w:r w:rsidRPr="0081683F">
                <w:rPr>
                  <w:rFonts w:ascii="Calibri" w:eastAsia="PMingLiU" w:hAnsi="Calibri" w:cs="Calibri"/>
                  <w:color w:val="000000"/>
                  <w:sz w:val="22"/>
                  <w:szCs w:val="22"/>
                  <w:lang w:val="en-PH" w:eastAsia="en-US"/>
                </w:rPr>
                <w:t>2.694</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68" w:author="Diana Machado" w:date="2019-04-05T18:21:00Z"/>
                <w:rFonts w:ascii="Calibri" w:eastAsia="PMingLiU" w:hAnsi="Calibri" w:cs="Calibri"/>
                <w:color w:val="000000"/>
                <w:sz w:val="22"/>
                <w:szCs w:val="22"/>
                <w:lang w:val="en-PH" w:eastAsia="en-US"/>
              </w:rPr>
            </w:pPr>
            <w:ins w:id="47469" w:author="Diana Machado" w:date="2019-04-05T18:21:00Z">
              <w:r w:rsidRPr="0081683F">
                <w:rPr>
                  <w:rFonts w:ascii="Calibri" w:eastAsia="PMingLiU" w:hAnsi="Calibri" w:cs="Calibri"/>
                  <w:color w:val="000000"/>
                  <w:sz w:val="22"/>
                  <w:szCs w:val="22"/>
                  <w:lang w:val="en-PH" w:eastAsia="en-US"/>
                </w:rPr>
                <w:t>2.78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70" w:author="Diana Machado" w:date="2019-04-05T18:21:00Z"/>
                <w:rFonts w:ascii="Calibri" w:eastAsia="PMingLiU" w:hAnsi="Calibri" w:cs="Calibri"/>
                <w:color w:val="000000"/>
                <w:sz w:val="22"/>
                <w:szCs w:val="22"/>
                <w:lang w:val="en-PH" w:eastAsia="en-US"/>
              </w:rPr>
            </w:pPr>
            <w:ins w:id="47471" w:author="Diana Machado" w:date="2019-04-05T18:21:00Z">
              <w:r w:rsidRPr="0081683F">
                <w:rPr>
                  <w:rFonts w:ascii="Calibri" w:eastAsia="PMingLiU" w:hAnsi="Calibri" w:cs="Calibri"/>
                  <w:color w:val="000000"/>
                  <w:sz w:val="22"/>
                  <w:szCs w:val="22"/>
                  <w:lang w:val="en-PH" w:eastAsia="en-US"/>
                </w:rPr>
                <w:t>7.66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72" w:author="Diana Machado" w:date="2019-04-05T18:21:00Z"/>
                <w:rFonts w:ascii="Calibri" w:eastAsia="PMingLiU" w:hAnsi="Calibri" w:cs="Calibri"/>
                <w:color w:val="000000"/>
                <w:sz w:val="22"/>
                <w:szCs w:val="22"/>
                <w:lang w:val="en-PH" w:eastAsia="en-US"/>
              </w:rPr>
            </w:pPr>
            <w:ins w:id="47473" w:author="Diana Machado" w:date="2019-04-05T18:21:00Z">
              <w:r w:rsidRPr="0081683F">
                <w:rPr>
                  <w:rFonts w:ascii="Calibri" w:eastAsia="PMingLiU" w:hAnsi="Calibri" w:cs="Calibri"/>
                  <w:color w:val="000000"/>
                  <w:sz w:val="22"/>
                  <w:szCs w:val="22"/>
                  <w:lang w:val="en-PH" w:eastAsia="en-US"/>
                </w:rPr>
                <w:t>0.34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474" w:author="Diana Machado" w:date="2019-04-05T18:21:00Z"/>
                <w:rFonts w:ascii="Calibri" w:eastAsia="PMingLiU" w:hAnsi="Calibri" w:cs="Calibri"/>
                <w:color w:val="000000"/>
                <w:sz w:val="22"/>
                <w:szCs w:val="22"/>
                <w:lang w:val="en-PH" w:eastAsia="en-US"/>
              </w:rPr>
            </w:pPr>
            <w:ins w:id="47475" w:author="Diana Machado" w:date="2019-04-05T18:21:00Z">
              <w:r w:rsidRPr="0081683F">
                <w:rPr>
                  <w:rFonts w:ascii="Calibri" w:eastAsia="PMingLiU" w:hAnsi="Calibri" w:cs="Calibri"/>
                  <w:color w:val="000000"/>
                  <w:sz w:val="22"/>
                  <w:szCs w:val="22"/>
                  <w:lang w:val="en-PH" w:eastAsia="en-US"/>
                </w:rPr>
                <w:t>0.36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76" w:author="Diana Machado" w:date="2019-04-05T18:21:00Z"/>
                <w:rFonts w:ascii="Calibri" w:eastAsia="PMingLiU" w:hAnsi="Calibri" w:cs="Calibri"/>
                <w:color w:val="000000"/>
                <w:sz w:val="22"/>
                <w:szCs w:val="22"/>
                <w:lang w:val="en-PH" w:eastAsia="en-US"/>
              </w:rPr>
            </w:pPr>
            <w:ins w:id="47477" w:author="Diana Machado" w:date="2019-04-05T18:21:00Z">
              <w:r w:rsidRPr="0081683F">
                <w:rPr>
                  <w:rFonts w:ascii="Calibri" w:eastAsia="PMingLiU" w:hAnsi="Calibri" w:cs="Calibri"/>
                  <w:color w:val="000000"/>
                  <w:sz w:val="22"/>
                  <w:szCs w:val="22"/>
                  <w:lang w:val="en-PH" w:eastAsia="en-US"/>
                </w:rPr>
                <w:t>0.73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78" w:author="Diana Machado" w:date="2019-04-05T18:21:00Z"/>
                <w:rFonts w:ascii="Calibri" w:eastAsia="PMingLiU" w:hAnsi="Calibri" w:cs="Calibri"/>
                <w:color w:val="000000"/>
                <w:sz w:val="22"/>
                <w:szCs w:val="22"/>
                <w:lang w:val="en-PH" w:eastAsia="en-US"/>
              </w:rPr>
            </w:pPr>
            <w:ins w:id="47479" w:author="Diana Machado" w:date="2019-04-05T18:21:00Z">
              <w:r w:rsidRPr="0081683F">
                <w:rPr>
                  <w:rFonts w:ascii="Calibri" w:eastAsia="PMingLiU" w:hAnsi="Calibri" w:cs="Calibri"/>
                  <w:color w:val="000000"/>
                  <w:sz w:val="22"/>
                  <w:szCs w:val="22"/>
                  <w:lang w:val="en-PH" w:eastAsia="en-US"/>
                </w:rPr>
                <w:t>0.572</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80" w:author="Diana Machado" w:date="2019-04-05T18:21:00Z"/>
                <w:rFonts w:ascii="Calibri" w:eastAsia="PMingLiU" w:hAnsi="Calibri" w:cs="Calibri"/>
                <w:color w:val="000000"/>
                <w:sz w:val="22"/>
                <w:szCs w:val="22"/>
                <w:lang w:val="en-PH" w:eastAsia="en-US"/>
              </w:rPr>
            </w:pPr>
            <w:ins w:id="47481" w:author="Diana Machado" w:date="2019-04-05T18:21:00Z">
              <w:r w:rsidRPr="0081683F">
                <w:rPr>
                  <w:rFonts w:ascii="Calibri" w:eastAsia="PMingLiU" w:hAnsi="Calibri" w:cs="Calibri"/>
                  <w:color w:val="000000"/>
                  <w:sz w:val="22"/>
                  <w:szCs w:val="22"/>
                  <w:lang w:val="en-PH" w:eastAsia="en-US"/>
                </w:rPr>
                <w:t>3.871</w:t>
              </w:r>
            </w:ins>
          </w:p>
        </w:tc>
      </w:tr>
      <w:tr w:rsidR="002348ED" w:rsidRPr="0081683F" w:rsidTr="00787B33">
        <w:trPr>
          <w:trHeight w:val="286"/>
          <w:ins w:id="4748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8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48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8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8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8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8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8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9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9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49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49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94" w:author="Diana Machado" w:date="2019-04-05T18:21:00Z"/>
                <w:rFonts w:ascii="Calibri" w:eastAsia="PMingLiU" w:hAnsi="Calibri" w:cs="Calibri"/>
                <w:color w:val="000000"/>
                <w:sz w:val="22"/>
                <w:szCs w:val="22"/>
                <w:lang w:val="en-PH" w:eastAsia="en-US"/>
              </w:rPr>
            </w:pPr>
            <w:ins w:id="47495" w:author="Diana Machado" w:date="2019-04-05T18:21:00Z">
              <w:r w:rsidRPr="0081683F">
                <w:rPr>
                  <w:rFonts w:ascii="Calibri" w:eastAsia="PMingLiU" w:hAnsi="Calibri" w:cs="Calibri"/>
                  <w:color w:val="000000"/>
                  <w:sz w:val="22"/>
                  <w:szCs w:val="22"/>
                  <w:lang w:val="en-PH" w:eastAsia="en-US"/>
                </w:rPr>
                <w:t>Sumte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496" w:author="Diana Machado" w:date="2019-04-05T18:21:00Z"/>
                <w:rFonts w:ascii="Calibri" w:eastAsia="PMingLiU" w:hAnsi="Calibri" w:cs="Calibri"/>
                <w:color w:val="000000"/>
                <w:sz w:val="22"/>
                <w:szCs w:val="22"/>
                <w:lang w:val="en-PH" w:eastAsia="en-US"/>
              </w:rPr>
            </w:pPr>
            <w:ins w:id="4749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498" w:author="Diana Machado" w:date="2019-04-05T18:21:00Z"/>
                <w:rFonts w:ascii="Calibri" w:eastAsia="PMingLiU" w:hAnsi="Calibri" w:cs="Calibri"/>
                <w:color w:val="000000"/>
                <w:sz w:val="22"/>
                <w:szCs w:val="22"/>
                <w:lang w:val="en-PH" w:eastAsia="en-US"/>
              </w:rPr>
            </w:pPr>
            <w:ins w:id="47499" w:author="Diana Machado" w:date="2019-04-05T18:21:00Z">
              <w:r w:rsidRPr="0081683F">
                <w:rPr>
                  <w:rFonts w:ascii="Calibri" w:eastAsia="PMingLiU" w:hAnsi="Calibri" w:cs="Calibri"/>
                  <w:color w:val="000000"/>
                  <w:sz w:val="22"/>
                  <w:szCs w:val="22"/>
                  <w:lang w:val="en-PH" w:eastAsia="en-US"/>
                </w:rPr>
                <w:t>1.376</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00" w:author="Diana Machado" w:date="2019-04-05T18:21:00Z"/>
                <w:rFonts w:ascii="Calibri" w:eastAsia="PMingLiU" w:hAnsi="Calibri" w:cs="Calibri"/>
                <w:color w:val="000000"/>
                <w:sz w:val="22"/>
                <w:szCs w:val="22"/>
                <w:lang w:val="en-PH" w:eastAsia="en-US"/>
              </w:rPr>
            </w:pPr>
            <w:ins w:id="47501" w:author="Diana Machado" w:date="2019-04-05T18:21:00Z">
              <w:r w:rsidRPr="0081683F">
                <w:rPr>
                  <w:rFonts w:ascii="Calibri" w:eastAsia="PMingLiU" w:hAnsi="Calibri" w:cs="Calibri"/>
                  <w:color w:val="000000"/>
                  <w:sz w:val="22"/>
                  <w:szCs w:val="22"/>
                  <w:lang w:val="en-PH" w:eastAsia="en-US"/>
                </w:rPr>
                <w:t>1.29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02" w:author="Diana Machado" w:date="2019-04-05T18:21:00Z"/>
                <w:rFonts w:ascii="Calibri" w:eastAsia="PMingLiU" w:hAnsi="Calibri" w:cs="Calibri"/>
                <w:color w:val="000000"/>
                <w:sz w:val="22"/>
                <w:szCs w:val="22"/>
                <w:lang w:val="en-PH" w:eastAsia="en-US"/>
              </w:rPr>
            </w:pPr>
            <w:ins w:id="47503" w:author="Diana Machado" w:date="2019-04-05T18:21:00Z">
              <w:r w:rsidRPr="0081683F">
                <w:rPr>
                  <w:rFonts w:ascii="Calibri" w:eastAsia="PMingLiU" w:hAnsi="Calibri" w:cs="Calibri"/>
                  <w:color w:val="000000"/>
                  <w:sz w:val="22"/>
                  <w:szCs w:val="22"/>
                  <w:lang w:val="en-PH" w:eastAsia="en-US"/>
                </w:rPr>
                <w:t>3.30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04" w:author="Diana Machado" w:date="2019-04-05T18:21:00Z"/>
                <w:rFonts w:ascii="Calibri" w:eastAsia="PMingLiU" w:hAnsi="Calibri" w:cs="Calibri"/>
                <w:color w:val="000000"/>
                <w:sz w:val="22"/>
                <w:szCs w:val="22"/>
                <w:lang w:val="en-PH" w:eastAsia="en-US"/>
              </w:rPr>
            </w:pPr>
            <w:ins w:id="47505" w:author="Diana Machado" w:date="2019-04-05T18:21:00Z">
              <w:r w:rsidRPr="0081683F">
                <w:rPr>
                  <w:rFonts w:ascii="Calibri" w:eastAsia="PMingLiU" w:hAnsi="Calibri" w:cs="Calibri"/>
                  <w:color w:val="000000"/>
                  <w:sz w:val="22"/>
                  <w:szCs w:val="22"/>
                  <w:lang w:val="en-PH" w:eastAsia="en-US"/>
                </w:rPr>
                <w:t>0.23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06" w:author="Diana Machado" w:date="2019-04-05T18:21:00Z"/>
                <w:rFonts w:ascii="Calibri" w:eastAsia="PMingLiU" w:hAnsi="Calibri" w:cs="Calibri"/>
                <w:color w:val="000000"/>
                <w:sz w:val="22"/>
                <w:szCs w:val="22"/>
                <w:lang w:val="en-PH" w:eastAsia="en-US"/>
              </w:rPr>
            </w:pPr>
            <w:ins w:id="47507" w:author="Diana Machado" w:date="2019-04-05T18:21:00Z">
              <w:r w:rsidRPr="0081683F">
                <w:rPr>
                  <w:rFonts w:ascii="Calibri" w:eastAsia="PMingLiU" w:hAnsi="Calibri" w:cs="Calibri"/>
                  <w:color w:val="000000"/>
                  <w:sz w:val="22"/>
                  <w:szCs w:val="22"/>
                  <w:lang w:val="en-PH" w:eastAsia="en-US"/>
                </w:rPr>
                <w:t>0.21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08" w:author="Diana Machado" w:date="2019-04-05T18:21:00Z"/>
                <w:rFonts w:ascii="Calibri" w:eastAsia="PMingLiU" w:hAnsi="Calibri" w:cs="Calibri"/>
                <w:color w:val="000000"/>
                <w:sz w:val="22"/>
                <w:szCs w:val="22"/>
                <w:lang w:val="en-PH" w:eastAsia="en-US"/>
              </w:rPr>
            </w:pPr>
            <w:ins w:id="47509" w:author="Diana Machado" w:date="2019-04-05T18:21:00Z">
              <w:r w:rsidRPr="0081683F">
                <w:rPr>
                  <w:rFonts w:ascii="Calibri" w:eastAsia="PMingLiU" w:hAnsi="Calibri" w:cs="Calibri"/>
                  <w:color w:val="000000"/>
                  <w:sz w:val="22"/>
                  <w:szCs w:val="22"/>
                  <w:lang w:val="en-PH" w:eastAsia="en-US"/>
                </w:rPr>
                <w:t>0.37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10" w:author="Diana Machado" w:date="2019-04-05T18:21:00Z"/>
                <w:rFonts w:ascii="Calibri" w:eastAsia="PMingLiU" w:hAnsi="Calibri" w:cs="Calibri"/>
                <w:color w:val="000000"/>
                <w:sz w:val="22"/>
                <w:szCs w:val="22"/>
                <w:lang w:val="en-PH" w:eastAsia="en-US"/>
              </w:rPr>
            </w:pPr>
            <w:ins w:id="47511" w:author="Diana Machado" w:date="2019-04-05T18:21:00Z">
              <w:r w:rsidRPr="0081683F">
                <w:rPr>
                  <w:rFonts w:ascii="Calibri" w:eastAsia="PMingLiU" w:hAnsi="Calibri" w:cs="Calibri"/>
                  <w:color w:val="000000"/>
                  <w:sz w:val="22"/>
                  <w:szCs w:val="22"/>
                  <w:lang w:val="en-PH" w:eastAsia="en-US"/>
                </w:rPr>
                <w:t>0.3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12" w:author="Diana Machado" w:date="2019-04-05T18:21:00Z"/>
                <w:rFonts w:ascii="Calibri" w:eastAsia="PMingLiU" w:hAnsi="Calibri" w:cs="Calibri"/>
                <w:color w:val="000000"/>
                <w:sz w:val="22"/>
                <w:szCs w:val="22"/>
                <w:lang w:val="en-PH" w:eastAsia="en-US"/>
              </w:rPr>
            </w:pPr>
            <w:ins w:id="47513" w:author="Diana Machado" w:date="2019-04-05T18:21:00Z">
              <w:r w:rsidRPr="0081683F">
                <w:rPr>
                  <w:rFonts w:ascii="Calibri" w:eastAsia="PMingLiU" w:hAnsi="Calibri" w:cs="Calibri"/>
                  <w:color w:val="000000"/>
                  <w:sz w:val="22"/>
                  <w:szCs w:val="22"/>
                  <w:lang w:val="en-PH" w:eastAsia="en-US"/>
                </w:rPr>
                <w:t>2.732</w:t>
              </w:r>
            </w:ins>
          </w:p>
        </w:tc>
      </w:tr>
      <w:tr w:rsidR="002348ED" w:rsidRPr="0081683F" w:rsidTr="00787B33">
        <w:trPr>
          <w:trHeight w:val="286"/>
          <w:ins w:id="4751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5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16" w:author="Diana Machado" w:date="2019-04-05T18:21:00Z"/>
                <w:rFonts w:ascii="Calibri" w:eastAsia="PMingLiU" w:hAnsi="Calibri" w:cs="Calibri"/>
                <w:color w:val="000000"/>
                <w:sz w:val="22"/>
                <w:szCs w:val="22"/>
                <w:lang w:val="en-PH" w:eastAsia="en-US"/>
              </w:rPr>
            </w:pPr>
            <w:ins w:id="4751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18" w:author="Diana Machado" w:date="2019-04-05T18:21:00Z"/>
                <w:rFonts w:ascii="Calibri" w:eastAsia="PMingLiU" w:hAnsi="Calibri" w:cs="Calibri"/>
                <w:color w:val="000000"/>
                <w:sz w:val="22"/>
                <w:szCs w:val="22"/>
                <w:lang w:val="en-PH" w:eastAsia="en-US"/>
              </w:rPr>
            </w:pPr>
            <w:ins w:id="47519" w:author="Diana Machado" w:date="2019-04-05T18:21:00Z">
              <w:r w:rsidRPr="0081683F">
                <w:rPr>
                  <w:rFonts w:ascii="Calibri" w:eastAsia="PMingLiU" w:hAnsi="Calibri" w:cs="Calibri"/>
                  <w:color w:val="000000"/>
                  <w:sz w:val="22"/>
                  <w:szCs w:val="22"/>
                  <w:lang w:val="en-PH" w:eastAsia="en-US"/>
                </w:rPr>
                <w:t>1.489</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20" w:author="Diana Machado" w:date="2019-04-05T18:21:00Z"/>
                <w:rFonts w:ascii="Calibri" w:eastAsia="PMingLiU" w:hAnsi="Calibri" w:cs="Calibri"/>
                <w:color w:val="000000"/>
                <w:sz w:val="22"/>
                <w:szCs w:val="22"/>
                <w:lang w:val="en-PH" w:eastAsia="en-US"/>
              </w:rPr>
            </w:pPr>
            <w:ins w:id="47521" w:author="Diana Machado" w:date="2019-04-05T18:21:00Z">
              <w:r w:rsidRPr="0081683F">
                <w:rPr>
                  <w:rFonts w:ascii="Calibri" w:eastAsia="PMingLiU" w:hAnsi="Calibri" w:cs="Calibri"/>
                  <w:color w:val="000000"/>
                  <w:sz w:val="22"/>
                  <w:szCs w:val="22"/>
                  <w:lang w:val="en-PH" w:eastAsia="en-US"/>
                </w:rPr>
                <w:t>1.486</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22" w:author="Diana Machado" w:date="2019-04-05T18:21:00Z"/>
                <w:rFonts w:ascii="Calibri" w:eastAsia="PMingLiU" w:hAnsi="Calibri" w:cs="Calibri"/>
                <w:color w:val="000000"/>
                <w:sz w:val="22"/>
                <w:szCs w:val="22"/>
                <w:lang w:val="en-PH" w:eastAsia="en-US"/>
              </w:rPr>
            </w:pPr>
            <w:ins w:id="47523" w:author="Diana Machado" w:date="2019-04-05T18:21:00Z">
              <w:r w:rsidRPr="0081683F">
                <w:rPr>
                  <w:rFonts w:ascii="Calibri" w:eastAsia="PMingLiU" w:hAnsi="Calibri" w:cs="Calibri"/>
                  <w:color w:val="000000"/>
                  <w:sz w:val="22"/>
                  <w:szCs w:val="22"/>
                  <w:lang w:val="en-PH" w:eastAsia="en-US"/>
                </w:rPr>
                <w:t>5.55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24" w:author="Diana Machado" w:date="2019-04-05T18:21:00Z"/>
                <w:rFonts w:ascii="Calibri" w:eastAsia="PMingLiU" w:hAnsi="Calibri" w:cs="Calibri"/>
                <w:color w:val="000000"/>
                <w:sz w:val="22"/>
                <w:szCs w:val="22"/>
                <w:lang w:val="en-PH" w:eastAsia="en-US"/>
              </w:rPr>
            </w:pPr>
            <w:ins w:id="47525" w:author="Diana Machado" w:date="2019-04-05T18:21:00Z">
              <w:r w:rsidRPr="0081683F">
                <w:rPr>
                  <w:rFonts w:ascii="Calibri" w:eastAsia="PMingLiU" w:hAnsi="Calibri" w:cs="Calibri"/>
                  <w:color w:val="000000"/>
                  <w:sz w:val="22"/>
                  <w:szCs w:val="22"/>
                  <w:lang w:val="en-PH" w:eastAsia="en-US"/>
                </w:rPr>
                <w:t>0.25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26" w:author="Diana Machado" w:date="2019-04-05T18:21:00Z"/>
                <w:rFonts w:ascii="Calibri" w:eastAsia="PMingLiU" w:hAnsi="Calibri" w:cs="Calibri"/>
                <w:color w:val="000000"/>
                <w:sz w:val="22"/>
                <w:szCs w:val="22"/>
                <w:lang w:val="en-PH" w:eastAsia="en-US"/>
              </w:rPr>
            </w:pPr>
            <w:ins w:id="47527" w:author="Diana Machado" w:date="2019-04-05T18:21:00Z">
              <w:r w:rsidRPr="0081683F">
                <w:rPr>
                  <w:rFonts w:ascii="Calibri" w:eastAsia="PMingLiU" w:hAnsi="Calibri" w:cs="Calibri"/>
                  <w:color w:val="000000"/>
                  <w:sz w:val="22"/>
                  <w:szCs w:val="22"/>
                  <w:lang w:val="en-PH" w:eastAsia="en-US"/>
                </w:rPr>
                <w:t>0.25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28" w:author="Diana Machado" w:date="2019-04-05T18:21:00Z"/>
                <w:rFonts w:ascii="Calibri" w:eastAsia="PMingLiU" w:hAnsi="Calibri" w:cs="Calibri"/>
                <w:color w:val="000000"/>
                <w:sz w:val="22"/>
                <w:szCs w:val="22"/>
                <w:lang w:val="en-PH" w:eastAsia="en-US"/>
              </w:rPr>
            </w:pPr>
            <w:ins w:id="47529" w:author="Diana Machado" w:date="2019-04-05T18:21:00Z">
              <w:r w:rsidRPr="0081683F">
                <w:rPr>
                  <w:rFonts w:ascii="Calibri" w:eastAsia="PMingLiU" w:hAnsi="Calibri" w:cs="Calibri"/>
                  <w:color w:val="000000"/>
                  <w:sz w:val="22"/>
                  <w:szCs w:val="22"/>
                  <w:lang w:val="en-PH" w:eastAsia="en-US"/>
                </w:rPr>
                <w:t>0.451</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30" w:author="Diana Machado" w:date="2019-04-05T18:21:00Z"/>
                <w:rFonts w:ascii="Calibri" w:eastAsia="PMingLiU" w:hAnsi="Calibri" w:cs="Calibri"/>
                <w:color w:val="000000"/>
                <w:sz w:val="22"/>
                <w:szCs w:val="22"/>
                <w:lang w:val="en-PH" w:eastAsia="en-US"/>
              </w:rPr>
            </w:pPr>
            <w:ins w:id="47531" w:author="Diana Machado" w:date="2019-04-05T18:21:00Z">
              <w:r w:rsidRPr="0081683F">
                <w:rPr>
                  <w:rFonts w:ascii="Calibri" w:eastAsia="PMingLiU" w:hAnsi="Calibri" w:cs="Calibri"/>
                  <w:color w:val="000000"/>
                  <w:sz w:val="22"/>
                  <w:szCs w:val="22"/>
                  <w:lang w:val="en-PH" w:eastAsia="en-US"/>
                </w:rPr>
                <w:t>0.3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32" w:author="Diana Machado" w:date="2019-04-05T18:21:00Z"/>
                <w:rFonts w:ascii="Calibri" w:eastAsia="PMingLiU" w:hAnsi="Calibri" w:cs="Calibri"/>
                <w:color w:val="000000"/>
                <w:sz w:val="22"/>
                <w:szCs w:val="22"/>
                <w:lang w:val="en-PH" w:eastAsia="en-US"/>
              </w:rPr>
            </w:pPr>
            <w:ins w:id="47533" w:author="Diana Machado" w:date="2019-04-05T18:21:00Z">
              <w:r w:rsidRPr="0081683F">
                <w:rPr>
                  <w:rFonts w:ascii="Calibri" w:eastAsia="PMingLiU" w:hAnsi="Calibri" w:cs="Calibri"/>
                  <w:color w:val="000000"/>
                  <w:sz w:val="22"/>
                  <w:szCs w:val="22"/>
                  <w:lang w:val="en-PH" w:eastAsia="en-US"/>
                </w:rPr>
                <w:t>2.924</w:t>
              </w:r>
            </w:ins>
          </w:p>
        </w:tc>
      </w:tr>
      <w:tr w:rsidR="002348ED" w:rsidRPr="0081683F" w:rsidTr="00787B33">
        <w:trPr>
          <w:trHeight w:val="286"/>
          <w:ins w:id="4753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53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36" w:author="Diana Machado" w:date="2019-04-05T18:21:00Z"/>
                <w:rFonts w:ascii="Calibri" w:eastAsia="PMingLiU" w:hAnsi="Calibri" w:cs="Calibri"/>
                <w:color w:val="000000"/>
                <w:sz w:val="22"/>
                <w:szCs w:val="22"/>
                <w:lang w:val="en-PH" w:eastAsia="en-US"/>
              </w:rPr>
            </w:pPr>
            <w:ins w:id="4753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38" w:author="Diana Machado" w:date="2019-04-05T18:21:00Z"/>
                <w:rFonts w:ascii="Calibri" w:eastAsia="PMingLiU" w:hAnsi="Calibri" w:cs="Calibri"/>
                <w:color w:val="000000"/>
                <w:sz w:val="22"/>
                <w:szCs w:val="22"/>
                <w:lang w:val="en-PH" w:eastAsia="en-US"/>
              </w:rPr>
            </w:pPr>
            <w:ins w:id="47539" w:author="Diana Machado" w:date="2019-04-05T18:21:00Z">
              <w:r w:rsidRPr="0081683F">
                <w:rPr>
                  <w:rFonts w:ascii="Calibri" w:eastAsia="PMingLiU" w:hAnsi="Calibri" w:cs="Calibri"/>
                  <w:color w:val="000000"/>
                  <w:sz w:val="22"/>
                  <w:szCs w:val="22"/>
                  <w:lang w:val="en-PH" w:eastAsia="en-US"/>
                </w:rPr>
                <w:t>3.13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40" w:author="Diana Machado" w:date="2019-04-05T18:21:00Z"/>
                <w:rFonts w:ascii="Calibri" w:eastAsia="PMingLiU" w:hAnsi="Calibri" w:cs="Calibri"/>
                <w:color w:val="000000"/>
                <w:sz w:val="22"/>
                <w:szCs w:val="22"/>
                <w:lang w:val="en-PH" w:eastAsia="en-US"/>
              </w:rPr>
            </w:pPr>
            <w:ins w:id="47541" w:author="Diana Machado" w:date="2019-04-05T18:21:00Z">
              <w:r w:rsidRPr="0081683F">
                <w:rPr>
                  <w:rFonts w:ascii="Calibri" w:eastAsia="PMingLiU" w:hAnsi="Calibri" w:cs="Calibri"/>
                  <w:color w:val="000000"/>
                  <w:sz w:val="22"/>
                  <w:szCs w:val="22"/>
                  <w:lang w:val="en-PH" w:eastAsia="en-US"/>
                </w:rPr>
                <w:t>2.88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42" w:author="Diana Machado" w:date="2019-04-05T18:21:00Z"/>
                <w:rFonts w:ascii="Calibri" w:eastAsia="PMingLiU" w:hAnsi="Calibri" w:cs="Calibri"/>
                <w:color w:val="000000"/>
                <w:sz w:val="22"/>
                <w:szCs w:val="22"/>
                <w:lang w:val="en-PH" w:eastAsia="en-US"/>
              </w:rPr>
            </w:pPr>
            <w:ins w:id="47543" w:author="Diana Machado" w:date="2019-04-05T18:21:00Z">
              <w:r w:rsidRPr="0081683F">
                <w:rPr>
                  <w:rFonts w:ascii="Calibri" w:eastAsia="PMingLiU" w:hAnsi="Calibri" w:cs="Calibri"/>
                  <w:color w:val="000000"/>
                  <w:sz w:val="22"/>
                  <w:szCs w:val="22"/>
                  <w:lang w:val="en-PH" w:eastAsia="en-US"/>
                </w:rPr>
                <w:t>6.78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44" w:author="Diana Machado" w:date="2019-04-05T18:21:00Z"/>
                <w:rFonts w:ascii="Calibri" w:eastAsia="PMingLiU" w:hAnsi="Calibri" w:cs="Calibri"/>
                <w:color w:val="000000"/>
                <w:sz w:val="22"/>
                <w:szCs w:val="22"/>
                <w:lang w:val="en-PH" w:eastAsia="en-US"/>
              </w:rPr>
            </w:pPr>
            <w:ins w:id="47545" w:author="Diana Machado" w:date="2019-04-05T18:21:00Z">
              <w:r w:rsidRPr="0081683F">
                <w:rPr>
                  <w:rFonts w:ascii="Calibri" w:eastAsia="PMingLiU" w:hAnsi="Calibri" w:cs="Calibri"/>
                  <w:color w:val="000000"/>
                  <w:sz w:val="22"/>
                  <w:szCs w:val="22"/>
                  <w:lang w:val="en-PH" w:eastAsia="en-US"/>
                </w:rPr>
                <w:t>0.4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46" w:author="Diana Machado" w:date="2019-04-05T18:21:00Z"/>
                <w:rFonts w:ascii="Calibri" w:eastAsia="PMingLiU" w:hAnsi="Calibri" w:cs="Calibri"/>
                <w:color w:val="000000"/>
                <w:sz w:val="22"/>
                <w:szCs w:val="22"/>
                <w:lang w:val="en-PH" w:eastAsia="en-US"/>
              </w:rPr>
            </w:pPr>
            <w:ins w:id="47547" w:author="Diana Machado" w:date="2019-04-05T18:21:00Z">
              <w:r w:rsidRPr="0081683F">
                <w:rPr>
                  <w:rFonts w:ascii="Calibri" w:eastAsia="PMingLiU" w:hAnsi="Calibri" w:cs="Calibri"/>
                  <w:color w:val="000000"/>
                  <w:sz w:val="22"/>
                  <w:szCs w:val="22"/>
                  <w:lang w:val="en-PH" w:eastAsia="en-US"/>
                </w:rPr>
                <w:t>0.34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48" w:author="Diana Machado" w:date="2019-04-05T18:21:00Z"/>
                <w:rFonts w:ascii="Calibri" w:eastAsia="PMingLiU" w:hAnsi="Calibri" w:cs="Calibri"/>
                <w:color w:val="000000"/>
                <w:sz w:val="22"/>
                <w:szCs w:val="22"/>
                <w:lang w:val="en-PH" w:eastAsia="en-US"/>
              </w:rPr>
            </w:pPr>
            <w:ins w:id="47549" w:author="Diana Machado" w:date="2019-04-05T18:21:00Z">
              <w:r w:rsidRPr="0081683F">
                <w:rPr>
                  <w:rFonts w:ascii="Calibri" w:eastAsia="PMingLiU" w:hAnsi="Calibri" w:cs="Calibri"/>
                  <w:color w:val="000000"/>
                  <w:sz w:val="22"/>
                  <w:szCs w:val="22"/>
                  <w:lang w:val="en-PH" w:eastAsia="en-US"/>
                </w:rPr>
                <w:t>0.54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550" w:author="Diana Machado" w:date="2019-04-05T18:21:00Z"/>
                <w:rFonts w:ascii="Calibri" w:eastAsia="PMingLiU" w:hAnsi="Calibri" w:cs="Calibri"/>
                <w:color w:val="000000"/>
                <w:sz w:val="22"/>
                <w:szCs w:val="22"/>
                <w:lang w:val="en-PH" w:eastAsia="en-US"/>
              </w:rPr>
            </w:pPr>
            <w:ins w:id="47551" w:author="Diana Machado" w:date="2019-04-05T18:21:00Z">
              <w:r w:rsidRPr="0081683F">
                <w:rPr>
                  <w:rFonts w:ascii="Calibri" w:eastAsia="PMingLiU" w:hAnsi="Calibri" w:cs="Calibri"/>
                  <w:color w:val="000000"/>
                  <w:sz w:val="22"/>
                  <w:szCs w:val="22"/>
                  <w:lang w:val="en-PH" w:eastAsia="en-US"/>
                </w:rPr>
                <w:t>0.54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52" w:author="Diana Machado" w:date="2019-04-05T18:21:00Z"/>
                <w:rFonts w:ascii="Calibri" w:eastAsia="PMingLiU" w:hAnsi="Calibri" w:cs="Calibri"/>
                <w:color w:val="000000"/>
                <w:sz w:val="22"/>
                <w:szCs w:val="22"/>
                <w:lang w:val="en-PH" w:eastAsia="en-US"/>
              </w:rPr>
            </w:pPr>
            <w:ins w:id="47553" w:author="Diana Machado" w:date="2019-04-05T18:21:00Z">
              <w:r w:rsidRPr="0081683F">
                <w:rPr>
                  <w:rFonts w:ascii="Calibri" w:eastAsia="PMingLiU" w:hAnsi="Calibri" w:cs="Calibri"/>
                  <w:color w:val="000000"/>
                  <w:sz w:val="22"/>
                  <w:szCs w:val="22"/>
                  <w:lang w:val="en-PH" w:eastAsia="en-US"/>
                </w:rPr>
                <w:t>3.889</w:t>
              </w:r>
            </w:ins>
          </w:p>
        </w:tc>
      </w:tr>
      <w:tr w:rsidR="002348ED" w:rsidRPr="0081683F" w:rsidTr="00787B33">
        <w:trPr>
          <w:trHeight w:val="286"/>
          <w:ins w:id="4755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55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55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5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5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5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6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6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6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6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56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56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66" w:author="Diana Machado" w:date="2019-04-05T18:21:00Z"/>
                <w:rFonts w:ascii="Calibri" w:eastAsia="PMingLiU" w:hAnsi="Calibri" w:cs="Calibri"/>
                <w:color w:val="000000"/>
                <w:sz w:val="22"/>
                <w:szCs w:val="22"/>
                <w:lang w:val="en-PH" w:eastAsia="en-US"/>
              </w:rPr>
            </w:pPr>
            <w:ins w:id="47567" w:author="Diana Machado" w:date="2019-04-05T18:21:00Z">
              <w:r w:rsidRPr="0081683F">
                <w:rPr>
                  <w:rFonts w:ascii="Calibri" w:eastAsia="PMingLiU" w:hAnsi="Calibri" w:cs="Calibri"/>
                  <w:color w:val="000000"/>
                  <w:sz w:val="22"/>
                  <w:szCs w:val="22"/>
                  <w:lang w:val="en-PH" w:eastAsia="en-US"/>
                </w:rPr>
                <w:t>Suwanne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68" w:author="Diana Machado" w:date="2019-04-05T18:21:00Z"/>
                <w:rFonts w:ascii="Calibri" w:eastAsia="PMingLiU" w:hAnsi="Calibri" w:cs="Calibri"/>
                <w:color w:val="000000"/>
                <w:sz w:val="22"/>
                <w:szCs w:val="22"/>
                <w:lang w:val="en-PH" w:eastAsia="en-US"/>
              </w:rPr>
            </w:pPr>
            <w:ins w:id="4756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70" w:author="Diana Machado" w:date="2019-04-05T18:21:00Z"/>
                <w:rFonts w:ascii="Calibri" w:eastAsia="PMingLiU" w:hAnsi="Calibri" w:cs="Calibri"/>
                <w:color w:val="000000"/>
                <w:sz w:val="22"/>
                <w:szCs w:val="22"/>
                <w:lang w:val="en-PH" w:eastAsia="en-US"/>
              </w:rPr>
            </w:pPr>
            <w:ins w:id="47571" w:author="Diana Machado" w:date="2019-04-05T18:21:00Z">
              <w:r w:rsidRPr="0081683F">
                <w:rPr>
                  <w:rFonts w:ascii="Calibri" w:eastAsia="PMingLiU" w:hAnsi="Calibri" w:cs="Calibri"/>
                  <w:color w:val="000000"/>
                  <w:sz w:val="22"/>
                  <w:szCs w:val="22"/>
                  <w:lang w:val="en-PH" w:eastAsia="en-US"/>
                </w:rPr>
                <w:t>0.68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72" w:author="Diana Machado" w:date="2019-04-05T18:21:00Z"/>
                <w:rFonts w:ascii="Calibri" w:eastAsia="PMingLiU" w:hAnsi="Calibri" w:cs="Calibri"/>
                <w:color w:val="000000"/>
                <w:sz w:val="22"/>
                <w:szCs w:val="22"/>
                <w:lang w:val="en-PH" w:eastAsia="en-US"/>
              </w:rPr>
            </w:pPr>
            <w:ins w:id="47573" w:author="Diana Machado" w:date="2019-04-05T18:21:00Z">
              <w:r w:rsidRPr="0081683F">
                <w:rPr>
                  <w:rFonts w:ascii="Calibri" w:eastAsia="PMingLiU" w:hAnsi="Calibri" w:cs="Calibri"/>
                  <w:color w:val="000000"/>
                  <w:sz w:val="22"/>
                  <w:szCs w:val="22"/>
                  <w:lang w:val="en-PH" w:eastAsia="en-US"/>
                </w:rPr>
                <w:t>0.679</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74" w:author="Diana Machado" w:date="2019-04-05T18:21:00Z"/>
                <w:rFonts w:ascii="Calibri" w:eastAsia="PMingLiU" w:hAnsi="Calibri" w:cs="Calibri"/>
                <w:color w:val="000000"/>
                <w:sz w:val="22"/>
                <w:szCs w:val="22"/>
                <w:lang w:val="en-PH" w:eastAsia="en-US"/>
              </w:rPr>
            </w:pPr>
            <w:ins w:id="47575" w:author="Diana Machado" w:date="2019-04-05T18:21:00Z">
              <w:r w:rsidRPr="0081683F">
                <w:rPr>
                  <w:rFonts w:ascii="Calibri" w:eastAsia="PMingLiU" w:hAnsi="Calibri" w:cs="Calibri"/>
                  <w:color w:val="000000"/>
                  <w:sz w:val="22"/>
                  <w:szCs w:val="22"/>
                  <w:lang w:val="en-PH" w:eastAsia="en-US"/>
                </w:rPr>
                <w:t>1.505</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76" w:author="Diana Machado" w:date="2019-04-05T18:21:00Z"/>
                <w:rFonts w:ascii="Calibri" w:eastAsia="PMingLiU" w:hAnsi="Calibri" w:cs="Calibri"/>
                <w:color w:val="000000"/>
                <w:sz w:val="22"/>
                <w:szCs w:val="22"/>
                <w:lang w:val="en-PH" w:eastAsia="en-US"/>
              </w:rPr>
            </w:pPr>
            <w:ins w:id="47577" w:author="Diana Machado" w:date="2019-04-05T18:21:00Z">
              <w:r w:rsidRPr="0081683F">
                <w:rPr>
                  <w:rFonts w:ascii="Calibri" w:eastAsia="PMingLiU" w:hAnsi="Calibri" w:cs="Calibri"/>
                  <w:color w:val="000000"/>
                  <w:sz w:val="22"/>
                  <w:szCs w:val="22"/>
                  <w:lang w:val="en-PH" w:eastAsia="en-US"/>
                </w:rPr>
                <w:t>0.1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78" w:author="Diana Machado" w:date="2019-04-05T18:21:00Z"/>
                <w:rFonts w:ascii="Calibri" w:eastAsia="PMingLiU" w:hAnsi="Calibri" w:cs="Calibri"/>
                <w:color w:val="000000"/>
                <w:sz w:val="22"/>
                <w:szCs w:val="22"/>
                <w:lang w:val="en-PH" w:eastAsia="en-US"/>
              </w:rPr>
            </w:pPr>
            <w:ins w:id="47579" w:author="Diana Machado" w:date="2019-04-05T18:21:00Z">
              <w:r w:rsidRPr="0081683F">
                <w:rPr>
                  <w:rFonts w:ascii="Calibri" w:eastAsia="PMingLiU" w:hAnsi="Calibri" w:cs="Calibri"/>
                  <w:color w:val="000000"/>
                  <w:sz w:val="22"/>
                  <w:szCs w:val="22"/>
                  <w:lang w:val="en-PH" w:eastAsia="en-US"/>
                </w:rPr>
                <w:t>0.11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80" w:author="Diana Machado" w:date="2019-04-05T18:21:00Z"/>
                <w:rFonts w:ascii="Calibri" w:eastAsia="PMingLiU" w:hAnsi="Calibri" w:cs="Calibri"/>
                <w:color w:val="000000"/>
                <w:sz w:val="22"/>
                <w:szCs w:val="22"/>
                <w:lang w:val="en-PH" w:eastAsia="en-US"/>
              </w:rPr>
            </w:pPr>
            <w:ins w:id="4758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82" w:author="Diana Machado" w:date="2019-04-05T18:21:00Z"/>
                <w:rFonts w:ascii="Calibri" w:eastAsia="PMingLiU" w:hAnsi="Calibri" w:cs="Calibri"/>
                <w:color w:val="000000"/>
                <w:sz w:val="22"/>
                <w:szCs w:val="22"/>
                <w:lang w:val="en-PH" w:eastAsia="en-US"/>
              </w:rPr>
            </w:pPr>
            <w:ins w:id="4758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84" w:author="Diana Machado" w:date="2019-04-05T18:21:00Z"/>
                <w:rFonts w:ascii="Calibri" w:eastAsia="PMingLiU" w:hAnsi="Calibri" w:cs="Calibri"/>
                <w:color w:val="000000"/>
                <w:sz w:val="22"/>
                <w:szCs w:val="22"/>
                <w:lang w:val="en-PH" w:eastAsia="en-US"/>
              </w:rPr>
            </w:pPr>
            <w:ins w:id="47585" w:author="Diana Machado" w:date="2019-04-05T18:21:00Z">
              <w:r w:rsidRPr="0081683F">
                <w:rPr>
                  <w:rFonts w:ascii="Calibri" w:eastAsia="PMingLiU" w:hAnsi="Calibri" w:cs="Calibri"/>
                  <w:color w:val="000000"/>
                  <w:sz w:val="22"/>
                  <w:szCs w:val="22"/>
                  <w:lang w:val="en-PH" w:eastAsia="en-US"/>
                </w:rPr>
                <w:t>1.445</w:t>
              </w:r>
            </w:ins>
          </w:p>
        </w:tc>
      </w:tr>
      <w:tr w:rsidR="002348ED" w:rsidRPr="0081683F" w:rsidTr="00787B33">
        <w:trPr>
          <w:trHeight w:val="286"/>
          <w:ins w:id="4758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5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588" w:author="Diana Machado" w:date="2019-04-05T18:21:00Z"/>
                <w:rFonts w:ascii="Calibri" w:eastAsia="PMingLiU" w:hAnsi="Calibri" w:cs="Calibri"/>
                <w:color w:val="000000"/>
                <w:sz w:val="22"/>
                <w:szCs w:val="22"/>
                <w:lang w:val="en-PH" w:eastAsia="en-US"/>
              </w:rPr>
            </w:pPr>
            <w:ins w:id="4758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0" w:author="Diana Machado" w:date="2019-04-05T18:21:00Z"/>
                <w:rFonts w:ascii="Calibri" w:eastAsia="PMingLiU" w:hAnsi="Calibri" w:cs="Calibri"/>
                <w:color w:val="000000"/>
                <w:sz w:val="22"/>
                <w:szCs w:val="22"/>
                <w:lang w:val="en-PH" w:eastAsia="en-US"/>
              </w:rPr>
            </w:pPr>
            <w:ins w:id="47591" w:author="Diana Machado" w:date="2019-04-05T18:21:00Z">
              <w:r w:rsidRPr="0081683F">
                <w:rPr>
                  <w:rFonts w:ascii="Calibri" w:eastAsia="PMingLiU" w:hAnsi="Calibri" w:cs="Calibri"/>
                  <w:color w:val="000000"/>
                  <w:sz w:val="22"/>
                  <w:szCs w:val="22"/>
                  <w:lang w:val="en-PH" w:eastAsia="en-US"/>
                </w:rPr>
                <w:t>0.76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2" w:author="Diana Machado" w:date="2019-04-05T18:21:00Z"/>
                <w:rFonts w:ascii="Calibri" w:eastAsia="PMingLiU" w:hAnsi="Calibri" w:cs="Calibri"/>
                <w:color w:val="000000"/>
                <w:sz w:val="22"/>
                <w:szCs w:val="22"/>
                <w:lang w:val="en-PH" w:eastAsia="en-US"/>
              </w:rPr>
            </w:pPr>
            <w:ins w:id="47593" w:author="Diana Machado" w:date="2019-04-05T18:21:00Z">
              <w:r w:rsidRPr="0081683F">
                <w:rPr>
                  <w:rFonts w:ascii="Calibri" w:eastAsia="PMingLiU" w:hAnsi="Calibri" w:cs="Calibri"/>
                  <w:color w:val="000000"/>
                  <w:sz w:val="22"/>
                  <w:szCs w:val="22"/>
                  <w:lang w:val="en-PH" w:eastAsia="en-US"/>
                </w:rPr>
                <w:t>0.7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4" w:author="Diana Machado" w:date="2019-04-05T18:21:00Z"/>
                <w:rFonts w:ascii="Calibri" w:eastAsia="PMingLiU" w:hAnsi="Calibri" w:cs="Calibri"/>
                <w:color w:val="000000"/>
                <w:sz w:val="22"/>
                <w:szCs w:val="22"/>
                <w:lang w:val="en-PH" w:eastAsia="en-US"/>
              </w:rPr>
            </w:pPr>
            <w:ins w:id="47595" w:author="Diana Machado" w:date="2019-04-05T18:21:00Z">
              <w:r w:rsidRPr="0081683F">
                <w:rPr>
                  <w:rFonts w:ascii="Calibri" w:eastAsia="PMingLiU" w:hAnsi="Calibri" w:cs="Calibri"/>
                  <w:color w:val="000000"/>
                  <w:sz w:val="22"/>
                  <w:szCs w:val="22"/>
                  <w:lang w:val="en-PH" w:eastAsia="en-US"/>
                </w:rPr>
                <w:t>1.67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6" w:author="Diana Machado" w:date="2019-04-05T18:21:00Z"/>
                <w:rFonts w:ascii="Calibri" w:eastAsia="PMingLiU" w:hAnsi="Calibri" w:cs="Calibri"/>
                <w:color w:val="000000"/>
                <w:sz w:val="22"/>
                <w:szCs w:val="22"/>
                <w:lang w:val="en-PH" w:eastAsia="en-US"/>
              </w:rPr>
            </w:pPr>
            <w:ins w:id="47597" w:author="Diana Machado" w:date="2019-04-05T18:21:00Z">
              <w:r w:rsidRPr="0081683F">
                <w:rPr>
                  <w:rFonts w:ascii="Calibri" w:eastAsia="PMingLiU" w:hAnsi="Calibri" w:cs="Calibri"/>
                  <w:color w:val="000000"/>
                  <w:sz w:val="22"/>
                  <w:szCs w:val="22"/>
                  <w:lang w:val="en-PH" w:eastAsia="en-US"/>
                </w:rPr>
                <w:t>0.16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598" w:author="Diana Machado" w:date="2019-04-05T18:21:00Z"/>
                <w:rFonts w:ascii="Calibri" w:eastAsia="PMingLiU" w:hAnsi="Calibri" w:cs="Calibri"/>
                <w:color w:val="000000"/>
                <w:sz w:val="22"/>
                <w:szCs w:val="22"/>
                <w:lang w:val="en-PH" w:eastAsia="en-US"/>
              </w:rPr>
            </w:pPr>
            <w:ins w:id="47599" w:author="Diana Machado" w:date="2019-04-05T18:21:00Z">
              <w:r w:rsidRPr="0081683F">
                <w:rPr>
                  <w:rFonts w:ascii="Calibri" w:eastAsia="PMingLiU" w:hAnsi="Calibri" w:cs="Calibri"/>
                  <w:color w:val="000000"/>
                  <w:sz w:val="22"/>
                  <w:szCs w:val="22"/>
                  <w:lang w:val="en-PH" w:eastAsia="en-US"/>
                </w:rPr>
                <w:t>0.15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0" w:author="Diana Machado" w:date="2019-04-05T18:21:00Z"/>
                <w:rFonts w:ascii="Calibri" w:eastAsia="PMingLiU" w:hAnsi="Calibri" w:cs="Calibri"/>
                <w:color w:val="000000"/>
                <w:sz w:val="22"/>
                <w:szCs w:val="22"/>
                <w:lang w:val="en-PH" w:eastAsia="en-US"/>
              </w:rPr>
            </w:pPr>
            <w:ins w:id="4760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2" w:author="Diana Machado" w:date="2019-04-05T18:21:00Z"/>
                <w:rFonts w:ascii="Calibri" w:eastAsia="PMingLiU" w:hAnsi="Calibri" w:cs="Calibri"/>
                <w:color w:val="000000"/>
                <w:sz w:val="22"/>
                <w:szCs w:val="22"/>
                <w:lang w:val="en-PH" w:eastAsia="en-US"/>
              </w:rPr>
            </w:pPr>
            <w:ins w:id="4760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04" w:author="Diana Machado" w:date="2019-04-05T18:21:00Z"/>
                <w:rFonts w:ascii="Calibri" w:eastAsia="PMingLiU" w:hAnsi="Calibri" w:cs="Calibri"/>
                <w:color w:val="000000"/>
                <w:sz w:val="22"/>
                <w:szCs w:val="22"/>
                <w:lang w:val="en-PH" w:eastAsia="en-US"/>
              </w:rPr>
            </w:pPr>
            <w:ins w:id="47605" w:author="Diana Machado" w:date="2019-04-05T18:21:00Z">
              <w:r w:rsidRPr="0081683F">
                <w:rPr>
                  <w:rFonts w:ascii="Calibri" w:eastAsia="PMingLiU" w:hAnsi="Calibri" w:cs="Calibri"/>
                  <w:color w:val="000000"/>
                  <w:sz w:val="22"/>
                  <w:szCs w:val="22"/>
                  <w:lang w:val="en-PH" w:eastAsia="en-US"/>
                </w:rPr>
                <w:t>1.924</w:t>
              </w:r>
            </w:ins>
          </w:p>
        </w:tc>
      </w:tr>
      <w:tr w:rsidR="002348ED" w:rsidRPr="0081683F" w:rsidTr="00787B33">
        <w:trPr>
          <w:trHeight w:val="286"/>
          <w:ins w:id="4760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60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08" w:author="Diana Machado" w:date="2019-04-05T18:21:00Z"/>
                <w:rFonts w:ascii="Calibri" w:eastAsia="PMingLiU" w:hAnsi="Calibri" w:cs="Calibri"/>
                <w:color w:val="000000"/>
                <w:sz w:val="22"/>
                <w:szCs w:val="22"/>
                <w:lang w:val="en-PH" w:eastAsia="en-US"/>
              </w:rPr>
            </w:pPr>
            <w:ins w:id="4760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10" w:author="Diana Machado" w:date="2019-04-05T18:21:00Z"/>
                <w:rFonts w:ascii="Calibri" w:eastAsia="PMingLiU" w:hAnsi="Calibri" w:cs="Calibri"/>
                <w:color w:val="000000"/>
                <w:sz w:val="22"/>
                <w:szCs w:val="22"/>
                <w:lang w:val="en-PH" w:eastAsia="en-US"/>
              </w:rPr>
            </w:pPr>
            <w:ins w:id="47611" w:author="Diana Machado" w:date="2019-04-05T18:21:00Z">
              <w:r w:rsidRPr="0081683F">
                <w:rPr>
                  <w:rFonts w:ascii="Calibri" w:eastAsia="PMingLiU" w:hAnsi="Calibri" w:cs="Calibri"/>
                  <w:color w:val="000000"/>
                  <w:sz w:val="22"/>
                  <w:szCs w:val="22"/>
                  <w:lang w:val="en-PH" w:eastAsia="en-US"/>
                </w:rPr>
                <w:t>0.90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12" w:author="Diana Machado" w:date="2019-04-05T18:21:00Z"/>
                <w:rFonts w:ascii="Calibri" w:eastAsia="PMingLiU" w:hAnsi="Calibri" w:cs="Calibri"/>
                <w:color w:val="000000"/>
                <w:sz w:val="22"/>
                <w:szCs w:val="22"/>
                <w:lang w:val="en-PH" w:eastAsia="en-US"/>
              </w:rPr>
            </w:pPr>
            <w:ins w:id="47613" w:author="Diana Machado" w:date="2019-04-05T18:21:00Z">
              <w:r w:rsidRPr="0081683F">
                <w:rPr>
                  <w:rFonts w:ascii="Calibri" w:eastAsia="PMingLiU" w:hAnsi="Calibri" w:cs="Calibri"/>
                  <w:color w:val="000000"/>
                  <w:sz w:val="22"/>
                  <w:szCs w:val="22"/>
                  <w:lang w:val="en-PH" w:eastAsia="en-US"/>
                </w:rPr>
                <w:t>0.88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14" w:author="Diana Machado" w:date="2019-04-05T18:21:00Z"/>
                <w:rFonts w:ascii="Calibri" w:eastAsia="PMingLiU" w:hAnsi="Calibri" w:cs="Calibri"/>
                <w:color w:val="000000"/>
                <w:sz w:val="22"/>
                <w:szCs w:val="22"/>
                <w:lang w:val="en-PH" w:eastAsia="en-US"/>
              </w:rPr>
            </w:pPr>
            <w:ins w:id="47615" w:author="Diana Machado" w:date="2019-04-05T18:21:00Z">
              <w:r w:rsidRPr="0081683F">
                <w:rPr>
                  <w:rFonts w:ascii="Calibri" w:eastAsia="PMingLiU" w:hAnsi="Calibri" w:cs="Calibri"/>
                  <w:color w:val="000000"/>
                  <w:sz w:val="22"/>
                  <w:szCs w:val="22"/>
                  <w:lang w:val="en-PH" w:eastAsia="en-US"/>
                </w:rPr>
                <w:t>2.075</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16" w:author="Diana Machado" w:date="2019-04-05T18:21:00Z"/>
                <w:rFonts w:ascii="Calibri" w:eastAsia="PMingLiU" w:hAnsi="Calibri" w:cs="Calibri"/>
                <w:color w:val="000000"/>
                <w:sz w:val="22"/>
                <w:szCs w:val="22"/>
                <w:lang w:val="en-PH" w:eastAsia="en-US"/>
              </w:rPr>
            </w:pPr>
            <w:ins w:id="47617" w:author="Diana Machado" w:date="2019-04-05T18:21:00Z">
              <w:r w:rsidRPr="0081683F">
                <w:rPr>
                  <w:rFonts w:ascii="Calibri" w:eastAsia="PMingLiU" w:hAnsi="Calibri" w:cs="Calibri"/>
                  <w:color w:val="000000"/>
                  <w:sz w:val="22"/>
                  <w:szCs w:val="22"/>
                  <w:lang w:val="en-PH" w:eastAsia="en-US"/>
                </w:rPr>
                <w:t>0.216</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18" w:author="Diana Machado" w:date="2019-04-05T18:21:00Z"/>
                <w:rFonts w:ascii="Calibri" w:eastAsia="PMingLiU" w:hAnsi="Calibri" w:cs="Calibri"/>
                <w:color w:val="000000"/>
                <w:sz w:val="22"/>
                <w:szCs w:val="22"/>
                <w:lang w:val="en-PH" w:eastAsia="en-US"/>
              </w:rPr>
            </w:pPr>
            <w:ins w:id="47619" w:author="Diana Machado" w:date="2019-04-05T18:21:00Z">
              <w:r w:rsidRPr="0081683F">
                <w:rPr>
                  <w:rFonts w:ascii="Calibri" w:eastAsia="PMingLiU" w:hAnsi="Calibri" w:cs="Calibri"/>
                  <w:color w:val="000000"/>
                  <w:sz w:val="22"/>
                  <w:szCs w:val="22"/>
                  <w:lang w:val="en-PH" w:eastAsia="en-US"/>
                </w:rPr>
                <w:t>0.21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0" w:author="Diana Machado" w:date="2019-04-05T18:21:00Z"/>
                <w:rFonts w:ascii="Calibri" w:eastAsia="PMingLiU" w:hAnsi="Calibri" w:cs="Calibri"/>
                <w:color w:val="000000"/>
                <w:sz w:val="22"/>
                <w:szCs w:val="22"/>
                <w:lang w:val="en-PH" w:eastAsia="en-US"/>
              </w:rPr>
            </w:pPr>
            <w:ins w:id="47621"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2" w:author="Diana Machado" w:date="2019-04-05T18:21:00Z"/>
                <w:rFonts w:ascii="Calibri" w:eastAsia="PMingLiU" w:hAnsi="Calibri" w:cs="Calibri"/>
                <w:color w:val="000000"/>
                <w:sz w:val="22"/>
                <w:szCs w:val="22"/>
                <w:lang w:val="en-PH" w:eastAsia="en-US"/>
              </w:rPr>
            </w:pPr>
            <w:ins w:id="47623"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24" w:author="Diana Machado" w:date="2019-04-05T18:21:00Z"/>
                <w:rFonts w:ascii="Calibri" w:eastAsia="PMingLiU" w:hAnsi="Calibri" w:cs="Calibri"/>
                <w:color w:val="000000"/>
                <w:sz w:val="22"/>
                <w:szCs w:val="22"/>
                <w:lang w:val="en-PH" w:eastAsia="en-US"/>
              </w:rPr>
            </w:pPr>
            <w:ins w:id="47625" w:author="Diana Machado" w:date="2019-04-05T18:21:00Z">
              <w:r w:rsidRPr="0081683F">
                <w:rPr>
                  <w:rFonts w:ascii="Calibri" w:eastAsia="PMingLiU" w:hAnsi="Calibri" w:cs="Calibri"/>
                  <w:color w:val="000000"/>
                  <w:sz w:val="22"/>
                  <w:szCs w:val="22"/>
                  <w:lang w:val="en-PH" w:eastAsia="en-US"/>
                </w:rPr>
                <w:t>2.408</w:t>
              </w:r>
            </w:ins>
          </w:p>
        </w:tc>
      </w:tr>
      <w:tr w:rsidR="002348ED" w:rsidRPr="0081683F" w:rsidTr="00787B33">
        <w:trPr>
          <w:trHeight w:val="286"/>
          <w:ins w:id="4762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62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62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2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3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3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3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3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3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3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63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63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38" w:author="Diana Machado" w:date="2019-04-05T18:21:00Z"/>
                <w:rFonts w:ascii="Calibri" w:eastAsia="PMingLiU" w:hAnsi="Calibri" w:cs="Calibri"/>
                <w:color w:val="000000"/>
                <w:sz w:val="22"/>
                <w:szCs w:val="22"/>
                <w:lang w:val="en-PH" w:eastAsia="en-US"/>
              </w:rPr>
            </w:pPr>
            <w:ins w:id="47639" w:author="Diana Machado" w:date="2019-04-05T18:21:00Z">
              <w:r w:rsidRPr="0081683F">
                <w:rPr>
                  <w:rFonts w:ascii="Calibri" w:eastAsia="PMingLiU" w:hAnsi="Calibri" w:cs="Calibri"/>
                  <w:color w:val="000000"/>
                  <w:sz w:val="22"/>
                  <w:szCs w:val="22"/>
                  <w:lang w:val="en-PH" w:eastAsia="en-US"/>
                </w:rPr>
                <w:t>Taylor</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40" w:author="Diana Machado" w:date="2019-04-05T18:21:00Z"/>
                <w:rFonts w:ascii="Calibri" w:eastAsia="PMingLiU" w:hAnsi="Calibri" w:cs="Calibri"/>
                <w:color w:val="000000"/>
                <w:sz w:val="22"/>
                <w:szCs w:val="22"/>
                <w:lang w:val="en-PH" w:eastAsia="en-US"/>
              </w:rPr>
            </w:pPr>
            <w:ins w:id="4764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42" w:author="Diana Machado" w:date="2019-04-05T18:21:00Z"/>
                <w:rFonts w:ascii="Calibri" w:eastAsia="PMingLiU" w:hAnsi="Calibri" w:cs="Calibri"/>
                <w:color w:val="000000"/>
                <w:sz w:val="22"/>
                <w:szCs w:val="22"/>
                <w:lang w:val="en-PH" w:eastAsia="en-US"/>
              </w:rPr>
            </w:pPr>
            <w:ins w:id="47643" w:author="Diana Machado" w:date="2019-04-05T18:21:00Z">
              <w:r w:rsidRPr="0081683F">
                <w:rPr>
                  <w:rFonts w:ascii="Calibri" w:eastAsia="PMingLiU" w:hAnsi="Calibri" w:cs="Calibri"/>
                  <w:color w:val="000000"/>
                  <w:sz w:val="22"/>
                  <w:szCs w:val="22"/>
                  <w:lang w:val="en-PH" w:eastAsia="en-US"/>
                </w:rPr>
                <w:t>0.86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44" w:author="Diana Machado" w:date="2019-04-05T18:21:00Z"/>
                <w:rFonts w:ascii="Calibri" w:eastAsia="PMingLiU" w:hAnsi="Calibri" w:cs="Calibri"/>
                <w:color w:val="000000"/>
                <w:sz w:val="22"/>
                <w:szCs w:val="22"/>
                <w:lang w:val="en-PH" w:eastAsia="en-US"/>
              </w:rPr>
            </w:pPr>
            <w:ins w:id="47645" w:author="Diana Machado" w:date="2019-04-05T18:21:00Z">
              <w:r w:rsidRPr="0081683F">
                <w:rPr>
                  <w:rFonts w:ascii="Calibri" w:eastAsia="PMingLiU" w:hAnsi="Calibri" w:cs="Calibri"/>
                  <w:color w:val="000000"/>
                  <w:sz w:val="22"/>
                  <w:szCs w:val="22"/>
                  <w:lang w:val="en-PH" w:eastAsia="en-US"/>
                </w:rPr>
                <w:t>0.878</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46" w:author="Diana Machado" w:date="2019-04-05T18:21:00Z"/>
                <w:rFonts w:ascii="Calibri" w:eastAsia="PMingLiU" w:hAnsi="Calibri" w:cs="Calibri"/>
                <w:color w:val="000000"/>
                <w:sz w:val="22"/>
                <w:szCs w:val="22"/>
                <w:lang w:val="en-PH" w:eastAsia="en-US"/>
              </w:rPr>
            </w:pPr>
            <w:ins w:id="47647" w:author="Diana Machado" w:date="2019-04-05T18:21:00Z">
              <w:r w:rsidRPr="0081683F">
                <w:rPr>
                  <w:rFonts w:ascii="Calibri" w:eastAsia="PMingLiU" w:hAnsi="Calibri" w:cs="Calibri"/>
                  <w:color w:val="000000"/>
                  <w:sz w:val="22"/>
                  <w:szCs w:val="22"/>
                  <w:lang w:val="en-PH" w:eastAsia="en-US"/>
                </w:rPr>
                <w:t>1.9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48" w:author="Diana Machado" w:date="2019-04-05T18:21:00Z"/>
                <w:rFonts w:ascii="Calibri" w:eastAsia="PMingLiU" w:hAnsi="Calibri" w:cs="Calibri"/>
                <w:color w:val="000000"/>
                <w:sz w:val="22"/>
                <w:szCs w:val="22"/>
                <w:lang w:val="en-PH" w:eastAsia="en-US"/>
              </w:rPr>
            </w:pPr>
            <w:ins w:id="47649" w:author="Diana Machado" w:date="2019-04-05T18:21:00Z">
              <w:r w:rsidRPr="0081683F">
                <w:rPr>
                  <w:rFonts w:ascii="Calibri" w:eastAsia="PMingLiU" w:hAnsi="Calibri" w:cs="Calibri"/>
                  <w:color w:val="000000"/>
                  <w:sz w:val="22"/>
                  <w:szCs w:val="22"/>
                  <w:lang w:val="en-PH" w:eastAsia="en-US"/>
                </w:rPr>
                <w:t>0.19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50" w:author="Diana Machado" w:date="2019-04-05T18:21:00Z"/>
                <w:rFonts w:ascii="Calibri" w:eastAsia="PMingLiU" w:hAnsi="Calibri" w:cs="Calibri"/>
                <w:color w:val="000000"/>
                <w:sz w:val="22"/>
                <w:szCs w:val="22"/>
                <w:lang w:val="en-PH" w:eastAsia="en-US"/>
              </w:rPr>
            </w:pPr>
            <w:ins w:id="47651" w:author="Diana Machado" w:date="2019-04-05T18:21:00Z">
              <w:r w:rsidRPr="0081683F">
                <w:rPr>
                  <w:rFonts w:ascii="Calibri" w:eastAsia="PMingLiU" w:hAnsi="Calibri" w:cs="Calibri"/>
                  <w:color w:val="000000"/>
                  <w:sz w:val="22"/>
                  <w:szCs w:val="22"/>
                  <w:lang w:val="en-PH" w:eastAsia="en-US"/>
                </w:rPr>
                <w:t>0.17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52" w:author="Diana Machado" w:date="2019-04-05T18:21:00Z"/>
                <w:rFonts w:ascii="Calibri" w:eastAsia="PMingLiU" w:hAnsi="Calibri" w:cs="Calibri"/>
                <w:color w:val="000000"/>
                <w:sz w:val="22"/>
                <w:szCs w:val="22"/>
                <w:lang w:val="en-PH" w:eastAsia="en-US"/>
              </w:rPr>
            </w:pPr>
            <w:ins w:id="47653" w:author="Diana Machado" w:date="2019-04-05T18:21:00Z">
              <w:r w:rsidRPr="0081683F">
                <w:rPr>
                  <w:rFonts w:ascii="Calibri" w:eastAsia="PMingLiU" w:hAnsi="Calibri" w:cs="Calibri"/>
                  <w:color w:val="000000"/>
                  <w:sz w:val="22"/>
                  <w:szCs w:val="22"/>
                  <w:lang w:val="en-PH" w:eastAsia="en-US"/>
                </w:rPr>
                <w:t>0.21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54" w:author="Diana Machado" w:date="2019-04-05T18:21:00Z"/>
                <w:rFonts w:ascii="Calibri" w:eastAsia="PMingLiU" w:hAnsi="Calibri" w:cs="Calibri"/>
                <w:color w:val="000000"/>
                <w:sz w:val="22"/>
                <w:szCs w:val="22"/>
                <w:lang w:val="en-PH" w:eastAsia="en-US"/>
              </w:rPr>
            </w:pPr>
            <w:ins w:id="47655"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56" w:author="Diana Machado" w:date="2019-04-05T18:21:00Z"/>
                <w:rFonts w:ascii="Calibri" w:eastAsia="PMingLiU" w:hAnsi="Calibri" w:cs="Calibri"/>
                <w:color w:val="000000"/>
                <w:sz w:val="22"/>
                <w:szCs w:val="22"/>
                <w:lang w:val="en-PH" w:eastAsia="en-US"/>
              </w:rPr>
            </w:pPr>
            <w:ins w:id="47657" w:author="Diana Machado" w:date="2019-04-05T18:21:00Z">
              <w:r w:rsidRPr="0081683F">
                <w:rPr>
                  <w:rFonts w:ascii="Calibri" w:eastAsia="PMingLiU" w:hAnsi="Calibri" w:cs="Calibri"/>
                  <w:color w:val="000000"/>
                  <w:sz w:val="22"/>
                  <w:szCs w:val="22"/>
                  <w:lang w:val="en-PH" w:eastAsia="en-US"/>
                </w:rPr>
                <w:t>2.614</w:t>
              </w:r>
            </w:ins>
          </w:p>
        </w:tc>
      </w:tr>
      <w:tr w:rsidR="002348ED" w:rsidRPr="0081683F" w:rsidTr="00787B33">
        <w:trPr>
          <w:trHeight w:val="286"/>
          <w:ins w:id="4765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6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60" w:author="Diana Machado" w:date="2019-04-05T18:21:00Z"/>
                <w:rFonts w:ascii="Calibri" w:eastAsia="PMingLiU" w:hAnsi="Calibri" w:cs="Calibri"/>
                <w:color w:val="000000"/>
                <w:sz w:val="22"/>
                <w:szCs w:val="22"/>
                <w:lang w:val="en-PH" w:eastAsia="en-US"/>
              </w:rPr>
            </w:pPr>
            <w:ins w:id="4766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62" w:author="Diana Machado" w:date="2019-04-05T18:21:00Z"/>
                <w:rFonts w:ascii="Calibri" w:eastAsia="PMingLiU" w:hAnsi="Calibri" w:cs="Calibri"/>
                <w:color w:val="000000"/>
                <w:sz w:val="22"/>
                <w:szCs w:val="22"/>
                <w:lang w:val="en-PH" w:eastAsia="en-US"/>
              </w:rPr>
            </w:pPr>
            <w:ins w:id="47663" w:author="Diana Machado" w:date="2019-04-05T18:21:00Z">
              <w:r w:rsidRPr="0081683F">
                <w:rPr>
                  <w:rFonts w:ascii="Calibri" w:eastAsia="PMingLiU" w:hAnsi="Calibri" w:cs="Calibri"/>
                  <w:color w:val="000000"/>
                  <w:sz w:val="22"/>
                  <w:szCs w:val="22"/>
                  <w:lang w:val="en-PH" w:eastAsia="en-US"/>
                </w:rPr>
                <w:t>0.95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64" w:author="Diana Machado" w:date="2019-04-05T18:21:00Z"/>
                <w:rFonts w:ascii="Calibri" w:eastAsia="PMingLiU" w:hAnsi="Calibri" w:cs="Calibri"/>
                <w:color w:val="000000"/>
                <w:sz w:val="22"/>
                <w:szCs w:val="22"/>
                <w:lang w:val="en-PH" w:eastAsia="en-US"/>
              </w:rPr>
            </w:pPr>
            <w:ins w:id="47665" w:author="Diana Machado" w:date="2019-04-05T18:21:00Z">
              <w:r w:rsidRPr="0081683F">
                <w:rPr>
                  <w:rFonts w:ascii="Calibri" w:eastAsia="PMingLiU" w:hAnsi="Calibri" w:cs="Calibri"/>
                  <w:color w:val="000000"/>
                  <w:sz w:val="22"/>
                  <w:szCs w:val="22"/>
                  <w:lang w:val="en-PH" w:eastAsia="en-US"/>
                </w:rPr>
                <w:t>0.91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66" w:author="Diana Machado" w:date="2019-04-05T18:21:00Z"/>
                <w:rFonts w:ascii="Calibri" w:eastAsia="PMingLiU" w:hAnsi="Calibri" w:cs="Calibri"/>
                <w:color w:val="000000"/>
                <w:sz w:val="22"/>
                <w:szCs w:val="22"/>
                <w:lang w:val="en-PH" w:eastAsia="en-US"/>
              </w:rPr>
            </w:pPr>
            <w:ins w:id="47667" w:author="Diana Machado" w:date="2019-04-05T18:21:00Z">
              <w:r w:rsidRPr="0081683F">
                <w:rPr>
                  <w:rFonts w:ascii="Calibri" w:eastAsia="PMingLiU" w:hAnsi="Calibri" w:cs="Calibri"/>
                  <w:color w:val="000000"/>
                  <w:sz w:val="22"/>
                  <w:szCs w:val="22"/>
                  <w:lang w:val="en-PH" w:eastAsia="en-US"/>
                </w:rPr>
                <w:t>2.88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68" w:author="Diana Machado" w:date="2019-04-05T18:21:00Z"/>
                <w:rFonts w:ascii="Calibri" w:eastAsia="PMingLiU" w:hAnsi="Calibri" w:cs="Calibri"/>
                <w:color w:val="000000"/>
                <w:sz w:val="22"/>
                <w:szCs w:val="22"/>
                <w:lang w:val="en-PH" w:eastAsia="en-US"/>
              </w:rPr>
            </w:pPr>
            <w:ins w:id="47669" w:author="Diana Machado" w:date="2019-04-05T18:21:00Z">
              <w:r w:rsidRPr="0081683F">
                <w:rPr>
                  <w:rFonts w:ascii="Calibri" w:eastAsia="PMingLiU" w:hAnsi="Calibri" w:cs="Calibri"/>
                  <w:color w:val="000000"/>
                  <w:sz w:val="22"/>
                  <w:szCs w:val="22"/>
                  <w:lang w:val="en-PH" w:eastAsia="en-US"/>
                </w:rPr>
                <w:t>0.2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0" w:author="Diana Machado" w:date="2019-04-05T18:21:00Z"/>
                <w:rFonts w:ascii="Calibri" w:eastAsia="PMingLiU" w:hAnsi="Calibri" w:cs="Calibri"/>
                <w:color w:val="000000"/>
                <w:sz w:val="22"/>
                <w:szCs w:val="22"/>
                <w:lang w:val="en-PH" w:eastAsia="en-US"/>
              </w:rPr>
            </w:pPr>
            <w:ins w:id="47671" w:author="Diana Machado" w:date="2019-04-05T18:21:00Z">
              <w:r w:rsidRPr="0081683F">
                <w:rPr>
                  <w:rFonts w:ascii="Calibri" w:eastAsia="PMingLiU" w:hAnsi="Calibri" w:cs="Calibri"/>
                  <w:color w:val="000000"/>
                  <w:sz w:val="22"/>
                  <w:szCs w:val="22"/>
                  <w:lang w:val="en-PH" w:eastAsia="en-US"/>
                </w:rPr>
                <w:t>0.18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2" w:author="Diana Machado" w:date="2019-04-05T18:21:00Z"/>
                <w:rFonts w:ascii="Calibri" w:eastAsia="PMingLiU" w:hAnsi="Calibri" w:cs="Calibri"/>
                <w:color w:val="000000"/>
                <w:sz w:val="22"/>
                <w:szCs w:val="22"/>
                <w:lang w:val="en-PH" w:eastAsia="en-US"/>
              </w:rPr>
            </w:pPr>
            <w:ins w:id="47673" w:author="Diana Machado" w:date="2019-04-05T18:21:00Z">
              <w:r w:rsidRPr="0081683F">
                <w:rPr>
                  <w:rFonts w:ascii="Calibri" w:eastAsia="PMingLiU" w:hAnsi="Calibri" w:cs="Calibri"/>
                  <w:color w:val="000000"/>
                  <w:sz w:val="22"/>
                  <w:szCs w:val="22"/>
                  <w:lang w:val="en-PH" w:eastAsia="en-US"/>
                </w:rPr>
                <w:t>0.31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4" w:author="Diana Machado" w:date="2019-04-05T18:21:00Z"/>
                <w:rFonts w:ascii="Calibri" w:eastAsia="PMingLiU" w:hAnsi="Calibri" w:cs="Calibri"/>
                <w:color w:val="000000"/>
                <w:sz w:val="22"/>
                <w:szCs w:val="22"/>
                <w:lang w:val="en-PH" w:eastAsia="en-US"/>
              </w:rPr>
            </w:pPr>
            <w:ins w:id="47675"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76" w:author="Diana Machado" w:date="2019-04-05T18:21:00Z"/>
                <w:rFonts w:ascii="Calibri" w:eastAsia="PMingLiU" w:hAnsi="Calibri" w:cs="Calibri"/>
                <w:color w:val="000000"/>
                <w:sz w:val="22"/>
                <w:szCs w:val="22"/>
                <w:lang w:val="en-PH" w:eastAsia="en-US"/>
              </w:rPr>
            </w:pPr>
            <w:ins w:id="47677" w:author="Diana Machado" w:date="2019-04-05T18:21:00Z">
              <w:r w:rsidRPr="0081683F">
                <w:rPr>
                  <w:rFonts w:ascii="Calibri" w:eastAsia="PMingLiU" w:hAnsi="Calibri" w:cs="Calibri"/>
                  <w:color w:val="000000"/>
                  <w:sz w:val="22"/>
                  <w:szCs w:val="22"/>
                  <w:lang w:val="en-PH" w:eastAsia="en-US"/>
                </w:rPr>
                <w:t>2.614</w:t>
              </w:r>
            </w:ins>
          </w:p>
        </w:tc>
      </w:tr>
      <w:tr w:rsidR="002348ED" w:rsidRPr="0081683F" w:rsidTr="00787B33">
        <w:trPr>
          <w:trHeight w:val="286"/>
          <w:ins w:id="4767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67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680" w:author="Diana Machado" w:date="2019-04-05T18:21:00Z"/>
                <w:rFonts w:ascii="Calibri" w:eastAsia="PMingLiU" w:hAnsi="Calibri" w:cs="Calibri"/>
                <w:color w:val="000000"/>
                <w:sz w:val="22"/>
                <w:szCs w:val="22"/>
                <w:lang w:val="en-PH" w:eastAsia="en-US"/>
              </w:rPr>
            </w:pPr>
            <w:ins w:id="4768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82" w:author="Diana Machado" w:date="2019-04-05T18:21:00Z"/>
                <w:rFonts w:ascii="Calibri" w:eastAsia="PMingLiU" w:hAnsi="Calibri" w:cs="Calibri"/>
                <w:color w:val="000000"/>
                <w:sz w:val="22"/>
                <w:szCs w:val="22"/>
                <w:lang w:val="en-PH" w:eastAsia="en-US"/>
              </w:rPr>
            </w:pPr>
            <w:ins w:id="47683" w:author="Diana Machado" w:date="2019-04-05T18:21:00Z">
              <w:r w:rsidRPr="0081683F">
                <w:rPr>
                  <w:rFonts w:ascii="Calibri" w:eastAsia="PMingLiU" w:hAnsi="Calibri" w:cs="Calibri"/>
                  <w:color w:val="000000"/>
                  <w:sz w:val="22"/>
                  <w:szCs w:val="22"/>
                  <w:lang w:val="en-PH" w:eastAsia="en-US"/>
                </w:rPr>
                <w:t>1.242</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84" w:author="Diana Machado" w:date="2019-04-05T18:21:00Z"/>
                <w:rFonts w:ascii="Calibri" w:eastAsia="PMingLiU" w:hAnsi="Calibri" w:cs="Calibri"/>
                <w:color w:val="000000"/>
                <w:sz w:val="22"/>
                <w:szCs w:val="22"/>
                <w:lang w:val="en-PH" w:eastAsia="en-US"/>
              </w:rPr>
            </w:pPr>
            <w:ins w:id="47685" w:author="Diana Machado" w:date="2019-04-05T18:21:00Z">
              <w:r w:rsidRPr="0081683F">
                <w:rPr>
                  <w:rFonts w:ascii="Calibri" w:eastAsia="PMingLiU" w:hAnsi="Calibri" w:cs="Calibri"/>
                  <w:color w:val="000000"/>
                  <w:sz w:val="22"/>
                  <w:szCs w:val="22"/>
                  <w:lang w:val="en-PH" w:eastAsia="en-US"/>
                </w:rPr>
                <w:t>1.32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86" w:author="Diana Machado" w:date="2019-04-05T18:21:00Z"/>
                <w:rFonts w:ascii="Calibri" w:eastAsia="PMingLiU" w:hAnsi="Calibri" w:cs="Calibri"/>
                <w:color w:val="000000"/>
                <w:sz w:val="22"/>
                <w:szCs w:val="22"/>
                <w:lang w:val="en-PH" w:eastAsia="en-US"/>
              </w:rPr>
            </w:pPr>
            <w:ins w:id="47687" w:author="Diana Machado" w:date="2019-04-05T18:21:00Z">
              <w:r w:rsidRPr="0081683F">
                <w:rPr>
                  <w:rFonts w:ascii="Calibri" w:eastAsia="PMingLiU" w:hAnsi="Calibri" w:cs="Calibri"/>
                  <w:color w:val="000000"/>
                  <w:sz w:val="22"/>
                  <w:szCs w:val="22"/>
                  <w:lang w:val="en-PH" w:eastAsia="en-US"/>
                </w:rPr>
                <w:t>5.138</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88" w:author="Diana Machado" w:date="2019-04-05T18:21:00Z"/>
                <w:rFonts w:ascii="Calibri" w:eastAsia="PMingLiU" w:hAnsi="Calibri" w:cs="Calibri"/>
                <w:color w:val="000000"/>
                <w:sz w:val="22"/>
                <w:szCs w:val="22"/>
                <w:lang w:val="en-PH" w:eastAsia="en-US"/>
              </w:rPr>
            </w:pPr>
            <w:ins w:id="47689" w:author="Diana Machado" w:date="2019-04-05T18:21:00Z">
              <w:r w:rsidRPr="0081683F">
                <w:rPr>
                  <w:rFonts w:ascii="Calibri" w:eastAsia="PMingLiU" w:hAnsi="Calibri" w:cs="Calibri"/>
                  <w:color w:val="000000"/>
                  <w:sz w:val="22"/>
                  <w:szCs w:val="22"/>
                  <w:lang w:val="en-PH" w:eastAsia="en-US"/>
                </w:rPr>
                <w:t>0.229</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690" w:author="Diana Machado" w:date="2019-04-05T18:21:00Z"/>
                <w:rFonts w:ascii="Calibri" w:eastAsia="PMingLiU" w:hAnsi="Calibri" w:cs="Calibri"/>
                <w:color w:val="000000"/>
                <w:sz w:val="22"/>
                <w:szCs w:val="22"/>
                <w:lang w:val="en-PH" w:eastAsia="en-US"/>
              </w:rPr>
            </w:pPr>
            <w:ins w:id="47691" w:author="Diana Machado" w:date="2019-04-05T18:21:00Z">
              <w:r w:rsidRPr="0081683F">
                <w:rPr>
                  <w:rFonts w:ascii="Calibri" w:eastAsia="PMingLiU" w:hAnsi="Calibri" w:cs="Calibri"/>
                  <w:color w:val="000000"/>
                  <w:sz w:val="22"/>
                  <w:szCs w:val="22"/>
                  <w:lang w:val="en-PH" w:eastAsia="en-US"/>
                </w:rPr>
                <w:t>0.27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92" w:author="Diana Machado" w:date="2019-04-05T18:21:00Z"/>
                <w:rFonts w:ascii="Calibri" w:eastAsia="PMingLiU" w:hAnsi="Calibri" w:cs="Calibri"/>
                <w:color w:val="000000"/>
                <w:sz w:val="22"/>
                <w:szCs w:val="22"/>
                <w:lang w:val="en-PH" w:eastAsia="en-US"/>
              </w:rPr>
            </w:pPr>
            <w:ins w:id="47693" w:author="Diana Machado" w:date="2019-04-05T18:21:00Z">
              <w:r w:rsidRPr="0081683F">
                <w:rPr>
                  <w:rFonts w:ascii="Calibri" w:eastAsia="PMingLiU" w:hAnsi="Calibri" w:cs="Calibri"/>
                  <w:color w:val="000000"/>
                  <w:sz w:val="22"/>
                  <w:szCs w:val="22"/>
                  <w:lang w:val="en-PH" w:eastAsia="en-US"/>
                </w:rPr>
                <w:t>0.323</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94" w:author="Diana Machado" w:date="2019-04-05T18:21:00Z"/>
                <w:rFonts w:ascii="Calibri" w:eastAsia="PMingLiU" w:hAnsi="Calibri" w:cs="Calibri"/>
                <w:color w:val="000000"/>
                <w:sz w:val="22"/>
                <w:szCs w:val="22"/>
                <w:lang w:val="en-PH" w:eastAsia="en-US"/>
              </w:rPr>
            </w:pPr>
            <w:ins w:id="47695" w:author="Diana Machado" w:date="2019-04-05T18:21:00Z">
              <w:r w:rsidRPr="0081683F">
                <w:rPr>
                  <w:rFonts w:ascii="Calibri" w:eastAsia="PMingLiU" w:hAnsi="Calibri" w:cs="Calibri"/>
                  <w:color w:val="000000"/>
                  <w:sz w:val="22"/>
                  <w:szCs w:val="22"/>
                  <w:lang w:val="en-PH" w:eastAsia="en-US"/>
                </w:rPr>
                <w:t>0.3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696" w:author="Diana Machado" w:date="2019-04-05T18:21:00Z"/>
                <w:rFonts w:ascii="Calibri" w:eastAsia="PMingLiU" w:hAnsi="Calibri" w:cs="Calibri"/>
                <w:color w:val="000000"/>
                <w:sz w:val="22"/>
                <w:szCs w:val="22"/>
                <w:lang w:val="en-PH" w:eastAsia="en-US"/>
              </w:rPr>
            </w:pPr>
            <w:ins w:id="47697" w:author="Diana Machado" w:date="2019-04-05T18:21:00Z">
              <w:r w:rsidRPr="0081683F">
                <w:rPr>
                  <w:rFonts w:ascii="Calibri" w:eastAsia="PMingLiU" w:hAnsi="Calibri" w:cs="Calibri"/>
                  <w:color w:val="000000"/>
                  <w:sz w:val="22"/>
                  <w:szCs w:val="22"/>
                  <w:lang w:val="en-PH" w:eastAsia="en-US"/>
                </w:rPr>
                <w:t>2.614</w:t>
              </w:r>
            </w:ins>
          </w:p>
        </w:tc>
      </w:tr>
      <w:tr w:rsidR="002348ED" w:rsidRPr="0081683F" w:rsidTr="00787B33">
        <w:trPr>
          <w:trHeight w:val="286"/>
          <w:ins w:id="4769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69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70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0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70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10" w:author="Diana Machado" w:date="2019-04-05T18:21:00Z"/>
                <w:rFonts w:ascii="Calibri" w:eastAsia="PMingLiU" w:hAnsi="Calibri" w:cs="Calibri"/>
                <w:color w:val="000000"/>
                <w:sz w:val="22"/>
                <w:szCs w:val="22"/>
                <w:lang w:val="en-PH" w:eastAsia="en-US"/>
              </w:rPr>
            </w:pPr>
            <w:ins w:id="47711" w:author="Diana Machado" w:date="2019-04-05T18:21:00Z">
              <w:r w:rsidRPr="0081683F">
                <w:rPr>
                  <w:rFonts w:ascii="Calibri" w:eastAsia="PMingLiU" w:hAnsi="Calibri" w:cs="Calibri"/>
                  <w:color w:val="000000"/>
                  <w:sz w:val="22"/>
                  <w:szCs w:val="22"/>
                  <w:lang w:val="en-PH" w:eastAsia="en-US"/>
                </w:rPr>
                <w:t>Uni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12" w:author="Diana Machado" w:date="2019-04-05T18:21:00Z"/>
                <w:rFonts w:ascii="Calibri" w:eastAsia="PMingLiU" w:hAnsi="Calibri" w:cs="Calibri"/>
                <w:color w:val="000000"/>
                <w:sz w:val="22"/>
                <w:szCs w:val="22"/>
                <w:lang w:val="en-PH" w:eastAsia="en-US"/>
              </w:rPr>
            </w:pPr>
            <w:ins w:id="4771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14" w:author="Diana Machado" w:date="2019-04-05T18:21:00Z"/>
                <w:rFonts w:ascii="Calibri" w:eastAsia="PMingLiU" w:hAnsi="Calibri" w:cs="Calibri"/>
                <w:color w:val="000000"/>
                <w:sz w:val="22"/>
                <w:szCs w:val="22"/>
                <w:lang w:val="en-PH" w:eastAsia="en-US"/>
              </w:rPr>
            </w:pPr>
            <w:ins w:id="47715" w:author="Diana Machado" w:date="2019-04-05T18:21:00Z">
              <w:r w:rsidRPr="0081683F">
                <w:rPr>
                  <w:rFonts w:ascii="Calibri" w:eastAsia="PMingLiU" w:hAnsi="Calibri" w:cs="Calibri"/>
                  <w:color w:val="000000"/>
                  <w:sz w:val="22"/>
                  <w:szCs w:val="22"/>
                  <w:lang w:val="en-PH" w:eastAsia="en-US"/>
                </w:rPr>
                <w:t>0.84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16" w:author="Diana Machado" w:date="2019-04-05T18:21:00Z"/>
                <w:rFonts w:ascii="Calibri" w:eastAsia="PMingLiU" w:hAnsi="Calibri" w:cs="Calibri"/>
                <w:color w:val="000000"/>
                <w:sz w:val="22"/>
                <w:szCs w:val="22"/>
                <w:lang w:val="en-PH" w:eastAsia="en-US"/>
              </w:rPr>
            </w:pPr>
            <w:ins w:id="47717" w:author="Diana Machado" w:date="2019-04-05T18:21:00Z">
              <w:r w:rsidRPr="0081683F">
                <w:rPr>
                  <w:rFonts w:ascii="Calibri" w:eastAsia="PMingLiU" w:hAnsi="Calibri" w:cs="Calibri"/>
                  <w:color w:val="000000"/>
                  <w:sz w:val="22"/>
                  <w:szCs w:val="22"/>
                  <w:lang w:val="en-PH" w:eastAsia="en-US"/>
                </w:rPr>
                <w:t>0.845</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18" w:author="Diana Machado" w:date="2019-04-05T18:21:00Z"/>
                <w:rFonts w:ascii="Calibri" w:eastAsia="PMingLiU" w:hAnsi="Calibri" w:cs="Calibri"/>
                <w:color w:val="000000"/>
                <w:sz w:val="22"/>
                <w:szCs w:val="22"/>
                <w:lang w:val="en-PH" w:eastAsia="en-US"/>
              </w:rPr>
            </w:pPr>
            <w:ins w:id="47719" w:author="Diana Machado" w:date="2019-04-05T18:21:00Z">
              <w:r w:rsidRPr="0081683F">
                <w:rPr>
                  <w:rFonts w:ascii="Calibri" w:eastAsia="PMingLiU" w:hAnsi="Calibri" w:cs="Calibri"/>
                  <w:color w:val="000000"/>
                  <w:sz w:val="22"/>
                  <w:szCs w:val="22"/>
                  <w:lang w:val="en-PH" w:eastAsia="en-US"/>
                </w:rPr>
                <w:t>0.91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0" w:author="Diana Machado" w:date="2019-04-05T18:21:00Z"/>
                <w:rFonts w:ascii="Calibri" w:eastAsia="PMingLiU" w:hAnsi="Calibri" w:cs="Calibri"/>
                <w:color w:val="000000"/>
                <w:sz w:val="22"/>
                <w:szCs w:val="22"/>
                <w:lang w:val="en-PH" w:eastAsia="en-US"/>
              </w:rPr>
            </w:pPr>
            <w:ins w:id="47721" w:author="Diana Machado" w:date="2019-04-05T18:21:00Z">
              <w:r w:rsidRPr="0081683F">
                <w:rPr>
                  <w:rFonts w:ascii="Calibri" w:eastAsia="PMingLiU" w:hAnsi="Calibri" w:cs="Calibri"/>
                  <w:color w:val="000000"/>
                  <w:sz w:val="22"/>
                  <w:szCs w:val="22"/>
                  <w:lang w:val="en-PH" w:eastAsia="en-US"/>
                </w:rPr>
                <w:t>0.1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2" w:author="Diana Machado" w:date="2019-04-05T18:21:00Z"/>
                <w:rFonts w:ascii="Calibri" w:eastAsia="PMingLiU" w:hAnsi="Calibri" w:cs="Calibri"/>
                <w:color w:val="000000"/>
                <w:sz w:val="22"/>
                <w:szCs w:val="22"/>
                <w:lang w:val="en-PH" w:eastAsia="en-US"/>
              </w:rPr>
            </w:pPr>
            <w:ins w:id="47723" w:author="Diana Machado" w:date="2019-04-05T18:21:00Z">
              <w:r w:rsidRPr="0081683F">
                <w:rPr>
                  <w:rFonts w:ascii="Calibri" w:eastAsia="PMingLiU" w:hAnsi="Calibri" w:cs="Calibri"/>
                  <w:color w:val="000000"/>
                  <w:sz w:val="22"/>
                  <w:szCs w:val="22"/>
                  <w:lang w:val="en-PH" w:eastAsia="en-US"/>
                </w:rPr>
                <w:t>0.17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4" w:author="Diana Machado" w:date="2019-04-05T18:21:00Z"/>
                <w:rFonts w:ascii="Calibri" w:eastAsia="PMingLiU" w:hAnsi="Calibri" w:cs="Calibri"/>
                <w:color w:val="000000"/>
                <w:sz w:val="22"/>
                <w:szCs w:val="22"/>
                <w:lang w:val="en-PH" w:eastAsia="en-US"/>
              </w:rPr>
            </w:pPr>
            <w:ins w:id="4772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6" w:author="Diana Machado" w:date="2019-04-05T18:21:00Z"/>
                <w:rFonts w:ascii="Calibri" w:eastAsia="PMingLiU" w:hAnsi="Calibri" w:cs="Calibri"/>
                <w:color w:val="000000"/>
                <w:sz w:val="22"/>
                <w:szCs w:val="22"/>
                <w:lang w:val="en-PH" w:eastAsia="en-US"/>
              </w:rPr>
            </w:pPr>
            <w:ins w:id="4772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28" w:author="Diana Machado" w:date="2019-04-05T18:21:00Z"/>
                <w:rFonts w:ascii="Calibri" w:eastAsia="PMingLiU" w:hAnsi="Calibri" w:cs="Calibri"/>
                <w:color w:val="000000"/>
                <w:sz w:val="22"/>
                <w:szCs w:val="22"/>
                <w:lang w:val="en-PH" w:eastAsia="en-US"/>
              </w:rPr>
            </w:pPr>
            <w:ins w:id="4772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773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73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32" w:author="Diana Machado" w:date="2019-04-05T18:21:00Z"/>
                <w:rFonts w:ascii="Calibri" w:eastAsia="PMingLiU" w:hAnsi="Calibri" w:cs="Calibri"/>
                <w:color w:val="000000"/>
                <w:sz w:val="22"/>
                <w:szCs w:val="22"/>
                <w:lang w:val="en-PH" w:eastAsia="en-US"/>
              </w:rPr>
            </w:pPr>
            <w:ins w:id="4773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34" w:author="Diana Machado" w:date="2019-04-05T18:21:00Z"/>
                <w:rFonts w:ascii="Calibri" w:eastAsia="PMingLiU" w:hAnsi="Calibri" w:cs="Calibri"/>
                <w:color w:val="000000"/>
                <w:sz w:val="22"/>
                <w:szCs w:val="22"/>
                <w:lang w:val="en-PH" w:eastAsia="en-US"/>
              </w:rPr>
            </w:pPr>
            <w:ins w:id="47735" w:author="Diana Machado" w:date="2019-04-05T18:21:00Z">
              <w:r w:rsidRPr="0081683F">
                <w:rPr>
                  <w:rFonts w:ascii="Calibri" w:eastAsia="PMingLiU" w:hAnsi="Calibri" w:cs="Calibri"/>
                  <w:color w:val="000000"/>
                  <w:sz w:val="22"/>
                  <w:szCs w:val="22"/>
                  <w:lang w:val="en-PH" w:eastAsia="en-US"/>
                </w:rPr>
                <w:t>0.850</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36" w:author="Diana Machado" w:date="2019-04-05T18:21:00Z"/>
                <w:rFonts w:ascii="Calibri" w:eastAsia="PMingLiU" w:hAnsi="Calibri" w:cs="Calibri"/>
                <w:color w:val="000000"/>
                <w:sz w:val="22"/>
                <w:szCs w:val="22"/>
                <w:lang w:val="en-PH" w:eastAsia="en-US"/>
              </w:rPr>
            </w:pPr>
            <w:ins w:id="47737" w:author="Diana Machado" w:date="2019-04-05T18:21:00Z">
              <w:r w:rsidRPr="0081683F">
                <w:rPr>
                  <w:rFonts w:ascii="Calibri" w:eastAsia="PMingLiU" w:hAnsi="Calibri" w:cs="Calibri"/>
                  <w:color w:val="000000"/>
                  <w:sz w:val="22"/>
                  <w:szCs w:val="22"/>
                  <w:lang w:val="en-PH" w:eastAsia="en-US"/>
                </w:rPr>
                <w:t>0.85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38" w:author="Diana Machado" w:date="2019-04-05T18:21:00Z"/>
                <w:rFonts w:ascii="Calibri" w:eastAsia="PMingLiU" w:hAnsi="Calibri" w:cs="Calibri"/>
                <w:color w:val="000000"/>
                <w:sz w:val="22"/>
                <w:szCs w:val="22"/>
                <w:lang w:val="en-PH" w:eastAsia="en-US"/>
              </w:rPr>
            </w:pPr>
            <w:ins w:id="47739" w:author="Diana Machado" w:date="2019-04-05T18:21:00Z">
              <w:r w:rsidRPr="0081683F">
                <w:rPr>
                  <w:rFonts w:ascii="Calibri" w:eastAsia="PMingLiU" w:hAnsi="Calibri" w:cs="Calibri"/>
                  <w:color w:val="000000"/>
                  <w:sz w:val="22"/>
                  <w:szCs w:val="22"/>
                  <w:lang w:val="en-PH" w:eastAsia="en-US"/>
                </w:rPr>
                <w:t>1.844</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0" w:author="Diana Machado" w:date="2019-04-05T18:21:00Z"/>
                <w:rFonts w:ascii="Calibri" w:eastAsia="PMingLiU" w:hAnsi="Calibri" w:cs="Calibri"/>
                <w:color w:val="000000"/>
                <w:sz w:val="22"/>
                <w:szCs w:val="22"/>
                <w:lang w:val="en-PH" w:eastAsia="en-US"/>
              </w:rPr>
            </w:pPr>
            <w:ins w:id="47741" w:author="Diana Machado" w:date="2019-04-05T18:21:00Z">
              <w:r w:rsidRPr="0081683F">
                <w:rPr>
                  <w:rFonts w:ascii="Calibri" w:eastAsia="PMingLiU" w:hAnsi="Calibri" w:cs="Calibri"/>
                  <w:color w:val="000000"/>
                  <w:sz w:val="22"/>
                  <w:szCs w:val="22"/>
                  <w:lang w:val="en-PH" w:eastAsia="en-US"/>
                </w:rPr>
                <w:t>0.18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2" w:author="Diana Machado" w:date="2019-04-05T18:21:00Z"/>
                <w:rFonts w:ascii="Calibri" w:eastAsia="PMingLiU" w:hAnsi="Calibri" w:cs="Calibri"/>
                <w:color w:val="000000"/>
                <w:sz w:val="22"/>
                <w:szCs w:val="22"/>
                <w:lang w:val="en-PH" w:eastAsia="en-US"/>
              </w:rPr>
            </w:pPr>
            <w:ins w:id="47743" w:author="Diana Machado" w:date="2019-04-05T18:21:00Z">
              <w:r w:rsidRPr="0081683F">
                <w:rPr>
                  <w:rFonts w:ascii="Calibri" w:eastAsia="PMingLiU" w:hAnsi="Calibri" w:cs="Calibri"/>
                  <w:color w:val="000000"/>
                  <w:sz w:val="22"/>
                  <w:szCs w:val="22"/>
                  <w:lang w:val="en-PH" w:eastAsia="en-US"/>
                </w:rPr>
                <w:t>0.18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4" w:author="Diana Machado" w:date="2019-04-05T18:21:00Z"/>
                <w:rFonts w:ascii="Calibri" w:eastAsia="PMingLiU" w:hAnsi="Calibri" w:cs="Calibri"/>
                <w:color w:val="000000"/>
                <w:sz w:val="22"/>
                <w:szCs w:val="22"/>
                <w:lang w:val="en-PH" w:eastAsia="en-US"/>
              </w:rPr>
            </w:pPr>
            <w:ins w:id="4774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6" w:author="Diana Machado" w:date="2019-04-05T18:21:00Z"/>
                <w:rFonts w:ascii="Calibri" w:eastAsia="PMingLiU" w:hAnsi="Calibri" w:cs="Calibri"/>
                <w:color w:val="000000"/>
                <w:sz w:val="22"/>
                <w:szCs w:val="22"/>
                <w:lang w:val="en-PH" w:eastAsia="en-US"/>
              </w:rPr>
            </w:pPr>
            <w:ins w:id="4774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48" w:author="Diana Machado" w:date="2019-04-05T18:21:00Z"/>
                <w:rFonts w:ascii="Calibri" w:eastAsia="PMingLiU" w:hAnsi="Calibri" w:cs="Calibri"/>
                <w:color w:val="000000"/>
                <w:sz w:val="22"/>
                <w:szCs w:val="22"/>
                <w:lang w:val="en-PH" w:eastAsia="en-US"/>
              </w:rPr>
            </w:pPr>
            <w:ins w:id="4774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775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75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52" w:author="Diana Machado" w:date="2019-04-05T18:21:00Z"/>
                <w:rFonts w:ascii="Calibri" w:eastAsia="PMingLiU" w:hAnsi="Calibri" w:cs="Calibri"/>
                <w:color w:val="000000"/>
                <w:sz w:val="22"/>
                <w:szCs w:val="22"/>
                <w:lang w:val="en-PH" w:eastAsia="en-US"/>
              </w:rPr>
            </w:pPr>
            <w:ins w:id="4775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4" w:author="Diana Machado" w:date="2019-04-05T18:21:00Z"/>
                <w:rFonts w:ascii="Calibri" w:eastAsia="PMingLiU" w:hAnsi="Calibri" w:cs="Calibri"/>
                <w:color w:val="000000"/>
                <w:sz w:val="22"/>
                <w:szCs w:val="22"/>
                <w:lang w:val="en-PH" w:eastAsia="en-US"/>
              </w:rPr>
            </w:pPr>
            <w:ins w:id="47755" w:author="Diana Machado" w:date="2019-04-05T18:21:00Z">
              <w:r w:rsidRPr="0081683F">
                <w:rPr>
                  <w:rFonts w:ascii="Calibri" w:eastAsia="PMingLiU" w:hAnsi="Calibri" w:cs="Calibri"/>
                  <w:color w:val="000000"/>
                  <w:sz w:val="22"/>
                  <w:szCs w:val="22"/>
                  <w:lang w:val="en-PH" w:eastAsia="en-US"/>
                </w:rPr>
                <w:t>0.985</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6" w:author="Diana Machado" w:date="2019-04-05T18:21:00Z"/>
                <w:rFonts w:ascii="Calibri" w:eastAsia="PMingLiU" w:hAnsi="Calibri" w:cs="Calibri"/>
                <w:color w:val="000000"/>
                <w:sz w:val="22"/>
                <w:szCs w:val="22"/>
                <w:lang w:val="en-PH" w:eastAsia="en-US"/>
              </w:rPr>
            </w:pPr>
            <w:ins w:id="47757" w:author="Diana Machado" w:date="2019-04-05T18:21:00Z">
              <w:r w:rsidRPr="0081683F">
                <w:rPr>
                  <w:rFonts w:ascii="Calibri" w:eastAsia="PMingLiU" w:hAnsi="Calibri" w:cs="Calibri"/>
                  <w:color w:val="000000"/>
                  <w:sz w:val="22"/>
                  <w:szCs w:val="22"/>
                  <w:lang w:val="en-PH" w:eastAsia="en-US"/>
                </w:rPr>
                <w:t>0.93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58" w:author="Diana Machado" w:date="2019-04-05T18:21:00Z"/>
                <w:rFonts w:ascii="Calibri" w:eastAsia="PMingLiU" w:hAnsi="Calibri" w:cs="Calibri"/>
                <w:color w:val="000000"/>
                <w:sz w:val="22"/>
                <w:szCs w:val="22"/>
                <w:lang w:val="en-PH" w:eastAsia="en-US"/>
              </w:rPr>
            </w:pPr>
            <w:ins w:id="47759" w:author="Diana Machado" w:date="2019-04-05T18:21:00Z">
              <w:r w:rsidRPr="0081683F">
                <w:rPr>
                  <w:rFonts w:ascii="Calibri" w:eastAsia="PMingLiU" w:hAnsi="Calibri" w:cs="Calibri"/>
                  <w:color w:val="000000"/>
                  <w:sz w:val="22"/>
                  <w:szCs w:val="22"/>
                  <w:lang w:val="en-PH" w:eastAsia="en-US"/>
                </w:rPr>
                <w:t>3.34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60" w:author="Diana Machado" w:date="2019-04-05T18:21:00Z"/>
                <w:rFonts w:ascii="Calibri" w:eastAsia="PMingLiU" w:hAnsi="Calibri" w:cs="Calibri"/>
                <w:color w:val="000000"/>
                <w:sz w:val="22"/>
                <w:szCs w:val="22"/>
                <w:lang w:val="en-PH" w:eastAsia="en-US"/>
              </w:rPr>
            </w:pPr>
            <w:ins w:id="47761" w:author="Diana Machado" w:date="2019-04-05T18:21:00Z">
              <w:r w:rsidRPr="0081683F">
                <w:rPr>
                  <w:rFonts w:ascii="Calibri" w:eastAsia="PMingLiU" w:hAnsi="Calibri" w:cs="Calibri"/>
                  <w:color w:val="000000"/>
                  <w:sz w:val="22"/>
                  <w:szCs w:val="22"/>
                  <w:lang w:val="en-PH" w:eastAsia="en-US"/>
                </w:rPr>
                <w:t>0.24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62" w:author="Diana Machado" w:date="2019-04-05T18:21:00Z"/>
                <w:rFonts w:ascii="Calibri" w:eastAsia="PMingLiU" w:hAnsi="Calibri" w:cs="Calibri"/>
                <w:color w:val="000000"/>
                <w:sz w:val="22"/>
                <w:szCs w:val="22"/>
                <w:lang w:val="en-PH" w:eastAsia="en-US"/>
              </w:rPr>
            </w:pPr>
            <w:ins w:id="47763" w:author="Diana Machado" w:date="2019-04-05T18:21:00Z">
              <w:r w:rsidRPr="0081683F">
                <w:rPr>
                  <w:rFonts w:ascii="Calibri" w:eastAsia="PMingLiU" w:hAnsi="Calibri" w:cs="Calibri"/>
                  <w:color w:val="000000"/>
                  <w:sz w:val="22"/>
                  <w:szCs w:val="22"/>
                  <w:lang w:val="en-PH" w:eastAsia="en-US"/>
                </w:rPr>
                <w:t>0.197</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64" w:author="Diana Machado" w:date="2019-04-05T18:21:00Z"/>
                <w:rFonts w:ascii="Calibri" w:eastAsia="PMingLiU" w:hAnsi="Calibri" w:cs="Calibri"/>
                <w:color w:val="000000"/>
                <w:sz w:val="22"/>
                <w:szCs w:val="22"/>
                <w:lang w:val="en-PH" w:eastAsia="en-US"/>
              </w:rPr>
            </w:pPr>
            <w:ins w:id="47765" w:author="Diana Machado" w:date="2019-04-05T18:21:00Z">
              <w:r w:rsidRPr="0081683F">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66" w:author="Diana Machado" w:date="2019-04-05T18:21:00Z"/>
                <w:rFonts w:ascii="Calibri" w:eastAsia="PMingLiU" w:hAnsi="Calibri" w:cs="Calibri"/>
                <w:color w:val="000000"/>
                <w:sz w:val="22"/>
                <w:szCs w:val="22"/>
                <w:lang w:val="en-PH" w:eastAsia="en-US"/>
              </w:rPr>
            </w:pPr>
            <w:ins w:id="47767"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68" w:author="Diana Machado" w:date="2019-04-05T18:21:00Z"/>
                <w:rFonts w:ascii="Calibri" w:eastAsia="PMingLiU" w:hAnsi="Calibri" w:cs="Calibri"/>
                <w:color w:val="000000"/>
                <w:sz w:val="22"/>
                <w:szCs w:val="22"/>
                <w:lang w:val="en-PH" w:eastAsia="en-US"/>
              </w:rPr>
            </w:pPr>
            <w:ins w:id="47769" w:author="Diana Machado" w:date="2019-04-05T18:21:00Z">
              <w:r w:rsidRPr="0081683F">
                <w:rPr>
                  <w:rFonts w:ascii="Calibri" w:eastAsia="PMingLiU" w:hAnsi="Calibri" w:cs="Calibri"/>
                  <w:color w:val="000000"/>
                  <w:sz w:val="22"/>
                  <w:szCs w:val="22"/>
                  <w:lang w:val="en-PH" w:eastAsia="en-US"/>
                </w:rPr>
                <w:t>NA</w:t>
              </w:r>
            </w:ins>
          </w:p>
        </w:tc>
      </w:tr>
      <w:tr w:rsidR="002348ED" w:rsidRPr="0081683F" w:rsidTr="00787B33">
        <w:trPr>
          <w:trHeight w:val="286"/>
          <w:ins w:id="47770"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77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772"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73"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74"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75"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76"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7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78"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79"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780"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781"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82" w:author="Diana Machado" w:date="2019-04-05T18:21:00Z"/>
                <w:rFonts w:ascii="Calibri" w:eastAsia="PMingLiU" w:hAnsi="Calibri" w:cs="Calibri"/>
                <w:color w:val="000000"/>
                <w:sz w:val="22"/>
                <w:szCs w:val="22"/>
                <w:lang w:val="en-PH" w:eastAsia="en-US"/>
              </w:rPr>
            </w:pPr>
            <w:ins w:id="47783" w:author="Diana Machado" w:date="2019-04-05T18:21:00Z">
              <w:r w:rsidRPr="0081683F">
                <w:rPr>
                  <w:rFonts w:ascii="Calibri" w:eastAsia="PMingLiU" w:hAnsi="Calibri" w:cs="Calibri"/>
                  <w:color w:val="000000"/>
                  <w:sz w:val="22"/>
                  <w:szCs w:val="22"/>
                  <w:lang w:val="en-PH" w:eastAsia="en-US"/>
                </w:rPr>
                <w:t>Volusi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784" w:author="Diana Machado" w:date="2019-04-05T18:21:00Z"/>
                <w:rFonts w:ascii="Calibri" w:eastAsia="PMingLiU" w:hAnsi="Calibri" w:cs="Calibri"/>
                <w:color w:val="000000"/>
                <w:sz w:val="22"/>
                <w:szCs w:val="22"/>
                <w:lang w:val="en-PH" w:eastAsia="en-US"/>
              </w:rPr>
            </w:pPr>
            <w:ins w:id="47785"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86" w:author="Diana Machado" w:date="2019-04-05T18:21:00Z"/>
                <w:rFonts w:ascii="Calibri" w:eastAsia="PMingLiU" w:hAnsi="Calibri" w:cs="Calibri"/>
                <w:color w:val="000000"/>
                <w:sz w:val="22"/>
                <w:szCs w:val="22"/>
                <w:lang w:val="en-PH" w:eastAsia="en-US"/>
              </w:rPr>
            </w:pPr>
            <w:ins w:id="47787" w:author="Diana Machado" w:date="2019-04-05T18:21:00Z">
              <w:r w:rsidRPr="0081683F">
                <w:rPr>
                  <w:rFonts w:ascii="Calibri" w:eastAsia="PMingLiU" w:hAnsi="Calibri" w:cs="Calibri"/>
                  <w:color w:val="000000"/>
                  <w:sz w:val="22"/>
                  <w:szCs w:val="22"/>
                  <w:lang w:val="en-PH" w:eastAsia="en-US"/>
                </w:rPr>
                <w:t>1.08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788" w:author="Diana Machado" w:date="2019-04-05T18:21:00Z"/>
                <w:rFonts w:ascii="Calibri" w:eastAsia="PMingLiU" w:hAnsi="Calibri" w:cs="Calibri"/>
                <w:color w:val="000000"/>
                <w:sz w:val="22"/>
                <w:szCs w:val="22"/>
                <w:lang w:val="en-PH" w:eastAsia="en-US"/>
              </w:rPr>
            </w:pPr>
            <w:ins w:id="47789" w:author="Diana Machado" w:date="2019-04-05T18:21:00Z">
              <w:r w:rsidRPr="0081683F">
                <w:rPr>
                  <w:rFonts w:ascii="Calibri" w:eastAsia="PMingLiU" w:hAnsi="Calibri" w:cs="Calibri"/>
                  <w:color w:val="000000"/>
                  <w:sz w:val="22"/>
                  <w:szCs w:val="22"/>
                  <w:lang w:val="en-PH" w:eastAsia="en-US"/>
                </w:rPr>
                <w:t>1.3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90" w:author="Diana Machado" w:date="2019-04-05T18:21:00Z"/>
                <w:rFonts w:ascii="Calibri" w:eastAsia="PMingLiU" w:hAnsi="Calibri" w:cs="Calibri"/>
                <w:color w:val="000000"/>
                <w:sz w:val="22"/>
                <w:szCs w:val="22"/>
                <w:lang w:val="en-PH" w:eastAsia="en-US"/>
              </w:rPr>
            </w:pPr>
            <w:ins w:id="47791" w:author="Diana Machado" w:date="2019-04-05T18:21:00Z">
              <w:r w:rsidRPr="0081683F">
                <w:rPr>
                  <w:rFonts w:ascii="Calibri" w:eastAsia="PMingLiU" w:hAnsi="Calibri" w:cs="Calibri"/>
                  <w:color w:val="000000"/>
                  <w:sz w:val="22"/>
                  <w:szCs w:val="22"/>
                  <w:lang w:val="en-PH" w:eastAsia="en-US"/>
                </w:rPr>
                <w:t>1.21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92" w:author="Diana Machado" w:date="2019-04-05T18:21:00Z"/>
                <w:rFonts w:ascii="Calibri" w:eastAsia="PMingLiU" w:hAnsi="Calibri" w:cs="Calibri"/>
                <w:color w:val="000000"/>
                <w:sz w:val="22"/>
                <w:szCs w:val="22"/>
                <w:lang w:val="en-PH" w:eastAsia="en-US"/>
              </w:rPr>
            </w:pPr>
            <w:ins w:id="47793" w:author="Diana Machado" w:date="2019-04-05T18:21:00Z">
              <w:r w:rsidRPr="0081683F">
                <w:rPr>
                  <w:rFonts w:ascii="Calibri" w:eastAsia="PMingLiU" w:hAnsi="Calibri" w:cs="Calibri"/>
                  <w:color w:val="000000"/>
                  <w:sz w:val="22"/>
                  <w:szCs w:val="22"/>
                  <w:lang w:val="en-PH" w:eastAsia="en-US"/>
                </w:rPr>
                <w:t>0.2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94" w:author="Diana Machado" w:date="2019-04-05T18:21:00Z"/>
                <w:rFonts w:ascii="Calibri" w:eastAsia="PMingLiU" w:hAnsi="Calibri" w:cs="Calibri"/>
                <w:color w:val="000000"/>
                <w:sz w:val="22"/>
                <w:szCs w:val="22"/>
                <w:lang w:val="en-PH" w:eastAsia="en-US"/>
              </w:rPr>
            </w:pPr>
            <w:ins w:id="47795" w:author="Diana Machado" w:date="2019-04-05T18:21:00Z">
              <w:r w:rsidRPr="0081683F">
                <w:rPr>
                  <w:rFonts w:ascii="Calibri" w:eastAsia="PMingLiU" w:hAnsi="Calibri" w:cs="Calibri"/>
                  <w:color w:val="000000"/>
                  <w:sz w:val="22"/>
                  <w:szCs w:val="22"/>
                  <w:lang w:val="en-PH" w:eastAsia="en-US"/>
                </w:rPr>
                <w:t>0.218</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96" w:author="Diana Machado" w:date="2019-04-05T18:21:00Z"/>
                <w:rFonts w:ascii="Calibri" w:eastAsia="PMingLiU" w:hAnsi="Calibri" w:cs="Calibri"/>
                <w:color w:val="000000"/>
                <w:sz w:val="22"/>
                <w:szCs w:val="22"/>
                <w:lang w:val="en-PH" w:eastAsia="en-US"/>
              </w:rPr>
            </w:pPr>
            <w:ins w:id="47797" w:author="Diana Machado" w:date="2019-04-05T18:21:00Z">
              <w:r w:rsidRPr="0081683F">
                <w:rPr>
                  <w:rFonts w:ascii="Calibri" w:eastAsia="PMingLiU" w:hAnsi="Calibri" w:cs="Calibri"/>
                  <w:color w:val="000000"/>
                  <w:sz w:val="22"/>
                  <w:szCs w:val="22"/>
                  <w:lang w:val="en-PH" w:eastAsia="en-US"/>
                </w:rPr>
                <w:t>0.329</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798" w:author="Diana Machado" w:date="2019-04-05T18:21:00Z"/>
                <w:rFonts w:ascii="Calibri" w:eastAsia="PMingLiU" w:hAnsi="Calibri" w:cs="Calibri"/>
                <w:color w:val="000000"/>
                <w:sz w:val="22"/>
                <w:szCs w:val="22"/>
                <w:lang w:val="en-PH" w:eastAsia="en-US"/>
              </w:rPr>
            </w:pPr>
            <w:ins w:id="47799" w:author="Diana Machado" w:date="2019-04-05T18:21:00Z">
              <w:r w:rsidRPr="0081683F">
                <w:rPr>
                  <w:rFonts w:ascii="Calibri" w:eastAsia="PMingLiU" w:hAnsi="Calibri" w:cs="Calibri"/>
                  <w:color w:val="000000"/>
                  <w:sz w:val="22"/>
                  <w:szCs w:val="22"/>
                  <w:lang w:val="en-PH" w:eastAsia="en-US"/>
                </w:rPr>
                <w:t>0.32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0" w:author="Diana Machado" w:date="2019-04-05T18:21:00Z"/>
                <w:rFonts w:ascii="Calibri" w:eastAsia="PMingLiU" w:hAnsi="Calibri" w:cs="Calibri"/>
                <w:color w:val="000000"/>
                <w:sz w:val="22"/>
                <w:szCs w:val="22"/>
                <w:lang w:val="en-PH" w:eastAsia="en-US"/>
              </w:rPr>
            </w:pPr>
            <w:ins w:id="47801" w:author="Diana Machado" w:date="2019-04-05T18:21:00Z">
              <w:r w:rsidRPr="0081683F">
                <w:rPr>
                  <w:rFonts w:ascii="Calibri" w:eastAsia="PMingLiU" w:hAnsi="Calibri" w:cs="Calibri"/>
                  <w:color w:val="000000"/>
                  <w:sz w:val="22"/>
                  <w:szCs w:val="22"/>
                  <w:lang w:val="en-PH" w:eastAsia="en-US"/>
                </w:rPr>
                <w:t>0.810</w:t>
              </w:r>
            </w:ins>
          </w:p>
        </w:tc>
      </w:tr>
      <w:tr w:rsidR="002348ED" w:rsidRPr="0081683F" w:rsidTr="00787B33">
        <w:trPr>
          <w:trHeight w:val="286"/>
          <w:ins w:id="4780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80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04" w:author="Diana Machado" w:date="2019-04-05T18:21:00Z"/>
                <w:rFonts w:ascii="Calibri" w:eastAsia="PMingLiU" w:hAnsi="Calibri" w:cs="Calibri"/>
                <w:color w:val="000000"/>
                <w:sz w:val="22"/>
                <w:szCs w:val="22"/>
                <w:lang w:val="en-PH" w:eastAsia="en-US"/>
              </w:rPr>
            </w:pPr>
            <w:ins w:id="47805"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6" w:author="Diana Machado" w:date="2019-04-05T18:21:00Z"/>
                <w:rFonts w:ascii="Calibri" w:eastAsia="PMingLiU" w:hAnsi="Calibri" w:cs="Calibri"/>
                <w:color w:val="000000"/>
                <w:sz w:val="22"/>
                <w:szCs w:val="22"/>
                <w:lang w:val="en-PH" w:eastAsia="en-US"/>
              </w:rPr>
            </w:pPr>
            <w:ins w:id="47807" w:author="Diana Machado" w:date="2019-04-05T18:21:00Z">
              <w:r w:rsidRPr="0081683F">
                <w:rPr>
                  <w:rFonts w:ascii="Calibri" w:eastAsia="PMingLiU" w:hAnsi="Calibri" w:cs="Calibri"/>
                  <w:color w:val="000000"/>
                  <w:sz w:val="22"/>
                  <w:szCs w:val="22"/>
                  <w:lang w:val="en-PH" w:eastAsia="en-US"/>
                </w:rPr>
                <w:t>2.86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08" w:author="Diana Machado" w:date="2019-04-05T18:21:00Z"/>
                <w:rFonts w:ascii="Calibri" w:eastAsia="PMingLiU" w:hAnsi="Calibri" w:cs="Calibri"/>
                <w:color w:val="000000"/>
                <w:sz w:val="22"/>
                <w:szCs w:val="22"/>
                <w:lang w:val="en-PH" w:eastAsia="en-US"/>
              </w:rPr>
            </w:pPr>
            <w:ins w:id="47809" w:author="Diana Machado" w:date="2019-04-05T18:21:00Z">
              <w:r w:rsidRPr="0081683F">
                <w:rPr>
                  <w:rFonts w:ascii="Calibri" w:eastAsia="PMingLiU" w:hAnsi="Calibri" w:cs="Calibri"/>
                  <w:color w:val="000000"/>
                  <w:sz w:val="22"/>
                  <w:szCs w:val="22"/>
                  <w:lang w:val="en-PH" w:eastAsia="en-US"/>
                </w:rPr>
                <w:t>2.57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10" w:author="Diana Machado" w:date="2019-04-05T18:21:00Z"/>
                <w:rFonts w:ascii="Calibri" w:eastAsia="PMingLiU" w:hAnsi="Calibri" w:cs="Calibri"/>
                <w:color w:val="000000"/>
                <w:sz w:val="22"/>
                <w:szCs w:val="22"/>
                <w:lang w:val="en-PH" w:eastAsia="en-US"/>
              </w:rPr>
            </w:pPr>
            <w:ins w:id="47811" w:author="Diana Machado" w:date="2019-04-05T18:21:00Z">
              <w:r w:rsidRPr="0081683F">
                <w:rPr>
                  <w:rFonts w:ascii="Calibri" w:eastAsia="PMingLiU" w:hAnsi="Calibri" w:cs="Calibri"/>
                  <w:color w:val="000000"/>
                  <w:sz w:val="22"/>
                  <w:szCs w:val="22"/>
                  <w:lang w:val="en-PH" w:eastAsia="en-US"/>
                </w:rPr>
                <w:t>6.141</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12" w:author="Diana Machado" w:date="2019-04-05T18:21:00Z"/>
                <w:rFonts w:ascii="Calibri" w:eastAsia="PMingLiU" w:hAnsi="Calibri" w:cs="Calibri"/>
                <w:color w:val="000000"/>
                <w:sz w:val="22"/>
                <w:szCs w:val="22"/>
                <w:lang w:val="en-PH" w:eastAsia="en-US"/>
              </w:rPr>
            </w:pPr>
            <w:ins w:id="47813" w:author="Diana Machado" w:date="2019-04-05T18:21:00Z">
              <w:r w:rsidRPr="0081683F">
                <w:rPr>
                  <w:rFonts w:ascii="Calibri" w:eastAsia="PMingLiU" w:hAnsi="Calibri" w:cs="Calibri"/>
                  <w:color w:val="000000"/>
                  <w:sz w:val="22"/>
                  <w:szCs w:val="22"/>
                  <w:lang w:val="en-PH" w:eastAsia="en-US"/>
                </w:rPr>
                <w:t>0.42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14" w:author="Diana Machado" w:date="2019-04-05T18:21:00Z"/>
                <w:rFonts w:ascii="Calibri" w:eastAsia="PMingLiU" w:hAnsi="Calibri" w:cs="Calibri"/>
                <w:color w:val="000000"/>
                <w:sz w:val="22"/>
                <w:szCs w:val="22"/>
                <w:lang w:val="en-PH" w:eastAsia="en-US"/>
              </w:rPr>
            </w:pPr>
            <w:ins w:id="47815" w:author="Diana Machado" w:date="2019-04-05T18:21:00Z">
              <w:r w:rsidRPr="0081683F">
                <w:rPr>
                  <w:rFonts w:ascii="Calibri" w:eastAsia="PMingLiU" w:hAnsi="Calibri" w:cs="Calibri"/>
                  <w:color w:val="000000"/>
                  <w:sz w:val="22"/>
                  <w:szCs w:val="22"/>
                  <w:lang w:val="en-PH" w:eastAsia="en-US"/>
                </w:rPr>
                <w:t>0.417</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16" w:author="Diana Machado" w:date="2019-04-05T18:21:00Z"/>
                <w:rFonts w:ascii="Calibri" w:eastAsia="PMingLiU" w:hAnsi="Calibri" w:cs="Calibri"/>
                <w:color w:val="000000"/>
                <w:sz w:val="22"/>
                <w:szCs w:val="22"/>
                <w:lang w:val="en-PH" w:eastAsia="en-US"/>
              </w:rPr>
            </w:pPr>
            <w:ins w:id="47817" w:author="Diana Machado" w:date="2019-04-05T18:21:00Z">
              <w:r w:rsidRPr="0081683F">
                <w:rPr>
                  <w:rFonts w:ascii="Calibri" w:eastAsia="PMingLiU" w:hAnsi="Calibri" w:cs="Calibri"/>
                  <w:color w:val="000000"/>
                  <w:sz w:val="22"/>
                  <w:szCs w:val="22"/>
                  <w:lang w:val="en-PH" w:eastAsia="en-US"/>
                </w:rPr>
                <w:t>0.94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18" w:author="Diana Machado" w:date="2019-04-05T18:21:00Z"/>
                <w:rFonts w:ascii="Calibri" w:eastAsia="PMingLiU" w:hAnsi="Calibri" w:cs="Calibri"/>
                <w:color w:val="000000"/>
                <w:sz w:val="22"/>
                <w:szCs w:val="22"/>
                <w:lang w:val="en-PH" w:eastAsia="en-US"/>
              </w:rPr>
            </w:pPr>
            <w:ins w:id="47819" w:author="Diana Machado" w:date="2019-04-05T18:21:00Z">
              <w:r w:rsidRPr="0081683F">
                <w:rPr>
                  <w:rFonts w:ascii="Calibri" w:eastAsia="PMingLiU" w:hAnsi="Calibri" w:cs="Calibri"/>
                  <w:color w:val="000000"/>
                  <w:sz w:val="22"/>
                  <w:szCs w:val="22"/>
                  <w:lang w:val="en-PH" w:eastAsia="en-US"/>
                </w:rPr>
                <w:t>1.168</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0" w:author="Diana Machado" w:date="2019-04-05T18:21:00Z"/>
                <w:rFonts w:ascii="Calibri" w:eastAsia="PMingLiU" w:hAnsi="Calibri" w:cs="Calibri"/>
                <w:color w:val="000000"/>
                <w:sz w:val="22"/>
                <w:szCs w:val="22"/>
                <w:lang w:val="en-PH" w:eastAsia="en-US"/>
              </w:rPr>
            </w:pPr>
            <w:ins w:id="47821" w:author="Diana Machado" w:date="2019-04-05T18:21:00Z">
              <w:r w:rsidRPr="0081683F">
                <w:rPr>
                  <w:rFonts w:ascii="Calibri" w:eastAsia="PMingLiU" w:hAnsi="Calibri" w:cs="Calibri"/>
                  <w:color w:val="000000"/>
                  <w:sz w:val="22"/>
                  <w:szCs w:val="22"/>
                  <w:lang w:val="en-PH" w:eastAsia="en-US"/>
                </w:rPr>
                <w:t>5.313</w:t>
              </w:r>
            </w:ins>
          </w:p>
        </w:tc>
      </w:tr>
      <w:tr w:rsidR="002348ED" w:rsidRPr="0081683F" w:rsidTr="00787B33">
        <w:trPr>
          <w:trHeight w:val="286"/>
          <w:ins w:id="47822"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82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24" w:author="Diana Machado" w:date="2019-04-05T18:21:00Z"/>
                <w:rFonts w:ascii="Calibri" w:eastAsia="PMingLiU" w:hAnsi="Calibri" w:cs="Calibri"/>
                <w:color w:val="000000"/>
                <w:sz w:val="22"/>
                <w:szCs w:val="22"/>
                <w:lang w:val="en-PH" w:eastAsia="en-US"/>
              </w:rPr>
            </w:pPr>
            <w:ins w:id="47825"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6" w:author="Diana Machado" w:date="2019-04-05T18:21:00Z"/>
                <w:rFonts w:ascii="Calibri" w:eastAsia="PMingLiU" w:hAnsi="Calibri" w:cs="Calibri"/>
                <w:color w:val="000000"/>
                <w:sz w:val="22"/>
                <w:szCs w:val="22"/>
                <w:lang w:val="en-PH" w:eastAsia="en-US"/>
              </w:rPr>
            </w:pPr>
            <w:ins w:id="47827" w:author="Diana Machado" w:date="2019-04-05T18:21:00Z">
              <w:r w:rsidRPr="0081683F">
                <w:rPr>
                  <w:rFonts w:ascii="Calibri" w:eastAsia="PMingLiU" w:hAnsi="Calibri" w:cs="Calibri"/>
                  <w:color w:val="000000"/>
                  <w:sz w:val="22"/>
                  <w:szCs w:val="22"/>
                  <w:lang w:val="en-PH" w:eastAsia="en-US"/>
                </w:rPr>
                <w:t>5.664</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28" w:author="Diana Machado" w:date="2019-04-05T18:21:00Z"/>
                <w:rFonts w:ascii="Calibri" w:eastAsia="PMingLiU" w:hAnsi="Calibri" w:cs="Calibri"/>
                <w:color w:val="000000"/>
                <w:sz w:val="22"/>
                <w:szCs w:val="22"/>
                <w:lang w:val="en-PH" w:eastAsia="en-US"/>
              </w:rPr>
            </w:pPr>
            <w:ins w:id="47829" w:author="Diana Machado" w:date="2019-04-05T18:21:00Z">
              <w:r w:rsidRPr="0081683F">
                <w:rPr>
                  <w:rFonts w:ascii="Calibri" w:eastAsia="PMingLiU" w:hAnsi="Calibri" w:cs="Calibri"/>
                  <w:color w:val="000000"/>
                  <w:sz w:val="22"/>
                  <w:szCs w:val="22"/>
                  <w:lang w:val="en-PH" w:eastAsia="en-US"/>
                </w:rPr>
                <w:t>5.45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30" w:author="Diana Machado" w:date="2019-04-05T18:21:00Z"/>
                <w:rFonts w:ascii="Calibri" w:eastAsia="PMingLiU" w:hAnsi="Calibri" w:cs="Calibri"/>
                <w:color w:val="000000"/>
                <w:sz w:val="22"/>
                <w:szCs w:val="22"/>
                <w:lang w:val="en-PH" w:eastAsia="en-US"/>
              </w:rPr>
            </w:pPr>
            <w:ins w:id="47831" w:author="Diana Machado" w:date="2019-04-05T18:21:00Z">
              <w:r w:rsidRPr="0081683F">
                <w:rPr>
                  <w:rFonts w:ascii="Calibri" w:eastAsia="PMingLiU" w:hAnsi="Calibri" w:cs="Calibri"/>
                  <w:color w:val="000000"/>
                  <w:sz w:val="22"/>
                  <w:szCs w:val="22"/>
                  <w:lang w:val="en-PH" w:eastAsia="en-US"/>
                </w:rPr>
                <w:t>25.58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32" w:author="Diana Machado" w:date="2019-04-05T18:21:00Z"/>
                <w:rFonts w:ascii="Calibri" w:eastAsia="PMingLiU" w:hAnsi="Calibri" w:cs="Calibri"/>
                <w:color w:val="000000"/>
                <w:sz w:val="22"/>
                <w:szCs w:val="22"/>
                <w:lang w:val="en-PH" w:eastAsia="en-US"/>
              </w:rPr>
            </w:pPr>
            <w:ins w:id="47833" w:author="Diana Machado" w:date="2019-04-05T18:21:00Z">
              <w:r w:rsidRPr="0081683F">
                <w:rPr>
                  <w:rFonts w:ascii="Calibri" w:eastAsia="PMingLiU" w:hAnsi="Calibri" w:cs="Calibri"/>
                  <w:color w:val="000000"/>
                  <w:sz w:val="22"/>
                  <w:szCs w:val="22"/>
                  <w:lang w:val="en-PH" w:eastAsia="en-US"/>
                </w:rPr>
                <w:t>1.30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34" w:author="Diana Machado" w:date="2019-04-05T18:21:00Z"/>
                <w:rFonts w:ascii="Calibri" w:eastAsia="PMingLiU" w:hAnsi="Calibri" w:cs="Calibri"/>
                <w:color w:val="000000"/>
                <w:sz w:val="22"/>
                <w:szCs w:val="22"/>
                <w:lang w:val="en-PH" w:eastAsia="en-US"/>
              </w:rPr>
            </w:pPr>
            <w:ins w:id="47835" w:author="Diana Machado" w:date="2019-04-05T18:21:00Z">
              <w:r w:rsidRPr="0081683F">
                <w:rPr>
                  <w:rFonts w:ascii="Calibri" w:eastAsia="PMingLiU" w:hAnsi="Calibri" w:cs="Calibri"/>
                  <w:color w:val="000000"/>
                  <w:sz w:val="22"/>
                  <w:szCs w:val="22"/>
                  <w:lang w:val="en-PH" w:eastAsia="en-US"/>
                </w:rPr>
                <w:t>1.141</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36" w:author="Diana Machado" w:date="2019-04-05T18:21:00Z"/>
                <w:rFonts w:ascii="Calibri" w:eastAsia="PMingLiU" w:hAnsi="Calibri" w:cs="Calibri"/>
                <w:color w:val="000000"/>
                <w:sz w:val="22"/>
                <w:szCs w:val="22"/>
                <w:lang w:val="en-PH" w:eastAsia="en-US"/>
              </w:rPr>
            </w:pPr>
            <w:ins w:id="47837" w:author="Diana Machado" w:date="2019-04-05T18:21:00Z">
              <w:r w:rsidRPr="0081683F">
                <w:rPr>
                  <w:rFonts w:ascii="Calibri" w:eastAsia="PMingLiU" w:hAnsi="Calibri" w:cs="Calibri"/>
                  <w:color w:val="000000"/>
                  <w:sz w:val="22"/>
                  <w:szCs w:val="22"/>
                  <w:lang w:val="en-PH" w:eastAsia="en-US"/>
                </w:rPr>
                <w:t>1.836</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38" w:author="Diana Machado" w:date="2019-04-05T18:21:00Z"/>
                <w:rFonts w:ascii="Calibri" w:eastAsia="PMingLiU" w:hAnsi="Calibri" w:cs="Calibri"/>
                <w:color w:val="000000"/>
                <w:sz w:val="22"/>
                <w:szCs w:val="22"/>
                <w:lang w:val="en-PH" w:eastAsia="en-US"/>
              </w:rPr>
            </w:pPr>
            <w:ins w:id="47839" w:author="Diana Machado" w:date="2019-04-05T18:21:00Z">
              <w:r w:rsidRPr="0081683F">
                <w:rPr>
                  <w:rFonts w:ascii="Calibri" w:eastAsia="PMingLiU" w:hAnsi="Calibri" w:cs="Calibri"/>
                  <w:color w:val="000000"/>
                  <w:sz w:val="22"/>
                  <w:szCs w:val="22"/>
                  <w:lang w:val="en-PH" w:eastAsia="en-US"/>
                </w:rPr>
                <w:t>1.48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40" w:author="Diana Machado" w:date="2019-04-05T18:21:00Z"/>
                <w:rFonts w:ascii="Calibri" w:eastAsia="PMingLiU" w:hAnsi="Calibri" w:cs="Calibri"/>
                <w:color w:val="000000"/>
                <w:sz w:val="22"/>
                <w:szCs w:val="22"/>
                <w:lang w:val="en-PH" w:eastAsia="en-US"/>
              </w:rPr>
            </w:pPr>
            <w:ins w:id="47841" w:author="Diana Machado" w:date="2019-04-05T18:21:00Z">
              <w:r w:rsidRPr="0081683F">
                <w:rPr>
                  <w:rFonts w:ascii="Calibri" w:eastAsia="PMingLiU" w:hAnsi="Calibri" w:cs="Calibri"/>
                  <w:color w:val="000000"/>
                  <w:sz w:val="22"/>
                  <w:szCs w:val="22"/>
                  <w:lang w:val="en-PH" w:eastAsia="en-US"/>
                </w:rPr>
                <w:t>8.819</w:t>
              </w:r>
            </w:ins>
          </w:p>
        </w:tc>
      </w:tr>
      <w:tr w:rsidR="002348ED" w:rsidRPr="0081683F" w:rsidTr="00787B33">
        <w:trPr>
          <w:trHeight w:val="286"/>
          <w:ins w:id="47842"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84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844"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45"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46"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47"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48"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4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50"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51"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852"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853"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54" w:author="Diana Machado" w:date="2019-04-05T18:21:00Z"/>
                <w:rFonts w:ascii="Calibri" w:eastAsia="PMingLiU" w:hAnsi="Calibri" w:cs="Calibri"/>
                <w:color w:val="000000"/>
                <w:sz w:val="22"/>
                <w:szCs w:val="22"/>
                <w:lang w:val="en-PH" w:eastAsia="en-US"/>
              </w:rPr>
            </w:pPr>
            <w:ins w:id="47855" w:author="Diana Machado" w:date="2019-04-05T18:21:00Z">
              <w:r w:rsidRPr="0081683F">
                <w:rPr>
                  <w:rFonts w:ascii="Calibri" w:eastAsia="PMingLiU" w:hAnsi="Calibri" w:cs="Calibri"/>
                  <w:color w:val="000000"/>
                  <w:sz w:val="22"/>
                  <w:szCs w:val="22"/>
                  <w:lang w:val="en-PH" w:eastAsia="en-US"/>
                </w:rPr>
                <w:t>Wakulla</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56" w:author="Diana Machado" w:date="2019-04-05T18:21:00Z"/>
                <w:rFonts w:ascii="Calibri" w:eastAsia="PMingLiU" w:hAnsi="Calibri" w:cs="Calibri"/>
                <w:color w:val="000000"/>
                <w:sz w:val="22"/>
                <w:szCs w:val="22"/>
                <w:lang w:val="en-PH" w:eastAsia="en-US"/>
              </w:rPr>
            </w:pPr>
            <w:ins w:id="47857"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58" w:author="Diana Machado" w:date="2019-04-05T18:21:00Z"/>
                <w:rFonts w:ascii="Calibri" w:eastAsia="PMingLiU" w:hAnsi="Calibri" w:cs="Calibri"/>
                <w:color w:val="000000"/>
                <w:sz w:val="22"/>
                <w:szCs w:val="22"/>
                <w:lang w:val="en-PH" w:eastAsia="en-US"/>
              </w:rPr>
            </w:pPr>
            <w:ins w:id="47859" w:author="Diana Machado" w:date="2019-04-05T18:21:00Z">
              <w:r w:rsidRPr="0081683F">
                <w:rPr>
                  <w:rFonts w:ascii="Calibri" w:eastAsia="PMingLiU" w:hAnsi="Calibri" w:cs="Calibri"/>
                  <w:color w:val="000000"/>
                  <w:sz w:val="22"/>
                  <w:szCs w:val="22"/>
                  <w:lang w:val="en-PH" w:eastAsia="en-US"/>
                </w:rPr>
                <w:t>0.83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60" w:author="Diana Machado" w:date="2019-04-05T18:21:00Z"/>
                <w:rFonts w:ascii="Calibri" w:eastAsia="PMingLiU" w:hAnsi="Calibri" w:cs="Calibri"/>
                <w:color w:val="000000"/>
                <w:sz w:val="22"/>
                <w:szCs w:val="22"/>
                <w:lang w:val="en-PH" w:eastAsia="en-US"/>
              </w:rPr>
            </w:pPr>
            <w:ins w:id="47861" w:author="Diana Machado" w:date="2019-04-05T18:21:00Z">
              <w:r w:rsidRPr="0081683F">
                <w:rPr>
                  <w:rFonts w:ascii="Calibri" w:eastAsia="PMingLiU" w:hAnsi="Calibri" w:cs="Calibri"/>
                  <w:color w:val="000000"/>
                  <w:sz w:val="22"/>
                  <w:szCs w:val="22"/>
                  <w:lang w:val="en-PH" w:eastAsia="en-US"/>
                </w:rPr>
                <w:t>0.85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62" w:author="Diana Machado" w:date="2019-04-05T18:21:00Z"/>
                <w:rFonts w:ascii="Calibri" w:eastAsia="PMingLiU" w:hAnsi="Calibri" w:cs="Calibri"/>
                <w:color w:val="000000"/>
                <w:sz w:val="22"/>
                <w:szCs w:val="22"/>
                <w:lang w:val="en-PH" w:eastAsia="en-US"/>
              </w:rPr>
            </w:pPr>
            <w:ins w:id="47863" w:author="Diana Machado" w:date="2019-04-05T18:21:00Z">
              <w:r w:rsidRPr="0081683F">
                <w:rPr>
                  <w:rFonts w:ascii="Calibri" w:eastAsia="PMingLiU" w:hAnsi="Calibri" w:cs="Calibri"/>
                  <w:color w:val="000000"/>
                  <w:sz w:val="22"/>
                  <w:szCs w:val="22"/>
                  <w:lang w:val="en-PH" w:eastAsia="en-US"/>
                </w:rPr>
                <w:t>1.54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64" w:author="Diana Machado" w:date="2019-04-05T18:21:00Z"/>
                <w:rFonts w:ascii="Calibri" w:eastAsia="PMingLiU" w:hAnsi="Calibri" w:cs="Calibri"/>
                <w:color w:val="000000"/>
                <w:sz w:val="22"/>
                <w:szCs w:val="22"/>
                <w:lang w:val="en-PH" w:eastAsia="en-US"/>
              </w:rPr>
            </w:pPr>
            <w:ins w:id="47865" w:author="Diana Machado" w:date="2019-04-05T18:21:00Z">
              <w:r w:rsidRPr="0081683F">
                <w:rPr>
                  <w:rFonts w:ascii="Calibri" w:eastAsia="PMingLiU" w:hAnsi="Calibri" w:cs="Calibri"/>
                  <w:color w:val="000000"/>
                  <w:sz w:val="22"/>
                  <w:szCs w:val="22"/>
                  <w:lang w:val="en-PH" w:eastAsia="en-US"/>
                </w:rPr>
                <w:t>0.18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66" w:author="Diana Machado" w:date="2019-04-05T18:21:00Z"/>
                <w:rFonts w:ascii="Calibri" w:eastAsia="PMingLiU" w:hAnsi="Calibri" w:cs="Calibri"/>
                <w:color w:val="000000"/>
                <w:sz w:val="22"/>
                <w:szCs w:val="22"/>
                <w:lang w:val="en-PH" w:eastAsia="en-US"/>
              </w:rPr>
            </w:pPr>
            <w:ins w:id="47867" w:author="Diana Machado" w:date="2019-04-05T18:21:00Z">
              <w:r w:rsidRPr="0081683F">
                <w:rPr>
                  <w:rFonts w:ascii="Calibri" w:eastAsia="PMingLiU" w:hAnsi="Calibri" w:cs="Calibri"/>
                  <w:color w:val="000000"/>
                  <w:sz w:val="22"/>
                  <w:szCs w:val="22"/>
                  <w:lang w:val="en-PH" w:eastAsia="en-US"/>
                </w:rPr>
                <w:t>0.17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68" w:author="Diana Machado" w:date="2019-04-05T18:21:00Z"/>
                <w:rFonts w:ascii="Calibri" w:eastAsia="PMingLiU" w:hAnsi="Calibri" w:cs="Calibri"/>
                <w:color w:val="000000"/>
                <w:sz w:val="22"/>
                <w:szCs w:val="22"/>
                <w:lang w:val="en-PH" w:eastAsia="en-US"/>
              </w:rPr>
            </w:pPr>
            <w:ins w:id="47869" w:author="Diana Machado" w:date="2019-04-05T18:21:00Z">
              <w:r w:rsidRPr="0081683F">
                <w:rPr>
                  <w:rFonts w:ascii="Calibri" w:eastAsia="PMingLiU" w:hAnsi="Calibri" w:cs="Calibri"/>
                  <w:color w:val="000000"/>
                  <w:sz w:val="22"/>
                  <w:szCs w:val="22"/>
                  <w:lang w:val="en-PH" w:eastAsia="en-US"/>
                </w:rPr>
                <w:t>0.26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70" w:author="Diana Machado" w:date="2019-04-05T18:21:00Z"/>
                <w:rFonts w:ascii="Calibri" w:eastAsia="PMingLiU" w:hAnsi="Calibri" w:cs="Calibri"/>
                <w:color w:val="000000"/>
                <w:sz w:val="22"/>
                <w:szCs w:val="22"/>
                <w:lang w:val="en-PH" w:eastAsia="en-US"/>
              </w:rPr>
            </w:pPr>
            <w:ins w:id="47871" w:author="Diana Machado" w:date="2019-04-05T18:21:00Z">
              <w:r w:rsidRPr="0081683F">
                <w:rPr>
                  <w:rFonts w:ascii="Calibri" w:eastAsia="PMingLiU" w:hAnsi="Calibri" w:cs="Calibri"/>
                  <w:color w:val="000000"/>
                  <w:sz w:val="22"/>
                  <w:szCs w:val="22"/>
                  <w:lang w:val="en-PH" w:eastAsia="en-US"/>
                </w:rPr>
                <w:t>0.7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72" w:author="Diana Machado" w:date="2019-04-05T18:21:00Z"/>
                <w:rFonts w:ascii="Calibri" w:eastAsia="PMingLiU" w:hAnsi="Calibri" w:cs="Calibri"/>
                <w:color w:val="000000"/>
                <w:sz w:val="22"/>
                <w:szCs w:val="22"/>
                <w:lang w:val="en-PH" w:eastAsia="en-US"/>
              </w:rPr>
            </w:pPr>
            <w:ins w:id="47873" w:author="Diana Machado" w:date="2019-04-05T18:21:00Z">
              <w:r w:rsidRPr="0081683F">
                <w:rPr>
                  <w:rFonts w:ascii="Calibri" w:eastAsia="PMingLiU" w:hAnsi="Calibri" w:cs="Calibri"/>
                  <w:color w:val="000000"/>
                  <w:sz w:val="22"/>
                  <w:szCs w:val="22"/>
                  <w:lang w:val="en-PH" w:eastAsia="en-US"/>
                </w:rPr>
                <w:t>1.763</w:t>
              </w:r>
            </w:ins>
          </w:p>
        </w:tc>
      </w:tr>
      <w:tr w:rsidR="002348ED" w:rsidRPr="0081683F" w:rsidTr="00787B33">
        <w:trPr>
          <w:trHeight w:val="286"/>
          <w:ins w:id="4787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87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76" w:author="Diana Machado" w:date="2019-04-05T18:21:00Z"/>
                <w:rFonts w:ascii="Calibri" w:eastAsia="PMingLiU" w:hAnsi="Calibri" w:cs="Calibri"/>
                <w:color w:val="000000"/>
                <w:sz w:val="22"/>
                <w:szCs w:val="22"/>
                <w:lang w:val="en-PH" w:eastAsia="en-US"/>
              </w:rPr>
            </w:pPr>
            <w:ins w:id="47877"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78" w:author="Diana Machado" w:date="2019-04-05T18:21:00Z"/>
                <w:rFonts w:ascii="Calibri" w:eastAsia="PMingLiU" w:hAnsi="Calibri" w:cs="Calibri"/>
                <w:color w:val="000000"/>
                <w:sz w:val="22"/>
                <w:szCs w:val="22"/>
                <w:lang w:val="en-PH" w:eastAsia="en-US"/>
              </w:rPr>
            </w:pPr>
            <w:ins w:id="47879" w:author="Diana Machado" w:date="2019-04-05T18:21:00Z">
              <w:r w:rsidRPr="0081683F">
                <w:rPr>
                  <w:rFonts w:ascii="Calibri" w:eastAsia="PMingLiU" w:hAnsi="Calibri" w:cs="Calibri"/>
                  <w:color w:val="000000"/>
                  <w:sz w:val="22"/>
                  <w:szCs w:val="22"/>
                  <w:lang w:val="en-PH" w:eastAsia="en-US"/>
                </w:rPr>
                <w:t>0.977</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80" w:author="Diana Machado" w:date="2019-04-05T18:21:00Z"/>
                <w:rFonts w:ascii="Calibri" w:eastAsia="PMingLiU" w:hAnsi="Calibri" w:cs="Calibri"/>
                <w:color w:val="000000"/>
                <w:sz w:val="22"/>
                <w:szCs w:val="22"/>
                <w:lang w:val="en-PH" w:eastAsia="en-US"/>
              </w:rPr>
            </w:pPr>
            <w:ins w:id="47881" w:author="Diana Machado" w:date="2019-04-05T18:21:00Z">
              <w:r w:rsidRPr="0081683F">
                <w:rPr>
                  <w:rFonts w:ascii="Calibri" w:eastAsia="PMingLiU" w:hAnsi="Calibri" w:cs="Calibri"/>
                  <w:color w:val="000000"/>
                  <w:sz w:val="22"/>
                  <w:szCs w:val="22"/>
                  <w:lang w:val="en-PH" w:eastAsia="en-US"/>
                </w:rPr>
                <w:t>0.994</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82" w:author="Diana Machado" w:date="2019-04-05T18:21:00Z"/>
                <w:rFonts w:ascii="Calibri" w:eastAsia="PMingLiU" w:hAnsi="Calibri" w:cs="Calibri"/>
                <w:color w:val="000000"/>
                <w:sz w:val="22"/>
                <w:szCs w:val="22"/>
                <w:lang w:val="en-PH" w:eastAsia="en-US"/>
              </w:rPr>
            </w:pPr>
            <w:ins w:id="47883" w:author="Diana Machado" w:date="2019-04-05T18:21:00Z">
              <w:r w:rsidRPr="0081683F">
                <w:rPr>
                  <w:rFonts w:ascii="Calibri" w:eastAsia="PMingLiU" w:hAnsi="Calibri" w:cs="Calibri"/>
                  <w:color w:val="000000"/>
                  <w:sz w:val="22"/>
                  <w:szCs w:val="22"/>
                  <w:lang w:val="en-PH" w:eastAsia="en-US"/>
                </w:rPr>
                <w:t>2.696</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84" w:author="Diana Machado" w:date="2019-04-05T18:21:00Z"/>
                <w:rFonts w:ascii="Calibri" w:eastAsia="PMingLiU" w:hAnsi="Calibri" w:cs="Calibri"/>
                <w:color w:val="000000"/>
                <w:sz w:val="22"/>
                <w:szCs w:val="22"/>
                <w:lang w:val="en-PH" w:eastAsia="en-US"/>
              </w:rPr>
            </w:pPr>
            <w:ins w:id="47885" w:author="Diana Machado" w:date="2019-04-05T18:21:00Z">
              <w:r w:rsidRPr="0081683F">
                <w:rPr>
                  <w:rFonts w:ascii="Calibri" w:eastAsia="PMingLiU" w:hAnsi="Calibri" w:cs="Calibri"/>
                  <w:color w:val="000000"/>
                  <w:sz w:val="22"/>
                  <w:szCs w:val="22"/>
                  <w:lang w:val="en-PH" w:eastAsia="en-US"/>
                </w:rPr>
                <w:t>0.212</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86" w:author="Diana Machado" w:date="2019-04-05T18:21:00Z"/>
                <w:rFonts w:ascii="Calibri" w:eastAsia="PMingLiU" w:hAnsi="Calibri" w:cs="Calibri"/>
                <w:color w:val="000000"/>
                <w:sz w:val="22"/>
                <w:szCs w:val="22"/>
                <w:lang w:val="en-PH" w:eastAsia="en-US"/>
              </w:rPr>
            </w:pPr>
            <w:ins w:id="47887" w:author="Diana Machado" w:date="2019-04-05T18:21:00Z">
              <w:r w:rsidRPr="0081683F">
                <w:rPr>
                  <w:rFonts w:ascii="Calibri" w:eastAsia="PMingLiU" w:hAnsi="Calibri" w:cs="Calibri"/>
                  <w:color w:val="000000"/>
                  <w:sz w:val="22"/>
                  <w:szCs w:val="22"/>
                  <w:lang w:val="en-PH" w:eastAsia="en-US"/>
                </w:rPr>
                <w:t>0.26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88" w:author="Diana Machado" w:date="2019-04-05T18:21:00Z"/>
                <w:rFonts w:ascii="Calibri" w:eastAsia="PMingLiU" w:hAnsi="Calibri" w:cs="Calibri"/>
                <w:color w:val="000000"/>
                <w:sz w:val="22"/>
                <w:szCs w:val="22"/>
                <w:lang w:val="en-PH" w:eastAsia="en-US"/>
              </w:rPr>
            </w:pPr>
            <w:ins w:id="47889" w:author="Diana Machado" w:date="2019-04-05T18:21:00Z">
              <w:r w:rsidRPr="0081683F">
                <w:rPr>
                  <w:rFonts w:ascii="Calibri" w:eastAsia="PMingLiU" w:hAnsi="Calibri" w:cs="Calibri"/>
                  <w:color w:val="000000"/>
                  <w:sz w:val="22"/>
                  <w:szCs w:val="22"/>
                  <w:lang w:val="en-PH" w:eastAsia="en-US"/>
                </w:rPr>
                <w:t>0.46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90" w:author="Diana Machado" w:date="2019-04-05T18:21:00Z"/>
                <w:rFonts w:ascii="Calibri" w:eastAsia="PMingLiU" w:hAnsi="Calibri" w:cs="Calibri"/>
                <w:color w:val="000000"/>
                <w:sz w:val="22"/>
                <w:szCs w:val="22"/>
                <w:lang w:val="en-PH" w:eastAsia="en-US"/>
              </w:rPr>
            </w:pPr>
            <w:ins w:id="47891" w:author="Diana Machado" w:date="2019-04-05T18:21:00Z">
              <w:r w:rsidRPr="0081683F">
                <w:rPr>
                  <w:rFonts w:ascii="Calibri" w:eastAsia="PMingLiU" w:hAnsi="Calibri" w:cs="Calibri"/>
                  <w:color w:val="000000"/>
                  <w:sz w:val="22"/>
                  <w:szCs w:val="22"/>
                  <w:lang w:val="en-PH" w:eastAsia="en-US"/>
                </w:rPr>
                <w:t>0.7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892" w:author="Diana Machado" w:date="2019-04-05T18:21:00Z"/>
                <w:rFonts w:ascii="Calibri" w:eastAsia="PMingLiU" w:hAnsi="Calibri" w:cs="Calibri"/>
                <w:color w:val="000000"/>
                <w:sz w:val="22"/>
                <w:szCs w:val="22"/>
                <w:lang w:val="en-PH" w:eastAsia="en-US"/>
              </w:rPr>
            </w:pPr>
            <w:ins w:id="47893" w:author="Diana Machado" w:date="2019-04-05T18:21:00Z">
              <w:r w:rsidRPr="0081683F">
                <w:rPr>
                  <w:rFonts w:ascii="Calibri" w:eastAsia="PMingLiU" w:hAnsi="Calibri" w:cs="Calibri"/>
                  <w:color w:val="000000"/>
                  <w:sz w:val="22"/>
                  <w:szCs w:val="22"/>
                  <w:lang w:val="en-PH" w:eastAsia="en-US"/>
                </w:rPr>
                <w:t>2.709</w:t>
              </w:r>
            </w:ins>
          </w:p>
        </w:tc>
      </w:tr>
      <w:tr w:rsidR="002348ED" w:rsidRPr="0081683F" w:rsidTr="00787B33">
        <w:trPr>
          <w:trHeight w:val="286"/>
          <w:ins w:id="47894"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89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896" w:author="Diana Machado" w:date="2019-04-05T18:21:00Z"/>
                <w:rFonts w:ascii="Calibri" w:eastAsia="PMingLiU" w:hAnsi="Calibri" w:cs="Calibri"/>
                <w:color w:val="000000"/>
                <w:sz w:val="22"/>
                <w:szCs w:val="22"/>
                <w:lang w:val="en-PH" w:eastAsia="en-US"/>
              </w:rPr>
            </w:pPr>
            <w:ins w:id="47897"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898" w:author="Diana Machado" w:date="2019-04-05T18:21:00Z"/>
                <w:rFonts w:ascii="Calibri" w:eastAsia="PMingLiU" w:hAnsi="Calibri" w:cs="Calibri"/>
                <w:color w:val="000000"/>
                <w:sz w:val="22"/>
                <w:szCs w:val="22"/>
                <w:lang w:val="en-PH" w:eastAsia="en-US"/>
              </w:rPr>
            </w:pPr>
            <w:ins w:id="47899" w:author="Diana Machado" w:date="2019-04-05T18:21:00Z">
              <w:r w:rsidRPr="0081683F">
                <w:rPr>
                  <w:rFonts w:ascii="Calibri" w:eastAsia="PMingLiU" w:hAnsi="Calibri" w:cs="Calibri"/>
                  <w:color w:val="000000"/>
                  <w:sz w:val="22"/>
                  <w:szCs w:val="22"/>
                  <w:lang w:val="en-PH" w:eastAsia="en-US"/>
                </w:rPr>
                <w:t>1.853</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00" w:author="Diana Machado" w:date="2019-04-05T18:21:00Z"/>
                <w:rFonts w:ascii="Calibri" w:eastAsia="PMingLiU" w:hAnsi="Calibri" w:cs="Calibri"/>
                <w:color w:val="000000"/>
                <w:sz w:val="22"/>
                <w:szCs w:val="22"/>
                <w:lang w:val="en-PH" w:eastAsia="en-US"/>
              </w:rPr>
            </w:pPr>
            <w:ins w:id="47901" w:author="Diana Machado" w:date="2019-04-05T18:21:00Z">
              <w:r w:rsidRPr="0081683F">
                <w:rPr>
                  <w:rFonts w:ascii="Calibri" w:eastAsia="PMingLiU" w:hAnsi="Calibri" w:cs="Calibri"/>
                  <w:color w:val="000000"/>
                  <w:sz w:val="22"/>
                  <w:szCs w:val="22"/>
                  <w:lang w:val="en-PH" w:eastAsia="en-US"/>
                </w:rPr>
                <w:t>2.23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02" w:author="Diana Machado" w:date="2019-04-05T18:21:00Z"/>
                <w:rFonts w:ascii="Calibri" w:eastAsia="PMingLiU" w:hAnsi="Calibri" w:cs="Calibri"/>
                <w:color w:val="000000"/>
                <w:sz w:val="22"/>
                <w:szCs w:val="22"/>
                <w:lang w:val="en-PH" w:eastAsia="en-US"/>
              </w:rPr>
            </w:pPr>
            <w:ins w:id="47903" w:author="Diana Machado" w:date="2019-04-05T18:21:00Z">
              <w:r w:rsidRPr="0081683F">
                <w:rPr>
                  <w:rFonts w:ascii="Calibri" w:eastAsia="PMingLiU" w:hAnsi="Calibri" w:cs="Calibri"/>
                  <w:color w:val="000000"/>
                  <w:sz w:val="22"/>
                  <w:szCs w:val="22"/>
                  <w:lang w:val="en-PH" w:eastAsia="en-US"/>
                </w:rPr>
                <w:t>10.011</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04" w:author="Diana Machado" w:date="2019-04-05T18:21:00Z"/>
                <w:rFonts w:ascii="Calibri" w:eastAsia="PMingLiU" w:hAnsi="Calibri" w:cs="Calibri"/>
                <w:color w:val="000000"/>
                <w:sz w:val="22"/>
                <w:szCs w:val="22"/>
                <w:lang w:val="en-PH" w:eastAsia="en-US"/>
              </w:rPr>
            </w:pPr>
            <w:ins w:id="47905" w:author="Diana Machado" w:date="2019-04-05T18:21:00Z">
              <w:r w:rsidRPr="0081683F">
                <w:rPr>
                  <w:rFonts w:ascii="Calibri" w:eastAsia="PMingLiU" w:hAnsi="Calibri" w:cs="Calibri"/>
                  <w:color w:val="000000"/>
                  <w:sz w:val="22"/>
                  <w:szCs w:val="22"/>
                  <w:lang w:val="en-PH" w:eastAsia="en-US"/>
                </w:rPr>
                <w:t>0.471</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06" w:author="Diana Machado" w:date="2019-04-05T18:21:00Z"/>
                <w:rFonts w:ascii="Calibri" w:eastAsia="PMingLiU" w:hAnsi="Calibri" w:cs="Calibri"/>
                <w:color w:val="000000"/>
                <w:sz w:val="22"/>
                <w:szCs w:val="22"/>
                <w:lang w:val="en-PH" w:eastAsia="en-US"/>
              </w:rPr>
            </w:pPr>
            <w:ins w:id="47907" w:author="Diana Machado" w:date="2019-04-05T18:21:00Z">
              <w:r w:rsidRPr="0081683F">
                <w:rPr>
                  <w:rFonts w:ascii="Calibri" w:eastAsia="PMingLiU" w:hAnsi="Calibri" w:cs="Calibri"/>
                  <w:color w:val="000000"/>
                  <w:sz w:val="22"/>
                  <w:szCs w:val="22"/>
                  <w:lang w:val="en-PH" w:eastAsia="en-US"/>
                </w:rPr>
                <w:t>0.532</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08" w:author="Diana Machado" w:date="2019-04-05T18:21:00Z"/>
                <w:rFonts w:ascii="Calibri" w:eastAsia="PMingLiU" w:hAnsi="Calibri" w:cs="Calibri"/>
                <w:color w:val="000000"/>
                <w:sz w:val="22"/>
                <w:szCs w:val="22"/>
                <w:lang w:val="en-PH" w:eastAsia="en-US"/>
              </w:rPr>
            </w:pPr>
            <w:ins w:id="47909" w:author="Diana Machado" w:date="2019-04-05T18:21:00Z">
              <w:r w:rsidRPr="0081683F">
                <w:rPr>
                  <w:rFonts w:ascii="Calibri" w:eastAsia="PMingLiU" w:hAnsi="Calibri" w:cs="Calibri"/>
                  <w:color w:val="000000"/>
                  <w:sz w:val="22"/>
                  <w:szCs w:val="22"/>
                  <w:lang w:val="en-PH" w:eastAsia="en-US"/>
                </w:rPr>
                <w:t>0.58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10" w:author="Diana Machado" w:date="2019-04-05T18:21:00Z"/>
                <w:rFonts w:ascii="Calibri" w:eastAsia="PMingLiU" w:hAnsi="Calibri" w:cs="Calibri"/>
                <w:color w:val="000000"/>
                <w:sz w:val="22"/>
                <w:szCs w:val="22"/>
                <w:lang w:val="en-PH" w:eastAsia="en-US"/>
              </w:rPr>
            </w:pPr>
            <w:ins w:id="47911" w:author="Diana Machado" w:date="2019-04-05T18:21:00Z">
              <w:r w:rsidRPr="0081683F">
                <w:rPr>
                  <w:rFonts w:ascii="Calibri" w:eastAsia="PMingLiU" w:hAnsi="Calibri" w:cs="Calibri"/>
                  <w:color w:val="000000"/>
                  <w:sz w:val="22"/>
                  <w:szCs w:val="22"/>
                  <w:lang w:val="en-PH" w:eastAsia="en-US"/>
                </w:rPr>
                <w:t>0.7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12" w:author="Diana Machado" w:date="2019-04-05T18:21:00Z"/>
                <w:rFonts w:ascii="Calibri" w:eastAsia="PMingLiU" w:hAnsi="Calibri" w:cs="Calibri"/>
                <w:color w:val="000000"/>
                <w:sz w:val="22"/>
                <w:szCs w:val="22"/>
                <w:lang w:val="en-PH" w:eastAsia="en-US"/>
              </w:rPr>
            </w:pPr>
            <w:ins w:id="47913" w:author="Diana Machado" w:date="2019-04-05T18:21:00Z">
              <w:r w:rsidRPr="0081683F">
                <w:rPr>
                  <w:rFonts w:ascii="Calibri" w:eastAsia="PMingLiU" w:hAnsi="Calibri" w:cs="Calibri"/>
                  <w:color w:val="000000"/>
                  <w:sz w:val="22"/>
                  <w:szCs w:val="22"/>
                  <w:lang w:val="en-PH" w:eastAsia="en-US"/>
                </w:rPr>
                <w:t>4.873</w:t>
              </w:r>
            </w:ins>
          </w:p>
        </w:tc>
      </w:tr>
      <w:tr w:rsidR="002348ED" w:rsidRPr="0081683F" w:rsidTr="00787B33">
        <w:trPr>
          <w:trHeight w:val="286"/>
          <w:ins w:id="47914"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1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16"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17"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18"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19"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20"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2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22"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23"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24"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925"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26" w:author="Diana Machado" w:date="2019-04-05T18:21:00Z"/>
                <w:rFonts w:ascii="Calibri" w:eastAsia="PMingLiU" w:hAnsi="Calibri" w:cs="Calibri"/>
                <w:color w:val="000000"/>
                <w:sz w:val="22"/>
                <w:szCs w:val="22"/>
                <w:lang w:val="en-PH" w:eastAsia="en-US"/>
              </w:rPr>
            </w:pPr>
            <w:ins w:id="47927" w:author="Diana Machado" w:date="2019-04-05T18:21:00Z">
              <w:r w:rsidRPr="0081683F">
                <w:rPr>
                  <w:rFonts w:ascii="Calibri" w:eastAsia="PMingLiU" w:hAnsi="Calibri" w:cs="Calibri"/>
                  <w:color w:val="000000"/>
                  <w:sz w:val="22"/>
                  <w:szCs w:val="22"/>
                  <w:lang w:val="en-PH" w:eastAsia="en-US"/>
                </w:rPr>
                <w:t>Walt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28" w:author="Diana Machado" w:date="2019-04-05T18:21:00Z"/>
                <w:rFonts w:ascii="Calibri" w:eastAsia="PMingLiU" w:hAnsi="Calibri" w:cs="Calibri"/>
                <w:color w:val="000000"/>
                <w:sz w:val="22"/>
                <w:szCs w:val="22"/>
                <w:lang w:val="en-PH" w:eastAsia="en-US"/>
              </w:rPr>
            </w:pPr>
            <w:ins w:id="47929"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30" w:author="Diana Machado" w:date="2019-04-05T18:21:00Z"/>
                <w:rFonts w:ascii="Calibri" w:eastAsia="PMingLiU" w:hAnsi="Calibri" w:cs="Calibri"/>
                <w:color w:val="000000"/>
                <w:sz w:val="22"/>
                <w:szCs w:val="22"/>
                <w:lang w:val="en-PH" w:eastAsia="en-US"/>
              </w:rPr>
            </w:pPr>
            <w:ins w:id="47931" w:author="Diana Machado" w:date="2019-04-05T18:21:00Z">
              <w:r w:rsidRPr="0081683F">
                <w:rPr>
                  <w:rFonts w:ascii="Calibri" w:eastAsia="PMingLiU" w:hAnsi="Calibri" w:cs="Calibri"/>
                  <w:color w:val="000000"/>
                  <w:sz w:val="22"/>
                  <w:szCs w:val="22"/>
                  <w:lang w:val="en-PH" w:eastAsia="en-US"/>
                </w:rPr>
                <w:t>1.512</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32" w:author="Diana Machado" w:date="2019-04-05T18:21:00Z"/>
                <w:rFonts w:ascii="Calibri" w:eastAsia="PMingLiU" w:hAnsi="Calibri" w:cs="Calibri"/>
                <w:color w:val="000000"/>
                <w:sz w:val="22"/>
                <w:szCs w:val="22"/>
                <w:lang w:val="en-PH" w:eastAsia="en-US"/>
              </w:rPr>
            </w:pPr>
            <w:ins w:id="47933" w:author="Diana Machado" w:date="2019-04-05T18:21:00Z">
              <w:r w:rsidRPr="0081683F">
                <w:rPr>
                  <w:rFonts w:ascii="Calibri" w:eastAsia="PMingLiU" w:hAnsi="Calibri" w:cs="Calibri"/>
                  <w:color w:val="000000"/>
                  <w:sz w:val="22"/>
                  <w:szCs w:val="22"/>
                  <w:lang w:val="en-PH" w:eastAsia="en-US"/>
                </w:rPr>
                <w:t>1.452</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34" w:author="Diana Machado" w:date="2019-04-05T18:21:00Z"/>
                <w:rFonts w:ascii="Calibri" w:eastAsia="PMingLiU" w:hAnsi="Calibri" w:cs="Calibri"/>
                <w:color w:val="000000"/>
                <w:sz w:val="22"/>
                <w:szCs w:val="22"/>
                <w:lang w:val="en-PH" w:eastAsia="en-US"/>
              </w:rPr>
            </w:pPr>
            <w:ins w:id="47935" w:author="Diana Machado" w:date="2019-04-05T18:21:00Z">
              <w:r w:rsidRPr="0081683F">
                <w:rPr>
                  <w:rFonts w:ascii="Calibri" w:eastAsia="PMingLiU" w:hAnsi="Calibri" w:cs="Calibri"/>
                  <w:color w:val="000000"/>
                  <w:sz w:val="22"/>
                  <w:szCs w:val="22"/>
                  <w:lang w:val="en-PH" w:eastAsia="en-US"/>
                </w:rPr>
                <w:t>1.600</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36" w:author="Diana Machado" w:date="2019-04-05T18:21:00Z"/>
                <w:rFonts w:ascii="Calibri" w:eastAsia="PMingLiU" w:hAnsi="Calibri" w:cs="Calibri"/>
                <w:color w:val="000000"/>
                <w:sz w:val="22"/>
                <w:szCs w:val="22"/>
                <w:lang w:val="en-PH" w:eastAsia="en-US"/>
              </w:rPr>
            </w:pPr>
            <w:ins w:id="47937" w:author="Diana Machado" w:date="2019-04-05T18:21:00Z">
              <w:r w:rsidRPr="0081683F">
                <w:rPr>
                  <w:rFonts w:ascii="Calibri" w:eastAsia="PMingLiU" w:hAnsi="Calibri" w:cs="Calibri"/>
                  <w:color w:val="000000"/>
                  <w:sz w:val="22"/>
                  <w:szCs w:val="22"/>
                  <w:lang w:val="en-PH" w:eastAsia="en-US"/>
                </w:rPr>
                <w:t>0.33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38" w:author="Diana Machado" w:date="2019-04-05T18:21:00Z"/>
                <w:rFonts w:ascii="Calibri" w:eastAsia="PMingLiU" w:hAnsi="Calibri" w:cs="Calibri"/>
                <w:color w:val="000000"/>
                <w:sz w:val="22"/>
                <w:szCs w:val="22"/>
                <w:lang w:val="en-PH" w:eastAsia="en-US"/>
              </w:rPr>
            </w:pPr>
            <w:ins w:id="47939" w:author="Diana Machado" w:date="2019-04-05T18:21:00Z">
              <w:r w:rsidRPr="0081683F">
                <w:rPr>
                  <w:rFonts w:ascii="Calibri" w:eastAsia="PMingLiU" w:hAnsi="Calibri" w:cs="Calibri"/>
                  <w:color w:val="000000"/>
                  <w:sz w:val="22"/>
                  <w:szCs w:val="22"/>
                  <w:lang w:val="en-PH" w:eastAsia="en-US"/>
                </w:rPr>
                <w:t>0.304</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40" w:author="Diana Machado" w:date="2019-04-05T18:21:00Z"/>
                <w:rFonts w:ascii="Calibri" w:eastAsia="PMingLiU" w:hAnsi="Calibri" w:cs="Calibri"/>
                <w:color w:val="000000"/>
                <w:sz w:val="22"/>
                <w:szCs w:val="22"/>
                <w:lang w:val="en-PH" w:eastAsia="en-US"/>
              </w:rPr>
            </w:pPr>
            <w:ins w:id="47941" w:author="Diana Machado" w:date="2019-04-05T18:21:00Z">
              <w:r w:rsidRPr="0081683F">
                <w:rPr>
                  <w:rFonts w:ascii="Calibri" w:eastAsia="PMingLiU" w:hAnsi="Calibri" w:cs="Calibri"/>
                  <w:color w:val="000000"/>
                  <w:sz w:val="22"/>
                  <w:szCs w:val="22"/>
                  <w:lang w:val="en-PH" w:eastAsia="en-US"/>
                </w:rPr>
                <w:t>0.48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7942" w:author="Diana Machado" w:date="2019-04-05T18:21:00Z"/>
                <w:rFonts w:ascii="Calibri" w:eastAsia="PMingLiU" w:hAnsi="Calibri" w:cs="Calibri"/>
                <w:color w:val="000000"/>
                <w:sz w:val="22"/>
                <w:szCs w:val="22"/>
                <w:lang w:val="en-PH" w:eastAsia="en-US"/>
              </w:rPr>
            </w:pPr>
            <w:ins w:id="47943" w:author="Diana Machado" w:date="2019-04-05T18:21:00Z">
              <w:r w:rsidRPr="0081683F">
                <w:rPr>
                  <w:rFonts w:ascii="Calibri" w:eastAsia="PMingLiU" w:hAnsi="Calibri" w:cs="Calibri"/>
                  <w:color w:val="000000"/>
                  <w:sz w:val="22"/>
                  <w:szCs w:val="22"/>
                  <w:lang w:val="en-PH" w:eastAsia="en-US"/>
                </w:rPr>
                <w:t>0.81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44" w:author="Diana Machado" w:date="2019-04-05T18:21:00Z"/>
                <w:rFonts w:ascii="Calibri" w:eastAsia="PMingLiU" w:hAnsi="Calibri" w:cs="Calibri"/>
                <w:color w:val="000000"/>
                <w:sz w:val="22"/>
                <w:szCs w:val="22"/>
                <w:lang w:val="en-PH" w:eastAsia="en-US"/>
              </w:rPr>
            </w:pPr>
            <w:ins w:id="47945" w:author="Diana Machado" w:date="2019-04-05T18:21:00Z">
              <w:r w:rsidRPr="0081683F">
                <w:rPr>
                  <w:rFonts w:ascii="Calibri" w:eastAsia="PMingLiU" w:hAnsi="Calibri" w:cs="Calibri"/>
                  <w:color w:val="000000"/>
                  <w:sz w:val="22"/>
                  <w:szCs w:val="22"/>
                  <w:lang w:val="en-PH" w:eastAsia="en-US"/>
                </w:rPr>
                <w:t>3.828</w:t>
              </w:r>
            </w:ins>
          </w:p>
        </w:tc>
      </w:tr>
      <w:tr w:rsidR="002348ED" w:rsidRPr="0081683F" w:rsidTr="00787B33">
        <w:trPr>
          <w:trHeight w:val="286"/>
          <w:ins w:id="4794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94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48" w:author="Diana Machado" w:date="2019-04-05T18:21:00Z"/>
                <w:rFonts w:ascii="Calibri" w:eastAsia="PMingLiU" w:hAnsi="Calibri" w:cs="Calibri"/>
                <w:color w:val="000000"/>
                <w:sz w:val="22"/>
                <w:szCs w:val="22"/>
                <w:lang w:val="en-PH" w:eastAsia="en-US"/>
              </w:rPr>
            </w:pPr>
            <w:ins w:id="47949"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0" w:author="Diana Machado" w:date="2019-04-05T18:21:00Z"/>
                <w:rFonts w:ascii="Calibri" w:eastAsia="PMingLiU" w:hAnsi="Calibri" w:cs="Calibri"/>
                <w:color w:val="000000"/>
                <w:sz w:val="22"/>
                <w:szCs w:val="22"/>
                <w:lang w:val="en-PH" w:eastAsia="en-US"/>
              </w:rPr>
            </w:pPr>
            <w:ins w:id="47951" w:author="Diana Machado" w:date="2019-04-05T18:21:00Z">
              <w:r w:rsidRPr="0081683F">
                <w:rPr>
                  <w:rFonts w:ascii="Calibri" w:eastAsia="PMingLiU" w:hAnsi="Calibri" w:cs="Calibri"/>
                  <w:color w:val="000000"/>
                  <w:sz w:val="22"/>
                  <w:szCs w:val="22"/>
                  <w:lang w:val="en-PH" w:eastAsia="en-US"/>
                </w:rPr>
                <w:t>2.577</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2" w:author="Diana Machado" w:date="2019-04-05T18:21:00Z"/>
                <w:rFonts w:ascii="Calibri" w:eastAsia="PMingLiU" w:hAnsi="Calibri" w:cs="Calibri"/>
                <w:color w:val="000000"/>
                <w:sz w:val="22"/>
                <w:szCs w:val="22"/>
                <w:lang w:val="en-PH" w:eastAsia="en-US"/>
              </w:rPr>
            </w:pPr>
            <w:ins w:id="47953" w:author="Diana Machado" w:date="2019-04-05T18:21:00Z">
              <w:r w:rsidRPr="0081683F">
                <w:rPr>
                  <w:rFonts w:ascii="Calibri" w:eastAsia="PMingLiU" w:hAnsi="Calibri" w:cs="Calibri"/>
                  <w:color w:val="000000"/>
                  <w:sz w:val="22"/>
                  <w:szCs w:val="22"/>
                  <w:lang w:val="en-PH" w:eastAsia="en-US"/>
                </w:rPr>
                <w:t>2.40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4" w:author="Diana Machado" w:date="2019-04-05T18:21:00Z"/>
                <w:rFonts w:ascii="Calibri" w:eastAsia="PMingLiU" w:hAnsi="Calibri" w:cs="Calibri"/>
                <w:color w:val="000000"/>
                <w:sz w:val="22"/>
                <w:szCs w:val="22"/>
                <w:lang w:val="en-PH" w:eastAsia="en-US"/>
              </w:rPr>
            </w:pPr>
            <w:ins w:id="47955" w:author="Diana Machado" w:date="2019-04-05T18:21:00Z">
              <w:r w:rsidRPr="0081683F">
                <w:rPr>
                  <w:rFonts w:ascii="Calibri" w:eastAsia="PMingLiU" w:hAnsi="Calibri" w:cs="Calibri"/>
                  <w:color w:val="000000"/>
                  <w:sz w:val="22"/>
                  <w:szCs w:val="22"/>
                  <w:lang w:val="en-PH" w:eastAsia="en-US"/>
                </w:rPr>
                <w:t>7.019</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6" w:author="Diana Machado" w:date="2019-04-05T18:21:00Z"/>
                <w:rFonts w:ascii="Calibri" w:eastAsia="PMingLiU" w:hAnsi="Calibri" w:cs="Calibri"/>
                <w:color w:val="000000"/>
                <w:sz w:val="22"/>
                <w:szCs w:val="22"/>
                <w:lang w:val="en-PH" w:eastAsia="en-US"/>
              </w:rPr>
            </w:pPr>
            <w:ins w:id="47957" w:author="Diana Machado" w:date="2019-04-05T18:21:00Z">
              <w:r w:rsidRPr="0081683F">
                <w:rPr>
                  <w:rFonts w:ascii="Calibri" w:eastAsia="PMingLiU" w:hAnsi="Calibri" w:cs="Calibri"/>
                  <w:color w:val="000000"/>
                  <w:sz w:val="22"/>
                  <w:szCs w:val="22"/>
                  <w:lang w:val="en-PH" w:eastAsia="en-US"/>
                </w:rPr>
                <w:t>0.74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58" w:author="Diana Machado" w:date="2019-04-05T18:21:00Z"/>
                <w:rFonts w:ascii="Calibri" w:eastAsia="PMingLiU" w:hAnsi="Calibri" w:cs="Calibri"/>
                <w:color w:val="000000"/>
                <w:sz w:val="22"/>
                <w:szCs w:val="22"/>
                <w:lang w:val="en-PH" w:eastAsia="en-US"/>
              </w:rPr>
            </w:pPr>
            <w:ins w:id="47959" w:author="Diana Machado" w:date="2019-04-05T18:21:00Z">
              <w:r w:rsidRPr="0081683F">
                <w:rPr>
                  <w:rFonts w:ascii="Calibri" w:eastAsia="PMingLiU" w:hAnsi="Calibri" w:cs="Calibri"/>
                  <w:color w:val="000000"/>
                  <w:sz w:val="22"/>
                  <w:szCs w:val="22"/>
                  <w:lang w:val="en-PH" w:eastAsia="en-US"/>
                </w:rPr>
                <w:t>0.649</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0" w:author="Diana Machado" w:date="2019-04-05T18:21:00Z"/>
                <w:rFonts w:ascii="Calibri" w:eastAsia="PMingLiU" w:hAnsi="Calibri" w:cs="Calibri"/>
                <w:color w:val="000000"/>
                <w:sz w:val="22"/>
                <w:szCs w:val="22"/>
                <w:lang w:val="en-PH" w:eastAsia="en-US"/>
              </w:rPr>
            </w:pPr>
            <w:ins w:id="47961" w:author="Diana Machado" w:date="2019-04-05T18:21:00Z">
              <w:r w:rsidRPr="0081683F">
                <w:rPr>
                  <w:rFonts w:ascii="Calibri" w:eastAsia="PMingLiU" w:hAnsi="Calibri" w:cs="Calibri"/>
                  <w:color w:val="000000"/>
                  <w:sz w:val="22"/>
                  <w:szCs w:val="22"/>
                  <w:lang w:val="en-PH" w:eastAsia="en-US"/>
                </w:rPr>
                <w:t>1.527</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2" w:author="Diana Machado" w:date="2019-04-05T18:21:00Z"/>
                <w:rFonts w:ascii="Calibri" w:eastAsia="PMingLiU" w:hAnsi="Calibri" w:cs="Calibri"/>
                <w:color w:val="000000"/>
                <w:sz w:val="22"/>
                <w:szCs w:val="22"/>
                <w:lang w:val="en-PH" w:eastAsia="en-US"/>
              </w:rPr>
            </w:pPr>
            <w:ins w:id="47963" w:author="Diana Machado" w:date="2019-04-05T18:21:00Z">
              <w:r w:rsidRPr="0081683F">
                <w:rPr>
                  <w:rFonts w:ascii="Calibri" w:eastAsia="PMingLiU" w:hAnsi="Calibri" w:cs="Calibri"/>
                  <w:color w:val="000000"/>
                  <w:sz w:val="22"/>
                  <w:szCs w:val="22"/>
                  <w:lang w:val="en-PH" w:eastAsia="en-US"/>
                </w:rPr>
                <w:t>1.10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64" w:author="Diana Machado" w:date="2019-04-05T18:21:00Z"/>
                <w:rFonts w:ascii="Calibri" w:eastAsia="PMingLiU" w:hAnsi="Calibri" w:cs="Calibri"/>
                <w:color w:val="000000"/>
                <w:sz w:val="22"/>
                <w:szCs w:val="22"/>
                <w:lang w:val="en-PH" w:eastAsia="en-US"/>
              </w:rPr>
            </w:pPr>
            <w:ins w:id="47965" w:author="Diana Machado" w:date="2019-04-05T18:21:00Z">
              <w:r w:rsidRPr="0081683F">
                <w:rPr>
                  <w:rFonts w:ascii="Calibri" w:eastAsia="PMingLiU" w:hAnsi="Calibri" w:cs="Calibri"/>
                  <w:color w:val="000000"/>
                  <w:sz w:val="22"/>
                  <w:szCs w:val="22"/>
                  <w:lang w:val="en-PH" w:eastAsia="en-US"/>
                </w:rPr>
                <w:t>9.315</w:t>
              </w:r>
            </w:ins>
          </w:p>
        </w:tc>
      </w:tr>
      <w:tr w:rsidR="002348ED" w:rsidRPr="0081683F" w:rsidTr="00787B33">
        <w:trPr>
          <w:trHeight w:val="286"/>
          <w:ins w:id="47966"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796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68" w:author="Diana Machado" w:date="2019-04-05T18:21:00Z"/>
                <w:rFonts w:ascii="Calibri" w:eastAsia="PMingLiU" w:hAnsi="Calibri" w:cs="Calibri"/>
                <w:color w:val="000000"/>
                <w:sz w:val="22"/>
                <w:szCs w:val="22"/>
                <w:lang w:val="en-PH" w:eastAsia="en-US"/>
              </w:rPr>
            </w:pPr>
            <w:ins w:id="47969"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0" w:author="Diana Machado" w:date="2019-04-05T18:21:00Z"/>
                <w:rFonts w:ascii="Calibri" w:eastAsia="PMingLiU" w:hAnsi="Calibri" w:cs="Calibri"/>
                <w:color w:val="000000"/>
                <w:sz w:val="22"/>
                <w:szCs w:val="22"/>
                <w:lang w:val="en-PH" w:eastAsia="en-US"/>
              </w:rPr>
            </w:pPr>
            <w:ins w:id="47971" w:author="Diana Machado" w:date="2019-04-05T18:21:00Z">
              <w:r w:rsidRPr="0081683F">
                <w:rPr>
                  <w:rFonts w:ascii="Calibri" w:eastAsia="PMingLiU" w:hAnsi="Calibri" w:cs="Calibri"/>
                  <w:color w:val="000000"/>
                  <w:sz w:val="22"/>
                  <w:szCs w:val="22"/>
                  <w:lang w:val="en-PH" w:eastAsia="en-US"/>
                </w:rPr>
                <w:t>3.690</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2" w:author="Diana Machado" w:date="2019-04-05T18:21:00Z"/>
                <w:rFonts w:ascii="Calibri" w:eastAsia="PMingLiU" w:hAnsi="Calibri" w:cs="Calibri"/>
                <w:color w:val="000000"/>
                <w:sz w:val="22"/>
                <w:szCs w:val="22"/>
                <w:lang w:val="en-PH" w:eastAsia="en-US"/>
              </w:rPr>
            </w:pPr>
            <w:ins w:id="47973" w:author="Diana Machado" w:date="2019-04-05T18:21:00Z">
              <w:r w:rsidRPr="0081683F">
                <w:rPr>
                  <w:rFonts w:ascii="Calibri" w:eastAsia="PMingLiU" w:hAnsi="Calibri" w:cs="Calibri"/>
                  <w:color w:val="000000"/>
                  <w:sz w:val="22"/>
                  <w:szCs w:val="22"/>
                  <w:lang w:val="en-PH" w:eastAsia="en-US"/>
                </w:rPr>
                <w:t>3.3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4" w:author="Diana Machado" w:date="2019-04-05T18:21:00Z"/>
                <w:rFonts w:ascii="Calibri" w:eastAsia="PMingLiU" w:hAnsi="Calibri" w:cs="Calibri"/>
                <w:color w:val="000000"/>
                <w:sz w:val="22"/>
                <w:szCs w:val="22"/>
                <w:lang w:val="en-PH" w:eastAsia="en-US"/>
              </w:rPr>
            </w:pPr>
            <w:ins w:id="47975" w:author="Diana Machado" w:date="2019-04-05T18:21:00Z">
              <w:r w:rsidRPr="0081683F">
                <w:rPr>
                  <w:rFonts w:ascii="Calibri" w:eastAsia="PMingLiU" w:hAnsi="Calibri" w:cs="Calibri"/>
                  <w:color w:val="000000"/>
                  <w:sz w:val="22"/>
                  <w:szCs w:val="22"/>
                  <w:lang w:val="en-PH" w:eastAsia="en-US"/>
                </w:rPr>
                <w:t>27.423</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6" w:author="Diana Machado" w:date="2019-04-05T18:21:00Z"/>
                <w:rFonts w:ascii="Calibri" w:eastAsia="PMingLiU" w:hAnsi="Calibri" w:cs="Calibri"/>
                <w:color w:val="000000"/>
                <w:sz w:val="22"/>
                <w:szCs w:val="22"/>
                <w:lang w:val="en-PH" w:eastAsia="en-US"/>
              </w:rPr>
            </w:pPr>
            <w:ins w:id="47977" w:author="Diana Machado" w:date="2019-04-05T18:21:00Z">
              <w:r w:rsidRPr="0081683F">
                <w:rPr>
                  <w:rFonts w:ascii="Calibri" w:eastAsia="PMingLiU" w:hAnsi="Calibri" w:cs="Calibri"/>
                  <w:color w:val="000000"/>
                  <w:sz w:val="22"/>
                  <w:szCs w:val="22"/>
                  <w:lang w:val="en-PH" w:eastAsia="en-US"/>
                </w:rPr>
                <w:t>1.42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78" w:author="Diana Machado" w:date="2019-04-05T18:21:00Z"/>
                <w:rFonts w:ascii="Calibri" w:eastAsia="PMingLiU" w:hAnsi="Calibri" w:cs="Calibri"/>
                <w:color w:val="000000"/>
                <w:sz w:val="22"/>
                <w:szCs w:val="22"/>
                <w:lang w:val="en-PH" w:eastAsia="en-US"/>
              </w:rPr>
            </w:pPr>
            <w:ins w:id="47979" w:author="Diana Machado" w:date="2019-04-05T18:21:00Z">
              <w:r w:rsidRPr="0081683F">
                <w:rPr>
                  <w:rFonts w:ascii="Calibri" w:eastAsia="PMingLiU" w:hAnsi="Calibri" w:cs="Calibri"/>
                  <w:color w:val="000000"/>
                  <w:sz w:val="22"/>
                  <w:szCs w:val="22"/>
                  <w:lang w:val="en-PH" w:eastAsia="en-US"/>
                </w:rPr>
                <w:t>1.17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80" w:author="Diana Machado" w:date="2019-04-05T18:21:00Z"/>
                <w:rFonts w:ascii="Calibri" w:eastAsia="PMingLiU" w:hAnsi="Calibri" w:cs="Calibri"/>
                <w:color w:val="000000"/>
                <w:sz w:val="22"/>
                <w:szCs w:val="22"/>
                <w:lang w:val="en-PH" w:eastAsia="en-US"/>
              </w:rPr>
            </w:pPr>
            <w:ins w:id="47981" w:author="Diana Machado" w:date="2019-04-05T18:21:00Z">
              <w:r w:rsidRPr="0081683F">
                <w:rPr>
                  <w:rFonts w:ascii="Calibri" w:eastAsia="PMingLiU" w:hAnsi="Calibri" w:cs="Calibri"/>
                  <w:color w:val="000000"/>
                  <w:sz w:val="22"/>
                  <w:szCs w:val="22"/>
                  <w:lang w:val="en-PH" w:eastAsia="en-US"/>
                </w:rPr>
                <w:t>1.89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82" w:author="Diana Machado" w:date="2019-04-05T18:21:00Z"/>
                <w:rFonts w:ascii="Calibri" w:eastAsia="PMingLiU" w:hAnsi="Calibri" w:cs="Calibri"/>
                <w:color w:val="000000"/>
                <w:sz w:val="22"/>
                <w:szCs w:val="22"/>
                <w:lang w:val="en-PH" w:eastAsia="en-US"/>
              </w:rPr>
            </w:pPr>
            <w:ins w:id="47983" w:author="Diana Machado" w:date="2019-04-05T18:21:00Z">
              <w:r w:rsidRPr="0081683F">
                <w:rPr>
                  <w:rFonts w:ascii="Calibri" w:eastAsia="PMingLiU" w:hAnsi="Calibri" w:cs="Calibri"/>
                  <w:color w:val="000000"/>
                  <w:sz w:val="22"/>
                  <w:szCs w:val="22"/>
                  <w:lang w:val="en-PH" w:eastAsia="en-US"/>
                </w:rPr>
                <w:t>1.22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7984" w:author="Diana Machado" w:date="2019-04-05T18:21:00Z"/>
                <w:rFonts w:ascii="Calibri" w:eastAsia="PMingLiU" w:hAnsi="Calibri" w:cs="Calibri"/>
                <w:color w:val="000000"/>
                <w:sz w:val="22"/>
                <w:szCs w:val="22"/>
                <w:lang w:val="en-PH" w:eastAsia="en-US"/>
              </w:rPr>
            </w:pPr>
            <w:ins w:id="47985" w:author="Diana Machado" w:date="2019-04-05T18:21:00Z">
              <w:r w:rsidRPr="0081683F">
                <w:rPr>
                  <w:rFonts w:ascii="Calibri" w:eastAsia="PMingLiU" w:hAnsi="Calibri" w:cs="Calibri"/>
                  <w:color w:val="000000"/>
                  <w:sz w:val="22"/>
                  <w:szCs w:val="22"/>
                  <w:lang w:val="en-PH" w:eastAsia="en-US"/>
                </w:rPr>
                <w:t>12.562</w:t>
              </w:r>
            </w:ins>
          </w:p>
        </w:tc>
      </w:tr>
      <w:tr w:rsidR="002348ED" w:rsidRPr="0081683F" w:rsidTr="00787B33">
        <w:trPr>
          <w:trHeight w:val="286"/>
          <w:ins w:id="47986"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87"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7988"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89"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90"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91"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92"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93"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94"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95"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7996"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7997"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7998" w:author="Diana Machado" w:date="2019-04-05T18:21:00Z"/>
                <w:rFonts w:ascii="Calibri" w:eastAsia="PMingLiU" w:hAnsi="Calibri" w:cs="Calibri"/>
                <w:color w:val="000000"/>
                <w:sz w:val="22"/>
                <w:szCs w:val="22"/>
                <w:lang w:val="en-PH" w:eastAsia="en-US"/>
              </w:rPr>
            </w:pPr>
            <w:ins w:id="47999" w:author="Diana Machado" w:date="2019-04-05T18:21:00Z">
              <w:r w:rsidRPr="0081683F">
                <w:rPr>
                  <w:rFonts w:ascii="Calibri" w:eastAsia="PMingLiU" w:hAnsi="Calibri" w:cs="Calibri"/>
                  <w:color w:val="000000"/>
                  <w:sz w:val="22"/>
                  <w:szCs w:val="22"/>
                  <w:lang w:val="en-PH" w:eastAsia="en-US"/>
                </w:rPr>
                <w:t>Washington</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00" w:author="Diana Machado" w:date="2019-04-05T18:21:00Z"/>
                <w:rFonts w:ascii="Calibri" w:eastAsia="PMingLiU" w:hAnsi="Calibri" w:cs="Calibri"/>
                <w:color w:val="000000"/>
                <w:sz w:val="22"/>
                <w:szCs w:val="22"/>
                <w:lang w:val="en-PH" w:eastAsia="en-US"/>
              </w:rPr>
            </w:pPr>
            <w:ins w:id="48001"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02" w:author="Diana Machado" w:date="2019-04-05T18:21:00Z"/>
                <w:rFonts w:ascii="Calibri" w:eastAsia="PMingLiU" w:hAnsi="Calibri" w:cs="Calibri"/>
                <w:color w:val="000000"/>
                <w:sz w:val="22"/>
                <w:szCs w:val="22"/>
                <w:lang w:val="en-PH" w:eastAsia="en-US"/>
              </w:rPr>
            </w:pPr>
            <w:ins w:id="48003" w:author="Diana Machado" w:date="2019-04-05T18:21:00Z">
              <w:r w:rsidRPr="0081683F">
                <w:rPr>
                  <w:rFonts w:ascii="Calibri" w:eastAsia="PMingLiU" w:hAnsi="Calibri" w:cs="Calibri"/>
                  <w:color w:val="000000"/>
                  <w:sz w:val="22"/>
                  <w:szCs w:val="22"/>
                  <w:lang w:val="en-PH" w:eastAsia="en-US"/>
                </w:rPr>
                <w:t>1.251</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04" w:author="Diana Machado" w:date="2019-04-05T18:21:00Z"/>
                <w:rFonts w:ascii="Calibri" w:eastAsia="PMingLiU" w:hAnsi="Calibri" w:cs="Calibri"/>
                <w:color w:val="000000"/>
                <w:sz w:val="22"/>
                <w:szCs w:val="22"/>
                <w:lang w:val="en-PH" w:eastAsia="en-US"/>
              </w:rPr>
            </w:pPr>
            <w:ins w:id="48005" w:author="Diana Machado" w:date="2019-04-05T18:21:00Z">
              <w:r w:rsidRPr="0081683F">
                <w:rPr>
                  <w:rFonts w:ascii="Calibri" w:eastAsia="PMingLiU" w:hAnsi="Calibri" w:cs="Calibri"/>
                  <w:color w:val="000000"/>
                  <w:sz w:val="22"/>
                  <w:szCs w:val="22"/>
                  <w:lang w:val="en-PH" w:eastAsia="en-US"/>
                </w:rPr>
                <w:t>1.28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06" w:author="Diana Machado" w:date="2019-04-05T18:21:00Z"/>
                <w:rFonts w:ascii="Calibri" w:eastAsia="PMingLiU" w:hAnsi="Calibri" w:cs="Calibri"/>
                <w:color w:val="000000"/>
                <w:sz w:val="22"/>
                <w:szCs w:val="22"/>
                <w:lang w:val="en-PH" w:eastAsia="en-US"/>
              </w:rPr>
            </w:pPr>
            <w:ins w:id="48007" w:author="Diana Machado" w:date="2019-04-05T18:21:00Z">
              <w:r w:rsidRPr="0081683F">
                <w:rPr>
                  <w:rFonts w:ascii="Calibri" w:eastAsia="PMingLiU" w:hAnsi="Calibri" w:cs="Calibri"/>
                  <w:color w:val="000000"/>
                  <w:sz w:val="22"/>
                  <w:szCs w:val="22"/>
                  <w:lang w:val="en-PH" w:eastAsia="en-US"/>
                </w:rPr>
                <w:t>2.99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08" w:author="Diana Machado" w:date="2019-04-05T18:21:00Z"/>
                <w:rFonts w:ascii="Calibri" w:eastAsia="PMingLiU" w:hAnsi="Calibri" w:cs="Calibri"/>
                <w:color w:val="000000"/>
                <w:sz w:val="22"/>
                <w:szCs w:val="22"/>
                <w:lang w:val="en-PH" w:eastAsia="en-US"/>
              </w:rPr>
            </w:pPr>
            <w:ins w:id="48009" w:author="Diana Machado" w:date="2019-04-05T18:21:00Z">
              <w:r w:rsidRPr="0081683F">
                <w:rPr>
                  <w:rFonts w:ascii="Calibri" w:eastAsia="PMingLiU" w:hAnsi="Calibri" w:cs="Calibri"/>
                  <w:color w:val="000000"/>
                  <w:sz w:val="22"/>
                  <w:szCs w:val="22"/>
                  <w:lang w:val="en-PH" w:eastAsia="en-US"/>
                </w:rPr>
                <w:t>0.309</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10" w:author="Diana Machado" w:date="2019-04-05T18:21:00Z"/>
                <w:rFonts w:ascii="Calibri" w:eastAsia="PMingLiU" w:hAnsi="Calibri" w:cs="Calibri"/>
                <w:color w:val="000000"/>
                <w:sz w:val="22"/>
                <w:szCs w:val="22"/>
                <w:lang w:val="en-PH" w:eastAsia="en-US"/>
              </w:rPr>
            </w:pPr>
            <w:ins w:id="48011" w:author="Diana Machado" w:date="2019-04-05T18:21:00Z">
              <w:r w:rsidRPr="0081683F">
                <w:rPr>
                  <w:rFonts w:ascii="Calibri" w:eastAsia="PMingLiU" w:hAnsi="Calibri" w:cs="Calibri"/>
                  <w:color w:val="000000"/>
                  <w:sz w:val="22"/>
                  <w:szCs w:val="22"/>
                  <w:lang w:val="en-PH" w:eastAsia="en-US"/>
                </w:rPr>
                <w:t>0.286</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12" w:author="Diana Machado" w:date="2019-04-05T18:21:00Z"/>
                <w:rFonts w:ascii="Calibri" w:eastAsia="PMingLiU" w:hAnsi="Calibri" w:cs="Calibri"/>
                <w:color w:val="000000"/>
                <w:sz w:val="22"/>
                <w:szCs w:val="22"/>
                <w:lang w:val="en-PH" w:eastAsia="en-US"/>
              </w:rPr>
            </w:pPr>
            <w:ins w:id="48013" w:author="Diana Machado" w:date="2019-04-05T18:21:00Z">
              <w:r w:rsidRPr="0081683F">
                <w:rPr>
                  <w:rFonts w:ascii="Calibri" w:eastAsia="PMingLiU" w:hAnsi="Calibri" w:cs="Calibri"/>
                  <w:color w:val="000000"/>
                  <w:sz w:val="22"/>
                  <w:szCs w:val="22"/>
                  <w:lang w:val="en-PH" w:eastAsia="en-US"/>
                </w:rPr>
                <w:t>0.3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14" w:author="Diana Machado" w:date="2019-04-05T18:21:00Z"/>
                <w:rFonts w:ascii="Calibri" w:eastAsia="PMingLiU" w:hAnsi="Calibri" w:cs="Calibri"/>
                <w:color w:val="000000"/>
                <w:sz w:val="22"/>
                <w:szCs w:val="22"/>
                <w:lang w:val="en-PH" w:eastAsia="en-US"/>
              </w:rPr>
            </w:pPr>
            <w:ins w:id="4801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16" w:author="Diana Machado" w:date="2019-04-05T18:21:00Z"/>
                <w:rFonts w:ascii="Calibri" w:eastAsia="PMingLiU" w:hAnsi="Calibri" w:cs="Calibri"/>
                <w:color w:val="000000"/>
                <w:sz w:val="22"/>
                <w:szCs w:val="22"/>
                <w:lang w:val="en-PH" w:eastAsia="en-US"/>
              </w:rPr>
            </w:pPr>
            <w:ins w:id="48017" w:author="Diana Machado" w:date="2019-04-05T18:21:00Z">
              <w:r w:rsidRPr="0081683F">
                <w:rPr>
                  <w:rFonts w:ascii="Calibri" w:eastAsia="PMingLiU" w:hAnsi="Calibri" w:cs="Calibri"/>
                  <w:color w:val="000000"/>
                  <w:sz w:val="22"/>
                  <w:szCs w:val="22"/>
                  <w:lang w:val="en-PH" w:eastAsia="en-US"/>
                </w:rPr>
                <w:t>2.596</w:t>
              </w:r>
            </w:ins>
          </w:p>
        </w:tc>
      </w:tr>
      <w:tr w:rsidR="002348ED" w:rsidRPr="0081683F" w:rsidTr="00787B33">
        <w:trPr>
          <w:trHeight w:val="286"/>
          <w:ins w:id="4801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01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20" w:author="Diana Machado" w:date="2019-04-05T18:21:00Z"/>
                <w:rFonts w:ascii="Calibri" w:eastAsia="PMingLiU" w:hAnsi="Calibri" w:cs="Calibri"/>
                <w:color w:val="000000"/>
                <w:sz w:val="22"/>
                <w:szCs w:val="22"/>
                <w:lang w:val="en-PH" w:eastAsia="en-US"/>
              </w:rPr>
            </w:pPr>
            <w:ins w:id="48021"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22" w:author="Diana Machado" w:date="2019-04-05T18:21:00Z"/>
                <w:rFonts w:ascii="Calibri" w:eastAsia="PMingLiU" w:hAnsi="Calibri" w:cs="Calibri"/>
                <w:color w:val="000000"/>
                <w:sz w:val="22"/>
                <w:szCs w:val="22"/>
                <w:lang w:val="en-PH" w:eastAsia="en-US"/>
              </w:rPr>
            </w:pPr>
            <w:ins w:id="48023" w:author="Diana Machado" w:date="2019-04-05T18:21:00Z">
              <w:r w:rsidRPr="0081683F">
                <w:rPr>
                  <w:rFonts w:ascii="Calibri" w:eastAsia="PMingLiU" w:hAnsi="Calibri" w:cs="Calibri"/>
                  <w:color w:val="000000"/>
                  <w:sz w:val="22"/>
                  <w:szCs w:val="22"/>
                  <w:lang w:val="en-PH" w:eastAsia="en-US"/>
                </w:rPr>
                <w:t>1.268</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24" w:author="Diana Machado" w:date="2019-04-05T18:21:00Z"/>
                <w:rFonts w:ascii="Calibri" w:eastAsia="PMingLiU" w:hAnsi="Calibri" w:cs="Calibri"/>
                <w:color w:val="000000"/>
                <w:sz w:val="22"/>
                <w:szCs w:val="22"/>
                <w:lang w:val="en-PH" w:eastAsia="en-US"/>
              </w:rPr>
            </w:pPr>
            <w:ins w:id="48025" w:author="Diana Machado" w:date="2019-04-05T18:21:00Z">
              <w:r w:rsidRPr="0081683F">
                <w:rPr>
                  <w:rFonts w:ascii="Calibri" w:eastAsia="PMingLiU" w:hAnsi="Calibri" w:cs="Calibri"/>
                  <w:color w:val="000000"/>
                  <w:sz w:val="22"/>
                  <w:szCs w:val="22"/>
                  <w:lang w:val="en-PH" w:eastAsia="en-US"/>
                </w:rPr>
                <w:t>1.300</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26" w:author="Diana Machado" w:date="2019-04-05T18:21:00Z"/>
                <w:rFonts w:ascii="Calibri" w:eastAsia="PMingLiU" w:hAnsi="Calibri" w:cs="Calibri"/>
                <w:color w:val="000000"/>
                <w:sz w:val="22"/>
                <w:szCs w:val="22"/>
                <w:lang w:val="en-PH" w:eastAsia="en-US"/>
              </w:rPr>
            </w:pPr>
            <w:ins w:id="48027" w:author="Diana Machado" w:date="2019-04-05T18:21:00Z">
              <w:r w:rsidRPr="0081683F">
                <w:rPr>
                  <w:rFonts w:ascii="Calibri" w:eastAsia="PMingLiU" w:hAnsi="Calibri" w:cs="Calibri"/>
                  <w:color w:val="000000"/>
                  <w:sz w:val="22"/>
                  <w:szCs w:val="22"/>
                  <w:lang w:val="en-PH" w:eastAsia="en-US"/>
                </w:rPr>
                <w:t>3.156</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28" w:author="Diana Machado" w:date="2019-04-05T18:21:00Z"/>
                <w:rFonts w:ascii="Calibri" w:eastAsia="PMingLiU" w:hAnsi="Calibri" w:cs="Calibri"/>
                <w:color w:val="000000"/>
                <w:sz w:val="22"/>
                <w:szCs w:val="22"/>
                <w:lang w:val="en-PH" w:eastAsia="en-US"/>
              </w:rPr>
            </w:pPr>
            <w:ins w:id="48029" w:author="Diana Machado" w:date="2019-04-05T18:21:00Z">
              <w:r w:rsidRPr="0081683F">
                <w:rPr>
                  <w:rFonts w:ascii="Calibri" w:eastAsia="PMingLiU" w:hAnsi="Calibri" w:cs="Calibri"/>
                  <w:color w:val="000000"/>
                  <w:sz w:val="22"/>
                  <w:szCs w:val="22"/>
                  <w:lang w:val="en-PH" w:eastAsia="en-US"/>
                </w:rPr>
                <w:t>0.31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0" w:author="Diana Machado" w:date="2019-04-05T18:21:00Z"/>
                <w:rFonts w:ascii="Calibri" w:eastAsia="PMingLiU" w:hAnsi="Calibri" w:cs="Calibri"/>
                <w:color w:val="000000"/>
                <w:sz w:val="22"/>
                <w:szCs w:val="22"/>
                <w:lang w:val="en-PH" w:eastAsia="en-US"/>
              </w:rPr>
            </w:pPr>
            <w:ins w:id="48031" w:author="Diana Machado" w:date="2019-04-05T18:21:00Z">
              <w:r w:rsidRPr="0081683F">
                <w:rPr>
                  <w:rFonts w:ascii="Calibri" w:eastAsia="PMingLiU" w:hAnsi="Calibri" w:cs="Calibri"/>
                  <w:color w:val="000000"/>
                  <w:sz w:val="22"/>
                  <w:szCs w:val="22"/>
                  <w:lang w:val="en-PH" w:eastAsia="en-US"/>
                </w:rPr>
                <w:t>0.294</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2" w:author="Diana Machado" w:date="2019-04-05T18:21:00Z"/>
                <w:rFonts w:ascii="Calibri" w:eastAsia="PMingLiU" w:hAnsi="Calibri" w:cs="Calibri"/>
                <w:color w:val="000000"/>
                <w:sz w:val="22"/>
                <w:szCs w:val="22"/>
                <w:lang w:val="en-PH" w:eastAsia="en-US"/>
              </w:rPr>
            </w:pPr>
            <w:ins w:id="48033" w:author="Diana Machado" w:date="2019-04-05T18:21:00Z">
              <w:r w:rsidRPr="0081683F">
                <w:rPr>
                  <w:rFonts w:ascii="Calibri" w:eastAsia="PMingLiU" w:hAnsi="Calibri" w:cs="Calibri"/>
                  <w:color w:val="000000"/>
                  <w:sz w:val="22"/>
                  <w:szCs w:val="22"/>
                  <w:lang w:val="en-PH" w:eastAsia="en-US"/>
                </w:rPr>
                <w:t>0.3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4" w:author="Diana Machado" w:date="2019-04-05T18:21:00Z"/>
                <w:rFonts w:ascii="Calibri" w:eastAsia="PMingLiU" w:hAnsi="Calibri" w:cs="Calibri"/>
                <w:color w:val="000000"/>
                <w:sz w:val="22"/>
                <w:szCs w:val="22"/>
                <w:lang w:val="en-PH" w:eastAsia="en-US"/>
              </w:rPr>
            </w:pPr>
            <w:ins w:id="4803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36" w:author="Diana Machado" w:date="2019-04-05T18:21:00Z"/>
                <w:rFonts w:ascii="Calibri" w:eastAsia="PMingLiU" w:hAnsi="Calibri" w:cs="Calibri"/>
                <w:color w:val="000000"/>
                <w:sz w:val="22"/>
                <w:szCs w:val="22"/>
                <w:lang w:val="en-PH" w:eastAsia="en-US"/>
              </w:rPr>
            </w:pPr>
            <w:ins w:id="48037" w:author="Diana Machado" w:date="2019-04-05T18:21:00Z">
              <w:r w:rsidRPr="0081683F">
                <w:rPr>
                  <w:rFonts w:ascii="Calibri" w:eastAsia="PMingLiU" w:hAnsi="Calibri" w:cs="Calibri"/>
                  <w:color w:val="000000"/>
                  <w:sz w:val="22"/>
                  <w:szCs w:val="22"/>
                  <w:lang w:val="en-PH" w:eastAsia="en-US"/>
                </w:rPr>
                <w:t>2.596</w:t>
              </w:r>
            </w:ins>
          </w:p>
        </w:tc>
      </w:tr>
      <w:tr w:rsidR="002348ED" w:rsidRPr="0081683F" w:rsidTr="00787B33">
        <w:trPr>
          <w:trHeight w:val="286"/>
          <w:ins w:id="48038"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03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40" w:author="Diana Machado" w:date="2019-04-05T18:21:00Z"/>
                <w:rFonts w:ascii="Calibri" w:eastAsia="PMingLiU" w:hAnsi="Calibri" w:cs="Calibri"/>
                <w:color w:val="000000"/>
                <w:sz w:val="22"/>
                <w:szCs w:val="22"/>
                <w:lang w:val="en-PH" w:eastAsia="en-US"/>
              </w:rPr>
            </w:pPr>
            <w:ins w:id="48041"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42" w:author="Diana Machado" w:date="2019-04-05T18:21:00Z"/>
                <w:rFonts w:ascii="Calibri" w:eastAsia="PMingLiU" w:hAnsi="Calibri" w:cs="Calibri"/>
                <w:color w:val="000000"/>
                <w:sz w:val="22"/>
                <w:szCs w:val="22"/>
                <w:lang w:val="en-PH" w:eastAsia="en-US"/>
              </w:rPr>
            </w:pPr>
            <w:ins w:id="48043" w:author="Diana Machado" w:date="2019-04-05T18:21:00Z">
              <w:r w:rsidRPr="0081683F">
                <w:rPr>
                  <w:rFonts w:ascii="Calibri" w:eastAsia="PMingLiU" w:hAnsi="Calibri" w:cs="Calibri"/>
                  <w:color w:val="000000"/>
                  <w:sz w:val="22"/>
                  <w:szCs w:val="22"/>
                  <w:lang w:val="en-PH" w:eastAsia="en-US"/>
                </w:rPr>
                <w:t>1.65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44" w:author="Diana Machado" w:date="2019-04-05T18:21:00Z"/>
                <w:rFonts w:ascii="Calibri" w:eastAsia="PMingLiU" w:hAnsi="Calibri" w:cs="Calibri"/>
                <w:color w:val="000000"/>
                <w:sz w:val="22"/>
                <w:szCs w:val="22"/>
                <w:lang w:val="en-PH" w:eastAsia="en-US"/>
              </w:rPr>
            </w:pPr>
            <w:ins w:id="48045" w:author="Diana Machado" w:date="2019-04-05T18:21:00Z">
              <w:r w:rsidRPr="0081683F">
                <w:rPr>
                  <w:rFonts w:ascii="Calibri" w:eastAsia="PMingLiU" w:hAnsi="Calibri" w:cs="Calibri"/>
                  <w:color w:val="000000"/>
                  <w:sz w:val="22"/>
                  <w:szCs w:val="22"/>
                  <w:lang w:val="en-PH" w:eastAsia="en-US"/>
                </w:rPr>
                <w:t>1.56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46" w:author="Diana Machado" w:date="2019-04-05T18:21:00Z"/>
                <w:rFonts w:ascii="Calibri" w:eastAsia="PMingLiU" w:hAnsi="Calibri" w:cs="Calibri"/>
                <w:color w:val="000000"/>
                <w:sz w:val="22"/>
                <w:szCs w:val="22"/>
                <w:lang w:val="en-PH" w:eastAsia="en-US"/>
              </w:rPr>
            </w:pPr>
            <w:ins w:id="48047" w:author="Diana Machado" w:date="2019-04-05T18:21:00Z">
              <w:r w:rsidRPr="0081683F">
                <w:rPr>
                  <w:rFonts w:ascii="Calibri" w:eastAsia="PMingLiU" w:hAnsi="Calibri" w:cs="Calibri"/>
                  <w:color w:val="000000"/>
                  <w:sz w:val="22"/>
                  <w:szCs w:val="22"/>
                  <w:lang w:val="en-PH" w:eastAsia="en-US"/>
                </w:rPr>
                <w:t>5.843</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48" w:author="Diana Machado" w:date="2019-04-05T18:21:00Z"/>
                <w:rFonts w:ascii="Calibri" w:eastAsia="PMingLiU" w:hAnsi="Calibri" w:cs="Calibri"/>
                <w:color w:val="000000"/>
                <w:sz w:val="22"/>
                <w:szCs w:val="22"/>
                <w:lang w:val="en-PH" w:eastAsia="en-US"/>
              </w:rPr>
            </w:pPr>
            <w:ins w:id="48049" w:author="Diana Machado" w:date="2019-04-05T18:21:00Z">
              <w:r w:rsidRPr="0081683F">
                <w:rPr>
                  <w:rFonts w:ascii="Calibri" w:eastAsia="PMingLiU" w:hAnsi="Calibri" w:cs="Calibri"/>
                  <w:color w:val="000000"/>
                  <w:sz w:val="22"/>
                  <w:szCs w:val="22"/>
                  <w:lang w:val="en-PH" w:eastAsia="en-US"/>
                </w:rPr>
                <w:t>0.398</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50" w:author="Diana Machado" w:date="2019-04-05T18:21:00Z"/>
                <w:rFonts w:ascii="Calibri" w:eastAsia="PMingLiU" w:hAnsi="Calibri" w:cs="Calibri"/>
                <w:color w:val="000000"/>
                <w:sz w:val="22"/>
                <w:szCs w:val="22"/>
                <w:lang w:val="en-PH" w:eastAsia="en-US"/>
              </w:rPr>
            </w:pPr>
            <w:ins w:id="48051" w:author="Diana Machado" w:date="2019-04-05T18:21:00Z">
              <w:r w:rsidRPr="0081683F">
                <w:rPr>
                  <w:rFonts w:ascii="Calibri" w:eastAsia="PMingLiU" w:hAnsi="Calibri" w:cs="Calibri"/>
                  <w:color w:val="000000"/>
                  <w:sz w:val="22"/>
                  <w:szCs w:val="22"/>
                  <w:lang w:val="en-PH" w:eastAsia="en-US"/>
                </w:rPr>
                <w:t>0.400</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52" w:author="Diana Machado" w:date="2019-04-05T18:21:00Z"/>
                <w:rFonts w:ascii="Calibri" w:eastAsia="PMingLiU" w:hAnsi="Calibri" w:cs="Calibri"/>
                <w:color w:val="000000"/>
                <w:sz w:val="22"/>
                <w:szCs w:val="22"/>
                <w:lang w:val="en-PH" w:eastAsia="en-US"/>
              </w:rPr>
            </w:pPr>
            <w:ins w:id="48053" w:author="Diana Machado" w:date="2019-04-05T18:21:00Z">
              <w:r w:rsidRPr="0081683F">
                <w:rPr>
                  <w:rFonts w:ascii="Calibri" w:eastAsia="PMingLiU" w:hAnsi="Calibri" w:cs="Calibri"/>
                  <w:color w:val="000000"/>
                  <w:sz w:val="22"/>
                  <w:szCs w:val="22"/>
                  <w:lang w:val="en-PH" w:eastAsia="en-US"/>
                </w:rPr>
                <w:t>0.335</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54" w:author="Diana Machado" w:date="2019-04-05T18:21:00Z"/>
                <w:rFonts w:ascii="Calibri" w:eastAsia="PMingLiU" w:hAnsi="Calibri" w:cs="Calibri"/>
                <w:color w:val="000000"/>
                <w:sz w:val="22"/>
                <w:szCs w:val="22"/>
                <w:lang w:val="en-PH" w:eastAsia="en-US"/>
              </w:rPr>
            </w:pPr>
            <w:ins w:id="48055" w:author="Diana Machado" w:date="2019-04-05T18:21:00Z">
              <w:r w:rsidRPr="0081683F">
                <w:rPr>
                  <w:rFonts w:ascii="Calibri" w:eastAsia="PMingLiU" w:hAnsi="Calibri" w:cs="Calibri"/>
                  <w:color w:val="000000"/>
                  <w:sz w:val="22"/>
                  <w:szCs w:val="22"/>
                  <w:lang w:val="en-PH" w:eastAsia="en-US"/>
                </w:rPr>
                <w:t>NA</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56" w:author="Diana Machado" w:date="2019-04-05T18:21:00Z"/>
                <w:rFonts w:ascii="Calibri" w:eastAsia="PMingLiU" w:hAnsi="Calibri" w:cs="Calibri"/>
                <w:color w:val="000000"/>
                <w:sz w:val="22"/>
                <w:szCs w:val="22"/>
                <w:lang w:val="en-PH" w:eastAsia="en-US"/>
              </w:rPr>
            </w:pPr>
            <w:ins w:id="48057" w:author="Diana Machado" w:date="2019-04-05T18:21:00Z">
              <w:r w:rsidRPr="0081683F">
                <w:rPr>
                  <w:rFonts w:ascii="Calibri" w:eastAsia="PMingLiU" w:hAnsi="Calibri" w:cs="Calibri"/>
                  <w:color w:val="000000"/>
                  <w:sz w:val="22"/>
                  <w:szCs w:val="22"/>
                  <w:lang w:val="en-PH" w:eastAsia="en-US"/>
                </w:rPr>
                <w:t>2.596</w:t>
              </w:r>
            </w:ins>
          </w:p>
        </w:tc>
      </w:tr>
      <w:tr w:rsidR="002348ED" w:rsidRPr="0081683F" w:rsidTr="00787B33">
        <w:trPr>
          <w:trHeight w:val="286"/>
          <w:ins w:id="48058" w:author="Diana Machado" w:date="2019-04-05T18:21:00Z"/>
        </w:trPr>
        <w:tc>
          <w:tcPr>
            <w:tcW w:w="46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059"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right"/>
              <w:rPr>
                <w:ins w:id="48060" w:author="Diana Machado" w:date="2019-04-05T18:21:00Z"/>
                <w:rFonts w:ascii="Calibri" w:eastAsia="PMingLiU" w:hAnsi="Calibri" w:cs="Calibri"/>
                <w:color w:val="000000"/>
                <w:sz w:val="22"/>
                <w:szCs w:val="22"/>
                <w:lang w:val="en-PH" w:eastAsia="en-US"/>
              </w:rPr>
            </w:pPr>
          </w:p>
        </w:tc>
        <w:tc>
          <w:tcPr>
            <w:tcW w:w="490"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1" w:author="Diana Machado" w:date="2019-04-05T18:21:00Z"/>
                <w:rFonts w:ascii="Calibri" w:eastAsia="PMingLiU" w:hAnsi="Calibri" w:cs="Calibri"/>
                <w:color w:val="000000"/>
                <w:sz w:val="22"/>
                <w:szCs w:val="22"/>
                <w:lang w:val="en-PH" w:eastAsia="en-US"/>
              </w:rPr>
            </w:pPr>
          </w:p>
        </w:tc>
        <w:tc>
          <w:tcPr>
            <w:tcW w:w="511"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2" w:author="Diana Machado" w:date="2019-04-05T18:21:00Z"/>
                <w:rFonts w:ascii="Calibri" w:eastAsia="PMingLiU" w:hAnsi="Calibri" w:cs="Calibri"/>
                <w:color w:val="000000"/>
                <w:sz w:val="22"/>
                <w:szCs w:val="22"/>
                <w:lang w:val="en-PH" w:eastAsia="en-US"/>
              </w:rPr>
            </w:pPr>
          </w:p>
        </w:tc>
        <w:tc>
          <w:tcPr>
            <w:tcW w:w="503"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3" w:author="Diana Machado" w:date="2019-04-05T18:21:00Z"/>
                <w:rFonts w:ascii="Calibri" w:eastAsia="PMingLiU" w:hAnsi="Calibri" w:cs="Calibri"/>
                <w:color w:val="000000"/>
                <w:sz w:val="22"/>
                <w:szCs w:val="22"/>
                <w:lang w:val="en-PH" w:eastAsia="en-US"/>
              </w:rPr>
            </w:pPr>
          </w:p>
        </w:tc>
        <w:tc>
          <w:tcPr>
            <w:tcW w:w="498"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4"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5"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6" w:author="Diana Machado" w:date="2019-04-05T18:21:00Z"/>
                <w:rFonts w:ascii="Calibri" w:eastAsia="PMingLiU" w:hAnsi="Calibri" w:cs="Calibri"/>
                <w:color w:val="000000"/>
                <w:sz w:val="22"/>
                <w:szCs w:val="22"/>
                <w:lang w:val="en-PH" w:eastAsia="en-US"/>
              </w:rPr>
            </w:pPr>
          </w:p>
        </w:tc>
        <w:tc>
          <w:tcPr>
            <w:tcW w:w="535"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7" w:author="Diana Machado" w:date="2019-04-05T18:21:00Z"/>
                <w:rFonts w:ascii="Calibri" w:eastAsia="PMingLiU" w:hAnsi="Calibri" w:cs="Calibri"/>
                <w:color w:val="000000"/>
                <w:sz w:val="22"/>
                <w:szCs w:val="22"/>
                <w:lang w:val="en-PH" w:eastAsia="en-US"/>
              </w:rPr>
            </w:pPr>
          </w:p>
        </w:tc>
        <w:tc>
          <w:tcPr>
            <w:tcW w:w="564" w:type="pct"/>
            <w:tcBorders>
              <w:top w:val="single" w:sz="6" w:space="0" w:color="auto"/>
              <w:left w:val="nil"/>
              <w:bottom w:val="single" w:sz="6" w:space="0" w:color="auto"/>
              <w:right w:val="nil"/>
            </w:tcBorders>
          </w:tcPr>
          <w:p w:rsidR="002348ED" w:rsidRPr="0081683F" w:rsidRDefault="002348ED" w:rsidP="00787B33">
            <w:pPr>
              <w:autoSpaceDE w:val="0"/>
              <w:autoSpaceDN w:val="0"/>
              <w:adjustRightInd w:val="0"/>
              <w:jc w:val="center"/>
              <w:rPr>
                <w:ins w:id="48068" w:author="Diana Machado" w:date="2019-04-05T18:21:00Z"/>
                <w:rFonts w:ascii="Calibri" w:eastAsia="PMingLiU" w:hAnsi="Calibri" w:cs="Calibri"/>
                <w:color w:val="000000"/>
                <w:sz w:val="22"/>
                <w:szCs w:val="22"/>
                <w:lang w:val="en-PH" w:eastAsia="en-US"/>
              </w:rPr>
            </w:pPr>
          </w:p>
        </w:tc>
      </w:tr>
      <w:tr w:rsidR="002348ED" w:rsidRPr="0081683F" w:rsidTr="00787B33">
        <w:trPr>
          <w:trHeight w:val="286"/>
          <w:ins w:id="48069"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70" w:author="Diana Machado" w:date="2019-04-05T18:21:00Z"/>
                <w:rFonts w:ascii="Calibri" w:eastAsia="PMingLiU" w:hAnsi="Calibri" w:cs="Calibri"/>
                <w:color w:val="000000"/>
                <w:sz w:val="22"/>
                <w:szCs w:val="22"/>
                <w:lang w:val="en-PH" w:eastAsia="en-US"/>
              </w:rPr>
            </w:pPr>
            <w:ins w:id="48071" w:author="Diana Machado" w:date="2019-04-05T18:21:00Z">
              <w:r w:rsidRPr="0081683F">
                <w:rPr>
                  <w:rFonts w:ascii="Calibri" w:eastAsia="PMingLiU" w:hAnsi="Calibri" w:cs="Calibri"/>
                  <w:color w:val="000000"/>
                  <w:sz w:val="22"/>
                  <w:szCs w:val="22"/>
                  <w:lang w:val="en-PH" w:eastAsia="en-US"/>
                </w:rPr>
                <w:t>Statewide</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72" w:author="Diana Machado" w:date="2019-04-05T18:21:00Z"/>
                <w:rFonts w:ascii="Calibri" w:eastAsia="PMingLiU" w:hAnsi="Calibri" w:cs="Calibri"/>
                <w:color w:val="000000"/>
                <w:sz w:val="22"/>
                <w:szCs w:val="22"/>
                <w:lang w:val="en-PH" w:eastAsia="en-US"/>
              </w:rPr>
            </w:pPr>
            <w:ins w:id="48073" w:author="Diana Machado" w:date="2019-04-05T18:21:00Z">
              <w:r w:rsidRPr="0081683F">
                <w:rPr>
                  <w:rFonts w:ascii="Calibri" w:eastAsia="PMingLiU" w:hAnsi="Calibri" w:cs="Calibri"/>
                  <w:color w:val="000000"/>
                  <w:sz w:val="22"/>
                  <w:szCs w:val="22"/>
                  <w:lang w:val="en-PH" w:eastAsia="en-US"/>
                </w:rPr>
                <w:t>LOW</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74" w:author="Diana Machado" w:date="2019-04-05T18:21:00Z"/>
                <w:rFonts w:ascii="Calibri" w:eastAsia="PMingLiU" w:hAnsi="Calibri" w:cs="Calibri"/>
                <w:color w:val="000000"/>
                <w:sz w:val="22"/>
                <w:szCs w:val="22"/>
                <w:lang w:val="en-PH" w:eastAsia="en-US"/>
              </w:rPr>
            </w:pPr>
            <w:ins w:id="48075" w:author="Diana Machado" w:date="2019-04-05T18:21:00Z">
              <w:r w:rsidRPr="0081683F">
                <w:rPr>
                  <w:rFonts w:ascii="Calibri" w:eastAsia="PMingLiU" w:hAnsi="Calibri" w:cs="Calibri"/>
                  <w:color w:val="000000"/>
                  <w:sz w:val="22"/>
                  <w:szCs w:val="22"/>
                  <w:lang w:val="en-PH" w:eastAsia="en-US"/>
                </w:rPr>
                <w:t>0.541</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76" w:author="Diana Machado" w:date="2019-04-05T18:21:00Z"/>
                <w:rFonts w:ascii="Calibri" w:eastAsia="PMingLiU" w:hAnsi="Calibri" w:cs="Calibri"/>
                <w:color w:val="000000"/>
                <w:sz w:val="22"/>
                <w:szCs w:val="22"/>
                <w:lang w:val="en-PH" w:eastAsia="en-US"/>
              </w:rPr>
            </w:pPr>
            <w:ins w:id="48077" w:author="Diana Machado" w:date="2019-04-05T18:21:00Z">
              <w:r w:rsidRPr="0081683F">
                <w:rPr>
                  <w:rFonts w:ascii="Calibri" w:eastAsia="PMingLiU" w:hAnsi="Calibri" w:cs="Calibri"/>
                  <w:color w:val="000000"/>
                  <w:sz w:val="22"/>
                  <w:szCs w:val="22"/>
                  <w:lang w:val="en-PH" w:eastAsia="en-US"/>
                </w:rPr>
                <w:t>0.537</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78" w:author="Diana Machado" w:date="2019-04-05T18:21:00Z"/>
                <w:rFonts w:ascii="Calibri" w:eastAsia="PMingLiU" w:hAnsi="Calibri" w:cs="Calibri"/>
                <w:color w:val="000000"/>
                <w:sz w:val="22"/>
                <w:szCs w:val="22"/>
                <w:lang w:val="en-PH" w:eastAsia="en-US"/>
              </w:rPr>
            </w:pPr>
            <w:ins w:id="48079" w:author="Diana Machado" w:date="2019-04-05T18:21:00Z">
              <w:r w:rsidRPr="0081683F">
                <w:rPr>
                  <w:rFonts w:ascii="Calibri" w:eastAsia="PMingLiU" w:hAnsi="Calibri" w:cs="Calibri"/>
                  <w:color w:val="000000"/>
                  <w:sz w:val="22"/>
                  <w:szCs w:val="22"/>
                  <w:lang w:val="en-PH" w:eastAsia="en-US"/>
                </w:rPr>
                <w:t>0.712</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80" w:author="Diana Machado" w:date="2019-04-05T18:21:00Z"/>
                <w:rFonts w:ascii="Calibri" w:eastAsia="PMingLiU" w:hAnsi="Calibri" w:cs="Calibri"/>
                <w:color w:val="000000"/>
                <w:sz w:val="22"/>
                <w:szCs w:val="22"/>
                <w:lang w:val="en-PH" w:eastAsia="en-US"/>
              </w:rPr>
            </w:pPr>
            <w:ins w:id="48081" w:author="Diana Machado" w:date="2019-04-05T18:21:00Z">
              <w:r w:rsidRPr="0081683F">
                <w:rPr>
                  <w:rFonts w:ascii="Calibri" w:eastAsia="PMingLiU" w:hAnsi="Calibri" w:cs="Calibri"/>
                  <w:color w:val="000000"/>
                  <w:sz w:val="22"/>
                  <w:szCs w:val="22"/>
                  <w:lang w:val="en-PH" w:eastAsia="en-US"/>
                </w:rPr>
                <w:t>0.105</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82" w:author="Diana Machado" w:date="2019-04-05T18:21:00Z"/>
                <w:rFonts w:ascii="Calibri" w:eastAsia="PMingLiU" w:hAnsi="Calibri" w:cs="Calibri"/>
                <w:color w:val="000000"/>
                <w:sz w:val="22"/>
                <w:szCs w:val="22"/>
                <w:lang w:val="en-PH" w:eastAsia="en-US"/>
              </w:rPr>
            </w:pPr>
            <w:ins w:id="48083" w:author="Diana Machado" w:date="2019-04-05T18:21:00Z">
              <w:r w:rsidRPr="0081683F">
                <w:rPr>
                  <w:rFonts w:ascii="Calibri" w:eastAsia="PMingLiU" w:hAnsi="Calibri" w:cs="Calibri"/>
                  <w:color w:val="000000"/>
                  <w:sz w:val="22"/>
                  <w:szCs w:val="22"/>
                  <w:lang w:val="en-PH" w:eastAsia="en-US"/>
                </w:rPr>
                <w:t>0.103</w:t>
              </w:r>
            </w:ins>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84" w:author="Diana Machado" w:date="2019-04-05T18:21:00Z"/>
                <w:rFonts w:ascii="Calibri" w:eastAsia="PMingLiU" w:hAnsi="Calibri" w:cs="Calibri"/>
                <w:color w:val="000000"/>
                <w:sz w:val="22"/>
                <w:szCs w:val="22"/>
                <w:lang w:val="en-PH" w:eastAsia="en-US"/>
              </w:rPr>
            </w:pPr>
            <w:ins w:id="48085" w:author="Diana Machado" w:date="2019-04-05T18:21:00Z">
              <w:r w:rsidRPr="0081683F">
                <w:rPr>
                  <w:rFonts w:ascii="Calibri" w:eastAsia="PMingLiU" w:hAnsi="Calibri" w:cs="Calibri"/>
                  <w:color w:val="000000"/>
                  <w:sz w:val="22"/>
                  <w:szCs w:val="22"/>
                  <w:lang w:val="en-PH" w:eastAsia="en-US"/>
                </w:rPr>
                <w:t>0.172</w:t>
              </w:r>
            </w:ins>
          </w:p>
        </w:tc>
        <w:tc>
          <w:tcPr>
            <w:tcW w:w="535"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86" w:author="Diana Machado" w:date="2019-04-05T18:21:00Z"/>
                <w:rFonts w:ascii="Calibri" w:eastAsia="PMingLiU" w:hAnsi="Calibri" w:cs="Calibri"/>
                <w:color w:val="000000"/>
                <w:sz w:val="22"/>
                <w:szCs w:val="22"/>
                <w:lang w:val="en-PH" w:eastAsia="en-US"/>
              </w:rPr>
            </w:pPr>
            <w:ins w:id="48087" w:author="Diana Machado" w:date="2019-04-05T18:21:00Z">
              <w:r w:rsidRPr="0081683F">
                <w:rPr>
                  <w:rFonts w:ascii="Calibri" w:eastAsia="PMingLiU" w:hAnsi="Calibri" w:cs="Calibri"/>
                  <w:color w:val="000000"/>
                  <w:sz w:val="22"/>
                  <w:szCs w:val="22"/>
                  <w:lang w:val="en-PH" w:eastAsia="en-US"/>
                </w:rPr>
                <w:t>0.161</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88" w:author="Diana Machado" w:date="2019-04-05T18:21:00Z"/>
                <w:rFonts w:ascii="Calibri" w:eastAsia="PMingLiU" w:hAnsi="Calibri" w:cs="Calibri"/>
                <w:color w:val="000000"/>
                <w:sz w:val="22"/>
                <w:szCs w:val="22"/>
                <w:lang w:val="en-PH" w:eastAsia="en-US"/>
              </w:rPr>
            </w:pPr>
            <w:ins w:id="48089" w:author="Diana Machado" w:date="2019-04-05T18:21:00Z">
              <w:r w:rsidRPr="0081683F">
                <w:rPr>
                  <w:rFonts w:ascii="Calibri" w:eastAsia="PMingLiU" w:hAnsi="Calibri" w:cs="Calibri"/>
                  <w:color w:val="000000"/>
                  <w:sz w:val="22"/>
                  <w:szCs w:val="22"/>
                  <w:lang w:val="en-PH" w:eastAsia="en-US"/>
                </w:rPr>
                <w:t>0.318</w:t>
              </w:r>
            </w:ins>
          </w:p>
        </w:tc>
      </w:tr>
      <w:tr w:rsidR="002348ED" w:rsidRPr="0081683F" w:rsidTr="00787B33">
        <w:trPr>
          <w:trHeight w:val="286"/>
          <w:ins w:id="4809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09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092" w:author="Diana Machado" w:date="2019-04-05T18:21:00Z"/>
                <w:rFonts w:ascii="Calibri" w:eastAsia="PMingLiU" w:hAnsi="Calibri" w:cs="Calibri"/>
                <w:color w:val="000000"/>
                <w:sz w:val="22"/>
                <w:szCs w:val="22"/>
                <w:lang w:val="en-PH" w:eastAsia="en-US"/>
              </w:rPr>
            </w:pPr>
            <w:ins w:id="48093" w:author="Diana Machado" w:date="2019-04-05T18:21:00Z">
              <w:r w:rsidRPr="0081683F">
                <w:rPr>
                  <w:rFonts w:ascii="Calibri" w:eastAsia="PMingLiU" w:hAnsi="Calibri" w:cs="Calibri"/>
                  <w:color w:val="000000"/>
                  <w:sz w:val="22"/>
                  <w:szCs w:val="22"/>
                  <w:lang w:val="en-PH" w:eastAsia="en-US"/>
                </w:rPr>
                <w:t>AVERAGE</w:t>
              </w:r>
            </w:ins>
          </w:p>
        </w:tc>
        <w:tc>
          <w:tcPr>
            <w:tcW w:w="490"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94" w:author="Diana Machado" w:date="2019-04-05T18:21:00Z"/>
                <w:rFonts w:ascii="Calibri" w:eastAsia="PMingLiU" w:hAnsi="Calibri" w:cs="Calibri"/>
                <w:color w:val="000000"/>
                <w:sz w:val="22"/>
                <w:szCs w:val="22"/>
                <w:lang w:val="en-PH" w:eastAsia="en-US"/>
              </w:rPr>
            </w:pPr>
            <w:ins w:id="48095" w:author="Diana Machado" w:date="2019-04-05T18:21:00Z">
              <w:r w:rsidRPr="0081683F">
                <w:rPr>
                  <w:rFonts w:ascii="Calibri" w:eastAsia="PMingLiU" w:hAnsi="Calibri" w:cs="Calibri"/>
                  <w:color w:val="000000"/>
                  <w:sz w:val="22"/>
                  <w:szCs w:val="22"/>
                  <w:lang w:val="en-PH" w:eastAsia="en-US"/>
                </w:rPr>
                <w:t>2.475</w:t>
              </w:r>
            </w:ins>
          </w:p>
        </w:tc>
        <w:tc>
          <w:tcPr>
            <w:tcW w:w="511"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096" w:author="Diana Machado" w:date="2019-04-05T18:21:00Z"/>
                <w:rFonts w:ascii="Calibri" w:eastAsia="PMingLiU" w:hAnsi="Calibri" w:cs="Calibri"/>
                <w:color w:val="000000"/>
                <w:sz w:val="22"/>
                <w:szCs w:val="22"/>
                <w:lang w:val="en-PH" w:eastAsia="en-US"/>
              </w:rPr>
            </w:pPr>
            <w:ins w:id="48097" w:author="Diana Machado" w:date="2019-04-05T18:21:00Z">
              <w:r w:rsidRPr="0081683F">
                <w:rPr>
                  <w:rFonts w:ascii="Calibri" w:eastAsia="PMingLiU" w:hAnsi="Calibri" w:cs="Calibri"/>
                  <w:color w:val="000000"/>
                  <w:sz w:val="22"/>
                  <w:szCs w:val="22"/>
                  <w:lang w:val="en-PH" w:eastAsia="en-US"/>
                </w:rPr>
                <w:t>3.713</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098" w:author="Diana Machado" w:date="2019-04-05T18:21:00Z"/>
                <w:rFonts w:ascii="Calibri" w:eastAsia="PMingLiU" w:hAnsi="Calibri" w:cs="Calibri"/>
                <w:color w:val="000000"/>
                <w:sz w:val="22"/>
                <w:szCs w:val="22"/>
                <w:lang w:val="en-PH" w:eastAsia="en-US"/>
              </w:rPr>
            </w:pPr>
            <w:ins w:id="48099" w:author="Diana Machado" w:date="2019-04-05T18:21:00Z">
              <w:r w:rsidRPr="0081683F">
                <w:rPr>
                  <w:rFonts w:ascii="Calibri" w:eastAsia="PMingLiU" w:hAnsi="Calibri" w:cs="Calibri"/>
                  <w:color w:val="000000"/>
                  <w:sz w:val="22"/>
                  <w:szCs w:val="22"/>
                  <w:lang w:val="en-PH" w:eastAsia="en-US"/>
                </w:rPr>
                <w:t>7.684</w:t>
              </w:r>
            </w:ins>
          </w:p>
        </w:tc>
        <w:tc>
          <w:tcPr>
            <w:tcW w:w="498"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00" w:author="Diana Machado" w:date="2019-04-05T18:21:00Z"/>
                <w:rFonts w:ascii="Calibri" w:eastAsia="PMingLiU" w:hAnsi="Calibri" w:cs="Calibri"/>
                <w:color w:val="000000"/>
                <w:sz w:val="22"/>
                <w:szCs w:val="22"/>
                <w:lang w:val="en-PH" w:eastAsia="en-US"/>
              </w:rPr>
            </w:pPr>
            <w:ins w:id="48101" w:author="Diana Machado" w:date="2019-04-05T18:21:00Z">
              <w:r w:rsidRPr="0081683F">
                <w:rPr>
                  <w:rFonts w:ascii="Calibri" w:eastAsia="PMingLiU" w:hAnsi="Calibri" w:cs="Calibri"/>
                  <w:color w:val="000000"/>
                  <w:sz w:val="22"/>
                  <w:szCs w:val="22"/>
                  <w:lang w:val="en-PH" w:eastAsia="en-US"/>
                </w:rPr>
                <w:t>0.483</w:t>
              </w:r>
            </w:ins>
          </w:p>
        </w:tc>
        <w:tc>
          <w:tcPr>
            <w:tcW w:w="564"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02" w:author="Diana Machado" w:date="2019-04-05T18:21:00Z"/>
                <w:rFonts w:ascii="Calibri" w:eastAsia="PMingLiU" w:hAnsi="Calibri" w:cs="Calibri"/>
                <w:color w:val="000000"/>
                <w:sz w:val="22"/>
                <w:szCs w:val="22"/>
                <w:lang w:val="en-PH" w:eastAsia="en-US"/>
              </w:rPr>
            </w:pPr>
            <w:ins w:id="48103" w:author="Diana Machado" w:date="2019-04-05T18:21:00Z">
              <w:r w:rsidRPr="0081683F">
                <w:rPr>
                  <w:rFonts w:ascii="Calibri" w:eastAsia="PMingLiU" w:hAnsi="Calibri" w:cs="Calibri"/>
                  <w:color w:val="000000"/>
                  <w:sz w:val="22"/>
                  <w:szCs w:val="22"/>
                  <w:lang w:val="en-PH" w:eastAsia="en-US"/>
                </w:rPr>
                <w:t>0.718</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04" w:author="Diana Machado" w:date="2019-04-05T18:21:00Z"/>
                <w:rFonts w:ascii="Calibri" w:eastAsia="PMingLiU" w:hAnsi="Calibri" w:cs="Calibri"/>
                <w:color w:val="000000"/>
                <w:sz w:val="22"/>
                <w:szCs w:val="22"/>
                <w:lang w:val="en-PH" w:eastAsia="en-US"/>
              </w:rPr>
            </w:pPr>
            <w:ins w:id="48105" w:author="Diana Machado" w:date="2019-04-05T18:21:00Z">
              <w:r w:rsidRPr="0081683F">
                <w:rPr>
                  <w:rFonts w:ascii="Calibri" w:eastAsia="PMingLiU" w:hAnsi="Calibri" w:cs="Calibri"/>
                  <w:color w:val="000000"/>
                  <w:sz w:val="22"/>
                  <w:szCs w:val="22"/>
                  <w:lang w:val="en-PH" w:eastAsia="en-US"/>
                </w:rPr>
                <w:t>0.91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06" w:author="Diana Machado" w:date="2019-04-05T18:21:00Z"/>
                <w:rFonts w:ascii="Calibri" w:eastAsia="PMingLiU" w:hAnsi="Calibri" w:cs="Calibri"/>
                <w:color w:val="000000"/>
                <w:sz w:val="22"/>
                <w:szCs w:val="22"/>
                <w:lang w:val="en-PH" w:eastAsia="en-US"/>
              </w:rPr>
            </w:pPr>
            <w:ins w:id="48107" w:author="Diana Machado" w:date="2019-04-05T18:21:00Z">
              <w:r w:rsidRPr="0081683F">
                <w:rPr>
                  <w:rFonts w:ascii="Calibri" w:eastAsia="PMingLiU" w:hAnsi="Calibri" w:cs="Calibri"/>
                  <w:color w:val="000000"/>
                  <w:sz w:val="22"/>
                  <w:szCs w:val="22"/>
                  <w:lang w:val="en-PH" w:eastAsia="en-US"/>
                </w:rPr>
                <w:t>1.600</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08" w:author="Diana Machado" w:date="2019-04-05T18:21:00Z"/>
                <w:rFonts w:ascii="Calibri" w:eastAsia="PMingLiU" w:hAnsi="Calibri" w:cs="Calibri"/>
                <w:color w:val="000000"/>
                <w:sz w:val="22"/>
                <w:szCs w:val="22"/>
                <w:lang w:val="en-PH" w:eastAsia="en-US"/>
              </w:rPr>
            </w:pPr>
            <w:ins w:id="48109" w:author="Diana Machado" w:date="2019-04-05T18:21:00Z">
              <w:r w:rsidRPr="0081683F">
                <w:rPr>
                  <w:rFonts w:ascii="Calibri" w:eastAsia="PMingLiU" w:hAnsi="Calibri" w:cs="Calibri"/>
                  <w:color w:val="000000"/>
                  <w:sz w:val="22"/>
                  <w:szCs w:val="22"/>
                  <w:lang w:val="en-PH" w:eastAsia="en-US"/>
                </w:rPr>
                <w:t>8.440</w:t>
              </w:r>
            </w:ins>
          </w:p>
        </w:tc>
      </w:tr>
      <w:tr w:rsidR="002348ED" w:rsidRPr="0081683F" w:rsidTr="00787B33">
        <w:trPr>
          <w:trHeight w:val="286"/>
          <w:ins w:id="48110" w:author="Diana Machado" w:date="2019-04-05T18:21:00Z"/>
        </w:trPr>
        <w:tc>
          <w:tcPr>
            <w:tcW w:w="46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right"/>
              <w:rPr>
                <w:ins w:id="48111" w:author="Diana Machado" w:date="2019-04-05T18:21:00Z"/>
                <w:rFonts w:ascii="Calibri" w:eastAsia="PMingLiU" w:hAnsi="Calibri" w:cs="Calibri"/>
                <w:color w:val="000000"/>
                <w:sz w:val="22"/>
                <w:szCs w:val="22"/>
                <w:lang w:val="en-PH" w:eastAsia="en-US"/>
              </w:rPr>
            </w:pPr>
          </w:p>
        </w:tc>
        <w:tc>
          <w:tcPr>
            <w:tcW w:w="437"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left"/>
              <w:rPr>
                <w:ins w:id="48112" w:author="Diana Machado" w:date="2019-04-05T18:21:00Z"/>
                <w:rFonts w:ascii="Calibri" w:eastAsia="PMingLiU" w:hAnsi="Calibri" w:cs="Calibri"/>
                <w:color w:val="000000"/>
                <w:sz w:val="22"/>
                <w:szCs w:val="22"/>
                <w:lang w:val="en-PH" w:eastAsia="en-US"/>
              </w:rPr>
            </w:pPr>
            <w:ins w:id="48113" w:author="Diana Machado" w:date="2019-04-05T18:21:00Z">
              <w:r w:rsidRPr="0081683F">
                <w:rPr>
                  <w:rFonts w:ascii="Calibri" w:eastAsia="PMingLiU" w:hAnsi="Calibri" w:cs="Calibri"/>
                  <w:color w:val="000000"/>
                  <w:sz w:val="22"/>
                  <w:szCs w:val="22"/>
                  <w:lang w:val="en-PH" w:eastAsia="en-US"/>
                </w:rPr>
                <w:t>HIGH</w:t>
              </w:r>
            </w:ins>
          </w:p>
        </w:tc>
        <w:tc>
          <w:tcPr>
            <w:tcW w:w="490"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4" w:author="Diana Machado" w:date="2019-04-05T18:21:00Z"/>
                <w:rFonts w:ascii="Calibri" w:eastAsia="PMingLiU" w:hAnsi="Calibri" w:cs="Calibri"/>
                <w:color w:val="000000"/>
                <w:sz w:val="22"/>
                <w:szCs w:val="22"/>
                <w:lang w:val="en-PH" w:eastAsia="en-US"/>
              </w:rPr>
            </w:pPr>
            <w:ins w:id="48115" w:author="Diana Machado" w:date="2019-04-05T18:21:00Z">
              <w:r w:rsidRPr="0081683F">
                <w:rPr>
                  <w:rFonts w:ascii="Calibri" w:eastAsia="PMingLiU" w:hAnsi="Calibri" w:cs="Calibri"/>
                  <w:color w:val="000000"/>
                  <w:sz w:val="22"/>
                  <w:szCs w:val="22"/>
                  <w:lang w:val="en-PH" w:eastAsia="en-US"/>
                </w:rPr>
                <w:t>16.088</w:t>
              </w:r>
            </w:ins>
          </w:p>
        </w:tc>
        <w:tc>
          <w:tcPr>
            <w:tcW w:w="511"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6" w:author="Diana Machado" w:date="2019-04-05T18:21:00Z"/>
                <w:rFonts w:ascii="Calibri" w:eastAsia="PMingLiU" w:hAnsi="Calibri" w:cs="Calibri"/>
                <w:color w:val="000000"/>
                <w:sz w:val="22"/>
                <w:szCs w:val="22"/>
                <w:lang w:val="en-PH" w:eastAsia="en-US"/>
              </w:rPr>
            </w:pPr>
            <w:ins w:id="48117" w:author="Diana Machado" w:date="2019-04-05T18:21:00Z">
              <w:r w:rsidRPr="0081683F">
                <w:rPr>
                  <w:rFonts w:ascii="Calibri" w:eastAsia="PMingLiU" w:hAnsi="Calibri" w:cs="Calibri"/>
                  <w:color w:val="000000"/>
                  <w:sz w:val="22"/>
                  <w:szCs w:val="22"/>
                  <w:lang w:val="en-PH" w:eastAsia="en-US"/>
                </w:rPr>
                <w:t>12.581</w:t>
              </w:r>
            </w:ins>
          </w:p>
        </w:tc>
        <w:tc>
          <w:tcPr>
            <w:tcW w:w="503"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18" w:author="Diana Machado" w:date="2019-04-05T18:21:00Z"/>
                <w:rFonts w:ascii="Calibri" w:eastAsia="PMingLiU" w:hAnsi="Calibri" w:cs="Calibri"/>
                <w:color w:val="000000"/>
                <w:sz w:val="22"/>
                <w:szCs w:val="22"/>
                <w:lang w:val="en-PH" w:eastAsia="en-US"/>
              </w:rPr>
            </w:pPr>
            <w:ins w:id="48119" w:author="Diana Machado" w:date="2019-04-05T18:21:00Z">
              <w:r w:rsidRPr="0081683F">
                <w:rPr>
                  <w:rFonts w:ascii="Calibri" w:eastAsia="PMingLiU" w:hAnsi="Calibri" w:cs="Calibri"/>
                  <w:color w:val="000000"/>
                  <w:sz w:val="22"/>
                  <w:szCs w:val="22"/>
                  <w:lang w:val="en-PH" w:eastAsia="en-US"/>
                </w:rPr>
                <w:t>85.688</w:t>
              </w:r>
            </w:ins>
          </w:p>
        </w:tc>
        <w:tc>
          <w:tcPr>
            <w:tcW w:w="498"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20" w:author="Diana Machado" w:date="2019-04-05T18:21:00Z"/>
                <w:rFonts w:ascii="Calibri" w:eastAsia="PMingLiU" w:hAnsi="Calibri" w:cs="Calibri"/>
                <w:color w:val="000000"/>
                <w:sz w:val="22"/>
                <w:szCs w:val="22"/>
                <w:lang w:val="en-PH" w:eastAsia="en-US"/>
              </w:rPr>
            </w:pPr>
            <w:ins w:id="48121" w:author="Diana Machado" w:date="2019-04-05T18:21:00Z">
              <w:r w:rsidRPr="0081683F">
                <w:rPr>
                  <w:rFonts w:ascii="Calibri" w:eastAsia="PMingLiU" w:hAnsi="Calibri" w:cs="Calibri"/>
                  <w:color w:val="000000"/>
                  <w:sz w:val="22"/>
                  <w:szCs w:val="22"/>
                  <w:lang w:val="en-PH" w:eastAsia="en-US"/>
                </w:rPr>
                <w:t>10.203</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22" w:author="Diana Machado" w:date="2019-04-05T18:21:00Z"/>
                <w:rFonts w:ascii="Calibri" w:eastAsia="PMingLiU" w:hAnsi="Calibri" w:cs="Calibri"/>
                <w:color w:val="000000"/>
                <w:sz w:val="22"/>
                <w:szCs w:val="22"/>
                <w:lang w:val="en-PH" w:eastAsia="en-US"/>
              </w:rPr>
            </w:pPr>
            <w:ins w:id="48123" w:author="Diana Machado" w:date="2019-04-05T18:21:00Z">
              <w:r w:rsidRPr="0081683F">
                <w:rPr>
                  <w:rFonts w:ascii="Calibri" w:eastAsia="PMingLiU" w:hAnsi="Calibri" w:cs="Calibri"/>
                  <w:color w:val="000000"/>
                  <w:sz w:val="22"/>
                  <w:szCs w:val="22"/>
                  <w:lang w:val="en-PH" w:eastAsia="en-US"/>
                </w:rPr>
                <w:t>6.353</w:t>
              </w:r>
            </w:ins>
          </w:p>
        </w:tc>
        <w:tc>
          <w:tcPr>
            <w:tcW w:w="437"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24" w:author="Diana Machado" w:date="2019-04-05T18:21:00Z"/>
                <w:rFonts w:ascii="Calibri" w:eastAsia="PMingLiU" w:hAnsi="Calibri" w:cs="Calibri"/>
                <w:color w:val="000000"/>
                <w:sz w:val="22"/>
                <w:szCs w:val="22"/>
                <w:lang w:val="en-PH" w:eastAsia="en-US"/>
              </w:rPr>
            </w:pPr>
            <w:ins w:id="48125" w:author="Diana Machado" w:date="2019-04-05T18:21:00Z">
              <w:r w:rsidRPr="0081683F">
                <w:rPr>
                  <w:rFonts w:ascii="Calibri" w:eastAsia="PMingLiU" w:hAnsi="Calibri" w:cs="Calibri"/>
                  <w:color w:val="000000"/>
                  <w:sz w:val="22"/>
                  <w:szCs w:val="22"/>
                  <w:lang w:val="en-PH" w:eastAsia="en-US"/>
                </w:rPr>
                <w:t>8.17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81683F" w:rsidRDefault="002348ED" w:rsidP="00787B33">
            <w:pPr>
              <w:autoSpaceDE w:val="0"/>
              <w:autoSpaceDN w:val="0"/>
              <w:adjustRightInd w:val="0"/>
              <w:jc w:val="center"/>
              <w:rPr>
                <w:ins w:id="48126" w:author="Diana Machado" w:date="2019-04-05T18:21:00Z"/>
                <w:rFonts w:ascii="Calibri" w:eastAsia="PMingLiU" w:hAnsi="Calibri" w:cs="Calibri"/>
                <w:color w:val="000000"/>
                <w:sz w:val="22"/>
                <w:szCs w:val="22"/>
                <w:lang w:val="en-PH" w:eastAsia="en-US"/>
              </w:rPr>
            </w:pPr>
            <w:ins w:id="48127" w:author="Diana Machado" w:date="2019-04-05T18:21:00Z">
              <w:r w:rsidRPr="0081683F">
                <w:rPr>
                  <w:rFonts w:ascii="Calibri" w:eastAsia="PMingLiU" w:hAnsi="Calibri" w:cs="Calibri"/>
                  <w:color w:val="000000"/>
                  <w:sz w:val="22"/>
                  <w:szCs w:val="22"/>
                  <w:lang w:val="en-PH" w:eastAsia="en-US"/>
                </w:rPr>
                <w:t>8.296</w:t>
              </w:r>
            </w:ins>
          </w:p>
        </w:tc>
        <w:tc>
          <w:tcPr>
            <w:tcW w:w="564" w:type="pct"/>
            <w:tcBorders>
              <w:top w:val="single" w:sz="6" w:space="0" w:color="auto"/>
              <w:left w:val="single" w:sz="6" w:space="0" w:color="auto"/>
              <w:bottom w:val="single" w:sz="6" w:space="0" w:color="auto"/>
              <w:right w:val="single" w:sz="6" w:space="0" w:color="auto"/>
            </w:tcBorders>
          </w:tcPr>
          <w:p w:rsidR="002348ED" w:rsidRPr="0081683F" w:rsidRDefault="002348ED" w:rsidP="00787B33">
            <w:pPr>
              <w:autoSpaceDE w:val="0"/>
              <w:autoSpaceDN w:val="0"/>
              <w:adjustRightInd w:val="0"/>
              <w:jc w:val="center"/>
              <w:rPr>
                <w:ins w:id="48128" w:author="Diana Machado" w:date="2019-04-05T18:21:00Z"/>
                <w:rFonts w:ascii="Calibri" w:eastAsia="PMingLiU" w:hAnsi="Calibri" w:cs="Calibri"/>
                <w:color w:val="000000"/>
                <w:sz w:val="22"/>
                <w:szCs w:val="22"/>
                <w:lang w:val="en-PH" w:eastAsia="en-US"/>
              </w:rPr>
            </w:pPr>
            <w:ins w:id="48129" w:author="Diana Machado" w:date="2019-04-05T18:21:00Z">
              <w:r w:rsidRPr="0081683F">
                <w:rPr>
                  <w:rFonts w:ascii="Calibri" w:eastAsia="PMingLiU" w:hAnsi="Calibri" w:cs="Calibri"/>
                  <w:color w:val="000000"/>
                  <w:sz w:val="22"/>
                  <w:szCs w:val="22"/>
                  <w:lang w:val="en-PH" w:eastAsia="en-US"/>
                </w:rPr>
                <w:t>30.896</w:t>
              </w:r>
            </w:ins>
          </w:p>
        </w:tc>
      </w:tr>
    </w:tbl>
    <w:p w:rsidR="004B2F89" w:rsidRDefault="004B2F89" w:rsidP="002C2D54">
      <w:pPr>
        <w:pStyle w:val="Footnote"/>
      </w:pPr>
    </w:p>
    <w:p w:rsidR="004B7BAF" w:rsidRDefault="004B7BAF">
      <w:pPr>
        <w:jc w:val="left"/>
        <w:rPr>
          <w:sz w:val="20"/>
        </w:rPr>
      </w:pPr>
    </w:p>
    <w:p w:rsidR="004B7BAF" w:rsidRDefault="004B7BAF">
      <w:pPr>
        <w:jc w:val="left"/>
        <w:rPr>
          <w:sz w:val="20"/>
        </w:rPr>
        <w:sectPr w:rsidR="004B7BAF" w:rsidSect="00DD0840">
          <w:footerReference w:type="default" r:id="rId370"/>
          <w:pgSz w:w="15840" w:h="12240" w:orient="landscape" w:code="1"/>
          <w:pgMar w:top="1440" w:right="1440" w:bottom="1440" w:left="1440" w:header="720" w:footer="432" w:gutter="0"/>
          <w:cols w:space="720"/>
          <w:docGrid w:linePitch="360"/>
        </w:sectPr>
      </w:pPr>
    </w:p>
    <w:p w:rsidR="004B2F89" w:rsidRDefault="004B2F89" w:rsidP="002C2D54">
      <w:pPr>
        <w:pStyle w:val="Footnote"/>
      </w:pPr>
      <w:r>
        <w:rPr>
          <w:rFonts w:hint="eastAsia"/>
        </w:rPr>
        <w:t>Form A</w:t>
      </w:r>
      <w:r w:rsidR="009B0B0F">
        <w:rPr>
          <w:rFonts w:hint="eastAsia"/>
        </w:rPr>
        <w:t>-</w:t>
      </w:r>
      <w:r>
        <w:rPr>
          <w:rFonts w:hint="eastAsia"/>
        </w:rPr>
        <w:t>4B Output Ranges (2017 FHCF Exposure Data)</w:t>
      </w:r>
      <w:r>
        <w:rPr>
          <w:rFonts w:hint="eastAsia"/>
        </w:rPr>
        <w:tab/>
      </w:r>
      <w:r>
        <w:rPr>
          <w:rFonts w:hint="eastAsia"/>
        </w:rPr>
        <w:tab/>
      </w:r>
      <w:r>
        <w:rPr>
          <w:rFonts w:hint="eastAsia"/>
        </w:rPr>
        <w:tab/>
        <w:t xml:space="preserve">               </w:t>
      </w:r>
      <w:r>
        <w:t xml:space="preserve">       </w:t>
      </w:r>
    </w:p>
    <w:p w:rsidR="004B2F89" w:rsidRDefault="004B2F89" w:rsidP="002C2D54">
      <w:pPr>
        <w:pStyle w:val="Footnote"/>
      </w:pPr>
      <w:r>
        <w:t xml:space="preserve">Loss Costs per $1000 with Specified Deductible </w:t>
      </w:r>
      <w:r>
        <w:tab/>
        <w:t xml:space="preserve"> </w:t>
      </w:r>
      <w:r>
        <w:tab/>
      </w:r>
      <w:r>
        <w:tab/>
      </w:r>
      <w:r>
        <w:tab/>
      </w:r>
      <w:r>
        <w:tab/>
      </w:r>
      <w:r>
        <w:tab/>
        <w:t xml:space="preserve">         </w:t>
      </w:r>
    </w:p>
    <w:p w:rsidR="004B2F89" w:rsidRDefault="004B2F89" w:rsidP="002C2D54">
      <w:pPr>
        <w:pStyle w:val="Footnote"/>
      </w:pPr>
      <w:r>
        <w:t>Modeling Organization: Florida International University</w:t>
      </w:r>
    </w:p>
    <w:p w:rsidR="004B2F89" w:rsidRDefault="004B2F89" w:rsidP="002C2D54">
      <w:pPr>
        <w:pStyle w:val="Footnote"/>
      </w:pPr>
      <w:r>
        <w:t xml:space="preserve">Model Name &amp; Version Number: Florida Public Hurricane Loss Model </w:t>
      </w:r>
      <w:del w:id="48134" w:author="Diana Machado" w:date="2019-04-05T14:28:00Z">
        <w:r w:rsidDel="008E38ED">
          <w:delText>6.3</w:delText>
        </w:r>
      </w:del>
      <w:ins w:id="48135" w:author="Diana Machado" w:date="2019-04-05T14:28:00Z">
        <w:r w:rsidR="008E38ED">
          <w:t>7.0</w:t>
        </w:r>
      </w:ins>
    </w:p>
    <w:p w:rsidR="004B2F89" w:rsidRDefault="004B2F89" w:rsidP="002C2D54">
      <w:pPr>
        <w:pStyle w:val="Footnote"/>
      </w:pPr>
      <w:r>
        <w:t xml:space="preserve">Model Release Date: </w:t>
      </w:r>
      <w:del w:id="48136" w:author="Diana Machado" w:date="2019-04-05T18:23:00Z">
        <w:r w:rsidR="00F459EF" w:rsidDel="002348ED">
          <w:delText>November 5</w:delText>
        </w:r>
        <w:r w:rsidDel="002348ED">
          <w:delText>, 2018</w:delText>
        </w:r>
      </w:del>
      <w:ins w:id="48137" w:author="Diana Machado" w:date="2019-04-05T18:23:00Z">
        <w:r w:rsidR="002348ED">
          <w:t>March 29, 2019</w:t>
        </w:r>
      </w:ins>
    </w:p>
    <w:p w:rsidR="004B2F89" w:rsidRDefault="004B2F89" w:rsidP="002C2D54">
      <w:pPr>
        <w:pStyle w:val="Footnote"/>
      </w:pPr>
    </w:p>
    <w:p w:rsidR="004B2F89" w:rsidRDefault="000A0D23" w:rsidP="002C2D54">
      <w:pPr>
        <w:pStyle w:val="Footnote"/>
      </w:pPr>
      <w:del w:id="48138" w:author="Diana Machado" w:date="2019-04-05T18:23:00Z">
        <w:r w:rsidRPr="00CE0699" w:rsidDel="002348ED">
          <w:rPr>
            <w:noProof/>
            <w:lang w:eastAsia="en-US"/>
          </w:rPr>
          <w:drawing>
            <wp:inline distT="0" distB="0" distL="0" distR="0" wp14:anchorId="5C1346D7" wp14:editId="6A918796">
              <wp:extent cx="8229600" cy="4751122"/>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1"/>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39" w:author="Diana Machado" w:date="2019-04-05T18:23:00Z">
        <w:r w:rsidRPr="00CE0699" w:rsidDel="002348ED">
          <w:rPr>
            <w:noProof/>
            <w:lang w:eastAsia="en-US"/>
          </w:rPr>
          <w:drawing>
            <wp:inline distT="0" distB="0" distL="0" distR="0" wp14:anchorId="0F863265" wp14:editId="2A4806EA">
              <wp:extent cx="8229600" cy="4751122"/>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2"/>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0" w:author="Diana Machado" w:date="2019-04-05T18:23:00Z">
        <w:r w:rsidRPr="00CE0699" w:rsidDel="002348ED">
          <w:rPr>
            <w:noProof/>
            <w:lang w:eastAsia="en-US"/>
          </w:rPr>
          <w:drawing>
            <wp:inline distT="0" distB="0" distL="0" distR="0" wp14:anchorId="39FC06B1" wp14:editId="1499762A">
              <wp:extent cx="8229600" cy="4751122"/>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73"/>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1" w:author="Diana Machado" w:date="2019-04-05T18:23:00Z">
        <w:r w:rsidRPr="001C1665" w:rsidDel="002348ED">
          <w:rPr>
            <w:noProof/>
            <w:lang w:eastAsia="en-US"/>
          </w:rPr>
          <w:drawing>
            <wp:inline distT="0" distB="0" distL="0" distR="0" wp14:anchorId="6C80E16A" wp14:editId="2754A003">
              <wp:extent cx="8229600" cy="4751122"/>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74"/>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2" w:author="Diana Machado" w:date="2019-04-05T18:23:00Z">
        <w:r w:rsidRPr="001C1665" w:rsidDel="002348ED">
          <w:rPr>
            <w:noProof/>
            <w:lang w:eastAsia="en-US"/>
          </w:rPr>
          <w:drawing>
            <wp:inline distT="0" distB="0" distL="0" distR="0" wp14:anchorId="5E143501" wp14:editId="484259B4">
              <wp:extent cx="8229600" cy="4751122"/>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75"/>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3" w:author="Diana Machado" w:date="2019-04-05T18:23:00Z">
        <w:r w:rsidRPr="001C1665" w:rsidDel="002348ED">
          <w:rPr>
            <w:noProof/>
            <w:lang w:eastAsia="en-US"/>
          </w:rPr>
          <w:drawing>
            <wp:inline distT="0" distB="0" distL="0" distR="0" wp14:anchorId="66BF93EB" wp14:editId="5E9A8FD0">
              <wp:extent cx="8229600" cy="4751122"/>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76"/>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4" w:author="Diana Machado" w:date="2019-04-05T18:23:00Z">
        <w:r w:rsidRPr="001C1665" w:rsidDel="002348ED">
          <w:rPr>
            <w:noProof/>
            <w:lang w:eastAsia="en-US"/>
          </w:rPr>
          <w:drawing>
            <wp:inline distT="0" distB="0" distL="0" distR="0" wp14:anchorId="46F570F6" wp14:editId="50FB5C44">
              <wp:extent cx="8229600" cy="4751122"/>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77"/>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5" w:author="Diana Machado" w:date="2019-04-05T18:23:00Z">
        <w:r w:rsidRPr="001C1665" w:rsidDel="002348ED">
          <w:rPr>
            <w:noProof/>
            <w:lang w:eastAsia="en-US"/>
          </w:rPr>
          <w:drawing>
            <wp:inline distT="0" distB="0" distL="0" distR="0" wp14:anchorId="7EE0EA07" wp14:editId="157F1019">
              <wp:extent cx="8229600" cy="4751122"/>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78"/>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6" w:author="Diana Machado" w:date="2019-04-05T18:24:00Z">
        <w:r w:rsidRPr="001C1665" w:rsidDel="002348ED">
          <w:rPr>
            <w:noProof/>
            <w:lang w:eastAsia="en-US"/>
          </w:rPr>
          <w:drawing>
            <wp:inline distT="0" distB="0" distL="0" distR="0" wp14:anchorId="4A3ECADF" wp14:editId="65F9A67A">
              <wp:extent cx="8229600" cy="4751122"/>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79"/>
                      <a:srcRect/>
                      <a:stretch>
                        <a:fillRect/>
                      </a:stretch>
                    </pic:blipFill>
                    <pic:spPr bwMode="auto">
                      <a:xfrm>
                        <a:off x="0" y="0"/>
                        <a:ext cx="8229600" cy="4751122"/>
                      </a:xfrm>
                      <a:prstGeom prst="rect">
                        <a:avLst/>
                      </a:prstGeom>
                      <a:noFill/>
                      <a:ln w="9525">
                        <a:noFill/>
                        <a:miter lim="800000"/>
                        <a:headEnd/>
                        <a:tailEnd/>
                      </a:ln>
                    </pic:spPr>
                  </pic:pic>
                </a:graphicData>
              </a:graphic>
            </wp:inline>
          </w:drawing>
        </w:r>
      </w:del>
    </w:p>
    <w:p w:rsidR="000A0D23" w:rsidRDefault="000A0D23" w:rsidP="002C2D54">
      <w:pPr>
        <w:pStyle w:val="Footnote"/>
      </w:pPr>
    </w:p>
    <w:p w:rsidR="000A0D23" w:rsidRDefault="000A0D23" w:rsidP="002C2D54">
      <w:pPr>
        <w:pStyle w:val="Footnote"/>
      </w:pPr>
      <w:del w:id="48147" w:author="Diana Machado" w:date="2019-04-05T18:24:00Z">
        <w:r w:rsidRPr="001C1665" w:rsidDel="002348ED">
          <w:rPr>
            <w:noProof/>
            <w:lang w:eastAsia="en-US"/>
          </w:rPr>
          <w:drawing>
            <wp:inline distT="0" distB="0" distL="0" distR="0" wp14:anchorId="73AD861D" wp14:editId="62FEF6DA">
              <wp:extent cx="8229600" cy="3442152"/>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80"/>
                      <a:srcRect/>
                      <a:stretch>
                        <a:fillRect/>
                      </a:stretch>
                    </pic:blipFill>
                    <pic:spPr bwMode="auto">
                      <a:xfrm>
                        <a:off x="0" y="0"/>
                        <a:ext cx="8229600" cy="3442152"/>
                      </a:xfrm>
                      <a:prstGeom prst="rect">
                        <a:avLst/>
                      </a:prstGeom>
                      <a:noFill/>
                      <a:ln w="9525">
                        <a:noFill/>
                        <a:miter lim="800000"/>
                        <a:headEnd/>
                        <a:tailEnd/>
                      </a:ln>
                    </pic:spPr>
                  </pic:pic>
                </a:graphicData>
              </a:graphic>
            </wp:inline>
          </w:drawing>
        </w:r>
      </w:del>
    </w:p>
    <w:p w:rsidR="000A0D23" w:rsidRDefault="000A0D23" w:rsidP="002C2D54">
      <w:pPr>
        <w:pStyle w:val="Footnote"/>
      </w:pPr>
    </w:p>
    <w:p w:rsidR="002348ED" w:rsidRDefault="002348ED">
      <w:pPr>
        <w:jc w:val="left"/>
        <w:rPr>
          <w:ins w:id="48148" w:author="Diana Machado" w:date="2019-04-05T18:24:00Z"/>
          <w:sz w:val="20"/>
        </w:rPr>
      </w:pPr>
      <w:ins w:id="48149" w:author="Diana Machado" w:date="2019-04-05T18:24:00Z">
        <w:r>
          <w:br w:type="page"/>
        </w:r>
      </w:ins>
    </w:p>
    <w:tbl>
      <w:tblPr>
        <w:tblW w:w="5000" w:type="pct"/>
        <w:tblLook w:val="0000" w:firstRow="0" w:lastRow="0" w:firstColumn="0" w:lastColumn="0" w:noHBand="0" w:noVBand="0"/>
      </w:tblPr>
      <w:tblGrid>
        <w:gridCol w:w="1350"/>
        <w:gridCol w:w="1113"/>
        <w:gridCol w:w="1187"/>
        <w:gridCol w:w="1271"/>
        <w:gridCol w:w="1525"/>
        <w:gridCol w:w="1240"/>
        <w:gridCol w:w="1411"/>
        <w:gridCol w:w="1081"/>
        <w:gridCol w:w="1340"/>
        <w:gridCol w:w="1412"/>
      </w:tblGrid>
      <w:tr w:rsidR="002348ED" w:rsidRPr="001E213A" w:rsidTr="00787B33">
        <w:trPr>
          <w:trHeight w:val="589"/>
          <w:tblHeader/>
          <w:ins w:id="48150" w:author="Diana Machado" w:date="2019-04-05T18:24:00Z"/>
        </w:trPr>
        <w:tc>
          <w:tcPr>
            <w:tcW w:w="460"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51" w:author="Diana Machado" w:date="2019-04-05T18:24:00Z"/>
                <w:rFonts w:ascii="Calibri" w:eastAsia="PMingLiU" w:hAnsi="Calibri" w:cs="Calibri"/>
                <w:b/>
                <w:bCs/>
                <w:color w:val="000000"/>
                <w:sz w:val="22"/>
                <w:szCs w:val="22"/>
                <w:lang w:val="en-PH" w:eastAsia="en-US"/>
              </w:rPr>
            </w:pPr>
            <w:ins w:id="48152" w:author="Diana Machado" w:date="2019-04-05T18:24:00Z">
              <w:r w:rsidRPr="001E213A">
                <w:rPr>
                  <w:rFonts w:ascii="Calibri" w:eastAsia="PMingLiU" w:hAnsi="Calibri" w:cs="Calibri"/>
                  <w:b/>
                  <w:bCs/>
                  <w:color w:val="000000"/>
                  <w:sz w:val="22"/>
                  <w:szCs w:val="22"/>
                  <w:lang w:val="en-PH" w:eastAsia="en-US"/>
                </w:rPr>
                <w:t>County</w:t>
              </w:r>
            </w:ins>
          </w:p>
        </w:tc>
        <w:tc>
          <w:tcPr>
            <w:tcW w:w="435"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53" w:author="Diana Machado" w:date="2019-04-05T18:24:00Z"/>
                <w:rFonts w:ascii="Calibri" w:eastAsia="PMingLiU" w:hAnsi="Calibri" w:cs="Calibri"/>
                <w:b/>
                <w:bCs/>
                <w:color w:val="000000"/>
                <w:sz w:val="22"/>
                <w:szCs w:val="22"/>
                <w:lang w:val="en-PH" w:eastAsia="en-US"/>
              </w:rPr>
            </w:pPr>
            <w:ins w:id="48154" w:author="Diana Machado" w:date="2019-04-05T18:24:00Z">
              <w:r w:rsidRPr="001E213A">
                <w:rPr>
                  <w:rFonts w:ascii="Calibri" w:eastAsia="PMingLiU" w:hAnsi="Calibri" w:cs="Calibri"/>
                  <w:b/>
                  <w:bCs/>
                  <w:color w:val="000000"/>
                  <w:sz w:val="22"/>
                  <w:szCs w:val="22"/>
                  <w:lang w:val="en-PH" w:eastAsia="en-US"/>
                </w:rPr>
                <w:t>Hurricane Loss Costs</w:t>
              </w:r>
            </w:ins>
          </w:p>
        </w:tc>
        <w:tc>
          <w:tcPr>
            <w:tcW w:w="489"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55" w:author="Diana Machado" w:date="2019-04-05T18:24:00Z"/>
                <w:rFonts w:ascii="Calibri" w:eastAsia="PMingLiU" w:hAnsi="Calibri" w:cs="Calibri"/>
                <w:b/>
                <w:bCs/>
                <w:color w:val="000000"/>
                <w:sz w:val="22"/>
                <w:szCs w:val="22"/>
                <w:lang w:val="en-PH" w:eastAsia="en-US"/>
              </w:rPr>
            </w:pPr>
            <w:ins w:id="48156" w:author="Diana Machado" w:date="2019-04-05T18:24:00Z">
              <w:r w:rsidRPr="001E213A">
                <w:rPr>
                  <w:rFonts w:ascii="Calibri" w:eastAsia="PMingLiU" w:hAnsi="Calibri" w:cs="Calibri"/>
                  <w:b/>
                  <w:bCs/>
                  <w:color w:val="000000"/>
                  <w:sz w:val="22"/>
                  <w:szCs w:val="22"/>
                  <w:lang w:val="en-PH" w:eastAsia="en-US"/>
                </w:rPr>
                <w:t>Frame Owners</w:t>
              </w:r>
            </w:ins>
          </w:p>
        </w:tc>
        <w:tc>
          <w:tcPr>
            <w:tcW w:w="509"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57" w:author="Diana Machado" w:date="2019-04-05T18:24:00Z"/>
                <w:rFonts w:ascii="Calibri" w:eastAsia="PMingLiU" w:hAnsi="Calibri" w:cs="Calibri"/>
                <w:b/>
                <w:bCs/>
                <w:color w:val="000000"/>
                <w:sz w:val="22"/>
                <w:szCs w:val="22"/>
                <w:lang w:val="en-PH" w:eastAsia="en-US"/>
              </w:rPr>
            </w:pPr>
            <w:ins w:id="48158" w:author="Diana Machado" w:date="2019-04-05T18:24:00Z">
              <w:r w:rsidRPr="001E213A">
                <w:rPr>
                  <w:rFonts w:ascii="Calibri" w:eastAsia="PMingLiU" w:hAnsi="Calibri" w:cs="Calibri"/>
                  <w:b/>
                  <w:bCs/>
                  <w:color w:val="000000"/>
                  <w:sz w:val="22"/>
                  <w:szCs w:val="22"/>
                  <w:lang w:val="en-PH" w:eastAsia="en-US"/>
                </w:rPr>
                <w:t>Masonry Owners</w:t>
              </w:r>
            </w:ins>
          </w:p>
        </w:tc>
        <w:tc>
          <w:tcPr>
            <w:tcW w:w="514"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59" w:author="Diana Machado" w:date="2019-04-05T18:24:00Z"/>
                <w:rFonts w:ascii="Calibri" w:eastAsia="PMingLiU" w:hAnsi="Calibri" w:cs="Calibri"/>
                <w:b/>
                <w:bCs/>
                <w:color w:val="000000"/>
                <w:sz w:val="22"/>
                <w:szCs w:val="22"/>
                <w:lang w:val="en-PH" w:eastAsia="en-US"/>
              </w:rPr>
            </w:pPr>
            <w:ins w:id="48160" w:author="Diana Machado" w:date="2019-04-05T18:24:00Z">
              <w:r w:rsidRPr="001E213A">
                <w:rPr>
                  <w:rFonts w:ascii="Calibri" w:eastAsia="PMingLiU" w:hAnsi="Calibri" w:cs="Calibri"/>
                  <w:b/>
                  <w:bCs/>
                  <w:color w:val="000000"/>
                  <w:sz w:val="22"/>
                  <w:szCs w:val="22"/>
                  <w:lang w:val="en-PH" w:eastAsia="en-US"/>
                </w:rPr>
                <w:t>Manufactured Homes</w:t>
              </w:r>
            </w:ins>
          </w:p>
        </w:tc>
        <w:tc>
          <w:tcPr>
            <w:tcW w:w="497"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61" w:author="Diana Machado" w:date="2019-04-05T18:24:00Z"/>
                <w:rFonts w:ascii="Calibri" w:eastAsia="PMingLiU" w:hAnsi="Calibri" w:cs="Calibri"/>
                <w:b/>
                <w:bCs/>
                <w:color w:val="000000"/>
                <w:sz w:val="22"/>
                <w:szCs w:val="22"/>
                <w:lang w:val="en-PH" w:eastAsia="en-US"/>
              </w:rPr>
            </w:pPr>
            <w:ins w:id="48162" w:author="Diana Machado" w:date="2019-04-05T18:24:00Z">
              <w:r w:rsidRPr="001E213A">
                <w:rPr>
                  <w:rFonts w:ascii="Calibri" w:eastAsia="PMingLiU" w:hAnsi="Calibri" w:cs="Calibri"/>
                  <w:b/>
                  <w:bCs/>
                  <w:color w:val="000000"/>
                  <w:sz w:val="22"/>
                  <w:szCs w:val="22"/>
                  <w:lang w:val="en-PH" w:eastAsia="en-US"/>
                </w:rPr>
                <w:t>Frame Renters</w:t>
              </w:r>
            </w:ins>
          </w:p>
        </w:tc>
        <w:tc>
          <w:tcPr>
            <w:tcW w:w="563"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63" w:author="Diana Machado" w:date="2019-04-05T18:24:00Z"/>
                <w:rFonts w:ascii="Calibri" w:eastAsia="PMingLiU" w:hAnsi="Calibri" w:cs="Calibri"/>
                <w:b/>
                <w:bCs/>
                <w:color w:val="000000"/>
                <w:sz w:val="22"/>
                <w:szCs w:val="22"/>
                <w:lang w:val="en-PH" w:eastAsia="en-US"/>
              </w:rPr>
            </w:pPr>
            <w:ins w:id="48164" w:author="Diana Machado" w:date="2019-04-05T18:24:00Z">
              <w:r w:rsidRPr="001E213A">
                <w:rPr>
                  <w:rFonts w:ascii="Calibri" w:eastAsia="PMingLiU" w:hAnsi="Calibri" w:cs="Calibri"/>
                  <w:b/>
                  <w:bCs/>
                  <w:color w:val="000000"/>
                  <w:sz w:val="22"/>
                  <w:szCs w:val="22"/>
                  <w:lang w:val="en-PH" w:eastAsia="en-US"/>
                </w:rPr>
                <w:t>Masonry Renters</w:t>
              </w:r>
            </w:ins>
          </w:p>
        </w:tc>
        <w:tc>
          <w:tcPr>
            <w:tcW w:w="435"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65" w:author="Diana Machado" w:date="2019-04-05T18:24:00Z"/>
                <w:rFonts w:ascii="Calibri" w:eastAsia="PMingLiU" w:hAnsi="Calibri" w:cs="Calibri"/>
                <w:b/>
                <w:bCs/>
                <w:color w:val="000000"/>
                <w:sz w:val="22"/>
                <w:szCs w:val="22"/>
                <w:lang w:val="en-PH" w:eastAsia="en-US"/>
              </w:rPr>
            </w:pPr>
            <w:ins w:id="48166" w:author="Diana Machado" w:date="2019-04-05T18:24:00Z">
              <w:r w:rsidRPr="001E213A">
                <w:rPr>
                  <w:rFonts w:ascii="Calibri" w:eastAsia="PMingLiU" w:hAnsi="Calibri" w:cs="Calibri"/>
                  <w:b/>
                  <w:bCs/>
                  <w:color w:val="000000"/>
                  <w:sz w:val="22"/>
                  <w:szCs w:val="22"/>
                  <w:lang w:val="en-PH" w:eastAsia="en-US"/>
                </w:rPr>
                <w:t>Frame Condo Unit</w:t>
              </w:r>
            </w:ins>
          </w:p>
        </w:tc>
        <w:tc>
          <w:tcPr>
            <w:tcW w:w="535"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67" w:author="Diana Machado" w:date="2019-04-05T18:24:00Z"/>
                <w:rFonts w:ascii="Calibri" w:eastAsia="PMingLiU" w:hAnsi="Calibri" w:cs="Calibri"/>
                <w:b/>
                <w:bCs/>
                <w:color w:val="000000"/>
                <w:sz w:val="22"/>
                <w:szCs w:val="22"/>
                <w:lang w:val="en-PH" w:eastAsia="en-US"/>
              </w:rPr>
            </w:pPr>
            <w:ins w:id="48168" w:author="Diana Machado" w:date="2019-04-05T18:24:00Z">
              <w:r w:rsidRPr="001E213A">
                <w:rPr>
                  <w:rFonts w:ascii="Calibri" w:eastAsia="PMingLiU" w:hAnsi="Calibri" w:cs="Calibri"/>
                  <w:b/>
                  <w:bCs/>
                  <w:color w:val="000000"/>
                  <w:sz w:val="22"/>
                  <w:szCs w:val="22"/>
                  <w:lang w:val="en-PH" w:eastAsia="en-US"/>
                </w:rPr>
                <w:t>Masrony Condo Unit</w:t>
              </w:r>
            </w:ins>
          </w:p>
        </w:tc>
        <w:tc>
          <w:tcPr>
            <w:tcW w:w="563" w:type="pct"/>
            <w:tcBorders>
              <w:top w:val="single" w:sz="12" w:space="0" w:color="auto"/>
              <w:left w:val="single" w:sz="12" w:space="0" w:color="auto"/>
              <w:bottom w:val="single" w:sz="12" w:space="0" w:color="auto"/>
              <w:right w:val="single" w:sz="12" w:space="0" w:color="auto"/>
            </w:tcBorders>
          </w:tcPr>
          <w:p w:rsidR="002348ED" w:rsidRPr="001E213A" w:rsidRDefault="002348ED" w:rsidP="00787B33">
            <w:pPr>
              <w:autoSpaceDE w:val="0"/>
              <w:autoSpaceDN w:val="0"/>
              <w:adjustRightInd w:val="0"/>
              <w:jc w:val="center"/>
              <w:rPr>
                <w:ins w:id="48169" w:author="Diana Machado" w:date="2019-04-05T18:24:00Z"/>
                <w:rFonts w:ascii="Calibri" w:eastAsia="PMingLiU" w:hAnsi="Calibri" w:cs="Calibri"/>
                <w:b/>
                <w:bCs/>
                <w:color w:val="000000"/>
                <w:sz w:val="22"/>
                <w:szCs w:val="22"/>
                <w:lang w:val="en-PH" w:eastAsia="en-US"/>
              </w:rPr>
            </w:pPr>
            <w:ins w:id="48170" w:author="Diana Machado" w:date="2019-04-05T18:24:00Z">
              <w:r w:rsidRPr="001E213A">
                <w:rPr>
                  <w:rFonts w:ascii="Calibri" w:eastAsia="PMingLiU" w:hAnsi="Calibri" w:cs="Calibri"/>
                  <w:b/>
                  <w:bCs/>
                  <w:color w:val="000000"/>
                  <w:sz w:val="22"/>
                  <w:szCs w:val="22"/>
                  <w:lang w:val="en-PH" w:eastAsia="en-US"/>
                </w:rPr>
                <w:t>Commercial Residential</w:t>
              </w:r>
            </w:ins>
          </w:p>
        </w:tc>
      </w:tr>
      <w:tr w:rsidR="002348ED" w:rsidRPr="001E213A" w:rsidTr="00787B33">
        <w:trPr>
          <w:trHeight w:val="289"/>
          <w:ins w:id="48171" w:author="Diana Machado" w:date="2019-04-05T18:24:00Z"/>
        </w:trPr>
        <w:tc>
          <w:tcPr>
            <w:tcW w:w="460"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172" w:author="Diana Machado" w:date="2019-04-05T18:24:00Z"/>
                <w:rFonts w:ascii="Calibri" w:eastAsia="PMingLiU" w:hAnsi="Calibri" w:cs="Calibri"/>
                <w:color w:val="000000"/>
                <w:sz w:val="22"/>
                <w:szCs w:val="22"/>
                <w:lang w:val="en-PH" w:eastAsia="en-US"/>
              </w:rPr>
            </w:pPr>
            <w:ins w:id="48173" w:author="Diana Machado" w:date="2019-04-05T18:24:00Z">
              <w:r w:rsidRPr="001E213A">
                <w:rPr>
                  <w:rFonts w:ascii="Calibri" w:eastAsia="PMingLiU" w:hAnsi="Calibri" w:cs="Calibri"/>
                  <w:color w:val="000000"/>
                  <w:sz w:val="22"/>
                  <w:szCs w:val="22"/>
                  <w:lang w:val="en-PH" w:eastAsia="en-US"/>
                </w:rPr>
                <w:t>Alachua</w:t>
              </w:r>
            </w:ins>
          </w:p>
        </w:tc>
        <w:tc>
          <w:tcPr>
            <w:tcW w:w="435"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174" w:author="Diana Machado" w:date="2019-04-05T18:24:00Z"/>
                <w:rFonts w:ascii="Calibri" w:eastAsia="PMingLiU" w:hAnsi="Calibri" w:cs="Calibri"/>
                <w:color w:val="000000"/>
                <w:sz w:val="22"/>
                <w:szCs w:val="22"/>
                <w:lang w:val="en-PH" w:eastAsia="en-US"/>
              </w:rPr>
            </w:pPr>
            <w:ins w:id="4817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176" w:author="Diana Machado" w:date="2019-04-05T18:24:00Z"/>
                <w:rFonts w:ascii="Calibri" w:eastAsia="PMingLiU" w:hAnsi="Calibri" w:cs="Calibri"/>
                <w:color w:val="000000"/>
                <w:sz w:val="22"/>
                <w:szCs w:val="22"/>
                <w:lang w:val="en-PH" w:eastAsia="en-US"/>
              </w:rPr>
            </w:pPr>
            <w:ins w:id="48177" w:author="Diana Machado" w:date="2019-04-05T18:24:00Z">
              <w:r w:rsidRPr="001E213A">
                <w:rPr>
                  <w:rFonts w:ascii="Calibri" w:eastAsia="PMingLiU" w:hAnsi="Calibri" w:cs="Calibri"/>
                  <w:color w:val="000000"/>
                  <w:sz w:val="22"/>
                  <w:szCs w:val="22"/>
                  <w:lang w:val="en-PH" w:eastAsia="en-US"/>
                </w:rPr>
                <w:t>0.097</w:t>
              </w:r>
            </w:ins>
          </w:p>
        </w:tc>
        <w:tc>
          <w:tcPr>
            <w:tcW w:w="509"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178" w:author="Diana Machado" w:date="2019-04-05T18:24:00Z"/>
                <w:rFonts w:ascii="Calibri" w:eastAsia="PMingLiU" w:hAnsi="Calibri" w:cs="Calibri"/>
                <w:color w:val="000000"/>
                <w:sz w:val="22"/>
                <w:szCs w:val="22"/>
                <w:lang w:val="en-PH" w:eastAsia="en-US"/>
              </w:rPr>
            </w:pPr>
            <w:ins w:id="48179" w:author="Diana Machado" w:date="2019-04-05T18:24:00Z">
              <w:r w:rsidRPr="001E213A">
                <w:rPr>
                  <w:rFonts w:ascii="Calibri" w:eastAsia="PMingLiU" w:hAnsi="Calibri" w:cs="Calibri"/>
                  <w:color w:val="000000"/>
                  <w:sz w:val="22"/>
                  <w:szCs w:val="22"/>
                  <w:lang w:val="en-PH" w:eastAsia="en-US"/>
                </w:rPr>
                <w:t>0.172</w:t>
              </w:r>
            </w:ins>
          </w:p>
        </w:tc>
        <w:tc>
          <w:tcPr>
            <w:tcW w:w="514"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180" w:author="Diana Machado" w:date="2019-04-05T18:24:00Z"/>
                <w:rFonts w:ascii="Calibri" w:eastAsia="PMingLiU" w:hAnsi="Calibri" w:cs="Calibri"/>
                <w:color w:val="000000"/>
                <w:sz w:val="22"/>
                <w:szCs w:val="22"/>
                <w:lang w:val="en-PH" w:eastAsia="en-US"/>
              </w:rPr>
            </w:pPr>
            <w:ins w:id="48181" w:author="Diana Machado" w:date="2019-04-05T18:24:00Z">
              <w:r w:rsidRPr="001E213A">
                <w:rPr>
                  <w:rFonts w:ascii="Calibri" w:eastAsia="PMingLiU" w:hAnsi="Calibri" w:cs="Calibri"/>
                  <w:color w:val="000000"/>
                  <w:sz w:val="22"/>
                  <w:szCs w:val="22"/>
                  <w:lang w:val="en-PH" w:eastAsia="en-US"/>
                </w:rPr>
                <w:t>0.196</w:t>
              </w:r>
            </w:ins>
          </w:p>
        </w:tc>
        <w:tc>
          <w:tcPr>
            <w:tcW w:w="497"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182" w:author="Diana Machado" w:date="2019-04-05T18:24:00Z"/>
                <w:rFonts w:ascii="Calibri" w:eastAsia="PMingLiU" w:hAnsi="Calibri" w:cs="Calibri"/>
                <w:color w:val="000000"/>
                <w:sz w:val="22"/>
                <w:szCs w:val="22"/>
                <w:lang w:val="en-PH" w:eastAsia="en-US"/>
              </w:rPr>
            </w:pPr>
            <w:ins w:id="48183"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184" w:author="Diana Machado" w:date="2019-04-05T18:24:00Z"/>
                <w:rFonts w:ascii="Calibri" w:eastAsia="PMingLiU" w:hAnsi="Calibri" w:cs="Calibri"/>
                <w:color w:val="000000"/>
                <w:sz w:val="22"/>
                <w:szCs w:val="22"/>
                <w:lang w:val="en-PH" w:eastAsia="en-US"/>
              </w:rPr>
            </w:pPr>
            <w:ins w:id="48185" w:author="Diana Machado" w:date="2019-04-05T18:24:00Z">
              <w:r w:rsidRPr="001E213A">
                <w:rPr>
                  <w:rFonts w:ascii="Calibri" w:eastAsia="PMingLiU" w:hAnsi="Calibri" w:cs="Calibri"/>
                  <w:color w:val="000000"/>
                  <w:sz w:val="22"/>
                  <w:szCs w:val="22"/>
                  <w:lang w:val="en-PH" w:eastAsia="en-US"/>
                </w:rPr>
                <w:t>0.032</w:t>
              </w:r>
            </w:ins>
          </w:p>
        </w:tc>
        <w:tc>
          <w:tcPr>
            <w:tcW w:w="435"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186" w:author="Diana Machado" w:date="2019-04-05T18:24:00Z"/>
                <w:rFonts w:ascii="Calibri" w:eastAsia="PMingLiU" w:hAnsi="Calibri" w:cs="Calibri"/>
                <w:color w:val="000000"/>
                <w:sz w:val="22"/>
                <w:szCs w:val="22"/>
                <w:lang w:val="en-PH" w:eastAsia="en-US"/>
              </w:rPr>
            </w:pPr>
            <w:ins w:id="48187" w:author="Diana Machado" w:date="2019-04-05T18:24:00Z">
              <w:r w:rsidRPr="001E213A">
                <w:rPr>
                  <w:rFonts w:ascii="Calibri" w:eastAsia="PMingLiU" w:hAnsi="Calibri" w:cs="Calibri"/>
                  <w:color w:val="000000"/>
                  <w:sz w:val="22"/>
                  <w:szCs w:val="22"/>
                  <w:lang w:val="en-PH" w:eastAsia="en-US"/>
                </w:rPr>
                <w:t>0.031</w:t>
              </w:r>
            </w:ins>
          </w:p>
        </w:tc>
        <w:tc>
          <w:tcPr>
            <w:tcW w:w="535" w:type="pct"/>
            <w:tcBorders>
              <w:top w:val="single" w:sz="12"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188" w:author="Diana Machado" w:date="2019-04-05T18:24:00Z"/>
                <w:rFonts w:ascii="Calibri" w:eastAsia="PMingLiU" w:hAnsi="Calibri" w:cs="Calibri"/>
                <w:color w:val="000000"/>
                <w:sz w:val="22"/>
                <w:szCs w:val="22"/>
                <w:lang w:val="en-PH" w:eastAsia="en-US"/>
              </w:rPr>
            </w:pPr>
            <w:ins w:id="48189"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12"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190" w:author="Diana Machado" w:date="2019-04-05T18:24:00Z"/>
                <w:rFonts w:ascii="Calibri" w:eastAsia="PMingLiU" w:hAnsi="Calibri" w:cs="Calibri"/>
                <w:color w:val="000000"/>
                <w:sz w:val="22"/>
                <w:szCs w:val="22"/>
                <w:lang w:val="en-PH" w:eastAsia="en-US"/>
              </w:rPr>
            </w:pPr>
            <w:ins w:id="48191" w:author="Diana Machado" w:date="2019-04-05T18:24:00Z">
              <w:r w:rsidRPr="001E213A">
                <w:rPr>
                  <w:rFonts w:ascii="Calibri" w:eastAsia="PMingLiU" w:hAnsi="Calibri" w:cs="Calibri"/>
                  <w:color w:val="000000"/>
                  <w:sz w:val="22"/>
                  <w:szCs w:val="22"/>
                  <w:lang w:val="en-PH" w:eastAsia="en-US"/>
                </w:rPr>
                <w:t>0.065</w:t>
              </w:r>
            </w:ins>
          </w:p>
        </w:tc>
      </w:tr>
      <w:tr w:rsidR="002348ED" w:rsidRPr="001E213A" w:rsidTr="00787B33">
        <w:trPr>
          <w:trHeight w:val="289"/>
          <w:ins w:id="4819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1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194" w:author="Diana Machado" w:date="2019-04-05T18:24:00Z"/>
                <w:rFonts w:ascii="Calibri" w:eastAsia="PMingLiU" w:hAnsi="Calibri" w:cs="Calibri"/>
                <w:color w:val="000000"/>
                <w:sz w:val="22"/>
                <w:szCs w:val="22"/>
                <w:lang w:val="en-PH" w:eastAsia="en-US"/>
              </w:rPr>
            </w:pPr>
            <w:ins w:id="4819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196" w:author="Diana Machado" w:date="2019-04-05T18:24:00Z"/>
                <w:rFonts w:ascii="Calibri" w:eastAsia="PMingLiU" w:hAnsi="Calibri" w:cs="Calibri"/>
                <w:color w:val="000000"/>
                <w:sz w:val="22"/>
                <w:szCs w:val="22"/>
                <w:lang w:val="en-PH" w:eastAsia="en-US"/>
              </w:rPr>
            </w:pPr>
            <w:ins w:id="48197" w:author="Diana Machado" w:date="2019-04-05T18:24:00Z">
              <w:r w:rsidRPr="001E213A">
                <w:rPr>
                  <w:rFonts w:ascii="Calibri" w:eastAsia="PMingLiU" w:hAnsi="Calibri" w:cs="Calibri"/>
                  <w:color w:val="000000"/>
                  <w:sz w:val="22"/>
                  <w:szCs w:val="22"/>
                  <w:lang w:val="en-PH" w:eastAsia="en-US"/>
                </w:rPr>
                <w:t>0.19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198" w:author="Diana Machado" w:date="2019-04-05T18:24:00Z"/>
                <w:rFonts w:ascii="Calibri" w:eastAsia="PMingLiU" w:hAnsi="Calibri" w:cs="Calibri"/>
                <w:color w:val="000000"/>
                <w:sz w:val="22"/>
                <w:szCs w:val="22"/>
                <w:lang w:val="en-PH" w:eastAsia="en-US"/>
              </w:rPr>
            </w:pPr>
            <w:ins w:id="48199" w:author="Diana Machado" w:date="2019-04-05T18:24:00Z">
              <w:r w:rsidRPr="001E213A">
                <w:rPr>
                  <w:rFonts w:ascii="Calibri" w:eastAsia="PMingLiU" w:hAnsi="Calibri" w:cs="Calibri"/>
                  <w:color w:val="000000"/>
                  <w:sz w:val="22"/>
                  <w:szCs w:val="22"/>
                  <w:lang w:val="en-PH" w:eastAsia="en-US"/>
                </w:rPr>
                <w:t>0.2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00" w:author="Diana Machado" w:date="2019-04-05T18:24:00Z"/>
                <w:rFonts w:ascii="Calibri" w:eastAsia="PMingLiU" w:hAnsi="Calibri" w:cs="Calibri"/>
                <w:color w:val="000000"/>
                <w:sz w:val="22"/>
                <w:szCs w:val="22"/>
                <w:lang w:val="en-PH" w:eastAsia="en-US"/>
              </w:rPr>
            </w:pPr>
            <w:ins w:id="48201" w:author="Diana Machado" w:date="2019-04-05T18:24:00Z">
              <w:r w:rsidRPr="001E213A">
                <w:rPr>
                  <w:rFonts w:ascii="Calibri" w:eastAsia="PMingLiU" w:hAnsi="Calibri" w:cs="Calibri"/>
                  <w:color w:val="000000"/>
                  <w:sz w:val="22"/>
                  <w:szCs w:val="22"/>
                  <w:lang w:val="en-PH" w:eastAsia="en-US"/>
                </w:rPr>
                <w:t>1.62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02" w:author="Diana Machado" w:date="2019-04-05T18:24:00Z"/>
                <w:rFonts w:ascii="Calibri" w:eastAsia="PMingLiU" w:hAnsi="Calibri" w:cs="Calibri"/>
                <w:color w:val="000000"/>
                <w:sz w:val="22"/>
                <w:szCs w:val="22"/>
                <w:lang w:val="en-PH" w:eastAsia="en-US"/>
              </w:rPr>
            </w:pPr>
            <w:ins w:id="48203" w:author="Diana Machado" w:date="2019-04-05T18:24:00Z">
              <w:r w:rsidRPr="001E213A">
                <w:rPr>
                  <w:rFonts w:ascii="Calibri" w:eastAsia="PMingLiU" w:hAnsi="Calibri" w:cs="Calibri"/>
                  <w:color w:val="000000"/>
                  <w:sz w:val="22"/>
                  <w:szCs w:val="22"/>
                  <w:lang w:val="en-PH" w:eastAsia="en-US"/>
                </w:rPr>
                <w:t>0.04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04" w:author="Diana Machado" w:date="2019-04-05T18:24:00Z"/>
                <w:rFonts w:ascii="Calibri" w:eastAsia="PMingLiU" w:hAnsi="Calibri" w:cs="Calibri"/>
                <w:color w:val="000000"/>
                <w:sz w:val="22"/>
                <w:szCs w:val="22"/>
                <w:lang w:val="en-PH" w:eastAsia="en-US"/>
              </w:rPr>
            </w:pPr>
            <w:ins w:id="48205" w:author="Diana Machado" w:date="2019-04-05T18:24:00Z">
              <w:r w:rsidRPr="001E213A">
                <w:rPr>
                  <w:rFonts w:ascii="Calibri" w:eastAsia="PMingLiU" w:hAnsi="Calibri" w:cs="Calibri"/>
                  <w:color w:val="000000"/>
                  <w:sz w:val="22"/>
                  <w:szCs w:val="22"/>
                  <w:lang w:val="en-PH" w:eastAsia="en-US"/>
                </w:rPr>
                <w:t>0.03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06" w:author="Diana Machado" w:date="2019-04-05T18:24:00Z"/>
                <w:rFonts w:ascii="Calibri" w:eastAsia="PMingLiU" w:hAnsi="Calibri" w:cs="Calibri"/>
                <w:color w:val="000000"/>
                <w:sz w:val="22"/>
                <w:szCs w:val="22"/>
                <w:lang w:val="en-PH" w:eastAsia="en-US"/>
              </w:rPr>
            </w:pPr>
            <w:ins w:id="48207" w:author="Diana Machado" w:date="2019-04-05T18:24:00Z">
              <w:r w:rsidRPr="001E213A">
                <w:rPr>
                  <w:rFonts w:ascii="Calibri" w:eastAsia="PMingLiU" w:hAnsi="Calibri" w:cs="Calibri"/>
                  <w:color w:val="000000"/>
                  <w:sz w:val="22"/>
                  <w:szCs w:val="22"/>
                  <w:lang w:val="en-PH" w:eastAsia="en-US"/>
                </w:rPr>
                <w:t>0.04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08" w:author="Diana Machado" w:date="2019-04-05T18:24:00Z"/>
                <w:rFonts w:ascii="Calibri" w:eastAsia="PMingLiU" w:hAnsi="Calibri" w:cs="Calibri"/>
                <w:color w:val="000000"/>
                <w:sz w:val="22"/>
                <w:szCs w:val="22"/>
                <w:lang w:val="en-PH" w:eastAsia="en-US"/>
              </w:rPr>
            </w:pPr>
            <w:ins w:id="48209"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10" w:author="Diana Machado" w:date="2019-04-05T18:24:00Z"/>
                <w:rFonts w:ascii="Calibri" w:eastAsia="PMingLiU" w:hAnsi="Calibri" w:cs="Calibri"/>
                <w:color w:val="000000"/>
                <w:sz w:val="22"/>
                <w:szCs w:val="22"/>
                <w:lang w:val="en-PH" w:eastAsia="en-US"/>
              </w:rPr>
            </w:pPr>
            <w:ins w:id="48211" w:author="Diana Machado" w:date="2019-04-05T18:24:00Z">
              <w:r w:rsidRPr="001E213A">
                <w:rPr>
                  <w:rFonts w:ascii="Calibri" w:eastAsia="PMingLiU" w:hAnsi="Calibri" w:cs="Calibri"/>
                  <w:color w:val="000000"/>
                  <w:sz w:val="22"/>
                  <w:szCs w:val="22"/>
                  <w:lang w:val="en-PH" w:eastAsia="en-US"/>
                </w:rPr>
                <w:t>0.487</w:t>
              </w:r>
            </w:ins>
          </w:p>
        </w:tc>
      </w:tr>
      <w:tr w:rsidR="002348ED" w:rsidRPr="001E213A" w:rsidTr="00787B33">
        <w:trPr>
          <w:trHeight w:val="289"/>
          <w:ins w:id="4821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2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214" w:author="Diana Machado" w:date="2019-04-05T18:24:00Z"/>
                <w:rFonts w:ascii="Calibri" w:eastAsia="PMingLiU" w:hAnsi="Calibri" w:cs="Calibri"/>
                <w:color w:val="000000"/>
                <w:sz w:val="22"/>
                <w:szCs w:val="22"/>
                <w:lang w:val="en-PH" w:eastAsia="en-US"/>
              </w:rPr>
            </w:pPr>
            <w:ins w:id="4821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216" w:author="Diana Machado" w:date="2019-04-05T18:24:00Z"/>
                <w:rFonts w:ascii="Calibri" w:eastAsia="PMingLiU" w:hAnsi="Calibri" w:cs="Calibri"/>
                <w:color w:val="000000"/>
                <w:sz w:val="22"/>
                <w:szCs w:val="22"/>
                <w:lang w:val="en-PH" w:eastAsia="en-US"/>
              </w:rPr>
            </w:pPr>
            <w:ins w:id="48217" w:author="Diana Machado" w:date="2019-04-05T18:24:00Z">
              <w:r w:rsidRPr="001E213A">
                <w:rPr>
                  <w:rFonts w:ascii="Calibri" w:eastAsia="PMingLiU" w:hAnsi="Calibri" w:cs="Calibri"/>
                  <w:color w:val="000000"/>
                  <w:sz w:val="22"/>
                  <w:szCs w:val="22"/>
                  <w:lang w:val="en-PH" w:eastAsia="en-US"/>
                </w:rPr>
                <w:t>0.36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218" w:author="Diana Machado" w:date="2019-04-05T18:24:00Z"/>
                <w:rFonts w:ascii="Calibri" w:eastAsia="PMingLiU" w:hAnsi="Calibri" w:cs="Calibri"/>
                <w:color w:val="000000"/>
                <w:sz w:val="22"/>
                <w:szCs w:val="22"/>
                <w:lang w:val="en-PH" w:eastAsia="en-US"/>
              </w:rPr>
            </w:pPr>
            <w:ins w:id="48219" w:author="Diana Machado" w:date="2019-04-05T18:24:00Z">
              <w:r w:rsidRPr="001E213A">
                <w:rPr>
                  <w:rFonts w:ascii="Calibri" w:eastAsia="PMingLiU" w:hAnsi="Calibri" w:cs="Calibri"/>
                  <w:color w:val="000000"/>
                  <w:sz w:val="22"/>
                  <w:szCs w:val="22"/>
                  <w:lang w:val="en-PH" w:eastAsia="en-US"/>
                </w:rPr>
                <w:t>0.3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20" w:author="Diana Machado" w:date="2019-04-05T18:24:00Z"/>
                <w:rFonts w:ascii="Calibri" w:eastAsia="PMingLiU" w:hAnsi="Calibri" w:cs="Calibri"/>
                <w:color w:val="000000"/>
                <w:sz w:val="22"/>
                <w:szCs w:val="22"/>
                <w:lang w:val="en-PH" w:eastAsia="en-US"/>
              </w:rPr>
            </w:pPr>
            <w:ins w:id="48221" w:author="Diana Machado" w:date="2019-04-05T18:24:00Z">
              <w:r w:rsidRPr="001E213A">
                <w:rPr>
                  <w:rFonts w:ascii="Calibri" w:eastAsia="PMingLiU" w:hAnsi="Calibri" w:cs="Calibri"/>
                  <w:color w:val="000000"/>
                  <w:sz w:val="22"/>
                  <w:szCs w:val="22"/>
                  <w:lang w:val="en-PH" w:eastAsia="en-US"/>
                </w:rPr>
                <w:t>4.18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22" w:author="Diana Machado" w:date="2019-04-05T18:24:00Z"/>
                <w:rFonts w:ascii="Calibri" w:eastAsia="PMingLiU" w:hAnsi="Calibri" w:cs="Calibri"/>
                <w:color w:val="000000"/>
                <w:sz w:val="22"/>
                <w:szCs w:val="22"/>
                <w:lang w:val="en-PH" w:eastAsia="en-US"/>
              </w:rPr>
            </w:pPr>
            <w:ins w:id="48223"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24" w:author="Diana Machado" w:date="2019-04-05T18:24:00Z"/>
                <w:rFonts w:ascii="Calibri" w:eastAsia="PMingLiU" w:hAnsi="Calibri" w:cs="Calibri"/>
                <w:color w:val="000000"/>
                <w:sz w:val="22"/>
                <w:szCs w:val="22"/>
                <w:lang w:val="en-PH" w:eastAsia="en-US"/>
              </w:rPr>
            </w:pPr>
            <w:ins w:id="48225" w:author="Diana Machado" w:date="2019-04-05T18:24:00Z">
              <w:r w:rsidRPr="001E213A">
                <w:rPr>
                  <w:rFonts w:ascii="Calibri" w:eastAsia="PMingLiU" w:hAnsi="Calibri" w:cs="Calibri"/>
                  <w:color w:val="000000"/>
                  <w:sz w:val="22"/>
                  <w:szCs w:val="22"/>
                  <w:lang w:val="en-PH" w:eastAsia="en-US"/>
                </w:rPr>
                <w:t>0.0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26" w:author="Diana Machado" w:date="2019-04-05T18:24:00Z"/>
                <w:rFonts w:ascii="Calibri" w:eastAsia="PMingLiU" w:hAnsi="Calibri" w:cs="Calibri"/>
                <w:color w:val="000000"/>
                <w:sz w:val="22"/>
                <w:szCs w:val="22"/>
                <w:lang w:val="en-PH" w:eastAsia="en-US"/>
              </w:rPr>
            </w:pPr>
            <w:ins w:id="48227" w:author="Diana Machado" w:date="2019-04-05T18:24:00Z">
              <w:r w:rsidRPr="001E213A">
                <w:rPr>
                  <w:rFonts w:ascii="Calibri" w:eastAsia="PMingLiU" w:hAnsi="Calibri" w:cs="Calibri"/>
                  <w:color w:val="000000"/>
                  <w:sz w:val="22"/>
                  <w:szCs w:val="22"/>
                  <w:lang w:val="en-PH" w:eastAsia="en-US"/>
                </w:rPr>
                <w:t>0.05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28" w:author="Diana Machado" w:date="2019-04-05T18:24:00Z"/>
                <w:rFonts w:ascii="Calibri" w:eastAsia="PMingLiU" w:hAnsi="Calibri" w:cs="Calibri"/>
                <w:color w:val="000000"/>
                <w:sz w:val="22"/>
                <w:szCs w:val="22"/>
                <w:lang w:val="en-PH" w:eastAsia="en-US"/>
              </w:rPr>
            </w:pPr>
            <w:ins w:id="48229"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30" w:author="Diana Machado" w:date="2019-04-05T18:24:00Z"/>
                <w:rFonts w:ascii="Calibri" w:eastAsia="PMingLiU" w:hAnsi="Calibri" w:cs="Calibri"/>
                <w:color w:val="000000"/>
                <w:sz w:val="22"/>
                <w:szCs w:val="22"/>
                <w:lang w:val="en-PH" w:eastAsia="en-US"/>
              </w:rPr>
            </w:pPr>
            <w:ins w:id="48231" w:author="Diana Machado" w:date="2019-04-05T18:24:00Z">
              <w:r w:rsidRPr="001E213A">
                <w:rPr>
                  <w:rFonts w:ascii="Calibri" w:eastAsia="PMingLiU" w:hAnsi="Calibri" w:cs="Calibri"/>
                  <w:color w:val="000000"/>
                  <w:sz w:val="22"/>
                  <w:szCs w:val="22"/>
                  <w:lang w:val="en-PH" w:eastAsia="en-US"/>
                </w:rPr>
                <w:t>0.754</w:t>
              </w:r>
            </w:ins>
          </w:p>
        </w:tc>
      </w:tr>
      <w:tr w:rsidR="002348ED" w:rsidRPr="001E213A" w:rsidTr="00787B33">
        <w:trPr>
          <w:trHeight w:val="289"/>
          <w:ins w:id="4823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2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23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3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3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3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3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3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4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4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24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2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244" w:author="Diana Machado" w:date="2019-04-05T18:24:00Z"/>
                <w:rFonts w:ascii="Calibri" w:eastAsia="PMingLiU" w:hAnsi="Calibri" w:cs="Calibri"/>
                <w:color w:val="000000"/>
                <w:sz w:val="22"/>
                <w:szCs w:val="22"/>
                <w:lang w:val="en-PH" w:eastAsia="en-US"/>
              </w:rPr>
            </w:pPr>
            <w:ins w:id="48245" w:author="Diana Machado" w:date="2019-04-05T18:24:00Z">
              <w:r w:rsidRPr="001E213A">
                <w:rPr>
                  <w:rFonts w:ascii="Calibri" w:eastAsia="PMingLiU" w:hAnsi="Calibri" w:cs="Calibri"/>
                  <w:color w:val="000000"/>
                  <w:sz w:val="22"/>
                  <w:szCs w:val="22"/>
                  <w:lang w:val="en-PH" w:eastAsia="en-US"/>
                </w:rPr>
                <w:t>Bak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246" w:author="Diana Machado" w:date="2019-04-05T18:24:00Z"/>
                <w:rFonts w:ascii="Calibri" w:eastAsia="PMingLiU" w:hAnsi="Calibri" w:cs="Calibri"/>
                <w:color w:val="000000"/>
                <w:sz w:val="22"/>
                <w:szCs w:val="22"/>
                <w:lang w:val="en-PH" w:eastAsia="en-US"/>
              </w:rPr>
            </w:pPr>
            <w:ins w:id="4824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248" w:author="Diana Machado" w:date="2019-04-05T18:24:00Z"/>
                <w:rFonts w:ascii="Calibri" w:eastAsia="PMingLiU" w:hAnsi="Calibri" w:cs="Calibri"/>
                <w:color w:val="000000"/>
                <w:sz w:val="22"/>
                <w:szCs w:val="22"/>
                <w:lang w:val="en-PH" w:eastAsia="en-US"/>
              </w:rPr>
            </w:pPr>
            <w:ins w:id="48249" w:author="Diana Machado" w:date="2019-04-05T18:24:00Z">
              <w:r w:rsidRPr="001E213A">
                <w:rPr>
                  <w:rFonts w:ascii="Calibri" w:eastAsia="PMingLiU" w:hAnsi="Calibri" w:cs="Calibri"/>
                  <w:color w:val="000000"/>
                  <w:sz w:val="22"/>
                  <w:szCs w:val="22"/>
                  <w:lang w:val="en-PH" w:eastAsia="en-US"/>
                </w:rPr>
                <w:t>0.11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250" w:author="Diana Machado" w:date="2019-04-05T18:24:00Z"/>
                <w:rFonts w:ascii="Calibri" w:eastAsia="PMingLiU" w:hAnsi="Calibri" w:cs="Calibri"/>
                <w:color w:val="000000"/>
                <w:sz w:val="22"/>
                <w:szCs w:val="22"/>
                <w:lang w:val="en-PH" w:eastAsia="en-US"/>
              </w:rPr>
            </w:pPr>
            <w:ins w:id="48251" w:author="Diana Machado" w:date="2019-04-05T18:24:00Z">
              <w:r w:rsidRPr="001E213A">
                <w:rPr>
                  <w:rFonts w:ascii="Calibri" w:eastAsia="PMingLiU" w:hAnsi="Calibri" w:cs="Calibri"/>
                  <w:color w:val="000000"/>
                  <w:sz w:val="22"/>
                  <w:szCs w:val="22"/>
                  <w:lang w:val="en-PH" w:eastAsia="en-US"/>
                </w:rPr>
                <w:t>0.11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52" w:author="Diana Machado" w:date="2019-04-05T18:24:00Z"/>
                <w:rFonts w:ascii="Calibri" w:eastAsia="PMingLiU" w:hAnsi="Calibri" w:cs="Calibri"/>
                <w:color w:val="000000"/>
                <w:sz w:val="22"/>
                <w:szCs w:val="22"/>
                <w:lang w:val="en-PH" w:eastAsia="en-US"/>
              </w:rPr>
            </w:pPr>
            <w:ins w:id="48253" w:author="Diana Machado" w:date="2019-04-05T18:24:00Z">
              <w:r w:rsidRPr="001E213A">
                <w:rPr>
                  <w:rFonts w:ascii="Calibri" w:eastAsia="PMingLiU" w:hAnsi="Calibri" w:cs="Calibri"/>
                  <w:color w:val="000000"/>
                  <w:sz w:val="22"/>
                  <w:szCs w:val="22"/>
                  <w:lang w:val="en-PH" w:eastAsia="en-US"/>
                </w:rPr>
                <w:t>0.5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54" w:author="Diana Machado" w:date="2019-04-05T18:24:00Z"/>
                <w:rFonts w:ascii="Calibri" w:eastAsia="PMingLiU" w:hAnsi="Calibri" w:cs="Calibri"/>
                <w:color w:val="000000"/>
                <w:sz w:val="22"/>
                <w:szCs w:val="22"/>
                <w:lang w:val="en-PH" w:eastAsia="en-US"/>
              </w:rPr>
            </w:pPr>
            <w:ins w:id="48255" w:author="Diana Machado" w:date="2019-04-05T18:24:00Z">
              <w:r w:rsidRPr="001E213A">
                <w:rPr>
                  <w:rFonts w:ascii="Calibri" w:eastAsia="PMingLiU" w:hAnsi="Calibri" w:cs="Calibri"/>
                  <w:color w:val="000000"/>
                  <w:sz w:val="22"/>
                  <w:szCs w:val="22"/>
                  <w:lang w:val="en-PH" w:eastAsia="en-US"/>
                </w:rPr>
                <w:t>0.03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56" w:author="Diana Machado" w:date="2019-04-05T18:24:00Z"/>
                <w:rFonts w:ascii="Calibri" w:eastAsia="PMingLiU" w:hAnsi="Calibri" w:cs="Calibri"/>
                <w:color w:val="000000"/>
                <w:sz w:val="22"/>
                <w:szCs w:val="22"/>
                <w:lang w:val="en-PH" w:eastAsia="en-US"/>
              </w:rPr>
            </w:pPr>
            <w:ins w:id="48257" w:author="Diana Machado" w:date="2019-04-05T18:24:00Z">
              <w:r w:rsidRPr="001E213A">
                <w:rPr>
                  <w:rFonts w:ascii="Calibri" w:eastAsia="PMingLiU" w:hAnsi="Calibri" w:cs="Calibri"/>
                  <w:color w:val="000000"/>
                  <w:sz w:val="22"/>
                  <w:szCs w:val="22"/>
                  <w:lang w:val="en-PH" w:eastAsia="en-US"/>
                </w:rPr>
                <w:t>0.02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58" w:author="Diana Machado" w:date="2019-04-05T18:24:00Z"/>
                <w:rFonts w:ascii="Calibri" w:eastAsia="PMingLiU" w:hAnsi="Calibri" w:cs="Calibri"/>
                <w:color w:val="000000"/>
                <w:sz w:val="22"/>
                <w:szCs w:val="22"/>
                <w:lang w:val="en-PH" w:eastAsia="en-US"/>
              </w:rPr>
            </w:pPr>
            <w:ins w:id="4825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60" w:author="Diana Machado" w:date="2019-04-05T18:24:00Z"/>
                <w:rFonts w:ascii="Calibri" w:eastAsia="PMingLiU" w:hAnsi="Calibri" w:cs="Calibri"/>
                <w:color w:val="000000"/>
                <w:sz w:val="22"/>
                <w:szCs w:val="22"/>
                <w:lang w:val="en-PH" w:eastAsia="en-US"/>
              </w:rPr>
            </w:pPr>
            <w:ins w:id="4826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62" w:author="Diana Machado" w:date="2019-04-05T18:24:00Z"/>
                <w:rFonts w:ascii="Calibri" w:eastAsia="PMingLiU" w:hAnsi="Calibri" w:cs="Calibri"/>
                <w:color w:val="000000"/>
                <w:sz w:val="22"/>
                <w:szCs w:val="22"/>
                <w:lang w:val="en-PH" w:eastAsia="en-US"/>
              </w:rPr>
            </w:pPr>
            <w:ins w:id="48263"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826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2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266" w:author="Diana Machado" w:date="2019-04-05T18:24:00Z"/>
                <w:rFonts w:ascii="Calibri" w:eastAsia="PMingLiU" w:hAnsi="Calibri" w:cs="Calibri"/>
                <w:color w:val="000000"/>
                <w:sz w:val="22"/>
                <w:szCs w:val="22"/>
                <w:lang w:val="en-PH" w:eastAsia="en-US"/>
              </w:rPr>
            </w:pPr>
            <w:ins w:id="4826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268" w:author="Diana Machado" w:date="2019-04-05T18:24:00Z"/>
                <w:rFonts w:ascii="Calibri" w:eastAsia="PMingLiU" w:hAnsi="Calibri" w:cs="Calibri"/>
                <w:color w:val="000000"/>
                <w:sz w:val="22"/>
                <w:szCs w:val="22"/>
                <w:lang w:val="en-PH" w:eastAsia="en-US"/>
              </w:rPr>
            </w:pPr>
            <w:ins w:id="48269" w:author="Diana Machado" w:date="2019-04-05T18:24:00Z">
              <w:r w:rsidRPr="001E213A">
                <w:rPr>
                  <w:rFonts w:ascii="Calibri" w:eastAsia="PMingLiU" w:hAnsi="Calibri" w:cs="Calibri"/>
                  <w:color w:val="000000"/>
                  <w:sz w:val="22"/>
                  <w:szCs w:val="22"/>
                  <w:lang w:val="en-PH" w:eastAsia="en-US"/>
                </w:rPr>
                <w:t>0.12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270" w:author="Diana Machado" w:date="2019-04-05T18:24:00Z"/>
                <w:rFonts w:ascii="Calibri" w:eastAsia="PMingLiU" w:hAnsi="Calibri" w:cs="Calibri"/>
                <w:color w:val="000000"/>
                <w:sz w:val="22"/>
                <w:szCs w:val="22"/>
                <w:lang w:val="en-PH" w:eastAsia="en-US"/>
              </w:rPr>
            </w:pPr>
            <w:ins w:id="48271" w:author="Diana Machado" w:date="2019-04-05T18:24:00Z">
              <w:r w:rsidRPr="001E213A">
                <w:rPr>
                  <w:rFonts w:ascii="Calibri" w:eastAsia="PMingLiU" w:hAnsi="Calibri" w:cs="Calibri"/>
                  <w:color w:val="000000"/>
                  <w:sz w:val="22"/>
                  <w:szCs w:val="22"/>
                  <w:lang w:val="en-PH" w:eastAsia="en-US"/>
                </w:rPr>
                <w:t>0.12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72" w:author="Diana Machado" w:date="2019-04-05T18:24:00Z"/>
                <w:rFonts w:ascii="Calibri" w:eastAsia="PMingLiU" w:hAnsi="Calibri" w:cs="Calibri"/>
                <w:color w:val="000000"/>
                <w:sz w:val="22"/>
                <w:szCs w:val="22"/>
                <w:lang w:val="en-PH" w:eastAsia="en-US"/>
              </w:rPr>
            </w:pPr>
            <w:ins w:id="48273" w:author="Diana Machado" w:date="2019-04-05T18:24:00Z">
              <w:r w:rsidRPr="001E213A">
                <w:rPr>
                  <w:rFonts w:ascii="Calibri" w:eastAsia="PMingLiU" w:hAnsi="Calibri" w:cs="Calibri"/>
                  <w:color w:val="000000"/>
                  <w:sz w:val="22"/>
                  <w:szCs w:val="22"/>
                  <w:lang w:val="en-PH" w:eastAsia="en-US"/>
                </w:rPr>
                <w:t>0.92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74" w:author="Diana Machado" w:date="2019-04-05T18:24:00Z"/>
                <w:rFonts w:ascii="Calibri" w:eastAsia="PMingLiU" w:hAnsi="Calibri" w:cs="Calibri"/>
                <w:color w:val="000000"/>
                <w:sz w:val="22"/>
                <w:szCs w:val="22"/>
                <w:lang w:val="en-PH" w:eastAsia="en-US"/>
              </w:rPr>
            </w:pPr>
            <w:ins w:id="48275"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76" w:author="Diana Machado" w:date="2019-04-05T18:24:00Z"/>
                <w:rFonts w:ascii="Calibri" w:eastAsia="PMingLiU" w:hAnsi="Calibri" w:cs="Calibri"/>
                <w:color w:val="000000"/>
                <w:sz w:val="22"/>
                <w:szCs w:val="22"/>
                <w:lang w:val="en-PH" w:eastAsia="en-US"/>
              </w:rPr>
            </w:pPr>
            <w:ins w:id="48277" w:author="Diana Machado" w:date="2019-04-05T18:24:00Z">
              <w:r w:rsidRPr="001E213A">
                <w:rPr>
                  <w:rFonts w:ascii="Calibri" w:eastAsia="PMingLiU" w:hAnsi="Calibri" w:cs="Calibri"/>
                  <w:color w:val="000000"/>
                  <w:sz w:val="22"/>
                  <w:szCs w:val="22"/>
                  <w:lang w:val="en-PH" w:eastAsia="en-US"/>
                </w:rPr>
                <w:t>0.02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78" w:author="Diana Machado" w:date="2019-04-05T18:24:00Z"/>
                <w:rFonts w:ascii="Calibri" w:eastAsia="PMingLiU" w:hAnsi="Calibri" w:cs="Calibri"/>
                <w:color w:val="000000"/>
                <w:sz w:val="22"/>
                <w:szCs w:val="22"/>
                <w:lang w:val="en-PH" w:eastAsia="en-US"/>
              </w:rPr>
            </w:pPr>
            <w:ins w:id="4827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80" w:author="Diana Machado" w:date="2019-04-05T18:24:00Z"/>
                <w:rFonts w:ascii="Calibri" w:eastAsia="PMingLiU" w:hAnsi="Calibri" w:cs="Calibri"/>
                <w:color w:val="000000"/>
                <w:sz w:val="22"/>
                <w:szCs w:val="22"/>
                <w:lang w:val="en-PH" w:eastAsia="en-US"/>
              </w:rPr>
            </w:pPr>
            <w:ins w:id="4828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82" w:author="Diana Machado" w:date="2019-04-05T18:24:00Z"/>
                <w:rFonts w:ascii="Calibri" w:eastAsia="PMingLiU" w:hAnsi="Calibri" w:cs="Calibri"/>
                <w:color w:val="000000"/>
                <w:sz w:val="22"/>
                <w:szCs w:val="22"/>
                <w:lang w:val="en-PH" w:eastAsia="en-US"/>
              </w:rPr>
            </w:pPr>
            <w:ins w:id="48283"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828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2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286" w:author="Diana Machado" w:date="2019-04-05T18:24:00Z"/>
                <w:rFonts w:ascii="Calibri" w:eastAsia="PMingLiU" w:hAnsi="Calibri" w:cs="Calibri"/>
                <w:color w:val="000000"/>
                <w:sz w:val="22"/>
                <w:szCs w:val="22"/>
                <w:lang w:val="en-PH" w:eastAsia="en-US"/>
              </w:rPr>
            </w:pPr>
            <w:ins w:id="4828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88" w:author="Diana Machado" w:date="2019-04-05T18:24:00Z"/>
                <w:rFonts w:ascii="Calibri" w:eastAsia="PMingLiU" w:hAnsi="Calibri" w:cs="Calibri"/>
                <w:color w:val="000000"/>
                <w:sz w:val="22"/>
                <w:szCs w:val="22"/>
                <w:lang w:val="en-PH" w:eastAsia="en-US"/>
              </w:rPr>
            </w:pPr>
            <w:ins w:id="48289" w:author="Diana Machado" w:date="2019-04-05T18:24:00Z">
              <w:r w:rsidRPr="001E213A">
                <w:rPr>
                  <w:rFonts w:ascii="Calibri" w:eastAsia="PMingLiU" w:hAnsi="Calibri" w:cs="Calibri"/>
                  <w:color w:val="000000"/>
                  <w:sz w:val="22"/>
                  <w:szCs w:val="22"/>
                  <w:lang w:val="en-PH" w:eastAsia="en-US"/>
                </w:rPr>
                <w:t>0.17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90" w:author="Diana Machado" w:date="2019-04-05T18:24:00Z"/>
                <w:rFonts w:ascii="Calibri" w:eastAsia="PMingLiU" w:hAnsi="Calibri" w:cs="Calibri"/>
                <w:color w:val="000000"/>
                <w:sz w:val="22"/>
                <w:szCs w:val="22"/>
                <w:lang w:val="en-PH" w:eastAsia="en-US"/>
              </w:rPr>
            </w:pPr>
            <w:ins w:id="48291" w:author="Diana Machado" w:date="2019-04-05T18:24:00Z">
              <w:r w:rsidRPr="001E213A">
                <w:rPr>
                  <w:rFonts w:ascii="Calibri" w:eastAsia="PMingLiU" w:hAnsi="Calibri" w:cs="Calibri"/>
                  <w:color w:val="000000"/>
                  <w:sz w:val="22"/>
                  <w:szCs w:val="22"/>
                  <w:lang w:val="en-PH" w:eastAsia="en-US"/>
                </w:rPr>
                <w:t>0.12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92" w:author="Diana Machado" w:date="2019-04-05T18:24:00Z"/>
                <w:rFonts w:ascii="Calibri" w:eastAsia="PMingLiU" w:hAnsi="Calibri" w:cs="Calibri"/>
                <w:color w:val="000000"/>
                <w:sz w:val="22"/>
                <w:szCs w:val="22"/>
                <w:lang w:val="en-PH" w:eastAsia="en-US"/>
              </w:rPr>
            </w:pPr>
            <w:ins w:id="48293" w:author="Diana Machado" w:date="2019-04-05T18:24:00Z">
              <w:r w:rsidRPr="001E213A">
                <w:rPr>
                  <w:rFonts w:ascii="Calibri" w:eastAsia="PMingLiU" w:hAnsi="Calibri" w:cs="Calibri"/>
                  <w:color w:val="000000"/>
                  <w:sz w:val="22"/>
                  <w:szCs w:val="22"/>
                  <w:lang w:val="en-PH" w:eastAsia="en-US"/>
                </w:rPr>
                <w:t>1.14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94" w:author="Diana Machado" w:date="2019-04-05T18:24:00Z"/>
                <w:rFonts w:ascii="Calibri" w:eastAsia="PMingLiU" w:hAnsi="Calibri" w:cs="Calibri"/>
                <w:color w:val="000000"/>
                <w:sz w:val="22"/>
                <w:szCs w:val="22"/>
                <w:lang w:val="en-PH" w:eastAsia="en-US"/>
              </w:rPr>
            </w:pPr>
            <w:ins w:id="48295"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96" w:author="Diana Machado" w:date="2019-04-05T18:24:00Z"/>
                <w:rFonts w:ascii="Calibri" w:eastAsia="PMingLiU" w:hAnsi="Calibri" w:cs="Calibri"/>
                <w:color w:val="000000"/>
                <w:sz w:val="22"/>
                <w:szCs w:val="22"/>
                <w:lang w:val="en-PH" w:eastAsia="en-US"/>
              </w:rPr>
            </w:pPr>
            <w:ins w:id="48297" w:author="Diana Machado" w:date="2019-04-05T18:24:00Z">
              <w:r w:rsidRPr="001E213A">
                <w:rPr>
                  <w:rFonts w:ascii="Calibri" w:eastAsia="PMingLiU" w:hAnsi="Calibri" w:cs="Calibri"/>
                  <w:color w:val="000000"/>
                  <w:sz w:val="22"/>
                  <w:szCs w:val="22"/>
                  <w:lang w:val="en-PH" w:eastAsia="en-US"/>
                </w:rPr>
                <w:t>0.0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298" w:author="Diana Machado" w:date="2019-04-05T18:24:00Z"/>
                <w:rFonts w:ascii="Calibri" w:eastAsia="PMingLiU" w:hAnsi="Calibri" w:cs="Calibri"/>
                <w:color w:val="000000"/>
                <w:sz w:val="22"/>
                <w:szCs w:val="22"/>
                <w:lang w:val="en-PH" w:eastAsia="en-US"/>
              </w:rPr>
            </w:pPr>
            <w:ins w:id="4829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00" w:author="Diana Machado" w:date="2019-04-05T18:24:00Z"/>
                <w:rFonts w:ascii="Calibri" w:eastAsia="PMingLiU" w:hAnsi="Calibri" w:cs="Calibri"/>
                <w:color w:val="000000"/>
                <w:sz w:val="22"/>
                <w:szCs w:val="22"/>
                <w:lang w:val="en-PH" w:eastAsia="en-US"/>
              </w:rPr>
            </w:pPr>
            <w:ins w:id="4830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02" w:author="Diana Machado" w:date="2019-04-05T18:24:00Z"/>
                <w:rFonts w:ascii="Calibri" w:eastAsia="PMingLiU" w:hAnsi="Calibri" w:cs="Calibri"/>
                <w:color w:val="000000"/>
                <w:sz w:val="22"/>
                <w:szCs w:val="22"/>
                <w:lang w:val="en-PH" w:eastAsia="en-US"/>
              </w:rPr>
            </w:pPr>
            <w:ins w:id="48303"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830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3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30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0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0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0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1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1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1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1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1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3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316" w:author="Diana Machado" w:date="2019-04-05T18:24:00Z"/>
                <w:rFonts w:ascii="Calibri" w:eastAsia="PMingLiU" w:hAnsi="Calibri" w:cs="Calibri"/>
                <w:color w:val="000000"/>
                <w:sz w:val="22"/>
                <w:szCs w:val="22"/>
                <w:lang w:val="en-PH" w:eastAsia="en-US"/>
              </w:rPr>
            </w:pPr>
            <w:ins w:id="48317" w:author="Diana Machado" w:date="2019-04-05T18:24:00Z">
              <w:r w:rsidRPr="001E213A">
                <w:rPr>
                  <w:rFonts w:ascii="Calibri" w:eastAsia="PMingLiU" w:hAnsi="Calibri" w:cs="Calibri"/>
                  <w:color w:val="000000"/>
                  <w:sz w:val="22"/>
                  <w:szCs w:val="22"/>
                  <w:lang w:val="en-PH" w:eastAsia="en-US"/>
                </w:rPr>
                <w:t>Ba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318" w:author="Diana Machado" w:date="2019-04-05T18:24:00Z"/>
                <w:rFonts w:ascii="Calibri" w:eastAsia="PMingLiU" w:hAnsi="Calibri" w:cs="Calibri"/>
                <w:color w:val="000000"/>
                <w:sz w:val="22"/>
                <w:szCs w:val="22"/>
                <w:lang w:val="en-PH" w:eastAsia="en-US"/>
              </w:rPr>
            </w:pPr>
            <w:ins w:id="4831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320" w:author="Diana Machado" w:date="2019-04-05T18:24:00Z"/>
                <w:rFonts w:ascii="Calibri" w:eastAsia="PMingLiU" w:hAnsi="Calibri" w:cs="Calibri"/>
                <w:color w:val="000000"/>
                <w:sz w:val="22"/>
                <w:szCs w:val="22"/>
                <w:lang w:val="en-PH" w:eastAsia="en-US"/>
              </w:rPr>
            </w:pPr>
            <w:ins w:id="48321" w:author="Diana Machado" w:date="2019-04-05T18:24:00Z">
              <w:r w:rsidRPr="001E213A">
                <w:rPr>
                  <w:rFonts w:ascii="Calibri" w:eastAsia="PMingLiU" w:hAnsi="Calibri" w:cs="Calibri"/>
                  <w:color w:val="000000"/>
                  <w:sz w:val="22"/>
                  <w:szCs w:val="22"/>
                  <w:lang w:val="en-PH" w:eastAsia="en-US"/>
                </w:rPr>
                <w:t>0.26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322" w:author="Diana Machado" w:date="2019-04-05T18:24:00Z"/>
                <w:rFonts w:ascii="Calibri" w:eastAsia="PMingLiU" w:hAnsi="Calibri" w:cs="Calibri"/>
                <w:color w:val="000000"/>
                <w:sz w:val="22"/>
                <w:szCs w:val="22"/>
                <w:lang w:val="en-PH" w:eastAsia="en-US"/>
              </w:rPr>
            </w:pPr>
            <w:ins w:id="48323" w:author="Diana Machado" w:date="2019-04-05T18:24:00Z">
              <w:r w:rsidRPr="001E213A">
                <w:rPr>
                  <w:rFonts w:ascii="Calibri" w:eastAsia="PMingLiU" w:hAnsi="Calibri" w:cs="Calibri"/>
                  <w:color w:val="000000"/>
                  <w:sz w:val="22"/>
                  <w:szCs w:val="22"/>
                  <w:lang w:val="en-PH" w:eastAsia="en-US"/>
                </w:rPr>
                <w:t>0.34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24" w:author="Diana Machado" w:date="2019-04-05T18:24:00Z"/>
                <w:rFonts w:ascii="Calibri" w:eastAsia="PMingLiU" w:hAnsi="Calibri" w:cs="Calibri"/>
                <w:color w:val="000000"/>
                <w:sz w:val="22"/>
                <w:szCs w:val="22"/>
                <w:lang w:val="en-PH" w:eastAsia="en-US"/>
              </w:rPr>
            </w:pPr>
            <w:ins w:id="48325" w:author="Diana Machado" w:date="2019-04-05T18:24:00Z">
              <w:r w:rsidRPr="001E213A">
                <w:rPr>
                  <w:rFonts w:ascii="Calibri" w:eastAsia="PMingLiU" w:hAnsi="Calibri" w:cs="Calibri"/>
                  <w:color w:val="000000"/>
                  <w:sz w:val="22"/>
                  <w:szCs w:val="22"/>
                  <w:lang w:val="en-PH" w:eastAsia="en-US"/>
                </w:rPr>
                <w:t>1.97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26" w:author="Diana Machado" w:date="2019-04-05T18:24:00Z"/>
                <w:rFonts w:ascii="Calibri" w:eastAsia="PMingLiU" w:hAnsi="Calibri" w:cs="Calibri"/>
                <w:color w:val="000000"/>
                <w:sz w:val="22"/>
                <w:szCs w:val="22"/>
                <w:lang w:val="en-PH" w:eastAsia="en-US"/>
              </w:rPr>
            </w:pPr>
            <w:ins w:id="48327" w:author="Diana Machado" w:date="2019-04-05T18:24:00Z">
              <w:r w:rsidRPr="001E213A">
                <w:rPr>
                  <w:rFonts w:ascii="Calibri" w:eastAsia="PMingLiU" w:hAnsi="Calibri" w:cs="Calibri"/>
                  <w:color w:val="000000"/>
                  <w:sz w:val="22"/>
                  <w:szCs w:val="22"/>
                  <w:lang w:val="en-PH" w:eastAsia="en-US"/>
                </w:rPr>
                <w:t>0.0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28" w:author="Diana Machado" w:date="2019-04-05T18:24:00Z"/>
                <w:rFonts w:ascii="Calibri" w:eastAsia="PMingLiU" w:hAnsi="Calibri" w:cs="Calibri"/>
                <w:color w:val="000000"/>
                <w:sz w:val="22"/>
                <w:szCs w:val="22"/>
                <w:lang w:val="en-PH" w:eastAsia="en-US"/>
              </w:rPr>
            </w:pPr>
            <w:ins w:id="48329" w:author="Diana Machado" w:date="2019-04-05T18:24:00Z">
              <w:r w:rsidRPr="001E213A">
                <w:rPr>
                  <w:rFonts w:ascii="Calibri" w:eastAsia="PMingLiU" w:hAnsi="Calibri" w:cs="Calibri"/>
                  <w:color w:val="000000"/>
                  <w:sz w:val="22"/>
                  <w:szCs w:val="22"/>
                  <w:lang w:val="en-PH" w:eastAsia="en-US"/>
                </w:rPr>
                <w:t>0.05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30" w:author="Diana Machado" w:date="2019-04-05T18:24:00Z"/>
                <w:rFonts w:ascii="Calibri" w:eastAsia="PMingLiU" w:hAnsi="Calibri" w:cs="Calibri"/>
                <w:color w:val="000000"/>
                <w:sz w:val="22"/>
                <w:szCs w:val="22"/>
                <w:lang w:val="en-PH" w:eastAsia="en-US"/>
              </w:rPr>
            </w:pPr>
            <w:ins w:id="48331" w:author="Diana Machado" w:date="2019-04-05T18:24:00Z">
              <w:r w:rsidRPr="001E213A">
                <w:rPr>
                  <w:rFonts w:ascii="Calibri" w:eastAsia="PMingLiU" w:hAnsi="Calibri" w:cs="Calibri"/>
                  <w:color w:val="000000"/>
                  <w:sz w:val="22"/>
                  <w:szCs w:val="22"/>
                  <w:lang w:val="en-PH" w:eastAsia="en-US"/>
                </w:rPr>
                <w:t>0.07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32" w:author="Diana Machado" w:date="2019-04-05T18:24:00Z"/>
                <w:rFonts w:ascii="Calibri" w:eastAsia="PMingLiU" w:hAnsi="Calibri" w:cs="Calibri"/>
                <w:color w:val="000000"/>
                <w:sz w:val="22"/>
                <w:szCs w:val="22"/>
                <w:lang w:val="en-PH" w:eastAsia="en-US"/>
              </w:rPr>
            </w:pPr>
            <w:ins w:id="48333" w:author="Diana Machado" w:date="2019-04-05T18:24:00Z">
              <w:r w:rsidRPr="001E213A">
                <w:rPr>
                  <w:rFonts w:ascii="Calibri" w:eastAsia="PMingLiU" w:hAnsi="Calibri" w:cs="Calibri"/>
                  <w:color w:val="000000"/>
                  <w:sz w:val="22"/>
                  <w:szCs w:val="22"/>
                  <w:lang w:val="en-PH" w:eastAsia="en-US"/>
                </w:rPr>
                <w:t>0.0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34" w:author="Diana Machado" w:date="2019-04-05T18:24:00Z"/>
                <w:rFonts w:ascii="Calibri" w:eastAsia="PMingLiU" w:hAnsi="Calibri" w:cs="Calibri"/>
                <w:color w:val="000000"/>
                <w:sz w:val="22"/>
                <w:szCs w:val="22"/>
                <w:lang w:val="en-PH" w:eastAsia="en-US"/>
              </w:rPr>
            </w:pPr>
            <w:ins w:id="48335" w:author="Diana Machado" w:date="2019-04-05T18:24:00Z">
              <w:r w:rsidRPr="001E213A">
                <w:rPr>
                  <w:rFonts w:ascii="Calibri" w:eastAsia="PMingLiU" w:hAnsi="Calibri" w:cs="Calibri"/>
                  <w:color w:val="000000"/>
                  <w:sz w:val="22"/>
                  <w:szCs w:val="22"/>
                  <w:lang w:val="en-PH" w:eastAsia="en-US"/>
                </w:rPr>
                <w:t>1.170</w:t>
              </w:r>
            </w:ins>
          </w:p>
        </w:tc>
      </w:tr>
      <w:tr w:rsidR="002348ED" w:rsidRPr="001E213A" w:rsidTr="00787B33">
        <w:trPr>
          <w:trHeight w:val="289"/>
          <w:ins w:id="4833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3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338" w:author="Diana Machado" w:date="2019-04-05T18:24:00Z"/>
                <w:rFonts w:ascii="Calibri" w:eastAsia="PMingLiU" w:hAnsi="Calibri" w:cs="Calibri"/>
                <w:color w:val="000000"/>
                <w:sz w:val="22"/>
                <w:szCs w:val="22"/>
                <w:lang w:val="en-PH" w:eastAsia="en-US"/>
              </w:rPr>
            </w:pPr>
            <w:ins w:id="4833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340" w:author="Diana Machado" w:date="2019-04-05T18:24:00Z"/>
                <w:rFonts w:ascii="Calibri" w:eastAsia="PMingLiU" w:hAnsi="Calibri" w:cs="Calibri"/>
                <w:color w:val="000000"/>
                <w:sz w:val="22"/>
                <w:szCs w:val="22"/>
                <w:lang w:val="en-PH" w:eastAsia="en-US"/>
              </w:rPr>
            </w:pPr>
            <w:ins w:id="48341" w:author="Diana Machado" w:date="2019-04-05T18:24:00Z">
              <w:r w:rsidRPr="001E213A">
                <w:rPr>
                  <w:rFonts w:ascii="Calibri" w:eastAsia="PMingLiU" w:hAnsi="Calibri" w:cs="Calibri"/>
                  <w:color w:val="000000"/>
                  <w:sz w:val="22"/>
                  <w:szCs w:val="22"/>
                  <w:lang w:val="en-PH" w:eastAsia="en-US"/>
                </w:rPr>
                <w:t>0.89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342" w:author="Diana Machado" w:date="2019-04-05T18:24:00Z"/>
                <w:rFonts w:ascii="Calibri" w:eastAsia="PMingLiU" w:hAnsi="Calibri" w:cs="Calibri"/>
                <w:color w:val="000000"/>
                <w:sz w:val="22"/>
                <w:szCs w:val="22"/>
                <w:lang w:val="en-PH" w:eastAsia="en-US"/>
              </w:rPr>
            </w:pPr>
            <w:ins w:id="48343" w:author="Diana Machado" w:date="2019-04-05T18:24:00Z">
              <w:r w:rsidRPr="001E213A">
                <w:rPr>
                  <w:rFonts w:ascii="Calibri" w:eastAsia="PMingLiU" w:hAnsi="Calibri" w:cs="Calibri"/>
                  <w:color w:val="000000"/>
                  <w:sz w:val="22"/>
                  <w:szCs w:val="22"/>
                  <w:lang w:val="en-PH" w:eastAsia="en-US"/>
                </w:rPr>
                <w:t>0.95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44" w:author="Diana Machado" w:date="2019-04-05T18:24:00Z"/>
                <w:rFonts w:ascii="Calibri" w:eastAsia="PMingLiU" w:hAnsi="Calibri" w:cs="Calibri"/>
                <w:color w:val="000000"/>
                <w:sz w:val="22"/>
                <w:szCs w:val="22"/>
                <w:lang w:val="en-PH" w:eastAsia="en-US"/>
              </w:rPr>
            </w:pPr>
            <w:ins w:id="48345" w:author="Diana Machado" w:date="2019-04-05T18:24:00Z">
              <w:r w:rsidRPr="001E213A">
                <w:rPr>
                  <w:rFonts w:ascii="Calibri" w:eastAsia="PMingLiU" w:hAnsi="Calibri" w:cs="Calibri"/>
                  <w:color w:val="000000"/>
                  <w:sz w:val="22"/>
                  <w:szCs w:val="22"/>
                  <w:lang w:val="en-PH" w:eastAsia="en-US"/>
                </w:rPr>
                <w:t>6.34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46" w:author="Diana Machado" w:date="2019-04-05T18:24:00Z"/>
                <w:rFonts w:ascii="Calibri" w:eastAsia="PMingLiU" w:hAnsi="Calibri" w:cs="Calibri"/>
                <w:color w:val="000000"/>
                <w:sz w:val="22"/>
                <w:szCs w:val="22"/>
                <w:lang w:val="en-PH" w:eastAsia="en-US"/>
              </w:rPr>
            </w:pPr>
            <w:ins w:id="48347" w:author="Diana Machado" w:date="2019-04-05T18:24:00Z">
              <w:r w:rsidRPr="001E213A">
                <w:rPr>
                  <w:rFonts w:ascii="Calibri" w:eastAsia="PMingLiU" w:hAnsi="Calibri" w:cs="Calibri"/>
                  <w:color w:val="000000"/>
                  <w:sz w:val="22"/>
                  <w:szCs w:val="22"/>
                  <w:lang w:val="en-PH" w:eastAsia="en-US"/>
                </w:rPr>
                <w:t>0.24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48" w:author="Diana Machado" w:date="2019-04-05T18:24:00Z"/>
                <w:rFonts w:ascii="Calibri" w:eastAsia="PMingLiU" w:hAnsi="Calibri" w:cs="Calibri"/>
                <w:color w:val="000000"/>
                <w:sz w:val="22"/>
                <w:szCs w:val="22"/>
                <w:lang w:val="en-PH" w:eastAsia="en-US"/>
              </w:rPr>
            </w:pPr>
            <w:ins w:id="48349" w:author="Diana Machado" w:date="2019-04-05T18:24:00Z">
              <w:r w:rsidRPr="001E213A">
                <w:rPr>
                  <w:rFonts w:ascii="Calibri" w:eastAsia="PMingLiU" w:hAnsi="Calibri" w:cs="Calibri"/>
                  <w:color w:val="000000"/>
                  <w:sz w:val="22"/>
                  <w:szCs w:val="22"/>
                  <w:lang w:val="en-PH" w:eastAsia="en-US"/>
                </w:rPr>
                <w:t>0.19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50" w:author="Diana Machado" w:date="2019-04-05T18:24:00Z"/>
                <w:rFonts w:ascii="Calibri" w:eastAsia="PMingLiU" w:hAnsi="Calibri" w:cs="Calibri"/>
                <w:color w:val="000000"/>
                <w:sz w:val="22"/>
                <w:szCs w:val="22"/>
                <w:lang w:val="en-PH" w:eastAsia="en-US"/>
              </w:rPr>
            </w:pPr>
            <w:ins w:id="48351" w:author="Diana Machado" w:date="2019-04-05T18:24:00Z">
              <w:r w:rsidRPr="001E213A">
                <w:rPr>
                  <w:rFonts w:ascii="Calibri" w:eastAsia="PMingLiU" w:hAnsi="Calibri" w:cs="Calibri"/>
                  <w:color w:val="000000"/>
                  <w:sz w:val="22"/>
                  <w:szCs w:val="22"/>
                  <w:lang w:val="en-PH" w:eastAsia="en-US"/>
                </w:rPr>
                <w:t>0.70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52" w:author="Diana Machado" w:date="2019-04-05T18:24:00Z"/>
                <w:rFonts w:ascii="Calibri" w:eastAsia="PMingLiU" w:hAnsi="Calibri" w:cs="Calibri"/>
                <w:color w:val="000000"/>
                <w:sz w:val="22"/>
                <w:szCs w:val="22"/>
                <w:lang w:val="en-PH" w:eastAsia="en-US"/>
              </w:rPr>
            </w:pPr>
            <w:ins w:id="48353" w:author="Diana Machado" w:date="2019-04-05T18:24:00Z">
              <w:r w:rsidRPr="001E213A">
                <w:rPr>
                  <w:rFonts w:ascii="Calibri" w:eastAsia="PMingLiU" w:hAnsi="Calibri" w:cs="Calibri"/>
                  <w:color w:val="000000"/>
                  <w:sz w:val="22"/>
                  <w:szCs w:val="22"/>
                  <w:lang w:val="en-PH" w:eastAsia="en-US"/>
                </w:rPr>
                <w:t>0.3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54" w:author="Diana Machado" w:date="2019-04-05T18:24:00Z"/>
                <w:rFonts w:ascii="Calibri" w:eastAsia="PMingLiU" w:hAnsi="Calibri" w:cs="Calibri"/>
                <w:color w:val="000000"/>
                <w:sz w:val="22"/>
                <w:szCs w:val="22"/>
                <w:lang w:val="en-PH" w:eastAsia="en-US"/>
              </w:rPr>
            </w:pPr>
            <w:ins w:id="48355" w:author="Diana Machado" w:date="2019-04-05T18:24:00Z">
              <w:r w:rsidRPr="001E213A">
                <w:rPr>
                  <w:rFonts w:ascii="Calibri" w:eastAsia="PMingLiU" w:hAnsi="Calibri" w:cs="Calibri"/>
                  <w:color w:val="000000"/>
                  <w:sz w:val="22"/>
                  <w:szCs w:val="22"/>
                  <w:lang w:val="en-PH" w:eastAsia="en-US"/>
                </w:rPr>
                <w:t>3.521</w:t>
              </w:r>
            </w:ins>
          </w:p>
        </w:tc>
      </w:tr>
      <w:tr w:rsidR="002348ED" w:rsidRPr="001E213A" w:rsidTr="00787B33">
        <w:trPr>
          <w:trHeight w:val="289"/>
          <w:ins w:id="4835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3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358" w:author="Diana Machado" w:date="2019-04-05T18:24:00Z"/>
                <w:rFonts w:ascii="Calibri" w:eastAsia="PMingLiU" w:hAnsi="Calibri" w:cs="Calibri"/>
                <w:color w:val="000000"/>
                <w:sz w:val="22"/>
                <w:szCs w:val="22"/>
                <w:lang w:val="en-PH" w:eastAsia="en-US"/>
              </w:rPr>
            </w:pPr>
            <w:ins w:id="4835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360" w:author="Diana Machado" w:date="2019-04-05T18:24:00Z"/>
                <w:rFonts w:ascii="Calibri" w:eastAsia="PMingLiU" w:hAnsi="Calibri" w:cs="Calibri"/>
                <w:color w:val="000000"/>
                <w:sz w:val="22"/>
                <w:szCs w:val="22"/>
                <w:lang w:val="en-PH" w:eastAsia="en-US"/>
              </w:rPr>
            </w:pPr>
            <w:ins w:id="48361" w:author="Diana Machado" w:date="2019-04-05T18:24:00Z">
              <w:r w:rsidRPr="001E213A">
                <w:rPr>
                  <w:rFonts w:ascii="Calibri" w:eastAsia="PMingLiU" w:hAnsi="Calibri" w:cs="Calibri"/>
                  <w:color w:val="000000"/>
                  <w:sz w:val="22"/>
                  <w:szCs w:val="22"/>
                  <w:lang w:val="en-PH" w:eastAsia="en-US"/>
                </w:rPr>
                <w:t>1.53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362" w:author="Diana Machado" w:date="2019-04-05T18:24:00Z"/>
                <w:rFonts w:ascii="Calibri" w:eastAsia="PMingLiU" w:hAnsi="Calibri" w:cs="Calibri"/>
                <w:color w:val="000000"/>
                <w:sz w:val="22"/>
                <w:szCs w:val="22"/>
                <w:lang w:val="en-PH" w:eastAsia="en-US"/>
              </w:rPr>
            </w:pPr>
            <w:ins w:id="48363" w:author="Diana Machado" w:date="2019-04-05T18:24:00Z">
              <w:r w:rsidRPr="001E213A">
                <w:rPr>
                  <w:rFonts w:ascii="Calibri" w:eastAsia="PMingLiU" w:hAnsi="Calibri" w:cs="Calibri"/>
                  <w:color w:val="000000"/>
                  <w:sz w:val="22"/>
                  <w:szCs w:val="22"/>
                  <w:lang w:val="en-PH" w:eastAsia="en-US"/>
                </w:rPr>
                <w:t>1.83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64" w:author="Diana Machado" w:date="2019-04-05T18:24:00Z"/>
                <w:rFonts w:ascii="Calibri" w:eastAsia="PMingLiU" w:hAnsi="Calibri" w:cs="Calibri"/>
                <w:color w:val="000000"/>
                <w:sz w:val="22"/>
                <w:szCs w:val="22"/>
                <w:lang w:val="en-PH" w:eastAsia="en-US"/>
              </w:rPr>
            </w:pPr>
            <w:ins w:id="48365" w:author="Diana Machado" w:date="2019-04-05T18:24:00Z">
              <w:r w:rsidRPr="001E213A">
                <w:rPr>
                  <w:rFonts w:ascii="Calibri" w:eastAsia="PMingLiU" w:hAnsi="Calibri" w:cs="Calibri"/>
                  <w:color w:val="000000"/>
                  <w:sz w:val="22"/>
                  <w:szCs w:val="22"/>
                  <w:lang w:val="en-PH" w:eastAsia="en-US"/>
                </w:rPr>
                <w:t>18.40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66" w:author="Diana Machado" w:date="2019-04-05T18:24:00Z"/>
                <w:rFonts w:ascii="Calibri" w:eastAsia="PMingLiU" w:hAnsi="Calibri" w:cs="Calibri"/>
                <w:color w:val="000000"/>
                <w:sz w:val="22"/>
                <w:szCs w:val="22"/>
                <w:lang w:val="en-PH" w:eastAsia="en-US"/>
              </w:rPr>
            </w:pPr>
            <w:ins w:id="48367" w:author="Diana Machado" w:date="2019-04-05T18:24:00Z">
              <w:r w:rsidRPr="001E213A">
                <w:rPr>
                  <w:rFonts w:ascii="Calibri" w:eastAsia="PMingLiU" w:hAnsi="Calibri" w:cs="Calibri"/>
                  <w:color w:val="000000"/>
                  <w:sz w:val="22"/>
                  <w:szCs w:val="22"/>
                  <w:lang w:val="en-PH" w:eastAsia="en-US"/>
                </w:rPr>
                <w:t>0.5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68" w:author="Diana Machado" w:date="2019-04-05T18:24:00Z"/>
                <w:rFonts w:ascii="Calibri" w:eastAsia="PMingLiU" w:hAnsi="Calibri" w:cs="Calibri"/>
                <w:color w:val="000000"/>
                <w:sz w:val="22"/>
                <w:szCs w:val="22"/>
                <w:lang w:val="en-PH" w:eastAsia="en-US"/>
              </w:rPr>
            </w:pPr>
            <w:ins w:id="48369" w:author="Diana Machado" w:date="2019-04-05T18:24:00Z">
              <w:r w:rsidRPr="001E213A">
                <w:rPr>
                  <w:rFonts w:ascii="Calibri" w:eastAsia="PMingLiU" w:hAnsi="Calibri" w:cs="Calibri"/>
                  <w:color w:val="000000"/>
                  <w:sz w:val="22"/>
                  <w:szCs w:val="22"/>
                  <w:lang w:val="en-PH" w:eastAsia="en-US"/>
                </w:rPr>
                <w:t>0.39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70" w:author="Diana Machado" w:date="2019-04-05T18:24:00Z"/>
                <w:rFonts w:ascii="Calibri" w:eastAsia="PMingLiU" w:hAnsi="Calibri" w:cs="Calibri"/>
                <w:color w:val="000000"/>
                <w:sz w:val="22"/>
                <w:szCs w:val="22"/>
                <w:lang w:val="en-PH" w:eastAsia="en-US"/>
              </w:rPr>
            </w:pPr>
            <w:ins w:id="48371" w:author="Diana Machado" w:date="2019-04-05T18:24:00Z">
              <w:r w:rsidRPr="001E213A">
                <w:rPr>
                  <w:rFonts w:ascii="Calibri" w:eastAsia="PMingLiU" w:hAnsi="Calibri" w:cs="Calibri"/>
                  <w:color w:val="000000"/>
                  <w:sz w:val="22"/>
                  <w:szCs w:val="22"/>
                  <w:lang w:val="en-PH" w:eastAsia="en-US"/>
                </w:rPr>
                <w:t>1.04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72" w:author="Diana Machado" w:date="2019-04-05T18:24:00Z"/>
                <w:rFonts w:ascii="Calibri" w:eastAsia="PMingLiU" w:hAnsi="Calibri" w:cs="Calibri"/>
                <w:color w:val="000000"/>
                <w:sz w:val="22"/>
                <w:szCs w:val="22"/>
                <w:lang w:val="en-PH" w:eastAsia="en-US"/>
              </w:rPr>
            </w:pPr>
            <w:ins w:id="48373" w:author="Diana Machado" w:date="2019-04-05T18:24:00Z">
              <w:r w:rsidRPr="001E213A">
                <w:rPr>
                  <w:rFonts w:ascii="Calibri" w:eastAsia="PMingLiU" w:hAnsi="Calibri" w:cs="Calibri"/>
                  <w:color w:val="000000"/>
                  <w:sz w:val="22"/>
                  <w:szCs w:val="22"/>
                  <w:lang w:val="en-PH" w:eastAsia="en-US"/>
                </w:rPr>
                <w:t>0.3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74" w:author="Diana Machado" w:date="2019-04-05T18:24:00Z"/>
                <w:rFonts w:ascii="Calibri" w:eastAsia="PMingLiU" w:hAnsi="Calibri" w:cs="Calibri"/>
                <w:color w:val="000000"/>
                <w:sz w:val="22"/>
                <w:szCs w:val="22"/>
                <w:lang w:val="en-PH" w:eastAsia="en-US"/>
              </w:rPr>
            </w:pPr>
            <w:ins w:id="48375" w:author="Diana Machado" w:date="2019-04-05T18:24:00Z">
              <w:r w:rsidRPr="001E213A">
                <w:rPr>
                  <w:rFonts w:ascii="Calibri" w:eastAsia="PMingLiU" w:hAnsi="Calibri" w:cs="Calibri"/>
                  <w:color w:val="000000"/>
                  <w:sz w:val="22"/>
                  <w:szCs w:val="22"/>
                  <w:lang w:val="en-PH" w:eastAsia="en-US"/>
                </w:rPr>
                <w:t>5.322</w:t>
              </w:r>
            </w:ins>
          </w:p>
        </w:tc>
      </w:tr>
      <w:tr w:rsidR="002348ED" w:rsidRPr="001E213A" w:rsidTr="00787B33">
        <w:trPr>
          <w:trHeight w:val="289"/>
          <w:ins w:id="4837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3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37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7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8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8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8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8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8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8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38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3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388" w:author="Diana Machado" w:date="2019-04-05T18:24:00Z"/>
                <w:rFonts w:ascii="Calibri" w:eastAsia="PMingLiU" w:hAnsi="Calibri" w:cs="Calibri"/>
                <w:color w:val="000000"/>
                <w:sz w:val="22"/>
                <w:szCs w:val="22"/>
                <w:lang w:val="en-PH" w:eastAsia="en-US"/>
              </w:rPr>
            </w:pPr>
            <w:ins w:id="48389" w:author="Diana Machado" w:date="2019-04-05T18:24:00Z">
              <w:r w:rsidRPr="001E213A">
                <w:rPr>
                  <w:rFonts w:ascii="Calibri" w:eastAsia="PMingLiU" w:hAnsi="Calibri" w:cs="Calibri"/>
                  <w:color w:val="000000"/>
                  <w:sz w:val="22"/>
                  <w:szCs w:val="22"/>
                  <w:lang w:val="en-PH" w:eastAsia="en-US"/>
                </w:rPr>
                <w:t>Bradford</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390" w:author="Diana Machado" w:date="2019-04-05T18:24:00Z"/>
                <w:rFonts w:ascii="Calibri" w:eastAsia="PMingLiU" w:hAnsi="Calibri" w:cs="Calibri"/>
                <w:color w:val="000000"/>
                <w:sz w:val="22"/>
                <w:szCs w:val="22"/>
                <w:lang w:val="en-PH" w:eastAsia="en-US"/>
              </w:rPr>
            </w:pPr>
            <w:ins w:id="4839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92" w:author="Diana Machado" w:date="2019-04-05T18:24:00Z"/>
                <w:rFonts w:ascii="Calibri" w:eastAsia="PMingLiU" w:hAnsi="Calibri" w:cs="Calibri"/>
                <w:color w:val="000000"/>
                <w:sz w:val="22"/>
                <w:szCs w:val="22"/>
                <w:lang w:val="en-PH" w:eastAsia="en-US"/>
              </w:rPr>
            </w:pPr>
            <w:ins w:id="48393" w:author="Diana Machado" w:date="2019-04-05T18:24:00Z">
              <w:r w:rsidRPr="001E213A">
                <w:rPr>
                  <w:rFonts w:ascii="Calibri" w:eastAsia="PMingLiU" w:hAnsi="Calibri" w:cs="Calibri"/>
                  <w:color w:val="000000"/>
                  <w:sz w:val="22"/>
                  <w:szCs w:val="22"/>
                  <w:lang w:val="en-PH" w:eastAsia="en-US"/>
                </w:rPr>
                <w:t>0.14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94" w:author="Diana Machado" w:date="2019-04-05T18:24:00Z"/>
                <w:rFonts w:ascii="Calibri" w:eastAsia="PMingLiU" w:hAnsi="Calibri" w:cs="Calibri"/>
                <w:color w:val="000000"/>
                <w:sz w:val="22"/>
                <w:szCs w:val="22"/>
                <w:lang w:val="en-PH" w:eastAsia="en-US"/>
              </w:rPr>
            </w:pPr>
            <w:ins w:id="48395" w:author="Diana Machado" w:date="2019-04-05T18:24:00Z">
              <w:r w:rsidRPr="001E213A">
                <w:rPr>
                  <w:rFonts w:ascii="Calibri" w:eastAsia="PMingLiU" w:hAnsi="Calibri" w:cs="Calibri"/>
                  <w:color w:val="000000"/>
                  <w:sz w:val="22"/>
                  <w:szCs w:val="22"/>
                  <w:lang w:val="en-PH" w:eastAsia="en-US"/>
                </w:rPr>
                <w:t>0.14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96" w:author="Diana Machado" w:date="2019-04-05T18:24:00Z"/>
                <w:rFonts w:ascii="Calibri" w:eastAsia="PMingLiU" w:hAnsi="Calibri" w:cs="Calibri"/>
                <w:color w:val="000000"/>
                <w:sz w:val="22"/>
                <w:szCs w:val="22"/>
                <w:lang w:val="en-PH" w:eastAsia="en-US"/>
              </w:rPr>
            </w:pPr>
            <w:ins w:id="48397" w:author="Diana Machado" w:date="2019-04-05T18:24:00Z">
              <w:r w:rsidRPr="001E213A">
                <w:rPr>
                  <w:rFonts w:ascii="Calibri" w:eastAsia="PMingLiU" w:hAnsi="Calibri" w:cs="Calibri"/>
                  <w:color w:val="000000"/>
                  <w:sz w:val="22"/>
                  <w:szCs w:val="22"/>
                  <w:lang w:val="en-PH" w:eastAsia="en-US"/>
                </w:rPr>
                <w:t>0.92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398" w:author="Diana Machado" w:date="2019-04-05T18:24:00Z"/>
                <w:rFonts w:ascii="Calibri" w:eastAsia="PMingLiU" w:hAnsi="Calibri" w:cs="Calibri"/>
                <w:color w:val="000000"/>
                <w:sz w:val="22"/>
                <w:szCs w:val="22"/>
                <w:lang w:val="en-PH" w:eastAsia="en-US"/>
              </w:rPr>
            </w:pPr>
            <w:ins w:id="48399"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00" w:author="Diana Machado" w:date="2019-04-05T18:24:00Z"/>
                <w:rFonts w:ascii="Calibri" w:eastAsia="PMingLiU" w:hAnsi="Calibri" w:cs="Calibri"/>
                <w:color w:val="000000"/>
                <w:sz w:val="22"/>
                <w:szCs w:val="22"/>
                <w:lang w:val="en-PH" w:eastAsia="en-US"/>
              </w:rPr>
            </w:pPr>
            <w:ins w:id="48401" w:author="Diana Machado" w:date="2019-04-05T18:24:00Z">
              <w:r w:rsidRPr="001E213A">
                <w:rPr>
                  <w:rFonts w:ascii="Calibri" w:eastAsia="PMingLiU" w:hAnsi="Calibri" w:cs="Calibri"/>
                  <w:color w:val="000000"/>
                  <w:sz w:val="22"/>
                  <w:szCs w:val="22"/>
                  <w:lang w:val="en-PH" w:eastAsia="en-US"/>
                </w:rPr>
                <w:t>0.02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02" w:author="Diana Machado" w:date="2019-04-05T18:24:00Z"/>
                <w:rFonts w:ascii="Calibri" w:eastAsia="PMingLiU" w:hAnsi="Calibri" w:cs="Calibri"/>
                <w:color w:val="000000"/>
                <w:sz w:val="22"/>
                <w:szCs w:val="22"/>
                <w:lang w:val="en-PH" w:eastAsia="en-US"/>
              </w:rPr>
            </w:pPr>
            <w:ins w:id="4840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04" w:author="Diana Machado" w:date="2019-04-05T18:24:00Z"/>
                <w:rFonts w:ascii="Calibri" w:eastAsia="PMingLiU" w:hAnsi="Calibri" w:cs="Calibri"/>
                <w:color w:val="000000"/>
                <w:sz w:val="22"/>
                <w:szCs w:val="22"/>
                <w:lang w:val="en-PH" w:eastAsia="en-US"/>
              </w:rPr>
            </w:pPr>
            <w:ins w:id="4840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06" w:author="Diana Machado" w:date="2019-04-05T18:24:00Z"/>
                <w:rFonts w:ascii="Calibri" w:eastAsia="PMingLiU" w:hAnsi="Calibri" w:cs="Calibri"/>
                <w:color w:val="000000"/>
                <w:sz w:val="22"/>
                <w:szCs w:val="22"/>
                <w:lang w:val="en-PH" w:eastAsia="en-US"/>
              </w:rPr>
            </w:pPr>
            <w:ins w:id="48407"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40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4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410" w:author="Diana Machado" w:date="2019-04-05T18:24:00Z"/>
                <w:rFonts w:ascii="Calibri" w:eastAsia="PMingLiU" w:hAnsi="Calibri" w:cs="Calibri"/>
                <w:color w:val="000000"/>
                <w:sz w:val="22"/>
                <w:szCs w:val="22"/>
                <w:lang w:val="en-PH" w:eastAsia="en-US"/>
              </w:rPr>
            </w:pPr>
            <w:ins w:id="4841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12" w:author="Diana Machado" w:date="2019-04-05T18:24:00Z"/>
                <w:rFonts w:ascii="Calibri" w:eastAsia="PMingLiU" w:hAnsi="Calibri" w:cs="Calibri"/>
                <w:color w:val="000000"/>
                <w:sz w:val="22"/>
                <w:szCs w:val="22"/>
                <w:lang w:val="en-PH" w:eastAsia="en-US"/>
              </w:rPr>
            </w:pPr>
            <w:ins w:id="48413" w:author="Diana Machado" w:date="2019-04-05T18:24:00Z">
              <w:r w:rsidRPr="001E213A">
                <w:rPr>
                  <w:rFonts w:ascii="Calibri" w:eastAsia="PMingLiU" w:hAnsi="Calibri" w:cs="Calibri"/>
                  <w:color w:val="000000"/>
                  <w:sz w:val="22"/>
                  <w:szCs w:val="22"/>
                  <w:lang w:val="en-PH" w:eastAsia="en-US"/>
                </w:rPr>
                <w:t>0.18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14" w:author="Diana Machado" w:date="2019-04-05T18:24:00Z"/>
                <w:rFonts w:ascii="Calibri" w:eastAsia="PMingLiU" w:hAnsi="Calibri" w:cs="Calibri"/>
                <w:color w:val="000000"/>
                <w:sz w:val="22"/>
                <w:szCs w:val="22"/>
                <w:lang w:val="en-PH" w:eastAsia="en-US"/>
              </w:rPr>
            </w:pPr>
            <w:ins w:id="48415" w:author="Diana Machado" w:date="2019-04-05T18:24:00Z">
              <w:r w:rsidRPr="001E213A">
                <w:rPr>
                  <w:rFonts w:ascii="Calibri" w:eastAsia="PMingLiU" w:hAnsi="Calibri" w:cs="Calibri"/>
                  <w:color w:val="000000"/>
                  <w:sz w:val="22"/>
                  <w:szCs w:val="22"/>
                  <w:lang w:val="en-PH" w:eastAsia="en-US"/>
                </w:rPr>
                <w:t>0.19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16" w:author="Diana Machado" w:date="2019-04-05T18:24:00Z"/>
                <w:rFonts w:ascii="Calibri" w:eastAsia="PMingLiU" w:hAnsi="Calibri" w:cs="Calibri"/>
                <w:color w:val="000000"/>
                <w:sz w:val="22"/>
                <w:szCs w:val="22"/>
                <w:lang w:val="en-PH" w:eastAsia="en-US"/>
              </w:rPr>
            </w:pPr>
            <w:ins w:id="48417" w:author="Diana Machado" w:date="2019-04-05T18:24:00Z">
              <w:r w:rsidRPr="001E213A">
                <w:rPr>
                  <w:rFonts w:ascii="Calibri" w:eastAsia="PMingLiU" w:hAnsi="Calibri" w:cs="Calibri"/>
                  <w:color w:val="000000"/>
                  <w:sz w:val="22"/>
                  <w:szCs w:val="22"/>
                  <w:lang w:val="en-PH" w:eastAsia="en-US"/>
                </w:rPr>
                <w:t>1.26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18" w:author="Diana Machado" w:date="2019-04-05T18:24:00Z"/>
                <w:rFonts w:ascii="Calibri" w:eastAsia="PMingLiU" w:hAnsi="Calibri" w:cs="Calibri"/>
                <w:color w:val="000000"/>
                <w:sz w:val="22"/>
                <w:szCs w:val="22"/>
                <w:lang w:val="en-PH" w:eastAsia="en-US"/>
              </w:rPr>
            </w:pPr>
            <w:ins w:id="48419" w:author="Diana Machado" w:date="2019-04-05T18:24:00Z">
              <w:r w:rsidRPr="001E213A">
                <w:rPr>
                  <w:rFonts w:ascii="Calibri" w:eastAsia="PMingLiU" w:hAnsi="Calibri" w:cs="Calibri"/>
                  <w:color w:val="000000"/>
                  <w:sz w:val="22"/>
                  <w:szCs w:val="22"/>
                  <w:lang w:val="en-PH" w:eastAsia="en-US"/>
                </w:rPr>
                <w:t>0.0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20" w:author="Diana Machado" w:date="2019-04-05T18:24:00Z"/>
                <w:rFonts w:ascii="Calibri" w:eastAsia="PMingLiU" w:hAnsi="Calibri" w:cs="Calibri"/>
                <w:color w:val="000000"/>
                <w:sz w:val="22"/>
                <w:szCs w:val="22"/>
                <w:lang w:val="en-PH" w:eastAsia="en-US"/>
              </w:rPr>
            </w:pPr>
            <w:ins w:id="48421" w:author="Diana Machado" w:date="2019-04-05T18:24:00Z">
              <w:r w:rsidRPr="001E213A">
                <w:rPr>
                  <w:rFonts w:ascii="Calibri" w:eastAsia="PMingLiU" w:hAnsi="Calibri" w:cs="Calibri"/>
                  <w:color w:val="000000"/>
                  <w:sz w:val="22"/>
                  <w:szCs w:val="22"/>
                  <w:lang w:val="en-PH" w:eastAsia="en-US"/>
                </w:rPr>
                <w:t>0.03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22" w:author="Diana Machado" w:date="2019-04-05T18:24:00Z"/>
                <w:rFonts w:ascii="Calibri" w:eastAsia="PMingLiU" w:hAnsi="Calibri" w:cs="Calibri"/>
                <w:color w:val="000000"/>
                <w:sz w:val="22"/>
                <w:szCs w:val="22"/>
                <w:lang w:val="en-PH" w:eastAsia="en-US"/>
              </w:rPr>
            </w:pPr>
            <w:ins w:id="4842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24" w:author="Diana Machado" w:date="2019-04-05T18:24:00Z"/>
                <w:rFonts w:ascii="Calibri" w:eastAsia="PMingLiU" w:hAnsi="Calibri" w:cs="Calibri"/>
                <w:color w:val="000000"/>
                <w:sz w:val="22"/>
                <w:szCs w:val="22"/>
                <w:lang w:val="en-PH" w:eastAsia="en-US"/>
              </w:rPr>
            </w:pPr>
            <w:ins w:id="4842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26" w:author="Diana Machado" w:date="2019-04-05T18:24:00Z"/>
                <w:rFonts w:ascii="Calibri" w:eastAsia="PMingLiU" w:hAnsi="Calibri" w:cs="Calibri"/>
                <w:color w:val="000000"/>
                <w:sz w:val="22"/>
                <w:szCs w:val="22"/>
                <w:lang w:val="en-PH" w:eastAsia="en-US"/>
              </w:rPr>
            </w:pPr>
            <w:ins w:id="48427"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42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4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430" w:author="Diana Machado" w:date="2019-04-05T18:24:00Z"/>
                <w:rFonts w:ascii="Calibri" w:eastAsia="PMingLiU" w:hAnsi="Calibri" w:cs="Calibri"/>
                <w:color w:val="000000"/>
                <w:sz w:val="22"/>
                <w:szCs w:val="22"/>
                <w:lang w:val="en-PH" w:eastAsia="en-US"/>
              </w:rPr>
            </w:pPr>
            <w:ins w:id="4843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32" w:author="Diana Machado" w:date="2019-04-05T18:24:00Z"/>
                <w:rFonts w:ascii="Calibri" w:eastAsia="PMingLiU" w:hAnsi="Calibri" w:cs="Calibri"/>
                <w:color w:val="000000"/>
                <w:sz w:val="22"/>
                <w:szCs w:val="22"/>
                <w:lang w:val="en-PH" w:eastAsia="en-US"/>
              </w:rPr>
            </w:pPr>
            <w:ins w:id="48433" w:author="Diana Machado" w:date="2019-04-05T18:24:00Z">
              <w:r w:rsidRPr="001E213A">
                <w:rPr>
                  <w:rFonts w:ascii="Calibri" w:eastAsia="PMingLiU" w:hAnsi="Calibri" w:cs="Calibri"/>
                  <w:color w:val="000000"/>
                  <w:sz w:val="22"/>
                  <w:szCs w:val="22"/>
                  <w:lang w:val="en-PH" w:eastAsia="en-US"/>
                </w:rPr>
                <w:t>0.26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34" w:author="Diana Machado" w:date="2019-04-05T18:24:00Z"/>
                <w:rFonts w:ascii="Calibri" w:eastAsia="PMingLiU" w:hAnsi="Calibri" w:cs="Calibri"/>
                <w:color w:val="000000"/>
                <w:sz w:val="22"/>
                <w:szCs w:val="22"/>
                <w:lang w:val="en-PH" w:eastAsia="en-US"/>
              </w:rPr>
            </w:pPr>
            <w:ins w:id="48435" w:author="Diana Machado" w:date="2019-04-05T18:24:00Z">
              <w:r w:rsidRPr="001E213A">
                <w:rPr>
                  <w:rFonts w:ascii="Calibri" w:eastAsia="PMingLiU" w:hAnsi="Calibri" w:cs="Calibri"/>
                  <w:color w:val="000000"/>
                  <w:sz w:val="22"/>
                  <w:szCs w:val="22"/>
                  <w:lang w:val="en-PH" w:eastAsia="en-US"/>
                </w:rPr>
                <w:t>0.28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36" w:author="Diana Machado" w:date="2019-04-05T18:24:00Z"/>
                <w:rFonts w:ascii="Calibri" w:eastAsia="PMingLiU" w:hAnsi="Calibri" w:cs="Calibri"/>
                <w:color w:val="000000"/>
                <w:sz w:val="22"/>
                <w:szCs w:val="22"/>
                <w:lang w:val="en-PH" w:eastAsia="en-US"/>
              </w:rPr>
            </w:pPr>
            <w:ins w:id="48437" w:author="Diana Machado" w:date="2019-04-05T18:24:00Z">
              <w:r w:rsidRPr="001E213A">
                <w:rPr>
                  <w:rFonts w:ascii="Calibri" w:eastAsia="PMingLiU" w:hAnsi="Calibri" w:cs="Calibri"/>
                  <w:color w:val="000000"/>
                  <w:sz w:val="22"/>
                  <w:szCs w:val="22"/>
                  <w:lang w:val="en-PH" w:eastAsia="en-US"/>
                </w:rPr>
                <w:t>1.81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38" w:author="Diana Machado" w:date="2019-04-05T18:24:00Z"/>
                <w:rFonts w:ascii="Calibri" w:eastAsia="PMingLiU" w:hAnsi="Calibri" w:cs="Calibri"/>
                <w:color w:val="000000"/>
                <w:sz w:val="22"/>
                <w:szCs w:val="22"/>
                <w:lang w:val="en-PH" w:eastAsia="en-US"/>
              </w:rPr>
            </w:pPr>
            <w:ins w:id="48439" w:author="Diana Machado" w:date="2019-04-05T18:24:00Z">
              <w:r w:rsidRPr="001E213A">
                <w:rPr>
                  <w:rFonts w:ascii="Calibri" w:eastAsia="PMingLiU" w:hAnsi="Calibri" w:cs="Calibri"/>
                  <w:color w:val="000000"/>
                  <w:sz w:val="22"/>
                  <w:szCs w:val="22"/>
                  <w:lang w:val="en-PH" w:eastAsia="en-US"/>
                </w:rPr>
                <w:t>0.08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40" w:author="Diana Machado" w:date="2019-04-05T18:24:00Z"/>
                <w:rFonts w:ascii="Calibri" w:eastAsia="PMingLiU" w:hAnsi="Calibri" w:cs="Calibri"/>
                <w:color w:val="000000"/>
                <w:sz w:val="22"/>
                <w:szCs w:val="22"/>
                <w:lang w:val="en-PH" w:eastAsia="en-US"/>
              </w:rPr>
            </w:pPr>
            <w:ins w:id="48441" w:author="Diana Machado" w:date="2019-04-05T18:24:00Z">
              <w:r w:rsidRPr="001E213A">
                <w:rPr>
                  <w:rFonts w:ascii="Calibri" w:eastAsia="PMingLiU" w:hAnsi="Calibri" w:cs="Calibri"/>
                  <w:color w:val="000000"/>
                  <w:sz w:val="22"/>
                  <w:szCs w:val="22"/>
                  <w:lang w:val="en-PH" w:eastAsia="en-US"/>
                </w:rPr>
                <w:t>0.10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42" w:author="Diana Machado" w:date="2019-04-05T18:24:00Z"/>
                <w:rFonts w:ascii="Calibri" w:eastAsia="PMingLiU" w:hAnsi="Calibri" w:cs="Calibri"/>
                <w:color w:val="000000"/>
                <w:sz w:val="22"/>
                <w:szCs w:val="22"/>
                <w:lang w:val="en-PH" w:eastAsia="en-US"/>
              </w:rPr>
            </w:pPr>
            <w:ins w:id="4844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44" w:author="Diana Machado" w:date="2019-04-05T18:24:00Z"/>
                <w:rFonts w:ascii="Calibri" w:eastAsia="PMingLiU" w:hAnsi="Calibri" w:cs="Calibri"/>
                <w:color w:val="000000"/>
                <w:sz w:val="22"/>
                <w:szCs w:val="22"/>
                <w:lang w:val="en-PH" w:eastAsia="en-US"/>
              </w:rPr>
            </w:pPr>
            <w:ins w:id="4844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46" w:author="Diana Machado" w:date="2019-04-05T18:24:00Z"/>
                <w:rFonts w:ascii="Calibri" w:eastAsia="PMingLiU" w:hAnsi="Calibri" w:cs="Calibri"/>
                <w:color w:val="000000"/>
                <w:sz w:val="22"/>
                <w:szCs w:val="22"/>
                <w:lang w:val="en-PH" w:eastAsia="en-US"/>
              </w:rPr>
            </w:pPr>
            <w:ins w:id="48447"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44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4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45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45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4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460" w:author="Diana Machado" w:date="2019-04-05T18:24:00Z"/>
                <w:rFonts w:ascii="Calibri" w:eastAsia="PMingLiU" w:hAnsi="Calibri" w:cs="Calibri"/>
                <w:color w:val="000000"/>
                <w:sz w:val="22"/>
                <w:szCs w:val="22"/>
                <w:lang w:val="en-PH" w:eastAsia="en-US"/>
              </w:rPr>
            </w:pPr>
            <w:ins w:id="48461" w:author="Diana Machado" w:date="2019-04-05T18:24:00Z">
              <w:r w:rsidRPr="001E213A">
                <w:rPr>
                  <w:rFonts w:ascii="Calibri" w:eastAsia="PMingLiU" w:hAnsi="Calibri" w:cs="Calibri"/>
                  <w:color w:val="000000"/>
                  <w:sz w:val="22"/>
                  <w:szCs w:val="22"/>
                  <w:lang w:val="en-PH" w:eastAsia="en-US"/>
                </w:rPr>
                <w:t>Brevard</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462" w:author="Diana Machado" w:date="2019-04-05T18:24:00Z"/>
                <w:rFonts w:ascii="Calibri" w:eastAsia="PMingLiU" w:hAnsi="Calibri" w:cs="Calibri"/>
                <w:color w:val="000000"/>
                <w:sz w:val="22"/>
                <w:szCs w:val="22"/>
                <w:lang w:val="en-PH" w:eastAsia="en-US"/>
              </w:rPr>
            </w:pPr>
            <w:ins w:id="4846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64" w:author="Diana Machado" w:date="2019-04-05T18:24:00Z"/>
                <w:rFonts w:ascii="Calibri" w:eastAsia="PMingLiU" w:hAnsi="Calibri" w:cs="Calibri"/>
                <w:color w:val="000000"/>
                <w:sz w:val="22"/>
                <w:szCs w:val="22"/>
                <w:lang w:val="en-PH" w:eastAsia="en-US"/>
              </w:rPr>
            </w:pPr>
            <w:ins w:id="48465" w:author="Diana Machado" w:date="2019-04-05T18:24:00Z">
              <w:r w:rsidRPr="001E213A">
                <w:rPr>
                  <w:rFonts w:ascii="Calibri" w:eastAsia="PMingLiU" w:hAnsi="Calibri" w:cs="Calibri"/>
                  <w:color w:val="000000"/>
                  <w:sz w:val="22"/>
                  <w:szCs w:val="22"/>
                  <w:lang w:val="en-PH" w:eastAsia="en-US"/>
                </w:rPr>
                <w:t>1.11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66" w:author="Diana Machado" w:date="2019-04-05T18:24:00Z"/>
                <w:rFonts w:ascii="Calibri" w:eastAsia="PMingLiU" w:hAnsi="Calibri" w:cs="Calibri"/>
                <w:color w:val="000000"/>
                <w:sz w:val="22"/>
                <w:szCs w:val="22"/>
                <w:lang w:val="en-PH" w:eastAsia="en-US"/>
              </w:rPr>
            </w:pPr>
            <w:ins w:id="48467" w:author="Diana Machado" w:date="2019-04-05T18:24:00Z">
              <w:r w:rsidRPr="001E213A">
                <w:rPr>
                  <w:rFonts w:ascii="Calibri" w:eastAsia="PMingLiU" w:hAnsi="Calibri" w:cs="Calibri"/>
                  <w:color w:val="000000"/>
                  <w:sz w:val="22"/>
                  <w:szCs w:val="22"/>
                  <w:lang w:val="en-PH" w:eastAsia="en-US"/>
                </w:rPr>
                <w:t>0.491</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68" w:author="Diana Machado" w:date="2019-04-05T18:24:00Z"/>
                <w:rFonts w:ascii="Calibri" w:eastAsia="PMingLiU" w:hAnsi="Calibri" w:cs="Calibri"/>
                <w:color w:val="000000"/>
                <w:sz w:val="22"/>
                <w:szCs w:val="22"/>
                <w:lang w:val="en-PH" w:eastAsia="en-US"/>
              </w:rPr>
            </w:pPr>
            <w:ins w:id="48469" w:author="Diana Machado" w:date="2019-04-05T18:24:00Z">
              <w:r w:rsidRPr="001E213A">
                <w:rPr>
                  <w:rFonts w:ascii="Calibri" w:eastAsia="PMingLiU" w:hAnsi="Calibri" w:cs="Calibri"/>
                  <w:color w:val="000000"/>
                  <w:sz w:val="22"/>
                  <w:szCs w:val="22"/>
                  <w:lang w:val="en-PH" w:eastAsia="en-US"/>
                </w:rPr>
                <w:t>0.7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70" w:author="Diana Machado" w:date="2019-04-05T18:24:00Z"/>
                <w:rFonts w:ascii="Calibri" w:eastAsia="PMingLiU" w:hAnsi="Calibri" w:cs="Calibri"/>
                <w:color w:val="000000"/>
                <w:sz w:val="22"/>
                <w:szCs w:val="22"/>
                <w:lang w:val="en-PH" w:eastAsia="en-US"/>
              </w:rPr>
            </w:pPr>
            <w:ins w:id="48471" w:author="Diana Machado" w:date="2019-04-05T18:24:00Z">
              <w:r w:rsidRPr="001E213A">
                <w:rPr>
                  <w:rFonts w:ascii="Calibri" w:eastAsia="PMingLiU" w:hAnsi="Calibri" w:cs="Calibri"/>
                  <w:color w:val="000000"/>
                  <w:sz w:val="22"/>
                  <w:szCs w:val="22"/>
                  <w:lang w:val="en-PH" w:eastAsia="en-US"/>
                </w:rPr>
                <w:t>0.0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72" w:author="Diana Machado" w:date="2019-04-05T18:24:00Z"/>
                <w:rFonts w:ascii="Calibri" w:eastAsia="PMingLiU" w:hAnsi="Calibri" w:cs="Calibri"/>
                <w:color w:val="000000"/>
                <w:sz w:val="22"/>
                <w:szCs w:val="22"/>
                <w:lang w:val="en-PH" w:eastAsia="en-US"/>
              </w:rPr>
            </w:pPr>
            <w:ins w:id="48473" w:author="Diana Machado" w:date="2019-04-05T18:24:00Z">
              <w:r w:rsidRPr="001E213A">
                <w:rPr>
                  <w:rFonts w:ascii="Calibri" w:eastAsia="PMingLiU" w:hAnsi="Calibri" w:cs="Calibri"/>
                  <w:color w:val="000000"/>
                  <w:sz w:val="22"/>
                  <w:szCs w:val="22"/>
                  <w:lang w:val="en-PH" w:eastAsia="en-US"/>
                </w:rPr>
                <w:t>0.04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74" w:author="Diana Machado" w:date="2019-04-05T18:24:00Z"/>
                <w:rFonts w:ascii="Calibri" w:eastAsia="PMingLiU" w:hAnsi="Calibri" w:cs="Calibri"/>
                <w:color w:val="000000"/>
                <w:sz w:val="22"/>
                <w:szCs w:val="22"/>
                <w:lang w:val="en-PH" w:eastAsia="en-US"/>
              </w:rPr>
            </w:pPr>
            <w:ins w:id="48475" w:author="Diana Machado" w:date="2019-04-05T18:24:00Z">
              <w:r w:rsidRPr="001E213A">
                <w:rPr>
                  <w:rFonts w:ascii="Calibri" w:eastAsia="PMingLiU" w:hAnsi="Calibri" w:cs="Calibri"/>
                  <w:color w:val="000000"/>
                  <w:sz w:val="22"/>
                  <w:szCs w:val="22"/>
                  <w:lang w:val="en-PH" w:eastAsia="en-US"/>
                </w:rPr>
                <w:t>0.07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76" w:author="Diana Machado" w:date="2019-04-05T18:24:00Z"/>
                <w:rFonts w:ascii="Calibri" w:eastAsia="PMingLiU" w:hAnsi="Calibri" w:cs="Calibri"/>
                <w:color w:val="000000"/>
                <w:sz w:val="22"/>
                <w:szCs w:val="22"/>
                <w:lang w:val="en-PH" w:eastAsia="en-US"/>
              </w:rPr>
            </w:pPr>
            <w:ins w:id="48477" w:author="Diana Machado" w:date="2019-04-05T18:24:00Z">
              <w:r w:rsidRPr="001E213A">
                <w:rPr>
                  <w:rFonts w:ascii="Calibri" w:eastAsia="PMingLiU" w:hAnsi="Calibri" w:cs="Calibri"/>
                  <w:color w:val="000000"/>
                  <w:sz w:val="22"/>
                  <w:szCs w:val="22"/>
                  <w:lang w:val="en-PH" w:eastAsia="en-US"/>
                </w:rPr>
                <w:t>0.06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78" w:author="Diana Machado" w:date="2019-04-05T18:24:00Z"/>
                <w:rFonts w:ascii="Calibri" w:eastAsia="PMingLiU" w:hAnsi="Calibri" w:cs="Calibri"/>
                <w:color w:val="000000"/>
                <w:sz w:val="22"/>
                <w:szCs w:val="22"/>
                <w:lang w:val="en-PH" w:eastAsia="en-US"/>
              </w:rPr>
            </w:pPr>
            <w:ins w:id="48479" w:author="Diana Machado" w:date="2019-04-05T18:24:00Z">
              <w:r w:rsidRPr="001E213A">
                <w:rPr>
                  <w:rFonts w:ascii="Calibri" w:eastAsia="PMingLiU" w:hAnsi="Calibri" w:cs="Calibri"/>
                  <w:color w:val="000000"/>
                  <w:sz w:val="22"/>
                  <w:szCs w:val="22"/>
                  <w:lang w:val="en-PH" w:eastAsia="en-US"/>
                </w:rPr>
                <w:t>0.869</w:t>
              </w:r>
            </w:ins>
          </w:p>
        </w:tc>
      </w:tr>
      <w:tr w:rsidR="002348ED" w:rsidRPr="001E213A" w:rsidTr="00787B33">
        <w:trPr>
          <w:trHeight w:val="289"/>
          <w:ins w:id="4848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4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482" w:author="Diana Machado" w:date="2019-04-05T18:24:00Z"/>
                <w:rFonts w:ascii="Calibri" w:eastAsia="PMingLiU" w:hAnsi="Calibri" w:cs="Calibri"/>
                <w:color w:val="000000"/>
                <w:sz w:val="22"/>
                <w:szCs w:val="22"/>
                <w:lang w:val="en-PH" w:eastAsia="en-US"/>
              </w:rPr>
            </w:pPr>
            <w:ins w:id="4848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84" w:author="Diana Machado" w:date="2019-04-05T18:24:00Z"/>
                <w:rFonts w:ascii="Calibri" w:eastAsia="PMingLiU" w:hAnsi="Calibri" w:cs="Calibri"/>
                <w:color w:val="000000"/>
                <w:sz w:val="22"/>
                <w:szCs w:val="22"/>
                <w:lang w:val="en-PH" w:eastAsia="en-US"/>
              </w:rPr>
            </w:pPr>
            <w:ins w:id="48485" w:author="Diana Machado" w:date="2019-04-05T18:24:00Z">
              <w:r w:rsidRPr="001E213A">
                <w:rPr>
                  <w:rFonts w:ascii="Calibri" w:eastAsia="PMingLiU" w:hAnsi="Calibri" w:cs="Calibri"/>
                  <w:color w:val="000000"/>
                  <w:sz w:val="22"/>
                  <w:szCs w:val="22"/>
                  <w:lang w:val="en-PH" w:eastAsia="en-US"/>
                </w:rPr>
                <w:t>2.23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86" w:author="Diana Machado" w:date="2019-04-05T18:24:00Z"/>
                <w:rFonts w:ascii="Calibri" w:eastAsia="PMingLiU" w:hAnsi="Calibri" w:cs="Calibri"/>
                <w:color w:val="000000"/>
                <w:sz w:val="22"/>
                <w:szCs w:val="22"/>
                <w:lang w:val="en-PH" w:eastAsia="en-US"/>
              </w:rPr>
            </w:pPr>
            <w:ins w:id="48487" w:author="Diana Machado" w:date="2019-04-05T18:24:00Z">
              <w:r w:rsidRPr="001E213A">
                <w:rPr>
                  <w:rFonts w:ascii="Calibri" w:eastAsia="PMingLiU" w:hAnsi="Calibri" w:cs="Calibri"/>
                  <w:color w:val="000000"/>
                  <w:sz w:val="22"/>
                  <w:szCs w:val="22"/>
                  <w:lang w:val="en-PH" w:eastAsia="en-US"/>
                </w:rPr>
                <w:t>2.0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88" w:author="Diana Machado" w:date="2019-04-05T18:24:00Z"/>
                <w:rFonts w:ascii="Calibri" w:eastAsia="PMingLiU" w:hAnsi="Calibri" w:cs="Calibri"/>
                <w:color w:val="000000"/>
                <w:sz w:val="22"/>
                <w:szCs w:val="22"/>
                <w:lang w:val="en-PH" w:eastAsia="en-US"/>
              </w:rPr>
            </w:pPr>
            <w:ins w:id="48489" w:author="Diana Machado" w:date="2019-04-05T18:24:00Z">
              <w:r w:rsidRPr="001E213A">
                <w:rPr>
                  <w:rFonts w:ascii="Calibri" w:eastAsia="PMingLiU" w:hAnsi="Calibri" w:cs="Calibri"/>
                  <w:color w:val="000000"/>
                  <w:sz w:val="22"/>
                  <w:szCs w:val="22"/>
                  <w:lang w:val="en-PH" w:eastAsia="en-US"/>
                </w:rPr>
                <w:t>11.48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90" w:author="Diana Machado" w:date="2019-04-05T18:24:00Z"/>
                <w:rFonts w:ascii="Calibri" w:eastAsia="PMingLiU" w:hAnsi="Calibri" w:cs="Calibri"/>
                <w:color w:val="000000"/>
                <w:sz w:val="22"/>
                <w:szCs w:val="22"/>
                <w:lang w:val="en-PH" w:eastAsia="en-US"/>
              </w:rPr>
            </w:pPr>
            <w:ins w:id="48491" w:author="Diana Machado" w:date="2019-04-05T18:24:00Z">
              <w:r w:rsidRPr="001E213A">
                <w:rPr>
                  <w:rFonts w:ascii="Calibri" w:eastAsia="PMingLiU" w:hAnsi="Calibri" w:cs="Calibri"/>
                  <w:color w:val="000000"/>
                  <w:sz w:val="22"/>
                  <w:szCs w:val="22"/>
                  <w:lang w:val="en-PH" w:eastAsia="en-US"/>
                </w:rPr>
                <w:t>0.34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92" w:author="Diana Machado" w:date="2019-04-05T18:24:00Z"/>
                <w:rFonts w:ascii="Calibri" w:eastAsia="PMingLiU" w:hAnsi="Calibri" w:cs="Calibri"/>
                <w:color w:val="000000"/>
                <w:sz w:val="22"/>
                <w:szCs w:val="22"/>
                <w:lang w:val="en-PH" w:eastAsia="en-US"/>
              </w:rPr>
            </w:pPr>
            <w:ins w:id="48493" w:author="Diana Machado" w:date="2019-04-05T18:24:00Z">
              <w:r w:rsidRPr="001E213A">
                <w:rPr>
                  <w:rFonts w:ascii="Calibri" w:eastAsia="PMingLiU" w:hAnsi="Calibri" w:cs="Calibri"/>
                  <w:color w:val="000000"/>
                  <w:sz w:val="22"/>
                  <w:szCs w:val="22"/>
                  <w:lang w:val="en-PH" w:eastAsia="en-US"/>
                </w:rPr>
                <w:t>0.383</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94" w:author="Diana Machado" w:date="2019-04-05T18:24:00Z"/>
                <w:rFonts w:ascii="Calibri" w:eastAsia="PMingLiU" w:hAnsi="Calibri" w:cs="Calibri"/>
                <w:color w:val="000000"/>
                <w:sz w:val="22"/>
                <w:szCs w:val="22"/>
                <w:lang w:val="en-PH" w:eastAsia="en-US"/>
              </w:rPr>
            </w:pPr>
            <w:ins w:id="48495" w:author="Diana Machado" w:date="2019-04-05T18:24:00Z">
              <w:r w:rsidRPr="001E213A">
                <w:rPr>
                  <w:rFonts w:ascii="Calibri" w:eastAsia="PMingLiU" w:hAnsi="Calibri" w:cs="Calibri"/>
                  <w:color w:val="000000"/>
                  <w:sz w:val="22"/>
                  <w:szCs w:val="22"/>
                  <w:lang w:val="en-PH" w:eastAsia="en-US"/>
                </w:rPr>
                <w:t>0.45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496" w:author="Diana Machado" w:date="2019-04-05T18:24:00Z"/>
                <w:rFonts w:ascii="Calibri" w:eastAsia="PMingLiU" w:hAnsi="Calibri" w:cs="Calibri"/>
                <w:color w:val="000000"/>
                <w:sz w:val="22"/>
                <w:szCs w:val="22"/>
                <w:lang w:val="en-PH" w:eastAsia="en-US"/>
              </w:rPr>
            </w:pPr>
            <w:ins w:id="48497" w:author="Diana Machado" w:date="2019-04-05T18:24:00Z">
              <w:r w:rsidRPr="001E213A">
                <w:rPr>
                  <w:rFonts w:ascii="Calibri" w:eastAsia="PMingLiU" w:hAnsi="Calibri" w:cs="Calibri"/>
                  <w:color w:val="000000"/>
                  <w:sz w:val="22"/>
                  <w:szCs w:val="22"/>
                  <w:lang w:val="en-PH" w:eastAsia="en-US"/>
                </w:rPr>
                <w:t>0.63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498" w:author="Diana Machado" w:date="2019-04-05T18:24:00Z"/>
                <w:rFonts w:ascii="Calibri" w:eastAsia="PMingLiU" w:hAnsi="Calibri" w:cs="Calibri"/>
                <w:color w:val="000000"/>
                <w:sz w:val="22"/>
                <w:szCs w:val="22"/>
                <w:lang w:val="en-PH" w:eastAsia="en-US"/>
              </w:rPr>
            </w:pPr>
            <w:ins w:id="48499" w:author="Diana Machado" w:date="2019-04-05T18:24:00Z">
              <w:r w:rsidRPr="001E213A">
                <w:rPr>
                  <w:rFonts w:ascii="Calibri" w:eastAsia="PMingLiU" w:hAnsi="Calibri" w:cs="Calibri"/>
                  <w:color w:val="000000"/>
                  <w:sz w:val="22"/>
                  <w:szCs w:val="22"/>
                  <w:lang w:val="en-PH" w:eastAsia="en-US"/>
                </w:rPr>
                <w:t>3.758</w:t>
              </w:r>
            </w:ins>
          </w:p>
        </w:tc>
      </w:tr>
      <w:tr w:rsidR="002348ED" w:rsidRPr="001E213A" w:rsidTr="00787B33">
        <w:trPr>
          <w:trHeight w:val="289"/>
          <w:ins w:id="4850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5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02" w:author="Diana Machado" w:date="2019-04-05T18:24:00Z"/>
                <w:rFonts w:ascii="Calibri" w:eastAsia="PMingLiU" w:hAnsi="Calibri" w:cs="Calibri"/>
                <w:color w:val="000000"/>
                <w:sz w:val="22"/>
                <w:szCs w:val="22"/>
                <w:lang w:val="en-PH" w:eastAsia="en-US"/>
              </w:rPr>
            </w:pPr>
            <w:ins w:id="4850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04" w:author="Diana Machado" w:date="2019-04-05T18:24:00Z"/>
                <w:rFonts w:ascii="Calibri" w:eastAsia="PMingLiU" w:hAnsi="Calibri" w:cs="Calibri"/>
                <w:color w:val="000000"/>
                <w:sz w:val="22"/>
                <w:szCs w:val="22"/>
                <w:lang w:val="en-PH" w:eastAsia="en-US"/>
              </w:rPr>
            </w:pPr>
            <w:ins w:id="48505" w:author="Diana Machado" w:date="2019-04-05T18:24:00Z">
              <w:r w:rsidRPr="001E213A">
                <w:rPr>
                  <w:rFonts w:ascii="Calibri" w:eastAsia="PMingLiU" w:hAnsi="Calibri" w:cs="Calibri"/>
                  <w:color w:val="000000"/>
                  <w:sz w:val="22"/>
                  <w:szCs w:val="22"/>
                  <w:lang w:val="en-PH" w:eastAsia="en-US"/>
                </w:rPr>
                <w:t>7.39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06" w:author="Diana Machado" w:date="2019-04-05T18:24:00Z"/>
                <w:rFonts w:ascii="Calibri" w:eastAsia="PMingLiU" w:hAnsi="Calibri" w:cs="Calibri"/>
                <w:color w:val="000000"/>
                <w:sz w:val="22"/>
                <w:szCs w:val="22"/>
                <w:lang w:val="en-PH" w:eastAsia="en-US"/>
              </w:rPr>
            </w:pPr>
            <w:ins w:id="48507" w:author="Diana Machado" w:date="2019-04-05T18:24:00Z">
              <w:r w:rsidRPr="001E213A">
                <w:rPr>
                  <w:rFonts w:ascii="Calibri" w:eastAsia="PMingLiU" w:hAnsi="Calibri" w:cs="Calibri"/>
                  <w:color w:val="000000"/>
                  <w:sz w:val="22"/>
                  <w:szCs w:val="22"/>
                  <w:lang w:val="en-PH" w:eastAsia="en-US"/>
                </w:rPr>
                <w:t>5.57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08" w:author="Diana Machado" w:date="2019-04-05T18:24:00Z"/>
                <w:rFonts w:ascii="Calibri" w:eastAsia="PMingLiU" w:hAnsi="Calibri" w:cs="Calibri"/>
                <w:color w:val="000000"/>
                <w:sz w:val="22"/>
                <w:szCs w:val="22"/>
                <w:lang w:val="en-PH" w:eastAsia="en-US"/>
              </w:rPr>
            </w:pPr>
            <w:ins w:id="48509" w:author="Diana Machado" w:date="2019-04-05T18:24:00Z">
              <w:r w:rsidRPr="001E213A">
                <w:rPr>
                  <w:rFonts w:ascii="Calibri" w:eastAsia="PMingLiU" w:hAnsi="Calibri" w:cs="Calibri"/>
                  <w:color w:val="000000"/>
                  <w:sz w:val="22"/>
                  <w:szCs w:val="22"/>
                  <w:lang w:val="en-PH" w:eastAsia="en-US"/>
                </w:rPr>
                <w:t>28.05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10" w:author="Diana Machado" w:date="2019-04-05T18:24:00Z"/>
                <w:rFonts w:ascii="Calibri" w:eastAsia="PMingLiU" w:hAnsi="Calibri" w:cs="Calibri"/>
                <w:color w:val="000000"/>
                <w:sz w:val="22"/>
                <w:szCs w:val="22"/>
                <w:lang w:val="en-PH" w:eastAsia="en-US"/>
              </w:rPr>
            </w:pPr>
            <w:ins w:id="48511" w:author="Diana Machado" w:date="2019-04-05T18:24:00Z">
              <w:r w:rsidRPr="001E213A">
                <w:rPr>
                  <w:rFonts w:ascii="Calibri" w:eastAsia="PMingLiU" w:hAnsi="Calibri" w:cs="Calibri"/>
                  <w:color w:val="000000"/>
                  <w:sz w:val="22"/>
                  <w:szCs w:val="22"/>
                  <w:lang w:val="en-PH" w:eastAsia="en-US"/>
                </w:rPr>
                <w:t>3.29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12" w:author="Diana Machado" w:date="2019-04-05T18:24:00Z"/>
                <w:rFonts w:ascii="Calibri" w:eastAsia="PMingLiU" w:hAnsi="Calibri" w:cs="Calibri"/>
                <w:color w:val="000000"/>
                <w:sz w:val="22"/>
                <w:szCs w:val="22"/>
                <w:lang w:val="en-PH" w:eastAsia="en-US"/>
              </w:rPr>
            </w:pPr>
            <w:ins w:id="48513" w:author="Diana Machado" w:date="2019-04-05T18:24:00Z">
              <w:r w:rsidRPr="001E213A">
                <w:rPr>
                  <w:rFonts w:ascii="Calibri" w:eastAsia="PMingLiU" w:hAnsi="Calibri" w:cs="Calibri"/>
                  <w:color w:val="000000"/>
                  <w:sz w:val="22"/>
                  <w:szCs w:val="22"/>
                  <w:lang w:val="en-PH" w:eastAsia="en-US"/>
                </w:rPr>
                <w:t>1.71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14" w:author="Diana Machado" w:date="2019-04-05T18:24:00Z"/>
                <w:rFonts w:ascii="Calibri" w:eastAsia="PMingLiU" w:hAnsi="Calibri" w:cs="Calibri"/>
                <w:color w:val="000000"/>
                <w:sz w:val="22"/>
                <w:szCs w:val="22"/>
                <w:lang w:val="en-PH" w:eastAsia="en-US"/>
              </w:rPr>
            </w:pPr>
            <w:ins w:id="48515" w:author="Diana Machado" w:date="2019-04-05T18:24:00Z">
              <w:r w:rsidRPr="001E213A">
                <w:rPr>
                  <w:rFonts w:ascii="Calibri" w:eastAsia="PMingLiU" w:hAnsi="Calibri" w:cs="Calibri"/>
                  <w:color w:val="000000"/>
                  <w:sz w:val="22"/>
                  <w:szCs w:val="22"/>
                  <w:lang w:val="en-PH" w:eastAsia="en-US"/>
                </w:rPr>
                <w:t>2.85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16" w:author="Diana Machado" w:date="2019-04-05T18:24:00Z"/>
                <w:rFonts w:ascii="Calibri" w:eastAsia="PMingLiU" w:hAnsi="Calibri" w:cs="Calibri"/>
                <w:color w:val="000000"/>
                <w:sz w:val="22"/>
                <w:szCs w:val="22"/>
                <w:lang w:val="en-PH" w:eastAsia="en-US"/>
              </w:rPr>
            </w:pPr>
            <w:ins w:id="48517" w:author="Diana Machado" w:date="2019-04-05T18:24:00Z">
              <w:r w:rsidRPr="001E213A">
                <w:rPr>
                  <w:rFonts w:ascii="Calibri" w:eastAsia="PMingLiU" w:hAnsi="Calibri" w:cs="Calibri"/>
                  <w:color w:val="000000"/>
                  <w:sz w:val="22"/>
                  <w:szCs w:val="22"/>
                  <w:lang w:val="en-PH" w:eastAsia="en-US"/>
                </w:rPr>
                <w:t>2.51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18" w:author="Diana Machado" w:date="2019-04-05T18:24:00Z"/>
                <w:rFonts w:ascii="Calibri" w:eastAsia="PMingLiU" w:hAnsi="Calibri" w:cs="Calibri"/>
                <w:color w:val="000000"/>
                <w:sz w:val="22"/>
                <w:szCs w:val="22"/>
                <w:lang w:val="en-PH" w:eastAsia="en-US"/>
              </w:rPr>
            </w:pPr>
            <w:ins w:id="48519" w:author="Diana Machado" w:date="2019-04-05T18:24:00Z">
              <w:r w:rsidRPr="001E213A">
                <w:rPr>
                  <w:rFonts w:ascii="Calibri" w:eastAsia="PMingLiU" w:hAnsi="Calibri" w:cs="Calibri"/>
                  <w:color w:val="000000"/>
                  <w:sz w:val="22"/>
                  <w:szCs w:val="22"/>
                  <w:lang w:val="en-PH" w:eastAsia="en-US"/>
                </w:rPr>
                <w:t>9.939</w:t>
              </w:r>
            </w:ins>
          </w:p>
        </w:tc>
      </w:tr>
      <w:tr w:rsidR="002348ED" w:rsidRPr="001E213A" w:rsidTr="00787B33">
        <w:trPr>
          <w:trHeight w:val="289"/>
          <w:ins w:id="4852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5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52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2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2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2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2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2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2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2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3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5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32" w:author="Diana Machado" w:date="2019-04-05T18:24:00Z"/>
                <w:rFonts w:ascii="Calibri" w:eastAsia="PMingLiU" w:hAnsi="Calibri" w:cs="Calibri"/>
                <w:color w:val="000000"/>
                <w:sz w:val="22"/>
                <w:szCs w:val="22"/>
                <w:lang w:val="en-PH" w:eastAsia="en-US"/>
              </w:rPr>
            </w:pPr>
            <w:ins w:id="48533" w:author="Diana Machado" w:date="2019-04-05T18:24:00Z">
              <w:r w:rsidRPr="001E213A">
                <w:rPr>
                  <w:rFonts w:ascii="Calibri" w:eastAsia="PMingLiU" w:hAnsi="Calibri" w:cs="Calibri"/>
                  <w:color w:val="000000"/>
                  <w:sz w:val="22"/>
                  <w:szCs w:val="22"/>
                  <w:lang w:val="en-PH" w:eastAsia="en-US"/>
                </w:rPr>
                <w:t>Broward</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34" w:author="Diana Machado" w:date="2019-04-05T18:24:00Z"/>
                <w:rFonts w:ascii="Calibri" w:eastAsia="PMingLiU" w:hAnsi="Calibri" w:cs="Calibri"/>
                <w:color w:val="000000"/>
                <w:sz w:val="22"/>
                <w:szCs w:val="22"/>
                <w:lang w:val="en-PH" w:eastAsia="en-US"/>
              </w:rPr>
            </w:pPr>
            <w:ins w:id="4853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36" w:author="Diana Machado" w:date="2019-04-05T18:24:00Z"/>
                <w:rFonts w:ascii="Calibri" w:eastAsia="PMingLiU" w:hAnsi="Calibri" w:cs="Calibri"/>
                <w:color w:val="000000"/>
                <w:sz w:val="22"/>
                <w:szCs w:val="22"/>
                <w:lang w:val="en-PH" w:eastAsia="en-US"/>
              </w:rPr>
            </w:pPr>
            <w:ins w:id="48537" w:author="Diana Machado" w:date="2019-04-05T18:24:00Z">
              <w:r w:rsidRPr="001E213A">
                <w:rPr>
                  <w:rFonts w:ascii="Calibri" w:eastAsia="PMingLiU" w:hAnsi="Calibri" w:cs="Calibri"/>
                  <w:color w:val="000000"/>
                  <w:sz w:val="22"/>
                  <w:szCs w:val="22"/>
                  <w:lang w:val="en-PH" w:eastAsia="en-US"/>
                </w:rPr>
                <w:t>0.62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38" w:author="Diana Machado" w:date="2019-04-05T18:24:00Z"/>
                <w:rFonts w:ascii="Calibri" w:eastAsia="PMingLiU" w:hAnsi="Calibri" w:cs="Calibri"/>
                <w:color w:val="000000"/>
                <w:sz w:val="22"/>
                <w:szCs w:val="22"/>
                <w:lang w:val="en-PH" w:eastAsia="en-US"/>
              </w:rPr>
            </w:pPr>
            <w:ins w:id="48539" w:author="Diana Machado" w:date="2019-04-05T18:24:00Z">
              <w:r w:rsidRPr="001E213A">
                <w:rPr>
                  <w:rFonts w:ascii="Calibri" w:eastAsia="PMingLiU" w:hAnsi="Calibri" w:cs="Calibri"/>
                  <w:color w:val="000000"/>
                  <w:sz w:val="22"/>
                  <w:szCs w:val="22"/>
                  <w:lang w:val="en-PH" w:eastAsia="en-US"/>
                </w:rPr>
                <w:t>0.61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40" w:author="Diana Machado" w:date="2019-04-05T18:24:00Z"/>
                <w:rFonts w:ascii="Calibri" w:eastAsia="PMingLiU" w:hAnsi="Calibri" w:cs="Calibri"/>
                <w:color w:val="000000"/>
                <w:sz w:val="22"/>
                <w:szCs w:val="22"/>
                <w:lang w:val="en-PH" w:eastAsia="en-US"/>
              </w:rPr>
            </w:pPr>
            <w:ins w:id="48541" w:author="Diana Machado" w:date="2019-04-05T18:24:00Z">
              <w:r w:rsidRPr="001E213A">
                <w:rPr>
                  <w:rFonts w:ascii="Calibri" w:eastAsia="PMingLiU" w:hAnsi="Calibri" w:cs="Calibri"/>
                  <w:color w:val="000000"/>
                  <w:sz w:val="22"/>
                  <w:szCs w:val="22"/>
                  <w:lang w:val="en-PH" w:eastAsia="en-US"/>
                </w:rPr>
                <w:t>0.70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42" w:author="Diana Machado" w:date="2019-04-05T18:24:00Z"/>
                <w:rFonts w:ascii="Calibri" w:eastAsia="PMingLiU" w:hAnsi="Calibri" w:cs="Calibri"/>
                <w:color w:val="000000"/>
                <w:sz w:val="22"/>
                <w:szCs w:val="22"/>
                <w:lang w:val="en-PH" w:eastAsia="en-US"/>
              </w:rPr>
            </w:pPr>
            <w:ins w:id="48543" w:author="Diana Machado" w:date="2019-04-05T18:24:00Z">
              <w:r w:rsidRPr="001E213A">
                <w:rPr>
                  <w:rFonts w:ascii="Calibri" w:eastAsia="PMingLiU" w:hAnsi="Calibri" w:cs="Calibri"/>
                  <w:color w:val="000000"/>
                  <w:sz w:val="22"/>
                  <w:szCs w:val="22"/>
                  <w:lang w:val="en-PH" w:eastAsia="en-US"/>
                </w:rPr>
                <w:t>0.15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44" w:author="Diana Machado" w:date="2019-04-05T18:24:00Z"/>
                <w:rFonts w:ascii="Calibri" w:eastAsia="PMingLiU" w:hAnsi="Calibri" w:cs="Calibri"/>
                <w:color w:val="000000"/>
                <w:sz w:val="22"/>
                <w:szCs w:val="22"/>
                <w:lang w:val="en-PH" w:eastAsia="en-US"/>
              </w:rPr>
            </w:pPr>
            <w:ins w:id="48545" w:author="Diana Machado" w:date="2019-04-05T18:24:00Z">
              <w:r w:rsidRPr="001E213A">
                <w:rPr>
                  <w:rFonts w:ascii="Calibri" w:eastAsia="PMingLiU" w:hAnsi="Calibri" w:cs="Calibri"/>
                  <w:color w:val="000000"/>
                  <w:sz w:val="22"/>
                  <w:szCs w:val="22"/>
                  <w:lang w:val="en-PH" w:eastAsia="en-US"/>
                </w:rPr>
                <w:t>0.16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46" w:author="Diana Machado" w:date="2019-04-05T18:24:00Z"/>
                <w:rFonts w:ascii="Calibri" w:eastAsia="PMingLiU" w:hAnsi="Calibri" w:cs="Calibri"/>
                <w:color w:val="000000"/>
                <w:sz w:val="22"/>
                <w:szCs w:val="22"/>
                <w:lang w:val="en-PH" w:eastAsia="en-US"/>
              </w:rPr>
            </w:pPr>
            <w:ins w:id="48547"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48" w:author="Diana Machado" w:date="2019-04-05T18:24:00Z"/>
                <w:rFonts w:ascii="Calibri" w:eastAsia="PMingLiU" w:hAnsi="Calibri" w:cs="Calibri"/>
                <w:color w:val="000000"/>
                <w:sz w:val="22"/>
                <w:szCs w:val="22"/>
                <w:lang w:val="en-PH" w:eastAsia="en-US"/>
              </w:rPr>
            </w:pPr>
            <w:ins w:id="48549" w:author="Diana Machado" w:date="2019-04-05T18:24:00Z">
              <w:r w:rsidRPr="001E213A">
                <w:rPr>
                  <w:rFonts w:ascii="Calibri" w:eastAsia="PMingLiU" w:hAnsi="Calibri" w:cs="Calibri"/>
                  <w:color w:val="000000"/>
                  <w:sz w:val="22"/>
                  <w:szCs w:val="22"/>
                  <w:lang w:val="en-PH" w:eastAsia="en-US"/>
                </w:rPr>
                <w:t>0.11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50" w:author="Diana Machado" w:date="2019-04-05T18:24:00Z"/>
                <w:rFonts w:ascii="Calibri" w:eastAsia="PMingLiU" w:hAnsi="Calibri" w:cs="Calibri"/>
                <w:color w:val="000000"/>
                <w:sz w:val="22"/>
                <w:szCs w:val="22"/>
                <w:lang w:val="en-PH" w:eastAsia="en-US"/>
              </w:rPr>
            </w:pPr>
            <w:ins w:id="48551" w:author="Diana Machado" w:date="2019-04-05T18:24:00Z">
              <w:r w:rsidRPr="001E213A">
                <w:rPr>
                  <w:rFonts w:ascii="Calibri" w:eastAsia="PMingLiU" w:hAnsi="Calibri" w:cs="Calibri"/>
                  <w:color w:val="000000"/>
                  <w:sz w:val="22"/>
                  <w:szCs w:val="22"/>
                  <w:lang w:val="en-PH" w:eastAsia="en-US"/>
                </w:rPr>
                <w:t>0.168</w:t>
              </w:r>
            </w:ins>
          </w:p>
        </w:tc>
      </w:tr>
      <w:tr w:rsidR="002348ED" w:rsidRPr="001E213A" w:rsidTr="00787B33">
        <w:trPr>
          <w:trHeight w:val="289"/>
          <w:ins w:id="4855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5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54" w:author="Diana Machado" w:date="2019-04-05T18:24:00Z"/>
                <w:rFonts w:ascii="Calibri" w:eastAsia="PMingLiU" w:hAnsi="Calibri" w:cs="Calibri"/>
                <w:color w:val="000000"/>
                <w:sz w:val="22"/>
                <w:szCs w:val="22"/>
                <w:lang w:val="en-PH" w:eastAsia="en-US"/>
              </w:rPr>
            </w:pPr>
            <w:ins w:id="4855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56" w:author="Diana Machado" w:date="2019-04-05T18:24:00Z"/>
                <w:rFonts w:ascii="Calibri" w:eastAsia="PMingLiU" w:hAnsi="Calibri" w:cs="Calibri"/>
                <w:color w:val="000000"/>
                <w:sz w:val="22"/>
                <w:szCs w:val="22"/>
                <w:lang w:val="en-PH" w:eastAsia="en-US"/>
              </w:rPr>
            </w:pPr>
            <w:ins w:id="48557" w:author="Diana Machado" w:date="2019-04-05T18:24:00Z">
              <w:r w:rsidRPr="001E213A">
                <w:rPr>
                  <w:rFonts w:ascii="Calibri" w:eastAsia="PMingLiU" w:hAnsi="Calibri" w:cs="Calibri"/>
                  <w:color w:val="000000"/>
                  <w:sz w:val="22"/>
                  <w:szCs w:val="22"/>
                  <w:lang w:val="en-PH" w:eastAsia="en-US"/>
                </w:rPr>
                <w:t>3.81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58" w:author="Diana Machado" w:date="2019-04-05T18:24:00Z"/>
                <w:rFonts w:ascii="Calibri" w:eastAsia="PMingLiU" w:hAnsi="Calibri" w:cs="Calibri"/>
                <w:color w:val="000000"/>
                <w:sz w:val="22"/>
                <w:szCs w:val="22"/>
                <w:lang w:val="en-PH" w:eastAsia="en-US"/>
              </w:rPr>
            </w:pPr>
            <w:ins w:id="48559" w:author="Diana Machado" w:date="2019-04-05T18:24:00Z">
              <w:r w:rsidRPr="001E213A">
                <w:rPr>
                  <w:rFonts w:ascii="Calibri" w:eastAsia="PMingLiU" w:hAnsi="Calibri" w:cs="Calibri"/>
                  <w:color w:val="000000"/>
                  <w:sz w:val="22"/>
                  <w:szCs w:val="22"/>
                  <w:lang w:val="en-PH" w:eastAsia="en-US"/>
                </w:rPr>
                <w:t>2.81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60" w:author="Diana Machado" w:date="2019-04-05T18:24:00Z"/>
                <w:rFonts w:ascii="Calibri" w:eastAsia="PMingLiU" w:hAnsi="Calibri" w:cs="Calibri"/>
                <w:color w:val="000000"/>
                <w:sz w:val="22"/>
                <w:szCs w:val="22"/>
                <w:lang w:val="en-PH" w:eastAsia="en-US"/>
              </w:rPr>
            </w:pPr>
            <w:ins w:id="48561" w:author="Diana Machado" w:date="2019-04-05T18:24:00Z">
              <w:r w:rsidRPr="001E213A">
                <w:rPr>
                  <w:rFonts w:ascii="Calibri" w:eastAsia="PMingLiU" w:hAnsi="Calibri" w:cs="Calibri"/>
                  <w:color w:val="000000"/>
                  <w:sz w:val="22"/>
                  <w:szCs w:val="22"/>
                  <w:lang w:val="en-PH" w:eastAsia="en-US"/>
                </w:rPr>
                <w:t>18.06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62" w:author="Diana Machado" w:date="2019-04-05T18:24:00Z"/>
                <w:rFonts w:ascii="Calibri" w:eastAsia="PMingLiU" w:hAnsi="Calibri" w:cs="Calibri"/>
                <w:color w:val="000000"/>
                <w:sz w:val="22"/>
                <w:szCs w:val="22"/>
                <w:lang w:val="en-PH" w:eastAsia="en-US"/>
              </w:rPr>
            </w:pPr>
            <w:ins w:id="48563" w:author="Diana Machado" w:date="2019-04-05T18:24:00Z">
              <w:r w:rsidRPr="001E213A">
                <w:rPr>
                  <w:rFonts w:ascii="Calibri" w:eastAsia="PMingLiU" w:hAnsi="Calibri" w:cs="Calibri"/>
                  <w:color w:val="000000"/>
                  <w:sz w:val="22"/>
                  <w:szCs w:val="22"/>
                  <w:lang w:val="en-PH" w:eastAsia="en-US"/>
                </w:rPr>
                <w:t>0.53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64" w:author="Diana Machado" w:date="2019-04-05T18:24:00Z"/>
                <w:rFonts w:ascii="Calibri" w:eastAsia="PMingLiU" w:hAnsi="Calibri" w:cs="Calibri"/>
                <w:color w:val="000000"/>
                <w:sz w:val="22"/>
                <w:szCs w:val="22"/>
                <w:lang w:val="en-PH" w:eastAsia="en-US"/>
              </w:rPr>
            </w:pPr>
            <w:ins w:id="48565" w:author="Diana Machado" w:date="2019-04-05T18:24:00Z">
              <w:r w:rsidRPr="001E213A">
                <w:rPr>
                  <w:rFonts w:ascii="Calibri" w:eastAsia="PMingLiU" w:hAnsi="Calibri" w:cs="Calibri"/>
                  <w:color w:val="000000"/>
                  <w:sz w:val="22"/>
                  <w:szCs w:val="22"/>
                  <w:lang w:val="en-PH" w:eastAsia="en-US"/>
                </w:rPr>
                <w:t>0.558</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66" w:author="Diana Machado" w:date="2019-04-05T18:24:00Z"/>
                <w:rFonts w:ascii="Calibri" w:eastAsia="PMingLiU" w:hAnsi="Calibri" w:cs="Calibri"/>
                <w:color w:val="000000"/>
                <w:sz w:val="22"/>
                <w:szCs w:val="22"/>
                <w:lang w:val="en-PH" w:eastAsia="en-US"/>
              </w:rPr>
            </w:pPr>
            <w:ins w:id="48567" w:author="Diana Machado" w:date="2019-04-05T18:24:00Z">
              <w:r w:rsidRPr="001E213A">
                <w:rPr>
                  <w:rFonts w:ascii="Calibri" w:eastAsia="PMingLiU" w:hAnsi="Calibri" w:cs="Calibri"/>
                  <w:color w:val="000000"/>
                  <w:sz w:val="22"/>
                  <w:szCs w:val="22"/>
                  <w:lang w:val="en-PH" w:eastAsia="en-US"/>
                </w:rPr>
                <w:t>0.80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568" w:author="Diana Machado" w:date="2019-04-05T18:24:00Z"/>
                <w:rFonts w:ascii="Calibri" w:eastAsia="PMingLiU" w:hAnsi="Calibri" w:cs="Calibri"/>
                <w:color w:val="000000"/>
                <w:sz w:val="22"/>
                <w:szCs w:val="22"/>
                <w:lang w:val="en-PH" w:eastAsia="en-US"/>
              </w:rPr>
            </w:pPr>
            <w:ins w:id="48569" w:author="Diana Machado" w:date="2019-04-05T18:24:00Z">
              <w:r w:rsidRPr="001E213A">
                <w:rPr>
                  <w:rFonts w:ascii="Calibri" w:eastAsia="PMingLiU" w:hAnsi="Calibri" w:cs="Calibri"/>
                  <w:color w:val="000000"/>
                  <w:sz w:val="22"/>
                  <w:szCs w:val="22"/>
                  <w:lang w:val="en-PH" w:eastAsia="en-US"/>
                </w:rPr>
                <w:t>0.8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0" w:author="Diana Machado" w:date="2019-04-05T18:24:00Z"/>
                <w:rFonts w:ascii="Calibri" w:eastAsia="PMingLiU" w:hAnsi="Calibri" w:cs="Calibri"/>
                <w:color w:val="000000"/>
                <w:sz w:val="22"/>
                <w:szCs w:val="22"/>
                <w:lang w:val="en-PH" w:eastAsia="en-US"/>
              </w:rPr>
            </w:pPr>
            <w:ins w:id="48571" w:author="Diana Machado" w:date="2019-04-05T18:24:00Z">
              <w:r w:rsidRPr="001E213A">
                <w:rPr>
                  <w:rFonts w:ascii="Calibri" w:eastAsia="PMingLiU" w:hAnsi="Calibri" w:cs="Calibri"/>
                  <w:color w:val="000000"/>
                  <w:sz w:val="22"/>
                  <w:szCs w:val="22"/>
                  <w:lang w:val="en-PH" w:eastAsia="en-US"/>
                </w:rPr>
                <w:t>5.168</w:t>
              </w:r>
            </w:ins>
          </w:p>
        </w:tc>
      </w:tr>
      <w:tr w:rsidR="002348ED" w:rsidRPr="001E213A" w:rsidTr="00787B33">
        <w:trPr>
          <w:trHeight w:val="289"/>
          <w:ins w:id="4857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5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574" w:author="Diana Machado" w:date="2019-04-05T18:24:00Z"/>
                <w:rFonts w:ascii="Calibri" w:eastAsia="PMingLiU" w:hAnsi="Calibri" w:cs="Calibri"/>
                <w:color w:val="000000"/>
                <w:sz w:val="22"/>
                <w:szCs w:val="22"/>
                <w:lang w:val="en-PH" w:eastAsia="en-US"/>
              </w:rPr>
            </w:pPr>
            <w:ins w:id="4857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6" w:author="Diana Machado" w:date="2019-04-05T18:24:00Z"/>
                <w:rFonts w:ascii="Calibri" w:eastAsia="PMingLiU" w:hAnsi="Calibri" w:cs="Calibri"/>
                <w:color w:val="000000"/>
                <w:sz w:val="22"/>
                <w:szCs w:val="22"/>
                <w:lang w:val="en-PH" w:eastAsia="en-US"/>
              </w:rPr>
            </w:pPr>
            <w:ins w:id="48577" w:author="Diana Machado" w:date="2019-04-05T18:24:00Z">
              <w:r w:rsidRPr="001E213A">
                <w:rPr>
                  <w:rFonts w:ascii="Calibri" w:eastAsia="PMingLiU" w:hAnsi="Calibri" w:cs="Calibri"/>
                  <w:color w:val="000000"/>
                  <w:sz w:val="22"/>
                  <w:szCs w:val="22"/>
                  <w:lang w:val="en-PH" w:eastAsia="en-US"/>
                </w:rPr>
                <w:t>12.51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78" w:author="Diana Machado" w:date="2019-04-05T18:24:00Z"/>
                <w:rFonts w:ascii="Calibri" w:eastAsia="PMingLiU" w:hAnsi="Calibri" w:cs="Calibri"/>
                <w:color w:val="000000"/>
                <w:sz w:val="22"/>
                <w:szCs w:val="22"/>
                <w:lang w:val="en-PH" w:eastAsia="en-US"/>
              </w:rPr>
            </w:pPr>
            <w:ins w:id="48579" w:author="Diana Machado" w:date="2019-04-05T18:24:00Z">
              <w:r w:rsidRPr="001E213A">
                <w:rPr>
                  <w:rFonts w:ascii="Calibri" w:eastAsia="PMingLiU" w:hAnsi="Calibri" w:cs="Calibri"/>
                  <w:color w:val="000000"/>
                  <w:sz w:val="22"/>
                  <w:szCs w:val="22"/>
                  <w:lang w:val="en-PH" w:eastAsia="en-US"/>
                </w:rPr>
                <w:t>9.37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80" w:author="Diana Machado" w:date="2019-04-05T18:24:00Z"/>
                <w:rFonts w:ascii="Calibri" w:eastAsia="PMingLiU" w:hAnsi="Calibri" w:cs="Calibri"/>
                <w:color w:val="000000"/>
                <w:sz w:val="22"/>
                <w:szCs w:val="22"/>
                <w:lang w:val="en-PH" w:eastAsia="en-US"/>
              </w:rPr>
            </w:pPr>
            <w:ins w:id="48581" w:author="Diana Machado" w:date="2019-04-05T18:24:00Z">
              <w:r w:rsidRPr="001E213A">
                <w:rPr>
                  <w:rFonts w:ascii="Calibri" w:eastAsia="PMingLiU" w:hAnsi="Calibri" w:cs="Calibri"/>
                  <w:color w:val="000000"/>
                  <w:sz w:val="22"/>
                  <w:szCs w:val="22"/>
                  <w:lang w:val="en-PH" w:eastAsia="en-US"/>
                </w:rPr>
                <w:t>36.35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82" w:author="Diana Machado" w:date="2019-04-05T18:24:00Z"/>
                <w:rFonts w:ascii="Calibri" w:eastAsia="PMingLiU" w:hAnsi="Calibri" w:cs="Calibri"/>
                <w:color w:val="000000"/>
                <w:sz w:val="22"/>
                <w:szCs w:val="22"/>
                <w:lang w:val="en-PH" w:eastAsia="en-US"/>
              </w:rPr>
            </w:pPr>
            <w:ins w:id="48583" w:author="Diana Machado" w:date="2019-04-05T18:24:00Z">
              <w:r w:rsidRPr="001E213A">
                <w:rPr>
                  <w:rFonts w:ascii="Calibri" w:eastAsia="PMingLiU" w:hAnsi="Calibri" w:cs="Calibri"/>
                  <w:color w:val="000000"/>
                  <w:sz w:val="22"/>
                  <w:szCs w:val="22"/>
                  <w:lang w:val="en-PH" w:eastAsia="en-US"/>
                </w:rPr>
                <w:t>2.7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84" w:author="Diana Machado" w:date="2019-04-05T18:24:00Z"/>
                <w:rFonts w:ascii="Calibri" w:eastAsia="PMingLiU" w:hAnsi="Calibri" w:cs="Calibri"/>
                <w:color w:val="000000"/>
                <w:sz w:val="22"/>
                <w:szCs w:val="22"/>
                <w:lang w:val="en-PH" w:eastAsia="en-US"/>
              </w:rPr>
            </w:pPr>
            <w:ins w:id="48585" w:author="Diana Machado" w:date="2019-04-05T18:24:00Z">
              <w:r w:rsidRPr="001E213A">
                <w:rPr>
                  <w:rFonts w:ascii="Calibri" w:eastAsia="PMingLiU" w:hAnsi="Calibri" w:cs="Calibri"/>
                  <w:color w:val="000000"/>
                  <w:sz w:val="22"/>
                  <w:szCs w:val="22"/>
                  <w:lang w:val="en-PH" w:eastAsia="en-US"/>
                </w:rPr>
                <w:t>2.10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86" w:author="Diana Machado" w:date="2019-04-05T18:24:00Z"/>
                <w:rFonts w:ascii="Calibri" w:eastAsia="PMingLiU" w:hAnsi="Calibri" w:cs="Calibri"/>
                <w:color w:val="000000"/>
                <w:sz w:val="22"/>
                <w:szCs w:val="22"/>
                <w:lang w:val="en-PH" w:eastAsia="en-US"/>
              </w:rPr>
            </w:pPr>
            <w:ins w:id="48587" w:author="Diana Machado" w:date="2019-04-05T18:24:00Z">
              <w:r w:rsidRPr="001E213A">
                <w:rPr>
                  <w:rFonts w:ascii="Calibri" w:eastAsia="PMingLiU" w:hAnsi="Calibri" w:cs="Calibri"/>
                  <w:color w:val="000000"/>
                  <w:sz w:val="22"/>
                  <w:szCs w:val="22"/>
                  <w:lang w:val="en-PH" w:eastAsia="en-US"/>
                </w:rPr>
                <w:t>3.68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88" w:author="Diana Machado" w:date="2019-04-05T18:24:00Z"/>
                <w:rFonts w:ascii="Calibri" w:eastAsia="PMingLiU" w:hAnsi="Calibri" w:cs="Calibri"/>
                <w:color w:val="000000"/>
                <w:sz w:val="22"/>
                <w:szCs w:val="22"/>
                <w:lang w:val="en-PH" w:eastAsia="en-US"/>
              </w:rPr>
            </w:pPr>
            <w:ins w:id="48589" w:author="Diana Machado" w:date="2019-04-05T18:24:00Z">
              <w:r w:rsidRPr="001E213A">
                <w:rPr>
                  <w:rFonts w:ascii="Calibri" w:eastAsia="PMingLiU" w:hAnsi="Calibri" w:cs="Calibri"/>
                  <w:color w:val="000000"/>
                  <w:sz w:val="22"/>
                  <w:szCs w:val="22"/>
                  <w:lang w:val="en-PH" w:eastAsia="en-US"/>
                </w:rPr>
                <w:t>2.61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590" w:author="Diana Machado" w:date="2019-04-05T18:24:00Z"/>
                <w:rFonts w:ascii="Calibri" w:eastAsia="PMingLiU" w:hAnsi="Calibri" w:cs="Calibri"/>
                <w:color w:val="000000"/>
                <w:sz w:val="22"/>
                <w:szCs w:val="22"/>
                <w:lang w:val="en-PH" w:eastAsia="en-US"/>
              </w:rPr>
            </w:pPr>
            <w:ins w:id="48591" w:author="Diana Machado" w:date="2019-04-05T18:24:00Z">
              <w:r w:rsidRPr="001E213A">
                <w:rPr>
                  <w:rFonts w:ascii="Calibri" w:eastAsia="PMingLiU" w:hAnsi="Calibri" w:cs="Calibri"/>
                  <w:color w:val="000000"/>
                  <w:sz w:val="22"/>
                  <w:szCs w:val="22"/>
                  <w:lang w:val="en-PH" w:eastAsia="en-US"/>
                </w:rPr>
                <w:t>13.097</w:t>
              </w:r>
            </w:ins>
          </w:p>
        </w:tc>
      </w:tr>
      <w:tr w:rsidR="002348ED" w:rsidRPr="001E213A" w:rsidTr="00787B33">
        <w:trPr>
          <w:trHeight w:val="289"/>
          <w:ins w:id="4859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5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59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9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9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9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9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59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0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0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0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6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04" w:author="Diana Machado" w:date="2019-04-05T18:24:00Z"/>
                <w:rFonts w:ascii="Calibri" w:eastAsia="PMingLiU" w:hAnsi="Calibri" w:cs="Calibri"/>
                <w:color w:val="000000"/>
                <w:sz w:val="22"/>
                <w:szCs w:val="22"/>
                <w:lang w:val="en-PH" w:eastAsia="en-US"/>
              </w:rPr>
            </w:pPr>
            <w:ins w:id="48605" w:author="Diana Machado" w:date="2019-04-05T18:24:00Z">
              <w:r w:rsidRPr="001E213A">
                <w:rPr>
                  <w:rFonts w:ascii="Calibri" w:eastAsia="PMingLiU" w:hAnsi="Calibri" w:cs="Calibri"/>
                  <w:color w:val="000000"/>
                  <w:sz w:val="22"/>
                  <w:szCs w:val="22"/>
                  <w:lang w:val="en-PH" w:eastAsia="en-US"/>
                </w:rPr>
                <w:t>Calhou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06" w:author="Diana Machado" w:date="2019-04-05T18:24:00Z"/>
                <w:rFonts w:ascii="Calibri" w:eastAsia="PMingLiU" w:hAnsi="Calibri" w:cs="Calibri"/>
                <w:color w:val="000000"/>
                <w:sz w:val="22"/>
                <w:szCs w:val="22"/>
                <w:lang w:val="en-PH" w:eastAsia="en-US"/>
              </w:rPr>
            </w:pPr>
            <w:ins w:id="4860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08" w:author="Diana Machado" w:date="2019-04-05T18:24:00Z"/>
                <w:rFonts w:ascii="Calibri" w:eastAsia="PMingLiU" w:hAnsi="Calibri" w:cs="Calibri"/>
                <w:color w:val="000000"/>
                <w:sz w:val="22"/>
                <w:szCs w:val="22"/>
                <w:lang w:val="en-PH" w:eastAsia="en-US"/>
              </w:rPr>
            </w:pPr>
            <w:ins w:id="48609" w:author="Diana Machado" w:date="2019-04-05T18:24:00Z">
              <w:r w:rsidRPr="001E213A">
                <w:rPr>
                  <w:rFonts w:ascii="Calibri" w:eastAsia="PMingLiU" w:hAnsi="Calibri" w:cs="Calibri"/>
                  <w:color w:val="000000"/>
                  <w:sz w:val="22"/>
                  <w:szCs w:val="22"/>
                  <w:lang w:val="en-PH" w:eastAsia="en-US"/>
                </w:rPr>
                <w:t>0.23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10" w:author="Diana Machado" w:date="2019-04-05T18:24:00Z"/>
                <w:rFonts w:ascii="Calibri" w:eastAsia="PMingLiU" w:hAnsi="Calibri" w:cs="Calibri"/>
                <w:color w:val="000000"/>
                <w:sz w:val="22"/>
                <w:szCs w:val="22"/>
                <w:lang w:val="en-PH" w:eastAsia="en-US"/>
              </w:rPr>
            </w:pPr>
            <w:ins w:id="48611" w:author="Diana Machado" w:date="2019-04-05T18:24:00Z">
              <w:r w:rsidRPr="001E213A">
                <w:rPr>
                  <w:rFonts w:ascii="Calibri" w:eastAsia="PMingLiU" w:hAnsi="Calibri" w:cs="Calibri"/>
                  <w:color w:val="000000"/>
                  <w:sz w:val="22"/>
                  <w:szCs w:val="22"/>
                  <w:lang w:val="en-PH" w:eastAsia="en-US"/>
                </w:rPr>
                <w:t>0.21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12" w:author="Diana Machado" w:date="2019-04-05T18:24:00Z"/>
                <w:rFonts w:ascii="Calibri" w:eastAsia="PMingLiU" w:hAnsi="Calibri" w:cs="Calibri"/>
                <w:color w:val="000000"/>
                <w:sz w:val="22"/>
                <w:szCs w:val="22"/>
                <w:lang w:val="en-PH" w:eastAsia="en-US"/>
              </w:rPr>
            </w:pPr>
            <w:ins w:id="48613" w:author="Diana Machado" w:date="2019-04-05T18:24:00Z">
              <w:r w:rsidRPr="001E213A">
                <w:rPr>
                  <w:rFonts w:ascii="Calibri" w:eastAsia="PMingLiU" w:hAnsi="Calibri" w:cs="Calibri"/>
                  <w:color w:val="000000"/>
                  <w:sz w:val="22"/>
                  <w:szCs w:val="22"/>
                  <w:lang w:val="en-PH" w:eastAsia="en-US"/>
                </w:rPr>
                <w:t>1.80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14" w:author="Diana Machado" w:date="2019-04-05T18:24:00Z"/>
                <w:rFonts w:ascii="Calibri" w:eastAsia="PMingLiU" w:hAnsi="Calibri" w:cs="Calibri"/>
                <w:color w:val="000000"/>
                <w:sz w:val="22"/>
                <w:szCs w:val="22"/>
                <w:lang w:val="en-PH" w:eastAsia="en-US"/>
              </w:rPr>
            </w:pPr>
            <w:ins w:id="48615"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16" w:author="Diana Machado" w:date="2019-04-05T18:24:00Z"/>
                <w:rFonts w:ascii="Calibri" w:eastAsia="PMingLiU" w:hAnsi="Calibri" w:cs="Calibri"/>
                <w:color w:val="000000"/>
                <w:sz w:val="22"/>
                <w:szCs w:val="22"/>
                <w:lang w:val="en-PH" w:eastAsia="en-US"/>
              </w:rPr>
            </w:pPr>
            <w:ins w:id="48617"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18" w:author="Diana Machado" w:date="2019-04-05T18:24:00Z"/>
                <w:rFonts w:ascii="Calibri" w:eastAsia="PMingLiU" w:hAnsi="Calibri" w:cs="Calibri"/>
                <w:color w:val="000000"/>
                <w:sz w:val="22"/>
                <w:szCs w:val="22"/>
                <w:lang w:val="en-PH" w:eastAsia="en-US"/>
              </w:rPr>
            </w:pPr>
            <w:ins w:id="4861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20" w:author="Diana Machado" w:date="2019-04-05T18:24:00Z"/>
                <w:rFonts w:ascii="Calibri" w:eastAsia="PMingLiU" w:hAnsi="Calibri" w:cs="Calibri"/>
                <w:color w:val="000000"/>
                <w:sz w:val="22"/>
                <w:szCs w:val="22"/>
                <w:lang w:val="en-PH" w:eastAsia="en-US"/>
              </w:rPr>
            </w:pPr>
            <w:ins w:id="4862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22" w:author="Diana Machado" w:date="2019-04-05T18:24:00Z"/>
                <w:rFonts w:ascii="Calibri" w:eastAsia="PMingLiU" w:hAnsi="Calibri" w:cs="Calibri"/>
                <w:color w:val="000000"/>
                <w:sz w:val="22"/>
                <w:szCs w:val="22"/>
                <w:lang w:val="en-PH" w:eastAsia="en-US"/>
              </w:rPr>
            </w:pPr>
            <w:ins w:id="48623"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62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6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26" w:author="Diana Machado" w:date="2019-04-05T18:24:00Z"/>
                <w:rFonts w:ascii="Calibri" w:eastAsia="PMingLiU" w:hAnsi="Calibri" w:cs="Calibri"/>
                <w:color w:val="000000"/>
                <w:sz w:val="22"/>
                <w:szCs w:val="22"/>
                <w:lang w:val="en-PH" w:eastAsia="en-US"/>
              </w:rPr>
            </w:pPr>
            <w:ins w:id="4862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28" w:author="Diana Machado" w:date="2019-04-05T18:24:00Z"/>
                <w:rFonts w:ascii="Calibri" w:eastAsia="PMingLiU" w:hAnsi="Calibri" w:cs="Calibri"/>
                <w:color w:val="000000"/>
                <w:sz w:val="22"/>
                <w:szCs w:val="22"/>
                <w:lang w:val="en-PH" w:eastAsia="en-US"/>
              </w:rPr>
            </w:pPr>
            <w:ins w:id="48629" w:author="Diana Machado" w:date="2019-04-05T18:24:00Z">
              <w:r w:rsidRPr="001E213A">
                <w:rPr>
                  <w:rFonts w:ascii="Calibri" w:eastAsia="PMingLiU" w:hAnsi="Calibri" w:cs="Calibri"/>
                  <w:color w:val="000000"/>
                  <w:sz w:val="22"/>
                  <w:szCs w:val="22"/>
                  <w:lang w:val="en-PH" w:eastAsia="en-US"/>
                </w:rPr>
                <w:t>0.27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30" w:author="Diana Machado" w:date="2019-04-05T18:24:00Z"/>
                <w:rFonts w:ascii="Calibri" w:eastAsia="PMingLiU" w:hAnsi="Calibri" w:cs="Calibri"/>
                <w:color w:val="000000"/>
                <w:sz w:val="22"/>
                <w:szCs w:val="22"/>
                <w:lang w:val="en-PH" w:eastAsia="en-US"/>
              </w:rPr>
            </w:pPr>
            <w:ins w:id="48631" w:author="Diana Machado" w:date="2019-04-05T18:24:00Z">
              <w:r w:rsidRPr="001E213A">
                <w:rPr>
                  <w:rFonts w:ascii="Calibri" w:eastAsia="PMingLiU" w:hAnsi="Calibri" w:cs="Calibri"/>
                  <w:color w:val="000000"/>
                  <w:sz w:val="22"/>
                  <w:szCs w:val="22"/>
                  <w:lang w:val="en-PH" w:eastAsia="en-US"/>
                </w:rPr>
                <w:t>0.2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32" w:author="Diana Machado" w:date="2019-04-05T18:24:00Z"/>
                <w:rFonts w:ascii="Calibri" w:eastAsia="PMingLiU" w:hAnsi="Calibri" w:cs="Calibri"/>
                <w:color w:val="000000"/>
                <w:sz w:val="22"/>
                <w:szCs w:val="22"/>
                <w:lang w:val="en-PH" w:eastAsia="en-US"/>
              </w:rPr>
            </w:pPr>
            <w:ins w:id="48633" w:author="Diana Machado" w:date="2019-04-05T18:24:00Z">
              <w:r w:rsidRPr="001E213A">
                <w:rPr>
                  <w:rFonts w:ascii="Calibri" w:eastAsia="PMingLiU" w:hAnsi="Calibri" w:cs="Calibri"/>
                  <w:color w:val="000000"/>
                  <w:sz w:val="22"/>
                  <w:szCs w:val="22"/>
                  <w:lang w:val="en-PH" w:eastAsia="en-US"/>
                </w:rPr>
                <w:t>1.92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34" w:author="Diana Machado" w:date="2019-04-05T18:24:00Z"/>
                <w:rFonts w:ascii="Calibri" w:eastAsia="PMingLiU" w:hAnsi="Calibri" w:cs="Calibri"/>
                <w:color w:val="000000"/>
                <w:sz w:val="22"/>
                <w:szCs w:val="22"/>
                <w:lang w:val="en-PH" w:eastAsia="en-US"/>
              </w:rPr>
            </w:pPr>
            <w:ins w:id="48635"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36" w:author="Diana Machado" w:date="2019-04-05T18:24:00Z"/>
                <w:rFonts w:ascii="Calibri" w:eastAsia="PMingLiU" w:hAnsi="Calibri" w:cs="Calibri"/>
                <w:color w:val="000000"/>
                <w:sz w:val="22"/>
                <w:szCs w:val="22"/>
                <w:lang w:val="en-PH" w:eastAsia="en-US"/>
              </w:rPr>
            </w:pPr>
            <w:ins w:id="48637"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38" w:author="Diana Machado" w:date="2019-04-05T18:24:00Z"/>
                <w:rFonts w:ascii="Calibri" w:eastAsia="PMingLiU" w:hAnsi="Calibri" w:cs="Calibri"/>
                <w:color w:val="000000"/>
                <w:sz w:val="22"/>
                <w:szCs w:val="22"/>
                <w:lang w:val="en-PH" w:eastAsia="en-US"/>
              </w:rPr>
            </w:pPr>
            <w:ins w:id="4863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40" w:author="Diana Machado" w:date="2019-04-05T18:24:00Z"/>
                <w:rFonts w:ascii="Calibri" w:eastAsia="PMingLiU" w:hAnsi="Calibri" w:cs="Calibri"/>
                <w:color w:val="000000"/>
                <w:sz w:val="22"/>
                <w:szCs w:val="22"/>
                <w:lang w:val="en-PH" w:eastAsia="en-US"/>
              </w:rPr>
            </w:pPr>
            <w:ins w:id="4864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42" w:author="Diana Machado" w:date="2019-04-05T18:24:00Z"/>
                <w:rFonts w:ascii="Calibri" w:eastAsia="PMingLiU" w:hAnsi="Calibri" w:cs="Calibri"/>
                <w:color w:val="000000"/>
                <w:sz w:val="22"/>
                <w:szCs w:val="22"/>
                <w:lang w:val="en-PH" w:eastAsia="en-US"/>
              </w:rPr>
            </w:pPr>
            <w:ins w:id="48643"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64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6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46" w:author="Diana Machado" w:date="2019-04-05T18:24:00Z"/>
                <w:rFonts w:ascii="Calibri" w:eastAsia="PMingLiU" w:hAnsi="Calibri" w:cs="Calibri"/>
                <w:color w:val="000000"/>
                <w:sz w:val="22"/>
                <w:szCs w:val="22"/>
                <w:lang w:val="en-PH" w:eastAsia="en-US"/>
              </w:rPr>
            </w:pPr>
            <w:ins w:id="4864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48" w:author="Diana Machado" w:date="2019-04-05T18:24:00Z"/>
                <w:rFonts w:ascii="Calibri" w:eastAsia="PMingLiU" w:hAnsi="Calibri" w:cs="Calibri"/>
                <w:color w:val="000000"/>
                <w:sz w:val="22"/>
                <w:szCs w:val="22"/>
                <w:lang w:val="en-PH" w:eastAsia="en-US"/>
              </w:rPr>
            </w:pPr>
            <w:ins w:id="48649" w:author="Diana Machado" w:date="2019-04-05T18:24:00Z">
              <w:r w:rsidRPr="001E213A">
                <w:rPr>
                  <w:rFonts w:ascii="Calibri" w:eastAsia="PMingLiU" w:hAnsi="Calibri" w:cs="Calibri"/>
                  <w:color w:val="000000"/>
                  <w:sz w:val="22"/>
                  <w:szCs w:val="22"/>
                  <w:lang w:val="en-PH" w:eastAsia="en-US"/>
                </w:rPr>
                <w:t>0.30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50" w:author="Diana Machado" w:date="2019-04-05T18:24:00Z"/>
                <w:rFonts w:ascii="Calibri" w:eastAsia="PMingLiU" w:hAnsi="Calibri" w:cs="Calibri"/>
                <w:color w:val="000000"/>
                <w:sz w:val="22"/>
                <w:szCs w:val="22"/>
                <w:lang w:val="en-PH" w:eastAsia="en-US"/>
              </w:rPr>
            </w:pPr>
            <w:ins w:id="48651" w:author="Diana Machado" w:date="2019-04-05T18:24:00Z">
              <w:r w:rsidRPr="001E213A">
                <w:rPr>
                  <w:rFonts w:ascii="Calibri" w:eastAsia="PMingLiU" w:hAnsi="Calibri" w:cs="Calibri"/>
                  <w:color w:val="000000"/>
                  <w:sz w:val="22"/>
                  <w:szCs w:val="22"/>
                  <w:lang w:val="en-PH" w:eastAsia="en-US"/>
                </w:rPr>
                <w:t>0.3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52" w:author="Diana Machado" w:date="2019-04-05T18:24:00Z"/>
                <w:rFonts w:ascii="Calibri" w:eastAsia="PMingLiU" w:hAnsi="Calibri" w:cs="Calibri"/>
                <w:color w:val="000000"/>
                <w:sz w:val="22"/>
                <w:szCs w:val="22"/>
                <w:lang w:val="en-PH" w:eastAsia="en-US"/>
              </w:rPr>
            </w:pPr>
            <w:ins w:id="48653" w:author="Diana Machado" w:date="2019-04-05T18:24:00Z">
              <w:r w:rsidRPr="001E213A">
                <w:rPr>
                  <w:rFonts w:ascii="Calibri" w:eastAsia="PMingLiU" w:hAnsi="Calibri" w:cs="Calibri"/>
                  <w:color w:val="000000"/>
                  <w:sz w:val="22"/>
                  <w:szCs w:val="22"/>
                  <w:lang w:val="en-PH" w:eastAsia="en-US"/>
                </w:rPr>
                <w:t>1.96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54" w:author="Diana Machado" w:date="2019-04-05T18:24:00Z"/>
                <w:rFonts w:ascii="Calibri" w:eastAsia="PMingLiU" w:hAnsi="Calibri" w:cs="Calibri"/>
                <w:color w:val="000000"/>
                <w:sz w:val="22"/>
                <w:szCs w:val="22"/>
                <w:lang w:val="en-PH" w:eastAsia="en-US"/>
              </w:rPr>
            </w:pPr>
            <w:ins w:id="48655" w:author="Diana Machado" w:date="2019-04-05T18:24:00Z">
              <w:r w:rsidRPr="001E213A">
                <w:rPr>
                  <w:rFonts w:ascii="Calibri" w:eastAsia="PMingLiU" w:hAnsi="Calibri" w:cs="Calibri"/>
                  <w:color w:val="000000"/>
                  <w:sz w:val="22"/>
                  <w:szCs w:val="22"/>
                  <w:lang w:val="en-PH" w:eastAsia="en-US"/>
                </w:rPr>
                <w:t>0.07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56" w:author="Diana Machado" w:date="2019-04-05T18:24:00Z"/>
                <w:rFonts w:ascii="Calibri" w:eastAsia="PMingLiU" w:hAnsi="Calibri" w:cs="Calibri"/>
                <w:color w:val="000000"/>
                <w:sz w:val="22"/>
                <w:szCs w:val="22"/>
                <w:lang w:val="en-PH" w:eastAsia="en-US"/>
              </w:rPr>
            </w:pPr>
            <w:ins w:id="48657"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58" w:author="Diana Machado" w:date="2019-04-05T18:24:00Z"/>
                <w:rFonts w:ascii="Calibri" w:eastAsia="PMingLiU" w:hAnsi="Calibri" w:cs="Calibri"/>
                <w:color w:val="000000"/>
                <w:sz w:val="22"/>
                <w:szCs w:val="22"/>
                <w:lang w:val="en-PH" w:eastAsia="en-US"/>
              </w:rPr>
            </w:pPr>
            <w:ins w:id="4865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60" w:author="Diana Machado" w:date="2019-04-05T18:24:00Z"/>
                <w:rFonts w:ascii="Calibri" w:eastAsia="PMingLiU" w:hAnsi="Calibri" w:cs="Calibri"/>
                <w:color w:val="000000"/>
                <w:sz w:val="22"/>
                <w:szCs w:val="22"/>
                <w:lang w:val="en-PH" w:eastAsia="en-US"/>
              </w:rPr>
            </w:pPr>
            <w:ins w:id="4866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62" w:author="Diana Machado" w:date="2019-04-05T18:24:00Z"/>
                <w:rFonts w:ascii="Calibri" w:eastAsia="PMingLiU" w:hAnsi="Calibri" w:cs="Calibri"/>
                <w:color w:val="000000"/>
                <w:sz w:val="22"/>
                <w:szCs w:val="22"/>
                <w:lang w:val="en-PH" w:eastAsia="en-US"/>
              </w:rPr>
            </w:pPr>
            <w:ins w:id="48663"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866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6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66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6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6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6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7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7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7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7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67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6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76" w:author="Diana Machado" w:date="2019-04-05T18:24:00Z"/>
                <w:rFonts w:ascii="Calibri" w:eastAsia="PMingLiU" w:hAnsi="Calibri" w:cs="Calibri"/>
                <w:color w:val="000000"/>
                <w:sz w:val="22"/>
                <w:szCs w:val="22"/>
                <w:lang w:val="en-PH" w:eastAsia="en-US"/>
              </w:rPr>
            </w:pPr>
            <w:ins w:id="48677" w:author="Diana Machado" w:date="2019-04-05T18:24:00Z">
              <w:r w:rsidRPr="001E213A">
                <w:rPr>
                  <w:rFonts w:ascii="Calibri" w:eastAsia="PMingLiU" w:hAnsi="Calibri" w:cs="Calibri"/>
                  <w:color w:val="000000"/>
                  <w:sz w:val="22"/>
                  <w:szCs w:val="22"/>
                  <w:lang w:val="en-PH" w:eastAsia="en-US"/>
                </w:rPr>
                <w:t>Charlott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78" w:author="Diana Machado" w:date="2019-04-05T18:24:00Z"/>
                <w:rFonts w:ascii="Calibri" w:eastAsia="PMingLiU" w:hAnsi="Calibri" w:cs="Calibri"/>
                <w:color w:val="000000"/>
                <w:sz w:val="22"/>
                <w:szCs w:val="22"/>
                <w:lang w:val="en-PH" w:eastAsia="en-US"/>
              </w:rPr>
            </w:pPr>
            <w:ins w:id="4867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80" w:author="Diana Machado" w:date="2019-04-05T18:24:00Z"/>
                <w:rFonts w:ascii="Calibri" w:eastAsia="PMingLiU" w:hAnsi="Calibri" w:cs="Calibri"/>
                <w:color w:val="000000"/>
                <w:sz w:val="22"/>
                <w:szCs w:val="22"/>
                <w:lang w:val="en-PH" w:eastAsia="en-US"/>
              </w:rPr>
            </w:pPr>
            <w:ins w:id="48681" w:author="Diana Machado" w:date="2019-04-05T18:24:00Z">
              <w:r w:rsidRPr="001E213A">
                <w:rPr>
                  <w:rFonts w:ascii="Calibri" w:eastAsia="PMingLiU" w:hAnsi="Calibri" w:cs="Calibri"/>
                  <w:color w:val="000000"/>
                  <w:sz w:val="22"/>
                  <w:szCs w:val="22"/>
                  <w:lang w:val="en-PH" w:eastAsia="en-US"/>
                </w:rPr>
                <w:t>1.76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82" w:author="Diana Machado" w:date="2019-04-05T18:24:00Z"/>
                <w:rFonts w:ascii="Calibri" w:eastAsia="PMingLiU" w:hAnsi="Calibri" w:cs="Calibri"/>
                <w:color w:val="000000"/>
                <w:sz w:val="22"/>
                <w:szCs w:val="22"/>
                <w:lang w:val="en-PH" w:eastAsia="en-US"/>
              </w:rPr>
            </w:pPr>
            <w:ins w:id="48683" w:author="Diana Machado" w:date="2019-04-05T18:24:00Z">
              <w:r w:rsidRPr="001E213A">
                <w:rPr>
                  <w:rFonts w:ascii="Calibri" w:eastAsia="PMingLiU" w:hAnsi="Calibri" w:cs="Calibri"/>
                  <w:color w:val="000000"/>
                  <w:sz w:val="22"/>
                  <w:szCs w:val="22"/>
                  <w:lang w:val="en-PH" w:eastAsia="en-US"/>
                </w:rPr>
                <w:t>1.432</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84" w:author="Diana Machado" w:date="2019-04-05T18:24:00Z"/>
                <w:rFonts w:ascii="Calibri" w:eastAsia="PMingLiU" w:hAnsi="Calibri" w:cs="Calibri"/>
                <w:color w:val="000000"/>
                <w:sz w:val="22"/>
                <w:szCs w:val="22"/>
                <w:lang w:val="en-PH" w:eastAsia="en-US"/>
              </w:rPr>
            </w:pPr>
            <w:ins w:id="48685" w:author="Diana Machado" w:date="2019-04-05T18:24:00Z">
              <w:r w:rsidRPr="001E213A">
                <w:rPr>
                  <w:rFonts w:ascii="Calibri" w:eastAsia="PMingLiU" w:hAnsi="Calibri" w:cs="Calibri"/>
                  <w:color w:val="000000"/>
                  <w:sz w:val="22"/>
                  <w:szCs w:val="22"/>
                  <w:lang w:val="en-PH" w:eastAsia="en-US"/>
                </w:rPr>
                <w:t>0.54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86" w:author="Diana Machado" w:date="2019-04-05T18:24:00Z"/>
                <w:rFonts w:ascii="Calibri" w:eastAsia="PMingLiU" w:hAnsi="Calibri" w:cs="Calibri"/>
                <w:color w:val="000000"/>
                <w:sz w:val="22"/>
                <w:szCs w:val="22"/>
                <w:lang w:val="en-PH" w:eastAsia="en-US"/>
              </w:rPr>
            </w:pPr>
            <w:ins w:id="48687" w:author="Diana Machado" w:date="2019-04-05T18:24:00Z">
              <w:r w:rsidRPr="001E213A">
                <w:rPr>
                  <w:rFonts w:ascii="Calibri" w:eastAsia="PMingLiU" w:hAnsi="Calibri" w:cs="Calibri"/>
                  <w:color w:val="000000"/>
                  <w:sz w:val="22"/>
                  <w:szCs w:val="22"/>
                  <w:lang w:val="en-PH" w:eastAsia="en-US"/>
                </w:rPr>
                <w:t>0.10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88" w:author="Diana Machado" w:date="2019-04-05T18:24:00Z"/>
                <w:rFonts w:ascii="Calibri" w:eastAsia="PMingLiU" w:hAnsi="Calibri" w:cs="Calibri"/>
                <w:color w:val="000000"/>
                <w:sz w:val="22"/>
                <w:szCs w:val="22"/>
                <w:lang w:val="en-PH" w:eastAsia="en-US"/>
              </w:rPr>
            </w:pPr>
            <w:ins w:id="48689" w:author="Diana Machado" w:date="2019-04-05T18:24:00Z">
              <w:r w:rsidRPr="001E213A">
                <w:rPr>
                  <w:rFonts w:ascii="Calibri" w:eastAsia="PMingLiU" w:hAnsi="Calibri" w:cs="Calibri"/>
                  <w:color w:val="000000"/>
                  <w:sz w:val="22"/>
                  <w:szCs w:val="22"/>
                  <w:lang w:val="en-PH" w:eastAsia="en-US"/>
                </w:rPr>
                <w:t>0.129</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90" w:author="Diana Machado" w:date="2019-04-05T18:24:00Z"/>
                <w:rFonts w:ascii="Calibri" w:eastAsia="PMingLiU" w:hAnsi="Calibri" w:cs="Calibri"/>
                <w:color w:val="000000"/>
                <w:sz w:val="22"/>
                <w:szCs w:val="22"/>
                <w:lang w:val="en-PH" w:eastAsia="en-US"/>
              </w:rPr>
            </w:pPr>
            <w:ins w:id="48691" w:author="Diana Machado" w:date="2019-04-05T18:24:00Z">
              <w:r w:rsidRPr="001E213A">
                <w:rPr>
                  <w:rFonts w:ascii="Calibri" w:eastAsia="PMingLiU" w:hAnsi="Calibri" w:cs="Calibri"/>
                  <w:color w:val="000000"/>
                  <w:sz w:val="22"/>
                  <w:szCs w:val="22"/>
                  <w:lang w:val="en-PH" w:eastAsia="en-US"/>
                </w:rPr>
                <w:t>0.08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692" w:author="Diana Machado" w:date="2019-04-05T18:24:00Z"/>
                <w:rFonts w:ascii="Calibri" w:eastAsia="PMingLiU" w:hAnsi="Calibri" w:cs="Calibri"/>
                <w:color w:val="000000"/>
                <w:sz w:val="22"/>
                <w:szCs w:val="22"/>
                <w:lang w:val="en-PH" w:eastAsia="en-US"/>
              </w:rPr>
            </w:pPr>
            <w:ins w:id="48693" w:author="Diana Machado" w:date="2019-04-05T18:24:00Z">
              <w:r w:rsidRPr="001E213A">
                <w:rPr>
                  <w:rFonts w:ascii="Calibri" w:eastAsia="PMingLiU" w:hAnsi="Calibri" w:cs="Calibri"/>
                  <w:color w:val="000000"/>
                  <w:sz w:val="22"/>
                  <w:szCs w:val="22"/>
                  <w:lang w:val="en-PH" w:eastAsia="en-US"/>
                </w:rPr>
                <w:t>0.1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694" w:author="Diana Machado" w:date="2019-04-05T18:24:00Z"/>
                <w:rFonts w:ascii="Calibri" w:eastAsia="PMingLiU" w:hAnsi="Calibri" w:cs="Calibri"/>
                <w:color w:val="000000"/>
                <w:sz w:val="22"/>
                <w:szCs w:val="22"/>
                <w:lang w:val="en-PH" w:eastAsia="en-US"/>
              </w:rPr>
            </w:pPr>
            <w:ins w:id="48695" w:author="Diana Machado" w:date="2019-04-05T18:24:00Z">
              <w:r w:rsidRPr="001E213A">
                <w:rPr>
                  <w:rFonts w:ascii="Calibri" w:eastAsia="PMingLiU" w:hAnsi="Calibri" w:cs="Calibri"/>
                  <w:color w:val="000000"/>
                  <w:sz w:val="22"/>
                  <w:szCs w:val="22"/>
                  <w:lang w:val="en-PH" w:eastAsia="en-US"/>
                </w:rPr>
                <w:t>0.704</w:t>
              </w:r>
            </w:ins>
          </w:p>
        </w:tc>
      </w:tr>
      <w:tr w:rsidR="002348ED" w:rsidRPr="001E213A" w:rsidTr="00787B33">
        <w:trPr>
          <w:trHeight w:val="289"/>
          <w:ins w:id="4869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6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698" w:author="Diana Machado" w:date="2019-04-05T18:24:00Z"/>
                <w:rFonts w:ascii="Calibri" w:eastAsia="PMingLiU" w:hAnsi="Calibri" w:cs="Calibri"/>
                <w:color w:val="000000"/>
                <w:sz w:val="22"/>
                <w:szCs w:val="22"/>
                <w:lang w:val="en-PH" w:eastAsia="en-US"/>
              </w:rPr>
            </w:pPr>
            <w:ins w:id="4869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0" w:author="Diana Machado" w:date="2019-04-05T18:24:00Z"/>
                <w:rFonts w:ascii="Calibri" w:eastAsia="PMingLiU" w:hAnsi="Calibri" w:cs="Calibri"/>
                <w:color w:val="000000"/>
                <w:sz w:val="22"/>
                <w:szCs w:val="22"/>
                <w:lang w:val="en-PH" w:eastAsia="en-US"/>
              </w:rPr>
            </w:pPr>
            <w:ins w:id="48701" w:author="Diana Machado" w:date="2019-04-05T18:24:00Z">
              <w:r w:rsidRPr="001E213A">
                <w:rPr>
                  <w:rFonts w:ascii="Calibri" w:eastAsia="PMingLiU" w:hAnsi="Calibri" w:cs="Calibri"/>
                  <w:color w:val="000000"/>
                  <w:sz w:val="22"/>
                  <w:szCs w:val="22"/>
                  <w:lang w:val="en-PH" w:eastAsia="en-US"/>
                </w:rPr>
                <w:t>2.2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2" w:author="Diana Machado" w:date="2019-04-05T18:24:00Z"/>
                <w:rFonts w:ascii="Calibri" w:eastAsia="PMingLiU" w:hAnsi="Calibri" w:cs="Calibri"/>
                <w:color w:val="000000"/>
                <w:sz w:val="22"/>
                <w:szCs w:val="22"/>
                <w:lang w:val="en-PH" w:eastAsia="en-US"/>
              </w:rPr>
            </w:pPr>
            <w:ins w:id="48703" w:author="Diana Machado" w:date="2019-04-05T18:24:00Z">
              <w:r w:rsidRPr="001E213A">
                <w:rPr>
                  <w:rFonts w:ascii="Calibri" w:eastAsia="PMingLiU" w:hAnsi="Calibri" w:cs="Calibri"/>
                  <w:color w:val="000000"/>
                  <w:sz w:val="22"/>
                  <w:szCs w:val="22"/>
                  <w:lang w:val="en-PH" w:eastAsia="en-US"/>
                </w:rPr>
                <w:t>1.92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4" w:author="Diana Machado" w:date="2019-04-05T18:24:00Z"/>
                <w:rFonts w:ascii="Calibri" w:eastAsia="PMingLiU" w:hAnsi="Calibri" w:cs="Calibri"/>
                <w:color w:val="000000"/>
                <w:sz w:val="22"/>
                <w:szCs w:val="22"/>
                <w:lang w:val="en-PH" w:eastAsia="en-US"/>
              </w:rPr>
            </w:pPr>
            <w:ins w:id="48705" w:author="Diana Machado" w:date="2019-04-05T18:24:00Z">
              <w:r w:rsidRPr="001E213A">
                <w:rPr>
                  <w:rFonts w:ascii="Calibri" w:eastAsia="PMingLiU" w:hAnsi="Calibri" w:cs="Calibri"/>
                  <w:color w:val="000000"/>
                  <w:sz w:val="22"/>
                  <w:szCs w:val="22"/>
                  <w:lang w:val="en-PH" w:eastAsia="en-US"/>
                </w:rPr>
                <w:t>6.35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6" w:author="Diana Machado" w:date="2019-04-05T18:24:00Z"/>
                <w:rFonts w:ascii="Calibri" w:eastAsia="PMingLiU" w:hAnsi="Calibri" w:cs="Calibri"/>
                <w:color w:val="000000"/>
                <w:sz w:val="22"/>
                <w:szCs w:val="22"/>
                <w:lang w:val="en-PH" w:eastAsia="en-US"/>
              </w:rPr>
            </w:pPr>
            <w:ins w:id="48707" w:author="Diana Machado" w:date="2019-04-05T18:24:00Z">
              <w:r w:rsidRPr="001E213A">
                <w:rPr>
                  <w:rFonts w:ascii="Calibri" w:eastAsia="PMingLiU" w:hAnsi="Calibri" w:cs="Calibri"/>
                  <w:color w:val="000000"/>
                  <w:sz w:val="22"/>
                  <w:szCs w:val="22"/>
                  <w:lang w:val="en-PH" w:eastAsia="en-US"/>
                </w:rPr>
                <w:t>0.18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08" w:author="Diana Machado" w:date="2019-04-05T18:24:00Z"/>
                <w:rFonts w:ascii="Calibri" w:eastAsia="PMingLiU" w:hAnsi="Calibri" w:cs="Calibri"/>
                <w:color w:val="000000"/>
                <w:sz w:val="22"/>
                <w:szCs w:val="22"/>
                <w:lang w:val="en-PH" w:eastAsia="en-US"/>
              </w:rPr>
            </w:pPr>
            <w:ins w:id="48709" w:author="Diana Machado" w:date="2019-04-05T18:24:00Z">
              <w:r w:rsidRPr="001E213A">
                <w:rPr>
                  <w:rFonts w:ascii="Calibri" w:eastAsia="PMingLiU" w:hAnsi="Calibri" w:cs="Calibri"/>
                  <w:color w:val="000000"/>
                  <w:sz w:val="22"/>
                  <w:szCs w:val="22"/>
                  <w:lang w:val="en-PH" w:eastAsia="en-US"/>
                </w:rPr>
                <w:t>0.16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10" w:author="Diana Machado" w:date="2019-04-05T18:24:00Z"/>
                <w:rFonts w:ascii="Calibri" w:eastAsia="PMingLiU" w:hAnsi="Calibri" w:cs="Calibri"/>
                <w:color w:val="000000"/>
                <w:sz w:val="22"/>
                <w:szCs w:val="22"/>
                <w:lang w:val="en-PH" w:eastAsia="en-US"/>
              </w:rPr>
            </w:pPr>
            <w:ins w:id="48711" w:author="Diana Machado" w:date="2019-04-05T18:24:00Z">
              <w:r w:rsidRPr="001E213A">
                <w:rPr>
                  <w:rFonts w:ascii="Calibri" w:eastAsia="PMingLiU" w:hAnsi="Calibri" w:cs="Calibri"/>
                  <w:color w:val="000000"/>
                  <w:sz w:val="22"/>
                  <w:szCs w:val="22"/>
                  <w:lang w:val="en-PH" w:eastAsia="en-US"/>
                </w:rPr>
                <w:t>0.37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12" w:author="Diana Machado" w:date="2019-04-05T18:24:00Z"/>
                <w:rFonts w:ascii="Calibri" w:eastAsia="PMingLiU" w:hAnsi="Calibri" w:cs="Calibri"/>
                <w:color w:val="000000"/>
                <w:sz w:val="22"/>
                <w:szCs w:val="22"/>
                <w:lang w:val="en-PH" w:eastAsia="en-US"/>
              </w:rPr>
            </w:pPr>
            <w:ins w:id="48713" w:author="Diana Machado" w:date="2019-04-05T18:24:00Z">
              <w:r w:rsidRPr="001E213A">
                <w:rPr>
                  <w:rFonts w:ascii="Calibri" w:eastAsia="PMingLiU" w:hAnsi="Calibri" w:cs="Calibri"/>
                  <w:color w:val="000000"/>
                  <w:sz w:val="22"/>
                  <w:szCs w:val="22"/>
                  <w:lang w:val="en-PH" w:eastAsia="en-US"/>
                </w:rPr>
                <w:t>0.17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14" w:author="Diana Machado" w:date="2019-04-05T18:24:00Z"/>
                <w:rFonts w:ascii="Calibri" w:eastAsia="PMingLiU" w:hAnsi="Calibri" w:cs="Calibri"/>
                <w:color w:val="000000"/>
                <w:sz w:val="22"/>
                <w:szCs w:val="22"/>
                <w:lang w:val="en-PH" w:eastAsia="en-US"/>
              </w:rPr>
            </w:pPr>
            <w:ins w:id="48715" w:author="Diana Machado" w:date="2019-04-05T18:24:00Z">
              <w:r w:rsidRPr="001E213A">
                <w:rPr>
                  <w:rFonts w:ascii="Calibri" w:eastAsia="PMingLiU" w:hAnsi="Calibri" w:cs="Calibri"/>
                  <w:color w:val="000000"/>
                  <w:sz w:val="22"/>
                  <w:szCs w:val="22"/>
                  <w:lang w:val="en-PH" w:eastAsia="en-US"/>
                </w:rPr>
                <w:t>1.712</w:t>
              </w:r>
            </w:ins>
          </w:p>
        </w:tc>
      </w:tr>
      <w:tr w:rsidR="002348ED" w:rsidRPr="001E213A" w:rsidTr="00787B33">
        <w:trPr>
          <w:trHeight w:val="289"/>
          <w:ins w:id="4871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7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18" w:author="Diana Machado" w:date="2019-04-05T18:24:00Z"/>
                <w:rFonts w:ascii="Calibri" w:eastAsia="PMingLiU" w:hAnsi="Calibri" w:cs="Calibri"/>
                <w:color w:val="000000"/>
                <w:sz w:val="22"/>
                <w:szCs w:val="22"/>
                <w:lang w:val="en-PH" w:eastAsia="en-US"/>
              </w:rPr>
            </w:pPr>
            <w:ins w:id="4871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0" w:author="Diana Machado" w:date="2019-04-05T18:24:00Z"/>
                <w:rFonts w:ascii="Calibri" w:eastAsia="PMingLiU" w:hAnsi="Calibri" w:cs="Calibri"/>
                <w:color w:val="000000"/>
                <w:sz w:val="22"/>
                <w:szCs w:val="22"/>
                <w:lang w:val="en-PH" w:eastAsia="en-US"/>
              </w:rPr>
            </w:pPr>
            <w:ins w:id="48721" w:author="Diana Machado" w:date="2019-04-05T18:24:00Z">
              <w:r w:rsidRPr="001E213A">
                <w:rPr>
                  <w:rFonts w:ascii="Calibri" w:eastAsia="PMingLiU" w:hAnsi="Calibri" w:cs="Calibri"/>
                  <w:color w:val="000000"/>
                  <w:sz w:val="22"/>
                  <w:szCs w:val="22"/>
                  <w:lang w:val="en-PH" w:eastAsia="en-US"/>
                </w:rPr>
                <w:t>3.13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2" w:author="Diana Machado" w:date="2019-04-05T18:24:00Z"/>
                <w:rFonts w:ascii="Calibri" w:eastAsia="PMingLiU" w:hAnsi="Calibri" w:cs="Calibri"/>
                <w:color w:val="000000"/>
                <w:sz w:val="22"/>
                <w:szCs w:val="22"/>
                <w:lang w:val="en-PH" w:eastAsia="en-US"/>
              </w:rPr>
            </w:pPr>
            <w:ins w:id="48723" w:author="Diana Machado" w:date="2019-04-05T18:24:00Z">
              <w:r w:rsidRPr="001E213A">
                <w:rPr>
                  <w:rFonts w:ascii="Calibri" w:eastAsia="PMingLiU" w:hAnsi="Calibri" w:cs="Calibri"/>
                  <w:color w:val="000000"/>
                  <w:sz w:val="22"/>
                  <w:szCs w:val="22"/>
                  <w:lang w:val="en-PH" w:eastAsia="en-US"/>
                </w:rPr>
                <w:t>2.95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4" w:author="Diana Machado" w:date="2019-04-05T18:24:00Z"/>
                <w:rFonts w:ascii="Calibri" w:eastAsia="PMingLiU" w:hAnsi="Calibri" w:cs="Calibri"/>
                <w:color w:val="000000"/>
                <w:sz w:val="22"/>
                <w:szCs w:val="22"/>
                <w:lang w:val="en-PH" w:eastAsia="en-US"/>
              </w:rPr>
            </w:pPr>
            <w:ins w:id="48725" w:author="Diana Machado" w:date="2019-04-05T18:24:00Z">
              <w:r w:rsidRPr="001E213A">
                <w:rPr>
                  <w:rFonts w:ascii="Calibri" w:eastAsia="PMingLiU" w:hAnsi="Calibri" w:cs="Calibri"/>
                  <w:color w:val="000000"/>
                  <w:sz w:val="22"/>
                  <w:szCs w:val="22"/>
                  <w:lang w:val="en-PH" w:eastAsia="en-US"/>
                </w:rPr>
                <w:t>27.43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6" w:author="Diana Machado" w:date="2019-04-05T18:24:00Z"/>
                <w:rFonts w:ascii="Calibri" w:eastAsia="PMingLiU" w:hAnsi="Calibri" w:cs="Calibri"/>
                <w:color w:val="000000"/>
                <w:sz w:val="22"/>
                <w:szCs w:val="22"/>
                <w:lang w:val="en-PH" w:eastAsia="en-US"/>
              </w:rPr>
            </w:pPr>
            <w:ins w:id="48727" w:author="Diana Machado" w:date="2019-04-05T18:24:00Z">
              <w:r w:rsidRPr="001E213A">
                <w:rPr>
                  <w:rFonts w:ascii="Calibri" w:eastAsia="PMingLiU" w:hAnsi="Calibri" w:cs="Calibri"/>
                  <w:color w:val="000000"/>
                  <w:sz w:val="22"/>
                  <w:szCs w:val="22"/>
                  <w:lang w:val="en-PH" w:eastAsia="en-US"/>
                </w:rPr>
                <w:t>0.4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28" w:author="Diana Machado" w:date="2019-04-05T18:24:00Z"/>
                <w:rFonts w:ascii="Calibri" w:eastAsia="PMingLiU" w:hAnsi="Calibri" w:cs="Calibri"/>
                <w:color w:val="000000"/>
                <w:sz w:val="22"/>
                <w:szCs w:val="22"/>
                <w:lang w:val="en-PH" w:eastAsia="en-US"/>
              </w:rPr>
            </w:pPr>
            <w:ins w:id="48729" w:author="Diana Machado" w:date="2019-04-05T18:24:00Z">
              <w:r w:rsidRPr="001E213A">
                <w:rPr>
                  <w:rFonts w:ascii="Calibri" w:eastAsia="PMingLiU" w:hAnsi="Calibri" w:cs="Calibri"/>
                  <w:color w:val="000000"/>
                  <w:sz w:val="22"/>
                  <w:szCs w:val="22"/>
                  <w:lang w:val="en-PH" w:eastAsia="en-US"/>
                </w:rPr>
                <w:t>0.46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30" w:author="Diana Machado" w:date="2019-04-05T18:24:00Z"/>
                <w:rFonts w:ascii="Calibri" w:eastAsia="PMingLiU" w:hAnsi="Calibri" w:cs="Calibri"/>
                <w:color w:val="000000"/>
                <w:sz w:val="22"/>
                <w:szCs w:val="22"/>
                <w:lang w:val="en-PH" w:eastAsia="en-US"/>
              </w:rPr>
            </w:pPr>
            <w:ins w:id="48731" w:author="Diana Machado" w:date="2019-04-05T18:24:00Z">
              <w:r w:rsidRPr="001E213A">
                <w:rPr>
                  <w:rFonts w:ascii="Calibri" w:eastAsia="PMingLiU" w:hAnsi="Calibri" w:cs="Calibri"/>
                  <w:color w:val="000000"/>
                  <w:sz w:val="22"/>
                  <w:szCs w:val="22"/>
                  <w:lang w:val="en-PH" w:eastAsia="en-US"/>
                </w:rPr>
                <w:t>0.70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32" w:author="Diana Machado" w:date="2019-04-05T18:24:00Z"/>
                <w:rFonts w:ascii="Calibri" w:eastAsia="PMingLiU" w:hAnsi="Calibri" w:cs="Calibri"/>
                <w:color w:val="000000"/>
                <w:sz w:val="22"/>
                <w:szCs w:val="22"/>
                <w:lang w:val="en-PH" w:eastAsia="en-US"/>
              </w:rPr>
            </w:pPr>
            <w:ins w:id="48733" w:author="Diana Machado" w:date="2019-04-05T18:24:00Z">
              <w:r w:rsidRPr="001E213A">
                <w:rPr>
                  <w:rFonts w:ascii="Calibri" w:eastAsia="PMingLiU" w:hAnsi="Calibri" w:cs="Calibri"/>
                  <w:color w:val="000000"/>
                  <w:sz w:val="22"/>
                  <w:szCs w:val="22"/>
                  <w:lang w:val="en-PH" w:eastAsia="en-US"/>
                </w:rPr>
                <w:t>0.6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34" w:author="Diana Machado" w:date="2019-04-05T18:24:00Z"/>
                <w:rFonts w:ascii="Calibri" w:eastAsia="PMingLiU" w:hAnsi="Calibri" w:cs="Calibri"/>
                <w:color w:val="000000"/>
                <w:sz w:val="22"/>
                <w:szCs w:val="22"/>
                <w:lang w:val="en-PH" w:eastAsia="en-US"/>
              </w:rPr>
            </w:pPr>
            <w:ins w:id="48735" w:author="Diana Machado" w:date="2019-04-05T18:24:00Z">
              <w:r w:rsidRPr="001E213A">
                <w:rPr>
                  <w:rFonts w:ascii="Calibri" w:eastAsia="PMingLiU" w:hAnsi="Calibri" w:cs="Calibri"/>
                  <w:color w:val="000000"/>
                  <w:sz w:val="22"/>
                  <w:szCs w:val="22"/>
                  <w:lang w:val="en-PH" w:eastAsia="en-US"/>
                </w:rPr>
                <w:t>3.294</w:t>
              </w:r>
            </w:ins>
          </w:p>
        </w:tc>
      </w:tr>
      <w:tr w:rsidR="002348ED" w:rsidRPr="001E213A" w:rsidTr="00787B33">
        <w:trPr>
          <w:trHeight w:val="289"/>
          <w:ins w:id="4873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7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73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3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4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4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4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4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4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4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74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7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48" w:author="Diana Machado" w:date="2019-04-05T18:24:00Z"/>
                <w:rFonts w:ascii="Calibri" w:eastAsia="PMingLiU" w:hAnsi="Calibri" w:cs="Calibri"/>
                <w:color w:val="000000"/>
                <w:sz w:val="22"/>
                <w:szCs w:val="22"/>
                <w:lang w:val="en-PH" w:eastAsia="en-US"/>
              </w:rPr>
            </w:pPr>
            <w:ins w:id="48749" w:author="Diana Machado" w:date="2019-04-05T18:24:00Z">
              <w:r w:rsidRPr="001E213A">
                <w:rPr>
                  <w:rFonts w:ascii="Calibri" w:eastAsia="PMingLiU" w:hAnsi="Calibri" w:cs="Calibri"/>
                  <w:color w:val="000000"/>
                  <w:sz w:val="22"/>
                  <w:szCs w:val="22"/>
                  <w:lang w:val="en-PH" w:eastAsia="en-US"/>
                </w:rPr>
                <w:t>Citru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50" w:author="Diana Machado" w:date="2019-04-05T18:24:00Z"/>
                <w:rFonts w:ascii="Calibri" w:eastAsia="PMingLiU" w:hAnsi="Calibri" w:cs="Calibri"/>
                <w:color w:val="000000"/>
                <w:sz w:val="22"/>
                <w:szCs w:val="22"/>
                <w:lang w:val="en-PH" w:eastAsia="en-US"/>
              </w:rPr>
            </w:pPr>
            <w:ins w:id="4875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52" w:author="Diana Machado" w:date="2019-04-05T18:24:00Z"/>
                <w:rFonts w:ascii="Calibri" w:eastAsia="PMingLiU" w:hAnsi="Calibri" w:cs="Calibri"/>
                <w:color w:val="000000"/>
                <w:sz w:val="22"/>
                <w:szCs w:val="22"/>
                <w:lang w:val="en-PH" w:eastAsia="en-US"/>
              </w:rPr>
            </w:pPr>
            <w:ins w:id="48753" w:author="Diana Machado" w:date="2019-04-05T18:24:00Z">
              <w:r w:rsidRPr="001E213A">
                <w:rPr>
                  <w:rFonts w:ascii="Calibri" w:eastAsia="PMingLiU" w:hAnsi="Calibri" w:cs="Calibri"/>
                  <w:color w:val="000000"/>
                  <w:sz w:val="22"/>
                  <w:szCs w:val="22"/>
                  <w:lang w:val="en-PH" w:eastAsia="en-US"/>
                </w:rPr>
                <w:t>0.92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54" w:author="Diana Machado" w:date="2019-04-05T18:24:00Z"/>
                <w:rFonts w:ascii="Calibri" w:eastAsia="PMingLiU" w:hAnsi="Calibri" w:cs="Calibri"/>
                <w:color w:val="000000"/>
                <w:sz w:val="22"/>
                <w:szCs w:val="22"/>
                <w:lang w:val="en-PH" w:eastAsia="en-US"/>
              </w:rPr>
            </w:pPr>
            <w:ins w:id="48755" w:author="Diana Machado" w:date="2019-04-05T18:24:00Z">
              <w:r w:rsidRPr="001E213A">
                <w:rPr>
                  <w:rFonts w:ascii="Calibri" w:eastAsia="PMingLiU" w:hAnsi="Calibri" w:cs="Calibri"/>
                  <w:color w:val="000000"/>
                  <w:sz w:val="22"/>
                  <w:szCs w:val="22"/>
                  <w:lang w:val="en-PH" w:eastAsia="en-US"/>
                </w:rPr>
                <w:t>0.81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56" w:author="Diana Machado" w:date="2019-04-05T18:24:00Z"/>
                <w:rFonts w:ascii="Calibri" w:eastAsia="PMingLiU" w:hAnsi="Calibri" w:cs="Calibri"/>
                <w:color w:val="000000"/>
                <w:sz w:val="22"/>
                <w:szCs w:val="22"/>
                <w:lang w:val="en-PH" w:eastAsia="en-US"/>
              </w:rPr>
            </w:pPr>
            <w:ins w:id="48757" w:author="Diana Machado" w:date="2019-04-05T18:24:00Z">
              <w:r w:rsidRPr="001E213A">
                <w:rPr>
                  <w:rFonts w:ascii="Calibri" w:eastAsia="PMingLiU" w:hAnsi="Calibri" w:cs="Calibri"/>
                  <w:color w:val="000000"/>
                  <w:sz w:val="22"/>
                  <w:szCs w:val="22"/>
                  <w:lang w:val="en-PH" w:eastAsia="en-US"/>
                </w:rPr>
                <w:t>2.61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58" w:author="Diana Machado" w:date="2019-04-05T18:24:00Z"/>
                <w:rFonts w:ascii="Calibri" w:eastAsia="PMingLiU" w:hAnsi="Calibri" w:cs="Calibri"/>
                <w:color w:val="000000"/>
                <w:sz w:val="22"/>
                <w:szCs w:val="22"/>
                <w:lang w:val="en-PH" w:eastAsia="en-US"/>
              </w:rPr>
            </w:pPr>
            <w:ins w:id="48759" w:author="Diana Machado" w:date="2019-04-05T18:24:00Z">
              <w:r w:rsidRPr="001E213A">
                <w:rPr>
                  <w:rFonts w:ascii="Calibri" w:eastAsia="PMingLiU" w:hAnsi="Calibri" w:cs="Calibri"/>
                  <w:color w:val="000000"/>
                  <w:sz w:val="22"/>
                  <w:szCs w:val="22"/>
                  <w:lang w:val="en-PH" w:eastAsia="en-US"/>
                </w:rPr>
                <w:t>0.05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760" w:author="Diana Machado" w:date="2019-04-05T18:24:00Z"/>
                <w:rFonts w:ascii="Calibri" w:eastAsia="PMingLiU" w:hAnsi="Calibri" w:cs="Calibri"/>
                <w:color w:val="000000"/>
                <w:sz w:val="22"/>
                <w:szCs w:val="22"/>
                <w:lang w:val="en-PH" w:eastAsia="en-US"/>
              </w:rPr>
            </w:pPr>
            <w:ins w:id="48761" w:author="Diana Machado" w:date="2019-04-05T18:24:00Z">
              <w:r w:rsidRPr="001E213A">
                <w:rPr>
                  <w:rFonts w:ascii="Calibri" w:eastAsia="PMingLiU" w:hAnsi="Calibri" w:cs="Calibri"/>
                  <w:color w:val="000000"/>
                  <w:sz w:val="22"/>
                  <w:szCs w:val="22"/>
                  <w:lang w:val="en-PH" w:eastAsia="en-US"/>
                </w:rPr>
                <w:t>0.05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62" w:author="Diana Machado" w:date="2019-04-05T18:24:00Z"/>
                <w:rFonts w:ascii="Calibri" w:eastAsia="PMingLiU" w:hAnsi="Calibri" w:cs="Calibri"/>
                <w:color w:val="000000"/>
                <w:sz w:val="22"/>
                <w:szCs w:val="22"/>
                <w:lang w:val="en-PH" w:eastAsia="en-US"/>
              </w:rPr>
            </w:pPr>
            <w:ins w:id="48763" w:author="Diana Machado" w:date="2019-04-05T18:24:00Z">
              <w:r w:rsidRPr="001E213A">
                <w:rPr>
                  <w:rFonts w:ascii="Calibri" w:eastAsia="PMingLiU" w:hAnsi="Calibri" w:cs="Calibri"/>
                  <w:color w:val="000000"/>
                  <w:sz w:val="22"/>
                  <w:szCs w:val="22"/>
                  <w:lang w:val="en-PH" w:eastAsia="en-US"/>
                </w:rPr>
                <w:t>0.0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64" w:author="Diana Machado" w:date="2019-04-05T18:24:00Z"/>
                <w:rFonts w:ascii="Calibri" w:eastAsia="PMingLiU" w:hAnsi="Calibri" w:cs="Calibri"/>
                <w:color w:val="000000"/>
                <w:sz w:val="22"/>
                <w:szCs w:val="22"/>
                <w:lang w:val="en-PH" w:eastAsia="en-US"/>
              </w:rPr>
            </w:pPr>
            <w:ins w:id="48765"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66" w:author="Diana Machado" w:date="2019-04-05T18:24:00Z"/>
                <w:rFonts w:ascii="Calibri" w:eastAsia="PMingLiU" w:hAnsi="Calibri" w:cs="Calibri"/>
                <w:color w:val="000000"/>
                <w:sz w:val="22"/>
                <w:szCs w:val="22"/>
                <w:lang w:val="en-PH" w:eastAsia="en-US"/>
              </w:rPr>
            </w:pPr>
            <w:ins w:id="48767" w:author="Diana Machado" w:date="2019-04-05T18:24:00Z">
              <w:r w:rsidRPr="001E213A">
                <w:rPr>
                  <w:rFonts w:ascii="Calibri" w:eastAsia="PMingLiU" w:hAnsi="Calibri" w:cs="Calibri"/>
                  <w:color w:val="000000"/>
                  <w:sz w:val="22"/>
                  <w:szCs w:val="22"/>
                  <w:lang w:val="en-PH" w:eastAsia="en-US"/>
                </w:rPr>
                <w:t>0.515</w:t>
              </w:r>
            </w:ins>
          </w:p>
        </w:tc>
      </w:tr>
      <w:tr w:rsidR="002348ED" w:rsidRPr="001E213A" w:rsidTr="00787B33">
        <w:trPr>
          <w:trHeight w:val="289"/>
          <w:ins w:id="4876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7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70" w:author="Diana Machado" w:date="2019-04-05T18:24:00Z"/>
                <w:rFonts w:ascii="Calibri" w:eastAsia="PMingLiU" w:hAnsi="Calibri" w:cs="Calibri"/>
                <w:color w:val="000000"/>
                <w:sz w:val="22"/>
                <w:szCs w:val="22"/>
                <w:lang w:val="en-PH" w:eastAsia="en-US"/>
              </w:rPr>
            </w:pPr>
            <w:ins w:id="4877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2" w:author="Diana Machado" w:date="2019-04-05T18:24:00Z"/>
                <w:rFonts w:ascii="Calibri" w:eastAsia="PMingLiU" w:hAnsi="Calibri" w:cs="Calibri"/>
                <w:color w:val="000000"/>
                <w:sz w:val="22"/>
                <w:szCs w:val="22"/>
                <w:lang w:val="en-PH" w:eastAsia="en-US"/>
              </w:rPr>
            </w:pPr>
            <w:ins w:id="48773" w:author="Diana Machado" w:date="2019-04-05T18:24:00Z">
              <w:r w:rsidRPr="001E213A">
                <w:rPr>
                  <w:rFonts w:ascii="Calibri" w:eastAsia="PMingLiU" w:hAnsi="Calibri" w:cs="Calibri"/>
                  <w:color w:val="000000"/>
                  <w:sz w:val="22"/>
                  <w:szCs w:val="22"/>
                  <w:lang w:val="en-PH" w:eastAsia="en-US"/>
                </w:rPr>
                <w:t>1.21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4" w:author="Diana Machado" w:date="2019-04-05T18:24:00Z"/>
                <w:rFonts w:ascii="Calibri" w:eastAsia="PMingLiU" w:hAnsi="Calibri" w:cs="Calibri"/>
                <w:color w:val="000000"/>
                <w:sz w:val="22"/>
                <w:szCs w:val="22"/>
                <w:lang w:val="en-PH" w:eastAsia="en-US"/>
              </w:rPr>
            </w:pPr>
            <w:ins w:id="48775" w:author="Diana Machado" w:date="2019-04-05T18:24:00Z">
              <w:r w:rsidRPr="001E213A">
                <w:rPr>
                  <w:rFonts w:ascii="Calibri" w:eastAsia="PMingLiU" w:hAnsi="Calibri" w:cs="Calibri"/>
                  <w:color w:val="000000"/>
                  <w:sz w:val="22"/>
                  <w:szCs w:val="22"/>
                  <w:lang w:val="en-PH" w:eastAsia="en-US"/>
                </w:rPr>
                <w:t>0.99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6" w:author="Diana Machado" w:date="2019-04-05T18:24:00Z"/>
                <w:rFonts w:ascii="Calibri" w:eastAsia="PMingLiU" w:hAnsi="Calibri" w:cs="Calibri"/>
                <w:color w:val="000000"/>
                <w:sz w:val="22"/>
                <w:szCs w:val="22"/>
                <w:lang w:val="en-PH" w:eastAsia="en-US"/>
              </w:rPr>
            </w:pPr>
            <w:ins w:id="48777" w:author="Diana Machado" w:date="2019-04-05T18:24:00Z">
              <w:r w:rsidRPr="001E213A">
                <w:rPr>
                  <w:rFonts w:ascii="Calibri" w:eastAsia="PMingLiU" w:hAnsi="Calibri" w:cs="Calibri"/>
                  <w:color w:val="000000"/>
                  <w:sz w:val="22"/>
                  <w:szCs w:val="22"/>
                  <w:lang w:val="en-PH" w:eastAsia="en-US"/>
                </w:rPr>
                <w:t>3.51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78" w:author="Diana Machado" w:date="2019-04-05T18:24:00Z"/>
                <w:rFonts w:ascii="Calibri" w:eastAsia="PMingLiU" w:hAnsi="Calibri" w:cs="Calibri"/>
                <w:color w:val="000000"/>
                <w:sz w:val="22"/>
                <w:szCs w:val="22"/>
                <w:lang w:val="en-PH" w:eastAsia="en-US"/>
              </w:rPr>
            </w:pPr>
            <w:ins w:id="48779"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80" w:author="Diana Machado" w:date="2019-04-05T18:24:00Z"/>
                <w:rFonts w:ascii="Calibri" w:eastAsia="PMingLiU" w:hAnsi="Calibri" w:cs="Calibri"/>
                <w:color w:val="000000"/>
                <w:sz w:val="22"/>
                <w:szCs w:val="22"/>
                <w:lang w:val="en-PH" w:eastAsia="en-US"/>
              </w:rPr>
            </w:pPr>
            <w:ins w:id="48781" w:author="Diana Machado" w:date="2019-04-05T18:24:00Z">
              <w:r w:rsidRPr="001E213A">
                <w:rPr>
                  <w:rFonts w:ascii="Calibri" w:eastAsia="PMingLiU" w:hAnsi="Calibri" w:cs="Calibri"/>
                  <w:color w:val="000000"/>
                  <w:sz w:val="22"/>
                  <w:szCs w:val="22"/>
                  <w:lang w:val="en-PH" w:eastAsia="en-US"/>
                </w:rPr>
                <w:t>0.07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82" w:author="Diana Machado" w:date="2019-04-05T18:24:00Z"/>
                <w:rFonts w:ascii="Calibri" w:eastAsia="PMingLiU" w:hAnsi="Calibri" w:cs="Calibri"/>
                <w:color w:val="000000"/>
                <w:sz w:val="22"/>
                <w:szCs w:val="22"/>
                <w:lang w:val="en-PH" w:eastAsia="en-US"/>
              </w:rPr>
            </w:pPr>
            <w:ins w:id="48783" w:author="Diana Machado" w:date="2019-04-05T18:24:00Z">
              <w:r w:rsidRPr="001E213A">
                <w:rPr>
                  <w:rFonts w:ascii="Calibri" w:eastAsia="PMingLiU" w:hAnsi="Calibri" w:cs="Calibri"/>
                  <w:color w:val="000000"/>
                  <w:sz w:val="22"/>
                  <w:szCs w:val="22"/>
                  <w:lang w:val="en-PH" w:eastAsia="en-US"/>
                </w:rPr>
                <w:t>0.10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84" w:author="Diana Machado" w:date="2019-04-05T18:24:00Z"/>
                <w:rFonts w:ascii="Calibri" w:eastAsia="PMingLiU" w:hAnsi="Calibri" w:cs="Calibri"/>
                <w:color w:val="000000"/>
                <w:sz w:val="22"/>
                <w:szCs w:val="22"/>
                <w:lang w:val="en-PH" w:eastAsia="en-US"/>
              </w:rPr>
            </w:pPr>
            <w:ins w:id="48785" w:author="Diana Machado" w:date="2019-04-05T18:24:00Z">
              <w:r w:rsidRPr="001E213A">
                <w:rPr>
                  <w:rFonts w:ascii="Calibri" w:eastAsia="PMingLiU" w:hAnsi="Calibri" w:cs="Calibri"/>
                  <w:color w:val="000000"/>
                  <w:sz w:val="22"/>
                  <w:szCs w:val="22"/>
                  <w:lang w:val="en-PH" w:eastAsia="en-US"/>
                </w:rPr>
                <w:t>0.08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86" w:author="Diana Machado" w:date="2019-04-05T18:24:00Z"/>
                <w:rFonts w:ascii="Calibri" w:eastAsia="PMingLiU" w:hAnsi="Calibri" w:cs="Calibri"/>
                <w:color w:val="000000"/>
                <w:sz w:val="22"/>
                <w:szCs w:val="22"/>
                <w:lang w:val="en-PH" w:eastAsia="en-US"/>
              </w:rPr>
            </w:pPr>
            <w:ins w:id="48787" w:author="Diana Machado" w:date="2019-04-05T18:24:00Z">
              <w:r w:rsidRPr="001E213A">
                <w:rPr>
                  <w:rFonts w:ascii="Calibri" w:eastAsia="PMingLiU" w:hAnsi="Calibri" w:cs="Calibri"/>
                  <w:color w:val="000000"/>
                  <w:sz w:val="22"/>
                  <w:szCs w:val="22"/>
                  <w:lang w:val="en-PH" w:eastAsia="en-US"/>
                </w:rPr>
                <w:t>0.916</w:t>
              </w:r>
            </w:ins>
          </w:p>
        </w:tc>
      </w:tr>
      <w:tr w:rsidR="002348ED" w:rsidRPr="001E213A" w:rsidTr="00787B33">
        <w:trPr>
          <w:trHeight w:val="289"/>
          <w:ins w:id="4878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78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790" w:author="Diana Machado" w:date="2019-04-05T18:24:00Z"/>
                <w:rFonts w:ascii="Calibri" w:eastAsia="PMingLiU" w:hAnsi="Calibri" w:cs="Calibri"/>
                <w:color w:val="000000"/>
                <w:sz w:val="22"/>
                <w:szCs w:val="22"/>
                <w:lang w:val="en-PH" w:eastAsia="en-US"/>
              </w:rPr>
            </w:pPr>
            <w:ins w:id="4879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2" w:author="Diana Machado" w:date="2019-04-05T18:24:00Z"/>
                <w:rFonts w:ascii="Calibri" w:eastAsia="PMingLiU" w:hAnsi="Calibri" w:cs="Calibri"/>
                <w:color w:val="000000"/>
                <w:sz w:val="22"/>
                <w:szCs w:val="22"/>
                <w:lang w:val="en-PH" w:eastAsia="en-US"/>
              </w:rPr>
            </w:pPr>
            <w:ins w:id="48793" w:author="Diana Machado" w:date="2019-04-05T18:24:00Z">
              <w:r w:rsidRPr="001E213A">
                <w:rPr>
                  <w:rFonts w:ascii="Calibri" w:eastAsia="PMingLiU" w:hAnsi="Calibri" w:cs="Calibri"/>
                  <w:color w:val="000000"/>
                  <w:sz w:val="22"/>
                  <w:szCs w:val="22"/>
                  <w:lang w:val="en-PH" w:eastAsia="en-US"/>
                </w:rPr>
                <w:t>1.56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4" w:author="Diana Machado" w:date="2019-04-05T18:24:00Z"/>
                <w:rFonts w:ascii="Calibri" w:eastAsia="PMingLiU" w:hAnsi="Calibri" w:cs="Calibri"/>
                <w:color w:val="000000"/>
                <w:sz w:val="22"/>
                <w:szCs w:val="22"/>
                <w:lang w:val="en-PH" w:eastAsia="en-US"/>
              </w:rPr>
            </w:pPr>
            <w:ins w:id="48795" w:author="Diana Machado" w:date="2019-04-05T18:24:00Z">
              <w:r w:rsidRPr="001E213A">
                <w:rPr>
                  <w:rFonts w:ascii="Calibri" w:eastAsia="PMingLiU" w:hAnsi="Calibri" w:cs="Calibri"/>
                  <w:color w:val="000000"/>
                  <w:sz w:val="22"/>
                  <w:szCs w:val="22"/>
                  <w:lang w:val="en-PH" w:eastAsia="en-US"/>
                </w:rPr>
                <w:t>1.36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6" w:author="Diana Machado" w:date="2019-04-05T18:24:00Z"/>
                <w:rFonts w:ascii="Calibri" w:eastAsia="PMingLiU" w:hAnsi="Calibri" w:cs="Calibri"/>
                <w:color w:val="000000"/>
                <w:sz w:val="22"/>
                <w:szCs w:val="22"/>
                <w:lang w:val="en-PH" w:eastAsia="en-US"/>
              </w:rPr>
            </w:pPr>
            <w:ins w:id="48797" w:author="Diana Machado" w:date="2019-04-05T18:24:00Z">
              <w:r w:rsidRPr="001E213A">
                <w:rPr>
                  <w:rFonts w:ascii="Calibri" w:eastAsia="PMingLiU" w:hAnsi="Calibri" w:cs="Calibri"/>
                  <w:color w:val="000000"/>
                  <w:sz w:val="22"/>
                  <w:szCs w:val="22"/>
                  <w:lang w:val="en-PH" w:eastAsia="en-US"/>
                </w:rPr>
                <w:t>4.9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798" w:author="Diana Machado" w:date="2019-04-05T18:24:00Z"/>
                <w:rFonts w:ascii="Calibri" w:eastAsia="PMingLiU" w:hAnsi="Calibri" w:cs="Calibri"/>
                <w:color w:val="000000"/>
                <w:sz w:val="22"/>
                <w:szCs w:val="22"/>
                <w:lang w:val="en-PH" w:eastAsia="en-US"/>
              </w:rPr>
            </w:pPr>
            <w:ins w:id="48799" w:author="Diana Machado" w:date="2019-04-05T18:24:00Z">
              <w:r w:rsidRPr="001E213A">
                <w:rPr>
                  <w:rFonts w:ascii="Calibri" w:eastAsia="PMingLiU" w:hAnsi="Calibri" w:cs="Calibri"/>
                  <w:color w:val="000000"/>
                  <w:sz w:val="22"/>
                  <w:szCs w:val="22"/>
                  <w:lang w:val="en-PH" w:eastAsia="en-US"/>
                </w:rPr>
                <w:t>0.17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00" w:author="Diana Machado" w:date="2019-04-05T18:24:00Z"/>
                <w:rFonts w:ascii="Calibri" w:eastAsia="PMingLiU" w:hAnsi="Calibri" w:cs="Calibri"/>
                <w:color w:val="000000"/>
                <w:sz w:val="22"/>
                <w:szCs w:val="22"/>
                <w:lang w:val="en-PH" w:eastAsia="en-US"/>
              </w:rPr>
            </w:pPr>
            <w:ins w:id="48801" w:author="Diana Machado" w:date="2019-04-05T18:24:00Z">
              <w:r w:rsidRPr="001E213A">
                <w:rPr>
                  <w:rFonts w:ascii="Calibri" w:eastAsia="PMingLiU" w:hAnsi="Calibri" w:cs="Calibri"/>
                  <w:color w:val="000000"/>
                  <w:sz w:val="22"/>
                  <w:szCs w:val="22"/>
                  <w:lang w:val="en-PH" w:eastAsia="en-US"/>
                </w:rPr>
                <w:t>0.09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02" w:author="Diana Machado" w:date="2019-04-05T18:24:00Z"/>
                <w:rFonts w:ascii="Calibri" w:eastAsia="PMingLiU" w:hAnsi="Calibri" w:cs="Calibri"/>
                <w:color w:val="000000"/>
                <w:sz w:val="22"/>
                <w:szCs w:val="22"/>
                <w:lang w:val="en-PH" w:eastAsia="en-US"/>
              </w:rPr>
            </w:pPr>
            <w:ins w:id="48803" w:author="Diana Machado" w:date="2019-04-05T18:24:00Z">
              <w:r w:rsidRPr="001E213A">
                <w:rPr>
                  <w:rFonts w:ascii="Calibri" w:eastAsia="PMingLiU" w:hAnsi="Calibri" w:cs="Calibri"/>
                  <w:color w:val="000000"/>
                  <w:sz w:val="22"/>
                  <w:szCs w:val="22"/>
                  <w:lang w:val="en-PH" w:eastAsia="en-US"/>
                </w:rPr>
                <w:t>0.12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04" w:author="Diana Machado" w:date="2019-04-05T18:24:00Z"/>
                <w:rFonts w:ascii="Calibri" w:eastAsia="PMingLiU" w:hAnsi="Calibri" w:cs="Calibri"/>
                <w:color w:val="000000"/>
                <w:sz w:val="22"/>
                <w:szCs w:val="22"/>
                <w:lang w:val="en-PH" w:eastAsia="en-US"/>
              </w:rPr>
            </w:pPr>
            <w:ins w:id="48805" w:author="Diana Machado" w:date="2019-04-05T18:24:00Z">
              <w:r w:rsidRPr="001E213A">
                <w:rPr>
                  <w:rFonts w:ascii="Calibri" w:eastAsia="PMingLiU" w:hAnsi="Calibri" w:cs="Calibri"/>
                  <w:color w:val="000000"/>
                  <w:sz w:val="22"/>
                  <w:szCs w:val="22"/>
                  <w:lang w:val="en-PH" w:eastAsia="en-US"/>
                </w:rPr>
                <w:t>0.1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06" w:author="Diana Machado" w:date="2019-04-05T18:24:00Z"/>
                <w:rFonts w:ascii="Calibri" w:eastAsia="PMingLiU" w:hAnsi="Calibri" w:cs="Calibri"/>
                <w:color w:val="000000"/>
                <w:sz w:val="22"/>
                <w:szCs w:val="22"/>
                <w:lang w:val="en-PH" w:eastAsia="en-US"/>
              </w:rPr>
            </w:pPr>
            <w:ins w:id="48807" w:author="Diana Machado" w:date="2019-04-05T18:24:00Z">
              <w:r w:rsidRPr="001E213A">
                <w:rPr>
                  <w:rFonts w:ascii="Calibri" w:eastAsia="PMingLiU" w:hAnsi="Calibri" w:cs="Calibri"/>
                  <w:color w:val="000000"/>
                  <w:sz w:val="22"/>
                  <w:szCs w:val="22"/>
                  <w:lang w:val="en-PH" w:eastAsia="en-US"/>
                </w:rPr>
                <w:t>1.508</w:t>
              </w:r>
            </w:ins>
          </w:p>
        </w:tc>
      </w:tr>
      <w:tr w:rsidR="002348ED" w:rsidRPr="001E213A" w:rsidTr="00787B33">
        <w:trPr>
          <w:trHeight w:val="289"/>
          <w:ins w:id="4880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1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1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8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20" w:author="Diana Machado" w:date="2019-04-05T18:24:00Z"/>
                <w:rFonts w:ascii="Calibri" w:eastAsia="PMingLiU" w:hAnsi="Calibri" w:cs="Calibri"/>
                <w:color w:val="000000"/>
                <w:sz w:val="22"/>
                <w:szCs w:val="22"/>
                <w:lang w:val="en-PH" w:eastAsia="en-US"/>
              </w:rPr>
            </w:pPr>
            <w:ins w:id="48821" w:author="Diana Machado" w:date="2019-04-05T18:24:00Z">
              <w:r w:rsidRPr="001E213A">
                <w:rPr>
                  <w:rFonts w:ascii="Calibri" w:eastAsia="PMingLiU" w:hAnsi="Calibri" w:cs="Calibri"/>
                  <w:color w:val="000000"/>
                  <w:sz w:val="22"/>
                  <w:szCs w:val="22"/>
                  <w:lang w:val="en-PH" w:eastAsia="en-US"/>
                </w:rPr>
                <w:t>Cla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22" w:author="Diana Machado" w:date="2019-04-05T18:24:00Z"/>
                <w:rFonts w:ascii="Calibri" w:eastAsia="PMingLiU" w:hAnsi="Calibri" w:cs="Calibri"/>
                <w:color w:val="000000"/>
                <w:sz w:val="22"/>
                <w:szCs w:val="22"/>
                <w:lang w:val="en-PH" w:eastAsia="en-US"/>
              </w:rPr>
            </w:pPr>
            <w:ins w:id="4882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24" w:author="Diana Machado" w:date="2019-04-05T18:24:00Z"/>
                <w:rFonts w:ascii="Calibri" w:eastAsia="PMingLiU" w:hAnsi="Calibri" w:cs="Calibri"/>
                <w:color w:val="000000"/>
                <w:sz w:val="22"/>
                <w:szCs w:val="22"/>
                <w:lang w:val="en-PH" w:eastAsia="en-US"/>
              </w:rPr>
            </w:pPr>
            <w:ins w:id="48825" w:author="Diana Machado" w:date="2019-04-05T18:24:00Z">
              <w:r w:rsidRPr="001E213A">
                <w:rPr>
                  <w:rFonts w:ascii="Calibri" w:eastAsia="PMingLiU" w:hAnsi="Calibri" w:cs="Calibri"/>
                  <w:color w:val="000000"/>
                  <w:sz w:val="22"/>
                  <w:szCs w:val="22"/>
                  <w:lang w:val="en-PH" w:eastAsia="en-US"/>
                </w:rPr>
                <w:t>0.11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26" w:author="Diana Machado" w:date="2019-04-05T18:24:00Z"/>
                <w:rFonts w:ascii="Calibri" w:eastAsia="PMingLiU" w:hAnsi="Calibri" w:cs="Calibri"/>
                <w:color w:val="000000"/>
                <w:sz w:val="22"/>
                <w:szCs w:val="22"/>
                <w:lang w:val="en-PH" w:eastAsia="en-US"/>
              </w:rPr>
            </w:pPr>
            <w:ins w:id="48827" w:author="Diana Machado" w:date="2019-04-05T18:24:00Z">
              <w:r w:rsidRPr="001E213A">
                <w:rPr>
                  <w:rFonts w:ascii="Calibri" w:eastAsia="PMingLiU" w:hAnsi="Calibri" w:cs="Calibri"/>
                  <w:color w:val="000000"/>
                  <w:sz w:val="22"/>
                  <w:szCs w:val="22"/>
                  <w:lang w:val="en-PH" w:eastAsia="en-US"/>
                </w:rPr>
                <w:t>0.1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28" w:author="Diana Machado" w:date="2019-04-05T18:24:00Z"/>
                <w:rFonts w:ascii="Calibri" w:eastAsia="PMingLiU" w:hAnsi="Calibri" w:cs="Calibri"/>
                <w:color w:val="000000"/>
                <w:sz w:val="22"/>
                <w:szCs w:val="22"/>
                <w:lang w:val="en-PH" w:eastAsia="en-US"/>
              </w:rPr>
            </w:pPr>
            <w:ins w:id="48829" w:author="Diana Machado" w:date="2019-04-05T18:24:00Z">
              <w:r w:rsidRPr="001E213A">
                <w:rPr>
                  <w:rFonts w:ascii="Calibri" w:eastAsia="PMingLiU" w:hAnsi="Calibri" w:cs="Calibri"/>
                  <w:color w:val="000000"/>
                  <w:sz w:val="22"/>
                  <w:szCs w:val="22"/>
                  <w:lang w:val="en-PH" w:eastAsia="en-US"/>
                </w:rPr>
                <w:t>0.17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30" w:author="Diana Machado" w:date="2019-04-05T18:24:00Z"/>
                <w:rFonts w:ascii="Calibri" w:eastAsia="PMingLiU" w:hAnsi="Calibri" w:cs="Calibri"/>
                <w:color w:val="000000"/>
                <w:sz w:val="22"/>
                <w:szCs w:val="22"/>
                <w:lang w:val="en-PH" w:eastAsia="en-US"/>
              </w:rPr>
            </w:pPr>
            <w:ins w:id="48831" w:author="Diana Machado" w:date="2019-04-05T18:24:00Z">
              <w:r w:rsidRPr="001E213A">
                <w:rPr>
                  <w:rFonts w:ascii="Calibri" w:eastAsia="PMingLiU" w:hAnsi="Calibri" w:cs="Calibri"/>
                  <w:color w:val="000000"/>
                  <w:sz w:val="22"/>
                  <w:szCs w:val="22"/>
                  <w:lang w:val="en-PH" w:eastAsia="en-US"/>
                </w:rPr>
                <w:t>0.02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32" w:author="Diana Machado" w:date="2019-04-05T18:24:00Z"/>
                <w:rFonts w:ascii="Calibri" w:eastAsia="PMingLiU" w:hAnsi="Calibri" w:cs="Calibri"/>
                <w:color w:val="000000"/>
                <w:sz w:val="22"/>
                <w:szCs w:val="22"/>
                <w:lang w:val="en-PH" w:eastAsia="en-US"/>
              </w:rPr>
            </w:pPr>
            <w:ins w:id="48833" w:author="Diana Machado" w:date="2019-04-05T18:24:00Z">
              <w:r w:rsidRPr="001E213A">
                <w:rPr>
                  <w:rFonts w:ascii="Calibri" w:eastAsia="PMingLiU" w:hAnsi="Calibri" w:cs="Calibri"/>
                  <w:color w:val="000000"/>
                  <w:sz w:val="22"/>
                  <w:szCs w:val="22"/>
                  <w:lang w:val="en-PH" w:eastAsia="en-US"/>
                </w:rPr>
                <w:t>0.02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34" w:author="Diana Machado" w:date="2019-04-05T18:24:00Z"/>
                <w:rFonts w:ascii="Calibri" w:eastAsia="PMingLiU" w:hAnsi="Calibri" w:cs="Calibri"/>
                <w:color w:val="000000"/>
                <w:sz w:val="22"/>
                <w:szCs w:val="22"/>
                <w:lang w:val="en-PH" w:eastAsia="en-US"/>
              </w:rPr>
            </w:pPr>
            <w:ins w:id="48835" w:author="Diana Machado" w:date="2019-04-05T18:24:00Z">
              <w:r w:rsidRPr="001E213A">
                <w:rPr>
                  <w:rFonts w:ascii="Calibri" w:eastAsia="PMingLiU" w:hAnsi="Calibri" w:cs="Calibri"/>
                  <w:color w:val="000000"/>
                  <w:sz w:val="22"/>
                  <w:szCs w:val="22"/>
                  <w:lang w:val="en-PH" w:eastAsia="en-US"/>
                </w:rPr>
                <w:t>0.02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36" w:author="Diana Machado" w:date="2019-04-05T18:24:00Z"/>
                <w:rFonts w:ascii="Calibri" w:eastAsia="PMingLiU" w:hAnsi="Calibri" w:cs="Calibri"/>
                <w:color w:val="000000"/>
                <w:sz w:val="22"/>
                <w:szCs w:val="22"/>
                <w:lang w:val="en-PH" w:eastAsia="en-US"/>
              </w:rPr>
            </w:pPr>
            <w:ins w:id="48837" w:author="Diana Machado" w:date="2019-04-05T18:24:00Z">
              <w:r w:rsidRPr="001E213A">
                <w:rPr>
                  <w:rFonts w:ascii="Calibri" w:eastAsia="PMingLiU" w:hAnsi="Calibri" w:cs="Calibri"/>
                  <w:color w:val="000000"/>
                  <w:sz w:val="22"/>
                  <w:szCs w:val="22"/>
                  <w:lang w:val="en-PH" w:eastAsia="en-US"/>
                </w:rPr>
                <w:t>0.02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38" w:author="Diana Machado" w:date="2019-04-05T18:24:00Z"/>
                <w:rFonts w:ascii="Calibri" w:eastAsia="PMingLiU" w:hAnsi="Calibri" w:cs="Calibri"/>
                <w:color w:val="000000"/>
                <w:sz w:val="22"/>
                <w:szCs w:val="22"/>
                <w:lang w:val="en-PH" w:eastAsia="en-US"/>
              </w:rPr>
            </w:pPr>
            <w:ins w:id="48839" w:author="Diana Machado" w:date="2019-04-05T18:24:00Z">
              <w:r w:rsidRPr="001E213A">
                <w:rPr>
                  <w:rFonts w:ascii="Calibri" w:eastAsia="PMingLiU" w:hAnsi="Calibri" w:cs="Calibri"/>
                  <w:color w:val="000000"/>
                  <w:sz w:val="22"/>
                  <w:szCs w:val="22"/>
                  <w:lang w:val="en-PH" w:eastAsia="en-US"/>
                </w:rPr>
                <w:t>0.260</w:t>
              </w:r>
            </w:ins>
          </w:p>
        </w:tc>
      </w:tr>
      <w:tr w:rsidR="002348ED" w:rsidRPr="001E213A" w:rsidTr="00787B33">
        <w:trPr>
          <w:trHeight w:val="289"/>
          <w:ins w:id="4884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8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42" w:author="Diana Machado" w:date="2019-04-05T18:24:00Z"/>
                <w:rFonts w:ascii="Calibri" w:eastAsia="PMingLiU" w:hAnsi="Calibri" w:cs="Calibri"/>
                <w:color w:val="000000"/>
                <w:sz w:val="22"/>
                <w:szCs w:val="22"/>
                <w:lang w:val="en-PH" w:eastAsia="en-US"/>
              </w:rPr>
            </w:pPr>
            <w:ins w:id="4884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44" w:author="Diana Machado" w:date="2019-04-05T18:24:00Z"/>
                <w:rFonts w:ascii="Calibri" w:eastAsia="PMingLiU" w:hAnsi="Calibri" w:cs="Calibri"/>
                <w:color w:val="000000"/>
                <w:sz w:val="22"/>
                <w:szCs w:val="22"/>
                <w:lang w:val="en-PH" w:eastAsia="en-US"/>
              </w:rPr>
            </w:pPr>
            <w:ins w:id="48845" w:author="Diana Machado" w:date="2019-04-05T18:24:00Z">
              <w:r w:rsidRPr="001E213A">
                <w:rPr>
                  <w:rFonts w:ascii="Calibri" w:eastAsia="PMingLiU" w:hAnsi="Calibri" w:cs="Calibri"/>
                  <w:color w:val="000000"/>
                  <w:sz w:val="22"/>
                  <w:szCs w:val="22"/>
                  <w:lang w:val="en-PH" w:eastAsia="en-US"/>
                </w:rPr>
                <w:t>0.15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46" w:author="Diana Machado" w:date="2019-04-05T18:24:00Z"/>
                <w:rFonts w:ascii="Calibri" w:eastAsia="PMingLiU" w:hAnsi="Calibri" w:cs="Calibri"/>
                <w:color w:val="000000"/>
                <w:sz w:val="22"/>
                <w:szCs w:val="22"/>
                <w:lang w:val="en-PH" w:eastAsia="en-US"/>
              </w:rPr>
            </w:pPr>
            <w:ins w:id="48847" w:author="Diana Machado" w:date="2019-04-05T18:24:00Z">
              <w:r w:rsidRPr="001E213A">
                <w:rPr>
                  <w:rFonts w:ascii="Calibri" w:eastAsia="PMingLiU" w:hAnsi="Calibri" w:cs="Calibri"/>
                  <w:color w:val="000000"/>
                  <w:sz w:val="22"/>
                  <w:szCs w:val="22"/>
                  <w:lang w:val="en-PH" w:eastAsia="en-US"/>
                </w:rPr>
                <w:t>0.1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48" w:author="Diana Machado" w:date="2019-04-05T18:24:00Z"/>
                <w:rFonts w:ascii="Calibri" w:eastAsia="PMingLiU" w:hAnsi="Calibri" w:cs="Calibri"/>
                <w:color w:val="000000"/>
                <w:sz w:val="22"/>
                <w:szCs w:val="22"/>
                <w:lang w:val="en-PH" w:eastAsia="en-US"/>
              </w:rPr>
            </w:pPr>
            <w:ins w:id="48849" w:author="Diana Machado" w:date="2019-04-05T18:24:00Z">
              <w:r w:rsidRPr="001E213A">
                <w:rPr>
                  <w:rFonts w:ascii="Calibri" w:eastAsia="PMingLiU" w:hAnsi="Calibri" w:cs="Calibri"/>
                  <w:color w:val="000000"/>
                  <w:sz w:val="22"/>
                  <w:szCs w:val="22"/>
                  <w:lang w:val="en-PH" w:eastAsia="en-US"/>
                </w:rPr>
                <w:t>1.23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0" w:author="Diana Machado" w:date="2019-04-05T18:24:00Z"/>
                <w:rFonts w:ascii="Calibri" w:eastAsia="PMingLiU" w:hAnsi="Calibri" w:cs="Calibri"/>
                <w:color w:val="000000"/>
                <w:sz w:val="22"/>
                <w:szCs w:val="22"/>
                <w:lang w:val="en-PH" w:eastAsia="en-US"/>
              </w:rPr>
            </w:pPr>
            <w:ins w:id="48851"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2" w:author="Diana Machado" w:date="2019-04-05T18:24:00Z"/>
                <w:rFonts w:ascii="Calibri" w:eastAsia="PMingLiU" w:hAnsi="Calibri" w:cs="Calibri"/>
                <w:color w:val="000000"/>
                <w:sz w:val="22"/>
                <w:szCs w:val="22"/>
                <w:lang w:val="en-PH" w:eastAsia="en-US"/>
              </w:rPr>
            </w:pPr>
            <w:ins w:id="48853"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4" w:author="Diana Machado" w:date="2019-04-05T18:24:00Z"/>
                <w:rFonts w:ascii="Calibri" w:eastAsia="PMingLiU" w:hAnsi="Calibri" w:cs="Calibri"/>
                <w:color w:val="000000"/>
                <w:sz w:val="22"/>
                <w:szCs w:val="22"/>
                <w:lang w:val="en-PH" w:eastAsia="en-US"/>
              </w:rPr>
            </w:pPr>
            <w:ins w:id="48855" w:author="Diana Machado" w:date="2019-04-05T18:24:00Z">
              <w:r w:rsidRPr="001E213A">
                <w:rPr>
                  <w:rFonts w:ascii="Calibri" w:eastAsia="PMingLiU" w:hAnsi="Calibri" w:cs="Calibri"/>
                  <w:color w:val="000000"/>
                  <w:sz w:val="22"/>
                  <w:szCs w:val="22"/>
                  <w:lang w:val="en-PH" w:eastAsia="en-US"/>
                </w:rPr>
                <w:t>0.03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6" w:author="Diana Machado" w:date="2019-04-05T18:24:00Z"/>
                <w:rFonts w:ascii="Calibri" w:eastAsia="PMingLiU" w:hAnsi="Calibri" w:cs="Calibri"/>
                <w:color w:val="000000"/>
                <w:sz w:val="22"/>
                <w:szCs w:val="22"/>
                <w:lang w:val="en-PH" w:eastAsia="en-US"/>
              </w:rPr>
            </w:pPr>
            <w:ins w:id="48857" w:author="Diana Machado" w:date="2019-04-05T18:24:00Z">
              <w:r w:rsidRPr="001E213A">
                <w:rPr>
                  <w:rFonts w:ascii="Calibri" w:eastAsia="PMingLiU" w:hAnsi="Calibri" w:cs="Calibri"/>
                  <w:color w:val="000000"/>
                  <w:sz w:val="22"/>
                  <w:szCs w:val="22"/>
                  <w:lang w:val="en-PH" w:eastAsia="en-US"/>
                </w:rPr>
                <w:t>0.0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58" w:author="Diana Machado" w:date="2019-04-05T18:24:00Z"/>
                <w:rFonts w:ascii="Calibri" w:eastAsia="PMingLiU" w:hAnsi="Calibri" w:cs="Calibri"/>
                <w:color w:val="000000"/>
                <w:sz w:val="22"/>
                <w:szCs w:val="22"/>
                <w:lang w:val="en-PH" w:eastAsia="en-US"/>
              </w:rPr>
            </w:pPr>
            <w:ins w:id="48859" w:author="Diana Machado" w:date="2019-04-05T18:24:00Z">
              <w:r w:rsidRPr="001E213A">
                <w:rPr>
                  <w:rFonts w:ascii="Calibri" w:eastAsia="PMingLiU" w:hAnsi="Calibri" w:cs="Calibri"/>
                  <w:color w:val="000000"/>
                  <w:sz w:val="22"/>
                  <w:szCs w:val="22"/>
                  <w:lang w:val="en-PH" w:eastAsia="en-US"/>
                </w:rPr>
                <w:t>0.343</w:t>
              </w:r>
            </w:ins>
          </w:p>
        </w:tc>
      </w:tr>
      <w:tr w:rsidR="002348ED" w:rsidRPr="001E213A" w:rsidTr="00787B33">
        <w:trPr>
          <w:trHeight w:val="289"/>
          <w:ins w:id="4886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86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62" w:author="Diana Machado" w:date="2019-04-05T18:24:00Z"/>
                <w:rFonts w:ascii="Calibri" w:eastAsia="PMingLiU" w:hAnsi="Calibri" w:cs="Calibri"/>
                <w:color w:val="000000"/>
                <w:sz w:val="22"/>
                <w:szCs w:val="22"/>
                <w:lang w:val="en-PH" w:eastAsia="en-US"/>
              </w:rPr>
            </w:pPr>
            <w:ins w:id="4886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64" w:author="Diana Machado" w:date="2019-04-05T18:24:00Z"/>
                <w:rFonts w:ascii="Calibri" w:eastAsia="PMingLiU" w:hAnsi="Calibri" w:cs="Calibri"/>
                <w:color w:val="000000"/>
                <w:sz w:val="22"/>
                <w:szCs w:val="22"/>
                <w:lang w:val="en-PH" w:eastAsia="en-US"/>
              </w:rPr>
            </w:pPr>
            <w:ins w:id="48865" w:author="Diana Machado" w:date="2019-04-05T18:24:00Z">
              <w:r w:rsidRPr="001E213A">
                <w:rPr>
                  <w:rFonts w:ascii="Calibri" w:eastAsia="PMingLiU" w:hAnsi="Calibri" w:cs="Calibri"/>
                  <w:color w:val="000000"/>
                  <w:sz w:val="22"/>
                  <w:szCs w:val="22"/>
                  <w:lang w:val="en-PH" w:eastAsia="en-US"/>
                </w:rPr>
                <w:t>0.22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866" w:author="Diana Machado" w:date="2019-04-05T18:24:00Z"/>
                <w:rFonts w:ascii="Calibri" w:eastAsia="PMingLiU" w:hAnsi="Calibri" w:cs="Calibri"/>
                <w:color w:val="000000"/>
                <w:sz w:val="22"/>
                <w:szCs w:val="22"/>
                <w:lang w:val="en-PH" w:eastAsia="en-US"/>
              </w:rPr>
            </w:pPr>
            <w:ins w:id="48867" w:author="Diana Machado" w:date="2019-04-05T18:24:00Z">
              <w:r w:rsidRPr="001E213A">
                <w:rPr>
                  <w:rFonts w:ascii="Calibri" w:eastAsia="PMingLiU" w:hAnsi="Calibri" w:cs="Calibri"/>
                  <w:color w:val="000000"/>
                  <w:sz w:val="22"/>
                  <w:szCs w:val="22"/>
                  <w:lang w:val="en-PH" w:eastAsia="en-US"/>
                </w:rPr>
                <w:t>0.24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68" w:author="Diana Machado" w:date="2019-04-05T18:24:00Z"/>
                <w:rFonts w:ascii="Calibri" w:eastAsia="PMingLiU" w:hAnsi="Calibri" w:cs="Calibri"/>
                <w:color w:val="000000"/>
                <w:sz w:val="22"/>
                <w:szCs w:val="22"/>
                <w:lang w:val="en-PH" w:eastAsia="en-US"/>
              </w:rPr>
            </w:pPr>
            <w:ins w:id="48869" w:author="Diana Machado" w:date="2019-04-05T18:24:00Z">
              <w:r w:rsidRPr="001E213A">
                <w:rPr>
                  <w:rFonts w:ascii="Calibri" w:eastAsia="PMingLiU" w:hAnsi="Calibri" w:cs="Calibri"/>
                  <w:color w:val="000000"/>
                  <w:sz w:val="22"/>
                  <w:szCs w:val="22"/>
                  <w:lang w:val="en-PH" w:eastAsia="en-US"/>
                </w:rPr>
                <w:t>2.82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0" w:author="Diana Machado" w:date="2019-04-05T18:24:00Z"/>
                <w:rFonts w:ascii="Calibri" w:eastAsia="PMingLiU" w:hAnsi="Calibri" w:cs="Calibri"/>
                <w:color w:val="000000"/>
                <w:sz w:val="22"/>
                <w:szCs w:val="22"/>
                <w:lang w:val="en-PH" w:eastAsia="en-US"/>
              </w:rPr>
            </w:pPr>
            <w:ins w:id="48871" w:author="Diana Machado" w:date="2019-04-05T18:24:00Z">
              <w:r w:rsidRPr="001E213A">
                <w:rPr>
                  <w:rFonts w:ascii="Calibri" w:eastAsia="PMingLiU" w:hAnsi="Calibri" w:cs="Calibri"/>
                  <w:color w:val="000000"/>
                  <w:sz w:val="22"/>
                  <w:szCs w:val="22"/>
                  <w:lang w:val="en-PH" w:eastAsia="en-US"/>
                </w:rPr>
                <w:t>0.05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2" w:author="Diana Machado" w:date="2019-04-05T18:24:00Z"/>
                <w:rFonts w:ascii="Calibri" w:eastAsia="PMingLiU" w:hAnsi="Calibri" w:cs="Calibri"/>
                <w:color w:val="000000"/>
                <w:sz w:val="22"/>
                <w:szCs w:val="22"/>
                <w:lang w:val="en-PH" w:eastAsia="en-US"/>
              </w:rPr>
            </w:pPr>
            <w:ins w:id="48873" w:author="Diana Machado" w:date="2019-04-05T18:24:00Z">
              <w:r w:rsidRPr="001E213A">
                <w:rPr>
                  <w:rFonts w:ascii="Calibri" w:eastAsia="PMingLiU" w:hAnsi="Calibri" w:cs="Calibri"/>
                  <w:color w:val="000000"/>
                  <w:sz w:val="22"/>
                  <w:szCs w:val="22"/>
                  <w:lang w:val="en-PH" w:eastAsia="en-US"/>
                </w:rPr>
                <w:t>0.0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4" w:author="Diana Machado" w:date="2019-04-05T18:24:00Z"/>
                <w:rFonts w:ascii="Calibri" w:eastAsia="PMingLiU" w:hAnsi="Calibri" w:cs="Calibri"/>
                <w:color w:val="000000"/>
                <w:sz w:val="22"/>
                <w:szCs w:val="22"/>
                <w:lang w:val="en-PH" w:eastAsia="en-US"/>
              </w:rPr>
            </w:pPr>
            <w:ins w:id="48875" w:author="Diana Machado" w:date="2019-04-05T18:24:00Z">
              <w:r w:rsidRPr="001E213A">
                <w:rPr>
                  <w:rFonts w:ascii="Calibri" w:eastAsia="PMingLiU" w:hAnsi="Calibri" w:cs="Calibri"/>
                  <w:color w:val="000000"/>
                  <w:sz w:val="22"/>
                  <w:szCs w:val="22"/>
                  <w:lang w:val="en-PH" w:eastAsia="en-US"/>
                </w:rPr>
                <w:t>0.04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6" w:author="Diana Machado" w:date="2019-04-05T18:24:00Z"/>
                <w:rFonts w:ascii="Calibri" w:eastAsia="PMingLiU" w:hAnsi="Calibri" w:cs="Calibri"/>
                <w:color w:val="000000"/>
                <w:sz w:val="22"/>
                <w:szCs w:val="22"/>
                <w:lang w:val="en-PH" w:eastAsia="en-US"/>
              </w:rPr>
            </w:pPr>
            <w:ins w:id="48877"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78" w:author="Diana Machado" w:date="2019-04-05T18:24:00Z"/>
                <w:rFonts w:ascii="Calibri" w:eastAsia="PMingLiU" w:hAnsi="Calibri" w:cs="Calibri"/>
                <w:color w:val="000000"/>
                <w:sz w:val="22"/>
                <w:szCs w:val="22"/>
                <w:lang w:val="en-PH" w:eastAsia="en-US"/>
              </w:rPr>
            </w:pPr>
            <w:ins w:id="48879" w:author="Diana Machado" w:date="2019-04-05T18:24:00Z">
              <w:r w:rsidRPr="001E213A">
                <w:rPr>
                  <w:rFonts w:ascii="Calibri" w:eastAsia="PMingLiU" w:hAnsi="Calibri" w:cs="Calibri"/>
                  <w:color w:val="000000"/>
                  <w:sz w:val="22"/>
                  <w:szCs w:val="22"/>
                  <w:lang w:val="en-PH" w:eastAsia="en-US"/>
                </w:rPr>
                <w:t>0.772</w:t>
              </w:r>
            </w:ins>
          </w:p>
        </w:tc>
      </w:tr>
      <w:tr w:rsidR="002348ED" w:rsidRPr="001E213A" w:rsidTr="00787B33">
        <w:trPr>
          <w:trHeight w:val="289"/>
          <w:ins w:id="4888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88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8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8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8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8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8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8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8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89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8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92" w:author="Diana Machado" w:date="2019-04-05T18:24:00Z"/>
                <w:rFonts w:ascii="Calibri" w:eastAsia="PMingLiU" w:hAnsi="Calibri" w:cs="Calibri"/>
                <w:color w:val="000000"/>
                <w:sz w:val="22"/>
                <w:szCs w:val="22"/>
                <w:lang w:val="en-PH" w:eastAsia="en-US"/>
              </w:rPr>
            </w:pPr>
            <w:ins w:id="48893" w:author="Diana Machado" w:date="2019-04-05T18:24:00Z">
              <w:r w:rsidRPr="001E213A">
                <w:rPr>
                  <w:rFonts w:ascii="Calibri" w:eastAsia="PMingLiU" w:hAnsi="Calibri" w:cs="Calibri"/>
                  <w:color w:val="000000"/>
                  <w:sz w:val="22"/>
                  <w:szCs w:val="22"/>
                  <w:lang w:val="en-PH" w:eastAsia="en-US"/>
                </w:rPr>
                <w:t>Colli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894" w:author="Diana Machado" w:date="2019-04-05T18:24:00Z"/>
                <w:rFonts w:ascii="Calibri" w:eastAsia="PMingLiU" w:hAnsi="Calibri" w:cs="Calibri"/>
                <w:color w:val="000000"/>
                <w:sz w:val="22"/>
                <w:szCs w:val="22"/>
                <w:lang w:val="en-PH" w:eastAsia="en-US"/>
              </w:rPr>
            </w:pPr>
            <w:ins w:id="4889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96" w:author="Diana Machado" w:date="2019-04-05T18:24:00Z"/>
                <w:rFonts w:ascii="Calibri" w:eastAsia="PMingLiU" w:hAnsi="Calibri" w:cs="Calibri"/>
                <w:color w:val="000000"/>
                <w:sz w:val="22"/>
                <w:szCs w:val="22"/>
                <w:lang w:val="en-PH" w:eastAsia="en-US"/>
              </w:rPr>
            </w:pPr>
            <w:ins w:id="48897" w:author="Diana Machado" w:date="2019-04-05T18:24:00Z">
              <w:r w:rsidRPr="001E213A">
                <w:rPr>
                  <w:rFonts w:ascii="Calibri" w:eastAsia="PMingLiU" w:hAnsi="Calibri" w:cs="Calibri"/>
                  <w:color w:val="000000"/>
                  <w:sz w:val="22"/>
                  <w:szCs w:val="22"/>
                  <w:lang w:val="en-PH" w:eastAsia="en-US"/>
                </w:rPr>
                <w:t>0.7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898" w:author="Diana Machado" w:date="2019-04-05T18:24:00Z"/>
                <w:rFonts w:ascii="Calibri" w:eastAsia="PMingLiU" w:hAnsi="Calibri" w:cs="Calibri"/>
                <w:color w:val="000000"/>
                <w:sz w:val="22"/>
                <w:szCs w:val="22"/>
                <w:lang w:val="en-PH" w:eastAsia="en-US"/>
              </w:rPr>
            </w:pPr>
            <w:ins w:id="48899" w:author="Diana Machado" w:date="2019-04-05T18:24:00Z">
              <w:r w:rsidRPr="001E213A">
                <w:rPr>
                  <w:rFonts w:ascii="Calibri" w:eastAsia="PMingLiU" w:hAnsi="Calibri" w:cs="Calibri"/>
                  <w:color w:val="000000"/>
                  <w:sz w:val="22"/>
                  <w:szCs w:val="22"/>
                  <w:lang w:val="en-PH" w:eastAsia="en-US"/>
                </w:rPr>
                <w:t>0.52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00" w:author="Diana Machado" w:date="2019-04-05T18:24:00Z"/>
                <w:rFonts w:ascii="Calibri" w:eastAsia="PMingLiU" w:hAnsi="Calibri" w:cs="Calibri"/>
                <w:color w:val="000000"/>
                <w:sz w:val="22"/>
                <w:szCs w:val="22"/>
                <w:lang w:val="en-PH" w:eastAsia="en-US"/>
              </w:rPr>
            </w:pPr>
            <w:ins w:id="48901" w:author="Diana Machado" w:date="2019-04-05T18:24:00Z">
              <w:r w:rsidRPr="001E213A">
                <w:rPr>
                  <w:rFonts w:ascii="Calibri" w:eastAsia="PMingLiU" w:hAnsi="Calibri" w:cs="Calibri"/>
                  <w:color w:val="000000"/>
                  <w:sz w:val="22"/>
                  <w:szCs w:val="22"/>
                  <w:lang w:val="en-PH" w:eastAsia="en-US"/>
                </w:rPr>
                <w:t>3.5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02" w:author="Diana Machado" w:date="2019-04-05T18:24:00Z"/>
                <w:rFonts w:ascii="Calibri" w:eastAsia="PMingLiU" w:hAnsi="Calibri" w:cs="Calibri"/>
                <w:color w:val="000000"/>
                <w:sz w:val="22"/>
                <w:szCs w:val="22"/>
                <w:lang w:val="en-PH" w:eastAsia="en-US"/>
              </w:rPr>
            </w:pPr>
            <w:ins w:id="48903" w:author="Diana Machado" w:date="2019-04-05T18:24:00Z">
              <w:r w:rsidRPr="001E213A">
                <w:rPr>
                  <w:rFonts w:ascii="Calibri" w:eastAsia="PMingLiU" w:hAnsi="Calibri" w:cs="Calibri"/>
                  <w:color w:val="000000"/>
                  <w:sz w:val="22"/>
                  <w:szCs w:val="22"/>
                  <w:lang w:val="en-PH" w:eastAsia="en-US"/>
                </w:rPr>
                <w:t>0.1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04" w:author="Diana Machado" w:date="2019-04-05T18:24:00Z"/>
                <w:rFonts w:ascii="Calibri" w:eastAsia="PMingLiU" w:hAnsi="Calibri" w:cs="Calibri"/>
                <w:color w:val="000000"/>
                <w:sz w:val="22"/>
                <w:szCs w:val="22"/>
                <w:lang w:val="en-PH" w:eastAsia="en-US"/>
              </w:rPr>
            </w:pPr>
            <w:ins w:id="48905" w:author="Diana Machado" w:date="2019-04-05T18:24:00Z">
              <w:r w:rsidRPr="001E213A">
                <w:rPr>
                  <w:rFonts w:ascii="Calibri" w:eastAsia="PMingLiU" w:hAnsi="Calibri" w:cs="Calibri"/>
                  <w:color w:val="000000"/>
                  <w:sz w:val="22"/>
                  <w:szCs w:val="22"/>
                  <w:lang w:val="en-PH" w:eastAsia="en-US"/>
                </w:rPr>
                <w:t>0.13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06" w:author="Diana Machado" w:date="2019-04-05T18:24:00Z"/>
                <w:rFonts w:ascii="Calibri" w:eastAsia="PMingLiU" w:hAnsi="Calibri" w:cs="Calibri"/>
                <w:color w:val="000000"/>
                <w:sz w:val="22"/>
                <w:szCs w:val="22"/>
                <w:lang w:val="en-PH" w:eastAsia="en-US"/>
              </w:rPr>
            </w:pPr>
            <w:ins w:id="48907" w:author="Diana Machado" w:date="2019-04-05T18:24:00Z">
              <w:r w:rsidRPr="001E213A">
                <w:rPr>
                  <w:rFonts w:ascii="Calibri" w:eastAsia="PMingLiU" w:hAnsi="Calibri" w:cs="Calibri"/>
                  <w:color w:val="000000"/>
                  <w:sz w:val="22"/>
                  <w:szCs w:val="22"/>
                  <w:lang w:val="en-PH" w:eastAsia="en-US"/>
                </w:rPr>
                <w:t>0.08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08" w:author="Diana Machado" w:date="2019-04-05T18:24:00Z"/>
                <w:rFonts w:ascii="Calibri" w:eastAsia="PMingLiU" w:hAnsi="Calibri" w:cs="Calibri"/>
                <w:color w:val="000000"/>
                <w:sz w:val="22"/>
                <w:szCs w:val="22"/>
                <w:lang w:val="en-PH" w:eastAsia="en-US"/>
              </w:rPr>
            </w:pPr>
            <w:ins w:id="48909"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10" w:author="Diana Machado" w:date="2019-04-05T18:24:00Z"/>
                <w:rFonts w:ascii="Calibri" w:eastAsia="PMingLiU" w:hAnsi="Calibri" w:cs="Calibri"/>
                <w:color w:val="000000"/>
                <w:sz w:val="22"/>
                <w:szCs w:val="22"/>
                <w:lang w:val="en-PH" w:eastAsia="en-US"/>
              </w:rPr>
            </w:pPr>
            <w:ins w:id="48911" w:author="Diana Machado" w:date="2019-04-05T18:24:00Z">
              <w:r w:rsidRPr="001E213A">
                <w:rPr>
                  <w:rFonts w:ascii="Calibri" w:eastAsia="PMingLiU" w:hAnsi="Calibri" w:cs="Calibri"/>
                  <w:color w:val="000000"/>
                  <w:sz w:val="22"/>
                  <w:szCs w:val="22"/>
                  <w:lang w:val="en-PH" w:eastAsia="en-US"/>
                </w:rPr>
                <w:t>0.257</w:t>
              </w:r>
            </w:ins>
          </w:p>
        </w:tc>
      </w:tr>
      <w:tr w:rsidR="002348ED" w:rsidRPr="001E213A" w:rsidTr="00787B33">
        <w:trPr>
          <w:trHeight w:val="289"/>
          <w:ins w:id="4891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9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14" w:author="Diana Machado" w:date="2019-04-05T18:24:00Z"/>
                <w:rFonts w:ascii="Calibri" w:eastAsia="PMingLiU" w:hAnsi="Calibri" w:cs="Calibri"/>
                <w:color w:val="000000"/>
                <w:sz w:val="22"/>
                <w:szCs w:val="22"/>
                <w:lang w:val="en-PH" w:eastAsia="en-US"/>
              </w:rPr>
            </w:pPr>
            <w:ins w:id="4891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16" w:author="Diana Machado" w:date="2019-04-05T18:24:00Z"/>
                <w:rFonts w:ascii="Calibri" w:eastAsia="PMingLiU" w:hAnsi="Calibri" w:cs="Calibri"/>
                <w:color w:val="000000"/>
                <w:sz w:val="22"/>
                <w:szCs w:val="22"/>
                <w:lang w:val="en-PH" w:eastAsia="en-US"/>
              </w:rPr>
            </w:pPr>
            <w:ins w:id="48917" w:author="Diana Machado" w:date="2019-04-05T18:24:00Z">
              <w:r w:rsidRPr="001E213A">
                <w:rPr>
                  <w:rFonts w:ascii="Calibri" w:eastAsia="PMingLiU" w:hAnsi="Calibri" w:cs="Calibri"/>
                  <w:color w:val="000000"/>
                  <w:sz w:val="22"/>
                  <w:szCs w:val="22"/>
                  <w:lang w:val="en-PH" w:eastAsia="en-US"/>
                </w:rPr>
                <w:t>2.82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18" w:author="Diana Machado" w:date="2019-04-05T18:24:00Z"/>
                <w:rFonts w:ascii="Calibri" w:eastAsia="PMingLiU" w:hAnsi="Calibri" w:cs="Calibri"/>
                <w:color w:val="000000"/>
                <w:sz w:val="22"/>
                <w:szCs w:val="22"/>
                <w:lang w:val="en-PH" w:eastAsia="en-US"/>
              </w:rPr>
            </w:pPr>
            <w:ins w:id="48919" w:author="Diana Machado" w:date="2019-04-05T18:24:00Z">
              <w:r w:rsidRPr="001E213A">
                <w:rPr>
                  <w:rFonts w:ascii="Calibri" w:eastAsia="PMingLiU" w:hAnsi="Calibri" w:cs="Calibri"/>
                  <w:color w:val="000000"/>
                  <w:sz w:val="22"/>
                  <w:szCs w:val="22"/>
                  <w:lang w:val="en-PH" w:eastAsia="en-US"/>
                </w:rPr>
                <w:t>2.14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0" w:author="Diana Machado" w:date="2019-04-05T18:24:00Z"/>
                <w:rFonts w:ascii="Calibri" w:eastAsia="PMingLiU" w:hAnsi="Calibri" w:cs="Calibri"/>
                <w:color w:val="000000"/>
                <w:sz w:val="22"/>
                <w:szCs w:val="22"/>
                <w:lang w:val="en-PH" w:eastAsia="en-US"/>
              </w:rPr>
            </w:pPr>
            <w:ins w:id="48921" w:author="Diana Machado" w:date="2019-04-05T18:24:00Z">
              <w:r w:rsidRPr="001E213A">
                <w:rPr>
                  <w:rFonts w:ascii="Calibri" w:eastAsia="PMingLiU" w:hAnsi="Calibri" w:cs="Calibri"/>
                  <w:color w:val="000000"/>
                  <w:sz w:val="22"/>
                  <w:szCs w:val="22"/>
                  <w:lang w:val="en-PH" w:eastAsia="en-US"/>
                </w:rPr>
                <w:t>11.49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2" w:author="Diana Machado" w:date="2019-04-05T18:24:00Z"/>
                <w:rFonts w:ascii="Calibri" w:eastAsia="PMingLiU" w:hAnsi="Calibri" w:cs="Calibri"/>
                <w:color w:val="000000"/>
                <w:sz w:val="22"/>
                <w:szCs w:val="22"/>
                <w:lang w:val="en-PH" w:eastAsia="en-US"/>
              </w:rPr>
            </w:pPr>
            <w:ins w:id="48923" w:author="Diana Machado" w:date="2019-04-05T18:24:00Z">
              <w:r w:rsidRPr="001E213A">
                <w:rPr>
                  <w:rFonts w:ascii="Calibri" w:eastAsia="PMingLiU" w:hAnsi="Calibri" w:cs="Calibri"/>
                  <w:color w:val="000000"/>
                  <w:sz w:val="22"/>
                  <w:szCs w:val="22"/>
                  <w:lang w:val="en-PH" w:eastAsia="en-US"/>
                </w:rPr>
                <w:t>0.2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4" w:author="Diana Machado" w:date="2019-04-05T18:24:00Z"/>
                <w:rFonts w:ascii="Calibri" w:eastAsia="PMingLiU" w:hAnsi="Calibri" w:cs="Calibri"/>
                <w:color w:val="000000"/>
                <w:sz w:val="22"/>
                <w:szCs w:val="22"/>
                <w:lang w:val="en-PH" w:eastAsia="en-US"/>
              </w:rPr>
            </w:pPr>
            <w:ins w:id="48925" w:author="Diana Machado" w:date="2019-04-05T18:24:00Z">
              <w:r w:rsidRPr="001E213A">
                <w:rPr>
                  <w:rFonts w:ascii="Calibri" w:eastAsia="PMingLiU" w:hAnsi="Calibri" w:cs="Calibri"/>
                  <w:color w:val="000000"/>
                  <w:sz w:val="22"/>
                  <w:szCs w:val="22"/>
                  <w:lang w:val="en-PH" w:eastAsia="en-US"/>
                </w:rPr>
                <w:t>0.26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6" w:author="Diana Machado" w:date="2019-04-05T18:24:00Z"/>
                <w:rFonts w:ascii="Calibri" w:eastAsia="PMingLiU" w:hAnsi="Calibri" w:cs="Calibri"/>
                <w:color w:val="000000"/>
                <w:sz w:val="22"/>
                <w:szCs w:val="22"/>
                <w:lang w:val="en-PH" w:eastAsia="en-US"/>
              </w:rPr>
            </w:pPr>
            <w:ins w:id="48927" w:author="Diana Machado" w:date="2019-04-05T18:24:00Z">
              <w:r w:rsidRPr="001E213A">
                <w:rPr>
                  <w:rFonts w:ascii="Calibri" w:eastAsia="PMingLiU" w:hAnsi="Calibri" w:cs="Calibri"/>
                  <w:color w:val="000000"/>
                  <w:sz w:val="22"/>
                  <w:szCs w:val="22"/>
                  <w:lang w:val="en-PH" w:eastAsia="en-US"/>
                </w:rPr>
                <w:t>0.44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28" w:author="Diana Machado" w:date="2019-04-05T18:24:00Z"/>
                <w:rFonts w:ascii="Calibri" w:eastAsia="PMingLiU" w:hAnsi="Calibri" w:cs="Calibri"/>
                <w:color w:val="000000"/>
                <w:sz w:val="22"/>
                <w:szCs w:val="22"/>
                <w:lang w:val="en-PH" w:eastAsia="en-US"/>
              </w:rPr>
            </w:pPr>
            <w:ins w:id="48929" w:author="Diana Machado" w:date="2019-04-05T18:24:00Z">
              <w:r w:rsidRPr="001E213A">
                <w:rPr>
                  <w:rFonts w:ascii="Calibri" w:eastAsia="PMingLiU" w:hAnsi="Calibri" w:cs="Calibri"/>
                  <w:color w:val="000000"/>
                  <w:sz w:val="22"/>
                  <w:szCs w:val="22"/>
                  <w:lang w:val="en-PH" w:eastAsia="en-US"/>
                </w:rPr>
                <w:t>0.40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30" w:author="Diana Machado" w:date="2019-04-05T18:24:00Z"/>
                <w:rFonts w:ascii="Calibri" w:eastAsia="PMingLiU" w:hAnsi="Calibri" w:cs="Calibri"/>
                <w:color w:val="000000"/>
                <w:sz w:val="22"/>
                <w:szCs w:val="22"/>
                <w:lang w:val="en-PH" w:eastAsia="en-US"/>
              </w:rPr>
            </w:pPr>
            <w:ins w:id="48931" w:author="Diana Machado" w:date="2019-04-05T18:24:00Z">
              <w:r w:rsidRPr="001E213A">
                <w:rPr>
                  <w:rFonts w:ascii="Calibri" w:eastAsia="PMingLiU" w:hAnsi="Calibri" w:cs="Calibri"/>
                  <w:color w:val="000000"/>
                  <w:sz w:val="22"/>
                  <w:szCs w:val="22"/>
                  <w:lang w:val="en-PH" w:eastAsia="en-US"/>
                </w:rPr>
                <w:t>2.389</w:t>
              </w:r>
            </w:ins>
          </w:p>
        </w:tc>
      </w:tr>
      <w:tr w:rsidR="002348ED" w:rsidRPr="001E213A" w:rsidTr="00787B33">
        <w:trPr>
          <w:trHeight w:val="289"/>
          <w:ins w:id="4893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9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34" w:author="Diana Machado" w:date="2019-04-05T18:24:00Z"/>
                <w:rFonts w:ascii="Calibri" w:eastAsia="PMingLiU" w:hAnsi="Calibri" w:cs="Calibri"/>
                <w:color w:val="000000"/>
                <w:sz w:val="22"/>
                <w:szCs w:val="22"/>
                <w:lang w:val="en-PH" w:eastAsia="en-US"/>
              </w:rPr>
            </w:pPr>
            <w:ins w:id="4893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36" w:author="Diana Machado" w:date="2019-04-05T18:24:00Z"/>
                <w:rFonts w:ascii="Calibri" w:eastAsia="PMingLiU" w:hAnsi="Calibri" w:cs="Calibri"/>
                <w:color w:val="000000"/>
                <w:sz w:val="22"/>
                <w:szCs w:val="22"/>
                <w:lang w:val="en-PH" w:eastAsia="en-US"/>
              </w:rPr>
            </w:pPr>
            <w:ins w:id="48937" w:author="Diana Machado" w:date="2019-04-05T18:24:00Z">
              <w:r w:rsidRPr="001E213A">
                <w:rPr>
                  <w:rFonts w:ascii="Calibri" w:eastAsia="PMingLiU" w:hAnsi="Calibri" w:cs="Calibri"/>
                  <w:color w:val="000000"/>
                  <w:sz w:val="22"/>
                  <w:szCs w:val="22"/>
                  <w:lang w:val="en-PH" w:eastAsia="en-US"/>
                </w:rPr>
                <w:t>7.50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38" w:author="Diana Machado" w:date="2019-04-05T18:24:00Z"/>
                <w:rFonts w:ascii="Calibri" w:eastAsia="PMingLiU" w:hAnsi="Calibri" w:cs="Calibri"/>
                <w:color w:val="000000"/>
                <w:sz w:val="22"/>
                <w:szCs w:val="22"/>
                <w:lang w:val="en-PH" w:eastAsia="en-US"/>
              </w:rPr>
            </w:pPr>
            <w:ins w:id="48939" w:author="Diana Machado" w:date="2019-04-05T18:24:00Z">
              <w:r w:rsidRPr="001E213A">
                <w:rPr>
                  <w:rFonts w:ascii="Calibri" w:eastAsia="PMingLiU" w:hAnsi="Calibri" w:cs="Calibri"/>
                  <w:color w:val="000000"/>
                  <w:sz w:val="22"/>
                  <w:szCs w:val="22"/>
                  <w:lang w:val="en-PH" w:eastAsia="en-US"/>
                </w:rPr>
                <w:t>6.60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0" w:author="Diana Machado" w:date="2019-04-05T18:24:00Z"/>
                <w:rFonts w:ascii="Calibri" w:eastAsia="PMingLiU" w:hAnsi="Calibri" w:cs="Calibri"/>
                <w:color w:val="000000"/>
                <w:sz w:val="22"/>
                <w:szCs w:val="22"/>
                <w:lang w:val="en-PH" w:eastAsia="en-US"/>
              </w:rPr>
            </w:pPr>
            <w:ins w:id="48941" w:author="Diana Machado" w:date="2019-04-05T18:24:00Z">
              <w:r w:rsidRPr="001E213A">
                <w:rPr>
                  <w:rFonts w:ascii="Calibri" w:eastAsia="PMingLiU" w:hAnsi="Calibri" w:cs="Calibri"/>
                  <w:color w:val="000000"/>
                  <w:sz w:val="22"/>
                  <w:szCs w:val="22"/>
                  <w:lang w:val="en-PH" w:eastAsia="en-US"/>
                </w:rPr>
                <w:t>42.36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2" w:author="Diana Machado" w:date="2019-04-05T18:24:00Z"/>
                <w:rFonts w:ascii="Calibri" w:eastAsia="PMingLiU" w:hAnsi="Calibri" w:cs="Calibri"/>
                <w:color w:val="000000"/>
                <w:sz w:val="22"/>
                <w:szCs w:val="22"/>
                <w:lang w:val="en-PH" w:eastAsia="en-US"/>
              </w:rPr>
            </w:pPr>
            <w:ins w:id="48943" w:author="Diana Machado" w:date="2019-04-05T18:24:00Z">
              <w:r w:rsidRPr="001E213A">
                <w:rPr>
                  <w:rFonts w:ascii="Calibri" w:eastAsia="PMingLiU" w:hAnsi="Calibri" w:cs="Calibri"/>
                  <w:color w:val="000000"/>
                  <w:sz w:val="22"/>
                  <w:szCs w:val="22"/>
                  <w:lang w:val="en-PH" w:eastAsia="en-US"/>
                </w:rPr>
                <w:t>1.7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4" w:author="Diana Machado" w:date="2019-04-05T18:24:00Z"/>
                <w:rFonts w:ascii="Calibri" w:eastAsia="PMingLiU" w:hAnsi="Calibri" w:cs="Calibri"/>
                <w:color w:val="000000"/>
                <w:sz w:val="22"/>
                <w:szCs w:val="22"/>
                <w:lang w:val="en-PH" w:eastAsia="en-US"/>
              </w:rPr>
            </w:pPr>
            <w:ins w:id="48945" w:author="Diana Machado" w:date="2019-04-05T18:24:00Z">
              <w:r w:rsidRPr="001E213A">
                <w:rPr>
                  <w:rFonts w:ascii="Calibri" w:eastAsia="PMingLiU" w:hAnsi="Calibri" w:cs="Calibri"/>
                  <w:color w:val="000000"/>
                  <w:sz w:val="22"/>
                  <w:szCs w:val="22"/>
                  <w:lang w:val="en-PH" w:eastAsia="en-US"/>
                </w:rPr>
                <w:t>1.5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6" w:author="Diana Machado" w:date="2019-04-05T18:24:00Z"/>
                <w:rFonts w:ascii="Calibri" w:eastAsia="PMingLiU" w:hAnsi="Calibri" w:cs="Calibri"/>
                <w:color w:val="000000"/>
                <w:sz w:val="22"/>
                <w:szCs w:val="22"/>
                <w:lang w:val="en-PH" w:eastAsia="en-US"/>
              </w:rPr>
            </w:pPr>
            <w:ins w:id="48947" w:author="Diana Machado" w:date="2019-04-05T18:24:00Z">
              <w:r w:rsidRPr="001E213A">
                <w:rPr>
                  <w:rFonts w:ascii="Calibri" w:eastAsia="PMingLiU" w:hAnsi="Calibri" w:cs="Calibri"/>
                  <w:color w:val="000000"/>
                  <w:sz w:val="22"/>
                  <w:szCs w:val="22"/>
                  <w:lang w:val="en-PH" w:eastAsia="en-US"/>
                </w:rPr>
                <w:t>2.19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48" w:author="Diana Machado" w:date="2019-04-05T18:24:00Z"/>
                <w:rFonts w:ascii="Calibri" w:eastAsia="PMingLiU" w:hAnsi="Calibri" w:cs="Calibri"/>
                <w:color w:val="000000"/>
                <w:sz w:val="22"/>
                <w:szCs w:val="22"/>
                <w:lang w:val="en-PH" w:eastAsia="en-US"/>
              </w:rPr>
            </w:pPr>
            <w:ins w:id="48949" w:author="Diana Machado" w:date="2019-04-05T18:24:00Z">
              <w:r w:rsidRPr="001E213A">
                <w:rPr>
                  <w:rFonts w:ascii="Calibri" w:eastAsia="PMingLiU" w:hAnsi="Calibri" w:cs="Calibri"/>
                  <w:color w:val="000000"/>
                  <w:sz w:val="22"/>
                  <w:szCs w:val="22"/>
                  <w:lang w:val="en-PH" w:eastAsia="en-US"/>
                </w:rPr>
                <w:t>1.4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50" w:author="Diana Machado" w:date="2019-04-05T18:24:00Z"/>
                <w:rFonts w:ascii="Calibri" w:eastAsia="PMingLiU" w:hAnsi="Calibri" w:cs="Calibri"/>
                <w:color w:val="000000"/>
                <w:sz w:val="22"/>
                <w:szCs w:val="22"/>
                <w:lang w:val="en-PH" w:eastAsia="en-US"/>
              </w:rPr>
            </w:pPr>
            <w:ins w:id="48951" w:author="Diana Machado" w:date="2019-04-05T18:24:00Z">
              <w:r w:rsidRPr="001E213A">
                <w:rPr>
                  <w:rFonts w:ascii="Calibri" w:eastAsia="PMingLiU" w:hAnsi="Calibri" w:cs="Calibri"/>
                  <w:color w:val="000000"/>
                  <w:sz w:val="22"/>
                  <w:szCs w:val="22"/>
                  <w:lang w:val="en-PH" w:eastAsia="en-US"/>
                </w:rPr>
                <w:t>8.587</w:t>
              </w:r>
            </w:ins>
          </w:p>
        </w:tc>
      </w:tr>
      <w:tr w:rsidR="002348ED" w:rsidRPr="001E213A" w:rsidTr="00787B33">
        <w:trPr>
          <w:trHeight w:val="289"/>
          <w:ins w:id="4895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9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895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5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5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5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5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5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6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6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896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89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64" w:author="Diana Machado" w:date="2019-04-05T18:24:00Z"/>
                <w:rFonts w:ascii="Calibri" w:eastAsia="PMingLiU" w:hAnsi="Calibri" w:cs="Calibri"/>
                <w:color w:val="000000"/>
                <w:sz w:val="22"/>
                <w:szCs w:val="22"/>
                <w:lang w:val="en-PH" w:eastAsia="en-US"/>
              </w:rPr>
            </w:pPr>
            <w:ins w:id="48965" w:author="Diana Machado" w:date="2019-04-05T18:24:00Z">
              <w:r w:rsidRPr="001E213A">
                <w:rPr>
                  <w:rFonts w:ascii="Calibri" w:eastAsia="PMingLiU" w:hAnsi="Calibri" w:cs="Calibri"/>
                  <w:color w:val="000000"/>
                  <w:sz w:val="22"/>
                  <w:szCs w:val="22"/>
                  <w:lang w:val="en-PH" w:eastAsia="en-US"/>
                </w:rPr>
                <w:t>Columbi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66" w:author="Diana Machado" w:date="2019-04-05T18:24:00Z"/>
                <w:rFonts w:ascii="Calibri" w:eastAsia="PMingLiU" w:hAnsi="Calibri" w:cs="Calibri"/>
                <w:color w:val="000000"/>
                <w:sz w:val="22"/>
                <w:szCs w:val="22"/>
                <w:lang w:val="en-PH" w:eastAsia="en-US"/>
              </w:rPr>
            </w:pPr>
            <w:ins w:id="4896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68" w:author="Diana Machado" w:date="2019-04-05T18:24:00Z"/>
                <w:rFonts w:ascii="Calibri" w:eastAsia="PMingLiU" w:hAnsi="Calibri" w:cs="Calibri"/>
                <w:color w:val="000000"/>
                <w:sz w:val="22"/>
                <w:szCs w:val="22"/>
                <w:lang w:val="en-PH" w:eastAsia="en-US"/>
              </w:rPr>
            </w:pPr>
            <w:ins w:id="48969" w:author="Diana Machado" w:date="2019-04-05T18:24:00Z">
              <w:r w:rsidRPr="001E213A">
                <w:rPr>
                  <w:rFonts w:ascii="Calibri" w:eastAsia="PMingLiU" w:hAnsi="Calibri" w:cs="Calibri"/>
                  <w:color w:val="000000"/>
                  <w:sz w:val="22"/>
                  <w:szCs w:val="22"/>
                  <w:lang w:val="en-PH" w:eastAsia="en-US"/>
                </w:rPr>
                <w:t>0.12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70" w:author="Diana Machado" w:date="2019-04-05T18:24:00Z"/>
                <w:rFonts w:ascii="Calibri" w:eastAsia="PMingLiU" w:hAnsi="Calibri" w:cs="Calibri"/>
                <w:color w:val="000000"/>
                <w:sz w:val="22"/>
                <w:szCs w:val="22"/>
                <w:lang w:val="en-PH" w:eastAsia="en-US"/>
              </w:rPr>
            </w:pPr>
            <w:ins w:id="48971" w:author="Diana Machado" w:date="2019-04-05T18:24:00Z">
              <w:r w:rsidRPr="001E213A">
                <w:rPr>
                  <w:rFonts w:ascii="Calibri" w:eastAsia="PMingLiU" w:hAnsi="Calibri" w:cs="Calibri"/>
                  <w:color w:val="000000"/>
                  <w:sz w:val="22"/>
                  <w:szCs w:val="22"/>
                  <w:lang w:val="en-PH" w:eastAsia="en-US"/>
                </w:rPr>
                <w:t>0.10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72" w:author="Diana Machado" w:date="2019-04-05T18:24:00Z"/>
                <w:rFonts w:ascii="Calibri" w:eastAsia="PMingLiU" w:hAnsi="Calibri" w:cs="Calibri"/>
                <w:color w:val="000000"/>
                <w:sz w:val="22"/>
                <w:szCs w:val="22"/>
                <w:lang w:val="en-PH" w:eastAsia="en-US"/>
              </w:rPr>
            </w:pPr>
            <w:ins w:id="48973" w:author="Diana Machado" w:date="2019-04-05T18:24:00Z">
              <w:r w:rsidRPr="001E213A">
                <w:rPr>
                  <w:rFonts w:ascii="Calibri" w:eastAsia="PMingLiU" w:hAnsi="Calibri" w:cs="Calibri"/>
                  <w:color w:val="000000"/>
                  <w:sz w:val="22"/>
                  <w:szCs w:val="22"/>
                  <w:lang w:val="en-PH" w:eastAsia="en-US"/>
                </w:rPr>
                <w:t>0.36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74" w:author="Diana Machado" w:date="2019-04-05T18:24:00Z"/>
                <w:rFonts w:ascii="Calibri" w:eastAsia="PMingLiU" w:hAnsi="Calibri" w:cs="Calibri"/>
                <w:color w:val="000000"/>
                <w:sz w:val="22"/>
                <w:szCs w:val="22"/>
                <w:lang w:val="en-PH" w:eastAsia="en-US"/>
              </w:rPr>
            </w:pPr>
            <w:ins w:id="48975" w:author="Diana Machado" w:date="2019-04-05T18:24:00Z">
              <w:r w:rsidRPr="001E213A">
                <w:rPr>
                  <w:rFonts w:ascii="Calibri" w:eastAsia="PMingLiU" w:hAnsi="Calibri" w:cs="Calibri"/>
                  <w:color w:val="000000"/>
                  <w:sz w:val="22"/>
                  <w:szCs w:val="22"/>
                  <w:lang w:val="en-PH" w:eastAsia="en-US"/>
                </w:rPr>
                <w:t>0.01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8976" w:author="Diana Machado" w:date="2019-04-05T18:24:00Z"/>
                <w:rFonts w:ascii="Calibri" w:eastAsia="PMingLiU" w:hAnsi="Calibri" w:cs="Calibri"/>
                <w:color w:val="000000"/>
                <w:sz w:val="22"/>
                <w:szCs w:val="22"/>
                <w:lang w:val="en-PH" w:eastAsia="en-US"/>
              </w:rPr>
            </w:pPr>
            <w:ins w:id="48977" w:author="Diana Machado" w:date="2019-04-05T18:24:00Z">
              <w:r w:rsidRPr="001E213A">
                <w:rPr>
                  <w:rFonts w:ascii="Calibri" w:eastAsia="PMingLiU" w:hAnsi="Calibri" w:cs="Calibri"/>
                  <w:color w:val="000000"/>
                  <w:sz w:val="22"/>
                  <w:szCs w:val="22"/>
                  <w:lang w:val="en-PH" w:eastAsia="en-US"/>
                </w:rPr>
                <w:t>0.02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78" w:author="Diana Machado" w:date="2019-04-05T18:24:00Z"/>
                <w:rFonts w:ascii="Calibri" w:eastAsia="PMingLiU" w:hAnsi="Calibri" w:cs="Calibri"/>
                <w:color w:val="000000"/>
                <w:sz w:val="22"/>
                <w:szCs w:val="22"/>
                <w:lang w:val="en-PH" w:eastAsia="en-US"/>
              </w:rPr>
            </w:pPr>
            <w:ins w:id="48979" w:author="Diana Machado" w:date="2019-04-05T18:24:00Z">
              <w:r w:rsidRPr="001E213A">
                <w:rPr>
                  <w:rFonts w:ascii="Calibri" w:eastAsia="PMingLiU" w:hAnsi="Calibri" w:cs="Calibri"/>
                  <w:color w:val="000000"/>
                  <w:sz w:val="22"/>
                  <w:szCs w:val="22"/>
                  <w:lang w:val="en-PH" w:eastAsia="en-US"/>
                </w:rPr>
                <w:t>0.03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80" w:author="Diana Machado" w:date="2019-04-05T18:24:00Z"/>
                <w:rFonts w:ascii="Calibri" w:eastAsia="PMingLiU" w:hAnsi="Calibri" w:cs="Calibri"/>
                <w:color w:val="000000"/>
                <w:sz w:val="22"/>
                <w:szCs w:val="22"/>
                <w:lang w:val="en-PH" w:eastAsia="en-US"/>
              </w:rPr>
            </w:pPr>
            <w:ins w:id="48981"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82" w:author="Diana Machado" w:date="2019-04-05T18:24:00Z"/>
                <w:rFonts w:ascii="Calibri" w:eastAsia="PMingLiU" w:hAnsi="Calibri" w:cs="Calibri"/>
                <w:color w:val="000000"/>
                <w:sz w:val="22"/>
                <w:szCs w:val="22"/>
                <w:lang w:val="en-PH" w:eastAsia="en-US"/>
              </w:rPr>
            </w:pPr>
            <w:ins w:id="48983" w:author="Diana Machado" w:date="2019-04-05T18:24:00Z">
              <w:r w:rsidRPr="001E213A">
                <w:rPr>
                  <w:rFonts w:ascii="Calibri" w:eastAsia="PMingLiU" w:hAnsi="Calibri" w:cs="Calibri"/>
                  <w:color w:val="000000"/>
                  <w:sz w:val="22"/>
                  <w:szCs w:val="22"/>
                  <w:lang w:val="en-PH" w:eastAsia="en-US"/>
                </w:rPr>
                <w:t>0.283</w:t>
              </w:r>
            </w:ins>
          </w:p>
        </w:tc>
      </w:tr>
      <w:tr w:rsidR="002348ED" w:rsidRPr="001E213A" w:rsidTr="00787B33">
        <w:trPr>
          <w:trHeight w:val="289"/>
          <w:ins w:id="4898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89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8986" w:author="Diana Machado" w:date="2019-04-05T18:24:00Z"/>
                <w:rFonts w:ascii="Calibri" w:eastAsia="PMingLiU" w:hAnsi="Calibri" w:cs="Calibri"/>
                <w:color w:val="000000"/>
                <w:sz w:val="22"/>
                <w:szCs w:val="22"/>
                <w:lang w:val="en-PH" w:eastAsia="en-US"/>
              </w:rPr>
            </w:pPr>
            <w:ins w:id="4898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88" w:author="Diana Machado" w:date="2019-04-05T18:24:00Z"/>
                <w:rFonts w:ascii="Calibri" w:eastAsia="PMingLiU" w:hAnsi="Calibri" w:cs="Calibri"/>
                <w:color w:val="000000"/>
                <w:sz w:val="22"/>
                <w:szCs w:val="22"/>
                <w:lang w:val="en-PH" w:eastAsia="en-US"/>
              </w:rPr>
            </w:pPr>
            <w:ins w:id="48989" w:author="Diana Machado" w:date="2019-04-05T18:24:00Z">
              <w:r w:rsidRPr="001E213A">
                <w:rPr>
                  <w:rFonts w:ascii="Calibri" w:eastAsia="PMingLiU" w:hAnsi="Calibri" w:cs="Calibri"/>
                  <w:color w:val="000000"/>
                  <w:sz w:val="22"/>
                  <w:szCs w:val="22"/>
                  <w:lang w:val="en-PH" w:eastAsia="en-US"/>
                </w:rPr>
                <w:t>0.16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0" w:author="Diana Machado" w:date="2019-04-05T18:24:00Z"/>
                <w:rFonts w:ascii="Calibri" w:eastAsia="PMingLiU" w:hAnsi="Calibri" w:cs="Calibri"/>
                <w:color w:val="000000"/>
                <w:sz w:val="22"/>
                <w:szCs w:val="22"/>
                <w:lang w:val="en-PH" w:eastAsia="en-US"/>
              </w:rPr>
            </w:pPr>
            <w:ins w:id="48991" w:author="Diana Machado" w:date="2019-04-05T18:24:00Z">
              <w:r w:rsidRPr="001E213A">
                <w:rPr>
                  <w:rFonts w:ascii="Calibri" w:eastAsia="PMingLiU" w:hAnsi="Calibri" w:cs="Calibri"/>
                  <w:color w:val="000000"/>
                  <w:sz w:val="22"/>
                  <w:szCs w:val="22"/>
                  <w:lang w:val="en-PH" w:eastAsia="en-US"/>
                </w:rPr>
                <w:t>0.16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2" w:author="Diana Machado" w:date="2019-04-05T18:24:00Z"/>
                <w:rFonts w:ascii="Calibri" w:eastAsia="PMingLiU" w:hAnsi="Calibri" w:cs="Calibri"/>
                <w:color w:val="000000"/>
                <w:sz w:val="22"/>
                <w:szCs w:val="22"/>
                <w:lang w:val="en-PH" w:eastAsia="en-US"/>
              </w:rPr>
            </w:pPr>
            <w:ins w:id="48993" w:author="Diana Machado" w:date="2019-04-05T18:24:00Z">
              <w:r w:rsidRPr="001E213A">
                <w:rPr>
                  <w:rFonts w:ascii="Calibri" w:eastAsia="PMingLiU" w:hAnsi="Calibri" w:cs="Calibri"/>
                  <w:color w:val="000000"/>
                  <w:sz w:val="22"/>
                  <w:szCs w:val="22"/>
                  <w:lang w:val="en-PH" w:eastAsia="en-US"/>
                </w:rPr>
                <w:t>1.03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4" w:author="Diana Machado" w:date="2019-04-05T18:24:00Z"/>
                <w:rFonts w:ascii="Calibri" w:eastAsia="PMingLiU" w:hAnsi="Calibri" w:cs="Calibri"/>
                <w:color w:val="000000"/>
                <w:sz w:val="22"/>
                <w:szCs w:val="22"/>
                <w:lang w:val="en-PH" w:eastAsia="en-US"/>
              </w:rPr>
            </w:pPr>
            <w:ins w:id="48995"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6" w:author="Diana Machado" w:date="2019-04-05T18:24:00Z"/>
                <w:rFonts w:ascii="Calibri" w:eastAsia="PMingLiU" w:hAnsi="Calibri" w:cs="Calibri"/>
                <w:color w:val="000000"/>
                <w:sz w:val="22"/>
                <w:szCs w:val="22"/>
                <w:lang w:val="en-PH" w:eastAsia="en-US"/>
              </w:rPr>
            </w:pPr>
            <w:ins w:id="48997"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8998" w:author="Diana Machado" w:date="2019-04-05T18:24:00Z"/>
                <w:rFonts w:ascii="Calibri" w:eastAsia="PMingLiU" w:hAnsi="Calibri" w:cs="Calibri"/>
                <w:color w:val="000000"/>
                <w:sz w:val="22"/>
                <w:szCs w:val="22"/>
                <w:lang w:val="en-PH" w:eastAsia="en-US"/>
              </w:rPr>
            </w:pPr>
            <w:ins w:id="48999" w:author="Diana Machado" w:date="2019-04-05T18:24:00Z">
              <w:r w:rsidRPr="001E213A">
                <w:rPr>
                  <w:rFonts w:ascii="Calibri" w:eastAsia="PMingLiU" w:hAnsi="Calibri" w:cs="Calibri"/>
                  <w:color w:val="000000"/>
                  <w:sz w:val="22"/>
                  <w:szCs w:val="22"/>
                  <w:lang w:val="en-PH" w:eastAsia="en-US"/>
                </w:rPr>
                <w:t>0.0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00" w:author="Diana Machado" w:date="2019-04-05T18:24:00Z"/>
                <w:rFonts w:ascii="Calibri" w:eastAsia="PMingLiU" w:hAnsi="Calibri" w:cs="Calibri"/>
                <w:color w:val="000000"/>
                <w:sz w:val="22"/>
                <w:szCs w:val="22"/>
                <w:lang w:val="en-PH" w:eastAsia="en-US"/>
              </w:rPr>
            </w:pPr>
            <w:ins w:id="49001"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02" w:author="Diana Machado" w:date="2019-04-05T18:24:00Z"/>
                <w:rFonts w:ascii="Calibri" w:eastAsia="PMingLiU" w:hAnsi="Calibri" w:cs="Calibri"/>
                <w:color w:val="000000"/>
                <w:sz w:val="22"/>
                <w:szCs w:val="22"/>
                <w:lang w:val="en-PH" w:eastAsia="en-US"/>
              </w:rPr>
            </w:pPr>
            <w:ins w:id="49003" w:author="Diana Machado" w:date="2019-04-05T18:24:00Z">
              <w:r w:rsidRPr="001E213A">
                <w:rPr>
                  <w:rFonts w:ascii="Calibri" w:eastAsia="PMingLiU" w:hAnsi="Calibri" w:cs="Calibri"/>
                  <w:color w:val="000000"/>
                  <w:sz w:val="22"/>
                  <w:szCs w:val="22"/>
                  <w:lang w:val="en-PH" w:eastAsia="en-US"/>
                </w:rPr>
                <w:t>0.283</w:t>
              </w:r>
            </w:ins>
          </w:p>
        </w:tc>
      </w:tr>
      <w:tr w:rsidR="002348ED" w:rsidRPr="001E213A" w:rsidTr="00787B33">
        <w:trPr>
          <w:trHeight w:val="289"/>
          <w:ins w:id="4900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0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06" w:author="Diana Machado" w:date="2019-04-05T18:24:00Z"/>
                <w:rFonts w:ascii="Calibri" w:eastAsia="PMingLiU" w:hAnsi="Calibri" w:cs="Calibri"/>
                <w:color w:val="000000"/>
                <w:sz w:val="22"/>
                <w:szCs w:val="22"/>
                <w:lang w:val="en-PH" w:eastAsia="en-US"/>
              </w:rPr>
            </w:pPr>
            <w:ins w:id="4900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08" w:author="Diana Machado" w:date="2019-04-05T18:24:00Z"/>
                <w:rFonts w:ascii="Calibri" w:eastAsia="PMingLiU" w:hAnsi="Calibri" w:cs="Calibri"/>
                <w:color w:val="000000"/>
                <w:sz w:val="22"/>
                <w:szCs w:val="22"/>
                <w:lang w:val="en-PH" w:eastAsia="en-US"/>
              </w:rPr>
            </w:pPr>
            <w:ins w:id="49009" w:author="Diana Machado" w:date="2019-04-05T18:24:00Z">
              <w:r w:rsidRPr="001E213A">
                <w:rPr>
                  <w:rFonts w:ascii="Calibri" w:eastAsia="PMingLiU" w:hAnsi="Calibri" w:cs="Calibri"/>
                  <w:color w:val="000000"/>
                  <w:sz w:val="22"/>
                  <w:szCs w:val="22"/>
                  <w:lang w:val="en-PH" w:eastAsia="en-US"/>
                </w:rPr>
                <w:t>0.23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10" w:author="Diana Machado" w:date="2019-04-05T18:24:00Z"/>
                <w:rFonts w:ascii="Calibri" w:eastAsia="PMingLiU" w:hAnsi="Calibri" w:cs="Calibri"/>
                <w:color w:val="000000"/>
                <w:sz w:val="22"/>
                <w:szCs w:val="22"/>
                <w:lang w:val="en-PH" w:eastAsia="en-US"/>
              </w:rPr>
            </w:pPr>
            <w:ins w:id="49011" w:author="Diana Machado" w:date="2019-04-05T18:24:00Z">
              <w:r w:rsidRPr="001E213A">
                <w:rPr>
                  <w:rFonts w:ascii="Calibri" w:eastAsia="PMingLiU" w:hAnsi="Calibri" w:cs="Calibri"/>
                  <w:color w:val="000000"/>
                  <w:sz w:val="22"/>
                  <w:szCs w:val="22"/>
                  <w:lang w:val="en-PH" w:eastAsia="en-US"/>
                </w:rPr>
                <w:t>0.1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12" w:author="Diana Machado" w:date="2019-04-05T18:24:00Z"/>
                <w:rFonts w:ascii="Calibri" w:eastAsia="PMingLiU" w:hAnsi="Calibri" w:cs="Calibri"/>
                <w:color w:val="000000"/>
                <w:sz w:val="22"/>
                <w:szCs w:val="22"/>
                <w:lang w:val="en-PH" w:eastAsia="en-US"/>
              </w:rPr>
            </w:pPr>
            <w:ins w:id="49013" w:author="Diana Machado" w:date="2019-04-05T18:24:00Z">
              <w:r w:rsidRPr="001E213A">
                <w:rPr>
                  <w:rFonts w:ascii="Calibri" w:eastAsia="PMingLiU" w:hAnsi="Calibri" w:cs="Calibri"/>
                  <w:color w:val="000000"/>
                  <w:sz w:val="22"/>
                  <w:szCs w:val="22"/>
                  <w:lang w:val="en-PH" w:eastAsia="en-US"/>
                </w:rPr>
                <w:t>1.17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14" w:author="Diana Machado" w:date="2019-04-05T18:24:00Z"/>
                <w:rFonts w:ascii="Calibri" w:eastAsia="PMingLiU" w:hAnsi="Calibri" w:cs="Calibri"/>
                <w:color w:val="000000"/>
                <w:sz w:val="22"/>
                <w:szCs w:val="22"/>
                <w:lang w:val="en-PH" w:eastAsia="en-US"/>
              </w:rPr>
            </w:pPr>
            <w:ins w:id="49015"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16" w:author="Diana Machado" w:date="2019-04-05T18:24:00Z"/>
                <w:rFonts w:ascii="Calibri" w:eastAsia="PMingLiU" w:hAnsi="Calibri" w:cs="Calibri"/>
                <w:color w:val="000000"/>
                <w:sz w:val="22"/>
                <w:szCs w:val="22"/>
                <w:lang w:val="en-PH" w:eastAsia="en-US"/>
              </w:rPr>
            </w:pPr>
            <w:ins w:id="49017"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18" w:author="Diana Machado" w:date="2019-04-05T18:24:00Z"/>
                <w:rFonts w:ascii="Calibri" w:eastAsia="PMingLiU" w:hAnsi="Calibri" w:cs="Calibri"/>
                <w:color w:val="000000"/>
                <w:sz w:val="22"/>
                <w:szCs w:val="22"/>
                <w:lang w:val="en-PH" w:eastAsia="en-US"/>
              </w:rPr>
            </w:pPr>
            <w:ins w:id="49019" w:author="Diana Machado" w:date="2019-04-05T18:24:00Z">
              <w:r w:rsidRPr="001E213A">
                <w:rPr>
                  <w:rFonts w:ascii="Calibri" w:eastAsia="PMingLiU" w:hAnsi="Calibri" w:cs="Calibri"/>
                  <w:color w:val="000000"/>
                  <w:sz w:val="22"/>
                  <w:szCs w:val="22"/>
                  <w:lang w:val="en-PH" w:eastAsia="en-US"/>
                </w:rPr>
                <w:t>0.04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20" w:author="Diana Machado" w:date="2019-04-05T18:24:00Z"/>
                <w:rFonts w:ascii="Calibri" w:eastAsia="PMingLiU" w:hAnsi="Calibri" w:cs="Calibri"/>
                <w:color w:val="000000"/>
                <w:sz w:val="22"/>
                <w:szCs w:val="22"/>
                <w:lang w:val="en-PH" w:eastAsia="en-US"/>
              </w:rPr>
            </w:pPr>
            <w:ins w:id="49021" w:author="Diana Machado" w:date="2019-04-05T18:24:00Z">
              <w:r w:rsidRPr="001E213A">
                <w:rPr>
                  <w:rFonts w:ascii="Calibri" w:eastAsia="PMingLiU" w:hAnsi="Calibri" w:cs="Calibri"/>
                  <w:color w:val="000000"/>
                  <w:sz w:val="22"/>
                  <w:szCs w:val="22"/>
                  <w:lang w:val="en-PH" w:eastAsia="en-US"/>
                </w:rPr>
                <w:t>0.03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22" w:author="Diana Machado" w:date="2019-04-05T18:24:00Z"/>
                <w:rFonts w:ascii="Calibri" w:eastAsia="PMingLiU" w:hAnsi="Calibri" w:cs="Calibri"/>
                <w:color w:val="000000"/>
                <w:sz w:val="22"/>
                <w:szCs w:val="22"/>
                <w:lang w:val="en-PH" w:eastAsia="en-US"/>
              </w:rPr>
            </w:pPr>
            <w:ins w:id="49023" w:author="Diana Machado" w:date="2019-04-05T18:24:00Z">
              <w:r w:rsidRPr="001E213A">
                <w:rPr>
                  <w:rFonts w:ascii="Calibri" w:eastAsia="PMingLiU" w:hAnsi="Calibri" w:cs="Calibri"/>
                  <w:color w:val="000000"/>
                  <w:sz w:val="22"/>
                  <w:szCs w:val="22"/>
                  <w:lang w:val="en-PH" w:eastAsia="en-US"/>
                </w:rPr>
                <w:t>0.283</w:t>
              </w:r>
            </w:ins>
          </w:p>
        </w:tc>
      </w:tr>
      <w:tr w:rsidR="002348ED" w:rsidRPr="001E213A" w:rsidTr="00787B33">
        <w:trPr>
          <w:trHeight w:val="289"/>
          <w:ins w:id="4902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0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02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2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2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2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3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3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3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3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3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0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36" w:author="Diana Machado" w:date="2019-04-05T18:24:00Z"/>
                <w:rFonts w:ascii="Calibri" w:eastAsia="PMingLiU" w:hAnsi="Calibri" w:cs="Calibri"/>
                <w:color w:val="000000"/>
                <w:sz w:val="22"/>
                <w:szCs w:val="22"/>
                <w:lang w:val="en-PH" w:eastAsia="en-US"/>
              </w:rPr>
            </w:pPr>
            <w:ins w:id="49037" w:author="Diana Machado" w:date="2019-04-05T18:24:00Z">
              <w:r w:rsidRPr="001E213A">
                <w:rPr>
                  <w:rFonts w:ascii="Calibri" w:eastAsia="PMingLiU" w:hAnsi="Calibri" w:cs="Calibri"/>
                  <w:color w:val="000000"/>
                  <w:sz w:val="22"/>
                  <w:szCs w:val="22"/>
                  <w:lang w:val="en-PH" w:eastAsia="en-US"/>
                </w:rPr>
                <w:t>De Soto</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38" w:author="Diana Machado" w:date="2019-04-05T18:24:00Z"/>
                <w:rFonts w:ascii="Calibri" w:eastAsia="PMingLiU" w:hAnsi="Calibri" w:cs="Calibri"/>
                <w:color w:val="000000"/>
                <w:sz w:val="22"/>
                <w:szCs w:val="22"/>
                <w:lang w:val="en-PH" w:eastAsia="en-US"/>
              </w:rPr>
            </w:pPr>
            <w:ins w:id="4903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40" w:author="Diana Machado" w:date="2019-04-05T18:24:00Z"/>
                <w:rFonts w:ascii="Calibri" w:eastAsia="PMingLiU" w:hAnsi="Calibri" w:cs="Calibri"/>
                <w:color w:val="000000"/>
                <w:sz w:val="22"/>
                <w:szCs w:val="22"/>
                <w:lang w:val="en-PH" w:eastAsia="en-US"/>
              </w:rPr>
            </w:pPr>
            <w:ins w:id="49041" w:author="Diana Machado" w:date="2019-04-05T18:24:00Z">
              <w:r w:rsidRPr="001E213A">
                <w:rPr>
                  <w:rFonts w:ascii="Calibri" w:eastAsia="PMingLiU" w:hAnsi="Calibri" w:cs="Calibri"/>
                  <w:color w:val="000000"/>
                  <w:sz w:val="22"/>
                  <w:szCs w:val="22"/>
                  <w:lang w:val="en-PH" w:eastAsia="en-US"/>
                </w:rPr>
                <w:t>1.77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42" w:author="Diana Machado" w:date="2019-04-05T18:24:00Z"/>
                <w:rFonts w:ascii="Calibri" w:eastAsia="PMingLiU" w:hAnsi="Calibri" w:cs="Calibri"/>
                <w:color w:val="000000"/>
                <w:sz w:val="22"/>
                <w:szCs w:val="22"/>
                <w:lang w:val="en-PH" w:eastAsia="en-US"/>
              </w:rPr>
            </w:pPr>
            <w:ins w:id="49043" w:author="Diana Machado" w:date="2019-04-05T18:24:00Z">
              <w:r w:rsidRPr="001E213A">
                <w:rPr>
                  <w:rFonts w:ascii="Calibri" w:eastAsia="PMingLiU" w:hAnsi="Calibri" w:cs="Calibri"/>
                  <w:color w:val="000000"/>
                  <w:sz w:val="22"/>
                  <w:szCs w:val="22"/>
                  <w:lang w:val="en-PH" w:eastAsia="en-US"/>
                </w:rPr>
                <w:t>1.8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44" w:author="Diana Machado" w:date="2019-04-05T18:24:00Z"/>
                <w:rFonts w:ascii="Calibri" w:eastAsia="PMingLiU" w:hAnsi="Calibri" w:cs="Calibri"/>
                <w:color w:val="000000"/>
                <w:sz w:val="22"/>
                <w:szCs w:val="22"/>
                <w:lang w:val="en-PH" w:eastAsia="en-US"/>
              </w:rPr>
            </w:pPr>
            <w:ins w:id="49045" w:author="Diana Machado" w:date="2019-04-05T18:24:00Z">
              <w:r w:rsidRPr="001E213A">
                <w:rPr>
                  <w:rFonts w:ascii="Calibri" w:eastAsia="PMingLiU" w:hAnsi="Calibri" w:cs="Calibri"/>
                  <w:color w:val="000000"/>
                  <w:sz w:val="22"/>
                  <w:szCs w:val="22"/>
                  <w:lang w:val="en-PH" w:eastAsia="en-US"/>
                </w:rPr>
                <w:t>5.61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46" w:author="Diana Machado" w:date="2019-04-05T18:24:00Z"/>
                <w:rFonts w:ascii="Calibri" w:eastAsia="PMingLiU" w:hAnsi="Calibri" w:cs="Calibri"/>
                <w:color w:val="000000"/>
                <w:sz w:val="22"/>
                <w:szCs w:val="22"/>
                <w:lang w:val="en-PH" w:eastAsia="en-US"/>
              </w:rPr>
            </w:pPr>
            <w:ins w:id="49047" w:author="Diana Machado" w:date="2019-04-05T18:24:00Z">
              <w:r w:rsidRPr="001E213A">
                <w:rPr>
                  <w:rFonts w:ascii="Calibri" w:eastAsia="PMingLiU" w:hAnsi="Calibri" w:cs="Calibri"/>
                  <w:color w:val="000000"/>
                  <w:sz w:val="22"/>
                  <w:szCs w:val="22"/>
                  <w:lang w:val="en-PH" w:eastAsia="en-US"/>
                </w:rPr>
                <w:t>0.12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48" w:author="Diana Machado" w:date="2019-04-05T18:24:00Z"/>
                <w:rFonts w:ascii="Calibri" w:eastAsia="PMingLiU" w:hAnsi="Calibri" w:cs="Calibri"/>
                <w:color w:val="000000"/>
                <w:sz w:val="22"/>
                <w:szCs w:val="22"/>
                <w:lang w:val="en-PH" w:eastAsia="en-US"/>
              </w:rPr>
            </w:pPr>
            <w:ins w:id="49049" w:author="Diana Machado" w:date="2019-04-05T18:24:00Z">
              <w:r w:rsidRPr="001E213A">
                <w:rPr>
                  <w:rFonts w:ascii="Calibri" w:eastAsia="PMingLiU" w:hAnsi="Calibri" w:cs="Calibri"/>
                  <w:color w:val="000000"/>
                  <w:sz w:val="22"/>
                  <w:szCs w:val="22"/>
                  <w:lang w:val="en-PH" w:eastAsia="en-US"/>
                </w:rPr>
                <w:t>0.143</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50" w:author="Diana Machado" w:date="2019-04-05T18:24:00Z"/>
                <w:rFonts w:ascii="Calibri" w:eastAsia="PMingLiU" w:hAnsi="Calibri" w:cs="Calibri"/>
                <w:color w:val="000000"/>
                <w:sz w:val="22"/>
                <w:szCs w:val="22"/>
                <w:lang w:val="en-PH" w:eastAsia="en-US"/>
              </w:rPr>
            </w:pPr>
            <w:ins w:id="49051" w:author="Diana Machado" w:date="2019-04-05T18:24:00Z">
              <w:r w:rsidRPr="001E213A">
                <w:rPr>
                  <w:rFonts w:ascii="Calibri" w:eastAsia="PMingLiU" w:hAnsi="Calibri" w:cs="Calibri"/>
                  <w:color w:val="000000"/>
                  <w:sz w:val="22"/>
                  <w:szCs w:val="22"/>
                  <w:lang w:val="en-PH" w:eastAsia="en-US"/>
                </w:rPr>
                <w:t>0.09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52" w:author="Diana Machado" w:date="2019-04-05T18:24:00Z"/>
                <w:rFonts w:ascii="Calibri" w:eastAsia="PMingLiU" w:hAnsi="Calibri" w:cs="Calibri"/>
                <w:color w:val="000000"/>
                <w:sz w:val="22"/>
                <w:szCs w:val="22"/>
                <w:lang w:val="en-PH" w:eastAsia="en-US"/>
              </w:rPr>
            </w:pPr>
            <w:ins w:id="49053" w:author="Diana Machado" w:date="2019-04-05T18:24:00Z">
              <w:r w:rsidRPr="001E213A">
                <w:rPr>
                  <w:rFonts w:ascii="Calibri" w:eastAsia="PMingLiU" w:hAnsi="Calibri" w:cs="Calibri"/>
                  <w:color w:val="000000"/>
                  <w:sz w:val="22"/>
                  <w:szCs w:val="22"/>
                  <w:lang w:val="en-PH" w:eastAsia="en-US"/>
                </w:rPr>
                <w:t>0.10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54" w:author="Diana Machado" w:date="2019-04-05T18:24:00Z"/>
                <w:rFonts w:ascii="Calibri" w:eastAsia="PMingLiU" w:hAnsi="Calibri" w:cs="Calibri"/>
                <w:color w:val="000000"/>
                <w:sz w:val="22"/>
                <w:szCs w:val="22"/>
                <w:lang w:val="en-PH" w:eastAsia="en-US"/>
              </w:rPr>
            </w:pPr>
            <w:ins w:id="49055" w:author="Diana Machado" w:date="2019-04-05T18:24:00Z">
              <w:r w:rsidRPr="001E213A">
                <w:rPr>
                  <w:rFonts w:ascii="Calibri" w:eastAsia="PMingLiU" w:hAnsi="Calibri" w:cs="Calibri"/>
                  <w:color w:val="000000"/>
                  <w:sz w:val="22"/>
                  <w:szCs w:val="22"/>
                  <w:lang w:val="en-PH" w:eastAsia="en-US"/>
                </w:rPr>
                <w:t>1.529</w:t>
              </w:r>
            </w:ins>
          </w:p>
        </w:tc>
      </w:tr>
      <w:tr w:rsidR="002348ED" w:rsidRPr="001E213A" w:rsidTr="00787B33">
        <w:trPr>
          <w:trHeight w:val="289"/>
          <w:ins w:id="4905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0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58" w:author="Diana Machado" w:date="2019-04-05T18:24:00Z"/>
                <w:rFonts w:ascii="Calibri" w:eastAsia="PMingLiU" w:hAnsi="Calibri" w:cs="Calibri"/>
                <w:color w:val="000000"/>
                <w:sz w:val="22"/>
                <w:szCs w:val="22"/>
                <w:lang w:val="en-PH" w:eastAsia="en-US"/>
              </w:rPr>
            </w:pPr>
            <w:ins w:id="4905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60" w:author="Diana Machado" w:date="2019-04-05T18:24:00Z"/>
                <w:rFonts w:ascii="Calibri" w:eastAsia="PMingLiU" w:hAnsi="Calibri" w:cs="Calibri"/>
                <w:color w:val="000000"/>
                <w:sz w:val="22"/>
                <w:szCs w:val="22"/>
                <w:lang w:val="en-PH" w:eastAsia="en-US"/>
              </w:rPr>
            </w:pPr>
            <w:ins w:id="49061" w:author="Diana Machado" w:date="2019-04-05T18:24:00Z">
              <w:r w:rsidRPr="001E213A">
                <w:rPr>
                  <w:rFonts w:ascii="Calibri" w:eastAsia="PMingLiU" w:hAnsi="Calibri" w:cs="Calibri"/>
                  <w:color w:val="000000"/>
                  <w:sz w:val="22"/>
                  <w:szCs w:val="22"/>
                  <w:lang w:val="en-PH" w:eastAsia="en-US"/>
                </w:rPr>
                <w:t>2.05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62" w:author="Diana Machado" w:date="2019-04-05T18:24:00Z"/>
                <w:rFonts w:ascii="Calibri" w:eastAsia="PMingLiU" w:hAnsi="Calibri" w:cs="Calibri"/>
                <w:color w:val="000000"/>
                <w:sz w:val="22"/>
                <w:szCs w:val="22"/>
                <w:lang w:val="en-PH" w:eastAsia="en-US"/>
              </w:rPr>
            </w:pPr>
            <w:ins w:id="49063" w:author="Diana Machado" w:date="2019-04-05T18:24:00Z">
              <w:r w:rsidRPr="001E213A">
                <w:rPr>
                  <w:rFonts w:ascii="Calibri" w:eastAsia="PMingLiU" w:hAnsi="Calibri" w:cs="Calibri"/>
                  <w:color w:val="000000"/>
                  <w:sz w:val="22"/>
                  <w:szCs w:val="22"/>
                  <w:lang w:val="en-PH" w:eastAsia="en-US"/>
                </w:rPr>
                <w:t>1.9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64" w:author="Diana Machado" w:date="2019-04-05T18:24:00Z"/>
                <w:rFonts w:ascii="Calibri" w:eastAsia="PMingLiU" w:hAnsi="Calibri" w:cs="Calibri"/>
                <w:color w:val="000000"/>
                <w:sz w:val="22"/>
                <w:szCs w:val="22"/>
                <w:lang w:val="en-PH" w:eastAsia="en-US"/>
              </w:rPr>
            </w:pPr>
            <w:ins w:id="49065" w:author="Diana Machado" w:date="2019-04-05T18:24:00Z">
              <w:r w:rsidRPr="001E213A">
                <w:rPr>
                  <w:rFonts w:ascii="Calibri" w:eastAsia="PMingLiU" w:hAnsi="Calibri" w:cs="Calibri"/>
                  <w:color w:val="000000"/>
                  <w:sz w:val="22"/>
                  <w:szCs w:val="22"/>
                  <w:lang w:val="en-PH" w:eastAsia="en-US"/>
                </w:rPr>
                <w:t>5.7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66" w:author="Diana Machado" w:date="2019-04-05T18:24:00Z"/>
                <w:rFonts w:ascii="Calibri" w:eastAsia="PMingLiU" w:hAnsi="Calibri" w:cs="Calibri"/>
                <w:color w:val="000000"/>
                <w:sz w:val="22"/>
                <w:szCs w:val="22"/>
                <w:lang w:val="en-PH" w:eastAsia="en-US"/>
              </w:rPr>
            </w:pPr>
            <w:ins w:id="49067" w:author="Diana Machado" w:date="2019-04-05T18:24:00Z">
              <w:r w:rsidRPr="001E213A">
                <w:rPr>
                  <w:rFonts w:ascii="Calibri" w:eastAsia="PMingLiU" w:hAnsi="Calibri" w:cs="Calibri"/>
                  <w:color w:val="000000"/>
                  <w:sz w:val="22"/>
                  <w:szCs w:val="22"/>
                  <w:lang w:val="en-PH" w:eastAsia="en-US"/>
                </w:rPr>
                <w:t>0.17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68" w:author="Diana Machado" w:date="2019-04-05T18:24:00Z"/>
                <w:rFonts w:ascii="Calibri" w:eastAsia="PMingLiU" w:hAnsi="Calibri" w:cs="Calibri"/>
                <w:color w:val="000000"/>
                <w:sz w:val="22"/>
                <w:szCs w:val="22"/>
                <w:lang w:val="en-PH" w:eastAsia="en-US"/>
              </w:rPr>
            </w:pPr>
            <w:ins w:id="49069" w:author="Diana Machado" w:date="2019-04-05T18:24:00Z">
              <w:r w:rsidRPr="001E213A">
                <w:rPr>
                  <w:rFonts w:ascii="Calibri" w:eastAsia="PMingLiU" w:hAnsi="Calibri" w:cs="Calibri"/>
                  <w:color w:val="000000"/>
                  <w:sz w:val="22"/>
                  <w:szCs w:val="22"/>
                  <w:lang w:val="en-PH" w:eastAsia="en-US"/>
                </w:rPr>
                <w:t>0.15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70" w:author="Diana Machado" w:date="2019-04-05T18:24:00Z"/>
                <w:rFonts w:ascii="Calibri" w:eastAsia="PMingLiU" w:hAnsi="Calibri" w:cs="Calibri"/>
                <w:color w:val="000000"/>
                <w:sz w:val="22"/>
                <w:szCs w:val="22"/>
                <w:lang w:val="en-PH" w:eastAsia="en-US"/>
              </w:rPr>
            </w:pPr>
            <w:ins w:id="49071" w:author="Diana Machado" w:date="2019-04-05T18:24:00Z">
              <w:r w:rsidRPr="001E213A">
                <w:rPr>
                  <w:rFonts w:ascii="Calibri" w:eastAsia="PMingLiU" w:hAnsi="Calibri" w:cs="Calibri"/>
                  <w:color w:val="000000"/>
                  <w:sz w:val="22"/>
                  <w:szCs w:val="22"/>
                  <w:lang w:val="en-PH" w:eastAsia="en-US"/>
                </w:rPr>
                <w:t>0.17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72" w:author="Diana Machado" w:date="2019-04-05T18:24:00Z"/>
                <w:rFonts w:ascii="Calibri" w:eastAsia="PMingLiU" w:hAnsi="Calibri" w:cs="Calibri"/>
                <w:color w:val="000000"/>
                <w:sz w:val="22"/>
                <w:szCs w:val="22"/>
                <w:lang w:val="en-PH" w:eastAsia="en-US"/>
              </w:rPr>
            </w:pPr>
            <w:ins w:id="49073" w:author="Diana Machado" w:date="2019-04-05T18:24:00Z">
              <w:r w:rsidRPr="001E213A">
                <w:rPr>
                  <w:rFonts w:ascii="Calibri" w:eastAsia="PMingLiU" w:hAnsi="Calibri" w:cs="Calibri"/>
                  <w:color w:val="000000"/>
                  <w:sz w:val="22"/>
                  <w:szCs w:val="22"/>
                  <w:lang w:val="en-PH" w:eastAsia="en-US"/>
                </w:rPr>
                <w:t>0.20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74" w:author="Diana Machado" w:date="2019-04-05T18:24:00Z"/>
                <w:rFonts w:ascii="Calibri" w:eastAsia="PMingLiU" w:hAnsi="Calibri" w:cs="Calibri"/>
                <w:color w:val="000000"/>
                <w:sz w:val="22"/>
                <w:szCs w:val="22"/>
                <w:lang w:val="en-PH" w:eastAsia="en-US"/>
              </w:rPr>
            </w:pPr>
            <w:ins w:id="49075" w:author="Diana Machado" w:date="2019-04-05T18:24:00Z">
              <w:r w:rsidRPr="001E213A">
                <w:rPr>
                  <w:rFonts w:ascii="Calibri" w:eastAsia="PMingLiU" w:hAnsi="Calibri" w:cs="Calibri"/>
                  <w:color w:val="000000"/>
                  <w:sz w:val="22"/>
                  <w:szCs w:val="22"/>
                  <w:lang w:val="en-PH" w:eastAsia="en-US"/>
                </w:rPr>
                <w:t>1.532</w:t>
              </w:r>
            </w:ins>
          </w:p>
        </w:tc>
      </w:tr>
      <w:tr w:rsidR="002348ED" w:rsidRPr="001E213A" w:rsidTr="00787B33">
        <w:trPr>
          <w:trHeight w:val="289"/>
          <w:ins w:id="4907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0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078" w:author="Diana Machado" w:date="2019-04-05T18:24:00Z"/>
                <w:rFonts w:ascii="Calibri" w:eastAsia="PMingLiU" w:hAnsi="Calibri" w:cs="Calibri"/>
                <w:color w:val="000000"/>
                <w:sz w:val="22"/>
                <w:szCs w:val="22"/>
                <w:lang w:val="en-PH" w:eastAsia="en-US"/>
              </w:rPr>
            </w:pPr>
            <w:ins w:id="4907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80" w:author="Diana Machado" w:date="2019-04-05T18:24:00Z"/>
                <w:rFonts w:ascii="Calibri" w:eastAsia="PMingLiU" w:hAnsi="Calibri" w:cs="Calibri"/>
                <w:color w:val="000000"/>
                <w:sz w:val="22"/>
                <w:szCs w:val="22"/>
                <w:lang w:val="en-PH" w:eastAsia="en-US"/>
              </w:rPr>
            </w:pPr>
            <w:ins w:id="49081" w:author="Diana Machado" w:date="2019-04-05T18:24:00Z">
              <w:r w:rsidRPr="001E213A">
                <w:rPr>
                  <w:rFonts w:ascii="Calibri" w:eastAsia="PMingLiU" w:hAnsi="Calibri" w:cs="Calibri"/>
                  <w:color w:val="000000"/>
                  <w:sz w:val="22"/>
                  <w:szCs w:val="22"/>
                  <w:lang w:val="en-PH" w:eastAsia="en-US"/>
                </w:rPr>
                <w:t>3.93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82" w:author="Diana Machado" w:date="2019-04-05T18:24:00Z"/>
                <w:rFonts w:ascii="Calibri" w:eastAsia="PMingLiU" w:hAnsi="Calibri" w:cs="Calibri"/>
                <w:color w:val="000000"/>
                <w:sz w:val="22"/>
                <w:szCs w:val="22"/>
                <w:lang w:val="en-PH" w:eastAsia="en-US"/>
              </w:rPr>
            </w:pPr>
            <w:ins w:id="49083" w:author="Diana Machado" w:date="2019-04-05T18:24:00Z">
              <w:r w:rsidRPr="001E213A">
                <w:rPr>
                  <w:rFonts w:ascii="Calibri" w:eastAsia="PMingLiU" w:hAnsi="Calibri" w:cs="Calibri"/>
                  <w:color w:val="000000"/>
                  <w:sz w:val="22"/>
                  <w:szCs w:val="22"/>
                  <w:lang w:val="en-PH" w:eastAsia="en-US"/>
                </w:rPr>
                <w:t>4.05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84" w:author="Diana Machado" w:date="2019-04-05T18:24:00Z"/>
                <w:rFonts w:ascii="Calibri" w:eastAsia="PMingLiU" w:hAnsi="Calibri" w:cs="Calibri"/>
                <w:color w:val="000000"/>
                <w:sz w:val="22"/>
                <w:szCs w:val="22"/>
                <w:lang w:val="en-PH" w:eastAsia="en-US"/>
              </w:rPr>
            </w:pPr>
            <w:ins w:id="49085" w:author="Diana Machado" w:date="2019-04-05T18:24:00Z">
              <w:r w:rsidRPr="001E213A">
                <w:rPr>
                  <w:rFonts w:ascii="Calibri" w:eastAsia="PMingLiU" w:hAnsi="Calibri" w:cs="Calibri"/>
                  <w:color w:val="000000"/>
                  <w:sz w:val="22"/>
                  <w:szCs w:val="22"/>
                  <w:lang w:val="en-PH" w:eastAsia="en-US"/>
                </w:rPr>
                <w:t>14.047</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86" w:author="Diana Machado" w:date="2019-04-05T18:24:00Z"/>
                <w:rFonts w:ascii="Calibri" w:eastAsia="PMingLiU" w:hAnsi="Calibri" w:cs="Calibri"/>
                <w:color w:val="000000"/>
                <w:sz w:val="22"/>
                <w:szCs w:val="22"/>
                <w:lang w:val="en-PH" w:eastAsia="en-US"/>
              </w:rPr>
            </w:pPr>
            <w:ins w:id="49087" w:author="Diana Machado" w:date="2019-04-05T18:24:00Z">
              <w:r w:rsidRPr="001E213A">
                <w:rPr>
                  <w:rFonts w:ascii="Calibri" w:eastAsia="PMingLiU" w:hAnsi="Calibri" w:cs="Calibri"/>
                  <w:color w:val="000000"/>
                  <w:sz w:val="22"/>
                  <w:szCs w:val="22"/>
                  <w:lang w:val="en-PH" w:eastAsia="en-US"/>
                </w:rPr>
                <w:t>0.21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88" w:author="Diana Machado" w:date="2019-04-05T18:24:00Z"/>
                <w:rFonts w:ascii="Calibri" w:eastAsia="PMingLiU" w:hAnsi="Calibri" w:cs="Calibri"/>
                <w:color w:val="000000"/>
                <w:sz w:val="22"/>
                <w:szCs w:val="22"/>
                <w:lang w:val="en-PH" w:eastAsia="en-US"/>
              </w:rPr>
            </w:pPr>
            <w:ins w:id="49089" w:author="Diana Machado" w:date="2019-04-05T18:24:00Z">
              <w:r w:rsidRPr="001E213A">
                <w:rPr>
                  <w:rFonts w:ascii="Calibri" w:eastAsia="PMingLiU" w:hAnsi="Calibri" w:cs="Calibri"/>
                  <w:color w:val="000000"/>
                  <w:sz w:val="22"/>
                  <w:szCs w:val="22"/>
                  <w:lang w:val="en-PH" w:eastAsia="en-US"/>
                </w:rPr>
                <w:t>0.30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90" w:author="Diana Machado" w:date="2019-04-05T18:24:00Z"/>
                <w:rFonts w:ascii="Calibri" w:eastAsia="PMingLiU" w:hAnsi="Calibri" w:cs="Calibri"/>
                <w:color w:val="000000"/>
                <w:sz w:val="22"/>
                <w:szCs w:val="22"/>
                <w:lang w:val="en-PH" w:eastAsia="en-US"/>
              </w:rPr>
            </w:pPr>
            <w:ins w:id="49091" w:author="Diana Machado" w:date="2019-04-05T18:24:00Z">
              <w:r w:rsidRPr="001E213A">
                <w:rPr>
                  <w:rFonts w:ascii="Calibri" w:eastAsia="PMingLiU" w:hAnsi="Calibri" w:cs="Calibri"/>
                  <w:color w:val="000000"/>
                  <w:sz w:val="22"/>
                  <w:szCs w:val="22"/>
                  <w:lang w:val="en-PH" w:eastAsia="en-US"/>
                </w:rPr>
                <w:t>0.19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092" w:author="Diana Machado" w:date="2019-04-05T18:24:00Z"/>
                <w:rFonts w:ascii="Calibri" w:eastAsia="PMingLiU" w:hAnsi="Calibri" w:cs="Calibri"/>
                <w:color w:val="000000"/>
                <w:sz w:val="22"/>
                <w:szCs w:val="22"/>
                <w:lang w:val="en-PH" w:eastAsia="en-US"/>
              </w:rPr>
            </w:pPr>
            <w:ins w:id="49093" w:author="Diana Machado" w:date="2019-04-05T18:24:00Z">
              <w:r w:rsidRPr="001E213A">
                <w:rPr>
                  <w:rFonts w:ascii="Calibri" w:eastAsia="PMingLiU" w:hAnsi="Calibri" w:cs="Calibri"/>
                  <w:color w:val="000000"/>
                  <w:sz w:val="22"/>
                  <w:szCs w:val="22"/>
                  <w:lang w:val="en-PH" w:eastAsia="en-US"/>
                </w:rPr>
                <w:t>0.2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094" w:author="Diana Machado" w:date="2019-04-05T18:24:00Z"/>
                <w:rFonts w:ascii="Calibri" w:eastAsia="PMingLiU" w:hAnsi="Calibri" w:cs="Calibri"/>
                <w:color w:val="000000"/>
                <w:sz w:val="22"/>
                <w:szCs w:val="22"/>
                <w:lang w:val="en-PH" w:eastAsia="en-US"/>
              </w:rPr>
            </w:pPr>
            <w:ins w:id="49095" w:author="Diana Machado" w:date="2019-04-05T18:24:00Z">
              <w:r w:rsidRPr="001E213A">
                <w:rPr>
                  <w:rFonts w:ascii="Calibri" w:eastAsia="PMingLiU" w:hAnsi="Calibri" w:cs="Calibri"/>
                  <w:color w:val="000000"/>
                  <w:sz w:val="22"/>
                  <w:szCs w:val="22"/>
                  <w:lang w:val="en-PH" w:eastAsia="en-US"/>
                </w:rPr>
                <w:t>1.578</w:t>
              </w:r>
            </w:ins>
          </w:p>
        </w:tc>
      </w:tr>
      <w:tr w:rsidR="002348ED" w:rsidRPr="001E213A" w:rsidTr="00787B33">
        <w:trPr>
          <w:trHeight w:val="289"/>
          <w:ins w:id="4909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0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09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09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0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0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0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0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0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0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0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1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08" w:author="Diana Machado" w:date="2019-04-05T18:24:00Z"/>
                <w:rFonts w:ascii="Calibri" w:eastAsia="PMingLiU" w:hAnsi="Calibri" w:cs="Calibri"/>
                <w:color w:val="000000"/>
                <w:sz w:val="22"/>
                <w:szCs w:val="22"/>
                <w:lang w:val="en-PH" w:eastAsia="en-US"/>
              </w:rPr>
            </w:pPr>
            <w:ins w:id="49109" w:author="Diana Machado" w:date="2019-04-05T18:24:00Z">
              <w:r w:rsidRPr="001E213A">
                <w:rPr>
                  <w:rFonts w:ascii="Calibri" w:eastAsia="PMingLiU" w:hAnsi="Calibri" w:cs="Calibri"/>
                  <w:color w:val="000000"/>
                  <w:sz w:val="22"/>
                  <w:szCs w:val="22"/>
                  <w:lang w:val="en-PH" w:eastAsia="en-US"/>
                </w:rPr>
                <w:t>Dixi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10" w:author="Diana Machado" w:date="2019-04-05T18:24:00Z"/>
                <w:rFonts w:ascii="Calibri" w:eastAsia="PMingLiU" w:hAnsi="Calibri" w:cs="Calibri"/>
                <w:color w:val="000000"/>
                <w:sz w:val="22"/>
                <w:szCs w:val="22"/>
                <w:lang w:val="en-PH" w:eastAsia="en-US"/>
              </w:rPr>
            </w:pPr>
            <w:ins w:id="4911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12" w:author="Diana Machado" w:date="2019-04-05T18:24:00Z"/>
                <w:rFonts w:ascii="Calibri" w:eastAsia="PMingLiU" w:hAnsi="Calibri" w:cs="Calibri"/>
                <w:color w:val="000000"/>
                <w:sz w:val="22"/>
                <w:szCs w:val="22"/>
                <w:lang w:val="en-PH" w:eastAsia="en-US"/>
              </w:rPr>
            </w:pPr>
            <w:ins w:id="49113" w:author="Diana Machado" w:date="2019-04-05T18:24:00Z">
              <w:r w:rsidRPr="001E213A">
                <w:rPr>
                  <w:rFonts w:ascii="Calibri" w:eastAsia="PMingLiU" w:hAnsi="Calibri" w:cs="Calibri"/>
                  <w:color w:val="000000"/>
                  <w:sz w:val="22"/>
                  <w:szCs w:val="22"/>
                  <w:lang w:val="en-PH" w:eastAsia="en-US"/>
                </w:rPr>
                <w:t>0.26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14" w:author="Diana Machado" w:date="2019-04-05T18:24:00Z"/>
                <w:rFonts w:ascii="Calibri" w:eastAsia="PMingLiU" w:hAnsi="Calibri" w:cs="Calibri"/>
                <w:color w:val="000000"/>
                <w:sz w:val="22"/>
                <w:szCs w:val="22"/>
                <w:lang w:val="en-PH" w:eastAsia="en-US"/>
              </w:rPr>
            </w:pPr>
            <w:ins w:id="49115" w:author="Diana Machado" w:date="2019-04-05T18:24:00Z">
              <w:r w:rsidRPr="001E213A">
                <w:rPr>
                  <w:rFonts w:ascii="Calibri" w:eastAsia="PMingLiU" w:hAnsi="Calibri" w:cs="Calibri"/>
                  <w:color w:val="000000"/>
                  <w:sz w:val="22"/>
                  <w:szCs w:val="22"/>
                  <w:lang w:val="en-PH" w:eastAsia="en-US"/>
                </w:rPr>
                <w:t>0.21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16" w:author="Diana Machado" w:date="2019-04-05T18:24:00Z"/>
                <w:rFonts w:ascii="Calibri" w:eastAsia="PMingLiU" w:hAnsi="Calibri" w:cs="Calibri"/>
                <w:color w:val="000000"/>
                <w:sz w:val="22"/>
                <w:szCs w:val="22"/>
                <w:lang w:val="en-PH" w:eastAsia="en-US"/>
              </w:rPr>
            </w:pPr>
            <w:ins w:id="49117" w:author="Diana Machado" w:date="2019-04-05T18:24:00Z">
              <w:r w:rsidRPr="001E213A">
                <w:rPr>
                  <w:rFonts w:ascii="Calibri" w:eastAsia="PMingLiU" w:hAnsi="Calibri" w:cs="Calibri"/>
                  <w:color w:val="000000"/>
                  <w:sz w:val="22"/>
                  <w:szCs w:val="22"/>
                  <w:lang w:val="en-PH" w:eastAsia="en-US"/>
                </w:rPr>
                <w:t>2.04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18" w:author="Diana Machado" w:date="2019-04-05T18:24:00Z"/>
                <w:rFonts w:ascii="Calibri" w:eastAsia="PMingLiU" w:hAnsi="Calibri" w:cs="Calibri"/>
                <w:color w:val="000000"/>
                <w:sz w:val="22"/>
                <w:szCs w:val="22"/>
                <w:lang w:val="en-PH" w:eastAsia="en-US"/>
              </w:rPr>
            </w:pPr>
            <w:ins w:id="49119"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20" w:author="Diana Machado" w:date="2019-04-05T18:24:00Z"/>
                <w:rFonts w:ascii="Calibri" w:eastAsia="PMingLiU" w:hAnsi="Calibri" w:cs="Calibri"/>
                <w:color w:val="000000"/>
                <w:sz w:val="22"/>
                <w:szCs w:val="22"/>
                <w:lang w:val="en-PH" w:eastAsia="en-US"/>
              </w:rPr>
            </w:pPr>
            <w:ins w:id="49121" w:author="Diana Machado" w:date="2019-04-05T18:24:00Z">
              <w:r w:rsidRPr="001E213A">
                <w:rPr>
                  <w:rFonts w:ascii="Calibri" w:eastAsia="PMingLiU" w:hAnsi="Calibri" w:cs="Calibri"/>
                  <w:color w:val="000000"/>
                  <w:sz w:val="22"/>
                  <w:szCs w:val="22"/>
                  <w:lang w:val="en-PH" w:eastAsia="en-US"/>
                </w:rPr>
                <w:t>0.0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22" w:author="Diana Machado" w:date="2019-04-05T18:24:00Z"/>
                <w:rFonts w:ascii="Calibri" w:eastAsia="PMingLiU" w:hAnsi="Calibri" w:cs="Calibri"/>
                <w:color w:val="000000"/>
                <w:sz w:val="22"/>
                <w:szCs w:val="22"/>
                <w:lang w:val="en-PH" w:eastAsia="en-US"/>
              </w:rPr>
            </w:pPr>
            <w:ins w:id="49123" w:author="Diana Machado" w:date="2019-04-05T18:24:00Z">
              <w:r w:rsidRPr="001E213A">
                <w:rPr>
                  <w:rFonts w:ascii="Calibri" w:eastAsia="PMingLiU" w:hAnsi="Calibri" w:cs="Calibri"/>
                  <w:color w:val="000000"/>
                  <w:sz w:val="22"/>
                  <w:szCs w:val="22"/>
                  <w:lang w:val="en-PH" w:eastAsia="en-US"/>
                </w:rPr>
                <w:t>0.03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24" w:author="Diana Machado" w:date="2019-04-05T18:24:00Z"/>
                <w:rFonts w:ascii="Calibri" w:eastAsia="PMingLiU" w:hAnsi="Calibri" w:cs="Calibri"/>
                <w:color w:val="000000"/>
                <w:sz w:val="22"/>
                <w:szCs w:val="22"/>
                <w:lang w:val="en-PH" w:eastAsia="en-US"/>
              </w:rPr>
            </w:pPr>
            <w:ins w:id="49125"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26" w:author="Diana Machado" w:date="2019-04-05T18:24:00Z"/>
                <w:rFonts w:ascii="Calibri" w:eastAsia="PMingLiU" w:hAnsi="Calibri" w:cs="Calibri"/>
                <w:color w:val="000000"/>
                <w:sz w:val="22"/>
                <w:szCs w:val="22"/>
                <w:lang w:val="en-PH" w:eastAsia="en-US"/>
              </w:rPr>
            </w:pPr>
            <w:ins w:id="49127" w:author="Diana Machado" w:date="2019-04-05T18:24:00Z">
              <w:r w:rsidRPr="001E213A">
                <w:rPr>
                  <w:rFonts w:ascii="Calibri" w:eastAsia="PMingLiU" w:hAnsi="Calibri" w:cs="Calibri"/>
                  <w:color w:val="000000"/>
                  <w:sz w:val="22"/>
                  <w:szCs w:val="22"/>
                  <w:lang w:val="en-PH" w:eastAsia="en-US"/>
                </w:rPr>
                <w:t>0.542</w:t>
              </w:r>
            </w:ins>
          </w:p>
        </w:tc>
      </w:tr>
      <w:tr w:rsidR="002348ED" w:rsidRPr="001E213A" w:rsidTr="00787B33">
        <w:trPr>
          <w:trHeight w:val="289"/>
          <w:ins w:id="4912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1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30" w:author="Diana Machado" w:date="2019-04-05T18:24:00Z"/>
                <w:rFonts w:ascii="Calibri" w:eastAsia="PMingLiU" w:hAnsi="Calibri" w:cs="Calibri"/>
                <w:color w:val="000000"/>
                <w:sz w:val="22"/>
                <w:szCs w:val="22"/>
                <w:lang w:val="en-PH" w:eastAsia="en-US"/>
              </w:rPr>
            </w:pPr>
            <w:ins w:id="4913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32" w:author="Diana Machado" w:date="2019-04-05T18:24:00Z"/>
                <w:rFonts w:ascii="Calibri" w:eastAsia="PMingLiU" w:hAnsi="Calibri" w:cs="Calibri"/>
                <w:color w:val="000000"/>
                <w:sz w:val="22"/>
                <w:szCs w:val="22"/>
                <w:lang w:val="en-PH" w:eastAsia="en-US"/>
              </w:rPr>
            </w:pPr>
            <w:ins w:id="49133" w:author="Diana Machado" w:date="2019-04-05T18:24:00Z">
              <w:r w:rsidRPr="001E213A">
                <w:rPr>
                  <w:rFonts w:ascii="Calibri" w:eastAsia="PMingLiU" w:hAnsi="Calibri" w:cs="Calibri"/>
                  <w:color w:val="000000"/>
                  <w:sz w:val="22"/>
                  <w:szCs w:val="22"/>
                  <w:lang w:val="en-PH" w:eastAsia="en-US"/>
                </w:rPr>
                <w:t>0.34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34" w:author="Diana Machado" w:date="2019-04-05T18:24:00Z"/>
                <w:rFonts w:ascii="Calibri" w:eastAsia="PMingLiU" w:hAnsi="Calibri" w:cs="Calibri"/>
                <w:color w:val="000000"/>
                <w:sz w:val="22"/>
                <w:szCs w:val="22"/>
                <w:lang w:val="en-PH" w:eastAsia="en-US"/>
              </w:rPr>
            </w:pPr>
            <w:ins w:id="49135" w:author="Diana Machado" w:date="2019-04-05T18:24:00Z">
              <w:r w:rsidRPr="001E213A">
                <w:rPr>
                  <w:rFonts w:ascii="Calibri" w:eastAsia="PMingLiU" w:hAnsi="Calibri" w:cs="Calibri"/>
                  <w:color w:val="000000"/>
                  <w:sz w:val="22"/>
                  <w:szCs w:val="22"/>
                  <w:lang w:val="en-PH" w:eastAsia="en-US"/>
                </w:rPr>
                <w:t>0.25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36" w:author="Diana Machado" w:date="2019-04-05T18:24:00Z"/>
                <w:rFonts w:ascii="Calibri" w:eastAsia="PMingLiU" w:hAnsi="Calibri" w:cs="Calibri"/>
                <w:color w:val="000000"/>
                <w:sz w:val="22"/>
                <w:szCs w:val="22"/>
                <w:lang w:val="en-PH" w:eastAsia="en-US"/>
              </w:rPr>
            </w:pPr>
            <w:ins w:id="49137" w:author="Diana Machado" w:date="2019-04-05T18:24:00Z">
              <w:r w:rsidRPr="001E213A">
                <w:rPr>
                  <w:rFonts w:ascii="Calibri" w:eastAsia="PMingLiU" w:hAnsi="Calibri" w:cs="Calibri"/>
                  <w:color w:val="000000"/>
                  <w:sz w:val="22"/>
                  <w:szCs w:val="22"/>
                  <w:lang w:val="en-PH" w:eastAsia="en-US"/>
                </w:rPr>
                <w:t>2.34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38" w:author="Diana Machado" w:date="2019-04-05T18:24:00Z"/>
                <w:rFonts w:ascii="Calibri" w:eastAsia="PMingLiU" w:hAnsi="Calibri" w:cs="Calibri"/>
                <w:color w:val="000000"/>
                <w:sz w:val="22"/>
                <w:szCs w:val="22"/>
                <w:lang w:val="en-PH" w:eastAsia="en-US"/>
              </w:rPr>
            </w:pPr>
            <w:ins w:id="49139"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40" w:author="Diana Machado" w:date="2019-04-05T18:24:00Z"/>
                <w:rFonts w:ascii="Calibri" w:eastAsia="PMingLiU" w:hAnsi="Calibri" w:cs="Calibri"/>
                <w:color w:val="000000"/>
                <w:sz w:val="22"/>
                <w:szCs w:val="22"/>
                <w:lang w:val="en-PH" w:eastAsia="en-US"/>
              </w:rPr>
            </w:pPr>
            <w:ins w:id="49141" w:author="Diana Machado" w:date="2019-04-05T18:24:00Z">
              <w:r w:rsidRPr="001E213A">
                <w:rPr>
                  <w:rFonts w:ascii="Calibri" w:eastAsia="PMingLiU" w:hAnsi="Calibri" w:cs="Calibri"/>
                  <w:color w:val="000000"/>
                  <w:sz w:val="22"/>
                  <w:szCs w:val="22"/>
                  <w:lang w:val="en-PH" w:eastAsia="en-US"/>
                </w:rPr>
                <w:t>0.06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42" w:author="Diana Machado" w:date="2019-04-05T18:24:00Z"/>
                <w:rFonts w:ascii="Calibri" w:eastAsia="PMingLiU" w:hAnsi="Calibri" w:cs="Calibri"/>
                <w:color w:val="000000"/>
                <w:sz w:val="22"/>
                <w:szCs w:val="22"/>
                <w:lang w:val="en-PH" w:eastAsia="en-US"/>
              </w:rPr>
            </w:pPr>
            <w:ins w:id="49143" w:author="Diana Machado" w:date="2019-04-05T18:24:00Z">
              <w:r w:rsidRPr="001E213A">
                <w:rPr>
                  <w:rFonts w:ascii="Calibri" w:eastAsia="PMingLiU" w:hAnsi="Calibri" w:cs="Calibri"/>
                  <w:color w:val="000000"/>
                  <w:sz w:val="22"/>
                  <w:szCs w:val="22"/>
                  <w:lang w:val="en-PH" w:eastAsia="en-US"/>
                </w:rPr>
                <w:t>0.0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44" w:author="Diana Machado" w:date="2019-04-05T18:24:00Z"/>
                <w:rFonts w:ascii="Calibri" w:eastAsia="PMingLiU" w:hAnsi="Calibri" w:cs="Calibri"/>
                <w:color w:val="000000"/>
                <w:sz w:val="22"/>
                <w:szCs w:val="22"/>
                <w:lang w:val="en-PH" w:eastAsia="en-US"/>
              </w:rPr>
            </w:pPr>
            <w:ins w:id="49145" w:author="Diana Machado" w:date="2019-04-05T18:24:00Z">
              <w:r w:rsidRPr="001E213A">
                <w:rPr>
                  <w:rFonts w:ascii="Calibri" w:eastAsia="PMingLiU" w:hAnsi="Calibri" w:cs="Calibri"/>
                  <w:color w:val="000000"/>
                  <w:sz w:val="22"/>
                  <w:szCs w:val="22"/>
                  <w:lang w:val="en-PH" w:eastAsia="en-US"/>
                </w:rPr>
                <w:t>0.0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46" w:author="Diana Machado" w:date="2019-04-05T18:24:00Z"/>
                <w:rFonts w:ascii="Calibri" w:eastAsia="PMingLiU" w:hAnsi="Calibri" w:cs="Calibri"/>
                <w:color w:val="000000"/>
                <w:sz w:val="22"/>
                <w:szCs w:val="22"/>
                <w:lang w:val="en-PH" w:eastAsia="en-US"/>
              </w:rPr>
            </w:pPr>
            <w:ins w:id="49147" w:author="Diana Machado" w:date="2019-04-05T18:24:00Z">
              <w:r w:rsidRPr="001E213A">
                <w:rPr>
                  <w:rFonts w:ascii="Calibri" w:eastAsia="PMingLiU" w:hAnsi="Calibri" w:cs="Calibri"/>
                  <w:color w:val="000000"/>
                  <w:sz w:val="22"/>
                  <w:szCs w:val="22"/>
                  <w:lang w:val="en-PH" w:eastAsia="en-US"/>
                </w:rPr>
                <w:t>0.690</w:t>
              </w:r>
            </w:ins>
          </w:p>
        </w:tc>
      </w:tr>
      <w:tr w:rsidR="002348ED" w:rsidRPr="001E213A" w:rsidTr="00787B33">
        <w:trPr>
          <w:trHeight w:val="289"/>
          <w:ins w:id="4914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1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50" w:author="Diana Machado" w:date="2019-04-05T18:24:00Z"/>
                <w:rFonts w:ascii="Calibri" w:eastAsia="PMingLiU" w:hAnsi="Calibri" w:cs="Calibri"/>
                <w:color w:val="000000"/>
                <w:sz w:val="22"/>
                <w:szCs w:val="22"/>
                <w:lang w:val="en-PH" w:eastAsia="en-US"/>
              </w:rPr>
            </w:pPr>
            <w:ins w:id="4915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52" w:author="Diana Machado" w:date="2019-04-05T18:24:00Z"/>
                <w:rFonts w:ascii="Calibri" w:eastAsia="PMingLiU" w:hAnsi="Calibri" w:cs="Calibri"/>
                <w:color w:val="000000"/>
                <w:sz w:val="22"/>
                <w:szCs w:val="22"/>
                <w:lang w:val="en-PH" w:eastAsia="en-US"/>
              </w:rPr>
            </w:pPr>
            <w:ins w:id="49153" w:author="Diana Machado" w:date="2019-04-05T18:24:00Z">
              <w:r w:rsidRPr="001E213A">
                <w:rPr>
                  <w:rFonts w:ascii="Calibri" w:eastAsia="PMingLiU" w:hAnsi="Calibri" w:cs="Calibri"/>
                  <w:color w:val="000000"/>
                  <w:sz w:val="22"/>
                  <w:szCs w:val="22"/>
                  <w:lang w:val="en-PH" w:eastAsia="en-US"/>
                </w:rPr>
                <w:t>0.97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54" w:author="Diana Machado" w:date="2019-04-05T18:24:00Z"/>
                <w:rFonts w:ascii="Calibri" w:eastAsia="PMingLiU" w:hAnsi="Calibri" w:cs="Calibri"/>
                <w:color w:val="000000"/>
                <w:sz w:val="22"/>
                <w:szCs w:val="22"/>
                <w:lang w:val="en-PH" w:eastAsia="en-US"/>
              </w:rPr>
            </w:pPr>
            <w:ins w:id="49155" w:author="Diana Machado" w:date="2019-04-05T18:24:00Z">
              <w:r w:rsidRPr="001E213A">
                <w:rPr>
                  <w:rFonts w:ascii="Calibri" w:eastAsia="PMingLiU" w:hAnsi="Calibri" w:cs="Calibri"/>
                  <w:color w:val="000000"/>
                  <w:sz w:val="22"/>
                  <w:szCs w:val="22"/>
                  <w:lang w:val="en-PH" w:eastAsia="en-US"/>
                </w:rPr>
                <w:t>0.6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56" w:author="Diana Machado" w:date="2019-04-05T18:24:00Z"/>
                <w:rFonts w:ascii="Calibri" w:eastAsia="PMingLiU" w:hAnsi="Calibri" w:cs="Calibri"/>
                <w:color w:val="000000"/>
                <w:sz w:val="22"/>
                <w:szCs w:val="22"/>
                <w:lang w:val="en-PH" w:eastAsia="en-US"/>
              </w:rPr>
            </w:pPr>
            <w:ins w:id="49157" w:author="Diana Machado" w:date="2019-04-05T18:24:00Z">
              <w:r w:rsidRPr="001E213A">
                <w:rPr>
                  <w:rFonts w:ascii="Calibri" w:eastAsia="PMingLiU" w:hAnsi="Calibri" w:cs="Calibri"/>
                  <w:color w:val="000000"/>
                  <w:sz w:val="22"/>
                  <w:szCs w:val="22"/>
                  <w:lang w:val="en-PH" w:eastAsia="en-US"/>
                </w:rPr>
                <w:t>10.02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58" w:author="Diana Machado" w:date="2019-04-05T18:24:00Z"/>
                <w:rFonts w:ascii="Calibri" w:eastAsia="PMingLiU" w:hAnsi="Calibri" w:cs="Calibri"/>
                <w:color w:val="000000"/>
                <w:sz w:val="22"/>
                <w:szCs w:val="22"/>
                <w:lang w:val="en-PH" w:eastAsia="en-US"/>
              </w:rPr>
            </w:pPr>
            <w:ins w:id="49159" w:author="Diana Machado" w:date="2019-04-05T18:24:00Z">
              <w:r w:rsidRPr="001E213A">
                <w:rPr>
                  <w:rFonts w:ascii="Calibri" w:eastAsia="PMingLiU" w:hAnsi="Calibri" w:cs="Calibri"/>
                  <w:color w:val="000000"/>
                  <w:sz w:val="22"/>
                  <w:szCs w:val="22"/>
                  <w:lang w:val="en-PH" w:eastAsia="en-US"/>
                </w:rPr>
                <w:t>0.06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160" w:author="Diana Machado" w:date="2019-04-05T18:24:00Z"/>
                <w:rFonts w:ascii="Calibri" w:eastAsia="PMingLiU" w:hAnsi="Calibri" w:cs="Calibri"/>
                <w:color w:val="000000"/>
                <w:sz w:val="22"/>
                <w:szCs w:val="22"/>
                <w:lang w:val="en-PH" w:eastAsia="en-US"/>
              </w:rPr>
            </w:pPr>
            <w:ins w:id="49161" w:author="Diana Machado" w:date="2019-04-05T18:24:00Z">
              <w:r w:rsidRPr="001E213A">
                <w:rPr>
                  <w:rFonts w:ascii="Calibri" w:eastAsia="PMingLiU" w:hAnsi="Calibri" w:cs="Calibri"/>
                  <w:color w:val="000000"/>
                  <w:sz w:val="22"/>
                  <w:szCs w:val="22"/>
                  <w:lang w:val="en-PH" w:eastAsia="en-US"/>
                </w:rPr>
                <w:t>0.08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62" w:author="Diana Machado" w:date="2019-04-05T18:24:00Z"/>
                <w:rFonts w:ascii="Calibri" w:eastAsia="PMingLiU" w:hAnsi="Calibri" w:cs="Calibri"/>
                <w:color w:val="000000"/>
                <w:sz w:val="22"/>
                <w:szCs w:val="22"/>
                <w:lang w:val="en-PH" w:eastAsia="en-US"/>
              </w:rPr>
            </w:pPr>
            <w:ins w:id="49163" w:author="Diana Machado" w:date="2019-04-05T18:24:00Z">
              <w:r w:rsidRPr="001E213A">
                <w:rPr>
                  <w:rFonts w:ascii="Calibri" w:eastAsia="PMingLiU" w:hAnsi="Calibri" w:cs="Calibri"/>
                  <w:color w:val="000000"/>
                  <w:sz w:val="22"/>
                  <w:szCs w:val="22"/>
                  <w:lang w:val="en-PH" w:eastAsia="en-US"/>
                </w:rPr>
                <w:t>0.09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64" w:author="Diana Machado" w:date="2019-04-05T18:24:00Z"/>
                <w:rFonts w:ascii="Calibri" w:eastAsia="PMingLiU" w:hAnsi="Calibri" w:cs="Calibri"/>
                <w:color w:val="000000"/>
                <w:sz w:val="22"/>
                <w:szCs w:val="22"/>
                <w:lang w:val="en-PH" w:eastAsia="en-US"/>
              </w:rPr>
            </w:pPr>
            <w:ins w:id="49165" w:author="Diana Machado" w:date="2019-04-05T18:24:00Z">
              <w:r w:rsidRPr="001E213A">
                <w:rPr>
                  <w:rFonts w:ascii="Calibri" w:eastAsia="PMingLiU" w:hAnsi="Calibri" w:cs="Calibri"/>
                  <w:color w:val="000000"/>
                  <w:sz w:val="22"/>
                  <w:szCs w:val="22"/>
                  <w:lang w:val="en-PH" w:eastAsia="en-US"/>
                </w:rPr>
                <w:t>0.0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66" w:author="Diana Machado" w:date="2019-04-05T18:24:00Z"/>
                <w:rFonts w:ascii="Calibri" w:eastAsia="PMingLiU" w:hAnsi="Calibri" w:cs="Calibri"/>
                <w:color w:val="000000"/>
                <w:sz w:val="22"/>
                <w:szCs w:val="22"/>
                <w:lang w:val="en-PH" w:eastAsia="en-US"/>
              </w:rPr>
            </w:pPr>
            <w:ins w:id="49167" w:author="Diana Machado" w:date="2019-04-05T18:24:00Z">
              <w:r w:rsidRPr="001E213A">
                <w:rPr>
                  <w:rFonts w:ascii="Calibri" w:eastAsia="PMingLiU" w:hAnsi="Calibri" w:cs="Calibri"/>
                  <w:color w:val="000000"/>
                  <w:sz w:val="22"/>
                  <w:szCs w:val="22"/>
                  <w:lang w:val="en-PH" w:eastAsia="en-US"/>
                </w:rPr>
                <w:t>0.936</w:t>
              </w:r>
            </w:ins>
          </w:p>
        </w:tc>
      </w:tr>
      <w:tr w:rsidR="002348ED" w:rsidRPr="001E213A" w:rsidTr="00787B33">
        <w:trPr>
          <w:trHeight w:val="289"/>
          <w:ins w:id="4916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1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17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17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1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80" w:author="Diana Machado" w:date="2019-04-05T18:24:00Z"/>
                <w:rFonts w:ascii="Calibri" w:eastAsia="PMingLiU" w:hAnsi="Calibri" w:cs="Calibri"/>
                <w:color w:val="000000"/>
                <w:sz w:val="22"/>
                <w:szCs w:val="22"/>
                <w:lang w:val="en-PH" w:eastAsia="en-US"/>
              </w:rPr>
            </w:pPr>
            <w:ins w:id="49181" w:author="Diana Machado" w:date="2019-04-05T18:24:00Z">
              <w:r w:rsidRPr="001E213A">
                <w:rPr>
                  <w:rFonts w:ascii="Calibri" w:eastAsia="PMingLiU" w:hAnsi="Calibri" w:cs="Calibri"/>
                  <w:color w:val="000000"/>
                  <w:sz w:val="22"/>
                  <w:szCs w:val="22"/>
                  <w:lang w:val="en-PH" w:eastAsia="en-US"/>
                </w:rPr>
                <w:t>Duval</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182" w:author="Diana Machado" w:date="2019-04-05T18:24:00Z"/>
                <w:rFonts w:ascii="Calibri" w:eastAsia="PMingLiU" w:hAnsi="Calibri" w:cs="Calibri"/>
                <w:color w:val="000000"/>
                <w:sz w:val="22"/>
                <w:szCs w:val="22"/>
                <w:lang w:val="en-PH" w:eastAsia="en-US"/>
              </w:rPr>
            </w:pPr>
            <w:ins w:id="4918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84" w:author="Diana Machado" w:date="2019-04-05T18:24:00Z"/>
                <w:rFonts w:ascii="Calibri" w:eastAsia="PMingLiU" w:hAnsi="Calibri" w:cs="Calibri"/>
                <w:color w:val="000000"/>
                <w:sz w:val="22"/>
                <w:szCs w:val="22"/>
                <w:lang w:val="en-PH" w:eastAsia="en-US"/>
              </w:rPr>
            </w:pPr>
            <w:ins w:id="49185" w:author="Diana Machado" w:date="2019-04-05T18:24:00Z">
              <w:r w:rsidRPr="001E213A">
                <w:rPr>
                  <w:rFonts w:ascii="Calibri" w:eastAsia="PMingLiU" w:hAnsi="Calibri" w:cs="Calibri"/>
                  <w:color w:val="000000"/>
                  <w:sz w:val="22"/>
                  <w:szCs w:val="22"/>
                  <w:lang w:val="en-PH" w:eastAsia="en-US"/>
                </w:rPr>
                <w:t>0.07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86" w:author="Diana Machado" w:date="2019-04-05T18:24:00Z"/>
                <w:rFonts w:ascii="Calibri" w:eastAsia="PMingLiU" w:hAnsi="Calibri" w:cs="Calibri"/>
                <w:color w:val="000000"/>
                <w:sz w:val="22"/>
                <w:szCs w:val="22"/>
                <w:lang w:val="en-PH" w:eastAsia="en-US"/>
              </w:rPr>
            </w:pPr>
            <w:ins w:id="49187" w:author="Diana Machado" w:date="2019-04-05T18:24:00Z">
              <w:r w:rsidRPr="001E213A">
                <w:rPr>
                  <w:rFonts w:ascii="Calibri" w:eastAsia="PMingLiU" w:hAnsi="Calibri" w:cs="Calibri"/>
                  <w:color w:val="000000"/>
                  <w:sz w:val="22"/>
                  <w:szCs w:val="22"/>
                  <w:lang w:val="en-PH" w:eastAsia="en-US"/>
                </w:rPr>
                <w:t>0.0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88" w:author="Diana Machado" w:date="2019-04-05T18:24:00Z"/>
                <w:rFonts w:ascii="Calibri" w:eastAsia="PMingLiU" w:hAnsi="Calibri" w:cs="Calibri"/>
                <w:color w:val="000000"/>
                <w:sz w:val="22"/>
                <w:szCs w:val="22"/>
                <w:lang w:val="en-PH" w:eastAsia="en-US"/>
              </w:rPr>
            </w:pPr>
            <w:ins w:id="49189" w:author="Diana Machado" w:date="2019-04-05T18:24:00Z">
              <w:r w:rsidRPr="001E213A">
                <w:rPr>
                  <w:rFonts w:ascii="Calibri" w:eastAsia="PMingLiU" w:hAnsi="Calibri" w:cs="Calibri"/>
                  <w:color w:val="000000"/>
                  <w:sz w:val="22"/>
                  <w:szCs w:val="22"/>
                  <w:lang w:val="en-PH" w:eastAsia="en-US"/>
                </w:rPr>
                <w:t>0.14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90" w:author="Diana Machado" w:date="2019-04-05T18:24:00Z"/>
                <w:rFonts w:ascii="Calibri" w:eastAsia="PMingLiU" w:hAnsi="Calibri" w:cs="Calibri"/>
                <w:color w:val="000000"/>
                <w:sz w:val="22"/>
                <w:szCs w:val="22"/>
                <w:lang w:val="en-PH" w:eastAsia="en-US"/>
              </w:rPr>
            </w:pPr>
            <w:ins w:id="49191" w:author="Diana Machado" w:date="2019-04-05T18:24:00Z">
              <w:r w:rsidRPr="001E213A">
                <w:rPr>
                  <w:rFonts w:ascii="Calibri" w:eastAsia="PMingLiU" w:hAnsi="Calibri" w:cs="Calibri"/>
                  <w:color w:val="000000"/>
                  <w:sz w:val="22"/>
                  <w:szCs w:val="22"/>
                  <w:lang w:val="en-PH" w:eastAsia="en-US"/>
                </w:rPr>
                <w:t>0.0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92" w:author="Diana Machado" w:date="2019-04-05T18:24:00Z"/>
                <w:rFonts w:ascii="Calibri" w:eastAsia="PMingLiU" w:hAnsi="Calibri" w:cs="Calibri"/>
                <w:color w:val="000000"/>
                <w:sz w:val="22"/>
                <w:szCs w:val="22"/>
                <w:lang w:val="en-PH" w:eastAsia="en-US"/>
              </w:rPr>
            </w:pPr>
            <w:ins w:id="49193" w:author="Diana Machado" w:date="2019-04-05T18:24:00Z">
              <w:r w:rsidRPr="001E213A">
                <w:rPr>
                  <w:rFonts w:ascii="Calibri" w:eastAsia="PMingLiU" w:hAnsi="Calibri" w:cs="Calibri"/>
                  <w:color w:val="000000"/>
                  <w:sz w:val="22"/>
                  <w:szCs w:val="22"/>
                  <w:lang w:val="en-PH" w:eastAsia="en-US"/>
                </w:rPr>
                <w:t>0.02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94" w:author="Diana Machado" w:date="2019-04-05T18:24:00Z"/>
                <w:rFonts w:ascii="Calibri" w:eastAsia="PMingLiU" w:hAnsi="Calibri" w:cs="Calibri"/>
                <w:color w:val="000000"/>
                <w:sz w:val="22"/>
                <w:szCs w:val="22"/>
                <w:lang w:val="en-PH" w:eastAsia="en-US"/>
              </w:rPr>
            </w:pPr>
            <w:ins w:id="49195" w:author="Diana Machado" w:date="2019-04-05T18:24:00Z">
              <w:r w:rsidRPr="001E213A">
                <w:rPr>
                  <w:rFonts w:ascii="Calibri" w:eastAsia="PMingLiU" w:hAnsi="Calibri" w:cs="Calibri"/>
                  <w:color w:val="000000"/>
                  <w:sz w:val="22"/>
                  <w:szCs w:val="22"/>
                  <w:lang w:val="en-PH" w:eastAsia="en-US"/>
                </w:rPr>
                <w:t>0.02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96" w:author="Diana Machado" w:date="2019-04-05T18:24:00Z"/>
                <w:rFonts w:ascii="Calibri" w:eastAsia="PMingLiU" w:hAnsi="Calibri" w:cs="Calibri"/>
                <w:color w:val="000000"/>
                <w:sz w:val="22"/>
                <w:szCs w:val="22"/>
                <w:lang w:val="en-PH" w:eastAsia="en-US"/>
              </w:rPr>
            </w:pPr>
            <w:ins w:id="49197" w:author="Diana Machado" w:date="2019-04-05T18:24:00Z">
              <w:r w:rsidRPr="001E213A">
                <w:rPr>
                  <w:rFonts w:ascii="Calibri" w:eastAsia="PMingLiU" w:hAnsi="Calibri" w:cs="Calibri"/>
                  <w:color w:val="000000"/>
                  <w:sz w:val="22"/>
                  <w:szCs w:val="22"/>
                  <w:lang w:val="en-PH" w:eastAsia="en-US"/>
                </w:rPr>
                <w:t>0.02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198" w:author="Diana Machado" w:date="2019-04-05T18:24:00Z"/>
                <w:rFonts w:ascii="Calibri" w:eastAsia="PMingLiU" w:hAnsi="Calibri" w:cs="Calibri"/>
                <w:color w:val="000000"/>
                <w:sz w:val="22"/>
                <w:szCs w:val="22"/>
                <w:lang w:val="en-PH" w:eastAsia="en-US"/>
              </w:rPr>
            </w:pPr>
            <w:ins w:id="49199" w:author="Diana Machado" w:date="2019-04-05T18:24:00Z">
              <w:r w:rsidRPr="001E213A">
                <w:rPr>
                  <w:rFonts w:ascii="Calibri" w:eastAsia="PMingLiU" w:hAnsi="Calibri" w:cs="Calibri"/>
                  <w:color w:val="000000"/>
                  <w:sz w:val="22"/>
                  <w:szCs w:val="22"/>
                  <w:lang w:val="en-PH" w:eastAsia="en-US"/>
                </w:rPr>
                <w:t>0.207</w:t>
              </w:r>
            </w:ins>
          </w:p>
        </w:tc>
      </w:tr>
      <w:tr w:rsidR="002348ED" w:rsidRPr="001E213A" w:rsidTr="00787B33">
        <w:trPr>
          <w:trHeight w:val="289"/>
          <w:ins w:id="4920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2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02" w:author="Diana Machado" w:date="2019-04-05T18:24:00Z"/>
                <w:rFonts w:ascii="Calibri" w:eastAsia="PMingLiU" w:hAnsi="Calibri" w:cs="Calibri"/>
                <w:color w:val="000000"/>
                <w:sz w:val="22"/>
                <w:szCs w:val="22"/>
                <w:lang w:val="en-PH" w:eastAsia="en-US"/>
              </w:rPr>
            </w:pPr>
            <w:ins w:id="4920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04" w:author="Diana Machado" w:date="2019-04-05T18:24:00Z"/>
                <w:rFonts w:ascii="Calibri" w:eastAsia="PMingLiU" w:hAnsi="Calibri" w:cs="Calibri"/>
                <w:color w:val="000000"/>
                <w:sz w:val="22"/>
                <w:szCs w:val="22"/>
                <w:lang w:val="en-PH" w:eastAsia="en-US"/>
              </w:rPr>
            </w:pPr>
            <w:ins w:id="49205" w:author="Diana Machado" w:date="2019-04-05T18:24:00Z">
              <w:r w:rsidRPr="001E213A">
                <w:rPr>
                  <w:rFonts w:ascii="Calibri" w:eastAsia="PMingLiU" w:hAnsi="Calibri" w:cs="Calibri"/>
                  <w:color w:val="000000"/>
                  <w:sz w:val="22"/>
                  <w:szCs w:val="22"/>
                  <w:lang w:val="en-PH" w:eastAsia="en-US"/>
                </w:rPr>
                <w:t>0.18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06" w:author="Diana Machado" w:date="2019-04-05T18:24:00Z"/>
                <w:rFonts w:ascii="Calibri" w:eastAsia="PMingLiU" w:hAnsi="Calibri" w:cs="Calibri"/>
                <w:color w:val="000000"/>
                <w:sz w:val="22"/>
                <w:szCs w:val="22"/>
                <w:lang w:val="en-PH" w:eastAsia="en-US"/>
              </w:rPr>
            </w:pPr>
            <w:ins w:id="49207" w:author="Diana Machado" w:date="2019-04-05T18:24:00Z">
              <w:r w:rsidRPr="001E213A">
                <w:rPr>
                  <w:rFonts w:ascii="Calibri" w:eastAsia="PMingLiU" w:hAnsi="Calibri" w:cs="Calibri"/>
                  <w:color w:val="000000"/>
                  <w:sz w:val="22"/>
                  <w:szCs w:val="22"/>
                  <w:lang w:val="en-PH" w:eastAsia="en-US"/>
                </w:rPr>
                <w:t>0.19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08" w:author="Diana Machado" w:date="2019-04-05T18:24:00Z"/>
                <w:rFonts w:ascii="Calibri" w:eastAsia="PMingLiU" w:hAnsi="Calibri" w:cs="Calibri"/>
                <w:color w:val="000000"/>
                <w:sz w:val="22"/>
                <w:szCs w:val="22"/>
                <w:lang w:val="en-PH" w:eastAsia="en-US"/>
              </w:rPr>
            </w:pPr>
            <w:ins w:id="49209" w:author="Diana Machado" w:date="2019-04-05T18:24:00Z">
              <w:r w:rsidRPr="001E213A">
                <w:rPr>
                  <w:rFonts w:ascii="Calibri" w:eastAsia="PMingLiU" w:hAnsi="Calibri" w:cs="Calibri"/>
                  <w:color w:val="000000"/>
                  <w:sz w:val="22"/>
                  <w:szCs w:val="22"/>
                  <w:lang w:val="en-PH" w:eastAsia="en-US"/>
                </w:rPr>
                <w:t>1.26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10" w:author="Diana Machado" w:date="2019-04-05T18:24:00Z"/>
                <w:rFonts w:ascii="Calibri" w:eastAsia="PMingLiU" w:hAnsi="Calibri" w:cs="Calibri"/>
                <w:color w:val="000000"/>
                <w:sz w:val="22"/>
                <w:szCs w:val="22"/>
                <w:lang w:val="en-PH" w:eastAsia="en-US"/>
              </w:rPr>
            </w:pPr>
            <w:ins w:id="49211"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12" w:author="Diana Machado" w:date="2019-04-05T18:24:00Z"/>
                <w:rFonts w:ascii="Calibri" w:eastAsia="PMingLiU" w:hAnsi="Calibri" w:cs="Calibri"/>
                <w:color w:val="000000"/>
                <w:sz w:val="22"/>
                <w:szCs w:val="22"/>
                <w:lang w:val="en-PH" w:eastAsia="en-US"/>
              </w:rPr>
            </w:pPr>
            <w:ins w:id="49213"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14" w:author="Diana Machado" w:date="2019-04-05T18:24:00Z"/>
                <w:rFonts w:ascii="Calibri" w:eastAsia="PMingLiU" w:hAnsi="Calibri" w:cs="Calibri"/>
                <w:color w:val="000000"/>
                <w:sz w:val="22"/>
                <w:szCs w:val="22"/>
                <w:lang w:val="en-PH" w:eastAsia="en-US"/>
              </w:rPr>
            </w:pPr>
            <w:ins w:id="49215" w:author="Diana Machado" w:date="2019-04-05T18:24:00Z">
              <w:r w:rsidRPr="001E213A">
                <w:rPr>
                  <w:rFonts w:ascii="Calibri" w:eastAsia="PMingLiU" w:hAnsi="Calibri" w:cs="Calibri"/>
                  <w:color w:val="000000"/>
                  <w:sz w:val="22"/>
                  <w:szCs w:val="22"/>
                  <w:lang w:val="en-PH" w:eastAsia="en-US"/>
                </w:rPr>
                <w:t>0.04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16" w:author="Diana Machado" w:date="2019-04-05T18:24:00Z"/>
                <w:rFonts w:ascii="Calibri" w:eastAsia="PMingLiU" w:hAnsi="Calibri" w:cs="Calibri"/>
                <w:color w:val="000000"/>
                <w:sz w:val="22"/>
                <w:szCs w:val="22"/>
                <w:lang w:val="en-PH" w:eastAsia="en-US"/>
              </w:rPr>
            </w:pPr>
            <w:ins w:id="49217" w:author="Diana Machado" w:date="2019-04-05T18:24:00Z">
              <w:r w:rsidRPr="001E213A">
                <w:rPr>
                  <w:rFonts w:ascii="Calibri" w:eastAsia="PMingLiU" w:hAnsi="Calibri" w:cs="Calibri"/>
                  <w:color w:val="000000"/>
                  <w:sz w:val="22"/>
                  <w:szCs w:val="22"/>
                  <w:lang w:val="en-PH" w:eastAsia="en-US"/>
                </w:rPr>
                <w:t>0.05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18" w:author="Diana Machado" w:date="2019-04-05T18:24:00Z"/>
                <w:rFonts w:ascii="Calibri" w:eastAsia="PMingLiU" w:hAnsi="Calibri" w:cs="Calibri"/>
                <w:color w:val="000000"/>
                <w:sz w:val="22"/>
                <w:szCs w:val="22"/>
                <w:lang w:val="en-PH" w:eastAsia="en-US"/>
              </w:rPr>
            </w:pPr>
            <w:ins w:id="49219" w:author="Diana Machado" w:date="2019-04-05T18:24:00Z">
              <w:r w:rsidRPr="001E213A">
                <w:rPr>
                  <w:rFonts w:ascii="Calibri" w:eastAsia="PMingLiU" w:hAnsi="Calibri" w:cs="Calibri"/>
                  <w:color w:val="000000"/>
                  <w:sz w:val="22"/>
                  <w:szCs w:val="22"/>
                  <w:lang w:val="en-PH" w:eastAsia="en-US"/>
                </w:rPr>
                <w:t>0.432</w:t>
              </w:r>
            </w:ins>
          </w:p>
        </w:tc>
      </w:tr>
      <w:tr w:rsidR="002348ED" w:rsidRPr="001E213A" w:rsidTr="00787B33">
        <w:trPr>
          <w:trHeight w:val="289"/>
          <w:ins w:id="4922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2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22" w:author="Diana Machado" w:date="2019-04-05T18:24:00Z"/>
                <w:rFonts w:ascii="Calibri" w:eastAsia="PMingLiU" w:hAnsi="Calibri" w:cs="Calibri"/>
                <w:color w:val="000000"/>
                <w:sz w:val="22"/>
                <w:szCs w:val="22"/>
                <w:lang w:val="en-PH" w:eastAsia="en-US"/>
              </w:rPr>
            </w:pPr>
            <w:ins w:id="4922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24" w:author="Diana Machado" w:date="2019-04-05T18:24:00Z"/>
                <w:rFonts w:ascii="Calibri" w:eastAsia="PMingLiU" w:hAnsi="Calibri" w:cs="Calibri"/>
                <w:color w:val="000000"/>
                <w:sz w:val="22"/>
                <w:szCs w:val="22"/>
                <w:lang w:val="en-PH" w:eastAsia="en-US"/>
              </w:rPr>
            </w:pPr>
            <w:ins w:id="49225" w:author="Diana Machado" w:date="2019-04-05T18:24:00Z">
              <w:r w:rsidRPr="001E213A">
                <w:rPr>
                  <w:rFonts w:ascii="Calibri" w:eastAsia="PMingLiU" w:hAnsi="Calibri" w:cs="Calibri"/>
                  <w:color w:val="000000"/>
                  <w:sz w:val="22"/>
                  <w:szCs w:val="22"/>
                  <w:lang w:val="en-PH" w:eastAsia="en-US"/>
                </w:rPr>
                <w:t>0.65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26" w:author="Diana Machado" w:date="2019-04-05T18:24:00Z"/>
                <w:rFonts w:ascii="Calibri" w:eastAsia="PMingLiU" w:hAnsi="Calibri" w:cs="Calibri"/>
                <w:color w:val="000000"/>
                <w:sz w:val="22"/>
                <w:szCs w:val="22"/>
                <w:lang w:val="en-PH" w:eastAsia="en-US"/>
              </w:rPr>
            </w:pPr>
            <w:ins w:id="49227" w:author="Diana Machado" w:date="2019-04-05T18:24:00Z">
              <w:r w:rsidRPr="001E213A">
                <w:rPr>
                  <w:rFonts w:ascii="Calibri" w:eastAsia="PMingLiU" w:hAnsi="Calibri" w:cs="Calibri"/>
                  <w:color w:val="000000"/>
                  <w:sz w:val="22"/>
                  <w:szCs w:val="22"/>
                  <w:lang w:val="en-PH" w:eastAsia="en-US"/>
                </w:rPr>
                <w:t>0.6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28" w:author="Diana Machado" w:date="2019-04-05T18:24:00Z"/>
                <w:rFonts w:ascii="Calibri" w:eastAsia="PMingLiU" w:hAnsi="Calibri" w:cs="Calibri"/>
                <w:color w:val="000000"/>
                <w:sz w:val="22"/>
                <w:szCs w:val="22"/>
                <w:lang w:val="en-PH" w:eastAsia="en-US"/>
              </w:rPr>
            </w:pPr>
            <w:ins w:id="49229" w:author="Diana Machado" w:date="2019-04-05T18:24:00Z">
              <w:r w:rsidRPr="001E213A">
                <w:rPr>
                  <w:rFonts w:ascii="Calibri" w:eastAsia="PMingLiU" w:hAnsi="Calibri" w:cs="Calibri"/>
                  <w:color w:val="000000"/>
                  <w:sz w:val="22"/>
                  <w:szCs w:val="22"/>
                  <w:lang w:val="en-PH" w:eastAsia="en-US"/>
                </w:rPr>
                <w:t>9.048</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30" w:author="Diana Machado" w:date="2019-04-05T18:24:00Z"/>
                <w:rFonts w:ascii="Calibri" w:eastAsia="PMingLiU" w:hAnsi="Calibri" w:cs="Calibri"/>
                <w:color w:val="000000"/>
                <w:sz w:val="22"/>
                <w:szCs w:val="22"/>
                <w:lang w:val="en-PH" w:eastAsia="en-US"/>
              </w:rPr>
            </w:pPr>
            <w:ins w:id="49231" w:author="Diana Machado" w:date="2019-04-05T18:24:00Z">
              <w:r w:rsidRPr="001E213A">
                <w:rPr>
                  <w:rFonts w:ascii="Calibri" w:eastAsia="PMingLiU" w:hAnsi="Calibri" w:cs="Calibri"/>
                  <w:color w:val="000000"/>
                  <w:sz w:val="22"/>
                  <w:szCs w:val="22"/>
                  <w:lang w:val="en-PH" w:eastAsia="en-US"/>
                </w:rPr>
                <w:t>0.23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32" w:author="Diana Machado" w:date="2019-04-05T18:24:00Z"/>
                <w:rFonts w:ascii="Calibri" w:eastAsia="PMingLiU" w:hAnsi="Calibri" w:cs="Calibri"/>
                <w:color w:val="000000"/>
                <w:sz w:val="22"/>
                <w:szCs w:val="22"/>
                <w:lang w:val="en-PH" w:eastAsia="en-US"/>
              </w:rPr>
            </w:pPr>
            <w:ins w:id="49233" w:author="Diana Machado" w:date="2019-04-05T18:24:00Z">
              <w:r w:rsidRPr="001E213A">
                <w:rPr>
                  <w:rFonts w:ascii="Calibri" w:eastAsia="PMingLiU" w:hAnsi="Calibri" w:cs="Calibri"/>
                  <w:color w:val="000000"/>
                  <w:sz w:val="22"/>
                  <w:szCs w:val="22"/>
                  <w:lang w:val="en-PH" w:eastAsia="en-US"/>
                </w:rPr>
                <w:t>0.31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34" w:author="Diana Machado" w:date="2019-04-05T18:24:00Z"/>
                <w:rFonts w:ascii="Calibri" w:eastAsia="PMingLiU" w:hAnsi="Calibri" w:cs="Calibri"/>
                <w:color w:val="000000"/>
                <w:sz w:val="22"/>
                <w:szCs w:val="22"/>
                <w:lang w:val="en-PH" w:eastAsia="en-US"/>
              </w:rPr>
            </w:pPr>
            <w:ins w:id="49235" w:author="Diana Machado" w:date="2019-04-05T18:24:00Z">
              <w:r w:rsidRPr="001E213A">
                <w:rPr>
                  <w:rFonts w:ascii="Calibri" w:eastAsia="PMingLiU" w:hAnsi="Calibri" w:cs="Calibri"/>
                  <w:color w:val="000000"/>
                  <w:sz w:val="22"/>
                  <w:szCs w:val="22"/>
                  <w:lang w:val="en-PH" w:eastAsia="en-US"/>
                </w:rPr>
                <w:t>0.21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36" w:author="Diana Machado" w:date="2019-04-05T18:24:00Z"/>
                <w:rFonts w:ascii="Calibri" w:eastAsia="PMingLiU" w:hAnsi="Calibri" w:cs="Calibri"/>
                <w:color w:val="000000"/>
                <w:sz w:val="22"/>
                <w:szCs w:val="22"/>
                <w:lang w:val="en-PH" w:eastAsia="en-US"/>
              </w:rPr>
            </w:pPr>
            <w:ins w:id="49237" w:author="Diana Machado" w:date="2019-04-05T18:24:00Z">
              <w:r w:rsidRPr="001E213A">
                <w:rPr>
                  <w:rFonts w:ascii="Calibri" w:eastAsia="PMingLiU" w:hAnsi="Calibri" w:cs="Calibri"/>
                  <w:color w:val="000000"/>
                  <w:sz w:val="22"/>
                  <w:szCs w:val="22"/>
                  <w:lang w:val="en-PH" w:eastAsia="en-US"/>
                </w:rPr>
                <w:t>0.13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38" w:author="Diana Machado" w:date="2019-04-05T18:24:00Z"/>
                <w:rFonts w:ascii="Calibri" w:eastAsia="PMingLiU" w:hAnsi="Calibri" w:cs="Calibri"/>
                <w:color w:val="000000"/>
                <w:sz w:val="22"/>
                <w:szCs w:val="22"/>
                <w:lang w:val="en-PH" w:eastAsia="en-US"/>
              </w:rPr>
            </w:pPr>
            <w:ins w:id="49239" w:author="Diana Machado" w:date="2019-04-05T18:24:00Z">
              <w:r w:rsidRPr="001E213A">
                <w:rPr>
                  <w:rFonts w:ascii="Calibri" w:eastAsia="PMingLiU" w:hAnsi="Calibri" w:cs="Calibri"/>
                  <w:color w:val="000000"/>
                  <w:sz w:val="22"/>
                  <w:szCs w:val="22"/>
                  <w:lang w:val="en-PH" w:eastAsia="en-US"/>
                </w:rPr>
                <w:t>1.058</w:t>
              </w:r>
            </w:ins>
          </w:p>
        </w:tc>
      </w:tr>
      <w:tr w:rsidR="002348ED" w:rsidRPr="001E213A" w:rsidTr="00787B33">
        <w:trPr>
          <w:trHeight w:val="289"/>
          <w:ins w:id="4924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2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24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4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4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4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4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4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4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4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25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2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52" w:author="Diana Machado" w:date="2019-04-05T18:24:00Z"/>
                <w:rFonts w:ascii="Calibri" w:eastAsia="PMingLiU" w:hAnsi="Calibri" w:cs="Calibri"/>
                <w:color w:val="000000"/>
                <w:sz w:val="22"/>
                <w:szCs w:val="22"/>
                <w:lang w:val="en-PH" w:eastAsia="en-US"/>
              </w:rPr>
            </w:pPr>
            <w:ins w:id="49253" w:author="Diana Machado" w:date="2019-04-05T18:24:00Z">
              <w:r w:rsidRPr="001E213A">
                <w:rPr>
                  <w:rFonts w:ascii="Calibri" w:eastAsia="PMingLiU" w:hAnsi="Calibri" w:cs="Calibri"/>
                  <w:color w:val="000000"/>
                  <w:sz w:val="22"/>
                  <w:szCs w:val="22"/>
                  <w:lang w:val="en-PH" w:eastAsia="en-US"/>
                </w:rPr>
                <w:t>Escambi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54" w:author="Diana Machado" w:date="2019-04-05T18:24:00Z"/>
                <w:rFonts w:ascii="Calibri" w:eastAsia="PMingLiU" w:hAnsi="Calibri" w:cs="Calibri"/>
                <w:color w:val="000000"/>
                <w:sz w:val="22"/>
                <w:szCs w:val="22"/>
                <w:lang w:val="en-PH" w:eastAsia="en-US"/>
              </w:rPr>
            </w:pPr>
            <w:ins w:id="4925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56" w:author="Diana Machado" w:date="2019-04-05T18:24:00Z"/>
                <w:rFonts w:ascii="Calibri" w:eastAsia="PMingLiU" w:hAnsi="Calibri" w:cs="Calibri"/>
                <w:color w:val="000000"/>
                <w:sz w:val="22"/>
                <w:szCs w:val="22"/>
                <w:lang w:val="en-PH" w:eastAsia="en-US"/>
              </w:rPr>
            </w:pPr>
            <w:ins w:id="49257" w:author="Diana Machado" w:date="2019-04-05T18:24:00Z">
              <w:r w:rsidRPr="001E213A">
                <w:rPr>
                  <w:rFonts w:ascii="Calibri" w:eastAsia="PMingLiU" w:hAnsi="Calibri" w:cs="Calibri"/>
                  <w:color w:val="000000"/>
                  <w:sz w:val="22"/>
                  <w:szCs w:val="22"/>
                  <w:lang w:val="en-PH" w:eastAsia="en-US"/>
                </w:rPr>
                <w:t>0.52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58" w:author="Diana Machado" w:date="2019-04-05T18:24:00Z"/>
                <w:rFonts w:ascii="Calibri" w:eastAsia="PMingLiU" w:hAnsi="Calibri" w:cs="Calibri"/>
                <w:color w:val="000000"/>
                <w:sz w:val="22"/>
                <w:szCs w:val="22"/>
                <w:lang w:val="en-PH" w:eastAsia="en-US"/>
              </w:rPr>
            </w:pPr>
            <w:ins w:id="49259" w:author="Diana Machado" w:date="2019-04-05T18:24:00Z">
              <w:r w:rsidRPr="001E213A">
                <w:rPr>
                  <w:rFonts w:ascii="Calibri" w:eastAsia="PMingLiU" w:hAnsi="Calibri" w:cs="Calibri"/>
                  <w:color w:val="000000"/>
                  <w:sz w:val="22"/>
                  <w:szCs w:val="22"/>
                  <w:lang w:val="en-PH" w:eastAsia="en-US"/>
                </w:rPr>
                <w:t>0.32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60" w:author="Diana Machado" w:date="2019-04-05T18:24:00Z"/>
                <w:rFonts w:ascii="Calibri" w:eastAsia="PMingLiU" w:hAnsi="Calibri" w:cs="Calibri"/>
                <w:color w:val="000000"/>
                <w:sz w:val="22"/>
                <w:szCs w:val="22"/>
                <w:lang w:val="en-PH" w:eastAsia="en-US"/>
              </w:rPr>
            </w:pPr>
            <w:ins w:id="49261" w:author="Diana Machado" w:date="2019-04-05T18:24:00Z">
              <w:r w:rsidRPr="001E213A">
                <w:rPr>
                  <w:rFonts w:ascii="Calibri" w:eastAsia="PMingLiU" w:hAnsi="Calibri" w:cs="Calibri"/>
                  <w:color w:val="000000"/>
                  <w:sz w:val="22"/>
                  <w:szCs w:val="22"/>
                  <w:lang w:val="en-PH" w:eastAsia="en-US"/>
                </w:rPr>
                <w:t>3.39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62" w:author="Diana Machado" w:date="2019-04-05T18:24:00Z"/>
                <w:rFonts w:ascii="Calibri" w:eastAsia="PMingLiU" w:hAnsi="Calibri" w:cs="Calibri"/>
                <w:color w:val="000000"/>
                <w:sz w:val="22"/>
                <w:szCs w:val="22"/>
                <w:lang w:val="en-PH" w:eastAsia="en-US"/>
              </w:rPr>
            </w:pPr>
            <w:ins w:id="49263" w:author="Diana Machado" w:date="2019-04-05T18:24:00Z">
              <w:r w:rsidRPr="001E213A">
                <w:rPr>
                  <w:rFonts w:ascii="Calibri" w:eastAsia="PMingLiU" w:hAnsi="Calibri" w:cs="Calibri"/>
                  <w:color w:val="000000"/>
                  <w:sz w:val="22"/>
                  <w:szCs w:val="22"/>
                  <w:lang w:val="en-PH" w:eastAsia="en-US"/>
                </w:rPr>
                <w:t>0.12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64" w:author="Diana Machado" w:date="2019-04-05T18:24:00Z"/>
                <w:rFonts w:ascii="Calibri" w:eastAsia="PMingLiU" w:hAnsi="Calibri" w:cs="Calibri"/>
                <w:color w:val="000000"/>
                <w:sz w:val="22"/>
                <w:szCs w:val="22"/>
                <w:lang w:val="en-PH" w:eastAsia="en-US"/>
              </w:rPr>
            </w:pPr>
            <w:ins w:id="49265" w:author="Diana Machado" w:date="2019-04-05T18:24:00Z">
              <w:r w:rsidRPr="001E213A">
                <w:rPr>
                  <w:rFonts w:ascii="Calibri" w:eastAsia="PMingLiU" w:hAnsi="Calibri" w:cs="Calibri"/>
                  <w:color w:val="000000"/>
                  <w:sz w:val="22"/>
                  <w:szCs w:val="22"/>
                  <w:lang w:val="en-PH" w:eastAsia="en-US"/>
                </w:rPr>
                <w:t>0.1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66" w:author="Diana Machado" w:date="2019-04-05T18:24:00Z"/>
                <w:rFonts w:ascii="Calibri" w:eastAsia="PMingLiU" w:hAnsi="Calibri" w:cs="Calibri"/>
                <w:color w:val="000000"/>
                <w:sz w:val="22"/>
                <w:szCs w:val="22"/>
                <w:lang w:val="en-PH" w:eastAsia="en-US"/>
              </w:rPr>
            </w:pPr>
            <w:ins w:id="49267" w:author="Diana Machado" w:date="2019-04-05T18:24:00Z">
              <w:r w:rsidRPr="001E213A">
                <w:rPr>
                  <w:rFonts w:ascii="Calibri" w:eastAsia="PMingLiU" w:hAnsi="Calibri" w:cs="Calibri"/>
                  <w:color w:val="000000"/>
                  <w:sz w:val="22"/>
                  <w:szCs w:val="22"/>
                  <w:lang w:val="en-PH" w:eastAsia="en-US"/>
                </w:rPr>
                <w:t>0.07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68" w:author="Diana Machado" w:date="2019-04-05T18:24:00Z"/>
                <w:rFonts w:ascii="Calibri" w:eastAsia="PMingLiU" w:hAnsi="Calibri" w:cs="Calibri"/>
                <w:color w:val="000000"/>
                <w:sz w:val="22"/>
                <w:szCs w:val="22"/>
                <w:lang w:val="en-PH" w:eastAsia="en-US"/>
              </w:rPr>
            </w:pPr>
            <w:ins w:id="49269" w:author="Diana Machado" w:date="2019-04-05T18:24:00Z">
              <w:r w:rsidRPr="001E213A">
                <w:rPr>
                  <w:rFonts w:ascii="Calibri" w:eastAsia="PMingLiU" w:hAnsi="Calibri" w:cs="Calibri"/>
                  <w:color w:val="000000"/>
                  <w:sz w:val="22"/>
                  <w:szCs w:val="22"/>
                  <w:lang w:val="en-PH" w:eastAsia="en-US"/>
                </w:rPr>
                <w:t>0.0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70" w:author="Diana Machado" w:date="2019-04-05T18:24:00Z"/>
                <w:rFonts w:ascii="Calibri" w:eastAsia="PMingLiU" w:hAnsi="Calibri" w:cs="Calibri"/>
                <w:color w:val="000000"/>
                <w:sz w:val="22"/>
                <w:szCs w:val="22"/>
                <w:lang w:val="en-PH" w:eastAsia="en-US"/>
              </w:rPr>
            </w:pPr>
            <w:ins w:id="49271" w:author="Diana Machado" w:date="2019-04-05T18:24:00Z">
              <w:r w:rsidRPr="001E213A">
                <w:rPr>
                  <w:rFonts w:ascii="Calibri" w:eastAsia="PMingLiU" w:hAnsi="Calibri" w:cs="Calibri"/>
                  <w:color w:val="000000"/>
                  <w:sz w:val="22"/>
                  <w:szCs w:val="22"/>
                  <w:lang w:val="en-PH" w:eastAsia="en-US"/>
                </w:rPr>
                <w:t>1.223</w:t>
              </w:r>
            </w:ins>
          </w:p>
        </w:tc>
      </w:tr>
      <w:tr w:rsidR="002348ED" w:rsidRPr="001E213A" w:rsidTr="00787B33">
        <w:trPr>
          <w:trHeight w:val="289"/>
          <w:ins w:id="4927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2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74" w:author="Diana Machado" w:date="2019-04-05T18:24:00Z"/>
                <w:rFonts w:ascii="Calibri" w:eastAsia="PMingLiU" w:hAnsi="Calibri" w:cs="Calibri"/>
                <w:color w:val="000000"/>
                <w:sz w:val="22"/>
                <w:szCs w:val="22"/>
                <w:lang w:val="en-PH" w:eastAsia="en-US"/>
              </w:rPr>
            </w:pPr>
            <w:ins w:id="4927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76" w:author="Diana Machado" w:date="2019-04-05T18:24:00Z"/>
                <w:rFonts w:ascii="Calibri" w:eastAsia="PMingLiU" w:hAnsi="Calibri" w:cs="Calibri"/>
                <w:color w:val="000000"/>
                <w:sz w:val="22"/>
                <w:szCs w:val="22"/>
                <w:lang w:val="en-PH" w:eastAsia="en-US"/>
              </w:rPr>
            </w:pPr>
            <w:ins w:id="49277" w:author="Diana Machado" w:date="2019-04-05T18:24:00Z">
              <w:r w:rsidRPr="001E213A">
                <w:rPr>
                  <w:rFonts w:ascii="Calibri" w:eastAsia="PMingLiU" w:hAnsi="Calibri" w:cs="Calibri"/>
                  <w:color w:val="000000"/>
                  <w:sz w:val="22"/>
                  <w:szCs w:val="22"/>
                  <w:lang w:val="en-PH" w:eastAsia="en-US"/>
                </w:rPr>
                <w:t>1.07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78" w:author="Diana Machado" w:date="2019-04-05T18:24:00Z"/>
                <w:rFonts w:ascii="Calibri" w:eastAsia="PMingLiU" w:hAnsi="Calibri" w:cs="Calibri"/>
                <w:color w:val="000000"/>
                <w:sz w:val="22"/>
                <w:szCs w:val="22"/>
                <w:lang w:val="en-PH" w:eastAsia="en-US"/>
              </w:rPr>
            </w:pPr>
            <w:ins w:id="49279" w:author="Diana Machado" w:date="2019-04-05T18:24:00Z">
              <w:r w:rsidRPr="001E213A">
                <w:rPr>
                  <w:rFonts w:ascii="Calibri" w:eastAsia="PMingLiU" w:hAnsi="Calibri" w:cs="Calibri"/>
                  <w:color w:val="000000"/>
                  <w:sz w:val="22"/>
                  <w:szCs w:val="22"/>
                  <w:lang w:val="en-PH" w:eastAsia="en-US"/>
                </w:rPr>
                <w:t>1.11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0" w:author="Diana Machado" w:date="2019-04-05T18:24:00Z"/>
                <w:rFonts w:ascii="Calibri" w:eastAsia="PMingLiU" w:hAnsi="Calibri" w:cs="Calibri"/>
                <w:color w:val="000000"/>
                <w:sz w:val="22"/>
                <w:szCs w:val="22"/>
                <w:lang w:val="en-PH" w:eastAsia="en-US"/>
              </w:rPr>
            </w:pPr>
            <w:ins w:id="49281" w:author="Diana Machado" w:date="2019-04-05T18:24:00Z">
              <w:r w:rsidRPr="001E213A">
                <w:rPr>
                  <w:rFonts w:ascii="Calibri" w:eastAsia="PMingLiU" w:hAnsi="Calibri" w:cs="Calibri"/>
                  <w:color w:val="000000"/>
                  <w:sz w:val="22"/>
                  <w:szCs w:val="22"/>
                  <w:lang w:val="en-PH" w:eastAsia="en-US"/>
                </w:rPr>
                <w:t>7.75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2" w:author="Diana Machado" w:date="2019-04-05T18:24:00Z"/>
                <w:rFonts w:ascii="Calibri" w:eastAsia="PMingLiU" w:hAnsi="Calibri" w:cs="Calibri"/>
                <w:color w:val="000000"/>
                <w:sz w:val="22"/>
                <w:szCs w:val="22"/>
                <w:lang w:val="en-PH" w:eastAsia="en-US"/>
              </w:rPr>
            </w:pPr>
            <w:ins w:id="49283" w:author="Diana Machado" w:date="2019-04-05T18:24:00Z">
              <w:r w:rsidRPr="001E213A">
                <w:rPr>
                  <w:rFonts w:ascii="Calibri" w:eastAsia="PMingLiU" w:hAnsi="Calibri" w:cs="Calibri"/>
                  <w:color w:val="000000"/>
                  <w:sz w:val="22"/>
                  <w:szCs w:val="22"/>
                  <w:lang w:val="en-PH" w:eastAsia="en-US"/>
                </w:rPr>
                <w:t>0.3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4" w:author="Diana Machado" w:date="2019-04-05T18:24:00Z"/>
                <w:rFonts w:ascii="Calibri" w:eastAsia="PMingLiU" w:hAnsi="Calibri" w:cs="Calibri"/>
                <w:color w:val="000000"/>
                <w:sz w:val="22"/>
                <w:szCs w:val="22"/>
                <w:lang w:val="en-PH" w:eastAsia="en-US"/>
              </w:rPr>
            </w:pPr>
            <w:ins w:id="49285" w:author="Diana Machado" w:date="2019-04-05T18:24:00Z">
              <w:r w:rsidRPr="001E213A">
                <w:rPr>
                  <w:rFonts w:ascii="Calibri" w:eastAsia="PMingLiU" w:hAnsi="Calibri" w:cs="Calibri"/>
                  <w:color w:val="000000"/>
                  <w:sz w:val="22"/>
                  <w:szCs w:val="22"/>
                  <w:lang w:val="en-PH" w:eastAsia="en-US"/>
                </w:rPr>
                <w:t>0.30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6" w:author="Diana Machado" w:date="2019-04-05T18:24:00Z"/>
                <w:rFonts w:ascii="Calibri" w:eastAsia="PMingLiU" w:hAnsi="Calibri" w:cs="Calibri"/>
                <w:color w:val="000000"/>
                <w:sz w:val="22"/>
                <w:szCs w:val="22"/>
                <w:lang w:val="en-PH" w:eastAsia="en-US"/>
              </w:rPr>
            </w:pPr>
            <w:ins w:id="49287" w:author="Diana Machado" w:date="2019-04-05T18:24:00Z">
              <w:r w:rsidRPr="001E213A">
                <w:rPr>
                  <w:rFonts w:ascii="Calibri" w:eastAsia="PMingLiU" w:hAnsi="Calibri" w:cs="Calibri"/>
                  <w:color w:val="000000"/>
                  <w:sz w:val="22"/>
                  <w:szCs w:val="22"/>
                  <w:lang w:val="en-PH" w:eastAsia="en-US"/>
                </w:rPr>
                <w:t>0.46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88" w:author="Diana Machado" w:date="2019-04-05T18:24:00Z"/>
                <w:rFonts w:ascii="Calibri" w:eastAsia="PMingLiU" w:hAnsi="Calibri" w:cs="Calibri"/>
                <w:color w:val="000000"/>
                <w:sz w:val="22"/>
                <w:szCs w:val="22"/>
                <w:lang w:val="en-PH" w:eastAsia="en-US"/>
              </w:rPr>
            </w:pPr>
            <w:ins w:id="49289" w:author="Diana Machado" w:date="2019-04-05T18:24:00Z">
              <w:r w:rsidRPr="001E213A">
                <w:rPr>
                  <w:rFonts w:ascii="Calibri" w:eastAsia="PMingLiU" w:hAnsi="Calibri" w:cs="Calibri"/>
                  <w:color w:val="000000"/>
                  <w:sz w:val="22"/>
                  <w:szCs w:val="22"/>
                  <w:lang w:val="en-PH" w:eastAsia="en-US"/>
                </w:rPr>
                <w:t>0.3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290" w:author="Diana Machado" w:date="2019-04-05T18:24:00Z"/>
                <w:rFonts w:ascii="Calibri" w:eastAsia="PMingLiU" w:hAnsi="Calibri" w:cs="Calibri"/>
                <w:color w:val="000000"/>
                <w:sz w:val="22"/>
                <w:szCs w:val="22"/>
                <w:lang w:val="en-PH" w:eastAsia="en-US"/>
              </w:rPr>
            </w:pPr>
            <w:ins w:id="49291" w:author="Diana Machado" w:date="2019-04-05T18:24:00Z">
              <w:r w:rsidRPr="001E213A">
                <w:rPr>
                  <w:rFonts w:ascii="Calibri" w:eastAsia="PMingLiU" w:hAnsi="Calibri" w:cs="Calibri"/>
                  <w:color w:val="000000"/>
                  <w:sz w:val="22"/>
                  <w:szCs w:val="22"/>
                  <w:lang w:val="en-PH" w:eastAsia="en-US"/>
                </w:rPr>
                <w:t>4.138</w:t>
              </w:r>
            </w:ins>
          </w:p>
        </w:tc>
      </w:tr>
      <w:tr w:rsidR="002348ED" w:rsidRPr="001E213A" w:rsidTr="00787B33">
        <w:trPr>
          <w:trHeight w:val="289"/>
          <w:ins w:id="4929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2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294" w:author="Diana Machado" w:date="2019-04-05T18:24:00Z"/>
                <w:rFonts w:ascii="Calibri" w:eastAsia="PMingLiU" w:hAnsi="Calibri" w:cs="Calibri"/>
                <w:color w:val="000000"/>
                <w:sz w:val="22"/>
                <w:szCs w:val="22"/>
                <w:lang w:val="en-PH" w:eastAsia="en-US"/>
              </w:rPr>
            </w:pPr>
            <w:ins w:id="4929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96" w:author="Diana Machado" w:date="2019-04-05T18:24:00Z"/>
                <w:rFonts w:ascii="Calibri" w:eastAsia="PMingLiU" w:hAnsi="Calibri" w:cs="Calibri"/>
                <w:color w:val="000000"/>
                <w:sz w:val="22"/>
                <w:szCs w:val="22"/>
                <w:lang w:val="en-PH" w:eastAsia="en-US"/>
              </w:rPr>
            </w:pPr>
            <w:ins w:id="49297" w:author="Diana Machado" w:date="2019-04-05T18:24:00Z">
              <w:r w:rsidRPr="001E213A">
                <w:rPr>
                  <w:rFonts w:ascii="Calibri" w:eastAsia="PMingLiU" w:hAnsi="Calibri" w:cs="Calibri"/>
                  <w:color w:val="000000"/>
                  <w:sz w:val="22"/>
                  <w:szCs w:val="22"/>
                  <w:lang w:val="en-PH" w:eastAsia="en-US"/>
                </w:rPr>
                <w:t>2.25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298" w:author="Diana Machado" w:date="2019-04-05T18:24:00Z"/>
                <w:rFonts w:ascii="Calibri" w:eastAsia="PMingLiU" w:hAnsi="Calibri" w:cs="Calibri"/>
                <w:color w:val="000000"/>
                <w:sz w:val="22"/>
                <w:szCs w:val="22"/>
                <w:lang w:val="en-PH" w:eastAsia="en-US"/>
              </w:rPr>
            </w:pPr>
            <w:ins w:id="49299" w:author="Diana Machado" w:date="2019-04-05T18:24:00Z">
              <w:r w:rsidRPr="001E213A">
                <w:rPr>
                  <w:rFonts w:ascii="Calibri" w:eastAsia="PMingLiU" w:hAnsi="Calibri" w:cs="Calibri"/>
                  <w:color w:val="000000"/>
                  <w:sz w:val="22"/>
                  <w:szCs w:val="22"/>
                  <w:lang w:val="en-PH" w:eastAsia="en-US"/>
                </w:rPr>
                <w:t>2.40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00" w:author="Diana Machado" w:date="2019-04-05T18:24:00Z"/>
                <w:rFonts w:ascii="Calibri" w:eastAsia="PMingLiU" w:hAnsi="Calibri" w:cs="Calibri"/>
                <w:color w:val="000000"/>
                <w:sz w:val="22"/>
                <w:szCs w:val="22"/>
                <w:lang w:val="en-PH" w:eastAsia="en-US"/>
              </w:rPr>
            </w:pPr>
            <w:ins w:id="49301" w:author="Diana Machado" w:date="2019-04-05T18:24:00Z">
              <w:r w:rsidRPr="001E213A">
                <w:rPr>
                  <w:rFonts w:ascii="Calibri" w:eastAsia="PMingLiU" w:hAnsi="Calibri" w:cs="Calibri"/>
                  <w:color w:val="000000"/>
                  <w:sz w:val="22"/>
                  <w:szCs w:val="22"/>
                  <w:lang w:val="en-PH" w:eastAsia="en-US"/>
                </w:rPr>
                <w:t>28.69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02" w:author="Diana Machado" w:date="2019-04-05T18:24:00Z"/>
                <w:rFonts w:ascii="Calibri" w:eastAsia="PMingLiU" w:hAnsi="Calibri" w:cs="Calibri"/>
                <w:color w:val="000000"/>
                <w:sz w:val="22"/>
                <w:szCs w:val="22"/>
                <w:lang w:val="en-PH" w:eastAsia="en-US"/>
              </w:rPr>
            </w:pPr>
            <w:ins w:id="49303" w:author="Diana Machado" w:date="2019-04-05T18:24:00Z">
              <w:r w:rsidRPr="001E213A">
                <w:rPr>
                  <w:rFonts w:ascii="Calibri" w:eastAsia="PMingLiU" w:hAnsi="Calibri" w:cs="Calibri"/>
                  <w:color w:val="000000"/>
                  <w:sz w:val="22"/>
                  <w:szCs w:val="22"/>
                  <w:lang w:val="en-PH" w:eastAsia="en-US"/>
                </w:rPr>
                <w:t>0.7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04" w:author="Diana Machado" w:date="2019-04-05T18:24:00Z"/>
                <w:rFonts w:ascii="Calibri" w:eastAsia="PMingLiU" w:hAnsi="Calibri" w:cs="Calibri"/>
                <w:color w:val="000000"/>
                <w:sz w:val="22"/>
                <w:szCs w:val="22"/>
                <w:lang w:val="en-PH" w:eastAsia="en-US"/>
              </w:rPr>
            </w:pPr>
            <w:ins w:id="49305" w:author="Diana Machado" w:date="2019-04-05T18:24:00Z">
              <w:r w:rsidRPr="001E213A">
                <w:rPr>
                  <w:rFonts w:ascii="Calibri" w:eastAsia="PMingLiU" w:hAnsi="Calibri" w:cs="Calibri"/>
                  <w:color w:val="000000"/>
                  <w:sz w:val="22"/>
                  <w:szCs w:val="22"/>
                  <w:lang w:val="en-PH" w:eastAsia="en-US"/>
                </w:rPr>
                <w:t>0.50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306" w:author="Diana Machado" w:date="2019-04-05T18:24:00Z"/>
                <w:rFonts w:ascii="Calibri" w:eastAsia="PMingLiU" w:hAnsi="Calibri" w:cs="Calibri"/>
                <w:color w:val="000000"/>
                <w:sz w:val="22"/>
                <w:szCs w:val="22"/>
                <w:lang w:val="en-PH" w:eastAsia="en-US"/>
              </w:rPr>
            </w:pPr>
            <w:ins w:id="49307" w:author="Diana Machado" w:date="2019-04-05T18:24:00Z">
              <w:r w:rsidRPr="001E213A">
                <w:rPr>
                  <w:rFonts w:ascii="Calibri" w:eastAsia="PMingLiU" w:hAnsi="Calibri" w:cs="Calibri"/>
                  <w:color w:val="000000"/>
                  <w:sz w:val="22"/>
                  <w:szCs w:val="22"/>
                  <w:lang w:val="en-PH" w:eastAsia="en-US"/>
                </w:rPr>
                <w:t>0.75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308" w:author="Diana Machado" w:date="2019-04-05T18:24:00Z"/>
                <w:rFonts w:ascii="Calibri" w:eastAsia="PMingLiU" w:hAnsi="Calibri" w:cs="Calibri"/>
                <w:color w:val="000000"/>
                <w:sz w:val="22"/>
                <w:szCs w:val="22"/>
                <w:lang w:val="en-PH" w:eastAsia="en-US"/>
              </w:rPr>
            </w:pPr>
            <w:ins w:id="49309" w:author="Diana Machado" w:date="2019-04-05T18:24:00Z">
              <w:r w:rsidRPr="001E213A">
                <w:rPr>
                  <w:rFonts w:ascii="Calibri" w:eastAsia="PMingLiU" w:hAnsi="Calibri" w:cs="Calibri"/>
                  <w:color w:val="000000"/>
                  <w:sz w:val="22"/>
                  <w:szCs w:val="22"/>
                  <w:lang w:val="en-PH" w:eastAsia="en-US"/>
                </w:rPr>
                <w:t>0.7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10" w:author="Diana Machado" w:date="2019-04-05T18:24:00Z"/>
                <w:rFonts w:ascii="Calibri" w:eastAsia="PMingLiU" w:hAnsi="Calibri" w:cs="Calibri"/>
                <w:color w:val="000000"/>
                <w:sz w:val="22"/>
                <w:szCs w:val="22"/>
                <w:lang w:val="en-PH" w:eastAsia="en-US"/>
              </w:rPr>
            </w:pPr>
            <w:ins w:id="49311" w:author="Diana Machado" w:date="2019-04-05T18:24:00Z">
              <w:r w:rsidRPr="001E213A">
                <w:rPr>
                  <w:rFonts w:ascii="Calibri" w:eastAsia="PMingLiU" w:hAnsi="Calibri" w:cs="Calibri"/>
                  <w:color w:val="000000"/>
                  <w:sz w:val="22"/>
                  <w:szCs w:val="22"/>
                  <w:lang w:val="en-PH" w:eastAsia="en-US"/>
                </w:rPr>
                <w:t>6.295</w:t>
              </w:r>
            </w:ins>
          </w:p>
        </w:tc>
      </w:tr>
      <w:tr w:rsidR="002348ED" w:rsidRPr="001E213A" w:rsidTr="00787B33">
        <w:trPr>
          <w:trHeight w:val="289"/>
          <w:ins w:id="4931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1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1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1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1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1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1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2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2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2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3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24" w:author="Diana Machado" w:date="2019-04-05T18:24:00Z"/>
                <w:rFonts w:ascii="Calibri" w:eastAsia="PMingLiU" w:hAnsi="Calibri" w:cs="Calibri"/>
                <w:color w:val="000000"/>
                <w:sz w:val="22"/>
                <w:szCs w:val="22"/>
                <w:lang w:val="en-PH" w:eastAsia="en-US"/>
              </w:rPr>
            </w:pPr>
            <w:ins w:id="49325" w:author="Diana Machado" w:date="2019-04-05T18:24:00Z">
              <w:r w:rsidRPr="001E213A">
                <w:rPr>
                  <w:rFonts w:ascii="Calibri" w:eastAsia="PMingLiU" w:hAnsi="Calibri" w:cs="Calibri"/>
                  <w:color w:val="000000"/>
                  <w:sz w:val="22"/>
                  <w:szCs w:val="22"/>
                  <w:lang w:val="en-PH" w:eastAsia="en-US"/>
                </w:rPr>
                <w:t>Flagl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26" w:author="Diana Machado" w:date="2019-04-05T18:24:00Z"/>
                <w:rFonts w:ascii="Calibri" w:eastAsia="PMingLiU" w:hAnsi="Calibri" w:cs="Calibri"/>
                <w:color w:val="000000"/>
                <w:sz w:val="22"/>
                <w:szCs w:val="22"/>
                <w:lang w:val="en-PH" w:eastAsia="en-US"/>
              </w:rPr>
            </w:pPr>
            <w:ins w:id="4932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28" w:author="Diana Machado" w:date="2019-04-05T18:24:00Z"/>
                <w:rFonts w:ascii="Calibri" w:eastAsia="PMingLiU" w:hAnsi="Calibri" w:cs="Calibri"/>
                <w:color w:val="000000"/>
                <w:sz w:val="22"/>
                <w:szCs w:val="22"/>
                <w:lang w:val="en-PH" w:eastAsia="en-US"/>
              </w:rPr>
            </w:pPr>
            <w:ins w:id="49329" w:author="Diana Machado" w:date="2019-04-05T18:24:00Z">
              <w:r w:rsidRPr="001E213A">
                <w:rPr>
                  <w:rFonts w:ascii="Calibri" w:eastAsia="PMingLiU" w:hAnsi="Calibri" w:cs="Calibri"/>
                  <w:color w:val="000000"/>
                  <w:sz w:val="22"/>
                  <w:szCs w:val="22"/>
                  <w:lang w:val="en-PH" w:eastAsia="en-US"/>
                </w:rPr>
                <w:t>0.71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30" w:author="Diana Machado" w:date="2019-04-05T18:24:00Z"/>
                <w:rFonts w:ascii="Calibri" w:eastAsia="PMingLiU" w:hAnsi="Calibri" w:cs="Calibri"/>
                <w:color w:val="000000"/>
                <w:sz w:val="22"/>
                <w:szCs w:val="22"/>
                <w:lang w:val="en-PH" w:eastAsia="en-US"/>
              </w:rPr>
            </w:pPr>
            <w:ins w:id="49331" w:author="Diana Machado" w:date="2019-04-05T18:24:00Z">
              <w:r w:rsidRPr="001E213A">
                <w:rPr>
                  <w:rFonts w:ascii="Calibri" w:eastAsia="PMingLiU" w:hAnsi="Calibri" w:cs="Calibri"/>
                  <w:color w:val="000000"/>
                  <w:sz w:val="22"/>
                  <w:szCs w:val="22"/>
                  <w:lang w:val="en-PH" w:eastAsia="en-US"/>
                </w:rPr>
                <w:t>0.55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32" w:author="Diana Machado" w:date="2019-04-05T18:24:00Z"/>
                <w:rFonts w:ascii="Calibri" w:eastAsia="PMingLiU" w:hAnsi="Calibri" w:cs="Calibri"/>
                <w:color w:val="000000"/>
                <w:sz w:val="22"/>
                <w:szCs w:val="22"/>
                <w:lang w:val="en-PH" w:eastAsia="en-US"/>
              </w:rPr>
            </w:pPr>
            <w:ins w:id="49333" w:author="Diana Machado" w:date="2019-04-05T18:24:00Z">
              <w:r w:rsidRPr="001E213A">
                <w:rPr>
                  <w:rFonts w:ascii="Calibri" w:eastAsia="PMingLiU" w:hAnsi="Calibri" w:cs="Calibri"/>
                  <w:color w:val="000000"/>
                  <w:sz w:val="22"/>
                  <w:szCs w:val="22"/>
                  <w:lang w:val="en-PH" w:eastAsia="en-US"/>
                </w:rPr>
                <w:t>2.16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34" w:author="Diana Machado" w:date="2019-04-05T18:24:00Z"/>
                <w:rFonts w:ascii="Calibri" w:eastAsia="PMingLiU" w:hAnsi="Calibri" w:cs="Calibri"/>
                <w:color w:val="000000"/>
                <w:sz w:val="22"/>
                <w:szCs w:val="22"/>
                <w:lang w:val="en-PH" w:eastAsia="en-US"/>
              </w:rPr>
            </w:pPr>
            <w:ins w:id="49335"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36" w:author="Diana Machado" w:date="2019-04-05T18:24:00Z"/>
                <w:rFonts w:ascii="Calibri" w:eastAsia="PMingLiU" w:hAnsi="Calibri" w:cs="Calibri"/>
                <w:color w:val="000000"/>
                <w:sz w:val="22"/>
                <w:szCs w:val="22"/>
                <w:lang w:val="en-PH" w:eastAsia="en-US"/>
              </w:rPr>
            </w:pPr>
            <w:ins w:id="49337" w:author="Diana Machado" w:date="2019-04-05T18:24:00Z">
              <w:r w:rsidRPr="001E213A">
                <w:rPr>
                  <w:rFonts w:ascii="Calibri" w:eastAsia="PMingLiU" w:hAnsi="Calibri" w:cs="Calibri"/>
                  <w:color w:val="000000"/>
                  <w:sz w:val="22"/>
                  <w:szCs w:val="22"/>
                  <w:lang w:val="en-PH" w:eastAsia="en-US"/>
                </w:rPr>
                <w:t>0.05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38" w:author="Diana Machado" w:date="2019-04-05T18:24:00Z"/>
                <w:rFonts w:ascii="Calibri" w:eastAsia="PMingLiU" w:hAnsi="Calibri" w:cs="Calibri"/>
                <w:color w:val="000000"/>
                <w:sz w:val="22"/>
                <w:szCs w:val="22"/>
                <w:lang w:val="en-PH" w:eastAsia="en-US"/>
              </w:rPr>
            </w:pPr>
            <w:ins w:id="49339" w:author="Diana Machado" w:date="2019-04-05T18:24:00Z">
              <w:r w:rsidRPr="001E213A">
                <w:rPr>
                  <w:rFonts w:ascii="Calibri" w:eastAsia="PMingLiU" w:hAnsi="Calibri" w:cs="Calibri"/>
                  <w:color w:val="000000"/>
                  <w:sz w:val="22"/>
                  <w:szCs w:val="22"/>
                  <w:lang w:val="en-PH" w:eastAsia="en-US"/>
                </w:rPr>
                <w:t>0.03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40" w:author="Diana Machado" w:date="2019-04-05T18:24:00Z"/>
                <w:rFonts w:ascii="Calibri" w:eastAsia="PMingLiU" w:hAnsi="Calibri" w:cs="Calibri"/>
                <w:color w:val="000000"/>
                <w:sz w:val="22"/>
                <w:szCs w:val="22"/>
                <w:lang w:val="en-PH" w:eastAsia="en-US"/>
              </w:rPr>
            </w:pPr>
            <w:ins w:id="49341"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42" w:author="Diana Machado" w:date="2019-04-05T18:24:00Z"/>
                <w:rFonts w:ascii="Calibri" w:eastAsia="PMingLiU" w:hAnsi="Calibri" w:cs="Calibri"/>
                <w:color w:val="000000"/>
                <w:sz w:val="22"/>
                <w:szCs w:val="22"/>
                <w:lang w:val="en-PH" w:eastAsia="en-US"/>
              </w:rPr>
            </w:pPr>
            <w:ins w:id="49343" w:author="Diana Machado" w:date="2019-04-05T18:24:00Z">
              <w:r w:rsidRPr="001E213A">
                <w:rPr>
                  <w:rFonts w:ascii="Calibri" w:eastAsia="PMingLiU" w:hAnsi="Calibri" w:cs="Calibri"/>
                  <w:color w:val="000000"/>
                  <w:sz w:val="22"/>
                  <w:szCs w:val="22"/>
                  <w:lang w:val="en-PH" w:eastAsia="en-US"/>
                </w:rPr>
                <w:t>0.424</w:t>
              </w:r>
            </w:ins>
          </w:p>
        </w:tc>
      </w:tr>
      <w:tr w:rsidR="002348ED" w:rsidRPr="001E213A" w:rsidTr="00787B33">
        <w:trPr>
          <w:trHeight w:val="289"/>
          <w:ins w:id="4934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3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46" w:author="Diana Machado" w:date="2019-04-05T18:24:00Z"/>
                <w:rFonts w:ascii="Calibri" w:eastAsia="PMingLiU" w:hAnsi="Calibri" w:cs="Calibri"/>
                <w:color w:val="000000"/>
                <w:sz w:val="22"/>
                <w:szCs w:val="22"/>
                <w:lang w:val="en-PH" w:eastAsia="en-US"/>
              </w:rPr>
            </w:pPr>
            <w:ins w:id="4934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48" w:author="Diana Machado" w:date="2019-04-05T18:24:00Z"/>
                <w:rFonts w:ascii="Calibri" w:eastAsia="PMingLiU" w:hAnsi="Calibri" w:cs="Calibri"/>
                <w:color w:val="000000"/>
                <w:sz w:val="22"/>
                <w:szCs w:val="22"/>
                <w:lang w:val="en-PH" w:eastAsia="en-US"/>
              </w:rPr>
            </w:pPr>
            <w:ins w:id="49349" w:author="Diana Machado" w:date="2019-04-05T18:24:00Z">
              <w:r w:rsidRPr="001E213A">
                <w:rPr>
                  <w:rFonts w:ascii="Calibri" w:eastAsia="PMingLiU" w:hAnsi="Calibri" w:cs="Calibri"/>
                  <w:color w:val="000000"/>
                  <w:sz w:val="22"/>
                  <w:szCs w:val="22"/>
                  <w:lang w:val="en-PH" w:eastAsia="en-US"/>
                </w:rPr>
                <w:t>1.20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0" w:author="Diana Machado" w:date="2019-04-05T18:24:00Z"/>
                <w:rFonts w:ascii="Calibri" w:eastAsia="PMingLiU" w:hAnsi="Calibri" w:cs="Calibri"/>
                <w:color w:val="000000"/>
                <w:sz w:val="22"/>
                <w:szCs w:val="22"/>
                <w:lang w:val="en-PH" w:eastAsia="en-US"/>
              </w:rPr>
            </w:pPr>
            <w:ins w:id="49351" w:author="Diana Machado" w:date="2019-04-05T18:24:00Z">
              <w:r w:rsidRPr="001E213A">
                <w:rPr>
                  <w:rFonts w:ascii="Calibri" w:eastAsia="PMingLiU" w:hAnsi="Calibri" w:cs="Calibri"/>
                  <w:color w:val="000000"/>
                  <w:sz w:val="22"/>
                  <w:szCs w:val="22"/>
                  <w:lang w:val="en-PH" w:eastAsia="en-US"/>
                </w:rPr>
                <w:t>0.7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2" w:author="Diana Machado" w:date="2019-04-05T18:24:00Z"/>
                <w:rFonts w:ascii="Calibri" w:eastAsia="PMingLiU" w:hAnsi="Calibri" w:cs="Calibri"/>
                <w:color w:val="000000"/>
                <w:sz w:val="22"/>
                <w:szCs w:val="22"/>
                <w:lang w:val="en-PH" w:eastAsia="en-US"/>
              </w:rPr>
            </w:pPr>
            <w:ins w:id="49353" w:author="Diana Machado" w:date="2019-04-05T18:24:00Z">
              <w:r w:rsidRPr="001E213A">
                <w:rPr>
                  <w:rFonts w:ascii="Calibri" w:eastAsia="PMingLiU" w:hAnsi="Calibri" w:cs="Calibri"/>
                  <w:color w:val="000000"/>
                  <w:sz w:val="22"/>
                  <w:szCs w:val="22"/>
                  <w:lang w:val="en-PH" w:eastAsia="en-US"/>
                </w:rPr>
                <w:t>4.59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4" w:author="Diana Machado" w:date="2019-04-05T18:24:00Z"/>
                <w:rFonts w:ascii="Calibri" w:eastAsia="PMingLiU" w:hAnsi="Calibri" w:cs="Calibri"/>
                <w:color w:val="000000"/>
                <w:sz w:val="22"/>
                <w:szCs w:val="22"/>
                <w:lang w:val="en-PH" w:eastAsia="en-US"/>
              </w:rPr>
            </w:pPr>
            <w:ins w:id="49355" w:author="Diana Machado" w:date="2019-04-05T18:24:00Z">
              <w:r w:rsidRPr="001E213A">
                <w:rPr>
                  <w:rFonts w:ascii="Calibri" w:eastAsia="PMingLiU" w:hAnsi="Calibri" w:cs="Calibri"/>
                  <w:color w:val="000000"/>
                  <w:sz w:val="22"/>
                  <w:szCs w:val="22"/>
                  <w:lang w:val="en-PH" w:eastAsia="en-US"/>
                </w:rPr>
                <w:t>0.1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6" w:author="Diana Machado" w:date="2019-04-05T18:24:00Z"/>
                <w:rFonts w:ascii="Calibri" w:eastAsia="PMingLiU" w:hAnsi="Calibri" w:cs="Calibri"/>
                <w:color w:val="000000"/>
                <w:sz w:val="22"/>
                <w:szCs w:val="22"/>
                <w:lang w:val="en-PH" w:eastAsia="en-US"/>
              </w:rPr>
            </w:pPr>
            <w:ins w:id="49357" w:author="Diana Machado" w:date="2019-04-05T18:24:00Z">
              <w:r w:rsidRPr="001E213A">
                <w:rPr>
                  <w:rFonts w:ascii="Calibri" w:eastAsia="PMingLiU" w:hAnsi="Calibri" w:cs="Calibri"/>
                  <w:color w:val="000000"/>
                  <w:sz w:val="22"/>
                  <w:szCs w:val="22"/>
                  <w:lang w:val="en-PH" w:eastAsia="en-US"/>
                </w:rPr>
                <w:t>0.10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58" w:author="Diana Machado" w:date="2019-04-05T18:24:00Z"/>
                <w:rFonts w:ascii="Calibri" w:eastAsia="PMingLiU" w:hAnsi="Calibri" w:cs="Calibri"/>
                <w:color w:val="000000"/>
                <w:sz w:val="22"/>
                <w:szCs w:val="22"/>
                <w:lang w:val="en-PH" w:eastAsia="en-US"/>
              </w:rPr>
            </w:pPr>
            <w:ins w:id="49359" w:author="Diana Machado" w:date="2019-04-05T18:24:00Z">
              <w:r w:rsidRPr="001E213A">
                <w:rPr>
                  <w:rFonts w:ascii="Calibri" w:eastAsia="PMingLiU" w:hAnsi="Calibri" w:cs="Calibri"/>
                  <w:color w:val="000000"/>
                  <w:sz w:val="22"/>
                  <w:szCs w:val="22"/>
                  <w:lang w:val="en-PH" w:eastAsia="en-US"/>
                </w:rPr>
                <w:t>0.26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0" w:author="Diana Machado" w:date="2019-04-05T18:24:00Z"/>
                <w:rFonts w:ascii="Calibri" w:eastAsia="PMingLiU" w:hAnsi="Calibri" w:cs="Calibri"/>
                <w:color w:val="000000"/>
                <w:sz w:val="22"/>
                <w:szCs w:val="22"/>
                <w:lang w:val="en-PH" w:eastAsia="en-US"/>
              </w:rPr>
            </w:pPr>
            <w:ins w:id="49361" w:author="Diana Machado" w:date="2019-04-05T18:24:00Z">
              <w:r w:rsidRPr="001E213A">
                <w:rPr>
                  <w:rFonts w:ascii="Calibri" w:eastAsia="PMingLiU" w:hAnsi="Calibri" w:cs="Calibri"/>
                  <w:color w:val="000000"/>
                  <w:sz w:val="22"/>
                  <w:szCs w:val="22"/>
                  <w:lang w:val="en-PH" w:eastAsia="en-US"/>
                </w:rPr>
                <w:t>0.12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2" w:author="Diana Machado" w:date="2019-04-05T18:24:00Z"/>
                <w:rFonts w:ascii="Calibri" w:eastAsia="PMingLiU" w:hAnsi="Calibri" w:cs="Calibri"/>
                <w:color w:val="000000"/>
                <w:sz w:val="22"/>
                <w:szCs w:val="22"/>
                <w:lang w:val="en-PH" w:eastAsia="en-US"/>
              </w:rPr>
            </w:pPr>
            <w:ins w:id="49363" w:author="Diana Machado" w:date="2019-04-05T18:24:00Z">
              <w:r w:rsidRPr="001E213A">
                <w:rPr>
                  <w:rFonts w:ascii="Calibri" w:eastAsia="PMingLiU" w:hAnsi="Calibri" w:cs="Calibri"/>
                  <w:color w:val="000000"/>
                  <w:sz w:val="22"/>
                  <w:szCs w:val="22"/>
                  <w:lang w:val="en-PH" w:eastAsia="en-US"/>
                </w:rPr>
                <w:t>0.905</w:t>
              </w:r>
            </w:ins>
          </w:p>
        </w:tc>
      </w:tr>
      <w:tr w:rsidR="002348ED" w:rsidRPr="001E213A" w:rsidTr="00787B33">
        <w:trPr>
          <w:trHeight w:val="289"/>
          <w:ins w:id="4936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3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66" w:author="Diana Machado" w:date="2019-04-05T18:24:00Z"/>
                <w:rFonts w:ascii="Calibri" w:eastAsia="PMingLiU" w:hAnsi="Calibri" w:cs="Calibri"/>
                <w:color w:val="000000"/>
                <w:sz w:val="22"/>
                <w:szCs w:val="22"/>
                <w:lang w:val="en-PH" w:eastAsia="en-US"/>
              </w:rPr>
            </w:pPr>
            <w:ins w:id="4936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68" w:author="Diana Machado" w:date="2019-04-05T18:24:00Z"/>
                <w:rFonts w:ascii="Calibri" w:eastAsia="PMingLiU" w:hAnsi="Calibri" w:cs="Calibri"/>
                <w:color w:val="000000"/>
                <w:sz w:val="22"/>
                <w:szCs w:val="22"/>
                <w:lang w:val="en-PH" w:eastAsia="en-US"/>
              </w:rPr>
            </w:pPr>
            <w:ins w:id="49369" w:author="Diana Machado" w:date="2019-04-05T18:24:00Z">
              <w:r w:rsidRPr="001E213A">
                <w:rPr>
                  <w:rFonts w:ascii="Calibri" w:eastAsia="PMingLiU" w:hAnsi="Calibri" w:cs="Calibri"/>
                  <w:color w:val="000000"/>
                  <w:sz w:val="22"/>
                  <w:szCs w:val="22"/>
                  <w:lang w:val="en-PH" w:eastAsia="en-US"/>
                </w:rPr>
                <w:t>4.46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0" w:author="Diana Machado" w:date="2019-04-05T18:24:00Z"/>
                <w:rFonts w:ascii="Calibri" w:eastAsia="PMingLiU" w:hAnsi="Calibri" w:cs="Calibri"/>
                <w:color w:val="000000"/>
                <w:sz w:val="22"/>
                <w:szCs w:val="22"/>
                <w:lang w:val="en-PH" w:eastAsia="en-US"/>
              </w:rPr>
            </w:pPr>
            <w:ins w:id="49371" w:author="Diana Machado" w:date="2019-04-05T18:24:00Z">
              <w:r w:rsidRPr="001E213A">
                <w:rPr>
                  <w:rFonts w:ascii="Calibri" w:eastAsia="PMingLiU" w:hAnsi="Calibri" w:cs="Calibri"/>
                  <w:color w:val="000000"/>
                  <w:sz w:val="22"/>
                  <w:szCs w:val="22"/>
                  <w:lang w:val="en-PH" w:eastAsia="en-US"/>
                </w:rPr>
                <w:t>2.17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2" w:author="Diana Machado" w:date="2019-04-05T18:24:00Z"/>
                <w:rFonts w:ascii="Calibri" w:eastAsia="PMingLiU" w:hAnsi="Calibri" w:cs="Calibri"/>
                <w:color w:val="000000"/>
                <w:sz w:val="22"/>
                <w:szCs w:val="22"/>
                <w:lang w:val="en-PH" w:eastAsia="en-US"/>
              </w:rPr>
            </w:pPr>
            <w:ins w:id="49373" w:author="Diana Machado" w:date="2019-04-05T18:24:00Z">
              <w:r w:rsidRPr="001E213A">
                <w:rPr>
                  <w:rFonts w:ascii="Calibri" w:eastAsia="PMingLiU" w:hAnsi="Calibri" w:cs="Calibri"/>
                  <w:color w:val="000000"/>
                  <w:sz w:val="22"/>
                  <w:szCs w:val="22"/>
                  <w:lang w:val="en-PH" w:eastAsia="en-US"/>
                </w:rPr>
                <w:t>7.53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4" w:author="Diana Machado" w:date="2019-04-05T18:24:00Z"/>
                <w:rFonts w:ascii="Calibri" w:eastAsia="PMingLiU" w:hAnsi="Calibri" w:cs="Calibri"/>
                <w:color w:val="000000"/>
                <w:sz w:val="22"/>
                <w:szCs w:val="22"/>
                <w:lang w:val="en-PH" w:eastAsia="en-US"/>
              </w:rPr>
            </w:pPr>
            <w:ins w:id="49375" w:author="Diana Machado" w:date="2019-04-05T18:24:00Z">
              <w:r w:rsidRPr="001E213A">
                <w:rPr>
                  <w:rFonts w:ascii="Calibri" w:eastAsia="PMingLiU" w:hAnsi="Calibri" w:cs="Calibri"/>
                  <w:color w:val="000000"/>
                  <w:sz w:val="22"/>
                  <w:szCs w:val="22"/>
                  <w:lang w:val="en-PH" w:eastAsia="en-US"/>
                </w:rPr>
                <w:t>0.84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6" w:author="Diana Machado" w:date="2019-04-05T18:24:00Z"/>
                <w:rFonts w:ascii="Calibri" w:eastAsia="PMingLiU" w:hAnsi="Calibri" w:cs="Calibri"/>
                <w:color w:val="000000"/>
                <w:sz w:val="22"/>
                <w:szCs w:val="22"/>
                <w:lang w:val="en-PH" w:eastAsia="en-US"/>
              </w:rPr>
            </w:pPr>
            <w:ins w:id="49377" w:author="Diana Machado" w:date="2019-04-05T18:24:00Z">
              <w:r w:rsidRPr="001E213A">
                <w:rPr>
                  <w:rFonts w:ascii="Calibri" w:eastAsia="PMingLiU" w:hAnsi="Calibri" w:cs="Calibri"/>
                  <w:color w:val="000000"/>
                  <w:sz w:val="22"/>
                  <w:szCs w:val="22"/>
                  <w:lang w:val="en-PH" w:eastAsia="en-US"/>
                </w:rPr>
                <w:t>0.56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78" w:author="Diana Machado" w:date="2019-04-05T18:24:00Z"/>
                <w:rFonts w:ascii="Calibri" w:eastAsia="PMingLiU" w:hAnsi="Calibri" w:cs="Calibri"/>
                <w:color w:val="000000"/>
                <w:sz w:val="22"/>
                <w:szCs w:val="22"/>
                <w:lang w:val="en-PH" w:eastAsia="en-US"/>
              </w:rPr>
            </w:pPr>
            <w:ins w:id="49379" w:author="Diana Machado" w:date="2019-04-05T18:24:00Z">
              <w:r w:rsidRPr="001E213A">
                <w:rPr>
                  <w:rFonts w:ascii="Calibri" w:eastAsia="PMingLiU" w:hAnsi="Calibri" w:cs="Calibri"/>
                  <w:color w:val="000000"/>
                  <w:sz w:val="22"/>
                  <w:szCs w:val="22"/>
                  <w:lang w:val="en-PH" w:eastAsia="en-US"/>
                </w:rPr>
                <w:t>0.95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80" w:author="Diana Machado" w:date="2019-04-05T18:24:00Z"/>
                <w:rFonts w:ascii="Calibri" w:eastAsia="PMingLiU" w:hAnsi="Calibri" w:cs="Calibri"/>
                <w:color w:val="000000"/>
                <w:sz w:val="22"/>
                <w:szCs w:val="22"/>
                <w:lang w:val="en-PH" w:eastAsia="en-US"/>
              </w:rPr>
            </w:pPr>
            <w:ins w:id="49381" w:author="Diana Machado" w:date="2019-04-05T18:24:00Z">
              <w:r w:rsidRPr="001E213A">
                <w:rPr>
                  <w:rFonts w:ascii="Calibri" w:eastAsia="PMingLiU" w:hAnsi="Calibri" w:cs="Calibri"/>
                  <w:color w:val="000000"/>
                  <w:sz w:val="22"/>
                  <w:szCs w:val="22"/>
                  <w:lang w:val="en-PH" w:eastAsia="en-US"/>
                </w:rPr>
                <w:t>0.42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382" w:author="Diana Machado" w:date="2019-04-05T18:24:00Z"/>
                <w:rFonts w:ascii="Calibri" w:eastAsia="PMingLiU" w:hAnsi="Calibri" w:cs="Calibri"/>
                <w:color w:val="000000"/>
                <w:sz w:val="22"/>
                <w:szCs w:val="22"/>
                <w:lang w:val="en-PH" w:eastAsia="en-US"/>
              </w:rPr>
            </w:pPr>
            <w:ins w:id="49383" w:author="Diana Machado" w:date="2019-04-05T18:24:00Z">
              <w:r w:rsidRPr="001E213A">
                <w:rPr>
                  <w:rFonts w:ascii="Calibri" w:eastAsia="PMingLiU" w:hAnsi="Calibri" w:cs="Calibri"/>
                  <w:color w:val="000000"/>
                  <w:sz w:val="22"/>
                  <w:szCs w:val="22"/>
                  <w:lang w:val="en-PH" w:eastAsia="en-US"/>
                </w:rPr>
                <w:t>1.681</w:t>
              </w:r>
            </w:ins>
          </w:p>
        </w:tc>
      </w:tr>
      <w:tr w:rsidR="002348ED" w:rsidRPr="001E213A" w:rsidTr="00787B33">
        <w:trPr>
          <w:trHeight w:val="289"/>
          <w:ins w:id="4938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38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8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8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8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9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9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9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9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39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3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96" w:author="Diana Machado" w:date="2019-04-05T18:24:00Z"/>
                <w:rFonts w:ascii="Calibri" w:eastAsia="PMingLiU" w:hAnsi="Calibri" w:cs="Calibri"/>
                <w:color w:val="000000"/>
                <w:sz w:val="22"/>
                <w:szCs w:val="22"/>
                <w:lang w:val="en-PH" w:eastAsia="en-US"/>
              </w:rPr>
            </w:pPr>
            <w:ins w:id="49397" w:author="Diana Machado" w:date="2019-04-05T18:24:00Z">
              <w:r w:rsidRPr="001E213A">
                <w:rPr>
                  <w:rFonts w:ascii="Calibri" w:eastAsia="PMingLiU" w:hAnsi="Calibri" w:cs="Calibri"/>
                  <w:color w:val="000000"/>
                  <w:sz w:val="22"/>
                  <w:szCs w:val="22"/>
                  <w:lang w:val="en-PH" w:eastAsia="en-US"/>
                </w:rPr>
                <w:t>Frankli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398" w:author="Diana Machado" w:date="2019-04-05T18:24:00Z"/>
                <w:rFonts w:ascii="Calibri" w:eastAsia="PMingLiU" w:hAnsi="Calibri" w:cs="Calibri"/>
                <w:color w:val="000000"/>
                <w:sz w:val="22"/>
                <w:szCs w:val="22"/>
                <w:lang w:val="en-PH" w:eastAsia="en-US"/>
              </w:rPr>
            </w:pPr>
            <w:ins w:id="4939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00" w:author="Diana Machado" w:date="2019-04-05T18:24:00Z"/>
                <w:rFonts w:ascii="Calibri" w:eastAsia="PMingLiU" w:hAnsi="Calibri" w:cs="Calibri"/>
                <w:color w:val="000000"/>
                <w:sz w:val="22"/>
                <w:szCs w:val="22"/>
                <w:lang w:val="en-PH" w:eastAsia="en-US"/>
              </w:rPr>
            </w:pPr>
            <w:ins w:id="49401" w:author="Diana Machado" w:date="2019-04-05T18:24:00Z">
              <w:r w:rsidRPr="001E213A">
                <w:rPr>
                  <w:rFonts w:ascii="Calibri" w:eastAsia="PMingLiU" w:hAnsi="Calibri" w:cs="Calibri"/>
                  <w:color w:val="000000"/>
                  <w:sz w:val="22"/>
                  <w:szCs w:val="22"/>
                  <w:lang w:val="en-PH" w:eastAsia="en-US"/>
                </w:rPr>
                <w:t>0.75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02" w:author="Diana Machado" w:date="2019-04-05T18:24:00Z"/>
                <w:rFonts w:ascii="Calibri" w:eastAsia="PMingLiU" w:hAnsi="Calibri" w:cs="Calibri"/>
                <w:color w:val="000000"/>
                <w:sz w:val="22"/>
                <w:szCs w:val="22"/>
                <w:lang w:val="en-PH" w:eastAsia="en-US"/>
              </w:rPr>
            </w:pPr>
            <w:ins w:id="49403" w:author="Diana Machado" w:date="2019-04-05T18:24:00Z">
              <w:r w:rsidRPr="001E213A">
                <w:rPr>
                  <w:rFonts w:ascii="Calibri" w:eastAsia="PMingLiU" w:hAnsi="Calibri" w:cs="Calibri"/>
                  <w:color w:val="000000"/>
                  <w:sz w:val="22"/>
                  <w:szCs w:val="22"/>
                  <w:lang w:val="en-PH" w:eastAsia="en-US"/>
                </w:rPr>
                <w:t>1.06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04" w:author="Diana Machado" w:date="2019-04-05T18:24:00Z"/>
                <w:rFonts w:ascii="Calibri" w:eastAsia="PMingLiU" w:hAnsi="Calibri" w:cs="Calibri"/>
                <w:color w:val="000000"/>
                <w:sz w:val="22"/>
                <w:szCs w:val="22"/>
                <w:lang w:val="en-PH" w:eastAsia="en-US"/>
              </w:rPr>
            </w:pPr>
            <w:ins w:id="49405" w:author="Diana Machado" w:date="2019-04-05T18:24:00Z">
              <w:r w:rsidRPr="001E213A">
                <w:rPr>
                  <w:rFonts w:ascii="Calibri" w:eastAsia="PMingLiU" w:hAnsi="Calibri" w:cs="Calibri"/>
                  <w:color w:val="000000"/>
                  <w:sz w:val="22"/>
                  <w:szCs w:val="22"/>
                  <w:lang w:val="en-PH" w:eastAsia="en-US"/>
                </w:rPr>
                <w:t>7.55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06" w:author="Diana Machado" w:date="2019-04-05T18:24:00Z"/>
                <w:rFonts w:ascii="Calibri" w:eastAsia="PMingLiU" w:hAnsi="Calibri" w:cs="Calibri"/>
                <w:color w:val="000000"/>
                <w:sz w:val="22"/>
                <w:szCs w:val="22"/>
                <w:lang w:val="en-PH" w:eastAsia="en-US"/>
              </w:rPr>
            </w:pPr>
            <w:ins w:id="49407" w:author="Diana Machado" w:date="2019-04-05T18:24:00Z">
              <w:r w:rsidRPr="001E213A">
                <w:rPr>
                  <w:rFonts w:ascii="Calibri" w:eastAsia="PMingLiU" w:hAnsi="Calibri" w:cs="Calibri"/>
                  <w:color w:val="000000"/>
                  <w:sz w:val="22"/>
                  <w:szCs w:val="22"/>
                  <w:lang w:val="en-PH" w:eastAsia="en-US"/>
                </w:rPr>
                <w:t>0.36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08" w:author="Diana Machado" w:date="2019-04-05T18:24:00Z"/>
                <w:rFonts w:ascii="Calibri" w:eastAsia="PMingLiU" w:hAnsi="Calibri" w:cs="Calibri"/>
                <w:color w:val="000000"/>
                <w:sz w:val="22"/>
                <w:szCs w:val="22"/>
                <w:lang w:val="en-PH" w:eastAsia="en-US"/>
              </w:rPr>
            </w:pPr>
            <w:ins w:id="49409" w:author="Diana Machado" w:date="2019-04-05T18:24:00Z">
              <w:r w:rsidRPr="001E213A">
                <w:rPr>
                  <w:rFonts w:ascii="Calibri" w:eastAsia="PMingLiU" w:hAnsi="Calibri" w:cs="Calibri"/>
                  <w:color w:val="000000"/>
                  <w:sz w:val="22"/>
                  <w:szCs w:val="22"/>
                  <w:lang w:val="en-PH" w:eastAsia="en-US"/>
                </w:rPr>
                <w:t>0.2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10" w:author="Diana Machado" w:date="2019-04-05T18:24:00Z"/>
                <w:rFonts w:ascii="Calibri" w:eastAsia="PMingLiU" w:hAnsi="Calibri" w:cs="Calibri"/>
                <w:color w:val="000000"/>
                <w:sz w:val="22"/>
                <w:szCs w:val="22"/>
                <w:lang w:val="en-PH" w:eastAsia="en-US"/>
              </w:rPr>
            </w:pPr>
            <w:ins w:id="49411" w:author="Diana Machado" w:date="2019-04-05T18:24:00Z">
              <w:r w:rsidRPr="001E213A">
                <w:rPr>
                  <w:rFonts w:ascii="Calibri" w:eastAsia="PMingLiU" w:hAnsi="Calibri" w:cs="Calibri"/>
                  <w:color w:val="000000"/>
                  <w:sz w:val="22"/>
                  <w:szCs w:val="22"/>
                  <w:lang w:val="en-PH" w:eastAsia="en-US"/>
                </w:rPr>
                <w:t>0.08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12" w:author="Diana Machado" w:date="2019-04-05T18:24:00Z"/>
                <w:rFonts w:ascii="Calibri" w:eastAsia="PMingLiU" w:hAnsi="Calibri" w:cs="Calibri"/>
                <w:color w:val="000000"/>
                <w:sz w:val="22"/>
                <w:szCs w:val="22"/>
                <w:lang w:val="en-PH" w:eastAsia="en-US"/>
              </w:rPr>
            </w:pPr>
            <w:ins w:id="49413" w:author="Diana Machado" w:date="2019-04-05T18:24:00Z">
              <w:r w:rsidRPr="001E213A">
                <w:rPr>
                  <w:rFonts w:ascii="Calibri" w:eastAsia="PMingLiU" w:hAnsi="Calibri" w:cs="Calibri"/>
                  <w:color w:val="000000"/>
                  <w:sz w:val="22"/>
                  <w:szCs w:val="22"/>
                  <w:lang w:val="en-PH" w:eastAsia="en-US"/>
                </w:rPr>
                <w:t>0.0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14" w:author="Diana Machado" w:date="2019-04-05T18:24:00Z"/>
                <w:rFonts w:ascii="Calibri" w:eastAsia="PMingLiU" w:hAnsi="Calibri" w:cs="Calibri"/>
                <w:color w:val="000000"/>
                <w:sz w:val="22"/>
                <w:szCs w:val="22"/>
                <w:lang w:val="en-PH" w:eastAsia="en-US"/>
              </w:rPr>
            </w:pPr>
            <w:ins w:id="49415" w:author="Diana Machado" w:date="2019-04-05T18:24:00Z">
              <w:r w:rsidRPr="001E213A">
                <w:rPr>
                  <w:rFonts w:ascii="Calibri" w:eastAsia="PMingLiU" w:hAnsi="Calibri" w:cs="Calibri"/>
                  <w:color w:val="000000"/>
                  <w:sz w:val="22"/>
                  <w:szCs w:val="22"/>
                  <w:lang w:val="en-PH" w:eastAsia="en-US"/>
                </w:rPr>
                <w:t>2.687</w:t>
              </w:r>
            </w:ins>
          </w:p>
        </w:tc>
      </w:tr>
      <w:tr w:rsidR="002348ED" w:rsidRPr="001E213A" w:rsidTr="00787B33">
        <w:trPr>
          <w:trHeight w:val="289"/>
          <w:ins w:id="4941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4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18" w:author="Diana Machado" w:date="2019-04-05T18:24:00Z"/>
                <w:rFonts w:ascii="Calibri" w:eastAsia="PMingLiU" w:hAnsi="Calibri" w:cs="Calibri"/>
                <w:color w:val="000000"/>
                <w:sz w:val="22"/>
                <w:szCs w:val="22"/>
                <w:lang w:val="en-PH" w:eastAsia="en-US"/>
              </w:rPr>
            </w:pPr>
            <w:ins w:id="4941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20" w:author="Diana Machado" w:date="2019-04-05T18:24:00Z"/>
                <w:rFonts w:ascii="Calibri" w:eastAsia="PMingLiU" w:hAnsi="Calibri" w:cs="Calibri"/>
                <w:color w:val="000000"/>
                <w:sz w:val="22"/>
                <w:szCs w:val="22"/>
                <w:lang w:val="en-PH" w:eastAsia="en-US"/>
              </w:rPr>
            </w:pPr>
            <w:ins w:id="49421" w:author="Diana Machado" w:date="2019-04-05T18:24:00Z">
              <w:r w:rsidRPr="001E213A">
                <w:rPr>
                  <w:rFonts w:ascii="Calibri" w:eastAsia="PMingLiU" w:hAnsi="Calibri" w:cs="Calibri"/>
                  <w:color w:val="000000"/>
                  <w:sz w:val="22"/>
                  <w:szCs w:val="22"/>
                  <w:lang w:val="en-PH" w:eastAsia="en-US"/>
                </w:rPr>
                <w:t>0.98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22" w:author="Diana Machado" w:date="2019-04-05T18:24:00Z"/>
                <w:rFonts w:ascii="Calibri" w:eastAsia="PMingLiU" w:hAnsi="Calibri" w:cs="Calibri"/>
                <w:color w:val="000000"/>
                <w:sz w:val="22"/>
                <w:szCs w:val="22"/>
                <w:lang w:val="en-PH" w:eastAsia="en-US"/>
              </w:rPr>
            </w:pPr>
            <w:ins w:id="49423" w:author="Diana Machado" w:date="2019-04-05T18:24:00Z">
              <w:r w:rsidRPr="001E213A">
                <w:rPr>
                  <w:rFonts w:ascii="Calibri" w:eastAsia="PMingLiU" w:hAnsi="Calibri" w:cs="Calibri"/>
                  <w:color w:val="000000"/>
                  <w:sz w:val="22"/>
                  <w:szCs w:val="22"/>
                  <w:lang w:val="en-PH" w:eastAsia="en-US"/>
                </w:rPr>
                <w:t>1.15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24" w:author="Diana Machado" w:date="2019-04-05T18:24:00Z"/>
                <w:rFonts w:ascii="Calibri" w:eastAsia="PMingLiU" w:hAnsi="Calibri" w:cs="Calibri"/>
                <w:color w:val="000000"/>
                <w:sz w:val="22"/>
                <w:szCs w:val="22"/>
                <w:lang w:val="en-PH" w:eastAsia="en-US"/>
              </w:rPr>
            </w:pPr>
            <w:ins w:id="49425" w:author="Diana Machado" w:date="2019-04-05T18:24:00Z">
              <w:r w:rsidRPr="001E213A">
                <w:rPr>
                  <w:rFonts w:ascii="Calibri" w:eastAsia="PMingLiU" w:hAnsi="Calibri" w:cs="Calibri"/>
                  <w:color w:val="000000"/>
                  <w:sz w:val="22"/>
                  <w:szCs w:val="22"/>
                  <w:lang w:val="en-PH" w:eastAsia="en-US"/>
                </w:rPr>
                <w:t>9.79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26" w:author="Diana Machado" w:date="2019-04-05T18:24:00Z"/>
                <w:rFonts w:ascii="Calibri" w:eastAsia="PMingLiU" w:hAnsi="Calibri" w:cs="Calibri"/>
                <w:color w:val="000000"/>
                <w:sz w:val="22"/>
                <w:szCs w:val="22"/>
                <w:lang w:val="en-PH" w:eastAsia="en-US"/>
              </w:rPr>
            </w:pPr>
            <w:ins w:id="49427" w:author="Diana Machado" w:date="2019-04-05T18:24:00Z">
              <w:r w:rsidRPr="001E213A">
                <w:rPr>
                  <w:rFonts w:ascii="Calibri" w:eastAsia="PMingLiU" w:hAnsi="Calibri" w:cs="Calibri"/>
                  <w:color w:val="000000"/>
                  <w:sz w:val="22"/>
                  <w:szCs w:val="22"/>
                  <w:lang w:val="en-PH" w:eastAsia="en-US"/>
                </w:rPr>
                <w:t>0.4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28" w:author="Diana Machado" w:date="2019-04-05T18:24:00Z"/>
                <w:rFonts w:ascii="Calibri" w:eastAsia="PMingLiU" w:hAnsi="Calibri" w:cs="Calibri"/>
                <w:color w:val="000000"/>
                <w:sz w:val="22"/>
                <w:szCs w:val="22"/>
                <w:lang w:val="en-PH" w:eastAsia="en-US"/>
              </w:rPr>
            </w:pPr>
            <w:ins w:id="49429" w:author="Diana Machado" w:date="2019-04-05T18:24:00Z">
              <w:r w:rsidRPr="001E213A">
                <w:rPr>
                  <w:rFonts w:ascii="Calibri" w:eastAsia="PMingLiU" w:hAnsi="Calibri" w:cs="Calibri"/>
                  <w:color w:val="000000"/>
                  <w:sz w:val="22"/>
                  <w:szCs w:val="22"/>
                  <w:lang w:val="en-PH" w:eastAsia="en-US"/>
                </w:rPr>
                <w:t>0.32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30" w:author="Diana Machado" w:date="2019-04-05T18:24:00Z"/>
                <w:rFonts w:ascii="Calibri" w:eastAsia="PMingLiU" w:hAnsi="Calibri" w:cs="Calibri"/>
                <w:color w:val="000000"/>
                <w:sz w:val="22"/>
                <w:szCs w:val="22"/>
                <w:lang w:val="en-PH" w:eastAsia="en-US"/>
              </w:rPr>
            </w:pPr>
            <w:ins w:id="49431" w:author="Diana Machado" w:date="2019-04-05T18:24:00Z">
              <w:r w:rsidRPr="001E213A">
                <w:rPr>
                  <w:rFonts w:ascii="Calibri" w:eastAsia="PMingLiU" w:hAnsi="Calibri" w:cs="Calibri"/>
                  <w:color w:val="000000"/>
                  <w:sz w:val="22"/>
                  <w:szCs w:val="22"/>
                  <w:lang w:val="en-PH" w:eastAsia="en-US"/>
                </w:rPr>
                <w:t>0.17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32" w:author="Diana Machado" w:date="2019-04-05T18:24:00Z"/>
                <w:rFonts w:ascii="Calibri" w:eastAsia="PMingLiU" w:hAnsi="Calibri" w:cs="Calibri"/>
                <w:color w:val="000000"/>
                <w:sz w:val="22"/>
                <w:szCs w:val="22"/>
                <w:lang w:val="en-PH" w:eastAsia="en-US"/>
              </w:rPr>
            </w:pPr>
            <w:ins w:id="49433" w:author="Diana Machado" w:date="2019-04-05T18:24:00Z">
              <w:r w:rsidRPr="001E213A">
                <w:rPr>
                  <w:rFonts w:ascii="Calibri" w:eastAsia="PMingLiU" w:hAnsi="Calibri" w:cs="Calibri"/>
                  <w:color w:val="000000"/>
                  <w:sz w:val="22"/>
                  <w:szCs w:val="22"/>
                  <w:lang w:val="en-PH" w:eastAsia="en-US"/>
                </w:rPr>
                <w:t>0.1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34" w:author="Diana Machado" w:date="2019-04-05T18:24:00Z"/>
                <w:rFonts w:ascii="Calibri" w:eastAsia="PMingLiU" w:hAnsi="Calibri" w:cs="Calibri"/>
                <w:color w:val="000000"/>
                <w:sz w:val="22"/>
                <w:szCs w:val="22"/>
                <w:lang w:val="en-PH" w:eastAsia="en-US"/>
              </w:rPr>
            </w:pPr>
            <w:ins w:id="49435" w:author="Diana Machado" w:date="2019-04-05T18:24:00Z">
              <w:r w:rsidRPr="001E213A">
                <w:rPr>
                  <w:rFonts w:ascii="Calibri" w:eastAsia="PMingLiU" w:hAnsi="Calibri" w:cs="Calibri"/>
                  <w:color w:val="000000"/>
                  <w:sz w:val="22"/>
                  <w:szCs w:val="22"/>
                  <w:lang w:val="en-PH" w:eastAsia="en-US"/>
                </w:rPr>
                <w:t>2.687</w:t>
              </w:r>
            </w:ins>
          </w:p>
        </w:tc>
      </w:tr>
      <w:tr w:rsidR="002348ED" w:rsidRPr="001E213A" w:rsidTr="00787B33">
        <w:trPr>
          <w:trHeight w:val="289"/>
          <w:ins w:id="4943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4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38" w:author="Diana Machado" w:date="2019-04-05T18:24:00Z"/>
                <w:rFonts w:ascii="Calibri" w:eastAsia="PMingLiU" w:hAnsi="Calibri" w:cs="Calibri"/>
                <w:color w:val="000000"/>
                <w:sz w:val="22"/>
                <w:szCs w:val="22"/>
                <w:lang w:val="en-PH" w:eastAsia="en-US"/>
              </w:rPr>
            </w:pPr>
            <w:ins w:id="4943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40" w:author="Diana Machado" w:date="2019-04-05T18:24:00Z"/>
                <w:rFonts w:ascii="Calibri" w:eastAsia="PMingLiU" w:hAnsi="Calibri" w:cs="Calibri"/>
                <w:color w:val="000000"/>
                <w:sz w:val="22"/>
                <w:szCs w:val="22"/>
                <w:lang w:val="en-PH" w:eastAsia="en-US"/>
              </w:rPr>
            </w:pPr>
            <w:ins w:id="49441" w:author="Diana Machado" w:date="2019-04-05T18:24:00Z">
              <w:r w:rsidRPr="001E213A">
                <w:rPr>
                  <w:rFonts w:ascii="Calibri" w:eastAsia="PMingLiU" w:hAnsi="Calibri" w:cs="Calibri"/>
                  <w:color w:val="000000"/>
                  <w:sz w:val="22"/>
                  <w:szCs w:val="22"/>
                  <w:lang w:val="en-PH" w:eastAsia="en-US"/>
                </w:rPr>
                <w:t>1.09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42" w:author="Diana Machado" w:date="2019-04-05T18:24:00Z"/>
                <w:rFonts w:ascii="Calibri" w:eastAsia="PMingLiU" w:hAnsi="Calibri" w:cs="Calibri"/>
                <w:color w:val="000000"/>
                <w:sz w:val="22"/>
                <w:szCs w:val="22"/>
                <w:lang w:val="en-PH" w:eastAsia="en-US"/>
              </w:rPr>
            </w:pPr>
            <w:ins w:id="49443" w:author="Diana Machado" w:date="2019-04-05T18:24:00Z">
              <w:r w:rsidRPr="001E213A">
                <w:rPr>
                  <w:rFonts w:ascii="Calibri" w:eastAsia="PMingLiU" w:hAnsi="Calibri" w:cs="Calibri"/>
                  <w:color w:val="000000"/>
                  <w:sz w:val="22"/>
                  <w:szCs w:val="22"/>
                  <w:lang w:val="en-PH" w:eastAsia="en-US"/>
                </w:rPr>
                <w:t>1.30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44" w:author="Diana Machado" w:date="2019-04-05T18:24:00Z"/>
                <w:rFonts w:ascii="Calibri" w:eastAsia="PMingLiU" w:hAnsi="Calibri" w:cs="Calibri"/>
                <w:color w:val="000000"/>
                <w:sz w:val="22"/>
                <w:szCs w:val="22"/>
                <w:lang w:val="en-PH" w:eastAsia="en-US"/>
              </w:rPr>
            </w:pPr>
            <w:ins w:id="49445" w:author="Diana Machado" w:date="2019-04-05T18:24:00Z">
              <w:r w:rsidRPr="001E213A">
                <w:rPr>
                  <w:rFonts w:ascii="Calibri" w:eastAsia="PMingLiU" w:hAnsi="Calibri" w:cs="Calibri"/>
                  <w:color w:val="000000"/>
                  <w:sz w:val="22"/>
                  <w:szCs w:val="22"/>
                  <w:lang w:val="en-PH" w:eastAsia="en-US"/>
                </w:rPr>
                <w:t>13.33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46" w:author="Diana Machado" w:date="2019-04-05T18:24:00Z"/>
                <w:rFonts w:ascii="Calibri" w:eastAsia="PMingLiU" w:hAnsi="Calibri" w:cs="Calibri"/>
                <w:color w:val="000000"/>
                <w:sz w:val="22"/>
                <w:szCs w:val="22"/>
                <w:lang w:val="en-PH" w:eastAsia="en-US"/>
              </w:rPr>
            </w:pPr>
            <w:ins w:id="49447" w:author="Diana Machado" w:date="2019-04-05T18:24:00Z">
              <w:r w:rsidRPr="001E213A">
                <w:rPr>
                  <w:rFonts w:ascii="Calibri" w:eastAsia="PMingLiU" w:hAnsi="Calibri" w:cs="Calibri"/>
                  <w:color w:val="000000"/>
                  <w:sz w:val="22"/>
                  <w:szCs w:val="22"/>
                  <w:lang w:val="en-PH" w:eastAsia="en-US"/>
                </w:rPr>
                <w:t>0.5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48" w:author="Diana Machado" w:date="2019-04-05T18:24:00Z"/>
                <w:rFonts w:ascii="Calibri" w:eastAsia="PMingLiU" w:hAnsi="Calibri" w:cs="Calibri"/>
                <w:color w:val="000000"/>
                <w:sz w:val="22"/>
                <w:szCs w:val="22"/>
                <w:lang w:val="en-PH" w:eastAsia="en-US"/>
              </w:rPr>
            </w:pPr>
            <w:ins w:id="49449" w:author="Diana Machado" w:date="2019-04-05T18:24:00Z">
              <w:r w:rsidRPr="001E213A">
                <w:rPr>
                  <w:rFonts w:ascii="Calibri" w:eastAsia="PMingLiU" w:hAnsi="Calibri" w:cs="Calibri"/>
                  <w:color w:val="000000"/>
                  <w:sz w:val="22"/>
                  <w:szCs w:val="22"/>
                  <w:lang w:val="en-PH" w:eastAsia="en-US"/>
                </w:rPr>
                <w:t>0.39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50" w:author="Diana Machado" w:date="2019-04-05T18:24:00Z"/>
                <w:rFonts w:ascii="Calibri" w:eastAsia="PMingLiU" w:hAnsi="Calibri" w:cs="Calibri"/>
                <w:color w:val="000000"/>
                <w:sz w:val="22"/>
                <w:szCs w:val="22"/>
                <w:lang w:val="en-PH" w:eastAsia="en-US"/>
              </w:rPr>
            </w:pPr>
            <w:ins w:id="49451" w:author="Diana Machado" w:date="2019-04-05T18:24:00Z">
              <w:r w:rsidRPr="001E213A">
                <w:rPr>
                  <w:rFonts w:ascii="Calibri" w:eastAsia="PMingLiU" w:hAnsi="Calibri" w:cs="Calibri"/>
                  <w:color w:val="000000"/>
                  <w:sz w:val="22"/>
                  <w:szCs w:val="22"/>
                  <w:lang w:val="en-PH" w:eastAsia="en-US"/>
                </w:rPr>
                <w:t>0.53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52" w:author="Diana Machado" w:date="2019-04-05T18:24:00Z"/>
                <w:rFonts w:ascii="Calibri" w:eastAsia="PMingLiU" w:hAnsi="Calibri" w:cs="Calibri"/>
                <w:color w:val="000000"/>
                <w:sz w:val="22"/>
                <w:szCs w:val="22"/>
                <w:lang w:val="en-PH" w:eastAsia="en-US"/>
              </w:rPr>
            </w:pPr>
            <w:ins w:id="49453" w:author="Diana Machado" w:date="2019-04-05T18:24:00Z">
              <w:r w:rsidRPr="001E213A">
                <w:rPr>
                  <w:rFonts w:ascii="Calibri" w:eastAsia="PMingLiU" w:hAnsi="Calibri" w:cs="Calibri"/>
                  <w:color w:val="000000"/>
                  <w:sz w:val="22"/>
                  <w:szCs w:val="22"/>
                  <w:lang w:val="en-PH" w:eastAsia="en-US"/>
                </w:rPr>
                <w:t>0.30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54" w:author="Diana Machado" w:date="2019-04-05T18:24:00Z"/>
                <w:rFonts w:ascii="Calibri" w:eastAsia="PMingLiU" w:hAnsi="Calibri" w:cs="Calibri"/>
                <w:color w:val="000000"/>
                <w:sz w:val="22"/>
                <w:szCs w:val="22"/>
                <w:lang w:val="en-PH" w:eastAsia="en-US"/>
              </w:rPr>
            </w:pPr>
            <w:ins w:id="49455" w:author="Diana Machado" w:date="2019-04-05T18:24:00Z">
              <w:r w:rsidRPr="001E213A">
                <w:rPr>
                  <w:rFonts w:ascii="Calibri" w:eastAsia="PMingLiU" w:hAnsi="Calibri" w:cs="Calibri"/>
                  <w:color w:val="000000"/>
                  <w:sz w:val="22"/>
                  <w:szCs w:val="22"/>
                  <w:lang w:val="en-PH" w:eastAsia="en-US"/>
                </w:rPr>
                <w:t>2.687</w:t>
              </w:r>
            </w:ins>
          </w:p>
        </w:tc>
      </w:tr>
      <w:tr w:rsidR="002348ED" w:rsidRPr="001E213A" w:rsidTr="00787B33">
        <w:trPr>
          <w:trHeight w:val="289"/>
          <w:ins w:id="4945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4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45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5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6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6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6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6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6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6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46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46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68" w:author="Diana Machado" w:date="2019-04-05T18:24:00Z"/>
                <w:rFonts w:ascii="Calibri" w:eastAsia="PMingLiU" w:hAnsi="Calibri" w:cs="Calibri"/>
                <w:color w:val="000000"/>
                <w:sz w:val="22"/>
                <w:szCs w:val="22"/>
                <w:lang w:val="en-PH" w:eastAsia="en-US"/>
              </w:rPr>
            </w:pPr>
            <w:ins w:id="49469" w:author="Diana Machado" w:date="2019-04-05T18:24:00Z">
              <w:r w:rsidRPr="001E213A">
                <w:rPr>
                  <w:rFonts w:ascii="Calibri" w:eastAsia="PMingLiU" w:hAnsi="Calibri" w:cs="Calibri"/>
                  <w:color w:val="000000"/>
                  <w:sz w:val="22"/>
                  <w:szCs w:val="22"/>
                  <w:lang w:val="en-PH" w:eastAsia="en-US"/>
                </w:rPr>
                <w:t>Gadsde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70" w:author="Diana Machado" w:date="2019-04-05T18:24:00Z"/>
                <w:rFonts w:ascii="Calibri" w:eastAsia="PMingLiU" w:hAnsi="Calibri" w:cs="Calibri"/>
                <w:color w:val="000000"/>
                <w:sz w:val="22"/>
                <w:szCs w:val="22"/>
                <w:lang w:val="en-PH" w:eastAsia="en-US"/>
              </w:rPr>
            </w:pPr>
            <w:ins w:id="4947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72" w:author="Diana Machado" w:date="2019-04-05T18:24:00Z"/>
                <w:rFonts w:ascii="Calibri" w:eastAsia="PMingLiU" w:hAnsi="Calibri" w:cs="Calibri"/>
                <w:color w:val="000000"/>
                <w:sz w:val="22"/>
                <w:szCs w:val="22"/>
                <w:lang w:val="en-PH" w:eastAsia="en-US"/>
              </w:rPr>
            </w:pPr>
            <w:ins w:id="49473" w:author="Diana Machado" w:date="2019-04-05T18:24:00Z">
              <w:r w:rsidRPr="001E213A">
                <w:rPr>
                  <w:rFonts w:ascii="Calibri" w:eastAsia="PMingLiU" w:hAnsi="Calibri" w:cs="Calibri"/>
                  <w:color w:val="000000"/>
                  <w:sz w:val="22"/>
                  <w:szCs w:val="22"/>
                  <w:lang w:val="en-PH" w:eastAsia="en-US"/>
                </w:rPr>
                <w:t>0.08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74" w:author="Diana Machado" w:date="2019-04-05T18:24:00Z"/>
                <w:rFonts w:ascii="Calibri" w:eastAsia="PMingLiU" w:hAnsi="Calibri" w:cs="Calibri"/>
                <w:color w:val="000000"/>
                <w:sz w:val="22"/>
                <w:szCs w:val="22"/>
                <w:lang w:val="en-PH" w:eastAsia="en-US"/>
              </w:rPr>
            </w:pPr>
            <w:ins w:id="49475" w:author="Diana Machado" w:date="2019-04-05T18:24:00Z">
              <w:r w:rsidRPr="001E213A">
                <w:rPr>
                  <w:rFonts w:ascii="Calibri" w:eastAsia="PMingLiU" w:hAnsi="Calibri" w:cs="Calibri"/>
                  <w:color w:val="000000"/>
                  <w:sz w:val="22"/>
                  <w:szCs w:val="22"/>
                  <w:lang w:val="en-PH" w:eastAsia="en-US"/>
                </w:rPr>
                <w:t>0.10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76" w:author="Diana Machado" w:date="2019-04-05T18:24:00Z"/>
                <w:rFonts w:ascii="Calibri" w:eastAsia="PMingLiU" w:hAnsi="Calibri" w:cs="Calibri"/>
                <w:color w:val="000000"/>
                <w:sz w:val="22"/>
                <w:szCs w:val="22"/>
                <w:lang w:val="en-PH" w:eastAsia="en-US"/>
              </w:rPr>
            </w:pPr>
            <w:ins w:id="49477" w:author="Diana Machado" w:date="2019-04-05T18:24:00Z">
              <w:r w:rsidRPr="001E213A">
                <w:rPr>
                  <w:rFonts w:ascii="Calibri" w:eastAsia="PMingLiU" w:hAnsi="Calibri" w:cs="Calibri"/>
                  <w:color w:val="000000"/>
                  <w:sz w:val="22"/>
                  <w:szCs w:val="22"/>
                  <w:lang w:val="en-PH" w:eastAsia="en-US"/>
                </w:rPr>
                <w:t>0.85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78" w:author="Diana Machado" w:date="2019-04-05T18:24:00Z"/>
                <w:rFonts w:ascii="Calibri" w:eastAsia="PMingLiU" w:hAnsi="Calibri" w:cs="Calibri"/>
                <w:color w:val="000000"/>
                <w:sz w:val="22"/>
                <w:szCs w:val="22"/>
                <w:lang w:val="en-PH" w:eastAsia="en-US"/>
              </w:rPr>
            </w:pPr>
            <w:ins w:id="49479"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80" w:author="Diana Machado" w:date="2019-04-05T18:24:00Z"/>
                <w:rFonts w:ascii="Calibri" w:eastAsia="PMingLiU" w:hAnsi="Calibri" w:cs="Calibri"/>
                <w:color w:val="000000"/>
                <w:sz w:val="22"/>
                <w:szCs w:val="22"/>
                <w:lang w:val="en-PH" w:eastAsia="en-US"/>
              </w:rPr>
            </w:pPr>
            <w:ins w:id="49481" w:author="Diana Machado" w:date="2019-04-05T18:24:00Z">
              <w:r w:rsidRPr="001E213A">
                <w:rPr>
                  <w:rFonts w:ascii="Calibri" w:eastAsia="PMingLiU" w:hAnsi="Calibri" w:cs="Calibri"/>
                  <w:color w:val="000000"/>
                  <w:sz w:val="22"/>
                  <w:szCs w:val="22"/>
                  <w:lang w:val="en-PH" w:eastAsia="en-US"/>
                </w:rPr>
                <w:t>0.03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82" w:author="Diana Machado" w:date="2019-04-05T18:24:00Z"/>
                <w:rFonts w:ascii="Calibri" w:eastAsia="PMingLiU" w:hAnsi="Calibri" w:cs="Calibri"/>
                <w:color w:val="000000"/>
                <w:sz w:val="22"/>
                <w:szCs w:val="22"/>
                <w:lang w:val="en-PH" w:eastAsia="en-US"/>
              </w:rPr>
            </w:pPr>
            <w:ins w:id="4948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84" w:author="Diana Machado" w:date="2019-04-05T18:24:00Z"/>
                <w:rFonts w:ascii="Calibri" w:eastAsia="PMingLiU" w:hAnsi="Calibri" w:cs="Calibri"/>
                <w:color w:val="000000"/>
                <w:sz w:val="22"/>
                <w:szCs w:val="22"/>
                <w:lang w:val="en-PH" w:eastAsia="en-US"/>
              </w:rPr>
            </w:pPr>
            <w:ins w:id="4948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86" w:author="Diana Machado" w:date="2019-04-05T18:24:00Z"/>
                <w:rFonts w:ascii="Calibri" w:eastAsia="PMingLiU" w:hAnsi="Calibri" w:cs="Calibri"/>
                <w:color w:val="000000"/>
                <w:sz w:val="22"/>
                <w:szCs w:val="22"/>
                <w:lang w:val="en-PH" w:eastAsia="en-US"/>
              </w:rPr>
            </w:pPr>
            <w:ins w:id="49487" w:author="Diana Machado" w:date="2019-04-05T18:24:00Z">
              <w:r w:rsidRPr="001E213A">
                <w:rPr>
                  <w:rFonts w:ascii="Calibri" w:eastAsia="PMingLiU" w:hAnsi="Calibri" w:cs="Calibri"/>
                  <w:color w:val="000000"/>
                  <w:sz w:val="22"/>
                  <w:szCs w:val="22"/>
                  <w:lang w:val="en-PH" w:eastAsia="en-US"/>
                </w:rPr>
                <w:t>0.222</w:t>
              </w:r>
            </w:ins>
          </w:p>
        </w:tc>
      </w:tr>
      <w:tr w:rsidR="002348ED" w:rsidRPr="001E213A" w:rsidTr="00787B33">
        <w:trPr>
          <w:trHeight w:val="289"/>
          <w:ins w:id="4948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48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490" w:author="Diana Machado" w:date="2019-04-05T18:24:00Z"/>
                <w:rFonts w:ascii="Calibri" w:eastAsia="PMingLiU" w:hAnsi="Calibri" w:cs="Calibri"/>
                <w:color w:val="000000"/>
                <w:sz w:val="22"/>
                <w:szCs w:val="22"/>
                <w:lang w:val="en-PH" w:eastAsia="en-US"/>
              </w:rPr>
            </w:pPr>
            <w:ins w:id="4949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92" w:author="Diana Machado" w:date="2019-04-05T18:24:00Z"/>
                <w:rFonts w:ascii="Calibri" w:eastAsia="PMingLiU" w:hAnsi="Calibri" w:cs="Calibri"/>
                <w:color w:val="000000"/>
                <w:sz w:val="22"/>
                <w:szCs w:val="22"/>
                <w:lang w:val="en-PH" w:eastAsia="en-US"/>
              </w:rPr>
            </w:pPr>
            <w:ins w:id="49493" w:author="Diana Machado" w:date="2019-04-05T18:24:00Z">
              <w:r w:rsidRPr="001E213A">
                <w:rPr>
                  <w:rFonts w:ascii="Calibri" w:eastAsia="PMingLiU" w:hAnsi="Calibri" w:cs="Calibri"/>
                  <w:color w:val="000000"/>
                  <w:sz w:val="22"/>
                  <w:szCs w:val="22"/>
                  <w:lang w:val="en-PH" w:eastAsia="en-US"/>
                </w:rPr>
                <w:t>0.16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494" w:author="Diana Machado" w:date="2019-04-05T18:24:00Z"/>
                <w:rFonts w:ascii="Calibri" w:eastAsia="PMingLiU" w:hAnsi="Calibri" w:cs="Calibri"/>
                <w:color w:val="000000"/>
                <w:sz w:val="22"/>
                <w:szCs w:val="22"/>
                <w:lang w:val="en-PH" w:eastAsia="en-US"/>
              </w:rPr>
            </w:pPr>
            <w:ins w:id="49495" w:author="Diana Machado" w:date="2019-04-05T18:24:00Z">
              <w:r w:rsidRPr="001E213A">
                <w:rPr>
                  <w:rFonts w:ascii="Calibri" w:eastAsia="PMingLiU" w:hAnsi="Calibri" w:cs="Calibri"/>
                  <w:color w:val="000000"/>
                  <w:sz w:val="22"/>
                  <w:szCs w:val="22"/>
                  <w:lang w:val="en-PH" w:eastAsia="en-US"/>
                </w:rPr>
                <w:t>0.16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96" w:author="Diana Machado" w:date="2019-04-05T18:24:00Z"/>
                <w:rFonts w:ascii="Calibri" w:eastAsia="PMingLiU" w:hAnsi="Calibri" w:cs="Calibri"/>
                <w:color w:val="000000"/>
                <w:sz w:val="22"/>
                <w:szCs w:val="22"/>
                <w:lang w:val="en-PH" w:eastAsia="en-US"/>
              </w:rPr>
            </w:pPr>
            <w:ins w:id="49497" w:author="Diana Machado" w:date="2019-04-05T18:24:00Z">
              <w:r w:rsidRPr="001E213A">
                <w:rPr>
                  <w:rFonts w:ascii="Calibri" w:eastAsia="PMingLiU" w:hAnsi="Calibri" w:cs="Calibri"/>
                  <w:color w:val="000000"/>
                  <w:sz w:val="22"/>
                  <w:szCs w:val="22"/>
                  <w:lang w:val="en-PH" w:eastAsia="en-US"/>
                </w:rPr>
                <w:t>1.21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498" w:author="Diana Machado" w:date="2019-04-05T18:24:00Z"/>
                <w:rFonts w:ascii="Calibri" w:eastAsia="PMingLiU" w:hAnsi="Calibri" w:cs="Calibri"/>
                <w:color w:val="000000"/>
                <w:sz w:val="22"/>
                <w:szCs w:val="22"/>
                <w:lang w:val="en-PH" w:eastAsia="en-US"/>
              </w:rPr>
            </w:pPr>
            <w:ins w:id="49499"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00" w:author="Diana Machado" w:date="2019-04-05T18:24:00Z"/>
                <w:rFonts w:ascii="Calibri" w:eastAsia="PMingLiU" w:hAnsi="Calibri" w:cs="Calibri"/>
                <w:color w:val="000000"/>
                <w:sz w:val="22"/>
                <w:szCs w:val="22"/>
                <w:lang w:val="en-PH" w:eastAsia="en-US"/>
              </w:rPr>
            </w:pPr>
            <w:ins w:id="49501"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02" w:author="Diana Machado" w:date="2019-04-05T18:24:00Z"/>
                <w:rFonts w:ascii="Calibri" w:eastAsia="PMingLiU" w:hAnsi="Calibri" w:cs="Calibri"/>
                <w:color w:val="000000"/>
                <w:sz w:val="22"/>
                <w:szCs w:val="22"/>
                <w:lang w:val="en-PH" w:eastAsia="en-US"/>
              </w:rPr>
            </w:pPr>
            <w:ins w:id="4950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04" w:author="Diana Machado" w:date="2019-04-05T18:24:00Z"/>
                <w:rFonts w:ascii="Calibri" w:eastAsia="PMingLiU" w:hAnsi="Calibri" w:cs="Calibri"/>
                <w:color w:val="000000"/>
                <w:sz w:val="22"/>
                <w:szCs w:val="22"/>
                <w:lang w:val="en-PH" w:eastAsia="en-US"/>
              </w:rPr>
            </w:pPr>
            <w:ins w:id="4950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06" w:author="Diana Machado" w:date="2019-04-05T18:24:00Z"/>
                <w:rFonts w:ascii="Calibri" w:eastAsia="PMingLiU" w:hAnsi="Calibri" w:cs="Calibri"/>
                <w:color w:val="000000"/>
                <w:sz w:val="22"/>
                <w:szCs w:val="22"/>
                <w:lang w:val="en-PH" w:eastAsia="en-US"/>
              </w:rPr>
            </w:pPr>
            <w:ins w:id="49507" w:author="Diana Machado" w:date="2019-04-05T18:24:00Z">
              <w:r w:rsidRPr="001E213A">
                <w:rPr>
                  <w:rFonts w:ascii="Calibri" w:eastAsia="PMingLiU" w:hAnsi="Calibri" w:cs="Calibri"/>
                  <w:color w:val="000000"/>
                  <w:sz w:val="22"/>
                  <w:szCs w:val="22"/>
                  <w:lang w:val="en-PH" w:eastAsia="en-US"/>
                </w:rPr>
                <w:t>0.306</w:t>
              </w:r>
            </w:ins>
          </w:p>
        </w:tc>
      </w:tr>
      <w:tr w:rsidR="002348ED" w:rsidRPr="001E213A" w:rsidTr="00787B33">
        <w:trPr>
          <w:trHeight w:val="289"/>
          <w:ins w:id="4950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5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10" w:author="Diana Machado" w:date="2019-04-05T18:24:00Z"/>
                <w:rFonts w:ascii="Calibri" w:eastAsia="PMingLiU" w:hAnsi="Calibri" w:cs="Calibri"/>
                <w:color w:val="000000"/>
                <w:sz w:val="22"/>
                <w:szCs w:val="22"/>
                <w:lang w:val="en-PH" w:eastAsia="en-US"/>
              </w:rPr>
            </w:pPr>
            <w:ins w:id="4951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12" w:author="Diana Machado" w:date="2019-04-05T18:24:00Z"/>
                <w:rFonts w:ascii="Calibri" w:eastAsia="PMingLiU" w:hAnsi="Calibri" w:cs="Calibri"/>
                <w:color w:val="000000"/>
                <w:sz w:val="22"/>
                <w:szCs w:val="22"/>
                <w:lang w:val="en-PH" w:eastAsia="en-US"/>
              </w:rPr>
            </w:pPr>
            <w:ins w:id="49513" w:author="Diana Machado" w:date="2019-04-05T18:24:00Z">
              <w:r w:rsidRPr="001E213A">
                <w:rPr>
                  <w:rFonts w:ascii="Calibri" w:eastAsia="PMingLiU" w:hAnsi="Calibri" w:cs="Calibri"/>
                  <w:color w:val="000000"/>
                  <w:sz w:val="22"/>
                  <w:szCs w:val="22"/>
                  <w:lang w:val="en-PH" w:eastAsia="en-US"/>
                </w:rPr>
                <w:t>0.31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14" w:author="Diana Machado" w:date="2019-04-05T18:24:00Z"/>
                <w:rFonts w:ascii="Calibri" w:eastAsia="PMingLiU" w:hAnsi="Calibri" w:cs="Calibri"/>
                <w:color w:val="000000"/>
                <w:sz w:val="22"/>
                <w:szCs w:val="22"/>
                <w:lang w:val="en-PH" w:eastAsia="en-US"/>
              </w:rPr>
            </w:pPr>
            <w:ins w:id="49515" w:author="Diana Machado" w:date="2019-04-05T18:24:00Z">
              <w:r w:rsidRPr="001E213A">
                <w:rPr>
                  <w:rFonts w:ascii="Calibri" w:eastAsia="PMingLiU" w:hAnsi="Calibri" w:cs="Calibri"/>
                  <w:color w:val="000000"/>
                  <w:sz w:val="22"/>
                  <w:szCs w:val="22"/>
                  <w:lang w:val="en-PH" w:eastAsia="en-US"/>
                </w:rPr>
                <w:t>0.29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16" w:author="Diana Machado" w:date="2019-04-05T18:24:00Z"/>
                <w:rFonts w:ascii="Calibri" w:eastAsia="PMingLiU" w:hAnsi="Calibri" w:cs="Calibri"/>
                <w:color w:val="000000"/>
                <w:sz w:val="22"/>
                <w:szCs w:val="22"/>
                <w:lang w:val="en-PH" w:eastAsia="en-US"/>
              </w:rPr>
            </w:pPr>
            <w:ins w:id="49517" w:author="Diana Machado" w:date="2019-04-05T18:24:00Z">
              <w:r w:rsidRPr="001E213A">
                <w:rPr>
                  <w:rFonts w:ascii="Calibri" w:eastAsia="PMingLiU" w:hAnsi="Calibri" w:cs="Calibri"/>
                  <w:color w:val="000000"/>
                  <w:sz w:val="22"/>
                  <w:szCs w:val="22"/>
                  <w:lang w:val="en-PH" w:eastAsia="en-US"/>
                </w:rPr>
                <w:t>2.89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18" w:author="Diana Machado" w:date="2019-04-05T18:24:00Z"/>
                <w:rFonts w:ascii="Calibri" w:eastAsia="PMingLiU" w:hAnsi="Calibri" w:cs="Calibri"/>
                <w:color w:val="000000"/>
                <w:sz w:val="22"/>
                <w:szCs w:val="22"/>
                <w:lang w:val="en-PH" w:eastAsia="en-US"/>
              </w:rPr>
            </w:pPr>
            <w:ins w:id="49519"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20" w:author="Diana Machado" w:date="2019-04-05T18:24:00Z"/>
                <w:rFonts w:ascii="Calibri" w:eastAsia="PMingLiU" w:hAnsi="Calibri" w:cs="Calibri"/>
                <w:color w:val="000000"/>
                <w:sz w:val="22"/>
                <w:szCs w:val="22"/>
                <w:lang w:val="en-PH" w:eastAsia="en-US"/>
              </w:rPr>
            </w:pPr>
            <w:ins w:id="49521" w:author="Diana Machado" w:date="2019-04-05T18:24:00Z">
              <w:r w:rsidRPr="001E213A">
                <w:rPr>
                  <w:rFonts w:ascii="Calibri" w:eastAsia="PMingLiU" w:hAnsi="Calibri" w:cs="Calibri"/>
                  <w:color w:val="000000"/>
                  <w:sz w:val="22"/>
                  <w:szCs w:val="22"/>
                  <w:lang w:val="en-PH" w:eastAsia="en-US"/>
                </w:rPr>
                <w:t>0.03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22" w:author="Diana Machado" w:date="2019-04-05T18:24:00Z"/>
                <w:rFonts w:ascii="Calibri" w:eastAsia="PMingLiU" w:hAnsi="Calibri" w:cs="Calibri"/>
                <w:color w:val="000000"/>
                <w:sz w:val="22"/>
                <w:szCs w:val="22"/>
                <w:lang w:val="en-PH" w:eastAsia="en-US"/>
              </w:rPr>
            </w:pPr>
            <w:ins w:id="4952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24" w:author="Diana Machado" w:date="2019-04-05T18:24:00Z"/>
                <w:rFonts w:ascii="Calibri" w:eastAsia="PMingLiU" w:hAnsi="Calibri" w:cs="Calibri"/>
                <w:color w:val="000000"/>
                <w:sz w:val="22"/>
                <w:szCs w:val="22"/>
                <w:lang w:val="en-PH" w:eastAsia="en-US"/>
              </w:rPr>
            </w:pPr>
            <w:ins w:id="4952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26" w:author="Diana Machado" w:date="2019-04-05T18:24:00Z"/>
                <w:rFonts w:ascii="Calibri" w:eastAsia="PMingLiU" w:hAnsi="Calibri" w:cs="Calibri"/>
                <w:color w:val="000000"/>
                <w:sz w:val="22"/>
                <w:szCs w:val="22"/>
                <w:lang w:val="en-PH" w:eastAsia="en-US"/>
              </w:rPr>
            </w:pPr>
            <w:ins w:id="49527" w:author="Diana Machado" w:date="2019-04-05T18:24:00Z">
              <w:r w:rsidRPr="001E213A">
                <w:rPr>
                  <w:rFonts w:ascii="Calibri" w:eastAsia="PMingLiU" w:hAnsi="Calibri" w:cs="Calibri"/>
                  <w:color w:val="000000"/>
                  <w:sz w:val="22"/>
                  <w:szCs w:val="22"/>
                  <w:lang w:val="en-PH" w:eastAsia="en-US"/>
                </w:rPr>
                <w:t>0.769</w:t>
              </w:r>
            </w:ins>
          </w:p>
        </w:tc>
      </w:tr>
      <w:tr w:rsidR="002348ED" w:rsidRPr="001E213A" w:rsidTr="00787B33">
        <w:trPr>
          <w:trHeight w:val="289"/>
          <w:ins w:id="4952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5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53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53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53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40" w:author="Diana Machado" w:date="2019-04-05T18:24:00Z"/>
                <w:rFonts w:ascii="Calibri" w:eastAsia="PMingLiU" w:hAnsi="Calibri" w:cs="Calibri"/>
                <w:color w:val="000000"/>
                <w:sz w:val="22"/>
                <w:szCs w:val="22"/>
                <w:lang w:val="en-PH" w:eastAsia="en-US"/>
              </w:rPr>
            </w:pPr>
            <w:ins w:id="49541" w:author="Diana Machado" w:date="2019-04-05T18:24:00Z">
              <w:r w:rsidRPr="001E213A">
                <w:rPr>
                  <w:rFonts w:ascii="Calibri" w:eastAsia="PMingLiU" w:hAnsi="Calibri" w:cs="Calibri"/>
                  <w:color w:val="000000"/>
                  <w:sz w:val="22"/>
                  <w:szCs w:val="22"/>
                  <w:lang w:val="en-PH" w:eastAsia="en-US"/>
                </w:rPr>
                <w:t>Gilchrist</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42" w:author="Diana Machado" w:date="2019-04-05T18:24:00Z"/>
                <w:rFonts w:ascii="Calibri" w:eastAsia="PMingLiU" w:hAnsi="Calibri" w:cs="Calibri"/>
                <w:color w:val="000000"/>
                <w:sz w:val="22"/>
                <w:szCs w:val="22"/>
                <w:lang w:val="en-PH" w:eastAsia="en-US"/>
              </w:rPr>
            </w:pPr>
            <w:ins w:id="4954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44" w:author="Diana Machado" w:date="2019-04-05T18:24:00Z"/>
                <w:rFonts w:ascii="Calibri" w:eastAsia="PMingLiU" w:hAnsi="Calibri" w:cs="Calibri"/>
                <w:color w:val="000000"/>
                <w:sz w:val="22"/>
                <w:szCs w:val="22"/>
                <w:lang w:val="en-PH" w:eastAsia="en-US"/>
              </w:rPr>
            </w:pPr>
            <w:ins w:id="49545" w:author="Diana Machado" w:date="2019-04-05T18:24:00Z">
              <w:r w:rsidRPr="001E213A">
                <w:rPr>
                  <w:rFonts w:ascii="Calibri" w:eastAsia="PMingLiU" w:hAnsi="Calibri" w:cs="Calibri"/>
                  <w:color w:val="000000"/>
                  <w:sz w:val="22"/>
                  <w:szCs w:val="22"/>
                  <w:lang w:val="en-PH" w:eastAsia="en-US"/>
                </w:rPr>
                <w:t>0.19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46" w:author="Diana Machado" w:date="2019-04-05T18:24:00Z"/>
                <w:rFonts w:ascii="Calibri" w:eastAsia="PMingLiU" w:hAnsi="Calibri" w:cs="Calibri"/>
                <w:color w:val="000000"/>
                <w:sz w:val="22"/>
                <w:szCs w:val="22"/>
                <w:lang w:val="en-PH" w:eastAsia="en-US"/>
              </w:rPr>
            </w:pPr>
            <w:ins w:id="49547" w:author="Diana Machado" w:date="2019-04-05T18:24:00Z">
              <w:r w:rsidRPr="001E213A">
                <w:rPr>
                  <w:rFonts w:ascii="Calibri" w:eastAsia="PMingLiU" w:hAnsi="Calibri" w:cs="Calibri"/>
                  <w:color w:val="000000"/>
                  <w:sz w:val="22"/>
                  <w:szCs w:val="22"/>
                  <w:lang w:val="en-PH" w:eastAsia="en-US"/>
                </w:rPr>
                <w:t>0.1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48" w:author="Diana Machado" w:date="2019-04-05T18:24:00Z"/>
                <w:rFonts w:ascii="Calibri" w:eastAsia="PMingLiU" w:hAnsi="Calibri" w:cs="Calibri"/>
                <w:color w:val="000000"/>
                <w:sz w:val="22"/>
                <w:szCs w:val="22"/>
                <w:lang w:val="en-PH" w:eastAsia="en-US"/>
              </w:rPr>
            </w:pPr>
            <w:ins w:id="49549" w:author="Diana Machado" w:date="2019-04-05T18:24:00Z">
              <w:r w:rsidRPr="001E213A">
                <w:rPr>
                  <w:rFonts w:ascii="Calibri" w:eastAsia="PMingLiU" w:hAnsi="Calibri" w:cs="Calibri"/>
                  <w:color w:val="000000"/>
                  <w:sz w:val="22"/>
                  <w:szCs w:val="22"/>
                  <w:lang w:val="en-PH" w:eastAsia="en-US"/>
                </w:rPr>
                <w:t>1.43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50" w:author="Diana Machado" w:date="2019-04-05T18:24:00Z"/>
                <w:rFonts w:ascii="Calibri" w:eastAsia="PMingLiU" w:hAnsi="Calibri" w:cs="Calibri"/>
                <w:color w:val="000000"/>
                <w:sz w:val="22"/>
                <w:szCs w:val="22"/>
                <w:lang w:val="en-PH" w:eastAsia="en-US"/>
              </w:rPr>
            </w:pPr>
            <w:ins w:id="49551" w:author="Diana Machado" w:date="2019-04-05T18:24:00Z">
              <w:r w:rsidRPr="001E213A">
                <w:rPr>
                  <w:rFonts w:ascii="Calibri" w:eastAsia="PMingLiU" w:hAnsi="Calibri" w:cs="Calibri"/>
                  <w:color w:val="000000"/>
                  <w:sz w:val="22"/>
                  <w:szCs w:val="22"/>
                  <w:lang w:val="en-PH" w:eastAsia="en-US"/>
                </w:rPr>
                <w:t>0.03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52" w:author="Diana Machado" w:date="2019-04-05T18:24:00Z"/>
                <w:rFonts w:ascii="Calibri" w:eastAsia="PMingLiU" w:hAnsi="Calibri" w:cs="Calibri"/>
                <w:color w:val="000000"/>
                <w:sz w:val="22"/>
                <w:szCs w:val="22"/>
                <w:lang w:val="en-PH" w:eastAsia="en-US"/>
              </w:rPr>
            </w:pPr>
            <w:ins w:id="49553" w:author="Diana Machado" w:date="2019-04-05T18:24:00Z">
              <w:r w:rsidRPr="001E213A">
                <w:rPr>
                  <w:rFonts w:ascii="Calibri" w:eastAsia="PMingLiU" w:hAnsi="Calibri" w:cs="Calibri"/>
                  <w:color w:val="000000"/>
                  <w:sz w:val="22"/>
                  <w:szCs w:val="22"/>
                  <w:lang w:val="en-PH" w:eastAsia="en-US"/>
                </w:rPr>
                <w:t>0.0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54" w:author="Diana Machado" w:date="2019-04-05T18:24:00Z"/>
                <w:rFonts w:ascii="Calibri" w:eastAsia="PMingLiU" w:hAnsi="Calibri" w:cs="Calibri"/>
                <w:color w:val="000000"/>
                <w:sz w:val="22"/>
                <w:szCs w:val="22"/>
                <w:lang w:val="en-PH" w:eastAsia="en-US"/>
              </w:rPr>
            </w:pPr>
            <w:ins w:id="49555"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56" w:author="Diana Machado" w:date="2019-04-05T18:24:00Z"/>
                <w:rFonts w:ascii="Calibri" w:eastAsia="PMingLiU" w:hAnsi="Calibri" w:cs="Calibri"/>
                <w:color w:val="000000"/>
                <w:sz w:val="22"/>
                <w:szCs w:val="22"/>
                <w:lang w:val="en-PH" w:eastAsia="en-US"/>
              </w:rPr>
            </w:pPr>
            <w:ins w:id="49557"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58" w:author="Diana Machado" w:date="2019-04-05T18:24:00Z"/>
                <w:rFonts w:ascii="Calibri" w:eastAsia="PMingLiU" w:hAnsi="Calibri" w:cs="Calibri"/>
                <w:color w:val="000000"/>
                <w:sz w:val="22"/>
                <w:szCs w:val="22"/>
                <w:lang w:val="en-PH" w:eastAsia="en-US"/>
              </w:rPr>
            </w:pPr>
            <w:ins w:id="49559"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56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56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62" w:author="Diana Machado" w:date="2019-04-05T18:24:00Z"/>
                <w:rFonts w:ascii="Calibri" w:eastAsia="PMingLiU" w:hAnsi="Calibri" w:cs="Calibri"/>
                <w:color w:val="000000"/>
                <w:sz w:val="22"/>
                <w:szCs w:val="22"/>
                <w:lang w:val="en-PH" w:eastAsia="en-US"/>
              </w:rPr>
            </w:pPr>
            <w:ins w:id="4956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4" w:author="Diana Machado" w:date="2019-04-05T18:24:00Z"/>
                <w:rFonts w:ascii="Calibri" w:eastAsia="PMingLiU" w:hAnsi="Calibri" w:cs="Calibri"/>
                <w:color w:val="000000"/>
                <w:sz w:val="22"/>
                <w:szCs w:val="22"/>
                <w:lang w:val="en-PH" w:eastAsia="en-US"/>
              </w:rPr>
            </w:pPr>
            <w:ins w:id="49565" w:author="Diana Machado" w:date="2019-04-05T18:24:00Z">
              <w:r w:rsidRPr="001E213A">
                <w:rPr>
                  <w:rFonts w:ascii="Calibri" w:eastAsia="PMingLiU" w:hAnsi="Calibri" w:cs="Calibri"/>
                  <w:color w:val="000000"/>
                  <w:sz w:val="22"/>
                  <w:szCs w:val="22"/>
                  <w:lang w:val="en-PH" w:eastAsia="en-US"/>
                </w:rPr>
                <w:t>0.22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6" w:author="Diana Machado" w:date="2019-04-05T18:24:00Z"/>
                <w:rFonts w:ascii="Calibri" w:eastAsia="PMingLiU" w:hAnsi="Calibri" w:cs="Calibri"/>
                <w:color w:val="000000"/>
                <w:sz w:val="22"/>
                <w:szCs w:val="22"/>
                <w:lang w:val="en-PH" w:eastAsia="en-US"/>
              </w:rPr>
            </w:pPr>
            <w:ins w:id="49567" w:author="Diana Machado" w:date="2019-04-05T18:24:00Z">
              <w:r w:rsidRPr="001E213A">
                <w:rPr>
                  <w:rFonts w:ascii="Calibri" w:eastAsia="PMingLiU" w:hAnsi="Calibri" w:cs="Calibri"/>
                  <w:color w:val="000000"/>
                  <w:sz w:val="22"/>
                  <w:szCs w:val="22"/>
                  <w:lang w:val="en-PH" w:eastAsia="en-US"/>
                </w:rPr>
                <w:t>0.22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68" w:author="Diana Machado" w:date="2019-04-05T18:24:00Z"/>
                <w:rFonts w:ascii="Calibri" w:eastAsia="PMingLiU" w:hAnsi="Calibri" w:cs="Calibri"/>
                <w:color w:val="000000"/>
                <w:sz w:val="22"/>
                <w:szCs w:val="22"/>
                <w:lang w:val="en-PH" w:eastAsia="en-US"/>
              </w:rPr>
            </w:pPr>
            <w:ins w:id="49569" w:author="Diana Machado" w:date="2019-04-05T18:24:00Z">
              <w:r w:rsidRPr="001E213A">
                <w:rPr>
                  <w:rFonts w:ascii="Calibri" w:eastAsia="PMingLiU" w:hAnsi="Calibri" w:cs="Calibri"/>
                  <w:color w:val="000000"/>
                  <w:sz w:val="22"/>
                  <w:szCs w:val="22"/>
                  <w:lang w:val="en-PH" w:eastAsia="en-US"/>
                </w:rPr>
                <w:t>1.857</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70" w:author="Diana Machado" w:date="2019-04-05T18:24:00Z"/>
                <w:rFonts w:ascii="Calibri" w:eastAsia="PMingLiU" w:hAnsi="Calibri" w:cs="Calibri"/>
                <w:color w:val="000000"/>
                <w:sz w:val="22"/>
                <w:szCs w:val="22"/>
                <w:lang w:val="en-PH" w:eastAsia="en-US"/>
              </w:rPr>
            </w:pPr>
            <w:ins w:id="49571" w:author="Diana Machado" w:date="2019-04-05T18:24:00Z">
              <w:r w:rsidRPr="001E213A">
                <w:rPr>
                  <w:rFonts w:ascii="Calibri" w:eastAsia="PMingLiU" w:hAnsi="Calibri" w:cs="Calibri"/>
                  <w:color w:val="000000"/>
                  <w:sz w:val="22"/>
                  <w:szCs w:val="22"/>
                  <w:lang w:val="en-PH" w:eastAsia="en-US"/>
                </w:rPr>
                <w:t>0.05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72" w:author="Diana Machado" w:date="2019-04-05T18:24:00Z"/>
                <w:rFonts w:ascii="Calibri" w:eastAsia="PMingLiU" w:hAnsi="Calibri" w:cs="Calibri"/>
                <w:color w:val="000000"/>
                <w:sz w:val="22"/>
                <w:szCs w:val="22"/>
                <w:lang w:val="en-PH" w:eastAsia="en-US"/>
              </w:rPr>
            </w:pPr>
            <w:ins w:id="49573" w:author="Diana Machado" w:date="2019-04-05T18:24:00Z">
              <w:r w:rsidRPr="001E213A">
                <w:rPr>
                  <w:rFonts w:ascii="Calibri" w:eastAsia="PMingLiU" w:hAnsi="Calibri" w:cs="Calibri"/>
                  <w:color w:val="000000"/>
                  <w:sz w:val="22"/>
                  <w:szCs w:val="22"/>
                  <w:lang w:val="en-PH" w:eastAsia="en-US"/>
                </w:rPr>
                <w:t>0.05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74" w:author="Diana Machado" w:date="2019-04-05T18:24:00Z"/>
                <w:rFonts w:ascii="Calibri" w:eastAsia="PMingLiU" w:hAnsi="Calibri" w:cs="Calibri"/>
                <w:color w:val="000000"/>
                <w:sz w:val="22"/>
                <w:szCs w:val="22"/>
                <w:lang w:val="en-PH" w:eastAsia="en-US"/>
              </w:rPr>
            </w:pPr>
            <w:ins w:id="49575"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76" w:author="Diana Machado" w:date="2019-04-05T18:24:00Z"/>
                <w:rFonts w:ascii="Calibri" w:eastAsia="PMingLiU" w:hAnsi="Calibri" w:cs="Calibri"/>
                <w:color w:val="000000"/>
                <w:sz w:val="22"/>
                <w:szCs w:val="22"/>
                <w:lang w:val="en-PH" w:eastAsia="en-US"/>
              </w:rPr>
            </w:pPr>
            <w:ins w:id="49577"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78" w:author="Diana Machado" w:date="2019-04-05T18:24:00Z"/>
                <w:rFonts w:ascii="Calibri" w:eastAsia="PMingLiU" w:hAnsi="Calibri" w:cs="Calibri"/>
                <w:color w:val="000000"/>
                <w:sz w:val="22"/>
                <w:szCs w:val="22"/>
                <w:lang w:val="en-PH" w:eastAsia="en-US"/>
              </w:rPr>
            </w:pPr>
            <w:ins w:id="49579"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58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5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582" w:author="Diana Machado" w:date="2019-04-05T18:24:00Z"/>
                <w:rFonts w:ascii="Calibri" w:eastAsia="PMingLiU" w:hAnsi="Calibri" w:cs="Calibri"/>
                <w:color w:val="000000"/>
                <w:sz w:val="22"/>
                <w:szCs w:val="22"/>
                <w:lang w:val="en-PH" w:eastAsia="en-US"/>
              </w:rPr>
            </w:pPr>
            <w:ins w:id="4958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84" w:author="Diana Machado" w:date="2019-04-05T18:24:00Z"/>
                <w:rFonts w:ascii="Calibri" w:eastAsia="PMingLiU" w:hAnsi="Calibri" w:cs="Calibri"/>
                <w:color w:val="000000"/>
                <w:sz w:val="22"/>
                <w:szCs w:val="22"/>
                <w:lang w:val="en-PH" w:eastAsia="en-US"/>
              </w:rPr>
            </w:pPr>
            <w:ins w:id="49585" w:author="Diana Machado" w:date="2019-04-05T18:24:00Z">
              <w:r w:rsidRPr="001E213A">
                <w:rPr>
                  <w:rFonts w:ascii="Calibri" w:eastAsia="PMingLiU" w:hAnsi="Calibri" w:cs="Calibri"/>
                  <w:color w:val="000000"/>
                  <w:sz w:val="22"/>
                  <w:szCs w:val="22"/>
                  <w:lang w:val="en-PH" w:eastAsia="en-US"/>
                </w:rPr>
                <w:t>0.23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86" w:author="Diana Machado" w:date="2019-04-05T18:24:00Z"/>
                <w:rFonts w:ascii="Calibri" w:eastAsia="PMingLiU" w:hAnsi="Calibri" w:cs="Calibri"/>
                <w:color w:val="000000"/>
                <w:sz w:val="22"/>
                <w:szCs w:val="22"/>
                <w:lang w:val="en-PH" w:eastAsia="en-US"/>
              </w:rPr>
            </w:pPr>
            <w:ins w:id="49587" w:author="Diana Machado" w:date="2019-04-05T18:24:00Z">
              <w:r w:rsidRPr="001E213A">
                <w:rPr>
                  <w:rFonts w:ascii="Calibri" w:eastAsia="PMingLiU" w:hAnsi="Calibri" w:cs="Calibri"/>
                  <w:color w:val="000000"/>
                  <w:sz w:val="22"/>
                  <w:szCs w:val="22"/>
                  <w:lang w:val="en-PH" w:eastAsia="en-US"/>
                </w:rPr>
                <w:t>0.24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88" w:author="Diana Machado" w:date="2019-04-05T18:24:00Z"/>
                <w:rFonts w:ascii="Calibri" w:eastAsia="PMingLiU" w:hAnsi="Calibri" w:cs="Calibri"/>
                <w:color w:val="000000"/>
                <w:sz w:val="22"/>
                <w:szCs w:val="22"/>
                <w:lang w:val="en-PH" w:eastAsia="en-US"/>
              </w:rPr>
            </w:pPr>
            <w:ins w:id="49589" w:author="Diana Machado" w:date="2019-04-05T18:24:00Z">
              <w:r w:rsidRPr="001E213A">
                <w:rPr>
                  <w:rFonts w:ascii="Calibri" w:eastAsia="PMingLiU" w:hAnsi="Calibri" w:cs="Calibri"/>
                  <w:color w:val="000000"/>
                  <w:sz w:val="22"/>
                  <w:szCs w:val="22"/>
                  <w:lang w:val="en-PH" w:eastAsia="en-US"/>
                </w:rPr>
                <w:t>2.08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90" w:author="Diana Machado" w:date="2019-04-05T18:24:00Z"/>
                <w:rFonts w:ascii="Calibri" w:eastAsia="PMingLiU" w:hAnsi="Calibri" w:cs="Calibri"/>
                <w:color w:val="000000"/>
                <w:sz w:val="22"/>
                <w:szCs w:val="22"/>
                <w:lang w:val="en-PH" w:eastAsia="en-US"/>
              </w:rPr>
            </w:pPr>
            <w:ins w:id="49591" w:author="Diana Machado" w:date="2019-04-05T18:24:00Z">
              <w:r w:rsidRPr="001E213A">
                <w:rPr>
                  <w:rFonts w:ascii="Calibri" w:eastAsia="PMingLiU" w:hAnsi="Calibri" w:cs="Calibri"/>
                  <w:color w:val="000000"/>
                  <w:sz w:val="22"/>
                  <w:szCs w:val="22"/>
                  <w:lang w:val="en-PH" w:eastAsia="en-US"/>
                </w:rPr>
                <w:t>0.05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592" w:author="Diana Machado" w:date="2019-04-05T18:24:00Z"/>
                <w:rFonts w:ascii="Calibri" w:eastAsia="PMingLiU" w:hAnsi="Calibri" w:cs="Calibri"/>
                <w:color w:val="000000"/>
                <w:sz w:val="22"/>
                <w:szCs w:val="22"/>
                <w:lang w:val="en-PH" w:eastAsia="en-US"/>
              </w:rPr>
            </w:pPr>
            <w:ins w:id="49593" w:author="Diana Machado" w:date="2019-04-05T18:24:00Z">
              <w:r w:rsidRPr="001E213A">
                <w:rPr>
                  <w:rFonts w:ascii="Calibri" w:eastAsia="PMingLiU" w:hAnsi="Calibri" w:cs="Calibri"/>
                  <w:color w:val="000000"/>
                  <w:sz w:val="22"/>
                  <w:szCs w:val="22"/>
                  <w:lang w:val="en-PH" w:eastAsia="en-US"/>
                </w:rPr>
                <w:t>0.06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94" w:author="Diana Machado" w:date="2019-04-05T18:24:00Z"/>
                <w:rFonts w:ascii="Calibri" w:eastAsia="PMingLiU" w:hAnsi="Calibri" w:cs="Calibri"/>
                <w:color w:val="000000"/>
                <w:sz w:val="22"/>
                <w:szCs w:val="22"/>
                <w:lang w:val="en-PH" w:eastAsia="en-US"/>
              </w:rPr>
            </w:pPr>
            <w:ins w:id="49595"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96" w:author="Diana Machado" w:date="2019-04-05T18:24:00Z"/>
                <w:rFonts w:ascii="Calibri" w:eastAsia="PMingLiU" w:hAnsi="Calibri" w:cs="Calibri"/>
                <w:color w:val="000000"/>
                <w:sz w:val="22"/>
                <w:szCs w:val="22"/>
                <w:lang w:val="en-PH" w:eastAsia="en-US"/>
              </w:rPr>
            </w:pPr>
            <w:ins w:id="49597"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598" w:author="Diana Machado" w:date="2019-04-05T18:24:00Z"/>
                <w:rFonts w:ascii="Calibri" w:eastAsia="PMingLiU" w:hAnsi="Calibri" w:cs="Calibri"/>
                <w:color w:val="000000"/>
                <w:sz w:val="22"/>
                <w:szCs w:val="22"/>
                <w:lang w:val="en-PH" w:eastAsia="en-US"/>
              </w:rPr>
            </w:pPr>
            <w:ins w:id="49599"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60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0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0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0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0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0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0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0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0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1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61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12" w:author="Diana Machado" w:date="2019-04-05T18:24:00Z"/>
                <w:rFonts w:ascii="Calibri" w:eastAsia="PMingLiU" w:hAnsi="Calibri" w:cs="Calibri"/>
                <w:color w:val="000000"/>
                <w:sz w:val="22"/>
                <w:szCs w:val="22"/>
                <w:lang w:val="en-PH" w:eastAsia="en-US"/>
              </w:rPr>
            </w:pPr>
            <w:ins w:id="49613" w:author="Diana Machado" w:date="2019-04-05T18:24:00Z">
              <w:r w:rsidRPr="001E213A">
                <w:rPr>
                  <w:rFonts w:ascii="Calibri" w:eastAsia="PMingLiU" w:hAnsi="Calibri" w:cs="Calibri"/>
                  <w:color w:val="000000"/>
                  <w:sz w:val="22"/>
                  <w:szCs w:val="22"/>
                  <w:lang w:val="en-PH" w:eastAsia="en-US"/>
                </w:rPr>
                <w:t>Glade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14" w:author="Diana Machado" w:date="2019-04-05T18:24:00Z"/>
                <w:rFonts w:ascii="Calibri" w:eastAsia="PMingLiU" w:hAnsi="Calibri" w:cs="Calibri"/>
                <w:color w:val="000000"/>
                <w:sz w:val="22"/>
                <w:szCs w:val="22"/>
                <w:lang w:val="en-PH" w:eastAsia="en-US"/>
              </w:rPr>
            </w:pPr>
            <w:ins w:id="4961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16" w:author="Diana Machado" w:date="2019-04-05T18:24:00Z"/>
                <w:rFonts w:ascii="Calibri" w:eastAsia="PMingLiU" w:hAnsi="Calibri" w:cs="Calibri"/>
                <w:color w:val="000000"/>
                <w:sz w:val="22"/>
                <w:szCs w:val="22"/>
                <w:lang w:val="en-PH" w:eastAsia="en-US"/>
              </w:rPr>
            </w:pPr>
            <w:ins w:id="49617" w:author="Diana Machado" w:date="2019-04-05T18:24:00Z">
              <w:r w:rsidRPr="001E213A">
                <w:rPr>
                  <w:rFonts w:ascii="Calibri" w:eastAsia="PMingLiU" w:hAnsi="Calibri" w:cs="Calibri"/>
                  <w:color w:val="000000"/>
                  <w:sz w:val="22"/>
                  <w:szCs w:val="22"/>
                  <w:lang w:val="en-PH" w:eastAsia="en-US"/>
                </w:rPr>
                <w:t>2.00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18" w:author="Diana Machado" w:date="2019-04-05T18:24:00Z"/>
                <w:rFonts w:ascii="Calibri" w:eastAsia="PMingLiU" w:hAnsi="Calibri" w:cs="Calibri"/>
                <w:color w:val="000000"/>
                <w:sz w:val="22"/>
                <w:szCs w:val="22"/>
                <w:lang w:val="en-PH" w:eastAsia="en-US"/>
              </w:rPr>
            </w:pPr>
            <w:ins w:id="49619" w:author="Diana Machado" w:date="2019-04-05T18:24:00Z">
              <w:r w:rsidRPr="001E213A">
                <w:rPr>
                  <w:rFonts w:ascii="Calibri" w:eastAsia="PMingLiU" w:hAnsi="Calibri" w:cs="Calibri"/>
                  <w:color w:val="000000"/>
                  <w:sz w:val="22"/>
                  <w:szCs w:val="22"/>
                  <w:lang w:val="en-PH" w:eastAsia="en-US"/>
                </w:rPr>
                <w:t>0.81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20" w:author="Diana Machado" w:date="2019-04-05T18:24:00Z"/>
                <w:rFonts w:ascii="Calibri" w:eastAsia="PMingLiU" w:hAnsi="Calibri" w:cs="Calibri"/>
                <w:color w:val="000000"/>
                <w:sz w:val="22"/>
                <w:szCs w:val="22"/>
                <w:lang w:val="en-PH" w:eastAsia="en-US"/>
              </w:rPr>
            </w:pPr>
            <w:ins w:id="49621" w:author="Diana Machado" w:date="2019-04-05T18:24:00Z">
              <w:r w:rsidRPr="001E213A">
                <w:rPr>
                  <w:rFonts w:ascii="Calibri" w:eastAsia="PMingLiU" w:hAnsi="Calibri" w:cs="Calibri"/>
                  <w:color w:val="000000"/>
                  <w:sz w:val="22"/>
                  <w:szCs w:val="22"/>
                  <w:lang w:val="en-PH" w:eastAsia="en-US"/>
                </w:rPr>
                <w:t>6.37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22" w:author="Diana Machado" w:date="2019-04-05T18:24:00Z"/>
                <w:rFonts w:ascii="Calibri" w:eastAsia="PMingLiU" w:hAnsi="Calibri" w:cs="Calibri"/>
                <w:color w:val="000000"/>
                <w:sz w:val="22"/>
                <w:szCs w:val="22"/>
                <w:lang w:val="en-PH" w:eastAsia="en-US"/>
              </w:rPr>
            </w:pPr>
            <w:ins w:id="49623" w:author="Diana Machado" w:date="2019-04-05T18:24:00Z">
              <w:r w:rsidRPr="001E213A">
                <w:rPr>
                  <w:rFonts w:ascii="Calibri" w:eastAsia="PMingLiU" w:hAnsi="Calibri" w:cs="Calibri"/>
                  <w:color w:val="000000"/>
                  <w:sz w:val="22"/>
                  <w:szCs w:val="22"/>
                  <w:lang w:val="en-PH" w:eastAsia="en-US"/>
                </w:rPr>
                <w:t>0.2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24" w:author="Diana Machado" w:date="2019-04-05T18:24:00Z"/>
                <w:rFonts w:ascii="Calibri" w:eastAsia="PMingLiU" w:hAnsi="Calibri" w:cs="Calibri"/>
                <w:color w:val="000000"/>
                <w:sz w:val="22"/>
                <w:szCs w:val="22"/>
                <w:lang w:val="en-PH" w:eastAsia="en-US"/>
              </w:rPr>
            </w:pPr>
            <w:ins w:id="49625" w:author="Diana Machado" w:date="2019-04-05T18:24:00Z">
              <w:r w:rsidRPr="001E213A">
                <w:rPr>
                  <w:rFonts w:ascii="Calibri" w:eastAsia="PMingLiU" w:hAnsi="Calibri" w:cs="Calibri"/>
                  <w:color w:val="000000"/>
                  <w:sz w:val="22"/>
                  <w:szCs w:val="22"/>
                  <w:lang w:val="en-PH" w:eastAsia="en-US"/>
                </w:rPr>
                <w:t>0.1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26" w:author="Diana Machado" w:date="2019-04-05T18:24:00Z"/>
                <w:rFonts w:ascii="Calibri" w:eastAsia="PMingLiU" w:hAnsi="Calibri" w:cs="Calibri"/>
                <w:color w:val="000000"/>
                <w:sz w:val="22"/>
                <w:szCs w:val="22"/>
                <w:lang w:val="en-PH" w:eastAsia="en-US"/>
              </w:rPr>
            </w:pPr>
            <w:ins w:id="4962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28" w:author="Diana Machado" w:date="2019-04-05T18:24:00Z"/>
                <w:rFonts w:ascii="Calibri" w:eastAsia="PMingLiU" w:hAnsi="Calibri" w:cs="Calibri"/>
                <w:color w:val="000000"/>
                <w:sz w:val="22"/>
                <w:szCs w:val="22"/>
                <w:lang w:val="en-PH" w:eastAsia="en-US"/>
              </w:rPr>
            </w:pPr>
            <w:ins w:id="4962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0" w:author="Diana Machado" w:date="2019-04-05T18:24:00Z"/>
                <w:rFonts w:ascii="Calibri" w:eastAsia="PMingLiU" w:hAnsi="Calibri" w:cs="Calibri"/>
                <w:color w:val="000000"/>
                <w:sz w:val="22"/>
                <w:szCs w:val="22"/>
                <w:lang w:val="en-PH" w:eastAsia="en-US"/>
              </w:rPr>
            </w:pPr>
            <w:ins w:id="49631" w:author="Diana Machado" w:date="2019-04-05T18:24:00Z">
              <w:r w:rsidRPr="001E213A">
                <w:rPr>
                  <w:rFonts w:ascii="Calibri" w:eastAsia="PMingLiU" w:hAnsi="Calibri" w:cs="Calibri"/>
                  <w:color w:val="000000"/>
                  <w:sz w:val="22"/>
                  <w:szCs w:val="22"/>
                  <w:lang w:val="en-PH" w:eastAsia="en-US"/>
                </w:rPr>
                <w:t>1.656</w:t>
              </w:r>
            </w:ins>
          </w:p>
        </w:tc>
      </w:tr>
      <w:tr w:rsidR="002348ED" w:rsidRPr="001E213A" w:rsidTr="00787B33">
        <w:trPr>
          <w:trHeight w:val="289"/>
          <w:ins w:id="4963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6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34" w:author="Diana Machado" w:date="2019-04-05T18:24:00Z"/>
                <w:rFonts w:ascii="Calibri" w:eastAsia="PMingLiU" w:hAnsi="Calibri" w:cs="Calibri"/>
                <w:color w:val="000000"/>
                <w:sz w:val="22"/>
                <w:szCs w:val="22"/>
                <w:lang w:val="en-PH" w:eastAsia="en-US"/>
              </w:rPr>
            </w:pPr>
            <w:ins w:id="4963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6" w:author="Diana Machado" w:date="2019-04-05T18:24:00Z"/>
                <w:rFonts w:ascii="Calibri" w:eastAsia="PMingLiU" w:hAnsi="Calibri" w:cs="Calibri"/>
                <w:color w:val="000000"/>
                <w:sz w:val="22"/>
                <w:szCs w:val="22"/>
                <w:lang w:val="en-PH" w:eastAsia="en-US"/>
              </w:rPr>
            </w:pPr>
            <w:ins w:id="49637" w:author="Diana Machado" w:date="2019-04-05T18:24:00Z">
              <w:r w:rsidRPr="001E213A">
                <w:rPr>
                  <w:rFonts w:ascii="Calibri" w:eastAsia="PMingLiU" w:hAnsi="Calibri" w:cs="Calibri"/>
                  <w:color w:val="000000"/>
                  <w:sz w:val="22"/>
                  <w:szCs w:val="22"/>
                  <w:lang w:val="en-PH" w:eastAsia="en-US"/>
                </w:rPr>
                <w:t>2.92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38" w:author="Diana Machado" w:date="2019-04-05T18:24:00Z"/>
                <w:rFonts w:ascii="Calibri" w:eastAsia="PMingLiU" w:hAnsi="Calibri" w:cs="Calibri"/>
                <w:color w:val="000000"/>
                <w:sz w:val="22"/>
                <w:szCs w:val="22"/>
                <w:lang w:val="en-PH" w:eastAsia="en-US"/>
              </w:rPr>
            </w:pPr>
            <w:ins w:id="49639" w:author="Diana Machado" w:date="2019-04-05T18:24:00Z">
              <w:r w:rsidRPr="001E213A">
                <w:rPr>
                  <w:rFonts w:ascii="Calibri" w:eastAsia="PMingLiU" w:hAnsi="Calibri" w:cs="Calibri"/>
                  <w:color w:val="000000"/>
                  <w:sz w:val="22"/>
                  <w:szCs w:val="22"/>
                  <w:lang w:val="en-PH" w:eastAsia="en-US"/>
                </w:rPr>
                <w:t>2.18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40" w:author="Diana Machado" w:date="2019-04-05T18:24:00Z"/>
                <w:rFonts w:ascii="Calibri" w:eastAsia="PMingLiU" w:hAnsi="Calibri" w:cs="Calibri"/>
                <w:color w:val="000000"/>
                <w:sz w:val="22"/>
                <w:szCs w:val="22"/>
                <w:lang w:val="en-PH" w:eastAsia="en-US"/>
              </w:rPr>
            </w:pPr>
            <w:ins w:id="49641" w:author="Diana Machado" w:date="2019-04-05T18:24:00Z">
              <w:r w:rsidRPr="001E213A">
                <w:rPr>
                  <w:rFonts w:ascii="Calibri" w:eastAsia="PMingLiU" w:hAnsi="Calibri" w:cs="Calibri"/>
                  <w:color w:val="000000"/>
                  <w:sz w:val="22"/>
                  <w:szCs w:val="22"/>
                  <w:lang w:val="en-PH" w:eastAsia="en-US"/>
                </w:rPr>
                <w:t>9.49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42" w:author="Diana Machado" w:date="2019-04-05T18:24:00Z"/>
                <w:rFonts w:ascii="Calibri" w:eastAsia="PMingLiU" w:hAnsi="Calibri" w:cs="Calibri"/>
                <w:color w:val="000000"/>
                <w:sz w:val="22"/>
                <w:szCs w:val="22"/>
                <w:lang w:val="en-PH" w:eastAsia="en-US"/>
              </w:rPr>
            </w:pPr>
            <w:ins w:id="49643" w:author="Diana Machado" w:date="2019-04-05T18:24:00Z">
              <w:r w:rsidRPr="001E213A">
                <w:rPr>
                  <w:rFonts w:ascii="Calibri" w:eastAsia="PMingLiU" w:hAnsi="Calibri" w:cs="Calibri"/>
                  <w:color w:val="000000"/>
                  <w:sz w:val="22"/>
                  <w:szCs w:val="22"/>
                  <w:lang w:val="en-PH" w:eastAsia="en-US"/>
                </w:rPr>
                <w:t>0.2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44" w:author="Diana Machado" w:date="2019-04-05T18:24:00Z"/>
                <w:rFonts w:ascii="Calibri" w:eastAsia="PMingLiU" w:hAnsi="Calibri" w:cs="Calibri"/>
                <w:color w:val="000000"/>
                <w:sz w:val="22"/>
                <w:szCs w:val="22"/>
                <w:lang w:val="en-PH" w:eastAsia="en-US"/>
              </w:rPr>
            </w:pPr>
            <w:ins w:id="49645" w:author="Diana Machado" w:date="2019-04-05T18:24:00Z">
              <w:r w:rsidRPr="001E213A">
                <w:rPr>
                  <w:rFonts w:ascii="Calibri" w:eastAsia="PMingLiU" w:hAnsi="Calibri" w:cs="Calibri"/>
                  <w:color w:val="000000"/>
                  <w:sz w:val="22"/>
                  <w:szCs w:val="22"/>
                  <w:lang w:val="en-PH" w:eastAsia="en-US"/>
                </w:rPr>
                <w:t>0.1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46" w:author="Diana Machado" w:date="2019-04-05T18:24:00Z"/>
                <w:rFonts w:ascii="Calibri" w:eastAsia="PMingLiU" w:hAnsi="Calibri" w:cs="Calibri"/>
                <w:color w:val="000000"/>
                <w:sz w:val="22"/>
                <w:szCs w:val="22"/>
                <w:lang w:val="en-PH" w:eastAsia="en-US"/>
              </w:rPr>
            </w:pPr>
            <w:ins w:id="4964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48" w:author="Diana Machado" w:date="2019-04-05T18:24:00Z"/>
                <w:rFonts w:ascii="Calibri" w:eastAsia="PMingLiU" w:hAnsi="Calibri" w:cs="Calibri"/>
                <w:color w:val="000000"/>
                <w:sz w:val="22"/>
                <w:szCs w:val="22"/>
                <w:lang w:val="en-PH" w:eastAsia="en-US"/>
              </w:rPr>
            </w:pPr>
            <w:ins w:id="4964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0" w:author="Diana Machado" w:date="2019-04-05T18:24:00Z"/>
                <w:rFonts w:ascii="Calibri" w:eastAsia="PMingLiU" w:hAnsi="Calibri" w:cs="Calibri"/>
                <w:color w:val="000000"/>
                <w:sz w:val="22"/>
                <w:szCs w:val="22"/>
                <w:lang w:val="en-PH" w:eastAsia="en-US"/>
              </w:rPr>
            </w:pPr>
            <w:ins w:id="49651" w:author="Diana Machado" w:date="2019-04-05T18:24:00Z">
              <w:r w:rsidRPr="001E213A">
                <w:rPr>
                  <w:rFonts w:ascii="Calibri" w:eastAsia="PMingLiU" w:hAnsi="Calibri" w:cs="Calibri"/>
                  <w:color w:val="000000"/>
                  <w:sz w:val="22"/>
                  <w:szCs w:val="22"/>
                  <w:lang w:val="en-PH" w:eastAsia="en-US"/>
                </w:rPr>
                <w:t>1.656</w:t>
              </w:r>
            </w:ins>
          </w:p>
        </w:tc>
      </w:tr>
      <w:tr w:rsidR="002348ED" w:rsidRPr="001E213A" w:rsidTr="00787B33">
        <w:trPr>
          <w:trHeight w:val="289"/>
          <w:ins w:id="4965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6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54" w:author="Diana Machado" w:date="2019-04-05T18:24:00Z"/>
                <w:rFonts w:ascii="Calibri" w:eastAsia="PMingLiU" w:hAnsi="Calibri" w:cs="Calibri"/>
                <w:color w:val="000000"/>
                <w:sz w:val="22"/>
                <w:szCs w:val="22"/>
                <w:lang w:val="en-PH" w:eastAsia="en-US"/>
              </w:rPr>
            </w:pPr>
            <w:ins w:id="4965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6" w:author="Diana Machado" w:date="2019-04-05T18:24:00Z"/>
                <w:rFonts w:ascii="Calibri" w:eastAsia="PMingLiU" w:hAnsi="Calibri" w:cs="Calibri"/>
                <w:color w:val="000000"/>
                <w:sz w:val="22"/>
                <w:szCs w:val="22"/>
                <w:lang w:val="en-PH" w:eastAsia="en-US"/>
              </w:rPr>
            </w:pPr>
            <w:ins w:id="49657" w:author="Diana Machado" w:date="2019-04-05T18:24:00Z">
              <w:r w:rsidRPr="001E213A">
                <w:rPr>
                  <w:rFonts w:ascii="Calibri" w:eastAsia="PMingLiU" w:hAnsi="Calibri" w:cs="Calibri"/>
                  <w:color w:val="000000"/>
                  <w:sz w:val="22"/>
                  <w:szCs w:val="22"/>
                  <w:lang w:val="en-PH" w:eastAsia="en-US"/>
                </w:rPr>
                <w:t>2.94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58" w:author="Diana Machado" w:date="2019-04-05T18:24:00Z"/>
                <w:rFonts w:ascii="Calibri" w:eastAsia="PMingLiU" w:hAnsi="Calibri" w:cs="Calibri"/>
                <w:color w:val="000000"/>
                <w:sz w:val="22"/>
                <w:szCs w:val="22"/>
                <w:lang w:val="en-PH" w:eastAsia="en-US"/>
              </w:rPr>
            </w:pPr>
            <w:ins w:id="49659" w:author="Diana Machado" w:date="2019-04-05T18:24:00Z">
              <w:r w:rsidRPr="001E213A">
                <w:rPr>
                  <w:rFonts w:ascii="Calibri" w:eastAsia="PMingLiU" w:hAnsi="Calibri" w:cs="Calibri"/>
                  <w:color w:val="000000"/>
                  <w:sz w:val="22"/>
                  <w:szCs w:val="22"/>
                  <w:lang w:val="en-PH" w:eastAsia="en-US"/>
                </w:rPr>
                <w:t>2.21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60" w:author="Diana Machado" w:date="2019-04-05T18:24:00Z"/>
                <w:rFonts w:ascii="Calibri" w:eastAsia="PMingLiU" w:hAnsi="Calibri" w:cs="Calibri"/>
                <w:color w:val="000000"/>
                <w:sz w:val="22"/>
                <w:szCs w:val="22"/>
                <w:lang w:val="en-PH" w:eastAsia="en-US"/>
              </w:rPr>
            </w:pPr>
            <w:ins w:id="49661" w:author="Diana Machado" w:date="2019-04-05T18:24:00Z">
              <w:r w:rsidRPr="001E213A">
                <w:rPr>
                  <w:rFonts w:ascii="Calibri" w:eastAsia="PMingLiU" w:hAnsi="Calibri" w:cs="Calibri"/>
                  <w:color w:val="000000"/>
                  <w:sz w:val="22"/>
                  <w:szCs w:val="22"/>
                  <w:lang w:val="en-PH" w:eastAsia="en-US"/>
                </w:rPr>
                <w:t>9.61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62" w:author="Diana Machado" w:date="2019-04-05T18:24:00Z"/>
                <w:rFonts w:ascii="Calibri" w:eastAsia="PMingLiU" w:hAnsi="Calibri" w:cs="Calibri"/>
                <w:color w:val="000000"/>
                <w:sz w:val="22"/>
                <w:szCs w:val="22"/>
                <w:lang w:val="en-PH" w:eastAsia="en-US"/>
              </w:rPr>
            </w:pPr>
            <w:ins w:id="49663" w:author="Diana Machado" w:date="2019-04-05T18:24:00Z">
              <w:r w:rsidRPr="001E213A">
                <w:rPr>
                  <w:rFonts w:ascii="Calibri" w:eastAsia="PMingLiU" w:hAnsi="Calibri" w:cs="Calibri"/>
                  <w:color w:val="000000"/>
                  <w:sz w:val="22"/>
                  <w:szCs w:val="22"/>
                  <w:lang w:val="en-PH" w:eastAsia="en-US"/>
                </w:rPr>
                <w:t>0.2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64" w:author="Diana Machado" w:date="2019-04-05T18:24:00Z"/>
                <w:rFonts w:ascii="Calibri" w:eastAsia="PMingLiU" w:hAnsi="Calibri" w:cs="Calibri"/>
                <w:color w:val="000000"/>
                <w:sz w:val="22"/>
                <w:szCs w:val="22"/>
                <w:lang w:val="en-PH" w:eastAsia="en-US"/>
              </w:rPr>
            </w:pPr>
            <w:ins w:id="49665" w:author="Diana Machado" w:date="2019-04-05T18:24:00Z">
              <w:r w:rsidRPr="001E213A">
                <w:rPr>
                  <w:rFonts w:ascii="Calibri" w:eastAsia="PMingLiU" w:hAnsi="Calibri" w:cs="Calibri"/>
                  <w:color w:val="000000"/>
                  <w:sz w:val="22"/>
                  <w:szCs w:val="22"/>
                  <w:lang w:val="en-PH" w:eastAsia="en-US"/>
                </w:rPr>
                <w:t>0.1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66" w:author="Diana Machado" w:date="2019-04-05T18:24:00Z"/>
                <w:rFonts w:ascii="Calibri" w:eastAsia="PMingLiU" w:hAnsi="Calibri" w:cs="Calibri"/>
                <w:color w:val="000000"/>
                <w:sz w:val="22"/>
                <w:szCs w:val="22"/>
                <w:lang w:val="en-PH" w:eastAsia="en-US"/>
              </w:rPr>
            </w:pPr>
            <w:ins w:id="4966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68" w:author="Diana Machado" w:date="2019-04-05T18:24:00Z"/>
                <w:rFonts w:ascii="Calibri" w:eastAsia="PMingLiU" w:hAnsi="Calibri" w:cs="Calibri"/>
                <w:color w:val="000000"/>
                <w:sz w:val="22"/>
                <w:szCs w:val="22"/>
                <w:lang w:val="en-PH" w:eastAsia="en-US"/>
              </w:rPr>
            </w:pPr>
            <w:ins w:id="4966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70" w:author="Diana Machado" w:date="2019-04-05T18:24:00Z"/>
                <w:rFonts w:ascii="Calibri" w:eastAsia="PMingLiU" w:hAnsi="Calibri" w:cs="Calibri"/>
                <w:color w:val="000000"/>
                <w:sz w:val="22"/>
                <w:szCs w:val="22"/>
                <w:lang w:val="en-PH" w:eastAsia="en-US"/>
              </w:rPr>
            </w:pPr>
            <w:ins w:id="49671" w:author="Diana Machado" w:date="2019-04-05T18:24:00Z">
              <w:r w:rsidRPr="001E213A">
                <w:rPr>
                  <w:rFonts w:ascii="Calibri" w:eastAsia="PMingLiU" w:hAnsi="Calibri" w:cs="Calibri"/>
                  <w:color w:val="000000"/>
                  <w:sz w:val="22"/>
                  <w:szCs w:val="22"/>
                  <w:lang w:val="en-PH" w:eastAsia="en-US"/>
                </w:rPr>
                <w:t>1.656</w:t>
              </w:r>
            </w:ins>
          </w:p>
        </w:tc>
      </w:tr>
      <w:tr w:rsidR="002348ED" w:rsidRPr="001E213A" w:rsidTr="00787B33">
        <w:trPr>
          <w:trHeight w:val="289"/>
          <w:ins w:id="4967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67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7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7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7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7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7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8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8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68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6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84" w:author="Diana Machado" w:date="2019-04-05T18:24:00Z"/>
                <w:rFonts w:ascii="Calibri" w:eastAsia="PMingLiU" w:hAnsi="Calibri" w:cs="Calibri"/>
                <w:color w:val="000000"/>
                <w:sz w:val="22"/>
                <w:szCs w:val="22"/>
                <w:lang w:val="en-PH" w:eastAsia="en-US"/>
              </w:rPr>
            </w:pPr>
            <w:ins w:id="49685" w:author="Diana Machado" w:date="2019-04-05T18:24:00Z">
              <w:r w:rsidRPr="001E213A">
                <w:rPr>
                  <w:rFonts w:ascii="Calibri" w:eastAsia="PMingLiU" w:hAnsi="Calibri" w:cs="Calibri"/>
                  <w:color w:val="000000"/>
                  <w:sz w:val="22"/>
                  <w:szCs w:val="22"/>
                  <w:lang w:val="en-PH" w:eastAsia="en-US"/>
                </w:rPr>
                <w:t>Gulf</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686" w:author="Diana Machado" w:date="2019-04-05T18:24:00Z"/>
                <w:rFonts w:ascii="Calibri" w:eastAsia="PMingLiU" w:hAnsi="Calibri" w:cs="Calibri"/>
                <w:color w:val="000000"/>
                <w:sz w:val="22"/>
                <w:szCs w:val="22"/>
                <w:lang w:val="en-PH" w:eastAsia="en-US"/>
              </w:rPr>
            </w:pPr>
            <w:ins w:id="4968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88" w:author="Diana Machado" w:date="2019-04-05T18:24:00Z"/>
                <w:rFonts w:ascii="Calibri" w:eastAsia="PMingLiU" w:hAnsi="Calibri" w:cs="Calibri"/>
                <w:color w:val="000000"/>
                <w:sz w:val="22"/>
                <w:szCs w:val="22"/>
                <w:lang w:val="en-PH" w:eastAsia="en-US"/>
              </w:rPr>
            </w:pPr>
            <w:ins w:id="49689" w:author="Diana Machado" w:date="2019-04-05T18:24:00Z">
              <w:r w:rsidRPr="001E213A">
                <w:rPr>
                  <w:rFonts w:ascii="Calibri" w:eastAsia="PMingLiU" w:hAnsi="Calibri" w:cs="Calibri"/>
                  <w:color w:val="000000"/>
                  <w:sz w:val="22"/>
                  <w:szCs w:val="22"/>
                  <w:lang w:val="en-PH" w:eastAsia="en-US"/>
                </w:rPr>
                <w:t>0.33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90" w:author="Diana Machado" w:date="2019-04-05T18:24:00Z"/>
                <w:rFonts w:ascii="Calibri" w:eastAsia="PMingLiU" w:hAnsi="Calibri" w:cs="Calibri"/>
                <w:color w:val="000000"/>
                <w:sz w:val="22"/>
                <w:szCs w:val="22"/>
                <w:lang w:val="en-PH" w:eastAsia="en-US"/>
              </w:rPr>
            </w:pPr>
            <w:ins w:id="49691" w:author="Diana Machado" w:date="2019-04-05T18:24:00Z">
              <w:r w:rsidRPr="001E213A">
                <w:rPr>
                  <w:rFonts w:ascii="Calibri" w:eastAsia="PMingLiU" w:hAnsi="Calibri" w:cs="Calibri"/>
                  <w:color w:val="000000"/>
                  <w:sz w:val="22"/>
                  <w:szCs w:val="22"/>
                  <w:lang w:val="en-PH" w:eastAsia="en-US"/>
                </w:rPr>
                <w:t>0.39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92" w:author="Diana Machado" w:date="2019-04-05T18:24:00Z"/>
                <w:rFonts w:ascii="Calibri" w:eastAsia="PMingLiU" w:hAnsi="Calibri" w:cs="Calibri"/>
                <w:color w:val="000000"/>
                <w:sz w:val="22"/>
                <w:szCs w:val="22"/>
                <w:lang w:val="en-PH" w:eastAsia="en-US"/>
              </w:rPr>
            </w:pPr>
            <w:ins w:id="49693" w:author="Diana Machado" w:date="2019-04-05T18:24:00Z">
              <w:r w:rsidRPr="001E213A">
                <w:rPr>
                  <w:rFonts w:ascii="Calibri" w:eastAsia="PMingLiU" w:hAnsi="Calibri" w:cs="Calibri"/>
                  <w:color w:val="000000"/>
                  <w:sz w:val="22"/>
                  <w:szCs w:val="22"/>
                  <w:lang w:val="en-PH" w:eastAsia="en-US"/>
                </w:rPr>
                <w:t>2.704</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94" w:author="Diana Machado" w:date="2019-04-05T18:24:00Z"/>
                <w:rFonts w:ascii="Calibri" w:eastAsia="PMingLiU" w:hAnsi="Calibri" w:cs="Calibri"/>
                <w:color w:val="000000"/>
                <w:sz w:val="22"/>
                <w:szCs w:val="22"/>
                <w:lang w:val="en-PH" w:eastAsia="en-US"/>
              </w:rPr>
            </w:pPr>
            <w:ins w:id="49695" w:author="Diana Machado" w:date="2019-04-05T18:24:00Z">
              <w:r w:rsidRPr="001E213A">
                <w:rPr>
                  <w:rFonts w:ascii="Calibri" w:eastAsia="PMingLiU" w:hAnsi="Calibri" w:cs="Calibri"/>
                  <w:color w:val="000000"/>
                  <w:sz w:val="22"/>
                  <w:szCs w:val="22"/>
                  <w:lang w:val="en-PH" w:eastAsia="en-US"/>
                </w:rPr>
                <w:t>0.07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696" w:author="Diana Machado" w:date="2019-04-05T18:24:00Z"/>
                <w:rFonts w:ascii="Calibri" w:eastAsia="PMingLiU" w:hAnsi="Calibri" w:cs="Calibri"/>
                <w:color w:val="000000"/>
                <w:sz w:val="22"/>
                <w:szCs w:val="22"/>
                <w:lang w:val="en-PH" w:eastAsia="en-US"/>
              </w:rPr>
            </w:pPr>
            <w:ins w:id="49697" w:author="Diana Machado" w:date="2019-04-05T18:24:00Z">
              <w:r w:rsidRPr="001E213A">
                <w:rPr>
                  <w:rFonts w:ascii="Calibri" w:eastAsia="PMingLiU" w:hAnsi="Calibri" w:cs="Calibri"/>
                  <w:color w:val="000000"/>
                  <w:sz w:val="22"/>
                  <w:szCs w:val="22"/>
                  <w:lang w:val="en-PH" w:eastAsia="en-US"/>
                </w:rPr>
                <w:t>0.12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698" w:author="Diana Machado" w:date="2019-04-05T18:24:00Z"/>
                <w:rFonts w:ascii="Calibri" w:eastAsia="PMingLiU" w:hAnsi="Calibri" w:cs="Calibri"/>
                <w:color w:val="000000"/>
                <w:sz w:val="22"/>
                <w:szCs w:val="22"/>
                <w:lang w:val="en-PH" w:eastAsia="en-US"/>
              </w:rPr>
            </w:pPr>
            <w:ins w:id="49699"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00" w:author="Diana Machado" w:date="2019-04-05T18:24:00Z"/>
                <w:rFonts w:ascii="Calibri" w:eastAsia="PMingLiU" w:hAnsi="Calibri" w:cs="Calibri"/>
                <w:color w:val="000000"/>
                <w:sz w:val="22"/>
                <w:szCs w:val="22"/>
                <w:lang w:val="en-PH" w:eastAsia="en-US"/>
              </w:rPr>
            </w:pPr>
            <w:ins w:id="49701"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02" w:author="Diana Machado" w:date="2019-04-05T18:24:00Z"/>
                <w:rFonts w:ascii="Calibri" w:eastAsia="PMingLiU" w:hAnsi="Calibri" w:cs="Calibri"/>
                <w:color w:val="000000"/>
                <w:sz w:val="22"/>
                <w:szCs w:val="22"/>
                <w:lang w:val="en-PH" w:eastAsia="en-US"/>
              </w:rPr>
            </w:pPr>
            <w:ins w:id="49703" w:author="Diana Machado" w:date="2019-04-05T18:24:00Z">
              <w:r w:rsidRPr="001E213A">
                <w:rPr>
                  <w:rFonts w:ascii="Calibri" w:eastAsia="PMingLiU" w:hAnsi="Calibri" w:cs="Calibri"/>
                  <w:color w:val="000000"/>
                  <w:sz w:val="22"/>
                  <w:szCs w:val="22"/>
                  <w:lang w:val="en-PH" w:eastAsia="en-US"/>
                </w:rPr>
                <w:t>1.319</w:t>
              </w:r>
            </w:ins>
          </w:p>
        </w:tc>
      </w:tr>
      <w:tr w:rsidR="002348ED" w:rsidRPr="001E213A" w:rsidTr="00787B33">
        <w:trPr>
          <w:trHeight w:val="289"/>
          <w:ins w:id="4970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7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06" w:author="Diana Machado" w:date="2019-04-05T18:24:00Z"/>
                <w:rFonts w:ascii="Calibri" w:eastAsia="PMingLiU" w:hAnsi="Calibri" w:cs="Calibri"/>
                <w:color w:val="000000"/>
                <w:sz w:val="22"/>
                <w:szCs w:val="22"/>
                <w:lang w:val="en-PH" w:eastAsia="en-US"/>
              </w:rPr>
            </w:pPr>
            <w:ins w:id="4970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08" w:author="Diana Machado" w:date="2019-04-05T18:24:00Z"/>
                <w:rFonts w:ascii="Calibri" w:eastAsia="PMingLiU" w:hAnsi="Calibri" w:cs="Calibri"/>
                <w:color w:val="000000"/>
                <w:sz w:val="22"/>
                <w:szCs w:val="22"/>
                <w:lang w:val="en-PH" w:eastAsia="en-US"/>
              </w:rPr>
            </w:pPr>
            <w:ins w:id="49709" w:author="Diana Machado" w:date="2019-04-05T18:24:00Z">
              <w:r w:rsidRPr="001E213A">
                <w:rPr>
                  <w:rFonts w:ascii="Calibri" w:eastAsia="PMingLiU" w:hAnsi="Calibri" w:cs="Calibri"/>
                  <w:color w:val="000000"/>
                  <w:sz w:val="22"/>
                  <w:szCs w:val="22"/>
                  <w:lang w:val="en-PH" w:eastAsia="en-US"/>
                </w:rPr>
                <w:t>0.51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10" w:author="Diana Machado" w:date="2019-04-05T18:24:00Z"/>
                <w:rFonts w:ascii="Calibri" w:eastAsia="PMingLiU" w:hAnsi="Calibri" w:cs="Calibri"/>
                <w:color w:val="000000"/>
                <w:sz w:val="22"/>
                <w:szCs w:val="22"/>
                <w:lang w:val="en-PH" w:eastAsia="en-US"/>
              </w:rPr>
            </w:pPr>
            <w:ins w:id="49711" w:author="Diana Machado" w:date="2019-04-05T18:24:00Z">
              <w:r w:rsidRPr="001E213A">
                <w:rPr>
                  <w:rFonts w:ascii="Calibri" w:eastAsia="PMingLiU" w:hAnsi="Calibri" w:cs="Calibri"/>
                  <w:color w:val="000000"/>
                  <w:sz w:val="22"/>
                  <w:szCs w:val="22"/>
                  <w:lang w:val="en-PH" w:eastAsia="en-US"/>
                </w:rPr>
                <w:t>0.67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12" w:author="Diana Machado" w:date="2019-04-05T18:24:00Z"/>
                <w:rFonts w:ascii="Calibri" w:eastAsia="PMingLiU" w:hAnsi="Calibri" w:cs="Calibri"/>
                <w:color w:val="000000"/>
                <w:sz w:val="22"/>
                <w:szCs w:val="22"/>
                <w:lang w:val="en-PH" w:eastAsia="en-US"/>
              </w:rPr>
            </w:pPr>
            <w:ins w:id="49713" w:author="Diana Machado" w:date="2019-04-05T18:24:00Z">
              <w:r w:rsidRPr="001E213A">
                <w:rPr>
                  <w:rFonts w:ascii="Calibri" w:eastAsia="PMingLiU" w:hAnsi="Calibri" w:cs="Calibri"/>
                  <w:color w:val="000000"/>
                  <w:sz w:val="22"/>
                  <w:szCs w:val="22"/>
                  <w:lang w:val="en-PH" w:eastAsia="en-US"/>
                </w:rPr>
                <w:t>4.7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14" w:author="Diana Machado" w:date="2019-04-05T18:24:00Z"/>
                <w:rFonts w:ascii="Calibri" w:eastAsia="PMingLiU" w:hAnsi="Calibri" w:cs="Calibri"/>
                <w:color w:val="000000"/>
                <w:sz w:val="22"/>
                <w:szCs w:val="22"/>
                <w:lang w:val="en-PH" w:eastAsia="en-US"/>
              </w:rPr>
            </w:pPr>
            <w:ins w:id="49715" w:author="Diana Machado" w:date="2019-04-05T18:24:00Z">
              <w:r w:rsidRPr="001E213A">
                <w:rPr>
                  <w:rFonts w:ascii="Calibri" w:eastAsia="PMingLiU" w:hAnsi="Calibri" w:cs="Calibri"/>
                  <w:color w:val="000000"/>
                  <w:sz w:val="22"/>
                  <w:szCs w:val="22"/>
                  <w:lang w:val="en-PH" w:eastAsia="en-US"/>
                </w:rPr>
                <w:t>0.2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16" w:author="Diana Machado" w:date="2019-04-05T18:24:00Z"/>
                <w:rFonts w:ascii="Calibri" w:eastAsia="PMingLiU" w:hAnsi="Calibri" w:cs="Calibri"/>
                <w:color w:val="000000"/>
                <w:sz w:val="22"/>
                <w:szCs w:val="22"/>
                <w:lang w:val="en-PH" w:eastAsia="en-US"/>
              </w:rPr>
            </w:pPr>
            <w:ins w:id="49717" w:author="Diana Machado" w:date="2019-04-05T18:24:00Z">
              <w:r w:rsidRPr="001E213A">
                <w:rPr>
                  <w:rFonts w:ascii="Calibri" w:eastAsia="PMingLiU" w:hAnsi="Calibri" w:cs="Calibri"/>
                  <w:color w:val="000000"/>
                  <w:sz w:val="22"/>
                  <w:szCs w:val="22"/>
                  <w:lang w:val="en-PH" w:eastAsia="en-US"/>
                </w:rPr>
                <w:t>0.19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18" w:author="Diana Machado" w:date="2019-04-05T18:24:00Z"/>
                <w:rFonts w:ascii="Calibri" w:eastAsia="PMingLiU" w:hAnsi="Calibri" w:cs="Calibri"/>
                <w:color w:val="000000"/>
                <w:sz w:val="22"/>
                <w:szCs w:val="22"/>
                <w:lang w:val="en-PH" w:eastAsia="en-US"/>
              </w:rPr>
            </w:pPr>
            <w:ins w:id="49719"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20" w:author="Diana Machado" w:date="2019-04-05T18:24:00Z"/>
                <w:rFonts w:ascii="Calibri" w:eastAsia="PMingLiU" w:hAnsi="Calibri" w:cs="Calibri"/>
                <w:color w:val="000000"/>
                <w:sz w:val="22"/>
                <w:szCs w:val="22"/>
                <w:lang w:val="en-PH" w:eastAsia="en-US"/>
              </w:rPr>
            </w:pPr>
            <w:ins w:id="49721"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22" w:author="Diana Machado" w:date="2019-04-05T18:24:00Z"/>
                <w:rFonts w:ascii="Calibri" w:eastAsia="PMingLiU" w:hAnsi="Calibri" w:cs="Calibri"/>
                <w:color w:val="000000"/>
                <w:sz w:val="22"/>
                <w:szCs w:val="22"/>
                <w:lang w:val="en-PH" w:eastAsia="en-US"/>
              </w:rPr>
            </w:pPr>
            <w:ins w:id="49723" w:author="Diana Machado" w:date="2019-04-05T18:24:00Z">
              <w:r w:rsidRPr="001E213A">
                <w:rPr>
                  <w:rFonts w:ascii="Calibri" w:eastAsia="PMingLiU" w:hAnsi="Calibri" w:cs="Calibri"/>
                  <w:color w:val="000000"/>
                  <w:sz w:val="22"/>
                  <w:szCs w:val="22"/>
                  <w:lang w:val="en-PH" w:eastAsia="en-US"/>
                </w:rPr>
                <w:t>1.319</w:t>
              </w:r>
            </w:ins>
          </w:p>
        </w:tc>
      </w:tr>
      <w:tr w:rsidR="002348ED" w:rsidRPr="001E213A" w:rsidTr="00787B33">
        <w:trPr>
          <w:trHeight w:val="289"/>
          <w:ins w:id="4972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7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26" w:author="Diana Machado" w:date="2019-04-05T18:24:00Z"/>
                <w:rFonts w:ascii="Calibri" w:eastAsia="PMingLiU" w:hAnsi="Calibri" w:cs="Calibri"/>
                <w:color w:val="000000"/>
                <w:sz w:val="22"/>
                <w:szCs w:val="22"/>
                <w:lang w:val="en-PH" w:eastAsia="en-US"/>
              </w:rPr>
            </w:pPr>
            <w:ins w:id="4972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28" w:author="Diana Machado" w:date="2019-04-05T18:24:00Z"/>
                <w:rFonts w:ascii="Calibri" w:eastAsia="PMingLiU" w:hAnsi="Calibri" w:cs="Calibri"/>
                <w:color w:val="000000"/>
                <w:sz w:val="22"/>
                <w:szCs w:val="22"/>
                <w:lang w:val="en-PH" w:eastAsia="en-US"/>
              </w:rPr>
            </w:pPr>
            <w:ins w:id="49729" w:author="Diana Machado" w:date="2019-04-05T18:24:00Z">
              <w:r w:rsidRPr="001E213A">
                <w:rPr>
                  <w:rFonts w:ascii="Calibri" w:eastAsia="PMingLiU" w:hAnsi="Calibri" w:cs="Calibri"/>
                  <w:color w:val="000000"/>
                  <w:sz w:val="22"/>
                  <w:szCs w:val="22"/>
                  <w:lang w:val="en-PH" w:eastAsia="en-US"/>
                </w:rPr>
                <w:t>0.54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30" w:author="Diana Machado" w:date="2019-04-05T18:24:00Z"/>
                <w:rFonts w:ascii="Calibri" w:eastAsia="PMingLiU" w:hAnsi="Calibri" w:cs="Calibri"/>
                <w:color w:val="000000"/>
                <w:sz w:val="22"/>
                <w:szCs w:val="22"/>
                <w:lang w:val="en-PH" w:eastAsia="en-US"/>
              </w:rPr>
            </w:pPr>
            <w:ins w:id="49731" w:author="Diana Machado" w:date="2019-04-05T18:24:00Z">
              <w:r w:rsidRPr="001E213A">
                <w:rPr>
                  <w:rFonts w:ascii="Calibri" w:eastAsia="PMingLiU" w:hAnsi="Calibri" w:cs="Calibri"/>
                  <w:color w:val="000000"/>
                  <w:sz w:val="22"/>
                  <w:szCs w:val="22"/>
                  <w:lang w:val="en-PH" w:eastAsia="en-US"/>
                </w:rPr>
                <w:t>0.7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32" w:author="Diana Machado" w:date="2019-04-05T18:24:00Z"/>
                <w:rFonts w:ascii="Calibri" w:eastAsia="PMingLiU" w:hAnsi="Calibri" w:cs="Calibri"/>
                <w:color w:val="000000"/>
                <w:sz w:val="22"/>
                <w:szCs w:val="22"/>
                <w:lang w:val="en-PH" w:eastAsia="en-US"/>
              </w:rPr>
            </w:pPr>
            <w:ins w:id="49733" w:author="Diana Machado" w:date="2019-04-05T18:24:00Z">
              <w:r w:rsidRPr="001E213A">
                <w:rPr>
                  <w:rFonts w:ascii="Calibri" w:eastAsia="PMingLiU" w:hAnsi="Calibri" w:cs="Calibri"/>
                  <w:color w:val="000000"/>
                  <w:sz w:val="22"/>
                  <w:szCs w:val="22"/>
                  <w:lang w:val="en-PH" w:eastAsia="en-US"/>
                </w:rPr>
                <w:t>8.63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34" w:author="Diana Machado" w:date="2019-04-05T18:24:00Z"/>
                <w:rFonts w:ascii="Calibri" w:eastAsia="PMingLiU" w:hAnsi="Calibri" w:cs="Calibri"/>
                <w:color w:val="000000"/>
                <w:sz w:val="22"/>
                <w:szCs w:val="22"/>
                <w:lang w:val="en-PH" w:eastAsia="en-US"/>
              </w:rPr>
            </w:pPr>
            <w:ins w:id="49735" w:author="Diana Machado" w:date="2019-04-05T18:24:00Z">
              <w:r w:rsidRPr="001E213A">
                <w:rPr>
                  <w:rFonts w:ascii="Calibri" w:eastAsia="PMingLiU" w:hAnsi="Calibri" w:cs="Calibri"/>
                  <w:color w:val="000000"/>
                  <w:sz w:val="22"/>
                  <w:szCs w:val="22"/>
                  <w:lang w:val="en-PH" w:eastAsia="en-US"/>
                </w:rPr>
                <w:t>0.26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36" w:author="Diana Machado" w:date="2019-04-05T18:24:00Z"/>
                <w:rFonts w:ascii="Calibri" w:eastAsia="PMingLiU" w:hAnsi="Calibri" w:cs="Calibri"/>
                <w:color w:val="000000"/>
                <w:sz w:val="22"/>
                <w:szCs w:val="22"/>
                <w:lang w:val="en-PH" w:eastAsia="en-US"/>
              </w:rPr>
            </w:pPr>
            <w:ins w:id="49737" w:author="Diana Machado" w:date="2019-04-05T18:24:00Z">
              <w:r w:rsidRPr="001E213A">
                <w:rPr>
                  <w:rFonts w:ascii="Calibri" w:eastAsia="PMingLiU" w:hAnsi="Calibri" w:cs="Calibri"/>
                  <w:color w:val="000000"/>
                  <w:sz w:val="22"/>
                  <w:szCs w:val="22"/>
                  <w:lang w:val="en-PH" w:eastAsia="en-US"/>
                </w:rPr>
                <w:t>0.21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38" w:author="Diana Machado" w:date="2019-04-05T18:24:00Z"/>
                <w:rFonts w:ascii="Calibri" w:eastAsia="PMingLiU" w:hAnsi="Calibri" w:cs="Calibri"/>
                <w:color w:val="000000"/>
                <w:sz w:val="22"/>
                <w:szCs w:val="22"/>
                <w:lang w:val="en-PH" w:eastAsia="en-US"/>
              </w:rPr>
            </w:pPr>
            <w:ins w:id="49739" w:author="Diana Machado" w:date="2019-04-05T18:24:00Z">
              <w:r w:rsidRPr="001E213A">
                <w:rPr>
                  <w:rFonts w:ascii="Calibri" w:eastAsia="PMingLiU" w:hAnsi="Calibri" w:cs="Calibri"/>
                  <w:color w:val="000000"/>
                  <w:sz w:val="22"/>
                  <w:szCs w:val="22"/>
                  <w:lang w:val="en-PH" w:eastAsia="en-US"/>
                </w:rPr>
                <w:t>0.10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40" w:author="Diana Machado" w:date="2019-04-05T18:24:00Z"/>
                <w:rFonts w:ascii="Calibri" w:eastAsia="PMingLiU" w:hAnsi="Calibri" w:cs="Calibri"/>
                <w:color w:val="000000"/>
                <w:sz w:val="22"/>
                <w:szCs w:val="22"/>
                <w:lang w:val="en-PH" w:eastAsia="en-US"/>
              </w:rPr>
            </w:pPr>
            <w:ins w:id="49741"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42" w:author="Diana Machado" w:date="2019-04-05T18:24:00Z"/>
                <w:rFonts w:ascii="Calibri" w:eastAsia="PMingLiU" w:hAnsi="Calibri" w:cs="Calibri"/>
                <w:color w:val="000000"/>
                <w:sz w:val="22"/>
                <w:szCs w:val="22"/>
                <w:lang w:val="en-PH" w:eastAsia="en-US"/>
              </w:rPr>
            </w:pPr>
            <w:ins w:id="49743" w:author="Diana Machado" w:date="2019-04-05T18:24:00Z">
              <w:r w:rsidRPr="001E213A">
                <w:rPr>
                  <w:rFonts w:ascii="Calibri" w:eastAsia="PMingLiU" w:hAnsi="Calibri" w:cs="Calibri"/>
                  <w:color w:val="000000"/>
                  <w:sz w:val="22"/>
                  <w:szCs w:val="22"/>
                  <w:lang w:val="en-PH" w:eastAsia="en-US"/>
                </w:rPr>
                <w:t>1.319</w:t>
              </w:r>
            </w:ins>
          </w:p>
        </w:tc>
      </w:tr>
      <w:tr w:rsidR="002348ED" w:rsidRPr="001E213A" w:rsidTr="00787B33">
        <w:trPr>
          <w:trHeight w:val="289"/>
          <w:ins w:id="4974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7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74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4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4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4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5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5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5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5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75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7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56" w:author="Diana Machado" w:date="2019-04-05T18:24:00Z"/>
                <w:rFonts w:ascii="Calibri" w:eastAsia="PMingLiU" w:hAnsi="Calibri" w:cs="Calibri"/>
                <w:color w:val="000000"/>
                <w:sz w:val="22"/>
                <w:szCs w:val="22"/>
                <w:lang w:val="en-PH" w:eastAsia="en-US"/>
              </w:rPr>
            </w:pPr>
            <w:ins w:id="49757" w:author="Diana Machado" w:date="2019-04-05T18:24:00Z">
              <w:r w:rsidRPr="001E213A">
                <w:rPr>
                  <w:rFonts w:ascii="Calibri" w:eastAsia="PMingLiU" w:hAnsi="Calibri" w:cs="Calibri"/>
                  <w:color w:val="000000"/>
                  <w:sz w:val="22"/>
                  <w:szCs w:val="22"/>
                  <w:lang w:val="en-PH" w:eastAsia="en-US"/>
                </w:rPr>
                <w:t>Hamilt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58" w:author="Diana Machado" w:date="2019-04-05T18:24:00Z"/>
                <w:rFonts w:ascii="Calibri" w:eastAsia="PMingLiU" w:hAnsi="Calibri" w:cs="Calibri"/>
                <w:color w:val="000000"/>
                <w:sz w:val="22"/>
                <w:szCs w:val="22"/>
                <w:lang w:val="en-PH" w:eastAsia="en-US"/>
              </w:rPr>
            </w:pPr>
            <w:ins w:id="4975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60" w:author="Diana Machado" w:date="2019-04-05T18:24:00Z"/>
                <w:rFonts w:ascii="Calibri" w:eastAsia="PMingLiU" w:hAnsi="Calibri" w:cs="Calibri"/>
                <w:color w:val="000000"/>
                <w:sz w:val="22"/>
                <w:szCs w:val="22"/>
                <w:lang w:val="en-PH" w:eastAsia="en-US"/>
              </w:rPr>
            </w:pPr>
            <w:ins w:id="49761" w:author="Diana Machado" w:date="2019-04-05T18:24:00Z">
              <w:r w:rsidRPr="001E213A">
                <w:rPr>
                  <w:rFonts w:ascii="Calibri" w:eastAsia="PMingLiU" w:hAnsi="Calibri" w:cs="Calibri"/>
                  <w:color w:val="000000"/>
                  <w:sz w:val="22"/>
                  <w:szCs w:val="22"/>
                  <w:lang w:val="en-PH" w:eastAsia="en-US"/>
                </w:rPr>
                <w:t>0.10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62" w:author="Diana Machado" w:date="2019-04-05T18:24:00Z"/>
                <w:rFonts w:ascii="Calibri" w:eastAsia="PMingLiU" w:hAnsi="Calibri" w:cs="Calibri"/>
                <w:color w:val="000000"/>
                <w:sz w:val="22"/>
                <w:szCs w:val="22"/>
                <w:lang w:val="en-PH" w:eastAsia="en-US"/>
              </w:rPr>
            </w:pPr>
            <w:ins w:id="49763" w:author="Diana Machado" w:date="2019-04-05T18:24:00Z">
              <w:r w:rsidRPr="001E213A">
                <w:rPr>
                  <w:rFonts w:ascii="Calibri" w:eastAsia="PMingLiU" w:hAnsi="Calibri" w:cs="Calibri"/>
                  <w:color w:val="000000"/>
                  <w:sz w:val="22"/>
                  <w:szCs w:val="22"/>
                  <w:lang w:val="en-PH" w:eastAsia="en-US"/>
                </w:rPr>
                <w:t>0.10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64" w:author="Diana Machado" w:date="2019-04-05T18:24:00Z"/>
                <w:rFonts w:ascii="Calibri" w:eastAsia="PMingLiU" w:hAnsi="Calibri" w:cs="Calibri"/>
                <w:color w:val="000000"/>
                <w:sz w:val="22"/>
                <w:szCs w:val="22"/>
                <w:lang w:val="en-PH" w:eastAsia="en-US"/>
              </w:rPr>
            </w:pPr>
            <w:ins w:id="49765" w:author="Diana Machado" w:date="2019-04-05T18:24:00Z">
              <w:r w:rsidRPr="001E213A">
                <w:rPr>
                  <w:rFonts w:ascii="Calibri" w:eastAsia="PMingLiU" w:hAnsi="Calibri" w:cs="Calibri"/>
                  <w:color w:val="000000"/>
                  <w:sz w:val="22"/>
                  <w:szCs w:val="22"/>
                  <w:lang w:val="en-PH" w:eastAsia="en-US"/>
                </w:rPr>
                <w:t>0.58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66" w:author="Diana Machado" w:date="2019-04-05T18:24:00Z"/>
                <w:rFonts w:ascii="Calibri" w:eastAsia="PMingLiU" w:hAnsi="Calibri" w:cs="Calibri"/>
                <w:color w:val="000000"/>
                <w:sz w:val="22"/>
                <w:szCs w:val="22"/>
                <w:lang w:val="en-PH" w:eastAsia="en-US"/>
              </w:rPr>
            </w:pPr>
            <w:ins w:id="49767" w:author="Diana Machado" w:date="2019-04-05T18:24:00Z">
              <w:r w:rsidRPr="001E213A">
                <w:rPr>
                  <w:rFonts w:ascii="Calibri" w:eastAsia="PMingLiU" w:hAnsi="Calibri" w:cs="Calibri"/>
                  <w:color w:val="000000"/>
                  <w:sz w:val="22"/>
                  <w:szCs w:val="22"/>
                  <w:lang w:val="en-PH" w:eastAsia="en-US"/>
                </w:rPr>
                <w:t>0.02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68" w:author="Diana Machado" w:date="2019-04-05T18:24:00Z"/>
                <w:rFonts w:ascii="Calibri" w:eastAsia="PMingLiU" w:hAnsi="Calibri" w:cs="Calibri"/>
                <w:color w:val="000000"/>
                <w:sz w:val="22"/>
                <w:szCs w:val="22"/>
                <w:lang w:val="en-PH" w:eastAsia="en-US"/>
              </w:rPr>
            </w:pPr>
            <w:ins w:id="49769" w:author="Diana Machado" w:date="2019-04-05T18:24:00Z">
              <w:r w:rsidRPr="001E213A">
                <w:rPr>
                  <w:rFonts w:ascii="Calibri" w:eastAsia="PMingLiU" w:hAnsi="Calibri" w:cs="Calibri"/>
                  <w:color w:val="000000"/>
                  <w:sz w:val="22"/>
                  <w:szCs w:val="22"/>
                  <w:lang w:val="en-PH" w:eastAsia="en-US"/>
                </w:rPr>
                <w:t>0.0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70" w:author="Diana Machado" w:date="2019-04-05T18:24:00Z"/>
                <w:rFonts w:ascii="Calibri" w:eastAsia="PMingLiU" w:hAnsi="Calibri" w:cs="Calibri"/>
                <w:color w:val="000000"/>
                <w:sz w:val="22"/>
                <w:szCs w:val="22"/>
                <w:lang w:val="en-PH" w:eastAsia="en-US"/>
              </w:rPr>
            </w:pPr>
            <w:ins w:id="4977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72" w:author="Diana Machado" w:date="2019-04-05T18:24:00Z"/>
                <w:rFonts w:ascii="Calibri" w:eastAsia="PMingLiU" w:hAnsi="Calibri" w:cs="Calibri"/>
                <w:color w:val="000000"/>
                <w:sz w:val="22"/>
                <w:szCs w:val="22"/>
                <w:lang w:val="en-PH" w:eastAsia="en-US"/>
              </w:rPr>
            </w:pPr>
            <w:ins w:id="4977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74" w:author="Diana Machado" w:date="2019-04-05T18:24:00Z"/>
                <w:rFonts w:ascii="Calibri" w:eastAsia="PMingLiU" w:hAnsi="Calibri" w:cs="Calibri"/>
                <w:color w:val="000000"/>
                <w:sz w:val="22"/>
                <w:szCs w:val="22"/>
                <w:lang w:val="en-PH" w:eastAsia="en-US"/>
              </w:rPr>
            </w:pPr>
            <w:ins w:id="4977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77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7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78" w:author="Diana Machado" w:date="2019-04-05T18:24:00Z"/>
                <w:rFonts w:ascii="Calibri" w:eastAsia="PMingLiU" w:hAnsi="Calibri" w:cs="Calibri"/>
                <w:color w:val="000000"/>
                <w:sz w:val="22"/>
                <w:szCs w:val="22"/>
                <w:lang w:val="en-PH" w:eastAsia="en-US"/>
              </w:rPr>
            </w:pPr>
            <w:ins w:id="4977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80" w:author="Diana Machado" w:date="2019-04-05T18:24:00Z"/>
                <w:rFonts w:ascii="Calibri" w:eastAsia="PMingLiU" w:hAnsi="Calibri" w:cs="Calibri"/>
                <w:color w:val="000000"/>
                <w:sz w:val="22"/>
                <w:szCs w:val="22"/>
                <w:lang w:val="en-PH" w:eastAsia="en-US"/>
              </w:rPr>
            </w:pPr>
            <w:ins w:id="49781" w:author="Diana Machado" w:date="2019-04-05T18:24:00Z">
              <w:r w:rsidRPr="001E213A">
                <w:rPr>
                  <w:rFonts w:ascii="Calibri" w:eastAsia="PMingLiU" w:hAnsi="Calibri" w:cs="Calibri"/>
                  <w:color w:val="000000"/>
                  <w:sz w:val="22"/>
                  <w:szCs w:val="22"/>
                  <w:lang w:val="en-PH" w:eastAsia="en-US"/>
                </w:rPr>
                <w:t>0.12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782" w:author="Diana Machado" w:date="2019-04-05T18:24:00Z"/>
                <w:rFonts w:ascii="Calibri" w:eastAsia="PMingLiU" w:hAnsi="Calibri" w:cs="Calibri"/>
                <w:color w:val="000000"/>
                <w:sz w:val="22"/>
                <w:szCs w:val="22"/>
                <w:lang w:val="en-PH" w:eastAsia="en-US"/>
              </w:rPr>
            </w:pPr>
            <w:ins w:id="49783" w:author="Diana Machado" w:date="2019-04-05T18:24:00Z">
              <w:r w:rsidRPr="001E213A">
                <w:rPr>
                  <w:rFonts w:ascii="Calibri" w:eastAsia="PMingLiU" w:hAnsi="Calibri" w:cs="Calibri"/>
                  <w:color w:val="000000"/>
                  <w:sz w:val="22"/>
                  <w:szCs w:val="22"/>
                  <w:lang w:val="en-PH" w:eastAsia="en-US"/>
                </w:rPr>
                <w:t>0.1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84" w:author="Diana Machado" w:date="2019-04-05T18:24:00Z"/>
                <w:rFonts w:ascii="Calibri" w:eastAsia="PMingLiU" w:hAnsi="Calibri" w:cs="Calibri"/>
                <w:color w:val="000000"/>
                <w:sz w:val="22"/>
                <w:szCs w:val="22"/>
                <w:lang w:val="en-PH" w:eastAsia="en-US"/>
              </w:rPr>
            </w:pPr>
            <w:ins w:id="49785" w:author="Diana Machado" w:date="2019-04-05T18:24:00Z">
              <w:r w:rsidRPr="001E213A">
                <w:rPr>
                  <w:rFonts w:ascii="Calibri" w:eastAsia="PMingLiU" w:hAnsi="Calibri" w:cs="Calibri"/>
                  <w:color w:val="000000"/>
                  <w:sz w:val="22"/>
                  <w:szCs w:val="22"/>
                  <w:lang w:val="en-PH" w:eastAsia="en-US"/>
                </w:rPr>
                <w:t>0.66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86" w:author="Diana Machado" w:date="2019-04-05T18:24:00Z"/>
                <w:rFonts w:ascii="Calibri" w:eastAsia="PMingLiU" w:hAnsi="Calibri" w:cs="Calibri"/>
                <w:color w:val="000000"/>
                <w:sz w:val="22"/>
                <w:szCs w:val="22"/>
                <w:lang w:val="en-PH" w:eastAsia="en-US"/>
              </w:rPr>
            </w:pPr>
            <w:ins w:id="49787"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88" w:author="Diana Machado" w:date="2019-04-05T18:24:00Z"/>
                <w:rFonts w:ascii="Calibri" w:eastAsia="PMingLiU" w:hAnsi="Calibri" w:cs="Calibri"/>
                <w:color w:val="000000"/>
                <w:sz w:val="22"/>
                <w:szCs w:val="22"/>
                <w:lang w:val="en-PH" w:eastAsia="en-US"/>
              </w:rPr>
            </w:pPr>
            <w:ins w:id="49789" w:author="Diana Machado" w:date="2019-04-05T18:24:00Z">
              <w:r w:rsidRPr="001E213A">
                <w:rPr>
                  <w:rFonts w:ascii="Calibri" w:eastAsia="PMingLiU" w:hAnsi="Calibri" w:cs="Calibri"/>
                  <w:color w:val="000000"/>
                  <w:sz w:val="22"/>
                  <w:szCs w:val="22"/>
                  <w:lang w:val="en-PH" w:eastAsia="en-US"/>
                </w:rPr>
                <w:t>0.0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90" w:author="Diana Machado" w:date="2019-04-05T18:24:00Z"/>
                <w:rFonts w:ascii="Calibri" w:eastAsia="PMingLiU" w:hAnsi="Calibri" w:cs="Calibri"/>
                <w:color w:val="000000"/>
                <w:sz w:val="22"/>
                <w:szCs w:val="22"/>
                <w:lang w:val="en-PH" w:eastAsia="en-US"/>
              </w:rPr>
            </w:pPr>
            <w:ins w:id="4979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92" w:author="Diana Machado" w:date="2019-04-05T18:24:00Z"/>
                <w:rFonts w:ascii="Calibri" w:eastAsia="PMingLiU" w:hAnsi="Calibri" w:cs="Calibri"/>
                <w:color w:val="000000"/>
                <w:sz w:val="22"/>
                <w:szCs w:val="22"/>
                <w:lang w:val="en-PH" w:eastAsia="en-US"/>
              </w:rPr>
            </w:pPr>
            <w:ins w:id="4979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794" w:author="Diana Machado" w:date="2019-04-05T18:24:00Z"/>
                <w:rFonts w:ascii="Calibri" w:eastAsia="PMingLiU" w:hAnsi="Calibri" w:cs="Calibri"/>
                <w:color w:val="000000"/>
                <w:sz w:val="22"/>
                <w:szCs w:val="22"/>
                <w:lang w:val="en-PH" w:eastAsia="en-US"/>
              </w:rPr>
            </w:pPr>
            <w:ins w:id="4979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79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7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798" w:author="Diana Machado" w:date="2019-04-05T18:24:00Z"/>
                <w:rFonts w:ascii="Calibri" w:eastAsia="PMingLiU" w:hAnsi="Calibri" w:cs="Calibri"/>
                <w:color w:val="000000"/>
                <w:sz w:val="22"/>
                <w:szCs w:val="22"/>
                <w:lang w:val="en-PH" w:eastAsia="en-US"/>
              </w:rPr>
            </w:pPr>
            <w:ins w:id="4979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00" w:author="Diana Machado" w:date="2019-04-05T18:24:00Z"/>
                <w:rFonts w:ascii="Calibri" w:eastAsia="PMingLiU" w:hAnsi="Calibri" w:cs="Calibri"/>
                <w:color w:val="000000"/>
                <w:sz w:val="22"/>
                <w:szCs w:val="22"/>
                <w:lang w:val="en-PH" w:eastAsia="en-US"/>
              </w:rPr>
            </w:pPr>
            <w:ins w:id="49801" w:author="Diana Machado" w:date="2019-04-05T18:24:00Z">
              <w:r w:rsidRPr="001E213A">
                <w:rPr>
                  <w:rFonts w:ascii="Calibri" w:eastAsia="PMingLiU" w:hAnsi="Calibri" w:cs="Calibri"/>
                  <w:color w:val="000000"/>
                  <w:sz w:val="22"/>
                  <w:szCs w:val="22"/>
                  <w:lang w:val="en-PH" w:eastAsia="en-US"/>
                </w:rPr>
                <w:t>0.1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02" w:author="Diana Machado" w:date="2019-04-05T18:24:00Z"/>
                <w:rFonts w:ascii="Calibri" w:eastAsia="PMingLiU" w:hAnsi="Calibri" w:cs="Calibri"/>
                <w:color w:val="000000"/>
                <w:sz w:val="22"/>
                <w:szCs w:val="22"/>
                <w:lang w:val="en-PH" w:eastAsia="en-US"/>
              </w:rPr>
            </w:pPr>
            <w:ins w:id="49803" w:author="Diana Machado" w:date="2019-04-05T18:24:00Z">
              <w:r w:rsidRPr="001E213A">
                <w:rPr>
                  <w:rFonts w:ascii="Calibri" w:eastAsia="PMingLiU" w:hAnsi="Calibri" w:cs="Calibri"/>
                  <w:color w:val="000000"/>
                  <w:sz w:val="22"/>
                  <w:szCs w:val="22"/>
                  <w:lang w:val="en-PH" w:eastAsia="en-US"/>
                </w:rPr>
                <w:t>0.14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04" w:author="Diana Machado" w:date="2019-04-05T18:24:00Z"/>
                <w:rFonts w:ascii="Calibri" w:eastAsia="PMingLiU" w:hAnsi="Calibri" w:cs="Calibri"/>
                <w:color w:val="000000"/>
                <w:sz w:val="22"/>
                <w:szCs w:val="22"/>
                <w:lang w:val="en-PH" w:eastAsia="en-US"/>
              </w:rPr>
            </w:pPr>
            <w:ins w:id="49805" w:author="Diana Machado" w:date="2019-04-05T18:24:00Z">
              <w:r w:rsidRPr="001E213A">
                <w:rPr>
                  <w:rFonts w:ascii="Calibri" w:eastAsia="PMingLiU" w:hAnsi="Calibri" w:cs="Calibri"/>
                  <w:color w:val="000000"/>
                  <w:sz w:val="22"/>
                  <w:szCs w:val="22"/>
                  <w:lang w:val="en-PH" w:eastAsia="en-US"/>
                </w:rPr>
                <w:t>0.70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06" w:author="Diana Machado" w:date="2019-04-05T18:24:00Z"/>
                <w:rFonts w:ascii="Calibri" w:eastAsia="PMingLiU" w:hAnsi="Calibri" w:cs="Calibri"/>
                <w:color w:val="000000"/>
                <w:sz w:val="22"/>
                <w:szCs w:val="22"/>
                <w:lang w:val="en-PH" w:eastAsia="en-US"/>
              </w:rPr>
            </w:pPr>
            <w:ins w:id="49807"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08" w:author="Diana Machado" w:date="2019-04-05T18:24:00Z"/>
                <w:rFonts w:ascii="Calibri" w:eastAsia="PMingLiU" w:hAnsi="Calibri" w:cs="Calibri"/>
                <w:color w:val="000000"/>
                <w:sz w:val="22"/>
                <w:szCs w:val="22"/>
                <w:lang w:val="en-PH" w:eastAsia="en-US"/>
              </w:rPr>
            </w:pPr>
            <w:ins w:id="49809" w:author="Diana Machado" w:date="2019-04-05T18:24:00Z">
              <w:r w:rsidRPr="001E213A">
                <w:rPr>
                  <w:rFonts w:ascii="Calibri" w:eastAsia="PMingLiU" w:hAnsi="Calibri" w:cs="Calibri"/>
                  <w:color w:val="000000"/>
                  <w:sz w:val="22"/>
                  <w:szCs w:val="22"/>
                  <w:lang w:val="en-PH" w:eastAsia="en-US"/>
                </w:rPr>
                <w:t>0.03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10" w:author="Diana Machado" w:date="2019-04-05T18:24:00Z"/>
                <w:rFonts w:ascii="Calibri" w:eastAsia="PMingLiU" w:hAnsi="Calibri" w:cs="Calibri"/>
                <w:color w:val="000000"/>
                <w:sz w:val="22"/>
                <w:szCs w:val="22"/>
                <w:lang w:val="en-PH" w:eastAsia="en-US"/>
              </w:rPr>
            </w:pPr>
            <w:ins w:id="4981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12" w:author="Diana Machado" w:date="2019-04-05T18:24:00Z"/>
                <w:rFonts w:ascii="Calibri" w:eastAsia="PMingLiU" w:hAnsi="Calibri" w:cs="Calibri"/>
                <w:color w:val="000000"/>
                <w:sz w:val="22"/>
                <w:szCs w:val="22"/>
                <w:lang w:val="en-PH" w:eastAsia="en-US"/>
              </w:rPr>
            </w:pPr>
            <w:ins w:id="4981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14" w:author="Diana Machado" w:date="2019-04-05T18:24:00Z"/>
                <w:rFonts w:ascii="Calibri" w:eastAsia="PMingLiU" w:hAnsi="Calibri" w:cs="Calibri"/>
                <w:color w:val="000000"/>
                <w:sz w:val="22"/>
                <w:szCs w:val="22"/>
                <w:lang w:val="en-PH" w:eastAsia="en-US"/>
              </w:rPr>
            </w:pPr>
            <w:ins w:id="4981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4981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8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81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1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2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2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2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2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2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2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2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8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28" w:author="Diana Machado" w:date="2019-04-05T18:24:00Z"/>
                <w:rFonts w:ascii="Calibri" w:eastAsia="PMingLiU" w:hAnsi="Calibri" w:cs="Calibri"/>
                <w:color w:val="000000"/>
                <w:sz w:val="22"/>
                <w:szCs w:val="22"/>
                <w:lang w:val="en-PH" w:eastAsia="en-US"/>
              </w:rPr>
            </w:pPr>
            <w:ins w:id="49829" w:author="Diana Machado" w:date="2019-04-05T18:24:00Z">
              <w:r w:rsidRPr="001E213A">
                <w:rPr>
                  <w:rFonts w:ascii="Calibri" w:eastAsia="PMingLiU" w:hAnsi="Calibri" w:cs="Calibri"/>
                  <w:color w:val="000000"/>
                  <w:sz w:val="22"/>
                  <w:szCs w:val="22"/>
                  <w:lang w:val="en-PH" w:eastAsia="en-US"/>
                </w:rPr>
                <w:t>Hard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30" w:author="Diana Machado" w:date="2019-04-05T18:24:00Z"/>
                <w:rFonts w:ascii="Calibri" w:eastAsia="PMingLiU" w:hAnsi="Calibri" w:cs="Calibri"/>
                <w:color w:val="000000"/>
                <w:sz w:val="22"/>
                <w:szCs w:val="22"/>
                <w:lang w:val="en-PH" w:eastAsia="en-US"/>
              </w:rPr>
            </w:pPr>
            <w:ins w:id="4983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32" w:author="Diana Machado" w:date="2019-04-05T18:24:00Z"/>
                <w:rFonts w:ascii="Calibri" w:eastAsia="PMingLiU" w:hAnsi="Calibri" w:cs="Calibri"/>
                <w:color w:val="000000"/>
                <w:sz w:val="22"/>
                <w:szCs w:val="22"/>
                <w:lang w:val="en-PH" w:eastAsia="en-US"/>
              </w:rPr>
            </w:pPr>
            <w:ins w:id="49833" w:author="Diana Machado" w:date="2019-04-05T18:24:00Z">
              <w:r w:rsidRPr="001E213A">
                <w:rPr>
                  <w:rFonts w:ascii="Calibri" w:eastAsia="PMingLiU" w:hAnsi="Calibri" w:cs="Calibri"/>
                  <w:color w:val="000000"/>
                  <w:sz w:val="22"/>
                  <w:szCs w:val="22"/>
                  <w:lang w:val="en-PH" w:eastAsia="en-US"/>
                </w:rPr>
                <w:t>1.80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34" w:author="Diana Machado" w:date="2019-04-05T18:24:00Z"/>
                <w:rFonts w:ascii="Calibri" w:eastAsia="PMingLiU" w:hAnsi="Calibri" w:cs="Calibri"/>
                <w:color w:val="000000"/>
                <w:sz w:val="22"/>
                <w:szCs w:val="22"/>
                <w:lang w:val="en-PH" w:eastAsia="en-US"/>
              </w:rPr>
            </w:pPr>
            <w:ins w:id="49835" w:author="Diana Machado" w:date="2019-04-05T18:24:00Z">
              <w:r w:rsidRPr="001E213A">
                <w:rPr>
                  <w:rFonts w:ascii="Calibri" w:eastAsia="PMingLiU" w:hAnsi="Calibri" w:cs="Calibri"/>
                  <w:color w:val="000000"/>
                  <w:sz w:val="22"/>
                  <w:szCs w:val="22"/>
                  <w:lang w:val="en-PH" w:eastAsia="en-US"/>
                </w:rPr>
                <w:t>1.62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36" w:author="Diana Machado" w:date="2019-04-05T18:24:00Z"/>
                <w:rFonts w:ascii="Calibri" w:eastAsia="PMingLiU" w:hAnsi="Calibri" w:cs="Calibri"/>
                <w:color w:val="000000"/>
                <w:sz w:val="22"/>
                <w:szCs w:val="22"/>
                <w:lang w:val="en-PH" w:eastAsia="en-US"/>
              </w:rPr>
            </w:pPr>
            <w:ins w:id="49837" w:author="Diana Machado" w:date="2019-04-05T18:24:00Z">
              <w:r w:rsidRPr="001E213A">
                <w:rPr>
                  <w:rFonts w:ascii="Calibri" w:eastAsia="PMingLiU" w:hAnsi="Calibri" w:cs="Calibri"/>
                  <w:color w:val="000000"/>
                  <w:sz w:val="22"/>
                  <w:szCs w:val="22"/>
                  <w:lang w:val="en-PH" w:eastAsia="en-US"/>
                </w:rPr>
                <w:t>4.94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38" w:author="Diana Machado" w:date="2019-04-05T18:24:00Z"/>
                <w:rFonts w:ascii="Calibri" w:eastAsia="PMingLiU" w:hAnsi="Calibri" w:cs="Calibri"/>
                <w:color w:val="000000"/>
                <w:sz w:val="22"/>
                <w:szCs w:val="22"/>
                <w:lang w:val="en-PH" w:eastAsia="en-US"/>
              </w:rPr>
            </w:pPr>
            <w:ins w:id="49839" w:author="Diana Machado" w:date="2019-04-05T18:24:00Z">
              <w:r w:rsidRPr="001E213A">
                <w:rPr>
                  <w:rFonts w:ascii="Calibri" w:eastAsia="PMingLiU" w:hAnsi="Calibri" w:cs="Calibri"/>
                  <w:color w:val="000000"/>
                  <w:sz w:val="22"/>
                  <w:szCs w:val="22"/>
                  <w:lang w:val="en-PH" w:eastAsia="en-US"/>
                </w:rPr>
                <w:t>0.10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40" w:author="Diana Machado" w:date="2019-04-05T18:24:00Z"/>
                <w:rFonts w:ascii="Calibri" w:eastAsia="PMingLiU" w:hAnsi="Calibri" w:cs="Calibri"/>
                <w:color w:val="000000"/>
                <w:sz w:val="22"/>
                <w:szCs w:val="22"/>
                <w:lang w:val="en-PH" w:eastAsia="en-US"/>
              </w:rPr>
            </w:pPr>
            <w:ins w:id="49841" w:author="Diana Machado" w:date="2019-04-05T18:24:00Z">
              <w:r w:rsidRPr="001E213A">
                <w:rPr>
                  <w:rFonts w:ascii="Calibri" w:eastAsia="PMingLiU" w:hAnsi="Calibri" w:cs="Calibri"/>
                  <w:color w:val="000000"/>
                  <w:sz w:val="22"/>
                  <w:szCs w:val="22"/>
                  <w:lang w:val="en-PH" w:eastAsia="en-US"/>
                </w:rPr>
                <w:t>0.101</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42" w:author="Diana Machado" w:date="2019-04-05T18:24:00Z"/>
                <w:rFonts w:ascii="Calibri" w:eastAsia="PMingLiU" w:hAnsi="Calibri" w:cs="Calibri"/>
                <w:color w:val="000000"/>
                <w:sz w:val="22"/>
                <w:szCs w:val="22"/>
                <w:lang w:val="en-PH" w:eastAsia="en-US"/>
              </w:rPr>
            </w:pPr>
            <w:ins w:id="49843" w:author="Diana Machado" w:date="2019-04-05T18:24:00Z">
              <w:r w:rsidRPr="001E213A">
                <w:rPr>
                  <w:rFonts w:ascii="Calibri" w:eastAsia="PMingLiU" w:hAnsi="Calibri" w:cs="Calibri"/>
                  <w:color w:val="000000"/>
                  <w:sz w:val="22"/>
                  <w:szCs w:val="22"/>
                  <w:lang w:val="en-PH" w:eastAsia="en-US"/>
                </w:rPr>
                <w:t>0.3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44" w:author="Diana Machado" w:date="2019-04-05T18:24:00Z"/>
                <w:rFonts w:ascii="Calibri" w:eastAsia="PMingLiU" w:hAnsi="Calibri" w:cs="Calibri"/>
                <w:color w:val="000000"/>
                <w:sz w:val="22"/>
                <w:szCs w:val="22"/>
                <w:lang w:val="en-PH" w:eastAsia="en-US"/>
              </w:rPr>
            </w:pPr>
            <w:ins w:id="4984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46" w:author="Diana Machado" w:date="2019-04-05T18:24:00Z"/>
                <w:rFonts w:ascii="Calibri" w:eastAsia="PMingLiU" w:hAnsi="Calibri" w:cs="Calibri"/>
                <w:color w:val="000000"/>
                <w:sz w:val="22"/>
                <w:szCs w:val="22"/>
                <w:lang w:val="en-PH" w:eastAsia="en-US"/>
              </w:rPr>
            </w:pPr>
            <w:ins w:id="49847" w:author="Diana Machado" w:date="2019-04-05T18:24:00Z">
              <w:r w:rsidRPr="001E213A">
                <w:rPr>
                  <w:rFonts w:ascii="Calibri" w:eastAsia="PMingLiU" w:hAnsi="Calibri" w:cs="Calibri"/>
                  <w:color w:val="000000"/>
                  <w:sz w:val="22"/>
                  <w:szCs w:val="22"/>
                  <w:lang w:val="en-PH" w:eastAsia="en-US"/>
                </w:rPr>
                <w:t>1.583</w:t>
              </w:r>
            </w:ins>
          </w:p>
        </w:tc>
      </w:tr>
      <w:tr w:rsidR="002348ED" w:rsidRPr="001E213A" w:rsidTr="00787B33">
        <w:trPr>
          <w:trHeight w:val="289"/>
          <w:ins w:id="4984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8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50" w:author="Diana Machado" w:date="2019-04-05T18:24:00Z"/>
                <w:rFonts w:ascii="Calibri" w:eastAsia="PMingLiU" w:hAnsi="Calibri" w:cs="Calibri"/>
                <w:color w:val="000000"/>
                <w:sz w:val="22"/>
                <w:szCs w:val="22"/>
                <w:lang w:val="en-PH" w:eastAsia="en-US"/>
              </w:rPr>
            </w:pPr>
            <w:ins w:id="4985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52" w:author="Diana Machado" w:date="2019-04-05T18:24:00Z"/>
                <w:rFonts w:ascii="Calibri" w:eastAsia="PMingLiU" w:hAnsi="Calibri" w:cs="Calibri"/>
                <w:color w:val="000000"/>
                <w:sz w:val="22"/>
                <w:szCs w:val="22"/>
                <w:lang w:val="en-PH" w:eastAsia="en-US"/>
              </w:rPr>
            </w:pPr>
            <w:ins w:id="49853" w:author="Diana Machado" w:date="2019-04-05T18:24:00Z">
              <w:r w:rsidRPr="001E213A">
                <w:rPr>
                  <w:rFonts w:ascii="Calibri" w:eastAsia="PMingLiU" w:hAnsi="Calibri" w:cs="Calibri"/>
                  <w:color w:val="000000"/>
                  <w:sz w:val="22"/>
                  <w:szCs w:val="22"/>
                  <w:lang w:val="en-PH" w:eastAsia="en-US"/>
                </w:rPr>
                <w:t>1.85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54" w:author="Diana Machado" w:date="2019-04-05T18:24:00Z"/>
                <w:rFonts w:ascii="Calibri" w:eastAsia="PMingLiU" w:hAnsi="Calibri" w:cs="Calibri"/>
                <w:color w:val="000000"/>
                <w:sz w:val="22"/>
                <w:szCs w:val="22"/>
                <w:lang w:val="en-PH" w:eastAsia="en-US"/>
              </w:rPr>
            </w:pPr>
            <w:ins w:id="49855" w:author="Diana Machado" w:date="2019-04-05T18:24:00Z">
              <w:r w:rsidRPr="001E213A">
                <w:rPr>
                  <w:rFonts w:ascii="Calibri" w:eastAsia="PMingLiU" w:hAnsi="Calibri" w:cs="Calibri"/>
                  <w:color w:val="000000"/>
                  <w:sz w:val="22"/>
                  <w:szCs w:val="22"/>
                  <w:lang w:val="en-PH" w:eastAsia="en-US"/>
                </w:rPr>
                <w:t>1.75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56" w:author="Diana Machado" w:date="2019-04-05T18:24:00Z"/>
                <w:rFonts w:ascii="Calibri" w:eastAsia="PMingLiU" w:hAnsi="Calibri" w:cs="Calibri"/>
                <w:color w:val="000000"/>
                <w:sz w:val="22"/>
                <w:szCs w:val="22"/>
                <w:lang w:val="en-PH" w:eastAsia="en-US"/>
              </w:rPr>
            </w:pPr>
            <w:ins w:id="49857" w:author="Diana Machado" w:date="2019-04-05T18:24:00Z">
              <w:r w:rsidRPr="001E213A">
                <w:rPr>
                  <w:rFonts w:ascii="Calibri" w:eastAsia="PMingLiU" w:hAnsi="Calibri" w:cs="Calibri"/>
                  <w:color w:val="000000"/>
                  <w:sz w:val="22"/>
                  <w:szCs w:val="22"/>
                  <w:lang w:val="en-PH" w:eastAsia="en-US"/>
                </w:rPr>
                <w:t>5.32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58" w:author="Diana Machado" w:date="2019-04-05T18:24:00Z"/>
                <w:rFonts w:ascii="Calibri" w:eastAsia="PMingLiU" w:hAnsi="Calibri" w:cs="Calibri"/>
                <w:color w:val="000000"/>
                <w:sz w:val="22"/>
                <w:szCs w:val="22"/>
                <w:lang w:val="en-PH" w:eastAsia="en-US"/>
              </w:rPr>
            </w:pPr>
            <w:ins w:id="49859" w:author="Diana Machado" w:date="2019-04-05T18:24:00Z">
              <w:r w:rsidRPr="001E213A">
                <w:rPr>
                  <w:rFonts w:ascii="Calibri" w:eastAsia="PMingLiU" w:hAnsi="Calibri" w:cs="Calibri"/>
                  <w:color w:val="000000"/>
                  <w:sz w:val="22"/>
                  <w:szCs w:val="22"/>
                  <w:lang w:val="en-PH" w:eastAsia="en-US"/>
                </w:rPr>
                <w:t>0.131</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60" w:author="Diana Machado" w:date="2019-04-05T18:24:00Z"/>
                <w:rFonts w:ascii="Calibri" w:eastAsia="PMingLiU" w:hAnsi="Calibri" w:cs="Calibri"/>
                <w:color w:val="000000"/>
                <w:sz w:val="22"/>
                <w:szCs w:val="22"/>
                <w:lang w:val="en-PH" w:eastAsia="en-US"/>
              </w:rPr>
            </w:pPr>
            <w:ins w:id="49861" w:author="Diana Machado" w:date="2019-04-05T18:24:00Z">
              <w:r w:rsidRPr="001E213A">
                <w:rPr>
                  <w:rFonts w:ascii="Calibri" w:eastAsia="PMingLiU" w:hAnsi="Calibri" w:cs="Calibri"/>
                  <w:color w:val="000000"/>
                  <w:sz w:val="22"/>
                  <w:szCs w:val="22"/>
                  <w:lang w:val="en-PH" w:eastAsia="en-US"/>
                </w:rPr>
                <w:t>0.14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62" w:author="Diana Machado" w:date="2019-04-05T18:24:00Z"/>
                <w:rFonts w:ascii="Calibri" w:eastAsia="PMingLiU" w:hAnsi="Calibri" w:cs="Calibri"/>
                <w:color w:val="000000"/>
                <w:sz w:val="22"/>
                <w:szCs w:val="22"/>
                <w:lang w:val="en-PH" w:eastAsia="en-US"/>
              </w:rPr>
            </w:pPr>
            <w:ins w:id="49863" w:author="Diana Machado" w:date="2019-04-05T18:24:00Z">
              <w:r w:rsidRPr="001E213A">
                <w:rPr>
                  <w:rFonts w:ascii="Calibri" w:eastAsia="PMingLiU" w:hAnsi="Calibri" w:cs="Calibri"/>
                  <w:color w:val="000000"/>
                  <w:sz w:val="22"/>
                  <w:szCs w:val="22"/>
                  <w:lang w:val="en-PH" w:eastAsia="en-US"/>
                </w:rPr>
                <w:t>0.3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64" w:author="Diana Machado" w:date="2019-04-05T18:24:00Z"/>
                <w:rFonts w:ascii="Calibri" w:eastAsia="PMingLiU" w:hAnsi="Calibri" w:cs="Calibri"/>
                <w:color w:val="000000"/>
                <w:sz w:val="22"/>
                <w:szCs w:val="22"/>
                <w:lang w:val="en-PH" w:eastAsia="en-US"/>
              </w:rPr>
            </w:pPr>
            <w:ins w:id="4986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66" w:author="Diana Machado" w:date="2019-04-05T18:24:00Z"/>
                <w:rFonts w:ascii="Calibri" w:eastAsia="PMingLiU" w:hAnsi="Calibri" w:cs="Calibri"/>
                <w:color w:val="000000"/>
                <w:sz w:val="22"/>
                <w:szCs w:val="22"/>
                <w:lang w:val="en-PH" w:eastAsia="en-US"/>
              </w:rPr>
            </w:pPr>
            <w:ins w:id="49867" w:author="Diana Machado" w:date="2019-04-05T18:24:00Z">
              <w:r w:rsidRPr="001E213A">
                <w:rPr>
                  <w:rFonts w:ascii="Calibri" w:eastAsia="PMingLiU" w:hAnsi="Calibri" w:cs="Calibri"/>
                  <w:color w:val="000000"/>
                  <w:sz w:val="22"/>
                  <w:szCs w:val="22"/>
                  <w:lang w:val="en-PH" w:eastAsia="en-US"/>
                </w:rPr>
                <w:t>1.583</w:t>
              </w:r>
            </w:ins>
          </w:p>
        </w:tc>
      </w:tr>
      <w:tr w:rsidR="002348ED" w:rsidRPr="001E213A" w:rsidTr="00787B33">
        <w:trPr>
          <w:trHeight w:val="289"/>
          <w:ins w:id="4986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8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870" w:author="Diana Machado" w:date="2019-04-05T18:24:00Z"/>
                <w:rFonts w:ascii="Calibri" w:eastAsia="PMingLiU" w:hAnsi="Calibri" w:cs="Calibri"/>
                <w:color w:val="000000"/>
                <w:sz w:val="22"/>
                <w:szCs w:val="22"/>
                <w:lang w:val="en-PH" w:eastAsia="en-US"/>
              </w:rPr>
            </w:pPr>
            <w:ins w:id="4987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2" w:author="Diana Machado" w:date="2019-04-05T18:24:00Z"/>
                <w:rFonts w:ascii="Calibri" w:eastAsia="PMingLiU" w:hAnsi="Calibri" w:cs="Calibri"/>
                <w:color w:val="000000"/>
                <w:sz w:val="22"/>
                <w:szCs w:val="22"/>
                <w:lang w:val="en-PH" w:eastAsia="en-US"/>
              </w:rPr>
            </w:pPr>
            <w:ins w:id="49873" w:author="Diana Machado" w:date="2019-04-05T18:24:00Z">
              <w:r w:rsidRPr="001E213A">
                <w:rPr>
                  <w:rFonts w:ascii="Calibri" w:eastAsia="PMingLiU" w:hAnsi="Calibri" w:cs="Calibri"/>
                  <w:color w:val="000000"/>
                  <w:sz w:val="22"/>
                  <w:szCs w:val="22"/>
                  <w:lang w:val="en-PH" w:eastAsia="en-US"/>
                </w:rPr>
                <w:t>2.17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4" w:author="Diana Machado" w:date="2019-04-05T18:24:00Z"/>
                <w:rFonts w:ascii="Calibri" w:eastAsia="PMingLiU" w:hAnsi="Calibri" w:cs="Calibri"/>
                <w:color w:val="000000"/>
                <w:sz w:val="22"/>
                <w:szCs w:val="22"/>
                <w:lang w:val="en-PH" w:eastAsia="en-US"/>
              </w:rPr>
            </w:pPr>
            <w:ins w:id="49875" w:author="Diana Machado" w:date="2019-04-05T18:24:00Z">
              <w:r w:rsidRPr="001E213A">
                <w:rPr>
                  <w:rFonts w:ascii="Calibri" w:eastAsia="PMingLiU" w:hAnsi="Calibri" w:cs="Calibri"/>
                  <w:color w:val="000000"/>
                  <w:sz w:val="22"/>
                  <w:szCs w:val="22"/>
                  <w:lang w:val="en-PH" w:eastAsia="en-US"/>
                </w:rPr>
                <w:t>1.79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6" w:author="Diana Machado" w:date="2019-04-05T18:24:00Z"/>
                <w:rFonts w:ascii="Calibri" w:eastAsia="PMingLiU" w:hAnsi="Calibri" w:cs="Calibri"/>
                <w:color w:val="000000"/>
                <w:sz w:val="22"/>
                <w:szCs w:val="22"/>
                <w:lang w:val="en-PH" w:eastAsia="en-US"/>
              </w:rPr>
            </w:pPr>
            <w:ins w:id="49877" w:author="Diana Machado" w:date="2019-04-05T18:24:00Z">
              <w:r w:rsidRPr="001E213A">
                <w:rPr>
                  <w:rFonts w:ascii="Calibri" w:eastAsia="PMingLiU" w:hAnsi="Calibri" w:cs="Calibri"/>
                  <w:color w:val="000000"/>
                  <w:sz w:val="22"/>
                  <w:szCs w:val="22"/>
                  <w:lang w:val="en-PH" w:eastAsia="en-US"/>
                </w:rPr>
                <w:t>5.81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78" w:author="Diana Machado" w:date="2019-04-05T18:24:00Z"/>
                <w:rFonts w:ascii="Calibri" w:eastAsia="PMingLiU" w:hAnsi="Calibri" w:cs="Calibri"/>
                <w:color w:val="000000"/>
                <w:sz w:val="22"/>
                <w:szCs w:val="22"/>
                <w:lang w:val="en-PH" w:eastAsia="en-US"/>
              </w:rPr>
            </w:pPr>
            <w:ins w:id="49879" w:author="Diana Machado" w:date="2019-04-05T18:24:00Z">
              <w:r w:rsidRPr="001E213A">
                <w:rPr>
                  <w:rFonts w:ascii="Calibri" w:eastAsia="PMingLiU" w:hAnsi="Calibri" w:cs="Calibri"/>
                  <w:color w:val="000000"/>
                  <w:sz w:val="22"/>
                  <w:szCs w:val="22"/>
                  <w:lang w:val="en-PH" w:eastAsia="en-US"/>
                </w:rPr>
                <w:t>0.26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80" w:author="Diana Machado" w:date="2019-04-05T18:24:00Z"/>
                <w:rFonts w:ascii="Calibri" w:eastAsia="PMingLiU" w:hAnsi="Calibri" w:cs="Calibri"/>
                <w:color w:val="000000"/>
                <w:sz w:val="22"/>
                <w:szCs w:val="22"/>
                <w:lang w:val="en-PH" w:eastAsia="en-US"/>
              </w:rPr>
            </w:pPr>
            <w:ins w:id="49881" w:author="Diana Machado" w:date="2019-04-05T18:24:00Z">
              <w:r w:rsidRPr="001E213A">
                <w:rPr>
                  <w:rFonts w:ascii="Calibri" w:eastAsia="PMingLiU" w:hAnsi="Calibri" w:cs="Calibri"/>
                  <w:color w:val="000000"/>
                  <w:sz w:val="22"/>
                  <w:szCs w:val="22"/>
                  <w:lang w:val="en-PH" w:eastAsia="en-US"/>
                </w:rPr>
                <w:t>0.198</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882" w:author="Diana Machado" w:date="2019-04-05T18:24:00Z"/>
                <w:rFonts w:ascii="Calibri" w:eastAsia="PMingLiU" w:hAnsi="Calibri" w:cs="Calibri"/>
                <w:color w:val="000000"/>
                <w:sz w:val="22"/>
                <w:szCs w:val="22"/>
                <w:lang w:val="en-PH" w:eastAsia="en-US"/>
              </w:rPr>
            </w:pPr>
            <w:ins w:id="49883" w:author="Diana Machado" w:date="2019-04-05T18:24:00Z">
              <w:r w:rsidRPr="001E213A">
                <w:rPr>
                  <w:rFonts w:ascii="Calibri" w:eastAsia="PMingLiU" w:hAnsi="Calibri" w:cs="Calibri"/>
                  <w:color w:val="000000"/>
                  <w:sz w:val="22"/>
                  <w:szCs w:val="22"/>
                  <w:lang w:val="en-PH" w:eastAsia="en-US"/>
                </w:rPr>
                <w:t>0.36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84" w:author="Diana Machado" w:date="2019-04-05T18:24:00Z"/>
                <w:rFonts w:ascii="Calibri" w:eastAsia="PMingLiU" w:hAnsi="Calibri" w:cs="Calibri"/>
                <w:color w:val="000000"/>
                <w:sz w:val="22"/>
                <w:szCs w:val="22"/>
                <w:lang w:val="en-PH" w:eastAsia="en-US"/>
              </w:rPr>
            </w:pPr>
            <w:ins w:id="4988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886" w:author="Diana Machado" w:date="2019-04-05T18:24:00Z"/>
                <w:rFonts w:ascii="Calibri" w:eastAsia="PMingLiU" w:hAnsi="Calibri" w:cs="Calibri"/>
                <w:color w:val="000000"/>
                <w:sz w:val="22"/>
                <w:szCs w:val="22"/>
                <w:lang w:val="en-PH" w:eastAsia="en-US"/>
              </w:rPr>
            </w:pPr>
            <w:ins w:id="49887" w:author="Diana Machado" w:date="2019-04-05T18:24:00Z">
              <w:r w:rsidRPr="001E213A">
                <w:rPr>
                  <w:rFonts w:ascii="Calibri" w:eastAsia="PMingLiU" w:hAnsi="Calibri" w:cs="Calibri"/>
                  <w:color w:val="000000"/>
                  <w:sz w:val="22"/>
                  <w:szCs w:val="22"/>
                  <w:lang w:val="en-PH" w:eastAsia="en-US"/>
                </w:rPr>
                <w:t>1.583</w:t>
              </w:r>
            </w:ins>
          </w:p>
        </w:tc>
      </w:tr>
      <w:tr w:rsidR="002348ED" w:rsidRPr="001E213A" w:rsidTr="00787B33">
        <w:trPr>
          <w:trHeight w:val="289"/>
          <w:ins w:id="4988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88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89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89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8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00" w:author="Diana Machado" w:date="2019-04-05T18:24:00Z"/>
                <w:rFonts w:ascii="Calibri" w:eastAsia="PMingLiU" w:hAnsi="Calibri" w:cs="Calibri"/>
                <w:color w:val="000000"/>
                <w:sz w:val="22"/>
                <w:szCs w:val="22"/>
                <w:lang w:val="en-PH" w:eastAsia="en-US"/>
              </w:rPr>
            </w:pPr>
            <w:ins w:id="49901" w:author="Diana Machado" w:date="2019-04-05T18:24:00Z">
              <w:r w:rsidRPr="001E213A">
                <w:rPr>
                  <w:rFonts w:ascii="Calibri" w:eastAsia="PMingLiU" w:hAnsi="Calibri" w:cs="Calibri"/>
                  <w:color w:val="000000"/>
                  <w:sz w:val="22"/>
                  <w:szCs w:val="22"/>
                  <w:lang w:val="en-PH" w:eastAsia="en-US"/>
                </w:rPr>
                <w:t>Hendr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02" w:author="Diana Machado" w:date="2019-04-05T18:24:00Z"/>
                <w:rFonts w:ascii="Calibri" w:eastAsia="PMingLiU" w:hAnsi="Calibri" w:cs="Calibri"/>
                <w:color w:val="000000"/>
                <w:sz w:val="22"/>
                <w:szCs w:val="22"/>
                <w:lang w:val="en-PH" w:eastAsia="en-US"/>
              </w:rPr>
            </w:pPr>
            <w:ins w:id="4990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04" w:author="Diana Machado" w:date="2019-04-05T18:24:00Z"/>
                <w:rFonts w:ascii="Calibri" w:eastAsia="PMingLiU" w:hAnsi="Calibri" w:cs="Calibri"/>
                <w:color w:val="000000"/>
                <w:sz w:val="22"/>
                <w:szCs w:val="22"/>
                <w:lang w:val="en-PH" w:eastAsia="en-US"/>
              </w:rPr>
            </w:pPr>
            <w:ins w:id="49905" w:author="Diana Machado" w:date="2019-04-05T18:24:00Z">
              <w:r w:rsidRPr="001E213A">
                <w:rPr>
                  <w:rFonts w:ascii="Calibri" w:eastAsia="PMingLiU" w:hAnsi="Calibri" w:cs="Calibri"/>
                  <w:color w:val="000000"/>
                  <w:sz w:val="22"/>
                  <w:szCs w:val="22"/>
                  <w:lang w:val="en-PH" w:eastAsia="en-US"/>
                </w:rPr>
                <w:t>2.01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06" w:author="Diana Machado" w:date="2019-04-05T18:24:00Z"/>
                <w:rFonts w:ascii="Calibri" w:eastAsia="PMingLiU" w:hAnsi="Calibri" w:cs="Calibri"/>
                <w:color w:val="000000"/>
                <w:sz w:val="22"/>
                <w:szCs w:val="22"/>
                <w:lang w:val="en-PH" w:eastAsia="en-US"/>
              </w:rPr>
            </w:pPr>
            <w:ins w:id="49907" w:author="Diana Machado" w:date="2019-04-05T18:24:00Z">
              <w:r w:rsidRPr="001E213A">
                <w:rPr>
                  <w:rFonts w:ascii="Calibri" w:eastAsia="PMingLiU" w:hAnsi="Calibri" w:cs="Calibri"/>
                  <w:color w:val="000000"/>
                  <w:sz w:val="22"/>
                  <w:szCs w:val="22"/>
                  <w:lang w:val="en-PH" w:eastAsia="en-US"/>
                </w:rPr>
                <w:t>1.10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08" w:author="Diana Machado" w:date="2019-04-05T18:24:00Z"/>
                <w:rFonts w:ascii="Calibri" w:eastAsia="PMingLiU" w:hAnsi="Calibri" w:cs="Calibri"/>
                <w:color w:val="000000"/>
                <w:sz w:val="22"/>
                <w:szCs w:val="22"/>
                <w:lang w:val="en-PH" w:eastAsia="en-US"/>
              </w:rPr>
            </w:pPr>
            <w:ins w:id="49909" w:author="Diana Machado" w:date="2019-04-05T18:24:00Z">
              <w:r w:rsidRPr="001E213A">
                <w:rPr>
                  <w:rFonts w:ascii="Calibri" w:eastAsia="PMingLiU" w:hAnsi="Calibri" w:cs="Calibri"/>
                  <w:color w:val="000000"/>
                  <w:sz w:val="22"/>
                  <w:szCs w:val="22"/>
                  <w:lang w:val="en-PH" w:eastAsia="en-US"/>
                </w:rPr>
                <w:t>3.08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10" w:author="Diana Machado" w:date="2019-04-05T18:24:00Z"/>
                <w:rFonts w:ascii="Calibri" w:eastAsia="PMingLiU" w:hAnsi="Calibri" w:cs="Calibri"/>
                <w:color w:val="000000"/>
                <w:sz w:val="22"/>
                <w:szCs w:val="22"/>
                <w:lang w:val="en-PH" w:eastAsia="en-US"/>
              </w:rPr>
            </w:pPr>
            <w:ins w:id="49911" w:author="Diana Machado" w:date="2019-04-05T18:24:00Z">
              <w:r w:rsidRPr="001E213A">
                <w:rPr>
                  <w:rFonts w:ascii="Calibri" w:eastAsia="PMingLiU" w:hAnsi="Calibri" w:cs="Calibri"/>
                  <w:color w:val="000000"/>
                  <w:sz w:val="22"/>
                  <w:szCs w:val="22"/>
                  <w:lang w:val="en-PH" w:eastAsia="en-US"/>
                </w:rPr>
                <w:t>0.137</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12" w:author="Diana Machado" w:date="2019-04-05T18:24:00Z"/>
                <w:rFonts w:ascii="Calibri" w:eastAsia="PMingLiU" w:hAnsi="Calibri" w:cs="Calibri"/>
                <w:color w:val="000000"/>
                <w:sz w:val="22"/>
                <w:szCs w:val="22"/>
                <w:lang w:val="en-PH" w:eastAsia="en-US"/>
              </w:rPr>
            </w:pPr>
            <w:ins w:id="49913" w:author="Diana Machado" w:date="2019-04-05T18:24:00Z">
              <w:r w:rsidRPr="001E213A">
                <w:rPr>
                  <w:rFonts w:ascii="Calibri" w:eastAsia="PMingLiU" w:hAnsi="Calibri" w:cs="Calibri"/>
                  <w:color w:val="000000"/>
                  <w:sz w:val="22"/>
                  <w:szCs w:val="22"/>
                  <w:lang w:val="en-PH" w:eastAsia="en-US"/>
                </w:rPr>
                <w:t>0.139</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14" w:author="Diana Machado" w:date="2019-04-05T18:24:00Z"/>
                <w:rFonts w:ascii="Calibri" w:eastAsia="PMingLiU" w:hAnsi="Calibri" w:cs="Calibri"/>
                <w:color w:val="000000"/>
                <w:sz w:val="22"/>
                <w:szCs w:val="22"/>
                <w:lang w:val="en-PH" w:eastAsia="en-US"/>
              </w:rPr>
            </w:pPr>
            <w:ins w:id="49915" w:author="Diana Machado" w:date="2019-04-05T18:24:00Z">
              <w:r w:rsidRPr="001E213A">
                <w:rPr>
                  <w:rFonts w:ascii="Calibri" w:eastAsia="PMingLiU" w:hAnsi="Calibri" w:cs="Calibri"/>
                  <w:color w:val="000000"/>
                  <w:sz w:val="22"/>
                  <w:szCs w:val="22"/>
                  <w:lang w:val="en-PH" w:eastAsia="en-US"/>
                </w:rPr>
                <w:t>0.12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16" w:author="Diana Machado" w:date="2019-04-05T18:24:00Z"/>
                <w:rFonts w:ascii="Calibri" w:eastAsia="PMingLiU" w:hAnsi="Calibri" w:cs="Calibri"/>
                <w:color w:val="000000"/>
                <w:sz w:val="22"/>
                <w:szCs w:val="22"/>
                <w:lang w:val="en-PH" w:eastAsia="en-US"/>
              </w:rPr>
            </w:pPr>
            <w:ins w:id="49917"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18" w:author="Diana Machado" w:date="2019-04-05T18:24:00Z"/>
                <w:rFonts w:ascii="Calibri" w:eastAsia="PMingLiU" w:hAnsi="Calibri" w:cs="Calibri"/>
                <w:color w:val="000000"/>
                <w:sz w:val="22"/>
                <w:szCs w:val="22"/>
                <w:lang w:val="en-PH" w:eastAsia="en-US"/>
              </w:rPr>
            </w:pPr>
            <w:ins w:id="49919" w:author="Diana Machado" w:date="2019-04-05T18:24:00Z">
              <w:r w:rsidRPr="001E213A">
                <w:rPr>
                  <w:rFonts w:ascii="Calibri" w:eastAsia="PMingLiU" w:hAnsi="Calibri" w:cs="Calibri"/>
                  <w:color w:val="000000"/>
                  <w:sz w:val="22"/>
                  <w:szCs w:val="22"/>
                  <w:lang w:val="en-PH" w:eastAsia="en-US"/>
                </w:rPr>
                <w:t>1.756</w:t>
              </w:r>
            </w:ins>
          </w:p>
        </w:tc>
      </w:tr>
      <w:tr w:rsidR="002348ED" w:rsidRPr="001E213A" w:rsidTr="00787B33">
        <w:trPr>
          <w:trHeight w:val="289"/>
          <w:ins w:id="4992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9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22" w:author="Diana Machado" w:date="2019-04-05T18:24:00Z"/>
                <w:rFonts w:ascii="Calibri" w:eastAsia="PMingLiU" w:hAnsi="Calibri" w:cs="Calibri"/>
                <w:color w:val="000000"/>
                <w:sz w:val="22"/>
                <w:szCs w:val="22"/>
                <w:lang w:val="en-PH" w:eastAsia="en-US"/>
              </w:rPr>
            </w:pPr>
            <w:ins w:id="4992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24" w:author="Diana Machado" w:date="2019-04-05T18:24:00Z"/>
                <w:rFonts w:ascii="Calibri" w:eastAsia="PMingLiU" w:hAnsi="Calibri" w:cs="Calibri"/>
                <w:color w:val="000000"/>
                <w:sz w:val="22"/>
                <w:szCs w:val="22"/>
                <w:lang w:val="en-PH" w:eastAsia="en-US"/>
              </w:rPr>
            </w:pPr>
            <w:ins w:id="49925" w:author="Diana Machado" w:date="2019-04-05T18:24:00Z">
              <w:r w:rsidRPr="001E213A">
                <w:rPr>
                  <w:rFonts w:ascii="Calibri" w:eastAsia="PMingLiU" w:hAnsi="Calibri" w:cs="Calibri"/>
                  <w:color w:val="000000"/>
                  <w:sz w:val="22"/>
                  <w:szCs w:val="22"/>
                  <w:lang w:val="en-PH" w:eastAsia="en-US"/>
                </w:rPr>
                <w:t>2.37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26" w:author="Diana Machado" w:date="2019-04-05T18:24:00Z"/>
                <w:rFonts w:ascii="Calibri" w:eastAsia="PMingLiU" w:hAnsi="Calibri" w:cs="Calibri"/>
                <w:color w:val="000000"/>
                <w:sz w:val="22"/>
                <w:szCs w:val="22"/>
                <w:lang w:val="en-PH" w:eastAsia="en-US"/>
              </w:rPr>
            </w:pPr>
            <w:ins w:id="49927" w:author="Diana Machado" w:date="2019-04-05T18:24:00Z">
              <w:r w:rsidRPr="001E213A">
                <w:rPr>
                  <w:rFonts w:ascii="Calibri" w:eastAsia="PMingLiU" w:hAnsi="Calibri" w:cs="Calibri"/>
                  <w:color w:val="000000"/>
                  <w:sz w:val="22"/>
                  <w:szCs w:val="22"/>
                  <w:lang w:val="en-PH" w:eastAsia="en-US"/>
                </w:rPr>
                <w:t>2.22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28" w:author="Diana Machado" w:date="2019-04-05T18:24:00Z"/>
                <w:rFonts w:ascii="Calibri" w:eastAsia="PMingLiU" w:hAnsi="Calibri" w:cs="Calibri"/>
                <w:color w:val="000000"/>
                <w:sz w:val="22"/>
                <w:szCs w:val="22"/>
                <w:lang w:val="en-PH" w:eastAsia="en-US"/>
              </w:rPr>
            </w:pPr>
            <w:ins w:id="49929" w:author="Diana Machado" w:date="2019-04-05T18:24:00Z">
              <w:r w:rsidRPr="001E213A">
                <w:rPr>
                  <w:rFonts w:ascii="Calibri" w:eastAsia="PMingLiU" w:hAnsi="Calibri" w:cs="Calibri"/>
                  <w:color w:val="000000"/>
                  <w:sz w:val="22"/>
                  <w:szCs w:val="22"/>
                  <w:lang w:val="en-PH" w:eastAsia="en-US"/>
                </w:rPr>
                <w:t>9.05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30" w:author="Diana Machado" w:date="2019-04-05T18:24:00Z"/>
                <w:rFonts w:ascii="Calibri" w:eastAsia="PMingLiU" w:hAnsi="Calibri" w:cs="Calibri"/>
                <w:color w:val="000000"/>
                <w:sz w:val="22"/>
                <w:szCs w:val="22"/>
                <w:lang w:val="en-PH" w:eastAsia="en-US"/>
              </w:rPr>
            </w:pPr>
            <w:ins w:id="49931"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32" w:author="Diana Machado" w:date="2019-04-05T18:24:00Z"/>
                <w:rFonts w:ascii="Calibri" w:eastAsia="PMingLiU" w:hAnsi="Calibri" w:cs="Calibri"/>
                <w:color w:val="000000"/>
                <w:sz w:val="22"/>
                <w:szCs w:val="22"/>
                <w:lang w:val="en-PH" w:eastAsia="en-US"/>
              </w:rPr>
            </w:pPr>
            <w:ins w:id="49933" w:author="Diana Machado" w:date="2019-04-05T18:24:00Z">
              <w:r w:rsidRPr="001E213A">
                <w:rPr>
                  <w:rFonts w:ascii="Calibri" w:eastAsia="PMingLiU" w:hAnsi="Calibri" w:cs="Calibri"/>
                  <w:color w:val="000000"/>
                  <w:sz w:val="22"/>
                  <w:szCs w:val="22"/>
                  <w:lang w:val="en-PH" w:eastAsia="en-US"/>
                </w:rPr>
                <w:t>0.27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34" w:author="Diana Machado" w:date="2019-04-05T18:24:00Z"/>
                <w:rFonts w:ascii="Calibri" w:eastAsia="PMingLiU" w:hAnsi="Calibri" w:cs="Calibri"/>
                <w:color w:val="000000"/>
                <w:sz w:val="22"/>
                <w:szCs w:val="22"/>
                <w:lang w:val="en-PH" w:eastAsia="en-US"/>
              </w:rPr>
            </w:pPr>
            <w:ins w:id="49935" w:author="Diana Machado" w:date="2019-04-05T18:24:00Z">
              <w:r w:rsidRPr="001E213A">
                <w:rPr>
                  <w:rFonts w:ascii="Calibri" w:eastAsia="PMingLiU" w:hAnsi="Calibri" w:cs="Calibri"/>
                  <w:color w:val="000000"/>
                  <w:sz w:val="22"/>
                  <w:szCs w:val="22"/>
                  <w:lang w:val="en-PH" w:eastAsia="en-US"/>
                </w:rPr>
                <w:t>0.34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36" w:author="Diana Machado" w:date="2019-04-05T18:24:00Z"/>
                <w:rFonts w:ascii="Calibri" w:eastAsia="PMingLiU" w:hAnsi="Calibri" w:cs="Calibri"/>
                <w:color w:val="000000"/>
                <w:sz w:val="22"/>
                <w:szCs w:val="22"/>
                <w:lang w:val="en-PH" w:eastAsia="en-US"/>
              </w:rPr>
            </w:pPr>
            <w:ins w:id="49937" w:author="Diana Machado" w:date="2019-04-05T18:24:00Z">
              <w:r w:rsidRPr="001E213A">
                <w:rPr>
                  <w:rFonts w:ascii="Calibri" w:eastAsia="PMingLiU" w:hAnsi="Calibri" w:cs="Calibri"/>
                  <w:color w:val="000000"/>
                  <w:sz w:val="22"/>
                  <w:szCs w:val="22"/>
                  <w:lang w:val="en-PH" w:eastAsia="en-US"/>
                </w:rPr>
                <w:t>0.5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38" w:author="Diana Machado" w:date="2019-04-05T18:24:00Z"/>
                <w:rFonts w:ascii="Calibri" w:eastAsia="PMingLiU" w:hAnsi="Calibri" w:cs="Calibri"/>
                <w:color w:val="000000"/>
                <w:sz w:val="22"/>
                <w:szCs w:val="22"/>
                <w:lang w:val="en-PH" w:eastAsia="en-US"/>
              </w:rPr>
            </w:pPr>
            <w:ins w:id="49939" w:author="Diana Machado" w:date="2019-04-05T18:24:00Z">
              <w:r w:rsidRPr="001E213A">
                <w:rPr>
                  <w:rFonts w:ascii="Calibri" w:eastAsia="PMingLiU" w:hAnsi="Calibri" w:cs="Calibri"/>
                  <w:color w:val="000000"/>
                  <w:sz w:val="22"/>
                  <w:szCs w:val="22"/>
                  <w:lang w:val="en-PH" w:eastAsia="en-US"/>
                </w:rPr>
                <w:t>2.466</w:t>
              </w:r>
            </w:ins>
          </w:p>
        </w:tc>
      </w:tr>
      <w:tr w:rsidR="002348ED" w:rsidRPr="001E213A" w:rsidTr="00787B33">
        <w:trPr>
          <w:trHeight w:val="289"/>
          <w:ins w:id="4994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9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42" w:author="Diana Machado" w:date="2019-04-05T18:24:00Z"/>
                <w:rFonts w:ascii="Calibri" w:eastAsia="PMingLiU" w:hAnsi="Calibri" w:cs="Calibri"/>
                <w:color w:val="000000"/>
                <w:sz w:val="22"/>
                <w:szCs w:val="22"/>
                <w:lang w:val="en-PH" w:eastAsia="en-US"/>
              </w:rPr>
            </w:pPr>
            <w:ins w:id="4994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44" w:author="Diana Machado" w:date="2019-04-05T18:24:00Z"/>
                <w:rFonts w:ascii="Calibri" w:eastAsia="PMingLiU" w:hAnsi="Calibri" w:cs="Calibri"/>
                <w:color w:val="000000"/>
                <w:sz w:val="22"/>
                <w:szCs w:val="22"/>
                <w:lang w:val="en-PH" w:eastAsia="en-US"/>
              </w:rPr>
            </w:pPr>
            <w:ins w:id="49945" w:author="Diana Machado" w:date="2019-04-05T18:24:00Z">
              <w:r w:rsidRPr="001E213A">
                <w:rPr>
                  <w:rFonts w:ascii="Calibri" w:eastAsia="PMingLiU" w:hAnsi="Calibri" w:cs="Calibri"/>
                  <w:color w:val="000000"/>
                  <w:sz w:val="22"/>
                  <w:szCs w:val="22"/>
                  <w:lang w:val="en-PH" w:eastAsia="en-US"/>
                </w:rPr>
                <w:t>3.08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46" w:author="Diana Machado" w:date="2019-04-05T18:24:00Z"/>
                <w:rFonts w:ascii="Calibri" w:eastAsia="PMingLiU" w:hAnsi="Calibri" w:cs="Calibri"/>
                <w:color w:val="000000"/>
                <w:sz w:val="22"/>
                <w:szCs w:val="22"/>
                <w:lang w:val="en-PH" w:eastAsia="en-US"/>
              </w:rPr>
            </w:pPr>
            <w:ins w:id="49947" w:author="Diana Machado" w:date="2019-04-05T18:24:00Z">
              <w:r w:rsidRPr="001E213A">
                <w:rPr>
                  <w:rFonts w:ascii="Calibri" w:eastAsia="PMingLiU" w:hAnsi="Calibri" w:cs="Calibri"/>
                  <w:color w:val="000000"/>
                  <w:sz w:val="22"/>
                  <w:szCs w:val="22"/>
                  <w:lang w:val="en-PH" w:eastAsia="en-US"/>
                </w:rPr>
                <w:t>2.93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48" w:author="Diana Machado" w:date="2019-04-05T18:24:00Z"/>
                <w:rFonts w:ascii="Calibri" w:eastAsia="PMingLiU" w:hAnsi="Calibri" w:cs="Calibri"/>
                <w:color w:val="000000"/>
                <w:sz w:val="22"/>
                <w:szCs w:val="22"/>
                <w:lang w:val="en-PH" w:eastAsia="en-US"/>
              </w:rPr>
            </w:pPr>
            <w:ins w:id="49949" w:author="Diana Machado" w:date="2019-04-05T18:24:00Z">
              <w:r w:rsidRPr="001E213A">
                <w:rPr>
                  <w:rFonts w:ascii="Calibri" w:eastAsia="PMingLiU" w:hAnsi="Calibri" w:cs="Calibri"/>
                  <w:color w:val="000000"/>
                  <w:sz w:val="22"/>
                  <w:szCs w:val="22"/>
                  <w:lang w:val="en-PH" w:eastAsia="en-US"/>
                </w:rPr>
                <w:t>10.937</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50" w:author="Diana Machado" w:date="2019-04-05T18:24:00Z"/>
                <w:rFonts w:ascii="Calibri" w:eastAsia="PMingLiU" w:hAnsi="Calibri" w:cs="Calibri"/>
                <w:color w:val="000000"/>
                <w:sz w:val="22"/>
                <w:szCs w:val="22"/>
                <w:lang w:val="en-PH" w:eastAsia="en-US"/>
              </w:rPr>
            </w:pPr>
            <w:ins w:id="49951" w:author="Diana Machado" w:date="2019-04-05T18:24:00Z">
              <w:r w:rsidRPr="001E213A">
                <w:rPr>
                  <w:rFonts w:ascii="Calibri" w:eastAsia="PMingLiU" w:hAnsi="Calibri" w:cs="Calibri"/>
                  <w:color w:val="000000"/>
                  <w:sz w:val="22"/>
                  <w:szCs w:val="22"/>
                  <w:lang w:val="en-PH" w:eastAsia="en-US"/>
                </w:rPr>
                <w:t>0.41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52" w:author="Diana Machado" w:date="2019-04-05T18:24:00Z"/>
                <w:rFonts w:ascii="Calibri" w:eastAsia="PMingLiU" w:hAnsi="Calibri" w:cs="Calibri"/>
                <w:color w:val="000000"/>
                <w:sz w:val="22"/>
                <w:szCs w:val="22"/>
                <w:lang w:val="en-PH" w:eastAsia="en-US"/>
              </w:rPr>
            </w:pPr>
            <w:ins w:id="49953" w:author="Diana Machado" w:date="2019-04-05T18:24:00Z">
              <w:r w:rsidRPr="001E213A">
                <w:rPr>
                  <w:rFonts w:ascii="Calibri" w:eastAsia="PMingLiU" w:hAnsi="Calibri" w:cs="Calibri"/>
                  <w:color w:val="000000"/>
                  <w:sz w:val="22"/>
                  <w:szCs w:val="22"/>
                  <w:lang w:val="en-PH" w:eastAsia="en-US"/>
                </w:rPr>
                <w:t>0.45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54" w:author="Diana Machado" w:date="2019-04-05T18:24:00Z"/>
                <w:rFonts w:ascii="Calibri" w:eastAsia="PMingLiU" w:hAnsi="Calibri" w:cs="Calibri"/>
                <w:color w:val="000000"/>
                <w:sz w:val="22"/>
                <w:szCs w:val="22"/>
                <w:lang w:val="en-PH" w:eastAsia="en-US"/>
              </w:rPr>
            </w:pPr>
            <w:ins w:id="49955" w:author="Diana Machado" w:date="2019-04-05T18:24:00Z">
              <w:r w:rsidRPr="001E213A">
                <w:rPr>
                  <w:rFonts w:ascii="Calibri" w:eastAsia="PMingLiU" w:hAnsi="Calibri" w:cs="Calibri"/>
                  <w:color w:val="000000"/>
                  <w:sz w:val="22"/>
                  <w:szCs w:val="22"/>
                  <w:lang w:val="en-PH" w:eastAsia="en-US"/>
                </w:rPr>
                <w:t>0.37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56" w:author="Diana Machado" w:date="2019-04-05T18:24:00Z"/>
                <w:rFonts w:ascii="Calibri" w:eastAsia="PMingLiU" w:hAnsi="Calibri" w:cs="Calibri"/>
                <w:color w:val="000000"/>
                <w:sz w:val="22"/>
                <w:szCs w:val="22"/>
                <w:lang w:val="en-PH" w:eastAsia="en-US"/>
              </w:rPr>
            </w:pPr>
            <w:ins w:id="49957" w:author="Diana Machado" w:date="2019-04-05T18:24:00Z">
              <w:r w:rsidRPr="001E213A">
                <w:rPr>
                  <w:rFonts w:ascii="Calibri" w:eastAsia="PMingLiU" w:hAnsi="Calibri" w:cs="Calibri"/>
                  <w:color w:val="000000"/>
                  <w:sz w:val="22"/>
                  <w:szCs w:val="22"/>
                  <w:lang w:val="en-PH" w:eastAsia="en-US"/>
                </w:rPr>
                <w:t>0.6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58" w:author="Diana Machado" w:date="2019-04-05T18:24:00Z"/>
                <w:rFonts w:ascii="Calibri" w:eastAsia="PMingLiU" w:hAnsi="Calibri" w:cs="Calibri"/>
                <w:color w:val="000000"/>
                <w:sz w:val="22"/>
                <w:szCs w:val="22"/>
                <w:lang w:val="en-PH" w:eastAsia="en-US"/>
              </w:rPr>
            </w:pPr>
            <w:ins w:id="49959" w:author="Diana Machado" w:date="2019-04-05T18:24:00Z">
              <w:r w:rsidRPr="001E213A">
                <w:rPr>
                  <w:rFonts w:ascii="Calibri" w:eastAsia="PMingLiU" w:hAnsi="Calibri" w:cs="Calibri"/>
                  <w:color w:val="000000"/>
                  <w:sz w:val="22"/>
                  <w:szCs w:val="22"/>
                  <w:lang w:val="en-PH" w:eastAsia="en-US"/>
                </w:rPr>
                <w:t>2.776</w:t>
              </w:r>
            </w:ins>
          </w:p>
        </w:tc>
      </w:tr>
      <w:tr w:rsidR="002348ED" w:rsidRPr="001E213A" w:rsidTr="00787B33">
        <w:trPr>
          <w:trHeight w:val="289"/>
          <w:ins w:id="4996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96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4996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6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6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6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6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6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6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6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4997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499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72" w:author="Diana Machado" w:date="2019-04-05T18:24:00Z"/>
                <w:rFonts w:ascii="Calibri" w:eastAsia="PMingLiU" w:hAnsi="Calibri" w:cs="Calibri"/>
                <w:color w:val="000000"/>
                <w:sz w:val="22"/>
                <w:szCs w:val="22"/>
                <w:lang w:val="en-PH" w:eastAsia="en-US"/>
              </w:rPr>
            </w:pPr>
            <w:ins w:id="49973" w:author="Diana Machado" w:date="2019-04-05T18:24:00Z">
              <w:r w:rsidRPr="001E213A">
                <w:rPr>
                  <w:rFonts w:ascii="Calibri" w:eastAsia="PMingLiU" w:hAnsi="Calibri" w:cs="Calibri"/>
                  <w:color w:val="000000"/>
                  <w:sz w:val="22"/>
                  <w:szCs w:val="22"/>
                  <w:lang w:val="en-PH" w:eastAsia="en-US"/>
                </w:rPr>
                <w:t>Hernando</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74" w:author="Diana Machado" w:date="2019-04-05T18:24:00Z"/>
                <w:rFonts w:ascii="Calibri" w:eastAsia="PMingLiU" w:hAnsi="Calibri" w:cs="Calibri"/>
                <w:color w:val="000000"/>
                <w:sz w:val="22"/>
                <w:szCs w:val="22"/>
                <w:lang w:val="en-PH" w:eastAsia="en-US"/>
              </w:rPr>
            </w:pPr>
            <w:ins w:id="4997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76" w:author="Diana Machado" w:date="2019-04-05T18:24:00Z"/>
                <w:rFonts w:ascii="Calibri" w:eastAsia="PMingLiU" w:hAnsi="Calibri" w:cs="Calibri"/>
                <w:color w:val="000000"/>
                <w:sz w:val="22"/>
                <w:szCs w:val="22"/>
                <w:lang w:val="en-PH" w:eastAsia="en-US"/>
              </w:rPr>
            </w:pPr>
            <w:ins w:id="49977" w:author="Diana Machado" w:date="2019-04-05T18:24:00Z">
              <w:r w:rsidRPr="001E213A">
                <w:rPr>
                  <w:rFonts w:ascii="Calibri" w:eastAsia="PMingLiU" w:hAnsi="Calibri" w:cs="Calibri"/>
                  <w:color w:val="000000"/>
                  <w:sz w:val="22"/>
                  <w:szCs w:val="22"/>
                  <w:lang w:val="en-PH" w:eastAsia="en-US"/>
                </w:rPr>
                <w:t>0.85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78" w:author="Diana Machado" w:date="2019-04-05T18:24:00Z"/>
                <w:rFonts w:ascii="Calibri" w:eastAsia="PMingLiU" w:hAnsi="Calibri" w:cs="Calibri"/>
                <w:color w:val="000000"/>
                <w:sz w:val="22"/>
                <w:szCs w:val="22"/>
                <w:lang w:val="en-PH" w:eastAsia="en-US"/>
              </w:rPr>
            </w:pPr>
            <w:ins w:id="49979" w:author="Diana Machado" w:date="2019-04-05T18:24:00Z">
              <w:r w:rsidRPr="001E213A">
                <w:rPr>
                  <w:rFonts w:ascii="Calibri" w:eastAsia="PMingLiU" w:hAnsi="Calibri" w:cs="Calibri"/>
                  <w:color w:val="000000"/>
                  <w:sz w:val="22"/>
                  <w:szCs w:val="22"/>
                  <w:lang w:val="en-PH" w:eastAsia="en-US"/>
                </w:rPr>
                <w:t>0.485</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49980" w:author="Diana Machado" w:date="2019-04-05T18:24:00Z"/>
                <w:rFonts w:ascii="Calibri" w:eastAsia="PMingLiU" w:hAnsi="Calibri" w:cs="Calibri"/>
                <w:color w:val="000000"/>
                <w:sz w:val="22"/>
                <w:szCs w:val="22"/>
                <w:lang w:val="en-PH" w:eastAsia="en-US"/>
              </w:rPr>
            </w:pPr>
            <w:ins w:id="49981" w:author="Diana Machado" w:date="2019-04-05T18:24:00Z">
              <w:r w:rsidRPr="001E213A">
                <w:rPr>
                  <w:rFonts w:ascii="Calibri" w:eastAsia="PMingLiU" w:hAnsi="Calibri" w:cs="Calibri"/>
                  <w:color w:val="000000"/>
                  <w:sz w:val="22"/>
                  <w:szCs w:val="22"/>
                  <w:lang w:val="en-PH" w:eastAsia="en-US"/>
                </w:rPr>
                <w:t>0.32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82" w:author="Diana Machado" w:date="2019-04-05T18:24:00Z"/>
                <w:rFonts w:ascii="Calibri" w:eastAsia="PMingLiU" w:hAnsi="Calibri" w:cs="Calibri"/>
                <w:color w:val="000000"/>
                <w:sz w:val="22"/>
                <w:szCs w:val="22"/>
                <w:lang w:val="en-PH" w:eastAsia="en-US"/>
              </w:rPr>
            </w:pPr>
            <w:ins w:id="49983" w:author="Diana Machado" w:date="2019-04-05T18:24:00Z">
              <w:r w:rsidRPr="001E213A">
                <w:rPr>
                  <w:rFonts w:ascii="Calibri" w:eastAsia="PMingLiU" w:hAnsi="Calibri" w:cs="Calibri"/>
                  <w:color w:val="000000"/>
                  <w:sz w:val="22"/>
                  <w:szCs w:val="22"/>
                  <w:lang w:val="en-PH" w:eastAsia="en-US"/>
                </w:rPr>
                <w:t>0.06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84" w:author="Diana Machado" w:date="2019-04-05T18:24:00Z"/>
                <w:rFonts w:ascii="Calibri" w:eastAsia="PMingLiU" w:hAnsi="Calibri" w:cs="Calibri"/>
                <w:color w:val="000000"/>
                <w:sz w:val="22"/>
                <w:szCs w:val="22"/>
                <w:lang w:val="en-PH" w:eastAsia="en-US"/>
              </w:rPr>
            </w:pPr>
            <w:ins w:id="49985" w:author="Diana Machado" w:date="2019-04-05T18:24:00Z">
              <w:r w:rsidRPr="001E213A">
                <w:rPr>
                  <w:rFonts w:ascii="Calibri" w:eastAsia="PMingLiU" w:hAnsi="Calibri" w:cs="Calibri"/>
                  <w:color w:val="000000"/>
                  <w:sz w:val="22"/>
                  <w:szCs w:val="22"/>
                  <w:lang w:val="en-PH" w:eastAsia="en-US"/>
                </w:rPr>
                <w:t>0.05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86" w:author="Diana Machado" w:date="2019-04-05T18:24:00Z"/>
                <w:rFonts w:ascii="Calibri" w:eastAsia="PMingLiU" w:hAnsi="Calibri" w:cs="Calibri"/>
                <w:color w:val="000000"/>
                <w:sz w:val="22"/>
                <w:szCs w:val="22"/>
                <w:lang w:val="en-PH" w:eastAsia="en-US"/>
              </w:rPr>
            </w:pPr>
            <w:ins w:id="49987" w:author="Diana Machado" w:date="2019-04-05T18:24:00Z">
              <w:r w:rsidRPr="001E213A">
                <w:rPr>
                  <w:rFonts w:ascii="Calibri" w:eastAsia="PMingLiU" w:hAnsi="Calibri" w:cs="Calibri"/>
                  <w:color w:val="000000"/>
                  <w:sz w:val="22"/>
                  <w:szCs w:val="22"/>
                  <w:lang w:val="en-PH" w:eastAsia="en-US"/>
                </w:rPr>
                <w:t>0.07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88" w:author="Diana Machado" w:date="2019-04-05T18:24:00Z"/>
                <w:rFonts w:ascii="Calibri" w:eastAsia="PMingLiU" w:hAnsi="Calibri" w:cs="Calibri"/>
                <w:color w:val="000000"/>
                <w:sz w:val="22"/>
                <w:szCs w:val="22"/>
                <w:lang w:val="en-PH" w:eastAsia="en-US"/>
              </w:rPr>
            </w:pPr>
            <w:ins w:id="49989"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0" w:author="Diana Machado" w:date="2019-04-05T18:24:00Z"/>
                <w:rFonts w:ascii="Calibri" w:eastAsia="PMingLiU" w:hAnsi="Calibri" w:cs="Calibri"/>
                <w:color w:val="000000"/>
                <w:sz w:val="22"/>
                <w:szCs w:val="22"/>
                <w:lang w:val="en-PH" w:eastAsia="en-US"/>
              </w:rPr>
            </w:pPr>
            <w:ins w:id="49991" w:author="Diana Machado" w:date="2019-04-05T18:24:00Z">
              <w:r w:rsidRPr="001E213A">
                <w:rPr>
                  <w:rFonts w:ascii="Calibri" w:eastAsia="PMingLiU" w:hAnsi="Calibri" w:cs="Calibri"/>
                  <w:color w:val="000000"/>
                  <w:sz w:val="22"/>
                  <w:szCs w:val="22"/>
                  <w:lang w:val="en-PH" w:eastAsia="en-US"/>
                </w:rPr>
                <w:t>0.527</w:t>
              </w:r>
            </w:ins>
          </w:p>
        </w:tc>
      </w:tr>
      <w:tr w:rsidR="002348ED" w:rsidRPr="001E213A" w:rsidTr="00787B33">
        <w:trPr>
          <w:trHeight w:val="289"/>
          <w:ins w:id="4999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499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49994" w:author="Diana Machado" w:date="2019-04-05T18:24:00Z"/>
                <w:rFonts w:ascii="Calibri" w:eastAsia="PMingLiU" w:hAnsi="Calibri" w:cs="Calibri"/>
                <w:color w:val="000000"/>
                <w:sz w:val="22"/>
                <w:szCs w:val="22"/>
                <w:lang w:val="en-PH" w:eastAsia="en-US"/>
              </w:rPr>
            </w:pPr>
            <w:ins w:id="4999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6" w:author="Diana Machado" w:date="2019-04-05T18:24:00Z"/>
                <w:rFonts w:ascii="Calibri" w:eastAsia="PMingLiU" w:hAnsi="Calibri" w:cs="Calibri"/>
                <w:color w:val="000000"/>
                <w:sz w:val="22"/>
                <w:szCs w:val="22"/>
                <w:lang w:val="en-PH" w:eastAsia="en-US"/>
              </w:rPr>
            </w:pPr>
            <w:ins w:id="49997" w:author="Diana Machado" w:date="2019-04-05T18:24:00Z">
              <w:r w:rsidRPr="001E213A">
                <w:rPr>
                  <w:rFonts w:ascii="Calibri" w:eastAsia="PMingLiU" w:hAnsi="Calibri" w:cs="Calibri"/>
                  <w:color w:val="000000"/>
                  <w:sz w:val="22"/>
                  <w:szCs w:val="22"/>
                  <w:lang w:val="en-PH" w:eastAsia="en-US"/>
                </w:rPr>
                <w:t>1.17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49998" w:author="Diana Machado" w:date="2019-04-05T18:24:00Z"/>
                <w:rFonts w:ascii="Calibri" w:eastAsia="PMingLiU" w:hAnsi="Calibri" w:cs="Calibri"/>
                <w:color w:val="000000"/>
                <w:sz w:val="22"/>
                <w:szCs w:val="22"/>
                <w:lang w:val="en-PH" w:eastAsia="en-US"/>
              </w:rPr>
            </w:pPr>
            <w:ins w:id="49999" w:author="Diana Machado" w:date="2019-04-05T18:24:00Z">
              <w:r w:rsidRPr="001E213A">
                <w:rPr>
                  <w:rFonts w:ascii="Calibri" w:eastAsia="PMingLiU" w:hAnsi="Calibri" w:cs="Calibri"/>
                  <w:color w:val="000000"/>
                  <w:sz w:val="22"/>
                  <w:szCs w:val="22"/>
                  <w:lang w:val="en-PH" w:eastAsia="en-US"/>
                </w:rPr>
                <w:t>1.03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0" w:author="Diana Machado" w:date="2019-04-05T18:24:00Z"/>
                <w:rFonts w:ascii="Calibri" w:eastAsia="PMingLiU" w:hAnsi="Calibri" w:cs="Calibri"/>
                <w:color w:val="000000"/>
                <w:sz w:val="22"/>
                <w:szCs w:val="22"/>
                <w:lang w:val="en-PH" w:eastAsia="en-US"/>
              </w:rPr>
            </w:pPr>
            <w:ins w:id="50001" w:author="Diana Machado" w:date="2019-04-05T18:24:00Z">
              <w:r w:rsidRPr="001E213A">
                <w:rPr>
                  <w:rFonts w:ascii="Calibri" w:eastAsia="PMingLiU" w:hAnsi="Calibri" w:cs="Calibri"/>
                  <w:color w:val="000000"/>
                  <w:sz w:val="22"/>
                  <w:szCs w:val="22"/>
                  <w:lang w:val="en-PH" w:eastAsia="en-US"/>
                </w:rPr>
                <w:t>4.78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2" w:author="Diana Machado" w:date="2019-04-05T18:24:00Z"/>
                <w:rFonts w:ascii="Calibri" w:eastAsia="PMingLiU" w:hAnsi="Calibri" w:cs="Calibri"/>
                <w:color w:val="000000"/>
                <w:sz w:val="22"/>
                <w:szCs w:val="22"/>
                <w:lang w:val="en-PH" w:eastAsia="en-US"/>
              </w:rPr>
            </w:pPr>
            <w:ins w:id="50003" w:author="Diana Machado" w:date="2019-04-05T18:24:00Z">
              <w:r w:rsidRPr="001E213A">
                <w:rPr>
                  <w:rFonts w:ascii="Calibri" w:eastAsia="PMingLiU" w:hAnsi="Calibri" w:cs="Calibri"/>
                  <w:color w:val="000000"/>
                  <w:sz w:val="22"/>
                  <w:szCs w:val="22"/>
                  <w:lang w:val="en-PH" w:eastAsia="en-US"/>
                </w:rPr>
                <w:t>0.07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4" w:author="Diana Machado" w:date="2019-04-05T18:24:00Z"/>
                <w:rFonts w:ascii="Calibri" w:eastAsia="PMingLiU" w:hAnsi="Calibri" w:cs="Calibri"/>
                <w:color w:val="000000"/>
                <w:sz w:val="22"/>
                <w:szCs w:val="22"/>
                <w:lang w:val="en-PH" w:eastAsia="en-US"/>
              </w:rPr>
            </w:pPr>
            <w:ins w:id="50005" w:author="Diana Machado" w:date="2019-04-05T18:24:00Z">
              <w:r w:rsidRPr="001E213A">
                <w:rPr>
                  <w:rFonts w:ascii="Calibri" w:eastAsia="PMingLiU" w:hAnsi="Calibri" w:cs="Calibri"/>
                  <w:color w:val="000000"/>
                  <w:sz w:val="22"/>
                  <w:szCs w:val="22"/>
                  <w:lang w:val="en-PH" w:eastAsia="en-US"/>
                </w:rPr>
                <w:t>0.06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6" w:author="Diana Machado" w:date="2019-04-05T18:24:00Z"/>
                <w:rFonts w:ascii="Calibri" w:eastAsia="PMingLiU" w:hAnsi="Calibri" w:cs="Calibri"/>
                <w:color w:val="000000"/>
                <w:sz w:val="22"/>
                <w:szCs w:val="22"/>
                <w:lang w:val="en-PH" w:eastAsia="en-US"/>
              </w:rPr>
            </w:pPr>
            <w:ins w:id="50007" w:author="Diana Machado" w:date="2019-04-05T18:24:00Z">
              <w:r w:rsidRPr="001E213A">
                <w:rPr>
                  <w:rFonts w:ascii="Calibri" w:eastAsia="PMingLiU" w:hAnsi="Calibri" w:cs="Calibri"/>
                  <w:color w:val="000000"/>
                  <w:sz w:val="22"/>
                  <w:szCs w:val="22"/>
                  <w:lang w:val="en-PH" w:eastAsia="en-US"/>
                </w:rPr>
                <w:t>0.11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08" w:author="Diana Machado" w:date="2019-04-05T18:24:00Z"/>
                <w:rFonts w:ascii="Calibri" w:eastAsia="PMingLiU" w:hAnsi="Calibri" w:cs="Calibri"/>
                <w:color w:val="000000"/>
                <w:sz w:val="22"/>
                <w:szCs w:val="22"/>
                <w:lang w:val="en-PH" w:eastAsia="en-US"/>
              </w:rPr>
            </w:pPr>
            <w:ins w:id="50009" w:author="Diana Machado" w:date="2019-04-05T18:24:00Z">
              <w:r w:rsidRPr="001E213A">
                <w:rPr>
                  <w:rFonts w:ascii="Calibri" w:eastAsia="PMingLiU" w:hAnsi="Calibri" w:cs="Calibri"/>
                  <w:color w:val="000000"/>
                  <w:sz w:val="22"/>
                  <w:szCs w:val="22"/>
                  <w:lang w:val="en-PH" w:eastAsia="en-US"/>
                </w:rPr>
                <w:t>0.11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10" w:author="Diana Machado" w:date="2019-04-05T18:24:00Z"/>
                <w:rFonts w:ascii="Calibri" w:eastAsia="PMingLiU" w:hAnsi="Calibri" w:cs="Calibri"/>
                <w:color w:val="000000"/>
                <w:sz w:val="22"/>
                <w:szCs w:val="22"/>
                <w:lang w:val="en-PH" w:eastAsia="en-US"/>
              </w:rPr>
            </w:pPr>
            <w:ins w:id="50011" w:author="Diana Machado" w:date="2019-04-05T18:24:00Z">
              <w:r w:rsidRPr="001E213A">
                <w:rPr>
                  <w:rFonts w:ascii="Calibri" w:eastAsia="PMingLiU" w:hAnsi="Calibri" w:cs="Calibri"/>
                  <w:color w:val="000000"/>
                  <w:sz w:val="22"/>
                  <w:szCs w:val="22"/>
                  <w:lang w:val="en-PH" w:eastAsia="en-US"/>
                </w:rPr>
                <w:t>0.915</w:t>
              </w:r>
            </w:ins>
          </w:p>
        </w:tc>
      </w:tr>
      <w:tr w:rsidR="002348ED" w:rsidRPr="001E213A" w:rsidTr="00787B33">
        <w:trPr>
          <w:trHeight w:val="289"/>
          <w:ins w:id="5001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0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14" w:author="Diana Machado" w:date="2019-04-05T18:24:00Z"/>
                <w:rFonts w:ascii="Calibri" w:eastAsia="PMingLiU" w:hAnsi="Calibri" w:cs="Calibri"/>
                <w:color w:val="000000"/>
                <w:sz w:val="22"/>
                <w:szCs w:val="22"/>
                <w:lang w:val="en-PH" w:eastAsia="en-US"/>
              </w:rPr>
            </w:pPr>
            <w:ins w:id="5001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16" w:author="Diana Machado" w:date="2019-04-05T18:24:00Z"/>
                <w:rFonts w:ascii="Calibri" w:eastAsia="PMingLiU" w:hAnsi="Calibri" w:cs="Calibri"/>
                <w:color w:val="000000"/>
                <w:sz w:val="22"/>
                <w:szCs w:val="22"/>
                <w:lang w:val="en-PH" w:eastAsia="en-US"/>
              </w:rPr>
            </w:pPr>
            <w:ins w:id="50017" w:author="Diana Machado" w:date="2019-04-05T18:24:00Z">
              <w:r w:rsidRPr="001E213A">
                <w:rPr>
                  <w:rFonts w:ascii="Calibri" w:eastAsia="PMingLiU" w:hAnsi="Calibri" w:cs="Calibri"/>
                  <w:color w:val="000000"/>
                  <w:sz w:val="22"/>
                  <w:szCs w:val="22"/>
                  <w:lang w:val="en-PH" w:eastAsia="en-US"/>
                </w:rPr>
                <w:t>1.40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18" w:author="Diana Machado" w:date="2019-04-05T18:24:00Z"/>
                <w:rFonts w:ascii="Calibri" w:eastAsia="PMingLiU" w:hAnsi="Calibri" w:cs="Calibri"/>
                <w:color w:val="000000"/>
                <w:sz w:val="22"/>
                <w:szCs w:val="22"/>
                <w:lang w:val="en-PH" w:eastAsia="en-US"/>
              </w:rPr>
            </w:pPr>
            <w:ins w:id="50019" w:author="Diana Machado" w:date="2019-04-05T18:24:00Z">
              <w:r w:rsidRPr="001E213A">
                <w:rPr>
                  <w:rFonts w:ascii="Calibri" w:eastAsia="PMingLiU" w:hAnsi="Calibri" w:cs="Calibri"/>
                  <w:color w:val="000000"/>
                  <w:sz w:val="22"/>
                  <w:szCs w:val="22"/>
                  <w:lang w:val="en-PH" w:eastAsia="en-US"/>
                </w:rPr>
                <w:t>1.62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20" w:author="Diana Machado" w:date="2019-04-05T18:24:00Z"/>
                <w:rFonts w:ascii="Calibri" w:eastAsia="PMingLiU" w:hAnsi="Calibri" w:cs="Calibri"/>
                <w:color w:val="000000"/>
                <w:sz w:val="22"/>
                <w:szCs w:val="22"/>
                <w:lang w:val="en-PH" w:eastAsia="en-US"/>
              </w:rPr>
            </w:pPr>
            <w:ins w:id="50021" w:author="Diana Machado" w:date="2019-04-05T18:24:00Z">
              <w:r w:rsidRPr="001E213A">
                <w:rPr>
                  <w:rFonts w:ascii="Calibri" w:eastAsia="PMingLiU" w:hAnsi="Calibri" w:cs="Calibri"/>
                  <w:color w:val="000000"/>
                  <w:sz w:val="22"/>
                  <w:szCs w:val="22"/>
                  <w:lang w:val="en-PH" w:eastAsia="en-US"/>
                </w:rPr>
                <w:t>6.68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22" w:author="Diana Machado" w:date="2019-04-05T18:24:00Z"/>
                <w:rFonts w:ascii="Calibri" w:eastAsia="PMingLiU" w:hAnsi="Calibri" w:cs="Calibri"/>
                <w:color w:val="000000"/>
                <w:sz w:val="22"/>
                <w:szCs w:val="22"/>
                <w:lang w:val="en-PH" w:eastAsia="en-US"/>
              </w:rPr>
            </w:pPr>
            <w:ins w:id="50023" w:author="Diana Machado" w:date="2019-04-05T18:24:00Z">
              <w:r w:rsidRPr="001E213A">
                <w:rPr>
                  <w:rFonts w:ascii="Calibri" w:eastAsia="PMingLiU" w:hAnsi="Calibri" w:cs="Calibri"/>
                  <w:color w:val="000000"/>
                  <w:sz w:val="22"/>
                  <w:szCs w:val="22"/>
                  <w:lang w:val="en-PH" w:eastAsia="en-US"/>
                </w:rPr>
                <w:t>0.1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24" w:author="Diana Machado" w:date="2019-04-05T18:24:00Z"/>
                <w:rFonts w:ascii="Calibri" w:eastAsia="PMingLiU" w:hAnsi="Calibri" w:cs="Calibri"/>
                <w:color w:val="000000"/>
                <w:sz w:val="22"/>
                <w:szCs w:val="22"/>
                <w:lang w:val="en-PH" w:eastAsia="en-US"/>
              </w:rPr>
            </w:pPr>
            <w:ins w:id="50025" w:author="Diana Machado" w:date="2019-04-05T18:24:00Z">
              <w:r w:rsidRPr="001E213A">
                <w:rPr>
                  <w:rFonts w:ascii="Calibri" w:eastAsia="PMingLiU" w:hAnsi="Calibri" w:cs="Calibri"/>
                  <w:color w:val="000000"/>
                  <w:sz w:val="22"/>
                  <w:szCs w:val="22"/>
                  <w:lang w:val="en-PH" w:eastAsia="en-US"/>
                </w:rPr>
                <w:t>0.102</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26" w:author="Diana Machado" w:date="2019-04-05T18:24:00Z"/>
                <w:rFonts w:ascii="Calibri" w:eastAsia="PMingLiU" w:hAnsi="Calibri" w:cs="Calibri"/>
                <w:color w:val="000000"/>
                <w:sz w:val="22"/>
                <w:szCs w:val="22"/>
                <w:lang w:val="en-PH" w:eastAsia="en-US"/>
              </w:rPr>
            </w:pPr>
            <w:ins w:id="50027" w:author="Diana Machado" w:date="2019-04-05T18:24:00Z">
              <w:r w:rsidRPr="001E213A">
                <w:rPr>
                  <w:rFonts w:ascii="Calibri" w:eastAsia="PMingLiU" w:hAnsi="Calibri" w:cs="Calibri"/>
                  <w:color w:val="000000"/>
                  <w:sz w:val="22"/>
                  <w:szCs w:val="22"/>
                  <w:lang w:val="en-PH" w:eastAsia="en-US"/>
                </w:rPr>
                <w:t>0.12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28" w:author="Diana Machado" w:date="2019-04-05T18:24:00Z"/>
                <w:rFonts w:ascii="Calibri" w:eastAsia="PMingLiU" w:hAnsi="Calibri" w:cs="Calibri"/>
                <w:color w:val="000000"/>
                <w:sz w:val="22"/>
                <w:szCs w:val="22"/>
                <w:lang w:val="en-PH" w:eastAsia="en-US"/>
              </w:rPr>
            </w:pPr>
            <w:ins w:id="50029" w:author="Diana Machado" w:date="2019-04-05T18:24:00Z">
              <w:r w:rsidRPr="001E213A">
                <w:rPr>
                  <w:rFonts w:ascii="Calibri" w:eastAsia="PMingLiU" w:hAnsi="Calibri" w:cs="Calibri"/>
                  <w:color w:val="000000"/>
                  <w:sz w:val="22"/>
                  <w:szCs w:val="22"/>
                  <w:lang w:val="en-PH" w:eastAsia="en-US"/>
                </w:rPr>
                <w:t>0.1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30" w:author="Diana Machado" w:date="2019-04-05T18:24:00Z"/>
                <w:rFonts w:ascii="Calibri" w:eastAsia="PMingLiU" w:hAnsi="Calibri" w:cs="Calibri"/>
                <w:color w:val="000000"/>
                <w:sz w:val="22"/>
                <w:szCs w:val="22"/>
                <w:lang w:val="en-PH" w:eastAsia="en-US"/>
              </w:rPr>
            </w:pPr>
            <w:ins w:id="50031" w:author="Diana Machado" w:date="2019-04-05T18:24:00Z">
              <w:r w:rsidRPr="001E213A">
                <w:rPr>
                  <w:rFonts w:ascii="Calibri" w:eastAsia="PMingLiU" w:hAnsi="Calibri" w:cs="Calibri"/>
                  <w:color w:val="000000"/>
                  <w:sz w:val="22"/>
                  <w:szCs w:val="22"/>
                  <w:lang w:val="en-PH" w:eastAsia="en-US"/>
                </w:rPr>
                <w:t>1.593</w:t>
              </w:r>
            </w:ins>
          </w:p>
        </w:tc>
      </w:tr>
      <w:tr w:rsidR="002348ED" w:rsidRPr="001E213A" w:rsidTr="00787B33">
        <w:trPr>
          <w:trHeight w:val="289"/>
          <w:ins w:id="5003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0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03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3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3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3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3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3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4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4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04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0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44" w:author="Diana Machado" w:date="2019-04-05T18:24:00Z"/>
                <w:rFonts w:ascii="Calibri" w:eastAsia="PMingLiU" w:hAnsi="Calibri" w:cs="Calibri"/>
                <w:color w:val="000000"/>
                <w:sz w:val="22"/>
                <w:szCs w:val="22"/>
                <w:lang w:val="en-PH" w:eastAsia="en-US"/>
              </w:rPr>
            </w:pPr>
            <w:ins w:id="50045" w:author="Diana Machado" w:date="2019-04-05T18:24:00Z">
              <w:r w:rsidRPr="001E213A">
                <w:rPr>
                  <w:rFonts w:ascii="Calibri" w:eastAsia="PMingLiU" w:hAnsi="Calibri" w:cs="Calibri"/>
                  <w:color w:val="000000"/>
                  <w:sz w:val="22"/>
                  <w:szCs w:val="22"/>
                  <w:lang w:val="en-PH" w:eastAsia="en-US"/>
                </w:rPr>
                <w:t>Highland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46" w:author="Diana Machado" w:date="2019-04-05T18:24:00Z"/>
                <w:rFonts w:ascii="Calibri" w:eastAsia="PMingLiU" w:hAnsi="Calibri" w:cs="Calibri"/>
                <w:color w:val="000000"/>
                <w:sz w:val="22"/>
                <w:szCs w:val="22"/>
                <w:lang w:val="en-PH" w:eastAsia="en-US"/>
              </w:rPr>
            </w:pPr>
            <w:ins w:id="5004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48" w:author="Diana Machado" w:date="2019-04-05T18:24:00Z"/>
                <w:rFonts w:ascii="Calibri" w:eastAsia="PMingLiU" w:hAnsi="Calibri" w:cs="Calibri"/>
                <w:color w:val="000000"/>
                <w:sz w:val="22"/>
                <w:szCs w:val="22"/>
                <w:lang w:val="en-PH" w:eastAsia="en-US"/>
              </w:rPr>
            </w:pPr>
            <w:ins w:id="50049" w:author="Diana Machado" w:date="2019-04-05T18:24:00Z">
              <w:r w:rsidRPr="001E213A">
                <w:rPr>
                  <w:rFonts w:ascii="Calibri" w:eastAsia="PMingLiU" w:hAnsi="Calibri" w:cs="Calibri"/>
                  <w:color w:val="000000"/>
                  <w:sz w:val="22"/>
                  <w:szCs w:val="22"/>
                  <w:lang w:val="en-PH" w:eastAsia="en-US"/>
                </w:rPr>
                <w:t>1.4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50" w:author="Diana Machado" w:date="2019-04-05T18:24:00Z"/>
                <w:rFonts w:ascii="Calibri" w:eastAsia="PMingLiU" w:hAnsi="Calibri" w:cs="Calibri"/>
                <w:color w:val="000000"/>
                <w:sz w:val="22"/>
                <w:szCs w:val="22"/>
                <w:lang w:val="en-PH" w:eastAsia="en-US"/>
              </w:rPr>
            </w:pPr>
            <w:ins w:id="50051" w:author="Diana Machado" w:date="2019-04-05T18:24:00Z">
              <w:r w:rsidRPr="001E213A">
                <w:rPr>
                  <w:rFonts w:ascii="Calibri" w:eastAsia="PMingLiU" w:hAnsi="Calibri" w:cs="Calibri"/>
                  <w:color w:val="000000"/>
                  <w:sz w:val="22"/>
                  <w:szCs w:val="22"/>
                  <w:lang w:val="en-PH" w:eastAsia="en-US"/>
                </w:rPr>
                <w:t>0.385</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52" w:author="Diana Machado" w:date="2019-04-05T18:24:00Z"/>
                <w:rFonts w:ascii="Calibri" w:eastAsia="PMingLiU" w:hAnsi="Calibri" w:cs="Calibri"/>
                <w:color w:val="000000"/>
                <w:sz w:val="22"/>
                <w:szCs w:val="22"/>
                <w:lang w:val="en-PH" w:eastAsia="en-US"/>
              </w:rPr>
            </w:pPr>
            <w:ins w:id="50053" w:author="Diana Machado" w:date="2019-04-05T18:24:00Z">
              <w:r w:rsidRPr="001E213A">
                <w:rPr>
                  <w:rFonts w:ascii="Calibri" w:eastAsia="PMingLiU" w:hAnsi="Calibri" w:cs="Calibri"/>
                  <w:color w:val="000000"/>
                  <w:sz w:val="22"/>
                  <w:szCs w:val="22"/>
                  <w:lang w:val="en-PH" w:eastAsia="en-US"/>
                </w:rPr>
                <w:t>0.53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54" w:author="Diana Machado" w:date="2019-04-05T18:24:00Z"/>
                <w:rFonts w:ascii="Calibri" w:eastAsia="PMingLiU" w:hAnsi="Calibri" w:cs="Calibri"/>
                <w:color w:val="000000"/>
                <w:sz w:val="22"/>
                <w:szCs w:val="22"/>
                <w:lang w:val="en-PH" w:eastAsia="en-US"/>
              </w:rPr>
            </w:pPr>
            <w:ins w:id="50055" w:author="Diana Machado" w:date="2019-04-05T18:24:00Z">
              <w:r w:rsidRPr="001E213A">
                <w:rPr>
                  <w:rFonts w:ascii="Calibri" w:eastAsia="PMingLiU" w:hAnsi="Calibri" w:cs="Calibri"/>
                  <w:color w:val="000000"/>
                  <w:sz w:val="22"/>
                  <w:szCs w:val="22"/>
                  <w:lang w:val="en-PH" w:eastAsia="en-US"/>
                </w:rPr>
                <w:t>0.09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56" w:author="Diana Machado" w:date="2019-04-05T18:24:00Z"/>
                <w:rFonts w:ascii="Calibri" w:eastAsia="PMingLiU" w:hAnsi="Calibri" w:cs="Calibri"/>
                <w:color w:val="000000"/>
                <w:sz w:val="22"/>
                <w:szCs w:val="22"/>
                <w:lang w:val="en-PH" w:eastAsia="en-US"/>
              </w:rPr>
            </w:pPr>
            <w:ins w:id="50057" w:author="Diana Machado" w:date="2019-04-05T18:24:00Z">
              <w:r w:rsidRPr="001E213A">
                <w:rPr>
                  <w:rFonts w:ascii="Calibri" w:eastAsia="PMingLiU" w:hAnsi="Calibri" w:cs="Calibri"/>
                  <w:color w:val="000000"/>
                  <w:sz w:val="22"/>
                  <w:szCs w:val="22"/>
                  <w:lang w:val="en-PH" w:eastAsia="en-US"/>
                </w:rPr>
                <w:t>0.08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58" w:author="Diana Machado" w:date="2019-04-05T18:24:00Z"/>
                <w:rFonts w:ascii="Calibri" w:eastAsia="PMingLiU" w:hAnsi="Calibri" w:cs="Calibri"/>
                <w:color w:val="000000"/>
                <w:sz w:val="22"/>
                <w:szCs w:val="22"/>
                <w:lang w:val="en-PH" w:eastAsia="en-US"/>
              </w:rPr>
            </w:pPr>
            <w:ins w:id="50059" w:author="Diana Machado" w:date="2019-04-05T18:24:00Z">
              <w:r w:rsidRPr="001E213A">
                <w:rPr>
                  <w:rFonts w:ascii="Calibri" w:eastAsia="PMingLiU" w:hAnsi="Calibri" w:cs="Calibri"/>
                  <w:color w:val="000000"/>
                  <w:sz w:val="22"/>
                  <w:szCs w:val="22"/>
                  <w:lang w:val="en-PH" w:eastAsia="en-US"/>
                </w:rPr>
                <w:t>0.10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60" w:author="Diana Machado" w:date="2019-04-05T18:24:00Z"/>
                <w:rFonts w:ascii="Calibri" w:eastAsia="PMingLiU" w:hAnsi="Calibri" w:cs="Calibri"/>
                <w:color w:val="000000"/>
                <w:sz w:val="22"/>
                <w:szCs w:val="22"/>
                <w:lang w:val="en-PH" w:eastAsia="en-US"/>
              </w:rPr>
            </w:pPr>
            <w:ins w:id="50061" w:author="Diana Machado" w:date="2019-04-05T18:24:00Z">
              <w:r w:rsidRPr="001E213A">
                <w:rPr>
                  <w:rFonts w:ascii="Calibri" w:eastAsia="PMingLiU" w:hAnsi="Calibri" w:cs="Calibri"/>
                  <w:color w:val="000000"/>
                  <w:sz w:val="22"/>
                  <w:szCs w:val="22"/>
                  <w:lang w:val="en-PH" w:eastAsia="en-US"/>
                </w:rPr>
                <w:t>0.10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62" w:author="Diana Machado" w:date="2019-04-05T18:24:00Z"/>
                <w:rFonts w:ascii="Calibri" w:eastAsia="PMingLiU" w:hAnsi="Calibri" w:cs="Calibri"/>
                <w:color w:val="000000"/>
                <w:sz w:val="22"/>
                <w:szCs w:val="22"/>
                <w:lang w:val="en-PH" w:eastAsia="en-US"/>
              </w:rPr>
            </w:pPr>
            <w:ins w:id="50063" w:author="Diana Machado" w:date="2019-04-05T18:24:00Z">
              <w:r w:rsidRPr="001E213A">
                <w:rPr>
                  <w:rFonts w:ascii="Calibri" w:eastAsia="PMingLiU" w:hAnsi="Calibri" w:cs="Calibri"/>
                  <w:color w:val="000000"/>
                  <w:sz w:val="22"/>
                  <w:szCs w:val="22"/>
                  <w:lang w:val="en-PH" w:eastAsia="en-US"/>
                </w:rPr>
                <w:t>1.102</w:t>
              </w:r>
            </w:ins>
          </w:p>
        </w:tc>
      </w:tr>
      <w:tr w:rsidR="002348ED" w:rsidRPr="001E213A" w:rsidTr="00787B33">
        <w:trPr>
          <w:trHeight w:val="289"/>
          <w:ins w:id="5006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0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66" w:author="Diana Machado" w:date="2019-04-05T18:24:00Z"/>
                <w:rFonts w:ascii="Calibri" w:eastAsia="PMingLiU" w:hAnsi="Calibri" w:cs="Calibri"/>
                <w:color w:val="000000"/>
                <w:sz w:val="22"/>
                <w:szCs w:val="22"/>
                <w:lang w:val="en-PH" w:eastAsia="en-US"/>
              </w:rPr>
            </w:pPr>
            <w:ins w:id="5006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68" w:author="Diana Machado" w:date="2019-04-05T18:24:00Z"/>
                <w:rFonts w:ascii="Calibri" w:eastAsia="PMingLiU" w:hAnsi="Calibri" w:cs="Calibri"/>
                <w:color w:val="000000"/>
                <w:sz w:val="22"/>
                <w:szCs w:val="22"/>
                <w:lang w:val="en-PH" w:eastAsia="en-US"/>
              </w:rPr>
            </w:pPr>
            <w:ins w:id="50069" w:author="Diana Machado" w:date="2019-04-05T18:24:00Z">
              <w:r w:rsidRPr="001E213A">
                <w:rPr>
                  <w:rFonts w:ascii="Calibri" w:eastAsia="PMingLiU" w:hAnsi="Calibri" w:cs="Calibri"/>
                  <w:color w:val="000000"/>
                  <w:sz w:val="22"/>
                  <w:szCs w:val="22"/>
                  <w:lang w:val="en-PH" w:eastAsia="en-US"/>
                </w:rPr>
                <w:t>1.84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70" w:author="Diana Machado" w:date="2019-04-05T18:24:00Z"/>
                <w:rFonts w:ascii="Calibri" w:eastAsia="PMingLiU" w:hAnsi="Calibri" w:cs="Calibri"/>
                <w:color w:val="000000"/>
                <w:sz w:val="22"/>
                <w:szCs w:val="22"/>
                <w:lang w:val="en-PH" w:eastAsia="en-US"/>
              </w:rPr>
            </w:pPr>
            <w:ins w:id="50071" w:author="Diana Machado" w:date="2019-04-05T18:24:00Z">
              <w:r w:rsidRPr="001E213A">
                <w:rPr>
                  <w:rFonts w:ascii="Calibri" w:eastAsia="PMingLiU" w:hAnsi="Calibri" w:cs="Calibri"/>
                  <w:color w:val="000000"/>
                  <w:sz w:val="22"/>
                  <w:szCs w:val="22"/>
                  <w:lang w:val="en-PH" w:eastAsia="en-US"/>
                </w:rPr>
                <w:t>1.74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72" w:author="Diana Machado" w:date="2019-04-05T18:24:00Z"/>
                <w:rFonts w:ascii="Calibri" w:eastAsia="PMingLiU" w:hAnsi="Calibri" w:cs="Calibri"/>
                <w:color w:val="000000"/>
                <w:sz w:val="22"/>
                <w:szCs w:val="22"/>
                <w:lang w:val="en-PH" w:eastAsia="en-US"/>
              </w:rPr>
            </w:pPr>
            <w:ins w:id="50073" w:author="Diana Machado" w:date="2019-04-05T18:24:00Z">
              <w:r w:rsidRPr="001E213A">
                <w:rPr>
                  <w:rFonts w:ascii="Calibri" w:eastAsia="PMingLiU" w:hAnsi="Calibri" w:cs="Calibri"/>
                  <w:color w:val="000000"/>
                  <w:sz w:val="22"/>
                  <w:szCs w:val="22"/>
                  <w:lang w:val="en-PH" w:eastAsia="en-US"/>
                </w:rPr>
                <w:t>7.16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74" w:author="Diana Machado" w:date="2019-04-05T18:24:00Z"/>
                <w:rFonts w:ascii="Calibri" w:eastAsia="PMingLiU" w:hAnsi="Calibri" w:cs="Calibri"/>
                <w:color w:val="000000"/>
                <w:sz w:val="22"/>
                <w:szCs w:val="22"/>
                <w:lang w:val="en-PH" w:eastAsia="en-US"/>
              </w:rPr>
            </w:pPr>
            <w:ins w:id="50075" w:author="Diana Machado" w:date="2019-04-05T18:24:00Z">
              <w:r w:rsidRPr="001E213A">
                <w:rPr>
                  <w:rFonts w:ascii="Calibri" w:eastAsia="PMingLiU" w:hAnsi="Calibri" w:cs="Calibri"/>
                  <w:color w:val="000000"/>
                  <w:sz w:val="22"/>
                  <w:szCs w:val="22"/>
                  <w:lang w:val="en-PH" w:eastAsia="en-US"/>
                </w:rPr>
                <w:t>0.1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76" w:author="Diana Machado" w:date="2019-04-05T18:24:00Z"/>
                <w:rFonts w:ascii="Calibri" w:eastAsia="PMingLiU" w:hAnsi="Calibri" w:cs="Calibri"/>
                <w:color w:val="000000"/>
                <w:sz w:val="22"/>
                <w:szCs w:val="22"/>
                <w:lang w:val="en-PH" w:eastAsia="en-US"/>
              </w:rPr>
            </w:pPr>
            <w:ins w:id="50077" w:author="Diana Machado" w:date="2019-04-05T18:24:00Z">
              <w:r w:rsidRPr="001E213A">
                <w:rPr>
                  <w:rFonts w:ascii="Calibri" w:eastAsia="PMingLiU" w:hAnsi="Calibri" w:cs="Calibri"/>
                  <w:color w:val="000000"/>
                  <w:sz w:val="22"/>
                  <w:szCs w:val="22"/>
                  <w:lang w:val="en-PH" w:eastAsia="en-US"/>
                </w:rPr>
                <w:t>0.13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78" w:author="Diana Machado" w:date="2019-04-05T18:24:00Z"/>
                <w:rFonts w:ascii="Calibri" w:eastAsia="PMingLiU" w:hAnsi="Calibri" w:cs="Calibri"/>
                <w:color w:val="000000"/>
                <w:sz w:val="22"/>
                <w:szCs w:val="22"/>
                <w:lang w:val="en-PH" w:eastAsia="en-US"/>
              </w:rPr>
            </w:pPr>
            <w:ins w:id="50079" w:author="Diana Machado" w:date="2019-04-05T18:24:00Z">
              <w:r w:rsidRPr="001E213A">
                <w:rPr>
                  <w:rFonts w:ascii="Calibri" w:eastAsia="PMingLiU" w:hAnsi="Calibri" w:cs="Calibri"/>
                  <w:color w:val="000000"/>
                  <w:sz w:val="22"/>
                  <w:szCs w:val="22"/>
                  <w:lang w:val="en-PH" w:eastAsia="en-US"/>
                </w:rPr>
                <w:t>0.16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080" w:author="Diana Machado" w:date="2019-04-05T18:24:00Z"/>
                <w:rFonts w:ascii="Calibri" w:eastAsia="PMingLiU" w:hAnsi="Calibri" w:cs="Calibri"/>
                <w:color w:val="000000"/>
                <w:sz w:val="22"/>
                <w:szCs w:val="22"/>
                <w:lang w:val="en-PH" w:eastAsia="en-US"/>
              </w:rPr>
            </w:pPr>
            <w:ins w:id="50081" w:author="Diana Machado" w:date="2019-04-05T18:24:00Z">
              <w:r w:rsidRPr="001E213A">
                <w:rPr>
                  <w:rFonts w:ascii="Calibri" w:eastAsia="PMingLiU" w:hAnsi="Calibri" w:cs="Calibri"/>
                  <w:color w:val="000000"/>
                  <w:sz w:val="22"/>
                  <w:szCs w:val="22"/>
                  <w:lang w:val="en-PH" w:eastAsia="en-US"/>
                </w:rPr>
                <w:t>0.16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82" w:author="Diana Machado" w:date="2019-04-05T18:24:00Z"/>
                <w:rFonts w:ascii="Calibri" w:eastAsia="PMingLiU" w:hAnsi="Calibri" w:cs="Calibri"/>
                <w:color w:val="000000"/>
                <w:sz w:val="22"/>
                <w:szCs w:val="22"/>
                <w:lang w:val="en-PH" w:eastAsia="en-US"/>
              </w:rPr>
            </w:pPr>
            <w:ins w:id="50083" w:author="Diana Machado" w:date="2019-04-05T18:24:00Z">
              <w:r w:rsidRPr="001E213A">
                <w:rPr>
                  <w:rFonts w:ascii="Calibri" w:eastAsia="PMingLiU" w:hAnsi="Calibri" w:cs="Calibri"/>
                  <w:color w:val="000000"/>
                  <w:sz w:val="22"/>
                  <w:szCs w:val="22"/>
                  <w:lang w:val="en-PH" w:eastAsia="en-US"/>
                </w:rPr>
                <w:t>1.409</w:t>
              </w:r>
            </w:ins>
          </w:p>
        </w:tc>
      </w:tr>
      <w:tr w:rsidR="002348ED" w:rsidRPr="001E213A" w:rsidTr="00787B33">
        <w:trPr>
          <w:trHeight w:val="289"/>
          <w:ins w:id="5008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0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086" w:author="Diana Machado" w:date="2019-04-05T18:24:00Z"/>
                <w:rFonts w:ascii="Calibri" w:eastAsia="PMingLiU" w:hAnsi="Calibri" w:cs="Calibri"/>
                <w:color w:val="000000"/>
                <w:sz w:val="22"/>
                <w:szCs w:val="22"/>
                <w:lang w:val="en-PH" w:eastAsia="en-US"/>
              </w:rPr>
            </w:pPr>
            <w:ins w:id="5008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88" w:author="Diana Machado" w:date="2019-04-05T18:24:00Z"/>
                <w:rFonts w:ascii="Calibri" w:eastAsia="PMingLiU" w:hAnsi="Calibri" w:cs="Calibri"/>
                <w:color w:val="000000"/>
                <w:sz w:val="22"/>
                <w:szCs w:val="22"/>
                <w:lang w:val="en-PH" w:eastAsia="en-US"/>
              </w:rPr>
            </w:pPr>
            <w:ins w:id="50089" w:author="Diana Machado" w:date="2019-04-05T18:24:00Z">
              <w:r w:rsidRPr="001E213A">
                <w:rPr>
                  <w:rFonts w:ascii="Calibri" w:eastAsia="PMingLiU" w:hAnsi="Calibri" w:cs="Calibri"/>
                  <w:color w:val="000000"/>
                  <w:sz w:val="22"/>
                  <w:szCs w:val="22"/>
                  <w:lang w:val="en-PH" w:eastAsia="en-US"/>
                </w:rPr>
                <w:t>2.82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90" w:author="Diana Machado" w:date="2019-04-05T18:24:00Z"/>
                <w:rFonts w:ascii="Calibri" w:eastAsia="PMingLiU" w:hAnsi="Calibri" w:cs="Calibri"/>
                <w:color w:val="000000"/>
                <w:sz w:val="22"/>
                <w:szCs w:val="22"/>
                <w:lang w:val="en-PH" w:eastAsia="en-US"/>
              </w:rPr>
            </w:pPr>
            <w:ins w:id="50091" w:author="Diana Machado" w:date="2019-04-05T18:24:00Z">
              <w:r w:rsidRPr="001E213A">
                <w:rPr>
                  <w:rFonts w:ascii="Calibri" w:eastAsia="PMingLiU" w:hAnsi="Calibri" w:cs="Calibri"/>
                  <w:color w:val="000000"/>
                  <w:sz w:val="22"/>
                  <w:szCs w:val="22"/>
                  <w:lang w:val="en-PH" w:eastAsia="en-US"/>
                </w:rPr>
                <w:t>2.64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92" w:author="Diana Machado" w:date="2019-04-05T18:24:00Z"/>
                <w:rFonts w:ascii="Calibri" w:eastAsia="PMingLiU" w:hAnsi="Calibri" w:cs="Calibri"/>
                <w:color w:val="000000"/>
                <w:sz w:val="22"/>
                <w:szCs w:val="22"/>
                <w:lang w:val="en-PH" w:eastAsia="en-US"/>
              </w:rPr>
            </w:pPr>
            <w:ins w:id="50093" w:author="Diana Machado" w:date="2019-04-05T18:24:00Z">
              <w:r w:rsidRPr="001E213A">
                <w:rPr>
                  <w:rFonts w:ascii="Calibri" w:eastAsia="PMingLiU" w:hAnsi="Calibri" w:cs="Calibri"/>
                  <w:color w:val="000000"/>
                  <w:sz w:val="22"/>
                  <w:szCs w:val="22"/>
                  <w:lang w:val="en-PH" w:eastAsia="en-US"/>
                </w:rPr>
                <w:t>10.62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94" w:author="Diana Machado" w:date="2019-04-05T18:24:00Z"/>
                <w:rFonts w:ascii="Calibri" w:eastAsia="PMingLiU" w:hAnsi="Calibri" w:cs="Calibri"/>
                <w:color w:val="000000"/>
                <w:sz w:val="22"/>
                <w:szCs w:val="22"/>
                <w:lang w:val="en-PH" w:eastAsia="en-US"/>
              </w:rPr>
            </w:pPr>
            <w:ins w:id="50095" w:author="Diana Machado" w:date="2019-04-05T18:24:00Z">
              <w:r w:rsidRPr="001E213A">
                <w:rPr>
                  <w:rFonts w:ascii="Calibri" w:eastAsia="PMingLiU" w:hAnsi="Calibri" w:cs="Calibri"/>
                  <w:color w:val="000000"/>
                  <w:sz w:val="22"/>
                  <w:szCs w:val="22"/>
                  <w:lang w:val="en-PH" w:eastAsia="en-US"/>
                </w:rPr>
                <w:t>0.40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96" w:author="Diana Machado" w:date="2019-04-05T18:24:00Z"/>
                <w:rFonts w:ascii="Calibri" w:eastAsia="PMingLiU" w:hAnsi="Calibri" w:cs="Calibri"/>
                <w:color w:val="000000"/>
                <w:sz w:val="22"/>
                <w:szCs w:val="22"/>
                <w:lang w:val="en-PH" w:eastAsia="en-US"/>
              </w:rPr>
            </w:pPr>
            <w:ins w:id="50097" w:author="Diana Machado" w:date="2019-04-05T18:24:00Z">
              <w:r w:rsidRPr="001E213A">
                <w:rPr>
                  <w:rFonts w:ascii="Calibri" w:eastAsia="PMingLiU" w:hAnsi="Calibri" w:cs="Calibri"/>
                  <w:color w:val="000000"/>
                  <w:sz w:val="22"/>
                  <w:szCs w:val="22"/>
                  <w:lang w:val="en-PH" w:eastAsia="en-US"/>
                </w:rPr>
                <w:t>0.27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098" w:author="Diana Machado" w:date="2019-04-05T18:24:00Z"/>
                <w:rFonts w:ascii="Calibri" w:eastAsia="PMingLiU" w:hAnsi="Calibri" w:cs="Calibri"/>
                <w:color w:val="000000"/>
                <w:sz w:val="22"/>
                <w:szCs w:val="22"/>
                <w:lang w:val="en-PH" w:eastAsia="en-US"/>
              </w:rPr>
            </w:pPr>
            <w:ins w:id="50099" w:author="Diana Machado" w:date="2019-04-05T18:24:00Z">
              <w:r w:rsidRPr="001E213A">
                <w:rPr>
                  <w:rFonts w:ascii="Calibri" w:eastAsia="PMingLiU" w:hAnsi="Calibri" w:cs="Calibri"/>
                  <w:color w:val="000000"/>
                  <w:sz w:val="22"/>
                  <w:szCs w:val="22"/>
                  <w:lang w:val="en-PH" w:eastAsia="en-US"/>
                </w:rPr>
                <w:t>0.25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00" w:author="Diana Machado" w:date="2019-04-05T18:24:00Z"/>
                <w:rFonts w:ascii="Calibri" w:eastAsia="PMingLiU" w:hAnsi="Calibri" w:cs="Calibri"/>
                <w:color w:val="000000"/>
                <w:sz w:val="22"/>
                <w:szCs w:val="22"/>
                <w:lang w:val="en-PH" w:eastAsia="en-US"/>
              </w:rPr>
            </w:pPr>
            <w:ins w:id="50101" w:author="Diana Machado" w:date="2019-04-05T18:24:00Z">
              <w:r w:rsidRPr="001E213A">
                <w:rPr>
                  <w:rFonts w:ascii="Calibri" w:eastAsia="PMingLiU" w:hAnsi="Calibri" w:cs="Calibri"/>
                  <w:color w:val="000000"/>
                  <w:sz w:val="22"/>
                  <w:szCs w:val="22"/>
                  <w:lang w:val="en-PH" w:eastAsia="en-US"/>
                </w:rPr>
                <w:t>0.2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02" w:author="Diana Machado" w:date="2019-04-05T18:24:00Z"/>
                <w:rFonts w:ascii="Calibri" w:eastAsia="PMingLiU" w:hAnsi="Calibri" w:cs="Calibri"/>
                <w:color w:val="000000"/>
                <w:sz w:val="22"/>
                <w:szCs w:val="22"/>
                <w:lang w:val="en-PH" w:eastAsia="en-US"/>
              </w:rPr>
            </w:pPr>
            <w:ins w:id="50103" w:author="Diana Machado" w:date="2019-04-05T18:24:00Z">
              <w:r w:rsidRPr="001E213A">
                <w:rPr>
                  <w:rFonts w:ascii="Calibri" w:eastAsia="PMingLiU" w:hAnsi="Calibri" w:cs="Calibri"/>
                  <w:color w:val="000000"/>
                  <w:sz w:val="22"/>
                  <w:szCs w:val="22"/>
                  <w:lang w:val="en-PH" w:eastAsia="en-US"/>
                </w:rPr>
                <w:t>2.607</w:t>
              </w:r>
            </w:ins>
          </w:p>
        </w:tc>
      </w:tr>
      <w:tr w:rsidR="002348ED" w:rsidRPr="001E213A" w:rsidTr="00787B33">
        <w:trPr>
          <w:trHeight w:val="289"/>
          <w:ins w:id="5010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0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0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0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0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1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1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1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1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1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1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16" w:author="Diana Machado" w:date="2019-04-05T18:24:00Z"/>
                <w:rFonts w:ascii="Calibri" w:eastAsia="PMingLiU" w:hAnsi="Calibri" w:cs="Calibri"/>
                <w:color w:val="000000"/>
                <w:sz w:val="22"/>
                <w:szCs w:val="22"/>
                <w:lang w:val="en-PH" w:eastAsia="en-US"/>
              </w:rPr>
            </w:pPr>
            <w:ins w:id="50117" w:author="Diana Machado" w:date="2019-04-05T18:24:00Z">
              <w:r w:rsidRPr="001E213A">
                <w:rPr>
                  <w:rFonts w:ascii="Calibri" w:eastAsia="PMingLiU" w:hAnsi="Calibri" w:cs="Calibri"/>
                  <w:color w:val="000000"/>
                  <w:sz w:val="22"/>
                  <w:szCs w:val="22"/>
                  <w:lang w:val="en-PH" w:eastAsia="en-US"/>
                </w:rPr>
                <w:t>Hillsborough</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18" w:author="Diana Machado" w:date="2019-04-05T18:24:00Z"/>
                <w:rFonts w:ascii="Calibri" w:eastAsia="PMingLiU" w:hAnsi="Calibri" w:cs="Calibri"/>
                <w:color w:val="000000"/>
                <w:sz w:val="22"/>
                <w:szCs w:val="22"/>
                <w:lang w:val="en-PH" w:eastAsia="en-US"/>
              </w:rPr>
            </w:pPr>
            <w:ins w:id="5011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20" w:author="Diana Machado" w:date="2019-04-05T18:24:00Z"/>
                <w:rFonts w:ascii="Calibri" w:eastAsia="PMingLiU" w:hAnsi="Calibri" w:cs="Calibri"/>
                <w:color w:val="000000"/>
                <w:sz w:val="22"/>
                <w:szCs w:val="22"/>
                <w:lang w:val="en-PH" w:eastAsia="en-US"/>
              </w:rPr>
            </w:pPr>
            <w:ins w:id="50121" w:author="Diana Machado" w:date="2019-04-05T18:24:00Z">
              <w:r w:rsidRPr="001E213A">
                <w:rPr>
                  <w:rFonts w:ascii="Calibri" w:eastAsia="PMingLiU" w:hAnsi="Calibri" w:cs="Calibri"/>
                  <w:color w:val="000000"/>
                  <w:sz w:val="22"/>
                  <w:szCs w:val="22"/>
                  <w:lang w:val="en-PH" w:eastAsia="en-US"/>
                </w:rPr>
                <w:t>0.56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22" w:author="Diana Machado" w:date="2019-04-05T18:24:00Z"/>
                <w:rFonts w:ascii="Calibri" w:eastAsia="PMingLiU" w:hAnsi="Calibri" w:cs="Calibri"/>
                <w:color w:val="000000"/>
                <w:sz w:val="22"/>
                <w:szCs w:val="22"/>
                <w:lang w:val="en-PH" w:eastAsia="en-US"/>
              </w:rPr>
            </w:pPr>
            <w:ins w:id="50123" w:author="Diana Machado" w:date="2019-04-05T18:24:00Z">
              <w:r w:rsidRPr="001E213A">
                <w:rPr>
                  <w:rFonts w:ascii="Calibri" w:eastAsia="PMingLiU" w:hAnsi="Calibri" w:cs="Calibri"/>
                  <w:color w:val="000000"/>
                  <w:sz w:val="22"/>
                  <w:szCs w:val="22"/>
                  <w:lang w:val="en-PH" w:eastAsia="en-US"/>
                </w:rPr>
                <w:t>0.351</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24" w:author="Diana Machado" w:date="2019-04-05T18:24:00Z"/>
                <w:rFonts w:ascii="Calibri" w:eastAsia="PMingLiU" w:hAnsi="Calibri" w:cs="Calibri"/>
                <w:color w:val="000000"/>
                <w:sz w:val="22"/>
                <w:szCs w:val="22"/>
                <w:lang w:val="en-PH" w:eastAsia="en-US"/>
              </w:rPr>
            </w:pPr>
            <w:ins w:id="50125" w:author="Diana Machado" w:date="2019-04-05T18:24:00Z">
              <w:r w:rsidRPr="001E213A">
                <w:rPr>
                  <w:rFonts w:ascii="Calibri" w:eastAsia="PMingLiU" w:hAnsi="Calibri" w:cs="Calibri"/>
                  <w:color w:val="000000"/>
                  <w:sz w:val="22"/>
                  <w:szCs w:val="22"/>
                  <w:lang w:val="en-PH" w:eastAsia="en-US"/>
                </w:rPr>
                <w:t>0.41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26" w:author="Diana Machado" w:date="2019-04-05T18:24:00Z"/>
                <w:rFonts w:ascii="Calibri" w:eastAsia="PMingLiU" w:hAnsi="Calibri" w:cs="Calibri"/>
                <w:color w:val="000000"/>
                <w:sz w:val="22"/>
                <w:szCs w:val="22"/>
                <w:lang w:val="en-PH" w:eastAsia="en-US"/>
              </w:rPr>
            </w:pPr>
            <w:ins w:id="50127" w:author="Diana Machado" w:date="2019-04-05T18:24:00Z">
              <w:r w:rsidRPr="001E213A">
                <w:rPr>
                  <w:rFonts w:ascii="Calibri" w:eastAsia="PMingLiU" w:hAnsi="Calibri" w:cs="Calibri"/>
                  <w:color w:val="000000"/>
                  <w:sz w:val="22"/>
                  <w:szCs w:val="22"/>
                  <w:lang w:val="en-PH" w:eastAsia="en-US"/>
                </w:rPr>
                <w:t>0.0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28" w:author="Diana Machado" w:date="2019-04-05T18:24:00Z"/>
                <w:rFonts w:ascii="Calibri" w:eastAsia="PMingLiU" w:hAnsi="Calibri" w:cs="Calibri"/>
                <w:color w:val="000000"/>
                <w:sz w:val="22"/>
                <w:szCs w:val="22"/>
                <w:lang w:val="en-PH" w:eastAsia="en-US"/>
              </w:rPr>
            </w:pPr>
            <w:ins w:id="50129" w:author="Diana Machado" w:date="2019-04-05T18:24:00Z">
              <w:r w:rsidRPr="001E213A">
                <w:rPr>
                  <w:rFonts w:ascii="Calibri" w:eastAsia="PMingLiU" w:hAnsi="Calibri" w:cs="Calibri"/>
                  <w:color w:val="000000"/>
                  <w:sz w:val="22"/>
                  <w:szCs w:val="22"/>
                  <w:lang w:val="en-PH" w:eastAsia="en-US"/>
                </w:rPr>
                <w:t>0.0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0" w:author="Diana Machado" w:date="2019-04-05T18:24:00Z"/>
                <w:rFonts w:ascii="Calibri" w:eastAsia="PMingLiU" w:hAnsi="Calibri" w:cs="Calibri"/>
                <w:color w:val="000000"/>
                <w:sz w:val="22"/>
                <w:szCs w:val="22"/>
                <w:lang w:val="en-PH" w:eastAsia="en-US"/>
              </w:rPr>
            </w:pPr>
            <w:ins w:id="50131" w:author="Diana Machado" w:date="2019-04-05T18:24:00Z">
              <w:r w:rsidRPr="001E213A">
                <w:rPr>
                  <w:rFonts w:ascii="Calibri" w:eastAsia="PMingLiU" w:hAnsi="Calibri" w:cs="Calibri"/>
                  <w:color w:val="000000"/>
                  <w:sz w:val="22"/>
                  <w:szCs w:val="22"/>
                  <w:lang w:val="en-PH" w:eastAsia="en-US"/>
                </w:rPr>
                <w:t>0.05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2" w:author="Diana Machado" w:date="2019-04-05T18:24:00Z"/>
                <w:rFonts w:ascii="Calibri" w:eastAsia="PMingLiU" w:hAnsi="Calibri" w:cs="Calibri"/>
                <w:color w:val="000000"/>
                <w:sz w:val="22"/>
                <w:szCs w:val="22"/>
                <w:lang w:val="en-PH" w:eastAsia="en-US"/>
              </w:rPr>
            </w:pPr>
            <w:ins w:id="50133" w:author="Diana Machado" w:date="2019-04-05T18:24:00Z">
              <w:r w:rsidRPr="001E213A">
                <w:rPr>
                  <w:rFonts w:ascii="Calibri" w:eastAsia="PMingLiU" w:hAnsi="Calibri" w:cs="Calibri"/>
                  <w:color w:val="000000"/>
                  <w:sz w:val="22"/>
                  <w:szCs w:val="22"/>
                  <w:lang w:val="en-PH" w:eastAsia="en-US"/>
                </w:rPr>
                <w:t>0.0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34" w:author="Diana Machado" w:date="2019-04-05T18:24:00Z"/>
                <w:rFonts w:ascii="Calibri" w:eastAsia="PMingLiU" w:hAnsi="Calibri" w:cs="Calibri"/>
                <w:color w:val="000000"/>
                <w:sz w:val="22"/>
                <w:szCs w:val="22"/>
                <w:lang w:val="en-PH" w:eastAsia="en-US"/>
              </w:rPr>
            </w:pPr>
            <w:ins w:id="50135" w:author="Diana Machado" w:date="2019-04-05T18:24:00Z">
              <w:r w:rsidRPr="001E213A">
                <w:rPr>
                  <w:rFonts w:ascii="Calibri" w:eastAsia="PMingLiU" w:hAnsi="Calibri" w:cs="Calibri"/>
                  <w:color w:val="000000"/>
                  <w:sz w:val="22"/>
                  <w:szCs w:val="22"/>
                  <w:lang w:val="en-PH" w:eastAsia="en-US"/>
                </w:rPr>
                <w:t>0.582</w:t>
              </w:r>
            </w:ins>
          </w:p>
        </w:tc>
      </w:tr>
      <w:tr w:rsidR="002348ED" w:rsidRPr="001E213A" w:rsidTr="00787B33">
        <w:trPr>
          <w:trHeight w:val="289"/>
          <w:ins w:id="5013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1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38" w:author="Diana Machado" w:date="2019-04-05T18:24:00Z"/>
                <w:rFonts w:ascii="Calibri" w:eastAsia="PMingLiU" w:hAnsi="Calibri" w:cs="Calibri"/>
                <w:color w:val="000000"/>
                <w:sz w:val="22"/>
                <w:szCs w:val="22"/>
                <w:lang w:val="en-PH" w:eastAsia="en-US"/>
              </w:rPr>
            </w:pPr>
            <w:ins w:id="5013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40" w:author="Diana Machado" w:date="2019-04-05T18:24:00Z"/>
                <w:rFonts w:ascii="Calibri" w:eastAsia="PMingLiU" w:hAnsi="Calibri" w:cs="Calibri"/>
                <w:color w:val="000000"/>
                <w:sz w:val="22"/>
                <w:szCs w:val="22"/>
                <w:lang w:val="en-PH" w:eastAsia="en-US"/>
              </w:rPr>
            </w:pPr>
            <w:ins w:id="50141" w:author="Diana Machado" w:date="2019-04-05T18:24:00Z">
              <w:r w:rsidRPr="001E213A">
                <w:rPr>
                  <w:rFonts w:ascii="Calibri" w:eastAsia="PMingLiU" w:hAnsi="Calibri" w:cs="Calibri"/>
                  <w:color w:val="000000"/>
                  <w:sz w:val="22"/>
                  <w:szCs w:val="22"/>
                  <w:lang w:val="en-PH" w:eastAsia="en-US"/>
                </w:rPr>
                <w:t>1.16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42" w:author="Diana Machado" w:date="2019-04-05T18:24:00Z"/>
                <w:rFonts w:ascii="Calibri" w:eastAsia="PMingLiU" w:hAnsi="Calibri" w:cs="Calibri"/>
                <w:color w:val="000000"/>
                <w:sz w:val="22"/>
                <w:szCs w:val="22"/>
                <w:lang w:val="en-PH" w:eastAsia="en-US"/>
              </w:rPr>
            </w:pPr>
            <w:ins w:id="50143" w:author="Diana Machado" w:date="2019-04-05T18:24:00Z">
              <w:r w:rsidRPr="001E213A">
                <w:rPr>
                  <w:rFonts w:ascii="Calibri" w:eastAsia="PMingLiU" w:hAnsi="Calibri" w:cs="Calibri"/>
                  <w:color w:val="000000"/>
                  <w:sz w:val="22"/>
                  <w:szCs w:val="22"/>
                  <w:lang w:val="en-PH" w:eastAsia="en-US"/>
                </w:rPr>
                <w:t>1.38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44" w:author="Diana Machado" w:date="2019-04-05T18:24:00Z"/>
                <w:rFonts w:ascii="Calibri" w:eastAsia="PMingLiU" w:hAnsi="Calibri" w:cs="Calibri"/>
                <w:color w:val="000000"/>
                <w:sz w:val="22"/>
                <w:szCs w:val="22"/>
                <w:lang w:val="en-PH" w:eastAsia="en-US"/>
              </w:rPr>
            </w:pPr>
            <w:ins w:id="50145" w:author="Diana Machado" w:date="2019-04-05T18:24:00Z">
              <w:r w:rsidRPr="001E213A">
                <w:rPr>
                  <w:rFonts w:ascii="Calibri" w:eastAsia="PMingLiU" w:hAnsi="Calibri" w:cs="Calibri"/>
                  <w:color w:val="000000"/>
                  <w:sz w:val="22"/>
                  <w:szCs w:val="22"/>
                  <w:lang w:val="en-PH" w:eastAsia="en-US"/>
                </w:rPr>
                <w:t>5.75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46" w:author="Diana Machado" w:date="2019-04-05T18:24:00Z"/>
                <w:rFonts w:ascii="Calibri" w:eastAsia="PMingLiU" w:hAnsi="Calibri" w:cs="Calibri"/>
                <w:color w:val="000000"/>
                <w:sz w:val="22"/>
                <w:szCs w:val="22"/>
                <w:lang w:val="en-PH" w:eastAsia="en-US"/>
              </w:rPr>
            </w:pPr>
            <w:ins w:id="50147" w:author="Diana Machado" w:date="2019-04-05T18:24:00Z">
              <w:r w:rsidRPr="001E213A">
                <w:rPr>
                  <w:rFonts w:ascii="Calibri" w:eastAsia="PMingLiU" w:hAnsi="Calibri" w:cs="Calibri"/>
                  <w:color w:val="000000"/>
                  <w:sz w:val="22"/>
                  <w:szCs w:val="22"/>
                  <w:lang w:val="en-PH" w:eastAsia="en-US"/>
                </w:rPr>
                <w:t>0.0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48" w:author="Diana Machado" w:date="2019-04-05T18:24:00Z"/>
                <w:rFonts w:ascii="Calibri" w:eastAsia="PMingLiU" w:hAnsi="Calibri" w:cs="Calibri"/>
                <w:color w:val="000000"/>
                <w:sz w:val="22"/>
                <w:szCs w:val="22"/>
                <w:lang w:val="en-PH" w:eastAsia="en-US"/>
              </w:rPr>
            </w:pPr>
            <w:ins w:id="50149" w:author="Diana Machado" w:date="2019-04-05T18:24:00Z">
              <w:r w:rsidRPr="001E213A">
                <w:rPr>
                  <w:rFonts w:ascii="Calibri" w:eastAsia="PMingLiU" w:hAnsi="Calibri" w:cs="Calibri"/>
                  <w:color w:val="000000"/>
                  <w:sz w:val="22"/>
                  <w:szCs w:val="22"/>
                  <w:lang w:val="en-PH" w:eastAsia="en-US"/>
                </w:rPr>
                <w:t>0.09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50" w:author="Diana Machado" w:date="2019-04-05T18:24:00Z"/>
                <w:rFonts w:ascii="Calibri" w:eastAsia="PMingLiU" w:hAnsi="Calibri" w:cs="Calibri"/>
                <w:color w:val="000000"/>
                <w:sz w:val="22"/>
                <w:szCs w:val="22"/>
                <w:lang w:val="en-PH" w:eastAsia="en-US"/>
              </w:rPr>
            </w:pPr>
            <w:ins w:id="50151" w:author="Diana Machado" w:date="2019-04-05T18:24:00Z">
              <w:r w:rsidRPr="001E213A">
                <w:rPr>
                  <w:rFonts w:ascii="Calibri" w:eastAsia="PMingLiU" w:hAnsi="Calibri" w:cs="Calibri"/>
                  <w:color w:val="000000"/>
                  <w:sz w:val="22"/>
                  <w:szCs w:val="22"/>
                  <w:lang w:val="en-PH" w:eastAsia="en-US"/>
                </w:rPr>
                <w:t>0.11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52" w:author="Diana Machado" w:date="2019-04-05T18:24:00Z"/>
                <w:rFonts w:ascii="Calibri" w:eastAsia="PMingLiU" w:hAnsi="Calibri" w:cs="Calibri"/>
                <w:color w:val="000000"/>
                <w:sz w:val="22"/>
                <w:szCs w:val="22"/>
                <w:lang w:val="en-PH" w:eastAsia="en-US"/>
              </w:rPr>
            </w:pPr>
            <w:ins w:id="50153" w:author="Diana Machado" w:date="2019-04-05T18:24:00Z">
              <w:r w:rsidRPr="001E213A">
                <w:rPr>
                  <w:rFonts w:ascii="Calibri" w:eastAsia="PMingLiU" w:hAnsi="Calibri" w:cs="Calibri"/>
                  <w:color w:val="000000"/>
                  <w:sz w:val="22"/>
                  <w:szCs w:val="22"/>
                  <w:lang w:val="en-PH" w:eastAsia="en-US"/>
                </w:rPr>
                <w:t>0.11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54" w:author="Diana Machado" w:date="2019-04-05T18:24:00Z"/>
                <w:rFonts w:ascii="Calibri" w:eastAsia="PMingLiU" w:hAnsi="Calibri" w:cs="Calibri"/>
                <w:color w:val="000000"/>
                <w:sz w:val="22"/>
                <w:szCs w:val="22"/>
                <w:lang w:val="en-PH" w:eastAsia="en-US"/>
              </w:rPr>
            </w:pPr>
            <w:ins w:id="50155" w:author="Diana Machado" w:date="2019-04-05T18:24:00Z">
              <w:r w:rsidRPr="001E213A">
                <w:rPr>
                  <w:rFonts w:ascii="Calibri" w:eastAsia="PMingLiU" w:hAnsi="Calibri" w:cs="Calibri"/>
                  <w:color w:val="000000"/>
                  <w:sz w:val="22"/>
                  <w:szCs w:val="22"/>
                  <w:lang w:val="en-PH" w:eastAsia="en-US"/>
                </w:rPr>
                <w:t>1.366</w:t>
              </w:r>
            </w:ins>
          </w:p>
        </w:tc>
      </w:tr>
      <w:tr w:rsidR="002348ED" w:rsidRPr="001E213A" w:rsidTr="00787B33">
        <w:trPr>
          <w:trHeight w:val="289"/>
          <w:ins w:id="5015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1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58" w:author="Diana Machado" w:date="2019-04-05T18:24:00Z"/>
                <w:rFonts w:ascii="Calibri" w:eastAsia="PMingLiU" w:hAnsi="Calibri" w:cs="Calibri"/>
                <w:color w:val="000000"/>
                <w:sz w:val="22"/>
                <w:szCs w:val="22"/>
                <w:lang w:val="en-PH" w:eastAsia="en-US"/>
              </w:rPr>
            </w:pPr>
            <w:ins w:id="5015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60" w:author="Diana Machado" w:date="2019-04-05T18:24:00Z"/>
                <w:rFonts w:ascii="Calibri" w:eastAsia="PMingLiU" w:hAnsi="Calibri" w:cs="Calibri"/>
                <w:color w:val="000000"/>
                <w:sz w:val="22"/>
                <w:szCs w:val="22"/>
                <w:lang w:val="en-PH" w:eastAsia="en-US"/>
              </w:rPr>
            </w:pPr>
            <w:ins w:id="50161" w:author="Diana Machado" w:date="2019-04-05T18:24:00Z">
              <w:r w:rsidRPr="001E213A">
                <w:rPr>
                  <w:rFonts w:ascii="Calibri" w:eastAsia="PMingLiU" w:hAnsi="Calibri" w:cs="Calibri"/>
                  <w:color w:val="000000"/>
                  <w:sz w:val="22"/>
                  <w:szCs w:val="22"/>
                  <w:lang w:val="en-PH" w:eastAsia="en-US"/>
                </w:rPr>
                <w:t>2.75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62" w:author="Diana Machado" w:date="2019-04-05T18:24:00Z"/>
                <w:rFonts w:ascii="Calibri" w:eastAsia="PMingLiU" w:hAnsi="Calibri" w:cs="Calibri"/>
                <w:color w:val="000000"/>
                <w:sz w:val="22"/>
                <w:szCs w:val="22"/>
                <w:lang w:val="en-PH" w:eastAsia="en-US"/>
              </w:rPr>
            </w:pPr>
            <w:ins w:id="50163" w:author="Diana Machado" w:date="2019-04-05T18:24:00Z">
              <w:r w:rsidRPr="001E213A">
                <w:rPr>
                  <w:rFonts w:ascii="Calibri" w:eastAsia="PMingLiU" w:hAnsi="Calibri" w:cs="Calibri"/>
                  <w:color w:val="000000"/>
                  <w:sz w:val="22"/>
                  <w:szCs w:val="22"/>
                  <w:lang w:val="en-PH" w:eastAsia="en-US"/>
                </w:rPr>
                <w:t>3.93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64" w:author="Diana Machado" w:date="2019-04-05T18:24:00Z"/>
                <w:rFonts w:ascii="Calibri" w:eastAsia="PMingLiU" w:hAnsi="Calibri" w:cs="Calibri"/>
                <w:color w:val="000000"/>
                <w:sz w:val="22"/>
                <w:szCs w:val="22"/>
                <w:lang w:val="en-PH" w:eastAsia="en-US"/>
              </w:rPr>
            </w:pPr>
            <w:ins w:id="50165" w:author="Diana Machado" w:date="2019-04-05T18:24:00Z">
              <w:r w:rsidRPr="001E213A">
                <w:rPr>
                  <w:rFonts w:ascii="Calibri" w:eastAsia="PMingLiU" w:hAnsi="Calibri" w:cs="Calibri"/>
                  <w:color w:val="000000"/>
                  <w:sz w:val="22"/>
                  <w:szCs w:val="22"/>
                  <w:lang w:val="en-PH" w:eastAsia="en-US"/>
                </w:rPr>
                <w:t>14.02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66" w:author="Diana Machado" w:date="2019-04-05T18:24:00Z"/>
                <w:rFonts w:ascii="Calibri" w:eastAsia="PMingLiU" w:hAnsi="Calibri" w:cs="Calibri"/>
                <w:color w:val="000000"/>
                <w:sz w:val="22"/>
                <w:szCs w:val="22"/>
                <w:lang w:val="en-PH" w:eastAsia="en-US"/>
              </w:rPr>
            </w:pPr>
            <w:ins w:id="50167" w:author="Diana Machado" w:date="2019-04-05T18:24:00Z">
              <w:r w:rsidRPr="001E213A">
                <w:rPr>
                  <w:rFonts w:ascii="Calibri" w:eastAsia="PMingLiU" w:hAnsi="Calibri" w:cs="Calibri"/>
                  <w:color w:val="000000"/>
                  <w:sz w:val="22"/>
                  <w:szCs w:val="22"/>
                  <w:lang w:val="en-PH" w:eastAsia="en-US"/>
                </w:rPr>
                <w:t>0.311</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68" w:author="Diana Machado" w:date="2019-04-05T18:24:00Z"/>
                <w:rFonts w:ascii="Calibri" w:eastAsia="PMingLiU" w:hAnsi="Calibri" w:cs="Calibri"/>
                <w:color w:val="000000"/>
                <w:sz w:val="22"/>
                <w:szCs w:val="22"/>
                <w:lang w:val="en-PH" w:eastAsia="en-US"/>
              </w:rPr>
            </w:pPr>
            <w:ins w:id="50169" w:author="Diana Machado" w:date="2019-04-05T18:24:00Z">
              <w:r w:rsidRPr="001E213A">
                <w:rPr>
                  <w:rFonts w:ascii="Calibri" w:eastAsia="PMingLiU" w:hAnsi="Calibri" w:cs="Calibri"/>
                  <w:color w:val="000000"/>
                  <w:sz w:val="22"/>
                  <w:szCs w:val="22"/>
                  <w:lang w:val="en-PH" w:eastAsia="en-US"/>
                </w:rPr>
                <w:t>0.3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0" w:author="Diana Machado" w:date="2019-04-05T18:24:00Z"/>
                <w:rFonts w:ascii="Calibri" w:eastAsia="PMingLiU" w:hAnsi="Calibri" w:cs="Calibri"/>
                <w:color w:val="000000"/>
                <w:sz w:val="22"/>
                <w:szCs w:val="22"/>
                <w:lang w:val="en-PH" w:eastAsia="en-US"/>
              </w:rPr>
            </w:pPr>
            <w:ins w:id="50171" w:author="Diana Machado" w:date="2019-04-05T18:24:00Z">
              <w:r w:rsidRPr="001E213A">
                <w:rPr>
                  <w:rFonts w:ascii="Calibri" w:eastAsia="PMingLiU" w:hAnsi="Calibri" w:cs="Calibri"/>
                  <w:color w:val="000000"/>
                  <w:sz w:val="22"/>
                  <w:szCs w:val="22"/>
                  <w:lang w:val="en-PH" w:eastAsia="en-US"/>
                </w:rPr>
                <w:t>0.27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2" w:author="Diana Machado" w:date="2019-04-05T18:24:00Z"/>
                <w:rFonts w:ascii="Calibri" w:eastAsia="PMingLiU" w:hAnsi="Calibri" w:cs="Calibri"/>
                <w:color w:val="000000"/>
                <w:sz w:val="22"/>
                <w:szCs w:val="22"/>
                <w:lang w:val="en-PH" w:eastAsia="en-US"/>
              </w:rPr>
            </w:pPr>
            <w:ins w:id="50173" w:author="Diana Machado" w:date="2019-04-05T18:24:00Z">
              <w:r w:rsidRPr="001E213A">
                <w:rPr>
                  <w:rFonts w:ascii="Calibri" w:eastAsia="PMingLiU" w:hAnsi="Calibri" w:cs="Calibri"/>
                  <w:color w:val="000000"/>
                  <w:sz w:val="22"/>
                  <w:szCs w:val="22"/>
                  <w:lang w:val="en-PH" w:eastAsia="en-US"/>
                </w:rPr>
                <w:t>0.1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74" w:author="Diana Machado" w:date="2019-04-05T18:24:00Z"/>
                <w:rFonts w:ascii="Calibri" w:eastAsia="PMingLiU" w:hAnsi="Calibri" w:cs="Calibri"/>
                <w:color w:val="000000"/>
                <w:sz w:val="22"/>
                <w:szCs w:val="22"/>
                <w:lang w:val="en-PH" w:eastAsia="en-US"/>
              </w:rPr>
            </w:pPr>
            <w:ins w:id="50175" w:author="Diana Machado" w:date="2019-04-05T18:24:00Z">
              <w:r w:rsidRPr="001E213A">
                <w:rPr>
                  <w:rFonts w:ascii="Calibri" w:eastAsia="PMingLiU" w:hAnsi="Calibri" w:cs="Calibri"/>
                  <w:color w:val="000000"/>
                  <w:sz w:val="22"/>
                  <w:szCs w:val="22"/>
                  <w:lang w:val="en-PH" w:eastAsia="en-US"/>
                </w:rPr>
                <w:t>1.890</w:t>
              </w:r>
            </w:ins>
          </w:p>
        </w:tc>
      </w:tr>
      <w:tr w:rsidR="002348ED" w:rsidRPr="001E213A" w:rsidTr="00787B33">
        <w:trPr>
          <w:trHeight w:val="289"/>
          <w:ins w:id="5017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17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7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8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8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8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8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8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8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18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1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88" w:author="Diana Machado" w:date="2019-04-05T18:24:00Z"/>
                <w:rFonts w:ascii="Calibri" w:eastAsia="PMingLiU" w:hAnsi="Calibri" w:cs="Calibri"/>
                <w:color w:val="000000"/>
                <w:sz w:val="22"/>
                <w:szCs w:val="22"/>
                <w:lang w:val="en-PH" w:eastAsia="en-US"/>
              </w:rPr>
            </w:pPr>
            <w:ins w:id="50189" w:author="Diana Machado" w:date="2019-04-05T18:24:00Z">
              <w:r w:rsidRPr="001E213A">
                <w:rPr>
                  <w:rFonts w:ascii="Calibri" w:eastAsia="PMingLiU" w:hAnsi="Calibri" w:cs="Calibri"/>
                  <w:color w:val="000000"/>
                  <w:sz w:val="22"/>
                  <w:szCs w:val="22"/>
                  <w:lang w:val="en-PH" w:eastAsia="en-US"/>
                </w:rPr>
                <w:t>Holme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190" w:author="Diana Machado" w:date="2019-04-05T18:24:00Z"/>
                <w:rFonts w:ascii="Calibri" w:eastAsia="PMingLiU" w:hAnsi="Calibri" w:cs="Calibri"/>
                <w:color w:val="000000"/>
                <w:sz w:val="22"/>
                <w:szCs w:val="22"/>
                <w:lang w:val="en-PH" w:eastAsia="en-US"/>
              </w:rPr>
            </w:pPr>
            <w:ins w:id="5019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92" w:author="Diana Machado" w:date="2019-04-05T18:24:00Z"/>
                <w:rFonts w:ascii="Calibri" w:eastAsia="PMingLiU" w:hAnsi="Calibri" w:cs="Calibri"/>
                <w:color w:val="000000"/>
                <w:sz w:val="22"/>
                <w:szCs w:val="22"/>
                <w:lang w:val="en-PH" w:eastAsia="en-US"/>
              </w:rPr>
            </w:pPr>
            <w:ins w:id="50193" w:author="Diana Machado" w:date="2019-04-05T18:24:00Z">
              <w:r w:rsidRPr="001E213A">
                <w:rPr>
                  <w:rFonts w:ascii="Calibri" w:eastAsia="PMingLiU" w:hAnsi="Calibri" w:cs="Calibri"/>
                  <w:color w:val="000000"/>
                  <w:sz w:val="22"/>
                  <w:szCs w:val="22"/>
                  <w:lang w:val="en-PH" w:eastAsia="en-US"/>
                </w:rPr>
                <w:t>0.27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94" w:author="Diana Machado" w:date="2019-04-05T18:24:00Z"/>
                <w:rFonts w:ascii="Calibri" w:eastAsia="PMingLiU" w:hAnsi="Calibri" w:cs="Calibri"/>
                <w:color w:val="000000"/>
                <w:sz w:val="22"/>
                <w:szCs w:val="22"/>
                <w:lang w:val="en-PH" w:eastAsia="en-US"/>
              </w:rPr>
            </w:pPr>
            <w:ins w:id="50195" w:author="Diana Machado" w:date="2019-04-05T18:24:00Z">
              <w:r w:rsidRPr="001E213A">
                <w:rPr>
                  <w:rFonts w:ascii="Calibri" w:eastAsia="PMingLiU" w:hAnsi="Calibri" w:cs="Calibri"/>
                  <w:color w:val="000000"/>
                  <w:sz w:val="22"/>
                  <w:szCs w:val="22"/>
                  <w:lang w:val="en-PH" w:eastAsia="en-US"/>
                </w:rPr>
                <w:t>0.18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196" w:author="Diana Machado" w:date="2019-04-05T18:24:00Z"/>
                <w:rFonts w:ascii="Calibri" w:eastAsia="PMingLiU" w:hAnsi="Calibri" w:cs="Calibri"/>
                <w:color w:val="000000"/>
                <w:sz w:val="22"/>
                <w:szCs w:val="22"/>
                <w:lang w:val="en-PH" w:eastAsia="en-US"/>
              </w:rPr>
            </w:pPr>
            <w:ins w:id="50197" w:author="Diana Machado" w:date="2019-04-05T18:24:00Z">
              <w:r w:rsidRPr="001E213A">
                <w:rPr>
                  <w:rFonts w:ascii="Calibri" w:eastAsia="PMingLiU" w:hAnsi="Calibri" w:cs="Calibri"/>
                  <w:color w:val="000000"/>
                  <w:sz w:val="22"/>
                  <w:szCs w:val="22"/>
                  <w:lang w:val="en-PH" w:eastAsia="en-US"/>
                </w:rPr>
                <w:t>2.26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198" w:author="Diana Machado" w:date="2019-04-05T18:24:00Z"/>
                <w:rFonts w:ascii="Calibri" w:eastAsia="PMingLiU" w:hAnsi="Calibri" w:cs="Calibri"/>
                <w:color w:val="000000"/>
                <w:sz w:val="22"/>
                <w:szCs w:val="22"/>
                <w:lang w:val="en-PH" w:eastAsia="en-US"/>
              </w:rPr>
            </w:pPr>
            <w:ins w:id="50199" w:author="Diana Machado" w:date="2019-04-05T18:24:00Z">
              <w:r w:rsidRPr="001E213A">
                <w:rPr>
                  <w:rFonts w:ascii="Calibri" w:eastAsia="PMingLiU" w:hAnsi="Calibri" w:cs="Calibri"/>
                  <w:color w:val="000000"/>
                  <w:sz w:val="22"/>
                  <w:szCs w:val="22"/>
                  <w:lang w:val="en-PH" w:eastAsia="en-US"/>
                </w:rPr>
                <w:t>0.06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00" w:author="Diana Machado" w:date="2019-04-05T18:24:00Z"/>
                <w:rFonts w:ascii="Calibri" w:eastAsia="PMingLiU" w:hAnsi="Calibri" w:cs="Calibri"/>
                <w:color w:val="000000"/>
                <w:sz w:val="22"/>
                <w:szCs w:val="22"/>
                <w:lang w:val="en-PH" w:eastAsia="en-US"/>
              </w:rPr>
            </w:pPr>
            <w:ins w:id="50201" w:author="Diana Machado" w:date="2019-04-05T18:24:00Z">
              <w:r w:rsidRPr="001E213A">
                <w:rPr>
                  <w:rFonts w:ascii="Calibri" w:eastAsia="PMingLiU" w:hAnsi="Calibri" w:cs="Calibri"/>
                  <w:color w:val="000000"/>
                  <w:sz w:val="22"/>
                  <w:szCs w:val="22"/>
                  <w:lang w:val="en-PH" w:eastAsia="en-US"/>
                </w:rPr>
                <w:t>0.07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02" w:author="Diana Machado" w:date="2019-04-05T18:24:00Z"/>
                <w:rFonts w:ascii="Calibri" w:eastAsia="PMingLiU" w:hAnsi="Calibri" w:cs="Calibri"/>
                <w:color w:val="000000"/>
                <w:sz w:val="22"/>
                <w:szCs w:val="22"/>
                <w:lang w:val="en-PH" w:eastAsia="en-US"/>
              </w:rPr>
            </w:pPr>
            <w:ins w:id="5020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04" w:author="Diana Machado" w:date="2019-04-05T18:24:00Z"/>
                <w:rFonts w:ascii="Calibri" w:eastAsia="PMingLiU" w:hAnsi="Calibri" w:cs="Calibri"/>
                <w:color w:val="000000"/>
                <w:sz w:val="22"/>
                <w:szCs w:val="22"/>
                <w:lang w:val="en-PH" w:eastAsia="en-US"/>
              </w:rPr>
            </w:pPr>
            <w:ins w:id="5020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06" w:author="Diana Machado" w:date="2019-04-05T18:24:00Z"/>
                <w:rFonts w:ascii="Calibri" w:eastAsia="PMingLiU" w:hAnsi="Calibri" w:cs="Calibri"/>
                <w:color w:val="000000"/>
                <w:sz w:val="22"/>
                <w:szCs w:val="22"/>
                <w:lang w:val="en-PH" w:eastAsia="en-US"/>
              </w:rPr>
            </w:pPr>
            <w:ins w:id="50207"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020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2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10" w:author="Diana Machado" w:date="2019-04-05T18:24:00Z"/>
                <w:rFonts w:ascii="Calibri" w:eastAsia="PMingLiU" w:hAnsi="Calibri" w:cs="Calibri"/>
                <w:color w:val="000000"/>
                <w:sz w:val="22"/>
                <w:szCs w:val="22"/>
                <w:lang w:val="en-PH" w:eastAsia="en-US"/>
              </w:rPr>
            </w:pPr>
            <w:ins w:id="5021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12" w:author="Diana Machado" w:date="2019-04-05T18:24:00Z"/>
                <w:rFonts w:ascii="Calibri" w:eastAsia="PMingLiU" w:hAnsi="Calibri" w:cs="Calibri"/>
                <w:color w:val="000000"/>
                <w:sz w:val="22"/>
                <w:szCs w:val="22"/>
                <w:lang w:val="en-PH" w:eastAsia="en-US"/>
              </w:rPr>
            </w:pPr>
            <w:ins w:id="50213" w:author="Diana Machado" w:date="2019-04-05T18:24:00Z">
              <w:r w:rsidRPr="001E213A">
                <w:rPr>
                  <w:rFonts w:ascii="Calibri" w:eastAsia="PMingLiU" w:hAnsi="Calibri" w:cs="Calibri"/>
                  <w:color w:val="000000"/>
                  <w:sz w:val="22"/>
                  <w:szCs w:val="22"/>
                  <w:lang w:val="en-PH" w:eastAsia="en-US"/>
                </w:rPr>
                <w:t>0.35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14" w:author="Diana Machado" w:date="2019-04-05T18:24:00Z"/>
                <w:rFonts w:ascii="Calibri" w:eastAsia="PMingLiU" w:hAnsi="Calibri" w:cs="Calibri"/>
                <w:color w:val="000000"/>
                <w:sz w:val="22"/>
                <w:szCs w:val="22"/>
                <w:lang w:val="en-PH" w:eastAsia="en-US"/>
              </w:rPr>
            </w:pPr>
            <w:ins w:id="50215" w:author="Diana Machado" w:date="2019-04-05T18:24:00Z">
              <w:r w:rsidRPr="001E213A">
                <w:rPr>
                  <w:rFonts w:ascii="Calibri" w:eastAsia="PMingLiU" w:hAnsi="Calibri" w:cs="Calibri"/>
                  <w:color w:val="000000"/>
                  <w:sz w:val="22"/>
                  <w:szCs w:val="22"/>
                  <w:lang w:val="en-PH" w:eastAsia="en-US"/>
                </w:rPr>
                <w:t>0.36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16" w:author="Diana Machado" w:date="2019-04-05T18:24:00Z"/>
                <w:rFonts w:ascii="Calibri" w:eastAsia="PMingLiU" w:hAnsi="Calibri" w:cs="Calibri"/>
                <w:color w:val="000000"/>
                <w:sz w:val="22"/>
                <w:szCs w:val="22"/>
                <w:lang w:val="en-PH" w:eastAsia="en-US"/>
              </w:rPr>
            </w:pPr>
            <w:ins w:id="50217" w:author="Diana Machado" w:date="2019-04-05T18:24:00Z">
              <w:r w:rsidRPr="001E213A">
                <w:rPr>
                  <w:rFonts w:ascii="Calibri" w:eastAsia="PMingLiU" w:hAnsi="Calibri" w:cs="Calibri"/>
                  <w:color w:val="000000"/>
                  <w:sz w:val="22"/>
                  <w:szCs w:val="22"/>
                  <w:lang w:val="en-PH" w:eastAsia="en-US"/>
                </w:rPr>
                <w:t>2.31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18" w:author="Diana Machado" w:date="2019-04-05T18:24:00Z"/>
                <w:rFonts w:ascii="Calibri" w:eastAsia="PMingLiU" w:hAnsi="Calibri" w:cs="Calibri"/>
                <w:color w:val="000000"/>
                <w:sz w:val="22"/>
                <w:szCs w:val="22"/>
                <w:lang w:val="en-PH" w:eastAsia="en-US"/>
              </w:rPr>
            </w:pPr>
            <w:ins w:id="50219" w:author="Diana Machado" w:date="2019-04-05T18:24:00Z">
              <w:r w:rsidRPr="001E213A">
                <w:rPr>
                  <w:rFonts w:ascii="Calibri" w:eastAsia="PMingLiU" w:hAnsi="Calibri" w:cs="Calibri"/>
                  <w:color w:val="000000"/>
                  <w:sz w:val="22"/>
                  <w:szCs w:val="22"/>
                  <w:lang w:val="en-PH" w:eastAsia="en-US"/>
                </w:rPr>
                <w:t>0.07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20" w:author="Diana Machado" w:date="2019-04-05T18:24:00Z"/>
                <w:rFonts w:ascii="Calibri" w:eastAsia="PMingLiU" w:hAnsi="Calibri" w:cs="Calibri"/>
                <w:color w:val="000000"/>
                <w:sz w:val="22"/>
                <w:szCs w:val="22"/>
                <w:lang w:val="en-PH" w:eastAsia="en-US"/>
              </w:rPr>
            </w:pPr>
            <w:ins w:id="50221" w:author="Diana Machado" w:date="2019-04-05T18:24:00Z">
              <w:r w:rsidRPr="001E213A">
                <w:rPr>
                  <w:rFonts w:ascii="Calibri" w:eastAsia="PMingLiU" w:hAnsi="Calibri" w:cs="Calibri"/>
                  <w:color w:val="000000"/>
                  <w:sz w:val="22"/>
                  <w:szCs w:val="22"/>
                  <w:lang w:val="en-PH" w:eastAsia="en-US"/>
                </w:rPr>
                <w:t>0.07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22" w:author="Diana Machado" w:date="2019-04-05T18:24:00Z"/>
                <w:rFonts w:ascii="Calibri" w:eastAsia="PMingLiU" w:hAnsi="Calibri" w:cs="Calibri"/>
                <w:color w:val="000000"/>
                <w:sz w:val="22"/>
                <w:szCs w:val="22"/>
                <w:lang w:val="en-PH" w:eastAsia="en-US"/>
              </w:rPr>
            </w:pPr>
            <w:ins w:id="5022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24" w:author="Diana Machado" w:date="2019-04-05T18:24:00Z"/>
                <w:rFonts w:ascii="Calibri" w:eastAsia="PMingLiU" w:hAnsi="Calibri" w:cs="Calibri"/>
                <w:color w:val="000000"/>
                <w:sz w:val="22"/>
                <w:szCs w:val="22"/>
                <w:lang w:val="en-PH" w:eastAsia="en-US"/>
              </w:rPr>
            </w:pPr>
            <w:ins w:id="5022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26" w:author="Diana Machado" w:date="2019-04-05T18:24:00Z"/>
                <w:rFonts w:ascii="Calibri" w:eastAsia="PMingLiU" w:hAnsi="Calibri" w:cs="Calibri"/>
                <w:color w:val="000000"/>
                <w:sz w:val="22"/>
                <w:szCs w:val="22"/>
                <w:lang w:val="en-PH" w:eastAsia="en-US"/>
              </w:rPr>
            </w:pPr>
            <w:ins w:id="50227"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022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2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30" w:author="Diana Machado" w:date="2019-04-05T18:24:00Z"/>
                <w:rFonts w:ascii="Calibri" w:eastAsia="PMingLiU" w:hAnsi="Calibri" w:cs="Calibri"/>
                <w:color w:val="000000"/>
                <w:sz w:val="22"/>
                <w:szCs w:val="22"/>
                <w:lang w:val="en-PH" w:eastAsia="en-US"/>
              </w:rPr>
            </w:pPr>
            <w:ins w:id="5023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32" w:author="Diana Machado" w:date="2019-04-05T18:24:00Z"/>
                <w:rFonts w:ascii="Calibri" w:eastAsia="PMingLiU" w:hAnsi="Calibri" w:cs="Calibri"/>
                <w:color w:val="000000"/>
                <w:sz w:val="22"/>
                <w:szCs w:val="22"/>
                <w:lang w:val="en-PH" w:eastAsia="en-US"/>
              </w:rPr>
            </w:pPr>
            <w:ins w:id="50233" w:author="Diana Machado" w:date="2019-04-05T18:24:00Z">
              <w:r w:rsidRPr="001E213A">
                <w:rPr>
                  <w:rFonts w:ascii="Calibri" w:eastAsia="PMingLiU" w:hAnsi="Calibri" w:cs="Calibri"/>
                  <w:color w:val="000000"/>
                  <w:sz w:val="22"/>
                  <w:szCs w:val="22"/>
                  <w:lang w:val="en-PH" w:eastAsia="en-US"/>
                </w:rPr>
                <w:t>0.35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34" w:author="Diana Machado" w:date="2019-04-05T18:24:00Z"/>
                <w:rFonts w:ascii="Calibri" w:eastAsia="PMingLiU" w:hAnsi="Calibri" w:cs="Calibri"/>
                <w:color w:val="000000"/>
                <w:sz w:val="22"/>
                <w:szCs w:val="22"/>
                <w:lang w:val="en-PH" w:eastAsia="en-US"/>
              </w:rPr>
            </w:pPr>
            <w:ins w:id="50235" w:author="Diana Machado" w:date="2019-04-05T18:24:00Z">
              <w:r w:rsidRPr="001E213A">
                <w:rPr>
                  <w:rFonts w:ascii="Calibri" w:eastAsia="PMingLiU" w:hAnsi="Calibri" w:cs="Calibri"/>
                  <w:color w:val="000000"/>
                  <w:sz w:val="22"/>
                  <w:szCs w:val="22"/>
                  <w:lang w:val="en-PH" w:eastAsia="en-US"/>
                </w:rPr>
                <w:t>0.36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36" w:author="Diana Machado" w:date="2019-04-05T18:24:00Z"/>
                <w:rFonts w:ascii="Calibri" w:eastAsia="PMingLiU" w:hAnsi="Calibri" w:cs="Calibri"/>
                <w:color w:val="000000"/>
                <w:sz w:val="22"/>
                <w:szCs w:val="22"/>
                <w:lang w:val="en-PH" w:eastAsia="en-US"/>
              </w:rPr>
            </w:pPr>
            <w:ins w:id="50237" w:author="Diana Machado" w:date="2019-04-05T18:24:00Z">
              <w:r w:rsidRPr="001E213A">
                <w:rPr>
                  <w:rFonts w:ascii="Calibri" w:eastAsia="PMingLiU" w:hAnsi="Calibri" w:cs="Calibri"/>
                  <w:color w:val="000000"/>
                  <w:sz w:val="22"/>
                  <w:szCs w:val="22"/>
                  <w:lang w:val="en-PH" w:eastAsia="en-US"/>
                </w:rPr>
                <w:t>2.42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38" w:author="Diana Machado" w:date="2019-04-05T18:24:00Z"/>
                <w:rFonts w:ascii="Calibri" w:eastAsia="PMingLiU" w:hAnsi="Calibri" w:cs="Calibri"/>
                <w:color w:val="000000"/>
                <w:sz w:val="22"/>
                <w:szCs w:val="22"/>
                <w:lang w:val="en-PH" w:eastAsia="en-US"/>
              </w:rPr>
            </w:pPr>
            <w:ins w:id="50239"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40" w:author="Diana Machado" w:date="2019-04-05T18:24:00Z"/>
                <w:rFonts w:ascii="Calibri" w:eastAsia="PMingLiU" w:hAnsi="Calibri" w:cs="Calibri"/>
                <w:color w:val="000000"/>
                <w:sz w:val="22"/>
                <w:szCs w:val="22"/>
                <w:lang w:val="en-PH" w:eastAsia="en-US"/>
              </w:rPr>
            </w:pPr>
            <w:ins w:id="50241" w:author="Diana Machado" w:date="2019-04-05T18:24:00Z">
              <w:r w:rsidRPr="001E213A">
                <w:rPr>
                  <w:rFonts w:ascii="Calibri" w:eastAsia="PMingLiU" w:hAnsi="Calibri" w:cs="Calibri"/>
                  <w:color w:val="000000"/>
                  <w:sz w:val="22"/>
                  <w:szCs w:val="22"/>
                  <w:lang w:val="en-PH" w:eastAsia="en-US"/>
                </w:rPr>
                <w:t>0.08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42" w:author="Diana Machado" w:date="2019-04-05T18:24:00Z"/>
                <w:rFonts w:ascii="Calibri" w:eastAsia="PMingLiU" w:hAnsi="Calibri" w:cs="Calibri"/>
                <w:color w:val="000000"/>
                <w:sz w:val="22"/>
                <w:szCs w:val="22"/>
                <w:lang w:val="en-PH" w:eastAsia="en-US"/>
              </w:rPr>
            </w:pPr>
            <w:ins w:id="5024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44" w:author="Diana Machado" w:date="2019-04-05T18:24:00Z"/>
                <w:rFonts w:ascii="Calibri" w:eastAsia="PMingLiU" w:hAnsi="Calibri" w:cs="Calibri"/>
                <w:color w:val="000000"/>
                <w:sz w:val="22"/>
                <w:szCs w:val="22"/>
                <w:lang w:val="en-PH" w:eastAsia="en-US"/>
              </w:rPr>
            </w:pPr>
            <w:ins w:id="5024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46" w:author="Diana Machado" w:date="2019-04-05T18:24:00Z"/>
                <w:rFonts w:ascii="Calibri" w:eastAsia="PMingLiU" w:hAnsi="Calibri" w:cs="Calibri"/>
                <w:color w:val="000000"/>
                <w:sz w:val="22"/>
                <w:szCs w:val="22"/>
                <w:lang w:val="en-PH" w:eastAsia="en-US"/>
              </w:rPr>
            </w:pPr>
            <w:ins w:id="50247"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024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2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25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25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2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60" w:author="Diana Machado" w:date="2019-04-05T18:24:00Z"/>
                <w:rFonts w:ascii="Calibri" w:eastAsia="PMingLiU" w:hAnsi="Calibri" w:cs="Calibri"/>
                <w:color w:val="000000"/>
                <w:sz w:val="22"/>
                <w:szCs w:val="22"/>
                <w:lang w:val="en-PH" w:eastAsia="en-US"/>
              </w:rPr>
            </w:pPr>
            <w:ins w:id="50261" w:author="Diana Machado" w:date="2019-04-05T18:24:00Z">
              <w:r w:rsidRPr="001E213A">
                <w:rPr>
                  <w:rFonts w:ascii="Calibri" w:eastAsia="PMingLiU" w:hAnsi="Calibri" w:cs="Calibri"/>
                  <w:color w:val="000000"/>
                  <w:sz w:val="22"/>
                  <w:szCs w:val="22"/>
                  <w:lang w:val="en-PH" w:eastAsia="en-US"/>
                </w:rPr>
                <w:t>Indian Riv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62" w:author="Diana Machado" w:date="2019-04-05T18:24:00Z"/>
                <w:rFonts w:ascii="Calibri" w:eastAsia="PMingLiU" w:hAnsi="Calibri" w:cs="Calibri"/>
                <w:color w:val="000000"/>
                <w:sz w:val="22"/>
                <w:szCs w:val="22"/>
                <w:lang w:val="en-PH" w:eastAsia="en-US"/>
              </w:rPr>
            </w:pPr>
            <w:ins w:id="5026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64" w:author="Diana Machado" w:date="2019-04-05T18:24:00Z"/>
                <w:rFonts w:ascii="Calibri" w:eastAsia="PMingLiU" w:hAnsi="Calibri" w:cs="Calibri"/>
                <w:color w:val="000000"/>
                <w:sz w:val="22"/>
                <w:szCs w:val="22"/>
                <w:lang w:val="en-PH" w:eastAsia="en-US"/>
              </w:rPr>
            </w:pPr>
            <w:ins w:id="50265" w:author="Diana Machado" w:date="2019-04-05T18:24:00Z">
              <w:r w:rsidRPr="001E213A">
                <w:rPr>
                  <w:rFonts w:ascii="Calibri" w:eastAsia="PMingLiU" w:hAnsi="Calibri" w:cs="Calibri"/>
                  <w:color w:val="000000"/>
                  <w:sz w:val="22"/>
                  <w:szCs w:val="22"/>
                  <w:lang w:val="en-PH" w:eastAsia="en-US"/>
                </w:rPr>
                <w:t>1.48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66" w:author="Diana Machado" w:date="2019-04-05T18:24:00Z"/>
                <w:rFonts w:ascii="Calibri" w:eastAsia="PMingLiU" w:hAnsi="Calibri" w:cs="Calibri"/>
                <w:color w:val="000000"/>
                <w:sz w:val="22"/>
                <w:szCs w:val="22"/>
                <w:lang w:val="en-PH" w:eastAsia="en-US"/>
              </w:rPr>
            </w:pPr>
            <w:ins w:id="50267" w:author="Diana Machado" w:date="2019-04-05T18:24:00Z">
              <w:r w:rsidRPr="001E213A">
                <w:rPr>
                  <w:rFonts w:ascii="Calibri" w:eastAsia="PMingLiU" w:hAnsi="Calibri" w:cs="Calibri"/>
                  <w:color w:val="000000"/>
                  <w:sz w:val="22"/>
                  <w:szCs w:val="22"/>
                  <w:lang w:val="en-PH" w:eastAsia="en-US"/>
                </w:rPr>
                <w:t>0.901</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268" w:author="Diana Machado" w:date="2019-04-05T18:24:00Z"/>
                <w:rFonts w:ascii="Calibri" w:eastAsia="PMingLiU" w:hAnsi="Calibri" w:cs="Calibri"/>
                <w:color w:val="000000"/>
                <w:sz w:val="22"/>
                <w:szCs w:val="22"/>
                <w:lang w:val="en-PH" w:eastAsia="en-US"/>
              </w:rPr>
            </w:pPr>
            <w:ins w:id="50269" w:author="Diana Machado" w:date="2019-04-05T18:24:00Z">
              <w:r w:rsidRPr="001E213A">
                <w:rPr>
                  <w:rFonts w:ascii="Calibri" w:eastAsia="PMingLiU" w:hAnsi="Calibri" w:cs="Calibri"/>
                  <w:color w:val="000000"/>
                  <w:sz w:val="22"/>
                  <w:szCs w:val="22"/>
                  <w:lang w:val="en-PH" w:eastAsia="en-US"/>
                </w:rPr>
                <w:t>1.11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0" w:author="Diana Machado" w:date="2019-04-05T18:24:00Z"/>
                <w:rFonts w:ascii="Calibri" w:eastAsia="PMingLiU" w:hAnsi="Calibri" w:cs="Calibri"/>
                <w:color w:val="000000"/>
                <w:sz w:val="22"/>
                <w:szCs w:val="22"/>
                <w:lang w:val="en-PH" w:eastAsia="en-US"/>
              </w:rPr>
            </w:pPr>
            <w:ins w:id="50271" w:author="Diana Machado" w:date="2019-04-05T18:24:00Z">
              <w:r w:rsidRPr="001E213A">
                <w:rPr>
                  <w:rFonts w:ascii="Calibri" w:eastAsia="PMingLiU" w:hAnsi="Calibri" w:cs="Calibri"/>
                  <w:color w:val="000000"/>
                  <w:sz w:val="22"/>
                  <w:szCs w:val="22"/>
                  <w:lang w:val="en-PH" w:eastAsia="en-US"/>
                </w:rPr>
                <w:t>0.08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2" w:author="Diana Machado" w:date="2019-04-05T18:24:00Z"/>
                <w:rFonts w:ascii="Calibri" w:eastAsia="PMingLiU" w:hAnsi="Calibri" w:cs="Calibri"/>
                <w:color w:val="000000"/>
                <w:sz w:val="22"/>
                <w:szCs w:val="22"/>
                <w:lang w:val="en-PH" w:eastAsia="en-US"/>
              </w:rPr>
            </w:pPr>
            <w:ins w:id="50273" w:author="Diana Machado" w:date="2019-04-05T18:24:00Z">
              <w:r w:rsidRPr="001E213A">
                <w:rPr>
                  <w:rFonts w:ascii="Calibri" w:eastAsia="PMingLiU" w:hAnsi="Calibri" w:cs="Calibri"/>
                  <w:color w:val="000000"/>
                  <w:sz w:val="22"/>
                  <w:szCs w:val="22"/>
                  <w:lang w:val="en-PH" w:eastAsia="en-US"/>
                </w:rPr>
                <w:t>0.07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4" w:author="Diana Machado" w:date="2019-04-05T18:24:00Z"/>
                <w:rFonts w:ascii="Calibri" w:eastAsia="PMingLiU" w:hAnsi="Calibri" w:cs="Calibri"/>
                <w:color w:val="000000"/>
                <w:sz w:val="22"/>
                <w:szCs w:val="22"/>
                <w:lang w:val="en-PH" w:eastAsia="en-US"/>
              </w:rPr>
            </w:pPr>
            <w:ins w:id="50275" w:author="Diana Machado" w:date="2019-04-05T18:24:00Z">
              <w:r w:rsidRPr="001E213A">
                <w:rPr>
                  <w:rFonts w:ascii="Calibri" w:eastAsia="PMingLiU" w:hAnsi="Calibri" w:cs="Calibri"/>
                  <w:color w:val="000000"/>
                  <w:sz w:val="22"/>
                  <w:szCs w:val="22"/>
                  <w:lang w:val="en-PH" w:eastAsia="en-US"/>
                </w:rPr>
                <w:t>0.31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6" w:author="Diana Machado" w:date="2019-04-05T18:24:00Z"/>
                <w:rFonts w:ascii="Calibri" w:eastAsia="PMingLiU" w:hAnsi="Calibri" w:cs="Calibri"/>
                <w:color w:val="000000"/>
                <w:sz w:val="22"/>
                <w:szCs w:val="22"/>
                <w:lang w:val="en-PH" w:eastAsia="en-US"/>
              </w:rPr>
            </w:pPr>
            <w:ins w:id="50277" w:author="Diana Machado" w:date="2019-04-05T18:24:00Z">
              <w:r w:rsidRPr="001E213A">
                <w:rPr>
                  <w:rFonts w:ascii="Calibri" w:eastAsia="PMingLiU" w:hAnsi="Calibri" w:cs="Calibri"/>
                  <w:color w:val="000000"/>
                  <w:sz w:val="22"/>
                  <w:szCs w:val="22"/>
                  <w:lang w:val="en-PH" w:eastAsia="en-US"/>
                </w:rPr>
                <w:t>0.1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78" w:author="Diana Machado" w:date="2019-04-05T18:24:00Z"/>
                <w:rFonts w:ascii="Calibri" w:eastAsia="PMingLiU" w:hAnsi="Calibri" w:cs="Calibri"/>
                <w:color w:val="000000"/>
                <w:sz w:val="22"/>
                <w:szCs w:val="22"/>
                <w:lang w:val="en-PH" w:eastAsia="en-US"/>
              </w:rPr>
            </w:pPr>
            <w:ins w:id="50279" w:author="Diana Machado" w:date="2019-04-05T18:24:00Z">
              <w:r w:rsidRPr="001E213A">
                <w:rPr>
                  <w:rFonts w:ascii="Calibri" w:eastAsia="PMingLiU" w:hAnsi="Calibri" w:cs="Calibri"/>
                  <w:color w:val="000000"/>
                  <w:sz w:val="22"/>
                  <w:szCs w:val="22"/>
                  <w:lang w:val="en-PH" w:eastAsia="en-US"/>
                </w:rPr>
                <w:t>1.835</w:t>
              </w:r>
            </w:ins>
          </w:p>
        </w:tc>
      </w:tr>
      <w:tr w:rsidR="002348ED" w:rsidRPr="001E213A" w:rsidTr="00787B33">
        <w:trPr>
          <w:trHeight w:val="289"/>
          <w:ins w:id="5028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2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282" w:author="Diana Machado" w:date="2019-04-05T18:24:00Z"/>
                <w:rFonts w:ascii="Calibri" w:eastAsia="PMingLiU" w:hAnsi="Calibri" w:cs="Calibri"/>
                <w:color w:val="000000"/>
                <w:sz w:val="22"/>
                <w:szCs w:val="22"/>
                <w:lang w:val="en-PH" w:eastAsia="en-US"/>
              </w:rPr>
            </w:pPr>
            <w:ins w:id="5028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84" w:author="Diana Machado" w:date="2019-04-05T18:24:00Z"/>
                <w:rFonts w:ascii="Calibri" w:eastAsia="PMingLiU" w:hAnsi="Calibri" w:cs="Calibri"/>
                <w:color w:val="000000"/>
                <w:sz w:val="22"/>
                <w:szCs w:val="22"/>
                <w:lang w:val="en-PH" w:eastAsia="en-US"/>
              </w:rPr>
            </w:pPr>
            <w:ins w:id="50285" w:author="Diana Machado" w:date="2019-04-05T18:24:00Z">
              <w:r w:rsidRPr="001E213A">
                <w:rPr>
                  <w:rFonts w:ascii="Calibri" w:eastAsia="PMingLiU" w:hAnsi="Calibri" w:cs="Calibri"/>
                  <w:color w:val="000000"/>
                  <w:sz w:val="22"/>
                  <w:szCs w:val="22"/>
                  <w:lang w:val="en-PH" w:eastAsia="en-US"/>
                </w:rPr>
                <w:t>3.89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86" w:author="Diana Machado" w:date="2019-04-05T18:24:00Z"/>
                <w:rFonts w:ascii="Calibri" w:eastAsia="PMingLiU" w:hAnsi="Calibri" w:cs="Calibri"/>
                <w:color w:val="000000"/>
                <w:sz w:val="22"/>
                <w:szCs w:val="22"/>
                <w:lang w:val="en-PH" w:eastAsia="en-US"/>
              </w:rPr>
            </w:pPr>
            <w:ins w:id="50287" w:author="Diana Machado" w:date="2019-04-05T18:24:00Z">
              <w:r w:rsidRPr="001E213A">
                <w:rPr>
                  <w:rFonts w:ascii="Calibri" w:eastAsia="PMingLiU" w:hAnsi="Calibri" w:cs="Calibri"/>
                  <w:color w:val="000000"/>
                  <w:sz w:val="22"/>
                  <w:szCs w:val="22"/>
                  <w:lang w:val="en-PH" w:eastAsia="en-US"/>
                </w:rPr>
                <w:t>2.66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88" w:author="Diana Machado" w:date="2019-04-05T18:24:00Z"/>
                <w:rFonts w:ascii="Calibri" w:eastAsia="PMingLiU" w:hAnsi="Calibri" w:cs="Calibri"/>
                <w:color w:val="000000"/>
                <w:sz w:val="22"/>
                <w:szCs w:val="22"/>
                <w:lang w:val="en-PH" w:eastAsia="en-US"/>
              </w:rPr>
            </w:pPr>
            <w:ins w:id="50289" w:author="Diana Machado" w:date="2019-04-05T18:24:00Z">
              <w:r w:rsidRPr="001E213A">
                <w:rPr>
                  <w:rFonts w:ascii="Calibri" w:eastAsia="PMingLiU" w:hAnsi="Calibri" w:cs="Calibri"/>
                  <w:color w:val="000000"/>
                  <w:sz w:val="22"/>
                  <w:szCs w:val="22"/>
                  <w:lang w:val="en-PH" w:eastAsia="en-US"/>
                </w:rPr>
                <w:t>11.28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0" w:author="Diana Machado" w:date="2019-04-05T18:24:00Z"/>
                <w:rFonts w:ascii="Calibri" w:eastAsia="PMingLiU" w:hAnsi="Calibri" w:cs="Calibri"/>
                <w:color w:val="000000"/>
                <w:sz w:val="22"/>
                <w:szCs w:val="22"/>
                <w:lang w:val="en-PH" w:eastAsia="en-US"/>
              </w:rPr>
            </w:pPr>
            <w:ins w:id="50291" w:author="Diana Machado" w:date="2019-04-05T18:24:00Z">
              <w:r w:rsidRPr="001E213A">
                <w:rPr>
                  <w:rFonts w:ascii="Calibri" w:eastAsia="PMingLiU" w:hAnsi="Calibri" w:cs="Calibri"/>
                  <w:color w:val="000000"/>
                  <w:sz w:val="22"/>
                  <w:szCs w:val="22"/>
                  <w:lang w:val="en-PH" w:eastAsia="en-US"/>
                </w:rPr>
                <w:t>1.29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2" w:author="Diana Machado" w:date="2019-04-05T18:24:00Z"/>
                <w:rFonts w:ascii="Calibri" w:eastAsia="PMingLiU" w:hAnsi="Calibri" w:cs="Calibri"/>
                <w:color w:val="000000"/>
                <w:sz w:val="22"/>
                <w:szCs w:val="22"/>
                <w:lang w:val="en-PH" w:eastAsia="en-US"/>
              </w:rPr>
            </w:pPr>
            <w:ins w:id="50293" w:author="Diana Machado" w:date="2019-04-05T18:24:00Z">
              <w:r w:rsidRPr="001E213A">
                <w:rPr>
                  <w:rFonts w:ascii="Calibri" w:eastAsia="PMingLiU" w:hAnsi="Calibri" w:cs="Calibri"/>
                  <w:color w:val="000000"/>
                  <w:sz w:val="22"/>
                  <w:szCs w:val="22"/>
                  <w:lang w:val="en-PH" w:eastAsia="en-US"/>
                </w:rPr>
                <w:t>0.75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4" w:author="Diana Machado" w:date="2019-04-05T18:24:00Z"/>
                <w:rFonts w:ascii="Calibri" w:eastAsia="PMingLiU" w:hAnsi="Calibri" w:cs="Calibri"/>
                <w:color w:val="000000"/>
                <w:sz w:val="22"/>
                <w:szCs w:val="22"/>
                <w:lang w:val="en-PH" w:eastAsia="en-US"/>
              </w:rPr>
            </w:pPr>
            <w:ins w:id="50295" w:author="Diana Machado" w:date="2019-04-05T18:24:00Z">
              <w:r w:rsidRPr="001E213A">
                <w:rPr>
                  <w:rFonts w:ascii="Calibri" w:eastAsia="PMingLiU" w:hAnsi="Calibri" w:cs="Calibri"/>
                  <w:color w:val="000000"/>
                  <w:sz w:val="22"/>
                  <w:szCs w:val="22"/>
                  <w:lang w:val="en-PH" w:eastAsia="en-US"/>
                </w:rPr>
                <w:t>1.56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6" w:author="Diana Machado" w:date="2019-04-05T18:24:00Z"/>
                <w:rFonts w:ascii="Calibri" w:eastAsia="PMingLiU" w:hAnsi="Calibri" w:cs="Calibri"/>
                <w:color w:val="000000"/>
                <w:sz w:val="22"/>
                <w:szCs w:val="22"/>
                <w:lang w:val="en-PH" w:eastAsia="en-US"/>
              </w:rPr>
            </w:pPr>
            <w:ins w:id="50297" w:author="Diana Machado" w:date="2019-04-05T18:24:00Z">
              <w:r w:rsidRPr="001E213A">
                <w:rPr>
                  <w:rFonts w:ascii="Calibri" w:eastAsia="PMingLiU" w:hAnsi="Calibri" w:cs="Calibri"/>
                  <w:color w:val="000000"/>
                  <w:sz w:val="22"/>
                  <w:szCs w:val="22"/>
                  <w:lang w:val="en-PH" w:eastAsia="en-US"/>
                </w:rPr>
                <w:t>1.38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298" w:author="Diana Machado" w:date="2019-04-05T18:24:00Z"/>
                <w:rFonts w:ascii="Calibri" w:eastAsia="PMingLiU" w:hAnsi="Calibri" w:cs="Calibri"/>
                <w:color w:val="000000"/>
                <w:sz w:val="22"/>
                <w:szCs w:val="22"/>
                <w:lang w:val="en-PH" w:eastAsia="en-US"/>
              </w:rPr>
            </w:pPr>
            <w:ins w:id="50299" w:author="Diana Machado" w:date="2019-04-05T18:24:00Z">
              <w:r w:rsidRPr="001E213A">
                <w:rPr>
                  <w:rFonts w:ascii="Calibri" w:eastAsia="PMingLiU" w:hAnsi="Calibri" w:cs="Calibri"/>
                  <w:color w:val="000000"/>
                  <w:sz w:val="22"/>
                  <w:szCs w:val="22"/>
                  <w:lang w:val="en-PH" w:eastAsia="en-US"/>
                </w:rPr>
                <w:t>5.015</w:t>
              </w:r>
            </w:ins>
          </w:p>
        </w:tc>
      </w:tr>
      <w:tr w:rsidR="002348ED" w:rsidRPr="001E213A" w:rsidTr="00787B33">
        <w:trPr>
          <w:trHeight w:val="289"/>
          <w:ins w:id="5030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3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02" w:author="Diana Machado" w:date="2019-04-05T18:24:00Z"/>
                <w:rFonts w:ascii="Calibri" w:eastAsia="PMingLiU" w:hAnsi="Calibri" w:cs="Calibri"/>
                <w:color w:val="000000"/>
                <w:sz w:val="22"/>
                <w:szCs w:val="22"/>
                <w:lang w:val="en-PH" w:eastAsia="en-US"/>
              </w:rPr>
            </w:pPr>
            <w:ins w:id="5030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04" w:author="Diana Machado" w:date="2019-04-05T18:24:00Z"/>
                <w:rFonts w:ascii="Calibri" w:eastAsia="PMingLiU" w:hAnsi="Calibri" w:cs="Calibri"/>
                <w:color w:val="000000"/>
                <w:sz w:val="22"/>
                <w:szCs w:val="22"/>
                <w:lang w:val="en-PH" w:eastAsia="en-US"/>
              </w:rPr>
            </w:pPr>
            <w:ins w:id="50305" w:author="Diana Machado" w:date="2019-04-05T18:24:00Z">
              <w:r w:rsidRPr="001E213A">
                <w:rPr>
                  <w:rFonts w:ascii="Calibri" w:eastAsia="PMingLiU" w:hAnsi="Calibri" w:cs="Calibri"/>
                  <w:color w:val="000000"/>
                  <w:sz w:val="22"/>
                  <w:szCs w:val="22"/>
                  <w:lang w:val="en-PH" w:eastAsia="en-US"/>
                </w:rPr>
                <w:t>8.52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06" w:author="Diana Machado" w:date="2019-04-05T18:24:00Z"/>
                <w:rFonts w:ascii="Calibri" w:eastAsia="PMingLiU" w:hAnsi="Calibri" w:cs="Calibri"/>
                <w:color w:val="000000"/>
                <w:sz w:val="22"/>
                <w:szCs w:val="22"/>
                <w:lang w:val="en-PH" w:eastAsia="en-US"/>
              </w:rPr>
            </w:pPr>
            <w:ins w:id="50307" w:author="Diana Machado" w:date="2019-04-05T18:24:00Z">
              <w:r w:rsidRPr="001E213A">
                <w:rPr>
                  <w:rFonts w:ascii="Calibri" w:eastAsia="PMingLiU" w:hAnsi="Calibri" w:cs="Calibri"/>
                  <w:color w:val="000000"/>
                  <w:sz w:val="22"/>
                  <w:szCs w:val="22"/>
                  <w:lang w:val="en-PH" w:eastAsia="en-US"/>
                </w:rPr>
                <w:t>5.25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08" w:author="Diana Machado" w:date="2019-04-05T18:24:00Z"/>
                <w:rFonts w:ascii="Calibri" w:eastAsia="PMingLiU" w:hAnsi="Calibri" w:cs="Calibri"/>
                <w:color w:val="000000"/>
                <w:sz w:val="22"/>
                <w:szCs w:val="22"/>
                <w:lang w:val="en-PH" w:eastAsia="en-US"/>
              </w:rPr>
            </w:pPr>
            <w:ins w:id="50309" w:author="Diana Machado" w:date="2019-04-05T18:24:00Z">
              <w:r w:rsidRPr="001E213A">
                <w:rPr>
                  <w:rFonts w:ascii="Calibri" w:eastAsia="PMingLiU" w:hAnsi="Calibri" w:cs="Calibri"/>
                  <w:color w:val="000000"/>
                  <w:sz w:val="22"/>
                  <w:szCs w:val="22"/>
                  <w:lang w:val="en-PH" w:eastAsia="en-US"/>
                </w:rPr>
                <w:t>24.97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0" w:author="Diana Machado" w:date="2019-04-05T18:24:00Z"/>
                <w:rFonts w:ascii="Calibri" w:eastAsia="PMingLiU" w:hAnsi="Calibri" w:cs="Calibri"/>
                <w:color w:val="000000"/>
                <w:sz w:val="22"/>
                <w:szCs w:val="22"/>
                <w:lang w:val="en-PH" w:eastAsia="en-US"/>
              </w:rPr>
            </w:pPr>
            <w:ins w:id="50311" w:author="Diana Machado" w:date="2019-04-05T18:24:00Z">
              <w:r w:rsidRPr="001E213A">
                <w:rPr>
                  <w:rFonts w:ascii="Calibri" w:eastAsia="PMingLiU" w:hAnsi="Calibri" w:cs="Calibri"/>
                  <w:color w:val="000000"/>
                  <w:sz w:val="22"/>
                  <w:szCs w:val="22"/>
                  <w:lang w:val="en-PH" w:eastAsia="en-US"/>
                </w:rPr>
                <w:t>2.89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2" w:author="Diana Machado" w:date="2019-04-05T18:24:00Z"/>
                <w:rFonts w:ascii="Calibri" w:eastAsia="PMingLiU" w:hAnsi="Calibri" w:cs="Calibri"/>
                <w:color w:val="000000"/>
                <w:sz w:val="22"/>
                <w:szCs w:val="22"/>
                <w:lang w:val="en-PH" w:eastAsia="en-US"/>
              </w:rPr>
            </w:pPr>
            <w:ins w:id="50313" w:author="Diana Machado" w:date="2019-04-05T18:24:00Z">
              <w:r w:rsidRPr="001E213A">
                <w:rPr>
                  <w:rFonts w:ascii="Calibri" w:eastAsia="PMingLiU" w:hAnsi="Calibri" w:cs="Calibri"/>
                  <w:color w:val="000000"/>
                  <w:sz w:val="22"/>
                  <w:szCs w:val="22"/>
                  <w:lang w:val="en-PH" w:eastAsia="en-US"/>
                </w:rPr>
                <w:t>1.98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4" w:author="Diana Machado" w:date="2019-04-05T18:24:00Z"/>
                <w:rFonts w:ascii="Calibri" w:eastAsia="PMingLiU" w:hAnsi="Calibri" w:cs="Calibri"/>
                <w:color w:val="000000"/>
                <w:sz w:val="22"/>
                <w:szCs w:val="22"/>
                <w:lang w:val="en-PH" w:eastAsia="en-US"/>
              </w:rPr>
            </w:pPr>
            <w:ins w:id="50315" w:author="Diana Machado" w:date="2019-04-05T18:24:00Z">
              <w:r w:rsidRPr="001E213A">
                <w:rPr>
                  <w:rFonts w:ascii="Calibri" w:eastAsia="PMingLiU" w:hAnsi="Calibri" w:cs="Calibri"/>
                  <w:color w:val="000000"/>
                  <w:sz w:val="22"/>
                  <w:szCs w:val="22"/>
                  <w:lang w:val="en-PH" w:eastAsia="en-US"/>
                </w:rPr>
                <w:t>3.97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6" w:author="Diana Machado" w:date="2019-04-05T18:24:00Z"/>
                <w:rFonts w:ascii="Calibri" w:eastAsia="PMingLiU" w:hAnsi="Calibri" w:cs="Calibri"/>
                <w:color w:val="000000"/>
                <w:sz w:val="22"/>
                <w:szCs w:val="22"/>
                <w:lang w:val="en-PH" w:eastAsia="en-US"/>
              </w:rPr>
            </w:pPr>
            <w:ins w:id="50317" w:author="Diana Machado" w:date="2019-04-05T18:24:00Z">
              <w:r w:rsidRPr="001E213A">
                <w:rPr>
                  <w:rFonts w:ascii="Calibri" w:eastAsia="PMingLiU" w:hAnsi="Calibri" w:cs="Calibri"/>
                  <w:color w:val="000000"/>
                  <w:sz w:val="22"/>
                  <w:szCs w:val="22"/>
                  <w:lang w:val="en-PH" w:eastAsia="en-US"/>
                </w:rPr>
                <w:t>2.21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18" w:author="Diana Machado" w:date="2019-04-05T18:24:00Z"/>
                <w:rFonts w:ascii="Calibri" w:eastAsia="PMingLiU" w:hAnsi="Calibri" w:cs="Calibri"/>
                <w:color w:val="000000"/>
                <w:sz w:val="22"/>
                <w:szCs w:val="22"/>
                <w:lang w:val="en-PH" w:eastAsia="en-US"/>
              </w:rPr>
            </w:pPr>
            <w:ins w:id="50319" w:author="Diana Machado" w:date="2019-04-05T18:24:00Z">
              <w:r w:rsidRPr="001E213A">
                <w:rPr>
                  <w:rFonts w:ascii="Calibri" w:eastAsia="PMingLiU" w:hAnsi="Calibri" w:cs="Calibri"/>
                  <w:color w:val="000000"/>
                  <w:sz w:val="22"/>
                  <w:szCs w:val="22"/>
                  <w:lang w:val="en-PH" w:eastAsia="en-US"/>
                </w:rPr>
                <w:t>10.067</w:t>
              </w:r>
            </w:ins>
          </w:p>
        </w:tc>
      </w:tr>
      <w:tr w:rsidR="002348ED" w:rsidRPr="001E213A" w:rsidTr="00787B33">
        <w:trPr>
          <w:trHeight w:val="289"/>
          <w:ins w:id="5032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3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32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2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2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2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2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2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2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2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3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3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32" w:author="Diana Machado" w:date="2019-04-05T18:24:00Z"/>
                <w:rFonts w:ascii="Calibri" w:eastAsia="PMingLiU" w:hAnsi="Calibri" w:cs="Calibri"/>
                <w:color w:val="000000"/>
                <w:sz w:val="22"/>
                <w:szCs w:val="22"/>
                <w:lang w:val="en-PH" w:eastAsia="en-US"/>
              </w:rPr>
            </w:pPr>
            <w:ins w:id="50333" w:author="Diana Machado" w:date="2019-04-05T18:24:00Z">
              <w:r w:rsidRPr="001E213A">
                <w:rPr>
                  <w:rFonts w:ascii="Calibri" w:eastAsia="PMingLiU" w:hAnsi="Calibri" w:cs="Calibri"/>
                  <w:color w:val="000000"/>
                  <w:sz w:val="22"/>
                  <w:szCs w:val="22"/>
                  <w:lang w:val="en-PH" w:eastAsia="en-US"/>
                </w:rPr>
                <w:t>Jacks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34" w:author="Diana Machado" w:date="2019-04-05T18:24:00Z"/>
                <w:rFonts w:ascii="Calibri" w:eastAsia="PMingLiU" w:hAnsi="Calibri" w:cs="Calibri"/>
                <w:color w:val="000000"/>
                <w:sz w:val="22"/>
                <w:szCs w:val="22"/>
                <w:lang w:val="en-PH" w:eastAsia="en-US"/>
              </w:rPr>
            </w:pPr>
            <w:ins w:id="5033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36" w:author="Diana Machado" w:date="2019-04-05T18:24:00Z"/>
                <w:rFonts w:ascii="Calibri" w:eastAsia="PMingLiU" w:hAnsi="Calibri" w:cs="Calibri"/>
                <w:color w:val="000000"/>
                <w:sz w:val="22"/>
                <w:szCs w:val="22"/>
                <w:lang w:val="en-PH" w:eastAsia="en-US"/>
              </w:rPr>
            </w:pPr>
            <w:ins w:id="50337" w:author="Diana Machado" w:date="2019-04-05T18:24:00Z">
              <w:r w:rsidRPr="001E213A">
                <w:rPr>
                  <w:rFonts w:ascii="Calibri" w:eastAsia="PMingLiU" w:hAnsi="Calibri" w:cs="Calibri"/>
                  <w:color w:val="000000"/>
                  <w:sz w:val="22"/>
                  <w:szCs w:val="22"/>
                  <w:lang w:val="en-PH" w:eastAsia="en-US"/>
                </w:rPr>
                <w:t>0.19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38" w:author="Diana Machado" w:date="2019-04-05T18:24:00Z"/>
                <w:rFonts w:ascii="Calibri" w:eastAsia="PMingLiU" w:hAnsi="Calibri" w:cs="Calibri"/>
                <w:color w:val="000000"/>
                <w:sz w:val="22"/>
                <w:szCs w:val="22"/>
                <w:lang w:val="en-PH" w:eastAsia="en-US"/>
              </w:rPr>
            </w:pPr>
            <w:ins w:id="50339" w:author="Diana Machado" w:date="2019-04-05T18:24:00Z">
              <w:r w:rsidRPr="001E213A">
                <w:rPr>
                  <w:rFonts w:ascii="Calibri" w:eastAsia="PMingLiU" w:hAnsi="Calibri" w:cs="Calibri"/>
                  <w:color w:val="000000"/>
                  <w:sz w:val="22"/>
                  <w:szCs w:val="22"/>
                  <w:lang w:val="en-PH" w:eastAsia="en-US"/>
                </w:rPr>
                <w:t>0.20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40" w:author="Diana Machado" w:date="2019-04-05T18:24:00Z"/>
                <w:rFonts w:ascii="Calibri" w:eastAsia="PMingLiU" w:hAnsi="Calibri" w:cs="Calibri"/>
                <w:color w:val="000000"/>
                <w:sz w:val="22"/>
                <w:szCs w:val="22"/>
                <w:lang w:val="en-PH" w:eastAsia="en-US"/>
              </w:rPr>
            </w:pPr>
            <w:ins w:id="50341" w:author="Diana Machado" w:date="2019-04-05T18:24:00Z">
              <w:r w:rsidRPr="001E213A">
                <w:rPr>
                  <w:rFonts w:ascii="Calibri" w:eastAsia="PMingLiU" w:hAnsi="Calibri" w:cs="Calibri"/>
                  <w:color w:val="000000"/>
                  <w:sz w:val="22"/>
                  <w:szCs w:val="22"/>
                  <w:lang w:val="en-PH" w:eastAsia="en-US"/>
                </w:rPr>
                <w:t>1.10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42" w:author="Diana Machado" w:date="2019-04-05T18:24:00Z"/>
                <w:rFonts w:ascii="Calibri" w:eastAsia="PMingLiU" w:hAnsi="Calibri" w:cs="Calibri"/>
                <w:color w:val="000000"/>
                <w:sz w:val="22"/>
                <w:szCs w:val="22"/>
                <w:lang w:val="en-PH" w:eastAsia="en-US"/>
              </w:rPr>
            </w:pPr>
            <w:ins w:id="50343"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44" w:author="Diana Machado" w:date="2019-04-05T18:24:00Z"/>
                <w:rFonts w:ascii="Calibri" w:eastAsia="PMingLiU" w:hAnsi="Calibri" w:cs="Calibri"/>
                <w:color w:val="000000"/>
                <w:sz w:val="22"/>
                <w:szCs w:val="22"/>
                <w:lang w:val="en-PH" w:eastAsia="en-US"/>
              </w:rPr>
            </w:pPr>
            <w:ins w:id="50345"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46" w:author="Diana Machado" w:date="2019-04-05T18:24:00Z"/>
                <w:rFonts w:ascii="Calibri" w:eastAsia="PMingLiU" w:hAnsi="Calibri" w:cs="Calibri"/>
                <w:color w:val="000000"/>
                <w:sz w:val="22"/>
                <w:szCs w:val="22"/>
                <w:lang w:val="en-PH" w:eastAsia="en-US"/>
              </w:rPr>
            </w:pPr>
            <w:ins w:id="5034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48" w:author="Diana Machado" w:date="2019-04-05T18:24:00Z"/>
                <w:rFonts w:ascii="Calibri" w:eastAsia="PMingLiU" w:hAnsi="Calibri" w:cs="Calibri"/>
                <w:color w:val="000000"/>
                <w:sz w:val="22"/>
                <w:szCs w:val="22"/>
                <w:lang w:val="en-PH" w:eastAsia="en-US"/>
              </w:rPr>
            </w:pPr>
            <w:ins w:id="5034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50" w:author="Diana Machado" w:date="2019-04-05T18:24:00Z"/>
                <w:rFonts w:ascii="Calibri" w:eastAsia="PMingLiU" w:hAnsi="Calibri" w:cs="Calibri"/>
                <w:color w:val="000000"/>
                <w:sz w:val="22"/>
                <w:szCs w:val="22"/>
                <w:lang w:val="en-PH" w:eastAsia="en-US"/>
              </w:rPr>
            </w:pPr>
            <w:ins w:id="50351" w:author="Diana Machado" w:date="2019-04-05T18:24:00Z">
              <w:r w:rsidRPr="001E213A">
                <w:rPr>
                  <w:rFonts w:ascii="Calibri" w:eastAsia="PMingLiU" w:hAnsi="Calibri" w:cs="Calibri"/>
                  <w:color w:val="000000"/>
                  <w:sz w:val="22"/>
                  <w:szCs w:val="22"/>
                  <w:lang w:val="en-PH" w:eastAsia="en-US"/>
                </w:rPr>
                <w:t>0.291</w:t>
              </w:r>
            </w:ins>
          </w:p>
        </w:tc>
      </w:tr>
      <w:tr w:rsidR="002348ED" w:rsidRPr="001E213A" w:rsidTr="00787B33">
        <w:trPr>
          <w:trHeight w:val="289"/>
          <w:ins w:id="5035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3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54" w:author="Diana Machado" w:date="2019-04-05T18:24:00Z"/>
                <w:rFonts w:ascii="Calibri" w:eastAsia="PMingLiU" w:hAnsi="Calibri" w:cs="Calibri"/>
                <w:color w:val="000000"/>
                <w:sz w:val="22"/>
                <w:szCs w:val="22"/>
                <w:lang w:val="en-PH" w:eastAsia="en-US"/>
              </w:rPr>
            </w:pPr>
            <w:ins w:id="5035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56" w:author="Diana Machado" w:date="2019-04-05T18:24:00Z"/>
                <w:rFonts w:ascii="Calibri" w:eastAsia="PMingLiU" w:hAnsi="Calibri" w:cs="Calibri"/>
                <w:color w:val="000000"/>
                <w:sz w:val="22"/>
                <w:szCs w:val="22"/>
                <w:lang w:val="en-PH" w:eastAsia="en-US"/>
              </w:rPr>
            </w:pPr>
            <w:ins w:id="50357" w:author="Diana Machado" w:date="2019-04-05T18:24:00Z">
              <w:r w:rsidRPr="001E213A">
                <w:rPr>
                  <w:rFonts w:ascii="Calibri" w:eastAsia="PMingLiU" w:hAnsi="Calibri" w:cs="Calibri"/>
                  <w:color w:val="000000"/>
                  <w:sz w:val="22"/>
                  <w:szCs w:val="22"/>
                  <w:lang w:val="en-PH" w:eastAsia="en-US"/>
                </w:rPr>
                <w:t>0.25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58" w:author="Diana Machado" w:date="2019-04-05T18:24:00Z"/>
                <w:rFonts w:ascii="Calibri" w:eastAsia="PMingLiU" w:hAnsi="Calibri" w:cs="Calibri"/>
                <w:color w:val="000000"/>
                <w:sz w:val="22"/>
                <w:szCs w:val="22"/>
                <w:lang w:val="en-PH" w:eastAsia="en-US"/>
              </w:rPr>
            </w:pPr>
            <w:ins w:id="50359" w:author="Diana Machado" w:date="2019-04-05T18:24:00Z">
              <w:r w:rsidRPr="001E213A">
                <w:rPr>
                  <w:rFonts w:ascii="Calibri" w:eastAsia="PMingLiU" w:hAnsi="Calibri" w:cs="Calibri"/>
                  <w:color w:val="000000"/>
                  <w:sz w:val="22"/>
                  <w:szCs w:val="22"/>
                  <w:lang w:val="en-PH" w:eastAsia="en-US"/>
                </w:rPr>
                <w:t>0.2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0" w:author="Diana Machado" w:date="2019-04-05T18:24:00Z"/>
                <w:rFonts w:ascii="Calibri" w:eastAsia="PMingLiU" w:hAnsi="Calibri" w:cs="Calibri"/>
                <w:color w:val="000000"/>
                <w:sz w:val="22"/>
                <w:szCs w:val="22"/>
                <w:lang w:val="en-PH" w:eastAsia="en-US"/>
              </w:rPr>
            </w:pPr>
            <w:ins w:id="50361" w:author="Diana Machado" w:date="2019-04-05T18:24:00Z">
              <w:r w:rsidRPr="001E213A">
                <w:rPr>
                  <w:rFonts w:ascii="Calibri" w:eastAsia="PMingLiU" w:hAnsi="Calibri" w:cs="Calibri"/>
                  <w:color w:val="000000"/>
                  <w:sz w:val="22"/>
                  <w:szCs w:val="22"/>
                  <w:lang w:val="en-PH" w:eastAsia="en-US"/>
                </w:rPr>
                <w:t>1.74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2" w:author="Diana Machado" w:date="2019-04-05T18:24:00Z"/>
                <w:rFonts w:ascii="Calibri" w:eastAsia="PMingLiU" w:hAnsi="Calibri" w:cs="Calibri"/>
                <w:color w:val="000000"/>
                <w:sz w:val="22"/>
                <w:szCs w:val="22"/>
                <w:lang w:val="en-PH" w:eastAsia="en-US"/>
              </w:rPr>
            </w:pPr>
            <w:ins w:id="50363" w:author="Diana Machado" w:date="2019-04-05T18:24:00Z">
              <w:r w:rsidRPr="001E213A">
                <w:rPr>
                  <w:rFonts w:ascii="Calibri" w:eastAsia="PMingLiU" w:hAnsi="Calibri" w:cs="Calibri"/>
                  <w:color w:val="000000"/>
                  <w:sz w:val="22"/>
                  <w:szCs w:val="22"/>
                  <w:lang w:val="en-PH" w:eastAsia="en-US"/>
                </w:rPr>
                <w:t>0.05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4" w:author="Diana Machado" w:date="2019-04-05T18:24:00Z"/>
                <w:rFonts w:ascii="Calibri" w:eastAsia="PMingLiU" w:hAnsi="Calibri" w:cs="Calibri"/>
                <w:color w:val="000000"/>
                <w:sz w:val="22"/>
                <w:szCs w:val="22"/>
                <w:lang w:val="en-PH" w:eastAsia="en-US"/>
              </w:rPr>
            </w:pPr>
            <w:ins w:id="50365" w:author="Diana Machado" w:date="2019-04-05T18:24:00Z">
              <w:r w:rsidRPr="001E213A">
                <w:rPr>
                  <w:rFonts w:ascii="Calibri" w:eastAsia="PMingLiU" w:hAnsi="Calibri" w:cs="Calibri"/>
                  <w:color w:val="000000"/>
                  <w:sz w:val="22"/>
                  <w:szCs w:val="22"/>
                  <w:lang w:val="en-PH" w:eastAsia="en-US"/>
                </w:rPr>
                <w:t>0.05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6" w:author="Diana Machado" w:date="2019-04-05T18:24:00Z"/>
                <w:rFonts w:ascii="Calibri" w:eastAsia="PMingLiU" w:hAnsi="Calibri" w:cs="Calibri"/>
                <w:color w:val="000000"/>
                <w:sz w:val="22"/>
                <w:szCs w:val="22"/>
                <w:lang w:val="en-PH" w:eastAsia="en-US"/>
              </w:rPr>
            </w:pPr>
            <w:ins w:id="5036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68" w:author="Diana Machado" w:date="2019-04-05T18:24:00Z"/>
                <w:rFonts w:ascii="Calibri" w:eastAsia="PMingLiU" w:hAnsi="Calibri" w:cs="Calibri"/>
                <w:color w:val="000000"/>
                <w:sz w:val="22"/>
                <w:szCs w:val="22"/>
                <w:lang w:val="en-PH" w:eastAsia="en-US"/>
              </w:rPr>
            </w:pPr>
            <w:ins w:id="5036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70" w:author="Diana Machado" w:date="2019-04-05T18:24:00Z"/>
                <w:rFonts w:ascii="Calibri" w:eastAsia="PMingLiU" w:hAnsi="Calibri" w:cs="Calibri"/>
                <w:color w:val="000000"/>
                <w:sz w:val="22"/>
                <w:szCs w:val="22"/>
                <w:lang w:val="en-PH" w:eastAsia="en-US"/>
              </w:rPr>
            </w:pPr>
            <w:ins w:id="50371" w:author="Diana Machado" w:date="2019-04-05T18:24:00Z">
              <w:r w:rsidRPr="001E213A">
                <w:rPr>
                  <w:rFonts w:ascii="Calibri" w:eastAsia="PMingLiU" w:hAnsi="Calibri" w:cs="Calibri"/>
                  <w:color w:val="000000"/>
                  <w:sz w:val="22"/>
                  <w:szCs w:val="22"/>
                  <w:lang w:val="en-PH" w:eastAsia="en-US"/>
                </w:rPr>
                <w:t>0.593</w:t>
              </w:r>
            </w:ins>
          </w:p>
        </w:tc>
      </w:tr>
      <w:tr w:rsidR="002348ED" w:rsidRPr="001E213A" w:rsidTr="00787B33">
        <w:trPr>
          <w:trHeight w:val="289"/>
          <w:ins w:id="5037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3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374" w:author="Diana Machado" w:date="2019-04-05T18:24:00Z"/>
                <w:rFonts w:ascii="Calibri" w:eastAsia="PMingLiU" w:hAnsi="Calibri" w:cs="Calibri"/>
                <w:color w:val="000000"/>
                <w:sz w:val="22"/>
                <w:szCs w:val="22"/>
                <w:lang w:val="en-PH" w:eastAsia="en-US"/>
              </w:rPr>
            </w:pPr>
            <w:ins w:id="5037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76" w:author="Diana Machado" w:date="2019-04-05T18:24:00Z"/>
                <w:rFonts w:ascii="Calibri" w:eastAsia="PMingLiU" w:hAnsi="Calibri" w:cs="Calibri"/>
                <w:color w:val="000000"/>
                <w:sz w:val="22"/>
                <w:szCs w:val="22"/>
                <w:lang w:val="en-PH" w:eastAsia="en-US"/>
              </w:rPr>
            </w:pPr>
            <w:ins w:id="50377" w:author="Diana Machado" w:date="2019-04-05T18:24:00Z">
              <w:r w:rsidRPr="001E213A">
                <w:rPr>
                  <w:rFonts w:ascii="Calibri" w:eastAsia="PMingLiU" w:hAnsi="Calibri" w:cs="Calibri"/>
                  <w:color w:val="000000"/>
                  <w:sz w:val="22"/>
                  <w:szCs w:val="22"/>
                  <w:lang w:val="en-PH" w:eastAsia="en-US"/>
                </w:rPr>
                <w:t>0.36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78" w:author="Diana Machado" w:date="2019-04-05T18:24:00Z"/>
                <w:rFonts w:ascii="Calibri" w:eastAsia="PMingLiU" w:hAnsi="Calibri" w:cs="Calibri"/>
                <w:color w:val="000000"/>
                <w:sz w:val="22"/>
                <w:szCs w:val="22"/>
                <w:lang w:val="en-PH" w:eastAsia="en-US"/>
              </w:rPr>
            </w:pPr>
            <w:ins w:id="50379" w:author="Diana Machado" w:date="2019-04-05T18:24:00Z">
              <w:r w:rsidRPr="001E213A">
                <w:rPr>
                  <w:rFonts w:ascii="Calibri" w:eastAsia="PMingLiU" w:hAnsi="Calibri" w:cs="Calibri"/>
                  <w:color w:val="000000"/>
                  <w:sz w:val="22"/>
                  <w:szCs w:val="22"/>
                  <w:lang w:val="en-PH" w:eastAsia="en-US"/>
                </w:rPr>
                <w:t>0.37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80" w:author="Diana Machado" w:date="2019-04-05T18:24:00Z"/>
                <w:rFonts w:ascii="Calibri" w:eastAsia="PMingLiU" w:hAnsi="Calibri" w:cs="Calibri"/>
                <w:color w:val="000000"/>
                <w:sz w:val="22"/>
                <w:szCs w:val="22"/>
                <w:lang w:val="en-PH" w:eastAsia="en-US"/>
              </w:rPr>
            </w:pPr>
            <w:ins w:id="50381" w:author="Diana Machado" w:date="2019-04-05T18:24:00Z">
              <w:r w:rsidRPr="001E213A">
                <w:rPr>
                  <w:rFonts w:ascii="Calibri" w:eastAsia="PMingLiU" w:hAnsi="Calibri" w:cs="Calibri"/>
                  <w:color w:val="000000"/>
                  <w:sz w:val="22"/>
                  <w:szCs w:val="22"/>
                  <w:lang w:val="en-PH" w:eastAsia="en-US"/>
                </w:rPr>
                <w:t>2.27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82" w:author="Diana Machado" w:date="2019-04-05T18:24:00Z"/>
                <w:rFonts w:ascii="Calibri" w:eastAsia="PMingLiU" w:hAnsi="Calibri" w:cs="Calibri"/>
                <w:color w:val="000000"/>
                <w:sz w:val="22"/>
                <w:szCs w:val="22"/>
                <w:lang w:val="en-PH" w:eastAsia="en-US"/>
              </w:rPr>
            </w:pPr>
            <w:ins w:id="50383" w:author="Diana Machado" w:date="2019-04-05T18:24:00Z">
              <w:r w:rsidRPr="001E213A">
                <w:rPr>
                  <w:rFonts w:ascii="Calibri" w:eastAsia="PMingLiU" w:hAnsi="Calibri" w:cs="Calibri"/>
                  <w:color w:val="000000"/>
                  <w:sz w:val="22"/>
                  <w:szCs w:val="22"/>
                  <w:lang w:val="en-PH" w:eastAsia="en-US"/>
                </w:rPr>
                <w:t>0.08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384" w:author="Diana Machado" w:date="2019-04-05T18:24:00Z"/>
                <w:rFonts w:ascii="Calibri" w:eastAsia="PMingLiU" w:hAnsi="Calibri" w:cs="Calibri"/>
                <w:color w:val="000000"/>
                <w:sz w:val="22"/>
                <w:szCs w:val="22"/>
                <w:lang w:val="en-PH" w:eastAsia="en-US"/>
              </w:rPr>
            </w:pPr>
            <w:ins w:id="50385" w:author="Diana Machado" w:date="2019-04-05T18:24:00Z">
              <w:r w:rsidRPr="001E213A">
                <w:rPr>
                  <w:rFonts w:ascii="Calibri" w:eastAsia="PMingLiU" w:hAnsi="Calibri" w:cs="Calibri"/>
                  <w:color w:val="000000"/>
                  <w:sz w:val="22"/>
                  <w:szCs w:val="22"/>
                  <w:lang w:val="en-PH" w:eastAsia="en-US"/>
                </w:rPr>
                <w:t>0.1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86" w:author="Diana Machado" w:date="2019-04-05T18:24:00Z"/>
                <w:rFonts w:ascii="Calibri" w:eastAsia="PMingLiU" w:hAnsi="Calibri" w:cs="Calibri"/>
                <w:color w:val="000000"/>
                <w:sz w:val="22"/>
                <w:szCs w:val="22"/>
                <w:lang w:val="en-PH" w:eastAsia="en-US"/>
              </w:rPr>
            </w:pPr>
            <w:ins w:id="5038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88" w:author="Diana Machado" w:date="2019-04-05T18:24:00Z"/>
                <w:rFonts w:ascii="Calibri" w:eastAsia="PMingLiU" w:hAnsi="Calibri" w:cs="Calibri"/>
                <w:color w:val="000000"/>
                <w:sz w:val="22"/>
                <w:szCs w:val="22"/>
                <w:lang w:val="en-PH" w:eastAsia="en-US"/>
              </w:rPr>
            </w:pPr>
            <w:ins w:id="5038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390" w:author="Diana Machado" w:date="2019-04-05T18:24:00Z"/>
                <w:rFonts w:ascii="Calibri" w:eastAsia="PMingLiU" w:hAnsi="Calibri" w:cs="Calibri"/>
                <w:color w:val="000000"/>
                <w:sz w:val="22"/>
                <w:szCs w:val="22"/>
                <w:lang w:val="en-PH" w:eastAsia="en-US"/>
              </w:rPr>
            </w:pPr>
            <w:ins w:id="50391" w:author="Diana Machado" w:date="2019-04-05T18:24:00Z">
              <w:r w:rsidRPr="001E213A">
                <w:rPr>
                  <w:rFonts w:ascii="Calibri" w:eastAsia="PMingLiU" w:hAnsi="Calibri" w:cs="Calibri"/>
                  <w:color w:val="000000"/>
                  <w:sz w:val="22"/>
                  <w:szCs w:val="22"/>
                  <w:lang w:val="en-PH" w:eastAsia="en-US"/>
                </w:rPr>
                <w:t>0.625</w:t>
              </w:r>
            </w:ins>
          </w:p>
        </w:tc>
      </w:tr>
      <w:tr w:rsidR="002348ED" w:rsidRPr="001E213A" w:rsidTr="00787B33">
        <w:trPr>
          <w:trHeight w:val="289"/>
          <w:ins w:id="5039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3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39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9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9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9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9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39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0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0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0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4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04" w:author="Diana Machado" w:date="2019-04-05T18:24:00Z"/>
                <w:rFonts w:ascii="Calibri" w:eastAsia="PMingLiU" w:hAnsi="Calibri" w:cs="Calibri"/>
                <w:color w:val="000000"/>
                <w:sz w:val="22"/>
                <w:szCs w:val="22"/>
                <w:lang w:val="en-PH" w:eastAsia="en-US"/>
              </w:rPr>
            </w:pPr>
            <w:ins w:id="50405" w:author="Diana Machado" w:date="2019-04-05T18:24:00Z">
              <w:r w:rsidRPr="001E213A">
                <w:rPr>
                  <w:rFonts w:ascii="Calibri" w:eastAsia="PMingLiU" w:hAnsi="Calibri" w:cs="Calibri"/>
                  <w:color w:val="000000"/>
                  <w:sz w:val="22"/>
                  <w:szCs w:val="22"/>
                  <w:lang w:val="en-PH" w:eastAsia="en-US"/>
                </w:rPr>
                <w:t>Jeffers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06" w:author="Diana Machado" w:date="2019-04-05T18:24:00Z"/>
                <w:rFonts w:ascii="Calibri" w:eastAsia="PMingLiU" w:hAnsi="Calibri" w:cs="Calibri"/>
                <w:color w:val="000000"/>
                <w:sz w:val="22"/>
                <w:szCs w:val="22"/>
                <w:lang w:val="en-PH" w:eastAsia="en-US"/>
              </w:rPr>
            </w:pPr>
            <w:ins w:id="5040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08" w:author="Diana Machado" w:date="2019-04-05T18:24:00Z"/>
                <w:rFonts w:ascii="Calibri" w:eastAsia="PMingLiU" w:hAnsi="Calibri" w:cs="Calibri"/>
                <w:color w:val="000000"/>
                <w:sz w:val="22"/>
                <w:szCs w:val="22"/>
                <w:lang w:val="en-PH" w:eastAsia="en-US"/>
              </w:rPr>
            </w:pPr>
            <w:ins w:id="50409" w:author="Diana Machado" w:date="2019-04-05T18:24:00Z">
              <w:r w:rsidRPr="001E213A">
                <w:rPr>
                  <w:rFonts w:ascii="Calibri" w:eastAsia="PMingLiU" w:hAnsi="Calibri" w:cs="Calibri"/>
                  <w:color w:val="000000"/>
                  <w:sz w:val="22"/>
                  <w:szCs w:val="22"/>
                  <w:lang w:val="en-PH" w:eastAsia="en-US"/>
                </w:rPr>
                <w:t>0.13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10" w:author="Diana Machado" w:date="2019-04-05T18:24:00Z"/>
                <w:rFonts w:ascii="Calibri" w:eastAsia="PMingLiU" w:hAnsi="Calibri" w:cs="Calibri"/>
                <w:color w:val="000000"/>
                <w:sz w:val="22"/>
                <w:szCs w:val="22"/>
                <w:lang w:val="en-PH" w:eastAsia="en-US"/>
              </w:rPr>
            </w:pPr>
            <w:ins w:id="50411" w:author="Diana Machado" w:date="2019-04-05T18:24:00Z">
              <w:r w:rsidRPr="001E213A">
                <w:rPr>
                  <w:rFonts w:ascii="Calibri" w:eastAsia="PMingLiU" w:hAnsi="Calibri" w:cs="Calibri"/>
                  <w:color w:val="000000"/>
                  <w:sz w:val="22"/>
                  <w:szCs w:val="22"/>
                  <w:lang w:val="en-PH" w:eastAsia="en-US"/>
                </w:rPr>
                <w:t>0.08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12" w:author="Diana Machado" w:date="2019-04-05T18:24:00Z"/>
                <w:rFonts w:ascii="Calibri" w:eastAsia="PMingLiU" w:hAnsi="Calibri" w:cs="Calibri"/>
                <w:color w:val="000000"/>
                <w:sz w:val="22"/>
                <w:szCs w:val="22"/>
                <w:lang w:val="en-PH" w:eastAsia="en-US"/>
              </w:rPr>
            </w:pPr>
            <w:ins w:id="50413" w:author="Diana Machado" w:date="2019-04-05T18:24:00Z">
              <w:r w:rsidRPr="001E213A">
                <w:rPr>
                  <w:rFonts w:ascii="Calibri" w:eastAsia="PMingLiU" w:hAnsi="Calibri" w:cs="Calibri"/>
                  <w:color w:val="000000"/>
                  <w:sz w:val="22"/>
                  <w:szCs w:val="22"/>
                  <w:lang w:val="en-PH" w:eastAsia="en-US"/>
                </w:rPr>
                <w:t>0.77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14" w:author="Diana Machado" w:date="2019-04-05T18:24:00Z"/>
                <w:rFonts w:ascii="Calibri" w:eastAsia="PMingLiU" w:hAnsi="Calibri" w:cs="Calibri"/>
                <w:color w:val="000000"/>
                <w:sz w:val="22"/>
                <w:szCs w:val="22"/>
                <w:lang w:val="en-PH" w:eastAsia="en-US"/>
              </w:rPr>
            </w:pPr>
            <w:ins w:id="50415" w:author="Diana Machado" w:date="2019-04-05T18:24:00Z">
              <w:r w:rsidRPr="001E213A">
                <w:rPr>
                  <w:rFonts w:ascii="Calibri" w:eastAsia="PMingLiU" w:hAnsi="Calibri" w:cs="Calibri"/>
                  <w:color w:val="000000"/>
                  <w:sz w:val="22"/>
                  <w:szCs w:val="22"/>
                  <w:lang w:val="en-PH" w:eastAsia="en-US"/>
                </w:rPr>
                <w:t>0.03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16" w:author="Diana Machado" w:date="2019-04-05T18:24:00Z"/>
                <w:rFonts w:ascii="Calibri" w:eastAsia="PMingLiU" w:hAnsi="Calibri" w:cs="Calibri"/>
                <w:color w:val="000000"/>
                <w:sz w:val="22"/>
                <w:szCs w:val="22"/>
                <w:lang w:val="en-PH" w:eastAsia="en-US"/>
              </w:rPr>
            </w:pPr>
            <w:ins w:id="50417" w:author="Diana Machado" w:date="2019-04-05T18:24:00Z">
              <w:r w:rsidRPr="001E213A">
                <w:rPr>
                  <w:rFonts w:ascii="Calibri" w:eastAsia="PMingLiU" w:hAnsi="Calibri" w:cs="Calibri"/>
                  <w:color w:val="000000"/>
                  <w:sz w:val="22"/>
                  <w:szCs w:val="22"/>
                  <w:lang w:val="en-PH" w:eastAsia="en-US"/>
                </w:rPr>
                <w:t>0.02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18" w:author="Diana Machado" w:date="2019-04-05T18:24:00Z"/>
                <w:rFonts w:ascii="Calibri" w:eastAsia="PMingLiU" w:hAnsi="Calibri" w:cs="Calibri"/>
                <w:color w:val="000000"/>
                <w:sz w:val="22"/>
                <w:szCs w:val="22"/>
                <w:lang w:val="en-PH" w:eastAsia="en-US"/>
              </w:rPr>
            </w:pPr>
            <w:ins w:id="5041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20" w:author="Diana Machado" w:date="2019-04-05T18:24:00Z"/>
                <w:rFonts w:ascii="Calibri" w:eastAsia="PMingLiU" w:hAnsi="Calibri" w:cs="Calibri"/>
                <w:color w:val="000000"/>
                <w:sz w:val="22"/>
                <w:szCs w:val="22"/>
                <w:lang w:val="en-PH" w:eastAsia="en-US"/>
              </w:rPr>
            </w:pPr>
            <w:ins w:id="5042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22" w:author="Diana Machado" w:date="2019-04-05T18:24:00Z"/>
                <w:rFonts w:ascii="Calibri" w:eastAsia="PMingLiU" w:hAnsi="Calibri" w:cs="Calibri"/>
                <w:color w:val="000000"/>
                <w:sz w:val="22"/>
                <w:szCs w:val="22"/>
                <w:lang w:val="en-PH" w:eastAsia="en-US"/>
              </w:rPr>
            </w:pPr>
            <w:ins w:id="50423"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42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4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26" w:author="Diana Machado" w:date="2019-04-05T18:24:00Z"/>
                <w:rFonts w:ascii="Calibri" w:eastAsia="PMingLiU" w:hAnsi="Calibri" w:cs="Calibri"/>
                <w:color w:val="000000"/>
                <w:sz w:val="22"/>
                <w:szCs w:val="22"/>
                <w:lang w:val="en-PH" w:eastAsia="en-US"/>
              </w:rPr>
            </w:pPr>
            <w:ins w:id="5042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28" w:author="Diana Machado" w:date="2019-04-05T18:24:00Z"/>
                <w:rFonts w:ascii="Calibri" w:eastAsia="PMingLiU" w:hAnsi="Calibri" w:cs="Calibri"/>
                <w:color w:val="000000"/>
                <w:sz w:val="22"/>
                <w:szCs w:val="22"/>
                <w:lang w:val="en-PH" w:eastAsia="en-US"/>
              </w:rPr>
            </w:pPr>
            <w:ins w:id="50429" w:author="Diana Machado" w:date="2019-04-05T18:24:00Z">
              <w:r w:rsidRPr="001E213A">
                <w:rPr>
                  <w:rFonts w:ascii="Calibri" w:eastAsia="PMingLiU" w:hAnsi="Calibri" w:cs="Calibri"/>
                  <w:color w:val="000000"/>
                  <w:sz w:val="22"/>
                  <w:szCs w:val="22"/>
                  <w:lang w:val="en-PH" w:eastAsia="en-US"/>
                </w:rPr>
                <w:t>0.14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0" w:author="Diana Machado" w:date="2019-04-05T18:24:00Z"/>
                <w:rFonts w:ascii="Calibri" w:eastAsia="PMingLiU" w:hAnsi="Calibri" w:cs="Calibri"/>
                <w:color w:val="000000"/>
                <w:sz w:val="22"/>
                <w:szCs w:val="22"/>
                <w:lang w:val="en-PH" w:eastAsia="en-US"/>
              </w:rPr>
            </w:pPr>
            <w:ins w:id="50431" w:author="Diana Machado" w:date="2019-04-05T18:24:00Z">
              <w:r w:rsidRPr="001E213A">
                <w:rPr>
                  <w:rFonts w:ascii="Calibri" w:eastAsia="PMingLiU" w:hAnsi="Calibri" w:cs="Calibri"/>
                  <w:color w:val="000000"/>
                  <w:sz w:val="22"/>
                  <w:szCs w:val="22"/>
                  <w:lang w:val="en-PH" w:eastAsia="en-US"/>
                </w:rPr>
                <w:t>0.13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2" w:author="Diana Machado" w:date="2019-04-05T18:24:00Z"/>
                <w:rFonts w:ascii="Calibri" w:eastAsia="PMingLiU" w:hAnsi="Calibri" w:cs="Calibri"/>
                <w:color w:val="000000"/>
                <w:sz w:val="22"/>
                <w:szCs w:val="22"/>
                <w:lang w:val="en-PH" w:eastAsia="en-US"/>
              </w:rPr>
            </w:pPr>
            <w:ins w:id="50433" w:author="Diana Machado" w:date="2019-04-05T18:24:00Z">
              <w:r w:rsidRPr="001E213A">
                <w:rPr>
                  <w:rFonts w:ascii="Calibri" w:eastAsia="PMingLiU" w:hAnsi="Calibri" w:cs="Calibri"/>
                  <w:color w:val="000000"/>
                  <w:sz w:val="22"/>
                  <w:szCs w:val="22"/>
                  <w:lang w:val="en-PH" w:eastAsia="en-US"/>
                </w:rPr>
                <w:t>0.97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4" w:author="Diana Machado" w:date="2019-04-05T18:24:00Z"/>
                <w:rFonts w:ascii="Calibri" w:eastAsia="PMingLiU" w:hAnsi="Calibri" w:cs="Calibri"/>
                <w:color w:val="000000"/>
                <w:sz w:val="22"/>
                <w:szCs w:val="22"/>
                <w:lang w:val="en-PH" w:eastAsia="en-US"/>
              </w:rPr>
            </w:pPr>
            <w:ins w:id="50435"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6" w:author="Diana Machado" w:date="2019-04-05T18:24:00Z"/>
                <w:rFonts w:ascii="Calibri" w:eastAsia="PMingLiU" w:hAnsi="Calibri" w:cs="Calibri"/>
                <w:color w:val="000000"/>
                <w:sz w:val="22"/>
                <w:szCs w:val="22"/>
                <w:lang w:val="en-PH" w:eastAsia="en-US"/>
              </w:rPr>
            </w:pPr>
            <w:ins w:id="50437" w:author="Diana Machado" w:date="2019-04-05T18:24:00Z">
              <w:r w:rsidRPr="001E213A">
                <w:rPr>
                  <w:rFonts w:ascii="Calibri" w:eastAsia="PMingLiU" w:hAnsi="Calibri" w:cs="Calibri"/>
                  <w:color w:val="000000"/>
                  <w:sz w:val="22"/>
                  <w:szCs w:val="22"/>
                  <w:lang w:val="en-PH" w:eastAsia="en-US"/>
                </w:rPr>
                <w:t>0.03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38" w:author="Diana Machado" w:date="2019-04-05T18:24:00Z"/>
                <w:rFonts w:ascii="Calibri" w:eastAsia="PMingLiU" w:hAnsi="Calibri" w:cs="Calibri"/>
                <w:color w:val="000000"/>
                <w:sz w:val="22"/>
                <w:szCs w:val="22"/>
                <w:lang w:val="en-PH" w:eastAsia="en-US"/>
              </w:rPr>
            </w:pPr>
            <w:ins w:id="5043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40" w:author="Diana Machado" w:date="2019-04-05T18:24:00Z"/>
                <w:rFonts w:ascii="Calibri" w:eastAsia="PMingLiU" w:hAnsi="Calibri" w:cs="Calibri"/>
                <w:color w:val="000000"/>
                <w:sz w:val="22"/>
                <w:szCs w:val="22"/>
                <w:lang w:val="en-PH" w:eastAsia="en-US"/>
              </w:rPr>
            </w:pPr>
            <w:ins w:id="5044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42" w:author="Diana Machado" w:date="2019-04-05T18:24:00Z"/>
                <w:rFonts w:ascii="Calibri" w:eastAsia="PMingLiU" w:hAnsi="Calibri" w:cs="Calibri"/>
                <w:color w:val="000000"/>
                <w:sz w:val="22"/>
                <w:szCs w:val="22"/>
                <w:lang w:val="en-PH" w:eastAsia="en-US"/>
              </w:rPr>
            </w:pPr>
            <w:ins w:id="50443"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44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4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46" w:author="Diana Machado" w:date="2019-04-05T18:24:00Z"/>
                <w:rFonts w:ascii="Calibri" w:eastAsia="PMingLiU" w:hAnsi="Calibri" w:cs="Calibri"/>
                <w:color w:val="000000"/>
                <w:sz w:val="22"/>
                <w:szCs w:val="22"/>
                <w:lang w:val="en-PH" w:eastAsia="en-US"/>
              </w:rPr>
            </w:pPr>
            <w:ins w:id="5044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48" w:author="Diana Machado" w:date="2019-04-05T18:24:00Z"/>
                <w:rFonts w:ascii="Calibri" w:eastAsia="PMingLiU" w:hAnsi="Calibri" w:cs="Calibri"/>
                <w:color w:val="000000"/>
                <w:sz w:val="22"/>
                <w:szCs w:val="22"/>
                <w:lang w:val="en-PH" w:eastAsia="en-US"/>
              </w:rPr>
            </w:pPr>
            <w:ins w:id="50449" w:author="Diana Machado" w:date="2019-04-05T18:24:00Z">
              <w:r w:rsidRPr="001E213A">
                <w:rPr>
                  <w:rFonts w:ascii="Calibri" w:eastAsia="PMingLiU" w:hAnsi="Calibri" w:cs="Calibri"/>
                  <w:color w:val="000000"/>
                  <w:sz w:val="22"/>
                  <w:szCs w:val="22"/>
                  <w:lang w:val="en-PH" w:eastAsia="en-US"/>
                </w:rPr>
                <w:t>0.18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50" w:author="Diana Machado" w:date="2019-04-05T18:24:00Z"/>
                <w:rFonts w:ascii="Calibri" w:eastAsia="PMingLiU" w:hAnsi="Calibri" w:cs="Calibri"/>
                <w:color w:val="000000"/>
                <w:sz w:val="22"/>
                <w:szCs w:val="22"/>
                <w:lang w:val="en-PH" w:eastAsia="en-US"/>
              </w:rPr>
            </w:pPr>
            <w:ins w:id="50451" w:author="Diana Machado" w:date="2019-04-05T18:24:00Z">
              <w:r w:rsidRPr="001E213A">
                <w:rPr>
                  <w:rFonts w:ascii="Calibri" w:eastAsia="PMingLiU" w:hAnsi="Calibri" w:cs="Calibri"/>
                  <w:color w:val="000000"/>
                  <w:sz w:val="22"/>
                  <w:szCs w:val="22"/>
                  <w:lang w:val="en-PH" w:eastAsia="en-US"/>
                </w:rPr>
                <w:t>0.15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52" w:author="Diana Machado" w:date="2019-04-05T18:24:00Z"/>
                <w:rFonts w:ascii="Calibri" w:eastAsia="PMingLiU" w:hAnsi="Calibri" w:cs="Calibri"/>
                <w:color w:val="000000"/>
                <w:sz w:val="22"/>
                <w:szCs w:val="22"/>
                <w:lang w:val="en-PH" w:eastAsia="en-US"/>
              </w:rPr>
            </w:pPr>
            <w:ins w:id="50453" w:author="Diana Machado" w:date="2019-04-05T18:24:00Z">
              <w:r w:rsidRPr="001E213A">
                <w:rPr>
                  <w:rFonts w:ascii="Calibri" w:eastAsia="PMingLiU" w:hAnsi="Calibri" w:cs="Calibri"/>
                  <w:color w:val="000000"/>
                  <w:sz w:val="22"/>
                  <w:szCs w:val="22"/>
                  <w:lang w:val="en-PH" w:eastAsia="en-US"/>
                </w:rPr>
                <w:t>1.45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54" w:author="Diana Machado" w:date="2019-04-05T18:24:00Z"/>
                <w:rFonts w:ascii="Calibri" w:eastAsia="PMingLiU" w:hAnsi="Calibri" w:cs="Calibri"/>
                <w:color w:val="000000"/>
                <w:sz w:val="22"/>
                <w:szCs w:val="22"/>
                <w:lang w:val="en-PH" w:eastAsia="en-US"/>
              </w:rPr>
            </w:pPr>
            <w:ins w:id="50455" w:author="Diana Machado" w:date="2019-04-05T18:24:00Z">
              <w:r w:rsidRPr="001E213A">
                <w:rPr>
                  <w:rFonts w:ascii="Calibri" w:eastAsia="PMingLiU" w:hAnsi="Calibri" w:cs="Calibri"/>
                  <w:color w:val="000000"/>
                  <w:sz w:val="22"/>
                  <w:szCs w:val="22"/>
                  <w:lang w:val="en-PH" w:eastAsia="en-US"/>
                </w:rPr>
                <w:t>0.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56" w:author="Diana Machado" w:date="2019-04-05T18:24:00Z"/>
                <w:rFonts w:ascii="Calibri" w:eastAsia="PMingLiU" w:hAnsi="Calibri" w:cs="Calibri"/>
                <w:color w:val="000000"/>
                <w:sz w:val="22"/>
                <w:szCs w:val="22"/>
                <w:lang w:val="en-PH" w:eastAsia="en-US"/>
              </w:rPr>
            </w:pPr>
            <w:ins w:id="50457"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58" w:author="Diana Machado" w:date="2019-04-05T18:24:00Z"/>
                <w:rFonts w:ascii="Calibri" w:eastAsia="PMingLiU" w:hAnsi="Calibri" w:cs="Calibri"/>
                <w:color w:val="000000"/>
                <w:sz w:val="22"/>
                <w:szCs w:val="22"/>
                <w:lang w:val="en-PH" w:eastAsia="en-US"/>
              </w:rPr>
            </w:pPr>
            <w:ins w:id="50459"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60" w:author="Diana Machado" w:date="2019-04-05T18:24:00Z"/>
                <w:rFonts w:ascii="Calibri" w:eastAsia="PMingLiU" w:hAnsi="Calibri" w:cs="Calibri"/>
                <w:color w:val="000000"/>
                <w:sz w:val="22"/>
                <w:szCs w:val="22"/>
                <w:lang w:val="en-PH" w:eastAsia="en-US"/>
              </w:rPr>
            </w:pPr>
            <w:ins w:id="5046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62" w:author="Diana Machado" w:date="2019-04-05T18:24:00Z"/>
                <w:rFonts w:ascii="Calibri" w:eastAsia="PMingLiU" w:hAnsi="Calibri" w:cs="Calibri"/>
                <w:color w:val="000000"/>
                <w:sz w:val="22"/>
                <w:szCs w:val="22"/>
                <w:lang w:val="en-PH" w:eastAsia="en-US"/>
              </w:rPr>
            </w:pPr>
            <w:ins w:id="50463"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46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4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46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6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6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6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7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7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7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7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47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4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76" w:author="Diana Machado" w:date="2019-04-05T18:24:00Z"/>
                <w:rFonts w:ascii="Calibri" w:eastAsia="PMingLiU" w:hAnsi="Calibri" w:cs="Calibri"/>
                <w:color w:val="000000"/>
                <w:sz w:val="22"/>
                <w:szCs w:val="22"/>
                <w:lang w:val="en-PH" w:eastAsia="en-US"/>
              </w:rPr>
            </w:pPr>
            <w:ins w:id="50477" w:author="Diana Machado" w:date="2019-04-05T18:24:00Z">
              <w:r w:rsidRPr="001E213A">
                <w:rPr>
                  <w:rFonts w:ascii="Calibri" w:eastAsia="PMingLiU" w:hAnsi="Calibri" w:cs="Calibri"/>
                  <w:color w:val="000000"/>
                  <w:sz w:val="22"/>
                  <w:szCs w:val="22"/>
                  <w:lang w:val="en-PH" w:eastAsia="en-US"/>
                </w:rPr>
                <w:t>Lafayett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78" w:author="Diana Machado" w:date="2019-04-05T18:24:00Z"/>
                <w:rFonts w:ascii="Calibri" w:eastAsia="PMingLiU" w:hAnsi="Calibri" w:cs="Calibri"/>
                <w:color w:val="000000"/>
                <w:sz w:val="22"/>
                <w:szCs w:val="22"/>
                <w:lang w:val="en-PH" w:eastAsia="en-US"/>
              </w:rPr>
            </w:pPr>
            <w:ins w:id="5047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80" w:author="Diana Machado" w:date="2019-04-05T18:24:00Z"/>
                <w:rFonts w:ascii="Calibri" w:eastAsia="PMingLiU" w:hAnsi="Calibri" w:cs="Calibri"/>
                <w:color w:val="000000"/>
                <w:sz w:val="22"/>
                <w:szCs w:val="22"/>
                <w:lang w:val="en-PH" w:eastAsia="en-US"/>
              </w:rPr>
            </w:pPr>
            <w:ins w:id="50481" w:author="Diana Machado" w:date="2019-04-05T18:24:00Z">
              <w:r w:rsidRPr="001E213A">
                <w:rPr>
                  <w:rFonts w:ascii="Calibri" w:eastAsia="PMingLiU" w:hAnsi="Calibri" w:cs="Calibri"/>
                  <w:color w:val="000000"/>
                  <w:sz w:val="22"/>
                  <w:szCs w:val="22"/>
                  <w:lang w:val="en-PH" w:eastAsia="en-US"/>
                </w:rPr>
                <w:t>0.19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82" w:author="Diana Machado" w:date="2019-04-05T18:24:00Z"/>
                <w:rFonts w:ascii="Calibri" w:eastAsia="PMingLiU" w:hAnsi="Calibri" w:cs="Calibri"/>
                <w:color w:val="000000"/>
                <w:sz w:val="22"/>
                <w:szCs w:val="22"/>
                <w:lang w:val="en-PH" w:eastAsia="en-US"/>
              </w:rPr>
            </w:pPr>
            <w:ins w:id="50483" w:author="Diana Machado" w:date="2019-04-05T18:24:00Z">
              <w:r w:rsidRPr="001E213A">
                <w:rPr>
                  <w:rFonts w:ascii="Calibri" w:eastAsia="PMingLiU" w:hAnsi="Calibri" w:cs="Calibri"/>
                  <w:color w:val="000000"/>
                  <w:sz w:val="22"/>
                  <w:szCs w:val="22"/>
                  <w:lang w:val="en-PH" w:eastAsia="en-US"/>
                </w:rPr>
                <w:t>0.188</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484" w:author="Diana Machado" w:date="2019-04-05T18:24:00Z"/>
                <w:rFonts w:ascii="Calibri" w:eastAsia="PMingLiU" w:hAnsi="Calibri" w:cs="Calibri"/>
                <w:color w:val="000000"/>
                <w:sz w:val="22"/>
                <w:szCs w:val="22"/>
                <w:lang w:val="en-PH" w:eastAsia="en-US"/>
              </w:rPr>
            </w:pPr>
            <w:ins w:id="50485" w:author="Diana Machado" w:date="2019-04-05T18:24:00Z">
              <w:r w:rsidRPr="001E213A">
                <w:rPr>
                  <w:rFonts w:ascii="Calibri" w:eastAsia="PMingLiU" w:hAnsi="Calibri" w:cs="Calibri"/>
                  <w:color w:val="000000"/>
                  <w:sz w:val="22"/>
                  <w:szCs w:val="22"/>
                  <w:lang w:val="en-PH" w:eastAsia="en-US"/>
                </w:rPr>
                <w:t>0.17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86" w:author="Diana Machado" w:date="2019-04-05T18:24:00Z"/>
                <w:rFonts w:ascii="Calibri" w:eastAsia="PMingLiU" w:hAnsi="Calibri" w:cs="Calibri"/>
                <w:color w:val="000000"/>
                <w:sz w:val="22"/>
                <w:szCs w:val="22"/>
                <w:lang w:val="en-PH" w:eastAsia="en-US"/>
              </w:rPr>
            </w:pPr>
            <w:ins w:id="50487"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88" w:author="Diana Machado" w:date="2019-04-05T18:24:00Z"/>
                <w:rFonts w:ascii="Calibri" w:eastAsia="PMingLiU" w:hAnsi="Calibri" w:cs="Calibri"/>
                <w:color w:val="000000"/>
                <w:sz w:val="22"/>
                <w:szCs w:val="22"/>
                <w:lang w:val="en-PH" w:eastAsia="en-US"/>
              </w:rPr>
            </w:pPr>
            <w:ins w:id="50489"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90" w:author="Diana Machado" w:date="2019-04-05T18:24:00Z"/>
                <w:rFonts w:ascii="Calibri" w:eastAsia="PMingLiU" w:hAnsi="Calibri" w:cs="Calibri"/>
                <w:color w:val="000000"/>
                <w:sz w:val="22"/>
                <w:szCs w:val="22"/>
                <w:lang w:val="en-PH" w:eastAsia="en-US"/>
              </w:rPr>
            </w:pPr>
            <w:ins w:id="5049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92" w:author="Diana Machado" w:date="2019-04-05T18:24:00Z"/>
                <w:rFonts w:ascii="Calibri" w:eastAsia="PMingLiU" w:hAnsi="Calibri" w:cs="Calibri"/>
                <w:color w:val="000000"/>
                <w:sz w:val="22"/>
                <w:szCs w:val="22"/>
                <w:lang w:val="en-PH" w:eastAsia="en-US"/>
              </w:rPr>
            </w:pPr>
            <w:ins w:id="5049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494" w:author="Diana Machado" w:date="2019-04-05T18:24:00Z"/>
                <w:rFonts w:ascii="Calibri" w:eastAsia="PMingLiU" w:hAnsi="Calibri" w:cs="Calibri"/>
                <w:color w:val="000000"/>
                <w:sz w:val="22"/>
                <w:szCs w:val="22"/>
                <w:lang w:val="en-PH" w:eastAsia="en-US"/>
              </w:rPr>
            </w:pPr>
            <w:ins w:id="5049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49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4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498" w:author="Diana Machado" w:date="2019-04-05T18:24:00Z"/>
                <w:rFonts w:ascii="Calibri" w:eastAsia="PMingLiU" w:hAnsi="Calibri" w:cs="Calibri"/>
                <w:color w:val="000000"/>
                <w:sz w:val="22"/>
                <w:szCs w:val="22"/>
                <w:lang w:val="en-PH" w:eastAsia="en-US"/>
              </w:rPr>
            </w:pPr>
            <w:ins w:id="5049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0" w:author="Diana Machado" w:date="2019-04-05T18:24:00Z"/>
                <w:rFonts w:ascii="Calibri" w:eastAsia="PMingLiU" w:hAnsi="Calibri" w:cs="Calibri"/>
                <w:color w:val="000000"/>
                <w:sz w:val="22"/>
                <w:szCs w:val="22"/>
                <w:lang w:val="en-PH" w:eastAsia="en-US"/>
              </w:rPr>
            </w:pPr>
            <w:ins w:id="50501" w:author="Diana Machado" w:date="2019-04-05T18:24:00Z">
              <w:r w:rsidRPr="001E213A">
                <w:rPr>
                  <w:rFonts w:ascii="Calibri" w:eastAsia="PMingLiU" w:hAnsi="Calibri" w:cs="Calibri"/>
                  <w:color w:val="000000"/>
                  <w:sz w:val="22"/>
                  <w:szCs w:val="22"/>
                  <w:lang w:val="en-PH" w:eastAsia="en-US"/>
                </w:rPr>
                <w:t>0.19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2" w:author="Diana Machado" w:date="2019-04-05T18:24:00Z"/>
                <w:rFonts w:ascii="Calibri" w:eastAsia="PMingLiU" w:hAnsi="Calibri" w:cs="Calibri"/>
                <w:color w:val="000000"/>
                <w:sz w:val="22"/>
                <w:szCs w:val="22"/>
                <w:lang w:val="en-PH" w:eastAsia="en-US"/>
              </w:rPr>
            </w:pPr>
            <w:ins w:id="50503" w:author="Diana Machado" w:date="2019-04-05T18:24:00Z">
              <w:r w:rsidRPr="001E213A">
                <w:rPr>
                  <w:rFonts w:ascii="Calibri" w:eastAsia="PMingLiU" w:hAnsi="Calibri" w:cs="Calibri"/>
                  <w:color w:val="000000"/>
                  <w:sz w:val="22"/>
                  <w:szCs w:val="22"/>
                  <w:lang w:val="en-PH" w:eastAsia="en-US"/>
                </w:rPr>
                <w:t>0.18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4" w:author="Diana Machado" w:date="2019-04-05T18:24:00Z"/>
                <w:rFonts w:ascii="Calibri" w:eastAsia="PMingLiU" w:hAnsi="Calibri" w:cs="Calibri"/>
                <w:color w:val="000000"/>
                <w:sz w:val="22"/>
                <w:szCs w:val="22"/>
                <w:lang w:val="en-PH" w:eastAsia="en-US"/>
              </w:rPr>
            </w:pPr>
            <w:ins w:id="50505" w:author="Diana Machado" w:date="2019-04-05T18:24:00Z">
              <w:r w:rsidRPr="001E213A">
                <w:rPr>
                  <w:rFonts w:ascii="Calibri" w:eastAsia="PMingLiU" w:hAnsi="Calibri" w:cs="Calibri"/>
                  <w:color w:val="000000"/>
                  <w:sz w:val="22"/>
                  <w:szCs w:val="22"/>
                  <w:lang w:val="en-PH" w:eastAsia="en-US"/>
                </w:rPr>
                <w:t>1.25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6" w:author="Diana Machado" w:date="2019-04-05T18:24:00Z"/>
                <w:rFonts w:ascii="Calibri" w:eastAsia="PMingLiU" w:hAnsi="Calibri" w:cs="Calibri"/>
                <w:color w:val="000000"/>
                <w:sz w:val="22"/>
                <w:szCs w:val="22"/>
                <w:lang w:val="en-PH" w:eastAsia="en-US"/>
              </w:rPr>
            </w:pPr>
            <w:ins w:id="50507"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08" w:author="Diana Machado" w:date="2019-04-05T18:24:00Z"/>
                <w:rFonts w:ascii="Calibri" w:eastAsia="PMingLiU" w:hAnsi="Calibri" w:cs="Calibri"/>
                <w:color w:val="000000"/>
                <w:sz w:val="22"/>
                <w:szCs w:val="22"/>
                <w:lang w:val="en-PH" w:eastAsia="en-US"/>
              </w:rPr>
            </w:pPr>
            <w:ins w:id="50509"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10" w:author="Diana Machado" w:date="2019-04-05T18:24:00Z"/>
                <w:rFonts w:ascii="Calibri" w:eastAsia="PMingLiU" w:hAnsi="Calibri" w:cs="Calibri"/>
                <w:color w:val="000000"/>
                <w:sz w:val="22"/>
                <w:szCs w:val="22"/>
                <w:lang w:val="en-PH" w:eastAsia="en-US"/>
              </w:rPr>
            </w:pPr>
            <w:ins w:id="5051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12" w:author="Diana Machado" w:date="2019-04-05T18:24:00Z"/>
                <w:rFonts w:ascii="Calibri" w:eastAsia="PMingLiU" w:hAnsi="Calibri" w:cs="Calibri"/>
                <w:color w:val="000000"/>
                <w:sz w:val="22"/>
                <w:szCs w:val="22"/>
                <w:lang w:val="en-PH" w:eastAsia="en-US"/>
              </w:rPr>
            </w:pPr>
            <w:ins w:id="5051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14" w:author="Diana Machado" w:date="2019-04-05T18:24:00Z"/>
                <w:rFonts w:ascii="Calibri" w:eastAsia="PMingLiU" w:hAnsi="Calibri" w:cs="Calibri"/>
                <w:color w:val="000000"/>
                <w:sz w:val="22"/>
                <w:szCs w:val="22"/>
                <w:lang w:val="en-PH" w:eastAsia="en-US"/>
              </w:rPr>
            </w:pPr>
            <w:ins w:id="5051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51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5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18" w:author="Diana Machado" w:date="2019-04-05T18:24:00Z"/>
                <w:rFonts w:ascii="Calibri" w:eastAsia="PMingLiU" w:hAnsi="Calibri" w:cs="Calibri"/>
                <w:color w:val="000000"/>
                <w:sz w:val="22"/>
                <w:szCs w:val="22"/>
                <w:lang w:val="en-PH" w:eastAsia="en-US"/>
              </w:rPr>
            </w:pPr>
            <w:ins w:id="5051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20" w:author="Diana Machado" w:date="2019-04-05T18:24:00Z"/>
                <w:rFonts w:ascii="Calibri" w:eastAsia="PMingLiU" w:hAnsi="Calibri" w:cs="Calibri"/>
                <w:color w:val="000000"/>
                <w:sz w:val="22"/>
                <w:szCs w:val="22"/>
                <w:lang w:val="en-PH" w:eastAsia="en-US"/>
              </w:rPr>
            </w:pPr>
            <w:ins w:id="50521" w:author="Diana Machado" w:date="2019-04-05T18:24:00Z">
              <w:r w:rsidRPr="001E213A">
                <w:rPr>
                  <w:rFonts w:ascii="Calibri" w:eastAsia="PMingLiU" w:hAnsi="Calibri" w:cs="Calibri"/>
                  <w:color w:val="000000"/>
                  <w:sz w:val="22"/>
                  <w:szCs w:val="22"/>
                  <w:lang w:val="en-PH" w:eastAsia="en-US"/>
                </w:rPr>
                <w:t>0.20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22" w:author="Diana Machado" w:date="2019-04-05T18:24:00Z"/>
                <w:rFonts w:ascii="Calibri" w:eastAsia="PMingLiU" w:hAnsi="Calibri" w:cs="Calibri"/>
                <w:color w:val="000000"/>
                <w:sz w:val="22"/>
                <w:szCs w:val="22"/>
                <w:lang w:val="en-PH" w:eastAsia="en-US"/>
              </w:rPr>
            </w:pPr>
            <w:ins w:id="50523" w:author="Diana Machado" w:date="2019-04-05T18:24:00Z">
              <w:r w:rsidRPr="001E213A">
                <w:rPr>
                  <w:rFonts w:ascii="Calibri" w:eastAsia="PMingLiU" w:hAnsi="Calibri" w:cs="Calibri"/>
                  <w:color w:val="000000"/>
                  <w:sz w:val="22"/>
                  <w:szCs w:val="22"/>
                  <w:lang w:val="en-PH" w:eastAsia="en-US"/>
                </w:rPr>
                <w:t>0.22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24" w:author="Diana Machado" w:date="2019-04-05T18:24:00Z"/>
                <w:rFonts w:ascii="Calibri" w:eastAsia="PMingLiU" w:hAnsi="Calibri" w:cs="Calibri"/>
                <w:color w:val="000000"/>
                <w:sz w:val="22"/>
                <w:szCs w:val="22"/>
                <w:lang w:val="en-PH" w:eastAsia="en-US"/>
              </w:rPr>
            </w:pPr>
            <w:ins w:id="50525" w:author="Diana Machado" w:date="2019-04-05T18:24:00Z">
              <w:r w:rsidRPr="001E213A">
                <w:rPr>
                  <w:rFonts w:ascii="Calibri" w:eastAsia="PMingLiU" w:hAnsi="Calibri" w:cs="Calibri"/>
                  <w:color w:val="000000"/>
                  <w:sz w:val="22"/>
                  <w:szCs w:val="22"/>
                  <w:lang w:val="en-PH" w:eastAsia="en-US"/>
                </w:rPr>
                <w:t>1.2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26" w:author="Diana Machado" w:date="2019-04-05T18:24:00Z"/>
                <w:rFonts w:ascii="Calibri" w:eastAsia="PMingLiU" w:hAnsi="Calibri" w:cs="Calibri"/>
                <w:color w:val="000000"/>
                <w:sz w:val="22"/>
                <w:szCs w:val="22"/>
                <w:lang w:val="en-PH" w:eastAsia="en-US"/>
              </w:rPr>
            </w:pPr>
            <w:ins w:id="50527"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28" w:author="Diana Machado" w:date="2019-04-05T18:24:00Z"/>
                <w:rFonts w:ascii="Calibri" w:eastAsia="PMingLiU" w:hAnsi="Calibri" w:cs="Calibri"/>
                <w:color w:val="000000"/>
                <w:sz w:val="22"/>
                <w:szCs w:val="22"/>
                <w:lang w:val="en-PH" w:eastAsia="en-US"/>
              </w:rPr>
            </w:pPr>
            <w:ins w:id="50529" w:author="Diana Machado" w:date="2019-04-05T18:24:00Z">
              <w:r w:rsidRPr="001E213A">
                <w:rPr>
                  <w:rFonts w:ascii="Calibri" w:eastAsia="PMingLiU" w:hAnsi="Calibri" w:cs="Calibri"/>
                  <w:color w:val="000000"/>
                  <w:sz w:val="22"/>
                  <w:szCs w:val="22"/>
                  <w:lang w:val="en-PH" w:eastAsia="en-US"/>
                </w:rPr>
                <w:t>0.0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30" w:author="Diana Machado" w:date="2019-04-05T18:24:00Z"/>
                <w:rFonts w:ascii="Calibri" w:eastAsia="PMingLiU" w:hAnsi="Calibri" w:cs="Calibri"/>
                <w:color w:val="000000"/>
                <w:sz w:val="22"/>
                <w:szCs w:val="22"/>
                <w:lang w:val="en-PH" w:eastAsia="en-US"/>
              </w:rPr>
            </w:pPr>
            <w:ins w:id="5053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32" w:author="Diana Machado" w:date="2019-04-05T18:24:00Z"/>
                <w:rFonts w:ascii="Calibri" w:eastAsia="PMingLiU" w:hAnsi="Calibri" w:cs="Calibri"/>
                <w:color w:val="000000"/>
                <w:sz w:val="22"/>
                <w:szCs w:val="22"/>
                <w:lang w:val="en-PH" w:eastAsia="en-US"/>
              </w:rPr>
            </w:pPr>
            <w:ins w:id="5053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34" w:author="Diana Machado" w:date="2019-04-05T18:24:00Z"/>
                <w:rFonts w:ascii="Calibri" w:eastAsia="PMingLiU" w:hAnsi="Calibri" w:cs="Calibri"/>
                <w:color w:val="000000"/>
                <w:sz w:val="22"/>
                <w:szCs w:val="22"/>
                <w:lang w:val="en-PH" w:eastAsia="en-US"/>
              </w:rPr>
            </w:pPr>
            <w:ins w:id="5053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53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5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53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3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4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4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4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4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4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4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54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5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48" w:author="Diana Machado" w:date="2019-04-05T18:24:00Z"/>
                <w:rFonts w:ascii="Calibri" w:eastAsia="PMingLiU" w:hAnsi="Calibri" w:cs="Calibri"/>
                <w:color w:val="000000"/>
                <w:sz w:val="22"/>
                <w:szCs w:val="22"/>
                <w:lang w:val="en-PH" w:eastAsia="en-US"/>
              </w:rPr>
            </w:pPr>
            <w:ins w:id="50549" w:author="Diana Machado" w:date="2019-04-05T18:24:00Z">
              <w:r w:rsidRPr="001E213A">
                <w:rPr>
                  <w:rFonts w:ascii="Calibri" w:eastAsia="PMingLiU" w:hAnsi="Calibri" w:cs="Calibri"/>
                  <w:color w:val="000000"/>
                  <w:sz w:val="22"/>
                  <w:szCs w:val="22"/>
                  <w:lang w:val="en-PH" w:eastAsia="en-US"/>
                </w:rPr>
                <w:t>Lak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50" w:author="Diana Machado" w:date="2019-04-05T18:24:00Z"/>
                <w:rFonts w:ascii="Calibri" w:eastAsia="PMingLiU" w:hAnsi="Calibri" w:cs="Calibri"/>
                <w:color w:val="000000"/>
                <w:sz w:val="22"/>
                <w:szCs w:val="22"/>
                <w:lang w:val="en-PH" w:eastAsia="en-US"/>
              </w:rPr>
            </w:pPr>
            <w:ins w:id="5055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52" w:author="Diana Machado" w:date="2019-04-05T18:24:00Z"/>
                <w:rFonts w:ascii="Calibri" w:eastAsia="PMingLiU" w:hAnsi="Calibri" w:cs="Calibri"/>
                <w:color w:val="000000"/>
                <w:sz w:val="22"/>
                <w:szCs w:val="22"/>
                <w:lang w:val="en-PH" w:eastAsia="en-US"/>
              </w:rPr>
            </w:pPr>
            <w:ins w:id="50553" w:author="Diana Machado" w:date="2019-04-05T18:24:00Z">
              <w:r w:rsidRPr="001E213A">
                <w:rPr>
                  <w:rFonts w:ascii="Calibri" w:eastAsia="PMingLiU" w:hAnsi="Calibri" w:cs="Calibri"/>
                  <w:color w:val="000000"/>
                  <w:sz w:val="22"/>
                  <w:szCs w:val="22"/>
                  <w:lang w:val="en-PH" w:eastAsia="en-US"/>
                </w:rPr>
                <w:t>0.56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54" w:author="Diana Machado" w:date="2019-04-05T18:24:00Z"/>
                <w:rFonts w:ascii="Calibri" w:eastAsia="PMingLiU" w:hAnsi="Calibri" w:cs="Calibri"/>
                <w:color w:val="000000"/>
                <w:sz w:val="22"/>
                <w:szCs w:val="22"/>
                <w:lang w:val="en-PH" w:eastAsia="en-US"/>
              </w:rPr>
            </w:pPr>
            <w:ins w:id="50555" w:author="Diana Machado" w:date="2019-04-05T18:24:00Z">
              <w:r w:rsidRPr="001E213A">
                <w:rPr>
                  <w:rFonts w:ascii="Calibri" w:eastAsia="PMingLiU" w:hAnsi="Calibri" w:cs="Calibri"/>
                  <w:color w:val="000000"/>
                  <w:sz w:val="22"/>
                  <w:szCs w:val="22"/>
                  <w:lang w:val="en-PH" w:eastAsia="en-US"/>
                </w:rPr>
                <w:t>0.6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56" w:author="Diana Machado" w:date="2019-04-05T18:24:00Z"/>
                <w:rFonts w:ascii="Calibri" w:eastAsia="PMingLiU" w:hAnsi="Calibri" w:cs="Calibri"/>
                <w:color w:val="000000"/>
                <w:sz w:val="22"/>
                <w:szCs w:val="22"/>
                <w:lang w:val="en-PH" w:eastAsia="en-US"/>
              </w:rPr>
            </w:pPr>
            <w:ins w:id="50557" w:author="Diana Machado" w:date="2019-04-05T18:24:00Z">
              <w:r w:rsidRPr="001E213A">
                <w:rPr>
                  <w:rFonts w:ascii="Calibri" w:eastAsia="PMingLiU" w:hAnsi="Calibri" w:cs="Calibri"/>
                  <w:color w:val="000000"/>
                  <w:sz w:val="22"/>
                  <w:szCs w:val="22"/>
                  <w:lang w:val="en-PH" w:eastAsia="en-US"/>
                </w:rPr>
                <w:t>2.05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58" w:author="Diana Machado" w:date="2019-04-05T18:24:00Z"/>
                <w:rFonts w:ascii="Calibri" w:eastAsia="PMingLiU" w:hAnsi="Calibri" w:cs="Calibri"/>
                <w:color w:val="000000"/>
                <w:sz w:val="22"/>
                <w:szCs w:val="22"/>
                <w:lang w:val="en-PH" w:eastAsia="en-US"/>
              </w:rPr>
            </w:pPr>
            <w:ins w:id="50559" w:author="Diana Machado" w:date="2019-04-05T18:24:00Z">
              <w:r w:rsidRPr="001E213A">
                <w:rPr>
                  <w:rFonts w:ascii="Calibri" w:eastAsia="PMingLiU" w:hAnsi="Calibri" w:cs="Calibri"/>
                  <w:color w:val="000000"/>
                  <w:sz w:val="22"/>
                  <w:szCs w:val="22"/>
                  <w:lang w:val="en-PH" w:eastAsia="en-US"/>
                </w:rPr>
                <w:t>0.04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60" w:author="Diana Machado" w:date="2019-04-05T18:24:00Z"/>
                <w:rFonts w:ascii="Calibri" w:eastAsia="PMingLiU" w:hAnsi="Calibri" w:cs="Calibri"/>
                <w:color w:val="000000"/>
                <w:sz w:val="22"/>
                <w:szCs w:val="22"/>
                <w:lang w:val="en-PH" w:eastAsia="en-US"/>
              </w:rPr>
            </w:pPr>
            <w:ins w:id="50561" w:author="Diana Machado" w:date="2019-04-05T18:24:00Z">
              <w:r w:rsidRPr="001E213A">
                <w:rPr>
                  <w:rFonts w:ascii="Calibri" w:eastAsia="PMingLiU" w:hAnsi="Calibri" w:cs="Calibri"/>
                  <w:color w:val="000000"/>
                  <w:sz w:val="22"/>
                  <w:szCs w:val="22"/>
                  <w:lang w:val="en-PH" w:eastAsia="en-US"/>
                </w:rPr>
                <w:t>0.0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62" w:author="Diana Machado" w:date="2019-04-05T18:24:00Z"/>
                <w:rFonts w:ascii="Calibri" w:eastAsia="PMingLiU" w:hAnsi="Calibri" w:cs="Calibri"/>
                <w:color w:val="000000"/>
                <w:sz w:val="22"/>
                <w:szCs w:val="22"/>
                <w:lang w:val="en-PH" w:eastAsia="en-US"/>
              </w:rPr>
            </w:pPr>
            <w:ins w:id="50563" w:author="Diana Machado" w:date="2019-04-05T18:24:00Z">
              <w:r w:rsidRPr="001E213A">
                <w:rPr>
                  <w:rFonts w:ascii="Calibri" w:eastAsia="PMingLiU" w:hAnsi="Calibri" w:cs="Calibri"/>
                  <w:color w:val="000000"/>
                  <w:sz w:val="22"/>
                  <w:szCs w:val="22"/>
                  <w:lang w:val="en-PH" w:eastAsia="en-US"/>
                </w:rPr>
                <w:t>0.05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64" w:author="Diana Machado" w:date="2019-04-05T18:24:00Z"/>
                <w:rFonts w:ascii="Calibri" w:eastAsia="PMingLiU" w:hAnsi="Calibri" w:cs="Calibri"/>
                <w:color w:val="000000"/>
                <w:sz w:val="22"/>
                <w:szCs w:val="22"/>
                <w:lang w:val="en-PH" w:eastAsia="en-US"/>
              </w:rPr>
            </w:pPr>
            <w:ins w:id="50565"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66" w:author="Diana Machado" w:date="2019-04-05T18:24:00Z"/>
                <w:rFonts w:ascii="Calibri" w:eastAsia="PMingLiU" w:hAnsi="Calibri" w:cs="Calibri"/>
                <w:color w:val="000000"/>
                <w:sz w:val="22"/>
                <w:szCs w:val="22"/>
                <w:lang w:val="en-PH" w:eastAsia="en-US"/>
              </w:rPr>
            </w:pPr>
            <w:ins w:id="50567" w:author="Diana Machado" w:date="2019-04-05T18:24:00Z">
              <w:r w:rsidRPr="001E213A">
                <w:rPr>
                  <w:rFonts w:ascii="Calibri" w:eastAsia="PMingLiU" w:hAnsi="Calibri" w:cs="Calibri"/>
                  <w:color w:val="000000"/>
                  <w:sz w:val="22"/>
                  <w:szCs w:val="22"/>
                  <w:lang w:val="en-PH" w:eastAsia="en-US"/>
                </w:rPr>
                <w:t>0.470</w:t>
              </w:r>
            </w:ins>
          </w:p>
        </w:tc>
      </w:tr>
      <w:tr w:rsidR="002348ED" w:rsidRPr="001E213A" w:rsidTr="00787B33">
        <w:trPr>
          <w:trHeight w:val="289"/>
          <w:ins w:id="5056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5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70" w:author="Diana Machado" w:date="2019-04-05T18:24:00Z"/>
                <w:rFonts w:ascii="Calibri" w:eastAsia="PMingLiU" w:hAnsi="Calibri" w:cs="Calibri"/>
                <w:color w:val="000000"/>
                <w:sz w:val="22"/>
                <w:szCs w:val="22"/>
                <w:lang w:val="en-PH" w:eastAsia="en-US"/>
              </w:rPr>
            </w:pPr>
            <w:ins w:id="5057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72" w:author="Diana Machado" w:date="2019-04-05T18:24:00Z"/>
                <w:rFonts w:ascii="Calibri" w:eastAsia="PMingLiU" w:hAnsi="Calibri" w:cs="Calibri"/>
                <w:color w:val="000000"/>
                <w:sz w:val="22"/>
                <w:szCs w:val="22"/>
                <w:lang w:val="en-PH" w:eastAsia="en-US"/>
              </w:rPr>
            </w:pPr>
            <w:ins w:id="50573" w:author="Diana Machado" w:date="2019-04-05T18:24:00Z">
              <w:r w:rsidRPr="001E213A">
                <w:rPr>
                  <w:rFonts w:ascii="Calibri" w:eastAsia="PMingLiU" w:hAnsi="Calibri" w:cs="Calibri"/>
                  <w:color w:val="000000"/>
                  <w:sz w:val="22"/>
                  <w:szCs w:val="22"/>
                  <w:lang w:val="en-PH" w:eastAsia="en-US"/>
                </w:rPr>
                <w:t>1.00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74" w:author="Diana Machado" w:date="2019-04-05T18:24:00Z"/>
                <w:rFonts w:ascii="Calibri" w:eastAsia="PMingLiU" w:hAnsi="Calibri" w:cs="Calibri"/>
                <w:color w:val="000000"/>
                <w:sz w:val="22"/>
                <w:szCs w:val="22"/>
                <w:lang w:val="en-PH" w:eastAsia="en-US"/>
              </w:rPr>
            </w:pPr>
            <w:ins w:id="50575" w:author="Diana Machado" w:date="2019-04-05T18:24:00Z">
              <w:r w:rsidRPr="001E213A">
                <w:rPr>
                  <w:rFonts w:ascii="Calibri" w:eastAsia="PMingLiU" w:hAnsi="Calibri" w:cs="Calibri"/>
                  <w:color w:val="000000"/>
                  <w:sz w:val="22"/>
                  <w:szCs w:val="22"/>
                  <w:lang w:val="en-PH" w:eastAsia="en-US"/>
                </w:rPr>
                <w:t>0.84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76" w:author="Diana Machado" w:date="2019-04-05T18:24:00Z"/>
                <w:rFonts w:ascii="Calibri" w:eastAsia="PMingLiU" w:hAnsi="Calibri" w:cs="Calibri"/>
                <w:color w:val="000000"/>
                <w:sz w:val="22"/>
                <w:szCs w:val="22"/>
                <w:lang w:val="en-PH" w:eastAsia="en-US"/>
              </w:rPr>
            </w:pPr>
            <w:ins w:id="50577" w:author="Diana Machado" w:date="2019-04-05T18:24:00Z">
              <w:r w:rsidRPr="001E213A">
                <w:rPr>
                  <w:rFonts w:ascii="Calibri" w:eastAsia="PMingLiU" w:hAnsi="Calibri" w:cs="Calibri"/>
                  <w:color w:val="000000"/>
                  <w:sz w:val="22"/>
                  <w:szCs w:val="22"/>
                  <w:lang w:val="en-PH" w:eastAsia="en-US"/>
                </w:rPr>
                <w:t>4.14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78" w:author="Diana Machado" w:date="2019-04-05T18:24:00Z"/>
                <w:rFonts w:ascii="Calibri" w:eastAsia="PMingLiU" w:hAnsi="Calibri" w:cs="Calibri"/>
                <w:color w:val="000000"/>
                <w:sz w:val="22"/>
                <w:szCs w:val="22"/>
                <w:lang w:val="en-PH" w:eastAsia="en-US"/>
              </w:rPr>
            </w:pPr>
            <w:ins w:id="50579" w:author="Diana Machado" w:date="2019-04-05T18:24:00Z">
              <w:r w:rsidRPr="001E213A">
                <w:rPr>
                  <w:rFonts w:ascii="Calibri" w:eastAsia="PMingLiU" w:hAnsi="Calibri" w:cs="Calibri"/>
                  <w:color w:val="000000"/>
                  <w:sz w:val="22"/>
                  <w:szCs w:val="22"/>
                  <w:lang w:val="en-PH" w:eastAsia="en-US"/>
                </w:rPr>
                <w:t>0.06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80" w:author="Diana Machado" w:date="2019-04-05T18:24:00Z"/>
                <w:rFonts w:ascii="Calibri" w:eastAsia="PMingLiU" w:hAnsi="Calibri" w:cs="Calibri"/>
                <w:color w:val="000000"/>
                <w:sz w:val="22"/>
                <w:szCs w:val="22"/>
                <w:lang w:val="en-PH" w:eastAsia="en-US"/>
              </w:rPr>
            </w:pPr>
            <w:ins w:id="50581" w:author="Diana Machado" w:date="2019-04-05T18:24:00Z">
              <w:r w:rsidRPr="001E213A">
                <w:rPr>
                  <w:rFonts w:ascii="Calibri" w:eastAsia="PMingLiU" w:hAnsi="Calibri" w:cs="Calibri"/>
                  <w:color w:val="000000"/>
                  <w:sz w:val="22"/>
                  <w:szCs w:val="22"/>
                  <w:lang w:val="en-PH" w:eastAsia="en-US"/>
                </w:rPr>
                <w:t>0.06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82" w:author="Diana Machado" w:date="2019-04-05T18:24:00Z"/>
                <w:rFonts w:ascii="Calibri" w:eastAsia="PMingLiU" w:hAnsi="Calibri" w:cs="Calibri"/>
                <w:color w:val="000000"/>
                <w:sz w:val="22"/>
                <w:szCs w:val="22"/>
                <w:lang w:val="en-PH" w:eastAsia="en-US"/>
              </w:rPr>
            </w:pPr>
            <w:ins w:id="50583" w:author="Diana Machado" w:date="2019-04-05T18:24:00Z">
              <w:r w:rsidRPr="001E213A">
                <w:rPr>
                  <w:rFonts w:ascii="Calibri" w:eastAsia="PMingLiU" w:hAnsi="Calibri" w:cs="Calibri"/>
                  <w:color w:val="000000"/>
                  <w:sz w:val="22"/>
                  <w:szCs w:val="22"/>
                  <w:lang w:val="en-PH" w:eastAsia="en-US"/>
                </w:rPr>
                <w:t>0.08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84" w:author="Diana Machado" w:date="2019-04-05T18:24:00Z"/>
                <w:rFonts w:ascii="Calibri" w:eastAsia="PMingLiU" w:hAnsi="Calibri" w:cs="Calibri"/>
                <w:color w:val="000000"/>
                <w:sz w:val="22"/>
                <w:szCs w:val="22"/>
                <w:lang w:val="en-PH" w:eastAsia="en-US"/>
              </w:rPr>
            </w:pPr>
            <w:ins w:id="50585"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86" w:author="Diana Machado" w:date="2019-04-05T18:24:00Z"/>
                <w:rFonts w:ascii="Calibri" w:eastAsia="PMingLiU" w:hAnsi="Calibri" w:cs="Calibri"/>
                <w:color w:val="000000"/>
                <w:sz w:val="22"/>
                <w:szCs w:val="22"/>
                <w:lang w:val="en-PH" w:eastAsia="en-US"/>
              </w:rPr>
            </w:pPr>
            <w:ins w:id="50587" w:author="Diana Machado" w:date="2019-04-05T18:24:00Z">
              <w:r w:rsidRPr="001E213A">
                <w:rPr>
                  <w:rFonts w:ascii="Calibri" w:eastAsia="PMingLiU" w:hAnsi="Calibri" w:cs="Calibri"/>
                  <w:color w:val="000000"/>
                  <w:sz w:val="22"/>
                  <w:szCs w:val="22"/>
                  <w:lang w:val="en-PH" w:eastAsia="en-US"/>
                </w:rPr>
                <w:t>0.638</w:t>
              </w:r>
            </w:ins>
          </w:p>
        </w:tc>
      </w:tr>
      <w:tr w:rsidR="002348ED" w:rsidRPr="001E213A" w:rsidTr="00787B33">
        <w:trPr>
          <w:trHeight w:val="289"/>
          <w:ins w:id="5058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58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590" w:author="Diana Machado" w:date="2019-04-05T18:24:00Z"/>
                <w:rFonts w:ascii="Calibri" w:eastAsia="PMingLiU" w:hAnsi="Calibri" w:cs="Calibri"/>
                <w:color w:val="000000"/>
                <w:sz w:val="22"/>
                <w:szCs w:val="22"/>
                <w:lang w:val="en-PH" w:eastAsia="en-US"/>
              </w:rPr>
            </w:pPr>
            <w:ins w:id="5059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92" w:author="Diana Machado" w:date="2019-04-05T18:24:00Z"/>
                <w:rFonts w:ascii="Calibri" w:eastAsia="PMingLiU" w:hAnsi="Calibri" w:cs="Calibri"/>
                <w:color w:val="000000"/>
                <w:sz w:val="22"/>
                <w:szCs w:val="22"/>
                <w:lang w:val="en-PH" w:eastAsia="en-US"/>
              </w:rPr>
            </w:pPr>
            <w:ins w:id="50593" w:author="Diana Machado" w:date="2019-04-05T18:24:00Z">
              <w:r w:rsidRPr="001E213A">
                <w:rPr>
                  <w:rFonts w:ascii="Calibri" w:eastAsia="PMingLiU" w:hAnsi="Calibri" w:cs="Calibri"/>
                  <w:color w:val="000000"/>
                  <w:sz w:val="22"/>
                  <w:szCs w:val="22"/>
                  <w:lang w:val="en-PH" w:eastAsia="en-US"/>
                </w:rPr>
                <w:t>2.06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594" w:author="Diana Machado" w:date="2019-04-05T18:24:00Z"/>
                <w:rFonts w:ascii="Calibri" w:eastAsia="PMingLiU" w:hAnsi="Calibri" w:cs="Calibri"/>
                <w:color w:val="000000"/>
                <w:sz w:val="22"/>
                <w:szCs w:val="22"/>
                <w:lang w:val="en-PH" w:eastAsia="en-US"/>
              </w:rPr>
            </w:pPr>
            <w:ins w:id="50595" w:author="Diana Machado" w:date="2019-04-05T18:24:00Z">
              <w:r w:rsidRPr="001E213A">
                <w:rPr>
                  <w:rFonts w:ascii="Calibri" w:eastAsia="PMingLiU" w:hAnsi="Calibri" w:cs="Calibri"/>
                  <w:color w:val="000000"/>
                  <w:sz w:val="22"/>
                  <w:szCs w:val="22"/>
                  <w:lang w:val="en-PH" w:eastAsia="en-US"/>
                </w:rPr>
                <w:t>2.3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96" w:author="Diana Machado" w:date="2019-04-05T18:24:00Z"/>
                <w:rFonts w:ascii="Calibri" w:eastAsia="PMingLiU" w:hAnsi="Calibri" w:cs="Calibri"/>
                <w:color w:val="000000"/>
                <w:sz w:val="22"/>
                <w:szCs w:val="22"/>
                <w:lang w:val="en-PH" w:eastAsia="en-US"/>
              </w:rPr>
            </w:pPr>
            <w:ins w:id="50597" w:author="Diana Machado" w:date="2019-04-05T18:24:00Z">
              <w:r w:rsidRPr="001E213A">
                <w:rPr>
                  <w:rFonts w:ascii="Calibri" w:eastAsia="PMingLiU" w:hAnsi="Calibri" w:cs="Calibri"/>
                  <w:color w:val="000000"/>
                  <w:sz w:val="22"/>
                  <w:szCs w:val="22"/>
                  <w:lang w:val="en-PH" w:eastAsia="en-US"/>
                </w:rPr>
                <w:t>7.36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598" w:author="Diana Machado" w:date="2019-04-05T18:24:00Z"/>
                <w:rFonts w:ascii="Calibri" w:eastAsia="PMingLiU" w:hAnsi="Calibri" w:cs="Calibri"/>
                <w:color w:val="000000"/>
                <w:sz w:val="22"/>
                <w:szCs w:val="22"/>
                <w:lang w:val="en-PH" w:eastAsia="en-US"/>
              </w:rPr>
            </w:pPr>
            <w:ins w:id="50599" w:author="Diana Machado" w:date="2019-04-05T18:24:00Z">
              <w:r w:rsidRPr="001E213A">
                <w:rPr>
                  <w:rFonts w:ascii="Calibri" w:eastAsia="PMingLiU" w:hAnsi="Calibri" w:cs="Calibri"/>
                  <w:color w:val="000000"/>
                  <w:sz w:val="22"/>
                  <w:szCs w:val="22"/>
                  <w:lang w:val="en-PH" w:eastAsia="en-US"/>
                </w:rPr>
                <w:t>0.11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00" w:author="Diana Machado" w:date="2019-04-05T18:24:00Z"/>
                <w:rFonts w:ascii="Calibri" w:eastAsia="PMingLiU" w:hAnsi="Calibri" w:cs="Calibri"/>
                <w:color w:val="000000"/>
                <w:sz w:val="22"/>
                <w:szCs w:val="22"/>
                <w:lang w:val="en-PH" w:eastAsia="en-US"/>
              </w:rPr>
            </w:pPr>
            <w:ins w:id="50601" w:author="Diana Machado" w:date="2019-04-05T18:24:00Z">
              <w:r w:rsidRPr="001E213A">
                <w:rPr>
                  <w:rFonts w:ascii="Calibri" w:eastAsia="PMingLiU" w:hAnsi="Calibri" w:cs="Calibri"/>
                  <w:color w:val="000000"/>
                  <w:sz w:val="22"/>
                  <w:szCs w:val="22"/>
                  <w:lang w:val="en-PH" w:eastAsia="en-US"/>
                </w:rPr>
                <w:t>0.10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02" w:author="Diana Machado" w:date="2019-04-05T18:24:00Z"/>
                <w:rFonts w:ascii="Calibri" w:eastAsia="PMingLiU" w:hAnsi="Calibri" w:cs="Calibri"/>
                <w:color w:val="000000"/>
                <w:sz w:val="22"/>
                <w:szCs w:val="22"/>
                <w:lang w:val="en-PH" w:eastAsia="en-US"/>
              </w:rPr>
            </w:pPr>
            <w:ins w:id="50603" w:author="Diana Machado" w:date="2019-04-05T18:24:00Z">
              <w:r w:rsidRPr="001E213A">
                <w:rPr>
                  <w:rFonts w:ascii="Calibri" w:eastAsia="PMingLiU" w:hAnsi="Calibri" w:cs="Calibri"/>
                  <w:color w:val="000000"/>
                  <w:sz w:val="22"/>
                  <w:szCs w:val="22"/>
                  <w:lang w:val="en-PH" w:eastAsia="en-US"/>
                </w:rPr>
                <w:t>0.15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04" w:author="Diana Machado" w:date="2019-04-05T18:24:00Z"/>
                <w:rFonts w:ascii="Calibri" w:eastAsia="PMingLiU" w:hAnsi="Calibri" w:cs="Calibri"/>
                <w:color w:val="000000"/>
                <w:sz w:val="22"/>
                <w:szCs w:val="22"/>
                <w:lang w:val="en-PH" w:eastAsia="en-US"/>
              </w:rPr>
            </w:pPr>
            <w:ins w:id="50605"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06" w:author="Diana Machado" w:date="2019-04-05T18:24:00Z"/>
                <w:rFonts w:ascii="Calibri" w:eastAsia="PMingLiU" w:hAnsi="Calibri" w:cs="Calibri"/>
                <w:color w:val="000000"/>
                <w:sz w:val="22"/>
                <w:szCs w:val="22"/>
                <w:lang w:val="en-PH" w:eastAsia="en-US"/>
              </w:rPr>
            </w:pPr>
            <w:ins w:id="50607" w:author="Diana Machado" w:date="2019-04-05T18:24:00Z">
              <w:r w:rsidRPr="001E213A">
                <w:rPr>
                  <w:rFonts w:ascii="Calibri" w:eastAsia="PMingLiU" w:hAnsi="Calibri" w:cs="Calibri"/>
                  <w:color w:val="000000"/>
                  <w:sz w:val="22"/>
                  <w:szCs w:val="22"/>
                  <w:lang w:val="en-PH" w:eastAsia="en-US"/>
                </w:rPr>
                <w:t>1.704</w:t>
              </w:r>
            </w:ins>
          </w:p>
        </w:tc>
      </w:tr>
      <w:tr w:rsidR="002348ED" w:rsidRPr="001E213A" w:rsidTr="00787B33">
        <w:trPr>
          <w:trHeight w:val="289"/>
          <w:ins w:id="5060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1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1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6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20" w:author="Diana Machado" w:date="2019-04-05T18:24:00Z"/>
                <w:rFonts w:ascii="Calibri" w:eastAsia="PMingLiU" w:hAnsi="Calibri" w:cs="Calibri"/>
                <w:color w:val="000000"/>
                <w:sz w:val="22"/>
                <w:szCs w:val="22"/>
                <w:lang w:val="en-PH" w:eastAsia="en-US"/>
              </w:rPr>
            </w:pPr>
            <w:ins w:id="50621" w:author="Diana Machado" w:date="2019-04-05T18:24:00Z">
              <w:r w:rsidRPr="001E213A">
                <w:rPr>
                  <w:rFonts w:ascii="Calibri" w:eastAsia="PMingLiU" w:hAnsi="Calibri" w:cs="Calibri"/>
                  <w:color w:val="000000"/>
                  <w:sz w:val="22"/>
                  <w:szCs w:val="22"/>
                  <w:lang w:val="en-PH" w:eastAsia="en-US"/>
                </w:rPr>
                <w:t>L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22" w:author="Diana Machado" w:date="2019-04-05T18:24:00Z"/>
                <w:rFonts w:ascii="Calibri" w:eastAsia="PMingLiU" w:hAnsi="Calibri" w:cs="Calibri"/>
                <w:color w:val="000000"/>
                <w:sz w:val="22"/>
                <w:szCs w:val="22"/>
                <w:lang w:val="en-PH" w:eastAsia="en-US"/>
              </w:rPr>
            </w:pPr>
            <w:ins w:id="5062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24" w:author="Diana Machado" w:date="2019-04-05T18:24:00Z"/>
                <w:rFonts w:ascii="Calibri" w:eastAsia="PMingLiU" w:hAnsi="Calibri" w:cs="Calibri"/>
                <w:color w:val="000000"/>
                <w:sz w:val="22"/>
                <w:szCs w:val="22"/>
                <w:lang w:val="en-PH" w:eastAsia="en-US"/>
              </w:rPr>
            </w:pPr>
            <w:ins w:id="50625" w:author="Diana Machado" w:date="2019-04-05T18:24:00Z">
              <w:r w:rsidRPr="001E213A">
                <w:rPr>
                  <w:rFonts w:ascii="Calibri" w:eastAsia="PMingLiU" w:hAnsi="Calibri" w:cs="Calibri"/>
                  <w:color w:val="000000"/>
                  <w:sz w:val="22"/>
                  <w:szCs w:val="22"/>
                  <w:lang w:val="en-PH" w:eastAsia="en-US"/>
                </w:rPr>
                <w:t>0.53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626" w:author="Diana Machado" w:date="2019-04-05T18:24:00Z"/>
                <w:rFonts w:ascii="Calibri" w:eastAsia="PMingLiU" w:hAnsi="Calibri" w:cs="Calibri"/>
                <w:color w:val="000000"/>
                <w:sz w:val="22"/>
                <w:szCs w:val="22"/>
                <w:lang w:val="en-PH" w:eastAsia="en-US"/>
              </w:rPr>
            </w:pPr>
            <w:ins w:id="50627" w:author="Diana Machado" w:date="2019-04-05T18:24:00Z">
              <w:r w:rsidRPr="001E213A">
                <w:rPr>
                  <w:rFonts w:ascii="Calibri" w:eastAsia="PMingLiU" w:hAnsi="Calibri" w:cs="Calibri"/>
                  <w:color w:val="000000"/>
                  <w:sz w:val="22"/>
                  <w:szCs w:val="22"/>
                  <w:lang w:val="en-PH" w:eastAsia="en-US"/>
                </w:rPr>
                <w:t>0.62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28" w:author="Diana Machado" w:date="2019-04-05T18:24:00Z"/>
                <w:rFonts w:ascii="Calibri" w:eastAsia="PMingLiU" w:hAnsi="Calibri" w:cs="Calibri"/>
                <w:color w:val="000000"/>
                <w:sz w:val="22"/>
                <w:szCs w:val="22"/>
                <w:lang w:val="en-PH" w:eastAsia="en-US"/>
              </w:rPr>
            </w:pPr>
            <w:ins w:id="50629" w:author="Diana Machado" w:date="2019-04-05T18:24:00Z">
              <w:r w:rsidRPr="001E213A">
                <w:rPr>
                  <w:rFonts w:ascii="Calibri" w:eastAsia="PMingLiU" w:hAnsi="Calibri" w:cs="Calibri"/>
                  <w:color w:val="000000"/>
                  <w:sz w:val="22"/>
                  <w:szCs w:val="22"/>
                  <w:lang w:val="en-PH" w:eastAsia="en-US"/>
                </w:rPr>
                <w:t>0.5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30" w:author="Diana Machado" w:date="2019-04-05T18:24:00Z"/>
                <w:rFonts w:ascii="Calibri" w:eastAsia="PMingLiU" w:hAnsi="Calibri" w:cs="Calibri"/>
                <w:color w:val="000000"/>
                <w:sz w:val="22"/>
                <w:szCs w:val="22"/>
                <w:lang w:val="en-PH" w:eastAsia="en-US"/>
              </w:rPr>
            </w:pPr>
            <w:ins w:id="50631"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32" w:author="Diana Machado" w:date="2019-04-05T18:24:00Z"/>
                <w:rFonts w:ascii="Calibri" w:eastAsia="PMingLiU" w:hAnsi="Calibri" w:cs="Calibri"/>
                <w:color w:val="000000"/>
                <w:sz w:val="22"/>
                <w:szCs w:val="22"/>
                <w:lang w:val="en-PH" w:eastAsia="en-US"/>
              </w:rPr>
            </w:pPr>
            <w:ins w:id="50633" w:author="Diana Machado" w:date="2019-04-05T18:24:00Z">
              <w:r w:rsidRPr="001E213A">
                <w:rPr>
                  <w:rFonts w:ascii="Calibri" w:eastAsia="PMingLiU" w:hAnsi="Calibri" w:cs="Calibri"/>
                  <w:color w:val="000000"/>
                  <w:sz w:val="22"/>
                  <w:szCs w:val="22"/>
                  <w:lang w:val="en-PH" w:eastAsia="en-US"/>
                </w:rPr>
                <w:t>0.08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34" w:author="Diana Machado" w:date="2019-04-05T18:24:00Z"/>
                <w:rFonts w:ascii="Calibri" w:eastAsia="PMingLiU" w:hAnsi="Calibri" w:cs="Calibri"/>
                <w:color w:val="000000"/>
                <w:sz w:val="22"/>
                <w:szCs w:val="22"/>
                <w:lang w:val="en-PH" w:eastAsia="en-US"/>
              </w:rPr>
            </w:pPr>
            <w:ins w:id="50635" w:author="Diana Machado" w:date="2019-04-05T18:24:00Z">
              <w:r w:rsidRPr="001E213A">
                <w:rPr>
                  <w:rFonts w:ascii="Calibri" w:eastAsia="PMingLiU" w:hAnsi="Calibri" w:cs="Calibri"/>
                  <w:color w:val="000000"/>
                  <w:sz w:val="22"/>
                  <w:szCs w:val="22"/>
                  <w:lang w:val="en-PH" w:eastAsia="en-US"/>
                </w:rPr>
                <w:t>0.08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36" w:author="Diana Machado" w:date="2019-04-05T18:24:00Z"/>
                <w:rFonts w:ascii="Calibri" w:eastAsia="PMingLiU" w:hAnsi="Calibri" w:cs="Calibri"/>
                <w:color w:val="000000"/>
                <w:sz w:val="22"/>
                <w:szCs w:val="22"/>
                <w:lang w:val="en-PH" w:eastAsia="en-US"/>
              </w:rPr>
            </w:pPr>
            <w:ins w:id="50637"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38" w:author="Diana Machado" w:date="2019-04-05T18:24:00Z"/>
                <w:rFonts w:ascii="Calibri" w:eastAsia="PMingLiU" w:hAnsi="Calibri" w:cs="Calibri"/>
                <w:color w:val="000000"/>
                <w:sz w:val="22"/>
                <w:szCs w:val="22"/>
                <w:lang w:val="en-PH" w:eastAsia="en-US"/>
              </w:rPr>
            </w:pPr>
            <w:ins w:id="50639" w:author="Diana Machado" w:date="2019-04-05T18:24:00Z">
              <w:r w:rsidRPr="001E213A">
                <w:rPr>
                  <w:rFonts w:ascii="Calibri" w:eastAsia="PMingLiU" w:hAnsi="Calibri" w:cs="Calibri"/>
                  <w:color w:val="000000"/>
                  <w:sz w:val="22"/>
                  <w:szCs w:val="22"/>
                  <w:lang w:val="en-PH" w:eastAsia="en-US"/>
                </w:rPr>
                <w:t>1.233</w:t>
              </w:r>
            </w:ins>
          </w:p>
        </w:tc>
      </w:tr>
      <w:tr w:rsidR="002348ED" w:rsidRPr="001E213A" w:rsidTr="00787B33">
        <w:trPr>
          <w:trHeight w:val="289"/>
          <w:ins w:id="5064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6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42" w:author="Diana Machado" w:date="2019-04-05T18:24:00Z"/>
                <w:rFonts w:ascii="Calibri" w:eastAsia="PMingLiU" w:hAnsi="Calibri" w:cs="Calibri"/>
                <w:color w:val="000000"/>
                <w:sz w:val="22"/>
                <w:szCs w:val="22"/>
                <w:lang w:val="en-PH" w:eastAsia="en-US"/>
              </w:rPr>
            </w:pPr>
            <w:ins w:id="5064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4" w:author="Diana Machado" w:date="2019-04-05T18:24:00Z"/>
                <w:rFonts w:ascii="Calibri" w:eastAsia="PMingLiU" w:hAnsi="Calibri" w:cs="Calibri"/>
                <w:color w:val="000000"/>
                <w:sz w:val="22"/>
                <w:szCs w:val="22"/>
                <w:lang w:val="en-PH" w:eastAsia="en-US"/>
              </w:rPr>
            </w:pPr>
            <w:ins w:id="50645" w:author="Diana Machado" w:date="2019-04-05T18:24:00Z">
              <w:r w:rsidRPr="001E213A">
                <w:rPr>
                  <w:rFonts w:ascii="Calibri" w:eastAsia="PMingLiU" w:hAnsi="Calibri" w:cs="Calibri"/>
                  <w:color w:val="000000"/>
                  <w:sz w:val="22"/>
                  <w:szCs w:val="22"/>
                  <w:lang w:val="en-PH" w:eastAsia="en-US"/>
                </w:rPr>
                <w:t>2.78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6" w:author="Diana Machado" w:date="2019-04-05T18:24:00Z"/>
                <w:rFonts w:ascii="Calibri" w:eastAsia="PMingLiU" w:hAnsi="Calibri" w:cs="Calibri"/>
                <w:color w:val="000000"/>
                <w:sz w:val="22"/>
                <w:szCs w:val="22"/>
                <w:lang w:val="en-PH" w:eastAsia="en-US"/>
              </w:rPr>
            </w:pPr>
            <w:ins w:id="50647" w:author="Diana Machado" w:date="2019-04-05T18:24:00Z">
              <w:r w:rsidRPr="001E213A">
                <w:rPr>
                  <w:rFonts w:ascii="Calibri" w:eastAsia="PMingLiU" w:hAnsi="Calibri" w:cs="Calibri"/>
                  <w:color w:val="000000"/>
                  <w:sz w:val="22"/>
                  <w:szCs w:val="22"/>
                  <w:lang w:val="en-PH" w:eastAsia="en-US"/>
                </w:rPr>
                <w:t>1.69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48" w:author="Diana Machado" w:date="2019-04-05T18:24:00Z"/>
                <w:rFonts w:ascii="Calibri" w:eastAsia="PMingLiU" w:hAnsi="Calibri" w:cs="Calibri"/>
                <w:color w:val="000000"/>
                <w:sz w:val="22"/>
                <w:szCs w:val="22"/>
                <w:lang w:val="en-PH" w:eastAsia="en-US"/>
              </w:rPr>
            </w:pPr>
            <w:ins w:id="50649" w:author="Diana Machado" w:date="2019-04-05T18:24:00Z">
              <w:r w:rsidRPr="001E213A">
                <w:rPr>
                  <w:rFonts w:ascii="Calibri" w:eastAsia="PMingLiU" w:hAnsi="Calibri" w:cs="Calibri"/>
                  <w:color w:val="000000"/>
                  <w:sz w:val="22"/>
                  <w:szCs w:val="22"/>
                  <w:lang w:val="en-PH" w:eastAsia="en-US"/>
                </w:rPr>
                <w:t>11.4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0" w:author="Diana Machado" w:date="2019-04-05T18:24:00Z"/>
                <w:rFonts w:ascii="Calibri" w:eastAsia="PMingLiU" w:hAnsi="Calibri" w:cs="Calibri"/>
                <w:color w:val="000000"/>
                <w:sz w:val="22"/>
                <w:szCs w:val="22"/>
                <w:lang w:val="en-PH" w:eastAsia="en-US"/>
              </w:rPr>
            </w:pPr>
            <w:ins w:id="50651" w:author="Diana Machado" w:date="2019-04-05T18:24:00Z">
              <w:r w:rsidRPr="001E213A">
                <w:rPr>
                  <w:rFonts w:ascii="Calibri" w:eastAsia="PMingLiU" w:hAnsi="Calibri" w:cs="Calibri"/>
                  <w:color w:val="000000"/>
                  <w:sz w:val="22"/>
                  <w:szCs w:val="22"/>
                  <w:lang w:val="en-PH" w:eastAsia="en-US"/>
                </w:rPr>
                <w:t>0.19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2" w:author="Diana Machado" w:date="2019-04-05T18:24:00Z"/>
                <w:rFonts w:ascii="Calibri" w:eastAsia="PMingLiU" w:hAnsi="Calibri" w:cs="Calibri"/>
                <w:color w:val="000000"/>
                <w:sz w:val="22"/>
                <w:szCs w:val="22"/>
                <w:lang w:val="en-PH" w:eastAsia="en-US"/>
              </w:rPr>
            </w:pPr>
            <w:ins w:id="50653" w:author="Diana Machado" w:date="2019-04-05T18:24:00Z">
              <w:r w:rsidRPr="001E213A">
                <w:rPr>
                  <w:rFonts w:ascii="Calibri" w:eastAsia="PMingLiU" w:hAnsi="Calibri" w:cs="Calibri"/>
                  <w:color w:val="000000"/>
                  <w:sz w:val="22"/>
                  <w:szCs w:val="22"/>
                  <w:lang w:val="en-PH" w:eastAsia="en-US"/>
                </w:rPr>
                <w:t>0.1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4" w:author="Diana Machado" w:date="2019-04-05T18:24:00Z"/>
                <w:rFonts w:ascii="Calibri" w:eastAsia="PMingLiU" w:hAnsi="Calibri" w:cs="Calibri"/>
                <w:color w:val="000000"/>
                <w:sz w:val="22"/>
                <w:szCs w:val="22"/>
                <w:lang w:val="en-PH" w:eastAsia="en-US"/>
              </w:rPr>
            </w:pPr>
            <w:ins w:id="50655" w:author="Diana Machado" w:date="2019-04-05T18:24:00Z">
              <w:r w:rsidRPr="001E213A">
                <w:rPr>
                  <w:rFonts w:ascii="Calibri" w:eastAsia="PMingLiU" w:hAnsi="Calibri" w:cs="Calibri"/>
                  <w:color w:val="000000"/>
                  <w:sz w:val="22"/>
                  <w:szCs w:val="22"/>
                  <w:lang w:val="en-PH" w:eastAsia="en-US"/>
                </w:rPr>
                <w:t>0.3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6" w:author="Diana Machado" w:date="2019-04-05T18:24:00Z"/>
                <w:rFonts w:ascii="Calibri" w:eastAsia="PMingLiU" w:hAnsi="Calibri" w:cs="Calibri"/>
                <w:color w:val="000000"/>
                <w:sz w:val="22"/>
                <w:szCs w:val="22"/>
                <w:lang w:val="en-PH" w:eastAsia="en-US"/>
              </w:rPr>
            </w:pPr>
            <w:ins w:id="50657" w:author="Diana Machado" w:date="2019-04-05T18:24:00Z">
              <w:r w:rsidRPr="001E213A">
                <w:rPr>
                  <w:rFonts w:ascii="Calibri" w:eastAsia="PMingLiU" w:hAnsi="Calibri" w:cs="Calibri"/>
                  <w:color w:val="000000"/>
                  <w:sz w:val="22"/>
                  <w:szCs w:val="22"/>
                  <w:lang w:val="en-PH" w:eastAsia="en-US"/>
                </w:rPr>
                <w:t>0.2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58" w:author="Diana Machado" w:date="2019-04-05T18:24:00Z"/>
                <w:rFonts w:ascii="Calibri" w:eastAsia="PMingLiU" w:hAnsi="Calibri" w:cs="Calibri"/>
                <w:color w:val="000000"/>
                <w:sz w:val="22"/>
                <w:szCs w:val="22"/>
                <w:lang w:val="en-PH" w:eastAsia="en-US"/>
              </w:rPr>
            </w:pPr>
            <w:ins w:id="50659" w:author="Diana Machado" w:date="2019-04-05T18:24:00Z">
              <w:r w:rsidRPr="001E213A">
                <w:rPr>
                  <w:rFonts w:ascii="Calibri" w:eastAsia="PMingLiU" w:hAnsi="Calibri" w:cs="Calibri"/>
                  <w:color w:val="000000"/>
                  <w:sz w:val="22"/>
                  <w:szCs w:val="22"/>
                  <w:lang w:val="en-PH" w:eastAsia="en-US"/>
                </w:rPr>
                <w:t>2.317</w:t>
              </w:r>
            </w:ins>
          </w:p>
        </w:tc>
      </w:tr>
      <w:tr w:rsidR="002348ED" w:rsidRPr="001E213A" w:rsidTr="00787B33">
        <w:trPr>
          <w:trHeight w:val="289"/>
          <w:ins w:id="5066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66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62" w:author="Diana Machado" w:date="2019-04-05T18:24:00Z"/>
                <w:rFonts w:ascii="Calibri" w:eastAsia="PMingLiU" w:hAnsi="Calibri" w:cs="Calibri"/>
                <w:color w:val="000000"/>
                <w:sz w:val="22"/>
                <w:szCs w:val="22"/>
                <w:lang w:val="en-PH" w:eastAsia="en-US"/>
              </w:rPr>
            </w:pPr>
            <w:ins w:id="5066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4" w:author="Diana Machado" w:date="2019-04-05T18:24:00Z"/>
                <w:rFonts w:ascii="Calibri" w:eastAsia="PMingLiU" w:hAnsi="Calibri" w:cs="Calibri"/>
                <w:color w:val="000000"/>
                <w:sz w:val="22"/>
                <w:szCs w:val="22"/>
                <w:lang w:val="en-PH" w:eastAsia="en-US"/>
              </w:rPr>
            </w:pPr>
            <w:ins w:id="50665" w:author="Diana Machado" w:date="2019-04-05T18:24:00Z">
              <w:r w:rsidRPr="001E213A">
                <w:rPr>
                  <w:rFonts w:ascii="Calibri" w:eastAsia="PMingLiU" w:hAnsi="Calibri" w:cs="Calibri"/>
                  <w:color w:val="000000"/>
                  <w:sz w:val="22"/>
                  <w:szCs w:val="22"/>
                  <w:lang w:val="en-PH" w:eastAsia="en-US"/>
                </w:rPr>
                <w:t>5.32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6" w:author="Diana Machado" w:date="2019-04-05T18:24:00Z"/>
                <w:rFonts w:ascii="Calibri" w:eastAsia="PMingLiU" w:hAnsi="Calibri" w:cs="Calibri"/>
                <w:color w:val="000000"/>
                <w:sz w:val="22"/>
                <w:szCs w:val="22"/>
                <w:lang w:val="en-PH" w:eastAsia="en-US"/>
              </w:rPr>
            </w:pPr>
            <w:ins w:id="50667" w:author="Diana Machado" w:date="2019-04-05T18:24:00Z">
              <w:r w:rsidRPr="001E213A">
                <w:rPr>
                  <w:rFonts w:ascii="Calibri" w:eastAsia="PMingLiU" w:hAnsi="Calibri" w:cs="Calibri"/>
                  <w:color w:val="000000"/>
                  <w:sz w:val="22"/>
                  <w:szCs w:val="22"/>
                  <w:lang w:val="en-PH" w:eastAsia="en-US"/>
                </w:rPr>
                <w:t>4.75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68" w:author="Diana Machado" w:date="2019-04-05T18:24:00Z"/>
                <w:rFonts w:ascii="Calibri" w:eastAsia="PMingLiU" w:hAnsi="Calibri" w:cs="Calibri"/>
                <w:color w:val="000000"/>
                <w:sz w:val="22"/>
                <w:szCs w:val="22"/>
                <w:lang w:val="en-PH" w:eastAsia="en-US"/>
              </w:rPr>
            </w:pPr>
            <w:ins w:id="50669" w:author="Diana Machado" w:date="2019-04-05T18:24:00Z">
              <w:r w:rsidRPr="001E213A">
                <w:rPr>
                  <w:rFonts w:ascii="Calibri" w:eastAsia="PMingLiU" w:hAnsi="Calibri" w:cs="Calibri"/>
                  <w:color w:val="000000"/>
                  <w:sz w:val="22"/>
                  <w:szCs w:val="22"/>
                  <w:lang w:val="en-PH" w:eastAsia="en-US"/>
                </w:rPr>
                <w:t>35.3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0" w:author="Diana Machado" w:date="2019-04-05T18:24:00Z"/>
                <w:rFonts w:ascii="Calibri" w:eastAsia="PMingLiU" w:hAnsi="Calibri" w:cs="Calibri"/>
                <w:color w:val="000000"/>
                <w:sz w:val="22"/>
                <w:szCs w:val="22"/>
                <w:lang w:val="en-PH" w:eastAsia="en-US"/>
              </w:rPr>
            </w:pPr>
            <w:ins w:id="50671" w:author="Diana Machado" w:date="2019-04-05T18:24:00Z">
              <w:r w:rsidRPr="001E213A">
                <w:rPr>
                  <w:rFonts w:ascii="Calibri" w:eastAsia="PMingLiU" w:hAnsi="Calibri" w:cs="Calibri"/>
                  <w:color w:val="000000"/>
                  <w:sz w:val="22"/>
                  <w:szCs w:val="22"/>
                  <w:lang w:val="en-PH" w:eastAsia="en-US"/>
                </w:rPr>
                <w:t>1.7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2" w:author="Diana Machado" w:date="2019-04-05T18:24:00Z"/>
                <w:rFonts w:ascii="Calibri" w:eastAsia="PMingLiU" w:hAnsi="Calibri" w:cs="Calibri"/>
                <w:color w:val="000000"/>
                <w:sz w:val="22"/>
                <w:szCs w:val="22"/>
                <w:lang w:val="en-PH" w:eastAsia="en-US"/>
              </w:rPr>
            </w:pPr>
            <w:ins w:id="50673" w:author="Diana Machado" w:date="2019-04-05T18:24:00Z">
              <w:r w:rsidRPr="001E213A">
                <w:rPr>
                  <w:rFonts w:ascii="Calibri" w:eastAsia="PMingLiU" w:hAnsi="Calibri" w:cs="Calibri"/>
                  <w:color w:val="000000"/>
                  <w:sz w:val="22"/>
                  <w:szCs w:val="22"/>
                  <w:lang w:val="en-PH" w:eastAsia="en-US"/>
                </w:rPr>
                <w:t>1.01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4" w:author="Diana Machado" w:date="2019-04-05T18:24:00Z"/>
                <w:rFonts w:ascii="Calibri" w:eastAsia="PMingLiU" w:hAnsi="Calibri" w:cs="Calibri"/>
                <w:color w:val="000000"/>
                <w:sz w:val="22"/>
                <w:szCs w:val="22"/>
                <w:lang w:val="en-PH" w:eastAsia="en-US"/>
              </w:rPr>
            </w:pPr>
            <w:ins w:id="50675" w:author="Diana Machado" w:date="2019-04-05T18:24:00Z">
              <w:r w:rsidRPr="001E213A">
                <w:rPr>
                  <w:rFonts w:ascii="Calibri" w:eastAsia="PMingLiU" w:hAnsi="Calibri" w:cs="Calibri"/>
                  <w:color w:val="000000"/>
                  <w:sz w:val="22"/>
                  <w:szCs w:val="22"/>
                  <w:lang w:val="en-PH" w:eastAsia="en-US"/>
                </w:rPr>
                <w:t>1.65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6" w:author="Diana Machado" w:date="2019-04-05T18:24:00Z"/>
                <w:rFonts w:ascii="Calibri" w:eastAsia="PMingLiU" w:hAnsi="Calibri" w:cs="Calibri"/>
                <w:color w:val="000000"/>
                <w:sz w:val="22"/>
                <w:szCs w:val="22"/>
                <w:lang w:val="en-PH" w:eastAsia="en-US"/>
              </w:rPr>
            </w:pPr>
            <w:ins w:id="50677" w:author="Diana Machado" w:date="2019-04-05T18:24:00Z">
              <w:r w:rsidRPr="001E213A">
                <w:rPr>
                  <w:rFonts w:ascii="Calibri" w:eastAsia="PMingLiU" w:hAnsi="Calibri" w:cs="Calibri"/>
                  <w:color w:val="000000"/>
                  <w:sz w:val="22"/>
                  <w:szCs w:val="22"/>
                  <w:lang w:val="en-PH" w:eastAsia="en-US"/>
                </w:rPr>
                <w:t>1.01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78" w:author="Diana Machado" w:date="2019-04-05T18:24:00Z"/>
                <w:rFonts w:ascii="Calibri" w:eastAsia="PMingLiU" w:hAnsi="Calibri" w:cs="Calibri"/>
                <w:color w:val="000000"/>
                <w:sz w:val="22"/>
                <w:szCs w:val="22"/>
                <w:lang w:val="en-PH" w:eastAsia="en-US"/>
              </w:rPr>
            </w:pPr>
            <w:ins w:id="50679" w:author="Diana Machado" w:date="2019-04-05T18:24:00Z">
              <w:r w:rsidRPr="001E213A">
                <w:rPr>
                  <w:rFonts w:ascii="Calibri" w:eastAsia="PMingLiU" w:hAnsi="Calibri" w:cs="Calibri"/>
                  <w:color w:val="000000"/>
                  <w:sz w:val="22"/>
                  <w:szCs w:val="22"/>
                  <w:lang w:val="en-PH" w:eastAsia="en-US"/>
                </w:rPr>
                <w:t>11.426</w:t>
              </w:r>
            </w:ins>
          </w:p>
        </w:tc>
      </w:tr>
      <w:tr w:rsidR="002348ED" w:rsidRPr="001E213A" w:rsidTr="00787B33">
        <w:trPr>
          <w:trHeight w:val="289"/>
          <w:ins w:id="5068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68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8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8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8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8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8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8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8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69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6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92" w:author="Diana Machado" w:date="2019-04-05T18:24:00Z"/>
                <w:rFonts w:ascii="Calibri" w:eastAsia="PMingLiU" w:hAnsi="Calibri" w:cs="Calibri"/>
                <w:color w:val="000000"/>
                <w:sz w:val="22"/>
                <w:szCs w:val="22"/>
                <w:lang w:val="en-PH" w:eastAsia="en-US"/>
              </w:rPr>
            </w:pPr>
            <w:ins w:id="50693" w:author="Diana Machado" w:date="2019-04-05T18:24:00Z">
              <w:r w:rsidRPr="001E213A">
                <w:rPr>
                  <w:rFonts w:ascii="Calibri" w:eastAsia="PMingLiU" w:hAnsi="Calibri" w:cs="Calibri"/>
                  <w:color w:val="000000"/>
                  <w:sz w:val="22"/>
                  <w:szCs w:val="22"/>
                  <w:lang w:val="en-PH" w:eastAsia="en-US"/>
                </w:rPr>
                <w:t>Le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694" w:author="Diana Machado" w:date="2019-04-05T18:24:00Z"/>
                <w:rFonts w:ascii="Calibri" w:eastAsia="PMingLiU" w:hAnsi="Calibri" w:cs="Calibri"/>
                <w:color w:val="000000"/>
                <w:sz w:val="22"/>
                <w:szCs w:val="22"/>
                <w:lang w:val="en-PH" w:eastAsia="en-US"/>
              </w:rPr>
            </w:pPr>
            <w:ins w:id="5069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96" w:author="Diana Machado" w:date="2019-04-05T18:24:00Z"/>
                <w:rFonts w:ascii="Calibri" w:eastAsia="PMingLiU" w:hAnsi="Calibri" w:cs="Calibri"/>
                <w:color w:val="000000"/>
                <w:sz w:val="22"/>
                <w:szCs w:val="22"/>
                <w:lang w:val="en-PH" w:eastAsia="en-US"/>
              </w:rPr>
            </w:pPr>
            <w:ins w:id="50697" w:author="Diana Machado" w:date="2019-04-05T18:24:00Z">
              <w:r w:rsidRPr="001E213A">
                <w:rPr>
                  <w:rFonts w:ascii="Calibri" w:eastAsia="PMingLiU" w:hAnsi="Calibri" w:cs="Calibri"/>
                  <w:color w:val="000000"/>
                  <w:sz w:val="22"/>
                  <w:szCs w:val="22"/>
                  <w:lang w:val="en-PH" w:eastAsia="en-US"/>
                </w:rPr>
                <w:t>0.14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698" w:author="Diana Machado" w:date="2019-04-05T18:24:00Z"/>
                <w:rFonts w:ascii="Calibri" w:eastAsia="PMingLiU" w:hAnsi="Calibri" w:cs="Calibri"/>
                <w:color w:val="000000"/>
                <w:sz w:val="22"/>
                <w:szCs w:val="22"/>
                <w:lang w:val="en-PH" w:eastAsia="en-US"/>
              </w:rPr>
            </w:pPr>
            <w:ins w:id="50699" w:author="Diana Machado" w:date="2019-04-05T18:24:00Z">
              <w:r w:rsidRPr="001E213A">
                <w:rPr>
                  <w:rFonts w:ascii="Calibri" w:eastAsia="PMingLiU" w:hAnsi="Calibri" w:cs="Calibri"/>
                  <w:color w:val="000000"/>
                  <w:sz w:val="22"/>
                  <w:szCs w:val="22"/>
                  <w:lang w:val="en-PH" w:eastAsia="en-US"/>
                </w:rPr>
                <w:t>0.13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00" w:author="Diana Machado" w:date="2019-04-05T18:24:00Z"/>
                <w:rFonts w:ascii="Calibri" w:eastAsia="PMingLiU" w:hAnsi="Calibri" w:cs="Calibri"/>
                <w:color w:val="000000"/>
                <w:sz w:val="22"/>
                <w:szCs w:val="22"/>
                <w:lang w:val="en-PH" w:eastAsia="en-US"/>
              </w:rPr>
            </w:pPr>
            <w:ins w:id="50701" w:author="Diana Machado" w:date="2019-04-05T18:24:00Z">
              <w:r w:rsidRPr="001E213A">
                <w:rPr>
                  <w:rFonts w:ascii="Calibri" w:eastAsia="PMingLiU" w:hAnsi="Calibri" w:cs="Calibri"/>
                  <w:color w:val="000000"/>
                  <w:sz w:val="22"/>
                  <w:szCs w:val="22"/>
                  <w:lang w:val="en-PH" w:eastAsia="en-US"/>
                </w:rPr>
                <w:t>0.1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02" w:author="Diana Machado" w:date="2019-04-05T18:24:00Z"/>
                <w:rFonts w:ascii="Calibri" w:eastAsia="PMingLiU" w:hAnsi="Calibri" w:cs="Calibri"/>
                <w:color w:val="000000"/>
                <w:sz w:val="22"/>
                <w:szCs w:val="22"/>
                <w:lang w:val="en-PH" w:eastAsia="en-US"/>
              </w:rPr>
            </w:pPr>
            <w:ins w:id="50703" w:author="Diana Machado" w:date="2019-04-05T18:24:00Z">
              <w:r w:rsidRPr="001E213A">
                <w:rPr>
                  <w:rFonts w:ascii="Calibri" w:eastAsia="PMingLiU" w:hAnsi="Calibri" w:cs="Calibri"/>
                  <w:color w:val="000000"/>
                  <w:sz w:val="22"/>
                  <w:szCs w:val="22"/>
                  <w:lang w:val="en-PH" w:eastAsia="en-US"/>
                </w:rPr>
                <w:t>0.02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04" w:author="Diana Machado" w:date="2019-04-05T18:24:00Z"/>
                <w:rFonts w:ascii="Calibri" w:eastAsia="PMingLiU" w:hAnsi="Calibri" w:cs="Calibri"/>
                <w:color w:val="000000"/>
                <w:sz w:val="22"/>
                <w:szCs w:val="22"/>
                <w:lang w:val="en-PH" w:eastAsia="en-US"/>
              </w:rPr>
            </w:pPr>
            <w:ins w:id="50705" w:author="Diana Machado" w:date="2019-04-05T18:24:00Z">
              <w:r w:rsidRPr="001E213A">
                <w:rPr>
                  <w:rFonts w:ascii="Calibri" w:eastAsia="PMingLiU" w:hAnsi="Calibri" w:cs="Calibri"/>
                  <w:color w:val="000000"/>
                  <w:sz w:val="22"/>
                  <w:szCs w:val="22"/>
                  <w:lang w:val="en-PH" w:eastAsia="en-US"/>
                </w:rPr>
                <w:t>0.02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06" w:author="Diana Machado" w:date="2019-04-05T18:24:00Z"/>
                <w:rFonts w:ascii="Calibri" w:eastAsia="PMingLiU" w:hAnsi="Calibri" w:cs="Calibri"/>
                <w:color w:val="000000"/>
                <w:sz w:val="22"/>
                <w:szCs w:val="22"/>
                <w:lang w:val="en-PH" w:eastAsia="en-US"/>
              </w:rPr>
            </w:pPr>
            <w:ins w:id="50707" w:author="Diana Machado" w:date="2019-04-05T18:24:00Z">
              <w:r w:rsidRPr="001E213A">
                <w:rPr>
                  <w:rFonts w:ascii="Calibri" w:eastAsia="PMingLiU" w:hAnsi="Calibri" w:cs="Calibri"/>
                  <w:color w:val="000000"/>
                  <w:sz w:val="22"/>
                  <w:szCs w:val="22"/>
                  <w:lang w:val="en-PH" w:eastAsia="en-US"/>
                </w:rPr>
                <w:t>0.02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08" w:author="Diana Machado" w:date="2019-04-05T18:24:00Z"/>
                <w:rFonts w:ascii="Calibri" w:eastAsia="PMingLiU" w:hAnsi="Calibri" w:cs="Calibri"/>
                <w:color w:val="000000"/>
                <w:sz w:val="22"/>
                <w:szCs w:val="22"/>
                <w:lang w:val="en-PH" w:eastAsia="en-US"/>
              </w:rPr>
            </w:pPr>
            <w:ins w:id="50709" w:author="Diana Machado" w:date="2019-04-05T18:24:00Z">
              <w:r w:rsidRPr="001E213A">
                <w:rPr>
                  <w:rFonts w:ascii="Calibri" w:eastAsia="PMingLiU" w:hAnsi="Calibri" w:cs="Calibri"/>
                  <w:color w:val="000000"/>
                  <w:sz w:val="22"/>
                  <w:szCs w:val="22"/>
                  <w:lang w:val="en-PH" w:eastAsia="en-US"/>
                </w:rPr>
                <w:t>0.0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0" w:author="Diana Machado" w:date="2019-04-05T18:24:00Z"/>
                <w:rFonts w:ascii="Calibri" w:eastAsia="PMingLiU" w:hAnsi="Calibri" w:cs="Calibri"/>
                <w:color w:val="000000"/>
                <w:sz w:val="22"/>
                <w:szCs w:val="22"/>
                <w:lang w:val="en-PH" w:eastAsia="en-US"/>
              </w:rPr>
            </w:pPr>
            <w:ins w:id="50711" w:author="Diana Machado" w:date="2019-04-05T18:24:00Z">
              <w:r w:rsidRPr="001E213A">
                <w:rPr>
                  <w:rFonts w:ascii="Calibri" w:eastAsia="PMingLiU" w:hAnsi="Calibri" w:cs="Calibri"/>
                  <w:color w:val="000000"/>
                  <w:sz w:val="22"/>
                  <w:szCs w:val="22"/>
                  <w:lang w:val="en-PH" w:eastAsia="en-US"/>
                </w:rPr>
                <w:t>0.060</w:t>
              </w:r>
            </w:ins>
          </w:p>
        </w:tc>
      </w:tr>
      <w:tr w:rsidR="002348ED" w:rsidRPr="001E213A" w:rsidTr="00787B33">
        <w:trPr>
          <w:trHeight w:val="289"/>
          <w:ins w:id="5071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7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14" w:author="Diana Machado" w:date="2019-04-05T18:24:00Z"/>
                <w:rFonts w:ascii="Calibri" w:eastAsia="PMingLiU" w:hAnsi="Calibri" w:cs="Calibri"/>
                <w:color w:val="000000"/>
                <w:sz w:val="22"/>
                <w:szCs w:val="22"/>
                <w:lang w:val="en-PH" w:eastAsia="en-US"/>
              </w:rPr>
            </w:pPr>
            <w:ins w:id="5071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6" w:author="Diana Machado" w:date="2019-04-05T18:24:00Z"/>
                <w:rFonts w:ascii="Calibri" w:eastAsia="PMingLiU" w:hAnsi="Calibri" w:cs="Calibri"/>
                <w:color w:val="000000"/>
                <w:sz w:val="22"/>
                <w:szCs w:val="22"/>
                <w:lang w:val="en-PH" w:eastAsia="en-US"/>
              </w:rPr>
            </w:pPr>
            <w:ins w:id="50717" w:author="Diana Machado" w:date="2019-04-05T18:24:00Z">
              <w:r w:rsidRPr="001E213A">
                <w:rPr>
                  <w:rFonts w:ascii="Calibri" w:eastAsia="PMingLiU" w:hAnsi="Calibri" w:cs="Calibri"/>
                  <w:color w:val="000000"/>
                  <w:sz w:val="22"/>
                  <w:szCs w:val="22"/>
                  <w:lang w:val="en-PH" w:eastAsia="en-US"/>
                </w:rPr>
                <w:t>0.17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18" w:author="Diana Machado" w:date="2019-04-05T18:24:00Z"/>
                <w:rFonts w:ascii="Calibri" w:eastAsia="PMingLiU" w:hAnsi="Calibri" w:cs="Calibri"/>
                <w:color w:val="000000"/>
                <w:sz w:val="22"/>
                <w:szCs w:val="22"/>
                <w:lang w:val="en-PH" w:eastAsia="en-US"/>
              </w:rPr>
            </w:pPr>
            <w:ins w:id="50719" w:author="Diana Machado" w:date="2019-04-05T18:24:00Z">
              <w:r w:rsidRPr="001E213A">
                <w:rPr>
                  <w:rFonts w:ascii="Calibri" w:eastAsia="PMingLiU" w:hAnsi="Calibri" w:cs="Calibri"/>
                  <w:color w:val="000000"/>
                  <w:sz w:val="22"/>
                  <w:szCs w:val="22"/>
                  <w:lang w:val="en-PH" w:eastAsia="en-US"/>
                </w:rPr>
                <w:t>0.17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20" w:author="Diana Machado" w:date="2019-04-05T18:24:00Z"/>
                <w:rFonts w:ascii="Calibri" w:eastAsia="PMingLiU" w:hAnsi="Calibri" w:cs="Calibri"/>
                <w:color w:val="000000"/>
                <w:sz w:val="22"/>
                <w:szCs w:val="22"/>
                <w:lang w:val="en-PH" w:eastAsia="en-US"/>
              </w:rPr>
            </w:pPr>
            <w:ins w:id="50721" w:author="Diana Machado" w:date="2019-04-05T18:24:00Z">
              <w:r w:rsidRPr="001E213A">
                <w:rPr>
                  <w:rFonts w:ascii="Calibri" w:eastAsia="PMingLiU" w:hAnsi="Calibri" w:cs="Calibri"/>
                  <w:color w:val="000000"/>
                  <w:sz w:val="22"/>
                  <w:szCs w:val="22"/>
                  <w:lang w:val="en-PH" w:eastAsia="en-US"/>
                </w:rPr>
                <w:t>1.48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22" w:author="Diana Machado" w:date="2019-04-05T18:24:00Z"/>
                <w:rFonts w:ascii="Calibri" w:eastAsia="PMingLiU" w:hAnsi="Calibri" w:cs="Calibri"/>
                <w:color w:val="000000"/>
                <w:sz w:val="22"/>
                <w:szCs w:val="22"/>
                <w:lang w:val="en-PH" w:eastAsia="en-US"/>
              </w:rPr>
            </w:pPr>
            <w:ins w:id="50723"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24" w:author="Diana Machado" w:date="2019-04-05T18:24:00Z"/>
                <w:rFonts w:ascii="Calibri" w:eastAsia="PMingLiU" w:hAnsi="Calibri" w:cs="Calibri"/>
                <w:color w:val="000000"/>
                <w:sz w:val="22"/>
                <w:szCs w:val="22"/>
                <w:lang w:val="en-PH" w:eastAsia="en-US"/>
              </w:rPr>
            </w:pPr>
            <w:ins w:id="50725" w:author="Diana Machado" w:date="2019-04-05T18:24:00Z">
              <w:r w:rsidRPr="001E213A">
                <w:rPr>
                  <w:rFonts w:ascii="Calibri" w:eastAsia="PMingLiU" w:hAnsi="Calibri" w:cs="Calibri"/>
                  <w:color w:val="000000"/>
                  <w:sz w:val="22"/>
                  <w:szCs w:val="22"/>
                  <w:lang w:val="en-PH" w:eastAsia="en-US"/>
                </w:rPr>
                <w:t>0.033</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26" w:author="Diana Machado" w:date="2019-04-05T18:24:00Z"/>
                <w:rFonts w:ascii="Calibri" w:eastAsia="PMingLiU" w:hAnsi="Calibri" w:cs="Calibri"/>
                <w:color w:val="000000"/>
                <w:sz w:val="22"/>
                <w:szCs w:val="22"/>
                <w:lang w:val="en-PH" w:eastAsia="en-US"/>
              </w:rPr>
            </w:pPr>
            <w:ins w:id="50727" w:author="Diana Machado" w:date="2019-04-05T18:24:00Z">
              <w:r w:rsidRPr="001E213A">
                <w:rPr>
                  <w:rFonts w:ascii="Calibri" w:eastAsia="PMingLiU" w:hAnsi="Calibri" w:cs="Calibri"/>
                  <w:color w:val="000000"/>
                  <w:sz w:val="22"/>
                  <w:szCs w:val="22"/>
                  <w:lang w:val="en-PH" w:eastAsia="en-US"/>
                </w:rPr>
                <w:t>0.03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28" w:author="Diana Machado" w:date="2019-04-05T18:24:00Z"/>
                <w:rFonts w:ascii="Calibri" w:eastAsia="PMingLiU" w:hAnsi="Calibri" w:cs="Calibri"/>
                <w:color w:val="000000"/>
                <w:sz w:val="22"/>
                <w:szCs w:val="22"/>
                <w:lang w:val="en-PH" w:eastAsia="en-US"/>
              </w:rPr>
            </w:pPr>
            <w:ins w:id="50729" w:author="Diana Machado" w:date="2019-04-05T18:24:00Z">
              <w:r w:rsidRPr="001E213A">
                <w:rPr>
                  <w:rFonts w:ascii="Calibri" w:eastAsia="PMingLiU" w:hAnsi="Calibri" w:cs="Calibri"/>
                  <w:color w:val="000000"/>
                  <w:sz w:val="22"/>
                  <w:szCs w:val="22"/>
                  <w:lang w:val="en-PH" w:eastAsia="en-US"/>
                </w:rPr>
                <w:t>0.03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0" w:author="Diana Machado" w:date="2019-04-05T18:24:00Z"/>
                <w:rFonts w:ascii="Calibri" w:eastAsia="PMingLiU" w:hAnsi="Calibri" w:cs="Calibri"/>
                <w:color w:val="000000"/>
                <w:sz w:val="22"/>
                <w:szCs w:val="22"/>
                <w:lang w:val="en-PH" w:eastAsia="en-US"/>
              </w:rPr>
            </w:pPr>
            <w:ins w:id="50731" w:author="Diana Machado" w:date="2019-04-05T18:24:00Z">
              <w:r w:rsidRPr="001E213A">
                <w:rPr>
                  <w:rFonts w:ascii="Calibri" w:eastAsia="PMingLiU" w:hAnsi="Calibri" w:cs="Calibri"/>
                  <w:color w:val="000000"/>
                  <w:sz w:val="22"/>
                  <w:szCs w:val="22"/>
                  <w:lang w:val="en-PH" w:eastAsia="en-US"/>
                </w:rPr>
                <w:t>0.374</w:t>
              </w:r>
            </w:ins>
          </w:p>
        </w:tc>
      </w:tr>
      <w:tr w:rsidR="002348ED" w:rsidRPr="001E213A" w:rsidTr="00787B33">
        <w:trPr>
          <w:trHeight w:val="289"/>
          <w:ins w:id="5073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7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34" w:author="Diana Machado" w:date="2019-04-05T18:24:00Z"/>
                <w:rFonts w:ascii="Calibri" w:eastAsia="PMingLiU" w:hAnsi="Calibri" w:cs="Calibri"/>
                <w:color w:val="000000"/>
                <w:sz w:val="22"/>
                <w:szCs w:val="22"/>
                <w:lang w:val="en-PH" w:eastAsia="en-US"/>
              </w:rPr>
            </w:pPr>
            <w:ins w:id="5073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6" w:author="Diana Machado" w:date="2019-04-05T18:24:00Z"/>
                <w:rFonts w:ascii="Calibri" w:eastAsia="PMingLiU" w:hAnsi="Calibri" w:cs="Calibri"/>
                <w:color w:val="000000"/>
                <w:sz w:val="22"/>
                <w:szCs w:val="22"/>
                <w:lang w:val="en-PH" w:eastAsia="en-US"/>
              </w:rPr>
            </w:pPr>
            <w:ins w:id="50737" w:author="Diana Machado" w:date="2019-04-05T18:24:00Z">
              <w:r w:rsidRPr="001E213A">
                <w:rPr>
                  <w:rFonts w:ascii="Calibri" w:eastAsia="PMingLiU" w:hAnsi="Calibri" w:cs="Calibri"/>
                  <w:color w:val="000000"/>
                  <w:sz w:val="22"/>
                  <w:szCs w:val="22"/>
                  <w:lang w:val="en-PH" w:eastAsia="en-US"/>
                </w:rPr>
                <w:t>0.29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38" w:author="Diana Machado" w:date="2019-04-05T18:24:00Z"/>
                <w:rFonts w:ascii="Calibri" w:eastAsia="PMingLiU" w:hAnsi="Calibri" w:cs="Calibri"/>
                <w:color w:val="000000"/>
                <w:sz w:val="22"/>
                <w:szCs w:val="22"/>
                <w:lang w:val="en-PH" w:eastAsia="en-US"/>
              </w:rPr>
            </w:pPr>
            <w:ins w:id="50739" w:author="Diana Machado" w:date="2019-04-05T18:24:00Z">
              <w:r w:rsidRPr="001E213A">
                <w:rPr>
                  <w:rFonts w:ascii="Calibri" w:eastAsia="PMingLiU" w:hAnsi="Calibri" w:cs="Calibri"/>
                  <w:color w:val="000000"/>
                  <w:sz w:val="22"/>
                  <w:szCs w:val="22"/>
                  <w:lang w:val="en-PH" w:eastAsia="en-US"/>
                </w:rPr>
                <w:t>0.22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40" w:author="Diana Machado" w:date="2019-04-05T18:24:00Z"/>
                <w:rFonts w:ascii="Calibri" w:eastAsia="PMingLiU" w:hAnsi="Calibri" w:cs="Calibri"/>
                <w:color w:val="000000"/>
                <w:sz w:val="22"/>
                <w:szCs w:val="22"/>
                <w:lang w:val="en-PH" w:eastAsia="en-US"/>
              </w:rPr>
            </w:pPr>
            <w:ins w:id="50741" w:author="Diana Machado" w:date="2019-04-05T18:24:00Z">
              <w:r w:rsidRPr="001E213A">
                <w:rPr>
                  <w:rFonts w:ascii="Calibri" w:eastAsia="PMingLiU" w:hAnsi="Calibri" w:cs="Calibri"/>
                  <w:color w:val="000000"/>
                  <w:sz w:val="22"/>
                  <w:szCs w:val="22"/>
                  <w:lang w:val="en-PH" w:eastAsia="en-US"/>
                </w:rPr>
                <w:t>3.24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42" w:author="Diana Machado" w:date="2019-04-05T18:24:00Z"/>
                <w:rFonts w:ascii="Calibri" w:eastAsia="PMingLiU" w:hAnsi="Calibri" w:cs="Calibri"/>
                <w:color w:val="000000"/>
                <w:sz w:val="22"/>
                <w:szCs w:val="22"/>
                <w:lang w:val="en-PH" w:eastAsia="en-US"/>
              </w:rPr>
            </w:pPr>
            <w:ins w:id="50743"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744" w:author="Diana Machado" w:date="2019-04-05T18:24:00Z"/>
                <w:rFonts w:ascii="Calibri" w:eastAsia="PMingLiU" w:hAnsi="Calibri" w:cs="Calibri"/>
                <w:color w:val="000000"/>
                <w:sz w:val="22"/>
                <w:szCs w:val="22"/>
                <w:lang w:val="en-PH" w:eastAsia="en-US"/>
              </w:rPr>
            </w:pPr>
            <w:ins w:id="50745" w:author="Diana Machado" w:date="2019-04-05T18:24:00Z">
              <w:r w:rsidRPr="001E213A">
                <w:rPr>
                  <w:rFonts w:ascii="Calibri" w:eastAsia="PMingLiU" w:hAnsi="Calibri" w:cs="Calibri"/>
                  <w:color w:val="000000"/>
                  <w:sz w:val="22"/>
                  <w:szCs w:val="22"/>
                  <w:lang w:val="en-PH" w:eastAsia="en-US"/>
                </w:rPr>
                <w:t>0.05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46" w:author="Diana Machado" w:date="2019-04-05T18:24:00Z"/>
                <w:rFonts w:ascii="Calibri" w:eastAsia="PMingLiU" w:hAnsi="Calibri" w:cs="Calibri"/>
                <w:color w:val="000000"/>
                <w:sz w:val="22"/>
                <w:szCs w:val="22"/>
                <w:lang w:val="en-PH" w:eastAsia="en-US"/>
              </w:rPr>
            </w:pPr>
            <w:ins w:id="50747" w:author="Diana Machado" w:date="2019-04-05T18:24:00Z">
              <w:r w:rsidRPr="001E213A">
                <w:rPr>
                  <w:rFonts w:ascii="Calibri" w:eastAsia="PMingLiU" w:hAnsi="Calibri" w:cs="Calibri"/>
                  <w:color w:val="000000"/>
                  <w:sz w:val="22"/>
                  <w:szCs w:val="22"/>
                  <w:lang w:val="en-PH" w:eastAsia="en-US"/>
                </w:rPr>
                <w:t>0.05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48" w:author="Diana Machado" w:date="2019-04-05T18:24:00Z"/>
                <w:rFonts w:ascii="Calibri" w:eastAsia="PMingLiU" w:hAnsi="Calibri" w:cs="Calibri"/>
                <w:color w:val="000000"/>
                <w:sz w:val="22"/>
                <w:szCs w:val="22"/>
                <w:lang w:val="en-PH" w:eastAsia="en-US"/>
              </w:rPr>
            </w:pPr>
            <w:ins w:id="50749"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50" w:author="Diana Machado" w:date="2019-04-05T18:24:00Z"/>
                <w:rFonts w:ascii="Calibri" w:eastAsia="PMingLiU" w:hAnsi="Calibri" w:cs="Calibri"/>
                <w:color w:val="000000"/>
                <w:sz w:val="22"/>
                <w:szCs w:val="22"/>
                <w:lang w:val="en-PH" w:eastAsia="en-US"/>
              </w:rPr>
            </w:pPr>
            <w:ins w:id="50751" w:author="Diana Machado" w:date="2019-04-05T18:24:00Z">
              <w:r w:rsidRPr="001E213A">
                <w:rPr>
                  <w:rFonts w:ascii="Calibri" w:eastAsia="PMingLiU" w:hAnsi="Calibri" w:cs="Calibri"/>
                  <w:color w:val="000000"/>
                  <w:sz w:val="22"/>
                  <w:szCs w:val="22"/>
                  <w:lang w:val="en-PH" w:eastAsia="en-US"/>
                </w:rPr>
                <w:t>0.571</w:t>
              </w:r>
            </w:ins>
          </w:p>
        </w:tc>
      </w:tr>
      <w:tr w:rsidR="002348ED" w:rsidRPr="001E213A" w:rsidTr="00787B33">
        <w:trPr>
          <w:trHeight w:val="289"/>
          <w:ins w:id="5075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7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75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5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5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5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5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5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6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6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76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7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64" w:author="Diana Machado" w:date="2019-04-05T18:24:00Z"/>
                <w:rFonts w:ascii="Calibri" w:eastAsia="PMingLiU" w:hAnsi="Calibri" w:cs="Calibri"/>
                <w:color w:val="000000"/>
                <w:sz w:val="22"/>
                <w:szCs w:val="22"/>
                <w:lang w:val="en-PH" w:eastAsia="en-US"/>
              </w:rPr>
            </w:pPr>
            <w:ins w:id="50765" w:author="Diana Machado" w:date="2019-04-05T18:24:00Z">
              <w:r w:rsidRPr="001E213A">
                <w:rPr>
                  <w:rFonts w:ascii="Calibri" w:eastAsia="PMingLiU" w:hAnsi="Calibri" w:cs="Calibri"/>
                  <w:color w:val="000000"/>
                  <w:sz w:val="22"/>
                  <w:szCs w:val="22"/>
                  <w:lang w:val="en-PH" w:eastAsia="en-US"/>
                </w:rPr>
                <w:t>Lev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66" w:author="Diana Machado" w:date="2019-04-05T18:24:00Z"/>
                <w:rFonts w:ascii="Calibri" w:eastAsia="PMingLiU" w:hAnsi="Calibri" w:cs="Calibri"/>
                <w:color w:val="000000"/>
                <w:sz w:val="22"/>
                <w:szCs w:val="22"/>
                <w:lang w:val="en-PH" w:eastAsia="en-US"/>
              </w:rPr>
            </w:pPr>
            <w:ins w:id="5076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68" w:author="Diana Machado" w:date="2019-04-05T18:24:00Z"/>
                <w:rFonts w:ascii="Calibri" w:eastAsia="PMingLiU" w:hAnsi="Calibri" w:cs="Calibri"/>
                <w:color w:val="000000"/>
                <w:sz w:val="22"/>
                <w:szCs w:val="22"/>
                <w:lang w:val="en-PH" w:eastAsia="en-US"/>
              </w:rPr>
            </w:pPr>
            <w:ins w:id="50769" w:author="Diana Machado" w:date="2019-04-05T18:24:00Z">
              <w:r w:rsidRPr="001E213A">
                <w:rPr>
                  <w:rFonts w:ascii="Calibri" w:eastAsia="PMingLiU" w:hAnsi="Calibri" w:cs="Calibri"/>
                  <w:color w:val="000000"/>
                  <w:sz w:val="22"/>
                  <w:szCs w:val="22"/>
                  <w:lang w:val="en-PH" w:eastAsia="en-US"/>
                </w:rPr>
                <w:t>0.23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70" w:author="Diana Machado" w:date="2019-04-05T18:24:00Z"/>
                <w:rFonts w:ascii="Calibri" w:eastAsia="PMingLiU" w:hAnsi="Calibri" w:cs="Calibri"/>
                <w:color w:val="000000"/>
                <w:sz w:val="22"/>
                <w:szCs w:val="22"/>
                <w:lang w:val="en-PH" w:eastAsia="en-US"/>
              </w:rPr>
            </w:pPr>
            <w:ins w:id="50771" w:author="Diana Machado" w:date="2019-04-05T18:24:00Z">
              <w:r w:rsidRPr="001E213A">
                <w:rPr>
                  <w:rFonts w:ascii="Calibri" w:eastAsia="PMingLiU" w:hAnsi="Calibri" w:cs="Calibri"/>
                  <w:color w:val="000000"/>
                  <w:sz w:val="22"/>
                  <w:szCs w:val="22"/>
                  <w:lang w:val="en-PH" w:eastAsia="en-US"/>
                </w:rPr>
                <w:t>0.2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72" w:author="Diana Machado" w:date="2019-04-05T18:24:00Z"/>
                <w:rFonts w:ascii="Calibri" w:eastAsia="PMingLiU" w:hAnsi="Calibri" w:cs="Calibri"/>
                <w:color w:val="000000"/>
                <w:sz w:val="22"/>
                <w:szCs w:val="22"/>
                <w:lang w:val="en-PH" w:eastAsia="en-US"/>
              </w:rPr>
            </w:pPr>
            <w:ins w:id="50773" w:author="Diana Machado" w:date="2019-04-05T18:24:00Z">
              <w:r w:rsidRPr="001E213A">
                <w:rPr>
                  <w:rFonts w:ascii="Calibri" w:eastAsia="PMingLiU" w:hAnsi="Calibri" w:cs="Calibri"/>
                  <w:color w:val="000000"/>
                  <w:sz w:val="22"/>
                  <w:szCs w:val="22"/>
                  <w:lang w:val="en-PH" w:eastAsia="en-US"/>
                </w:rPr>
                <w:t>1.77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74" w:author="Diana Machado" w:date="2019-04-05T18:24:00Z"/>
                <w:rFonts w:ascii="Calibri" w:eastAsia="PMingLiU" w:hAnsi="Calibri" w:cs="Calibri"/>
                <w:color w:val="000000"/>
                <w:sz w:val="22"/>
                <w:szCs w:val="22"/>
                <w:lang w:val="en-PH" w:eastAsia="en-US"/>
              </w:rPr>
            </w:pPr>
            <w:ins w:id="50775"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76" w:author="Diana Machado" w:date="2019-04-05T18:24:00Z"/>
                <w:rFonts w:ascii="Calibri" w:eastAsia="PMingLiU" w:hAnsi="Calibri" w:cs="Calibri"/>
                <w:color w:val="000000"/>
                <w:sz w:val="22"/>
                <w:szCs w:val="22"/>
                <w:lang w:val="en-PH" w:eastAsia="en-US"/>
              </w:rPr>
            </w:pPr>
            <w:ins w:id="50777" w:author="Diana Machado" w:date="2019-04-05T18:24:00Z">
              <w:r w:rsidRPr="001E213A">
                <w:rPr>
                  <w:rFonts w:ascii="Calibri" w:eastAsia="PMingLiU" w:hAnsi="Calibri" w:cs="Calibri"/>
                  <w:color w:val="000000"/>
                  <w:sz w:val="22"/>
                  <w:szCs w:val="22"/>
                  <w:lang w:val="en-PH" w:eastAsia="en-US"/>
                </w:rPr>
                <w:t>0.04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78" w:author="Diana Machado" w:date="2019-04-05T18:24:00Z"/>
                <w:rFonts w:ascii="Calibri" w:eastAsia="PMingLiU" w:hAnsi="Calibri" w:cs="Calibri"/>
                <w:color w:val="000000"/>
                <w:sz w:val="22"/>
                <w:szCs w:val="22"/>
                <w:lang w:val="en-PH" w:eastAsia="en-US"/>
              </w:rPr>
            </w:pPr>
            <w:ins w:id="50779" w:author="Diana Machado" w:date="2019-04-05T18:24:00Z">
              <w:r w:rsidRPr="001E213A">
                <w:rPr>
                  <w:rFonts w:ascii="Calibri" w:eastAsia="PMingLiU" w:hAnsi="Calibri" w:cs="Calibri"/>
                  <w:color w:val="000000"/>
                  <w:sz w:val="22"/>
                  <w:szCs w:val="22"/>
                  <w:lang w:val="en-PH" w:eastAsia="en-US"/>
                </w:rPr>
                <w:t>0.3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0" w:author="Diana Machado" w:date="2019-04-05T18:24:00Z"/>
                <w:rFonts w:ascii="Calibri" w:eastAsia="PMingLiU" w:hAnsi="Calibri" w:cs="Calibri"/>
                <w:color w:val="000000"/>
                <w:sz w:val="22"/>
                <w:szCs w:val="22"/>
                <w:lang w:val="en-PH" w:eastAsia="en-US"/>
              </w:rPr>
            </w:pPr>
            <w:ins w:id="50781"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2" w:author="Diana Machado" w:date="2019-04-05T18:24:00Z"/>
                <w:rFonts w:ascii="Calibri" w:eastAsia="PMingLiU" w:hAnsi="Calibri" w:cs="Calibri"/>
                <w:color w:val="000000"/>
                <w:sz w:val="22"/>
                <w:szCs w:val="22"/>
                <w:lang w:val="en-PH" w:eastAsia="en-US"/>
              </w:rPr>
            </w:pPr>
            <w:ins w:id="50783" w:author="Diana Machado" w:date="2019-04-05T18:24:00Z">
              <w:r w:rsidRPr="001E213A">
                <w:rPr>
                  <w:rFonts w:ascii="Calibri" w:eastAsia="PMingLiU" w:hAnsi="Calibri" w:cs="Calibri"/>
                  <w:color w:val="000000"/>
                  <w:sz w:val="22"/>
                  <w:szCs w:val="22"/>
                  <w:lang w:val="en-PH" w:eastAsia="en-US"/>
                </w:rPr>
                <w:t>0.550</w:t>
              </w:r>
            </w:ins>
          </w:p>
        </w:tc>
      </w:tr>
      <w:tr w:rsidR="002348ED" w:rsidRPr="001E213A" w:rsidTr="00787B33">
        <w:trPr>
          <w:trHeight w:val="289"/>
          <w:ins w:id="5078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7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786" w:author="Diana Machado" w:date="2019-04-05T18:24:00Z"/>
                <w:rFonts w:ascii="Calibri" w:eastAsia="PMingLiU" w:hAnsi="Calibri" w:cs="Calibri"/>
                <w:color w:val="000000"/>
                <w:sz w:val="22"/>
                <w:szCs w:val="22"/>
                <w:lang w:val="en-PH" w:eastAsia="en-US"/>
              </w:rPr>
            </w:pPr>
            <w:ins w:id="5078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88" w:author="Diana Machado" w:date="2019-04-05T18:24:00Z"/>
                <w:rFonts w:ascii="Calibri" w:eastAsia="PMingLiU" w:hAnsi="Calibri" w:cs="Calibri"/>
                <w:color w:val="000000"/>
                <w:sz w:val="22"/>
                <w:szCs w:val="22"/>
                <w:lang w:val="en-PH" w:eastAsia="en-US"/>
              </w:rPr>
            </w:pPr>
            <w:ins w:id="50789" w:author="Diana Machado" w:date="2019-04-05T18:24:00Z">
              <w:r w:rsidRPr="001E213A">
                <w:rPr>
                  <w:rFonts w:ascii="Calibri" w:eastAsia="PMingLiU" w:hAnsi="Calibri" w:cs="Calibri"/>
                  <w:color w:val="000000"/>
                  <w:sz w:val="22"/>
                  <w:szCs w:val="22"/>
                  <w:lang w:val="en-PH" w:eastAsia="en-US"/>
                </w:rPr>
                <w:t>0.38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0" w:author="Diana Machado" w:date="2019-04-05T18:24:00Z"/>
                <w:rFonts w:ascii="Calibri" w:eastAsia="PMingLiU" w:hAnsi="Calibri" w:cs="Calibri"/>
                <w:color w:val="000000"/>
                <w:sz w:val="22"/>
                <w:szCs w:val="22"/>
                <w:lang w:val="en-PH" w:eastAsia="en-US"/>
              </w:rPr>
            </w:pPr>
            <w:ins w:id="50791" w:author="Diana Machado" w:date="2019-04-05T18:24:00Z">
              <w:r w:rsidRPr="001E213A">
                <w:rPr>
                  <w:rFonts w:ascii="Calibri" w:eastAsia="PMingLiU" w:hAnsi="Calibri" w:cs="Calibri"/>
                  <w:color w:val="000000"/>
                  <w:sz w:val="22"/>
                  <w:szCs w:val="22"/>
                  <w:lang w:val="en-PH" w:eastAsia="en-US"/>
                </w:rPr>
                <w:t>0.29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2" w:author="Diana Machado" w:date="2019-04-05T18:24:00Z"/>
                <w:rFonts w:ascii="Calibri" w:eastAsia="PMingLiU" w:hAnsi="Calibri" w:cs="Calibri"/>
                <w:color w:val="000000"/>
                <w:sz w:val="22"/>
                <w:szCs w:val="22"/>
                <w:lang w:val="en-PH" w:eastAsia="en-US"/>
              </w:rPr>
            </w:pPr>
            <w:ins w:id="50793" w:author="Diana Machado" w:date="2019-04-05T18:24:00Z">
              <w:r w:rsidRPr="001E213A">
                <w:rPr>
                  <w:rFonts w:ascii="Calibri" w:eastAsia="PMingLiU" w:hAnsi="Calibri" w:cs="Calibri"/>
                  <w:color w:val="000000"/>
                  <w:sz w:val="22"/>
                  <w:szCs w:val="22"/>
                  <w:lang w:val="en-PH" w:eastAsia="en-US"/>
                </w:rPr>
                <w:t>2.3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4" w:author="Diana Machado" w:date="2019-04-05T18:24:00Z"/>
                <w:rFonts w:ascii="Calibri" w:eastAsia="PMingLiU" w:hAnsi="Calibri" w:cs="Calibri"/>
                <w:color w:val="000000"/>
                <w:sz w:val="22"/>
                <w:szCs w:val="22"/>
                <w:lang w:val="en-PH" w:eastAsia="en-US"/>
              </w:rPr>
            </w:pPr>
            <w:ins w:id="50795" w:author="Diana Machado" w:date="2019-04-05T18:24:00Z">
              <w:r w:rsidRPr="001E213A">
                <w:rPr>
                  <w:rFonts w:ascii="Calibri" w:eastAsia="PMingLiU" w:hAnsi="Calibri" w:cs="Calibri"/>
                  <w:color w:val="000000"/>
                  <w:sz w:val="22"/>
                  <w:szCs w:val="22"/>
                  <w:lang w:val="en-PH" w:eastAsia="en-US"/>
                </w:rPr>
                <w:t>0.08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6" w:author="Diana Machado" w:date="2019-04-05T18:24:00Z"/>
                <w:rFonts w:ascii="Calibri" w:eastAsia="PMingLiU" w:hAnsi="Calibri" w:cs="Calibri"/>
                <w:color w:val="000000"/>
                <w:sz w:val="22"/>
                <w:szCs w:val="22"/>
                <w:lang w:val="en-PH" w:eastAsia="en-US"/>
              </w:rPr>
            </w:pPr>
            <w:ins w:id="50797" w:author="Diana Machado" w:date="2019-04-05T18:24:00Z">
              <w:r w:rsidRPr="001E213A">
                <w:rPr>
                  <w:rFonts w:ascii="Calibri" w:eastAsia="PMingLiU" w:hAnsi="Calibri" w:cs="Calibri"/>
                  <w:color w:val="000000"/>
                  <w:sz w:val="22"/>
                  <w:szCs w:val="22"/>
                  <w:lang w:val="en-PH" w:eastAsia="en-US"/>
                </w:rPr>
                <w:t>0.07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798" w:author="Diana Machado" w:date="2019-04-05T18:24:00Z"/>
                <w:rFonts w:ascii="Calibri" w:eastAsia="PMingLiU" w:hAnsi="Calibri" w:cs="Calibri"/>
                <w:color w:val="000000"/>
                <w:sz w:val="22"/>
                <w:szCs w:val="22"/>
                <w:lang w:val="en-PH" w:eastAsia="en-US"/>
              </w:rPr>
            </w:pPr>
            <w:ins w:id="50799" w:author="Diana Machado" w:date="2019-04-05T18:24:00Z">
              <w:r w:rsidRPr="001E213A">
                <w:rPr>
                  <w:rFonts w:ascii="Calibri" w:eastAsia="PMingLiU" w:hAnsi="Calibri" w:cs="Calibri"/>
                  <w:color w:val="000000"/>
                  <w:sz w:val="22"/>
                  <w:szCs w:val="22"/>
                  <w:lang w:val="en-PH" w:eastAsia="en-US"/>
                </w:rPr>
                <w:t>0.3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0" w:author="Diana Machado" w:date="2019-04-05T18:24:00Z"/>
                <w:rFonts w:ascii="Calibri" w:eastAsia="PMingLiU" w:hAnsi="Calibri" w:cs="Calibri"/>
                <w:color w:val="000000"/>
                <w:sz w:val="22"/>
                <w:szCs w:val="22"/>
                <w:lang w:val="en-PH" w:eastAsia="en-US"/>
              </w:rPr>
            </w:pPr>
            <w:ins w:id="50801"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2" w:author="Diana Machado" w:date="2019-04-05T18:24:00Z"/>
                <w:rFonts w:ascii="Calibri" w:eastAsia="PMingLiU" w:hAnsi="Calibri" w:cs="Calibri"/>
                <w:color w:val="000000"/>
                <w:sz w:val="22"/>
                <w:szCs w:val="22"/>
                <w:lang w:val="en-PH" w:eastAsia="en-US"/>
              </w:rPr>
            </w:pPr>
            <w:ins w:id="50803" w:author="Diana Machado" w:date="2019-04-05T18:24:00Z">
              <w:r w:rsidRPr="001E213A">
                <w:rPr>
                  <w:rFonts w:ascii="Calibri" w:eastAsia="PMingLiU" w:hAnsi="Calibri" w:cs="Calibri"/>
                  <w:color w:val="000000"/>
                  <w:sz w:val="22"/>
                  <w:szCs w:val="22"/>
                  <w:lang w:val="en-PH" w:eastAsia="en-US"/>
                </w:rPr>
                <w:t>1.481</w:t>
              </w:r>
            </w:ins>
          </w:p>
        </w:tc>
      </w:tr>
      <w:tr w:rsidR="002348ED" w:rsidRPr="001E213A" w:rsidTr="00787B33">
        <w:trPr>
          <w:trHeight w:val="289"/>
          <w:ins w:id="5080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8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06" w:author="Diana Machado" w:date="2019-04-05T18:24:00Z"/>
                <w:rFonts w:ascii="Calibri" w:eastAsia="PMingLiU" w:hAnsi="Calibri" w:cs="Calibri"/>
                <w:color w:val="000000"/>
                <w:sz w:val="22"/>
                <w:szCs w:val="22"/>
                <w:lang w:val="en-PH" w:eastAsia="en-US"/>
              </w:rPr>
            </w:pPr>
            <w:ins w:id="5080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08" w:author="Diana Machado" w:date="2019-04-05T18:24:00Z"/>
                <w:rFonts w:ascii="Calibri" w:eastAsia="PMingLiU" w:hAnsi="Calibri" w:cs="Calibri"/>
                <w:color w:val="000000"/>
                <w:sz w:val="22"/>
                <w:szCs w:val="22"/>
                <w:lang w:val="en-PH" w:eastAsia="en-US"/>
              </w:rPr>
            </w:pPr>
            <w:ins w:id="50809" w:author="Diana Machado" w:date="2019-04-05T18:24:00Z">
              <w:r w:rsidRPr="001E213A">
                <w:rPr>
                  <w:rFonts w:ascii="Calibri" w:eastAsia="PMingLiU" w:hAnsi="Calibri" w:cs="Calibri"/>
                  <w:color w:val="000000"/>
                  <w:sz w:val="22"/>
                  <w:szCs w:val="22"/>
                  <w:lang w:val="en-PH" w:eastAsia="en-US"/>
                </w:rPr>
                <w:t>0.96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10" w:author="Diana Machado" w:date="2019-04-05T18:24:00Z"/>
                <w:rFonts w:ascii="Calibri" w:eastAsia="PMingLiU" w:hAnsi="Calibri" w:cs="Calibri"/>
                <w:color w:val="000000"/>
                <w:sz w:val="22"/>
                <w:szCs w:val="22"/>
                <w:lang w:val="en-PH" w:eastAsia="en-US"/>
              </w:rPr>
            </w:pPr>
            <w:ins w:id="50811" w:author="Diana Machado" w:date="2019-04-05T18:24:00Z">
              <w:r w:rsidRPr="001E213A">
                <w:rPr>
                  <w:rFonts w:ascii="Calibri" w:eastAsia="PMingLiU" w:hAnsi="Calibri" w:cs="Calibri"/>
                  <w:color w:val="000000"/>
                  <w:sz w:val="22"/>
                  <w:szCs w:val="22"/>
                  <w:lang w:val="en-PH" w:eastAsia="en-US"/>
                </w:rPr>
                <w:t>0.9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12" w:author="Diana Machado" w:date="2019-04-05T18:24:00Z"/>
                <w:rFonts w:ascii="Calibri" w:eastAsia="PMingLiU" w:hAnsi="Calibri" w:cs="Calibri"/>
                <w:color w:val="000000"/>
                <w:sz w:val="22"/>
                <w:szCs w:val="22"/>
                <w:lang w:val="en-PH" w:eastAsia="en-US"/>
              </w:rPr>
            </w:pPr>
            <w:ins w:id="50813" w:author="Diana Machado" w:date="2019-04-05T18:24:00Z">
              <w:r w:rsidRPr="001E213A">
                <w:rPr>
                  <w:rFonts w:ascii="Calibri" w:eastAsia="PMingLiU" w:hAnsi="Calibri" w:cs="Calibri"/>
                  <w:color w:val="000000"/>
                  <w:sz w:val="22"/>
                  <w:szCs w:val="22"/>
                  <w:lang w:val="en-PH" w:eastAsia="en-US"/>
                </w:rPr>
                <w:t>8.24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14" w:author="Diana Machado" w:date="2019-04-05T18:24:00Z"/>
                <w:rFonts w:ascii="Calibri" w:eastAsia="PMingLiU" w:hAnsi="Calibri" w:cs="Calibri"/>
                <w:color w:val="000000"/>
                <w:sz w:val="22"/>
                <w:szCs w:val="22"/>
                <w:lang w:val="en-PH" w:eastAsia="en-US"/>
              </w:rPr>
            </w:pPr>
            <w:ins w:id="50815" w:author="Diana Machado" w:date="2019-04-05T18:24:00Z">
              <w:r w:rsidRPr="001E213A">
                <w:rPr>
                  <w:rFonts w:ascii="Calibri" w:eastAsia="PMingLiU" w:hAnsi="Calibri" w:cs="Calibri"/>
                  <w:color w:val="000000"/>
                  <w:sz w:val="22"/>
                  <w:szCs w:val="22"/>
                  <w:lang w:val="en-PH" w:eastAsia="en-US"/>
                </w:rPr>
                <w:t>0.37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16" w:author="Diana Machado" w:date="2019-04-05T18:24:00Z"/>
                <w:rFonts w:ascii="Calibri" w:eastAsia="PMingLiU" w:hAnsi="Calibri" w:cs="Calibri"/>
                <w:color w:val="000000"/>
                <w:sz w:val="22"/>
                <w:szCs w:val="22"/>
                <w:lang w:val="en-PH" w:eastAsia="en-US"/>
              </w:rPr>
            </w:pPr>
            <w:ins w:id="50817" w:author="Diana Machado" w:date="2019-04-05T18:24:00Z">
              <w:r w:rsidRPr="001E213A">
                <w:rPr>
                  <w:rFonts w:ascii="Calibri" w:eastAsia="PMingLiU" w:hAnsi="Calibri" w:cs="Calibri"/>
                  <w:color w:val="000000"/>
                  <w:sz w:val="22"/>
                  <w:szCs w:val="22"/>
                  <w:lang w:val="en-PH" w:eastAsia="en-US"/>
                </w:rPr>
                <w:t>0.40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18" w:author="Diana Machado" w:date="2019-04-05T18:24:00Z"/>
                <w:rFonts w:ascii="Calibri" w:eastAsia="PMingLiU" w:hAnsi="Calibri" w:cs="Calibri"/>
                <w:color w:val="000000"/>
                <w:sz w:val="22"/>
                <w:szCs w:val="22"/>
                <w:lang w:val="en-PH" w:eastAsia="en-US"/>
              </w:rPr>
            </w:pPr>
            <w:ins w:id="50819" w:author="Diana Machado" w:date="2019-04-05T18:24:00Z">
              <w:r w:rsidRPr="001E213A">
                <w:rPr>
                  <w:rFonts w:ascii="Calibri" w:eastAsia="PMingLiU" w:hAnsi="Calibri" w:cs="Calibri"/>
                  <w:color w:val="000000"/>
                  <w:sz w:val="22"/>
                  <w:szCs w:val="22"/>
                  <w:lang w:val="en-PH" w:eastAsia="en-US"/>
                </w:rPr>
                <w:t>0.33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20" w:author="Diana Machado" w:date="2019-04-05T18:24:00Z"/>
                <w:rFonts w:ascii="Calibri" w:eastAsia="PMingLiU" w:hAnsi="Calibri" w:cs="Calibri"/>
                <w:color w:val="000000"/>
                <w:sz w:val="22"/>
                <w:szCs w:val="22"/>
                <w:lang w:val="en-PH" w:eastAsia="en-US"/>
              </w:rPr>
            </w:pPr>
            <w:ins w:id="50821" w:author="Diana Machado" w:date="2019-04-05T18:24:00Z">
              <w:r w:rsidRPr="001E213A">
                <w:rPr>
                  <w:rFonts w:ascii="Calibri" w:eastAsia="PMingLiU" w:hAnsi="Calibri" w:cs="Calibri"/>
                  <w:color w:val="000000"/>
                  <w:sz w:val="22"/>
                  <w:szCs w:val="22"/>
                  <w:lang w:val="en-PH" w:eastAsia="en-US"/>
                </w:rPr>
                <w:t>0.2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22" w:author="Diana Machado" w:date="2019-04-05T18:24:00Z"/>
                <w:rFonts w:ascii="Calibri" w:eastAsia="PMingLiU" w:hAnsi="Calibri" w:cs="Calibri"/>
                <w:color w:val="000000"/>
                <w:sz w:val="22"/>
                <w:szCs w:val="22"/>
                <w:lang w:val="en-PH" w:eastAsia="en-US"/>
              </w:rPr>
            </w:pPr>
            <w:ins w:id="50823" w:author="Diana Machado" w:date="2019-04-05T18:24:00Z">
              <w:r w:rsidRPr="001E213A">
                <w:rPr>
                  <w:rFonts w:ascii="Calibri" w:eastAsia="PMingLiU" w:hAnsi="Calibri" w:cs="Calibri"/>
                  <w:color w:val="000000"/>
                  <w:sz w:val="22"/>
                  <w:szCs w:val="22"/>
                  <w:lang w:val="en-PH" w:eastAsia="en-US"/>
                </w:rPr>
                <w:t>1.964</w:t>
              </w:r>
            </w:ins>
          </w:p>
        </w:tc>
      </w:tr>
      <w:tr w:rsidR="002348ED" w:rsidRPr="001E213A" w:rsidTr="00787B33">
        <w:trPr>
          <w:trHeight w:val="289"/>
          <w:ins w:id="5082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8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82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2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2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2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3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3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3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3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3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8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36" w:author="Diana Machado" w:date="2019-04-05T18:24:00Z"/>
                <w:rFonts w:ascii="Calibri" w:eastAsia="PMingLiU" w:hAnsi="Calibri" w:cs="Calibri"/>
                <w:color w:val="000000"/>
                <w:sz w:val="22"/>
                <w:szCs w:val="22"/>
                <w:lang w:val="en-PH" w:eastAsia="en-US"/>
              </w:rPr>
            </w:pPr>
            <w:ins w:id="50837" w:author="Diana Machado" w:date="2019-04-05T18:24:00Z">
              <w:r w:rsidRPr="001E213A">
                <w:rPr>
                  <w:rFonts w:ascii="Calibri" w:eastAsia="PMingLiU" w:hAnsi="Calibri" w:cs="Calibri"/>
                  <w:color w:val="000000"/>
                  <w:sz w:val="22"/>
                  <w:szCs w:val="22"/>
                  <w:lang w:val="en-PH" w:eastAsia="en-US"/>
                </w:rPr>
                <w:t>Liberty</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38" w:author="Diana Machado" w:date="2019-04-05T18:24:00Z"/>
                <w:rFonts w:ascii="Calibri" w:eastAsia="PMingLiU" w:hAnsi="Calibri" w:cs="Calibri"/>
                <w:color w:val="000000"/>
                <w:sz w:val="22"/>
                <w:szCs w:val="22"/>
                <w:lang w:val="en-PH" w:eastAsia="en-US"/>
              </w:rPr>
            </w:pPr>
            <w:ins w:id="5083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40" w:author="Diana Machado" w:date="2019-04-05T18:24:00Z"/>
                <w:rFonts w:ascii="Calibri" w:eastAsia="PMingLiU" w:hAnsi="Calibri" w:cs="Calibri"/>
                <w:color w:val="000000"/>
                <w:sz w:val="22"/>
                <w:szCs w:val="22"/>
                <w:lang w:val="en-PH" w:eastAsia="en-US"/>
              </w:rPr>
            </w:pPr>
            <w:ins w:id="50841" w:author="Diana Machado" w:date="2019-04-05T18:24:00Z">
              <w:r w:rsidRPr="001E213A">
                <w:rPr>
                  <w:rFonts w:ascii="Calibri" w:eastAsia="PMingLiU" w:hAnsi="Calibri" w:cs="Calibri"/>
                  <w:color w:val="000000"/>
                  <w:sz w:val="22"/>
                  <w:szCs w:val="22"/>
                  <w:lang w:val="en-PH" w:eastAsia="en-US"/>
                </w:rPr>
                <w:t>0.23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42" w:author="Diana Machado" w:date="2019-04-05T18:24:00Z"/>
                <w:rFonts w:ascii="Calibri" w:eastAsia="PMingLiU" w:hAnsi="Calibri" w:cs="Calibri"/>
                <w:color w:val="000000"/>
                <w:sz w:val="22"/>
                <w:szCs w:val="22"/>
                <w:lang w:val="en-PH" w:eastAsia="en-US"/>
              </w:rPr>
            </w:pPr>
            <w:ins w:id="50843" w:author="Diana Machado" w:date="2019-04-05T18:24:00Z">
              <w:r w:rsidRPr="001E213A">
                <w:rPr>
                  <w:rFonts w:ascii="Calibri" w:eastAsia="PMingLiU" w:hAnsi="Calibri" w:cs="Calibri"/>
                  <w:color w:val="000000"/>
                  <w:sz w:val="22"/>
                  <w:szCs w:val="22"/>
                  <w:lang w:val="en-PH" w:eastAsia="en-US"/>
                </w:rPr>
                <w:t>0.22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44" w:author="Diana Machado" w:date="2019-04-05T18:24:00Z"/>
                <w:rFonts w:ascii="Calibri" w:eastAsia="PMingLiU" w:hAnsi="Calibri" w:cs="Calibri"/>
                <w:color w:val="000000"/>
                <w:sz w:val="22"/>
                <w:szCs w:val="22"/>
                <w:lang w:val="en-PH" w:eastAsia="en-US"/>
              </w:rPr>
            </w:pPr>
            <w:ins w:id="50845" w:author="Diana Machado" w:date="2019-04-05T18:24:00Z">
              <w:r w:rsidRPr="001E213A">
                <w:rPr>
                  <w:rFonts w:ascii="Calibri" w:eastAsia="PMingLiU" w:hAnsi="Calibri" w:cs="Calibri"/>
                  <w:color w:val="000000"/>
                  <w:sz w:val="22"/>
                  <w:szCs w:val="22"/>
                  <w:lang w:val="en-PH" w:eastAsia="en-US"/>
                </w:rPr>
                <w:t>1.514</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46" w:author="Diana Machado" w:date="2019-04-05T18:24:00Z"/>
                <w:rFonts w:ascii="Calibri" w:eastAsia="PMingLiU" w:hAnsi="Calibri" w:cs="Calibri"/>
                <w:color w:val="000000"/>
                <w:sz w:val="22"/>
                <w:szCs w:val="22"/>
                <w:lang w:val="en-PH" w:eastAsia="en-US"/>
              </w:rPr>
            </w:pPr>
            <w:ins w:id="50847"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48" w:author="Diana Machado" w:date="2019-04-05T18:24:00Z"/>
                <w:rFonts w:ascii="Calibri" w:eastAsia="PMingLiU" w:hAnsi="Calibri" w:cs="Calibri"/>
                <w:color w:val="000000"/>
                <w:sz w:val="22"/>
                <w:szCs w:val="22"/>
                <w:lang w:val="en-PH" w:eastAsia="en-US"/>
              </w:rPr>
            </w:pPr>
            <w:ins w:id="50849" w:author="Diana Machado" w:date="2019-04-05T18:24:00Z">
              <w:r w:rsidRPr="001E213A">
                <w:rPr>
                  <w:rFonts w:ascii="Calibri" w:eastAsia="PMingLiU" w:hAnsi="Calibri" w:cs="Calibri"/>
                  <w:color w:val="000000"/>
                  <w:sz w:val="22"/>
                  <w:szCs w:val="22"/>
                  <w:lang w:val="en-PH" w:eastAsia="en-US"/>
                </w:rPr>
                <w:t>0.05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50" w:author="Diana Machado" w:date="2019-04-05T18:24:00Z"/>
                <w:rFonts w:ascii="Calibri" w:eastAsia="PMingLiU" w:hAnsi="Calibri" w:cs="Calibri"/>
                <w:color w:val="000000"/>
                <w:sz w:val="22"/>
                <w:szCs w:val="22"/>
                <w:lang w:val="en-PH" w:eastAsia="en-US"/>
              </w:rPr>
            </w:pPr>
            <w:ins w:id="5085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52" w:author="Diana Machado" w:date="2019-04-05T18:24:00Z"/>
                <w:rFonts w:ascii="Calibri" w:eastAsia="PMingLiU" w:hAnsi="Calibri" w:cs="Calibri"/>
                <w:color w:val="000000"/>
                <w:sz w:val="22"/>
                <w:szCs w:val="22"/>
                <w:lang w:val="en-PH" w:eastAsia="en-US"/>
              </w:rPr>
            </w:pPr>
            <w:ins w:id="5085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54" w:author="Diana Machado" w:date="2019-04-05T18:24:00Z"/>
                <w:rFonts w:ascii="Calibri" w:eastAsia="PMingLiU" w:hAnsi="Calibri" w:cs="Calibri"/>
                <w:color w:val="000000"/>
                <w:sz w:val="22"/>
                <w:szCs w:val="22"/>
                <w:lang w:val="en-PH" w:eastAsia="en-US"/>
              </w:rPr>
            </w:pPr>
            <w:ins w:id="5085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85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8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58" w:author="Diana Machado" w:date="2019-04-05T18:24:00Z"/>
                <w:rFonts w:ascii="Calibri" w:eastAsia="PMingLiU" w:hAnsi="Calibri" w:cs="Calibri"/>
                <w:color w:val="000000"/>
                <w:sz w:val="22"/>
                <w:szCs w:val="22"/>
                <w:lang w:val="en-PH" w:eastAsia="en-US"/>
              </w:rPr>
            </w:pPr>
            <w:ins w:id="5085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60" w:author="Diana Machado" w:date="2019-04-05T18:24:00Z"/>
                <w:rFonts w:ascii="Calibri" w:eastAsia="PMingLiU" w:hAnsi="Calibri" w:cs="Calibri"/>
                <w:color w:val="000000"/>
                <w:sz w:val="22"/>
                <w:szCs w:val="22"/>
                <w:lang w:val="en-PH" w:eastAsia="en-US"/>
              </w:rPr>
            </w:pPr>
            <w:ins w:id="50861" w:author="Diana Machado" w:date="2019-04-05T18:24:00Z">
              <w:r w:rsidRPr="001E213A">
                <w:rPr>
                  <w:rFonts w:ascii="Calibri" w:eastAsia="PMingLiU" w:hAnsi="Calibri" w:cs="Calibri"/>
                  <w:color w:val="000000"/>
                  <w:sz w:val="22"/>
                  <w:szCs w:val="22"/>
                  <w:lang w:val="en-PH" w:eastAsia="en-US"/>
                </w:rPr>
                <w:t>0.232</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62" w:author="Diana Machado" w:date="2019-04-05T18:24:00Z"/>
                <w:rFonts w:ascii="Calibri" w:eastAsia="PMingLiU" w:hAnsi="Calibri" w:cs="Calibri"/>
                <w:color w:val="000000"/>
                <w:sz w:val="22"/>
                <w:szCs w:val="22"/>
                <w:lang w:val="en-PH" w:eastAsia="en-US"/>
              </w:rPr>
            </w:pPr>
            <w:ins w:id="50863" w:author="Diana Machado" w:date="2019-04-05T18:24:00Z">
              <w:r w:rsidRPr="001E213A">
                <w:rPr>
                  <w:rFonts w:ascii="Calibri" w:eastAsia="PMingLiU" w:hAnsi="Calibri" w:cs="Calibri"/>
                  <w:color w:val="000000"/>
                  <w:sz w:val="22"/>
                  <w:szCs w:val="22"/>
                  <w:lang w:val="en-PH" w:eastAsia="en-US"/>
                </w:rPr>
                <w:t>0.23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64" w:author="Diana Machado" w:date="2019-04-05T18:24:00Z"/>
                <w:rFonts w:ascii="Calibri" w:eastAsia="PMingLiU" w:hAnsi="Calibri" w:cs="Calibri"/>
                <w:color w:val="000000"/>
                <w:sz w:val="22"/>
                <w:szCs w:val="22"/>
                <w:lang w:val="en-PH" w:eastAsia="en-US"/>
              </w:rPr>
            </w:pPr>
            <w:ins w:id="50865" w:author="Diana Machado" w:date="2019-04-05T18:24:00Z">
              <w:r w:rsidRPr="001E213A">
                <w:rPr>
                  <w:rFonts w:ascii="Calibri" w:eastAsia="PMingLiU" w:hAnsi="Calibri" w:cs="Calibri"/>
                  <w:color w:val="000000"/>
                  <w:sz w:val="22"/>
                  <w:szCs w:val="22"/>
                  <w:lang w:val="en-PH" w:eastAsia="en-US"/>
                </w:rPr>
                <w:t>1.77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66" w:author="Diana Machado" w:date="2019-04-05T18:24:00Z"/>
                <w:rFonts w:ascii="Calibri" w:eastAsia="PMingLiU" w:hAnsi="Calibri" w:cs="Calibri"/>
                <w:color w:val="000000"/>
                <w:sz w:val="22"/>
                <w:szCs w:val="22"/>
                <w:lang w:val="en-PH" w:eastAsia="en-US"/>
              </w:rPr>
            </w:pPr>
            <w:ins w:id="50867"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68" w:author="Diana Machado" w:date="2019-04-05T18:24:00Z"/>
                <w:rFonts w:ascii="Calibri" w:eastAsia="PMingLiU" w:hAnsi="Calibri" w:cs="Calibri"/>
                <w:color w:val="000000"/>
                <w:sz w:val="22"/>
                <w:szCs w:val="22"/>
                <w:lang w:val="en-PH" w:eastAsia="en-US"/>
              </w:rPr>
            </w:pPr>
            <w:ins w:id="50869" w:author="Diana Machado" w:date="2019-04-05T18:24:00Z">
              <w:r w:rsidRPr="001E213A">
                <w:rPr>
                  <w:rFonts w:ascii="Calibri" w:eastAsia="PMingLiU" w:hAnsi="Calibri" w:cs="Calibri"/>
                  <w:color w:val="000000"/>
                  <w:sz w:val="22"/>
                  <w:szCs w:val="22"/>
                  <w:lang w:val="en-PH" w:eastAsia="en-US"/>
                </w:rPr>
                <w:t>0.05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0" w:author="Diana Machado" w:date="2019-04-05T18:24:00Z"/>
                <w:rFonts w:ascii="Calibri" w:eastAsia="PMingLiU" w:hAnsi="Calibri" w:cs="Calibri"/>
                <w:color w:val="000000"/>
                <w:sz w:val="22"/>
                <w:szCs w:val="22"/>
                <w:lang w:val="en-PH" w:eastAsia="en-US"/>
              </w:rPr>
            </w:pPr>
            <w:ins w:id="5087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2" w:author="Diana Machado" w:date="2019-04-05T18:24:00Z"/>
                <w:rFonts w:ascii="Calibri" w:eastAsia="PMingLiU" w:hAnsi="Calibri" w:cs="Calibri"/>
                <w:color w:val="000000"/>
                <w:sz w:val="22"/>
                <w:szCs w:val="22"/>
                <w:lang w:val="en-PH" w:eastAsia="en-US"/>
              </w:rPr>
            </w:pPr>
            <w:ins w:id="5087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74" w:author="Diana Machado" w:date="2019-04-05T18:24:00Z"/>
                <w:rFonts w:ascii="Calibri" w:eastAsia="PMingLiU" w:hAnsi="Calibri" w:cs="Calibri"/>
                <w:color w:val="000000"/>
                <w:sz w:val="22"/>
                <w:szCs w:val="22"/>
                <w:lang w:val="en-PH" w:eastAsia="en-US"/>
              </w:rPr>
            </w:pPr>
            <w:ins w:id="5087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87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8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878" w:author="Diana Machado" w:date="2019-04-05T18:24:00Z"/>
                <w:rFonts w:ascii="Calibri" w:eastAsia="PMingLiU" w:hAnsi="Calibri" w:cs="Calibri"/>
                <w:color w:val="000000"/>
                <w:sz w:val="22"/>
                <w:szCs w:val="22"/>
                <w:lang w:val="en-PH" w:eastAsia="en-US"/>
              </w:rPr>
            </w:pPr>
            <w:ins w:id="5087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80" w:author="Diana Machado" w:date="2019-04-05T18:24:00Z"/>
                <w:rFonts w:ascii="Calibri" w:eastAsia="PMingLiU" w:hAnsi="Calibri" w:cs="Calibri"/>
                <w:color w:val="000000"/>
                <w:sz w:val="22"/>
                <w:szCs w:val="22"/>
                <w:lang w:val="en-PH" w:eastAsia="en-US"/>
              </w:rPr>
            </w:pPr>
            <w:ins w:id="50881" w:author="Diana Machado" w:date="2019-04-05T18:24:00Z">
              <w:r w:rsidRPr="001E213A">
                <w:rPr>
                  <w:rFonts w:ascii="Calibri" w:eastAsia="PMingLiU" w:hAnsi="Calibri" w:cs="Calibri"/>
                  <w:color w:val="000000"/>
                  <w:sz w:val="22"/>
                  <w:szCs w:val="22"/>
                  <w:lang w:val="en-PH" w:eastAsia="en-US"/>
                </w:rPr>
                <w:t>0.23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82" w:author="Diana Machado" w:date="2019-04-05T18:24:00Z"/>
                <w:rFonts w:ascii="Calibri" w:eastAsia="PMingLiU" w:hAnsi="Calibri" w:cs="Calibri"/>
                <w:color w:val="000000"/>
                <w:sz w:val="22"/>
                <w:szCs w:val="22"/>
                <w:lang w:val="en-PH" w:eastAsia="en-US"/>
              </w:rPr>
            </w:pPr>
            <w:ins w:id="50883" w:author="Diana Machado" w:date="2019-04-05T18:24:00Z">
              <w:r w:rsidRPr="001E213A">
                <w:rPr>
                  <w:rFonts w:ascii="Calibri" w:eastAsia="PMingLiU" w:hAnsi="Calibri" w:cs="Calibri"/>
                  <w:color w:val="000000"/>
                  <w:sz w:val="22"/>
                  <w:szCs w:val="22"/>
                  <w:lang w:val="en-PH" w:eastAsia="en-US"/>
                </w:rPr>
                <w:t>0.23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84" w:author="Diana Machado" w:date="2019-04-05T18:24:00Z"/>
                <w:rFonts w:ascii="Calibri" w:eastAsia="PMingLiU" w:hAnsi="Calibri" w:cs="Calibri"/>
                <w:color w:val="000000"/>
                <w:sz w:val="22"/>
                <w:szCs w:val="22"/>
                <w:lang w:val="en-PH" w:eastAsia="en-US"/>
              </w:rPr>
            </w:pPr>
            <w:ins w:id="50885" w:author="Diana Machado" w:date="2019-04-05T18:24:00Z">
              <w:r w:rsidRPr="001E213A">
                <w:rPr>
                  <w:rFonts w:ascii="Calibri" w:eastAsia="PMingLiU" w:hAnsi="Calibri" w:cs="Calibri"/>
                  <w:color w:val="000000"/>
                  <w:sz w:val="22"/>
                  <w:szCs w:val="22"/>
                  <w:lang w:val="en-PH" w:eastAsia="en-US"/>
                </w:rPr>
                <w:t>2.10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86" w:author="Diana Machado" w:date="2019-04-05T18:24:00Z"/>
                <w:rFonts w:ascii="Calibri" w:eastAsia="PMingLiU" w:hAnsi="Calibri" w:cs="Calibri"/>
                <w:color w:val="000000"/>
                <w:sz w:val="22"/>
                <w:szCs w:val="22"/>
                <w:lang w:val="en-PH" w:eastAsia="en-US"/>
              </w:rPr>
            </w:pPr>
            <w:ins w:id="50887" w:author="Diana Machado" w:date="2019-04-05T18:24:00Z">
              <w:r w:rsidRPr="001E213A">
                <w:rPr>
                  <w:rFonts w:ascii="Calibri" w:eastAsia="PMingLiU" w:hAnsi="Calibri" w:cs="Calibri"/>
                  <w:color w:val="000000"/>
                  <w:sz w:val="22"/>
                  <w:szCs w:val="22"/>
                  <w:lang w:val="en-PH" w:eastAsia="en-US"/>
                </w:rPr>
                <w:t>0.047</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888" w:author="Diana Machado" w:date="2019-04-05T18:24:00Z"/>
                <w:rFonts w:ascii="Calibri" w:eastAsia="PMingLiU" w:hAnsi="Calibri" w:cs="Calibri"/>
                <w:color w:val="000000"/>
                <w:sz w:val="22"/>
                <w:szCs w:val="22"/>
                <w:lang w:val="en-PH" w:eastAsia="en-US"/>
              </w:rPr>
            </w:pPr>
            <w:ins w:id="50889" w:author="Diana Machado" w:date="2019-04-05T18:24:00Z">
              <w:r w:rsidRPr="001E213A">
                <w:rPr>
                  <w:rFonts w:ascii="Calibri" w:eastAsia="PMingLiU" w:hAnsi="Calibri" w:cs="Calibri"/>
                  <w:color w:val="000000"/>
                  <w:sz w:val="22"/>
                  <w:szCs w:val="22"/>
                  <w:lang w:val="en-PH" w:eastAsia="en-US"/>
                </w:rPr>
                <w:t>0.05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90" w:author="Diana Machado" w:date="2019-04-05T18:24:00Z"/>
                <w:rFonts w:ascii="Calibri" w:eastAsia="PMingLiU" w:hAnsi="Calibri" w:cs="Calibri"/>
                <w:color w:val="000000"/>
                <w:sz w:val="22"/>
                <w:szCs w:val="22"/>
                <w:lang w:val="en-PH" w:eastAsia="en-US"/>
              </w:rPr>
            </w:pPr>
            <w:ins w:id="5089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92" w:author="Diana Machado" w:date="2019-04-05T18:24:00Z"/>
                <w:rFonts w:ascii="Calibri" w:eastAsia="PMingLiU" w:hAnsi="Calibri" w:cs="Calibri"/>
                <w:color w:val="000000"/>
                <w:sz w:val="22"/>
                <w:szCs w:val="22"/>
                <w:lang w:val="en-PH" w:eastAsia="en-US"/>
              </w:rPr>
            </w:pPr>
            <w:ins w:id="5089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894" w:author="Diana Machado" w:date="2019-04-05T18:24:00Z"/>
                <w:rFonts w:ascii="Calibri" w:eastAsia="PMingLiU" w:hAnsi="Calibri" w:cs="Calibri"/>
                <w:color w:val="000000"/>
                <w:sz w:val="22"/>
                <w:szCs w:val="22"/>
                <w:lang w:val="en-PH" w:eastAsia="en-US"/>
              </w:rPr>
            </w:pPr>
            <w:ins w:id="5089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89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8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89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89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0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0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0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0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0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0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0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9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08" w:author="Diana Machado" w:date="2019-04-05T18:24:00Z"/>
                <w:rFonts w:ascii="Calibri" w:eastAsia="PMingLiU" w:hAnsi="Calibri" w:cs="Calibri"/>
                <w:color w:val="000000"/>
                <w:sz w:val="22"/>
                <w:szCs w:val="22"/>
                <w:lang w:val="en-PH" w:eastAsia="en-US"/>
              </w:rPr>
            </w:pPr>
            <w:ins w:id="50909" w:author="Diana Machado" w:date="2019-04-05T18:24:00Z">
              <w:r w:rsidRPr="001E213A">
                <w:rPr>
                  <w:rFonts w:ascii="Calibri" w:eastAsia="PMingLiU" w:hAnsi="Calibri" w:cs="Calibri"/>
                  <w:color w:val="000000"/>
                  <w:sz w:val="22"/>
                  <w:szCs w:val="22"/>
                  <w:lang w:val="en-PH" w:eastAsia="en-US"/>
                </w:rPr>
                <w:t>Madis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10" w:author="Diana Machado" w:date="2019-04-05T18:24:00Z"/>
                <w:rFonts w:ascii="Calibri" w:eastAsia="PMingLiU" w:hAnsi="Calibri" w:cs="Calibri"/>
                <w:color w:val="000000"/>
                <w:sz w:val="22"/>
                <w:szCs w:val="22"/>
                <w:lang w:val="en-PH" w:eastAsia="en-US"/>
              </w:rPr>
            </w:pPr>
            <w:ins w:id="5091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12" w:author="Diana Machado" w:date="2019-04-05T18:24:00Z"/>
                <w:rFonts w:ascii="Calibri" w:eastAsia="PMingLiU" w:hAnsi="Calibri" w:cs="Calibri"/>
                <w:color w:val="000000"/>
                <w:sz w:val="22"/>
                <w:szCs w:val="22"/>
                <w:lang w:val="en-PH" w:eastAsia="en-US"/>
              </w:rPr>
            </w:pPr>
            <w:ins w:id="50913" w:author="Diana Machado" w:date="2019-04-05T18:24:00Z">
              <w:r w:rsidRPr="001E213A">
                <w:rPr>
                  <w:rFonts w:ascii="Calibri" w:eastAsia="PMingLiU" w:hAnsi="Calibri" w:cs="Calibri"/>
                  <w:color w:val="000000"/>
                  <w:sz w:val="22"/>
                  <w:szCs w:val="22"/>
                  <w:lang w:val="en-PH" w:eastAsia="en-US"/>
                </w:rPr>
                <w:t>0.11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14" w:author="Diana Machado" w:date="2019-04-05T18:24:00Z"/>
                <w:rFonts w:ascii="Calibri" w:eastAsia="PMingLiU" w:hAnsi="Calibri" w:cs="Calibri"/>
                <w:color w:val="000000"/>
                <w:sz w:val="22"/>
                <w:szCs w:val="22"/>
                <w:lang w:val="en-PH" w:eastAsia="en-US"/>
              </w:rPr>
            </w:pPr>
            <w:ins w:id="50915" w:author="Diana Machado" w:date="2019-04-05T18:24:00Z">
              <w:r w:rsidRPr="001E213A">
                <w:rPr>
                  <w:rFonts w:ascii="Calibri" w:eastAsia="PMingLiU" w:hAnsi="Calibri" w:cs="Calibri"/>
                  <w:color w:val="000000"/>
                  <w:sz w:val="22"/>
                  <w:szCs w:val="22"/>
                  <w:lang w:val="en-PH" w:eastAsia="en-US"/>
                </w:rPr>
                <w:t>0.0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16" w:author="Diana Machado" w:date="2019-04-05T18:24:00Z"/>
                <w:rFonts w:ascii="Calibri" w:eastAsia="PMingLiU" w:hAnsi="Calibri" w:cs="Calibri"/>
                <w:color w:val="000000"/>
                <w:sz w:val="22"/>
                <w:szCs w:val="22"/>
                <w:lang w:val="en-PH" w:eastAsia="en-US"/>
              </w:rPr>
            </w:pPr>
            <w:ins w:id="50917" w:author="Diana Machado" w:date="2019-04-05T18:24:00Z">
              <w:r w:rsidRPr="001E213A">
                <w:rPr>
                  <w:rFonts w:ascii="Calibri" w:eastAsia="PMingLiU" w:hAnsi="Calibri" w:cs="Calibri"/>
                  <w:color w:val="000000"/>
                  <w:sz w:val="22"/>
                  <w:szCs w:val="22"/>
                  <w:lang w:val="en-PH" w:eastAsia="en-US"/>
                </w:rPr>
                <w:t>0.73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18" w:author="Diana Machado" w:date="2019-04-05T18:24:00Z"/>
                <w:rFonts w:ascii="Calibri" w:eastAsia="PMingLiU" w:hAnsi="Calibri" w:cs="Calibri"/>
                <w:color w:val="000000"/>
                <w:sz w:val="22"/>
                <w:szCs w:val="22"/>
                <w:lang w:val="en-PH" w:eastAsia="en-US"/>
              </w:rPr>
            </w:pPr>
            <w:ins w:id="50919" w:author="Diana Machado" w:date="2019-04-05T18:24:00Z">
              <w:r w:rsidRPr="001E213A">
                <w:rPr>
                  <w:rFonts w:ascii="Calibri" w:eastAsia="PMingLiU" w:hAnsi="Calibri" w:cs="Calibri"/>
                  <w:color w:val="000000"/>
                  <w:sz w:val="22"/>
                  <w:szCs w:val="22"/>
                  <w:lang w:val="en-PH" w:eastAsia="en-US"/>
                </w:rPr>
                <w:t>0.02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20" w:author="Diana Machado" w:date="2019-04-05T18:24:00Z"/>
                <w:rFonts w:ascii="Calibri" w:eastAsia="PMingLiU" w:hAnsi="Calibri" w:cs="Calibri"/>
                <w:color w:val="000000"/>
                <w:sz w:val="22"/>
                <w:szCs w:val="22"/>
                <w:lang w:val="en-PH" w:eastAsia="en-US"/>
              </w:rPr>
            </w:pPr>
            <w:ins w:id="50921" w:author="Diana Machado" w:date="2019-04-05T18:24:00Z">
              <w:r w:rsidRPr="001E213A">
                <w:rPr>
                  <w:rFonts w:ascii="Calibri" w:eastAsia="PMingLiU" w:hAnsi="Calibri" w:cs="Calibri"/>
                  <w:color w:val="000000"/>
                  <w:sz w:val="22"/>
                  <w:szCs w:val="22"/>
                  <w:lang w:val="en-PH" w:eastAsia="en-US"/>
                </w:rPr>
                <w:t>0.0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22" w:author="Diana Machado" w:date="2019-04-05T18:24:00Z"/>
                <w:rFonts w:ascii="Calibri" w:eastAsia="PMingLiU" w:hAnsi="Calibri" w:cs="Calibri"/>
                <w:color w:val="000000"/>
                <w:sz w:val="22"/>
                <w:szCs w:val="22"/>
                <w:lang w:val="en-PH" w:eastAsia="en-US"/>
              </w:rPr>
            </w:pPr>
            <w:ins w:id="5092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24" w:author="Diana Machado" w:date="2019-04-05T18:24:00Z"/>
                <w:rFonts w:ascii="Calibri" w:eastAsia="PMingLiU" w:hAnsi="Calibri" w:cs="Calibri"/>
                <w:color w:val="000000"/>
                <w:sz w:val="22"/>
                <w:szCs w:val="22"/>
                <w:lang w:val="en-PH" w:eastAsia="en-US"/>
              </w:rPr>
            </w:pPr>
            <w:ins w:id="5092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26" w:author="Diana Machado" w:date="2019-04-05T18:24:00Z"/>
                <w:rFonts w:ascii="Calibri" w:eastAsia="PMingLiU" w:hAnsi="Calibri" w:cs="Calibri"/>
                <w:color w:val="000000"/>
                <w:sz w:val="22"/>
                <w:szCs w:val="22"/>
                <w:lang w:val="en-PH" w:eastAsia="en-US"/>
              </w:rPr>
            </w:pPr>
            <w:ins w:id="50927"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92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9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30" w:author="Diana Machado" w:date="2019-04-05T18:24:00Z"/>
                <w:rFonts w:ascii="Calibri" w:eastAsia="PMingLiU" w:hAnsi="Calibri" w:cs="Calibri"/>
                <w:color w:val="000000"/>
                <w:sz w:val="22"/>
                <w:szCs w:val="22"/>
                <w:lang w:val="en-PH" w:eastAsia="en-US"/>
              </w:rPr>
            </w:pPr>
            <w:ins w:id="5093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2" w:author="Diana Machado" w:date="2019-04-05T18:24:00Z"/>
                <w:rFonts w:ascii="Calibri" w:eastAsia="PMingLiU" w:hAnsi="Calibri" w:cs="Calibri"/>
                <w:color w:val="000000"/>
                <w:sz w:val="22"/>
                <w:szCs w:val="22"/>
                <w:lang w:val="en-PH" w:eastAsia="en-US"/>
              </w:rPr>
            </w:pPr>
            <w:ins w:id="50933" w:author="Diana Machado" w:date="2019-04-05T18:24:00Z">
              <w:r w:rsidRPr="001E213A">
                <w:rPr>
                  <w:rFonts w:ascii="Calibri" w:eastAsia="PMingLiU" w:hAnsi="Calibri" w:cs="Calibri"/>
                  <w:color w:val="000000"/>
                  <w:sz w:val="22"/>
                  <w:szCs w:val="22"/>
                  <w:lang w:val="en-PH" w:eastAsia="en-US"/>
                </w:rPr>
                <w:t>0.14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4" w:author="Diana Machado" w:date="2019-04-05T18:24:00Z"/>
                <w:rFonts w:ascii="Calibri" w:eastAsia="PMingLiU" w:hAnsi="Calibri" w:cs="Calibri"/>
                <w:color w:val="000000"/>
                <w:sz w:val="22"/>
                <w:szCs w:val="22"/>
                <w:lang w:val="en-PH" w:eastAsia="en-US"/>
              </w:rPr>
            </w:pPr>
            <w:ins w:id="50935" w:author="Diana Machado" w:date="2019-04-05T18:24:00Z">
              <w:r w:rsidRPr="001E213A">
                <w:rPr>
                  <w:rFonts w:ascii="Calibri" w:eastAsia="PMingLiU" w:hAnsi="Calibri" w:cs="Calibri"/>
                  <w:color w:val="000000"/>
                  <w:sz w:val="22"/>
                  <w:szCs w:val="22"/>
                  <w:lang w:val="en-PH" w:eastAsia="en-US"/>
                </w:rPr>
                <w:t>0.1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6" w:author="Diana Machado" w:date="2019-04-05T18:24:00Z"/>
                <w:rFonts w:ascii="Calibri" w:eastAsia="PMingLiU" w:hAnsi="Calibri" w:cs="Calibri"/>
                <w:color w:val="000000"/>
                <w:sz w:val="22"/>
                <w:szCs w:val="22"/>
                <w:lang w:val="en-PH" w:eastAsia="en-US"/>
              </w:rPr>
            </w:pPr>
            <w:ins w:id="50937" w:author="Diana Machado" w:date="2019-04-05T18:24:00Z">
              <w:r w:rsidRPr="001E213A">
                <w:rPr>
                  <w:rFonts w:ascii="Calibri" w:eastAsia="PMingLiU" w:hAnsi="Calibri" w:cs="Calibri"/>
                  <w:color w:val="000000"/>
                  <w:sz w:val="22"/>
                  <w:szCs w:val="22"/>
                  <w:lang w:val="en-PH" w:eastAsia="en-US"/>
                </w:rPr>
                <w:t>0.94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38" w:author="Diana Machado" w:date="2019-04-05T18:24:00Z"/>
                <w:rFonts w:ascii="Calibri" w:eastAsia="PMingLiU" w:hAnsi="Calibri" w:cs="Calibri"/>
                <w:color w:val="000000"/>
                <w:sz w:val="22"/>
                <w:szCs w:val="22"/>
                <w:lang w:val="en-PH" w:eastAsia="en-US"/>
              </w:rPr>
            </w:pPr>
            <w:ins w:id="50939"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0" w:author="Diana Machado" w:date="2019-04-05T18:24:00Z"/>
                <w:rFonts w:ascii="Calibri" w:eastAsia="PMingLiU" w:hAnsi="Calibri" w:cs="Calibri"/>
                <w:color w:val="000000"/>
                <w:sz w:val="22"/>
                <w:szCs w:val="22"/>
                <w:lang w:val="en-PH" w:eastAsia="en-US"/>
              </w:rPr>
            </w:pPr>
            <w:ins w:id="50941" w:author="Diana Machado" w:date="2019-04-05T18:24:00Z">
              <w:r w:rsidRPr="001E213A">
                <w:rPr>
                  <w:rFonts w:ascii="Calibri" w:eastAsia="PMingLiU" w:hAnsi="Calibri" w:cs="Calibri"/>
                  <w:color w:val="000000"/>
                  <w:sz w:val="22"/>
                  <w:szCs w:val="22"/>
                  <w:lang w:val="en-PH" w:eastAsia="en-US"/>
                </w:rPr>
                <w:t>0.02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2" w:author="Diana Machado" w:date="2019-04-05T18:24:00Z"/>
                <w:rFonts w:ascii="Calibri" w:eastAsia="PMingLiU" w:hAnsi="Calibri" w:cs="Calibri"/>
                <w:color w:val="000000"/>
                <w:sz w:val="22"/>
                <w:szCs w:val="22"/>
                <w:lang w:val="en-PH" w:eastAsia="en-US"/>
              </w:rPr>
            </w:pPr>
            <w:ins w:id="5094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4" w:author="Diana Machado" w:date="2019-04-05T18:24:00Z"/>
                <w:rFonts w:ascii="Calibri" w:eastAsia="PMingLiU" w:hAnsi="Calibri" w:cs="Calibri"/>
                <w:color w:val="000000"/>
                <w:sz w:val="22"/>
                <w:szCs w:val="22"/>
                <w:lang w:val="en-PH" w:eastAsia="en-US"/>
              </w:rPr>
            </w:pPr>
            <w:ins w:id="5094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46" w:author="Diana Machado" w:date="2019-04-05T18:24:00Z"/>
                <w:rFonts w:ascii="Calibri" w:eastAsia="PMingLiU" w:hAnsi="Calibri" w:cs="Calibri"/>
                <w:color w:val="000000"/>
                <w:sz w:val="22"/>
                <w:szCs w:val="22"/>
                <w:lang w:val="en-PH" w:eastAsia="en-US"/>
              </w:rPr>
            </w:pPr>
            <w:ins w:id="50947"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94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09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50" w:author="Diana Machado" w:date="2019-04-05T18:24:00Z"/>
                <w:rFonts w:ascii="Calibri" w:eastAsia="PMingLiU" w:hAnsi="Calibri" w:cs="Calibri"/>
                <w:color w:val="000000"/>
                <w:sz w:val="22"/>
                <w:szCs w:val="22"/>
                <w:lang w:val="en-PH" w:eastAsia="en-US"/>
              </w:rPr>
            </w:pPr>
            <w:ins w:id="5095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52" w:author="Diana Machado" w:date="2019-04-05T18:24:00Z"/>
                <w:rFonts w:ascii="Calibri" w:eastAsia="PMingLiU" w:hAnsi="Calibri" w:cs="Calibri"/>
                <w:color w:val="000000"/>
                <w:sz w:val="22"/>
                <w:szCs w:val="22"/>
                <w:lang w:val="en-PH" w:eastAsia="en-US"/>
              </w:rPr>
            </w:pPr>
            <w:ins w:id="50953" w:author="Diana Machado" w:date="2019-04-05T18:24:00Z">
              <w:r w:rsidRPr="001E213A">
                <w:rPr>
                  <w:rFonts w:ascii="Calibri" w:eastAsia="PMingLiU" w:hAnsi="Calibri" w:cs="Calibri"/>
                  <w:color w:val="000000"/>
                  <w:sz w:val="22"/>
                  <w:szCs w:val="22"/>
                  <w:lang w:val="en-PH" w:eastAsia="en-US"/>
                </w:rPr>
                <w:t>0.15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54" w:author="Diana Machado" w:date="2019-04-05T18:24:00Z"/>
                <w:rFonts w:ascii="Calibri" w:eastAsia="PMingLiU" w:hAnsi="Calibri" w:cs="Calibri"/>
                <w:color w:val="000000"/>
                <w:sz w:val="22"/>
                <w:szCs w:val="22"/>
                <w:lang w:val="en-PH" w:eastAsia="en-US"/>
              </w:rPr>
            </w:pPr>
            <w:ins w:id="50955" w:author="Diana Machado" w:date="2019-04-05T18:24:00Z">
              <w:r w:rsidRPr="001E213A">
                <w:rPr>
                  <w:rFonts w:ascii="Calibri" w:eastAsia="PMingLiU" w:hAnsi="Calibri" w:cs="Calibri"/>
                  <w:color w:val="000000"/>
                  <w:sz w:val="22"/>
                  <w:szCs w:val="22"/>
                  <w:lang w:val="en-PH" w:eastAsia="en-US"/>
                </w:rPr>
                <w:t>0.15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56" w:author="Diana Machado" w:date="2019-04-05T18:24:00Z"/>
                <w:rFonts w:ascii="Calibri" w:eastAsia="PMingLiU" w:hAnsi="Calibri" w:cs="Calibri"/>
                <w:color w:val="000000"/>
                <w:sz w:val="22"/>
                <w:szCs w:val="22"/>
                <w:lang w:val="en-PH" w:eastAsia="en-US"/>
              </w:rPr>
            </w:pPr>
            <w:ins w:id="50957" w:author="Diana Machado" w:date="2019-04-05T18:24:00Z">
              <w:r w:rsidRPr="001E213A">
                <w:rPr>
                  <w:rFonts w:ascii="Calibri" w:eastAsia="PMingLiU" w:hAnsi="Calibri" w:cs="Calibri"/>
                  <w:color w:val="000000"/>
                  <w:sz w:val="22"/>
                  <w:szCs w:val="22"/>
                  <w:lang w:val="en-PH" w:eastAsia="en-US"/>
                </w:rPr>
                <w:t>1.17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58" w:author="Diana Machado" w:date="2019-04-05T18:24:00Z"/>
                <w:rFonts w:ascii="Calibri" w:eastAsia="PMingLiU" w:hAnsi="Calibri" w:cs="Calibri"/>
                <w:color w:val="000000"/>
                <w:sz w:val="22"/>
                <w:szCs w:val="22"/>
                <w:lang w:val="en-PH" w:eastAsia="en-US"/>
              </w:rPr>
            </w:pPr>
            <w:ins w:id="50959"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60" w:author="Diana Machado" w:date="2019-04-05T18:24:00Z"/>
                <w:rFonts w:ascii="Calibri" w:eastAsia="PMingLiU" w:hAnsi="Calibri" w:cs="Calibri"/>
                <w:color w:val="000000"/>
                <w:sz w:val="22"/>
                <w:szCs w:val="22"/>
                <w:lang w:val="en-PH" w:eastAsia="en-US"/>
              </w:rPr>
            </w:pPr>
            <w:ins w:id="50961" w:author="Diana Machado" w:date="2019-04-05T18:24:00Z">
              <w:r w:rsidRPr="001E213A">
                <w:rPr>
                  <w:rFonts w:ascii="Calibri" w:eastAsia="PMingLiU" w:hAnsi="Calibri" w:cs="Calibri"/>
                  <w:color w:val="000000"/>
                  <w:sz w:val="22"/>
                  <w:szCs w:val="22"/>
                  <w:lang w:val="en-PH" w:eastAsia="en-US"/>
                </w:rPr>
                <w:t>0.04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62" w:author="Diana Machado" w:date="2019-04-05T18:24:00Z"/>
                <w:rFonts w:ascii="Calibri" w:eastAsia="PMingLiU" w:hAnsi="Calibri" w:cs="Calibri"/>
                <w:color w:val="000000"/>
                <w:sz w:val="22"/>
                <w:szCs w:val="22"/>
                <w:lang w:val="en-PH" w:eastAsia="en-US"/>
              </w:rPr>
            </w:pPr>
            <w:ins w:id="50963"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64" w:author="Diana Machado" w:date="2019-04-05T18:24:00Z"/>
                <w:rFonts w:ascii="Calibri" w:eastAsia="PMingLiU" w:hAnsi="Calibri" w:cs="Calibri"/>
                <w:color w:val="000000"/>
                <w:sz w:val="22"/>
                <w:szCs w:val="22"/>
                <w:lang w:val="en-PH" w:eastAsia="en-US"/>
              </w:rPr>
            </w:pPr>
            <w:ins w:id="50965"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66" w:author="Diana Machado" w:date="2019-04-05T18:24:00Z"/>
                <w:rFonts w:ascii="Calibri" w:eastAsia="PMingLiU" w:hAnsi="Calibri" w:cs="Calibri"/>
                <w:color w:val="000000"/>
                <w:sz w:val="22"/>
                <w:szCs w:val="22"/>
                <w:lang w:val="en-PH" w:eastAsia="en-US"/>
              </w:rPr>
            </w:pPr>
            <w:ins w:id="50967"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096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9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097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097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09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80" w:author="Diana Machado" w:date="2019-04-05T18:24:00Z"/>
                <w:rFonts w:ascii="Calibri" w:eastAsia="PMingLiU" w:hAnsi="Calibri" w:cs="Calibri"/>
                <w:color w:val="000000"/>
                <w:sz w:val="22"/>
                <w:szCs w:val="22"/>
                <w:lang w:val="en-PH" w:eastAsia="en-US"/>
              </w:rPr>
            </w:pPr>
            <w:ins w:id="50981" w:author="Diana Machado" w:date="2019-04-05T18:24:00Z">
              <w:r w:rsidRPr="001E213A">
                <w:rPr>
                  <w:rFonts w:ascii="Calibri" w:eastAsia="PMingLiU" w:hAnsi="Calibri" w:cs="Calibri"/>
                  <w:color w:val="000000"/>
                  <w:sz w:val="22"/>
                  <w:szCs w:val="22"/>
                  <w:lang w:val="en-PH" w:eastAsia="en-US"/>
                </w:rPr>
                <w:t>Manat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0982" w:author="Diana Machado" w:date="2019-04-05T18:24:00Z"/>
                <w:rFonts w:ascii="Calibri" w:eastAsia="PMingLiU" w:hAnsi="Calibri" w:cs="Calibri"/>
                <w:color w:val="000000"/>
                <w:sz w:val="22"/>
                <w:szCs w:val="22"/>
                <w:lang w:val="en-PH" w:eastAsia="en-US"/>
              </w:rPr>
            </w:pPr>
            <w:ins w:id="5098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84" w:author="Diana Machado" w:date="2019-04-05T18:24:00Z"/>
                <w:rFonts w:ascii="Calibri" w:eastAsia="PMingLiU" w:hAnsi="Calibri" w:cs="Calibri"/>
                <w:color w:val="000000"/>
                <w:sz w:val="22"/>
                <w:szCs w:val="22"/>
                <w:lang w:val="en-PH" w:eastAsia="en-US"/>
              </w:rPr>
            </w:pPr>
            <w:ins w:id="50985" w:author="Diana Machado" w:date="2019-04-05T18:24:00Z">
              <w:r w:rsidRPr="001E213A">
                <w:rPr>
                  <w:rFonts w:ascii="Calibri" w:eastAsia="PMingLiU" w:hAnsi="Calibri" w:cs="Calibri"/>
                  <w:color w:val="000000"/>
                  <w:sz w:val="22"/>
                  <w:szCs w:val="22"/>
                  <w:lang w:val="en-PH" w:eastAsia="en-US"/>
                </w:rPr>
                <w:t>1.02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86" w:author="Diana Machado" w:date="2019-04-05T18:24:00Z"/>
                <w:rFonts w:ascii="Calibri" w:eastAsia="PMingLiU" w:hAnsi="Calibri" w:cs="Calibri"/>
                <w:color w:val="000000"/>
                <w:sz w:val="22"/>
                <w:szCs w:val="22"/>
                <w:lang w:val="en-PH" w:eastAsia="en-US"/>
              </w:rPr>
            </w:pPr>
            <w:ins w:id="50987" w:author="Diana Machado" w:date="2019-04-05T18:24:00Z">
              <w:r w:rsidRPr="001E213A">
                <w:rPr>
                  <w:rFonts w:ascii="Calibri" w:eastAsia="PMingLiU" w:hAnsi="Calibri" w:cs="Calibri"/>
                  <w:color w:val="000000"/>
                  <w:sz w:val="22"/>
                  <w:szCs w:val="22"/>
                  <w:lang w:val="en-PH" w:eastAsia="en-US"/>
                </w:rPr>
                <w:t>0.689</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88" w:author="Diana Machado" w:date="2019-04-05T18:24:00Z"/>
                <w:rFonts w:ascii="Calibri" w:eastAsia="PMingLiU" w:hAnsi="Calibri" w:cs="Calibri"/>
                <w:color w:val="000000"/>
                <w:sz w:val="22"/>
                <w:szCs w:val="22"/>
                <w:lang w:val="en-PH" w:eastAsia="en-US"/>
              </w:rPr>
            </w:pPr>
            <w:ins w:id="50989" w:author="Diana Machado" w:date="2019-04-05T18:24:00Z">
              <w:r w:rsidRPr="001E213A">
                <w:rPr>
                  <w:rFonts w:ascii="Calibri" w:eastAsia="PMingLiU" w:hAnsi="Calibri" w:cs="Calibri"/>
                  <w:color w:val="000000"/>
                  <w:sz w:val="22"/>
                  <w:szCs w:val="22"/>
                  <w:lang w:val="en-PH" w:eastAsia="en-US"/>
                </w:rPr>
                <w:t>0.46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90" w:author="Diana Machado" w:date="2019-04-05T18:24:00Z"/>
                <w:rFonts w:ascii="Calibri" w:eastAsia="PMingLiU" w:hAnsi="Calibri" w:cs="Calibri"/>
                <w:color w:val="000000"/>
                <w:sz w:val="22"/>
                <w:szCs w:val="22"/>
                <w:lang w:val="en-PH" w:eastAsia="en-US"/>
              </w:rPr>
            </w:pPr>
            <w:ins w:id="50991" w:author="Diana Machado" w:date="2019-04-05T18:24:00Z">
              <w:r w:rsidRPr="001E213A">
                <w:rPr>
                  <w:rFonts w:ascii="Calibri" w:eastAsia="PMingLiU" w:hAnsi="Calibri" w:cs="Calibri"/>
                  <w:color w:val="000000"/>
                  <w:sz w:val="22"/>
                  <w:szCs w:val="22"/>
                  <w:lang w:val="en-PH" w:eastAsia="en-US"/>
                </w:rPr>
                <w:t>0.08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92" w:author="Diana Machado" w:date="2019-04-05T18:24:00Z"/>
                <w:rFonts w:ascii="Calibri" w:eastAsia="PMingLiU" w:hAnsi="Calibri" w:cs="Calibri"/>
                <w:color w:val="000000"/>
                <w:sz w:val="22"/>
                <w:szCs w:val="22"/>
                <w:lang w:val="en-PH" w:eastAsia="en-US"/>
              </w:rPr>
            </w:pPr>
            <w:ins w:id="50993" w:author="Diana Machado" w:date="2019-04-05T18:24:00Z">
              <w:r w:rsidRPr="001E213A">
                <w:rPr>
                  <w:rFonts w:ascii="Calibri" w:eastAsia="PMingLiU" w:hAnsi="Calibri" w:cs="Calibri"/>
                  <w:color w:val="000000"/>
                  <w:sz w:val="22"/>
                  <w:szCs w:val="22"/>
                  <w:lang w:val="en-PH" w:eastAsia="en-US"/>
                </w:rPr>
                <w:t>0.088</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94" w:author="Diana Machado" w:date="2019-04-05T18:24:00Z"/>
                <w:rFonts w:ascii="Calibri" w:eastAsia="PMingLiU" w:hAnsi="Calibri" w:cs="Calibri"/>
                <w:color w:val="000000"/>
                <w:sz w:val="22"/>
                <w:szCs w:val="22"/>
                <w:lang w:val="en-PH" w:eastAsia="en-US"/>
              </w:rPr>
            </w:pPr>
            <w:ins w:id="50995" w:author="Diana Machado" w:date="2019-04-05T18:24:00Z">
              <w:r w:rsidRPr="001E213A">
                <w:rPr>
                  <w:rFonts w:ascii="Calibri" w:eastAsia="PMingLiU" w:hAnsi="Calibri" w:cs="Calibri"/>
                  <w:color w:val="000000"/>
                  <w:sz w:val="22"/>
                  <w:szCs w:val="22"/>
                  <w:lang w:val="en-PH" w:eastAsia="en-US"/>
                </w:rPr>
                <w:t>0.07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0996" w:author="Diana Machado" w:date="2019-04-05T18:24:00Z"/>
                <w:rFonts w:ascii="Calibri" w:eastAsia="PMingLiU" w:hAnsi="Calibri" w:cs="Calibri"/>
                <w:color w:val="000000"/>
                <w:sz w:val="22"/>
                <w:szCs w:val="22"/>
                <w:lang w:val="en-PH" w:eastAsia="en-US"/>
              </w:rPr>
            </w:pPr>
            <w:ins w:id="50997" w:author="Diana Machado" w:date="2019-04-05T18:24:00Z">
              <w:r w:rsidRPr="001E213A">
                <w:rPr>
                  <w:rFonts w:ascii="Calibri" w:eastAsia="PMingLiU" w:hAnsi="Calibri" w:cs="Calibri"/>
                  <w:color w:val="000000"/>
                  <w:sz w:val="22"/>
                  <w:szCs w:val="22"/>
                  <w:lang w:val="en-PH" w:eastAsia="en-US"/>
                </w:rPr>
                <w:t>0.0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0998" w:author="Diana Machado" w:date="2019-04-05T18:24:00Z"/>
                <w:rFonts w:ascii="Calibri" w:eastAsia="PMingLiU" w:hAnsi="Calibri" w:cs="Calibri"/>
                <w:color w:val="000000"/>
                <w:sz w:val="22"/>
                <w:szCs w:val="22"/>
                <w:lang w:val="en-PH" w:eastAsia="en-US"/>
              </w:rPr>
            </w:pPr>
            <w:ins w:id="50999" w:author="Diana Machado" w:date="2019-04-05T18:24:00Z">
              <w:r w:rsidRPr="001E213A">
                <w:rPr>
                  <w:rFonts w:ascii="Calibri" w:eastAsia="PMingLiU" w:hAnsi="Calibri" w:cs="Calibri"/>
                  <w:color w:val="000000"/>
                  <w:sz w:val="22"/>
                  <w:szCs w:val="22"/>
                  <w:lang w:val="en-PH" w:eastAsia="en-US"/>
                </w:rPr>
                <w:t>0.801</w:t>
              </w:r>
            </w:ins>
          </w:p>
        </w:tc>
      </w:tr>
      <w:tr w:rsidR="002348ED" w:rsidRPr="001E213A" w:rsidTr="00787B33">
        <w:trPr>
          <w:trHeight w:val="289"/>
          <w:ins w:id="5100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0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02" w:author="Diana Machado" w:date="2019-04-05T18:24:00Z"/>
                <w:rFonts w:ascii="Calibri" w:eastAsia="PMingLiU" w:hAnsi="Calibri" w:cs="Calibri"/>
                <w:color w:val="000000"/>
                <w:sz w:val="22"/>
                <w:szCs w:val="22"/>
                <w:lang w:val="en-PH" w:eastAsia="en-US"/>
              </w:rPr>
            </w:pPr>
            <w:ins w:id="5100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4" w:author="Diana Machado" w:date="2019-04-05T18:24:00Z"/>
                <w:rFonts w:ascii="Calibri" w:eastAsia="PMingLiU" w:hAnsi="Calibri" w:cs="Calibri"/>
                <w:color w:val="000000"/>
                <w:sz w:val="22"/>
                <w:szCs w:val="22"/>
                <w:lang w:val="en-PH" w:eastAsia="en-US"/>
              </w:rPr>
            </w:pPr>
            <w:ins w:id="51005" w:author="Diana Machado" w:date="2019-04-05T18:24:00Z">
              <w:r w:rsidRPr="001E213A">
                <w:rPr>
                  <w:rFonts w:ascii="Calibri" w:eastAsia="PMingLiU" w:hAnsi="Calibri" w:cs="Calibri"/>
                  <w:color w:val="000000"/>
                  <w:sz w:val="22"/>
                  <w:szCs w:val="22"/>
                  <w:lang w:val="en-PH" w:eastAsia="en-US"/>
                </w:rPr>
                <w:t>1.92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6" w:author="Diana Machado" w:date="2019-04-05T18:24:00Z"/>
                <w:rFonts w:ascii="Calibri" w:eastAsia="PMingLiU" w:hAnsi="Calibri" w:cs="Calibri"/>
                <w:color w:val="000000"/>
                <w:sz w:val="22"/>
                <w:szCs w:val="22"/>
                <w:lang w:val="en-PH" w:eastAsia="en-US"/>
              </w:rPr>
            </w:pPr>
            <w:ins w:id="51007" w:author="Diana Machado" w:date="2019-04-05T18:24:00Z">
              <w:r w:rsidRPr="001E213A">
                <w:rPr>
                  <w:rFonts w:ascii="Calibri" w:eastAsia="PMingLiU" w:hAnsi="Calibri" w:cs="Calibri"/>
                  <w:color w:val="000000"/>
                  <w:sz w:val="22"/>
                  <w:szCs w:val="22"/>
                  <w:lang w:val="en-PH" w:eastAsia="en-US"/>
                </w:rPr>
                <w:t>1.43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08" w:author="Diana Machado" w:date="2019-04-05T18:24:00Z"/>
                <w:rFonts w:ascii="Calibri" w:eastAsia="PMingLiU" w:hAnsi="Calibri" w:cs="Calibri"/>
                <w:color w:val="000000"/>
                <w:sz w:val="22"/>
                <w:szCs w:val="22"/>
                <w:lang w:val="en-PH" w:eastAsia="en-US"/>
              </w:rPr>
            </w:pPr>
            <w:ins w:id="51009" w:author="Diana Machado" w:date="2019-04-05T18:24:00Z">
              <w:r w:rsidRPr="001E213A">
                <w:rPr>
                  <w:rFonts w:ascii="Calibri" w:eastAsia="PMingLiU" w:hAnsi="Calibri" w:cs="Calibri"/>
                  <w:color w:val="000000"/>
                  <w:sz w:val="22"/>
                  <w:szCs w:val="22"/>
                  <w:lang w:val="en-PH" w:eastAsia="en-US"/>
                </w:rPr>
                <w:t>8.16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10" w:author="Diana Machado" w:date="2019-04-05T18:24:00Z"/>
                <w:rFonts w:ascii="Calibri" w:eastAsia="PMingLiU" w:hAnsi="Calibri" w:cs="Calibri"/>
                <w:color w:val="000000"/>
                <w:sz w:val="22"/>
                <w:szCs w:val="22"/>
                <w:lang w:val="en-PH" w:eastAsia="en-US"/>
              </w:rPr>
            </w:pPr>
            <w:ins w:id="51011" w:author="Diana Machado" w:date="2019-04-05T18:24:00Z">
              <w:r w:rsidRPr="001E213A">
                <w:rPr>
                  <w:rFonts w:ascii="Calibri" w:eastAsia="PMingLiU" w:hAnsi="Calibri" w:cs="Calibri"/>
                  <w:color w:val="000000"/>
                  <w:sz w:val="22"/>
                  <w:szCs w:val="22"/>
                  <w:lang w:val="en-PH" w:eastAsia="en-US"/>
                </w:rPr>
                <w:t>0.16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12" w:author="Diana Machado" w:date="2019-04-05T18:24:00Z"/>
                <w:rFonts w:ascii="Calibri" w:eastAsia="PMingLiU" w:hAnsi="Calibri" w:cs="Calibri"/>
                <w:color w:val="000000"/>
                <w:sz w:val="22"/>
                <w:szCs w:val="22"/>
                <w:lang w:val="en-PH" w:eastAsia="en-US"/>
              </w:rPr>
            </w:pPr>
            <w:ins w:id="51013" w:author="Diana Machado" w:date="2019-04-05T18:24:00Z">
              <w:r w:rsidRPr="001E213A">
                <w:rPr>
                  <w:rFonts w:ascii="Calibri" w:eastAsia="PMingLiU" w:hAnsi="Calibri" w:cs="Calibri"/>
                  <w:color w:val="000000"/>
                  <w:sz w:val="22"/>
                  <w:szCs w:val="22"/>
                  <w:lang w:val="en-PH" w:eastAsia="en-US"/>
                </w:rPr>
                <w:t>0.19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14" w:author="Diana Machado" w:date="2019-04-05T18:24:00Z"/>
                <w:rFonts w:ascii="Calibri" w:eastAsia="PMingLiU" w:hAnsi="Calibri" w:cs="Calibri"/>
                <w:color w:val="000000"/>
                <w:sz w:val="22"/>
                <w:szCs w:val="22"/>
                <w:lang w:val="en-PH" w:eastAsia="en-US"/>
              </w:rPr>
            </w:pPr>
            <w:ins w:id="51015" w:author="Diana Machado" w:date="2019-04-05T18:24:00Z">
              <w:r w:rsidRPr="001E213A">
                <w:rPr>
                  <w:rFonts w:ascii="Calibri" w:eastAsia="PMingLiU" w:hAnsi="Calibri" w:cs="Calibri"/>
                  <w:color w:val="000000"/>
                  <w:sz w:val="22"/>
                  <w:szCs w:val="22"/>
                  <w:lang w:val="en-PH" w:eastAsia="en-US"/>
                </w:rPr>
                <w:t>0.49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16" w:author="Diana Machado" w:date="2019-04-05T18:24:00Z"/>
                <w:rFonts w:ascii="Calibri" w:eastAsia="PMingLiU" w:hAnsi="Calibri" w:cs="Calibri"/>
                <w:color w:val="000000"/>
                <w:sz w:val="22"/>
                <w:szCs w:val="22"/>
                <w:lang w:val="en-PH" w:eastAsia="en-US"/>
              </w:rPr>
            </w:pPr>
            <w:ins w:id="51017" w:author="Diana Machado" w:date="2019-04-05T18:24:00Z">
              <w:r w:rsidRPr="001E213A">
                <w:rPr>
                  <w:rFonts w:ascii="Calibri" w:eastAsia="PMingLiU" w:hAnsi="Calibri" w:cs="Calibri"/>
                  <w:color w:val="000000"/>
                  <w:sz w:val="22"/>
                  <w:szCs w:val="22"/>
                  <w:lang w:val="en-PH" w:eastAsia="en-US"/>
                </w:rPr>
                <w:t>0.5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18" w:author="Diana Machado" w:date="2019-04-05T18:24:00Z"/>
                <w:rFonts w:ascii="Calibri" w:eastAsia="PMingLiU" w:hAnsi="Calibri" w:cs="Calibri"/>
                <w:color w:val="000000"/>
                <w:sz w:val="22"/>
                <w:szCs w:val="22"/>
                <w:lang w:val="en-PH" w:eastAsia="en-US"/>
              </w:rPr>
            </w:pPr>
            <w:ins w:id="51019" w:author="Diana Machado" w:date="2019-04-05T18:24:00Z">
              <w:r w:rsidRPr="001E213A">
                <w:rPr>
                  <w:rFonts w:ascii="Calibri" w:eastAsia="PMingLiU" w:hAnsi="Calibri" w:cs="Calibri"/>
                  <w:color w:val="000000"/>
                  <w:sz w:val="22"/>
                  <w:szCs w:val="22"/>
                  <w:lang w:val="en-PH" w:eastAsia="en-US"/>
                </w:rPr>
                <w:t>2.641</w:t>
              </w:r>
            </w:ins>
          </w:p>
        </w:tc>
      </w:tr>
      <w:tr w:rsidR="002348ED" w:rsidRPr="001E213A" w:rsidTr="00787B33">
        <w:trPr>
          <w:trHeight w:val="289"/>
          <w:ins w:id="5102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0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22" w:author="Diana Machado" w:date="2019-04-05T18:24:00Z"/>
                <w:rFonts w:ascii="Calibri" w:eastAsia="PMingLiU" w:hAnsi="Calibri" w:cs="Calibri"/>
                <w:color w:val="000000"/>
                <w:sz w:val="22"/>
                <w:szCs w:val="22"/>
                <w:lang w:val="en-PH" w:eastAsia="en-US"/>
              </w:rPr>
            </w:pPr>
            <w:ins w:id="5102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4" w:author="Diana Machado" w:date="2019-04-05T18:24:00Z"/>
                <w:rFonts w:ascii="Calibri" w:eastAsia="PMingLiU" w:hAnsi="Calibri" w:cs="Calibri"/>
                <w:color w:val="000000"/>
                <w:sz w:val="22"/>
                <w:szCs w:val="22"/>
                <w:lang w:val="en-PH" w:eastAsia="en-US"/>
              </w:rPr>
            </w:pPr>
            <w:ins w:id="51025" w:author="Diana Machado" w:date="2019-04-05T18:24:00Z">
              <w:r w:rsidRPr="001E213A">
                <w:rPr>
                  <w:rFonts w:ascii="Calibri" w:eastAsia="PMingLiU" w:hAnsi="Calibri" w:cs="Calibri"/>
                  <w:color w:val="000000"/>
                  <w:sz w:val="22"/>
                  <w:szCs w:val="22"/>
                  <w:lang w:val="en-PH" w:eastAsia="en-US"/>
                </w:rPr>
                <w:t>6.65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6" w:author="Diana Machado" w:date="2019-04-05T18:24:00Z"/>
                <w:rFonts w:ascii="Calibri" w:eastAsia="PMingLiU" w:hAnsi="Calibri" w:cs="Calibri"/>
                <w:color w:val="000000"/>
                <w:sz w:val="22"/>
                <w:szCs w:val="22"/>
                <w:lang w:val="en-PH" w:eastAsia="en-US"/>
              </w:rPr>
            </w:pPr>
            <w:ins w:id="51027" w:author="Diana Machado" w:date="2019-04-05T18:24:00Z">
              <w:r w:rsidRPr="001E213A">
                <w:rPr>
                  <w:rFonts w:ascii="Calibri" w:eastAsia="PMingLiU" w:hAnsi="Calibri" w:cs="Calibri"/>
                  <w:color w:val="000000"/>
                  <w:sz w:val="22"/>
                  <w:szCs w:val="22"/>
                  <w:lang w:val="en-PH" w:eastAsia="en-US"/>
                </w:rPr>
                <w:t>5.63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28" w:author="Diana Machado" w:date="2019-04-05T18:24:00Z"/>
                <w:rFonts w:ascii="Calibri" w:eastAsia="PMingLiU" w:hAnsi="Calibri" w:cs="Calibri"/>
                <w:color w:val="000000"/>
                <w:sz w:val="22"/>
                <w:szCs w:val="22"/>
                <w:lang w:val="en-PH" w:eastAsia="en-US"/>
              </w:rPr>
            </w:pPr>
            <w:ins w:id="51029" w:author="Diana Machado" w:date="2019-04-05T18:24:00Z">
              <w:r w:rsidRPr="001E213A">
                <w:rPr>
                  <w:rFonts w:ascii="Calibri" w:eastAsia="PMingLiU" w:hAnsi="Calibri" w:cs="Calibri"/>
                  <w:color w:val="000000"/>
                  <w:sz w:val="22"/>
                  <w:szCs w:val="22"/>
                  <w:lang w:val="en-PH" w:eastAsia="en-US"/>
                </w:rPr>
                <w:t>31.27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0" w:author="Diana Machado" w:date="2019-04-05T18:24:00Z"/>
                <w:rFonts w:ascii="Calibri" w:eastAsia="PMingLiU" w:hAnsi="Calibri" w:cs="Calibri"/>
                <w:color w:val="000000"/>
                <w:sz w:val="22"/>
                <w:szCs w:val="22"/>
                <w:lang w:val="en-PH" w:eastAsia="en-US"/>
              </w:rPr>
            </w:pPr>
            <w:ins w:id="51031" w:author="Diana Machado" w:date="2019-04-05T18:24:00Z">
              <w:r w:rsidRPr="001E213A">
                <w:rPr>
                  <w:rFonts w:ascii="Calibri" w:eastAsia="PMingLiU" w:hAnsi="Calibri" w:cs="Calibri"/>
                  <w:color w:val="000000"/>
                  <w:sz w:val="22"/>
                  <w:szCs w:val="22"/>
                  <w:lang w:val="en-PH" w:eastAsia="en-US"/>
                </w:rPr>
                <w:t>1.1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2" w:author="Diana Machado" w:date="2019-04-05T18:24:00Z"/>
                <w:rFonts w:ascii="Calibri" w:eastAsia="PMingLiU" w:hAnsi="Calibri" w:cs="Calibri"/>
                <w:color w:val="000000"/>
                <w:sz w:val="22"/>
                <w:szCs w:val="22"/>
                <w:lang w:val="en-PH" w:eastAsia="en-US"/>
              </w:rPr>
            </w:pPr>
            <w:ins w:id="51033" w:author="Diana Machado" w:date="2019-04-05T18:24:00Z">
              <w:r w:rsidRPr="001E213A">
                <w:rPr>
                  <w:rFonts w:ascii="Calibri" w:eastAsia="PMingLiU" w:hAnsi="Calibri" w:cs="Calibri"/>
                  <w:color w:val="000000"/>
                  <w:sz w:val="22"/>
                  <w:szCs w:val="22"/>
                  <w:lang w:val="en-PH" w:eastAsia="en-US"/>
                </w:rPr>
                <w:t>1.02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4" w:author="Diana Machado" w:date="2019-04-05T18:24:00Z"/>
                <w:rFonts w:ascii="Calibri" w:eastAsia="PMingLiU" w:hAnsi="Calibri" w:cs="Calibri"/>
                <w:color w:val="000000"/>
                <w:sz w:val="22"/>
                <w:szCs w:val="22"/>
                <w:lang w:val="en-PH" w:eastAsia="en-US"/>
              </w:rPr>
            </w:pPr>
            <w:ins w:id="51035" w:author="Diana Machado" w:date="2019-04-05T18:24:00Z">
              <w:r w:rsidRPr="001E213A">
                <w:rPr>
                  <w:rFonts w:ascii="Calibri" w:eastAsia="PMingLiU" w:hAnsi="Calibri" w:cs="Calibri"/>
                  <w:color w:val="000000"/>
                  <w:sz w:val="22"/>
                  <w:szCs w:val="22"/>
                  <w:lang w:val="en-PH" w:eastAsia="en-US"/>
                </w:rPr>
                <w:t>1.73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6" w:author="Diana Machado" w:date="2019-04-05T18:24:00Z"/>
                <w:rFonts w:ascii="Calibri" w:eastAsia="PMingLiU" w:hAnsi="Calibri" w:cs="Calibri"/>
                <w:color w:val="000000"/>
                <w:sz w:val="22"/>
                <w:szCs w:val="22"/>
                <w:lang w:val="en-PH" w:eastAsia="en-US"/>
              </w:rPr>
            </w:pPr>
            <w:ins w:id="51037" w:author="Diana Machado" w:date="2019-04-05T18:24:00Z">
              <w:r w:rsidRPr="001E213A">
                <w:rPr>
                  <w:rFonts w:ascii="Calibri" w:eastAsia="PMingLiU" w:hAnsi="Calibri" w:cs="Calibri"/>
                  <w:color w:val="000000"/>
                  <w:sz w:val="22"/>
                  <w:szCs w:val="22"/>
                  <w:lang w:val="en-PH" w:eastAsia="en-US"/>
                </w:rPr>
                <w:t>1.52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38" w:author="Diana Machado" w:date="2019-04-05T18:24:00Z"/>
                <w:rFonts w:ascii="Calibri" w:eastAsia="PMingLiU" w:hAnsi="Calibri" w:cs="Calibri"/>
                <w:color w:val="000000"/>
                <w:sz w:val="22"/>
                <w:szCs w:val="22"/>
                <w:lang w:val="en-PH" w:eastAsia="en-US"/>
              </w:rPr>
            </w:pPr>
            <w:ins w:id="51039" w:author="Diana Machado" w:date="2019-04-05T18:24:00Z">
              <w:r w:rsidRPr="001E213A">
                <w:rPr>
                  <w:rFonts w:ascii="Calibri" w:eastAsia="PMingLiU" w:hAnsi="Calibri" w:cs="Calibri"/>
                  <w:color w:val="000000"/>
                  <w:sz w:val="22"/>
                  <w:szCs w:val="22"/>
                  <w:lang w:val="en-PH" w:eastAsia="en-US"/>
                </w:rPr>
                <w:t>13.123</w:t>
              </w:r>
            </w:ins>
          </w:p>
        </w:tc>
      </w:tr>
      <w:tr w:rsidR="002348ED" w:rsidRPr="001E213A" w:rsidTr="00787B33">
        <w:trPr>
          <w:trHeight w:val="289"/>
          <w:ins w:id="5104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0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04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4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4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4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4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4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4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4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05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0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52" w:author="Diana Machado" w:date="2019-04-05T18:24:00Z"/>
                <w:rFonts w:ascii="Calibri" w:eastAsia="PMingLiU" w:hAnsi="Calibri" w:cs="Calibri"/>
                <w:color w:val="000000"/>
                <w:sz w:val="22"/>
                <w:szCs w:val="22"/>
                <w:lang w:val="en-PH" w:eastAsia="en-US"/>
              </w:rPr>
            </w:pPr>
            <w:ins w:id="51053" w:author="Diana Machado" w:date="2019-04-05T18:24:00Z">
              <w:r w:rsidRPr="001E213A">
                <w:rPr>
                  <w:rFonts w:ascii="Calibri" w:eastAsia="PMingLiU" w:hAnsi="Calibri" w:cs="Calibri"/>
                  <w:color w:val="000000"/>
                  <w:sz w:val="22"/>
                  <w:szCs w:val="22"/>
                  <w:lang w:val="en-PH" w:eastAsia="en-US"/>
                </w:rPr>
                <w:t>Mari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54" w:author="Diana Machado" w:date="2019-04-05T18:24:00Z"/>
                <w:rFonts w:ascii="Calibri" w:eastAsia="PMingLiU" w:hAnsi="Calibri" w:cs="Calibri"/>
                <w:color w:val="000000"/>
                <w:sz w:val="22"/>
                <w:szCs w:val="22"/>
                <w:lang w:val="en-PH" w:eastAsia="en-US"/>
              </w:rPr>
            </w:pPr>
            <w:ins w:id="5105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56" w:author="Diana Machado" w:date="2019-04-05T18:24:00Z"/>
                <w:rFonts w:ascii="Calibri" w:eastAsia="PMingLiU" w:hAnsi="Calibri" w:cs="Calibri"/>
                <w:color w:val="000000"/>
                <w:sz w:val="22"/>
                <w:szCs w:val="22"/>
                <w:lang w:val="en-PH" w:eastAsia="en-US"/>
              </w:rPr>
            </w:pPr>
            <w:ins w:id="51057" w:author="Diana Machado" w:date="2019-04-05T18:24:00Z">
              <w:r w:rsidRPr="001E213A">
                <w:rPr>
                  <w:rFonts w:ascii="Calibri" w:eastAsia="PMingLiU" w:hAnsi="Calibri" w:cs="Calibri"/>
                  <w:color w:val="000000"/>
                  <w:sz w:val="22"/>
                  <w:szCs w:val="22"/>
                  <w:lang w:val="en-PH" w:eastAsia="en-US"/>
                </w:rPr>
                <w:t>0.6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58" w:author="Diana Machado" w:date="2019-04-05T18:24:00Z"/>
                <w:rFonts w:ascii="Calibri" w:eastAsia="PMingLiU" w:hAnsi="Calibri" w:cs="Calibri"/>
                <w:color w:val="000000"/>
                <w:sz w:val="22"/>
                <w:szCs w:val="22"/>
                <w:lang w:val="en-PH" w:eastAsia="en-US"/>
              </w:rPr>
            </w:pPr>
            <w:ins w:id="51059" w:author="Diana Machado" w:date="2019-04-05T18:24:00Z">
              <w:r w:rsidRPr="001E213A">
                <w:rPr>
                  <w:rFonts w:ascii="Calibri" w:eastAsia="PMingLiU" w:hAnsi="Calibri" w:cs="Calibri"/>
                  <w:color w:val="000000"/>
                  <w:sz w:val="22"/>
                  <w:szCs w:val="22"/>
                  <w:lang w:val="en-PH" w:eastAsia="en-US"/>
                </w:rPr>
                <w:t>0.178</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60" w:author="Diana Machado" w:date="2019-04-05T18:24:00Z"/>
                <w:rFonts w:ascii="Calibri" w:eastAsia="PMingLiU" w:hAnsi="Calibri" w:cs="Calibri"/>
                <w:color w:val="000000"/>
                <w:sz w:val="22"/>
                <w:szCs w:val="22"/>
                <w:lang w:val="en-PH" w:eastAsia="en-US"/>
              </w:rPr>
            </w:pPr>
            <w:ins w:id="51061" w:author="Diana Machado" w:date="2019-04-05T18:24:00Z">
              <w:r w:rsidRPr="001E213A">
                <w:rPr>
                  <w:rFonts w:ascii="Calibri" w:eastAsia="PMingLiU" w:hAnsi="Calibri" w:cs="Calibri"/>
                  <w:color w:val="000000"/>
                  <w:sz w:val="22"/>
                  <w:szCs w:val="22"/>
                  <w:lang w:val="en-PH" w:eastAsia="en-US"/>
                </w:rPr>
                <w:t>0.24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62" w:author="Diana Machado" w:date="2019-04-05T18:24:00Z"/>
                <w:rFonts w:ascii="Calibri" w:eastAsia="PMingLiU" w:hAnsi="Calibri" w:cs="Calibri"/>
                <w:color w:val="000000"/>
                <w:sz w:val="22"/>
                <w:szCs w:val="22"/>
                <w:lang w:val="en-PH" w:eastAsia="en-US"/>
              </w:rPr>
            </w:pPr>
            <w:ins w:id="51063"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64" w:author="Diana Machado" w:date="2019-04-05T18:24:00Z"/>
                <w:rFonts w:ascii="Calibri" w:eastAsia="PMingLiU" w:hAnsi="Calibri" w:cs="Calibri"/>
                <w:color w:val="000000"/>
                <w:sz w:val="22"/>
                <w:szCs w:val="22"/>
                <w:lang w:val="en-PH" w:eastAsia="en-US"/>
              </w:rPr>
            </w:pPr>
            <w:ins w:id="51065" w:author="Diana Machado" w:date="2019-04-05T18:24:00Z">
              <w:r w:rsidRPr="001E213A">
                <w:rPr>
                  <w:rFonts w:ascii="Calibri" w:eastAsia="PMingLiU" w:hAnsi="Calibri" w:cs="Calibri"/>
                  <w:color w:val="000000"/>
                  <w:sz w:val="22"/>
                  <w:szCs w:val="22"/>
                  <w:lang w:val="en-PH" w:eastAsia="en-US"/>
                </w:rPr>
                <w:t>0.03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66" w:author="Diana Machado" w:date="2019-04-05T18:24:00Z"/>
                <w:rFonts w:ascii="Calibri" w:eastAsia="PMingLiU" w:hAnsi="Calibri" w:cs="Calibri"/>
                <w:color w:val="000000"/>
                <w:sz w:val="22"/>
                <w:szCs w:val="22"/>
                <w:lang w:val="en-PH" w:eastAsia="en-US"/>
              </w:rPr>
            </w:pPr>
            <w:ins w:id="51067" w:author="Diana Machado" w:date="2019-04-05T18:24:00Z">
              <w:r w:rsidRPr="001E213A">
                <w:rPr>
                  <w:rFonts w:ascii="Calibri" w:eastAsia="PMingLiU" w:hAnsi="Calibri" w:cs="Calibri"/>
                  <w:color w:val="000000"/>
                  <w:sz w:val="22"/>
                  <w:szCs w:val="22"/>
                  <w:lang w:val="en-PH" w:eastAsia="en-US"/>
                </w:rPr>
                <w:t>0.04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68" w:author="Diana Machado" w:date="2019-04-05T18:24:00Z"/>
                <w:rFonts w:ascii="Calibri" w:eastAsia="PMingLiU" w:hAnsi="Calibri" w:cs="Calibri"/>
                <w:color w:val="000000"/>
                <w:sz w:val="22"/>
                <w:szCs w:val="22"/>
                <w:lang w:val="en-PH" w:eastAsia="en-US"/>
              </w:rPr>
            </w:pPr>
            <w:ins w:id="51069" w:author="Diana Machado" w:date="2019-04-05T18:24:00Z">
              <w:r w:rsidRPr="001E213A">
                <w:rPr>
                  <w:rFonts w:ascii="Calibri" w:eastAsia="PMingLiU" w:hAnsi="Calibri" w:cs="Calibri"/>
                  <w:color w:val="000000"/>
                  <w:sz w:val="22"/>
                  <w:szCs w:val="22"/>
                  <w:lang w:val="en-PH" w:eastAsia="en-US"/>
                </w:rPr>
                <w:t>0.0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0" w:author="Diana Machado" w:date="2019-04-05T18:24:00Z"/>
                <w:rFonts w:ascii="Calibri" w:eastAsia="PMingLiU" w:hAnsi="Calibri" w:cs="Calibri"/>
                <w:color w:val="000000"/>
                <w:sz w:val="22"/>
                <w:szCs w:val="22"/>
                <w:lang w:val="en-PH" w:eastAsia="en-US"/>
              </w:rPr>
            </w:pPr>
            <w:ins w:id="51071" w:author="Diana Machado" w:date="2019-04-05T18:24:00Z">
              <w:r w:rsidRPr="001E213A">
                <w:rPr>
                  <w:rFonts w:ascii="Calibri" w:eastAsia="PMingLiU" w:hAnsi="Calibri" w:cs="Calibri"/>
                  <w:color w:val="000000"/>
                  <w:sz w:val="22"/>
                  <w:szCs w:val="22"/>
                  <w:lang w:val="en-PH" w:eastAsia="en-US"/>
                </w:rPr>
                <w:t>0.352</w:t>
              </w:r>
            </w:ins>
          </w:p>
        </w:tc>
      </w:tr>
      <w:tr w:rsidR="002348ED" w:rsidRPr="001E213A" w:rsidTr="00787B33">
        <w:trPr>
          <w:trHeight w:val="289"/>
          <w:ins w:id="5107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0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74" w:author="Diana Machado" w:date="2019-04-05T18:24:00Z"/>
                <w:rFonts w:ascii="Calibri" w:eastAsia="PMingLiU" w:hAnsi="Calibri" w:cs="Calibri"/>
                <w:color w:val="000000"/>
                <w:sz w:val="22"/>
                <w:szCs w:val="22"/>
                <w:lang w:val="en-PH" w:eastAsia="en-US"/>
              </w:rPr>
            </w:pPr>
            <w:ins w:id="5107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6" w:author="Diana Machado" w:date="2019-04-05T18:24:00Z"/>
                <w:rFonts w:ascii="Calibri" w:eastAsia="PMingLiU" w:hAnsi="Calibri" w:cs="Calibri"/>
                <w:color w:val="000000"/>
                <w:sz w:val="22"/>
                <w:szCs w:val="22"/>
                <w:lang w:val="en-PH" w:eastAsia="en-US"/>
              </w:rPr>
            </w:pPr>
            <w:ins w:id="51077" w:author="Diana Machado" w:date="2019-04-05T18:24:00Z">
              <w:r w:rsidRPr="001E213A">
                <w:rPr>
                  <w:rFonts w:ascii="Calibri" w:eastAsia="PMingLiU" w:hAnsi="Calibri" w:cs="Calibri"/>
                  <w:color w:val="000000"/>
                  <w:sz w:val="22"/>
                  <w:szCs w:val="22"/>
                  <w:lang w:val="en-PH" w:eastAsia="en-US"/>
                </w:rPr>
                <w:t>1.02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78" w:author="Diana Machado" w:date="2019-04-05T18:24:00Z"/>
                <w:rFonts w:ascii="Calibri" w:eastAsia="PMingLiU" w:hAnsi="Calibri" w:cs="Calibri"/>
                <w:color w:val="000000"/>
                <w:sz w:val="22"/>
                <w:szCs w:val="22"/>
                <w:lang w:val="en-PH" w:eastAsia="en-US"/>
              </w:rPr>
            </w:pPr>
            <w:ins w:id="51079" w:author="Diana Machado" w:date="2019-04-05T18:24:00Z">
              <w:r w:rsidRPr="001E213A">
                <w:rPr>
                  <w:rFonts w:ascii="Calibri" w:eastAsia="PMingLiU" w:hAnsi="Calibri" w:cs="Calibri"/>
                  <w:color w:val="000000"/>
                  <w:sz w:val="22"/>
                  <w:szCs w:val="22"/>
                  <w:lang w:val="en-PH" w:eastAsia="en-US"/>
                </w:rPr>
                <w:t>0.75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80" w:author="Diana Machado" w:date="2019-04-05T18:24:00Z"/>
                <w:rFonts w:ascii="Calibri" w:eastAsia="PMingLiU" w:hAnsi="Calibri" w:cs="Calibri"/>
                <w:color w:val="000000"/>
                <w:sz w:val="22"/>
                <w:szCs w:val="22"/>
                <w:lang w:val="en-PH" w:eastAsia="en-US"/>
              </w:rPr>
            </w:pPr>
            <w:ins w:id="51081" w:author="Diana Machado" w:date="2019-04-05T18:24:00Z">
              <w:r w:rsidRPr="001E213A">
                <w:rPr>
                  <w:rFonts w:ascii="Calibri" w:eastAsia="PMingLiU" w:hAnsi="Calibri" w:cs="Calibri"/>
                  <w:color w:val="000000"/>
                  <w:sz w:val="22"/>
                  <w:szCs w:val="22"/>
                  <w:lang w:val="en-PH" w:eastAsia="en-US"/>
                </w:rPr>
                <w:t>2.87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82" w:author="Diana Machado" w:date="2019-04-05T18:24:00Z"/>
                <w:rFonts w:ascii="Calibri" w:eastAsia="PMingLiU" w:hAnsi="Calibri" w:cs="Calibri"/>
                <w:color w:val="000000"/>
                <w:sz w:val="22"/>
                <w:szCs w:val="22"/>
                <w:lang w:val="en-PH" w:eastAsia="en-US"/>
              </w:rPr>
            </w:pPr>
            <w:ins w:id="51083" w:author="Diana Machado" w:date="2019-04-05T18:24:00Z">
              <w:r w:rsidRPr="001E213A">
                <w:rPr>
                  <w:rFonts w:ascii="Calibri" w:eastAsia="PMingLiU" w:hAnsi="Calibri" w:cs="Calibri"/>
                  <w:color w:val="000000"/>
                  <w:sz w:val="22"/>
                  <w:szCs w:val="22"/>
                  <w:lang w:val="en-PH" w:eastAsia="en-US"/>
                </w:rPr>
                <w:t>0.0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84" w:author="Diana Machado" w:date="2019-04-05T18:24:00Z"/>
                <w:rFonts w:ascii="Calibri" w:eastAsia="PMingLiU" w:hAnsi="Calibri" w:cs="Calibri"/>
                <w:color w:val="000000"/>
                <w:sz w:val="22"/>
                <w:szCs w:val="22"/>
                <w:lang w:val="en-PH" w:eastAsia="en-US"/>
              </w:rPr>
            </w:pPr>
            <w:ins w:id="51085" w:author="Diana Machado" w:date="2019-04-05T18:24:00Z">
              <w:r w:rsidRPr="001E213A">
                <w:rPr>
                  <w:rFonts w:ascii="Calibri" w:eastAsia="PMingLiU" w:hAnsi="Calibri" w:cs="Calibri"/>
                  <w:color w:val="000000"/>
                  <w:sz w:val="22"/>
                  <w:szCs w:val="22"/>
                  <w:lang w:val="en-PH" w:eastAsia="en-US"/>
                </w:rPr>
                <w:t>0.05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86" w:author="Diana Machado" w:date="2019-04-05T18:24:00Z"/>
                <w:rFonts w:ascii="Calibri" w:eastAsia="PMingLiU" w:hAnsi="Calibri" w:cs="Calibri"/>
                <w:color w:val="000000"/>
                <w:sz w:val="22"/>
                <w:szCs w:val="22"/>
                <w:lang w:val="en-PH" w:eastAsia="en-US"/>
              </w:rPr>
            </w:pPr>
            <w:ins w:id="51087" w:author="Diana Machado" w:date="2019-04-05T18:24:00Z">
              <w:r w:rsidRPr="001E213A">
                <w:rPr>
                  <w:rFonts w:ascii="Calibri" w:eastAsia="PMingLiU" w:hAnsi="Calibri" w:cs="Calibri"/>
                  <w:color w:val="000000"/>
                  <w:sz w:val="22"/>
                  <w:szCs w:val="22"/>
                  <w:lang w:val="en-PH" w:eastAsia="en-US"/>
                </w:rPr>
                <w:t>0.06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088" w:author="Diana Machado" w:date="2019-04-05T18:24:00Z"/>
                <w:rFonts w:ascii="Calibri" w:eastAsia="PMingLiU" w:hAnsi="Calibri" w:cs="Calibri"/>
                <w:color w:val="000000"/>
                <w:sz w:val="22"/>
                <w:szCs w:val="22"/>
                <w:lang w:val="en-PH" w:eastAsia="en-US"/>
              </w:rPr>
            </w:pPr>
            <w:ins w:id="51089" w:author="Diana Machado" w:date="2019-04-05T18:24:00Z">
              <w:r w:rsidRPr="001E213A">
                <w:rPr>
                  <w:rFonts w:ascii="Calibri" w:eastAsia="PMingLiU" w:hAnsi="Calibri" w:cs="Calibri"/>
                  <w:color w:val="000000"/>
                  <w:sz w:val="22"/>
                  <w:szCs w:val="22"/>
                  <w:lang w:val="en-PH" w:eastAsia="en-US"/>
                </w:rPr>
                <w:t>0.0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90" w:author="Diana Machado" w:date="2019-04-05T18:24:00Z"/>
                <w:rFonts w:ascii="Calibri" w:eastAsia="PMingLiU" w:hAnsi="Calibri" w:cs="Calibri"/>
                <w:color w:val="000000"/>
                <w:sz w:val="22"/>
                <w:szCs w:val="22"/>
                <w:lang w:val="en-PH" w:eastAsia="en-US"/>
              </w:rPr>
            </w:pPr>
            <w:ins w:id="51091" w:author="Diana Machado" w:date="2019-04-05T18:24:00Z">
              <w:r w:rsidRPr="001E213A">
                <w:rPr>
                  <w:rFonts w:ascii="Calibri" w:eastAsia="PMingLiU" w:hAnsi="Calibri" w:cs="Calibri"/>
                  <w:color w:val="000000"/>
                  <w:sz w:val="22"/>
                  <w:szCs w:val="22"/>
                  <w:lang w:val="en-PH" w:eastAsia="en-US"/>
                </w:rPr>
                <w:t>0.533</w:t>
              </w:r>
            </w:ins>
          </w:p>
        </w:tc>
      </w:tr>
      <w:tr w:rsidR="002348ED" w:rsidRPr="001E213A" w:rsidTr="00787B33">
        <w:trPr>
          <w:trHeight w:val="289"/>
          <w:ins w:id="5109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0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094" w:author="Diana Machado" w:date="2019-04-05T18:24:00Z"/>
                <w:rFonts w:ascii="Calibri" w:eastAsia="PMingLiU" w:hAnsi="Calibri" w:cs="Calibri"/>
                <w:color w:val="000000"/>
                <w:sz w:val="22"/>
                <w:szCs w:val="22"/>
                <w:lang w:val="en-PH" w:eastAsia="en-US"/>
              </w:rPr>
            </w:pPr>
            <w:ins w:id="5109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96" w:author="Diana Machado" w:date="2019-04-05T18:24:00Z"/>
                <w:rFonts w:ascii="Calibri" w:eastAsia="PMingLiU" w:hAnsi="Calibri" w:cs="Calibri"/>
                <w:color w:val="000000"/>
                <w:sz w:val="22"/>
                <w:szCs w:val="22"/>
                <w:lang w:val="en-PH" w:eastAsia="en-US"/>
              </w:rPr>
            </w:pPr>
            <w:ins w:id="51097" w:author="Diana Machado" w:date="2019-04-05T18:24:00Z">
              <w:r w:rsidRPr="001E213A">
                <w:rPr>
                  <w:rFonts w:ascii="Calibri" w:eastAsia="PMingLiU" w:hAnsi="Calibri" w:cs="Calibri"/>
                  <w:color w:val="000000"/>
                  <w:sz w:val="22"/>
                  <w:szCs w:val="22"/>
                  <w:lang w:val="en-PH" w:eastAsia="en-US"/>
                </w:rPr>
                <w:t>1.98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098" w:author="Diana Machado" w:date="2019-04-05T18:24:00Z"/>
                <w:rFonts w:ascii="Calibri" w:eastAsia="PMingLiU" w:hAnsi="Calibri" w:cs="Calibri"/>
                <w:color w:val="000000"/>
                <w:sz w:val="22"/>
                <w:szCs w:val="22"/>
                <w:lang w:val="en-PH" w:eastAsia="en-US"/>
              </w:rPr>
            </w:pPr>
            <w:ins w:id="51099" w:author="Diana Machado" w:date="2019-04-05T18:24:00Z">
              <w:r w:rsidRPr="001E213A">
                <w:rPr>
                  <w:rFonts w:ascii="Calibri" w:eastAsia="PMingLiU" w:hAnsi="Calibri" w:cs="Calibri"/>
                  <w:color w:val="000000"/>
                  <w:sz w:val="22"/>
                  <w:szCs w:val="22"/>
                  <w:lang w:val="en-PH" w:eastAsia="en-US"/>
                </w:rPr>
                <w:t>1.8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00" w:author="Diana Machado" w:date="2019-04-05T18:24:00Z"/>
                <w:rFonts w:ascii="Calibri" w:eastAsia="PMingLiU" w:hAnsi="Calibri" w:cs="Calibri"/>
                <w:color w:val="000000"/>
                <w:sz w:val="22"/>
                <w:szCs w:val="22"/>
                <w:lang w:val="en-PH" w:eastAsia="en-US"/>
              </w:rPr>
            </w:pPr>
            <w:ins w:id="51101" w:author="Diana Machado" w:date="2019-04-05T18:24:00Z">
              <w:r w:rsidRPr="001E213A">
                <w:rPr>
                  <w:rFonts w:ascii="Calibri" w:eastAsia="PMingLiU" w:hAnsi="Calibri" w:cs="Calibri"/>
                  <w:color w:val="000000"/>
                  <w:sz w:val="22"/>
                  <w:szCs w:val="22"/>
                  <w:lang w:val="en-PH" w:eastAsia="en-US"/>
                </w:rPr>
                <w:t>4.76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02" w:author="Diana Machado" w:date="2019-04-05T18:24:00Z"/>
                <w:rFonts w:ascii="Calibri" w:eastAsia="PMingLiU" w:hAnsi="Calibri" w:cs="Calibri"/>
                <w:color w:val="000000"/>
                <w:sz w:val="22"/>
                <w:szCs w:val="22"/>
                <w:lang w:val="en-PH" w:eastAsia="en-US"/>
              </w:rPr>
            </w:pPr>
            <w:ins w:id="51103" w:author="Diana Machado" w:date="2019-04-05T18:24:00Z">
              <w:r w:rsidRPr="001E213A">
                <w:rPr>
                  <w:rFonts w:ascii="Calibri" w:eastAsia="PMingLiU" w:hAnsi="Calibri" w:cs="Calibri"/>
                  <w:color w:val="000000"/>
                  <w:sz w:val="22"/>
                  <w:szCs w:val="22"/>
                  <w:lang w:val="en-PH" w:eastAsia="en-US"/>
                </w:rPr>
                <w:t>0.11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04" w:author="Diana Machado" w:date="2019-04-05T18:24:00Z"/>
                <w:rFonts w:ascii="Calibri" w:eastAsia="PMingLiU" w:hAnsi="Calibri" w:cs="Calibri"/>
                <w:color w:val="000000"/>
                <w:sz w:val="22"/>
                <w:szCs w:val="22"/>
                <w:lang w:val="en-PH" w:eastAsia="en-US"/>
              </w:rPr>
            </w:pPr>
            <w:ins w:id="51105" w:author="Diana Machado" w:date="2019-04-05T18:24:00Z">
              <w:r w:rsidRPr="001E213A">
                <w:rPr>
                  <w:rFonts w:ascii="Calibri" w:eastAsia="PMingLiU" w:hAnsi="Calibri" w:cs="Calibri"/>
                  <w:color w:val="000000"/>
                  <w:sz w:val="22"/>
                  <w:szCs w:val="22"/>
                  <w:lang w:val="en-PH" w:eastAsia="en-US"/>
                </w:rPr>
                <w:t>0.1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06" w:author="Diana Machado" w:date="2019-04-05T18:24:00Z"/>
                <w:rFonts w:ascii="Calibri" w:eastAsia="PMingLiU" w:hAnsi="Calibri" w:cs="Calibri"/>
                <w:color w:val="000000"/>
                <w:sz w:val="22"/>
                <w:szCs w:val="22"/>
                <w:lang w:val="en-PH" w:eastAsia="en-US"/>
              </w:rPr>
            </w:pPr>
            <w:ins w:id="51107" w:author="Diana Machado" w:date="2019-04-05T18:24:00Z">
              <w:r w:rsidRPr="001E213A">
                <w:rPr>
                  <w:rFonts w:ascii="Calibri" w:eastAsia="PMingLiU" w:hAnsi="Calibri" w:cs="Calibri"/>
                  <w:color w:val="000000"/>
                  <w:sz w:val="22"/>
                  <w:szCs w:val="22"/>
                  <w:lang w:val="en-PH" w:eastAsia="en-US"/>
                </w:rPr>
                <w:t>0.19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08" w:author="Diana Machado" w:date="2019-04-05T18:24:00Z"/>
                <w:rFonts w:ascii="Calibri" w:eastAsia="PMingLiU" w:hAnsi="Calibri" w:cs="Calibri"/>
                <w:color w:val="000000"/>
                <w:sz w:val="22"/>
                <w:szCs w:val="22"/>
                <w:lang w:val="en-PH" w:eastAsia="en-US"/>
              </w:rPr>
            </w:pPr>
            <w:ins w:id="51109" w:author="Diana Machado" w:date="2019-04-05T18:24:00Z">
              <w:r w:rsidRPr="001E213A">
                <w:rPr>
                  <w:rFonts w:ascii="Calibri" w:eastAsia="PMingLiU" w:hAnsi="Calibri" w:cs="Calibri"/>
                  <w:color w:val="000000"/>
                  <w:sz w:val="22"/>
                  <w:szCs w:val="22"/>
                  <w:lang w:val="en-PH" w:eastAsia="en-US"/>
                </w:rPr>
                <w:t>0.0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10" w:author="Diana Machado" w:date="2019-04-05T18:24:00Z"/>
                <w:rFonts w:ascii="Calibri" w:eastAsia="PMingLiU" w:hAnsi="Calibri" w:cs="Calibri"/>
                <w:color w:val="000000"/>
                <w:sz w:val="22"/>
                <w:szCs w:val="22"/>
                <w:lang w:val="en-PH" w:eastAsia="en-US"/>
              </w:rPr>
            </w:pPr>
            <w:ins w:id="51111" w:author="Diana Machado" w:date="2019-04-05T18:24:00Z">
              <w:r w:rsidRPr="001E213A">
                <w:rPr>
                  <w:rFonts w:ascii="Calibri" w:eastAsia="PMingLiU" w:hAnsi="Calibri" w:cs="Calibri"/>
                  <w:color w:val="000000"/>
                  <w:sz w:val="22"/>
                  <w:szCs w:val="22"/>
                  <w:lang w:val="en-PH" w:eastAsia="en-US"/>
                </w:rPr>
                <w:t>1.435</w:t>
              </w:r>
            </w:ins>
          </w:p>
        </w:tc>
      </w:tr>
      <w:tr w:rsidR="002348ED" w:rsidRPr="001E213A" w:rsidTr="00787B33">
        <w:trPr>
          <w:trHeight w:val="289"/>
          <w:ins w:id="5111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1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1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1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1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1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1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2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2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2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1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24" w:author="Diana Machado" w:date="2019-04-05T18:24:00Z"/>
                <w:rFonts w:ascii="Calibri" w:eastAsia="PMingLiU" w:hAnsi="Calibri" w:cs="Calibri"/>
                <w:color w:val="000000"/>
                <w:sz w:val="22"/>
                <w:szCs w:val="22"/>
                <w:lang w:val="en-PH" w:eastAsia="en-US"/>
              </w:rPr>
            </w:pPr>
            <w:ins w:id="51125" w:author="Diana Machado" w:date="2019-04-05T18:24:00Z">
              <w:r w:rsidRPr="001E213A">
                <w:rPr>
                  <w:rFonts w:ascii="Calibri" w:eastAsia="PMingLiU" w:hAnsi="Calibri" w:cs="Calibri"/>
                  <w:color w:val="000000"/>
                  <w:sz w:val="22"/>
                  <w:szCs w:val="22"/>
                  <w:lang w:val="en-PH" w:eastAsia="en-US"/>
                </w:rPr>
                <w:t>Marti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26" w:author="Diana Machado" w:date="2019-04-05T18:24:00Z"/>
                <w:rFonts w:ascii="Calibri" w:eastAsia="PMingLiU" w:hAnsi="Calibri" w:cs="Calibri"/>
                <w:color w:val="000000"/>
                <w:sz w:val="22"/>
                <w:szCs w:val="22"/>
                <w:lang w:val="en-PH" w:eastAsia="en-US"/>
              </w:rPr>
            </w:pPr>
            <w:ins w:id="5112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28" w:author="Diana Machado" w:date="2019-04-05T18:24:00Z"/>
                <w:rFonts w:ascii="Calibri" w:eastAsia="PMingLiU" w:hAnsi="Calibri" w:cs="Calibri"/>
                <w:color w:val="000000"/>
                <w:sz w:val="22"/>
                <w:szCs w:val="22"/>
                <w:lang w:val="en-PH" w:eastAsia="en-US"/>
              </w:rPr>
            </w:pPr>
            <w:ins w:id="51129" w:author="Diana Machado" w:date="2019-04-05T18:24:00Z">
              <w:r w:rsidRPr="001E213A">
                <w:rPr>
                  <w:rFonts w:ascii="Calibri" w:eastAsia="PMingLiU" w:hAnsi="Calibri" w:cs="Calibri"/>
                  <w:color w:val="000000"/>
                  <w:sz w:val="22"/>
                  <w:szCs w:val="22"/>
                  <w:lang w:val="en-PH" w:eastAsia="en-US"/>
                </w:rPr>
                <w:t>2.19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30" w:author="Diana Machado" w:date="2019-04-05T18:24:00Z"/>
                <w:rFonts w:ascii="Calibri" w:eastAsia="PMingLiU" w:hAnsi="Calibri" w:cs="Calibri"/>
                <w:color w:val="000000"/>
                <w:sz w:val="22"/>
                <w:szCs w:val="22"/>
                <w:lang w:val="en-PH" w:eastAsia="en-US"/>
              </w:rPr>
            </w:pPr>
            <w:ins w:id="51131" w:author="Diana Machado" w:date="2019-04-05T18:24:00Z">
              <w:r w:rsidRPr="001E213A">
                <w:rPr>
                  <w:rFonts w:ascii="Calibri" w:eastAsia="PMingLiU" w:hAnsi="Calibri" w:cs="Calibri"/>
                  <w:color w:val="000000"/>
                  <w:sz w:val="22"/>
                  <w:szCs w:val="22"/>
                  <w:lang w:val="en-PH" w:eastAsia="en-US"/>
                </w:rPr>
                <w:t>1.57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32" w:author="Diana Machado" w:date="2019-04-05T18:24:00Z"/>
                <w:rFonts w:ascii="Calibri" w:eastAsia="PMingLiU" w:hAnsi="Calibri" w:cs="Calibri"/>
                <w:color w:val="000000"/>
                <w:sz w:val="22"/>
                <w:szCs w:val="22"/>
                <w:lang w:val="en-PH" w:eastAsia="en-US"/>
              </w:rPr>
            </w:pPr>
            <w:ins w:id="51133" w:author="Diana Machado" w:date="2019-04-05T18:24:00Z">
              <w:r w:rsidRPr="001E213A">
                <w:rPr>
                  <w:rFonts w:ascii="Calibri" w:eastAsia="PMingLiU" w:hAnsi="Calibri" w:cs="Calibri"/>
                  <w:color w:val="000000"/>
                  <w:sz w:val="22"/>
                  <w:szCs w:val="22"/>
                  <w:lang w:val="en-PH" w:eastAsia="en-US"/>
                </w:rPr>
                <w:t>10.78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34" w:author="Diana Machado" w:date="2019-04-05T18:24:00Z"/>
                <w:rFonts w:ascii="Calibri" w:eastAsia="PMingLiU" w:hAnsi="Calibri" w:cs="Calibri"/>
                <w:color w:val="000000"/>
                <w:sz w:val="22"/>
                <w:szCs w:val="22"/>
                <w:lang w:val="en-PH" w:eastAsia="en-US"/>
              </w:rPr>
            </w:pPr>
            <w:ins w:id="51135" w:author="Diana Machado" w:date="2019-04-05T18:24:00Z">
              <w:r w:rsidRPr="001E213A">
                <w:rPr>
                  <w:rFonts w:ascii="Calibri" w:eastAsia="PMingLiU" w:hAnsi="Calibri" w:cs="Calibri"/>
                  <w:color w:val="000000"/>
                  <w:sz w:val="22"/>
                  <w:szCs w:val="22"/>
                  <w:lang w:val="en-PH" w:eastAsia="en-US"/>
                </w:rPr>
                <w:t>0.23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36" w:author="Diana Machado" w:date="2019-04-05T18:24:00Z"/>
                <w:rFonts w:ascii="Calibri" w:eastAsia="PMingLiU" w:hAnsi="Calibri" w:cs="Calibri"/>
                <w:color w:val="000000"/>
                <w:sz w:val="22"/>
                <w:szCs w:val="22"/>
                <w:lang w:val="en-PH" w:eastAsia="en-US"/>
              </w:rPr>
            </w:pPr>
            <w:ins w:id="51137" w:author="Diana Machado" w:date="2019-04-05T18:24:00Z">
              <w:r w:rsidRPr="001E213A">
                <w:rPr>
                  <w:rFonts w:ascii="Calibri" w:eastAsia="PMingLiU" w:hAnsi="Calibri" w:cs="Calibri"/>
                  <w:color w:val="000000"/>
                  <w:sz w:val="22"/>
                  <w:szCs w:val="22"/>
                  <w:lang w:val="en-PH" w:eastAsia="en-US"/>
                </w:rPr>
                <w:t>0.21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38" w:author="Diana Machado" w:date="2019-04-05T18:24:00Z"/>
                <w:rFonts w:ascii="Calibri" w:eastAsia="PMingLiU" w:hAnsi="Calibri" w:cs="Calibri"/>
                <w:color w:val="000000"/>
                <w:sz w:val="22"/>
                <w:szCs w:val="22"/>
                <w:lang w:val="en-PH" w:eastAsia="en-US"/>
              </w:rPr>
            </w:pPr>
            <w:ins w:id="51139" w:author="Diana Machado" w:date="2019-04-05T18:24:00Z">
              <w:r w:rsidRPr="001E213A">
                <w:rPr>
                  <w:rFonts w:ascii="Calibri" w:eastAsia="PMingLiU" w:hAnsi="Calibri" w:cs="Calibri"/>
                  <w:color w:val="000000"/>
                  <w:sz w:val="22"/>
                  <w:szCs w:val="22"/>
                  <w:lang w:val="en-PH" w:eastAsia="en-US"/>
                </w:rPr>
                <w:t>0.7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0" w:author="Diana Machado" w:date="2019-04-05T18:24:00Z"/>
                <w:rFonts w:ascii="Calibri" w:eastAsia="PMingLiU" w:hAnsi="Calibri" w:cs="Calibri"/>
                <w:color w:val="000000"/>
                <w:sz w:val="22"/>
                <w:szCs w:val="22"/>
                <w:lang w:val="en-PH" w:eastAsia="en-US"/>
              </w:rPr>
            </w:pPr>
            <w:ins w:id="51141" w:author="Diana Machado" w:date="2019-04-05T18:24:00Z">
              <w:r w:rsidRPr="001E213A">
                <w:rPr>
                  <w:rFonts w:ascii="Calibri" w:eastAsia="PMingLiU" w:hAnsi="Calibri" w:cs="Calibri"/>
                  <w:color w:val="000000"/>
                  <w:sz w:val="22"/>
                  <w:szCs w:val="22"/>
                  <w:lang w:val="en-PH" w:eastAsia="en-US"/>
                </w:rPr>
                <w:t>0.4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2" w:author="Diana Machado" w:date="2019-04-05T18:24:00Z"/>
                <w:rFonts w:ascii="Calibri" w:eastAsia="PMingLiU" w:hAnsi="Calibri" w:cs="Calibri"/>
                <w:color w:val="000000"/>
                <w:sz w:val="22"/>
                <w:szCs w:val="22"/>
                <w:lang w:val="en-PH" w:eastAsia="en-US"/>
              </w:rPr>
            </w:pPr>
            <w:ins w:id="51143" w:author="Diana Machado" w:date="2019-04-05T18:24:00Z">
              <w:r w:rsidRPr="001E213A">
                <w:rPr>
                  <w:rFonts w:ascii="Calibri" w:eastAsia="PMingLiU" w:hAnsi="Calibri" w:cs="Calibri"/>
                  <w:color w:val="000000"/>
                  <w:sz w:val="22"/>
                  <w:szCs w:val="22"/>
                  <w:lang w:val="en-PH" w:eastAsia="en-US"/>
                </w:rPr>
                <w:t>2.855</w:t>
              </w:r>
            </w:ins>
          </w:p>
        </w:tc>
      </w:tr>
      <w:tr w:rsidR="002348ED" w:rsidRPr="001E213A" w:rsidTr="00787B33">
        <w:trPr>
          <w:trHeight w:val="289"/>
          <w:ins w:id="5114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1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46" w:author="Diana Machado" w:date="2019-04-05T18:24:00Z"/>
                <w:rFonts w:ascii="Calibri" w:eastAsia="PMingLiU" w:hAnsi="Calibri" w:cs="Calibri"/>
                <w:color w:val="000000"/>
                <w:sz w:val="22"/>
                <w:szCs w:val="22"/>
                <w:lang w:val="en-PH" w:eastAsia="en-US"/>
              </w:rPr>
            </w:pPr>
            <w:ins w:id="5114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48" w:author="Diana Machado" w:date="2019-04-05T18:24:00Z"/>
                <w:rFonts w:ascii="Calibri" w:eastAsia="PMingLiU" w:hAnsi="Calibri" w:cs="Calibri"/>
                <w:color w:val="000000"/>
                <w:sz w:val="22"/>
                <w:szCs w:val="22"/>
                <w:lang w:val="en-PH" w:eastAsia="en-US"/>
              </w:rPr>
            </w:pPr>
            <w:ins w:id="51149" w:author="Diana Machado" w:date="2019-04-05T18:24:00Z">
              <w:r w:rsidRPr="001E213A">
                <w:rPr>
                  <w:rFonts w:ascii="Calibri" w:eastAsia="PMingLiU" w:hAnsi="Calibri" w:cs="Calibri"/>
                  <w:color w:val="000000"/>
                  <w:sz w:val="22"/>
                  <w:szCs w:val="22"/>
                  <w:lang w:val="en-PH" w:eastAsia="en-US"/>
                </w:rPr>
                <w:t>4.67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0" w:author="Diana Machado" w:date="2019-04-05T18:24:00Z"/>
                <w:rFonts w:ascii="Calibri" w:eastAsia="PMingLiU" w:hAnsi="Calibri" w:cs="Calibri"/>
                <w:color w:val="000000"/>
                <w:sz w:val="22"/>
                <w:szCs w:val="22"/>
                <w:lang w:val="en-PH" w:eastAsia="en-US"/>
              </w:rPr>
            </w:pPr>
            <w:ins w:id="51151" w:author="Diana Machado" w:date="2019-04-05T18:24:00Z">
              <w:r w:rsidRPr="001E213A">
                <w:rPr>
                  <w:rFonts w:ascii="Calibri" w:eastAsia="PMingLiU" w:hAnsi="Calibri" w:cs="Calibri"/>
                  <w:color w:val="000000"/>
                  <w:sz w:val="22"/>
                  <w:szCs w:val="22"/>
                  <w:lang w:val="en-PH" w:eastAsia="en-US"/>
                </w:rPr>
                <w:t>3.59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2" w:author="Diana Machado" w:date="2019-04-05T18:24:00Z"/>
                <w:rFonts w:ascii="Calibri" w:eastAsia="PMingLiU" w:hAnsi="Calibri" w:cs="Calibri"/>
                <w:color w:val="000000"/>
                <w:sz w:val="22"/>
                <w:szCs w:val="22"/>
                <w:lang w:val="en-PH" w:eastAsia="en-US"/>
              </w:rPr>
            </w:pPr>
            <w:ins w:id="51153" w:author="Diana Machado" w:date="2019-04-05T18:24:00Z">
              <w:r w:rsidRPr="001E213A">
                <w:rPr>
                  <w:rFonts w:ascii="Calibri" w:eastAsia="PMingLiU" w:hAnsi="Calibri" w:cs="Calibri"/>
                  <w:color w:val="000000"/>
                  <w:sz w:val="22"/>
                  <w:szCs w:val="22"/>
                  <w:lang w:val="en-PH" w:eastAsia="en-US"/>
                </w:rPr>
                <w:t>25.14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4" w:author="Diana Machado" w:date="2019-04-05T18:24:00Z"/>
                <w:rFonts w:ascii="Calibri" w:eastAsia="PMingLiU" w:hAnsi="Calibri" w:cs="Calibri"/>
                <w:color w:val="000000"/>
                <w:sz w:val="22"/>
                <w:szCs w:val="22"/>
                <w:lang w:val="en-PH" w:eastAsia="en-US"/>
              </w:rPr>
            </w:pPr>
            <w:ins w:id="51155" w:author="Diana Machado" w:date="2019-04-05T18:24:00Z">
              <w:r w:rsidRPr="001E213A">
                <w:rPr>
                  <w:rFonts w:ascii="Calibri" w:eastAsia="PMingLiU" w:hAnsi="Calibri" w:cs="Calibri"/>
                  <w:color w:val="000000"/>
                  <w:sz w:val="22"/>
                  <w:szCs w:val="22"/>
                  <w:lang w:val="en-PH" w:eastAsia="en-US"/>
                </w:rPr>
                <w:t>1.08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6" w:author="Diana Machado" w:date="2019-04-05T18:24:00Z"/>
                <w:rFonts w:ascii="Calibri" w:eastAsia="PMingLiU" w:hAnsi="Calibri" w:cs="Calibri"/>
                <w:color w:val="000000"/>
                <w:sz w:val="22"/>
                <w:szCs w:val="22"/>
                <w:lang w:val="en-PH" w:eastAsia="en-US"/>
              </w:rPr>
            </w:pPr>
            <w:ins w:id="51157" w:author="Diana Machado" w:date="2019-04-05T18:24:00Z">
              <w:r w:rsidRPr="001E213A">
                <w:rPr>
                  <w:rFonts w:ascii="Calibri" w:eastAsia="PMingLiU" w:hAnsi="Calibri" w:cs="Calibri"/>
                  <w:color w:val="000000"/>
                  <w:sz w:val="22"/>
                  <w:szCs w:val="22"/>
                  <w:lang w:val="en-PH" w:eastAsia="en-US"/>
                </w:rPr>
                <w:t>1.02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58" w:author="Diana Machado" w:date="2019-04-05T18:24:00Z"/>
                <w:rFonts w:ascii="Calibri" w:eastAsia="PMingLiU" w:hAnsi="Calibri" w:cs="Calibri"/>
                <w:color w:val="000000"/>
                <w:sz w:val="22"/>
                <w:szCs w:val="22"/>
                <w:lang w:val="en-PH" w:eastAsia="en-US"/>
              </w:rPr>
            </w:pPr>
            <w:ins w:id="51159" w:author="Diana Machado" w:date="2019-04-05T18:24:00Z">
              <w:r w:rsidRPr="001E213A">
                <w:rPr>
                  <w:rFonts w:ascii="Calibri" w:eastAsia="PMingLiU" w:hAnsi="Calibri" w:cs="Calibri"/>
                  <w:color w:val="000000"/>
                  <w:sz w:val="22"/>
                  <w:szCs w:val="22"/>
                  <w:lang w:val="en-PH" w:eastAsia="en-US"/>
                </w:rPr>
                <w:t>2.15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60" w:author="Diana Machado" w:date="2019-04-05T18:24:00Z"/>
                <w:rFonts w:ascii="Calibri" w:eastAsia="PMingLiU" w:hAnsi="Calibri" w:cs="Calibri"/>
                <w:color w:val="000000"/>
                <w:sz w:val="22"/>
                <w:szCs w:val="22"/>
                <w:lang w:val="en-PH" w:eastAsia="en-US"/>
              </w:rPr>
            </w:pPr>
            <w:ins w:id="51161" w:author="Diana Machado" w:date="2019-04-05T18:24:00Z">
              <w:r w:rsidRPr="001E213A">
                <w:rPr>
                  <w:rFonts w:ascii="Calibri" w:eastAsia="PMingLiU" w:hAnsi="Calibri" w:cs="Calibri"/>
                  <w:color w:val="000000"/>
                  <w:sz w:val="22"/>
                  <w:szCs w:val="22"/>
                  <w:lang w:val="en-PH" w:eastAsia="en-US"/>
                </w:rPr>
                <w:t>1.31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62" w:author="Diana Machado" w:date="2019-04-05T18:24:00Z"/>
                <w:rFonts w:ascii="Calibri" w:eastAsia="PMingLiU" w:hAnsi="Calibri" w:cs="Calibri"/>
                <w:color w:val="000000"/>
                <w:sz w:val="22"/>
                <w:szCs w:val="22"/>
                <w:lang w:val="en-PH" w:eastAsia="en-US"/>
              </w:rPr>
            </w:pPr>
            <w:ins w:id="51163" w:author="Diana Machado" w:date="2019-04-05T18:24:00Z">
              <w:r w:rsidRPr="001E213A">
                <w:rPr>
                  <w:rFonts w:ascii="Calibri" w:eastAsia="PMingLiU" w:hAnsi="Calibri" w:cs="Calibri"/>
                  <w:color w:val="000000"/>
                  <w:sz w:val="22"/>
                  <w:szCs w:val="22"/>
                  <w:lang w:val="en-PH" w:eastAsia="en-US"/>
                </w:rPr>
                <w:t>6.491</w:t>
              </w:r>
            </w:ins>
          </w:p>
        </w:tc>
      </w:tr>
      <w:tr w:rsidR="002348ED" w:rsidRPr="001E213A" w:rsidTr="00787B33">
        <w:trPr>
          <w:trHeight w:val="289"/>
          <w:ins w:id="5116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1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66" w:author="Diana Machado" w:date="2019-04-05T18:24:00Z"/>
                <w:rFonts w:ascii="Calibri" w:eastAsia="PMingLiU" w:hAnsi="Calibri" w:cs="Calibri"/>
                <w:color w:val="000000"/>
                <w:sz w:val="22"/>
                <w:szCs w:val="22"/>
                <w:lang w:val="en-PH" w:eastAsia="en-US"/>
              </w:rPr>
            </w:pPr>
            <w:ins w:id="5116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68" w:author="Diana Machado" w:date="2019-04-05T18:24:00Z"/>
                <w:rFonts w:ascii="Calibri" w:eastAsia="PMingLiU" w:hAnsi="Calibri" w:cs="Calibri"/>
                <w:color w:val="000000"/>
                <w:sz w:val="22"/>
                <w:szCs w:val="22"/>
                <w:lang w:val="en-PH" w:eastAsia="en-US"/>
              </w:rPr>
            </w:pPr>
            <w:ins w:id="51169" w:author="Diana Machado" w:date="2019-04-05T18:24:00Z">
              <w:r w:rsidRPr="001E213A">
                <w:rPr>
                  <w:rFonts w:ascii="Calibri" w:eastAsia="PMingLiU" w:hAnsi="Calibri" w:cs="Calibri"/>
                  <w:color w:val="000000"/>
                  <w:sz w:val="22"/>
                  <w:szCs w:val="22"/>
                  <w:lang w:val="en-PH" w:eastAsia="en-US"/>
                </w:rPr>
                <w:t>6.86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170" w:author="Diana Machado" w:date="2019-04-05T18:24:00Z"/>
                <w:rFonts w:ascii="Calibri" w:eastAsia="PMingLiU" w:hAnsi="Calibri" w:cs="Calibri"/>
                <w:color w:val="000000"/>
                <w:sz w:val="22"/>
                <w:szCs w:val="22"/>
                <w:lang w:val="en-PH" w:eastAsia="en-US"/>
              </w:rPr>
            </w:pPr>
            <w:ins w:id="51171" w:author="Diana Machado" w:date="2019-04-05T18:24:00Z">
              <w:r w:rsidRPr="001E213A">
                <w:rPr>
                  <w:rFonts w:ascii="Calibri" w:eastAsia="PMingLiU" w:hAnsi="Calibri" w:cs="Calibri"/>
                  <w:color w:val="000000"/>
                  <w:sz w:val="22"/>
                  <w:szCs w:val="22"/>
                  <w:lang w:val="en-PH" w:eastAsia="en-US"/>
                </w:rPr>
                <w:t>7.63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72" w:author="Diana Machado" w:date="2019-04-05T18:24:00Z"/>
                <w:rFonts w:ascii="Calibri" w:eastAsia="PMingLiU" w:hAnsi="Calibri" w:cs="Calibri"/>
                <w:color w:val="000000"/>
                <w:sz w:val="22"/>
                <w:szCs w:val="22"/>
                <w:lang w:val="en-PH" w:eastAsia="en-US"/>
              </w:rPr>
            </w:pPr>
            <w:ins w:id="51173" w:author="Diana Machado" w:date="2019-04-05T18:24:00Z">
              <w:r w:rsidRPr="001E213A">
                <w:rPr>
                  <w:rFonts w:ascii="Calibri" w:eastAsia="PMingLiU" w:hAnsi="Calibri" w:cs="Calibri"/>
                  <w:color w:val="000000"/>
                  <w:sz w:val="22"/>
                  <w:szCs w:val="22"/>
                  <w:lang w:val="en-PH" w:eastAsia="en-US"/>
                </w:rPr>
                <w:t>38.5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74" w:author="Diana Machado" w:date="2019-04-05T18:24:00Z"/>
                <w:rFonts w:ascii="Calibri" w:eastAsia="PMingLiU" w:hAnsi="Calibri" w:cs="Calibri"/>
                <w:color w:val="000000"/>
                <w:sz w:val="22"/>
                <w:szCs w:val="22"/>
                <w:lang w:val="en-PH" w:eastAsia="en-US"/>
              </w:rPr>
            </w:pPr>
            <w:ins w:id="51175" w:author="Diana Machado" w:date="2019-04-05T18:24:00Z">
              <w:r w:rsidRPr="001E213A">
                <w:rPr>
                  <w:rFonts w:ascii="Calibri" w:eastAsia="PMingLiU" w:hAnsi="Calibri" w:cs="Calibri"/>
                  <w:color w:val="000000"/>
                  <w:sz w:val="22"/>
                  <w:szCs w:val="22"/>
                  <w:lang w:val="en-PH" w:eastAsia="en-US"/>
                </w:rPr>
                <w:t>2.4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76" w:author="Diana Machado" w:date="2019-04-05T18:24:00Z"/>
                <w:rFonts w:ascii="Calibri" w:eastAsia="PMingLiU" w:hAnsi="Calibri" w:cs="Calibri"/>
                <w:color w:val="000000"/>
                <w:sz w:val="22"/>
                <w:szCs w:val="22"/>
                <w:lang w:val="en-PH" w:eastAsia="en-US"/>
              </w:rPr>
            </w:pPr>
            <w:ins w:id="51177" w:author="Diana Machado" w:date="2019-04-05T18:24:00Z">
              <w:r w:rsidRPr="001E213A">
                <w:rPr>
                  <w:rFonts w:ascii="Calibri" w:eastAsia="PMingLiU" w:hAnsi="Calibri" w:cs="Calibri"/>
                  <w:color w:val="000000"/>
                  <w:sz w:val="22"/>
                  <w:szCs w:val="22"/>
                  <w:lang w:val="en-PH" w:eastAsia="en-US"/>
                </w:rPr>
                <w:t>2.31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78" w:author="Diana Machado" w:date="2019-04-05T18:24:00Z"/>
                <w:rFonts w:ascii="Calibri" w:eastAsia="PMingLiU" w:hAnsi="Calibri" w:cs="Calibri"/>
                <w:color w:val="000000"/>
                <w:sz w:val="22"/>
                <w:szCs w:val="22"/>
                <w:lang w:val="en-PH" w:eastAsia="en-US"/>
              </w:rPr>
            </w:pPr>
            <w:ins w:id="51179" w:author="Diana Machado" w:date="2019-04-05T18:24:00Z">
              <w:r w:rsidRPr="001E213A">
                <w:rPr>
                  <w:rFonts w:ascii="Calibri" w:eastAsia="PMingLiU" w:hAnsi="Calibri" w:cs="Calibri"/>
                  <w:color w:val="000000"/>
                  <w:sz w:val="22"/>
                  <w:szCs w:val="22"/>
                  <w:lang w:val="en-PH" w:eastAsia="en-US"/>
                </w:rPr>
                <w:t>2.76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80" w:author="Diana Machado" w:date="2019-04-05T18:24:00Z"/>
                <w:rFonts w:ascii="Calibri" w:eastAsia="PMingLiU" w:hAnsi="Calibri" w:cs="Calibri"/>
                <w:color w:val="000000"/>
                <w:sz w:val="22"/>
                <w:szCs w:val="22"/>
                <w:lang w:val="en-PH" w:eastAsia="en-US"/>
              </w:rPr>
            </w:pPr>
            <w:ins w:id="51181" w:author="Diana Machado" w:date="2019-04-05T18:24:00Z">
              <w:r w:rsidRPr="001E213A">
                <w:rPr>
                  <w:rFonts w:ascii="Calibri" w:eastAsia="PMingLiU" w:hAnsi="Calibri" w:cs="Calibri"/>
                  <w:color w:val="000000"/>
                  <w:sz w:val="22"/>
                  <w:szCs w:val="22"/>
                  <w:lang w:val="en-PH" w:eastAsia="en-US"/>
                </w:rPr>
                <w:t>2.02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182" w:author="Diana Machado" w:date="2019-04-05T18:24:00Z"/>
                <w:rFonts w:ascii="Calibri" w:eastAsia="PMingLiU" w:hAnsi="Calibri" w:cs="Calibri"/>
                <w:color w:val="000000"/>
                <w:sz w:val="22"/>
                <w:szCs w:val="22"/>
                <w:lang w:val="en-PH" w:eastAsia="en-US"/>
              </w:rPr>
            </w:pPr>
            <w:ins w:id="51183" w:author="Diana Machado" w:date="2019-04-05T18:24:00Z">
              <w:r w:rsidRPr="001E213A">
                <w:rPr>
                  <w:rFonts w:ascii="Calibri" w:eastAsia="PMingLiU" w:hAnsi="Calibri" w:cs="Calibri"/>
                  <w:color w:val="000000"/>
                  <w:sz w:val="22"/>
                  <w:szCs w:val="22"/>
                  <w:lang w:val="en-PH" w:eastAsia="en-US"/>
                </w:rPr>
                <w:t>11.968</w:t>
              </w:r>
            </w:ins>
          </w:p>
        </w:tc>
      </w:tr>
      <w:tr w:rsidR="002348ED" w:rsidRPr="001E213A" w:rsidTr="00787B33">
        <w:trPr>
          <w:trHeight w:val="289"/>
          <w:ins w:id="5118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18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8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8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8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9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9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9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9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19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1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96" w:author="Diana Machado" w:date="2019-04-05T18:24:00Z"/>
                <w:rFonts w:ascii="Calibri" w:eastAsia="PMingLiU" w:hAnsi="Calibri" w:cs="Calibri"/>
                <w:color w:val="000000"/>
                <w:sz w:val="22"/>
                <w:szCs w:val="22"/>
                <w:lang w:val="en-PH" w:eastAsia="en-US"/>
              </w:rPr>
            </w:pPr>
            <w:ins w:id="51197" w:author="Diana Machado" w:date="2019-04-05T18:24:00Z">
              <w:r w:rsidRPr="001E213A">
                <w:rPr>
                  <w:rFonts w:ascii="Calibri" w:eastAsia="PMingLiU" w:hAnsi="Calibri" w:cs="Calibri"/>
                  <w:color w:val="000000"/>
                  <w:sz w:val="22"/>
                  <w:szCs w:val="22"/>
                  <w:lang w:val="en-PH" w:eastAsia="en-US"/>
                </w:rPr>
                <w:t>Miami-Dad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198" w:author="Diana Machado" w:date="2019-04-05T18:24:00Z"/>
                <w:rFonts w:ascii="Calibri" w:eastAsia="PMingLiU" w:hAnsi="Calibri" w:cs="Calibri"/>
                <w:color w:val="000000"/>
                <w:sz w:val="22"/>
                <w:szCs w:val="22"/>
                <w:lang w:val="en-PH" w:eastAsia="en-US"/>
              </w:rPr>
            </w:pPr>
            <w:ins w:id="5119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00" w:author="Diana Machado" w:date="2019-04-05T18:24:00Z"/>
                <w:rFonts w:ascii="Calibri" w:eastAsia="PMingLiU" w:hAnsi="Calibri" w:cs="Calibri"/>
                <w:color w:val="000000"/>
                <w:sz w:val="22"/>
                <w:szCs w:val="22"/>
                <w:lang w:val="en-PH" w:eastAsia="en-US"/>
              </w:rPr>
            </w:pPr>
            <w:ins w:id="51201" w:author="Diana Machado" w:date="2019-04-05T18:24:00Z">
              <w:r w:rsidRPr="001E213A">
                <w:rPr>
                  <w:rFonts w:ascii="Calibri" w:eastAsia="PMingLiU" w:hAnsi="Calibri" w:cs="Calibri"/>
                  <w:color w:val="000000"/>
                  <w:sz w:val="22"/>
                  <w:szCs w:val="22"/>
                  <w:lang w:val="en-PH" w:eastAsia="en-US"/>
                </w:rPr>
                <w:t>0.73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02" w:author="Diana Machado" w:date="2019-04-05T18:24:00Z"/>
                <w:rFonts w:ascii="Calibri" w:eastAsia="PMingLiU" w:hAnsi="Calibri" w:cs="Calibri"/>
                <w:color w:val="000000"/>
                <w:sz w:val="22"/>
                <w:szCs w:val="22"/>
                <w:lang w:val="en-PH" w:eastAsia="en-US"/>
              </w:rPr>
            </w:pPr>
            <w:ins w:id="51203" w:author="Diana Machado" w:date="2019-04-05T18:24:00Z">
              <w:r w:rsidRPr="001E213A">
                <w:rPr>
                  <w:rFonts w:ascii="Calibri" w:eastAsia="PMingLiU" w:hAnsi="Calibri" w:cs="Calibri"/>
                  <w:color w:val="000000"/>
                  <w:sz w:val="22"/>
                  <w:szCs w:val="22"/>
                  <w:lang w:val="en-PH" w:eastAsia="en-US"/>
                </w:rPr>
                <w:t>0.6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04" w:author="Diana Machado" w:date="2019-04-05T18:24:00Z"/>
                <w:rFonts w:ascii="Calibri" w:eastAsia="PMingLiU" w:hAnsi="Calibri" w:cs="Calibri"/>
                <w:color w:val="000000"/>
                <w:sz w:val="22"/>
                <w:szCs w:val="22"/>
                <w:lang w:val="en-PH" w:eastAsia="en-US"/>
              </w:rPr>
            </w:pPr>
            <w:ins w:id="51205" w:author="Diana Machado" w:date="2019-04-05T18:24:00Z">
              <w:r w:rsidRPr="001E213A">
                <w:rPr>
                  <w:rFonts w:ascii="Calibri" w:eastAsia="PMingLiU" w:hAnsi="Calibri" w:cs="Calibri"/>
                  <w:color w:val="000000"/>
                  <w:sz w:val="22"/>
                  <w:szCs w:val="22"/>
                  <w:lang w:val="en-PH" w:eastAsia="en-US"/>
                </w:rPr>
                <w:t>0.92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06" w:author="Diana Machado" w:date="2019-04-05T18:24:00Z"/>
                <w:rFonts w:ascii="Calibri" w:eastAsia="PMingLiU" w:hAnsi="Calibri" w:cs="Calibri"/>
                <w:color w:val="000000"/>
                <w:sz w:val="22"/>
                <w:szCs w:val="22"/>
                <w:lang w:val="en-PH" w:eastAsia="en-US"/>
              </w:rPr>
            </w:pPr>
            <w:ins w:id="51207" w:author="Diana Machado" w:date="2019-04-05T18:24:00Z">
              <w:r w:rsidRPr="001E213A">
                <w:rPr>
                  <w:rFonts w:ascii="Calibri" w:eastAsia="PMingLiU" w:hAnsi="Calibri" w:cs="Calibri"/>
                  <w:color w:val="000000"/>
                  <w:sz w:val="22"/>
                  <w:szCs w:val="22"/>
                  <w:lang w:val="en-PH" w:eastAsia="en-US"/>
                </w:rPr>
                <w:t>0.10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08" w:author="Diana Machado" w:date="2019-04-05T18:24:00Z"/>
                <w:rFonts w:ascii="Calibri" w:eastAsia="PMingLiU" w:hAnsi="Calibri" w:cs="Calibri"/>
                <w:color w:val="000000"/>
                <w:sz w:val="22"/>
                <w:szCs w:val="22"/>
                <w:lang w:val="en-PH" w:eastAsia="en-US"/>
              </w:rPr>
            </w:pPr>
            <w:ins w:id="51209" w:author="Diana Machado" w:date="2019-04-05T18:24:00Z">
              <w:r w:rsidRPr="001E213A">
                <w:rPr>
                  <w:rFonts w:ascii="Calibri" w:eastAsia="PMingLiU" w:hAnsi="Calibri" w:cs="Calibri"/>
                  <w:color w:val="000000"/>
                  <w:sz w:val="22"/>
                  <w:szCs w:val="22"/>
                  <w:lang w:val="en-PH" w:eastAsia="en-US"/>
                </w:rPr>
                <w:t>0.11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10" w:author="Diana Machado" w:date="2019-04-05T18:24:00Z"/>
                <w:rFonts w:ascii="Calibri" w:eastAsia="PMingLiU" w:hAnsi="Calibri" w:cs="Calibri"/>
                <w:color w:val="000000"/>
                <w:sz w:val="22"/>
                <w:szCs w:val="22"/>
                <w:lang w:val="en-PH" w:eastAsia="en-US"/>
              </w:rPr>
            </w:pPr>
            <w:ins w:id="51211"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12" w:author="Diana Machado" w:date="2019-04-05T18:24:00Z"/>
                <w:rFonts w:ascii="Calibri" w:eastAsia="PMingLiU" w:hAnsi="Calibri" w:cs="Calibri"/>
                <w:color w:val="000000"/>
                <w:sz w:val="22"/>
                <w:szCs w:val="22"/>
                <w:lang w:val="en-PH" w:eastAsia="en-US"/>
              </w:rPr>
            </w:pPr>
            <w:ins w:id="51213" w:author="Diana Machado" w:date="2019-04-05T18:24:00Z">
              <w:r w:rsidRPr="001E213A">
                <w:rPr>
                  <w:rFonts w:ascii="Calibri" w:eastAsia="PMingLiU" w:hAnsi="Calibri" w:cs="Calibri"/>
                  <w:color w:val="000000"/>
                  <w:sz w:val="22"/>
                  <w:szCs w:val="22"/>
                  <w:lang w:val="en-PH" w:eastAsia="en-US"/>
                </w:rPr>
                <w:t>0.1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14" w:author="Diana Machado" w:date="2019-04-05T18:24:00Z"/>
                <w:rFonts w:ascii="Calibri" w:eastAsia="PMingLiU" w:hAnsi="Calibri" w:cs="Calibri"/>
                <w:color w:val="000000"/>
                <w:sz w:val="22"/>
                <w:szCs w:val="22"/>
                <w:lang w:val="en-PH" w:eastAsia="en-US"/>
              </w:rPr>
            </w:pPr>
            <w:ins w:id="51215" w:author="Diana Machado" w:date="2019-04-05T18:24:00Z">
              <w:r w:rsidRPr="001E213A">
                <w:rPr>
                  <w:rFonts w:ascii="Calibri" w:eastAsia="PMingLiU" w:hAnsi="Calibri" w:cs="Calibri"/>
                  <w:color w:val="000000"/>
                  <w:sz w:val="22"/>
                  <w:szCs w:val="22"/>
                  <w:lang w:val="en-PH" w:eastAsia="en-US"/>
                </w:rPr>
                <w:t>0.460</w:t>
              </w:r>
            </w:ins>
          </w:p>
        </w:tc>
      </w:tr>
      <w:tr w:rsidR="002348ED" w:rsidRPr="001E213A" w:rsidTr="00787B33">
        <w:trPr>
          <w:trHeight w:val="289"/>
          <w:ins w:id="5121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2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18" w:author="Diana Machado" w:date="2019-04-05T18:24:00Z"/>
                <w:rFonts w:ascii="Calibri" w:eastAsia="PMingLiU" w:hAnsi="Calibri" w:cs="Calibri"/>
                <w:color w:val="000000"/>
                <w:sz w:val="22"/>
                <w:szCs w:val="22"/>
                <w:lang w:val="en-PH" w:eastAsia="en-US"/>
              </w:rPr>
            </w:pPr>
            <w:ins w:id="5121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0" w:author="Diana Machado" w:date="2019-04-05T18:24:00Z"/>
                <w:rFonts w:ascii="Calibri" w:eastAsia="PMingLiU" w:hAnsi="Calibri" w:cs="Calibri"/>
                <w:color w:val="000000"/>
                <w:sz w:val="22"/>
                <w:szCs w:val="22"/>
                <w:lang w:val="en-PH" w:eastAsia="en-US"/>
              </w:rPr>
            </w:pPr>
            <w:ins w:id="51221" w:author="Diana Machado" w:date="2019-04-05T18:24:00Z">
              <w:r w:rsidRPr="001E213A">
                <w:rPr>
                  <w:rFonts w:ascii="Calibri" w:eastAsia="PMingLiU" w:hAnsi="Calibri" w:cs="Calibri"/>
                  <w:color w:val="000000"/>
                  <w:sz w:val="22"/>
                  <w:szCs w:val="22"/>
                  <w:lang w:val="en-PH" w:eastAsia="en-US"/>
                </w:rPr>
                <w:t>3.79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2" w:author="Diana Machado" w:date="2019-04-05T18:24:00Z"/>
                <w:rFonts w:ascii="Calibri" w:eastAsia="PMingLiU" w:hAnsi="Calibri" w:cs="Calibri"/>
                <w:color w:val="000000"/>
                <w:sz w:val="22"/>
                <w:szCs w:val="22"/>
                <w:lang w:val="en-PH" w:eastAsia="en-US"/>
              </w:rPr>
            </w:pPr>
            <w:ins w:id="51223" w:author="Diana Machado" w:date="2019-04-05T18:24:00Z">
              <w:r w:rsidRPr="001E213A">
                <w:rPr>
                  <w:rFonts w:ascii="Calibri" w:eastAsia="PMingLiU" w:hAnsi="Calibri" w:cs="Calibri"/>
                  <w:color w:val="000000"/>
                  <w:sz w:val="22"/>
                  <w:szCs w:val="22"/>
                  <w:lang w:val="en-PH" w:eastAsia="en-US"/>
                </w:rPr>
                <w:t>3.05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4" w:author="Diana Machado" w:date="2019-04-05T18:24:00Z"/>
                <w:rFonts w:ascii="Calibri" w:eastAsia="PMingLiU" w:hAnsi="Calibri" w:cs="Calibri"/>
                <w:color w:val="000000"/>
                <w:sz w:val="22"/>
                <w:szCs w:val="22"/>
                <w:lang w:val="en-PH" w:eastAsia="en-US"/>
              </w:rPr>
            </w:pPr>
            <w:ins w:id="51225" w:author="Diana Machado" w:date="2019-04-05T18:24:00Z">
              <w:r w:rsidRPr="001E213A">
                <w:rPr>
                  <w:rFonts w:ascii="Calibri" w:eastAsia="PMingLiU" w:hAnsi="Calibri" w:cs="Calibri"/>
                  <w:color w:val="000000"/>
                  <w:sz w:val="22"/>
                  <w:szCs w:val="22"/>
                  <w:lang w:val="en-PH" w:eastAsia="en-US"/>
                </w:rPr>
                <w:t>18.56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6" w:author="Diana Machado" w:date="2019-04-05T18:24:00Z"/>
                <w:rFonts w:ascii="Calibri" w:eastAsia="PMingLiU" w:hAnsi="Calibri" w:cs="Calibri"/>
                <w:color w:val="000000"/>
                <w:sz w:val="22"/>
                <w:szCs w:val="22"/>
                <w:lang w:val="en-PH" w:eastAsia="en-US"/>
              </w:rPr>
            </w:pPr>
            <w:ins w:id="51227" w:author="Diana Machado" w:date="2019-04-05T18:24:00Z">
              <w:r w:rsidRPr="001E213A">
                <w:rPr>
                  <w:rFonts w:ascii="Calibri" w:eastAsia="PMingLiU" w:hAnsi="Calibri" w:cs="Calibri"/>
                  <w:color w:val="000000"/>
                  <w:sz w:val="22"/>
                  <w:szCs w:val="22"/>
                  <w:lang w:val="en-PH" w:eastAsia="en-US"/>
                </w:rPr>
                <w:t>1.02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28" w:author="Diana Machado" w:date="2019-04-05T18:24:00Z"/>
                <w:rFonts w:ascii="Calibri" w:eastAsia="PMingLiU" w:hAnsi="Calibri" w:cs="Calibri"/>
                <w:color w:val="000000"/>
                <w:sz w:val="22"/>
                <w:szCs w:val="22"/>
                <w:lang w:val="en-PH" w:eastAsia="en-US"/>
              </w:rPr>
            </w:pPr>
            <w:ins w:id="51229" w:author="Diana Machado" w:date="2019-04-05T18:24:00Z">
              <w:r w:rsidRPr="001E213A">
                <w:rPr>
                  <w:rFonts w:ascii="Calibri" w:eastAsia="PMingLiU" w:hAnsi="Calibri" w:cs="Calibri"/>
                  <w:color w:val="000000"/>
                  <w:sz w:val="22"/>
                  <w:szCs w:val="22"/>
                  <w:lang w:val="en-PH" w:eastAsia="en-US"/>
                </w:rPr>
                <w:t>0.95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30" w:author="Diana Machado" w:date="2019-04-05T18:24:00Z"/>
                <w:rFonts w:ascii="Calibri" w:eastAsia="PMingLiU" w:hAnsi="Calibri" w:cs="Calibri"/>
                <w:color w:val="000000"/>
                <w:sz w:val="22"/>
                <w:szCs w:val="22"/>
                <w:lang w:val="en-PH" w:eastAsia="en-US"/>
              </w:rPr>
            </w:pPr>
            <w:ins w:id="51231" w:author="Diana Machado" w:date="2019-04-05T18:24:00Z">
              <w:r w:rsidRPr="001E213A">
                <w:rPr>
                  <w:rFonts w:ascii="Calibri" w:eastAsia="PMingLiU" w:hAnsi="Calibri" w:cs="Calibri"/>
                  <w:color w:val="000000"/>
                  <w:sz w:val="22"/>
                  <w:szCs w:val="22"/>
                  <w:lang w:val="en-PH" w:eastAsia="en-US"/>
                </w:rPr>
                <w:t>1.93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32" w:author="Diana Machado" w:date="2019-04-05T18:24:00Z"/>
                <w:rFonts w:ascii="Calibri" w:eastAsia="PMingLiU" w:hAnsi="Calibri" w:cs="Calibri"/>
                <w:color w:val="000000"/>
                <w:sz w:val="22"/>
                <w:szCs w:val="22"/>
                <w:lang w:val="en-PH" w:eastAsia="en-US"/>
              </w:rPr>
            </w:pPr>
            <w:ins w:id="51233" w:author="Diana Machado" w:date="2019-04-05T18:24:00Z">
              <w:r w:rsidRPr="001E213A">
                <w:rPr>
                  <w:rFonts w:ascii="Calibri" w:eastAsia="PMingLiU" w:hAnsi="Calibri" w:cs="Calibri"/>
                  <w:color w:val="000000"/>
                  <w:sz w:val="22"/>
                  <w:szCs w:val="22"/>
                  <w:lang w:val="en-PH" w:eastAsia="en-US"/>
                </w:rPr>
                <w:t>1.73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34" w:author="Diana Machado" w:date="2019-04-05T18:24:00Z"/>
                <w:rFonts w:ascii="Calibri" w:eastAsia="PMingLiU" w:hAnsi="Calibri" w:cs="Calibri"/>
                <w:color w:val="000000"/>
                <w:sz w:val="22"/>
                <w:szCs w:val="22"/>
                <w:lang w:val="en-PH" w:eastAsia="en-US"/>
              </w:rPr>
            </w:pPr>
            <w:ins w:id="51235" w:author="Diana Machado" w:date="2019-04-05T18:24:00Z">
              <w:r w:rsidRPr="001E213A">
                <w:rPr>
                  <w:rFonts w:ascii="Calibri" w:eastAsia="PMingLiU" w:hAnsi="Calibri" w:cs="Calibri"/>
                  <w:color w:val="000000"/>
                  <w:sz w:val="22"/>
                  <w:szCs w:val="22"/>
                  <w:lang w:val="en-PH" w:eastAsia="en-US"/>
                </w:rPr>
                <w:t>8.068</w:t>
              </w:r>
            </w:ins>
          </w:p>
        </w:tc>
      </w:tr>
      <w:tr w:rsidR="002348ED" w:rsidRPr="001E213A" w:rsidTr="00787B33">
        <w:trPr>
          <w:trHeight w:val="289"/>
          <w:ins w:id="5123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2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38" w:author="Diana Machado" w:date="2019-04-05T18:24:00Z"/>
                <w:rFonts w:ascii="Calibri" w:eastAsia="PMingLiU" w:hAnsi="Calibri" w:cs="Calibri"/>
                <w:color w:val="000000"/>
                <w:sz w:val="22"/>
                <w:szCs w:val="22"/>
                <w:lang w:val="en-PH" w:eastAsia="en-US"/>
              </w:rPr>
            </w:pPr>
            <w:ins w:id="5123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0" w:author="Diana Machado" w:date="2019-04-05T18:24:00Z"/>
                <w:rFonts w:ascii="Calibri" w:eastAsia="PMingLiU" w:hAnsi="Calibri" w:cs="Calibri"/>
                <w:color w:val="000000"/>
                <w:sz w:val="22"/>
                <w:szCs w:val="22"/>
                <w:lang w:val="en-PH" w:eastAsia="en-US"/>
              </w:rPr>
            </w:pPr>
            <w:ins w:id="51241" w:author="Diana Machado" w:date="2019-04-05T18:24:00Z">
              <w:r w:rsidRPr="001E213A">
                <w:rPr>
                  <w:rFonts w:ascii="Calibri" w:eastAsia="PMingLiU" w:hAnsi="Calibri" w:cs="Calibri"/>
                  <w:color w:val="000000"/>
                  <w:sz w:val="22"/>
                  <w:szCs w:val="22"/>
                  <w:lang w:val="en-PH" w:eastAsia="en-US"/>
                </w:rPr>
                <w:t>11.21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2" w:author="Diana Machado" w:date="2019-04-05T18:24:00Z"/>
                <w:rFonts w:ascii="Calibri" w:eastAsia="PMingLiU" w:hAnsi="Calibri" w:cs="Calibri"/>
                <w:color w:val="000000"/>
                <w:sz w:val="22"/>
                <w:szCs w:val="22"/>
                <w:lang w:val="en-PH" w:eastAsia="en-US"/>
              </w:rPr>
            </w:pPr>
            <w:ins w:id="51243" w:author="Diana Machado" w:date="2019-04-05T18:24:00Z">
              <w:r w:rsidRPr="001E213A">
                <w:rPr>
                  <w:rFonts w:ascii="Calibri" w:eastAsia="PMingLiU" w:hAnsi="Calibri" w:cs="Calibri"/>
                  <w:color w:val="000000"/>
                  <w:sz w:val="22"/>
                  <w:szCs w:val="22"/>
                  <w:lang w:val="en-PH" w:eastAsia="en-US"/>
                </w:rPr>
                <w:t>7.27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4" w:author="Diana Machado" w:date="2019-04-05T18:24:00Z"/>
                <w:rFonts w:ascii="Calibri" w:eastAsia="PMingLiU" w:hAnsi="Calibri" w:cs="Calibri"/>
                <w:color w:val="000000"/>
                <w:sz w:val="22"/>
                <w:szCs w:val="22"/>
                <w:lang w:val="en-PH" w:eastAsia="en-US"/>
              </w:rPr>
            </w:pPr>
            <w:ins w:id="51245" w:author="Diana Machado" w:date="2019-04-05T18:24:00Z">
              <w:r w:rsidRPr="001E213A">
                <w:rPr>
                  <w:rFonts w:ascii="Calibri" w:eastAsia="PMingLiU" w:hAnsi="Calibri" w:cs="Calibri"/>
                  <w:color w:val="000000"/>
                  <w:sz w:val="22"/>
                  <w:szCs w:val="22"/>
                  <w:lang w:val="en-PH" w:eastAsia="en-US"/>
                </w:rPr>
                <w:t>39.15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6" w:author="Diana Machado" w:date="2019-04-05T18:24:00Z"/>
                <w:rFonts w:ascii="Calibri" w:eastAsia="PMingLiU" w:hAnsi="Calibri" w:cs="Calibri"/>
                <w:color w:val="000000"/>
                <w:sz w:val="22"/>
                <w:szCs w:val="22"/>
                <w:lang w:val="en-PH" w:eastAsia="en-US"/>
              </w:rPr>
            </w:pPr>
            <w:ins w:id="51247" w:author="Diana Machado" w:date="2019-04-05T18:24:00Z">
              <w:r w:rsidRPr="001E213A">
                <w:rPr>
                  <w:rFonts w:ascii="Calibri" w:eastAsia="PMingLiU" w:hAnsi="Calibri" w:cs="Calibri"/>
                  <w:color w:val="000000"/>
                  <w:sz w:val="22"/>
                  <w:szCs w:val="22"/>
                  <w:lang w:val="en-PH" w:eastAsia="en-US"/>
                </w:rPr>
                <w:t>9.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48" w:author="Diana Machado" w:date="2019-04-05T18:24:00Z"/>
                <w:rFonts w:ascii="Calibri" w:eastAsia="PMingLiU" w:hAnsi="Calibri" w:cs="Calibri"/>
                <w:color w:val="000000"/>
                <w:sz w:val="22"/>
                <w:szCs w:val="22"/>
                <w:lang w:val="en-PH" w:eastAsia="en-US"/>
              </w:rPr>
            </w:pPr>
            <w:ins w:id="51249" w:author="Diana Machado" w:date="2019-04-05T18:24:00Z">
              <w:r w:rsidRPr="001E213A">
                <w:rPr>
                  <w:rFonts w:ascii="Calibri" w:eastAsia="PMingLiU" w:hAnsi="Calibri" w:cs="Calibri"/>
                  <w:color w:val="000000"/>
                  <w:sz w:val="22"/>
                  <w:szCs w:val="22"/>
                  <w:lang w:val="en-PH" w:eastAsia="en-US"/>
                </w:rPr>
                <w:t>5.37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50" w:author="Diana Machado" w:date="2019-04-05T18:24:00Z"/>
                <w:rFonts w:ascii="Calibri" w:eastAsia="PMingLiU" w:hAnsi="Calibri" w:cs="Calibri"/>
                <w:color w:val="000000"/>
                <w:sz w:val="22"/>
                <w:szCs w:val="22"/>
                <w:lang w:val="en-PH" w:eastAsia="en-US"/>
              </w:rPr>
            </w:pPr>
            <w:ins w:id="51251" w:author="Diana Machado" w:date="2019-04-05T18:24:00Z">
              <w:r w:rsidRPr="001E213A">
                <w:rPr>
                  <w:rFonts w:ascii="Calibri" w:eastAsia="PMingLiU" w:hAnsi="Calibri" w:cs="Calibri"/>
                  <w:color w:val="000000"/>
                  <w:sz w:val="22"/>
                  <w:szCs w:val="22"/>
                  <w:lang w:val="en-PH" w:eastAsia="en-US"/>
                </w:rPr>
                <w:t>6.66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252" w:author="Diana Machado" w:date="2019-04-05T18:24:00Z"/>
                <w:rFonts w:ascii="Calibri" w:eastAsia="PMingLiU" w:hAnsi="Calibri" w:cs="Calibri"/>
                <w:color w:val="000000"/>
                <w:sz w:val="22"/>
                <w:szCs w:val="22"/>
                <w:lang w:val="en-PH" w:eastAsia="en-US"/>
              </w:rPr>
            </w:pPr>
            <w:ins w:id="51253" w:author="Diana Machado" w:date="2019-04-05T18:24:00Z">
              <w:r w:rsidRPr="001E213A">
                <w:rPr>
                  <w:rFonts w:ascii="Calibri" w:eastAsia="PMingLiU" w:hAnsi="Calibri" w:cs="Calibri"/>
                  <w:color w:val="000000"/>
                  <w:sz w:val="22"/>
                  <w:szCs w:val="22"/>
                  <w:lang w:val="en-PH" w:eastAsia="en-US"/>
                </w:rPr>
                <w:t>6.6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54" w:author="Diana Machado" w:date="2019-04-05T18:24:00Z"/>
                <w:rFonts w:ascii="Calibri" w:eastAsia="PMingLiU" w:hAnsi="Calibri" w:cs="Calibri"/>
                <w:color w:val="000000"/>
                <w:sz w:val="22"/>
                <w:szCs w:val="22"/>
                <w:lang w:val="en-PH" w:eastAsia="en-US"/>
              </w:rPr>
            </w:pPr>
            <w:ins w:id="51255" w:author="Diana Machado" w:date="2019-04-05T18:24:00Z">
              <w:r w:rsidRPr="001E213A">
                <w:rPr>
                  <w:rFonts w:ascii="Calibri" w:eastAsia="PMingLiU" w:hAnsi="Calibri" w:cs="Calibri"/>
                  <w:color w:val="000000"/>
                  <w:sz w:val="22"/>
                  <w:szCs w:val="22"/>
                  <w:lang w:val="en-PH" w:eastAsia="en-US"/>
                </w:rPr>
                <w:t>18.897</w:t>
              </w:r>
            </w:ins>
          </w:p>
        </w:tc>
      </w:tr>
      <w:tr w:rsidR="002348ED" w:rsidRPr="001E213A" w:rsidTr="00787B33">
        <w:trPr>
          <w:trHeight w:val="289"/>
          <w:ins w:id="5125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2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25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5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6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6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6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6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6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6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26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26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68" w:author="Diana Machado" w:date="2019-04-05T18:24:00Z"/>
                <w:rFonts w:ascii="Calibri" w:eastAsia="PMingLiU" w:hAnsi="Calibri" w:cs="Calibri"/>
                <w:color w:val="000000"/>
                <w:sz w:val="22"/>
                <w:szCs w:val="22"/>
                <w:lang w:val="en-PH" w:eastAsia="en-US"/>
              </w:rPr>
            </w:pPr>
            <w:ins w:id="51269" w:author="Diana Machado" w:date="2019-04-05T18:24:00Z">
              <w:r w:rsidRPr="001E213A">
                <w:rPr>
                  <w:rFonts w:ascii="Calibri" w:eastAsia="PMingLiU" w:hAnsi="Calibri" w:cs="Calibri"/>
                  <w:color w:val="000000"/>
                  <w:sz w:val="22"/>
                  <w:szCs w:val="22"/>
                  <w:lang w:val="en-PH" w:eastAsia="en-US"/>
                </w:rPr>
                <w:t>Monro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70" w:author="Diana Machado" w:date="2019-04-05T18:24:00Z"/>
                <w:rFonts w:ascii="Calibri" w:eastAsia="PMingLiU" w:hAnsi="Calibri" w:cs="Calibri"/>
                <w:color w:val="000000"/>
                <w:sz w:val="22"/>
                <w:szCs w:val="22"/>
                <w:lang w:val="en-PH" w:eastAsia="en-US"/>
              </w:rPr>
            </w:pPr>
            <w:ins w:id="5127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72" w:author="Diana Machado" w:date="2019-04-05T18:24:00Z"/>
                <w:rFonts w:ascii="Calibri" w:eastAsia="PMingLiU" w:hAnsi="Calibri" w:cs="Calibri"/>
                <w:color w:val="000000"/>
                <w:sz w:val="22"/>
                <w:szCs w:val="22"/>
                <w:lang w:val="en-PH" w:eastAsia="en-US"/>
              </w:rPr>
            </w:pPr>
            <w:ins w:id="51273" w:author="Diana Machado" w:date="2019-04-05T18:24:00Z">
              <w:r w:rsidRPr="001E213A">
                <w:rPr>
                  <w:rFonts w:ascii="Calibri" w:eastAsia="PMingLiU" w:hAnsi="Calibri" w:cs="Calibri"/>
                  <w:color w:val="000000"/>
                  <w:sz w:val="22"/>
                  <w:szCs w:val="22"/>
                  <w:lang w:val="en-PH" w:eastAsia="en-US"/>
                </w:rPr>
                <w:t>5.36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74" w:author="Diana Machado" w:date="2019-04-05T18:24:00Z"/>
                <w:rFonts w:ascii="Calibri" w:eastAsia="PMingLiU" w:hAnsi="Calibri" w:cs="Calibri"/>
                <w:color w:val="000000"/>
                <w:sz w:val="22"/>
                <w:szCs w:val="22"/>
                <w:lang w:val="en-PH" w:eastAsia="en-US"/>
              </w:rPr>
            </w:pPr>
            <w:ins w:id="51275" w:author="Diana Machado" w:date="2019-04-05T18:24:00Z">
              <w:r w:rsidRPr="001E213A">
                <w:rPr>
                  <w:rFonts w:ascii="Calibri" w:eastAsia="PMingLiU" w:hAnsi="Calibri" w:cs="Calibri"/>
                  <w:color w:val="000000"/>
                  <w:sz w:val="22"/>
                  <w:szCs w:val="22"/>
                  <w:lang w:val="en-PH" w:eastAsia="en-US"/>
                </w:rPr>
                <w:t>4.4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76" w:author="Diana Machado" w:date="2019-04-05T18:24:00Z"/>
                <w:rFonts w:ascii="Calibri" w:eastAsia="PMingLiU" w:hAnsi="Calibri" w:cs="Calibri"/>
                <w:color w:val="000000"/>
                <w:sz w:val="22"/>
                <w:szCs w:val="22"/>
                <w:lang w:val="en-PH" w:eastAsia="en-US"/>
              </w:rPr>
            </w:pPr>
            <w:ins w:id="51277" w:author="Diana Machado" w:date="2019-04-05T18:24:00Z">
              <w:r w:rsidRPr="001E213A">
                <w:rPr>
                  <w:rFonts w:ascii="Calibri" w:eastAsia="PMingLiU" w:hAnsi="Calibri" w:cs="Calibri"/>
                  <w:color w:val="000000"/>
                  <w:sz w:val="22"/>
                  <w:szCs w:val="22"/>
                  <w:lang w:val="en-PH" w:eastAsia="en-US"/>
                </w:rPr>
                <w:t>55.08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78" w:author="Diana Machado" w:date="2019-04-05T18:24:00Z"/>
                <w:rFonts w:ascii="Calibri" w:eastAsia="PMingLiU" w:hAnsi="Calibri" w:cs="Calibri"/>
                <w:color w:val="000000"/>
                <w:sz w:val="22"/>
                <w:szCs w:val="22"/>
                <w:lang w:val="en-PH" w:eastAsia="en-US"/>
              </w:rPr>
            </w:pPr>
            <w:ins w:id="51279" w:author="Diana Machado" w:date="2019-04-05T18:24:00Z">
              <w:r w:rsidRPr="001E213A">
                <w:rPr>
                  <w:rFonts w:ascii="Calibri" w:eastAsia="PMingLiU" w:hAnsi="Calibri" w:cs="Calibri"/>
                  <w:color w:val="000000"/>
                  <w:sz w:val="22"/>
                  <w:szCs w:val="22"/>
                  <w:lang w:val="en-PH" w:eastAsia="en-US"/>
                </w:rPr>
                <w:t>2.0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80" w:author="Diana Machado" w:date="2019-04-05T18:24:00Z"/>
                <w:rFonts w:ascii="Calibri" w:eastAsia="PMingLiU" w:hAnsi="Calibri" w:cs="Calibri"/>
                <w:color w:val="000000"/>
                <w:sz w:val="22"/>
                <w:szCs w:val="22"/>
                <w:lang w:val="en-PH" w:eastAsia="en-US"/>
              </w:rPr>
            </w:pPr>
            <w:ins w:id="51281" w:author="Diana Machado" w:date="2019-04-05T18:24:00Z">
              <w:r w:rsidRPr="001E213A">
                <w:rPr>
                  <w:rFonts w:ascii="Calibri" w:eastAsia="PMingLiU" w:hAnsi="Calibri" w:cs="Calibri"/>
                  <w:color w:val="000000"/>
                  <w:sz w:val="22"/>
                  <w:szCs w:val="22"/>
                  <w:lang w:val="en-PH" w:eastAsia="en-US"/>
                </w:rPr>
                <w:t>0.8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82" w:author="Diana Machado" w:date="2019-04-05T18:24:00Z"/>
                <w:rFonts w:ascii="Calibri" w:eastAsia="PMingLiU" w:hAnsi="Calibri" w:cs="Calibri"/>
                <w:color w:val="000000"/>
                <w:sz w:val="22"/>
                <w:szCs w:val="22"/>
                <w:lang w:val="en-PH" w:eastAsia="en-US"/>
              </w:rPr>
            </w:pPr>
            <w:ins w:id="51283" w:author="Diana Machado" w:date="2019-04-05T18:24:00Z">
              <w:r w:rsidRPr="001E213A">
                <w:rPr>
                  <w:rFonts w:ascii="Calibri" w:eastAsia="PMingLiU" w:hAnsi="Calibri" w:cs="Calibri"/>
                  <w:color w:val="000000"/>
                  <w:sz w:val="22"/>
                  <w:szCs w:val="22"/>
                  <w:lang w:val="en-PH" w:eastAsia="en-US"/>
                </w:rPr>
                <w:t>3.61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84" w:author="Diana Machado" w:date="2019-04-05T18:24:00Z"/>
                <w:rFonts w:ascii="Calibri" w:eastAsia="PMingLiU" w:hAnsi="Calibri" w:cs="Calibri"/>
                <w:color w:val="000000"/>
                <w:sz w:val="22"/>
                <w:szCs w:val="22"/>
                <w:lang w:val="en-PH" w:eastAsia="en-US"/>
              </w:rPr>
            </w:pPr>
            <w:ins w:id="51285" w:author="Diana Machado" w:date="2019-04-05T18:24:00Z">
              <w:r w:rsidRPr="001E213A">
                <w:rPr>
                  <w:rFonts w:ascii="Calibri" w:eastAsia="PMingLiU" w:hAnsi="Calibri" w:cs="Calibri"/>
                  <w:color w:val="000000"/>
                  <w:sz w:val="22"/>
                  <w:szCs w:val="22"/>
                  <w:lang w:val="en-PH" w:eastAsia="en-US"/>
                </w:rPr>
                <w:t>1.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86" w:author="Diana Machado" w:date="2019-04-05T18:24:00Z"/>
                <w:rFonts w:ascii="Calibri" w:eastAsia="PMingLiU" w:hAnsi="Calibri" w:cs="Calibri"/>
                <w:color w:val="000000"/>
                <w:sz w:val="22"/>
                <w:szCs w:val="22"/>
                <w:lang w:val="en-PH" w:eastAsia="en-US"/>
              </w:rPr>
            </w:pPr>
            <w:ins w:id="51287" w:author="Diana Machado" w:date="2019-04-05T18:24:00Z">
              <w:r w:rsidRPr="001E213A">
                <w:rPr>
                  <w:rFonts w:ascii="Calibri" w:eastAsia="PMingLiU" w:hAnsi="Calibri" w:cs="Calibri"/>
                  <w:color w:val="000000"/>
                  <w:sz w:val="22"/>
                  <w:szCs w:val="22"/>
                  <w:lang w:val="en-PH" w:eastAsia="en-US"/>
                </w:rPr>
                <w:t>5.866</w:t>
              </w:r>
            </w:ins>
          </w:p>
        </w:tc>
      </w:tr>
      <w:tr w:rsidR="002348ED" w:rsidRPr="001E213A" w:rsidTr="00787B33">
        <w:trPr>
          <w:trHeight w:val="289"/>
          <w:ins w:id="5128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28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290" w:author="Diana Machado" w:date="2019-04-05T18:24:00Z"/>
                <w:rFonts w:ascii="Calibri" w:eastAsia="PMingLiU" w:hAnsi="Calibri" w:cs="Calibri"/>
                <w:color w:val="000000"/>
                <w:sz w:val="22"/>
                <w:szCs w:val="22"/>
                <w:lang w:val="en-PH" w:eastAsia="en-US"/>
              </w:rPr>
            </w:pPr>
            <w:ins w:id="5129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92" w:author="Diana Machado" w:date="2019-04-05T18:24:00Z"/>
                <w:rFonts w:ascii="Calibri" w:eastAsia="PMingLiU" w:hAnsi="Calibri" w:cs="Calibri"/>
                <w:color w:val="000000"/>
                <w:sz w:val="22"/>
                <w:szCs w:val="22"/>
                <w:lang w:val="en-PH" w:eastAsia="en-US"/>
              </w:rPr>
            </w:pPr>
            <w:ins w:id="51293" w:author="Diana Machado" w:date="2019-04-05T18:24:00Z">
              <w:r w:rsidRPr="001E213A">
                <w:rPr>
                  <w:rFonts w:ascii="Calibri" w:eastAsia="PMingLiU" w:hAnsi="Calibri" w:cs="Calibri"/>
                  <w:color w:val="000000"/>
                  <w:sz w:val="22"/>
                  <w:szCs w:val="22"/>
                  <w:lang w:val="en-PH" w:eastAsia="en-US"/>
                </w:rPr>
                <w:t>6.37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94" w:author="Diana Machado" w:date="2019-04-05T18:24:00Z"/>
                <w:rFonts w:ascii="Calibri" w:eastAsia="PMingLiU" w:hAnsi="Calibri" w:cs="Calibri"/>
                <w:color w:val="000000"/>
                <w:sz w:val="22"/>
                <w:szCs w:val="22"/>
                <w:lang w:val="en-PH" w:eastAsia="en-US"/>
              </w:rPr>
            </w:pPr>
            <w:ins w:id="51295" w:author="Diana Machado" w:date="2019-04-05T18:24:00Z">
              <w:r w:rsidRPr="001E213A">
                <w:rPr>
                  <w:rFonts w:ascii="Calibri" w:eastAsia="PMingLiU" w:hAnsi="Calibri" w:cs="Calibri"/>
                  <w:color w:val="000000"/>
                  <w:sz w:val="22"/>
                  <w:szCs w:val="22"/>
                  <w:lang w:val="en-PH" w:eastAsia="en-US"/>
                </w:rPr>
                <w:t>5.9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96" w:author="Diana Machado" w:date="2019-04-05T18:24:00Z"/>
                <w:rFonts w:ascii="Calibri" w:eastAsia="PMingLiU" w:hAnsi="Calibri" w:cs="Calibri"/>
                <w:color w:val="000000"/>
                <w:sz w:val="22"/>
                <w:szCs w:val="22"/>
                <w:lang w:val="en-PH" w:eastAsia="en-US"/>
              </w:rPr>
            </w:pPr>
            <w:ins w:id="51297" w:author="Diana Machado" w:date="2019-04-05T18:24:00Z">
              <w:r w:rsidRPr="001E213A">
                <w:rPr>
                  <w:rFonts w:ascii="Calibri" w:eastAsia="PMingLiU" w:hAnsi="Calibri" w:cs="Calibri"/>
                  <w:color w:val="000000"/>
                  <w:sz w:val="22"/>
                  <w:szCs w:val="22"/>
                  <w:lang w:val="en-PH" w:eastAsia="en-US"/>
                </w:rPr>
                <w:t>65.13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298" w:author="Diana Machado" w:date="2019-04-05T18:24:00Z"/>
                <w:rFonts w:ascii="Calibri" w:eastAsia="PMingLiU" w:hAnsi="Calibri" w:cs="Calibri"/>
                <w:color w:val="000000"/>
                <w:sz w:val="22"/>
                <w:szCs w:val="22"/>
                <w:lang w:val="en-PH" w:eastAsia="en-US"/>
              </w:rPr>
            </w:pPr>
            <w:ins w:id="51299" w:author="Diana Machado" w:date="2019-04-05T18:24:00Z">
              <w:r w:rsidRPr="001E213A">
                <w:rPr>
                  <w:rFonts w:ascii="Calibri" w:eastAsia="PMingLiU" w:hAnsi="Calibri" w:cs="Calibri"/>
                  <w:color w:val="000000"/>
                  <w:sz w:val="22"/>
                  <w:szCs w:val="22"/>
                  <w:lang w:val="en-PH" w:eastAsia="en-US"/>
                </w:rPr>
                <w:t>3.0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0" w:author="Diana Machado" w:date="2019-04-05T18:24:00Z"/>
                <w:rFonts w:ascii="Calibri" w:eastAsia="PMingLiU" w:hAnsi="Calibri" w:cs="Calibri"/>
                <w:color w:val="000000"/>
                <w:sz w:val="22"/>
                <w:szCs w:val="22"/>
                <w:lang w:val="en-PH" w:eastAsia="en-US"/>
              </w:rPr>
            </w:pPr>
            <w:ins w:id="51301" w:author="Diana Machado" w:date="2019-04-05T18:24:00Z">
              <w:r w:rsidRPr="001E213A">
                <w:rPr>
                  <w:rFonts w:ascii="Calibri" w:eastAsia="PMingLiU" w:hAnsi="Calibri" w:cs="Calibri"/>
                  <w:color w:val="000000"/>
                  <w:sz w:val="22"/>
                  <w:szCs w:val="22"/>
                  <w:lang w:val="en-PH" w:eastAsia="en-US"/>
                </w:rPr>
                <w:t>1.53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2" w:author="Diana Machado" w:date="2019-04-05T18:24:00Z"/>
                <w:rFonts w:ascii="Calibri" w:eastAsia="PMingLiU" w:hAnsi="Calibri" w:cs="Calibri"/>
                <w:color w:val="000000"/>
                <w:sz w:val="22"/>
                <w:szCs w:val="22"/>
                <w:lang w:val="en-PH" w:eastAsia="en-US"/>
              </w:rPr>
            </w:pPr>
            <w:ins w:id="51303" w:author="Diana Machado" w:date="2019-04-05T18:24:00Z">
              <w:r w:rsidRPr="001E213A">
                <w:rPr>
                  <w:rFonts w:ascii="Calibri" w:eastAsia="PMingLiU" w:hAnsi="Calibri" w:cs="Calibri"/>
                  <w:color w:val="000000"/>
                  <w:sz w:val="22"/>
                  <w:szCs w:val="22"/>
                  <w:lang w:val="en-PH" w:eastAsia="en-US"/>
                </w:rPr>
                <w:t>3.85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4" w:author="Diana Machado" w:date="2019-04-05T18:24:00Z"/>
                <w:rFonts w:ascii="Calibri" w:eastAsia="PMingLiU" w:hAnsi="Calibri" w:cs="Calibri"/>
                <w:color w:val="000000"/>
                <w:sz w:val="22"/>
                <w:szCs w:val="22"/>
                <w:lang w:val="en-PH" w:eastAsia="en-US"/>
              </w:rPr>
            </w:pPr>
            <w:ins w:id="51305" w:author="Diana Machado" w:date="2019-04-05T18:24:00Z">
              <w:r w:rsidRPr="001E213A">
                <w:rPr>
                  <w:rFonts w:ascii="Calibri" w:eastAsia="PMingLiU" w:hAnsi="Calibri" w:cs="Calibri"/>
                  <w:color w:val="000000"/>
                  <w:sz w:val="22"/>
                  <w:szCs w:val="22"/>
                  <w:lang w:val="en-PH" w:eastAsia="en-US"/>
                </w:rPr>
                <w:t>1.99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06" w:author="Diana Machado" w:date="2019-04-05T18:24:00Z"/>
                <w:rFonts w:ascii="Calibri" w:eastAsia="PMingLiU" w:hAnsi="Calibri" w:cs="Calibri"/>
                <w:color w:val="000000"/>
                <w:sz w:val="22"/>
                <w:szCs w:val="22"/>
                <w:lang w:val="en-PH" w:eastAsia="en-US"/>
              </w:rPr>
            </w:pPr>
            <w:ins w:id="51307" w:author="Diana Machado" w:date="2019-04-05T18:24:00Z">
              <w:r w:rsidRPr="001E213A">
                <w:rPr>
                  <w:rFonts w:ascii="Calibri" w:eastAsia="PMingLiU" w:hAnsi="Calibri" w:cs="Calibri"/>
                  <w:color w:val="000000"/>
                  <w:sz w:val="22"/>
                  <w:szCs w:val="22"/>
                  <w:lang w:val="en-PH" w:eastAsia="en-US"/>
                </w:rPr>
                <w:t>16.008</w:t>
              </w:r>
            </w:ins>
          </w:p>
        </w:tc>
      </w:tr>
      <w:tr w:rsidR="002348ED" w:rsidRPr="001E213A" w:rsidTr="00787B33">
        <w:trPr>
          <w:trHeight w:val="289"/>
          <w:ins w:id="5130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3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10" w:author="Diana Machado" w:date="2019-04-05T18:24:00Z"/>
                <w:rFonts w:ascii="Calibri" w:eastAsia="PMingLiU" w:hAnsi="Calibri" w:cs="Calibri"/>
                <w:color w:val="000000"/>
                <w:sz w:val="22"/>
                <w:szCs w:val="22"/>
                <w:lang w:val="en-PH" w:eastAsia="en-US"/>
              </w:rPr>
            </w:pPr>
            <w:ins w:id="5131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2" w:author="Diana Machado" w:date="2019-04-05T18:24:00Z"/>
                <w:rFonts w:ascii="Calibri" w:eastAsia="PMingLiU" w:hAnsi="Calibri" w:cs="Calibri"/>
                <w:color w:val="000000"/>
                <w:sz w:val="22"/>
                <w:szCs w:val="22"/>
                <w:lang w:val="en-PH" w:eastAsia="en-US"/>
              </w:rPr>
            </w:pPr>
            <w:ins w:id="51313" w:author="Diana Machado" w:date="2019-04-05T18:24:00Z">
              <w:r w:rsidRPr="001E213A">
                <w:rPr>
                  <w:rFonts w:ascii="Calibri" w:eastAsia="PMingLiU" w:hAnsi="Calibri" w:cs="Calibri"/>
                  <w:color w:val="000000"/>
                  <w:sz w:val="22"/>
                  <w:szCs w:val="22"/>
                  <w:lang w:val="en-PH" w:eastAsia="en-US"/>
                </w:rPr>
                <w:t>11.41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4" w:author="Diana Machado" w:date="2019-04-05T18:24:00Z"/>
                <w:rFonts w:ascii="Calibri" w:eastAsia="PMingLiU" w:hAnsi="Calibri" w:cs="Calibri"/>
                <w:color w:val="000000"/>
                <w:sz w:val="22"/>
                <w:szCs w:val="22"/>
                <w:lang w:val="en-PH" w:eastAsia="en-US"/>
              </w:rPr>
            </w:pPr>
            <w:ins w:id="51315" w:author="Diana Machado" w:date="2019-04-05T18:24:00Z">
              <w:r w:rsidRPr="001E213A">
                <w:rPr>
                  <w:rFonts w:ascii="Calibri" w:eastAsia="PMingLiU" w:hAnsi="Calibri" w:cs="Calibri"/>
                  <w:color w:val="000000"/>
                  <w:sz w:val="22"/>
                  <w:szCs w:val="22"/>
                  <w:lang w:val="en-PH" w:eastAsia="en-US"/>
                </w:rPr>
                <w:t>8.35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6" w:author="Diana Machado" w:date="2019-04-05T18:24:00Z"/>
                <w:rFonts w:ascii="Calibri" w:eastAsia="PMingLiU" w:hAnsi="Calibri" w:cs="Calibri"/>
                <w:color w:val="000000"/>
                <w:sz w:val="22"/>
                <w:szCs w:val="22"/>
                <w:lang w:val="en-PH" w:eastAsia="en-US"/>
              </w:rPr>
            </w:pPr>
            <w:ins w:id="51317" w:author="Diana Machado" w:date="2019-04-05T18:24:00Z">
              <w:r w:rsidRPr="001E213A">
                <w:rPr>
                  <w:rFonts w:ascii="Calibri" w:eastAsia="PMingLiU" w:hAnsi="Calibri" w:cs="Calibri"/>
                  <w:color w:val="000000"/>
                  <w:sz w:val="22"/>
                  <w:szCs w:val="22"/>
                  <w:lang w:val="en-PH" w:eastAsia="en-US"/>
                </w:rPr>
                <w:t>81.77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18" w:author="Diana Machado" w:date="2019-04-05T18:24:00Z"/>
                <w:rFonts w:ascii="Calibri" w:eastAsia="PMingLiU" w:hAnsi="Calibri" w:cs="Calibri"/>
                <w:color w:val="000000"/>
                <w:sz w:val="22"/>
                <w:szCs w:val="22"/>
                <w:lang w:val="en-PH" w:eastAsia="en-US"/>
              </w:rPr>
            </w:pPr>
            <w:ins w:id="51319" w:author="Diana Machado" w:date="2019-04-05T18:24:00Z">
              <w:r w:rsidRPr="001E213A">
                <w:rPr>
                  <w:rFonts w:ascii="Calibri" w:eastAsia="PMingLiU" w:hAnsi="Calibri" w:cs="Calibri"/>
                  <w:color w:val="000000"/>
                  <w:sz w:val="22"/>
                  <w:szCs w:val="22"/>
                  <w:lang w:val="en-PH" w:eastAsia="en-US"/>
                </w:rPr>
                <w:t>6.4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20" w:author="Diana Machado" w:date="2019-04-05T18:24:00Z"/>
                <w:rFonts w:ascii="Calibri" w:eastAsia="PMingLiU" w:hAnsi="Calibri" w:cs="Calibri"/>
                <w:color w:val="000000"/>
                <w:sz w:val="22"/>
                <w:szCs w:val="22"/>
                <w:lang w:val="en-PH" w:eastAsia="en-US"/>
              </w:rPr>
            </w:pPr>
            <w:ins w:id="51321" w:author="Diana Machado" w:date="2019-04-05T18:24:00Z">
              <w:r w:rsidRPr="001E213A">
                <w:rPr>
                  <w:rFonts w:ascii="Calibri" w:eastAsia="PMingLiU" w:hAnsi="Calibri" w:cs="Calibri"/>
                  <w:color w:val="000000"/>
                  <w:sz w:val="22"/>
                  <w:szCs w:val="22"/>
                  <w:lang w:val="en-PH" w:eastAsia="en-US"/>
                </w:rPr>
                <w:t>2.64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22" w:author="Diana Machado" w:date="2019-04-05T18:24:00Z"/>
                <w:rFonts w:ascii="Calibri" w:eastAsia="PMingLiU" w:hAnsi="Calibri" w:cs="Calibri"/>
                <w:color w:val="000000"/>
                <w:sz w:val="22"/>
                <w:szCs w:val="22"/>
                <w:lang w:val="en-PH" w:eastAsia="en-US"/>
              </w:rPr>
            </w:pPr>
            <w:ins w:id="51323" w:author="Diana Machado" w:date="2019-04-05T18:24:00Z">
              <w:r w:rsidRPr="001E213A">
                <w:rPr>
                  <w:rFonts w:ascii="Calibri" w:eastAsia="PMingLiU" w:hAnsi="Calibri" w:cs="Calibri"/>
                  <w:color w:val="000000"/>
                  <w:sz w:val="22"/>
                  <w:szCs w:val="22"/>
                  <w:lang w:val="en-PH" w:eastAsia="en-US"/>
                </w:rPr>
                <w:t>6.01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24" w:author="Diana Machado" w:date="2019-04-05T18:24:00Z"/>
                <w:rFonts w:ascii="Calibri" w:eastAsia="PMingLiU" w:hAnsi="Calibri" w:cs="Calibri"/>
                <w:color w:val="000000"/>
                <w:sz w:val="22"/>
                <w:szCs w:val="22"/>
                <w:lang w:val="en-PH" w:eastAsia="en-US"/>
              </w:rPr>
            </w:pPr>
            <w:ins w:id="51325" w:author="Diana Machado" w:date="2019-04-05T18:24:00Z">
              <w:r w:rsidRPr="001E213A">
                <w:rPr>
                  <w:rFonts w:ascii="Calibri" w:eastAsia="PMingLiU" w:hAnsi="Calibri" w:cs="Calibri"/>
                  <w:color w:val="000000"/>
                  <w:sz w:val="22"/>
                  <w:szCs w:val="22"/>
                  <w:lang w:val="en-PH" w:eastAsia="en-US"/>
                </w:rPr>
                <w:t>3.42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26" w:author="Diana Machado" w:date="2019-04-05T18:24:00Z"/>
                <w:rFonts w:ascii="Calibri" w:eastAsia="PMingLiU" w:hAnsi="Calibri" w:cs="Calibri"/>
                <w:color w:val="000000"/>
                <w:sz w:val="22"/>
                <w:szCs w:val="22"/>
                <w:lang w:val="en-PH" w:eastAsia="en-US"/>
              </w:rPr>
            </w:pPr>
            <w:ins w:id="51327" w:author="Diana Machado" w:date="2019-04-05T18:24:00Z">
              <w:r w:rsidRPr="001E213A">
                <w:rPr>
                  <w:rFonts w:ascii="Calibri" w:eastAsia="PMingLiU" w:hAnsi="Calibri" w:cs="Calibri"/>
                  <w:color w:val="000000"/>
                  <w:sz w:val="22"/>
                  <w:szCs w:val="22"/>
                  <w:lang w:val="en-PH" w:eastAsia="en-US"/>
                </w:rPr>
                <w:t>24.801</w:t>
              </w:r>
            </w:ins>
          </w:p>
        </w:tc>
      </w:tr>
      <w:tr w:rsidR="002348ED" w:rsidRPr="001E213A" w:rsidTr="00787B33">
        <w:trPr>
          <w:trHeight w:val="289"/>
          <w:ins w:id="5132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3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33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33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33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40" w:author="Diana Machado" w:date="2019-04-05T18:24:00Z"/>
                <w:rFonts w:ascii="Calibri" w:eastAsia="PMingLiU" w:hAnsi="Calibri" w:cs="Calibri"/>
                <w:color w:val="000000"/>
                <w:sz w:val="22"/>
                <w:szCs w:val="22"/>
                <w:lang w:val="en-PH" w:eastAsia="en-US"/>
              </w:rPr>
            </w:pPr>
            <w:ins w:id="51341" w:author="Diana Machado" w:date="2019-04-05T18:24:00Z">
              <w:r w:rsidRPr="001E213A">
                <w:rPr>
                  <w:rFonts w:ascii="Calibri" w:eastAsia="PMingLiU" w:hAnsi="Calibri" w:cs="Calibri"/>
                  <w:color w:val="000000"/>
                  <w:sz w:val="22"/>
                  <w:szCs w:val="22"/>
                  <w:lang w:val="en-PH" w:eastAsia="en-US"/>
                </w:rPr>
                <w:t>Nassau</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42" w:author="Diana Machado" w:date="2019-04-05T18:24:00Z"/>
                <w:rFonts w:ascii="Calibri" w:eastAsia="PMingLiU" w:hAnsi="Calibri" w:cs="Calibri"/>
                <w:color w:val="000000"/>
                <w:sz w:val="22"/>
                <w:szCs w:val="22"/>
                <w:lang w:val="en-PH" w:eastAsia="en-US"/>
              </w:rPr>
            </w:pPr>
            <w:ins w:id="5134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44" w:author="Diana Machado" w:date="2019-04-05T18:24:00Z"/>
                <w:rFonts w:ascii="Calibri" w:eastAsia="PMingLiU" w:hAnsi="Calibri" w:cs="Calibri"/>
                <w:color w:val="000000"/>
                <w:sz w:val="22"/>
                <w:szCs w:val="22"/>
                <w:lang w:val="en-PH" w:eastAsia="en-US"/>
              </w:rPr>
            </w:pPr>
            <w:ins w:id="51345" w:author="Diana Machado" w:date="2019-04-05T18:24:00Z">
              <w:r w:rsidRPr="001E213A">
                <w:rPr>
                  <w:rFonts w:ascii="Calibri" w:eastAsia="PMingLiU" w:hAnsi="Calibri" w:cs="Calibri"/>
                  <w:color w:val="000000"/>
                  <w:sz w:val="22"/>
                  <w:szCs w:val="22"/>
                  <w:lang w:val="en-PH" w:eastAsia="en-US"/>
                </w:rPr>
                <w:t>0.09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46" w:author="Diana Machado" w:date="2019-04-05T18:24:00Z"/>
                <w:rFonts w:ascii="Calibri" w:eastAsia="PMingLiU" w:hAnsi="Calibri" w:cs="Calibri"/>
                <w:color w:val="000000"/>
                <w:sz w:val="22"/>
                <w:szCs w:val="22"/>
                <w:lang w:val="en-PH" w:eastAsia="en-US"/>
              </w:rPr>
            </w:pPr>
            <w:ins w:id="51347" w:author="Diana Machado" w:date="2019-04-05T18:24:00Z">
              <w:r w:rsidRPr="001E213A">
                <w:rPr>
                  <w:rFonts w:ascii="Calibri" w:eastAsia="PMingLiU" w:hAnsi="Calibri" w:cs="Calibri"/>
                  <w:color w:val="000000"/>
                  <w:sz w:val="22"/>
                  <w:szCs w:val="22"/>
                  <w:lang w:val="en-PH" w:eastAsia="en-US"/>
                </w:rPr>
                <w:t>0.0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48" w:author="Diana Machado" w:date="2019-04-05T18:24:00Z"/>
                <w:rFonts w:ascii="Calibri" w:eastAsia="PMingLiU" w:hAnsi="Calibri" w:cs="Calibri"/>
                <w:color w:val="000000"/>
                <w:sz w:val="22"/>
                <w:szCs w:val="22"/>
                <w:lang w:val="en-PH" w:eastAsia="en-US"/>
              </w:rPr>
            </w:pPr>
            <w:ins w:id="51349" w:author="Diana Machado" w:date="2019-04-05T18:24:00Z">
              <w:r w:rsidRPr="001E213A">
                <w:rPr>
                  <w:rFonts w:ascii="Calibri" w:eastAsia="PMingLiU" w:hAnsi="Calibri" w:cs="Calibri"/>
                  <w:color w:val="000000"/>
                  <w:sz w:val="22"/>
                  <w:szCs w:val="22"/>
                  <w:lang w:val="en-PH" w:eastAsia="en-US"/>
                </w:rPr>
                <w:t>0.28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50" w:author="Diana Machado" w:date="2019-04-05T18:24:00Z"/>
                <w:rFonts w:ascii="Calibri" w:eastAsia="PMingLiU" w:hAnsi="Calibri" w:cs="Calibri"/>
                <w:color w:val="000000"/>
                <w:sz w:val="22"/>
                <w:szCs w:val="22"/>
                <w:lang w:val="en-PH" w:eastAsia="en-US"/>
              </w:rPr>
            </w:pPr>
            <w:ins w:id="51351" w:author="Diana Machado" w:date="2019-04-05T18:24:00Z">
              <w:r w:rsidRPr="001E213A">
                <w:rPr>
                  <w:rFonts w:ascii="Calibri" w:eastAsia="PMingLiU" w:hAnsi="Calibri" w:cs="Calibri"/>
                  <w:color w:val="000000"/>
                  <w:sz w:val="22"/>
                  <w:szCs w:val="22"/>
                  <w:lang w:val="en-PH" w:eastAsia="en-US"/>
                </w:rPr>
                <w:t>0.02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52" w:author="Diana Machado" w:date="2019-04-05T18:24:00Z"/>
                <w:rFonts w:ascii="Calibri" w:eastAsia="PMingLiU" w:hAnsi="Calibri" w:cs="Calibri"/>
                <w:color w:val="000000"/>
                <w:sz w:val="22"/>
                <w:szCs w:val="22"/>
                <w:lang w:val="en-PH" w:eastAsia="en-US"/>
              </w:rPr>
            </w:pPr>
            <w:ins w:id="51353" w:author="Diana Machado" w:date="2019-04-05T18:24:00Z">
              <w:r w:rsidRPr="001E213A">
                <w:rPr>
                  <w:rFonts w:ascii="Calibri" w:eastAsia="PMingLiU" w:hAnsi="Calibri" w:cs="Calibri"/>
                  <w:color w:val="000000"/>
                  <w:sz w:val="22"/>
                  <w:szCs w:val="22"/>
                  <w:lang w:val="en-PH" w:eastAsia="en-US"/>
                </w:rPr>
                <w:t>0.0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54" w:author="Diana Machado" w:date="2019-04-05T18:24:00Z"/>
                <w:rFonts w:ascii="Calibri" w:eastAsia="PMingLiU" w:hAnsi="Calibri" w:cs="Calibri"/>
                <w:color w:val="000000"/>
                <w:sz w:val="22"/>
                <w:szCs w:val="22"/>
                <w:lang w:val="en-PH" w:eastAsia="en-US"/>
              </w:rPr>
            </w:pPr>
            <w:ins w:id="51355"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56" w:author="Diana Machado" w:date="2019-04-05T18:24:00Z"/>
                <w:rFonts w:ascii="Calibri" w:eastAsia="PMingLiU" w:hAnsi="Calibri" w:cs="Calibri"/>
                <w:color w:val="000000"/>
                <w:sz w:val="22"/>
                <w:szCs w:val="22"/>
                <w:lang w:val="en-PH" w:eastAsia="en-US"/>
              </w:rPr>
            </w:pPr>
            <w:ins w:id="51357"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58" w:author="Diana Machado" w:date="2019-04-05T18:24:00Z"/>
                <w:rFonts w:ascii="Calibri" w:eastAsia="PMingLiU" w:hAnsi="Calibri" w:cs="Calibri"/>
                <w:color w:val="000000"/>
                <w:sz w:val="22"/>
                <w:szCs w:val="22"/>
                <w:lang w:val="en-PH" w:eastAsia="en-US"/>
              </w:rPr>
            </w:pPr>
            <w:ins w:id="51359" w:author="Diana Machado" w:date="2019-04-05T18:24:00Z">
              <w:r w:rsidRPr="001E213A">
                <w:rPr>
                  <w:rFonts w:ascii="Calibri" w:eastAsia="PMingLiU" w:hAnsi="Calibri" w:cs="Calibri"/>
                  <w:color w:val="000000"/>
                  <w:sz w:val="22"/>
                  <w:szCs w:val="22"/>
                  <w:lang w:val="en-PH" w:eastAsia="en-US"/>
                </w:rPr>
                <w:t>0.568</w:t>
              </w:r>
            </w:ins>
          </w:p>
        </w:tc>
      </w:tr>
      <w:tr w:rsidR="002348ED" w:rsidRPr="001E213A" w:rsidTr="00787B33">
        <w:trPr>
          <w:trHeight w:val="289"/>
          <w:ins w:id="5136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36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62" w:author="Diana Machado" w:date="2019-04-05T18:24:00Z"/>
                <w:rFonts w:ascii="Calibri" w:eastAsia="PMingLiU" w:hAnsi="Calibri" w:cs="Calibri"/>
                <w:color w:val="000000"/>
                <w:sz w:val="22"/>
                <w:szCs w:val="22"/>
                <w:lang w:val="en-PH" w:eastAsia="en-US"/>
              </w:rPr>
            </w:pPr>
            <w:ins w:id="5136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64" w:author="Diana Machado" w:date="2019-04-05T18:24:00Z"/>
                <w:rFonts w:ascii="Calibri" w:eastAsia="PMingLiU" w:hAnsi="Calibri" w:cs="Calibri"/>
                <w:color w:val="000000"/>
                <w:sz w:val="22"/>
                <w:szCs w:val="22"/>
                <w:lang w:val="en-PH" w:eastAsia="en-US"/>
              </w:rPr>
            </w:pPr>
            <w:ins w:id="51365" w:author="Diana Machado" w:date="2019-04-05T18:24:00Z">
              <w:r w:rsidRPr="001E213A">
                <w:rPr>
                  <w:rFonts w:ascii="Calibri" w:eastAsia="PMingLiU" w:hAnsi="Calibri" w:cs="Calibri"/>
                  <w:color w:val="000000"/>
                  <w:sz w:val="22"/>
                  <w:szCs w:val="22"/>
                  <w:lang w:val="en-PH" w:eastAsia="en-US"/>
                </w:rPr>
                <w:t>0.20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66" w:author="Diana Machado" w:date="2019-04-05T18:24:00Z"/>
                <w:rFonts w:ascii="Calibri" w:eastAsia="PMingLiU" w:hAnsi="Calibri" w:cs="Calibri"/>
                <w:color w:val="000000"/>
                <w:sz w:val="22"/>
                <w:szCs w:val="22"/>
                <w:lang w:val="en-PH" w:eastAsia="en-US"/>
              </w:rPr>
            </w:pPr>
            <w:ins w:id="51367" w:author="Diana Machado" w:date="2019-04-05T18:24:00Z">
              <w:r w:rsidRPr="001E213A">
                <w:rPr>
                  <w:rFonts w:ascii="Calibri" w:eastAsia="PMingLiU" w:hAnsi="Calibri" w:cs="Calibri"/>
                  <w:color w:val="000000"/>
                  <w:sz w:val="22"/>
                  <w:szCs w:val="22"/>
                  <w:lang w:val="en-PH" w:eastAsia="en-US"/>
                </w:rPr>
                <w:t>0.20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68" w:author="Diana Machado" w:date="2019-04-05T18:24:00Z"/>
                <w:rFonts w:ascii="Calibri" w:eastAsia="PMingLiU" w:hAnsi="Calibri" w:cs="Calibri"/>
                <w:color w:val="000000"/>
                <w:sz w:val="22"/>
                <w:szCs w:val="22"/>
                <w:lang w:val="en-PH" w:eastAsia="en-US"/>
              </w:rPr>
            </w:pPr>
            <w:ins w:id="51369" w:author="Diana Machado" w:date="2019-04-05T18:24:00Z">
              <w:r w:rsidRPr="001E213A">
                <w:rPr>
                  <w:rFonts w:ascii="Calibri" w:eastAsia="PMingLiU" w:hAnsi="Calibri" w:cs="Calibri"/>
                  <w:color w:val="000000"/>
                  <w:sz w:val="22"/>
                  <w:szCs w:val="22"/>
                  <w:lang w:val="en-PH" w:eastAsia="en-US"/>
                </w:rPr>
                <w:t>1.1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0" w:author="Diana Machado" w:date="2019-04-05T18:24:00Z"/>
                <w:rFonts w:ascii="Calibri" w:eastAsia="PMingLiU" w:hAnsi="Calibri" w:cs="Calibri"/>
                <w:color w:val="000000"/>
                <w:sz w:val="22"/>
                <w:szCs w:val="22"/>
                <w:lang w:val="en-PH" w:eastAsia="en-US"/>
              </w:rPr>
            </w:pPr>
            <w:ins w:id="51371" w:author="Diana Machado" w:date="2019-04-05T18:24:00Z">
              <w:r w:rsidRPr="001E213A">
                <w:rPr>
                  <w:rFonts w:ascii="Calibri" w:eastAsia="PMingLiU" w:hAnsi="Calibri" w:cs="Calibri"/>
                  <w:color w:val="000000"/>
                  <w:sz w:val="22"/>
                  <w:szCs w:val="22"/>
                  <w:lang w:val="en-PH" w:eastAsia="en-US"/>
                </w:rPr>
                <w:t>0.0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2" w:author="Diana Machado" w:date="2019-04-05T18:24:00Z"/>
                <w:rFonts w:ascii="Calibri" w:eastAsia="PMingLiU" w:hAnsi="Calibri" w:cs="Calibri"/>
                <w:color w:val="000000"/>
                <w:sz w:val="22"/>
                <w:szCs w:val="22"/>
                <w:lang w:val="en-PH" w:eastAsia="en-US"/>
              </w:rPr>
            </w:pPr>
            <w:ins w:id="51373" w:author="Diana Machado" w:date="2019-04-05T18:24:00Z">
              <w:r w:rsidRPr="001E213A">
                <w:rPr>
                  <w:rFonts w:ascii="Calibri" w:eastAsia="PMingLiU" w:hAnsi="Calibri" w:cs="Calibri"/>
                  <w:color w:val="000000"/>
                  <w:sz w:val="22"/>
                  <w:szCs w:val="22"/>
                  <w:lang w:val="en-PH" w:eastAsia="en-US"/>
                </w:rPr>
                <w:t>0.05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4" w:author="Diana Machado" w:date="2019-04-05T18:24:00Z"/>
                <w:rFonts w:ascii="Calibri" w:eastAsia="PMingLiU" w:hAnsi="Calibri" w:cs="Calibri"/>
                <w:color w:val="000000"/>
                <w:sz w:val="22"/>
                <w:szCs w:val="22"/>
                <w:lang w:val="en-PH" w:eastAsia="en-US"/>
              </w:rPr>
            </w:pPr>
            <w:ins w:id="51375"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6" w:author="Diana Machado" w:date="2019-04-05T18:24:00Z"/>
                <w:rFonts w:ascii="Calibri" w:eastAsia="PMingLiU" w:hAnsi="Calibri" w:cs="Calibri"/>
                <w:color w:val="000000"/>
                <w:sz w:val="22"/>
                <w:szCs w:val="22"/>
                <w:lang w:val="en-PH" w:eastAsia="en-US"/>
              </w:rPr>
            </w:pPr>
            <w:ins w:id="51377"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78" w:author="Diana Machado" w:date="2019-04-05T18:24:00Z"/>
                <w:rFonts w:ascii="Calibri" w:eastAsia="PMingLiU" w:hAnsi="Calibri" w:cs="Calibri"/>
                <w:color w:val="000000"/>
                <w:sz w:val="22"/>
                <w:szCs w:val="22"/>
                <w:lang w:val="en-PH" w:eastAsia="en-US"/>
              </w:rPr>
            </w:pPr>
            <w:ins w:id="51379" w:author="Diana Machado" w:date="2019-04-05T18:24:00Z">
              <w:r w:rsidRPr="001E213A">
                <w:rPr>
                  <w:rFonts w:ascii="Calibri" w:eastAsia="PMingLiU" w:hAnsi="Calibri" w:cs="Calibri"/>
                  <w:color w:val="000000"/>
                  <w:sz w:val="22"/>
                  <w:szCs w:val="22"/>
                  <w:lang w:val="en-PH" w:eastAsia="en-US"/>
                </w:rPr>
                <w:t>0.568</w:t>
              </w:r>
            </w:ins>
          </w:p>
        </w:tc>
      </w:tr>
      <w:tr w:rsidR="002348ED" w:rsidRPr="001E213A" w:rsidTr="00787B33">
        <w:trPr>
          <w:trHeight w:val="289"/>
          <w:ins w:id="5138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3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382" w:author="Diana Machado" w:date="2019-04-05T18:24:00Z"/>
                <w:rFonts w:ascii="Calibri" w:eastAsia="PMingLiU" w:hAnsi="Calibri" w:cs="Calibri"/>
                <w:color w:val="000000"/>
                <w:sz w:val="22"/>
                <w:szCs w:val="22"/>
                <w:lang w:val="en-PH" w:eastAsia="en-US"/>
              </w:rPr>
            </w:pPr>
            <w:ins w:id="5138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84" w:author="Diana Machado" w:date="2019-04-05T18:24:00Z"/>
                <w:rFonts w:ascii="Calibri" w:eastAsia="PMingLiU" w:hAnsi="Calibri" w:cs="Calibri"/>
                <w:color w:val="000000"/>
                <w:sz w:val="22"/>
                <w:szCs w:val="22"/>
                <w:lang w:val="en-PH" w:eastAsia="en-US"/>
              </w:rPr>
            </w:pPr>
            <w:ins w:id="51385" w:author="Diana Machado" w:date="2019-04-05T18:24:00Z">
              <w:r w:rsidRPr="001E213A">
                <w:rPr>
                  <w:rFonts w:ascii="Calibri" w:eastAsia="PMingLiU" w:hAnsi="Calibri" w:cs="Calibri"/>
                  <w:color w:val="000000"/>
                  <w:sz w:val="22"/>
                  <w:szCs w:val="22"/>
                  <w:lang w:val="en-PH" w:eastAsia="en-US"/>
                </w:rPr>
                <w:t>0.25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386" w:author="Diana Machado" w:date="2019-04-05T18:24:00Z"/>
                <w:rFonts w:ascii="Calibri" w:eastAsia="PMingLiU" w:hAnsi="Calibri" w:cs="Calibri"/>
                <w:color w:val="000000"/>
                <w:sz w:val="22"/>
                <w:szCs w:val="22"/>
                <w:lang w:val="en-PH" w:eastAsia="en-US"/>
              </w:rPr>
            </w:pPr>
            <w:ins w:id="51387" w:author="Diana Machado" w:date="2019-04-05T18:24:00Z">
              <w:r w:rsidRPr="001E213A">
                <w:rPr>
                  <w:rFonts w:ascii="Calibri" w:eastAsia="PMingLiU" w:hAnsi="Calibri" w:cs="Calibri"/>
                  <w:color w:val="000000"/>
                  <w:sz w:val="22"/>
                  <w:szCs w:val="22"/>
                  <w:lang w:val="en-PH" w:eastAsia="en-US"/>
                </w:rPr>
                <w:t>0.2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88" w:author="Diana Machado" w:date="2019-04-05T18:24:00Z"/>
                <w:rFonts w:ascii="Calibri" w:eastAsia="PMingLiU" w:hAnsi="Calibri" w:cs="Calibri"/>
                <w:color w:val="000000"/>
                <w:sz w:val="22"/>
                <w:szCs w:val="22"/>
                <w:lang w:val="en-PH" w:eastAsia="en-US"/>
              </w:rPr>
            </w:pPr>
            <w:ins w:id="51389" w:author="Diana Machado" w:date="2019-04-05T18:24:00Z">
              <w:r w:rsidRPr="001E213A">
                <w:rPr>
                  <w:rFonts w:ascii="Calibri" w:eastAsia="PMingLiU" w:hAnsi="Calibri" w:cs="Calibri"/>
                  <w:color w:val="000000"/>
                  <w:sz w:val="22"/>
                  <w:szCs w:val="22"/>
                  <w:lang w:val="en-PH" w:eastAsia="en-US"/>
                </w:rPr>
                <w:t>2.41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0" w:author="Diana Machado" w:date="2019-04-05T18:24:00Z"/>
                <w:rFonts w:ascii="Calibri" w:eastAsia="PMingLiU" w:hAnsi="Calibri" w:cs="Calibri"/>
                <w:color w:val="000000"/>
                <w:sz w:val="22"/>
                <w:szCs w:val="22"/>
                <w:lang w:val="en-PH" w:eastAsia="en-US"/>
              </w:rPr>
            </w:pPr>
            <w:ins w:id="51391" w:author="Diana Machado" w:date="2019-04-05T18:24:00Z">
              <w:r w:rsidRPr="001E213A">
                <w:rPr>
                  <w:rFonts w:ascii="Calibri" w:eastAsia="PMingLiU" w:hAnsi="Calibri" w:cs="Calibri"/>
                  <w:color w:val="000000"/>
                  <w:sz w:val="22"/>
                  <w:szCs w:val="22"/>
                  <w:lang w:val="en-PH" w:eastAsia="en-US"/>
                </w:rPr>
                <w:t>0.07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2" w:author="Diana Machado" w:date="2019-04-05T18:24:00Z"/>
                <w:rFonts w:ascii="Calibri" w:eastAsia="PMingLiU" w:hAnsi="Calibri" w:cs="Calibri"/>
                <w:color w:val="000000"/>
                <w:sz w:val="22"/>
                <w:szCs w:val="22"/>
                <w:lang w:val="en-PH" w:eastAsia="en-US"/>
              </w:rPr>
            </w:pPr>
            <w:ins w:id="51393" w:author="Diana Machado" w:date="2019-04-05T18:24:00Z">
              <w:r w:rsidRPr="001E213A">
                <w:rPr>
                  <w:rFonts w:ascii="Calibri" w:eastAsia="PMingLiU" w:hAnsi="Calibri" w:cs="Calibri"/>
                  <w:color w:val="000000"/>
                  <w:sz w:val="22"/>
                  <w:szCs w:val="22"/>
                  <w:lang w:val="en-PH" w:eastAsia="en-US"/>
                </w:rPr>
                <w:t>0.06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4" w:author="Diana Machado" w:date="2019-04-05T18:24:00Z"/>
                <w:rFonts w:ascii="Calibri" w:eastAsia="PMingLiU" w:hAnsi="Calibri" w:cs="Calibri"/>
                <w:color w:val="000000"/>
                <w:sz w:val="22"/>
                <w:szCs w:val="22"/>
                <w:lang w:val="en-PH" w:eastAsia="en-US"/>
              </w:rPr>
            </w:pPr>
            <w:ins w:id="51395"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6" w:author="Diana Machado" w:date="2019-04-05T18:24:00Z"/>
                <w:rFonts w:ascii="Calibri" w:eastAsia="PMingLiU" w:hAnsi="Calibri" w:cs="Calibri"/>
                <w:color w:val="000000"/>
                <w:sz w:val="22"/>
                <w:szCs w:val="22"/>
                <w:lang w:val="en-PH" w:eastAsia="en-US"/>
              </w:rPr>
            </w:pPr>
            <w:ins w:id="51397" w:author="Diana Machado" w:date="2019-04-05T18:24:00Z">
              <w:r w:rsidRPr="001E213A">
                <w:rPr>
                  <w:rFonts w:ascii="Calibri" w:eastAsia="PMingLiU" w:hAnsi="Calibri" w:cs="Calibri"/>
                  <w:color w:val="000000"/>
                  <w:sz w:val="22"/>
                  <w:szCs w:val="22"/>
                  <w:lang w:val="en-PH" w:eastAsia="en-US"/>
                </w:rPr>
                <w:t>0.06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398" w:author="Diana Machado" w:date="2019-04-05T18:24:00Z"/>
                <w:rFonts w:ascii="Calibri" w:eastAsia="PMingLiU" w:hAnsi="Calibri" w:cs="Calibri"/>
                <w:color w:val="000000"/>
                <w:sz w:val="22"/>
                <w:szCs w:val="22"/>
                <w:lang w:val="en-PH" w:eastAsia="en-US"/>
              </w:rPr>
            </w:pPr>
            <w:ins w:id="51399" w:author="Diana Machado" w:date="2019-04-05T18:24:00Z">
              <w:r w:rsidRPr="001E213A">
                <w:rPr>
                  <w:rFonts w:ascii="Calibri" w:eastAsia="PMingLiU" w:hAnsi="Calibri" w:cs="Calibri"/>
                  <w:color w:val="000000"/>
                  <w:sz w:val="22"/>
                  <w:szCs w:val="22"/>
                  <w:lang w:val="en-PH" w:eastAsia="en-US"/>
                </w:rPr>
                <w:t>0.568</w:t>
              </w:r>
            </w:ins>
          </w:p>
        </w:tc>
      </w:tr>
      <w:tr w:rsidR="002348ED" w:rsidRPr="001E213A" w:rsidTr="00787B33">
        <w:trPr>
          <w:trHeight w:val="289"/>
          <w:ins w:id="5140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0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0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0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0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0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0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0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0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1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41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12" w:author="Diana Machado" w:date="2019-04-05T18:24:00Z"/>
                <w:rFonts w:ascii="Calibri" w:eastAsia="PMingLiU" w:hAnsi="Calibri" w:cs="Calibri"/>
                <w:color w:val="000000"/>
                <w:sz w:val="22"/>
                <w:szCs w:val="22"/>
                <w:lang w:val="en-PH" w:eastAsia="en-US"/>
              </w:rPr>
            </w:pPr>
            <w:ins w:id="51413" w:author="Diana Machado" w:date="2019-04-05T18:24:00Z">
              <w:r w:rsidRPr="001E213A">
                <w:rPr>
                  <w:rFonts w:ascii="Calibri" w:eastAsia="PMingLiU" w:hAnsi="Calibri" w:cs="Calibri"/>
                  <w:color w:val="000000"/>
                  <w:sz w:val="22"/>
                  <w:szCs w:val="22"/>
                  <w:lang w:val="en-PH" w:eastAsia="en-US"/>
                </w:rPr>
                <w:t>Okaloos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14" w:author="Diana Machado" w:date="2019-04-05T18:24:00Z"/>
                <w:rFonts w:ascii="Calibri" w:eastAsia="PMingLiU" w:hAnsi="Calibri" w:cs="Calibri"/>
                <w:color w:val="000000"/>
                <w:sz w:val="22"/>
                <w:szCs w:val="22"/>
                <w:lang w:val="en-PH" w:eastAsia="en-US"/>
              </w:rPr>
            </w:pPr>
            <w:ins w:id="5141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16" w:author="Diana Machado" w:date="2019-04-05T18:24:00Z"/>
                <w:rFonts w:ascii="Calibri" w:eastAsia="PMingLiU" w:hAnsi="Calibri" w:cs="Calibri"/>
                <w:color w:val="000000"/>
                <w:sz w:val="22"/>
                <w:szCs w:val="22"/>
                <w:lang w:val="en-PH" w:eastAsia="en-US"/>
              </w:rPr>
            </w:pPr>
            <w:ins w:id="51417" w:author="Diana Machado" w:date="2019-04-05T18:24:00Z">
              <w:r w:rsidRPr="001E213A">
                <w:rPr>
                  <w:rFonts w:ascii="Calibri" w:eastAsia="PMingLiU" w:hAnsi="Calibri" w:cs="Calibri"/>
                  <w:color w:val="000000"/>
                  <w:sz w:val="22"/>
                  <w:szCs w:val="22"/>
                  <w:lang w:val="en-PH" w:eastAsia="en-US"/>
                </w:rPr>
                <w:t>0.36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18" w:author="Diana Machado" w:date="2019-04-05T18:24:00Z"/>
                <w:rFonts w:ascii="Calibri" w:eastAsia="PMingLiU" w:hAnsi="Calibri" w:cs="Calibri"/>
                <w:color w:val="000000"/>
                <w:sz w:val="22"/>
                <w:szCs w:val="22"/>
                <w:lang w:val="en-PH" w:eastAsia="en-US"/>
              </w:rPr>
            </w:pPr>
            <w:ins w:id="51419" w:author="Diana Machado" w:date="2019-04-05T18:24:00Z">
              <w:r w:rsidRPr="001E213A">
                <w:rPr>
                  <w:rFonts w:ascii="Calibri" w:eastAsia="PMingLiU" w:hAnsi="Calibri" w:cs="Calibri"/>
                  <w:color w:val="000000"/>
                  <w:sz w:val="22"/>
                  <w:szCs w:val="22"/>
                  <w:lang w:val="en-PH" w:eastAsia="en-US"/>
                </w:rPr>
                <w:t>0.39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20" w:author="Diana Machado" w:date="2019-04-05T18:24:00Z"/>
                <w:rFonts w:ascii="Calibri" w:eastAsia="PMingLiU" w:hAnsi="Calibri" w:cs="Calibri"/>
                <w:color w:val="000000"/>
                <w:sz w:val="22"/>
                <w:szCs w:val="22"/>
                <w:lang w:val="en-PH" w:eastAsia="en-US"/>
              </w:rPr>
            </w:pPr>
            <w:ins w:id="51421" w:author="Diana Machado" w:date="2019-04-05T18:24:00Z">
              <w:r w:rsidRPr="001E213A">
                <w:rPr>
                  <w:rFonts w:ascii="Calibri" w:eastAsia="PMingLiU" w:hAnsi="Calibri" w:cs="Calibri"/>
                  <w:color w:val="000000"/>
                  <w:sz w:val="22"/>
                  <w:szCs w:val="22"/>
                  <w:lang w:val="en-PH" w:eastAsia="en-US"/>
                </w:rPr>
                <w:t>0.46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22" w:author="Diana Machado" w:date="2019-04-05T18:24:00Z"/>
                <w:rFonts w:ascii="Calibri" w:eastAsia="PMingLiU" w:hAnsi="Calibri" w:cs="Calibri"/>
                <w:color w:val="000000"/>
                <w:sz w:val="22"/>
                <w:szCs w:val="22"/>
                <w:lang w:val="en-PH" w:eastAsia="en-US"/>
              </w:rPr>
            </w:pPr>
            <w:ins w:id="51423" w:author="Diana Machado" w:date="2019-04-05T18:24:00Z">
              <w:r w:rsidRPr="001E213A">
                <w:rPr>
                  <w:rFonts w:ascii="Calibri" w:eastAsia="PMingLiU" w:hAnsi="Calibri" w:cs="Calibri"/>
                  <w:color w:val="000000"/>
                  <w:sz w:val="22"/>
                  <w:szCs w:val="22"/>
                  <w:lang w:val="en-PH" w:eastAsia="en-US"/>
                </w:rPr>
                <w:t>0.09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24" w:author="Diana Machado" w:date="2019-04-05T18:24:00Z"/>
                <w:rFonts w:ascii="Calibri" w:eastAsia="PMingLiU" w:hAnsi="Calibri" w:cs="Calibri"/>
                <w:color w:val="000000"/>
                <w:sz w:val="22"/>
                <w:szCs w:val="22"/>
                <w:lang w:val="en-PH" w:eastAsia="en-US"/>
              </w:rPr>
            </w:pPr>
            <w:ins w:id="51425" w:author="Diana Machado" w:date="2019-04-05T18:24:00Z">
              <w:r w:rsidRPr="001E213A">
                <w:rPr>
                  <w:rFonts w:ascii="Calibri" w:eastAsia="PMingLiU" w:hAnsi="Calibri" w:cs="Calibri"/>
                  <w:color w:val="000000"/>
                  <w:sz w:val="22"/>
                  <w:szCs w:val="22"/>
                  <w:lang w:val="en-PH" w:eastAsia="en-US"/>
                </w:rPr>
                <w:t>0.08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26" w:author="Diana Machado" w:date="2019-04-05T18:24:00Z"/>
                <w:rFonts w:ascii="Calibri" w:eastAsia="PMingLiU" w:hAnsi="Calibri" w:cs="Calibri"/>
                <w:color w:val="000000"/>
                <w:sz w:val="22"/>
                <w:szCs w:val="22"/>
                <w:lang w:val="en-PH" w:eastAsia="en-US"/>
              </w:rPr>
            </w:pPr>
            <w:ins w:id="51427" w:author="Diana Machado" w:date="2019-04-05T18:24:00Z">
              <w:r w:rsidRPr="001E213A">
                <w:rPr>
                  <w:rFonts w:ascii="Calibri" w:eastAsia="PMingLiU" w:hAnsi="Calibri" w:cs="Calibri"/>
                  <w:color w:val="000000"/>
                  <w:sz w:val="22"/>
                  <w:szCs w:val="22"/>
                  <w:lang w:val="en-PH" w:eastAsia="en-US"/>
                </w:rPr>
                <w:t>0.061</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28" w:author="Diana Machado" w:date="2019-04-05T18:24:00Z"/>
                <w:rFonts w:ascii="Calibri" w:eastAsia="PMingLiU" w:hAnsi="Calibri" w:cs="Calibri"/>
                <w:color w:val="000000"/>
                <w:sz w:val="22"/>
                <w:szCs w:val="22"/>
                <w:lang w:val="en-PH" w:eastAsia="en-US"/>
              </w:rPr>
            </w:pPr>
            <w:ins w:id="51429" w:author="Diana Machado" w:date="2019-04-05T18:24:00Z">
              <w:r w:rsidRPr="001E213A">
                <w:rPr>
                  <w:rFonts w:ascii="Calibri" w:eastAsia="PMingLiU" w:hAnsi="Calibri" w:cs="Calibri"/>
                  <w:color w:val="000000"/>
                  <w:sz w:val="22"/>
                  <w:szCs w:val="22"/>
                  <w:lang w:val="en-PH" w:eastAsia="en-US"/>
                </w:rPr>
                <w:t>0.2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30" w:author="Diana Machado" w:date="2019-04-05T18:24:00Z"/>
                <w:rFonts w:ascii="Calibri" w:eastAsia="PMingLiU" w:hAnsi="Calibri" w:cs="Calibri"/>
                <w:color w:val="000000"/>
                <w:sz w:val="22"/>
                <w:szCs w:val="22"/>
                <w:lang w:val="en-PH" w:eastAsia="en-US"/>
              </w:rPr>
            </w:pPr>
            <w:ins w:id="51431" w:author="Diana Machado" w:date="2019-04-05T18:24:00Z">
              <w:r w:rsidRPr="001E213A">
                <w:rPr>
                  <w:rFonts w:ascii="Calibri" w:eastAsia="PMingLiU" w:hAnsi="Calibri" w:cs="Calibri"/>
                  <w:color w:val="000000"/>
                  <w:sz w:val="22"/>
                  <w:szCs w:val="22"/>
                  <w:lang w:val="en-PH" w:eastAsia="en-US"/>
                </w:rPr>
                <w:t>0.674</w:t>
              </w:r>
            </w:ins>
          </w:p>
        </w:tc>
      </w:tr>
      <w:tr w:rsidR="002348ED" w:rsidRPr="001E213A" w:rsidTr="00787B33">
        <w:trPr>
          <w:trHeight w:val="289"/>
          <w:ins w:id="5143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4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34" w:author="Diana Machado" w:date="2019-04-05T18:24:00Z"/>
                <w:rFonts w:ascii="Calibri" w:eastAsia="PMingLiU" w:hAnsi="Calibri" w:cs="Calibri"/>
                <w:color w:val="000000"/>
                <w:sz w:val="22"/>
                <w:szCs w:val="22"/>
                <w:lang w:val="en-PH" w:eastAsia="en-US"/>
              </w:rPr>
            </w:pPr>
            <w:ins w:id="5143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36" w:author="Diana Machado" w:date="2019-04-05T18:24:00Z"/>
                <w:rFonts w:ascii="Calibri" w:eastAsia="PMingLiU" w:hAnsi="Calibri" w:cs="Calibri"/>
                <w:color w:val="000000"/>
                <w:sz w:val="22"/>
                <w:szCs w:val="22"/>
                <w:lang w:val="en-PH" w:eastAsia="en-US"/>
              </w:rPr>
            </w:pPr>
            <w:ins w:id="51437" w:author="Diana Machado" w:date="2019-04-05T18:24:00Z">
              <w:r w:rsidRPr="001E213A">
                <w:rPr>
                  <w:rFonts w:ascii="Calibri" w:eastAsia="PMingLiU" w:hAnsi="Calibri" w:cs="Calibri"/>
                  <w:color w:val="000000"/>
                  <w:sz w:val="22"/>
                  <w:szCs w:val="22"/>
                  <w:lang w:val="en-PH" w:eastAsia="en-US"/>
                </w:rPr>
                <w:t>1.475</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38" w:author="Diana Machado" w:date="2019-04-05T18:24:00Z"/>
                <w:rFonts w:ascii="Calibri" w:eastAsia="PMingLiU" w:hAnsi="Calibri" w:cs="Calibri"/>
                <w:color w:val="000000"/>
                <w:sz w:val="22"/>
                <w:szCs w:val="22"/>
                <w:lang w:val="en-PH" w:eastAsia="en-US"/>
              </w:rPr>
            </w:pPr>
            <w:ins w:id="51439" w:author="Diana Machado" w:date="2019-04-05T18:24:00Z">
              <w:r w:rsidRPr="001E213A">
                <w:rPr>
                  <w:rFonts w:ascii="Calibri" w:eastAsia="PMingLiU" w:hAnsi="Calibri" w:cs="Calibri"/>
                  <w:color w:val="000000"/>
                  <w:sz w:val="22"/>
                  <w:szCs w:val="22"/>
                  <w:lang w:val="en-PH" w:eastAsia="en-US"/>
                </w:rPr>
                <w:t>1.50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0" w:author="Diana Machado" w:date="2019-04-05T18:24:00Z"/>
                <w:rFonts w:ascii="Calibri" w:eastAsia="PMingLiU" w:hAnsi="Calibri" w:cs="Calibri"/>
                <w:color w:val="000000"/>
                <w:sz w:val="22"/>
                <w:szCs w:val="22"/>
                <w:lang w:val="en-PH" w:eastAsia="en-US"/>
              </w:rPr>
            </w:pPr>
            <w:ins w:id="51441" w:author="Diana Machado" w:date="2019-04-05T18:24:00Z">
              <w:r w:rsidRPr="001E213A">
                <w:rPr>
                  <w:rFonts w:ascii="Calibri" w:eastAsia="PMingLiU" w:hAnsi="Calibri" w:cs="Calibri"/>
                  <w:color w:val="000000"/>
                  <w:sz w:val="22"/>
                  <w:szCs w:val="22"/>
                  <w:lang w:val="en-PH" w:eastAsia="en-US"/>
                </w:rPr>
                <w:t>5.33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2" w:author="Diana Machado" w:date="2019-04-05T18:24:00Z"/>
                <w:rFonts w:ascii="Calibri" w:eastAsia="PMingLiU" w:hAnsi="Calibri" w:cs="Calibri"/>
                <w:color w:val="000000"/>
                <w:sz w:val="22"/>
                <w:szCs w:val="22"/>
                <w:lang w:val="en-PH" w:eastAsia="en-US"/>
              </w:rPr>
            </w:pPr>
            <w:ins w:id="51443" w:author="Diana Machado" w:date="2019-04-05T18:24:00Z">
              <w:r w:rsidRPr="001E213A">
                <w:rPr>
                  <w:rFonts w:ascii="Calibri" w:eastAsia="PMingLiU" w:hAnsi="Calibri" w:cs="Calibri"/>
                  <w:color w:val="000000"/>
                  <w:sz w:val="22"/>
                  <w:szCs w:val="22"/>
                  <w:lang w:val="en-PH" w:eastAsia="en-US"/>
                </w:rPr>
                <w:t>0.5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4" w:author="Diana Machado" w:date="2019-04-05T18:24:00Z"/>
                <w:rFonts w:ascii="Calibri" w:eastAsia="PMingLiU" w:hAnsi="Calibri" w:cs="Calibri"/>
                <w:color w:val="000000"/>
                <w:sz w:val="22"/>
                <w:szCs w:val="22"/>
                <w:lang w:val="en-PH" w:eastAsia="en-US"/>
              </w:rPr>
            </w:pPr>
            <w:ins w:id="51445" w:author="Diana Machado" w:date="2019-04-05T18:24:00Z">
              <w:r w:rsidRPr="001E213A">
                <w:rPr>
                  <w:rFonts w:ascii="Calibri" w:eastAsia="PMingLiU" w:hAnsi="Calibri" w:cs="Calibri"/>
                  <w:color w:val="000000"/>
                  <w:sz w:val="22"/>
                  <w:szCs w:val="22"/>
                  <w:lang w:val="en-PH" w:eastAsia="en-US"/>
                </w:rPr>
                <w:t>0.49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6" w:author="Diana Machado" w:date="2019-04-05T18:24:00Z"/>
                <w:rFonts w:ascii="Calibri" w:eastAsia="PMingLiU" w:hAnsi="Calibri" w:cs="Calibri"/>
                <w:color w:val="000000"/>
                <w:sz w:val="22"/>
                <w:szCs w:val="22"/>
                <w:lang w:val="en-PH" w:eastAsia="en-US"/>
              </w:rPr>
            </w:pPr>
            <w:ins w:id="51447" w:author="Diana Machado" w:date="2019-04-05T18:24:00Z">
              <w:r w:rsidRPr="001E213A">
                <w:rPr>
                  <w:rFonts w:ascii="Calibri" w:eastAsia="PMingLiU" w:hAnsi="Calibri" w:cs="Calibri"/>
                  <w:color w:val="000000"/>
                  <w:sz w:val="22"/>
                  <w:szCs w:val="22"/>
                  <w:lang w:val="en-PH" w:eastAsia="en-US"/>
                </w:rPr>
                <w:t>0.78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48" w:author="Diana Machado" w:date="2019-04-05T18:24:00Z"/>
                <w:rFonts w:ascii="Calibri" w:eastAsia="PMingLiU" w:hAnsi="Calibri" w:cs="Calibri"/>
                <w:color w:val="000000"/>
                <w:sz w:val="22"/>
                <w:szCs w:val="22"/>
                <w:lang w:val="en-PH" w:eastAsia="en-US"/>
              </w:rPr>
            </w:pPr>
            <w:ins w:id="51449" w:author="Diana Machado" w:date="2019-04-05T18:24:00Z">
              <w:r w:rsidRPr="001E213A">
                <w:rPr>
                  <w:rFonts w:ascii="Calibri" w:eastAsia="PMingLiU" w:hAnsi="Calibri" w:cs="Calibri"/>
                  <w:color w:val="000000"/>
                  <w:sz w:val="22"/>
                  <w:szCs w:val="22"/>
                  <w:lang w:val="en-PH" w:eastAsia="en-US"/>
                </w:rPr>
                <w:t>0.6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50" w:author="Diana Machado" w:date="2019-04-05T18:24:00Z"/>
                <w:rFonts w:ascii="Calibri" w:eastAsia="PMingLiU" w:hAnsi="Calibri" w:cs="Calibri"/>
                <w:color w:val="000000"/>
                <w:sz w:val="22"/>
                <w:szCs w:val="22"/>
                <w:lang w:val="en-PH" w:eastAsia="en-US"/>
              </w:rPr>
            </w:pPr>
            <w:ins w:id="51451" w:author="Diana Machado" w:date="2019-04-05T18:24:00Z">
              <w:r w:rsidRPr="001E213A">
                <w:rPr>
                  <w:rFonts w:ascii="Calibri" w:eastAsia="PMingLiU" w:hAnsi="Calibri" w:cs="Calibri"/>
                  <w:color w:val="000000"/>
                  <w:sz w:val="22"/>
                  <w:szCs w:val="22"/>
                  <w:lang w:val="en-PH" w:eastAsia="en-US"/>
                </w:rPr>
                <w:t>3.966</w:t>
              </w:r>
            </w:ins>
          </w:p>
        </w:tc>
      </w:tr>
      <w:tr w:rsidR="002348ED" w:rsidRPr="001E213A" w:rsidTr="00787B33">
        <w:trPr>
          <w:trHeight w:val="289"/>
          <w:ins w:id="5145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4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54" w:author="Diana Machado" w:date="2019-04-05T18:24:00Z"/>
                <w:rFonts w:ascii="Calibri" w:eastAsia="PMingLiU" w:hAnsi="Calibri" w:cs="Calibri"/>
                <w:color w:val="000000"/>
                <w:sz w:val="22"/>
                <w:szCs w:val="22"/>
                <w:lang w:val="en-PH" w:eastAsia="en-US"/>
              </w:rPr>
            </w:pPr>
            <w:ins w:id="5145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56" w:author="Diana Machado" w:date="2019-04-05T18:24:00Z"/>
                <w:rFonts w:ascii="Calibri" w:eastAsia="PMingLiU" w:hAnsi="Calibri" w:cs="Calibri"/>
                <w:color w:val="000000"/>
                <w:sz w:val="22"/>
                <w:szCs w:val="22"/>
                <w:lang w:val="en-PH" w:eastAsia="en-US"/>
              </w:rPr>
            </w:pPr>
            <w:ins w:id="51457" w:author="Diana Machado" w:date="2019-04-05T18:24:00Z">
              <w:r w:rsidRPr="001E213A">
                <w:rPr>
                  <w:rFonts w:ascii="Calibri" w:eastAsia="PMingLiU" w:hAnsi="Calibri" w:cs="Calibri"/>
                  <w:color w:val="000000"/>
                  <w:sz w:val="22"/>
                  <w:szCs w:val="22"/>
                  <w:lang w:val="en-PH" w:eastAsia="en-US"/>
                </w:rPr>
                <w:t>3.28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58" w:author="Diana Machado" w:date="2019-04-05T18:24:00Z"/>
                <w:rFonts w:ascii="Calibri" w:eastAsia="PMingLiU" w:hAnsi="Calibri" w:cs="Calibri"/>
                <w:color w:val="000000"/>
                <w:sz w:val="22"/>
                <w:szCs w:val="22"/>
                <w:lang w:val="en-PH" w:eastAsia="en-US"/>
              </w:rPr>
            </w:pPr>
            <w:ins w:id="51459" w:author="Diana Machado" w:date="2019-04-05T18:24:00Z">
              <w:r w:rsidRPr="001E213A">
                <w:rPr>
                  <w:rFonts w:ascii="Calibri" w:eastAsia="PMingLiU" w:hAnsi="Calibri" w:cs="Calibri"/>
                  <w:color w:val="000000"/>
                  <w:sz w:val="22"/>
                  <w:szCs w:val="22"/>
                  <w:lang w:val="en-PH" w:eastAsia="en-US"/>
                </w:rPr>
                <w:t>3.53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0" w:author="Diana Machado" w:date="2019-04-05T18:24:00Z"/>
                <w:rFonts w:ascii="Calibri" w:eastAsia="PMingLiU" w:hAnsi="Calibri" w:cs="Calibri"/>
                <w:color w:val="000000"/>
                <w:sz w:val="22"/>
                <w:szCs w:val="22"/>
                <w:lang w:val="en-PH" w:eastAsia="en-US"/>
              </w:rPr>
            </w:pPr>
            <w:ins w:id="51461" w:author="Diana Machado" w:date="2019-04-05T18:24:00Z">
              <w:r w:rsidRPr="001E213A">
                <w:rPr>
                  <w:rFonts w:ascii="Calibri" w:eastAsia="PMingLiU" w:hAnsi="Calibri" w:cs="Calibri"/>
                  <w:color w:val="000000"/>
                  <w:sz w:val="22"/>
                  <w:szCs w:val="22"/>
                  <w:lang w:val="en-PH" w:eastAsia="en-US"/>
                </w:rPr>
                <w:t>27.63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2" w:author="Diana Machado" w:date="2019-04-05T18:24:00Z"/>
                <w:rFonts w:ascii="Calibri" w:eastAsia="PMingLiU" w:hAnsi="Calibri" w:cs="Calibri"/>
                <w:color w:val="000000"/>
                <w:sz w:val="22"/>
                <w:szCs w:val="22"/>
                <w:lang w:val="en-PH" w:eastAsia="en-US"/>
              </w:rPr>
            </w:pPr>
            <w:ins w:id="51463" w:author="Diana Machado" w:date="2019-04-05T18:24:00Z">
              <w:r w:rsidRPr="001E213A">
                <w:rPr>
                  <w:rFonts w:ascii="Calibri" w:eastAsia="PMingLiU" w:hAnsi="Calibri" w:cs="Calibri"/>
                  <w:color w:val="000000"/>
                  <w:sz w:val="22"/>
                  <w:szCs w:val="22"/>
                  <w:lang w:val="en-PH" w:eastAsia="en-US"/>
                </w:rPr>
                <w:t>1.55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4" w:author="Diana Machado" w:date="2019-04-05T18:24:00Z"/>
                <w:rFonts w:ascii="Calibri" w:eastAsia="PMingLiU" w:hAnsi="Calibri" w:cs="Calibri"/>
                <w:color w:val="000000"/>
                <w:sz w:val="22"/>
                <w:szCs w:val="22"/>
                <w:lang w:val="en-PH" w:eastAsia="en-US"/>
              </w:rPr>
            </w:pPr>
            <w:ins w:id="51465" w:author="Diana Machado" w:date="2019-04-05T18:24:00Z">
              <w:r w:rsidRPr="001E213A">
                <w:rPr>
                  <w:rFonts w:ascii="Calibri" w:eastAsia="PMingLiU" w:hAnsi="Calibri" w:cs="Calibri"/>
                  <w:color w:val="000000"/>
                  <w:sz w:val="22"/>
                  <w:szCs w:val="22"/>
                  <w:lang w:val="en-PH" w:eastAsia="en-US"/>
                </w:rPr>
                <w:t>1.33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6" w:author="Diana Machado" w:date="2019-04-05T18:24:00Z"/>
                <w:rFonts w:ascii="Calibri" w:eastAsia="PMingLiU" w:hAnsi="Calibri" w:cs="Calibri"/>
                <w:color w:val="000000"/>
                <w:sz w:val="22"/>
                <w:szCs w:val="22"/>
                <w:lang w:val="en-PH" w:eastAsia="en-US"/>
              </w:rPr>
            </w:pPr>
            <w:ins w:id="51467" w:author="Diana Machado" w:date="2019-04-05T18:24:00Z">
              <w:r w:rsidRPr="001E213A">
                <w:rPr>
                  <w:rFonts w:ascii="Calibri" w:eastAsia="PMingLiU" w:hAnsi="Calibri" w:cs="Calibri"/>
                  <w:color w:val="000000"/>
                  <w:sz w:val="22"/>
                  <w:szCs w:val="22"/>
                  <w:lang w:val="en-PH" w:eastAsia="en-US"/>
                </w:rPr>
                <w:t>1.15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68" w:author="Diana Machado" w:date="2019-04-05T18:24:00Z"/>
                <w:rFonts w:ascii="Calibri" w:eastAsia="PMingLiU" w:hAnsi="Calibri" w:cs="Calibri"/>
                <w:color w:val="000000"/>
                <w:sz w:val="22"/>
                <w:szCs w:val="22"/>
                <w:lang w:val="en-PH" w:eastAsia="en-US"/>
              </w:rPr>
            </w:pPr>
            <w:ins w:id="51469" w:author="Diana Machado" w:date="2019-04-05T18:24:00Z">
              <w:r w:rsidRPr="001E213A">
                <w:rPr>
                  <w:rFonts w:ascii="Calibri" w:eastAsia="PMingLiU" w:hAnsi="Calibri" w:cs="Calibri"/>
                  <w:color w:val="000000"/>
                  <w:sz w:val="22"/>
                  <w:szCs w:val="22"/>
                  <w:lang w:val="en-PH" w:eastAsia="en-US"/>
                </w:rPr>
                <w:t>0.7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70" w:author="Diana Machado" w:date="2019-04-05T18:24:00Z"/>
                <w:rFonts w:ascii="Calibri" w:eastAsia="PMingLiU" w:hAnsi="Calibri" w:cs="Calibri"/>
                <w:color w:val="000000"/>
                <w:sz w:val="22"/>
                <w:szCs w:val="22"/>
                <w:lang w:val="en-PH" w:eastAsia="en-US"/>
              </w:rPr>
            </w:pPr>
            <w:ins w:id="51471" w:author="Diana Machado" w:date="2019-04-05T18:24:00Z">
              <w:r w:rsidRPr="001E213A">
                <w:rPr>
                  <w:rFonts w:ascii="Calibri" w:eastAsia="PMingLiU" w:hAnsi="Calibri" w:cs="Calibri"/>
                  <w:color w:val="000000"/>
                  <w:sz w:val="22"/>
                  <w:szCs w:val="22"/>
                  <w:lang w:val="en-PH" w:eastAsia="en-US"/>
                </w:rPr>
                <w:t>6.962</w:t>
              </w:r>
            </w:ins>
          </w:p>
        </w:tc>
      </w:tr>
      <w:tr w:rsidR="002348ED" w:rsidRPr="001E213A" w:rsidTr="00787B33">
        <w:trPr>
          <w:trHeight w:val="289"/>
          <w:ins w:id="5147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47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7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7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7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7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7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8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8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48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48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84" w:author="Diana Machado" w:date="2019-04-05T18:24:00Z"/>
                <w:rFonts w:ascii="Calibri" w:eastAsia="PMingLiU" w:hAnsi="Calibri" w:cs="Calibri"/>
                <w:color w:val="000000"/>
                <w:sz w:val="22"/>
                <w:szCs w:val="22"/>
                <w:lang w:val="en-PH" w:eastAsia="en-US"/>
              </w:rPr>
            </w:pPr>
            <w:ins w:id="51485" w:author="Diana Machado" w:date="2019-04-05T18:24:00Z">
              <w:r w:rsidRPr="001E213A">
                <w:rPr>
                  <w:rFonts w:ascii="Calibri" w:eastAsia="PMingLiU" w:hAnsi="Calibri" w:cs="Calibri"/>
                  <w:color w:val="000000"/>
                  <w:sz w:val="22"/>
                  <w:szCs w:val="22"/>
                  <w:lang w:val="en-PH" w:eastAsia="en-US"/>
                </w:rPr>
                <w:t>Okeechob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486" w:author="Diana Machado" w:date="2019-04-05T18:24:00Z"/>
                <w:rFonts w:ascii="Calibri" w:eastAsia="PMingLiU" w:hAnsi="Calibri" w:cs="Calibri"/>
                <w:color w:val="000000"/>
                <w:sz w:val="22"/>
                <w:szCs w:val="22"/>
                <w:lang w:val="en-PH" w:eastAsia="en-US"/>
              </w:rPr>
            </w:pPr>
            <w:ins w:id="5148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88" w:author="Diana Machado" w:date="2019-04-05T18:24:00Z"/>
                <w:rFonts w:ascii="Calibri" w:eastAsia="PMingLiU" w:hAnsi="Calibri" w:cs="Calibri"/>
                <w:color w:val="000000"/>
                <w:sz w:val="22"/>
                <w:szCs w:val="22"/>
                <w:lang w:val="en-PH" w:eastAsia="en-US"/>
              </w:rPr>
            </w:pPr>
            <w:ins w:id="51489" w:author="Diana Machado" w:date="2019-04-05T18:24:00Z">
              <w:r w:rsidRPr="001E213A">
                <w:rPr>
                  <w:rFonts w:ascii="Calibri" w:eastAsia="PMingLiU" w:hAnsi="Calibri" w:cs="Calibri"/>
                  <w:color w:val="000000"/>
                  <w:sz w:val="22"/>
                  <w:szCs w:val="22"/>
                  <w:lang w:val="en-PH" w:eastAsia="en-US"/>
                </w:rPr>
                <w:t>2.12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90" w:author="Diana Machado" w:date="2019-04-05T18:24:00Z"/>
                <w:rFonts w:ascii="Calibri" w:eastAsia="PMingLiU" w:hAnsi="Calibri" w:cs="Calibri"/>
                <w:color w:val="000000"/>
                <w:sz w:val="22"/>
                <w:szCs w:val="22"/>
                <w:lang w:val="en-PH" w:eastAsia="en-US"/>
              </w:rPr>
            </w:pPr>
            <w:ins w:id="51491" w:author="Diana Machado" w:date="2019-04-05T18:24:00Z">
              <w:r w:rsidRPr="001E213A">
                <w:rPr>
                  <w:rFonts w:ascii="Calibri" w:eastAsia="PMingLiU" w:hAnsi="Calibri" w:cs="Calibri"/>
                  <w:color w:val="000000"/>
                  <w:sz w:val="22"/>
                  <w:szCs w:val="22"/>
                  <w:lang w:val="en-PH" w:eastAsia="en-US"/>
                </w:rPr>
                <w:t>1.17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92" w:author="Diana Machado" w:date="2019-04-05T18:24:00Z"/>
                <w:rFonts w:ascii="Calibri" w:eastAsia="PMingLiU" w:hAnsi="Calibri" w:cs="Calibri"/>
                <w:color w:val="000000"/>
                <w:sz w:val="22"/>
                <w:szCs w:val="22"/>
                <w:lang w:val="en-PH" w:eastAsia="en-US"/>
              </w:rPr>
            </w:pPr>
            <w:ins w:id="51493" w:author="Diana Machado" w:date="2019-04-05T18:24:00Z">
              <w:r w:rsidRPr="001E213A">
                <w:rPr>
                  <w:rFonts w:ascii="Calibri" w:eastAsia="PMingLiU" w:hAnsi="Calibri" w:cs="Calibri"/>
                  <w:color w:val="000000"/>
                  <w:sz w:val="22"/>
                  <w:szCs w:val="22"/>
                  <w:lang w:val="en-PH" w:eastAsia="en-US"/>
                </w:rPr>
                <w:t>7.71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94" w:author="Diana Machado" w:date="2019-04-05T18:24:00Z"/>
                <w:rFonts w:ascii="Calibri" w:eastAsia="PMingLiU" w:hAnsi="Calibri" w:cs="Calibri"/>
                <w:color w:val="000000"/>
                <w:sz w:val="22"/>
                <w:szCs w:val="22"/>
                <w:lang w:val="en-PH" w:eastAsia="en-US"/>
              </w:rPr>
            </w:pPr>
            <w:ins w:id="51495" w:author="Diana Machado" w:date="2019-04-05T18:24:00Z">
              <w:r w:rsidRPr="001E213A">
                <w:rPr>
                  <w:rFonts w:ascii="Calibri" w:eastAsia="PMingLiU" w:hAnsi="Calibri" w:cs="Calibri"/>
                  <w:color w:val="000000"/>
                  <w:sz w:val="22"/>
                  <w:szCs w:val="22"/>
                  <w:lang w:val="en-PH" w:eastAsia="en-US"/>
                </w:rPr>
                <w:t>0.2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496" w:author="Diana Machado" w:date="2019-04-05T18:24:00Z"/>
                <w:rFonts w:ascii="Calibri" w:eastAsia="PMingLiU" w:hAnsi="Calibri" w:cs="Calibri"/>
                <w:color w:val="000000"/>
                <w:sz w:val="22"/>
                <w:szCs w:val="22"/>
                <w:lang w:val="en-PH" w:eastAsia="en-US"/>
              </w:rPr>
            </w:pPr>
            <w:ins w:id="51497" w:author="Diana Machado" w:date="2019-04-05T18:24:00Z">
              <w:r w:rsidRPr="001E213A">
                <w:rPr>
                  <w:rFonts w:ascii="Calibri" w:eastAsia="PMingLiU" w:hAnsi="Calibri" w:cs="Calibri"/>
                  <w:color w:val="000000"/>
                  <w:sz w:val="22"/>
                  <w:szCs w:val="22"/>
                  <w:lang w:val="en-PH" w:eastAsia="en-US"/>
                </w:rPr>
                <w:t>0.19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498" w:author="Diana Machado" w:date="2019-04-05T18:24:00Z"/>
                <w:rFonts w:ascii="Calibri" w:eastAsia="PMingLiU" w:hAnsi="Calibri" w:cs="Calibri"/>
                <w:color w:val="000000"/>
                <w:sz w:val="22"/>
                <w:szCs w:val="22"/>
                <w:lang w:val="en-PH" w:eastAsia="en-US"/>
              </w:rPr>
            </w:pPr>
            <w:ins w:id="51499" w:author="Diana Machado" w:date="2019-04-05T18:24:00Z">
              <w:r w:rsidRPr="001E213A">
                <w:rPr>
                  <w:rFonts w:ascii="Calibri" w:eastAsia="PMingLiU" w:hAnsi="Calibri" w:cs="Calibri"/>
                  <w:color w:val="000000"/>
                  <w:sz w:val="22"/>
                  <w:szCs w:val="22"/>
                  <w:lang w:val="en-PH" w:eastAsia="en-US"/>
                </w:rPr>
                <w:t>0.08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00" w:author="Diana Machado" w:date="2019-04-05T18:24:00Z"/>
                <w:rFonts w:ascii="Calibri" w:eastAsia="PMingLiU" w:hAnsi="Calibri" w:cs="Calibri"/>
                <w:color w:val="000000"/>
                <w:sz w:val="22"/>
                <w:szCs w:val="22"/>
                <w:lang w:val="en-PH" w:eastAsia="en-US"/>
              </w:rPr>
            </w:pPr>
            <w:ins w:id="51501" w:author="Diana Machado" w:date="2019-04-05T18:24:00Z">
              <w:r w:rsidRPr="001E213A">
                <w:rPr>
                  <w:rFonts w:ascii="Calibri" w:eastAsia="PMingLiU" w:hAnsi="Calibri" w:cs="Calibri"/>
                  <w:color w:val="000000"/>
                  <w:sz w:val="22"/>
                  <w:szCs w:val="22"/>
                  <w:lang w:val="en-PH" w:eastAsia="en-US"/>
                </w:rPr>
                <w:t>0.1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02" w:author="Diana Machado" w:date="2019-04-05T18:24:00Z"/>
                <w:rFonts w:ascii="Calibri" w:eastAsia="PMingLiU" w:hAnsi="Calibri" w:cs="Calibri"/>
                <w:color w:val="000000"/>
                <w:sz w:val="22"/>
                <w:szCs w:val="22"/>
                <w:lang w:val="en-PH" w:eastAsia="en-US"/>
              </w:rPr>
            </w:pPr>
            <w:ins w:id="51503" w:author="Diana Machado" w:date="2019-04-05T18:24:00Z">
              <w:r w:rsidRPr="001E213A">
                <w:rPr>
                  <w:rFonts w:ascii="Calibri" w:eastAsia="PMingLiU" w:hAnsi="Calibri" w:cs="Calibri"/>
                  <w:color w:val="000000"/>
                  <w:sz w:val="22"/>
                  <w:szCs w:val="22"/>
                  <w:lang w:val="en-PH" w:eastAsia="en-US"/>
                </w:rPr>
                <w:t>1.228</w:t>
              </w:r>
            </w:ins>
          </w:p>
        </w:tc>
      </w:tr>
      <w:tr w:rsidR="002348ED" w:rsidRPr="001E213A" w:rsidTr="00787B33">
        <w:trPr>
          <w:trHeight w:val="289"/>
          <w:ins w:id="5150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5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06" w:author="Diana Machado" w:date="2019-04-05T18:24:00Z"/>
                <w:rFonts w:ascii="Calibri" w:eastAsia="PMingLiU" w:hAnsi="Calibri" w:cs="Calibri"/>
                <w:color w:val="000000"/>
                <w:sz w:val="22"/>
                <w:szCs w:val="22"/>
                <w:lang w:val="en-PH" w:eastAsia="en-US"/>
              </w:rPr>
            </w:pPr>
            <w:ins w:id="5150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08" w:author="Diana Machado" w:date="2019-04-05T18:24:00Z"/>
                <w:rFonts w:ascii="Calibri" w:eastAsia="PMingLiU" w:hAnsi="Calibri" w:cs="Calibri"/>
                <w:color w:val="000000"/>
                <w:sz w:val="22"/>
                <w:szCs w:val="22"/>
                <w:lang w:val="en-PH" w:eastAsia="en-US"/>
              </w:rPr>
            </w:pPr>
            <w:ins w:id="51509" w:author="Diana Machado" w:date="2019-04-05T18:24:00Z">
              <w:r w:rsidRPr="001E213A">
                <w:rPr>
                  <w:rFonts w:ascii="Calibri" w:eastAsia="PMingLiU" w:hAnsi="Calibri" w:cs="Calibri"/>
                  <w:color w:val="000000"/>
                  <w:sz w:val="22"/>
                  <w:szCs w:val="22"/>
                  <w:lang w:val="en-PH" w:eastAsia="en-US"/>
                </w:rPr>
                <w:t>2.51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10" w:author="Diana Machado" w:date="2019-04-05T18:24:00Z"/>
                <w:rFonts w:ascii="Calibri" w:eastAsia="PMingLiU" w:hAnsi="Calibri" w:cs="Calibri"/>
                <w:color w:val="000000"/>
                <w:sz w:val="22"/>
                <w:szCs w:val="22"/>
                <w:lang w:val="en-PH" w:eastAsia="en-US"/>
              </w:rPr>
            </w:pPr>
            <w:ins w:id="51511" w:author="Diana Machado" w:date="2019-04-05T18:24:00Z">
              <w:r w:rsidRPr="001E213A">
                <w:rPr>
                  <w:rFonts w:ascii="Calibri" w:eastAsia="PMingLiU" w:hAnsi="Calibri" w:cs="Calibri"/>
                  <w:color w:val="000000"/>
                  <w:sz w:val="22"/>
                  <w:szCs w:val="22"/>
                  <w:lang w:val="en-PH" w:eastAsia="en-US"/>
                </w:rPr>
                <w:t>2.16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12" w:author="Diana Machado" w:date="2019-04-05T18:24:00Z"/>
                <w:rFonts w:ascii="Calibri" w:eastAsia="PMingLiU" w:hAnsi="Calibri" w:cs="Calibri"/>
                <w:color w:val="000000"/>
                <w:sz w:val="22"/>
                <w:szCs w:val="22"/>
                <w:lang w:val="en-PH" w:eastAsia="en-US"/>
              </w:rPr>
            </w:pPr>
            <w:ins w:id="51513" w:author="Diana Machado" w:date="2019-04-05T18:24:00Z">
              <w:r w:rsidRPr="001E213A">
                <w:rPr>
                  <w:rFonts w:ascii="Calibri" w:eastAsia="PMingLiU" w:hAnsi="Calibri" w:cs="Calibri"/>
                  <w:color w:val="000000"/>
                  <w:sz w:val="22"/>
                  <w:szCs w:val="22"/>
                  <w:lang w:val="en-PH" w:eastAsia="en-US"/>
                </w:rPr>
                <w:t>11.2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14" w:author="Diana Machado" w:date="2019-04-05T18:24:00Z"/>
                <w:rFonts w:ascii="Calibri" w:eastAsia="PMingLiU" w:hAnsi="Calibri" w:cs="Calibri"/>
                <w:color w:val="000000"/>
                <w:sz w:val="22"/>
                <w:szCs w:val="22"/>
                <w:lang w:val="en-PH" w:eastAsia="en-US"/>
              </w:rPr>
            </w:pPr>
            <w:ins w:id="51515" w:author="Diana Machado" w:date="2019-04-05T18:24:00Z">
              <w:r w:rsidRPr="001E213A">
                <w:rPr>
                  <w:rFonts w:ascii="Calibri" w:eastAsia="PMingLiU" w:hAnsi="Calibri" w:cs="Calibri"/>
                  <w:color w:val="000000"/>
                  <w:sz w:val="22"/>
                  <w:szCs w:val="22"/>
                  <w:lang w:val="en-PH" w:eastAsia="en-US"/>
                </w:rPr>
                <w:t>0.27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16" w:author="Diana Machado" w:date="2019-04-05T18:24:00Z"/>
                <w:rFonts w:ascii="Calibri" w:eastAsia="PMingLiU" w:hAnsi="Calibri" w:cs="Calibri"/>
                <w:color w:val="000000"/>
                <w:sz w:val="22"/>
                <w:szCs w:val="22"/>
                <w:lang w:val="en-PH" w:eastAsia="en-US"/>
              </w:rPr>
            </w:pPr>
            <w:ins w:id="51517" w:author="Diana Machado" w:date="2019-04-05T18:24:00Z">
              <w:r w:rsidRPr="001E213A">
                <w:rPr>
                  <w:rFonts w:ascii="Calibri" w:eastAsia="PMingLiU" w:hAnsi="Calibri" w:cs="Calibri"/>
                  <w:color w:val="000000"/>
                  <w:sz w:val="22"/>
                  <w:szCs w:val="22"/>
                  <w:lang w:val="en-PH" w:eastAsia="en-US"/>
                </w:rPr>
                <w:t>0.229</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18" w:author="Diana Machado" w:date="2019-04-05T18:24:00Z"/>
                <w:rFonts w:ascii="Calibri" w:eastAsia="PMingLiU" w:hAnsi="Calibri" w:cs="Calibri"/>
                <w:color w:val="000000"/>
                <w:sz w:val="22"/>
                <w:szCs w:val="22"/>
                <w:lang w:val="en-PH" w:eastAsia="en-US"/>
              </w:rPr>
            </w:pPr>
            <w:ins w:id="51519" w:author="Diana Machado" w:date="2019-04-05T18:24:00Z">
              <w:r w:rsidRPr="001E213A">
                <w:rPr>
                  <w:rFonts w:ascii="Calibri" w:eastAsia="PMingLiU" w:hAnsi="Calibri" w:cs="Calibri"/>
                  <w:color w:val="000000"/>
                  <w:sz w:val="22"/>
                  <w:szCs w:val="22"/>
                  <w:lang w:val="en-PH" w:eastAsia="en-US"/>
                </w:rPr>
                <w:t>0.11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20" w:author="Diana Machado" w:date="2019-04-05T18:24:00Z"/>
                <w:rFonts w:ascii="Calibri" w:eastAsia="PMingLiU" w:hAnsi="Calibri" w:cs="Calibri"/>
                <w:color w:val="000000"/>
                <w:sz w:val="22"/>
                <w:szCs w:val="22"/>
                <w:lang w:val="en-PH" w:eastAsia="en-US"/>
              </w:rPr>
            </w:pPr>
            <w:ins w:id="51521"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22" w:author="Diana Machado" w:date="2019-04-05T18:24:00Z"/>
                <w:rFonts w:ascii="Calibri" w:eastAsia="PMingLiU" w:hAnsi="Calibri" w:cs="Calibri"/>
                <w:color w:val="000000"/>
                <w:sz w:val="22"/>
                <w:szCs w:val="22"/>
                <w:lang w:val="en-PH" w:eastAsia="en-US"/>
              </w:rPr>
            </w:pPr>
            <w:ins w:id="51523" w:author="Diana Machado" w:date="2019-04-05T18:24:00Z">
              <w:r w:rsidRPr="001E213A">
                <w:rPr>
                  <w:rFonts w:ascii="Calibri" w:eastAsia="PMingLiU" w:hAnsi="Calibri" w:cs="Calibri"/>
                  <w:color w:val="000000"/>
                  <w:sz w:val="22"/>
                  <w:szCs w:val="22"/>
                  <w:lang w:val="en-PH" w:eastAsia="en-US"/>
                </w:rPr>
                <w:t>1.889</w:t>
              </w:r>
            </w:ins>
          </w:p>
        </w:tc>
      </w:tr>
      <w:tr w:rsidR="002348ED" w:rsidRPr="001E213A" w:rsidTr="00787B33">
        <w:trPr>
          <w:trHeight w:val="289"/>
          <w:ins w:id="5152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5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26" w:author="Diana Machado" w:date="2019-04-05T18:24:00Z"/>
                <w:rFonts w:ascii="Calibri" w:eastAsia="PMingLiU" w:hAnsi="Calibri" w:cs="Calibri"/>
                <w:color w:val="000000"/>
                <w:sz w:val="22"/>
                <w:szCs w:val="22"/>
                <w:lang w:val="en-PH" w:eastAsia="en-US"/>
              </w:rPr>
            </w:pPr>
            <w:ins w:id="5152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28" w:author="Diana Machado" w:date="2019-04-05T18:24:00Z"/>
                <w:rFonts w:ascii="Calibri" w:eastAsia="PMingLiU" w:hAnsi="Calibri" w:cs="Calibri"/>
                <w:color w:val="000000"/>
                <w:sz w:val="22"/>
                <w:szCs w:val="22"/>
                <w:lang w:val="en-PH" w:eastAsia="en-US"/>
              </w:rPr>
            </w:pPr>
            <w:ins w:id="51529" w:author="Diana Machado" w:date="2019-04-05T18:24:00Z">
              <w:r w:rsidRPr="001E213A">
                <w:rPr>
                  <w:rFonts w:ascii="Calibri" w:eastAsia="PMingLiU" w:hAnsi="Calibri" w:cs="Calibri"/>
                  <w:color w:val="000000"/>
                  <w:sz w:val="22"/>
                  <w:szCs w:val="22"/>
                  <w:lang w:val="en-PH" w:eastAsia="en-US"/>
                </w:rPr>
                <w:t>3.363</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30" w:author="Diana Machado" w:date="2019-04-05T18:24:00Z"/>
                <w:rFonts w:ascii="Calibri" w:eastAsia="PMingLiU" w:hAnsi="Calibri" w:cs="Calibri"/>
                <w:color w:val="000000"/>
                <w:sz w:val="22"/>
                <w:szCs w:val="22"/>
                <w:lang w:val="en-PH" w:eastAsia="en-US"/>
              </w:rPr>
            </w:pPr>
            <w:ins w:id="51531" w:author="Diana Machado" w:date="2019-04-05T18:24:00Z">
              <w:r w:rsidRPr="001E213A">
                <w:rPr>
                  <w:rFonts w:ascii="Calibri" w:eastAsia="PMingLiU" w:hAnsi="Calibri" w:cs="Calibri"/>
                  <w:color w:val="000000"/>
                  <w:sz w:val="22"/>
                  <w:szCs w:val="22"/>
                  <w:lang w:val="en-PH" w:eastAsia="en-US"/>
                </w:rPr>
                <w:t>2.38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32" w:author="Diana Machado" w:date="2019-04-05T18:24:00Z"/>
                <w:rFonts w:ascii="Calibri" w:eastAsia="PMingLiU" w:hAnsi="Calibri" w:cs="Calibri"/>
                <w:color w:val="000000"/>
                <w:sz w:val="22"/>
                <w:szCs w:val="22"/>
                <w:lang w:val="en-PH" w:eastAsia="en-US"/>
              </w:rPr>
            </w:pPr>
            <w:ins w:id="51533" w:author="Diana Machado" w:date="2019-04-05T18:24:00Z">
              <w:r w:rsidRPr="001E213A">
                <w:rPr>
                  <w:rFonts w:ascii="Calibri" w:eastAsia="PMingLiU" w:hAnsi="Calibri" w:cs="Calibri"/>
                  <w:color w:val="000000"/>
                  <w:sz w:val="22"/>
                  <w:szCs w:val="22"/>
                  <w:lang w:val="en-PH" w:eastAsia="en-US"/>
                </w:rPr>
                <w:t>16.45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34" w:author="Diana Machado" w:date="2019-04-05T18:24:00Z"/>
                <w:rFonts w:ascii="Calibri" w:eastAsia="PMingLiU" w:hAnsi="Calibri" w:cs="Calibri"/>
                <w:color w:val="000000"/>
                <w:sz w:val="22"/>
                <w:szCs w:val="22"/>
                <w:lang w:val="en-PH" w:eastAsia="en-US"/>
              </w:rPr>
            </w:pPr>
            <w:ins w:id="51535" w:author="Diana Machado" w:date="2019-04-05T18:24:00Z">
              <w:r w:rsidRPr="001E213A">
                <w:rPr>
                  <w:rFonts w:ascii="Calibri" w:eastAsia="PMingLiU" w:hAnsi="Calibri" w:cs="Calibri"/>
                  <w:color w:val="000000"/>
                  <w:sz w:val="22"/>
                  <w:szCs w:val="22"/>
                  <w:lang w:val="en-PH" w:eastAsia="en-US"/>
                </w:rPr>
                <w:t>0.28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36" w:author="Diana Machado" w:date="2019-04-05T18:24:00Z"/>
                <w:rFonts w:ascii="Calibri" w:eastAsia="PMingLiU" w:hAnsi="Calibri" w:cs="Calibri"/>
                <w:color w:val="000000"/>
                <w:sz w:val="22"/>
                <w:szCs w:val="22"/>
                <w:lang w:val="en-PH" w:eastAsia="en-US"/>
              </w:rPr>
            </w:pPr>
            <w:ins w:id="51537" w:author="Diana Machado" w:date="2019-04-05T18:24:00Z">
              <w:r w:rsidRPr="001E213A">
                <w:rPr>
                  <w:rFonts w:ascii="Calibri" w:eastAsia="PMingLiU" w:hAnsi="Calibri" w:cs="Calibri"/>
                  <w:color w:val="000000"/>
                  <w:sz w:val="22"/>
                  <w:szCs w:val="22"/>
                  <w:lang w:val="en-PH" w:eastAsia="en-US"/>
                </w:rPr>
                <w:t>0.2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38" w:author="Diana Machado" w:date="2019-04-05T18:24:00Z"/>
                <w:rFonts w:ascii="Calibri" w:eastAsia="PMingLiU" w:hAnsi="Calibri" w:cs="Calibri"/>
                <w:color w:val="000000"/>
                <w:sz w:val="22"/>
                <w:szCs w:val="22"/>
                <w:lang w:val="en-PH" w:eastAsia="en-US"/>
              </w:rPr>
            </w:pPr>
            <w:ins w:id="51539" w:author="Diana Machado" w:date="2019-04-05T18:24:00Z">
              <w:r w:rsidRPr="001E213A">
                <w:rPr>
                  <w:rFonts w:ascii="Calibri" w:eastAsia="PMingLiU" w:hAnsi="Calibri" w:cs="Calibri"/>
                  <w:color w:val="000000"/>
                  <w:sz w:val="22"/>
                  <w:szCs w:val="22"/>
                  <w:lang w:val="en-PH" w:eastAsia="en-US"/>
                </w:rPr>
                <w:t>0.19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40" w:author="Diana Machado" w:date="2019-04-05T18:24:00Z"/>
                <w:rFonts w:ascii="Calibri" w:eastAsia="PMingLiU" w:hAnsi="Calibri" w:cs="Calibri"/>
                <w:color w:val="000000"/>
                <w:sz w:val="22"/>
                <w:szCs w:val="22"/>
                <w:lang w:val="en-PH" w:eastAsia="en-US"/>
              </w:rPr>
            </w:pPr>
            <w:ins w:id="51541"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42" w:author="Diana Machado" w:date="2019-04-05T18:24:00Z"/>
                <w:rFonts w:ascii="Calibri" w:eastAsia="PMingLiU" w:hAnsi="Calibri" w:cs="Calibri"/>
                <w:color w:val="000000"/>
                <w:sz w:val="22"/>
                <w:szCs w:val="22"/>
                <w:lang w:val="en-PH" w:eastAsia="en-US"/>
              </w:rPr>
            </w:pPr>
            <w:ins w:id="51543" w:author="Diana Machado" w:date="2019-04-05T18:24:00Z">
              <w:r w:rsidRPr="001E213A">
                <w:rPr>
                  <w:rFonts w:ascii="Calibri" w:eastAsia="PMingLiU" w:hAnsi="Calibri" w:cs="Calibri"/>
                  <w:color w:val="000000"/>
                  <w:sz w:val="22"/>
                  <w:szCs w:val="22"/>
                  <w:lang w:val="en-PH" w:eastAsia="en-US"/>
                </w:rPr>
                <w:t>1.889</w:t>
              </w:r>
            </w:ins>
          </w:p>
        </w:tc>
      </w:tr>
      <w:tr w:rsidR="002348ED" w:rsidRPr="001E213A" w:rsidTr="00787B33">
        <w:trPr>
          <w:trHeight w:val="289"/>
          <w:ins w:id="5154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5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54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4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4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4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5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5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5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5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55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55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56" w:author="Diana Machado" w:date="2019-04-05T18:24:00Z"/>
                <w:rFonts w:ascii="Calibri" w:eastAsia="PMingLiU" w:hAnsi="Calibri" w:cs="Calibri"/>
                <w:color w:val="000000"/>
                <w:sz w:val="22"/>
                <w:szCs w:val="22"/>
                <w:lang w:val="en-PH" w:eastAsia="en-US"/>
              </w:rPr>
            </w:pPr>
            <w:ins w:id="51557" w:author="Diana Machado" w:date="2019-04-05T18:24:00Z">
              <w:r w:rsidRPr="001E213A">
                <w:rPr>
                  <w:rFonts w:ascii="Calibri" w:eastAsia="PMingLiU" w:hAnsi="Calibri" w:cs="Calibri"/>
                  <w:color w:val="000000"/>
                  <w:sz w:val="22"/>
                  <w:szCs w:val="22"/>
                  <w:lang w:val="en-PH" w:eastAsia="en-US"/>
                </w:rPr>
                <w:t>Orang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58" w:author="Diana Machado" w:date="2019-04-05T18:24:00Z"/>
                <w:rFonts w:ascii="Calibri" w:eastAsia="PMingLiU" w:hAnsi="Calibri" w:cs="Calibri"/>
                <w:color w:val="000000"/>
                <w:sz w:val="22"/>
                <w:szCs w:val="22"/>
                <w:lang w:val="en-PH" w:eastAsia="en-US"/>
              </w:rPr>
            </w:pPr>
            <w:ins w:id="5155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60" w:author="Diana Machado" w:date="2019-04-05T18:24:00Z"/>
                <w:rFonts w:ascii="Calibri" w:eastAsia="PMingLiU" w:hAnsi="Calibri" w:cs="Calibri"/>
                <w:color w:val="000000"/>
                <w:sz w:val="22"/>
                <w:szCs w:val="22"/>
                <w:lang w:val="en-PH" w:eastAsia="en-US"/>
              </w:rPr>
            </w:pPr>
            <w:ins w:id="51561" w:author="Diana Machado" w:date="2019-04-05T18:24:00Z">
              <w:r w:rsidRPr="001E213A">
                <w:rPr>
                  <w:rFonts w:ascii="Calibri" w:eastAsia="PMingLiU" w:hAnsi="Calibri" w:cs="Calibri"/>
                  <w:color w:val="000000"/>
                  <w:sz w:val="22"/>
                  <w:szCs w:val="22"/>
                  <w:lang w:val="en-PH" w:eastAsia="en-US"/>
                </w:rPr>
                <w:t>0.28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62" w:author="Diana Machado" w:date="2019-04-05T18:24:00Z"/>
                <w:rFonts w:ascii="Calibri" w:eastAsia="PMingLiU" w:hAnsi="Calibri" w:cs="Calibri"/>
                <w:color w:val="000000"/>
                <w:sz w:val="22"/>
                <w:szCs w:val="22"/>
                <w:lang w:val="en-PH" w:eastAsia="en-US"/>
              </w:rPr>
            </w:pPr>
            <w:ins w:id="51563" w:author="Diana Machado" w:date="2019-04-05T18:24:00Z">
              <w:r w:rsidRPr="001E213A">
                <w:rPr>
                  <w:rFonts w:ascii="Calibri" w:eastAsia="PMingLiU" w:hAnsi="Calibri" w:cs="Calibri"/>
                  <w:color w:val="000000"/>
                  <w:sz w:val="22"/>
                  <w:szCs w:val="22"/>
                  <w:lang w:val="en-PH" w:eastAsia="en-US"/>
                </w:rPr>
                <w:t>0.26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64" w:author="Diana Machado" w:date="2019-04-05T18:24:00Z"/>
                <w:rFonts w:ascii="Calibri" w:eastAsia="PMingLiU" w:hAnsi="Calibri" w:cs="Calibri"/>
                <w:color w:val="000000"/>
                <w:sz w:val="22"/>
                <w:szCs w:val="22"/>
                <w:lang w:val="en-PH" w:eastAsia="en-US"/>
              </w:rPr>
            </w:pPr>
            <w:ins w:id="51565" w:author="Diana Machado" w:date="2019-04-05T18:24:00Z">
              <w:r w:rsidRPr="001E213A">
                <w:rPr>
                  <w:rFonts w:ascii="Calibri" w:eastAsia="PMingLiU" w:hAnsi="Calibri" w:cs="Calibri"/>
                  <w:color w:val="000000"/>
                  <w:sz w:val="22"/>
                  <w:szCs w:val="22"/>
                  <w:lang w:val="en-PH" w:eastAsia="en-US"/>
                </w:rPr>
                <w:t>0.32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66" w:author="Diana Machado" w:date="2019-04-05T18:24:00Z"/>
                <w:rFonts w:ascii="Calibri" w:eastAsia="PMingLiU" w:hAnsi="Calibri" w:cs="Calibri"/>
                <w:color w:val="000000"/>
                <w:sz w:val="22"/>
                <w:szCs w:val="22"/>
                <w:lang w:val="en-PH" w:eastAsia="en-US"/>
              </w:rPr>
            </w:pPr>
            <w:ins w:id="51567" w:author="Diana Machado" w:date="2019-04-05T18:24:00Z">
              <w:r w:rsidRPr="001E213A">
                <w:rPr>
                  <w:rFonts w:ascii="Calibri" w:eastAsia="PMingLiU" w:hAnsi="Calibri" w:cs="Calibri"/>
                  <w:color w:val="000000"/>
                  <w:sz w:val="22"/>
                  <w:szCs w:val="22"/>
                  <w:lang w:val="en-PH" w:eastAsia="en-US"/>
                </w:rPr>
                <w:t>0.040</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68" w:author="Diana Machado" w:date="2019-04-05T18:24:00Z"/>
                <w:rFonts w:ascii="Calibri" w:eastAsia="PMingLiU" w:hAnsi="Calibri" w:cs="Calibri"/>
                <w:color w:val="000000"/>
                <w:sz w:val="22"/>
                <w:szCs w:val="22"/>
                <w:lang w:val="en-PH" w:eastAsia="en-US"/>
              </w:rPr>
            </w:pPr>
            <w:ins w:id="51569" w:author="Diana Machado" w:date="2019-04-05T18:24:00Z">
              <w:r w:rsidRPr="001E213A">
                <w:rPr>
                  <w:rFonts w:ascii="Calibri" w:eastAsia="PMingLiU" w:hAnsi="Calibri" w:cs="Calibri"/>
                  <w:color w:val="000000"/>
                  <w:sz w:val="22"/>
                  <w:szCs w:val="22"/>
                  <w:lang w:val="en-PH" w:eastAsia="en-US"/>
                </w:rPr>
                <w:t>0.04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70" w:author="Diana Machado" w:date="2019-04-05T18:24:00Z"/>
                <w:rFonts w:ascii="Calibri" w:eastAsia="PMingLiU" w:hAnsi="Calibri" w:cs="Calibri"/>
                <w:color w:val="000000"/>
                <w:sz w:val="22"/>
                <w:szCs w:val="22"/>
                <w:lang w:val="en-PH" w:eastAsia="en-US"/>
              </w:rPr>
            </w:pPr>
            <w:ins w:id="51571" w:author="Diana Machado" w:date="2019-04-05T18:24:00Z">
              <w:r w:rsidRPr="001E213A">
                <w:rPr>
                  <w:rFonts w:ascii="Calibri" w:eastAsia="PMingLiU" w:hAnsi="Calibri" w:cs="Calibri"/>
                  <w:color w:val="000000"/>
                  <w:sz w:val="22"/>
                  <w:szCs w:val="22"/>
                  <w:lang w:val="en-PH" w:eastAsia="en-US"/>
                </w:rPr>
                <w:t>0.04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72" w:author="Diana Machado" w:date="2019-04-05T18:24:00Z"/>
                <w:rFonts w:ascii="Calibri" w:eastAsia="PMingLiU" w:hAnsi="Calibri" w:cs="Calibri"/>
                <w:color w:val="000000"/>
                <w:sz w:val="22"/>
                <w:szCs w:val="22"/>
                <w:lang w:val="en-PH" w:eastAsia="en-US"/>
              </w:rPr>
            </w:pPr>
            <w:ins w:id="51573"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74" w:author="Diana Machado" w:date="2019-04-05T18:24:00Z"/>
                <w:rFonts w:ascii="Calibri" w:eastAsia="PMingLiU" w:hAnsi="Calibri" w:cs="Calibri"/>
                <w:color w:val="000000"/>
                <w:sz w:val="22"/>
                <w:szCs w:val="22"/>
                <w:lang w:val="en-PH" w:eastAsia="en-US"/>
              </w:rPr>
            </w:pPr>
            <w:ins w:id="51575" w:author="Diana Machado" w:date="2019-04-05T18:24:00Z">
              <w:r w:rsidRPr="001E213A">
                <w:rPr>
                  <w:rFonts w:ascii="Calibri" w:eastAsia="PMingLiU" w:hAnsi="Calibri" w:cs="Calibri"/>
                  <w:color w:val="000000"/>
                  <w:sz w:val="22"/>
                  <w:szCs w:val="22"/>
                  <w:lang w:val="en-PH" w:eastAsia="en-US"/>
                </w:rPr>
                <w:t>0.227</w:t>
              </w:r>
            </w:ins>
          </w:p>
        </w:tc>
      </w:tr>
      <w:tr w:rsidR="002348ED" w:rsidRPr="001E213A" w:rsidTr="00787B33">
        <w:trPr>
          <w:trHeight w:val="289"/>
          <w:ins w:id="5157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5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78" w:author="Diana Machado" w:date="2019-04-05T18:24:00Z"/>
                <w:rFonts w:ascii="Calibri" w:eastAsia="PMingLiU" w:hAnsi="Calibri" w:cs="Calibri"/>
                <w:color w:val="000000"/>
                <w:sz w:val="22"/>
                <w:szCs w:val="22"/>
                <w:lang w:val="en-PH" w:eastAsia="en-US"/>
              </w:rPr>
            </w:pPr>
            <w:ins w:id="5157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80" w:author="Diana Machado" w:date="2019-04-05T18:24:00Z"/>
                <w:rFonts w:ascii="Calibri" w:eastAsia="PMingLiU" w:hAnsi="Calibri" w:cs="Calibri"/>
                <w:color w:val="000000"/>
                <w:sz w:val="22"/>
                <w:szCs w:val="22"/>
                <w:lang w:val="en-PH" w:eastAsia="en-US"/>
              </w:rPr>
            </w:pPr>
            <w:ins w:id="51581" w:author="Diana Machado" w:date="2019-04-05T18:24:00Z">
              <w:r w:rsidRPr="001E213A">
                <w:rPr>
                  <w:rFonts w:ascii="Calibri" w:eastAsia="PMingLiU" w:hAnsi="Calibri" w:cs="Calibri"/>
                  <w:color w:val="000000"/>
                  <w:sz w:val="22"/>
                  <w:szCs w:val="22"/>
                  <w:lang w:val="en-PH" w:eastAsia="en-US"/>
                </w:rPr>
                <w:t>0.90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82" w:author="Diana Machado" w:date="2019-04-05T18:24:00Z"/>
                <w:rFonts w:ascii="Calibri" w:eastAsia="PMingLiU" w:hAnsi="Calibri" w:cs="Calibri"/>
                <w:color w:val="000000"/>
                <w:sz w:val="22"/>
                <w:szCs w:val="22"/>
                <w:lang w:val="en-PH" w:eastAsia="en-US"/>
              </w:rPr>
            </w:pPr>
            <w:ins w:id="51583" w:author="Diana Machado" w:date="2019-04-05T18:24:00Z">
              <w:r w:rsidRPr="001E213A">
                <w:rPr>
                  <w:rFonts w:ascii="Calibri" w:eastAsia="PMingLiU" w:hAnsi="Calibri" w:cs="Calibri"/>
                  <w:color w:val="000000"/>
                  <w:sz w:val="22"/>
                  <w:szCs w:val="22"/>
                  <w:lang w:val="en-PH" w:eastAsia="en-US"/>
                </w:rPr>
                <w:t>1.06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84" w:author="Diana Machado" w:date="2019-04-05T18:24:00Z"/>
                <w:rFonts w:ascii="Calibri" w:eastAsia="PMingLiU" w:hAnsi="Calibri" w:cs="Calibri"/>
                <w:color w:val="000000"/>
                <w:sz w:val="22"/>
                <w:szCs w:val="22"/>
                <w:lang w:val="en-PH" w:eastAsia="en-US"/>
              </w:rPr>
            </w:pPr>
            <w:ins w:id="51585" w:author="Diana Machado" w:date="2019-04-05T18:24:00Z">
              <w:r w:rsidRPr="001E213A">
                <w:rPr>
                  <w:rFonts w:ascii="Calibri" w:eastAsia="PMingLiU" w:hAnsi="Calibri" w:cs="Calibri"/>
                  <w:color w:val="000000"/>
                  <w:sz w:val="22"/>
                  <w:szCs w:val="22"/>
                  <w:lang w:val="en-PH" w:eastAsia="en-US"/>
                </w:rPr>
                <w:t>3.90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86" w:author="Diana Machado" w:date="2019-04-05T18:24:00Z"/>
                <w:rFonts w:ascii="Calibri" w:eastAsia="PMingLiU" w:hAnsi="Calibri" w:cs="Calibri"/>
                <w:color w:val="000000"/>
                <w:sz w:val="22"/>
                <w:szCs w:val="22"/>
                <w:lang w:val="en-PH" w:eastAsia="en-US"/>
              </w:rPr>
            </w:pPr>
            <w:ins w:id="51587" w:author="Diana Machado" w:date="2019-04-05T18:24:00Z">
              <w:r w:rsidRPr="001E213A">
                <w:rPr>
                  <w:rFonts w:ascii="Calibri" w:eastAsia="PMingLiU" w:hAnsi="Calibri" w:cs="Calibri"/>
                  <w:color w:val="000000"/>
                  <w:sz w:val="22"/>
                  <w:szCs w:val="22"/>
                  <w:lang w:val="en-PH" w:eastAsia="en-US"/>
                </w:rPr>
                <w:t>0.0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88" w:author="Diana Machado" w:date="2019-04-05T18:24:00Z"/>
                <w:rFonts w:ascii="Calibri" w:eastAsia="PMingLiU" w:hAnsi="Calibri" w:cs="Calibri"/>
                <w:color w:val="000000"/>
                <w:sz w:val="22"/>
                <w:szCs w:val="22"/>
                <w:lang w:val="en-PH" w:eastAsia="en-US"/>
              </w:rPr>
            </w:pPr>
            <w:ins w:id="51589" w:author="Diana Machado" w:date="2019-04-05T18:24:00Z">
              <w:r w:rsidRPr="001E213A">
                <w:rPr>
                  <w:rFonts w:ascii="Calibri" w:eastAsia="PMingLiU" w:hAnsi="Calibri" w:cs="Calibri"/>
                  <w:color w:val="000000"/>
                  <w:sz w:val="22"/>
                  <w:szCs w:val="22"/>
                  <w:lang w:val="en-PH" w:eastAsia="en-US"/>
                </w:rPr>
                <w:t>0.06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90" w:author="Diana Machado" w:date="2019-04-05T18:24:00Z"/>
                <w:rFonts w:ascii="Calibri" w:eastAsia="PMingLiU" w:hAnsi="Calibri" w:cs="Calibri"/>
                <w:color w:val="000000"/>
                <w:sz w:val="22"/>
                <w:szCs w:val="22"/>
                <w:lang w:val="en-PH" w:eastAsia="en-US"/>
              </w:rPr>
            </w:pPr>
            <w:ins w:id="51591" w:author="Diana Machado" w:date="2019-04-05T18:24:00Z">
              <w:r w:rsidRPr="001E213A">
                <w:rPr>
                  <w:rFonts w:ascii="Calibri" w:eastAsia="PMingLiU" w:hAnsi="Calibri" w:cs="Calibri"/>
                  <w:color w:val="000000"/>
                  <w:sz w:val="22"/>
                  <w:szCs w:val="22"/>
                  <w:lang w:val="en-PH" w:eastAsia="en-US"/>
                </w:rPr>
                <w:t>0.07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592" w:author="Diana Machado" w:date="2019-04-05T18:24:00Z"/>
                <w:rFonts w:ascii="Calibri" w:eastAsia="PMingLiU" w:hAnsi="Calibri" w:cs="Calibri"/>
                <w:color w:val="000000"/>
                <w:sz w:val="22"/>
                <w:szCs w:val="22"/>
                <w:lang w:val="en-PH" w:eastAsia="en-US"/>
              </w:rPr>
            </w:pPr>
            <w:ins w:id="51593"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594" w:author="Diana Machado" w:date="2019-04-05T18:24:00Z"/>
                <w:rFonts w:ascii="Calibri" w:eastAsia="PMingLiU" w:hAnsi="Calibri" w:cs="Calibri"/>
                <w:color w:val="000000"/>
                <w:sz w:val="22"/>
                <w:szCs w:val="22"/>
                <w:lang w:val="en-PH" w:eastAsia="en-US"/>
              </w:rPr>
            </w:pPr>
            <w:ins w:id="51595" w:author="Diana Machado" w:date="2019-04-05T18:24:00Z">
              <w:r w:rsidRPr="001E213A">
                <w:rPr>
                  <w:rFonts w:ascii="Calibri" w:eastAsia="PMingLiU" w:hAnsi="Calibri" w:cs="Calibri"/>
                  <w:color w:val="000000"/>
                  <w:sz w:val="22"/>
                  <w:szCs w:val="22"/>
                  <w:lang w:val="en-PH" w:eastAsia="en-US"/>
                </w:rPr>
                <w:t>0.738</w:t>
              </w:r>
            </w:ins>
          </w:p>
        </w:tc>
      </w:tr>
      <w:tr w:rsidR="002348ED" w:rsidRPr="001E213A" w:rsidTr="00787B33">
        <w:trPr>
          <w:trHeight w:val="289"/>
          <w:ins w:id="5159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5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598" w:author="Diana Machado" w:date="2019-04-05T18:24:00Z"/>
                <w:rFonts w:ascii="Calibri" w:eastAsia="PMingLiU" w:hAnsi="Calibri" w:cs="Calibri"/>
                <w:color w:val="000000"/>
                <w:sz w:val="22"/>
                <w:szCs w:val="22"/>
                <w:lang w:val="en-PH" w:eastAsia="en-US"/>
              </w:rPr>
            </w:pPr>
            <w:ins w:id="5159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0" w:author="Diana Machado" w:date="2019-04-05T18:24:00Z"/>
                <w:rFonts w:ascii="Calibri" w:eastAsia="PMingLiU" w:hAnsi="Calibri" w:cs="Calibri"/>
                <w:color w:val="000000"/>
                <w:sz w:val="22"/>
                <w:szCs w:val="22"/>
                <w:lang w:val="en-PH" w:eastAsia="en-US"/>
              </w:rPr>
            </w:pPr>
            <w:ins w:id="51601" w:author="Diana Machado" w:date="2019-04-05T18:24:00Z">
              <w:r w:rsidRPr="001E213A">
                <w:rPr>
                  <w:rFonts w:ascii="Calibri" w:eastAsia="PMingLiU" w:hAnsi="Calibri" w:cs="Calibri"/>
                  <w:color w:val="000000"/>
                  <w:sz w:val="22"/>
                  <w:szCs w:val="22"/>
                  <w:lang w:val="en-PH" w:eastAsia="en-US"/>
                </w:rPr>
                <w:t>2.22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2" w:author="Diana Machado" w:date="2019-04-05T18:24:00Z"/>
                <w:rFonts w:ascii="Calibri" w:eastAsia="PMingLiU" w:hAnsi="Calibri" w:cs="Calibri"/>
                <w:color w:val="000000"/>
                <w:sz w:val="22"/>
                <w:szCs w:val="22"/>
                <w:lang w:val="en-PH" w:eastAsia="en-US"/>
              </w:rPr>
            </w:pPr>
            <w:ins w:id="51603" w:author="Diana Machado" w:date="2019-04-05T18:24:00Z">
              <w:r w:rsidRPr="001E213A">
                <w:rPr>
                  <w:rFonts w:ascii="Calibri" w:eastAsia="PMingLiU" w:hAnsi="Calibri" w:cs="Calibri"/>
                  <w:color w:val="000000"/>
                  <w:sz w:val="22"/>
                  <w:szCs w:val="22"/>
                  <w:lang w:val="en-PH" w:eastAsia="en-US"/>
                </w:rPr>
                <w:t>1.57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4" w:author="Diana Machado" w:date="2019-04-05T18:24:00Z"/>
                <w:rFonts w:ascii="Calibri" w:eastAsia="PMingLiU" w:hAnsi="Calibri" w:cs="Calibri"/>
                <w:color w:val="000000"/>
                <w:sz w:val="22"/>
                <w:szCs w:val="22"/>
                <w:lang w:val="en-PH" w:eastAsia="en-US"/>
              </w:rPr>
            </w:pPr>
            <w:ins w:id="51605" w:author="Diana Machado" w:date="2019-04-05T18:24:00Z">
              <w:r w:rsidRPr="001E213A">
                <w:rPr>
                  <w:rFonts w:ascii="Calibri" w:eastAsia="PMingLiU" w:hAnsi="Calibri" w:cs="Calibri"/>
                  <w:color w:val="000000"/>
                  <w:sz w:val="22"/>
                  <w:szCs w:val="22"/>
                  <w:lang w:val="en-PH" w:eastAsia="en-US"/>
                </w:rPr>
                <w:t>6.90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6" w:author="Diana Machado" w:date="2019-04-05T18:24:00Z"/>
                <w:rFonts w:ascii="Calibri" w:eastAsia="PMingLiU" w:hAnsi="Calibri" w:cs="Calibri"/>
                <w:color w:val="000000"/>
                <w:sz w:val="22"/>
                <w:szCs w:val="22"/>
                <w:lang w:val="en-PH" w:eastAsia="en-US"/>
              </w:rPr>
            </w:pPr>
            <w:ins w:id="51607" w:author="Diana Machado" w:date="2019-04-05T18:24:00Z">
              <w:r w:rsidRPr="001E213A">
                <w:rPr>
                  <w:rFonts w:ascii="Calibri" w:eastAsia="PMingLiU" w:hAnsi="Calibri" w:cs="Calibri"/>
                  <w:color w:val="000000"/>
                  <w:sz w:val="22"/>
                  <w:szCs w:val="22"/>
                  <w:lang w:val="en-PH" w:eastAsia="en-US"/>
                </w:rPr>
                <w:t>0.12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08" w:author="Diana Machado" w:date="2019-04-05T18:24:00Z"/>
                <w:rFonts w:ascii="Calibri" w:eastAsia="PMingLiU" w:hAnsi="Calibri" w:cs="Calibri"/>
                <w:color w:val="000000"/>
                <w:sz w:val="22"/>
                <w:szCs w:val="22"/>
                <w:lang w:val="en-PH" w:eastAsia="en-US"/>
              </w:rPr>
            </w:pPr>
            <w:ins w:id="51609" w:author="Diana Machado" w:date="2019-04-05T18:24:00Z">
              <w:r w:rsidRPr="001E213A">
                <w:rPr>
                  <w:rFonts w:ascii="Calibri" w:eastAsia="PMingLiU" w:hAnsi="Calibri" w:cs="Calibri"/>
                  <w:color w:val="000000"/>
                  <w:sz w:val="22"/>
                  <w:szCs w:val="22"/>
                  <w:lang w:val="en-PH" w:eastAsia="en-US"/>
                </w:rPr>
                <w:t>0.08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10" w:author="Diana Machado" w:date="2019-04-05T18:24:00Z"/>
                <w:rFonts w:ascii="Calibri" w:eastAsia="PMingLiU" w:hAnsi="Calibri" w:cs="Calibri"/>
                <w:color w:val="000000"/>
                <w:sz w:val="22"/>
                <w:szCs w:val="22"/>
                <w:lang w:val="en-PH" w:eastAsia="en-US"/>
              </w:rPr>
            </w:pPr>
            <w:ins w:id="51611" w:author="Diana Machado" w:date="2019-04-05T18:24:00Z">
              <w:r w:rsidRPr="001E213A">
                <w:rPr>
                  <w:rFonts w:ascii="Calibri" w:eastAsia="PMingLiU" w:hAnsi="Calibri" w:cs="Calibri"/>
                  <w:color w:val="000000"/>
                  <w:sz w:val="22"/>
                  <w:szCs w:val="22"/>
                  <w:lang w:val="en-PH" w:eastAsia="en-US"/>
                </w:rPr>
                <w:t>0.15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12" w:author="Diana Machado" w:date="2019-04-05T18:24:00Z"/>
                <w:rFonts w:ascii="Calibri" w:eastAsia="PMingLiU" w:hAnsi="Calibri" w:cs="Calibri"/>
                <w:color w:val="000000"/>
                <w:sz w:val="22"/>
                <w:szCs w:val="22"/>
                <w:lang w:val="en-PH" w:eastAsia="en-US"/>
              </w:rPr>
            </w:pPr>
            <w:ins w:id="51613" w:author="Diana Machado" w:date="2019-04-05T18:24:00Z">
              <w:r w:rsidRPr="001E213A">
                <w:rPr>
                  <w:rFonts w:ascii="Calibri" w:eastAsia="PMingLiU" w:hAnsi="Calibri" w:cs="Calibri"/>
                  <w:color w:val="000000"/>
                  <w:sz w:val="22"/>
                  <w:szCs w:val="22"/>
                  <w:lang w:val="en-PH" w:eastAsia="en-US"/>
                </w:rPr>
                <w:t>0.1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14" w:author="Diana Machado" w:date="2019-04-05T18:24:00Z"/>
                <w:rFonts w:ascii="Calibri" w:eastAsia="PMingLiU" w:hAnsi="Calibri" w:cs="Calibri"/>
                <w:color w:val="000000"/>
                <w:sz w:val="22"/>
                <w:szCs w:val="22"/>
                <w:lang w:val="en-PH" w:eastAsia="en-US"/>
              </w:rPr>
            </w:pPr>
            <w:ins w:id="51615" w:author="Diana Machado" w:date="2019-04-05T18:24:00Z">
              <w:r w:rsidRPr="001E213A">
                <w:rPr>
                  <w:rFonts w:ascii="Calibri" w:eastAsia="PMingLiU" w:hAnsi="Calibri" w:cs="Calibri"/>
                  <w:color w:val="000000"/>
                  <w:sz w:val="22"/>
                  <w:szCs w:val="22"/>
                  <w:lang w:val="en-PH" w:eastAsia="en-US"/>
                </w:rPr>
                <w:t>1.380</w:t>
              </w:r>
            </w:ins>
          </w:p>
        </w:tc>
      </w:tr>
      <w:tr w:rsidR="002348ED" w:rsidRPr="001E213A" w:rsidTr="00787B33">
        <w:trPr>
          <w:trHeight w:val="289"/>
          <w:ins w:id="5161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6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61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1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2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2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2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2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2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2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2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62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28" w:author="Diana Machado" w:date="2019-04-05T18:24:00Z"/>
                <w:rFonts w:ascii="Calibri" w:eastAsia="PMingLiU" w:hAnsi="Calibri" w:cs="Calibri"/>
                <w:color w:val="000000"/>
                <w:sz w:val="22"/>
                <w:szCs w:val="22"/>
                <w:lang w:val="en-PH" w:eastAsia="en-US"/>
              </w:rPr>
            </w:pPr>
            <w:ins w:id="51629" w:author="Diana Machado" w:date="2019-04-05T18:24:00Z">
              <w:r w:rsidRPr="001E213A">
                <w:rPr>
                  <w:rFonts w:ascii="Calibri" w:eastAsia="PMingLiU" w:hAnsi="Calibri" w:cs="Calibri"/>
                  <w:color w:val="000000"/>
                  <w:sz w:val="22"/>
                  <w:szCs w:val="22"/>
                  <w:lang w:val="en-PH" w:eastAsia="en-US"/>
                </w:rPr>
                <w:t>Osceol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30" w:author="Diana Machado" w:date="2019-04-05T18:24:00Z"/>
                <w:rFonts w:ascii="Calibri" w:eastAsia="PMingLiU" w:hAnsi="Calibri" w:cs="Calibri"/>
                <w:color w:val="000000"/>
                <w:sz w:val="22"/>
                <w:szCs w:val="22"/>
                <w:lang w:val="en-PH" w:eastAsia="en-US"/>
              </w:rPr>
            </w:pPr>
            <w:ins w:id="5163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32" w:author="Diana Machado" w:date="2019-04-05T18:24:00Z"/>
                <w:rFonts w:ascii="Calibri" w:eastAsia="PMingLiU" w:hAnsi="Calibri" w:cs="Calibri"/>
                <w:color w:val="000000"/>
                <w:sz w:val="22"/>
                <w:szCs w:val="22"/>
                <w:lang w:val="en-PH" w:eastAsia="en-US"/>
              </w:rPr>
            </w:pPr>
            <w:ins w:id="51633" w:author="Diana Machado" w:date="2019-04-05T18:24:00Z">
              <w:r w:rsidRPr="001E213A">
                <w:rPr>
                  <w:rFonts w:ascii="Calibri" w:eastAsia="PMingLiU" w:hAnsi="Calibri" w:cs="Calibri"/>
                  <w:color w:val="000000"/>
                  <w:sz w:val="22"/>
                  <w:szCs w:val="22"/>
                  <w:lang w:val="en-PH" w:eastAsia="en-US"/>
                </w:rPr>
                <w:t>0.55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34" w:author="Diana Machado" w:date="2019-04-05T18:24:00Z"/>
                <w:rFonts w:ascii="Calibri" w:eastAsia="PMingLiU" w:hAnsi="Calibri" w:cs="Calibri"/>
                <w:color w:val="000000"/>
                <w:sz w:val="22"/>
                <w:szCs w:val="22"/>
                <w:lang w:val="en-PH" w:eastAsia="en-US"/>
              </w:rPr>
            </w:pPr>
            <w:ins w:id="51635" w:author="Diana Machado" w:date="2019-04-05T18:24:00Z">
              <w:r w:rsidRPr="001E213A">
                <w:rPr>
                  <w:rFonts w:ascii="Calibri" w:eastAsia="PMingLiU" w:hAnsi="Calibri" w:cs="Calibri"/>
                  <w:color w:val="000000"/>
                  <w:sz w:val="22"/>
                  <w:szCs w:val="22"/>
                  <w:lang w:val="en-PH" w:eastAsia="en-US"/>
                </w:rPr>
                <w:t>0.462</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36" w:author="Diana Machado" w:date="2019-04-05T18:24:00Z"/>
                <w:rFonts w:ascii="Calibri" w:eastAsia="PMingLiU" w:hAnsi="Calibri" w:cs="Calibri"/>
                <w:color w:val="000000"/>
                <w:sz w:val="22"/>
                <w:szCs w:val="22"/>
                <w:lang w:val="en-PH" w:eastAsia="en-US"/>
              </w:rPr>
            </w:pPr>
            <w:ins w:id="51637" w:author="Diana Machado" w:date="2019-04-05T18:24:00Z">
              <w:r w:rsidRPr="001E213A">
                <w:rPr>
                  <w:rFonts w:ascii="Calibri" w:eastAsia="PMingLiU" w:hAnsi="Calibri" w:cs="Calibri"/>
                  <w:color w:val="000000"/>
                  <w:sz w:val="22"/>
                  <w:szCs w:val="22"/>
                  <w:lang w:val="en-PH" w:eastAsia="en-US"/>
                </w:rPr>
                <w:t>0.39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38" w:author="Diana Machado" w:date="2019-04-05T18:24:00Z"/>
                <w:rFonts w:ascii="Calibri" w:eastAsia="PMingLiU" w:hAnsi="Calibri" w:cs="Calibri"/>
                <w:color w:val="000000"/>
                <w:sz w:val="22"/>
                <w:szCs w:val="22"/>
                <w:lang w:val="en-PH" w:eastAsia="en-US"/>
              </w:rPr>
            </w:pPr>
            <w:ins w:id="51639" w:author="Diana Machado" w:date="2019-04-05T18:24:00Z">
              <w:r w:rsidRPr="001E213A">
                <w:rPr>
                  <w:rFonts w:ascii="Calibri" w:eastAsia="PMingLiU" w:hAnsi="Calibri" w:cs="Calibri"/>
                  <w:color w:val="000000"/>
                  <w:sz w:val="22"/>
                  <w:szCs w:val="22"/>
                  <w:lang w:val="en-PH" w:eastAsia="en-US"/>
                </w:rPr>
                <w:t>0.057</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40" w:author="Diana Machado" w:date="2019-04-05T18:24:00Z"/>
                <w:rFonts w:ascii="Calibri" w:eastAsia="PMingLiU" w:hAnsi="Calibri" w:cs="Calibri"/>
                <w:color w:val="000000"/>
                <w:sz w:val="22"/>
                <w:szCs w:val="22"/>
                <w:lang w:val="en-PH" w:eastAsia="en-US"/>
              </w:rPr>
            </w:pPr>
            <w:ins w:id="51641" w:author="Diana Machado" w:date="2019-04-05T18:24:00Z">
              <w:r w:rsidRPr="001E213A">
                <w:rPr>
                  <w:rFonts w:ascii="Calibri" w:eastAsia="PMingLiU" w:hAnsi="Calibri" w:cs="Calibri"/>
                  <w:color w:val="000000"/>
                  <w:sz w:val="22"/>
                  <w:szCs w:val="22"/>
                  <w:lang w:val="en-PH" w:eastAsia="en-US"/>
                </w:rPr>
                <w:t>0.06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42" w:author="Diana Machado" w:date="2019-04-05T18:24:00Z"/>
                <w:rFonts w:ascii="Calibri" w:eastAsia="PMingLiU" w:hAnsi="Calibri" w:cs="Calibri"/>
                <w:color w:val="000000"/>
                <w:sz w:val="22"/>
                <w:szCs w:val="22"/>
                <w:lang w:val="en-PH" w:eastAsia="en-US"/>
              </w:rPr>
            </w:pPr>
            <w:ins w:id="51643" w:author="Diana Machado" w:date="2019-04-05T18:24:00Z">
              <w:r w:rsidRPr="001E213A">
                <w:rPr>
                  <w:rFonts w:ascii="Calibri" w:eastAsia="PMingLiU" w:hAnsi="Calibri" w:cs="Calibri"/>
                  <w:color w:val="000000"/>
                  <w:sz w:val="22"/>
                  <w:szCs w:val="22"/>
                  <w:lang w:val="en-PH" w:eastAsia="en-US"/>
                </w:rPr>
                <w:t>0.05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44" w:author="Diana Machado" w:date="2019-04-05T18:24:00Z"/>
                <w:rFonts w:ascii="Calibri" w:eastAsia="PMingLiU" w:hAnsi="Calibri" w:cs="Calibri"/>
                <w:color w:val="000000"/>
                <w:sz w:val="22"/>
                <w:szCs w:val="22"/>
                <w:lang w:val="en-PH" w:eastAsia="en-US"/>
              </w:rPr>
            </w:pPr>
            <w:ins w:id="51645"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46" w:author="Diana Machado" w:date="2019-04-05T18:24:00Z"/>
                <w:rFonts w:ascii="Calibri" w:eastAsia="PMingLiU" w:hAnsi="Calibri" w:cs="Calibri"/>
                <w:color w:val="000000"/>
                <w:sz w:val="22"/>
                <w:szCs w:val="22"/>
                <w:lang w:val="en-PH" w:eastAsia="en-US"/>
              </w:rPr>
            </w:pPr>
            <w:ins w:id="51647" w:author="Diana Machado" w:date="2019-04-05T18:24:00Z">
              <w:r w:rsidRPr="001E213A">
                <w:rPr>
                  <w:rFonts w:ascii="Calibri" w:eastAsia="PMingLiU" w:hAnsi="Calibri" w:cs="Calibri"/>
                  <w:color w:val="000000"/>
                  <w:sz w:val="22"/>
                  <w:szCs w:val="22"/>
                  <w:lang w:val="en-PH" w:eastAsia="en-US"/>
                </w:rPr>
                <w:t>0.627</w:t>
              </w:r>
            </w:ins>
          </w:p>
        </w:tc>
      </w:tr>
      <w:tr w:rsidR="002348ED" w:rsidRPr="001E213A" w:rsidTr="00787B33">
        <w:trPr>
          <w:trHeight w:val="289"/>
          <w:ins w:id="5164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6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50" w:author="Diana Machado" w:date="2019-04-05T18:24:00Z"/>
                <w:rFonts w:ascii="Calibri" w:eastAsia="PMingLiU" w:hAnsi="Calibri" w:cs="Calibri"/>
                <w:color w:val="000000"/>
                <w:sz w:val="22"/>
                <w:szCs w:val="22"/>
                <w:lang w:val="en-PH" w:eastAsia="en-US"/>
              </w:rPr>
            </w:pPr>
            <w:ins w:id="5165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52" w:author="Diana Machado" w:date="2019-04-05T18:24:00Z"/>
                <w:rFonts w:ascii="Calibri" w:eastAsia="PMingLiU" w:hAnsi="Calibri" w:cs="Calibri"/>
                <w:color w:val="000000"/>
                <w:sz w:val="22"/>
                <w:szCs w:val="22"/>
                <w:lang w:val="en-PH" w:eastAsia="en-US"/>
              </w:rPr>
            </w:pPr>
            <w:ins w:id="51653" w:author="Diana Machado" w:date="2019-04-05T18:24:00Z">
              <w:r w:rsidRPr="001E213A">
                <w:rPr>
                  <w:rFonts w:ascii="Calibri" w:eastAsia="PMingLiU" w:hAnsi="Calibri" w:cs="Calibri"/>
                  <w:color w:val="000000"/>
                  <w:sz w:val="22"/>
                  <w:szCs w:val="22"/>
                  <w:lang w:val="en-PH" w:eastAsia="en-US"/>
                </w:rPr>
                <w:t>0.82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54" w:author="Diana Machado" w:date="2019-04-05T18:24:00Z"/>
                <w:rFonts w:ascii="Calibri" w:eastAsia="PMingLiU" w:hAnsi="Calibri" w:cs="Calibri"/>
                <w:color w:val="000000"/>
                <w:sz w:val="22"/>
                <w:szCs w:val="22"/>
                <w:lang w:val="en-PH" w:eastAsia="en-US"/>
              </w:rPr>
            </w:pPr>
            <w:ins w:id="51655" w:author="Diana Machado" w:date="2019-04-05T18:24:00Z">
              <w:r w:rsidRPr="001E213A">
                <w:rPr>
                  <w:rFonts w:ascii="Calibri" w:eastAsia="PMingLiU" w:hAnsi="Calibri" w:cs="Calibri"/>
                  <w:color w:val="000000"/>
                  <w:sz w:val="22"/>
                  <w:szCs w:val="22"/>
                  <w:lang w:val="en-PH" w:eastAsia="en-US"/>
                </w:rPr>
                <w:t>1.01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56" w:author="Diana Machado" w:date="2019-04-05T18:24:00Z"/>
                <w:rFonts w:ascii="Calibri" w:eastAsia="PMingLiU" w:hAnsi="Calibri" w:cs="Calibri"/>
                <w:color w:val="000000"/>
                <w:sz w:val="22"/>
                <w:szCs w:val="22"/>
                <w:lang w:val="en-PH" w:eastAsia="en-US"/>
              </w:rPr>
            </w:pPr>
            <w:ins w:id="51657" w:author="Diana Machado" w:date="2019-04-05T18:24:00Z">
              <w:r w:rsidRPr="001E213A">
                <w:rPr>
                  <w:rFonts w:ascii="Calibri" w:eastAsia="PMingLiU" w:hAnsi="Calibri" w:cs="Calibri"/>
                  <w:color w:val="000000"/>
                  <w:sz w:val="22"/>
                  <w:szCs w:val="22"/>
                  <w:lang w:val="en-PH" w:eastAsia="en-US"/>
                </w:rPr>
                <w:t>4.86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58" w:author="Diana Machado" w:date="2019-04-05T18:24:00Z"/>
                <w:rFonts w:ascii="Calibri" w:eastAsia="PMingLiU" w:hAnsi="Calibri" w:cs="Calibri"/>
                <w:color w:val="000000"/>
                <w:sz w:val="22"/>
                <w:szCs w:val="22"/>
                <w:lang w:val="en-PH" w:eastAsia="en-US"/>
              </w:rPr>
            </w:pPr>
            <w:ins w:id="51659" w:author="Diana Machado" w:date="2019-04-05T18:24:00Z">
              <w:r w:rsidRPr="001E213A">
                <w:rPr>
                  <w:rFonts w:ascii="Calibri" w:eastAsia="PMingLiU" w:hAnsi="Calibri" w:cs="Calibri"/>
                  <w:color w:val="000000"/>
                  <w:sz w:val="22"/>
                  <w:szCs w:val="22"/>
                  <w:lang w:val="en-PH" w:eastAsia="en-US"/>
                </w:rPr>
                <w:t>0.06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660" w:author="Diana Machado" w:date="2019-04-05T18:24:00Z"/>
                <w:rFonts w:ascii="Calibri" w:eastAsia="PMingLiU" w:hAnsi="Calibri" w:cs="Calibri"/>
                <w:color w:val="000000"/>
                <w:sz w:val="22"/>
                <w:szCs w:val="22"/>
                <w:lang w:val="en-PH" w:eastAsia="en-US"/>
              </w:rPr>
            </w:pPr>
            <w:ins w:id="51661" w:author="Diana Machado" w:date="2019-04-05T18:24:00Z">
              <w:r w:rsidRPr="001E213A">
                <w:rPr>
                  <w:rFonts w:ascii="Calibri" w:eastAsia="PMingLiU" w:hAnsi="Calibri" w:cs="Calibri"/>
                  <w:color w:val="000000"/>
                  <w:sz w:val="22"/>
                  <w:szCs w:val="22"/>
                  <w:lang w:val="en-PH" w:eastAsia="en-US"/>
                </w:rPr>
                <w:t>0.07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62" w:author="Diana Machado" w:date="2019-04-05T18:24:00Z"/>
                <w:rFonts w:ascii="Calibri" w:eastAsia="PMingLiU" w:hAnsi="Calibri" w:cs="Calibri"/>
                <w:color w:val="000000"/>
                <w:sz w:val="22"/>
                <w:szCs w:val="22"/>
                <w:lang w:val="en-PH" w:eastAsia="en-US"/>
              </w:rPr>
            </w:pPr>
            <w:ins w:id="51663" w:author="Diana Machado" w:date="2019-04-05T18:24:00Z">
              <w:r w:rsidRPr="001E213A">
                <w:rPr>
                  <w:rFonts w:ascii="Calibri" w:eastAsia="PMingLiU" w:hAnsi="Calibri" w:cs="Calibri"/>
                  <w:color w:val="000000"/>
                  <w:sz w:val="22"/>
                  <w:szCs w:val="22"/>
                  <w:lang w:val="en-PH" w:eastAsia="en-US"/>
                </w:rPr>
                <w:t>0.08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64" w:author="Diana Machado" w:date="2019-04-05T18:24:00Z"/>
                <w:rFonts w:ascii="Calibri" w:eastAsia="PMingLiU" w:hAnsi="Calibri" w:cs="Calibri"/>
                <w:color w:val="000000"/>
                <w:sz w:val="22"/>
                <w:szCs w:val="22"/>
                <w:lang w:val="en-PH" w:eastAsia="en-US"/>
              </w:rPr>
            </w:pPr>
            <w:ins w:id="51665" w:author="Diana Machado" w:date="2019-04-05T18:24:00Z">
              <w:r w:rsidRPr="001E213A">
                <w:rPr>
                  <w:rFonts w:ascii="Calibri" w:eastAsia="PMingLiU" w:hAnsi="Calibri" w:cs="Calibri"/>
                  <w:color w:val="000000"/>
                  <w:sz w:val="22"/>
                  <w:szCs w:val="22"/>
                  <w:lang w:val="en-PH" w:eastAsia="en-US"/>
                </w:rPr>
                <w:t>0.07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66" w:author="Diana Machado" w:date="2019-04-05T18:24:00Z"/>
                <w:rFonts w:ascii="Calibri" w:eastAsia="PMingLiU" w:hAnsi="Calibri" w:cs="Calibri"/>
                <w:color w:val="000000"/>
                <w:sz w:val="22"/>
                <w:szCs w:val="22"/>
                <w:lang w:val="en-PH" w:eastAsia="en-US"/>
              </w:rPr>
            </w:pPr>
            <w:ins w:id="51667" w:author="Diana Machado" w:date="2019-04-05T18:24:00Z">
              <w:r w:rsidRPr="001E213A">
                <w:rPr>
                  <w:rFonts w:ascii="Calibri" w:eastAsia="PMingLiU" w:hAnsi="Calibri" w:cs="Calibri"/>
                  <w:color w:val="000000"/>
                  <w:sz w:val="22"/>
                  <w:szCs w:val="22"/>
                  <w:lang w:val="en-PH" w:eastAsia="en-US"/>
                </w:rPr>
                <w:t>0.751</w:t>
              </w:r>
            </w:ins>
          </w:p>
        </w:tc>
      </w:tr>
      <w:tr w:rsidR="002348ED" w:rsidRPr="001E213A" w:rsidTr="00787B33">
        <w:trPr>
          <w:trHeight w:val="289"/>
          <w:ins w:id="5166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6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670" w:author="Diana Machado" w:date="2019-04-05T18:24:00Z"/>
                <w:rFonts w:ascii="Calibri" w:eastAsia="PMingLiU" w:hAnsi="Calibri" w:cs="Calibri"/>
                <w:color w:val="000000"/>
                <w:sz w:val="22"/>
                <w:szCs w:val="22"/>
                <w:lang w:val="en-PH" w:eastAsia="en-US"/>
              </w:rPr>
            </w:pPr>
            <w:ins w:id="5167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2" w:author="Diana Machado" w:date="2019-04-05T18:24:00Z"/>
                <w:rFonts w:ascii="Calibri" w:eastAsia="PMingLiU" w:hAnsi="Calibri" w:cs="Calibri"/>
                <w:color w:val="000000"/>
                <w:sz w:val="22"/>
                <w:szCs w:val="22"/>
                <w:lang w:val="en-PH" w:eastAsia="en-US"/>
              </w:rPr>
            </w:pPr>
            <w:ins w:id="51673" w:author="Diana Machado" w:date="2019-04-05T18:24:00Z">
              <w:r w:rsidRPr="001E213A">
                <w:rPr>
                  <w:rFonts w:ascii="Calibri" w:eastAsia="PMingLiU" w:hAnsi="Calibri" w:cs="Calibri"/>
                  <w:color w:val="000000"/>
                  <w:sz w:val="22"/>
                  <w:szCs w:val="22"/>
                  <w:lang w:val="en-PH" w:eastAsia="en-US"/>
                </w:rPr>
                <w:t>2.54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4" w:author="Diana Machado" w:date="2019-04-05T18:24:00Z"/>
                <w:rFonts w:ascii="Calibri" w:eastAsia="PMingLiU" w:hAnsi="Calibri" w:cs="Calibri"/>
                <w:color w:val="000000"/>
                <w:sz w:val="22"/>
                <w:szCs w:val="22"/>
                <w:lang w:val="en-PH" w:eastAsia="en-US"/>
              </w:rPr>
            </w:pPr>
            <w:ins w:id="51675" w:author="Diana Machado" w:date="2019-04-05T18:24:00Z">
              <w:r w:rsidRPr="001E213A">
                <w:rPr>
                  <w:rFonts w:ascii="Calibri" w:eastAsia="PMingLiU" w:hAnsi="Calibri" w:cs="Calibri"/>
                  <w:color w:val="000000"/>
                  <w:sz w:val="22"/>
                  <w:szCs w:val="22"/>
                  <w:lang w:val="en-PH" w:eastAsia="en-US"/>
                </w:rPr>
                <w:t>1.81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6" w:author="Diana Machado" w:date="2019-04-05T18:24:00Z"/>
                <w:rFonts w:ascii="Calibri" w:eastAsia="PMingLiU" w:hAnsi="Calibri" w:cs="Calibri"/>
                <w:color w:val="000000"/>
                <w:sz w:val="22"/>
                <w:szCs w:val="22"/>
                <w:lang w:val="en-PH" w:eastAsia="en-US"/>
              </w:rPr>
            </w:pPr>
            <w:ins w:id="51677" w:author="Diana Machado" w:date="2019-04-05T18:24:00Z">
              <w:r w:rsidRPr="001E213A">
                <w:rPr>
                  <w:rFonts w:ascii="Calibri" w:eastAsia="PMingLiU" w:hAnsi="Calibri" w:cs="Calibri"/>
                  <w:color w:val="000000"/>
                  <w:sz w:val="22"/>
                  <w:szCs w:val="22"/>
                  <w:lang w:val="en-PH" w:eastAsia="en-US"/>
                </w:rPr>
                <w:t>8.06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78" w:author="Diana Machado" w:date="2019-04-05T18:24:00Z"/>
                <w:rFonts w:ascii="Calibri" w:eastAsia="PMingLiU" w:hAnsi="Calibri" w:cs="Calibri"/>
                <w:color w:val="000000"/>
                <w:sz w:val="22"/>
                <w:szCs w:val="22"/>
                <w:lang w:val="en-PH" w:eastAsia="en-US"/>
              </w:rPr>
            </w:pPr>
            <w:ins w:id="51679" w:author="Diana Machado" w:date="2019-04-05T18:24:00Z">
              <w:r w:rsidRPr="001E213A">
                <w:rPr>
                  <w:rFonts w:ascii="Calibri" w:eastAsia="PMingLiU" w:hAnsi="Calibri" w:cs="Calibri"/>
                  <w:color w:val="000000"/>
                  <w:sz w:val="22"/>
                  <w:szCs w:val="22"/>
                  <w:lang w:val="en-PH" w:eastAsia="en-US"/>
                </w:rPr>
                <w:t>0.41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0" w:author="Diana Machado" w:date="2019-04-05T18:24:00Z"/>
                <w:rFonts w:ascii="Calibri" w:eastAsia="PMingLiU" w:hAnsi="Calibri" w:cs="Calibri"/>
                <w:color w:val="000000"/>
                <w:sz w:val="22"/>
                <w:szCs w:val="22"/>
                <w:lang w:val="en-PH" w:eastAsia="en-US"/>
              </w:rPr>
            </w:pPr>
            <w:ins w:id="51681" w:author="Diana Machado" w:date="2019-04-05T18:24:00Z">
              <w:r w:rsidRPr="001E213A">
                <w:rPr>
                  <w:rFonts w:ascii="Calibri" w:eastAsia="PMingLiU" w:hAnsi="Calibri" w:cs="Calibri"/>
                  <w:color w:val="000000"/>
                  <w:sz w:val="22"/>
                  <w:szCs w:val="22"/>
                  <w:lang w:val="en-PH" w:eastAsia="en-US"/>
                </w:rPr>
                <w:t>0.17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2" w:author="Diana Machado" w:date="2019-04-05T18:24:00Z"/>
                <w:rFonts w:ascii="Calibri" w:eastAsia="PMingLiU" w:hAnsi="Calibri" w:cs="Calibri"/>
                <w:color w:val="000000"/>
                <w:sz w:val="22"/>
                <w:szCs w:val="22"/>
                <w:lang w:val="en-PH" w:eastAsia="en-US"/>
              </w:rPr>
            </w:pPr>
            <w:ins w:id="51683"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4" w:author="Diana Machado" w:date="2019-04-05T18:24:00Z"/>
                <w:rFonts w:ascii="Calibri" w:eastAsia="PMingLiU" w:hAnsi="Calibri" w:cs="Calibri"/>
                <w:color w:val="000000"/>
                <w:sz w:val="22"/>
                <w:szCs w:val="22"/>
                <w:lang w:val="en-PH" w:eastAsia="en-US"/>
              </w:rPr>
            </w:pPr>
            <w:ins w:id="51685" w:author="Diana Machado" w:date="2019-04-05T18:24:00Z">
              <w:r w:rsidRPr="001E213A">
                <w:rPr>
                  <w:rFonts w:ascii="Calibri" w:eastAsia="PMingLiU" w:hAnsi="Calibri" w:cs="Calibri"/>
                  <w:color w:val="000000"/>
                  <w:sz w:val="22"/>
                  <w:szCs w:val="22"/>
                  <w:lang w:val="en-PH" w:eastAsia="en-US"/>
                </w:rPr>
                <w:t>0.11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686" w:author="Diana Machado" w:date="2019-04-05T18:24:00Z"/>
                <w:rFonts w:ascii="Calibri" w:eastAsia="PMingLiU" w:hAnsi="Calibri" w:cs="Calibri"/>
                <w:color w:val="000000"/>
                <w:sz w:val="22"/>
                <w:szCs w:val="22"/>
                <w:lang w:val="en-PH" w:eastAsia="en-US"/>
              </w:rPr>
            </w:pPr>
            <w:ins w:id="51687" w:author="Diana Machado" w:date="2019-04-05T18:24:00Z">
              <w:r w:rsidRPr="001E213A">
                <w:rPr>
                  <w:rFonts w:ascii="Calibri" w:eastAsia="PMingLiU" w:hAnsi="Calibri" w:cs="Calibri"/>
                  <w:color w:val="000000"/>
                  <w:sz w:val="22"/>
                  <w:szCs w:val="22"/>
                  <w:lang w:val="en-PH" w:eastAsia="en-US"/>
                </w:rPr>
                <w:t>1.533</w:t>
              </w:r>
            </w:ins>
          </w:p>
        </w:tc>
      </w:tr>
      <w:tr w:rsidR="002348ED" w:rsidRPr="001E213A" w:rsidTr="00787B33">
        <w:trPr>
          <w:trHeight w:val="289"/>
          <w:ins w:id="5168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68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69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69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69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00" w:author="Diana Machado" w:date="2019-04-05T18:24:00Z"/>
                <w:rFonts w:ascii="Calibri" w:eastAsia="PMingLiU" w:hAnsi="Calibri" w:cs="Calibri"/>
                <w:color w:val="000000"/>
                <w:sz w:val="22"/>
                <w:szCs w:val="22"/>
                <w:lang w:val="en-PH" w:eastAsia="en-US"/>
              </w:rPr>
            </w:pPr>
            <w:ins w:id="51701" w:author="Diana Machado" w:date="2019-04-05T18:24:00Z">
              <w:r w:rsidRPr="001E213A">
                <w:rPr>
                  <w:rFonts w:ascii="Calibri" w:eastAsia="PMingLiU" w:hAnsi="Calibri" w:cs="Calibri"/>
                  <w:color w:val="000000"/>
                  <w:sz w:val="22"/>
                  <w:szCs w:val="22"/>
                  <w:lang w:val="en-PH" w:eastAsia="en-US"/>
                </w:rPr>
                <w:t>Palm Beach</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02" w:author="Diana Machado" w:date="2019-04-05T18:24:00Z"/>
                <w:rFonts w:ascii="Calibri" w:eastAsia="PMingLiU" w:hAnsi="Calibri" w:cs="Calibri"/>
                <w:color w:val="000000"/>
                <w:sz w:val="22"/>
                <w:szCs w:val="22"/>
                <w:lang w:val="en-PH" w:eastAsia="en-US"/>
              </w:rPr>
            </w:pPr>
            <w:ins w:id="5170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04" w:author="Diana Machado" w:date="2019-04-05T18:24:00Z"/>
                <w:rFonts w:ascii="Calibri" w:eastAsia="PMingLiU" w:hAnsi="Calibri" w:cs="Calibri"/>
                <w:color w:val="000000"/>
                <w:sz w:val="22"/>
                <w:szCs w:val="22"/>
                <w:lang w:val="en-PH" w:eastAsia="en-US"/>
              </w:rPr>
            </w:pPr>
            <w:ins w:id="51705" w:author="Diana Machado" w:date="2019-04-05T18:24:00Z">
              <w:r w:rsidRPr="001E213A">
                <w:rPr>
                  <w:rFonts w:ascii="Calibri" w:eastAsia="PMingLiU" w:hAnsi="Calibri" w:cs="Calibri"/>
                  <w:color w:val="000000"/>
                  <w:sz w:val="22"/>
                  <w:szCs w:val="22"/>
                  <w:lang w:val="en-PH" w:eastAsia="en-US"/>
                </w:rPr>
                <w:t>0.84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06" w:author="Diana Machado" w:date="2019-04-05T18:24:00Z"/>
                <w:rFonts w:ascii="Calibri" w:eastAsia="PMingLiU" w:hAnsi="Calibri" w:cs="Calibri"/>
                <w:color w:val="000000"/>
                <w:sz w:val="22"/>
                <w:szCs w:val="22"/>
                <w:lang w:val="en-PH" w:eastAsia="en-US"/>
              </w:rPr>
            </w:pPr>
            <w:ins w:id="51707" w:author="Diana Machado" w:date="2019-04-05T18:24:00Z">
              <w:r w:rsidRPr="001E213A">
                <w:rPr>
                  <w:rFonts w:ascii="Calibri" w:eastAsia="PMingLiU" w:hAnsi="Calibri" w:cs="Calibri"/>
                  <w:color w:val="000000"/>
                  <w:sz w:val="22"/>
                  <w:szCs w:val="22"/>
                  <w:lang w:val="en-PH" w:eastAsia="en-US"/>
                </w:rPr>
                <w:t>0.683</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08" w:author="Diana Machado" w:date="2019-04-05T18:24:00Z"/>
                <w:rFonts w:ascii="Calibri" w:eastAsia="PMingLiU" w:hAnsi="Calibri" w:cs="Calibri"/>
                <w:color w:val="000000"/>
                <w:sz w:val="22"/>
                <w:szCs w:val="22"/>
                <w:lang w:val="en-PH" w:eastAsia="en-US"/>
              </w:rPr>
            </w:pPr>
            <w:ins w:id="51709" w:author="Diana Machado" w:date="2019-04-05T18:24:00Z">
              <w:r w:rsidRPr="001E213A">
                <w:rPr>
                  <w:rFonts w:ascii="Calibri" w:eastAsia="PMingLiU" w:hAnsi="Calibri" w:cs="Calibri"/>
                  <w:color w:val="000000"/>
                  <w:sz w:val="22"/>
                  <w:szCs w:val="22"/>
                  <w:lang w:val="en-PH" w:eastAsia="en-US"/>
                </w:rPr>
                <w:t>0.84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0" w:author="Diana Machado" w:date="2019-04-05T18:24:00Z"/>
                <w:rFonts w:ascii="Calibri" w:eastAsia="PMingLiU" w:hAnsi="Calibri" w:cs="Calibri"/>
                <w:color w:val="000000"/>
                <w:sz w:val="22"/>
                <w:szCs w:val="22"/>
                <w:lang w:val="en-PH" w:eastAsia="en-US"/>
              </w:rPr>
            </w:pPr>
            <w:ins w:id="51711" w:author="Diana Machado" w:date="2019-04-05T18:24:00Z">
              <w:r w:rsidRPr="001E213A">
                <w:rPr>
                  <w:rFonts w:ascii="Calibri" w:eastAsia="PMingLiU" w:hAnsi="Calibri" w:cs="Calibri"/>
                  <w:color w:val="000000"/>
                  <w:sz w:val="22"/>
                  <w:szCs w:val="22"/>
                  <w:lang w:val="en-PH" w:eastAsia="en-US"/>
                </w:rPr>
                <w:t>0.21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2" w:author="Diana Machado" w:date="2019-04-05T18:24:00Z"/>
                <w:rFonts w:ascii="Calibri" w:eastAsia="PMingLiU" w:hAnsi="Calibri" w:cs="Calibri"/>
                <w:color w:val="000000"/>
                <w:sz w:val="22"/>
                <w:szCs w:val="22"/>
                <w:lang w:val="en-PH" w:eastAsia="en-US"/>
              </w:rPr>
            </w:pPr>
            <w:ins w:id="51713" w:author="Diana Machado" w:date="2019-04-05T18:24:00Z">
              <w:r w:rsidRPr="001E213A">
                <w:rPr>
                  <w:rFonts w:ascii="Calibri" w:eastAsia="PMingLiU" w:hAnsi="Calibri" w:cs="Calibri"/>
                  <w:color w:val="000000"/>
                  <w:sz w:val="22"/>
                  <w:szCs w:val="22"/>
                  <w:lang w:val="en-PH" w:eastAsia="en-US"/>
                </w:rPr>
                <w:t>0.17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4" w:author="Diana Machado" w:date="2019-04-05T18:24:00Z"/>
                <w:rFonts w:ascii="Calibri" w:eastAsia="PMingLiU" w:hAnsi="Calibri" w:cs="Calibri"/>
                <w:color w:val="000000"/>
                <w:sz w:val="22"/>
                <w:szCs w:val="22"/>
                <w:lang w:val="en-PH" w:eastAsia="en-US"/>
              </w:rPr>
            </w:pPr>
            <w:ins w:id="51715"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6" w:author="Diana Machado" w:date="2019-04-05T18:24:00Z"/>
                <w:rFonts w:ascii="Calibri" w:eastAsia="PMingLiU" w:hAnsi="Calibri" w:cs="Calibri"/>
                <w:color w:val="000000"/>
                <w:sz w:val="22"/>
                <w:szCs w:val="22"/>
                <w:lang w:val="en-PH" w:eastAsia="en-US"/>
              </w:rPr>
            </w:pPr>
            <w:ins w:id="51717" w:author="Diana Machado" w:date="2019-04-05T18:24:00Z">
              <w:r w:rsidRPr="001E213A">
                <w:rPr>
                  <w:rFonts w:ascii="Calibri" w:eastAsia="PMingLiU" w:hAnsi="Calibri" w:cs="Calibri"/>
                  <w:color w:val="000000"/>
                  <w:sz w:val="22"/>
                  <w:szCs w:val="22"/>
                  <w:lang w:val="en-PH" w:eastAsia="en-US"/>
                </w:rPr>
                <w:t>0.12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18" w:author="Diana Machado" w:date="2019-04-05T18:24:00Z"/>
                <w:rFonts w:ascii="Calibri" w:eastAsia="PMingLiU" w:hAnsi="Calibri" w:cs="Calibri"/>
                <w:color w:val="000000"/>
                <w:sz w:val="22"/>
                <w:szCs w:val="22"/>
                <w:lang w:val="en-PH" w:eastAsia="en-US"/>
              </w:rPr>
            </w:pPr>
            <w:ins w:id="51719" w:author="Diana Machado" w:date="2019-04-05T18:24:00Z">
              <w:r w:rsidRPr="001E213A">
                <w:rPr>
                  <w:rFonts w:ascii="Calibri" w:eastAsia="PMingLiU" w:hAnsi="Calibri" w:cs="Calibri"/>
                  <w:color w:val="000000"/>
                  <w:sz w:val="22"/>
                  <w:szCs w:val="22"/>
                  <w:lang w:val="en-PH" w:eastAsia="en-US"/>
                </w:rPr>
                <w:t>1.429</w:t>
              </w:r>
            </w:ins>
          </w:p>
        </w:tc>
      </w:tr>
      <w:tr w:rsidR="002348ED" w:rsidRPr="001E213A" w:rsidTr="00787B33">
        <w:trPr>
          <w:trHeight w:val="289"/>
          <w:ins w:id="5172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7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22" w:author="Diana Machado" w:date="2019-04-05T18:24:00Z"/>
                <w:rFonts w:ascii="Calibri" w:eastAsia="PMingLiU" w:hAnsi="Calibri" w:cs="Calibri"/>
                <w:color w:val="000000"/>
                <w:sz w:val="22"/>
                <w:szCs w:val="22"/>
                <w:lang w:val="en-PH" w:eastAsia="en-US"/>
              </w:rPr>
            </w:pPr>
            <w:ins w:id="5172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4" w:author="Diana Machado" w:date="2019-04-05T18:24:00Z"/>
                <w:rFonts w:ascii="Calibri" w:eastAsia="PMingLiU" w:hAnsi="Calibri" w:cs="Calibri"/>
                <w:color w:val="000000"/>
                <w:sz w:val="22"/>
                <w:szCs w:val="22"/>
                <w:lang w:val="en-PH" w:eastAsia="en-US"/>
              </w:rPr>
            </w:pPr>
            <w:ins w:id="51725" w:author="Diana Machado" w:date="2019-04-05T18:24:00Z">
              <w:r w:rsidRPr="001E213A">
                <w:rPr>
                  <w:rFonts w:ascii="Calibri" w:eastAsia="PMingLiU" w:hAnsi="Calibri" w:cs="Calibri"/>
                  <w:color w:val="000000"/>
                  <w:sz w:val="22"/>
                  <w:szCs w:val="22"/>
                  <w:lang w:val="en-PH" w:eastAsia="en-US"/>
                </w:rPr>
                <w:t>4.64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6" w:author="Diana Machado" w:date="2019-04-05T18:24:00Z"/>
                <w:rFonts w:ascii="Calibri" w:eastAsia="PMingLiU" w:hAnsi="Calibri" w:cs="Calibri"/>
                <w:color w:val="000000"/>
                <w:sz w:val="22"/>
                <w:szCs w:val="22"/>
                <w:lang w:val="en-PH" w:eastAsia="en-US"/>
              </w:rPr>
            </w:pPr>
            <w:ins w:id="51727" w:author="Diana Machado" w:date="2019-04-05T18:24:00Z">
              <w:r w:rsidRPr="001E213A">
                <w:rPr>
                  <w:rFonts w:ascii="Calibri" w:eastAsia="PMingLiU" w:hAnsi="Calibri" w:cs="Calibri"/>
                  <w:color w:val="000000"/>
                  <w:sz w:val="22"/>
                  <w:szCs w:val="22"/>
                  <w:lang w:val="en-PH" w:eastAsia="en-US"/>
                </w:rPr>
                <w:t>3.48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28" w:author="Diana Machado" w:date="2019-04-05T18:24:00Z"/>
                <w:rFonts w:ascii="Calibri" w:eastAsia="PMingLiU" w:hAnsi="Calibri" w:cs="Calibri"/>
                <w:color w:val="000000"/>
                <w:sz w:val="22"/>
                <w:szCs w:val="22"/>
                <w:lang w:val="en-PH" w:eastAsia="en-US"/>
              </w:rPr>
            </w:pPr>
            <w:ins w:id="51729" w:author="Diana Machado" w:date="2019-04-05T18:24:00Z">
              <w:r w:rsidRPr="001E213A">
                <w:rPr>
                  <w:rFonts w:ascii="Calibri" w:eastAsia="PMingLiU" w:hAnsi="Calibri" w:cs="Calibri"/>
                  <w:color w:val="000000"/>
                  <w:sz w:val="22"/>
                  <w:szCs w:val="22"/>
                  <w:lang w:val="en-PH" w:eastAsia="en-US"/>
                </w:rPr>
                <w:t>19.33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30" w:author="Diana Machado" w:date="2019-04-05T18:24:00Z"/>
                <w:rFonts w:ascii="Calibri" w:eastAsia="PMingLiU" w:hAnsi="Calibri" w:cs="Calibri"/>
                <w:color w:val="000000"/>
                <w:sz w:val="22"/>
                <w:szCs w:val="22"/>
                <w:lang w:val="en-PH" w:eastAsia="en-US"/>
              </w:rPr>
            </w:pPr>
            <w:ins w:id="51731" w:author="Diana Machado" w:date="2019-04-05T18:24:00Z">
              <w:r w:rsidRPr="001E213A">
                <w:rPr>
                  <w:rFonts w:ascii="Calibri" w:eastAsia="PMingLiU" w:hAnsi="Calibri" w:cs="Calibri"/>
                  <w:color w:val="000000"/>
                  <w:sz w:val="22"/>
                  <w:szCs w:val="22"/>
                  <w:lang w:val="en-PH" w:eastAsia="en-US"/>
                </w:rPr>
                <w:t>1.15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32" w:author="Diana Machado" w:date="2019-04-05T18:24:00Z"/>
                <w:rFonts w:ascii="Calibri" w:eastAsia="PMingLiU" w:hAnsi="Calibri" w:cs="Calibri"/>
                <w:color w:val="000000"/>
                <w:sz w:val="22"/>
                <w:szCs w:val="22"/>
                <w:lang w:val="en-PH" w:eastAsia="en-US"/>
              </w:rPr>
            </w:pPr>
            <w:ins w:id="51733" w:author="Diana Machado" w:date="2019-04-05T18:24:00Z">
              <w:r w:rsidRPr="001E213A">
                <w:rPr>
                  <w:rFonts w:ascii="Calibri" w:eastAsia="PMingLiU" w:hAnsi="Calibri" w:cs="Calibri"/>
                  <w:color w:val="000000"/>
                  <w:sz w:val="22"/>
                  <w:szCs w:val="22"/>
                  <w:lang w:val="en-PH" w:eastAsia="en-US"/>
                </w:rPr>
                <w:t>0.8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34" w:author="Diana Machado" w:date="2019-04-05T18:24:00Z"/>
                <w:rFonts w:ascii="Calibri" w:eastAsia="PMingLiU" w:hAnsi="Calibri" w:cs="Calibri"/>
                <w:color w:val="000000"/>
                <w:sz w:val="22"/>
                <w:szCs w:val="22"/>
                <w:lang w:val="en-PH" w:eastAsia="en-US"/>
              </w:rPr>
            </w:pPr>
            <w:ins w:id="51735" w:author="Diana Machado" w:date="2019-04-05T18:24:00Z">
              <w:r w:rsidRPr="001E213A">
                <w:rPr>
                  <w:rFonts w:ascii="Calibri" w:eastAsia="PMingLiU" w:hAnsi="Calibri" w:cs="Calibri"/>
                  <w:color w:val="000000"/>
                  <w:sz w:val="22"/>
                  <w:szCs w:val="22"/>
                  <w:lang w:val="en-PH" w:eastAsia="en-US"/>
                </w:rPr>
                <w:t>1.63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36" w:author="Diana Machado" w:date="2019-04-05T18:24:00Z"/>
                <w:rFonts w:ascii="Calibri" w:eastAsia="PMingLiU" w:hAnsi="Calibri" w:cs="Calibri"/>
                <w:color w:val="000000"/>
                <w:sz w:val="22"/>
                <w:szCs w:val="22"/>
                <w:lang w:val="en-PH" w:eastAsia="en-US"/>
              </w:rPr>
            </w:pPr>
            <w:ins w:id="51737" w:author="Diana Machado" w:date="2019-04-05T18:24:00Z">
              <w:r w:rsidRPr="001E213A">
                <w:rPr>
                  <w:rFonts w:ascii="Calibri" w:eastAsia="PMingLiU" w:hAnsi="Calibri" w:cs="Calibri"/>
                  <w:color w:val="000000"/>
                  <w:sz w:val="22"/>
                  <w:szCs w:val="22"/>
                  <w:lang w:val="en-PH" w:eastAsia="en-US"/>
                </w:rPr>
                <w:t>1.3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38" w:author="Diana Machado" w:date="2019-04-05T18:24:00Z"/>
                <w:rFonts w:ascii="Calibri" w:eastAsia="PMingLiU" w:hAnsi="Calibri" w:cs="Calibri"/>
                <w:color w:val="000000"/>
                <w:sz w:val="22"/>
                <w:szCs w:val="22"/>
                <w:lang w:val="en-PH" w:eastAsia="en-US"/>
              </w:rPr>
            </w:pPr>
            <w:ins w:id="51739" w:author="Diana Machado" w:date="2019-04-05T18:24:00Z">
              <w:r w:rsidRPr="001E213A">
                <w:rPr>
                  <w:rFonts w:ascii="Calibri" w:eastAsia="PMingLiU" w:hAnsi="Calibri" w:cs="Calibri"/>
                  <w:color w:val="000000"/>
                  <w:sz w:val="22"/>
                  <w:szCs w:val="22"/>
                  <w:lang w:val="en-PH" w:eastAsia="en-US"/>
                </w:rPr>
                <w:t>5.511</w:t>
              </w:r>
            </w:ins>
          </w:p>
        </w:tc>
      </w:tr>
      <w:tr w:rsidR="002348ED" w:rsidRPr="001E213A" w:rsidTr="00787B33">
        <w:trPr>
          <w:trHeight w:val="289"/>
          <w:ins w:id="5174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7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42" w:author="Diana Machado" w:date="2019-04-05T18:24:00Z"/>
                <w:rFonts w:ascii="Calibri" w:eastAsia="PMingLiU" w:hAnsi="Calibri" w:cs="Calibri"/>
                <w:color w:val="000000"/>
                <w:sz w:val="22"/>
                <w:szCs w:val="22"/>
                <w:lang w:val="en-PH" w:eastAsia="en-US"/>
              </w:rPr>
            </w:pPr>
            <w:ins w:id="5174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4" w:author="Diana Machado" w:date="2019-04-05T18:24:00Z"/>
                <w:rFonts w:ascii="Calibri" w:eastAsia="PMingLiU" w:hAnsi="Calibri" w:cs="Calibri"/>
                <w:color w:val="000000"/>
                <w:sz w:val="22"/>
                <w:szCs w:val="22"/>
                <w:lang w:val="en-PH" w:eastAsia="en-US"/>
              </w:rPr>
            </w:pPr>
            <w:ins w:id="51745" w:author="Diana Machado" w:date="2019-04-05T18:24:00Z">
              <w:r w:rsidRPr="001E213A">
                <w:rPr>
                  <w:rFonts w:ascii="Calibri" w:eastAsia="PMingLiU" w:hAnsi="Calibri" w:cs="Calibri"/>
                  <w:color w:val="000000"/>
                  <w:sz w:val="22"/>
                  <w:szCs w:val="22"/>
                  <w:lang w:val="en-PH" w:eastAsia="en-US"/>
                </w:rPr>
                <w:t>10.00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6" w:author="Diana Machado" w:date="2019-04-05T18:24:00Z"/>
                <w:rFonts w:ascii="Calibri" w:eastAsia="PMingLiU" w:hAnsi="Calibri" w:cs="Calibri"/>
                <w:color w:val="000000"/>
                <w:sz w:val="22"/>
                <w:szCs w:val="22"/>
                <w:lang w:val="en-PH" w:eastAsia="en-US"/>
              </w:rPr>
            </w:pPr>
            <w:ins w:id="51747" w:author="Diana Machado" w:date="2019-04-05T18:24:00Z">
              <w:r w:rsidRPr="001E213A">
                <w:rPr>
                  <w:rFonts w:ascii="Calibri" w:eastAsia="PMingLiU" w:hAnsi="Calibri" w:cs="Calibri"/>
                  <w:color w:val="000000"/>
                  <w:sz w:val="22"/>
                  <w:szCs w:val="22"/>
                  <w:lang w:val="en-PH" w:eastAsia="en-US"/>
                </w:rPr>
                <w:t>8.36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48" w:author="Diana Machado" w:date="2019-04-05T18:24:00Z"/>
                <w:rFonts w:ascii="Calibri" w:eastAsia="PMingLiU" w:hAnsi="Calibri" w:cs="Calibri"/>
                <w:color w:val="000000"/>
                <w:sz w:val="22"/>
                <w:szCs w:val="22"/>
                <w:lang w:val="en-PH" w:eastAsia="en-US"/>
              </w:rPr>
            </w:pPr>
            <w:ins w:id="51749" w:author="Diana Machado" w:date="2019-04-05T18:24:00Z">
              <w:r w:rsidRPr="001E213A">
                <w:rPr>
                  <w:rFonts w:ascii="Calibri" w:eastAsia="PMingLiU" w:hAnsi="Calibri" w:cs="Calibri"/>
                  <w:color w:val="000000"/>
                  <w:sz w:val="22"/>
                  <w:szCs w:val="22"/>
                  <w:lang w:val="en-PH" w:eastAsia="en-US"/>
                </w:rPr>
                <w:t>45.481</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50" w:author="Diana Machado" w:date="2019-04-05T18:24:00Z"/>
                <w:rFonts w:ascii="Calibri" w:eastAsia="PMingLiU" w:hAnsi="Calibri" w:cs="Calibri"/>
                <w:color w:val="000000"/>
                <w:sz w:val="22"/>
                <w:szCs w:val="22"/>
                <w:lang w:val="en-PH" w:eastAsia="en-US"/>
              </w:rPr>
            </w:pPr>
            <w:ins w:id="51751" w:author="Diana Machado" w:date="2019-04-05T18:24:00Z">
              <w:r w:rsidRPr="001E213A">
                <w:rPr>
                  <w:rFonts w:ascii="Calibri" w:eastAsia="PMingLiU" w:hAnsi="Calibri" w:cs="Calibri"/>
                  <w:color w:val="000000"/>
                  <w:sz w:val="22"/>
                  <w:szCs w:val="22"/>
                  <w:lang w:val="en-PH" w:eastAsia="en-US"/>
                </w:rPr>
                <w:t>4.90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52" w:author="Diana Machado" w:date="2019-04-05T18:24:00Z"/>
                <w:rFonts w:ascii="Calibri" w:eastAsia="PMingLiU" w:hAnsi="Calibri" w:cs="Calibri"/>
                <w:color w:val="000000"/>
                <w:sz w:val="22"/>
                <w:szCs w:val="22"/>
                <w:lang w:val="en-PH" w:eastAsia="en-US"/>
              </w:rPr>
            </w:pPr>
            <w:ins w:id="51753" w:author="Diana Machado" w:date="2019-04-05T18:24:00Z">
              <w:r w:rsidRPr="001E213A">
                <w:rPr>
                  <w:rFonts w:ascii="Calibri" w:eastAsia="PMingLiU" w:hAnsi="Calibri" w:cs="Calibri"/>
                  <w:color w:val="000000"/>
                  <w:sz w:val="22"/>
                  <w:szCs w:val="22"/>
                  <w:lang w:val="en-PH" w:eastAsia="en-US"/>
                </w:rPr>
                <w:t>3.24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54" w:author="Diana Machado" w:date="2019-04-05T18:24:00Z"/>
                <w:rFonts w:ascii="Calibri" w:eastAsia="PMingLiU" w:hAnsi="Calibri" w:cs="Calibri"/>
                <w:color w:val="000000"/>
                <w:sz w:val="22"/>
                <w:szCs w:val="22"/>
                <w:lang w:val="en-PH" w:eastAsia="en-US"/>
              </w:rPr>
            </w:pPr>
            <w:ins w:id="51755" w:author="Diana Machado" w:date="2019-04-05T18:24:00Z">
              <w:r w:rsidRPr="001E213A">
                <w:rPr>
                  <w:rFonts w:ascii="Calibri" w:eastAsia="PMingLiU" w:hAnsi="Calibri" w:cs="Calibri"/>
                  <w:color w:val="000000"/>
                  <w:sz w:val="22"/>
                  <w:szCs w:val="22"/>
                  <w:lang w:val="en-PH" w:eastAsia="en-US"/>
                </w:rPr>
                <w:t>5.79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56" w:author="Diana Machado" w:date="2019-04-05T18:24:00Z"/>
                <w:rFonts w:ascii="Calibri" w:eastAsia="PMingLiU" w:hAnsi="Calibri" w:cs="Calibri"/>
                <w:color w:val="000000"/>
                <w:sz w:val="22"/>
                <w:szCs w:val="22"/>
                <w:lang w:val="en-PH" w:eastAsia="en-US"/>
              </w:rPr>
            </w:pPr>
            <w:ins w:id="51757" w:author="Diana Machado" w:date="2019-04-05T18:24:00Z">
              <w:r w:rsidRPr="001E213A">
                <w:rPr>
                  <w:rFonts w:ascii="Calibri" w:eastAsia="PMingLiU" w:hAnsi="Calibri" w:cs="Calibri"/>
                  <w:color w:val="000000"/>
                  <w:sz w:val="22"/>
                  <w:szCs w:val="22"/>
                  <w:lang w:val="en-PH" w:eastAsia="en-US"/>
                </w:rPr>
                <w:t>3.77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58" w:author="Diana Machado" w:date="2019-04-05T18:24:00Z"/>
                <w:rFonts w:ascii="Calibri" w:eastAsia="PMingLiU" w:hAnsi="Calibri" w:cs="Calibri"/>
                <w:color w:val="000000"/>
                <w:sz w:val="22"/>
                <w:szCs w:val="22"/>
                <w:lang w:val="en-PH" w:eastAsia="en-US"/>
              </w:rPr>
            </w:pPr>
            <w:ins w:id="51759" w:author="Diana Machado" w:date="2019-04-05T18:24:00Z">
              <w:r w:rsidRPr="001E213A">
                <w:rPr>
                  <w:rFonts w:ascii="Calibri" w:eastAsia="PMingLiU" w:hAnsi="Calibri" w:cs="Calibri"/>
                  <w:color w:val="000000"/>
                  <w:sz w:val="22"/>
                  <w:szCs w:val="22"/>
                  <w:lang w:val="en-PH" w:eastAsia="en-US"/>
                </w:rPr>
                <w:t>18.318</w:t>
              </w:r>
            </w:ins>
          </w:p>
        </w:tc>
      </w:tr>
      <w:tr w:rsidR="002348ED" w:rsidRPr="001E213A" w:rsidTr="00787B33">
        <w:trPr>
          <w:trHeight w:val="289"/>
          <w:ins w:id="5176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76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76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6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6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6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6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6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6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6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77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77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72" w:author="Diana Machado" w:date="2019-04-05T18:24:00Z"/>
                <w:rFonts w:ascii="Calibri" w:eastAsia="PMingLiU" w:hAnsi="Calibri" w:cs="Calibri"/>
                <w:color w:val="000000"/>
                <w:sz w:val="22"/>
                <w:szCs w:val="22"/>
                <w:lang w:val="en-PH" w:eastAsia="en-US"/>
              </w:rPr>
            </w:pPr>
            <w:ins w:id="51773" w:author="Diana Machado" w:date="2019-04-05T18:24:00Z">
              <w:r w:rsidRPr="001E213A">
                <w:rPr>
                  <w:rFonts w:ascii="Calibri" w:eastAsia="PMingLiU" w:hAnsi="Calibri" w:cs="Calibri"/>
                  <w:color w:val="000000"/>
                  <w:sz w:val="22"/>
                  <w:szCs w:val="22"/>
                  <w:lang w:val="en-PH" w:eastAsia="en-US"/>
                </w:rPr>
                <w:t>Pasco</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74" w:author="Diana Machado" w:date="2019-04-05T18:24:00Z"/>
                <w:rFonts w:ascii="Calibri" w:eastAsia="PMingLiU" w:hAnsi="Calibri" w:cs="Calibri"/>
                <w:color w:val="000000"/>
                <w:sz w:val="22"/>
                <w:szCs w:val="22"/>
                <w:lang w:val="en-PH" w:eastAsia="en-US"/>
              </w:rPr>
            </w:pPr>
            <w:ins w:id="5177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76" w:author="Diana Machado" w:date="2019-04-05T18:24:00Z"/>
                <w:rFonts w:ascii="Calibri" w:eastAsia="PMingLiU" w:hAnsi="Calibri" w:cs="Calibri"/>
                <w:color w:val="000000"/>
                <w:sz w:val="22"/>
                <w:szCs w:val="22"/>
                <w:lang w:val="en-PH" w:eastAsia="en-US"/>
              </w:rPr>
            </w:pPr>
            <w:ins w:id="51777" w:author="Diana Machado" w:date="2019-04-05T18:24:00Z">
              <w:r w:rsidRPr="001E213A">
                <w:rPr>
                  <w:rFonts w:ascii="Calibri" w:eastAsia="PMingLiU" w:hAnsi="Calibri" w:cs="Calibri"/>
                  <w:color w:val="000000"/>
                  <w:sz w:val="22"/>
                  <w:szCs w:val="22"/>
                  <w:lang w:val="en-PH" w:eastAsia="en-US"/>
                </w:rPr>
                <w:t>0.4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78" w:author="Diana Machado" w:date="2019-04-05T18:24:00Z"/>
                <w:rFonts w:ascii="Calibri" w:eastAsia="PMingLiU" w:hAnsi="Calibri" w:cs="Calibri"/>
                <w:color w:val="000000"/>
                <w:sz w:val="22"/>
                <w:szCs w:val="22"/>
                <w:lang w:val="en-PH" w:eastAsia="en-US"/>
              </w:rPr>
            </w:pPr>
            <w:ins w:id="51779" w:author="Diana Machado" w:date="2019-04-05T18:24:00Z">
              <w:r w:rsidRPr="001E213A">
                <w:rPr>
                  <w:rFonts w:ascii="Calibri" w:eastAsia="PMingLiU" w:hAnsi="Calibri" w:cs="Calibri"/>
                  <w:color w:val="000000"/>
                  <w:sz w:val="22"/>
                  <w:szCs w:val="22"/>
                  <w:lang w:val="en-PH" w:eastAsia="en-US"/>
                </w:rPr>
                <w:t>0.40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80" w:author="Diana Machado" w:date="2019-04-05T18:24:00Z"/>
                <w:rFonts w:ascii="Calibri" w:eastAsia="PMingLiU" w:hAnsi="Calibri" w:cs="Calibri"/>
                <w:color w:val="000000"/>
                <w:sz w:val="22"/>
                <w:szCs w:val="22"/>
                <w:lang w:val="en-PH" w:eastAsia="en-US"/>
              </w:rPr>
            </w:pPr>
            <w:ins w:id="51781" w:author="Diana Machado" w:date="2019-04-05T18:24:00Z">
              <w:r w:rsidRPr="001E213A">
                <w:rPr>
                  <w:rFonts w:ascii="Calibri" w:eastAsia="PMingLiU" w:hAnsi="Calibri" w:cs="Calibri"/>
                  <w:color w:val="000000"/>
                  <w:sz w:val="22"/>
                  <w:szCs w:val="22"/>
                  <w:lang w:val="en-PH" w:eastAsia="en-US"/>
                </w:rPr>
                <w:t>0.453</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82" w:author="Diana Machado" w:date="2019-04-05T18:24:00Z"/>
                <w:rFonts w:ascii="Calibri" w:eastAsia="PMingLiU" w:hAnsi="Calibri" w:cs="Calibri"/>
                <w:color w:val="000000"/>
                <w:sz w:val="22"/>
                <w:szCs w:val="22"/>
                <w:lang w:val="en-PH" w:eastAsia="en-US"/>
              </w:rPr>
            </w:pPr>
            <w:ins w:id="51783" w:author="Diana Machado" w:date="2019-04-05T18:24:00Z">
              <w:r w:rsidRPr="001E213A">
                <w:rPr>
                  <w:rFonts w:ascii="Calibri" w:eastAsia="PMingLiU" w:hAnsi="Calibri" w:cs="Calibri"/>
                  <w:color w:val="000000"/>
                  <w:sz w:val="22"/>
                  <w:szCs w:val="22"/>
                  <w:lang w:val="en-PH" w:eastAsia="en-US"/>
                </w:rPr>
                <w:t>0.05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84" w:author="Diana Machado" w:date="2019-04-05T18:24:00Z"/>
                <w:rFonts w:ascii="Calibri" w:eastAsia="PMingLiU" w:hAnsi="Calibri" w:cs="Calibri"/>
                <w:color w:val="000000"/>
                <w:sz w:val="22"/>
                <w:szCs w:val="22"/>
                <w:lang w:val="en-PH" w:eastAsia="en-US"/>
              </w:rPr>
            </w:pPr>
            <w:ins w:id="51785" w:author="Diana Machado" w:date="2019-04-05T18:24:00Z">
              <w:r w:rsidRPr="001E213A">
                <w:rPr>
                  <w:rFonts w:ascii="Calibri" w:eastAsia="PMingLiU" w:hAnsi="Calibri" w:cs="Calibri"/>
                  <w:color w:val="000000"/>
                  <w:sz w:val="22"/>
                  <w:szCs w:val="22"/>
                  <w:lang w:val="en-PH" w:eastAsia="en-US"/>
                </w:rPr>
                <w:t>0.062</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86" w:author="Diana Machado" w:date="2019-04-05T18:24:00Z"/>
                <w:rFonts w:ascii="Calibri" w:eastAsia="PMingLiU" w:hAnsi="Calibri" w:cs="Calibri"/>
                <w:color w:val="000000"/>
                <w:sz w:val="22"/>
                <w:szCs w:val="22"/>
                <w:lang w:val="en-PH" w:eastAsia="en-US"/>
              </w:rPr>
            </w:pPr>
            <w:ins w:id="51787" w:author="Diana Machado" w:date="2019-04-05T18:24:00Z">
              <w:r w:rsidRPr="001E213A">
                <w:rPr>
                  <w:rFonts w:ascii="Calibri" w:eastAsia="PMingLiU" w:hAnsi="Calibri" w:cs="Calibri"/>
                  <w:color w:val="000000"/>
                  <w:sz w:val="22"/>
                  <w:szCs w:val="22"/>
                  <w:lang w:val="en-PH" w:eastAsia="en-US"/>
                </w:rPr>
                <w:t>0.0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88" w:author="Diana Machado" w:date="2019-04-05T18:24:00Z"/>
                <w:rFonts w:ascii="Calibri" w:eastAsia="PMingLiU" w:hAnsi="Calibri" w:cs="Calibri"/>
                <w:color w:val="000000"/>
                <w:sz w:val="22"/>
                <w:szCs w:val="22"/>
                <w:lang w:val="en-PH" w:eastAsia="en-US"/>
              </w:rPr>
            </w:pPr>
            <w:ins w:id="51789" w:author="Diana Machado" w:date="2019-04-05T18:24:00Z">
              <w:r w:rsidRPr="001E213A">
                <w:rPr>
                  <w:rFonts w:ascii="Calibri" w:eastAsia="PMingLiU" w:hAnsi="Calibri" w:cs="Calibri"/>
                  <w:color w:val="000000"/>
                  <w:sz w:val="22"/>
                  <w:szCs w:val="22"/>
                  <w:lang w:val="en-PH" w:eastAsia="en-US"/>
                </w:rPr>
                <w:t>0.05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790" w:author="Diana Machado" w:date="2019-04-05T18:24:00Z"/>
                <w:rFonts w:ascii="Calibri" w:eastAsia="PMingLiU" w:hAnsi="Calibri" w:cs="Calibri"/>
                <w:color w:val="000000"/>
                <w:sz w:val="22"/>
                <w:szCs w:val="22"/>
                <w:lang w:val="en-PH" w:eastAsia="en-US"/>
              </w:rPr>
            </w:pPr>
            <w:ins w:id="51791" w:author="Diana Machado" w:date="2019-04-05T18:24:00Z">
              <w:r w:rsidRPr="001E213A">
                <w:rPr>
                  <w:rFonts w:ascii="Calibri" w:eastAsia="PMingLiU" w:hAnsi="Calibri" w:cs="Calibri"/>
                  <w:color w:val="000000"/>
                  <w:sz w:val="22"/>
                  <w:szCs w:val="22"/>
                  <w:lang w:val="en-PH" w:eastAsia="en-US"/>
                </w:rPr>
                <w:t>0.635</w:t>
              </w:r>
            </w:ins>
          </w:p>
        </w:tc>
      </w:tr>
      <w:tr w:rsidR="002348ED" w:rsidRPr="001E213A" w:rsidTr="00787B33">
        <w:trPr>
          <w:trHeight w:val="289"/>
          <w:ins w:id="5179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7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794" w:author="Diana Machado" w:date="2019-04-05T18:24:00Z"/>
                <w:rFonts w:ascii="Calibri" w:eastAsia="PMingLiU" w:hAnsi="Calibri" w:cs="Calibri"/>
                <w:color w:val="000000"/>
                <w:sz w:val="22"/>
                <w:szCs w:val="22"/>
                <w:lang w:val="en-PH" w:eastAsia="en-US"/>
              </w:rPr>
            </w:pPr>
            <w:ins w:id="5179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96" w:author="Diana Machado" w:date="2019-04-05T18:24:00Z"/>
                <w:rFonts w:ascii="Calibri" w:eastAsia="PMingLiU" w:hAnsi="Calibri" w:cs="Calibri"/>
                <w:color w:val="000000"/>
                <w:sz w:val="22"/>
                <w:szCs w:val="22"/>
                <w:lang w:val="en-PH" w:eastAsia="en-US"/>
              </w:rPr>
            </w:pPr>
            <w:ins w:id="51797" w:author="Diana Machado" w:date="2019-04-05T18:24:00Z">
              <w:r w:rsidRPr="001E213A">
                <w:rPr>
                  <w:rFonts w:ascii="Calibri" w:eastAsia="PMingLiU" w:hAnsi="Calibri" w:cs="Calibri"/>
                  <w:color w:val="000000"/>
                  <w:sz w:val="22"/>
                  <w:szCs w:val="22"/>
                  <w:lang w:val="en-PH" w:eastAsia="en-US"/>
                </w:rPr>
                <w:t>0.90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798" w:author="Diana Machado" w:date="2019-04-05T18:24:00Z"/>
                <w:rFonts w:ascii="Calibri" w:eastAsia="PMingLiU" w:hAnsi="Calibri" w:cs="Calibri"/>
                <w:color w:val="000000"/>
                <w:sz w:val="22"/>
                <w:szCs w:val="22"/>
                <w:lang w:val="en-PH" w:eastAsia="en-US"/>
              </w:rPr>
            </w:pPr>
            <w:ins w:id="51799" w:author="Diana Machado" w:date="2019-04-05T18:24:00Z">
              <w:r w:rsidRPr="001E213A">
                <w:rPr>
                  <w:rFonts w:ascii="Calibri" w:eastAsia="PMingLiU" w:hAnsi="Calibri" w:cs="Calibri"/>
                  <w:color w:val="000000"/>
                  <w:sz w:val="22"/>
                  <w:szCs w:val="22"/>
                  <w:lang w:val="en-PH" w:eastAsia="en-US"/>
                </w:rPr>
                <w:t>1.0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00" w:author="Diana Machado" w:date="2019-04-05T18:24:00Z"/>
                <w:rFonts w:ascii="Calibri" w:eastAsia="PMingLiU" w:hAnsi="Calibri" w:cs="Calibri"/>
                <w:color w:val="000000"/>
                <w:sz w:val="22"/>
                <w:szCs w:val="22"/>
                <w:lang w:val="en-PH" w:eastAsia="en-US"/>
              </w:rPr>
            </w:pPr>
            <w:ins w:id="51801" w:author="Diana Machado" w:date="2019-04-05T18:24:00Z">
              <w:r w:rsidRPr="001E213A">
                <w:rPr>
                  <w:rFonts w:ascii="Calibri" w:eastAsia="PMingLiU" w:hAnsi="Calibri" w:cs="Calibri"/>
                  <w:color w:val="000000"/>
                  <w:sz w:val="22"/>
                  <w:szCs w:val="22"/>
                  <w:lang w:val="en-PH" w:eastAsia="en-US"/>
                </w:rPr>
                <w:t>4.68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02" w:author="Diana Machado" w:date="2019-04-05T18:24:00Z"/>
                <w:rFonts w:ascii="Calibri" w:eastAsia="PMingLiU" w:hAnsi="Calibri" w:cs="Calibri"/>
                <w:color w:val="000000"/>
                <w:sz w:val="22"/>
                <w:szCs w:val="22"/>
                <w:lang w:val="en-PH" w:eastAsia="en-US"/>
              </w:rPr>
            </w:pPr>
            <w:ins w:id="51803" w:author="Diana Machado" w:date="2019-04-05T18:24:00Z">
              <w:r w:rsidRPr="001E213A">
                <w:rPr>
                  <w:rFonts w:ascii="Calibri" w:eastAsia="PMingLiU" w:hAnsi="Calibri" w:cs="Calibri"/>
                  <w:color w:val="000000"/>
                  <w:sz w:val="22"/>
                  <w:szCs w:val="22"/>
                  <w:lang w:val="en-PH" w:eastAsia="en-US"/>
                </w:rPr>
                <w:t>0.07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04" w:author="Diana Machado" w:date="2019-04-05T18:24:00Z"/>
                <w:rFonts w:ascii="Calibri" w:eastAsia="PMingLiU" w:hAnsi="Calibri" w:cs="Calibri"/>
                <w:color w:val="000000"/>
                <w:sz w:val="22"/>
                <w:szCs w:val="22"/>
                <w:lang w:val="en-PH" w:eastAsia="en-US"/>
              </w:rPr>
            </w:pPr>
            <w:ins w:id="51805" w:author="Diana Machado" w:date="2019-04-05T18:24:00Z">
              <w:r w:rsidRPr="001E213A">
                <w:rPr>
                  <w:rFonts w:ascii="Calibri" w:eastAsia="PMingLiU" w:hAnsi="Calibri" w:cs="Calibri"/>
                  <w:color w:val="000000"/>
                  <w:sz w:val="22"/>
                  <w:szCs w:val="22"/>
                  <w:lang w:val="en-PH" w:eastAsia="en-US"/>
                </w:rPr>
                <w:t>0.08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06" w:author="Diana Machado" w:date="2019-04-05T18:24:00Z"/>
                <w:rFonts w:ascii="Calibri" w:eastAsia="PMingLiU" w:hAnsi="Calibri" w:cs="Calibri"/>
                <w:color w:val="000000"/>
                <w:sz w:val="22"/>
                <w:szCs w:val="22"/>
                <w:lang w:val="en-PH" w:eastAsia="en-US"/>
              </w:rPr>
            </w:pPr>
            <w:ins w:id="51807" w:author="Diana Machado" w:date="2019-04-05T18:24:00Z">
              <w:r w:rsidRPr="001E213A">
                <w:rPr>
                  <w:rFonts w:ascii="Calibri" w:eastAsia="PMingLiU" w:hAnsi="Calibri" w:cs="Calibri"/>
                  <w:color w:val="000000"/>
                  <w:sz w:val="22"/>
                  <w:szCs w:val="22"/>
                  <w:lang w:val="en-PH" w:eastAsia="en-US"/>
                </w:rPr>
                <w:t>0.09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08" w:author="Diana Machado" w:date="2019-04-05T18:24:00Z"/>
                <w:rFonts w:ascii="Calibri" w:eastAsia="PMingLiU" w:hAnsi="Calibri" w:cs="Calibri"/>
                <w:color w:val="000000"/>
                <w:sz w:val="22"/>
                <w:szCs w:val="22"/>
                <w:lang w:val="en-PH" w:eastAsia="en-US"/>
              </w:rPr>
            </w:pPr>
            <w:ins w:id="51809" w:author="Diana Machado" w:date="2019-04-05T18:24:00Z">
              <w:r w:rsidRPr="001E213A">
                <w:rPr>
                  <w:rFonts w:ascii="Calibri" w:eastAsia="PMingLiU" w:hAnsi="Calibri" w:cs="Calibri"/>
                  <w:color w:val="000000"/>
                  <w:sz w:val="22"/>
                  <w:szCs w:val="22"/>
                  <w:lang w:val="en-PH" w:eastAsia="en-US"/>
                </w:rPr>
                <w:t>0.10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0" w:author="Diana Machado" w:date="2019-04-05T18:24:00Z"/>
                <w:rFonts w:ascii="Calibri" w:eastAsia="PMingLiU" w:hAnsi="Calibri" w:cs="Calibri"/>
                <w:color w:val="000000"/>
                <w:sz w:val="22"/>
                <w:szCs w:val="22"/>
                <w:lang w:val="en-PH" w:eastAsia="en-US"/>
              </w:rPr>
            </w:pPr>
            <w:ins w:id="51811" w:author="Diana Machado" w:date="2019-04-05T18:24:00Z">
              <w:r w:rsidRPr="001E213A">
                <w:rPr>
                  <w:rFonts w:ascii="Calibri" w:eastAsia="PMingLiU" w:hAnsi="Calibri" w:cs="Calibri"/>
                  <w:color w:val="000000"/>
                  <w:sz w:val="22"/>
                  <w:szCs w:val="22"/>
                  <w:lang w:val="en-PH" w:eastAsia="en-US"/>
                </w:rPr>
                <w:t>1.160</w:t>
              </w:r>
            </w:ins>
          </w:p>
        </w:tc>
      </w:tr>
      <w:tr w:rsidR="002348ED" w:rsidRPr="001E213A" w:rsidTr="00787B33">
        <w:trPr>
          <w:trHeight w:val="289"/>
          <w:ins w:id="5181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8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14" w:author="Diana Machado" w:date="2019-04-05T18:24:00Z"/>
                <w:rFonts w:ascii="Calibri" w:eastAsia="PMingLiU" w:hAnsi="Calibri" w:cs="Calibri"/>
                <w:color w:val="000000"/>
                <w:sz w:val="22"/>
                <w:szCs w:val="22"/>
                <w:lang w:val="en-PH" w:eastAsia="en-US"/>
              </w:rPr>
            </w:pPr>
            <w:ins w:id="5181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6" w:author="Diana Machado" w:date="2019-04-05T18:24:00Z"/>
                <w:rFonts w:ascii="Calibri" w:eastAsia="PMingLiU" w:hAnsi="Calibri" w:cs="Calibri"/>
                <w:color w:val="000000"/>
                <w:sz w:val="22"/>
                <w:szCs w:val="22"/>
                <w:lang w:val="en-PH" w:eastAsia="en-US"/>
              </w:rPr>
            </w:pPr>
            <w:ins w:id="51817" w:author="Diana Machado" w:date="2019-04-05T18:24:00Z">
              <w:r w:rsidRPr="001E213A">
                <w:rPr>
                  <w:rFonts w:ascii="Calibri" w:eastAsia="PMingLiU" w:hAnsi="Calibri" w:cs="Calibri"/>
                  <w:color w:val="000000"/>
                  <w:sz w:val="22"/>
                  <w:szCs w:val="22"/>
                  <w:lang w:val="en-PH" w:eastAsia="en-US"/>
                </w:rPr>
                <w:t>2.75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18" w:author="Diana Machado" w:date="2019-04-05T18:24:00Z"/>
                <w:rFonts w:ascii="Calibri" w:eastAsia="PMingLiU" w:hAnsi="Calibri" w:cs="Calibri"/>
                <w:color w:val="000000"/>
                <w:sz w:val="22"/>
                <w:szCs w:val="22"/>
                <w:lang w:val="en-PH" w:eastAsia="en-US"/>
              </w:rPr>
            </w:pPr>
            <w:ins w:id="51819" w:author="Diana Machado" w:date="2019-04-05T18:24:00Z">
              <w:r w:rsidRPr="001E213A">
                <w:rPr>
                  <w:rFonts w:ascii="Calibri" w:eastAsia="PMingLiU" w:hAnsi="Calibri" w:cs="Calibri"/>
                  <w:color w:val="000000"/>
                  <w:sz w:val="22"/>
                  <w:szCs w:val="22"/>
                  <w:lang w:val="en-PH" w:eastAsia="en-US"/>
                </w:rPr>
                <w:t>1.97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20" w:author="Diana Machado" w:date="2019-04-05T18:24:00Z"/>
                <w:rFonts w:ascii="Calibri" w:eastAsia="PMingLiU" w:hAnsi="Calibri" w:cs="Calibri"/>
                <w:color w:val="000000"/>
                <w:sz w:val="22"/>
                <w:szCs w:val="22"/>
                <w:lang w:val="en-PH" w:eastAsia="en-US"/>
              </w:rPr>
            </w:pPr>
            <w:ins w:id="51821" w:author="Diana Machado" w:date="2019-04-05T18:24:00Z">
              <w:r w:rsidRPr="001E213A">
                <w:rPr>
                  <w:rFonts w:ascii="Calibri" w:eastAsia="PMingLiU" w:hAnsi="Calibri" w:cs="Calibri"/>
                  <w:color w:val="000000"/>
                  <w:sz w:val="22"/>
                  <w:szCs w:val="22"/>
                  <w:lang w:val="en-PH" w:eastAsia="en-US"/>
                </w:rPr>
                <w:t>9.33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22" w:author="Diana Machado" w:date="2019-04-05T18:24:00Z"/>
                <w:rFonts w:ascii="Calibri" w:eastAsia="PMingLiU" w:hAnsi="Calibri" w:cs="Calibri"/>
                <w:color w:val="000000"/>
                <w:sz w:val="22"/>
                <w:szCs w:val="22"/>
                <w:lang w:val="en-PH" w:eastAsia="en-US"/>
              </w:rPr>
            </w:pPr>
            <w:ins w:id="51823" w:author="Diana Machado" w:date="2019-04-05T18:24:00Z">
              <w:r w:rsidRPr="001E213A">
                <w:rPr>
                  <w:rFonts w:ascii="Calibri" w:eastAsia="PMingLiU" w:hAnsi="Calibri" w:cs="Calibri"/>
                  <w:color w:val="000000"/>
                  <w:sz w:val="22"/>
                  <w:szCs w:val="22"/>
                  <w:lang w:val="en-PH" w:eastAsia="en-US"/>
                </w:rPr>
                <w:t>0.15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24" w:author="Diana Machado" w:date="2019-04-05T18:24:00Z"/>
                <w:rFonts w:ascii="Calibri" w:eastAsia="PMingLiU" w:hAnsi="Calibri" w:cs="Calibri"/>
                <w:color w:val="000000"/>
                <w:sz w:val="22"/>
                <w:szCs w:val="22"/>
                <w:lang w:val="en-PH" w:eastAsia="en-US"/>
              </w:rPr>
            </w:pPr>
            <w:ins w:id="51825" w:author="Diana Machado" w:date="2019-04-05T18:24:00Z">
              <w:r w:rsidRPr="001E213A">
                <w:rPr>
                  <w:rFonts w:ascii="Calibri" w:eastAsia="PMingLiU" w:hAnsi="Calibri" w:cs="Calibri"/>
                  <w:color w:val="000000"/>
                  <w:sz w:val="22"/>
                  <w:szCs w:val="22"/>
                  <w:lang w:val="en-PH" w:eastAsia="en-US"/>
                </w:rPr>
                <w:t>0.16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26" w:author="Diana Machado" w:date="2019-04-05T18:24:00Z"/>
                <w:rFonts w:ascii="Calibri" w:eastAsia="PMingLiU" w:hAnsi="Calibri" w:cs="Calibri"/>
                <w:color w:val="000000"/>
                <w:sz w:val="22"/>
                <w:szCs w:val="22"/>
                <w:lang w:val="en-PH" w:eastAsia="en-US"/>
              </w:rPr>
            </w:pPr>
            <w:ins w:id="51827" w:author="Diana Machado" w:date="2019-04-05T18:24:00Z">
              <w:r w:rsidRPr="001E213A">
                <w:rPr>
                  <w:rFonts w:ascii="Calibri" w:eastAsia="PMingLiU" w:hAnsi="Calibri" w:cs="Calibri"/>
                  <w:color w:val="000000"/>
                  <w:sz w:val="22"/>
                  <w:szCs w:val="22"/>
                  <w:lang w:val="en-PH" w:eastAsia="en-US"/>
                </w:rPr>
                <w:t>0.13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28" w:author="Diana Machado" w:date="2019-04-05T18:24:00Z"/>
                <w:rFonts w:ascii="Calibri" w:eastAsia="PMingLiU" w:hAnsi="Calibri" w:cs="Calibri"/>
                <w:color w:val="000000"/>
                <w:sz w:val="22"/>
                <w:szCs w:val="22"/>
                <w:lang w:val="en-PH" w:eastAsia="en-US"/>
              </w:rPr>
            </w:pPr>
            <w:ins w:id="51829" w:author="Diana Machado" w:date="2019-04-05T18:24:00Z">
              <w:r w:rsidRPr="001E213A">
                <w:rPr>
                  <w:rFonts w:ascii="Calibri" w:eastAsia="PMingLiU" w:hAnsi="Calibri" w:cs="Calibri"/>
                  <w:color w:val="000000"/>
                  <w:sz w:val="22"/>
                  <w:szCs w:val="22"/>
                  <w:lang w:val="en-PH" w:eastAsia="en-US"/>
                </w:rPr>
                <w:t>0.1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30" w:author="Diana Machado" w:date="2019-04-05T18:24:00Z"/>
                <w:rFonts w:ascii="Calibri" w:eastAsia="PMingLiU" w:hAnsi="Calibri" w:cs="Calibri"/>
                <w:color w:val="000000"/>
                <w:sz w:val="22"/>
                <w:szCs w:val="22"/>
                <w:lang w:val="en-PH" w:eastAsia="en-US"/>
              </w:rPr>
            </w:pPr>
            <w:ins w:id="51831" w:author="Diana Machado" w:date="2019-04-05T18:24:00Z">
              <w:r w:rsidRPr="001E213A">
                <w:rPr>
                  <w:rFonts w:ascii="Calibri" w:eastAsia="PMingLiU" w:hAnsi="Calibri" w:cs="Calibri"/>
                  <w:color w:val="000000"/>
                  <w:sz w:val="22"/>
                  <w:szCs w:val="22"/>
                  <w:lang w:val="en-PH" w:eastAsia="en-US"/>
                </w:rPr>
                <w:t>1.721</w:t>
              </w:r>
            </w:ins>
          </w:p>
        </w:tc>
      </w:tr>
      <w:tr w:rsidR="002348ED" w:rsidRPr="001E213A" w:rsidTr="00787B33">
        <w:trPr>
          <w:trHeight w:val="289"/>
          <w:ins w:id="5183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8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83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3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3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3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3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3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4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4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84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84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44" w:author="Diana Machado" w:date="2019-04-05T18:24:00Z"/>
                <w:rFonts w:ascii="Calibri" w:eastAsia="PMingLiU" w:hAnsi="Calibri" w:cs="Calibri"/>
                <w:color w:val="000000"/>
                <w:sz w:val="22"/>
                <w:szCs w:val="22"/>
                <w:lang w:val="en-PH" w:eastAsia="en-US"/>
              </w:rPr>
            </w:pPr>
            <w:ins w:id="51845" w:author="Diana Machado" w:date="2019-04-05T18:24:00Z">
              <w:r w:rsidRPr="001E213A">
                <w:rPr>
                  <w:rFonts w:ascii="Calibri" w:eastAsia="PMingLiU" w:hAnsi="Calibri" w:cs="Calibri"/>
                  <w:color w:val="000000"/>
                  <w:sz w:val="22"/>
                  <w:szCs w:val="22"/>
                  <w:lang w:val="en-PH" w:eastAsia="en-US"/>
                </w:rPr>
                <w:t>Pinella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46" w:author="Diana Machado" w:date="2019-04-05T18:24:00Z"/>
                <w:rFonts w:ascii="Calibri" w:eastAsia="PMingLiU" w:hAnsi="Calibri" w:cs="Calibri"/>
                <w:color w:val="000000"/>
                <w:sz w:val="22"/>
                <w:szCs w:val="22"/>
                <w:lang w:val="en-PH" w:eastAsia="en-US"/>
              </w:rPr>
            </w:pPr>
            <w:ins w:id="5184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48" w:author="Diana Machado" w:date="2019-04-05T18:24:00Z"/>
                <w:rFonts w:ascii="Calibri" w:eastAsia="PMingLiU" w:hAnsi="Calibri" w:cs="Calibri"/>
                <w:color w:val="000000"/>
                <w:sz w:val="22"/>
                <w:szCs w:val="22"/>
                <w:lang w:val="en-PH" w:eastAsia="en-US"/>
              </w:rPr>
            </w:pPr>
            <w:ins w:id="51849" w:author="Diana Machado" w:date="2019-04-05T18:24:00Z">
              <w:r w:rsidRPr="001E213A">
                <w:rPr>
                  <w:rFonts w:ascii="Calibri" w:eastAsia="PMingLiU" w:hAnsi="Calibri" w:cs="Calibri"/>
                  <w:color w:val="000000"/>
                  <w:sz w:val="22"/>
                  <w:szCs w:val="22"/>
                  <w:lang w:val="en-PH" w:eastAsia="en-US"/>
                </w:rPr>
                <w:t>0.35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50" w:author="Diana Machado" w:date="2019-04-05T18:24:00Z"/>
                <w:rFonts w:ascii="Calibri" w:eastAsia="PMingLiU" w:hAnsi="Calibri" w:cs="Calibri"/>
                <w:color w:val="000000"/>
                <w:sz w:val="22"/>
                <w:szCs w:val="22"/>
                <w:lang w:val="en-PH" w:eastAsia="en-US"/>
              </w:rPr>
            </w:pPr>
            <w:ins w:id="51851" w:author="Diana Machado" w:date="2019-04-05T18:24:00Z">
              <w:r w:rsidRPr="001E213A">
                <w:rPr>
                  <w:rFonts w:ascii="Calibri" w:eastAsia="PMingLiU" w:hAnsi="Calibri" w:cs="Calibri"/>
                  <w:color w:val="000000"/>
                  <w:sz w:val="22"/>
                  <w:szCs w:val="22"/>
                  <w:lang w:val="en-PH" w:eastAsia="en-US"/>
                </w:rPr>
                <w:t>0.33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52" w:author="Diana Machado" w:date="2019-04-05T18:24:00Z"/>
                <w:rFonts w:ascii="Calibri" w:eastAsia="PMingLiU" w:hAnsi="Calibri" w:cs="Calibri"/>
                <w:color w:val="000000"/>
                <w:sz w:val="22"/>
                <w:szCs w:val="22"/>
                <w:lang w:val="en-PH" w:eastAsia="en-US"/>
              </w:rPr>
            </w:pPr>
            <w:ins w:id="51853" w:author="Diana Machado" w:date="2019-04-05T18:24:00Z">
              <w:r w:rsidRPr="001E213A">
                <w:rPr>
                  <w:rFonts w:ascii="Calibri" w:eastAsia="PMingLiU" w:hAnsi="Calibri" w:cs="Calibri"/>
                  <w:color w:val="000000"/>
                  <w:sz w:val="22"/>
                  <w:szCs w:val="22"/>
                  <w:lang w:val="en-PH" w:eastAsia="en-US"/>
                </w:rPr>
                <w:t>3.98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54" w:author="Diana Machado" w:date="2019-04-05T18:24:00Z"/>
                <w:rFonts w:ascii="Calibri" w:eastAsia="PMingLiU" w:hAnsi="Calibri" w:cs="Calibri"/>
                <w:color w:val="000000"/>
                <w:sz w:val="22"/>
                <w:szCs w:val="22"/>
                <w:lang w:val="en-PH" w:eastAsia="en-US"/>
              </w:rPr>
            </w:pPr>
            <w:ins w:id="51855" w:author="Diana Machado" w:date="2019-04-05T18:24:00Z">
              <w:r w:rsidRPr="001E213A">
                <w:rPr>
                  <w:rFonts w:ascii="Calibri" w:eastAsia="PMingLiU" w:hAnsi="Calibri" w:cs="Calibri"/>
                  <w:color w:val="000000"/>
                  <w:sz w:val="22"/>
                  <w:szCs w:val="22"/>
                  <w:lang w:val="en-PH" w:eastAsia="en-US"/>
                </w:rPr>
                <w:t>0.07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56" w:author="Diana Machado" w:date="2019-04-05T18:24:00Z"/>
                <w:rFonts w:ascii="Calibri" w:eastAsia="PMingLiU" w:hAnsi="Calibri" w:cs="Calibri"/>
                <w:color w:val="000000"/>
                <w:sz w:val="22"/>
                <w:szCs w:val="22"/>
                <w:lang w:val="en-PH" w:eastAsia="en-US"/>
              </w:rPr>
            </w:pPr>
            <w:ins w:id="51857" w:author="Diana Machado" w:date="2019-04-05T18:24:00Z">
              <w:r w:rsidRPr="001E213A">
                <w:rPr>
                  <w:rFonts w:ascii="Calibri" w:eastAsia="PMingLiU" w:hAnsi="Calibri" w:cs="Calibri"/>
                  <w:color w:val="000000"/>
                  <w:sz w:val="22"/>
                  <w:szCs w:val="22"/>
                  <w:lang w:val="en-PH" w:eastAsia="en-US"/>
                </w:rPr>
                <w:t>0.080</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58" w:author="Diana Machado" w:date="2019-04-05T18:24:00Z"/>
                <w:rFonts w:ascii="Calibri" w:eastAsia="PMingLiU" w:hAnsi="Calibri" w:cs="Calibri"/>
                <w:color w:val="000000"/>
                <w:sz w:val="22"/>
                <w:szCs w:val="22"/>
                <w:lang w:val="en-PH" w:eastAsia="en-US"/>
              </w:rPr>
            </w:pPr>
            <w:ins w:id="51859" w:author="Diana Machado" w:date="2019-04-05T18:24:00Z">
              <w:r w:rsidRPr="001E213A">
                <w:rPr>
                  <w:rFonts w:ascii="Calibri" w:eastAsia="PMingLiU" w:hAnsi="Calibri" w:cs="Calibri"/>
                  <w:color w:val="000000"/>
                  <w:sz w:val="22"/>
                  <w:szCs w:val="22"/>
                  <w:lang w:val="en-PH" w:eastAsia="en-US"/>
                </w:rPr>
                <w:t>0.063</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60" w:author="Diana Machado" w:date="2019-04-05T18:24:00Z"/>
                <w:rFonts w:ascii="Calibri" w:eastAsia="PMingLiU" w:hAnsi="Calibri" w:cs="Calibri"/>
                <w:color w:val="000000"/>
                <w:sz w:val="22"/>
                <w:szCs w:val="22"/>
                <w:lang w:val="en-PH" w:eastAsia="en-US"/>
              </w:rPr>
            </w:pPr>
            <w:ins w:id="51861" w:author="Diana Machado" w:date="2019-04-05T18:24:00Z">
              <w:r w:rsidRPr="001E213A">
                <w:rPr>
                  <w:rFonts w:ascii="Calibri" w:eastAsia="PMingLiU" w:hAnsi="Calibri" w:cs="Calibri"/>
                  <w:color w:val="000000"/>
                  <w:sz w:val="22"/>
                  <w:szCs w:val="22"/>
                  <w:lang w:val="en-PH" w:eastAsia="en-US"/>
                </w:rPr>
                <w:t>0.07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62" w:author="Diana Machado" w:date="2019-04-05T18:24:00Z"/>
                <w:rFonts w:ascii="Calibri" w:eastAsia="PMingLiU" w:hAnsi="Calibri" w:cs="Calibri"/>
                <w:color w:val="000000"/>
                <w:sz w:val="22"/>
                <w:szCs w:val="22"/>
                <w:lang w:val="en-PH" w:eastAsia="en-US"/>
              </w:rPr>
            </w:pPr>
            <w:ins w:id="51863" w:author="Diana Machado" w:date="2019-04-05T18:24:00Z">
              <w:r w:rsidRPr="001E213A">
                <w:rPr>
                  <w:rFonts w:ascii="Calibri" w:eastAsia="PMingLiU" w:hAnsi="Calibri" w:cs="Calibri"/>
                  <w:color w:val="000000"/>
                  <w:sz w:val="22"/>
                  <w:szCs w:val="22"/>
                  <w:lang w:val="en-PH" w:eastAsia="en-US"/>
                </w:rPr>
                <w:t>0.292</w:t>
              </w:r>
            </w:ins>
          </w:p>
        </w:tc>
      </w:tr>
      <w:tr w:rsidR="002348ED" w:rsidRPr="001E213A" w:rsidTr="00787B33">
        <w:trPr>
          <w:trHeight w:val="289"/>
          <w:ins w:id="5186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8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66" w:author="Diana Machado" w:date="2019-04-05T18:24:00Z"/>
                <w:rFonts w:ascii="Calibri" w:eastAsia="PMingLiU" w:hAnsi="Calibri" w:cs="Calibri"/>
                <w:color w:val="000000"/>
                <w:sz w:val="22"/>
                <w:szCs w:val="22"/>
                <w:lang w:val="en-PH" w:eastAsia="en-US"/>
              </w:rPr>
            </w:pPr>
            <w:ins w:id="5186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68" w:author="Diana Machado" w:date="2019-04-05T18:24:00Z"/>
                <w:rFonts w:ascii="Calibri" w:eastAsia="PMingLiU" w:hAnsi="Calibri" w:cs="Calibri"/>
                <w:color w:val="000000"/>
                <w:sz w:val="22"/>
                <w:szCs w:val="22"/>
                <w:lang w:val="en-PH" w:eastAsia="en-US"/>
              </w:rPr>
            </w:pPr>
            <w:ins w:id="51869" w:author="Diana Machado" w:date="2019-04-05T18:24:00Z">
              <w:r w:rsidRPr="001E213A">
                <w:rPr>
                  <w:rFonts w:ascii="Calibri" w:eastAsia="PMingLiU" w:hAnsi="Calibri" w:cs="Calibri"/>
                  <w:color w:val="000000"/>
                  <w:sz w:val="22"/>
                  <w:szCs w:val="22"/>
                  <w:lang w:val="en-PH" w:eastAsia="en-US"/>
                </w:rPr>
                <w:t>1.69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70" w:author="Diana Machado" w:date="2019-04-05T18:24:00Z"/>
                <w:rFonts w:ascii="Calibri" w:eastAsia="PMingLiU" w:hAnsi="Calibri" w:cs="Calibri"/>
                <w:color w:val="000000"/>
                <w:sz w:val="22"/>
                <w:szCs w:val="22"/>
                <w:lang w:val="en-PH" w:eastAsia="en-US"/>
              </w:rPr>
            </w:pPr>
            <w:ins w:id="51871" w:author="Diana Machado" w:date="2019-04-05T18:24:00Z">
              <w:r w:rsidRPr="001E213A">
                <w:rPr>
                  <w:rFonts w:ascii="Calibri" w:eastAsia="PMingLiU" w:hAnsi="Calibri" w:cs="Calibri"/>
                  <w:color w:val="000000"/>
                  <w:sz w:val="22"/>
                  <w:szCs w:val="22"/>
                  <w:lang w:val="en-PH" w:eastAsia="en-US"/>
                </w:rPr>
                <w:t>1.88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72" w:author="Diana Machado" w:date="2019-04-05T18:24:00Z"/>
                <w:rFonts w:ascii="Calibri" w:eastAsia="PMingLiU" w:hAnsi="Calibri" w:cs="Calibri"/>
                <w:color w:val="000000"/>
                <w:sz w:val="22"/>
                <w:szCs w:val="22"/>
                <w:lang w:val="en-PH" w:eastAsia="en-US"/>
              </w:rPr>
            </w:pPr>
            <w:ins w:id="51873" w:author="Diana Machado" w:date="2019-04-05T18:24:00Z">
              <w:r w:rsidRPr="001E213A">
                <w:rPr>
                  <w:rFonts w:ascii="Calibri" w:eastAsia="PMingLiU" w:hAnsi="Calibri" w:cs="Calibri"/>
                  <w:color w:val="000000"/>
                  <w:sz w:val="22"/>
                  <w:szCs w:val="22"/>
                  <w:lang w:val="en-PH" w:eastAsia="en-US"/>
                </w:rPr>
                <w:t>8.23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74" w:author="Diana Machado" w:date="2019-04-05T18:24:00Z"/>
                <w:rFonts w:ascii="Calibri" w:eastAsia="PMingLiU" w:hAnsi="Calibri" w:cs="Calibri"/>
                <w:color w:val="000000"/>
                <w:sz w:val="22"/>
                <w:szCs w:val="22"/>
                <w:lang w:val="en-PH" w:eastAsia="en-US"/>
              </w:rPr>
            </w:pPr>
            <w:ins w:id="51875" w:author="Diana Machado" w:date="2019-04-05T18:24:00Z">
              <w:r w:rsidRPr="001E213A">
                <w:rPr>
                  <w:rFonts w:ascii="Calibri" w:eastAsia="PMingLiU" w:hAnsi="Calibri" w:cs="Calibri"/>
                  <w:color w:val="000000"/>
                  <w:sz w:val="22"/>
                  <w:szCs w:val="22"/>
                  <w:lang w:val="en-PH" w:eastAsia="en-US"/>
                </w:rPr>
                <w:t>0.13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76" w:author="Diana Machado" w:date="2019-04-05T18:24:00Z"/>
                <w:rFonts w:ascii="Calibri" w:eastAsia="PMingLiU" w:hAnsi="Calibri" w:cs="Calibri"/>
                <w:color w:val="000000"/>
                <w:sz w:val="22"/>
                <w:szCs w:val="22"/>
                <w:lang w:val="en-PH" w:eastAsia="en-US"/>
              </w:rPr>
            </w:pPr>
            <w:ins w:id="51877" w:author="Diana Machado" w:date="2019-04-05T18:24:00Z">
              <w:r w:rsidRPr="001E213A">
                <w:rPr>
                  <w:rFonts w:ascii="Calibri" w:eastAsia="PMingLiU" w:hAnsi="Calibri" w:cs="Calibri"/>
                  <w:color w:val="000000"/>
                  <w:sz w:val="22"/>
                  <w:szCs w:val="22"/>
                  <w:lang w:val="en-PH" w:eastAsia="en-US"/>
                </w:rPr>
                <w:t>0.15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78" w:author="Diana Machado" w:date="2019-04-05T18:24:00Z"/>
                <w:rFonts w:ascii="Calibri" w:eastAsia="PMingLiU" w:hAnsi="Calibri" w:cs="Calibri"/>
                <w:color w:val="000000"/>
                <w:sz w:val="22"/>
                <w:szCs w:val="22"/>
                <w:lang w:val="en-PH" w:eastAsia="en-US"/>
              </w:rPr>
            </w:pPr>
            <w:ins w:id="51879" w:author="Diana Machado" w:date="2019-04-05T18:24:00Z">
              <w:r w:rsidRPr="001E213A">
                <w:rPr>
                  <w:rFonts w:ascii="Calibri" w:eastAsia="PMingLiU" w:hAnsi="Calibri" w:cs="Calibri"/>
                  <w:color w:val="000000"/>
                  <w:sz w:val="22"/>
                  <w:szCs w:val="22"/>
                  <w:lang w:val="en-PH" w:eastAsia="en-US"/>
                </w:rPr>
                <w:t>0.26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80" w:author="Diana Machado" w:date="2019-04-05T18:24:00Z"/>
                <w:rFonts w:ascii="Calibri" w:eastAsia="PMingLiU" w:hAnsi="Calibri" w:cs="Calibri"/>
                <w:color w:val="000000"/>
                <w:sz w:val="22"/>
                <w:szCs w:val="22"/>
                <w:lang w:val="en-PH" w:eastAsia="en-US"/>
              </w:rPr>
            </w:pPr>
            <w:ins w:id="51881" w:author="Diana Machado" w:date="2019-04-05T18:24:00Z">
              <w:r w:rsidRPr="001E213A">
                <w:rPr>
                  <w:rFonts w:ascii="Calibri" w:eastAsia="PMingLiU" w:hAnsi="Calibri" w:cs="Calibri"/>
                  <w:color w:val="000000"/>
                  <w:sz w:val="22"/>
                  <w:szCs w:val="22"/>
                  <w:lang w:val="en-PH" w:eastAsia="en-US"/>
                </w:rPr>
                <w:t>0.2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82" w:author="Diana Machado" w:date="2019-04-05T18:24:00Z"/>
                <w:rFonts w:ascii="Calibri" w:eastAsia="PMingLiU" w:hAnsi="Calibri" w:cs="Calibri"/>
                <w:color w:val="000000"/>
                <w:sz w:val="22"/>
                <w:szCs w:val="22"/>
                <w:lang w:val="en-PH" w:eastAsia="en-US"/>
              </w:rPr>
            </w:pPr>
            <w:ins w:id="51883" w:author="Diana Machado" w:date="2019-04-05T18:24:00Z">
              <w:r w:rsidRPr="001E213A">
                <w:rPr>
                  <w:rFonts w:ascii="Calibri" w:eastAsia="PMingLiU" w:hAnsi="Calibri" w:cs="Calibri"/>
                  <w:color w:val="000000"/>
                  <w:sz w:val="22"/>
                  <w:szCs w:val="22"/>
                  <w:lang w:val="en-PH" w:eastAsia="en-US"/>
                </w:rPr>
                <w:t>1.788</w:t>
              </w:r>
            </w:ins>
          </w:p>
        </w:tc>
      </w:tr>
      <w:tr w:rsidR="002348ED" w:rsidRPr="001E213A" w:rsidTr="00787B33">
        <w:trPr>
          <w:trHeight w:val="289"/>
          <w:ins w:id="5188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8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886" w:author="Diana Machado" w:date="2019-04-05T18:24:00Z"/>
                <w:rFonts w:ascii="Calibri" w:eastAsia="PMingLiU" w:hAnsi="Calibri" w:cs="Calibri"/>
                <w:color w:val="000000"/>
                <w:sz w:val="22"/>
                <w:szCs w:val="22"/>
                <w:lang w:val="en-PH" w:eastAsia="en-US"/>
              </w:rPr>
            </w:pPr>
            <w:ins w:id="5188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88" w:author="Diana Machado" w:date="2019-04-05T18:24:00Z"/>
                <w:rFonts w:ascii="Calibri" w:eastAsia="PMingLiU" w:hAnsi="Calibri" w:cs="Calibri"/>
                <w:color w:val="000000"/>
                <w:sz w:val="22"/>
                <w:szCs w:val="22"/>
                <w:lang w:val="en-PH" w:eastAsia="en-US"/>
              </w:rPr>
            </w:pPr>
            <w:ins w:id="51889" w:author="Diana Machado" w:date="2019-04-05T18:24:00Z">
              <w:r w:rsidRPr="001E213A">
                <w:rPr>
                  <w:rFonts w:ascii="Calibri" w:eastAsia="PMingLiU" w:hAnsi="Calibri" w:cs="Calibri"/>
                  <w:color w:val="000000"/>
                  <w:sz w:val="22"/>
                  <w:szCs w:val="22"/>
                  <w:lang w:val="en-PH" w:eastAsia="en-US"/>
                </w:rPr>
                <w:t>3.18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890" w:author="Diana Machado" w:date="2019-04-05T18:24:00Z"/>
                <w:rFonts w:ascii="Calibri" w:eastAsia="PMingLiU" w:hAnsi="Calibri" w:cs="Calibri"/>
                <w:color w:val="000000"/>
                <w:sz w:val="22"/>
                <w:szCs w:val="22"/>
                <w:lang w:val="en-PH" w:eastAsia="en-US"/>
              </w:rPr>
            </w:pPr>
            <w:ins w:id="51891" w:author="Diana Machado" w:date="2019-04-05T18:24:00Z">
              <w:r w:rsidRPr="001E213A">
                <w:rPr>
                  <w:rFonts w:ascii="Calibri" w:eastAsia="PMingLiU" w:hAnsi="Calibri" w:cs="Calibri"/>
                  <w:color w:val="000000"/>
                  <w:sz w:val="22"/>
                  <w:szCs w:val="22"/>
                  <w:lang w:val="en-PH" w:eastAsia="en-US"/>
                </w:rPr>
                <w:t>3.4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92" w:author="Diana Machado" w:date="2019-04-05T18:24:00Z"/>
                <w:rFonts w:ascii="Calibri" w:eastAsia="PMingLiU" w:hAnsi="Calibri" w:cs="Calibri"/>
                <w:color w:val="000000"/>
                <w:sz w:val="22"/>
                <w:szCs w:val="22"/>
                <w:lang w:val="en-PH" w:eastAsia="en-US"/>
              </w:rPr>
            </w:pPr>
            <w:ins w:id="51893" w:author="Diana Machado" w:date="2019-04-05T18:24:00Z">
              <w:r w:rsidRPr="001E213A">
                <w:rPr>
                  <w:rFonts w:ascii="Calibri" w:eastAsia="PMingLiU" w:hAnsi="Calibri" w:cs="Calibri"/>
                  <w:color w:val="000000"/>
                  <w:sz w:val="22"/>
                  <w:szCs w:val="22"/>
                  <w:lang w:val="en-PH" w:eastAsia="en-US"/>
                </w:rPr>
                <w:t>16.83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94" w:author="Diana Machado" w:date="2019-04-05T18:24:00Z"/>
                <w:rFonts w:ascii="Calibri" w:eastAsia="PMingLiU" w:hAnsi="Calibri" w:cs="Calibri"/>
                <w:color w:val="000000"/>
                <w:sz w:val="22"/>
                <w:szCs w:val="22"/>
                <w:lang w:val="en-PH" w:eastAsia="en-US"/>
              </w:rPr>
            </w:pPr>
            <w:ins w:id="51895" w:author="Diana Machado" w:date="2019-04-05T18:24:00Z">
              <w:r w:rsidRPr="001E213A">
                <w:rPr>
                  <w:rFonts w:ascii="Calibri" w:eastAsia="PMingLiU" w:hAnsi="Calibri" w:cs="Calibri"/>
                  <w:color w:val="000000"/>
                  <w:sz w:val="22"/>
                  <w:szCs w:val="22"/>
                  <w:lang w:val="en-PH" w:eastAsia="en-US"/>
                </w:rPr>
                <w:t>0.83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96" w:author="Diana Machado" w:date="2019-04-05T18:24:00Z"/>
                <w:rFonts w:ascii="Calibri" w:eastAsia="PMingLiU" w:hAnsi="Calibri" w:cs="Calibri"/>
                <w:color w:val="000000"/>
                <w:sz w:val="22"/>
                <w:szCs w:val="22"/>
                <w:lang w:val="en-PH" w:eastAsia="en-US"/>
              </w:rPr>
            </w:pPr>
            <w:ins w:id="51897" w:author="Diana Machado" w:date="2019-04-05T18:24:00Z">
              <w:r w:rsidRPr="001E213A">
                <w:rPr>
                  <w:rFonts w:ascii="Calibri" w:eastAsia="PMingLiU" w:hAnsi="Calibri" w:cs="Calibri"/>
                  <w:color w:val="000000"/>
                  <w:sz w:val="22"/>
                  <w:szCs w:val="22"/>
                  <w:lang w:val="en-PH" w:eastAsia="en-US"/>
                </w:rPr>
                <w:t>0.56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898" w:author="Diana Machado" w:date="2019-04-05T18:24:00Z"/>
                <w:rFonts w:ascii="Calibri" w:eastAsia="PMingLiU" w:hAnsi="Calibri" w:cs="Calibri"/>
                <w:color w:val="000000"/>
                <w:sz w:val="22"/>
                <w:szCs w:val="22"/>
                <w:lang w:val="en-PH" w:eastAsia="en-US"/>
              </w:rPr>
            </w:pPr>
            <w:ins w:id="51899" w:author="Diana Machado" w:date="2019-04-05T18:24:00Z">
              <w:r w:rsidRPr="001E213A">
                <w:rPr>
                  <w:rFonts w:ascii="Calibri" w:eastAsia="PMingLiU" w:hAnsi="Calibri" w:cs="Calibri"/>
                  <w:color w:val="000000"/>
                  <w:sz w:val="22"/>
                  <w:szCs w:val="22"/>
                  <w:lang w:val="en-PH" w:eastAsia="en-US"/>
                </w:rPr>
                <w:t>0.86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00" w:author="Diana Machado" w:date="2019-04-05T18:24:00Z"/>
                <w:rFonts w:ascii="Calibri" w:eastAsia="PMingLiU" w:hAnsi="Calibri" w:cs="Calibri"/>
                <w:color w:val="000000"/>
                <w:sz w:val="22"/>
                <w:szCs w:val="22"/>
                <w:lang w:val="en-PH" w:eastAsia="en-US"/>
              </w:rPr>
            </w:pPr>
            <w:ins w:id="51901" w:author="Diana Machado" w:date="2019-04-05T18:24:00Z">
              <w:r w:rsidRPr="001E213A">
                <w:rPr>
                  <w:rFonts w:ascii="Calibri" w:eastAsia="PMingLiU" w:hAnsi="Calibri" w:cs="Calibri"/>
                  <w:color w:val="000000"/>
                  <w:sz w:val="22"/>
                  <w:szCs w:val="22"/>
                  <w:lang w:val="en-PH" w:eastAsia="en-US"/>
                </w:rPr>
                <w:t>0.49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02" w:author="Diana Machado" w:date="2019-04-05T18:24:00Z"/>
                <w:rFonts w:ascii="Calibri" w:eastAsia="PMingLiU" w:hAnsi="Calibri" w:cs="Calibri"/>
                <w:color w:val="000000"/>
                <w:sz w:val="22"/>
                <w:szCs w:val="22"/>
                <w:lang w:val="en-PH" w:eastAsia="en-US"/>
              </w:rPr>
            </w:pPr>
            <w:ins w:id="51903" w:author="Diana Machado" w:date="2019-04-05T18:24:00Z">
              <w:r w:rsidRPr="001E213A">
                <w:rPr>
                  <w:rFonts w:ascii="Calibri" w:eastAsia="PMingLiU" w:hAnsi="Calibri" w:cs="Calibri"/>
                  <w:color w:val="000000"/>
                  <w:sz w:val="22"/>
                  <w:szCs w:val="22"/>
                  <w:lang w:val="en-PH" w:eastAsia="en-US"/>
                </w:rPr>
                <w:t>4.482</w:t>
              </w:r>
            </w:ins>
          </w:p>
        </w:tc>
      </w:tr>
      <w:tr w:rsidR="002348ED" w:rsidRPr="001E213A" w:rsidTr="00787B33">
        <w:trPr>
          <w:trHeight w:val="289"/>
          <w:ins w:id="5190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0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0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0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0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1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1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1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1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1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91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16" w:author="Diana Machado" w:date="2019-04-05T18:24:00Z"/>
                <w:rFonts w:ascii="Calibri" w:eastAsia="PMingLiU" w:hAnsi="Calibri" w:cs="Calibri"/>
                <w:color w:val="000000"/>
                <w:sz w:val="22"/>
                <w:szCs w:val="22"/>
                <w:lang w:val="en-PH" w:eastAsia="en-US"/>
              </w:rPr>
            </w:pPr>
            <w:ins w:id="51917" w:author="Diana Machado" w:date="2019-04-05T18:24:00Z">
              <w:r w:rsidRPr="001E213A">
                <w:rPr>
                  <w:rFonts w:ascii="Calibri" w:eastAsia="PMingLiU" w:hAnsi="Calibri" w:cs="Calibri"/>
                  <w:color w:val="000000"/>
                  <w:sz w:val="22"/>
                  <w:szCs w:val="22"/>
                  <w:lang w:val="en-PH" w:eastAsia="en-US"/>
                </w:rPr>
                <w:t>Polk</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18" w:author="Diana Machado" w:date="2019-04-05T18:24:00Z"/>
                <w:rFonts w:ascii="Calibri" w:eastAsia="PMingLiU" w:hAnsi="Calibri" w:cs="Calibri"/>
                <w:color w:val="000000"/>
                <w:sz w:val="22"/>
                <w:szCs w:val="22"/>
                <w:lang w:val="en-PH" w:eastAsia="en-US"/>
              </w:rPr>
            </w:pPr>
            <w:ins w:id="5191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20" w:author="Diana Machado" w:date="2019-04-05T18:24:00Z"/>
                <w:rFonts w:ascii="Calibri" w:eastAsia="PMingLiU" w:hAnsi="Calibri" w:cs="Calibri"/>
                <w:color w:val="000000"/>
                <w:sz w:val="22"/>
                <w:szCs w:val="22"/>
                <w:lang w:val="en-PH" w:eastAsia="en-US"/>
              </w:rPr>
            </w:pPr>
            <w:ins w:id="51921" w:author="Diana Machado" w:date="2019-04-05T18:24:00Z">
              <w:r w:rsidRPr="001E213A">
                <w:rPr>
                  <w:rFonts w:ascii="Calibri" w:eastAsia="PMingLiU" w:hAnsi="Calibri" w:cs="Calibri"/>
                  <w:color w:val="000000"/>
                  <w:sz w:val="22"/>
                  <w:szCs w:val="22"/>
                  <w:lang w:val="en-PH" w:eastAsia="en-US"/>
                </w:rPr>
                <w:t>0.4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22" w:author="Diana Machado" w:date="2019-04-05T18:24:00Z"/>
                <w:rFonts w:ascii="Calibri" w:eastAsia="PMingLiU" w:hAnsi="Calibri" w:cs="Calibri"/>
                <w:color w:val="000000"/>
                <w:sz w:val="22"/>
                <w:szCs w:val="22"/>
                <w:lang w:val="en-PH" w:eastAsia="en-US"/>
              </w:rPr>
            </w:pPr>
            <w:ins w:id="51923" w:author="Diana Machado" w:date="2019-04-05T18:24:00Z">
              <w:r w:rsidRPr="001E213A">
                <w:rPr>
                  <w:rFonts w:ascii="Calibri" w:eastAsia="PMingLiU" w:hAnsi="Calibri" w:cs="Calibri"/>
                  <w:color w:val="000000"/>
                  <w:sz w:val="22"/>
                  <w:szCs w:val="22"/>
                  <w:lang w:val="en-PH" w:eastAsia="en-US"/>
                </w:rPr>
                <w:t>0.33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24" w:author="Diana Machado" w:date="2019-04-05T18:24:00Z"/>
                <w:rFonts w:ascii="Calibri" w:eastAsia="PMingLiU" w:hAnsi="Calibri" w:cs="Calibri"/>
                <w:color w:val="000000"/>
                <w:sz w:val="22"/>
                <w:szCs w:val="22"/>
                <w:lang w:val="en-PH" w:eastAsia="en-US"/>
              </w:rPr>
            </w:pPr>
            <w:ins w:id="51925" w:author="Diana Machado" w:date="2019-04-05T18:24:00Z">
              <w:r w:rsidRPr="001E213A">
                <w:rPr>
                  <w:rFonts w:ascii="Calibri" w:eastAsia="PMingLiU" w:hAnsi="Calibri" w:cs="Calibri"/>
                  <w:color w:val="000000"/>
                  <w:sz w:val="22"/>
                  <w:szCs w:val="22"/>
                  <w:lang w:val="en-PH" w:eastAsia="en-US"/>
                </w:rPr>
                <w:t>0.45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26" w:author="Diana Machado" w:date="2019-04-05T18:24:00Z"/>
                <w:rFonts w:ascii="Calibri" w:eastAsia="PMingLiU" w:hAnsi="Calibri" w:cs="Calibri"/>
                <w:color w:val="000000"/>
                <w:sz w:val="22"/>
                <w:szCs w:val="22"/>
                <w:lang w:val="en-PH" w:eastAsia="en-US"/>
              </w:rPr>
            </w:pPr>
            <w:ins w:id="51927" w:author="Diana Machado" w:date="2019-04-05T18:24:00Z">
              <w:r w:rsidRPr="001E213A">
                <w:rPr>
                  <w:rFonts w:ascii="Calibri" w:eastAsia="PMingLiU" w:hAnsi="Calibri" w:cs="Calibri"/>
                  <w:color w:val="000000"/>
                  <w:sz w:val="22"/>
                  <w:szCs w:val="22"/>
                  <w:lang w:val="en-PH" w:eastAsia="en-US"/>
                </w:rPr>
                <w:t>0.0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28" w:author="Diana Machado" w:date="2019-04-05T18:24:00Z"/>
                <w:rFonts w:ascii="Calibri" w:eastAsia="PMingLiU" w:hAnsi="Calibri" w:cs="Calibri"/>
                <w:color w:val="000000"/>
                <w:sz w:val="22"/>
                <w:szCs w:val="22"/>
                <w:lang w:val="en-PH" w:eastAsia="en-US"/>
              </w:rPr>
            </w:pPr>
            <w:ins w:id="51929" w:author="Diana Machado" w:date="2019-04-05T18:24:00Z">
              <w:r w:rsidRPr="001E213A">
                <w:rPr>
                  <w:rFonts w:ascii="Calibri" w:eastAsia="PMingLiU" w:hAnsi="Calibri" w:cs="Calibri"/>
                  <w:color w:val="000000"/>
                  <w:sz w:val="22"/>
                  <w:szCs w:val="22"/>
                  <w:lang w:val="en-PH" w:eastAsia="en-US"/>
                </w:rPr>
                <w:t>0.04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30" w:author="Diana Machado" w:date="2019-04-05T18:24:00Z"/>
                <w:rFonts w:ascii="Calibri" w:eastAsia="PMingLiU" w:hAnsi="Calibri" w:cs="Calibri"/>
                <w:color w:val="000000"/>
                <w:sz w:val="22"/>
                <w:szCs w:val="22"/>
                <w:lang w:val="en-PH" w:eastAsia="en-US"/>
              </w:rPr>
            </w:pPr>
            <w:ins w:id="51931"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32" w:author="Diana Machado" w:date="2019-04-05T18:24:00Z"/>
                <w:rFonts w:ascii="Calibri" w:eastAsia="PMingLiU" w:hAnsi="Calibri" w:cs="Calibri"/>
                <w:color w:val="000000"/>
                <w:sz w:val="22"/>
                <w:szCs w:val="22"/>
                <w:lang w:val="en-PH" w:eastAsia="en-US"/>
              </w:rPr>
            </w:pPr>
            <w:ins w:id="51933"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34" w:author="Diana Machado" w:date="2019-04-05T18:24:00Z"/>
                <w:rFonts w:ascii="Calibri" w:eastAsia="PMingLiU" w:hAnsi="Calibri" w:cs="Calibri"/>
                <w:color w:val="000000"/>
                <w:sz w:val="22"/>
                <w:szCs w:val="22"/>
                <w:lang w:val="en-PH" w:eastAsia="en-US"/>
              </w:rPr>
            </w:pPr>
            <w:ins w:id="51935" w:author="Diana Machado" w:date="2019-04-05T18:24:00Z">
              <w:r w:rsidRPr="001E213A">
                <w:rPr>
                  <w:rFonts w:ascii="Calibri" w:eastAsia="PMingLiU" w:hAnsi="Calibri" w:cs="Calibri"/>
                  <w:color w:val="000000"/>
                  <w:sz w:val="22"/>
                  <w:szCs w:val="22"/>
                  <w:lang w:val="en-PH" w:eastAsia="en-US"/>
                </w:rPr>
                <w:t>0.447</w:t>
              </w:r>
            </w:ins>
          </w:p>
        </w:tc>
      </w:tr>
      <w:tr w:rsidR="002348ED" w:rsidRPr="001E213A" w:rsidTr="00787B33">
        <w:trPr>
          <w:trHeight w:val="289"/>
          <w:ins w:id="5193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9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38" w:author="Diana Machado" w:date="2019-04-05T18:24:00Z"/>
                <w:rFonts w:ascii="Calibri" w:eastAsia="PMingLiU" w:hAnsi="Calibri" w:cs="Calibri"/>
                <w:color w:val="000000"/>
                <w:sz w:val="22"/>
                <w:szCs w:val="22"/>
                <w:lang w:val="en-PH" w:eastAsia="en-US"/>
              </w:rPr>
            </w:pPr>
            <w:ins w:id="5193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40" w:author="Diana Machado" w:date="2019-04-05T18:24:00Z"/>
                <w:rFonts w:ascii="Calibri" w:eastAsia="PMingLiU" w:hAnsi="Calibri" w:cs="Calibri"/>
                <w:color w:val="000000"/>
                <w:sz w:val="22"/>
                <w:szCs w:val="22"/>
                <w:lang w:val="en-PH" w:eastAsia="en-US"/>
              </w:rPr>
            </w:pPr>
            <w:ins w:id="51941" w:author="Diana Machado" w:date="2019-04-05T18:24:00Z">
              <w:r w:rsidRPr="001E213A">
                <w:rPr>
                  <w:rFonts w:ascii="Calibri" w:eastAsia="PMingLiU" w:hAnsi="Calibri" w:cs="Calibri"/>
                  <w:color w:val="000000"/>
                  <w:sz w:val="22"/>
                  <w:szCs w:val="22"/>
                  <w:lang w:val="en-PH" w:eastAsia="en-US"/>
                </w:rPr>
                <w:t>1.35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42" w:author="Diana Machado" w:date="2019-04-05T18:24:00Z"/>
                <w:rFonts w:ascii="Calibri" w:eastAsia="PMingLiU" w:hAnsi="Calibri" w:cs="Calibri"/>
                <w:color w:val="000000"/>
                <w:sz w:val="22"/>
                <w:szCs w:val="22"/>
                <w:lang w:val="en-PH" w:eastAsia="en-US"/>
              </w:rPr>
            </w:pPr>
            <w:ins w:id="51943" w:author="Diana Machado" w:date="2019-04-05T18:24:00Z">
              <w:r w:rsidRPr="001E213A">
                <w:rPr>
                  <w:rFonts w:ascii="Calibri" w:eastAsia="PMingLiU" w:hAnsi="Calibri" w:cs="Calibri"/>
                  <w:color w:val="000000"/>
                  <w:sz w:val="22"/>
                  <w:szCs w:val="22"/>
                  <w:lang w:val="en-PH" w:eastAsia="en-US"/>
                </w:rPr>
                <w:t>1.27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44" w:author="Diana Machado" w:date="2019-04-05T18:24:00Z"/>
                <w:rFonts w:ascii="Calibri" w:eastAsia="PMingLiU" w:hAnsi="Calibri" w:cs="Calibri"/>
                <w:color w:val="000000"/>
                <w:sz w:val="22"/>
                <w:szCs w:val="22"/>
                <w:lang w:val="en-PH" w:eastAsia="en-US"/>
              </w:rPr>
            </w:pPr>
            <w:ins w:id="51945" w:author="Diana Machado" w:date="2019-04-05T18:24:00Z">
              <w:r w:rsidRPr="001E213A">
                <w:rPr>
                  <w:rFonts w:ascii="Calibri" w:eastAsia="PMingLiU" w:hAnsi="Calibri" w:cs="Calibri"/>
                  <w:color w:val="000000"/>
                  <w:sz w:val="22"/>
                  <w:szCs w:val="22"/>
                  <w:lang w:val="en-PH" w:eastAsia="en-US"/>
                </w:rPr>
                <w:t>5.46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46" w:author="Diana Machado" w:date="2019-04-05T18:24:00Z"/>
                <w:rFonts w:ascii="Calibri" w:eastAsia="PMingLiU" w:hAnsi="Calibri" w:cs="Calibri"/>
                <w:color w:val="000000"/>
                <w:sz w:val="22"/>
                <w:szCs w:val="22"/>
                <w:lang w:val="en-PH" w:eastAsia="en-US"/>
              </w:rPr>
            </w:pPr>
            <w:ins w:id="51947" w:author="Diana Machado" w:date="2019-04-05T18:24:00Z">
              <w:r w:rsidRPr="001E213A">
                <w:rPr>
                  <w:rFonts w:ascii="Calibri" w:eastAsia="PMingLiU" w:hAnsi="Calibri" w:cs="Calibri"/>
                  <w:color w:val="000000"/>
                  <w:sz w:val="22"/>
                  <w:szCs w:val="22"/>
                  <w:lang w:val="en-PH" w:eastAsia="en-US"/>
                </w:rPr>
                <w:t>0.08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48" w:author="Diana Machado" w:date="2019-04-05T18:24:00Z"/>
                <w:rFonts w:ascii="Calibri" w:eastAsia="PMingLiU" w:hAnsi="Calibri" w:cs="Calibri"/>
                <w:color w:val="000000"/>
                <w:sz w:val="22"/>
                <w:szCs w:val="22"/>
                <w:lang w:val="en-PH" w:eastAsia="en-US"/>
              </w:rPr>
            </w:pPr>
            <w:ins w:id="51949" w:author="Diana Machado" w:date="2019-04-05T18:24:00Z">
              <w:r w:rsidRPr="001E213A">
                <w:rPr>
                  <w:rFonts w:ascii="Calibri" w:eastAsia="PMingLiU" w:hAnsi="Calibri" w:cs="Calibri"/>
                  <w:color w:val="000000"/>
                  <w:sz w:val="22"/>
                  <w:szCs w:val="22"/>
                  <w:lang w:val="en-PH" w:eastAsia="en-US"/>
                </w:rPr>
                <w:t>0.09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50" w:author="Diana Machado" w:date="2019-04-05T18:24:00Z"/>
                <w:rFonts w:ascii="Calibri" w:eastAsia="PMingLiU" w:hAnsi="Calibri" w:cs="Calibri"/>
                <w:color w:val="000000"/>
                <w:sz w:val="22"/>
                <w:szCs w:val="22"/>
                <w:lang w:val="en-PH" w:eastAsia="en-US"/>
              </w:rPr>
            </w:pPr>
            <w:ins w:id="51951" w:author="Diana Machado" w:date="2019-04-05T18:24:00Z">
              <w:r w:rsidRPr="001E213A">
                <w:rPr>
                  <w:rFonts w:ascii="Calibri" w:eastAsia="PMingLiU" w:hAnsi="Calibri" w:cs="Calibri"/>
                  <w:color w:val="000000"/>
                  <w:sz w:val="22"/>
                  <w:szCs w:val="22"/>
                  <w:lang w:val="en-PH" w:eastAsia="en-US"/>
                </w:rPr>
                <w:t>0.08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52" w:author="Diana Machado" w:date="2019-04-05T18:24:00Z"/>
                <w:rFonts w:ascii="Calibri" w:eastAsia="PMingLiU" w:hAnsi="Calibri" w:cs="Calibri"/>
                <w:color w:val="000000"/>
                <w:sz w:val="22"/>
                <w:szCs w:val="22"/>
                <w:lang w:val="en-PH" w:eastAsia="en-US"/>
              </w:rPr>
            </w:pPr>
            <w:ins w:id="51953" w:author="Diana Machado" w:date="2019-04-05T18:24:00Z">
              <w:r w:rsidRPr="001E213A">
                <w:rPr>
                  <w:rFonts w:ascii="Calibri" w:eastAsia="PMingLiU" w:hAnsi="Calibri" w:cs="Calibri"/>
                  <w:color w:val="000000"/>
                  <w:sz w:val="22"/>
                  <w:szCs w:val="22"/>
                  <w:lang w:val="en-PH" w:eastAsia="en-US"/>
                </w:rPr>
                <w:t>0.0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54" w:author="Diana Machado" w:date="2019-04-05T18:24:00Z"/>
                <w:rFonts w:ascii="Calibri" w:eastAsia="PMingLiU" w:hAnsi="Calibri" w:cs="Calibri"/>
                <w:color w:val="000000"/>
                <w:sz w:val="22"/>
                <w:szCs w:val="22"/>
                <w:lang w:val="en-PH" w:eastAsia="en-US"/>
              </w:rPr>
            </w:pPr>
            <w:ins w:id="51955" w:author="Diana Machado" w:date="2019-04-05T18:24:00Z">
              <w:r w:rsidRPr="001E213A">
                <w:rPr>
                  <w:rFonts w:ascii="Calibri" w:eastAsia="PMingLiU" w:hAnsi="Calibri" w:cs="Calibri"/>
                  <w:color w:val="000000"/>
                  <w:sz w:val="22"/>
                  <w:szCs w:val="22"/>
                  <w:lang w:val="en-PH" w:eastAsia="en-US"/>
                </w:rPr>
                <w:t>0.911</w:t>
              </w:r>
            </w:ins>
          </w:p>
        </w:tc>
      </w:tr>
      <w:tr w:rsidR="002348ED" w:rsidRPr="001E213A" w:rsidTr="00787B33">
        <w:trPr>
          <w:trHeight w:val="289"/>
          <w:ins w:id="5195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19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58" w:author="Diana Machado" w:date="2019-04-05T18:24:00Z"/>
                <w:rFonts w:ascii="Calibri" w:eastAsia="PMingLiU" w:hAnsi="Calibri" w:cs="Calibri"/>
                <w:color w:val="000000"/>
                <w:sz w:val="22"/>
                <w:szCs w:val="22"/>
                <w:lang w:val="en-PH" w:eastAsia="en-US"/>
              </w:rPr>
            </w:pPr>
            <w:ins w:id="5195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60" w:author="Diana Machado" w:date="2019-04-05T18:24:00Z"/>
                <w:rFonts w:ascii="Calibri" w:eastAsia="PMingLiU" w:hAnsi="Calibri" w:cs="Calibri"/>
                <w:color w:val="000000"/>
                <w:sz w:val="22"/>
                <w:szCs w:val="22"/>
                <w:lang w:val="en-PH" w:eastAsia="en-US"/>
              </w:rPr>
            </w:pPr>
            <w:ins w:id="51961" w:author="Diana Machado" w:date="2019-04-05T18:24:00Z">
              <w:r w:rsidRPr="001E213A">
                <w:rPr>
                  <w:rFonts w:ascii="Calibri" w:eastAsia="PMingLiU" w:hAnsi="Calibri" w:cs="Calibri"/>
                  <w:color w:val="000000"/>
                  <w:sz w:val="22"/>
                  <w:szCs w:val="22"/>
                  <w:lang w:val="en-PH" w:eastAsia="en-US"/>
                </w:rPr>
                <w:t>2.69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62" w:author="Diana Machado" w:date="2019-04-05T18:24:00Z"/>
                <w:rFonts w:ascii="Calibri" w:eastAsia="PMingLiU" w:hAnsi="Calibri" w:cs="Calibri"/>
                <w:color w:val="000000"/>
                <w:sz w:val="22"/>
                <w:szCs w:val="22"/>
                <w:lang w:val="en-PH" w:eastAsia="en-US"/>
              </w:rPr>
            </w:pPr>
            <w:ins w:id="51963" w:author="Diana Machado" w:date="2019-04-05T18:24:00Z">
              <w:r w:rsidRPr="001E213A">
                <w:rPr>
                  <w:rFonts w:ascii="Calibri" w:eastAsia="PMingLiU" w:hAnsi="Calibri" w:cs="Calibri"/>
                  <w:color w:val="000000"/>
                  <w:sz w:val="22"/>
                  <w:szCs w:val="22"/>
                  <w:lang w:val="en-PH" w:eastAsia="en-US"/>
                </w:rPr>
                <w:t>3.12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64" w:author="Diana Machado" w:date="2019-04-05T18:24:00Z"/>
                <w:rFonts w:ascii="Calibri" w:eastAsia="PMingLiU" w:hAnsi="Calibri" w:cs="Calibri"/>
                <w:color w:val="000000"/>
                <w:sz w:val="22"/>
                <w:szCs w:val="22"/>
                <w:lang w:val="en-PH" w:eastAsia="en-US"/>
              </w:rPr>
            </w:pPr>
            <w:ins w:id="51965" w:author="Diana Machado" w:date="2019-04-05T18:24:00Z">
              <w:r w:rsidRPr="001E213A">
                <w:rPr>
                  <w:rFonts w:ascii="Calibri" w:eastAsia="PMingLiU" w:hAnsi="Calibri" w:cs="Calibri"/>
                  <w:color w:val="000000"/>
                  <w:sz w:val="22"/>
                  <w:szCs w:val="22"/>
                  <w:lang w:val="en-PH" w:eastAsia="en-US"/>
                </w:rPr>
                <w:t>20.192</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66" w:author="Diana Machado" w:date="2019-04-05T18:24:00Z"/>
                <w:rFonts w:ascii="Calibri" w:eastAsia="PMingLiU" w:hAnsi="Calibri" w:cs="Calibri"/>
                <w:color w:val="000000"/>
                <w:sz w:val="22"/>
                <w:szCs w:val="22"/>
                <w:lang w:val="en-PH" w:eastAsia="en-US"/>
              </w:rPr>
            </w:pPr>
            <w:ins w:id="51967" w:author="Diana Machado" w:date="2019-04-05T18:24:00Z">
              <w:r w:rsidRPr="001E213A">
                <w:rPr>
                  <w:rFonts w:ascii="Calibri" w:eastAsia="PMingLiU" w:hAnsi="Calibri" w:cs="Calibri"/>
                  <w:color w:val="000000"/>
                  <w:sz w:val="22"/>
                  <w:szCs w:val="22"/>
                  <w:lang w:val="en-PH" w:eastAsia="en-US"/>
                </w:rPr>
                <w:t>0.281</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68" w:author="Diana Machado" w:date="2019-04-05T18:24:00Z"/>
                <w:rFonts w:ascii="Calibri" w:eastAsia="PMingLiU" w:hAnsi="Calibri" w:cs="Calibri"/>
                <w:color w:val="000000"/>
                <w:sz w:val="22"/>
                <w:szCs w:val="22"/>
                <w:lang w:val="en-PH" w:eastAsia="en-US"/>
              </w:rPr>
            </w:pPr>
            <w:ins w:id="51969" w:author="Diana Machado" w:date="2019-04-05T18:24:00Z">
              <w:r w:rsidRPr="001E213A">
                <w:rPr>
                  <w:rFonts w:ascii="Calibri" w:eastAsia="PMingLiU" w:hAnsi="Calibri" w:cs="Calibri"/>
                  <w:color w:val="000000"/>
                  <w:sz w:val="22"/>
                  <w:szCs w:val="22"/>
                  <w:lang w:val="en-PH" w:eastAsia="en-US"/>
                </w:rPr>
                <w:t>0.402</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70" w:author="Diana Machado" w:date="2019-04-05T18:24:00Z"/>
                <w:rFonts w:ascii="Calibri" w:eastAsia="PMingLiU" w:hAnsi="Calibri" w:cs="Calibri"/>
                <w:color w:val="000000"/>
                <w:sz w:val="22"/>
                <w:szCs w:val="22"/>
                <w:lang w:val="en-PH" w:eastAsia="en-US"/>
              </w:rPr>
            </w:pPr>
            <w:ins w:id="51971" w:author="Diana Machado" w:date="2019-04-05T18:24:00Z">
              <w:r w:rsidRPr="001E213A">
                <w:rPr>
                  <w:rFonts w:ascii="Calibri" w:eastAsia="PMingLiU" w:hAnsi="Calibri" w:cs="Calibri"/>
                  <w:color w:val="000000"/>
                  <w:sz w:val="22"/>
                  <w:szCs w:val="22"/>
                  <w:lang w:val="en-PH" w:eastAsia="en-US"/>
                </w:rPr>
                <w:t>0.24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1972" w:author="Diana Machado" w:date="2019-04-05T18:24:00Z"/>
                <w:rFonts w:ascii="Calibri" w:eastAsia="PMingLiU" w:hAnsi="Calibri" w:cs="Calibri"/>
                <w:color w:val="000000"/>
                <w:sz w:val="22"/>
                <w:szCs w:val="22"/>
                <w:lang w:val="en-PH" w:eastAsia="en-US"/>
              </w:rPr>
            </w:pPr>
            <w:ins w:id="51973" w:author="Diana Machado" w:date="2019-04-05T18:24:00Z">
              <w:r w:rsidRPr="001E213A">
                <w:rPr>
                  <w:rFonts w:ascii="Calibri" w:eastAsia="PMingLiU" w:hAnsi="Calibri" w:cs="Calibri"/>
                  <w:color w:val="000000"/>
                  <w:sz w:val="22"/>
                  <w:szCs w:val="22"/>
                  <w:lang w:val="en-PH" w:eastAsia="en-US"/>
                </w:rPr>
                <w:t>0.28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74" w:author="Diana Machado" w:date="2019-04-05T18:24:00Z"/>
                <w:rFonts w:ascii="Calibri" w:eastAsia="PMingLiU" w:hAnsi="Calibri" w:cs="Calibri"/>
                <w:color w:val="000000"/>
                <w:sz w:val="22"/>
                <w:szCs w:val="22"/>
                <w:lang w:val="en-PH" w:eastAsia="en-US"/>
              </w:rPr>
            </w:pPr>
            <w:ins w:id="51975" w:author="Diana Machado" w:date="2019-04-05T18:24:00Z">
              <w:r w:rsidRPr="001E213A">
                <w:rPr>
                  <w:rFonts w:ascii="Calibri" w:eastAsia="PMingLiU" w:hAnsi="Calibri" w:cs="Calibri"/>
                  <w:color w:val="000000"/>
                  <w:sz w:val="22"/>
                  <w:szCs w:val="22"/>
                  <w:lang w:val="en-PH" w:eastAsia="en-US"/>
                </w:rPr>
                <w:t>2.133</w:t>
              </w:r>
            </w:ins>
          </w:p>
        </w:tc>
      </w:tr>
      <w:tr w:rsidR="002348ED" w:rsidRPr="001E213A" w:rsidTr="00787B33">
        <w:trPr>
          <w:trHeight w:val="289"/>
          <w:ins w:id="5197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197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7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8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8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8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8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8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8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198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198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88" w:author="Diana Machado" w:date="2019-04-05T18:24:00Z"/>
                <w:rFonts w:ascii="Calibri" w:eastAsia="PMingLiU" w:hAnsi="Calibri" w:cs="Calibri"/>
                <w:color w:val="000000"/>
                <w:sz w:val="22"/>
                <w:szCs w:val="22"/>
                <w:lang w:val="en-PH" w:eastAsia="en-US"/>
              </w:rPr>
            </w:pPr>
            <w:ins w:id="51989" w:author="Diana Machado" w:date="2019-04-05T18:24:00Z">
              <w:r w:rsidRPr="001E213A">
                <w:rPr>
                  <w:rFonts w:ascii="Calibri" w:eastAsia="PMingLiU" w:hAnsi="Calibri" w:cs="Calibri"/>
                  <w:color w:val="000000"/>
                  <w:sz w:val="22"/>
                  <w:szCs w:val="22"/>
                  <w:lang w:val="en-PH" w:eastAsia="en-US"/>
                </w:rPr>
                <w:t>Putnam</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1990" w:author="Diana Machado" w:date="2019-04-05T18:24:00Z"/>
                <w:rFonts w:ascii="Calibri" w:eastAsia="PMingLiU" w:hAnsi="Calibri" w:cs="Calibri"/>
                <w:color w:val="000000"/>
                <w:sz w:val="22"/>
                <w:szCs w:val="22"/>
                <w:lang w:val="en-PH" w:eastAsia="en-US"/>
              </w:rPr>
            </w:pPr>
            <w:ins w:id="5199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92" w:author="Diana Machado" w:date="2019-04-05T18:24:00Z"/>
                <w:rFonts w:ascii="Calibri" w:eastAsia="PMingLiU" w:hAnsi="Calibri" w:cs="Calibri"/>
                <w:color w:val="000000"/>
                <w:sz w:val="22"/>
                <w:szCs w:val="22"/>
                <w:lang w:val="en-PH" w:eastAsia="en-US"/>
              </w:rPr>
            </w:pPr>
            <w:ins w:id="51993" w:author="Diana Machado" w:date="2019-04-05T18:24:00Z">
              <w:r w:rsidRPr="001E213A">
                <w:rPr>
                  <w:rFonts w:ascii="Calibri" w:eastAsia="PMingLiU" w:hAnsi="Calibri" w:cs="Calibri"/>
                  <w:color w:val="000000"/>
                  <w:sz w:val="22"/>
                  <w:szCs w:val="22"/>
                  <w:lang w:val="en-PH" w:eastAsia="en-US"/>
                </w:rPr>
                <w:t>0.20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94" w:author="Diana Machado" w:date="2019-04-05T18:24:00Z"/>
                <w:rFonts w:ascii="Calibri" w:eastAsia="PMingLiU" w:hAnsi="Calibri" w:cs="Calibri"/>
                <w:color w:val="000000"/>
                <w:sz w:val="22"/>
                <w:szCs w:val="22"/>
                <w:lang w:val="en-PH" w:eastAsia="en-US"/>
              </w:rPr>
            </w:pPr>
            <w:ins w:id="51995" w:author="Diana Machado" w:date="2019-04-05T18:24:00Z">
              <w:r w:rsidRPr="001E213A">
                <w:rPr>
                  <w:rFonts w:ascii="Calibri" w:eastAsia="PMingLiU" w:hAnsi="Calibri" w:cs="Calibri"/>
                  <w:color w:val="000000"/>
                  <w:sz w:val="22"/>
                  <w:szCs w:val="22"/>
                  <w:lang w:val="en-PH" w:eastAsia="en-US"/>
                </w:rPr>
                <w:t>0.19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96" w:author="Diana Machado" w:date="2019-04-05T18:24:00Z"/>
                <w:rFonts w:ascii="Calibri" w:eastAsia="PMingLiU" w:hAnsi="Calibri" w:cs="Calibri"/>
                <w:color w:val="000000"/>
                <w:sz w:val="22"/>
                <w:szCs w:val="22"/>
                <w:lang w:val="en-PH" w:eastAsia="en-US"/>
              </w:rPr>
            </w:pPr>
            <w:ins w:id="51997" w:author="Diana Machado" w:date="2019-04-05T18:24:00Z">
              <w:r w:rsidRPr="001E213A">
                <w:rPr>
                  <w:rFonts w:ascii="Calibri" w:eastAsia="PMingLiU" w:hAnsi="Calibri" w:cs="Calibri"/>
                  <w:color w:val="000000"/>
                  <w:sz w:val="22"/>
                  <w:szCs w:val="22"/>
                  <w:lang w:val="en-PH" w:eastAsia="en-US"/>
                </w:rPr>
                <w:t>1.2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1998" w:author="Diana Machado" w:date="2019-04-05T18:24:00Z"/>
                <w:rFonts w:ascii="Calibri" w:eastAsia="PMingLiU" w:hAnsi="Calibri" w:cs="Calibri"/>
                <w:color w:val="000000"/>
                <w:sz w:val="22"/>
                <w:szCs w:val="22"/>
                <w:lang w:val="en-PH" w:eastAsia="en-US"/>
              </w:rPr>
            </w:pPr>
            <w:ins w:id="51999" w:author="Diana Machado" w:date="2019-04-05T18:24:00Z">
              <w:r w:rsidRPr="001E213A">
                <w:rPr>
                  <w:rFonts w:ascii="Calibri" w:eastAsia="PMingLiU" w:hAnsi="Calibri" w:cs="Calibri"/>
                  <w:color w:val="000000"/>
                  <w:sz w:val="22"/>
                  <w:szCs w:val="22"/>
                  <w:lang w:val="en-PH" w:eastAsia="en-US"/>
                </w:rPr>
                <w:t>0.04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00" w:author="Diana Machado" w:date="2019-04-05T18:24:00Z"/>
                <w:rFonts w:ascii="Calibri" w:eastAsia="PMingLiU" w:hAnsi="Calibri" w:cs="Calibri"/>
                <w:color w:val="000000"/>
                <w:sz w:val="22"/>
                <w:szCs w:val="22"/>
                <w:lang w:val="en-PH" w:eastAsia="en-US"/>
              </w:rPr>
            </w:pPr>
            <w:ins w:id="52001" w:author="Diana Machado" w:date="2019-04-05T18:24:00Z">
              <w:r w:rsidRPr="001E213A">
                <w:rPr>
                  <w:rFonts w:ascii="Calibri" w:eastAsia="PMingLiU" w:hAnsi="Calibri" w:cs="Calibri"/>
                  <w:color w:val="000000"/>
                  <w:sz w:val="22"/>
                  <w:szCs w:val="22"/>
                  <w:lang w:val="en-PH" w:eastAsia="en-US"/>
                </w:rPr>
                <w:t>0.03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02" w:author="Diana Machado" w:date="2019-04-05T18:24:00Z"/>
                <w:rFonts w:ascii="Calibri" w:eastAsia="PMingLiU" w:hAnsi="Calibri" w:cs="Calibri"/>
                <w:color w:val="000000"/>
                <w:sz w:val="22"/>
                <w:szCs w:val="22"/>
                <w:lang w:val="en-PH" w:eastAsia="en-US"/>
              </w:rPr>
            </w:pPr>
            <w:ins w:id="52003" w:author="Diana Machado" w:date="2019-04-05T18:24:00Z">
              <w:r w:rsidRPr="001E213A">
                <w:rPr>
                  <w:rFonts w:ascii="Calibri" w:eastAsia="PMingLiU" w:hAnsi="Calibri" w:cs="Calibri"/>
                  <w:color w:val="000000"/>
                  <w:sz w:val="22"/>
                  <w:szCs w:val="22"/>
                  <w:lang w:val="en-PH" w:eastAsia="en-US"/>
                </w:rPr>
                <w:t>0.03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04" w:author="Diana Machado" w:date="2019-04-05T18:24:00Z"/>
                <w:rFonts w:ascii="Calibri" w:eastAsia="PMingLiU" w:hAnsi="Calibri" w:cs="Calibri"/>
                <w:color w:val="000000"/>
                <w:sz w:val="22"/>
                <w:szCs w:val="22"/>
                <w:lang w:val="en-PH" w:eastAsia="en-US"/>
              </w:rPr>
            </w:pPr>
            <w:ins w:id="52005" w:author="Diana Machado" w:date="2019-04-05T18:24:00Z">
              <w:r w:rsidRPr="001E213A">
                <w:rPr>
                  <w:rFonts w:ascii="Calibri" w:eastAsia="PMingLiU" w:hAnsi="Calibri" w:cs="Calibri"/>
                  <w:color w:val="000000"/>
                  <w:sz w:val="22"/>
                  <w:szCs w:val="22"/>
                  <w:lang w:val="en-PH" w:eastAsia="en-US"/>
                </w:rPr>
                <w:t>0.03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06" w:author="Diana Machado" w:date="2019-04-05T18:24:00Z"/>
                <w:rFonts w:ascii="Calibri" w:eastAsia="PMingLiU" w:hAnsi="Calibri" w:cs="Calibri"/>
                <w:color w:val="000000"/>
                <w:sz w:val="22"/>
                <w:szCs w:val="22"/>
                <w:lang w:val="en-PH" w:eastAsia="en-US"/>
              </w:rPr>
            </w:pPr>
            <w:ins w:id="52007" w:author="Diana Machado" w:date="2019-04-05T18:24:00Z">
              <w:r w:rsidRPr="001E213A">
                <w:rPr>
                  <w:rFonts w:ascii="Calibri" w:eastAsia="PMingLiU" w:hAnsi="Calibri" w:cs="Calibri"/>
                  <w:color w:val="000000"/>
                  <w:sz w:val="22"/>
                  <w:szCs w:val="22"/>
                  <w:lang w:val="en-PH" w:eastAsia="en-US"/>
                </w:rPr>
                <w:t>0.508</w:t>
              </w:r>
            </w:ins>
          </w:p>
        </w:tc>
      </w:tr>
      <w:tr w:rsidR="002348ED" w:rsidRPr="001E213A" w:rsidTr="00787B33">
        <w:trPr>
          <w:trHeight w:val="289"/>
          <w:ins w:id="5200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0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10" w:author="Diana Machado" w:date="2019-04-05T18:24:00Z"/>
                <w:rFonts w:ascii="Calibri" w:eastAsia="PMingLiU" w:hAnsi="Calibri" w:cs="Calibri"/>
                <w:color w:val="000000"/>
                <w:sz w:val="22"/>
                <w:szCs w:val="22"/>
                <w:lang w:val="en-PH" w:eastAsia="en-US"/>
              </w:rPr>
            </w:pPr>
            <w:ins w:id="5201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12" w:author="Diana Machado" w:date="2019-04-05T18:24:00Z"/>
                <w:rFonts w:ascii="Calibri" w:eastAsia="PMingLiU" w:hAnsi="Calibri" w:cs="Calibri"/>
                <w:color w:val="000000"/>
                <w:sz w:val="22"/>
                <w:szCs w:val="22"/>
                <w:lang w:val="en-PH" w:eastAsia="en-US"/>
              </w:rPr>
            </w:pPr>
            <w:ins w:id="52013" w:author="Diana Machado" w:date="2019-04-05T18:24:00Z">
              <w:r w:rsidRPr="001E213A">
                <w:rPr>
                  <w:rFonts w:ascii="Calibri" w:eastAsia="PMingLiU" w:hAnsi="Calibri" w:cs="Calibri"/>
                  <w:color w:val="000000"/>
                  <w:sz w:val="22"/>
                  <w:szCs w:val="22"/>
                  <w:lang w:val="en-PH" w:eastAsia="en-US"/>
                </w:rPr>
                <w:t>0.27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14" w:author="Diana Machado" w:date="2019-04-05T18:24:00Z"/>
                <w:rFonts w:ascii="Calibri" w:eastAsia="PMingLiU" w:hAnsi="Calibri" w:cs="Calibri"/>
                <w:color w:val="000000"/>
                <w:sz w:val="22"/>
                <w:szCs w:val="22"/>
                <w:lang w:val="en-PH" w:eastAsia="en-US"/>
              </w:rPr>
            </w:pPr>
            <w:ins w:id="52015" w:author="Diana Machado" w:date="2019-04-05T18:24:00Z">
              <w:r w:rsidRPr="001E213A">
                <w:rPr>
                  <w:rFonts w:ascii="Calibri" w:eastAsia="PMingLiU" w:hAnsi="Calibri" w:cs="Calibri"/>
                  <w:color w:val="000000"/>
                  <w:sz w:val="22"/>
                  <w:szCs w:val="22"/>
                  <w:lang w:val="en-PH" w:eastAsia="en-US"/>
                </w:rPr>
                <w:t>0.2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16" w:author="Diana Machado" w:date="2019-04-05T18:24:00Z"/>
                <w:rFonts w:ascii="Calibri" w:eastAsia="PMingLiU" w:hAnsi="Calibri" w:cs="Calibri"/>
                <w:color w:val="000000"/>
                <w:sz w:val="22"/>
                <w:szCs w:val="22"/>
                <w:lang w:val="en-PH" w:eastAsia="en-US"/>
              </w:rPr>
            </w:pPr>
            <w:ins w:id="52017" w:author="Diana Machado" w:date="2019-04-05T18:24:00Z">
              <w:r w:rsidRPr="001E213A">
                <w:rPr>
                  <w:rFonts w:ascii="Calibri" w:eastAsia="PMingLiU" w:hAnsi="Calibri" w:cs="Calibri"/>
                  <w:color w:val="000000"/>
                  <w:sz w:val="22"/>
                  <w:szCs w:val="22"/>
                  <w:lang w:val="en-PH" w:eastAsia="en-US"/>
                </w:rPr>
                <w:t>2.31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18" w:author="Diana Machado" w:date="2019-04-05T18:24:00Z"/>
                <w:rFonts w:ascii="Calibri" w:eastAsia="PMingLiU" w:hAnsi="Calibri" w:cs="Calibri"/>
                <w:color w:val="000000"/>
                <w:sz w:val="22"/>
                <w:szCs w:val="22"/>
                <w:lang w:val="en-PH" w:eastAsia="en-US"/>
              </w:rPr>
            </w:pPr>
            <w:ins w:id="52019" w:author="Diana Machado" w:date="2019-04-05T18:24:00Z">
              <w:r w:rsidRPr="001E213A">
                <w:rPr>
                  <w:rFonts w:ascii="Calibri" w:eastAsia="PMingLiU" w:hAnsi="Calibri" w:cs="Calibri"/>
                  <w:color w:val="000000"/>
                  <w:sz w:val="22"/>
                  <w:szCs w:val="22"/>
                  <w:lang w:val="en-PH" w:eastAsia="en-US"/>
                </w:rPr>
                <w:t>0.06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20" w:author="Diana Machado" w:date="2019-04-05T18:24:00Z"/>
                <w:rFonts w:ascii="Calibri" w:eastAsia="PMingLiU" w:hAnsi="Calibri" w:cs="Calibri"/>
                <w:color w:val="000000"/>
                <w:sz w:val="22"/>
                <w:szCs w:val="22"/>
                <w:lang w:val="en-PH" w:eastAsia="en-US"/>
              </w:rPr>
            </w:pPr>
            <w:ins w:id="52021" w:author="Diana Machado" w:date="2019-04-05T18:24:00Z">
              <w:r w:rsidRPr="001E213A">
                <w:rPr>
                  <w:rFonts w:ascii="Calibri" w:eastAsia="PMingLiU" w:hAnsi="Calibri" w:cs="Calibri"/>
                  <w:color w:val="000000"/>
                  <w:sz w:val="22"/>
                  <w:szCs w:val="22"/>
                  <w:lang w:val="en-PH" w:eastAsia="en-US"/>
                </w:rPr>
                <w:t>0.05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22" w:author="Diana Machado" w:date="2019-04-05T18:24:00Z"/>
                <w:rFonts w:ascii="Calibri" w:eastAsia="PMingLiU" w:hAnsi="Calibri" w:cs="Calibri"/>
                <w:color w:val="000000"/>
                <w:sz w:val="22"/>
                <w:szCs w:val="22"/>
                <w:lang w:val="en-PH" w:eastAsia="en-US"/>
              </w:rPr>
            </w:pPr>
            <w:ins w:id="52023" w:author="Diana Machado" w:date="2019-04-05T18:24:00Z">
              <w:r w:rsidRPr="001E213A">
                <w:rPr>
                  <w:rFonts w:ascii="Calibri" w:eastAsia="PMingLiU" w:hAnsi="Calibri" w:cs="Calibri"/>
                  <w:color w:val="000000"/>
                  <w:sz w:val="22"/>
                  <w:szCs w:val="22"/>
                  <w:lang w:val="en-PH" w:eastAsia="en-US"/>
                </w:rPr>
                <w:t>0.05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24" w:author="Diana Machado" w:date="2019-04-05T18:24:00Z"/>
                <w:rFonts w:ascii="Calibri" w:eastAsia="PMingLiU" w:hAnsi="Calibri" w:cs="Calibri"/>
                <w:color w:val="000000"/>
                <w:sz w:val="22"/>
                <w:szCs w:val="22"/>
                <w:lang w:val="en-PH" w:eastAsia="en-US"/>
              </w:rPr>
            </w:pPr>
            <w:ins w:id="52025"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26" w:author="Diana Machado" w:date="2019-04-05T18:24:00Z"/>
                <w:rFonts w:ascii="Calibri" w:eastAsia="PMingLiU" w:hAnsi="Calibri" w:cs="Calibri"/>
                <w:color w:val="000000"/>
                <w:sz w:val="22"/>
                <w:szCs w:val="22"/>
                <w:lang w:val="en-PH" w:eastAsia="en-US"/>
              </w:rPr>
            </w:pPr>
            <w:ins w:id="52027" w:author="Diana Machado" w:date="2019-04-05T18:24:00Z">
              <w:r w:rsidRPr="001E213A">
                <w:rPr>
                  <w:rFonts w:ascii="Calibri" w:eastAsia="PMingLiU" w:hAnsi="Calibri" w:cs="Calibri"/>
                  <w:color w:val="000000"/>
                  <w:sz w:val="22"/>
                  <w:szCs w:val="22"/>
                  <w:lang w:val="en-PH" w:eastAsia="en-US"/>
                </w:rPr>
                <w:t>0.650</w:t>
              </w:r>
            </w:ins>
          </w:p>
        </w:tc>
      </w:tr>
      <w:tr w:rsidR="002348ED" w:rsidRPr="001E213A" w:rsidTr="00787B33">
        <w:trPr>
          <w:trHeight w:val="289"/>
          <w:ins w:id="5202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0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30" w:author="Diana Machado" w:date="2019-04-05T18:24:00Z"/>
                <w:rFonts w:ascii="Calibri" w:eastAsia="PMingLiU" w:hAnsi="Calibri" w:cs="Calibri"/>
                <w:color w:val="000000"/>
                <w:sz w:val="22"/>
                <w:szCs w:val="22"/>
                <w:lang w:val="en-PH" w:eastAsia="en-US"/>
              </w:rPr>
            </w:pPr>
            <w:ins w:id="5203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32" w:author="Diana Machado" w:date="2019-04-05T18:24:00Z"/>
                <w:rFonts w:ascii="Calibri" w:eastAsia="PMingLiU" w:hAnsi="Calibri" w:cs="Calibri"/>
                <w:color w:val="000000"/>
                <w:sz w:val="22"/>
                <w:szCs w:val="22"/>
                <w:lang w:val="en-PH" w:eastAsia="en-US"/>
              </w:rPr>
            </w:pPr>
            <w:ins w:id="52033" w:author="Diana Machado" w:date="2019-04-05T18:24:00Z">
              <w:r w:rsidRPr="001E213A">
                <w:rPr>
                  <w:rFonts w:ascii="Calibri" w:eastAsia="PMingLiU" w:hAnsi="Calibri" w:cs="Calibri"/>
                  <w:color w:val="000000"/>
                  <w:sz w:val="22"/>
                  <w:szCs w:val="22"/>
                  <w:lang w:val="en-PH" w:eastAsia="en-US"/>
                </w:rPr>
                <w:t>0.45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34" w:author="Diana Machado" w:date="2019-04-05T18:24:00Z"/>
                <w:rFonts w:ascii="Calibri" w:eastAsia="PMingLiU" w:hAnsi="Calibri" w:cs="Calibri"/>
                <w:color w:val="000000"/>
                <w:sz w:val="22"/>
                <w:szCs w:val="22"/>
                <w:lang w:val="en-PH" w:eastAsia="en-US"/>
              </w:rPr>
            </w:pPr>
            <w:ins w:id="52035" w:author="Diana Machado" w:date="2019-04-05T18:24:00Z">
              <w:r w:rsidRPr="001E213A">
                <w:rPr>
                  <w:rFonts w:ascii="Calibri" w:eastAsia="PMingLiU" w:hAnsi="Calibri" w:cs="Calibri"/>
                  <w:color w:val="000000"/>
                  <w:sz w:val="22"/>
                  <w:szCs w:val="22"/>
                  <w:lang w:val="en-PH" w:eastAsia="en-US"/>
                </w:rPr>
                <w:t>0.36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36" w:author="Diana Machado" w:date="2019-04-05T18:24:00Z"/>
                <w:rFonts w:ascii="Calibri" w:eastAsia="PMingLiU" w:hAnsi="Calibri" w:cs="Calibri"/>
                <w:color w:val="000000"/>
                <w:sz w:val="22"/>
                <w:szCs w:val="22"/>
                <w:lang w:val="en-PH" w:eastAsia="en-US"/>
              </w:rPr>
            </w:pPr>
            <w:ins w:id="52037" w:author="Diana Machado" w:date="2019-04-05T18:24:00Z">
              <w:r w:rsidRPr="001E213A">
                <w:rPr>
                  <w:rFonts w:ascii="Calibri" w:eastAsia="PMingLiU" w:hAnsi="Calibri" w:cs="Calibri"/>
                  <w:color w:val="000000"/>
                  <w:sz w:val="22"/>
                  <w:szCs w:val="22"/>
                  <w:lang w:val="en-PH" w:eastAsia="en-US"/>
                </w:rPr>
                <w:t>3.72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38" w:author="Diana Machado" w:date="2019-04-05T18:24:00Z"/>
                <w:rFonts w:ascii="Calibri" w:eastAsia="PMingLiU" w:hAnsi="Calibri" w:cs="Calibri"/>
                <w:color w:val="000000"/>
                <w:sz w:val="22"/>
                <w:szCs w:val="22"/>
                <w:lang w:val="en-PH" w:eastAsia="en-US"/>
              </w:rPr>
            </w:pPr>
            <w:ins w:id="52039" w:author="Diana Machado" w:date="2019-04-05T18:24:00Z">
              <w:r w:rsidRPr="001E213A">
                <w:rPr>
                  <w:rFonts w:ascii="Calibri" w:eastAsia="PMingLiU" w:hAnsi="Calibri" w:cs="Calibri"/>
                  <w:color w:val="000000"/>
                  <w:sz w:val="22"/>
                  <w:szCs w:val="22"/>
                  <w:lang w:val="en-PH" w:eastAsia="en-US"/>
                </w:rPr>
                <w:t>0.08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0" w:author="Diana Machado" w:date="2019-04-05T18:24:00Z"/>
                <w:rFonts w:ascii="Calibri" w:eastAsia="PMingLiU" w:hAnsi="Calibri" w:cs="Calibri"/>
                <w:color w:val="000000"/>
                <w:sz w:val="22"/>
                <w:szCs w:val="22"/>
                <w:lang w:val="en-PH" w:eastAsia="en-US"/>
              </w:rPr>
            </w:pPr>
            <w:ins w:id="52041" w:author="Diana Machado" w:date="2019-04-05T18:24:00Z">
              <w:r w:rsidRPr="001E213A">
                <w:rPr>
                  <w:rFonts w:ascii="Calibri" w:eastAsia="PMingLiU" w:hAnsi="Calibri" w:cs="Calibri"/>
                  <w:color w:val="000000"/>
                  <w:sz w:val="22"/>
                  <w:szCs w:val="22"/>
                  <w:lang w:val="en-PH" w:eastAsia="en-US"/>
                </w:rPr>
                <w:t>0.07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2" w:author="Diana Machado" w:date="2019-04-05T18:24:00Z"/>
                <w:rFonts w:ascii="Calibri" w:eastAsia="PMingLiU" w:hAnsi="Calibri" w:cs="Calibri"/>
                <w:color w:val="000000"/>
                <w:sz w:val="22"/>
                <w:szCs w:val="22"/>
                <w:lang w:val="en-PH" w:eastAsia="en-US"/>
              </w:rPr>
            </w:pPr>
            <w:ins w:id="52043" w:author="Diana Machado" w:date="2019-04-05T18:24:00Z">
              <w:r w:rsidRPr="001E213A">
                <w:rPr>
                  <w:rFonts w:ascii="Calibri" w:eastAsia="PMingLiU" w:hAnsi="Calibri" w:cs="Calibri"/>
                  <w:color w:val="000000"/>
                  <w:sz w:val="22"/>
                  <w:szCs w:val="22"/>
                  <w:lang w:val="en-PH" w:eastAsia="en-US"/>
                </w:rPr>
                <w:t>0.06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4" w:author="Diana Machado" w:date="2019-04-05T18:24:00Z"/>
                <w:rFonts w:ascii="Calibri" w:eastAsia="PMingLiU" w:hAnsi="Calibri" w:cs="Calibri"/>
                <w:color w:val="000000"/>
                <w:sz w:val="22"/>
                <w:szCs w:val="22"/>
                <w:lang w:val="en-PH" w:eastAsia="en-US"/>
              </w:rPr>
            </w:pPr>
            <w:ins w:id="52045" w:author="Diana Machado" w:date="2019-04-05T18:24:00Z">
              <w:r w:rsidRPr="001E213A">
                <w:rPr>
                  <w:rFonts w:ascii="Calibri" w:eastAsia="PMingLiU" w:hAnsi="Calibri" w:cs="Calibri"/>
                  <w:color w:val="000000"/>
                  <w:sz w:val="22"/>
                  <w:szCs w:val="22"/>
                  <w:lang w:val="en-PH" w:eastAsia="en-US"/>
                </w:rPr>
                <w:t>0.0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46" w:author="Diana Machado" w:date="2019-04-05T18:24:00Z"/>
                <w:rFonts w:ascii="Calibri" w:eastAsia="PMingLiU" w:hAnsi="Calibri" w:cs="Calibri"/>
                <w:color w:val="000000"/>
                <w:sz w:val="22"/>
                <w:szCs w:val="22"/>
                <w:lang w:val="en-PH" w:eastAsia="en-US"/>
              </w:rPr>
            </w:pPr>
            <w:ins w:id="52047" w:author="Diana Machado" w:date="2019-04-05T18:24:00Z">
              <w:r w:rsidRPr="001E213A">
                <w:rPr>
                  <w:rFonts w:ascii="Calibri" w:eastAsia="PMingLiU" w:hAnsi="Calibri" w:cs="Calibri"/>
                  <w:color w:val="000000"/>
                  <w:sz w:val="22"/>
                  <w:szCs w:val="22"/>
                  <w:lang w:val="en-PH" w:eastAsia="en-US"/>
                </w:rPr>
                <w:t>0.906</w:t>
              </w:r>
            </w:ins>
          </w:p>
        </w:tc>
      </w:tr>
      <w:tr w:rsidR="002348ED" w:rsidRPr="001E213A" w:rsidTr="00787B33">
        <w:trPr>
          <w:trHeight w:val="289"/>
          <w:ins w:id="5204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0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05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05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05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60" w:author="Diana Machado" w:date="2019-04-05T18:24:00Z"/>
                <w:rFonts w:ascii="Calibri" w:eastAsia="PMingLiU" w:hAnsi="Calibri" w:cs="Calibri"/>
                <w:color w:val="000000"/>
                <w:sz w:val="22"/>
                <w:szCs w:val="22"/>
                <w:lang w:val="en-PH" w:eastAsia="en-US"/>
              </w:rPr>
            </w:pPr>
            <w:ins w:id="52061" w:author="Diana Machado" w:date="2019-04-05T18:24:00Z">
              <w:r w:rsidRPr="001E213A">
                <w:rPr>
                  <w:rFonts w:ascii="Calibri" w:eastAsia="PMingLiU" w:hAnsi="Calibri" w:cs="Calibri"/>
                  <w:color w:val="000000"/>
                  <w:sz w:val="22"/>
                  <w:szCs w:val="22"/>
                  <w:lang w:val="en-PH" w:eastAsia="en-US"/>
                </w:rPr>
                <w:t>St. Johns</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62" w:author="Diana Machado" w:date="2019-04-05T18:24:00Z"/>
                <w:rFonts w:ascii="Calibri" w:eastAsia="PMingLiU" w:hAnsi="Calibri" w:cs="Calibri"/>
                <w:color w:val="000000"/>
                <w:sz w:val="22"/>
                <w:szCs w:val="22"/>
                <w:lang w:val="en-PH" w:eastAsia="en-US"/>
              </w:rPr>
            </w:pPr>
            <w:ins w:id="5206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64" w:author="Diana Machado" w:date="2019-04-05T18:24:00Z"/>
                <w:rFonts w:ascii="Calibri" w:eastAsia="PMingLiU" w:hAnsi="Calibri" w:cs="Calibri"/>
                <w:color w:val="000000"/>
                <w:sz w:val="22"/>
                <w:szCs w:val="22"/>
                <w:lang w:val="en-PH" w:eastAsia="en-US"/>
              </w:rPr>
            </w:pPr>
            <w:ins w:id="52065" w:author="Diana Machado" w:date="2019-04-05T18:24:00Z">
              <w:r w:rsidRPr="001E213A">
                <w:rPr>
                  <w:rFonts w:ascii="Calibri" w:eastAsia="PMingLiU" w:hAnsi="Calibri" w:cs="Calibri"/>
                  <w:color w:val="000000"/>
                  <w:sz w:val="22"/>
                  <w:szCs w:val="22"/>
                  <w:lang w:val="en-PH" w:eastAsia="en-US"/>
                </w:rPr>
                <w:t>0.10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66" w:author="Diana Machado" w:date="2019-04-05T18:24:00Z"/>
                <w:rFonts w:ascii="Calibri" w:eastAsia="PMingLiU" w:hAnsi="Calibri" w:cs="Calibri"/>
                <w:color w:val="000000"/>
                <w:sz w:val="22"/>
                <w:szCs w:val="22"/>
                <w:lang w:val="en-PH" w:eastAsia="en-US"/>
              </w:rPr>
            </w:pPr>
            <w:ins w:id="52067" w:author="Diana Machado" w:date="2019-04-05T18:24:00Z">
              <w:r w:rsidRPr="001E213A">
                <w:rPr>
                  <w:rFonts w:ascii="Calibri" w:eastAsia="PMingLiU" w:hAnsi="Calibri" w:cs="Calibri"/>
                  <w:color w:val="000000"/>
                  <w:sz w:val="22"/>
                  <w:szCs w:val="22"/>
                  <w:lang w:val="en-PH" w:eastAsia="en-US"/>
                </w:rPr>
                <w:t>0.0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68" w:author="Diana Machado" w:date="2019-04-05T18:24:00Z"/>
                <w:rFonts w:ascii="Calibri" w:eastAsia="PMingLiU" w:hAnsi="Calibri" w:cs="Calibri"/>
                <w:color w:val="000000"/>
                <w:sz w:val="22"/>
                <w:szCs w:val="22"/>
                <w:lang w:val="en-PH" w:eastAsia="en-US"/>
              </w:rPr>
            </w:pPr>
            <w:ins w:id="52069" w:author="Diana Machado" w:date="2019-04-05T18:24:00Z">
              <w:r w:rsidRPr="001E213A">
                <w:rPr>
                  <w:rFonts w:ascii="Calibri" w:eastAsia="PMingLiU" w:hAnsi="Calibri" w:cs="Calibri"/>
                  <w:color w:val="000000"/>
                  <w:sz w:val="22"/>
                  <w:szCs w:val="22"/>
                  <w:lang w:val="en-PH" w:eastAsia="en-US"/>
                </w:rPr>
                <w:t>0.748</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70" w:author="Diana Machado" w:date="2019-04-05T18:24:00Z"/>
                <w:rFonts w:ascii="Calibri" w:eastAsia="PMingLiU" w:hAnsi="Calibri" w:cs="Calibri"/>
                <w:color w:val="000000"/>
                <w:sz w:val="22"/>
                <w:szCs w:val="22"/>
                <w:lang w:val="en-PH" w:eastAsia="en-US"/>
              </w:rPr>
            </w:pPr>
            <w:ins w:id="52071" w:author="Diana Machado" w:date="2019-04-05T18:24:00Z">
              <w:r w:rsidRPr="001E213A">
                <w:rPr>
                  <w:rFonts w:ascii="Calibri" w:eastAsia="PMingLiU" w:hAnsi="Calibri" w:cs="Calibri"/>
                  <w:color w:val="000000"/>
                  <w:sz w:val="22"/>
                  <w:szCs w:val="22"/>
                  <w:lang w:val="en-PH" w:eastAsia="en-US"/>
                </w:rPr>
                <w:t>0.03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72" w:author="Diana Machado" w:date="2019-04-05T18:24:00Z"/>
                <w:rFonts w:ascii="Calibri" w:eastAsia="PMingLiU" w:hAnsi="Calibri" w:cs="Calibri"/>
                <w:color w:val="000000"/>
                <w:sz w:val="22"/>
                <w:szCs w:val="22"/>
                <w:lang w:val="en-PH" w:eastAsia="en-US"/>
              </w:rPr>
            </w:pPr>
            <w:ins w:id="52073" w:author="Diana Machado" w:date="2019-04-05T18:24:00Z">
              <w:r w:rsidRPr="001E213A">
                <w:rPr>
                  <w:rFonts w:ascii="Calibri" w:eastAsia="PMingLiU" w:hAnsi="Calibri" w:cs="Calibri"/>
                  <w:color w:val="000000"/>
                  <w:sz w:val="22"/>
                  <w:szCs w:val="22"/>
                  <w:lang w:val="en-PH" w:eastAsia="en-US"/>
                </w:rPr>
                <w:t>0.02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74" w:author="Diana Machado" w:date="2019-04-05T18:24:00Z"/>
                <w:rFonts w:ascii="Calibri" w:eastAsia="PMingLiU" w:hAnsi="Calibri" w:cs="Calibri"/>
                <w:color w:val="000000"/>
                <w:sz w:val="22"/>
                <w:szCs w:val="22"/>
                <w:lang w:val="en-PH" w:eastAsia="en-US"/>
              </w:rPr>
            </w:pPr>
            <w:ins w:id="52075" w:author="Diana Machado" w:date="2019-04-05T18:24:00Z">
              <w:r w:rsidRPr="001E213A">
                <w:rPr>
                  <w:rFonts w:ascii="Calibri" w:eastAsia="PMingLiU" w:hAnsi="Calibri" w:cs="Calibri"/>
                  <w:color w:val="000000"/>
                  <w:sz w:val="22"/>
                  <w:szCs w:val="22"/>
                  <w:lang w:val="en-PH" w:eastAsia="en-US"/>
                </w:rPr>
                <w:t>0.02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76" w:author="Diana Machado" w:date="2019-04-05T18:24:00Z"/>
                <w:rFonts w:ascii="Calibri" w:eastAsia="PMingLiU" w:hAnsi="Calibri" w:cs="Calibri"/>
                <w:color w:val="000000"/>
                <w:sz w:val="22"/>
                <w:szCs w:val="22"/>
                <w:lang w:val="en-PH" w:eastAsia="en-US"/>
              </w:rPr>
            </w:pPr>
            <w:ins w:id="52077" w:author="Diana Machado" w:date="2019-04-05T18:24:00Z">
              <w:r w:rsidRPr="001E213A">
                <w:rPr>
                  <w:rFonts w:ascii="Calibri" w:eastAsia="PMingLiU" w:hAnsi="Calibri" w:cs="Calibri"/>
                  <w:color w:val="000000"/>
                  <w:sz w:val="22"/>
                  <w:szCs w:val="22"/>
                  <w:lang w:val="en-PH" w:eastAsia="en-US"/>
                </w:rPr>
                <w:t>0.02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78" w:author="Diana Machado" w:date="2019-04-05T18:24:00Z"/>
                <w:rFonts w:ascii="Calibri" w:eastAsia="PMingLiU" w:hAnsi="Calibri" w:cs="Calibri"/>
                <w:color w:val="000000"/>
                <w:sz w:val="22"/>
                <w:szCs w:val="22"/>
                <w:lang w:val="en-PH" w:eastAsia="en-US"/>
              </w:rPr>
            </w:pPr>
            <w:ins w:id="52079" w:author="Diana Machado" w:date="2019-04-05T18:24:00Z">
              <w:r w:rsidRPr="001E213A">
                <w:rPr>
                  <w:rFonts w:ascii="Calibri" w:eastAsia="PMingLiU" w:hAnsi="Calibri" w:cs="Calibri"/>
                  <w:color w:val="000000"/>
                  <w:sz w:val="22"/>
                  <w:szCs w:val="22"/>
                  <w:lang w:val="en-PH" w:eastAsia="en-US"/>
                </w:rPr>
                <w:t>0.287</w:t>
              </w:r>
            </w:ins>
          </w:p>
        </w:tc>
      </w:tr>
      <w:tr w:rsidR="002348ED" w:rsidRPr="001E213A" w:rsidTr="00787B33">
        <w:trPr>
          <w:trHeight w:val="289"/>
          <w:ins w:id="5208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0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082" w:author="Diana Machado" w:date="2019-04-05T18:24:00Z"/>
                <w:rFonts w:ascii="Calibri" w:eastAsia="PMingLiU" w:hAnsi="Calibri" w:cs="Calibri"/>
                <w:color w:val="000000"/>
                <w:sz w:val="22"/>
                <w:szCs w:val="22"/>
                <w:lang w:val="en-PH" w:eastAsia="en-US"/>
              </w:rPr>
            </w:pPr>
            <w:ins w:id="5208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84" w:author="Diana Machado" w:date="2019-04-05T18:24:00Z"/>
                <w:rFonts w:ascii="Calibri" w:eastAsia="PMingLiU" w:hAnsi="Calibri" w:cs="Calibri"/>
                <w:color w:val="000000"/>
                <w:sz w:val="22"/>
                <w:szCs w:val="22"/>
                <w:lang w:val="en-PH" w:eastAsia="en-US"/>
              </w:rPr>
            </w:pPr>
            <w:ins w:id="52085" w:author="Diana Machado" w:date="2019-04-05T18:24:00Z">
              <w:r w:rsidRPr="001E213A">
                <w:rPr>
                  <w:rFonts w:ascii="Calibri" w:eastAsia="PMingLiU" w:hAnsi="Calibri" w:cs="Calibri"/>
                  <w:color w:val="000000"/>
                  <w:sz w:val="22"/>
                  <w:szCs w:val="22"/>
                  <w:lang w:val="en-PH" w:eastAsia="en-US"/>
                </w:rPr>
                <w:t>0.30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086" w:author="Diana Machado" w:date="2019-04-05T18:24:00Z"/>
                <w:rFonts w:ascii="Calibri" w:eastAsia="PMingLiU" w:hAnsi="Calibri" w:cs="Calibri"/>
                <w:color w:val="000000"/>
                <w:sz w:val="22"/>
                <w:szCs w:val="22"/>
                <w:lang w:val="en-PH" w:eastAsia="en-US"/>
              </w:rPr>
            </w:pPr>
            <w:ins w:id="52087" w:author="Diana Machado" w:date="2019-04-05T18:24:00Z">
              <w:r w:rsidRPr="001E213A">
                <w:rPr>
                  <w:rFonts w:ascii="Calibri" w:eastAsia="PMingLiU" w:hAnsi="Calibri" w:cs="Calibri"/>
                  <w:color w:val="000000"/>
                  <w:sz w:val="22"/>
                  <w:szCs w:val="22"/>
                  <w:lang w:val="en-PH" w:eastAsia="en-US"/>
                </w:rPr>
                <w:t>0.3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88" w:author="Diana Machado" w:date="2019-04-05T18:24:00Z"/>
                <w:rFonts w:ascii="Calibri" w:eastAsia="PMingLiU" w:hAnsi="Calibri" w:cs="Calibri"/>
                <w:color w:val="000000"/>
                <w:sz w:val="22"/>
                <w:szCs w:val="22"/>
                <w:lang w:val="en-PH" w:eastAsia="en-US"/>
              </w:rPr>
            </w:pPr>
            <w:ins w:id="52089" w:author="Diana Machado" w:date="2019-04-05T18:24:00Z">
              <w:r w:rsidRPr="001E213A">
                <w:rPr>
                  <w:rFonts w:ascii="Calibri" w:eastAsia="PMingLiU" w:hAnsi="Calibri" w:cs="Calibri"/>
                  <w:color w:val="000000"/>
                  <w:sz w:val="22"/>
                  <w:szCs w:val="22"/>
                  <w:lang w:val="en-PH" w:eastAsia="en-US"/>
                </w:rPr>
                <w:t>2.57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0" w:author="Diana Machado" w:date="2019-04-05T18:24:00Z"/>
                <w:rFonts w:ascii="Calibri" w:eastAsia="PMingLiU" w:hAnsi="Calibri" w:cs="Calibri"/>
                <w:color w:val="000000"/>
                <w:sz w:val="22"/>
                <w:szCs w:val="22"/>
                <w:lang w:val="en-PH" w:eastAsia="en-US"/>
              </w:rPr>
            </w:pPr>
            <w:ins w:id="52091" w:author="Diana Machado" w:date="2019-04-05T18:24:00Z">
              <w:r w:rsidRPr="001E213A">
                <w:rPr>
                  <w:rFonts w:ascii="Calibri" w:eastAsia="PMingLiU" w:hAnsi="Calibri" w:cs="Calibri"/>
                  <w:color w:val="000000"/>
                  <w:sz w:val="22"/>
                  <w:szCs w:val="22"/>
                  <w:lang w:val="en-PH" w:eastAsia="en-US"/>
                </w:rPr>
                <w:t>0.13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2" w:author="Diana Machado" w:date="2019-04-05T18:24:00Z"/>
                <w:rFonts w:ascii="Calibri" w:eastAsia="PMingLiU" w:hAnsi="Calibri" w:cs="Calibri"/>
                <w:color w:val="000000"/>
                <w:sz w:val="22"/>
                <w:szCs w:val="22"/>
                <w:lang w:val="en-PH" w:eastAsia="en-US"/>
              </w:rPr>
            </w:pPr>
            <w:ins w:id="52093" w:author="Diana Machado" w:date="2019-04-05T18:24:00Z">
              <w:r w:rsidRPr="001E213A">
                <w:rPr>
                  <w:rFonts w:ascii="Calibri" w:eastAsia="PMingLiU" w:hAnsi="Calibri" w:cs="Calibri"/>
                  <w:color w:val="000000"/>
                  <w:sz w:val="22"/>
                  <w:szCs w:val="22"/>
                  <w:lang w:val="en-PH" w:eastAsia="en-US"/>
                </w:rPr>
                <w:t>0.10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4" w:author="Diana Machado" w:date="2019-04-05T18:24:00Z"/>
                <w:rFonts w:ascii="Calibri" w:eastAsia="PMingLiU" w:hAnsi="Calibri" w:cs="Calibri"/>
                <w:color w:val="000000"/>
                <w:sz w:val="22"/>
                <w:szCs w:val="22"/>
                <w:lang w:val="en-PH" w:eastAsia="en-US"/>
              </w:rPr>
            </w:pPr>
            <w:ins w:id="52095" w:author="Diana Machado" w:date="2019-04-05T18:24:00Z">
              <w:r w:rsidRPr="001E213A">
                <w:rPr>
                  <w:rFonts w:ascii="Calibri" w:eastAsia="PMingLiU" w:hAnsi="Calibri" w:cs="Calibri"/>
                  <w:color w:val="000000"/>
                  <w:sz w:val="22"/>
                  <w:szCs w:val="22"/>
                  <w:lang w:val="en-PH" w:eastAsia="en-US"/>
                </w:rPr>
                <w:t>0.16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6" w:author="Diana Machado" w:date="2019-04-05T18:24:00Z"/>
                <w:rFonts w:ascii="Calibri" w:eastAsia="PMingLiU" w:hAnsi="Calibri" w:cs="Calibri"/>
                <w:color w:val="000000"/>
                <w:sz w:val="22"/>
                <w:szCs w:val="22"/>
                <w:lang w:val="en-PH" w:eastAsia="en-US"/>
              </w:rPr>
            </w:pPr>
            <w:ins w:id="52097" w:author="Diana Machado" w:date="2019-04-05T18:24:00Z">
              <w:r w:rsidRPr="001E213A">
                <w:rPr>
                  <w:rFonts w:ascii="Calibri" w:eastAsia="PMingLiU" w:hAnsi="Calibri" w:cs="Calibri"/>
                  <w:color w:val="000000"/>
                  <w:sz w:val="22"/>
                  <w:szCs w:val="22"/>
                  <w:lang w:val="en-PH" w:eastAsia="en-US"/>
                </w:rPr>
                <w:t>0.14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098" w:author="Diana Machado" w:date="2019-04-05T18:24:00Z"/>
                <w:rFonts w:ascii="Calibri" w:eastAsia="PMingLiU" w:hAnsi="Calibri" w:cs="Calibri"/>
                <w:color w:val="000000"/>
                <w:sz w:val="22"/>
                <w:szCs w:val="22"/>
                <w:lang w:val="en-PH" w:eastAsia="en-US"/>
              </w:rPr>
            </w:pPr>
            <w:ins w:id="52099" w:author="Diana Machado" w:date="2019-04-05T18:24:00Z">
              <w:r w:rsidRPr="001E213A">
                <w:rPr>
                  <w:rFonts w:ascii="Calibri" w:eastAsia="PMingLiU" w:hAnsi="Calibri" w:cs="Calibri"/>
                  <w:color w:val="000000"/>
                  <w:sz w:val="22"/>
                  <w:szCs w:val="22"/>
                  <w:lang w:val="en-PH" w:eastAsia="en-US"/>
                </w:rPr>
                <w:t>0.959</w:t>
              </w:r>
            </w:ins>
          </w:p>
        </w:tc>
      </w:tr>
      <w:tr w:rsidR="002348ED" w:rsidRPr="001E213A" w:rsidTr="00787B33">
        <w:trPr>
          <w:trHeight w:val="289"/>
          <w:ins w:id="5210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1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02" w:author="Diana Machado" w:date="2019-04-05T18:24:00Z"/>
                <w:rFonts w:ascii="Calibri" w:eastAsia="PMingLiU" w:hAnsi="Calibri" w:cs="Calibri"/>
                <w:color w:val="000000"/>
                <w:sz w:val="22"/>
                <w:szCs w:val="22"/>
                <w:lang w:val="en-PH" w:eastAsia="en-US"/>
              </w:rPr>
            </w:pPr>
            <w:ins w:id="5210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4" w:author="Diana Machado" w:date="2019-04-05T18:24:00Z"/>
                <w:rFonts w:ascii="Calibri" w:eastAsia="PMingLiU" w:hAnsi="Calibri" w:cs="Calibri"/>
                <w:color w:val="000000"/>
                <w:sz w:val="22"/>
                <w:szCs w:val="22"/>
                <w:lang w:val="en-PH" w:eastAsia="en-US"/>
              </w:rPr>
            </w:pPr>
            <w:ins w:id="52105" w:author="Diana Machado" w:date="2019-04-05T18:24:00Z">
              <w:r w:rsidRPr="001E213A">
                <w:rPr>
                  <w:rFonts w:ascii="Calibri" w:eastAsia="PMingLiU" w:hAnsi="Calibri" w:cs="Calibri"/>
                  <w:color w:val="000000"/>
                  <w:sz w:val="22"/>
                  <w:szCs w:val="22"/>
                  <w:lang w:val="en-PH" w:eastAsia="en-US"/>
                </w:rPr>
                <w:t>0.807</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6" w:author="Diana Machado" w:date="2019-04-05T18:24:00Z"/>
                <w:rFonts w:ascii="Calibri" w:eastAsia="PMingLiU" w:hAnsi="Calibri" w:cs="Calibri"/>
                <w:color w:val="000000"/>
                <w:sz w:val="22"/>
                <w:szCs w:val="22"/>
                <w:lang w:val="en-PH" w:eastAsia="en-US"/>
              </w:rPr>
            </w:pPr>
            <w:ins w:id="52107" w:author="Diana Machado" w:date="2019-04-05T18:24:00Z">
              <w:r w:rsidRPr="001E213A">
                <w:rPr>
                  <w:rFonts w:ascii="Calibri" w:eastAsia="PMingLiU" w:hAnsi="Calibri" w:cs="Calibri"/>
                  <w:color w:val="000000"/>
                  <w:sz w:val="22"/>
                  <w:szCs w:val="22"/>
                  <w:lang w:val="en-PH" w:eastAsia="en-US"/>
                </w:rPr>
                <w:t>0.68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08" w:author="Diana Machado" w:date="2019-04-05T18:24:00Z"/>
                <w:rFonts w:ascii="Calibri" w:eastAsia="PMingLiU" w:hAnsi="Calibri" w:cs="Calibri"/>
                <w:color w:val="000000"/>
                <w:sz w:val="22"/>
                <w:szCs w:val="22"/>
                <w:lang w:val="en-PH" w:eastAsia="en-US"/>
              </w:rPr>
            </w:pPr>
            <w:ins w:id="52109" w:author="Diana Machado" w:date="2019-04-05T18:24:00Z">
              <w:r w:rsidRPr="001E213A">
                <w:rPr>
                  <w:rFonts w:ascii="Calibri" w:eastAsia="PMingLiU" w:hAnsi="Calibri" w:cs="Calibri"/>
                  <w:color w:val="000000"/>
                  <w:sz w:val="22"/>
                  <w:szCs w:val="22"/>
                  <w:lang w:val="en-PH" w:eastAsia="en-US"/>
                </w:rPr>
                <w:t>9.54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0" w:author="Diana Machado" w:date="2019-04-05T18:24:00Z"/>
                <w:rFonts w:ascii="Calibri" w:eastAsia="PMingLiU" w:hAnsi="Calibri" w:cs="Calibri"/>
                <w:color w:val="000000"/>
                <w:sz w:val="22"/>
                <w:szCs w:val="22"/>
                <w:lang w:val="en-PH" w:eastAsia="en-US"/>
              </w:rPr>
            </w:pPr>
            <w:ins w:id="52111" w:author="Diana Machado" w:date="2019-04-05T18:24:00Z">
              <w:r w:rsidRPr="001E213A">
                <w:rPr>
                  <w:rFonts w:ascii="Calibri" w:eastAsia="PMingLiU" w:hAnsi="Calibri" w:cs="Calibri"/>
                  <w:color w:val="000000"/>
                  <w:sz w:val="22"/>
                  <w:szCs w:val="22"/>
                  <w:lang w:val="en-PH" w:eastAsia="en-US"/>
                </w:rPr>
                <w:t>0.3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2" w:author="Diana Machado" w:date="2019-04-05T18:24:00Z"/>
                <w:rFonts w:ascii="Calibri" w:eastAsia="PMingLiU" w:hAnsi="Calibri" w:cs="Calibri"/>
                <w:color w:val="000000"/>
                <w:sz w:val="22"/>
                <w:szCs w:val="22"/>
                <w:lang w:val="en-PH" w:eastAsia="en-US"/>
              </w:rPr>
            </w:pPr>
            <w:ins w:id="52113" w:author="Diana Machado" w:date="2019-04-05T18:24:00Z">
              <w:r w:rsidRPr="001E213A">
                <w:rPr>
                  <w:rFonts w:ascii="Calibri" w:eastAsia="PMingLiU" w:hAnsi="Calibri" w:cs="Calibri"/>
                  <w:color w:val="000000"/>
                  <w:sz w:val="22"/>
                  <w:szCs w:val="22"/>
                  <w:lang w:val="en-PH" w:eastAsia="en-US"/>
                </w:rPr>
                <w:t>0.20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4" w:author="Diana Machado" w:date="2019-04-05T18:24:00Z"/>
                <w:rFonts w:ascii="Calibri" w:eastAsia="PMingLiU" w:hAnsi="Calibri" w:cs="Calibri"/>
                <w:color w:val="000000"/>
                <w:sz w:val="22"/>
                <w:szCs w:val="22"/>
                <w:lang w:val="en-PH" w:eastAsia="en-US"/>
              </w:rPr>
            </w:pPr>
            <w:ins w:id="52115" w:author="Diana Machado" w:date="2019-04-05T18:24:00Z">
              <w:r w:rsidRPr="001E213A">
                <w:rPr>
                  <w:rFonts w:ascii="Calibri" w:eastAsia="PMingLiU" w:hAnsi="Calibri" w:cs="Calibri"/>
                  <w:color w:val="000000"/>
                  <w:sz w:val="22"/>
                  <w:szCs w:val="22"/>
                  <w:lang w:val="en-PH" w:eastAsia="en-US"/>
                </w:rPr>
                <w:t>0.30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6" w:author="Diana Machado" w:date="2019-04-05T18:24:00Z"/>
                <w:rFonts w:ascii="Calibri" w:eastAsia="PMingLiU" w:hAnsi="Calibri" w:cs="Calibri"/>
                <w:color w:val="000000"/>
                <w:sz w:val="22"/>
                <w:szCs w:val="22"/>
                <w:lang w:val="en-PH" w:eastAsia="en-US"/>
              </w:rPr>
            </w:pPr>
            <w:ins w:id="52117" w:author="Diana Machado" w:date="2019-04-05T18:24:00Z">
              <w:r w:rsidRPr="001E213A">
                <w:rPr>
                  <w:rFonts w:ascii="Calibri" w:eastAsia="PMingLiU" w:hAnsi="Calibri" w:cs="Calibri"/>
                  <w:color w:val="000000"/>
                  <w:sz w:val="22"/>
                  <w:szCs w:val="22"/>
                  <w:lang w:val="en-PH" w:eastAsia="en-US"/>
                </w:rPr>
                <w:t>0.19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18" w:author="Diana Machado" w:date="2019-04-05T18:24:00Z"/>
                <w:rFonts w:ascii="Calibri" w:eastAsia="PMingLiU" w:hAnsi="Calibri" w:cs="Calibri"/>
                <w:color w:val="000000"/>
                <w:sz w:val="22"/>
                <w:szCs w:val="22"/>
                <w:lang w:val="en-PH" w:eastAsia="en-US"/>
              </w:rPr>
            </w:pPr>
            <w:ins w:id="52119" w:author="Diana Machado" w:date="2019-04-05T18:24:00Z">
              <w:r w:rsidRPr="001E213A">
                <w:rPr>
                  <w:rFonts w:ascii="Calibri" w:eastAsia="PMingLiU" w:hAnsi="Calibri" w:cs="Calibri"/>
                  <w:color w:val="000000"/>
                  <w:sz w:val="22"/>
                  <w:szCs w:val="22"/>
                  <w:lang w:val="en-PH" w:eastAsia="en-US"/>
                </w:rPr>
                <w:t>1.469</w:t>
              </w:r>
            </w:ins>
          </w:p>
        </w:tc>
      </w:tr>
      <w:tr w:rsidR="002348ED" w:rsidRPr="001E213A" w:rsidTr="00787B33">
        <w:trPr>
          <w:trHeight w:val="289"/>
          <w:ins w:id="5212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1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12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2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2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2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2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2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2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2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3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13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32" w:author="Diana Machado" w:date="2019-04-05T18:24:00Z"/>
                <w:rFonts w:ascii="Calibri" w:eastAsia="PMingLiU" w:hAnsi="Calibri" w:cs="Calibri"/>
                <w:color w:val="000000"/>
                <w:sz w:val="22"/>
                <w:szCs w:val="22"/>
                <w:lang w:val="en-PH" w:eastAsia="en-US"/>
              </w:rPr>
            </w:pPr>
            <w:ins w:id="52133" w:author="Diana Machado" w:date="2019-04-05T18:24:00Z">
              <w:r w:rsidRPr="001E213A">
                <w:rPr>
                  <w:rFonts w:ascii="Calibri" w:eastAsia="PMingLiU" w:hAnsi="Calibri" w:cs="Calibri"/>
                  <w:color w:val="000000"/>
                  <w:sz w:val="22"/>
                  <w:szCs w:val="22"/>
                  <w:lang w:val="en-PH" w:eastAsia="en-US"/>
                </w:rPr>
                <w:t>St. Luci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34" w:author="Diana Machado" w:date="2019-04-05T18:24:00Z"/>
                <w:rFonts w:ascii="Calibri" w:eastAsia="PMingLiU" w:hAnsi="Calibri" w:cs="Calibri"/>
                <w:color w:val="000000"/>
                <w:sz w:val="22"/>
                <w:szCs w:val="22"/>
                <w:lang w:val="en-PH" w:eastAsia="en-US"/>
              </w:rPr>
            </w:pPr>
            <w:ins w:id="5213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36" w:author="Diana Machado" w:date="2019-04-05T18:24:00Z"/>
                <w:rFonts w:ascii="Calibri" w:eastAsia="PMingLiU" w:hAnsi="Calibri" w:cs="Calibri"/>
                <w:color w:val="000000"/>
                <w:sz w:val="22"/>
                <w:szCs w:val="22"/>
                <w:lang w:val="en-PH" w:eastAsia="en-US"/>
              </w:rPr>
            </w:pPr>
            <w:ins w:id="52137" w:author="Diana Machado" w:date="2019-04-05T18:24:00Z">
              <w:r w:rsidRPr="001E213A">
                <w:rPr>
                  <w:rFonts w:ascii="Calibri" w:eastAsia="PMingLiU" w:hAnsi="Calibri" w:cs="Calibri"/>
                  <w:color w:val="000000"/>
                  <w:sz w:val="22"/>
                  <w:szCs w:val="22"/>
                  <w:lang w:val="en-PH" w:eastAsia="en-US"/>
                </w:rPr>
                <w:t>2.29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38" w:author="Diana Machado" w:date="2019-04-05T18:24:00Z"/>
                <w:rFonts w:ascii="Calibri" w:eastAsia="PMingLiU" w:hAnsi="Calibri" w:cs="Calibri"/>
                <w:color w:val="000000"/>
                <w:sz w:val="22"/>
                <w:szCs w:val="22"/>
                <w:lang w:val="en-PH" w:eastAsia="en-US"/>
              </w:rPr>
            </w:pPr>
            <w:ins w:id="52139" w:author="Diana Machado" w:date="2019-04-05T18:24:00Z">
              <w:r w:rsidRPr="001E213A">
                <w:rPr>
                  <w:rFonts w:ascii="Calibri" w:eastAsia="PMingLiU" w:hAnsi="Calibri" w:cs="Calibri"/>
                  <w:color w:val="000000"/>
                  <w:sz w:val="22"/>
                  <w:szCs w:val="22"/>
                  <w:lang w:val="en-PH" w:eastAsia="en-US"/>
                </w:rPr>
                <w:t>0.562</w:t>
              </w:r>
            </w:ins>
          </w:p>
        </w:tc>
        <w:tc>
          <w:tcPr>
            <w:tcW w:w="514"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40" w:author="Diana Machado" w:date="2019-04-05T18:24:00Z"/>
                <w:rFonts w:ascii="Calibri" w:eastAsia="PMingLiU" w:hAnsi="Calibri" w:cs="Calibri"/>
                <w:color w:val="000000"/>
                <w:sz w:val="22"/>
                <w:szCs w:val="22"/>
                <w:lang w:val="en-PH" w:eastAsia="en-US"/>
              </w:rPr>
            </w:pPr>
            <w:ins w:id="52141" w:author="Diana Machado" w:date="2019-04-05T18:24:00Z">
              <w:r w:rsidRPr="001E213A">
                <w:rPr>
                  <w:rFonts w:ascii="Calibri" w:eastAsia="PMingLiU" w:hAnsi="Calibri" w:cs="Calibri"/>
                  <w:color w:val="000000"/>
                  <w:sz w:val="22"/>
                  <w:szCs w:val="22"/>
                  <w:lang w:val="en-PH" w:eastAsia="en-US"/>
                </w:rPr>
                <w:t>0.79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42" w:author="Diana Machado" w:date="2019-04-05T18:24:00Z"/>
                <w:rFonts w:ascii="Calibri" w:eastAsia="PMingLiU" w:hAnsi="Calibri" w:cs="Calibri"/>
                <w:color w:val="000000"/>
                <w:sz w:val="22"/>
                <w:szCs w:val="22"/>
                <w:lang w:val="en-PH" w:eastAsia="en-US"/>
              </w:rPr>
            </w:pPr>
            <w:ins w:id="52143" w:author="Diana Machado" w:date="2019-04-05T18:24:00Z">
              <w:r w:rsidRPr="001E213A">
                <w:rPr>
                  <w:rFonts w:ascii="Calibri" w:eastAsia="PMingLiU" w:hAnsi="Calibri" w:cs="Calibri"/>
                  <w:color w:val="000000"/>
                  <w:sz w:val="22"/>
                  <w:szCs w:val="22"/>
                  <w:lang w:val="en-PH" w:eastAsia="en-US"/>
                </w:rPr>
                <w:t>0.1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44" w:author="Diana Machado" w:date="2019-04-05T18:24:00Z"/>
                <w:rFonts w:ascii="Calibri" w:eastAsia="PMingLiU" w:hAnsi="Calibri" w:cs="Calibri"/>
                <w:color w:val="000000"/>
                <w:sz w:val="22"/>
                <w:szCs w:val="22"/>
                <w:lang w:val="en-PH" w:eastAsia="en-US"/>
              </w:rPr>
            </w:pPr>
            <w:ins w:id="52145" w:author="Diana Machado" w:date="2019-04-05T18:24:00Z">
              <w:r w:rsidRPr="001E213A">
                <w:rPr>
                  <w:rFonts w:ascii="Calibri" w:eastAsia="PMingLiU" w:hAnsi="Calibri" w:cs="Calibri"/>
                  <w:color w:val="000000"/>
                  <w:sz w:val="22"/>
                  <w:szCs w:val="22"/>
                  <w:lang w:val="en-PH" w:eastAsia="en-US"/>
                </w:rPr>
                <w:t>0.09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46" w:author="Diana Machado" w:date="2019-04-05T18:24:00Z"/>
                <w:rFonts w:ascii="Calibri" w:eastAsia="PMingLiU" w:hAnsi="Calibri" w:cs="Calibri"/>
                <w:color w:val="000000"/>
                <w:sz w:val="22"/>
                <w:szCs w:val="22"/>
                <w:lang w:val="en-PH" w:eastAsia="en-US"/>
              </w:rPr>
            </w:pPr>
            <w:ins w:id="52147" w:author="Diana Machado" w:date="2019-04-05T18:24:00Z">
              <w:r w:rsidRPr="001E213A">
                <w:rPr>
                  <w:rFonts w:ascii="Calibri" w:eastAsia="PMingLiU" w:hAnsi="Calibri" w:cs="Calibri"/>
                  <w:color w:val="000000"/>
                  <w:sz w:val="22"/>
                  <w:szCs w:val="22"/>
                  <w:lang w:val="en-PH" w:eastAsia="en-US"/>
                </w:rPr>
                <w:t>0.09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48" w:author="Diana Machado" w:date="2019-04-05T18:24:00Z"/>
                <w:rFonts w:ascii="Calibri" w:eastAsia="PMingLiU" w:hAnsi="Calibri" w:cs="Calibri"/>
                <w:color w:val="000000"/>
                <w:sz w:val="22"/>
                <w:szCs w:val="22"/>
                <w:lang w:val="en-PH" w:eastAsia="en-US"/>
              </w:rPr>
            </w:pPr>
            <w:ins w:id="52149" w:author="Diana Machado" w:date="2019-04-05T18:24:00Z">
              <w:r w:rsidRPr="001E213A">
                <w:rPr>
                  <w:rFonts w:ascii="Calibri" w:eastAsia="PMingLiU" w:hAnsi="Calibri" w:cs="Calibri"/>
                  <w:color w:val="000000"/>
                  <w:sz w:val="22"/>
                  <w:szCs w:val="22"/>
                  <w:lang w:val="en-PH" w:eastAsia="en-US"/>
                </w:rPr>
                <w:t>0.09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50" w:author="Diana Machado" w:date="2019-04-05T18:24:00Z"/>
                <w:rFonts w:ascii="Calibri" w:eastAsia="PMingLiU" w:hAnsi="Calibri" w:cs="Calibri"/>
                <w:color w:val="000000"/>
                <w:sz w:val="22"/>
                <w:szCs w:val="22"/>
                <w:lang w:val="en-PH" w:eastAsia="en-US"/>
              </w:rPr>
            </w:pPr>
            <w:ins w:id="52151" w:author="Diana Machado" w:date="2019-04-05T18:24:00Z">
              <w:r w:rsidRPr="001E213A">
                <w:rPr>
                  <w:rFonts w:ascii="Calibri" w:eastAsia="PMingLiU" w:hAnsi="Calibri" w:cs="Calibri"/>
                  <w:color w:val="000000"/>
                  <w:sz w:val="22"/>
                  <w:szCs w:val="22"/>
                  <w:lang w:val="en-PH" w:eastAsia="en-US"/>
                </w:rPr>
                <w:t>1.023</w:t>
              </w:r>
            </w:ins>
          </w:p>
        </w:tc>
      </w:tr>
      <w:tr w:rsidR="002348ED" w:rsidRPr="001E213A" w:rsidTr="00787B33">
        <w:trPr>
          <w:trHeight w:val="289"/>
          <w:ins w:id="5215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1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54" w:author="Diana Machado" w:date="2019-04-05T18:24:00Z"/>
                <w:rFonts w:ascii="Calibri" w:eastAsia="PMingLiU" w:hAnsi="Calibri" w:cs="Calibri"/>
                <w:color w:val="000000"/>
                <w:sz w:val="22"/>
                <w:szCs w:val="22"/>
                <w:lang w:val="en-PH" w:eastAsia="en-US"/>
              </w:rPr>
            </w:pPr>
            <w:ins w:id="5215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56" w:author="Diana Machado" w:date="2019-04-05T18:24:00Z"/>
                <w:rFonts w:ascii="Calibri" w:eastAsia="PMingLiU" w:hAnsi="Calibri" w:cs="Calibri"/>
                <w:color w:val="000000"/>
                <w:sz w:val="22"/>
                <w:szCs w:val="22"/>
                <w:lang w:val="en-PH" w:eastAsia="en-US"/>
              </w:rPr>
            </w:pPr>
            <w:ins w:id="52157" w:author="Diana Machado" w:date="2019-04-05T18:24:00Z">
              <w:r w:rsidRPr="001E213A">
                <w:rPr>
                  <w:rFonts w:ascii="Calibri" w:eastAsia="PMingLiU" w:hAnsi="Calibri" w:cs="Calibri"/>
                  <w:color w:val="000000"/>
                  <w:sz w:val="22"/>
                  <w:szCs w:val="22"/>
                  <w:lang w:val="en-PH" w:eastAsia="en-US"/>
                </w:rPr>
                <w:t>3.25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58" w:author="Diana Machado" w:date="2019-04-05T18:24:00Z"/>
                <w:rFonts w:ascii="Calibri" w:eastAsia="PMingLiU" w:hAnsi="Calibri" w:cs="Calibri"/>
                <w:color w:val="000000"/>
                <w:sz w:val="22"/>
                <w:szCs w:val="22"/>
                <w:lang w:val="en-PH" w:eastAsia="en-US"/>
              </w:rPr>
            </w:pPr>
            <w:ins w:id="52159" w:author="Diana Machado" w:date="2019-04-05T18:24:00Z">
              <w:r w:rsidRPr="001E213A">
                <w:rPr>
                  <w:rFonts w:ascii="Calibri" w:eastAsia="PMingLiU" w:hAnsi="Calibri" w:cs="Calibri"/>
                  <w:color w:val="000000"/>
                  <w:sz w:val="22"/>
                  <w:szCs w:val="22"/>
                  <w:lang w:val="en-PH" w:eastAsia="en-US"/>
                </w:rPr>
                <w:t>1.59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60" w:author="Diana Machado" w:date="2019-04-05T18:24:00Z"/>
                <w:rFonts w:ascii="Calibri" w:eastAsia="PMingLiU" w:hAnsi="Calibri" w:cs="Calibri"/>
                <w:color w:val="000000"/>
                <w:sz w:val="22"/>
                <w:szCs w:val="22"/>
                <w:lang w:val="en-PH" w:eastAsia="en-US"/>
              </w:rPr>
            </w:pPr>
            <w:ins w:id="52161" w:author="Diana Machado" w:date="2019-04-05T18:24:00Z">
              <w:r w:rsidRPr="001E213A">
                <w:rPr>
                  <w:rFonts w:ascii="Calibri" w:eastAsia="PMingLiU" w:hAnsi="Calibri" w:cs="Calibri"/>
                  <w:color w:val="000000"/>
                  <w:sz w:val="22"/>
                  <w:szCs w:val="22"/>
                  <w:lang w:val="en-PH" w:eastAsia="en-US"/>
                </w:rPr>
                <w:t>15.39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62" w:author="Diana Machado" w:date="2019-04-05T18:24:00Z"/>
                <w:rFonts w:ascii="Calibri" w:eastAsia="PMingLiU" w:hAnsi="Calibri" w:cs="Calibri"/>
                <w:color w:val="000000"/>
                <w:sz w:val="22"/>
                <w:szCs w:val="22"/>
                <w:lang w:val="en-PH" w:eastAsia="en-US"/>
              </w:rPr>
            </w:pPr>
            <w:ins w:id="52163" w:author="Diana Machado" w:date="2019-04-05T18:24:00Z">
              <w:r w:rsidRPr="001E213A">
                <w:rPr>
                  <w:rFonts w:ascii="Calibri" w:eastAsia="PMingLiU" w:hAnsi="Calibri" w:cs="Calibri"/>
                  <w:color w:val="000000"/>
                  <w:sz w:val="22"/>
                  <w:szCs w:val="22"/>
                  <w:lang w:val="en-PH" w:eastAsia="en-US"/>
                </w:rPr>
                <w:t>0.3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64" w:author="Diana Machado" w:date="2019-04-05T18:24:00Z"/>
                <w:rFonts w:ascii="Calibri" w:eastAsia="PMingLiU" w:hAnsi="Calibri" w:cs="Calibri"/>
                <w:color w:val="000000"/>
                <w:sz w:val="22"/>
                <w:szCs w:val="22"/>
                <w:lang w:val="en-PH" w:eastAsia="en-US"/>
              </w:rPr>
            </w:pPr>
            <w:ins w:id="52165" w:author="Diana Machado" w:date="2019-04-05T18:24:00Z">
              <w:r w:rsidRPr="001E213A">
                <w:rPr>
                  <w:rFonts w:ascii="Calibri" w:eastAsia="PMingLiU" w:hAnsi="Calibri" w:cs="Calibri"/>
                  <w:color w:val="000000"/>
                  <w:sz w:val="22"/>
                  <w:szCs w:val="22"/>
                  <w:lang w:val="en-PH" w:eastAsia="en-US"/>
                </w:rPr>
                <w:t>0.32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66" w:author="Diana Machado" w:date="2019-04-05T18:24:00Z"/>
                <w:rFonts w:ascii="Calibri" w:eastAsia="PMingLiU" w:hAnsi="Calibri" w:cs="Calibri"/>
                <w:color w:val="000000"/>
                <w:sz w:val="22"/>
                <w:szCs w:val="22"/>
                <w:lang w:val="en-PH" w:eastAsia="en-US"/>
              </w:rPr>
            </w:pPr>
            <w:ins w:id="52167" w:author="Diana Machado" w:date="2019-04-05T18:24:00Z">
              <w:r w:rsidRPr="001E213A">
                <w:rPr>
                  <w:rFonts w:ascii="Calibri" w:eastAsia="PMingLiU" w:hAnsi="Calibri" w:cs="Calibri"/>
                  <w:color w:val="000000"/>
                  <w:sz w:val="22"/>
                  <w:szCs w:val="22"/>
                  <w:lang w:val="en-PH" w:eastAsia="en-US"/>
                </w:rPr>
                <w:t>1.35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168" w:author="Diana Machado" w:date="2019-04-05T18:24:00Z"/>
                <w:rFonts w:ascii="Calibri" w:eastAsia="PMingLiU" w:hAnsi="Calibri" w:cs="Calibri"/>
                <w:color w:val="000000"/>
                <w:sz w:val="22"/>
                <w:szCs w:val="22"/>
                <w:lang w:val="en-PH" w:eastAsia="en-US"/>
              </w:rPr>
            </w:pPr>
            <w:ins w:id="52169" w:author="Diana Machado" w:date="2019-04-05T18:24:00Z">
              <w:r w:rsidRPr="001E213A">
                <w:rPr>
                  <w:rFonts w:ascii="Calibri" w:eastAsia="PMingLiU" w:hAnsi="Calibri" w:cs="Calibri"/>
                  <w:color w:val="000000"/>
                  <w:sz w:val="22"/>
                  <w:szCs w:val="22"/>
                  <w:lang w:val="en-PH" w:eastAsia="en-US"/>
                </w:rPr>
                <w:t>1.3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70" w:author="Diana Machado" w:date="2019-04-05T18:24:00Z"/>
                <w:rFonts w:ascii="Calibri" w:eastAsia="PMingLiU" w:hAnsi="Calibri" w:cs="Calibri"/>
                <w:color w:val="000000"/>
                <w:sz w:val="22"/>
                <w:szCs w:val="22"/>
                <w:lang w:val="en-PH" w:eastAsia="en-US"/>
              </w:rPr>
            </w:pPr>
            <w:ins w:id="52171" w:author="Diana Machado" w:date="2019-04-05T18:24:00Z">
              <w:r w:rsidRPr="001E213A">
                <w:rPr>
                  <w:rFonts w:ascii="Calibri" w:eastAsia="PMingLiU" w:hAnsi="Calibri" w:cs="Calibri"/>
                  <w:color w:val="000000"/>
                  <w:sz w:val="22"/>
                  <w:szCs w:val="22"/>
                  <w:lang w:val="en-PH" w:eastAsia="en-US"/>
                </w:rPr>
                <w:t>5.056</w:t>
              </w:r>
            </w:ins>
          </w:p>
        </w:tc>
      </w:tr>
      <w:tr w:rsidR="002348ED" w:rsidRPr="001E213A" w:rsidTr="00787B33">
        <w:trPr>
          <w:trHeight w:val="289"/>
          <w:ins w:id="5217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1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174" w:author="Diana Machado" w:date="2019-04-05T18:24:00Z"/>
                <w:rFonts w:ascii="Calibri" w:eastAsia="PMingLiU" w:hAnsi="Calibri" w:cs="Calibri"/>
                <w:color w:val="000000"/>
                <w:sz w:val="22"/>
                <w:szCs w:val="22"/>
                <w:lang w:val="en-PH" w:eastAsia="en-US"/>
              </w:rPr>
            </w:pPr>
            <w:ins w:id="5217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76" w:author="Diana Machado" w:date="2019-04-05T18:24:00Z"/>
                <w:rFonts w:ascii="Calibri" w:eastAsia="PMingLiU" w:hAnsi="Calibri" w:cs="Calibri"/>
                <w:color w:val="000000"/>
                <w:sz w:val="22"/>
                <w:szCs w:val="22"/>
                <w:lang w:val="en-PH" w:eastAsia="en-US"/>
              </w:rPr>
            </w:pPr>
            <w:ins w:id="52177" w:author="Diana Machado" w:date="2019-04-05T18:24:00Z">
              <w:r w:rsidRPr="001E213A">
                <w:rPr>
                  <w:rFonts w:ascii="Calibri" w:eastAsia="PMingLiU" w:hAnsi="Calibri" w:cs="Calibri"/>
                  <w:color w:val="000000"/>
                  <w:sz w:val="22"/>
                  <w:szCs w:val="22"/>
                  <w:lang w:val="en-PH" w:eastAsia="en-US"/>
                </w:rPr>
                <w:t>7.95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78" w:author="Diana Machado" w:date="2019-04-05T18:24:00Z"/>
                <w:rFonts w:ascii="Calibri" w:eastAsia="PMingLiU" w:hAnsi="Calibri" w:cs="Calibri"/>
                <w:color w:val="000000"/>
                <w:sz w:val="22"/>
                <w:szCs w:val="22"/>
                <w:lang w:val="en-PH" w:eastAsia="en-US"/>
              </w:rPr>
            </w:pPr>
            <w:ins w:id="52179" w:author="Diana Machado" w:date="2019-04-05T18:24:00Z">
              <w:r w:rsidRPr="001E213A">
                <w:rPr>
                  <w:rFonts w:ascii="Calibri" w:eastAsia="PMingLiU" w:hAnsi="Calibri" w:cs="Calibri"/>
                  <w:color w:val="000000"/>
                  <w:sz w:val="22"/>
                  <w:szCs w:val="22"/>
                  <w:lang w:val="en-PH" w:eastAsia="en-US"/>
                </w:rPr>
                <w:t>6.05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0" w:author="Diana Machado" w:date="2019-04-05T18:24:00Z"/>
                <w:rFonts w:ascii="Calibri" w:eastAsia="PMingLiU" w:hAnsi="Calibri" w:cs="Calibri"/>
                <w:color w:val="000000"/>
                <w:sz w:val="22"/>
                <w:szCs w:val="22"/>
                <w:lang w:val="en-PH" w:eastAsia="en-US"/>
              </w:rPr>
            </w:pPr>
            <w:ins w:id="52181" w:author="Diana Machado" w:date="2019-04-05T18:24:00Z">
              <w:r w:rsidRPr="001E213A">
                <w:rPr>
                  <w:rFonts w:ascii="Calibri" w:eastAsia="PMingLiU" w:hAnsi="Calibri" w:cs="Calibri"/>
                  <w:color w:val="000000"/>
                  <w:sz w:val="22"/>
                  <w:szCs w:val="22"/>
                  <w:lang w:val="en-PH" w:eastAsia="en-US"/>
                </w:rPr>
                <w:t>42.3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2" w:author="Diana Machado" w:date="2019-04-05T18:24:00Z"/>
                <w:rFonts w:ascii="Calibri" w:eastAsia="PMingLiU" w:hAnsi="Calibri" w:cs="Calibri"/>
                <w:color w:val="000000"/>
                <w:sz w:val="22"/>
                <w:szCs w:val="22"/>
                <w:lang w:val="en-PH" w:eastAsia="en-US"/>
              </w:rPr>
            </w:pPr>
            <w:ins w:id="52183" w:author="Diana Machado" w:date="2019-04-05T18:24:00Z">
              <w:r w:rsidRPr="001E213A">
                <w:rPr>
                  <w:rFonts w:ascii="Calibri" w:eastAsia="PMingLiU" w:hAnsi="Calibri" w:cs="Calibri"/>
                  <w:color w:val="000000"/>
                  <w:sz w:val="22"/>
                  <w:szCs w:val="22"/>
                  <w:lang w:val="en-PH" w:eastAsia="en-US"/>
                </w:rPr>
                <w:t>2.6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4" w:author="Diana Machado" w:date="2019-04-05T18:24:00Z"/>
                <w:rFonts w:ascii="Calibri" w:eastAsia="PMingLiU" w:hAnsi="Calibri" w:cs="Calibri"/>
                <w:color w:val="000000"/>
                <w:sz w:val="22"/>
                <w:szCs w:val="22"/>
                <w:lang w:val="en-PH" w:eastAsia="en-US"/>
              </w:rPr>
            </w:pPr>
            <w:ins w:id="52185" w:author="Diana Machado" w:date="2019-04-05T18:24:00Z">
              <w:r w:rsidRPr="001E213A">
                <w:rPr>
                  <w:rFonts w:ascii="Calibri" w:eastAsia="PMingLiU" w:hAnsi="Calibri" w:cs="Calibri"/>
                  <w:color w:val="000000"/>
                  <w:sz w:val="22"/>
                  <w:szCs w:val="22"/>
                  <w:lang w:val="en-PH" w:eastAsia="en-US"/>
                </w:rPr>
                <w:t>1.91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6" w:author="Diana Machado" w:date="2019-04-05T18:24:00Z"/>
                <w:rFonts w:ascii="Calibri" w:eastAsia="PMingLiU" w:hAnsi="Calibri" w:cs="Calibri"/>
                <w:color w:val="000000"/>
                <w:sz w:val="22"/>
                <w:szCs w:val="22"/>
                <w:lang w:val="en-PH" w:eastAsia="en-US"/>
              </w:rPr>
            </w:pPr>
            <w:ins w:id="52187" w:author="Diana Machado" w:date="2019-04-05T18:24:00Z">
              <w:r w:rsidRPr="001E213A">
                <w:rPr>
                  <w:rFonts w:ascii="Calibri" w:eastAsia="PMingLiU" w:hAnsi="Calibri" w:cs="Calibri"/>
                  <w:color w:val="000000"/>
                  <w:sz w:val="22"/>
                  <w:szCs w:val="22"/>
                  <w:lang w:val="en-PH" w:eastAsia="en-US"/>
                </w:rPr>
                <w:t>3.35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88" w:author="Diana Machado" w:date="2019-04-05T18:24:00Z"/>
                <w:rFonts w:ascii="Calibri" w:eastAsia="PMingLiU" w:hAnsi="Calibri" w:cs="Calibri"/>
                <w:color w:val="000000"/>
                <w:sz w:val="22"/>
                <w:szCs w:val="22"/>
                <w:lang w:val="en-PH" w:eastAsia="en-US"/>
              </w:rPr>
            </w:pPr>
            <w:ins w:id="52189" w:author="Diana Machado" w:date="2019-04-05T18:24:00Z">
              <w:r w:rsidRPr="001E213A">
                <w:rPr>
                  <w:rFonts w:ascii="Calibri" w:eastAsia="PMingLiU" w:hAnsi="Calibri" w:cs="Calibri"/>
                  <w:color w:val="000000"/>
                  <w:sz w:val="22"/>
                  <w:szCs w:val="22"/>
                  <w:lang w:val="en-PH" w:eastAsia="en-US"/>
                </w:rPr>
                <w:t>2.1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190" w:author="Diana Machado" w:date="2019-04-05T18:24:00Z"/>
                <w:rFonts w:ascii="Calibri" w:eastAsia="PMingLiU" w:hAnsi="Calibri" w:cs="Calibri"/>
                <w:color w:val="000000"/>
                <w:sz w:val="22"/>
                <w:szCs w:val="22"/>
                <w:lang w:val="en-PH" w:eastAsia="en-US"/>
              </w:rPr>
            </w:pPr>
            <w:ins w:id="52191" w:author="Diana Machado" w:date="2019-04-05T18:24:00Z">
              <w:r w:rsidRPr="001E213A">
                <w:rPr>
                  <w:rFonts w:ascii="Calibri" w:eastAsia="PMingLiU" w:hAnsi="Calibri" w:cs="Calibri"/>
                  <w:color w:val="000000"/>
                  <w:sz w:val="22"/>
                  <w:szCs w:val="22"/>
                  <w:lang w:val="en-PH" w:eastAsia="en-US"/>
                </w:rPr>
                <w:t>7.564</w:t>
              </w:r>
            </w:ins>
          </w:p>
        </w:tc>
      </w:tr>
      <w:tr w:rsidR="002348ED" w:rsidRPr="001E213A" w:rsidTr="00787B33">
        <w:trPr>
          <w:trHeight w:val="289"/>
          <w:ins w:id="5219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1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19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9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9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9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9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19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0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0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0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20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04" w:author="Diana Machado" w:date="2019-04-05T18:24:00Z"/>
                <w:rFonts w:ascii="Calibri" w:eastAsia="PMingLiU" w:hAnsi="Calibri" w:cs="Calibri"/>
                <w:color w:val="000000"/>
                <w:sz w:val="22"/>
                <w:szCs w:val="22"/>
                <w:lang w:val="en-PH" w:eastAsia="en-US"/>
              </w:rPr>
            </w:pPr>
            <w:ins w:id="52205" w:author="Diana Machado" w:date="2019-04-05T18:24:00Z">
              <w:r w:rsidRPr="001E213A">
                <w:rPr>
                  <w:rFonts w:ascii="Calibri" w:eastAsia="PMingLiU" w:hAnsi="Calibri" w:cs="Calibri"/>
                  <w:color w:val="000000"/>
                  <w:sz w:val="22"/>
                  <w:szCs w:val="22"/>
                  <w:lang w:val="en-PH" w:eastAsia="en-US"/>
                </w:rPr>
                <w:t>Santa Ros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06" w:author="Diana Machado" w:date="2019-04-05T18:24:00Z"/>
                <w:rFonts w:ascii="Calibri" w:eastAsia="PMingLiU" w:hAnsi="Calibri" w:cs="Calibri"/>
                <w:color w:val="000000"/>
                <w:sz w:val="22"/>
                <w:szCs w:val="22"/>
                <w:lang w:val="en-PH" w:eastAsia="en-US"/>
              </w:rPr>
            </w:pPr>
            <w:ins w:id="5220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08" w:author="Diana Machado" w:date="2019-04-05T18:24:00Z"/>
                <w:rFonts w:ascii="Calibri" w:eastAsia="PMingLiU" w:hAnsi="Calibri" w:cs="Calibri"/>
                <w:color w:val="000000"/>
                <w:sz w:val="22"/>
                <w:szCs w:val="22"/>
                <w:lang w:val="en-PH" w:eastAsia="en-US"/>
              </w:rPr>
            </w:pPr>
            <w:ins w:id="52209" w:author="Diana Machado" w:date="2019-04-05T18:24:00Z">
              <w:r w:rsidRPr="001E213A">
                <w:rPr>
                  <w:rFonts w:ascii="Calibri" w:eastAsia="PMingLiU" w:hAnsi="Calibri" w:cs="Calibri"/>
                  <w:color w:val="000000"/>
                  <w:sz w:val="22"/>
                  <w:szCs w:val="22"/>
                  <w:lang w:val="en-PH" w:eastAsia="en-US"/>
                </w:rPr>
                <w:t>0.52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10" w:author="Diana Machado" w:date="2019-04-05T18:24:00Z"/>
                <w:rFonts w:ascii="Calibri" w:eastAsia="PMingLiU" w:hAnsi="Calibri" w:cs="Calibri"/>
                <w:color w:val="000000"/>
                <w:sz w:val="22"/>
                <w:szCs w:val="22"/>
                <w:lang w:val="en-PH" w:eastAsia="en-US"/>
              </w:rPr>
            </w:pPr>
            <w:ins w:id="52211" w:author="Diana Machado" w:date="2019-04-05T18:24:00Z">
              <w:r w:rsidRPr="001E213A">
                <w:rPr>
                  <w:rFonts w:ascii="Calibri" w:eastAsia="PMingLiU" w:hAnsi="Calibri" w:cs="Calibri"/>
                  <w:color w:val="000000"/>
                  <w:sz w:val="22"/>
                  <w:szCs w:val="22"/>
                  <w:lang w:val="en-PH" w:eastAsia="en-US"/>
                </w:rPr>
                <w:t>0.50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12" w:author="Diana Machado" w:date="2019-04-05T18:24:00Z"/>
                <w:rFonts w:ascii="Calibri" w:eastAsia="PMingLiU" w:hAnsi="Calibri" w:cs="Calibri"/>
                <w:color w:val="000000"/>
                <w:sz w:val="22"/>
                <w:szCs w:val="22"/>
                <w:lang w:val="en-PH" w:eastAsia="en-US"/>
              </w:rPr>
            </w:pPr>
            <w:ins w:id="52213" w:author="Diana Machado" w:date="2019-04-05T18:24:00Z">
              <w:r w:rsidRPr="001E213A">
                <w:rPr>
                  <w:rFonts w:ascii="Calibri" w:eastAsia="PMingLiU" w:hAnsi="Calibri" w:cs="Calibri"/>
                  <w:color w:val="000000"/>
                  <w:sz w:val="22"/>
                  <w:szCs w:val="22"/>
                  <w:lang w:val="en-PH" w:eastAsia="en-US"/>
                </w:rPr>
                <w:t>5.09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14" w:author="Diana Machado" w:date="2019-04-05T18:24:00Z"/>
                <w:rFonts w:ascii="Calibri" w:eastAsia="PMingLiU" w:hAnsi="Calibri" w:cs="Calibri"/>
                <w:color w:val="000000"/>
                <w:sz w:val="22"/>
                <w:szCs w:val="22"/>
                <w:lang w:val="en-PH" w:eastAsia="en-US"/>
              </w:rPr>
            </w:pPr>
            <w:ins w:id="52215" w:author="Diana Machado" w:date="2019-04-05T18:24:00Z">
              <w:r w:rsidRPr="001E213A">
                <w:rPr>
                  <w:rFonts w:ascii="Calibri" w:eastAsia="PMingLiU" w:hAnsi="Calibri" w:cs="Calibri"/>
                  <w:color w:val="000000"/>
                  <w:sz w:val="22"/>
                  <w:szCs w:val="22"/>
                  <w:lang w:val="en-PH" w:eastAsia="en-US"/>
                </w:rPr>
                <w:t>0.14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16" w:author="Diana Machado" w:date="2019-04-05T18:24:00Z"/>
                <w:rFonts w:ascii="Calibri" w:eastAsia="PMingLiU" w:hAnsi="Calibri" w:cs="Calibri"/>
                <w:color w:val="000000"/>
                <w:sz w:val="22"/>
                <w:szCs w:val="22"/>
                <w:lang w:val="en-PH" w:eastAsia="en-US"/>
              </w:rPr>
            </w:pPr>
            <w:ins w:id="52217" w:author="Diana Machado" w:date="2019-04-05T18:24:00Z">
              <w:r w:rsidRPr="001E213A">
                <w:rPr>
                  <w:rFonts w:ascii="Calibri" w:eastAsia="PMingLiU" w:hAnsi="Calibri" w:cs="Calibri"/>
                  <w:color w:val="000000"/>
                  <w:sz w:val="22"/>
                  <w:szCs w:val="22"/>
                  <w:lang w:val="en-PH" w:eastAsia="en-US"/>
                </w:rPr>
                <w:t>0.116</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18" w:author="Diana Machado" w:date="2019-04-05T18:24:00Z"/>
                <w:rFonts w:ascii="Calibri" w:eastAsia="PMingLiU" w:hAnsi="Calibri" w:cs="Calibri"/>
                <w:color w:val="000000"/>
                <w:sz w:val="22"/>
                <w:szCs w:val="22"/>
                <w:lang w:val="en-PH" w:eastAsia="en-US"/>
              </w:rPr>
            </w:pPr>
            <w:ins w:id="52219" w:author="Diana Machado" w:date="2019-04-05T18:24:00Z">
              <w:r w:rsidRPr="001E213A">
                <w:rPr>
                  <w:rFonts w:ascii="Calibri" w:eastAsia="PMingLiU" w:hAnsi="Calibri" w:cs="Calibri"/>
                  <w:color w:val="000000"/>
                  <w:sz w:val="22"/>
                  <w:szCs w:val="22"/>
                  <w:lang w:val="en-PH" w:eastAsia="en-US"/>
                </w:rPr>
                <w:t>0.12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20" w:author="Diana Machado" w:date="2019-04-05T18:24:00Z"/>
                <w:rFonts w:ascii="Calibri" w:eastAsia="PMingLiU" w:hAnsi="Calibri" w:cs="Calibri"/>
                <w:color w:val="000000"/>
                <w:sz w:val="22"/>
                <w:szCs w:val="22"/>
                <w:lang w:val="en-PH" w:eastAsia="en-US"/>
              </w:rPr>
            </w:pPr>
            <w:ins w:id="52221" w:author="Diana Machado" w:date="2019-04-05T18:24:00Z">
              <w:r w:rsidRPr="001E213A">
                <w:rPr>
                  <w:rFonts w:ascii="Calibri" w:eastAsia="PMingLiU" w:hAnsi="Calibri" w:cs="Calibri"/>
                  <w:color w:val="000000"/>
                  <w:sz w:val="22"/>
                  <w:szCs w:val="22"/>
                  <w:lang w:val="en-PH" w:eastAsia="en-US"/>
                </w:rPr>
                <w:t>0.11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22" w:author="Diana Machado" w:date="2019-04-05T18:24:00Z"/>
                <w:rFonts w:ascii="Calibri" w:eastAsia="PMingLiU" w:hAnsi="Calibri" w:cs="Calibri"/>
                <w:color w:val="000000"/>
                <w:sz w:val="22"/>
                <w:szCs w:val="22"/>
                <w:lang w:val="en-PH" w:eastAsia="en-US"/>
              </w:rPr>
            </w:pPr>
            <w:ins w:id="52223" w:author="Diana Machado" w:date="2019-04-05T18:24:00Z">
              <w:r w:rsidRPr="001E213A">
                <w:rPr>
                  <w:rFonts w:ascii="Calibri" w:eastAsia="PMingLiU" w:hAnsi="Calibri" w:cs="Calibri"/>
                  <w:color w:val="000000"/>
                  <w:sz w:val="22"/>
                  <w:szCs w:val="22"/>
                  <w:lang w:val="en-PH" w:eastAsia="en-US"/>
                </w:rPr>
                <w:t>0.835</w:t>
              </w:r>
            </w:ins>
          </w:p>
        </w:tc>
      </w:tr>
      <w:tr w:rsidR="002348ED" w:rsidRPr="001E213A" w:rsidTr="00787B33">
        <w:trPr>
          <w:trHeight w:val="289"/>
          <w:ins w:id="5222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2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26" w:author="Diana Machado" w:date="2019-04-05T18:24:00Z"/>
                <w:rFonts w:ascii="Calibri" w:eastAsia="PMingLiU" w:hAnsi="Calibri" w:cs="Calibri"/>
                <w:color w:val="000000"/>
                <w:sz w:val="22"/>
                <w:szCs w:val="22"/>
                <w:lang w:val="en-PH" w:eastAsia="en-US"/>
              </w:rPr>
            </w:pPr>
            <w:ins w:id="5222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28" w:author="Diana Machado" w:date="2019-04-05T18:24:00Z"/>
                <w:rFonts w:ascii="Calibri" w:eastAsia="PMingLiU" w:hAnsi="Calibri" w:cs="Calibri"/>
                <w:color w:val="000000"/>
                <w:sz w:val="22"/>
                <w:szCs w:val="22"/>
                <w:lang w:val="en-PH" w:eastAsia="en-US"/>
              </w:rPr>
            </w:pPr>
            <w:ins w:id="52229" w:author="Diana Machado" w:date="2019-04-05T18:24:00Z">
              <w:r w:rsidRPr="001E213A">
                <w:rPr>
                  <w:rFonts w:ascii="Calibri" w:eastAsia="PMingLiU" w:hAnsi="Calibri" w:cs="Calibri"/>
                  <w:color w:val="000000"/>
                  <w:sz w:val="22"/>
                  <w:szCs w:val="22"/>
                  <w:lang w:val="en-PH" w:eastAsia="en-US"/>
                </w:rPr>
                <w:t>1.33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30" w:author="Diana Machado" w:date="2019-04-05T18:24:00Z"/>
                <w:rFonts w:ascii="Calibri" w:eastAsia="PMingLiU" w:hAnsi="Calibri" w:cs="Calibri"/>
                <w:color w:val="000000"/>
                <w:sz w:val="22"/>
                <w:szCs w:val="22"/>
                <w:lang w:val="en-PH" w:eastAsia="en-US"/>
              </w:rPr>
            </w:pPr>
            <w:ins w:id="52231" w:author="Diana Machado" w:date="2019-04-05T18:24:00Z">
              <w:r w:rsidRPr="001E213A">
                <w:rPr>
                  <w:rFonts w:ascii="Calibri" w:eastAsia="PMingLiU" w:hAnsi="Calibri" w:cs="Calibri"/>
                  <w:color w:val="000000"/>
                  <w:sz w:val="22"/>
                  <w:szCs w:val="22"/>
                  <w:lang w:val="en-PH" w:eastAsia="en-US"/>
                </w:rPr>
                <w:t>1.20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32" w:author="Diana Machado" w:date="2019-04-05T18:24:00Z"/>
                <w:rFonts w:ascii="Calibri" w:eastAsia="PMingLiU" w:hAnsi="Calibri" w:cs="Calibri"/>
                <w:color w:val="000000"/>
                <w:sz w:val="22"/>
                <w:szCs w:val="22"/>
                <w:lang w:val="en-PH" w:eastAsia="en-US"/>
              </w:rPr>
            </w:pPr>
            <w:ins w:id="52233" w:author="Diana Machado" w:date="2019-04-05T18:24:00Z">
              <w:r w:rsidRPr="001E213A">
                <w:rPr>
                  <w:rFonts w:ascii="Calibri" w:eastAsia="PMingLiU" w:hAnsi="Calibri" w:cs="Calibri"/>
                  <w:color w:val="000000"/>
                  <w:sz w:val="22"/>
                  <w:szCs w:val="22"/>
                  <w:lang w:val="en-PH" w:eastAsia="en-US"/>
                </w:rPr>
                <w:t>9.26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34" w:author="Diana Machado" w:date="2019-04-05T18:24:00Z"/>
                <w:rFonts w:ascii="Calibri" w:eastAsia="PMingLiU" w:hAnsi="Calibri" w:cs="Calibri"/>
                <w:color w:val="000000"/>
                <w:sz w:val="22"/>
                <w:szCs w:val="22"/>
                <w:lang w:val="en-PH" w:eastAsia="en-US"/>
              </w:rPr>
            </w:pPr>
            <w:ins w:id="52235" w:author="Diana Machado" w:date="2019-04-05T18:24:00Z">
              <w:r w:rsidRPr="001E213A">
                <w:rPr>
                  <w:rFonts w:ascii="Calibri" w:eastAsia="PMingLiU" w:hAnsi="Calibri" w:cs="Calibri"/>
                  <w:color w:val="000000"/>
                  <w:sz w:val="22"/>
                  <w:szCs w:val="22"/>
                  <w:lang w:val="en-PH" w:eastAsia="en-US"/>
                </w:rPr>
                <w:t>0.608</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36" w:author="Diana Machado" w:date="2019-04-05T18:24:00Z"/>
                <w:rFonts w:ascii="Calibri" w:eastAsia="PMingLiU" w:hAnsi="Calibri" w:cs="Calibri"/>
                <w:color w:val="000000"/>
                <w:sz w:val="22"/>
                <w:szCs w:val="22"/>
                <w:lang w:val="en-PH" w:eastAsia="en-US"/>
              </w:rPr>
            </w:pPr>
            <w:ins w:id="52237" w:author="Diana Machado" w:date="2019-04-05T18:24:00Z">
              <w:r w:rsidRPr="001E213A">
                <w:rPr>
                  <w:rFonts w:ascii="Calibri" w:eastAsia="PMingLiU" w:hAnsi="Calibri" w:cs="Calibri"/>
                  <w:color w:val="000000"/>
                  <w:sz w:val="22"/>
                  <w:szCs w:val="22"/>
                  <w:lang w:val="en-PH" w:eastAsia="en-US"/>
                </w:rPr>
                <w:t>0.57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38" w:author="Diana Machado" w:date="2019-04-05T18:24:00Z"/>
                <w:rFonts w:ascii="Calibri" w:eastAsia="PMingLiU" w:hAnsi="Calibri" w:cs="Calibri"/>
                <w:color w:val="000000"/>
                <w:sz w:val="22"/>
                <w:szCs w:val="22"/>
                <w:lang w:val="en-PH" w:eastAsia="en-US"/>
              </w:rPr>
            </w:pPr>
            <w:ins w:id="52239" w:author="Diana Machado" w:date="2019-04-05T18:24:00Z">
              <w:r w:rsidRPr="001E213A">
                <w:rPr>
                  <w:rFonts w:ascii="Calibri" w:eastAsia="PMingLiU" w:hAnsi="Calibri" w:cs="Calibri"/>
                  <w:color w:val="000000"/>
                  <w:sz w:val="22"/>
                  <w:szCs w:val="22"/>
                  <w:lang w:val="en-PH" w:eastAsia="en-US"/>
                </w:rPr>
                <w:t>1.22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40" w:author="Diana Machado" w:date="2019-04-05T18:24:00Z"/>
                <w:rFonts w:ascii="Calibri" w:eastAsia="PMingLiU" w:hAnsi="Calibri" w:cs="Calibri"/>
                <w:color w:val="000000"/>
                <w:sz w:val="22"/>
                <w:szCs w:val="22"/>
                <w:lang w:val="en-PH" w:eastAsia="en-US"/>
              </w:rPr>
            </w:pPr>
            <w:ins w:id="52241" w:author="Diana Machado" w:date="2019-04-05T18:24:00Z">
              <w:r w:rsidRPr="001E213A">
                <w:rPr>
                  <w:rFonts w:ascii="Calibri" w:eastAsia="PMingLiU" w:hAnsi="Calibri" w:cs="Calibri"/>
                  <w:color w:val="000000"/>
                  <w:sz w:val="22"/>
                  <w:szCs w:val="22"/>
                  <w:lang w:val="en-PH" w:eastAsia="en-US"/>
                </w:rPr>
                <w:t>0.74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42" w:author="Diana Machado" w:date="2019-04-05T18:24:00Z"/>
                <w:rFonts w:ascii="Calibri" w:eastAsia="PMingLiU" w:hAnsi="Calibri" w:cs="Calibri"/>
                <w:color w:val="000000"/>
                <w:sz w:val="22"/>
                <w:szCs w:val="22"/>
                <w:lang w:val="en-PH" w:eastAsia="en-US"/>
              </w:rPr>
            </w:pPr>
            <w:ins w:id="52243" w:author="Diana Machado" w:date="2019-04-05T18:24:00Z">
              <w:r w:rsidRPr="001E213A">
                <w:rPr>
                  <w:rFonts w:ascii="Calibri" w:eastAsia="PMingLiU" w:hAnsi="Calibri" w:cs="Calibri"/>
                  <w:color w:val="000000"/>
                  <w:sz w:val="22"/>
                  <w:szCs w:val="22"/>
                  <w:lang w:val="en-PH" w:eastAsia="en-US"/>
                </w:rPr>
                <w:t>3.833</w:t>
              </w:r>
            </w:ins>
          </w:p>
        </w:tc>
      </w:tr>
      <w:tr w:rsidR="002348ED" w:rsidRPr="001E213A" w:rsidTr="00787B33">
        <w:trPr>
          <w:trHeight w:val="289"/>
          <w:ins w:id="5224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2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46" w:author="Diana Machado" w:date="2019-04-05T18:24:00Z"/>
                <w:rFonts w:ascii="Calibri" w:eastAsia="PMingLiU" w:hAnsi="Calibri" w:cs="Calibri"/>
                <w:color w:val="000000"/>
                <w:sz w:val="22"/>
                <w:szCs w:val="22"/>
                <w:lang w:val="en-PH" w:eastAsia="en-US"/>
              </w:rPr>
            </w:pPr>
            <w:ins w:id="5224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48" w:author="Diana Machado" w:date="2019-04-05T18:24:00Z"/>
                <w:rFonts w:ascii="Calibri" w:eastAsia="PMingLiU" w:hAnsi="Calibri" w:cs="Calibri"/>
                <w:color w:val="000000"/>
                <w:sz w:val="22"/>
                <w:szCs w:val="22"/>
                <w:lang w:val="en-PH" w:eastAsia="en-US"/>
              </w:rPr>
            </w:pPr>
            <w:ins w:id="52249" w:author="Diana Machado" w:date="2019-04-05T18:24:00Z">
              <w:r w:rsidRPr="001E213A">
                <w:rPr>
                  <w:rFonts w:ascii="Calibri" w:eastAsia="PMingLiU" w:hAnsi="Calibri" w:cs="Calibri"/>
                  <w:color w:val="000000"/>
                  <w:sz w:val="22"/>
                  <w:szCs w:val="22"/>
                  <w:lang w:val="en-PH" w:eastAsia="en-US"/>
                </w:rPr>
                <w:t>3.730</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50" w:author="Diana Machado" w:date="2019-04-05T18:24:00Z"/>
                <w:rFonts w:ascii="Calibri" w:eastAsia="PMingLiU" w:hAnsi="Calibri" w:cs="Calibri"/>
                <w:color w:val="000000"/>
                <w:sz w:val="22"/>
                <w:szCs w:val="22"/>
                <w:lang w:val="en-PH" w:eastAsia="en-US"/>
              </w:rPr>
            </w:pPr>
            <w:ins w:id="52251" w:author="Diana Machado" w:date="2019-04-05T18:24:00Z">
              <w:r w:rsidRPr="001E213A">
                <w:rPr>
                  <w:rFonts w:ascii="Calibri" w:eastAsia="PMingLiU" w:hAnsi="Calibri" w:cs="Calibri"/>
                  <w:color w:val="000000"/>
                  <w:sz w:val="22"/>
                  <w:szCs w:val="22"/>
                  <w:lang w:val="en-PH" w:eastAsia="en-US"/>
                </w:rPr>
                <w:t>3.2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52" w:author="Diana Machado" w:date="2019-04-05T18:24:00Z"/>
                <w:rFonts w:ascii="Calibri" w:eastAsia="PMingLiU" w:hAnsi="Calibri" w:cs="Calibri"/>
                <w:color w:val="000000"/>
                <w:sz w:val="22"/>
                <w:szCs w:val="22"/>
                <w:lang w:val="en-PH" w:eastAsia="en-US"/>
              </w:rPr>
            </w:pPr>
            <w:ins w:id="52253" w:author="Diana Machado" w:date="2019-04-05T18:24:00Z">
              <w:r w:rsidRPr="001E213A">
                <w:rPr>
                  <w:rFonts w:ascii="Calibri" w:eastAsia="PMingLiU" w:hAnsi="Calibri" w:cs="Calibri"/>
                  <w:color w:val="000000"/>
                  <w:sz w:val="22"/>
                  <w:szCs w:val="22"/>
                  <w:lang w:val="en-PH" w:eastAsia="en-US"/>
                </w:rPr>
                <w:t>25.63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54" w:author="Diana Machado" w:date="2019-04-05T18:24:00Z"/>
                <w:rFonts w:ascii="Calibri" w:eastAsia="PMingLiU" w:hAnsi="Calibri" w:cs="Calibri"/>
                <w:color w:val="000000"/>
                <w:sz w:val="22"/>
                <w:szCs w:val="22"/>
                <w:lang w:val="en-PH" w:eastAsia="en-US"/>
              </w:rPr>
            </w:pPr>
            <w:ins w:id="52255" w:author="Diana Machado" w:date="2019-04-05T18:24:00Z">
              <w:r w:rsidRPr="001E213A">
                <w:rPr>
                  <w:rFonts w:ascii="Calibri" w:eastAsia="PMingLiU" w:hAnsi="Calibri" w:cs="Calibri"/>
                  <w:color w:val="000000"/>
                  <w:sz w:val="22"/>
                  <w:szCs w:val="22"/>
                  <w:lang w:val="en-PH" w:eastAsia="en-US"/>
                </w:rPr>
                <w:t>2.09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56" w:author="Diana Machado" w:date="2019-04-05T18:24:00Z"/>
                <w:rFonts w:ascii="Calibri" w:eastAsia="PMingLiU" w:hAnsi="Calibri" w:cs="Calibri"/>
                <w:color w:val="000000"/>
                <w:sz w:val="22"/>
                <w:szCs w:val="22"/>
                <w:lang w:val="en-PH" w:eastAsia="en-US"/>
              </w:rPr>
            </w:pPr>
            <w:ins w:id="52257" w:author="Diana Machado" w:date="2019-04-05T18:24:00Z">
              <w:r w:rsidRPr="001E213A">
                <w:rPr>
                  <w:rFonts w:ascii="Calibri" w:eastAsia="PMingLiU" w:hAnsi="Calibri" w:cs="Calibri"/>
                  <w:color w:val="000000"/>
                  <w:sz w:val="22"/>
                  <w:szCs w:val="22"/>
                  <w:lang w:val="en-PH" w:eastAsia="en-US"/>
                </w:rPr>
                <w:t>1.52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58" w:author="Diana Machado" w:date="2019-04-05T18:24:00Z"/>
                <w:rFonts w:ascii="Calibri" w:eastAsia="PMingLiU" w:hAnsi="Calibri" w:cs="Calibri"/>
                <w:color w:val="000000"/>
                <w:sz w:val="22"/>
                <w:szCs w:val="22"/>
                <w:lang w:val="en-PH" w:eastAsia="en-US"/>
              </w:rPr>
            </w:pPr>
            <w:ins w:id="52259" w:author="Diana Machado" w:date="2019-04-05T18:24:00Z">
              <w:r w:rsidRPr="001E213A">
                <w:rPr>
                  <w:rFonts w:ascii="Calibri" w:eastAsia="PMingLiU" w:hAnsi="Calibri" w:cs="Calibri"/>
                  <w:color w:val="000000"/>
                  <w:sz w:val="22"/>
                  <w:szCs w:val="22"/>
                  <w:lang w:val="en-PH" w:eastAsia="en-US"/>
                </w:rPr>
                <w:t>2.01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60" w:author="Diana Machado" w:date="2019-04-05T18:24:00Z"/>
                <w:rFonts w:ascii="Calibri" w:eastAsia="PMingLiU" w:hAnsi="Calibri" w:cs="Calibri"/>
                <w:color w:val="000000"/>
                <w:sz w:val="22"/>
                <w:szCs w:val="22"/>
                <w:lang w:val="en-PH" w:eastAsia="en-US"/>
              </w:rPr>
            </w:pPr>
            <w:ins w:id="52261" w:author="Diana Machado" w:date="2019-04-05T18:24:00Z">
              <w:r w:rsidRPr="001E213A">
                <w:rPr>
                  <w:rFonts w:ascii="Calibri" w:eastAsia="PMingLiU" w:hAnsi="Calibri" w:cs="Calibri"/>
                  <w:color w:val="000000"/>
                  <w:sz w:val="22"/>
                  <w:szCs w:val="22"/>
                  <w:lang w:val="en-PH" w:eastAsia="en-US"/>
                </w:rPr>
                <w:t>0.8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62" w:author="Diana Machado" w:date="2019-04-05T18:24:00Z"/>
                <w:rFonts w:ascii="Calibri" w:eastAsia="PMingLiU" w:hAnsi="Calibri" w:cs="Calibri"/>
                <w:color w:val="000000"/>
                <w:sz w:val="22"/>
                <w:szCs w:val="22"/>
                <w:lang w:val="en-PH" w:eastAsia="en-US"/>
              </w:rPr>
            </w:pPr>
            <w:ins w:id="52263" w:author="Diana Machado" w:date="2019-04-05T18:24:00Z">
              <w:r w:rsidRPr="001E213A">
                <w:rPr>
                  <w:rFonts w:ascii="Calibri" w:eastAsia="PMingLiU" w:hAnsi="Calibri" w:cs="Calibri"/>
                  <w:color w:val="000000"/>
                  <w:sz w:val="22"/>
                  <w:szCs w:val="22"/>
                  <w:lang w:val="en-PH" w:eastAsia="en-US"/>
                </w:rPr>
                <w:t>5.775</w:t>
              </w:r>
            </w:ins>
          </w:p>
        </w:tc>
      </w:tr>
      <w:tr w:rsidR="002348ED" w:rsidRPr="001E213A" w:rsidTr="00787B33">
        <w:trPr>
          <w:trHeight w:val="289"/>
          <w:ins w:id="5226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2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26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6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6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6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7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7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7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7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27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27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76" w:author="Diana Machado" w:date="2019-04-05T18:24:00Z"/>
                <w:rFonts w:ascii="Calibri" w:eastAsia="PMingLiU" w:hAnsi="Calibri" w:cs="Calibri"/>
                <w:color w:val="000000"/>
                <w:sz w:val="22"/>
                <w:szCs w:val="22"/>
                <w:lang w:val="en-PH" w:eastAsia="en-US"/>
              </w:rPr>
            </w:pPr>
            <w:ins w:id="52277" w:author="Diana Machado" w:date="2019-04-05T18:24:00Z">
              <w:r w:rsidRPr="001E213A">
                <w:rPr>
                  <w:rFonts w:ascii="Calibri" w:eastAsia="PMingLiU" w:hAnsi="Calibri" w:cs="Calibri"/>
                  <w:color w:val="000000"/>
                  <w:sz w:val="22"/>
                  <w:szCs w:val="22"/>
                  <w:lang w:val="en-PH" w:eastAsia="en-US"/>
                </w:rPr>
                <w:t>Sarasot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78" w:author="Diana Machado" w:date="2019-04-05T18:24:00Z"/>
                <w:rFonts w:ascii="Calibri" w:eastAsia="PMingLiU" w:hAnsi="Calibri" w:cs="Calibri"/>
                <w:color w:val="000000"/>
                <w:sz w:val="22"/>
                <w:szCs w:val="22"/>
                <w:lang w:val="en-PH" w:eastAsia="en-US"/>
              </w:rPr>
            </w:pPr>
            <w:ins w:id="5227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80" w:author="Diana Machado" w:date="2019-04-05T18:24:00Z"/>
                <w:rFonts w:ascii="Calibri" w:eastAsia="PMingLiU" w:hAnsi="Calibri" w:cs="Calibri"/>
                <w:color w:val="000000"/>
                <w:sz w:val="22"/>
                <w:szCs w:val="22"/>
                <w:lang w:val="en-PH" w:eastAsia="en-US"/>
              </w:rPr>
            </w:pPr>
            <w:ins w:id="52281" w:author="Diana Machado" w:date="2019-04-05T18:24:00Z">
              <w:r w:rsidRPr="001E213A">
                <w:rPr>
                  <w:rFonts w:ascii="Calibri" w:eastAsia="PMingLiU" w:hAnsi="Calibri" w:cs="Calibri"/>
                  <w:color w:val="000000"/>
                  <w:sz w:val="22"/>
                  <w:szCs w:val="22"/>
                  <w:lang w:val="en-PH" w:eastAsia="en-US"/>
                </w:rPr>
                <w:t>0.46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82" w:author="Diana Machado" w:date="2019-04-05T18:24:00Z"/>
                <w:rFonts w:ascii="Calibri" w:eastAsia="PMingLiU" w:hAnsi="Calibri" w:cs="Calibri"/>
                <w:color w:val="000000"/>
                <w:sz w:val="22"/>
                <w:szCs w:val="22"/>
                <w:lang w:val="en-PH" w:eastAsia="en-US"/>
              </w:rPr>
            </w:pPr>
            <w:ins w:id="52283" w:author="Diana Machado" w:date="2019-04-05T18:24:00Z">
              <w:r w:rsidRPr="001E213A">
                <w:rPr>
                  <w:rFonts w:ascii="Calibri" w:eastAsia="PMingLiU" w:hAnsi="Calibri" w:cs="Calibri"/>
                  <w:color w:val="000000"/>
                  <w:sz w:val="22"/>
                  <w:szCs w:val="22"/>
                  <w:lang w:val="en-PH" w:eastAsia="en-US"/>
                </w:rPr>
                <w:t>0.42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84" w:author="Diana Machado" w:date="2019-04-05T18:24:00Z"/>
                <w:rFonts w:ascii="Calibri" w:eastAsia="PMingLiU" w:hAnsi="Calibri" w:cs="Calibri"/>
                <w:color w:val="000000"/>
                <w:sz w:val="22"/>
                <w:szCs w:val="22"/>
                <w:lang w:val="en-PH" w:eastAsia="en-US"/>
              </w:rPr>
            </w:pPr>
            <w:ins w:id="52285" w:author="Diana Machado" w:date="2019-04-05T18:24:00Z">
              <w:r w:rsidRPr="001E213A">
                <w:rPr>
                  <w:rFonts w:ascii="Calibri" w:eastAsia="PMingLiU" w:hAnsi="Calibri" w:cs="Calibri"/>
                  <w:color w:val="000000"/>
                  <w:sz w:val="22"/>
                  <w:szCs w:val="22"/>
                  <w:lang w:val="en-PH" w:eastAsia="en-US"/>
                </w:rPr>
                <w:t>0.52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86" w:author="Diana Machado" w:date="2019-04-05T18:24:00Z"/>
                <w:rFonts w:ascii="Calibri" w:eastAsia="PMingLiU" w:hAnsi="Calibri" w:cs="Calibri"/>
                <w:color w:val="000000"/>
                <w:sz w:val="22"/>
                <w:szCs w:val="22"/>
                <w:lang w:val="en-PH" w:eastAsia="en-US"/>
              </w:rPr>
            </w:pPr>
            <w:ins w:id="52287" w:author="Diana Machado" w:date="2019-04-05T18:24:00Z">
              <w:r w:rsidRPr="001E213A">
                <w:rPr>
                  <w:rFonts w:ascii="Calibri" w:eastAsia="PMingLiU" w:hAnsi="Calibri" w:cs="Calibri"/>
                  <w:color w:val="000000"/>
                  <w:sz w:val="22"/>
                  <w:szCs w:val="22"/>
                  <w:lang w:val="en-PH" w:eastAsia="en-US"/>
                </w:rPr>
                <w:t>0.083</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288" w:author="Diana Machado" w:date="2019-04-05T18:24:00Z"/>
                <w:rFonts w:ascii="Calibri" w:eastAsia="PMingLiU" w:hAnsi="Calibri" w:cs="Calibri"/>
                <w:color w:val="000000"/>
                <w:sz w:val="22"/>
                <w:szCs w:val="22"/>
                <w:lang w:val="en-PH" w:eastAsia="en-US"/>
              </w:rPr>
            </w:pPr>
            <w:ins w:id="52289" w:author="Diana Machado" w:date="2019-04-05T18:24:00Z">
              <w:r w:rsidRPr="001E213A">
                <w:rPr>
                  <w:rFonts w:ascii="Calibri" w:eastAsia="PMingLiU" w:hAnsi="Calibri" w:cs="Calibri"/>
                  <w:color w:val="000000"/>
                  <w:sz w:val="22"/>
                  <w:szCs w:val="22"/>
                  <w:lang w:val="en-PH" w:eastAsia="en-US"/>
                </w:rPr>
                <w:t>0.09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0" w:author="Diana Machado" w:date="2019-04-05T18:24:00Z"/>
                <w:rFonts w:ascii="Calibri" w:eastAsia="PMingLiU" w:hAnsi="Calibri" w:cs="Calibri"/>
                <w:color w:val="000000"/>
                <w:sz w:val="22"/>
                <w:szCs w:val="22"/>
                <w:lang w:val="en-PH" w:eastAsia="en-US"/>
              </w:rPr>
            </w:pPr>
            <w:ins w:id="52291" w:author="Diana Machado" w:date="2019-04-05T18:24:00Z">
              <w:r w:rsidRPr="001E213A">
                <w:rPr>
                  <w:rFonts w:ascii="Calibri" w:eastAsia="PMingLiU" w:hAnsi="Calibri" w:cs="Calibri"/>
                  <w:color w:val="000000"/>
                  <w:sz w:val="22"/>
                  <w:szCs w:val="22"/>
                  <w:lang w:val="en-PH" w:eastAsia="en-US"/>
                </w:rPr>
                <w:t>0.074</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2" w:author="Diana Machado" w:date="2019-04-05T18:24:00Z"/>
                <w:rFonts w:ascii="Calibri" w:eastAsia="PMingLiU" w:hAnsi="Calibri" w:cs="Calibri"/>
                <w:color w:val="000000"/>
                <w:sz w:val="22"/>
                <w:szCs w:val="22"/>
                <w:lang w:val="en-PH" w:eastAsia="en-US"/>
              </w:rPr>
            </w:pPr>
            <w:ins w:id="52293" w:author="Diana Machado" w:date="2019-04-05T18:24:00Z">
              <w:r w:rsidRPr="001E213A">
                <w:rPr>
                  <w:rFonts w:ascii="Calibri" w:eastAsia="PMingLiU" w:hAnsi="Calibri" w:cs="Calibri"/>
                  <w:color w:val="000000"/>
                  <w:sz w:val="22"/>
                  <w:szCs w:val="22"/>
                  <w:lang w:val="en-PH" w:eastAsia="en-US"/>
                </w:rPr>
                <w:t>0.07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294" w:author="Diana Machado" w:date="2019-04-05T18:24:00Z"/>
                <w:rFonts w:ascii="Calibri" w:eastAsia="PMingLiU" w:hAnsi="Calibri" w:cs="Calibri"/>
                <w:color w:val="000000"/>
                <w:sz w:val="22"/>
                <w:szCs w:val="22"/>
                <w:lang w:val="en-PH" w:eastAsia="en-US"/>
              </w:rPr>
            </w:pPr>
            <w:ins w:id="52295" w:author="Diana Machado" w:date="2019-04-05T18:24:00Z">
              <w:r w:rsidRPr="001E213A">
                <w:rPr>
                  <w:rFonts w:ascii="Calibri" w:eastAsia="PMingLiU" w:hAnsi="Calibri" w:cs="Calibri"/>
                  <w:color w:val="000000"/>
                  <w:sz w:val="22"/>
                  <w:szCs w:val="22"/>
                  <w:lang w:val="en-PH" w:eastAsia="en-US"/>
                </w:rPr>
                <w:t>0.808</w:t>
              </w:r>
            </w:ins>
          </w:p>
        </w:tc>
      </w:tr>
      <w:tr w:rsidR="002348ED" w:rsidRPr="001E213A" w:rsidTr="00787B33">
        <w:trPr>
          <w:trHeight w:val="289"/>
          <w:ins w:id="5229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2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298" w:author="Diana Machado" w:date="2019-04-05T18:24:00Z"/>
                <w:rFonts w:ascii="Calibri" w:eastAsia="PMingLiU" w:hAnsi="Calibri" w:cs="Calibri"/>
                <w:color w:val="000000"/>
                <w:sz w:val="22"/>
                <w:szCs w:val="22"/>
                <w:lang w:val="en-PH" w:eastAsia="en-US"/>
              </w:rPr>
            </w:pPr>
            <w:ins w:id="5229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0" w:author="Diana Machado" w:date="2019-04-05T18:24:00Z"/>
                <w:rFonts w:ascii="Calibri" w:eastAsia="PMingLiU" w:hAnsi="Calibri" w:cs="Calibri"/>
                <w:color w:val="000000"/>
                <w:sz w:val="22"/>
                <w:szCs w:val="22"/>
                <w:lang w:val="en-PH" w:eastAsia="en-US"/>
              </w:rPr>
            </w:pPr>
            <w:ins w:id="52301" w:author="Diana Machado" w:date="2019-04-05T18:24:00Z">
              <w:r w:rsidRPr="001E213A">
                <w:rPr>
                  <w:rFonts w:ascii="Calibri" w:eastAsia="PMingLiU" w:hAnsi="Calibri" w:cs="Calibri"/>
                  <w:color w:val="000000"/>
                  <w:sz w:val="22"/>
                  <w:szCs w:val="22"/>
                  <w:lang w:val="en-PH" w:eastAsia="en-US"/>
                </w:rPr>
                <w:t>2.13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2" w:author="Diana Machado" w:date="2019-04-05T18:24:00Z"/>
                <w:rFonts w:ascii="Calibri" w:eastAsia="PMingLiU" w:hAnsi="Calibri" w:cs="Calibri"/>
                <w:color w:val="000000"/>
                <w:sz w:val="22"/>
                <w:szCs w:val="22"/>
                <w:lang w:val="en-PH" w:eastAsia="en-US"/>
              </w:rPr>
            </w:pPr>
            <w:ins w:id="52303" w:author="Diana Machado" w:date="2019-04-05T18:24:00Z">
              <w:r w:rsidRPr="001E213A">
                <w:rPr>
                  <w:rFonts w:ascii="Calibri" w:eastAsia="PMingLiU" w:hAnsi="Calibri" w:cs="Calibri"/>
                  <w:color w:val="000000"/>
                  <w:sz w:val="22"/>
                  <w:szCs w:val="22"/>
                  <w:lang w:val="en-PH" w:eastAsia="en-US"/>
                </w:rPr>
                <w:t>1.81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4" w:author="Diana Machado" w:date="2019-04-05T18:24:00Z"/>
                <w:rFonts w:ascii="Calibri" w:eastAsia="PMingLiU" w:hAnsi="Calibri" w:cs="Calibri"/>
                <w:color w:val="000000"/>
                <w:sz w:val="22"/>
                <w:szCs w:val="22"/>
                <w:lang w:val="en-PH" w:eastAsia="en-US"/>
              </w:rPr>
            </w:pPr>
            <w:ins w:id="52305" w:author="Diana Machado" w:date="2019-04-05T18:24:00Z">
              <w:r w:rsidRPr="001E213A">
                <w:rPr>
                  <w:rFonts w:ascii="Calibri" w:eastAsia="PMingLiU" w:hAnsi="Calibri" w:cs="Calibri"/>
                  <w:color w:val="000000"/>
                  <w:sz w:val="22"/>
                  <w:szCs w:val="22"/>
                  <w:lang w:val="en-PH" w:eastAsia="en-US"/>
                </w:rPr>
                <w:t>11.445</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6" w:author="Diana Machado" w:date="2019-04-05T18:24:00Z"/>
                <w:rFonts w:ascii="Calibri" w:eastAsia="PMingLiU" w:hAnsi="Calibri" w:cs="Calibri"/>
                <w:color w:val="000000"/>
                <w:sz w:val="22"/>
                <w:szCs w:val="22"/>
                <w:lang w:val="en-PH" w:eastAsia="en-US"/>
              </w:rPr>
            </w:pPr>
            <w:ins w:id="52307" w:author="Diana Machado" w:date="2019-04-05T18:24:00Z">
              <w:r w:rsidRPr="001E213A">
                <w:rPr>
                  <w:rFonts w:ascii="Calibri" w:eastAsia="PMingLiU" w:hAnsi="Calibri" w:cs="Calibri"/>
                  <w:color w:val="000000"/>
                  <w:sz w:val="22"/>
                  <w:szCs w:val="22"/>
                  <w:lang w:val="en-PH" w:eastAsia="en-US"/>
                </w:rPr>
                <w:t>0.20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08" w:author="Diana Machado" w:date="2019-04-05T18:24:00Z"/>
                <w:rFonts w:ascii="Calibri" w:eastAsia="PMingLiU" w:hAnsi="Calibri" w:cs="Calibri"/>
                <w:color w:val="000000"/>
                <w:sz w:val="22"/>
                <w:szCs w:val="22"/>
                <w:lang w:val="en-PH" w:eastAsia="en-US"/>
              </w:rPr>
            </w:pPr>
            <w:ins w:id="52309" w:author="Diana Machado" w:date="2019-04-05T18:24:00Z">
              <w:r w:rsidRPr="001E213A">
                <w:rPr>
                  <w:rFonts w:ascii="Calibri" w:eastAsia="PMingLiU" w:hAnsi="Calibri" w:cs="Calibri"/>
                  <w:color w:val="000000"/>
                  <w:sz w:val="22"/>
                  <w:szCs w:val="22"/>
                  <w:lang w:val="en-PH" w:eastAsia="en-US"/>
                </w:rPr>
                <w:t>0.18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10" w:author="Diana Machado" w:date="2019-04-05T18:24:00Z"/>
                <w:rFonts w:ascii="Calibri" w:eastAsia="PMingLiU" w:hAnsi="Calibri" w:cs="Calibri"/>
                <w:color w:val="000000"/>
                <w:sz w:val="22"/>
                <w:szCs w:val="22"/>
                <w:lang w:val="en-PH" w:eastAsia="en-US"/>
              </w:rPr>
            </w:pPr>
            <w:ins w:id="52311" w:author="Diana Machado" w:date="2019-04-05T18:24:00Z">
              <w:r w:rsidRPr="001E213A">
                <w:rPr>
                  <w:rFonts w:ascii="Calibri" w:eastAsia="PMingLiU" w:hAnsi="Calibri" w:cs="Calibri"/>
                  <w:color w:val="000000"/>
                  <w:sz w:val="22"/>
                  <w:szCs w:val="22"/>
                  <w:lang w:val="en-PH" w:eastAsia="en-US"/>
                </w:rPr>
                <w:t>0.29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12" w:author="Diana Machado" w:date="2019-04-05T18:24:00Z"/>
                <w:rFonts w:ascii="Calibri" w:eastAsia="PMingLiU" w:hAnsi="Calibri" w:cs="Calibri"/>
                <w:color w:val="000000"/>
                <w:sz w:val="22"/>
                <w:szCs w:val="22"/>
                <w:lang w:val="en-PH" w:eastAsia="en-US"/>
              </w:rPr>
            </w:pPr>
            <w:ins w:id="52313" w:author="Diana Machado" w:date="2019-04-05T18:24:00Z">
              <w:r w:rsidRPr="001E213A">
                <w:rPr>
                  <w:rFonts w:ascii="Calibri" w:eastAsia="PMingLiU" w:hAnsi="Calibri" w:cs="Calibri"/>
                  <w:color w:val="000000"/>
                  <w:sz w:val="22"/>
                  <w:szCs w:val="22"/>
                  <w:lang w:val="en-PH" w:eastAsia="en-US"/>
                </w:rPr>
                <w:t>0.2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14" w:author="Diana Machado" w:date="2019-04-05T18:24:00Z"/>
                <w:rFonts w:ascii="Calibri" w:eastAsia="PMingLiU" w:hAnsi="Calibri" w:cs="Calibri"/>
                <w:color w:val="000000"/>
                <w:sz w:val="22"/>
                <w:szCs w:val="22"/>
                <w:lang w:val="en-PH" w:eastAsia="en-US"/>
              </w:rPr>
            </w:pPr>
            <w:ins w:id="52315" w:author="Diana Machado" w:date="2019-04-05T18:24:00Z">
              <w:r w:rsidRPr="001E213A">
                <w:rPr>
                  <w:rFonts w:ascii="Calibri" w:eastAsia="PMingLiU" w:hAnsi="Calibri" w:cs="Calibri"/>
                  <w:color w:val="000000"/>
                  <w:sz w:val="22"/>
                  <w:szCs w:val="22"/>
                  <w:lang w:val="en-PH" w:eastAsia="en-US"/>
                </w:rPr>
                <w:t>1.839</w:t>
              </w:r>
            </w:ins>
          </w:p>
        </w:tc>
      </w:tr>
      <w:tr w:rsidR="002348ED" w:rsidRPr="001E213A" w:rsidTr="00787B33">
        <w:trPr>
          <w:trHeight w:val="289"/>
          <w:ins w:id="5231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3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18" w:author="Diana Machado" w:date="2019-04-05T18:24:00Z"/>
                <w:rFonts w:ascii="Calibri" w:eastAsia="PMingLiU" w:hAnsi="Calibri" w:cs="Calibri"/>
                <w:color w:val="000000"/>
                <w:sz w:val="22"/>
                <w:szCs w:val="22"/>
                <w:lang w:val="en-PH" w:eastAsia="en-US"/>
              </w:rPr>
            </w:pPr>
            <w:ins w:id="5231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20" w:author="Diana Machado" w:date="2019-04-05T18:24:00Z"/>
                <w:rFonts w:ascii="Calibri" w:eastAsia="PMingLiU" w:hAnsi="Calibri" w:cs="Calibri"/>
                <w:color w:val="000000"/>
                <w:sz w:val="22"/>
                <w:szCs w:val="22"/>
                <w:lang w:val="en-PH" w:eastAsia="en-US"/>
              </w:rPr>
            </w:pPr>
            <w:ins w:id="52321" w:author="Diana Machado" w:date="2019-04-05T18:24:00Z">
              <w:r w:rsidRPr="001E213A">
                <w:rPr>
                  <w:rFonts w:ascii="Calibri" w:eastAsia="PMingLiU" w:hAnsi="Calibri" w:cs="Calibri"/>
                  <w:color w:val="000000"/>
                  <w:sz w:val="22"/>
                  <w:szCs w:val="22"/>
                  <w:lang w:val="en-PH" w:eastAsia="en-US"/>
                </w:rPr>
                <w:t>3.587</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22" w:author="Diana Machado" w:date="2019-04-05T18:24:00Z"/>
                <w:rFonts w:ascii="Calibri" w:eastAsia="PMingLiU" w:hAnsi="Calibri" w:cs="Calibri"/>
                <w:color w:val="000000"/>
                <w:sz w:val="22"/>
                <w:szCs w:val="22"/>
                <w:lang w:val="en-PH" w:eastAsia="en-US"/>
              </w:rPr>
            </w:pPr>
            <w:ins w:id="52323" w:author="Diana Machado" w:date="2019-04-05T18:24:00Z">
              <w:r w:rsidRPr="001E213A">
                <w:rPr>
                  <w:rFonts w:ascii="Calibri" w:eastAsia="PMingLiU" w:hAnsi="Calibri" w:cs="Calibri"/>
                  <w:color w:val="000000"/>
                  <w:sz w:val="22"/>
                  <w:szCs w:val="22"/>
                  <w:lang w:val="en-PH" w:eastAsia="en-US"/>
                </w:rPr>
                <w:t>3.96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24" w:author="Diana Machado" w:date="2019-04-05T18:24:00Z"/>
                <w:rFonts w:ascii="Calibri" w:eastAsia="PMingLiU" w:hAnsi="Calibri" w:cs="Calibri"/>
                <w:color w:val="000000"/>
                <w:sz w:val="22"/>
                <w:szCs w:val="22"/>
                <w:lang w:val="en-PH" w:eastAsia="en-US"/>
              </w:rPr>
            </w:pPr>
            <w:ins w:id="52325" w:author="Diana Machado" w:date="2019-04-05T18:24:00Z">
              <w:r w:rsidRPr="001E213A">
                <w:rPr>
                  <w:rFonts w:ascii="Calibri" w:eastAsia="PMingLiU" w:hAnsi="Calibri" w:cs="Calibri"/>
                  <w:color w:val="000000"/>
                  <w:sz w:val="22"/>
                  <w:szCs w:val="22"/>
                  <w:lang w:val="en-PH" w:eastAsia="en-US"/>
                </w:rPr>
                <w:t>18.92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26" w:author="Diana Machado" w:date="2019-04-05T18:24:00Z"/>
                <w:rFonts w:ascii="Calibri" w:eastAsia="PMingLiU" w:hAnsi="Calibri" w:cs="Calibri"/>
                <w:color w:val="000000"/>
                <w:sz w:val="22"/>
                <w:szCs w:val="22"/>
                <w:lang w:val="en-PH" w:eastAsia="en-US"/>
              </w:rPr>
            </w:pPr>
            <w:ins w:id="52327" w:author="Diana Machado" w:date="2019-04-05T18:24:00Z">
              <w:r w:rsidRPr="001E213A">
                <w:rPr>
                  <w:rFonts w:ascii="Calibri" w:eastAsia="PMingLiU" w:hAnsi="Calibri" w:cs="Calibri"/>
                  <w:color w:val="000000"/>
                  <w:sz w:val="22"/>
                  <w:szCs w:val="22"/>
                  <w:lang w:val="en-PH" w:eastAsia="en-US"/>
                </w:rPr>
                <w:t>0.70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28" w:author="Diana Machado" w:date="2019-04-05T18:24:00Z"/>
                <w:rFonts w:ascii="Calibri" w:eastAsia="PMingLiU" w:hAnsi="Calibri" w:cs="Calibri"/>
                <w:color w:val="000000"/>
                <w:sz w:val="22"/>
                <w:szCs w:val="22"/>
                <w:lang w:val="en-PH" w:eastAsia="en-US"/>
              </w:rPr>
            </w:pPr>
            <w:ins w:id="52329" w:author="Diana Machado" w:date="2019-04-05T18:24:00Z">
              <w:r w:rsidRPr="001E213A">
                <w:rPr>
                  <w:rFonts w:ascii="Calibri" w:eastAsia="PMingLiU" w:hAnsi="Calibri" w:cs="Calibri"/>
                  <w:color w:val="000000"/>
                  <w:sz w:val="22"/>
                  <w:szCs w:val="22"/>
                  <w:lang w:val="en-PH" w:eastAsia="en-US"/>
                </w:rPr>
                <w:t>0.505</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30" w:author="Diana Machado" w:date="2019-04-05T18:24:00Z"/>
                <w:rFonts w:ascii="Calibri" w:eastAsia="PMingLiU" w:hAnsi="Calibri" w:cs="Calibri"/>
                <w:color w:val="000000"/>
                <w:sz w:val="22"/>
                <w:szCs w:val="22"/>
                <w:lang w:val="en-PH" w:eastAsia="en-US"/>
              </w:rPr>
            </w:pPr>
            <w:ins w:id="52331" w:author="Diana Machado" w:date="2019-04-05T18:24:00Z">
              <w:r w:rsidRPr="001E213A">
                <w:rPr>
                  <w:rFonts w:ascii="Calibri" w:eastAsia="PMingLiU" w:hAnsi="Calibri" w:cs="Calibri"/>
                  <w:color w:val="000000"/>
                  <w:sz w:val="22"/>
                  <w:szCs w:val="22"/>
                  <w:lang w:val="en-PH" w:eastAsia="en-US"/>
                </w:rPr>
                <w:t>0.780</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32" w:author="Diana Machado" w:date="2019-04-05T18:24:00Z"/>
                <w:rFonts w:ascii="Calibri" w:eastAsia="PMingLiU" w:hAnsi="Calibri" w:cs="Calibri"/>
                <w:color w:val="000000"/>
                <w:sz w:val="22"/>
                <w:szCs w:val="22"/>
                <w:lang w:val="en-PH" w:eastAsia="en-US"/>
              </w:rPr>
            </w:pPr>
            <w:ins w:id="52333" w:author="Diana Machado" w:date="2019-04-05T18:24:00Z">
              <w:r w:rsidRPr="001E213A">
                <w:rPr>
                  <w:rFonts w:ascii="Calibri" w:eastAsia="PMingLiU" w:hAnsi="Calibri" w:cs="Calibri"/>
                  <w:color w:val="000000"/>
                  <w:sz w:val="22"/>
                  <w:szCs w:val="22"/>
                  <w:lang w:val="en-PH" w:eastAsia="en-US"/>
                </w:rPr>
                <w:t>0.69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34" w:author="Diana Machado" w:date="2019-04-05T18:24:00Z"/>
                <w:rFonts w:ascii="Calibri" w:eastAsia="PMingLiU" w:hAnsi="Calibri" w:cs="Calibri"/>
                <w:color w:val="000000"/>
                <w:sz w:val="22"/>
                <w:szCs w:val="22"/>
                <w:lang w:val="en-PH" w:eastAsia="en-US"/>
              </w:rPr>
            </w:pPr>
            <w:ins w:id="52335" w:author="Diana Machado" w:date="2019-04-05T18:24:00Z">
              <w:r w:rsidRPr="001E213A">
                <w:rPr>
                  <w:rFonts w:ascii="Calibri" w:eastAsia="PMingLiU" w:hAnsi="Calibri" w:cs="Calibri"/>
                  <w:color w:val="000000"/>
                  <w:sz w:val="22"/>
                  <w:szCs w:val="22"/>
                  <w:lang w:val="en-PH" w:eastAsia="en-US"/>
                </w:rPr>
                <w:t>3.277</w:t>
              </w:r>
            </w:ins>
          </w:p>
        </w:tc>
      </w:tr>
      <w:tr w:rsidR="002348ED" w:rsidRPr="001E213A" w:rsidTr="00787B33">
        <w:trPr>
          <w:trHeight w:val="289"/>
          <w:ins w:id="5233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3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33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3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4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4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4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4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4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4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34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34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48" w:author="Diana Machado" w:date="2019-04-05T18:24:00Z"/>
                <w:rFonts w:ascii="Calibri" w:eastAsia="PMingLiU" w:hAnsi="Calibri" w:cs="Calibri"/>
                <w:color w:val="000000"/>
                <w:sz w:val="22"/>
                <w:szCs w:val="22"/>
                <w:lang w:val="en-PH" w:eastAsia="en-US"/>
              </w:rPr>
            </w:pPr>
            <w:ins w:id="52349" w:author="Diana Machado" w:date="2019-04-05T18:24:00Z">
              <w:r w:rsidRPr="001E213A">
                <w:rPr>
                  <w:rFonts w:ascii="Calibri" w:eastAsia="PMingLiU" w:hAnsi="Calibri" w:cs="Calibri"/>
                  <w:color w:val="000000"/>
                  <w:sz w:val="22"/>
                  <w:szCs w:val="22"/>
                  <w:lang w:val="en-PH" w:eastAsia="en-US"/>
                </w:rPr>
                <w:t>Seminol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50" w:author="Diana Machado" w:date="2019-04-05T18:24:00Z"/>
                <w:rFonts w:ascii="Calibri" w:eastAsia="PMingLiU" w:hAnsi="Calibri" w:cs="Calibri"/>
                <w:color w:val="000000"/>
                <w:sz w:val="22"/>
                <w:szCs w:val="22"/>
                <w:lang w:val="en-PH" w:eastAsia="en-US"/>
              </w:rPr>
            </w:pPr>
            <w:ins w:id="5235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52" w:author="Diana Machado" w:date="2019-04-05T18:24:00Z"/>
                <w:rFonts w:ascii="Calibri" w:eastAsia="PMingLiU" w:hAnsi="Calibri" w:cs="Calibri"/>
                <w:color w:val="000000"/>
                <w:sz w:val="22"/>
                <w:szCs w:val="22"/>
                <w:lang w:val="en-PH" w:eastAsia="en-US"/>
              </w:rPr>
            </w:pPr>
            <w:ins w:id="52353" w:author="Diana Machado" w:date="2019-04-05T18:24:00Z">
              <w:r w:rsidRPr="001E213A">
                <w:rPr>
                  <w:rFonts w:ascii="Calibri" w:eastAsia="PMingLiU" w:hAnsi="Calibri" w:cs="Calibri"/>
                  <w:color w:val="000000"/>
                  <w:sz w:val="22"/>
                  <w:szCs w:val="22"/>
                  <w:lang w:val="en-PH" w:eastAsia="en-US"/>
                </w:rPr>
                <w:t>0.263</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54" w:author="Diana Machado" w:date="2019-04-05T18:24:00Z"/>
                <w:rFonts w:ascii="Calibri" w:eastAsia="PMingLiU" w:hAnsi="Calibri" w:cs="Calibri"/>
                <w:color w:val="000000"/>
                <w:sz w:val="22"/>
                <w:szCs w:val="22"/>
                <w:lang w:val="en-PH" w:eastAsia="en-US"/>
              </w:rPr>
            </w:pPr>
            <w:ins w:id="52355" w:author="Diana Machado" w:date="2019-04-05T18:24:00Z">
              <w:r w:rsidRPr="001E213A">
                <w:rPr>
                  <w:rFonts w:ascii="Calibri" w:eastAsia="PMingLiU" w:hAnsi="Calibri" w:cs="Calibri"/>
                  <w:color w:val="000000"/>
                  <w:sz w:val="22"/>
                  <w:szCs w:val="22"/>
                  <w:lang w:val="en-PH" w:eastAsia="en-US"/>
                </w:rPr>
                <w:t>0.4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56" w:author="Diana Machado" w:date="2019-04-05T18:24:00Z"/>
                <w:rFonts w:ascii="Calibri" w:eastAsia="PMingLiU" w:hAnsi="Calibri" w:cs="Calibri"/>
                <w:color w:val="000000"/>
                <w:sz w:val="22"/>
                <w:szCs w:val="22"/>
                <w:lang w:val="en-PH" w:eastAsia="en-US"/>
              </w:rPr>
            </w:pPr>
            <w:ins w:id="52357" w:author="Diana Machado" w:date="2019-04-05T18:24:00Z">
              <w:r w:rsidRPr="001E213A">
                <w:rPr>
                  <w:rFonts w:ascii="Calibri" w:eastAsia="PMingLiU" w:hAnsi="Calibri" w:cs="Calibri"/>
                  <w:color w:val="000000"/>
                  <w:sz w:val="22"/>
                  <w:szCs w:val="22"/>
                  <w:lang w:val="en-PH" w:eastAsia="en-US"/>
                </w:rPr>
                <w:t>2.5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58" w:author="Diana Machado" w:date="2019-04-05T18:24:00Z"/>
                <w:rFonts w:ascii="Calibri" w:eastAsia="PMingLiU" w:hAnsi="Calibri" w:cs="Calibri"/>
                <w:color w:val="000000"/>
                <w:sz w:val="22"/>
                <w:szCs w:val="22"/>
                <w:lang w:val="en-PH" w:eastAsia="en-US"/>
              </w:rPr>
            </w:pPr>
            <w:ins w:id="52359" w:author="Diana Machado" w:date="2019-04-05T18:24:00Z">
              <w:r w:rsidRPr="001E213A">
                <w:rPr>
                  <w:rFonts w:ascii="Calibri" w:eastAsia="PMingLiU" w:hAnsi="Calibri" w:cs="Calibri"/>
                  <w:color w:val="000000"/>
                  <w:sz w:val="22"/>
                  <w:szCs w:val="22"/>
                  <w:lang w:val="en-PH" w:eastAsia="en-US"/>
                </w:rPr>
                <w:t>0.05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0" w:author="Diana Machado" w:date="2019-04-05T18:24:00Z"/>
                <w:rFonts w:ascii="Calibri" w:eastAsia="PMingLiU" w:hAnsi="Calibri" w:cs="Calibri"/>
                <w:color w:val="000000"/>
                <w:sz w:val="22"/>
                <w:szCs w:val="22"/>
                <w:lang w:val="en-PH" w:eastAsia="en-US"/>
              </w:rPr>
            </w:pPr>
            <w:ins w:id="52361" w:author="Diana Machado" w:date="2019-04-05T18:24:00Z">
              <w:r w:rsidRPr="001E213A">
                <w:rPr>
                  <w:rFonts w:ascii="Calibri" w:eastAsia="PMingLiU" w:hAnsi="Calibri" w:cs="Calibri"/>
                  <w:color w:val="000000"/>
                  <w:sz w:val="22"/>
                  <w:szCs w:val="22"/>
                  <w:lang w:val="en-PH" w:eastAsia="en-US"/>
                </w:rPr>
                <w:t>0.04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2" w:author="Diana Machado" w:date="2019-04-05T18:24:00Z"/>
                <w:rFonts w:ascii="Calibri" w:eastAsia="PMingLiU" w:hAnsi="Calibri" w:cs="Calibri"/>
                <w:color w:val="000000"/>
                <w:sz w:val="22"/>
                <w:szCs w:val="22"/>
                <w:lang w:val="en-PH" w:eastAsia="en-US"/>
              </w:rPr>
            </w:pPr>
            <w:ins w:id="52363" w:author="Diana Machado" w:date="2019-04-05T18:24:00Z">
              <w:r w:rsidRPr="001E213A">
                <w:rPr>
                  <w:rFonts w:ascii="Calibri" w:eastAsia="PMingLiU" w:hAnsi="Calibri" w:cs="Calibri"/>
                  <w:color w:val="000000"/>
                  <w:sz w:val="22"/>
                  <w:szCs w:val="22"/>
                  <w:lang w:val="en-PH" w:eastAsia="en-US"/>
                </w:rPr>
                <w:t>0.04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4" w:author="Diana Machado" w:date="2019-04-05T18:24:00Z"/>
                <w:rFonts w:ascii="Calibri" w:eastAsia="PMingLiU" w:hAnsi="Calibri" w:cs="Calibri"/>
                <w:color w:val="000000"/>
                <w:sz w:val="22"/>
                <w:szCs w:val="22"/>
                <w:lang w:val="en-PH" w:eastAsia="en-US"/>
              </w:rPr>
            </w:pPr>
            <w:ins w:id="52365"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66" w:author="Diana Machado" w:date="2019-04-05T18:24:00Z"/>
                <w:rFonts w:ascii="Calibri" w:eastAsia="PMingLiU" w:hAnsi="Calibri" w:cs="Calibri"/>
                <w:color w:val="000000"/>
                <w:sz w:val="22"/>
                <w:szCs w:val="22"/>
                <w:lang w:val="en-PH" w:eastAsia="en-US"/>
              </w:rPr>
            </w:pPr>
            <w:ins w:id="52367" w:author="Diana Machado" w:date="2019-04-05T18:24:00Z">
              <w:r w:rsidRPr="001E213A">
                <w:rPr>
                  <w:rFonts w:ascii="Calibri" w:eastAsia="PMingLiU" w:hAnsi="Calibri" w:cs="Calibri"/>
                  <w:color w:val="000000"/>
                  <w:sz w:val="22"/>
                  <w:szCs w:val="22"/>
                  <w:lang w:val="en-PH" w:eastAsia="en-US"/>
                </w:rPr>
                <w:t>0.615</w:t>
              </w:r>
            </w:ins>
          </w:p>
        </w:tc>
      </w:tr>
      <w:tr w:rsidR="002348ED" w:rsidRPr="001E213A" w:rsidTr="00787B33">
        <w:trPr>
          <w:trHeight w:val="289"/>
          <w:ins w:id="5236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3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70" w:author="Diana Machado" w:date="2019-04-05T18:24:00Z"/>
                <w:rFonts w:ascii="Calibri" w:eastAsia="PMingLiU" w:hAnsi="Calibri" w:cs="Calibri"/>
                <w:color w:val="000000"/>
                <w:sz w:val="22"/>
                <w:szCs w:val="22"/>
                <w:lang w:val="en-PH" w:eastAsia="en-US"/>
              </w:rPr>
            </w:pPr>
            <w:ins w:id="5237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2" w:author="Diana Machado" w:date="2019-04-05T18:24:00Z"/>
                <w:rFonts w:ascii="Calibri" w:eastAsia="PMingLiU" w:hAnsi="Calibri" w:cs="Calibri"/>
                <w:color w:val="000000"/>
                <w:sz w:val="22"/>
                <w:szCs w:val="22"/>
                <w:lang w:val="en-PH" w:eastAsia="en-US"/>
              </w:rPr>
            </w:pPr>
            <w:ins w:id="52373" w:author="Diana Machado" w:date="2019-04-05T18:24:00Z">
              <w:r w:rsidRPr="001E213A">
                <w:rPr>
                  <w:rFonts w:ascii="Calibri" w:eastAsia="PMingLiU" w:hAnsi="Calibri" w:cs="Calibri"/>
                  <w:color w:val="000000"/>
                  <w:sz w:val="22"/>
                  <w:szCs w:val="22"/>
                  <w:lang w:val="en-PH" w:eastAsia="en-US"/>
                </w:rPr>
                <w:t>1.08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4" w:author="Diana Machado" w:date="2019-04-05T18:24:00Z"/>
                <w:rFonts w:ascii="Calibri" w:eastAsia="PMingLiU" w:hAnsi="Calibri" w:cs="Calibri"/>
                <w:color w:val="000000"/>
                <w:sz w:val="22"/>
                <w:szCs w:val="22"/>
                <w:lang w:val="en-PH" w:eastAsia="en-US"/>
              </w:rPr>
            </w:pPr>
            <w:ins w:id="52375" w:author="Diana Machado" w:date="2019-04-05T18:24:00Z">
              <w:r w:rsidRPr="001E213A">
                <w:rPr>
                  <w:rFonts w:ascii="Calibri" w:eastAsia="PMingLiU" w:hAnsi="Calibri" w:cs="Calibri"/>
                  <w:color w:val="000000"/>
                  <w:sz w:val="22"/>
                  <w:szCs w:val="22"/>
                  <w:lang w:val="en-PH" w:eastAsia="en-US"/>
                </w:rPr>
                <w:t>1.06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6" w:author="Diana Machado" w:date="2019-04-05T18:24:00Z"/>
                <w:rFonts w:ascii="Calibri" w:eastAsia="PMingLiU" w:hAnsi="Calibri" w:cs="Calibri"/>
                <w:color w:val="000000"/>
                <w:sz w:val="22"/>
                <w:szCs w:val="22"/>
                <w:lang w:val="en-PH" w:eastAsia="en-US"/>
              </w:rPr>
            </w:pPr>
            <w:ins w:id="52377" w:author="Diana Machado" w:date="2019-04-05T18:24:00Z">
              <w:r w:rsidRPr="001E213A">
                <w:rPr>
                  <w:rFonts w:ascii="Calibri" w:eastAsia="PMingLiU" w:hAnsi="Calibri" w:cs="Calibri"/>
                  <w:color w:val="000000"/>
                  <w:sz w:val="22"/>
                  <w:szCs w:val="22"/>
                  <w:lang w:val="en-PH" w:eastAsia="en-US"/>
                </w:rPr>
                <w:t>4.15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78" w:author="Diana Machado" w:date="2019-04-05T18:24:00Z"/>
                <w:rFonts w:ascii="Calibri" w:eastAsia="PMingLiU" w:hAnsi="Calibri" w:cs="Calibri"/>
                <w:color w:val="000000"/>
                <w:sz w:val="22"/>
                <w:szCs w:val="22"/>
                <w:lang w:val="en-PH" w:eastAsia="en-US"/>
              </w:rPr>
            </w:pPr>
            <w:ins w:id="52379" w:author="Diana Machado" w:date="2019-04-05T18:24:00Z">
              <w:r w:rsidRPr="001E213A">
                <w:rPr>
                  <w:rFonts w:ascii="Calibri" w:eastAsia="PMingLiU" w:hAnsi="Calibri" w:cs="Calibri"/>
                  <w:color w:val="000000"/>
                  <w:sz w:val="22"/>
                  <w:szCs w:val="22"/>
                  <w:lang w:val="en-PH" w:eastAsia="en-US"/>
                </w:rPr>
                <w:t>0.06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0" w:author="Diana Machado" w:date="2019-04-05T18:24:00Z"/>
                <w:rFonts w:ascii="Calibri" w:eastAsia="PMingLiU" w:hAnsi="Calibri" w:cs="Calibri"/>
                <w:color w:val="000000"/>
                <w:sz w:val="22"/>
                <w:szCs w:val="22"/>
                <w:lang w:val="en-PH" w:eastAsia="en-US"/>
              </w:rPr>
            </w:pPr>
            <w:ins w:id="52381" w:author="Diana Machado" w:date="2019-04-05T18:24:00Z">
              <w:r w:rsidRPr="001E213A">
                <w:rPr>
                  <w:rFonts w:ascii="Calibri" w:eastAsia="PMingLiU" w:hAnsi="Calibri" w:cs="Calibri"/>
                  <w:color w:val="000000"/>
                  <w:sz w:val="22"/>
                  <w:szCs w:val="22"/>
                  <w:lang w:val="en-PH" w:eastAsia="en-US"/>
                </w:rPr>
                <w:t>0.06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2" w:author="Diana Machado" w:date="2019-04-05T18:24:00Z"/>
                <w:rFonts w:ascii="Calibri" w:eastAsia="PMingLiU" w:hAnsi="Calibri" w:cs="Calibri"/>
                <w:color w:val="000000"/>
                <w:sz w:val="22"/>
                <w:szCs w:val="22"/>
                <w:lang w:val="en-PH" w:eastAsia="en-US"/>
              </w:rPr>
            </w:pPr>
            <w:ins w:id="52383" w:author="Diana Machado" w:date="2019-04-05T18:24:00Z">
              <w:r w:rsidRPr="001E213A">
                <w:rPr>
                  <w:rFonts w:ascii="Calibri" w:eastAsia="PMingLiU" w:hAnsi="Calibri" w:cs="Calibri"/>
                  <w:color w:val="000000"/>
                  <w:sz w:val="22"/>
                  <w:szCs w:val="22"/>
                  <w:lang w:val="en-PH" w:eastAsia="en-US"/>
                </w:rPr>
                <w:t>0.07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4" w:author="Diana Machado" w:date="2019-04-05T18:24:00Z"/>
                <w:rFonts w:ascii="Calibri" w:eastAsia="PMingLiU" w:hAnsi="Calibri" w:cs="Calibri"/>
                <w:color w:val="000000"/>
                <w:sz w:val="22"/>
                <w:szCs w:val="22"/>
                <w:lang w:val="en-PH" w:eastAsia="en-US"/>
              </w:rPr>
            </w:pPr>
            <w:ins w:id="52385" w:author="Diana Machado" w:date="2019-04-05T18:24:00Z">
              <w:r w:rsidRPr="001E213A">
                <w:rPr>
                  <w:rFonts w:ascii="Calibri" w:eastAsia="PMingLiU" w:hAnsi="Calibri" w:cs="Calibri"/>
                  <w:color w:val="000000"/>
                  <w:sz w:val="22"/>
                  <w:szCs w:val="22"/>
                  <w:lang w:val="en-PH" w:eastAsia="en-US"/>
                </w:rPr>
                <w:t>0.0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86" w:author="Diana Machado" w:date="2019-04-05T18:24:00Z"/>
                <w:rFonts w:ascii="Calibri" w:eastAsia="PMingLiU" w:hAnsi="Calibri" w:cs="Calibri"/>
                <w:color w:val="000000"/>
                <w:sz w:val="22"/>
                <w:szCs w:val="22"/>
                <w:lang w:val="en-PH" w:eastAsia="en-US"/>
              </w:rPr>
            </w:pPr>
            <w:ins w:id="52387" w:author="Diana Machado" w:date="2019-04-05T18:24:00Z">
              <w:r w:rsidRPr="001E213A">
                <w:rPr>
                  <w:rFonts w:ascii="Calibri" w:eastAsia="PMingLiU" w:hAnsi="Calibri" w:cs="Calibri"/>
                  <w:color w:val="000000"/>
                  <w:sz w:val="22"/>
                  <w:szCs w:val="22"/>
                  <w:lang w:val="en-PH" w:eastAsia="en-US"/>
                </w:rPr>
                <w:t>0.730</w:t>
              </w:r>
            </w:ins>
          </w:p>
        </w:tc>
      </w:tr>
      <w:tr w:rsidR="002348ED" w:rsidRPr="001E213A" w:rsidTr="00787B33">
        <w:trPr>
          <w:trHeight w:val="289"/>
          <w:ins w:id="5238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38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390" w:author="Diana Machado" w:date="2019-04-05T18:24:00Z"/>
                <w:rFonts w:ascii="Calibri" w:eastAsia="PMingLiU" w:hAnsi="Calibri" w:cs="Calibri"/>
                <w:color w:val="000000"/>
                <w:sz w:val="22"/>
                <w:szCs w:val="22"/>
                <w:lang w:val="en-PH" w:eastAsia="en-US"/>
              </w:rPr>
            </w:pPr>
            <w:ins w:id="5239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92" w:author="Diana Machado" w:date="2019-04-05T18:24:00Z"/>
                <w:rFonts w:ascii="Calibri" w:eastAsia="PMingLiU" w:hAnsi="Calibri" w:cs="Calibri"/>
                <w:color w:val="000000"/>
                <w:sz w:val="22"/>
                <w:szCs w:val="22"/>
                <w:lang w:val="en-PH" w:eastAsia="en-US"/>
              </w:rPr>
            </w:pPr>
            <w:ins w:id="52393" w:author="Diana Machado" w:date="2019-04-05T18:24:00Z">
              <w:r w:rsidRPr="001E213A">
                <w:rPr>
                  <w:rFonts w:ascii="Calibri" w:eastAsia="PMingLiU" w:hAnsi="Calibri" w:cs="Calibri"/>
                  <w:color w:val="000000"/>
                  <w:sz w:val="22"/>
                  <w:szCs w:val="22"/>
                  <w:lang w:val="en-PH" w:eastAsia="en-US"/>
                </w:rPr>
                <w:t>1.32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94" w:author="Diana Machado" w:date="2019-04-05T18:24:00Z"/>
                <w:rFonts w:ascii="Calibri" w:eastAsia="PMingLiU" w:hAnsi="Calibri" w:cs="Calibri"/>
                <w:color w:val="000000"/>
                <w:sz w:val="22"/>
                <w:szCs w:val="22"/>
                <w:lang w:val="en-PH" w:eastAsia="en-US"/>
              </w:rPr>
            </w:pPr>
            <w:ins w:id="52395" w:author="Diana Machado" w:date="2019-04-05T18:24:00Z">
              <w:r w:rsidRPr="001E213A">
                <w:rPr>
                  <w:rFonts w:ascii="Calibri" w:eastAsia="PMingLiU" w:hAnsi="Calibri" w:cs="Calibri"/>
                  <w:color w:val="000000"/>
                  <w:sz w:val="22"/>
                  <w:szCs w:val="22"/>
                  <w:lang w:val="en-PH" w:eastAsia="en-US"/>
                </w:rPr>
                <w:t>1.40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396" w:author="Diana Machado" w:date="2019-04-05T18:24:00Z"/>
                <w:rFonts w:ascii="Calibri" w:eastAsia="PMingLiU" w:hAnsi="Calibri" w:cs="Calibri"/>
                <w:color w:val="000000"/>
                <w:sz w:val="22"/>
                <w:szCs w:val="22"/>
                <w:lang w:val="en-PH" w:eastAsia="en-US"/>
              </w:rPr>
            </w:pPr>
            <w:ins w:id="52397" w:author="Diana Machado" w:date="2019-04-05T18:24:00Z">
              <w:r w:rsidRPr="001E213A">
                <w:rPr>
                  <w:rFonts w:ascii="Calibri" w:eastAsia="PMingLiU" w:hAnsi="Calibri" w:cs="Calibri"/>
                  <w:color w:val="000000"/>
                  <w:sz w:val="22"/>
                  <w:szCs w:val="22"/>
                  <w:lang w:val="en-PH" w:eastAsia="en-US"/>
                </w:rPr>
                <w:t>6.009</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398" w:author="Diana Machado" w:date="2019-04-05T18:24:00Z"/>
                <w:rFonts w:ascii="Calibri" w:eastAsia="PMingLiU" w:hAnsi="Calibri" w:cs="Calibri"/>
                <w:color w:val="000000"/>
                <w:sz w:val="22"/>
                <w:szCs w:val="22"/>
                <w:lang w:val="en-PH" w:eastAsia="en-US"/>
              </w:rPr>
            </w:pPr>
            <w:ins w:id="52399" w:author="Diana Machado" w:date="2019-04-05T18:24:00Z">
              <w:r w:rsidRPr="001E213A">
                <w:rPr>
                  <w:rFonts w:ascii="Calibri" w:eastAsia="PMingLiU" w:hAnsi="Calibri" w:cs="Calibri"/>
                  <w:color w:val="000000"/>
                  <w:sz w:val="22"/>
                  <w:szCs w:val="22"/>
                  <w:lang w:val="en-PH" w:eastAsia="en-US"/>
                </w:rPr>
                <w:t>0.102</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400" w:author="Diana Machado" w:date="2019-04-05T18:24:00Z"/>
                <w:rFonts w:ascii="Calibri" w:eastAsia="PMingLiU" w:hAnsi="Calibri" w:cs="Calibri"/>
                <w:color w:val="000000"/>
                <w:sz w:val="22"/>
                <w:szCs w:val="22"/>
                <w:lang w:val="en-PH" w:eastAsia="en-US"/>
              </w:rPr>
            </w:pPr>
            <w:ins w:id="52401" w:author="Diana Machado" w:date="2019-04-05T18:24:00Z">
              <w:r w:rsidRPr="001E213A">
                <w:rPr>
                  <w:rFonts w:ascii="Calibri" w:eastAsia="PMingLiU" w:hAnsi="Calibri" w:cs="Calibri"/>
                  <w:color w:val="000000"/>
                  <w:sz w:val="22"/>
                  <w:szCs w:val="22"/>
                  <w:lang w:val="en-PH" w:eastAsia="en-US"/>
                </w:rPr>
                <w:t>0.11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02" w:author="Diana Machado" w:date="2019-04-05T18:24:00Z"/>
                <w:rFonts w:ascii="Calibri" w:eastAsia="PMingLiU" w:hAnsi="Calibri" w:cs="Calibri"/>
                <w:color w:val="000000"/>
                <w:sz w:val="22"/>
                <w:szCs w:val="22"/>
                <w:lang w:val="en-PH" w:eastAsia="en-US"/>
              </w:rPr>
            </w:pPr>
            <w:ins w:id="52403" w:author="Diana Machado" w:date="2019-04-05T18:24:00Z">
              <w:r w:rsidRPr="001E213A">
                <w:rPr>
                  <w:rFonts w:ascii="Calibri" w:eastAsia="PMingLiU" w:hAnsi="Calibri" w:cs="Calibri"/>
                  <w:color w:val="000000"/>
                  <w:sz w:val="22"/>
                  <w:szCs w:val="22"/>
                  <w:lang w:val="en-PH" w:eastAsia="en-US"/>
                </w:rPr>
                <w:t>0.17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04" w:author="Diana Machado" w:date="2019-04-05T18:24:00Z"/>
                <w:rFonts w:ascii="Calibri" w:eastAsia="PMingLiU" w:hAnsi="Calibri" w:cs="Calibri"/>
                <w:color w:val="000000"/>
                <w:sz w:val="22"/>
                <w:szCs w:val="22"/>
                <w:lang w:val="en-PH" w:eastAsia="en-US"/>
              </w:rPr>
            </w:pPr>
            <w:ins w:id="52405" w:author="Diana Machado" w:date="2019-04-05T18:24:00Z">
              <w:r w:rsidRPr="001E213A">
                <w:rPr>
                  <w:rFonts w:ascii="Calibri" w:eastAsia="PMingLiU" w:hAnsi="Calibri" w:cs="Calibri"/>
                  <w:color w:val="000000"/>
                  <w:sz w:val="22"/>
                  <w:szCs w:val="22"/>
                  <w:lang w:val="en-PH" w:eastAsia="en-US"/>
                </w:rPr>
                <w:t>0.09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06" w:author="Diana Machado" w:date="2019-04-05T18:24:00Z"/>
                <w:rFonts w:ascii="Calibri" w:eastAsia="PMingLiU" w:hAnsi="Calibri" w:cs="Calibri"/>
                <w:color w:val="000000"/>
                <w:sz w:val="22"/>
                <w:szCs w:val="22"/>
                <w:lang w:val="en-PH" w:eastAsia="en-US"/>
              </w:rPr>
            </w:pPr>
            <w:ins w:id="52407" w:author="Diana Machado" w:date="2019-04-05T18:24:00Z">
              <w:r w:rsidRPr="001E213A">
                <w:rPr>
                  <w:rFonts w:ascii="Calibri" w:eastAsia="PMingLiU" w:hAnsi="Calibri" w:cs="Calibri"/>
                  <w:color w:val="000000"/>
                  <w:sz w:val="22"/>
                  <w:szCs w:val="22"/>
                  <w:lang w:val="en-PH" w:eastAsia="en-US"/>
                </w:rPr>
                <w:t>1.150</w:t>
              </w:r>
            </w:ins>
          </w:p>
        </w:tc>
      </w:tr>
      <w:tr w:rsidR="002348ED" w:rsidRPr="001E213A" w:rsidTr="00787B33">
        <w:trPr>
          <w:trHeight w:val="289"/>
          <w:ins w:id="5240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0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1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1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41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20" w:author="Diana Machado" w:date="2019-04-05T18:24:00Z"/>
                <w:rFonts w:ascii="Calibri" w:eastAsia="PMingLiU" w:hAnsi="Calibri" w:cs="Calibri"/>
                <w:color w:val="000000"/>
                <w:sz w:val="22"/>
                <w:szCs w:val="22"/>
                <w:lang w:val="en-PH" w:eastAsia="en-US"/>
              </w:rPr>
            </w:pPr>
            <w:ins w:id="52421" w:author="Diana Machado" w:date="2019-04-05T18:24:00Z">
              <w:r w:rsidRPr="001E213A">
                <w:rPr>
                  <w:rFonts w:ascii="Calibri" w:eastAsia="PMingLiU" w:hAnsi="Calibri" w:cs="Calibri"/>
                  <w:color w:val="000000"/>
                  <w:sz w:val="22"/>
                  <w:szCs w:val="22"/>
                  <w:lang w:val="en-PH" w:eastAsia="en-US"/>
                </w:rPr>
                <w:t>Sumte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22" w:author="Diana Machado" w:date="2019-04-05T18:24:00Z"/>
                <w:rFonts w:ascii="Calibri" w:eastAsia="PMingLiU" w:hAnsi="Calibri" w:cs="Calibri"/>
                <w:color w:val="000000"/>
                <w:sz w:val="22"/>
                <w:szCs w:val="22"/>
                <w:lang w:val="en-PH" w:eastAsia="en-US"/>
              </w:rPr>
            </w:pPr>
            <w:ins w:id="5242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24" w:author="Diana Machado" w:date="2019-04-05T18:24:00Z"/>
                <w:rFonts w:ascii="Calibri" w:eastAsia="PMingLiU" w:hAnsi="Calibri" w:cs="Calibri"/>
                <w:color w:val="000000"/>
                <w:sz w:val="22"/>
                <w:szCs w:val="22"/>
                <w:lang w:val="en-PH" w:eastAsia="en-US"/>
              </w:rPr>
            </w:pPr>
            <w:ins w:id="52425" w:author="Diana Machado" w:date="2019-04-05T18:24:00Z">
              <w:r w:rsidRPr="001E213A">
                <w:rPr>
                  <w:rFonts w:ascii="Calibri" w:eastAsia="PMingLiU" w:hAnsi="Calibri" w:cs="Calibri"/>
                  <w:color w:val="000000"/>
                  <w:sz w:val="22"/>
                  <w:szCs w:val="22"/>
                  <w:lang w:val="en-PH" w:eastAsia="en-US"/>
                </w:rPr>
                <w:t>0.33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26" w:author="Diana Machado" w:date="2019-04-05T18:24:00Z"/>
                <w:rFonts w:ascii="Calibri" w:eastAsia="PMingLiU" w:hAnsi="Calibri" w:cs="Calibri"/>
                <w:color w:val="000000"/>
                <w:sz w:val="22"/>
                <w:szCs w:val="22"/>
                <w:lang w:val="en-PH" w:eastAsia="en-US"/>
              </w:rPr>
            </w:pPr>
            <w:ins w:id="52427" w:author="Diana Machado" w:date="2019-04-05T18:24:00Z">
              <w:r w:rsidRPr="001E213A">
                <w:rPr>
                  <w:rFonts w:ascii="Calibri" w:eastAsia="PMingLiU" w:hAnsi="Calibri" w:cs="Calibri"/>
                  <w:color w:val="000000"/>
                  <w:sz w:val="22"/>
                  <w:szCs w:val="22"/>
                  <w:lang w:val="en-PH" w:eastAsia="en-US"/>
                </w:rPr>
                <w:t>0.295</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28" w:author="Diana Machado" w:date="2019-04-05T18:24:00Z"/>
                <w:rFonts w:ascii="Calibri" w:eastAsia="PMingLiU" w:hAnsi="Calibri" w:cs="Calibri"/>
                <w:color w:val="000000"/>
                <w:sz w:val="22"/>
                <w:szCs w:val="22"/>
                <w:lang w:val="en-PH" w:eastAsia="en-US"/>
              </w:rPr>
            </w:pPr>
            <w:ins w:id="52429" w:author="Diana Machado" w:date="2019-04-05T18:24:00Z">
              <w:r w:rsidRPr="001E213A">
                <w:rPr>
                  <w:rFonts w:ascii="Calibri" w:eastAsia="PMingLiU" w:hAnsi="Calibri" w:cs="Calibri"/>
                  <w:color w:val="000000"/>
                  <w:sz w:val="22"/>
                  <w:szCs w:val="22"/>
                  <w:lang w:val="en-PH" w:eastAsia="en-US"/>
                </w:rPr>
                <w:t>2.0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0" w:author="Diana Machado" w:date="2019-04-05T18:24:00Z"/>
                <w:rFonts w:ascii="Calibri" w:eastAsia="PMingLiU" w:hAnsi="Calibri" w:cs="Calibri"/>
                <w:color w:val="000000"/>
                <w:sz w:val="22"/>
                <w:szCs w:val="22"/>
                <w:lang w:val="en-PH" w:eastAsia="en-US"/>
              </w:rPr>
            </w:pPr>
            <w:ins w:id="52431"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2" w:author="Diana Machado" w:date="2019-04-05T18:24:00Z"/>
                <w:rFonts w:ascii="Calibri" w:eastAsia="PMingLiU" w:hAnsi="Calibri" w:cs="Calibri"/>
                <w:color w:val="000000"/>
                <w:sz w:val="22"/>
                <w:szCs w:val="22"/>
                <w:lang w:val="en-PH" w:eastAsia="en-US"/>
              </w:rPr>
            </w:pPr>
            <w:ins w:id="52433" w:author="Diana Machado" w:date="2019-04-05T18:24:00Z">
              <w:r w:rsidRPr="001E213A">
                <w:rPr>
                  <w:rFonts w:ascii="Calibri" w:eastAsia="PMingLiU" w:hAnsi="Calibri" w:cs="Calibri"/>
                  <w:color w:val="000000"/>
                  <w:sz w:val="22"/>
                  <w:szCs w:val="22"/>
                  <w:lang w:val="en-PH" w:eastAsia="en-US"/>
                </w:rPr>
                <w:t>0.04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4" w:author="Diana Machado" w:date="2019-04-05T18:24:00Z"/>
                <w:rFonts w:ascii="Calibri" w:eastAsia="PMingLiU" w:hAnsi="Calibri" w:cs="Calibri"/>
                <w:color w:val="000000"/>
                <w:sz w:val="22"/>
                <w:szCs w:val="22"/>
                <w:lang w:val="en-PH" w:eastAsia="en-US"/>
              </w:rPr>
            </w:pPr>
            <w:ins w:id="52435" w:author="Diana Machado" w:date="2019-04-05T18:24:00Z">
              <w:r w:rsidRPr="001E213A">
                <w:rPr>
                  <w:rFonts w:ascii="Calibri" w:eastAsia="PMingLiU" w:hAnsi="Calibri" w:cs="Calibri"/>
                  <w:color w:val="000000"/>
                  <w:sz w:val="22"/>
                  <w:szCs w:val="22"/>
                  <w:lang w:val="en-PH" w:eastAsia="en-US"/>
                </w:rPr>
                <w:t>0.051</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6" w:author="Diana Machado" w:date="2019-04-05T18:24:00Z"/>
                <w:rFonts w:ascii="Calibri" w:eastAsia="PMingLiU" w:hAnsi="Calibri" w:cs="Calibri"/>
                <w:color w:val="000000"/>
                <w:sz w:val="22"/>
                <w:szCs w:val="22"/>
                <w:lang w:val="en-PH" w:eastAsia="en-US"/>
              </w:rPr>
            </w:pPr>
            <w:ins w:id="52437"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38" w:author="Diana Machado" w:date="2019-04-05T18:24:00Z"/>
                <w:rFonts w:ascii="Calibri" w:eastAsia="PMingLiU" w:hAnsi="Calibri" w:cs="Calibri"/>
                <w:color w:val="000000"/>
                <w:sz w:val="22"/>
                <w:szCs w:val="22"/>
                <w:lang w:val="en-PH" w:eastAsia="en-US"/>
              </w:rPr>
            </w:pPr>
            <w:ins w:id="52439" w:author="Diana Machado" w:date="2019-04-05T18:24:00Z">
              <w:r w:rsidRPr="001E213A">
                <w:rPr>
                  <w:rFonts w:ascii="Calibri" w:eastAsia="PMingLiU" w:hAnsi="Calibri" w:cs="Calibri"/>
                  <w:color w:val="000000"/>
                  <w:sz w:val="22"/>
                  <w:szCs w:val="22"/>
                  <w:lang w:val="en-PH" w:eastAsia="en-US"/>
                </w:rPr>
                <w:t>0.502</w:t>
              </w:r>
            </w:ins>
          </w:p>
        </w:tc>
      </w:tr>
      <w:tr w:rsidR="002348ED" w:rsidRPr="001E213A" w:rsidTr="00787B33">
        <w:trPr>
          <w:trHeight w:val="289"/>
          <w:ins w:id="5244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4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42" w:author="Diana Machado" w:date="2019-04-05T18:24:00Z"/>
                <w:rFonts w:ascii="Calibri" w:eastAsia="PMingLiU" w:hAnsi="Calibri" w:cs="Calibri"/>
                <w:color w:val="000000"/>
                <w:sz w:val="22"/>
                <w:szCs w:val="22"/>
                <w:lang w:val="en-PH" w:eastAsia="en-US"/>
              </w:rPr>
            </w:pPr>
            <w:ins w:id="5244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4" w:author="Diana Machado" w:date="2019-04-05T18:24:00Z"/>
                <w:rFonts w:ascii="Calibri" w:eastAsia="PMingLiU" w:hAnsi="Calibri" w:cs="Calibri"/>
                <w:color w:val="000000"/>
                <w:sz w:val="22"/>
                <w:szCs w:val="22"/>
                <w:lang w:val="en-PH" w:eastAsia="en-US"/>
              </w:rPr>
            </w:pPr>
            <w:ins w:id="52445" w:author="Diana Machado" w:date="2019-04-05T18:24:00Z">
              <w:r w:rsidRPr="001E213A">
                <w:rPr>
                  <w:rFonts w:ascii="Calibri" w:eastAsia="PMingLiU" w:hAnsi="Calibri" w:cs="Calibri"/>
                  <w:color w:val="000000"/>
                  <w:sz w:val="22"/>
                  <w:szCs w:val="22"/>
                  <w:lang w:val="en-PH" w:eastAsia="en-US"/>
                </w:rPr>
                <w:t>0.41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6" w:author="Diana Machado" w:date="2019-04-05T18:24:00Z"/>
                <w:rFonts w:ascii="Calibri" w:eastAsia="PMingLiU" w:hAnsi="Calibri" w:cs="Calibri"/>
                <w:color w:val="000000"/>
                <w:sz w:val="22"/>
                <w:szCs w:val="22"/>
                <w:lang w:val="en-PH" w:eastAsia="en-US"/>
              </w:rPr>
            </w:pPr>
            <w:ins w:id="52447" w:author="Diana Machado" w:date="2019-04-05T18:24:00Z">
              <w:r w:rsidRPr="001E213A">
                <w:rPr>
                  <w:rFonts w:ascii="Calibri" w:eastAsia="PMingLiU" w:hAnsi="Calibri" w:cs="Calibri"/>
                  <w:color w:val="000000"/>
                  <w:sz w:val="22"/>
                  <w:szCs w:val="22"/>
                  <w:lang w:val="en-PH" w:eastAsia="en-US"/>
                </w:rPr>
                <w:t>0.39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48" w:author="Diana Machado" w:date="2019-04-05T18:24:00Z"/>
                <w:rFonts w:ascii="Calibri" w:eastAsia="PMingLiU" w:hAnsi="Calibri" w:cs="Calibri"/>
                <w:color w:val="000000"/>
                <w:sz w:val="22"/>
                <w:szCs w:val="22"/>
                <w:lang w:val="en-PH" w:eastAsia="en-US"/>
              </w:rPr>
            </w:pPr>
            <w:ins w:id="52449" w:author="Diana Machado" w:date="2019-04-05T18:24:00Z">
              <w:r w:rsidRPr="001E213A">
                <w:rPr>
                  <w:rFonts w:ascii="Calibri" w:eastAsia="PMingLiU" w:hAnsi="Calibri" w:cs="Calibri"/>
                  <w:color w:val="000000"/>
                  <w:sz w:val="22"/>
                  <w:szCs w:val="22"/>
                  <w:lang w:val="en-PH" w:eastAsia="en-US"/>
                </w:rPr>
                <w:t>4.06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50" w:author="Diana Machado" w:date="2019-04-05T18:24:00Z"/>
                <w:rFonts w:ascii="Calibri" w:eastAsia="PMingLiU" w:hAnsi="Calibri" w:cs="Calibri"/>
                <w:color w:val="000000"/>
                <w:sz w:val="22"/>
                <w:szCs w:val="22"/>
                <w:lang w:val="en-PH" w:eastAsia="en-US"/>
              </w:rPr>
            </w:pPr>
            <w:ins w:id="52451" w:author="Diana Machado" w:date="2019-04-05T18:24:00Z">
              <w:r w:rsidRPr="001E213A">
                <w:rPr>
                  <w:rFonts w:ascii="Calibri" w:eastAsia="PMingLiU" w:hAnsi="Calibri" w:cs="Calibri"/>
                  <w:color w:val="000000"/>
                  <w:sz w:val="22"/>
                  <w:szCs w:val="22"/>
                  <w:lang w:val="en-PH" w:eastAsia="en-US"/>
                </w:rPr>
                <w:t>0.0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52" w:author="Diana Machado" w:date="2019-04-05T18:24:00Z"/>
                <w:rFonts w:ascii="Calibri" w:eastAsia="PMingLiU" w:hAnsi="Calibri" w:cs="Calibri"/>
                <w:color w:val="000000"/>
                <w:sz w:val="22"/>
                <w:szCs w:val="22"/>
                <w:lang w:val="en-PH" w:eastAsia="en-US"/>
              </w:rPr>
            </w:pPr>
            <w:ins w:id="52453" w:author="Diana Machado" w:date="2019-04-05T18:24:00Z">
              <w:r w:rsidRPr="001E213A">
                <w:rPr>
                  <w:rFonts w:ascii="Calibri" w:eastAsia="PMingLiU" w:hAnsi="Calibri" w:cs="Calibri"/>
                  <w:color w:val="000000"/>
                  <w:sz w:val="22"/>
                  <w:szCs w:val="22"/>
                  <w:lang w:val="en-PH" w:eastAsia="en-US"/>
                </w:rPr>
                <w:t>0.052</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54" w:author="Diana Machado" w:date="2019-04-05T18:24:00Z"/>
                <w:rFonts w:ascii="Calibri" w:eastAsia="PMingLiU" w:hAnsi="Calibri" w:cs="Calibri"/>
                <w:color w:val="000000"/>
                <w:sz w:val="22"/>
                <w:szCs w:val="22"/>
                <w:lang w:val="en-PH" w:eastAsia="en-US"/>
              </w:rPr>
            </w:pPr>
            <w:ins w:id="52455" w:author="Diana Machado" w:date="2019-04-05T18:24:00Z">
              <w:r w:rsidRPr="001E213A">
                <w:rPr>
                  <w:rFonts w:ascii="Calibri" w:eastAsia="PMingLiU" w:hAnsi="Calibri" w:cs="Calibri"/>
                  <w:color w:val="000000"/>
                  <w:sz w:val="22"/>
                  <w:szCs w:val="22"/>
                  <w:lang w:val="en-PH" w:eastAsia="en-US"/>
                </w:rPr>
                <w:t>0.06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56" w:author="Diana Machado" w:date="2019-04-05T18:24:00Z"/>
                <w:rFonts w:ascii="Calibri" w:eastAsia="PMingLiU" w:hAnsi="Calibri" w:cs="Calibri"/>
                <w:color w:val="000000"/>
                <w:sz w:val="22"/>
                <w:szCs w:val="22"/>
                <w:lang w:val="en-PH" w:eastAsia="en-US"/>
              </w:rPr>
            </w:pPr>
            <w:ins w:id="52457" w:author="Diana Machado" w:date="2019-04-05T18:24:00Z">
              <w:r w:rsidRPr="001E213A">
                <w:rPr>
                  <w:rFonts w:ascii="Calibri" w:eastAsia="PMingLiU" w:hAnsi="Calibri" w:cs="Calibri"/>
                  <w:color w:val="000000"/>
                  <w:sz w:val="22"/>
                  <w:szCs w:val="22"/>
                  <w:lang w:val="en-PH" w:eastAsia="en-US"/>
                </w:rPr>
                <w:t>0.05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58" w:author="Diana Machado" w:date="2019-04-05T18:24:00Z"/>
                <w:rFonts w:ascii="Calibri" w:eastAsia="PMingLiU" w:hAnsi="Calibri" w:cs="Calibri"/>
                <w:color w:val="000000"/>
                <w:sz w:val="22"/>
                <w:szCs w:val="22"/>
                <w:lang w:val="en-PH" w:eastAsia="en-US"/>
              </w:rPr>
            </w:pPr>
            <w:ins w:id="52459" w:author="Diana Machado" w:date="2019-04-05T18:24:00Z">
              <w:r w:rsidRPr="001E213A">
                <w:rPr>
                  <w:rFonts w:ascii="Calibri" w:eastAsia="PMingLiU" w:hAnsi="Calibri" w:cs="Calibri"/>
                  <w:color w:val="000000"/>
                  <w:sz w:val="22"/>
                  <w:szCs w:val="22"/>
                  <w:lang w:val="en-PH" w:eastAsia="en-US"/>
                </w:rPr>
                <w:t>0.580</w:t>
              </w:r>
            </w:ins>
          </w:p>
        </w:tc>
      </w:tr>
      <w:tr w:rsidR="002348ED" w:rsidRPr="001E213A" w:rsidTr="00787B33">
        <w:trPr>
          <w:trHeight w:val="289"/>
          <w:ins w:id="5246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46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62" w:author="Diana Machado" w:date="2019-04-05T18:24:00Z"/>
                <w:rFonts w:ascii="Calibri" w:eastAsia="PMingLiU" w:hAnsi="Calibri" w:cs="Calibri"/>
                <w:color w:val="000000"/>
                <w:sz w:val="22"/>
                <w:szCs w:val="22"/>
                <w:lang w:val="en-PH" w:eastAsia="en-US"/>
              </w:rPr>
            </w:pPr>
            <w:ins w:id="5246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4" w:author="Diana Machado" w:date="2019-04-05T18:24:00Z"/>
                <w:rFonts w:ascii="Calibri" w:eastAsia="PMingLiU" w:hAnsi="Calibri" w:cs="Calibri"/>
                <w:color w:val="000000"/>
                <w:sz w:val="22"/>
                <w:szCs w:val="22"/>
                <w:lang w:val="en-PH" w:eastAsia="en-US"/>
              </w:rPr>
            </w:pPr>
            <w:ins w:id="52465" w:author="Diana Machado" w:date="2019-04-05T18:24:00Z">
              <w:r w:rsidRPr="001E213A">
                <w:rPr>
                  <w:rFonts w:ascii="Calibri" w:eastAsia="PMingLiU" w:hAnsi="Calibri" w:cs="Calibri"/>
                  <w:color w:val="000000"/>
                  <w:sz w:val="22"/>
                  <w:szCs w:val="22"/>
                  <w:lang w:val="en-PH" w:eastAsia="en-US"/>
                </w:rPr>
                <w:t>1.54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6" w:author="Diana Machado" w:date="2019-04-05T18:24:00Z"/>
                <w:rFonts w:ascii="Calibri" w:eastAsia="PMingLiU" w:hAnsi="Calibri" w:cs="Calibri"/>
                <w:color w:val="000000"/>
                <w:sz w:val="22"/>
                <w:szCs w:val="22"/>
                <w:lang w:val="en-PH" w:eastAsia="en-US"/>
              </w:rPr>
            </w:pPr>
            <w:ins w:id="52467" w:author="Diana Machado" w:date="2019-04-05T18:24:00Z">
              <w:r w:rsidRPr="001E213A">
                <w:rPr>
                  <w:rFonts w:ascii="Calibri" w:eastAsia="PMingLiU" w:hAnsi="Calibri" w:cs="Calibri"/>
                  <w:color w:val="000000"/>
                  <w:sz w:val="22"/>
                  <w:szCs w:val="22"/>
                  <w:lang w:val="en-PH" w:eastAsia="en-US"/>
                </w:rPr>
                <w:t>1.41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68" w:author="Diana Machado" w:date="2019-04-05T18:24:00Z"/>
                <w:rFonts w:ascii="Calibri" w:eastAsia="PMingLiU" w:hAnsi="Calibri" w:cs="Calibri"/>
                <w:color w:val="000000"/>
                <w:sz w:val="22"/>
                <w:szCs w:val="22"/>
                <w:lang w:val="en-PH" w:eastAsia="en-US"/>
              </w:rPr>
            </w:pPr>
            <w:ins w:id="52469" w:author="Diana Machado" w:date="2019-04-05T18:24:00Z">
              <w:r w:rsidRPr="001E213A">
                <w:rPr>
                  <w:rFonts w:ascii="Calibri" w:eastAsia="PMingLiU" w:hAnsi="Calibri" w:cs="Calibri"/>
                  <w:color w:val="000000"/>
                  <w:sz w:val="22"/>
                  <w:szCs w:val="22"/>
                  <w:lang w:val="en-PH" w:eastAsia="en-US"/>
                </w:rPr>
                <w:t>5.1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70" w:author="Diana Machado" w:date="2019-04-05T18:24:00Z"/>
                <w:rFonts w:ascii="Calibri" w:eastAsia="PMingLiU" w:hAnsi="Calibri" w:cs="Calibri"/>
                <w:color w:val="000000"/>
                <w:sz w:val="22"/>
                <w:szCs w:val="22"/>
                <w:lang w:val="en-PH" w:eastAsia="en-US"/>
              </w:rPr>
            </w:pPr>
            <w:ins w:id="52471" w:author="Diana Machado" w:date="2019-04-05T18:24:00Z">
              <w:r w:rsidRPr="001E213A">
                <w:rPr>
                  <w:rFonts w:ascii="Calibri" w:eastAsia="PMingLiU" w:hAnsi="Calibri" w:cs="Calibri"/>
                  <w:color w:val="000000"/>
                  <w:sz w:val="22"/>
                  <w:szCs w:val="22"/>
                  <w:lang w:val="en-PH" w:eastAsia="en-US"/>
                </w:rPr>
                <w:t>0.11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72" w:author="Diana Machado" w:date="2019-04-05T18:24:00Z"/>
                <w:rFonts w:ascii="Calibri" w:eastAsia="PMingLiU" w:hAnsi="Calibri" w:cs="Calibri"/>
                <w:color w:val="000000"/>
                <w:sz w:val="22"/>
                <w:szCs w:val="22"/>
                <w:lang w:val="en-PH" w:eastAsia="en-US"/>
              </w:rPr>
            </w:pPr>
            <w:ins w:id="52473" w:author="Diana Machado" w:date="2019-04-05T18:24:00Z">
              <w:r w:rsidRPr="001E213A">
                <w:rPr>
                  <w:rFonts w:ascii="Calibri" w:eastAsia="PMingLiU" w:hAnsi="Calibri" w:cs="Calibri"/>
                  <w:color w:val="000000"/>
                  <w:sz w:val="22"/>
                  <w:szCs w:val="22"/>
                  <w:lang w:val="en-PH" w:eastAsia="en-US"/>
                </w:rPr>
                <w:t>0.091</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474" w:author="Diana Machado" w:date="2019-04-05T18:24:00Z"/>
                <w:rFonts w:ascii="Calibri" w:eastAsia="PMingLiU" w:hAnsi="Calibri" w:cs="Calibri"/>
                <w:color w:val="000000"/>
                <w:sz w:val="22"/>
                <w:szCs w:val="22"/>
                <w:lang w:val="en-PH" w:eastAsia="en-US"/>
              </w:rPr>
            </w:pPr>
            <w:ins w:id="52475" w:author="Diana Machado" w:date="2019-04-05T18:24:00Z">
              <w:r w:rsidRPr="001E213A">
                <w:rPr>
                  <w:rFonts w:ascii="Calibri" w:eastAsia="PMingLiU" w:hAnsi="Calibri" w:cs="Calibri"/>
                  <w:color w:val="000000"/>
                  <w:sz w:val="22"/>
                  <w:szCs w:val="22"/>
                  <w:lang w:val="en-PH" w:eastAsia="en-US"/>
                </w:rPr>
                <w:t>0.075</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476" w:author="Diana Machado" w:date="2019-04-05T18:24:00Z"/>
                <w:rFonts w:ascii="Calibri" w:eastAsia="PMingLiU" w:hAnsi="Calibri" w:cs="Calibri"/>
                <w:color w:val="000000"/>
                <w:sz w:val="22"/>
                <w:szCs w:val="22"/>
                <w:lang w:val="en-PH" w:eastAsia="en-US"/>
              </w:rPr>
            </w:pPr>
            <w:ins w:id="52477" w:author="Diana Machado" w:date="2019-04-05T18:24:00Z">
              <w:r w:rsidRPr="001E213A">
                <w:rPr>
                  <w:rFonts w:ascii="Calibri" w:eastAsia="PMingLiU" w:hAnsi="Calibri" w:cs="Calibri"/>
                  <w:color w:val="000000"/>
                  <w:sz w:val="22"/>
                  <w:szCs w:val="22"/>
                  <w:lang w:val="en-PH" w:eastAsia="en-US"/>
                </w:rPr>
                <w:t>0.07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78" w:author="Diana Machado" w:date="2019-04-05T18:24:00Z"/>
                <w:rFonts w:ascii="Calibri" w:eastAsia="PMingLiU" w:hAnsi="Calibri" w:cs="Calibri"/>
                <w:color w:val="000000"/>
                <w:sz w:val="22"/>
                <w:szCs w:val="22"/>
                <w:lang w:val="en-PH" w:eastAsia="en-US"/>
              </w:rPr>
            </w:pPr>
            <w:ins w:id="52479" w:author="Diana Machado" w:date="2019-04-05T18:24:00Z">
              <w:r w:rsidRPr="001E213A">
                <w:rPr>
                  <w:rFonts w:ascii="Calibri" w:eastAsia="PMingLiU" w:hAnsi="Calibri" w:cs="Calibri"/>
                  <w:color w:val="000000"/>
                  <w:sz w:val="22"/>
                  <w:szCs w:val="22"/>
                  <w:lang w:val="en-PH" w:eastAsia="en-US"/>
                </w:rPr>
                <w:t>0.993</w:t>
              </w:r>
            </w:ins>
          </w:p>
        </w:tc>
      </w:tr>
      <w:tr w:rsidR="002348ED" w:rsidRPr="001E213A" w:rsidTr="00787B33">
        <w:trPr>
          <w:trHeight w:val="289"/>
          <w:ins w:id="5248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8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48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8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8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8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8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8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8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8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49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49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92" w:author="Diana Machado" w:date="2019-04-05T18:24:00Z"/>
                <w:rFonts w:ascii="Calibri" w:eastAsia="PMingLiU" w:hAnsi="Calibri" w:cs="Calibri"/>
                <w:color w:val="000000"/>
                <w:sz w:val="22"/>
                <w:szCs w:val="22"/>
                <w:lang w:val="en-PH" w:eastAsia="en-US"/>
              </w:rPr>
            </w:pPr>
            <w:ins w:id="52493" w:author="Diana Machado" w:date="2019-04-05T18:24:00Z">
              <w:r w:rsidRPr="001E213A">
                <w:rPr>
                  <w:rFonts w:ascii="Calibri" w:eastAsia="PMingLiU" w:hAnsi="Calibri" w:cs="Calibri"/>
                  <w:color w:val="000000"/>
                  <w:sz w:val="22"/>
                  <w:szCs w:val="22"/>
                  <w:lang w:val="en-PH" w:eastAsia="en-US"/>
                </w:rPr>
                <w:t>Suwanne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494" w:author="Diana Machado" w:date="2019-04-05T18:24:00Z"/>
                <w:rFonts w:ascii="Calibri" w:eastAsia="PMingLiU" w:hAnsi="Calibri" w:cs="Calibri"/>
                <w:color w:val="000000"/>
                <w:sz w:val="22"/>
                <w:szCs w:val="22"/>
                <w:lang w:val="en-PH" w:eastAsia="en-US"/>
              </w:rPr>
            </w:pPr>
            <w:ins w:id="5249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96" w:author="Diana Machado" w:date="2019-04-05T18:24:00Z"/>
                <w:rFonts w:ascii="Calibri" w:eastAsia="PMingLiU" w:hAnsi="Calibri" w:cs="Calibri"/>
                <w:color w:val="000000"/>
                <w:sz w:val="22"/>
                <w:szCs w:val="22"/>
                <w:lang w:val="en-PH" w:eastAsia="en-US"/>
              </w:rPr>
            </w:pPr>
            <w:ins w:id="52497" w:author="Diana Machado" w:date="2019-04-05T18:24:00Z">
              <w:r w:rsidRPr="001E213A">
                <w:rPr>
                  <w:rFonts w:ascii="Calibri" w:eastAsia="PMingLiU" w:hAnsi="Calibri" w:cs="Calibri"/>
                  <w:color w:val="000000"/>
                  <w:sz w:val="22"/>
                  <w:szCs w:val="22"/>
                  <w:lang w:val="en-PH" w:eastAsia="en-US"/>
                </w:rPr>
                <w:t>0.12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498" w:author="Diana Machado" w:date="2019-04-05T18:24:00Z"/>
                <w:rFonts w:ascii="Calibri" w:eastAsia="PMingLiU" w:hAnsi="Calibri" w:cs="Calibri"/>
                <w:color w:val="000000"/>
                <w:sz w:val="22"/>
                <w:szCs w:val="22"/>
                <w:lang w:val="en-PH" w:eastAsia="en-US"/>
              </w:rPr>
            </w:pPr>
            <w:ins w:id="52499" w:author="Diana Machado" w:date="2019-04-05T18:24:00Z">
              <w:r w:rsidRPr="001E213A">
                <w:rPr>
                  <w:rFonts w:ascii="Calibri" w:eastAsia="PMingLiU" w:hAnsi="Calibri" w:cs="Calibri"/>
                  <w:color w:val="000000"/>
                  <w:sz w:val="22"/>
                  <w:szCs w:val="22"/>
                  <w:lang w:val="en-PH" w:eastAsia="en-US"/>
                </w:rPr>
                <w:t>0.12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00" w:author="Diana Machado" w:date="2019-04-05T18:24:00Z"/>
                <w:rFonts w:ascii="Calibri" w:eastAsia="PMingLiU" w:hAnsi="Calibri" w:cs="Calibri"/>
                <w:color w:val="000000"/>
                <w:sz w:val="22"/>
                <w:szCs w:val="22"/>
                <w:lang w:val="en-PH" w:eastAsia="en-US"/>
              </w:rPr>
            </w:pPr>
            <w:ins w:id="52501" w:author="Diana Machado" w:date="2019-04-05T18:24:00Z">
              <w:r w:rsidRPr="001E213A">
                <w:rPr>
                  <w:rFonts w:ascii="Calibri" w:eastAsia="PMingLiU" w:hAnsi="Calibri" w:cs="Calibri"/>
                  <w:color w:val="000000"/>
                  <w:sz w:val="22"/>
                  <w:szCs w:val="22"/>
                  <w:lang w:val="en-PH" w:eastAsia="en-US"/>
                </w:rPr>
                <w:t>0.83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02" w:author="Diana Machado" w:date="2019-04-05T18:24:00Z"/>
                <w:rFonts w:ascii="Calibri" w:eastAsia="PMingLiU" w:hAnsi="Calibri" w:cs="Calibri"/>
                <w:color w:val="000000"/>
                <w:sz w:val="22"/>
                <w:szCs w:val="22"/>
                <w:lang w:val="en-PH" w:eastAsia="en-US"/>
              </w:rPr>
            </w:pPr>
            <w:ins w:id="52503" w:author="Diana Machado" w:date="2019-04-05T18:24:00Z">
              <w:r w:rsidRPr="001E213A">
                <w:rPr>
                  <w:rFonts w:ascii="Calibri" w:eastAsia="PMingLiU" w:hAnsi="Calibri" w:cs="Calibri"/>
                  <w:color w:val="000000"/>
                  <w:sz w:val="22"/>
                  <w:szCs w:val="22"/>
                  <w:lang w:val="en-PH" w:eastAsia="en-US"/>
                </w:rPr>
                <w:t>0.02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04" w:author="Diana Machado" w:date="2019-04-05T18:24:00Z"/>
                <w:rFonts w:ascii="Calibri" w:eastAsia="PMingLiU" w:hAnsi="Calibri" w:cs="Calibri"/>
                <w:color w:val="000000"/>
                <w:sz w:val="22"/>
                <w:szCs w:val="22"/>
                <w:lang w:val="en-PH" w:eastAsia="en-US"/>
              </w:rPr>
            </w:pPr>
            <w:ins w:id="52505" w:author="Diana Machado" w:date="2019-04-05T18:24:00Z">
              <w:r w:rsidRPr="001E213A">
                <w:rPr>
                  <w:rFonts w:ascii="Calibri" w:eastAsia="PMingLiU" w:hAnsi="Calibri" w:cs="Calibri"/>
                  <w:color w:val="000000"/>
                  <w:sz w:val="22"/>
                  <w:szCs w:val="22"/>
                  <w:lang w:val="en-PH" w:eastAsia="en-US"/>
                </w:rPr>
                <w:t>0.02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06" w:author="Diana Machado" w:date="2019-04-05T18:24:00Z"/>
                <w:rFonts w:ascii="Calibri" w:eastAsia="PMingLiU" w:hAnsi="Calibri" w:cs="Calibri"/>
                <w:color w:val="000000"/>
                <w:sz w:val="22"/>
                <w:szCs w:val="22"/>
                <w:lang w:val="en-PH" w:eastAsia="en-US"/>
              </w:rPr>
            </w:pPr>
            <w:ins w:id="5250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08" w:author="Diana Machado" w:date="2019-04-05T18:24:00Z"/>
                <w:rFonts w:ascii="Calibri" w:eastAsia="PMingLiU" w:hAnsi="Calibri" w:cs="Calibri"/>
                <w:color w:val="000000"/>
                <w:sz w:val="22"/>
                <w:szCs w:val="22"/>
                <w:lang w:val="en-PH" w:eastAsia="en-US"/>
              </w:rPr>
            </w:pPr>
            <w:ins w:id="5250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10" w:author="Diana Machado" w:date="2019-04-05T18:24:00Z"/>
                <w:rFonts w:ascii="Calibri" w:eastAsia="PMingLiU" w:hAnsi="Calibri" w:cs="Calibri"/>
                <w:color w:val="000000"/>
                <w:sz w:val="22"/>
                <w:szCs w:val="22"/>
                <w:lang w:val="en-PH" w:eastAsia="en-US"/>
              </w:rPr>
            </w:pPr>
            <w:ins w:id="52511" w:author="Diana Machado" w:date="2019-04-05T18:24:00Z">
              <w:r w:rsidRPr="001E213A">
                <w:rPr>
                  <w:rFonts w:ascii="Calibri" w:eastAsia="PMingLiU" w:hAnsi="Calibri" w:cs="Calibri"/>
                  <w:color w:val="000000"/>
                  <w:sz w:val="22"/>
                  <w:szCs w:val="22"/>
                  <w:lang w:val="en-PH" w:eastAsia="en-US"/>
                </w:rPr>
                <w:t>0.210</w:t>
              </w:r>
            </w:ins>
          </w:p>
        </w:tc>
      </w:tr>
      <w:tr w:rsidR="002348ED" w:rsidRPr="001E213A" w:rsidTr="00787B33">
        <w:trPr>
          <w:trHeight w:val="289"/>
          <w:ins w:id="5251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5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14" w:author="Diana Machado" w:date="2019-04-05T18:24:00Z"/>
                <w:rFonts w:ascii="Calibri" w:eastAsia="PMingLiU" w:hAnsi="Calibri" w:cs="Calibri"/>
                <w:color w:val="000000"/>
                <w:sz w:val="22"/>
                <w:szCs w:val="22"/>
                <w:lang w:val="en-PH" w:eastAsia="en-US"/>
              </w:rPr>
            </w:pPr>
            <w:ins w:id="5251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16" w:author="Diana Machado" w:date="2019-04-05T18:24:00Z"/>
                <w:rFonts w:ascii="Calibri" w:eastAsia="PMingLiU" w:hAnsi="Calibri" w:cs="Calibri"/>
                <w:color w:val="000000"/>
                <w:sz w:val="22"/>
                <w:szCs w:val="22"/>
                <w:lang w:val="en-PH" w:eastAsia="en-US"/>
              </w:rPr>
            </w:pPr>
            <w:ins w:id="52517" w:author="Diana Machado" w:date="2019-04-05T18:24:00Z">
              <w:r w:rsidRPr="001E213A">
                <w:rPr>
                  <w:rFonts w:ascii="Calibri" w:eastAsia="PMingLiU" w:hAnsi="Calibri" w:cs="Calibri"/>
                  <w:color w:val="000000"/>
                  <w:sz w:val="22"/>
                  <w:szCs w:val="22"/>
                  <w:lang w:val="en-PH" w:eastAsia="en-US"/>
                </w:rPr>
                <w:t>0.14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18" w:author="Diana Machado" w:date="2019-04-05T18:24:00Z"/>
                <w:rFonts w:ascii="Calibri" w:eastAsia="PMingLiU" w:hAnsi="Calibri" w:cs="Calibri"/>
                <w:color w:val="000000"/>
                <w:sz w:val="22"/>
                <w:szCs w:val="22"/>
                <w:lang w:val="en-PH" w:eastAsia="en-US"/>
              </w:rPr>
            </w:pPr>
            <w:ins w:id="52519" w:author="Diana Machado" w:date="2019-04-05T18:24:00Z">
              <w:r w:rsidRPr="001E213A">
                <w:rPr>
                  <w:rFonts w:ascii="Calibri" w:eastAsia="PMingLiU" w:hAnsi="Calibri" w:cs="Calibri"/>
                  <w:color w:val="000000"/>
                  <w:sz w:val="22"/>
                  <w:szCs w:val="22"/>
                  <w:lang w:val="en-PH" w:eastAsia="en-US"/>
                </w:rPr>
                <w:t>0.14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0" w:author="Diana Machado" w:date="2019-04-05T18:24:00Z"/>
                <w:rFonts w:ascii="Calibri" w:eastAsia="PMingLiU" w:hAnsi="Calibri" w:cs="Calibri"/>
                <w:color w:val="000000"/>
                <w:sz w:val="22"/>
                <w:szCs w:val="22"/>
                <w:lang w:val="en-PH" w:eastAsia="en-US"/>
              </w:rPr>
            </w:pPr>
            <w:ins w:id="52521" w:author="Diana Machado" w:date="2019-04-05T18:24:00Z">
              <w:r w:rsidRPr="001E213A">
                <w:rPr>
                  <w:rFonts w:ascii="Calibri" w:eastAsia="PMingLiU" w:hAnsi="Calibri" w:cs="Calibri"/>
                  <w:color w:val="000000"/>
                  <w:sz w:val="22"/>
                  <w:szCs w:val="22"/>
                  <w:lang w:val="en-PH" w:eastAsia="en-US"/>
                </w:rPr>
                <w:t>0.95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2" w:author="Diana Machado" w:date="2019-04-05T18:24:00Z"/>
                <w:rFonts w:ascii="Calibri" w:eastAsia="PMingLiU" w:hAnsi="Calibri" w:cs="Calibri"/>
                <w:color w:val="000000"/>
                <w:sz w:val="22"/>
                <w:szCs w:val="22"/>
                <w:lang w:val="en-PH" w:eastAsia="en-US"/>
              </w:rPr>
            </w:pPr>
            <w:ins w:id="52523" w:author="Diana Machado" w:date="2019-04-05T18:24:00Z">
              <w:r w:rsidRPr="001E213A">
                <w:rPr>
                  <w:rFonts w:ascii="Calibri" w:eastAsia="PMingLiU" w:hAnsi="Calibri" w:cs="Calibri"/>
                  <w:color w:val="000000"/>
                  <w:sz w:val="22"/>
                  <w:szCs w:val="22"/>
                  <w:lang w:val="en-PH" w:eastAsia="en-US"/>
                </w:rPr>
                <w:t>0.0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4" w:author="Diana Machado" w:date="2019-04-05T18:24:00Z"/>
                <w:rFonts w:ascii="Calibri" w:eastAsia="PMingLiU" w:hAnsi="Calibri" w:cs="Calibri"/>
                <w:color w:val="000000"/>
                <w:sz w:val="22"/>
                <w:szCs w:val="22"/>
                <w:lang w:val="en-PH" w:eastAsia="en-US"/>
              </w:rPr>
            </w:pPr>
            <w:ins w:id="52525" w:author="Diana Machado" w:date="2019-04-05T18:24:00Z">
              <w:r w:rsidRPr="001E213A">
                <w:rPr>
                  <w:rFonts w:ascii="Calibri" w:eastAsia="PMingLiU" w:hAnsi="Calibri" w:cs="Calibri"/>
                  <w:color w:val="000000"/>
                  <w:sz w:val="22"/>
                  <w:szCs w:val="22"/>
                  <w:lang w:val="en-PH" w:eastAsia="en-US"/>
                </w:rPr>
                <w:t>0.03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6" w:author="Diana Machado" w:date="2019-04-05T18:24:00Z"/>
                <w:rFonts w:ascii="Calibri" w:eastAsia="PMingLiU" w:hAnsi="Calibri" w:cs="Calibri"/>
                <w:color w:val="000000"/>
                <w:sz w:val="22"/>
                <w:szCs w:val="22"/>
                <w:lang w:val="en-PH" w:eastAsia="en-US"/>
              </w:rPr>
            </w:pPr>
            <w:ins w:id="5252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28" w:author="Diana Machado" w:date="2019-04-05T18:24:00Z"/>
                <w:rFonts w:ascii="Calibri" w:eastAsia="PMingLiU" w:hAnsi="Calibri" w:cs="Calibri"/>
                <w:color w:val="000000"/>
                <w:sz w:val="22"/>
                <w:szCs w:val="22"/>
                <w:lang w:val="en-PH" w:eastAsia="en-US"/>
              </w:rPr>
            </w:pPr>
            <w:ins w:id="5252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30" w:author="Diana Machado" w:date="2019-04-05T18:24:00Z"/>
                <w:rFonts w:ascii="Calibri" w:eastAsia="PMingLiU" w:hAnsi="Calibri" w:cs="Calibri"/>
                <w:color w:val="000000"/>
                <w:sz w:val="22"/>
                <w:szCs w:val="22"/>
                <w:lang w:val="en-PH" w:eastAsia="en-US"/>
              </w:rPr>
            </w:pPr>
            <w:ins w:id="52531" w:author="Diana Machado" w:date="2019-04-05T18:24:00Z">
              <w:r w:rsidRPr="001E213A">
                <w:rPr>
                  <w:rFonts w:ascii="Calibri" w:eastAsia="PMingLiU" w:hAnsi="Calibri" w:cs="Calibri"/>
                  <w:color w:val="000000"/>
                  <w:sz w:val="22"/>
                  <w:szCs w:val="22"/>
                  <w:lang w:val="en-PH" w:eastAsia="en-US"/>
                </w:rPr>
                <w:t>0.370</w:t>
              </w:r>
            </w:ins>
          </w:p>
        </w:tc>
      </w:tr>
      <w:tr w:rsidR="002348ED" w:rsidRPr="001E213A" w:rsidTr="00787B33">
        <w:trPr>
          <w:trHeight w:val="289"/>
          <w:ins w:id="5253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53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34" w:author="Diana Machado" w:date="2019-04-05T18:24:00Z"/>
                <w:rFonts w:ascii="Calibri" w:eastAsia="PMingLiU" w:hAnsi="Calibri" w:cs="Calibri"/>
                <w:color w:val="000000"/>
                <w:sz w:val="22"/>
                <w:szCs w:val="22"/>
                <w:lang w:val="en-PH" w:eastAsia="en-US"/>
              </w:rPr>
            </w:pPr>
            <w:ins w:id="5253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36" w:author="Diana Machado" w:date="2019-04-05T18:24:00Z"/>
                <w:rFonts w:ascii="Calibri" w:eastAsia="PMingLiU" w:hAnsi="Calibri" w:cs="Calibri"/>
                <w:color w:val="000000"/>
                <w:sz w:val="22"/>
                <w:szCs w:val="22"/>
                <w:lang w:val="en-PH" w:eastAsia="en-US"/>
              </w:rPr>
            </w:pPr>
            <w:ins w:id="52537" w:author="Diana Machado" w:date="2019-04-05T18:24:00Z">
              <w:r w:rsidRPr="001E213A">
                <w:rPr>
                  <w:rFonts w:ascii="Calibri" w:eastAsia="PMingLiU" w:hAnsi="Calibri" w:cs="Calibri"/>
                  <w:color w:val="000000"/>
                  <w:sz w:val="22"/>
                  <w:szCs w:val="22"/>
                  <w:lang w:val="en-PH" w:eastAsia="en-US"/>
                </w:rPr>
                <w:t>0.18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38" w:author="Diana Machado" w:date="2019-04-05T18:24:00Z"/>
                <w:rFonts w:ascii="Calibri" w:eastAsia="PMingLiU" w:hAnsi="Calibri" w:cs="Calibri"/>
                <w:color w:val="000000"/>
                <w:sz w:val="22"/>
                <w:szCs w:val="22"/>
                <w:lang w:val="en-PH" w:eastAsia="en-US"/>
              </w:rPr>
            </w:pPr>
            <w:ins w:id="52539" w:author="Diana Machado" w:date="2019-04-05T18:24:00Z">
              <w:r w:rsidRPr="001E213A">
                <w:rPr>
                  <w:rFonts w:ascii="Calibri" w:eastAsia="PMingLiU" w:hAnsi="Calibri" w:cs="Calibri"/>
                  <w:color w:val="000000"/>
                  <w:sz w:val="22"/>
                  <w:szCs w:val="22"/>
                  <w:lang w:val="en-PH" w:eastAsia="en-US"/>
                </w:rPr>
                <w:t>0.17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40" w:author="Diana Machado" w:date="2019-04-05T18:24:00Z"/>
                <w:rFonts w:ascii="Calibri" w:eastAsia="PMingLiU" w:hAnsi="Calibri" w:cs="Calibri"/>
                <w:color w:val="000000"/>
                <w:sz w:val="22"/>
                <w:szCs w:val="22"/>
                <w:lang w:val="en-PH" w:eastAsia="en-US"/>
              </w:rPr>
            </w:pPr>
            <w:ins w:id="52541" w:author="Diana Machado" w:date="2019-04-05T18:24:00Z">
              <w:r w:rsidRPr="001E213A">
                <w:rPr>
                  <w:rFonts w:ascii="Calibri" w:eastAsia="PMingLiU" w:hAnsi="Calibri" w:cs="Calibri"/>
                  <w:color w:val="000000"/>
                  <w:sz w:val="22"/>
                  <w:szCs w:val="22"/>
                  <w:lang w:val="en-PH" w:eastAsia="en-US"/>
                </w:rPr>
                <w:t>1.250</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42" w:author="Diana Machado" w:date="2019-04-05T18:24:00Z"/>
                <w:rFonts w:ascii="Calibri" w:eastAsia="PMingLiU" w:hAnsi="Calibri" w:cs="Calibri"/>
                <w:color w:val="000000"/>
                <w:sz w:val="22"/>
                <w:szCs w:val="22"/>
                <w:lang w:val="en-PH" w:eastAsia="en-US"/>
              </w:rPr>
            </w:pPr>
            <w:ins w:id="52543" w:author="Diana Machado" w:date="2019-04-05T18:24:00Z">
              <w:r w:rsidRPr="001E213A">
                <w:rPr>
                  <w:rFonts w:ascii="Calibri" w:eastAsia="PMingLiU" w:hAnsi="Calibri" w:cs="Calibri"/>
                  <w:color w:val="000000"/>
                  <w:sz w:val="22"/>
                  <w:szCs w:val="22"/>
                  <w:lang w:val="en-PH" w:eastAsia="en-US"/>
                </w:rPr>
                <w:t>0.056</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44" w:author="Diana Machado" w:date="2019-04-05T18:24:00Z"/>
                <w:rFonts w:ascii="Calibri" w:eastAsia="PMingLiU" w:hAnsi="Calibri" w:cs="Calibri"/>
                <w:color w:val="000000"/>
                <w:sz w:val="22"/>
                <w:szCs w:val="22"/>
                <w:lang w:val="en-PH" w:eastAsia="en-US"/>
              </w:rPr>
            </w:pPr>
            <w:ins w:id="52545" w:author="Diana Machado" w:date="2019-04-05T18:24:00Z">
              <w:r w:rsidRPr="001E213A">
                <w:rPr>
                  <w:rFonts w:ascii="Calibri" w:eastAsia="PMingLiU" w:hAnsi="Calibri" w:cs="Calibri"/>
                  <w:color w:val="000000"/>
                  <w:sz w:val="22"/>
                  <w:szCs w:val="22"/>
                  <w:lang w:val="en-PH" w:eastAsia="en-US"/>
                </w:rPr>
                <w:t>0.0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46" w:author="Diana Machado" w:date="2019-04-05T18:24:00Z"/>
                <w:rFonts w:ascii="Calibri" w:eastAsia="PMingLiU" w:hAnsi="Calibri" w:cs="Calibri"/>
                <w:color w:val="000000"/>
                <w:sz w:val="22"/>
                <w:szCs w:val="22"/>
                <w:lang w:val="en-PH" w:eastAsia="en-US"/>
              </w:rPr>
            </w:pPr>
            <w:ins w:id="52547"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48" w:author="Diana Machado" w:date="2019-04-05T18:24:00Z"/>
                <w:rFonts w:ascii="Calibri" w:eastAsia="PMingLiU" w:hAnsi="Calibri" w:cs="Calibri"/>
                <w:color w:val="000000"/>
                <w:sz w:val="22"/>
                <w:szCs w:val="22"/>
                <w:lang w:val="en-PH" w:eastAsia="en-US"/>
              </w:rPr>
            </w:pPr>
            <w:ins w:id="52549"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50" w:author="Diana Machado" w:date="2019-04-05T18:24:00Z"/>
                <w:rFonts w:ascii="Calibri" w:eastAsia="PMingLiU" w:hAnsi="Calibri" w:cs="Calibri"/>
                <w:color w:val="000000"/>
                <w:sz w:val="22"/>
                <w:szCs w:val="22"/>
                <w:lang w:val="en-PH" w:eastAsia="en-US"/>
              </w:rPr>
            </w:pPr>
            <w:ins w:id="52551" w:author="Diana Machado" w:date="2019-04-05T18:24:00Z">
              <w:r w:rsidRPr="001E213A">
                <w:rPr>
                  <w:rFonts w:ascii="Calibri" w:eastAsia="PMingLiU" w:hAnsi="Calibri" w:cs="Calibri"/>
                  <w:color w:val="000000"/>
                  <w:sz w:val="22"/>
                  <w:szCs w:val="22"/>
                  <w:lang w:val="en-PH" w:eastAsia="en-US"/>
                </w:rPr>
                <w:t>0.626</w:t>
              </w:r>
            </w:ins>
          </w:p>
        </w:tc>
      </w:tr>
      <w:tr w:rsidR="002348ED" w:rsidRPr="001E213A" w:rsidTr="00787B33">
        <w:trPr>
          <w:trHeight w:val="289"/>
          <w:ins w:id="5255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55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55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5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5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5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5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5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6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6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56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56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64" w:author="Diana Machado" w:date="2019-04-05T18:24:00Z"/>
                <w:rFonts w:ascii="Calibri" w:eastAsia="PMingLiU" w:hAnsi="Calibri" w:cs="Calibri"/>
                <w:color w:val="000000"/>
                <w:sz w:val="22"/>
                <w:szCs w:val="22"/>
                <w:lang w:val="en-PH" w:eastAsia="en-US"/>
              </w:rPr>
            </w:pPr>
            <w:ins w:id="52565" w:author="Diana Machado" w:date="2019-04-05T18:24:00Z">
              <w:r w:rsidRPr="001E213A">
                <w:rPr>
                  <w:rFonts w:ascii="Calibri" w:eastAsia="PMingLiU" w:hAnsi="Calibri" w:cs="Calibri"/>
                  <w:color w:val="000000"/>
                  <w:sz w:val="22"/>
                  <w:szCs w:val="22"/>
                  <w:lang w:val="en-PH" w:eastAsia="en-US"/>
                </w:rPr>
                <w:t>Taylor</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66" w:author="Diana Machado" w:date="2019-04-05T18:24:00Z"/>
                <w:rFonts w:ascii="Calibri" w:eastAsia="PMingLiU" w:hAnsi="Calibri" w:cs="Calibri"/>
                <w:color w:val="000000"/>
                <w:sz w:val="22"/>
                <w:szCs w:val="22"/>
                <w:lang w:val="en-PH" w:eastAsia="en-US"/>
              </w:rPr>
            </w:pPr>
            <w:ins w:id="5256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68" w:author="Diana Machado" w:date="2019-04-05T18:24:00Z"/>
                <w:rFonts w:ascii="Calibri" w:eastAsia="PMingLiU" w:hAnsi="Calibri" w:cs="Calibri"/>
                <w:color w:val="000000"/>
                <w:sz w:val="22"/>
                <w:szCs w:val="22"/>
                <w:lang w:val="en-PH" w:eastAsia="en-US"/>
              </w:rPr>
            </w:pPr>
            <w:ins w:id="52569" w:author="Diana Machado" w:date="2019-04-05T18:24:00Z">
              <w:r w:rsidRPr="001E213A">
                <w:rPr>
                  <w:rFonts w:ascii="Calibri" w:eastAsia="PMingLiU" w:hAnsi="Calibri" w:cs="Calibri"/>
                  <w:color w:val="000000"/>
                  <w:sz w:val="22"/>
                  <w:szCs w:val="22"/>
                  <w:lang w:val="en-PH" w:eastAsia="en-US"/>
                </w:rPr>
                <w:t>0.199</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70" w:author="Diana Machado" w:date="2019-04-05T18:24:00Z"/>
                <w:rFonts w:ascii="Calibri" w:eastAsia="PMingLiU" w:hAnsi="Calibri" w:cs="Calibri"/>
                <w:color w:val="000000"/>
                <w:sz w:val="22"/>
                <w:szCs w:val="22"/>
                <w:lang w:val="en-PH" w:eastAsia="en-US"/>
              </w:rPr>
            </w:pPr>
            <w:ins w:id="52571" w:author="Diana Machado" w:date="2019-04-05T18:24:00Z">
              <w:r w:rsidRPr="001E213A">
                <w:rPr>
                  <w:rFonts w:ascii="Calibri" w:eastAsia="PMingLiU" w:hAnsi="Calibri" w:cs="Calibri"/>
                  <w:color w:val="000000"/>
                  <w:sz w:val="22"/>
                  <w:szCs w:val="22"/>
                  <w:lang w:val="en-PH" w:eastAsia="en-US"/>
                </w:rPr>
                <w:t>0.20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72" w:author="Diana Machado" w:date="2019-04-05T18:24:00Z"/>
                <w:rFonts w:ascii="Calibri" w:eastAsia="PMingLiU" w:hAnsi="Calibri" w:cs="Calibri"/>
                <w:color w:val="000000"/>
                <w:sz w:val="22"/>
                <w:szCs w:val="22"/>
                <w:lang w:val="en-PH" w:eastAsia="en-US"/>
              </w:rPr>
            </w:pPr>
            <w:ins w:id="52573" w:author="Diana Machado" w:date="2019-04-05T18:24:00Z">
              <w:r w:rsidRPr="001E213A">
                <w:rPr>
                  <w:rFonts w:ascii="Calibri" w:eastAsia="PMingLiU" w:hAnsi="Calibri" w:cs="Calibri"/>
                  <w:color w:val="000000"/>
                  <w:sz w:val="22"/>
                  <w:szCs w:val="22"/>
                  <w:lang w:val="en-PH" w:eastAsia="en-US"/>
                </w:rPr>
                <w:t>1.21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74" w:author="Diana Machado" w:date="2019-04-05T18:24:00Z"/>
                <w:rFonts w:ascii="Calibri" w:eastAsia="PMingLiU" w:hAnsi="Calibri" w:cs="Calibri"/>
                <w:color w:val="000000"/>
                <w:sz w:val="22"/>
                <w:szCs w:val="22"/>
                <w:lang w:val="en-PH" w:eastAsia="en-US"/>
              </w:rPr>
            </w:pPr>
            <w:ins w:id="52575"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76" w:author="Diana Machado" w:date="2019-04-05T18:24:00Z"/>
                <w:rFonts w:ascii="Calibri" w:eastAsia="PMingLiU" w:hAnsi="Calibri" w:cs="Calibri"/>
                <w:color w:val="000000"/>
                <w:sz w:val="22"/>
                <w:szCs w:val="22"/>
                <w:lang w:val="en-PH" w:eastAsia="en-US"/>
              </w:rPr>
            </w:pPr>
            <w:ins w:id="52577" w:author="Diana Machado" w:date="2019-04-05T18:24:00Z">
              <w:r w:rsidRPr="001E213A">
                <w:rPr>
                  <w:rFonts w:ascii="Calibri" w:eastAsia="PMingLiU" w:hAnsi="Calibri" w:cs="Calibri"/>
                  <w:color w:val="000000"/>
                  <w:sz w:val="22"/>
                  <w:szCs w:val="22"/>
                  <w:lang w:val="en-PH" w:eastAsia="en-US"/>
                </w:rPr>
                <w:t>0.03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78" w:author="Diana Machado" w:date="2019-04-05T18:24:00Z"/>
                <w:rFonts w:ascii="Calibri" w:eastAsia="PMingLiU" w:hAnsi="Calibri" w:cs="Calibri"/>
                <w:color w:val="000000"/>
                <w:sz w:val="22"/>
                <w:szCs w:val="22"/>
                <w:lang w:val="en-PH" w:eastAsia="en-US"/>
              </w:rPr>
            </w:pPr>
            <w:ins w:id="52579" w:author="Diana Machado" w:date="2019-04-05T18:24:00Z">
              <w:r w:rsidRPr="001E213A">
                <w:rPr>
                  <w:rFonts w:ascii="Calibri" w:eastAsia="PMingLiU" w:hAnsi="Calibri" w:cs="Calibri"/>
                  <w:color w:val="000000"/>
                  <w:sz w:val="22"/>
                  <w:szCs w:val="22"/>
                  <w:lang w:val="en-PH" w:eastAsia="en-US"/>
                </w:rPr>
                <w:t>0.029</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580" w:author="Diana Machado" w:date="2019-04-05T18:24:00Z"/>
                <w:rFonts w:ascii="Calibri" w:eastAsia="PMingLiU" w:hAnsi="Calibri" w:cs="Calibri"/>
                <w:color w:val="000000"/>
                <w:sz w:val="22"/>
                <w:szCs w:val="22"/>
                <w:lang w:val="en-PH" w:eastAsia="en-US"/>
              </w:rPr>
            </w:pPr>
            <w:ins w:id="52581"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82" w:author="Diana Machado" w:date="2019-04-05T18:24:00Z"/>
                <w:rFonts w:ascii="Calibri" w:eastAsia="PMingLiU" w:hAnsi="Calibri" w:cs="Calibri"/>
                <w:color w:val="000000"/>
                <w:sz w:val="22"/>
                <w:szCs w:val="22"/>
                <w:lang w:val="en-PH" w:eastAsia="en-US"/>
              </w:rPr>
            </w:pPr>
            <w:ins w:id="52583" w:author="Diana Machado" w:date="2019-04-05T18:24:00Z">
              <w:r w:rsidRPr="001E213A">
                <w:rPr>
                  <w:rFonts w:ascii="Calibri" w:eastAsia="PMingLiU" w:hAnsi="Calibri" w:cs="Calibri"/>
                  <w:color w:val="000000"/>
                  <w:sz w:val="22"/>
                  <w:szCs w:val="22"/>
                  <w:lang w:val="en-PH" w:eastAsia="en-US"/>
                </w:rPr>
                <w:t>0.511</w:t>
              </w:r>
            </w:ins>
          </w:p>
        </w:tc>
      </w:tr>
      <w:tr w:rsidR="002348ED" w:rsidRPr="001E213A" w:rsidTr="00787B33">
        <w:trPr>
          <w:trHeight w:val="289"/>
          <w:ins w:id="5258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5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586" w:author="Diana Machado" w:date="2019-04-05T18:24:00Z"/>
                <w:rFonts w:ascii="Calibri" w:eastAsia="PMingLiU" w:hAnsi="Calibri" w:cs="Calibri"/>
                <w:color w:val="000000"/>
                <w:sz w:val="22"/>
                <w:szCs w:val="22"/>
                <w:lang w:val="en-PH" w:eastAsia="en-US"/>
              </w:rPr>
            </w:pPr>
            <w:ins w:id="5258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88" w:author="Diana Machado" w:date="2019-04-05T18:24:00Z"/>
                <w:rFonts w:ascii="Calibri" w:eastAsia="PMingLiU" w:hAnsi="Calibri" w:cs="Calibri"/>
                <w:color w:val="000000"/>
                <w:sz w:val="22"/>
                <w:szCs w:val="22"/>
                <w:lang w:val="en-PH" w:eastAsia="en-US"/>
              </w:rPr>
            </w:pPr>
            <w:ins w:id="52589" w:author="Diana Machado" w:date="2019-04-05T18:24:00Z">
              <w:r w:rsidRPr="001E213A">
                <w:rPr>
                  <w:rFonts w:ascii="Calibri" w:eastAsia="PMingLiU" w:hAnsi="Calibri" w:cs="Calibri"/>
                  <w:color w:val="000000"/>
                  <w:sz w:val="22"/>
                  <w:szCs w:val="22"/>
                  <w:lang w:val="en-PH" w:eastAsia="en-US"/>
                </w:rPr>
                <w:t>0.22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0" w:author="Diana Machado" w:date="2019-04-05T18:24:00Z"/>
                <w:rFonts w:ascii="Calibri" w:eastAsia="PMingLiU" w:hAnsi="Calibri" w:cs="Calibri"/>
                <w:color w:val="000000"/>
                <w:sz w:val="22"/>
                <w:szCs w:val="22"/>
                <w:lang w:val="en-PH" w:eastAsia="en-US"/>
              </w:rPr>
            </w:pPr>
            <w:ins w:id="52591" w:author="Diana Machado" w:date="2019-04-05T18:24:00Z">
              <w:r w:rsidRPr="001E213A">
                <w:rPr>
                  <w:rFonts w:ascii="Calibri" w:eastAsia="PMingLiU" w:hAnsi="Calibri" w:cs="Calibri"/>
                  <w:color w:val="000000"/>
                  <w:sz w:val="22"/>
                  <w:szCs w:val="22"/>
                  <w:lang w:val="en-PH" w:eastAsia="en-US"/>
                </w:rPr>
                <w:t>0.21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2" w:author="Diana Machado" w:date="2019-04-05T18:24:00Z"/>
                <w:rFonts w:ascii="Calibri" w:eastAsia="PMingLiU" w:hAnsi="Calibri" w:cs="Calibri"/>
                <w:color w:val="000000"/>
                <w:sz w:val="22"/>
                <w:szCs w:val="22"/>
                <w:lang w:val="en-PH" w:eastAsia="en-US"/>
              </w:rPr>
            </w:pPr>
            <w:ins w:id="52593" w:author="Diana Machado" w:date="2019-04-05T18:24:00Z">
              <w:r w:rsidRPr="001E213A">
                <w:rPr>
                  <w:rFonts w:ascii="Calibri" w:eastAsia="PMingLiU" w:hAnsi="Calibri" w:cs="Calibri"/>
                  <w:color w:val="000000"/>
                  <w:sz w:val="22"/>
                  <w:szCs w:val="22"/>
                  <w:lang w:val="en-PH" w:eastAsia="en-US"/>
                </w:rPr>
                <w:t>1.95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4" w:author="Diana Machado" w:date="2019-04-05T18:24:00Z"/>
                <w:rFonts w:ascii="Calibri" w:eastAsia="PMingLiU" w:hAnsi="Calibri" w:cs="Calibri"/>
                <w:color w:val="000000"/>
                <w:sz w:val="22"/>
                <w:szCs w:val="22"/>
                <w:lang w:val="en-PH" w:eastAsia="en-US"/>
              </w:rPr>
            </w:pPr>
            <w:ins w:id="52595"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6" w:author="Diana Machado" w:date="2019-04-05T18:24:00Z"/>
                <w:rFonts w:ascii="Calibri" w:eastAsia="PMingLiU" w:hAnsi="Calibri" w:cs="Calibri"/>
                <w:color w:val="000000"/>
                <w:sz w:val="22"/>
                <w:szCs w:val="22"/>
                <w:lang w:val="en-PH" w:eastAsia="en-US"/>
              </w:rPr>
            </w:pPr>
            <w:ins w:id="52597" w:author="Diana Machado" w:date="2019-04-05T18:24:00Z">
              <w:r w:rsidRPr="001E213A">
                <w:rPr>
                  <w:rFonts w:ascii="Calibri" w:eastAsia="PMingLiU" w:hAnsi="Calibri" w:cs="Calibri"/>
                  <w:color w:val="000000"/>
                  <w:sz w:val="22"/>
                  <w:szCs w:val="22"/>
                  <w:lang w:val="en-PH" w:eastAsia="en-US"/>
                </w:rPr>
                <w:t>0.03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598" w:author="Diana Machado" w:date="2019-04-05T18:24:00Z"/>
                <w:rFonts w:ascii="Calibri" w:eastAsia="PMingLiU" w:hAnsi="Calibri" w:cs="Calibri"/>
                <w:color w:val="000000"/>
                <w:sz w:val="22"/>
                <w:szCs w:val="22"/>
                <w:lang w:val="en-PH" w:eastAsia="en-US"/>
              </w:rPr>
            </w:pPr>
            <w:ins w:id="52599" w:author="Diana Machado" w:date="2019-04-05T18:24:00Z">
              <w:r w:rsidRPr="001E213A">
                <w:rPr>
                  <w:rFonts w:ascii="Calibri" w:eastAsia="PMingLiU" w:hAnsi="Calibri" w:cs="Calibri"/>
                  <w:color w:val="000000"/>
                  <w:sz w:val="22"/>
                  <w:szCs w:val="22"/>
                  <w:lang w:val="en-PH" w:eastAsia="en-US"/>
                </w:rPr>
                <w:t>0.04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00" w:author="Diana Machado" w:date="2019-04-05T18:24:00Z"/>
                <w:rFonts w:ascii="Calibri" w:eastAsia="PMingLiU" w:hAnsi="Calibri" w:cs="Calibri"/>
                <w:color w:val="000000"/>
                <w:sz w:val="22"/>
                <w:szCs w:val="22"/>
                <w:lang w:val="en-PH" w:eastAsia="en-US"/>
              </w:rPr>
            </w:pPr>
            <w:ins w:id="52601"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02" w:author="Diana Machado" w:date="2019-04-05T18:24:00Z"/>
                <w:rFonts w:ascii="Calibri" w:eastAsia="PMingLiU" w:hAnsi="Calibri" w:cs="Calibri"/>
                <w:color w:val="000000"/>
                <w:sz w:val="22"/>
                <w:szCs w:val="22"/>
                <w:lang w:val="en-PH" w:eastAsia="en-US"/>
              </w:rPr>
            </w:pPr>
            <w:ins w:id="52603" w:author="Diana Machado" w:date="2019-04-05T18:24:00Z">
              <w:r w:rsidRPr="001E213A">
                <w:rPr>
                  <w:rFonts w:ascii="Calibri" w:eastAsia="PMingLiU" w:hAnsi="Calibri" w:cs="Calibri"/>
                  <w:color w:val="000000"/>
                  <w:sz w:val="22"/>
                  <w:szCs w:val="22"/>
                  <w:lang w:val="en-PH" w:eastAsia="en-US"/>
                </w:rPr>
                <w:t>0.511</w:t>
              </w:r>
            </w:ins>
          </w:p>
        </w:tc>
      </w:tr>
      <w:tr w:rsidR="002348ED" w:rsidRPr="001E213A" w:rsidTr="00787B33">
        <w:trPr>
          <w:trHeight w:val="289"/>
          <w:ins w:id="5260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60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06" w:author="Diana Machado" w:date="2019-04-05T18:24:00Z"/>
                <w:rFonts w:ascii="Calibri" w:eastAsia="PMingLiU" w:hAnsi="Calibri" w:cs="Calibri"/>
                <w:color w:val="000000"/>
                <w:sz w:val="22"/>
                <w:szCs w:val="22"/>
                <w:lang w:val="en-PH" w:eastAsia="en-US"/>
              </w:rPr>
            </w:pPr>
            <w:ins w:id="5260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08" w:author="Diana Machado" w:date="2019-04-05T18:24:00Z"/>
                <w:rFonts w:ascii="Calibri" w:eastAsia="PMingLiU" w:hAnsi="Calibri" w:cs="Calibri"/>
                <w:color w:val="000000"/>
                <w:sz w:val="22"/>
                <w:szCs w:val="22"/>
                <w:lang w:val="en-PH" w:eastAsia="en-US"/>
              </w:rPr>
            </w:pPr>
            <w:ins w:id="52609" w:author="Diana Machado" w:date="2019-04-05T18:24:00Z">
              <w:r w:rsidRPr="001E213A">
                <w:rPr>
                  <w:rFonts w:ascii="Calibri" w:eastAsia="PMingLiU" w:hAnsi="Calibri" w:cs="Calibri"/>
                  <w:color w:val="000000"/>
                  <w:sz w:val="22"/>
                  <w:szCs w:val="22"/>
                  <w:lang w:val="en-PH" w:eastAsia="en-US"/>
                </w:rPr>
                <w:t>0.30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10" w:author="Diana Machado" w:date="2019-04-05T18:24:00Z"/>
                <w:rFonts w:ascii="Calibri" w:eastAsia="PMingLiU" w:hAnsi="Calibri" w:cs="Calibri"/>
                <w:color w:val="000000"/>
                <w:sz w:val="22"/>
                <w:szCs w:val="22"/>
                <w:lang w:val="en-PH" w:eastAsia="en-US"/>
              </w:rPr>
            </w:pPr>
            <w:ins w:id="52611" w:author="Diana Machado" w:date="2019-04-05T18:24:00Z">
              <w:r w:rsidRPr="001E213A">
                <w:rPr>
                  <w:rFonts w:ascii="Calibri" w:eastAsia="PMingLiU" w:hAnsi="Calibri" w:cs="Calibri"/>
                  <w:color w:val="000000"/>
                  <w:sz w:val="22"/>
                  <w:szCs w:val="22"/>
                  <w:lang w:val="en-PH" w:eastAsia="en-US"/>
                </w:rPr>
                <w:t>0.35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12" w:author="Diana Machado" w:date="2019-04-05T18:24:00Z"/>
                <w:rFonts w:ascii="Calibri" w:eastAsia="PMingLiU" w:hAnsi="Calibri" w:cs="Calibri"/>
                <w:color w:val="000000"/>
                <w:sz w:val="22"/>
                <w:szCs w:val="22"/>
                <w:lang w:val="en-PH" w:eastAsia="en-US"/>
              </w:rPr>
            </w:pPr>
            <w:ins w:id="52613" w:author="Diana Machado" w:date="2019-04-05T18:24:00Z">
              <w:r w:rsidRPr="001E213A">
                <w:rPr>
                  <w:rFonts w:ascii="Calibri" w:eastAsia="PMingLiU" w:hAnsi="Calibri" w:cs="Calibri"/>
                  <w:color w:val="000000"/>
                  <w:sz w:val="22"/>
                  <w:szCs w:val="22"/>
                  <w:lang w:val="en-PH" w:eastAsia="en-US"/>
                </w:rPr>
                <w:t>3.85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14" w:author="Diana Machado" w:date="2019-04-05T18:24:00Z"/>
                <w:rFonts w:ascii="Calibri" w:eastAsia="PMingLiU" w:hAnsi="Calibri" w:cs="Calibri"/>
                <w:color w:val="000000"/>
                <w:sz w:val="22"/>
                <w:szCs w:val="22"/>
                <w:lang w:val="en-PH" w:eastAsia="en-US"/>
              </w:rPr>
            </w:pPr>
            <w:ins w:id="52615" w:author="Diana Machado" w:date="2019-04-05T18:24:00Z">
              <w:r w:rsidRPr="001E213A">
                <w:rPr>
                  <w:rFonts w:ascii="Calibri" w:eastAsia="PMingLiU" w:hAnsi="Calibri" w:cs="Calibri"/>
                  <w:color w:val="000000"/>
                  <w:sz w:val="22"/>
                  <w:szCs w:val="22"/>
                  <w:lang w:val="en-PH" w:eastAsia="en-US"/>
                </w:rPr>
                <w:t>0.054</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16" w:author="Diana Machado" w:date="2019-04-05T18:24:00Z"/>
                <w:rFonts w:ascii="Calibri" w:eastAsia="PMingLiU" w:hAnsi="Calibri" w:cs="Calibri"/>
                <w:color w:val="000000"/>
                <w:sz w:val="22"/>
                <w:szCs w:val="22"/>
                <w:lang w:val="en-PH" w:eastAsia="en-US"/>
              </w:rPr>
            </w:pPr>
            <w:ins w:id="52617" w:author="Diana Machado" w:date="2019-04-05T18:24:00Z">
              <w:r w:rsidRPr="001E213A">
                <w:rPr>
                  <w:rFonts w:ascii="Calibri" w:eastAsia="PMingLiU" w:hAnsi="Calibri" w:cs="Calibri"/>
                  <w:color w:val="000000"/>
                  <w:sz w:val="22"/>
                  <w:szCs w:val="22"/>
                  <w:lang w:val="en-PH" w:eastAsia="en-US"/>
                </w:rPr>
                <w:t>0.05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18" w:author="Diana Machado" w:date="2019-04-05T18:24:00Z"/>
                <w:rFonts w:ascii="Calibri" w:eastAsia="PMingLiU" w:hAnsi="Calibri" w:cs="Calibri"/>
                <w:color w:val="000000"/>
                <w:sz w:val="22"/>
                <w:szCs w:val="22"/>
                <w:lang w:val="en-PH" w:eastAsia="en-US"/>
              </w:rPr>
            </w:pPr>
            <w:ins w:id="52619" w:author="Diana Machado" w:date="2019-04-05T18:24:00Z">
              <w:r w:rsidRPr="001E213A">
                <w:rPr>
                  <w:rFonts w:ascii="Calibri" w:eastAsia="PMingLiU" w:hAnsi="Calibri" w:cs="Calibri"/>
                  <w:color w:val="000000"/>
                  <w:sz w:val="22"/>
                  <w:szCs w:val="22"/>
                  <w:lang w:val="en-PH" w:eastAsia="en-US"/>
                </w:rPr>
                <w:t>0.049</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20" w:author="Diana Machado" w:date="2019-04-05T18:24:00Z"/>
                <w:rFonts w:ascii="Calibri" w:eastAsia="PMingLiU" w:hAnsi="Calibri" w:cs="Calibri"/>
                <w:color w:val="000000"/>
                <w:sz w:val="22"/>
                <w:szCs w:val="22"/>
                <w:lang w:val="en-PH" w:eastAsia="en-US"/>
              </w:rPr>
            </w:pPr>
            <w:ins w:id="52621" w:author="Diana Machado" w:date="2019-04-05T18:24:00Z">
              <w:r w:rsidRPr="001E213A">
                <w:rPr>
                  <w:rFonts w:ascii="Calibri" w:eastAsia="PMingLiU" w:hAnsi="Calibri" w:cs="Calibri"/>
                  <w:color w:val="000000"/>
                  <w:sz w:val="22"/>
                  <w:szCs w:val="22"/>
                  <w:lang w:val="en-PH" w:eastAsia="en-US"/>
                </w:rPr>
                <w:t>0.04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22" w:author="Diana Machado" w:date="2019-04-05T18:24:00Z"/>
                <w:rFonts w:ascii="Calibri" w:eastAsia="PMingLiU" w:hAnsi="Calibri" w:cs="Calibri"/>
                <w:color w:val="000000"/>
                <w:sz w:val="22"/>
                <w:szCs w:val="22"/>
                <w:lang w:val="en-PH" w:eastAsia="en-US"/>
              </w:rPr>
            </w:pPr>
            <w:ins w:id="52623" w:author="Diana Machado" w:date="2019-04-05T18:24:00Z">
              <w:r w:rsidRPr="001E213A">
                <w:rPr>
                  <w:rFonts w:ascii="Calibri" w:eastAsia="PMingLiU" w:hAnsi="Calibri" w:cs="Calibri"/>
                  <w:color w:val="000000"/>
                  <w:sz w:val="22"/>
                  <w:szCs w:val="22"/>
                  <w:lang w:val="en-PH" w:eastAsia="en-US"/>
                </w:rPr>
                <w:t>0.511</w:t>
              </w:r>
            </w:ins>
          </w:p>
        </w:tc>
      </w:tr>
      <w:tr w:rsidR="002348ED" w:rsidRPr="001E213A" w:rsidTr="00787B33">
        <w:trPr>
          <w:trHeight w:val="289"/>
          <w:ins w:id="5262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62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62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2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2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2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3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3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3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3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3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63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36" w:author="Diana Machado" w:date="2019-04-05T18:24:00Z"/>
                <w:rFonts w:ascii="Calibri" w:eastAsia="PMingLiU" w:hAnsi="Calibri" w:cs="Calibri"/>
                <w:color w:val="000000"/>
                <w:sz w:val="22"/>
                <w:szCs w:val="22"/>
                <w:lang w:val="en-PH" w:eastAsia="en-US"/>
              </w:rPr>
            </w:pPr>
            <w:ins w:id="52637" w:author="Diana Machado" w:date="2019-04-05T18:24:00Z">
              <w:r w:rsidRPr="001E213A">
                <w:rPr>
                  <w:rFonts w:ascii="Calibri" w:eastAsia="PMingLiU" w:hAnsi="Calibri" w:cs="Calibri"/>
                  <w:color w:val="000000"/>
                  <w:sz w:val="22"/>
                  <w:szCs w:val="22"/>
                  <w:lang w:val="en-PH" w:eastAsia="en-US"/>
                </w:rPr>
                <w:t>Uni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38" w:author="Diana Machado" w:date="2019-04-05T18:24:00Z"/>
                <w:rFonts w:ascii="Calibri" w:eastAsia="PMingLiU" w:hAnsi="Calibri" w:cs="Calibri"/>
                <w:color w:val="000000"/>
                <w:sz w:val="22"/>
                <w:szCs w:val="22"/>
                <w:lang w:val="en-PH" w:eastAsia="en-US"/>
              </w:rPr>
            </w:pPr>
            <w:ins w:id="5263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40" w:author="Diana Machado" w:date="2019-04-05T18:24:00Z"/>
                <w:rFonts w:ascii="Calibri" w:eastAsia="PMingLiU" w:hAnsi="Calibri" w:cs="Calibri"/>
                <w:color w:val="000000"/>
                <w:sz w:val="22"/>
                <w:szCs w:val="22"/>
                <w:lang w:val="en-PH" w:eastAsia="en-US"/>
              </w:rPr>
            </w:pPr>
            <w:ins w:id="52641" w:author="Diana Machado" w:date="2019-04-05T18:24:00Z">
              <w:r w:rsidRPr="001E213A">
                <w:rPr>
                  <w:rFonts w:ascii="Calibri" w:eastAsia="PMingLiU" w:hAnsi="Calibri" w:cs="Calibri"/>
                  <w:color w:val="000000"/>
                  <w:sz w:val="22"/>
                  <w:szCs w:val="22"/>
                  <w:lang w:val="en-PH" w:eastAsia="en-US"/>
                </w:rPr>
                <w:t>0.16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42" w:author="Diana Machado" w:date="2019-04-05T18:24:00Z"/>
                <w:rFonts w:ascii="Calibri" w:eastAsia="PMingLiU" w:hAnsi="Calibri" w:cs="Calibri"/>
                <w:color w:val="000000"/>
                <w:sz w:val="22"/>
                <w:szCs w:val="22"/>
                <w:lang w:val="en-PH" w:eastAsia="en-US"/>
              </w:rPr>
            </w:pPr>
            <w:ins w:id="52643" w:author="Diana Machado" w:date="2019-04-05T18:24:00Z">
              <w:r w:rsidRPr="001E213A">
                <w:rPr>
                  <w:rFonts w:ascii="Calibri" w:eastAsia="PMingLiU" w:hAnsi="Calibri" w:cs="Calibri"/>
                  <w:color w:val="000000"/>
                  <w:sz w:val="22"/>
                  <w:szCs w:val="22"/>
                  <w:lang w:val="en-PH" w:eastAsia="en-US"/>
                </w:rPr>
                <w:t>0.15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44" w:author="Diana Machado" w:date="2019-04-05T18:24:00Z"/>
                <w:rFonts w:ascii="Calibri" w:eastAsia="PMingLiU" w:hAnsi="Calibri" w:cs="Calibri"/>
                <w:color w:val="000000"/>
                <w:sz w:val="22"/>
                <w:szCs w:val="22"/>
                <w:lang w:val="en-PH" w:eastAsia="en-US"/>
              </w:rPr>
            </w:pPr>
            <w:ins w:id="52645" w:author="Diana Machado" w:date="2019-04-05T18:24:00Z">
              <w:r w:rsidRPr="001E213A">
                <w:rPr>
                  <w:rFonts w:ascii="Calibri" w:eastAsia="PMingLiU" w:hAnsi="Calibri" w:cs="Calibri"/>
                  <w:color w:val="000000"/>
                  <w:sz w:val="22"/>
                  <w:szCs w:val="22"/>
                  <w:lang w:val="en-PH" w:eastAsia="en-US"/>
                </w:rPr>
                <w:t>0.19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46" w:author="Diana Machado" w:date="2019-04-05T18:24:00Z"/>
                <w:rFonts w:ascii="Calibri" w:eastAsia="PMingLiU" w:hAnsi="Calibri" w:cs="Calibri"/>
                <w:color w:val="000000"/>
                <w:sz w:val="22"/>
                <w:szCs w:val="22"/>
                <w:lang w:val="en-PH" w:eastAsia="en-US"/>
              </w:rPr>
            </w:pPr>
            <w:ins w:id="52647" w:author="Diana Machado" w:date="2019-04-05T18:24:00Z">
              <w:r w:rsidRPr="001E213A">
                <w:rPr>
                  <w:rFonts w:ascii="Calibri" w:eastAsia="PMingLiU" w:hAnsi="Calibri" w:cs="Calibri"/>
                  <w:color w:val="000000"/>
                  <w:sz w:val="22"/>
                  <w:szCs w:val="22"/>
                  <w:lang w:val="en-PH" w:eastAsia="en-US"/>
                </w:rPr>
                <w:t>0.03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48" w:author="Diana Machado" w:date="2019-04-05T18:24:00Z"/>
                <w:rFonts w:ascii="Calibri" w:eastAsia="PMingLiU" w:hAnsi="Calibri" w:cs="Calibri"/>
                <w:color w:val="000000"/>
                <w:sz w:val="22"/>
                <w:szCs w:val="22"/>
                <w:lang w:val="en-PH" w:eastAsia="en-US"/>
              </w:rPr>
            </w:pPr>
            <w:ins w:id="52649" w:author="Diana Machado" w:date="2019-04-05T18:24:00Z">
              <w:r w:rsidRPr="001E213A">
                <w:rPr>
                  <w:rFonts w:ascii="Calibri" w:eastAsia="PMingLiU" w:hAnsi="Calibri" w:cs="Calibri"/>
                  <w:color w:val="000000"/>
                  <w:sz w:val="22"/>
                  <w:szCs w:val="22"/>
                  <w:lang w:val="en-PH" w:eastAsia="en-US"/>
                </w:rPr>
                <w:t>0.03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50" w:author="Diana Machado" w:date="2019-04-05T18:24:00Z"/>
                <w:rFonts w:ascii="Calibri" w:eastAsia="PMingLiU" w:hAnsi="Calibri" w:cs="Calibri"/>
                <w:color w:val="000000"/>
                <w:sz w:val="22"/>
                <w:szCs w:val="22"/>
                <w:lang w:val="en-PH" w:eastAsia="en-US"/>
              </w:rPr>
            </w:pPr>
            <w:ins w:id="5265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52" w:author="Diana Machado" w:date="2019-04-05T18:24:00Z"/>
                <w:rFonts w:ascii="Calibri" w:eastAsia="PMingLiU" w:hAnsi="Calibri" w:cs="Calibri"/>
                <w:color w:val="000000"/>
                <w:sz w:val="22"/>
                <w:szCs w:val="22"/>
                <w:lang w:val="en-PH" w:eastAsia="en-US"/>
              </w:rPr>
            </w:pPr>
            <w:ins w:id="5265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54" w:author="Diana Machado" w:date="2019-04-05T18:24:00Z"/>
                <w:rFonts w:ascii="Calibri" w:eastAsia="PMingLiU" w:hAnsi="Calibri" w:cs="Calibri"/>
                <w:color w:val="000000"/>
                <w:sz w:val="22"/>
                <w:szCs w:val="22"/>
                <w:lang w:val="en-PH" w:eastAsia="en-US"/>
              </w:rPr>
            </w:pPr>
            <w:ins w:id="5265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265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65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58" w:author="Diana Machado" w:date="2019-04-05T18:24:00Z"/>
                <w:rFonts w:ascii="Calibri" w:eastAsia="PMingLiU" w:hAnsi="Calibri" w:cs="Calibri"/>
                <w:color w:val="000000"/>
                <w:sz w:val="22"/>
                <w:szCs w:val="22"/>
                <w:lang w:val="en-PH" w:eastAsia="en-US"/>
              </w:rPr>
            </w:pPr>
            <w:ins w:id="5265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60" w:author="Diana Machado" w:date="2019-04-05T18:24:00Z"/>
                <w:rFonts w:ascii="Calibri" w:eastAsia="PMingLiU" w:hAnsi="Calibri" w:cs="Calibri"/>
                <w:color w:val="000000"/>
                <w:sz w:val="22"/>
                <w:szCs w:val="22"/>
                <w:lang w:val="en-PH" w:eastAsia="en-US"/>
              </w:rPr>
            </w:pPr>
            <w:ins w:id="52661" w:author="Diana Machado" w:date="2019-04-05T18:24:00Z">
              <w:r w:rsidRPr="001E213A">
                <w:rPr>
                  <w:rFonts w:ascii="Calibri" w:eastAsia="PMingLiU" w:hAnsi="Calibri" w:cs="Calibri"/>
                  <w:color w:val="000000"/>
                  <w:sz w:val="22"/>
                  <w:szCs w:val="22"/>
                  <w:lang w:val="en-PH" w:eastAsia="en-US"/>
                </w:rPr>
                <w:t>0.16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662" w:author="Diana Machado" w:date="2019-04-05T18:24:00Z"/>
                <w:rFonts w:ascii="Calibri" w:eastAsia="PMingLiU" w:hAnsi="Calibri" w:cs="Calibri"/>
                <w:color w:val="000000"/>
                <w:sz w:val="22"/>
                <w:szCs w:val="22"/>
                <w:lang w:val="en-PH" w:eastAsia="en-US"/>
              </w:rPr>
            </w:pPr>
            <w:ins w:id="52663" w:author="Diana Machado" w:date="2019-04-05T18:24:00Z">
              <w:r w:rsidRPr="001E213A">
                <w:rPr>
                  <w:rFonts w:ascii="Calibri" w:eastAsia="PMingLiU" w:hAnsi="Calibri" w:cs="Calibri"/>
                  <w:color w:val="000000"/>
                  <w:sz w:val="22"/>
                  <w:szCs w:val="22"/>
                  <w:lang w:val="en-PH" w:eastAsia="en-US"/>
                </w:rPr>
                <w:t>0.1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64" w:author="Diana Machado" w:date="2019-04-05T18:24:00Z"/>
                <w:rFonts w:ascii="Calibri" w:eastAsia="PMingLiU" w:hAnsi="Calibri" w:cs="Calibri"/>
                <w:color w:val="000000"/>
                <w:sz w:val="22"/>
                <w:szCs w:val="22"/>
                <w:lang w:val="en-PH" w:eastAsia="en-US"/>
              </w:rPr>
            </w:pPr>
            <w:ins w:id="52665" w:author="Diana Machado" w:date="2019-04-05T18:24:00Z">
              <w:r w:rsidRPr="001E213A">
                <w:rPr>
                  <w:rFonts w:ascii="Calibri" w:eastAsia="PMingLiU" w:hAnsi="Calibri" w:cs="Calibri"/>
                  <w:color w:val="000000"/>
                  <w:sz w:val="22"/>
                  <w:szCs w:val="22"/>
                  <w:lang w:val="en-PH" w:eastAsia="en-US"/>
                </w:rPr>
                <w:t>1.032</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66" w:author="Diana Machado" w:date="2019-04-05T18:24:00Z"/>
                <w:rFonts w:ascii="Calibri" w:eastAsia="PMingLiU" w:hAnsi="Calibri" w:cs="Calibri"/>
                <w:color w:val="000000"/>
                <w:sz w:val="22"/>
                <w:szCs w:val="22"/>
                <w:lang w:val="en-PH" w:eastAsia="en-US"/>
              </w:rPr>
            </w:pPr>
            <w:ins w:id="52667" w:author="Diana Machado" w:date="2019-04-05T18:24:00Z">
              <w:r w:rsidRPr="001E213A">
                <w:rPr>
                  <w:rFonts w:ascii="Calibri" w:eastAsia="PMingLiU" w:hAnsi="Calibri" w:cs="Calibri"/>
                  <w:color w:val="000000"/>
                  <w:sz w:val="22"/>
                  <w:szCs w:val="22"/>
                  <w:lang w:val="en-PH" w:eastAsia="en-US"/>
                </w:rPr>
                <w:t>0.04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68" w:author="Diana Machado" w:date="2019-04-05T18:24:00Z"/>
                <w:rFonts w:ascii="Calibri" w:eastAsia="PMingLiU" w:hAnsi="Calibri" w:cs="Calibri"/>
                <w:color w:val="000000"/>
                <w:sz w:val="22"/>
                <w:szCs w:val="22"/>
                <w:lang w:val="en-PH" w:eastAsia="en-US"/>
              </w:rPr>
            </w:pPr>
            <w:ins w:id="52669" w:author="Diana Machado" w:date="2019-04-05T18:24:00Z">
              <w:r w:rsidRPr="001E213A">
                <w:rPr>
                  <w:rFonts w:ascii="Calibri" w:eastAsia="PMingLiU" w:hAnsi="Calibri" w:cs="Calibri"/>
                  <w:color w:val="000000"/>
                  <w:sz w:val="22"/>
                  <w:szCs w:val="22"/>
                  <w:lang w:val="en-PH" w:eastAsia="en-US"/>
                </w:rPr>
                <w:t>0.040</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0" w:author="Diana Machado" w:date="2019-04-05T18:24:00Z"/>
                <w:rFonts w:ascii="Calibri" w:eastAsia="PMingLiU" w:hAnsi="Calibri" w:cs="Calibri"/>
                <w:color w:val="000000"/>
                <w:sz w:val="22"/>
                <w:szCs w:val="22"/>
                <w:lang w:val="en-PH" w:eastAsia="en-US"/>
              </w:rPr>
            </w:pPr>
            <w:ins w:id="5267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2" w:author="Diana Machado" w:date="2019-04-05T18:24:00Z"/>
                <w:rFonts w:ascii="Calibri" w:eastAsia="PMingLiU" w:hAnsi="Calibri" w:cs="Calibri"/>
                <w:color w:val="000000"/>
                <w:sz w:val="22"/>
                <w:szCs w:val="22"/>
                <w:lang w:val="en-PH" w:eastAsia="en-US"/>
              </w:rPr>
            </w:pPr>
            <w:ins w:id="5267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74" w:author="Diana Machado" w:date="2019-04-05T18:24:00Z"/>
                <w:rFonts w:ascii="Calibri" w:eastAsia="PMingLiU" w:hAnsi="Calibri" w:cs="Calibri"/>
                <w:color w:val="000000"/>
                <w:sz w:val="22"/>
                <w:szCs w:val="22"/>
                <w:lang w:val="en-PH" w:eastAsia="en-US"/>
              </w:rPr>
            </w:pPr>
            <w:ins w:id="5267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267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67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678" w:author="Diana Machado" w:date="2019-04-05T18:24:00Z"/>
                <w:rFonts w:ascii="Calibri" w:eastAsia="PMingLiU" w:hAnsi="Calibri" w:cs="Calibri"/>
                <w:color w:val="000000"/>
                <w:sz w:val="22"/>
                <w:szCs w:val="22"/>
                <w:lang w:val="en-PH" w:eastAsia="en-US"/>
              </w:rPr>
            </w:pPr>
            <w:ins w:id="5267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0" w:author="Diana Machado" w:date="2019-04-05T18:24:00Z"/>
                <w:rFonts w:ascii="Calibri" w:eastAsia="PMingLiU" w:hAnsi="Calibri" w:cs="Calibri"/>
                <w:color w:val="000000"/>
                <w:sz w:val="22"/>
                <w:szCs w:val="22"/>
                <w:lang w:val="en-PH" w:eastAsia="en-US"/>
              </w:rPr>
            </w:pPr>
            <w:ins w:id="52681" w:author="Diana Machado" w:date="2019-04-05T18:24:00Z">
              <w:r w:rsidRPr="001E213A">
                <w:rPr>
                  <w:rFonts w:ascii="Calibri" w:eastAsia="PMingLiU" w:hAnsi="Calibri" w:cs="Calibri"/>
                  <w:color w:val="000000"/>
                  <w:sz w:val="22"/>
                  <w:szCs w:val="22"/>
                  <w:lang w:val="en-PH" w:eastAsia="en-US"/>
                </w:rPr>
                <w:t>0.25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2" w:author="Diana Machado" w:date="2019-04-05T18:24:00Z"/>
                <w:rFonts w:ascii="Calibri" w:eastAsia="PMingLiU" w:hAnsi="Calibri" w:cs="Calibri"/>
                <w:color w:val="000000"/>
                <w:sz w:val="22"/>
                <w:szCs w:val="22"/>
                <w:lang w:val="en-PH" w:eastAsia="en-US"/>
              </w:rPr>
            </w:pPr>
            <w:ins w:id="52683" w:author="Diana Machado" w:date="2019-04-05T18:24:00Z">
              <w:r w:rsidRPr="001E213A">
                <w:rPr>
                  <w:rFonts w:ascii="Calibri" w:eastAsia="PMingLiU" w:hAnsi="Calibri" w:cs="Calibri"/>
                  <w:color w:val="000000"/>
                  <w:sz w:val="22"/>
                  <w:szCs w:val="22"/>
                  <w:lang w:val="en-PH" w:eastAsia="en-US"/>
                </w:rPr>
                <w:t>0.21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4" w:author="Diana Machado" w:date="2019-04-05T18:24:00Z"/>
                <w:rFonts w:ascii="Calibri" w:eastAsia="PMingLiU" w:hAnsi="Calibri" w:cs="Calibri"/>
                <w:color w:val="000000"/>
                <w:sz w:val="22"/>
                <w:szCs w:val="22"/>
                <w:lang w:val="en-PH" w:eastAsia="en-US"/>
              </w:rPr>
            </w:pPr>
            <w:ins w:id="52685" w:author="Diana Machado" w:date="2019-04-05T18:24:00Z">
              <w:r w:rsidRPr="001E213A">
                <w:rPr>
                  <w:rFonts w:ascii="Calibri" w:eastAsia="PMingLiU" w:hAnsi="Calibri" w:cs="Calibri"/>
                  <w:color w:val="000000"/>
                  <w:sz w:val="22"/>
                  <w:szCs w:val="22"/>
                  <w:lang w:val="en-PH" w:eastAsia="en-US"/>
                </w:rPr>
                <w:t>2.32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6" w:author="Diana Machado" w:date="2019-04-05T18:24:00Z"/>
                <w:rFonts w:ascii="Calibri" w:eastAsia="PMingLiU" w:hAnsi="Calibri" w:cs="Calibri"/>
                <w:color w:val="000000"/>
                <w:sz w:val="22"/>
                <w:szCs w:val="22"/>
                <w:lang w:val="en-PH" w:eastAsia="en-US"/>
              </w:rPr>
            </w:pPr>
            <w:ins w:id="52687" w:author="Diana Machado" w:date="2019-04-05T18:24:00Z">
              <w:r w:rsidRPr="001E213A">
                <w:rPr>
                  <w:rFonts w:ascii="Calibri" w:eastAsia="PMingLiU" w:hAnsi="Calibri" w:cs="Calibri"/>
                  <w:color w:val="000000"/>
                  <w:sz w:val="22"/>
                  <w:szCs w:val="22"/>
                  <w:lang w:val="en-PH" w:eastAsia="en-US"/>
                </w:rPr>
                <w:t>0.06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88" w:author="Diana Machado" w:date="2019-04-05T18:24:00Z"/>
                <w:rFonts w:ascii="Calibri" w:eastAsia="PMingLiU" w:hAnsi="Calibri" w:cs="Calibri"/>
                <w:color w:val="000000"/>
                <w:sz w:val="22"/>
                <w:szCs w:val="22"/>
                <w:lang w:val="en-PH" w:eastAsia="en-US"/>
              </w:rPr>
            </w:pPr>
            <w:ins w:id="52689"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90" w:author="Diana Machado" w:date="2019-04-05T18:24:00Z"/>
                <w:rFonts w:ascii="Calibri" w:eastAsia="PMingLiU" w:hAnsi="Calibri" w:cs="Calibri"/>
                <w:color w:val="000000"/>
                <w:sz w:val="22"/>
                <w:szCs w:val="22"/>
                <w:lang w:val="en-PH" w:eastAsia="en-US"/>
              </w:rPr>
            </w:pPr>
            <w:ins w:id="52691" w:author="Diana Machado" w:date="2019-04-05T18:24:00Z">
              <w:r w:rsidRPr="001E213A">
                <w:rPr>
                  <w:rFonts w:ascii="Calibri" w:eastAsia="PMingLiU" w:hAnsi="Calibri" w:cs="Calibri"/>
                  <w:color w:val="000000"/>
                  <w:sz w:val="22"/>
                  <w:szCs w:val="22"/>
                  <w:lang w:val="en-PH" w:eastAsia="en-US"/>
                </w:rPr>
                <w:t>NA</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92" w:author="Diana Machado" w:date="2019-04-05T18:24:00Z"/>
                <w:rFonts w:ascii="Calibri" w:eastAsia="PMingLiU" w:hAnsi="Calibri" w:cs="Calibri"/>
                <w:color w:val="000000"/>
                <w:sz w:val="22"/>
                <w:szCs w:val="22"/>
                <w:lang w:val="en-PH" w:eastAsia="en-US"/>
              </w:rPr>
            </w:pPr>
            <w:ins w:id="52693"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694" w:author="Diana Machado" w:date="2019-04-05T18:24:00Z"/>
                <w:rFonts w:ascii="Calibri" w:eastAsia="PMingLiU" w:hAnsi="Calibri" w:cs="Calibri"/>
                <w:color w:val="000000"/>
                <w:sz w:val="22"/>
                <w:szCs w:val="22"/>
                <w:lang w:val="en-PH" w:eastAsia="en-US"/>
              </w:rPr>
            </w:pPr>
            <w:ins w:id="52695" w:author="Diana Machado" w:date="2019-04-05T18:24:00Z">
              <w:r w:rsidRPr="001E213A">
                <w:rPr>
                  <w:rFonts w:ascii="Calibri" w:eastAsia="PMingLiU" w:hAnsi="Calibri" w:cs="Calibri"/>
                  <w:color w:val="000000"/>
                  <w:sz w:val="22"/>
                  <w:szCs w:val="22"/>
                  <w:lang w:val="en-PH" w:eastAsia="en-US"/>
                </w:rPr>
                <w:t>NA</w:t>
              </w:r>
            </w:ins>
          </w:p>
        </w:tc>
      </w:tr>
      <w:tr w:rsidR="002348ED" w:rsidRPr="001E213A" w:rsidTr="00787B33">
        <w:trPr>
          <w:trHeight w:val="289"/>
          <w:ins w:id="52696"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69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698"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699"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00"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01"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02"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0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04"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05"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06"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707"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08" w:author="Diana Machado" w:date="2019-04-05T18:24:00Z"/>
                <w:rFonts w:ascii="Calibri" w:eastAsia="PMingLiU" w:hAnsi="Calibri" w:cs="Calibri"/>
                <w:color w:val="000000"/>
                <w:sz w:val="22"/>
                <w:szCs w:val="22"/>
                <w:lang w:val="en-PH" w:eastAsia="en-US"/>
              </w:rPr>
            </w:pPr>
            <w:ins w:id="52709" w:author="Diana Machado" w:date="2019-04-05T18:24:00Z">
              <w:r w:rsidRPr="001E213A">
                <w:rPr>
                  <w:rFonts w:ascii="Calibri" w:eastAsia="PMingLiU" w:hAnsi="Calibri" w:cs="Calibri"/>
                  <w:color w:val="000000"/>
                  <w:sz w:val="22"/>
                  <w:szCs w:val="22"/>
                  <w:lang w:val="en-PH" w:eastAsia="en-US"/>
                </w:rPr>
                <w:t>Volusi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10" w:author="Diana Machado" w:date="2019-04-05T18:24:00Z"/>
                <w:rFonts w:ascii="Calibri" w:eastAsia="PMingLiU" w:hAnsi="Calibri" w:cs="Calibri"/>
                <w:color w:val="000000"/>
                <w:sz w:val="22"/>
                <w:szCs w:val="22"/>
                <w:lang w:val="en-PH" w:eastAsia="en-US"/>
              </w:rPr>
            </w:pPr>
            <w:ins w:id="52711"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12" w:author="Diana Machado" w:date="2019-04-05T18:24:00Z"/>
                <w:rFonts w:ascii="Calibri" w:eastAsia="PMingLiU" w:hAnsi="Calibri" w:cs="Calibri"/>
                <w:color w:val="000000"/>
                <w:sz w:val="22"/>
                <w:szCs w:val="22"/>
                <w:lang w:val="en-PH" w:eastAsia="en-US"/>
              </w:rPr>
            </w:pPr>
            <w:ins w:id="52713" w:author="Diana Machado" w:date="2019-04-05T18:24:00Z">
              <w:r w:rsidRPr="001E213A">
                <w:rPr>
                  <w:rFonts w:ascii="Calibri" w:eastAsia="PMingLiU" w:hAnsi="Calibri" w:cs="Calibri"/>
                  <w:color w:val="000000"/>
                  <w:sz w:val="22"/>
                  <w:szCs w:val="22"/>
                  <w:lang w:val="en-PH" w:eastAsia="en-US"/>
                </w:rPr>
                <w:t>0.22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14" w:author="Diana Machado" w:date="2019-04-05T18:24:00Z"/>
                <w:rFonts w:ascii="Calibri" w:eastAsia="PMingLiU" w:hAnsi="Calibri" w:cs="Calibri"/>
                <w:color w:val="000000"/>
                <w:sz w:val="22"/>
                <w:szCs w:val="22"/>
                <w:lang w:val="en-PH" w:eastAsia="en-US"/>
              </w:rPr>
            </w:pPr>
            <w:ins w:id="52715" w:author="Diana Machado" w:date="2019-04-05T18:24:00Z">
              <w:r w:rsidRPr="001E213A">
                <w:rPr>
                  <w:rFonts w:ascii="Calibri" w:eastAsia="PMingLiU" w:hAnsi="Calibri" w:cs="Calibri"/>
                  <w:color w:val="000000"/>
                  <w:sz w:val="22"/>
                  <w:szCs w:val="22"/>
                  <w:lang w:val="en-PH" w:eastAsia="en-US"/>
                </w:rPr>
                <w:t>0.396</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16" w:author="Diana Machado" w:date="2019-04-05T18:24:00Z"/>
                <w:rFonts w:ascii="Calibri" w:eastAsia="PMingLiU" w:hAnsi="Calibri" w:cs="Calibri"/>
                <w:color w:val="000000"/>
                <w:sz w:val="22"/>
                <w:szCs w:val="22"/>
                <w:lang w:val="en-PH" w:eastAsia="en-US"/>
              </w:rPr>
            </w:pPr>
            <w:ins w:id="52717" w:author="Diana Machado" w:date="2019-04-05T18:24:00Z">
              <w:r w:rsidRPr="001E213A">
                <w:rPr>
                  <w:rFonts w:ascii="Calibri" w:eastAsia="PMingLiU" w:hAnsi="Calibri" w:cs="Calibri"/>
                  <w:color w:val="000000"/>
                  <w:sz w:val="22"/>
                  <w:szCs w:val="22"/>
                  <w:lang w:val="en-PH" w:eastAsia="en-US"/>
                </w:rPr>
                <w:t>0.287</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18" w:author="Diana Machado" w:date="2019-04-05T18:24:00Z"/>
                <w:rFonts w:ascii="Calibri" w:eastAsia="PMingLiU" w:hAnsi="Calibri" w:cs="Calibri"/>
                <w:color w:val="000000"/>
                <w:sz w:val="22"/>
                <w:szCs w:val="22"/>
                <w:lang w:val="en-PH" w:eastAsia="en-US"/>
              </w:rPr>
            </w:pPr>
            <w:ins w:id="52719" w:author="Diana Machado" w:date="2019-04-05T18:24:00Z">
              <w:r w:rsidRPr="001E213A">
                <w:rPr>
                  <w:rFonts w:ascii="Calibri" w:eastAsia="PMingLiU" w:hAnsi="Calibri" w:cs="Calibri"/>
                  <w:color w:val="000000"/>
                  <w:sz w:val="22"/>
                  <w:szCs w:val="22"/>
                  <w:lang w:val="en-PH" w:eastAsia="en-US"/>
                </w:rPr>
                <w:t>0.04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20" w:author="Diana Machado" w:date="2019-04-05T18:24:00Z"/>
                <w:rFonts w:ascii="Calibri" w:eastAsia="PMingLiU" w:hAnsi="Calibri" w:cs="Calibri"/>
                <w:color w:val="000000"/>
                <w:sz w:val="22"/>
                <w:szCs w:val="22"/>
                <w:lang w:val="en-PH" w:eastAsia="en-US"/>
              </w:rPr>
            </w:pPr>
            <w:ins w:id="52721" w:author="Diana Machado" w:date="2019-04-05T18:24:00Z">
              <w:r w:rsidRPr="001E213A">
                <w:rPr>
                  <w:rFonts w:ascii="Calibri" w:eastAsia="PMingLiU" w:hAnsi="Calibri" w:cs="Calibri"/>
                  <w:color w:val="000000"/>
                  <w:sz w:val="22"/>
                  <w:szCs w:val="22"/>
                  <w:lang w:val="en-PH" w:eastAsia="en-US"/>
                </w:rPr>
                <w:t>0.0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22" w:author="Diana Machado" w:date="2019-04-05T18:24:00Z"/>
                <w:rFonts w:ascii="Calibri" w:eastAsia="PMingLiU" w:hAnsi="Calibri" w:cs="Calibri"/>
                <w:color w:val="000000"/>
                <w:sz w:val="22"/>
                <w:szCs w:val="22"/>
                <w:lang w:val="en-PH" w:eastAsia="en-US"/>
              </w:rPr>
            </w:pPr>
            <w:ins w:id="52723" w:author="Diana Machado" w:date="2019-04-05T18:24:00Z">
              <w:r w:rsidRPr="001E213A">
                <w:rPr>
                  <w:rFonts w:ascii="Calibri" w:eastAsia="PMingLiU" w:hAnsi="Calibri" w:cs="Calibri"/>
                  <w:color w:val="000000"/>
                  <w:sz w:val="22"/>
                  <w:szCs w:val="22"/>
                  <w:lang w:val="en-PH" w:eastAsia="en-US"/>
                </w:rPr>
                <w:t>0.047</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24" w:author="Diana Machado" w:date="2019-04-05T18:24:00Z"/>
                <w:rFonts w:ascii="Calibri" w:eastAsia="PMingLiU" w:hAnsi="Calibri" w:cs="Calibri"/>
                <w:color w:val="000000"/>
                <w:sz w:val="22"/>
                <w:szCs w:val="22"/>
                <w:lang w:val="en-PH" w:eastAsia="en-US"/>
              </w:rPr>
            </w:pPr>
            <w:ins w:id="52725" w:author="Diana Machado" w:date="2019-04-05T18:24:00Z">
              <w:r w:rsidRPr="001E213A">
                <w:rPr>
                  <w:rFonts w:ascii="Calibri" w:eastAsia="PMingLiU" w:hAnsi="Calibri" w:cs="Calibri"/>
                  <w:color w:val="000000"/>
                  <w:sz w:val="22"/>
                  <w:szCs w:val="22"/>
                  <w:lang w:val="en-PH" w:eastAsia="en-US"/>
                </w:rPr>
                <w:t>0.04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26" w:author="Diana Machado" w:date="2019-04-05T18:24:00Z"/>
                <w:rFonts w:ascii="Calibri" w:eastAsia="PMingLiU" w:hAnsi="Calibri" w:cs="Calibri"/>
                <w:color w:val="000000"/>
                <w:sz w:val="22"/>
                <w:szCs w:val="22"/>
                <w:lang w:val="en-PH" w:eastAsia="en-US"/>
              </w:rPr>
            </w:pPr>
            <w:ins w:id="52727" w:author="Diana Machado" w:date="2019-04-05T18:24:00Z">
              <w:r w:rsidRPr="001E213A">
                <w:rPr>
                  <w:rFonts w:ascii="Calibri" w:eastAsia="PMingLiU" w:hAnsi="Calibri" w:cs="Calibri"/>
                  <w:color w:val="000000"/>
                  <w:sz w:val="22"/>
                  <w:szCs w:val="22"/>
                  <w:lang w:val="en-PH" w:eastAsia="en-US"/>
                </w:rPr>
                <w:t>0.168</w:t>
              </w:r>
            </w:ins>
          </w:p>
        </w:tc>
      </w:tr>
      <w:tr w:rsidR="002348ED" w:rsidRPr="001E213A" w:rsidTr="00787B33">
        <w:trPr>
          <w:trHeight w:val="289"/>
          <w:ins w:id="5272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72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30" w:author="Diana Machado" w:date="2019-04-05T18:24:00Z"/>
                <w:rFonts w:ascii="Calibri" w:eastAsia="PMingLiU" w:hAnsi="Calibri" w:cs="Calibri"/>
                <w:color w:val="000000"/>
                <w:sz w:val="22"/>
                <w:szCs w:val="22"/>
                <w:lang w:val="en-PH" w:eastAsia="en-US"/>
              </w:rPr>
            </w:pPr>
            <w:ins w:id="52731"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2" w:author="Diana Machado" w:date="2019-04-05T18:24:00Z"/>
                <w:rFonts w:ascii="Calibri" w:eastAsia="PMingLiU" w:hAnsi="Calibri" w:cs="Calibri"/>
                <w:color w:val="000000"/>
                <w:sz w:val="22"/>
                <w:szCs w:val="22"/>
                <w:lang w:val="en-PH" w:eastAsia="en-US"/>
              </w:rPr>
            </w:pPr>
            <w:ins w:id="52733" w:author="Diana Machado" w:date="2019-04-05T18:24:00Z">
              <w:r w:rsidRPr="001E213A">
                <w:rPr>
                  <w:rFonts w:ascii="Calibri" w:eastAsia="PMingLiU" w:hAnsi="Calibri" w:cs="Calibri"/>
                  <w:color w:val="000000"/>
                  <w:sz w:val="22"/>
                  <w:szCs w:val="22"/>
                  <w:lang w:val="en-PH" w:eastAsia="en-US"/>
                </w:rPr>
                <w:t>1.485</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4" w:author="Diana Machado" w:date="2019-04-05T18:24:00Z"/>
                <w:rFonts w:ascii="Calibri" w:eastAsia="PMingLiU" w:hAnsi="Calibri" w:cs="Calibri"/>
                <w:color w:val="000000"/>
                <w:sz w:val="22"/>
                <w:szCs w:val="22"/>
                <w:lang w:val="en-PH" w:eastAsia="en-US"/>
              </w:rPr>
            </w:pPr>
            <w:ins w:id="52735" w:author="Diana Machado" w:date="2019-04-05T18:24:00Z">
              <w:r w:rsidRPr="001E213A">
                <w:rPr>
                  <w:rFonts w:ascii="Calibri" w:eastAsia="PMingLiU" w:hAnsi="Calibri" w:cs="Calibri"/>
                  <w:color w:val="000000"/>
                  <w:sz w:val="22"/>
                  <w:szCs w:val="22"/>
                  <w:lang w:val="en-PH" w:eastAsia="en-US"/>
                </w:rPr>
                <w:t>1.26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6" w:author="Diana Machado" w:date="2019-04-05T18:24:00Z"/>
                <w:rFonts w:ascii="Calibri" w:eastAsia="PMingLiU" w:hAnsi="Calibri" w:cs="Calibri"/>
                <w:color w:val="000000"/>
                <w:sz w:val="22"/>
                <w:szCs w:val="22"/>
                <w:lang w:val="en-PH" w:eastAsia="en-US"/>
              </w:rPr>
            </w:pPr>
            <w:ins w:id="52737" w:author="Diana Machado" w:date="2019-04-05T18:24:00Z">
              <w:r w:rsidRPr="001E213A">
                <w:rPr>
                  <w:rFonts w:ascii="Calibri" w:eastAsia="PMingLiU" w:hAnsi="Calibri" w:cs="Calibri"/>
                  <w:color w:val="000000"/>
                  <w:sz w:val="22"/>
                  <w:szCs w:val="22"/>
                  <w:lang w:val="en-PH" w:eastAsia="en-US"/>
                </w:rPr>
                <w:t>4.754</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38" w:author="Diana Machado" w:date="2019-04-05T18:24:00Z"/>
                <w:rFonts w:ascii="Calibri" w:eastAsia="PMingLiU" w:hAnsi="Calibri" w:cs="Calibri"/>
                <w:color w:val="000000"/>
                <w:sz w:val="22"/>
                <w:szCs w:val="22"/>
                <w:lang w:val="en-PH" w:eastAsia="en-US"/>
              </w:rPr>
            </w:pPr>
            <w:ins w:id="52739" w:author="Diana Machado" w:date="2019-04-05T18:24:00Z">
              <w:r w:rsidRPr="001E213A">
                <w:rPr>
                  <w:rFonts w:ascii="Calibri" w:eastAsia="PMingLiU" w:hAnsi="Calibri" w:cs="Calibri"/>
                  <w:color w:val="000000"/>
                  <w:sz w:val="22"/>
                  <w:szCs w:val="22"/>
                  <w:lang w:val="en-PH" w:eastAsia="en-US"/>
                </w:rPr>
                <w:t>0.18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40" w:author="Diana Machado" w:date="2019-04-05T18:24:00Z"/>
                <w:rFonts w:ascii="Calibri" w:eastAsia="PMingLiU" w:hAnsi="Calibri" w:cs="Calibri"/>
                <w:color w:val="000000"/>
                <w:sz w:val="22"/>
                <w:szCs w:val="22"/>
                <w:lang w:val="en-PH" w:eastAsia="en-US"/>
              </w:rPr>
            </w:pPr>
            <w:ins w:id="52741" w:author="Diana Machado" w:date="2019-04-05T18:24:00Z">
              <w:r w:rsidRPr="001E213A">
                <w:rPr>
                  <w:rFonts w:ascii="Calibri" w:eastAsia="PMingLiU" w:hAnsi="Calibri" w:cs="Calibri"/>
                  <w:color w:val="000000"/>
                  <w:sz w:val="22"/>
                  <w:szCs w:val="22"/>
                  <w:lang w:val="en-PH" w:eastAsia="en-US"/>
                </w:rPr>
                <w:t>0.174</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42" w:author="Diana Machado" w:date="2019-04-05T18:24:00Z"/>
                <w:rFonts w:ascii="Calibri" w:eastAsia="PMingLiU" w:hAnsi="Calibri" w:cs="Calibri"/>
                <w:color w:val="000000"/>
                <w:sz w:val="22"/>
                <w:szCs w:val="22"/>
                <w:lang w:val="en-PH" w:eastAsia="en-US"/>
              </w:rPr>
            </w:pPr>
            <w:ins w:id="52743" w:author="Diana Machado" w:date="2019-04-05T18:24:00Z">
              <w:r w:rsidRPr="001E213A">
                <w:rPr>
                  <w:rFonts w:ascii="Calibri" w:eastAsia="PMingLiU" w:hAnsi="Calibri" w:cs="Calibri"/>
                  <w:color w:val="000000"/>
                  <w:sz w:val="22"/>
                  <w:szCs w:val="22"/>
                  <w:lang w:val="en-PH" w:eastAsia="en-US"/>
                </w:rPr>
                <w:t>0.396</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44" w:author="Diana Machado" w:date="2019-04-05T18:24:00Z"/>
                <w:rFonts w:ascii="Calibri" w:eastAsia="PMingLiU" w:hAnsi="Calibri" w:cs="Calibri"/>
                <w:color w:val="000000"/>
                <w:sz w:val="22"/>
                <w:szCs w:val="22"/>
                <w:lang w:val="en-PH" w:eastAsia="en-US"/>
              </w:rPr>
            </w:pPr>
            <w:ins w:id="52745" w:author="Diana Machado" w:date="2019-04-05T18:24:00Z">
              <w:r w:rsidRPr="001E213A">
                <w:rPr>
                  <w:rFonts w:ascii="Calibri" w:eastAsia="PMingLiU" w:hAnsi="Calibri" w:cs="Calibri"/>
                  <w:color w:val="000000"/>
                  <w:sz w:val="22"/>
                  <w:szCs w:val="22"/>
                  <w:lang w:val="en-PH" w:eastAsia="en-US"/>
                </w:rPr>
                <w:t>0.53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46" w:author="Diana Machado" w:date="2019-04-05T18:24:00Z"/>
                <w:rFonts w:ascii="Calibri" w:eastAsia="PMingLiU" w:hAnsi="Calibri" w:cs="Calibri"/>
                <w:color w:val="000000"/>
                <w:sz w:val="22"/>
                <w:szCs w:val="22"/>
                <w:lang w:val="en-PH" w:eastAsia="en-US"/>
              </w:rPr>
            </w:pPr>
            <w:ins w:id="52747" w:author="Diana Machado" w:date="2019-04-05T18:24:00Z">
              <w:r w:rsidRPr="001E213A">
                <w:rPr>
                  <w:rFonts w:ascii="Calibri" w:eastAsia="PMingLiU" w:hAnsi="Calibri" w:cs="Calibri"/>
                  <w:color w:val="000000"/>
                  <w:sz w:val="22"/>
                  <w:szCs w:val="22"/>
                  <w:lang w:val="en-PH" w:eastAsia="en-US"/>
                </w:rPr>
                <w:t>2.305</w:t>
              </w:r>
            </w:ins>
          </w:p>
        </w:tc>
      </w:tr>
      <w:tr w:rsidR="002348ED" w:rsidRPr="001E213A" w:rsidTr="00787B33">
        <w:trPr>
          <w:trHeight w:val="289"/>
          <w:ins w:id="52748"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74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50" w:author="Diana Machado" w:date="2019-04-05T18:24:00Z"/>
                <w:rFonts w:ascii="Calibri" w:eastAsia="PMingLiU" w:hAnsi="Calibri" w:cs="Calibri"/>
                <w:color w:val="000000"/>
                <w:sz w:val="22"/>
                <w:szCs w:val="22"/>
                <w:lang w:val="en-PH" w:eastAsia="en-US"/>
              </w:rPr>
            </w:pPr>
            <w:ins w:id="52751"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2" w:author="Diana Machado" w:date="2019-04-05T18:24:00Z"/>
                <w:rFonts w:ascii="Calibri" w:eastAsia="PMingLiU" w:hAnsi="Calibri" w:cs="Calibri"/>
                <w:color w:val="000000"/>
                <w:sz w:val="22"/>
                <w:szCs w:val="22"/>
                <w:lang w:val="en-PH" w:eastAsia="en-US"/>
              </w:rPr>
            </w:pPr>
            <w:ins w:id="52753" w:author="Diana Machado" w:date="2019-04-05T18:24:00Z">
              <w:r w:rsidRPr="001E213A">
                <w:rPr>
                  <w:rFonts w:ascii="Calibri" w:eastAsia="PMingLiU" w:hAnsi="Calibri" w:cs="Calibri"/>
                  <w:color w:val="000000"/>
                  <w:sz w:val="22"/>
                  <w:szCs w:val="22"/>
                  <w:lang w:val="en-PH" w:eastAsia="en-US"/>
                </w:rPr>
                <w:t>3.599</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4" w:author="Diana Machado" w:date="2019-04-05T18:24:00Z"/>
                <w:rFonts w:ascii="Calibri" w:eastAsia="PMingLiU" w:hAnsi="Calibri" w:cs="Calibri"/>
                <w:color w:val="000000"/>
                <w:sz w:val="22"/>
                <w:szCs w:val="22"/>
                <w:lang w:val="en-PH" w:eastAsia="en-US"/>
              </w:rPr>
            </w:pPr>
            <w:ins w:id="52755" w:author="Diana Machado" w:date="2019-04-05T18:24:00Z">
              <w:r w:rsidRPr="001E213A">
                <w:rPr>
                  <w:rFonts w:ascii="Calibri" w:eastAsia="PMingLiU" w:hAnsi="Calibri" w:cs="Calibri"/>
                  <w:color w:val="000000"/>
                  <w:sz w:val="22"/>
                  <w:szCs w:val="22"/>
                  <w:lang w:val="en-PH" w:eastAsia="en-US"/>
                </w:rPr>
                <w:t>3.439</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6" w:author="Diana Machado" w:date="2019-04-05T18:24:00Z"/>
                <w:rFonts w:ascii="Calibri" w:eastAsia="PMingLiU" w:hAnsi="Calibri" w:cs="Calibri"/>
                <w:color w:val="000000"/>
                <w:sz w:val="22"/>
                <w:szCs w:val="22"/>
                <w:lang w:val="en-PH" w:eastAsia="en-US"/>
              </w:rPr>
            </w:pPr>
            <w:ins w:id="52757" w:author="Diana Machado" w:date="2019-04-05T18:24:00Z">
              <w:r w:rsidRPr="001E213A">
                <w:rPr>
                  <w:rFonts w:ascii="Calibri" w:eastAsia="PMingLiU" w:hAnsi="Calibri" w:cs="Calibri"/>
                  <w:color w:val="000000"/>
                  <w:sz w:val="22"/>
                  <w:szCs w:val="22"/>
                  <w:lang w:val="en-PH" w:eastAsia="en-US"/>
                </w:rPr>
                <w:t>23.13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58" w:author="Diana Machado" w:date="2019-04-05T18:24:00Z"/>
                <w:rFonts w:ascii="Calibri" w:eastAsia="PMingLiU" w:hAnsi="Calibri" w:cs="Calibri"/>
                <w:color w:val="000000"/>
                <w:sz w:val="22"/>
                <w:szCs w:val="22"/>
                <w:lang w:val="en-PH" w:eastAsia="en-US"/>
              </w:rPr>
            </w:pPr>
            <w:ins w:id="52759" w:author="Diana Machado" w:date="2019-04-05T18:24:00Z">
              <w:r w:rsidRPr="001E213A">
                <w:rPr>
                  <w:rFonts w:ascii="Calibri" w:eastAsia="PMingLiU" w:hAnsi="Calibri" w:cs="Calibri"/>
                  <w:color w:val="000000"/>
                  <w:sz w:val="22"/>
                  <w:szCs w:val="22"/>
                  <w:lang w:val="en-PH" w:eastAsia="en-US"/>
                </w:rPr>
                <w:t>0.923</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60" w:author="Diana Machado" w:date="2019-04-05T18:24:00Z"/>
                <w:rFonts w:ascii="Calibri" w:eastAsia="PMingLiU" w:hAnsi="Calibri" w:cs="Calibri"/>
                <w:color w:val="000000"/>
                <w:sz w:val="22"/>
                <w:szCs w:val="22"/>
                <w:lang w:val="en-PH" w:eastAsia="en-US"/>
              </w:rPr>
            </w:pPr>
            <w:ins w:id="52761" w:author="Diana Machado" w:date="2019-04-05T18:24:00Z">
              <w:r w:rsidRPr="001E213A">
                <w:rPr>
                  <w:rFonts w:ascii="Calibri" w:eastAsia="PMingLiU" w:hAnsi="Calibri" w:cs="Calibri"/>
                  <w:color w:val="000000"/>
                  <w:sz w:val="22"/>
                  <w:szCs w:val="22"/>
                  <w:lang w:val="en-PH" w:eastAsia="en-US"/>
                </w:rPr>
                <w:t>0.748</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62" w:author="Diana Machado" w:date="2019-04-05T18:24:00Z"/>
                <w:rFonts w:ascii="Calibri" w:eastAsia="PMingLiU" w:hAnsi="Calibri" w:cs="Calibri"/>
                <w:color w:val="000000"/>
                <w:sz w:val="22"/>
                <w:szCs w:val="22"/>
                <w:lang w:val="en-PH" w:eastAsia="en-US"/>
              </w:rPr>
            </w:pPr>
            <w:ins w:id="52763" w:author="Diana Machado" w:date="2019-04-05T18:24:00Z">
              <w:r w:rsidRPr="001E213A">
                <w:rPr>
                  <w:rFonts w:ascii="Calibri" w:eastAsia="PMingLiU" w:hAnsi="Calibri" w:cs="Calibri"/>
                  <w:color w:val="000000"/>
                  <w:sz w:val="22"/>
                  <w:szCs w:val="22"/>
                  <w:lang w:val="en-PH" w:eastAsia="en-US"/>
                </w:rPr>
                <w:t>1.036</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64" w:author="Diana Machado" w:date="2019-04-05T18:24:00Z"/>
                <w:rFonts w:ascii="Calibri" w:eastAsia="PMingLiU" w:hAnsi="Calibri" w:cs="Calibri"/>
                <w:color w:val="000000"/>
                <w:sz w:val="22"/>
                <w:szCs w:val="22"/>
                <w:lang w:val="en-PH" w:eastAsia="en-US"/>
              </w:rPr>
            </w:pPr>
            <w:ins w:id="52765" w:author="Diana Machado" w:date="2019-04-05T18:24:00Z">
              <w:r w:rsidRPr="001E213A">
                <w:rPr>
                  <w:rFonts w:ascii="Calibri" w:eastAsia="PMingLiU" w:hAnsi="Calibri" w:cs="Calibri"/>
                  <w:color w:val="000000"/>
                  <w:sz w:val="22"/>
                  <w:szCs w:val="22"/>
                  <w:lang w:val="en-PH" w:eastAsia="en-US"/>
                </w:rPr>
                <w:t>0.76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66" w:author="Diana Machado" w:date="2019-04-05T18:24:00Z"/>
                <w:rFonts w:ascii="Calibri" w:eastAsia="PMingLiU" w:hAnsi="Calibri" w:cs="Calibri"/>
                <w:color w:val="000000"/>
                <w:sz w:val="22"/>
                <w:szCs w:val="22"/>
                <w:lang w:val="en-PH" w:eastAsia="en-US"/>
              </w:rPr>
            </w:pPr>
            <w:ins w:id="52767" w:author="Diana Machado" w:date="2019-04-05T18:24:00Z">
              <w:r w:rsidRPr="001E213A">
                <w:rPr>
                  <w:rFonts w:ascii="Calibri" w:eastAsia="PMingLiU" w:hAnsi="Calibri" w:cs="Calibri"/>
                  <w:color w:val="000000"/>
                  <w:sz w:val="22"/>
                  <w:szCs w:val="22"/>
                  <w:lang w:val="en-PH" w:eastAsia="en-US"/>
                </w:rPr>
                <w:t>4.906</w:t>
              </w:r>
            </w:ins>
          </w:p>
        </w:tc>
      </w:tr>
      <w:tr w:rsidR="002348ED" w:rsidRPr="001E213A" w:rsidTr="00787B33">
        <w:trPr>
          <w:trHeight w:val="289"/>
          <w:ins w:id="52768"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76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770"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1"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2"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3"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4"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6"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7"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778"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779"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80" w:author="Diana Machado" w:date="2019-04-05T18:24:00Z"/>
                <w:rFonts w:ascii="Calibri" w:eastAsia="PMingLiU" w:hAnsi="Calibri" w:cs="Calibri"/>
                <w:color w:val="000000"/>
                <w:sz w:val="22"/>
                <w:szCs w:val="22"/>
                <w:lang w:val="en-PH" w:eastAsia="en-US"/>
              </w:rPr>
            </w:pPr>
            <w:ins w:id="52781" w:author="Diana Machado" w:date="2019-04-05T18:24:00Z">
              <w:r w:rsidRPr="001E213A">
                <w:rPr>
                  <w:rFonts w:ascii="Calibri" w:eastAsia="PMingLiU" w:hAnsi="Calibri" w:cs="Calibri"/>
                  <w:color w:val="000000"/>
                  <w:sz w:val="22"/>
                  <w:szCs w:val="22"/>
                  <w:lang w:val="en-PH" w:eastAsia="en-US"/>
                </w:rPr>
                <w:t>Wakulla</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782" w:author="Diana Machado" w:date="2019-04-05T18:24:00Z"/>
                <w:rFonts w:ascii="Calibri" w:eastAsia="PMingLiU" w:hAnsi="Calibri" w:cs="Calibri"/>
                <w:color w:val="000000"/>
                <w:sz w:val="22"/>
                <w:szCs w:val="22"/>
                <w:lang w:val="en-PH" w:eastAsia="en-US"/>
              </w:rPr>
            </w:pPr>
            <w:ins w:id="52783"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84" w:author="Diana Machado" w:date="2019-04-05T18:24:00Z"/>
                <w:rFonts w:ascii="Calibri" w:eastAsia="PMingLiU" w:hAnsi="Calibri" w:cs="Calibri"/>
                <w:color w:val="000000"/>
                <w:sz w:val="22"/>
                <w:szCs w:val="22"/>
                <w:lang w:val="en-PH" w:eastAsia="en-US"/>
              </w:rPr>
            </w:pPr>
            <w:ins w:id="52785" w:author="Diana Machado" w:date="2019-04-05T18:24:00Z">
              <w:r w:rsidRPr="001E213A">
                <w:rPr>
                  <w:rFonts w:ascii="Calibri" w:eastAsia="PMingLiU" w:hAnsi="Calibri" w:cs="Calibri"/>
                  <w:color w:val="000000"/>
                  <w:sz w:val="22"/>
                  <w:szCs w:val="22"/>
                  <w:lang w:val="en-PH" w:eastAsia="en-US"/>
                </w:rPr>
                <w:t>0.141</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86" w:author="Diana Machado" w:date="2019-04-05T18:24:00Z"/>
                <w:rFonts w:ascii="Calibri" w:eastAsia="PMingLiU" w:hAnsi="Calibri" w:cs="Calibri"/>
                <w:color w:val="000000"/>
                <w:sz w:val="22"/>
                <w:szCs w:val="22"/>
                <w:lang w:val="en-PH" w:eastAsia="en-US"/>
              </w:rPr>
            </w:pPr>
            <w:ins w:id="52787" w:author="Diana Machado" w:date="2019-04-05T18:24:00Z">
              <w:r w:rsidRPr="001E213A">
                <w:rPr>
                  <w:rFonts w:ascii="Calibri" w:eastAsia="PMingLiU" w:hAnsi="Calibri" w:cs="Calibri"/>
                  <w:color w:val="000000"/>
                  <w:sz w:val="22"/>
                  <w:szCs w:val="22"/>
                  <w:lang w:val="en-PH" w:eastAsia="en-US"/>
                </w:rPr>
                <w:t>0.15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88" w:author="Diana Machado" w:date="2019-04-05T18:24:00Z"/>
                <w:rFonts w:ascii="Calibri" w:eastAsia="PMingLiU" w:hAnsi="Calibri" w:cs="Calibri"/>
                <w:color w:val="000000"/>
                <w:sz w:val="22"/>
                <w:szCs w:val="22"/>
                <w:lang w:val="en-PH" w:eastAsia="en-US"/>
              </w:rPr>
            </w:pPr>
            <w:ins w:id="52789" w:author="Diana Machado" w:date="2019-04-05T18:24:00Z">
              <w:r w:rsidRPr="001E213A">
                <w:rPr>
                  <w:rFonts w:ascii="Calibri" w:eastAsia="PMingLiU" w:hAnsi="Calibri" w:cs="Calibri"/>
                  <w:color w:val="000000"/>
                  <w:sz w:val="22"/>
                  <w:szCs w:val="22"/>
                  <w:lang w:val="en-PH" w:eastAsia="en-US"/>
                </w:rPr>
                <w:t>0.746</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90" w:author="Diana Machado" w:date="2019-04-05T18:24:00Z"/>
                <w:rFonts w:ascii="Calibri" w:eastAsia="PMingLiU" w:hAnsi="Calibri" w:cs="Calibri"/>
                <w:color w:val="000000"/>
                <w:sz w:val="22"/>
                <w:szCs w:val="22"/>
                <w:lang w:val="en-PH" w:eastAsia="en-US"/>
              </w:rPr>
            </w:pPr>
            <w:ins w:id="52791" w:author="Diana Machado" w:date="2019-04-05T18:24:00Z">
              <w:r w:rsidRPr="001E213A">
                <w:rPr>
                  <w:rFonts w:ascii="Calibri" w:eastAsia="PMingLiU" w:hAnsi="Calibri" w:cs="Calibri"/>
                  <w:color w:val="000000"/>
                  <w:sz w:val="22"/>
                  <w:szCs w:val="22"/>
                  <w:lang w:val="en-PH" w:eastAsia="en-US"/>
                </w:rPr>
                <w:t>0.03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92" w:author="Diana Machado" w:date="2019-04-05T18:24:00Z"/>
                <w:rFonts w:ascii="Calibri" w:eastAsia="PMingLiU" w:hAnsi="Calibri" w:cs="Calibri"/>
                <w:color w:val="000000"/>
                <w:sz w:val="22"/>
                <w:szCs w:val="22"/>
                <w:lang w:val="en-PH" w:eastAsia="en-US"/>
              </w:rPr>
            </w:pPr>
            <w:ins w:id="52793" w:author="Diana Machado" w:date="2019-04-05T18:24:00Z">
              <w:r w:rsidRPr="001E213A">
                <w:rPr>
                  <w:rFonts w:ascii="Calibri" w:eastAsia="PMingLiU" w:hAnsi="Calibri" w:cs="Calibri"/>
                  <w:color w:val="000000"/>
                  <w:sz w:val="22"/>
                  <w:szCs w:val="22"/>
                  <w:lang w:val="en-PH" w:eastAsia="en-US"/>
                </w:rPr>
                <w:t>0.03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94" w:author="Diana Machado" w:date="2019-04-05T18:24:00Z"/>
                <w:rFonts w:ascii="Calibri" w:eastAsia="PMingLiU" w:hAnsi="Calibri" w:cs="Calibri"/>
                <w:color w:val="000000"/>
                <w:sz w:val="22"/>
                <w:szCs w:val="22"/>
                <w:lang w:val="en-PH" w:eastAsia="en-US"/>
              </w:rPr>
            </w:pPr>
            <w:ins w:id="52795" w:author="Diana Machado" w:date="2019-04-05T18:24:00Z">
              <w:r w:rsidRPr="001E213A">
                <w:rPr>
                  <w:rFonts w:ascii="Calibri" w:eastAsia="PMingLiU" w:hAnsi="Calibri" w:cs="Calibri"/>
                  <w:color w:val="000000"/>
                  <w:sz w:val="22"/>
                  <w:szCs w:val="22"/>
                  <w:lang w:val="en-PH" w:eastAsia="en-US"/>
                </w:rPr>
                <w:t>0.04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796" w:author="Diana Machado" w:date="2019-04-05T18:24:00Z"/>
                <w:rFonts w:ascii="Calibri" w:eastAsia="PMingLiU" w:hAnsi="Calibri" w:cs="Calibri"/>
                <w:color w:val="000000"/>
                <w:sz w:val="22"/>
                <w:szCs w:val="22"/>
                <w:lang w:val="en-PH" w:eastAsia="en-US"/>
              </w:rPr>
            </w:pPr>
            <w:ins w:id="52797" w:author="Diana Machado" w:date="2019-04-05T18:24:00Z">
              <w:r w:rsidRPr="001E213A">
                <w:rPr>
                  <w:rFonts w:ascii="Calibri" w:eastAsia="PMingLiU" w:hAnsi="Calibri" w:cs="Calibri"/>
                  <w:color w:val="000000"/>
                  <w:sz w:val="22"/>
                  <w:szCs w:val="22"/>
                  <w:lang w:val="en-PH" w:eastAsia="en-US"/>
                </w:rPr>
                <w:t>0.2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798" w:author="Diana Machado" w:date="2019-04-05T18:24:00Z"/>
                <w:rFonts w:ascii="Calibri" w:eastAsia="PMingLiU" w:hAnsi="Calibri" w:cs="Calibri"/>
                <w:color w:val="000000"/>
                <w:sz w:val="22"/>
                <w:szCs w:val="22"/>
                <w:lang w:val="en-PH" w:eastAsia="en-US"/>
              </w:rPr>
            </w:pPr>
            <w:ins w:id="52799" w:author="Diana Machado" w:date="2019-04-05T18:24:00Z">
              <w:r w:rsidRPr="001E213A">
                <w:rPr>
                  <w:rFonts w:ascii="Calibri" w:eastAsia="PMingLiU" w:hAnsi="Calibri" w:cs="Calibri"/>
                  <w:color w:val="000000"/>
                  <w:sz w:val="22"/>
                  <w:szCs w:val="22"/>
                  <w:lang w:val="en-PH" w:eastAsia="en-US"/>
                </w:rPr>
                <w:t>0.270</w:t>
              </w:r>
            </w:ins>
          </w:p>
        </w:tc>
      </w:tr>
      <w:tr w:rsidR="002348ED" w:rsidRPr="001E213A" w:rsidTr="00787B33">
        <w:trPr>
          <w:trHeight w:val="289"/>
          <w:ins w:id="5280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80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02" w:author="Diana Machado" w:date="2019-04-05T18:24:00Z"/>
                <w:rFonts w:ascii="Calibri" w:eastAsia="PMingLiU" w:hAnsi="Calibri" w:cs="Calibri"/>
                <w:color w:val="000000"/>
                <w:sz w:val="22"/>
                <w:szCs w:val="22"/>
                <w:lang w:val="en-PH" w:eastAsia="en-US"/>
              </w:rPr>
            </w:pPr>
            <w:ins w:id="52803"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04" w:author="Diana Machado" w:date="2019-04-05T18:24:00Z"/>
                <w:rFonts w:ascii="Calibri" w:eastAsia="PMingLiU" w:hAnsi="Calibri" w:cs="Calibri"/>
                <w:color w:val="000000"/>
                <w:sz w:val="22"/>
                <w:szCs w:val="22"/>
                <w:lang w:val="en-PH" w:eastAsia="en-US"/>
              </w:rPr>
            </w:pPr>
            <w:ins w:id="52805" w:author="Diana Machado" w:date="2019-04-05T18:24:00Z">
              <w:r w:rsidRPr="001E213A">
                <w:rPr>
                  <w:rFonts w:ascii="Calibri" w:eastAsia="PMingLiU" w:hAnsi="Calibri" w:cs="Calibri"/>
                  <w:color w:val="000000"/>
                  <w:sz w:val="22"/>
                  <w:szCs w:val="22"/>
                  <w:lang w:val="en-PH" w:eastAsia="en-US"/>
                </w:rPr>
                <w:t>0.208</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06" w:author="Diana Machado" w:date="2019-04-05T18:24:00Z"/>
                <w:rFonts w:ascii="Calibri" w:eastAsia="PMingLiU" w:hAnsi="Calibri" w:cs="Calibri"/>
                <w:color w:val="000000"/>
                <w:sz w:val="22"/>
                <w:szCs w:val="22"/>
                <w:lang w:val="en-PH" w:eastAsia="en-US"/>
              </w:rPr>
            </w:pPr>
            <w:ins w:id="52807" w:author="Diana Machado" w:date="2019-04-05T18:24:00Z">
              <w:r w:rsidRPr="001E213A">
                <w:rPr>
                  <w:rFonts w:ascii="Calibri" w:eastAsia="PMingLiU" w:hAnsi="Calibri" w:cs="Calibri"/>
                  <w:color w:val="000000"/>
                  <w:sz w:val="22"/>
                  <w:szCs w:val="22"/>
                  <w:lang w:val="en-PH" w:eastAsia="en-US"/>
                </w:rPr>
                <w:t>0.23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08" w:author="Diana Machado" w:date="2019-04-05T18:24:00Z"/>
                <w:rFonts w:ascii="Calibri" w:eastAsia="PMingLiU" w:hAnsi="Calibri" w:cs="Calibri"/>
                <w:color w:val="000000"/>
                <w:sz w:val="22"/>
                <w:szCs w:val="22"/>
                <w:lang w:val="en-PH" w:eastAsia="en-US"/>
              </w:rPr>
            </w:pPr>
            <w:ins w:id="52809" w:author="Diana Machado" w:date="2019-04-05T18:24:00Z">
              <w:r w:rsidRPr="001E213A">
                <w:rPr>
                  <w:rFonts w:ascii="Calibri" w:eastAsia="PMingLiU" w:hAnsi="Calibri" w:cs="Calibri"/>
                  <w:color w:val="000000"/>
                  <w:sz w:val="22"/>
                  <w:szCs w:val="22"/>
                  <w:lang w:val="en-PH" w:eastAsia="en-US"/>
                </w:rPr>
                <w:t>1.768</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10" w:author="Diana Machado" w:date="2019-04-05T18:24:00Z"/>
                <w:rFonts w:ascii="Calibri" w:eastAsia="PMingLiU" w:hAnsi="Calibri" w:cs="Calibri"/>
                <w:color w:val="000000"/>
                <w:sz w:val="22"/>
                <w:szCs w:val="22"/>
                <w:lang w:val="en-PH" w:eastAsia="en-US"/>
              </w:rPr>
            </w:pPr>
            <w:ins w:id="52811" w:author="Diana Machado" w:date="2019-04-05T18:24:00Z">
              <w:r w:rsidRPr="001E213A">
                <w:rPr>
                  <w:rFonts w:ascii="Calibri" w:eastAsia="PMingLiU" w:hAnsi="Calibri" w:cs="Calibri"/>
                  <w:color w:val="000000"/>
                  <w:sz w:val="22"/>
                  <w:szCs w:val="22"/>
                  <w:lang w:val="en-PH" w:eastAsia="en-US"/>
                </w:rPr>
                <w:t>0.04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12" w:author="Diana Machado" w:date="2019-04-05T18:24:00Z"/>
                <w:rFonts w:ascii="Calibri" w:eastAsia="PMingLiU" w:hAnsi="Calibri" w:cs="Calibri"/>
                <w:color w:val="000000"/>
                <w:sz w:val="22"/>
                <w:szCs w:val="22"/>
                <w:lang w:val="en-PH" w:eastAsia="en-US"/>
              </w:rPr>
            </w:pPr>
            <w:ins w:id="52813" w:author="Diana Machado" w:date="2019-04-05T18:24:00Z">
              <w:r w:rsidRPr="001E213A">
                <w:rPr>
                  <w:rFonts w:ascii="Calibri" w:eastAsia="PMingLiU" w:hAnsi="Calibri" w:cs="Calibri"/>
                  <w:color w:val="000000"/>
                  <w:sz w:val="22"/>
                  <w:szCs w:val="22"/>
                  <w:lang w:val="en-PH" w:eastAsia="en-US"/>
                </w:rPr>
                <w:t>0.081</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14" w:author="Diana Machado" w:date="2019-04-05T18:24:00Z"/>
                <w:rFonts w:ascii="Calibri" w:eastAsia="PMingLiU" w:hAnsi="Calibri" w:cs="Calibri"/>
                <w:color w:val="000000"/>
                <w:sz w:val="22"/>
                <w:szCs w:val="22"/>
                <w:lang w:val="en-PH" w:eastAsia="en-US"/>
              </w:rPr>
            </w:pPr>
            <w:ins w:id="52815" w:author="Diana Machado" w:date="2019-04-05T18:24:00Z">
              <w:r w:rsidRPr="001E213A">
                <w:rPr>
                  <w:rFonts w:ascii="Calibri" w:eastAsia="PMingLiU" w:hAnsi="Calibri" w:cs="Calibri"/>
                  <w:color w:val="000000"/>
                  <w:sz w:val="22"/>
                  <w:szCs w:val="22"/>
                  <w:lang w:val="en-PH" w:eastAsia="en-US"/>
                </w:rPr>
                <w:t>0.117</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16" w:author="Diana Machado" w:date="2019-04-05T18:24:00Z"/>
                <w:rFonts w:ascii="Calibri" w:eastAsia="PMingLiU" w:hAnsi="Calibri" w:cs="Calibri"/>
                <w:color w:val="000000"/>
                <w:sz w:val="22"/>
                <w:szCs w:val="22"/>
                <w:lang w:val="en-PH" w:eastAsia="en-US"/>
              </w:rPr>
            </w:pPr>
            <w:ins w:id="52817" w:author="Diana Machado" w:date="2019-04-05T18:24:00Z">
              <w:r w:rsidRPr="001E213A">
                <w:rPr>
                  <w:rFonts w:ascii="Calibri" w:eastAsia="PMingLiU" w:hAnsi="Calibri" w:cs="Calibri"/>
                  <w:color w:val="000000"/>
                  <w:sz w:val="22"/>
                  <w:szCs w:val="22"/>
                  <w:lang w:val="en-PH" w:eastAsia="en-US"/>
                </w:rPr>
                <w:t>0.2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18" w:author="Diana Machado" w:date="2019-04-05T18:24:00Z"/>
                <w:rFonts w:ascii="Calibri" w:eastAsia="PMingLiU" w:hAnsi="Calibri" w:cs="Calibri"/>
                <w:color w:val="000000"/>
                <w:sz w:val="22"/>
                <w:szCs w:val="22"/>
                <w:lang w:val="en-PH" w:eastAsia="en-US"/>
              </w:rPr>
            </w:pPr>
            <w:ins w:id="52819" w:author="Diana Machado" w:date="2019-04-05T18:24:00Z">
              <w:r w:rsidRPr="001E213A">
                <w:rPr>
                  <w:rFonts w:ascii="Calibri" w:eastAsia="PMingLiU" w:hAnsi="Calibri" w:cs="Calibri"/>
                  <w:color w:val="000000"/>
                  <w:sz w:val="22"/>
                  <w:szCs w:val="22"/>
                  <w:lang w:val="en-PH" w:eastAsia="en-US"/>
                </w:rPr>
                <w:t>0.730</w:t>
              </w:r>
            </w:ins>
          </w:p>
        </w:tc>
      </w:tr>
      <w:tr w:rsidR="002348ED" w:rsidRPr="001E213A" w:rsidTr="00787B33">
        <w:trPr>
          <w:trHeight w:val="289"/>
          <w:ins w:id="52820"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82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22" w:author="Diana Machado" w:date="2019-04-05T18:24:00Z"/>
                <w:rFonts w:ascii="Calibri" w:eastAsia="PMingLiU" w:hAnsi="Calibri" w:cs="Calibri"/>
                <w:color w:val="000000"/>
                <w:sz w:val="22"/>
                <w:szCs w:val="22"/>
                <w:lang w:val="en-PH" w:eastAsia="en-US"/>
              </w:rPr>
            </w:pPr>
            <w:ins w:id="52823"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24" w:author="Diana Machado" w:date="2019-04-05T18:24:00Z"/>
                <w:rFonts w:ascii="Calibri" w:eastAsia="PMingLiU" w:hAnsi="Calibri" w:cs="Calibri"/>
                <w:color w:val="000000"/>
                <w:sz w:val="22"/>
                <w:szCs w:val="22"/>
                <w:lang w:val="en-PH" w:eastAsia="en-US"/>
              </w:rPr>
            </w:pPr>
            <w:ins w:id="52825" w:author="Diana Machado" w:date="2019-04-05T18:24:00Z">
              <w:r w:rsidRPr="001E213A">
                <w:rPr>
                  <w:rFonts w:ascii="Calibri" w:eastAsia="PMingLiU" w:hAnsi="Calibri" w:cs="Calibri"/>
                  <w:color w:val="000000"/>
                  <w:sz w:val="22"/>
                  <w:szCs w:val="22"/>
                  <w:lang w:val="en-PH" w:eastAsia="en-US"/>
                </w:rPr>
                <w:t>0.624</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26" w:author="Diana Machado" w:date="2019-04-05T18:24:00Z"/>
                <w:rFonts w:ascii="Calibri" w:eastAsia="PMingLiU" w:hAnsi="Calibri" w:cs="Calibri"/>
                <w:color w:val="000000"/>
                <w:sz w:val="22"/>
                <w:szCs w:val="22"/>
                <w:lang w:val="en-PH" w:eastAsia="en-US"/>
              </w:rPr>
            </w:pPr>
            <w:ins w:id="52827" w:author="Diana Machado" w:date="2019-04-05T18:24:00Z">
              <w:r w:rsidRPr="001E213A">
                <w:rPr>
                  <w:rFonts w:ascii="Calibri" w:eastAsia="PMingLiU" w:hAnsi="Calibri" w:cs="Calibri"/>
                  <w:color w:val="000000"/>
                  <w:sz w:val="22"/>
                  <w:szCs w:val="22"/>
                  <w:lang w:val="en-PH" w:eastAsia="en-US"/>
                </w:rPr>
                <w:t>0.948</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28" w:author="Diana Machado" w:date="2019-04-05T18:24:00Z"/>
                <w:rFonts w:ascii="Calibri" w:eastAsia="PMingLiU" w:hAnsi="Calibri" w:cs="Calibri"/>
                <w:color w:val="000000"/>
                <w:sz w:val="22"/>
                <w:szCs w:val="22"/>
                <w:lang w:val="en-PH" w:eastAsia="en-US"/>
              </w:rPr>
            </w:pPr>
            <w:ins w:id="52829" w:author="Diana Machado" w:date="2019-04-05T18:24:00Z">
              <w:r w:rsidRPr="001E213A">
                <w:rPr>
                  <w:rFonts w:ascii="Calibri" w:eastAsia="PMingLiU" w:hAnsi="Calibri" w:cs="Calibri"/>
                  <w:color w:val="000000"/>
                  <w:sz w:val="22"/>
                  <w:szCs w:val="22"/>
                  <w:lang w:val="en-PH" w:eastAsia="en-US"/>
                </w:rPr>
                <w:t>8.291</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30" w:author="Diana Machado" w:date="2019-04-05T18:24:00Z"/>
                <w:rFonts w:ascii="Calibri" w:eastAsia="PMingLiU" w:hAnsi="Calibri" w:cs="Calibri"/>
                <w:color w:val="000000"/>
                <w:sz w:val="22"/>
                <w:szCs w:val="22"/>
                <w:lang w:val="en-PH" w:eastAsia="en-US"/>
              </w:rPr>
            </w:pPr>
            <w:ins w:id="52831" w:author="Diana Machado" w:date="2019-04-05T18:24:00Z">
              <w:r w:rsidRPr="001E213A">
                <w:rPr>
                  <w:rFonts w:ascii="Calibri" w:eastAsia="PMingLiU" w:hAnsi="Calibri" w:cs="Calibri"/>
                  <w:color w:val="000000"/>
                  <w:sz w:val="22"/>
                  <w:szCs w:val="22"/>
                  <w:lang w:val="en-PH" w:eastAsia="en-US"/>
                </w:rPr>
                <w:t>0.175</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32" w:author="Diana Machado" w:date="2019-04-05T18:24:00Z"/>
                <w:rFonts w:ascii="Calibri" w:eastAsia="PMingLiU" w:hAnsi="Calibri" w:cs="Calibri"/>
                <w:color w:val="000000"/>
                <w:sz w:val="22"/>
                <w:szCs w:val="22"/>
                <w:lang w:val="en-PH" w:eastAsia="en-US"/>
              </w:rPr>
            </w:pPr>
            <w:ins w:id="52833" w:author="Diana Machado" w:date="2019-04-05T18:24:00Z">
              <w:r w:rsidRPr="001E213A">
                <w:rPr>
                  <w:rFonts w:ascii="Calibri" w:eastAsia="PMingLiU" w:hAnsi="Calibri" w:cs="Calibri"/>
                  <w:color w:val="000000"/>
                  <w:sz w:val="22"/>
                  <w:szCs w:val="22"/>
                  <w:lang w:val="en-PH" w:eastAsia="en-US"/>
                </w:rPr>
                <w:t>0.23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34" w:author="Diana Machado" w:date="2019-04-05T18:24:00Z"/>
                <w:rFonts w:ascii="Calibri" w:eastAsia="PMingLiU" w:hAnsi="Calibri" w:cs="Calibri"/>
                <w:color w:val="000000"/>
                <w:sz w:val="22"/>
                <w:szCs w:val="22"/>
                <w:lang w:val="en-PH" w:eastAsia="en-US"/>
              </w:rPr>
            </w:pPr>
            <w:ins w:id="52835" w:author="Diana Machado" w:date="2019-04-05T18:24:00Z">
              <w:r w:rsidRPr="001E213A">
                <w:rPr>
                  <w:rFonts w:ascii="Calibri" w:eastAsia="PMingLiU" w:hAnsi="Calibri" w:cs="Calibri"/>
                  <w:color w:val="000000"/>
                  <w:sz w:val="22"/>
                  <w:szCs w:val="22"/>
                  <w:lang w:val="en-PH" w:eastAsia="en-US"/>
                </w:rPr>
                <w:t>0.160</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36" w:author="Diana Machado" w:date="2019-04-05T18:24:00Z"/>
                <w:rFonts w:ascii="Calibri" w:eastAsia="PMingLiU" w:hAnsi="Calibri" w:cs="Calibri"/>
                <w:color w:val="000000"/>
                <w:sz w:val="22"/>
                <w:szCs w:val="22"/>
                <w:lang w:val="en-PH" w:eastAsia="en-US"/>
              </w:rPr>
            </w:pPr>
            <w:ins w:id="52837" w:author="Diana Machado" w:date="2019-04-05T18:24:00Z">
              <w:r w:rsidRPr="001E213A">
                <w:rPr>
                  <w:rFonts w:ascii="Calibri" w:eastAsia="PMingLiU" w:hAnsi="Calibri" w:cs="Calibri"/>
                  <w:color w:val="000000"/>
                  <w:sz w:val="22"/>
                  <w:szCs w:val="22"/>
                  <w:lang w:val="en-PH" w:eastAsia="en-US"/>
                </w:rPr>
                <w:t>0.25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38" w:author="Diana Machado" w:date="2019-04-05T18:24:00Z"/>
                <w:rFonts w:ascii="Calibri" w:eastAsia="PMingLiU" w:hAnsi="Calibri" w:cs="Calibri"/>
                <w:color w:val="000000"/>
                <w:sz w:val="22"/>
                <w:szCs w:val="22"/>
                <w:lang w:val="en-PH" w:eastAsia="en-US"/>
              </w:rPr>
            </w:pPr>
            <w:ins w:id="52839" w:author="Diana Machado" w:date="2019-04-05T18:24:00Z">
              <w:r w:rsidRPr="001E213A">
                <w:rPr>
                  <w:rFonts w:ascii="Calibri" w:eastAsia="PMingLiU" w:hAnsi="Calibri" w:cs="Calibri"/>
                  <w:color w:val="000000"/>
                  <w:sz w:val="22"/>
                  <w:szCs w:val="22"/>
                  <w:lang w:val="en-PH" w:eastAsia="en-US"/>
                </w:rPr>
                <w:t>1.791</w:t>
              </w:r>
            </w:ins>
          </w:p>
        </w:tc>
      </w:tr>
      <w:tr w:rsidR="002348ED" w:rsidRPr="001E213A" w:rsidTr="00787B33">
        <w:trPr>
          <w:trHeight w:val="289"/>
          <w:ins w:id="52840"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84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842"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43"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44"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45"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46"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4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48"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49"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850"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851"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52" w:author="Diana Machado" w:date="2019-04-05T18:24:00Z"/>
                <w:rFonts w:ascii="Calibri" w:eastAsia="PMingLiU" w:hAnsi="Calibri" w:cs="Calibri"/>
                <w:color w:val="000000"/>
                <w:sz w:val="22"/>
                <w:szCs w:val="22"/>
                <w:lang w:val="en-PH" w:eastAsia="en-US"/>
              </w:rPr>
            </w:pPr>
            <w:ins w:id="52853" w:author="Diana Machado" w:date="2019-04-05T18:24:00Z">
              <w:r w:rsidRPr="001E213A">
                <w:rPr>
                  <w:rFonts w:ascii="Calibri" w:eastAsia="PMingLiU" w:hAnsi="Calibri" w:cs="Calibri"/>
                  <w:color w:val="000000"/>
                  <w:sz w:val="22"/>
                  <w:szCs w:val="22"/>
                  <w:lang w:val="en-PH" w:eastAsia="en-US"/>
                </w:rPr>
                <w:t>Walt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54" w:author="Diana Machado" w:date="2019-04-05T18:24:00Z"/>
                <w:rFonts w:ascii="Calibri" w:eastAsia="PMingLiU" w:hAnsi="Calibri" w:cs="Calibri"/>
                <w:color w:val="000000"/>
                <w:sz w:val="22"/>
                <w:szCs w:val="22"/>
                <w:lang w:val="en-PH" w:eastAsia="en-US"/>
              </w:rPr>
            </w:pPr>
            <w:ins w:id="52855"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56" w:author="Diana Machado" w:date="2019-04-05T18:24:00Z"/>
                <w:rFonts w:ascii="Calibri" w:eastAsia="PMingLiU" w:hAnsi="Calibri" w:cs="Calibri"/>
                <w:color w:val="000000"/>
                <w:sz w:val="22"/>
                <w:szCs w:val="22"/>
                <w:lang w:val="en-PH" w:eastAsia="en-US"/>
              </w:rPr>
            </w:pPr>
            <w:ins w:id="52857" w:author="Diana Machado" w:date="2019-04-05T18:24:00Z">
              <w:r w:rsidRPr="001E213A">
                <w:rPr>
                  <w:rFonts w:ascii="Calibri" w:eastAsia="PMingLiU" w:hAnsi="Calibri" w:cs="Calibri"/>
                  <w:color w:val="000000"/>
                  <w:sz w:val="22"/>
                  <w:szCs w:val="22"/>
                  <w:lang w:val="en-PH" w:eastAsia="en-US"/>
                </w:rPr>
                <w:t>0.42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58" w:author="Diana Machado" w:date="2019-04-05T18:24:00Z"/>
                <w:rFonts w:ascii="Calibri" w:eastAsia="PMingLiU" w:hAnsi="Calibri" w:cs="Calibri"/>
                <w:color w:val="000000"/>
                <w:sz w:val="22"/>
                <w:szCs w:val="22"/>
                <w:lang w:val="en-PH" w:eastAsia="en-US"/>
              </w:rPr>
            </w:pPr>
            <w:ins w:id="52859" w:author="Diana Machado" w:date="2019-04-05T18:24:00Z">
              <w:r w:rsidRPr="001E213A">
                <w:rPr>
                  <w:rFonts w:ascii="Calibri" w:eastAsia="PMingLiU" w:hAnsi="Calibri" w:cs="Calibri"/>
                  <w:color w:val="000000"/>
                  <w:sz w:val="22"/>
                  <w:szCs w:val="22"/>
                  <w:lang w:val="en-PH" w:eastAsia="en-US"/>
                </w:rPr>
                <w:t>0.387</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60" w:author="Diana Machado" w:date="2019-04-05T18:24:00Z"/>
                <w:rFonts w:ascii="Calibri" w:eastAsia="PMingLiU" w:hAnsi="Calibri" w:cs="Calibri"/>
                <w:color w:val="000000"/>
                <w:sz w:val="22"/>
                <w:szCs w:val="22"/>
                <w:lang w:val="en-PH" w:eastAsia="en-US"/>
              </w:rPr>
            </w:pPr>
            <w:ins w:id="52861" w:author="Diana Machado" w:date="2019-04-05T18:24:00Z">
              <w:r w:rsidRPr="001E213A">
                <w:rPr>
                  <w:rFonts w:ascii="Calibri" w:eastAsia="PMingLiU" w:hAnsi="Calibri" w:cs="Calibri"/>
                  <w:color w:val="000000"/>
                  <w:sz w:val="22"/>
                  <w:szCs w:val="22"/>
                  <w:lang w:val="en-PH" w:eastAsia="en-US"/>
                </w:rPr>
                <w:t>0.44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62" w:author="Diana Machado" w:date="2019-04-05T18:24:00Z"/>
                <w:rFonts w:ascii="Calibri" w:eastAsia="PMingLiU" w:hAnsi="Calibri" w:cs="Calibri"/>
                <w:color w:val="000000"/>
                <w:sz w:val="22"/>
                <w:szCs w:val="22"/>
                <w:lang w:val="en-PH" w:eastAsia="en-US"/>
              </w:rPr>
            </w:pPr>
            <w:ins w:id="52863" w:author="Diana Machado" w:date="2019-04-05T18:24:00Z">
              <w:r w:rsidRPr="001E213A">
                <w:rPr>
                  <w:rFonts w:ascii="Calibri" w:eastAsia="PMingLiU" w:hAnsi="Calibri" w:cs="Calibri"/>
                  <w:color w:val="000000"/>
                  <w:sz w:val="22"/>
                  <w:szCs w:val="22"/>
                  <w:lang w:val="en-PH" w:eastAsia="en-US"/>
                </w:rPr>
                <w:t>0.07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64" w:author="Diana Machado" w:date="2019-04-05T18:24:00Z"/>
                <w:rFonts w:ascii="Calibri" w:eastAsia="PMingLiU" w:hAnsi="Calibri" w:cs="Calibri"/>
                <w:color w:val="000000"/>
                <w:sz w:val="22"/>
                <w:szCs w:val="22"/>
                <w:lang w:val="en-PH" w:eastAsia="en-US"/>
              </w:rPr>
            </w:pPr>
            <w:ins w:id="52865" w:author="Diana Machado" w:date="2019-04-05T18:24:00Z">
              <w:r w:rsidRPr="001E213A">
                <w:rPr>
                  <w:rFonts w:ascii="Calibri" w:eastAsia="PMingLiU" w:hAnsi="Calibri" w:cs="Calibri"/>
                  <w:color w:val="000000"/>
                  <w:sz w:val="22"/>
                  <w:szCs w:val="22"/>
                  <w:lang w:val="en-PH" w:eastAsia="en-US"/>
                </w:rPr>
                <w:t>0.066</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66" w:author="Diana Machado" w:date="2019-04-05T18:24:00Z"/>
                <w:rFonts w:ascii="Calibri" w:eastAsia="PMingLiU" w:hAnsi="Calibri" w:cs="Calibri"/>
                <w:color w:val="000000"/>
                <w:sz w:val="22"/>
                <w:szCs w:val="22"/>
                <w:lang w:val="en-PH" w:eastAsia="en-US"/>
              </w:rPr>
            </w:pPr>
            <w:ins w:id="52867" w:author="Diana Machado" w:date="2019-04-05T18:24:00Z">
              <w:r w:rsidRPr="001E213A">
                <w:rPr>
                  <w:rFonts w:ascii="Calibri" w:eastAsia="PMingLiU" w:hAnsi="Calibri" w:cs="Calibri"/>
                  <w:color w:val="000000"/>
                  <w:sz w:val="22"/>
                  <w:szCs w:val="22"/>
                  <w:lang w:val="en-PH" w:eastAsia="en-US"/>
                </w:rPr>
                <w:t>0.078</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868" w:author="Diana Machado" w:date="2019-04-05T18:24:00Z"/>
                <w:rFonts w:ascii="Calibri" w:eastAsia="PMingLiU" w:hAnsi="Calibri" w:cs="Calibri"/>
                <w:color w:val="000000"/>
                <w:sz w:val="22"/>
                <w:szCs w:val="22"/>
                <w:lang w:val="en-PH" w:eastAsia="en-US"/>
              </w:rPr>
            </w:pPr>
            <w:ins w:id="52869" w:author="Diana Machado" w:date="2019-04-05T18:24:00Z">
              <w:r w:rsidRPr="001E213A">
                <w:rPr>
                  <w:rFonts w:ascii="Calibri" w:eastAsia="PMingLiU" w:hAnsi="Calibri" w:cs="Calibri"/>
                  <w:color w:val="000000"/>
                  <w:sz w:val="22"/>
                  <w:szCs w:val="22"/>
                  <w:lang w:val="en-PH" w:eastAsia="en-US"/>
                </w:rPr>
                <w:t>0.27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0" w:author="Diana Machado" w:date="2019-04-05T18:24:00Z"/>
                <w:rFonts w:ascii="Calibri" w:eastAsia="PMingLiU" w:hAnsi="Calibri" w:cs="Calibri"/>
                <w:color w:val="000000"/>
                <w:sz w:val="22"/>
                <w:szCs w:val="22"/>
                <w:lang w:val="en-PH" w:eastAsia="en-US"/>
              </w:rPr>
            </w:pPr>
            <w:ins w:id="52871" w:author="Diana Machado" w:date="2019-04-05T18:24:00Z">
              <w:r w:rsidRPr="001E213A">
                <w:rPr>
                  <w:rFonts w:ascii="Calibri" w:eastAsia="PMingLiU" w:hAnsi="Calibri" w:cs="Calibri"/>
                  <w:color w:val="000000"/>
                  <w:sz w:val="22"/>
                  <w:szCs w:val="22"/>
                  <w:lang w:val="en-PH" w:eastAsia="en-US"/>
                </w:rPr>
                <w:t>0.859</w:t>
              </w:r>
            </w:ins>
          </w:p>
        </w:tc>
      </w:tr>
      <w:tr w:rsidR="002348ED" w:rsidRPr="001E213A" w:rsidTr="00787B33">
        <w:trPr>
          <w:trHeight w:val="289"/>
          <w:ins w:id="5287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87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74" w:author="Diana Machado" w:date="2019-04-05T18:24:00Z"/>
                <w:rFonts w:ascii="Calibri" w:eastAsia="PMingLiU" w:hAnsi="Calibri" w:cs="Calibri"/>
                <w:color w:val="000000"/>
                <w:sz w:val="22"/>
                <w:szCs w:val="22"/>
                <w:lang w:val="en-PH" w:eastAsia="en-US"/>
              </w:rPr>
            </w:pPr>
            <w:ins w:id="52875"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6" w:author="Diana Machado" w:date="2019-04-05T18:24:00Z"/>
                <w:rFonts w:ascii="Calibri" w:eastAsia="PMingLiU" w:hAnsi="Calibri" w:cs="Calibri"/>
                <w:color w:val="000000"/>
                <w:sz w:val="22"/>
                <w:szCs w:val="22"/>
                <w:lang w:val="en-PH" w:eastAsia="en-US"/>
              </w:rPr>
            </w:pPr>
            <w:ins w:id="52877" w:author="Diana Machado" w:date="2019-04-05T18:24:00Z">
              <w:r w:rsidRPr="001E213A">
                <w:rPr>
                  <w:rFonts w:ascii="Calibri" w:eastAsia="PMingLiU" w:hAnsi="Calibri" w:cs="Calibri"/>
                  <w:color w:val="000000"/>
                  <w:sz w:val="22"/>
                  <w:szCs w:val="22"/>
                  <w:lang w:val="en-PH" w:eastAsia="en-US"/>
                </w:rPr>
                <w:t>0.982</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78" w:author="Diana Machado" w:date="2019-04-05T18:24:00Z"/>
                <w:rFonts w:ascii="Calibri" w:eastAsia="PMingLiU" w:hAnsi="Calibri" w:cs="Calibri"/>
                <w:color w:val="000000"/>
                <w:sz w:val="22"/>
                <w:szCs w:val="22"/>
                <w:lang w:val="en-PH" w:eastAsia="en-US"/>
              </w:rPr>
            </w:pPr>
            <w:ins w:id="52879" w:author="Diana Machado" w:date="2019-04-05T18:24:00Z">
              <w:r w:rsidRPr="001E213A">
                <w:rPr>
                  <w:rFonts w:ascii="Calibri" w:eastAsia="PMingLiU" w:hAnsi="Calibri" w:cs="Calibri"/>
                  <w:color w:val="000000"/>
                  <w:sz w:val="22"/>
                  <w:szCs w:val="22"/>
                  <w:lang w:val="en-PH" w:eastAsia="en-US"/>
                </w:rPr>
                <w:t>0.84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0" w:author="Diana Machado" w:date="2019-04-05T18:24:00Z"/>
                <w:rFonts w:ascii="Calibri" w:eastAsia="PMingLiU" w:hAnsi="Calibri" w:cs="Calibri"/>
                <w:color w:val="000000"/>
                <w:sz w:val="22"/>
                <w:szCs w:val="22"/>
                <w:lang w:val="en-PH" w:eastAsia="en-US"/>
              </w:rPr>
            </w:pPr>
            <w:ins w:id="52881" w:author="Diana Machado" w:date="2019-04-05T18:24:00Z">
              <w:r w:rsidRPr="001E213A">
                <w:rPr>
                  <w:rFonts w:ascii="Calibri" w:eastAsia="PMingLiU" w:hAnsi="Calibri" w:cs="Calibri"/>
                  <w:color w:val="000000"/>
                  <w:sz w:val="22"/>
                  <w:szCs w:val="22"/>
                  <w:lang w:val="en-PH" w:eastAsia="en-US"/>
                </w:rPr>
                <w:t>5.490</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2" w:author="Diana Machado" w:date="2019-04-05T18:24:00Z"/>
                <w:rFonts w:ascii="Calibri" w:eastAsia="PMingLiU" w:hAnsi="Calibri" w:cs="Calibri"/>
                <w:color w:val="000000"/>
                <w:sz w:val="22"/>
                <w:szCs w:val="22"/>
                <w:lang w:val="en-PH" w:eastAsia="en-US"/>
              </w:rPr>
            </w:pPr>
            <w:ins w:id="52883" w:author="Diana Machado" w:date="2019-04-05T18:24:00Z">
              <w:r w:rsidRPr="001E213A">
                <w:rPr>
                  <w:rFonts w:ascii="Calibri" w:eastAsia="PMingLiU" w:hAnsi="Calibri" w:cs="Calibri"/>
                  <w:color w:val="000000"/>
                  <w:sz w:val="22"/>
                  <w:szCs w:val="22"/>
                  <w:lang w:val="en-PH" w:eastAsia="en-US"/>
                </w:rPr>
                <w:t>0.357</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4" w:author="Diana Machado" w:date="2019-04-05T18:24:00Z"/>
                <w:rFonts w:ascii="Calibri" w:eastAsia="PMingLiU" w:hAnsi="Calibri" w:cs="Calibri"/>
                <w:color w:val="000000"/>
                <w:sz w:val="22"/>
                <w:szCs w:val="22"/>
                <w:lang w:val="en-PH" w:eastAsia="en-US"/>
              </w:rPr>
            </w:pPr>
            <w:ins w:id="52885" w:author="Diana Machado" w:date="2019-04-05T18:24:00Z">
              <w:r w:rsidRPr="001E213A">
                <w:rPr>
                  <w:rFonts w:ascii="Calibri" w:eastAsia="PMingLiU" w:hAnsi="Calibri" w:cs="Calibri"/>
                  <w:color w:val="000000"/>
                  <w:sz w:val="22"/>
                  <w:szCs w:val="22"/>
                  <w:lang w:val="en-PH" w:eastAsia="en-US"/>
                </w:rPr>
                <w:t>0.28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6" w:author="Diana Machado" w:date="2019-04-05T18:24:00Z"/>
                <w:rFonts w:ascii="Calibri" w:eastAsia="PMingLiU" w:hAnsi="Calibri" w:cs="Calibri"/>
                <w:color w:val="000000"/>
                <w:sz w:val="22"/>
                <w:szCs w:val="22"/>
                <w:lang w:val="en-PH" w:eastAsia="en-US"/>
              </w:rPr>
            </w:pPr>
            <w:ins w:id="52887" w:author="Diana Machado" w:date="2019-04-05T18:24:00Z">
              <w:r w:rsidRPr="001E213A">
                <w:rPr>
                  <w:rFonts w:ascii="Calibri" w:eastAsia="PMingLiU" w:hAnsi="Calibri" w:cs="Calibri"/>
                  <w:color w:val="000000"/>
                  <w:sz w:val="22"/>
                  <w:szCs w:val="22"/>
                  <w:lang w:val="en-PH" w:eastAsia="en-US"/>
                </w:rPr>
                <w:t>0.852</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88" w:author="Diana Machado" w:date="2019-04-05T18:24:00Z"/>
                <w:rFonts w:ascii="Calibri" w:eastAsia="PMingLiU" w:hAnsi="Calibri" w:cs="Calibri"/>
                <w:color w:val="000000"/>
                <w:sz w:val="22"/>
                <w:szCs w:val="22"/>
                <w:lang w:val="en-PH" w:eastAsia="en-US"/>
              </w:rPr>
            </w:pPr>
            <w:ins w:id="52889" w:author="Diana Machado" w:date="2019-04-05T18:24:00Z">
              <w:r w:rsidRPr="001E213A">
                <w:rPr>
                  <w:rFonts w:ascii="Calibri" w:eastAsia="PMingLiU" w:hAnsi="Calibri" w:cs="Calibri"/>
                  <w:color w:val="000000"/>
                  <w:sz w:val="22"/>
                  <w:szCs w:val="22"/>
                  <w:lang w:val="en-PH" w:eastAsia="en-US"/>
                </w:rPr>
                <w:t>0.49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0" w:author="Diana Machado" w:date="2019-04-05T18:24:00Z"/>
                <w:rFonts w:ascii="Calibri" w:eastAsia="PMingLiU" w:hAnsi="Calibri" w:cs="Calibri"/>
                <w:color w:val="000000"/>
                <w:sz w:val="22"/>
                <w:szCs w:val="22"/>
                <w:lang w:val="en-PH" w:eastAsia="en-US"/>
              </w:rPr>
            </w:pPr>
            <w:ins w:id="52891" w:author="Diana Machado" w:date="2019-04-05T18:24:00Z">
              <w:r w:rsidRPr="001E213A">
                <w:rPr>
                  <w:rFonts w:ascii="Calibri" w:eastAsia="PMingLiU" w:hAnsi="Calibri" w:cs="Calibri"/>
                  <w:color w:val="000000"/>
                  <w:sz w:val="22"/>
                  <w:szCs w:val="22"/>
                  <w:lang w:val="en-PH" w:eastAsia="en-US"/>
                </w:rPr>
                <w:t>5.017</w:t>
              </w:r>
            </w:ins>
          </w:p>
        </w:tc>
      </w:tr>
      <w:tr w:rsidR="002348ED" w:rsidRPr="001E213A" w:rsidTr="00787B33">
        <w:trPr>
          <w:trHeight w:val="289"/>
          <w:ins w:id="52892"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89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894" w:author="Diana Machado" w:date="2019-04-05T18:24:00Z"/>
                <w:rFonts w:ascii="Calibri" w:eastAsia="PMingLiU" w:hAnsi="Calibri" w:cs="Calibri"/>
                <w:color w:val="000000"/>
                <w:sz w:val="22"/>
                <w:szCs w:val="22"/>
                <w:lang w:val="en-PH" w:eastAsia="en-US"/>
              </w:rPr>
            </w:pPr>
            <w:ins w:id="52895"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6" w:author="Diana Machado" w:date="2019-04-05T18:24:00Z"/>
                <w:rFonts w:ascii="Calibri" w:eastAsia="PMingLiU" w:hAnsi="Calibri" w:cs="Calibri"/>
                <w:color w:val="000000"/>
                <w:sz w:val="22"/>
                <w:szCs w:val="22"/>
                <w:lang w:val="en-PH" w:eastAsia="en-US"/>
              </w:rPr>
            </w:pPr>
            <w:ins w:id="52897" w:author="Diana Machado" w:date="2019-04-05T18:24:00Z">
              <w:r w:rsidRPr="001E213A">
                <w:rPr>
                  <w:rFonts w:ascii="Calibri" w:eastAsia="PMingLiU" w:hAnsi="Calibri" w:cs="Calibri"/>
                  <w:color w:val="000000"/>
                  <w:sz w:val="22"/>
                  <w:szCs w:val="22"/>
                  <w:lang w:val="en-PH" w:eastAsia="en-US"/>
                </w:rPr>
                <w:t>1.831</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898" w:author="Diana Machado" w:date="2019-04-05T18:24:00Z"/>
                <w:rFonts w:ascii="Calibri" w:eastAsia="PMingLiU" w:hAnsi="Calibri" w:cs="Calibri"/>
                <w:color w:val="000000"/>
                <w:sz w:val="22"/>
                <w:szCs w:val="22"/>
                <w:lang w:val="en-PH" w:eastAsia="en-US"/>
              </w:rPr>
            </w:pPr>
            <w:ins w:id="52899" w:author="Diana Machado" w:date="2019-04-05T18:24:00Z">
              <w:r w:rsidRPr="001E213A">
                <w:rPr>
                  <w:rFonts w:ascii="Calibri" w:eastAsia="PMingLiU" w:hAnsi="Calibri" w:cs="Calibri"/>
                  <w:color w:val="000000"/>
                  <w:sz w:val="22"/>
                  <w:szCs w:val="22"/>
                  <w:lang w:val="en-PH" w:eastAsia="en-US"/>
                </w:rPr>
                <w:t>1.552</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0" w:author="Diana Machado" w:date="2019-04-05T18:24:00Z"/>
                <w:rFonts w:ascii="Calibri" w:eastAsia="PMingLiU" w:hAnsi="Calibri" w:cs="Calibri"/>
                <w:color w:val="000000"/>
                <w:sz w:val="22"/>
                <w:szCs w:val="22"/>
                <w:lang w:val="en-PH" w:eastAsia="en-US"/>
              </w:rPr>
            </w:pPr>
            <w:ins w:id="52901" w:author="Diana Machado" w:date="2019-04-05T18:24:00Z">
              <w:r w:rsidRPr="001E213A">
                <w:rPr>
                  <w:rFonts w:ascii="Calibri" w:eastAsia="PMingLiU" w:hAnsi="Calibri" w:cs="Calibri"/>
                  <w:color w:val="000000"/>
                  <w:sz w:val="22"/>
                  <w:szCs w:val="22"/>
                  <w:lang w:val="en-PH" w:eastAsia="en-US"/>
                </w:rPr>
                <w:t>24.70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2" w:author="Diana Machado" w:date="2019-04-05T18:24:00Z"/>
                <w:rFonts w:ascii="Calibri" w:eastAsia="PMingLiU" w:hAnsi="Calibri" w:cs="Calibri"/>
                <w:color w:val="000000"/>
                <w:sz w:val="22"/>
                <w:szCs w:val="22"/>
                <w:lang w:val="en-PH" w:eastAsia="en-US"/>
              </w:rPr>
            </w:pPr>
            <w:ins w:id="52903" w:author="Diana Machado" w:date="2019-04-05T18:24:00Z">
              <w:r w:rsidRPr="001E213A">
                <w:rPr>
                  <w:rFonts w:ascii="Calibri" w:eastAsia="PMingLiU" w:hAnsi="Calibri" w:cs="Calibri"/>
                  <w:color w:val="000000"/>
                  <w:sz w:val="22"/>
                  <w:szCs w:val="22"/>
                  <w:lang w:val="en-PH" w:eastAsia="en-US"/>
                </w:rPr>
                <w:t>0.912</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4" w:author="Diana Machado" w:date="2019-04-05T18:24:00Z"/>
                <w:rFonts w:ascii="Calibri" w:eastAsia="PMingLiU" w:hAnsi="Calibri" w:cs="Calibri"/>
                <w:color w:val="000000"/>
                <w:sz w:val="22"/>
                <w:szCs w:val="22"/>
                <w:lang w:val="en-PH" w:eastAsia="en-US"/>
              </w:rPr>
            </w:pPr>
            <w:ins w:id="52905" w:author="Diana Machado" w:date="2019-04-05T18:24:00Z">
              <w:r w:rsidRPr="001E213A">
                <w:rPr>
                  <w:rFonts w:ascii="Calibri" w:eastAsia="PMingLiU" w:hAnsi="Calibri" w:cs="Calibri"/>
                  <w:color w:val="000000"/>
                  <w:sz w:val="22"/>
                  <w:szCs w:val="22"/>
                  <w:lang w:val="en-PH" w:eastAsia="en-US"/>
                </w:rPr>
                <w:t>0.701</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6" w:author="Diana Machado" w:date="2019-04-05T18:24:00Z"/>
                <w:rFonts w:ascii="Calibri" w:eastAsia="PMingLiU" w:hAnsi="Calibri" w:cs="Calibri"/>
                <w:color w:val="000000"/>
                <w:sz w:val="22"/>
                <w:szCs w:val="22"/>
                <w:lang w:val="en-PH" w:eastAsia="en-US"/>
              </w:rPr>
            </w:pPr>
            <w:ins w:id="52907" w:author="Diana Machado" w:date="2019-04-05T18:24:00Z">
              <w:r w:rsidRPr="001E213A">
                <w:rPr>
                  <w:rFonts w:ascii="Calibri" w:eastAsia="PMingLiU" w:hAnsi="Calibri" w:cs="Calibri"/>
                  <w:color w:val="000000"/>
                  <w:sz w:val="22"/>
                  <w:szCs w:val="22"/>
                  <w:lang w:val="en-PH" w:eastAsia="en-US"/>
                </w:rPr>
                <w:t>1.155</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08" w:author="Diana Machado" w:date="2019-04-05T18:24:00Z"/>
                <w:rFonts w:ascii="Calibri" w:eastAsia="PMingLiU" w:hAnsi="Calibri" w:cs="Calibri"/>
                <w:color w:val="000000"/>
                <w:sz w:val="22"/>
                <w:szCs w:val="22"/>
                <w:lang w:val="en-PH" w:eastAsia="en-US"/>
              </w:rPr>
            </w:pPr>
            <w:ins w:id="52909" w:author="Diana Machado" w:date="2019-04-05T18:24:00Z">
              <w:r w:rsidRPr="001E213A">
                <w:rPr>
                  <w:rFonts w:ascii="Calibri" w:eastAsia="PMingLiU" w:hAnsi="Calibri" w:cs="Calibri"/>
                  <w:color w:val="000000"/>
                  <w:sz w:val="22"/>
                  <w:szCs w:val="22"/>
                  <w:lang w:val="en-PH" w:eastAsia="en-US"/>
                </w:rPr>
                <w:t>0.584</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10" w:author="Diana Machado" w:date="2019-04-05T18:24:00Z"/>
                <w:rFonts w:ascii="Calibri" w:eastAsia="PMingLiU" w:hAnsi="Calibri" w:cs="Calibri"/>
                <w:color w:val="000000"/>
                <w:sz w:val="22"/>
                <w:szCs w:val="22"/>
                <w:lang w:val="en-PH" w:eastAsia="en-US"/>
              </w:rPr>
            </w:pPr>
            <w:ins w:id="52911" w:author="Diana Machado" w:date="2019-04-05T18:24:00Z">
              <w:r w:rsidRPr="001E213A">
                <w:rPr>
                  <w:rFonts w:ascii="Calibri" w:eastAsia="PMingLiU" w:hAnsi="Calibri" w:cs="Calibri"/>
                  <w:color w:val="000000"/>
                  <w:sz w:val="22"/>
                  <w:szCs w:val="22"/>
                  <w:lang w:val="en-PH" w:eastAsia="en-US"/>
                </w:rPr>
                <w:t>7.910</w:t>
              </w:r>
            </w:ins>
          </w:p>
        </w:tc>
      </w:tr>
      <w:tr w:rsidR="002348ED" w:rsidRPr="001E213A" w:rsidTr="00787B33">
        <w:trPr>
          <w:trHeight w:val="289"/>
          <w:ins w:id="52912"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13"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14"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15"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16"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17"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18"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19"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20"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21"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22"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923"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24" w:author="Diana Machado" w:date="2019-04-05T18:24:00Z"/>
                <w:rFonts w:ascii="Calibri" w:eastAsia="PMingLiU" w:hAnsi="Calibri" w:cs="Calibri"/>
                <w:color w:val="000000"/>
                <w:sz w:val="22"/>
                <w:szCs w:val="22"/>
                <w:lang w:val="en-PH" w:eastAsia="en-US"/>
              </w:rPr>
            </w:pPr>
            <w:ins w:id="52925" w:author="Diana Machado" w:date="2019-04-05T18:24:00Z">
              <w:r w:rsidRPr="001E213A">
                <w:rPr>
                  <w:rFonts w:ascii="Calibri" w:eastAsia="PMingLiU" w:hAnsi="Calibri" w:cs="Calibri"/>
                  <w:color w:val="000000"/>
                  <w:sz w:val="22"/>
                  <w:szCs w:val="22"/>
                  <w:lang w:val="en-PH" w:eastAsia="en-US"/>
                </w:rPr>
                <w:t>Washington</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26" w:author="Diana Machado" w:date="2019-04-05T18:24:00Z"/>
                <w:rFonts w:ascii="Calibri" w:eastAsia="PMingLiU" w:hAnsi="Calibri" w:cs="Calibri"/>
                <w:color w:val="000000"/>
                <w:sz w:val="22"/>
                <w:szCs w:val="22"/>
                <w:lang w:val="en-PH" w:eastAsia="en-US"/>
              </w:rPr>
            </w:pPr>
            <w:ins w:id="52927"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28" w:author="Diana Machado" w:date="2019-04-05T18:24:00Z"/>
                <w:rFonts w:ascii="Calibri" w:eastAsia="PMingLiU" w:hAnsi="Calibri" w:cs="Calibri"/>
                <w:color w:val="000000"/>
                <w:sz w:val="22"/>
                <w:szCs w:val="22"/>
                <w:lang w:val="en-PH" w:eastAsia="en-US"/>
              </w:rPr>
            </w:pPr>
            <w:ins w:id="52929" w:author="Diana Machado" w:date="2019-04-05T18:24:00Z">
              <w:r w:rsidRPr="001E213A">
                <w:rPr>
                  <w:rFonts w:ascii="Calibri" w:eastAsia="PMingLiU" w:hAnsi="Calibri" w:cs="Calibri"/>
                  <w:color w:val="000000"/>
                  <w:sz w:val="22"/>
                  <w:szCs w:val="22"/>
                  <w:lang w:val="en-PH" w:eastAsia="en-US"/>
                </w:rPr>
                <w:t>0.31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30" w:author="Diana Machado" w:date="2019-04-05T18:24:00Z"/>
                <w:rFonts w:ascii="Calibri" w:eastAsia="PMingLiU" w:hAnsi="Calibri" w:cs="Calibri"/>
                <w:color w:val="000000"/>
                <w:sz w:val="22"/>
                <w:szCs w:val="22"/>
                <w:lang w:val="en-PH" w:eastAsia="en-US"/>
              </w:rPr>
            </w:pPr>
            <w:ins w:id="52931" w:author="Diana Machado" w:date="2019-04-05T18:24:00Z">
              <w:r w:rsidRPr="001E213A">
                <w:rPr>
                  <w:rFonts w:ascii="Calibri" w:eastAsia="PMingLiU" w:hAnsi="Calibri" w:cs="Calibri"/>
                  <w:color w:val="000000"/>
                  <w:sz w:val="22"/>
                  <w:szCs w:val="22"/>
                  <w:lang w:val="en-PH" w:eastAsia="en-US"/>
                </w:rPr>
                <w:t>0.33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32" w:author="Diana Machado" w:date="2019-04-05T18:24:00Z"/>
                <w:rFonts w:ascii="Calibri" w:eastAsia="PMingLiU" w:hAnsi="Calibri" w:cs="Calibri"/>
                <w:color w:val="000000"/>
                <w:sz w:val="22"/>
                <w:szCs w:val="22"/>
                <w:lang w:val="en-PH" w:eastAsia="en-US"/>
              </w:rPr>
            </w:pPr>
            <w:ins w:id="52933" w:author="Diana Machado" w:date="2019-04-05T18:24:00Z">
              <w:r w:rsidRPr="001E213A">
                <w:rPr>
                  <w:rFonts w:ascii="Calibri" w:eastAsia="PMingLiU" w:hAnsi="Calibri" w:cs="Calibri"/>
                  <w:color w:val="000000"/>
                  <w:sz w:val="22"/>
                  <w:szCs w:val="22"/>
                  <w:lang w:val="en-PH" w:eastAsia="en-US"/>
                </w:rPr>
                <w:t>1.889</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34" w:author="Diana Machado" w:date="2019-04-05T18:24:00Z"/>
                <w:rFonts w:ascii="Calibri" w:eastAsia="PMingLiU" w:hAnsi="Calibri" w:cs="Calibri"/>
                <w:color w:val="000000"/>
                <w:sz w:val="22"/>
                <w:szCs w:val="22"/>
                <w:lang w:val="en-PH" w:eastAsia="en-US"/>
              </w:rPr>
            </w:pPr>
            <w:ins w:id="52935" w:author="Diana Machado" w:date="2019-04-05T18:24:00Z">
              <w:r w:rsidRPr="001E213A">
                <w:rPr>
                  <w:rFonts w:ascii="Calibri" w:eastAsia="PMingLiU" w:hAnsi="Calibri" w:cs="Calibri"/>
                  <w:color w:val="000000"/>
                  <w:sz w:val="22"/>
                  <w:szCs w:val="22"/>
                  <w:lang w:val="en-PH" w:eastAsia="en-US"/>
                </w:rPr>
                <w:t>0.075</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36" w:author="Diana Machado" w:date="2019-04-05T18:24:00Z"/>
                <w:rFonts w:ascii="Calibri" w:eastAsia="PMingLiU" w:hAnsi="Calibri" w:cs="Calibri"/>
                <w:color w:val="000000"/>
                <w:sz w:val="22"/>
                <w:szCs w:val="22"/>
                <w:lang w:val="en-PH" w:eastAsia="en-US"/>
              </w:rPr>
            </w:pPr>
            <w:ins w:id="52937" w:author="Diana Machado" w:date="2019-04-05T18:24:00Z">
              <w:r w:rsidRPr="001E213A">
                <w:rPr>
                  <w:rFonts w:ascii="Calibri" w:eastAsia="PMingLiU" w:hAnsi="Calibri" w:cs="Calibri"/>
                  <w:color w:val="000000"/>
                  <w:sz w:val="22"/>
                  <w:szCs w:val="22"/>
                  <w:lang w:val="en-PH" w:eastAsia="en-US"/>
                </w:rPr>
                <w:t>0.073</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38" w:author="Diana Machado" w:date="2019-04-05T18:24:00Z"/>
                <w:rFonts w:ascii="Calibri" w:eastAsia="PMingLiU" w:hAnsi="Calibri" w:cs="Calibri"/>
                <w:color w:val="000000"/>
                <w:sz w:val="22"/>
                <w:szCs w:val="22"/>
                <w:lang w:val="en-PH" w:eastAsia="en-US"/>
              </w:rPr>
            </w:pPr>
            <w:ins w:id="52939"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40" w:author="Diana Machado" w:date="2019-04-05T18:24:00Z"/>
                <w:rFonts w:ascii="Calibri" w:eastAsia="PMingLiU" w:hAnsi="Calibri" w:cs="Calibri"/>
                <w:color w:val="000000"/>
                <w:sz w:val="22"/>
                <w:szCs w:val="22"/>
                <w:lang w:val="en-PH" w:eastAsia="en-US"/>
              </w:rPr>
            </w:pPr>
            <w:ins w:id="5294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42" w:author="Diana Machado" w:date="2019-04-05T18:24:00Z"/>
                <w:rFonts w:ascii="Calibri" w:eastAsia="PMingLiU" w:hAnsi="Calibri" w:cs="Calibri"/>
                <w:color w:val="000000"/>
                <w:sz w:val="22"/>
                <w:szCs w:val="22"/>
                <w:lang w:val="en-PH" w:eastAsia="en-US"/>
              </w:rPr>
            </w:pPr>
            <w:ins w:id="52943" w:author="Diana Machado" w:date="2019-04-05T18:24:00Z">
              <w:r w:rsidRPr="001E213A">
                <w:rPr>
                  <w:rFonts w:ascii="Calibri" w:eastAsia="PMingLiU" w:hAnsi="Calibri" w:cs="Calibri"/>
                  <w:color w:val="000000"/>
                  <w:sz w:val="22"/>
                  <w:szCs w:val="22"/>
                  <w:lang w:val="en-PH" w:eastAsia="en-US"/>
                </w:rPr>
                <w:t>0.518</w:t>
              </w:r>
            </w:ins>
          </w:p>
        </w:tc>
      </w:tr>
      <w:tr w:rsidR="002348ED" w:rsidRPr="001E213A" w:rsidTr="00787B33">
        <w:trPr>
          <w:trHeight w:val="289"/>
          <w:ins w:id="5294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94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46" w:author="Diana Machado" w:date="2019-04-05T18:24:00Z"/>
                <w:rFonts w:ascii="Calibri" w:eastAsia="PMingLiU" w:hAnsi="Calibri" w:cs="Calibri"/>
                <w:color w:val="000000"/>
                <w:sz w:val="22"/>
                <w:szCs w:val="22"/>
                <w:lang w:val="en-PH" w:eastAsia="en-US"/>
              </w:rPr>
            </w:pPr>
            <w:ins w:id="52947"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48" w:author="Diana Machado" w:date="2019-04-05T18:24:00Z"/>
                <w:rFonts w:ascii="Calibri" w:eastAsia="PMingLiU" w:hAnsi="Calibri" w:cs="Calibri"/>
                <w:color w:val="000000"/>
                <w:sz w:val="22"/>
                <w:szCs w:val="22"/>
                <w:lang w:val="en-PH" w:eastAsia="en-US"/>
              </w:rPr>
            </w:pPr>
            <w:ins w:id="52949" w:author="Diana Machado" w:date="2019-04-05T18:24:00Z">
              <w:r w:rsidRPr="001E213A">
                <w:rPr>
                  <w:rFonts w:ascii="Calibri" w:eastAsia="PMingLiU" w:hAnsi="Calibri" w:cs="Calibri"/>
                  <w:color w:val="000000"/>
                  <w:sz w:val="22"/>
                  <w:szCs w:val="22"/>
                  <w:lang w:val="en-PH" w:eastAsia="en-US"/>
                </w:rPr>
                <w:t>0.316</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50" w:author="Diana Machado" w:date="2019-04-05T18:24:00Z"/>
                <w:rFonts w:ascii="Calibri" w:eastAsia="PMingLiU" w:hAnsi="Calibri" w:cs="Calibri"/>
                <w:color w:val="000000"/>
                <w:sz w:val="22"/>
                <w:szCs w:val="22"/>
                <w:lang w:val="en-PH" w:eastAsia="en-US"/>
              </w:rPr>
            </w:pPr>
            <w:ins w:id="52951" w:author="Diana Machado" w:date="2019-04-05T18:24:00Z">
              <w:r w:rsidRPr="001E213A">
                <w:rPr>
                  <w:rFonts w:ascii="Calibri" w:eastAsia="PMingLiU" w:hAnsi="Calibri" w:cs="Calibri"/>
                  <w:color w:val="000000"/>
                  <w:sz w:val="22"/>
                  <w:szCs w:val="22"/>
                  <w:lang w:val="en-PH" w:eastAsia="en-US"/>
                </w:rPr>
                <w:t>0.341</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52" w:author="Diana Machado" w:date="2019-04-05T18:24:00Z"/>
                <w:rFonts w:ascii="Calibri" w:eastAsia="PMingLiU" w:hAnsi="Calibri" w:cs="Calibri"/>
                <w:color w:val="000000"/>
                <w:sz w:val="22"/>
                <w:szCs w:val="22"/>
                <w:lang w:val="en-PH" w:eastAsia="en-US"/>
              </w:rPr>
            </w:pPr>
            <w:ins w:id="52953" w:author="Diana Machado" w:date="2019-04-05T18:24:00Z">
              <w:r w:rsidRPr="001E213A">
                <w:rPr>
                  <w:rFonts w:ascii="Calibri" w:eastAsia="PMingLiU" w:hAnsi="Calibri" w:cs="Calibri"/>
                  <w:color w:val="000000"/>
                  <w:sz w:val="22"/>
                  <w:szCs w:val="22"/>
                  <w:lang w:val="en-PH" w:eastAsia="en-US"/>
                </w:rPr>
                <w:t>2.02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54" w:author="Diana Machado" w:date="2019-04-05T18:24:00Z"/>
                <w:rFonts w:ascii="Calibri" w:eastAsia="PMingLiU" w:hAnsi="Calibri" w:cs="Calibri"/>
                <w:color w:val="000000"/>
                <w:sz w:val="22"/>
                <w:szCs w:val="22"/>
                <w:lang w:val="en-PH" w:eastAsia="en-US"/>
              </w:rPr>
            </w:pPr>
            <w:ins w:id="52955" w:author="Diana Machado" w:date="2019-04-05T18:24:00Z">
              <w:r w:rsidRPr="001E213A">
                <w:rPr>
                  <w:rFonts w:ascii="Calibri" w:eastAsia="PMingLiU" w:hAnsi="Calibri" w:cs="Calibri"/>
                  <w:color w:val="000000"/>
                  <w:sz w:val="22"/>
                  <w:szCs w:val="22"/>
                  <w:lang w:val="en-PH" w:eastAsia="en-US"/>
                </w:rPr>
                <w:t>0.079</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56" w:author="Diana Machado" w:date="2019-04-05T18:24:00Z"/>
                <w:rFonts w:ascii="Calibri" w:eastAsia="PMingLiU" w:hAnsi="Calibri" w:cs="Calibri"/>
                <w:color w:val="000000"/>
                <w:sz w:val="22"/>
                <w:szCs w:val="22"/>
                <w:lang w:val="en-PH" w:eastAsia="en-US"/>
              </w:rPr>
            </w:pPr>
            <w:ins w:id="52957" w:author="Diana Machado" w:date="2019-04-05T18:24:00Z">
              <w:r w:rsidRPr="001E213A">
                <w:rPr>
                  <w:rFonts w:ascii="Calibri" w:eastAsia="PMingLiU" w:hAnsi="Calibri" w:cs="Calibri"/>
                  <w:color w:val="000000"/>
                  <w:sz w:val="22"/>
                  <w:szCs w:val="22"/>
                  <w:lang w:val="en-PH" w:eastAsia="en-US"/>
                </w:rPr>
                <w:t>0.077</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58" w:author="Diana Machado" w:date="2019-04-05T18:24:00Z"/>
                <w:rFonts w:ascii="Calibri" w:eastAsia="PMingLiU" w:hAnsi="Calibri" w:cs="Calibri"/>
                <w:color w:val="000000"/>
                <w:sz w:val="22"/>
                <w:szCs w:val="22"/>
                <w:lang w:val="en-PH" w:eastAsia="en-US"/>
              </w:rPr>
            </w:pPr>
            <w:ins w:id="52959"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0" w:author="Diana Machado" w:date="2019-04-05T18:24:00Z"/>
                <w:rFonts w:ascii="Calibri" w:eastAsia="PMingLiU" w:hAnsi="Calibri" w:cs="Calibri"/>
                <w:color w:val="000000"/>
                <w:sz w:val="22"/>
                <w:szCs w:val="22"/>
                <w:lang w:val="en-PH" w:eastAsia="en-US"/>
              </w:rPr>
            </w:pPr>
            <w:ins w:id="5296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2" w:author="Diana Machado" w:date="2019-04-05T18:24:00Z"/>
                <w:rFonts w:ascii="Calibri" w:eastAsia="PMingLiU" w:hAnsi="Calibri" w:cs="Calibri"/>
                <w:color w:val="000000"/>
                <w:sz w:val="22"/>
                <w:szCs w:val="22"/>
                <w:lang w:val="en-PH" w:eastAsia="en-US"/>
              </w:rPr>
            </w:pPr>
            <w:ins w:id="52963" w:author="Diana Machado" w:date="2019-04-05T18:24:00Z">
              <w:r w:rsidRPr="001E213A">
                <w:rPr>
                  <w:rFonts w:ascii="Calibri" w:eastAsia="PMingLiU" w:hAnsi="Calibri" w:cs="Calibri"/>
                  <w:color w:val="000000"/>
                  <w:sz w:val="22"/>
                  <w:szCs w:val="22"/>
                  <w:lang w:val="en-PH" w:eastAsia="en-US"/>
                </w:rPr>
                <w:t>0.518</w:t>
              </w:r>
            </w:ins>
          </w:p>
        </w:tc>
      </w:tr>
      <w:tr w:rsidR="002348ED" w:rsidRPr="001E213A" w:rsidTr="00787B33">
        <w:trPr>
          <w:trHeight w:val="289"/>
          <w:ins w:id="52964"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296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66" w:author="Diana Machado" w:date="2019-04-05T18:24:00Z"/>
                <w:rFonts w:ascii="Calibri" w:eastAsia="PMingLiU" w:hAnsi="Calibri" w:cs="Calibri"/>
                <w:color w:val="000000"/>
                <w:sz w:val="22"/>
                <w:szCs w:val="22"/>
                <w:lang w:val="en-PH" w:eastAsia="en-US"/>
              </w:rPr>
            </w:pPr>
            <w:ins w:id="52967"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68" w:author="Diana Machado" w:date="2019-04-05T18:24:00Z"/>
                <w:rFonts w:ascii="Calibri" w:eastAsia="PMingLiU" w:hAnsi="Calibri" w:cs="Calibri"/>
                <w:color w:val="000000"/>
                <w:sz w:val="22"/>
                <w:szCs w:val="22"/>
                <w:lang w:val="en-PH" w:eastAsia="en-US"/>
              </w:rPr>
            </w:pPr>
            <w:ins w:id="52969" w:author="Diana Machado" w:date="2019-04-05T18:24:00Z">
              <w:r w:rsidRPr="001E213A">
                <w:rPr>
                  <w:rFonts w:ascii="Calibri" w:eastAsia="PMingLiU" w:hAnsi="Calibri" w:cs="Calibri"/>
                  <w:color w:val="000000"/>
                  <w:sz w:val="22"/>
                  <w:szCs w:val="22"/>
                  <w:lang w:val="en-PH" w:eastAsia="en-US"/>
                </w:rPr>
                <w:t>0.548</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70" w:author="Diana Machado" w:date="2019-04-05T18:24:00Z"/>
                <w:rFonts w:ascii="Calibri" w:eastAsia="PMingLiU" w:hAnsi="Calibri" w:cs="Calibri"/>
                <w:color w:val="000000"/>
                <w:sz w:val="22"/>
                <w:szCs w:val="22"/>
                <w:lang w:val="en-PH" w:eastAsia="en-US"/>
              </w:rPr>
            </w:pPr>
            <w:ins w:id="52971" w:author="Diana Machado" w:date="2019-04-05T18:24:00Z">
              <w:r w:rsidRPr="001E213A">
                <w:rPr>
                  <w:rFonts w:ascii="Calibri" w:eastAsia="PMingLiU" w:hAnsi="Calibri" w:cs="Calibri"/>
                  <w:color w:val="000000"/>
                  <w:sz w:val="22"/>
                  <w:szCs w:val="22"/>
                  <w:lang w:val="en-PH" w:eastAsia="en-US"/>
                </w:rPr>
                <w:t>0.484</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72" w:author="Diana Machado" w:date="2019-04-05T18:24:00Z"/>
                <w:rFonts w:ascii="Calibri" w:eastAsia="PMingLiU" w:hAnsi="Calibri" w:cs="Calibri"/>
                <w:color w:val="000000"/>
                <w:sz w:val="22"/>
                <w:szCs w:val="22"/>
                <w:lang w:val="en-PH" w:eastAsia="en-US"/>
              </w:rPr>
            </w:pPr>
            <w:ins w:id="52973" w:author="Diana Machado" w:date="2019-04-05T18:24:00Z">
              <w:r w:rsidRPr="001E213A">
                <w:rPr>
                  <w:rFonts w:ascii="Calibri" w:eastAsia="PMingLiU" w:hAnsi="Calibri" w:cs="Calibri"/>
                  <w:color w:val="000000"/>
                  <w:sz w:val="22"/>
                  <w:szCs w:val="22"/>
                  <w:lang w:val="en-PH" w:eastAsia="en-US"/>
                </w:rPr>
                <w:t>4.416</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74" w:author="Diana Machado" w:date="2019-04-05T18:24:00Z"/>
                <w:rFonts w:ascii="Calibri" w:eastAsia="PMingLiU" w:hAnsi="Calibri" w:cs="Calibri"/>
                <w:color w:val="000000"/>
                <w:sz w:val="22"/>
                <w:szCs w:val="22"/>
                <w:lang w:val="en-PH" w:eastAsia="en-US"/>
              </w:rPr>
            </w:pPr>
            <w:ins w:id="52975" w:author="Diana Machado" w:date="2019-04-05T18:24:00Z">
              <w:r w:rsidRPr="001E213A">
                <w:rPr>
                  <w:rFonts w:ascii="Calibri" w:eastAsia="PMingLiU" w:hAnsi="Calibri" w:cs="Calibri"/>
                  <w:color w:val="000000"/>
                  <w:sz w:val="22"/>
                  <w:szCs w:val="22"/>
                  <w:lang w:val="en-PH" w:eastAsia="en-US"/>
                </w:rPr>
                <w:t>0.128</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2976" w:author="Diana Machado" w:date="2019-04-05T18:24:00Z"/>
                <w:rFonts w:ascii="Calibri" w:eastAsia="PMingLiU" w:hAnsi="Calibri" w:cs="Calibri"/>
                <w:color w:val="000000"/>
                <w:sz w:val="22"/>
                <w:szCs w:val="22"/>
                <w:lang w:val="en-PH" w:eastAsia="en-US"/>
              </w:rPr>
            </w:pPr>
            <w:ins w:id="52977" w:author="Diana Machado" w:date="2019-04-05T18:24:00Z">
              <w:r w:rsidRPr="001E213A">
                <w:rPr>
                  <w:rFonts w:ascii="Calibri" w:eastAsia="PMingLiU" w:hAnsi="Calibri" w:cs="Calibri"/>
                  <w:color w:val="000000"/>
                  <w:sz w:val="22"/>
                  <w:szCs w:val="22"/>
                  <w:lang w:val="en-PH" w:eastAsia="en-US"/>
                </w:rPr>
                <w:t>0.144</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78" w:author="Diana Machado" w:date="2019-04-05T18:24:00Z"/>
                <w:rFonts w:ascii="Calibri" w:eastAsia="PMingLiU" w:hAnsi="Calibri" w:cs="Calibri"/>
                <w:color w:val="000000"/>
                <w:sz w:val="22"/>
                <w:szCs w:val="22"/>
                <w:lang w:val="en-PH" w:eastAsia="en-US"/>
              </w:rPr>
            </w:pPr>
            <w:ins w:id="52979" w:author="Diana Machado" w:date="2019-04-05T18:24:00Z">
              <w:r w:rsidRPr="001E213A">
                <w:rPr>
                  <w:rFonts w:ascii="Calibri" w:eastAsia="PMingLiU" w:hAnsi="Calibri" w:cs="Calibri"/>
                  <w:color w:val="000000"/>
                  <w:sz w:val="22"/>
                  <w:szCs w:val="22"/>
                  <w:lang w:val="en-PH" w:eastAsia="en-US"/>
                </w:rPr>
                <w:t>0.048</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80" w:author="Diana Machado" w:date="2019-04-05T18:24:00Z"/>
                <w:rFonts w:ascii="Calibri" w:eastAsia="PMingLiU" w:hAnsi="Calibri" w:cs="Calibri"/>
                <w:color w:val="000000"/>
                <w:sz w:val="22"/>
                <w:szCs w:val="22"/>
                <w:lang w:val="en-PH" w:eastAsia="en-US"/>
              </w:rPr>
            </w:pPr>
            <w:ins w:id="52981" w:author="Diana Machado" w:date="2019-04-05T18:24:00Z">
              <w:r w:rsidRPr="001E213A">
                <w:rPr>
                  <w:rFonts w:ascii="Calibri" w:eastAsia="PMingLiU" w:hAnsi="Calibri" w:cs="Calibri"/>
                  <w:color w:val="000000"/>
                  <w:sz w:val="22"/>
                  <w:szCs w:val="22"/>
                  <w:lang w:val="en-PH" w:eastAsia="en-US"/>
                </w:rPr>
                <w:t>NA</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2982" w:author="Diana Machado" w:date="2019-04-05T18:24:00Z"/>
                <w:rFonts w:ascii="Calibri" w:eastAsia="PMingLiU" w:hAnsi="Calibri" w:cs="Calibri"/>
                <w:color w:val="000000"/>
                <w:sz w:val="22"/>
                <w:szCs w:val="22"/>
                <w:lang w:val="en-PH" w:eastAsia="en-US"/>
              </w:rPr>
            </w:pPr>
            <w:ins w:id="52983" w:author="Diana Machado" w:date="2019-04-05T18:24:00Z">
              <w:r w:rsidRPr="001E213A">
                <w:rPr>
                  <w:rFonts w:ascii="Calibri" w:eastAsia="PMingLiU" w:hAnsi="Calibri" w:cs="Calibri"/>
                  <w:color w:val="000000"/>
                  <w:sz w:val="22"/>
                  <w:szCs w:val="22"/>
                  <w:lang w:val="en-PH" w:eastAsia="en-US"/>
                </w:rPr>
                <w:t>0.518</w:t>
              </w:r>
            </w:ins>
          </w:p>
        </w:tc>
      </w:tr>
      <w:tr w:rsidR="002348ED" w:rsidRPr="001E213A" w:rsidTr="00787B33">
        <w:trPr>
          <w:trHeight w:val="289"/>
          <w:ins w:id="52984" w:author="Diana Machado" w:date="2019-04-05T18:24:00Z"/>
        </w:trPr>
        <w:tc>
          <w:tcPr>
            <w:tcW w:w="460"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85"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right"/>
              <w:rPr>
                <w:ins w:id="52986" w:author="Diana Machado" w:date="2019-04-05T18:24:00Z"/>
                <w:rFonts w:ascii="Calibri" w:eastAsia="PMingLiU" w:hAnsi="Calibri" w:cs="Calibri"/>
                <w:color w:val="000000"/>
                <w:sz w:val="22"/>
                <w:szCs w:val="22"/>
                <w:lang w:val="en-PH" w:eastAsia="en-US"/>
              </w:rPr>
            </w:pPr>
          </w:p>
        </w:tc>
        <w:tc>
          <w:tcPr>
            <w:tcW w:w="48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87" w:author="Diana Machado" w:date="2019-04-05T18:24:00Z"/>
                <w:rFonts w:ascii="Calibri" w:eastAsia="PMingLiU" w:hAnsi="Calibri" w:cs="Calibri"/>
                <w:color w:val="000000"/>
                <w:sz w:val="22"/>
                <w:szCs w:val="22"/>
                <w:lang w:val="en-PH" w:eastAsia="en-US"/>
              </w:rPr>
            </w:pPr>
          </w:p>
        </w:tc>
        <w:tc>
          <w:tcPr>
            <w:tcW w:w="509"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88" w:author="Diana Machado" w:date="2019-04-05T18:24:00Z"/>
                <w:rFonts w:ascii="Calibri" w:eastAsia="PMingLiU" w:hAnsi="Calibri" w:cs="Calibri"/>
                <w:color w:val="000000"/>
                <w:sz w:val="22"/>
                <w:szCs w:val="22"/>
                <w:lang w:val="en-PH" w:eastAsia="en-US"/>
              </w:rPr>
            </w:pPr>
          </w:p>
        </w:tc>
        <w:tc>
          <w:tcPr>
            <w:tcW w:w="514"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89" w:author="Diana Machado" w:date="2019-04-05T18:24:00Z"/>
                <w:rFonts w:ascii="Calibri" w:eastAsia="PMingLiU" w:hAnsi="Calibri" w:cs="Calibri"/>
                <w:color w:val="000000"/>
                <w:sz w:val="22"/>
                <w:szCs w:val="22"/>
                <w:lang w:val="en-PH" w:eastAsia="en-US"/>
              </w:rPr>
            </w:pPr>
          </w:p>
        </w:tc>
        <w:tc>
          <w:tcPr>
            <w:tcW w:w="497"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90"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91"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92" w:author="Diana Machado" w:date="2019-04-05T18:24:00Z"/>
                <w:rFonts w:ascii="Calibri" w:eastAsia="PMingLiU" w:hAnsi="Calibri" w:cs="Calibri"/>
                <w:color w:val="000000"/>
                <w:sz w:val="22"/>
                <w:szCs w:val="22"/>
                <w:lang w:val="en-PH" w:eastAsia="en-US"/>
              </w:rPr>
            </w:pPr>
          </w:p>
        </w:tc>
        <w:tc>
          <w:tcPr>
            <w:tcW w:w="535"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93" w:author="Diana Machado" w:date="2019-04-05T18:24:00Z"/>
                <w:rFonts w:ascii="Calibri" w:eastAsia="PMingLiU" w:hAnsi="Calibri" w:cs="Calibri"/>
                <w:color w:val="000000"/>
                <w:sz w:val="22"/>
                <w:szCs w:val="22"/>
                <w:lang w:val="en-PH" w:eastAsia="en-US"/>
              </w:rPr>
            </w:pPr>
          </w:p>
        </w:tc>
        <w:tc>
          <w:tcPr>
            <w:tcW w:w="563" w:type="pct"/>
            <w:tcBorders>
              <w:top w:val="single" w:sz="6" w:space="0" w:color="auto"/>
              <w:left w:val="single" w:sz="2" w:space="0" w:color="000000"/>
              <w:bottom w:val="single" w:sz="6" w:space="0" w:color="auto"/>
              <w:right w:val="single" w:sz="2" w:space="0" w:color="000000"/>
            </w:tcBorders>
          </w:tcPr>
          <w:p w:rsidR="002348ED" w:rsidRPr="001E213A" w:rsidRDefault="002348ED" w:rsidP="00787B33">
            <w:pPr>
              <w:autoSpaceDE w:val="0"/>
              <w:autoSpaceDN w:val="0"/>
              <w:adjustRightInd w:val="0"/>
              <w:jc w:val="center"/>
              <w:rPr>
                <w:ins w:id="52994" w:author="Diana Machado" w:date="2019-04-05T18:24:00Z"/>
                <w:rFonts w:ascii="Calibri" w:eastAsia="PMingLiU" w:hAnsi="Calibri" w:cs="Calibri"/>
                <w:color w:val="000000"/>
                <w:sz w:val="22"/>
                <w:szCs w:val="22"/>
                <w:lang w:val="en-PH" w:eastAsia="en-US"/>
              </w:rPr>
            </w:pPr>
          </w:p>
        </w:tc>
      </w:tr>
      <w:tr w:rsidR="002348ED" w:rsidRPr="001E213A" w:rsidTr="00787B33">
        <w:trPr>
          <w:trHeight w:val="289"/>
          <w:ins w:id="52995"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96" w:author="Diana Machado" w:date="2019-04-05T18:24:00Z"/>
                <w:rFonts w:ascii="Calibri" w:eastAsia="PMingLiU" w:hAnsi="Calibri" w:cs="Calibri"/>
                <w:color w:val="000000"/>
                <w:sz w:val="22"/>
                <w:szCs w:val="22"/>
                <w:lang w:val="en-PH" w:eastAsia="en-US"/>
              </w:rPr>
            </w:pPr>
            <w:ins w:id="52997" w:author="Diana Machado" w:date="2019-04-05T18:24:00Z">
              <w:r w:rsidRPr="001E213A">
                <w:rPr>
                  <w:rFonts w:ascii="Calibri" w:eastAsia="PMingLiU" w:hAnsi="Calibri" w:cs="Calibri"/>
                  <w:color w:val="000000"/>
                  <w:sz w:val="22"/>
                  <w:szCs w:val="22"/>
                  <w:lang w:val="en-PH" w:eastAsia="en-US"/>
                </w:rPr>
                <w:t>Statewide</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2998" w:author="Diana Machado" w:date="2019-04-05T18:24:00Z"/>
                <w:rFonts w:ascii="Calibri" w:eastAsia="PMingLiU" w:hAnsi="Calibri" w:cs="Calibri"/>
                <w:color w:val="000000"/>
                <w:sz w:val="22"/>
                <w:szCs w:val="22"/>
                <w:lang w:val="en-PH" w:eastAsia="en-US"/>
              </w:rPr>
            </w:pPr>
            <w:ins w:id="52999" w:author="Diana Machado" w:date="2019-04-05T18:24:00Z">
              <w:r w:rsidRPr="001E213A">
                <w:rPr>
                  <w:rFonts w:ascii="Calibri" w:eastAsia="PMingLiU" w:hAnsi="Calibri" w:cs="Calibri"/>
                  <w:color w:val="000000"/>
                  <w:sz w:val="22"/>
                  <w:szCs w:val="22"/>
                  <w:lang w:val="en-PH" w:eastAsia="en-US"/>
                </w:rPr>
                <w:t>LOW</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00" w:author="Diana Machado" w:date="2019-04-05T18:24:00Z"/>
                <w:rFonts w:ascii="Calibri" w:eastAsia="PMingLiU" w:hAnsi="Calibri" w:cs="Calibri"/>
                <w:color w:val="000000"/>
                <w:sz w:val="22"/>
                <w:szCs w:val="22"/>
                <w:lang w:val="en-PH" w:eastAsia="en-US"/>
              </w:rPr>
            </w:pPr>
            <w:ins w:id="53001" w:author="Diana Machado" w:date="2019-04-05T18:24:00Z">
              <w:r w:rsidRPr="001E213A">
                <w:rPr>
                  <w:rFonts w:ascii="Calibri" w:eastAsia="PMingLiU" w:hAnsi="Calibri" w:cs="Calibri"/>
                  <w:color w:val="000000"/>
                  <w:sz w:val="22"/>
                  <w:szCs w:val="22"/>
                  <w:lang w:val="en-PH" w:eastAsia="en-US"/>
                </w:rPr>
                <w:t>0.074</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02" w:author="Diana Machado" w:date="2019-04-05T18:24:00Z"/>
                <w:rFonts w:ascii="Calibri" w:eastAsia="PMingLiU" w:hAnsi="Calibri" w:cs="Calibri"/>
                <w:color w:val="000000"/>
                <w:sz w:val="22"/>
                <w:szCs w:val="22"/>
                <w:lang w:val="en-PH" w:eastAsia="en-US"/>
              </w:rPr>
            </w:pPr>
            <w:ins w:id="53003" w:author="Diana Machado" w:date="2019-04-05T18:24:00Z">
              <w:r w:rsidRPr="001E213A">
                <w:rPr>
                  <w:rFonts w:ascii="Calibri" w:eastAsia="PMingLiU" w:hAnsi="Calibri" w:cs="Calibri"/>
                  <w:color w:val="000000"/>
                  <w:sz w:val="22"/>
                  <w:szCs w:val="22"/>
                  <w:lang w:val="en-PH" w:eastAsia="en-US"/>
                </w:rPr>
                <w:t>0.07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04" w:author="Diana Machado" w:date="2019-04-05T18:24:00Z"/>
                <w:rFonts w:ascii="Calibri" w:eastAsia="PMingLiU" w:hAnsi="Calibri" w:cs="Calibri"/>
                <w:color w:val="000000"/>
                <w:sz w:val="22"/>
                <w:szCs w:val="22"/>
                <w:lang w:val="en-PH" w:eastAsia="en-US"/>
              </w:rPr>
            </w:pPr>
            <w:ins w:id="53005" w:author="Diana Machado" w:date="2019-04-05T18:24:00Z">
              <w:r w:rsidRPr="001E213A">
                <w:rPr>
                  <w:rFonts w:ascii="Calibri" w:eastAsia="PMingLiU" w:hAnsi="Calibri" w:cs="Calibri"/>
                  <w:color w:val="000000"/>
                  <w:sz w:val="22"/>
                  <w:szCs w:val="22"/>
                  <w:lang w:val="en-PH" w:eastAsia="en-US"/>
                </w:rPr>
                <w:t>0.148</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06" w:author="Diana Machado" w:date="2019-04-05T18:24:00Z"/>
                <w:rFonts w:ascii="Calibri" w:eastAsia="PMingLiU" w:hAnsi="Calibri" w:cs="Calibri"/>
                <w:color w:val="000000"/>
                <w:sz w:val="22"/>
                <w:szCs w:val="22"/>
                <w:lang w:val="en-PH" w:eastAsia="en-US"/>
              </w:rPr>
            </w:pPr>
            <w:ins w:id="53007" w:author="Diana Machado" w:date="2019-04-05T18:24:00Z">
              <w:r w:rsidRPr="001E213A">
                <w:rPr>
                  <w:rFonts w:ascii="Calibri" w:eastAsia="PMingLiU" w:hAnsi="Calibri" w:cs="Calibri"/>
                  <w:color w:val="000000"/>
                  <w:sz w:val="22"/>
                  <w:szCs w:val="22"/>
                  <w:lang w:val="en-PH" w:eastAsia="en-US"/>
                </w:rPr>
                <w:t>0.01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08" w:author="Diana Machado" w:date="2019-04-05T18:24:00Z"/>
                <w:rFonts w:ascii="Calibri" w:eastAsia="PMingLiU" w:hAnsi="Calibri" w:cs="Calibri"/>
                <w:color w:val="000000"/>
                <w:sz w:val="22"/>
                <w:szCs w:val="22"/>
                <w:lang w:val="en-PH" w:eastAsia="en-US"/>
              </w:rPr>
            </w:pPr>
            <w:ins w:id="53009" w:author="Diana Machado" w:date="2019-04-05T18:24:00Z">
              <w:r w:rsidRPr="001E213A">
                <w:rPr>
                  <w:rFonts w:ascii="Calibri" w:eastAsia="PMingLiU" w:hAnsi="Calibri" w:cs="Calibri"/>
                  <w:color w:val="000000"/>
                  <w:sz w:val="22"/>
                  <w:szCs w:val="22"/>
                  <w:lang w:val="en-PH" w:eastAsia="en-US"/>
                </w:rPr>
                <w:t>0.019</w:t>
              </w:r>
            </w:ins>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0" w:author="Diana Machado" w:date="2019-04-05T18:24:00Z"/>
                <w:rFonts w:ascii="Calibri" w:eastAsia="PMingLiU" w:hAnsi="Calibri" w:cs="Calibri"/>
                <w:color w:val="000000"/>
                <w:sz w:val="22"/>
                <w:szCs w:val="22"/>
                <w:lang w:val="en-PH" w:eastAsia="en-US"/>
              </w:rPr>
            </w:pPr>
            <w:ins w:id="53011" w:author="Diana Machado" w:date="2019-04-05T18:24:00Z">
              <w:r w:rsidRPr="001E213A">
                <w:rPr>
                  <w:rFonts w:ascii="Calibri" w:eastAsia="PMingLiU" w:hAnsi="Calibri" w:cs="Calibri"/>
                  <w:color w:val="000000"/>
                  <w:sz w:val="22"/>
                  <w:szCs w:val="22"/>
                  <w:lang w:val="en-PH" w:eastAsia="en-US"/>
                </w:rPr>
                <w:t>0.023</w:t>
              </w:r>
            </w:ins>
          </w:p>
        </w:tc>
        <w:tc>
          <w:tcPr>
            <w:tcW w:w="5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2" w:author="Diana Machado" w:date="2019-04-05T18:24:00Z"/>
                <w:rFonts w:ascii="Calibri" w:eastAsia="PMingLiU" w:hAnsi="Calibri" w:cs="Calibri"/>
                <w:color w:val="000000"/>
                <w:sz w:val="22"/>
                <w:szCs w:val="22"/>
                <w:lang w:val="en-PH" w:eastAsia="en-US"/>
              </w:rPr>
            </w:pPr>
            <w:ins w:id="53013" w:author="Diana Machado" w:date="2019-04-05T18:24:00Z">
              <w:r w:rsidRPr="001E213A">
                <w:rPr>
                  <w:rFonts w:ascii="Calibri" w:eastAsia="PMingLiU" w:hAnsi="Calibri" w:cs="Calibri"/>
                  <w:color w:val="000000"/>
                  <w:sz w:val="22"/>
                  <w:szCs w:val="22"/>
                  <w:lang w:val="en-PH" w:eastAsia="en-US"/>
                </w:rPr>
                <w:t>0.021</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14" w:author="Diana Machado" w:date="2019-04-05T18:24:00Z"/>
                <w:rFonts w:ascii="Calibri" w:eastAsia="PMingLiU" w:hAnsi="Calibri" w:cs="Calibri"/>
                <w:color w:val="000000"/>
                <w:sz w:val="22"/>
                <w:szCs w:val="22"/>
                <w:lang w:val="en-PH" w:eastAsia="en-US"/>
              </w:rPr>
            </w:pPr>
            <w:ins w:id="53015" w:author="Diana Machado" w:date="2019-04-05T18:24:00Z">
              <w:r w:rsidRPr="001E213A">
                <w:rPr>
                  <w:rFonts w:ascii="Calibri" w:eastAsia="PMingLiU" w:hAnsi="Calibri" w:cs="Calibri"/>
                  <w:color w:val="000000"/>
                  <w:sz w:val="22"/>
                  <w:szCs w:val="22"/>
                  <w:lang w:val="en-PH" w:eastAsia="en-US"/>
                </w:rPr>
                <w:t>0.060</w:t>
              </w:r>
            </w:ins>
          </w:p>
        </w:tc>
      </w:tr>
      <w:tr w:rsidR="002348ED" w:rsidRPr="001E213A" w:rsidTr="00787B33">
        <w:trPr>
          <w:trHeight w:val="289"/>
          <w:ins w:id="5301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01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18" w:author="Diana Machado" w:date="2019-04-05T18:24:00Z"/>
                <w:rFonts w:ascii="Calibri" w:eastAsia="PMingLiU" w:hAnsi="Calibri" w:cs="Calibri"/>
                <w:color w:val="000000"/>
                <w:sz w:val="22"/>
                <w:szCs w:val="22"/>
                <w:lang w:val="en-PH" w:eastAsia="en-US"/>
              </w:rPr>
            </w:pPr>
            <w:ins w:id="53019" w:author="Diana Machado" w:date="2019-04-05T18:24:00Z">
              <w:r w:rsidRPr="001E213A">
                <w:rPr>
                  <w:rFonts w:ascii="Calibri" w:eastAsia="PMingLiU" w:hAnsi="Calibri" w:cs="Calibri"/>
                  <w:color w:val="000000"/>
                  <w:sz w:val="22"/>
                  <w:szCs w:val="22"/>
                  <w:lang w:val="en-PH" w:eastAsia="en-US"/>
                </w:rPr>
                <w:t>AVERAGE</w:t>
              </w:r>
            </w:ins>
          </w:p>
        </w:tc>
        <w:tc>
          <w:tcPr>
            <w:tcW w:w="48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20" w:author="Diana Machado" w:date="2019-04-05T18:24:00Z"/>
                <w:rFonts w:ascii="Calibri" w:eastAsia="PMingLiU" w:hAnsi="Calibri" w:cs="Calibri"/>
                <w:color w:val="000000"/>
                <w:sz w:val="22"/>
                <w:szCs w:val="22"/>
                <w:lang w:val="en-PH" w:eastAsia="en-US"/>
              </w:rPr>
            </w:pPr>
            <w:ins w:id="53021" w:author="Diana Machado" w:date="2019-04-05T18:24:00Z">
              <w:r w:rsidRPr="001E213A">
                <w:rPr>
                  <w:rFonts w:ascii="Calibri" w:eastAsia="PMingLiU" w:hAnsi="Calibri" w:cs="Calibri"/>
                  <w:color w:val="000000"/>
                  <w:sz w:val="22"/>
                  <w:szCs w:val="22"/>
                  <w:lang w:val="en-PH" w:eastAsia="en-US"/>
                </w:rPr>
                <w:t>1.160</w:t>
              </w:r>
            </w:ins>
          </w:p>
        </w:tc>
        <w:tc>
          <w:tcPr>
            <w:tcW w:w="509"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22" w:author="Diana Machado" w:date="2019-04-05T18:24:00Z"/>
                <w:rFonts w:ascii="Calibri" w:eastAsia="PMingLiU" w:hAnsi="Calibri" w:cs="Calibri"/>
                <w:color w:val="000000"/>
                <w:sz w:val="22"/>
                <w:szCs w:val="22"/>
                <w:lang w:val="en-PH" w:eastAsia="en-US"/>
              </w:rPr>
            </w:pPr>
            <w:ins w:id="53023" w:author="Diana Machado" w:date="2019-04-05T18:24:00Z">
              <w:r w:rsidRPr="001E213A">
                <w:rPr>
                  <w:rFonts w:ascii="Calibri" w:eastAsia="PMingLiU" w:hAnsi="Calibri" w:cs="Calibri"/>
                  <w:color w:val="000000"/>
                  <w:sz w:val="22"/>
                  <w:szCs w:val="22"/>
                  <w:lang w:val="en-PH" w:eastAsia="en-US"/>
                </w:rPr>
                <w:t>1.900</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24" w:author="Diana Machado" w:date="2019-04-05T18:24:00Z"/>
                <w:rFonts w:ascii="Calibri" w:eastAsia="PMingLiU" w:hAnsi="Calibri" w:cs="Calibri"/>
                <w:color w:val="000000"/>
                <w:sz w:val="22"/>
                <w:szCs w:val="22"/>
                <w:lang w:val="en-PH" w:eastAsia="en-US"/>
              </w:rPr>
            </w:pPr>
            <w:ins w:id="53025" w:author="Diana Machado" w:date="2019-04-05T18:24:00Z">
              <w:r w:rsidRPr="001E213A">
                <w:rPr>
                  <w:rFonts w:ascii="Calibri" w:eastAsia="PMingLiU" w:hAnsi="Calibri" w:cs="Calibri"/>
                  <w:color w:val="000000"/>
                  <w:sz w:val="22"/>
                  <w:szCs w:val="22"/>
                  <w:lang w:val="en-PH" w:eastAsia="en-US"/>
                </w:rPr>
                <w:t>6.065</w:t>
              </w:r>
            </w:ins>
          </w:p>
        </w:tc>
        <w:tc>
          <w:tcPr>
            <w:tcW w:w="497"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26" w:author="Diana Machado" w:date="2019-04-05T18:24:00Z"/>
                <w:rFonts w:ascii="Calibri" w:eastAsia="PMingLiU" w:hAnsi="Calibri" w:cs="Calibri"/>
                <w:color w:val="000000"/>
                <w:sz w:val="22"/>
                <w:szCs w:val="22"/>
                <w:lang w:val="en-PH" w:eastAsia="en-US"/>
              </w:rPr>
            </w:pPr>
            <w:ins w:id="53027" w:author="Diana Machado" w:date="2019-04-05T18:24:00Z">
              <w:r w:rsidRPr="001E213A">
                <w:rPr>
                  <w:rFonts w:ascii="Calibri" w:eastAsia="PMingLiU" w:hAnsi="Calibri" w:cs="Calibri"/>
                  <w:color w:val="000000"/>
                  <w:sz w:val="22"/>
                  <w:szCs w:val="22"/>
                  <w:lang w:val="en-PH" w:eastAsia="en-US"/>
                </w:rPr>
                <w:t>0.209</w:t>
              </w:r>
            </w:ins>
          </w:p>
        </w:tc>
        <w:tc>
          <w:tcPr>
            <w:tcW w:w="563"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28" w:author="Diana Machado" w:date="2019-04-05T18:24:00Z"/>
                <w:rFonts w:ascii="Calibri" w:eastAsia="PMingLiU" w:hAnsi="Calibri" w:cs="Calibri"/>
                <w:color w:val="000000"/>
                <w:sz w:val="22"/>
                <w:szCs w:val="22"/>
                <w:lang w:val="en-PH" w:eastAsia="en-US"/>
              </w:rPr>
            </w:pPr>
            <w:ins w:id="53029" w:author="Diana Machado" w:date="2019-04-05T18:24:00Z">
              <w:r w:rsidRPr="001E213A">
                <w:rPr>
                  <w:rFonts w:ascii="Calibri" w:eastAsia="PMingLiU" w:hAnsi="Calibri" w:cs="Calibri"/>
                  <w:color w:val="000000"/>
                  <w:sz w:val="22"/>
                  <w:szCs w:val="22"/>
                  <w:lang w:val="en-PH" w:eastAsia="en-US"/>
                </w:rPr>
                <w:t>0.357</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30" w:author="Diana Machado" w:date="2019-04-05T18:24:00Z"/>
                <w:rFonts w:ascii="Calibri" w:eastAsia="PMingLiU" w:hAnsi="Calibri" w:cs="Calibri"/>
                <w:color w:val="000000"/>
                <w:sz w:val="22"/>
                <w:szCs w:val="22"/>
                <w:lang w:val="en-PH" w:eastAsia="en-US"/>
              </w:rPr>
            </w:pPr>
            <w:ins w:id="53031" w:author="Diana Machado" w:date="2019-04-05T18:24:00Z">
              <w:r w:rsidRPr="001E213A">
                <w:rPr>
                  <w:rFonts w:ascii="Calibri" w:eastAsia="PMingLiU" w:hAnsi="Calibri" w:cs="Calibri"/>
                  <w:color w:val="000000"/>
                  <w:sz w:val="22"/>
                  <w:szCs w:val="22"/>
                  <w:lang w:val="en-PH" w:eastAsia="en-US"/>
                </w:rPr>
                <w:t>0.372</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32" w:author="Diana Machado" w:date="2019-04-05T18:24:00Z"/>
                <w:rFonts w:ascii="Calibri" w:eastAsia="PMingLiU" w:hAnsi="Calibri" w:cs="Calibri"/>
                <w:color w:val="000000"/>
                <w:sz w:val="22"/>
                <w:szCs w:val="22"/>
                <w:lang w:val="en-PH" w:eastAsia="en-US"/>
              </w:rPr>
            </w:pPr>
            <w:ins w:id="53033" w:author="Diana Machado" w:date="2019-04-05T18:24:00Z">
              <w:r w:rsidRPr="001E213A">
                <w:rPr>
                  <w:rFonts w:ascii="Calibri" w:eastAsia="PMingLiU" w:hAnsi="Calibri" w:cs="Calibri"/>
                  <w:color w:val="000000"/>
                  <w:sz w:val="22"/>
                  <w:szCs w:val="22"/>
                  <w:lang w:val="en-PH" w:eastAsia="en-US"/>
                </w:rPr>
                <w:t>0.770</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34" w:author="Diana Machado" w:date="2019-04-05T18:24:00Z"/>
                <w:rFonts w:ascii="Calibri" w:eastAsia="PMingLiU" w:hAnsi="Calibri" w:cs="Calibri"/>
                <w:color w:val="000000"/>
                <w:sz w:val="22"/>
                <w:szCs w:val="22"/>
                <w:lang w:val="en-PH" w:eastAsia="en-US"/>
              </w:rPr>
            </w:pPr>
            <w:ins w:id="53035" w:author="Diana Machado" w:date="2019-04-05T18:24:00Z">
              <w:r w:rsidRPr="001E213A">
                <w:rPr>
                  <w:rFonts w:ascii="Calibri" w:eastAsia="PMingLiU" w:hAnsi="Calibri" w:cs="Calibri"/>
                  <w:color w:val="000000"/>
                  <w:sz w:val="22"/>
                  <w:szCs w:val="22"/>
                  <w:lang w:val="en-PH" w:eastAsia="en-US"/>
                </w:rPr>
                <w:t>4.253</w:t>
              </w:r>
            </w:ins>
          </w:p>
        </w:tc>
      </w:tr>
      <w:tr w:rsidR="002348ED" w:rsidRPr="001E213A" w:rsidTr="00787B33">
        <w:trPr>
          <w:trHeight w:val="289"/>
          <w:ins w:id="53036" w:author="Diana Machado" w:date="2019-04-05T18:24:00Z"/>
        </w:trPr>
        <w:tc>
          <w:tcPr>
            <w:tcW w:w="460"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right"/>
              <w:rPr>
                <w:ins w:id="53037" w:author="Diana Machado" w:date="2019-04-05T18:24:00Z"/>
                <w:rFonts w:ascii="Calibri" w:eastAsia="PMingLiU" w:hAnsi="Calibri" w:cs="Calibri"/>
                <w:color w:val="000000"/>
                <w:sz w:val="22"/>
                <w:szCs w:val="22"/>
                <w:lang w:val="en-PH" w:eastAsia="en-US"/>
              </w:rPr>
            </w:pPr>
          </w:p>
        </w:tc>
        <w:tc>
          <w:tcPr>
            <w:tcW w:w="435"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left"/>
              <w:rPr>
                <w:ins w:id="53038" w:author="Diana Machado" w:date="2019-04-05T18:24:00Z"/>
                <w:rFonts w:ascii="Calibri" w:eastAsia="PMingLiU" w:hAnsi="Calibri" w:cs="Calibri"/>
                <w:color w:val="000000"/>
                <w:sz w:val="22"/>
                <w:szCs w:val="22"/>
                <w:lang w:val="en-PH" w:eastAsia="en-US"/>
              </w:rPr>
            </w:pPr>
            <w:ins w:id="53039" w:author="Diana Machado" w:date="2019-04-05T18:24:00Z">
              <w:r w:rsidRPr="001E213A">
                <w:rPr>
                  <w:rFonts w:ascii="Calibri" w:eastAsia="PMingLiU" w:hAnsi="Calibri" w:cs="Calibri"/>
                  <w:color w:val="000000"/>
                  <w:sz w:val="22"/>
                  <w:szCs w:val="22"/>
                  <w:lang w:val="en-PH" w:eastAsia="en-US"/>
                </w:rPr>
                <w:t>HIGH</w:t>
              </w:r>
            </w:ins>
          </w:p>
        </w:tc>
        <w:tc>
          <w:tcPr>
            <w:tcW w:w="48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0" w:author="Diana Machado" w:date="2019-04-05T18:24:00Z"/>
                <w:rFonts w:ascii="Calibri" w:eastAsia="PMingLiU" w:hAnsi="Calibri" w:cs="Calibri"/>
                <w:color w:val="000000"/>
                <w:sz w:val="22"/>
                <w:szCs w:val="22"/>
                <w:lang w:val="en-PH" w:eastAsia="en-US"/>
              </w:rPr>
            </w:pPr>
            <w:ins w:id="53041" w:author="Diana Machado" w:date="2019-04-05T18:24:00Z">
              <w:r w:rsidRPr="001E213A">
                <w:rPr>
                  <w:rFonts w:ascii="Calibri" w:eastAsia="PMingLiU" w:hAnsi="Calibri" w:cs="Calibri"/>
                  <w:color w:val="000000"/>
                  <w:sz w:val="22"/>
                  <w:szCs w:val="22"/>
                  <w:lang w:val="en-PH" w:eastAsia="en-US"/>
                </w:rPr>
                <w:t>12.516</w:t>
              </w:r>
            </w:ins>
          </w:p>
        </w:tc>
        <w:tc>
          <w:tcPr>
            <w:tcW w:w="509"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2" w:author="Diana Machado" w:date="2019-04-05T18:24:00Z"/>
                <w:rFonts w:ascii="Calibri" w:eastAsia="PMingLiU" w:hAnsi="Calibri" w:cs="Calibri"/>
                <w:color w:val="000000"/>
                <w:sz w:val="22"/>
                <w:szCs w:val="22"/>
                <w:lang w:val="en-PH" w:eastAsia="en-US"/>
              </w:rPr>
            </w:pPr>
            <w:ins w:id="53043" w:author="Diana Machado" w:date="2019-04-05T18:24:00Z">
              <w:r w:rsidRPr="001E213A">
                <w:rPr>
                  <w:rFonts w:ascii="Calibri" w:eastAsia="PMingLiU" w:hAnsi="Calibri" w:cs="Calibri"/>
                  <w:color w:val="000000"/>
                  <w:sz w:val="22"/>
                  <w:szCs w:val="22"/>
                  <w:lang w:val="en-PH" w:eastAsia="en-US"/>
                </w:rPr>
                <w:t>9.373</w:t>
              </w:r>
            </w:ins>
          </w:p>
        </w:tc>
        <w:tc>
          <w:tcPr>
            <w:tcW w:w="514"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4" w:author="Diana Machado" w:date="2019-04-05T18:24:00Z"/>
                <w:rFonts w:ascii="Calibri" w:eastAsia="PMingLiU" w:hAnsi="Calibri" w:cs="Calibri"/>
                <w:color w:val="000000"/>
                <w:sz w:val="22"/>
                <w:szCs w:val="22"/>
                <w:lang w:val="en-PH" w:eastAsia="en-US"/>
              </w:rPr>
            </w:pPr>
            <w:ins w:id="53045" w:author="Diana Machado" w:date="2019-04-05T18:24:00Z">
              <w:r w:rsidRPr="001E213A">
                <w:rPr>
                  <w:rFonts w:ascii="Calibri" w:eastAsia="PMingLiU" w:hAnsi="Calibri" w:cs="Calibri"/>
                  <w:color w:val="000000"/>
                  <w:sz w:val="22"/>
                  <w:szCs w:val="22"/>
                  <w:lang w:val="en-PH" w:eastAsia="en-US"/>
                </w:rPr>
                <w:t>81.773</w:t>
              </w:r>
            </w:ins>
          </w:p>
        </w:tc>
        <w:tc>
          <w:tcPr>
            <w:tcW w:w="497"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6" w:author="Diana Machado" w:date="2019-04-05T18:24:00Z"/>
                <w:rFonts w:ascii="Calibri" w:eastAsia="PMingLiU" w:hAnsi="Calibri" w:cs="Calibri"/>
                <w:color w:val="000000"/>
                <w:sz w:val="22"/>
                <w:szCs w:val="22"/>
                <w:lang w:val="en-PH" w:eastAsia="en-US"/>
              </w:rPr>
            </w:pPr>
            <w:ins w:id="53047" w:author="Diana Machado" w:date="2019-04-05T18:24:00Z">
              <w:r w:rsidRPr="001E213A">
                <w:rPr>
                  <w:rFonts w:ascii="Calibri" w:eastAsia="PMingLiU" w:hAnsi="Calibri" w:cs="Calibri"/>
                  <w:color w:val="000000"/>
                  <w:sz w:val="22"/>
                  <w:szCs w:val="22"/>
                  <w:lang w:val="en-PH" w:eastAsia="en-US"/>
                </w:rPr>
                <w:t>9.03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48" w:author="Diana Machado" w:date="2019-04-05T18:24:00Z"/>
                <w:rFonts w:ascii="Calibri" w:eastAsia="PMingLiU" w:hAnsi="Calibri" w:cs="Calibri"/>
                <w:color w:val="000000"/>
                <w:sz w:val="22"/>
                <w:szCs w:val="22"/>
                <w:lang w:val="en-PH" w:eastAsia="en-US"/>
              </w:rPr>
            </w:pPr>
            <w:ins w:id="53049" w:author="Diana Machado" w:date="2019-04-05T18:24:00Z">
              <w:r w:rsidRPr="001E213A">
                <w:rPr>
                  <w:rFonts w:ascii="Calibri" w:eastAsia="PMingLiU" w:hAnsi="Calibri" w:cs="Calibri"/>
                  <w:color w:val="000000"/>
                  <w:sz w:val="22"/>
                  <w:szCs w:val="22"/>
                  <w:lang w:val="en-PH" w:eastAsia="en-US"/>
                </w:rPr>
                <w:t>5.375</w:t>
              </w:r>
            </w:ins>
          </w:p>
        </w:tc>
        <w:tc>
          <w:tcPr>
            <w:tcW w:w="4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50" w:author="Diana Machado" w:date="2019-04-05T18:24:00Z"/>
                <w:rFonts w:ascii="Calibri" w:eastAsia="PMingLiU" w:hAnsi="Calibri" w:cs="Calibri"/>
                <w:color w:val="000000"/>
                <w:sz w:val="22"/>
                <w:szCs w:val="22"/>
                <w:lang w:val="en-PH" w:eastAsia="en-US"/>
              </w:rPr>
            </w:pPr>
            <w:ins w:id="53051" w:author="Diana Machado" w:date="2019-04-05T18:24:00Z">
              <w:r w:rsidRPr="001E213A">
                <w:rPr>
                  <w:rFonts w:ascii="Calibri" w:eastAsia="PMingLiU" w:hAnsi="Calibri" w:cs="Calibri"/>
                  <w:color w:val="000000"/>
                  <w:sz w:val="22"/>
                  <w:szCs w:val="22"/>
                  <w:lang w:val="en-PH" w:eastAsia="en-US"/>
                </w:rPr>
                <w:t>6.664</w:t>
              </w:r>
            </w:ins>
          </w:p>
        </w:tc>
        <w:tc>
          <w:tcPr>
            <w:tcW w:w="535" w:type="pct"/>
            <w:tcBorders>
              <w:top w:val="single" w:sz="6" w:space="0" w:color="auto"/>
              <w:left w:val="single" w:sz="6" w:space="0" w:color="auto"/>
              <w:bottom w:val="single" w:sz="6" w:space="0" w:color="auto"/>
              <w:right w:val="single" w:sz="6" w:space="0" w:color="auto"/>
            </w:tcBorders>
            <w:shd w:val="solid" w:color="C0C0C0" w:fill="auto"/>
          </w:tcPr>
          <w:p w:rsidR="002348ED" w:rsidRPr="001E213A" w:rsidRDefault="002348ED" w:rsidP="00787B33">
            <w:pPr>
              <w:autoSpaceDE w:val="0"/>
              <w:autoSpaceDN w:val="0"/>
              <w:adjustRightInd w:val="0"/>
              <w:jc w:val="center"/>
              <w:rPr>
                <w:ins w:id="53052" w:author="Diana Machado" w:date="2019-04-05T18:24:00Z"/>
                <w:rFonts w:ascii="Calibri" w:eastAsia="PMingLiU" w:hAnsi="Calibri" w:cs="Calibri"/>
                <w:color w:val="000000"/>
                <w:sz w:val="22"/>
                <w:szCs w:val="22"/>
                <w:lang w:val="en-PH" w:eastAsia="en-US"/>
              </w:rPr>
            </w:pPr>
            <w:ins w:id="53053" w:author="Diana Machado" w:date="2019-04-05T18:24:00Z">
              <w:r w:rsidRPr="001E213A">
                <w:rPr>
                  <w:rFonts w:ascii="Calibri" w:eastAsia="PMingLiU" w:hAnsi="Calibri" w:cs="Calibri"/>
                  <w:color w:val="000000"/>
                  <w:sz w:val="22"/>
                  <w:szCs w:val="22"/>
                  <w:lang w:val="en-PH" w:eastAsia="en-US"/>
                </w:rPr>
                <w:t>6.686</w:t>
              </w:r>
            </w:ins>
          </w:p>
        </w:tc>
        <w:tc>
          <w:tcPr>
            <w:tcW w:w="563" w:type="pct"/>
            <w:tcBorders>
              <w:top w:val="single" w:sz="6" w:space="0" w:color="auto"/>
              <w:left w:val="single" w:sz="6" w:space="0" w:color="auto"/>
              <w:bottom w:val="single" w:sz="6" w:space="0" w:color="auto"/>
              <w:right w:val="single" w:sz="6" w:space="0" w:color="auto"/>
            </w:tcBorders>
          </w:tcPr>
          <w:p w:rsidR="002348ED" w:rsidRPr="001E213A" w:rsidRDefault="002348ED" w:rsidP="00787B33">
            <w:pPr>
              <w:autoSpaceDE w:val="0"/>
              <w:autoSpaceDN w:val="0"/>
              <w:adjustRightInd w:val="0"/>
              <w:jc w:val="center"/>
              <w:rPr>
                <w:ins w:id="53054" w:author="Diana Machado" w:date="2019-04-05T18:24:00Z"/>
                <w:rFonts w:ascii="Calibri" w:eastAsia="PMingLiU" w:hAnsi="Calibri" w:cs="Calibri"/>
                <w:color w:val="000000"/>
                <w:sz w:val="22"/>
                <w:szCs w:val="22"/>
                <w:lang w:val="en-PH" w:eastAsia="en-US"/>
              </w:rPr>
            </w:pPr>
            <w:ins w:id="53055" w:author="Diana Machado" w:date="2019-04-05T18:24:00Z">
              <w:r w:rsidRPr="001E213A">
                <w:rPr>
                  <w:rFonts w:ascii="Calibri" w:eastAsia="PMingLiU" w:hAnsi="Calibri" w:cs="Calibri"/>
                  <w:color w:val="000000"/>
                  <w:sz w:val="22"/>
                  <w:szCs w:val="22"/>
                  <w:lang w:val="en-PH" w:eastAsia="en-US"/>
                </w:rPr>
                <w:t>24.801</w:t>
              </w:r>
            </w:ins>
          </w:p>
        </w:tc>
      </w:tr>
    </w:tbl>
    <w:p w:rsidR="000A0D23" w:rsidRDefault="000A0D23" w:rsidP="002C2D54">
      <w:pPr>
        <w:pStyle w:val="Footnote"/>
      </w:pPr>
    </w:p>
    <w:p w:rsidR="005A6347" w:rsidRDefault="005A6347" w:rsidP="006E470C"/>
    <w:p w:rsidR="005A6347" w:rsidRDefault="005A6347" w:rsidP="006E470C"/>
    <w:p w:rsidR="005A6347" w:rsidRDefault="005A6347">
      <w:pPr>
        <w:jc w:val="left"/>
        <w:sectPr w:rsidR="005A6347" w:rsidSect="00DD0840">
          <w:footerReference w:type="default" r:id="rId381"/>
          <w:pgSz w:w="15840" w:h="12240" w:orient="landscape" w:code="1"/>
          <w:pgMar w:top="1440" w:right="1440" w:bottom="1440" w:left="1440" w:header="720" w:footer="432" w:gutter="0"/>
          <w:cols w:space="720"/>
          <w:docGrid w:linePitch="360"/>
        </w:sectPr>
      </w:pPr>
    </w:p>
    <w:p w:rsidR="007C6B11" w:rsidRDefault="007C6B11" w:rsidP="0007529D">
      <w:pPr>
        <w:pStyle w:val="Heading2"/>
      </w:pPr>
      <w:bookmarkStart w:id="53061" w:name="AppendixI"/>
      <w:bookmarkStart w:id="53062" w:name="_Toc5457064"/>
      <w:r>
        <w:t>Appendix I</w:t>
      </w:r>
      <w:bookmarkEnd w:id="53061"/>
      <w:r w:rsidRPr="00661E08">
        <w:t xml:space="preserve"> –</w:t>
      </w:r>
      <w:r>
        <w:t xml:space="preserve"> </w:t>
      </w:r>
      <w:r w:rsidRPr="007C6B11">
        <w:t>Form A-5: Percentage Change in Hurricane Output Ranges (2012 FHCF Exposure Data)</w:t>
      </w:r>
      <w:bookmarkEnd w:id="53062"/>
    </w:p>
    <w:p w:rsidR="007C6B11" w:rsidRDefault="007C6B11" w:rsidP="007C6B11">
      <w:r>
        <w:t>Florida International University</w:t>
      </w:r>
    </w:p>
    <w:p w:rsidR="007C6B11" w:rsidRDefault="007C6B11" w:rsidP="007C6B11">
      <w:r>
        <w:t xml:space="preserve">Florida Public Hurricane Loss Model </w:t>
      </w:r>
      <w:del w:id="53063" w:author="Diana Machado" w:date="2019-04-05T14:28:00Z">
        <w:r w:rsidDel="008E38ED">
          <w:delText>6.3</w:delText>
        </w:r>
      </w:del>
      <w:ins w:id="53064" w:author="Diana Machado" w:date="2019-04-05T14:28:00Z">
        <w:r w:rsidR="008E38ED">
          <w:t>7.0</w:t>
        </w:r>
      </w:ins>
    </w:p>
    <w:p w:rsidR="007C6B11" w:rsidRDefault="00F459EF" w:rsidP="007C6B11">
      <w:del w:id="53065" w:author="Diana Machado" w:date="2019-04-05T18:25:00Z">
        <w:r w:rsidDel="002348ED">
          <w:delText>November 5</w:delText>
        </w:r>
        <w:r w:rsidR="007C6B11" w:rsidDel="002348ED">
          <w:delText>, 2018</w:delText>
        </w:r>
      </w:del>
      <w:ins w:id="53066" w:author="Diana Machado" w:date="2019-04-05T18:25:00Z">
        <w:r w:rsidR="002348ED">
          <w:t>March 29, 2019</w:t>
        </w:r>
      </w:ins>
    </w:p>
    <w:p w:rsidR="007C6B11" w:rsidRDefault="007C6B11" w:rsidP="006E470C"/>
    <w:p w:rsidR="002348ED" w:rsidRDefault="002348ED" w:rsidP="002C2D54">
      <w:pPr>
        <w:pStyle w:val="Footnote"/>
        <w:sectPr w:rsidR="002348ED" w:rsidSect="00FC1129">
          <w:footerReference w:type="default" r:id="rId382"/>
          <w:pgSz w:w="12240" w:h="15840" w:code="1"/>
          <w:pgMar w:top="1440" w:right="1440" w:bottom="1440" w:left="1440" w:header="720" w:footer="432" w:gutter="0"/>
          <w:cols w:space="720"/>
          <w:docGrid w:linePitch="360"/>
        </w:sectPr>
      </w:pPr>
    </w:p>
    <w:p w:rsidR="00EA2247" w:rsidRPr="00983E3B" w:rsidRDefault="00EA2247" w:rsidP="002C2D54">
      <w:pPr>
        <w:pStyle w:val="Footnote"/>
      </w:pPr>
      <w:r w:rsidRPr="009B0B0F">
        <w:t>Form A‐5 Percentage Change in Hurricane Output Ranges</w:t>
      </w:r>
      <w:r w:rsidR="009B0B0F">
        <w:t xml:space="preserve"> </w:t>
      </w:r>
      <w:r w:rsidRPr="009B0B0F">
        <w:t>(2012 FHCF Exposure Data)</w:t>
      </w:r>
    </w:p>
    <w:p w:rsidR="00EA2247" w:rsidRPr="00983E3B" w:rsidRDefault="00EA2247" w:rsidP="002C2D54">
      <w:pPr>
        <w:pStyle w:val="Footnote"/>
      </w:pPr>
      <w:r w:rsidRPr="00983E3B">
        <w:t>Modeling Organization: Florida International University</w:t>
      </w:r>
    </w:p>
    <w:p w:rsidR="00EA2247" w:rsidRPr="00983E3B" w:rsidRDefault="00EA2247" w:rsidP="002C2D54">
      <w:pPr>
        <w:pStyle w:val="Footnote"/>
      </w:pPr>
      <w:r w:rsidRPr="00983E3B">
        <w:t xml:space="preserve">Model Name &amp; Version Number: Florida Public Hurricane Loss Model </w:t>
      </w:r>
      <w:ins w:id="53071" w:author="Diana Machado" w:date="2019-04-05T14:28:00Z">
        <w:r w:rsidR="008E38ED">
          <w:t>7.0</w:t>
        </w:r>
      </w:ins>
      <w:del w:id="53072" w:author="Diana Machado" w:date="2019-04-05T14:28:00Z">
        <w:r w:rsidRPr="00983E3B" w:rsidDel="008E38ED">
          <w:delText>6.</w:delText>
        </w:r>
        <w:r w:rsidDel="008E38ED">
          <w:delText>3</w:delText>
        </w:r>
      </w:del>
    </w:p>
    <w:p w:rsidR="00EA2247" w:rsidRPr="00983E3B" w:rsidRDefault="00EA2247" w:rsidP="002C2D54">
      <w:pPr>
        <w:pStyle w:val="Footnote"/>
      </w:pPr>
      <w:r w:rsidRPr="00983E3B">
        <w:t xml:space="preserve">Model Release Date: </w:t>
      </w:r>
      <w:del w:id="53073" w:author="Diana Machado" w:date="2019-04-05T18:27:00Z">
        <w:r w:rsidR="00F459EF" w:rsidDel="002348ED">
          <w:delText>November 5</w:delText>
        </w:r>
        <w:r w:rsidDel="002348ED">
          <w:delText>, 2018</w:delText>
        </w:r>
      </w:del>
      <w:ins w:id="53074" w:author="Diana Machado" w:date="2019-04-05T18:27:00Z">
        <w:r w:rsidR="002348ED">
          <w:t>M</w:t>
        </w:r>
      </w:ins>
      <w:ins w:id="53075" w:author="Diana Machado" w:date="2019-04-05T18:28:00Z">
        <w:r w:rsidR="002348ED">
          <w:t>arch 29, 2019</w:t>
        </w:r>
      </w:ins>
    </w:p>
    <w:p w:rsidR="00EA2247" w:rsidRDefault="00EA2247" w:rsidP="00EA2247">
      <w:pPr>
        <w:widowControl w:val="0"/>
        <w:autoSpaceDE w:val="0"/>
        <w:autoSpaceDN w:val="0"/>
        <w:adjustRightInd w:val="0"/>
        <w:spacing w:before="16"/>
        <w:ind w:left="20" w:right="-20"/>
      </w:pPr>
    </w:p>
    <w:p w:rsidR="00EA2247" w:rsidRPr="009B0B0F" w:rsidRDefault="00EA2247" w:rsidP="00C47BF3">
      <w:pPr>
        <w:pStyle w:val="Anonymoussubsubsubsubsectiontitle"/>
      </w:pPr>
      <w:r w:rsidRPr="009B0B0F">
        <w:t>Percentage Change in $0 Deductible Output Ranges</w:t>
      </w:r>
    </w:p>
    <w:p w:rsidR="00EA2247" w:rsidRDefault="00EA2247" w:rsidP="00EA2247">
      <w:pPr>
        <w:widowControl w:val="0"/>
        <w:autoSpaceDE w:val="0"/>
        <w:autoSpaceDN w:val="0"/>
        <w:adjustRightInd w:val="0"/>
        <w:spacing w:before="16"/>
        <w:ind w:left="20" w:right="-20"/>
      </w:pPr>
    </w:p>
    <w:p w:rsidR="00EA2247" w:rsidRDefault="00EA2247" w:rsidP="00C47BF3">
      <w:pPr>
        <w:widowControl w:val="0"/>
        <w:autoSpaceDE w:val="0"/>
        <w:autoSpaceDN w:val="0"/>
        <w:adjustRightInd w:val="0"/>
        <w:spacing w:before="16"/>
        <w:ind w:left="20" w:right="-20"/>
        <w:jc w:val="center"/>
        <w:rPr>
          <w:ins w:id="53076" w:author="Diana Machado" w:date="2019-04-05T18:28:00Z"/>
        </w:rPr>
      </w:pPr>
      <w:del w:id="53077" w:author="Diana Machado" w:date="2019-04-05T18:28:00Z">
        <w:r w:rsidRPr="004F26E2" w:rsidDel="002348ED">
          <w:rPr>
            <w:noProof/>
            <w:lang w:eastAsia="en-US"/>
          </w:rPr>
          <w:drawing>
            <wp:inline distT="0" distB="0" distL="0" distR="0" wp14:anchorId="51040775" wp14:editId="229F0519">
              <wp:extent cx="6229350" cy="1180713"/>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83"/>
                      <a:srcRect/>
                      <a:stretch>
                        <a:fillRect/>
                      </a:stretch>
                    </pic:blipFill>
                    <pic:spPr bwMode="auto">
                      <a:xfrm>
                        <a:off x="0" y="0"/>
                        <a:ext cx="6229350" cy="1180713"/>
                      </a:xfrm>
                      <a:prstGeom prst="rect">
                        <a:avLst/>
                      </a:prstGeom>
                      <a:noFill/>
                      <a:ln w="9525">
                        <a:noFill/>
                        <a:miter lim="800000"/>
                        <a:headEnd/>
                        <a:tailEnd/>
                      </a:ln>
                    </pic:spPr>
                  </pic:pic>
                </a:graphicData>
              </a:graphic>
            </wp:inline>
          </w:drawing>
        </w:r>
      </w:del>
    </w:p>
    <w:p w:rsidR="002348ED" w:rsidRDefault="002348ED" w:rsidP="00C47BF3">
      <w:pPr>
        <w:widowControl w:val="0"/>
        <w:autoSpaceDE w:val="0"/>
        <w:autoSpaceDN w:val="0"/>
        <w:adjustRightInd w:val="0"/>
        <w:spacing w:before="16"/>
        <w:ind w:left="20" w:right="-20"/>
        <w:jc w:val="center"/>
        <w:rPr>
          <w:ins w:id="53078" w:author="Diana Machado" w:date="2019-04-05T18:28:00Z"/>
        </w:rPr>
      </w:pPr>
    </w:p>
    <w:tbl>
      <w:tblPr>
        <w:tblW w:w="0" w:type="auto"/>
        <w:jc w:val="center"/>
        <w:tblLook w:val="0000" w:firstRow="0" w:lastRow="0" w:firstColumn="0" w:lastColumn="0" w:noHBand="0" w:noVBand="0"/>
        <w:tblPrChange w:id="53079" w:author="Diana Machado" w:date="2019-04-05T18:28:00Z">
          <w:tblPr>
            <w:tblW w:w="0" w:type="auto"/>
            <w:tblLook w:val="0000" w:firstRow="0" w:lastRow="0" w:firstColumn="0" w:lastColumn="0" w:noHBand="0" w:noVBand="0"/>
          </w:tblPr>
        </w:tblPrChange>
      </w:tblPr>
      <w:tblGrid>
        <w:gridCol w:w="1032"/>
        <w:gridCol w:w="895"/>
        <w:gridCol w:w="991"/>
        <w:gridCol w:w="1443"/>
        <w:gridCol w:w="892"/>
        <w:gridCol w:w="991"/>
        <w:gridCol w:w="811"/>
        <w:gridCol w:w="1009"/>
        <w:gridCol w:w="1266"/>
        <w:tblGridChange w:id="53080">
          <w:tblGrid>
            <w:gridCol w:w="1032"/>
            <w:gridCol w:w="895"/>
            <w:gridCol w:w="991"/>
            <w:gridCol w:w="1443"/>
            <w:gridCol w:w="892"/>
            <w:gridCol w:w="991"/>
            <w:gridCol w:w="811"/>
            <w:gridCol w:w="1009"/>
            <w:gridCol w:w="1266"/>
          </w:tblGrid>
        </w:tblGridChange>
      </w:tblGrid>
      <w:tr w:rsidR="002348ED" w:rsidRPr="008501DD" w:rsidTr="002348ED">
        <w:trPr>
          <w:trHeight w:val="578"/>
          <w:jc w:val="center"/>
          <w:ins w:id="53081" w:author="Diana Machado" w:date="2019-04-05T18:28:00Z"/>
          <w:trPrChange w:id="53082" w:author="Diana Machado" w:date="2019-04-05T18:28:00Z">
            <w:trPr>
              <w:trHeight w:val="578"/>
            </w:trPr>
          </w:trPrChange>
        </w:trPr>
        <w:tc>
          <w:tcPr>
            <w:tcW w:w="0" w:type="auto"/>
            <w:tcBorders>
              <w:top w:val="single" w:sz="12" w:space="0" w:color="auto"/>
              <w:left w:val="single" w:sz="12" w:space="0" w:color="auto"/>
              <w:bottom w:val="single" w:sz="12" w:space="0" w:color="auto"/>
              <w:right w:val="single" w:sz="12" w:space="0" w:color="auto"/>
            </w:tcBorders>
            <w:tcPrChange w:id="53083"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084" w:author="Diana Machado" w:date="2019-04-05T18:28:00Z"/>
                <w:rFonts w:ascii="Calibri" w:eastAsia="PMingLiU" w:hAnsi="Calibri" w:cs="Calibri"/>
                <w:b/>
                <w:bCs/>
                <w:color w:val="000000"/>
                <w:sz w:val="20"/>
                <w:szCs w:val="20"/>
                <w:lang w:val="en-PH" w:eastAsia="en-US"/>
              </w:rPr>
            </w:pPr>
            <w:ins w:id="53085" w:author="Diana Machado" w:date="2019-04-05T18:28:00Z">
              <w:r w:rsidRPr="0012221D">
                <w:rPr>
                  <w:rFonts w:ascii="Calibri" w:eastAsia="PMingLiU" w:hAnsi="Calibri" w:cs="Calibri"/>
                  <w:b/>
                  <w:bCs/>
                  <w:color w:val="000000"/>
                  <w:sz w:val="20"/>
                  <w:szCs w:val="20"/>
                  <w:lang w:val="en-PH" w:eastAsia="en-US"/>
                </w:rPr>
                <w:t>Region</w:t>
              </w:r>
            </w:ins>
          </w:p>
        </w:tc>
        <w:tc>
          <w:tcPr>
            <w:tcW w:w="0" w:type="auto"/>
            <w:tcBorders>
              <w:top w:val="single" w:sz="12" w:space="0" w:color="auto"/>
              <w:left w:val="single" w:sz="12" w:space="0" w:color="auto"/>
              <w:bottom w:val="single" w:sz="12" w:space="0" w:color="auto"/>
              <w:right w:val="single" w:sz="12" w:space="0" w:color="auto"/>
            </w:tcBorders>
            <w:tcPrChange w:id="53086"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087" w:author="Diana Machado" w:date="2019-04-05T18:28:00Z"/>
                <w:rFonts w:ascii="Calibri" w:eastAsia="PMingLiU" w:hAnsi="Calibri" w:cs="Calibri"/>
                <w:b/>
                <w:bCs/>
                <w:color w:val="000000"/>
                <w:sz w:val="20"/>
                <w:szCs w:val="20"/>
                <w:lang w:val="en-PH" w:eastAsia="en-US"/>
              </w:rPr>
            </w:pPr>
            <w:ins w:id="53088" w:author="Diana Machado" w:date="2019-04-05T18:28:00Z">
              <w:r w:rsidRPr="0012221D">
                <w:rPr>
                  <w:rFonts w:ascii="Calibri" w:eastAsia="PMingLiU" w:hAnsi="Calibri" w:cs="Calibri"/>
                  <w:b/>
                  <w:bCs/>
                  <w:color w:val="000000"/>
                  <w:sz w:val="20"/>
                  <w:szCs w:val="20"/>
                  <w:lang w:val="en-PH" w:eastAsia="en-US"/>
                </w:rPr>
                <w:t>Frame Owners</w:t>
              </w:r>
            </w:ins>
          </w:p>
        </w:tc>
        <w:tc>
          <w:tcPr>
            <w:tcW w:w="0" w:type="auto"/>
            <w:tcBorders>
              <w:top w:val="single" w:sz="12" w:space="0" w:color="auto"/>
              <w:left w:val="single" w:sz="12" w:space="0" w:color="auto"/>
              <w:bottom w:val="single" w:sz="12" w:space="0" w:color="auto"/>
              <w:right w:val="single" w:sz="12" w:space="0" w:color="auto"/>
            </w:tcBorders>
            <w:tcPrChange w:id="53089"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090" w:author="Diana Machado" w:date="2019-04-05T18:28:00Z"/>
                <w:rFonts w:ascii="Calibri" w:eastAsia="PMingLiU" w:hAnsi="Calibri" w:cs="Calibri"/>
                <w:b/>
                <w:bCs/>
                <w:color w:val="000000"/>
                <w:sz w:val="20"/>
                <w:szCs w:val="20"/>
                <w:lang w:val="en-PH" w:eastAsia="en-US"/>
              </w:rPr>
            </w:pPr>
            <w:ins w:id="53091" w:author="Diana Machado" w:date="2019-04-05T18:28:00Z">
              <w:r w:rsidRPr="0012221D">
                <w:rPr>
                  <w:rFonts w:ascii="Calibri" w:eastAsia="PMingLiU" w:hAnsi="Calibri" w:cs="Calibri"/>
                  <w:b/>
                  <w:bCs/>
                  <w:color w:val="000000"/>
                  <w:sz w:val="20"/>
                  <w:szCs w:val="20"/>
                  <w:lang w:val="en-PH" w:eastAsia="en-US"/>
                </w:rPr>
                <w:t>Masonry Owners</w:t>
              </w:r>
            </w:ins>
          </w:p>
        </w:tc>
        <w:tc>
          <w:tcPr>
            <w:tcW w:w="0" w:type="auto"/>
            <w:tcBorders>
              <w:top w:val="single" w:sz="12" w:space="0" w:color="auto"/>
              <w:left w:val="single" w:sz="12" w:space="0" w:color="auto"/>
              <w:bottom w:val="single" w:sz="12" w:space="0" w:color="auto"/>
              <w:right w:val="single" w:sz="12" w:space="0" w:color="auto"/>
            </w:tcBorders>
            <w:tcPrChange w:id="53092"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093" w:author="Diana Machado" w:date="2019-04-05T18:28:00Z"/>
                <w:rFonts w:ascii="Calibri" w:eastAsia="PMingLiU" w:hAnsi="Calibri" w:cs="Calibri"/>
                <w:b/>
                <w:bCs/>
                <w:color w:val="000000"/>
                <w:sz w:val="20"/>
                <w:szCs w:val="20"/>
                <w:lang w:val="en-PH" w:eastAsia="en-US"/>
              </w:rPr>
            </w:pPr>
            <w:ins w:id="53094" w:author="Diana Machado" w:date="2019-04-05T18:28:00Z">
              <w:r w:rsidRPr="0012221D">
                <w:rPr>
                  <w:rFonts w:ascii="Calibri" w:eastAsia="PMingLiU" w:hAnsi="Calibri" w:cs="Calibri"/>
                  <w:b/>
                  <w:bCs/>
                  <w:color w:val="000000"/>
                  <w:sz w:val="20"/>
                  <w:szCs w:val="20"/>
                  <w:lang w:val="en-PH" w:eastAsia="en-US"/>
                </w:rPr>
                <w:t>Manufactured Homes</w:t>
              </w:r>
            </w:ins>
          </w:p>
        </w:tc>
        <w:tc>
          <w:tcPr>
            <w:tcW w:w="0" w:type="auto"/>
            <w:tcBorders>
              <w:top w:val="single" w:sz="12" w:space="0" w:color="auto"/>
              <w:left w:val="single" w:sz="12" w:space="0" w:color="auto"/>
              <w:bottom w:val="single" w:sz="12" w:space="0" w:color="auto"/>
              <w:right w:val="single" w:sz="12" w:space="0" w:color="auto"/>
            </w:tcBorders>
            <w:tcPrChange w:id="53095"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096" w:author="Diana Machado" w:date="2019-04-05T18:28:00Z"/>
                <w:rFonts w:ascii="Calibri" w:eastAsia="PMingLiU" w:hAnsi="Calibri" w:cs="Calibri"/>
                <w:b/>
                <w:bCs/>
                <w:color w:val="000000"/>
                <w:sz w:val="20"/>
                <w:szCs w:val="20"/>
                <w:lang w:val="en-PH" w:eastAsia="en-US"/>
              </w:rPr>
            </w:pPr>
            <w:ins w:id="53097" w:author="Diana Machado" w:date="2019-04-05T18:28:00Z">
              <w:r w:rsidRPr="0012221D">
                <w:rPr>
                  <w:rFonts w:ascii="Calibri" w:eastAsia="PMingLiU" w:hAnsi="Calibri" w:cs="Calibri"/>
                  <w:b/>
                  <w:bCs/>
                  <w:color w:val="000000"/>
                  <w:sz w:val="20"/>
                  <w:szCs w:val="20"/>
                  <w:lang w:val="en-PH" w:eastAsia="en-US"/>
                </w:rPr>
                <w:t>Frame Renters</w:t>
              </w:r>
            </w:ins>
          </w:p>
        </w:tc>
        <w:tc>
          <w:tcPr>
            <w:tcW w:w="0" w:type="auto"/>
            <w:tcBorders>
              <w:top w:val="single" w:sz="12" w:space="0" w:color="auto"/>
              <w:left w:val="single" w:sz="12" w:space="0" w:color="auto"/>
              <w:bottom w:val="single" w:sz="12" w:space="0" w:color="auto"/>
              <w:right w:val="single" w:sz="12" w:space="0" w:color="auto"/>
            </w:tcBorders>
            <w:tcPrChange w:id="53098"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099" w:author="Diana Machado" w:date="2019-04-05T18:28:00Z"/>
                <w:rFonts w:ascii="Calibri" w:eastAsia="PMingLiU" w:hAnsi="Calibri" w:cs="Calibri"/>
                <w:b/>
                <w:bCs/>
                <w:color w:val="000000"/>
                <w:sz w:val="20"/>
                <w:szCs w:val="20"/>
                <w:lang w:val="en-PH" w:eastAsia="en-US"/>
              </w:rPr>
            </w:pPr>
            <w:ins w:id="53100" w:author="Diana Machado" w:date="2019-04-05T18:28:00Z">
              <w:r w:rsidRPr="0012221D">
                <w:rPr>
                  <w:rFonts w:ascii="Calibri" w:eastAsia="PMingLiU" w:hAnsi="Calibri" w:cs="Calibri"/>
                  <w:b/>
                  <w:bCs/>
                  <w:color w:val="000000"/>
                  <w:sz w:val="20"/>
                  <w:szCs w:val="20"/>
                  <w:lang w:val="en-PH" w:eastAsia="en-US"/>
                </w:rPr>
                <w:t>Masonry Renters</w:t>
              </w:r>
            </w:ins>
          </w:p>
        </w:tc>
        <w:tc>
          <w:tcPr>
            <w:tcW w:w="0" w:type="auto"/>
            <w:tcBorders>
              <w:top w:val="single" w:sz="12" w:space="0" w:color="auto"/>
              <w:left w:val="single" w:sz="12" w:space="0" w:color="auto"/>
              <w:bottom w:val="single" w:sz="12" w:space="0" w:color="auto"/>
              <w:right w:val="single" w:sz="12" w:space="0" w:color="auto"/>
            </w:tcBorders>
            <w:tcPrChange w:id="53101"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102" w:author="Diana Machado" w:date="2019-04-05T18:28:00Z"/>
                <w:rFonts w:ascii="Calibri" w:eastAsia="PMingLiU" w:hAnsi="Calibri" w:cs="Calibri"/>
                <w:b/>
                <w:bCs/>
                <w:color w:val="000000"/>
                <w:sz w:val="20"/>
                <w:szCs w:val="20"/>
                <w:lang w:val="en-PH" w:eastAsia="en-US"/>
              </w:rPr>
            </w:pPr>
            <w:ins w:id="53103" w:author="Diana Machado" w:date="2019-04-05T18:28:00Z">
              <w:r w:rsidRPr="0012221D">
                <w:rPr>
                  <w:rFonts w:ascii="Calibri" w:eastAsia="PMingLiU" w:hAnsi="Calibri" w:cs="Calibri"/>
                  <w:b/>
                  <w:bCs/>
                  <w:color w:val="000000"/>
                  <w:sz w:val="20"/>
                  <w:szCs w:val="20"/>
                  <w:lang w:val="en-PH" w:eastAsia="en-US"/>
                </w:rPr>
                <w:t>Frame Condo Unit</w:t>
              </w:r>
            </w:ins>
          </w:p>
        </w:tc>
        <w:tc>
          <w:tcPr>
            <w:tcW w:w="0" w:type="auto"/>
            <w:tcBorders>
              <w:top w:val="single" w:sz="12" w:space="0" w:color="auto"/>
              <w:left w:val="single" w:sz="12" w:space="0" w:color="auto"/>
              <w:bottom w:val="single" w:sz="12" w:space="0" w:color="auto"/>
              <w:right w:val="single" w:sz="12" w:space="0" w:color="auto"/>
            </w:tcBorders>
            <w:tcPrChange w:id="53104"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105" w:author="Diana Machado" w:date="2019-04-05T18:28:00Z"/>
                <w:rFonts w:ascii="Calibri" w:eastAsia="PMingLiU" w:hAnsi="Calibri" w:cs="Calibri"/>
                <w:b/>
                <w:bCs/>
                <w:color w:val="000000"/>
                <w:sz w:val="20"/>
                <w:szCs w:val="20"/>
                <w:lang w:val="en-PH" w:eastAsia="en-US"/>
              </w:rPr>
            </w:pPr>
            <w:ins w:id="53106" w:author="Diana Machado" w:date="2019-04-05T18:28:00Z">
              <w:r w:rsidRPr="0012221D">
                <w:rPr>
                  <w:rFonts w:ascii="Calibri" w:eastAsia="PMingLiU" w:hAnsi="Calibri" w:cs="Calibri"/>
                  <w:b/>
                  <w:bCs/>
                  <w:color w:val="000000"/>
                  <w:sz w:val="20"/>
                  <w:szCs w:val="20"/>
                  <w:lang w:val="en-PH" w:eastAsia="en-US"/>
                </w:rPr>
                <w:t>Masrony Condo Unit</w:t>
              </w:r>
            </w:ins>
          </w:p>
        </w:tc>
        <w:tc>
          <w:tcPr>
            <w:tcW w:w="0" w:type="auto"/>
            <w:tcBorders>
              <w:top w:val="single" w:sz="12" w:space="0" w:color="auto"/>
              <w:left w:val="single" w:sz="12" w:space="0" w:color="auto"/>
              <w:bottom w:val="single" w:sz="12" w:space="0" w:color="auto"/>
              <w:right w:val="single" w:sz="12" w:space="0" w:color="auto"/>
            </w:tcBorders>
            <w:tcPrChange w:id="53107" w:author="Diana Machado" w:date="2019-04-05T18:28:00Z">
              <w:tcPr>
                <w:tcW w:w="0" w:type="auto"/>
                <w:tcBorders>
                  <w:top w:val="single" w:sz="12" w:space="0" w:color="auto"/>
                  <w:left w:val="single" w:sz="12" w:space="0" w:color="auto"/>
                  <w:bottom w:val="single" w:sz="12" w:space="0" w:color="auto"/>
                  <w:right w:val="single" w:sz="12" w:space="0" w:color="auto"/>
                </w:tcBorders>
              </w:tcPr>
            </w:tcPrChange>
          </w:tcPr>
          <w:p w:rsidR="002348ED" w:rsidRPr="0012221D" w:rsidRDefault="002348ED" w:rsidP="00787B33">
            <w:pPr>
              <w:autoSpaceDE w:val="0"/>
              <w:autoSpaceDN w:val="0"/>
              <w:adjustRightInd w:val="0"/>
              <w:jc w:val="center"/>
              <w:rPr>
                <w:ins w:id="53108" w:author="Diana Machado" w:date="2019-04-05T18:28:00Z"/>
                <w:rFonts w:ascii="Calibri" w:eastAsia="PMingLiU" w:hAnsi="Calibri" w:cs="Calibri"/>
                <w:b/>
                <w:bCs/>
                <w:color w:val="000000"/>
                <w:sz w:val="20"/>
                <w:szCs w:val="20"/>
                <w:lang w:val="en-PH" w:eastAsia="en-US"/>
              </w:rPr>
            </w:pPr>
            <w:ins w:id="53109" w:author="Diana Machado" w:date="2019-04-05T18:28:00Z">
              <w:r w:rsidRPr="0012221D">
                <w:rPr>
                  <w:rFonts w:ascii="Calibri" w:eastAsia="PMingLiU" w:hAnsi="Calibri" w:cs="Calibri"/>
                  <w:b/>
                  <w:bCs/>
                  <w:color w:val="000000"/>
                  <w:sz w:val="20"/>
                  <w:szCs w:val="20"/>
                  <w:lang w:val="en-PH" w:eastAsia="en-US"/>
                </w:rPr>
                <w:t>Commercial Residential</w:t>
              </w:r>
            </w:ins>
          </w:p>
        </w:tc>
      </w:tr>
      <w:tr w:rsidR="002348ED" w:rsidRPr="008501DD" w:rsidTr="002348ED">
        <w:trPr>
          <w:trHeight w:val="283"/>
          <w:jc w:val="center"/>
          <w:ins w:id="53110" w:author="Diana Machado" w:date="2019-04-05T18:28:00Z"/>
          <w:trPrChange w:id="53111" w:author="Diana Machado" w:date="2019-04-05T18:28:00Z">
            <w:trPr>
              <w:trHeight w:val="283"/>
            </w:trPr>
          </w:trPrChange>
        </w:trPr>
        <w:tc>
          <w:tcPr>
            <w:tcW w:w="0" w:type="auto"/>
            <w:tcBorders>
              <w:top w:val="single" w:sz="12" w:space="0" w:color="auto"/>
              <w:left w:val="single" w:sz="6" w:space="0" w:color="auto"/>
              <w:bottom w:val="single" w:sz="6" w:space="0" w:color="auto"/>
              <w:right w:val="single" w:sz="6" w:space="0" w:color="auto"/>
            </w:tcBorders>
            <w:tcPrChange w:id="53112"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113" w:author="Diana Machado" w:date="2019-04-05T18:28:00Z"/>
                <w:rFonts w:ascii="Calibri" w:eastAsia="PMingLiU" w:hAnsi="Calibri" w:cs="Calibri"/>
                <w:color w:val="000000"/>
                <w:sz w:val="20"/>
                <w:szCs w:val="20"/>
                <w:lang w:val="en-PH" w:eastAsia="en-US"/>
              </w:rPr>
            </w:pPr>
            <w:ins w:id="53114" w:author="Diana Machado" w:date="2019-04-05T18:28:00Z">
              <w:r w:rsidRPr="0012221D">
                <w:rPr>
                  <w:rFonts w:ascii="Calibri" w:eastAsia="PMingLiU" w:hAnsi="Calibri" w:cs="Calibri"/>
                  <w:color w:val="000000"/>
                  <w:sz w:val="20"/>
                  <w:szCs w:val="20"/>
                  <w:lang w:val="en-PH" w:eastAsia="en-US"/>
                </w:rPr>
                <w:t>Coastal</w:t>
              </w:r>
            </w:ins>
          </w:p>
        </w:tc>
        <w:tc>
          <w:tcPr>
            <w:tcW w:w="0" w:type="auto"/>
            <w:tcBorders>
              <w:top w:val="single" w:sz="12" w:space="0" w:color="auto"/>
              <w:left w:val="single" w:sz="6" w:space="0" w:color="auto"/>
              <w:bottom w:val="single" w:sz="6" w:space="0" w:color="auto"/>
              <w:right w:val="single" w:sz="6" w:space="0" w:color="auto"/>
            </w:tcBorders>
            <w:tcPrChange w:id="53115"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16" w:author="Diana Machado" w:date="2019-04-05T18:28:00Z"/>
                <w:rFonts w:ascii="Calibri" w:eastAsia="PMingLiU" w:hAnsi="Calibri" w:cs="Calibri"/>
                <w:color w:val="000000"/>
                <w:sz w:val="20"/>
                <w:szCs w:val="20"/>
                <w:lang w:val="en-PH" w:eastAsia="en-US"/>
              </w:rPr>
            </w:pPr>
            <w:ins w:id="53117" w:author="Diana Machado" w:date="2019-04-05T18:28:00Z">
              <w:r w:rsidRPr="0012221D">
                <w:rPr>
                  <w:rFonts w:ascii="Calibri" w:eastAsia="PMingLiU" w:hAnsi="Calibri" w:cs="Calibri"/>
                  <w:color w:val="000000"/>
                  <w:sz w:val="20"/>
                  <w:szCs w:val="20"/>
                  <w:lang w:val="en-PH" w:eastAsia="en-US"/>
                </w:rPr>
                <w:t>1.77%</w:t>
              </w:r>
            </w:ins>
          </w:p>
        </w:tc>
        <w:tc>
          <w:tcPr>
            <w:tcW w:w="0" w:type="auto"/>
            <w:tcBorders>
              <w:top w:val="single" w:sz="12" w:space="0" w:color="auto"/>
              <w:left w:val="single" w:sz="6" w:space="0" w:color="auto"/>
              <w:bottom w:val="single" w:sz="6" w:space="0" w:color="auto"/>
              <w:right w:val="single" w:sz="6" w:space="0" w:color="auto"/>
            </w:tcBorders>
            <w:tcPrChange w:id="53118"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19" w:author="Diana Machado" w:date="2019-04-05T18:28:00Z"/>
                <w:rFonts w:ascii="Calibri" w:eastAsia="PMingLiU" w:hAnsi="Calibri" w:cs="Calibri"/>
                <w:color w:val="000000"/>
                <w:sz w:val="20"/>
                <w:szCs w:val="20"/>
                <w:lang w:val="en-PH" w:eastAsia="en-US"/>
              </w:rPr>
            </w:pPr>
            <w:ins w:id="53120" w:author="Diana Machado" w:date="2019-04-05T18:28:00Z">
              <w:r w:rsidRPr="0012221D">
                <w:rPr>
                  <w:rFonts w:ascii="Calibri" w:eastAsia="PMingLiU" w:hAnsi="Calibri" w:cs="Calibri"/>
                  <w:color w:val="000000"/>
                  <w:sz w:val="20"/>
                  <w:szCs w:val="20"/>
                  <w:lang w:val="en-PH" w:eastAsia="en-US"/>
                </w:rPr>
                <w:t>2.50%</w:t>
              </w:r>
            </w:ins>
          </w:p>
        </w:tc>
        <w:tc>
          <w:tcPr>
            <w:tcW w:w="0" w:type="auto"/>
            <w:tcBorders>
              <w:top w:val="single" w:sz="12" w:space="0" w:color="auto"/>
              <w:left w:val="single" w:sz="6" w:space="0" w:color="auto"/>
              <w:bottom w:val="single" w:sz="6" w:space="0" w:color="auto"/>
              <w:right w:val="single" w:sz="6" w:space="0" w:color="auto"/>
            </w:tcBorders>
            <w:tcPrChange w:id="53121"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22" w:author="Diana Machado" w:date="2019-04-05T18:28:00Z"/>
                <w:rFonts w:ascii="Calibri" w:eastAsia="PMingLiU" w:hAnsi="Calibri" w:cs="Calibri"/>
                <w:color w:val="000000"/>
                <w:sz w:val="20"/>
                <w:szCs w:val="20"/>
                <w:lang w:val="en-PH" w:eastAsia="en-US"/>
              </w:rPr>
            </w:pPr>
            <w:ins w:id="53123" w:author="Diana Machado" w:date="2019-04-05T18:28:00Z">
              <w:r w:rsidRPr="0012221D">
                <w:rPr>
                  <w:rFonts w:ascii="Calibri" w:eastAsia="PMingLiU" w:hAnsi="Calibri" w:cs="Calibri"/>
                  <w:color w:val="000000"/>
                  <w:sz w:val="20"/>
                  <w:szCs w:val="20"/>
                  <w:lang w:val="en-PH" w:eastAsia="en-US"/>
                </w:rPr>
                <w:t>2.00%</w:t>
              </w:r>
            </w:ins>
          </w:p>
        </w:tc>
        <w:tc>
          <w:tcPr>
            <w:tcW w:w="0" w:type="auto"/>
            <w:tcBorders>
              <w:top w:val="single" w:sz="12" w:space="0" w:color="auto"/>
              <w:left w:val="single" w:sz="6" w:space="0" w:color="auto"/>
              <w:bottom w:val="single" w:sz="6" w:space="0" w:color="auto"/>
              <w:right w:val="single" w:sz="6" w:space="0" w:color="auto"/>
            </w:tcBorders>
            <w:tcPrChange w:id="53124"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25" w:author="Diana Machado" w:date="2019-04-05T18:28:00Z"/>
                <w:rFonts w:ascii="Calibri" w:eastAsia="PMingLiU" w:hAnsi="Calibri" w:cs="Calibri"/>
                <w:color w:val="000000"/>
                <w:sz w:val="20"/>
                <w:szCs w:val="20"/>
                <w:lang w:val="en-PH" w:eastAsia="en-US"/>
              </w:rPr>
            </w:pPr>
            <w:ins w:id="53126" w:author="Diana Machado" w:date="2019-04-05T18:28:00Z">
              <w:r w:rsidRPr="0012221D">
                <w:rPr>
                  <w:rFonts w:ascii="Calibri" w:eastAsia="PMingLiU" w:hAnsi="Calibri" w:cs="Calibri"/>
                  <w:color w:val="000000"/>
                  <w:sz w:val="20"/>
                  <w:szCs w:val="20"/>
                  <w:lang w:val="en-PH" w:eastAsia="en-US"/>
                </w:rPr>
                <w:t>4.91%</w:t>
              </w:r>
            </w:ins>
          </w:p>
        </w:tc>
        <w:tc>
          <w:tcPr>
            <w:tcW w:w="0" w:type="auto"/>
            <w:tcBorders>
              <w:top w:val="single" w:sz="12" w:space="0" w:color="auto"/>
              <w:left w:val="single" w:sz="6" w:space="0" w:color="auto"/>
              <w:bottom w:val="single" w:sz="6" w:space="0" w:color="auto"/>
              <w:right w:val="single" w:sz="6" w:space="0" w:color="auto"/>
            </w:tcBorders>
            <w:tcPrChange w:id="53127"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28" w:author="Diana Machado" w:date="2019-04-05T18:28:00Z"/>
                <w:rFonts w:ascii="Calibri" w:eastAsia="PMingLiU" w:hAnsi="Calibri" w:cs="Calibri"/>
                <w:color w:val="000000"/>
                <w:sz w:val="20"/>
                <w:szCs w:val="20"/>
                <w:lang w:val="en-PH" w:eastAsia="en-US"/>
              </w:rPr>
            </w:pPr>
            <w:ins w:id="53129" w:author="Diana Machado" w:date="2019-04-05T18:28:00Z">
              <w:r w:rsidRPr="0012221D">
                <w:rPr>
                  <w:rFonts w:ascii="Calibri" w:eastAsia="PMingLiU" w:hAnsi="Calibri" w:cs="Calibri"/>
                  <w:color w:val="000000"/>
                  <w:sz w:val="20"/>
                  <w:szCs w:val="20"/>
                  <w:lang w:val="en-PH" w:eastAsia="en-US"/>
                </w:rPr>
                <w:t>4.37%</w:t>
              </w:r>
            </w:ins>
          </w:p>
        </w:tc>
        <w:tc>
          <w:tcPr>
            <w:tcW w:w="0" w:type="auto"/>
            <w:tcBorders>
              <w:top w:val="single" w:sz="12" w:space="0" w:color="auto"/>
              <w:left w:val="single" w:sz="6" w:space="0" w:color="auto"/>
              <w:bottom w:val="single" w:sz="6" w:space="0" w:color="auto"/>
              <w:right w:val="single" w:sz="6" w:space="0" w:color="auto"/>
            </w:tcBorders>
            <w:tcPrChange w:id="53130"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31" w:author="Diana Machado" w:date="2019-04-05T18:28:00Z"/>
                <w:rFonts w:ascii="Calibri" w:eastAsia="PMingLiU" w:hAnsi="Calibri" w:cs="Calibri"/>
                <w:color w:val="000000"/>
                <w:sz w:val="20"/>
                <w:szCs w:val="20"/>
                <w:lang w:val="en-PH" w:eastAsia="en-US"/>
              </w:rPr>
            </w:pPr>
            <w:ins w:id="53132" w:author="Diana Machado" w:date="2019-04-05T18:28:00Z">
              <w:r w:rsidRPr="0012221D">
                <w:rPr>
                  <w:rFonts w:ascii="Calibri" w:eastAsia="PMingLiU" w:hAnsi="Calibri" w:cs="Calibri"/>
                  <w:color w:val="000000"/>
                  <w:sz w:val="20"/>
                  <w:szCs w:val="20"/>
                  <w:lang w:val="en-PH" w:eastAsia="en-US"/>
                </w:rPr>
                <w:t>2.11%</w:t>
              </w:r>
            </w:ins>
          </w:p>
        </w:tc>
        <w:tc>
          <w:tcPr>
            <w:tcW w:w="0" w:type="auto"/>
            <w:tcBorders>
              <w:top w:val="single" w:sz="12" w:space="0" w:color="auto"/>
              <w:left w:val="single" w:sz="6" w:space="0" w:color="auto"/>
              <w:bottom w:val="single" w:sz="6" w:space="0" w:color="auto"/>
              <w:right w:val="single" w:sz="6" w:space="0" w:color="auto"/>
            </w:tcBorders>
            <w:tcPrChange w:id="53133"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34" w:author="Diana Machado" w:date="2019-04-05T18:28:00Z"/>
                <w:rFonts w:ascii="Calibri" w:eastAsia="PMingLiU" w:hAnsi="Calibri" w:cs="Calibri"/>
                <w:color w:val="000000"/>
                <w:sz w:val="20"/>
                <w:szCs w:val="20"/>
                <w:lang w:val="en-PH" w:eastAsia="en-US"/>
              </w:rPr>
            </w:pPr>
            <w:ins w:id="53135" w:author="Diana Machado" w:date="2019-04-05T18:28:00Z">
              <w:r w:rsidRPr="0012221D">
                <w:rPr>
                  <w:rFonts w:ascii="Calibri" w:eastAsia="PMingLiU" w:hAnsi="Calibri" w:cs="Calibri"/>
                  <w:color w:val="000000"/>
                  <w:sz w:val="20"/>
                  <w:szCs w:val="20"/>
                  <w:lang w:val="en-PH" w:eastAsia="en-US"/>
                </w:rPr>
                <w:t>3.56%</w:t>
              </w:r>
            </w:ins>
          </w:p>
        </w:tc>
        <w:tc>
          <w:tcPr>
            <w:tcW w:w="0" w:type="auto"/>
            <w:tcBorders>
              <w:top w:val="single" w:sz="12" w:space="0" w:color="auto"/>
              <w:left w:val="single" w:sz="6" w:space="0" w:color="auto"/>
              <w:bottom w:val="single" w:sz="6" w:space="0" w:color="auto"/>
              <w:right w:val="single" w:sz="6" w:space="0" w:color="auto"/>
            </w:tcBorders>
            <w:tcPrChange w:id="53136" w:author="Diana Machado" w:date="2019-04-05T18:28:00Z">
              <w:tcPr>
                <w:tcW w:w="0" w:type="auto"/>
                <w:tcBorders>
                  <w:top w:val="single" w:sz="12"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37" w:author="Diana Machado" w:date="2019-04-05T18:28:00Z"/>
                <w:rFonts w:ascii="Calibri" w:eastAsia="PMingLiU" w:hAnsi="Calibri" w:cs="Calibri"/>
                <w:color w:val="000000"/>
                <w:sz w:val="20"/>
                <w:szCs w:val="20"/>
                <w:lang w:val="en-PH" w:eastAsia="en-US"/>
              </w:rPr>
            </w:pPr>
            <w:ins w:id="53138" w:author="Diana Machado" w:date="2019-04-05T18:28:00Z">
              <w:r w:rsidRPr="0012221D">
                <w:rPr>
                  <w:rFonts w:ascii="Calibri" w:eastAsia="PMingLiU" w:hAnsi="Calibri" w:cs="Calibri"/>
                  <w:color w:val="000000"/>
                  <w:sz w:val="20"/>
                  <w:szCs w:val="20"/>
                  <w:lang w:val="en-PH" w:eastAsia="en-US"/>
                </w:rPr>
                <w:t>3.11%</w:t>
              </w:r>
            </w:ins>
          </w:p>
        </w:tc>
      </w:tr>
      <w:tr w:rsidR="002348ED" w:rsidRPr="008501DD" w:rsidTr="002348ED">
        <w:trPr>
          <w:trHeight w:val="283"/>
          <w:jc w:val="center"/>
          <w:ins w:id="53139" w:author="Diana Machado" w:date="2019-04-05T18:28:00Z"/>
          <w:trPrChange w:id="53140"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14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142" w:author="Diana Machado" w:date="2019-04-05T18:28:00Z"/>
                <w:rFonts w:ascii="Calibri" w:eastAsia="PMingLiU" w:hAnsi="Calibri" w:cs="Calibri"/>
                <w:color w:val="000000"/>
                <w:sz w:val="20"/>
                <w:szCs w:val="20"/>
                <w:lang w:val="en-PH" w:eastAsia="en-US"/>
              </w:rPr>
            </w:pPr>
            <w:ins w:id="53143" w:author="Diana Machado" w:date="2019-04-05T18:28:00Z">
              <w:r w:rsidRPr="0012221D">
                <w:rPr>
                  <w:rFonts w:ascii="Calibri" w:eastAsia="PMingLiU" w:hAnsi="Calibri" w:cs="Calibri"/>
                  <w:color w:val="000000"/>
                  <w:sz w:val="20"/>
                  <w:szCs w:val="20"/>
                  <w:lang w:val="en-PH" w:eastAsia="en-US"/>
                </w:rPr>
                <w:t>Inland</w:t>
              </w:r>
            </w:ins>
          </w:p>
        </w:tc>
        <w:tc>
          <w:tcPr>
            <w:tcW w:w="0" w:type="auto"/>
            <w:tcBorders>
              <w:top w:val="single" w:sz="6" w:space="0" w:color="auto"/>
              <w:left w:val="single" w:sz="6" w:space="0" w:color="auto"/>
              <w:bottom w:val="single" w:sz="6" w:space="0" w:color="auto"/>
              <w:right w:val="single" w:sz="6" w:space="0" w:color="auto"/>
            </w:tcBorders>
            <w:tcPrChange w:id="5314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45" w:author="Diana Machado" w:date="2019-04-05T18:28:00Z"/>
                <w:rFonts w:ascii="Calibri" w:eastAsia="PMingLiU" w:hAnsi="Calibri" w:cs="Calibri"/>
                <w:color w:val="000000"/>
                <w:sz w:val="20"/>
                <w:szCs w:val="20"/>
                <w:lang w:val="en-PH" w:eastAsia="en-US"/>
              </w:rPr>
            </w:pPr>
            <w:ins w:id="53146" w:author="Diana Machado" w:date="2019-04-05T18:28:00Z">
              <w:r w:rsidRPr="0012221D">
                <w:rPr>
                  <w:rFonts w:ascii="Calibri" w:eastAsia="PMingLiU" w:hAnsi="Calibri" w:cs="Calibri"/>
                  <w:color w:val="000000"/>
                  <w:sz w:val="20"/>
                  <w:szCs w:val="20"/>
                  <w:lang w:val="en-PH" w:eastAsia="en-US"/>
                </w:rPr>
                <w:t>1.89%</w:t>
              </w:r>
            </w:ins>
          </w:p>
        </w:tc>
        <w:tc>
          <w:tcPr>
            <w:tcW w:w="0" w:type="auto"/>
            <w:tcBorders>
              <w:top w:val="single" w:sz="6" w:space="0" w:color="auto"/>
              <w:left w:val="single" w:sz="6" w:space="0" w:color="auto"/>
              <w:bottom w:val="single" w:sz="6" w:space="0" w:color="auto"/>
              <w:right w:val="single" w:sz="6" w:space="0" w:color="auto"/>
            </w:tcBorders>
            <w:tcPrChange w:id="5314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48" w:author="Diana Machado" w:date="2019-04-05T18:28:00Z"/>
                <w:rFonts w:ascii="Calibri" w:eastAsia="PMingLiU" w:hAnsi="Calibri" w:cs="Calibri"/>
                <w:color w:val="000000"/>
                <w:sz w:val="20"/>
                <w:szCs w:val="20"/>
                <w:lang w:val="en-PH" w:eastAsia="en-US"/>
              </w:rPr>
            </w:pPr>
            <w:ins w:id="53149" w:author="Diana Machado" w:date="2019-04-05T18:28:00Z">
              <w:r w:rsidRPr="0012221D">
                <w:rPr>
                  <w:rFonts w:ascii="Calibri" w:eastAsia="PMingLiU" w:hAnsi="Calibri" w:cs="Calibri"/>
                  <w:color w:val="000000"/>
                  <w:sz w:val="20"/>
                  <w:szCs w:val="20"/>
                  <w:lang w:val="en-PH" w:eastAsia="en-US"/>
                </w:rPr>
                <w:t>1.43%</w:t>
              </w:r>
            </w:ins>
          </w:p>
        </w:tc>
        <w:tc>
          <w:tcPr>
            <w:tcW w:w="0" w:type="auto"/>
            <w:tcBorders>
              <w:top w:val="single" w:sz="6" w:space="0" w:color="auto"/>
              <w:left w:val="single" w:sz="6" w:space="0" w:color="auto"/>
              <w:bottom w:val="single" w:sz="6" w:space="0" w:color="auto"/>
              <w:right w:val="single" w:sz="6" w:space="0" w:color="auto"/>
            </w:tcBorders>
            <w:tcPrChange w:id="5315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51" w:author="Diana Machado" w:date="2019-04-05T18:28:00Z"/>
                <w:rFonts w:ascii="Calibri" w:eastAsia="PMingLiU" w:hAnsi="Calibri" w:cs="Calibri"/>
                <w:color w:val="000000"/>
                <w:sz w:val="20"/>
                <w:szCs w:val="20"/>
                <w:lang w:val="en-PH" w:eastAsia="en-US"/>
              </w:rPr>
            </w:pPr>
            <w:ins w:id="53152" w:author="Diana Machado" w:date="2019-04-05T18:28:00Z">
              <w:r w:rsidRPr="0012221D">
                <w:rPr>
                  <w:rFonts w:ascii="Calibri" w:eastAsia="PMingLiU" w:hAnsi="Calibri" w:cs="Calibri"/>
                  <w:color w:val="000000"/>
                  <w:sz w:val="20"/>
                  <w:szCs w:val="20"/>
                  <w:lang w:val="en-PH" w:eastAsia="en-US"/>
                </w:rPr>
                <w:t>0.23%</w:t>
              </w:r>
            </w:ins>
          </w:p>
        </w:tc>
        <w:tc>
          <w:tcPr>
            <w:tcW w:w="0" w:type="auto"/>
            <w:tcBorders>
              <w:top w:val="single" w:sz="6" w:space="0" w:color="auto"/>
              <w:left w:val="single" w:sz="6" w:space="0" w:color="auto"/>
              <w:bottom w:val="single" w:sz="6" w:space="0" w:color="auto"/>
              <w:right w:val="single" w:sz="6" w:space="0" w:color="auto"/>
            </w:tcBorders>
            <w:tcPrChange w:id="5315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54" w:author="Diana Machado" w:date="2019-04-05T18:28:00Z"/>
                <w:rFonts w:ascii="Calibri" w:eastAsia="PMingLiU" w:hAnsi="Calibri" w:cs="Calibri"/>
                <w:color w:val="000000"/>
                <w:sz w:val="20"/>
                <w:szCs w:val="20"/>
                <w:lang w:val="en-PH" w:eastAsia="en-US"/>
              </w:rPr>
            </w:pPr>
            <w:ins w:id="53155" w:author="Diana Machado" w:date="2019-04-05T18:28:00Z">
              <w:r w:rsidRPr="0012221D">
                <w:rPr>
                  <w:rFonts w:ascii="Calibri" w:eastAsia="PMingLiU" w:hAnsi="Calibri" w:cs="Calibri"/>
                  <w:color w:val="000000"/>
                  <w:sz w:val="20"/>
                  <w:szCs w:val="20"/>
                  <w:lang w:val="en-PH" w:eastAsia="en-US"/>
                </w:rPr>
                <w:t>2.04%</w:t>
              </w:r>
            </w:ins>
          </w:p>
        </w:tc>
        <w:tc>
          <w:tcPr>
            <w:tcW w:w="0" w:type="auto"/>
            <w:tcBorders>
              <w:top w:val="single" w:sz="6" w:space="0" w:color="auto"/>
              <w:left w:val="single" w:sz="6" w:space="0" w:color="auto"/>
              <w:bottom w:val="single" w:sz="6" w:space="0" w:color="auto"/>
              <w:right w:val="single" w:sz="6" w:space="0" w:color="auto"/>
            </w:tcBorders>
            <w:tcPrChange w:id="5315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57" w:author="Diana Machado" w:date="2019-04-05T18:28:00Z"/>
                <w:rFonts w:ascii="Calibri" w:eastAsia="PMingLiU" w:hAnsi="Calibri" w:cs="Calibri"/>
                <w:color w:val="000000"/>
                <w:sz w:val="20"/>
                <w:szCs w:val="20"/>
                <w:lang w:val="en-PH" w:eastAsia="en-US"/>
              </w:rPr>
            </w:pPr>
            <w:ins w:id="53158" w:author="Diana Machado" w:date="2019-04-05T18:28:00Z">
              <w:r w:rsidRPr="0012221D">
                <w:rPr>
                  <w:rFonts w:ascii="Calibri" w:eastAsia="PMingLiU" w:hAnsi="Calibri" w:cs="Calibri"/>
                  <w:color w:val="000000"/>
                  <w:sz w:val="20"/>
                  <w:szCs w:val="20"/>
                  <w:lang w:val="en-PH" w:eastAsia="en-US"/>
                </w:rPr>
                <w:t>1.68%</w:t>
              </w:r>
            </w:ins>
          </w:p>
        </w:tc>
        <w:tc>
          <w:tcPr>
            <w:tcW w:w="0" w:type="auto"/>
            <w:tcBorders>
              <w:top w:val="single" w:sz="6" w:space="0" w:color="auto"/>
              <w:left w:val="single" w:sz="6" w:space="0" w:color="auto"/>
              <w:bottom w:val="single" w:sz="6" w:space="0" w:color="auto"/>
              <w:right w:val="single" w:sz="6" w:space="0" w:color="auto"/>
            </w:tcBorders>
            <w:tcPrChange w:id="5315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60" w:author="Diana Machado" w:date="2019-04-05T18:28:00Z"/>
                <w:rFonts w:ascii="Calibri" w:eastAsia="PMingLiU" w:hAnsi="Calibri" w:cs="Calibri"/>
                <w:color w:val="000000"/>
                <w:sz w:val="20"/>
                <w:szCs w:val="20"/>
                <w:lang w:val="en-PH" w:eastAsia="en-US"/>
              </w:rPr>
            </w:pPr>
            <w:ins w:id="53161" w:author="Diana Machado" w:date="2019-04-05T18:28:00Z">
              <w:r w:rsidRPr="0012221D">
                <w:rPr>
                  <w:rFonts w:ascii="Calibri" w:eastAsia="PMingLiU" w:hAnsi="Calibri" w:cs="Calibri"/>
                  <w:color w:val="000000"/>
                  <w:sz w:val="20"/>
                  <w:szCs w:val="20"/>
                  <w:lang w:val="en-PH" w:eastAsia="en-US"/>
                </w:rPr>
                <w:t>1.89%</w:t>
              </w:r>
            </w:ins>
          </w:p>
        </w:tc>
        <w:tc>
          <w:tcPr>
            <w:tcW w:w="0" w:type="auto"/>
            <w:tcBorders>
              <w:top w:val="single" w:sz="6" w:space="0" w:color="auto"/>
              <w:left w:val="single" w:sz="6" w:space="0" w:color="auto"/>
              <w:bottom w:val="single" w:sz="6" w:space="0" w:color="auto"/>
              <w:right w:val="single" w:sz="6" w:space="0" w:color="auto"/>
            </w:tcBorders>
            <w:tcPrChange w:id="5316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63" w:author="Diana Machado" w:date="2019-04-05T18:28:00Z"/>
                <w:rFonts w:ascii="Calibri" w:eastAsia="PMingLiU" w:hAnsi="Calibri" w:cs="Calibri"/>
                <w:color w:val="000000"/>
                <w:sz w:val="20"/>
                <w:szCs w:val="20"/>
                <w:lang w:val="en-PH" w:eastAsia="en-US"/>
              </w:rPr>
            </w:pPr>
            <w:ins w:id="53164" w:author="Diana Machado" w:date="2019-04-05T18:28:00Z">
              <w:r w:rsidRPr="0012221D">
                <w:rPr>
                  <w:rFonts w:ascii="Calibri" w:eastAsia="PMingLiU" w:hAnsi="Calibri" w:cs="Calibri"/>
                  <w:color w:val="000000"/>
                  <w:sz w:val="20"/>
                  <w:szCs w:val="20"/>
                  <w:lang w:val="en-PH" w:eastAsia="en-US"/>
                </w:rPr>
                <w:t>1.60%</w:t>
              </w:r>
            </w:ins>
          </w:p>
        </w:tc>
        <w:tc>
          <w:tcPr>
            <w:tcW w:w="0" w:type="auto"/>
            <w:tcBorders>
              <w:top w:val="single" w:sz="6" w:space="0" w:color="auto"/>
              <w:left w:val="single" w:sz="6" w:space="0" w:color="auto"/>
              <w:bottom w:val="single" w:sz="6" w:space="0" w:color="auto"/>
              <w:right w:val="single" w:sz="6" w:space="0" w:color="auto"/>
            </w:tcBorders>
            <w:tcPrChange w:id="5316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66" w:author="Diana Machado" w:date="2019-04-05T18:28:00Z"/>
                <w:rFonts w:ascii="Calibri" w:eastAsia="PMingLiU" w:hAnsi="Calibri" w:cs="Calibri"/>
                <w:color w:val="000000"/>
                <w:sz w:val="20"/>
                <w:szCs w:val="20"/>
                <w:lang w:val="en-PH" w:eastAsia="en-US"/>
              </w:rPr>
            </w:pPr>
            <w:ins w:id="53167" w:author="Diana Machado" w:date="2019-04-05T18:28:00Z">
              <w:r w:rsidRPr="0012221D">
                <w:rPr>
                  <w:rFonts w:ascii="Calibri" w:eastAsia="PMingLiU" w:hAnsi="Calibri" w:cs="Calibri"/>
                  <w:color w:val="000000"/>
                  <w:sz w:val="20"/>
                  <w:szCs w:val="20"/>
                  <w:lang w:val="en-PH" w:eastAsia="en-US"/>
                </w:rPr>
                <w:t>1.30%</w:t>
              </w:r>
            </w:ins>
          </w:p>
        </w:tc>
      </w:tr>
      <w:tr w:rsidR="002348ED" w:rsidRPr="008501DD" w:rsidTr="002348ED">
        <w:trPr>
          <w:trHeight w:val="283"/>
          <w:jc w:val="center"/>
          <w:ins w:id="53168" w:author="Diana Machado" w:date="2019-04-05T18:28:00Z"/>
          <w:trPrChange w:id="53169"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17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171" w:author="Diana Machado" w:date="2019-04-05T18:28:00Z"/>
                <w:rFonts w:ascii="Calibri" w:eastAsia="PMingLiU" w:hAnsi="Calibri" w:cs="Calibri"/>
                <w:color w:val="000000"/>
                <w:sz w:val="20"/>
                <w:szCs w:val="20"/>
                <w:lang w:val="en-PH" w:eastAsia="en-US"/>
              </w:rPr>
            </w:pPr>
            <w:ins w:id="53172" w:author="Diana Machado" w:date="2019-04-05T18:28:00Z">
              <w:r w:rsidRPr="0012221D">
                <w:rPr>
                  <w:rFonts w:ascii="Calibri" w:eastAsia="PMingLiU" w:hAnsi="Calibri" w:cs="Calibri"/>
                  <w:color w:val="000000"/>
                  <w:sz w:val="20"/>
                  <w:szCs w:val="20"/>
                  <w:lang w:val="en-PH" w:eastAsia="en-US"/>
                </w:rPr>
                <w:t>North</w:t>
              </w:r>
            </w:ins>
          </w:p>
        </w:tc>
        <w:tc>
          <w:tcPr>
            <w:tcW w:w="0" w:type="auto"/>
            <w:tcBorders>
              <w:top w:val="single" w:sz="6" w:space="0" w:color="auto"/>
              <w:left w:val="single" w:sz="6" w:space="0" w:color="auto"/>
              <w:bottom w:val="single" w:sz="6" w:space="0" w:color="auto"/>
              <w:right w:val="single" w:sz="6" w:space="0" w:color="auto"/>
            </w:tcBorders>
            <w:tcPrChange w:id="5317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74" w:author="Diana Machado" w:date="2019-04-05T18:28:00Z"/>
                <w:rFonts w:ascii="Calibri" w:eastAsia="PMingLiU" w:hAnsi="Calibri" w:cs="Calibri"/>
                <w:color w:val="000000"/>
                <w:sz w:val="20"/>
                <w:szCs w:val="20"/>
                <w:lang w:val="en-PH" w:eastAsia="en-US"/>
              </w:rPr>
            </w:pPr>
            <w:ins w:id="53175" w:author="Diana Machado" w:date="2019-04-05T18:28:00Z">
              <w:r w:rsidRPr="0012221D">
                <w:rPr>
                  <w:rFonts w:ascii="Calibri" w:eastAsia="PMingLiU" w:hAnsi="Calibri" w:cs="Calibri"/>
                  <w:color w:val="000000"/>
                  <w:sz w:val="20"/>
                  <w:szCs w:val="20"/>
                  <w:lang w:val="en-PH" w:eastAsia="en-US"/>
                </w:rPr>
                <w:t>1.55%</w:t>
              </w:r>
            </w:ins>
          </w:p>
        </w:tc>
        <w:tc>
          <w:tcPr>
            <w:tcW w:w="0" w:type="auto"/>
            <w:tcBorders>
              <w:top w:val="single" w:sz="6" w:space="0" w:color="auto"/>
              <w:left w:val="single" w:sz="6" w:space="0" w:color="auto"/>
              <w:bottom w:val="single" w:sz="6" w:space="0" w:color="auto"/>
              <w:right w:val="single" w:sz="6" w:space="0" w:color="auto"/>
            </w:tcBorders>
            <w:tcPrChange w:id="5317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77" w:author="Diana Machado" w:date="2019-04-05T18:28:00Z"/>
                <w:rFonts w:ascii="Calibri" w:eastAsia="PMingLiU" w:hAnsi="Calibri" w:cs="Calibri"/>
                <w:color w:val="000000"/>
                <w:sz w:val="20"/>
                <w:szCs w:val="20"/>
                <w:lang w:val="en-PH" w:eastAsia="en-US"/>
              </w:rPr>
            </w:pPr>
            <w:ins w:id="53178" w:author="Diana Machado" w:date="2019-04-05T18:28:00Z">
              <w:r w:rsidRPr="0012221D">
                <w:rPr>
                  <w:rFonts w:ascii="Calibri" w:eastAsia="PMingLiU" w:hAnsi="Calibri" w:cs="Calibri"/>
                  <w:color w:val="000000"/>
                  <w:sz w:val="20"/>
                  <w:szCs w:val="20"/>
                  <w:lang w:val="en-PH" w:eastAsia="en-US"/>
                </w:rPr>
                <w:t>1.71%</w:t>
              </w:r>
            </w:ins>
          </w:p>
        </w:tc>
        <w:tc>
          <w:tcPr>
            <w:tcW w:w="0" w:type="auto"/>
            <w:tcBorders>
              <w:top w:val="single" w:sz="6" w:space="0" w:color="auto"/>
              <w:left w:val="single" w:sz="6" w:space="0" w:color="auto"/>
              <w:bottom w:val="single" w:sz="6" w:space="0" w:color="auto"/>
              <w:right w:val="single" w:sz="6" w:space="0" w:color="auto"/>
            </w:tcBorders>
            <w:tcPrChange w:id="5317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80" w:author="Diana Machado" w:date="2019-04-05T18:28:00Z"/>
                <w:rFonts w:ascii="Calibri" w:eastAsia="PMingLiU" w:hAnsi="Calibri" w:cs="Calibri"/>
                <w:color w:val="000000"/>
                <w:sz w:val="20"/>
                <w:szCs w:val="20"/>
                <w:lang w:val="en-PH" w:eastAsia="en-US"/>
              </w:rPr>
            </w:pPr>
            <w:ins w:id="53181" w:author="Diana Machado" w:date="2019-04-05T18:28:00Z">
              <w:r w:rsidRPr="0012221D">
                <w:rPr>
                  <w:rFonts w:ascii="Calibri" w:eastAsia="PMingLiU" w:hAnsi="Calibri" w:cs="Calibri"/>
                  <w:color w:val="000000"/>
                  <w:sz w:val="20"/>
                  <w:szCs w:val="20"/>
                  <w:lang w:val="en-PH" w:eastAsia="en-US"/>
                </w:rPr>
                <w:t>2.20%</w:t>
              </w:r>
            </w:ins>
          </w:p>
        </w:tc>
        <w:tc>
          <w:tcPr>
            <w:tcW w:w="0" w:type="auto"/>
            <w:tcBorders>
              <w:top w:val="single" w:sz="6" w:space="0" w:color="auto"/>
              <w:left w:val="single" w:sz="6" w:space="0" w:color="auto"/>
              <w:bottom w:val="single" w:sz="6" w:space="0" w:color="auto"/>
              <w:right w:val="single" w:sz="6" w:space="0" w:color="auto"/>
            </w:tcBorders>
            <w:tcPrChange w:id="5318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83" w:author="Diana Machado" w:date="2019-04-05T18:28:00Z"/>
                <w:rFonts w:ascii="Calibri" w:eastAsia="PMingLiU" w:hAnsi="Calibri" w:cs="Calibri"/>
                <w:color w:val="000000"/>
                <w:sz w:val="20"/>
                <w:szCs w:val="20"/>
                <w:lang w:val="en-PH" w:eastAsia="en-US"/>
              </w:rPr>
            </w:pPr>
            <w:ins w:id="53184" w:author="Diana Machado" w:date="2019-04-05T18:28:00Z">
              <w:r w:rsidRPr="0012221D">
                <w:rPr>
                  <w:rFonts w:ascii="Calibri" w:eastAsia="PMingLiU" w:hAnsi="Calibri" w:cs="Calibri"/>
                  <w:color w:val="000000"/>
                  <w:sz w:val="20"/>
                  <w:szCs w:val="20"/>
                  <w:lang w:val="en-PH" w:eastAsia="en-US"/>
                </w:rPr>
                <w:t>1.00%</w:t>
              </w:r>
            </w:ins>
          </w:p>
        </w:tc>
        <w:tc>
          <w:tcPr>
            <w:tcW w:w="0" w:type="auto"/>
            <w:tcBorders>
              <w:top w:val="single" w:sz="6" w:space="0" w:color="auto"/>
              <w:left w:val="single" w:sz="6" w:space="0" w:color="auto"/>
              <w:bottom w:val="single" w:sz="6" w:space="0" w:color="auto"/>
              <w:right w:val="single" w:sz="6" w:space="0" w:color="auto"/>
            </w:tcBorders>
            <w:tcPrChange w:id="5318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86" w:author="Diana Machado" w:date="2019-04-05T18:28:00Z"/>
                <w:rFonts w:ascii="Calibri" w:eastAsia="PMingLiU" w:hAnsi="Calibri" w:cs="Calibri"/>
                <w:color w:val="000000"/>
                <w:sz w:val="20"/>
                <w:szCs w:val="20"/>
                <w:lang w:val="en-PH" w:eastAsia="en-US"/>
              </w:rPr>
            </w:pPr>
            <w:ins w:id="53187" w:author="Diana Machado" w:date="2019-04-05T18:28:00Z">
              <w:r w:rsidRPr="0012221D">
                <w:rPr>
                  <w:rFonts w:ascii="Calibri" w:eastAsia="PMingLiU" w:hAnsi="Calibri" w:cs="Calibri"/>
                  <w:color w:val="000000"/>
                  <w:sz w:val="20"/>
                  <w:szCs w:val="20"/>
                  <w:lang w:val="en-PH" w:eastAsia="en-US"/>
                </w:rPr>
                <w:t>1.23%</w:t>
              </w:r>
            </w:ins>
          </w:p>
        </w:tc>
        <w:tc>
          <w:tcPr>
            <w:tcW w:w="0" w:type="auto"/>
            <w:tcBorders>
              <w:top w:val="single" w:sz="6" w:space="0" w:color="auto"/>
              <w:left w:val="single" w:sz="6" w:space="0" w:color="auto"/>
              <w:bottom w:val="single" w:sz="6" w:space="0" w:color="auto"/>
              <w:right w:val="single" w:sz="6" w:space="0" w:color="auto"/>
            </w:tcBorders>
            <w:tcPrChange w:id="5318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89" w:author="Diana Machado" w:date="2019-04-05T18:28:00Z"/>
                <w:rFonts w:ascii="Calibri" w:eastAsia="PMingLiU" w:hAnsi="Calibri" w:cs="Calibri"/>
                <w:color w:val="000000"/>
                <w:sz w:val="20"/>
                <w:szCs w:val="20"/>
                <w:lang w:val="en-PH" w:eastAsia="en-US"/>
              </w:rPr>
            </w:pPr>
            <w:ins w:id="53190" w:author="Diana Machado" w:date="2019-04-05T18:28:00Z">
              <w:r w:rsidRPr="0012221D">
                <w:rPr>
                  <w:rFonts w:ascii="Calibri" w:eastAsia="PMingLiU" w:hAnsi="Calibri" w:cs="Calibri"/>
                  <w:color w:val="000000"/>
                  <w:sz w:val="20"/>
                  <w:szCs w:val="20"/>
                  <w:lang w:val="en-PH" w:eastAsia="en-US"/>
                </w:rPr>
                <w:t>0.51%</w:t>
              </w:r>
            </w:ins>
          </w:p>
        </w:tc>
        <w:tc>
          <w:tcPr>
            <w:tcW w:w="0" w:type="auto"/>
            <w:tcBorders>
              <w:top w:val="single" w:sz="6" w:space="0" w:color="auto"/>
              <w:left w:val="single" w:sz="6" w:space="0" w:color="auto"/>
              <w:bottom w:val="single" w:sz="6" w:space="0" w:color="auto"/>
              <w:right w:val="single" w:sz="6" w:space="0" w:color="auto"/>
            </w:tcBorders>
            <w:tcPrChange w:id="5319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92" w:author="Diana Machado" w:date="2019-04-05T18:28:00Z"/>
                <w:rFonts w:ascii="Calibri" w:eastAsia="PMingLiU" w:hAnsi="Calibri" w:cs="Calibri"/>
                <w:color w:val="000000"/>
                <w:sz w:val="20"/>
                <w:szCs w:val="20"/>
                <w:lang w:val="en-PH" w:eastAsia="en-US"/>
              </w:rPr>
            </w:pPr>
            <w:ins w:id="53193" w:author="Diana Machado" w:date="2019-04-05T18:28:00Z">
              <w:r w:rsidRPr="0012221D">
                <w:rPr>
                  <w:rFonts w:ascii="Calibri" w:eastAsia="PMingLiU" w:hAnsi="Calibri" w:cs="Calibri"/>
                  <w:color w:val="000000"/>
                  <w:sz w:val="20"/>
                  <w:szCs w:val="20"/>
                  <w:lang w:val="en-PH" w:eastAsia="en-US"/>
                </w:rPr>
                <w:t>0.75%</w:t>
              </w:r>
            </w:ins>
          </w:p>
        </w:tc>
        <w:tc>
          <w:tcPr>
            <w:tcW w:w="0" w:type="auto"/>
            <w:tcBorders>
              <w:top w:val="single" w:sz="6" w:space="0" w:color="auto"/>
              <w:left w:val="single" w:sz="6" w:space="0" w:color="auto"/>
              <w:bottom w:val="single" w:sz="6" w:space="0" w:color="auto"/>
              <w:right w:val="single" w:sz="6" w:space="0" w:color="auto"/>
            </w:tcBorders>
            <w:tcPrChange w:id="5319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195" w:author="Diana Machado" w:date="2019-04-05T18:28:00Z"/>
                <w:rFonts w:ascii="Calibri" w:eastAsia="PMingLiU" w:hAnsi="Calibri" w:cs="Calibri"/>
                <w:color w:val="000000"/>
                <w:sz w:val="20"/>
                <w:szCs w:val="20"/>
                <w:lang w:val="en-PH" w:eastAsia="en-US"/>
              </w:rPr>
            </w:pPr>
            <w:ins w:id="53196" w:author="Diana Machado" w:date="2019-04-05T18:28:00Z">
              <w:r w:rsidRPr="0012221D">
                <w:rPr>
                  <w:rFonts w:ascii="Calibri" w:eastAsia="PMingLiU" w:hAnsi="Calibri" w:cs="Calibri"/>
                  <w:color w:val="000000"/>
                  <w:sz w:val="20"/>
                  <w:szCs w:val="20"/>
                  <w:lang w:val="en-PH" w:eastAsia="en-US"/>
                </w:rPr>
                <w:t>1.38%</w:t>
              </w:r>
            </w:ins>
          </w:p>
        </w:tc>
      </w:tr>
      <w:tr w:rsidR="002348ED" w:rsidRPr="008501DD" w:rsidTr="002348ED">
        <w:trPr>
          <w:trHeight w:val="283"/>
          <w:jc w:val="center"/>
          <w:ins w:id="53197" w:author="Diana Machado" w:date="2019-04-05T18:28:00Z"/>
          <w:trPrChange w:id="53198"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19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200" w:author="Diana Machado" w:date="2019-04-05T18:28:00Z"/>
                <w:rFonts w:ascii="Calibri" w:eastAsia="PMingLiU" w:hAnsi="Calibri" w:cs="Calibri"/>
                <w:color w:val="000000"/>
                <w:sz w:val="20"/>
                <w:szCs w:val="20"/>
                <w:lang w:val="en-PH" w:eastAsia="en-US"/>
              </w:rPr>
            </w:pPr>
            <w:ins w:id="53201" w:author="Diana Machado" w:date="2019-04-05T18:28:00Z">
              <w:r w:rsidRPr="0012221D">
                <w:rPr>
                  <w:rFonts w:ascii="Calibri" w:eastAsia="PMingLiU" w:hAnsi="Calibri" w:cs="Calibri"/>
                  <w:color w:val="000000"/>
                  <w:sz w:val="20"/>
                  <w:szCs w:val="20"/>
                  <w:lang w:val="en-PH" w:eastAsia="en-US"/>
                </w:rPr>
                <w:t>Central</w:t>
              </w:r>
            </w:ins>
          </w:p>
        </w:tc>
        <w:tc>
          <w:tcPr>
            <w:tcW w:w="0" w:type="auto"/>
            <w:tcBorders>
              <w:top w:val="single" w:sz="6" w:space="0" w:color="auto"/>
              <w:left w:val="single" w:sz="6" w:space="0" w:color="auto"/>
              <w:bottom w:val="single" w:sz="6" w:space="0" w:color="auto"/>
              <w:right w:val="single" w:sz="6" w:space="0" w:color="auto"/>
            </w:tcBorders>
            <w:tcPrChange w:id="5320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03" w:author="Diana Machado" w:date="2019-04-05T18:28:00Z"/>
                <w:rFonts w:ascii="Calibri" w:eastAsia="PMingLiU" w:hAnsi="Calibri" w:cs="Calibri"/>
                <w:color w:val="000000"/>
                <w:sz w:val="20"/>
                <w:szCs w:val="20"/>
                <w:lang w:val="en-PH" w:eastAsia="en-US"/>
              </w:rPr>
            </w:pPr>
            <w:ins w:id="53204" w:author="Diana Machado" w:date="2019-04-05T18:28:00Z">
              <w:r w:rsidRPr="0012221D">
                <w:rPr>
                  <w:rFonts w:ascii="Calibri" w:eastAsia="PMingLiU" w:hAnsi="Calibri" w:cs="Calibri"/>
                  <w:color w:val="000000"/>
                  <w:sz w:val="20"/>
                  <w:szCs w:val="20"/>
                  <w:lang w:val="en-PH" w:eastAsia="en-US"/>
                </w:rPr>
                <w:t>1.54%</w:t>
              </w:r>
            </w:ins>
          </w:p>
        </w:tc>
        <w:tc>
          <w:tcPr>
            <w:tcW w:w="0" w:type="auto"/>
            <w:tcBorders>
              <w:top w:val="single" w:sz="6" w:space="0" w:color="auto"/>
              <w:left w:val="single" w:sz="6" w:space="0" w:color="auto"/>
              <w:bottom w:val="single" w:sz="6" w:space="0" w:color="auto"/>
              <w:right w:val="single" w:sz="6" w:space="0" w:color="auto"/>
            </w:tcBorders>
            <w:tcPrChange w:id="5320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06" w:author="Diana Machado" w:date="2019-04-05T18:28:00Z"/>
                <w:rFonts w:ascii="Calibri" w:eastAsia="PMingLiU" w:hAnsi="Calibri" w:cs="Calibri"/>
                <w:color w:val="000000"/>
                <w:sz w:val="20"/>
                <w:szCs w:val="20"/>
                <w:lang w:val="en-PH" w:eastAsia="en-US"/>
              </w:rPr>
            </w:pPr>
            <w:ins w:id="53207" w:author="Diana Machado" w:date="2019-04-05T18:28:00Z">
              <w:r w:rsidRPr="0012221D">
                <w:rPr>
                  <w:rFonts w:ascii="Calibri" w:eastAsia="PMingLiU" w:hAnsi="Calibri" w:cs="Calibri"/>
                  <w:color w:val="000000"/>
                  <w:sz w:val="20"/>
                  <w:szCs w:val="20"/>
                  <w:lang w:val="en-PH" w:eastAsia="en-US"/>
                </w:rPr>
                <w:t>1.32%</w:t>
              </w:r>
            </w:ins>
          </w:p>
        </w:tc>
        <w:tc>
          <w:tcPr>
            <w:tcW w:w="0" w:type="auto"/>
            <w:tcBorders>
              <w:top w:val="single" w:sz="6" w:space="0" w:color="auto"/>
              <w:left w:val="single" w:sz="6" w:space="0" w:color="auto"/>
              <w:bottom w:val="single" w:sz="6" w:space="0" w:color="auto"/>
              <w:right w:val="single" w:sz="6" w:space="0" w:color="auto"/>
            </w:tcBorders>
            <w:tcPrChange w:id="5320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09" w:author="Diana Machado" w:date="2019-04-05T18:28:00Z"/>
                <w:rFonts w:ascii="Calibri" w:eastAsia="PMingLiU" w:hAnsi="Calibri" w:cs="Calibri"/>
                <w:color w:val="000000"/>
                <w:sz w:val="20"/>
                <w:szCs w:val="20"/>
                <w:lang w:val="en-PH" w:eastAsia="en-US"/>
              </w:rPr>
            </w:pPr>
            <w:ins w:id="53210" w:author="Diana Machado" w:date="2019-04-05T18:28:00Z">
              <w:r w:rsidRPr="0012221D">
                <w:rPr>
                  <w:rFonts w:ascii="Calibri" w:eastAsia="PMingLiU" w:hAnsi="Calibri" w:cs="Calibri"/>
                  <w:color w:val="000000"/>
                  <w:sz w:val="20"/>
                  <w:szCs w:val="20"/>
                  <w:lang w:val="en-PH" w:eastAsia="en-US"/>
                </w:rPr>
                <w:t>0.74%</w:t>
              </w:r>
            </w:ins>
          </w:p>
        </w:tc>
        <w:tc>
          <w:tcPr>
            <w:tcW w:w="0" w:type="auto"/>
            <w:tcBorders>
              <w:top w:val="single" w:sz="6" w:space="0" w:color="auto"/>
              <w:left w:val="single" w:sz="6" w:space="0" w:color="auto"/>
              <w:bottom w:val="single" w:sz="6" w:space="0" w:color="auto"/>
              <w:right w:val="single" w:sz="6" w:space="0" w:color="auto"/>
            </w:tcBorders>
            <w:tcPrChange w:id="5321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12" w:author="Diana Machado" w:date="2019-04-05T18:28:00Z"/>
                <w:rFonts w:ascii="Calibri" w:eastAsia="PMingLiU" w:hAnsi="Calibri" w:cs="Calibri"/>
                <w:color w:val="000000"/>
                <w:sz w:val="20"/>
                <w:szCs w:val="20"/>
                <w:lang w:val="en-PH" w:eastAsia="en-US"/>
              </w:rPr>
            </w:pPr>
            <w:ins w:id="53213" w:author="Diana Machado" w:date="2019-04-05T18:28:00Z">
              <w:r w:rsidRPr="0012221D">
                <w:rPr>
                  <w:rFonts w:ascii="Calibri" w:eastAsia="PMingLiU" w:hAnsi="Calibri" w:cs="Calibri"/>
                  <w:color w:val="000000"/>
                  <w:sz w:val="20"/>
                  <w:szCs w:val="20"/>
                  <w:lang w:val="en-PH" w:eastAsia="en-US"/>
                </w:rPr>
                <w:t>1.80%</w:t>
              </w:r>
            </w:ins>
          </w:p>
        </w:tc>
        <w:tc>
          <w:tcPr>
            <w:tcW w:w="0" w:type="auto"/>
            <w:tcBorders>
              <w:top w:val="single" w:sz="6" w:space="0" w:color="auto"/>
              <w:left w:val="single" w:sz="6" w:space="0" w:color="auto"/>
              <w:bottom w:val="single" w:sz="6" w:space="0" w:color="auto"/>
              <w:right w:val="single" w:sz="6" w:space="0" w:color="auto"/>
            </w:tcBorders>
            <w:tcPrChange w:id="5321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15" w:author="Diana Machado" w:date="2019-04-05T18:28:00Z"/>
                <w:rFonts w:ascii="Calibri" w:eastAsia="PMingLiU" w:hAnsi="Calibri" w:cs="Calibri"/>
                <w:color w:val="000000"/>
                <w:sz w:val="20"/>
                <w:szCs w:val="20"/>
                <w:lang w:val="en-PH" w:eastAsia="en-US"/>
              </w:rPr>
            </w:pPr>
            <w:ins w:id="53216" w:author="Diana Machado" w:date="2019-04-05T18:28:00Z">
              <w:r w:rsidRPr="0012221D">
                <w:rPr>
                  <w:rFonts w:ascii="Calibri" w:eastAsia="PMingLiU" w:hAnsi="Calibri" w:cs="Calibri"/>
                  <w:color w:val="000000"/>
                  <w:sz w:val="20"/>
                  <w:szCs w:val="20"/>
                  <w:lang w:val="en-PH" w:eastAsia="en-US"/>
                </w:rPr>
                <w:t>2.26%</w:t>
              </w:r>
            </w:ins>
          </w:p>
        </w:tc>
        <w:tc>
          <w:tcPr>
            <w:tcW w:w="0" w:type="auto"/>
            <w:tcBorders>
              <w:top w:val="single" w:sz="6" w:space="0" w:color="auto"/>
              <w:left w:val="single" w:sz="6" w:space="0" w:color="auto"/>
              <w:bottom w:val="single" w:sz="6" w:space="0" w:color="auto"/>
              <w:right w:val="single" w:sz="6" w:space="0" w:color="auto"/>
            </w:tcBorders>
            <w:tcPrChange w:id="5321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18" w:author="Diana Machado" w:date="2019-04-05T18:28:00Z"/>
                <w:rFonts w:ascii="Calibri" w:eastAsia="PMingLiU" w:hAnsi="Calibri" w:cs="Calibri"/>
                <w:color w:val="000000"/>
                <w:sz w:val="20"/>
                <w:szCs w:val="20"/>
                <w:lang w:val="en-PH" w:eastAsia="en-US"/>
              </w:rPr>
            </w:pPr>
            <w:ins w:id="53219" w:author="Diana Machado" w:date="2019-04-05T18:28:00Z">
              <w:r w:rsidRPr="0012221D">
                <w:rPr>
                  <w:rFonts w:ascii="Calibri" w:eastAsia="PMingLiU" w:hAnsi="Calibri" w:cs="Calibri"/>
                  <w:color w:val="000000"/>
                  <w:sz w:val="20"/>
                  <w:szCs w:val="20"/>
                  <w:lang w:val="en-PH" w:eastAsia="en-US"/>
                </w:rPr>
                <w:t>1.93%</w:t>
              </w:r>
            </w:ins>
          </w:p>
        </w:tc>
        <w:tc>
          <w:tcPr>
            <w:tcW w:w="0" w:type="auto"/>
            <w:tcBorders>
              <w:top w:val="single" w:sz="6" w:space="0" w:color="auto"/>
              <w:left w:val="single" w:sz="6" w:space="0" w:color="auto"/>
              <w:bottom w:val="single" w:sz="6" w:space="0" w:color="auto"/>
              <w:right w:val="single" w:sz="6" w:space="0" w:color="auto"/>
            </w:tcBorders>
            <w:tcPrChange w:id="5322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21" w:author="Diana Machado" w:date="2019-04-05T18:28:00Z"/>
                <w:rFonts w:ascii="Calibri" w:eastAsia="PMingLiU" w:hAnsi="Calibri" w:cs="Calibri"/>
                <w:color w:val="000000"/>
                <w:sz w:val="20"/>
                <w:szCs w:val="20"/>
                <w:lang w:val="en-PH" w:eastAsia="en-US"/>
              </w:rPr>
            </w:pPr>
            <w:ins w:id="53222" w:author="Diana Machado" w:date="2019-04-05T18:28:00Z">
              <w:r w:rsidRPr="0012221D">
                <w:rPr>
                  <w:rFonts w:ascii="Calibri" w:eastAsia="PMingLiU" w:hAnsi="Calibri" w:cs="Calibri"/>
                  <w:color w:val="000000"/>
                  <w:sz w:val="20"/>
                  <w:szCs w:val="20"/>
                  <w:lang w:val="en-PH" w:eastAsia="en-US"/>
                </w:rPr>
                <w:t>3.24%</w:t>
              </w:r>
            </w:ins>
          </w:p>
        </w:tc>
        <w:tc>
          <w:tcPr>
            <w:tcW w:w="0" w:type="auto"/>
            <w:tcBorders>
              <w:top w:val="single" w:sz="6" w:space="0" w:color="auto"/>
              <w:left w:val="single" w:sz="6" w:space="0" w:color="auto"/>
              <w:bottom w:val="single" w:sz="6" w:space="0" w:color="auto"/>
              <w:right w:val="single" w:sz="6" w:space="0" w:color="auto"/>
            </w:tcBorders>
            <w:tcPrChange w:id="5322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24" w:author="Diana Machado" w:date="2019-04-05T18:28:00Z"/>
                <w:rFonts w:ascii="Calibri" w:eastAsia="PMingLiU" w:hAnsi="Calibri" w:cs="Calibri"/>
                <w:color w:val="000000"/>
                <w:sz w:val="20"/>
                <w:szCs w:val="20"/>
                <w:lang w:val="en-PH" w:eastAsia="en-US"/>
              </w:rPr>
            </w:pPr>
            <w:ins w:id="53225" w:author="Diana Machado" w:date="2019-04-05T18:28:00Z">
              <w:r w:rsidRPr="0012221D">
                <w:rPr>
                  <w:rFonts w:ascii="Calibri" w:eastAsia="PMingLiU" w:hAnsi="Calibri" w:cs="Calibri"/>
                  <w:color w:val="000000"/>
                  <w:sz w:val="20"/>
                  <w:szCs w:val="20"/>
                  <w:lang w:val="en-PH" w:eastAsia="en-US"/>
                </w:rPr>
                <w:t>1.92%</w:t>
              </w:r>
            </w:ins>
          </w:p>
        </w:tc>
      </w:tr>
      <w:tr w:rsidR="002348ED" w:rsidRPr="008501DD" w:rsidTr="002348ED">
        <w:trPr>
          <w:trHeight w:val="283"/>
          <w:jc w:val="center"/>
          <w:ins w:id="53226" w:author="Diana Machado" w:date="2019-04-05T18:28:00Z"/>
          <w:trPrChange w:id="53227"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22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229" w:author="Diana Machado" w:date="2019-04-05T18:28:00Z"/>
                <w:rFonts w:ascii="Calibri" w:eastAsia="PMingLiU" w:hAnsi="Calibri" w:cs="Calibri"/>
                <w:color w:val="000000"/>
                <w:sz w:val="20"/>
                <w:szCs w:val="20"/>
                <w:lang w:val="en-PH" w:eastAsia="en-US"/>
              </w:rPr>
            </w:pPr>
            <w:ins w:id="53230" w:author="Diana Machado" w:date="2019-04-05T18:28:00Z">
              <w:r w:rsidRPr="0012221D">
                <w:rPr>
                  <w:rFonts w:ascii="Calibri" w:eastAsia="PMingLiU" w:hAnsi="Calibri" w:cs="Calibri"/>
                  <w:color w:val="000000"/>
                  <w:sz w:val="20"/>
                  <w:szCs w:val="20"/>
                  <w:lang w:val="en-PH" w:eastAsia="en-US"/>
                </w:rPr>
                <w:t>South</w:t>
              </w:r>
            </w:ins>
          </w:p>
        </w:tc>
        <w:tc>
          <w:tcPr>
            <w:tcW w:w="0" w:type="auto"/>
            <w:tcBorders>
              <w:top w:val="single" w:sz="6" w:space="0" w:color="auto"/>
              <w:left w:val="single" w:sz="6" w:space="0" w:color="auto"/>
              <w:bottom w:val="single" w:sz="6" w:space="0" w:color="auto"/>
              <w:right w:val="single" w:sz="6" w:space="0" w:color="auto"/>
            </w:tcBorders>
            <w:tcPrChange w:id="5323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32" w:author="Diana Machado" w:date="2019-04-05T18:28:00Z"/>
                <w:rFonts w:ascii="Calibri" w:eastAsia="PMingLiU" w:hAnsi="Calibri" w:cs="Calibri"/>
                <w:color w:val="000000"/>
                <w:sz w:val="20"/>
                <w:szCs w:val="20"/>
                <w:lang w:val="en-PH" w:eastAsia="en-US"/>
              </w:rPr>
            </w:pPr>
            <w:ins w:id="53233" w:author="Diana Machado" w:date="2019-04-05T18:28:00Z">
              <w:r w:rsidRPr="0012221D">
                <w:rPr>
                  <w:rFonts w:ascii="Calibri" w:eastAsia="PMingLiU" w:hAnsi="Calibri" w:cs="Calibri"/>
                  <w:color w:val="000000"/>
                  <w:sz w:val="20"/>
                  <w:szCs w:val="20"/>
                  <w:lang w:val="en-PH" w:eastAsia="en-US"/>
                </w:rPr>
                <w:t>2.47%</w:t>
              </w:r>
            </w:ins>
          </w:p>
        </w:tc>
        <w:tc>
          <w:tcPr>
            <w:tcW w:w="0" w:type="auto"/>
            <w:tcBorders>
              <w:top w:val="single" w:sz="6" w:space="0" w:color="auto"/>
              <w:left w:val="single" w:sz="6" w:space="0" w:color="auto"/>
              <w:bottom w:val="single" w:sz="6" w:space="0" w:color="auto"/>
              <w:right w:val="single" w:sz="6" w:space="0" w:color="auto"/>
            </w:tcBorders>
            <w:tcPrChange w:id="53234"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35" w:author="Diana Machado" w:date="2019-04-05T18:28:00Z"/>
                <w:rFonts w:ascii="Calibri" w:eastAsia="PMingLiU" w:hAnsi="Calibri" w:cs="Calibri"/>
                <w:color w:val="000000"/>
                <w:sz w:val="20"/>
                <w:szCs w:val="20"/>
                <w:lang w:val="en-PH" w:eastAsia="en-US"/>
              </w:rPr>
            </w:pPr>
            <w:ins w:id="53236" w:author="Diana Machado" w:date="2019-04-05T18:28:00Z">
              <w:r w:rsidRPr="0012221D">
                <w:rPr>
                  <w:rFonts w:ascii="Calibri" w:eastAsia="PMingLiU" w:hAnsi="Calibri" w:cs="Calibri"/>
                  <w:color w:val="000000"/>
                  <w:sz w:val="20"/>
                  <w:szCs w:val="20"/>
                  <w:lang w:val="en-PH" w:eastAsia="en-US"/>
                </w:rPr>
                <w:t>3.05%</w:t>
              </w:r>
            </w:ins>
          </w:p>
        </w:tc>
        <w:tc>
          <w:tcPr>
            <w:tcW w:w="0" w:type="auto"/>
            <w:tcBorders>
              <w:top w:val="single" w:sz="6" w:space="0" w:color="auto"/>
              <w:left w:val="single" w:sz="6" w:space="0" w:color="auto"/>
              <w:bottom w:val="single" w:sz="6" w:space="0" w:color="auto"/>
              <w:right w:val="single" w:sz="6" w:space="0" w:color="auto"/>
            </w:tcBorders>
            <w:tcPrChange w:id="5323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38" w:author="Diana Machado" w:date="2019-04-05T18:28:00Z"/>
                <w:rFonts w:ascii="Calibri" w:eastAsia="PMingLiU" w:hAnsi="Calibri" w:cs="Calibri"/>
                <w:color w:val="000000"/>
                <w:sz w:val="20"/>
                <w:szCs w:val="20"/>
                <w:lang w:val="en-PH" w:eastAsia="en-US"/>
              </w:rPr>
            </w:pPr>
            <w:ins w:id="53239" w:author="Diana Machado" w:date="2019-04-05T18:28:00Z">
              <w:r w:rsidRPr="0012221D">
                <w:rPr>
                  <w:rFonts w:ascii="Calibri" w:eastAsia="PMingLiU" w:hAnsi="Calibri" w:cs="Calibri"/>
                  <w:color w:val="000000"/>
                  <w:sz w:val="20"/>
                  <w:szCs w:val="20"/>
                  <w:lang w:val="en-PH" w:eastAsia="en-US"/>
                </w:rPr>
                <w:t>2.56%</w:t>
              </w:r>
            </w:ins>
          </w:p>
        </w:tc>
        <w:tc>
          <w:tcPr>
            <w:tcW w:w="0" w:type="auto"/>
            <w:tcBorders>
              <w:top w:val="single" w:sz="6" w:space="0" w:color="auto"/>
              <w:left w:val="single" w:sz="6" w:space="0" w:color="auto"/>
              <w:bottom w:val="single" w:sz="6" w:space="0" w:color="auto"/>
              <w:right w:val="single" w:sz="6" w:space="0" w:color="auto"/>
            </w:tcBorders>
            <w:tcPrChange w:id="5324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41" w:author="Diana Machado" w:date="2019-04-05T18:28:00Z"/>
                <w:rFonts w:ascii="Calibri" w:eastAsia="PMingLiU" w:hAnsi="Calibri" w:cs="Calibri"/>
                <w:color w:val="000000"/>
                <w:sz w:val="20"/>
                <w:szCs w:val="20"/>
                <w:lang w:val="en-PH" w:eastAsia="en-US"/>
              </w:rPr>
            </w:pPr>
            <w:ins w:id="53242" w:author="Diana Machado" w:date="2019-04-05T18:28:00Z">
              <w:r w:rsidRPr="0012221D">
                <w:rPr>
                  <w:rFonts w:ascii="Calibri" w:eastAsia="PMingLiU" w:hAnsi="Calibri" w:cs="Calibri"/>
                  <w:color w:val="000000"/>
                  <w:sz w:val="20"/>
                  <w:szCs w:val="20"/>
                  <w:lang w:val="en-PH" w:eastAsia="en-US"/>
                </w:rPr>
                <w:t>6.37%</w:t>
              </w:r>
            </w:ins>
          </w:p>
        </w:tc>
        <w:tc>
          <w:tcPr>
            <w:tcW w:w="0" w:type="auto"/>
            <w:tcBorders>
              <w:top w:val="single" w:sz="6" w:space="0" w:color="auto"/>
              <w:left w:val="single" w:sz="6" w:space="0" w:color="auto"/>
              <w:bottom w:val="single" w:sz="6" w:space="0" w:color="auto"/>
              <w:right w:val="single" w:sz="6" w:space="0" w:color="auto"/>
            </w:tcBorders>
            <w:tcPrChange w:id="5324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44" w:author="Diana Machado" w:date="2019-04-05T18:28:00Z"/>
                <w:rFonts w:ascii="Calibri" w:eastAsia="PMingLiU" w:hAnsi="Calibri" w:cs="Calibri"/>
                <w:color w:val="000000"/>
                <w:sz w:val="20"/>
                <w:szCs w:val="20"/>
                <w:lang w:val="en-PH" w:eastAsia="en-US"/>
              </w:rPr>
            </w:pPr>
            <w:ins w:id="53245" w:author="Diana Machado" w:date="2019-04-05T18:28:00Z">
              <w:r w:rsidRPr="0012221D">
                <w:rPr>
                  <w:rFonts w:ascii="Calibri" w:eastAsia="PMingLiU" w:hAnsi="Calibri" w:cs="Calibri"/>
                  <w:color w:val="000000"/>
                  <w:sz w:val="20"/>
                  <w:szCs w:val="20"/>
                  <w:lang w:val="en-PH" w:eastAsia="en-US"/>
                </w:rPr>
                <w:t>4.84%</w:t>
              </w:r>
            </w:ins>
          </w:p>
        </w:tc>
        <w:tc>
          <w:tcPr>
            <w:tcW w:w="0" w:type="auto"/>
            <w:tcBorders>
              <w:top w:val="single" w:sz="6" w:space="0" w:color="auto"/>
              <w:left w:val="single" w:sz="6" w:space="0" w:color="auto"/>
              <w:bottom w:val="single" w:sz="6" w:space="0" w:color="auto"/>
              <w:right w:val="single" w:sz="6" w:space="0" w:color="auto"/>
            </w:tcBorders>
            <w:tcPrChange w:id="5324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47" w:author="Diana Machado" w:date="2019-04-05T18:28:00Z"/>
                <w:rFonts w:ascii="Calibri" w:eastAsia="PMingLiU" w:hAnsi="Calibri" w:cs="Calibri"/>
                <w:color w:val="000000"/>
                <w:sz w:val="20"/>
                <w:szCs w:val="20"/>
                <w:lang w:val="en-PH" w:eastAsia="en-US"/>
              </w:rPr>
            </w:pPr>
            <w:ins w:id="53248" w:author="Diana Machado" w:date="2019-04-05T18:28:00Z">
              <w:r w:rsidRPr="0012221D">
                <w:rPr>
                  <w:rFonts w:ascii="Calibri" w:eastAsia="PMingLiU" w:hAnsi="Calibri" w:cs="Calibri"/>
                  <w:color w:val="000000"/>
                  <w:sz w:val="20"/>
                  <w:szCs w:val="20"/>
                  <w:lang w:val="en-PH" w:eastAsia="en-US"/>
                </w:rPr>
                <w:t>2.90%</w:t>
              </w:r>
            </w:ins>
          </w:p>
        </w:tc>
        <w:tc>
          <w:tcPr>
            <w:tcW w:w="0" w:type="auto"/>
            <w:tcBorders>
              <w:top w:val="single" w:sz="6" w:space="0" w:color="auto"/>
              <w:left w:val="single" w:sz="6" w:space="0" w:color="auto"/>
              <w:bottom w:val="single" w:sz="6" w:space="0" w:color="auto"/>
              <w:right w:val="single" w:sz="6" w:space="0" w:color="auto"/>
            </w:tcBorders>
            <w:tcPrChange w:id="5324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50" w:author="Diana Machado" w:date="2019-04-05T18:28:00Z"/>
                <w:rFonts w:ascii="Calibri" w:eastAsia="PMingLiU" w:hAnsi="Calibri" w:cs="Calibri"/>
                <w:color w:val="000000"/>
                <w:sz w:val="20"/>
                <w:szCs w:val="20"/>
                <w:lang w:val="en-PH" w:eastAsia="en-US"/>
              </w:rPr>
            </w:pPr>
            <w:ins w:id="53251" w:author="Diana Machado" w:date="2019-04-05T18:28:00Z">
              <w:r w:rsidRPr="0012221D">
                <w:rPr>
                  <w:rFonts w:ascii="Calibri" w:eastAsia="PMingLiU" w:hAnsi="Calibri" w:cs="Calibri"/>
                  <w:color w:val="000000"/>
                  <w:sz w:val="20"/>
                  <w:szCs w:val="20"/>
                  <w:lang w:val="en-PH" w:eastAsia="en-US"/>
                </w:rPr>
                <w:t>3.69%</w:t>
              </w:r>
            </w:ins>
          </w:p>
        </w:tc>
        <w:tc>
          <w:tcPr>
            <w:tcW w:w="0" w:type="auto"/>
            <w:tcBorders>
              <w:top w:val="single" w:sz="6" w:space="0" w:color="auto"/>
              <w:left w:val="single" w:sz="6" w:space="0" w:color="auto"/>
              <w:bottom w:val="single" w:sz="6" w:space="0" w:color="auto"/>
              <w:right w:val="single" w:sz="6" w:space="0" w:color="auto"/>
            </w:tcBorders>
            <w:tcPrChange w:id="5325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53" w:author="Diana Machado" w:date="2019-04-05T18:28:00Z"/>
                <w:rFonts w:ascii="Calibri" w:eastAsia="PMingLiU" w:hAnsi="Calibri" w:cs="Calibri"/>
                <w:color w:val="000000"/>
                <w:sz w:val="20"/>
                <w:szCs w:val="20"/>
                <w:lang w:val="en-PH" w:eastAsia="en-US"/>
              </w:rPr>
            </w:pPr>
            <w:ins w:id="53254" w:author="Diana Machado" w:date="2019-04-05T18:28:00Z">
              <w:r w:rsidRPr="0012221D">
                <w:rPr>
                  <w:rFonts w:ascii="Calibri" w:eastAsia="PMingLiU" w:hAnsi="Calibri" w:cs="Calibri"/>
                  <w:color w:val="000000"/>
                  <w:sz w:val="20"/>
                  <w:szCs w:val="20"/>
                  <w:lang w:val="en-PH" w:eastAsia="en-US"/>
                </w:rPr>
                <w:t>3.34%</w:t>
              </w:r>
            </w:ins>
          </w:p>
        </w:tc>
      </w:tr>
      <w:tr w:rsidR="002348ED" w:rsidRPr="008501DD" w:rsidTr="002348ED">
        <w:trPr>
          <w:trHeight w:val="283"/>
          <w:jc w:val="center"/>
          <w:ins w:id="53255" w:author="Diana Machado" w:date="2019-04-05T18:28:00Z"/>
          <w:trPrChange w:id="53256" w:author="Diana Machado" w:date="2019-04-05T18:28:00Z">
            <w:trPr>
              <w:trHeight w:val="283"/>
            </w:trPr>
          </w:trPrChange>
        </w:trPr>
        <w:tc>
          <w:tcPr>
            <w:tcW w:w="0" w:type="auto"/>
            <w:tcBorders>
              <w:top w:val="single" w:sz="6" w:space="0" w:color="auto"/>
              <w:left w:val="single" w:sz="6" w:space="0" w:color="auto"/>
              <w:bottom w:val="single" w:sz="6" w:space="0" w:color="auto"/>
              <w:right w:val="single" w:sz="6" w:space="0" w:color="auto"/>
            </w:tcBorders>
            <w:tcPrChange w:id="53257"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left"/>
              <w:rPr>
                <w:ins w:id="53258" w:author="Diana Machado" w:date="2019-04-05T18:28:00Z"/>
                <w:rFonts w:ascii="Calibri" w:eastAsia="PMingLiU" w:hAnsi="Calibri" w:cs="Calibri"/>
                <w:color w:val="000000"/>
                <w:sz w:val="20"/>
                <w:szCs w:val="20"/>
                <w:lang w:val="en-PH" w:eastAsia="en-US"/>
              </w:rPr>
            </w:pPr>
            <w:ins w:id="53259" w:author="Diana Machado" w:date="2019-04-05T18:28:00Z">
              <w:r w:rsidRPr="0012221D">
                <w:rPr>
                  <w:rFonts w:ascii="Calibri" w:eastAsia="PMingLiU" w:hAnsi="Calibri" w:cs="Calibri"/>
                  <w:color w:val="000000"/>
                  <w:sz w:val="20"/>
                  <w:szCs w:val="20"/>
                  <w:lang w:val="en-PH" w:eastAsia="en-US"/>
                </w:rPr>
                <w:t>Statewide</w:t>
              </w:r>
            </w:ins>
          </w:p>
        </w:tc>
        <w:tc>
          <w:tcPr>
            <w:tcW w:w="0" w:type="auto"/>
            <w:tcBorders>
              <w:top w:val="single" w:sz="6" w:space="0" w:color="auto"/>
              <w:left w:val="single" w:sz="6" w:space="0" w:color="auto"/>
              <w:bottom w:val="single" w:sz="6" w:space="0" w:color="auto"/>
              <w:right w:val="single" w:sz="6" w:space="0" w:color="auto"/>
            </w:tcBorders>
            <w:tcPrChange w:id="53260"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61" w:author="Diana Machado" w:date="2019-04-05T18:28:00Z"/>
                <w:rFonts w:ascii="Calibri" w:eastAsia="PMingLiU" w:hAnsi="Calibri" w:cs="Calibri"/>
                <w:color w:val="000000"/>
                <w:sz w:val="20"/>
                <w:szCs w:val="20"/>
                <w:lang w:val="en-PH" w:eastAsia="en-US"/>
              </w:rPr>
            </w:pPr>
            <w:ins w:id="53262" w:author="Diana Machado" w:date="2019-04-05T18:28:00Z">
              <w:r w:rsidRPr="0012221D">
                <w:rPr>
                  <w:rFonts w:ascii="Calibri" w:eastAsia="PMingLiU" w:hAnsi="Calibri" w:cs="Calibri"/>
                  <w:color w:val="000000"/>
                  <w:sz w:val="20"/>
                  <w:szCs w:val="20"/>
                  <w:lang w:val="en-PH" w:eastAsia="en-US"/>
                </w:rPr>
                <w:t>1.79%</w:t>
              </w:r>
            </w:ins>
          </w:p>
        </w:tc>
        <w:tc>
          <w:tcPr>
            <w:tcW w:w="0" w:type="auto"/>
            <w:tcBorders>
              <w:top w:val="single" w:sz="6" w:space="0" w:color="auto"/>
              <w:left w:val="single" w:sz="6" w:space="0" w:color="auto"/>
              <w:bottom w:val="single" w:sz="6" w:space="0" w:color="auto"/>
              <w:right w:val="single" w:sz="6" w:space="0" w:color="auto"/>
            </w:tcBorders>
            <w:tcPrChange w:id="53263"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64" w:author="Diana Machado" w:date="2019-04-05T18:28:00Z"/>
                <w:rFonts w:ascii="Calibri" w:eastAsia="PMingLiU" w:hAnsi="Calibri" w:cs="Calibri"/>
                <w:color w:val="000000"/>
                <w:sz w:val="20"/>
                <w:szCs w:val="20"/>
                <w:lang w:val="en-PH" w:eastAsia="en-US"/>
              </w:rPr>
            </w:pPr>
            <w:ins w:id="53265" w:author="Diana Machado" w:date="2019-04-05T18:28:00Z">
              <w:r w:rsidRPr="0012221D">
                <w:rPr>
                  <w:rFonts w:ascii="Calibri" w:eastAsia="PMingLiU" w:hAnsi="Calibri" w:cs="Calibri"/>
                  <w:color w:val="000000"/>
                  <w:sz w:val="20"/>
                  <w:szCs w:val="20"/>
                  <w:lang w:val="en-PH" w:eastAsia="en-US"/>
                </w:rPr>
                <w:t>2.35%</w:t>
              </w:r>
            </w:ins>
          </w:p>
        </w:tc>
        <w:tc>
          <w:tcPr>
            <w:tcW w:w="0" w:type="auto"/>
            <w:tcBorders>
              <w:top w:val="single" w:sz="6" w:space="0" w:color="auto"/>
              <w:left w:val="single" w:sz="6" w:space="0" w:color="auto"/>
              <w:bottom w:val="single" w:sz="6" w:space="0" w:color="auto"/>
              <w:right w:val="single" w:sz="6" w:space="0" w:color="auto"/>
            </w:tcBorders>
            <w:tcPrChange w:id="53266"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67" w:author="Diana Machado" w:date="2019-04-05T18:28:00Z"/>
                <w:rFonts w:ascii="Calibri" w:eastAsia="PMingLiU" w:hAnsi="Calibri" w:cs="Calibri"/>
                <w:color w:val="000000"/>
                <w:sz w:val="20"/>
                <w:szCs w:val="20"/>
                <w:lang w:val="en-PH" w:eastAsia="en-US"/>
              </w:rPr>
            </w:pPr>
            <w:ins w:id="53268" w:author="Diana Machado" w:date="2019-04-05T18:28:00Z">
              <w:r w:rsidRPr="0012221D">
                <w:rPr>
                  <w:rFonts w:ascii="Calibri" w:eastAsia="PMingLiU" w:hAnsi="Calibri" w:cs="Calibri"/>
                  <w:color w:val="000000"/>
                  <w:sz w:val="20"/>
                  <w:szCs w:val="20"/>
                  <w:lang w:val="en-PH" w:eastAsia="en-US"/>
                </w:rPr>
                <w:t>1.45%</w:t>
              </w:r>
            </w:ins>
          </w:p>
        </w:tc>
        <w:tc>
          <w:tcPr>
            <w:tcW w:w="0" w:type="auto"/>
            <w:tcBorders>
              <w:top w:val="single" w:sz="6" w:space="0" w:color="auto"/>
              <w:left w:val="single" w:sz="6" w:space="0" w:color="auto"/>
              <w:bottom w:val="single" w:sz="6" w:space="0" w:color="auto"/>
              <w:right w:val="single" w:sz="6" w:space="0" w:color="auto"/>
            </w:tcBorders>
            <w:tcPrChange w:id="53269"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70" w:author="Diana Machado" w:date="2019-04-05T18:28:00Z"/>
                <w:rFonts w:ascii="Calibri" w:eastAsia="PMingLiU" w:hAnsi="Calibri" w:cs="Calibri"/>
                <w:color w:val="000000"/>
                <w:sz w:val="20"/>
                <w:szCs w:val="20"/>
                <w:lang w:val="en-PH" w:eastAsia="en-US"/>
              </w:rPr>
            </w:pPr>
            <w:ins w:id="53271" w:author="Diana Machado" w:date="2019-04-05T18:28:00Z">
              <w:r w:rsidRPr="0012221D">
                <w:rPr>
                  <w:rFonts w:ascii="Calibri" w:eastAsia="PMingLiU" w:hAnsi="Calibri" w:cs="Calibri"/>
                  <w:color w:val="000000"/>
                  <w:sz w:val="20"/>
                  <w:szCs w:val="20"/>
                  <w:lang w:val="en-PH" w:eastAsia="en-US"/>
                </w:rPr>
                <w:t>4.59%</w:t>
              </w:r>
            </w:ins>
          </w:p>
        </w:tc>
        <w:tc>
          <w:tcPr>
            <w:tcW w:w="0" w:type="auto"/>
            <w:tcBorders>
              <w:top w:val="single" w:sz="6" w:space="0" w:color="auto"/>
              <w:left w:val="single" w:sz="6" w:space="0" w:color="auto"/>
              <w:bottom w:val="single" w:sz="6" w:space="0" w:color="auto"/>
              <w:right w:val="single" w:sz="6" w:space="0" w:color="auto"/>
            </w:tcBorders>
            <w:tcPrChange w:id="53272"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73" w:author="Diana Machado" w:date="2019-04-05T18:28:00Z"/>
                <w:rFonts w:ascii="Calibri" w:eastAsia="PMingLiU" w:hAnsi="Calibri" w:cs="Calibri"/>
                <w:color w:val="000000"/>
                <w:sz w:val="20"/>
                <w:szCs w:val="20"/>
                <w:lang w:val="en-PH" w:eastAsia="en-US"/>
              </w:rPr>
            </w:pPr>
            <w:ins w:id="53274" w:author="Diana Machado" w:date="2019-04-05T18:28:00Z">
              <w:r w:rsidRPr="0012221D">
                <w:rPr>
                  <w:rFonts w:ascii="Calibri" w:eastAsia="PMingLiU" w:hAnsi="Calibri" w:cs="Calibri"/>
                  <w:color w:val="000000"/>
                  <w:sz w:val="20"/>
                  <w:szCs w:val="20"/>
                  <w:lang w:val="en-PH" w:eastAsia="en-US"/>
                </w:rPr>
                <w:t>4.16%</w:t>
              </w:r>
            </w:ins>
          </w:p>
        </w:tc>
        <w:tc>
          <w:tcPr>
            <w:tcW w:w="0" w:type="auto"/>
            <w:tcBorders>
              <w:top w:val="single" w:sz="6" w:space="0" w:color="auto"/>
              <w:left w:val="single" w:sz="6" w:space="0" w:color="auto"/>
              <w:bottom w:val="single" w:sz="6" w:space="0" w:color="auto"/>
              <w:right w:val="single" w:sz="6" w:space="0" w:color="auto"/>
            </w:tcBorders>
            <w:tcPrChange w:id="53275"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76" w:author="Diana Machado" w:date="2019-04-05T18:28:00Z"/>
                <w:rFonts w:ascii="Calibri" w:eastAsia="PMingLiU" w:hAnsi="Calibri" w:cs="Calibri"/>
                <w:color w:val="000000"/>
                <w:sz w:val="20"/>
                <w:szCs w:val="20"/>
                <w:lang w:val="en-PH" w:eastAsia="en-US"/>
              </w:rPr>
            </w:pPr>
            <w:ins w:id="53277" w:author="Diana Machado" w:date="2019-04-05T18:28:00Z">
              <w:r w:rsidRPr="0012221D">
                <w:rPr>
                  <w:rFonts w:ascii="Calibri" w:eastAsia="PMingLiU" w:hAnsi="Calibri" w:cs="Calibri"/>
                  <w:color w:val="000000"/>
                  <w:sz w:val="20"/>
                  <w:szCs w:val="20"/>
                  <w:lang w:val="en-PH" w:eastAsia="en-US"/>
                </w:rPr>
                <w:t>2.09%</w:t>
              </w:r>
            </w:ins>
          </w:p>
        </w:tc>
        <w:tc>
          <w:tcPr>
            <w:tcW w:w="0" w:type="auto"/>
            <w:tcBorders>
              <w:top w:val="single" w:sz="6" w:space="0" w:color="auto"/>
              <w:left w:val="single" w:sz="6" w:space="0" w:color="auto"/>
              <w:bottom w:val="single" w:sz="6" w:space="0" w:color="auto"/>
              <w:right w:val="single" w:sz="6" w:space="0" w:color="auto"/>
            </w:tcBorders>
            <w:tcPrChange w:id="53278"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79" w:author="Diana Machado" w:date="2019-04-05T18:28:00Z"/>
                <w:rFonts w:ascii="Calibri" w:eastAsia="PMingLiU" w:hAnsi="Calibri" w:cs="Calibri"/>
                <w:color w:val="000000"/>
                <w:sz w:val="20"/>
                <w:szCs w:val="20"/>
                <w:lang w:val="en-PH" w:eastAsia="en-US"/>
              </w:rPr>
            </w:pPr>
            <w:ins w:id="53280" w:author="Diana Machado" w:date="2019-04-05T18:28:00Z">
              <w:r w:rsidRPr="0012221D">
                <w:rPr>
                  <w:rFonts w:ascii="Calibri" w:eastAsia="PMingLiU" w:hAnsi="Calibri" w:cs="Calibri"/>
                  <w:color w:val="000000"/>
                  <w:sz w:val="20"/>
                  <w:szCs w:val="20"/>
                  <w:lang w:val="en-PH" w:eastAsia="en-US"/>
                </w:rPr>
                <w:t>3.53%</w:t>
              </w:r>
            </w:ins>
          </w:p>
        </w:tc>
        <w:tc>
          <w:tcPr>
            <w:tcW w:w="0" w:type="auto"/>
            <w:tcBorders>
              <w:top w:val="single" w:sz="6" w:space="0" w:color="auto"/>
              <w:left w:val="single" w:sz="6" w:space="0" w:color="auto"/>
              <w:bottom w:val="single" w:sz="6" w:space="0" w:color="auto"/>
              <w:right w:val="single" w:sz="6" w:space="0" w:color="auto"/>
            </w:tcBorders>
            <w:tcPrChange w:id="53281" w:author="Diana Machado" w:date="2019-04-05T18:28:00Z">
              <w:tcPr>
                <w:tcW w:w="0" w:type="auto"/>
                <w:tcBorders>
                  <w:top w:val="single" w:sz="6" w:space="0" w:color="auto"/>
                  <w:left w:val="single" w:sz="6" w:space="0" w:color="auto"/>
                  <w:bottom w:val="single" w:sz="6" w:space="0" w:color="auto"/>
                  <w:right w:val="single" w:sz="6" w:space="0" w:color="auto"/>
                </w:tcBorders>
              </w:tcPr>
            </w:tcPrChange>
          </w:tcPr>
          <w:p w:rsidR="002348ED" w:rsidRPr="0012221D" w:rsidRDefault="002348ED" w:rsidP="00787B33">
            <w:pPr>
              <w:autoSpaceDE w:val="0"/>
              <w:autoSpaceDN w:val="0"/>
              <w:adjustRightInd w:val="0"/>
              <w:jc w:val="center"/>
              <w:rPr>
                <w:ins w:id="53282" w:author="Diana Machado" w:date="2019-04-05T18:28:00Z"/>
                <w:rFonts w:ascii="Calibri" w:eastAsia="PMingLiU" w:hAnsi="Calibri" w:cs="Calibri"/>
                <w:color w:val="000000"/>
                <w:sz w:val="20"/>
                <w:szCs w:val="20"/>
                <w:lang w:val="en-PH" w:eastAsia="en-US"/>
              </w:rPr>
            </w:pPr>
            <w:ins w:id="53283" w:author="Diana Machado" w:date="2019-04-05T18:28:00Z">
              <w:r w:rsidRPr="0012221D">
                <w:rPr>
                  <w:rFonts w:ascii="Calibri" w:eastAsia="PMingLiU" w:hAnsi="Calibri" w:cs="Calibri"/>
                  <w:color w:val="000000"/>
                  <w:sz w:val="20"/>
                  <w:szCs w:val="20"/>
                  <w:lang w:val="en-PH" w:eastAsia="en-US"/>
                </w:rPr>
                <w:t>3.07%</w:t>
              </w:r>
            </w:ins>
          </w:p>
        </w:tc>
      </w:tr>
    </w:tbl>
    <w:p w:rsidR="002348ED" w:rsidRDefault="002348ED" w:rsidP="00C47BF3">
      <w:pPr>
        <w:widowControl w:val="0"/>
        <w:autoSpaceDE w:val="0"/>
        <w:autoSpaceDN w:val="0"/>
        <w:adjustRightInd w:val="0"/>
        <w:spacing w:before="16"/>
        <w:ind w:left="20" w:right="-20"/>
        <w:jc w:val="center"/>
      </w:pPr>
    </w:p>
    <w:p w:rsidR="00EA2247" w:rsidRPr="00983E3B" w:rsidRDefault="00EA2247" w:rsidP="00C47BF3">
      <w:pPr>
        <w:pStyle w:val="Anonymoussubsubsubsubsectiontitle"/>
      </w:pPr>
      <w:r w:rsidRPr="00983E3B">
        <w:t>Percentage Change in Specified Deductible Output Ranges</w:t>
      </w:r>
    </w:p>
    <w:p w:rsidR="00EA2247" w:rsidRDefault="00EA2247" w:rsidP="00EA2247">
      <w:pPr>
        <w:widowControl w:val="0"/>
        <w:autoSpaceDE w:val="0"/>
        <w:autoSpaceDN w:val="0"/>
        <w:adjustRightInd w:val="0"/>
        <w:spacing w:before="16"/>
        <w:ind w:left="20" w:right="-20"/>
      </w:pPr>
    </w:p>
    <w:p w:rsidR="002348ED" w:rsidRDefault="00EA2247" w:rsidP="00C47BF3">
      <w:pPr>
        <w:jc w:val="center"/>
        <w:rPr>
          <w:ins w:id="53284" w:author="Diana Machado" w:date="2019-04-05T18:29:00Z"/>
        </w:rPr>
      </w:pPr>
      <w:del w:id="53285" w:author="Diana Machado" w:date="2019-04-05T18:28:00Z">
        <w:r w:rsidRPr="00990A7D" w:rsidDel="002348ED">
          <w:rPr>
            <w:noProof/>
            <w:lang w:eastAsia="en-US"/>
          </w:rPr>
          <w:drawing>
            <wp:inline distT="0" distB="0" distL="0" distR="0" wp14:anchorId="499351A5" wp14:editId="33AFFE4F">
              <wp:extent cx="6229350" cy="1186784"/>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84"/>
                      <a:srcRect/>
                      <a:stretch>
                        <a:fillRect/>
                      </a:stretch>
                    </pic:blipFill>
                    <pic:spPr bwMode="auto">
                      <a:xfrm>
                        <a:off x="0" y="0"/>
                        <a:ext cx="6229350" cy="1186784"/>
                      </a:xfrm>
                      <a:prstGeom prst="rect">
                        <a:avLst/>
                      </a:prstGeom>
                      <a:noFill/>
                      <a:ln w="9525">
                        <a:noFill/>
                        <a:miter lim="800000"/>
                        <a:headEnd/>
                        <a:tailEnd/>
                      </a:ln>
                    </pic:spPr>
                  </pic:pic>
                </a:graphicData>
              </a:graphic>
            </wp:inline>
          </w:drawing>
        </w:r>
      </w:del>
    </w:p>
    <w:p w:rsidR="002348ED" w:rsidRDefault="002348ED">
      <w:pPr>
        <w:jc w:val="left"/>
        <w:rPr>
          <w:ins w:id="53286" w:author="Diana Machado" w:date="2019-04-05T18:29:00Z"/>
        </w:rPr>
      </w:pPr>
      <w:ins w:id="53287" w:author="Diana Machado" w:date="2019-04-05T18:29:00Z">
        <w:r>
          <w:br w:type="page"/>
        </w:r>
      </w:ins>
    </w:p>
    <w:p w:rsidR="002348ED" w:rsidRDefault="002348ED" w:rsidP="00C47BF3">
      <w:pPr>
        <w:jc w:val="center"/>
        <w:rPr>
          <w:ins w:id="53288" w:author="Diana Machado" w:date="2019-04-05T18:28:00Z"/>
        </w:rPr>
      </w:pPr>
    </w:p>
    <w:tbl>
      <w:tblPr>
        <w:tblW w:w="0" w:type="auto"/>
        <w:tblInd w:w="78" w:type="dxa"/>
        <w:tblLook w:val="0000" w:firstRow="0" w:lastRow="0" w:firstColumn="0" w:lastColumn="0" w:noHBand="0" w:noVBand="0"/>
      </w:tblPr>
      <w:tblGrid>
        <w:gridCol w:w="1031"/>
        <w:gridCol w:w="886"/>
        <w:gridCol w:w="983"/>
        <w:gridCol w:w="1435"/>
        <w:gridCol w:w="885"/>
        <w:gridCol w:w="983"/>
        <w:gridCol w:w="798"/>
        <w:gridCol w:w="997"/>
        <w:gridCol w:w="1254"/>
      </w:tblGrid>
      <w:tr w:rsidR="002348ED" w:rsidRPr="00D349EE" w:rsidTr="00787B33">
        <w:trPr>
          <w:trHeight w:val="578"/>
          <w:ins w:id="53289" w:author="Diana Machado" w:date="2019-04-05T18:28:00Z"/>
        </w:trPr>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290" w:author="Diana Machado" w:date="2019-04-05T18:28:00Z"/>
                <w:rFonts w:ascii="Calibri" w:eastAsia="PMingLiU" w:hAnsi="Calibri" w:cs="Calibri"/>
                <w:b/>
                <w:bCs/>
                <w:color w:val="000000"/>
                <w:sz w:val="20"/>
                <w:szCs w:val="20"/>
                <w:lang w:val="en-PH" w:eastAsia="en-US"/>
              </w:rPr>
            </w:pPr>
            <w:ins w:id="53291" w:author="Diana Machado" w:date="2019-04-05T18:28:00Z">
              <w:r w:rsidRPr="0012221D">
                <w:rPr>
                  <w:rFonts w:ascii="Calibri" w:eastAsia="PMingLiU" w:hAnsi="Calibri" w:cs="Calibri"/>
                  <w:b/>
                  <w:bCs/>
                  <w:color w:val="000000"/>
                  <w:sz w:val="20"/>
                  <w:szCs w:val="20"/>
                  <w:lang w:val="en-PH" w:eastAsia="en-US"/>
                </w:rPr>
                <w:t>Region</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292" w:author="Diana Machado" w:date="2019-04-05T18:28:00Z"/>
                <w:rFonts w:ascii="Calibri" w:eastAsia="PMingLiU" w:hAnsi="Calibri" w:cs="Calibri"/>
                <w:b/>
                <w:bCs/>
                <w:color w:val="000000"/>
                <w:sz w:val="20"/>
                <w:szCs w:val="20"/>
                <w:lang w:val="en-PH" w:eastAsia="en-US"/>
              </w:rPr>
            </w:pPr>
            <w:ins w:id="53293" w:author="Diana Machado" w:date="2019-04-05T18:28:00Z">
              <w:r w:rsidRPr="0012221D">
                <w:rPr>
                  <w:rFonts w:ascii="Calibri" w:eastAsia="PMingLiU" w:hAnsi="Calibri" w:cs="Calibri"/>
                  <w:b/>
                  <w:bCs/>
                  <w:color w:val="000000"/>
                  <w:sz w:val="20"/>
                  <w:szCs w:val="20"/>
                  <w:lang w:val="en-PH" w:eastAsia="en-US"/>
                </w:rPr>
                <w:t>Frame Own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294" w:author="Diana Machado" w:date="2019-04-05T18:28:00Z"/>
                <w:rFonts w:ascii="Calibri" w:eastAsia="PMingLiU" w:hAnsi="Calibri" w:cs="Calibri"/>
                <w:b/>
                <w:bCs/>
                <w:color w:val="000000"/>
                <w:sz w:val="20"/>
                <w:szCs w:val="20"/>
                <w:lang w:val="en-PH" w:eastAsia="en-US"/>
              </w:rPr>
            </w:pPr>
            <w:ins w:id="53295" w:author="Diana Machado" w:date="2019-04-05T18:28:00Z">
              <w:r w:rsidRPr="0012221D">
                <w:rPr>
                  <w:rFonts w:ascii="Calibri" w:eastAsia="PMingLiU" w:hAnsi="Calibri" w:cs="Calibri"/>
                  <w:b/>
                  <w:bCs/>
                  <w:color w:val="000000"/>
                  <w:sz w:val="20"/>
                  <w:szCs w:val="20"/>
                  <w:lang w:val="en-PH" w:eastAsia="en-US"/>
                </w:rPr>
                <w:t>Masonry Own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296" w:author="Diana Machado" w:date="2019-04-05T18:28:00Z"/>
                <w:rFonts w:ascii="Calibri" w:eastAsia="PMingLiU" w:hAnsi="Calibri" w:cs="Calibri"/>
                <w:b/>
                <w:bCs/>
                <w:color w:val="000000"/>
                <w:sz w:val="20"/>
                <w:szCs w:val="20"/>
                <w:lang w:val="en-PH" w:eastAsia="en-US"/>
              </w:rPr>
            </w:pPr>
            <w:ins w:id="53297" w:author="Diana Machado" w:date="2019-04-05T18:28:00Z">
              <w:r w:rsidRPr="0012221D">
                <w:rPr>
                  <w:rFonts w:ascii="Calibri" w:eastAsia="PMingLiU" w:hAnsi="Calibri" w:cs="Calibri"/>
                  <w:b/>
                  <w:bCs/>
                  <w:color w:val="000000"/>
                  <w:sz w:val="20"/>
                  <w:szCs w:val="20"/>
                  <w:lang w:val="en-PH" w:eastAsia="en-US"/>
                </w:rPr>
                <w:t>Manufactured Home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298" w:author="Diana Machado" w:date="2019-04-05T18:28:00Z"/>
                <w:rFonts w:ascii="Calibri" w:eastAsia="PMingLiU" w:hAnsi="Calibri" w:cs="Calibri"/>
                <w:b/>
                <w:bCs/>
                <w:color w:val="000000"/>
                <w:sz w:val="20"/>
                <w:szCs w:val="20"/>
                <w:lang w:val="en-PH" w:eastAsia="en-US"/>
              </w:rPr>
            </w:pPr>
            <w:ins w:id="53299" w:author="Diana Machado" w:date="2019-04-05T18:28:00Z">
              <w:r w:rsidRPr="0012221D">
                <w:rPr>
                  <w:rFonts w:ascii="Calibri" w:eastAsia="PMingLiU" w:hAnsi="Calibri" w:cs="Calibri"/>
                  <w:b/>
                  <w:bCs/>
                  <w:color w:val="000000"/>
                  <w:sz w:val="20"/>
                  <w:szCs w:val="20"/>
                  <w:lang w:val="en-PH" w:eastAsia="en-US"/>
                </w:rPr>
                <w:t>Frame Rent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300" w:author="Diana Machado" w:date="2019-04-05T18:28:00Z"/>
                <w:rFonts w:ascii="Calibri" w:eastAsia="PMingLiU" w:hAnsi="Calibri" w:cs="Calibri"/>
                <w:b/>
                <w:bCs/>
                <w:color w:val="000000"/>
                <w:sz w:val="20"/>
                <w:szCs w:val="20"/>
                <w:lang w:val="en-PH" w:eastAsia="en-US"/>
              </w:rPr>
            </w:pPr>
            <w:ins w:id="53301" w:author="Diana Machado" w:date="2019-04-05T18:28:00Z">
              <w:r w:rsidRPr="0012221D">
                <w:rPr>
                  <w:rFonts w:ascii="Calibri" w:eastAsia="PMingLiU" w:hAnsi="Calibri" w:cs="Calibri"/>
                  <w:b/>
                  <w:bCs/>
                  <w:color w:val="000000"/>
                  <w:sz w:val="20"/>
                  <w:szCs w:val="20"/>
                  <w:lang w:val="en-PH" w:eastAsia="en-US"/>
                </w:rPr>
                <w:t>Masonry Renters</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302" w:author="Diana Machado" w:date="2019-04-05T18:28:00Z"/>
                <w:rFonts w:ascii="Calibri" w:eastAsia="PMingLiU" w:hAnsi="Calibri" w:cs="Calibri"/>
                <w:b/>
                <w:bCs/>
                <w:color w:val="000000"/>
                <w:sz w:val="20"/>
                <w:szCs w:val="20"/>
                <w:lang w:val="en-PH" w:eastAsia="en-US"/>
              </w:rPr>
            </w:pPr>
            <w:ins w:id="53303" w:author="Diana Machado" w:date="2019-04-05T18:28:00Z">
              <w:r w:rsidRPr="0012221D">
                <w:rPr>
                  <w:rFonts w:ascii="Calibri" w:eastAsia="PMingLiU" w:hAnsi="Calibri" w:cs="Calibri"/>
                  <w:b/>
                  <w:bCs/>
                  <w:color w:val="000000"/>
                  <w:sz w:val="20"/>
                  <w:szCs w:val="20"/>
                  <w:lang w:val="en-PH" w:eastAsia="en-US"/>
                </w:rPr>
                <w:t>Frame Condo Unit</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304" w:author="Diana Machado" w:date="2019-04-05T18:28:00Z"/>
                <w:rFonts w:ascii="Calibri" w:eastAsia="PMingLiU" w:hAnsi="Calibri" w:cs="Calibri"/>
                <w:b/>
                <w:bCs/>
                <w:color w:val="000000"/>
                <w:sz w:val="20"/>
                <w:szCs w:val="20"/>
                <w:lang w:val="en-PH" w:eastAsia="en-US"/>
              </w:rPr>
            </w:pPr>
            <w:ins w:id="53305" w:author="Diana Machado" w:date="2019-04-05T18:28:00Z">
              <w:r w:rsidRPr="0012221D">
                <w:rPr>
                  <w:rFonts w:ascii="Calibri" w:eastAsia="PMingLiU" w:hAnsi="Calibri" w:cs="Calibri"/>
                  <w:b/>
                  <w:bCs/>
                  <w:color w:val="000000"/>
                  <w:sz w:val="20"/>
                  <w:szCs w:val="20"/>
                  <w:lang w:val="en-PH" w:eastAsia="en-US"/>
                </w:rPr>
                <w:t>Masrony Condo Unit</w:t>
              </w:r>
            </w:ins>
          </w:p>
        </w:tc>
        <w:tc>
          <w:tcPr>
            <w:tcW w:w="0" w:type="auto"/>
            <w:tcBorders>
              <w:top w:val="single" w:sz="12" w:space="0" w:color="auto"/>
              <w:left w:val="single" w:sz="12" w:space="0" w:color="auto"/>
              <w:bottom w:val="single" w:sz="12" w:space="0" w:color="auto"/>
              <w:right w:val="single" w:sz="12" w:space="0" w:color="auto"/>
            </w:tcBorders>
          </w:tcPr>
          <w:p w:rsidR="002348ED" w:rsidRPr="0012221D" w:rsidRDefault="002348ED" w:rsidP="00787B33">
            <w:pPr>
              <w:autoSpaceDE w:val="0"/>
              <w:autoSpaceDN w:val="0"/>
              <w:adjustRightInd w:val="0"/>
              <w:jc w:val="center"/>
              <w:rPr>
                <w:ins w:id="53306" w:author="Diana Machado" w:date="2019-04-05T18:28:00Z"/>
                <w:rFonts w:ascii="Calibri" w:eastAsia="PMingLiU" w:hAnsi="Calibri" w:cs="Calibri"/>
                <w:b/>
                <w:bCs/>
                <w:color w:val="000000"/>
                <w:sz w:val="20"/>
                <w:szCs w:val="20"/>
                <w:lang w:val="en-PH" w:eastAsia="en-US"/>
              </w:rPr>
            </w:pPr>
            <w:ins w:id="53307" w:author="Diana Machado" w:date="2019-04-05T18:28:00Z">
              <w:r w:rsidRPr="0012221D">
                <w:rPr>
                  <w:rFonts w:ascii="Calibri" w:eastAsia="PMingLiU" w:hAnsi="Calibri" w:cs="Calibri"/>
                  <w:b/>
                  <w:bCs/>
                  <w:color w:val="000000"/>
                  <w:sz w:val="20"/>
                  <w:szCs w:val="20"/>
                  <w:lang w:val="en-PH" w:eastAsia="en-US"/>
                </w:rPr>
                <w:t>Commercial Residential</w:t>
              </w:r>
            </w:ins>
          </w:p>
        </w:tc>
      </w:tr>
      <w:tr w:rsidR="002348ED" w:rsidRPr="00D349EE" w:rsidTr="00787B33">
        <w:trPr>
          <w:trHeight w:val="283"/>
          <w:ins w:id="53308" w:author="Diana Machado" w:date="2019-04-05T18:28:00Z"/>
        </w:trPr>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309" w:author="Diana Machado" w:date="2019-04-05T18:28:00Z"/>
                <w:rFonts w:ascii="Calibri" w:eastAsia="PMingLiU" w:hAnsi="Calibri" w:cs="Calibri"/>
                <w:color w:val="000000"/>
                <w:sz w:val="20"/>
                <w:szCs w:val="20"/>
                <w:lang w:val="en-PH" w:eastAsia="en-US"/>
              </w:rPr>
            </w:pPr>
            <w:ins w:id="53310" w:author="Diana Machado" w:date="2019-04-05T18:28:00Z">
              <w:r w:rsidRPr="0012221D">
                <w:rPr>
                  <w:rFonts w:ascii="Calibri" w:eastAsia="PMingLiU" w:hAnsi="Calibri" w:cs="Calibri"/>
                  <w:color w:val="000000"/>
                  <w:sz w:val="20"/>
                  <w:szCs w:val="20"/>
                  <w:lang w:val="en-PH" w:eastAsia="en-US"/>
                </w:rPr>
                <w:t>Coastal</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11" w:author="Diana Machado" w:date="2019-04-05T18:28:00Z"/>
                <w:rFonts w:ascii="Calibri" w:eastAsia="PMingLiU" w:hAnsi="Calibri" w:cs="Calibri"/>
                <w:color w:val="000000"/>
                <w:sz w:val="20"/>
                <w:szCs w:val="20"/>
                <w:lang w:val="en-PH" w:eastAsia="en-US"/>
              </w:rPr>
            </w:pPr>
            <w:ins w:id="53312" w:author="Diana Machado" w:date="2019-04-05T18:28:00Z">
              <w:r w:rsidRPr="0012221D">
                <w:rPr>
                  <w:rFonts w:ascii="Calibri" w:eastAsia="PMingLiU" w:hAnsi="Calibri" w:cs="Calibri"/>
                  <w:color w:val="000000"/>
                  <w:sz w:val="20"/>
                  <w:szCs w:val="20"/>
                  <w:lang w:val="en-PH" w:eastAsia="en-US"/>
                </w:rPr>
                <w:t>1.72%</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13" w:author="Diana Machado" w:date="2019-04-05T18:28:00Z"/>
                <w:rFonts w:ascii="Calibri" w:eastAsia="PMingLiU" w:hAnsi="Calibri" w:cs="Calibri"/>
                <w:color w:val="000000"/>
                <w:sz w:val="20"/>
                <w:szCs w:val="20"/>
                <w:lang w:val="en-PH" w:eastAsia="en-US"/>
              </w:rPr>
            </w:pPr>
            <w:ins w:id="53314" w:author="Diana Machado" w:date="2019-04-05T18:28:00Z">
              <w:r w:rsidRPr="0012221D">
                <w:rPr>
                  <w:rFonts w:ascii="Calibri" w:eastAsia="PMingLiU" w:hAnsi="Calibri" w:cs="Calibri"/>
                  <w:color w:val="000000"/>
                  <w:sz w:val="20"/>
                  <w:szCs w:val="20"/>
                  <w:lang w:val="en-PH" w:eastAsia="en-US"/>
                </w:rPr>
                <w:t>2.84%</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15" w:author="Diana Machado" w:date="2019-04-05T18:28:00Z"/>
                <w:rFonts w:ascii="Calibri" w:eastAsia="PMingLiU" w:hAnsi="Calibri" w:cs="Calibri"/>
                <w:color w:val="000000"/>
                <w:sz w:val="20"/>
                <w:szCs w:val="20"/>
                <w:lang w:val="en-PH" w:eastAsia="en-US"/>
              </w:rPr>
            </w:pPr>
            <w:ins w:id="53316" w:author="Diana Machado" w:date="2019-04-05T18:28:00Z">
              <w:r w:rsidRPr="0012221D">
                <w:rPr>
                  <w:rFonts w:ascii="Calibri" w:eastAsia="PMingLiU" w:hAnsi="Calibri" w:cs="Calibri"/>
                  <w:color w:val="000000"/>
                  <w:sz w:val="20"/>
                  <w:szCs w:val="20"/>
                  <w:lang w:val="en-PH" w:eastAsia="en-US"/>
                </w:rPr>
                <w:t>2.02%</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17" w:author="Diana Machado" w:date="2019-04-05T18:28:00Z"/>
                <w:rFonts w:ascii="Calibri" w:eastAsia="PMingLiU" w:hAnsi="Calibri" w:cs="Calibri"/>
                <w:color w:val="000000"/>
                <w:sz w:val="20"/>
                <w:szCs w:val="20"/>
                <w:lang w:val="en-PH" w:eastAsia="en-US"/>
              </w:rPr>
            </w:pPr>
            <w:ins w:id="53318" w:author="Diana Machado" w:date="2019-04-05T18:28:00Z">
              <w:r w:rsidRPr="0012221D">
                <w:rPr>
                  <w:rFonts w:ascii="Calibri" w:eastAsia="PMingLiU" w:hAnsi="Calibri" w:cs="Calibri"/>
                  <w:color w:val="000000"/>
                  <w:sz w:val="20"/>
                  <w:szCs w:val="20"/>
                  <w:lang w:val="en-PH" w:eastAsia="en-US"/>
                </w:rPr>
                <w:t>6.33%</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19" w:author="Diana Machado" w:date="2019-04-05T18:28:00Z"/>
                <w:rFonts w:ascii="Calibri" w:eastAsia="PMingLiU" w:hAnsi="Calibri" w:cs="Calibri"/>
                <w:color w:val="000000"/>
                <w:sz w:val="20"/>
                <w:szCs w:val="20"/>
                <w:lang w:val="en-PH" w:eastAsia="en-US"/>
              </w:rPr>
            </w:pPr>
            <w:ins w:id="53320" w:author="Diana Machado" w:date="2019-04-05T18:28:00Z">
              <w:r w:rsidRPr="0012221D">
                <w:rPr>
                  <w:rFonts w:ascii="Calibri" w:eastAsia="PMingLiU" w:hAnsi="Calibri" w:cs="Calibri"/>
                  <w:color w:val="000000"/>
                  <w:sz w:val="20"/>
                  <w:szCs w:val="20"/>
                  <w:lang w:val="en-PH" w:eastAsia="en-US"/>
                </w:rPr>
                <w:t>5.93%</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21" w:author="Diana Machado" w:date="2019-04-05T18:28:00Z"/>
                <w:rFonts w:ascii="Calibri" w:eastAsia="PMingLiU" w:hAnsi="Calibri" w:cs="Calibri"/>
                <w:color w:val="000000"/>
                <w:sz w:val="20"/>
                <w:szCs w:val="20"/>
                <w:lang w:val="en-PH" w:eastAsia="en-US"/>
              </w:rPr>
            </w:pPr>
            <w:ins w:id="53322" w:author="Diana Machado" w:date="2019-04-05T18:28:00Z">
              <w:r w:rsidRPr="0012221D">
                <w:rPr>
                  <w:rFonts w:ascii="Calibri" w:eastAsia="PMingLiU" w:hAnsi="Calibri" w:cs="Calibri"/>
                  <w:color w:val="000000"/>
                  <w:sz w:val="20"/>
                  <w:szCs w:val="20"/>
                  <w:lang w:val="en-PH" w:eastAsia="en-US"/>
                </w:rPr>
                <w:t>2.35%</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23" w:author="Diana Machado" w:date="2019-04-05T18:28:00Z"/>
                <w:rFonts w:ascii="Calibri" w:eastAsia="PMingLiU" w:hAnsi="Calibri" w:cs="Calibri"/>
                <w:color w:val="000000"/>
                <w:sz w:val="20"/>
                <w:szCs w:val="20"/>
                <w:lang w:val="en-PH" w:eastAsia="en-US"/>
              </w:rPr>
            </w:pPr>
            <w:ins w:id="53324" w:author="Diana Machado" w:date="2019-04-05T18:28:00Z">
              <w:r w:rsidRPr="0012221D">
                <w:rPr>
                  <w:rFonts w:ascii="Calibri" w:eastAsia="PMingLiU" w:hAnsi="Calibri" w:cs="Calibri"/>
                  <w:color w:val="000000"/>
                  <w:sz w:val="20"/>
                  <w:szCs w:val="20"/>
                  <w:lang w:val="en-PH" w:eastAsia="en-US"/>
                </w:rPr>
                <w:t>4.74%</w:t>
              </w:r>
            </w:ins>
          </w:p>
        </w:tc>
        <w:tc>
          <w:tcPr>
            <w:tcW w:w="0" w:type="auto"/>
            <w:tcBorders>
              <w:top w:val="single" w:sz="12"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25" w:author="Diana Machado" w:date="2019-04-05T18:28:00Z"/>
                <w:rFonts w:ascii="Calibri" w:eastAsia="PMingLiU" w:hAnsi="Calibri" w:cs="Calibri"/>
                <w:color w:val="000000"/>
                <w:sz w:val="20"/>
                <w:szCs w:val="20"/>
                <w:lang w:val="en-PH" w:eastAsia="en-US"/>
              </w:rPr>
            </w:pPr>
            <w:ins w:id="53326" w:author="Diana Machado" w:date="2019-04-05T18:28:00Z">
              <w:r w:rsidRPr="0012221D">
                <w:rPr>
                  <w:rFonts w:ascii="Calibri" w:eastAsia="PMingLiU" w:hAnsi="Calibri" w:cs="Calibri"/>
                  <w:color w:val="000000"/>
                  <w:sz w:val="20"/>
                  <w:szCs w:val="20"/>
                  <w:lang w:val="en-PH" w:eastAsia="en-US"/>
                </w:rPr>
                <w:t>3.61%</w:t>
              </w:r>
            </w:ins>
          </w:p>
        </w:tc>
      </w:tr>
      <w:tr w:rsidR="002348ED" w:rsidRPr="00D349EE" w:rsidTr="00787B33">
        <w:trPr>
          <w:trHeight w:val="283"/>
          <w:ins w:id="53327"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328" w:author="Diana Machado" w:date="2019-04-05T18:28:00Z"/>
                <w:rFonts w:ascii="Calibri" w:eastAsia="PMingLiU" w:hAnsi="Calibri" w:cs="Calibri"/>
                <w:color w:val="000000"/>
                <w:sz w:val="20"/>
                <w:szCs w:val="20"/>
                <w:lang w:val="en-PH" w:eastAsia="en-US"/>
              </w:rPr>
            </w:pPr>
            <w:ins w:id="53329" w:author="Diana Machado" w:date="2019-04-05T18:28:00Z">
              <w:r w:rsidRPr="0012221D">
                <w:rPr>
                  <w:rFonts w:ascii="Calibri" w:eastAsia="PMingLiU" w:hAnsi="Calibri" w:cs="Calibri"/>
                  <w:color w:val="000000"/>
                  <w:sz w:val="20"/>
                  <w:szCs w:val="20"/>
                  <w:lang w:val="en-PH" w:eastAsia="en-US"/>
                </w:rPr>
                <w:t>Inland</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30" w:author="Diana Machado" w:date="2019-04-05T18:28:00Z"/>
                <w:rFonts w:ascii="Calibri" w:eastAsia="PMingLiU" w:hAnsi="Calibri" w:cs="Calibri"/>
                <w:color w:val="000000"/>
                <w:sz w:val="20"/>
                <w:szCs w:val="20"/>
                <w:lang w:val="en-PH" w:eastAsia="en-US"/>
              </w:rPr>
            </w:pPr>
            <w:ins w:id="53331" w:author="Diana Machado" w:date="2019-04-05T18:28:00Z">
              <w:r w:rsidRPr="0012221D">
                <w:rPr>
                  <w:rFonts w:ascii="Calibri" w:eastAsia="PMingLiU" w:hAnsi="Calibri" w:cs="Calibri"/>
                  <w:color w:val="000000"/>
                  <w:sz w:val="20"/>
                  <w:szCs w:val="20"/>
                  <w:lang w:val="en-PH" w:eastAsia="en-US"/>
                </w:rPr>
                <w:t>1.8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32" w:author="Diana Machado" w:date="2019-04-05T18:28:00Z"/>
                <w:rFonts w:ascii="Calibri" w:eastAsia="PMingLiU" w:hAnsi="Calibri" w:cs="Calibri"/>
                <w:color w:val="000000"/>
                <w:sz w:val="20"/>
                <w:szCs w:val="20"/>
                <w:lang w:val="en-PH" w:eastAsia="en-US"/>
              </w:rPr>
            </w:pPr>
            <w:ins w:id="53333" w:author="Diana Machado" w:date="2019-04-05T18:28:00Z">
              <w:r w:rsidRPr="0012221D">
                <w:rPr>
                  <w:rFonts w:ascii="Calibri" w:eastAsia="PMingLiU" w:hAnsi="Calibri" w:cs="Calibri"/>
                  <w:color w:val="000000"/>
                  <w:sz w:val="20"/>
                  <w:szCs w:val="20"/>
                  <w:lang w:val="en-PH" w:eastAsia="en-US"/>
                </w:rPr>
                <w:t>1.8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34" w:author="Diana Machado" w:date="2019-04-05T18:28:00Z"/>
                <w:rFonts w:ascii="Calibri" w:eastAsia="PMingLiU" w:hAnsi="Calibri" w:cs="Calibri"/>
                <w:color w:val="000000"/>
                <w:sz w:val="20"/>
                <w:szCs w:val="20"/>
                <w:lang w:val="en-PH" w:eastAsia="en-US"/>
              </w:rPr>
            </w:pPr>
            <w:ins w:id="53335" w:author="Diana Machado" w:date="2019-04-05T18:28:00Z">
              <w:r w:rsidRPr="0012221D">
                <w:rPr>
                  <w:rFonts w:ascii="Calibri" w:eastAsia="PMingLiU" w:hAnsi="Calibri" w:cs="Calibri"/>
                  <w:color w:val="000000"/>
                  <w:sz w:val="20"/>
                  <w:szCs w:val="20"/>
                  <w:lang w:val="en-PH" w:eastAsia="en-US"/>
                </w:rPr>
                <w:t>-0.0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36" w:author="Diana Machado" w:date="2019-04-05T18:28:00Z"/>
                <w:rFonts w:ascii="Calibri" w:eastAsia="PMingLiU" w:hAnsi="Calibri" w:cs="Calibri"/>
                <w:color w:val="000000"/>
                <w:sz w:val="20"/>
                <w:szCs w:val="20"/>
                <w:lang w:val="en-PH" w:eastAsia="en-US"/>
              </w:rPr>
            </w:pPr>
            <w:ins w:id="53337" w:author="Diana Machado" w:date="2019-04-05T18:28:00Z">
              <w:r w:rsidRPr="0012221D">
                <w:rPr>
                  <w:rFonts w:ascii="Calibri" w:eastAsia="PMingLiU" w:hAnsi="Calibri" w:cs="Calibri"/>
                  <w:color w:val="000000"/>
                  <w:sz w:val="20"/>
                  <w:szCs w:val="20"/>
                  <w:lang w:val="en-PH" w:eastAsia="en-US"/>
                </w:rPr>
                <w:t>1.3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38" w:author="Diana Machado" w:date="2019-04-05T18:28:00Z"/>
                <w:rFonts w:ascii="Calibri" w:eastAsia="PMingLiU" w:hAnsi="Calibri" w:cs="Calibri"/>
                <w:color w:val="000000"/>
                <w:sz w:val="20"/>
                <w:szCs w:val="20"/>
                <w:lang w:val="en-PH" w:eastAsia="en-US"/>
              </w:rPr>
            </w:pPr>
            <w:ins w:id="53339" w:author="Diana Machado" w:date="2019-04-05T18:28:00Z">
              <w:r w:rsidRPr="0012221D">
                <w:rPr>
                  <w:rFonts w:ascii="Calibri" w:eastAsia="PMingLiU" w:hAnsi="Calibri" w:cs="Calibri"/>
                  <w:color w:val="000000"/>
                  <w:sz w:val="20"/>
                  <w:szCs w:val="20"/>
                  <w:lang w:val="en-PH" w:eastAsia="en-US"/>
                </w:rPr>
                <w:t>1.2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40" w:author="Diana Machado" w:date="2019-04-05T18:28:00Z"/>
                <w:rFonts w:ascii="Calibri" w:eastAsia="PMingLiU" w:hAnsi="Calibri" w:cs="Calibri"/>
                <w:color w:val="000000"/>
                <w:sz w:val="20"/>
                <w:szCs w:val="20"/>
                <w:lang w:val="en-PH" w:eastAsia="en-US"/>
              </w:rPr>
            </w:pPr>
            <w:ins w:id="53341" w:author="Diana Machado" w:date="2019-04-05T18:28:00Z">
              <w:r w:rsidRPr="0012221D">
                <w:rPr>
                  <w:rFonts w:ascii="Calibri" w:eastAsia="PMingLiU" w:hAnsi="Calibri" w:cs="Calibri"/>
                  <w:color w:val="000000"/>
                  <w:sz w:val="20"/>
                  <w:szCs w:val="20"/>
                  <w:lang w:val="en-PH" w:eastAsia="en-US"/>
                </w:rPr>
                <w:t>1.0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42" w:author="Diana Machado" w:date="2019-04-05T18:28:00Z"/>
                <w:rFonts w:ascii="Calibri" w:eastAsia="PMingLiU" w:hAnsi="Calibri" w:cs="Calibri"/>
                <w:color w:val="000000"/>
                <w:sz w:val="20"/>
                <w:szCs w:val="20"/>
                <w:lang w:val="en-PH" w:eastAsia="en-US"/>
              </w:rPr>
            </w:pPr>
            <w:ins w:id="53343" w:author="Diana Machado" w:date="2019-04-05T18:28:00Z">
              <w:r w:rsidRPr="0012221D">
                <w:rPr>
                  <w:rFonts w:ascii="Calibri" w:eastAsia="PMingLiU" w:hAnsi="Calibri" w:cs="Calibri"/>
                  <w:color w:val="000000"/>
                  <w:sz w:val="20"/>
                  <w:szCs w:val="20"/>
                  <w:lang w:val="en-PH" w:eastAsia="en-US"/>
                </w:rPr>
                <w:t>0.91%</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44" w:author="Diana Machado" w:date="2019-04-05T18:28:00Z"/>
                <w:rFonts w:ascii="Calibri" w:eastAsia="PMingLiU" w:hAnsi="Calibri" w:cs="Calibri"/>
                <w:color w:val="000000"/>
                <w:sz w:val="20"/>
                <w:szCs w:val="20"/>
                <w:lang w:val="en-PH" w:eastAsia="en-US"/>
              </w:rPr>
            </w:pPr>
            <w:ins w:id="53345" w:author="Diana Machado" w:date="2019-04-05T18:28:00Z">
              <w:r w:rsidRPr="0012221D">
                <w:rPr>
                  <w:rFonts w:ascii="Calibri" w:eastAsia="PMingLiU" w:hAnsi="Calibri" w:cs="Calibri"/>
                  <w:color w:val="000000"/>
                  <w:sz w:val="20"/>
                  <w:szCs w:val="20"/>
                  <w:lang w:val="en-PH" w:eastAsia="en-US"/>
                </w:rPr>
                <w:t>1.45%</w:t>
              </w:r>
            </w:ins>
          </w:p>
        </w:tc>
      </w:tr>
      <w:tr w:rsidR="002348ED" w:rsidRPr="00D349EE" w:rsidTr="00787B33">
        <w:trPr>
          <w:trHeight w:val="283"/>
          <w:ins w:id="53346"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347" w:author="Diana Machado" w:date="2019-04-05T18:28:00Z"/>
                <w:rFonts w:ascii="Calibri" w:eastAsia="PMingLiU" w:hAnsi="Calibri" w:cs="Calibri"/>
                <w:color w:val="000000"/>
                <w:sz w:val="20"/>
                <w:szCs w:val="20"/>
                <w:lang w:val="en-PH" w:eastAsia="en-US"/>
              </w:rPr>
            </w:pPr>
            <w:ins w:id="53348" w:author="Diana Machado" w:date="2019-04-05T18:28:00Z">
              <w:r w:rsidRPr="0012221D">
                <w:rPr>
                  <w:rFonts w:ascii="Calibri" w:eastAsia="PMingLiU" w:hAnsi="Calibri" w:cs="Calibri"/>
                  <w:color w:val="000000"/>
                  <w:sz w:val="20"/>
                  <w:szCs w:val="20"/>
                  <w:lang w:val="en-PH" w:eastAsia="en-US"/>
                </w:rPr>
                <w:t>North</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49" w:author="Diana Machado" w:date="2019-04-05T18:28:00Z"/>
                <w:rFonts w:ascii="Calibri" w:eastAsia="PMingLiU" w:hAnsi="Calibri" w:cs="Calibri"/>
                <w:color w:val="000000"/>
                <w:sz w:val="20"/>
                <w:szCs w:val="20"/>
                <w:lang w:val="en-PH" w:eastAsia="en-US"/>
              </w:rPr>
            </w:pPr>
            <w:ins w:id="53350" w:author="Diana Machado" w:date="2019-04-05T18:28:00Z">
              <w:r w:rsidRPr="0012221D">
                <w:rPr>
                  <w:rFonts w:ascii="Calibri" w:eastAsia="PMingLiU" w:hAnsi="Calibri" w:cs="Calibri"/>
                  <w:color w:val="000000"/>
                  <w:sz w:val="20"/>
                  <w:szCs w:val="20"/>
                  <w:lang w:val="en-PH" w:eastAsia="en-US"/>
                </w:rPr>
                <w:t>0.61%</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51" w:author="Diana Machado" w:date="2019-04-05T18:28:00Z"/>
                <w:rFonts w:ascii="Calibri" w:eastAsia="PMingLiU" w:hAnsi="Calibri" w:cs="Calibri"/>
                <w:color w:val="000000"/>
                <w:sz w:val="20"/>
                <w:szCs w:val="20"/>
                <w:lang w:val="en-PH" w:eastAsia="en-US"/>
              </w:rPr>
            </w:pPr>
            <w:ins w:id="53352" w:author="Diana Machado" w:date="2019-04-05T18:28:00Z">
              <w:r w:rsidRPr="0012221D">
                <w:rPr>
                  <w:rFonts w:ascii="Calibri" w:eastAsia="PMingLiU" w:hAnsi="Calibri" w:cs="Calibri"/>
                  <w:color w:val="000000"/>
                  <w:sz w:val="20"/>
                  <w:szCs w:val="20"/>
                  <w:lang w:val="en-PH" w:eastAsia="en-US"/>
                </w:rPr>
                <w:t>0.7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53" w:author="Diana Machado" w:date="2019-04-05T18:28:00Z"/>
                <w:rFonts w:ascii="Calibri" w:eastAsia="PMingLiU" w:hAnsi="Calibri" w:cs="Calibri"/>
                <w:color w:val="000000"/>
                <w:sz w:val="20"/>
                <w:szCs w:val="20"/>
                <w:lang w:val="en-PH" w:eastAsia="en-US"/>
              </w:rPr>
            </w:pPr>
            <w:ins w:id="53354" w:author="Diana Machado" w:date="2019-04-05T18:28:00Z">
              <w:r w:rsidRPr="0012221D">
                <w:rPr>
                  <w:rFonts w:ascii="Calibri" w:eastAsia="PMingLiU" w:hAnsi="Calibri" w:cs="Calibri"/>
                  <w:color w:val="000000"/>
                  <w:sz w:val="20"/>
                  <w:szCs w:val="20"/>
                  <w:lang w:val="en-PH" w:eastAsia="en-US"/>
                </w:rPr>
                <w:t>1.7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55" w:author="Diana Machado" w:date="2019-04-05T18:28:00Z"/>
                <w:rFonts w:ascii="Calibri" w:eastAsia="PMingLiU" w:hAnsi="Calibri" w:cs="Calibri"/>
                <w:color w:val="000000"/>
                <w:sz w:val="20"/>
                <w:szCs w:val="20"/>
                <w:lang w:val="en-PH" w:eastAsia="en-US"/>
              </w:rPr>
            </w:pPr>
            <w:ins w:id="53356" w:author="Diana Machado" w:date="2019-04-05T18:28:00Z">
              <w:r w:rsidRPr="0012221D">
                <w:rPr>
                  <w:rFonts w:ascii="Calibri" w:eastAsia="PMingLiU" w:hAnsi="Calibri" w:cs="Calibri"/>
                  <w:color w:val="000000"/>
                  <w:sz w:val="20"/>
                  <w:szCs w:val="20"/>
                  <w:lang w:val="en-PH" w:eastAsia="en-US"/>
                </w:rPr>
                <w:t>-0.3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57" w:author="Diana Machado" w:date="2019-04-05T18:28:00Z"/>
                <w:rFonts w:ascii="Calibri" w:eastAsia="PMingLiU" w:hAnsi="Calibri" w:cs="Calibri"/>
                <w:color w:val="000000"/>
                <w:sz w:val="20"/>
                <w:szCs w:val="20"/>
                <w:lang w:val="en-PH" w:eastAsia="en-US"/>
              </w:rPr>
            </w:pPr>
            <w:ins w:id="53358" w:author="Diana Machado" w:date="2019-04-05T18:28:00Z">
              <w:r w:rsidRPr="0012221D">
                <w:rPr>
                  <w:rFonts w:ascii="Calibri" w:eastAsia="PMingLiU" w:hAnsi="Calibri" w:cs="Calibri"/>
                  <w:color w:val="000000"/>
                  <w:sz w:val="20"/>
                  <w:szCs w:val="20"/>
                  <w:lang w:val="en-PH" w:eastAsia="en-US"/>
                </w:rPr>
                <w:t>0.06%</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59" w:author="Diana Machado" w:date="2019-04-05T18:28:00Z"/>
                <w:rFonts w:ascii="Calibri" w:eastAsia="PMingLiU" w:hAnsi="Calibri" w:cs="Calibri"/>
                <w:color w:val="000000"/>
                <w:sz w:val="20"/>
                <w:szCs w:val="20"/>
                <w:lang w:val="en-PH" w:eastAsia="en-US"/>
              </w:rPr>
            </w:pPr>
            <w:ins w:id="53360" w:author="Diana Machado" w:date="2019-04-05T18:28:00Z">
              <w:r w:rsidRPr="0012221D">
                <w:rPr>
                  <w:rFonts w:ascii="Calibri" w:eastAsia="PMingLiU" w:hAnsi="Calibri" w:cs="Calibri"/>
                  <w:color w:val="000000"/>
                  <w:sz w:val="20"/>
                  <w:szCs w:val="20"/>
                  <w:lang w:val="en-PH" w:eastAsia="en-US"/>
                </w:rPr>
                <w:t>-0.8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61" w:author="Diana Machado" w:date="2019-04-05T18:28:00Z"/>
                <w:rFonts w:ascii="Calibri" w:eastAsia="PMingLiU" w:hAnsi="Calibri" w:cs="Calibri"/>
                <w:color w:val="000000"/>
                <w:sz w:val="20"/>
                <w:szCs w:val="20"/>
                <w:lang w:val="en-PH" w:eastAsia="en-US"/>
              </w:rPr>
            </w:pPr>
            <w:ins w:id="53362" w:author="Diana Machado" w:date="2019-04-05T18:28:00Z">
              <w:r w:rsidRPr="0012221D">
                <w:rPr>
                  <w:rFonts w:ascii="Calibri" w:eastAsia="PMingLiU" w:hAnsi="Calibri" w:cs="Calibri"/>
                  <w:color w:val="000000"/>
                  <w:sz w:val="20"/>
                  <w:szCs w:val="20"/>
                  <w:lang w:val="en-PH" w:eastAsia="en-US"/>
                </w:rPr>
                <w:t>-0.5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63" w:author="Diana Machado" w:date="2019-04-05T18:28:00Z"/>
                <w:rFonts w:ascii="Calibri" w:eastAsia="PMingLiU" w:hAnsi="Calibri" w:cs="Calibri"/>
                <w:color w:val="000000"/>
                <w:sz w:val="20"/>
                <w:szCs w:val="20"/>
                <w:lang w:val="en-PH" w:eastAsia="en-US"/>
              </w:rPr>
            </w:pPr>
            <w:ins w:id="53364" w:author="Diana Machado" w:date="2019-04-05T18:28:00Z">
              <w:r w:rsidRPr="0012221D">
                <w:rPr>
                  <w:rFonts w:ascii="Calibri" w:eastAsia="PMingLiU" w:hAnsi="Calibri" w:cs="Calibri"/>
                  <w:color w:val="000000"/>
                  <w:sz w:val="20"/>
                  <w:szCs w:val="20"/>
                  <w:lang w:val="en-PH" w:eastAsia="en-US"/>
                </w:rPr>
                <w:t>0.70%</w:t>
              </w:r>
            </w:ins>
          </w:p>
        </w:tc>
      </w:tr>
      <w:tr w:rsidR="002348ED" w:rsidRPr="00D349EE" w:rsidTr="00787B33">
        <w:trPr>
          <w:trHeight w:val="283"/>
          <w:ins w:id="53365"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366" w:author="Diana Machado" w:date="2019-04-05T18:28:00Z"/>
                <w:rFonts w:ascii="Calibri" w:eastAsia="PMingLiU" w:hAnsi="Calibri" w:cs="Calibri"/>
                <w:color w:val="000000"/>
                <w:sz w:val="20"/>
                <w:szCs w:val="20"/>
                <w:lang w:val="en-PH" w:eastAsia="en-US"/>
              </w:rPr>
            </w:pPr>
            <w:ins w:id="53367" w:author="Diana Machado" w:date="2019-04-05T18:28:00Z">
              <w:r w:rsidRPr="0012221D">
                <w:rPr>
                  <w:rFonts w:ascii="Calibri" w:eastAsia="PMingLiU" w:hAnsi="Calibri" w:cs="Calibri"/>
                  <w:color w:val="000000"/>
                  <w:sz w:val="20"/>
                  <w:szCs w:val="20"/>
                  <w:lang w:val="en-PH" w:eastAsia="en-US"/>
                </w:rPr>
                <w:t>Central</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68" w:author="Diana Machado" w:date="2019-04-05T18:28:00Z"/>
                <w:rFonts w:ascii="Calibri" w:eastAsia="PMingLiU" w:hAnsi="Calibri" w:cs="Calibri"/>
                <w:color w:val="000000"/>
                <w:sz w:val="20"/>
                <w:szCs w:val="20"/>
                <w:lang w:val="en-PH" w:eastAsia="en-US"/>
              </w:rPr>
            </w:pPr>
            <w:ins w:id="53369" w:author="Diana Machado" w:date="2019-04-05T18:28:00Z">
              <w:r w:rsidRPr="0012221D">
                <w:rPr>
                  <w:rFonts w:ascii="Calibri" w:eastAsia="PMingLiU" w:hAnsi="Calibri" w:cs="Calibri"/>
                  <w:color w:val="000000"/>
                  <w:sz w:val="20"/>
                  <w:szCs w:val="20"/>
                  <w:lang w:val="en-PH" w:eastAsia="en-US"/>
                </w:rPr>
                <w:t>1.74%</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70" w:author="Diana Machado" w:date="2019-04-05T18:28:00Z"/>
                <w:rFonts w:ascii="Calibri" w:eastAsia="PMingLiU" w:hAnsi="Calibri" w:cs="Calibri"/>
                <w:color w:val="000000"/>
                <w:sz w:val="20"/>
                <w:szCs w:val="20"/>
                <w:lang w:val="en-PH" w:eastAsia="en-US"/>
              </w:rPr>
            </w:pPr>
            <w:ins w:id="53371" w:author="Diana Machado" w:date="2019-04-05T18:28:00Z">
              <w:r w:rsidRPr="0012221D">
                <w:rPr>
                  <w:rFonts w:ascii="Calibri" w:eastAsia="PMingLiU" w:hAnsi="Calibri" w:cs="Calibri"/>
                  <w:color w:val="000000"/>
                  <w:sz w:val="20"/>
                  <w:szCs w:val="20"/>
                  <w:lang w:val="en-PH" w:eastAsia="en-US"/>
                </w:rPr>
                <w:t>1.5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72" w:author="Diana Machado" w:date="2019-04-05T18:28:00Z"/>
                <w:rFonts w:ascii="Calibri" w:eastAsia="PMingLiU" w:hAnsi="Calibri" w:cs="Calibri"/>
                <w:color w:val="000000"/>
                <w:sz w:val="20"/>
                <w:szCs w:val="20"/>
                <w:lang w:val="en-PH" w:eastAsia="en-US"/>
              </w:rPr>
            </w:pPr>
            <w:ins w:id="53373" w:author="Diana Machado" w:date="2019-04-05T18:28:00Z">
              <w:r w:rsidRPr="0012221D">
                <w:rPr>
                  <w:rFonts w:ascii="Calibri" w:eastAsia="PMingLiU" w:hAnsi="Calibri" w:cs="Calibri"/>
                  <w:color w:val="000000"/>
                  <w:sz w:val="20"/>
                  <w:szCs w:val="20"/>
                  <w:lang w:val="en-PH" w:eastAsia="en-US"/>
                </w:rPr>
                <w:t>0.6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74" w:author="Diana Machado" w:date="2019-04-05T18:28:00Z"/>
                <w:rFonts w:ascii="Calibri" w:eastAsia="PMingLiU" w:hAnsi="Calibri" w:cs="Calibri"/>
                <w:color w:val="000000"/>
                <w:sz w:val="20"/>
                <w:szCs w:val="20"/>
                <w:lang w:val="en-PH" w:eastAsia="en-US"/>
              </w:rPr>
            </w:pPr>
            <w:ins w:id="53375" w:author="Diana Machado" w:date="2019-04-05T18:28:00Z">
              <w:r w:rsidRPr="0012221D">
                <w:rPr>
                  <w:rFonts w:ascii="Calibri" w:eastAsia="PMingLiU" w:hAnsi="Calibri" w:cs="Calibri"/>
                  <w:color w:val="000000"/>
                  <w:sz w:val="20"/>
                  <w:szCs w:val="20"/>
                  <w:lang w:val="en-PH" w:eastAsia="en-US"/>
                </w:rPr>
                <w:t>2.4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76" w:author="Diana Machado" w:date="2019-04-05T18:28:00Z"/>
                <w:rFonts w:ascii="Calibri" w:eastAsia="PMingLiU" w:hAnsi="Calibri" w:cs="Calibri"/>
                <w:color w:val="000000"/>
                <w:sz w:val="20"/>
                <w:szCs w:val="20"/>
                <w:lang w:val="en-PH" w:eastAsia="en-US"/>
              </w:rPr>
            </w:pPr>
            <w:ins w:id="53377" w:author="Diana Machado" w:date="2019-04-05T18:28:00Z">
              <w:r w:rsidRPr="0012221D">
                <w:rPr>
                  <w:rFonts w:ascii="Calibri" w:eastAsia="PMingLiU" w:hAnsi="Calibri" w:cs="Calibri"/>
                  <w:color w:val="000000"/>
                  <w:sz w:val="20"/>
                  <w:szCs w:val="20"/>
                  <w:lang w:val="en-PH" w:eastAsia="en-US"/>
                </w:rPr>
                <w:t>3.8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78" w:author="Diana Machado" w:date="2019-04-05T18:28:00Z"/>
                <w:rFonts w:ascii="Calibri" w:eastAsia="PMingLiU" w:hAnsi="Calibri" w:cs="Calibri"/>
                <w:color w:val="000000"/>
                <w:sz w:val="20"/>
                <w:szCs w:val="20"/>
                <w:lang w:val="en-PH" w:eastAsia="en-US"/>
              </w:rPr>
            </w:pPr>
            <w:ins w:id="53379" w:author="Diana Machado" w:date="2019-04-05T18:28:00Z">
              <w:r w:rsidRPr="0012221D">
                <w:rPr>
                  <w:rFonts w:ascii="Calibri" w:eastAsia="PMingLiU" w:hAnsi="Calibri" w:cs="Calibri"/>
                  <w:color w:val="000000"/>
                  <w:sz w:val="20"/>
                  <w:szCs w:val="20"/>
                  <w:lang w:val="en-PH" w:eastAsia="en-US"/>
                </w:rPr>
                <w:t>2.87%</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80" w:author="Diana Machado" w:date="2019-04-05T18:28:00Z"/>
                <w:rFonts w:ascii="Calibri" w:eastAsia="PMingLiU" w:hAnsi="Calibri" w:cs="Calibri"/>
                <w:color w:val="000000"/>
                <w:sz w:val="20"/>
                <w:szCs w:val="20"/>
                <w:lang w:val="en-PH" w:eastAsia="en-US"/>
              </w:rPr>
            </w:pPr>
            <w:ins w:id="53381" w:author="Diana Machado" w:date="2019-04-05T18:28:00Z">
              <w:r w:rsidRPr="0012221D">
                <w:rPr>
                  <w:rFonts w:ascii="Calibri" w:eastAsia="PMingLiU" w:hAnsi="Calibri" w:cs="Calibri"/>
                  <w:color w:val="000000"/>
                  <w:sz w:val="20"/>
                  <w:szCs w:val="20"/>
                  <w:lang w:val="en-PH" w:eastAsia="en-US"/>
                </w:rPr>
                <w:t>6.0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82" w:author="Diana Machado" w:date="2019-04-05T18:28:00Z"/>
                <w:rFonts w:ascii="Calibri" w:eastAsia="PMingLiU" w:hAnsi="Calibri" w:cs="Calibri"/>
                <w:color w:val="000000"/>
                <w:sz w:val="20"/>
                <w:szCs w:val="20"/>
                <w:lang w:val="en-PH" w:eastAsia="en-US"/>
              </w:rPr>
            </w:pPr>
            <w:ins w:id="53383" w:author="Diana Machado" w:date="2019-04-05T18:28:00Z">
              <w:r w:rsidRPr="0012221D">
                <w:rPr>
                  <w:rFonts w:ascii="Calibri" w:eastAsia="PMingLiU" w:hAnsi="Calibri" w:cs="Calibri"/>
                  <w:color w:val="000000"/>
                  <w:sz w:val="20"/>
                  <w:szCs w:val="20"/>
                  <w:lang w:val="en-PH" w:eastAsia="en-US"/>
                </w:rPr>
                <w:t>2.42%</w:t>
              </w:r>
            </w:ins>
          </w:p>
        </w:tc>
      </w:tr>
      <w:tr w:rsidR="002348ED" w:rsidRPr="00D349EE" w:rsidTr="00787B33">
        <w:trPr>
          <w:trHeight w:val="283"/>
          <w:ins w:id="53384"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385" w:author="Diana Machado" w:date="2019-04-05T18:28:00Z"/>
                <w:rFonts w:ascii="Calibri" w:eastAsia="PMingLiU" w:hAnsi="Calibri" w:cs="Calibri"/>
                <w:color w:val="000000"/>
                <w:sz w:val="20"/>
                <w:szCs w:val="20"/>
                <w:lang w:val="en-PH" w:eastAsia="en-US"/>
              </w:rPr>
            </w:pPr>
            <w:ins w:id="53386" w:author="Diana Machado" w:date="2019-04-05T18:28:00Z">
              <w:r w:rsidRPr="0012221D">
                <w:rPr>
                  <w:rFonts w:ascii="Calibri" w:eastAsia="PMingLiU" w:hAnsi="Calibri" w:cs="Calibri"/>
                  <w:color w:val="000000"/>
                  <w:sz w:val="20"/>
                  <w:szCs w:val="20"/>
                  <w:lang w:val="en-PH" w:eastAsia="en-US"/>
                </w:rPr>
                <w:t>South</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87" w:author="Diana Machado" w:date="2019-04-05T18:28:00Z"/>
                <w:rFonts w:ascii="Calibri" w:eastAsia="PMingLiU" w:hAnsi="Calibri" w:cs="Calibri"/>
                <w:color w:val="000000"/>
                <w:sz w:val="20"/>
                <w:szCs w:val="20"/>
                <w:lang w:val="en-PH" w:eastAsia="en-US"/>
              </w:rPr>
            </w:pPr>
            <w:ins w:id="53388" w:author="Diana Machado" w:date="2019-04-05T18:28:00Z">
              <w:r w:rsidRPr="0012221D">
                <w:rPr>
                  <w:rFonts w:ascii="Calibri" w:eastAsia="PMingLiU" w:hAnsi="Calibri" w:cs="Calibri"/>
                  <w:color w:val="000000"/>
                  <w:sz w:val="20"/>
                  <w:szCs w:val="20"/>
                  <w:lang w:val="en-PH" w:eastAsia="en-US"/>
                </w:rPr>
                <w:t>2.4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89" w:author="Diana Machado" w:date="2019-04-05T18:28:00Z"/>
                <w:rFonts w:ascii="Calibri" w:eastAsia="PMingLiU" w:hAnsi="Calibri" w:cs="Calibri"/>
                <w:color w:val="000000"/>
                <w:sz w:val="20"/>
                <w:szCs w:val="20"/>
                <w:lang w:val="en-PH" w:eastAsia="en-US"/>
              </w:rPr>
            </w:pPr>
            <w:ins w:id="53390" w:author="Diana Machado" w:date="2019-04-05T18:28:00Z">
              <w:r w:rsidRPr="0012221D">
                <w:rPr>
                  <w:rFonts w:ascii="Calibri" w:eastAsia="PMingLiU" w:hAnsi="Calibri" w:cs="Calibri"/>
                  <w:color w:val="000000"/>
                  <w:sz w:val="20"/>
                  <w:szCs w:val="20"/>
                  <w:lang w:val="en-PH" w:eastAsia="en-US"/>
                </w:rPr>
                <w:t>3.4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91" w:author="Diana Machado" w:date="2019-04-05T18:28:00Z"/>
                <w:rFonts w:ascii="Calibri" w:eastAsia="PMingLiU" w:hAnsi="Calibri" w:cs="Calibri"/>
                <w:color w:val="000000"/>
                <w:sz w:val="20"/>
                <w:szCs w:val="20"/>
                <w:lang w:val="en-PH" w:eastAsia="en-US"/>
              </w:rPr>
            </w:pPr>
            <w:ins w:id="53392" w:author="Diana Machado" w:date="2019-04-05T18:28:00Z">
              <w:r w:rsidRPr="0012221D">
                <w:rPr>
                  <w:rFonts w:ascii="Calibri" w:eastAsia="PMingLiU" w:hAnsi="Calibri" w:cs="Calibri"/>
                  <w:color w:val="000000"/>
                  <w:sz w:val="20"/>
                  <w:szCs w:val="20"/>
                  <w:lang w:val="en-PH" w:eastAsia="en-US"/>
                </w:rPr>
                <w:t>2.6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93" w:author="Diana Machado" w:date="2019-04-05T18:28:00Z"/>
                <w:rFonts w:ascii="Calibri" w:eastAsia="PMingLiU" w:hAnsi="Calibri" w:cs="Calibri"/>
                <w:color w:val="000000"/>
                <w:sz w:val="20"/>
                <w:szCs w:val="20"/>
                <w:lang w:val="en-PH" w:eastAsia="en-US"/>
              </w:rPr>
            </w:pPr>
            <w:ins w:id="53394" w:author="Diana Machado" w:date="2019-04-05T18:28:00Z">
              <w:r w:rsidRPr="0012221D">
                <w:rPr>
                  <w:rFonts w:ascii="Calibri" w:eastAsia="PMingLiU" w:hAnsi="Calibri" w:cs="Calibri"/>
                  <w:color w:val="000000"/>
                  <w:sz w:val="20"/>
                  <w:szCs w:val="20"/>
                  <w:lang w:val="en-PH" w:eastAsia="en-US"/>
                </w:rPr>
                <w:t>7.4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95" w:author="Diana Machado" w:date="2019-04-05T18:28:00Z"/>
                <w:rFonts w:ascii="Calibri" w:eastAsia="PMingLiU" w:hAnsi="Calibri" w:cs="Calibri"/>
                <w:color w:val="000000"/>
                <w:sz w:val="20"/>
                <w:szCs w:val="20"/>
                <w:lang w:val="en-PH" w:eastAsia="en-US"/>
              </w:rPr>
            </w:pPr>
            <w:ins w:id="53396" w:author="Diana Machado" w:date="2019-04-05T18:28:00Z">
              <w:r w:rsidRPr="0012221D">
                <w:rPr>
                  <w:rFonts w:ascii="Calibri" w:eastAsia="PMingLiU" w:hAnsi="Calibri" w:cs="Calibri"/>
                  <w:color w:val="000000"/>
                  <w:sz w:val="20"/>
                  <w:szCs w:val="20"/>
                  <w:lang w:val="en-PH" w:eastAsia="en-US"/>
                </w:rPr>
                <w:t>6.24%</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97" w:author="Diana Machado" w:date="2019-04-05T18:28:00Z"/>
                <w:rFonts w:ascii="Calibri" w:eastAsia="PMingLiU" w:hAnsi="Calibri" w:cs="Calibri"/>
                <w:color w:val="000000"/>
                <w:sz w:val="20"/>
                <w:szCs w:val="20"/>
                <w:lang w:val="en-PH" w:eastAsia="en-US"/>
              </w:rPr>
            </w:pPr>
            <w:ins w:id="53398" w:author="Diana Machado" w:date="2019-04-05T18:28:00Z">
              <w:r w:rsidRPr="0012221D">
                <w:rPr>
                  <w:rFonts w:ascii="Calibri" w:eastAsia="PMingLiU" w:hAnsi="Calibri" w:cs="Calibri"/>
                  <w:color w:val="000000"/>
                  <w:sz w:val="20"/>
                  <w:szCs w:val="20"/>
                  <w:lang w:val="en-PH" w:eastAsia="en-US"/>
                </w:rPr>
                <w:t>3.3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399" w:author="Diana Machado" w:date="2019-04-05T18:28:00Z"/>
                <w:rFonts w:ascii="Calibri" w:eastAsia="PMingLiU" w:hAnsi="Calibri" w:cs="Calibri"/>
                <w:color w:val="000000"/>
                <w:sz w:val="20"/>
                <w:szCs w:val="20"/>
                <w:lang w:val="en-PH" w:eastAsia="en-US"/>
              </w:rPr>
            </w:pPr>
            <w:ins w:id="53400" w:author="Diana Machado" w:date="2019-04-05T18:28:00Z">
              <w:r w:rsidRPr="0012221D">
                <w:rPr>
                  <w:rFonts w:ascii="Calibri" w:eastAsia="PMingLiU" w:hAnsi="Calibri" w:cs="Calibri"/>
                  <w:color w:val="000000"/>
                  <w:sz w:val="20"/>
                  <w:szCs w:val="20"/>
                  <w:lang w:val="en-PH" w:eastAsia="en-US"/>
                </w:rPr>
                <w:t>4.65%</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01" w:author="Diana Machado" w:date="2019-04-05T18:28:00Z"/>
                <w:rFonts w:ascii="Calibri" w:eastAsia="PMingLiU" w:hAnsi="Calibri" w:cs="Calibri"/>
                <w:color w:val="000000"/>
                <w:sz w:val="20"/>
                <w:szCs w:val="20"/>
                <w:lang w:val="en-PH" w:eastAsia="en-US"/>
              </w:rPr>
            </w:pPr>
            <w:ins w:id="53402" w:author="Diana Machado" w:date="2019-04-05T18:28:00Z">
              <w:r w:rsidRPr="0012221D">
                <w:rPr>
                  <w:rFonts w:ascii="Calibri" w:eastAsia="PMingLiU" w:hAnsi="Calibri" w:cs="Calibri"/>
                  <w:color w:val="000000"/>
                  <w:sz w:val="20"/>
                  <w:szCs w:val="20"/>
                  <w:lang w:val="en-PH" w:eastAsia="en-US"/>
                </w:rPr>
                <w:t>3.83%</w:t>
              </w:r>
            </w:ins>
          </w:p>
        </w:tc>
      </w:tr>
      <w:tr w:rsidR="002348ED" w:rsidRPr="00D349EE" w:rsidTr="00787B33">
        <w:trPr>
          <w:trHeight w:val="295"/>
          <w:ins w:id="53403" w:author="Diana Machado" w:date="2019-04-05T18:28:00Z"/>
        </w:trPr>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left"/>
              <w:rPr>
                <w:ins w:id="53404" w:author="Diana Machado" w:date="2019-04-05T18:28:00Z"/>
                <w:rFonts w:ascii="Calibri" w:eastAsia="PMingLiU" w:hAnsi="Calibri" w:cs="Calibri"/>
                <w:color w:val="000000"/>
                <w:sz w:val="20"/>
                <w:szCs w:val="20"/>
                <w:lang w:val="en-PH" w:eastAsia="en-US"/>
              </w:rPr>
            </w:pPr>
            <w:ins w:id="53405" w:author="Diana Machado" w:date="2019-04-05T18:28:00Z">
              <w:r w:rsidRPr="0012221D">
                <w:rPr>
                  <w:rFonts w:ascii="Calibri" w:eastAsia="PMingLiU" w:hAnsi="Calibri" w:cs="Calibri"/>
                  <w:color w:val="000000"/>
                  <w:sz w:val="20"/>
                  <w:szCs w:val="20"/>
                  <w:lang w:val="en-PH" w:eastAsia="en-US"/>
                </w:rPr>
                <w:t>Statewide</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06" w:author="Diana Machado" w:date="2019-04-05T18:28:00Z"/>
                <w:rFonts w:ascii="Calibri" w:eastAsia="PMingLiU" w:hAnsi="Calibri" w:cs="Calibri"/>
                <w:color w:val="000000"/>
                <w:sz w:val="20"/>
                <w:szCs w:val="20"/>
                <w:lang w:val="en-PH" w:eastAsia="en-US"/>
              </w:rPr>
            </w:pPr>
            <w:ins w:id="53407" w:author="Diana Machado" w:date="2019-04-05T18:28:00Z">
              <w:r w:rsidRPr="0012221D">
                <w:rPr>
                  <w:rFonts w:ascii="Calibri" w:eastAsia="PMingLiU" w:hAnsi="Calibri" w:cs="Calibri"/>
                  <w:color w:val="000000"/>
                  <w:sz w:val="20"/>
                  <w:szCs w:val="20"/>
                  <w:lang w:val="en-PH" w:eastAsia="en-US"/>
                </w:rPr>
                <w:t>1.74%</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08" w:author="Diana Machado" w:date="2019-04-05T18:28:00Z"/>
                <w:rFonts w:ascii="Calibri" w:eastAsia="PMingLiU" w:hAnsi="Calibri" w:cs="Calibri"/>
                <w:color w:val="000000"/>
                <w:sz w:val="20"/>
                <w:szCs w:val="20"/>
                <w:lang w:val="en-PH" w:eastAsia="en-US"/>
              </w:rPr>
            </w:pPr>
            <w:ins w:id="53409" w:author="Diana Machado" w:date="2019-04-05T18:28:00Z">
              <w:r w:rsidRPr="0012221D">
                <w:rPr>
                  <w:rFonts w:ascii="Calibri" w:eastAsia="PMingLiU" w:hAnsi="Calibri" w:cs="Calibri"/>
                  <w:color w:val="000000"/>
                  <w:sz w:val="20"/>
                  <w:szCs w:val="20"/>
                  <w:lang w:val="en-PH" w:eastAsia="en-US"/>
                </w:rPr>
                <w:t>2.7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10" w:author="Diana Machado" w:date="2019-04-05T18:28:00Z"/>
                <w:rFonts w:ascii="Calibri" w:eastAsia="PMingLiU" w:hAnsi="Calibri" w:cs="Calibri"/>
                <w:color w:val="000000"/>
                <w:sz w:val="20"/>
                <w:szCs w:val="20"/>
                <w:lang w:val="en-PH" w:eastAsia="en-US"/>
              </w:rPr>
            </w:pPr>
            <w:ins w:id="53411" w:author="Diana Machado" w:date="2019-04-05T18:28:00Z">
              <w:r w:rsidRPr="0012221D">
                <w:rPr>
                  <w:rFonts w:ascii="Calibri" w:eastAsia="PMingLiU" w:hAnsi="Calibri" w:cs="Calibri"/>
                  <w:color w:val="000000"/>
                  <w:sz w:val="20"/>
                  <w:szCs w:val="20"/>
                  <w:lang w:val="en-PH" w:eastAsia="en-US"/>
                </w:rPr>
                <w:t>1.41%</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12" w:author="Diana Machado" w:date="2019-04-05T18:28:00Z"/>
                <w:rFonts w:ascii="Calibri" w:eastAsia="PMingLiU" w:hAnsi="Calibri" w:cs="Calibri"/>
                <w:color w:val="000000"/>
                <w:sz w:val="20"/>
                <w:szCs w:val="20"/>
                <w:lang w:val="en-PH" w:eastAsia="en-US"/>
              </w:rPr>
            </w:pPr>
            <w:ins w:id="53413" w:author="Diana Machado" w:date="2019-04-05T18:28:00Z">
              <w:r w:rsidRPr="0012221D">
                <w:rPr>
                  <w:rFonts w:ascii="Calibri" w:eastAsia="PMingLiU" w:hAnsi="Calibri" w:cs="Calibri"/>
                  <w:color w:val="000000"/>
                  <w:sz w:val="20"/>
                  <w:szCs w:val="20"/>
                  <w:lang w:val="en-PH" w:eastAsia="en-US"/>
                </w:rPr>
                <w:t>6.13%</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14" w:author="Diana Machado" w:date="2019-04-05T18:28:00Z"/>
                <w:rFonts w:ascii="Calibri" w:eastAsia="PMingLiU" w:hAnsi="Calibri" w:cs="Calibri"/>
                <w:color w:val="000000"/>
                <w:sz w:val="20"/>
                <w:szCs w:val="20"/>
                <w:lang w:val="en-PH" w:eastAsia="en-US"/>
              </w:rPr>
            </w:pPr>
            <w:ins w:id="53415" w:author="Diana Machado" w:date="2019-04-05T18:28:00Z">
              <w:r w:rsidRPr="0012221D">
                <w:rPr>
                  <w:rFonts w:ascii="Calibri" w:eastAsia="PMingLiU" w:hAnsi="Calibri" w:cs="Calibri"/>
                  <w:color w:val="000000"/>
                  <w:sz w:val="20"/>
                  <w:szCs w:val="20"/>
                  <w:lang w:val="en-PH" w:eastAsia="en-US"/>
                </w:rPr>
                <w:t>5.78%</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16" w:author="Diana Machado" w:date="2019-04-05T18:28:00Z"/>
                <w:rFonts w:ascii="Calibri" w:eastAsia="PMingLiU" w:hAnsi="Calibri" w:cs="Calibri"/>
                <w:color w:val="000000"/>
                <w:sz w:val="20"/>
                <w:szCs w:val="20"/>
                <w:lang w:val="en-PH" w:eastAsia="en-US"/>
              </w:rPr>
            </w:pPr>
            <w:ins w:id="53417" w:author="Diana Machado" w:date="2019-04-05T18:28:00Z">
              <w:r w:rsidRPr="0012221D">
                <w:rPr>
                  <w:rFonts w:ascii="Calibri" w:eastAsia="PMingLiU" w:hAnsi="Calibri" w:cs="Calibri"/>
                  <w:color w:val="000000"/>
                  <w:sz w:val="20"/>
                  <w:szCs w:val="20"/>
                  <w:lang w:val="en-PH" w:eastAsia="en-US"/>
                </w:rPr>
                <w:t>2.30%</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18" w:author="Diana Machado" w:date="2019-04-05T18:28:00Z"/>
                <w:rFonts w:ascii="Calibri" w:eastAsia="PMingLiU" w:hAnsi="Calibri" w:cs="Calibri"/>
                <w:color w:val="000000"/>
                <w:sz w:val="20"/>
                <w:szCs w:val="20"/>
                <w:lang w:val="en-PH" w:eastAsia="en-US"/>
              </w:rPr>
            </w:pPr>
            <w:ins w:id="53419" w:author="Diana Machado" w:date="2019-04-05T18:28:00Z">
              <w:r w:rsidRPr="0012221D">
                <w:rPr>
                  <w:rFonts w:ascii="Calibri" w:eastAsia="PMingLiU" w:hAnsi="Calibri" w:cs="Calibri"/>
                  <w:color w:val="000000"/>
                  <w:sz w:val="20"/>
                  <w:szCs w:val="20"/>
                  <w:lang w:val="en-PH" w:eastAsia="en-US"/>
                </w:rPr>
                <w:t>4.72%</w:t>
              </w:r>
            </w:ins>
          </w:p>
        </w:tc>
        <w:tc>
          <w:tcPr>
            <w:tcW w:w="0" w:type="auto"/>
            <w:tcBorders>
              <w:top w:val="single" w:sz="6" w:space="0" w:color="auto"/>
              <w:left w:val="single" w:sz="6" w:space="0" w:color="auto"/>
              <w:bottom w:val="single" w:sz="6" w:space="0" w:color="auto"/>
              <w:right w:val="single" w:sz="6" w:space="0" w:color="auto"/>
            </w:tcBorders>
          </w:tcPr>
          <w:p w:rsidR="002348ED" w:rsidRPr="0012221D" w:rsidRDefault="002348ED" w:rsidP="00787B33">
            <w:pPr>
              <w:autoSpaceDE w:val="0"/>
              <w:autoSpaceDN w:val="0"/>
              <w:adjustRightInd w:val="0"/>
              <w:jc w:val="center"/>
              <w:rPr>
                <w:ins w:id="53420" w:author="Diana Machado" w:date="2019-04-05T18:28:00Z"/>
                <w:rFonts w:ascii="Calibri" w:eastAsia="PMingLiU" w:hAnsi="Calibri" w:cs="Calibri"/>
                <w:color w:val="000000"/>
                <w:sz w:val="20"/>
                <w:szCs w:val="20"/>
                <w:lang w:val="en-PH" w:eastAsia="en-US"/>
              </w:rPr>
            </w:pPr>
            <w:ins w:id="53421" w:author="Diana Machado" w:date="2019-04-05T18:28:00Z">
              <w:r w:rsidRPr="0012221D">
                <w:rPr>
                  <w:rFonts w:ascii="Calibri" w:eastAsia="PMingLiU" w:hAnsi="Calibri" w:cs="Calibri"/>
                  <w:color w:val="000000"/>
                  <w:sz w:val="20"/>
                  <w:szCs w:val="20"/>
                  <w:lang w:val="en-PH" w:eastAsia="en-US"/>
                </w:rPr>
                <w:t>3.59%</w:t>
              </w:r>
            </w:ins>
          </w:p>
        </w:tc>
      </w:tr>
    </w:tbl>
    <w:p w:rsidR="002348ED" w:rsidRDefault="002348ED" w:rsidP="00C47BF3">
      <w:pPr>
        <w:jc w:val="center"/>
      </w:pPr>
    </w:p>
    <w:p w:rsidR="002348ED" w:rsidRDefault="002348ED" w:rsidP="00C47BF3">
      <w:pPr>
        <w:jc w:val="center"/>
      </w:pPr>
    </w:p>
    <w:p w:rsidR="002348ED" w:rsidRDefault="002348ED" w:rsidP="0007529D">
      <w:pPr>
        <w:pStyle w:val="Heading2"/>
        <w:sectPr w:rsidR="002348ED" w:rsidSect="00FC1129">
          <w:footerReference w:type="default" r:id="rId385"/>
          <w:pgSz w:w="12240" w:h="15840" w:code="1"/>
          <w:pgMar w:top="1440" w:right="1440" w:bottom="1440" w:left="1440" w:header="720" w:footer="432" w:gutter="0"/>
          <w:cols w:space="720"/>
          <w:docGrid w:linePitch="360"/>
        </w:sectPr>
      </w:pPr>
    </w:p>
    <w:p w:rsidR="001B07D3" w:rsidRDefault="002348ED" w:rsidP="0007529D">
      <w:pPr>
        <w:pStyle w:val="Heading2"/>
      </w:pPr>
      <w:bookmarkStart w:id="53426" w:name="_Toc5457065"/>
      <w:r>
        <w:t>Re</w:t>
      </w:r>
      <w:r w:rsidR="001B07D3" w:rsidRPr="001B07D3">
        <w:t>lationship to Hurricane Risk (Trade Secret Item</w:t>
      </w:r>
      <w:r w:rsidR="00BA196A">
        <w:t>)</w:t>
      </w:r>
      <w:bookmarkEnd w:id="53426"/>
    </w:p>
    <w:p w:rsidR="00BA196A" w:rsidRDefault="00BA196A" w:rsidP="00BA196A">
      <w:r>
        <w:t>Florida International University</w:t>
      </w:r>
    </w:p>
    <w:p w:rsidR="00BA196A" w:rsidRDefault="00BA196A" w:rsidP="00BA196A">
      <w:r>
        <w:t xml:space="preserve">Florida Public Hurricane Loss Model </w:t>
      </w:r>
      <w:del w:id="53427" w:author="Diana Machado" w:date="2019-04-05T14:29:00Z">
        <w:r w:rsidDel="008E38ED">
          <w:delText>6.3</w:delText>
        </w:r>
      </w:del>
      <w:ins w:id="53428" w:author="Diana Machado" w:date="2019-04-05T14:29:00Z">
        <w:r w:rsidR="008E38ED">
          <w:t>7.0</w:t>
        </w:r>
      </w:ins>
    </w:p>
    <w:p w:rsidR="00BA196A" w:rsidRDefault="00F459EF" w:rsidP="00BA196A">
      <w:del w:id="53429" w:author="Diana Machado" w:date="2019-04-05T18:38:00Z">
        <w:r w:rsidDel="00C81D61">
          <w:delText>November 5</w:delText>
        </w:r>
        <w:r w:rsidR="00BA196A" w:rsidDel="00C81D61">
          <w:delText>, 2018</w:delText>
        </w:r>
      </w:del>
      <w:ins w:id="53430" w:author="Diana Machado" w:date="2019-04-05T18:38:00Z">
        <w:r w:rsidR="00C81D61">
          <w:t>March 29, 2019</w:t>
        </w:r>
      </w:ins>
    </w:p>
    <w:p w:rsidR="001B07D3" w:rsidRDefault="001B07D3" w:rsidP="001B07D3"/>
    <w:p w:rsidR="00C81D61" w:rsidRDefault="00C81D61">
      <w:pPr>
        <w:jc w:val="left"/>
        <w:sectPr w:rsidR="00C81D61" w:rsidSect="00FC1129">
          <w:footerReference w:type="default" r:id="rId386"/>
          <w:pgSz w:w="12240" w:h="15840" w:code="1"/>
          <w:pgMar w:top="1440" w:right="1440" w:bottom="1440" w:left="1440" w:header="720" w:footer="432" w:gutter="0"/>
          <w:cols w:space="720"/>
          <w:docGrid w:linePitch="360"/>
        </w:sectPr>
      </w:pPr>
    </w:p>
    <w:p w:rsidR="00D15449" w:rsidRDefault="00D15449" w:rsidP="00EF3A31">
      <w:pPr>
        <w:pStyle w:val="Anonymoussectiontitle"/>
      </w:pPr>
      <w:r>
        <w:t>Exposure Exceptions:</w:t>
      </w:r>
    </w:p>
    <w:p w:rsidR="00D15449" w:rsidRDefault="00D15449" w:rsidP="00196221">
      <w:pPr>
        <w:pStyle w:val="Anonymoussubsectiontitle"/>
      </w:pPr>
      <w:r>
        <w:t>Notional Set 1- Deductibl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2 - Construction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3 - Policy Form Sensitivity</w:t>
      </w:r>
    </w:p>
    <w:p w:rsidR="00D15449" w:rsidRDefault="00D15449" w:rsidP="00D15449">
      <w:pPr>
        <w:jc w:val="left"/>
      </w:pPr>
      <w:r>
        <w:t>Unknown number of Stories assigned “1” for Owners (both frame and masonry).</w:t>
      </w:r>
    </w:p>
    <w:p w:rsidR="00D15449" w:rsidRDefault="00D15449" w:rsidP="00D15449">
      <w:pPr>
        <w:jc w:val="left"/>
      </w:pPr>
    </w:p>
    <w:p w:rsidR="00D15449" w:rsidRDefault="00D15449" w:rsidP="00196221">
      <w:pPr>
        <w:pStyle w:val="Anonymoussubsectiontitle"/>
      </w:pPr>
      <w:r>
        <w:t>Notional Set 4 - Coverag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5 - Building Code / Enforcement (Year Built)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6 - Building Strength Sensitivity</w:t>
      </w:r>
    </w:p>
    <w:p w:rsidR="00D15449" w:rsidRDefault="00D15449" w:rsidP="00D15449">
      <w:pPr>
        <w:jc w:val="left"/>
      </w:pPr>
      <w:r>
        <w:t>For policies with only deck attachment and roof-to-wall unknown:</w:t>
      </w:r>
    </w:p>
    <w:p w:rsidR="00D15449" w:rsidRDefault="00D15449" w:rsidP="00D15449">
      <w:pPr>
        <w:jc w:val="left"/>
      </w:pPr>
      <w:r>
        <w:t>Roof-to-wall was assigned based on statistics</w:t>
      </w:r>
    </w:p>
    <w:p w:rsidR="00D15449" w:rsidRDefault="00D15449" w:rsidP="00D15449">
      <w:pPr>
        <w:jc w:val="left"/>
      </w:pPr>
      <w:r>
        <w:t xml:space="preserve">Deck attachment was assigned based on the year built, location and strength. </w:t>
      </w:r>
    </w:p>
    <w:p w:rsidR="00D15449" w:rsidRDefault="00D15449" w:rsidP="00D15449">
      <w:pPr>
        <w:jc w:val="left"/>
      </w:pPr>
      <w:r>
        <w:t>Number of stories 3 was changed to 2 for Condo Frame and Masonry.</w:t>
      </w:r>
    </w:p>
    <w:p w:rsidR="00D15449" w:rsidRDefault="00D15449" w:rsidP="00196221">
      <w:pPr>
        <w:pStyle w:val="Anonymoussubsectiontitle"/>
      </w:pPr>
      <w:r>
        <w:t>Notional Set 8 - Number of Stories Sensitivity</w:t>
      </w:r>
    </w:p>
    <w:p w:rsidR="00D15449" w:rsidRDefault="00D15449" w:rsidP="00D15449">
      <w:pPr>
        <w:jc w:val="left"/>
      </w:pPr>
      <w:r>
        <w:t>For all personal residential policies:</w:t>
      </w:r>
    </w:p>
    <w:p w:rsidR="00D15449" w:rsidRDefault="00D15449" w:rsidP="00D15449">
      <w:pPr>
        <w:jc w:val="left"/>
      </w:pPr>
      <w:r>
        <w:t>Year built was assigned “1993”</w:t>
      </w:r>
    </w:p>
    <w:p w:rsidR="00D15449" w:rsidRDefault="00D15449" w:rsidP="00D15449">
      <w:pPr>
        <w:jc w:val="left"/>
      </w:pPr>
      <w:r>
        <w:t>Roof shape was assigned “gable”</w:t>
      </w:r>
    </w:p>
    <w:p w:rsidR="00D15449" w:rsidRDefault="00D15449" w:rsidP="00D15449">
      <w:pPr>
        <w:jc w:val="left"/>
      </w:pPr>
      <w:r>
        <w:t>Roof cover was assigned “shingle/unrated”</w:t>
      </w:r>
    </w:p>
    <w:p w:rsidR="00D15449" w:rsidRDefault="00D15449" w:rsidP="00D15449">
      <w:pPr>
        <w:jc w:val="left"/>
      </w:pPr>
      <w:r>
        <w:t>Roof to deck connection was assigned “8d12”</w:t>
      </w:r>
    </w:p>
    <w:p w:rsidR="00EA72C0" w:rsidRDefault="00D15449" w:rsidP="00D15449">
      <w:pPr>
        <w:jc w:val="left"/>
      </w:pPr>
      <w:r>
        <w:t>Opening protection was assigned “none”.</w:t>
      </w:r>
    </w:p>
    <w:p w:rsidR="00EA72C0" w:rsidRDefault="00EA72C0" w:rsidP="00D15449">
      <w:pPr>
        <w:jc w:val="left"/>
      </w:pPr>
    </w:p>
    <w:p w:rsidR="00EA72C0" w:rsidRDefault="00EA72C0">
      <w:pPr>
        <w:jc w:val="left"/>
        <w:sectPr w:rsidR="00EA72C0" w:rsidSect="00FC1129">
          <w:footerReference w:type="default" r:id="rId387"/>
          <w:pgSz w:w="12240" w:h="15840" w:code="1"/>
          <w:pgMar w:top="1440" w:right="1440" w:bottom="1440" w:left="1440" w:header="720" w:footer="432" w:gutter="0"/>
          <w:cols w:space="720"/>
          <w:docGrid w:linePitch="360"/>
        </w:sectPr>
      </w:pPr>
    </w:p>
    <w:p w:rsidR="00EA72C0" w:rsidRDefault="00EA72C0" w:rsidP="002C2D54">
      <w:pPr>
        <w:pStyle w:val="Footnote"/>
      </w:pPr>
      <w:r>
        <w:rPr>
          <w:rFonts w:hint="eastAsia"/>
        </w:rPr>
        <w:t>Form A-6: Logical Relationship to Hurricane Risk - Deductible (Trade Secret Item)</w:t>
      </w:r>
    </w:p>
    <w:p w:rsidR="00EA72C0" w:rsidRDefault="00EA72C0" w:rsidP="002C2D54">
      <w:pPr>
        <w:pStyle w:val="Footnote"/>
      </w:pPr>
      <w:r>
        <w:t>Modeling Organization: Florida International University</w:t>
      </w:r>
    </w:p>
    <w:p w:rsidR="00EA72C0" w:rsidRDefault="00EA72C0" w:rsidP="002C2D54">
      <w:pPr>
        <w:pStyle w:val="Footnote"/>
      </w:pPr>
      <w:r>
        <w:t xml:space="preserve">Model Name &amp; Version Number: Florida Public Hurricane Loss Model </w:t>
      </w:r>
      <w:del w:id="53437" w:author="Diana Machado" w:date="2019-04-05T14:29:00Z">
        <w:r w:rsidDel="008E38ED">
          <w:delText>6.3</w:delText>
        </w:r>
      </w:del>
      <w:ins w:id="53438" w:author="Diana Machado" w:date="2019-04-05T14:29:00Z">
        <w:r w:rsidR="008E38ED">
          <w:t>7.0</w:t>
        </w:r>
      </w:ins>
    </w:p>
    <w:p w:rsidR="00EA72C0" w:rsidRDefault="00EA72C0" w:rsidP="002C2D54">
      <w:pPr>
        <w:pStyle w:val="Footnote"/>
      </w:pPr>
      <w:r>
        <w:t xml:space="preserve">Model Release Date: </w:t>
      </w:r>
      <w:del w:id="53439" w:author="Diana Machado" w:date="2019-04-05T18:39:00Z">
        <w:r w:rsidR="00F459EF" w:rsidDel="00C81D61">
          <w:delText>November 5</w:delText>
        </w:r>
        <w:r w:rsidDel="00C81D61">
          <w:delText>, 2018</w:delText>
        </w:r>
      </w:del>
      <w:ins w:id="53440" w:author="Diana Machado" w:date="2019-04-05T18:39:00Z">
        <w:r w:rsidR="00C81D61">
          <w:t>March 29, 2019</w:t>
        </w:r>
      </w:ins>
    </w:p>
    <w:p w:rsidR="00EA72C0" w:rsidDel="00C81D61" w:rsidRDefault="00EA72C0" w:rsidP="002C2D54">
      <w:pPr>
        <w:pStyle w:val="Footnote"/>
        <w:rPr>
          <w:del w:id="53441" w:author="Diana Machado" w:date="2019-04-05T18:40:00Z"/>
        </w:rPr>
      </w:pPr>
    </w:p>
    <w:tbl>
      <w:tblPr>
        <w:tblW w:w="10347"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972"/>
        <w:gridCol w:w="1772"/>
        <w:gridCol w:w="766"/>
        <w:gridCol w:w="766"/>
        <w:gridCol w:w="766"/>
        <w:gridCol w:w="766"/>
        <w:gridCol w:w="766"/>
        <w:gridCol w:w="766"/>
        <w:gridCol w:w="715"/>
        <w:gridCol w:w="666"/>
        <w:gridCol w:w="666"/>
        <w:gridCol w:w="666"/>
        <w:gridCol w:w="666"/>
        <w:gridCol w:w="666"/>
      </w:tblGrid>
      <w:tr w:rsidR="00EA72C0" w:rsidRPr="0041013B" w:rsidDel="00C81D61" w:rsidTr="001707D4">
        <w:trPr>
          <w:trHeight w:val="198"/>
          <w:tblHeader/>
          <w:del w:id="53442" w:author="Diana Machado" w:date="2019-04-05T18:40:00Z"/>
        </w:trPr>
        <w:tc>
          <w:tcPr>
            <w:tcW w:w="1032" w:type="dxa"/>
            <w:vMerge w:val="restart"/>
            <w:shd w:val="clear" w:color="000000" w:fill="FFFFFF"/>
            <w:vAlign w:val="center"/>
            <w:hideMark/>
          </w:tcPr>
          <w:p w:rsidR="00EA72C0" w:rsidRPr="00403886" w:rsidDel="00C81D61" w:rsidRDefault="00EA72C0" w:rsidP="00AD1571">
            <w:pPr>
              <w:pStyle w:val="Tableheader"/>
              <w:rPr>
                <w:del w:id="53443" w:author="Diana Machado" w:date="2019-04-05T18:40:00Z"/>
              </w:rPr>
            </w:pPr>
            <w:del w:id="53444" w:author="Diana Machado" w:date="2019-04-05T18:40:00Z">
              <w:r w:rsidRPr="00403886" w:rsidDel="00C81D61">
                <w:delText>Construction / Policy</w:delText>
              </w:r>
            </w:del>
          </w:p>
        </w:tc>
        <w:tc>
          <w:tcPr>
            <w:tcW w:w="808" w:type="dxa"/>
            <w:vMerge w:val="restart"/>
            <w:shd w:val="clear" w:color="000000" w:fill="FFFFFF"/>
            <w:noWrap/>
            <w:vAlign w:val="center"/>
            <w:hideMark/>
          </w:tcPr>
          <w:p w:rsidR="00EA72C0" w:rsidRPr="00403886" w:rsidDel="00C81D61" w:rsidRDefault="00EA72C0" w:rsidP="00AD1571">
            <w:pPr>
              <w:pStyle w:val="Tableheader"/>
              <w:rPr>
                <w:del w:id="53445" w:author="Diana Machado" w:date="2019-04-05T18:40:00Z"/>
              </w:rPr>
            </w:pPr>
            <w:del w:id="53446" w:author="Diana Machado" w:date="2019-04-05T18:40:00Z">
              <w:r w:rsidRPr="00403886" w:rsidDel="00C81D61">
                <w:delText>Location</w:delText>
              </w:r>
            </w:del>
          </w:p>
        </w:tc>
        <w:tc>
          <w:tcPr>
            <w:tcW w:w="1253" w:type="dxa"/>
            <w:vMerge w:val="restart"/>
            <w:shd w:val="clear" w:color="000000" w:fill="FFFFFF"/>
            <w:noWrap/>
            <w:vAlign w:val="center"/>
            <w:hideMark/>
          </w:tcPr>
          <w:p w:rsidR="00EA72C0" w:rsidRPr="00403886" w:rsidDel="00C81D61" w:rsidRDefault="00EA72C0" w:rsidP="00AD1571">
            <w:pPr>
              <w:pStyle w:val="Tableheader"/>
              <w:rPr>
                <w:del w:id="53447" w:author="Diana Machado" w:date="2019-04-05T18:40:00Z"/>
              </w:rPr>
            </w:pPr>
            <w:del w:id="53448" w:author="Diana Machado" w:date="2019-04-05T18:40:00Z">
              <w:r w:rsidRPr="00403886" w:rsidDel="00C81D61">
                <w:delText>County</w:delText>
              </w:r>
            </w:del>
          </w:p>
        </w:tc>
        <w:tc>
          <w:tcPr>
            <w:tcW w:w="3744" w:type="dxa"/>
            <w:gridSpan w:val="6"/>
            <w:shd w:val="clear" w:color="auto" w:fill="auto"/>
            <w:noWrap/>
            <w:vAlign w:val="center"/>
            <w:hideMark/>
          </w:tcPr>
          <w:p w:rsidR="00EA72C0" w:rsidRPr="00403886" w:rsidDel="00C81D61" w:rsidRDefault="00EA72C0" w:rsidP="00AD1571">
            <w:pPr>
              <w:pStyle w:val="Tableheader"/>
              <w:rPr>
                <w:del w:id="53449" w:author="Diana Machado" w:date="2019-04-05T18:40:00Z"/>
              </w:rPr>
            </w:pPr>
            <w:del w:id="53450" w:author="Diana Machado" w:date="2019-04-05T18:40:00Z">
              <w:r w:rsidRPr="00403886" w:rsidDel="00C81D61">
                <w:delText>Hurricane Loss Cost at different Deductibles</w:delText>
              </w:r>
            </w:del>
          </w:p>
        </w:tc>
        <w:tc>
          <w:tcPr>
            <w:tcW w:w="3510" w:type="dxa"/>
            <w:gridSpan w:val="6"/>
            <w:shd w:val="clear" w:color="auto" w:fill="auto"/>
            <w:noWrap/>
            <w:vAlign w:val="center"/>
            <w:hideMark/>
          </w:tcPr>
          <w:p w:rsidR="00EA72C0" w:rsidRPr="00403886" w:rsidDel="00C81D61" w:rsidRDefault="00EA72C0" w:rsidP="00AD1571">
            <w:pPr>
              <w:pStyle w:val="Tableheader"/>
              <w:rPr>
                <w:del w:id="53451" w:author="Diana Machado" w:date="2019-04-05T18:40:00Z"/>
              </w:rPr>
            </w:pPr>
            <w:del w:id="53452" w:author="Diana Machado" w:date="2019-04-05T18:40:00Z">
              <w:r w:rsidRPr="00403886" w:rsidDel="00C81D61">
                <w:delText>Ratios relative $0</w:delText>
              </w:r>
            </w:del>
          </w:p>
        </w:tc>
      </w:tr>
      <w:tr w:rsidR="00EA72C0" w:rsidRPr="0041013B" w:rsidDel="00C81D61" w:rsidTr="001707D4">
        <w:trPr>
          <w:trHeight w:val="198"/>
          <w:tblHeader/>
          <w:del w:id="53453" w:author="Diana Machado" w:date="2019-04-05T18:40:00Z"/>
        </w:trPr>
        <w:tc>
          <w:tcPr>
            <w:tcW w:w="1032" w:type="dxa"/>
            <w:vMerge/>
            <w:vAlign w:val="center"/>
            <w:hideMark/>
          </w:tcPr>
          <w:p w:rsidR="00EA72C0" w:rsidRPr="00403886" w:rsidDel="00C81D61" w:rsidRDefault="00EA72C0" w:rsidP="00AD1571">
            <w:pPr>
              <w:pStyle w:val="Tableheader"/>
              <w:rPr>
                <w:del w:id="53454" w:author="Diana Machado" w:date="2019-04-05T18:40:00Z"/>
              </w:rPr>
            </w:pPr>
          </w:p>
        </w:tc>
        <w:tc>
          <w:tcPr>
            <w:tcW w:w="808" w:type="dxa"/>
            <w:vMerge/>
            <w:vAlign w:val="center"/>
            <w:hideMark/>
          </w:tcPr>
          <w:p w:rsidR="00EA72C0" w:rsidRPr="00403886" w:rsidDel="00C81D61" w:rsidRDefault="00EA72C0" w:rsidP="00AD1571">
            <w:pPr>
              <w:pStyle w:val="Tableheader"/>
              <w:rPr>
                <w:del w:id="53455" w:author="Diana Machado" w:date="2019-04-05T18:40:00Z"/>
              </w:rPr>
            </w:pPr>
          </w:p>
        </w:tc>
        <w:tc>
          <w:tcPr>
            <w:tcW w:w="1253" w:type="dxa"/>
            <w:vMerge/>
            <w:vAlign w:val="center"/>
            <w:hideMark/>
          </w:tcPr>
          <w:p w:rsidR="00EA72C0" w:rsidRPr="00403886" w:rsidDel="00C81D61" w:rsidRDefault="00EA72C0" w:rsidP="00AD1571">
            <w:pPr>
              <w:pStyle w:val="Tableheader"/>
              <w:rPr>
                <w:del w:id="53456" w:author="Diana Machado" w:date="2019-04-05T18:40:00Z"/>
              </w:rPr>
            </w:pPr>
          </w:p>
        </w:tc>
        <w:tc>
          <w:tcPr>
            <w:tcW w:w="709" w:type="dxa"/>
            <w:shd w:val="clear" w:color="auto" w:fill="auto"/>
            <w:vAlign w:val="center"/>
            <w:hideMark/>
          </w:tcPr>
          <w:p w:rsidR="00EA72C0" w:rsidRPr="00403886" w:rsidDel="00C81D61" w:rsidRDefault="00EA72C0" w:rsidP="00AD1571">
            <w:pPr>
              <w:pStyle w:val="Tableheader"/>
              <w:rPr>
                <w:del w:id="53457" w:author="Diana Machado" w:date="2019-04-05T18:40:00Z"/>
              </w:rPr>
            </w:pPr>
            <w:del w:id="53458" w:author="Diana Machado" w:date="2019-04-05T18:40:00Z">
              <w:r w:rsidRPr="00403886" w:rsidDel="00C81D61">
                <w:delText xml:space="preserve">$0 </w:delText>
              </w:r>
            </w:del>
          </w:p>
        </w:tc>
        <w:tc>
          <w:tcPr>
            <w:tcW w:w="607" w:type="dxa"/>
            <w:shd w:val="clear" w:color="auto" w:fill="auto"/>
            <w:noWrap/>
            <w:vAlign w:val="center"/>
            <w:hideMark/>
          </w:tcPr>
          <w:p w:rsidR="00EA72C0" w:rsidRPr="00403886" w:rsidDel="00C81D61" w:rsidRDefault="00EA72C0" w:rsidP="00AD1571">
            <w:pPr>
              <w:pStyle w:val="Tableheader"/>
              <w:rPr>
                <w:del w:id="53459" w:author="Diana Machado" w:date="2019-04-05T18:40:00Z"/>
              </w:rPr>
            </w:pPr>
            <w:del w:id="53460" w:author="Diana Machado" w:date="2019-04-05T18:40:00Z">
              <w:r w:rsidRPr="00403886" w:rsidDel="00C81D61">
                <w:delText>$500</w:delText>
              </w:r>
            </w:del>
          </w:p>
        </w:tc>
        <w:tc>
          <w:tcPr>
            <w:tcW w:w="607" w:type="dxa"/>
            <w:shd w:val="clear" w:color="auto" w:fill="auto"/>
            <w:noWrap/>
            <w:vAlign w:val="center"/>
            <w:hideMark/>
          </w:tcPr>
          <w:p w:rsidR="00EA72C0" w:rsidRPr="00403886" w:rsidDel="00C81D61" w:rsidRDefault="00EA72C0" w:rsidP="00AD1571">
            <w:pPr>
              <w:pStyle w:val="Tableheader"/>
              <w:rPr>
                <w:del w:id="53461" w:author="Diana Machado" w:date="2019-04-05T18:40:00Z"/>
              </w:rPr>
            </w:pPr>
            <w:del w:id="53462" w:author="Diana Machado" w:date="2019-04-05T18:40:00Z">
              <w:r w:rsidRPr="00403886" w:rsidDel="00C81D61">
                <w:delText>1%</w:delText>
              </w:r>
            </w:del>
          </w:p>
        </w:tc>
        <w:tc>
          <w:tcPr>
            <w:tcW w:w="607" w:type="dxa"/>
            <w:shd w:val="clear" w:color="000000" w:fill="FFFFFF"/>
            <w:noWrap/>
            <w:vAlign w:val="center"/>
            <w:hideMark/>
          </w:tcPr>
          <w:p w:rsidR="00EA72C0" w:rsidRPr="00403886" w:rsidDel="00C81D61" w:rsidRDefault="00EA72C0" w:rsidP="00AD1571">
            <w:pPr>
              <w:pStyle w:val="Tableheader"/>
              <w:rPr>
                <w:del w:id="53463" w:author="Diana Machado" w:date="2019-04-05T18:40:00Z"/>
              </w:rPr>
            </w:pPr>
            <w:del w:id="53464" w:author="Diana Machado" w:date="2019-04-05T18:40:00Z">
              <w:r w:rsidRPr="00403886" w:rsidDel="00C81D61">
                <w:delText>2%</w:delText>
              </w:r>
            </w:del>
          </w:p>
        </w:tc>
        <w:tc>
          <w:tcPr>
            <w:tcW w:w="607" w:type="dxa"/>
            <w:shd w:val="clear" w:color="000000" w:fill="FFFFFF"/>
            <w:noWrap/>
            <w:vAlign w:val="center"/>
            <w:hideMark/>
          </w:tcPr>
          <w:p w:rsidR="00EA72C0" w:rsidRPr="00403886" w:rsidDel="00C81D61" w:rsidRDefault="00EA72C0" w:rsidP="00AD1571">
            <w:pPr>
              <w:pStyle w:val="Tableheader"/>
              <w:rPr>
                <w:del w:id="53465" w:author="Diana Machado" w:date="2019-04-05T18:40:00Z"/>
              </w:rPr>
            </w:pPr>
            <w:del w:id="53466" w:author="Diana Machado" w:date="2019-04-05T18:40:00Z">
              <w:r w:rsidRPr="00403886" w:rsidDel="00C81D61">
                <w:delText>5%</w:delText>
              </w:r>
            </w:del>
          </w:p>
        </w:tc>
        <w:tc>
          <w:tcPr>
            <w:tcW w:w="607" w:type="dxa"/>
            <w:shd w:val="clear" w:color="000000" w:fill="FFFFFF"/>
            <w:noWrap/>
            <w:vAlign w:val="center"/>
            <w:hideMark/>
          </w:tcPr>
          <w:p w:rsidR="00EA72C0" w:rsidRPr="00403886" w:rsidDel="00C81D61" w:rsidRDefault="00EA72C0" w:rsidP="00AD1571">
            <w:pPr>
              <w:pStyle w:val="Tableheader"/>
              <w:rPr>
                <w:del w:id="53467" w:author="Diana Machado" w:date="2019-04-05T18:40:00Z"/>
              </w:rPr>
            </w:pPr>
            <w:del w:id="53468" w:author="Diana Machado" w:date="2019-04-05T18:40:00Z">
              <w:r w:rsidRPr="00403886" w:rsidDel="00C81D61">
                <w:delText>10%</w:delText>
              </w:r>
            </w:del>
          </w:p>
        </w:tc>
        <w:tc>
          <w:tcPr>
            <w:tcW w:w="715" w:type="dxa"/>
            <w:shd w:val="clear" w:color="auto" w:fill="auto"/>
            <w:vAlign w:val="center"/>
            <w:hideMark/>
          </w:tcPr>
          <w:p w:rsidR="00EA72C0" w:rsidRPr="00403886" w:rsidDel="00C81D61" w:rsidRDefault="00EA72C0" w:rsidP="00AD1571">
            <w:pPr>
              <w:pStyle w:val="Tableheader"/>
              <w:rPr>
                <w:del w:id="53469" w:author="Diana Machado" w:date="2019-04-05T18:40:00Z"/>
              </w:rPr>
            </w:pPr>
            <w:del w:id="53470" w:author="Diana Machado" w:date="2019-04-05T18:40:00Z">
              <w:r w:rsidRPr="00403886" w:rsidDel="00C81D61">
                <w:delText xml:space="preserve">$0 </w:delText>
              </w:r>
            </w:del>
          </w:p>
        </w:tc>
        <w:tc>
          <w:tcPr>
            <w:tcW w:w="623" w:type="dxa"/>
            <w:shd w:val="clear" w:color="000000" w:fill="FFFFFF"/>
            <w:noWrap/>
            <w:vAlign w:val="center"/>
            <w:hideMark/>
          </w:tcPr>
          <w:p w:rsidR="00EA72C0" w:rsidRPr="00403886" w:rsidDel="00C81D61" w:rsidRDefault="00EA72C0" w:rsidP="00AD1571">
            <w:pPr>
              <w:pStyle w:val="Tableheader"/>
              <w:rPr>
                <w:del w:id="53471" w:author="Diana Machado" w:date="2019-04-05T18:40:00Z"/>
              </w:rPr>
            </w:pPr>
            <w:del w:id="53472" w:author="Diana Machado" w:date="2019-04-05T18:40:00Z">
              <w:r w:rsidRPr="00403886" w:rsidDel="00C81D61">
                <w:delText>$500</w:delText>
              </w:r>
            </w:del>
          </w:p>
        </w:tc>
        <w:tc>
          <w:tcPr>
            <w:tcW w:w="543" w:type="dxa"/>
            <w:shd w:val="clear" w:color="000000" w:fill="FFFFFF"/>
            <w:noWrap/>
            <w:vAlign w:val="center"/>
            <w:hideMark/>
          </w:tcPr>
          <w:p w:rsidR="00EA72C0" w:rsidRPr="00403886" w:rsidDel="00C81D61" w:rsidRDefault="00EA72C0" w:rsidP="00AD1571">
            <w:pPr>
              <w:pStyle w:val="Tableheader"/>
              <w:rPr>
                <w:del w:id="53473" w:author="Diana Machado" w:date="2019-04-05T18:40:00Z"/>
              </w:rPr>
            </w:pPr>
            <w:del w:id="53474" w:author="Diana Machado" w:date="2019-04-05T18:40:00Z">
              <w:r w:rsidRPr="00403886" w:rsidDel="00C81D61">
                <w:delText>1%</w:delText>
              </w:r>
            </w:del>
          </w:p>
        </w:tc>
        <w:tc>
          <w:tcPr>
            <w:tcW w:w="543" w:type="dxa"/>
            <w:shd w:val="clear" w:color="000000" w:fill="FFFFFF"/>
            <w:noWrap/>
            <w:vAlign w:val="center"/>
            <w:hideMark/>
          </w:tcPr>
          <w:p w:rsidR="00EA72C0" w:rsidRPr="00403886" w:rsidDel="00C81D61" w:rsidRDefault="00EA72C0" w:rsidP="00AD1571">
            <w:pPr>
              <w:pStyle w:val="Tableheader"/>
              <w:rPr>
                <w:del w:id="53475" w:author="Diana Machado" w:date="2019-04-05T18:40:00Z"/>
              </w:rPr>
            </w:pPr>
            <w:del w:id="53476" w:author="Diana Machado" w:date="2019-04-05T18:40:00Z">
              <w:r w:rsidRPr="00403886" w:rsidDel="00C81D61">
                <w:delText>2%</w:delText>
              </w:r>
            </w:del>
          </w:p>
        </w:tc>
        <w:tc>
          <w:tcPr>
            <w:tcW w:w="543" w:type="dxa"/>
            <w:shd w:val="clear" w:color="000000" w:fill="FFFFFF"/>
            <w:noWrap/>
            <w:vAlign w:val="center"/>
            <w:hideMark/>
          </w:tcPr>
          <w:p w:rsidR="00EA72C0" w:rsidRPr="00403886" w:rsidDel="00C81D61" w:rsidRDefault="00EA72C0" w:rsidP="00AD1571">
            <w:pPr>
              <w:pStyle w:val="Tableheader"/>
              <w:rPr>
                <w:del w:id="53477" w:author="Diana Machado" w:date="2019-04-05T18:40:00Z"/>
              </w:rPr>
            </w:pPr>
            <w:del w:id="53478" w:author="Diana Machado" w:date="2019-04-05T18:40:00Z">
              <w:r w:rsidRPr="00403886" w:rsidDel="00C81D61">
                <w:delText>5%</w:delText>
              </w:r>
            </w:del>
          </w:p>
        </w:tc>
        <w:tc>
          <w:tcPr>
            <w:tcW w:w="543" w:type="dxa"/>
            <w:shd w:val="clear" w:color="000000" w:fill="FFFFFF"/>
            <w:noWrap/>
            <w:vAlign w:val="center"/>
            <w:hideMark/>
          </w:tcPr>
          <w:p w:rsidR="00EA72C0" w:rsidRPr="00403886" w:rsidDel="00C81D61" w:rsidRDefault="00EA72C0" w:rsidP="00AD1571">
            <w:pPr>
              <w:pStyle w:val="Tableheader"/>
              <w:rPr>
                <w:del w:id="53479" w:author="Diana Machado" w:date="2019-04-05T18:40:00Z"/>
              </w:rPr>
            </w:pPr>
            <w:del w:id="53480" w:author="Diana Machado" w:date="2019-04-05T18:40:00Z">
              <w:r w:rsidRPr="00403886" w:rsidDel="00C81D61">
                <w:delText>10%</w:delText>
              </w:r>
            </w:del>
          </w:p>
        </w:tc>
      </w:tr>
      <w:tr w:rsidR="00EA72C0" w:rsidRPr="0041013B" w:rsidDel="00C81D61" w:rsidTr="001707D4">
        <w:trPr>
          <w:trHeight w:val="198"/>
          <w:del w:id="53481" w:author="Diana Machado" w:date="2019-04-05T18:40:00Z"/>
        </w:trPr>
        <w:tc>
          <w:tcPr>
            <w:tcW w:w="1032" w:type="dxa"/>
            <w:vMerge w:val="restart"/>
            <w:shd w:val="clear" w:color="auto" w:fill="auto"/>
            <w:vAlign w:val="center"/>
            <w:hideMark/>
          </w:tcPr>
          <w:p w:rsidR="00EA72C0" w:rsidRPr="0041013B" w:rsidDel="00C81D61" w:rsidRDefault="00EA72C0" w:rsidP="009652F9">
            <w:pPr>
              <w:pStyle w:val="Tablebody-centered"/>
              <w:rPr>
                <w:del w:id="53482" w:author="Diana Machado" w:date="2019-04-05T18:40:00Z"/>
                <w:lang w:val="en-PH" w:eastAsia="en-PH"/>
              </w:rPr>
            </w:pPr>
            <w:del w:id="53483" w:author="Diana Machado" w:date="2019-04-05T18:40:00Z">
              <w:r w:rsidRPr="0041013B" w:rsidDel="00C81D61">
                <w:rPr>
                  <w:lang w:val="en-PH" w:eastAsia="en-PH"/>
                </w:rPr>
                <w:delText>Frame Owners</w:delText>
              </w:r>
            </w:del>
          </w:p>
        </w:tc>
        <w:tc>
          <w:tcPr>
            <w:tcW w:w="808" w:type="dxa"/>
            <w:shd w:val="clear" w:color="auto" w:fill="auto"/>
            <w:noWrap/>
            <w:vAlign w:val="bottom"/>
            <w:hideMark/>
          </w:tcPr>
          <w:p w:rsidR="00EA72C0" w:rsidRPr="0041013B" w:rsidDel="00C81D61" w:rsidRDefault="00EA72C0" w:rsidP="009652F9">
            <w:pPr>
              <w:pStyle w:val="Tablebody-centered"/>
              <w:rPr>
                <w:del w:id="53484" w:author="Diana Machado" w:date="2019-04-05T18:40:00Z"/>
                <w:lang w:val="en-PH" w:eastAsia="en-PH"/>
              </w:rPr>
            </w:pPr>
            <w:del w:id="53485" w:author="Diana Machado" w:date="2019-04-05T18:40:00Z">
              <w:r w:rsidRPr="0041013B" w:rsidDel="00C81D61">
                <w:rPr>
                  <w:lang w:val="en-PH" w:eastAsia="en-PH"/>
                </w:rPr>
                <w:delText>1</w:delText>
              </w:r>
            </w:del>
          </w:p>
        </w:tc>
        <w:tc>
          <w:tcPr>
            <w:tcW w:w="1253" w:type="dxa"/>
            <w:shd w:val="clear" w:color="auto" w:fill="auto"/>
            <w:noWrap/>
            <w:vAlign w:val="bottom"/>
            <w:hideMark/>
          </w:tcPr>
          <w:p w:rsidR="00EA72C0" w:rsidRPr="0041013B" w:rsidDel="00C81D61" w:rsidRDefault="00EA72C0" w:rsidP="009652F9">
            <w:pPr>
              <w:pStyle w:val="Tablebody-centered"/>
              <w:rPr>
                <w:del w:id="53486" w:author="Diana Machado" w:date="2019-04-05T18:40:00Z"/>
                <w:lang w:val="en-PH" w:eastAsia="en-PH"/>
              </w:rPr>
            </w:pPr>
            <w:del w:id="53487" w:author="Diana Machado" w:date="2019-04-05T18:40:00Z">
              <w:r w:rsidRPr="0041013B" w:rsidDel="00C81D61">
                <w:rPr>
                  <w:lang w:val="en-PH" w:eastAsia="en-PH"/>
                </w:rPr>
                <w:delText>BAY</w:delText>
              </w:r>
            </w:del>
          </w:p>
        </w:tc>
        <w:tc>
          <w:tcPr>
            <w:tcW w:w="709" w:type="dxa"/>
            <w:shd w:val="clear" w:color="auto" w:fill="auto"/>
            <w:noWrap/>
            <w:vAlign w:val="bottom"/>
            <w:hideMark/>
          </w:tcPr>
          <w:p w:rsidR="00EA72C0" w:rsidRPr="0041013B" w:rsidDel="00C81D61" w:rsidRDefault="00EA72C0" w:rsidP="009652F9">
            <w:pPr>
              <w:pStyle w:val="Tablebody-centered"/>
              <w:rPr>
                <w:del w:id="53488" w:author="Diana Machado" w:date="2019-04-05T18:40:00Z"/>
                <w:lang w:val="en-PH" w:eastAsia="en-PH"/>
              </w:rPr>
            </w:pPr>
            <w:del w:id="53489" w:author="Diana Machado" w:date="2019-04-05T18:40:00Z">
              <w:r w:rsidRPr="0041013B" w:rsidDel="00C81D61">
                <w:rPr>
                  <w:lang w:val="en-PH" w:eastAsia="en-PH"/>
                </w:rPr>
                <w:delText>4.205</w:delText>
              </w:r>
            </w:del>
          </w:p>
        </w:tc>
        <w:tc>
          <w:tcPr>
            <w:tcW w:w="607" w:type="dxa"/>
            <w:shd w:val="clear" w:color="auto" w:fill="auto"/>
            <w:noWrap/>
            <w:vAlign w:val="bottom"/>
            <w:hideMark/>
          </w:tcPr>
          <w:p w:rsidR="00EA72C0" w:rsidRPr="0041013B" w:rsidDel="00C81D61" w:rsidRDefault="00EA72C0" w:rsidP="009652F9">
            <w:pPr>
              <w:pStyle w:val="Tablebody-centered"/>
              <w:rPr>
                <w:del w:id="53490" w:author="Diana Machado" w:date="2019-04-05T18:40:00Z"/>
                <w:lang w:val="en-PH" w:eastAsia="en-PH"/>
              </w:rPr>
            </w:pPr>
            <w:del w:id="53491" w:author="Diana Machado" w:date="2019-04-05T18:40:00Z">
              <w:r w:rsidRPr="0041013B" w:rsidDel="00C81D61">
                <w:rPr>
                  <w:lang w:val="en-PH" w:eastAsia="en-PH"/>
                </w:rPr>
                <w:delText>3.556</w:delText>
              </w:r>
            </w:del>
          </w:p>
        </w:tc>
        <w:tc>
          <w:tcPr>
            <w:tcW w:w="607" w:type="dxa"/>
            <w:shd w:val="clear" w:color="auto" w:fill="auto"/>
            <w:noWrap/>
            <w:vAlign w:val="bottom"/>
            <w:hideMark/>
          </w:tcPr>
          <w:p w:rsidR="00EA72C0" w:rsidRPr="0041013B" w:rsidDel="00C81D61" w:rsidRDefault="00EA72C0" w:rsidP="009652F9">
            <w:pPr>
              <w:pStyle w:val="Tablebody-centered"/>
              <w:rPr>
                <w:del w:id="53492" w:author="Diana Machado" w:date="2019-04-05T18:40:00Z"/>
                <w:lang w:val="en-PH" w:eastAsia="en-PH"/>
              </w:rPr>
            </w:pPr>
            <w:del w:id="53493" w:author="Diana Machado" w:date="2019-04-05T18:40:00Z">
              <w:r w:rsidRPr="0041013B" w:rsidDel="00C81D61">
                <w:rPr>
                  <w:lang w:val="en-PH" w:eastAsia="en-PH"/>
                </w:rPr>
                <w:delText>2.908</w:delText>
              </w:r>
            </w:del>
          </w:p>
        </w:tc>
        <w:tc>
          <w:tcPr>
            <w:tcW w:w="607" w:type="dxa"/>
            <w:shd w:val="clear" w:color="auto" w:fill="auto"/>
            <w:noWrap/>
            <w:vAlign w:val="bottom"/>
            <w:hideMark/>
          </w:tcPr>
          <w:p w:rsidR="00EA72C0" w:rsidRPr="0041013B" w:rsidDel="00C81D61" w:rsidRDefault="00EA72C0" w:rsidP="009652F9">
            <w:pPr>
              <w:pStyle w:val="Tablebody-centered"/>
              <w:rPr>
                <w:del w:id="53494" w:author="Diana Machado" w:date="2019-04-05T18:40:00Z"/>
                <w:lang w:val="en-PH" w:eastAsia="en-PH"/>
              </w:rPr>
            </w:pPr>
            <w:del w:id="53495" w:author="Diana Machado" w:date="2019-04-05T18:40:00Z">
              <w:r w:rsidRPr="0041013B" w:rsidDel="00C81D61">
                <w:rPr>
                  <w:lang w:val="en-PH" w:eastAsia="en-PH"/>
                </w:rPr>
                <w:delText>2.358</w:delText>
              </w:r>
            </w:del>
          </w:p>
        </w:tc>
        <w:tc>
          <w:tcPr>
            <w:tcW w:w="607" w:type="dxa"/>
            <w:shd w:val="clear" w:color="auto" w:fill="auto"/>
            <w:noWrap/>
            <w:vAlign w:val="bottom"/>
            <w:hideMark/>
          </w:tcPr>
          <w:p w:rsidR="00EA72C0" w:rsidRPr="0041013B" w:rsidDel="00C81D61" w:rsidRDefault="00EA72C0" w:rsidP="009652F9">
            <w:pPr>
              <w:pStyle w:val="Tablebody-centered"/>
              <w:rPr>
                <w:del w:id="53496" w:author="Diana Machado" w:date="2019-04-05T18:40:00Z"/>
                <w:lang w:val="en-PH" w:eastAsia="en-PH"/>
              </w:rPr>
            </w:pPr>
            <w:del w:id="53497" w:author="Diana Machado" w:date="2019-04-05T18:40:00Z">
              <w:r w:rsidRPr="0041013B" w:rsidDel="00C81D61">
                <w:rPr>
                  <w:lang w:val="en-PH" w:eastAsia="en-PH"/>
                </w:rPr>
                <w:delText>1.655</w:delText>
              </w:r>
            </w:del>
          </w:p>
        </w:tc>
        <w:tc>
          <w:tcPr>
            <w:tcW w:w="607" w:type="dxa"/>
            <w:shd w:val="clear" w:color="auto" w:fill="auto"/>
            <w:noWrap/>
            <w:vAlign w:val="bottom"/>
            <w:hideMark/>
          </w:tcPr>
          <w:p w:rsidR="00EA72C0" w:rsidRPr="0041013B" w:rsidDel="00C81D61" w:rsidRDefault="00EA72C0" w:rsidP="009652F9">
            <w:pPr>
              <w:pStyle w:val="Tablebody-centered"/>
              <w:rPr>
                <w:del w:id="53498" w:author="Diana Machado" w:date="2019-04-05T18:40:00Z"/>
                <w:lang w:val="en-PH" w:eastAsia="en-PH"/>
              </w:rPr>
            </w:pPr>
            <w:del w:id="53499" w:author="Diana Machado" w:date="2019-04-05T18:40:00Z">
              <w:r w:rsidRPr="0041013B" w:rsidDel="00C81D61">
                <w:rPr>
                  <w:lang w:val="en-PH" w:eastAsia="en-PH"/>
                </w:rPr>
                <w:delText>1.335</w:delText>
              </w:r>
            </w:del>
          </w:p>
        </w:tc>
        <w:tc>
          <w:tcPr>
            <w:tcW w:w="715" w:type="dxa"/>
            <w:shd w:val="clear" w:color="auto" w:fill="auto"/>
            <w:noWrap/>
            <w:vAlign w:val="bottom"/>
            <w:hideMark/>
          </w:tcPr>
          <w:p w:rsidR="00EA72C0" w:rsidRPr="0041013B" w:rsidDel="00C81D61" w:rsidRDefault="00EA72C0" w:rsidP="009652F9">
            <w:pPr>
              <w:pStyle w:val="Tablebody-centered"/>
              <w:rPr>
                <w:del w:id="53500" w:author="Diana Machado" w:date="2019-04-05T18:40:00Z"/>
                <w:lang w:val="en-PH" w:eastAsia="en-PH"/>
              </w:rPr>
            </w:pPr>
            <w:del w:id="5350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502" w:author="Diana Machado" w:date="2019-04-05T18:40:00Z"/>
                <w:lang w:val="en-PH" w:eastAsia="en-PH"/>
              </w:rPr>
            </w:pPr>
            <w:del w:id="53503" w:author="Diana Machado" w:date="2019-04-05T18:40:00Z">
              <w:r w:rsidRPr="0041013B" w:rsidDel="00C81D61">
                <w:rPr>
                  <w:lang w:val="en-PH" w:eastAsia="en-PH"/>
                </w:rPr>
                <w:delText>0.846</w:delText>
              </w:r>
            </w:del>
          </w:p>
        </w:tc>
        <w:tc>
          <w:tcPr>
            <w:tcW w:w="543" w:type="dxa"/>
            <w:shd w:val="clear" w:color="auto" w:fill="auto"/>
            <w:noWrap/>
            <w:vAlign w:val="bottom"/>
            <w:hideMark/>
          </w:tcPr>
          <w:p w:rsidR="00EA72C0" w:rsidRPr="0041013B" w:rsidDel="00C81D61" w:rsidRDefault="00EA72C0" w:rsidP="009652F9">
            <w:pPr>
              <w:pStyle w:val="Tablebody-centered"/>
              <w:rPr>
                <w:del w:id="53504" w:author="Diana Machado" w:date="2019-04-05T18:40:00Z"/>
                <w:lang w:val="en-PH" w:eastAsia="en-PH"/>
              </w:rPr>
            </w:pPr>
            <w:del w:id="53505" w:author="Diana Machado" w:date="2019-04-05T18:40:00Z">
              <w:r w:rsidRPr="0041013B" w:rsidDel="00C81D61">
                <w:rPr>
                  <w:lang w:val="en-PH" w:eastAsia="en-PH"/>
                </w:rPr>
                <w:delText>0.692</w:delText>
              </w:r>
            </w:del>
          </w:p>
        </w:tc>
        <w:tc>
          <w:tcPr>
            <w:tcW w:w="543" w:type="dxa"/>
            <w:shd w:val="clear" w:color="auto" w:fill="auto"/>
            <w:noWrap/>
            <w:vAlign w:val="bottom"/>
            <w:hideMark/>
          </w:tcPr>
          <w:p w:rsidR="00EA72C0" w:rsidRPr="0041013B" w:rsidDel="00C81D61" w:rsidRDefault="00EA72C0" w:rsidP="009652F9">
            <w:pPr>
              <w:pStyle w:val="Tablebody-centered"/>
              <w:rPr>
                <w:del w:id="53506" w:author="Diana Machado" w:date="2019-04-05T18:40:00Z"/>
                <w:lang w:val="en-PH" w:eastAsia="en-PH"/>
              </w:rPr>
            </w:pPr>
            <w:del w:id="53507" w:author="Diana Machado" w:date="2019-04-05T18:40:00Z">
              <w:r w:rsidRPr="0041013B" w:rsidDel="00C81D61">
                <w:rPr>
                  <w:lang w:val="en-PH" w:eastAsia="en-PH"/>
                </w:rPr>
                <w:delText>0.561</w:delText>
              </w:r>
            </w:del>
          </w:p>
        </w:tc>
        <w:tc>
          <w:tcPr>
            <w:tcW w:w="543" w:type="dxa"/>
            <w:shd w:val="clear" w:color="auto" w:fill="auto"/>
            <w:noWrap/>
            <w:vAlign w:val="bottom"/>
            <w:hideMark/>
          </w:tcPr>
          <w:p w:rsidR="00EA72C0" w:rsidRPr="0041013B" w:rsidDel="00C81D61" w:rsidRDefault="00EA72C0" w:rsidP="009652F9">
            <w:pPr>
              <w:pStyle w:val="Tablebody-centered"/>
              <w:rPr>
                <w:del w:id="53508" w:author="Diana Machado" w:date="2019-04-05T18:40:00Z"/>
                <w:lang w:val="en-PH" w:eastAsia="en-PH"/>
              </w:rPr>
            </w:pPr>
            <w:del w:id="53509" w:author="Diana Machado" w:date="2019-04-05T18:40:00Z">
              <w:r w:rsidRPr="0041013B" w:rsidDel="00C81D61">
                <w:rPr>
                  <w:lang w:val="en-PH" w:eastAsia="en-PH"/>
                </w:rPr>
                <w:delText>0.393</w:delText>
              </w:r>
            </w:del>
          </w:p>
        </w:tc>
        <w:tc>
          <w:tcPr>
            <w:tcW w:w="543" w:type="dxa"/>
            <w:shd w:val="clear" w:color="auto" w:fill="auto"/>
            <w:noWrap/>
            <w:vAlign w:val="bottom"/>
            <w:hideMark/>
          </w:tcPr>
          <w:p w:rsidR="00EA72C0" w:rsidRPr="0041013B" w:rsidDel="00C81D61" w:rsidRDefault="00EA72C0" w:rsidP="009652F9">
            <w:pPr>
              <w:pStyle w:val="Tablebody-centered"/>
              <w:rPr>
                <w:del w:id="53510" w:author="Diana Machado" w:date="2019-04-05T18:40:00Z"/>
                <w:lang w:val="en-PH" w:eastAsia="en-PH"/>
              </w:rPr>
            </w:pPr>
            <w:del w:id="53511" w:author="Diana Machado" w:date="2019-04-05T18:40:00Z">
              <w:r w:rsidRPr="0041013B" w:rsidDel="00C81D61">
                <w:rPr>
                  <w:lang w:val="en-PH" w:eastAsia="en-PH"/>
                </w:rPr>
                <w:delText>0.317</w:delText>
              </w:r>
            </w:del>
          </w:p>
        </w:tc>
      </w:tr>
      <w:tr w:rsidR="00EA72C0" w:rsidRPr="0041013B" w:rsidDel="00C81D61" w:rsidTr="001707D4">
        <w:trPr>
          <w:trHeight w:val="198"/>
          <w:del w:id="53512" w:author="Diana Machado" w:date="2019-04-05T18:40:00Z"/>
        </w:trPr>
        <w:tc>
          <w:tcPr>
            <w:tcW w:w="1032" w:type="dxa"/>
            <w:vMerge/>
            <w:vAlign w:val="center"/>
            <w:hideMark/>
          </w:tcPr>
          <w:p w:rsidR="00EA72C0" w:rsidRPr="0041013B" w:rsidDel="00C81D61" w:rsidRDefault="00EA72C0" w:rsidP="009652F9">
            <w:pPr>
              <w:pStyle w:val="Tablebody-centered"/>
              <w:rPr>
                <w:del w:id="5351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514" w:author="Diana Machado" w:date="2019-04-05T18:40:00Z"/>
                <w:lang w:val="en-PH" w:eastAsia="en-PH"/>
              </w:rPr>
            </w:pPr>
            <w:del w:id="53515" w:author="Diana Machado" w:date="2019-04-05T18:40:00Z">
              <w:r w:rsidRPr="0041013B" w:rsidDel="00C81D61">
                <w:rPr>
                  <w:lang w:val="en-PH" w:eastAsia="en-PH"/>
                </w:rPr>
                <w:delText>2</w:delText>
              </w:r>
            </w:del>
          </w:p>
        </w:tc>
        <w:tc>
          <w:tcPr>
            <w:tcW w:w="1253" w:type="dxa"/>
            <w:shd w:val="clear" w:color="auto" w:fill="auto"/>
            <w:noWrap/>
            <w:vAlign w:val="bottom"/>
            <w:hideMark/>
          </w:tcPr>
          <w:p w:rsidR="00EA72C0" w:rsidRPr="0041013B" w:rsidDel="00C81D61" w:rsidRDefault="00EA72C0" w:rsidP="009652F9">
            <w:pPr>
              <w:pStyle w:val="Tablebody-centered"/>
              <w:rPr>
                <w:del w:id="53516" w:author="Diana Machado" w:date="2019-04-05T18:40:00Z"/>
                <w:lang w:val="en-PH" w:eastAsia="en-PH"/>
              </w:rPr>
            </w:pPr>
            <w:del w:id="53517" w:author="Diana Machado" w:date="2019-04-05T18:40:00Z">
              <w:r w:rsidRPr="0041013B" w:rsidDel="00C81D61">
                <w:rPr>
                  <w:lang w:val="en-PH" w:eastAsia="en-PH"/>
                </w:rPr>
                <w:delText>BREVARD</w:delText>
              </w:r>
            </w:del>
          </w:p>
        </w:tc>
        <w:tc>
          <w:tcPr>
            <w:tcW w:w="709" w:type="dxa"/>
            <w:shd w:val="clear" w:color="auto" w:fill="auto"/>
            <w:noWrap/>
            <w:vAlign w:val="bottom"/>
            <w:hideMark/>
          </w:tcPr>
          <w:p w:rsidR="00EA72C0" w:rsidRPr="0041013B" w:rsidDel="00C81D61" w:rsidRDefault="00EA72C0" w:rsidP="009652F9">
            <w:pPr>
              <w:pStyle w:val="Tablebody-centered"/>
              <w:rPr>
                <w:del w:id="53518" w:author="Diana Machado" w:date="2019-04-05T18:40:00Z"/>
                <w:lang w:val="en-PH" w:eastAsia="en-PH"/>
              </w:rPr>
            </w:pPr>
            <w:del w:id="53519" w:author="Diana Machado" w:date="2019-04-05T18:40:00Z">
              <w:r w:rsidRPr="0041013B" w:rsidDel="00C81D61">
                <w:rPr>
                  <w:lang w:val="en-PH" w:eastAsia="en-PH"/>
                </w:rPr>
                <w:delText>4.617</w:delText>
              </w:r>
            </w:del>
          </w:p>
        </w:tc>
        <w:tc>
          <w:tcPr>
            <w:tcW w:w="607" w:type="dxa"/>
            <w:shd w:val="clear" w:color="auto" w:fill="auto"/>
            <w:noWrap/>
            <w:vAlign w:val="bottom"/>
            <w:hideMark/>
          </w:tcPr>
          <w:p w:rsidR="00EA72C0" w:rsidRPr="0041013B" w:rsidDel="00C81D61" w:rsidRDefault="00EA72C0" w:rsidP="009652F9">
            <w:pPr>
              <w:pStyle w:val="Tablebody-centered"/>
              <w:rPr>
                <w:del w:id="53520" w:author="Diana Machado" w:date="2019-04-05T18:40:00Z"/>
                <w:lang w:val="en-PH" w:eastAsia="en-PH"/>
              </w:rPr>
            </w:pPr>
            <w:del w:id="53521" w:author="Diana Machado" w:date="2019-04-05T18:40:00Z">
              <w:r w:rsidRPr="0041013B" w:rsidDel="00C81D61">
                <w:rPr>
                  <w:lang w:val="en-PH" w:eastAsia="en-PH"/>
                </w:rPr>
                <w:delText>4.042</w:delText>
              </w:r>
            </w:del>
          </w:p>
        </w:tc>
        <w:tc>
          <w:tcPr>
            <w:tcW w:w="607" w:type="dxa"/>
            <w:shd w:val="clear" w:color="auto" w:fill="auto"/>
            <w:noWrap/>
            <w:vAlign w:val="bottom"/>
            <w:hideMark/>
          </w:tcPr>
          <w:p w:rsidR="00EA72C0" w:rsidRPr="0041013B" w:rsidDel="00C81D61" w:rsidRDefault="00EA72C0" w:rsidP="009652F9">
            <w:pPr>
              <w:pStyle w:val="Tablebody-centered"/>
              <w:rPr>
                <w:del w:id="53522" w:author="Diana Machado" w:date="2019-04-05T18:40:00Z"/>
                <w:lang w:val="en-PH" w:eastAsia="en-PH"/>
              </w:rPr>
            </w:pPr>
            <w:del w:id="53523" w:author="Diana Machado" w:date="2019-04-05T18:40:00Z">
              <w:r w:rsidRPr="0041013B" w:rsidDel="00C81D61">
                <w:rPr>
                  <w:lang w:val="en-PH" w:eastAsia="en-PH"/>
                </w:rPr>
                <w:delText>3.467</w:delText>
              </w:r>
            </w:del>
          </w:p>
        </w:tc>
        <w:tc>
          <w:tcPr>
            <w:tcW w:w="607" w:type="dxa"/>
            <w:shd w:val="clear" w:color="auto" w:fill="auto"/>
            <w:noWrap/>
            <w:vAlign w:val="bottom"/>
            <w:hideMark/>
          </w:tcPr>
          <w:p w:rsidR="00EA72C0" w:rsidRPr="0041013B" w:rsidDel="00C81D61" w:rsidRDefault="00EA72C0" w:rsidP="009652F9">
            <w:pPr>
              <w:pStyle w:val="Tablebody-centered"/>
              <w:rPr>
                <w:del w:id="53524" w:author="Diana Machado" w:date="2019-04-05T18:40:00Z"/>
                <w:lang w:val="en-PH" w:eastAsia="en-PH"/>
              </w:rPr>
            </w:pPr>
            <w:del w:id="53525" w:author="Diana Machado" w:date="2019-04-05T18:40:00Z">
              <w:r w:rsidRPr="0041013B" w:rsidDel="00C81D61">
                <w:rPr>
                  <w:lang w:val="en-PH" w:eastAsia="en-PH"/>
                </w:rPr>
                <w:delText>2.765</w:delText>
              </w:r>
            </w:del>
          </w:p>
        </w:tc>
        <w:tc>
          <w:tcPr>
            <w:tcW w:w="607" w:type="dxa"/>
            <w:shd w:val="clear" w:color="auto" w:fill="auto"/>
            <w:noWrap/>
            <w:vAlign w:val="bottom"/>
            <w:hideMark/>
          </w:tcPr>
          <w:p w:rsidR="00EA72C0" w:rsidRPr="0041013B" w:rsidDel="00C81D61" w:rsidRDefault="00EA72C0" w:rsidP="009652F9">
            <w:pPr>
              <w:pStyle w:val="Tablebody-centered"/>
              <w:rPr>
                <w:del w:id="53526" w:author="Diana Machado" w:date="2019-04-05T18:40:00Z"/>
                <w:lang w:val="en-PH" w:eastAsia="en-PH"/>
              </w:rPr>
            </w:pPr>
            <w:del w:id="53527" w:author="Diana Machado" w:date="2019-04-05T18:40:00Z">
              <w:r w:rsidRPr="0041013B" w:rsidDel="00C81D61">
                <w:rPr>
                  <w:lang w:val="en-PH" w:eastAsia="en-PH"/>
                </w:rPr>
                <w:delText>1.355</w:delText>
              </w:r>
            </w:del>
          </w:p>
        </w:tc>
        <w:tc>
          <w:tcPr>
            <w:tcW w:w="607" w:type="dxa"/>
            <w:shd w:val="clear" w:color="auto" w:fill="auto"/>
            <w:noWrap/>
            <w:vAlign w:val="bottom"/>
            <w:hideMark/>
          </w:tcPr>
          <w:p w:rsidR="00EA72C0" w:rsidRPr="0041013B" w:rsidDel="00C81D61" w:rsidRDefault="00EA72C0" w:rsidP="009652F9">
            <w:pPr>
              <w:pStyle w:val="Tablebody-centered"/>
              <w:rPr>
                <w:del w:id="53528" w:author="Diana Machado" w:date="2019-04-05T18:40:00Z"/>
                <w:lang w:val="en-PH" w:eastAsia="en-PH"/>
              </w:rPr>
            </w:pPr>
            <w:del w:id="53529" w:author="Diana Machado" w:date="2019-04-05T18:40:00Z">
              <w:r w:rsidRPr="0041013B" w:rsidDel="00C81D61">
                <w:rPr>
                  <w:lang w:val="en-PH" w:eastAsia="en-PH"/>
                </w:rPr>
                <w:delText>0.702</w:delText>
              </w:r>
            </w:del>
          </w:p>
        </w:tc>
        <w:tc>
          <w:tcPr>
            <w:tcW w:w="715" w:type="dxa"/>
            <w:shd w:val="clear" w:color="auto" w:fill="auto"/>
            <w:noWrap/>
            <w:vAlign w:val="bottom"/>
            <w:hideMark/>
          </w:tcPr>
          <w:p w:rsidR="00EA72C0" w:rsidRPr="0041013B" w:rsidDel="00C81D61" w:rsidRDefault="00EA72C0" w:rsidP="009652F9">
            <w:pPr>
              <w:pStyle w:val="Tablebody-centered"/>
              <w:rPr>
                <w:del w:id="53530" w:author="Diana Machado" w:date="2019-04-05T18:40:00Z"/>
                <w:lang w:val="en-PH" w:eastAsia="en-PH"/>
              </w:rPr>
            </w:pPr>
            <w:del w:id="5353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532" w:author="Diana Machado" w:date="2019-04-05T18:40:00Z"/>
                <w:lang w:val="en-PH" w:eastAsia="en-PH"/>
              </w:rPr>
            </w:pPr>
            <w:del w:id="53533" w:author="Diana Machado" w:date="2019-04-05T18:40:00Z">
              <w:r w:rsidRPr="0041013B" w:rsidDel="00C81D61">
                <w:rPr>
                  <w:lang w:val="en-PH" w:eastAsia="en-PH"/>
                </w:rPr>
                <w:delText>0.875</w:delText>
              </w:r>
            </w:del>
          </w:p>
        </w:tc>
        <w:tc>
          <w:tcPr>
            <w:tcW w:w="543" w:type="dxa"/>
            <w:shd w:val="clear" w:color="auto" w:fill="auto"/>
            <w:noWrap/>
            <w:vAlign w:val="bottom"/>
            <w:hideMark/>
          </w:tcPr>
          <w:p w:rsidR="00EA72C0" w:rsidRPr="0041013B" w:rsidDel="00C81D61" w:rsidRDefault="00EA72C0" w:rsidP="009652F9">
            <w:pPr>
              <w:pStyle w:val="Tablebody-centered"/>
              <w:rPr>
                <w:del w:id="53534" w:author="Diana Machado" w:date="2019-04-05T18:40:00Z"/>
                <w:lang w:val="en-PH" w:eastAsia="en-PH"/>
              </w:rPr>
            </w:pPr>
            <w:del w:id="53535" w:author="Diana Machado" w:date="2019-04-05T18:40:00Z">
              <w:r w:rsidRPr="0041013B" w:rsidDel="00C81D61">
                <w:rPr>
                  <w:lang w:val="en-PH" w:eastAsia="en-PH"/>
                </w:rPr>
                <w:delText>0.751</w:delText>
              </w:r>
            </w:del>
          </w:p>
        </w:tc>
        <w:tc>
          <w:tcPr>
            <w:tcW w:w="543" w:type="dxa"/>
            <w:shd w:val="clear" w:color="auto" w:fill="auto"/>
            <w:noWrap/>
            <w:vAlign w:val="bottom"/>
            <w:hideMark/>
          </w:tcPr>
          <w:p w:rsidR="00EA72C0" w:rsidRPr="0041013B" w:rsidDel="00C81D61" w:rsidRDefault="00EA72C0" w:rsidP="009652F9">
            <w:pPr>
              <w:pStyle w:val="Tablebody-centered"/>
              <w:rPr>
                <w:del w:id="53536" w:author="Diana Machado" w:date="2019-04-05T18:40:00Z"/>
                <w:lang w:val="en-PH" w:eastAsia="en-PH"/>
              </w:rPr>
            </w:pPr>
            <w:del w:id="53537" w:author="Diana Machado" w:date="2019-04-05T18:40:00Z">
              <w:r w:rsidRPr="0041013B" w:rsidDel="00C81D61">
                <w:rPr>
                  <w:lang w:val="en-PH" w:eastAsia="en-PH"/>
                </w:rPr>
                <w:delText>0.599</w:delText>
              </w:r>
            </w:del>
          </w:p>
        </w:tc>
        <w:tc>
          <w:tcPr>
            <w:tcW w:w="543" w:type="dxa"/>
            <w:shd w:val="clear" w:color="auto" w:fill="auto"/>
            <w:noWrap/>
            <w:vAlign w:val="bottom"/>
            <w:hideMark/>
          </w:tcPr>
          <w:p w:rsidR="00EA72C0" w:rsidRPr="0041013B" w:rsidDel="00C81D61" w:rsidRDefault="00EA72C0" w:rsidP="009652F9">
            <w:pPr>
              <w:pStyle w:val="Tablebody-centered"/>
              <w:rPr>
                <w:del w:id="53538" w:author="Diana Machado" w:date="2019-04-05T18:40:00Z"/>
                <w:lang w:val="en-PH" w:eastAsia="en-PH"/>
              </w:rPr>
            </w:pPr>
            <w:del w:id="53539" w:author="Diana Machado" w:date="2019-04-05T18:40:00Z">
              <w:r w:rsidRPr="0041013B" w:rsidDel="00C81D61">
                <w:rPr>
                  <w:lang w:val="en-PH" w:eastAsia="en-PH"/>
                </w:rPr>
                <w:delText>0.293</w:delText>
              </w:r>
            </w:del>
          </w:p>
        </w:tc>
        <w:tc>
          <w:tcPr>
            <w:tcW w:w="543" w:type="dxa"/>
            <w:shd w:val="clear" w:color="auto" w:fill="auto"/>
            <w:noWrap/>
            <w:vAlign w:val="bottom"/>
            <w:hideMark/>
          </w:tcPr>
          <w:p w:rsidR="00EA72C0" w:rsidRPr="0041013B" w:rsidDel="00C81D61" w:rsidRDefault="00EA72C0" w:rsidP="009652F9">
            <w:pPr>
              <w:pStyle w:val="Tablebody-centered"/>
              <w:rPr>
                <w:del w:id="53540" w:author="Diana Machado" w:date="2019-04-05T18:40:00Z"/>
                <w:lang w:val="en-PH" w:eastAsia="en-PH"/>
              </w:rPr>
            </w:pPr>
            <w:del w:id="53541" w:author="Diana Machado" w:date="2019-04-05T18:40:00Z">
              <w:r w:rsidRPr="0041013B" w:rsidDel="00C81D61">
                <w:rPr>
                  <w:lang w:val="en-PH" w:eastAsia="en-PH"/>
                </w:rPr>
                <w:delText>0.152</w:delText>
              </w:r>
            </w:del>
          </w:p>
        </w:tc>
      </w:tr>
      <w:tr w:rsidR="00EA72C0" w:rsidRPr="0041013B" w:rsidDel="00C81D61" w:rsidTr="001707D4">
        <w:trPr>
          <w:trHeight w:val="198"/>
          <w:del w:id="53542" w:author="Diana Machado" w:date="2019-04-05T18:40:00Z"/>
        </w:trPr>
        <w:tc>
          <w:tcPr>
            <w:tcW w:w="1032" w:type="dxa"/>
            <w:vMerge/>
            <w:vAlign w:val="center"/>
            <w:hideMark/>
          </w:tcPr>
          <w:p w:rsidR="00EA72C0" w:rsidRPr="0041013B" w:rsidDel="00C81D61" w:rsidRDefault="00EA72C0" w:rsidP="009652F9">
            <w:pPr>
              <w:pStyle w:val="Tablebody-centered"/>
              <w:rPr>
                <w:del w:id="5354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544" w:author="Diana Machado" w:date="2019-04-05T18:40:00Z"/>
                <w:lang w:val="en-PH" w:eastAsia="en-PH"/>
              </w:rPr>
            </w:pPr>
            <w:del w:id="53545" w:author="Diana Machado" w:date="2019-04-05T18:40:00Z">
              <w:r w:rsidRPr="0041013B" w:rsidDel="00C81D61">
                <w:rPr>
                  <w:lang w:val="en-PH" w:eastAsia="en-PH"/>
                </w:rPr>
                <w:delText>3</w:delText>
              </w:r>
            </w:del>
          </w:p>
        </w:tc>
        <w:tc>
          <w:tcPr>
            <w:tcW w:w="1253" w:type="dxa"/>
            <w:shd w:val="clear" w:color="auto" w:fill="auto"/>
            <w:noWrap/>
            <w:vAlign w:val="bottom"/>
            <w:hideMark/>
          </w:tcPr>
          <w:p w:rsidR="00EA72C0" w:rsidRPr="0041013B" w:rsidDel="00C81D61" w:rsidRDefault="00EA72C0" w:rsidP="009652F9">
            <w:pPr>
              <w:pStyle w:val="Tablebody-centered"/>
              <w:rPr>
                <w:del w:id="53546" w:author="Diana Machado" w:date="2019-04-05T18:40:00Z"/>
                <w:lang w:val="en-PH" w:eastAsia="en-PH"/>
              </w:rPr>
            </w:pPr>
            <w:del w:id="53547" w:author="Diana Machado" w:date="2019-04-05T18:40:00Z">
              <w:r w:rsidRPr="0041013B" w:rsidDel="00C81D61">
                <w:rPr>
                  <w:lang w:val="en-PH" w:eastAsia="en-PH"/>
                </w:rPr>
                <w:delText>BREVARD</w:delText>
              </w:r>
            </w:del>
          </w:p>
        </w:tc>
        <w:tc>
          <w:tcPr>
            <w:tcW w:w="709" w:type="dxa"/>
            <w:shd w:val="clear" w:color="auto" w:fill="auto"/>
            <w:noWrap/>
            <w:vAlign w:val="bottom"/>
            <w:hideMark/>
          </w:tcPr>
          <w:p w:rsidR="00EA72C0" w:rsidRPr="0041013B" w:rsidDel="00C81D61" w:rsidRDefault="00EA72C0" w:rsidP="009652F9">
            <w:pPr>
              <w:pStyle w:val="Tablebody-centered"/>
              <w:rPr>
                <w:del w:id="53548" w:author="Diana Machado" w:date="2019-04-05T18:40:00Z"/>
                <w:lang w:val="en-PH" w:eastAsia="en-PH"/>
              </w:rPr>
            </w:pPr>
            <w:del w:id="53549" w:author="Diana Machado" w:date="2019-04-05T18:40:00Z">
              <w:r w:rsidRPr="0041013B" w:rsidDel="00C81D61">
                <w:rPr>
                  <w:lang w:val="en-PH" w:eastAsia="en-PH"/>
                </w:rPr>
                <w:delText>4.436</w:delText>
              </w:r>
            </w:del>
          </w:p>
        </w:tc>
        <w:tc>
          <w:tcPr>
            <w:tcW w:w="607" w:type="dxa"/>
            <w:shd w:val="clear" w:color="auto" w:fill="auto"/>
            <w:noWrap/>
            <w:vAlign w:val="bottom"/>
            <w:hideMark/>
          </w:tcPr>
          <w:p w:rsidR="00EA72C0" w:rsidRPr="0041013B" w:rsidDel="00C81D61" w:rsidRDefault="00EA72C0" w:rsidP="009652F9">
            <w:pPr>
              <w:pStyle w:val="Tablebody-centered"/>
              <w:rPr>
                <w:del w:id="53550" w:author="Diana Machado" w:date="2019-04-05T18:40:00Z"/>
                <w:lang w:val="en-PH" w:eastAsia="en-PH"/>
              </w:rPr>
            </w:pPr>
            <w:del w:id="53551" w:author="Diana Machado" w:date="2019-04-05T18:40:00Z">
              <w:r w:rsidRPr="0041013B" w:rsidDel="00C81D61">
                <w:rPr>
                  <w:lang w:val="en-PH" w:eastAsia="en-PH"/>
                </w:rPr>
                <w:delText>3.869</w:delText>
              </w:r>
            </w:del>
          </w:p>
        </w:tc>
        <w:tc>
          <w:tcPr>
            <w:tcW w:w="607" w:type="dxa"/>
            <w:shd w:val="clear" w:color="auto" w:fill="auto"/>
            <w:noWrap/>
            <w:vAlign w:val="bottom"/>
            <w:hideMark/>
          </w:tcPr>
          <w:p w:rsidR="00EA72C0" w:rsidRPr="0041013B" w:rsidDel="00C81D61" w:rsidRDefault="00EA72C0" w:rsidP="009652F9">
            <w:pPr>
              <w:pStyle w:val="Tablebody-centered"/>
              <w:rPr>
                <w:del w:id="53552" w:author="Diana Machado" w:date="2019-04-05T18:40:00Z"/>
                <w:lang w:val="en-PH" w:eastAsia="en-PH"/>
              </w:rPr>
            </w:pPr>
            <w:del w:id="53553" w:author="Diana Machado" w:date="2019-04-05T18:40:00Z">
              <w:r w:rsidRPr="0041013B" w:rsidDel="00C81D61">
                <w:rPr>
                  <w:lang w:val="en-PH" w:eastAsia="en-PH"/>
                </w:rPr>
                <w:delText>3.303</w:delText>
              </w:r>
            </w:del>
          </w:p>
        </w:tc>
        <w:tc>
          <w:tcPr>
            <w:tcW w:w="607" w:type="dxa"/>
            <w:shd w:val="clear" w:color="auto" w:fill="auto"/>
            <w:noWrap/>
            <w:vAlign w:val="bottom"/>
            <w:hideMark/>
          </w:tcPr>
          <w:p w:rsidR="00EA72C0" w:rsidRPr="0041013B" w:rsidDel="00C81D61" w:rsidRDefault="00EA72C0" w:rsidP="009652F9">
            <w:pPr>
              <w:pStyle w:val="Tablebody-centered"/>
              <w:rPr>
                <w:del w:id="53554" w:author="Diana Machado" w:date="2019-04-05T18:40:00Z"/>
                <w:lang w:val="en-PH" w:eastAsia="en-PH"/>
              </w:rPr>
            </w:pPr>
            <w:del w:id="53555" w:author="Diana Machado" w:date="2019-04-05T18:40:00Z">
              <w:r w:rsidRPr="0041013B" w:rsidDel="00C81D61">
                <w:rPr>
                  <w:lang w:val="en-PH" w:eastAsia="en-PH"/>
                </w:rPr>
                <w:delText>2.609</w:delText>
              </w:r>
            </w:del>
          </w:p>
        </w:tc>
        <w:tc>
          <w:tcPr>
            <w:tcW w:w="607" w:type="dxa"/>
            <w:shd w:val="clear" w:color="auto" w:fill="auto"/>
            <w:noWrap/>
            <w:vAlign w:val="bottom"/>
            <w:hideMark/>
          </w:tcPr>
          <w:p w:rsidR="00EA72C0" w:rsidRPr="0041013B" w:rsidDel="00C81D61" w:rsidRDefault="00EA72C0" w:rsidP="009652F9">
            <w:pPr>
              <w:pStyle w:val="Tablebody-centered"/>
              <w:rPr>
                <w:del w:id="53556" w:author="Diana Machado" w:date="2019-04-05T18:40:00Z"/>
                <w:lang w:val="en-PH" w:eastAsia="en-PH"/>
              </w:rPr>
            </w:pPr>
            <w:del w:id="53557" w:author="Diana Machado" w:date="2019-04-05T18:40:00Z">
              <w:r w:rsidRPr="0041013B" w:rsidDel="00C81D61">
                <w:rPr>
                  <w:lang w:val="en-PH" w:eastAsia="en-PH"/>
                </w:rPr>
                <w:delText>1.219</w:delText>
              </w:r>
            </w:del>
          </w:p>
        </w:tc>
        <w:tc>
          <w:tcPr>
            <w:tcW w:w="607" w:type="dxa"/>
            <w:shd w:val="clear" w:color="auto" w:fill="auto"/>
            <w:noWrap/>
            <w:vAlign w:val="bottom"/>
            <w:hideMark/>
          </w:tcPr>
          <w:p w:rsidR="00EA72C0" w:rsidRPr="0041013B" w:rsidDel="00C81D61" w:rsidRDefault="00EA72C0" w:rsidP="009652F9">
            <w:pPr>
              <w:pStyle w:val="Tablebody-centered"/>
              <w:rPr>
                <w:del w:id="53558" w:author="Diana Machado" w:date="2019-04-05T18:40:00Z"/>
                <w:lang w:val="en-PH" w:eastAsia="en-PH"/>
              </w:rPr>
            </w:pPr>
            <w:del w:id="53559" w:author="Diana Machado" w:date="2019-04-05T18:40:00Z">
              <w:r w:rsidRPr="0041013B" w:rsidDel="00C81D61">
                <w:rPr>
                  <w:lang w:val="en-PH" w:eastAsia="en-PH"/>
                </w:rPr>
                <w:delText>0.590</w:delText>
              </w:r>
            </w:del>
          </w:p>
        </w:tc>
        <w:tc>
          <w:tcPr>
            <w:tcW w:w="715" w:type="dxa"/>
            <w:shd w:val="clear" w:color="auto" w:fill="auto"/>
            <w:noWrap/>
            <w:vAlign w:val="bottom"/>
            <w:hideMark/>
          </w:tcPr>
          <w:p w:rsidR="00EA72C0" w:rsidRPr="0041013B" w:rsidDel="00C81D61" w:rsidRDefault="00EA72C0" w:rsidP="009652F9">
            <w:pPr>
              <w:pStyle w:val="Tablebody-centered"/>
              <w:rPr>
                <w:del w:id="53560" w:author="Diana Machado" w:date="2019-04-05T18:40:00Z"/>
                <w:lang w:val="en-PH" w:eastAsia="en-PH"/>
              </w:rPr>
            </w:pPr>
            <w:del w:id="5356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562" w:author="Diana Machado" w:date="2019-04-05T18:40:00Z"/>
                <w:lang w:val="en-PH" w:eastAsia="en-PH"/>
              </w:rPr>
            </w:pPr>
            <w:del w:id="53563" w:author="Diana Machado" w:date="2019-04-05T18:40:00Z">
              <w:r w:rsidRPr="0041013B" w:rsidDel="00C81D61">
                <w:rPr>
                  <w:lang w:val="en-PH" w:eastAsia="en-PH"/>
                </w:rPr>
                <w:delText>0.872</w:delText>
              </w:r>
            </w:del>
          </w:p>
        </w:tc>
        <w:tc>
          <w:tcPr>
            <w:tcW w:w="543" w:type="dxa"/>
            <w:shd w:val="clear" w:color="auto" w:fill="auto"/>
            <w:noWrap/>
            <w:vAlign w:val="bottom"/>
            <w:hideMark/>
          </w:tcPr>
          <w:p w:rsidR="00EA72C0" w:rsidRPr="0041013B" w:rsidDel="00C81D61" w:rsidRDefault="00EA72C0" w:rsidP="009652F9">
            <w:pPr>
              <w:pStyle w:val="Tablebody-centered"/>
              <w:rPr>
                <w:del w:id="53564" w:author="Diana Machado" w:date="2019-04-05T18:40:00Z"/>
                <w:lang w:val="en-PH" w:eastAsia="en-PH"/>
              </w:rPr>
            </w:pPr>
            <w:del w:id="53565" w:author="Diana Machado" w:date="2019-04-05T18:40:00Z">
              <w:r w:rsidRPr="0041013B" w:rsidDel="00C81D61">
                <w:rPr>
                  <w:lang w:val="en-PH" w:eastAsia="en-PH"/>
                </w:rPr>
                <w:delText>0.745</w:delText>
              </w:r>
            </w:del>
          </w:p>
        </w:tc>
        <w:tc>
          <w:tcPr>
            <w:tcW w:w="543" w:type="dxa"/>
            <w:shd w:val="clear" w:color="auto" w:fill="auto"/>
            <w:noWrap/>
            <w:vAlign w:val="bottom"/>
            <w:hideMark/>
          </w:tcPr>
          <w:p w:rsidR="00EA72C0" w:rsidRPr="0041013B" w:rsidDel="00C81D61" w:rsidRDefault="00EA72C0" w:rsidP="009652F9">
            <w:pPr>
              <w:pStyle w:val="Tablebody-centered"/>
              <w:rPr>
                <w:del w:id="53566" w:author="Diana Machado" w:date="2019-04-05T18:40:00Z"/>
                <w:lang w:val="en-PH" w:eastAsia="en-PH"/>
              </w:rPr>
            </w:pPr>
            <w:del w:id="53567" w:author="Diana Machado" w:date="2019-04-05T18:40:00Z">
              <w:r w:rsidRPr="0041013B" w:rsidDel="00C81D61">
                <w:rPr>
                  <w:lang w:val="en-PH" w:eastAsia="en-PH"/>
                </w:rPr>
                <w:delText>0.588</w:delText>
              </w:r>
            </w:del>
          </w:p>
        </w:tc>
        <w:tc>
          <w:tcPr>
            <w:tcW w:w="543" w:type="dxa"/>
            <w:shd w:val="clear" w:color="auto" w:fill="auto"/>
            <w:noWrap/>
            <w:vAlign w:val="bottom"/>
            <w:hideMark/>
          </w:tcPr>
          <w:p w:rsidR="00EA72C0" w:rsidRPr="0041013B" w:rsidDel="00C81D61" w:rsidRDefault="00EA72C0" w:rsidP="009652F9">
            <w:pPr>
              <w:pStyle w:val="Tablebody-centered"/>
              <w:rPr>
                <w:del w:id="53568" w:author="Diana Machado" w:date="2019-04-05T18:40:00Z"/>
                <w:lang w:val="en-PH" w:eastAsia="en-PH"/>
              </w:rPr>
            </w:pPr>
            <w:del w:id="53569" w:author="Diana Machado" w:date="2019-04-05T18:40:00Z">
              <w:r w:rsidRPr="0041013B" w:rsidDel="00C81D61">
                <w:rPr>
                  <w:lang w:val="en-PH" w:eastAsia="en-PH"/>
                </w:rPr>
                <w:delText>0.275</w:delText>
              </w:r>
            </w:del>
          </w:p>
        </w:tc>
        <w:tc>
          <w:tcPr>
            <w:tcW w:w="543" w:type="dxa"/>
            <w:shd w:val="clear" w:color="auto" w:fill="auto"/>
            <w:noWrap/>
            <w:vAlign w:val="bottom"/>
            <w:hideMark/>
          </w:tcPr>
          <w:p w:rsidR="00EA72C0" w:rsidRPr="0041013B" w:rsidDel="00C81D61" w:rsidRDefault="00EA72C0" w:rsidP="009652F9">
            <w:pPr>
              <w:pStyle w:val="Tablebody-centered"/>
              <w:rPr>
                <w:del w:id="53570" w:author="Diana Machado" w:date="2019-04-05T18:40:00Z"/>
                <w:lang w:val="en-PH" w:eastAsia="en-PH"/>
              </w:rPr>
            </w:pPr>
            <w:del w:id="53571" w:author="Diana Machado" w:date="2019-04-05T18:40:00Z">
              <w:r w:rsidRPr="0041013B" w:rsidDel="00C81D61">
                <w:rPr>
                  <w:lang w:val="en-PH" w:eastAsia="en-PH"/>
                </w:rPr>
                <w:delText>0.133</w:delText>
              </w:r>
            </w:del>
          </w:p>
        </w:tc>
      </w:tr>
      <w:tr w:rsidR="00EA72C0" w:rsidRPr="0041013B" w:rsidDel="00C81D61" w:rsidTr="001707D4">
        <w:trPr>
          <w:trHeight w:val="198"/>
          <w:del w:id="53572" w:author="Diana Machado" w:date="2019-04-05T18:40:00Z"/>
        </w:trPr>
        <w:tc>
          <w:tcPr>
            <w:tcW w:w="1032" w:type="dxa"/>
            <w:vMerge/>
            <w:vAlign w:val="center"/>
            <w:hideMark/>
          </w:tcPr>
          <w:p w:rsidR="00EA72C0" w:rsidRPr="0041013B" w:rsidDel="00C81D61" w:rsidRDefault="00EA72C0" w:rsidP="009652F9">
            <w:pPr>
              <w:pStyle w:val="Tablebody-centered"/>
              <w:rPr>
                <w:del w:id="5357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574" w:author="Diana Machado" w:date="2019-04-05T18:40:00Z"/>
                <w:lang w:val="en-PH" w:eastAsia="en-PH"/>
              </w:rPr>
            </w:pPr>
            <w:del w:id="53575" w:author="Diana Machado" w:date="2019-04-05T18:40:00Z">
              <w:r w:rsidRPr="0041013B" w:rsidDel="00C81D61">
                <w:rPr>
                  <w:lang w:val="en-PH" w:eastAsia="en-PH"/>
                </w:rPr>
                <w:delText>4</w:delText>
              </w:r>
            </w:del>
          </w:p>
        </w:tc>
        <w:tc>
          <w:tcPr>
            <w:tcW w:w="1253" w:type="dxa"/>
            <w:shd w:val="clear" w:color="auto" w:fill="auto"/>
            <w:noWrap/>
            <w:vAlign w:val="bottom"/>
            <w:hideMark/>
          </w:tcPr>
          <w:p w:rsidR="00EA72C0" w:rsidRPr="0041013B" w:rsidDel="00C81D61" w:rsidRDefault="00EA72C0" w:rsidP="009652F9">
            <w:pPr>
              <w:pStyle w:val="Tablebody-centered"/>
              <w:rPr>
                <w:del w:id="53576" w:author="Diana Machado" w:date="2019-04-05T18:40:00Z"/>
                <w:lang w:val="en-PH" w:eastAsia="en-PH"/>
              </w:rPr>
            </w:pPr>
            <w:del w:id="53577" w:author="Diana Machado" w:date="2019-04-05T18:40:00Z">
              <w:r w:rsidRPr="0041013B" w:rsidDel="00C81D61">
                <w:rPr>
                  <w:lang w:val="en-PH" w:eastAsia="en-PH"/>
                </w:rPr>
                <w:delText>BROWARD</w:delText>
              </w:r>
            </w:del>
          </w:p>
        </w:tc>
        <w:tc>
          <w:tcPr>
            <w:tcW w:w="709" w:type="dxa"/>
            <w:shd w:val="clear" w:color="auto" w:fill="auto"/>
            <w:noWrap/>
            <w:vAlign w:val="bottom"/>
            <w:hideMark/>
          </w:tcPr>
          <w:p w:rsidR="00EA72C0" w:rsidRPr="0041013B" w:rsidDel="00C81D61" w:rsidRDefault="00EA72C0" w:rsidP="009652F9">
            <w:pPr>
              <w:pStyle w:val="Tablebody-centered"/>
              <w:rPr>
                <w:del w:id="53578" w:author="Diana Machado" w:date="2019-04-05T18:40:00Z"/>
                <w:lang w:val="en-PH" w:eastAsia="en-PH"/>
              </w:rPr>
            </w:pPr>
            <w:del w:id="53579" w:author="Diana Machado" w:date="2019-04-05T18:40:00Z">
              <w:r w:rsidRPr="0041013B" w:rsidDel="00C81D61">
                <w:rPr>
                  <w:lang w:val="en-PH" w:eastAsia="en-PH"/>
                </w:rPr>
                <w:delText>7.508</w:delText>
              </w:r>
            </w:del>
          </w:p>
        </w:tc>
        <w:tc>
          <w:tcPr>
            <w:tcW w:w="607" w:type="dxa"/>
            <w:shd w:val="clear" w:color="auto" w:fill="auto"/>
            <w:noWrap/>
            <w:vAlign w:val="bottom"/>
            <w:hideMark/>
          </w:tcPr>
          <w:p w:rsidR="00EA72C0" w:rsidRPr="0041013B" w:rsidDel="00C81D61" w:rsidRDefault="00EA72C0" w:rsidP="009652F9">
            <w:pPr>
              <w:pStyle w:val="Tablebody-centered"/>
              <w:rPr>
                <w:del w:id="53580" w:author="Diana Machado" w:date="2019-04-05T18:40:00Z"/>
                <w:lang w:val="en-PH" w:eastAsia="en-PH"/>
              </w:rPr>
            </w:pPr>
            <w:del w:id="53581" w:author="Diana Machado" w:date="2019-04-05T18:40:00Z">
              <w:r w:rsidRPr="0041013B" w:rsidDel="00C81D61">
                <w:rPr>
                  <w:lang w:val="en-PH" w:eastAsia="en-PH"/>
                </w:rPr>
                <w:delText>6.732</w:delText>
              </w:r>
            </w:del>
          </w:p>
        </w:tc>
        <w:tc>
          <w:tcPr>
            <w:tcW w:w="607" w:type="dxa"/>
            <w:shd w:val="clear" w:color="auto" w:fill="auto"/>
            <w:noWrap/>
            <w:vAlign w:val="bottom"/>
            <w:hideMark/>
          </w:tcPr>
          <w:p w:rsidR="00EA72C0" w:rsidRPr="0041013B" w:rsidDel="00C81D61" w:rsidRDefault="00EA72C0" w:rsidP="009652F9">
            <w:pPr>
              <w:pStyle w:val="Tablebody-centered"/>
              <w:rPr>
                <w:del w:id="53582" w:author="Diana Machado" w:date="2019-04-05T18:40:00Z"/>
                <w:lang w:val="en-PH" w:eastAsia="en-PH"/>
              </w:rPr>
            </w:pPr>
            <w:del w:id="53583" w:author="Diana Machado" w:date="2019-04-05T18:40:00Z">
              <w:r w:rsidRPr="0041013B" w:rsidDel="00C81D61">
                <w:rPr>
                  <w:lang w:val="en-PH" w:eastAsia="en-PH"/>
                </w:rPr>
                <w:delText>5.957</w:delText>
              </w:r>
            </w:del>
          </w:p>
        </w:tc>
        <w:tc>
          <w:tcPr>
            <w:tcW w:w="607" w:type="dxa"/>
            <w:shd w:val="clear" w:color="auto" w:fill="auto"/>
            <w:noWrap/>
            <w:vAlign w:val="bottom"/>
            <w:hideMark/>
          </w:tcPr>
          <w:p w:rsidR="00EA72C0" w:rsidRPr="0041013B" w:rsidDel="00C81D61" w:rsidRDefault="00EA72C0" w:rsidP="009652F9">
            <w:pPr>
              <w:pStyle w:val="Tablebody-centered"/>
              <w:rPr>
                <w:del w:id="53584" w:author="Diana Machado" w:date="2019-04-05T18:40:00Z"/>
                <w:lang w:val="en-PH" w:eastAsia="en-PH"/>
              </w:rPr>
            </w:pPr>
            <w:del w:id="53585" w:author="Diana Machado" w:date="2019-04-05T18:40:00Z">
              <w:r w:rsidRPr="0041013B" w:rsidDel="00C81D61">
                <w:rPr>
                  <w:lang w:val="en-PH" w:eastAsia="en-PH"/>
                </w:rPr>
                <w:delText>5.000</w:delText>
              </w:r>
            </w:del>
          </w:p>
        </w:tc>
        <w:tc>
          <w:tcPr>
            <w:tcW w:w="607" w:type="dxa"/>
            <w:shd w:val="clear" w:color="auto" w:fill="auto"/>
            <w:noWrap/>
            <w:vAlign w:val="bottom"/>
            <w:hideMark/>
          </w:tcPr>
          <w:p w:rsidR="00EA72C0" w:rsidRPr="0041013B" w:rsidDel="00C81D61" w:rsidRDefault="00EA72C0" w:rsidP="009652F9">
            <w:pPr>
              <w:pStyle w:val="Tablebody-centered"/>
              <w:rPr>
                <w:del w:id="53586" w:author="Diana Machado" w:date="2019-04-05T18:40:00Z"/>
                <w:lang w:val="en-PH" w:eastAsia="en-PH"/>
              </w:rPr>
            </w:pPr>
            <w:del w:id="53587" w:author="Diana Machado" w:date="2019-04-05T18:40:00Z">
              <w:r w:rsidRPr="0041013B" w:rsidDel="00C81D61">
                <w:rPr>
                  <w:lang w:val="en-PH" w:eastAsia="en-PH"/>
                </w:rPr>
                <w:delText>2.989</w:delText>
              </w:r>
            </w:del>
          </w:p>
        </w:tc>
        <w:tc>
          <w:tcPr>
            <w:tcW w:w="607" w:type="dxa"/>
            <w:shd w:val="clear" w:color="auto" w:fill="auto"/>
            <w:noWrap/>
            <w:vAlign w:val="bottom"/>
            <w:hideMark/>
          </w:tcPr>
          <w:p w:rsidR="00EA72C0" w:rsidRPr="0041013B" w:rsidDel="00C81D61" w:rsidRDefault="00EA72C0" w:rsidP="009652F9">
            <w:pPr>
              <w:pStyle w:val="Tablebody-centered"/>
              <w:rPr>
                <w:del w:id="53588" w:author="Diana Machado" w:date="2019-04-05T18:40:00Z"/>
                <w:lang w:val="en-PH" w:eastAsia="en-PH"/>
              </w:rPr>
            </w:pPr>
            <w:del w:id="53589" w:author="Diana Machado" w:date="2019-04-05T18:40:00Z">
              <w:r w:rsidRPr="0041013B" w:rsidDel="00C81D61">
                <w:rPr>
                  <w:lang w:val="en-PH" w:eastAsia="en-PH"/>
                </w:rPr>
                <w:delText>1.765</w:delText>
              </w:r>
            </w:del>
          </w:p>
        </w:tc>
        <w:tc>
          <w:tcPr>
            <w:tcW w:w="715" w:type="dxa"/>
            <w:shd w:val="clear" w:color="auto" w:fill="auto"/>
            <w:noWrap/>
            <w:vAlign w:val="bottom"/>
            <w:hideMark/>
          </w:tcPr>
          <w:p w:rsidR="00EA72C0" w:rsidRPr="0041013B" w:rsidDel="00C81D61" w:rsidRDefault="00EA72C0" w:rsidP="009652F9">
            <w:pPr>
              <w:pStyle w:val="Tablebody-centered"/>
              <w:rPr>
                <w:del w:id="53590" w:author="Diana Machado" w:date="2019-04-05T18:40:00Z"/>
                <w:lang w:val="en-PH" w:eastAsia="en-PH"/>
              </w:rPr>
            </w:pPr>
            <w:del w:id="5359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592" w:author="Diana Machado" w:date="2019-04-05T18:40:00Z"/>
                <w:lang w:val="en-PH" w:eastAsia="en-PH"/>
              </w:rPr>
            </w:pPr>
            <w:del w:id="53593" w:author="Diana Machado" w:date="2019-04-05T18:40:00Z">
              <w:r w:rsidRPr="0041013B" w:rsidDel="00C81D61">
                <w:rPr>
                  <w:lang w:val="en-PH" w:eastAsia="en-PH"/>
                </w:rPr>
                <w:delText>0.897</w:delText>
              </w:r>
            </w:del>
          </w:p>
        </w:tc>
        <w:tc>
          <w:tcPr>
            <w:tcW w:w="543" w:type="dxa"/>
            <w:shd w:val="clear" w:color="auto" w:fill="auto"/>
            <w:noWrap/>
            <w:vAlign w:val="bottom"/>
            <w:hideMark/>
          </w:tcPr>
          <w:p w:rsidR="00EA72C0" w:rsidRPr="0041013B" w:rsidDel="00C81D61" w:rsidRDefault="00EA72C0" w:rsidP="009652F9">
            <w:pPr>
              <w:pStyle w:val="Tablebody-centered"/>
              <w:rPr>
                <w:del w:id="53594" w:author="Diana Machado" w:date="2019-04-05T18:40:00Z"/>
                <w:lang w:val="en-PH" w:eastAsia="en-PH"/>
              </w:rPr>
            </w:pPr>
            <w:del w:id="53595" w:author="Diana Machado" w:date="2019-04-05T18:40:00Z">
              <w:r w:rsidRPr="0041013B" w:rsidDel="00C81D61">
                <w:rPr>
                  <w:lang w:val="en-PH" w:eastAsia="en-PH"/>
                </w:rPr>
                <w:delText>0.793</w:delText>
              </w:r>
            </w:del>
          </w:p>
        </w:tc>
        <w:tc>
          <w:tcPr>
            <w:tcW w:w="543" w:type="dxa"/>
            <w:shd w:val="clear" w:color="auto" w:fill="auto"/>
            <w:noWrap/>
            <w:vAlign w:val="bottom"/>
            <w:hideMark/>
          </w:tcPr>
          <w:p w:rsidR="00EA72C0" w:rsidRPr="0041013B" w:rsidDel="00C81D61" w:rsidRDefault="00EA72C0" w:rsidP="009652F9">
            <w:pPr>
              <w:pStyle w:val="Tablebody-centered"/>
              <w:rPr>
                <w:del w:id="53596" w:author="Diana Machado" w:date="2019-04-05T18:40:00Z"/>
                <w:lang w:val="en-PH" w:eastAsia="en-PH"/>
              </w:rPr>
            </w:pPr>
            <w:del w:id="53597" w:author="Diana Machado" w:date="2019-04-05T18:40:00Z">
              <w:r w:rsidRPr="0041013B" w:rsidDel="00C81D61">
                <w:rPr>
                  <w:lang w:val="en-PH" w:eastAsia="en-PH"/>
                </w:rPr>
                <w:delText>0.666</w:delText>
              </w:r>
            </w:del>
          </w:p>
        </w:tc>
        <w:tc>
          <w:tcPr>
            <w:tcW w:w="543" w:type="dxa"/>
            <w:shd w:val="clear" w:color="auto" w:fill="auto"/>
            <w:noWrap/>
            <w:vAlign w:val="bottom"/>
            <w:hideMark/>
          </w:tcPr>
          <w:p w:rsidR="00EA72C0" w:rsidRPr="0041013B" w:rsidDel="00C81D61" w:rsidRDefault="00EA72C0" w:rsidP="009652F9">
            <w:pPr>
              <w:pStyle w:val="Tablebody-centered"/>
              <w:rPr>
                <w:del w:id="53598" w:author="Diana Machado" w:date="2019-04-05T18:40:00Z"/>
                <w:lang w:val="en-PH" w:eastAsia="en-PH"/>
              </w:rPr>
            </w:pPr>
            <w:del w:id="53599" w:author="Diana Machado" w:date="2019-04-05T18:40:00Z">
              <w:r w:rsidRPr="0041013B" w:rsidDel="00C81D61">
                <w:rPr>
                  <w:lang w:val="en-PH" w:eastAsia="en-PH"/>
                </w:rPr>
                <w:delText>0.398</w:delText>
              </w:r>
            </w:del>
          </w:p>
        </w:tc>
        <w:tc>
          <w:tcPr>
            <w:tcW w:w="543" w:type="dxa"/>
            <w:shd w:val="clear" w:color="auto" w:fill="auto"/>
            <w:noWrap/>
            <w:vAlign w:val="bottom"/>
            <w:hideMark/>
          </w:tcPr>
          <w:p w:rsidR="00EA72C0" w:rsidRPr="0041013B" w:rsidDel="00C81D61" w:rsidRDefault="00EA72C0" w:rsidP="009652F9">
            <w:pPr>
              <w:pStyle w:val="Tablebody-centered"/>
              <w:rPr>
                <w:del w:id="53600" w:author="Diana Machado" w:date="2019-04-05T18:40:00Z"/>
                <w:lang w:val="en-PH" w:eastAsia="en-PH"/>
              </w:rPr>
            </w:pPr>
            <w:del w:id="53601" w:author="Diana Machado" w:date="2019-04-05T18:40:00Z">
              <w:r w:rsidRPr="0041013B" w:rsidDel="00C81D61">
                <w:rPr>
                  <w:lang w:val="en-PH" w:eastAsia="en-PH"/>
                </w:rPr>
                <w:delText>0.235</w:delText>
              </w:r>
            </w:del>
          </w:p>
        </w:tc>
      </w:tr>
      <w:tr w:rsidR="00EA72C0" w:rsidRPr="0041013B" w:rsidDel="00C81D61" w:rsidTr="001707D4">
        <w:trPr>
          <w:trHeight w:val="198"/>
          <w:del w:id="53602" w:author="Diana Machado" w:date="2019-04-05T18:40:00Z"/>
        </w:trPr>
        <w:tc>
          <w:tcPr>
            <w:tcW w:w="1032" w:type="dxa"/>
            <w:vMerge/>
            <w:vAlign w:val="center"/>
            <w:hideMark/>
          </w:tcPr>
          <w:p w:rsidR="00EA72C0" w:rsidRPr="0041013B" w:rsidDel="00C81D61" w:rsidRDefault="00EA72C0" w:rsidP="009652F9">
            <w:pPr>
              <w:pStyle w:val="Tablebody-centered"/>
              <w:rPr>
                <w:del w:id="5360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604" w:author="Diana Machado" w:date="2019-04-05T18:40:00Z"/>
                <w:lang w:val="en-PH" w:eastAsia="en-PH"/>
              </w:rPr>
            </w:pPr>
            <w:del w:id="53605" w:author="Diana Machado" w:date="2019-04-05T18:40:00Z">
              <w:r w:rsidRPr="0041013B" w:rsidDel="00C81D61">
                <w:rPr>
                  <w:lang w:val="en-PH" w:eastAsia="en-PH"/>
                </w:rPr>
                <w:delText>5</w:delText>
              </w:r>
            </w:del>
          </w:p>
        </w:tc>
        <w:tc>
          <w:tcPr>
            <w:tcW w:w="1253" w:type="dxa"/>
            <w:shd w:val="clear" w:color="auto" w:fill="auto"/>
            <w:noWrap/>
            <w:vAlign w:val="bottom"/>
            <w:hideMark/>
          </w:tcPr>
          <w:p w:rsidR="00EA72C0" w:rsidRPr="0041013B" w:rsidDel="00C81D61" w:rsidRDefault="00EA72C0" w:rsidP="009652F9">
            <w:pPr>
              <w:pStyle w:val="Tablebody-centered"/>
              <w:rPr>
                <w:del w:id="53606" w:author="Diana Machado" w:date="2019-04-05T18:40:00Z"/>
                <w:lang w:val="en-PH" w:eastAsia="en-PH"/>
              </w:rPr>
            </w:pPr>
            <w:del w:id="53607" w:author="Diana Machado" w:date="2019-04-05T18:40:00Z">
              <w:r w:rsidRPr="0041013B" w:rsidDel="00C81D61">
                <w:rPr>
                  <w:lang w:val="en-PH" w:eastAsia="en-PH"/>
                </w:rPr>
                <w:delText>BROWARD</w:delText>
              </w:r>
            </w:del>
          </w:p>
        </w:tc>
        <w:tc>
          <w:tcPr>
            <w:tcW w:w="709" w:type="dxa"/>
            <w:shd w:val="clear" w:color="auto" w:fill="auto"/>
            <w:noWrap/>
            <w:vAlign w:val="bottom"/>
            <w:hideMark/>
          </w:tcPr>
          <w:p w:rsidR="00EA72C0" w:rsidRPr="0041013B" w:rsidDel="00C81D61" w:rsidRDefault="00EA72C0" w:rsidP="009652F9">
            <w:pPr>
              <w:pStyle w:val="Tablebody-centered"/>
              <w:rPr>
                <w:del w:id="53608" w:author="Diana Machado" w:date="2019-04-05T18:40:00Z"/>
                <w:lang w:val="en-PH" w:eastAsia="en-PH"/>
              </w:rPr>
            </w:pPr>
            <w:del w:id="53609" w:author="Diana Machado" w:date="2019-04-05T18:40:00Z">
              <w:r w:rsidRPr="0041013B" w:rsidDel="00C81D61">
                <w:rPr>
                  <w:lang w:val="en-PH" w:eastAsia="en-PH"/>
                </w:rPr>
                <w:delText>12.775</w:delText>
              </w:r>
            </w:del>
          </w:p>
        </w:tc>
        <w:tc>
          <w:tcPr>
            <w:tcW w:w="607" w:type="dxa"/>
            <w:shd w:val="clear" w:color="auto" w:fill="auto"/>
            <w:noWrap/>
            <w:vAlign w:val="bottom"/>
            <w:hideMark/>
          </w:tcPr>
          <w:p w:rsidR="00EA72C0" w:rsidRPr="0041013B" w:rsidDel="00C81D61" w:rsidRDefault="00EA72C0" w:rsidP="009652F9">
            <w:pPr>
              <w:pStyle w:val="Tablebody-centered"/>
              <w:rPr>
                <w:del w:id="53610" w:author="Diana Machado" w:date="2019-04-05T18:40:00Z"/>
                <w:lang w:val="en-PH" w:eastAsia="en-PH"/>
              </w:rPr>
            </w:pPr>
            <w:del w:id="53611" w:author="Diana Machado" w:date="2019-04-05T18:40:00Z">
              <w:r w:rsidRPr="0041013B" w:rsidDel="00C81D61">
                <w:rPr>
                  <w:lang w:val="en-PH" w:eastAsia="en-PH"/>
                </w:rPr>
                <w:delText>11.826</w:delText>
              </w:r>
            </w:del>
          </w:p>
        </w:tc>
        <w:tc>
          <w:tcPr>
            <w:tcW w:w="607" w:type="dxa"/>
            <w:shd w:val="clear" w:color="auto" w:fill="auto"/>
            <w:noWrap/>
            <w:vAlign w:val="bottom"/>
            <w:hideMark/>
          </w:tcPr>
          <w:p w:rsidR="00EA72C0" w:rsidRPr="0041013B" w:rsidDel="00C81D61" w:rsidRDefault="00EA72C0" w:rsidP="009652F9">
            <w:pPr>
              <w:pStyle w:val="Tablebody-centered"/>
              <w:rPr>
                <w:del w:id="53612" w:author="Diana Machado" w:date="2019-04-05T18:40:00Z"/>
                <w:lang w:val="en-PH" w:eastAsia="en-PH"/>
              </w:rPr>
            </w:pPr>
            <w:del w:id="53613" w:author="Diana Machado" w:date="2019-04-05T18:40:00Z">
              <w:r w:rsidRPr="0041013B" w:rsidDel="00C81D61">
                <w:rPr>
                  <w:lang w:val="en-PH" w:eastAsia="en-PH"/>
                </w:rPr>
                <w:delText>10.880</w:delText>
              </w:r>
            </w:del>
          </w:p>
        </w:tc>
        <w:tc>
          <w:tcPr>
            <w:tcW w:w="607" w:type="dxa"/>
            <w:shd w:val="clear" w:color="auto" w:fill="auto"/>
            <w:noWrap/>
            <w:vAlign w:val="bottom"/>
            <w:hideMark/>
          </w:tcPr>
          <w:p w:rsidR="00EA72C0" w:rsidRPr="0041013B" w:rsidDel="00C81D61" w:rsidRDefault="00EA72C0" w:rsidP="009652F9">
            <w:pPr>
              <w:pStyle w:val="Tablebody-centered"/>
              <w:rPr>
                <w:del w:id="53614" w:author="Diana Machado" w:date="2019-04-05T18:40:00Z"/>
                <w:lang w:val="en-PH" w:eastAsia="en-PH"/>
              </w:rPr>
            </w:pPr>
            <w:del w:id="53615" w:author="Diana Machado" w:date="2019-04-05T18:40:00Z">
              <w:r w:rsidRPr="0041013B" w:rsidDel="00C81D61">
                <w:rPr>
                  <w:lang w:val="en-PH" w:eastAsia="en-PH"/>
                </w:rPr>
                <w:delText>9.665</w:delText>
              </w:r>
            </w:del>
          </w:p>
        </w:tc>
        <w:tc>
          <w:tcPr>
            <w:tcW w:w="607" w:type="dxa"/>
            <w:shd w:val="clear" w:color="auto" w:fill="auto"/>
            <w:noWrap/>
            <w:vAlign w:val="bottom"/>
            <w:hideMark/>
          </w:tcPr>
          <w:p w:rsidR="00EA72C0" w:rsidRPr="0041013B" w:rsidDel="00C81D61" w:rsidRDefault="00EA72C0" w:rsidP="009652F9">
            <w:pPr>
              <w:pStyle w:val="Tablebody-centered"/>
              <w:rPr>
                <w:del w:id="53616" w:author="Diana Machado" w:date="2019-04-05T18:40:00Z"/>
                <w:lang w:val="en-PH" w:eastAsia="en-PH"/>
              </w:rPr>
            </w:pPr>
            <w:del w:id="53617" w:author="Diana Machado" w:date="2019-04-05T18:40:00Z">
              <w:r w:rsidRPr="0041013B" w:rsidDel="00C81D61">
                <w:rPr>
                  <w:lang w:val="en-PH" w:eastAsia="en-PH"/>
                </w:rPr>
                <w:delText>7.050</w:delText>
              </w:r>
            </w:del>
          </w:p>
        </w:tc>
        <w:tc>
          <w:tcPr>
            <w:tcW w:w="607" w:type="dxa"/>
            <w:shd w:val="clear" w:color="auto" w:fill="auto"/>
            <w:noWrap/>
            <w:vAlign w:val="bottom"/>
            <w:hideMark/>
          </w:tcPr>
          <w:p w:rsidR="00EA72C0" w:rsidRPr="0041013B" w:rsidDel="00C81D61" w:rsidRDefault="00EA72C0" w:rsidP="009652F9">
            <w:pPr>
              <w:pStyle w:val="Tablebody-centered"/>
              <w:rPr>
                <w:del w:id="53618" w:author="Diana Machado" w:date="2019-04-05T18:40:00Z"/>
                <w:lang w:val="en-PH" w:eastAsia="en-PH"/>
              </w:rPr>
            </w:pPr>
            <w:del w:id="53619" w:author="Diana Machado" w:date="2019-04-05T18:40:00Z">
              <w:r w:rsidRPr="0041013B" w:rsidDel="00C81D61">
                <w:rPr>
                  <w:lang w:val="en-PH" w:eastAsia="en-PH"/>
                </w:rPr>
                <w:delText>5.177</w:delText>
              </w:r>
            </w:del>
          </w:p>
        </w:tc>
        <w:tc>
          <w:tcPr>
            <w:tcW w:w="715" w:type="dxa"/>
            <w:shd w:val="clear" w:color="auto" w:fill="auto"/>
            <w:noWrap/>
            <w:vAlign w:val="bottom"/>
            <w:hideMark/>
          </w:tcPr>
          <w:p w:rsidR="00EA72C0" w:rsidRPr="0041013B" w:rsidDel="00C81D61" w:rsidRDefault="00EA72C0" w:rsidP="009652F9">
            <w:pPr>
              <w:pStyle w:val="Tablebody-centered"/>
              <w:rPr>
                <w:del w:id="53620" w:author="Diana Machado" w:date="2019-04-05T18:40:00Z"/>
                <w:lang w:val="en-PH" w:eastAsia="en-PH"/>
              </w:rPr>
            </w:pPr>
            <w:del w:id="5362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622" w:author="Diana Machado" w:date="2019-04-05T18:40:00Z"/>
                <w:lang w:val="en-PH" w:eastAsia="en-PH"/>
              </w:rPr>
            </w:pPr>
            <w:del w:id="53623" w:author="Diana Machado" w:date="2019-04-05T18:40:00Z">
              <w:r w:rsidRPr="0041013B" w:rsidDel="00C81D61">
                <w:rPr>
                  <w:lang w:val="en-PH" w:eastAsia="en-PH"/>
                </w:rPr>
                <w:delText>0.926</w:delText>
              </w:r>
            </w:del>
          </w:p>
        </w:tc>
        <w:tc>
          <w:tcPr>
            <w:tcW w:w="543" w:type="dxa"/>
            <w:shd w:val="clear" w:color="auto" w:fill="auto"/>
            <w:noWrap/>
            <w:vAlign w:val="bottom"/>
            <w:hideMark/>
          </w:tcPr>
          <w:p w:rsidR="00EA72C0" w:rsidRPr="0041013B" w:rsidDel="00C81D61" w:rsidRDefault="00EA72C0" w:rsidP="009652F9">
            <w:pPr>
              <w:pStyle w:val="Tablebody-centered"/>
              <w:rPr>
                <w:del w:id="53624" w:author="Diana Machado" w:date="2019-04-05T18:40:00Z"/>
                <w:lang w:val="en-PH" w:eastAsia="en-PH"/>
              </w:rPr>
            </w:pPr>
            <w:del w:id="53625" w:author="Diana Machado" w:date="2019-04-05T18:40:00Z">
              <w:r w:rsidRPr="0041013B" w:rsidDel="00C81D61">
                <w:rPr>
                  <w:lang w:val="en-PH" w:eastAsia="en-PH"/>
                </w:rPr>
                <w:delText>0.852</w:delText>
              </w:r>
            </w:del>
          </w:p>
        </w:tc>
        <w:tc>
          <w:tcPr>
            <w:tcW w:w="543" w:type="dxa"/>
            <w:shd w:val="clear" w:color="auto" w:fill="auto"/>
            <w:noWrap/>
            <w:vAlign w:val="bottom"/>
            <w:hideMark/>
          </w:tcPr>
          <w:p w:rsidR="00EA72C0" w:rsidRPr="0041013B" w:rsidDel="00C81D61" w:rsidRDefault="00EA72C0" w:rsidP="009652F9">
            <w:pPr>
              <w:pStyle w:val="Tablebody-centered"/>
              <w:rPr>
                <w:del w:id="53626" w:author="Diana Machado" w:date="2019-04-05T18:40:00Z"/>
                <w:lang w:val="en-PH" w:eastAsia="en-PH"/>
              </w:rPr>
            </w:pPr>
            <w:del w:id="53627" w:author="Diana Machado" w:date="2019-04-05T18:40:00Z">
              <w:r w:rsidRPr="0041013B" w:rsidDel="00C81D61">
                <w:rPr>
                  <w:lang w:val="en-PH" w:eastAsia="en-PH"/>
                </w:rPr>
                <w:delText>0.757</w:delText>
              </w:r>
            </w:del>
          </w:p>
        </w:tc>
        <w:tc>
          <w:tcPr>
            <w:tcW w:w="543" w:type="dxa"/>
            <w:shd w:val="clear" w:color="auto" w:fill="auto"/>
            <w:noWrap/>
            <w:vAlign w:val="bottom"/>
            <w:hideMark/>
          </w:tcPr>
          <w:p w:rsidR="00EA72C0" w:rsidRPr="0041013B" w:rsidDel="00C81D61" w:rsidRDefault="00EA72C0" w:rsidP="009652F9">
            <w:pPr>
              <w:pStyle w:val="Tablebody-centered"/>
              <w:rPr>
                <w:del w:id="53628" w:author="Diana Machado" w:date="2019-04-05T18:40:00Z"/>
                <w:lang w:val="en-PH" w:eastAsia="en-PH"/>
              </w:rPr>
            </w:pPr>
            <w:del w:id="53629" w:author="Diana Machado" w:date="2019-04-05T18:40:00Z">
              <w:r w:rsidRPr="0041013B" w:rsidDel="00C81D61">
                <w:rPr>
                  <w:lang w:val="en-PH" w:eastAsia="en-PH"/>
                </w:rPr>
                <w:delText>0.552</w:delText>
              </w:r>
            </w:del>
          </w:p>
        </w:tc>
        <w:tc>
          <w:tcPr>
            <w:tcW w:w="543" w:type="dxa"/>
            <w:shd w:val="clear" w:color="auto" w:fill="auto"/>
            <w:noWrap/>
            <w:vAlign w:val="bottom"/>
            <w:hideMark/>
          </w:tcPr>
          <w:p w:rsidR="00EA72C0" w:rsidRPr="0041013B" w:rsidDel="00C81D61" w:rsidRDefault="00EA72C0" w:rsidP="009652F9">
            <w:pPr>
              <w:pStyle w:val="Tablebody-centered"/>
              <w:rPr>
                <w:del w:id="53630" w:author="Diana Machado" w:date="2019-04-05T18:40:00Z"/>
                <w:lang w:val="en-PH" w:eastAsia="en-PH"/>
              </w:rPr>
            </w:pPr>
            <w:del w:id="53631" w:author="Diana Machado" w:date="2019-04-05T18:40:00Z">
              <w:r w:rsidRPr="0041013B" w:rsidDel="00C81D61">
                <w:rPr>
                  <w:lang w:val="en-PH" w:eastAsia="en-PH"/>
                </w:rPr>
                <w:delText>0.405</w:delText>
              </w:r>
            </w:del>
          </w:p>
        </w:tc>
      </w:tr>
      <w:tr w:rsidR="00EA72C0" w:rsidRPr="0041013B" w:rsidDel="00C81D61" w:rsidTr="001707D4">
        <w:trPr>
          <w:trHeight w:val="198"/>
          <w:del w:id="53632" w:author="Diana Machado" w:date="2019-04-05T18:40:00Z"/>
        </w:trPr>
        <w:tc>
          <w:tcPr>
            <w:tcW w:w="1032" w:type="dxa"/>
            <w:vMerge/>
            <w:vAlign w:val="center"/>
            <w:hideMark/>
          </w:tcPr>
          <w:p w:rsidR="00EA72C0" w:rsidRPr="0041013B" w:rsidDel="00C81D61" w:rsidRDefault="00EA72C0" w:rsidP="009652F9">
            <w:pPr>
              <w:pStyle w:val="Tablebody-centered"/>
              <w:rPr>
                <w:del w:id="5363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634" w:author="Diana Machado" w:date="2019-04-05T18:40:00Z"/>
                <w:lang w:val="en-PH" w:eastAsia="en-PH"/>
              </w:rPr>
            </w:pPr>
            <w:del w:id="53635" w:author="Diana Machado" w:date="2019-04-05T18:40:00Z">
              <w:r w:rsidRPr="0041013B" w:rsidDel="00C81D61">
                <w:rPr>
                  <w:lang w:val="en-PH" w:eastAsia="en-PH"/>
                </w:rPr>
                <w:delText>6</w:delText>
              </w:r>
            </w:del>
          </w:p>
        </w:tc>
        <w:tc>
          <w:tcPr>
            <w:tcW w:w="1253" w:type="dxa"/>
            <w:shd w:val="clear" w:color="auto" w:fill="auto"/>
            <w:noWrap/>
            <w:vAlign w:val="bottom"/>
            <w:hideMark/>
          </w:tcPr>
          <w:p w:rsidR="00EA72C0" w:rsidRPr="0041013B" w:rsidDel="00C81D61" w:rsidRDefault="00EA72C0" w:rsidP="009652F9">
            <w:pPr>
              <w:pStyle w:val="Tablebody-centered"/>
              <w:rPr>
                <w:del w:id="53636" w:author="Diana Machado" w:date="2019-04-05T18:40:00Z"/>
                <w:lang w:val="en-PH" w:eastAsia="en-PH"/>
              </w:rPr>
            </w:pPr>
            <w:del w:id="53637" w:author="Diana Machado" w:date="2019-04-05T18:40:00Z">
              <w:r w:rsidRPr="0041013B" w:rsidDel="00C81D61">
                <w:rPr>
                  <w:lang w:val="en-PH" w:eastAsia="en-PH"/>
                </w:rPr>
                <w:delText>CITRUS</w:delText>
              </w:r>
            </w:del>
          </w:p>
        </w:tc>
        <w:tc>
          <w:tcPr>
            <w:tcW w:w="709" w:type="dxa"/>
            <w:shd w:val="clear" w:color="auto" w:fill="auto"/>
            <w:noWrap/>
            <w:vAlign w:val="bottom"/>
            <w:hideMark/>
          </w:tcPr>
          <w:p w:rsidR="00EA72C0" w:rsidRPr="0041013B" w:rsidDel="00C81D61" w:rsidRDefault="00EA72C0" w:rsidP="009652F9">
            <w:pPr>
              <w:pStyle w:val="Tablebody-centered"/>
              <w:rPr>
                <w:del w:id="53638" w:author="Diana Machado" w:date="2019-04-05T18:40:00Z"/>
                <w:lang w:val="en-PH" w:eastAsia="en-PH"/>
              </w:rPr>
            </w:pPr>
            <w:del w:id="53639" w:author="Diana Machado" w:date="2019-04-05T18:40:00Z">
              <w:r w:rsidRPr="0041013B" w:rsidDel="00C81D61">
                <w:rPr>
                  <w:lang w:val="en-PH" w:eastAsia="en-PH"/>
                </w:rPr>
                <w:delText>3.426</w:delText>
              </w:r>
            </w:del>
          </w:p>
        </w:tc>
        <w:tc>
          <w:tcPr>
            <w:tcW w:w="607" w:type="dxa"/>
            <w:shd w:val="clear" w:color="auto" w:fill="auto"/>
            <w:noWrap/>
            <w:vAlign w:val="bottom"/>
            <w:hideMark/>
          </w:tcPr>
          <w:p w:rsidR="00EA72C0" w:rsidRPr="0041013B" w:rsidDel="00C81D61" w:rsidRDefault="00EA72C0" w:rsidP="009652F9">
            <w:pPr>
              <w:pStyle w:val="Tablebody-centered"/>
              <w:rPr>
                <w:del w:id="53640" w:author="Diana Machado" w:date="2019-04-05T18:40:00Z"/>
                <w:lang w:val="en-PH" w:eastAsia="en-PH"/>
              </w:rPr>
            </w:pPr>
            <w:del w:id="53641" w:author="Diana Machado" w:date="2019-04-05T18:40:00Z">
              <w:r w:rsidRPr="0041013B" w:rsidDel="00C81D61">
                <w:rPr>
                  <w:lang w:val="en-PH" w:eastAsia="en-PH"/>
                </w:rPr>
                <w:delText>2.959</w:delText>
              </w:r>
            </w:del>
          </w:p>
        </w:tc>
        <w:tc>
          <w:tcPr>
            <w:tcW w:w="607" w:type="dxa"/>
            <w:shd w:val="clear" w:color="auto" w:fill="auto"/>
            <w:noWrap/>
            <w:vAlign w:val="bottom"/>
            <w:hideMark/>
          </w:tcPr>
          <w:p w:rsidR="00EA72C0" w:rsidRPr="0041013B" w:rsidDel="00C81D61" w:rsidRDefault="00EA72C0" w:rsidP="009652F9">
            <w:pPr>
              <w:pStyle w:val="Tablebody-centered"/>
              <w:rPr>
                <w:del w:id="53642" w:author="Diana Machado" w:date="2019-04-05T18:40:00Z"/>
                <w:lang w:val="en-PH" w:eastAsia="en-PH"/>
              </w:rPr>
            </w:pPr>
            <w:del w:id="53643" w:author="Diana Machado" w:date="2019-04-05T18:40:00Z">
              <w:r w:rsidRPr="0041013B" w:rsidDel="00C81D61">
                <w:rPr>
                  <w:lang w:val="en-PH" w:eastAsia="en-PH"/>
                </w:rPr>
                <w:delText>2.493</w:delText>
              </w:r>
            </w:del>
          </w:p>
        </w:tc>
        <w:tc>
          <w:tcPr>
            <w:tcW w:w="607" w:type="dxa"/>
            <w:shd w:val="clear" w:color="auto" w:fill="auto"/>
            <w:noWrap/>
            <w:vAlign w:val="bottom"/>
            <w:hideMark/>
          </w:tcPr>
          <w:p w:rsidR="00EA72C0" w:rsidRPr="0041013B" w:rsidDel="00C81D61" w:rsidRDefault="00EA72C0" w:rsidP="009652F9">
            <w:pPr>
              <w:pStyle w:val="Tablebody-centered"/>
              <w:rPr>
                <w:del w:id="53644" w:author="Diana Machado" w:date="2019-04-05T18:40:00Z"/>
                <w:lang w:val="en-PH" w:eastAsia="en-PH"/>
              </w:rPr>
            </w:pPr>
            <w:del w:id="53645" w:author="Diana Machado" w:date="2019-04-05T18:40:00Z">
              <w:r w:rsidRPr="0041013B" w:rsidDel="00C81D61">
                <w:rPr>
                  <w:lang w:val="en-PH" w:eastAsia="en-PH"/>
                </w:rPr>
                <w:delText>1.936</w:delText>
              </w:r>
            </w:del>
          </w:p>
        </w:tc>
        <w:tc>
          <w:tcPr>
            <w:tcW w:w="607" w:type="dxa"/>
            <w:shd w:val="clear" w:color="auto" w:fill="auto"/>
            <w:noWrap/>
            <w:vAlign w:val="bottom"/>
            <w:hideMark/>
          </w:tcPr>
          <w:p w:rsidR="00EA72C0" w:rsidRPr="0041013B" w:rsidDel="00C81D61" w:rsidRDefault="00EA72C0" w:rsidP="009652F9">
            <w:pPr>
              <w:pStyle w:val="Tablebody-centered"/>
              <w:rPr>
                <w:del w:id="53646" w:author="Diana Machado" w:date="2019-04-05T18:40:00Z"/>
                <w:lang w:val="en-PH" w:eastAsia="en-PH"/>
              </w:rPr>
            </w:pPr>
            <w:del w:id="53647" w:author="Diana Machado" w:date="2019-04-05T18:40:00Z">
              <w:r w:rsidRPr="0041013B" w:rsidDel="00C81D61">
                <w:rPr>
                  <w:lang w:val="en-PH" w:eastAsia="en-PH"/>
                </w:rPr>
                <w:delText>0.824</w:delText>
              </w:r>
            </w:del>
          </w:p>
        </w:tc>
        <w:tc>
          <w:tcPr>
            <w:tcW w:w="607" w:type="dxa"/>
            <w:shd w:val="clear" w:color="auto" w:fill="auto"/>
            <w:noWrap/>
            <w:vAlign w:val="bottom"/>
            <w:hideMark/>
          </w:tcPr>
          <w:p w:rsidR="00EA72C0" w:rsidRPr="0041013B" w:rsidDel="00C81D61" w:rsidRDefault="00EA72C0" w:rsidP="009652F9">
            <w:pPr>
              <w:pStyle w:val="Tablebody-centered"/>
              <w:rPr>
                <w:del w:id="53648" w:author="Diana Machado" w:date="2019-04-05T18:40:00Z"/>
                <w:lang w:val="en-PH" w:eastAsia="en-PH"/>
              </w:rPr>
            </w:pPr>
            <w:del w:id="53649" w:author="Diana Machado" w:date="2019-04-05T18:40:00Z">
              <w:r w:rsidRPr="0041013B" w:rsidDel="00C81D61">
                <w:rPr>
                  <w:lang w:val="en-PH" w:eastAsia="en-PH"/>
                </w:rPr>
                <w:delText>0.328</w:delText>
              </w:r>
            </w:del>
          </w:p>
        </w:tc>
        <w:tc>
          <w:tcPr>
            <w:tcW w:w="715" w:type="dxa"/>
            <w:shd w:val="clear" w:color="auto" w:fill="auto"/>
            <w:noWrap/>
            <w:vAlign w:val="bottom"/>
            <w:hideMark/>
          </w:tcPr>
          <w:p w:rsidR="00EA72C0" w:rsidRPr="0041013B" w:rsidDel="00C81D61" w:rsidRDefault="00EA72C0" w:rsidP="009652F9">
            <w:pPr>
              <w:pStyle w:val="Tablebody-centered"/>
              <w:rPr>
                <w:del w:id="53650" w:author="Diana Machado" w:date="2019-04-05T18:40:00Z"/>
                <w:lang w:val="en-PH" w:eastAsia="en-PH"/>
              </w:rPr>
            </w:pPr>
            <w:del w:id="5365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652" w:author="Diana Machado" w:date="2019-04-05T18:40:00Z"/>
                <w:lang w:val="en-PH" w:eastAsia="en-PH"/>
              </w:rPr>
            </w:pPr>
            <w:del w:id="53653" w:author="Diana Machado" w:date="2019-04-05T18:40:00Z">
              <w:r w:rsidRPr="0041013B" w:rsidDel="00C81D61">
                <w:rPr>
                  <w:lang w:val="en-PH" w:eastAsia="en-PH"/>
                </w:rPr>
                <w:delText>0.864</w:delText>
              </w:r>
            </w:del>
          </w:p>
        </w:tc>
        <w:tc>
          <w:tcPr>
            <w:tcW w:w="543" w:type="dxa"/>
            <w:shd w:val="clear" w:color="auto" w:fill="auto"/>
            <w:noWrap/>
            <w:vAlign w:val="bottom"/>
            <w:hideMark/>
          </w:tcPr>
          <w:p w:rsidR="00EA72C0" w:rsidRPr="0041013B" w:rsidDel="00C81D61" w:rsidRDefault="00EA72C0" w:rsidP="009652F9">
            <w:pPr>
              <w:pStyle w:val="Tablebody-centered"/>
              <w:rPr>
                <w:del w:id="53654" w:author="Diana Machado" w:date="2019-04-05T18:40:00Z"/>
                <w:lang w:val="en-PH" w:eastAsia="en-PH"/>
              </w:rPr>
            </w:pPr>
            <w:del w:id="53655" w:author="Diana Machado" w:date="2019-04-05T18:40:00Z">
              <w:r w:rsidRPr="0041013B" w:rsidDel="00C81D61">
                <w:rPr>
                  <w:lang w:val="en-PH" w:eastAsia="en-PH"/>
                </w:rPr>
                <w:delText>0.728</w:delText>
              </w:r>
            </w:del>
          </w:p>
        </w:tc>
        <w:tc>
          <w:tcPr>
            <w:tcW w:w="543" w:type="dxa"/>
            <w:shd w:val="clear" w:color="auto" w:fill="auto"/>
            <w:noWrap/>
            <w:vAlign w:val="bottom"/>
            <w:hideMark/>
          </w:tcPr>
          <w:p w:rsidR="00EA72C0" w:rsidRPr="0041013B" w:rsidDel="00C81D61" w:rsidRDefault="00EA72C0" w:rsidP="009652F9">
            <w:pPr>
              <w:pStyle w:val="Tablebody-centered"/>
              <w:rPr>
                <w:del w:id="53656" w:author="Diana Machado" w:date="2019-04-05T18:40:00Z"/>
                <w:lang w:val="en-PH" w:eastAsia="en-PH"/>
              </w:rPr>
            </w:pPr>
            <w:del w:id="53657" w:author="Diana Machado" w:date="2019-04-05T18:40:00Z">
              <w:r w:rsidRPr="0041013B" w:rsidDel="00C81D61">
                <w:rPr>
                  <w:lang w:val="en-PH" w:eastAsia="en-PH"/>
                </w:rPr>
                <w:delText>0.565</w:delText>
              </w:r>
            </w:del>
          </w:p>
        </w:tc>
        <w:tc>
          <w:tcPr>
            <w:tcW w:w="543" w:type="dxa"/>
            <w:shd w:val="clear" w:color="auto" w:fill="auto"/>
            <w:noWrap/>
            <w:vAlign w:val="bottom"/>
            <w:hideMark/>
          </w:tcPr>
          <w:p w:rsidR="00EA72C0" w:rsidRPr="0041013B" w:rsidDel="00C81D61" w:rsidRDefault="00EA72C0" w:rsidP="009652F9">
            <w:pPr>
              <w:pStyle w:val="Tablebody-centered"/>
              <w:rPr>
                <w:del w:id="53658" w:author="Diana Machado" w:date="2019-04-05T18:40:00Z"/>
                <w:lang w:val="en-PH" w:eastAsia="en-PH"/>
              </w:rPr>
            </w:pPr>
            <w:del w:id="53659" w:author="Diana Machado" w:date="2019-04-05T18:40:00Z">
              <w:r w:rsidRPr="0041013B" w:rsidDel="00C81D61">
                <w:rPr>
                  <w:lang w:val="en-PH" w:eastAsia="en-PH"/>
                </w:rPr>
                <w:delText>0.241</w:delText>
              </w:r>
            </w:del>
          </w:p>
        </w:tc>
        <w:tc>
          <w:tcPr>
            <w:tcW w:w="543" w:type="dxa"/>
            <w:shd w:val="clear" w:color="auto" w:fill="auto"/>
            <w:noWrap/>
            <w:vAlign w:val="bottom"/>
            <w:hideMark/>
          </w:tcPr>
          <w:p w:rsidR="00EA72C0" w:rsidRPr="0041013B" w:rsidDel="00C81D61" w:rsidRDefault="00EA72C0" w:rsidP="009652F9">
            <w:pPr>
              <w:pStyle w:val="Tablebody-centered"/>
              <w:rPr>
                <w:del w:id="53660" w:author="Diana Machado" w:date="2019-04-05T18:40:00Z"/>
                <w:lang w:val="en-PH" w:eastAsia="en-PH"/>
              </w:rPr>
            </w:pPr>
            <w:del w:id="53661" w:author="Diana Machado" w:date="2019-04-05T18:40:00Z">
              <w:r w:rsidRPr="0041013B" w:rsidDel="00C81D61">
                <w:rPr>
                  <w:lang w:val="en-PH" w:eastAsia="en-PH"/>
                </w:rPr>
                <w:delText>0.096</w:delText>
              </w:r>
            </w:del>
          </w:p>
        </w:tc>
      </w:tr>
      <w:tr w:rsidR="00EA72C0" w:rsidRPr="0041013B" w:rsidDel="00C81D61" w:rsidTr="001707D4">
        <w:trPr>
          <w:trHeight w:val="198"/>
          <w:del w:id="53662" w:author="Diana Machado" w:date="2019-04-05T18:40:00Z"/>
        </w:trPr>
        <w:tc>
          <w:tcPr>
            <w:tcW w:w="1032" w:type="dxa"/>
            <w:vMerge/>
            <w:vAlign w:val="center"/>
            <w:hideMark/>
          </w:tcPr>
          <w:p w:rsidR="00EA72C0" w:rsidRPr="0041013B" w:rsidDel="00C81D61" w:rsidRDefault="00EA72C0" w:rsidP="009652F9">
            <w:pPr>
              <w:pStyle w:val="Tablebody-centered"/>
              <w:rPr>
                <w:del w:id="5366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664" w:author="Diana Machado" w:date="2019-04-05T18:40:00Z"/>
                <w:lang w:val="en-PH" w:eastAsia="en-PH"/>
              </w:rPr>
            </w:pPr>
            <w:del w:id="53665" w:author="Diana Machado" w:date="2019-04-05T18:40:00Z">
              <w:r w:rsidRPr="0041013B" w:rsidDel="00C81D61">
                <w:rPr>
                  <w:lang w:val="en-PH" w:eastAsia="en-PH"/>
                </w:rPr>
                <w:delText>7</w:delText>
              </w:r>
            </w:del>
          </w:p>
        </w:tc>
        <w:tc>
          <w:tcPr>
            <w:tcW w:w="1253" w:type="dxa"/>
            <w:shd w:val="clear" w:color="auto" w:fill="auto"/>
            <w:noWrap/>
            <w:vAlign w:val="bottom"/>
            <w:hideMark/>
          </w:tcPr>
          <w:p w:rsidR="00EA72C0" w:rsidRPr="0041013B" w:rsidDel="00C81D61" w:rsidRDefault="00EA72C0" w:rsidP="009652F9">
            <w:pPr>
              <w:pStyle w:val="Tablebody-centered"/>
              <w:rPr>
                <w:del w:id="53666" w:author="Diana Machado" w:date="2019-04-05T18:40:00Z"/>
                <w:lang w:val="en-PH" w:eastAsia="en-PH"/>
              </w:rPr>
            </w:pPr>
            <w:del w:id="53667" w:author="Diana Machado" w:date="2019-04-05T18:40:00Z">
              <w:r w:rsidRPr="0041013B" w:rsidDel="00C81D61">
                <w:rPr>
                  <w:lang w:val="en-PH" w:eastAsia="en-PH"/>
                </w:rPr>
                <w:delText>CLAY</w:delText>
              </w:r>
            </w:del>
          </w:p>
        </w:tc>
        <w:tc>
          <w:tcPr>
            <w:tcW w:w="709" w:type="dxa"/>
            <w:shd w:val="clear" w:color="auto" w:fill="auto"/>
            <w:noWrap/>
            <w:vAlign w:val="bottom"/>
            <w:hideMark/>
          </w:tcPr>
          <w:p w:rsidR="00EA72C0" w:rsidRPr="0041013B" w:rsidDel="00C81D61" w:rsidRDefault="00EA72C0" w:rsidP="009652F9">
            <w:pPr>
              <w:pStyle w:val="Tablebody-centered"/>
              <w:rPr>
                <w:del w:id="53668" w:author="Diana Machado" w:date="2019-04-05T18:40:00Z"/>
                <w:lang w:val="en-PH" w:eastAsia="en-PH"/>
              </w:rPr>
            </w:pPr>
            <w:del w:id="53669" w:author="Diana Machado" w:date="2019-04-05T18:40:00Z">
              <w:r w:rsidRPr="0041013B" w:rsidDel="00C81D61">
                <w:rPr>
                  <w:lang w:val="en-PH" w:eastAsia="en-PH"/>
                </w:rPr>
                <w:delText>0.894</w:delText>
              </w:r>
            </w:del>
          </w:p>
        </w:tc>
        <w:tc>
          <w:tcPr>
            <w:tcW w:w="607" w:type="dxa"/>
            <w:shd w:val="clear" w:color="auto" w:fill="auto"/>
            <w:noWrap/>
            <w:vAlign w:val="bottom"/>
            <w:hideMark/>
          </w:tcPr>
          <w:p w:rsidR="00EA72C0" w:rsidRPr="0041013B" w:rsidDel="00C81D61" w:rsidRDefault="00EA72C0" w:rsidP="009652F9">
            <w:pPr>
              <w:pStyle w:val="Tablebody-centered"/>
              <w:rPr>
                <w:del w:id="53670" w:author="Diana Machado" w:date="2019-04-05T18:40:00Z"/>
                <w:lang w:val="en-PH" w:eastAsia="en-PH"/>
              </w:rPr>
            </w:pPr>
            <w:del w:id="53671" w:author="Diana Machado" w:date="2019-04-05T18:40:00Z">
              <w:r w:rsidRPr="0041013B" w:rsidDel="00C81D61">
                <w:rPr>
                  <w:lang w:val="en-PH" w:eastAsia="en-PH"/>
                </w:rPr>
                <w:delText>0.631</w:delText>
              </w:r>
            </w:del>
          </w:p>
        </w:tc>
        <w:tc>
          <w:tcPr>
            <w:tcW w:w="607" w:type="dxa"/>
            <w:shd w:val="clear" w:color="auto" w:fill="auto"/>
            <w:noWrap/>
            <w:vAlign w:val="bottom"/>
            <w:hideMark/>
          </w:tcPr>
          <w:p w:rsidR="00EA72C0" w:rsidRPr="0041013B" w:rsidDel="00C81D61" w:rsidRDefault="00EA72C0" w:rsidP="009652F9">
            <w:pPr>
              <w:pStyle w:val="Tablebody-centered"/>
              <w:rPr>
                <w:del w:id="53672" w:author="Diana Machado" w:date="2019-04-05T18:40:00Z"/>
                <w:lang w:val="en-PH" w:eastAsia="en-PH"/>
              </w:rPr>
            </w:pPr>
            <w:del w:id="53673" w:author="Diana Machado" w:date="2019-04-05T18:40:00Z">
              <w:r w:rsidRPr="0041013B" w:rsidDel="00C81D61">
                <w:rPr>
                  <w:lang w:val="en-PH" w:eastAsia="en-PH"/>
                </w:rPr>
                <w:delText>0.369</w:delText>
              </w:r>
            </w:del>
          </w:p>
        </w:tc>
        <w:tc>
          <w:tcPr>
            <w:tcW w:w="607" w:type="dxa"/>
            <w:shd w:val="clear" w:color="auto" w:fill="auto"/>
            <w:noWrap/>
            <w:vAlign w:val="bottom"/>
            <w:hideMark/>
          </w:tcPr>
          <w:p w:rsidR="00EA72C0" w:rsidRPr="0041013B" w:rsidDel="00C81D61" w:rsidRDefault="00EA72C0" w:rsidP="009652F9">
            <w:pPr>
              <w:pStyle w:val="Tablebody-centered"/>
              <w:rPr>
                <w:del w:id="53674" w:author="Diana Machado" w:date="2019-04-05T18:40:00Z"/>
                <w:lang w:val="en-PH" w:eastAsia="en-PH"/>
              </w:rPr>
            </w:pPr>
            <w:del w:id="53675" w:author="Diana Machado" w:date="2019-04-05T18:40:00Z">
              <w:r w:rsidRPr="0041013B" w:rsidDel="00C81D61">
                <w:rPr>
                  <w:lang w:val="en-PH" w:eastAsia="en-PH"/>
                </w:rPr>
                <w:delText>0.217</w:delText>
              </w:r>
            </w:del>
          </w:p>
        </w:tc>
        <w:tc>
          <w:tcPr>
            <w:tcW w:w="607" w:type="dxa"/>
            <w:shd w:val="clear" w:color="auto" w:fill="auto"/>
            <w:noWrap/>
            <w:vAlign w:val="bottom"/>
            <w:hideMark/>
          </w:tcPr>
          <w:p w:rsidR="00EA72C0" w:rsidRPr="0041013B" w:rsidDel="00C81D61" w:rsidRDefault="00EA72C0" w:rsidP="009652F9">
            <w:pPr>
              <w:pStyle w:val="Tablebody-centered"/>
              <w:rPr>
                <w:del w:id="53676" w:author="Diana Machado" w:date="2019-04-05T18:40:00Z"/>
                <w:lang w:val="en-PH" w:eastAsia="en-PH"/>
              </w:rPr>
            </w:pPr>
            <w:del w:id="53677" w:author="Diana Machado" w:date="2019-04-05T18:40:00Z">
              <w:r w:rsidRPr="0041013B" w:rsidDel="00C81D61">
                <w:rPr>
                  <w:lang w:val="en-PH" w:eastAsia="en-PH"/>
                </w:rPr>
                <w:delText>0.089</w:delText>
              </w:r>
            </w:del>
          </w:p>
        </w:tc>
        <w:tc>
          <w:tcPr>
            <w:tcW w:w="607" w:type="dxa"/>
            <w:shd w:val="clear" w:color="auto" w:fill="auto"/>
            <w:noWrap/>
            <w:vAlign w:val="bottom"/>
            <w:hideMark/>
          </w:tcPr>
          <w:p w:rsidR="00EA72C0" w:rsidRPr="0041013B" w:rsidDel="00C81D61" w:rsidRDefault="00EA72C0" w:rsidP="009652F9">
            <w:pPr>
              <w:pStyle w:val="Tablebody-centered"/>
              <w:rPr>
                <w:del w:id="53678" w:author="Diana Machado" w:date="2019-04-05T18:40:00Z"/>
                <w:lang w:val="en-PH" w:eastAsia="en-PH"/>
              </w:rPr>
            </w:pPr>
            <w:del w:id="53679" w:author="Diana Machado" w:date="2019-04-05T18:40:00Z">
              <w:r w:rsidRPr="0041013B" w:rsidDel="00C81D61">
                <w:rPr>
                  <w:lang w:val="en-PH" w:eastAsia="en-PH"/>
                </w:rPr>
                <w:delText>0.065</w:delText>
              </w:r>
            </w:del>
          </w:p>
        </w:tc>
        <w:tc>
          <w:tcPr>
            <w:tcW w:w="715" w:type="dxa"/>
            <w:shd w:val="clear" w:color="auto" w:fill="auto"/>
            <w:noWrap/>
            <w:vAlign w:val="bottom"/>
            <w:hideMark/>
          </w:tcPr>
          <w:p w:rsidR="00EA72C0" w:rsidRPr="0041013B" w:rsidDel="00C81D61" w:rsidRDefault="00EA72C0" w:rsidP="009652F9">
            <w:pPr>
              <w:pStyle w:val="Tablebody-centered"/>
              <w:rPr>
                <w:del w:id="53680" w:author="Diana Machado" w:date="2019-04-05T18:40:00Z"/>
                <w:lang w:val="en-PH" w:eastAsia="en-PH"/>
              </w:rPr>
            </w:pPr>
            <w:del w:id="5368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682" w:author="Diana Machado" w:date="2019-04-05T18:40:00Z"/>
                <w:lang w:val="en-PH" w:eastAsia="en-PH"/>
              </w:rPr>
            </w:pPr>
            <w:del w:id="53683" w:author="Diana Machado" w:date="2019-04-05T18:40:00Z">
              <w:r w:rsidRPr="0041013B" w:rsidDel="00C81D61">
                <w:rPr>
                  <w:lang w:val="en-PH" w:eastAsia="en-PH"/>
                </w:rPr>
                <w:delText>0.705</w:delText>
              </w:r>
            </w:del>
          </w:p>
        </w:tc>
        <w:tc>
          <w:tcPr>
            <w:tcW w:w="543" w:type="dxa"/>
            <w:shd w:val="clear" w:color="auto" w:fill="auto"/>
            <w:noWrap/>
            <w:vAlign w:val="bottom"/>
            <w:hideMark/>
          </w:tcPr>
          <w:p w:rsidR="00EA72C0" w:rsidRPr="0041013B" w:rsidDel="00C81D61" w:rsidRDefault="00EA72C0" w:rsidP="009652F9">
            <w:pPr>
              <w:pStyle w:val="Tablebody-centered"/>
              <w:rPr>
                <w:del w:id="53684" w:author="Diana Machado" w:date="2019-04-05T18:40:00Z"/>
                <w:lang w:val="en-PH" w:eastAsia="en-PH"/>
              </w:rPr>
            </w:pPr>
            <w:del w:id="53685" w:author="Diana Machado" w:date="2019-04-05T18:40:00Z">
              <w:r w:rsidRPr="0041013B" w:rsidDel="00C81D61">
                <w:rPr>
                  <w:lang w:val="en-PH" w:eastAsia="en-PH"/>
                </w:rPr>
                <w:delText>0.412</w:delText>
              </w:r>
            </w:del>
          </w:p>
        </w:tc>
        <w:tc>
          <w:tcPr>
            <w:tcW w:w="543" w:type="dxa"/>
            <w:shd w:val="clear" w:color="auto" w:fill="auto"/>
            <w:noWrap/>
            <w:vAlign w:val="bottom"/>
            <w:hideMark/>
          </w:tcPr>
          <w:p w:rsidR="00EA72C0" w:rsidRPr="0041013B" w:rsidDel="00C81D61" w:rsidRDefault="00EA72C0" w:rsidP="009652F9">
            <w:pPr>
              <w:pStyle w:val="Tablebody-centered"/>
              <w:rPr>
                <w:del w:id="53686" w:author="Diana Machado" w:date="2019-04-05T18:40:00Z"/>
                <w:lang w:val="en-PH" w:eastAsia="en-PH"/>
              </w:rPr>
            </w:pPr>
            <w:del w:id="53687" w:author="Diana Machado" w:date="2019-04-05T18:40:00Z">
              <w:r w:rsidRPr="0041013B" w:rsidDel="00C81D61">
                <w:rPr>
                  <w:lang w:val="en-PH" w:eastAsia="en-PH"/>
                </w:rPr>
                <w:delText>0.243</w:delText>
              </w:r>
            </w:del>
          </w:p>
        </w:tc>
        <w:tc>
          <w:tcPr>
            <w:tcW w:w="543" w:type="dxa"/>
            <w:shd w:val="clear" w:color="auto" w:fill="auto"/>
            <w:noWrap/>
            <w:vAlign w:val="bottom"/>
            <w:hideMark/>
          </w:tcPr>
          <w:p w:rsidR="00EA72C0" w:rsidRPr="0041013B" w:rsidDel="00C81D61" w:rsidRDefault="00EA72C0" w:rsidP="009652F9">
            <w:pPr>
              <w:pStyle w:val="Tablebody-centered"/>
              <w:rPr>
                <w:del w:id="53688" w:author="Diana Machado" w:date="2019-04-05T18:40:00Z"/>
                <w:lang w:val="en-PH" w:eastAsia="en-PH"/>
              </w:rPr>
            </w:pPr>
            <w:del w:id="53689" w:author="Diana Machado" w:date="2019-04-05T18:40:00Z">
              <w:r w:rsidRPr="0041013B" w:rsidDel="00C81D61">
                <w:rPr>
                  <w:lang w:val="en-PH" w:eastAsia="en-PH"/>
                </w:rPr>
                <w:delText>0.099</w:delText>
              </w:r>
            </w:del>
          </w:p>
        </w:tc>
        <w:tc>
          <w:tcPr>
            <w:tcW w:w="543" w:type="dxa"/>
            <w:shd w:val="clear" w:color="auto" w:fill="auto"/>
            <w:noWrap/>
            <w:vAlign w:val="bottom"/>
            <w:hideMark/>
          </w:tcPr>
          <w:p w:rsidR="00EA72C0" w:rsidRPr="0041013B" w:rsidDel="00C81D61" w:rsidRDefault="00EA72C0" w:rsidP="009652F9">
            <w:pPr>
              <w:pStyle w:val="Tablebody-centered"/>
              <w:rPr>
                <w:del w:id="53690" w:author="Diana Machado" w:date="2019-04-05T18:40:00Z"/>
                <w:lang w:val="en-PH" w:eastAsia="en-PH"/>
              </w:rPr>
            </w:pPr>
            <w:del w:id="53691" w:author="Diana Machado" w:date="2019-04-05T18:40:00Z">
              <w:r w:rsidRPr="0041013B" w:rsidDel="00C81D61">
                <w:rPr>
                  <w:lang w:val="en-PH" w:eastAsia="en-PH"/>
                </w:rPr>
                <w:delText>0.073</w:delText>
              </w:r>
            </w:del>
          </w:p>
        </w:tc>
      </w:tr>
      <w:tr w:rsidR="00EA72C0" w:rsidRPr="0041013B" w:rsidDel="00C81D61" w:rsidTr="001707D4">
        <w:trPr>
          <w:trHeight w:val="198"/>
          <w:del w:id="53692" w:author="Diana Machado" w:date="2019-04-05T18:40:00Z"/>
        </w:trPr>
        <w:tc>
          <w:tcPr>
            <w:tcW w:w="1032" w:type="dxa"/>
            <w:vMerge/>
            <w:vAlign w:val="center"/>
            <w:hideMark/>
          </w:tcPr>
          <w:p w:rsidR="00EA72C0" w:rsidRPr="0041013B" w:rsidDel="00C81D61" w:rsidRDefault="00EA72C0" w:rsidP="009652F9">
            <w:pPr>
              <w:pStyle w:val="Tablebody-centered"/>
              <w:rPr>
                <w:del w:id="5369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694" w:author="Diana Machado" w:date="2019-04-05T18:40:00Z"/>
                <w:lang w:val="en-PH" w:eastAsia="en-PH"/>
              </w:rPr>
            </w:pPr>
            <w:del w:id="53695" w:author="Diana Machado" w:date="2019-04-05T18:40:00Z">
              <w:r w:rsidRPr="0041013B" w:rsidDel="00C81D61">
                <w:rPr>
                  <w:lang w:val="en-PH" w:eastAsia="en-PH"/>
                </w:rPr>
                <w:delText>8</w:delText>
              </w:r>
            </w:del>
          </w:p>
        </w:tc>
        <w:tc>
          <w:tcPr>
            <w:tcW w:w="1253" w:type="dxa"/>
            <w:shd w:val="clear" w:color="auto" w:fill="auto"/>
            <w:noWrap/>
            <w:vAlign w:val="bottom"/>
            <w:hideMark/>
          </w:tcPr>
          <w:p w:rsidR="00EA72C0" w:rsidRPr="0041013B" w:rsidDel="00C81D61" w:rsidRDefault="00EA72C0" w:rsidP="009652F9">
            <w:pPr>
              <w:pStyle w:val="Tablebody-centered"/>
              <w:rPr>
                <w:del w:id="53696" w:author="Diana Machado" w:date="2019-04-05T18:40:00Z"/>
                <w:lang w:val="en-PH" w:eastAsia="en-PH"/>
              </w:rPr>
            </w:pPr>
            <w:del w:id="53697" w:author="Diana Machado" w:date="2019-04-05T18:40:00Z">
              <w:r w:rsidRPr="0041013B" w:rsidDel="00C81D61">
                <w:rPr>
                  <w:lang w:val="en-PH" w:eastAsia="en-PH"/>
                </w:rPr>
                <w:delText>COLLIER</w:delText>
              </w:r>
            </w:del>
          </w:p>
        </w:tc>
        <w:tc>
          <w:tcPr>
            <w:tcW w:w="709" w:type="dxa"/>
            <w:shd w:val="clear" w:color="auto" w:fill="auto"/>
            <w:noWrap/>
            <w:vAlign w:val="bottom"/>
            <w:hideMark/>
          </w:tcPr>
          <w:p w:rsidR="00EA72C0" w:rsidRPr="0041013B" w:rsidDel="00C81D61" w:rsidRDefault="00EA72C0" w:rsidP="009652F9">
            <w:pPr>
              <w:pStyle w:val="Tablebody-centered"/>
              <w:rPr>
                <w:del w:id="53698" w:author="Diana Machado" w:date="2019-04-05T18:40:00Z"/>
                <w:lang w:val="en-PH" w:eastAsia="en-PH"/>
              </w:rPr>
            </w:pPr>
            <w:del w:id="53699" w:author="Diana Machado" w:date="2019-04-05T18:40:00Z">
              <w:r w:rsidRPr="0041013B" w:rsidDel="00C81D61">
                <w:rPr>
                  <w:lang w:val="en-PH" w:eastAsia="en-PH"/>
                </w:rPr>
                <w:delText>5.889</w:delText>
              </w:r>
            </w:del>
          </w:p>
        </w:tc>
        <w:tc>
          <w:tcPr>
            <w:tcW w:w="607" w:type="dxa"/>
            <w:shd w:val="clear" w:color="auto" w:fill="auto"/>
            <w:noWrap/>
            <w:vAlign w:val="bottom"/>
            <w:hideMark/>
          </w:tcPr>
          <w:p w:rsidR="00EA72C0" w:rsidRPr="0041013B" w:rsidDel="00C81D61" w:rsidRDefault="00EA72C0" w:rsidP="009652F9">
            <w:pPr>
              <w:pStyle w:val="Tablebody-centered"/>
              <w:rPr>
                <w:del w:id="53700" w:author="Diana Machado" w:date="2019-04-05T18:40:00Z"/>
                <w:lang w:val="en-PH" w:eastAsia="en-PH"/>
              </w:rPr>
            </w:pPr>
            <w:del w:id="53701" w:author="Diana Machado" w:date="2019-04-05T18:40:00Z">
              <w:r w:rsidRPr="0041013B" w:rsidDel="00C81D61">
                <w:rPr>
                  <w:lang w:val="en-PH" w:eastAsia="en-PH"/>
                </w:rPr>
                <w:delText>5.130</w:delText>
              </w:r>
            </w:del>
          </w:p>
        </w:tc>
        <w:tc>
          <w:tcPr>
            <w:tcW w:w="607" w:type="dxa"/>
            <w:shd w:val="clear" w:color="auto" w:fill="auto"/>
            <w:noWrap/>
            <w:vAlign w:val="bottom"/>
            <w:hideMark/>
          </w:tcPr>
          <w:p w:rsidR="00EA72C0" w:rsidRPr="0041013B" w:rsidDel="00C81D61" w:rsidRDefault="00EA72C0" w:rsidP="009652F9">
            <w:pPr>
              <w:pStyle w:val="Tablebody-centered"/>
              <w:rPr>
                <w:del w:id="53702" w:author="Diana Machado" w:date="2019-04-05T18:40:00Z"/>
                <w:lang w:val="en-PH" w:eastAsia="en-PH"/>
              </w:rPr>
            </w:pPr>
            <w:del w:id="53703" w:author="Diana Machado" w:date="2019-04-05T18:40:00Z">
              <w:r w:rsidRPr="0041013B" w:rsidDel="00C81D61">
                <w:rPr>
                  <w:lang w:val="en-PH" w:eastAsia="en-PH"/>
                </w:rPr>
                <w:delText>4.374</w:delText>
              </w:r>
            </w:del>
          </w:p>
        </w:tc>
        <w:tc>
          <w:tcPr>
            <w:tcW w:w="607" w:type="dxa"/>
            <w:shd w:val="clear" w:color="auto" w:fill="auto"/>
            <w:noWrap/>
            <w:vAlign w:val="bottom"/>
            <w:hideMark/>
          </w:tcPr>
          <w:p w:rsidR="00EA72C0" w:rsidRPr="0041013B" w:rsidDel="00C81D61" w:rsidRDefault="00EA72C0" w:rsidP="009652F9">
            <w:pPr>
              <w:pStyle w:val="Tablebody-centered"/>
              <w:rPr>
                <w:del w:id="53704" w:author="Diana Machado" w:date="2019-04-05T18:40:00Z"/>
                <w:lang w:val="en-PH" w:eastAsia="en-PH"/>
              </w:rPr>
            </w:pPr>
            <w:del w:id="53705" w:author="Diana Machado" w:date="2019-04-05T18:40:00Z">
              <w:r w:rsidRPr="0041013B" w:rsidDel="00C81D61">
                <w:rPr>
                  <w:lang w:val="en-PH" w:eastAsia="en-PH"/>
                </w:rPr>
                <w:delText>3.511</w:delText>
              </w:r>
            </w:del>
          </w:p>
        </w:tc>
        <w:tc>
          <w:tcPr>
            <w:tcW w:w="607" w:type="dxa"/>
            <w:shd w:val="clear" w:color="auto" w:fill="auto"/>
            <w:noWrap/>
            <w:vAlign w:val="bottom"/>
            <w:hideMark/>
          </w:tcPr>
          <w:p w:rsidR="00EA72C0" w:rsidRPr="0041013B" w:rsidDel="00C81D61" w:rsidRDefault="00EA72C0" w:rsidP="009652F9">
            <w:pPr>
              <w:pStyle w:val="Tablebody-centered"/>
              <w:rPr>
                <w:del w:id="53706" w:author="Diana Machado" w:date="2019-04-05T18:40:00Z"/>
                <w:lang w:val="en-PH" w:eastAsia="en-PH"/>
              </w:rPr>
            </w:pPr>
            <w:del w:id="53707" w:author="Diana Machado" w:date="2019-04-05T18:40:00Z">
              <w:r w:rsidRPr="0041013B" w:rsidDel="00C81D61">
                <w:rPr>
                  <w:lang w:val="en-PH" w:eastAsia="en-PH"/>
                </w:rPr>
                <w:delText>1.800</w:delText>
              </w:r>
            </w:del>
          </w:p>
        </w:tc>
        <w:tc>
          <w:tcPr>
            <w:tcW w:w="607" w:type="dxa"/>
            <w:shd w:val="clear" w:color="auto" w:fill="auto"/>
            <w:noWrap/>
            <w:vAlign w:val="bottom"/>
            <w:hideMark/>
          </w:tcPr>
          <w:p w:rsidR="00EA72C0" w:rsidRPr="0041013B" w:rsidDel="00C81D61" w:rsidRDefault="00EA72C0" w:rsidP="009652F9">
            <w:pPr>
              <w:pStyle w:val="Tablebody-centered"/>
              <w:rPr>
                <w:del w:id="53708" w:author="Diana Machado" w:date="2019-04-05T18:40:00Z"/>
                <w:lang w:val="en-PH" w:eastAsia="en-PH"/>
              </w:rPr>
            </w:pPr>
            <w:del w:id="53709" w:author="Diana Machado" w:date="2019-04-05T18:40:00Z">
              <w:r w:rsidRPr="0041013B" w:rsidDel="00C81D61">
                <w:rPr>
                  <w:lang w:val="en-PH" w:eastAsia="en-PH"/>
                </w:rPr>
                <w:delText>0.950</w:delText>
              </w:r>
            </w:del>
          </w:p>
        </w:tc>
        <w:tc>
          <w:tcPr>
            <w:tcW w:w="715" w:type="dxa"/>
            <w:shd w:val="clear" w:color="auto" w:fill="auto"/>
            <w:noWrap/>
            <w:vAlign w:val="bottom"/>
            <w:hideMark/>
          </w:tcPr>
          <w:p w:rsidR="00EA72C0" w:rsidRPr="0041013B" w:rsidDel="00C81D61" w:rsidRDefault="00EA72C0" w:rsidP="009652F9">
            <w:pPr>
              <w:pStyle w:val="Tablebody-centered"/>
              <w:rPr>
                <w:del w:id="53710" w:author="Diana Machado" w:date="2019-04-05T18:40:00Z"/>
                <w:lang w:val="en-PH" w:eastAsia="en-PH"/>
              </w:rPr>
            </w:pPr>
            <w:del w:id="5371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712" w:author="Diana Machado" w:date="2019-04-05T18:40:00Z"/>
                <w:lang w:val="en-PH" w:eastAsia="en-PH"/>
              </w:rPr>
            </w:pPr>
            <w:del w:id="53713" w:author="Diana Machado" w:date="2019-04-05T18:40:00Z">
              <w:r w:rsidRPr="0041013B" w:rsidDel="00C81D61">
                <w:rPr>
                  <w:lang w:val="en-PH" w:eastAsia="en-PH"/>
                </w:rPr>
                <w:delText>0.871</w:delText>
              </w:r>
            </w:del>
          </w:p>
        </w:tc>
        <w:tc>
          <w:tcPr>
            <w:tcW w:w="543" w:type="dxa"/>
            <w:shd w:val="clear" w:color="auto" w:fill="auto"/>
            <w:noWrap/>
            <w:vAlign w:val="bottom"/>
            <w:hideMark/>
          </w:tcPr>
          <w:p w:rsidR="00EA72C0" w:rsidRPr="0041013B" w:rsidDel="00C81D61" w:rsidRDefault="00EA72C0" w:rsidP="009652F9">
            <w:pPr>
              <w:pStyle w:val="Tablebody-centered"/>
              <w:rPr>
                <w:del w:id="53714" w:author="Diana Machado" w:date="2019-04-05T18:40:00Z"/>
                <w:lang w:val="en-PH" w:eastAsia="en-PH"/>
              </w:rPr>
            </w:pPr>
            <w:del w:id="53715" w:author="Diana Machado" w:date="2019-04-05T18:40:00Z">
              <w:r w:rsidRPr="0041013B" w:rsidDel="00C81D61">
                <w:rPr>
                  <w:lang w:val="en-PH" w:eastAsia="en-PH"/>
                </w:rPr>
                <w:delText>0.743</w:delText>
              </w:r>
            </w:del>
          </w:p>
        </w:tc>
        <w:tc>
          <w:tcPr>
            <w:tcW w:w="543" w:type="dxa"/>
            <w:shd w:val="clear" w:color="auto" w:fill="auto"/>
            <w:noWrap/>
            <w:vAlign w:val="bottom"/>
            <w:hideMark/>
          </w:tcPr>
          <w:p w:rsidR="00EA72C0" w:rsidRPr="0041013B" w:rsidDel="00C81D61" w:rsidRDefault="00EA72C0" w:rsidP="009652F9">
            <w:pPr>
              <w:pStyle w:val="Tablebody-centered"/>
              <w:rPr>
                <w:del w:id="53716" w:author="Diana Machado" w:date="2019-04-05T18:40:00Z"/>
                <w:lang w:val="en-PH" w:eastAsia="en-PH"/>
              </w:rPr>
            </w:pPr>
            <w:del w:id="53717" w:author="Diana Machado" w:date="2019-04-05T18:40:00Z">
              <w:r w:rsidRPr="0041013B" w:rsidDel="00C81D61">
                <w:rPr>
                  <w:lang w:val="en-PH" w:eastAsia="en-PH"/>
                </w:rPr>
                <w:delText>0.596</w:delText>
              </w:r>
            </w:del>
          </w:p>
        </w:tc>
        <w:tc>
          <w:tcPr>
            <w:tcW w:w="543" w:type="dxa"/>
            <w:shd w:val="clear" w:color="auto" w:fill="auto"/>
            <w:noWrap/>
            <w:vAlign w:val="bottom"/>
            <w:hideMark/>
          </w:tcPr>
          <w:p w:rsidR="00EA72C0" w:rsidRPr="0041013B" w:rsidDel="00C81D61" w:rsidRDefault="00EA72C0" w:rsidP="009652F9">
            <w:pPr>
              <w:pStyle w:val="Tablebody-centered"/>
              <w:rPr>
                <w:del w:id="53718" w:author="Diana Machado" w:date="2019-04-05T18:40:00Z"/>
                <w:lang w:val="en-PH" w:eastAsia="en-PH"/>
              </w:rPr>
            </w:pPr>
            <w:del w:id="53719" w:author="Diana Machado" w:date="2019-04-05T18:40:00Z">
              <w:r w:rsidRPr="0041013B" w:rsidDel="00C81D61">
                <w:rPr>
                  <w:lang w:val="en-PH" w:eastAsia="en-PH"/>
                </w:rPr>
                <w:delText>0.306</w:delText>
              </w:r>
            </w:del>
          </w:p>
        </w:tc>
        <w:tc>
          <w:tcPr>
            <w:tcW w:w="543" w:type="dxa"/>
            <w:shd w:val="clear" w:color="auto" w:fill="auto"/>
            <w:noWrap/>
            <w:vAlign w:val="bottom"/>
            <w:hideMark/>
          </w:tcPr>
          <w:p w:rsidR="00EA72C0" w:rsidRPr="0041013B" w:rsidDel="00C81D61" w:rsidRDefault="00EA72C0" w:rsidP="009652F9">
            <w:pPr>
              <w:pStyle w:val="Tablebody-centered"/>
              <w:rPr>
                <w:del w:id="53720" w:author="Diana Machado" w:date="2019-04-05T18:40:00Z"/>
                <w:lang w:val="en-PH" w:eastAsia="en-PH"/>
              </w:rPr>
            </w:pPr>
            <w:del w:id="53721" w:author="Diana Machado" w:date="2019-04-05T18:40:00Z">
              <w:r w:rsidRPr="0041013B" w:rsidDel="00C81D61">
                <w:rPr>
                  <w:lang w:val="en-PH" w:eastAsia="en-PH"/>
                </w:rPr>
                <w:delText>0.161</w:delText>
              </w:r>
            </w:del>
          </w:p>
        </w:tc>
      </w:tr>
      <w:tr w:rsidR="00EA72C0" w:rsidRPr="0041013B" w:rsidDel="00C81D61" w:rsidTr="001707D4">
        <w:trPr>
          <w:trHeight w:val="198"/>
          <w:del w:id="53722" w:author="Diana Machado" w:date="2019-04-05T18:40:00Z"/>
        </w:trPr>
        <w:tc>
          <w:tcPr>
            <w:tcW w:w="1032" w:type="dxa"/>
            <w:vMerge/>
            <w:vAlign w:val="center"/>
            <w:hideMark/>
          </w:tcPr>
          <w:p w:rsidR="00EA72C0" w:rsidRPr="0041013B" w:rsidDel="00C81D61" w:rsidRDefault="00EA72C0" w:rsidP="009652F9">
            <w:pPr>
              <w:pStyle w:val="Tablebody-centered"/>
              <w:rPr>
                <w:del w:id="5372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724" w:author="Diana Machado" w:date="2019-04-05T18:40:00Z"/>
                <w:lang w:val="en-PH" w:eastAsia="en-PH"/>
              </w:rPr>
            </w:pPr>
            <w:del w:id="53725" w:author="Diana Machado" w:date="2019-04-05T18:40:00Z">
              <w:r w:rsidRPr="0041013B" w:rsidDel="00C81D61">
                <w:rPr>
                  <w:lang w:val="en-PH" w:eastAsia="en-PH"/>
                </w:rPr>
                <w:delText>9</w:delText>
              </w:r>
            </w:del>
          </w:p>
        </w:tc>
        <w:tc>
          <w:tcPr>
            <w:tcW w:w="1253" w:type="dxa"/>
            <w:shd w:val="clear" w:color="auto" w:fill="auto"/>
            <w:noWrap/>
            <w:vAlign w:val="bottom"/>
            <w:hideMark/>
          </w:tcPr>
          <w:p w:rsidR="00EA72C0" w:rsidRPr="0041013B" w:rsidDel="00C81D61" w:rsidRDefault="00EA72C0" w:rsidP="009652F9">
            <w:pPr>
              <w:pStyle w:val="Tablebody-centered"/>
              <w:rPr>
                <w:del w:id="53726" w:author="Diana Machado" w:date="2019-04-05T18:40:00Z"/>
                <w:lang w:val="en-PH" w:eastAsia="en-PH"/>
              </w:rPr>
            </w:pPr>
            <w:del w:id="53727" w:author="Diana Machado" w:date="2019-04-05T18:40:00Z">
              <w:r w:rsidRPr="0041013B" w:rsidDel="00C81D61">
                <w:rPr>
                  <w:lang w:val="en-PH" w:eastAsia="en-PH"/>
                </w:rPr>
                <w:delText>COLUMBIA</w:delText>
              </w:r>
            </w:del>
          </w:p>
        </w:tc>
        <w:tc>
          <w:tcPr>
            <w:tcW w:w="709" w:type="dxa"/>
            <w:shd w:val="clear" w:color="auto" w:fill="auto"/>
            <w:noWrap/>
            <w:vAlign w:val="bottom"/>
            <w:hideMark/>
          </w:tcPr>
          <w:p w:rsidR="00EA72C0" w:rsidRPr="0041013B" w:rsidDel="00C81D61" w:rsidRDefault="00EA72C0" w:rsidP="009652F9">
            <w:pPr>
              <w:pStyle w:val="Tablebody-centered"/>
              <w:rPr>
                <w:del w:id="53728" w:author="Diana Machado" w:date="2019-04-05T18:40:00Z"/>
                <w:lang w:val="en-PH" w:eastAsia="en-PH"/>
              </w:rPr>
            </w:pPr>
            <w:del w:id="53729" w:author="Diana Machado" w:date="2019-04-05T18:40:00Z">
              <w:r w:rsidRPr="0041013B" w:rsidDel="00C81D61">
                <w:rPr>
                  <w:lang w:val="en-PH" w:eastAsia="en-PH"/>
                </w:rPr>
                <w:delText>0.964</w:delText>
              </w:r>
            </w:del>
          </w:p>
        </w:tc>
        <w:tc>
          <w:tcPr>
            <w:tcW w:w="607" w:type="dxa"/>
            <w:shd w:val="clear" w:color="auto" w:fill="auto"/>
            <w:noWrap/>
            <w:vAlign w:val="bottom"/>
            <w:hideMark/>
          </w:tcPr>
          <w:p w:rsidR="00EA72C0" w:rsidRPr="0041013B" w:rsidDel="00C81D61" w:rsidRDefault="00EA72C0" w:rsidP="009652F9">
            <w:pPr>
              <w:pStyle w:val="Tablebody-centered"/>
              <w:rPr>
                <w:del w:id="53730" w:author="Diana Machado" w:date="2019-04-05T18:40:00Z"/>
                <w:lang w:val="en-PH" w:eastAsia="en-PH"/>
              </w:rPr>
            </w:pPr>
            <w:del w:id="53731" w:author="Diana Machado" w:date="2019-04-05T18:40:00Z">
              <w:r w:rsidRPr="0041013B" w:rsidDel="00C81D61">
                <w:rPr>
                  <w:lang w:val="en-PH" w:eastAsia="en-PH"/>
                </w:rPr>
                <w:delText>0.682</w:delText>
              </w:r>
            </w:del>
          </w:p>
        </w:tc>
        <w:tc>
          <w:tcPr>
            <w:tcW w:w="607" w:type="dxa"/>
            <w:shd w:val="clear" w:color="auto" w:fill="auto"/>
            <w:noWrap/>
            <w:vAlign w:val="bottom"/>
            <w:hideMark/>
          </w:tcPr>
          <w:p w:rsidR="00EA72C0" w:rsidRPr="0041013B" w:rsidDel="00C81D61" w:rsidRDefault="00EA72C0" w:rsidP="009652F9">
            <w:pPr>
              <w:pStyle w:val="Tablebody-centered"/>
              <w:rPr>
                <w:del w:id="53732" w:author="Diana Machado" w:date="2019-04-05T18:40:00Z"/>
                <w:lang w:val="en-PH" w:eastAsia="en-PH"/>
              </w:rPr>
            </w:pPr>
            <w:del w:id="53733" w:author="Diana Machado" w:date="2019-04-05T18:40:00Z">
              <w:r w:rsidRPr="0041013B" w:rsidDel="00C81D61">
                <w:rPr>
                  <w:lang w:val="en-PH" w:eastAsia="en-PH"/>
                </w:rPr>
                <w:delText>0.402</w:delText>
              </w:r>
            </w:del>
          </w:p>
        </w:tc>
        <w:tc>
          <w:tcPr>
            <w:tcW w:w="607" w:type="dxa"/>
            <w:shd w:val="clear" w:color="auto" w:fill="auto"/>
            <w:noWrap/>
            <w:vAlign w:val="bottom"/>
            <w:hideMark/>
          </w:tcPr>
          <w:p w:rsidR="00EA72C0" w:rsidRPr="0041013B" w:rsidDel="00C81D61" w:rsidRDefault="00EA72C0" w:rsidP="009652F9">
            <w:pPr>
              <w:pStyle w:val="Tablebody-centered"/>
              <w:rPr>
                <w:del w:id="53734" w:author="Diana Machado" w:date="2019-04-05T18:40:00Z"/>
                <w:lang w:val="en-PH" w:eastAsia="en-PH"/>
              </w:rPr>
            </w:pPr>
            <w:del w:id="53735" w:author="Diana Machado" w:date="2019-04-05T18:40:00Z">
              <w:r w:rsidRPr="0041013B" w:rsidDel="00C81D61">
                <w:rPr>
                  <w:lang w:val="en-PH" w:eastAsia="en-PH"/>
                </w:rPr>
                <w:delText>0.235</w:delText>
              </w:r>
            </w:del>
          </w:p>
        </w:tc>
        <w:tc>
          <w:tcPr>
            <w:tcW w:w="607" w:type="dxa"/>
            <w:shd w:val="clear" w:color="auto" w:fill="auto"/>
            <w:noWrap/>
            <w:vAlign w:val="bottom"/>
            <w:hideMark/>
          </w:tcPr>
          <w:p w:rsidR="00EA72C0" w:rsidRPr="0041013B" w:rsidDel="00C81D61" w:rsidRDefault="00EA72C0" w:rsidP="009652F9">
            <w:pPr>
              <w:pStyle w:val="Tablebody-centered"/>
              <w:rPr>
                <w:del w:id="53736" w:author="Diana Machado" w:date="2019-04-05T18:40:00Z"/>
                <w:lang w:val="en-PH" w:eastAsia="en-PH"/>
              </w:rPr>
            </w:pPr>
            <w:del w:id="53737" w:author="Diana Machado" w:date="2019-04-05T18:40:00Z">
              <w:r w:rsidRPr="0041013B" w:rsidDel="00C81D61">
                <w:rPr>
                  <w:lang w:val="en-PH" w:eastAsia="en-PH"/>
                </w:rPr>
                <w:delText>0.085</w:delText>
              </w:r>
            </w:del>
          </w:p>
        </w:tc>
        <w:tc>
          <w:tcPr>
            <w:tcW w:w="607" w:type="dxa"/>
            <w:shd w:val="clear" w:color="auto" w:fill="auto"/>
            <w:noWrap/>
            <w:vAlign w:val="bottom"/>
            <w:hideMark/>
          </w:tcPr>
          <w:p w:rsidR="00EA72C0" w:rsidRPr="0041013B" w:rsidDel="00C81D61" w:rsidRDefault="00EA72C0" w:rsidP="009652F9">
            <w:pPr>
              <w:pStyle w:val="Tablebody-centered"/>
              <w:rPr>
                <w:del w:id="53738" w:author="Diana Machado" w:date="2019-04-05T18:40:00Z"/>
                <w:lang w:val="en-PH" w:eastAsia="en-PH"/>
              </w:rPr>
            </w:pPr>
            <w:del w:id="53739" w:author="Diana Machado" w:date="2019-04-05T18:40:00Z">
              <w:r w:rsidRPr="0041013B" w:rsidDel="00C81D61">
                <w:rPr>
                  <w:lang w:val="en-PH" w:eastAsia="en-PH"/>
                </w:rPr>
                <w:delText>0.063</w:delText>
              </w:r>
            </w:del>
          </w:p>
        </w:tc>
        <w:tc>
          <w:tcPr>
            <w:tcW w:w="715" w:type="dxa"/>
            <w:shd w:val="clear" w:color="auto" w:fill="auto"/>
            <w:noWrap/>
            <w:vAlign w:val="bottom"/>
            <w:hideMark/>
          </w:tcPr>
          <w:p w:rsidR="00EA72C0" w:rsidRPr="0041013B" w:rsidDel="00C81D61" w:rsidRDefault="00EA72C0" w:rsidP="009652F9">
            <w:pPr>
              <w:pStyle w:val="Tablebody-centered"/>
              <w:rPr>
                <w:del w:id="53740" w:author="Diana Machado" w:date="2019-04-05T18:40:00Z"/>
                <w:lang w:val="en-PH" w:eastAsia="en-PH"/>
              </w:rPr>
            </w:pPr>
            <w:del w:id="5374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742" w:author="Diana Machado" w:date="2019-04-05T18:40:00Z"/>
                <w:lang w:val="en-PH" w:eastAsia="en-PH"/>
              </w:rPr>
            </w:pPr>
            <w:del w:id="53743" w:author="Diana Machado" w:date="2019-04-05T18:40:00Z">
              <w:r w:rsidRPr="0041013B" w:rsidDel="00C81D61">
                <w:rPr>
                  <w:lang w:val="en-PH" w:eastAsia="en-PH"/>
                </w:rPr>
                <w:delText>0.708</w:delText>
              </w:r>
            </w:del>
          </w:p>
        </w:tc>
        <w:tc>
          <w:tcPr>
            <w:tcW w:w="543" w:type="dxa"/>
            <w:shd w:val="clear" w:color="auto" w:fill="auto"/>
            <w:noWrap/>
            <w:vAlign w:val="bottom"/>
            <w:hideMark/>
          </w:tcPr>
          <w:p w:rsidR="00EA72C0" w:rsidRPr="0041013B" w:rsidDel="00C81D61" w:rsidRDefault="00EA72C0" w:rsidP="009652F9">
            <w:pPr>
              <w:pStyle w:val="Tablebody-centered"/>
              <w:rPr>
                <w:del w:id="53744" w:author="Diana Machado" w:date="2019-04-05T18:40:00Z"/>
                <w:lang w:val="en-PH" w:eastAsia="en-PH"/>
              </w:rPr>
            </w:pPr>
            <w:del w:id="53745" w:author="Diana Machado" w:date="2019-04-05T18:40:00Z">
              <w:r w:rsidRPr="0041013B" w:rsidDel="00C81D61">
                <w:rPr>
                  <w:lang w:val="en-PH" w:eastAsia="en-PH"/>
                </w:rPr>
                <w:delText>0.417</w:delText>
              </w:r>
            </w:del>
          </w:p>
        </w:tc>
        <w:tc>
          <w:tcPr>
            <w:tcW w:w="543" w:type="dxa"/>
            <w:shd w:val="clear" w:color="auto" w:fill="auto"/>
            <w:noWrap/>
            <w:vAlign w:val="bottom"/>
            <w:hideMark/>
          </w:tcPr>
          <w:p w:rsidR="00EA72C0" w:rsidRPr="0041013B" w:rsidDel="00C81D61" w:rsidRDefault="00EA72C0" w:rsidP="009652F9">
            <w:pPr>
              <w:pStyle w:val="Tablebody-centered"/>
              <w:rPr>
                <w:del w:id="53746" w:author="Diana Machado" w:date="2019-04-05T18:40:00Z"/>
                <w:lang w:val="en-PH" w:eastAsia="en-PH"/>
              </w:rPr>
            </w:pPr>
            <w:del w:id="53747" w:author="Diana Machado" w:date="2019-04-05T18:40:00Z">
              <w:r w:rsidRPr="0041013B" w:rsidDel="00C81D61">
                <w:rPr>
                  <w:lang w:val="en-PH" w:eastAsia="en-PH"/>
                </w:rPr>
                <w:delText>0.244</w:delText>
              </w:r>
            </w:del>
          </w:p>
        </w:tc>
        <w:tc>
          <w:tcPr>
            <w:tcW w:w="543" w:type="dxa"/>
            <w:shd w:val="clear" w:color="auto" w:fill="auto"/>
            <w:noWrap/>
            <w:vAlign w:val="bottom"/>
            <w:hideMark/>
          </w:tcPr>
          <w:p w:rsidR="00EA72C0" w:rsidRPr="0041013B" w:rsidDel="00C81D61" w:rsidRDefault="00EA72C0" w:rsidP="009652F9">
            <w:pPr>
              <w:pStyle w:val="Tablebody-centered"/>
              <w:rPr>
                <w:del w:id="53748" w:author="Diana Machado" w:date="2019-04-05T18:40:00Z"/>
                <w:lang w:val="en-PH" w:eastAsia="en-PH"/>
              </w:rPr>
            </w:pPr>
            <w:del w:id="53749" w:author="Diana Machado" w:date="2019-04-05T18:40:00Z">
              <w:r w:rsidRPr="0041013B" w:rsidDel="00C81D61">
                <w:rPr>
                  <w:lang w:val="en-PH" w:eastAsia="en-PH"/>
                </w:rPr>
                <w:delText>0.088</w:delText>
              </w:r>
            </w:del>
          </w:p>
        </w:tc>
        <w:tc>
          <w:tcPr>
            <w:tcW w:w="543" w:type="dxa"/>
            <w:shd w:val="clear" w:color="auto" w:fill="auto"/>
            <w:noWrap/>
            <w:vAlign w:val="bottom"/>
            <w:hideMark/>
          </w:tcPr>
          <w:p w:rsidR="00EA72C0" w:rsidRPr="0041013B" w:rsidDel="00C81D61" w:rsidRDefault="00EA72C0" w:rsidP="009652F9">
            <w:pPr>
              <w:pStyle w:val="Tablebody-centered"/>
              <w:rPr>
                <w:del w:id="53750" w:author="Diana Machado" w:date="2019-04-05T18:40:00Z"/>
                <w:lang w:val="en-PH" w:eastAsia="en-PH"/>
              </w:rPr>
            </w:pPr>
            <w:del w:id="53751" w:author="Diana Machado" w:date="2019-04-05T18:40:00Z">
              <w:r w:rsidRPr="0041013B" w:rsidDel="00C81D61">
                <w:rPr>
                  <w:lang w:val="en-PH" w:eastAsia="en-PH"/>
                </w:rPr>
                <w:delText>0.065</w:delText>
              </w:r>
            </w:del>
          </w:p>
        </w:tc>
      </w:tr>
      <w:tr w:rsidR="00EA72C0" w:rsidRPr="0041013B" w:rsidDel="00C81D61" w:rsidTr="001707D4">
        <w:trPr>
          <w:trHeight w:val="198"/>
          <w:del w:id="53752" w:author="Diana Machado" w:date="2019-04-05T18:40:00Z"/>
        </w:trPr>
        <w:tc>
          <w:tcPr>
            <w:tcW w:w="1032" w:type="dxa"/>
            <w:vMerge/>
            <w:vAlign w:val="center"/>
            <w:hideMark/>
          </w:tcPr>
          <w:p w:rsidR="00EA72C0" w:rsidRPr="0041013B" w:rsidDel="00C81D61" w:rsidRDefault="00EA72C0" w:rsidP="009652F9">
            <w:pPr>
              <w:pStyle w:val="Tablebody-centered"/>
              <w:rPr>
                <w:del w:id="5375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754" w:author="Diana Machado" w:date="2019-04-05T18:40:00Z"/>
                <w:lang w:val="en-PH" w:eastAsia="en-PH"/>
              </w:rPr>
            </w:pPr>
            <w:del w:id="53755" w:author="Diana Machado" w:date="2019-04-05T18:40:00Z">
              <w:r w:rsidRPr="0041013B" w:rsidDel="00C81D61">
                <w:rPr>
                  <w:lang w:val="en-PH" w:eastAsia="en-PH"/>
                </w:rPr>
                <w:delText>10</w:delText>
              </w:r>
            </w:del>
          </w:p>
        </w:tc>
        <w:tc>
          <w:tcPr>
            <w:tcW w:w="1253" w:type="dxa"/>
            <w:shd w:val="clear" w:color="auto" w:fill="auto"/>
            <w:noWrap/>
            <w:vAlign w:val="bottom"/>
            <w:hideMark/>
          </w:tcPr>
          <w:p w:rsidR="00EA72C0" w:rsidRPr="0041013B" w:rsidDel="00C81D61" w:rsidRDefault="00EA72C0" w:rsidP="009652F9">
            <w:pPr>
              <w:pStyle w:val="Tablebody-centered"/>
              <w:rPr>
                <w:del w:id="53756" w:author="Diana Machado" w:date="2019-04-05T18:40:00Z"/>
                <w:lang w:val="en-PH" w:eastAsia="en-PH"/>
              </w:rPr>
            </w:pPr>
            <w:del w:id="53757" w:author="Diana Machado" w:date="2019-04-05T18:40:00Z">
              <w:r w:rsidRPr="0041013B" w:rsidDel="00C81D61">
                <w:rPr>
                  <w:lang w:val="en-PH" w:eastAsia="en-PH"/>
                </w:rPr>
                <w:delText>DIXIE</w:delText>
              </w:r>
            </w:del>
          </w:p>
        </w:tc>
        <w:tc>
          <w:tcPr>
            <w:tcW w:w="709" w:type="dxa"/>
            <w:shd w:val="clear" w:color="auto" w:fill="auto"/>
            <w:noWrap/>
            <w:vAlign w:val="bottom"/>
            <w:hideMark/>
          </w:tcPr>
          <w:p w:rsidR="00EA72C0" w:rsidRPr="0041013B" w:rsidDel="00C81D61" w:rsidRDefault="00EA72C0" w:rsidP="009652F9">
            <w:pPr>
              <w:pStyle w:val="Tablebody-centered"/>
              <w:rPr>
                <w:del w:id="53758" w:author="Diana Machado" w:date="2019-04-05T18:40:00Z"/>
                <w:lang w:val="en-PH" w:eastAsia="en-PH"/>
              </w:rPr>
            </w:pPr>
            <w:del w:id="53759" w:author="Diana Machado" w:date="2019-04-05T18:40:00Z">
              <w:r w:rsidRPr="0041013B" w:rsidDel="00C81D61">
                <w:rPr>
                  <w:lang w:val="en-PH" w:eastAsia="en-PH"/>
                </w:rPr>
                <w:delText>2.938</w:delText>
              </w:r>
            </w:del>
          </w:p>
        </w:tc>
        <w:tc>
          <w:tcPr>
            <w:tcW w:w="607" w:type="dxa"/>
            <w:shd w:val="clear" w:color="auto" w:fill="auto"/>
            <w:noWrap/>
            <w:vAlign w:val="bottom"/>
            <w:hideMark/>
          </w:tcPr>
          <w:p w:rsidR="00EA72C0" w:rsidRPr="0041013B" w:rsidDel="00C81D61" w:rsidRDefault="00EA72C0" w:rsidP="009652F9">
            <w:pPr>
              <w:pStyle w:val="Tablebody-centered"/>
              <w:rPr>
                <w:del w:id="53760" w:author="Diana Machado" w:date="2019-04-05T18:40:00Z"/>
                <w:lang w:val="en-PH" w:eastAsia="en-PH"/>
              </w:rPr>
            </w:pPr>
            <w:del w:id="53761" w:author="Diana Machado" w:date="2019-04-05T18:40:00Z">
              <w:r w:rsidRPr="0041013B" w:rsidDel="00C81D61">
                <w:rPr>
                  <w:lang w:val="en-PH" w:eastAsia="en-PH"/>
                </w:rPr>
                <w:delText>2.373</w:delText>
              </w:r>
            </w:del>
          </w:p>
        </w:tc>
        <w:tc>
          <w:tcPr>
            <w:tcW w:w="607" w:type="dxa"/>
            <w:shd w:val="clear" w:color="auto" w:fill="auto"/>
            <w:noWrap/>
            <w:vAlign w:val="bottom"/>
            <w:hideMark/>
          </w:tcPr>
          <w:p w:rsidR="00EA72C0" w:rsidRPr="0041013B" w:rsidDel="00C81D61" w:rsidRDefault="00EA72C0" w:rsidP="009652F9">
            <w:pPr>
              <w:pStyle w:val="Tablebody-centered"/>
              <w:rPr>
                <w:del w:id="53762" w:author="Diana Machado" w:date="2019-04-05T18:40:00Z"/>
                <w:lang w:val="en-PH" w:eastAsia="en-PH"/>
              </w:rPr>
            </w:pPr>
            <w:del w:id="53763" w:author="Diana Machado" w:date="2019-04-05T18:40:00Z">
              <w:r w:rsidRPr="0041013B" w:rsidDel="00C81D61">
                <w:rPr>
                  <w:lang w:val="en-PH" w:eastAsia="en-PH"/>
                </w:rPr>
                <w:delText>1.810</w:delText>
              </w:r>
            </w:del>
          </w:p>
        </w:tc>
        <w:tc>
          <w:tcPr>
            <w:tcW w:w="607" w:type="dxa"/>
            <w:shd w:val="clear" w:color="auto" w:fill="auto"/>
            <w:noWrap/>
            <w:vAlign w:val="bottom"/>
            <w:hideMark/>
          </w:tcPr>
          <w:p w:rsidR="00EA72C0" w:rsidRPr="0041013B" w:rsidDel="00C81D61" w:rsidRDefault="00EA72C0" w:rsidP="009652F9">
            <w:pPr>
              <w:pStyle w:val="Tablebody-centered"/>
              <w:rPr>
                <w:del w:id="53764" w:author="Diana Machado" w:date="2019-04-05T18:40:00Z"/>
                <w:lang w:val="en-PH" w:eastAsia="en-PH"/>
              </w:rPr>
            </w:pPr>
            <w:del w:id="53765" w:author="Diana Machado" w:date="2019-04-05T18:40:00Z">
              <w:r w:rsidRPr="0041013B" w:rsidDel="00C81D61">
                <w:rPr>
                  <w:lang w:val="en-PH" w:eastAsia="en-PH"/>
                </w:rPr>
                <w:delText>1.379</w:delText>
              </w:r>
            </w:del>
          </w:p>
        </w:tc>
        <w:tc>
          <w:tcPr>
            <w:tcW w:w="607" w:type="dxa"/>
            <w:shd w:val="clear" w:color="auto" w:fill="auto"/>
            <w:noWrap/>
            <w:vAlign w:val="bottom"/>
            <w:hideMark/>
          </w:tcPr>
          <w:p w:rsidR="00EA72C0" w:rsidRPr="0041013B" w:rsidDel="00C81D61" w:rsidRDefault="00EA72C0" w:rsidP="009652F9">
            <w:pPr>
              <w:pStyle w:val="Tablebody-centered"/>
              <w:rPr>
                <w:del w:id="53766" w:author="Diana Machado" w:date="2019-04-05T18:40:00Z"/>
                <w:lang w:val="en-PH" w:eastAsia="en-PH"/>
              </w:rPr>
            </w:pPr>
            <w:del w:id="53767" w:author="Diana Machado" w:date="2019-04-05T18:40:00Z">
              <w:r w:rsidRPr="0041013B" w:rsidDel="00C81D61">
                <w:rPr>
                  <w:lang w:val="en-PH" w:eastAsia="en-PH"/>
                </w:rPr>
                <w:delText>0.898</w:delText>
              </w:r>
            </w:del>
          </w:p>
        </w:tc>
        <w:tc>
          <w:tcPr>
            <w:tcW w:w="607" w:type="dxa"/>
            <w:shd w:val="clear" w:color="auto" w:fill="auto"/>
            <w:noWrap/>
            <w:vAlign w:val="bottom"/>
            <w:hideMark/>
          </w:tcPr>
          <w:p w:rsidR="00EA72C0" w:rsidRPr="0041013B" w:rsidDel="00C81D61" w:rsidRDefault="00EA72C0" w:rsidP="009652F9">
            <w:pPr>
              <w:pStyle w:val="Tablebody-centered"/>
              <w:rPr>
                <w:del w:id="53768" w:author="Diana Machado" w:date="2019-04-05T18:40:00Z"/>
                <w:lang w:val="en-PH" w:eastAsia="en-PH"/>
              </w:rPr>
            </w:pPr>
            <w:del w:id="53769" w:author="Diana Machado" w:date="2019-04-05T18:40:00Z">
              <w:r w:rsidRPr="0041013B" w:rsidDel="00C81D61">
                <w:rPr>
                  <w:lang w:val="en-PH" w:eastAsia="en-PH"/>
                </w:rPr>
                <w:delText>0.711</w:delText>
              </w:r>
            </w:del>
          </w:p>
        </w:tc>
        <w:tc>
          <w:tcPr>
            <w:tcW w:w="715" w:type="dxa"/>
            <w:shd w:val="clear" w:color="auto" w:fill="auto"/>
            <w:noWrap/>
            <w:vAlign w:val="bottom"/>
            <w:hideMark/>
          </w:tcPr>
          <w:p w:rsidR="00EA72C0" w:rsidRPr="0041013B" w:rsidDel="00C81D61" w:rsidRDefault="00EA72C0" w:rsidP="009652F9">
            <w:pPr>
              <w:pStyle w:val="Tablebody-centered"/>
              <w:rPr>
                <w:del w:id="53770" w:author="Diana Machado" w:date="2019-04-05T18:40:00Z"/>
                <w:lang w:val="en-PH" w:eastAsia="en-PH"/>
              </w:rPr>
            </w:pPr>
            <w:del w:id="5377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772" w:author="Diana Machado" w:date="2019-04-05T18:40:00Z"/>
                <w:lang w:val="en-PH" w:eastAsia="en-PH"/>
              </w:rPr>
            </w:pPr>
            <w:del w:id="53773" w:author="Diana Machado" w:date="2019-04-05T18:40:00Z">
              <w:r w:rsidRPr="0041013B" w:rsidDel="00C81D61">
                <w:rPr>
                  <w:lang w:val="en-PH" w:eastAsia="en-PH"/>
                </w:rPr>
                <w:delText>0.808</w:delText>
              </w:r>
            </w:del>
          </w:p>
        </w:tc>
        <w:tc>
          <w:tcPr>
            <w:tcW w:w="543" w:type="dxa"/>
            <w:shd w:val="clear" w:color="auto" w:fill="auto"/>
            <w:noWrap/>
            <w:vAlign w:val="bottom"/>
            <w:hideMark/>
          </w:tcPr>
          <w:p w:rsidR="00EA72C0" w:rsidRPr="0041013B" w:rsidDel="00C81D61" w:rsidRDefault="00EA72C0" w:rsidP="009652F9">
            <w:pPr>
              <w:pStyle w:val="Tablebody-centered"/>
              <w:rPr>
                <w:del w:id="53774" w:author="Diana Machado" w:date="2019-04-05T18:40:00Z"/>
                <w:lang w:val="en-PH" w:eastAsia="en-PH"/>
              </w:rPr>
            </w:pPr>
            <w:del w:id="53775" w:author="Diana Machado" w:date="2019-04-05T18:40:00Z">
              <w:r w:rsidRPr="0041013B" w:rsidDel="00C81D61">
                <w:rPr>
                  <w:lang w:val="en-PH" w:eastAsia="en-PH"/>
                </w:rPr>
                <w:delText>0.616</w:delText>
              </w:r>
            </w:del>
          </w:p>
        </w:tc>
        <w:tc>
          <w:tcPr>
            <w:tcW w:w="543" w:type="dxa"/>
            <w:shd w:val="clear" w:color="auto" w:fill="auto"/>
            <w:noWrap/>
            <w:vAlign w:val="bottom"/>
            <w:hideMark/>
          </w:tcPr>
          <w:p w:rsidR="00EA72C0" w:rsidRPr="0041013B" w:rsidDel="00C81D61" w:rsidRDefault="00EA72C0" w:rsidP="009652F9">
            <w:pPr>
              <w:pStyle w:val="Tablebody-centered"/>
              <w:rPr>
                <w:del w:id="53776" w:author="Diana Machado" w:date="2019-04-05T18:40:00Z"/>
                <w:lang w:val="en-PH" w:eastAsia="en-PH"/>
              </w:rPr>
            </w:pPr>
            <w:del w:id="53777" w:author="Diana Machado" w:date="2019-04-05T18:40:00Z">
              <w:r w:rsidRPr="0041013B" w:rsidDel="00C81D61">
                <w:rPr>
                  <w:lang w:val="en-PH" w:eastAsia="en-PH"/>
                </w:rPr>
                <w:delText>0.469</w:delText>
              </w:r>
            </w:del>
          </w:p>
        </w:tc>
        <w:tc>
          <w:tcPr>
            <w:tcW w:w="543" w:type="dxa"/>
            <w:shd w:val="clear" w:color="auto" w:fill="auto"/>
            <w:noWrap/>
            <w:vAlign w:val="bottom"/>
            <w:hideMark/>
          </w:tcPr>
          <w:p w:rsidR="00EA72C0" w:rsidRPr="0041013B" w:rsidDel="00C81D61" w:rsidRDefault="00EA72C0" w:rsidP="009652F9">
            <w:pPr>
              <w:pStyle w:val="Tablebody-centered"/>
              <w:rPr>
                <w:del w:id="53778" w:author="Diana Machado" w:date="2019-04-05T18:40:00Z"/>
                <w:lang w:val="en-PH" w:eastAsia="en-PH"/>
              </w:rPr>
            </w:pPr>
            <w:del w:id="53779" w:author="Diana Machado" w:date="2019-04-05T18:40:00Z">
              <w:r w:rsidRPr="0041013B" w:rsidDel="00C81D61">
                <w:rPr>
                  <w:lang w:val="en-PH" w:eastAsia="en-PH"/>
                </w:rPr>
                <w:delText>0.305</w:delText>
              </w:r>
            </w:del>
          </w:p>
        </w:tc>
        <w:tc>
          <w:tcPr>
            <w:tcW w:w="543" w:type="dxa"/>
            <w:shd w:val="clear" w:color="auto" w:fill="auto"/>
            <w:noWrap/>
            <w:vAlign w:val="bottom"/>
            <w:hideMark/>
          </w:tcPr>
          <w:p w:rsidR="00EA72C0" w:rsidRPr="0041013B" w:rsidDel="00C81D61" w:rsidRDefault="00EA72C0" w:rsidP="009652F9">
            <w:pPr>
              <w:pStyle w:val="Tablebody-centered"/>
              <w:rPr>
                <w:del w:id="53780" w:author="Diana Machado" w:date="2019-04-05T18:40:00Z"/>
                <w:lang w:val="en-PH" w:eastAsia="en-PH"/>
              </w:rPr>
            </w:pPr>
            <w:del w:id="53781" w:author="Diana Machado" w:date="2019-04-05T18:40:00Z">
              <w:r w:rsidRPr="0041013B" w:rsidDel="00C81D61">
                <w:rPr>
                  <w:lang w:val="en-PH" w:eastAsia="en-PH"/>
                </w:rPr>
                <w:delText>0.242</w:delText>
              </w:r>
            </w:del>
          </w:p>
        </w:tc>
      </w:tr>
      <w:tr w:rsidR="00EA72C0" w:rsidRPr="0041013B" w:rsidDel="00C81D61" w:rsidTr="001707D4">
        <w:trPr>
          <w:trHeight w:val="198"/>
          <w:del w:id="53782" w:author="Diana Machado" w:date="2019-04-05T18:40:00Z"/>
        </w:trPr>
        <w:tc>
          <w:tcPr>
            <w:tcW w:w="1032" w:type="dxa"/>
            <w:vMerge/>
            <w:vAlign w:val="center"/>
            <w:hideMark/>
          </w:tcPr>
          <w:p w:rsidR="00EA72C0" w:rsidRPr="0041013B" w:rsidDel="00C81D61" w:rsidRDefault="00EA72C0" w:rsidP="009652F9">
            <w:pPr>
              <w:pStyle w:val="Tablebody-centered"/>
              <w:rPr>
                <w:del w:id="5378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784" w:author="Diana Machado" w:date="2019-04-05T18:40:00Z"/>
                <w:lang w:val="en-PH" w:eastAsia="en-PH"/>
              </w:rPr>
            </w:pPr>
            <w:del w:id="53785" w:author="Diana Machado" w:date="2019-04-05T18:40:00Z">
              <w:r w:rsidRPr="0041013B" w:rsidDel="00C81D61">
                <w:rPr>
                  <w:lang w:val="en-PH" w:eastAsia="en-PH"/>
                </w:rPr>
                <w:delText>11</w:delText>
              </w:r>
            </w:del>
          </w:p>
        </w:tc>
        <w:tc>
          <w:tcPr>
            <w:tcW w:w="1253" w:type="dxa"/>
            <w:shd w:val="clear" w:color="auto" w:fill="auto"/>
            <w:noWrap/>
            <w:vAlign w:val="bottom"/>
            <w:hideMark/>
          </w:tcPr>
          <w:p w:rsidR="00EA72C0" w:rsidRPr="0041013B" w:rsidDel="00C81D61" w:rsidRDefault="00EA72C0" w:rsidP="009652F9">
            <w:pPr>
              <w:pStyle w:val="Tablebody-centered"/>
              <w:rPr>
                <w:del w:id="53786" w:author="Diana Machado" w:date="2019-04-05T18:40:00Z"/>
                <w:lang w:val="en-PH" w:eastAsia="en-PH"/>
              </w:rPr>
            </w:pPr>
            <w:del w:id="53787" w:author="Diana Machado" w:date="2019-04-05T18:40:00Z">
              <w:r w:rsidRPr="0041013B" w:rsidDel="00C81D61">
                <w:rPr>
                  <w:lang w:val="en-PH" w:eastAsia="en-PH"/>
                </w:rPr>
                <w:delText>DUVAL</w:delText>
              </w:r>
            </w:del>
          </w:p>
        </w:tc>
        <w:tc>
          <w:tcPr>
            <w:tcW w:w="709" w:type="dxa"/>
            <w:shd w:val="clear" w:color="auto" w:fill="auto"/>
            <w:noWrap/>
            <w:vAlign w:val="bottom"/>
            <w:hideMark/>
          </w:tcPr>
          <w:p w:rsidR="00EA72C0" w:rsidRPr="0041013B" w:rsidDel="00C81D61" w:rsidRDefault="00EA72C0" w:rsidP="009652F9">
            <w:pPr>
              <w:pStyle w:val="Tablebody-centered"/>
              <w:rPr>
                <w:del w:id="53788" w:author="Diana Machado" w:date="2019-04-05T18:40:00Z"/>
                <w:lang w:val="en-PH" w:eastAsia="en-PH"/>
              </w:rPr>
            </w:pPr>
            <w:del w:id="53789" w:author="Diana Machado" w:date="2019-04-05T18:40:00Z">
              <w:r w:rsidRPr="0041013B" w:rsidDel="00C81D61">
                <w:rPr>
                  <w:lang w:val="en-PH" w:eastAsia="en-PH"/>
                </w:rPr>
                <w:delText>1.906</w:delText>
              </w:r>
            </w:del>
          </w:p>
        </w:tc>
        <w:tc>
          <w:tcPr>
            <w:tcW w:w="607" w:type="dxa"/>
            <w:shd w:val="clear" w:color="auto" w:fill="auto"/>
            <w:noWrap/>
            <w:vAlign w:val="bottom"/>
            <w:hideMark/>
          </w:tcPr>
          <w:p w:rsidR="00EA72C0" w:rsidRPr="0041013B" w:rsidDel="00C81D61" w:rsidRDefault="00EA72C0" w:rsidP="009652F9">
            <w:pPr>
              <w:pStyle w:val="Tablebody-centered"/>
              <w:rPr>
                <w:del w:id="53790" w:author="Diana Machado" w:date="2019-04-05T18:40:00Z"/>
                <w:lang w:val="en-PH" w:eastAsia="en-PH"/>
              </w:rPr>
            </w:pPr>
            <w:del w:id="53791" w:author="Diana Machado" w:date="2019-04-05T18:40:00Z">
              <w:r w:rsidRPr="0041013B" w:rsidDel="00C81D61">
                <w:rPr>
                  <w:lang w:val="en-PH" w:eastAsia="en-PH"/>
                </w:rPr>
                <w:delText>1.520</w:delText>
              </w:r>
            </w:del>
          </w:p>
        </w:tc>
        <w:tc>
          <w:tcPr>
            <w:tcW w:w="607" w:type="dxa"/>
            <w:shd w:val="clear" w:color="auto" w:fill="auto"/>
            <w:noWrap/>
            <w:vAlign w:val="bottom"/>
            <w:hideMark/>
          </w:tcPr>
          <w:p w:rsidR="00EA72C0" w:rsidRPr="0041013B" w:rsidDel="00C81D61" w:rsidRDefault="00EA72C0" w:rsidP="009652F9">
            <w:pPr>
              <w:pStyle w:val="Tablebody-centered"/>
              <w:rPr>
                <w:del w:id="53792" w:author="Diana Machado" w:date="2019-04-05T18:40:00Z"/>
                <w:lang w:val="en-PH" w:eastAsia="en-PH"/>
              </w:rPr>
            </w:pPr>
            <w:del w:id="53793" w:author="Diana Machado" w:date="2019-04-05T18:40:00Z">
              <w:r w:rsidRPr="0041013B" w:rsidDel="00C81D61">
                <w:rPr>
                  <w:lang w:val="en-PH" w:eastAsia="en-PH"/>
                </w:rPr>
                <w:delText>1.136</w:delText>
              </w:r>
            </w:del>
          </w:p>
        </w:tc>
        <w:tc>
          <w:tcPr>
            <w:tcW w:w="607" w:type="dxa"/>
            <w:shd w:val="clear" w:color="auto" w:fill="auto"/>
            <w:noWrap/>
            <w:vAlign w:val="bottom"/>
            <w:hideMark/>
          </w:tcPr>
          <w:p w:rsidR="00EA72C0" w:rsidRPr="0041013B" w:rsidDel="00C81D61" w:rsidRDefault="00EA72C0" w:rsidP="009652F9">
            <w:pPr>
              <w:pStyle w:val="Tablebody-centered"/>
              <w:rPr>
                <w:del w:id="53794" w:author="Diana Machado" w:date="2019-04-05T18:40:00Z"/>
                <w:lang w:val="en-PH" w:eastAsia="en-PH"/>
              </w:rPr>
            </w:pPr>
            <w:del w:id="53795" w:author="Diana Machado" w:date="2019-04-05T18:40:00Z">
              <w:r w:rsidRPr="0041013B" w:rsidDel="00C81D61">
                <w:rPr>
                  <w:lang w:val="en-PH" w:eastAsia="en-PH"/>
                </w:rPr>
                <w:delText>0.850</w:delText>
              </w:r>
            </w:del>
          </w:p>
        </w:tc>
        <w:tc>
          <w:tcPr>
            <w:tcW w:w="607" w:type="dxa"/>
            <w:shd w:val="clear" w:color="auto" w:fill="auto"/>
            <w:noWrap/>
            <w:vAlign w:val="bottom"/>
            <w:hideMark/>
          </w:tcPr>
          <w:p w:rsidR="00EA72C0" w:rsidRPr="0041013B" w:rsidDel="00C81D61" w:rsidRDefault="00EA72C0" w:rsidP="009652F9">
            <w:pPr>
              <w:pStyle w:val="Tablebody-centered"/>
              <w:rPr>
                <w:del w:id="53796" w:author="Diana Machado" w:date="2019-04-05T18:40:00Z"/>
                <w:lang w:val="en-PH" w:eastAsia="en-PH"/>
              </w:rPr>
            </w:pPr>
            <w:del w:id="53797" w:author="Diana Machado" w:date="2019-04-05T18:40:00Z">
              <w:r w:rsidRPr="0041013B" w:rsidDel="00C81D61">
                <w:rPr>
                  <w:lang w:val="en-PH" w:eastAsia="en-PH"/>
                </w:rPr>
                <w:delText>0.487</w:delText>
              </w:r>
            </w:del>
          </w:p>
        </w:tc>
        <w:tc>
          <w:tcPr>
            <w:tcW w:w="607" w:type="dxa"/>
            <w:shd w:val="clear" w:color="auto" w:fill="auto"/>
            <w:noWrap/>
            <w:vAlign w:val="bottom"/>
            <w:hideMark/>
          </w:tcPr>
          <w:p w:rsidR="00EA72C0" w:rsidRPr="0041013B" w:rsidDel="00C81D61" w:rsidRDefault="00EA72C0" w:rsidP="009652F9">
            <w:pPr>
              <w:pStyle w:val="Tablebody-centered"/>
              <w:rPr>
                <w:del w:id="53798" w:author="Diana Machado" w:date="2019-04-05T18:40:00Z"/>
                <w:lang w:val="en-PH" w:eastAsia="en-PH"/>
              </w:rPr>
            </w:pPr>
            <w:del w:id="53799" w:author="Diana Machado" w:date="2019-04-05T18:40:00Z">
              <w:r w:rsidRPr="0041013B" w:rsidDel="00C81D61">
                <w:rPr>
                  <w:lang w:val="en-PH" w:eastAsia="en-PH"/>
                </w:rPr>
                <w:delText>0.395</w:delText>
              </w:r>
            </w:del>
          </w:p>
        </w:tc>
        <w:tc>
          <w:tcPr>
            <w:tcW w:w="715" w:type="dxa"/>
            <w:shd w:val="clear" w:color="auto" w:fill="auto"/>
            <w:noWrap/>
            <w:vAlign w:val="bottom"/>
            <w:hideMark/>
          </w:tcPr>
          <w:p w:rsidR="00EA72C0" w:rsidRPr="0041013B" w:rsidDel="00C81D61" w:rsidRDefault="00EA72C0" w:rsidP="009652F9">
            <w:pPr>
              <w:pStyle w:val="Tablebody-centered"/>
              <w:rPr>
                <w:del w:id="53800" w:author="Diana Machado" w:date="2019-04-05T18:40:00Z"/>
                <w:lang w:val="en-PH" w:eastAsia="en-PH"/>
              </w:rPr>
            </w:pPr>
            <w:del w:id="5380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802" w:author="Diana Machado" w:date="2019-04-05T18:40:00Z"/>
                <w:lang w:val="en-PH" w:eastAsia="en-PH"/>
              </w:rPr>
            </w:pPr>
            <w:del w:id="53803" w:author="Diana Machado" w:date="2019-04-05T18:40:00Z">
              <w:r w:rsidRPr="0041013B" w:rsidDel="00C81D61">
                <w:rPr>
                  <w:lang w:val="en-PH" w:eastAsia="en-PH"/>
                </w:rPr>
                <w:delText>0.797</w:delText>
              </w:r>
            </w:del>
          </w:p>
        </w:tc>
        <w:tc>
          <w:tcPr>
            <w:tcW w:w="543" w:type="dxa"/>
            <w:shd w:val="clear" w:color="auto" w:fill="auto"/>
            <w:noWrap/>
            <w:vAlign w:val="bottom"/>
            <w:hideMark/>
          </w:tcPr>
          <w:p w:rsidR="00EA72C0" w:rsidRPr="0041013B" w:rsidDel="00C81D61" w:rsidRDefault="00EA72C0" w:rsidP="009652F9">
            <w:pPr>
              <w:pStyle w:val="Tablebody-centered"/>
              <w:rPr>
                <w:del w:id="53804" w:author="Diana Machado" w:date="2019-04-05T18:40:00Z"/>
                <w:lang w:val="en-PH" w:eastAsia="en-PH"/>
              </w:rPr>
            </w:pPr>
            <w:del w:id="53805" w:author="Diana Machado" w:date="2019-04-05T18:40:00Z">
              <w:r w:rsidRPr="0041013B" w:rsidDel="00C81D61">
                <w:rPr>
                  <w:lang w:val="en-PH" w:eastAsia="en-PH"/>
                </w:rPr>
                <w:delText>0.596</w:delText>
              </w:r>
            </w:del>
          </w:p>
        </w:tc>
        <w:tc>
          <w:tcPr>
            <w:tcW w:w="543" w:type="dxa"/>
            <w:shd w:val="clear" w:color="auto" w:fill="auto"/>
            <w:noWrap/>
            <w:vAlign w:val="bottom"/>
            <w:hideMark/>
          </w:tcPr>
          <w:p w:rsidR="00EA72C0" w:rsidRPr="0041013B" w:rsidDel="00C81D61" w:rsidRDefault="00EA72C0" w:rsidP="009652F9">
            <w:pPr>
              <w:pStyle w:val="Tablebody-centered"/>
              <w:rPr>
                <w:del w:id="53806" w:author="Diana Machado" w:date="2019-04-05T18:40:00Z"/>
                <w:lang w:val="en-PH" w:eastAsia="en-PH"/>
              </w:rPr>
            </w:pPr>
            <w:del w:id="53807" w:author="Diana Machado" w:date="2019-04-05T18:40:00Z">
              <w:r w:rsidRPr="0041013B" w:rsidDel="00C81D61">
                <w:rPr>
                  <w:lang w:val="en-PH" w:eastAsia="en-PH"/>
                </w:rPr>
                <w:delText>0.446</w:delText>
              </w:r>
            </w:del>
          </w:p>
        </w:tc>
        <w:tc>
          <w:tcPr>
            <w:tcW w:w="543" w:type="dxa"/>
            <w:shd w:val="clear" w:color="auto" w:fill="auto"/>
            <w:noWrap/>
            <w:vAlign w:val="bottom"/>
            <w:hideMark/>
          </w:tcPr>
          <w:p w:rsidR="00EA72C0" w:rsidRPr="0041013B" w:rsidDel="00C81D61" w:rsidRDefault="00EA72C0" w:rsidP="009652F9">
            <w:pPr>
              <w:pStyle w:val="Tablebody-centered"/>
              <w:rPr>
                <w:del w:id="53808" w:author="Diana Machado" w:date="2019-04-05T18:40:00Z"/>
                <w:lang w:val="en-PH" w:eastAsia="en-PH"/>
              </w:rPr>
            </w:pPr>
            <w:del w:id="53809" w:author="Diana Machado" w:date="2019-04-05T18:40:00Z">
              <w:r w:rsidRPr="0041013B" w:rsidDel="00C81D61">
                <w:rPr>
                  <w:lang w:val="en-PH" w:eastAsia="en-PH"/>
                </w:rPr>
                <w:delText>0.255</w:delText>
              </w:r>
            </w:del>
          </w:p>
        </w:tc>
        <w:tc>
          <w:tcPr>
            <w:tcW w:w="543" w:type="dxa"/>
            <w:shd w:val="clear" w:color="auto" w:fill="auto"/>
            <w:noWrap/>
            <w:vAlign w:val="bottom"/>
            <w:hideMark/>
          </w:tcPr>
          <w:p w:rsidR="00EA72C0" w:rsidRPr="0041013B" w:rsidDel="00C81D61" w:rsidRDefault="00EA72C0" w:rsidP="009652F9">
            <w:pPr>
              <w:pStyle w:val="Tablebody-centered"/>
              <w:rPr>
                <w:del w:id="53810" w:author="Diana Machado" w:date="2019-04-05T18:40:00Z"/>
                <w:lang w:val="en-PH" w:eastAsia="en-PH"/>
              </w:rPr>
            </w:pPr>
            <w:del w:id="53811" w:author="Diana Machado" w:date="2019-04-05T18:40:00Z">
              <w:r w:rsidRPr="0041013B" w:rsidDel="00C81D61">
                <w:rPr>
                  <w:lang w:val="en-PH" w:eastAsia="en-PH"/>
                </w:rPr>
                <w:delText>0.207</w:delText>
              </w:r>
            </w:del>
          </w:p>
        </w:tc>
      </w:tr>
      <w:tr w:rsidR="00EA72C0" w:rsidRPr="0041013B" w:rsidDel="00C81D61" w:rsidTr="001707D4">
        <w:trPr>
          <w:trHeight w:val="198"/>
          <w:del w:id="53812" w:author="Diana Machado" w:date="2019-04-05T18:40:00Z"/>
        </w:trPr>
        <w:tc>
          <w:tcPr>
            <w:tcW w:w="1032" w:type="dxa"/>
            <w:vMerge/>
            <w:vAlign w:val="center"/>
            <w:hideMark/>
          </w:tcPr>
          <w:p w:rsidR="00EA72C0" w:rsidRPr="0041013B" w:rsidDel="00C81D61" w:rsidRDefault="00EA72C0" w:rsidP="009652F9">
            <w:pPr>
              <w:pStyle w:val="Tablebody-centered"/>
              <w:rPr>
                <w:del w:id="5381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814" w:author="Diana Machado" w:date="2019-04-05T18:40:00Z"/>
                <w:lang w:val="en-PH" w:eastAsia="en-PH"/>
              </w:rPr>
            </w:pPr>
            <w:del w:id="53815" w:author="Diana Machado" w:date="2019-04-05T18:40:00Z">
              <w:r w:rsidRPr="0041013B" w:rsidDel="00C81D61">
                <w:rPr>
                  <w:lang w:val="en-PH" w:eastAsia="en-PH"/>
                </w:rPr>
                <w:delText>12</w:delText>
              </w:r>
            </w:del>
          </w:p>
        </w:tc>
        <w:tc>
          <w:tcPr>
            <w:tcW w:w="1253" w:type="dxa"/>
            <w:shd w:val="clear" w:color="auto" w:fill="auto"/>
            <w:noWrap/>
            <w:vAlign w:val="bottom"/>
            <w:hideMark/>
          </w:tcPr>
          <w:p w:rsidR="00EA72C0" w:rsidRPr="0041013B" w:rsidDel="00C81D61" w:rsidRDefault="00EA72C0" w:rsidP="009652F9">
            <w:pPr>
              <w:pStyle w:val="Tablebody-centered"/>
              <w:rPr>
                <w:del w:id="53816" w:author="Diana Machado" w:date="2019-04-05T18:40:00Z"/>
                <w:lang w:val="en-PH" w:eastAsia="en-PH"/>
              </w:rPr>
            </w:pPr>
            <w:del w:id="53817" w:author="Diana Machado" w:date="2019-04-05T18:40:00Z">
              <w:r w:rsidRPr="0041013B" w:rsidDel="00C81D61">
                <w:rPr>
                  <w:lang w:val="en-PH" w:eastAsia="en-PH"/>
                </w:rPr>
                <w:delText>FRANKLIN</w:delText>
              </w:r>
            </w:del>
          </w:p>
        </w:tc>
        <w:tc>
          <w:tcPr>
            <w:tcW w:w="709" w:type="dxa"/>
            <w:shd w:val="clear" w:color="auto" w:fill="auto"/>
            <w:noWrap/>
            <w:vAlign w:val="bottom"/>
            <w:hideMark/>
          </w:tcPr>
          <w:p w:rsidR="00EA72C0" w:rsidRPr="0041013B" w:rsidDel="00C81D61" w:rsidRDefault="00EA72C0" w:rsidP="009652F9">
            <w:pPr>
              <w:pStyle w:val="Tablebody-centered"/>
              <w:rPr>
                <w:del w:id="53818" w:author="Diana Machado" w:date="2019-04-05T18:40:00Z"/>
                <w:lang w:val="en-PH" w:eastAsia="en-PH"/>
              </w:rPr>
            </w:pPr>
            <w:del w:id="53819" w:author="Diana Machado" w:date="2019-04-05T18:40:00Z">
              <w:r w:rsidRPr="0041013B" w:rsidDel="00C81D61">
                <w:rPr>
                  <w:lang w:val="en-PH" w:eastAsia="en-PH"/>
                </w:rPr>
                <w:delText>6.302</w:delText>
              </w:r>
            </w:del>
          </w:p>
        </w:tc>
        <w:tc>
          <w:tcPr>
            <w:tcW w:w="607" w:type="dxa"/>
            <w:shd w:val="clear" w:color="auto" w:fill="auto"/>
            <w:noWrap/>
            <w:vAlign w:val="bottom"/>
            <w:hideMark/>
          </w:tcPr>
          <w:p w:rsidR="00EA72C0" w:rsidRPr="0041013B" w:rsidDel="00C81D61" w:rsidRDefault="00EA72C0" w:rsidP="009652F9">
            <w:pPr>
              <w:pStyle w:val="Tablebody-centered"/>
              <w:rPr>
                <w:del w:id="53820" w:author="Diana Machado" w:date="2019-04-05T18:40:00Z"/>
                <w:lang w:val="en-PH" w:eastAsia="en-PH"/>
              </w:rPr>
            </w:pPr>
            <w:del w:id="53821" w:author="Diana Machado" w:date="2019-04-05T18:40:00Z">
              <w:r w:rsidRPr="0041013B" w:rsidDel="00C81D61">
                <w:rPr>
                  <w:lang w:val="en-PH" w:eastAsia="en-PH"/>
                </w:rPr>
                <w:delText>5.558</w:delText>
              </w:r>
            </w:del>
          </w:p>
        </w:tc>
        <w:tc>
          <w:tcPr>
            <w:tcW w:w="607" w:type="dxa"/>
            <w:shd w:val="clear" w:color="auto" w:fill="auto"/>
            <w:noWrap/>
            <w:vAlign w:val="bottom"/>
            <w:hideMark/>
          </w:tcPr>
          <w:p w:rsidR="00EA72C0" w:rsidRPr="0041013B" w:rsidDel="00C81D61" w:rsidRDefault="00EA72C0" w:rsidP="009652F9">
            <w:pPr>
              <w:pStyle w:val="Tablebody-centered"/>
              <w:rPr>
                <w:del w:id="53822" w:author="Diana Machado" w:date="2019-04-05T18:40:00Z"/>
                <w:lang w:val="en-PH" w:eastAsia="en-PH"/>
              </w:rPr>
            </w:pPr>
            <w:del w:id="53823" w:author="Diana Machado" w:date="2019-04-05T18:40:00Z">
              <w:r w:rsidRPr="0041013B" w:rsidDel="00C81D61">
                <w:rPr>
                  <w:lang w:val="en-PH" w:eastAsia="en-PH"/>
                </w:rPr>
                <w:delText>4.816</w:delText>
              </w:r>
            </w:del>
          </w:p>
        </w:tc>
        <w:tc>
          <w:tcPr>
            <w:tcW w:w="607" w:type="dxa"/>
            <w:shd w:val="clear" w:color="auto" w:fill="auto"/>
            <w:noWrap/>
            <w:vAlign w:val="bottom"/>
            <w:hideMark/>
          </w:tcPr>
          <w:p w:rsidR="00EA72C0" w:rsidRPr="0041013B" w:rsidDel="00C81D61" w:rsidRDefault="00EA72C0" w:rsidP="009652F9">
            <w:pPr>
              <w:pStyle w:val="Tablebody-centered"/>
              <w:rPr>
                <w:del w:id="53824" w:author="Diana Machado" w:date="2019-04-05T18:40:00Z"/>
                <w:lang w:val="en-PH" w:eastAsia="en-PH"/>
              </w:rPr>
            </w:pPr>
            <w:del w:id="53825" w:author="Diana Machado" w:date="2019-04-05T18:40:00Z">
              <w:r w:rsidRPr="0041013B" w:rsidDel="00C81D61">
                <w:rPr>
                  <w:lang w:val="en-PH" w:eastAsia="en-PH"/>
                </w:rPr>
                <w:delText>4.172</w:delText>
              </w:r>
            </w:del>
          </w:p>
        </w:tc>
        <w:tc>
          <w:tcPr>
            <w:tcW w:w="607" w:type="dxa"/>
            <w:shd w:val="clear" w:color="auto" w:fill="auto"/>
            <w:noWrap/>
            <w:vAlign w:val="bottom"/>
            <w:hideMark/>
          </w:tcPr>
          <w:p w:rsidR="00EA72C0" w:rsidRPr="0041013B" w:rsidDel="00C81D61" w:rsidRDefault="00EA72C0" w:rsidP="009652F9">
            <w:pPr>
              <w:pStyle w:val="Tablebody-centered"/>
              <w:rPr>
                <w:del w:id="53826" w:author="Diana Machado" w:date="2019-04-05T18:40:00Z"/>
                <w:lang w:val="en-PH" w:eastAsia="en-PH"/>
              </w:rPr>
            </w:pPr>
            <w:del w:id="53827" w:author="Diana Machado" w:date="2019-04-05T18:40:00Z">
              <w:r w:rsidRPr="0041013B" w:rsidDel="00C81D61">
                <w:rPr>
                  <w:lang w:val="en-PH" w:eastAsia="en-PH"/>
                </w:rPr>
                <w:delText>3.293</w:delText>
              </w:r>
            </w:del>
          </w:p>
        </w:tc>
        <w:tc>
          <w:tcPr>
            <w:tcW w:w="607" w:type="dxa"/>
            <w:shd w:val="clear" w:color="auto" w:fill="auto"/>
            <w:noWrap/>
            <w:vAlign w:val="bottom"/>
            <w:hideMark/>
          </w:tcPr>
          <w:p w:rsidR="00EA72C0" w:rsidRPr="0041013B" w:rsidDel="00C81D61" w:rsidRDefault="00EA72C0" w:rsidP="009652F9">
            <w:pPr>
              <w:pStyle w:val="Tablebody-centered"/>
              <w:rPr>
                <w:del w:id="53828" w:author="Diana Machado" w:date="2019-04-05T18:40:00Z"/>
                <w:lang w:val="en-PH" w:eastAsia="en-PH"/>
              </w:rPr>
            </w:pPr>
            <w:del w:id="53829" w:author="Diana Machado" w:date="2019-04-05T18:40:00Z">
              <w:r w:rsidRPr="0041013B" w:rsidDel="00C81D61">
                <w:rPr>
                  <w:lang w:val="en-PH" w:eastAsia="en-PH"/>
                </w:rPr>
                <w:delText>2.766</w:delText>
              </w:r>
            </w:del>
          </w:p>
        </w:tc>
        <w:tc>
          <w:tcPr>
            <w:tcW w:w="715" w:type="dxa"/>
            <w:shd w:val="clear" w:color="auto" w:fill="auto"/>
            <w:noWrap/>
            <w:vAlign w:val="bottom"/>
            <w:hideMark/>
          </w:tcPr>
          <w:p w:rsidR="00EA72C0" w:rsidRPr="0041013B" w:rsidDel="00C81D61" w:rsidRDefault="00EA72C0" w:rsidP="009652F9">
            <w:pPr>
              <w:pStyle w:val="Tablebody-centered"/>
              <w:rPr>
                <w:del w:id="53830" w:author="Diana Machado" w:date="2019-04-05T18:40:00Z"/>
                <w:lang w:val="en-PH" w:eastAsia="en-PH"/>
              </w:rPr>
            </w:pPr>
            <w:del w:id="5383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832" w:author="Diana Machado" w:date="2019-04-05T18:40:00Z"/>
                <w:lang w:val="en-PH" w:eastAsia="en-PH"/>
              </w:rPr>
            </w:pPr>
            <w:del w:id="53833" w:author="Diana Machado" w:date="2019-04-05T18:40:00Z">
              <w:r w:rsidRPr="0041013B" w:rsidDel="00C81D61">
                <w:rPr>
                  <w:lang w:val="en-PH" w:eastAsia="en-PH"/>
                </w:rPr>
                <w:delText>0.882</w:delText>
              </w:r>
            </w:del>
          </w:p>
        </w:tc>
        <w:tc>
          <w:tcPr>
            <w:tcW w:w="543" w:type="dxa"/>
            <w:shd w:val="clear" w:color="auto" w:fill="auto"/>
            <w:noWrap/>
            <w:vAlign w:val="bottom"/>
            <w:hideMark/>
          </w:tcPr>
          <w:p w:rsidR="00EA72C0" w:rsidRPr="0041013B" w:rsidDel="00C81D61" w:rsidRDefault="00EA72C0" w:rsidP="009652F9">
            <w:pPr>
              <w:pStyle w:val="Tablebody-centered"/>
              <w:rPr>
                <w:del w:id="53834" w:author="Diana Machado" w:date="2019-04-05T18:40:00Z"/>
                <w:lang w:val="en-PH" w:eastAsia="en-PH"/>
              </w:rPr>
            </w:pPr>
            <w:del w:id="53835" w:author="Diana Machado" w:date="2019-04-05T18:40:00Z">
              <w:r w:rsidRPr="0041013B" w:rsidDel="00C81D61">
                <w:rPr>
                  <w:lang w:val="en-PH" w:eastAsia="en-PH"/>
                </w:rPr>
                <w:delText>0.764</w:delText>
              </w:r>
            </w:del>
          </w:p>
        </w:tc>
        <w:tc>
          <w:tcPr>
            <w:tcW w:w="543" w:type="dxa"/>
            <w:shd w:val="clear" w:color="auto" w:fill="auto"/>
            <w:noWrap/>
            <w:vAlign w:val="bottom"/>
            <w:hideMark/>
          </w:tcPr>
          <w:p w:rsidR="00EA72C0" w:rsidRPr="0041013B" w:rsidDel="00C81D61" w:rsidRDefault="00EA72C0" w:rsidP="009652F9">
            <w:pPr>
              <w:pStyle w:val="Tablebody-centered"/>
              <w:rPr>
                <w:del w:id="53836" w:author="Diana Machado" w:date="2019-04-05T18:40:00Z"/>
                <w:lang w:val="en-PH" w:eastAsia="en-PH"/>
              </w:rPr>
            </w:pPr>
            <w:del w:id="53837" w:author="Diana Machado" w:date="2019-04-05T18:40:00Z">
              <w:r w:rsidRPr="0041013B" w:rsidDel="00C81D61">
                <w:rPr>
                  <w:lang w:val="en-PH" w:eastAsia="en-PH"/>
                </w:rPr>
                <w:delText>0.662</w:delText>
              </w:r>
            </w:del>
          </w:p>
        </w:tc>
        <w:tc>
          <w:tcPr>
            <w:tcW w:w="543" w:type="dxa"/>
            <w:shd w:val="clear" w:color="auto" w:fill="auto"/>
            <w:noWrap/>
            <w:vAlign w:val="bottom"/>
            <w:hideMark/>
          </w:tcPr>
          <w:p w:rsidR="00EA72C0" w:rsidRPr="0041013B" w:rsidDel="00C81D61" w:rsidRDefault="00EA72C0" w:rsidP="009652F9">
            <w:pPr>
              <w:pStyle w:val="Tablebody-centered"/>
              <w:rPr>
                <w:del w:id="53838" w:author="Diana Machado" w:date="2019-04-05T18:40:00Z"/>
                <w:lang w:val="en-PH" w:eastAsia="en-PH"/>
              </w:rPr>
            </w:pPr>
            <w:del w:id="53839" w:author="Diana Machado" w:date="2019-04-05T18:40:00Z">
              <w:r w:rsidRPr="0041013B" w:rsidDel="00C81D61">
                <w:rPr>
                  <w:lang w:val="en-PH" w:eastAsia="en-PH"/>
                </w:rPr>
                <w:delText>0.522</w:delText>
              </w:r>
            </w:del>
          </w:p>
        </w:tc>
        <w:tc>
          <w:tcPr>
            <w:tcW w:w="543" w:type="dxa"/>
            <w:shd w:val="clear" w:color="auto" w:fill="auto"/>
            <w:noWrap/>
            <w:vAlign w:val="bottom"/>
            <w:hideMark/>
          </w:tcPr>
          <w:p w:rsidR="00EA72C0" w:rsidRPr="0041013B" w:rsidDel="00C81D61" w:rsidRDefault="00EA72C0" w:rsidP="009652F9">
            <w:pPr>
              <w:pStyle w:val="Tablebody-centered"/>
              <w:rPr>
                <w:del w:id="53840" w:author="Diana Machado" w:date="2019-04-05T18:40:00Z"/>
                <w:lang w:val="en-PH" w:eastAsia="en-PH"/>
              </w:rPr>
            </w:pPr>
            <w:del w:id="53841" w:author="Diana Machado" w:date="2019-04-05T18:40:00Z">
              <w:r w:rsidRPr="0041013B" w:rsidDel="00C81D61">
                <w:rPr>
                  <w:lang w:val="en-PH" w:eastAsia="en-PH"/>
                </w:rPr>
                <w:delText>0.439</w:delText>
              </w:r>
            </w:del>
          </w:p>
        </w:tc>
      </w:tr>
      <w:tr w:rsidR="00EA72C0" w:rsidRPr="0041013B" w:rsidDel="00C81D61" w:rsidTr="001707D4">
        <w:trPr>
          <w:trHeight w:val="198"/>
          <w:del w:id="53842" w:author="Diana Machado" w:date="2019-04-05T18:40:00Z"/>
        </w:trPr>
        <w:tc>
          <w:tcPr>
            <w:tcW w:w="1032" w:type="dxa"/>
            <w:vMerge/>
            <w:vAlign w:val="center"/>
            <w:hideMark/>
          </w:tcPr>
          <w:p w:rsidR="00EA72C0" w:rsidRPr="0041013B" w:rsidDel="00C81D61" w:rsidRDefault="00EA72C0" w:rsidP="009652F9">
            <w:pPr>
              <w:pStyle w:val="Tablebody-centered"/>
              <w:rPr>
                <w:del w:id="5384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844" w:author="Diana Machado" w:date="2019-04-05T18:40:00Z"/>
                <w:lang w:val="en-PH" w:eastAsia="en-PH"/>
              </w:rPr>
            </w:pPr>
            <w:del w:id="53845" w:author="Diana Machado" w:date="2019-04-05T18:40:00Z">
              <w:r w:rsidRPr="0041013B" w:rsidDel="00C81D61">
                <w:rPr>
                  <w:lang w:val="en-PH" w:eastAsia="en-PH"/>
                </w:rPr>
                <w:delText>13</w:delText>
              </w:r>
            </w:del>
          </w:p>
        </w:tc>
        <w:tc>
          <w:tcPr>
            <w:tcW w:w="1253" w:type="dxa"/>
            <w:shd w:val="clear" w:color="auto" w:fill="auto"/>
            <w:noWrap/>
            <w:vAlign w:val="bottom"/>
            <w:hideMark/>
          </w:tcPr>
          <w:p w:rsidR="00EA72C0" w:rsidRPr="0041013B" w:rsidDel="00C81D61" w:rsidRDefault="00EA72C0" w:rsidP="009652F9">
            <w:pPr>
              <w:pStyle w:val="Tablebody-centered"/>
              <w:rPr>
                <w:del w:id="53846" w:author="Diana Machado" w:date="2019-04-05T18:40:00Z"/>
                <w:lang w:val="en-PH" w:eastAsia="en-PH"/>
              </w:rPr>
            </w:pPr>
            <w:del w:id="53847" w:author="Diana Machado" w:date="2019-04-05T18:40:00Z">
              <w:r w:rsidRPr="0041013B" w:rsidDel="00C81D61">
                <w:rPr>
                  <w:lang w:val="en-PH" w:eastAsia="en-PH"/>
                </w:rPr>
                <w:delText>GLADES</w:delText>
              </w:r>
            </w:del>
          </w:p>
        </w:tc>
        <w:tc>
          <w:tcPr>
            <w:tcW w:w="709" w:type="dxa"/>
            <w:shd w:val="clear" w:color="auto" w:fill="auto"/>
            <w:noWrap/>
            <w:vAlign w:val="bottom"/>
            <w:hideMark/>
          </w:tcPr>
          <w:p w:rsidR="00EA72C0" w:rsidRPr="0041013B" w:rsidDel="00C81D61" w:rsidRDefault="00EA72C0" w:rsidP="009652F9">
            <w:pPr>
              <w:pStyle w:val="Tablebody-centered"/>
              <w:rPr>
                <w:del w:id="53848" w:author="Diana Machado" w:date="2019-04-05T18:40:00Z"/>
                <w:lang w:val="en-PH" w:eastAsia="en-PH"/>
              </w:rPr>
            </w:pPr>
            <w:del w:id="53849" w:author="Diana Machado" w:date="2019-04-05T18:40:00Z">
              <w:r w:rsidRPr="0041013B" w:rsidDel="00C81D61">
                <w:rPr>
                  <w:lang w:val="en-PH" w:eastAsia="en-PH"/>
                </w:rPr>
                <w:delText>5.708</w:delText>
              </w:r>
            </w:del>
          </w:p>
        </w:tc>
        <w:tc>
          <w:tcPr>
            <w:tcW w:w="607" w:type="dxa"/>
            <w:shd w:val="clear" w:color="auto" w:fill="auto"/>
            <w:noWrap/>
            <w:vAlign w:val="bottom"/>
            <w:hideMark/>
          </w:tcPr>
          <w:p w:rsidR="00EA72C0" w:rsidRPr="0041013B" w:rsidDel="00C81D61" w:rsidRDefault="00EA72C0" w:rsidP="009652F9">
            <w:pPr>
              <w:pStyle w:val="Tablebody-centered"/>
              <w:rPr>
                <w:del w:id="53850" w:author="Diana Machado" w:date="2019-04-05T18:40:00Z"/>
                <w:lang w:val="en-PH" w:eastAsia="en-PH"/>
              </w:rPr>
            </w:pPr>
            <w:del w:id="53851" w:author="Diana Machado" w:date="2019-04-05T18:40:00Z">
              <w:r w:rsidRPr="0041013B" w:rsidDel="00C81D61">
                <w:rPr>
                  <w:lang w:val="en-PH" w:eastAsia="en-PH"/>
                </w:rPr>
                <w:delText>5.003</w:delText>
              </w:r>
            </w:del>
          </w:p>
        </w:tc>
        <w:tc>
          <w:tcPr>
            <w:tcW w:w="607" w:type="dxa"/>
            <w:shd w:val="clear" w:color="auto" w:fill="auto"/>
            <w:noWrap/>
            <w:vAlign w:val="bottom"/>
            <w:hideMark/>
          </w:tcPr>
          <w:p w:rsidR="00EA72C0" w:rsidRPr="0041013B" w:rsidDel="00C81D61" w:rsidRDefault="00EA72C0" w:rsidP="009652F9">
            <w:pPr>
              <w:pStyle w:val="Tablebody-centered"/>
              <w:rPr>
                <w:del w:id="53852" w:author="Diana Machado" w:date="2019-04-05T18:40:00Z"/>
                <w:lang w:val="en-PH" w:eastAsia="en-PH"/>
              </w:rPr>
            </w:pPr>
            <w:del w:id="53853" w:author="Diana Machado" w:date="2019-04-05T18:40:00Z">
              <w:r w:rsidRPr="0041013B" w:rsidDel="00C81D61">
                <w:rPr>
                  <w:lang w:val="en-PH" w:eastAsia="en-PH"/>
                </w:rPr>
                <w:delText>4.300</w:delText>
              </w:r>
            </w:del>
          </w:p>
        </w:tc>
        <w:tc>
          <w:tcPr>
            <w:tcW w:w="607" w:type="dxa"/>
            <w:shd w:val="clear" w:color="auto" w:fill="auto"/>
            <w:noWrap/>
            <w:vAlign w:val="bottom"/>
            <w:hideMark/>
          </w:tcPr>
          <w:p w:rsidR="00EA72C0" w:rsidRPr="0041013B" w:rsidDel="00C81D61" w:rsidRDefault="00EA72C0" w:rsidP="009652F9">
            <w:pPr>
              <w:pStyle w:val="Tablebody-centered"/>
              <w:rPr>
                <w:del w:id="53854" w:author="Diana Machado" w:date="2019-04-05T18:40:00Z"/>
                <w:lang w:val="en-PH" w:eastAsia="en-PH"/>
              </w:rPr>
            </w:pPr>
            <w:del w:id="53855" w:author="Diana Machado" w:date="2019-04-05T18:40:00Z">
              <w:r w:rsidRPr="0041013B" w:rsidDel="00C81D61">
                <w:rPr>
                  <w:lang w:val="en-PH" w:eastAsia="en-PH"/>
                </w:rPr>
                <w:delText>3.428</w:delText>
              </w:r>
            </w:del>
          </w:p>
        </w:tc>
        <w:tc>
          <w:tcPr>
            <w:tcW w:w="607" w:type="dxa"/>
            <w:shd w:val="clear" w:color="auto" w:fill="auto"/>
            <w:noWrap/>
            <w:vAlign w:val="bottom"/>
            <w:hideMark/>
          </w:tcPr>
          <w:p w:rsidR="00EA72C0" w:rsidRPr="0041013B" w:rsidDel="00C81D61" w:rsidRDefault="00EA72C0" w:rsidP="009652F9">
            <w:pPr>
              <w:pStyle w:val="Tablebody-centered"/>
              <w:rPr>
                <w:del w:id="53856" w:author="Diana Machado" w:date="2019-04-05T18:40:00Z"/>
                <w:lang w:val="en-PH" w:eastAsia="en-PH"/>
              </w:rPr>
            </w:pPr>
            <w:del w:id="53857" w:author="Diana Machado" w:date="2019-04-05T18:40:00Z">
              <w:r w:rsidRPr="0041013B" w:rsidDel="00C81D61">
                <w:rPr>
                  <w:lang w:val="en-PH" w:eastAsia="en-PH"/>
                </w:rPr>
                <w:delText>1.636</w:delText>
              </w:r>
            </w:del>
          </w:p>
        </w:tc>
        <w:tc>
          <w:tcPr>
            <w:tcW w:w="607" w:type="dxa"/>
            <w:shd w:val="clear" w:color="auto" w:fill="auto"/>
            <w:noWrap/>
            <w:vAlign w:val="bottom"/>
            <w:hideMark/>
          </w:tcPr>
          <w:p w:rsidR="00EA72C0" w:rsidRPr="0041013B" w:rsidDel="00C81D61" w:rsidRDefault="00EA72C0" w:rsidP="009652F9">
            <w:pPr>
              <w:pStyle w:val="Tablebody-centered"/>
              <w:rPr>
                <w:del w:id="53858" w:author="Diana Machado" w:date="2019-04-05T18:40:00Z"/>
                <w:lang w:val="en-PH" w:eastAsia="en-PH"/>
              </w:rPr>
            </w:pPr>
            <w:del w:id="53859" w:author="Diana Machado" w:date="2019-04-05T18:40:00Z">
              <w:r w:rsidRPr="0041013B" w:rsidDel="00C81D61">
                <w:rPr>
                  <w:lang w:val="en-PH" w:eastAsia="en-PH"/>
                </w:rPr>
                <w:delText>0.746</w:delText>
              </w:r>
            </w:del>
          </w:p>
        </w:tc>
        <w:tc>
          <w:tcPr>
            <w:tcW w:w="715" w:type="dxa"/>
            <w:shd w:val="clear" w:color="auto" w:fill="auto"/>
            <w:noWrap/>
            <w:vAlign w:val="bottom"/>
            <w:hideMark/>
          </w:tcPr>
          <w:p w:rsidR="00EA72C0" w:rsidRPr="0041013B" w:rsidDel="00C81D61" w:rsidRDefault="00EA72C0" w:rsidP="009652F9">
            <w:pPr>
              <w:pStyle w:val="Tablebody-centered"/>
              <w:rPr>
                <w:del w:id="53860" w:author="Diana Machado" w:date="2019-04-05T18:40:00Z"/>
                <w:lang w:val="en-PH" w:eastAsia="en-PH"/>
              </w:rPr>
            </w:pPr>
            <w:del w:id="5386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862" w:author="Diana Machado" w:date="2019-04-05T18:40:00Z"/>
                <w:lang w:val="en-PH" w:eastAsia="en-PH"/>
              </w:rPr>
            </w:pPr>
            <w:del w:id="53863" w:author="Diana Machado" w:date="2019-04-05T18:40:00Z">
              <w:r w:rsidRPr="0041013B" w:rsidDel="00C81D61">
                <w:rPr>
                  <w:lang w:val="en-PH" w:eastAsia="en-PH"/>
                </w:rPr>
                <w:delText>0.876</w:delText>
              </w:r>
            </w:del>
          </w:p>
        </w:tc>
        <w:tc>
          <w:tcPr>
            <w:tcW w:w="543" w:type="dxa"/>
            <w:shd w:val="clear" w:color="auto" w:fill="auto"/>
            <w:noWrap/>
            <w:vAlign w:val="bottom"/>
            <w:hideMark/>
          </w:tcPr>
          <w:p w:rsidR="00EA72C0" w:rsidRPr="0041013B" w:rsidDel="00C81D61" w:rsidRDefault="00EA72C0" w:rsidP="009652F9">
            <w:pPr>
              <w:pStyle w:val="Tablebody-centered"/>
              <w:rPr>
                <w:del w:id="53864" w:author="Diana Machado" w:date="2019-04-05T18:40:00Z"/>
                <w:lang w:val="en-PH" w:eastAsia="en-PH"/>
              </w:rPr>
            </w:pPr>
            <w:del w:id="53865" w:author="Diana Machado" w:date="2019-04-05T18:40:00Z">
              <w:r w:rsidRPr="0041013B" w:rsidDel="00C81D61">
                <w:rPr>
                  <w:lang w:val="en-PH" w:eastAsia="en-PH"/>
                </w:rPr>
                <w:delText>0.753</w:delText>
              </w:r>
            </w:del>
          </w:p>
        </w:tc>
        <w:tc>
          <w:tcPr>
            <w:tcW w:w="543" w:type="dxa"/>
            <w:shd w:val="clear" w:color="auto" w:fill="auto"/>
            <w:noWrap/>
            <w:vAlign w:val="bottom"/>
            <w:hideMark/>
          </w:tcPr>
          <w:p w:rsidR="00EA72C0" w:rsidRPr="0041013B" w:rsidDel="00C81D61" w:rsidRDefault="00EA72C0" w:rsidP="009652F9">
            <w:pPr>
              <w:pStyle w:val="Tablebody-centered"/>
              <w:rPr>
                <w:del w:id="53866" w:author="Diana Machado" w:date="2019-04-05T18:40:00Z"/>
                <w:lang w:val="en-PH" w:eastAsia="en-PH"/>
              </w:rPr>
            </w:pPr>
            <w:del w:id="53867" w:author="Diana Machado" w:date="2019-04-05T18:40:00Z">
              <w:r w:rsidRPr="0041013B" w:rsidDel="00C81D61">
                <w:rPr>
                  <w:lang w:val="en-PH" w:eastAsia="en-PH"/>
                </w:rPr>
                <w:delText>0.601</w:delText>
              </w:r>
            </w:del>
          </w:p>
        </w:tc>
        <w:tc>
          <w:tcPr>
            <w:tcW w:w="543" w:type="dxa"/>
            <w:shd w:val="clear" w:color="auto" w:fill="auto"/>
            <w:noWrap/>
            <w:vAlign w:val="bottom"/>
            <w:hideMark/>
          </w:tcPr>
          <w:p w:rsidR="00EA72C0" w:rsidRPr="0041013B" w:rsidDel="00C81D61" w:rsidRDefault="00EA72C0" w:rsidP="009652F9">
            <w:pPr>
              <w:pStyle w:val="Tablebody-centered"/>
              <w:rPr>
                <w:del w:id="53868" w:author="Diana Machado" w:date="2019-04-05T18:40:00Z"/>
                <w:lang w:val="en-PH" w:eastAsia="en-PH"/>
              </w:rPr>
            </w:pPr>
            <w:del w:id="53869" w:author="Diana Machado" w:date="2019-04-05T18:40:00Z">
              <w:r w:rsidRPr="0041013B" w:rsidDel="00C81D61">
                <w:rPr>
                  <w:lang w:val="en-PH" w:eastAsia="en-PH"/>
                </w:rPr>
                <w:delText>0.287</w:delText>
              </w:r>
            </w:del>
          </w:p>
        </w:tc>
        <w:tc>
          <w:tcPr>
            <w:tcW w:w="543" w:type="dxa"/>
            <w:shd w:val="clear" w:color="auto" w:fill="auto"/>
            <w:noWrap/>
            <w:vAlign w:val="bottom"/>
            <w:hideMark/>
          </w:tcPr>
          <w:p w:rsidR="00EA72C0" w:rsidRPr="0041013B" w:rsidDel="00C81D61" w:rsidRDefault="00EA72C0" w:rsidP="009652F9">
            <w:pPr>
              <w:pStyle w:val="Tablebody-centered"/>
              <w:rPr>
                <w:del w:id="53870" w:author="Diana Machado" w:date="2019-04-05T18:40:00Z"/>
                <w:lang w:val="en-PH" w:eastAsia="en-PH"/>
              </w:rPr>
            </w:pPr>
            <w:del w:id="53871" w:author="Diana Machado" w:date="2019-04-05T18:40:00Z">
              <w:r w:rsidRPr="0041013B" w:rsidDel="00C81D61">
                <w:rPr>
                  <w:lang w:val="en-PH" w:eastAsia="en-PH"/>
                </w:rPr>
                <w:delText>0.131</w:delText>
              </w:r>
            </w:del>
          </w:p>
        </w:tc>
      </w:tr>
      <w:tr w:rsidR="00EA72C0" w:rsidRPr="0041013B" w:rsidDel="00C81D61" w:rsidTr="001707D4">
        <w:trPr>
          <w:trHeight w:val="198"/>
          <w:del w:id="53872" w:author="Diana Machado" w:date="2019-04-05T18:40:00Z"/>
        </w:trPr>
        <w:tc>
          <w:tcPr>
            <w:tcW w:w="1032" w:type="dxa"/>
            <w:vMerge/>
            <w:vAlign w:val="center"/>
            <w:hideMark/>
          </w:tcPr>
          <w:p w:rsidR="00EA72C0" w:rsidRPr="0041013B" w:rsidDel="00C81D61" w:rsidRDefault="00EA72C0" w:rsidP="009652F9">
            <w:pPr>
              <w:pStyle w:val="Tablebody-centered"/>
              <w:rPr>
                <w:del w:id="5387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874" w:author="Diana Machado" w:date="2019-04-05T18:40:00Z"/>
                <w:lang w:val="en-PH" w:eastAsia="en-PH"/>
              </w:rPr>
            </w:pPr>
            <w:del w:id="53875" w:author="Diana Machado" w:date="2019-04-05T18:40:00Z">
              <w:r w:rsidRPr="0041013B" w:rsidDel="00C81D61">
                <w:rPr>
                  <w:lang w:val="en-PH" w:eastAsia="en-PH"/>
                </w:rPr>
                <w:delText>14</w:delText>
              </w:r>
            </w:del>
          </w:p>
        </w:tc>
        <w:tc>
          <w:tcPr>
            <w:tcW w:w="1253" w:type="dxa"/>
            <w:shd w:val="clear" w:color="auto" w:fill="auto"/>
            <w:noWrap/>
            <w:vAlign w:val="bottom"/>
            <w:hideMark/>
          </w:tcPr>
          <w:p w:rsidR="00EA72C0" w:rsidRPr="0041013B" w:rsidDel="00C81D61" w:rsidRDefault="00EA72C0" w:rsidP="009652F9">
            <w:pPr>
              <w:pStyle w:val="Tablebody-centered"/>
              <w:rPr>
                <w:del w:id="53876" w:author="Diana Machado" w:date="2019-04-05T18:40:00Z"/>
                <w:lang w:val="en-PH" w:eastAsia="en-PH"/>
              </w:rPr>
            </w:pPr>
            <w:del w:id="53877" w:author="Diana Machado" w:date="2019-04-05T18:40:00Z">
              <w:r w:rsidRPr="0041013B" w:rsidDel="00C81D61">
                <w:rPr>
                  <w:lang w:val="en-PH" w:eastAsia="en-PH"/>
                </w:rPr>
                <w:delText>HAMILTON</w:delText>
              </w:r>
            </w:del>
          </w:p>
        </w:tc>
        <w:tc>
          <w:tcPr>
            <w:tcW w:w="709" w:type="dxa"/>
            <w:shd w:val="clear" w:color="auto" w:fill="auto"/>
            <w:noWrap/>
            <w:vAlign w:val="bottom"/>
            <w:hideMark/>
          </w:tcPr>
          <w:p w:rsidR="00EA72C0" w:rsidRPr="0041013B" w:rsidDel="00C81D61" w:rsidRDefault="00EA72C0" w:rsidP="009652F9">
            <w:pPr>
              <w:pStyle w:val="Tablebody-centered"/>
              <w:rPr>
                <w:del w:id="53878" w:author="Diana Machado" w:date="2019-04-05T18:40:00Z"/>
                <w:lang w:val="en-PH" w:eastAsia="en-PH"/>
              </w:rPr>
            </w:pPr>
            <w:del w:id="53879" w:author="Diana Machado" w:date="2019-04-05T18:40:00Z">
              <w:r w:rsidRPr="0041013B" w:rsidDel="00C81D61">
                <w:rPr>
                  <w:lang w:val="en-PH" w:eastAsia="en-PH"/>
                </w:rPr>
                <w:delText>0.877</w:delText>
              </w:r>
            </w:del>
          </w:p>
        </w:tc>
        <w:tc>
          <w:tcPr>
            <w:tcW w:w="607" w:type="dxa"/>
            <w:shd w:val="clear" w:color="auto" w:fill="auto"/>
            <w:noWrap/>
            <w:vAlign w:val="bottom"/>
            <w:hideMark/>
          </w:tcPr>
          <w:p w:rsidR="00EA72C0" w:rsidRPr="0041013B" w:rsidDel="00C81D61" w:rsidRDefault="00EA72C0" w:rsidP="009652F9">
            <w:pPr>
              <w:pStyle w:val="Tablebody-centered"/>
              <w:rPr>
                <w:del w:id="53880" w:author="Diana Machado" w:date="2019-04-05T18:40:00Z"/>
                <w:lang w:val="en-PH" w:eastAsia="en-PH"/>
              </w:rPr>
            </w:pPr>
            <w:del w:id="53881" w:author="Diana Machado" w:date="2019-04-05T18:40:00Z">
              <w:r w:rsidRPr="0041013B" w:rsidDel="00C81D61">
                <w:rPr>
                  <w:lang w:val="en-PH" w:eastAsia="en-PH"/>
                </w:rPr>
                <w:delText>0.621</w:delText>
              </w:r>
            </w:del>
          </w:p>
        </w:tc>
        <w:tc>
          <w:tcPr>
            <w:tcW w:w="607" w:type="dxa"/>
            <w:shd w:val="clear" w:color="auto" w:fill="auto"/>
            <w:noWrap/>
            <w:vAlign w:val="bottom"/>
            <w:hideMark/>
          </w:tcPr>
          <w:p w:rsidR="00EA72C0" w:rsidRPr="0041013B" w:rsidDel="00C81D61" w:rsidRDefault="00EA72C0" w:rsidP="009652F9">
            <w:pPr>
              <w:pStyle w:val="Tablebody-centered"/>
              <w:rPr>
                <w:del w:id="53882" w:author="Diana Machado" w:date="2019-04-05T18:40:00Z"/>
                <w:lang w:val="en-PH" w:eastAsia="en-PH"/>
              </w:rPr>
            </w:pPr>
            <w:del w:id="53883" w:author="Diana Machado" w:date="2019-04-05T18:40:00Z">
              <w:r w:rsidRPr="0041013B" w:rsidDel="00C81D61">
                <w:rPr>
                  <w:lang w:val="en-PH" w:eastAsia="en-PH"/>
                </w:rPr>
                <w:delText>0.366</w:delText>
              </w:r>
            </w:del>
          </w:p>
        </w:tc>
        <w:tc>
          <w:tcPr>
            <w:tcW w:w="607" w:type="dxa"/>
            <w:shd w:val="clear" w:color="auto" w:fill="auto"/>
            <w:noWrap/>
            <w:vAlign w:val="bottom"/>
            <w:hideMark/>
          </w:tcPr>
          <w:p w:rsidR="00EA72C0" w:rsidRPr="0041013B" w:rsidDel="00C81D61" w:rsidRDefault="00EA72C0" w:rsidP="009652F9">
            <w:pPr>
              <w:pStyle w:val="Tablebody-centered"/>
              <w:rPr>
                <w:del w:id="53884" w:author="Diana Machado" w:date="2019-04-05T18:40:00Z"/>
                <w:lang w:val="en-PH" w:eastAsia="en-PH"/>
              </w:rPr>
            </w:pPr>
            <w:del w:id="53885" w:author="Diana Machado" w:date="2019-04-05T18:40:00Z">
              <w:r w:rsidRPr="0041013B" w:rsidDel="00C81D61">
                <w:rPr>
                  <w:lang w:val="en-PH" w:eastAsia="en-PH"/>
                </w:rPr>
                <w:delText>0.218</w:delText>
              </w:r>
            </w:del>
          </w:p>
        </w:tc>
        <w:tc>
          <w:tcPr>
            <w:tcW w:w="607" w:type="dxa"/>
            <w:shd w:val="clear" w:color="auto" w:fill="auto"/>
            <w:noWrap/>
            <w:vAlign w:val="bottom"/>
            <w:hideMark/>
          </w:tcPr>
          <w:p w:rsidR="00EA72C0" w:rsidRPr="0041013B" w:rsidDel="00C81D61" w:rsidRDefault="00EA72C0" w:rsidP="009652F9">
            <w:pPr>
              <w:pStyle w:val="Tablebody-centered"/>
              <w:rPr>
                <w:del w:id="53886" w:author="Diana Machado" w:date="2019-04-05T18:40:00Z"/>
                <w:lang w:val="en-PH" w:eastAsia="en-PH"/>
              </w:rPr>
            </w:pPr>
            <w:del w:id="53887" w:author="Diana Machado" w:date="2019-04-05T18:40:00Z">
              <w:r w:rsidRPr="0041013B" w:rsidDel="00C81D61">
                <w:rPr>
                  <w:lang w:val="en-PH" w:eastAsia="en-PH"/>
                </w:rPr>
                <w:delText>0.085</w:delText>
              </w:r>
            </w:del>
          </w:p>
        </w:tc>
        <w:tc>
          <w:tcPr>
            <w:tcW w:w="607" w:type="dxa"/>
            <w:shd w:val="clear" w:color="auto" w:fill="auto"/>
            <w:noWrap/>
            <w:vAlign w:val="bottom"/>
            <w:hideMark/>
          </w:tcPr>
          <w:p w:rsidR="00EA72C0" w:rsidRPr="0041013B" w:rsidDel="00C81D61" w:rsidRDefault="00EA72C0" w:rsidP="009652F9">
            <w:pPr>
              <w:pStyle w:val="Tablebody-centered"/>
              <w:rPr>
                <w:del w:id="53888" w:author="Diana Machado" w:date="2019-04-05T18:40:00Z"/>
                <w:lang w:val="en-PH" w:eastAsia="en-PH"/>
              </w:rPr>
            </w:pPr>
            <w:del w:id="53889" w:author="Diana Machado" w:date="2019-04-05T18:40:00Z">
              <w:r w:rsidRPr="0041013B" w:rsidDel="00C81D61">
                <w:rPr>
                  <w:lang w:val="en-PH" w:eastAsia="en-PH"/>
                </w:rPr>
                <w:delText>0.063</w:delText>
              </w:r>
            </w:del>
          </w:p>
        </w:tc>
        <w:tc>
          <w:tcPr>
            <w:tcW w:w="715" w:type="dxa"/>
            <w:shd w:val="clear" w:color="auto" w:fill="auto"/>
            <w:noWrap/>
            <w:vAlign w:val="bottom"/>
            <w:hideMark/>
          </w:tcPr>
          <w:p w:rsidR="00EA72C0" w:rsidRPr="0041013B" w:rsidDel="00C81D61" w:rsidRDefault="00EA72C0" w:rsidP="009652F9">
            <w:pPr>
              <w:pStyle w:val="Tablebody-centered"/>
              <w:rPr>
                <w:del w:id="53890" w:author="Diana Machado" w:date="2019-04-05T18:40:00Z"/>
                <w:lang w:val="en-PH" w:eastAsia="en-PH"/>
              </w:rPr>
            </w:pPr>
            <w:del w:id="5389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892" w:author="Diana Machado" w:date="2019-04-05T18:40:00Z"/>
                <w:lang w:val="en-PH" w:eastAsia="en-PH"/>
              </w:rPr>
            </w:pPr>
            <w:del w:id="53893" w:author="Diana Machado" w:date="2019-04-05T18:40:00Z">
              <w:r w:rsidRPr="0041013B" w:rsidDel="00C81D61">
                <w:rPr>
                  <w:lang w:val="en-PH" w:eastAsia="en-PH"/>
                </w:rPr>
                <w:delText>0.707</w:delText>
              </w:r>
            </w:del>
          </w:p>
        </w:tc>
        <w:tc>
          <w:tcPr>
            <w:tcW w:w="543" w:type="dxa"/>
            <w:shd w:val="clear" w:color="auto" w:fill="auto"/>
            <w:noWrap/>
            <w:vAlign w:val="bottom"/>
            <w:hideMark/>
          </w:tcPr>
          <w:p w:rsidR="00EA72C0" w:rsidRPr="0041013B" w:rsidDel="00C81D61" w:rsidRDefault="00EA72C0" w:rsidP="009652F9">
            <w:pPr>
              <w:pStyle w:val="Tablebody-centered"/>
              <w:rPr>
                <w:del w:id="53894" w:author="Diana Machado" w:date="2019-04-05T18:40:00Z"/>
                <w:lang w:val="en-PH" w:eastAsia="en-PH"/>
              </w:rPr>
            </w:pPr>
            <w:del w:id="53895" w:author="Diana Machado" w:date="2019-04-05T18:40:00Z">
              <w:r w:rsidRPr="0041013B" w:rsidDel="00C81D61">
                <w:rPr>
                  <w:lang w:val="en-PH" w:eastAsia="en-PH"/>
                </w:rPr>
                <w:delText>0.417</w:delText>
              </w:r>
            </w:del>
          </w:p>
        </w:tc>
        <w:tc>
          <w:tcPr>
            <w:tcW w:w="543" w:type="dxa"/>
            <w:shd w:val="clear" w:color="auto" w:fill="auto"/>
            <w:noWrap/>
            <w:vAlign w:val="bottom"/>
            <w:hideMark/>
          </w:tcPr>
          <w:p w:rsidR="00EA72C0" w:rsidRPr="0041013B" w:rsidDel="00C81D61" w:rsidRDefault="00EA72C0" w:rsidP="009652F9">
            <w:pPr>
              <w:pStyle w:val="Tablebody-centered"/>
              <w:rPr>
                <w:del w:id="53896" w:author="Diana Machado" w:date="2019-04-05T18:40:00Z"/>
                <w:lang w:val="en-PH" w:eastAsia="en-PH"/>
              </w:rPr>
            </w:pPr>
            <w:del w:id="53897" w:author="Diana Machado" w:date="2019-04-05T18:40:00Z">
              <w:r w:rsidRPr="0041013B" w:rsidDel="00C81D61">
                <w:rPr>
                  <w:lang w:val="en-PH" w:eastAsia="en-PH"/>
                </w:rPr>
                <w:delText>0.249</w:delText>
              </w:r>
            </w:del>
          </w:p>
        </w:tc>
        <w:tc>
          <w:tcPr>
            <w:tcW w:w="543" w:type="dxa"/>
            <w:shd w:val="clear" w:color="auto" w:fill="auto"/>
            <w:noWrap/>
            <w:vAlign w:val="bottom"/>
            <w:hideMark/>
          </w:tcPr>
          <w:p w:rsidR="00EA72C0" w:rsidRPr="0041013B" w:rsidDel="00C81D61" w:rsidRDefault="00EA72C0" w:rsidP="009652F9">
            <w:pPr>
              <w:pStyle w:val="Tablebody-centered"/>
              <w:rPr>
                <w:del w:id="53898" w:author="Diana Machado" w:date="2019-04-05T18:40:00Z"/>
                <w:lang w:val="en-PH" w:eastAsia="en-PH"/>
              </w:rPr>
            </w:pPr>
            <w:del w:id="53899" w:author="Diana Machado" w:date="2019-04-05T18:40:00Z">
              <w:r w:rsidRPr="0041013B" w:rsidDel="00C81D61">
                <w:rPr>
                  <w:lang w:val="en-PH" w:eastAsia="en-PH"/>
                </w:rPr>
                <w:delText>0.097</w:delText>
              </w:r>
            </w:del>
          </w:p>
        </w:tc>
        <w:tc>
          <w:tcPr>
            <w:tcW w:w="543" w:type="dxa"/>
            <w:shd w:val="clear" w:color="auto" w:fill="auto"/>
            <w:noWrap/>
            <w:vAlign w:val="bottom"/>
            <w:hideMark/>
          </w:tcPr>
          <w:p w:rsidR="00EA72C0" w:rsidRPr="0041013B" w:rsidDel="00C81D61" w:rsidRDefault="00EA72C0" w:rsidP="009652F9">
            <w:pPr>
              <w:pStyle w:val="Tablebody-centered"/>
              <w:rPr>
                <w:del w:id="53900" w:author="Diana Machado" w:date="2019-04-05T18:40:00Z"/>
                <w:lang w:val="en-PH" w:eastAsia="en-PH"/>
              </w:rPr>
            </w:pPr>
            <w:del w:id="53901" w:author="Diana Machado" w:date="2019-04-05T18:40:00Z">
              <w:r w:rsidRPr="0041013B" w:rsidDel="00C81D61">
                <w:rPr>
                  <w:lang w:val="en-PH" w:eastAsia="en-PH"/>
                </w:rPr>
                <w:delText>0.072</w:delText>
              </w:r>
            </w:del>
          </w:p>
        </w:tc>
      </w:tr>
      <w:tr w:rsidR="00EA72C0" w:rsidRPr="0041013B" w:rsidDel="00C81D61" w:rsidTr="001707D4">
        <w:trPr>
          <w:trHeight w:val="198"/>
          <w:del w:id="53902" w:author="Diana Machado" w:date="2019-04-05T18:40:00Z"/>
        </w:trPr>
        <w:tc>
          <w:tcPr>
            <w:tcW w:w="1032" w:type="dxa"/>
            <w:vMerge/>
            <w:vAlign w:val="center"/>
            <w:hideMark/>
          </w:tcPr>
          <w:p w:rsidR="00EA72C0" w:rsidRPr="0041013B" w:rsidDel="00C81D61" w:rsidRDefault="00EA72C0" w:rsidP="009652F9">
            <w:pPr>
              <w:pStyle w:val="Tablebody-centered"/>
              <w:rPr>
                <w:del w:id="5390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904" w:author="Diana Machado" w:date="2019-04-05T18:40:00Z"/>
                <w:lang w:val="en-PH" w:eastAsia="en-PH"/>
              </w:rPr>
            </w:pPr>
            <w:del w:id="53905" w:author="Diana Machado" w:date="2019-04-05T18:40:00Z">
              <w:r w:rsidRPr="0041013B" w:rsidDel="00C81D61">
                <w:rPr>
                  <w:lang w:val="en-PH" w:eastAsia="en-PH"/>
                </w:rPr>
                <w:delText>15</w:delText>
              </w:r>
            </w:del>
          </w:p>
        </w:tc>
        <w:tc>
          <w:tcPr>
            <w:tcW w:w="1253" w:type="dxa"/>
            <w:shd w:val="clear" w:color="auto" w:fill="auto"/>
            <w:noWrap/>
            <w:vAlign w:val="bottom"/>
            <w:hideMark/>
          </w:tcPr>
          <w:p w:rsidR="00EA72C0" w:rsidRPr="0041013B" w:rsidDel="00C81D61" w:rsidRDefault="00EA72C0" w:rsidP="009652F9">
            <w:pPr>
              <w:pStyle w:val="Tablebody-centered"/>
              <w:rPr>
                <w:del w:id="53906" w:author="Diana Machado" w:date="2019-04-05T18:40:00Z"/>
                <w:lang w:val="en-PH" w:eastAsia="en-PH"/>
              </w:rPr>
            </w:pPr>
            <w:del w:id="53907" w:author="Diana Machado" w:date="2019-04-05T18:40:00Z">
              <w:r w:rsidRPr="0041013B" w:rsidDel="00C81D61">
                <w:rPr>
                  <w:lang w:val="en-PH" w:eastAsia="en-PH"/>
                </w:rPr>
                <w:delText>HERNANDO</w:delText>
              </w:r>
            </w:del>
          </w:p>
        </w:tc>
        <w:tc>
          <w:tcPr>
            <w:tcW w:w="709" w:type="dxa"/>
            <w:shd w:val="clear" w:color="auto" w:fill="auto"/>
            <w:noWrap/>
            <w:vAlign w:val="bottom"/>
            <w:hideMark/>
          </w:tcPr>
          <w:p w:rsidR="00EA72C0" w:rsidRPr="0041013B" w:rsidDel="00C81D61" w:rsidRDefault="00EA72C0" w:rsidP="009652F9">
            <w:pPr>
              <w:pStyle w:val="Tablebody-centered"/>
              <w:rPr>
                <w:del w:id="53908" w:author="Diana Machado" w:date="2019-04-05T18:40:00Z"/>
                <w:lang w:val="en-PH" w:eastAsia="en-PH"/>
              </w:rPr>
            </w:pPr>
            <w:del w:id="53909" w:author="Diana Machado" w:date="2019-04-05T18:40:00Z">
              <w:r w:rsidRPr="0041013B" w:rsidDel="00C81D61">
                <w:rPr>
                  <w:lang w:val="en-PH" w:eastAsia="en-PH"/>
                </w:rPr>
                <w:delText>4.511</w:delText>
              </w:r>
            </w:del>
          </w:p>
        </w:tc>
        <w:tc>
          <w:tcPr>
            <w:tcW w:w="607" w:type="dxa"/>
            <w:shd w:val="clear" w:color="auto" w:fill="auto"/>
            <w:noWrap/>
            <w:vAlign w:val="bottom"/>
            <w:hideMark/>
          </w:tcPr>
          <w:p w:rsidR="00EA72C0" w:rsidRPr="0041013B" w:rsidDel="00C81D61" w:rsidRDefault="00EA72C0" w:rsidP="009652F9">
            <w:pPr>
              <w:pStyle w:val="Tablebody-centered"/>
              <w:rPr>
                <w:del w:id="53910" w:author="Diana Machado" w:date="2019-04-05T18:40:00Z"/>
                <w:lang w:val="en-PH" w:eastAsia="en-PH"/>
              </w:rPr>
            </w:pPr>
            <w:del w:id="53911" w:author="Diana Machado" w:date="2019-04-05T18:40:00Z">
              <w:r w:rsidRPr="0041013B" w:rsidDel="00C81D61">
                <w:rPr>
                  <w:lang w:val="en-PH" w:eastAsia="en-PH"/>
                </w:rPr>
                <w:delText>3.929</w:delText>
              </w:r>
            </w:del>
          </w:p>
        </w:tc>
        <w:tc>
          <w:tcPr>
            <w:tcW w:w="607" w:type="dxa"/>
            <w:shd w:val="clear" w:color="auto" w:fill="auto"/>
            <w:noWrap/>
            <w:vAlign w:val="bottom"/>
            <w:hideMark/>
          </w:tcPr>
          <w:p w:rsidR="00EA72C0" w:rsidRPr="0041013B" w:rsidDel="00C81D61" w:rsidRDefault="00EA72C0" w:rsidP="009652F9">
            <w:pPr>
              <w:pStyle w:val="Tablebody-centered"/>
              <w:rPr>
                <w:del w:id="53912" w:author="Diana Machado" w:date="2019-04-05T18:40:00Z"/>
                <w:lang w:val="en-PH" w:eastAsia="en-PH"/>
              </w:rPr>
            </w:pPr>
            <w:del w:id="53913" w:author="Diana Machado" w:date="2019-04-05T18:40:00Z">
              <w:r w:rsidRPr="0041013B" w:rsidDel="00C81D61">
                <w:rPr>
                  <w:lang w:val="en-PH" w:eastAsia="en-PH"/>
                </w:rPr>
                <w:delText>3.348</w:delText>
              </w:r>
            </w:del>
          </w:p>
        </w:tc>
        <w:tc>
          <w:tcPr>
            <w:tcW w:w="607" w:type="dxa"/>
            <w:shd w:val="clear" w:color="auto" w:fill="auto"/>
            <w:noWrap/>
            <w:vAlign w:val="bottom"/>
            <w:hideMark/>
          </w:tcPr>
          <w:p w:rsidR="00EA72C0" w:rsidRPr="0041013B" w:rsidDel="00C81D61" w:rsidRDefault="00EA72C0" w:rsidP="009652F9">
            <w:pPr>
              <w:pStyle w:val="Tablebody-centered"/>
              <w:rPr>
                <w:del w:id="53914" w:author="Diana Machado" w:date="2019-04-05T18:40:00Z"/>
                <w:lang w:val="en-PH" w:eastAsia="en-PH"/>
              </w:rPr>
            </w:pPr>
            <w:del w:id="53915" w:author="Diana Machado" w:date="2019-04-05T18:40:00Z">
              <w:r w:rsidRPr="0041013B" w:rsidDel="00C81D61">
                <w:rPr>
                  <w:lang w:val="en-PH" w:eastAsia="en-PH"/>
                </w:rPr>
                <w:delText>2.645</w:delText>
              </w:r>
            </w:del>
          </w:p>
        </w:tc>
        <w:tc>
          <w:tcPr>
            <w:tcW w:w="607" w:type="dxa"/>
            <w:shd w:val="clear" w:color="auto" w:fill="auto"/>
            <w:noWrap/>
            <w:vAlign w:val="bottom"/>
            <w:hideMark/>
          </w:tcPr>
          <w:p w:rsidR="00EA72C0" w:rsidRPr="0041013B" w:rsidDel="00C81D61" w:rsidRDefault="00EA72C0" w:rsidP="009652F9">
            <w:pPr>
              <w:pStyle w:val="Tablebody-centered"/>
              <w:rPr>
                <w:del w:id="53916" w:author="Diana Machado" w:date="2019-04-05T18:40:00Z"/>
                <w:lang w:val="en-PH" w:eastAsia="en-PH"/>
              </w:rPr>
            </w:pPr>
            <w:del w:id="53917" w:author="Diana Machado" w:date="2019-04-05T18:40:00Z">
              <w:r w:rsidRPr="0041013B" w:rsidDel="00C81D61">
                <w:rPr>
                  <w:lang w:val="en-PH" w:eastAsia="en-PH"/>
                </w:rPr>
                <w:delText>1.235</w:delText>
              </w:r>
            </w:del>
          </w:p>
        </w:tc>
        <w:tc>
          <w:tcPr>
            <w:tcW w:w="607" w:type="dxa"/>
            <w:shd w:val="clear" w:color="auto" w:fill="auto"/>
            <w:noWrap/>
            <w:vAlign w:val="bottom"/>
            <w:hideMark/>
          </w:tcPr>
          <w:p w:rsidR="00EA72C0" w:rsidRPr="0041013B" w:rsidDel="00C81D61" w:rsidRDefault="00EA72C0" w:rsidP="009652F9">
            <w:pPr>
              <w:pStyle w:val="Tablebody-centered"/>
              <w:rPr>
                <w:del w:id="53918" w:author="Diana Machado" w:date="2019-04-05T18:40:00Z"/>
                <w:lang w:val="en-PH" w:eastAsia="en-PH"/>
              </w:rPr>
            </w:pPr>
            <w:del w:id="53919" w:author="Diana Machado" w:date="2019-04-05T18:40:00Z">
              <w:r w:rsidRPr="0041013B" w:rsidDel="00C81D61">
                <w:rPr>
                  <w:lang w:val="en-PH" w:eastAsia="en-PH"/>
                </w:rPr>
                <w:delText>0.593</w:delText>
              </w:r>
            </w:del>
          </w:p>
        </w:tc>
        <w:tc>
          <w:tcPr>
            <w:tcW w:w="715" w:type="dxa"/>
            <w:shd w:val="clear" w:color="auto" w:fill="auto"/>
            <w:noWrap/>
            <w:vAlign w:val="bottom"/>
            <w:hideMark/>
          </w:tcPr>
          <w:p w:rsidR="00EA72C0" w:rsidRPr="0041013B" w:rsidDel="00C81D61" w:rsidRDefault="00EA72C0" w:rsidP="009652F9">
            <w:pPr>
              <w:pStyle w:val="Tablebody-centered"/>
              <w:rPr>
                <w:del w:id="53920" w:author="Diana Machado" w:date="2019-04-05T18:40:00Z"/>
                <w:lang w:val="en-PH" w:eastAsia="en-PH"/>
              </w:rPr>
            </w:pPr>
            <w:del w:id="5392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922" w:author="Diana Machado" w:date="2019-04-05T18:40:00Z"/>
                <w:lang w:val="en-PH" w:eastAsia="en-PH"/>
              </w:rPr>
            </w:pPr>
            <w:del w:id="53923" w:author="Diana Machado" w:date="2019-04-05T18:40:00Z">
              <w:r w:rsidRPr="0041013B" w:rsidDel="00C81D61">
                <w:rPr>
                  <w:lang w:val="en-PH" w:eastAsia="en-PH"/>
                </w:rPr>
                <w:delText>0.871</w:delText>
              </w:r>
            </w:del>
          </w:p>
        </w:tc>
        <w:tc>
          <w:tcPr>
            <w:tcW w:w="543" w:type="dxa"/>
            <w:shd w:val="clear" w:color="auto" w:fill="auto"/>
            <w:noWrap/>
            <w:vAlign w:val="bottom"/>
            <w:hideMark/>
          </w:tcPr>
          <w:p w:rsidR="00EA72C0" w:rsidRPr="0041013B" w:rsidDel="00C81D61" w:rsidRDefault="00EA72C0" w:rsidP="009652F9">
            <w:pPr>
              <w:pStyle w:val="Tablebody-centered"/>
              <w:rPr>
                <w:del w:id="53924" w:author="Diana Machado" w:date="2019-04-05T18:40:00Z"/>
                <w:lang w:val="en-PH" w:eastAsia="en-PH"/>
              </w:rPr>
            </w:pPr>
            <w:del w:id="53925" w:author="Diana Machado" w:date="2019-04-05T18:40:00Z">
              <w:r w:rsidRPr="0041013B" w:rsidDel="00C81D61">
                <w:rPr>
                  <w:lang w:val="en-PH" w:eastAsia="en-PH"/>
                </w:rPr>
                <w:delText>0.742</w:delText>
              </w:r>
            </w:del>
          </w:p>
        </w:tc>
        <w:tc>
          <w:tcPr>
            <w:tcW w:w="543" w:type="dxa"/>
            <w:shd w:val="clear" w:color="auto" w:fill="auto"/>
            <w:noWrap/>
            <w:vAlign w:val="bottom"/>
            <w:hideMark/>
          </w:tcPr>
          <w:p w:rsidR="00EA72C0" w:rsidRPr="0041013B" w:rsidDel="00C81D61" w:rsidRDefault="00EA72C0" w:rsidP="009652F9">
            <w:pPr>
              <w:pStyle w:val="Tablebody-centered"/>
              <w:rPr>
                <w:del w:id="53926" w:author="Diana Machado" w:date="2019-04-05T18:40:00Z"/>
                <w:lang w:val="en-PH" w:eastAsia="en-PH"/>
              </w:rPr>
            </w:pPr>
            <w:del w:id="53927" w:author="Diana Machado" w:date="2019-04-05T18:40:00Z">
              <w:r w:rsidRPr="0041013B" w:rsidDel="00C81D61">
                <w:rPr>
                  <w:lang w:val="en-PH" w:eastAsia="en-PH"/>
                </w:rPr>
                <w:delText>0.586</w:delText>
              </w:r>
            </w:del>
          </w:p>
        </w:tc>
        <w:tc>
          <w:tcPr>
            <w:tcW w:w="543" w:type="dxa"/>
            <w:shd w:val="clear" w:color="auto" w:fill="auto"/>
            <w:noWrap/>
            <w:vAlign w:val="bottom"/>
            <w:hideMark/>
          </w:tcPr>
          <w:p w:rsidR="00EA72C0" w:rsidRPr="0041013B" w:rsidDel="00C81D61" w:rsidRDefault="00EA72C0" w:rsidP="009652F9">
            <w:pPr>
              <w:pStyle w:val="Tablebody-centered"/>
              <w:rPr>
                <w:del w:id="53928" w:author="Diana Machado" w:date="2019-04-05T18:40:00Z"/>
                <w:lang w:val="en-PH" w:eastAsia="en-PH"/>
              </w:rPr>
            </w:pPr>
            <w:del w:id="53929" w:author="Diana Machado" w:date="2019-04-05T18:40:00Z">
              <w:r w:rsidRPr="0041013B" w:rsidDel="00C81D61">
                <w:rPr>
                  <w:lang w:val="en-PH" w:eastAsia="en-PH"/>
                </w:rPr>
                <w:delText>0.274</w:delText>
              </w:r>
            </w:del>
          </w:p>
        </w:tc>
        <w:tc>
          <w:tcPr>
            <w:tcW w:w="543" w:type="dxa"/>
            <w:shd w:val="clear" w:color="auto" w:fill="auto"/>
            <w:noWrap/>
            <w:vAlign w:val="bottom"/>
            <w:hideMark/>
          </w:tcPr>
          <w:p w:rsidR="00EA72C0" w:rsidRPr="0041013B" w:rsidDel="00C81D61" w:rsidRDefault="00EA72C0" w:rsidP="009652F9">
            <w:pPr>
              <w:pStyle w:val="Tablebody-centered"/>
              <w:rPr>
                <w:del w:id="53930" w:author="Diana Machado" w:date="2019-04-05T18:40:00Z"/>
                <w:lang w:val="en-PH" w:eastAsia="en-PH"/>
              </w:rPr>
            </w:pPr>
            <w:del w:id="53931" w:author="Diana Machado" w:date="2019-04-05T18:40:00Z">
              <w:r w:rsidRPr="0041013B" w:rsidDel="00C81D61">
                <w:rPr>
                  <w:lang w:val="en-PH" w:eastAsia="en-PH"/>
                </w:rPr>
                <w:delText>0.132</w:delText>
              </w:r>
            </w:del>
          </w:p>
        </w:tc>
      </w:tr>
      <w:tr w:rsidR="00EA72C0" w:rsidRPr="0041013B" w:rsidDel="00C81D61" w:rsidTr="001707D4">
        <w:trPr>
          <w:trHeight w:val="198"/>
          <w:del w:id="53932" w:author="Diana Machado" w:date="2019-04-05T18:40:00Z"/>
        </w:trPr>
        <w:tc>
          <w:tcPr>
            <w:tcW w:w="1032" w:type="dxa"/>
            <w:vMerge/>
            <w:vAlign w:val="center"/>
            <w:hideMark/>
          </w:tcPr>
          <w:p w:rsidR="00EA72C0" w:rsidRPr="0041013B" w:rsidDel="00C81D61" w:rsidRDefault="00EA72C0" w:rsidP="009652F9">
            <w:pPr>
              <w:pStyle w:val="Tablebody-centered"/>
              <w:rPr>
                <w:del w:id="5393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934" w:author="Diana Machado" w:date="2019-04-05T18:40:00Z"/>
                <w:lang w:val="en-PH" w:eastAsia="en-PH"/>
              </w:rPr>
            </w:pPr>
            <w:del w:id="53935" w:author="Diana Machado" w:date="2019-04-05T18:40:00Z">
              <w:r w:rsidRPr="0041013B" w:rsidDel="00C81D61">
                <w:rPr>
                  <w:lang w:val="en-PH" w:eastAsia="en-PH"/>
                </w:rPr>
                <w:delText>16</w:delText>
              </w:r>
            </w:del>
          </w:p>
        </w:tc>
        <w:tc>
          <w:tcPr>
            <w:tcW w:w="1253" w:type="dxa"/>
            <w:shd w:val="clear" w:color="auto" w:fill="auto"/>
            <w:noWrap/>
            <w:vAlign w:val="bottom"/>
            <w:hideMark/>
          </w:tcPr>
          <w:p w:rsidR="00EA72C0" w:rsidRPr="0041013B" w:rsidDel="00C81D61" w:rsidRDefault="00EA72C0" w:rsidP="009652F9">
            <w:pPr>
              <w:pStyle w:val="Tablebody-centered"/>
              <w:rPr>
                <w:del w:id="53936" w:author="Diana Machado" w:date="2019-04-05T18:40:00Z"/>
                <w:lang w:val="en-PH" w:eastAsia="en-PH"/>
              </w:rPr>
            </w:pPr>
            <w:del w:id="53937" w:author="Diana Machado" w:date="2019-04-05T18:40:00Z">
              <w:r w:rsidRPr="0041013B" w:rsidDel="00C81D61">
                <w:rPr>
                  <w:lang w:val="en-PH" w:eastAsia="en-PH"/>
                </w:rPr>
                <w:delText>HILLSBOROUGH</w:delText>
              </w:r>
            </w:del>
          </w:p>
        </w:tc>
        <w:tc>
          <w:tcPr>
            <w:tcW w:w="709" w:type="dxa"/>
            <w:shd w:val="clear" w:color="auto" w:fill="auto"/>
            <w:noWrap/>
            <w:vAlign w:val="bottom"/>
            <w:hideMark/>
          </w:tcPr>
          <w:p w:rsidR="00EA72C0" w:rsidRPr="0041013B" w:rsidDel="00C81D61" w:rsidRDefault="00EA72C0" w:rsidP="009652F9">
            <w:pPr>
              <w:pStyle w:val="Tablebody-centered"/>
              <w:rPr>
                <w:del w:id="53938" w:author="Diana Machado" w:date="2019-04-05T18:40:00Z"/>
                <w:lang w:val="en-PH" w:eastAsia="en-PH"/>
              </w:rPr>
            </w:pPr>
            <w:del w:id="53939" w:author="Diana Machado" w:date="2019-04-05T18:40:00Z">
              <w:r w:rsidRPr="0041013B" w:rsidDel="00C81D61">
                <w:rPr>
                  <w:lang w:val="en-PH" w:eastAsia="en-PH"/>
                </w:rPr>
                <w:delText>4.009</w:delText>
              </w:r>
            </w:del>
          </w:p>
        </w:tc>
        <w:tc>
          <w:tcPr>
            <w:tcW w:w="607" w:type="dxa"/>
            <w:shd w:val="clear" w:color="auto" w:fill="auto"/>
            <w:noWrap/>
            <w:vAlign w:val="bottom"/>
            <w:hideMark/>
          </w:tcPr>
          <w:p w:rsidR="00EA72C0" w:rsidRPr="0041013B" w:rsidDel="00C81D61" w:rsidRDefault="00EA72C0" w:rsidP="009652F9">
            <w:pPr>
              <w:pStyle w:val="Tablebody-centered"/>
              <w:rPr>
                <w:del w:id="53940" w:author="Diana Machado" w:date="2019-04-05T18:40:00Z"/>
                <w:lang w:val="en-PH" w:eastAsia="en-PH"/>
              </w:rPr>
            </w:pPr>
            <w:del w:id="53941" w:author="Diana Machado" w:date="2019-04-05T18:40:00Z">
              <w:r w:rsidRPr="0041013B" w:rsidDel="00C81D61">
                <w:rPr>
                  <w:lang w:val="en-PH" w:eastAsia="en-PH"/>
                </w:rPr>
                <w:delText>3.472</w:delText>
              </w:r>
            </w:del>
          </w:p>
        </w:tc>
        <w:tc>
          <w:tcPr>
            <w:tcW w:w="607" w:type="dxa"/>
            <w:shd w:val="clear" w:color="auto" w:fill="auto"/>
            <w:noWrap/>
            <w:vAlign w:val="bottom"/>
            <w:hideMark/>
          </w:tcPr>
          <w:p w:rsidR="00EA72C0" w:rsidRPr="0041013B" w:rsidDel="00C81D61" w:rsidRDefault="00EA72C0" w:rsidP="009652F9">
            <w:pPr>
              <w:pStyle w:val="Tablebody-centered"/>
              <w:rPr>
                <w:del w:id="53942" w:author="Diana Machado" w:date="2019-04-05T18:40:00Z"/>
                <w:lang w:val="en-PH" w:eastAsia="en-PH"/>
              </w:rPr>
            </w:pPr>
            <w:del w:id="53943" w:author="Diana Machado" w:date="2019-04-05T18:40:00Z">
              <w:r w:rsidRPr="0041013B" w:rsidDel="00C81D61">
                <w:rPr>
                  <w:lang w:val="en-PH" w:eastAsia="en-PH"/>
                </w:rPr>
                <w:delText>2.937</w:delText>
              </w:r>
            </w:del>
          </w:p>
        </w:tc>
        <w:tc>
          <w:tcPr>
            <w:tcW w:w="607" w:type="dxa"/>
            <w:shd w:val="clear" w:color="auto" w:fill="auto"/>
            <w:noWrap/>
            <w:vAlign w:val="bottom"/>
            <w:hideMark/>
          </w:tcPr>
          <w:p w:rsidR="00EA72C0" w:rsidRPr="0041013B" w:rsidDel="00C81D61" w:rsidRDefault="00EA72C0" w:rsidP="009652F9">
            <w:pPr>
              <w:pStyle w:val="Tablebody-centered"/>
              <w:rPr>
                <w:del w:id="53944" w:author="Diana Machado" w:date="2019-04-05T18:40:00Z"/>
                <w:lang w:val="en-PH" w:eastAsia="en-PH"/>
              </w:rPr>
            </w:pPr>
            <w:del w:id="53945" w:author="Diana Machado" w:date="2019-04-05T18:40:00Z">
              <w:r w:rsidRPr="0041013B" w:rsidDel="00C81D61">
                <w:rPr>
                  <w:lang w:val="en-PH" w:eastAsia="en-PH"/>
                </w:rPr>
                <w:delText>2.268</w:delText>
              </w:r>
            </w:del>
          </w:p>
        </w:tc>
        <w:tc>
          <w:tcPr>
            <w:tcW w:w="607" w:type="dxa"/>
            <w:shd w:val="clear" w:color="auto" w:fill="auto"/>
            <w:noWrap/>
            <w:vAlign w:val="bottom"/>
            <w:hideMark/>
          </w:tcPr>
          <w:p w:rsidR="00EA72C0" w:rsidRPr="0041013B" w:rsidDel="00C81D61" w:rsidRDefault="00EA72C0" w:rsidP="009652F9">
            <w:pPr>
              <w:pStyle w:val="Tablebody-centered"/>
              <w:rPr>
                <w:del w:id="53946" w:author="Diana Machado" w:date="2019-04-05T18:40:00Z"/>
                <w:lang w:val="en-PH" w:eastAsia="en-PH"/>
              </w:rPr>
            </w:pPr>
            <w:del w:id="53947" w:author="Diana Machado" w:date="2019-04-05T18:40:00Z">
              <w:r w:rsidRPr="0041013B" w:rsidDel="00C81D61">
                <w:rPr>
                  <w:lang w:val="en-PH" w:eastAsia="en-PH"/>
                </w:rPr>
                <w:delText>0.935</w:delText>
              </w:r>
            </w:del>
          </w:p>
        </w:tc>
        <w:tc>
          <w:tcPr>
            <w:tcW w:w="607" w:type="dxa"/>
            <w:shd w:val="clear" w:color="auto" w:fill="auto"/>
            <w:noWrap/>
            <w:vAlign w:val="bottom"/>
            <w:hideMark/>
          </w:tcPr>
          <w:p w:rsidR="00EA72C0" w:rsidRPr="0041013B" w:rsidDel="00C81D61" w:rsidRDefault="00EA72C0" w:rsidP="009652F9">
            <w:pPr>
              <w:pStyle w:val="Tablebody-centered"/>
              <w:rPr>
                <w:del w:id="53948" w:author="Diana Machado" w:date="2019-04-05T18:40:00Z"/>
                <w:lang w:val="en-PH" w:eastAsia="en-PH"/>
              </w:rPr>
            </w:pPr>
            <w:del w:id="53949" w:author="Diana Machado" w:date="2019-04-05T18:40:00Z">
              <w:r w:rsidRPr="0041013B" w:rsidDel="00C81D61">
                <w:rPr>
                  <w:lang w:val="en-PH" w:eastAsia="en-PH"/>
                </w:rPr>
                <w:delText>0.375</w:delText>
              </w:r>
            </w:del>
          </w:p>
        </w:tc>
        <w:tc>
          <w:tcPr>
            <w:tcW w:w="715" w:type="dxa"/>
            <w:shd w:val="clear" w:color="auto" w:fill="auto"/>
            <w:noWrap/>
            <w:vAlign w:val="bottom"/>
            <w:hideMark/>
          </w:tcPr>
          <w:p w:rsidR="00EA72C0" w:rsidRPr="0041013B" w:rsidDel="00C81D61" w:rsidRDefault="00EA72C0" w:rsidP="009652F9">
            <w:pPr>
              <w:pStyle w:val="Tablebody-centered"/>
              <w:rPr>
                <w:del w:id="53950" w:author="Diana Machado" w:date="2019-04-05T18:40:00Z"/>
                <w:lang w:val="en-PH" w:eastAsia="en-PH"/>
              </w:rPr>
            </w:pPr>
            <w:del w:id="5395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952" w:author="Diana Machado" w:date="2019-04-05T18:40:00Z"/>
                <w:lang w:val="en-PH" w:eastAsia="en-PH"/>
              </w:rPr>
            </w:pPr>
            <w:del w:id="53953" w:author="Diana Machado" w:date="2019-04-05T18:40:00Z">
              <w:r w:rsidRPr="0041013B" w:rsidDel="00C81D61">
                <w:rPr>
                  <w:lang w:val="en-PH" w:eastAsia="en-PH"/>
                </w:rPr>
                <w:delText>0.866</w:delText>
              </w:r>
            </w:del>
          </w:p>
        </w:tc>
        <w:tc>
          <w:tcPr>
            <w:tcW w:w="543" w:type="dxa"/>
            <w:shd w:val="clear" w:color="auto" w:fill="auto"/>
            <w:noWrap/>
            <w:vAlign w:val="bottom"/>
            <w:hideMark/>
          </w:tcPr>
          <w:p w:rsidR="00EA72C0" w:rsidRPr="0041013B" w:rsidDel="00C81D61" w:rsidRDefault="00EA72C0" w:rsidP="009652F9">
            <w:pPr>
              <w:pStyle w:val="Tablebody-centered"/>
              <w:rPr>
                <w:del w:id="53954" w:author="Diana Machado" w:date="2019-04-05T18:40:00Z"/>
                <w:lang w:val="en-PH" w:eastAsia="en-PH"/>
              </w:rPr>
            </w:pPr>
            <w:del w:id="53955" w:author="Diana Machado" w:date="2019-04-05T18:40:00Z">
              <w:r w:rsidRPr="0041013B" w:rsidDel="00C81D61">
                <w:rPr>
                  <w:lang w:val="en-PH" w:eastAsia="en-PH"/>
                </w:rPr>
                <w:delText>0.733</w:delText>
              </w:r>
            </w:del>
          </w:p>
        </w:tc>
        <w:tc>
          <w:tcPr>
            <w:tcW w:w="543" w:type="dxa"/>
            <w:shd w:val="clear" w:color="auto" w:fill="auto"/>
            <w:noWrap/>
            <w:vAlign w:val="bottom"/>
            <w:hideMark/>
          </w:tcPr>
          <w:p w:rsidR="00EA72C0" w:rsidRPr="0041013B" w:rsidDel="00C81D61" w:rsidRDefault="00EA72C0" w:rsidP="009652F9">
            <w:pPr>
              <w:pStyle w:val="Tablebody-centered"/>
              <w:rPr>
                <w:del w:id="53956" w:author="Diana Machado" w:date="2019-04-05T18:40:00Z"/>
                <w:lang w:val="en-PH" w:eastAsia="en-PH"/>
              </w:rPr>
            </w:pPr>
            <w:del w:id="53957" w:author="Diana Machado" w:date="2019-04-05T18:40:00Z">
              <w:r w:rsidRPr="0041013B" w:rsidDel="00C81D61">
                <w:rPr>
                  <w:lang w:val="en-PH" w:eastAsia="en-PH"/>
                </w:rPr>
                <w:delText>0.566</w:delText>
              </w:r>
            </w:del>
          </w:p>
        </w:tc>
        <w:tc>
          <w:tcPr>
            <w:tcW w:w="543" w:type="dxa"/>
            <w:shd w:val="clear" w:color="auto" w:fill="auto"/>
            <w:noWrap/>
            <w:vAlign w:val="bottom"/>
            <w:hideMark/>
          </w:tcPr>
          <w:p w:rsidR="00EA72C0" w:rsidRPr="0041013B" w:rsidDel="00C81D61" w:rsidRDefault="00EA72C0" w:rsidP="009652F9">
            <w:pPr>
              <w:pStyle w:val="Tablebody-centered"/>
              <w:rPr>
                <w:del w:id="53958" w:author="Diana Machado" w:date="2019-04-05T18:40:00Z"/>
                <w:lang w:val="en-PH" w:eastAsia="en-PH"/>
              </w:rPr>
            </w:pPr>
            <w:del w:id="53959" w:author="Diana Machado" w:date="2019-04-05T18:40:00Z">
              <w:r w:rsidRPr="0041013B" w:rsidDel="00C81D61">
                <w:rPr>
                  <w:lang w:val="en-PH" w:eastAsia="en-PH"/>
                </w:rPr>
                <w:delText>0.233</w:delText>
              </w:r>
            </w:del>
          </w:p>
        </w:tc>
        <w:tc>
          <w:tcPr>
            <w:tcW w:w="543" w:type="dxa"/>
            <w:shd w:val="clear" w:color="auto" w:fill="auto"/>
            <w:noWrap/>
            <w:vAlign w:val="bottom"/>
            <w:hideMark/>
          </w:tcPr>
          <w:p w:rsidR="00EA72C0" w:rsidRPr="0041013B" w:rsidDel="00C81D61" w:rsidRDefault="00EA72C0" w:rsidP="009652F9">
            <w:pPr>
              <w:pStyle w:val="Tablebody-centered"/>
              <w:rPr>
                <w:del w:id="53960" w:author="Diana Machado" w:date="2019-04-05T18:40:00Z"/>
                <w:lang w:val="en-PH" w:eastAsia="en-PH"/>
              </w:rPr>
            </w:pPr>
            <w:del w:id="53961" w:author="Diana Machado" w:date="2019-04-05T18:40:00Z">
              <w:r w:rsidRPr="0041013B" w:rsidDel="00C81D61">
                <w:rPr>
                  <w:lang w:val="en-PH" w:eastAsia="en-PH"/>
                </w:rPr>
                <w:delText>0.094</w:delText>
              </w:r>
            </w:del>
          </w:p>
        </w:tc>
      </w:tr>
      <w:tr w:rsidR="00EA72C0" w:rsidRPr="0041013B" w:rsidDel="00C81D61" w:rsidTr="001707D4">
        <w:trPr>
          <w:trHeight w:val="198"/>
          <w:del w:id="53962" w:author="Diana Machado" w:date="2019-04-05T18:40:00Z"/>
        </w:trPr>
        <w:tc>
          <w:tcPr>
            <w:tcW w:w="1032" w:type="dxa"/>
            <w:vMerge/>
            <w:vAlign w:val="center"/>
            <w:hideMark/>
          </w:tcPr>
          <w:p w:rsidR="00EA72C0" w:rsidRPr="0041013B" w:rsidDel="00C81D61" w:rsidRDefault="00EA72C0" w:rsidP="009652F9">
            <w:pPr>
              <w:pStyle w:val="Tablebody-centered"/>
              <w:rPr>
                <w:del w:id="5396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964" w:author="Diana Machado" w:date="2019-04-05T18:40:00Z"/>
                <w:lang w:val="en-PH" w:eastAsia="en-PH"/>
              </w:rPr>
            </w:pPr>
            <w:del w:id="53965" w:author="Diana Machado" w:date="2019-04-05T18:40:00Z">
              <w:r w:rsidRPr="0041013B" w:rsidDel="00C81D61">
                <w:rPr>
                  <w:lang w:val="en-PH" w:eastAsia="en-PH"/>
                </w:rPr>
                <w:delText>17</w:delText>
              </w:r>
            </w:del>
          </w:p>
        </w:tc>
        <w:tc>
          <w:tcPr>
            <w:tcW w:w="1253" w:type="dxa"/>
            <w:shd w:val="clear" w:color="auto" w:fill="auto"/>
            <w:noWrap/>
            <w:vAlign w:val="bottom"/>
            <w:hideMark/>
          </w:tcPr>
          <w:p w:rsidR="00EA72C0" w:rsidRPr="0041013B" w:rsidDel="00C81D61" w:rsidRDefault="00EA72C0" w:rsidP="009652F9">
            <w:pPr>
              <w:pStyle w:val="Tablebody-centered"/>
              <w:rPr>
                <w:del w:id="53966" w:author="Diana Machado" w:date="2019-04-05T18:40:00Z"/>
                <w:lang w:val="en-PH" w:eastAsia="en-PH"/>
              </w:rPr>
            </w:pPr>
            <w:del w:id="53967" w:author="Diana Machado" w:date="2019-04-05T18:40:00Z">
              <w:r w:rsidRPr="0041013B" w:rsidDel="00C81D61">
                <w:rPr>
                  <w:lang w:val="en-PH" w:eastAsia="en-PH"/>
                </w:rPr>
                <w:delText>HOLMES</w:delText>
              </w:r>
            </w:del>
          </w:p>
        </w:tc>
        <w:tc>
          <w:tcPr>
            <w:tcW w:w="709" w:type="dxa"/>
            <w:shd w:val="clear" w:color="auto" w:fill="auto"/>
            <w:noWrap/>
            <w:vAlign w:val="bottom"/>
            <w:hideMark/>
          </w:tcPr>
          <w:p w:rsidR="00EA72C0" w:rsidRPr="0041013B" w:rsidDel="00C81D61" w:rsidRDefault="00EA72C0" w:rsidP="009652F9">
            <w:pPr>
              <w:pStyle w:val="Tablebody-centered"/>
              <w:rPr>
                <w:del w:id="53968" w:author="Diana Machado" w:date="2019-04-05T18:40:00Z"/>
                <w:lang w:val="en-PH" w:eastAsia="en-PH"/>
              </w:rPr>
            </w:pPr>
            <w:del w:id="53969" w:author="Diana Machado" w:date="2019-04-05T18:40:00Z">
              <w:r w:rsidRPr="0041013B" w:rsidDel="00C81D61">
                <w:rPr>
                  <w:lang w:val="en-PH" w:eastAsia="en-PH"/>
                </w:rPr>
                <w:delText>1.514</w:delText>
              </w:r>
            </w:del>
          </w:p>
        </w:tc>
        <w:tc>
          <w:tcPr>
            <w:tcW w:w="607" w:type="dxa"/>
            <w:shd w:val="clear" w:color="auto" w:fill="auto"/>
            <w:noWrap/>
            <w:vAlign w:val="bottom"/>
            <w:hideMark/>
          </w:tcPr>
          <w:p w:rsidR="00EA72C0" w:rsidRPr="0041013B" w:rsidDel="00C81D61" w:rsidRDefault="00EA72C0" w:rsidP="009652F9">
            <w:pPr>
              <w:pStyle w:val="Tablebody-centered"/>
              <w:rPr>
                <w:del w:id="53970" w:author="Diana Machado" w:date="2019-04-05T18:40:00Z"/>
                <w:lang w:val="en-PH" w:eastAsia="en-PH"/>
              </w:rPr>
            </w:pPr>
            <w:del w:id="53971" w:author="Diana Machado" w:date="2019-04-05T18:40:00Z">
              <w:r w:rsidRPr="0041013B" w:rsidDel="00C81D61">
                <w:rPr>
                  <w:lang w:val="en-PH" w:eastAsia="en-PH"/>
                </w:rPr>
                <w:delText>1.126</w:delText>
              </w:r>
            </w:del>
          </w:p>
        </w:tc>
        <w:tc>
          <w:tcPr>
            <w:tcW w:w="607" w:type="dxa"/>
            <w:shd w:val="clear" w:color="auto" w:fill="auto"/>
            <w:noWrap/>
            <w:vAlign w:val="bottom"/>
            <w:hideMark/>
          </w:tcPr>
          <w:p w:rsidR="00EA72C0" w:rsidRPr="0041013B" w:rsidDel="00C81D61" w:rsidRDefault="00EA72C0" w:rsidP="009652F9">
            <w:pPr>
              <w:pStyle w:val="Tablebody-centered"/>
              <w:rPr>
                <w:del w:id="53972" w:author="Diana Machado" w:date="2019-04-05T18:40:00Z"/>
                <w:lang w:val="en-PH" w:eastAsia="en-PH"/>
              </w:rPr>
            </w:pPr>
            <w:del w:id="53973" w:author="Diana Machado" w:date="2019-04-05T18:40:00Z">
              <w:r w:rsidRPr="0041013B" w:rsidDel="00C81D61">
                <w:rPr>
                  <w:lang w:val="en-PH" w:eastAsia="en-PH"/>
                </w:rPr>
                <w:delText>0.739</w:delText>
              </w:r>
            </w:del>
          </w:p>
        </w:tc>
        <w:tc>
          <w:tcPr>
            <w:tcW w:w="607" w:type="dxa"/>
            <w:shd w:val="clear" w:color="auto" w:fill="auto"/>
            <w:noWrap/>
            <w:vAlign w:val="bottom"/>
            <w:hideMark/>
          </w:tcPr>
          <w:p w:rsidR="00EA72C0" w:rsidRPr="0041013B" w:rsidDel="00C81D61" w:rsidRDefault="00EA72C0" w:rsidP="009652F9">
            <w:pPr>
              <w:pStyle w:val="Tablebody-centered"/>
              <w:rPr>
                <w:del w:id="53974" w:author="Diana Machado" w:date="2019-04-05T18:40:00Z"/>
                <w:lang w:val="en-PH" w:eastAsia="en-PH"/>
              </w:rPr>
            </w:pPr>
            <w:del w:id="53975" w:author="Diana Machado" w:date="2019-04-05T18:40:00Z">
              <w:r w:rsidRPr="0041013B" w:rsidDel="00C81D61">
                <w:rPr>
                  <w:lang w:val="en-PH" w:eastAsia="en-PH"/>
                </w:rPr>
                <w:delText>0.470</w:delText>
              </w:r>
            </w:del>
          </w:p>
        </w:tc>
        <w:tc>
          <w:tcPr>
            <w:tcW w:w="607" w:type="dxa"/>
            <w:shd w:val="clear" w:color="auto" w:fill="auto"/>
            <w:noWrap/>
            <w:vAlign w:val="bottom"/>
            <w:hideMark/>
          </w:tcPr>
          <w:p w:rsidR="00EA72C0" w:rsidRPr="0041013B" w:rsidDel="00C81D61" w:rsidRDefault="00EA72C0" w:rsidP="009652F9">
            <w:pPr>
              <w:pStyle w:val="Tablebody-centered"/>
              <w:rPr>
                <w:del w:id="53976" w:author="Diana Machado" w:date="2019-04-05T18:40:00Z"/>
                <w:lang w:val="en-PH" w:eastAsia="en-PH"/>
              </w:rPr>
            </w:pPr>
            <w:del w:id="53977" w:author="Diana Machado" w:date="2019-04-05T18:40:00Z">
              <w:r w:rsidRPr="0041013B" w:rsidDel="00C81D61">
                <w:rPr>
                  <w:lang w:val="en-PH" w:eastAsia="en-PH"/>
                </w:rPr>
                <w:delText>0.163</w:delText>
              </w:r>
            </w:del>
          </w:p>
        </w:tc>
        <w:tc>
          <w:tcPr>
            <w:tcW w:w="607" w:type="dxa"/>
            <w:shd w:val="clear" w:color="auto" w:fill="auto"/>
            <w:noWrap/>
            <w:vAlign w:val="bottom"/>
            <w:hideMark/>
          </w:tcPr>
          <w:p w:rsidR="00EA72C0" w:rsidRPr="0041013B" w:rsidDel="00C81D61" w:rsidRDefault="00EA72C0" w:rsidP="009652F9">
            <w:pPr>
              <w:pStyle w:val="Tablebody-centered"/>
              <w:rPr>
                <w:del w:id="53978" w:author="Diana Machado" w:date="2019-04-05T18:40:00Z"/>
                <w:lang w:val="en-PH" w:eastAsia="en-PH"/>
              </w:rPr>
            </w:pPr>
            <w:del w:id="53979" w:author="Diana Machado" w:date="2019-04-05T18:40:00Z">
              <w:r w:rsidRPr="0041013B" w:rsidDel="00C81D61">
                <w:rPr>
                  <w:lang w:val="en-PH" w:eastAsia="en-PH"/>
                </w:rPr>
                <w:delText>0.120</w:delText>
              </w:r>
            </w:del>
          </w:p>
        </w:tc>
        <w:tc>
          <w:tcPr>
            <w:tcW w:w="715" w:type="dxa"/>
            <w:shd w:val="clear" w:color="auto" w:fill="auto"/>
            <w:noWrap/>
            <w:vAlign w:val="bottom"/>
            <w:hideMark/>
          </w:tcPr>
          <w:p w:rsidR="00EA72C0" w:rsidRPr="0041013B" w:rsidDel="00C81D61" w:rsidRDefault="00EA72C0" w:rsidP="009652F9">
            <w:pPr>
              <w:pStyle w:val="Tablebody-centered"/>
              <w:rPr>
                <w:del w:id="53980" w:author="Diana Machado" w:date="2019-04-05T18:40:00Z"/>
                <w:lang w:val="en-PH" w:eastAsia="en-PH"/>
              </w:rPr>
            </w:pPr>
            <w:del w:id="5398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3982" w:author="Diana Machado" w:date="2019-04-05T18:40:00Z"/>
                <w:lang w:val="en-PH" w:eastAsia="en-PH"/>
              </w:rPr>
            </w:pPr>
            <w:del w:id="53983" w:author="Diana Machado" w:date="2019-04-05T18:40:00Z">
              <w:r w:rsidRPr="0041013B" w:rsidDel="00C81D61">
                <w:rPr>
                  <w:lang w:val="en-PH" w:eastAsia="en-PH"/>
                </w:rPr>
                <w:delText>0.744</w:delText>
              </w:r>
            </w:del>
          </w:p>
        </w:tc>
        <w:tc>
          <w:tcPr>
            <w:tcW w:w="543" w:type="dxa"/>
            <w:shd w:val="clear" w:color="auto" w:fill="auto"/>
            <w:noWrap/>
            <w:vAlign w:val="bottom"/>
            <w:hideMark/>
          </w:tcPr>
          <w:p w:rsidR="00EA72C0" w:rsidRPr="0041013B" w:rsidDel="00C81D61" w:rsidRDefault="00EA72C0" w:rsidP="009652F9">
            <w:pPr>
              <w:pStyle w:val="Tablebody-centered"/>
              <w:rPr>
                <w:del w:id="53984" w:author="Diana Machado" w:date="2019-04-05T18:40:00Z"/>
                <w:lang w:val="en-PH" w:eastAsia="en-PH"/>
              </w:rPr>
            </w:pPr>
            <w:del w:id="53985" w:author="Diana Machado" w:date="2019-04-05T18:40:00Z">
              <w:r w:rsidRPr="0041013B" w:rsidDel="00C81D61">
                <w:rPr>
                  <w:lang w:val="en-PH" w:eastAsia="en-PH"/>
                </w:rPr>
                <w:delText>0.488</w:delText>
              </w:r>
            </w:del>
          </w:p>
        </w:tc>
        <w:tc>
          <w:tcPr>
            <w:tcW w:w="543" w:type="dxa"/>
            <w:shd w:val="clear" w:color="auto" w:fill="auto"/>
            <w:noWrap/>
            <w:vAlign w:val="bottom"/>
            <w:hideMark/>
          </w:tcPr>
          <w:p w:rsidR="00EA72C0" w:rsidRPr="0041013B" w:rsidDel="00C81D61" w:rsidRDefault="00EA72C0" w:rsidP="009652F9">
            <w:pPr>
              <w:pStyle w:val="Tablebody-centered"/>
              <w:rPr>
                <w:del w:id="53986" w:author="Diana Machado" w:date="2019-04-05T18:40:00Z"/>
                <w:lang w:val="en-PH" w:eastAsia="en-PH"/>
              </w:rPr>
            </w:pPr>
            <w:del w:id="53987" w:author="Diana Machado" w:date="2019-04-05T18:40:00Z">
              <w:r w:rsidRPr="0041013B" w:rsidDel="00C81D61">
                <w:rPr>
                  <w:lang w:val="en-PH" w:eastAsia="en-PH"/>
                </w:rPr>
                <w:delText>0.310</w:delText>
              </w:r>
            </w:del>
          </w:p>
        </w:tc>
        <w:tc>
          <w:tcPr>
            <w:tcW w:w="543" w:type="dxa"/>
            <w:shd w:val="clear" w:color="auto" w:fill="auto"/>
            <w:noWrap/>
            <w:vAlign w:val="bottom"/>
            <w:hideMark/>
          </w:tcPr>
          <w:p w:rsidR="00EA72C0" w:rsidRPr="0041013B" w:rsidDel="00C81D61" w:rsidRDefault="00EA72C0" w:rsidP="009652F9">
            <w:pPr>
              <w:pStyle w:val="Tablebody-centered"/>
              <w:rPr>
                <w:del w:id="53988" w:author="Diana Machado" w:date="2019-04-05T18:40:00Z"/>
                <w:lang w:val="en-PH" w:eastAsia="en-PH"/>
              </w:rPr>
            </w:pPr>
            <w:del w:id="53989" w:author="Diana Machado" w:date="2019-04-05T18:40:00Z">
              <w:r w:rsidRPr="0041013B" w:rsidDel="00C81D61">
                <w:rPr>
                  <w:lang w:val="en-PH" w:eastAsia="en-PH"/>
                </w:rPr>
                <w:delText>0.108</w:delText>
              </w:r>
            </w:del>
          </w:p>
        </w:tc>
        <w:tc>
          <w:tcPr>
            <w:tcW w:w="543" w:type="dxa"/>
            <w:shd w:val="clear" w:color="auto" w:fill="auto"/>
            <w:noWrap/>
            <w:vAlign w:val="bottom"/>
            <w:hideMark/>
          </w:tcPr>
          <w:p w:rsidR="00EA72C0" w:rsidRPr="0041013B" w:rsidDel="00C81D61" w:rsidRDefault="00EA72C0" w:rsidP="009652F9">
            <w:pPr>
              <w:pStyle w:val="Tablebody-centered"/>
              <w:rPr>
                <w:del w:id="53990" w:author="Diana Machado" w:date="2019-04-05T18:40:00Z"/>
                <w:lang w:val="en-PH" w:eastAsia="en-PH"/>
              </w:rPr>
            </w:pPr>
            <w:del w:id="53991" w:author="Diana Machado" w:date="2019-04-05T18:40:00Z">
              <w:r w:rsidRPr="0041013B" w:rsidDel="00C81D61">
                <w:rPr>
                  <w:lang w:val="en-PH" w:eastAsia="en-PH"/>
                </w:rPr>
                <w:delText>0.079</w:delText>
              </w:r>
            </w:del>
          </w:p>
        </w:tc>
      </w:tr>
      <w:tr w:rsidR="00EA72C0" w:rsidRPr="0041013B" w:rsidDel="00C81D61" w:rsidTr="001707D4">
        <w:trPr>
          <w:trHeight w:val="198"/>
          <w:del w:id="53992" w:author="Diana Machado" w:date="2019-04-05T18:40:00Z"/>
        </w:trPr>
        <w:tc>
          <w:tcPr>
            <w:tcW w:w="1032" w:type="dxa"/>
            <w:vMerge/>
            <w:vAlign w:val="center"/>
            <w:hideMark/>
          </w:tcPr>
          <w:p w:rsidR="00EA72C0" w:rsidRPr="0041013B" w:rsidDel="00C81D61" w:rsidRDefault="00EA72C0" w:rsidP="009652F9">
            <w:pPr>
              <w:pStyle w:val="Tablebody-centered"/>
              <w:rPr>
                <w:del w:id="5399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3994" w:author="Diana Machado" w:date="2019-04-05T18:40:00Z"/>
                <w:lang w:val="en-PH" w:eastAsia="en-PH"/>
              </w:rPr>
            </w:pPr>
            <w:del w:id="53995" w:author="Diana Machado" w:date="2019-04-05T18:40:00Z">
              <w:r w:rsidRPr="0041013B" w:rsidDel="00C81D61">
                <w:rPr>
                  <w:lang w:val="en-PH" w:eastAsia="en-PH"/>
                </w:rPr>
                <w:delText>18</w:delText>
              </w:r>
            </w:del>
          </w:p>
        </w:tc>
        <w:tc>
          <w:tcPr>
            <w:tcW w:w="1253" w:type="dxa"/>
            <w:shd w:val="clear" w:color="auto" w:fill="auto"/>
            <w:noWrap/>
            <w:vAlign w:val="bottom"/>
            <w:hideMark/>
          </w:tcPr>
          <w:p w:rsidR="00EA72C0" w:rsidRPr="0041013B" w:rsidDel="00C81D61" w:rsidRDefault="00EA72C0" w:rsidP="009652F9">
            <w:pPr>
              <w:pStyle w:val="Tablebody-centered"/>
              <w:rPr>
                <w:del w:id="53996" w:author="Diana Machado" w:date="2019-04-05T18:40:00Z"/>
                <w:lang w:val="en-PH" w:eastAsia="en-PH"/>
              </w:rPr>
            </w:pPr>
            <w:del w:id="53997" w:author="Diana Machado" w:date="2019-04-05T18:40:00Z">
              <w:r w:rsidRPr="0041013B" w:rsidDel="00C81D61">
                <w:rPr>
                  <w:lang w:val="en-PH" w:eastAsia="en-PH"/>
                </w:rPr>
                <w:delText>INDIAN RIVER</w:delText>
              </w:r>
            </w:del>
          </w:p>
        </w:tc>
        <w:tc>
          <w:tcPr>
            <w:tcW w:w="709" w:type="dxa"/>
            <w:shd w:val="clear" w:color="auto" w:fill="auto"/>
            <w:noWrap/>
            <w:vAlign w:val="bottom"/>
            <w:hideMark/>
          </w:tcPr>
          <w:p w:rsidR="00EA72C0" w:rsidRPr="0041013B" w:rsidDel="00C81D61" w:rsidRDefault="00EA72C0" w:rsidP="009652F9">
            <w:pPr>
              <w:pStyle w:val="Tablebody-centered"/>
              <w:rPr>
                <w:del w:id="53998" w:author="Diana Machado" w:date="2019-04-05T18:40:00Z"/>
                <w:lang w:val="en-PH" w:eastAsia="en-PH"/>
              </w:rPr>
            </w:pPr>
            <w:del w:id="53999" w:author="Diana Machado" w:date="2019-04-05T18:40:00Z">
              <w:r w:rsidRPr="0041013B" w:rsidDel="00C81D61">
                <w:rPr>
                  <w:lang w:val="en-PH" w:eastAsia="en-PH"/>
                </w:rPr>
                <w:delText>14.139</w:delText>
              </w:r>
            </w:del>
          </w:p>
        </w:tc>
        <w:tc>
          <w:tcPr>
            <w:tcW w:w="607" w:type="dxa"/>
            <w:shd w:val="clear" w:color="auto" w:fill="auto"/>
            <w:noWrap/>
            <w:vAlign w:val="bottom"/>
            <w:hideMark/>
          </w:tcPr>
          <w:p w:rsidR="00EA72C0" w:rsidRPr="0041013B" w:rsidDel="00C81D61" w:rsidRDefault="00EA72C0" w:rsidP="009652F9">
            <w:pPr>
              <w:pStyle w:val="Tablebody-centered"/>
              <w:rPr>
                <w:del w:id="54000" w:author="Diana Machado" w:date="2019-04-05T18:40:00Z"/>
                <w:lang w:val="en-PH" w:eastAsia="en-PH"/>
              </w:rPr>
            </w:pPr>
            <w:del w:id="54001" w:author="Diana Machado" w:date="2019-04-05T18:40:00Z">
              <w:r w:rsidRPr="0041013B" w:rsidDel="00C81D61">
                <w:rPr>
                  <w:lang w:val="en-PH" w:eastAsia="en-PH"/>
                </w:rPr>
                <w:delText>13.259</w:delText>
              </w:r>
            </w:del>
          </w:p>
        </w:tc>
        <w:tc>
          <w:tcPr>
            <w:tcW w:w="607" w:type="dxa"/>
            <w:shd w:val="clear" w:color="auto" w:fill="auto"/>
            <w:noWrap/>
            <w:vAlign w:val="bottom"/>
            <w:hideMark/>
          </w:tcPr>
          <w:p w:rsidR="00EA72C0" w:rsidRPr="0041013B" w:rsidDel="00C81D61" w:rsidRDefault="00EA72C0" w:rsidP="009652F9">
            <w:pPr>
              <w:pStyle w:val="Tablebody-centered"/>
              <w:rPr>
                <w:del w:id="54002" w:author="Diana Machado" w:date="2019-04-05T18:40:00Z"/>
                <w:lang w:val="en-PH" w:eastAsia="en-PH"/>
              </w:rPr>
            </w:pPr>
            <w:del w:id="54003" w:author="Diana Machado" w:date="2019-04-05T18:40:00Z">
              <w:r w:rsidRPr="0041013B" w:rsidDel="00C81D61">
                <w:rPr>
                  <w:lang w:val="en-PH" w:eastAsia="en-PH"/>
                </w:rPr>
                <w:delText>12.382</w:delText>
              </w:r>
            </w:del>
          </w:p>
        </w:tc>
        <w:tc>
          <w:tcPr>
            <w:tcW w:w="607" w:type="dxa"/>
            <w:shd w:val="clear" w:color="auto" w:fill="auto"/>
            <w:noWrap/>
            <w:vAlign w:val="bottom"/>
            <w:hideMark/>
          </w:tcPr>
          <w:p w:rsidR="00EA72C0" w:rsidRPr="0041013B" w:rsidDel="00C81D61" w:rsidRDefault="00EA72C0" w:rsidP="009652F9">
            <w:pPr>
              <w:pStyle w:val="Tablebody-centered"/>
              <w:rPr>
                <w:del w:id="54004" w:author="Diana Machado" w:date="2019-04-05T18:40:00Z"/>
                <w:lang w:val="en-PH" w:eastAsia="en-PH"/>
              </w:rPr>
            </w:pPr>
            <w:del w:id="54005" w:author="Diana Machado" w:date="2019-04-05T18:40:00Z">
              <w:r w:rsidRPr="0041013B" w:rsidDel="00C81D61">
                <w:rPr>
                  <w:lang w:val="en-PH" w:eastAsia="en-PH"/>
                </w:rPr>
                <w:delText>11.172</w:delText>
              </w:r>
            </w:del>
          </w:p>
        </w:tc>
        <w:tc>
          <w:tcPr>
            <w:tcW w:w="607" w:type="dxa"/>
            <w:shd w:val="clear" w:color="auto" w:fill="auto"/>
            <w:noWrap/>
            <w:vAlign w:val="bottom"/>
            <w:hideMark/>
          </w:tcPr>
          <w:p w:rsidR="00EA72C0" w:rsidRPr="0041013B" w:rsidDel="00C81D61" w:rsidRDefault="00EA72C0" w:rsidP="009652F9">
            <w:pPr>
              <w:pStyle w:val="Tablebody-centered"/>
              <w:rPr>
                <w:del w:id="54006" w:author="Diana Machado" w:date="2019-04-05T18:40:00Z"/>
                <w:lang w:val="en-PH" w:eastAsia="en-PH"/>
              </w:rPr>
            </w:pPr>
            <w:del w:id="54007" w:author="Diana Machado" w:date="2019-04-05T18:40:00Z">
              <w:r w:rsidRPr="0041013B" w:rsidDel="00C81D61">
                <w:rPr>
                  <w:lang w:val="en-PH" w:eastAsia="en-PH"/>
                </w:rPr>
                <w:delText>8.545</w:delText>
              </w:r>
            </w:del>
          </w:p>
        </w:tc>
        <w:tc>
          <w:tcPr>
            <w:tcW w:w="607" w:type="dxa"/>
            <w:shd w:val="clear" w:color="auto" w:fill="auto"/>
            <w:noWrap/>
            <w:vAlign w:val="bottom"/>
            <w:hideMark/>
          </w:tcPr>
          <w:p w:rsidR="00EA72C0" w:rsidRPr="0041013B" w:rsidDel="00C81D61" w:rsidRDefault="00EA72C0" w:rsidP="009652F9">
            <w:pPr>
              <w:pStyle w:val="Tablebody-centered"/>
              <w:rPr>
                <w:del w:id="54008" w:author="Diana Machado" w:date="2019-04-05T18:40:00Z"/>
                <w:lang w:val="en-PH" w:eastAsia="en-PH"/>
              </w:rPr>
            </w:pPr>
            <w:del w:id="54009" w:author="Diana Machado" w:date="2019-04-05T18:40:00Z">
              <w:r w:rsidRPr="0041013B" w:rsidDel="00C81D61">
                <w:rPr>
                  <w:lang w:val="en-PH" w:eastAsia="en-PH"/>
                </w:rPr>
                <w:delText>6.749</w:delText>
              </w:r>
            </w:del>
          </w:p>
        </w:tc>
        <w:tc>
          <w:tcPr>
            <w:tcW w:w="715" w:type="dxa"/>
            <w:shd w:val="clear" w:color="auto" w:fill="auto"/>
            <w:noWrap/>
            <w:vAlign w:val="bottom"/>
            <w:hideMark/>
          </w:tcPr>
          <w:p w:rsidR="00EA72C0" w:rsidRPr="0041013B" w:rsidDel="00C81D61" w:rsidRDefault="00EA72C0" w:rsidP="009652F9">
            <w:pPr>
              <w:pStyle w:val="Tablebody-centered"/>
              <w:rPr>
                <w:del w:id="54010" w:author="Diana Machado" w:date="2019-04-05T18:40:00Z"/>
                <w:lang w:val="en-PH" w:eastAsia="en-PH"/>
              </w:rPr>
            </w:pPr>
            <w:del w:id="5401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012" w:author="Diana Machado" w:date="2019-04-05T18:40:00Z"/>
                <w:lang w:val="en-PH" w:eastAsia="en-PH"/>
              </w:rPr>
            </w:pPr>
            <w:del w:id="54013" w:author="Diana Machado" w:date="2019-04-05T18:40:00Z">
              <w:r w:rsidRPr="0041013B" w:rsidDel="00C81D61">
                <w:rPr>
                  <w:lang w:val="en-PH" w:eastAsia="en-PH"/>
                </w:rPr>
                <w:delText>0.938</w:delText>
              </w:r>
            </w:del>
          </w:p>
        </w:tc>
        <w:tc>
          <w:tcPr>
            <w:tcW w:w="543" w:type="dxa"/>
            <w:shd w:val="clear" w:color="auto" w:fill="auto"/>
            <w:noWrap/>
            <w:vAlign w:val="bottom"/>
            <w:hideMark/>
          </w:tcPr>
          <w:p w:rsidR="00EA72C0" w:rsidRPr="0041013B" w:rsidDel="00C81D61" w:rsidRDefault="00EA72C0" w:rsidP="009652F9">
            <w:pPr>
              <w:pStyle w:val="Tablebody-centered"/>
              <w:rPr>
                <w:del w:id="54014" w:author="Diana Machado" w:date="2019-04-05T18:40:00Z"/>
                <w:lang w:val="en-PH" w:eastAsia="en-PH"/>
              </w:rPr>
            </w:pPr>
            <w:del w:id="54015" w:author="Diana Machado" w:date="2019-04-05T18:40:00Z">
              <w:r w:rsidRPr="0041013B" w:rsidDel="00C81D61">
                <w:rPr>
                  <w:lang w:val="en-PH" w:eastAsia="en-PH"/>
                </w:rPr>
                <w:delText>0.876</w:delText>
              </w:r>
            </w:del>
          </w:p>
        </w:tc>
        <w:tc>
          <w:tcPr>
            <w:tcW w:w="543" w:type="dxa"/>
            <w:shd w:val="clear" w:color="auto" w:fill="auto"/>
            <w:noWrap/>
            <w:vAlign w:val="bottom"/>
            <w:hideMark/>
          </w:tcPr>
          <w:p w:rsidR="00EA72C0" w:rsidRPr="0041013B" w:rsidDel="00C81D61" w:rsidRDefault="00EA72C0" w:rsidP="009652F9">
            <w:pPr>
              <w:pStyle w:val="Tablebody-centered"/>
              <w:rPr>
                <w:del w:id="54016" w:author="Diana Machado" w:date="2019-04-05T18:40:00Z"/>
                <w:lang w:val="en-PH" w:eastAsia="en-PH"/>
              </w:rPr>
            </w:pPr>
            <w:del w:id="54017" w:author="Diana Machado" w:date="2019-04-05T18:40:00Z">
              <w:r w:rsidRPr="0041013B" w:rsidDel="00C81D61">
                <w:rPr>
                  <w:lang w:val="en-PH" w:eastAsia="en-PH"/>
                </w:rPr>
                <w:delText>0.790</w:delText>
              </w:r>
            </w:del>
          </w:p>
        </w:tc>
        <w:tc>
          <w:tcPr>
            <w:tcW w:w="543" w:type="dxa"/>
            <w:shd w:val="clear" w:color="auto" w:fill="auto"/>
            <w:noWrap/>
            <w:vAlign w:val="bottom"/>
            <w:hideMark/>
          </w:tcPr>
          <w:p w:rsidR="00EA72C0" w:rsidRPr="0041013B" w:rsidDel="00C81D61" w:rsidRDefault="00EA72C0" w:rsidP="009652F9">
            <w:pPr>
              <w:pStyle w:val="Tablebody-centered"/>
              <w:rPr>
                <w:del w:id="54018" w:author="Diana Machado" w:date="2019-04-05T18:40:00Z"/>
                <w:lang w:val="en-PH" w:eastAsia="en-PH"/>
              </w:rPr>
            </w:pPr>
            <w:del w:id="54019" w:author="Diana Machado" w:date="2019-04-05T18:40:00Z">
              <w:r w:rsidRPr="0041013B" w:rsidDel="00C81D61">
                <w:rPr>
                  <w:lang w:val="en-PH" w:eastAsia="en-PH"/>
                </w:rPr>
                <w:delText>0.604</w:delText>
              </w:r>
            </w:del>
          </w:p>
        </w:tc>
        <w:tc>
          <w:tcPr>
            <w:tcW w:w="543" w:type="dxa"/>
            <w:shd w:val="clear" w:color="auto" w:fill="auto"/>
            <w:noWrap/>
            <w:vAlign w:val="bottom"/>
            <w:hideMark/>
          </w:tcPr>
          <w:p w:rsidR="00EA72C0" w:rsidRPr="0041013B" w:rsidDel="00C81D61" w:rsidRDefault="00EA72C0" w:rsidP="009652F9">
            <w:pPr>
              <w:pStyle w:val="Tablebody-centered"/>
              <w:rPr>
                <w:del w:id="54020" w:author="Diana Machado" w:date="2019-04-05T18:40:00Z"/>
                <w:lang w:val="en-PH" w:eastAsia="en-PH"/>
              </w:rPr>
            </w:pPr>
            <w:del w:id="54021" w:author="Diana Machado" w:date="2019-04-05T18:40:00Z">
              <w:r w:rsidRPr="0041013B" w:rsidDel="00C81D61">
                <w:rPr>
                  <w:lang w:val="en-PH" w:eastAsia="en-PH"/>
                </w:rPr>
                <w:delText>0.477</w:delText>
              </w:r>
            </w:del>
          </w:p>
        </w:tc>
      </w:tr>
      <w:tr w:rsidR="00EA72C0" w:rsidRPr="0041013B" w:rsidDel="00C81D61" w:rsidTr="001707D4">
        <w:trPr>
          <w:trHeight w:val="198"/>
          <w:del w:id="54022" w:author="Diana Machado" w:date="2019-04-05T18:40:00Z"/>
        </w:trPr>
        <w:tc>
          <w:tcPr>
            <w:tcW w:w="1032" w:type="dxa"/>
            <w:vMerge/>
            <w:vAlign w:val="center"/>
            <w:hideMark/>
          </w:tcPr>
          <w:p w:rsidR="00EA72C0" w:rsidRPr="0041013B" w:rsidDel="00C81D61" w:rsidRDefault="00EA72C0" w:rsidP="009652F9">
            <w:pPr>
              <w:pStyle w:val="Tablebody-centered"/>
              <w:rPr>
                <w:del w:id="5402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024" w:author="Diana Machado" w:date="2019-04-05T18:40:00Z"/>
                <w:lang w:val="en-PH" w:eastAsia="en-PH"/>
              </w:rPr>
            </w:pPr>
            <w:del w:id="54025" w:author="Diana Machado" w:date="2019-04-05T18:40:00Z">
              <w:r w:rsidRPr="0041013B" w:rsidDel="00C81D61">
                <w:rPr>
                  <w:lang w:val="en-PH" w:eastAsia="en-PH"/>
                </w:rPr>
                <w:delText>19</w:delText>
              </w:r>
            </w:del>
          </w:p>
        </w:tc>
        <w:tc>
          <w:tcPr>
            <w:tcW w:w="1253" w:type="dxa"/>
            <w:shd w:val="clear" w:color="auto" w:fill="auto"/>
            <w:noWrap/>
            <w:vAlign w:val="bottom"/>
            <w:hideMark/>
          </w:tcPr>
          <w:p w:rsidR="00EA72C0" w:rsidRPr="0041013B" w:rsidDel="00C81D61" w:rsidRDefault="00EA72C0" w:rsidP="009652F9">
            <w:pPr>
              <w:pStyle w:val="Tablebody-centered"/>
              <w:rPr>
                <w:del w:id="54026" w:author="Diana Machado" w:date="2019-04-05T18:40:00Z"/>
                <w:lang w:val="en-PH" w:eastAsia="en-PH"/>
              </w:rPr>
            </w:pPr>
            <w:del w:id="54027" w:author="Diana Machado" w:date="2019-04-05T18:40:00Z">
              <w:r w:rsidRPr="0041013B" w:rsidDel="00C81D61">
                <w:rPr>
                  <w:lang w:val="en-PH" w:eastAsia="en-PH"/>
                </w:rPr>
                <w:delText>JACKSON</w:delText>
              </w:r>
            </w:del>
          </w:p>
        </w:tc>
        <w:tc>
          <w:tcPr>
            <w:tcW w:w="709" w:type="dxa"/>
            <w:shd w:val="clear" w:color="auto" w:fill="auto"/>
            <w:noWrap/>
            <w:vAlign w:val="bottom"/>
            <w:hideMark/>
          </w:tcPr>
          <w:p w:rsidR="00EA72C0" w:rsidRPr="0041013B" w:rsidDel="00C81D61" w:rsidRDefault="00EA72C0" w:rsidP="009652F9">
            <w:pPr>
              <w:pStyle w:val="Tablebody-centered"/>
              <w:rPr>
                <w:del w:id="54028" w:author="Diana Machado" w:date="2019-04-05T18:40:00Z"/>
                <w:lang w:val="en-PH" w:eastAsia="en-PH"/>
              </w:rPr>
            </w:pPr>
            <w:del w:id="54029" w:author="Diana Machado" w:date="2019-04-05T18:40:00Z">
              <w:r w:rsidRPr="0041013B" w:rsidDel="00C81D61">
                <w:rPr>
                  <w:lang w:val="en-PH" w:eastAsia="en-PH"/>
                </w:rPr>
                <w:delText>1.190</w:delText>
              </w:r>
            </w:del>
          </w:p>
        </w:tc>
        <w:tc>
          <w:tcPr>
            <w:tcW w:w="607" w:type="dxa"/>
            <w:shd w:val="clear" w:color="auto" w:fill="auto"/>
            <w:noWrap/>
            <w:vAlign w:val="bottom"/>
            <w:hideMark/>
          </w:tcPr>
          <w:p w:rsidR="00EA72C0" w:rsidRPr="0041013B" w:rsidDel="00C81D61" w:rsidRDefault="00EA72C0" w:rsidP="009652F9">
            <w:pPr>
              <w:pStyle w:val="Tablebody-centered"/>
              <w:rPr>
                <w:del w:id="54030" w:author="Diana Machado" w:date="2019-04-05T18:40:00Z"/>
                <w:lang w:val="en-PH" w:eastAsia="en-PH"/>
              </w:rPr>
            </w:pPr>
            <w:del w:id="54031" w:author="Diana Machado" w:date="2019-04-05T18:40:00Z">
              <w:r w:rsidRPr="0041013B" w:rsidDel="00C81D61">
                <w:rPr>
                  <w:lang w:val="en-PH" w:eastAsia="en-PH"/>
                </w:rPr>
                <w:delText>0.867</w:delText>
              </w:r>
            </w:del>
          </w:p>
        </w:tc>
        <w:tc>
          <w:tcPr>
            <w:tcW w:w="607" w:type="dxa"/>
            <w:shd w:val="clear" w:color="auto" w:fill="auto"/>
            <w:noWrap/>
            <w:vAlign w:val="bottom"/>
            <w:hideMark/>
          </w:tcPr>
          <w:p w:rsidR="00EA72C0" w:rsidRPr="0041013B" w:rsidDel="00C81D61" w:rsidRDefault="00EA72C0" w:rsidP="009652F9">
            <w:pPr>
              <w:pStyle w:val="Tablebody-centered"/>
              <w:rPr>
                <w:del w:id="54032" w:author="Diana Machado" w:date="2019-04-05T18:40:00Z"/>
                <w:lang w:val="en-PH" w:eastAsia="en-PH"/>
              </w:rPr>
            </w:pPr>
            <w:del w:id="54033" w:author="Diana Machado" w:date="2019-04-05T18:40:00Z">
              <w:r w:rsidRPr="0041013B" w:rsidDel="00C81D61">
                <w:rPr>
                  <w:lang w:val="en-PH" w:eastAsia="en-PH"/>
                </w:rPr>
                <w:delText>0.545</w:delText>
              </w:r>
            </w:del>
          </w:p>
        </w:tc>
        <w:tc>
          <w:tcPr>
            <w:tcW w:w="607" w:type="dxa"/>
            <w:shd w:val="clear" w:color="auto" w:fill="auto"/>
            <w:noWrap/>
            <w:vAlign w:val="bottom"/>
            <w:hideMark/>
          </w:tcPr>
          <w:p w:rsidR="00EA72C0" w:rsidRPr="0041013B" w:rsidDel="00C81D61" w:rsidRDefault="00EA72C0" w:rsidP="009652F9">
            <w:pPr>
              <w:pStyle w:val="Tablebody-centered"/>
              <w:rPr>
                <w:del w:id="54034" w:author="Diana Machado" w:date="2019-04-05T18:40:00Z"/>
                <w:lang w:val="en-PH" w:eastAsia="en-PH"/>
              </w:rPr>
            </w:pPr>
            <w:del w:id="54035" w:author="Diana Machado" w:date="2019-04-05T18:40:00Z">
              <w:r w:rsidRPr="0041013B" w:rsidDel="00C81D61">
                <w:rPr>
                  <w:lang w:val="en-PH" w:eastAsia="en-PH"/>
                </w:rPr>
                <w:delText>0.334</w:delText>
              </w:r>
            </w:del>
          </w:p>
        </w:tc>
        <w:tc>
          <w:tcPr>
            <w:tcW w:w="607" w:type="dxa"/>
            <w:shd w:val="clear" w:color="auto" w:fill="auto"/>
            <w:noWrap/>
            <w:vAlign w:val="bottom"/>
            <w:hideMark/>
          </w:tcPr>
          <w:p w:rsidR="00EA72C0" w:rsidRPr="0041013B" w:rsidDel="00C81D61" w:rsidRDefault="00EA72C0" w:rsidP="009652F9">
            <w:pPr>
              <w:pStyle w:val="Tablebody-centered"/>
              <w:rPr>
                <w:del w:id="54036" w:author="Diana Machado" w:date="2019-04-05T18:40:00Z"/>
                <w:lang w:val="en-PH" w:eastAsia="en-PH"/>
              </w:rPr>
            </w:pPr>
            <w:del w:id="54037" w:author="Diana Machado" w:date="2019-04-05T18:40:00Z">
              <w:r w:rsidRPr="0041013B" w:rsidDel="00C81D61">
                <w:rPr>
                  <w:lang w:val="en-PH" w:eastAsia="en-PH"/>
                </w:rPr>
                <w:delText>0.108</w:delText>
              </w:r>
            </w:del>
          </w:p>
        </w:tc>
        <w:tc>
          <w:tcPr>
            <w:tcW w:w="607" w:type="dxa"/>
            <w:shd w:val="clear" w:color="auto" w:fill="auto"/>
            <w:noWrap/>
            <w:vAlign w:val="bottom"/>
            <w:hideMark/>
          </w:tcPr>
          <w:p w:rsidR="00EA72C0" w:rsidRPr="0041013B" w:rsidDel="00C81D61" w:rsidRDefault="00EA72C0" w:rsidP="009652F9">
            <w:pPr>
              <w:pStyle w:val="Tablebody-centered"/>
              <w:rPr>
                <w:del w:id="54038" w:author="Diana Machado" w:date="2019-04-05T18:40:00Z"/>
                <w:lang w:val="en-PH" w:eastAsia="en-PH"/>
              </w:rPr>
            </w:pPr>
            <w:del w:id="54039" w:author="Diana Machado" w:date="2019-04-05T18:40:00Z">
              <w:r w:rsidRPr="0041013B" w:rsidDel="00C81D61">
                <w:rPr>
                  <w:lang w:val="en-PH" w:eastAsia="en-PH"/>
                </w:rPr>
                <w:delText>0.081</w:delText>
              </w:r>
            </w:del>
          </w:p>
        </w:tc>
        <w:tc>
          <w:tcPr>
            <w:tcW w:w="715" w:type="dxa"/>
            <w:shd w:val="clear" w:color="auto" w:fill="auto"/>
            <w:noWrap/>
            <w:vAlign w:val="bottom"/>
            <w:hideMark/>
          </w:tcPr>
          <w:p w:rsidR="00EA72C0" w:rsidRPr="0041013B" w:rsidDel="00C81D61" w:rsidRDefault="00EA72C0" w:rsidP="009652F9">
            <w:pPr>
              <w:pStyle w:val="Tablebody-centered"/>
              <w:rPr>
                <w:del w:id="54040" w:author="Diana Machado" w:date="2019-04-05T18:40:00Z"/>
                <w:lang w:val="en-PH" w:eastAsia="en-PH"/>
              </w:rPr>
            </w:pPr>
            <w:del w:id="5404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042" w:author="Diana Machado" w:date="2019-04-05T18:40:00Z"/>
                <w:lang w:val="en-PH" w:eastAsia="en-PH"/>
              </w:rPr>
            </w:pPr>
            <w:del w:id="54043" w:author="Diana Machado" w:date="2019-04-05T18:40:00Z">
              <w:r w:rsidRPr="0041013B" w:rsidDel="00C81D61">
                <w:rPr>
                  <w:lang w:val="en-PH" w:eastAsia="en-PH"/>
                </w:rPr>
                <w:delText>0.728</w:delText>
              </w:r>
            </w:del>
          </w:p>
        </w:tc>
        <w:tc>
          <w:tcPr>
            <w:tcW w:w="543" w:type="dxa"/>
            <w:shd w:val="clear" w:color="auto" w:fill="auto"/>
            <w:noWrap/>
            <w:vAlign w:val="bottom"/>
            <w:hideMark/>
          </w:tcPr>
          <w:p w:rsidR="00EA72C0" w:rsidRPr="0041013B" w:rsidDel="00C81D61" w:rsidRDefault="00EA72C0" w:rsidP="009652F9">
            <w:pPr>
              <w:pStyle w:val="Tablebody-centered"/>
              <w:rPr>
                <w:del w:id="54044" w:author="Diana Machado" w:date="2019-04-05T18:40:00Z"/>
                <w:lang w:val="en-PH" w:eastAsia="en-PH"/>
              </w:rPr>
            </w:pPr>
            <w:del w:id="54045" w:author="Diana Machado" w:date="2019-04-05T18:40:00Z">
              <w:r w:rsidRPr="0041013B" w:rsidDel="00C81D61">
                <w:rPr>
                  <w:lang w:val="en-PH" w:eastAsia="en-PH"/>
                </w:rPr>
                <w:delText>0.458</w:delText>
              </w:r>
            </w:del>
          </w:p>
        </w:tc>
        <w:tc>
          <w:tcPr>
            <w:tcW w:w="543" w:type="dxa"/>
            <w:shd w:val="clear" w:color="auto" w:fill="auto"/>
            <w:noWrap/>
            <w:vAlign w:val="bottom"/>
            <w:hideMark/>
          </w:tcPr>
          <w:p w:rsidR="00EA72C0" w:rsidRPr="0041013B" w:rsidDel="00C81D61" w:rsidRDefault="00EA72C0" w:rsidP="009652F9">
            <w:pPr>
              <w:pStyle w:val="Tablebody-centered"/>
              <w:rPr>
                <w:del w:id="54046" w:author="Diana Machado" w:date="2019-04-05T18:40:00Z"/>
                <w:lang w:val="en-PH" w:eastAsia="en-PH"/>
              </w:rPr>
            </w:pPr>
            <w:del w:id="54047" w:author="Diana Machado" w:date="2019-04-05T18:40:00Z">
              <w:r w:rsidRPr="0041013B" w:rsidDel="00C81D61">
                <w:rPr>
                  <w:lang w:val="en-PH" w:eastAsia="en-PH"/>
                </w:rPr>
                <w:delText>0.281</w:delText>
              </w:r>
            </w:del>
          </w:p>
        </w:tc>
        <w:tc>
          <w:tcPr>
            <w:tcW w:w="543" w:type="dxa"/>
            <w:shd w:val="clear" w:color="auto" w:fill="auto"/>
            <w:noWrap/>
            <w:vAlign w:val="bottom"/>
            <w:hideMark/>
          </w:tcPr>
          <w:p w:rsidR="00EA72C0" w:rsidRPr="0041013B" w:rsidDel="00C81D61" w:rsidRDefault="00EA72C0" w:rsidP="009652F9">
            <w:pPr>
              <w:pStyle w:val="Tablebody-centered"/>
              <w:rPr>
                <w:del w:id="54048" w:author="Diana Machado" w:date="2019-04-05T18:40:00Z"/>
                <w:lang w:val="en-PH" w:eastAsia="en-PH"/>
              </w:rPr>
            </w:pPr>
            <w:del w:id="54049" w:author="Diana Machado" w:date="2019-04-05T18:40:00Z">
              <w:r w:rsidRPr="0041013B" w:rsidDel="00C81D61">
                <w:rPr>
                  <w:lang w:val="en-PH" w:eastAsia="en-PH"/>
                </w:rPr>
                <w:delText>0.091</w:delText>
              </w:r>
            </w:del>
          </w:p>
        </w:tc>
        <w:tc>
          <w:tcPr>
            <w:tcW w:w="543" w:type="dxa"/>
            <w:shd w:val="clear" w:color="auto" w:fill="auto"/>
            <w:noWrap/>
            <w:vAlign w:val="bottom"/>
            <w:hideMark/>
          </w:tcPr>
          <w:p w:rsidR="00EA72C0" w:rsidRPr="0041013B" w:rsidDel="00C81D61" w:rsidRDefault="00EA72C0" w:rsidP="009652F9">
            <w:pPr>
              <w:pStyle w:val="Tablebody-centered"/>
              <w:rPr>
                <w:del w:id="54050" w:author="Diana Machado" w:date="2019-04-05T18:40:00Z"/>
                <w:lang w:val="en-PH" w:eastAsia="en-PH"/>
              </w:rPr>
            </w:pPr>
            <w:del w:id="54051" w:author="Diana Machado" w:date="2019-04-05T18:40:00Z">
              <w:r w:rsidRPr="0041013B" w:rsidDel="00C81D61">
                <w:rPr>
                  <w:lang w:val="en-PH" w:eastAsia="en-PH"/>
                </w:rPr>
                <w:delText>0.068</w:delText>
              </w:r>
            </w:del>
          </w:p>
        </w:tc>
      </w:tr>
      <w:tr w:rsidR="00EA72C0" w:rsidRPr="0041013B" w:rsidDel="00C81D61" w:rsidTr="001707D4">
        <w:trPr>
          <w:trHeight w:val="198"/>
          <w:del w:id="54052" w:author="Diana Machado" w:date="2019-04-05T18:40:00Z"/>
        </w:trPr>
        <w:tc>
          <w:tcPr>
            <w:tcW w:w="1032" w:type="dxa"/>
            <w:vMerge/>
            <w:vAlign w:val="center"/>
            <w:hideMark/>
          </w:tcPr>
          <w:p w:rsidR="00EA72C0" w:rsidRPr="0041013B" w:rsidDel="00C81D61" w:rsidRDefault="00EA72C0" w:rsidP="009652F9">
            <w:pPr>
              <w:pStyle w:val="Tablebody-centered"/>
              <w:rPr>
                <w:del w:id="5405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054" w:author="Diana Machado" w:date="2019-04-05T18:40:00Z"/>
                <w:lang w:val="en-PH" w:eastAsia="en-PH"/>
              </w:rPr>
            </w:pPr>
            <w:del w:id="54055" w:author="Diana Machado" w:date="2019-04-05T18:40:00Z">
              <w:r w:rsidRPr="0041013B" w:rsidDel="00C81D61">
                <w:rPr>
                  <w:lang w:val="en-PH" w:eastAsia="en-PH"/>
                </w:rPr>
                <w:delText>20</w:delText>
              </w:r>
            </w:del>
          </w:p>
        </w:tc>
        <w:tc>
          <w:tcPr>
            <w:tcW w:w="1253" w:type="dxa"/>
            <w:shd w:val="clear" w:color="auto" w:fill="auto"/>
            <w:noWrap/>
            <w:vAlign w:val="bottom"/>
            <w:hideMark/>
          </w:tcPr>
          <w:p w:rsidR="00EA72C0" w:rsidRPr="0041013B" w:rsidDel="00C81D61" w:rsidRDefault="00EA72C0" w:rsidP="009652F9">
            <w:pPr>
              <w:pStyle w:val="Tablebody-centered"/>
              <w:rPr>
                <w:del w:id="54056" w:author="Diana Machado" w:date="2019-04-05T18:40:00Z"/>
                <w:lang w:val="en-PH" w:eastAsia="en-PH"/>
              </w:rPr>
            </w:pPr>
            <w:del w:id="54057" w:author="Diana Machado" w:date="2019-04-05T18:40:00Z">
              <w:r w:rsidRPr="0041013B" w:rsidDel="00C81D61">
                <w:rPr>
                  <w:lang w:val="en-PH" w:eastAsia="en-PH"/>
                </w:rPr>
                <w:delText>LEE</w:delText>
              </w:r>
            </w:del>
          </w:p>
        </w:tc>
        <w:tc>
          <w:tcPr>
            <w:tcW w:w="709" w:type="dxa"/>
            <w:shd w:val="clear" w:color="auto" w:fill="auto"/>
            <w:noWrap/>
            <w:vAlign w:val="bottom"/>
            <w:hideMark/>
          </w:tcPr>
          <w:p w:rsidR="00EA72C0" w:rsidRPr="0041013B" w:rsidDel="00C81D61" w:rsidRDefault="00EA72C0" w:rsidP="009652F9">
            <w:pPr>
              <w:pStyle w:val="Tablebody-centered"/>
              <w:rPr>
                <w:del w:id="54058" w:author="Diana Machado" w:date="2019-04-05T18:40:00Z"/>
                <w:lang w:val="en-PH" w:eastAsia="en-PH"/>
              </w:rPr>
            </w:pPr>
            <w:del w:id="54059" w:author="Diana Machado" w:date="2019-04-05T18:40:00Z">
              <w:r w:rsidRPr="0041013B" w:rsidDel="00C81D61">
                <w:rPr>
                  <w:lang w:val="en-PH" w:eastAsia="en-PH"/>
                </w:rPr>
                <w:delText>5.492</w:delText>
              </w:r>
            </w:del>
          </w:p>
        </w:tc>
        <w:tc>
          <w:tcPr>
            <w:tcW w:w="607" w:type="dxa"/>
            <w:shd w:val="clear" w:color="auto" w:fill="auto"/>
            <w:noWrap/>
            <w:vAlign w:val="bottom"/>
            <w:hideMark/>
          </w:tcPr>
          <w:p w:rsidR="00EA72C0" w:rsidRPr="0041013B" w:rsidDel="00C81D61" w:rsidRDefault="00EA72C0" w:rsidP="009652F9">
            <w:pPr>
              <w:pStyle w:val="Tablebody-centered"/>
              <w:rPr>
                <w:del w:id="54060" w:author="Diana Machado" w:date="2019-04-05T18:40:00Z"/>
                <w:lang w:val="en-PH" w:eastAsia="en-PH"/>
              </w:rPr>
            </w:pPr>
            <w:del w:id="54061" w:author="Diana Machado" w:date="2019-04-05T18:40:00Z">
              <w:r w:rsidRPr="0041013B" w:rsidDel="00C81D61">
                <w:rPr>
                  <w:lang w:val="en-PH" w:eastAsia="en-PH"/>
                </w:rPr>
                <w:delText>4.765</w:delText>
              </w:r>
            </w:del>
          </w:p>
        </w:tc>
        <w:tc>
          <w:tcPr>
            <w:tcW w:w="607" w:type="dxa"/>
            <w:shd w:val="clear" w:color="auto" w:fill="auto"/>
            <w:noWrap/>
            <w:vAlign w:val="bottom"/>
            <w:hideMark/>
          </w:tcPr>
          <w:p w:rsidR="00EA72C0" w:rsidRPr="0041013B" w:rsidDel="00C81D61" w:rsidRDefault="00EA72C0" w:rsidP="009652F9">
            <w:pPr>
              <w:pStyle w:val="Tablebody-centered"/>
              <w:rPr>
                <w:del w:id="54062" w:author="Diana Machado" w:date="2019-04-05T18:40:00Z"/>
                <w:lang w:val="en-PH" w:eastAsia="en-PH"/>
              </w:rPr>
            </w:pPr>
            <w:del w:id="54063" w:author="Diana Machado" w:date="2019-04-05T18:40:00Z">
              <w:r w:rsidRPr="0041013B" w:rsidDel="00C81D61">
                <w:rPr>
                  <w:lang w:val="en-PH" w:eastAsia="en-PH"/>
                </w:rPr>
                <w:delText>4.040</w:delText>
              </w:r>
            </w:del>
          </w:p>
        </w:tc>
        <w:tc>
          <w:tcPr>
            <w:tcW w:w="607" w:type="dxa"/>
            <w:shd w:val="clear" w:color="auto" w:fill="auto"/>
            <w:noWrap/>
            <w:vAlign w:val="bottom"/>
            <w:hideMark/>
          </w:tcPr>
          <w:p w:rsidR="00EA72C0" w:rsidRPr="0041013B" w:rsidDel="00C81D61" w:rsidRDefault="00EA72C0" w:rsidP="009652F9">
            <w:pPr>
              <w:pStyle w:val="Tablebody-centered"/>
              <w:rPr>
                <w:del w:id="54064" w:author="Diana Machado" w:date="2019-04-05T18:40:00Z"/>
                <w:lang w:val="en-PH" w:eastAsia="en-PH"/>
              </w:rPr>
            </w:pPr>
            <w:del w:id="54065" w:author="Diana Machado" w:date="2019-04-05T18:40:00Z">
              <w:r w:rsidRPr="0041013B" w:rsidDel="00C81D61">
                <w:rPr>
                  <w:lang w:val="en-PH" w:eastAsia="en-PH"/>
                </w:rPr>
                <w:delText>3.226</w:delText>
              </w:r>
            </w:del>
          </w:p>
        </w:tc>
        <w:tc>
          <w:tcPr>
            <w:tcW w:w="607" w:type="dxa"/>
            <w:shd w:val="clear" w:color="auto" w:fill="auto"/>
            <w:noWrap/>
            <w:vAlign w:val="bottom"/>
            <w:hideMark/>
          </w:tcPr>
          <w:p w:rsidR="00EA72C0" w:rsidRPr="0041013B" w:rsidDel="00C81D61" w:rsidRDefault="00EA72C0" w:rsidP="009652F9">
            <w:pPr>
              <w:pStyle w:val="Tablebody-centered"/>
              <w:rPr>
                <w:del w:id="54066" w:author="Diana Machado" w:date="2019-04-05T18:40:00Z"/>
                <w:lang w:val="en-PH" w:eastAsia="en-PH"/>
              </w:rPr>
            </w:pPr>
            <w:del w:id="54067" w:author="Diana Machado" w:date="2019-04-05T18:40:00Z">
              <w:r w:rsidRPr="0041013B" w:rsidDel="00C81D61">
                <w:rPr>
                  <w:lang w:val="en-PH" w:eastAsia="en-PH"/>
                </w:rPr>
                <w:delText>1.600</w:delText>
              </w:r>
            </w:del>
          </w:p>
        </w:tc>
        <w:tc>
          <w:tcPr>
            <w:tcW w:w="607" w:type="dxa"/>
            <w:shd w:val="clear" w:color="auto" w:fill="auto"/>
            <w:noWrap/>
            <w:vAlign w:val="bottom"/>
            <w:hideMark/>
          </w:tcPr>
          <w:p w:rsidR="00EA72C0" w:rsidRPr="0041013B" w:rsidDel="00C81D61" w:rsidRDefault="00EA72C0" w:rsidP="009652F9">
            <w:pPr>
              <w:pStyle w:val="Tablebody-centered"/>
              <w:rPr>
                <w:del w:id="54068" w:author="Diana Machado" w:date="2019-04-05T18:40:00Z"/>
                <w:lang w:val="en-PH" w:eastAsia="en-PH"/>
              </w:rPr>
            </w:pPr>
            <w:del w:id="54069" w:author="Diana Machado" w:date="2019-04-05T18:40:00Z">
              <w:r w:rsidRPr="0041013B" w:rsidDel="00C81D61">
                <w:rPr>
                  <w:lang w:val="en-PH" w:eastAsia="en-PH"/>
                </w:rPr>
                <w:delText>0.769</w:delText>
              </w:r>
            </w:del>
          </w:p>
        </w:tc>
        <w:tc>
          <w:tcPr>
            <w:tcW w:w="715" w:type="dxa"/>
            <w:shd w:val="clear" w:color="auto" w:fill="auto"/>
            <w:noWrap/>
            <w:vAlign w:val="bottom"/>
            <w:hideMark/>
          </w:tcPr>
          <w:p w:rsidR="00EA72C0" w:rsidRPr="0041013B" w:rsidDel="00C81D61" w:rsidRDefault="00EA72C0" w:rsidP="009652F9">
            <w:pPr>
              <w:pStyle w:val="Tablebody-centered"/>
              <w:rPr>
                <w:del w:id="54070" w:author="Diana Machado" w:date="2019-04-05T18:40:00Z"/>
                <w:lang w:val="en-PH" w:eastAsia="en-PH"/>
              </w:rPr>
            </w:pPr>
            <w:del w:id="5407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072" w:author="Diana Machado" w:date="2019-04-05T18:40:00Z"/>
                <w:lang w:val="en-PH" w:eastAsia="en-PH"/>
              </w:rPr>
            </w:pPr>
            <w:del w:id="54073" w:author="Diana Machado" w:date="2019-04-05T18:40:00Z">
              <w:r w:rsidRPr="0041013B" w:rsidDel="00C81D61">
                <w:rPr>
                  <w:lang w:val="en-PH" w:eastAsia="en-PH"/>
                </w:rPr>
                <w:delText>0.868</w:delText>
              </w:r>
            </w:del>
          </w:p>
        </w:tc>
        <w:tc>
          <w:tcPr>
            <w:tcW w:w="543" w:type="dxa"/>
            <w:shd w:val="clear" w:color="auto" w:fill="auto"/>
            <w:noWrap/>
            <w:vAlign w:val="bottom"/>
            <w:hideMark/>
          </w:tcPr>
          <w:p w:rsidR="00EA72C0" w:rsidRPr="0041013B" w:rsidDel="00C81D61" w:rsidRDefault="00EA72C0" w:rsidP="009652F9">
            <w:pPr>
              <w:pStyle w:val="Tablebody-centered"/>
              <w:rPr>
                <w:del w:id="54074" w:author="Diana Machado" w:date="2019-04-05T18:40:00Z"/>
                <w:lang w:val="en-PH" w:eastAsia="en-PH"/>
              </w:rPr>
            </w:pPr>
            <w:del w:id="54075" w:author="Diana Machado" w:date="2019-04-05T18:40:00Z">
              <w:r w:rsidRPr="0041013B" w:rsidDel="00C81D61">
                <w:rPr>
                  <w:lang w:val="en-PH" w:eastAsia="en-PH"/>
                </w:rPr>
                <w:delText>0.736</w:delText>
              </w:r>
            </w:del>
          </w:p>
        </w:tc>
        <w:tc>
          <w:tcPr>
            <w:tcW w:w="543" w:type="dxa"/>
            <w:shd w:val="clear" w:color="auto" w:fill="auto"/>
            <w:noWrap/>
            <w:vAlign w:val="bottom"/>
            <w:hideMark/>
          </w:tcPr>
          <w:p w:rsidR="00EA72C0" w:rsidRPr="0041013B" w:rsidDel="00C81D61" w:rsidRDefault="00EA72C0" w:rsidP="009652F9">
            <w:pPr>
              <w:pStyle w:val="Tablebody-centered"/>
              <w:rPr>
                <w:del w:id="54076" w:author="Diana Machado" w:date="2019-04-05T18:40:00Z"/>
                <w:lang w:val="en-PH" w:eastAsia="en-PH"/>
              </w:rPr>
            </w:pPr>
            <w:del w:id="54077" w:author="Diana Machado" w:date="2019-04-05T18:40:00Z">
              <w:r w:rsidRPr="0041013B" w:rsidDel="00C81D61">
                <w:rPr>
                  <w:lang w:val="en-PH" w:eastAsia="en-PH"/>
                </w:rPr>
                <w:delText>0.587</w:delText>
              </w:r>
            </w:del>
          </w:p>
        </w:tc>
        <w:tc>
          <w:tcPr>
            <w:tcW w:w="543" w:type="dxa"/>
            <w:shd w:val="clear" w:color="auto" w:fill="auto"/>
            <w:noWrap/>
            <w:vAlign w:val="bottom"/>
            <w:hideMark/>
          </w:tcPr>
          <w:p w:rsidR="00EA72C0" w:rsidRPr="0041013B" w:rsidDel="00C81D61" w:rsidRDefault="00EA72C0" w:rsidP="009652F9">
            <w:pPr>
              <w:pStyle w:val="Tablebody-centered"/>
              <w:rPr>
                <w:del w:id="54078" w:author="Diana Machado" w:date="2019-04-05T18:40:00Z"/>
                <w:lang w:val="en-PH" w:eastAsia="en-PH"/>
              </w:rPr>
            </w:pPr>
            <w:del w:id="54079" w:author="Diana Machado" w:date="2019-04-05T18:40:00Z">
              <w:r w:rsidRPr="0041013B" w:rsidDel="00C81D61">
                <w:rPr>
                  <w:lang w:val="en-PH" w:eastAsia="en-PH"/>
                </w:rPr>
                <w:delText>0.291</w:delText>
              </w:r>
            </w:del>
          </w:p>
        </w:tc>
        <w:tc>
          <w:tcPr>
            <w:tcW w:w="543" w:type="dxa"/>
            <w:shd w:val="clear" w:color="auto" w:fill="auto"/>
            <w:noWrap/>
            <w:vAlign w:val="bottom"/>
            <w:hideMark/>
          </w:tcPr>
          <w:p w:rsidR="00EA72C0" w:rsidRPr="0041013B" w:rsidDel="00C81D61" w:rsidRDefault="00EA72C0" w:rsidP="009652F9">
            <w:pPr>
              <w:pStyle w:val="Tablebody-centered"/>
              <w:rPr>
                <w:del w:id="54080" w:author="Diana Machado" w:date="2019-04-05T18:40:00Z"/>
                <w:lang w:val="en-PH" w:eastAsia="en-PH"/>
              </w:rPr>
            </w:pPr>
            <w:del w:id="54081" w:author="Diana Machado" w:date="2019-04-05T18:40:00Z">
              <w:r w:rsidRPr="0041013B" w:rsidDel="00C81D61">
                <w:rPr>
                  <w:lang w:val="en-PH" w:eastAsia="en-PH"/>
                </w:rPr>
                <w:delText>0.140</w:delText>
              </w:r>
            </w:del>
          </w:p>
        </w:tc>
      </w:tr>
      <w:tr w:rsidR="00EA72C0" w:rsidRPr="0041013B" w:rsidDel="00C81D61" w:rsidTr="001707D4">
        <w:trPr>
          <w:trHeight w:val="198"/>
          <w:del w:id="54082" w:author="Diana Machado" w:date="2019-04-05T18:40:00Z"/>
        </w:trPr>
        <w:tc>
          <w:tcPr>
            <w:tcW w:w="1032" w:type="dxa"/>
            <w:vMerge/>
            <w:vAlign w:val="center"/>
            <w:hideMark/>
          </w:tcPr>
          <w:p w:rsidR="00EA72C0" w:rsidRPr="0041013B" w:rsidDel="00C81D61" w:rsidRDefault="00EA72C0" w:rsidP="009652F9">
            <w:pPr>
              <w:pStyle w:val="Tablebody-centered"/>
              <w:rPr>
                <w:del w:id="5408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084" w:author="Diana Machado" w:date="2019-04-05T18:40:00Z"/>
                <w:lang w:val="en-PH" w:eastAsia="en-PH"/>
              </w:rPr>
            </w:pPr>
            <w:del w:id="54085" w:author="Diana Machado" w:date="2019-04-05T18:40:00Z">
              <w:r w:rsidRPr="0041013B" w:rsidDel="00C81D61">
                <w:rPr>
                  <w:lang w:val="en-PH" w:eastAsia="en-PH"/>
                </w:rPr>
                <w:delText>21</w:delText>
              </w:r>
            </w:del>
          </w:p>
        </w:tc>
        <w:tc>
          <w:tcPr>
            <w:tcW w:w="1253" w:type="dxa"/>
            <w:shd w:val="clear" w:color="auto" w:fill="auto"/>
            <w:noWrap/>
            <w:vAlign w:val="bottom"/>
            <w:hideMark/>
          </w:tcPr>
          <w:p w:rsidR="00EA72C0" w:rsidRPr="0041013B" w:rsidDel="00C81D61" w:rsidRDefault="00EA72C0" w:rsidP="009652F9">
            <w:pPr>
              <w:pStyle w:val="Tablebody-centered"/>
              <w:rPr>
                <w:del w:id="54086" w:author="Diana Machado" w:date="2019-04-05T18:40:00Z"/>
                <w:lang w:val="en-PH" w:eastAsia="en-PH"/>
              </w:rPr>
            </w:pPr>
            <w:del w:id="54087" w:author="Diana Machado" w:date="2019-04-05T18:40:00Z">
              <w:r w:rsidRPr="0041013B" w:rsidDel="00C81D61">
                <w:rPr>
                  <w:lang w:val="en-PH" w:eastAsia="en-PH"/>
                </w:rPr>
                <w:delText>LEON</w:delText>
              </w:r>
            </w:del>
          </w:p>
        </w:tc>
        <w:tc>
          <w:tcPr>
            <w:tcW w:w="709" w:type="dxa"/>
            <w:shd w:val="clear" w:color="auto" w:fill="auto"/>
            <w:noWrap/>
            <w:vAlign w:val="bottom"/>
            <w:hideMark/>
          </w:tcPr>
          <w:p w:rsidR="00EA72C0" w:rsidRPr="0041013B" w:rsidDel="00C81D61" w:rsidRDefault="00EA72C0" w:rsidP="009652F9">
            <w:pPr>
              <w:pStyle w:val="Tablebody-centered"/>
              <w:rPr>
                <w:del w:id="54088" w:author="Diana Machado" w:date="2019-04-05T18:40:00Z"/>
                <w:lang w:val="en-PH" w:eastAsia="en-PH"/>
              </w:rPr>
            </w:pPr>
            <w:del w:id="54089" w:author="Diana Machado" w:date="2019-04-05T18:40:00Z">
              <w:r w:rsidRPr="0041013B" w:rsidDel="00C81D61">
                <w:rPr>
                  <w:lang w:val="en-PH" w:eastAsia="en-PH"/>
                </w:rPr>
                <w:delText>1.169</w:delText>
              </w:r>
            </w:del>
          </w:p>
        </w:tc>
        <w:tc>
          <w:tcPr>
            <w:tcW w:w="607" w:type="dxa"/>
            <w:shd w:val="clear" w:color="auto" w:fill="auto"/>
            <w:noWrap/>
            <w:vAlign w:val="bottom"/>
            <w:hideMark/>
          </w:tcPr>
          <w:p w:rsidR="00EA72C0" w:rsidRPr="0041013B" w:rsidDel="00C81D61" w:rsidRDefault="00EA72C0" w:rsidP="009652F9">
            <w:pPr>
              <w:pStyle w:val="Tablebody-centered"/>
              <w:rPr>
                <w:del w:id="54090" w:author="Diana Machado" w:date="2019-04-05T18:40:00Z"/>
                <w:lang w:val="en-PH" w:eastAsia="en-PH"/>
              </w:rPr>
            </w:pPr>
            <w:del w:id="54091" w:author="Diana Machado" w:date="2019-04-05T18:40:00Z">
              <w:r w:rsidRPr="0041013B" w:rsidDel="00C81D61">
                <w:rPr>
                  <w:lang w:val="en-PH" w:eastAsia="en-PH"/>
                </w:rPr>
                <w:delText>0.850</w:delText>
              </w:r>
            </w:del>
          </w:p>
        </w:tc>
        <w:tc>
          <w:tcPr>
            <w:tcW w:w="607" w:type="dxa"/>
            <w:shd w:val="clear" w:color="auto" w:fill="auto"/>
            <w:noWrap/>
            <w:vAlign w:val="bottom"/>
            <w:hideMark/>
          </w:tcPr>
          <w:p w:rsidR="00EA72C0" w:rsidRPr="0041013B" w:rsidDel="00C81D61" w:rsidRDefault="00EA72C0" w:rsidP="009652F9">
            <w:pPr>
              <w:pStyle w:val="Tablebody-centered"/>
              <w:rPr>
                <w:del w:id="54092" w:author="Diana Machado" w:date="2019-04-05T18:40:00Z"/>
                <w:lang w:val="en-PH" w:eastAsia="en-PH"/>
              </w:rPr>
            </w:pPr>
            <w:del w:id="54093" w:author="Diana Machado" w:date="2019-04-05T18:40:00Z">
              <w:r w:rsidRPr="0041013B" w:rsidDel="00C81D61">
                <w:rPr>
                  <w:lang w:val="en-PH" w:eastAsia="en-PH"/>
                </w:rPr>
                <w:delText>0.533</w:delText>
              </w:r>
            </w:del>
          </w:p>
        </w:tc>
        <w:tc>
          <w:tcPr>
            <w:tcW w:w="607" w:type="dxa"/>
            <w:shd w:val="clear" w:color="auto" w:fill="auto"/>
            <w:noWrap/>
            <w:vAlign w:val="bottom"/>
            <w:hideMark/>
          </w:tcPr>
          <w:p w:rsidR="00EA72C0" w:rsidRPr="0041013B" w:rsidDel="00C81D61" w:rsidRDefault="00EA72C0" w:rsidP="009652F9">
            <w:pPr>
              <w:pStyle w:val="Tablebody-centered"/>
              <w:rPr>
                <w:del w:id="54094" w:author="Diana Machado" w:date="2019-04-05T18:40:00Z"/>
                <w:lang w:val="en-PH" w:eastAsia="en-PH"/>
              </w:rPr>
            </w:pPr>
            <w:del w:id="54095" w:author="Diana Machado" w:date="2019-04-05T18:40:00Z">
              <w:r w:rsidRPr="0041013B" w:rsidDel="00C81D61">
                <w:rPr>
                  <w:lang w:val="en-PH" w:eastAsia="en-PH"/>
                </w:rPr>
                <w:delText>0.333</w:delText>
              </w:r>
            </w:del>
          </w:p>
        </w:tc>
        <w:tc>
          <w:tcPr>
            <w:tcW w:w="607" w:type="dxa"/>
            <w:shd w:val="clear" w:color="auto" w:fill="auto"/>
            <w:noWrap/>
            <w:vAlign w:val="bottom"/>
            <w:hideMark/>
          </w:tcPr>
          <w:p w:rsidR="00EA72C0" w:rsidRPr="0041013B" w:rsidDel="00C81D61" w:rsidRDefault="00EA72C0" w:rsidP="009652F9">
            <w:pPr>
              <w:pStyle w:val="Tablebody-centered"/>
              <w:rPr>
                <w:del w:id="54096" w:author="Diana Machado" w:date="2019-04-05T18:40:00Z"/>
                <w:lang w:val="en-PH" w:eastAsia="en-PH"/>
              </w:rPr>
            </w:pPr>
            <w:del w:id="54097" w:author="Diana Machado" w:date="2019-04-05T18:40:00Z">
              <w:r w:rsidRPr="0041013B" w:rsidDel="00C81D61">
                <w:rPr>
                  <w:lang w:val="en-PH" w:eastAsia="en-PH"/>
                </w:rPr>
                <w:delText>0.136</w:delText>
              </w:r>
            </w:del>
          </w:p>
        </w:tc>
        <w:tc>
          <w:tcPr>
            <w:tcW w:w="607" w:type="dxa"/>
            <w:shd w:val="clear" w:color="auto" w:fill="auto"/>
            <w:noWrap/>
            <w:vAlign w:val="bottom"/>
            <w:hideMark/>
          </w:tcPr>
          <w:p w:rsidR="00EA72C0" w:rsidRPr="0041013B" w:rsidDel="00C81D61" w:rsidRDefault="00EA72C0" w:rsidP="009652F9">
            <w:pPr>
              <w:pStyle w:val="Tablebody-centered"/>
              <w:rPr>
                <w:del w:id="54098" w:author="Diana Machado" w:date="2019-04-05T18:40:00Z"/>
                <w:lang w:val="en-PH" w:eastAsia="en-PH"/>
              </w:rPr>
            </w:pPr>
            <w:del w:id="54099" w:author="Diana Machado" w:date="2019-04-05T18:40:00Z">
              <w:r w:rsidRPr="0041013B" w:rsidDel="00C81D61">
                <w:rPr>
                  <w:lang w:val="en-PH" w:eastAsia="en-PH"/>
                </w:rPr>
                <w:delText>0.100</w:delText>
              </w:r>
            </w:del>
          </w:p>
        </w:tc>
        <w:tc>
          <w:tcPr>
            <w:tcW w:w="715" w:type="dxa"/>
            <w:shd w:val="clear" w:color="auto" w:fill="auto"/>
            <w:noWrap/>
            <w:vAlign w:val="bottom"/>
            <w:hideMark/>
          </w:tcPr>
          <w:p w:rsidR="00EA72C0" w:rsidRPr="0041013B" w:rsidDel="00C81D61" w:rsidRDefault="00EA72C0" w:rsidP="009652F9">
            <w:pPr>
              <w:pStyle w:val="Tablebody-centered"/>
              <w:rPr>
                <w:del w:id="54100" w:author="Diana Machado" w:date="2019-04-05T18:40:00Z"/>
                <w:lang w:val="en-PH" w:eastAsia="en-PH"/>
              </w:rPr>
            </w:pPr>
            <w:del w:id="5410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102" w:author="Diana Machado" w:date="2019-04-05T18:40:00Z"/>
                <w:lang w:val="en-PH" w:eastAsia="en-PH"/>
              </w:rPr>
            </w:pPr>
            <w:del w:id="54103" w:author="Diana Machado" w:date="2019-04-05T18:40:00Z">
              <w:r w:rsidRPr="0041013B" w:rsidDel="00C81D61">
                <w:rPr>
                  <w:lang w:val="en-PH" w:eastAsia="en-PH"/>
                </w:rPr>
                <w:delText>0.727</w:delText>
              </w:r>
            </w:del>
          </w:p>
        </w:tc>
        <w:tc>
          <w:tcPr>
            <w:tcW w:w="543" w:type="dxa"/>
            <w:shd w:val="clear" w:color="auto" w:fill="auto"/>
            <w:noWrap/>
            <w:vAlign w:val="bottom"/>
            <w:hideMark/>
          </w:tcPr>
          <w:p w:rsidR="00EA72C0" w:rsidRPr="0041013B" w:rsidDel="00C81D61" w:rsidRDefault="00EA72C0" w:rsidP="009652F9">
            <w:pPr>
              <w:pStyle w:val="Tablebody-centered"/>
              <w:rPr>
                <w:del w:id="54104" w:author="Diana Machado" w:date="2019-04-05T18:40:00Z"/>
                <w:lang w:val="en-PH" w:eastAsia="en-PH"/>
              </w:rPr>
            </w:pPr>
            <w:del w:id="54105" w:author="Diana Machado" w:date="2019-04-05T18:40:00Z">
              <w:r w:rsidRPr="0041013B" w:rsidDel="00C81D61">
                <w:rPr>
                  <w:lang w:val="en-PH" w:eastAsia="en-PH"/>
                </w:rPr>
                <w:delText>0.455</w:delText>
              </w:r>
            </w:del>
          </w:p>
        </w:tc>
        <w:tc>
          <w:tcPr>
            <w:tcW w:w="543" w:type="dxa"/>
            <w:shd w:val="clear" w:color="auto" w:fill="auto"/>
            <w:noWrap/>
            <w:vAlign w:val="bottom"/>
            <w:hideMark/>
          </w:tcPr>
          <w:p w:rsidR="00EA72C0" w:rsidRPr="0041013B" w:rsidDel="00C81D61" w:rsidRDefault="00EA72C0" w:rsidP="009652F9">
            <w:pPr>
              <w:pStyle w:val="Tablebody-centered"/>
              <w:rPr>
                <w:del w:id="54106" w:author="Diana Machado" w:date="2019-04-05T18:40:00Z"/>
                <w:lang w:val="en-PH" w:eastAsia="en-PH"/>
              </w:rPr>
            </w:pPr>
            <w:del w:id="54107" w:author="Diana Machado" w:date="2019-04-05T18:40:00Z">
              <w:r w:rsidRPr="0041013B" w:rsidDel="00C81D61">
                <w:rPr>
                  <w:lang w:val="en-PH" w:eastAsia="en-PH"/>
                </w:rPr>
                <w:delText>0.285</w:delText>
              </w:r>
            </w:del>
          </w:p>
        </w:tc>
        <w:tc>
          <w:tcPr>
            <w:tcW w:w="543" w:type="dxa"/>
            <w:shd w:val="clear" w:color="auto" w:fill="auto"/>
            <w:noWrap/>
            <w:vAlign w:val="bottom"/>
            <w:hideMark/>
          </w:tcPr>
          <w:p w:rsidR="00EA72C0" w:rsidRPr="0041013B" w:rsidDel="00C81D61" w:rsidRDefault="00EA72C0" w:rsidP="009652F9">
            <w:pPr>
              <w:pStyle w:val="Tablebody-centered"/>
              <w:rPr>
                <w:del w:id="54108" w:author="Diana Machado" w:date="2019-04-05T18:40:00Z"/>
                <w:lang w:val="en-PH" w:eastAsia="en-PH"/>
              </w:rPr>
            </w:pPr>
            <w:del w:id="54109" w:author="Diana Machado" w:date="2019-04-05T18:40:00Z">
              <w:r w:rsidRPr="0041013B" w:rsidDel="00C81D61">
                <w:rPr>
                  <w:lang w:val="en-PH" w:eastAsia="en-PH"/>
                </w:rPr>
                <w:delText>0.116</w:delText>
              </w:r>
            </w:del>
          </w:p>
        </w:tc>
        <w:tc>
          <w:tcPr>
            <w:tcW w:w="543" w:type="dxa"/>
            <w:shd w:val="clear" w:color="auto" w:fill="auto"/>
            <w:noWrap/>
            <w:vAlign w:val="bottom"/>
            <w:hideMark/>
          </w:tcPr>
          <w:p w:rsidR="00EA72C0" w:rsidRPr="0041013B" w:rsidDel="00C81D61" w:rsidRDefault="00EA72C0" w:rsidP="009652F9">
            <w:pPr>
              <w:pStyle w:val="Tablebody-centered"/>
              <w:rPr>
                <w:del w:id="54110" w:author="Diana Machado" w:date="2019-04-05T18:40:00Z"/>
                <w:lang w:val="en-PH" w:eastAsia="en-PH"/>
              </w:rPr>
            </w:pPr>
            <w:del w:id="54111" w:author="Diana Machado" w:date="2019-04-05T18:40:00Z">
              <w:r w:rsidRPr="0041013B" w:rsidDel="00C81D61">
                <w:rPr>
                  <w:lang w:val="en-PH" w:eastAsia="en-PH"/>
                </w:rPr>
                <w:delText>0.085</w:delText>
              </w:r>
            </w:del>
          </w:p>
        </w:tc>
      </w:tr>
      <w:tr w:rsidR="00EA72C0" w:rsidRPr="0041013B" w:rsidDel="00C81D61" w:rsidTr="001707D4">
        <w:trPr>
          <w:trHeight w:val="198"/>
          <w:del w:id="54112" w:author="Diana Machado" w:date="2019-04-05T18:40:00Z"/>
        </w:trPr>
        <w:tc>
          <w:tcPr>
            <w:tcW w:w="1032" w:type="dxa"/>
            <w:vMerge/>
            <w:vAlign w:val="center"/>
            <w:hideMark/>
          </w:tcPr>
          <w:p w:rsidR="00EA72C0" w:rsidRPr="0041013B" w:rsidDel="00C81D61" w:rsidRDefault="00EA72C0" w:rsidP="009652F9">
            <w:pPr>
              <w:pStyle w:val="Tablebody-centered"/>
              <w:rPr>
                <w:del w:id="5411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114" w:author="Diana Machado" w:date="2019-04-05T18:40:00Z"/>
                <w:lang w:val="en-PH" w:eastAsia="en-PH"/>
              </w:rPr>
            </w:pPr>
            <w:del w:id="54115" w:author="Diana Machado" w:date="2019-04-05T18:40:00Z">
              <w:r w:rsidRPr="0041013B" w:rsidDel="00C81D61">
                <w:rPr>
                  <w:lang w:val="en-PH" w:eastAsia="en-PH"/>
                </w:rPr>
                <w:delText>22</w:delText>
              </w:r>
            </w:del>
          </w:p>
        </w:tc>
        <w:tc>
          <w:tcPr>
            <w:tcW w:w="1253" w:type="dxa"/>
            <w:shd w:val="clear" w:color="auto" w:fill="auto"/>
            <w:noWrap/>
            <w:vAlign w:val="bottom"/>
            <w:hideMark/>
          </w:tcPr>
          <w:p w:rsidR="00EA72C0" w:rsidRPr="0041013B" w:rsidDel="00C81D61" w:rsidRDefault="00EA72C0" w:rsidP="009652F9">
            <w:pPr>
              <w:pStyle w:val="Tablebody-centered"/>
              <w:rPr>
                <w:del w:id="54116" w:author="Diana Machado" w:date="2019-04-05T18:40:00Z"/>
                <w:lang w:val="en-PH" w:eastAsia="en-PH"/>
              </w:rPr>
            </w:pPr>
            <w:del w:id="54117" w:author="Diana Machado" w:date="2019-04-05T18:40:00Z">
              <w:r w:rsidRPr="0041013B" w:rsidDel="00C81D61">
                <w:rPr>
                  <w:lang w:val="en-PH" w:eastAsia="en-PH"/>
                </w:rPr>
                <w:delText>MARION</w:delText>
              </w:r>
            </w:del>
          </w:p>
        </w:tc>
        <w:tc>
          <w:tcPr>
            <w:tcW w:w="709" w:type="dxa"/>
            <w:shd w:val="clear" w:color="auto" w:fill="auto"/>
            <w:noWrap/>
            <w:vAlign w:val="bottom"/>
            <w:hideMark/>
          </w:tcPr>
          <w:p w:rsidR="00EA72C0" w:rsidRPr="0041013B" w:rsidDel="00C81D61" w:rsidRDefault="00EA72C0" w:rsidP="009652F9">
            <w:pPr>
              <w:pStyle w:val="Tablebody-centered"/>
              <w:rPr>
                <w:del w:id="54118" w:author="Diana Machado" w:date="2019-04-05T18:40:00Z"/>
                <w:lang w:val="en-PH" w:eastAsia="en-PH"/>
              </w:rPr>
            </w:pPr>
            <w:del w:id="54119" w:author="Diana Machado" w:date="2019-04-05T18:40:00Z">
              <w:r w:rsidRPr="0041013B" w:rsidDel="00C81D61">
                <w:rPr>
                  <w:lang w:val="en-PH" w:eastAsia="en-PH"/>
                </w:rPr>
                <w:delText>1.657</w:delText>
              </w:r>
            </w:del>
          </w:p>
        </w:tc>
        <w:tc>
          <w:tcPr>
            <w:tcW w:w="607" w:type="dxa"/>
            <w:shd w:val="clear" w:color="auto" w:fill="auto"/>
            <w:noWrap/>
            <w:vAlign w:val="bottom"/>
            <w:hideMark/>
          </w:tcPr>
          <w:p w:rsidR="00EA72C0" w:rsidRPr="0041013B" w:rsidDel="00C81D61" w:rsidRDefault="00EA72C0" w:rsidP="009652F9">
            <w:pPr>
              <w:pStyle w:val="Tablebody-centered"/>
              <w:rPr>
                <w:del w:id="54120" w:author="Diana Machado" w:date="2019-04-05T18:40:00Z"/>
                <w:lang w:val="en-PH" w:eastAsia="en-PH"/>
              </w:rPr>
            </w:pPr>
            <w:del w:id="54121" w:author="Diana Machado" w:date="2019-04-05T18:40:00Z">
              <w:r w:rsidRPr="0041013B" w:rsidDel="00C81D61">
                <w:rPr>
                  <w:lang w:val="en-PH" w:eastAsia="en-PH"/>
                </w:rPr>
                <w:delText>1.254</w:delText>
              </w:r>
            </w:del>
          </w:p>
        </w:tc>
        <w:tc>
          <w:tcPr>
            <w:tcW w:w="607" w:type="dxa"/>
            <w:shd w:val="clear" w:color="auto" w:fill="auto"/>
            <w:noWrap/>
            <w:vAlign w:val="bottom"/>
            <w:hideMark/>
          </w:tcPr>
          <w:p w:rsidR="00EA72C0" w:rsidRPr="0041013B" w:rsidDel="00C81D61" w:rsidRDefault="00EA72C0" w:rsidP="009652F9">
            <w:pPr>
              <w:pStyle w:val="Tablebody-centered"/>
              <w:rPr>
                <w:del w:id="54122" w:author="Diana Machado" w:date="2019-04-05T18:40:00Z"/>
                <w:lang w:val="en-PH" w:eastAsia="en-PH"/>
              </w:rPr>
            </w:pPr>
            <w:del w:id="54123" w:author="Diana Machado" w:date="2019-04-05T18:40:00Z">
              <w:r w:rsidRPr="0041013B" w:rsidDel="00C81D61">
                <w:rPr>
                  <w:lang w:val="en-PH" w:eastAsia="en-PH"/>
                </w:rPr>
                <w:delText>0.853</w:delText>
              </w:r>
            </w:del>
          </w:p>
        </w:tc>
        <w:tc>
          <w:tcPr>
            <w:tcW w:w="607" w:type="dxa"/>
            <w:shd w:val="clear" w:color="auto" w:fill="auto"/>
            <w:noWrap/>
            <w:vAlign w:val="bottom"/>
            <w:hideMark/>
          </w:tcPr>
          <w:p w:rsidR="00EA72C0" w:rsidRPr="0041013B" w:rsidDel="00C81D61" w:rsidRDefault="00EA72C0" w:rsidP="009652F9">
            <w:pPr>
              <w:pStyle w:val="Tablebody-centered"/>
              <w:rPr>
                <w:del w:id="54124" w:author="Diana Machado" w:date="2019-04-05T18:40:00Z"/>
                <w:lang w:val="en-PH" w:eastAsia="en-PH"/>
              </w:rPr>
            </w:pPr>
            <w:del w:id="54125" w:author="Diana Machado" w:date="2019-04-05T18:40:00Z">
              <w:r w:rsidRPr="0041013B" w:rsidDel="00C81D61">
                <w:rPr>
                  <w:lang w:val="en-PH" w:eastAsia="en-PH"/>
                </w:rPr>
                <w:delText>0.598</w:delText>
              </w:r>
            </w:del>
          </w:p>
        </w:tc>
        <w:tc>
          <w:tcPr>
            <w:tcW w:w="607" w:type="dxa"/>
            <w:shd w:val="clear" w:color="auto" w:fill="auto"/>
            <w:noWrap/>
            <w:vAlign w:val="bottom"/>
            <w:hideMark/>
          </w:tcPr>
          <w:p w:rsidR="00EA72C0" w:rsidRPr="0041013B" w:rsidDel="00C81D61" w:rsidRDefault="00EA72C0" w:rsidP="009652F9">
            <w:pPr>
              <w:pStyle w:val="Tablebody-centered"/>
              <w:rPr>
                <w:del w:id="54126" w:author="Diana Machado" w:date="2019-04-05T18:40:00Z"/>
                <w:lang w:val="en-PH" w:eastAsia="en-PH"/>
              </w:rPr>
            </w:pPr>
            <w:del w:id="54127" w:author="Diana Machado" w:date="2019-04-05T18:40:00Z">
              <w:r w:rsidRPr="0041013B" w:rsidDel="00C81D61">
                <w:rPr>
                  <w:lang w:val="en-PH" w:eastAsia="en-PH"/>
                </w:rPr>
                <w:delText>0.234</w:delText>
              </w:r>
            </w:del>
          </w:p>
        </w:tc>
        <w:tc>
          <w:tcPr>
            <w:tcW w:w="607" w:type="dxa"/>
            <w:shd w:val="clear" w:color="auto" w:fill="auto"/>
            <w:noWrap/>
            <w:vAlign w:val="bottom"/>
            <w:hideMark/>
          </w:tcPr>
          <w:p w:rsidR="00EA72C0" w:rsidRPr="0041013B" w:rsidDel="00C81D61" w:rsidRDefault="00EA72C0" w:rsidP="009652F9">
            <w:pPr>
              <w:pStyle w:val="Tablebody-centered"/>
              <w:rPr>
                <w:del w:id="54128" w:author="Diana Machado" w:date="2019-04-05T18:40:00Z"/>
                <w:lang w:val="en-PH" w:eastAsia="en-PH"/>
              </w:rPr>
            </w:pPr>
            <w:del w:id="54129" w:author="Diana Machado" w:date="2019-04-05T18:40:00Z">
              <w:r w:rsidRPr="0041013B" w:rsidDel="00C81D61">
                <w:rPr>
                  <w:lang w:val="en-PH" w:eastAsia="en-PH"/>
                </w:rPr>
                <w:delText>0.104</w:delText>
              </w:r>
            </w:del>
          </w:p>
        </w:tc>
        <w:tc>
          <w:tcPr>
            <w:tcW w:w="715" w:type="dxa"/>
            <w:shd w:val="clear" w:color="auto" w:fill="auto"/>
            <w:noWrap/>
            <w:vAlign w:val="bottom"/>
            <w:hideMark/>
          </w:tcPr>
          <w:p w:rsidR="00EA72C0" w:rsidRPr="0041013B" w:rsidDel="00C81D61" w:rsidRDefault="00EA72C0" w:rsidP="009652F9">
            <w:pPr>
              <w:pStyle w:val="Tablebody-centered"/>
              <w:rPr>
                <w:del w:id="54130" w:author="Diana Machado" w:date="2019-04-05T18:40:00Z"/>
                <w:lang w:val="en-PH" w:eastAsia="en-PH"/>
              </w:rPr>
            </w:pPr>
            <w:del w:id="5413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132" w:author="Diana Machado" w:date="2019-04-05T18:40:00Z"/>
                <w:lang w:val="en-PH" w:eastAsia="en-PH"/>
              </w:rPr>
            </w:pPr>
            <w:del w:id="54133" w:author="Diana Machado" w:date="2019-04-05T18:40:00Z">
              <w:r w:rsidRPr="0041013B" w:rsidDel="00C81D61">
                <w:rPr>
                  <w:lang w:val="en-PH" w:eastAsia="en-PH"/>
                </w:rPr>
                <w:delText>0.757</w:delText>
              </w:r>
            </w:del>
          </w:p>
        </w:tc>
        <w:tc>
          <w:tcPr>
            <w:tcW w:w="543" w:type="dxa"/>
            <w:shd w:val="clear" w:color="auto" w:fill="auto"/>
            <w:noWrap/>
            <w:vAlign w:val="bottom"/>
            <w:hideMark/>
          </w:tcPr>
          <w:p w:rsidR="00EA72C0" w:rsidRPr="0041013B" w:rsidDel="00C81D61" w:rsidRDefault="00EA72C0" w:rsidP="009652F9">
            <w:pPr>
              <w:pStyle w:val="Tablebody-centered"/>
              <w:rPr>
                <w:del w:id="54134" w:author="Diana Machado" w:date="2019-04-05T18:40:00Z"/>
                <w:lang w:val="en-PH" w:eastAsia="en-PH"/>
              </w:rPr>
            </w:pPr>
            <w:del w:id="54135" w:author="Diana Machado" w:date="2019-04-05T18:40:00Z">
              <w:r w:rsidRPr="0041013B" w:rsidDel="00C81D61">
                <w:rPr>
                  <w:lang w:val="en-PH" w:eastAsia="en-PH"/>
                </w:rPr>
                <w:delText>0.515</w:delText>
              </w:r>
            </w:del>
          </w:p>
        </w:tc>
        <w:tc>
          <w:tcPr>
            <w:tcW w:w="543" w:type="dxa"/>
            <w:shd w:val="clear" w:color="auto" w:fill="auto"/>
            <w:noWrap/>
            <w:vAlign w:val="bottom"/>
            <w:hideMark/>
          </w:tcPr>
          <w:p w:rsidR="00EA72C0" w:rsidRPr="0041013B" w:rsidDel="00C81D61" w:rsidRDefault="00EA72C0" w:rsidP="009652F9">
            <w:pPr>
              <w:pStyle w:val="Tablebody-centered"/>
              <w:rPr>
                <w:del w:id="54136" w:author="Diana Machado" w:date="2019-04-05T18:40:00Z"/>
                <w:lang w:val="en-PH" w:eastAsia="en-PH"/>
              </w:rPr>
            </w:pPr>
            <w:del w:id="54137" w:author="Diana Machado" w:date="2019-04-05T18:40:00Z">
              <w:r w:rsidRPr="0041013B" w:rsidDel="00C81D61">
                <w:rPr>
                  <w:lang w:val="en-PH" w:eastAsia="en-PH"/>
                </w:rPr>
                <w:delText>0.361</w:delText>
              </w:r>
            </w:del>
          </w:p>
        </w:tc>
        <w:tc>
          <w:tcPr>
            <w:tcW w:w="543" w:type="dxa"/>
            <w:shd w:val="clear" w:color="auto" w:fill="auto"/>
            <w:noWrap/>
            <w:vAlign w:val="bottom"/>
            <w:hideMark/>
          </w:tcPr>
          <w:p w:rsidR="00EA72C0" w:rsidRPr="0041013B" w:rsidDel="00C81D61" w:rsidRDefault="00EA72C0" w:rsidP="009652F9">
            <w:pPr>
              <w:pStyle w:val="Tablebody-centered"/>
              <w:rPr>
                <w:del w:id="54138" w:author="Diana Machado" w:date="2019-04-05T18:40:00Z"/>
                <w:lang w:val="en-PH" w:eastAsia="en-PH"/>
              </w:rPr>
            </w:pPr>
            <w:del w:id="54139" w:author="Diana Machado" w:date="2019-04-05T18:40:00Z">
              <w:r w:rsidRPr="0041013B" w:rsidDel="00C81D61">
                <w:rPr>
                  <w:lang w:val="en-PH" w:eastAsia="en-PH"/>
                </w:rPr>
                <w:delText>0.141</w:delText>
              </w:r>
            </w:del>
          </w:p>
        </w:tc>
        <w:tc>
          <w:tcPr>
            <w:tcW w:w="543" w:type="dxa"/>
            <w:shd w:val="clear" w:color="auto" w:fill="auto"/>
            <w:noWrap/>
            <w:vAlign w:val="bottom"/>
            <w:hideMark/>
          </w:tcPr>
          <w:p w:rsidR="00EA72C0" w:rsidRPr="0041013B" w:rsidDel="00C81D61" w:rsidRDefault="00EA72C0" w:rsidP="009652F9">
            <w:pPr>
              <w:pStyle w:val="Tablebody-centered"/>
              <w:rPr>
                <w:del w:id="54140" w:author="Diana Machado" w:date="2019-04-05T18:40:00Z"/>
                <w:lang w:val="en-PH" w:eastAsia="en-PH"/>
              </w:rPr>
            </w:pPr>
            <w:del w:id="54141" w:author="Diana Machado" w:date="2019-04-05T18:40:00Z">
              <w:r w:rsidRPr="0041013B" w:rsidDel="00C81D61">
                <w:rPr>
                  <w:lang w:val="en-PH" w:eastAsia="en-PH"/>
                </w:rPr>
                <w:delText>0.063</w:delText>
              </w:r>
            </w:del>
          </w:p>
        </w:tc>
      </w:tr>
      <w:tr w:rsidR="00EA72C0" w:rsidRPr="0041013B" w:rsidDel="00C81D61" w:rsidTr="001707D4">
        <w:trPr>
          <w:trHeight w:val="198"/>
          <w:del w:id="54142" w:author="Diana Machado" w:date="2019-04-05T18:40:00Z"/>
        </w:trPr>
        <w:tc>
          <w:tcPr>
            <w:tcW w:w="1032" w:type="dxa"/>
            <w:vMerge/>
            <w:vAlign w:val="center"/>
            <w:hideMark/>
          </w:tcPr>
          <w:p w:rsidR="00EA72C0" w:rsidRPr="0041013B" w:rsidDel="00C81D61" w:rsidRDefault="00EA72C0" w:rsidP="009652F9">
            <w:pPr>
              <w:pStyle w:val="Tablebody-centered"/>
              <w:rPr>
                <w:del w:id="5414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144" w:author="Diana Machado" w:date="2019-04-05T18:40:00Z"/>
                <w:lang w:val="en-PH" w:eastAsia="en-PH"/>
              </w:rPr>
            </w:pPr>
            <w:del w:id="54145" w:author="Diana Machado" w:date="2019-04-05T18:40:00Z">
              <w:r w:rsidRPr="0041013B" w:rsidDel="00C81D61">
                <w:rPr>
                  <w:lang w:val="en-PH" w:eastAsia="en-PH"/>
                </w:rPr>
                <w:delText>23</w:delText>
              </w:r>
            </w:del>
          </w:p>
        </w:tc>
        <w:tc>
          <w:tcPr>
            <w:tcW w:w="1253" w:type="dxa"/>
            <w:shd w:val="clear" w:color="auto" w:fill="auto"/>
            <w:noWrap/>
            <w:vAlign w:val="bottom"/>
            <w:hideMark/>
          </w:tcPr>
          <w:p w:rsidR="00EA72C0" w:rsidRPr="0041013B" w:rsidDel="00C81D61" w:rsidRDefault="00EA72C0" w:rsidP="009652F9">
            <w:pPr>
              <w:pStyle w:val="Tablebody-centered"/>
              <w:rPr>
                <w:del w:id="54146" w:author="Diana Machado" w:date="2019-04-05T18:40:00Z"/>
                <w:lang w:val="en-PH" w:eastAsia="en-PH"/>
              </w:rPr>
            </w:pPr>
            <w:del w:id="54147" w:author="Diana Machado" w:date="2019-04-05T18:40:00Z">
              <w:r w:rsidRPr="0041013B" w:rsidDel="00C81D61">
                <w:rPr>
                  <w:lang w:val="en-PH" w:eastAsia="en-PH"/>
                </w:rPr>
                <w:delText>MARTIN</w:delText>
              </w:r>
            </w:del>
          </w:p>
        </w:tc>
        <w:tc>
          <w:tcPr>
            <w:tcW w:w="709" w:type="dxa"/>
            <w:shd w:val="clear" w:color="auto" w:fill="auto"/>
            <w:noWrap/>
            <w:vAlign w:val="bottom"/>
            <w:hideMark/>
          </w:tcPr>
          <w:p w:rsidR="00EA72C0" w:rsidRPr="0041013B" w:rsidDel="00C81D61" w:rsidRDefault="00EA72C0" w:rsidP="009652F9">
            <w:pPr>
              <w:pStyle w:val="Tablebody-centered"/>
              <w:rPr>
                <w:del w:id="54148" w:author="Diana Machado" w:date="2019-04-05T18:40:00Z"/>
                <w:lang w:val="en-PH" w:eastAsia="en-PH"/>
              </w:rPr>
            </w:pPr>
            <w:del w:id="54149" w:author="Diana Machado" w:date="2019-04-05T18:40:00Z">
              <w:r w:rsidRPr="0041013B" w:rsidDel="00C81D61">
                <w:rPr>
                  <w:lang w:val="en-PH" w:eastAsia="en-PH"/>
                </w:rPr>
                <w:delText>6.029</w:delText>
              </w:r>
            </w:del>
          </w:p>
        </w:tc>
        <w:tc>
          <w:tcPr>
            <w:tcW w:w="607" w:type="dxa"/>
            <w:shd w:val="clear" w:color="auto" w:fill="auto"/>
            <w:noWrap/>
            <w:vAlign w:val="bottom"/>
            <w:hideMark/>
          </w:tcPr>
          <w:p w:rsidR="00EA72C0" w:rsidRPr="0041013B" w:rsidDel="00C81D61" w:rsidRDefault="00EA72C0" w:rsidP="009652F9">
            <w:pPr>
              <w:pStyle w:val="Tablebody-centered"/>
              <w:rPr>
                <w:del w:id="54150" w:author="Diana Machado" w:date="2019-04-05T18:40:00Z"/>
                <w:lang w:val="en-PH" w:eastAsia="en-PH"/>
              </w:rPr>
            </w:pPr>
            <w:del w:id="54151" w:author="Diana Machado" w:date="2019-04-05T18:40:00Z">
              <w:r w:rsidRPr="0041013B" w:rsidDel="00C81D61">
                <w:rPr>
                  <w:lang w:val="en-PH" w:eastAsia="en-PH"/>
                </w:rPr>
                <w:delText>5.354</w:delText>
              </w:r>
            </w:del>
          </w:p>
        </w:tc>
        <w:tc>
          <w:tcPr>
            <w:tcW w:w="607" w:type="dxa"/>
            <w:shd w:val="clear" w:color="auto" w:fill="auto"/>
            <w:noWrap/>
            <w:vAlign w:val="bottom"/>
            <w:hideMark/>
          </w:tcPr>
          <w:p w:rsidR="00EA72C0" w:rsidRPr="0041013B" w:rsidDel="00C81D61" w:rsidRDefault="00EA72C0" w:rsidP="009652F9">
            <w:pPr>
              <w:pStyle w:val="Tablebody-centered"/>
              <w:rPr>
                <w:del w:id="54152" w:author="Diana Machado" w:date="2019-04-05T18:40:00Z"/>
                <w:lang w:val="en-PH" w:eastAsia="en-PH"/>
              </w:rPr>
            </w:pPr>
            <w:del w:id="54153" w:author="Diana Machado" w:date="2019-04-05T18:40:00Z">
              <w:r w:rsidRPr="0041013B" w:rsidDel="00C81D61">
                <w:rPr>
                  <w:lang w:val="en-PH" w:eastAsia="en-PH"/>
                </w:rPr>
                <w:delText>4.681</w:delText>
              </w:r>
            </w:del>
          </w:p>
        </w:tc>
        <w:tc>
          <w:tcPr>
            <w:tcW w:w="607" w:type="dxa"/>
            <w:shd w:val="clear" w:color="auto" w:fill="auto"/>
            <w:noWrap/>
            <w:vAlign w:val="bottom"/>
            <w:hideMark/>
          </w:tcPr>
          <w:p w:rsidR="00EA72C0" w:rsidRPr="0041013B" w:rsidDel="00C81D61" w:rsidRDefault="00EA72C0" w:rsidP="009652F9">
            <w:pPr>
              <w:pStyle w:val="Tablebody-centered"/>
              <w:rPr>
                <w:del w:id="54154" w:author="Diana Machado" w:date="2019-04-05T18:40:00Z"/>
                <w:lang w:val="en-PH" w:eastAsia="en-PH"/>
              </w:rPr>
            </w:pPr>
            <w:del w:id="54155" w:author="Diana Machado" w:date="2019-04-05T18:40:00Z">
              <w:r w:rsidRPr="0041013B" w:rsidDel="00C81D61">
                <w:rPr>
                  <w:lang w:val="en-PH" w:eastAsia="en-PH"/>
                </w:rPr>
                <w:delText>3.783</w:delText>
              </w:r>
            </w:del>
          </w:p>
        </w:tc>
        <w:tc>
          <w:tcPr>
            <w:tcW w:w="607" w:type="dxa"/>
            <w:shd w:val="clear" w:color="auto" w:fill="auto"/>
            <w:noWrap/>
            <w:vAlign w:val="bottom"/>
            <w:hideMark/>
          </w:tcPr>
          <w:p w:rsidR="00EA72C0" w:rsidRPr="0041013B" w:rsidDel="00C81D61" w:rsidRDefault="00EA72C0" w:rsidP="009652F9">
            <w:pPr>
              <w:pStyle w:val="Tablebody-centered"/>
              <w:rPr>
                <w:del w:id="54156" w:author="Diana Machado" w:date="2019-04-05T18:40:00Z"/>
                <w:lang w:val="en-PH" w:eastAsia="en-PH"/>
              </w:rPr>
            </w:pPr>
            <w:del w:id="54157" w:author="Diana Machado" w:date="2019-04-05T18:40:00Z">
              <w:r w:rsidRPr="0041013B" w:rsidDel="00C81D61">
                <w:rPr>
                  <w:lang w:val="en-PH" w:eastAsia="en-PH"/>
                </w:rPr>
                <w:delText>1.927</w:delText>
              </w:r>
            </w:del>
          </w:p>
        </w:tc>
        <w:tc>
          <w:tcPr>
            <w:tcW w:w="607" w:type="dxa"/>
            <w:shd w:val="clear" w:color="auto" w:fill="auto"/>
            <w:noWrap/>
            <w:vAlign w:val="bottom"/>
            <w:hideMark/>
          </w:tcPr>
          <w:p w:rsidR="00EA72C0" w:rsidRPr="0041013B" w:rsidDel="00C81D61" w:rsidRDefault="00EA72C0" w:rsidP="009652F9">
            <w:pPr>
              <w:pStyle w:val="Tablebody-centered"/>
              <w:rPr>
                <w:del w:id="54158" w:author="Diana Machado" w:date="2019-04-05T18:40:00Z"/>
                <w:lang w:val="en-PH" w:eastAsia="en-PH"/>
              </w:rPr>
            </w:pPr>
            <w:del w:id="54159" w:author="Diana Machado" w:date="2019-04-05T18:40:00Z">
              <w:r w:rsidRPr="0041013B" w:rsidDel="00C81D61">
                <w:rPr>
                  <w:lang w:val="en-PH" w:eastAsia="en-PH"/>
                </w:rPr>
                <w:delText>0.944</w:delText>
              </w:r>
            </w:del>
          </w:p>
        </w:tc>
        <w:tc>
          <w:tcPr>
            <w:tcW w:w="715" w:type="dxa"/>
            <w:shd w:val="clear" w:color="auto" w:fill="auto"/>
            <w:noWrap/>
            <w:vAlign w:val="bottom"/>
            <w:hideMark/>
          </w:tcPr>
          <w:p w:rsidR="00EA72C0" w:rsidRPr="0041013B" w:rsidDel="00C81D61" w:rsidRDefault="00EA72C0" w:rsidP="009652F9">
            <w:pPr>
              <w:pStyle w:val="Tablebody-centered"/>
              <w:rPr>
                <w:del w:id="54160" w:author="Diana Machado" w:date="2019-04-05T18:40:00Z"/>
                <w:lang w:val="en-PH" w:eastAsia="en-PH"/>
              </w:rPr>
            </w:pPr>
            <w:del w:id="5416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162" w:author="Diana Machado" w:date="2019-04-05T18:40:00Z"/>
                <w:lang w:val="en-PH" w:eastAsia="en-PH"/>
              </w:rPr>
            </w:pPr>
            <w:del w:id="54163" w:author="Diana Machado" w:date="2019-04-05T18:40:00Z">
              <w:r w:rsidRPr="0041013B" w:rsidDel="00C81D61">
                <w:rPr>
                  <w:lang w:val="en-PH" w:eastAsia="en-PH"/>
                </w:rPr>
                <w:delText>0.888</w:delText>
              </w:r>
            </w:del>
          </w:p>
        </w:tc>
        <w:tc>
          <w:tcPr>
            <w:tcW w:w="543" w:type="dxa"/>
            <w:shd w:val="clear" w:color="auto" w:fill="auto"/>
            <w:noWrap/>
            <w:vAlign w:val="bottom"/>
            <w:hideMark/>
          </w:tcPr>
          <w:p w:rsidR="00EA72C0" w:rsidRPr="0041013B" w:rsidDel="00C81D61" w:rsidRDefault="00EA72C0" w:rsidP="009652F9">
            <w:pPr>
              <w:pStyle w:val="Tablebody-centered"/>
              <w:rPr>
                <w:del w:id="54164" w:author="Diana Machado" w:date="2019-04-05T18:40:00Z"/>
                <w:lang w:val="en-PH" w:eastAsia="en-PH"/>
              </w:rPr>
            </w:pPr>
            <w:del w:id="54165" w:author="Diana Machado" w:date="2019-04-05T18:40:00Z">
              <w:r w:rsidRPr="0041013B" w:rsidDel="00C81D61">
                <w:rPr>
                  <w:lang w:val="en-PH" w:eastAsia="en-PH"/>
                </w:rPr>
                <w:delText>0.776</w:delText>
              </w:r>
            </w:del>
          </w:p>
        </w:tc>
        <w:tc>
          <w:tcPr>
            <w:tcW w:w="543" w:type="dxa"/>
            <w:shd w:val="clear" w:color="auto" w:fill="auto"/>
            <w:noWrap/>
            <w:vAlign w:val="bottom"/>
            <w:hideMark/>
          </w:tcPr>
          <w:p w:rsidR="00EA72C0" w:rsidRPr="0041013B" w:rsidDel="00C81D61" w:rsidRDefault="00EA72C0" w:rsidP="009652F9">
            <w:pPr>
              <w:pStyle w:val="Tablebody-centered"/>
              <w:rPr>
                <w:del w:id="54166" w:author="Diana Machado" w:date="2019-04-05T18:40:00Z"/>
                <w:lang w:val="en-PH" w:eastAsia="en-PH"/>
              </w:rPr>
            </w:pPr>
            <w:del w:id="54167" w:author="Diana Machado" w:date="2019-04-05T18:40:00Z">
              <w:r w:rsidRPr="0041013B" w:rsidDel="00C81D61">
                <w:rPr>
                  <w:lang w:val="en-PH" w:eastAsia="en-PH"/>
                </w:rPr>
                <w:delText>0.627</w:delText>
              </w:r>
            </w:del>
          </w:p>
        </w:tc>
        <w:tc>
          <w:tcPr>
            <w:tcW w:w="543" w:type="dxa"/>
            <w:shd w:val="clear" w:color="auto" w:fill="auto"/>
            <w:noWrap/>
            <w:vAlign w:val="bottom"/>
            <w:hideMark/>
          </w:tcPr>
          <w:p w:rsidR="00EA72C0" w:rsidRPr="0041013B" w:rsidDel="00C81D61" w:rsidRDefault="00EA72C0" w:rsidP="009652F9">
            <w:pPr>
              <w:pStyle w:val="Tablebody-centered"/>
              <w:rPr>
                <w:del w:id="54168" w:author="Diana Machado" w:date="2019-04-05T18:40:00Z"/>
                <w:lang w:val="en-PH" w:eastAsia="en-PH"/>
              </w:rPr>
            </w:pPr>
            <w:del w:id="54169" w:author="Diana Machado" w:date="2019-04-05T18:40:00Z">
              <w:r w:rsidRPr="0041013B" w:rsidDel="00C81D61">
                <w:rPr>
                  <w:lang w:val="en-PH" w:eastAsia="en-PH"/>
                </w:rPr>
                <w:delText>0.320</w:delText>
              </w:r>
            </w:del>
          </w:p>
        </w:tc>
        <w:tc>
          <w:tcPr>
            <w:tcW w:w="543" w:type="dxa"/>
            <w:shd w:val="clear" w:color="auto" w:fill="auto"/>
            <w:noWrap/>
            <w:vAlign w:val="bottom"/>
            <w:hideMark/>
          </w:tcPr>
          <w:p w:rsidR="00EA72C0" w:rsidRPr="0041013B" w:rsidDel="00C81D61" w:rsidRDefault="00EA72C0" w:rsidP="009652F9">
            <w:pPr>
              <w:pStyle w:val="Tablebody-centered"/>
              <w:rPr>
                <w:del w:id="54170" w:author="Diana Machado" w:date="2019-04-05T18:40:00Z"/>
                <w:lang w:val="en-PH" w:eastAsia="en-PH"/>
              </w:rPr>
            </w:pPr>
            <w:del w:id="54171" w:author="Diana Machado" w:date="2019-04-05T18:40:00Z">
              <w:r w:rsidRPr="0041013B" w:rsidDel="00C81D61">
                <w:rPr>
                  <w:lang w:val="en-PH" w:eastAsia="en-PH"/>
                </w:rPr>
                <w:delText>0.157</w:delText>
              </w:r>
            </w:del>
          </w:p>
        </w:tc>
      </w:tr>
      <w:tr w:rsidR="00EA72C0" w:rsidRPr="0041013B" w:rsidDel="00C81D61" w:rsidTr="001707D4">
        <w:trPr>
          <w:trHeight w:val="198"/>
          <w:del w:id="54172" w:author="Diana Machado" w:date="2019-04-05T18:40:00Z"/>
        </w:trPr>
        <w:tc>
          <w:tcPr>
            <w:tcW w:w="1032" w:type="dxa"/>
            <w:vMerge/>
            <w:vAlign w:val="center"/>
            <w:hideMark/>
          </w:tcPr>
          <w:p w:rsidR="00EA72C0" w:rsidRPr="0041013B" w:rsidDel="00C81D61" w:rsidRDefault="00EA72C0" w:rsidP="009652F9">
            <w:pPr>
              <w:pStyle w:val="Tablebody-centered"/>
              <w:rPr>
                <w:del w:id="5417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174" w:author="Diana Machado" w:date="2019-04-05T18:40:00Z"/>
                <w:lang w:val="en-PH" w:eastAsia="en-PH"/>
              </w:rPr>
            </w:pPr>
            <w:del w:id="54175" w:author="Diana Machado" w:date="2019-04-05T18:40:00Z">
              <w:r w:rsidRPr="0041013B" w:rsidDel="00C81D61">
                <w:rPr>
                  <w:lang w:val="en-PH" w:eastAsia="en-PH"/>
                </w:rPr>
                <w:delText>24</w:delText>
              </w:r>
            </w:del>
          </w:p>
        </w:tc>
        <w:tc>
          <w:tcPr>
            <w:tcW w:w="1253" w:type="dxa"/>
            <w:shd w:val="clear" w:color="auto" w:fill="auto"/>
            <w:noWrap/>
            <w:vAlign w:val="bottom"/>
            <w:hideMark/>
          </w:tcPr>
          <w:p w:rsidR="00EA72C0" w:rsidRPr="0041013B" w:rsidDel="00C81D61" w:rsidRDefault="00EA72C0" w:rsidP="009652F9">
            <w:pPr>
              <w:pStyle w:val="Tablebody-centered"/>
              <w:rPr>
                <w:del w:id="54176" w:author="Diana Machado" w:date="2019-04-05T18:40:00Z"/>
                <w:lang w:val="en-PH" w:eastAsia="en-PH"/>
              </w:rPr>
            </w:pPr>
            <w:del w:id="54177" w:author="Diana Machado" w:date="2019-04-05T18:40:00Z">
              <w:r w:rsidRPr="0041013B" w:rsidDel="00C81D61">
                <w:rPr>
                  <w:lang w:val="en-PH" w:eastAsia="en-PH"/>
                </w:rPr>
                <w:delText>MARTIN</w:delText>
              </w:r>
            </w:del>
          </w:p>
        </w:tc>
        <w:tc>
          <w:tcPr>
            <w:tcW w:w="709" w:type="dxa"/>
            <w:shd w:val="clear" w:color="auto" w:fill="auto"/>
            <w:noWrap/>
            <w:vAlign w:val="bottom"/>
            <w:hideMark/>
          </w:tcPr>
          <w:p w:rsidR="00EA72C0" w:rsidRPr="0041013B" w:rsidDel="00C81D61" w:rsidRDefault="00EA72C0" w:rsidP="009652F9">
            <w:pPr>
              <w:pStyle w:val="Tablebody-centered"/>
              <w:rPr>
                <w:del w:id="54178" w:author="Diana Machado" w:date="2019-04-05T18:40:00Z"/>
                <w:lang w:val="en-PH" w:eastAsia="en-PH"/>
              </w:rPr>
            </w:pPr>
            <w:del w:id="54179" w:author="Diana Machado" w:date="2019-04-05T18:40:00Z">
              <w:r w:rsidRPr="0041013B" w:rsidDel="00C81D61">
                <w:rPr>
                  <w:lang w:val="en-PH" w:eastAsia="en-PH"/>
                </w:rPr>
                <w:delText>13.802</w:delText>
              </w:r>
            </w:del>
          </w:p>
        </w:tc>
        <w:tc>
          <w:tcPr>
            <w:tcW w:w="607" w:type="dxa"/>
            <w:shd w:val="clear" w:color="auto" w:fill="auto"/>
            <w:noWrap/>
            <w:vAlign w:val="bottom"/>
            <w:hideMark/>
          </w:tcPr>
          <w:p w:rsidR="00EA72C0" w:rsidRPr="0041013B" w:rsidDel="00C81D61" w:rsidRDefault="00EA72C0" w:rsidP="009652F9">
            <w:pPr>
              <w:pStyle w:val="Tablebody-centered"/>
              <w:rPr>
                <w:del w:id="54180" w:author="Diana Machado" w:date="2019-04-05T18:40:00Z"/>
                <w:lang w:val="en-PH" w:eastAsia="en-PH"/>
              </w:rPr>
            </w:pPr>
            <w:del w:id="54181" w:author="Diana Machado" w:date="2019-04-05T18:40:00Z">
              <w:r w:rsidRPr="0041013B" w:rsidDel="00C81D61">
                <w:rPr>
                  <w:lang w:val="en-PH" w:eastAsia="en-PH"/>
                </w:rPr>
                <w:delText>12.917</w:delText>
              </w:r>
            </w:del>
          </w:p>
        </w:tc>
        <w:tc>
          <w:tcPr>
            <w:tcW w:w="607" w:type="dxa"/>
            <w:shd w:val="clear" w:color="auto" w:fill="auto"/>
            <w:noWrap/>
            <w:vAlign w:val="bottom"/>
            <w:hideMark/>
          </w:tcPr>
          <w:p w:rsidR="00EA72C0" w:rsidRPr="0041013B" w:rsidDel="00C81D61" w:rsidRDefault="00EA72C0" w:rsidP="009652F9">
            <w:pPr>
              <w:pStyle w:val="Tablebody-centered"/>
              <w:rPr>
                <w:del w:id="54182" w:author="Diana Machado" w:date="2019-04-05T18:40:00Z"/>
                <w:lang w:val="en-PH" w:eastAsia="en-PH"/>
              </w:rPr>
            </w:pPr>
            <w:del w:id="54183" w:author="Diana Machado" w:date="2019-04-05T18:40:00Z">
              <w:r w:rsidRPr="0041013B" w:rsidDel="00C81D61">
                <w:rPr>
                  <w:lang w:val="en-PH" w:eastAsia="en-PH"/>
                </w:rPr>
                <w:delText>12.033</w:delText>
              </w:r>
            </w:del>
          </w:p>
        </w:tc>
        <w:tc>
          <w:tcPr>
            <w:tcW w:w="607" w:type="dxa"/>
            <w:shd w:val="clear" w:color="auto" w:fill="auto"/>
            <w:noWrap/>
            <w:vAlign w:val="bottom"/>
            <w:hideMark/>
          </w:tcPr>
          <w:p w:rsidR="00EA72C0" w:rsidRPr="0041013B" w:rsidDel="00C81D61" w:rsidRDefault="00EA72C0" w:rsidP="009652F9">
            <w:pPr>
              <w:pStyle w:val="Tablebody-centered"/>
              <w:rPr>
                <w:del w:id="54184" w:author="Diana Machado" w:date="2019-04-05T18:40:00Z"/>
                <w:lang w:val="en-PH" w:eastAsia="en-PH"/>
              </w:rPr>
            </w:pPr>
            <w:del w:id="54185" w:author="Diana Machado" w:date="2019-04-05T18:40:00Z">
              <w:r w:rsidRPr="0041013B" w:rsidDel="00C81D61">
                <w:rPr>
                  <w:lang w:val="en-PH" w:eastAsia="en-PH"/>
                </w:rPr>
                <w:delText>10.763</w:delText>
              </w:r>
            </w:del>
          </w:p>
        </w:tc>
        <w:tc>
          <w:tcPr>
            <w:tcW w:w="607" w:type="dxa"/>
            <w:shd w:val="clear" w:color="auto" w:fill="auto"/>
            <w:noWrap/>
            <w:vAlign w:val="bottom"/>
            <w:hideMark/>
          </w:tcPr>
          <w:p w:rsidR="00EA72C0" w:rsidRPr="0041013B" w:rsidDel="00C81D61" w:rsidRDefault="00EA72C0" w:rsidP="009652F9">
            <w:pPr>
              <w:pStyle w:val="Tablebody-centered"/>
              <w:rPr>
                <w:del w:id="54186" w:author="Diana Machado" w:date="2019-04-05T18:40:00Z"/>
                <w:lang w:val="en-PH" w:eastAsia="en-PH"/>
              </w:rPr>
            </w:pPr>
            <w:del w:id="54187" w:author="Diana Machado" w:date="2019-04-05T18:40:00Z">
              <w:r w:rsidRPr="0041013B" w:rsidDel="00C81D61">
                <w:rPr>
                  <w:lang w:val="en-PH" w:eastAsia="en-PH"/>
                </w:rPr>
                <w:delText>7.983</w:delText>
              </w:r>
            </w:del>
          </w:p>
        </w:tc>
        <w:tc>
          <w:tcPr>
            <w:tcW w:w="607" w:type="dxa"/>
            <w:shd w:val="clear" w:color="auto" w:fill="auto"/>
            <w:noWrap/>
            <w:vAlign w:val="bottom"/>
            <w:hideMark/>
          </w:tcPr>
          <w:p w:rsidR="00EA72C0" w:rsidRPr="0041013B" w:rsidDel="00C81D61" w:rsidRDefault="00EA72C0" w:rsidP="009652F9">
            <w:pPr>
              <w:pStyle w:val="Tablebody-centered"/>
              <w:rPr>
                <w:del w:id="54188" w:author="Diana Machado" w:date="2019-04-05T18:40:00Z"/>
                <w:lang w:val="en-PH" w:eastAsia="en-PH"/>
              </w:rPr>
            </w:pPr>
            <w:del w:id="54189" w:author="Diana Machado" w:date="2019-04-05T18:40:00Z">
              <w:r w:rsidRPr="0041013B" w:rsidDel="00C81D61">
                <w:rPr>
                  <w:lang w:val="en-PH" w:eastAsia="en-PH"/>
                </w:rPr>
                <w:delText>5.997</w:delText>
              </w:r>
            </w:del>
          </w:p>
        </w:tc>
        <w:tc>
          <w:tcPr>
            <w:tcW w:w="715" w:type="dxa"/>
            <w:shd w:val="clear" w:color="auto" w:fill="auto"/>
            <w:noWrap/>
            <w:vAlign w:val="bottom"/>
            <w:hideMark/>
          </w:tcPr>
          <w:p w:rsidR="00EA72C0" w:rsidRPr="0041013B" w:rsidDel="00C81D61" w:rsidRDefault="00EA72C0" w:rsidP="009652F9">
            <w:pPr>
              <w:pStyle w:val="Tablebody-centered"/>
              <w:rPr>
                <w:del w:id="54190" w:author="Diana Machado" w:date="2019-04-05T18:40:00Z"/>
                <w:lang w:val="en-PH" w:eastAsia="en-PH"/>
              </w:rPr>
            </w:pPr>
            <w:del w:id="5419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192" w:author="Diana Machado" w:date="2019-04-05T18:40:00Z"/>
                <w:lang w:val="en-PH" w:eastAsia="en-PH"/>
              </w:rPr>
            </w:pPr>
            <w:del w:id="54193" w:author="Diana Machado" w:date="2019-04-05T18:40:00Z">
              <w:r w:rsidRPr="0041013B" w:rsidDel="00C81D61">
                <w:rPr>
                  <w:lang w:val="en-PH" w:eastAsia="en-PH"/>
                </w:rPr>
                <w:delText>0.936</w:delText>
              </w:r>
            </w:del>
          </w:p>
        </w:tc>
        <w:tc>
          <w:tcPr>
            <w:tcW w:w="543" w:type="dxa"/>
            <w:shd w:val="clear" w:color="auto" w:fill="auto"/>
            <w:noWrap/>
            <w:vAlign w:val="bottom"/>
            <w:hideMark/>
          </w:tcPr>
          <w:p w:rsidR="00EA72C0" w:rsidRPr="0041013B" w:rsidDel="00C81D61" w:rsidRDefault="00EA72C0" w:rsidP="009652F9">
            <w:pPr>
              <w:pStyle w:val="Tablebody-centered"/>
              <w:rPr>
                <w:del w:id="54194" w:author="Diana Machado" w:date="2019-04-05T18:40:00Z"/>
                <w:lang w:val="en-PH" w:eastAsia="en-PH"/>
              </w:rPr>
            </w:pPr>
            <w:del w:id="54195" w:author="Diana Machado" w:date="2019-04-05T18:40:00Z">
              <w:r w:rsidRPr="0041013B" w:rsidDel="00C81D61">
                <w:rPr>
                  <w:lang w:val="en-PH" w:eastAsia="en-PH"/>
                </w:rPr>
                <w:delText>0.872</w:delText>
              </w:r>
            </w:del>
          </w:p>
        </w:tc>
        <w:tc>
          <w:tcPr>
            <w:tcW w:w="543" w:type="dxa"/>
            <w:shd w:val="clear" w:color="auto" w:fill="auto"/>
            <w:noWrap/>
            <w:vAlign w:val="bottom"/>
            <w:hideMark/>
          </w:tcPr>
          <w:p w:rsidR="00EA72C0" w:rsidRPr="0041013B" w:rsidDel="00C81D61" w:rsidRDefault="00EA72C0" w:rsidP="009652F9">
            <w:pPr>
              <w:pStyle w:val="Tablebody-centered"/>
              <w:rPr>
                <w:del w:id="54196" w:author="Diana Machado" w:date="2019-04-05T18:40:00Z"/>
                <w:lang w:val="en-PH" w:eastAsia="en-PH"/>
              </w:rPr>
            </w:pPr>
            <w:del w:id="54197" w:author="Diana Machado" w:date="2019-04-05T18:40:00Z">
              <w:r w:rsidRPr="0041013B" w:rsidDel="00C81D61">
                <w:rPr>
                  <w:lang w:val="en-PH" w:eastAsia="en-PH"/>
                </w:rPr>
                <w:delText>0.780</w:delText>
              </w:r>
            </w:del>
          </w:p>
        </w:tc>
        <w:tc>
          <w:tcPr>
            <w:tcW w:w="543" w:type="dxa"/>
            <w:shd w:val="clear" w:color="auto" w:fill="auto"/>
            <w:noWrap/>
            <w:vAlign w:val="bottom"/>
            <w:hideMark/>
          </w:tcPr>
          <w:p w:rsidR="00EA72C0" w:rsidRPr="0041013B" w:rsidDel="00C81D61" w:rsidRDefault="00EA72C0" w:rsidP="009652F9">
            <w:pPr>
              <w:pStyle w:val="Tablebody-centered"/>
              <w:rPr>
                <w:del w:id="54198" w:author="Diana Machado" w:date="2019-04-05T18:40:00Z"/>
                <w:lang w:val="en-PH" w:eastAsia="en-PH"/>
              </w:rPr>
            </w:pPr>
            <w:del w:id="54199" w:author="Diana Machado" w:date="2019-04-05T18:40:00Z">
              <w:r w:rsidRPr="0041013B" w:rsidDel="00C81D61">
                <w:rPr>
                  <w:lang w:val="en-PH" w:eastAsia="en-PH"/>
                </w:rPr>
                <w:delText>0.578</w:delText>
              </w:r>
            </w:del>
          </w:p>
        </w:tc>
        <w:tc>
          <w:tcPr>
            <w:tcW w:w="543" w:type="dxa"/>
            <w:shd w:val="clear" w:color="auto" w:fill="auto"/>
            <w:noWrap/>
            <w:vAlign w:val="bottom"/>
            <w:hideMark/>
          </w:tcPr>
          <w:p w:rsidR="00EA72C0" w:rsidRPr="0041013B" w:rsidDel="00C81D61" w:rsidRDefault="00EA72C0" w:rsidP="009652F9">
            <w:pPr>
              <w:pStyle w:val="Tablebody-centered"/>
              <w:rPr>
                <w:del w:id="54200" w:author="Diana Machado" w:date="2019-04-05T18:40:00Z"/>
                <w:lang w:val="en-PH" w:eastAsia="en-PH"/>
              </w:rPr>
            </w:pPr>
            <w:del w:id="54201" w:author="Diana Machado" w:date="2019-04-05T18:40:00Z">
              <w:r w:rsidRPr="0041013B" w:rsidDel="00C81D61">
                <w:rPr>
                  <w:lang w:val="en-PH" w:eastAsia="en-PH"/>
                </w:rPr>
                <w:delText>0.435</w:delText>
              </w:r>
            </w:del>
          </w:p>
        </w:tc>
      </w:tr>
      <w:tr w:rsidR="00EA72C0" w:rsidRPr="0041013B" w:rsidDel="00C81D61" w:rsidTr="001707D4">
        <w:trPr>
          <w:trHeight w:val="198"/>
          <w:del w:id="54202" w:author="Diana Machado" w:date="2019-04-05T18:40:00Z"/>
        </w:trPr>
        <w:tc>
          <w:tcPr>
            <w:tcW w:w="1032" w:type="dxa"/>
            <w:vMerge/>
            <w:vAlign w:val="center"/>
            <w:hideMark/>
          </w:tcPr>
          <w:p w:rsidR="00EA72C0" w:rsidRPr="0041013B" w:rsidDel="00C81D61" w:rsidRDefault="00EA72C0" w:rsidP="009652F9">
            <w:pPr>
              <w:pStyle w:val="Tablebody-centered"/>
              <w:rPr>
                <w:del w:id="5420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204" w:author="Diana Machado" w:date="2019-04-05T18:40:00Z"/>
                <w:lang w:val="en-PH" w:eastAsia="en-PH"/>
              </w:rPr>
            </w:pPr>
            <w:del w:id="54205" w:author="Diana Machado" w:date="2019-04-05T18:40:00Z">
              <w:r w:rsidRPr="0041013B" w:rsidDel="00C81D61">
                <w:rPr>
                  <w:lang w:val="en-PH" w:eastAsia="en-PH"/>
                </w:rPr>
                <w:delText>25</w:delText>
              </w:r>
            </w:del>
          </w:p>
        </w:tc>
        <w:tc>
          <w:tcPr>
            <w:tcW w:w="1253" w:type="dxa"/>
            <w:shd w:val="clear" w:color="auto" w:fill="auto"/>
            <w:noWrap/>
            <w:vAlign w:val="bottom"/>
            <w:hideMark/>
          </w:tcPr>
          <w:p w:rsidR="00EA72C0" w:rsidRPr="0041013B" w:rsidDel="00C81D61" w:rsidRDefault="00EA72C0" w:rsidP="009652F9">
            <w:pPr>
              <w:pStyle w:val="Tablebody-centered"/>
              <w:rPr>
                <w:del w:id="54206" w:author="Diana Machado" w:date="2019-04-05T18:40:00Z"/>
                <w:lang w:val="en-PH" w:eastAsia="en-PH"/>
              </w:rPr>
            </w:pPr>
            <w:del w:id="54207" w:author="Diana Machado" w:date="2019-04-05T18:40:00Z">
              <w:r w:rsidRPr="0041013B" w:rsidDel="00C81D61">
                <w:rPr>
                  <w:lang w:val="en-PH" w:eastAsia="en-PH"/>
                </w:rPr>
                <w:delText>MIAMI-DADE</w:delText>
              </w:r>
            </w:del>
          </w:p>
        </w:tc>
        <w:tc>
          <w:tcPr>
            <w:tcW w:w="709" w:type="dxa"/>
            <w:shd w:val="clear" w:color="auto" w:fill="auto"/>
            <w:noWrap/>
            <w:vAlign w:val="bottom"/>
            <w:hideMark/>
          </w:tcPr>
          <w:p w:rsidR="00EA72C0" w:rsidRPr="0041013B" w:rsidDel="00C81D61" w:rsidRDefault="00EA72C0" w:rsidP="009652F9">
            <w:pPr>
              <w:pStyle w:val="Tablebody-centered"/>
              <w:rPr>
                <w:del w:id="54208" w:author="Diana Machado" w:date="2019-04-05T18:40:00Z"/>
                <w:lang w:val="en-PH" w:eastAsia="en-PH"/>
              </w:rPr>
            </w:pPr>
            <w:del w:id="54209" w:author="Diana Machado" w:date="2019-04-05T18:40:00Z">
              <w:r w:rsidRPr="0041013B" w:rsidDel="00C81D61">
                <w:rPr>
                  <w:lang w:val="en-PH" w:eastAsia="en-PH"/>
                </w:rPr>
                <w:delText>6.745</w:delText>
              </w:r>
            </w:del>
          </w:p>
        </w:tc>
        <w:tc>
          <w:tcPr>
            <w:tcW w:w="607" w:type="dxa"/>
            <w:shd w:val="clear" w:color="auto" w:fill="auto"/>
            <w:noWrap/>
            <w:vAlign w:val="bottom"/>
            <w:hideMark/>
          </w:tcPr>
          <w:p w:rsidR="00EA72C0" w:rsidRPr="0041013B" w:rsidDel="00C81D61" w:rsidRDefault="00EA72C0" w:rsidP="009652F9">
            <w:pPr>
              <w:pStyle w:val="Tablebody-centered"/>
              <w:rPr>
                <w:del w:id="54210" w:author="Diana Machado" w:date="2019-04-05T18:40:00Z"/>
                <w:lang w:val="en-PH" w:eastAsia="en-PH"/>
              </w:rPr>
            </w:pPr>
            <w:del w:id="54211" w:author="Diana Machado" w:date="2019-04-05T18:40:00Z">
              <w:r w:rsidRPr="0041013B" w:rsidDel="00C81D61">
                <w:rPr>
                  <w:lang w:val="en-PH" w:eastAsia="en-PH"/>
                </w:rPr>
                <w:delText>6.039</w:delText>
              </w:r>
            </w:del>
          </w:p>
        </w:tc>
        <w:tc>
          <w:tcPr>
            <w:tcW w:w="607" w:type="dxa"/>
            <w:shd w:val="clear" w:color="auto" w:fill="auto"/>
            <w:noWrap/>
            <w:vAlign w:val="bottom"/>
            <w:hideMark/>
          </w:tcPr>
          <w:p w:rsidR="00EA72C0" w:rsidRPr="0041013B" w:rsidDel="00C81D61" w:rsidRDefault="00EA72C0" w:rsidP="009652F9">
            <w:pPr>
              <w:pStyle w:val="Tablebody-centered"/>
              <w:rPr>
                <w:del w:id="54212" w:author="Diana Machado" w:date="2019-04-05T18:40:00Z"/>
                <w:lang w:val="en-PH" w:eastAsia="en-PH"/>
              </w:rPr>
            </w:pPr>
            <w:del w:id="54213" w:author="Diana Machado" w:date="2019-04-05T18:40:00Z">
              <w:r w:rsidRPr="0041013B" w:rsidDel="00C81D61">
                <w:rPr>
                  <w:lang w:val="en-PH" w:eastAsia="en-PH"/>
                </w:rPr>
                <w:delText>5.335</w:delText>
              </w:r>
            </w:del>
          </w:p>
        </w:tc>
        <w:tc>
          <w:tcPr>
            <w:tcW w:w="607" w:type="dxa"/>
            <w:shd w:val="clear" w:color="auto" w:fill="auto"/>
            <w:noWrap/>
            <w:vAlign w:val="bottom"/>
            <w:hideMark/>
          </w:tcPr>
          <w:p w:rsidR="00EA72C0" w:rsidRPr="0041013B" w:rsidDel="00C81D61" w:rsidRDefault="00EA72C0" w:rsidP="009652F9">
            <w:pPr>
              <w:pStyle w:val="Tablebody-centered"/>
              <w:rPr>
                <w:del w:id="54214" w:author="Diana Machado" w:date="2019-04-05T18:40:00Z"/>
                <w:lang w:val="en-PH" w:eastAsia="en-PH"/>
              </w:rPr>
            </w:pPr>
            <w:del w:id="54215" w:author="Diana Machado" w:date="2019-04-05T18:40:00Z">
              <w:r w:rsidRPr="0041013B" w:rsidDel="00C81D61">
                <w:rPr>
                  <w:lang w:val="en-PH" w:eastAsia="en-PH"/>
                </w:rPr>
                <w:delText>4.462</w:delText>
              </w:r>
            </w:del>
          </w:p>
        </w:tc>
        <w:tc>
          <w:tcPr>
            <w:tcW w:w="607" w:type="dxa"/>
            <w:shd w:val="clear" w:color="auto" w:fill="auto"/>
            <w:noWrap/>
            <w:vAlign w:val="bottom"/>
            <w:hideMark/>
          </w:tcPr>
          <w:p w:rsidR="00EA72C0" w:rsidRPr="0041013B" w:rsidDel="00C81D61" w:rsidRDefault="00EA72C0" w:rsidP="009652F9">
            <w:pPr>
              <w:pStyle w:val="Tablebody-centered"/>
              <w:rPr>
                <w:del w:id="54216" w:author="Diana Machado" w:date="2019-04-05T18:40:00Z"/>
                <w:lang w:val="en-PH" w:eastAsia="en-PH"/>
              </w:rPr>
            </w:pPr>
            <w:del w:id="54217" w:author="Diana Machado" w:date="2019-04-05T18:40:00Z">
              <w:r w:rsidRPr="0041013B" w:rsidDel="00C81D61">
                <w:rPr>
                  <w:lang w:val="en-PH" w:eastAsia="en-PH"/>
                </w:rPr>
                <w:delText>2.620</w:delText>
              </w:r>
            </w:del>
          </w:p>
        </w:tc>
        <w:tc>
          <w:tcPr>
            <w:tcW w:w="607" w:type="dxa"/>
            <w:shd w:val="clear" w:color="auto" w:fill="auto"/>
            <w:noWrap/>
            <w:vAlign w:val="bottom"/>
            <w:hideMark/>
          </w:tcPr>
          <w:p w:rsidR="00EA72C0" w:rsidRPr="0041013B" w:rsidDel="00C81D61" w:rsidRDefault="00EA72C0" w:rsidP="009652F9">
            <w:pPr>
              <w:pStyle w:val="Tablebody-centered"/>
              <w:rPr>
                <w:del w:id="54218" w:author="Diana Machado" w:date="2019-04-05T18:40:00Z"/>
                <w:lang w:val="en-PH" w:eastAsia="en-PH"/>
              </w:rPr>
            </w:pPr>
            <w:del w:id="54219" w:author="Diana Machado" w:date="2019-04-05T18:40:00Z">
              <w:r w:rsidRPr="0041013B" w:rsidDel="00C81D61">
                <w:rPr>
                  <w:lang w:val="en-PH" w:eastAsia="en-PH"/>
                </w:rPr>
                <w:delText>1.501</w:delText>
              </w:r>
            </w:del>
          </w:p>
        </w:tc>
        <w:tc>
          <w:tcPr>
            <w:tcW w:w="715" w:type="dxa"/>
            <w:shd w:val="clear" w:color="auto" w:fill="auto"/>
            <w:noWrap/>
            <w:vAlign w:val="bottom"/>
            <w:hideMark/>
          </w:tcPr>
          <w:p w:rsidR="00EA72C0" w:rsidRPr="0041013B" w:rsidDel="00C81D61" w:rsidRDefault="00EA72C0" w:rsidP="009652F9">
            <w:pPr>
              <w:pStyle w:val="Tablebody-centered"/>
              <w:rPr>
                <w:del w:id="54220" w:author="Diana Machado" w:date="2019-04-05T18:40:00Z"/>
                <w:lang w:val="en-PH" w:eastAsia="en-PH"/>
              </w:rPr>
            </w:pPr>
            <w:del w:id="5422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222" w:author="Diana Machado" w:date="2019-04-05T18:40:00Z"/>
                <w:lang w:val="en-PH" w:eastAsia="en-PH"/>
              </w:rPr>
            </w:pPr>
            <w:del w:id="54223" w:author="Diana Machado" w:date="2019-04-05T18:40:00Z">
              <w:r w:rsidRPr="0041013B" w:rsidDel="00C81D61">
                <w:rPr>
                  <w:lang w:val="en-PH" w:eastAsia="en-PH"/>
                </w:rPr>
                <w:delText>0.895</w:delText>
              </w:r>
            </w:del>
          </w:p>
        </w:tc>
        <w:tc>
          <w:tcPr>
            <w:tcW w:w="543" w:type="dxa"/>
            <w:shd w:val="clear" w:color="auto" w:fill="auto"/>
            <w:noWrap/>
            <w:vAlign w:val="bottom"/>
            <w:hideMark/>
          </w:tcPr>
          <w:p w:rsidR="00EA72C0" w:rsidRPr="0041013B" w:rsidDel="00C81D61" w:rsidRDefault="00EA72C0" w:rsidP="009652F9">
            <w:pPr>
              <w:pStyle w:val="Tablebody-centered"/>
              <w:rPr>
                <w:del w:id="54224" w:author="Diana Machado" w:date="2019-04-05T18:40:00Z"/>
                <w:lang w:val="en-PH" w:eastAsia="en-PH"/>
              </w:rPr>
            </w:pPr>
            <w:del w:id="54225" w:author="Diana Machado" w:date="2019-04-05T18:40:00Z">
              <w:r w:rsidRPr="0041013B" w:rsidDel="00C81D61">
                <w:rPr>
                  <w:lang w:val="en-PH" w:eastAsia="en-PH"/>
                </w:rPr>
                <w:delText>0.791</w:delText>
              </w:r>
            </w:del>
          </w:p>
        </w:tc>
        <w:tc>
          <w:tcPr>
            <w:tcW w:w="543" w:type="dxa"/>
            <w:shd w:val="clear" w:color="auto" w:fill="auto"/>
            <w:noWrap/>
            <w:vAlign w:val="bottom"/>
            <w:hideMark/>
          </w:tcPr>
          <w:p w:rsidR="00EA72C0" w:rsidRPr="0041013B" w:rsidDel="00C81D61" w:rsidRDefault="00EA72C0" w:rsidP="009652F9">
            <w:pPr>
              <w:pStyle w:val="Tablebody-centered"/>
              <w:rPr>
                <w:del w:id="54226" w:author="Diana Machado" w:date="2019-04-05T18:40:00Z"/>
                <w:lang w:val="en-PH" w:eastAsia="en-PH"/>
              </w:rPr>
            </w:pPr>
            <w:del w:id="54227" w:author="Diana Machado" w:date="2019-04-05T18:40:00Z">
              <w:r w:rsidRPr="0041013B" w:rsidDel="00C81D61">
                <w:rPr>
                  <w:lang w:val="en-PH" w:eastAsia="en-PH"/>
                </w:rPr>
                <w:delText>0.661</w:delText>
              </w:r>
            </w:del>
          </w:p>
        </w:tc>
        <w:tc>
          <w:tcPr>
            <w:tcW w:w="543" w:type="dxa"/>
            <w:shd w:val="clear" w:color="auto" w:fill="auto"/>
            <w:noWrap/>
            <w:vAlign w:val="bottom"/>
            <w:hideMark/>
          </w:tcPr>
          <w:p w:rsidR="00EA72C0" w:rsidRPr="0041013B" w:rsidDel="00C81D61" w:rsidRDefault="00EA72C0" w:rsidP="009652F9">
            <w:pPr>
              <w:pStyle w:val="Tablebody-centered"/>
              <w:rPr>
                <w:del w:id="54228" w:author="Diana Machado" w:date="2019-04-05T18:40:00Z"/>
                <w:lang w:val="en-PH" w:eastAsia="en-PH"/>
              </w:rPr>
            </w:pPr>
            <w:del w:id="54229" w:author="Diana Machado" w:date="2019-04-05T18:40:00Z">
              <w:r w:rsidRPr="0041013B" w:rsidDel="00C81D61">
                <w:rPr>
                  <w:lang w:val="en-PH" w:eastAsia="en-PH"/>
                </w:rPr>
                <w:delText>0.388</w:delText>
              </w:r>
            </w:del>
          </w:p>
        </w:tc>
        <w:tc>
          <w:tcPr>
            <w:tcW w:w="543" w:type="dxa"/>
            <w:shd w:val="clear" w:color="auto" w:fill="auto"/>
            <w:noWrap/>
            <w:vAlign w:val="bottom"/>
            <w:hideMark/>
          </w:tcPr>
          <w:p w:rsidR="00EA72C0" w:rsidRPr="0041013B" w:rsidDel="00C81D61" w:rsidRDefault="00EA72C0" w:rsidP="009652F9">
            <w:pPr>
              <w:pStyle w:val="Tablebody-centered"/>
              <w:rPr>
                <w:del w:id="54230" w:author="Diana Machado" w:date="2019-04-05T18:40:00Z"/>
                <w:lang w:val="en-PH" w:eastAsia="en-PH"/>
              </w:rPr>
            </w:pPr>
            <w:del w:id="54231" w:author="Diana Machado" w:date="2019-04-05T18:40:00Z">
              <w:r w:rsidRPr="0041013B" w:rsidDel="00C81D61">
                <w:rPr>
                  <w:lang w:val="en-PH" w:eastAsia="en-PH"/>
                </w:rPr>
                <w:delText>0.223</w:delText>
              </w:r>
            </w:del>
          </w:p>
        </w:tc>
      </w:tr>
      <w:tr w:rsidR="00EA72C0" w:rsidRPr="0041013B" w:rsidDel="00C81D61" w:rsidTr="001707D4">
        <w:trPr>
          <w:trHeight w:val="198"/>
          <w:del w:id="54232" w:author="Diana Machado" w:date="2019-04-05T18:40:00Z"/>
        </w:trPr>
        <w:tc>
          <w:tcPr>
            <w:tcW w:w="1032" w:type="dxa"/>
            <w:vMerge/>
            <w:vAlign w:val="center"/>
            <w:hideMark/>
          </w:tcPr>
          <w:p w:rsidR="00EA72C0" w:rsidRPr="0041013B" w:rsidDel="00C81D61" w:rsidRDefault="00EA72C0" w:rsidP="009652F9">
            <w:pPr>
              <w:pStyle w:val="Tablebody-centered"/>
              <w:rPr>
                <w:del w:id="5423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234" w:author="Diana Machado" w:date="2019-04-05T18:40:00Z"/>
                <w:lang w:val="en-PH" w:eastAsia="en-PH"/>
              </w:rPr>
            </w:pPr>
            <w:del w:id="54235" w:author="Diana Machado" w:date="2019-04-05T18:40:00Z">
              <w:r w:rsidRPr="0041013B" w:rsidDel="00C81D61">
                <w:rPr>
                  <w:lang w:val="en-PH" w:eastAsia="en-PH"/>
                </w:rPr>
                <w:delText>26</w:delText>
              </w:r>
            </w:del>
          </w:p>
        </w:tc>
        <w:tc>
          <w:tcPr>
            <w:tcW w:w="1253" w:type="dxa"/>
            <w:shd w:val="clear" w:color="auto" w:fill="auto"/>
            <w:noWrap/>
            <w:vAlign w:val="bottom"/>
            <w:hideMark/>
          </w:tcPr>
          <w:p w:rsidR="00EA72C0" w:rsidRPr="0041013B" w:rsidDel="00C81D61" w:rsidRDefault="00EA72C0" w:rsidP="009652F9">
            <w:pPr>
              <w:pStyle w:val="Tablebody-centered"/>
              <w:rPr>
                <w:del w:id="54236" w:author="Diana Machado" w:date="2019-04-05T18:40:00Z"/>
                <w:lang w:val="en-PH" w:eastAsia="en-PH"/>
              </w:rPr>
            </w:pPr>
            <w:del w:id="54237" w:author="Diana Machado" w:date="2019-04-05T18:40:00Z">
              <w:r w:rsidRPr="0041013B" w:rsidDel="00C81D61">
                <w:rPr>
                  <w:lang w:val="en-PH" w:eastAsia="en-PH"/>
                </w:rPr>
                <w:delText>MIAMI-DADE</w:delText>
              </w:r>
            </w:del>
          </w:p>
        </w:tc>
        <w:tc>
          <w:tcPr>
            <w:tcW w:w="709" w:type="dxa"/>
            <w:shd w:val="clear" w:color="auto" w:fill="auto"/>
            <w:noWrap/>
            <w:vAlign w:val="bottom"/>
            <w:hideMark/>
          </w:tcPr>
          <w:p w:rsidR="00EA72C0" w:rsidRPr="0041013B" w:rsidDel="00C81D61" w:rsidRDefault="00EA72C0" w:rsidP="009652F9">
            <w:pPr>
              <w:pStyle w:val="Tablebody-centered"/>
              <w:rPr>
                <w:del w:id="54238" w:author="Diana Machado" w:date="2019-04-05T18:40:00Z"/>
                <w:lang w:val="en-PH" w:eastAsia="en-PH"/>
              </w:rPr>
            </w:pPr>
            <w:del w:id="54239" w:author="Diana Machado" w:date="2019-04-05T18:40:00Z">
              <w:r w:rsidRPr="0041013B" w:rsidDel="00C81D61">
                <w:rPr>
                  <w:lang w:val="en-PH" w:eastAsia="en-PH"/>
                </w:rPr>
                <w:delText>9.954</w:delText>
              </w:r>
            </w:del>
          </w:p>
        </w:tc>
        <w:tc>
          <w:tcPr>
            <w:tcW w:w="607" w:type="dxa"/>
            <w:shd w:val="clear" w:color="auto" w:fill="auto"/>
            <w:noWrap/>
            <w:vAlign w:val="bottom"/>
            <w:hideMark/>
          </w:tcPr>
          <w:p w:rsidR="00EA72C0" w:rsidRPr="0041013B" w:rsidDel="00C81D61" w:rsidRDefault="00EA72C0" w:rsidP="009652F9">
            <w:pPr>
              <w:pStyle w:val="Tablebody-centered"/>
              <w:rPr>
                <w:del w:id="54240" w:author="Diana Machado" w:date="2019-04-05T18:40:00Z"/>
                <w:lang w:val="en-PH" w:eastAsia="en-PH"/>
              </w:rPr>
            </w:pPr>
            <w:del w:id="54241" w:author="Diana Machado" w:date="2019-04-05T18:40:00Z">
              <w:r w:rsidRPr="0041013B" w:rsidDel="00C81D61">
                <w:rPr>
                  <w:lang w:val="en-PH" w:eastAsia="en-PH"/>
                </w:rPr>
                <w:delText>9.114</w:delText>
              </w:r>
            </w:del>
          </w:p>
        </w:tc>
        <w:tc>
          <w:tcPr>
            <w:tcW w:w="607" w:type="dxa"/>
            <w:shd w:val="clear" w:color="auto" w:fill="auto"/>
            <w:noWrap/>
            <w:vAlign w:val="bottom"/>
            <w:hideMark/>
          </w:tcPr>
          <w:p w:rsidR="00EA72C0" w:rsidRPr="0041013B" w:rsidDel="00C81D61" w:rsidRDefault="00EA72C0" w:rsidP="009652F9">
            <w:pPr>
              <w:pStyle w:val="Tablebody-centered"/>
              <w:rPr>
                <w:del w:id="54242" w:author="Diana Machado" w:date="2019-04-05T18:40:00Z"/>
                <w:lang w:val="en-PH" w:eastAsia="en-PH"/>
              </w:rPr>
            </w:pPr>
            <w:del w:id="54243" w:author="Diana Machado" w:date="2019-04-05T18:40:00Z">
              <w:r w:rsidRPr="0041013B" w:rsidDel="00C81D61">
                <w:rPr>
                  <w:lang w:val="en-PH" w:eastAsia="en-PH"/>
                </w:rPr>
                <w:delText>8.277</w:delText>
              </w:r>
            </w:del>
          </w:p>
        </w:tc>
        <w:tc>
          <w:tcPr>
            <w:tcW w:w="607" w:type="dxa"/>
            <w:shd w:val="clear" w:color="auto" w:fill="auto"/>
            <w:noWrap/>
            <w:vAlign w:val="bottom"/>
            <w:hideMark/>
          </w:tcPr>
          <w:p w:rsidR="00EA72C0" w:rsidRPr="0041013B" w:rsidDel="00C81D61" w:rsidRDefault="00EA72C0" w:rsidP="009652F9">
            <w:pPr>
              <w:pStyle w:val="Tablebody-centered"/>
              <w:rPr>
                <w:del w:id="54244" w:author="Diana Machado" w:date="2019-04-05T18:40:00Z"/>
                <w:lang w:val="en-PH" w:eastAsia="en-PH"/>
              </w:rPr>
            </w:pPr>
            <w:del w:id="54245" w:author="Diana Machado" w:date="2019-04-05T18:40:00Z">
              <w:r w:rsidRPr="0041013B" w:rsidDel="00C81D61">
                <w:rPr>
                  <w:lang w:val="en-PH" w:eastAsia="en-PH"/>
                </w:rPr>
                <w:delText>7.217</w:delText>
              </w:r>
            </w:del>
          </w:p>
        </w:tc>
        <w:tc>
          <w:tcPr>
            <w:tcW w:w="607" w:type="dxa"/>
            <w:shd w:val="clear" w:color="auto" w:fill="auto"/>
            <w:noWrap/>
            <w:vAlign w:val="bottom"/>
            <w:hideMark/>
          </w:tcPr>
          <w:p w:rsidR="00EA72C0" w:rsidRPr="0041013B" w:rsidDel="00C81D61" w:rsidRDefault="00EA72C0" w:rsidP="009652F9">
            <w:pPr>
              <w:pStyle w:val="Tablebody-centered"/>
              <w:rPr>
                <w:del w:id="54246" w:author="Diana Machado" w:date="2019-04-05T18:40:00Z"/>
                <w:lang w:val="en-PH" w:eastAsia="en-PH"/>
              </w:rPr>
            </w:pPr>
            <w:del w:id="54247" w:author="Diana Machado" w:date="2019-04-05T18:40:00Z">
              <w:r w:rsidRPr="0041013B" w:rsidDel="00C81D61">
                <w:rPr>
                  <w:lang w:val="en-PH" w:eastAsia="en-PH"/>
                </w:rPr>
                <w:delText>4.956</w:delText>
              </w:r>
            </w:del>
          </w:p>
        </w:tc>
        <w:tc>
          <w:tcPr>
            <w:tcW w:w="607" w:type="dxa"/>
            <w:shd w:val="clear" w:color="auto" w:fill="auto"/>
            <w:noWrap/>
            <w:vAlign w:val="bottom"/>
            <w:hideMark/>
          </w:tcPr>
          <w:p w:rsidR="00EA72C0" w:rsidRPr="0041013B" w:rsidDel="00C81D61" w:rsidRDefault="00EA72C0" w:rsidP="009652F9">
            <w:pPr>
              <w:pStyle w:val="Tablebody-centered"/>
              <w:rPr>
                <w:del w:id="54248" w:author="Diana Machado" w:date="2019-04-05T18:40:00Z"/>
                <w:lang w:val="en-PH" w:eastAsia="en-PH"/>
              </w:rPr>
            </w:pPr>
            <w:del w:id="54249" w:author="Diana Machado" w:date="2019-04-05T18:40:00Z">
              <w:r w:rsidRPr="0041013B" w:rsidDel="00C81D61">
                <w:rPr>
                  <w:lang w:val="en-PH" w:eastAsia="en-PH"/>
                </w:rPr>
                <w:delText>3.409</w:delText>
              </w:r>
            </w:del>
          </w:p>
        </w:tc>
        <w:tc>
          <w:tcPr>
            <w:tcW w:w="715" w:type="dxa"/>
            <w:shd w:val="clear" w:color="auto" w:fill="auto"/>
            <w:noWrap/>
            <w:vAlign w:val="bottom"/>
            <w:hideMark/>
          </w:tcPr>
          <w:p w:rsidR="00EA72C0" w:rsidRPr="0041013B" w:rsidDel="00C81D61" w:rsidRDefault="00EA72C0" w:rsidP="009652F9">
            <w:pPr>
              <w:pStyle w:val="Tablebody-centered"/>
              <w:rPr>
                <w:del w:id="54250" w:author="Diana Machado" w:date="2019-04-05T18:40:00Z"/>
                <w:lang w:val="en-PH" w:eastAsia="en-PH"/>
              </w:rPr>
            </w:pPr>
            <w:del w:id="5425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252" w:author="Diana Machado" w:date="2019-04-05T18:40:00Z"/>
                <w:lang w:val="en-PH" w:eastAsia="en-PH"/>
              </w:rPr>
            </w:pPr>
            <w:del w:id="54253" w:author="Diana Machado" w:date="2019-04-05T18:40:00Z">
              <w:r w:rsidRPr="0041013B" w:rsidDel="00C81D61">
                <w:rPr>
                  <w:lang w:val="en-PH" w:eastAsia="en-PH"/>
                </w:rPr>
                <w:delText>0.916</w:delText>
              </w:r>
            </w:del>
          </w:p>
        </w:tc>
        <w:tc>
          <w:tcPr>
            <w:tcW w:w="543" w:type="dxa"/>
            <w:shd w:val="clear" w:color="auto" w:fill="auto"/>
            <w:noWrap/>
            <w:vAlign w:val="bottom"/>
            <w:hideMark/>
          </w:tcPr>
          <w:p w:rsidR="00EA72C0" w:rsidRPr="0041013B" w:rsidDel="00C81D61" w:rsidRDefault="00EA72C0" w:rsidP="009652F9">
            <w:pPr>
              <w:pStyle w:val="Tablebody-centered"/>
              <w:rPr>
                <w:del w:id="54254" w:author="Diana Machado" w:date="2019-04-05T18:40:00Z"/>
                <w:lang w:val="en-PH" w:eastAsia="en-PH"/>
              </w:rPr>
            </w:pPr>
            <w:del w:id="54255" w:author="Diana Machado" w:date="2019-04-05T18:40:00Z">
              <w:r w:rsidRPr="0041013B" w:rsidDel="00C81D61">
                <w:rPr>
                  <w:lang w:val="en-PH" w:eastAsia="en-PH"/>
                </w:rPr>
                <w:delText>0.832</w:delText>
              </w:r>
            </w:del>
          </w:p>
        </w:tc>
        <w:tc>
          <w:tcPr>
            <w:tcW w:w="543" w:type="dxa"/>
            <w:shd w:val="clear" w:color="auto" w:fill="auto"/>
            <w:noWrap/>
            <w:vAlign w:val="bottom"/>
            <w:hideMark/>
          </w:tcPr>
          <w:p w:rsidR="00EA72C0" w:rsidRPr="0041013B" w:rsidDel="00C81D61" w:rsidRDefault="00EA72C0" w:rsidP="009652F9">
            <w:pPr>
              <w:pStyle w:val="Tablebody-centered"/>
              <w:rPr>
                <w:del w:id="54256" w:author="Diana Machado" w:date="2019-04-05T18:40:00Z"/>
                <w:lang w:val="en-PH" w:eastAsia="en-PH"/>
              </w:rPr>
            </w:pPr>
            <w:del w:id="54257" w:author="Diana Machado" w:date="2019-04-05T18:40:00Z">
              <w:r w:rsidRPr="0041013B" w:rsidDel="00C81D61">
                <w:rPr>
                  <w:lang w:val="en-PH" w:eastAsia="en-PH"/>
                </w:rPr>
                <w:delText>0.725</w:delText>
              </w:r>
            </w:del>
          </w:p>
        </w:tc>
        <w:tc>
          <w:tcPr>
            <w:tcW w:w="543" w:type="dxa"/>
            <w:shd w:val="clear" w:color="auto" w:fill="auto"/>
            <w:noWrap/>
            <w:vAlign w:val="bottom"/>
            <w:hideMark/>
          </w:tcPr>
          <w:p w:rsidR="00EA72C0" w:rsidRPr="0041013B" w:rsidDel="00C81D61" w:rsidRDefault="00EA72C0" w:rsidP="009652F9">
            <w:pPr>
              <w:pStyle w:val="Tablebody-centered"/>
              <w:rPr>
                <w:del w:id="54258" w:author="Diana Machado" w:date="2019-04-05T18:40:00Z"/>
                <w:lang w:val="en-PH" w:eastAsia="en-PH"/>
              </w:rPr>
            </w:pPr>
            <w:del w:id="54259" w:author="Diana Machado" w:date="2019-04-05T18:40:00Z">
              <w:r w:rsidRPr="0041013B" w:rsidDel="00C81D61">
                <w:rPr>
                  <w:lang w:val="en-PH" w:eastAsia="en-PH"/>
                </w:rPr>
                <w:delText>0.498</w:delText>
              </w:r>
            </w:del>
          </w:p>
        </w:tc>
        <w:tc>
          <w:tcPr>
            <w:tcW w:w="543" w:type="dxa"/>
            <w:shd w:val="clear" w:color="auto" w:fill="auto"/>
            <w:noWrap/>
            <w:vAlign w:val="bottom"/>
            <w:hideMark/>
          </w:tcPr>
          <w:p w:rsidR="00EA72C0" w:rsidRPr="0041013B" w:rsidDel="00C81D61" w:rsidRDefault="00EA72C0" w:rsidP="009652F9">
            <w:pPr>
              <w:pStyle w:val="Tablebody-centered"/>
              <w:rPr>
                <w:del w:id="54260" w:author="Diana Machado" w:date="2019-04-05T18:40:00Z"/>
                <w:lang w:val="en-PH" w:eastAsia="en-PH"/>
              </w:rPr>
            </w:pPr>
            <w:del w:id="54261" w:author="Diana Machado" w:date="2019-04-05T18:40:00Z">
              <w:r w:rsidRPr="0041013B" w:rsidDel="00C81D61">
                <w:rPr>
                  <w:lang w:val="en-PH" w:eastAsia="en-PH"/>
                </w:rPr>
                <w:delText>0.343</w:delText>
              </w:r>
            </w:del>
          </w:p>
        </w:tc>
      </w:tr>
      <w:tr w:rsidR="00EA72C0" w:rsidRPr="0041013B" w:rsidDel="00C81D61" w:rsidTr="001707D4">
        <w:trPr>
          <w:trHeight w:val="198"/>
          <w:del w:id="54262" w:author="Diana Machado" w:date="2019-04-05T18:40:00Z"/>
        </w:trPr>
        <w:tc>
          <w:tcPr>
            <w:tcW w:w="1032" w:type="dxa"/>
            <w:vMerge/>
            <w:vAlign w:val="center"/>
            <w:hideMark/>
          </w:tcPr>
          <w:p w:rsidR="00EA72C0" w:rsidRPr="0041013B" w:rsidDel="00C81D61" w:rsidRDefault="00EA72C0" w:rsidP="009652F9">
            <w:pPr>
              <w:pStyle w:val="Tablebody-centered"/>
              <w:rPr>
                <w:del w:id="5426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264" w:author="Diana Machado" w:date="2019-04-05T18:40:00Z"/>
                <w:lang w:val="en-PH" w:eastAsia="en-PH"/>
              </w:rPr>
            </w:pPr>
            <w:del w:id="54265" w:author="Diana Machado" w:date="2019-04-05T18:40:00Z">
              <w:r w:rsidRPr="0041013B" w:rsidDel="00C81D61">
                <w:rPr>
                  <w:lang w:val="en-PH" w:eastAsia="en-PH"/>
                </w:rPr>
                <w:delText>27</w:delText>
              </w:r>
            </w:del>
          </w:p>
        </w:tc>
        <w:tc>
          <w:tcPr>
            <w:tcW w:w="1253" w:type="dxa"/>
            <w:shd w:val="clear" w:color="auto" w:fill="auto"/>
            <w:noWrap/>
            <w:vAlign w:val="bottom"/>
            <w:hideMark/>
          </w:tcPr>
          <w:p w:rsidR="00EA72C0" w:rsidRPr="0041013B" w:rsidDel="00C81D61" w:rsidRDefault="00EA72C0" w:rsidP="009652F9">
            <w:pPr>
              <w:pStyle w:val="Tablebody-centered"/>
              <w:rPr>
                <w:del w:id="54266" w:author="Diana Machado" w:date="2019-04-05T18:40:00Z"/>
                <w:lang w:val="en-PH" w:eastAsia="en-PH"/>
              </w:rPr>
            </w:pPr>
            <w:del w:id="54267" w:author="Diana Machado" w:date="2019-04-05T18:40:00Z">
              <w:r w:rsidRPr="0041013B" w:rsidDel="00C81D61">
                <w:rPr>
                  <w:lang w:val="en-PH" w:eastAsia="en-PH"/>
                </w:rPr>
                <w:delText>MONROE</w:delText>
              </w:r>
            </w:del>
          </w:p>
        </w:tc>
        <w:tc>
          <w:tcPr>
            <w:tcW w:w="709" w:type="dxa"/>
            <w:shd w:val="clear" w:color="auto" w:fill="auto"/>
            <w:noWrap/>
            <w:vAlign w:val="bottom"/>
            <w:hideMark/>
          </w:tcPr>
          <w:p w:rsidR="00EA72C0" w:rsidRPr="0041013B" w:rsidDel="00C81D61" w:rsidRDefault="00EA72C0" w:rsidP="009652F9">
            <w:pPr>
              <w:pStyle w:val="Tablebody-centered"/>
              <w:rPr>
                <w:del w:id="54268" w:author="Diana Machado" w:date="2019-04-05T18:40:00Z"/>
                <w:lang w:val="en-PH" w:eastAsia="en-PH"/>
              </w:rPr>
            </w:pPr>
            <w:del w:id="54269" w:author="Diana Machado" w:date="2019-04-05T18:40:00Z">
              <w:r w:rsidRPr="0041013B" w:rsidDel="00C81D61">
                <w:rPr>
                  <w:lang w:val="en-PH" w:eastAsia="en-PH"/>
                </w:rPr>
                <w:delText>13.127</w:delText>
              </w:r>
            </w:del>
          </w:p>
        </w:tc>
        <w:tc>
          <w:tcPr>
            <w:tcW w:w="607" w:type="dxa"/>
            <w:shd w:val="clear" w:color="auto" w:fill="auto"/>
            <w:noWrap/>
            <w:vAlign w:val="bottom"/>
            <w:hideMark/>
          </w:tcPr>
          <w:p w:rsidR="00EA72C0" w:rsidRPr="0041013B" w:rsidDel="00C81D61" w:rsidRDefault="00EA72C0" w:rsidP="009652F9">
            <w:pPr>
              <w:pStyle w:val="Tablebody-centered"/>
              <w:rPr>
                <w:del w:id="54270" w:author="Diana Machado" w:date="2019-04-05T18:40:00Z"/>
                <w:lang w:val="en-PH" w:eastAsia="en-PH"/>
              </w:rPr>
            </w:pPr>
            <w:del w:id="54271" w:author="Diana Machado" w:date="2019-04-05T18:40:00Z">
              <w:r w:rsidRPr="0041013B" w:rsidDel="00C81D61">
                <w:rPr>
                  <w:lang w:val="en-PH" w:eastAsia="en-PH"/>
                </w:rPr>
                <w:delText>12.317</w:delText>
              </w:r>
            </w:del>
          </w:p>
        </w:tc>
        <w:tc>
          <w:tcPr>
            <w:tcW w:w="607" w:type="dxa"/>
            <w:shd w:val="clear" w:color="auto" w:fill="auto"/>
            <w:noWrap/>
            <w:vAlign w:val="bottom"/>
            <w:hideMark/>
          </w:tcPr>
          <w:p w:rsidR="00EA72C0" w:rsidRPr="0041013B" w:rsidDel="00C81D61" w:rsidRDefault="00EA72C0" w:rsidP="009652F9">
            <w:pPr>
              <w:pStyle w:val="Tablebody-centered"/>
              <w:rPr>
                <w:del w:id="54272" w:author="Diana Machado" w:date="2019-04-05T18:40:00Z"/>
                <w:lang w:val="en-PH" w:eastAsia="en-PH"/>
              </w:rPr>
            </w:pPr>
            <w:del w:id="54273" w:author="Diana Machado" w:date="2019-04-05T18:40:00Z">
              <w:r w:rsidRPr="0041013B" w:rsidDel="00C81D61">
                <w:rPr>
                  <w:lang w:val="en-PH" w:eastAsia="en-PH"/>
                </w:rPr>
                <w:delText>11.508</w:delText>
              </w:r>
            </w:del>
          </w:p>
        </w:tc>
        <w:tc>
          <w:tcPr>
            <w:tcW w:w="607" w:type="dxa"/>
            <w:shd w:val="clear" w:color="auto" w:fill="auto"/>
            <w:noWrap/>
            <w:vAlign w:val="bottom"/>
            <w:hideMark/>
          </w:tcPr>
          <w:p w:rsidR="00EA72C0" w:rsidRPr="0041013B" w:rsidDel="00C81D61" w:rsidRDefault="00EA72C0" w:rsidP="009652F9">
            <w:pPr>
              <w:pStyle w:val="Tablebody-centered"/>
              <w:rPr>
                <w:del w:id="54274" w:author="Diana Machado" w:date="2019-04-05T18:40:00Z"/>
                <w:lang w:val="en-PH" w:eastAsia="en-PH"/>
              </w:rPr>
            </w:pPr>
            <w:del w:id="54275" w:author="Diana Machado" w:date="2019-04-05T18:40:00Z">
              <w:r w:rsidRPr="0041013B" w:rsidDel="00C81D61">
                <w:rPr>
                  <w:lang w:val="en-PH" w:eastAsia="en-PH"/>
                </w:rPr>
                <w:delText>10.248</w:delText>
              </w:r>
            </w:del>
          </w:p>
        </w:tc>
        <w:tc>
          <w:tcPr>
            <w:tcW w:w="607" w:type="dxa"/>
            <w:shd w:val="clear" w:color="auto" w:fill="auto"/>
            <w:noWrap/>
            <w:vAlign w:val="bottom"/>
            <w:hideMark/>
          </w:tcPr>
          <w:p w:rsidR="00EA72C0" w:rsidRPr="0041013B" w:rsidDel="00C81D61" w:rsidRDefault="00EA72C0" w:rsidP="009652F9">
            <w:pPr>
              <w:pStyle w:val="Tablebody-centered"/>
              <w:rPr>
                <w:del w:id="54276" w:author="Diana Machado" w:date="2019-04-05T18:40:00Z"/>
                <w:lang w:val="en-PH" w:eastAsia="en-PH"/>
              </w:rPr>
            </w:pPr>
            <w:del w:id="54277" w:author="Diana Machado" w:date="2019-04-05T18:40:00Z">
              <w:r w:rsidRPr="0041013B" w:rsidDel="00C81D61">
                <w:rPr>
                  <w:lang w:val="en-PH" w:eastAsia="en-PH"/>
                </w:rPr>
                <w:delText>7.460</w:delText>
              </w:r>
            </w:del>
          </w:p>
        </w:tc>
        <w:tc>
          <w:tcPr>
            <w:tcW w:w="607" w:type="dxa"/>
            <w:shd w:val="clear" w:color="auto" w:fill="auto"/>
            <w:noWrap/>
            <w:vAlign w:val="bottom"/>
            <w:hideMark/>
          </w:tcPr>
          <w:p w:rsidR="00EA72C0" w:rsidRPr="0041013B" w:rsidDel="00C81D61" w:rsidRDefault="00EA72C0" w:rsidP="009652F9">
            <w:pPr>
              <w:pStyle w:val="Tablebody-centered"/>
              <w:rPr>
                <w:del w:id="54278" w:author="Diana Machado" w:date="2019-04-05T18:40:00Z"/>
                <w:lang w:val="en-PH" w:eastAsia="en-PH"/>
              </w:rPr>
            </w:pPr>
            <w:del w:id="54279" w:author="Diana Machado" w:date="2019-04-05T18:40:00Z">
              <w:r w:rsidRPr="0041013B" w:rsidDel="00C81D61">
                <w:rPr>
                  <w:lang w:val="en-PH" w:eastAsia="en-PH"/>
                </w:rPr>
                <w:delText>5.492</w:delText>
              </w:r>
            </w:del>
          </w:p>
        </w:tc>
        <w:tc>
          <w:tcPr>
            <w:tcW w:w="715" w:type="dxa"/>
            <w:shd w:val="clear" w:color="auto" w:fill="auto"/>
            <w:noWrap/>
            <w:vAlign w:val="bottom"/>
            <w:hideMark/>
          </w:tcPr>
          <w:p w:rsidR="00EA72C0" w:rsidRPr="0041013B" w:rsidDel="00C81D61" w:rsidRDefault="00EA72C0" w:rsidP="009652F9">
            <w:pPr>
              <w:pStyle w:val="Tablebody-centered"/>
              <w:rPr>
                <w:del w:id="54280" w:author="Diana Machado" w:date="2019-04-05T18:40:00Z"/>
                <w:lang w:val="en-PH" w:eastAsia="en-PH"/>
              </w:rPr>
            </w:pPr>
            <w:del w:id="5428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282" w:author="Diana Machado" w:date="2019-04-05T18:40:00Z"/>
                <w:lang w:val="en-PH" w:eastAsia="en-PH"/>
              </w:rPr>
            </w:pPr>
            <w:del w:id="54283" w:author="Diana Machado" w:date="2019-04-05T18:40:00Z">
              <w:r w:rsidRPr="0041013B" w:rsidDel="00C81D61">
                <w:rPr>
                  <w:lang w:val="en-PH" w:eastAsia="en-PH"/>
                </w:rPr>
                <w:delText>0.938</w:delText>
              </w:r>
            </w:del>
          </w:p>
        </w:tc>
        <w:tc>
          <w:tcPr>
            <w:tcW w:w="543" w:type="dxa"/>
            <w:shd w:val="clear" w:color="auto" w:fill="auto"/>
            <w:noWrap/>
            <w:vAlign w:val="bottom"/>
            <w:hideMark/>
          </w:tcPr>
          <w:p w:rsidR="00EA72C0" w:rsidRPr="0041013B" w:rsidDel="00C81D61" w:rsidRDefault="00EA72C0" w:rsidP="009652F9">
            <w:pPr>
              <w:pStyle w:val="Tablebody-centered"/>
              <w:rPr>
                <w:del w:id="54284" w:author="Diana Machado" w:date="2019-04-05T18:40:00Z"/>
                <w:lang w:val="en-PH" w:eastAsia="en-PH"/>
              </w:rPr>
            </w:pPr>
            <w:del w:id="54285" w:author="Diana Machado" w:date="2019-04-05T18:40:00Z">
              <w:r w:rsidRPr="0041013B" w:rsidDel="00C81D61">
                <w:rPr>
                  <w:lang w:val="en-PH" w:eastAsia="en-PH"/>
                </w:rPr>
                <w:delText>0.877</w:delText>
              </w:r>
            </w:del>
          </w:p>
        </w:tc>
        <w:tc>
          <w:tcPr>
            <w:tcW w:w="543" w:type="dxa"/>
            <w:shd w:val="clear" w:color="auto" w:fill="auto"/>
            <w:noWrap/>
            <w:vAlign w:val="bottom"/>
            <w:hideMark/>
          </w:tcPr>
          <w:p w:rsidR="00EA72C0" w:rsidRPr="0041013B" w:rsidDel="00C81D61" w:rsidRDefault="00EA72C0" w:rsidP="009652F9">
            <w:pPr>
              <w:pStyle w:val="Tablebody-centered"/>
              <w:rPr>
                <w:del w:id="54286" w:author="Diana Machado" w:date="2019-04-05T18:40:00Z"/>
                <w:lang w:val="en-PH" w:eastAsia="en-PH"/>
              </w:rPr>
            </w:pPr>
            <w:del w:id="54287" w:author="Diana Machado" w:date="2019-04-05T18:40:00Z">
              <w:r w:rsidRPr="0041013B" w:rsidDel="00C81D61">
                <w:rPr>
                  <w:lang w:val="en-PH" w:eastAsia="en-PH"/>
                </w:rPr>
                <w:delText>0.781</w:delText>
              </w:r>
            </w:del>
          </w:p>
        </w:tc>
        <w:tc>
          <w:tcPr>
            <w:tcW w:w="543" w:type="dxa"/>
            <w:shd w:val="clear" w:color="auto" w:fill="auto"/>
            <w:noWrap/>
            <w:vAlign w:val="bottom"/>
            <w:hideMark/>
          </w:tcPr>
          <w:p w:rsidR="00EA72C0" w:rsidRPr="0041013B" w:rsidDel="00C81D61" w:rsidRDefault="00EA72C0" w:rsidP="009652F9">
            <w:pPr>
              <w:pStyle w:val="Tablebody-centered"/>
              <w:rPr>
                <w:del w:id="54288" w:author="Diana Machado" w:date="2019-04-05T18:40:00Z"/>
                <w:lang w:val="en-PH" w:eastAsia="en-PH"/>
              </w:rPr>
            </w:pPr>
            <w:del w:id="54289" w:author="Diana Machado" w:date="2019-04-05T18:40:00Z">
              <w:r w:rsidRPr="0041013B" w:rsidDel="00C81D61">
                <w:rPr>
                  <w:lang w:val="en-PH" w:eastAsia="en-PH"/>
                </w:rPr>
                <w:delText>0.568</w:delText>
              </w:r>
            </w:del>
          </w:p>
        </w:tc>
        <w:tc>
          <w:tcPr>
            <w:tcW w:w="543" w:type="dxa"/>
            <w:shd w:val="clear" w:color="auto" w:fill="auto"/>
            <w:noWrap/>
            <w:vAlign w:val="bottom"/>
            <w:hideMark/>
          </w:tcPr>
          <w:p w:rsidR="00EA72C0" w:rsidRPr="0041013B" w:rsidDel="00C81D61" w:rsidRDefault="00EA72C0" w:rsidP="009652F9">
            <w:pPr>
              <w:pStyle w:val="Tablebody-centered"/>
              <w:rPr>
                <w:del w:id="54290" w:author="Diana Machado" w:date="2019-04-05T18:40:00Z"/>
                <w:lang w:val="en-PH" w:eastAsia="en-PH"/>
              </w:rPr>
            </w:pPr>
            <w:del w:id="54291" w:author="Diana Machado" w:date="2019-04-05T18:40:00Z">
              <w:r w:rsidRPr="0041013B" w:rsidDel="00C81D61">
                <w:rPr>
                  <w:lang w:val="en-PH" w:eastAsia="en-PH"/>
                </w:rPr>
                <w:delText>0.418</w:delText>
              </w:r>
            </w:del>
          </w:p>
        </w:tc>
      </w:tr>
      <w:tr w:rsidR="00EA72C0" w:rsidRPr="0041013B" w:rsidDel="00C81D61" w:rsidTr="001707D4">
        <w:trPr>
          <w:trHeight w:val="198"/>
          <w:del w:id="54292" w:author="Diana Machado" w:date="2019-04-05T18:40:00Z"/>
        </w:trPr>
        <w:tc>
          <w:tcPr>
            <w:tcW w:w="1032" w:type="dxa"/>
            <w:vMerge/>
            <w:vAlign w:val="center"/>
            <w:hideMark/>
          </w:tcPr>
          <w:p w:rsidR="00EA72C0" w:rsidRPr="0041013B" w:rsidDel="00C81D61" w:rsidRDefault="00EA72C0" w:rsidP="009652F9">
            <w:pPr>
              <w:pStyle w:val="Tablebody-centered"/>
              <w:rPr>
                <w:del w:id="5429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294" w:author="Diana Machado" w:date="2019-04-05T18:40:00Z"/>
                <w:lang w:val="en-PH" w:eastAsia="en-PH"/>
              </w:rPr>
            </w:pPr>
            <w:del w:id="54295" w:author="Diana Machado" w:date="2019-04-05T18:40:00Z">
              <w:r w:rsidRPr="0041013B" w:rsidDel="00C81D61">
                <w:rPr>
                  <w:lang w:val="en-PH" w:eastAsia="en-PH"/>
                </w:rPr>
                <w:delText>28</w:delText>
              </w:r>
            </w:del>
          </w:p>
        </w:tc>
        <w:tc>
          <w:tcPr>
            <w:tcW w:w="1253" w:type="dxa"/>
            <w:shd w:val="clear" w:color="auto" w:fill="auto"/>
            <w:noWrap/>
            <w:vAlign w:val="bottom"/>
            <w:hideMark/>
          </w:tcPr>
          <w:p w:rsidR="00EA72C0" w:rsidRPr="0041013B" w:rsidDel="00C81D61" w:rsidRDefault="00EA72C0" w:rsidP="009652F9">
            <w:pPr>
              <w:pStyle w:val="Tablebody-centered"/>
              <w:rPr>
                <w:del w:id="54296" w:author="Diana Machado" w:date="2019-04-05T18:40:00Z"/>
                <w:lang w:val="en-PH" w:eastAsia="en-PH"/>
              </w:rPr>
            </w:pPr>
            <w:del w:id="54297" w:author="Diana Machado" w:date="2019-04-05T18:40:00Z">
              <w:r w:rsidRPr="0041013B" w:rsidDel="00C81D61">
                <w:rPr>
                  <w:lang w:val="en-PH" w:eastAsia="en-PH"/>
                </w:rPr>
                <w:delText>MONROE</w:delText>
              </w:r>
            </w:del>
          </w:p>
        </w:tc>
        <w:tc>
          <w:tcPr>
            <w:tcW w:w="709" w:type="dxa"/>
            <w:shd w:val="clear" w:color="auto" w:fill="auto"/>
            <w:noWrap/>
            <w:vAlign w:val="bottom"/>
            <w:hideMark/>
          </w:tcPr>
          <w:p w:rsidR="00EA72C0" w:rsidRPr="0041013B" w:rsidDel="00C81D61" w:rsidRDefault="00EA72C0" w:rsidP="009652F9">
            <w:pPr>
              <w:pStyle w:val="Tablebody-centered"/>
              <w:rPr>
                <w:del w:id="54298" w:author="Diana Machado" w:date="2019-04-05T18:40:00Z"/>
                <w:lang w:val="en-PH" w:eastAsia="en-PH"/>
              </w:rPr>
            </w:pPr>
            <w:del w:id="54299" w:author="Diana Machado" w:date="2019-04-05T18:40:00Z">
              <w:r w:rsidRPr="0041013B" w:rsidDel="00C81D61">
                <w:rPr>
                  <w:lang w:val="en-PH" w:eastAsia="en-PH"/>
                </w:rPr>
                <w:delText>20.687</w:delText>
              </w:r>
            </w:del>
          </w:p>
        </w:tc>
        <w:tc>
          <w:tcPr>
            <w:tcW w:w="607" w:type="dxa"/>
            <w:shd w:val="clear" w:color="auto" w:fill="auto"/>
            <w:noWrap/>
            <w:vAlign w:val="bottom"/>
            <w:hideMark/>
          </w:tcPr>
          <w:p w:rsidR="00EA72C0" w:rsidRPr="0041013B" w:rsidDel="00C81D61" w:rsidRDefault="00EA72C0" w:rsidP="009652F9">
            <w:pPr>
              <w:pStyle w:val="Tablebody-centered"/>
              <w:rPr>
                <w:del w:id="54300" w:author="Diana Machado" w:date="2019-04-05T18:40:00Z"/>
                <w:lang w:val="en-PH" w:eastAsia="en-PH"/>
              </w:rPr>
            </w:pPr>
            <w:del w:id="54301" w:author="Diana Machado" w:date="2019-04-05T18:40:00Z">
              <w:r w:rsidRPr="0041013B" w:rsidDel="00C81D61">
                <w:rPr>
                  <w:lang w:val="en-PH" w:eastAsia="en-PH"/>
                </w:rPr>
                <w:delText>19.706</w:delText>
              </w:r>
            </w:del>
          </w:p>
        </w:tc>
        <w:tc>
          <w:tcPr>
            <w:tcW w:w="607" w:type="dxa"/>
            <w:shd w:val="clear" w:color="auto" w:fill="auto"/>
            <w:noWrap/>
            <w:vAlign w:val="bottom"/>
            <w:hideMark/>
          </w:tcPr>
          <w:p w:rsidR="00EA72C0" w:rsidRPr="0041013B" w:rsidDel="00C81D61" w:rsidRDefault="00EA72C0" w:rsidP="009652F9">
            <w:pPr>
              <w:pStyle w:val="Tablebody-centered"/>
              <w:rPr>
                <w:del w:id="54302" w:author="Diana Machado" w:date="2019-04-05T18:40:00Z"/>
                <w:lang w:val="en-PH" w:eastAsia="en-PH"/>
              </w:rPr>
            </w:pPr>
            <w:del w:id="54303" w:author="Diana Machado" w:date="2019-04-05T18:40:00Z">
              <w:r w:rsidRPr="0041013B" w:rsidDel="00C81D61">
                <w:rPr>
                  <w:lang w:val="en-PH" w:eastAsia="en-PH"/>
                </w:rPr>
                <w:delText>18.728</w:delText>
              </w:r>
            </w:del>
          </w:p>
        </w:tc>
        <w:tc>
          <w:tcPr>
            <w:tcW w:w="607" w:type="dxa"/>
            <w:shd w:val="clear" w:color="auto" w:fill="auto"/>
            <w:noWrap/>
            <w:vAlign w:val="bottom"/>
            <w:hideMark/>
          </w:tcPr>
          <w:p w:rsidR="00EA72C0" w:rsidRPr="0041013B" w:rsidDel="00C81D61" w:rsidRDefault="00EA72C0" w:rsidP="009652F9">
            <w:pPr>
              <w:pStyle w:val="Tablebody-centered"/>
              <w:rPr>
                <w:del w:id="54304" w:author="Diana Machado" w:date="2019-04-05T18:40:00Z"/>
                <w:lang w:val="en-PH" w:eastAsia="en-PH"/>
              </w:rPr>
            </w:pPr>
            <w:del w:id="54305" w:author="Diana Machado" w:date="2019-04-05T18:40:00Z">
              <w:r w:rsidRPr="0041013B" w:rsidDel="00C81D61">
                <w:rPr>
                  <w:lang w:val="en-PH" w:eastAsia="en-PH"/>
                </w:rPr>
                <w:delText>17.201</w:delText>
              </w:r>
            </w:del>
          </w:p>
        </w:tc>
        <w:tc>
          <w:tcPr>
            <w:tcW w:w="607" w:type="dxa"/>
            <w:shd w:val="clear" w:color="auto" w:fill="auto"/>
            <w:noWrap/>
            <w:vAlign w:val="bottom"/>
            <w:hideMark/>
          </w:tcPr>
          <w:p w:rsidR="00EA72C0" w:rsidRPr="0041013B" w:rsidDel="00C81D61" w:rsidRDefault="00EA72C0" w:rsidP="009652F9">
            <w:pPr>
              <w:pStyle w:val="Tablebody-centered"/>
              <w:rPr>
                <w:del w:id="54306" w:author="Diana Machado" w:date="2019-04-05T18:40:00Z"/>
                <w:lang w:val="en-PH" w:eastAsia="en-PH"/>
              </w:rPr>
            </w:pPr>
            <w:del w:id="54307" w:author="Diana Machado" w:date="2019-04-05T18:40:00Z">
              <w:r w:rsidRPr="0041013B" w:rsidDel="00C81D61">
                <w:rPr>
                  <w:lang w:val="en-PH" w:eastAsia="en-PH"/>
                </w:rPr>
                <w:delText>13.781</w:delText>
              </w:r>
            </w:del>
          </w:p>
        </w:tc>
        <w:tc>
          <w:tcPr>
            <w:tcW w:w="607" w:type="dxa"/>
            <w:shd w:val="clear" w:color="auto" w:fill="auto"/>
            <w:noWrap/>
            <w:vAlign w:val="bottom"/>
            <w:hideMark/>
          </w:tcPr>
          <w:p w:rsidR="00EA72C0" w:rsidRPr="0041013B" w:rsidDel="00C81D61" w:rsidRDefault="00EA72C0" w:rsidP="009652F9">
            <w:pPr>
              <w:pStyle w:val="Tablebody-centered"/>
              <w:rPr>
                <w:del w:id="54308" w:author="Diana Machado" w:date="2019-04-05T18:40:00Z"/>
                <w:lang w:val="en-PH" w:eastAsia="en-PH"/>
              </w:rPr>
            </w:pPr>
            <w:del w:id="54309" w:author="Diana Machado" w:date="2019-04-05T18:40:00Z">
              <w:r w:rsidRPr="0041013B" w:rsidDel="00C81D61">
                <w:rPr>
                  <w:lang w:val="en-PH" w:eastAsia="en-PH"/>
                </w:rPr>
                <w:delText>11.079</w:delText>
              </w:r>
            </w:del>
          </w:p>
        </w:tc>
        <w:tc>
          <w:tcPr>
            <w:tcW w:w="715" w:type="dxa"/>
            <w:shd w:val="clear" w:color="auto" w:fill="auto"/>
            <w:noWrap/>
            <w:vAlign w:val="bottom"/>
            <w:hideMark/>
          </w:tcPr>
          <w:p w:rsidR="00EA72C0" w:rsidRPr="0041013B" w:rsidDel="00C81D61" w:rsidRDefault="00EA72C0" w:rsidP="009652F9">
            <w:pPr>
              <w:pStyle w:val="Tablebody-centered"/>
              <w:rPr>
                <w:del w:id="54310" w:author="Diana Machado" w:date="2019-04-05T18:40:00Z"/>
                <w:lang w:val="en-PH" w:eastAsia="en-PH"/>
              </w:rPr>
            </w:pPr>
            <w:del w:id="5431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312" w:author="Diana Machado" w:date="2019-04-05T18:40:00Z"/>
                <w:lang w:val="en-PH" w:eastAsia="en-PH"/>
              </w:rPr>
            </w:pPr>
            <w:del w:id="54313" w:author="Diana Machado" w:date="2019-04-05T18:40:00Z">
              <w:r w:rsidRPr="0041013B" w:rsidDel="00C81D61">
                <w:rPr>
                  <w:lang w:val="en-PH" w:eastAsia="en-PH"/>
                </w:rPr>
                <w:delText>0.953</w:delText>
              </w:r>
            </w:del>
          </w:p>
        </w:tc>
        <w:tc>
          <w:tcPr>
            <w:tcW w:w="543" w:type="dxa"/>
            <w:shd w:val="clear" w:color="auto" w:fill="auto"/>
            <w:noWrap/>
            <w:vAlign w:val="bottom"/>
            <w:hideMark/>
          </w:tcPr>
          <w:p w:rsidR="00EA72C0" w:rsidRPr="0041013B" w:rsidDel="00C81D61" w:rsidRDefault="00EA72C0" w:rsidP="009652F9">
            <w:pPr>
              <w:pStyle w:val="Tablebody-centered"/>
              <w:rPr>
                <w:del w:id="54314" w:author="Diana Machado" w:date="2019-04-05T18:40:00Z"/>
                <w:lang w:val="en-PH" w:eastAsia="en-PH"/>
              </w:rPr>
            </w:pPr>
            <w:del w:id="54315" w:author="Diana Machado" w:date="2019-04-05T18:40:00Z">
              <w:r w:rsidRPr="0041013B" w:rsidDel="00C81D61">
                <w:rPr>
                  <w:lang w:val="en-PH" w:eastAsia="en-PH"/>
                </w:rPr>
                <w:delText>0.905</w:delText>
              </w:r>
            </w:del>
          </w:p>
        </w:tc>
        <w:tc>
          <w:tcPr>
            <w:tcW w:w="543" w:type="dxa"/>
            <w:shd w:val="clear" w:color="auto" w:fill="auto"/>
            <w:noWrap/>
            <w:vAlign w:val="bottom"/>
            <w:hideMark/>
          </w:tcPr>
          <w:p w:rsidR="00EA72C0" w:rsidRPr="0041013B" w:rsidDel="00C81D61" w:rsidRDefault="00EA72C0" w:rsidP="009652F9">
            <w:pPr>
              <w:pStyle w:val="Tablebody-centered"/>
              <w:rPr>
                <w:del w:id="54316" w:author="Diana Machado" w:date="2019-04-05T18:40:00Z"/>
                <w:lang w:val="en-PH" w:eastAsia="en-PH"/>
              </w:rPr>
            </w:pPr>
            <w:del w:id="54317" w:author="Diana Machado" w:date="2019-04-05T18:40:00Z">
              <w:r w:rsidRPr="0041013B" w:rsidDel="00C81D61">
                <w:rPr>
                  <w:lang w:val="en-PH" w:eastAsia="en-PH"/>
                </w:rPr>
                <w:delText>0.831</w:delText>
              </w:r>
            </w:del>
          </w:p>
        </w:tc>
        <w:tc>
          <w:tcPr>
            <w:tcW w:w="543" w:type="dxa"/>
            <w:shd w:val="clear" w:color="auto" w:fill="auto"/>
            <w:noWrap/>
            <w:vAlign w:val="bottom"/>
            <w:hideMark/>
          </w:tcPr>
          <w:p w:rsidR="00EA72C0" w:rsidRPr="0041013B" w:rsidDel="00C81D61" w:rsidRDefault="00EA72C0" w:rsidP="009652F9">
            <w:pPr>
              <w:pStyle w:val="Tablebody-centered"/>
              <w:rPr>
                <w:del w:id="54318" w:author="Diana Machado" w:date="2019-04-05T18:40:00Z"/>
                <w:lang w:val="en-PH" w:eastAsia="en-PH"/>
              </w:rPr>
            </w:pPr>
            <w:del w:id="54319" w:author="Diana Machado" w:date="2019-04-05T18:40:00Z">
              <w:r w:rsidRPr="0041013B" w:rsidDel="00C81D61">
                <w:rPr>
                  <w:lang w:val="en-PH" w:eastAsia="en-PH"/>
                </w:rPr>
                <w:delText>0.666</w:delText>
              </w:r>
            </w:del>
          </w:p>
        </w:tc>
        <w:tc>
          <w:tcPr>
            <w:tcW w:w="543" w:type="dxa"/>
            <w:shd w:val="clear" w:color="auto" w:fill="auto"/>
            <w:noWrap/>
            <w:vAlign w:val="bottom"/>
            <w:hideMark/>
          </w:tcPr>
          <w:p w:rsidR="00EA72C0" w:rsidRPr="0041013B" w:rsidDel="00C81D61" w:rsidRDefault="00EA72C0" w:rsidP="009652F9">
            <w:pPr>
              <w:pStyle w:val="Tablebody-centered"/>
              <w:rPr>
                <w:del w:id="54320" w:author="Diana Machado" w:date="2019-04-05T18:40:00Z"/>
                <w:lang w:val="en-PH" w:eastAsia="en-PH"/>
              </w:rPr>
            </w:pPr>
            <w:del w:id="54321" w:author="Diana Machado" w:date="2019-04-05T18:40:00Z">
              <w:r w:rsidRPr="0041013B" w:rsidDel="00C81D61">
                <w:rPr>
                  <w:lang w:val="en-PH" w:eastAsia="en-PH"/>
                </w:rPr>
                <w:delText>0.536</w:delText>
              </w:r>
            </w:del>
          </w:p>
        </w:tc>
      </w:tr>
      <w:tr w:rsidR="00EA72C0" w:rsidRPr="0041013B" w:rsidDel="00C81D61" w:rsidTr="001707D4">
        <w:trPr>
          <w:trHeight w:val="198"/>
          <w:del w:id="54322" w:author="Diana Machado" w:date="2019-04-05T18:40:00Z"/>
        </w:trPr>
        <w:tc>
          <w:tcPr>
            <w:tcW w:w="1032" w:type="dxa"/>
            <w:vMerge/>
            <w:vAlign w:val="center"/>
            <w:hideMark/>
          </w:tcPr>
          <w:p w:rsidR="00EA72C0" w:rsidRPr="0041013B" w:rsidDel="00C81D61" w:rsidRDefault="00EA72C0" w:rsidP="009652F9">
            <w:pPr>
              <w:pStyle w:val="Tablebody-centered"/>
              <w:rPr>
                <w:del w:id="5432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324" w:author="Diana Machado" w:date="2019-04-05T18:40:00Z"/>
                <w:lang w:val="en-PH" w:eastAsia="en-PH"/>
              </w:rPr>
            </w:pPr>
            <w:del w:id="54325" w:author="Diana Machado" w:date="2019-04-05T18:40:00Z">
              <w:r w:rsidRPr="0041013B" w:rsidDel="00C81D61">
                <w:rPr>
                  <w:lang w:val="en-PH" w:eastAsia="en-PH"/>
                </w:rPr>
                <w:delText>29</w:delText>
              </w:r>
            </w:del>
          </w:p>
        </w:tc>
        <w:tc>
          <w:tcPr>
            <w:tcW w:w="1253" w:type="dxa"/>
            <w:shd w:val="clear" w:color="auto" w:fill="auto"/>
            <w:noWrap/>
            <w:vAlign w:val="bottom"/>
            <w:hideMark/>
          </w:tcPr>
          <w:p w:rsidR="00EA72C0" w:rsidRPr="0041013B" w:rsidDel="00C81D61" w:rsidRDefault="00EA72C0" w:rsidP="009652F9">
            <w:pPr>
              <w:pStyle w:val="Tablebody-centered"/>
              <w:rPr>
                <w:del w:id="54326" w:author="Diana Machado" w:date="2019-04-05T18:40:00Z"/>
                <w:lang w:val="en-PH" w:eastAsia="en-PH"/>
              </w:rPr>
            </w:pPr>
            <w:del w:id="54327" w:author="Diana Machado" w:date="2019-04-05T18:40:00Z">
              <w:r w:rsidRPr="0041013B" w:rsidDel="00C81D61">
                <w:rPr>
                  <w:lang w:val="en-PH" w:eastAsia="en-PH"/>
                </w:rPr>
                <w:delText>OKALOOSA</w:delText>
              </w:r>
            </w:del>
          </w:p>
        </w:tc>
        <w:tc>
          <w:tcPr>
            <w:tcW w:w="709" w:type="dxa"/>
            <w:shd w:val="clear" w:color="auto" w:fill="auto"/>
            <w:noWrap/>
            <w:vAlign w:val="bottom"/>
            <w:hideMark/>
          </w:tcPr>
          <w:p w:rsidR="00EA72C0" w:rsidRPr="0041013B" w:rsidDel="00C81D61" w:rsidRDefault="00EA72C0" w:rsidP="009652F9">
            <w:pPr>
              <w:pStyle w:val="Tablebody-centered"/>
              <w:rPr>
                <w:del w:id="54328" w:author="Diana Machado" w:date="2019-04-05T18:40:00Z"/>
                <w:lang w:val="en-PH" w:eastAsia="en-PH"/>
              </w:rPr>
            </w:pPr>
            <w:del w:id="54329" w:author="Diana Machado" w:date="2019-04-05T18:40:00Z">
              <w:r w:rsidRPr="0041013B" w:rsidDel="00C81D61">
                <w:rPr>
                  <w:lang w:val="en-PH" w:eastAsia="en-PH"/>
                </w:rPr>
                <w:delText>3.087</w:delText>
              </w:r>
            </w:del>
          </w:p>
        </w:tc>
        <w:tc>
          <w:tcPr>
            <w:tcW w:w="607" w:type="dxa"/>
            <w:shd w:val="clear" w:color="auto" w:fill="auto"/>
            <w:noWrap/>
            <w:vAlign w:val="bottom"/>
            <w:hideMark/>
          </w:tcPr>
          <w:p w:rsidR="00EA72C0" w:rsidRPr="0041013B" w:rsidDel="00C81D61" w:rsidRDefault="00EA72C0" w:rsidP="009652F9">
            <w:pPr>
              <w:pStyle w:val="Tablebody-centered"/>
              <w:rPr>
                <w:del w:id="54330" w:author="Diana Machado" w:date="2019-04-05T18:40:00Z"/>
                <w:lang w:val="en-PH" w:eastAsia="en-PH"/>
              </w:rPr>
            </w:pPr>
            <w:del w:id="54331" w:author="Diana Machado" w:date="2019-04-05T18:40:00Z">
              <w:r w:rsidRPr="0041013B" w:rsidDel="00C81D61">
                <w:rPr>
                  <w:lang w:val="en-PH" w:eastAsia="en-PH"/>
                </w:rPr>
                <w:delText>2.505</w:delText>
              </w:r>
            </w:del>
          </w:p>
        </w:tc>
        <w:tc>
          <w:tcPr>
            <w:tcW w:w="607" w:type="dxa"/>
            <w:shd w:val="clear" w:color="auto" w:fill="auto"/>
            <w:noWrap/>
            <w:vAlign w:val="bottom"/>
            <w:hideMark/>
          </w:tcPr>
          <w:p w:rsidR="00EA72C0" w:rsidRPr="0041013B" w:rsidDel="00C81D61" w:rsidRDefault="00EA72C0" w:rsidP="009652F9">
            <w:pPr>
              <w:pStyle w:val="Tablebody-centered"/>
              <w:rPr>
                <w:del w:id="54332" w:author="Diana Machado" w:date="2019-04-05T18:40:00Z"/>
                <w:lang w:val="en-PH" w:eastAsia="en-PH"/>
              </w:rPr>
            </w:pPr>
            <w:del w:id="54333" w:author="Diana Machado" w:date="2019-04-05T18:40:00Z">
              <w:r w:rsidRPr="0041013B" w:rsidDel="00C81D61">
                <w:rPr>
                  <w:lang w:val="en-PH" w:eastAsia="en-PH"/>
                </w:rPr>
                <w:delText>1.924</w:delText>
              </w:r>
            </w:del>
          </w:p>
        </w:tc>
        <w:tc>
          <w:tcPr>
            <w:tcW w:w="607" w:type="dxa"/>
            <w:shd w:val="clear" w:color="auto" w:fill="auto"/>
            <w:noWrap/>
            <w:vAlign w:val="bottom"/>
            <w:hideMark/>
          </w:tcPr>
          <w:p w:rsidR="00EA72C0" w:rsidRPr="0041013B" w:rsidDel="00C81D61" w:rsidRDefault="00EA72C0" w:rsidP="009652F9">
            <w:pPr>
              <w:pStyle w:val="Tablebody-centered"/>
              <w:rPr>
                <w:del w:id="54334" w:author="Diana Machado" w:date="2019-04-05T18:40:00Z"/>
                <w:lang w:val="en-PH" w:eastAsia="en-PH"/>
              </w:rPr>
            </w:pPr>
            <w:del w:id="54335" w:author="Diana Machado" w:date="2019-04-05T18:40:00Z">
              <w:r w:rsidRPr="0041013B" w:rsidDel="00C81D61">
                <w:rPr>
                  <w:lang w:val="en-PH" w:eastAsia="en-PH"/>
                </w:rPr>
                <w:delText>1.476</w:delText>
              </w:r>
            </w:del>
          </w:p>
        </w:tc>
        <w:tc>
          <w:tcPr>
            <w:tcW w:w="607" w:type="dxa"/>
            <w:shd w:val="clear" w:color="auto" w:fill="auto"/>
            <w:noWrap/>
            <w:vAlign w:val="bottom"/>
            <w:hideMark/>
          </w:tcPr>
          <w:p w:rsidR="00EA72C0" w:rsidRPr="0041013B" w:rsidDel="00C81D61" w:rsidRDefault="00EA72C0" w:rsidP="009652F9">
            <w:pPr>
              <w:pStyle w:val="Tablebody-centered"/>
              <w:rPr>
                <w:del w:id="54336" w:author="Diana Machado" w:date="2019-04-05T18:40:00Z"/>
                <w:lang w:val="en-PH" w:eastAsia="en-PH"/>
              </w:rPr>
            </w:pPr>
            <w:del w:id="54337" w:author="Diana Machado" w:date="2019-04-05T18:40:00Z">
              <w:r w:rsidRPr="0041013B" w:rsidDel="00C81D61">
                <w:rPr>
                  <w:lang w:val="en-PH" w:eastAsia="en-PH"/>
                </w:rPr>
                <w:delText>0.954</w:delText>
              </w:r>
            </w:del>
          </w:p>
        </w:tc>
        <w:tc>
          <w:tcPr>
            <w:tcW w:w="607" w:type="dxa"/>
            <w:shd w:val="clear" w:color="auto" w:fill="auto"/>
            <w:noWrap/>
            <w:vAlign w:val="bottom"/>
            <w:hideMark/>
          </w:tcPr>
          <w:p w:rsidR="00EA72C0" w:rsidRPr="0041013B" w:rsidDel="00C81D61" w:rsidRDefault="00EA72C0" w:rsidP="009652F9">
            <w:pPr>
              <w:pStyle w:val="Tablebody-centered"/>
              <w:rPr>
                <w:del w:id="54338" w:author="Diana Machado" w:date="2019-04-05T18:40:00Z"/>
                <w:lang w:val="en-PH" w:eastAsia="en-PH"/>
              </w:rPr>
            </w:pPr>
            <w:del w:id="54339" w:author="Diana Machado" w:date="2019-04-05T18:40:00Z">
              <w:r w:rsidRPr="0041013B" w:rsidDel="00C81D61">
                <w:rPr>
                  <w:lang w:val="en-PH" w:eastAsia="en-PH"/>
                </w:rPr>
                <w:delText>0.730</w:delText>
              </w:r>
            </w:del>
          </w:p>
        </w:tc>
        <w:tc>
          <w:tcPr>
            <w:tcW w:w="715" w:type="dxa"/>
            <w:shd w:val="clear" w:color="auto" w:fill="auto"/>
            <w:noWrap/>
            <w:vAlign w:val="bottom"/>
            <w:hideMark/>
          </w:tcPr>
          <w:p w:rsidR="00EA72C0" w:rsidRPr="0041013B" w:rsidDel="00C81D61" w:rsidRDefault="00EA72C0" w:rsidP="009652F9">
            <w:pPr>
              <w:pStyle w:val="Tablebody-centered"/>
              <w:rPr>
                <w:del w:id="54340" w:author="Diana Machado" w:date="2019-04-05T18:40:00Z"/>
                <w:lang w:val="en-PH" w:eastAsia="en-PH"/>
              </w:rPr>
            </w:pPr>
            <w:del w:id="5434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342" w:author="Diana Machado" w:date="2019-04-05T18:40:00Z"/>
                <w:lang w:val="en-PH" w:eastAsia="en-PH"/>
              </w:rPr>
            </w:pPr>
            <w:del w:id="54343" w:author="Diana Machado" w:date="2019-04-05T18:40:00Z">
              <w:r w:rsidRPr="0041013B" w:rsidDel="00C81D61">
                <w:rPr>
                  <w:lang w:val="en-PH" w:eastAsia="en-PH"/>
                </w:rPr>
                <w:delText>0.811</w:delText>
              </w:r>
            </w:del>
          </w:p>
        </w:tc>
        <w:tc>
          <w:tcPr>
            <w:tcW w:w="543" w:type="dxa"/>
            <w:shd w:val="clear" w:color="auto" w:fill="auto"/>
            <w:noWrap/>
            <w:vAlign w:val="bottom"/>
            <w:hideMark/>
          </w:tcPr>
          <w:p w:rsidR="00EA72C0" w:rsidRPr="0041013B" w:rsidDel="00C81D61" w:rsidRDefault="00EA72C0" w:rsidP="009652F9">
            <w:pPr>
              <w:pStyle w:val="Tablebody-centered"/>
              <w:rPr>
                <w:del w:id="54344" w:author="Diana Machado" w:date="2019-04-05T18:40:00Z"/>
                <w:lang w:val="en-PH" w:eastAsia="en-PH"/>
              </w:rPr>
            </w:pPr>
            <w:del w:id="54345" w:author="Diana Machado" w:date="2019-04-05T18:40:00Z">
              <w:r w:rsidRPr="0041013B" w:rsidDel="00C81D61">
                <w:rPr>
                  <w:lang w:val="en-PH" w:eastAsia="en-PH"/>
                </w:rPr>
                <w:delText>0.623</w:delText>
              </w:r>
            </w:del>
          </w:p>
        </w:tc>
        <w:tc>
          <w:tcPr>
            <w:tcW w:w="543" w:type="dxa"/>
            <w:shd w:val="clear" w:color="auto" w:fill="auto"/>
            <w:noWrap/>
            <w:vAlign w:val="bottom"/>
            <w:hideMark/>
          </w:tcPr>
          <w:p w:rsidR="00EA72C0" w:rsidRPr="0041013B" w:rsidDel="00C81D61" w:rsidRDefault="00EA72C0" w:rsidP="009652F9">
            <w:pPr>
              <w:pStyle w:val="Tablebody-centered"/>
              <w:rPr>
                <w:del w:id="54346" w:author="Diana Machado" w:date="2019-04-05T18:40:00Z"/>
                <w:lang w:val="en-PH" w:eastAsia="en-PH"/>
              </w:rPr>
            </w:pPr>
            <w:del w:id="54347" w:author="Diana Machado" w:date="2019-04-05T18:40:00Z">
              <w:r w:rsidRPr="0041013B" w:rsidDel="00C81D61">
                <w:rPr>
                  <w:lang w:val="en-PH" w:eastAsia="en-PH"/>
                </w:rPr>
                <w:delText>0.478</w:delText>
              </w:r>
            </w:del>
          </w:p>
        </w:tc>
        <w:tc>
          <w:tcPr>
            <w:tcW w:w="543" w:type="dxa"/>
            <w:shd w:val="clear" w:color="auto" w:fill="auto"/>
            <w:noWrap/>
            <w:vAlign w:val="bottom"/>
            <w:hideMark/>
          </w:tcPr>
          <w:p w:rsidR="00EA72C0" w:rsidRPr="0041013B" w:rsidDel="00C81D61" w:rsidRDefault="00EA72C0" w:rsidP="009652F9">
            <w:pPr>
              <w:pStyle w:val="Tablebody-centered"/>
              <w:rPr>
                <w:del w:id="54348" w:author="Diana Machado" w:date="2019-04-05T18:40:00Z"/>
                <w:lang w:val="en-PH" w:eastAsia="en-PH"/>
              </w:rPr>
            </w:pPr>
            <w:del w:id="54349" w:author="Diana Machado" w:date="2019-04-05T18:40:00Z">
              <w:r w:rsidRPr="0041013B" w:rsidDel="00C81D61">
                <w:rPr>
                  <w:lang w:val="en-PH" w:eastAsia="en-PH"/>
                </w:rPr>
                <w:delText>0.309</w:delText>
              </w:r>
            </w:del>
          </w:p>
        </w:tc>
        <w:tc>
          <w:tcPr>
            <w:tcW w:w="543" w:type="dxa"/>
            <w:shd w:val="clear" w:color="auto" w:fill="auto"/>
            <w:noWrap/>
            <w:vAlign w:val="bottom"/>
            <w:hideMark/>
          </w:tcPr>
          <w:p w:rsidR="00EA72C0" w:rsidRPr="0041013B" w:rsidDel="00C81D61" w:rsidRDefault="00EA72C0" w:rsidP="009652F9">
            <w:pPr>
              <w:pStyle w:val="Tablebody-centered"/>
              <w:rPr>
                <w:del w:id="54350" w:author="Diana Machado" w:date="2019-04-05T18:40:00Z"/>
                <w:lang w:val="en-PH" w:eastAsia="en-PH"/>
              </w:rPr>
            </w:pPr>
            <w:del w:id="54351" w:author="Diana Machado" w:date="2019-04-05T18:40:00Z">
              <w:r w:rsidRPr="0041013B" w:rsidDel="00C81D61">
                <w:rPr>
                  <w:lang w:val="en-PH" w:eastAsia="en-PH"/>
                </w:rPr>
                <w:delText>0.237</w:delText>
              </w:r>
            </w:del>
          </w:p>
        </w:tc>
      </w:tr>
      <w:tr w:rsidR="00EA72C0" w:rsidRPr="0041013B" w:rsidDel="00C81D61" w:rsidTr="001707D4">
        <w:trPr>
          <w:trHeight w:val="198"/>
          <w:del w:id="54352" w:author="Diana Machado" w:date="2019-04-05T18:40:00Z"/>
        </w:trPr>
        <w:tc>
          <w:tcPr>
            <w:tcW w:w="1032" w:type="dxa"/>
            <w:vMerge/>
            <w:vAlign w:val="center"/>
            <w:hideMark/>
          </w:tcPr>
          <w:p w:rsidR="00EA72C0" w:rsidRPr="0041013B" w:rsidDel="00C81D61" w:rsidRDefault="00EA72C0" w:rsidP="009652F9">
            <w:pPr>
              <w:pStyle w:val="Tablebody-centered"/>
              <w:rPr>
                <w:del w:id="5435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354" w:author="Diana Machado" w:date="2019-04-05T18:40:00Z"/>
                <w:lang w:val="en-PH" w:eastAsia="en-PH"/>
              </w:rPr>
            </w:pPr>
            <w:del w:id="54355" w:author="Diana Machado" w:date="2019-04-05T18:40:00Z">
              <w:r w:rsidRPr="0041013B" w:rsidDel="00C81D61">
                <w:rPr>
                  <w:lang w:val="en-PH" w:eastAsia="en-PH"/>
                </w:rPr>
                <w:delText>30</w:delText>
              </w:r>
            </w:del>
          </w:p>
        </w:tc>
        <w:tc>
          <w:tcPr>
            <w:tcW w:w="1253" w:type="dxa"/>
            <w:shd w:val="clear" w:color="auto" w:fill="auto"/>
            <w:noWrap/>
            <w:vAlign w:val="bottom"/>
            <w:hideMark/>
          </w:tcPr>
          <w:p w:rsidR="00EA72C0" w:rsidRPr="0041013B" w:rsidDel="00C81D61" w:rsidRDefault="00EA72C0" w:rsidP="009652F9">
            <w:pPr>
              <w:pStyle w:val="Tablebody-centered"/>
              <w:rPr>
                <w:del w:id="54356" w:author="Diana Machado" w:date="2019-04-05T18:40:00Z"/>
                <w:lang w:val="en-PH" w:eastAsia="en-PH"/>
              </w:rPr>
            </w:pPr>
            <w:del w:id="54357" w:author="Diana Machado" w:date="2019-04-05T18:40:00Z">
              <w:r w:rsidRPr="0041013B" w:rsidDel="00C81D61">
                <w:rPr>
                  <w:lang w:val="en-PH" w:eastAsia="en-PH"/>
                </w:rPr>
                <w:delText>OSCEOLA</w:delText>
              </w:r>
            </w:del>
          </w:p>
        </w:tc>
        <w:tc>
          <w:tcPr>
            <w:tcW w:w="709" w:type="dxa"/>
            <w:shd w:val="clear" w:color="auto" w:fill="auto"/>
            <w:noWrap/>
            <w:vAlign w:val="bottom"/>
            <w:hideMark/>
          </w:tcPr>
          <w:p w:rsidR="00EA72C0" w:rsidRPr="0041013B" w:rsidDel="00C81D61" w:rsidRDefault="00EA72C0" w:rsidP="009652F9">
            <w:pPr>
              <w:pStyle w:val="Tablebody-centered"/>
              <w:rPr>
                <w:del w:id="54358" w:author="Diana Machado" w:date="2019-04-05T18:40:00Z"/>
                <w:lang w:val="en-PH" w:eastAsia="en-PH"/>
              </w:rPr>
            </w:pPr>
            <w:del w:id="54359" w:author="Diana Machado" w:date="2019-04-05T18:40:00Z">
              <w:r w:rsidRPr="0041013B" w:rsidDel="00C81D61">
                <w:rPr>
                  <w:lang w:val="en-PH" w:eastAsia="en-PH"/>
                </w:rPr>
                <w:delText>3.165</w:delText>
              </w:r>
            </w:del>
          </w:p>
        </w:tc>
        <w:tc>
          <w:tcPr>
            <w:tcW w:w="607" w:type="dxa"/>
            <w:shd w:val="clear" w:color="auto" w:fill="auto"/>
            <w:noWrap/>
            <w:vAlign w:val="bottom"/>
            <w:hideMark/>
          </w:tcPr>
          <w:p w:rsidR="00EA72C0" w:rsidRPr="0041013B" w:rsidDel="00C81D61" w:rsidRDefault="00EA72C0" w:rsidP="009652F9">
            <w:pPr>
              <w:pStyle w:val="Tablebody-centered"/>
              <w:rPr>
                <w:del w:id="54360" w:author="Diana Machado" w:date="2019-04-05T18:40:00Z"/>
                <w:lang w:val="en-PH" w:eastAsia="en-PH"/>
              </w:rPr>
            </w:pPr>
            <w:del w:id="54361" w:author="Diana Machado" w:date="2019-04-05T18:40:00Z">
              <w:r w:rsidRPr="0041013B" w:rsidDel="00C81D61">
                <w:rPr>
                  <w:lang w:val="en-PH" w:eastAsia="en-PH"/>
                </w:rPr>
                <w:delText>2.670</w:delText>
              </w:r>
            </w:del>
          </w:p>
        </w:tc>
        <w:tc>
          <w:tcPr>
            <w:tcW w:w="607" w:type="dxa"/>
            <w:shd w:val="clear" w:color="auto" w:fill="auto"/>
            <w:noWrap/>
            <w:vAlign w:val="bottom"/>
            <w:hideMark/>
          </w:tcPr>
          <w:p w:rsidR="00EA72C0" w:rsidRPr="0041013B" w:rsidDel="00C81D61" w:rsidRDefault="00EA72C0" w:rsidP="009652F9">
            <w:pPr>
              <w:pStyle w:val="Tablebody-centered"/>
              <w:rPr>
                <w:del w:id="54362" w:author="Diana Machado" w:date="2019-04-05T18:40:00Z"/>
                <w:lang w:val="en-PH" w:eastAsia="en-PH"/>
              </w:rPr>
            </w:pPr>
            <w:del w:id="54363" w:author="Diana Machado" w:date="2019-04-05T18:40:00Z">
              <w:r w:rsidRPr="0041013B" w:rsidDel="00C81D61">
                <w:rPr>
                  <w:lang w:val="en-PH" w:eastAsia="en-PH"/>
                </w:rPr>
                <w:delText>2.177</w:delText>
              </w:r>
            </w:del>
          </w:p>
        </w:tc>
        <w:tc>
          <w:tcPr>
            <w:tcW w:w="607" w:type="dxa"/>
            <w:shd w:val="clear" w:color="auto" w:fill="auto"/>
            <w:noWrap/>
            <w:vAlign w:val="bottom"/>
            <w:hideMark/>
          </w:tcPr>
          <w:p w:rsidR="00EA72C0" w:rsidRPr="0041013B" w:rsidDel="00C81D61" w:rsidRDefault="00EA72C0" w:rsidP="009652F9">
            <w:pPr>
              <w:pStyle w:val="Tablebody-centered"/>
              <w:rPr>
                <w:del w:id="54364" w:author="Diana Machado" w:date="2019-04-05T18:40:00Z"/>
                <w:lang w:val="en-PH" w:eastAsia="en-PH"/>
              </w:rPr>
            </w:pPr>
            <w:del w:id="54365" w:author="Diana Machado" w:date="2019-04-05T18:40:00Z">
              <w:r w:rsidRPr="0041013B" w:rsidDel="00C81D61">
                <w:rPr>
                  <w:lang w:val="en-PH" w:eastAsia="en-PH"/>
                </w:rPr>
                <w:delText>1.645</w:delText>
              </w:r>
            </w:del>
          </w:p>
        </w:tc>
        <w:tc>
          <w:tcPr>
            <w:tcW w:w="607" w:type="dxa"/>
            <w:shd w:val="clear" w:color="auto" w:fill="auto"/>
            <w:noWrap/>
            <w:vAlign w:val="bottom"/>
            <w:hideMark/>
          </w:tcPr>
          <w:p w:rsidR="00EA72C0" w:rsidRPr="0041013B" w:rsidDel="00C81D61" w:rsidRDefault="00EA72C0" w:rsidP="009652F9">
            <w:pPr>
              <w:pStyle w:val="Tablebody-centered"/>
              <w:rPr>
                <w:del w:id="54366" w:author="Diana Machado" w:date="2019-04-05T18:40:00Z"/>
                <w:lang w:val="en-PH" w:eastAsia="en-PH"/>
              </w:rPr>
            </w:pPr>
            <w:del w:id="54367" w:author="Diana Machado" w:date="2019-04-05T18:40:00Z">
              <w:r w:rsidRPr="0041013B" w:rsidDel="00C81D61">
                <w:rPr>
                  <w:lang w:val="en-PH" w:eastAsia="en-PH"/>
                </w:rPr>
                <w:delText>0.642</w:delText>
              </w:r>
            </w:del>
          </w:p>
        </w:tc>
        <w:tc>
          <w:tcPr>
            <w:tcW w:w="607" w:type="dxa"/>
            <w:shd w:val="clear" w:color="auto" w:fill="auto"/>
            <w:noWrap/>
            <w:vAlign w:val="bottom"/>
            <w:hideMark/>
          </w:tcPr>
          <w:p w:rsidR="00EA72C0" w:rsidRPr="0041013B" w:rsidDel="00C81D61" w:rsidRDefault="00EA72C0" w:rsidP="009652F9">
            <w:pPr>
              <w:pStyle w:val="Tablebody-centered"/>
              <w:rPr>
                <w:del w:id="54368" w:author="Diana Machado" w:date="2019-04-05T18:40:00Z"/>
                <w:lang w:val="en-PH" w:eastAsia="en-PH"/>
              </w:rPr>
            </w:pPr>
            <w:del w:id="54369" w:author="Diana Machado" w:date="2019-04-05T18:40:00Z">
              <w:r w:rsidRPr="0041013B" w:rsidDel="00C81D61">
                <w:rPr>
                  <w:lang w:val="en-PH" w:eastAsia="en-PH"/>
                </w:rPr>
                <w:delText>0.245</w:delText>
              </w:r>
            </w:del>
          </w:p>
        </w:tc>
        <w:tc>
          <w:tcPr>
            <w:tcW w:w="715" w:type="dxa"/>
            <w:shd w:val="clear" w:color="auto" w:fill="auto"/>
            <w:noWrap/>
            <w:vAlign w:val="bottom"/>
            <w:hideMark/>
          </w:tcPr>
          <w:p w:rsidR="00EA72C0" w:rsidRPr="0041013B" w:rsidDel="00C81D61" w:rsidRDefault="00EA72C0" w:rsidP="009652F9">
            <w:pPr>
              <w:pStyle w:val="Tablebody-centered"/>
              <w:rPr>
                <w:del w:id="54370" w:author="Diana Machado" w:date="2019-04-05T18:40:00Z"/>
                <w:lang w:val="en-PH" w:eastAsia="en-PH"/>
              </w:rPr>
            </w:pPr>
            <w:del w:id="5437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372" w:author="Diana Machado" w:date="2019-04-05T18:40:00Z"/>
                <w:lang w:val="en-PH" w:eastAsia="en-PH"/>
              </w:rPr>
            </w:pPr>
            <w:del w:id="54373" w:author="Diana Machado" w:date="2019-04-05T18:40:00Z">
              <w:r w:rsidRPr="0041013B" w:rsidDel="00C81D61">
                <w:rPr>
                  <w:lang w:val="en-PH" w:eastAsia="en-PH"/>
                </w:rPr>
                <w:delText>0.844</w:delText>
              </w:r>
            </w:del>
          </w:p>
        </w:tc>
        <w:tc>
          <w:tcPr>
            <w:tcW w:w="543" w:type="dxa"/>
            <w:shd w:val="clear" w:color="auto" w:fill="auto"/>
            <w:noWrap/>
            <w:vAlign w:val="bottom"/>
            <w:hideMark/>
          </w:tcPr>
          <w:p w:rsidR="00EA72C0" w:rsidRPr="0041013B" w:rsidDel="00C81D61" w:rsidRDefault="00EA72C0" w:rsidP="009652F9">
            <w:pPr>
              <w:pStyle w:val="Tablebody-centered"/>
              <w:rPr>
                <w:del w:id="54374" w:author="Diana Machado" w:date="2019-04-05T18:40:00Z"/>
                <w:lang w:val="en-PH" w:eastAsia="en-PH"/>
              </w:rPr>
            </w:pPr>
            <w:del w:id="54375" w:author="Diana Machado" w:date="2019-04-05T18:40:00Z">
              <w:r w:rsidRPr="0041013B" w:rsidDel="00C81D61">
                <w:rPr>
                  <w:lang w:val="en-PH" w:eastAsia="en-PH"/>
                </w:rPr>
                <w:delText>0.688</w:delText>
              </w:r>
            </w:del>
          </w:p>
        </w:tc>
        <w:tc>
          <w:tcPr>
            <w:tcW w:w="543" w:type="dxa"/>
            <w:shd w:val="clear" w:color="auto" w:fill="auto"/>
            <w:noWrap/>
            <w:vAlign w:val="bottom"/>
            <w:hideMark/>
          </w:tcPr>
          <w:p w:rsidR="00EA72C0" w:rsidRPr="0041013B" w:rsidDel="00C81D61" w:rsidRDefault="00EA72C0" w:rsidP="009652F9">
            <w:pPr>
              <w:pStyle w:val="Tablebody-centered"/>
              <w:rPr>
                <w:del w:id="54376" w:author="Diana Machado" w:date="2019-04-05T18:40:00Z"/>
                <w:lang w:val="en-PH" w:eastAsia="en-PH"/>
              </w:rPr>
            </w:pPr>
            <w:del w:id="54377" w:author="Diana Machado" w:date="2019-04-05T18:40:00Z">
              <w:r w:rsidRPr="0041013B" w:rsidDel="00C81D61">
                <w:rPr>
                  <w:lang w:val="en-PH" w:eastAsia="en-PH"/>
                </w:rPr>
                <w:delText>0.520</w:delText>
              </w:r>
            </w:del>
          </w:p>
        </w:tc>
        <w:tc>
          <w:tcPr>
            <w:tcW w:w="543" w:type="dxa"/>
            <w:shd w:val="clear" w:color="auto" w:fill="auto"/>
            <w:noWrap/>
            <w:vAlign w:val="bottom"/>
            <w:hideMark/>
          </w:tcPr>
          <w:p w:rsidR="00EA72C0" w:rsidRPr="0041013B" w:rsidDel="00C81D61" w:rsidRDefault="00EA72C0" w:rsidP="009652F9">
            <w:pPr>
              <w:pStyle w:val="Tablebody-centered"/>
              <w:rPr>
                <w:del w:id="54378" w:author="Diana Machado" w:date="2019-04-05T18:40:00Z"/>
                <w:lang w:val="en-PH" w:eastAsia="en-PH"/>
              </w:rPr>
            </w:pPr>
            <w:del w:id="54379" w:author="Diana Machado" w:date="2019-04-05T18:40:00Z">
              <w:r w:rsidRPr="0041013B" w:rsidDel="00C81D61">
                <w:rPr>
                  <w:lang w:val="en-PH" w:eastAsia="en-PH"/>
                </w:rPr>
                <w:delText>0.203</w:delText>
              </w:r>
            </w:del>
          </w:p>
        </w:tc>
        <w:tc>
          <w:tcPr>
            <w:tcW w:w="543" w:type="dxa"/>
            <w:shd w:val="clear" w:color="auto" w:fill="auto"/>
            <w:noWrap/>
            <w:vAlign w:val="bottom"/>
            <w:hideMark/>
          </w:tcPr>
          <w:p w:rsidR="00EA72C0" w:rsidRPr="0041013B" w:rsidDel="00C81D61" w:rsidRDefault="00EA72C0" w:rsidP="009652F9">
            <w:pPr>
              <w:pStyle w:val="Tablebody-centered"/>
              <w:rPr>
                <w:del w:id="54380" w:author="Diana Machado" w:date="2019-04-05T18:40:00Z"/>
                <w:lang w:val="en-PH" w:eastAsia="en-PH"/>
              </w:rPr>
            </w:pPr>
            <w:del w:id="54381" w:author="Diana Machado" w:date="2019-04-05T18:40:00Z">
              <w:r w:rsidRPr="0041013B" w:rsidDel="00C81D61">
                <w:rPr>
                  <w:lang w:val="en-PH" w:eastAsia="en-PH"/>
                </w:rPr>
                <w:delText>0.077</w:delText>
              </w:r>
            </w:del>
          </w:p>
        </w:tc>
      </w:tr>
      <w:tr w:rsidR="00EA72C0" w:rsidRPr="0041013B" w:rsidDel="00C81D61" w:rsidTr="001707D4">
        <w:trPr>
          <w:trHeight w:val="198"/>
          <w:del w:id="54382" w:author="Diana Machado" w:date="2019-04-05T18:40:00Z"/>
        </w:trPr>
        <w:tc>
          <w:tcPr>
            <w:tcW w:w="1032" w:type="dxa"/>
            <w:vMerge/>
            <w:vAlign w:val="center"/>
            <w:hideMark/>
          </w:tcPr>
          <w:p w:rsidR="00EA72C0" w:rsidRPr="0041013B" w:rsidDel="00C81D61" w:rsidRDefault="00EA72C0" w:rsidP="009652F9">
            <w:pPr>
              <w:pStyle w:val="Tablebody-centered"/>
              <w:rPr>
                <w:del w:id="5438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384" w:author="Diana Machado" w:date="2019-04-05T18:40:00Z"/>
                <w:lang w:val="en-PH" w:eastAsia="en-PH"/>
              </w:rPr>
            </w:pPr>
            <w:del w:id="54385" w:author="Diana Machado" w:date="2019-04-05T18:40:00Z">
              <w:r w:rsidRPr="0041013B" w:rsidDel="00C81D61">
                <w:rPr>
                  <w:lang w:val="en-PH" w:eastAsia="en-PH"/>
                </w:rPr>
                <w:delText>31</w:delText>
              </w:r>
            </w:del>
          </w:p>
        </w:tc>
        <w:tc>
          <w:tcPr>
            <w:tcW w:w="1253" w:type="dxa"/>
            <w:shd w:val="clear" w:color="auto" w:fill="auto"/>
            <w:noWrap/>
            <w:vAlign w:val="bottom"/>
            <w:hideMark/>
          </w:tcPr>
          <w:p w:rsidR="00EA72C0" w:rsidRPr="0041013B" w:rsidDel="00C81D61" w:rsidRDefault="00EA72C0" w:rsidP="009652F9">
            <w:pPr>
              <w:pStyle w:val="Tablebody-centered"/>
              <w:rPr>
                <w:del w:id="54386" w:author="Diana Machado" w:date="2019-04-05T18:40:00Z"/>
                <w:lang w:val="en-PH" w:eastAsia="en-PH"/>
              </w:rPr>
            </w:pPr>
            <w:del w:id="54387" w:author="Diana Machado" w:date="2019-04-05T18:40:00Z">
              <w:r w:rsidRPr="0041013B" w:rsidDel="00C81D61">
                <w:rPr>
                  <w:lang w:val="en-PH" w:eastAsia="en-PH"/>
                </w:rPr>
                <w:delText>OSCEOLA</w:delText>
              </w:r>
            </w:del>
          </w:p>
        </w:tc>
        <w:tc>
          <w:tcPr>
            <w:tcW w:w="709" w:type="dxa"/>
            <w:shd w:val="clear" w:color="auto" w:fill="auto"/>
            <w:noWrap/>
            <w:vAlign w:val="bottom"/>
            <w:hideMark/>
          </w:tcPr>
          <w:p w:rsidR="00EA72C0" w:rsidRPr="0041013B" w:rsidDel="00C81D61" w:rsidRDefault="00EA72C0" w:rsidP="009652F9">
            <w:pPr>
              <w:pStyle w:val="Tablebody-centered"/>
              <w:rPr>
                <w:del w:id="54388" w:author="Diana Machado" w:date="2019-04-05T18:40:00Z"/>
                <w:lang w:val="en-PH" w:eastAsia="en-PH"/>
              </w:rPr>
            </w:pPr>
            <w:del w:id="54389" w:author="Diana Machado" w:date="2019-04-05T18:40:00Z">
              <w:r w:rsidRPr="0041013B" w:rsidDel="00C81D61">
                <w:rPr>
                  <w:lang w:val="en-PH" w:eastAsia="en-PH"/>
                </w:rPr>
                <w:delText>4.105</w:delText>
              </w:r>
            </w:del>
          </w:p>
        </w:tc>
        <w:tc>
          <w:tcPr>
            <w:tcW w:w="607" w:type="dxa"/>
            <w:shd w:val="clear" w:color="auto" w:fill="auto"/>
            <w:noWrap/>
            <w:vAlign w:val="bottom"/>
            <w:hideMark/>
          </w:tcPr>
          <w:p w:rsidR="00EA72C0" w:rsidRPr="0041013B" w:rsidDel="00C81D61" w:rsidRDefault="00EA72C0" w:rsidP="009652F9">
            <w:pPr>
              <w:pStyle w:val="Tablebody-centered"/>
              <w:rPr>
                <w:del w:id="54390" w:author="Diana Machado" w:date="2019-04-05T18:40:00Z"/>
                <w:lang w:val="en-PH" w:eastAsia="en-PH"/>
              </w:rPr>
            </w:pPr>
            <w:del w:id="54391" w:author="Diana Machado" w:date="2019-04-05T18:40:00Z">
              <w:r w:rsidRPr="0041013B" w:rsidDel="00C81D61">
                <w:rPr>
                  <w:lang w:val="en-PH" w:eastAsia="en-PH"/>
                </w:rPr>
                <w:delText>3.520</w:delText>
              </w:r>
            </w:del>
          </w:p>
        </w:tc>
        <w:tc>
          <w:tcPr>
            <w:tcW w:w="607" w:type="dxa"/>
            <w:shd w:val="clear" w:color="auto" w:fill="auto"/>
            <w:noWrap/>
            <w:vAlign w:val="bottom"/>
            <w:hideMark/>
          </w:tcPr>
          <w:p w:rsidR="00EA72C0" w:rsidRPr="0041013B" w:rsidDel="00C81D61" w:rsidRDefault="00EA72C0" w:rsidP="009652F9">
            <w:pPr>
              <w:pStyle w:val="Tablebody-centered"/>
              <w:rPr>
                <w:del w:id="54392" w:author="Diana Machado" w:date="2019-04-05T18:40:00Z"/>
                <w:lang w:val="en-PH" w:eastAsia="en-PH"/>
              </w:rPr>
            </w:pPr>
            <w:del w:id="54393" w:author="Diana Machado" w:date="2019-04-05T18:40:00Z">
              <w:r w:rsidRPr="0041013B" w:rsidDel="00C81D61">
                <w:rPr>
                  <w:lang w:val="en-PH" w:eastAsia="en-PH"/>
                </w:rPr>
                <w:delText>2.938</w:delText>
              </w:r>
            </w:del>
          </w:p>
        </w:tc>
        <w:tc>
          <w:tcPr>
            <w:tcW w:w="607" w:type="dxa"/>
            <w:shd w:val="clear" w:color="auto" w:fill="auto"/>
            <w:noWrap/>
            <w:vAlign w:val="bottom"/>
            <w:hideMark/>
          </w:tcPr>
          <w:p w:rsidR="00EA72C0" w:rsidRPr="0041013B" w:rsidDel="00C81D61" w:rsidRDefault="00EA72C0" w:rsidP="009652F9">
            <w:pPr>
              <w:pStyle w:val="Tablebody-centered"/>
              <w:rPr>
                <w:del w:id="54394" w:author="Diana Machado" w:date="2019-04-05T18:40:00Z"/>
                <w:lang w:val="en-PH" w:eastAsia="en-PH"/>
              </w:rPr>
            </w:pPr>
            <w:del w:id="54395" w:author="Diana Machado" w:date="2019-04-05T18:40:00Z">
              <w:r w:rsidRPr="0041013B" w:rsidDel="00C81D61">
                <w:rPr>
                  <w:lang w:val="en-PH" w:eastAsia="en-PH"/>
                </w:rPr>
                <w:delText>2.284</w:delText>
              </w:r>
            </w:del>
          </w:p>
        </w:tc>
        <w:tc>
          <w:tcPr>
            <w:tcW w:w="607" w:type="dxa"/>
            <w:shd w:val="clear" w:color="auto" w:fill="auto"/>
            <w:noWrap/>
            <w:vAlign w:val="bottom"/>
            <w:hideMark/>
          </w:tcPr>
          <w:p w:rsidR="00EA72C0" w:rsidRPr="0041013B" w:rsidDel="00C81D61" w:rsidRDefault="00EA72C0" w:rsidP="009652F9">
            <w:pPr>
              <w:pStyle w:val="Tablebody-centered"/>
              <w:rPr>
                <w:del w:id="54396" w:author="Diana Machado" w:date="2019-04-05T18:40:00Z"/>
                <w:lang w:val="en-PH" w:eastAsia="en-PH"/>
              </w:rPr>
            </w:pPr>
            <w:del w:id="54397" w:author="Diana Machado" w:date="2019-04-05T18:40:00Z">
              <w:r w:rsidRPr="0041013B" w:rsidDel="00C81D61">
                <w:rPr>
                  <w:lang w:val="en-PH" w:eastAsia="en-PH"/>
                </w:rPr>
                <w:delText>1.017</w:delText>
              </w:r>
            </w:del>
          </w:p>
        </w:tc>
        <w:tc>
          <w:tcPr>
            <w:tcW w:w="607" w:type="dxa"/>
            <w:shd w:val="clear" w:color="auto" w:fill="auto"/>
            <w:noWrap/>
            <w:vAlign w:val="bottom"/>
            <w:hideMark/>
          </w:tcPr>
          <w:p w:rsidR="00EA72C0" w:rsidRPr="0041013B" w:rsidDel="00C81D61" w:rsidRDefault="00EA72C0" w:rsidP="009652F9">
            <w:pPr>
              <w:pStyle w:val="Tablebody-centered"/>
              <w:rPr>
                <w:del w:id="54398" w:author="Diana Machado" w:date="2019-04-05T18:40:00Z"/>
                <w:lang w:val="en-PH" w:eastAsia="en-PH"/>
              </w:rPr>
            </w:pPr>
            <w:del w:id="54399" w:author="Diana Machado" w:date="2019-04-05T18:40:00Z">
              <w:r w:rsidRPr="0041013B" w:rsidDel="00C81D61">
                <w:rPr>
                  <w:lang w:val="en-PH" w:eastAsia="en-PH"/>
                </w:rPr>
                <w:delText>0.461</w:delText>
              </w:r>
            </w:del>
          </w:p>
        </w:tc>
        <w:tc>
          <w:tcPr>
            <w:tcW w:w="715" w:type="dxa"/>
            <w:shd w:val="clear" w:color="auto" w:fill="auto"/>
            <w:noWrap/>
            <w:vAlign w:val="bottom"/>
            <w:hideMark/>
          </w:tcPr>
          <w:p w:rsidR="00EA72C0" w:rsidRPr="0041013B" w:rsidDel="00C81D61" w:rsidRDefault="00EA72C0" w:rsidP="009652F9">
            <w:pPr>
              <w:pStyle w:val="Tablebody-centered"/>
              <w:rPr>
                <w:del w:id="54400" w:author="Diana Machado" w:date="2019-04-05T18:40:00Z"/>
                <w:lang w:val="en-PH" w:eastAsia="en-PH"/>
              </w:rPr>
            </w:pPr>
            <w:del w:id="5440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402" w:author="Diana Machado" w:date="2019-04-05T18:40:00Z"/>
                <w:lang w:val="en-PH" w:eastAsia="en-PH"/>
              </w:rPr>
            </w:pPr>
            <w:del w:id="54403" w:author="Diana Machado" w:date="2019-04-05T18:40:00Z">
              <w:r w:rsidRPr="0041013B" w:rsidDel="00C81D61">
                <w:rPr>
                  <w:lang w:val="en-PH" w:eastAsia="en-PH"/>
                </w:rPr>
                <w:delText>0.858</w:delText>
              </w:r>
            </w:del>
          </w:p>
        </w:tc>
        <w:tc>
          <w:tcPr>
            <w:tcW w:w="543" w:type="dxa"/>
            <w:shd w:val="clear" w:color="auto" w:fill="auto"/>
            <w:noWrap/>
            <w:vAlign w:val="bottom"/>
            <w:hideMark/>
          </w:tcPr>
          <w:p w:rsidR="00EA72C0" w:rsidRPr="0041013B" w:rsidDel="00C81D61" w:rsidRDefault="00EA72C0" w:rsidP="009652F9">
            <w:pPr>
              <w:pStyle w:val="Tablebody-centered"/>
              <w:rPr>
                <w:del w:id="54404" w:author="Diana Machado" w:date="2019-04-05T18:40:00Z"/>
                <w:lang w:val="en-PH" w:eastAsia="en-PH"/>
              </w:rPr>
            </w:pPr>
            <w:del w:id="54405" w:author="Diana Machado" w:date="2019-04-05T18:40:00Z">
              <w:r w:rsidRPr="0041013B" w:rsidDel="00C81D61">
                <w:rPr>
                  <w:lang w:val="en-PH" w:eastAsia="en-PH"/>
                </w:rPr>
                <w:delText>0.716</w:delText>
              </w:r>
            </w:del>
          </w:p>
        </w:tc>
        <w:tc>
          <w:tcPr>
            <w:tcW w:w="543" w:type="dxa"/>
            <w:shd w:val="clear" w:color="auto" w:fill="auto"/>
            <w:noWrap/>
            <w:vAlign w:val="bottom"/>
            <w:hideMark/>
          </w:tcPr>
          <w:p w:rsidR="00EA72C0" w:rsidRPr="0041013B" w:rsidDel="00C81D61" w:rsidRDefault="00EA72C0" w:rsidP="009652F9">
            <w:pPr>
              <w:pStyle w:val="Tablebody-centered"/>
              <w:rPr>
                <w:del w:id="54406" w:author="Diana Machado" w:date="2019-04-05T18:40:00Z"/>
                <w:lang w:val="en-PH" w:eastAsia="en-PH"/>
              </w:rPr>
            </w:pPr>
            <w:del w:id="54407" w:author="Diana Machado" w:date="2019-04-05T18:40:00Z">
              <w:r w:rsidRPr="0041013B" w:rsidDel="00C81D61">
                <w:rPr>
                  <w:lang w:val="en-PH" w:eastAsia="en-PH"/>
                </w:rPr>
                <w:delText>0.556</w:delText>
              </w:r>
            </w:del>
          </w:p>
        </w:tc>
        <w:tc>
          <w:tcPr>
            <w:tcW w:w="543" w:type="dxa"/>
            <w:shd w:val="clear" w:color="auto" w:fill="auto"/>
            <w:noWrap/>
            <w:vAlign w:val="bottom"/>
            <w:hideMark/>
          </w:tcPr>
          <w:p w:rsidR="00EA72C0" w:rsidRPr="0041013B" w:rsidDel="00C81D61" w:rsidRDefault="00EA72C0" w:rsidP="009652F9">
            <w:pPr>
              <w:pStyle w:val="Tablebody-centered"/>
              <w:rPr>
                <w:del w:id="54408" w:author="Diana Machado" w:date="2019-04-05T18:40:00Z"/>
                <w:lang w:val="en-PH" w:eastAsia="en-PH"/>
              </w:rPr>
            </w:pPr>
            <w:del w:id="54409" w:author="Diana Machado" w:date="2019-04-05T18:40:00Z">
              <w:r w:rsidRPr="0041013B" w:rsidDel="00C81D61">
                <w:rPr>
                  <w:lang w:val="en-PH" w:eastAsia="en-PH"/>
                </w:rPr>
                <w:delText>0.248</w:delText>
              </w:r>
            </w:del>
          </w:p>
        </w:tc>
        <w:tc>
          <w:tcPr>
            <w:tcW w:w="543" w:type="dxa"/>
            <w:shd w:val="clear" w:color="auto" w:fill="auto"/>
            <w:noWrap/>
            <w:vAlign w:val="bottom"/>
            <w:hideMark/>
          </w:tcPr>
          <w:p w:rsidR="00EA72C0" w:rsidRPr="0041013B" w:rsidDel="00C81D61" w:rsidRDefault="00EA72C0" w:rsidP="009652F9">
            <w:pPr>
              <w:pStyle w:val="Tablebody-centered"/>
              <w:rPr>
                <w:del w:id="54410" w:author="Diana Machado" w:date="2019-04-05T18:40:00Z"/>
                <w:lang w:val="en-PH" w:eastAsia="en-PH"/>
              </w:rPr>
            </w:pPr>
            <w:del w:id="54411" w:author="Diana Machado" w:date="2019-04-05T18:40:00Z">
              <w:r w:rsidRPr="0041013B" w:rsidDel="00C81D61">
                <w:rPr>
                  <w:lang w:val="en-PH" w:eastAsia="en-PH"/>
                </w:rPr>
                <w:delText>0.112</w:delText>
              </w:r>
            </w:del>
          </w:p>
        </w:tc>
      </w:tr>
      <w:tr w:rsidR="00EA72C0" w:rsidRPr="0041013B" w:rsidDel="00C81D61" w:rsidTr="001707D4">
        <w:trPr>
          <w:trHeight w:val="198"/>
          <w:del w:id="54412" w:author="Diana Machado" w:date="2019-04-05T18:40:00Z"/>
        </w:trPr>
        <w:tc>
          <w:tcPr>
            <w:tcW w:w="1032" w:type="dxa"/>
            <w:vMerge/>
            <w:vAlign w:val="center"/>
            <w:hideMark/>
          </w:tcPr>
          <w:p w:rsidR="00EA72C0" w:rsidRPr="0041013B" w:rsidDel="00C81D61" w:rsidRDefault="00EA72C0" w:rsidP="009652F9">
            <w:pPr>
              <w:pStyle w:val="Tablebody-centered"/>
              <w:rPr>
                <w:del w:id="5441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414" w:author="Diana Machado" w:date="2019-04-05T18:40:00Z"/>
                <w:lang w:val="en-PH" w:eastAsia="en-PH"/>
              </w:rPr>
            </w:pPr>
            <w:del w:id="54415" w:author="Diana Machado" w:date="2019-04-05T18:40:00Z">
              <w:r w:rsidRPr="0041013B" w:rsidDel="00C81D61">
                <w:rPr>
                  <w:lang w:val="en-PH" w:eastAsia="en-PH"/>
                </w:rPr>
                <w:delText>32</w:delText>
              </w:r>
            </w:del>
          </w:p>
        </w:tc>
        <w:tc>
          <w:tcPr>
            <w:tcW w:w="1253" w:type="dxa"/>
            <w:shd w:val="clear" w:color="auto" w:fill="auto"/>
            <w:noWrap/>
            <w:vAlign w:val="bottom"/>
            <w:hideMark/>
          </w:tcPr>
          <w:p w:rsidR="00EA72C0" w:rsidRPr="0041013B" w:rsidDel="00C81D61" w:rsidRDefault="00EA72C0" w:rsidP="009652F9">
            <w:pPr>
              <w:pStyle w:val="Tablebody-centered"/>
              <w:rPr>
                <w:del w:id="54416" w:author="Diana Machado" w:date="2019-04-05T18:40:00Z"/>
                <w:lang w:val="en-PH" w:eastAsia="en-PH"/>
              </w:rPr>
            </w:pPr>
            <w:del w:id="54417" w:author="Diana Machado" w:date="2019-04-05T18:40:00Z">
              <w:r w:rsidRPr="0041013B" w:rsidDel="00C81D61">
                <w:rPr>
                  <w:lang w:val="en-PH" w:eastAsia="en-PH"/>
                </w:rPr>
                <w:delText>PALM BEACH</w:delText>
              </w:r>
            </w:del>
          </w:p>
        </w:tc>
        <w:tc>
          <w:tcPr>
            <w:tcW w:w="709" w:type="dxa"/>
            <w:shd w:val="clear" w:color="auto" w:fill="auto"/>
            <w:noWrap/>
            <w:vAlign w:val="bottom"/>
            <w:hideMark/>
          </w:tcPr>
          <w:p w:rsidR="00EA72C0" w:rsidRPr="0041013B" w:rsidDel="00C81D61" w:rsidRDefault="00EA72C0" w:rsidP="009652F9">
            <w:pPr>
              <w:pStyle w:val="Tablebody-centered"/>
              <w:rPr>
                <w:del w:id="54418" w:author="Diana Machado" w:date="2019-04-05T18:40:00Z"/>
                <w:lang w:val="en-PH" w:eastAsia="en-PH"/>
              </w:rPr>
            </w:pPr>
            <w:del w:id="54419" w:author="Diana Machado" w:date="2019-04-05T18:40:00Z">
              <w:r w:rsidRPr="0041013B" w:rsidDel="00C81D61">
                <w:rPr>
                  <w:lang w:val="en-PH" w:eastAsia="en-PH"/>
                </w:rPr>
                <w:delText>7.743</w:delText>
              </w:r>
            </w:del>
          </w:p>
        </w:tc>
        <w:tc>
          <w:tcPr>
            <w:tcW w:w="607" w:type="dxa"/>
            <w:shd w:val="clear" w:color="auto" w:fill="auto"/>
            <w:noWrap/>
            <w:vAlign w:val="bottom"/>
            <w:hideMark/>
          </w:tcPr>
          <w:p w:rsidR="00EA72C0" w:rsidRPr="0041013B" w:rsidDel="00C81D61" w:rsidRDefault="00EA72C0" w:rsidP="009652F9">
            <w:pPr>
              <w:pStyle w:val="Tablebody-centered"/>
              <w:rPr>
                <w:del w:id="54420" w:author="Diana Machado" w:date="2019-04-05T18:40:00Z"/>
                <w:lang w:val="en-PH" w:eastAsia="en-PH"/>
              </w:rPr>
            </w:pPr>
            <w:del w:id="54421" w:author="Diana Machado" w:date="2019-04-05T18:40:00Z">
              <w:r w:rsidRPr="0041013B" w:rsidDel="00C81D61">
                <w:rPr>
                  <w:lang w:val="en-PH" w:eastAsia="en-PH"/>
                </w:rPr>
                <w:delText>6.952</w:delText>
              </w:r>
            </w:del>
          </w:p>
        </w:tc>
        <w:tc>
          <w:tcPr>
            <w:tcW w:w="607" w:type="dxa"/>
            <w:shd w:val="clear" w:color="auto" w:fill="auto"/>
            <w:noWrap/>
            <w:vAlign w:val="bottom"/>
            <w:hideMark/>
          </w:tcPr>
          <w:p w:rsidR="00EA72C0" w:rsidRPr="0041013B" w:rsidDel="00C81D61" w:rsidRDefault="00EA72C0" w:rsidP="009652F9">
            <w:pPr>
              <w:pStyle w:val="Tablebody-centered"/>
              <w:rPr>
                <w:del w:id="54422" w:author="Diana Machado" w:date="2019-04-05T18:40:00Z"/>
                <w:lang w:val="en-PH" w:eastAsia="en-PH"/>
              </w:rPr>
            </w:pPr>
            <w:del w:id="54423" w:author="Diana Machado" w:date="2019-04-05T18:40:00Z">
              <w:r w:rsidRPr="0041013B" w:rsidDel="00C81D61">
                <w:rPr>
                  <w:lang w:val="en-PH" w:eastAsia="en-PH"/>
                </w:rPr>
                <w:delText>6.163</w:delText>
              </w:r>
            </w:del>
          </w:p>
        </w:tc>
        <w:tc>
          <w:tcPr>
            <w:tcW w:w="607" w:type="dxa"/>
            <w:shd w:val="clear" w:color="auto" w:fill="auto"/>
            <w:noWrap/>
            <w:vAlign w:val="bottom"/>
            <w:hideMark/>
          </w:tcPr>
          <w:p w:rsidR="00EA72C0" w:rsidRPr="0041013B" w:rsidDel="00C81D61" w:rsidRDefault="00EA72C0" w:rsidP="009652F9">
            <w:pPr>
              <w:pStyle w:val="Tablebody-centered"/>
              <w:rPr>
                <w:del w:id="54424" w:author="Diana Machado" w:date="2019-04-05T18:40:00Z"/>
                <w:lang w:val="en-PH" w:eastAsia="en-PH"/>
              </w:rPr>
            </w:pPr>
            <w:del w:id="54425" w:author="Diana Machado" w:date="2019-04-05T18:40:00Z">
              <w:r w:rsidRPr="0041013B" w:rsidDel="00C81D61">
                <w:rPr>
                  <w:lang w:val="en-PH" w:eastAsia="en-PH"/>
                </w:rPr>
                <w:delText>5.054</w:delText>
              </w:r>
            </w:del>
          </w:p>
        </w:tc>
        <w:tc>
          <w:tcPr>
            <w:tcW w:w="607" w:type="dxa"/>
            <w:shd w:val="clear" w:color="auto" w:fill="auto"/>
            <w:noWrap/>
            <w:vAlign w:val="bottom"/>
            <w:hideMark/>
          </w:tcPr>
          <w:p w:rsidR="00EA72C0" w:rsidRPr="0041013B" w:rsidDel="00C81D61" w:rsidRDefault="00EA72C0" w:rsidP="009652F9">
            <w:pPr>
              <w:pStyle w:val="Tablebody-centered"/>
              <w:rPr>
                <w:del w:id="54426" w:author="Diana Machado" w:date="2019-04-05T18:40:00Z"/>
                <w:lang w:val="en-PH" w:eastAsia="en-PH"/>
              </w:rPr>
            </w:pPr>
            <w:del w:id="54427" w:author="Diana Machado" w:date="2019-04-05T18:40:00Z">
              <w:r w:rsidRPr="0041013B" w:rsidDel="00C81D61">
                <w:rPr>
                  <w:lang w:val="en-PH" w:eastAsia="en-PH"/>
                </w:rPr>
                <w:delText>2.700</w:delText>
              </w:r>
            </w:del>
          </w:p>
        </w:tc>
        <w:tc>
          <w:tcPr>
            <w:tcW w:w="607" w:type="dxa"/>
            <w:shd w:val="clear" w:color="auto" w:fill="auto"/>
            <w:noWrap/>
            <w:vAlign w:val="bottom"/>
            <w:hideMark/>
          </w:tcPr>
          <w:p w:rsidR="00EA72C0" w:rsidRPr="0041013B" w:rsidDel="00C81D61" w:rsidRDefault="00EA72C0" w:rsidP="009652F9">
            <w:pPr>
              <w:pStyle w:val="Tablebody-centered"/>
              <w:rPr>
                <w:del w:id="54428" w:author="Diana Machado" w:date="2019-04-05T18:40:00Z"/>
                <w:lang w:val="en-PH" w:eastAsia="en-PH"/>
              </w:rPr>
            </w:pPr>
            <w:del w:id="54429" w:author="Diana Machado" w:date="2019-04-05T18:40:00Z">
              <w:r w:rsidRPr="0041013B" w:rsidDel="00C81D61">
                <w:rPr>
                  <w:lang w:val="en-PH" w:eastAsia="en-PH"/>
                </w:rPr>
                <w:delText>1.489</w:delText>
              </w:r>
            </w:del>
          </w:p>
        </w:tc>
        <w:tc>
          <w:tcPr>
            <w:tcW w:w="715" w:type="dxa"/>
            <w:shd w:val="clear" w:color="auto" w:fill="auto"/>
            <w:noWrap/>
            <w:vAlign w:val="bottom"/>
            <w:hideMark/>
          </w:tcPr>
          <w:p w:rsidR="00EA72C0" w:rsidRPr="0041013B" w:rsidDel="00C81D61" w:rsidRDefault="00EA72C0" w:rsidP="009652F9">
            <w:pPr>
              <w:pStyle w:val="Tablebody-centered"/>
              <w:rPr>
                <w:del w:id="54430" w:author="Diana Machado" w:date="2019-04-05T18:40:00Z"/>
                <w:lang w:val="en-PH" w:eastAsia="en-PH"/>
              </w:rPr>
            </w:pPr>
            <w:del w:id="5443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432" w:author="Diana Machado" w:date="2019-04-05T18:40:00Z"/>
                <w:lang w:val="en-PH" w:eastAsia="en-PH"/>
              </w:rPr>
            </w:pPr>
            <w:del w:id="54433" w:author="Diana Machado" w:date="2019-04-05T18:40:00Z">
              <w:r w:rsidRPr="0041013B" w:rsidDel="00C81D61">
                <w:rPr>
                  <w:lang w:val="en-PH" w:eastAsia="en-PH"/>
                </w:rPr>
                <w:delText>0.898</w:delText>
              </w:r>
            </w:del>
          </w:p>
        </w:tc>
        <w:tc>
          <w:tcPr>
            <w:tcW w:w="543" w:type="dxa"/>
            <w:shd w:val="clear" w:color="auto" w:fill="auto"/>
            <w:noWrap/>
            <w:vAlign w:val="bottom"/>
            <w:hideMark/>
          </w:tcPr>
          <w:p w:rsidR="00EA72C0" w:rsidRPr="0041013B" w:rsidDel="00C81D61" w:rsidRDefault="00EA72C0" w:rsidP="009652F9">
            <w:pPr>
              <w:pStyle w:val="Tablebody-centered"/>
              <w:rPr>
                <w:del w:id="54434" w:author="Diana Machado" w:date="2019-04-05T18:40:00Z"/>
                <w:lang w:val="en-PH" w:eastAsia="en-PH"/>
              </w:rPr>
            </w:pPr>
            <w:del w:id="54435" w:author="Diana Machado" w:date="2019-04-05T18:40:00Z">
              <w:r w:rsidRPr="0041013B" w:rsidDel="00C81D61">
                <w:rPr>
                  <w:lang w:val="en-PH" w:eastAsia="en-PH"/>
                </w:rPr>
                <w:delText>0.796</w:delText>
              </w:r>
            </w:del>
          </w:p>
        </w:tc>
        <w:tc>
          <w:tcPr>
            <w:tcW w:w="543" w:type="dxa"/>
            <w:shd w:val="clear" w:color="auto" w:fill="auto"/>
            <w:noWrap/>
            <w:vAlign w:val="bottom"/>
            <w:hideMark/>
          </w:tcPr>
          <w:p w:rsidR="00EA72C0" w:rsidRPr="0041013B" w:rsidDel="00C81D61" w:rsidRDefault="00EA72C0" w:rsidP="009652F9">
            <w:pPr>
              <w:pStyle w:val="Tablebody-centered"/>
              <w:rPr>
                <w:del w:id="54436" w:author="Diana Machado" w:date="2019-04-05T18:40:00Z"/>
                <w:lang w:val="en-PH" w:eastAsia="en-PH"/>
              </w:rPr>
            </w:pPr>
            <w:del w:id="54437" w:author="Diana Machado" w:date="2019-04-05T18:40:00Z">
              <w:r w:rsidRPr="0041013B" w:rsidDel="00C81D61">
                <w:rPr>
                  <w:lang w:val="en-PH" w:eastAsia="en-PH"/>
                </w:rPr>
                <w:delText>0.653</w:delText>
              </w:r>
            </w:del>
          </w:p>
        </w:tc>
        <w:tc>
          <w:tcPr>
            <w:tcW w:w="543" w:type="dxa"/>
            <w:shd w:val="clear" w:color="auto" w:fill="auto"/>
            <w:noWrap/>
            <w:vAlign w:val="bottom"/>
            <w:hideMark/>
          </w:tcPr>
          <w:p w:rsidR="00EA72C0" w:rsidRPr="0041013B" w:rsidDel="00C81D61" w:rsidRDefault="00EA72C0" w:rsidP="009652F9">
            <w:pPr>
              <w:pStyle w:val="Tablebody-centered"/>
              <w:rPr>
                <w:del w:id="54438" w:author="Diana Machado" w:date="2019-04-05T18:40:00Z"/>
                <w:lang w:val="en-PH" w:eastAsia="en-PH"/>
              </w:rPr>
            </w:pPr>
            <w:del w:id="54439" w:author="Diana Machado" w:date="2019-04-05T18:40:00Z">
              <w:r w:rsidRPr="0041013B" w:rsidDel="00C81D61">
                <w:rPr>
                  <w:lang w:val="en-PH" w:eastAsia="en-PH"/>
                </w:rPr>
                <w:delText>0.349</w:delText>
              </w:r>
            </w:del>
          </w:p>
        </w:tc>
        <w:tc>
          <w:tcPr>
            <w:tcW w:w="543" w:type="dxa"/>
            <w:shd w:val="clear" w:color="auto" w:fill="auto"/>
            <w:noWrap/>
            <w:vAlign w:val="bottom"/>
            <w:hideMark/>
          </w:tcPr>
          <w:p w:rsidR="00EA72C0" w:rsidRPr="0041013B" w:rsidDel="00C81D61" w:rsidRDefault="00EA72C0" w:rsidP="009652F9">
            <w:pPr>
              <w:pStyle w:val="Tablebody-centered"/>
              <w:rPr>
                <w:del w:id="54440" w:author="Diana Machado" w:date="2019-04-05T18:40:00Z"/>
                <w:lang w:val="en-PH" w:eastAsia="en-PH"/>
              </w:rPr>
            </w:pPr>
            <w:del w:id="54441" w:author="Diana Machado" w:date="2019-04-05T18:40:00Z">
              <w:r w:rsidRPr="0041013B" w:rsidDel="00C81D61">
                <w:rPr>
                  <w:lang w:val="en-PH" w:eastAsia="en-PH"/>
                </w:rPr>
                <w:delText>0.192</w:delText>
              </w:r>
            </w:del>
          </w:p>
        </w:tc>
      </w:tr>
      <w:tr w:rsidR="00EA72C0" w:rsidRPr="0041013B" w:rsidDel="00C81D61" w:rsidTr="001707D4">
        <w:trPr>
          <w:trHeight w:val="198"/>
          <w:del w:id="54442" w:author="Diana Machado" w:date="2019-04-05T18:40:00Z"/>
        </w:trPr>
        <w:tc>
          <w:tcPr>
            <w:tcW w:w="1032" w:type="dxa"/>
            <w:vMerge/>
            <w:vAlign w:val="center"/>
            <w:hideMark/>
          </w:tcPr>
          <w:p w:rsidR="00EA72C0" w:rsidRPr="0041013B" w:rsidDel="00C81D61" w:rsidRDefault="00EA72C0" w:rsidP="009652F9">
            <w:pPr>
              <w:pStyle w:val="Tablebody-centered"/>
              <w:rPr>
                <w:del w:id="5444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444" w:author="Diana Machado" w:date="2019-04-05T18:40:00Z"/>
                <w:lang w:val="en-PH" w:eastAsia="en-PH"/>
              </w:rPr>
            </w:pPr>
            <w:del w:id="54445" w:author="Diana Machado" w:date="2019-04-05T18:40:00Z">
              <w:r w:rsidRPr="0041013B" w:rsidDel="00C81D61">
                <w:rPr>
                  <w:lang w:val="en-PH" w:eastAsia="en-PH"/>
                </w:rPr>
                <w:delText>33</w:delText>
              </w:r>
            </w:del>
          </w:p>
        </w:tc>
        <w:tc>
          <w:tcPr>
            <w:tcW w:w="1253" w:type="dxa"/>
            <w:shd w:val="clear" w:color="auto" w:fill="auto"/>
            <w:noWrap/>
            <w:vAlign w:val="bottom"/>
            <w:hideMark/>
          </w:tcPr>
          <w:p w:rsidR="00EA72C0" w:rsidRPr="0041013B" w:rsidDel="00C81D61" w:rsidRDefault="00EA72C0" w:rsidP="009652F9">
            <w:pPr>
              <w:pStyle w:val="Tablebody-centered"/>
              <w:rPr>
                <w:del w:id="54446" w:author="Diana Machado" w:date="2019-04-05T18:40:00Z"/>
                <w:lang w:val="en-PH" w:eastAsia="en-PH"/>
              </w:rPr>
            </w:pPr>
            <w:del w:id="54447" w:author="Diana Machado" w:date="2019-04-05T18:40:00Z">
              <w:r w:rsidRPr="0041013B" w:rsidDel="00C81D61">
                <w:rPr>
                  <w:lang w:val="en-PH" w:eastAsia="en-PH"/>
                </w:rPr>
                <w:delText>PALM BEACH</w:delText>
              </w:r>
            </w:del>
          </w:p>
        </w:tc>
        <w:tc>
          <w:tcPr>
            <w:tcW w:w="709" w:type="dxa"/>
            <w:shd w:val="clear" w:color="auto" w:fill="auto"/>
            <w:noWrap/>
            <w:vAlign w:val="bottom"/>
            <w:hideMark/>
          </w:tcPr>
          <w:p w:rsidR="00EA72C0" w:rsidRPr="0041013B" w:rsidDel="00C81D61" w:rsidRDefault="00EA72C0" w:rsidP="009652F9">
            <w:pPr>
              <w:pStyle w:val="Tablebody-centered"/>
              <w:rPr>
                <w:del w:id="54448" w:author="Diana Machado" w:date="2019-04-05T18:40:00Z"/>
                <w:lang w:val="en-PH" w:eastAsia="en-PH"/>
              </w:rPr>
            </w:pPr>
            <w:del w:id="54449" w:author="Diana Machado" w:date="2019-04-05T18:40:00Z">
              <w:r w:rsidRPr="0041013B" w:rsidDel="00C81D61">
                <w:rPr>
                  <w:lang w:val="en-PH" w:eastAsia="en-PH"/>
                </w:rPr>
                <w:delText>11.448</w:delText>
              </w:r>
            </w:del>
          </w:p>
        </w:tc>
        <w:tc>
          <w:tcPr>
            <w:tcW w:w="607" w:type="dxa"/>
            <w:shd w:val="clear" w:color="auto" w:fill="auto"/>
            <w:noWrap/>
            <w:vAlign w:val="bottom"/>
            <w:hideMark/>
          </w:tcPr>
          <w:p w:rsidR="00EA72C0" w:rsidRPr="0041013B" w:rsidDel="00C81D61" w:rsidRDefault="00EA72C0" w:rsidP="009652F9">
            <w:pPr>
              <w:pStyle w:val="Tablebody-centered"/>
              <w:rPr>
                <w:del w:id="54450" w:author="Diana Machado" w:date="2019-04-05T18:40:00Z"/>
                <w:lang w:val="en-PH" w:eastAsia="en-PH"/>
              </w:rPr>
            </w:pPr>
            <w:del w:id="54451" w:author="Diana Machado" w:date="2019-04-05T18:40:00Z">
              <w:r w:rsidRPr="0041013B" w:rsidDel="00C81D61">
                <w:rPr>
                  <w:lang w:val="en-PH" w:eastAsia="en-PH"/>
                </w:rPr>
                <w:delText>10.529</w:delText>
              </w:r>
            </w:del>
          </w:p>
        </w:tc>
        <w:tc>
          <w:tcPr>
            <w:tcW w:w="607" w:type="dxa"/>
            <w:shd w:val="clear" w:color="auto" w:fill="auto"/>
            <w:noWrap/>
            <w:vAlign w:val="bottom"/>
            <w:hideMark/>
          </w:tcPr>
          <w:p w:rsidR="00EA72C0" w:rsidRPr="0041013B" w:rsidDel="00C81D61" w:rsidRDefault="00EA72C0" w:rsidP="009652F9">
            <w:pPr>
              <w:pStyle w:val="Tablebody-centered"/>
              <w:rPr>
                <w:del w:id="54452" w:author="Diana Machado" w:date="2019-04-05T18:40:00Z"/>
                <w:lang w:val="en-PH" w:eastAsia="en-PH"/>
              </w:rPr>
            </w:pPr>
            <w:del w:id="54453" w:author="Diana Machado" w:date="2019-04-05T18:40:00Z">
              <w:r w:rsidRPr="0041013B" w:rsidDel="00C81D61">
                <w:rPr>
                  <w:lang w:val="en-PH" w:eastAsia="en-PH"/>
                </w:rPr>
                <w:delText>9.612</w:delText>
              </w:r>
            </w:del>
          </w:p>
        </w:tc>
        <w:tc>
          <w:tcPr>
            <w:tcW w:w="607" w:type="dxa"/>
            <w:shd w:val="clear" w:color="auto" w:fill="auto"/>
            <w:noWrap/>
            <w:vAlign w:val="bottom"/>
            <w:hideMark/>
          </w:tcPr>
          <w:p w:rsidR="00EA72C0" w:rsidRPr="0041013B" w:rsidDel="00C81D61" w:rsidRDefault="00EA72C0" w:rsidP="009652F9">
            <w:pPr>
              <w:pStyle w:val="Tablebody-centered"/>
              <w:rPr>
                <w:del w:id="54454" w:author="Diana Machado" w:date="2019-04-05T18:40:00Z"/>
                <w:lang w:val="en-PH" w:eastAsia="en-PH"/>
              </w:rPr>
            </w:pPr>
            <w:del w:id="54455" w:author="Diana Machado" w:date="2019-04-05T18:40:00Z">
              <w:r w:rsidRPr="0041013B" w:rsidDel="00C81D61">
                <w:rPr>
                  <w:lang w:val="en-PH" w:eastAsia="en-PH"/>
                </w:rPr>
                <w:delText>8.284</w:delText>
              </w:r>
            </w:del>
          </w:p>
        </w:tc>
        <w:tc>
          <w:tcPr>
            <w:tcW w:w="607" w:type="dxa"/>
            <w:shd w:val="clear" w:color="auto" w:fill="auto"/>
            <w:noWrap/>
            <w:vAlign w:val="bottom"/>
            <w:hideMark/>
          </w:tcPr>
          <w:p w:rsidR="00EA72C0" w:rsidRPr="0041013B" w:rsidDel="00C81D61" w:rsidRDefault="00EA72C0" w:rsidP="009652F9">
            <w:pPr>
              <w:pStyle w:val="Tablebody-centered"/>
              <w:rPr>
                <w:del w:id="54456" w:author="Diana Machado" w:date="2019-04-05T18:40:00Z"/>
                <w:lang w:val="en-PH" w:eastAsia="en-PH"/>
              </w:rPr>
            </w:pPr>
            <w:del w:id="54457" w:author="Diana Machado" w:date="2019-04-05T18:40:00Z">
              <w:r w:rsidRPr="0041013B" w:rsidDel="00C81D61">
                <w:rPr>
                  <w:lang w:val="en-PH" w:eastAsia="en-PH"/>
                </w:rPr>
                <w:delText>5.393</w:delText>
              </w:r>
            </w:del>
          </w:p>
        </w:tc>
        <w:tc>
          <w:tcPr>
            <w:tcW w:w="607" w:type="dxa"/>
            <w:shd w:val="clear" w:color="auto" w:fill="auto"/>
            <w:noWrap/>
            <w:vAlign w:val="bottom"/>
            <w:hideMark/>
          </w:tcPr>
          <w:p w:rsidR="00EA72C0" w:rsidRPr="0041013B" w:rsidDel="00C81D61" w:rsidRDefault="00EA72C0" w:rsidP="009652F9">
            <w:pPr>
              <w:pStyle w:val="Tablebody-centered"/>
              <w:rPr>
                <w:del w:id="54458" w:author="Diana Machado" w:date="2019-04-05T18:40:00Z"/>
                <w:lang w:val="en-PH" w:eastAsia="en-PH"/>
              </w:rPr>
            </w:pPr>
            <w:del w:id="54459" w:author="Diana Machado" w:date="2019-04-05T18:40:00Z">
              <w:r w:rsidRPr="0041013B" w:rsidDel="00C81D61">
                <w:rPr>
                  <w:lang w:val="en-PH" w:eastAsia="en-PH"/>
                </w:rPr>
                <w:delText>3.676</w:delText>
              </w:r>
            </w:del>
          </w:p>
        </w:tc>
        <w:tc>
          <w:tcPr>
            <w:tcW w:w="715" w:type="dxa"/>
            <w:shd w:val="clear" w:color="auto" w:fill="auto"/>
            <w:noWrap/>
            <w:vAlign w:val="bottom"/>
            <w:hideMark/>
          </w:tcPr>
          <w:p w:rsidR="00EA72C0" w:rsidRPr="0041013B" w:rsidDel="00C81D61" w:rsidRDefault="00EA72C0" w:rsidP="009652F9">
            <w:pPr>
              <w:pStyle w:val="Tablebody-centered"/>
              <w:rPr>
                <w:del w:id="54460" w:author="Diana Machado" w:date="2019-04-05T18:40:00Z"/>
                <w:lang w:val="en-PH" w:eastAsia="en-PH"/>
              </w:rPr>
            </w:pPr>
            <w:del w:id="5446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462" w:author="Diana Machado" w:date="2019-04-05T18:40:00Z"/>
                <w:lang w:val="en-PH" w:eastAsia="en-PH"/>
              </w:rPr>
            </w:pPr>
            <w:del w:id="54463" w:author="Diana Machado" w:date="2019-04-05T18:40:00Z">
              <w:r w:rsidRPr="0041013B" w:rsidDel="00C81D61">
                <w:rPr>
                  <w:lang w:val="en-PH" w:eastAsia="en-PH"/>
                </w:rPr>
                <w:delText>0.920</w:delText>
              </w:r>
            </w:del>
          </w:p>
        </w:tc>
        <w:tc>
          <w:tcPr>
            <w:tcW w:w="543" w:type="dxa"/>
            <w:shd w:val="clear" w:color="auto" w:fill="auto"/>
            <w:noWrap/>
            <w:vAlign w:val="bottom"/>
            <w:hideMark/>
          </w:tcPr>
          <w:p w:rsidR="00EA72C0" w:rsidRPr="0041013B" w:rsidDel="00C81D61" w:rsidRDefault="00EA72C0" w:rsidP="009652F9">
            <w:pPr>
              <w:pStyle w:val="Tablebody-centered"/>
              <w:rPr>
                <w:del w:id="54464" w:author="Diana Machado" w:date="2019-04-05T18:40:00Z"/>
                <w:lang w:val="en-PH" w:eastAsia="en-PH"/>
              </w:rPr>
            </w:pPr>
            <w:del w:id="54465" w:author="Diana Machado" w:date="2019-04-05T18:40:00Z">
              <w:r w:rsidRPr="0041013B" w:rsidDel="00C81D61">
                <w:rPr>
                  <w:lang w:val="en-PH" w:eastAsia="en-PH"/>
                </w:rPr>
                <w:delText>0.840</w:delText>
              </w:r>
            </w:del>
          </w:p>
        </w:tc>
        <w:tc>
          <w:tcPr>
            <w:tcW w:w="543" w:type="dxa"/>
            <w:shd w:val="clear" w:color="auto" w:fill="auto"/>
            <w:noWrap/>
            <w:vAlign w:val="bottom"/>
            <w:hideMark/>
          </w:tcPr>
          <w:p w:rsidR="00EA72C0" w:rsidRPr="0041013B" w:rsidDel="00C81D61" w:rsidRDefault="00EA72C0" w:rsidP="009652F9">
            <w:pPr>
              <w:pStyle w:val="Tablebody-centered"/>
              <w:rPr>
                <w:del w:id="54466" w:author="Diana Machado" w:date="2019-04-05T18:40:00Z"/>
                <w:lang w:val="en-PH" w:eastAsia="en-PH"/>
              </w:rPr>
            </w:pPr>
            <w:del w:id="54467" w:author="Diana Machado" w:date="2019-04-05T18:40:00Z">
              <w:r w:rsidRPr="0041013B" w:rsidDel="00C81D61">
                <w:rPr>
                  <w:lang w:val="en-PH" w:eastAsia="en-PH"/>
                </w:rPr>
                <w:delText>0.724</w:delText>
              </w:r>
            </w:del>
          </w:p>
        </w:tc>
        <w:tc>
          <w:tcPr>
            <w:tcW w:w="543" w:type="dxa"/>
            <w:shd w:val="clear" w:color="auto" w:fill="auto"/>
            <w:noWrap/>
            <w:vAlign w:val="bottom"/>
            <w:hideMark/>
          </w:tcPr>
          <w:p w:rsidR="00EA72C0" w:rsidRPr="0041013B" w:rsidDel="00C81D61" w:rsidRDefault="00EA72C0" w:rsidP="009652F9">
            <w:pPr>
              <w:pStyle w:val="Tablebody-centered"/>
              <w:rPr>
                <w:del w:id="54468" w:author="Diana Machado" w:date="2019-04-05T18:40:00Z"/>
                <w:lang w:val="en-PH" w:eastAsia="en-PH"/>
              </w:rPr>
            </w:pPr>
            <w:del w:id="54469" w:author="Diana Machado" w:date="2019-04-05T18:40:00Z">
              <w:r w:rsidRPr="0041013B" w:rsidDel="00C81D61">
                <w:rPr>
                  <w:lang w:val="en-PH" w:eastAsia="en-PH"/>
                </w:rPr>
                <w:delText>0.471</w:delText>
              </w:r>
            </w:del>
          </w:p>
        </w:tc>
        <w:tc>
          <w:tcPr>
            <w:tcW w:w="543" w:type="dxa"/>
            <w:shd w:val="clear" w:color="auto" w:fill="auto"/>
            <w:noWrap/>
            <w:vAlign w:val="bottom"/>
            <w:hideMark/>
          </w:tcPr>
          <w:p w:rsidR="00EA72C0" w:rsidRPr="0041013B" w:rsidDel="00C81D61" w:rsidRDefault="00EA72C0" w:rsidP="009652F9">
            <w:pPr>
              <w:pStyle w:val="Tablebody-centered"/>
              <w:rPr>
                <w:del w:id="54470" w:author="Diana Machado" w:date="2019-04-05T18:40:00Z"/>
                <w:lang w:val="en-PH" w:eastAsia="en-PH"/>
              </w:rPr>
            </w:pPr>
            <w:del w:id="54471" w:author="Diana Machado" w:date="2019-04-05T18:40:00Z">
              <w:r w:rsidRPr="0041013B" w:rsidDel="00C81D61">
                <w:rPr>
                  <w:lang w:val="en-PH" w:eastAsia="en-PH"/>
                </w:rPr>
                <w:delText>0.321</w:delText>
              </w:r>
            </w:del>
          </w:p>
        </w:tc>
      </w:tr>
      <w:tr w:rsidR="00EA72C0" w:rsidRPr="0041013B" w:rsidDel="00C81D61" w:rsidTr="001707D4">
        <w:trPr>
          <w:trHeight w:val="198"/>
          <w:del w:id="54472" w:author="Diana Machado" w:date="2019-04-05T18:40:00Z"/>
        </w:trPr>
        <w:tc>
          <w:tcPr>
            <w:tcW w:w="1032" w:type="dxa"/>
            <w:vMerge/>
            <w:vAlign w:val="center"/>
            <w:hideMark/>
          </w:tcPr>
          <w:p w:rsidR="00EA72C0" w:rsidRPr="0041013B" w:rsidDel="00C81D61" w:rsidRDefault="00EA72C0" w:rsidP="009652F9">
            <w:pPr>
              <w:pStyle w:val="Tablebody-centered"/>
              <w:rPr>
                <w:del w:id="5447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474" w:author="Diana Machado" w:date="2019-04-05T18:40:00Z"/>
                <w:lang w:val="en-PH" w:eastAsia="en-PH"/>
              </w:rPr>
            </w:pPr>
            <w:del w:id="54475" w:author="Diana Machado" w:date="2019-04-05T18:40:00Z">
              <w:r w:rsidRPr="0041013B" w:rsidDel="00C81D61">
                <w:rPr>
                  <w:lang w:val="en-PH" w:eastAsia="en-PH"/>
                </w:rPr>
                <w:delText>34</w:delText>
              </w:r>
            </w:del>
          </w:p>
        </w:tc>
        <w:tc>
          <w:tcPr>
            <w:tcW w:w="1253" w:type="dxa"/>
            <w:shd w:val="clear" w:color="auto" w:fill="auto"/>
            <w:noWrap/>
            <w:vAlign w:val="bottom"/>
            <w:hideMark/>
          </w:tcPr>
          <w:p w:rsidR="00EA72C0" w:rsidRPr="0041013B" w:rsidDel="00C81D61" w:rsidRDefault="00EA72C0" w:rsidP="009652F9">
            <w:pPr>
              <w:pStyle w:val="Tablebody-centered"/>
              <w:rPr>
                <w:del w:id="54476" w:author="Diana Machado" w:date="2019-04-05T18:40:00Z"/>
                <w:lang w:val="en-PH" w:eastAsia="en-PH"/>
              </w:rPr>
            </w:pPr>
            <w:del w:id="54477" w:author="Diana Machado" w:date="2019-04-05T18:40:00Z">
              <w:r w:rsidRPr="0041013B" w:rsidDel="00C81D61">
                <w:rPr>
                  <w:lang w:val="en-PH" w:eastAsia="en-PH"/>
                </w:rPr>
                <w:delText>PINELLAS</w:delText>
              </w:r>
            </w:del>
          </w:p>
        </w:tc>
        <w:tc>
          <w:tcPr>
            <w:tcW w:w="709" w:type="dxa"/>
            <w:shd w:val="clear" w:color="auto" w:fill="auto"/>
            <w:noWrap/>
            <w:vAlign w:val="bottom"/>
            <w:hideMark/>
          </w:tcPr>
          <w:p w:rsidR="00EA72C0" w:rsidRPr="0041013B" w:rsidDel="00C81D61" w:rsidRDefault="00EA72C0" w:rsidP="009652F9">
            <w:pPr>
              <w:pStyle w:val="Tablebody-centered"/>
              <w:rPr>
                <w:del w:id="54478" w:author="Diana Machado" w:date="2019-04-05T18:40:00Z"/>
                <w:lang w:val="en-PH" w:eastAsia="en-PH"/>
              </w:rPr>
            </w:pPr>
            <w:del w:id="54479" w:author="Diana Machado" w:date="2019-04-05T18:40:00Z">
              <w:r w:rsidRPr="0041013B" w:rsidDel="00C81D61">
                <w:rPr>
                  <w:lang w:val="en-PH" w:eastAsia="en-PH"/>
                </w:rPr>
                <w:delText>4.584</w:delText>
              </w:r>
            </w:del>
          </w:p>
        </w:tc>
        <w:tc>
          <w:tcPr>
            <w:tcW w:w="607" w:type="dxa"/>
            <w:shd w:val="clear" w:color="auto" w:fill="auto"/>
            <w:noWrap/>
            <w:vAlign w:val="bottom"/>
            <w:hideMark/>
          </w:tcPr>
          <w:p w:rsidR="00EA72C0" w:rsidRPr="0041013B" w:rsidDel="00C81D61" w:rsidRDefault="00EA72C0" w:rsidP="009652F9">
            <w:pPr>
              <w:pStyle w:val="Tablebody-centered"/>
              <w:rPr>
                <w:del w:id="54480" w:author="Diana Machado" w:date="2019-04-05T18:40:00Z"/>
                <w:lang w:val="en-PH" w:eastAsia="en-PH"/>
              </w:rPr>
            </w:pPr>
            <w:del w:id="54481" w:author="Diana Machado" w:date="2019-04-05T18:40:00Z">
              <w:r w:rsidRPr="0041013B" w:rsidDel="00C81D61">
                <w:rPr>
                  <w:lang w:val="en-PH" w:eastAsia="en-PH"/>
                </w:rPr>
                <w:delText>4.046</w:delText>
              </w:r>
            </w:del>
          </w:p>
        </w:tc>
        <w:tc>
          <w:tcPr>
            <w:tcW w:w="607" w:type="dxa"/>
            <w:shd w:val="clear" w:color="auto" w:fill="auto"/>
            <w:noWrap/>
            <w:vAlign w:val="bottom"/>
            <w:hideMark/>
          </w:tcPr>
          <w:p w:rsidR="00EA72C0" w:rsidRPr="0041013B" w:rsidDel="00C81D61" w:rsidRDefault="00EA72C0" w:rsidP="009652F9">
            <w:pPr>
              <w:pStyle w:val="Tablebody-centered"/>
              <w:rPr>
                <w:del w:id="54482" w:author="Diana Machado" w:date="2019-04-05T18:40:00Z"/>
                <w:lang w:val="en-PH" w:eastAsia="en-PH"/>
              </w:rPr>
            </w:pPr>
            <w:del w:id="54483" w:author="Diana Machado" w:date="2019-04-05T18:40:00Z">
              <w:r w:rsidRPr="0041013B" w:rsidDel="00C81D61">
                <w:rPr>
                  <w:lang w:val="en-PH" w:eastAsia="en-PH"/>
                </w:rPr>
                <w:delText>3.510</w:delText>
              </w:r>
            </w:del>
          </w:p>
        </w:tc>
        <w:tc>
          <w:tcPr>
            <w:tcW w:w="607" w:type="dxa"/>
            <w:shd w:val="clear" w:color="auto" w:fill="auto"/>
            <w:noWrap/>
            <w:vAlign w:val="bottom"/>
            <w:hideMark/>
          </w:tcPr>
          <w:p w:rsidR="00EA72C0" w:rsidRPr="0041013B" w:rsidDel="00C81D61" w:rsidRDefault="00EA72C0" w:rsidP="009652F9">
            <w:pPr>
              <w:pStyle w:val="Tablebody-centered"/>
              <w:rPr>
                <w:del w:id="54484" w:author="Diana Machado" w:date="2019-04-05T18:40:00Z"/>
                <w:lang w:val="en-PH" w:eastAsia="en-PH"/>
              </w:rPr>
            </w:pPr>
            <w:del w:id="54485" w:author="Diana Machado" w:date="2019-04-05T18:40:00Z">
              <w:r w:rsidRPr="0041013B" w:rsidDel="00C81D61">
                <w:rPr>
                  <w:lang w:val="en-PH" w:eastAsia="en-PH"/>
                </w:rPr>
                <w:delText>2.747</w:delText>
              </w:r>
            </w:del>
          </w:p>
        </w:tc>
        <w:tc>
          <w:tcPr>
            <w:tcW w:w="607" w:type="dxa"/>
            <w:shd w:val="clear" w:color="auto" w:fill="auto"/>
            <w:noWrap/>
            <w:vAlign w:val="bottom"/>
            <w:hideMark/>
          </w:tcPr>
          <w:p w:rsidR="00EA72C0" w:rsidRPr="0041013B" w:rsidDel="00C81D61" w:rsidRDefault="00EA72C0" w:rsidP="009652F9">
            <w:pPr>
              <w:pStyle w:val="Tablebody-centered"/>
              <w:rPr>
                <w:del w:id="54486" w:author="Diana Machado" w:date="2019-04-05T18:40:00Z"/>
                <w:lang w:val="en-PH" w:eastAsia="en-PH"/>
              </w:rPr>
            </w:pPr>
            <w:del w:id="54487" w:author="Diana Machado" w:date="2019-04-05T18:40:00Z">
              <w:r w:rsidRPr="0041013B" w:rsidDel="00C81D61">
                <w:rPr>
                  <w:lang w:val="en-PH" w:eastAsia="en-PH"/>
                </w:rPr>
                <w:delText>1.178</w:delText>
              </w:r>
            </w:del>
          </w:p>
        </w:tc>
        <w:tc>
          <w:tcPr>
            <w:tcW w:w="607" w:type="dxa"/>
            <w:shd w:val="clear" w:color="auto" w:fill="auto"/>
            <w:noWrap/>
            <w:vAlign w:val="bottom"/>
            <w:hideMark/>
          </w:tcPr>
          <w:p w:rsidR="00EA72C0" w:rsidRPr="0041013B" w:rsidDel="00C81D61" w:rsidRDefault="00EA72C0" w:rsidP="009652F9">
            <w:pPr>
              <w:pStyle w:val="Tablebody-centered"/>
              <w:rPr>
                <w:del w:id="54488" w:author="Diana Machado" w:date="2019-04-05T18:40:00Z"/>
                <w:lang w:val="en-PH" w:eastAsia="en-PH"/>
              </w:rPr>
            </w:pPr>
            <w:del w:id="54489" w:author="Diana Machado" w:date="2019-04-05T18:40:00Z">
              <w:r w:rsidRPr="0041013B" w:rsidDel="00C81D61">
                <w:rPr>
                  <w:lang w:val="en-PH" w:eastAsia="en-PH"/>
                </w:rPr>
                <w:delText>0.532</w:delText>
              </w:r>
            </w:del>
          </w:p>
        </w:tc>
        <w:tc>
          <w:tcPr>
            <w:tcW w:w="715" w:type="dxa"/>
            <w:shd w:val="clear" w:color="auto" w:fill="auto"/>
            <w:noWrap/>
            <w:vAlign w:val="bottom"/>
            <w:hideMark/>
          </w:tcPr>
          <w:p w:rsidR="00EA72C0" w:rsidRPr="0041013B" w:rsidDel="00C81D61" w:rsidRDefault="00EA72C0" w:rsidP="009652F9">
            <w:pPr>
              <w:pStyle w:val="Tablebody-centered"/>
              <w:rPr>
                <w:del w:id="54490" w:author="Diana Machado" w:date="2019-04-05T18:40:00Z"/>
                <w:lang w:val="en-PH" w:eastAsia="en-PH"/>
              </w:rPr>
            </w:pPr>
            <w:del w:id="5449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492" w:author="Diana Machado" w:date="2019-04-05T18:40:00Z"/>
                <w:lang w:val="en-PH" w:eastAsia="en-PH"/>
              </w:rPr>
            </w:pPr>
            <w:del w:id="54493" w:author="Diana Machado" w:date="2019-04-05T18:40:00Z">
              <w:r w:rsidRPr="0041013B" w:rsidDel="00C81D61">
                <w:rPr>
                  <w:lang w:val="en-PH" w:eastAsia="en-PH"/>
                </w:rPr>
                <w:delText>0.883</w:delText>
              </w:r>
            </w:del>
          </w:p>
        </w:tc>
        <w:tc>
          <w:tcPr>
            <w:tcW w:w="543" w:type="dxa"/>
            <w:shd w:val="clear" w:color="auto" w:fill="auto"/>
            <w:noWrap/>
            <w:vAlign w:val="bottom"/>
            <w:hideMark/>
          </w:tcPr>
          <w:p w:rsidR="00EA72C0" w:rsidRPr="0041013B" w:rsidDel="00C81D61" w:rsidRDefault="00EA72C0" w:rsidP="009652F9">
            <w:pPr>
              <w:pStyle w:val="Tablebody-centered"/>
              <w:rPr>
                <w:del w:id="54494" w:author="Diana Machado" w:date="2019-04-05T18:40:00Z"/>
                <w:lang w:val="en-PH" w:eastAsia="en-PH"/>
              </w:rPr>
            </w:pPr>
            <w:del w:id="54495" w:author="Diana Machado" w:date="2019-04-05T18:40:00Z">
              <w:r w:rsidRPr="0041013B" w:rsidDel="00C81D61">
                <w:rPr>
                  <w:lang w:val="en-PH" w:eastAsia="en-PH"/>
                </w:rPr>
                <w:delText>0.766</w:delText>
              </w:r>
            </w:del>
          </w:p>
        </w:tc>
        <w:tc>
          <w:tcPr>
            <w:tcW w:w="543" w:type="dxa"/>
            <w:shd w:val="clear" w:color="auto" w:fill="auto"/>
            <w:noWrap/>
            <w:vAlign w:val="bottom"/>
            <w:hideMark/>
          </w:tcPr>
          <w:p w:rsidR="00EA72C0" w:rsidRPr="0041013B" w:rsidDel="00C81D61" w:rsidRDefault="00EA72C0" w:rsidP="009652F9">
            <w:pPr>
              <w:pStyle w:val="Tablebody-centered"/>
              <w:rPr>
                <w:del w:id="54496" w:author="Diana Machado" w:date="2019-04-05T18:40:00Z"/>
                <w:lang w:val="en-PH" w:eastAsia="en-PH"/>
              </w:rPr>
            </w:pPr>
            <w:del w:id="54497" w:author="Diana Machado" w:date="2019-04-05T18:40:00Z">
              <w:r w:rsidRPr="0041013B" w:rsidDel="00C81D61">
                <w:rPr>
                  <w:lang w:val="en-PH" w:eastAsia="en-PH"/>
                </w:rPr>
                <w:delText>0.599</w:delText>
              </w:r>
            </w:del>
          </w:p>
        </w:tc>
        <w:tc>
          <w:tcPr>
            <w:tcW w:w="543" w:type="dxa"/>
            <w:shd w:val="clear" w:color="auto" w:fill="auto"/>
            <w:noWrap/>
            <w:vAlign w:val="bottom"/>
            <w:hideMark/>
          </w:tcPr>
          <w:p w:rsidR="00EA72C0" w:rsidRPr="0041013B" w:rsidDel="00C81D61" w:rsidRDefault="00EA72C0" w:rsidP="009652F9">
            <w:pPr>
              <w:pStyle w:val="Tablebody-centered"/>
              <w:rPr>
                <w:del w:id="54498" w:author="Diana Machado" w:date="2019-04-05T18:40:00Z"/>
                <w:lang w:val="en-PH" w:eastAsia="en-PH"/>
              </w:rPr>
            </w:pPr>
            <w:del w:id="54499" w:author="Diana Machado" w:date="2019-04-05T18:40:00Z">
              <w:r w:rsidRPr="0041013B" w:rsidDel="00C81D61">
                <w:rPr>
                  <w:lang w:val="en-PH" w:eastAsia="en-PH"/>
                </w:rPr>
                <w:delText>0.257</w:delText>
              </w:r>
            </w:del>
          </w:p>
        </w:tc>
        <w:tc>
          <w:tcPr>
            <w:tcW w:w="543" w:type="dxa"/>
            <w:shd w:val="clear" w:color="auto" w:fill="auto"/>
            <w:noWrap/>
            <w:vAlign w:val="bottom"/>
            <w:hideMark/>
          </w:tcPr>
          <w:p w:rsidR="00EA72C0" w:rsidRPr="0041013B" w:rsidDel="00C81D61" w:rsidRDefault="00EA72C0" w:rsidP="009652F9">
            <w:pPr>
              <w:pStyle w:val="Tablebody-centered"/>
              <w:rPr>
                <w:del w:id="54500" w:author="Diana Machado" w:date="2019-04-05T18:40:00Z"/>
                <w:lang w:val="en-PH" w:eastAsia="en-PH"/>
              </w:rPr>
            </w:pPr>
            <w:del w:id="54501" w:author="Diana Machado" w:date="2019-04-05T18:40:00Z">
              <w:r w:rsidRPr="0041013B" w:rsidDel="00C81D61">
                <w:rPr>
                  <w:lang w:val="en-PH" w:eastAsia="en-PH"/>
                </w:rPr>
                <w:delText>0.116</w:delText>
              </w:r>
            </w:del>
          </w:p>
        </w:tc>
      </w:tr>
      <w:tr w:rsidR="00EA72C0" w:rsidRPr="0041013B" w:rsidDel="00C81D61" w:rsidTr="001707D4">
        <w:trPr>
          <w:trHeight w:val="198"/>
          <w:del w:id="54502" w:author="Diana Machado" w:date="2019-04-05T18:40:00Z"/>
        </w:trPr>
        <w:tc>
          <w:tcPr>
            <w:tcW w:w="1032" w:type="dxa"/>
            <w:vMerge/>
            <w:vAlign w:val="center"/>
            <w:hideMark/>
          </w:tcPr>
          <w:p w:rsidR="00EA72C0" w:rsidRPr="0041013B" w:rsidDel="00C81D61" w:rsidRDefault="00EA72C0" w:rsidP="009652F9">
            <w:pPr>
              <w:pStyle w:val="Tablebody-centered"/>
              <w:rPr>
                <w:del w:id="5450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504" w:author="Diana Machado" w:date="2019-04-05T18:40:00Z"/>
                <w:lang w:val="en-PH" w:eastAsia="en-PH"/>
              </w:rPr>
            </w:pPr>
            <w:del w:id="54505" w:author="Diana Machado" w:date="2019-04-05T18:40:00Z">
              <w:r w:rsidRPr="0041013B" w:rsidDel="00C81D61">
                <w:rPr>
                  <w:lang w:val="en-PH" w:eastAsia="en-PH"/>
                </w:rPr>
                <w:delText>35</w:delText>
              </w:r>
            </w:del>
          </w:p>
        </w:tc>
        <w:tc>
          <w:tcPr>
            <w:tcW w:w="1253" w:type="dxa"/>
            <w:shd w:val="clear" w:color="auto" w:fill="auto"/>
            <w:noWrap/>
            <w:vAlign w:val="bottom"/>
            <w:hideMark/>
          </w:tcPr>
          <w:p w:rsidR="00EA72C0" w:rsidRPr="0041013B" w:rsidDel="00C81D61" w:rsidRDefault="00EA72C0" w:rsidP="009652F9">
            <w:pPr>
              <w:pStyle w:val="Tablebody-centered"/>
              <w:rPr>
                <w:del w:id="54506" w:author="Diana Machado" w:date="2019-04-05T18:40:00Z"/>
                <w:lang w:val="en-PH" w:eastAsia="en-PH"/>
              </w:rPr>
            </w:pPr>
            <w:del w:id="54507" w:author="Diana Machado" w:date="2019-04-05T18:40:00Z">
              <w:r w:rsidRPr="0041013B" w:rsidDel="00C81D61">
                <w:rPr>
                  <w:lang w:val="en-PH" w:eastAsia="en-PH"/>
                </w:rPr>
                <w:delText>SAINT JOHNS</w:delText>
              </w:r>
            </w:del>
          </w:p>
        </w:tc>
        <w:tc>
          <w:tcPr>
            <w:tcW w:w="709" w:type="dxa"/>
            <w:shd w:val="clear" w:color="auto" w:fill="auto"/>
            <w:noWrap/>
            <w:vAlign w:val="bottom"/>
            <w:hideMark/>
          </w:tcPr>
          <w:p w:rsidR="00EA72C0" w:rsidRPr="0041013B" w:rsidDel="00C81D61" w:rsidRDefault="00EA72C0" w:rsidP="009652F9">
            <w:pPr>
              <w:pStyle w:val="Tablebody-centered"/>
              <w:rPr>
                <w:del w:id="54508" w:author="Diana Machado" w:date="2019-04-05T18:40:00Z"/>
                <w:lang w:val="en-PH" w:eastAsia="en-PH"/>
              </w:rPr>
            </w:pPr>
            <w:del w:id="54509" w:author="Diana Machado" w:date="2019-04-05T18:40:00Z">
              <w:r w:rsidRPr="0041013B" w:rsidDel="00C81D61">
                <w:rPr>
                  <w:lang w:val="en-PH" w:eastAsia="en-PH"/>
                </w:rPr>
                <w:delText>1.397</w:delText>
              </w:r>
            </w:del>
          </w:p>
        </w:tc>
        <w:tc>
          <w:tcPr>
            <w:tcW w:w="607" w:type="dxa"/>
            <w:shd w:val="clear" w:color="auto" w:fill="auto"/>
            <w:noWrap/>
            <w:vAlign w:val="bottom"/>
            <w:hideMark/>
          </w:tcPr>
          <w:p w:rsidR="00EA72C0" w:rsidRPr="0041013B" w:rsidDel="00C81D61" w:rsidRDefault="00EA72C0" w:rsidP="009652F9">
            <w:pPr>
              <w:pStyle w:val="Tablebody-centered"/>
              <w:rPr>
                <w:del w:id="54510" w:author="Diana Machado" w:date="2019-04-05T18:40:00Z"/>
                <w:lang w:val="en-PH" w:eastAsia="en-PH"/>
              </w:rPr>
            </w:pPr>
            <w:del w:id="54511" w:author="Diana Machado" w:date="2019-04-05T18:40:00Z">
              <w:r w:rsidRPr="0041013B" w:rsidDel="00C81D61">
                <w:rPr>
                  <w:lang w:val="en-PH" w:eastAsia="en-PH"/>
                </w:rPr>
                <w:delText>1.048</w:delText>
              </w:r>
            </w:del>
          </w:p>
        </w:tc>
        <w:tc>
          <w:tcPr>
            <w:tcW w:w="607" w:type="dxa"/>
            <w:shd w:val="clear" w:color="auto" w:fill="auto"/>
            <w:noWrap/>
            <w:vAlign w:val="bottom"/>
            <w:hideMark/>
          </w:tcPr>
          <w:p w:rsidR="00EA72C0" w:rsidRPr="0041013B" w:rsidDel="00C81D61" w:rsidRDefault="00EA72C0" w:rsidP="009652F9">
            <w:pPr>
              <w:pStyle w:val="Tablebody-centered"/>
              <w:rPr>
                <w:del w:id="54512" w:author="Diana Machado" w:date="2019-04-05T18:40:00Z"/>
                <w:lang w:val="en-PH" w:eastAsia="en-PH"/>
              </w:rPr>
            </w:pPr>
            <w:del w:id="54513" w:author="Diana Machado" w:date="2019-04-05T18:40:00Z">
              <w:r w:rsidRPr="0041013B" w:rsidDel="00C81D61">
                <w:rPr>
                  <w:lang w:val="en-PH" w:eastAsia="en-PH"/>
                </w:rPr>
                <w:delText>0.699</w:delText>
              </w:r>
            </w:del>
          </w:p>
        </w:tc>
        <w:tc>
          <w:tcPr>
            <w:tcW w:w="607" w:type="dxa"/>
            <w:shd w:val="clear" w:color="auto" w:fill="auto"/>
            <w:noWrap/>
            <w:vAlign w:val="bottom"/>
            <w:hideMark/>
          </w:tcPr>
          <w:p w:rsidR="00EA72C0" w:rsidRPr="0041013B" w:rsidDel="00C81D61" w:rsidRDefault="00EA72C0" w:rsidP="009652F9">
            <w:pPr>
              <w:pStyle w:val="Tablebody-centered"/>
              <w:rPr>
                <w:del w:id="54514" w:author="Diana Machado" w:date="2019-04-05T18:40:00Z"/>
                <w:lang w:val="en-PH" w:eastAsia="en-PH"/>
              </w:rPr>
            </w:pPr>
            <w:del w:id="54515" w:author="Diana Machado" w:date="2019-04-05T18:40:00Z">
              <w:r w:rsidRPr="0041013B" w:rsidDel="00C81D61">
                <w:rPr>
                  <w:lang w:val="en-PH" w:eastAsia="en-PH"/>
                </w:rPr>
                <w:delText>0.471</w:delText>
              </w:r>
            </w:del>
          </w:p>
        </w:tc>
        <w:tc>
          <w:tcPr>
            <w:tcW w:w="607" w:type="dxa"/>
            <w:shd w:val="clear" w:color="auto" w:fill="auto"/>
            <w:noWrap/>
            <w:vAlign w:val="bottom"/>
            <w:hideMark/>
          </w:tcPr>
          <w:p w:rsidR="00EA72C0" w:rsidRPr="0041013B" w:rsidDel="00C81D61" w:rsidRDefault="00EA72C0" w:rsidP="009652F9">
            <w:pPr>
              <w:pStyle w:val="Tablebody-centered"/>
              <w:rPr>
                <w:del w:id="54516" w:author="Diana Machado" w:date="2019-04-05T18:40:00Z"/>
                <w:lang w:val="en-PH" w:eastAsia="en-PH"/>
              </w:rPr>
            </w:pPr>
            <w:del w:id="54517" w:author="Diana Machado" w:date="2019-04-05T18:40:00Z">
              <w:r w:rsidRPr="0041013B" w:rsidDel="00C81D61">
                <w:rPr>
                  <w:lang w:val="en-PH" w:eastAsia="en-PH"/>
                </w:rPr>
                <w:delText>0.207</w:delText>
              </w:r>
            </w:del>
          </w:p>
        </w:tc>
        <w:tc>
          <w:tcPr>
            <w:tcW w:w="607" w:type="dxa"/>
            <w:shd w:val="clear" w:color="auto" w:fill="auto"/>
            <w:noWrap/>
            <w:vAlign w:val="bottom"/>
            <w:hideMark/>
          </w:tcPr>
          <w:p w:rsidR="00EA72C0" w:rsidRPr="0041013B" w:rsidDel="00C81D61" w:rsidRDefault="00EA72C0" w:rsidP="009652F9">
            <w:pPr>
              <w:pStyle w:val="Tablebody-centered"/>
              <w:rPr>
                <w:del w:id="54518" w:author="Diana Machado" w:date="2019-04-05T18:40:00Z"/>
                <w:lang w:val="en-PH" w:eastAsia="en-PH"/>
              </w:rPr>
            </w:pPr>
            <w:del w:id="54519" w:author="Diana Machado" w:date="2019-04-05T18:40:00Z">
              <w:r w:rsidRPr="0041013B" w:rsidDel="00C81D61">
                <w:rPr>
                  <w:lang w:val="en-PH" w:eastAsia="en-PH"/>
                </w:rPr>
                <w:delText>0.157</w:delText>
              </w:r>
            </w:del>
          </w:p>
        </w:tc>
        <w:tc>
          <w:tcPr>
            <w:tcW w:w="715" w:type="dxa"/>
            <w:shd w:val="clear" w:color="auto" w:fill="auto"/>
            <w:noWrap/>
            <w:vAlign w:val="bottom"/>
            <w:hideMark/>
          </w:tcPr>
          <w:p w:rsidR="00EA72C0" w:rsidRPr="0041013B" w:rsidDel="00C81D61" w:rsidRDefault="00EA72C0" w:rsidP="009652F9">
            <w:pPr>
              <w:pStyle w:val="Tablebody-centered"/>
              <w:rPr>
                <w:del w:id="54520" w:author="Diana Machado" w:date="2019-04-05T18:40:00Z"/>
                <w:lang w:val="en-PH" w:eastAsia="en-PH"/>
              </w:rPr>
            </w:pPr>
            <w:del w:id="5452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522" w:author="Diana Machado" w:date="2019-04-05T18:40:00Z"/>
                <w:lang w:val="en-PH" w:eastAsia="en-PH"/>
              </w:rPr>
            </w:pPr>
            <w:del w:id="54523" w:author="Diana Machado" w:date="2019-04-05T18:40:00Z">
              <w:r w:rsidRPr="0041013B" w:rsidDel="00C81D61">
                <w:rPr>
                  <w:lang w:val="en-PH" w:eastAsia="en-PH"/>
                </w:rPr>
                <w:delText>0.750</w:delText>
              </w:r>
            </w:del>
          </w:p>
        </w:tc>
        <w:tc>
          <w:tcPr>
            <w:tcW w:w="543" w:type="dxa"/>
            <w:shd w:val="clear" w:color="auto" w:fill="auto"/>
            <w:noWrap/>
            <w:vAlign w:val="bottom"/>
            <w:hideMark/>
          </w:tcPr>
          <w:p w:rsidR="00EA72C0" w:rsidRPr="0041013B" w:rsidDel="00C81D61" w:rsidRDefault="00EA72C0" w:rsidP="009652F9">
            <w:pPr>
              <w:pStyle w:val="Tablebody-centered"/>
              <w:rPr>
                <w:del w:id="54524" w:author="Diana Machado" w:date="2019-04-05T18:40:00Z"/>
                <w:lang w:val="en-PH" w:eastAsia="en-PH"/>
              </w:rPr>
            </w:pPr>
            <w:del w:id="54525" w:author="Diana Machado" w:date="2019-04-05T18:40:00Z">
              <w:r w:rsidRPr="0041013B" w:rsidDel="00C81D61">
                <w:rPr>
                  <w:lang w:val="en-PH" w:eastAsia="en-PH"/>
                </w:rPr>
                <w:delText>0.500</w:delText>
              </w:r>
            </w:del>
          </w:p>
        </w:tc>
        <w:tc>
          <w:tcPr>
            <w:tcW w:w="543" w:type="dxa"/>
            <w:shd w:val="clear" w:color="auto" w:fill="auto"/>
            <w:noWrap/>
            <w:vAlign w:val="bottom"/>
            <w:hideMark/>
          </w:tcPr>
          <w:p w:rsidR="00EA72C0" w:rsidRPr="0041013B" w:rsidDel="00C81D61" w:rsidRDefault="00EA72C0" w:rsidP="009652F9">
            <w:pPr>
              <w:pStyle w:val="Tablebody-centered"/>
              <w:rPr>
                <w:del w:id="54526" w:author="Diana Machado" w:date="2019-04-05T18:40:00Z"/>
                <w:lang w:val="en-PH" w:eastAsia="en-PH"/>
              </w:rPr>
            </w:pPr>
            <w:del w:id="54527" w:author="Diana Machado" w:date="2019-04-05T18:40:00Z">
              <w:r w:rsidRPr="0041013B" w:rsidDel="00C81D61">
                <w:rPr>
                  <w:lang w:val="en-PH" w:eastAsia="en-PH"/>
                </w:rPr>
                <w:delText>0.337</w:delText>
              </w:r>
            </w:del>
          </w:p>
        </w:tc>
        <w:tc>
          <w:tcPr>
            <w:tcW w:w="543" w:type="dxa"/>
            <w:shd w:val="clear" w:color="auto" w:fill="auto"/>
            <w:noWrap/>
            <w:vAlign w:val="bottom"/>
            <w:hideMark/>
          </w:tcPr>
          <w:p w:rsidR="00EA72C0" w:rsidRPr="0041013B" w:rsidDel="00C81D61" w:rsidRDefault="00EA72C0" w:rsidP="009652F9">
            <w:pPr>
              <w:pStyle w:val="Tablebody-centered"/>
              <w:rPr>
                <w:del w:id="54528" w:author="Diana Machado" w:date="2019-04-05T18:40:00Z"/>
                <w:lang w:val="en-PH" w:eastAsia="en-PH"/>
              </w:rPr>
            </w:pPr>
            <w:del w:id="54529" w:author="Diana Machado" w:date="2019-04-05T18:40:00Z">
              <w:r w:rsidRPr="0041013B" w:rsidDel="00C81D61">
                <w:rPr>
                  <w:lang w:val="en-PH" w:eastAsia="en-PH"/>
                </w:rPr>
                <w:delText>0.148</w:delText>
              </w:r>
            </w:del>
          </w:p>
        </w:tc>
        <w:tc>
          <w:tcPr>
            <w:tcW w:w="543" w:type="dxa"/>
            <w:shd w:val="clear" w:color="auto" w:fill="auto"/>
            <w:noWrap/>
            <w:vAlign w:val="bottom"/>
            <w:hideMark/>
          </w:tcPr>
          <w:p w:rsidR="00EA72C0" w:rsidRPr="0041013B" w:rsidDel="00C81D61" w:rsidRDefault="00EA72C0" w:rsidP="009652F9">
            <w:pPr>
              <w:pStyle w:val="Tablebody-centered"/>
              <w:rPr>
                <w:del w:id="54530" w:author="Diana Machado" w:date="2019-04-05T18:40:00Z"/>
                <w:lang w:val="en-PH" w:eastAsia="en-PH"/>
              </w:rPr>
            </w:pPr>
            <w:del w:id="54531" w:author="Diana Machado" w:date="2019-04-05T18:40:00Z">
              <w:r w:rsidRPr="0041013B" w:rsidDel="00C81D61">
                <w:rPr>
                  <w:lang w:val="en-PH" w:eastAsia="en-PH"/>
                </w:rPr>
                <w:delText>0.112</w:delText>
              </w:r>
            </w:del>
          </w:p>
        </w:tc>
      </w:tr>
      <w:tr w:rsidR="00EA72C0" w:rsidRPr="0041013B" w:rsidDel="00C81D61" w:rsidTr="001707D4">
        <w:trPr>
          <w:trHeight w:val="198"/>
          <w:del w:id="54532" w:author="Diana Machado" w:date="2019-04-05T18:40:00Z"/>
        </w:trPr>
        <w:tc>
          <w:tcPr>
            <w:tcW w:w="1032" w:type="dxa"/>
            <w:vMerge/>
            <w:vAlign w:val="center"/>
            <w:hideMark/>
          </w:tcPr>
          <w:p w:rsidR="00EA72C0" w:rsidRPr="0041013B" w:rsidDel="00C81D61" w:rsidRDefault="00EA72C0" w:rsidP="009652F9">
            <w:pPr>
              <w:pStyle w:val="Tablebody-centered"/>
              <w:rPr>
                <w:del w:id="5453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534" w:author="Diana Machado" w:date="2019-04-05T18:40:00Z"/>
                <w:lang w:val="en-PH" w:eastAsia="en-PH"/>
              </w:rPr>
            </w:pPr>
            <w:del w:id="54535" w:author="Diana Machado" w:date="2019-04-05T18:40:00Z">
              <w:r w:rsidRPr="0041013B" w:rsidDel="00C81D61">
                <w:rPr>
                  <w:lang w:val="en-PH" w:eastAsia="en-PH"/>
                </w:rPr>
                <w:delText>36</w:delText>
              </w:r>
            </w:del>
          </w:p>
        </w:tc>
        <w:tc>
          <w:tcPr>
            <w:tcW w:w="1253" w:type="dxa"/>
            <w:shd w:val="clear" w:color="auto" w:fill="auto"/>
            <w:noWrap/>
            <w:vAlign w:val="bottom"/>
            <w:hideMark/>
          </w:tcPr>
          <w:p w:rsidR="00EA72C0" w:rsidRPr="0041013B" w:rsidDel="00C81D61" w:rsidRDefault="00EA72C0" w:rsidP="009652F9">
            <w:pPr>
              <w:pStyle w:val="Tablebody-centered"/>
              <w:rPr>
                <w:del w:id="54536" w:author="Diana Machado" w:date="2019-04-05T18:40:00Z"/>
                <w:lang w:val="en-PH" w:eastAsia="en-PH"/>
              </w:rPr>
            </w:pPr>
            <w:del w:id="54537" w:author="Diana Machado" w:date="2019-04-05T18:40:00Z">
              <w:r w:rsidRPr="0041013B" w:rsidDel="00C81D61">
                <w:rPr>
                  <w:lang w:val="en-PH" w:eastAsia="en-PH"/>
                </w:rPr>
                <w:delText>SANTA ROSA</w:delText>
              </w:r>
            </w:del>
          </w:p>
        </w:tc>
        <w:tc>
          <w:tcPr>
            <w:tcW w:w="709" w:type="dxa"/>
            <w:shd w:val="clear" w:color="auto" w:fill="auto"/>
            <w:noWrap/>
            <w:vAlign w:val="bottom"/>
            <w:hideMark/>
          </w:tcPr>
          <w:p w:rsidR="00EA72C0" w:rsidRPr="0041013B" w:rsidDel="00C81D61" w:rsidRDefault="00EA72C0" w:rsidP="009652F9">
            <w:pPr>
              <w:pStyle w:val="Tablebody-centered"/>
              <w:rPr>
                <w:del w:id="54538" w:author="Diana Machado" w:date="2019-04-05T18:40:00Z"/>
                <w:lang w:val="en-PH" w:eastAsia="en-PH"/>
              </w:rPr>
            </w:pPr>
            <w:del w:id="54539" w:author="Diana Machado" w:date="2019-04-05T18:40:00Z">
              <w:r w:rsidRPr="0041013B" w:rsidDel="00C81D61">
                <w:rPr>
                  <w:lang w:val="en-PH" w:eastAsia="en-PH"/>
                </w:rPr>
                <w:delText>2.270</w:delText>
              </w:r>
            </w:del>
          </w:p>
        </w:tc>
        <w:tc>
          <w:tcPr>
            <w:tcW w:w="607" w:type="dxa"/>
            <w:shd w:val="clear" w:color="auto" w:fill="auto"/>
            <w:noWrap/>
            <w:vAlign w:val="bottom"/>
            <w:hideMark/>
          </w:tcPr>
          <w:p w:rsidR="00EA72C0" w:rsidRPr="0041013B" w:rsidDel="00C81D61" w:rsidRDefault="00EA72C0" w:rsidP="009652F9">
            <w:pPr>
              <w:pStyle w:val="Tablebody-centered"/>
              <w:rPr>
                <w:del w:id="54540" w:author="Diana Machado" w:date="2019-04-05T18:40:00Z"/>
                <w:lang w:val="en-PH" w:eastAsia="en-PH"/>
              </w:rPr>
            </w:pPr>
            <w:del w:id="54541" w:author="Diana Machado" w:date="2019-04-05T18:40:00Z">
              <w:r w:rsidRPr="0041013B" w:rsidDel="00C81D61">
                <w:rPr>
                  <w:lang w:val="en-PH" w:eastAsia="en-PH"/>
                </w:rPr>
                <w:delText>1.792</w:delText>
              </w:r>
            </w:del>
          </w:p>
        </w:tc>
        <w:tc>
          <w:tcPr>
            <w:tcW w:w="607" w:type="dxa"/>
            <w:shd w:val="clear" w:color="auto" w:fill="auto"/>
            <w:noWrap/>
            <w:vAlign w:val="bottom"/>
            <w:hideMark/>
          </w:tcPr>
          <w:p w:rsidR="00EA72C0" w:rsidRPr="0041013B" w:rsidDel="00C81D61" w:rsidRDefault="00EA72C0" w:rsidP="009652F9">
            <w:pPr>
              <w:pStyle w:val="Tablebody-centered"/>
              <w:rPr>
                <w:del w:id="54542" w:author="Diana Machado" w:date="2019-04-05T18:40:00Z"/>
                <w:lang w:val="en-PH" w:eastAsia="en-PH"/>
              </w:rPr>
            </w:pPr>
            <w:del w:id="54543" w:author="Diana Machado" w:date="2019-04-05T18:40:00Z">
              <w:r w:rsidRPr="0041013B" w:rsidDel="00C81D61">
                <w:rPr>
                  <w:lang w:val="en-PH" w:eastAsia="en-PH"/>
                </w:rPr>
                <w:delText>1.316</w:delText>
              </w:r>
            </w:del>
          </w:p>
        </w:tc>
        <w:tc>
          <w:tcPr>
            <w:tcW w:w="607" w:type="dxa"/>
            <w:shd w:val="clear" w:color="auto" w:fill="auto"/>
            <w:noWrap/>
            <w:vAlign w:val="bottom"/>
            <w:hideMark/>
          </w:tcPr>
          <w:p w:rsidR="00EA72C0" w:rsidRPr="0041013B" w:rsidDel="00C81D61" w:rsidRDefault="00EA72C0" w:rsidP="009652F9">
            <w:pPr>
              <w:pStyle w:val="Tablebody-centered"/>
              <w:rPr>
                <w:del w:id="54544" w:author="Diana Machado" w:date="2019-04-05T18:40:00Z"/>
                <w:lang w:val="en-PH" w:eastAsia="en-PH"/>
              </w:rPr>
            </w:pPr>
            <w:del w:id="54545" w:author="Diana Machado" w:date="2019-04-05T18:40:00Z">
              <w:r w:rsidRPr="0041013B" w:rsidDel="00C81D61">
                <w:rPr>
                  <w:lang w:val="en-PH" w:eastAsia="en-PH"/>
                </w:rPr>
                <w:delText>0.944</w:delText>
              </w:r>
            </w:del>
          </w:p>
        </w:tc>
        <w:tc>
          <w:tcPr>
            <w:tcW w:w="607" w:type="dxa"/>
            <w:shd w:val="clear" w:color="auto" w:fill="auto"/>
            <w:noWrap/>
            <w:vAlign w:val="bottom"/>
            <w:hideMark/>
          </w:tcPr>
          <w:p w:rsidR="00EA72C0" w:rsidRPr="0041013B" w:rsidDel="00C81D61" w:rsidRDefault="00EA72C0" w:rsidP="009652F9">
            <w:pPr>
              <w:pStyle w:val="Tablebody-centered"/>
              <w:rPr>
                <w:del w:id="54546" w:author="Diana Machado" w:date="2019-04-05T18:40:00Z"/>
                <w:lang w:val="en-PH" w:eastAsia="en-PH"/>
              </w:rPr>
            </w:pPr>
            <w:del w:id="54547" w:author="Diana Machado" w:date="2019-04-05T18:40:00Z">
              <w:r w:rsidRPr="0041013B" w:rsidDel="00C81D61">
                <w:rPr>
                  <w:lang w:val="en-PH" w:eastAsia="en-PH"/>
                </w:rPr>
                <w:delText>0.517</w:delText>
              </w:r>
            </w:del>
          </w:p>
        </w:tc>
        <w:tc>
          <w:tcPr>
            <w:tcW w:w="607" w:type="dxa"/>
            <w:shd w:val="clear" w:color="auto" w:fill="auto"/>
            <w:noWrap/>
            <w:vAlign w:val="bottom"/>
            <w:hideMark/>
          </w:tcPr>
          <w:p w:rsidR="00EA72C0" w:rsidRPr="0041013B" w:rsidDel="00C81D61" w:rsidRDefault="00EA72C0" w:rsidP="009652F9">
            <w:pPr>
              <w:pStyle w:val="Tablebody-centered"/>
              <w:rPr>
                <w:del w:id="54548" w:author="Diana Machado" w:date="2019-04-05T18:40:00Z"/>
                <w:lang w:val="en-PH" w:eastAsia="en-PH"/>
              </w:rPr>
            </w:pPr>
            <w:del w:id="54549" w:author="Diana Machado" w:date="2019-04-05T18:40:00Z">
              <w:r w:rsidRPr="0041013B" w:rsidDel="00C81D61">
                <w:rPr>
                  <w:lang w:val="en-PH" w:eastAsia="en-PH"/>
                </w:rPr>
                <w:delText>0.380</w:delText>
              </w:r>
            </w:del>
          </w:p>
        </w:tc>
        <w:tc>
          <w:tcPr>
            <w:tcW w:w="715" w:type="dxa"/>
            <w:shd w:val="clear" w:color="auto" w:fill="auto"/>
            <w:noWrap/>
            <w:vAlign w:val="bottom"/>
            <w:hideMark/>
          </w:tcPr>
          <w:p w:rsidR="00EA72C0" w:rsidRPr="0041013B" w:rsidDel="00C81D61" w:rsidRDefault="00EA72C0" w:rsidP="009652F9">
            <w:pPr>
              <w:pStyle w:val="Tablebody-centered"/>
              <w:rPr>
                <w:del w:id="54550" w:author="Diana Machado" w:date="2019-04-05T18:40:00Z"/>
                <w:lang w:val="en-PH" w:eastAsia="en-PH"/>
              </w:rPr>
            </w:pPr>
            <w:del w:id="5455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552" w:author="Diana Machado" w:date="2019-04-05T18:40:00Z"/>
                <w:lang w:val="en-PH" w:eastAsia="en-PH"/>
              </w:rPr>
            </w:pPr>
            <w:del w:id="54553" w:author="Diana Machado" w:date="2019-04-05T18:40:00Z">
              <w:r w:rsidRPr="0041013B" w:rsidDel="00C81D61">
                <w:rPr>
                  <w:lang w:val="en-PH" w:eastAsia="en-PH"/>
                </w:rPr>
                <w:delText>0.789</w:delText>
              </w:r>
            </w:del>
          </w:p>
        </w:tc>
        <w:tc>
          <w:tcPr>
            <w:tcW w:w="543" w:type="dxa"/>
            <w:shd w:val="clear" w:color="auto" w:fill="auto"/>
            <w:noWrap/>
            <w:vAlign w:val="bottom"/>
            <w:hideMark/>
          </w:tcPr>
          <w:p w:rsidR="00EA72C0" w:rsidRPr="0041013B" w:rsidDel="00C81D61" w:rsidRDefault="00EA72C0" w:rsidP="009652F9">
            <w:pPr>
              <w:pStyle w:val="Tablebody-centered"/>
              <w:rPr>
                <w:del w:id="54554" w:author="Diana Machado" w:date="2019-04-05T18:40:00Z"/>
                <w:lang w:val="en-PH" w:eastAsia="en-PH"/>
              </w:rPr>
            </w:pPr>
            <w:del w:id="54555" w:author="Diana Machado" w:date="2019-04-05T18:40:00Z">
              <w:r w:rsidRPr="0041013B" w:rsidDel="00C81D61">
                <w:rPr>
                  <w:lang w:val="en-PH" w:eastAsia="en-PH"/>
                </w:rPr>
                <w:delText>0.580</w:delText>
              </w:r>
            </w:del>
          </w:p>
        </w:tc>
        <w:tc>
          <w:tcPr>
            <w:tcW w:w="543" w:type="dxa"/>
            <w:shd w:val="clear" w:color="auto" w:fill="auto"/>
            <w:noWrap/>
            <w:vAlign w:val="bottom"/>
            <w:hideMark/>
          </w:tcPr>
          <w:p w:rsidR="00EA72C0" w:rsidRPr="0041013B" w:rsidDel="00C81D61" w:rsidRDefault="00EA72C0" w:rsidP="009652F9">
            <w:pPr>
              <w:pStyle w:val="Tablebody-centered"/>
              <w:rPr>
                <w:del w:id="54556" w:author="Diana Machado" w:date="2019-04-05T18:40:00Z"/>
                <w:lang w:val="en-PH" w:eastAsia="en-PH"/>
              </w:rPr>
            </w:pPr>
            <w:del w:id="54557" w:author="Diana Machado" w:date="2019-04-05T18:40:00Z">
              <w:r w:rsidRPr="0041013B" w:rsidDel="00C81D61">
                <w:rPr>
                  <w:lang w:val="en-PH" w:eastAsia="en-PH"/>
                </w:rPr>
                <w:delText>0.416</w:delText>
              </w:r>
            </w:del>
          </w:p>
        </w:tc>
        <w:tc>
          <w:tcPr>
            <w:tcW w:w="543" w:type="dxa"/>
            <w:shd w:val="clear" w:color="auto" w:fill="auto"/>
            <w:noWrap/>
            <w:vAlign w:val="bottom"/>
            <w:hideMark/>
          </w:tcPr>
          <w:p w:rsidR="00EA72C0" w:rsidRPr="0041013B" w:rsidDel="00C81D61" w:rsidRDefault="00EA72C0" w:rsidP="009652F9">
            <w:pPr>
              <w:pStyle w:val="Tablebody-centered"/>
              <w:rPr>
                <w:del w:id="54558" w:author="Diana Machado" w:date="2019-04-05T18:40:00Z"/>
                <w:lang w:val="en-PH" w:eastAsia="en-PH"/>
              </w:rPr>
            </w:pPr>
            <w:del w:id="54559" w:author="Diana Machado" w:date="2019-04-05T18:40:00Z">
              <w:r w:rsidRPr="0041013B" w:rsidDel="00C81D61">
                <w:rPr>
                  <w:lang w:val="en-PH" w:eastAsia="en-PH"/>
                </w:rPr>
                <w:delText>0.228</w:delText>
              </w:r>
            </w:del>
          </w:p>
        </w:tc>
        <w:tc>
          <w:tcPr>
            <w:tcW w:w="543" w:type="dxa"/>
            <w:shd w:val="clear" w:color="auto" w:fill="auto"/>
            <w:noWrap/>
            <w:vAlign w:val="bottom"/>
            <w:hideMark/>
          </w:tcPr>
          <w:p w:rsidR="00EA72C0" w:rsidRPr="0041013B" w:rsidDel="00C81D61" w:rsidRDefault="00EA72C0" w:rsidP="009652F9">
            <w:pPr>
              <w:pStyle w:val="Tablebody-centered"/>
              <w:rPr>
                <w:del w:id="54560" w:author="Diana Machado" w:date="2019-04-05T18:40:00Z"/>
                <w:lang w:val="en-PH" w:eastAsia="en-PH"/>
              </w:rPr>
            </w:pPr>
            <w:del w:id="54561" w:author="Diana Machado" w:date="2019-04-05T18:40:00Z">
              <w:r w:rsidRPr="0041013B" w:rsidDel="00C81D61">
                <w:rPr>
                  <w:lang w:val="en-PH" w:eastAsia="en-PH"/>
                </w:rPr>
                <w:delText>0.167</w:delText>
              </w:r>
            </w:del>
          </w:p>
        </w:tc>
      </w:tr>
      <w:tr w:rsidR="00EA72C0" w:rsidRPr="0041013B" w:rsidDel="00C81D61" w:rsidTr="001707D4">
        <w:trPr>
          <w:trHeight w:val="198"/>
          <w:del w:id="54562" w:author="Diana Machado" w:date="2019-04-05T18:40:00Z"/>
        </w:trPr>
        <w:tc>
          <w:tcPr>
            <w:tcW w:w="1032" w:type="dxa"/>
            <w:vMerge/>
            <w:vAlign w:val="center"/>
            <w:hideMark/>
          </w:tcPr>
          <w:p w:rsidR="00EA72C0" w:rsidRPr="0041013B" w:rsidDel="00C81D61" w:rsidRDefault="00EA72C0" w:rsidP="009652F9">
            <w:pPr>
              <w:pStyle w:val="Tablebody-centered"/>
              <w:rPr>
                <w:del w:id="5456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564" w:author="Diana Machado" w:date="2019-04-05T18:40:00Z"/>
                <w:lang w:val="en-PH" w:eastAsia="en-PH"/>
              </w:rPr>
            </w:pPr>
            <w:del w:id="54565" w:author="Diana Machado" w:date="2019-04-05T18:40:00Z">
              <w:r w:rsidRPr="0041013B" w:rsidDel="00C81D61">
                <w:rPr>
                  <w:lang w:val="en-PH" w:eastAsia="en-PH"/>
                </w:rPr>
                <w:delText>37</w:delText>
              </w:r>
            </w:del>
          </w:p>
        </w:tc>
        <w:tc>
          <w:tcPr>
            <w:tcW w:w="1253" w:type="dxa"/>
            <w:shd w:val="clear" w:color="auto" w:fill="auto"/>
            <w:noWrap/>
            <w:vAlign w:val="bottom"/>
            <w:hideMark/>
          </w:tcPr>
          <w:p w:rsidR="00EA72C0" w:rsidRPr="0041013B" w:rsidDel="00C81D61" w:rsidRDefault="00EA72C0" w:rsidP="009652F9">
            <w:pPr>
              <w:pStyle w:val="Tablebody-centered"/>
              <w:rPr>
                <w:del w:id="54566" w:author="Diana Machado" w:date="2019-04-05T18:40:00Z"/>
                <w:lang w:val="en-PH" w:eastAsia="en-PH"/>
              </w:rPr>
            </w:pPr>
            <w:del w:id="54567" w:author="Diana Machado" w:date="2019-04-05T18:40:00Z">
              <w:r w:rsidRPr="0041013B" w:rsidDel="00C81D61">
                <w:rPr>
                  <w:lang w:val="en-PH" w:eastAsia="en-PH"/>
                </w:rPr>
                <w:delText>SEMINOLE</w:delText>
              </w:r>
            </w:del>
          </w:p>
        </w:tc>
        <w:tc>
          <w:tcPr>
            <w:tcW w:w="709" w:type="dxa"/>
            <w:shd w:val="clear" w:color="auto" w:fill="auto"/>
            <w:noWrap/>
            <w:vAlign w:val="bottom"/>
            <w:hideMark/>
          </w:tcPr>
          <w:p w:rsidR="00EA72C0" w:rsidRPr="0041013B" w:rsidDel="00C81D61" w:rsidRDefault="00EA72C0" w:rsidP="009652F9">
            <w:pPr>
              <w:pStyle w:val="Tablebody-centered"/>
              <w:rPr>
                <w:del w:id="54568" w:author="Diana Machado" w:date="2019-04-05T18:40:00Z"/>
                <w:lang w:val="en-PH" w:eastAsia="en-PH"/>
              </w:rPr>
            </w:pPr>
            <w:del w:id="54569" w:author="Diana Machado" w:date="2019-04-05T18:40:00Z">
              <w:r w:rsidRPr="0041013B" w:rsidDel="00C81D61">
                <w:rPr>
                  <w:lang w:val="en-PH" w:eastAsia="en-PH"/>
                </w:rPr>
                <w:delText>3.285</w:delText>
              </w:r>
            </w:del>
          </w:p>
        </w:tc>
        <w:tc>
          <w:tcPr>
            <w:tcW w:w="607" w:type="dxa"/>
            <w:shd w:val="clear" w:color="auto" w:fill="auto"/>
            <w:noWrap/>
            <w:vAlign w:val="bottom"/>
            <w:hideMark/>
          </w:tcPr>
          <w:p w:rsidR="00EA72C0" w:rsidRPr="0041013B" w:rsidDel="00C81D61" w:rsidRDefault="00EA72C0" w:rsidP="009652F9">
            <w:pPr>
              <w:pStyle w:val="Tablebody-centered"/>
              <w:rPr>
                <w:del w:id="54570" w:author="Diana Machado" w:date="2019-04-05T18:40:00Z"/>
                <w:lang w:val="en-PH" w:eastAsia="en-PH"/>
              </w:rPr>
            </w:pPr>
            <w:del w:id="54571" w:author="Diana Machado" w:date="2019-04-05T18:40:00Z">
              <w:r w:rsidRPr="0041013B" w:rsidDel="00C81D61">
                <w:rPr>
                  <w:lang w:val="en-PH" w:eastAsia="en-PH"/>
                </w:rPr>
                <w:delText>2.843</w:delText>
              </w:r>
            </w:del>
          </w:p>
        </w:tc>
        <w:tc>
          <w:tcPr>
            <w:tcW w:w="607" w:type="dxa"/>
            <w:shd w:val="clear" w:color="auto" w:fill="auto"/>
            <w:noWrap/>
            <w:vAlign w:val="bottom"/>
            <w:hideMark/>
          </w:tcPr>
          <w:p w:rsidR="00EA72C0" w:rsidRPr="0041013B" w:rsidDel="00C81D61" w:rsidRDefault="00EA72C0" w:rsidP="009652F9">
            <w:pPr>
              <w:pStyle w:val="Tablebody-centered"/>
              <w:rPr>
                <w:del w:id="54572" w:author="Diana Machado" w:date="2019-04-05T18:40:00Z"/>
                <w:lang w:val="en-PH" w:eastAsia="en-PH"/>
              </w:rPr>
            </w:pPr>
            <w:del w:id="54573" w:author="Diana Machado" w:date="2019-04-05T18:40:00Z">
              <w:r w:rsidRPr="0041013B" w:rsidDel="00C81D61">
                <w:rPr>
                  <w:lang w:val="en-PH" w:eastAsia="en-PH"/>
                </w:rPr>
                <w:delText>2.403</w:delText>
              </w:r>
            </w:del>
          </w:p>
        </w:tc>
        <w:tc>
          <w:tcPr>
            <w:tcW w:w="607" w:type="dxa"/>
            <w:shd w:val="clear" w:color="auto" w:fill="auto"/>
            <w:noWrap/>
            <w:vAlign w:val="bottom"/>
            <w:hideMark/>
          </w:tcPr>
          <w:p w:rsidR="00EA72C0" w:rsidRPr="0041013B" w:rsidDel="00C81D61" w:rsidRDefault="00EA72C0" w:rsidP="009652F9">
            <w:pPr>
              <w:pStyle w:val="Tablebody-centered"/>
              <w:rPr>
                <w:del w:id="54574" w:author="Diana Machado" w:date="2019-04-05T18:40:00Z"/>
                <w:lang w:val="en-PH" w:eastAsia="en-PH"/>
              </w:rPr>
            </w:pPr>
            <w:del w:id="54575" w:author="Diana Machado" w:date="2019-04-05T18:40:00Z">
              <w:r w:rsidRPr="0041013B" w:rsidDel="00C81D61">
                <w:rPr>
                  <w:lang w:val="en-PH" w:eastAsia="en-PH"/>
                </w:rPr>
                <w:delText>1.857</w:delText>
              </w:r>
            </w:del>
          </w:p>
        </w:tc>
        <w:tc>
          <w:tcPr>
            <w:tcW w:w="607" w:type="dxa"/>
            <w:shd w:val="clear" w:color="auto" w:fill="auto"/>
            <w:noWrap/>
            <w:vAlign w:val="bottom"/>
            <w:hideMark/>
          </w:tcPr>
          <w:p w:rsidR="00EA72C0" w:rsidRPr="0041013B" w:rsidDel="00C81D61" w:rsidRDefault="00EA72C0" w:rsidP="009652F9">
            <w:pPr>
              <w:pStyle w:val="Tablebody-centered"/>
              <w:rPr>
                <w:del w:id="54576" w:author="Diana Machado" w:date="2019-04-05T18:40:00Z"/>
                <w:lang w:val="en-PH" w:eastAsia="en-PH"/>
              </w:rPr>
            </w:pPr>
            <w:del w:id="54577" w:author="Diana Machado" w:date="2019-04-05T18:40:00Z">
              <w:r w:rsidRPr="0041013B" w:rsidDel="00C81D61">
                <w:rPr>
                  <w:lang w:val="en-PH" w:eastAsia="en-PH"/>
                </w:rPr>
                <w:delText>0.765</w:delText>
              </w:r>
            </w:del>
          </w:p>
        </w:tc>
        <w:tc>
          <w:tcPr>
            <w:tcW w:w="607" w:type="dxa"/>
            <w:shd w:val="clear" w:color="auto" w:fill="auto"/>
            <w:noWrap/>
            <w:vAlign w:val="bottom"/>
            <w:hideMark/>
          </w:tcPr>
          <w:p w:rsidR="00EA72C0" w:rsidRPr="0041013B" w:rsidDel="00C81D61" w:rsidRDefault="00EA72C0" w:rsidP="009652F9">
            <w:pPr>
              <w:pStyle w:val="Tablebody-centered"/>
              <w:rPr>
                <w:del w:id="54578" w:author="Diana Machado" w:date="2019-04-05T18:40:00Z"/>
                <w:lang w:val="en-PH" w:eastAsia="en-PH"/>
              </w:rPr>
            </w:pPr>
            <w:del w:id="54579" w:author="Diana Machado" w:date="2019-04-05T18:40:00Z">
              <w:r w:rsidRPr="0041013B" w:rsidDel="00C81D61">
                <w:rPr>
                  <w:lang w:val="en-PH" w:eastAsia="en-PH"/>
                </w:rPr>
                <w:delText>0.300</w:delText>
              </w:r>
            </w:del>
          </w:p>
        </w:tc>
        <w:tc>
          <w:tcPr>
            <w:tcW w:w="715" w:type="dxa"/>
            <w:shd w:val="clear" w:color="auto" w:fill="auto"/>
            <w:noWrap/>
            <w:vAlign w:val="bottom"/>
            <w:hideMark/>
          </w:tcPr>
          <w:p w:rsidR="00EA72C0" w:rsidRPr="0041013B" w:rsidDel="00C81D61" w:rsidRDefault="00EA72C0" w:rsidP="009652F9">
            <w:pPr>
              <w:pStyle w:val="Tablebody-centered"/>
              <w:rPr>
                <w:del w:id="54580" w:author="Diana Machado" w:date="2019-04-05T18:40:00Z"/>
                <w:lang w:val="en-PH" w:eastAsia="en-PH"/>
              </w:rPr>
            </w:pPr>
            <w:del w:id="5458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582" w:author="Diana Machado" w:date="2019-04-05T18:40:00Z"/>
                <w:lang w:val="en-PH" w:eastAsia="en-PH"/>
              </w:rPr>
            </w:pPr>
            <w:del w:id="54583" w:author="Diana Machado" w:date="2019-04-05T18:40:00Z">
              <w:r w:rsidRPr="0041013B" w:rsidDel="00C81D61">
                <w:rPr>
                  <w:lang w:val="en-PH" w:eastAsia="en-PH"/>
                </w:rPr>
                <w:delText>0.866</w:delText>
              </w:r>
            </w:del>
          </w:p>
        </w:tc>
        <w:tc>
          <w:tcPr>
            <w:tcW w:w="543" w:type="dxa"/>
            <w:shd w:val="clear" w:color="auto" w:fill="auto"/>
            <w:noWrap/>
            <w:vAlign w:val="bottom"/>
            <w:hideMark/>
          </w:tcPr>
          <w:p w:rsidR="00EA72C0" w:rsidRPr="0041013B" w:rsidDel="00C81D61" w:rsidRDefault="00EA72C0" w:rsidP="009652F9">
            <w:pPr>
              <w:pStyle w:val="Tablebody-centered"/>
              <w:rPr>
                <w:del w:id="54584" w:author="Diana Machado" w:date="2019-04-05T18:40:00Z"/>
                <w:lang w:val="en-PH" w:eastAsia="en-PH"/>
              </w:rPr>
            </w:pPr>
            <w:del w:id="54585" w:author="Diana Machado" w:date="2019-04-05T18:40:00Z">
              <w:r w:rsidRPr="0041013B" w:rsidDel="00C81D61">
                <w:rPr>
                  <w:lang w:val="en-PH" w:eastAsia="en-PH"/>
                </w:rPr>
                <w:delText>0.732</w:delText>
              </w:r>
            </w:del>
          </w:p>
        </w:tc>
        <w:tc>
          <w:tcPr>
            <w:tcW w:w="543" w:type="dxa"/>
            <w:shd w:val="clear" w:color="auto" w:fill="auto"/>
            <w:noWrap/>
            <w:vAlign w:val="bottom"/>
            <w:hideMark/>
          </w:tcPr>
          <w:p w:rsidR="00EA72C0" w:rsidRPr="0041013B" w:rsidDel="00C81D61" w:rsidRDefault="00EA72C0" w:rsidP="009652F9">
            <w:pPr>
              <w:pStyle w:val="Tablebody-centered"/>
              <w:rPr>
                <w:del w:id="54586" w:author="Diana Machado" w:date="2019-04-05T18:40:00Z"/>
                <w:lang w:val="en-PH" w:eastAsia="en-PH"/>
              </w:rPr>
            </w:pPr>
            <w:del w:id="54587" w:author="Diana Machado" w:date="2019-04-05T18:40:00Z">
              <w:r w:rsidRPr="0041013B" w:rsidDel="00C81D61">
                <w:rPr>
                  <w:lang w:val="en-PH" w:eastAsia="en-PH"/>
                </w:rPr>
                <w:delText>0.565</w:delText>
              </w:r>
            </w:del>
          </w:p>
        </w:tc>
        <w:tc>
          <w:tcPr>
            <w:tcW w:w="543" w:type="dxa"/>
            <w:shd w:val="clear" w:color="auto" w:fill="auto"/>
            <w:noWrap/>
            <w:vAlign w:val="bottom"/>
            <w:hideMark/>
          </w:tcPr>
          <w:p w:rsidR="00EA72C0" w:rsidRPr="0041013B" w:rsidDel="00C81D61" w:rsidRDefault="00EA72C0" w:rsidP="009652F9">
            <w:pPr>
              <w:pStyle w:val="Tablebody-centered"/>
              <w:rPr>
                <w:del w:id="54588" w:author="Diana Machado" w:date="2019-04-05T18:40:00Z"/>
                <w:lang w:val="en-PH" w:eastAsia="en-PH"/>
              </w:rPr>
            </w:pPr>
            <w:del w:id="54589" w:author="Diana Machado" w:date="2019-04-05T18:40:00Z">
              <w:r w:rsidRPr="0041013B" w:rsidDel="00C81D61">
                <w:rPr>
                  <w:lang w:val="en-PH" w:eastAsia="en-PH"/>
                </w:rPr>
                <w:delText>0.233</w:delText>
              </w:r>
            </w:del>
          </w:p>
        </w:tc>
        <w:tc>
          <w:tcPr>
            <w:tcW w:w="543" w:type="dxa"/>
            <w:shd w:val="clear" w:color="auto" w:fill="auto"/>
            <w:noWrap/>
            <w:vAlign w:val="bottom"/>
            <w:hideMark/>
          </w:tcPr>
          <w:p w:rsidR="00EA72C0" w:rsidRPr="0041013B" w:rsidDel="00C81D61" w:rsidRDefault="00EA72C0" w:rsidP="009652F9">
            <w:pPr>
              <w:pStyle w:val="Tablebody-centered"/>
              <w:rPr>
                <w:del w:id="54590" w:author="Diana Machado" w:date="2019-04-05T18:40:00Z"/>
                <w:lang w:val="en-PH" w:eastAsia="en-PH"/>
              </w:rPr>
            </w:pPr>
            <w:del w:id="54591" w:author="Diana Machado" w:date="2019-04-05T18:40:00Z">
              <w:r w:rsidRPr="0041013B" w:rsidDel="00C81D61">
                <w:rPr>
                  <w:lang w:val="en-PH" w:eastAsia="en-PH"/>
                </w:rPr>
                <w:delText>0.091</w:delText>
              </w:r>
            </w:del>
          </w:p>
        </w:tc>
      </w:tr>
      <w:tr w:rsidR="00EA72C0" w:rsidRPr="0041013B" w:rsidDel="00C81D61" w:rsidTr="001707D4">
        <w:trPr>
          <w:trHeight w:val="198"/>
          <w:del w:id="54592" w:author="Diana Machado" w:date="2019-04-05T18:40:00Z"/>
        </w:trPr>
        <w:tc>
          <w:tcPr>
            <w:tcW w:w="1032" w:type="dxa"/>
            <w:vMerge/>
            <w:vAlign w:val="center"/>
            <w:hideMark/>
          </w:tcPr>
          <w:p w:rsidR="00EA72C0" w:rsidRPr="0041013B" w:rsidDel="00C81D61" w:rsidRDefault="00EA72C0" w:rsidP="009652F9">
            <w:pPr>
              <w:pStyle w:val="Tablebody-centered"/>
              <w:rPr>
                <w:del w:id="5459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594" w:author="Diana Machado" w:date="2019-04-05T18:40:00Z"/>
                <w:lang w:val="en-PH" w:eastAsia="en-PH"/>
              </w:rPr>
            </w:pPr>
            <w:del w:id="54595" w:author="Diana Machado" w:date="2019-04-05T18:40:00Z">
              <w:r w:rsidRPr="0041013B" w:rsidDel="00C81D61">
                <w:rPr>
                  <w:lang w:val="en-PH" w:eastAsia="en-PH"/>
                </w:rPr>
                <w:delText>38</w:delText>
              </w:r>
            </w:del>
          </w:p>
        </w:tc>
        <w:tc>
          <w:tcPr>
            <w:tcW w:w="1253" w:type="dxa"/>
            <w:shd w:val="clear" w:color="auto" w:fill="auto"/>
            <w:noWrap/>
            <w:vAlign w:val="bottom"/>
            <w:hideMark/>
          </w:tcPr>
          <w:p w:rsidR="00EA72C0" w:rsidRPr="0041013B" w:rsidDel="00C81D61" w:rsidRDefault="00EA72C0" w:rsidP="009652F9">
            <w:pPr>
              <w:pStyle w:val="Tablebody-centered"/>
              <w:rPr>
                <w:del w:id="54596" w:author="Diana Machado" w:date="2019-04-05T18:40:00Z"/>
                <w:lang w:val="en-PH" w:eastAsia="en-PH"/>
              </w:rPr>
            </w:pPr>
            <w:del w:id="54597" w:author="Diana Machado" w:date="2019-04-05T18:40:00Z">
              <w:r w:rsidRPr="0041013B" w:rsidDel="00C81D61">
                <w:rPr>
                  <w:lang w:val="en-PH" w:eastAsia="en-PH"/>
                </w:rPr>
                <w:delText>TAYLOR</w:delText>
              </w:r>
            </w:del>
          </w:p>
        </w:tc>
        <w:tc>
          <w:tcPr>
            <w:tcW w:w="709" w:type="dxa"/>
            <w:shd w:val="clear" w:color="auto" w:fill="auto"/>
            <w:noWrap/>
            <w:vAlign w:val="bottom"/>
            <w:hideMark/>
          </w:tcPr>
          <w:p w:rsidR="00EA72C0" w:rsidRPr="0041013B" w:rsidDel="00C81D61" w:rsidRDefault="00EA72C0" w:rsidP="009652F9">
            <w:pPr>
              <w:pStyle w:val="Tablebody-centered"/>
              <w:rPr>
                <w:del w:id="54598" w:author="Diana Machado" w:date="2019-04-05T18:40:00Z"/>
                <w:lang w:val="en-PH" w:eastAsia="en-PH"/>
              </w:rPr>
            </w:pPr>
            <w:del w:id="54599" w:author="Diana Machado" w:date="2019-04-05T18:40:00Z">
              <w:r w:rsidRPr="0041013B" w:rsidDel="00C81D61">
                <w:rPr>
                  <w:lang w:val="en-PH" w:eastAsia="en-PH"/>
                </w:rPr>
                <w:delText>1.125</w:delText>
              </w:r>
            </w:del>
          </w:p>
        </w:tc>
        <w:tc>
          <w:tcPr>
            <w:tcW w:w="607" w:type="dxa"/>
            <w:shd w:val="clear" w:color="auto" w:fill="auto"/>
            <w:noWrap/>
            <w:vAlign w:val="bottom"/>
            <w:hideMark/>
          </w:tcPr>
          <w:p w:rsidR="00EA72C0" w:rsidRPr="0041013B" w:rsidDel="00C81D61" w:rsidRDefault="00EA72C0" w:rsidP="009652F9">
            <w:pPr>
              <w:pStyle w:val="Tablebody-centered"/>
              <w:rPr>
                <w:del w:id="54600" w:author="Diana Machado" w:date="2019-04-05T18:40:00Z"/>
                <w:lang w:val="en-PH" w:eastAsia="en-PH"/>
              </w:rPr>
            </w:pPr>
            <w:del w:id="54601" w:author="Diana Machado" w:date="2019-04-05T18:40:00Z">
              <w:r w:rsidRPr="0041013B" w:rsidDel="00C81D61">
                <w:rPr>
                  <w:lang w:val="en-PH" w:eastAsia="en-PH"/>
                </w:rPr>
                <w:delText>0.815</w:delText>
              </w:r>
            </w:del>
          </w:p>
        </w:tc>
        <w:tc>
          <w:tcPr>
            <w:tcW w:w="607" w:type="dxa"/>
            <w:shd w:val="clear" w:color="auto" w:fill="auto"/>
            <w:noWrap/>
            <w:vAlign w:val="bottom"/>
            <w:hideMark/>
          </w:tcPr>
          <w:p w:rsidR="00EA72C0" w:rsidRPr="0041013B" w:rsidDel="00C81D61" w:rsidRDefault="00EA72C0" w:rsidP="009652F9">
            <w:pPr>
              <w:pStyle w:val="Tablebody-centered"/>
              <w:rPr>
                <w:del w:id="54602" w:author="Diana Machado" w:date="2019-04-05T18:40:00Z"/>
                <w:lang w:val="en-PH" w:eastAsia="en-PH"/>
              </w:rPr>
            </w:pPr>
            <w:del w:id="54603" w:author="Diana Machado" w:date="2019-04-05T18:40:00Z">
              <w:r w:rsidRPr="0041013B" w:rsidDel="00C81D61">
                <w:rPr>
                  <w:lang w:val="en-PH" w:eastAsia="en-PH"/>
                </w:rPr>
                <w:delText>0.506</w:delText>
              </w:r>
            </w:del>
          </w:p>
        </w:tc>
        <w:tc>
          <w:tcPr>
            <w:tcW w:w="607" w:type="dxa"/>
            <w:shd w:val="clear" w:color="auto" w:fill="auto"/>
            <w:noWrap/>
            <w:vAlign w:val="bottom"/>
            <w:hideMark/>
          </w:tcPr>
          <w:p w:rsidR="00EA72C0" w:rsidRPr="0041013B" w:rsidDel="00C81D61" w:rsidRDefault="00EA72C0" w:rsidP="009652F9">
            <w:pPr>
              <w:pStyle w:val="Tablebody-centered"/>
              <w:rPr>
                <w:del w:id="54604" w:author="Diana Machado" w:date="2019-04-05T18:40:00Z"/>
                <w:lang w:val="en-PH" w:eastAsia="en-PH"/>
              </w:rPr>
            </w:pPr>
            <w:del w:id="54605" w:author="Diana Machado" w:date="2019-04-05T18:40:00Z">
              <w:r w:rsidRPr="0041013B" w:rsidDel="00C81D61">
                <w:rPr>
                  <w:lang w:val="en-PH" w:eastAsia="en-PH"/>
                </w:rPr>
                <w:delText>0.306</w:delText>
              </w:r>
            </w:del>
          </w:p>
        </w:tc>
        <w:tc>
          <w:tcPr>
            <w:tcW w:w="607" w:type="dxa"/>
            <w:shd w:val="clear" w:color="auto" w:fill="auto"/>
            <w:noWrap/>
            <w:vAlign w:val="bottom"/>
            <w:hideMark/>
          </w:tcPr>
          <w:p w:rsidR="00EA72C0" w:rsidRPr="0041013B" w:rsidDel="00C81D61" w:rsidRDefault="00EA72C0" w:rsidP="009652F9">
            <w:pPr>
              <w:pStyle w:val="Tablebody-centered"/>
              <w:rPr>
                <w:del w:id="54606" w:author="Diana Machado" w:date="2019-04-05T18:40:00Z"/>
                <w:lang w:val="en-PH" w:eastAsia="en-PH"/>
              </w:rPr>
            </w:pPr>
            <w:del w:id="54607" w:author="Diana Machado" w:date="2019-04-05T18:40:00Z">
              <w:r w:rsidRPr="0041013B" w:rsidDel="00C81D61">
                <w:rPr>
                  <w:lang w:val="en-PH" w:eastAsia="en-PH"/>
                </w:rPr>
                <w:delText>0.131</w:delText>
              </w:r>
            </w:del>
          </w:p>
        </w:tc>
        <w:tc>
          <w:tcPr>
            <w:tcW w:w="607" w:type="dxa"/>
            <w:shd w:val="clear" w:color="auto" w:fill="auto"/>
            <w:noWrap/>
            <w:vAlign w:val="bottom"/>
            <w:hideMark/>
          </w:tcPr>
          <w:p w:rsidR="00EA72C0" w:rsidRPr="0041013B" w:rsidDel="00C81D61" w:rsidRDefault="00EA72C0" w:rsidP="009652F9">
            <w:pPr>
              <w:pStyle w:val="Tablebody-centered"/>
              <w:rPr>
                <w:del w:id="54608" w:author="Diana Machado" w:date="2019-04-05T18:40:00Z"/>
                <w:lang w:val="en-PH" w:eastAsia="en-PH"/>
              </w:rPr>
            </w:pPr>
            <w:del w:id="54609" w:author="Diana Machado" w:date="2019-04-05T18:40:00Z">
              <w:r w:rsidRPr="0041013B" w:rsidDel="00C81D61">
                <w:rPr>
                  <w:lang w:val="en-PH" w:eastAsia="en-PH"/>
                </w:rPr>
                <w:delText>0.097</w:delText>
              </w:r>
            </w:del>
          </w:p>
        </w:tc>
        <w:tc>
          <w:tcPr>
            <w:tcW w:w="715" w:type="dxa"/>
            <w:shd w:val="clear" w:color="auto" w:fill="auto"/>
            <w:noWrap/>
            <w:vAlign w:val="bottom"/>
            <w:hideMark/>
          </w:tcPr>
          <w:p w:rsidR="00EA72C0" w:rsidRPr="0041013B" w:rsidDel="00C81D61" w:rsidRDefault="00EA72C0" w:rsidP="009652F9">
            <w:pPr>
              <w:pStyle w:val="Tablebody-centered"/>
              <w:rPr>
                <w:del w:id="54610" w:author="Diana Machado" w:date="2019-04-05T18:40:00Z"/>
                <w:lang w:val="en-PH" w:eastAsia="en-PH"/>
              </w:rPr>
            </w:pPr>
            <w:del w:id="5461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612" w:author="Diana Machado" w:date="2019-04-05T18:40:00Z"/>
                <w:lang w:val="en-PH" w:eastAsia="en-PH"/>
              </w:rPr>
            </w:pPr>
            <w:del w:id="54613" w:author="Diana Machado" w:date="2019-04-05T18:40:00Z">
              <w:r w:rsidRPr="0041013B" w:rsidDel="00C81D61">
                <w:rPr>
                  <w:lang w:val="en-PH" w:eastAsia="en-PH"/>
                </w:rPr>
                <w:delText>0.724</w:delText>
              </w:r>
            </w:del>
          </w:p>
        </w:tc>
        <w:tc>
          <w:tcPr>
            <w:tcW w:w="543" w:type="dxa"/>
            <w:shd w:val="clear" w:color="auto" w:fill="auto"/>
            <w:noWrap/>
            <w:vAlign w:val="bottom"/>
            <w:hideMark/>
          </w:tcPr>
          <w:p w:rsidR="00EA72C0" w:rsidRPr="0041013B" w:rsidDel="00C81D61" w:rsidRDefault="00EA72C0" w:rsidP="009652F9">
            <w:pPr>
              <w:pStyle w:val="Tablebody-centered"/>
              <w:rPr>
                <w:del w:id="54614" w:author="Diana Machado" w:date="2019-04-05T18:40:00Z"/>
                <w:lang w:val="en-PH" w:eastAsia="en-PH"/>
              </w:rPr>
            </w:pPr>
            <w:del w:id="54615" w:author="Diana Machado" w:date="2019-04-05T18:40:00Z">
              <w:r w:rsidRPr="0041013B" w:rsidDel="00C81D61">
                <w:rPr>
                  <w:lang w:val="en-PH" w:eastAsia="en-PH"/>
                </w:rPr>
                <w:delText>0.450</w:delText>
              </w:r>
            </w:del>
          </w:p>
        </w:tc>
        <w:tc>
          <w:tcPr>
            <w:tcW w:w="543" w:type="dxa"/>
            <w:shd w:val="clear" w:color="auto" w:fill="auto"/>
            <w:noWrap/>
            <w:vAlign w:val="bottom"/>
            <w:hideMark/>
          </w:tcPr>
          <w:p w:rsidR="00EA72C0" w:rsidRPr="0041013B" w:rsidDel="00C81D61" w:rsidRDefault="00EA72C0" w:rsidP="009652F9">
            <w:pPr>
              <w:pStyle w:val="Tablebody-centered"/>
              <w:rPr>
                <w:del w:id="54616" w:author="Diana Machado" w:date="2019-04-05T18:40:00Z"/>
                <w:lang w:val="en-PH" w:eastAsia="en-PH"/>
              </w:rPr>
            </w:pPr>
            <w:del w:id="54617" w:author="Diana Machado" w:date="2019-04-05T18:40:00Z">
              <w:r w:rsidRPr="0041013B" w:rsidDel="00C81D61">
                <w:rPr>
                  <w:lang w:val="en-PH" w:eastAsia="en-PH"/>
                </w:rPr>
                <w:delText>0.272</w:delText>
              </w:r>
            </w:del>
          </w:p>
        </w:tc>
        <w:tc>
          <w:tcPr>
            <w:tcW w:w="543" w:type="dxa"/>
            <w:shd w:val="clear" w:color="auto" w:fill="auto"/>
            <w:noWrap/>
            <w:vAlign w:val="bottom"/>
            <w:hideMark/>
          </w:tcPr>
          <w:p w:rsidR="00EA72C0" w:rsidRPr="0041013B" w:rsidDel="00C81D61" w:rsidRDefault="00EA72C0" w:rsidP="009652F9">
            <w:pPr>
              <w:pStyle w:val="Tablebody-centered"/>
              <w:rPr>
                <w:del w:id="54618" w:author="Diana Machado" w:date="2019-04-05T18:40:00Z"/>
                <w:lang w:val="en-PH" w:eastAsia="en-PH"/>
              </w:rPr>
            </w:pPr>
            <w:del w:id="54619" w:author="Diana Machado" w:date="2019-04-05T18:40:00Z">
              <w:r w:rsidRPr="0041013B" w:rsidDel="00C81D61">
                <w:rPr>
                  <w:lang w:val="en-PH" w:eastAsia="en-PH"/>
                </w:rPr>
                <w:delText>0.117</w:delText>
              </w:r>
            </w:del>
          </w:p>
        </w:tc>
        <w:tc>
          <w:tcPr>
            <w:tcW w:w="543" w:type="dxa"/>
            <w:shd w:val="clear" w:color="auto" w:fill="auto"/>
            <w:noWrap/>
            <w:vAlign w:val="bottom"/>
            <w:hideMark/>
          </w:tcPr>
          <w:p w:rsidR="00EA72C0" w:rsidRPr="0041013B" w:rsidDel="00C81D61" w:rsidRDefault="00EA72C0" w:rsidP="009652F9">
            <w:pPr>
              <w:pStyle w:val="Tablebody-centered"/>
              <w:rPr>
                <w:del w:id="54620" w:author="Diana Machado" w:date="2019-04-05T18:40:00Z"/>
                <w:lang w:val="en-PH" w:eastAsia="en-PH"/>
              </w:rPr>
            </w:pPr>
            <w:del w:id="54621" w:author="Diana Machado" w:date="2019-04-05T18:40:00Z">
              <w:r w:rsidRPr="0041013B" w:rsidDel="00C81D61">
                <w:rPr>
                  <w:lang w:val="en-PH" w:eastAsia="en-PH"/>
                </w:rPr>
                <w:delText>0.086</w:delText>
              </w:r>
            </w:del>
          </w:p>
        </w:tc>
      </w:tr>
      <w:tr w:rsidR="00EA72C0" w:rsidRPr="0041013B" w:rsidDel="00C81D61" w:rsidTr="001707D4">
        <w:trPr>
          <w:trHeight w:val="198"/>
          <w:del w:id="54622" w:author="Diana Machado" w:date="2019-04-05T18:40:00Z"/>
        </w:trPr>
        <w:tc>
          <w:tcPr>
            <w:tcW w:w="1032" w:type="dxa"/>
            <w:vMerge/>
            <w:vAlign w:val="center"/>
            <w:hideMark/>
          </w:tcPr>
          <w:p w:rsidR="00EA72C0" w:rsidRPr="0041013B" w:rsidDel="00C81D61" w:rsidRDefault="00EA72C0" w:rsidP="009652F9">
            <w:pPr>
              <w:pStyle w:val="Tablebody-centered"/>
              <w:rPr>
                <w:del w:id="5462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624" w:author="Diana Machado" w:date="2019-04-05T18:40:00Z"/>
                <w:lang w:val="en-PH" w:eastAsia="en-PH"/>
              </w:rPr>
            </w:pPr>
            <w:del w:id="54625" w:author="Diana Machado" w:date="2019-04-05T18:40:00Z">
              <w:r w:rsidRPr="0041013B" w:rsidDel="00C81D61">
                <w:rPr>
                  <w:lang w:val="en-PH" w:eastAsia="en-PH"/>
                </w:rPr>
                <w:delText>39</w:delText>
              </w:r>
            </w:del>
          </w:p>
        </w:tc>
        <w:tc>
          <w:tcPr>
            <w:tcW w:w="1253" w:type="dxa"/>
            <w:shd w:val="clear" w:color="auto" w:fill="auto"/>
            <w:noWrap/>
            <w:vAlign w:val="bottom"/>
            <w:hideMark/>
          </w:tcPr>
          <w:p w:rsidR="00EA72C0" w:rsidRPr="0041013B" w:rsidDel="00C81D61" w:rsidRDefault="00EA72C0" w:rsidP="009652F9">
            <w:pPr>
              <w:pStyle w:val="Tablebody-centered"/>
              <w:rPr>
                <w:del w:id="54626" w:author="Diana Machado" w:date="2019-04-05T18:40:00Z"/>
                <w:lang w:val="en-PH" w:eastAsia="en-PH"/>
              </w:rPr>
            </w:pPr>
            <w:del w:id="54627" w:author="Diana Machado" w:date="2019-04-05T18:40:00Z">
              <w:r w:rsidRPr="0041013B" w:rsidDel="00C81D61">
                <w:rPr>
                  <w:lang w:val="en-PH" w:eastAsia="en-PH"/>
                </w:rPr>
                <w:delText>VOLUSIA</w:delText>
              </w:r>
            </w:del>
          </w:p>
        </w:tc>
        <w:tc>
          <w:tcPr>
            <w:tcW w:w="709" w:type="dxa"/>
            <w:shd w:val="clear" w:color="auto" w:fill="auto"/>
            <w:noWrap/>
            <w:vAlign w:val="bottom"/>
            <w:hideMark/>
          </w:tcPr>
          <w:p w:rsidR="00EA72C0" w:rsidRPr="0041013B" w:rsidDel="00C81D61" w:rsidRDefault="00EA72C0" w:rsidP="009652F9">
            <w:pPr>
              <w:pStyle w:val="Tablebody-centered"/>
              <w:rPr>
                <w:del w:id="54628" w:author="Diana Machado" w:date="2019-04-05T18:40:00Z"/>
                <w:lang w:val="en-PH" w:eastAsia="en-PH"/>
              </w:rPr>
            </w:pPr>
            <w:del w:id="54629" w:author="Diana Machado" w:date="2019-04-05T18:40:00Z">
              <w:r w:rsidRPr="0041013B" w:rsidDel="00C81D61">
                <w:rPr>
                  <w:lang w:val="en-PH" w:eastAsia="en-PH"/>
                </w:rPr>
                <w:delText>3.085</w:delText>
              </w:r>
            </w:del>
          </w:p>
        </w:tc>
        <w:tc>
          <w:tcPr>
            <w:tcW w:w="607" w:type="dxa"/>
            <w:shd w:val="clear" w:color="auto" w:fill="auto"/>
            <w:noWrap/>
            <w:vAlign w:val="bottom"/>
            <w:hideMark/>
          </w:tcPr>
          <w:p w:rsidR="00EA72C0" w:rsidRPr="0041013B" w:rsidDel="00C81D61" w:rsidRDefault="00EA72C0" w:rsidP="009652F9">
            <w:pPr>
              <w:pStyle w:val="Tablebody-centered"/>
              <w:rPr>
                <w:del w:id="54630" w:author="Diana Machado" w:date="2019-04-05T18:40:00Z"/>
                <w:lang w:val="en-PH" w:eastAsia="en-PH"/>
              </w:rPr>
            </w:pPr>
            <w:del w:id="54631" w:author="Diana Machado" w:date="2019-04-05T18:40:00Z">
              <w:r w:rsidRPr="0041013B" w:rsidDel="00C81D61">
                <w:rPr>
                  <w:lang w:val="en-PH" w:eastAsia="en-PH"/>
                </w:rPr>
                <w:delText>2.607</w:delText>
              </w:r>
            </w:del>
          </w:p>
        </w:tc>
        <w:tc>
          <w:tcPr>
            <w:tcW w:w="607" w:type="dxa"/>
            <w:shd w:val="clear" w:color="auto" w:fill="auto"/>
            <w:noWrap/>
            <w:vAlign w:val="bottom"/>
            <w:hideMark/>
          </w:tcPr>
          <w:p w:rsidR="00EA72C0" w:rsidRPr="0041013B" w:rsidDel="00C81D61" w:rsidRDefault="00EA72C0" w:rsidP="009652F9">
            <w:pPr>
              <w:pStyle w:val="Tablebody-centered"/>
              <w:rPr>
                <w:del w:id="54632" w:author="Diana Machado" w:date="2019-04-05T18:40:00Z"/>
                <w:lang w:val="en-PH" w:eastAsia="en-PH"/>
              </w:rPr>
            </w:pPr>
            <w:del w:id="54633" w:author="Diana Machado" w:date="2019-04-05T18:40:00Z">
              <w:r w:rsidRPr="0041013B" w:rsidDel="00C81D61">
                <w:rPr>
                  <w:lang w:val="en-PH" w:eastAsia="en-PH"/>
                </w:rPr>
                <w:delText>2.131</w:delText>
              </w:r>
            </w:del>
          </w:p>
        </w:tc>
        <w:tc>
          <w:tcPr>
            <w:tcW w:w="607" w:type="dxa"/>
            <w:shd w:val="clear" w:color="auto" w:fill="auto"/>
            <w:noWrap/>
            <w:vAlign w:val="bottom"/>
            <w:hideMark/>
          </w:tcPr>
          <w:p w:rsidR="00EA72C0" w:rsidRPr="0041013B" w:rsidDel="00C81D61" w:rsidRDefault="00EA72C0" w:rsidP="009652F9">
            <w:pPr>
              <w:pStyle w:val="Tablebody-centered"/>
              <w:rPr>
                <w:del w:id="54634" w:author="Diana Machado" w:date="2019-04-05T18:40:00Z"/>
                <w:lang w:val="en-PH" w:eastAsia="en-PH"/>
              </w:rPr>
            </w:pPr>
            <w:del w:id="54635" w:author="Diana Machado" w:date="2019-04-05T18:40:00Z">
              <w:r w:rsidRPr="0041013B" w:rsidDel="00C81D61">
                <w:rPr>
                  <w:lang w:val="en-PH" w:eastAsia="en-PH"/>
                </w:rPr>
                <w:delText>1.679</w:delText>
              </w:r>
            </w:del>
          </w:p>
        </w:tc>
        <w:tc>
          <w:tcPr>
            <w:tcW w:w="607" w:type="dxa"/>
            <w:shd w:val="clear" w:color="auto" w:fill="auto"/>
            <w:noWrap/>
            <w:vAlign w:val="bottom"/>
            <w:hideMark/>
          </w:tcPr>
          <w:p w:rsidR="00EA72C0" w:rsidRPr="0041013B" w:rsidDel="00C81D61" w:rsidRDefault="00EA72C0" w:rsidP="009652F9">
            <w:pPr>
              <w:pStyle w:val="Tablebody-centered"/>
              <w:rPr>
                <w:del w:id="54636" w:author="Diana Machado" w:date="2019-04-05T18:40:00Z"/>
                <w:lang w:val="en-PH" w:eastAsia="en-PH"/>
              </w:rPr>
            </w:pPr>
            <w:del w:id="54637" w:author="Diana Machado" w:date="2019-04-05T18:40:00Z">
              <w:r w:rsidRPr="0041013B" w:rsidDel="00C81D61">
                <w:rPr>
                  <w:lang w:val="en-PH" w:eastAsia="en-PH"/>
                </w:rPr>
                <w:delText>0.844</w:delText>
              </w:r>
            </w:del>
          </w:p>
        </w:tc>
        <w:tc>
          <w:tcPr>
            <w:tcW w:w="607" w:type="dxa"/>
            <w:shd w:val="clear" w:color="auto" w:fill="auto"/>
            <w:noWrap/>
            <w:vAlign w:val="bottom"/>
            <w:hideMark/>
          </w:tcPr>
          <w:p w:rsidR="00EA72C0" w:rsidRPr="0041013B" w:rsidDel="00C81D61" w:rsidRDefault="00EA72C0" w:rsidP="009652F9">
            <w:pPr>
              <w:pStyle w:val="Tablebody-centered"/>
              <w:rPr>
                <w:del w:id="54638" w:author="Diana Machado" w:date="2019-04-05T18:40:00Z"/>
                <w:lang w:val="en-PH" w:eastAsia="en-PH"/>
              </w:rPr>
            </w:pPr>
            <w:del w:id="54639" w:author="Diana Machado" w:date="2019-04-05T18:40:00Z">
              <w:r w:rsidRPr="0041013B" w:rsidDel="00C81D61">
                <w:rPr>
                  <w:lang w:val="en-PH" w:eastAsia="en-PH"/>
                </w:rPr>
                <w:delText>0.460</w:delText>
              </w:r>
            </w:del>
          </w:p>
        </w:tc>
        <w:tc>
          <w:tcPr>
            <w:tcW w:w="715" w:type="dxa"/>
            <w:shd w:val="clear" w:color="auto" w:fill="auto"/>
            <w:noWrap/>
            <w:vAlign w:val="bottom"/>
            <w:hideMark/>
          </w:tcPr>
          <w:p w:rsidR="00EA72C0" w:rsidRPr="0041013B" w:rsidDel="00C81D61" w:rsidRDefault="00EA72C0" w:rsidP="009652F9">
            <w:pPr>
              <w:pStyle w:val="Tablebody-centered"/>
              <w:rPr>
                <w:del w:id="54640" w:author="Diana Machado" w:date="2019-04-05T18:40:00Z"/>
                <w:lang w:val="en-PH" w:eastAsia="en-PH"/>
              </w:rPr>
            </w:pPr>
            <w:del w:id="5464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642" w:author="Diana Machado" w:date="2019-04-05T18:40:00Z"/>
                <w:lang w:val="en-PH" w:eastAsia="en-PH"/>
              </w:rPr>
            </w:pPr>
            <w:del w:id="54643" w:author="Diana Machado" w:date="2019-04-05T18:40:00Z">
              <w:r w:rsidRPr="0041013B" w:rsidDel="00C81D61">
                <w:rPr>
                  <w:lang w:val="en-PH" w:eastAsia="en-PH"/>
                </w:rPr>
                <w:delText>0.845</w:delText>
              </w:r>
            </w:del>
          </w:p>
        </w:tc>
        <w:tc>
          <w:tcPr>
            <w:tcW w:w="543" w:type="dxa"/>
            <w:shd w:val="clear" w:color="auto" w:fill="auto"/>
            <w:noWrap/>
            <w:vAlign w:val="bottom"/>
            <w:hideMark/>
          </w:tcPr>
          <w:p w:rsidR="00EA72C0" w:rsidRPr="0041013B" w:rsidDel="00C81D61" w:rsidRDefault="00EA72C0" w:rsidP="009652F9">
            <w:pPr>
              <w:pStyle w:val="Tablebody-centered"/>
              <w:rPr>
                <w:del w:id="54644" w:author="Diana Machado" w:date="2019-04-05T18:40:00Z"/>
                <w:lang w:val="en-PH" w:eastAsia="en-PH"/>
              </w:rPr>
            </w:pPr>
            <w:del w:id="54645" w:author="Diana Machado" w:date="2019-04-05T18:40:00Z">
              <w:r w:rsidRPr="0041013B" w:rsidDel="00C81D61">
                <w:rPr>
                  <w:lang w:val="en-PH" w:eastAsia="en-PH"/>
                </w:rPr>
                <w:delText>0.691</w:delText>
              </w:r>
            </w:del>
          </w:p>
        </w:tc>
        <w:tc>
          <w:tcPr>
            <w:tcW w:w="543" w:type="dxa"/>
            <w:shd w:val="clear" w:color="auto" w:fill="auto"/>
            <w:noWrap/>
            <w:vAlign w:val="bottom"/>
            <w:hideMark/>
          </w:tcPr>
          <w:p w:rsidR="00EA72C0" w:rsidRPr="0041013B" w:rsidDel="00C81D61" w:rsidRDefault="00EA72C0" w:rsidP="009652F9">
            <w:pPr>
              <w:pStyle w:val="Tablebody-centered"/>
              <w:rPr>
                <w:del w:id="54646" w:author="Diana Machado" w:date="2019-04-05T18:40:00Z"/>
                <w:lang w:val="en-PH" w:eastAsia="en-PH"/>
              </w:rPr>
            </w:pPr>
            <w:del w:id="54647" w:author="Diana Machado" w:date="2019-04-05T18:40:00Z">
              <w:r w:rsidRPr="0041013B" w:rsidDel="00C81D61">
                <w:rPr>
                  <w:lang w:val="en-PH" w:eastAsia="en-PH"/>
                </w:rPr>
                <w:delText>0.544</w:delText>
              </w:r>
            </w:del>
          </w:p>
        </w:tc>
        <w:tc>
          <w:tcPr>
            <w:tcW w:w="543" w:type="dxa"/>
            <w:shd w:val="clear" w:color="auto" w:fill="auto"/>
            <w:noWrap/>
            <w:vAlign w:val="bottom"/>
            <w:hideMark/>
          </w:tcPr>
          <w:p w:rsidR="00EA72C0" w:rsidRPr="0041013B" w:rsidDel="00C81D61" w:rsidRDefault="00EA72C0" w:rsidP="009652F9">
            <w:pPr>
              <w:pStyle w:val="Tablebody-centered"/>
              <w:rPr>
                <w:del w:id="54648" w:author="Diana Machado" w:date="2019-04-05T18:40:00Z"/>
                <w:lang w:val="en-PH" w:eastAsia="en-PH"/>
              </w:rPr>
            </w:pPr>
            <w:del w:id="54649" w:author="Diana Machado" w:date="2019-04-05T18:40:00Z">
              <w:r w:rsidRPr="0041013B" w:rsidDel="00C81D61">
                <w:rPr>
                  <w:lang w:val="en-PH" w:eastAsia="en-PH"/>
                </w:rPr>
                <w:delText>0.274</w:delText>
              </w:r>
            </w:del>
          </w:p>
        </w:tc>
        <w:tc>
          <w:tcPr>
            <w:tcW w:w="543" w:type="dxa"/>
            <w:shd w:val="clear" w:color="auto" w:fill="auto"/>
            <w:noWrap/>
            <w:vAlign w:val="bottom"/>
            <w:hideMark/>
          </w:tcPr>
          <w:p w:rsidR="00EA72C0" w:rsidRPr="0041013B" w:rsidDel="00C81D61" w:rsidRDefault="00EA72C0" w:rsidP="009652F9">
            <w:pPr>
              <w:pStyle w:val="Tablebody-centered"/>
              <w:rPr>
                <w:del w:id="54650" w:author="Diana Machado" w:date="2019-04-05T18:40:00Z"/>
                <w:lang w:val="en-PH" w:eastAsia="en-PH"/>
              </w:rPr>
            </w:pPr>
            <w:del w:id="54651" w:author="Diana Machado" w:date="2019-04-05T18:40:00Z">
              <w:r w:rsidRPr="0041013B" w:rsidDel="00C81D61">
                <w:rPr>
                  <w:lang w:val="en-PH" w:eastAsia="en-PH"/>
                </w:rPr>
                <w:delText>0.149</w:delText>
              </w:r>
            </w:del>
          </w:p>
        </w:tc>
      </w:tr>
      <w:tr w:rsidR="00EA72C0" w:rsidRPr="0041013B" w:rsidDel="00C81D61" w:rsidTr="001707D4">
        <w:trPr>
          <w:trHeight w:val="198"/>
          <w:del w:id="54652" w:author="Diana Machado" w:date="2019-04-05T18:40:00Z"/>
        </w:trPr>
        <w:tc>
          <w:tcPr>
            <w:tcW w:w="1032" w:type="dxa"/>
            <w:vMerge/>
            <w:vAlign w:val="center"/>
            <w:hideMark/>
          </w:tcPr>
          <w:p w:rsidR="00EA72C0" w:rsidRPr="0041013B" w:rsidDel="00C81D61" w:rsidRDefault="00EA72C0" w:rsidP="009652F9">
            <w:pPr>
              <w:pStyle w:val="Tablebody-centered"/>
              <w:rPr>
                <w:del w:id="54653" w:author="Diana Machado" w:date="2019-04-05T18:40:00Z"/>
                <w:lang w:val="en-PH" w:eastAsia="en-PH"/>
              </w:rPr>
            </w:pPr>
          </w:p>
        </w:tc>
        <w:tc>
          <w:tcPr>
            <w:tcW w:w="808" w:type="dxa"/>
            <w:shd w:val="clear" w:color="auto" w:fill="auto"/>
            <w:noWrap/>
            <w:vAlign w:val="bottom"/>
            <w:hideMark/>
          </w:tcPr>
          <w:p w:rsidR="00EA72C0" w:rsidRPr="0041013B" w:rsidDel="00C81D61" w:rsidRDefault="00EA72C0" w:rsidP="009652F9">
            <w:pPr>
              <w:pStyle w:val="Tablebody-centered"/>
              <w:rPr>
                <w:del w:id="54654" w:author="Diana Machado" w:date="2019-04-05T18:40:00Z"/>
                <w:lang w:val="en-PH" w:eastAsia="en-PH"/>
              </w:rPr>
            </w:pPr>
            <w:del w:id="54655" w:author="Diana Machado" w:date="2019-04-05T18:40:00Z">
              <w:r w:rsidRPr="0041013B" w:rsidDel="00C81D61">
                <w:rPr>
                  <w:lang w:val="en-PH" w:eastAsia="en-PH"/>
                </w:rPr>
                <w:delText>40</w:delText>
              </w:r>
            </w:del>
          </w:p>
        </w:tc>
        <w:tc>
          <w:tcPr>
            <w:tcW w:w="1253" w:type="dxa"/>
            <w:shd w:val="clear" w:color="auto" w:fill="auto"/>
            <w:noWrap/>
            <w:vAlign w:val="bottom"/>
            <w:hideMark/>
          </w:tcPr>
          <w:p w:rsidR="00EA72C0" w:rsidRPr="0041013B" w:rsidDel="00C81D61" w:rsidRDefault="00EA72C0" w:rsidP="009652F9">
            <w:pPr>
              <w:pStyle w:val="Tablebody-centered"/>
              <w:rPr>
                <w:del w:id="54656" w:author="Diana Machado" w:date="2019-04-05T18:40:00Z"/>
                <w:lang w:val="en-PH" w:eastAsia="en-PH"/>
              </w:rPr>
            </w:pPr>
            <w:del w:id="54657" w:author="Diana Machado" w:date="2019-04-05T18:40:00Z">
              <w:r w:rsidRPr="0041013B" w:rsidDel="00C81D61">
                <w:rPr>
                  <w:lang w:val="en-PH" w:eastAsia="en-PH"/>
                </w:rPr>
                <w:delText>WAKULLA</w:delText>
              </w:r>
            </w:del>
          </w:p>
        </w:tc>
        <w:tc>
          <w:tcPr>
            <w:tcW w:w="709" w:type="dxa"/>
            <w:shd w:val="clear" w:color="auto" w:fill="auto"/>
            <w:noWrap/>
            <w:vAlign w:val="bottom"/>
            <w:hideMark/>
          </w:tcPr>
          <w:p w:rsidR="00EA72C0" w:rsidRPr="0041013B" w:rsidDel="00C81D61" w:rsidRDefault="00EA72C0" w:rsidP="009652F9">
            <w:pPr>
              <w:pStyle w:val="Tablebody-centered"/>
              <w:rPr>
                <w:del w:id="54658" w:author="Diana Machado" w:date="2019-04-05T18:40:00Z"/>
                <w:lang w:val="en-PH" w:eastAsia="en-PH"/>
              </w:rPr>
            </w:pPr>
            <w:del w:id="54659" w:author="Diana Machado" w:date="2019-04-05T18:40:00Z">
              <w:r w:rsidRPr="0041013B" w:rsidDel="00C81D61">
                <w:rPr>
                  <w:lang w:val="en-PH" w:eastAsia="en-PH"/>
                </w:rPr>
                <w:delText>2.677</w:delText>
              </w:r>
            </w:del>
          </w:p>
        </w:tc>
        <w:tc>
          <w:tcPr>
            <w:tcW w:w="607" w:type="dxa"/>
            <w:shd w:val="clear" w:color="auto" w:fill="auto"/>
            <w:noWrap/>
            <w:vAlign w:val="bottom"/>
            <w:hideMark/>
          </w:tcPr>
          <w:p w:rsidR="00EA72C0" w:rsidRPr="0041013B" w:rsidDel="00C81D61" w:rsidRDefault="00EA72C0" w:rsidP="009652F9">
            <w:pPr>
              <w:pStyle w:val="Tablebody-centered"/>
              <w:rPr>
                <w:del w:id="54660" w:author="Diana Machado" w:date="2019-04-05T18:40:00Z"/>
                <w:lang w:val="en-PH" w:eastAsia="en-PH"/>
              </w:rPr>
            </w:pPr>
            <w:del w:id="54661" w:author="Diana Machado" w:date="2019-04-05T18:40:00Z">
              <w:r w:rsidRPr="0041013B" w:rsidDel="00C81D61">
                <w:rPr>
                  <w:lang w:val="en-PH" w:eastAsia="en-PH"/>
                </w:rPr>
                <w:delText>2.149</w:delText>
              </w:r>
            </w:del>
          </w:p>
        </w:tc>
        <w:tc>
          <w:tcPr>
            <w:tcW w:w="607" w:type="dxa"/>
            <w:shd w:val="clear" w:color="auto" w:fill="auto"/>
            <w:noWrap/>
            <w:vAlign w:val="bottom"/>
            <w:hideMark/>
          </w:tcPr>
          <w:p w:rsidR="00EA72C0" w:rsidRPr="0041013B" w:rsidDel="00C81D61" w:rsidRDefault="00EA72C0" w:rsidP="009652F9">
            <w:pPr>
              <w:pStyle w:val="Tablebody-centered"/>
              <w:rPr>
                <w:del w:id="54662" w:author="Diana Machado" w:date="2019-04-05T18:40:00Z"/>
                <w:lang w:val="en-PH" w:eastAsia="en-PH"/>
              </w:rPr>
            </w:pPr>
            <w:del w:id="54663" w:author="Diana Machado" w:date="2019-04-05T18:40:00Z">
              <w:r w:rsidRPr="0041013B" w:rsidDel="00C81D61">
                <w:rPr>
                  <w:lang w:val="en-PH" w:eastAsia="en-PH"/>
                </w:rPr>
                <w:delText>1.622</w:delText>
              </w:r>
            </w:del>
          </w:p>
        </w:tc>
        <w:tc>
          <w:tcPr>
            <w:tcW w:w="607" w:type="dxa"/>
            <w:shd w:val="clear" w:color="auto" w:fill="auto"/>
            <w:noWrap/>
            <w:vAlign w:val="bottom"/>
            <w:hideMark/>
          </w:tcPr>
          <w:p w:rsidR="00EA72C0" w:rsidRPr="0041013B" w:rsidDel="00C81D61" w:rsidRDefault="00EA72C0" w:rsidP="009652F9">
            <w:pPr>
              <w:pStyle w:val="Tablebody-centered"/>
              <w:rPr>
                <w:del w:id="54664" w:author="Diana Machado" w:date="2019-04-05T18:40:00Z"/>
                <w:lang w:val="en-PH" w:eastAsia="en-PH"/>
              </w:rPr>
            </w:pPr>
            <w:del w:id="54665" w:author="Diana Machado" w:date="2019-04-05T18:40:00Z">
              <w:r w:rsidRPr="0041013B" w:rsidDel="00C81D61">
                <w:rPr>
                  <w:lang w:val="en-PH" w:eastAsia="en-PH"/>
                </w:rPr>
                <w:delText>1.217</w:delText>
              </w:r>
            </w:del>
          </w:p>
        </w:tc>
        <w:tc>
          <w:tcPr>
            <w:tcW w:w="607" w:type="dxa"/>
            <w:shd w:val="clear" w:color="auto" w:fill="auto"/>
            <w:noWrap/>
            <w:vAlign w:val="bottom"/>
            <w:hideMark/>
          </w:tcPr>
          <w:p w:rsidR="00EA72C0" w:rsidRPr="0041013B" w:rsidDel="00C81D61" w:rsidRDefault="00EA72C0" w:rsidP="009652F9">
            <w:pPr>
              <w:pStyle w:val="Tablebody-centered"/>
              <w:rPr>
                <w:del w:id="54666" w:author="Diana Machado" w:date="2019-04-05T18:40:00Z"/>
                <w:lang w:val="en-PH" w:eastAsia="en-PH"/>
              </w:rPr>
            </w:pPr>
            <w:del w:id="54667" w:author="Diana Machado" w:date="2019-04-05T18:40:00Z">
              <w:r w:rsidRPr="0041013B" w:rsidDel="00C81D61">
                <w:rPr>
                  <w:lang w:val="en-PH" w:eastAsia="en-PH"/>
                </w:rPr>
                <w:delText>0.737</w:delText>
              </w:r>
            </w:del>
          </w:p>
        </w:tc>
        <w:tc>
          <w:tcPr>
            <w:tcW w:w="607" w:type="dxa"/>
            <w:shd w:val="clear" w:color="auto" w:fill="auto"/>
            <w:noWrap/>
            <w:vAlign w:val="bottom"/>
            <w:hideMark/>
          </w:tcPr>
          <w:p w:rsidR="00EA72C0" w:rsidRPr="0041013B" w:rsidDel="00C81D61" w:rsidRDefault="00EA72C0" w:rsidP="009652F9">
            <w:pPr>
              <w:pStyle w:val="Tablebody-centered"/>
              <w:rPr>
                <w:del w:id="54668" w:author="Diana Machado" w:date="2019-04-05T18:40:00Z"/>
                <w:lang w:val="en-PH" w:eastAsia="en-PH"/>
              </w:rPr>
            </w:pPr>
            <w:del w:id="54669" w:author="Diana Machado" w:date="2019-04-05T18:40:00Z">
              <w:r w:rsidRPr="0041013B" w:rsidDel="00C81D61">
                <w:rPr>
                  <w:lang w:val="en-PH" w:eastAsia="en-PH"/>
                </w:rPr>
                <w:delText>0.578</w:delText>
              </w:r>
            </w:del>
          </w:p>
        </w:tc>
        <w:tc>
          <w:tcPr>
            <w:tcW w:w="715" w:type="dxa"/>
            <w:shd w:val="clear" w:color="auto" w:fill="auto"/>
            <w:noWrap/>
            <w:vAlign w:val="bottom"/>
            <w:hideMark/>
          </w:tcPr>
          <w:p w:rsidR="00EA72C0" w:rsidRPr="0041013B" w:rsidDel="00C81D61" w:rsidRDefault="00EA72C0" w:rsidP="009652F9">
            <w:pPr>
              <w:pStyle w:val="Tablebody-centered"/>
              <w:rPr>
                <w:del w:id="54670" w:author="Diana Machado" w:date="2019-04-05T18:40:00Z"/>
                <w:lang w:val="en-PH" w:eastAsia="en-PH"/>
              </w:rPr>
            </w:pPr>
            <w:del w:id="54671" w:author="Diana Machado" w:date="2019-04-05T18:40:00Z">
              <w:r w:rsidRPr="0041013B" w:rsidDel="00C81D61">
                <w:rPr>
                  <w:lang w:val="en-PH" w:eastAsia="en-PH"/>
                </w:rPr>
                <w:delText>1.000</w:delText>
              </w:r>
            </w:del>
          </w:p>
        </w:tc>
        <w:tc>
          <w:tcPr>
            <w:tcW w:w="623" w:type="dxa"/>
            <w:shd w:val="clear" w:color="auto" w:fill="auto"/>
            <w:noWrap/>
            <w:vAlign w:val="bottom"/>
            <w:hideMark/>
          </w:tcPr>
          <w:p w:rsidR="00EA72C0" w:rsidRPr="0041013B" w:rsidDel="00C81D61" w:rsidRDefault="00EA72C0" w:rsidP="009652F9">
            <w:pPr>
              <w:pStyle w:val="Tablebody-centered"/>
              <w:rPr>
                <w:del w:id="54672" w:author="Diana Machado" w:date="2019-04-05T18:40:00Z"/>
                <w:lang w:val="en-PH" w:eastAsia="en-PH"/>
              </w:rPr>
            </w:pPr>
            <w:del w:id="54673" w:author="Diana Machado" w:date="2019-04-05T18:40:00Z">
              <w:r w:rsidRPr="0041013B" w:rsidDel="00C81D61">
                <w:rPr>
                  <w:lang w:val="en-PH" w:eastAsia="en-PH"/>
                </w:rPr>
                <w:delText>0.803</w:delText>
              </w:r>
            </w:del>
          </w:p>
        </w:tc>
        <w:tc>
          <w:tcPr>
            <w:tcW w:w="543" w:type="dxa"/>
            <w:shd w:val="clear" w:color="auto" w:fill="auto"/>
            <w:noWrap/>
            <w:vAlign w:val="bottom"/>
            <w:hideMark/>
          </w:tcPr>
          <w:p w:rsidR="00EA72C0" w:rsidRPr="0041013B" w:rsidDel="00C81D61" w:rsidRDefault="00EA72C0" w:rsidP="009652F9">
            <w:pPr>
              <w:pStyle w:val="Tablebody-centered"/>
              <w:rPr>
                <w:del w:id="54674" w:author="Diana Machado" w:date="2019-04-05T18:40:00Z"/>
                <w:lang w:val="en-PH" w:eastAsia="en-PH"/>
              </w:rPr>
            </w:pPr>
            <w:del w:id="54675" w:author="Diana Machado" w:date="2019-04-05T18:40:00Z">
              <w:r w:rsidRPr="0041013B" w:rsidDel="00C81D61">
                <w:rPr>
                  <w:lang w:val="en-PH" w:eastAsia="en-PH"/>
                </w:rPr>
                <w:delText>0.606</w:delText>
              </w:r>
            </w:del>
          </w:p>
        </w:tc>
        <w:tc>
          <w:tcPr>
            <w:tcW w:w="543" w:type="dxa"/>
            <w:shd w:val="clear" w:color="auto" w:fill="auto"/>
            <w:noWrap/>
            <w:vAlign w:val="bottom"/>
            <w:hideMark/>
          </w:tcPr>
          <w:p w:rsidR="00EA72C0" w:rsidRPr="0041013B" w:rsidDel="00C81D61" w:rsidRDefault="00EA72C0" w:rsidP="009652F9">
            <w:pPr>
              <w:pStyle w:val="Tablebody-centered"/>
              <w:rPr>
                <w:del w:id="54676" w:author="Diana Machado" w:date="2019-04-05T18:40:00Z"/>
                <w:lang w:val="en-PH" w:eastAsia="en-PH"/>
              </w:rPr>
            </w:pPr>
            <w:del w:id="54677" w:author="Diana Machado" w:date="2019-04-05T18:40:00Z">
              <w:r w:rsidRPr="0041013B" w:rsidDel="00C81D61">
                <w:rPr>
                  <w:lang w:val="en-PH" w:eastAsia="en-PH"/>
                </w:rPr>
                <w:delText>0.455</w:delText>
              </w:r>
            </w:del>
          </w:p>
        </w:tc>
        <w:tc>
          <w:tcPr>
            <w:tcW w:w="543" w:type="dxa"/>
            <w:shd w:val="clear" w:color="auto" w:fill="auto"/>
            <w:noWrap/>
            <w:vAlign w:val="bottom"/>
            <w:hideMark/>
          </w:tcPr>
          <w:p w:rsidR="00EA72C0" w:rsidRPr="0041013B" w:rsidDel="00C81D61" w:rsidRDefault="00EA72C0" w:rsidP="009652F9">
            <w:pPr>
              <w:pStyle w:val="Tablebody-centered"/>
              <w:rPr>
                <w:del w:id="54678" w:author="Diana Machado" w:date="2019-04-05T18:40:00Z"/>
                <w:lang w:val="en-PH" w:eastAsia="en-PH"/>
              </w:rPr>
            </w:pPr>
            <w:del w:id="54679" w:author="Diana Machado" w:date="2019-04-05T18:40:00Z">
              <w:r w:rsidRPr="0041013B" w:rsidDel="00C81D61">
                <w:rPr>
                  <w:lang w:val="en-PH" w:eastAsia="en-PH"/>
                </w:rPr>
                <w:delText>0.275</w:delText>
              </w:r>
            </w:del>
          </w:p>
        </w:tc>
        <w:tc>
          <w:tcPr>
            <w:tcW w:w="543" w:type="dxa"/>
            <w:shd w:val="clear" w:color="auto" w:fill="auto"/>
            <w:noWrap/>
            <w:vAlign w:val="bottom"/>
            <w:hideMark/>
          </w:tcPr>
          <w:p w:rsidR="00EA72C0" w:rsidRPr="0041013B" w:rsidDel="00C81D61" w:rsidRDefault="00EA72C0" w:rsidP="009652F9">
            <w:pPr>
              <w:pStyle w:val="Tablebody-centered"/>
              <w:rPr>
                <w:del w:id="54680" w:author="Diana Machado" w:date="2019-04-05T18:40:00Z"/>
                <w:lang w:val="en-PH" w:eastAsia="en-PH"/>
              </w:rPr>
            </w:pPr>
            <w:del w:id="54681" w:author="Diana Machado" w:date="2019-04-05T18:40:00Z">
              <w:r w:rsidRPr="0041013B" w:rsidDel="00C81D61">
                <w:rPr>
                  <w:lang w:val="en-PH" w:eastAsia="en-PH"/>
                </w:rPr>
                <w:delText>0.216</w:delText>
              </w:r>
            </w:del>
          </w:p>
        </w:tc>
      </w:tr>
      <w:tr w:rsidR="001707D4" w:rsidRPr="0041013B" w:rsidDel="00C81D61" w:rsidTr="001707D4">
        <w:trPr>
          <w:trHeight w:val="198"/>
          <w:del w:id="54682" w:author="Diana Machado" w:date="2019-04-05T18:40:00Z"/>
        </w:trPr>
        <w:tc>
          <w:tcPr>
            <w:tcW w:w="1032" w:type="dxa"/>
            <w:vMerge w:val="restart"/>
            <w:vAlign w:val="center"/>
          </w:tcPr>
          <w:p w:rsidR="001707D4" w:rsidRPr="00845BFA" w:rsidDel="00C81D61" w:rsidRDefault="001707D4" w:rsidP="009652F9">
            <w:pPr>
              <w:pStyle w:val="Tablebody-centered"/>
              <w:rPr>
                <w:del w:id="54683" w:author="Diana Machado" w:date="2019-04-05T18:40:00Z"/>
                <w:lang w:val="en-PH" w:eastAsia="en-PH"/>
              </w:rPr>
            </w:pPr>
            <w:del w:id="54684" w:author="Diana Machado" w:date="2019-04-05T18:40:00Z">
              <w:r w:rsidRPr="00845BFA" w:rsidDel="00C81D61">
                <w:rPr>
                  <w:lang w:val="en-PH" w:eastAsia="en-PH"/>
                </w:rPr>
                <w:delText>Masonry Owners</w:delText>
              </w:r>
            </w:del>
          </w:p>
        </w:tc>
        <w:tc>
          <w:tcPr>
            <w:tcW w:w="808" w:type="dxa"/>
            <w:shd w:val="clear" w:color="auto" w:fill="auto"/>
            <w:noWrap/>
            <w:vAlign w:val="bottom"/>
          </w:tcPr>
          <w:p w:rsidR="001707D4" w:rsidRPr="00845BFA" w:rsidDel="00C81D61" w:rsidRDefault="001707D4" w:rsidP="009652F9">
            <w:pPr>
              <w:pStyle w:val="Tablebody-centered"/>
              <w:rPr>
                <w:del w:id="54685" w:author="Diana Machado" w:date="2019-04-05T18:40:00Z"/>
                <w:lang w:val="en-PH" w:eastAsia="en-PH"/>
              </w:rPr>
            </w:pPr>
            <w:del w:id="54686" w:author="Diana Machado" w:date="2019-04-05T18:40:00Z">
              <w:r w:rsidRPr="00845BFA" w:rsidDel="00C81D61">
                <w:rPr>
                  <w:lang w:val="en-PH" w:eastAsia="en-PH"/>
                </w:rPr>
                <w:delText>1</w:delText>
              </w:r>
            </w:del>
          </w:p>
        </w:tc>
        <w:tc>
          <w:tcPr>
            <w:tcW w:w="1253" w:type="dxa"/>
            <w:shd w:val="clear" w:color="auto" w:fill="auto"/>
            <w:noWrap/>
            <w:vAlign w:val="bottom"/>
          </w:tcPr>
          <w:p w:rsidR="001707D4" w:rsidRPr="00845BFA" w:rsidDel="00C81D61" w:rsidRDefault="001707D4" w:rsidP="009652F9">
            <w:pPr>
              <w:pStyle w:val="Tablebody-centered"/>
              <w:rPr>
                <w:del w:id="54687" w:author="Diana Machado" w:date="2019-04-05T18:40:00Z"/>
                <w:lang w:val="en-PH" w:eastAsia="en-PH"/>
              </w:rPr>
            </w:pPr>
            <w:del w:id="54688" w:author="Diana Machado" w:date="2019-04-05T18:40:00Z">
              <w:r w:rsidRPr="00845BFA" w:rsidDel="00C81D61">
                <w:rPr>
                  <w:lang w:val="en-PH" w:eastAsia="en-PH"/>
                </w:rPr>
                <w:delText>BAY</w:delText>
              </w:r>
            </w:del>
          </w:p>
        </w:tc>
        <w:tc>
          <w:tcPr>
            <w:tcW w:w="709" w:type="dxa"/>
            <w:shd w:val="clear" w:color="auto" w:fill="auto"/>
            <w:noWrap/>
            <w:vAlign w:val="bottom"/>
          </w:tcPr>
          <w:p w:rsidR="001707D4" w:rsidRPr="00845BFA" w:rsidDel="00C81D61" w:rsidRDefault="001707D4" w:rsidP="009652F9">
            <w:pPr>
              <w:pStyle w:val="Tablebody-centered"/>
              <w:rPr>
                <w:del w:id="54689" w:author="Diana Machado" w:date="2019-04-05T18:40:00Z"/>
                <w:lang w:val="en-PH" w:eastAsia="en-PH"/>
              </w:rPr>
            </w:pPr>
            <w:del w:id="54690" w:author="Diana Machado" w:date="2019-04-05T18:40:00Z">
              <w:r w:rsidRPr="00845BFA" w:rsidDel="00C81D61">
                <w:rPr>
                  <w:lang w:val="en-PH" w:eastAsia="en-PH"/>
                </w:rPr>
                <w:delText>3.874</w:delText>
              </w:r>
            </w:del>
          </w:p>
        </w:tc>
        <w:tc>
          <w:tcPr>
            <w:tcW w:w="607" w:type="dxa"/>
            <w:shd w:val="clear" w:color="auto" w:fill="auto"/>
            <w:noWrap/>
            <w:vAlign w:val="bottom"/>
          </w:tcPr>
          <w:p w:rsidR="001707D4" w:rsidRPr="00845BFA" w:rsidDel="00C81D61" w:rsidRDefault="001707D4" w:rsidP="009652F9">
            <w:pPr>
              <w:pStyle w:val="Tablebody-centered"/>
              <w:rPr>
                <w:del w:id="54691" w:author="Diana Machado" w:date="2019-04-05T18:40:00Z"/>
                <w:lang w:val="en-PH" w:eastAsia="en-PH"/>
              </w:rPr>
            </w:pPr>
            <w:del w:id="54692" w:author="Diana Machado" w:date="2019-04-05T18:40:00Z">
              <w:r w:rsidRPr="00845BFA" w:rsidDel="00C81D61">
                <w:rPr>
                  <w:lang w:val="en-PH" w:eastAsia="en-PH"/>
                </w:rPr>
                <w:delText>3.226</w:delText>
              </w:r>
            </w:del>
          </w:p>
        </w:tc>
        <w:tc>
          <w:tcPr>
            <w:tcW w:w="607" w:type="dxa"/>
            <w:shd w:val="clear" w:color="auto" w:fill="auto"/>
            <w:noWrap/>
            <w:vAlign w:val="bottom"/>
          </w:tcPr>
          <w:p w:rsidR="001707D4" w:rsidRPr="00845BFA" w:rsidDel="00C81D61" w:rsidRDefault="001707D4" w:rsidP="009652F9">
            <w:pPr>
              <w:pStyle w:val="Tablebody-centered"/>
              <w:rPr>
                <w:del w:id="54693" w:author="Diana Machado" w:date="2019-04-05T18:40:00Z"/>
                <w:lang w:val="en-PH" w:eastAsia="en-PH"/>
              </w:rPr>
            </w:pPr>
            <w:del w:id="54694" w:author="Diana Machado" w:date="2019-04-05T18:40:00Z">
              <w:r w:rsidRPr="00845BFA" w:rsidDel="00C81D61">
                <w:rPr>
                  <w:lang w:val="en-PH" w:eastAsia="en-PH"/>
                </w:rPr>
                <w:delText>2.581</w:delText>
              </w:r>
            </w:del>
          </w:p>
        </w:tc>
        <w:tc>
          <w:tcPr>
            <w:tcW w:w="607" w:type="dxa"/>
            <w:shd w:val="clear" w:color="auto" w:fill="auto"/>
            <w:noWrap/>
            <w:vAlign w:val="bottom"/>
          </w:tcPr>
          <w:p w:rsidR="001707D4" w:rsidRPr="00845BFA" w:rsidDel="00C81D61" w:rsidRDefault="001707D4" w:rsidP="009652F9">
            <w:pPr>
              <w:pStyle w:val="Tablebody-centered"/>
              <w:rPr>
                <w:del w:id="54695" w:author="Diana Machado" w:date="2019-04-05T18:40:00Z"/>
                <w:lang w:val="en-PH" w:eastAsia="en-PH"/>
              </w:rPr>
            </w:pPr>
            <w:del w:id="54696" w:author="Diana Machado" w:date="2019-04-05T18:40:00Z">
              <w:r w:rsidRPr="00845BFA" w:rsidDel="00C81D61">
                <w:rPr>
                  <w:lang w:val="en-PH" w:eastAsia="en-PH"/>
                </w:rPr>
                <w:delText>2.063</w:delText>
              </w:r>
            </w:del>
          </w:p>
        </w:tc>
        <w:tc>
          <w:tcPr>
            <w:tcW w:w="607" w:type="dxa"/>
            <w:shd w:val="clear" w:color="auto" w:fill="auto"/>
            <w:noWrap/>
            <w:vAlign w:val="bottom"/>
          </w:tcPr>
          <w:p w:rsidR="001707D4" w:rsidRPr="00845BFA" w:rsidDel="00C81D61" w:rsidRDefault="001707D4" w:rsidP="009652F9">
            <w:pPr>
              <w:pStyle w:val="Tablebody-centered"/>
              <w:rPr>
                <w:del w:id="54697" w:author="Diana Machado" w:date="2019-04-05T18:40:00Z"/>
                <w:lang w:val="en-PH" w:eastAsia="en-PH"/>
              </w:rPr>
            </w:pPr>
            <w:del w:id="54698" w:author="Diana Machado" w:date="2019-04-05T18:40:00Z">
              <w:r w:rsidRPr="00845BFA" w:rsidDel="00C81D61">
                <w:rPr>
                  <w:lang w:val="en-PH" w:eastAsia="en-PH"/>
                </w:rPr>
                <w:delText>1.427</w:delText>
              </w:r>
            </w:del>
          </w:p>
        </w:tc>
        <w:tc>
          <w:tcPr>
            <w:tcW w:w="607" w:type="dxa"/>
            <w:shd w:val="clear" w:color="auto" w:fill="auto"/>
            <w:noWrap/>
            <w:vAlign w:val="bottom"/>
          </w:tcPr>
          <w:p w:rsidR="001707D4" w:rsidRPr="00845BFA" w:rsidDel="00C81D61" w:rsidRDefault="001707D4" w:rsidP="009652F9">
            <w:pPr>
              <w:pStyle w:val="Tablebody-centered"/>
              <w:rPr>
                <w:del w:id="54699" w:author="Diana Machado" w:date="2019-04-05T18:40:00Z"/>
                <w:lang w:val="en-PH" w:eastAsia="en-PH"/>
              </w:rPr>
            </w:pPr>
            <w:del w:id="54700" w:author="Diana Machado" w:date="2019-04-05T18:40:00Z">
              <w:r w:rsidRPr="00845BFA" w:rsidDel="00C81D61">
                <w:rPr>
                  <w:lang w:val="en-PH" w:eastAsia="en-PH"/>
                </w:rPr>
                <w:delText>1.127</w:delText>
              </w:r>
            </w:del>
          </w:p>
        </w:tc>
        <w:tc>
          <w:tcPr>
            <w:tcW w:w="715" w:type="dxa"/>
            <w:shd w:val="clear" w:color="auto" w:fill="auto"/>
            <w:noWrap/>
            <w:vAlign w:val="bottom"/>
          </w:tcPr>
          <w:p w:rsidR="001707D4" w:rsidRPr="00845BFA" w:rsidDel="00C81D61" w:rsidRDefault="001707D4" w:rsidP="009652F9">
            <w:pPr>
              <w:pStyle w:val="Tablebody-centered"/>
              <w:rPr>
                <w:del w:id="54701" w:author="Diana Machado" w:date="2019-04-05T18:40:00Z"/>
                <w:lang w:val="en-PH" w:eastAsia="en-PH"/>
              </w:rPr>
            </w:pPr>
            <w:del w:id="5470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703" w:author="Diana Machado" w:date="2019-04-05T18:40:00Z"/>
                <w:lang w:val="en-PH" w:eastAsia="en-PH"/>
              </w:rPr>
            </w:pPr>
            <w:del w:id="54704" w:author="Diana Machado" w:date="2019-04-05T18:40:00Z">
              <w:r w:rsidRPr="00845BFA" w:rsidDel="00C81D61">
                <w:rPr>
                  <w:lang w:val="en-PH" w:eastAsia="en-PH"/>
                </w:rPr>
                <w:delText>0.833</w:delText>
              </w:r>
            </w:del>
          </w:p>
        </w:tc>
        <w:tc>
          <w:tcPr>
            <w:tcW w:w="543" w:type="dxa"/>
            <w:shd w:val="clear" w:color="auto" w:fill="auto"/>
            <w:noWrap/>
            <w:vAlign w:val="bottom"/>
          </w:tcPr>
          <w:p w:rsidR="001707D4" w:rsidRPr="00845BFA" w:rsidDel="00C81D61" w:rsidRDefault="001707D4" w:rsidP="009652F9">
            <w:pPr>
              <w:pStyle w:val="Tablebody-centered"/>
              <w:rPr>
                <w:del w:id="54705" w:author="Diana Machado" w:date="2019-04-05T18:40:00Z"/>
                <w:lang w:val="en-PH" w:eastAsia="en-PH"/>
              </w:rPr>
            </w:pPr>
            <w:del w:id="54706" w:author="Diana Machado" w:date="2019-04-05T18:40:00Z">
              <w:r w:rsidRPr="00845BFA" w:rsidDel="00C81D61">
                <w:rPr>
                  <w:lang w:val="en-PH" w:eastAsia="en-PH"/>
                </w:rPr>
                <w:delText>0.666</w:delText>
              </w:r>
            </w:del>
          </w:p>
        </w:tc>
        <w:tc>
          <w:tcPr>
            <w:tcW w:w="543" w:type="dxa"/>
            <w:shd w:val="clear" w:color="auto" w:fill="auto"/>
            <w:noWrap/>
            <w:vAlign w:val="bottom"/>
          </w:tcPr>
          <w:p w:rsidR="001707D4" w:rsidRPr="00845BFA" w:rsidDel="00C81D61" w:rsidRDefault="001707D4" w:rsidP="009652F9">
            <w:pPr>
              <w:pStyle w:val="Tablebody-centered"/>
              <w:rPr>
                <w:del w:id="54707" w:author="Diana Machado" w:date="2019-04-05T18:40:00Z"/>
                <w:lang w:val="en-PH" w:eastAsia="en-PH"/>
              </w:rPr>
            </w:pPr>
            <w:del w:id="54708" w:author="Diana Machado" w:date="2019-04-05T18:40:00Z">
              <w:r w:rsidRPr="00845BFA" w:rsidDel="00C81D61">
                <w:rPr>
                  <w:lang w:val="en-PH" w:eastAsia="en-PH"/>
                </w:rPr>
                <w:delText>0.533</w:delText>
              </w:r>
            </w:del>
          </w:p>
        </w:tc>
        <w:tc>
          <w:tcPr>
            <w:tcW w:w="543" w:type="dxa"/>
            <w:shd w:val="clear" w:color="auto" w:fill="auto"/>
            <w:noWrap/>
            <w:vAlign w:val="bottom"/>
          </w:tcPr>
          <w:p w:rsidR="001707D4" w:rsidRPr="00845BFA" w:rsidDel="00C81D61" w:rsidRDefault="001707D4" w:rsidP="009652F9">
            <w:pPr>
              <w:pStyle w:val="Tablebody-centered"/>
              <w:rPr>
                <w:del w:id="54709" w:author="Diana Machado" w:date="2019-04-05T18:40:00Z"/>
                <w:lang w:val="en-PH" w:eastAsia="en-PH"/>
              </w:rPr>
            </w:pPr>
            <w:del w:id="54710" w:author="Diana Machado" w:date="2019-04-05T18:40:00Z">
              <w:r w:rsidRPr="00845BFA" w:rsidDel="00C81D61">
                <w:rPr>
                  <w:lang w:val="en-PH" w:eastAsia="en-PH"/>
                </w:rPr>
                <w:delText>0.368</w:delText>
              </w:r>
            </w:del>
          </w:p>
        </w:tc>
        <w:tc>
          <w:tcPr>
            <w:tcW w:w="543" w:type="dxa"/>
            <w:shd w:val="clear" w:color="auto" w:fill="auto"/>
            <w:noWrap/>
            <w:vAlign w:val="bottom"/>
          </w:tcPr>
          <w:p w:rsidR="001707D4" w:rsidRPr="00845BFA" w:rsidDel="00C81D61" w:rsidRDefault="001707D4" w:rsidP="009652F9">
            <w:pPr>
              <w:pStyle w:val="Tablebody-centered"/>
              <w:rPr>
                <w:del w:id="54711" w:author="Diana Machado" w:date="2019-04-05T18:40:00Z"/>
                <w:lang w:val="en-PH" w:eastAsia="en-PH"/>
              </w:rPr>
            </w:pPr>
            <w:del w:id="54712" w:author="Diana Machado" w:date="2019-04-05T18:40:00Z">
              <w:r w:rsidRPr="00845BFA" w:rsidDel="00C81D61">
                <w:rPr>
                  <w:lang w:val="en-PH" w:eastAsia="en-PH"/>
                </w:rPr>
                <w:delText>0.291</w:delText>
              </w:r>
            </w:del>
          </w:p>
        </w:tc>
      </w:tr>
      <w:tr w:rsidR="001707D4" w:rsidRPr="0041013B" w:rsidDel="00C81D61" w:rsidTr="001707D4">
        <w:trPr>
          <w:trHeight w:val="198"/>
          <w:del w:id="54713" w:author="Diana Machado" w:date="2019-04-05T18:40:00Z"/>
        </w:trPr>
        <w:tc>
          <w:tcPr>
            <w:tcW w:w="1032" w:type="dxa"/>
            <w:vMerge/>
            <w:vAlign w:val="center"/>
          </w:tcPr>
          <w:p w:rsidR="001707D4" w:rsidRPr="00845BFA" w:rsidDel="00C81D61" w:rsidRDefault="001707D4" w:rsidP="009652F9">
            <w:pPr>
              <w:pStyle w:val="Tablebody-centered"/>
              <w:rPr>
                <w:del w:id="5471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715" w:author="Diana Machado" w:date="2019-04-05T18:40:00Z"/>
                <w:lang w:val="en-PH" w:eastAsia="en-PH"/>
              </w:rPr>
            </w:pPr>
            <w:del w:id="54716" w:author="Diana Machado" w:date="2019-04-05T18:40:00Z">
              <w:r w:rsidRPr="00845BFA" w:rsidDel="00C81D61">
                <w:rPr>
                  <w:lang w:val="en-PH" w:eastAsia="en-PH"/>
                </w:rPr>
                <w:delText>2</w:delText>
              </w:r>
            </w:del>
          </w:p>
        </w:tc>
        <w:tc>
          <w:tcPr>
            <w:tcW w:w="1253" w:type="dxa"/>
            <w:shd w:val="clear" w:color="auto" w:fill="auto"/>
            <w:noWrap/>
            <w:vAlign w:val="bottom"/>
          </w:tcPr>
          <w:p w:rsidR="001707D4" w:rsidRPr="00845BFA" w:rsidDel="00C81D61" w:rsidRDefault="001707D4" w:rsidP="009652F9">
            <w:pPr>
              <w:pStyle w:val="Tablebody-centered"/>
              <w:rPr>
                <w:del w:id="54717" w:author="Diana Machado" w:date="2019-04-05T18:40:00Z"/>
                <w:lang w:val="en-PH" w:eastAsia="en-PH"/>
              </w:rPr>
            </w:pPr>
            <w:del w:id="54718" w:author="Diana Machado" w:date="2019-04-05T18:40:00Z">
              <w:r w:rsidRPr="00845BFA" w:rsidDel="00C81D61">
                <w:rPr>
                  <w:lang w:val="en-PH" w:eastAsia="en-PH"/>
                </w:rPr>
                <w:delText>BREVARD</w:delText>
              </w:r>
            </w:del>
          </w:p>
        </w:tc>
        <w:tc>
          <w:tcPr>
            <w:tcW w:w="709" w:type="dxa"/>
            <w:shd w:val="clear" w:color="auto" w:fill="auto"/>
            <w:noWrap/>
            <w:vAlign w:val="bottom"/>
          </w:tcPr>
          <w:p w:rsidR="001707D4" w:rsidRPr="00845BFA" w:rsidDel="00C81D61" w:rsidRDefault="001707D4" w:rsidP="009652F9">
            <w:pPr>
              <w:pStyle w:val="Tablebody-centered"/>
              <w:rPr>
                <w:del w:id="54719" w:author="Diana Machado" w:date="2019-04-05T18:40:00Z"/>
                <w:lang w:val="en-PH" w:eastAsia="en-PH"/>
              </w:rPr>
            </w:pPr>
            <w:del w:id="54720" w:author="Diana Machado" w:date="2019-04-05T18:40:00Z">
              <w:r w:rsidRPr="00845BFA" w:rsidDel="00C81D61">
                <w:rPr>
                  <w:lang w:val="en-PH" w:eastAsia="en-PH"/>
                </w:rPr>
                <w:delText>4.542</w:delText>
              </w:r>
            </w:del>
          </w:p>
        </w:tc>
        <w:tc>
          <w:tcPr>
            <w:tcW w:w="607" w:type="dxa"/>
            <w:shd w:val="clear" w:color="auto" w:fill="auto"/>
            <w:noWrap/>
            <w:vAlign w:val="bottom"/>
          </w:tcPr>
          <w:p w:rsidR="001707D4" w:rsidRPr="00845BFA" w:rsidDel="00C81D61" w:rsidRDefault="001707D4" w:rsidP="009652F9">
            <w:pPr>
              <w:pStyle w:val="Tablebody-centered"/>
              <w:rPr>
                <w:del w:id="54721" w:author="Diana Machado" w:date="2019-04-05T18:40:00Z"/>
                <w:lang w:val="en-PH" w:eastAsia="en-PH"/>
              </w:rPr>
            </w:pPr>
            <w:del w:id="54722" w:author="Diana Machado" w:date="2019-04-05T18:40:00Z">
              <w:r w:rsidRPr="00845BFA" w:rsidDel="00C81D61">
                <w:rPr>
                  <w:lang w:val="en-PH" w:eastAsia="en-PH"/>
                </w:rPr>
                <w:delText>3.966</w:delText>
              </w:r>
            </w:del>
          </w:p>
        </w:tc>
        <w:tc>
          <w:tcPr>
            <w:tcW w:w="607" w:type="dxa"/>
            <w:shd w:val="clear" w:color="auto" w:fill="auto"/>
            <w:noWrap/>
            <w:vAlign w:val="bottom"/>
          </w:tcPr>
          <w:p w:rsidR="001707D4" w:rsidRPr="00845BFA" w:rsidDel="00C81D61" w:rsidRDefault="001707D4" w:rsidP="009652F9">
            <w:pPr>
              <w:pStyle w:val="Tablebody-centered"/>
              <w:rPr>
                <w:del w:id="54723" w:author="Diana Machado" w:date="2019-04-05T18:40:00Z"/>
                <w:lang w:val="en-PH" w:eastAsia="en-PH"/>
              </w:rPr>
            </w:pPr>
            <w:del w:id="54724" w:author="Diana Machado" w:date="2019-04-05T18:40:00Z">
              <w:r w:rsidRPr="00845BFA" w:rsidDel="00C81D61">
                <w:rPr>
                  <w:lang w:val="en-PH" w:eastAsia="en-PH"/>
                </w:rPr>
                <w:delText>3.391</w:delText>
              </w:r>
            </w:del>
          </w:p>
        </w:tc>
        <w:tc>
          <w:tcPr>
            <w:tcW w:w="607" w:type="dxa"/>
            <w:shd w:val="clear" w:color="auto" w:fill="auto"/>
            <w:noWrap/>
            <w:vAlign w:val="bottom"/>
          </w:tcPr>
          <w:p w:rsidR="001707D4" w:rsidRPr="00845BFA" w:rsidDel="00C81D61" w:rsidRDefault="001707D4" w:rsidP="009652F9">
            <w:pPr>
              <w:pStyle w:val="Tablebody-centered"/>
              <w:rPr>
                <w:del w:id="54725" w:author="Diana Machado" w:date="2019-04-05T18:40:00Z"/>
                <w:lang w:val="en-PH" w:eastAsia="en-PH"/>
              </w:rPr>
            </w:pPr>
            <w:del w:id="54726" w:author="Diana Machado" w:date="2019-04-05T18:40:00Z">
              <w:r w:rsidRPr="00845BFA" w:rsidDel="00C81D61">
                <w:rPr>
                  <w:lang w:val="en-PH" w:eastAsia="en-PH"/>
                </w:rPr>
                <w:delText>2.696</w:delText>
              </w:r>
            </w:del>
          </w:p>
        </w:tc>
        <w:tc>
          <w:tcPr>
            <w:tcW w:w="607" w:type="dxa"/>
            <w:shd w:val="clear" w:color="auto" w:fill="auto"/>
            <w:noWrap/>
            <w:vAlign w:val="bottom"/>
          </w:tcPr>
          <w:p w:rsidR="001707D4" w:rsidRPr="00845BFA" w:rsidDel="00C81D61" w:rsidRDefault="001707D4" w:rsidP="009652F9">
            <w:pPr>
              <w:pStyle w:val="Tablebody-centered"/>
              <w:rPr>
                <w:del w:id="54727" w:author="Diana Machado" w:date="2019-04-05T18:40:00Z"/>
                <w:lang w:val="en-PH" w:eastAsia="en-PH"/>
              </w:rPr>
            </w:pPr>
            <w:del w:id="54728" w:author="Diana Machado" w:date="2019-04-05T18:40:00Z">
              <w:r w:rsidRPr="00845BFA" w:rsidDel="00C81D61">
                <w:rPr>
                  <w:lang w:val="en-PH" w:eastAsia="en-PH"/>
                </w:rPr>
                <w:delText>1.303</w:delText>
              </w:r>
            </w:del>
          </w:p>
        </w:tc>
        <w:tc>
          <w:tcPr>
            <w:tcW w:w="607" w:type="dxa"/>
            <w:shd w:val="clear" w:color="auto" w:fill="auto"/>
            <w:noWrap/>
            <w:vAlign w:val="bottom"/>
          </w:tcPr>
          <w:p w:rsidR="001707D4" w:rsidRPr="00845BFA" w:rsidDel="00C81D61" w:rsidRDefault="001707D4" w:rsidP="009652F9">
            <w:pPr>
              <w:pStyle w:val="Tablebody-centered"/>
              <w:rPr>
                <w:del w:id="54729" w:author="Diana Machado" w:date="2019-04-05T18:40:00Z"/>
                <w:lang w:val="en-PH" w:eastAsia="en-PH"/>
              </w:rPr>
            </w:pPr>
            <w:del w:id="54730" w:author="Diana Machado" w:date="2019-04-05T18:40:00Z">
              <w:r w:rsidRPr="00845BFA" w:rsidDel="00C81D61">
                <w:rPr>
                  <w:lang w:val="en-PH" w:eastAsia="en-PH"/>
                </w:rPr>
                <w:delText>0.660</w:delText>
              </w:r>
            </w:del>
          </w:p>
        </w:tc>
        <w:tc>
          <w:tcPr>
            <w:tcW w:w="715" w:type="dxa"/>
            <w:shd w:val="clear" w:color="auto" w:fill="auto"/>
            <w:noWrap/>
            <w:vAlign w:val="bottom"/>
          </w:tcPr>
          <w:p w:rsidR="001707D4" w:rsidRPr="00845BFA" w:rsidDel="00C81D61" w:rsidRDefault="001707D4" w:rsidP="009652F9">
            <w:pPr>
              <w:pStyle w:val="Tablebody-centered"/>
              <w:rPr>
                <w:del w:id="54731" w:author="Diana Machado" w:date="2019-04-05T18:40:00Z"/>
                <w:lang w:val="en-PH" w:eastAsia="en-PH"/>
              </w:rPr>
            </w:pPr>
            <w:del w:id="5473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733" w:author="Diana Machado" w:date="2019-04-05T18:40:00Z"/>
                <w:lang w:val="en-PH" w:eastAsia="en-PH"/>
              </w:rPr>
            </w:pPr>
            <w:del w:id="54734" w:author="Diana Machado" w:date="2019-04-05T18:40:00Z">
              <w:r w:rsidRPr="00845BFA" w:rsidDel="00C81D61">
                <w:rPr>
                  <w:lang w:val="en-PH" w:eastAsia="en-PH"/>
                </w:rPr>
                <w:delText>0.873</w:delText>
              </w:r>
            </w:del>
          </w:p>
        </w:tc>
        <w:tc>
          <w:tcPr>
            <w:tcW w:w="543" w:type="dxa"/>
            <w:shd w:val="clear" w:color="auto" w:fill="auto"/>
            <w:noWrap/>
            <w:vAlign w:val="bottom"/>
          </w:tcPr>
          <w:p w:rsidR="001707D4" w:rsidRPr="00845BFA" w:rsidDel="00C81D61" w:rsidRDefault="001707D4" w:rsidP="009652F9">
            <w:pPr>
              <w:pStyle w:val="Tablebody-centered"/>
              <w:rPr>
                <w:del w:id="54735" w:author="Diana Machado" w:date="2019-04-05T18:40:00Z"/>
                <w:lang w:val="en-PH" w:eastAsia="en-PH"/>
              </w:rPr>
            </w:pPr>
            <w:del w:id="54736" w:author="Diana Machado" w:date="2019-04-05T18:40:00Z">
              <w:r w:rsidRPr="00845BFA" w:rsidDel="00C81D61">
                <w:rPr>
                  <w:lang w:val="en-PH" w:eastAsia="en-PH"/>
                </w:rPr>
                <w:delText>0.747</w:delText>
              </w:r>
            </w:del>
          </w:p>
        </w:tc>
        <w:tc>
          <w:tcPr>
            <w:tcW w:w="543" w:type="dxa"/>
            <w:shd w:val="clear" w:color="auto" w:fill="auto"/>
            <w:noWrap/>
            <w:vAlign w:val="bottom"/>
          </w:tcPr>
          <w:p w:rsidR="001707D4" w:rsidRPr="00845BFA" w:rsidDel="00C81D61" w:rsidRDefault="001707D4" w:rsidP="009652F9">
            <w:pPr>
              <w:pStyle w:val="Tablebody-centered"/>
              <w:rPr>
                <w:del w:id="54737" w:author="Diana Machado" w:date="2019-04-05T18:40:00Z"/>
                <w:lang w:val="en-PH" w:eastAsia="en-PH"/>
              </w:rPr>
            </w:pPr>
            <w:del w:id="54738" w:author="Diana Machado" w:date="2019-04-05T18:40:00Z">
              <w:r w:rsidRPr="00845BFA" w:rsidDel="00C81D61">
                <w:rPr>
                  <w:lang w:val="en-PH" w:eastAsia="en-PH"/>
                </w:rPr>
                <w:delText>0.594</w:delText>
              </w:r>
            </w:del>
          </w:p>
        </w:tc>
        <w:tc>
          <w:tcPr>
            <w:tcW w:w="543" w:type="dxa"/>
            <w:shd w:val="clear" w:color="auto" w:fill="auto"/>
            <w:noWrap/>
            <w:vAlign w:val="bottom"/>
          </w:tcPr>
          <w:p w:rsidR="001707D4" w:rsidRPr="00845BFA" w:rsidDel="00C81D61" w:rsidRDefault="001707D4" w:rsidP="009652F9">
            <w:pPr>
              <w:pStyle w:val="Tablebody-centered"/>
              <w:rPr>
                <w:del w:id="54739" w:author="Diana Machado" w:date="2019-04-05T18:40:00Z"/>
                <w:lang w:val="en-PH" w:eastAsia="en-PH"/>
              </w:rPr>
            </w:pPr>
            <w:del w:id="54740" w:author="Diana Machado" w:date="2019-04-05T18:40:00Z">
              <w:r w:rsidRPr="00845BFA" w:rsidDel="00C81D61">
                <w:rPr>
                  <w:lang w:val="en-PH" w:eastAsia="en-PH"/>
                </w:rPr>
                <w:delText>0.287</w:delText>
              </w:r>
            </w:del>
          </w:p>
        </w:tc>
        <w:tc>
          <w:tcPr>
            <w:tcW w:w="543" w:type="dxa"/>
            <w:shd w:val="clear" w:color="auto" w:fill="auto"/>
            <w:noWrap/>
            <w:vAlign w:val="bottom"/>
          </w:tcPr>
          <w:p w:rsidR="001707D4" w:rsidRPr="00845BFA" w:rsidDel="00C81D61" w:rsidRDefault="001707D4" w:rsidP="009652F9">
            <w:pPr>
              <w:pStyle w:val="Tablebody-centered"/>
              <w:rPr>
                <w:del w:id="54741" w:author="Diana Machado" w:date="2019-04-05T18:40:00Z"/>
                <w:lang w:val="en-PH" w:eastAsia="en-PH"/>
              </w:rPr>
            </w:pPr>
            <w:del w:id="54742" w:author="Diana Machado" w:date="2019-04-05T18:40:00Z">
              <w:r w:rsidRPr="00845BFA" w:rsidDel="00C81D61">
                <w:rPr>
                  <w:lang w:val="en-PH" w:eastAsia="en-PH"/>
                </w:rPr>
                <w:delText>0.145</w:delText>
              </w:r>
            </w:del>
          </w:p>
        </w:tc>
      </w:tr>
      <w:tr w:rsidR="001707D4" w:rsidRPr="0041013B" w:rsidDel="00C81D61" w:rsidTr="001707D4">
        <w:trPr>
          <w:trHeight w:val="198"/>
          <w:del w:id="54743" w:author="Diana Machado" w:date="2019-04-05T18:40:00Z"/>
        </w:trPr>
        <w:tc>
          <w:tcPr>
            <w:tcW w:w="1032" w:type="dxa"/>
            <w:vMerge/>
            <w:vAlign w:val="center"/>
          </w:tcPr>
          <w:p w:rsidR="001707D4" w:rsidRPr="00845BFA" w:rsidDel="00C81D61" w:rsidRDefault="001707D4" w:rsidP="009652F9">
            <w:pPr>
              <w:pStyle w:val="Tablebody-centered"/>
              <w:rPr>
                <w:del w:id="5474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745" w:author="Diana Machado" w:date="2019-04-05T18:40:00Z"/>
                <w:lang w:val="en-PH" w:eastAsia="en-PH"/>
              </w:rPr>
            </w:pPr>
            <w:del w:id="54746" w:author="Diana Machado" w:date="2019-04-05T18:40:00Z">
              <w:r w:rsidRPr="00845BFA" w:rsidDel="00C81D61">
                <w:rPr>
                  <w:lang w:val="en-PH" w:eastAsia="en-PH"/>
                </w:rPr>
                <w:delText>3</w:delText>
              </w:r>
            </w:del>
          </w:p>
        </w:tc>
        <w:tc>
          <w:tcPr>
            <w:tcW w:w="1253" w:type="dxa"/>
            <w:shd w:val="clear" w:color="auto" w:fill="auto"/>
            <w:noWrap/>
            <w:vAlign w:val="bottom"/>
          </w:tcPr>
          <w:p w:rsidR="001707D4" w:rsidRPr="00845BFA" w:rsidDel="00C81D61" w:rsidRDefault="001707D4" w:rsidP="009652F9">
            <w:pPr>
              <w:pStyle w:val="Tablebody-centered"/>
              <w:rPr>
                <w:del w:id="54747" w:author="Diana Machado" w:date="2019-04-05T18:40:00Z"/>
                <w:lang w:val="en-PH" w:eastAsia="en-PH"/>
              </w:rPr>
            </w:pPr>
            <w:del w:id="54748" w:author="Diana Machado" w:date="2019-04-05T18:40:00Z">
              <w:r w:rsidRPr="00845BFA" w:rsidDel="00C81D61">
                <w:rPr>
                  <w:lang w:val="en-PH" w:eastAsia="en-PH"/>
                </w:rPr>
                <w:delText>BREVARD</w:delText>
              </w:r>
            </w:del>
          </w:p>
        </w:tc>
        <w:tc>
          <w:tcPr>
            <w:tcW w:w="709" w:type="dxa"/>
            <w:shd w:val="clear" w:color="auto" w:fill="auto"/>
            <w:noWrap/>
            <w:vAlign w:val="bottom"/>
          </w:tcPr>
          <w:p w:rsidR="001707D4" w:rsidRPr="00845BFA" w:rsidDel="00C81D61" w:rsidRDefault="001707D4" w:rsidP="009652F9">
            <w:pPr>
              <w:pStyle w:val="Tablebody-centered"/>
              <w:rPr>
                <w:del w:id="54749" w:author="Diana Machado" w:date="2019-04-05T18:40:00Z"/>
                <w:lang w:val="en-PH" w:eastAsia="en-PH"/>
              </w:rPr>
            </w:pPr>
            <w:del w:id="54750" w:author="Diana Machado" w:date="2019-04-05T18:40:00Z">
              <w:r w:rsidRPr="00845BFA" w:rsidDel="00C81D61">
                <w:rPr>
                  <w:lang w:val="en-PH" w:eastAsia="en-PH"/>
                </w:rPr>
                <w:delText>4.374</w:delText>
              </w:r>
            </w:del>
          </w:p>
        </w:tc>
        <w:tc>
          <w:tcPr>
            <w:tcW w:w="607" w:type="dxa"/>
            <w:shd w:val="clear" w:color="auto" w:fill="auto"/>
            <w:noWrap/>
            <w:vAlign w:val="bottom"/>
          </w:tcPr>
          <w:p w:rsidR="001707D4" w:rsidRPr="00845BFA" w:rsidDel="00C81D61" w:rsidRDefault="001707D4" w:rsidP="009652F9">
            <w:pPr>
              <w:pStyle w:val="Tablebody-centered"/>
              <w:rPr>
                <w:del w:id="54751" w:author="Diana Machado" w:date="2019-04-05T18:40:00Z"/>
                <w:lang w:val="en-PH" w:eastAsia="en-PH"/>
              </w:rPr>
            </w:pPr>
            <w:del w:id="54752" w:author="Diana Machado" w:date="2019-04-05T18:40:00Z">
              <w:r w:rsidRPr="00845BFA" w:rsidDel="00C81D61">
                <w:rPr>
                  <w:lang w:val="en-PH" w:eastAsia="en-PH"/>
                </w:rPr>
                <w:delText>3.807</w:delText>
              </w:r>
            </w:del>
          </w:p>
        </w:tc>
        <w:tc>
          <w:tcPr>
            <w:tcW w:w="607" w:type="dxa"/>
            <w:shd w:val="clear" w:color="auto" w:fill="auto"/>
            <w:noWrap/>
            <w:vAlign w:val="bottom"/>
          </w:tcPr>
          <w:p w:rsidR="001707D4" w:rsidRPr="00845BFA" w:rsidDel="00C81D61" w:rsidRDefault="001707D4" w:rsidP="009652F9">
            <w:pPr>
              <w:pStyle w:val="Tablebody-centered"/>
              <w:rPr>
                <w:del w:id="54753" w:author="Diana Machado" w:date="2019-04-05T18:40:00Z"/>
                <w:lang w:val="en-PH" w:eastAsia="en-PH"/>
              </w:rPr>
            </w:pPr>
            <w:del w:id="54754" w:author="Diana Machado" w:date="2019-04-05T18:40:00Z">
              <w:r w:rsidRPr="00845BFA" w:rsidDel="00C81D61">
                <w:rPr>
                  <w:lang w:val="en-PH" w:eastAsia="en-PH"/>
                </w:rPr>
                <w:delText>3.242</w:delText>
              </w:r>
            </w:del>
          </w:p>
        </w:tc>
        <w:tc>
          <w:tcPr>
            <w:tcW w:w="607" w:type="dxa"/>
            <w:shd w:val="clear" w:color="auto" w:fill="auto"/>
            <w:noWrap/>
            <w:vAlign w:val="bottom"/>
          </w:tcPr>
          <w:p w:rsidR="001707D4" w:rsidRPr="00845BFA" w:rsidDel="00C81D61" w:rsidRDefault="001707D4" w:rsidP="009652F9">
            <w:pPr>
              <w:pStyle w:val="Tablebody-centered"/>
              <w:rPr>
                <w:del w:id="54755" w:author="Diana Machado" w:date="2019-04-05T18:40:00Z"/>
                <w:lang w:val="en-PH" w:eastAsia="en-PH"/>
              </w:rPr>
            </w:pPr>
            <w:del w:id="54756" w:author="Diana Machado" w:date="2019-04-05T18:40:00Z">
              <w:r w:rsidRPr="00845BFA" w:rsidDel="00C81D61">
                <w:rPr>
                  <w:lang w:val="en-PH" w:eastAsia="en-PH"/>
                </w:rPr>
                <w:delText>2.555</w:delText>
              </w:r>
            </w:del>
          </w:p>
        </w:tc>
        <w:tc>
          <w:tcPr>
            <w:tcW w:w="607" w:type="dxa"/>
            <w:shd w:val="clear" w:color="auto" w:fill="auto"/>
            <w:noWrap/>
            <w:vAlign w:val="bottom"/>
          </w:tcPr>
          <w:p w:rsidR="001707D4" w:rsidRPr="00845BFA" w:rsidDel="00C81D61" w:rsidRDefault="001707D4" w:rsidP="009652F9">
            <w:pPr>
              <w:pStyle w:val="Tablebody-centered"/>
              <w:rPr>
                <w:del w:id="54757" w:author="Diana Machado" w:date="2019-04-05T18:40:00Z"/>
                <w:lang w:val="en-PH" w:eastAsia="en-PH"/>
              </w:rPr>
            </w:pPr>
            <w:del w:id="54758" w:author="Diana Machado" w:date="2019-04-05T18:40:00Z">
              <w:r w:rsidRPr="00845BFA" w:rsidDel="00C81D61">
                <w:rPr>
                  <w:lang w:val="en-PH" w:eastAsia="en-PH"/>
                </w:rPr>
                <w:delText>1.181</w:delText>
              </w:r>
            </w:del>
          </w:p>
        </w:tc>
        <w:tc>
          <w:tcPr>
            <w:tcW w:w="607" w:type="dxa"/>
            <w:shd w:val="clear" w:color="auto" w:fill="auto"/>
            <w:noWrap/>
            <w:vAlign w:val="bottom"/>
          </w:tcPr>
          <w:p w:rsidR="001707D4" w:rsidRPr="00845BFA" w:rsidDel="00C81D61" w:rsidRDefault="001707D4" w:rsidP="009652F9">
            <w:pPr>
              <w:pStyle w:val="Tablebody-centered"/>
              <w:rPr>
                <w:del w:id="54759" w:author="Diana Machado" w:date="2019-04-05T18:40:00Z"/>
                <w:lang w:val="en-PH" w:eastAsia="en-PH"/>
              </w:rPr>
            </w:pPr>
            <w:del w:id="54760" w:author="Diana Machado" w:date="2019-04-05T18:40:00Z">
              <w:r w:rsidRPr="00845BFA" w:rsidDel="00C81D61">
                <w:rPr>
                  <w:lang w:val="en-PH" w:eastAsia="en-PH"/>
                </w:rPr>
                <w:delText>0.561</w:delText>
              </w:r>
            </w:del>
          </w:p>
        </w:tc>
        <w:tc>
          <w:tcPr>
            <w:tcW w:w="715" w:type="dxa"/>
            <w:shd w:val="clear" w:color="auto" w:fill="auto"/>
            <w:noWrap/>
            <w:vAlign w:val="bottom"/>
          </w:tcPr>
          <w:p w:rsidR="001707D4" w:rsidRPr="00845BFA" w:rsidDel="00C81D61" w:rsidRDefault="001707D4" w:rsidP="009652F9">
            <w:pPr>
              <w:pStyle w:val="Tablebody-centered"/>
              <w:rPr>
                <w:del w:id="54761" w:author="Diana Machado" w:date="2019-04-05T18:40:00Z"/>
                <w:lang w:val="en-PH" w:eastAsia="en-PH"/>
              </w:rPr>
            </w:pPr>
            <w:del w:id="5476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763" w:author="Diana Machado" w:date="2019-04-05T18:40:00Z"/>
                <w:lang w:val="en-PH" w:eastAsia="en-PH"/>
              </w:rPr>
            </w:pPr>
            <w:del w:id="54764" w:author="Diana Machado" w:date="2019-04-05T18:40:00Z">
              <w:r w:rsidRPr="00845BFA" w:rsidDel="00C81D61">
                <w:rPr>
                  <w:lang w:val="en-PH" w:eastAsia="en-PH"/>
                </w:rPr>
                <w:delText>0.870</w:delText>
              </w:r>
            </w:del>
          </w:p>
        </w:tc>
        <w:tc>
          <w:tcPr>
            <w:tcW w:w="543" w:type="dxa"/>
            <w:shd w:val="clear" w:color="auto" w:fill="auto"/>
            <w:noWrap/>
            <w:vAlign w:val="bottom"/>
          </w:tcPr>
          <w:p w:rsidR="001707D4" w:rsidRPr="00845BFA" w:rsidDel="00C81D61" w:rsidRDefault="001707D4" w:rsidP="009652F9">
            <w:pPr>
              <w:pStyle w:val="Tablebody-centered"/>
              <w:rPr>
                <w:del w:id="54765" w:author="Diana Machado" w:date="2019-04-05T18:40:00Z"/>
                <w:lang w:val="en-PH" w:eastAsia="en-PH"/>
              </w:rPr>
            </w:pPr>
            <w:del w:id="54766" w:author="Diana Machado" w:date="2019-04-05T18:40:00Z">
              <w:r w:rsidRPr="00845BFA" w:rsidDel="00C81D61">
                <w:rPr>
                  <w:lang w:val="en-PH" w:eastAsia="en-PH"/>
                </w:rPr>
                <w:delText>0.741</w:delText>
              </w:r>
            </w:del>
          </w:p>
        </w:tc>
        <w:tc>
          <w:tcPr>
            <w:tcW w:w="543" w:type="dxa"/>
            <w:shd w:val="clear" w:color="auto" w:fill="auto"/>
            <w:noWrap/>
            <w:vAlign w:val="bottom"/>
          </w:tcPr>
          <w:p w:rsidR="001707D4" w:rsidRPr="00845BFA" w:rsidDel="00C81D61" w:rsidRDefault="001707D4" w:rsidP="009652F9">
            <w:pPr>
              <w:pStyle w:val="Tablebody-centered"/>
              <w:rPr>
                <w:del w:id="54767" w:author="Diana Machado" w:date="2019-04-05T18:40:00Z"/>
                <w:lang w:val="en-PH" w:eastAsia="en-PH"/>
              </w:rPr>
            </w:pPr>
            <w:del w:id="54768" w:author="Diana Machado" w:date="2019-04-05T18:40:00Z">
              <w:r w:rsidRPr="00845BFA" w:rsidDel="00C81D61">
                <w:rPr>
                  <w:lang w:val="en-PH" w:eastAsia="en-PH"/>
                </w:rPr>
                <w:delText>0.584</w:delText>
              </w:r>
            </w:del>
          </w:p>
        </w:tc>
        <w:tc>
          <w:tcPr>
            <w:tcW w:w="543" w:type="dxa"/>
            <w:shd w:val="clear" w:color="auto" w:fill="auto"/>
            <w:noWrap/>
            <w:vAlign w:val="bottom"/>
          </w:tcPr>
          <w:p w:rsidR="001707D4" w:rsidRPr="00845BFA" w:rsidDel="00C81D61" w:rsidRDefault="001707D4" w:rsidP="009652F9">
            <w:pPr>
              <w:pStyle w:val="Tablebody-centered"/>
              <w:rPr>
                <w:del w:id="54769" w:author="Diana Machado" w:date="2019-04-05T18:40:00Z"/>
                <w:lang w:val="en-PH" w:eastAsia="en-PH"/>
              </w:rPr>
            </w:pPr>
            <w:del w:id="54770" w:author="Diana Machado" w:date="2019-04-05T18:40:00Z">
              <w:r w:rsidRPr="00845BFA" w:rsidDel="00C81D61">
                <w:rPr>
                  <w:lang w:val="en-PH" w:eastAsia="en-PH"/>
                </w:rPr>
                <w:delText>0.270</w:delText>
              </w:r>
            </w:del>
          </w:p>
        </w:tc>
        <w:tc>
          <w:tcPr>
            <w:tcW w:w="543" w:type="dxa"/>
            <w:shd w:val="clear" w:color="auto" w:fill="auto"/>
            <w:noWrap/>
            <w:vAlign w:val="bottom"/>
          </w:tcPr>
          <w:p w:rsidR="001707D4" w:rsidRPr="00845BFA" w:rsidDel="00C81D61" w:rsidRDefault="001707D4" w:rsidP="009652F9">
            <w:pPr>
              <w:pStyle w:val="Tablebody-centered"/>
              <w:rPr>
                <w:del w:id="54771" w:author="Diana Machado" w:date="2019-04-05T18:40:00Z"/>
                <w:lang w:val="en-PH" w:eastAsia="en-PH"/>
              </w:rPr>
            </w:pPr>
            <w:del w:id="54772" w:author="Diana Machado" w:date="2019-04-05T18:40:00Z">
              <w:r w:rsidRPr="00845BFA" w:rsidDel="00C81D61">
                <w:rPr>
                  <w:lang w:val="en-PH" w:eastAsia="en-PH"/>
                </w:rPr>
                <w:delText>0.128</w:delText>
              </w:r>
            </w:del>
          </w:p>
        </w:tc>
      </w:tr>
      <w:tr w:rsidR="001707D4" w:rsidRPr="0041013B" w:rsidDel="00C81D61" w:rsidTr="001707D4">
        <w:trPr>
          <w:trHeight w:val="198"/>
          <w:del w:id="54773" w:author="Diana Machado" w:date="2019-04-05T18:40:00Z"/>
        </w:trPr>
        <w:tc>
          <w:tcPr>
            <w:tcW w:w="1032" w:type="dxa"/>
            <w:vMerge/>
            <w:vAlign w:val="center"/>
          </w:tcPr>
          <w:p w:rsidR="001707D4" w:rsidRPr="00845BFA" w:rsidDel="00C81D61" w:rsidRDefault="001707D4" w:rsidP="009652F9">
            <w:pPr>
              <w:pStyle w:val="Tablebody-centered"/>
              <w:rPr>
                <w:del w:id="5477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775" w:author="Diana Machado" w:date="2019-04-05T18:40:00Z"/>
                <w:lang w:val="en-PH" w:eastAsia="en-PH"/>
              </w:rPr>
            </w:pPr>
            <w:del w:id="54776" w:author="Diana Machado" w:date="2019-04-05T18:40:00Z">
              <w:r w:rsidRPr="00845BFA" w:rsidDel="00C81D61">
                <w:rPr>
                  <w:lang w:val="en-PH" w:eastAsia="en-PH"/>
                </w:rPr>
                <w:delText>4</w:delText>
              </w:r>
            </w:del>
          </w:p>
        </w:tc>
        <w:tc>
          <w:tcPr>
            <w:tcW w:w="1253" w:type="dxa"/>
            <w:shd w:val="clear" w:color="auto" w:fill="auto"/>
            <w:noWrap/>
            <w:vAlign w:val="bottom"/>
          </w:tcPr>
          <w:p w:rsidR="001707D4" w:rsidRPr="00845BFA" w:rsidDel="00C81D61" w:rsidRDefault="001707D4" w:rsidP="009652F9">
            <w:pPr>
              <w:pStyle w:val="Tablebody-centered"/>
              <w:rPr>
                <w:del w:id="54777" w:author="Diana Machado" w:date="2019-04-05T18:40:00Z"/>
                <w:lang w:val="en-PH" w:eastAsia="en-PH"/>
              </w:rPr>
            </w:pPr>
            <w:del w:id="54778" w:author="Diana Machado" w:date="2019-04-05T18:40:00Z">
              <w:r w:rsidRPr="00845BFA" w:rsidDel="00C81D61">
                <w:rPr>
                  <w:lang w:val="en-PH" w:eastAsia="en-PH"/>
                </w:rPr>
                <w:delText>BROWARD</w:delText>
              </w:r>
            </w:del>
          </w:p>
        </w:tc>
        <w:tc>
          <w:tcPr>
            <w:tcW w:w="709" w:type="dxa"/>
            <w:shd w:val="clear" w:color="auto" w:fill="auto"/>
            <w:noWrap/>
            <w:vAlign w:val="bottom"/>
          </w:tcPr>
          <w:p w:rsidR="001707D4" w:rsidRPr="00845BFA" w:rsidDel="00C81D61" w:rsidRDefault="001707D4" w:rsidP="009652F9">
            <w:pPr>
              <w:pStyle w:val="Tablebody-centered"/>
              <w:rPr>
                <w:del w:id="54779" w:author="Diana Machado" w:date="2019-04-05T18:40:00Z"/>
                <w:lang w:val="en-PH" w:eastAsia="en-PH"/>
              </w:rPr>
            </w:pPr>
            <w:del w:id="54780" w:author="Diana Machado" w:date="2019-04-05T18:40:00Z">
              <w:r w:rsidRPr="00845BFA" w:rsidDel="00C81D61">
                <w:rPr>
                  <w:lang w:val="en-PH" w:eastAsia="en-PH"/>
                </w:rPr>
                <w:delText>7.321</w:delText>
              </w:r>
            </w:del>
          </w:p>
        </w:tc>
        <w:tc>
          <w:tcPr>
            <w:tcW w:w="607" w:type="dxa"/>
            <w:shd w:val="clear" w:color="auto" w:fill="auto"/>
            <w:noWrap/>
            <w:vAlign w:val="bottom"/>
          </w:tcPr>
          <w:p w:rsidR="001707D4" w:rsidRPr="00845BFA" w:rsidDel="00C81D61" w:rsidRDefault="001707D4" w:rsidP="009652F9">
            <w:pPr>
              <w:pStyle w:val="Tablebody-centered"/>
              <w:rPr>
                <w:del w:id="54781" w:author="Diana Machado" w:date="2019-04-05T18:40:00Z"/>
                <w:lang w:val="en-PH" w:eastAsia="en-PH"/>
              </w:rPr>
            </w:pPr>
            <w:del w:id="54782" w:author="Diana Machado" w:date="2019-04-05T18:40:00Z">
              <w:r w:rsidRPr="00845BFA" w:rsidDel="00C81D61">
                <w:rPr>
                  <w:lang w:val="en-PH" w:eastAsia="en-PH"/>
                </w:rPr>
                <w:delText>6.545</w:delText>
              </w:r>
            </w:del>
          </w:p>
        </w:tc>
        <w:tc>
          <w:tcPr>
            <w:tcW w:w="607" w:type="dxa"/>
            <w:shd w:val="clear" w:color="auto" w:fill="auto"/>
            <w:noWrap/>
            <w:vAlign w:val="bottom"/>
          </w:tcPr>
          <w:p w:rsidR="001707D4" w:rsidRPr="00845BFA" w:rsidDel="00C81D61" w:rsidRDefault="001707D4" w:rsidP="009652F9">
            <w:pPr>
              <w:pStyle w:val="Tablebody-centered"/>
              <w:rPr>
                <w:del w:id="54783" w:author="Diana Machado" w:date="2019-04-05T18:40:00Z"/>
                <w:lang w:val="en-PH" w:eastAsia="en-PH"/>
              </w:rPr>
            </w:pPr>
            <w:del w:id="54784" w:author="Diana Machado" w:date="2019-04-05T18:40:00Z">
              <w:r w:rsidRPr="00845BFA" w:rsidDel="00C81D61">
                <w:rPr>
                  <w:lang w:val="en-PH" w:eastAsia="en-PH"/>
                </w:rPr>
                <w:delText>5.771</w:delText>
              </w:r>
            </w:del>
          </w:p>
        </w:tc>
        <w:tc>
          <w:tcPr>
            <w:tcW w:w="607" w:type="dxa"/>
            <w:shd w:val="clear" w:color="auto" w:fill="auto"/>
            <w:noWrap/>
            <w:vAlign w:val="bottom"/>
          </w:tcPr>
          <w:p w:rsidR="001707D4" w:rsidRPr="00845BFA" w:rsidDel="00C81D61" w:rsidRDefault="001707D4" w:rsidP="009652F9">
            <w:pPr>
              <w:pStyle w:val="Tablebody-centered"/>
              <w:rPr>
                <w:del w:id="54785" w:author="Diana Machado" w:date="2019-04-05T18:40:00Z"/>
                <w:lang w:val="en-PH" w:eastAsia="en-PH"/>
              </w:rPr>
            </w:pPr>
            <w:del w:id="54786" w:author="Diana Machado" w:date="2019-04-05T18:40:00Z">
              <w:r w:rsidRPr="00845BFA" w:rsidDel="00C81D61">
                <w:rPr>
                  <w:lang w:val="en-PH" w:eastAsia="en-PH"/>
                </w:rPr>
                <w:delText>4.823</w:delText>
              </w:r>
            </w:del>
          </w:p>
        </w:tc>
        <w:tc>
          <w:tcPr>
            <w:tcW w:w="607" w:type="dxa"/>
            <w:shd w:val="clear" w:color="auto" w:fill="auto"/>
            <w:noWrap/>
            <w:vAlign w:val="bottom"/>
          </w:tcPr>
          <w:p w:rsidR="001707D4" w:rsidRPr="00845BFA" w:rsidDel="00C81D61" w:rsidRDefault="001707D4" w:rsidP="009652F9">
            <w:pPr>
              <w:pStyle w:val="Tablebody-centered"/>
              <w:rPr>
                <w:del w:id="54787" w:author="Diana Machado" w:date="2019-04-05T18:40:00Z"/>
                <w:lang w:val="en-PH" w:eastAsia="en-PH"/>
              </w:rPr>
            </w:pPr>
            <w:del w:id="54788" w:author="Diana Machado" w:date="2019-04-05T18:40:00Z">
              <w:r w:rsidRPr="00845BFA" w:rsidDel="00C81D61">
                <w:rPr>
                  <w:lang w:val="en-PH" w:eastAsia="en-PH"/>
                </w:rPr>
                <w:delText>2.847</w:delText>
              </w:r>
            </w:del>
          </w:p>
        </w:tc>
        <w:tc>
          <w:tcPr>
            <w:tcW w:w="607" w:type="dxa"/>
            <w:shd w:val="clear" w:color="auto" w:fill="auto"/>
            <w:noWrap/>
            <w:vAlign w:val="bottom"/>
          </w:tcPr>
          <w:p w:rsidR="001707D4" w:rsidRPr="00845BFA" w:rsidDel="00C81D61" w:rsidRDefault="001707D4" w:rsidP="009652F9">
            <w:pPr>
              <w:pStyle w:val="Tablebody-centered"/>
              <w:rPr>
                <w:del w:id="54789" w:author="Diana Machado" w:date="2019-04-05T18:40:00Z"/>
                <w:lang w:val="en-PH" w:eastAsia="en-PH"/>
              </w:rPr>
            </w:pPr>
            <w:del w:id="54790" w:author="Diana Machado" w:date="2019-04-05T18:40:00Z">
              <w:r w:rsidRPr="00845BFA" w:rsidDel="00C81D61">
                <w:rPr>
                  <w:lang w:val="en-PH" w:eastAsia="en-PH"/>
                </w:rPr>
                <w:delText>1.666</w:delText>
              </w:r>
            </w:del>
          </w:p>
        </w:tc>
        <w:tc>
          <w:tcPr>
            <w:tcW w:w="715" w:type="dxa"/>
            <w:shd w:val="clear" w:color="auto" w:fill="auto"/>
            <w:noWrap/>
            <w:vAlign w:val="bottom"/>
          </w:tcPr>
          <w:p w:rsidR="001707D4" w:rsidRPr="00845BFA" w:rsidDel="00C81D61" w:rsidRDefault="001707D4" w:rsidP="009652F9">
            <w:pPr>
              <w:pStyle w:val="Tablebody-centered"/>
              <w:rPr>
                <w:del w:id="54791" w:author="Diana Machado" w:date="2019-04-05T18:40:00Z"/>
                <w:lang w:val="en-PH" w:eastAsia="en-PH"/>
              </w:rPr>
            </w:pPr>
            <w:del w:id="5479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793" w:author="Diana Machado" w:date="2019-04-05T18:40:00Z"/>
                <w:lang w:val="en-PH" w:eastAsia="en-PH"/>
              </w:rPr>
            </w:pPr>
            <w:del w:id="54794" w:author="Diana Machado" w:date="2019-04-05T18:40:00Z">
              <w:r w:rsidRPr="00845BFA" w:rsidDel="00C81D61">
                <w:rPr>
                  <w:lang w:val="en-PH" w:eastAsia="en-PH"/>
                </w:rPr>
                <w:delText>0.894</w:delText>
              </w:r>
            </w:del>
          </w:p>
        </w:tc>
        <w:tc>
          <w:tcPr>
            <w:tcW w:w="543" w:type="dxa"/>
            <w:shd w:val="clear" w:color="auto" w:fill="auto"/>
            <w:noWrap/>
            <w:vAlign w:val="bottom"/>
          </w:tcPr>
          <w:p w:rsidR="001707D4" w:rsidRPr="00845BFA" w:rsidDel="00C81D61" w:rsidRDefault="001707D4" w:rsidP="009652F9">
            <w:pPr>
              <w:pStyle w:val="Tablebody-centered"/>
              <w:rPr>
                <w:del w:id="54795" w:author="Diana Machado" w:date="2019-04-05T18:40:00Z"/>
                <w:lang w:val="en-PH" w:eastAsia="en-PH"/>
              </w:rPr>
            </w:pPr>
            <w:del w:id="54796" w:author="Diana Machado" w:date="2019-04-05T18:40:00Z">
              <w:r w:rsidRPr="00845BFA" w:rsidDel="00C81D61">
                <w:rPr>
                  <w:lang w:val="en-PH" w:eastAsia="en-PH"/>
                </w:rPr>
                <w:delText>0.788</w:delText>
              </w:r>
            </w:del>
          </w:p>
        </w:tc>
        <w:tc>
          <w:tcPr>
            <w:tcW w:w="543" w:type="dxa"/>
            <w:shd w:val="clear" w:color="auto" w:fill="auto"/>
            <w:noWrap/>
            <w:vAlign w:val="bottom"/>
          </w:tcPr>
          <w:p w:rsidR="001707D4" w:rsidRPr="00845BFA" w:rsidDel="00C81D61" w:rsidRDefault="001707D4" w:rsidP="009652F9">
            <w:pPr>
              <w:pStyle w:val="Tablebody-centered"/>
              <w:rPr>
                <w:del w:id="54797" w:author="Diana Machado" w:date="2019-04-05T18:40:00Z"/>
                <w:lang w:val="en-PH" w:eastAsia="en-PH"/>
              </w:rPr>
            </w:pPr>
            <w:del w:id="54798" w:author="Diana Machado" w:date="2019-04-05T18:40:00Z">
              <w:r w:rsidRPr="00845BFA" w:rsidDel="00C81D61">
                <w:rPr>
                  <w:lang w:val="en-PH" w:eastAsia="en-PH"/>
                </w:rPr>
                <w:delText>0.659</w:delText>
              </w:r>
            </w:del>
          </w:p>
        </w:tc>
        <w:tc>
          <w:tcPr>
            <w:tcW w:w="543" w:type="dxa"/>
            <w:shd w:val="clear" w:color="auto" w:fill="auto"/>
            <w:noWrap/>
            <w:vAlign w:val="bottom"/>
          </w:tcPr>
          <w:p w:rsidR="001707D4" w:rsidRPr="00845BFA" w:rsidDel="00C81D61" w:rsidRDefault="001707D4" w:rsidP="009652F9">
            <w:pPr>
              <w:pStyle w:val="Tablebody-centered"/>
              <w:rPr>
                <w:del w:id="54799" w:author="Diana Machado" w:date="2019-04-05T18:40:00Z"/>
                <w:lang w:val="en-PH" w:eastAsia="en-PH"/>
              </w:rPr>
            </w:pPr>
            <w:del w:id="54800" w:author="Diana Machado" w:date="2019-04-05T18:40:00Z">
              <w:r w:rsidRPr="00845BFA" w:rsidDel="00C81D61">
                <w:rPr>
                  <w:lang w:val="en-PH" w:eastAsia="en-PH"/>
                </w:rPr>
                <w:delText>0.389</w:delText>
              </w:r>
            </w:del>
          </w:p>
        </w:tc>
        <w:tc>
          <w:tcPr>
            <w:tcW w:w="543" w:type="dxa"/>
            <w:shd w:val="clear" w:color="auto" w:fill="auto"/>
            <w:noWrap/>
            <w:vAlign w:val="bottom"/>
          </w:tcPr>
          <w:p w:rsidR="001707D4" w:rsidRPr="00845BFA" w:rsidDel="00C81D61" w:rsidRDefault="001707D4" w:rsidP="009652F9">
            <w:pPr>
              <w:pStyle w:val="Tablebody-centered"/>
              <w:rPr>
                <w:del w:id="54801" w:author="Diana Machado" w:date="2019-04-05T18:40:00Z"/>
                <w:lang w:val="en-PH" w:eastAsia="en-PH"/>
              </w:rPr>
            </w:pPr>
            <w:del w:id="54802" w:author="Diana Machado" w:date="2019-04-05T18:40:00Z">
              <w:r w:rsidRPr="00845BFA" w:rsidDel="00C81D61">
                <w:rPr>
                  <w:lang w:val="en-PH" w:eastAsia="en-PH"/>
                </w:rPr>
                <w:delText>0.228</w:delText>
              </w:r>
            </w:del>
          </w:p>
        </w:tc>
      </w:tr>
      <w:tr w:rsidR="001707D4" w:rsidRPr="0041013B" w:rsidDel="00C81D61" w:rsidTr="001707D4">
        <w:trPr>
          <w:trHeight w:val="198"/>
          <w:del w:id="54803" w:author="Diana Machado" w:date="2019-04-05T18:40:00Z"/>
        </w:trPr>
        <w:tc>
          <w:tcPr>
            <w:tcW w:w="1032" w:type="dxa"/>
            <w:vMerge/>
            <w:vAlign w:val="center"/>
          </w:tcPr>
          <w:p w:rsidR="001707D4" w:rsidRPr="00845BFA" w:rsidDel="00C81D61" w:rsidRDefault="001707D4" w:rsidP="009652F9">
            <w:pPr>
              <w:pStyle w:val="Tablebody-centered"/>
              <w:rPr>
                <w:del w:id="5480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805" w:author="Diana Machado" w:date="2019-04-05T18:40:00Z"/>
                <w:lang w:val="en-PH" w:eastAsia="en-PH"/>
              </w:rPr>
            </w:pPr>
            <w:del w:id="54806" w:author="Diana Machado" w:date="2019-04-05T18:40:00Z">
              <w:r w:rsidRPr="00845BFA" w:rsidDel="00C81D61">
                <w:rPr>
                  <w:lang w:val="en-PH" w:eastAsia="en-PH"/>
                </w:rPr>
                <w:delText>5</w:delText>
              </w:r>
            </w:del>
          </w:p>
        </w:tc>
        <w:tc>
          <w:tcPr>
            <w:tcW w:w="1253" w:type="dxa"/>
            <w:shd w:val="clear" w:color="auto" w:fill="auto"/>
            <w:noWrap/>
            <w:vAlign w:val="bottom"/>
          </w:tcPr>
          <w:p w:rsidR="001707D4" w:rsidRPr="00845BFA" w:rsidDel="00C81D61" w:rsidRDefault="001707D4" w:rsidP="009652F9">
            <w:pPr>
              <w:pStyle w:val="Tablebody-centered"/>
              <w:rPr>
                <w:del w:id="54807" w:author="Diana Machado" w:date="2019-04-05T18:40:00Z"/>
                <w:lang w:val="en-PH" w:eastAsia="en-PH"/>
              </w:rPr>
            </w:pPr>
            <w:del w:id="54808" w:author="Diana Machado" w:date="2019-04-05T18:40:00Z">
              <w:r w:rsidRPr="00845BFA" w:rsidDel="00C81D61">
                <w:rPr>
                  <w:lang w:val="en-PH" w:eastAsia="en-PH"/>
                </w:rPr>
                <w:delText>BROWARD</w:delText>
              </w:r>
            </w:del>
          </w:p>
        </w:tc>
        <w:tc>
          <w:tcPr>
            <w:tcW w:w="709" w:type="dxa"/>
            <w:shd w:val="clear" w:color="auto" w:fill="auto"/>
            <w:noWrap/>
            <w:vAlign w:val="bottom"/>
          </w:tcPr>
          <w:p w:rsidR="001707D4" w:rsidRPr="00845BFA" w:rsidDel="00C81D61" w:rsidRDefault="001707D4" w:rsidP="009652F9">
            <w:pPr>
              <w:pStyle w:val="Tablebody-centered"/>
              <w:rPr>
                <w:del w:id="54809" w:author="Diana Machado" w:date="2019-04-05T18:40:00Z"/>
                <w:lang w:val="en-PH" w:eastAsia="en-PH"/>
              </w:rPr>
            </w:pPr>
            <w:del w:id="54810" w:author="Diana Machado" w:date="2019-04-05T18:40:00Z">
              <w:r w:rsidRPr="00845BFA" w:rsidDel="00C81D61">
                <w:rPr>
                  <w:lang w:val="en-PH" w:eastAsia="en-PH"/>
                </w:rPr>
                <w:delText>12.153</w:delText>
              </w:r>
            </w:del>
          </w:p>
        </w:tc>
        <w:tc>
          <w:tcPr>
            <w:tcW w:w="607" w:type="dxa"/>
            <w:shd w:val="clear" w:color="auto" w:fill="auto"/>
            <w:noWrap/>
            <w:vAlign w:val="bottom"/>
          </w:tcPr>
          <w:p w:rsidR="001707D4" w:rsidRPr="00845BFA" w:rsidDel="00C81D61" w:rsidRDefault="001707D4" w:rsidP="009652F9">
            <w:pPr>
              <w:pStyle w:val="Tablebody-centered"/>
              <w:rPr>
                <w:del w:id="54811" w:author="Diana Machado" w:date="2019-04-05T18:40:00Z"/>
                <w:lang w:val="en-PH" w:eastAsia="en-PH"/>
              </w:rPr>
            </w:pPr>
            <w:del w:id="54812" w:author="Diana Machado" w:date="2019-04-05T18:40:00Z">
              <w:r w:rsidRPr="00845BFA" w:rsidDel="00C81D61">
                <w:rPr>
                  <w:lang w:val="en-PH" w:eastAsia="en-PH"/>
                </w:rPr>
                <w:delText>11.206</w:delText>
              </w:r>
            </w:del>
          </w:p>
        </w:tc>
        <w:tc>
          <w:tcPr>
            <w:tcW w:w="607" w:type="dxa"/>
            <w:shd w:val="clear" w:color="auto" w:fill="auto"/>
            <w:noWrap/>
            <w:vAlign w:val="bottom"/>
          </w:tcPr>
          <w:p w:rsidR="001707D4" w:rsidRPr="00845BFA" w:rsidDel="00C81D61" w:rsidRDefault="001707D4" w:rsidP="009652F9">
            <w:pPr>
              <w:pStyle w:val="Tablebody-centered"/>
              <w:rPr>
                <w:del w:id="54813" w:author="Diana Machado" w:date="2019-04-05T18:40:00Z"/>
                <w:lang w:val="en-PH" w:eastAsia="en-PH"/>
              </w:rPr>
            </w:pPr>
            <w:del w:id="54814" w:author="Diana Machado" w:date="2019-04-05T18:40:00Z">
              <w:r w:rsidRPr="00845BFA" w:rsidDel="00C81D61">
                <w:rPr>
                  <w:lang w:val="en-PH" w:eastAsia="en-PH"/>
                </w:rPr>
                <w:delText>10.260</w:delText>
              </w:r>
            </w:del>
          </w:p>
        </w:tc>
        <w:tc>
          <w:tcPr>
            <w:tcW w:w="607" w:type="dxa"/>
            <w:shd w:val="clear" w:color="auto" w:fill="auto"/>
            <w:noWrap/>
            <w:vAlign w:val="bottom"/>
          </w:tcPr>
          <w:p w:rsidR="001707D4" w:rsidRPr="00845BFA" w:rsidDel="00C81D61" w:rsidRDefault="001707D4" w:rsidP="009652F9">
            <w:pPr>
              <w:pStyle w:val="Tablebody-centered"/>
              <w:rPr>
                <w:del w:id="54815" w:author="Diana Machado" w:date="2019-04-05T18:40:00Z"/>
                <w:lang w:val="en-PH" w:eastAsia="en-PH"/>
              </w:rPr>
            </w:pPr>
            <w:del w:id="54816" w:author="Diana Machado" w:date="2019-04-05T18:40:00Z">
              <w:r w:rsidRPr="00845BFA" w:rsidDel="00C81D61">
                <w:rPr>
                  <w:lang w:val="en-PH" w:eastAsia="en-PH"/>
                </w:rPr>
                <w:delText>9.055</w:delText>
              </w:r>
            </w:del>
          </w:p>
        </w:tc>
        <w:tc>
          <w:tcPr>
            <w:tcW w:w="607" w:type="dxa"/>
            <w:shd w:val="clear" w:color="auto" w:fill="auto"/>
            <w:noWrap/>
            <w:vAlign w:val="bottom"/>
          </w:tcPr>
          <w:p w:rsidR="001707D4" w:rsidRPr="00845BFA" w:rsidDel="00C81D61" w:rsidRDefault="001707D4" w:rsidP="009652F9">
            <w:pPr>
              <w:pStyle w:val="Tablebody-centered"/>
              <w:rPr>
                <w:del w:id="54817" w:author="Diana Machado" w:date="2019-04-05T18:40:00Z"/>
                <w:lang w:val="en-PH" w:eastAsia="en-PH"/>
              </w:rPr>
            </w:pPr>
            <w:del w:id="54818" w:author="Diana Machado" w:date="2019-04-05T18:40:00Z">
              <w:r w:rsidRPr="00845BFA" w:rsidDel="00C81D61">
                <w:rPr>
                  <w:lang w:val="en-PH" w:eastAsia="en-PH"/>
                </w:rPr>
                <w:delText>6.483</w:delText>
              </w:r>
            </w:del>
          </w:p>
        </w:tc>
        <w:tc>
          <w:tcPr>
            <w:tcW w:w="607" w:type="dxa"/>
            <w:shd w:val="clear" w:color="auto" w:fill="auto"/>
            <w:noWrap/>
            <w:vAlign w:val="bottom"/>
          </w:tcPr>
          <w:p w:rsidR="001707D4" w:rsidRPr="00845BFA" w:rsidDel="00C81D61" w:rsidRDefault="001707D4" w:rsidP="009652F9">
            <w:pPr>
              <w:pStyle w:val="Tablebody-centered"/>
              <w:rPr>
                <w:del w:id="54819" w:author="Diana Machado" w:date="2019-04-05T18:40:00Z"/>
                <w:lang w:val="en-PH" w:eastAsia="en-PH"/>
              </w:rPr>
            </w:pPr>
            <w:del w:id="54820" w:author="Diana Machado" w:date="2019-04-05T18:40:00Z">
              <w:r w:rsidRPr="00845BFA" w:rsidDel="00C81D61">
                <w:rPr>
                  <w:lang w:val="en-PH" w:eastAsia="en-PH"/>
                </w:rPr>
                <w:delText>4.665</w:delText>
              </w:r>
            </w:del>
          </w:p>
        </w:tc>
        <w:tc>
          <w:tcPr>
            <w:tcW w:w="715" w:type="dxa"/>
            <w:shd w:val="clear" w:color="auto" w:fill="auto"/>
            <w:noWrap/>
            <w:vAlign w:val="bottom"/>
          </w:tcPr>
          <w:p w:rsidR="001707D4" w:rsidRPr="00845BFA" w:rsidDel="00C81D61" w:rsidRDefault="001707D4" w:rsidP="009652F9">
            <w:pPr>
              <w:pStyle w:val="Tablebody-centered"/>
              <w:rPr>
                <w:del w:id="54821" w:author="Diana Machado" w:date="2019-04-05T18:40:00Z"/>
                <w:lang w:val="en-PH" w:eastAsia="en-PH"/>
              </w:rPr>
            </w:pPr>
            <w:del w:id="5482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823" w:author="Diana Machado" w:date="2019-04-05T18:40:00Z"/>
                <w:lang w:val="en-PH" w:eastAsia="en-PH"/>
              </w:rPr>
            </w:pPr>
            <w:del w:id="54824" w:author="Diana Machado" w:date="2019-04-05T18:40:00Z">
              <w:r w:rsidRPr="00845BFA" w:rsidDel="00C81D61">
                <w:rPr>
                  <w:lang w:val="en-PH" w:eastAsia="en-PH"/>
                </w:rPr>
                <w:delText>0.922</w:delText>
              </w:r>
            </w:del>
          </w:p>
        </w:tc>
        <w:tc>
          <w:tcPr>
            <w:tcW w:w="543" w:type="dxa"/>
            <w:shd w:val="clear" w:color="auto" w:fill="auto"/>
            <w:noWrap/>
            <w:vAlign w:val="bottom"/>
          </w:tcPr>
          <w:p w:rsidR="001707D4" w:rsidRPr="00845BFA" w:rsidDel="00C81D61" w:rsidRDefault="001707D4" w:rsidP="009652F9">
            <w:pPr>
              <w:pStyle w:val="Tablebody-centered"/>
              <w:rPr>
                <w:del w:id="54825" w:author="Diana Machado" w:date="2019-04-05T18:40:00Z"/>
                <w:lang w:val="en-PH" w:eastAsia="en-PH"/>
              </w:rPr>
            </w:pPr>
            <w:del w:id="54826" w:author="Diana Machado" w:date="2019-04-05T18:40:00Z">
              <w:r w:rsidRPr="00845BFA" w:rsidDel="00C81D61">
                <w:rPr>
                  <w:lang w:val="en-PH" w:eastAsia="en-PH"/>
                </w:rPr>
                <w:delText>0.844</w:delText>
              </w:r>
            </w:del>
          </w:p>
        </w:tc>
        <w:tc>
          <w:tcPr>
            <w:tcW w:w="543" w:type="dxa"/>
            <w:shd w:val="clear" w:color="auto" w:fill="auto"/>
            <w:noWrap/>
            <w:vAlign w:val="bottom"/>
          </w:tcPr>
          <w:p w:rsidR="001707D4" w:rsidRPr="00845BFA" w:rsidDel="00C81D61" w:rsidRDefault="001707D4" w:rsidP="009652F9">
            <w:pPr>
              <w:pStyle w:val="Tablebody-centered"/>
              <w:rPr>
                <w:del w:id="54827" w:author="Diana Machado" w:date="2019-04-05T18:40:00Z"/>
                <w:lang w:val="en-PH" w:eastAsia="en-PH"/>
              </w:rPr>
            </w:pPr>
            <w:del w:id="54828" w:author="Diana Machado" w:date="2019-04-05T18:40:00Z">
              <w:r w:rsidRPr="00845BFA" w:rsidDel="00C81D61">
                <w:rPr>
                  <w:lang w:val="en-PH" w:eastAsia="en-PH"/>
                </w:rPr>
                <w:delText>0.745</w:delText>
              </w:r>
            </w:del>
          </w:p>
        </w:tc>
        <w:tc>
          <w:tcPr>
            <w:tcW w:w="543" w:type="dxa"/>
            <w:shd w:val="clear" w:color="auto" w:fill="auto"/>
            <w:noWrap/>
            <w:vAlign w:val="bottom"/>
          </w:tcPr>
          <w:p w:rsidR="001707D4" w:rsidRPr="00845BFA" w:rsidDel="00C81D61" w:rsidRDefault="001707D4" w:rsidP="009652F9">
            <w:pPr>
              <w:pStyle w:val="Tablebody-centered"/>
              <w:rPr>
                <w:del w:id="54829" w:author="Diana Machado" w:date="2019-04-05T18:40:00Z"/>
                <w:lang w:val="en-PH" w:eastAsia="en-PH"/>
              </w:rPr>
            </w:pPr>
            <w:del w:id="54830" w:author="Diana Machado" w:date="2019-04-05T18:40:00Z">
              <w:r w:rsidRPr="00845BFA" w:rsidDel="00C81D61">
                <w:rPr>
                  <w:lang w:val="en-PH" w:eastAsia="en-PH"/>
                </w:rPr>
                <w:delText>0.533</w:delText>
              </w:r>
            </w:del>
          </w:p>
        </w:tc>
        <w:tc>
          <w:tcPr>
            <w:tcW w:w="543" w:type="dxa"/>
            <w:shd w:val="clear" w:color="auto" w:fill="auto"/>
            <w:noWrap/>
            <w:vAlign w:val="bottom"/>
          </w:tcPr>
          <w:p w:rsidR="001707D4" w:rsidRPr="00845BFA" w:rsidDel="00C81D61" w:rsidRDefault="001707D4" w:rsidP="009652F9">
            <w:pPr>
              <w:pStyle w:val="Tablebody-centered"/>
              <w:rPr>
                <w:del w:id="54831" w:author="Diana Machado" w:date="2019-04-05T18:40:00Z"/>
                <w:lang w:val="en-PH" w:eastAsia="en-PH"/>
              </w:rPr>
            </w:pPr>
            <w:del w:id="54832" w:author="Diana Machado" w:date="2019-04-05T18:40:00Z">
              <w:r w:rsidRPr="00845BFA" w:rsidDel="00C81D61">
                <w:rPr>
                  <w:lang w:val="en-PH" w:eastAsia="en-PH"/>
                </w:rPr>
                <w:delText>0.384</w:delText>
              </w:r>
            </w:del>
          </w:p>
        </w:tc>
      </w:tr>
      <w:tr w:rsidR="001707D4" w:rsidRPr="0041013B" w:rsidDel="00C81D61" w:rsidTr="001707D4">
        <w:trPr>
          <w:trHeight w:val="198"/>
          <w:del w:id="54833" w:author="Diana Machado" w:date="2019-04-05T18:40:00Z"/>
        </w:trPr>
        <w:tc>
          <w:tcPr>
            <w:tcW w:w="1032" w:type="dxa"/>
            <w:vMerge/>
            <w:vAlign w:val="center"/>
          </w:tcPr>
          <w:p w:rsidR="001707D4" w:rsidRPr="00845BFA" w:rsidDel="00C81D61" w:rsidRDefault="001707D4" w:rsidP="009652F9">
            <w:pPr>
              <w:pStyle w:val="Tablebody-centered"/>
              <w:rPr>
                <w:del w:id="5483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835" w:author="Diana Machado" w:date="2019-04-05T18:40:00Z"/>
                <w:lang w:val="en-PH" w:eastAsia="en-PH"/>
              </w:rPr>
            </w:pPr>
            <w:del w:id="54836" w:author="Diana Machado" w:date="2019-04-05T18:40:00Z">
              <w:r w:rsidRPr="00845BFA" w:rsidDel="00C81D61">
                <w:rPr>
                  <w:lang w:val="en-PH" w:eastAsia="en-PH"/>
                </w:rPr>
                <w:delText>6</w:delText>
              </w:r>
            </w:del>
          </w:p>
        </w:tc>
        <w:tc>
          <w:tcPr>
            <w:tcW w:w="1253" w:type="dxa"/>
            <w:shd w:val="clear" w:color="auto" w:fill="auto"/>
            <w:noWrap/>
            <w:vAlign w:val="bottom"/>
          </w:tcPr>
          <w:p w:rsidR="001707D4" w:rsidRPr="00845BFA" w:rsidDel="00C81D61" w:rsidRDefault="001707D4" w:rsidP="009652F9">
            <w:pPr>
              <w:pStyle w:val="Tablebody-centered"/>
              <w:rPr>
                <w:del w:id="54837" w:author="Diana Machado" w:date="2019-04-05T18:40:00Z"/>
                <w:lang w:val="en-PH" w:eastAsia="en-PH"/>
              </w:rPr>
            </w:pPr>
            <w:del w:id="54838" w:author="Diana Machado" w:date="2019-04-05T18:40:00Z">
              <w:r w:rsidRPr="00845BFA" w:rsidDel="00C81D61">
                <w:rPr>
                  <w:lang w:val="en-PH" w:eastAsia="en-PH"/>
                </w:rPr>
                <w:delText>CITRUS</w:delText>
              </w:r>
            </w:del>
          </w:p>
        </w:tc>
        <w:tc>
          <w:tcPr>
            <w:tcW w:w="709" w:type="dxa"/>
            <w:shd w:val="clear" w:color="auto" w:fill="auto"/>
            <w:noWrap/>
            <w:vAlign w:val="bottom"/>
          </w:tcPr>
          <w:p w:rsidR="001707D4" w:rsidRPr="00845BFA" w:rsidDel="00C81D61" w:rsidRDefault="001707D4" w:rsidP="009652F9">
            <w:pPr>
              <w:pStyle w:val="Tablebody-centered"/>
              <w:rPr>
                <w:del w:id="54839" w:author="Diana Machado" w:date="2019-04-05T18:40:00Z"/>
                <w:lang w:val="en-PH" w:eastAsia="en-PH"/>
              </w:rPr>
            </w:pPr>
            <w:del w:id="54840" w:author="Diana Machado" w:date="2019-04-05T18:40:00Z">
              <w:r w:rsidRPr="00845BFA" w:rsidDel="00C81D61">
                <w:rPr>
                  <w:lang w:val="en-PH" w:eastAsia="en-PH"/>
                </w:rPr>
                <w:delText>3.373</w:delText>
              </w:r>
            </w:del>
          </w:p>
        </w:tc>
        <w:tc>
          <w:tcPr>
            <w:tcW w:w="607" w:type="dxa"/>
            <w:shd w:val="clear" w:color="auto" w:fill="auto"/>
            <w:noWrap/>
            <w:vAlign w:val="bottom"/>
          </w:tcPr>
          <w:p w:rsidR="001707D4" w:rsidRPr="00845BFA" w:rsidDel="00C81D61" w:rsidRDefault="001707D4" w:rsidP="009652F9">
            <w:pPr>
              <w:pStyle w:val="Tablebody-centered"/>
              <w:rPr>
                <w:del w:id="54841" w:author="Diana Machado" w:date="2019-04-05T18:40:00Z"/>
                <w:lang w:val="en-PH" w:eastAsia="en-PH"/>
              </w:rPr>
            </w:pPr>
            <w:del w:id="54842" w:author="Diana Machado" w:date="2019-04-05T18:40:00Z">
              <w:r w:rsidRPr="00845BFA" w:rsidDel="00C81D61">
                <w:rPr>
                  <w:lang w:val="en-PH" w:eastAsia="en-PH"/>
                </w:rPr>
                <w:delText>2.906</w:delText>
              </w:r>
            </w:del>
          </w:p>
        </w:tc>
        <w:tc>
          <w:tcPr>
            <w:tcW w:w="607" w:type="dxa"/>
            <w:shd w:val="clear" w:color="auto" w:fill="auto"/>
            <w:noWrap/>
            <w:vAlign w:val="bottom"/>
          </w:tcPr>
          <w:p w:rsidR="001707D4" w:rsidRPr="00845BFA" w:rsidDel="00C81D61" w:rsidRDefault="001707D4" w:rsidP="009652F9">
            <w:pPr>
              <w:pStyle w:val="Tablebody-centered"/>
              <w:rPr>
                <w:del w:id="54843" w:author="Diana Machado" w:date="2019-04-05T18:40:00Z"/>
                <w:lang w:val="en-PH" w:eastAsia="en-PH"/>
              </w:rPr>
            </w:pPr>
            <w:del w:id="54844" w:author="Diana Machado" w:date="2019-04-05T18:40:00Z">
              <w:r w:rsidRPr="00845BFA" w:rsidDel="00C81D61">
                <w:rPr>
                  <w:lang w:val="en-PH" w:eastAsia="en-PH"/>
                </w:rPr>
                <w:delText>2.441</w:delText>
              </w:r>
            </w:del>
          </w:p>
        </w:tc>
        <w:tc>
          <w:tcPr>
            <w:tcW w:w="607" w:type="dxa"/>
            <w:shd w:val="clear" w:color="auto" w:fill="auto"/>
            <w:noWrap/>
            <w:vAlign w:val="bottom"/>
          </w:tcPr>
          <w:p w:rsidR="001707D4" w:rsidRPr="00845BFA" w:rsidDel="00C81D61" w:rsidRDefault="001707D4" w:rsidP="009652F9">
            <w:pPr>
              <w:pStyle w:val="Tablebody-centered"/>
              <w:rPr>
                <w:del w:id="54845" w:author="Diana Machado" w:date="2019-04-05T18:40:00Z"/>
                <w:lang w:val="en-PH" w:eastAsia="en-PH"/>
              </w:rPr>
            </w:pPr>
            <w:del w:id="54846" w:author="Diana Machado" w:date="2019-04-05T18:40:00Z">
              <w:r w:rsidRPr="00845BFA" w:rsidDel="00C81D61">
                <w:rPr>
                  <w:lang w:val="en-PH" w:eastAsia="en-PH"/>
                </w:rPr>
                <w:delText>1.892</w:delText>
              </w:r>
            </w:del>
          </w:p>
        </w:tc>
        <w:tc>
          <w:tcPr>
            <w:tcW w:w="607" w:type="dxa"/>
            <w:shd w:val="clear" w:color="auto" w:fill="auto"/>
            <w:noWrap/>
            <w:vAlign w:val="bottom"/>
          </w:tcPr>
          <w:p w:rsidR="001707D4" w:rsidRPr="00845BFA" w:rsidDel="00C81D61" w:rsidRDefault="001707D4" w:rsidP="009652F9">
            <w:pPr>
              <w:pStyle w:val="Tablebody-centered"/>
              <w:rPr>
                <w:del w:id="54847" w:author="Diana Machado" w:date="2019-04-05T18:40:00Z"/>
                <w:lang w:val="en-PH" w:eastAsia="en-PH"/>
              </w:rPr>
            </w:pPr>
            <w:del w:id="54848" w:author="Diana Machado" w:date="2019-04-05T18:40:00Z">
              <w:r w:rsidRPr="00845BFA" w:rsidDel="00C81D61">
                <w:rPr>
                  <w:lang w:val="en-PH" w:eastAsia="en-PH"/>
                </w:rPr>
                <w:delText>0.800</w:delText>
              </w:r>
            </w:del>
          </w:p>
        </w:tc>
        <w:tc>
          <w:tcPr>
            <w:tcW w:w="607" w:type="dxa"/>
            <w:shd w:val="clear" w:color="auto" w:fill="auto"/>
            <w:noWrap/>
            <w:vAlign w:val="bottom"/>
          </w:tcPr>
          <w:p w:rsidR="001707D4" w:rsidRPr="00845BFA" w:rsidDel="00C81D61" w:rsidRDefault="001707D4" w:rsidP="009652F9">
            <w:pPr>
              <w:pStyle w:val="Tablebody-centered"/>
              <w:rPr>
                <w:del w:id="54849" w:author="Diana Machado" w:date="2019-04-05T18:40:00Z"/>
                <w:lang w:val="en-PH" w:eastAsia="en-PH"/>
              </w:rPr>
            </w:pPr>
            <w:del w:id="54850" w:author="Diana Machado" w:date="2019-04-05T18:40:00Z">
              <w:r w:rsidRPr="00845BFA" w:rsidDel="00C81D61">
                <w:rPr>
                  <w:lang w:val="en-PH" w:eastAsia="en-PH"/>
                </w:rPr>
                <w:delText>0.318</w:delText>
              </w:r>
            </w:del>
          </w:p>
        </w:tc>
        <w:tc>
          <w:tcPr>
            <w:tcW w:w="715" w:type="dxa"/>
            <w:shd w:val="clear" w:color="auto" w:fill="auto"/>
            <w:noWrap/>
            <w:vAlign w:val="bottom"/>
          </w:tcPr>
          <w:p w:rsidR="001707D4" w:rsidRPr="00845BFA" w:rsidDel="00C81D61" w:rsidRDefault="001707D4" w:rsidP="009652F9">
            <w:pPr>
              <w:pStyle w:val="Tablebody-centered"/>
              <w:rPr>
                <w:del w:id="54851" w:author="Diana Machado" w:date="2019-04-05T18:40:00Z"/>
                <w:lang w:val="en-PH" w:eastAsia="en-PH"/>
              </w:rPr>
            </w:pPr>
            <w:del w:id="5485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853" w:author="Diana Machado" w:date="2019-04-05T18:40:00Z"/>
                <w:lang w:val="en-PH" w:eastAsia="en-PH"/>
              </w:rPr>
            </w:pPr>
            <w:del w:id="54854" w:author="Diana Machado" w:date="2019-04-05T18:40:00Z">
              <w:r w:rsidRPr="00845BFA" w:rsidDel="00C81D61">
                <w:rPr>
                  <w:lang w:val="en-PH" w:eastAsia="en-PH"/>
                </w:rPr>
                <w:delText>0.862</w:delText>
              </w:r>
            </w:del>
          </w:p>
        </w:tc>
        <w:tc>
          <w:tcPr>
            <w:tcW w:w="543" w:type="dxa"/>
            <w:shd w:val="clear" w:color="auto" w:fill="auto"/>
            <w:noWrap/>
            <w:vAlign w:val="bottom"/>
          </w:tcPr>
          <w:p w:rsidR="001707D4" w:rsidRPr="00845BFA" w:rsidDel="00C81D61" w:rsidRDefault="001707D4" w:rsidP="009652F9">
            <w:pPr>
              <w:pStyle w:val="Tablebody-centered"/>
              <w:rPr>
                <w:del w:id="54855" w:author="Diana Machado" w:date="2019-04-05T18:40:00Z"/>
                <w:lang w:val="en-PH" w:eastAsia="en-PH"/>
              </w:rPr>
            </w:pPr>
            <w:del w:id="54856" w:author="Diana Machado" w:date="2019-04-05T18:40:00Z">
              <w:r w:rsidRPr="00845BFA" w:rsidDel="00C81D61">
                <w:rPr>
                  <w:lang w:val="en-PH" w:eastAsia="en-PH"/>
                </w:rPr>
                <w:delText>0.723</w:delText>
              </w:r>
            </w:del>
          </w:p>
        </w:tc>
        <w:tc>
          <w:tcPr>
            <w:tcW w:w="543" w:type="dxa"/>
            <w:shd w:val="clear" w:color="auto" w:fill="auto"/>
            <w:noWrap/>
            <w:vAlign w:val="bottom"/>
          </w:tcPr>
          <w:p w:rsidR="001707D4" w:rsidRPr="00845BFA" w:rsidDel="00C81D61" w:rsidRDefault="001707D4" w:rsidP="009652F9">
            <w:pPr>
              <w:pStyle w:val="Tablebody-centered"/>
              <w:rPr>
                <w:del w:id="54857" w:author="Diana Machado" w:date="2019-04-05T18:40:00Z"/>
                <w:lang w:val="en-PH" w:eastAsia="en-PH"/>
              </w:rPr>
            </w:pPr>
            <w:del w:id="54858" w:author="Diana Machado" w:date="2019-04-05T18:40:00Z">
              <w:r w:rsidRPr="00845BFA" w:rsidDel="00C81D61">
                <w:rPr>
                  <w:lang w:val="en-PH" w:eastAsia="en-PH"/>
                </w:rPr>
                <w:delText>0.561</w:delText>
              </w:r>
            </w:del>
          </w:p>
        </w:tc>
        <w:tc>
          <w:tcPr>
            <w:tcW w:w="543" w:type="dxa"/>
            <w:shd w:val="clear" w:color="auto" w:fill="auto"/>
            <w:noWrap/>
            <w:vAlign w:val="bottom"/>
          </w:tcPr>
          <w:p w:rsidR="001707D4" w:rsidRPr="00845BFA" w:rsidDel="00C81D61" w:rsidRDefault="001707D4" w:rsidP="009652F9">
            <w:pPr>
              <w:pStyle w:val="Tablebody-centered"/>
              <w:rPr>
                <w:del w:id="54859" w:author="Diana Machado" w:date="2019-04-05T18:40:00Z"/>
                <w:lang w:val="en-PH" w:eastAsia="en-PH"/>
              </w:rPr>
            </w:pPr>
            <w:del w:id="54860" w:author="Diana Machado" w:date="2019-04-05T18:40:00Z">
              <w:r w:rsidRPr="00845BFA" w:rsidDel="00C81D61">
                <w:rPr>
                  <w:lang w:val="en-PH" w:eastAsia="en-PH"/>
                </w:rPr>
                <w:delText>0.237</w:delText>
              </w:r>
            </w:del>
          </w:p>
        </w:tc>
        <w:tc>
          <w:tcPr>
            <w:tcW w:w="543" w:type="dxa"/>
            <w:shd w:val="clear" w:color="auto" w:fill="auto"/>
            <w:noWrap/>
            <w:vAlign w:val="bottom"/>
          </w:tcPr>
          <w:p w:rsidR="001707D4" w:rsidRPr="00845BFA" w:rsidDel="00C81D61" w:rsidRDefault="001707D4" w:rsidP="009652F9">
            <w:pPr>
              <w:pStyle w:val="Tablebody-centered"/>
              <w:rPr>
                <w:del w:id="54861" w:author="Diana Machado" w:date="2019-04-05T18:40:00Z"/>
                <w:lang w:val="en-PH" w:eastAsia="en-PH"/>
              </w:rPr>
            </w:pPr>
            <w:del w:id="54862" w:author="Diana Machado" w:date="2019-04-05T18:40:00Z">
              <w:r w:rsidRPr="00845BFA" w:rsidDel="00C81D61">
                <w:rPr>
                  <w:lang w:val="en-PH" w:eastAsia="en-PH"/>
                </w:rPr>
                <w:delText>0.094</w:delText>
              </w:r>
            </w:del>
          </w:p>
        </w:tc>
      </w:tr>
      <w:tr w:rsidR="001707D4" w:rsidRPr="0041013B" w:rsidDel="00C81D61" w:rsidTr="001707D4">
        <w:trPr>
          <w:trHeight w:val="198"/>
          <w:del w:id="54863" w:author="Diana Machado" w:date="2019-04-05T18:40:00Z"/>
        </w:trPr>
        <w:tc>
          <w:tcPr>
            <w:tcW w:w="1032" w:type="dxa"/>
            <w:vMerge/>
            <w:vAlign w:val="center"/>
          </w:tcPr>
          <w:p w:rsidR="001707D4" w:rsidRPr="00845BFA" w:rsidDel="00C81D61" w:rsidRDefault="001707D4" w:rsidP="009652F9">
            <w:pPr>
              <w:pStyle w:val="Tablebody-centered"/>
              <w:rPr>
                <w:del w:id="5486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865" w:author="Diana Machado" w:date="2019-04-05T18:40:00Z"/>
                <w:lang w:val="en-PH" w:eastAsia="en-PH"/>
              </w:rPr>
            </w:pPr>
            <w:del w:id="54866" w:author="Diana Machado" w:date="2019-04-05T18:40:00Z">
              <w:r w:rsidRPr="00845BFA" w:rsidDel="00C81D61">
                <w:rPr>
                  <w:lang w:val="en-PH" w:eastAsia="en-PH"/>
                </w:rPr>
                <w:delText>7</w:delText>
              </w:r>
            </w:del>
          </w:p>
        </w:tc>
        <w:tc>
          <w:tcPr>
            <w:tcW w:w="1253" w:type="dxa"/>
            <w:shd w:val="clear" w:color="auto" w:fill="auto"/>
            <w:noWrap/>
            <w:vAlign w:val="bottom"/>
          </w:tcPr>
          <w:p w:rsidR="001707D4" w:rsidRPr="00845BFA" w:rsidDel="00C81D61" w:rsidRDefault="001707D4" w:rsidP="009652F9">
            <w:pPr>
              <w:pStyle w:val="Tablebody-centered"/>
              <w:rPr>
                <w:del w:id="54867" w:author="Diana Machado" w:date="2019-04-05T18:40:00Z"/>
                <w:lang w:val="en-PH" w:eastAsia="en-PH"/>
              </w:rPr>
            </w:pPr>
            <w:del w:id="54868" w:author="Diana Machado" w:date="2019-04-05T18:40:00Z">
              <w:r w:rsidRPr="00845BFA" w:rsidDel="00C81D61">
                <w:rPr>
                  <w:lang w:val="en-PH" w:eastAsia="en-PH"/>
                </w:rPr>
                <w:delText>CLAY</w:delText>
              </w:r>
            </w:del>
          </w:p>
        </w:tc>
        <w:tc>
          <w:tcPr>
            <w:tcW w:w="709" w:type="dxa"/>
            <w:shd w:val="clear" w:color="auto" w:fill="auto"/>
            <w:noWrap/>
            <w:vAlign w:val="bottom"/>
          </w:tcPr>
          <w:p w:rsidR="001707D4" w:rsidRPr="00845BFA" w:rsidDel="00C81D61" w:rsidRDefault="001707D4" w:rsidP="009652F9">
            <w:pPr>
              <w:pStyle w:val="Tablebody-centered"/>
              <w:rPr>
                <w:del w:id="54869" w:author="Diana Machado" w:date="2019-04-05T18:40:00Z"/>
                <w:lang w:val="en-PH" w:eastAsia="en-PH"/>
              </w:rPr>
            </w:pPr>
            <w:del w:id="54870" w:author="Diana Machado" w:date="2019-04-05T18:40:00Z">
              <w:r w:rsidRPr="00845BFA" w:rsidDel="00C81D61">
                <w:rPr>
                  <w:lang w:val="en-PH" w:eastAsia="en-PH"/>
                </w:rPr>
                <w:delText>0.861</w:delText>
              </w:r>
            </w:del>
          </w:p>
        </w:tc>
        <w:tc>
          <w:tcPr>
            <w:tcW w:w="607" w:type="dxa"/>
            <w:shd w:val="clear" w:color="auto" w:fill="auto"/>
            <w:noWrap/>
            <w:vAlign w:val="bottom"/>
          </w:tcPr>
          <w:p w:rsidR="001707D4" w:rsidRPr="00845BFA" w:rsidDel="00C81D61" w:rsidRDefault="001707D4" w:rsidP="009652F9">
            <w:pPr>
              <w:pStyle w:val="Tablebody-centered"/>
              <w:rPr>
                <w:del w:id="54871" w:author="Diana Machado" w:date="2019-04-05T18:40:00Z"/>
                <w:lang w:val="en-PH" w:eastAsia="en-PH"/>
              </w:rPr>
            </w:pPr>
            <w:del w:id="54872" w:author="Diana Machado" w:date="2019-04-05T18:40:00Z">
              <w:r w:rsidRPr="00845BFA" w:rsidDel="00C81D61">
                <w:rPr>
                  <w:lang w:val="en-PH" w:eastAsia="en-PH"/>
                </w:rPr>
                <w:delText>0.597</w:delText>
              </w:r>
            </w:del>
          </w:p>
        </w:tc>
        <w:tc>
          <w:tcPr>
            <w:tcW w:w="607" w:type="dxa"/>
            <w:shd w:val="clear" w:color="auto" w:fill="auto"/>
            <w:noWrap/>
            <w:vAlign w:val="bottom"/>
          </w:tcPr>
          <w:p w:rsidR="001707D4" w:rsidRPr="00845BFA" w:rsidDel="00C81D61" w:rsidRDefault="001707D4" w:rsidP="009652F9">
            <w:pPr>
              <w:pStyle w:val="Tablebody-centered"/>
              <w:rPr>
                <w:del w:id="54873" w:author="Diana Machado" w:date="2019-04-05T18:40:00Z"/>
                <w:lang w:val="en-PH" w:eastAsia="en-PH"/>
              </w:rPr>
            </w:pPr>
            <w:del w:id="54874" w:author="Diana Machado" w:date="2019-04-05T18:40:00Z">
              <w:r w:rsidRPr="00845BFA" w:rsidDel="00C81D61">
                <w:rPr>
                  <w:lang w:val="en-PH" w:eastAsia="en-PH"/>
                </w:rPr>
                <w:delText>0.335</w:delText>
              </w:r>
            </w:del>
          </w:p>
        </w:tc>
        <w:tc>
          <w:tcPr>
            <w:tcW w:w="607" w:type="dxa"/>
            <w:shd w:val="clear" w:color="auto" w:fill="auto"/>
            <w:noWrap/>
            <w:vAlign w:val="bottom"/>
          </w:tcPr>
          <w:p w:rsidR="001707D4" w:rsidRPr="00845BFA" w:rsidDel="00C81D61" w:rsidRDefault="001707D4" w:rsidP="009652F9">
            <w:pPr>
              <w:pStyle w:val="Tablebody-centered"/>
              <w:rPr>
                <w:del w:id="54875" w:author="Diana Machado" w:date="2019-04-05T18:40:00Z"/>
                <w:lang w:val="en-PH" w:eastAsia="en-PH"/>
              </w:rPr>
            </w:pPr>
            <w:del w:id="54876" w:author="Diana Machado" w:date="2019-04-05T18:40:00Z">
              <w:r w:rsidRPr="00845BFA" w:rsidDel="00C81D61">
                <w:rPr>
                  <w:lang w:val="en-PH" w:eastAsia="en-PH"/>
                </w:rPr>
                <w:delText>0.194</w:delText>
              </w:r>
            </w:del>
          </w:p>
        </w:tc>
        <w:tc>
          <w:tcPr>
            <w:tcW w:w="607" w:type="dxa"/>
            <w:shd w:val="clear" w:color="auto" w:fill="auto"/>
            <w:noWrap/>
            <w:vAlign w:val="bottom"/>
          </w:tcPr>
          <w:p w:rsidR="001707D4" w:rsidRPr="00845BFA" w:rsidDel="00C81D61" w:rsidRDefault="001707D4" w:rsidP="009652F9">
            <w:pPr>
              <w:pStyle w:val="Tablebody-centered"/>
              <w:rPr>
                <w:del w:id="54877" w:author="Diana Machado" w:date="2019-04-05T18:40:00Z"/>
                <w:lang w:val="en-PH" w:eastAsia="en-PH"/>
              </w:rPr>
            </w:pPr>
            <w:del w:id="54878" w:author="Diana Machado" w:date="2019-04-05T18:40:00Z">
              <w:r w:rsidRPr="00845BFA" w:rsidDel="00C81D61">
                <w:rPr>
                  <w:lang w:val="en-PH" w:eastAsia="en-PH"/>
                </w:rPr>
                <w:delText>0.083</w:delText>
              </w:r>
            </w:del>
          </w:p>
        </w:tc>
        <w:tc>
          <w:tcPr>
            <w:tcW w:w="607" w:type="dxa"/>
            <w:shd w:val="clear" w:color="auto" w:fill="auto"/>
            <w:noWrap/>
            <w:vAlign w:val="bottom"/>
          </w:tcPr>
          <w:p w:rsidR="001707D4" w:rsidRPr="00845BFA" w:rsidDel="00C81D61" w:rsidRDefault="001707D4" w:rsidP="009652F9">
            <w:pPr>
              <w:pStyle w:val="Tablebody-centered"/>
              <w:rPr>
                <w:del w:id="54879" w:author="Diana Machado" w:date="2019-04-05T18:40:00Z"/>
                <w:lang w:val="en-PH" w:eastAsia="en-PH"/>
              </w:rPr>
            </w:pPr>
            <w:del w:id="54880" w:author="Diana Machado" w:date="2019-04-05T18:40:00Z">
              <w:r w:rsidRPr="00845BFA" w:rsidDel="00C81D61">
                <w:rPr>
                  <w:lang w:val="en-PH" w:eastAsia="en-PH"/>
                </w:rPr>
                <w:delText>0.061</w:delText>
              </w:r>
            </w:del>
          </w:p>
        </w:tc>
        <w:tc>
          <w:tcPr>
            <w:tcW w:w="715" w:type="dxa"/>
            <w:shd w:val="clear" w:color="auto" w:fill="auto"/>
            <w:noWrap/>
            <w:vAlign w:val="bottom"/>
          </w:tcPr>
          <w:p w:rsidR="001707D4" w:rsidRPr="00845BFA" w:rsidDel="00C81D61" w:rsidRDefault="001707D4" w:rsidP="009652F9">
            <w:pPr>
              <w:pStyle w:val="Tablebody-centered"/>
              <w:rPr>
                <w:del w:id="54881" w:author="Diana Machado" w:date="2019-04-05T18:40:00Z"/>
                <w:lang w:val="en-PH" w:eastAsia="en-PH"/>
              </w:rPr>
            </w:pPr>
            <w:del w:id="5488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883" w:author="Diana Machado" w:date="2019-04-05T18:40:00Z"/>
                <w:lang w:val="en-PH" w:eastAsia="en-PH"/>
              </w:rPr>
            </w:pPr>
            <w:del w:id="54884" w:author="Diana Machado" w:date="2019-04-05T18:40:00Z">
              <w:r w:rsidRPr="00845BFA" w:rsidDel="00C81D61">
                <w:rPr>
                  <w:lang w:val="en-PH" w:eastAsia="en-PH"/>
                </w:rPr>
                <w:delText>0.694</w:delText>
              </w:r>
            </w:del>
          </w:p>
        </w:tc>
        <w:tc>
          <w:tcPr>
            <w:tcW w:w="543" w:type="dxa"/>
            <w:shd w:val="clear" w:color="auto" w:fill="auto"/>
            <w:noWrap/>
            <w:vAlign w:val="bottom"/>
          </w:tcPr>
          <w:p w:rsidR="001707D4" w:rsidRPr="00845BFA" w:rsidDel="00C81D61" w:rsidRDefault="001707D4" w:rsidP="009652F9">
            <w:pPr>
              <w:pStyle w:val="Tablebody-centered"/>
              <w:rPr>
                <w:del w:id="54885" w:author="Diana Machado" w:date="2019-04-05T18:40:00Z"/>
                <w:lang w:val="en-PH" w:eastAsia="en-PH"/>
              </w:rPr>
            </w:pPr>
            <w:del w:id="54886" w:author="Diana Machado" w:date="2019-04-05T18:40:00Z">
              <w:r w:rsidRPr="00845BFA" w:rsidDel="00C81D61">
                <w:rPr>
                  <w:lang w:val="en-PH" w:eastAsia="en-PH"/>
                </w:rPr>
                <w:delText>0.389</w:delText>
              </w:r>
            </w:del>
          </w:p>
        </w:tc>
        <w:tc>
          <w:tcPr>
            <w:tcW w:w="543" w:type="dxa"/>
            <w:shd w:val="clear" w:color="auto" w:fill="auto"/>
            <w:noWrap/>
            <w:vAlign w:val="bottom"/>
          </w:tcPr>
          <w:p w:rsidR="001707D4" w:rsidRPr="00845BFA" w:rsidDel="00C81D61" w:rsidRDefault="001707D4" w:rsidP="009652F9">
            <w:pPr>
              <w:pStyle w:val="Tablebody-centered"/>
              <w:rPr>
                <w:del w:id="54887" w:author="Diana Machado" w:date="2019-04-05T18:40:00Z"/>
                <w:lang w:val="en-PH" w:eastAsia="en-PH"/>
              </w:rPr>
            </w:pPr>
            <w:del w:id="54888" w:author="Diana Machado" w:date="2019-04-05T18:40:00Z">
              <w:r w:rsidRPr="00845BFA" w:rsidDel="00C81D61">
                <w:rPr>
                  <w:lang w:val="en-PH" w:eastAsia="en-PH"/>
                </w:rPr>
                <w:delText>0.226</w:delText>
              </w:r>
            </w:del>
          </w:p>
        </w:tc>
        <w:tc>
          <w:tcPr>
            <w:tcW w:w="543" w:type="dxa"/>
            <w:shd w:val="clear" w:color="auto" w:fill="auto"/>
            <w:noWrap/>
            <w:vAlign w:val="bottom"/>
          </w:tcPr>
          <w:p w:rsidR="001707D4" w:rsidRPr="00845BFA" w:rsidDel="00C81D61" w:rsidRDefault="001707D4" w:rsidP="009652F9">
            <w:pPr>
              <w:pStyle w:val="Tablebody-centered"/>
              <w:rPr>
                <w:del w:id="54889" w:author="Diana Machado" w:date="2019-04-05T18:40:00Z"/>
                <w:lang w:val="en-PH" w:eastAsia="en-PH"/>
              </w:rPr>
            </w:pPr>
            <w:del w:id="54890" w:author="Diana Machado" w:date="2019-04-05T18:40:00Z">
              <w:r w:rsidRPr="00845BFA" w:rsidDel="00C81D61">
                <w:rPr>
                  <w:lang w:val="en-PH" w:eastAsia="en-PH"/>
                </w:rPr>
                <w:delText>0.097</w:delText>
              </w:r>
            </w:del>
          </w:p>
        </w:tc>
        <w:tc>
          <w:tcPr>
            <w:tcW w:w="543" w:type="dxa"/>
            <w:shd w:val="clear" w:color="auto" w:fill="auto"/>
            <w:noWrap/>
            <w:vAlign w:val="bottom"/>
          </w:tcPr>
          <w:p w:rsidR="001707D4" w:rsidRPr="00845BFA" w:rsidDel="00C81D61" w:rsidRDefault="001707D4" w:rsidP="009652F9">
            <w:pPr>
              <w:pStyle w:val="Tablebody-centered"/>
              <w:rPr>
                <w:del w:id="54891" w:author="Diana Machado" w:date="2019-04-05T18:40:00Z"/>
                <w:lang w:val="en-PH" w:eastAsia="en-PH"/>
              </w:rPr>
            </w:pPr>
            <w:del w:id="54892" w:author="Diana Machado" w:date="2019-04-05T18:40:00Z">
              <w:r w:rsidRPr="00845BFA" w:rsidDel="00C81D61">
                <w:rPr>
                  <w:lang w:val="en-PH" w:eastAsia="en-PH"/>
                </w:rPr>
                <w:delText>0.071</w:delText>
              </w:r>
            </w:del>
          </w:p>
        </w:tc>
      </w:tr>
      <w:tr w:rsidR="001707D4" w:rsidRPr="0041013B" w:rsidDel="00C81D61" w:rsidTr="001707D4">
        <w:trPr>
          <w:trHeight w:val="198"/>
          <w:del w:id="54893" w:author="Diana Machado" w:date="2019-04-05T18:40:00Z"/>
        </w:trPr>
        <w:tc>
          <w:tcPr>
            <w:tcW w:w="1032" w:type="dxa"/>
            <w:vMerge/>
            <w:vAlign w:val="center"/>
          </w:tcPr>
          <w:p w:rsidR="001707D4" w:rsidRPr="00845BFA" w:rsidDel="00C81D61" w:rsidRDefault="001707D4" w:rsidP="009652F9">
            <w:pPr>
              <w:pStyle w:val="Tablebody-centered"/>
              <w:rPr>
                <w:del w:id="5489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895" w:author="Diana Machado" w:date="2019-04-05T18:40:00Z"/>
                <w:lang w:val="en-PH" w:eastAsia="en-PH"/>
              </w:rPr>
            </w:pPr>
            <w:del w:id="54896" w:author="Diana Machado" w:date="2019-04-05T18:40:00Z">
              <w:r w:rsidRPr="00845BFA" w:rsidDel="00C81D61">
                <w:rPr>
                  <w:lang w:val="en-PH" w:eastAsia="en-PH"/>
                </w:rPr>
                <w:delText>8</w:delText>
              </w:r>
            </w:del>
          </w:p>
        </w:tc>
        <w:tc>
          <w:tcPr>
            <w:tcW w:w="1253" w:type="dxa"/>
            <w:shd w:val="clear" w:color="auto" w:fill="auto"/>
            <w:noWrap/>
            <w:vAlign w:val="bottom"/>
          </w:tcPr>
          <w:p w:rsidR="001707D4" w:rsidRPr="00845BFA" w:rsidDel="00C81D61" w:rsidRDefault="001707D4" w:rsidP="009652F9">
            <w:pPr>
              <w:pStyle w:val="Tablebody-centered"/>
              <w:rPr>
                <w:del w:id="54897" w:author="Diana Machado" w:date="2019-04-05T18:40:00Z"/>
                <w:lang w:val="en-PH" w:eastAsia="en-PH"/>
              </w:rPr>
            </w:pPr>
            <w:del w:id="54898" w:author="Diana Machado" w:date="2019-04-05T18:40:00Z">
              <w:r w:rsidRPr="00845BFA" w:rsidDel="00C81D61">
                <w:rPr>
                  <w:lang w:val="en-PH" w:eastAsia="en-PH"/>
                </w:rPr>
                <w:delText>COLLIER</w:delText>
              </w:r>
            </w:del>
          </w:p>
        </w:tc>
        <w:tc>
          <w:tcPr>
            <w:tcW w:w="709" w:type="dxa"/>
            <w:shd w:val="clear" w:color="auto" w:fill="auto"/>
            <w:noWrap/>
            <w:vAlign w:val="bottom"/>
          </w:tcPr>
          <w:p w:rsidR="001707D4" w:rsidRPr="00845BFA" w:rsidDel="00C81D61" w:rsidRDefault="001707D4" w:rsidP="009652F9">
            <w:pPr>
              <w:pStyle w:val="Tablebody-centered"/>
              <w:rPr>
                <w:del w:id="54899" w:author="Diana Machado" w:date="2019-04-05T18:40:00Z"/>
                <w:lang w:val="en-PH" w:eastAsia="en-PH"/>
              </w:rPr>
            </w:pPr>
            <w:del w:id="54900" w:author="Diana Machado" w:date="2019-04-05T18:40:00Z">
              <w:r w:rsidRPr="00845BFA" w:rsidDel="00C81D61">
                <w:rPr>
                  <w:lang w:val="en-PH" w:eastAsia="en-PH"/>
                </w:rPr>
                <w:delText>5.764</w:delText>
              </w:r>
            </w:del>
          </w:p>
        </w:tc>
        <w:tc>
          <w:tcPr>
            <w:tcW w:w="607" w:type="dxa"/>
            <w:shd w:val="clear" w:color="auto" w:fill="auto"/>
            <w:noWrap/>
            <w:vAlign w:val="bottom"/>
          </w:tcPr>
          <w:p w:rsidR="001707D4" w:rsidRPr="00845BFA" w:rsidDel="00C81D61" w:rsidRDefault="001707D4" w:rsidP="009652F9">
            <w:pPr>
              <w:pStyle w:val="Tablebody-centered"/>
              <w:rPr>
                <w:del w:id="54901" w:author="Diana Machado" w:date="2019-04-05T18:40:00Z"/>
                <w:lang w:val="en-PH" w:eastAsia="en-PH"/>
              </w:rPr>
            </w:pPr>
            <w:del w:id="54902" w:author="Diana Machado" w:date="2019-04-05T18:40:00Z">
              <w:r w:rsidRPr="00845BFA" w:rsidDel="00C81D61">
                <w:rPr>
                  <w:lang w:val="en-PH" w:eastAsia="en-PH"/>
                </w:rPr>
                <w:delText>5.006</w:delText>
              </w:r>
            </w:del>
          </w:p>
        </w:tc>
        <w:tc>
          <w:tcPr>
            <w:tcW w:w="607" w:type="dxa"/>
            <w:shd w:val="clear" w:color="auto" w:fill="auto"/>
            <w:noWrap/>
            <w:vAlign w:val="bottom"/>
          </w:tcPr>
          <w:p w:rsidR="001707D4" w:rsidRPr="00845BFA" w:rsidDel="00C81D61" w:rsidRDefault="001707D4" w:rsidP="009652F9">
            <w:pPr>
              <w:pStyle w:val="Tablebody-centered"/>
              <w:rPr>
                <w:del w:id="54903" w:author="Diana Machado" w:date="2019-04-05T18:40:00Z"/>
                <w:lang w:val="en-PH" w:eastAsia="en-PH"/>
              </w:rPr>
            </w:pPr>
            <w:del w:id="54904" w:author="Diana Machado" w:date="2019-04-05T18:40:00Z">
              <w:r w:rsidRPr="00845BFA" w:rsidDel="00C81D61">
                <w:rPr>
                  <w:lang w:val="en-PH" w:eastAsia="en-PH"/>
                </w:rPr>
                <w:delText>4.250</w:delText>
              </w:r>
            </w:del>
          </w:p>
        </w:tc>
        <w:tc>
          <w:tcPr>
            <w:tcW w:w="607" w:type="dxa"/>
            <w:shd w:val="clear" w:color="auto" w:fill="auto"/>
            <w:noWrap/>
            <w:vAlign w:val="bottom"/>
          </w:tcPr>
          <w:p w:rsidR="001707D4" w:rsidRPr="00845BFA" w:rsidDel="00C81D61" w:rsidRDefault="001707D4" w:rsidP="009652F9">
            <w:pPr>
              <w:pStyle w:val="Tablebody-centered"/>
              <w:rPr>
                <w:del w:id="54905" w:author="Diana Machado" w:date="2019-04-05T18:40:00Z"/>
                <w:lang w:val="en-PH" w:eastAsia="en-PH"/>
              </w:rPr>
            </w:pPr>
            <w:del w:id="54906" w:author="Diana Machado" w:date="2019-04-05T18:40:00Z">
              <w:r w:rsidRPr="00845BFA" w:rsidDel="00C81D61">
                <w:rPr>
                  <w:lang w:val="en-PH" w:eastAsia="en-PH"/>
                </w:rPr>
                <w:delText>3.400</w:delText>
              </w:r>
            </w:del>
          </w:p>
        </w:tc>
        <w:tc>
          <w:tcPr>
            <w:tcW w:w="607" w:type="dxa"/>
            <w:shd w:val="clear" w:color="auto" w:fill="auto"/>
            <w:noWrap/>
            <w:vAlign w:val="bottom"/>
          </w:tcPr>
          <w:p w:rsidR="001707D4" w:rsidRPr="00845BFA" w:rsidDel="00C81D61" w:rsidRDefault="001707D4" w:rsidP="009652F9">
            <w:pPr>
              <w:pStyle w:val="Tablebody-centered"/>
              <w:rPr>
                <w:del w:id="54907" w:author="Diana Machado" w:date="2019-04-05T18:40:00Z"/>
                <w:lang w:val="en-PH" w:eastAsia="en-PH"/>
              </w:rPr>
            </w:pPr>
            <w:del w:id="54908" w:author="Diana Machado" w:date="2019-04-05T18:40:00Z">
              <w:r w:rsidRPr="00845BFA" w:rsidDel="00C81D61">
                <w:rPr>
                  <w:lang w:val="en-PH" w:eastAsia="en-PH"/>
                </w:rPr>
                <w:delText>1.728</w:delText>
              </w:r>
            </w:del>
          </w:p>
        </w:tc>
        <w:tc>
          <w:tcPr>
            <w:tcW w:w="607" w:type="dxa"/>
            <w:shd w:val="clear" w:color="auto" w:fill="auto"/>
            <w:noWrap/>
            <w:vAlign w:val="bottom"/>
          </w:tcPr>
          <w:p w:rsidR="001707D4" w:rsidRPr="00845BFA" w:rsidDel="00C81D61" w:rsidRDefault="001707D4" w:rsidP="009652F9">
            <w:pPr>
              <w:pStyle w:val="Tablebody-centered"/>
              <w:rPr>
                <w:del w:id="54909" w:author="Diana Machado" w:date="2019-04-05T18:40:00Z"/>
                <w:lang w:val="en-PH" w:eastAsia="en-PH"/>
              </w:rPr>
            </w:pPr>
            <w:del w:id="54910" w:author="Diana Machado" w:date="2019-04-05T18:40:00Z">
              <w:r w:rsidRPr="00845BFA" w:rsidDel="00C81D61">
                <w:rPr>
                  <w:lang w:val="en-PH" w:eastAsia="en-PH"/>
                </w:rPr>
                <w:delText>0.906</w:delText>
              </w:r>
            </w:del>
          </w:p>
        </w:tc>
        <w:tc>
          <w:tcPr>
            <w:tcW w:w="715" w:type="dxa"/>
            <w:shd w:val="clear" w:color="auto" w:fill="auto"/>
            <w:noWrap/>
            <w:vAlign w:val="bottom"/>
          </w:tcPr>
          <w:p w:rsidR="001707D4" w:rsidRPr="00845BFA" w:rsidDel="00C81D61" w:rsidRDefault="001707D4" w:rsidP="009652F9">
            <w:pPr>
              <w:pStyle w:val="Tablebody-centered"/>
              <w:rPr>
                <w:del w:id="54911" w:author="Diana Machado" w:date="2019-04-05T18:40:00Z"/>
                <w:lang w:val="en-PH" w:eastAsia="en-PH"/>
              </w:rPr>
            </w:pPr>
            <w:del w:id="5491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913" w:author="Diana Machado" w:date="2019-04-05T18:40:00Z"/>
                <w:lang w:val="en-PH" w:eastAsia="en-PH"/>
              </w:rPr>
            </w:pPr>
            <w:del w:id="54914" w:author="Diana Machado" w:date="2019-04-05T18:40:00Z">
              <w:r w:rsidRPr="00845BFA" w:rsidDel="00C81D61">
                <w:rPr>
                  <w:lang w:val="en-PH" w:eastAsia="en-PH"/>
                </w:rPr>
                <w:delText>0.869</w:delText>
              </w:r>
            </w:del>
          </w:p>
        </w:tc>
        <w:tc>
          <w:tcPr>
            <w:tcW w:w="543" w:type="dxa"/>
            <w:shd w:val="clear" w:color="auto" w:fill="auto"/>
            <w:noWrap/>
            <w:vAlign w:val="bottom"/>
          </w:tcPr>
          <w:p w:rsidR="001707D4" w:rsidRPr="00845BFA" w:rsidDel="00C81D61" w:rsidRDefault="001707D4" w:rsidP="009652F9">
            <w:pPr>
              <w:pStyle w:val="Tablebody-centered"/>
              <w:rPr>
                <w:del w:id="54915" w:author="Diana Machado" w:date="2019-04-05T18:40:00Z"/>
                <w:lang w:val="en-PH" w:eastAsia="en-PH"/>
              </w:rPr>
            </w:pPr>
            <w:del w:id="54916" w:author="Diana Machado" w:date="2019-04-05T18:40:00Z">
              <w:r w:rsidRPr="00845BFA" w:rsidDel="00C81D61">
                <w:rPr>
                  <w:lang w:val="en-PH" w:eastAsia="en-PH"/>
                </w:rPr>
                <w:delText>0.737</w:delText>
              </w:r>
            </w:del>
          </w:p>
        </w:tc>
        <w:tc>
          <w:tcPr>
            <w:tcW w:w="543" w:type="dxa"/>
            <w:shd w:val="clear" w:color="auto" w:fill="auto"/>
            <w:noWrap/>
            <w:vAlign w:val="bottom"/>
          </w:tcPr>
          <w:p w:rsidR="001707D4" w:rsidRPr="00845BFA" w:rsidDel="00C81D61" w:rsidRDefault="001707D4" w:rsidP="009652F9">
            <w:pPr>
              <w:pStyle w:val="Tablebody-centered"/>
              <w:rPr>
                <w:del w:id="54917" w:author="Diana Machado" w:date="2019-04-05T18:40:00Z"/>
                <w:lang w:val="en-PH" w:eastAsia="en-PH"/>
              </w:rPr>
            </w:pPr>
            <w:del w:id="54918" w:author="Diana Machado" w:date="2019-04-05T18:40:00Z">
              <w:r w:rsidRPr="00845BFA" w:rsidDel="00C81D61">
                <w:rPr>
                  <w:lang w:val="en-PH" w:eastAsia="en-PH"/>
                </w:rPr>
                <w:delText>0.590</w:delText>
              </w:r>
            </w:del>
          </w:p>
        </w:tc>
        <w:tc>
          <w:tcPr>
            <w:tcW w:w="543" w:type="dxa"/>
            <w:shd w:val="clear" w:color="auto" w:fill="auto"/>
            <w:noWrap/>
            <w:vAlign w:val="bottom"/>
          </w:tcPr>
          <w:p w:rsidR="001707D4" w:rsidRPr="00845BFA" w:rsidDel="00C81D61" w:rsidRDefault="001707D4" w:rsidP="009652F9">
            <w:pPr>
              <w:pStyle w:val="Tablebody-centered"/>
              <w:rPr>
                <w:del w:id="54919" w:author="Diana Machado" w:date="2019-04-05T18:40:00Z"/>
                <w:lang w:val="en-PH" w:eastAsia="en-PH"/>
              </w:rPr>
            </w:pPr>
            <w:del w:id="54920" w:author="Diana Machado" w:date="2019-04-05T18:40:00Z">
              <w:r w:rsidRPr="00845BFA" w:rsidDel="00C81D61">
                <w:rPr>
                  <w:lang w:val="en-PH" w:eastAsia="en-PH"/>
                </w:rPr>
                <w:delText>0.300</w:delText>
              </w:r>
            </w:del>
          </w:p>
        </w:tc>
        <w:tc>
          <w:tcPr>
            <w:tcW w:w="543" w:type="dxa"/>
            <w:shd w:val="clear" w:color="auto" w:fill="auto"/>
            <w:noWrap/>
            <w:vAlign w:val="bottom"/>
          </w:tcPr>
          <w:p w:rsidR="001707D4" w:rsidRPr="00845BFA" w:rsidDel="00C81D61" w:rsidRDefault="001707D4" w:rsidP="009652F9">
            <w:pPr>
              <w:pStyle w:val="Tablebody-centered"/>
              <w:rPr>
                <w:del w:id="54921" w:author="Diana Machado" w:date="2019-04-05T18:40:00Z"/>
                <w:lang w:val="en-PH" w:eastAsia="en-PH"/>
              </w:rPr>
            </w:pPr>
            <w:del w:id="54922" w:author="Diana Machado" w:date="2019-04-05T18:40:00Z">
              <w:r w:rsidRPr="00845BFA" w:rsidDel="00C81D61">
                <w:rPr>
                  <w:lang w:val="en-PH" w:eastAsia="en-PH"/>
                </w:rPr>
                <w:delText>0.157</w:delText>
              </w:r>
            </w:del>
          </w:p>
        </w:tc>
      </w:tr>
      <w:tr w:rsidR="001707D4" w:rsidRPr="0041013B" w:rsidDel="00C81D61" w:rsidTr="001707D4">
        <w:trPr>
          <w:trHeight w:val="198"/>
          <w:del w:id="54923" w:author="Diana Machado" w:date="2019-04-05T18:40:00Z"/>
        </w:trPr>
        <w:tc>
          <w:tcPr>
            <w:tcW w:w="1032" w:type="dxa"/>
            <w:vMerge/>
            <w:vAlign w:val="center"/>
          </w:tcPr>
          <w:p w:rsidR="001707D4" w:rsidRPr="00845BFA" w:rsidDel="00C81D61" w:rsidRDefault="001707D4" w:rsidP="009652F9">
            <w:pPr>
              <w:pStyle w:val="Tablebody-centered"/>
              <w:rPr>
                <w:del w:id="5492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925" w:author="Diana Machado" w:date="2019-04-05T18:40:00Z"/>
                <w:lang w:val="en-PH" w:eastAsia="en-PH"/>
              </w:rPr>
            </w:pPr>
            <w:del w:id="54926" w:author="Diana Machado" w:date="2019-04-05T18:40:00Z">
              <w:r w:rsidRPr="00845BFA" w:rsidDel="00C81D61">
                <w:rPr>
                  <w:lang w:val="en-PH" w:eastAsia="en-PH"/>
                </w:rPr>
                <w:delText>9</w:delText>
              </w:r>
            </w:del>
          </w:p>
        </w:tc>
        <w:tc>
          <w:tcPr>
            <w:tcW w:w="1253" w:type="dxa"/>
            <w:shd w:val="clear" w:color="auto" w:fill="auto"/>
            <w:noWrap/>
            <w:vAlign w:val="bottom"/>
          </w:tcPr>
          <w:p w:rsidR="001707D4" w:rsidRPr="00845BFA" w:rsidDel="00C81D61" w:rsidRDefault="001707D4" w:rsidP="009652F9">
            <w:pPr>
              <w:pStyle w:val="Tablebody-centered"/>
              <w:rPr>
                <w:del w:id="54927" w:author="Diana Machado" w:date="2019-04-05T18:40:00Z"/>
                <w:lang w:val="en-PH" w:eastAsia="en-PH"/>
              </w:rPr>
            </w:pPr>
            <w:del w:id="54928" w:author="Diana Machado" w:date="2019-04-05T18:40:00Z">
              <w:r w:rsidRPr="00845BFA" w:rsidDel="00C81D61">
                <w:rPr>
                  <w:lang w:val="en-PH" w:eastAsia="en-PH"/>
                </w:rPr>
                <w:delText>COLUMBIA</w:delText>
              </w:r>
            </w:del>
          </w:p>
        </w:tc>
        <w:tc>
          <w:tcPr>
            <w:tcW w:w="709" w:type="dxa"/>
            <w:shd w:val="clear" w:color="auto" w:fill="auto"/>
            <w:noWrap/>
            <w:vAlign w:val="bottom"/>
          </w:tcPr>
          <w:p w:rsidR="001707D4" w:rsidRPr="00845BFA" w:rsidDel="00C81D61" w:rsidRDefault="001707D4" w:rsidP="009652F9">
            <w:pPr>
              <w:pStyle w:val="Tablebody-centered"/>
              <w:rPr>
                <w:del w:id="54929" w:author="Diana Machado" w:date="2019-04-05T18:40:00Z"/>
                <w:lang w:val="en-PH" w:eastAsia="en-PH"/>
              </w:rPr>
            </w:pPr>
            <w:del w:id="54930" w:author="Diana Machado" w:date="2019-04-05T18:40:00Z">
              <w:r w:rsidRPr="00845BFA" w:rsidDel="00C81D61">
                <w:rPr>
                  <w:lang w:val="en-PH" w:eastAsia="en-PH"/>
                </w:rPr>
                <w:delText>0.926</w:delText>
              </w:r>
            </w:del>
          </w:p>
        </w:tc>
        <w:tc>
          <w:tcPr>
            <w:tcW w:w="607" w:type="dxa"/>
            <w:shd w:val="clear" w:color="auto" w:fill="auto"/>
            <w:noWrap/>
            <w:vAlign w:val="bottom"/>
          </w:tcPr>
          <w:p w:rsidR="001707D4" w:rsidRPr="00845BFA" w:rsidDel="00C81D61" w:rsidRDefault="001707D4" w:rsidP="009652F9">
            <w:pPr>
              <w:pStyle w:val="Tablebody-centered"/>
              <w:rPr>
                <w:del w:id="54931" w:author="Diana Machado" w:date="2019-04-05T18:40:00Z"/>
                <w:lang w:val="en-PH" w:eastAsia="en-PH"/>
              </w:rPr>
            </w:pPr>
            <w:del w:id="54932" w:author="Diana Machado" w:date="2019-04-05T18:40:00Z">
              <w:r w:rsidRPr="00845BFA" w:rsidDel="00C81D61">
                <w:rPr>
                  <w:lang w:val="en-PH" w:eastAsia="en-PH"/>
                </w:rPr>
                <w:delText>0.644</w:delText>
              </w:r>
            </w:del>
          </w:p>
        </w:tc>
        <w:tc>
          <w:tcPr>
            <w:tcW w:w="607" w:type="dxa"/>
            <w:shd w:val="clear" w:color="auto" w:fill="auto"/>
            <w:noWrap/>
            <w:vAlign w:val="bottom"/>
          </w:tcPr>
          <w:p w:rsidR="001707D4" w:rsidRPr="00845BFA" w:rsidDel="00C81D61" w:rsidRDefault="001707D4" w:rsidP="009652F9">
            <w:pPr>
              <w:pStyle w:val="Tablebody-centered"/>
              <w:rPr>
                <w:del w:id="54933" w:author="Diana Machado" w:date="2019-04-05T18:40:00Z"/>
                <w:lang w:val="en-PH" w:eastAsia="en-PH"/>
              </w:rPr>
            </w:pPr>
            <w:del w:id="54934" w:author="Diana Machado" w:date="2019-04-05T18:40:00Z">
              <w:r w:rsidRPr="00845BFA" w:rsidDel="00C81D61">
                <w:rPr>
                  <w:lang w:val="en-PH" w:eastAsia="en-PH"/>
                </w:rPr>
                <w:delText>0.364</w:delText>
              </w:r>
            </w:del>
          </w:p>
        </w:tc>
        <w:tc>
          <w:tcPr>
            <w:tcW w:w="607" w:type="dxa"/>
            <w:shd w:val="clear" w:color="auto" w:fill="auto"/>
            <w:noWrap/>
            <w:vAlign w:val="bottom"/>
          </w:tcPr>
          <w:p w:rsidR="001707D4" w:rsidRPr="00845BFA" w:rsidDel="00C81D61" w:rsidRDefault="001707D4" w:rsidP="009652F9">
            <w:pPr>
              <w:pStyle w:val="Tablebody-centered"/>
              <w:rPr>
                <w:del w:id="54935" w:author="Diana Machado" w:date="2019-04-05T18:40:00Z"/>
                <w:lang w:val="en-PH" w:eastAsia="en-PH"/>
              </w:rPr>
            </w:pPr>
            <w:del w:id="54936" w:author="Diana Machado" w:date="2019-04-05T18:40:00Z">
              <w:r w:rsidRPr="00845BFA" w:rsidDel="00C81D61">
                <w:rPr>
                  <w:lang w:val="en-PH" w:eastAsia="en-PH"/>
                </w:rPr>
                <w:delText>0.210</w:delText>
              </w:r>
            </w:del>
          </w:p>
        </w:tc>
        <w:tc>
          <w:tcPr>
            <w:tcW w:w="607" w:type="dxa"/>
            <w:shd w:val="clear" w:color="auto" w:fill="auto"/>
            <w:noWrap/>
            <w:vAlign w:val="bottom"/>
          </w:tcPr>
          <w:p w:rsidR="001707D4" w:rsidRPr="00845BFA" w:rsidDel="00C81D61" w:rsidRDefault="001707D4" w:rsidP="009652F9">
            <w:pPr>
              <w:pStyle w:val="Tablebody-centered"/>
              <w:rPr>
                <w:del w:id="54937" w:author="Diana Machado" w:date="2019-04-05T18:40:00Z"/>
                <w:lang w:val="en-PH" w:eastAsia="en-PH"/>
              </w:rPr>
            </w:pPr>
            <w:del w:id="54938" w:author="Diana Machado" w:date="2019-04-05T18:40:00Z">
              <w:r w:rsidRPr="00845BFA" w:rsidDel="00C81D61">
                <w:rPr>
                  <w:lang w:val="en-PH" w:eastAsia="en-PH"/>
                </w:rPr>
                <w:delText>0.079</w:delText>
              </w:r>
            </w:del>
          </w:p>
        </w:tc>
        <w:tc>
          <w:tcPr>
            <w:tcW w:w="607" w:type="dxa"/>
            <w:shd w:val="clear" w:color="auto" w:fill="auto"/>
            <w:noWrap/>
            <w:vAlign w:val="bottom"/>
          </w:tcPr>
          <w:p w:rsidR="001707D4" w:rsidRPr="00845BFA" w:rsidDel="00C81D61" w:rsidRDefault="001707D4" w:rsidP="009652F9">
            <w:pPr>
              <w:pStyle w:val="Tablebody-centered"/>
              <w:rPr>
                <w:del w:id="54939" w:author="Diana Machado" w:date="2019-04-05T18:40:00Z"/>
                <w:lang w:val="en-PH" w:eastAsia="en-PH"/>
              </w:rPr>
            </w:pPr>
            <w:del w:id="54940" w:author="Diana Machado" w:date="2019-04-05T18:40:00Z">
              <w:r w:rsidRPr="00845BFA" w:rsidDel="00C81D61">
                <w:rPr>
                  <w:lang w:val="en-PH" w:eastAsia="en-PH"/>
                </w:rPr>
                <w:delText>0.059</w:delText>
              </w:r>
            </w:del>
          </w:p>
        </w:tc>
        <w:tc>
          <w:tcPr>
            <w:tcW w:w="715" w:type="dxa"/>
            <w:shd w:val="clear" w:color="auto" w:fill="auto"/>
            <w:noWrap/>
            <w:vAlign w:val="bottom"/>
          </w:tcPr>
          <w:p w:rsidR="001707D4" w:rsidRPr="00845BFA" w:rsidDel="00C81D61" w:rsidRDefault="001707D4" w:rsidP="009652F9">
            <w:pPr>
              <w:pStyle w:val="Tablebody-centered"/>
              <w:rPr>
                <w:del w:id="54941" w:author="Diana Machado" w:date="2019-04-05T18:40:00Z"/>
                <w:lang w:val="en-PH" w:eastAsia="en-PH"/>
              </w:rPr>
            </w:pPr>
            <w:del w:id="5494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943" w:author="Diana Machado" w:date="2019-04-05T18:40:00Z"/>
                <w:lang w:val="en-PH" w:eastAsia="en-PH"/>
              </w:rPr>
            </w:pPr>
            <w:del w:id="54944" w:author="Diana Machado" w:date="2019-04-05T18:40:00Z">
              <w:r w:rsidRPr="00845BFA" w:rsidDel="00C81D61">
                <w:rPr>
                  <w:lang w:val="en-PH" w:eastAsia="en-PH"/>
                </w:rPr>
                <w:delText>0.696</w:delText>
              </w:r>
            </w:del>
          </w:p>
        </w:tc>
        <w:tc>
          <w:tcPr>
            <w:tcW w:w="543" w:type="dxa"/>
            <w:shd w:val="clear" w:color="auto" w:fill="auto"/>
            <w:noWrap/>
            <w:vAlign w:val="bottom"/>
          </w:tcPr>
          <w:p w:rsidR="001707D4" w:rsidRPr="00845BFA" w:rsidDel="00C81D61" w:rsidRDefault="001707D4" w:rsidP="009652F9">
            <w:pPr>
              <w:pStyle w:val="Tablebody-centered"/>
              <w:rPr>
                <w:del w:id="54945" w:author="Diana Machado" w:date="2019-04-05T18:40:00Z"/>
                <w:lang w:val="en-PH" w:eastAsia="en-PH"/>
              </w:rPr>
            </w:pPr>
            <w:del w:id="54946" w:author="Diana Machado" w:date="2019-04-05T18:40:00Z">
              <w:r w:rsidRPr="00845BFA" w:rsidDel="00C81D61">
                <w:rPr>
                  <w:lang w:val="en-PH" w:eastAsia="en-PH"/>
                </w:rPr>
                <w:delText>0.393</w:delText>
              </w:r>
            </w:del>
          </w:p>
        </w:tc>
        <w:tc>
          <w:tcPr>
            <w:tcW w:w="543" w:type="dxa"/>
            <w:shd w:val="clear" w:color="auto" w:fill="auto"/>
            <w:noWrap/>
            <w:vAlign w:val="bottom"/>
          </w:tcPr>
          <w:p w:rsidR="001707D4" w:rsidRPr="00845BFA" w:rsidDel="00C81D61" w:rsidRDefault="001707D4" w:rsidP="009652F9">
            <w:pPr>
              <w:pStyle w:val="Tablebody-centered"/>
              <w:rPr>
                <w:del w:id="54947" w:author="Diana Machado" w:date="2019-04-05T18:40:00Z"/>
                <w:lang w:val="en-PH" w:eastAsia="en-PH"/>
              </w:rPr>
            </w:pPr>
            <w:del w:id="54948" w:author="Diana Machado" w:date="2019-04-05T18:40:00Z">
              <w:r w:rsidRPr="00845BFA" w:rsidDel="00C81D61">
                <w:rPr>
                  <w:lang w:val="en-PH" w:eastAsia="en-PH"/>
                </w:rPr>
                <w:delText>0.227</w:delText>
              </w:r>
            </w:del>
          </w:p>
        </w:tc>
        <w:tc>
          <w:tcPr>
            <w:tcW w:w="543" w:type="dxa"/>
            <w:shd w:val="clear" w:color="auto" w:fill="auto"/>
            <w:noWrap/>
            <w:vAlign w:val="bottom"/>
          </w:tcPr>
          <w:p w:rsidR="001707D4" w:rsidRPr="00845BFA" w:rsidDel="00C81D61" w:rsidRDefault="001707D4" w:rsidP="009652F9">
            <w:pPr>
              <w:pStyle w:val="Tablebody-centered"/>
              <w:rPr>
                <w:del w:id="54949" w:author="Diana Machado" w:date="2019-04-05T18:40:00Z"/>
                <w:lang w:val="en-PH" w:eastAsia="en-PH"/>
              </w:rPr>
            </w:pPr>
            <w:del w:id="54950" w:author="Diana Machado" w:date="2019-04-05T18:40:00Z">
              <w:r w:rsidRPr="00845BFA" w:rsidDel="00C81D61">
                <w:rPr>
                  <w:lang w:val="en-PH" w:eastAsia="en-PH"/>
                </w:rPr>
                <w:delText>0.086</w:delText>
              </w:r>
            </w:del>
          </w:p>
        </w:tc>
        <w:tc>
          <w:tcPr>
            <w:tcW w:w="543" w:type="dxa"/>
            <w:shd w:val="clear" w:color="auto" w:fill="auto"/>
            <w:noWrap/>
            <w:vAlign w:val="bottom"/>
          </w:tcPr>
          <w:p w:rsidR="001707D4" w:rsidRPr="00845BFA" w:rsidDel="00C81D61" w:rsidRDefault="001707D4" w:rsidP="009652F9">
            <w:pPr>
              <w:pStyle w:val="Tablebody-centered"/>
              <w:rPr>
                <w:del w:id="54951" w:author="Diana Machado" w:date="2019-04-05T18:40:00Z"/>
                <w:lang w:val="en-PH" w:eastAsia="en-PH"/>
              </w:rPr>
            </w:pPr>
            <w:del w:id="54952" w:author="Diana Machado" w:date="2019-04-05T18:40:00Z">
              <w:r w:rsidRPr="00845BFA" w:rsidDel="00C81D61">
                <w:rPr>
                  <w:lang w:val="en-PH" w:eastAsia="en-PH"/>
                </w:rPr>
                <w:delText>0.063</w:delText>
              </w:r>
            </w:del>
          </w:p>
        </w:tc>
      </w:tr>
      <w:tr w:rsidR="001707D4" w:rsidRPr="0041013B" w:rsidDel="00C81D61" w:rsidTr="001707D4">
        <w:trPr>
          <w:trHeight w:val="198"/>
          <w:del w:id="54953" w:author="Diana Machado" w:date="2019-04-05T18:40:00Z"/>
        </w:trPr>
        <w:tc>
          <w:tcPr>
            <w:tcW w:w="1032" w:type="dxa"/>
            <w:vMerge/>
            <w:vAlign w:val="center"/>
          </w:tcPr>
          <w:p w:rsidR="001707D4" w:rsidRPr="00845BFA" w:rsidDel="00C81D61" w:rsidRDefault="001707D4" w:rsidP="009652F9">
            <w:pPr>
              <w:pStyle w:val="Tablebody-centered"/>
              <w:rPr>
                <w:del w:id="5495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955" w:author="Diana Machado" w:date="2019-04-05T18:40:00Z"/>
                <w:lang w:val="en-PH" w:eastAsia="en-PH"/>
              </w:rPr>
            </w:pPr>
            <w:del w:id="54956" w:author="Diana Machado" w:date="2019-04-05T18:40:00Z">
              <w:r w:rsidRPr="00845BFA" w:rsidDel="00C81D61">
                <w:rPr>
                  <w:lang w:val="en-PH" w:eastAsia="en-PH"/>
                </w:rPr>
                <w:delText>10</w:delText>
              </w:r>
            </w:del>
          </w:p>
        </w:tc>
        <w:tc>
          <w:tcPr>
            <w:tcW w:w="1253" w:type="dxa"/>
            <w:shd w:val="clear" w:color="auto" w:fill="auto"/>
            <w:noWrap/>
            <w:vAlign w:val="bottom"/>
          </w:tcPr>
          <w:p w:rsidR="001707D4" w:rsidRPr="00845BFA" w:rsidDel="00C81D61" w:rsidRDefault="001707D4" w:rsidP="009652F9">
            <w:pPr>
              <w:pStyle w:val="Tablebody-centered"/>
              <w:rPr>
                <w:del w:id="54957" w:author="Diana Machado" w:date="2019-04-05T18:40:00Z"/>
                <w:lang w:val="en-PH" w:eastAsia="en-PH"/>
              </w:rPr>
            </w:pPr>
            <w:del w:id="54958" w:author="Diana Machado" w:date="2019-04-05T18:40:00Z">
              <w:r w:rsidRPr="00845BFA" w:rsidDel="00C81D61">
                <w:rPr>
                  <w:lang w:val="en-PH" w:eastAsia="en-PH"/>
                </w:rPr>
                <w:delText>DIXIE</w:delText>
              </w:r>
            </w:del>
          </w:p>
        </w:tc>
        <w:tc>
          <w:tcPr>
            <w:tcW w:w="709" w:type="dxa"/>
            <w:shd w:val="clear" w:color="auto" w:fill="auto"/>
            <w:noWrap/>
            <w:vAlign w:val="bottom"/>
          </w:tcPr>
          <w:p w:rsidR="001707D4" w:rsidRPr="00845BFA" w:rsidDel="00C81D61" w:rsidRDefault="001707D4" w:rsidP="009652F9">
            <w:pPr>
              <w:pStyle w:val="Tablebody-centered"/>
              <w:rPr>
                <w:del w:id="54959" w:author="Diana Machado" w:date="2019-04-05T18:40:00Z"/>
                <w:lang w:val="en-PH" w:eastAsia="en-PH"/>
              </w:rPr>
            </w:pPr>
            <w:del w:id="54960" w:author="Diana Machado" w:date="2019-04-05T18:40:00Z">
              <w:r w:rsidRPr="00845BFA" w:rsidDel="00C81D61">
                <w:rPr>
                  <w:lang w:val="en-PH" w:eastAsia="en-PH"/>
                </w:rPr>
                <w:delText>2.764</w:delText>
              </w:r>
            </w:del>
          </w:p>
        </w:tc>
        <w:tc>
          <w:tcPr>
            <w:tcW w:w="607" w:type="dxa"/>
            <w:shd w:val="clear" w:color="auto" w:fill="auto"/>
            <w:noWrap/>
            <w:vAlign w:val="bottom"/>
          </w:tcPr>
          <w:p w:rsidR="001707D4" w:rsidRPr="00845BFA" w:rsidDel="00C81D61" w:rsidRDefault="001707D4" w:rsidP="009652F9">
            <w:pPr>
              <w:pStyle w:val="Tablebody-centered"/>
              <w:rPr>
                <w:del w:id="54961" w:author="Diana Machado" w:date="2019-04-05T18:40:00Z"/>
                <w:lang w:val="en-PH" w:eastAsia="en-PH"/>
              </w:rPr>
            </w:pPr>
            <w:del w:id="54962" w:author="Diana Machado" w:date="2019-04-05T18:40:00Z">
              <w:r w:rsidRPr="00845BFA" w:rsidDel="00C81D61">
                <w:rPr>
                  <w:lang w:val="en-PH" w:eastAsia="en-PH"/>
                </w:rPr>
                <w:delText>2.200</w:delText>
              </w:r>
            </w:del>
          </w:p>
        </w:tc>
        <w:tc>
          <w:tcPr>
            <w:tcW w:w="607" w:type="dxa"/>
            <w:shd w:val="clear" w:color="auto" w:fill="auto"/>
            <w:noWrap/>
            <w:vAlign w:val="bottom"/>
          </w:tcPr>
          <w:p w:rsidR="001707D4" w:rsidRPr="00845BFA" w:rsidDel="00C81D61" w:rsidRDefault="001707D4" w:rsidP="009652F9">
            <w:pPr>
              <w:pStyle w:val="Tablebody-centered"/>
              <w:rPr>
                <w:del w:id="54963" w:author="Diana Machado" w:date="2019-04-05T18:40:00Z"/>
                <w:lang w:val="en-PH" w:eastAsia="en-PH"/>
              </w:rPr>
            </w:pPr>
            <w:del w:id="54964" w:author="Diana Machado" w:date="2019-04-05T18:40:00Z">
              <w:r w:rsidRPr="00845BFA" w:rsidDel="00C81D61">
                <w:rPr>
                  <w:lang w:val="en-PH" w:eastAsia="en-PH"/>
                </w:rPr>
                <w:delText>1.638</w:delText>
              </w:r>
            </w:del>
          </w:p>
        </w:tc>
        <w:tc>
          <w:tcPr>
            <w:tcW w:w="607" w:type="dxa"/>
            <w:shd w:val="clear" w:color="auto" w:fill="auto"/>
            <w:noWrap/>
            <w:vAlign w:val="bottom"/>
          </w:tcPr>
          <w:p w:rsidR="001707D4" w:rsidRPr="00845BFA" w:rsidDel="00C81D61" w:rsidRDefault="001707D4" w:rsidP="009652F9">
            <w:pPr>
              <w:pStyle w:val="Tablebody-centered"/>
              <w:rPr>
                <w:del w:id="54965" w:author="Diana Machado" w:date="2019-04-05T18:40:00Z"/>
                <w:lang w:val="en-PH" w:eastAsia="en-PH"/>
              </w:rPr>
            </w:pPr>
            <w:del w:id="54966" w:author="Diana Machado" w:date="2019-04-05T18:40:00Z">
              <w:r w:rsidRPr="00845BFA" w:rsidDel="00C81D61">
                <w:rPr>
                  <w:lang w:val="en-PH" w:eastAsia="en-PH"/>
                </w:rPr>
                <w:delText>1.232</w:delText>
              </w:r>
            </w:del>
          </w:p>
        </w:tc>
        <w:tc>
          <w:tcPr>
            <w:tcW w:w="607" w:type="dxa"/>
            <w:shd w:val="clear" w:color="auto" w:fill="auto"/>
            <w:noWrap/>
            <w:vAlign w:val="bottom"/>
          </w:tcPr>
          <w:p w:rsidR="001707D4" w:rsidRPr="00845BFA" w:rsidDel="00C81D61" w:rsidRDefault="001707D4" w:rsidP="009652F9">
            <w:pPr>
              <w:pStyle w:val="Tablebody-centered"/>
              <w:rPr>
                <w:del w:id="54967" w:author="Diana Machado" w:date="2019-04-05T18:40:00Z"/>
                <w:lang w:val="en-PH" w:eastAsia="en-PH"/>
              </w:rPr>
            </w:pPr>
            <w:del w:id="54968" w:author="Diana Machado" w:date="2019-04-05T18:40:00Z">
              <w:r w:rsidRPr="00845BFA" w:rsidDel="00C81D61">
                <w:rPr>
                  <w:lang w:val="en-PH" w:eastAsia="en-PH"/>
                </w:rPr>
                <w:delText>0.801</w:delText>
              </w:r>
            </w:del>
          </w:p>
        </w:tc>
        <w:tc>
          <w:tcPr>
            <w:tcW w:w="607" w:type="dxa"/>
            <w:shd w:val="clear" w:color="auto" w:fill="auto"/>
            <w:noWrap/>
            <w:vAlign w:val="bottom"/>
          </w:tcPr>
          <w:p w:rsidR="001707D4" w:rsidRPr="00845BFA" w:rsidDel="00C81D61" w:rsidRDefault="001707D4" w:rsidP="009652F9">
            <w:pPr>
              <w:pStyle w:val="Tablebody-centered"/>
              <w:rPr>
                <w:del w:id="54969" w:author="Diana Machado" w:date="2019-04-05T18:40:00Z"/>
                <w:lang w:val="en-PH" w:eastAsia="en-PH"/>
              </w:rPr>
            </w:pPr>
            <w:del w:id="54970" w:author="Diana Machado" w:date="2019-04-05T18:40:00Z">
              <w:r w:rsidRPr="00845BFA" w:rsidDel="00C81D61">
                <w:rPr>
                  <w:lang w:val="en-PH" w:eastAsia="en-PH"/>
                </w:rPr>
                <w:delText>0.625</w:delText>
              </w:r>
            </w:del>
          </w:p>
        </w:tc>
        <w:tc>
          <w:tcPr>
            <w:tcW w:w="715" w:type="dxa"/>
            <w:shd w:val="clear" w:color="auto" w:fill="auto"/>
            <w:noWrap/>
            <w:vAlign w:val="bottom"/>
          </w:tcPr>
          <w:p w:rsidR="001707D4" w:rsidRPr="00845BFA" w:rsidDel="00C81D61" w:rsidRDefault="001707D4" w:rsidP="009652F9">
            <w:pPr>
              <w:pStyle w:val="Tablebody-centered"/>
              <w:rPr>
                <w:del w:id="54971" w:author="Diana Machado" w:date="2019-04-05T18:40:00Z"/>
                <w:lang w:val="en-PH" w:eastAsia="en-PH"/>
              </w:rPr>
            </w:pPr>
            <w:del w:id="5497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4973" w:author="Diana Machado" w:date="2019-04-05T18:40:00Z"/>
                <w:lang w:val="en-PH" w:eastAsia="en-PH"/>
              </w:rPr>
            </w:pPr>
            <w:del w:id="54974" w:author="Diana Machado" w:date="2019-04-05T18:40:00Z">
              <w:r w:rsidRPr="00845BFA" w:rsidDel="00C81D61">
                <w:rPr>
                  <w:lang w:val="en-PH" w:eastAsia="en-PH"/>
                </w:rPr>
                <w:delText>0.796</w:delText>
              </w:r>
            </w:del>
          </w:p>
        </w:tc>
        <w:tc>
          <w:tcPr>
            <w:tcW w:w="543" w:type="dxa"/>
            <w:shd w:val="clear" w:color="auto" w:fill="auto"/>
            <w:noWrap/>
            <w:vAlign w:val="bottom"/>
          </w:tcPr>
          <w:p w:rsidR="001707D4" w:rsidRPr="00845BFA" w:rsidDel="00C81D61" w:rsidRDefault="001707D4" w:rsidP="009652F9">
            <w:pPr>
              <w:pStyle w:val="Tablebody-centered"/>
              <w:rPr>
                <w:del w:id="54975" w:author="Diana Machado" w:date="2019-04-05T18:40:00Z"/>
                <w:lang w:val="en-PH" w:eastAsia="en-PH"/>
              </w:rPr>
            </w:pPr>
            <w:del w:id="54976" w:author="Diana Machado" w:date="2019-04-05T18:40:00Z">
              <w:r w:rsidRPr="00845BFA" w:rsidDel="00C81D61">
                <w:rPr>
                  <w:lang w:val="en-PH" w:eastAsia="en-PH"/>
                </w:rPr>
                <w:delText>0.593</w:delText>
              </w:r>
            </w:del>
          </w:p>
        </w:tc>
        <w:tc>
          <w:tcPr>
            <w:tcW w:w="543" w:type="dxa"/>
            <w:shd w:val="clear" w:color="auto" w:fill="auto"/>
            <w:noWrap/>
            <w:vAlign w:val="bottom"/>
          </w:tcPr>
          <w:p w:rsidR="001707D4" w:rsidRPr="00845BFA" w:rsidDel="00C81D61" w:rsidRDefault="001707D4" w:rsidP="009652F9">
            <w:pPr>
              <w:pStyle w:val="Tablebody-centered"/>
              <w:rPr>
                <w:del w:id="54977" w:author="Diana Machado" w:date="2019-04-05T18:40:00Z"/>
                <w:lang w:val="en-PH" w:eastAsia="en-PH"/>
              </w:rPr>
            </w:pPr>
            <w:del w:id="54978" w:author="Diana Machado" w:date="2019-04-05T18:40:00Z">
              <w:r w:rsidRPr="00845BFA" w:rsidDel="00C81D61">
                <w:rPr>
                  <w:lang w:val="en-PH" w:eastAsia="en-PH"/>
                </w:rPr>
                <w:delText>0.446</w:delText>
              </w:r>
            </w:del>
          </w:p>
        </w:tc>
        <w:tc>
          <w:tcPr>
            <w:tcW w:w="543" w:type="dxa"/>
            <w:shd w:val="clear" w:color="auto" w:fill="auto"/>
            <w:noWrap/>
            <w:vAlign w:val="bottom"/>
          </w:tcPr>
          <w:p w:rsidR="001707D4" w:rsidRPr="00845BFA" w:rsidDel="00C81D61" w:rsidRDefault="001707D4" w:rsidP="009652F9">
            <w:pPr>
              <w:pStyle w:val="Tablebody-centered"/>
              <w:rPr>
                <w:del w:id="54979" w:author="Diana Machado" w:date="2019-04-05T18:40:00Z"/>
                <w:lang w:val="en-PH" w:eastAsia="en-PH"/>
              </w:rPr>
            </w:pPr>
            <w:del w:id="54980" w:author="Diana Machado" w:date="2019-04-05T18:40:00Z">
              <w:r w:rsidRPr="00845BFA" w:rsidDel="00C81D61">
                <w:rPr>
                  <w:lang w:val="en-PH" w:eastAsia="en-PH"/>
                </w:rPr>
                <w:delText>0.290</w:delText>
              </w:r>
            </w:del>
          </w:p>
        </w:tc>
        <w:tc>
          <w:tcPr>
            <w:tcW w:w="543" w:type="dxa"/>
            <w:shd w:val="clear" w:color="auto" w:fill="auto"/>
            <w:noWrap/>
            <w:vAlign w:val="bottom"/>
          </w:tcPr>
          <w:p w:rsidR="001707D4" w:rsidRPr="00845BFA" w:rsidDel="00C81D61" w:rsidRDefault="001707D4" w:rsidP="009652F9">
            <w:pPr>
              <w:pStyle w:val="Tablebody-centered"/>
              <w:rPr>
                <w:del w:id="54981" w:author="Diana Machado" w:date="2019-04-05T18:40:00Z"/>
                <w:lang w:val="en-PH" w:eastAsia="en-PH"/>
              </w:rPr>
            </w:pPr>
            <w:del w:id="54982" w:author="Diana Machado" w:date="2019-04-05T18:40:00Z">
              <w:r w:rsidRPr="00845BFA" w:rsidDel="00C81D61">
                <w:rPr>
                  <w:lang w:val="en-PH" w:eastAsia="en-PH"/>
                </w:rPr>
                <w:delText>0.226</w:delText>
              </w:r>
            </w:del>
          </w:p>
        </w:tc>
      </w:tr>
      <w:tr w:rsidR="001707D4" w:rsidRPr="0041013B" w:rsidDel="00C81D61" w:rsidTr="001707D4">
        <w:trPr>
          <w:trHeight w:val="198"/>
          <w:del w:id="54983" w:author="Diana Machado" w:date="2019-04-05T18:40:00Z"/>
        </w:trPr>
        <w:tc>
          <w:tcPr>
            <w:tcW w:w="1032" w:type="dxa"/>
            <w:vMerge/>
            <w:vAlign w:val="center"/>
          </w:tcPr>
          <w:p w:rsidR="001707D4" w:rsidRPr="00845BFA" w:rsidDel="00C81D61" w:rsidRDefault="001707D4" w:rsidP="009652F9">
            <w:pPr>
              <w:pStyle w:val="Tablebody-centered"/>
              <w:rPr>
                <w:del w:id="5498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4985" w:author="Diana Machado" w:date="2019-04-05T18:40:00Z"/>
                <w:lang w:val="en-PH" w:eastAsia="en-PH"/>
              </w:rPr>
            </w:pPr>
            <w:del w:id="54986" w:author="Diana Machado" w:date="2019-04-05T18:40:00Z">
              <w:r w:rsidRPr="00845BFA" w:rsidDel="00C81D61">
                <w:rPr>
                  <w:lang w:val="en-PH" w:eastAsia="en-PH"/>
                </w:rPr>
                <w:delText>11</w:delText>
              </w:r>
            </w:del>
          </w:p>
        </w:tc>
        <w:tc>
          <w:tcPr>
            <w:tcW w:w="1253" w:type="dxa"/>
            <w:shd w:val="clear" w:color="auto" w:fill="auto"/>
            <w:noWrap/>
            <w:vAlign w:val="bottom"/>
          </w:tcPr>
          <w:p w:rsidR="001707D4" w:rsidRPr="00845BFA" w:rsidDel="00C81D61" w:rsidRDefault="001707D4" w:rsidP="009652F9">
            <w:pPr>
              <w:pStyle w:val="Tablebody-centered"/>
              <w:rPr>
                <w:del w:id="54987" w:author="Diana Machado" w:date="2019-04-05T18:40:00Z"/>
                <w:lang w:val="en-PH" w:eastAsia="en-PH"/>
              </w:rPr>
            </w:pPr>
            <w:del w:id="54988" w:author="Diana Machado" w:date="2019-04-05T18:40:00Z">
              <w:r w:rsidRPr="00845BFA" w:rsidDel="00C81D61">
                <w:rPr>
                  <w:lang w:val="en-PH" w:eastAsia="en-PH"/>
                </w:rPr>
                <w:delText>DUVAL</w:delText>
              </w:r>
            </w:del>
          </w:p>
        </w:tc>
        <w:tc>
          <w:tcPr>
            <w:tcW w:w="709" w:type="dxa"/>
            <w:shd w:val="clear" w:color="auto" w:fill="auto"/>
            <w:noWrap/>
            <w:vAlign w:val="bottom"/>
          </w:tcPr>
          <w:p w:rsidR="001707D4" w:rsidRPr="00845BFA" w:rsidDel="00C81D61" w:rsidRDefault="001707D4" w:rsidP="009652F9">
            <w:pPr>
              <w:pStyle w:val="Tablebody-centered"/>
              <w:rPr>
                <w:del w:id="54989" w:author="Diana Machado" w:date="2019-04-05T18:40:00Z"/>
                <w:lang w:val="en-PH" w:eastAsia="en-PH"/>
              </w:rPr>
            </w:pPr>
            <w:del w:id="54990" w:author="Diana Machado" w:date="2019-04-05T18:40:00Z">
              <w:r w:rsidRPr="00845BFA" w:rsidDel="00C81D61">
                <w:rPr>
                  <w:lang w:val="en-PH" w:eastAsia="en-PH"/>
                </w:rPr>
                <w:delText>1.716</w:delText>
              </w:r>
            </w:del>
          </w:p>
        </w:tc>
        <w:tc>
          <w:tcPr>
            <w:tcW w:w="607" w:type="dxa"/>
            <w:shd w:val="clear" w:color="auto" w:fill="auto"/>
            <w:noWrap/>
            <w:vAlign w:val="bottom"/>
          </w:tcPr>
          <w:p w:rsidR="001707D4" w:rsidRPr="00845BFA" w:rsidDel="00C81D61" w:rsidRDefault="001707D4" w:rsidP="009652F9">
            <w:pPr>
              <w:pStyle w:val="Tablebody-centered"/>
              <w:rPr>
                <w:del w:id="54991" w:author="Diana Machado" w:date="2019-04-05T18:40:00Z"/>
                <w:lang w:val="en-PH" w:eastAsia="en-PH"/>
              </w:rPr>
            </w:pPr>
            <w:del w:id="54992" w:author="Diana Machado" w:date="2019-04-05T18:40:00Z">
              <w:r w:rsidRPr="00845BFA" w:rsidDel="00C81D61">
                <w:rPr>
                  <w:lang w:val="en-PH" w:eastAsia="en-PH"/>
                </w:rPr>
                <w:delText>1.331</w:delText>
              </w:r>
            </w:del>
          </w:p>
        </w:tc>
        <w:tc>
          <w:tcPr>
            <w:tcW w:w="607" w:type="dxa"/>
            <w:shd w:val="clear" w:color="auto" w:fill="auto"/>
            <w:noWrap/>
            <w:vAlign w:val="bottom"/>
          </w:tcPr>
          <w:p w:rsidR="001707D4" w:rsidRPr="00845BFA" w:rsidDel="00C81D61" w:rsidRDefault="001707D4" w:rsidP="009652F9">
            <w:pPr>
              <w:pStyle w:val="Tablebody-centered"/>
              <w:rPr>
                <w:del w:id="54993" w:author="Diana Machado" w:date="2019-04-05T18:40:00Z"/>
                <w:lang w:val="en-PH" w:eastAsia="en-PH"/>
              </w:rPr>
            </w:pPr>
            <w:del w:id="54994" w:author="Diana Machado" w:date="2019-04-05T18:40:00Z">
              <w:r w:rsidRPr="00845BFA" w:rsidDel="00C81D61">
                <w:rPr>
                  <w:lang w:val="en-PH" w:eastAsia="en-PH"/>
                </w:rPr>
                <w:delText>0.947</w:delText>
              </w:r>
            </w:del>
          </w:p>
        </w:tc>
        <w:tc>
          <w:tcPr>
            <w:tcW w:w="607" w:type="dxa"/>
            <w:shd w:val="clear" w:color="auto" w:fill="auto"/>
            <w:noWrap/>
            <w:vAlign w:val="bottom"/>
          </w:tcPr>
          <w:p w:rsidR="001707D4" w:rsidRPr="00845BFA" w:rsidDel="00C81D61" w:rsidRDefault="001707D4" w:rsidP="009652F9">
            <w:pPr>
              <w:pStyle w:val="Tablebody-centered"/>
              <w:rPr>
                <w:del w:id="54995" w:author="Diana Machado" w:date="2019-04-05T18:40:00Z"/>
                <w:lang w:val="en-PH" w:eastAsia="en-PH"/>
              </w:rPr>
            </w:pPr>
            <w:del w:id="54996" w:author="Diana Machado" w:date="2019-04-05T18:40:00Z">
              <w:r w:rsidRPr="00845BFA" w:rsidDel="00C81D61">
                <w:rPr>
                  <w:lang w:val="en-PH" w:eastAsia="en-PH"/>
                </w:rPr>
                <w:delText>0.683</w:delText>
              </w:r>
            </w:del>
          </w:p>
        </w:tc>
        <w:tc>
          <w:tcPr>
            <w:tcW w:w="607" w:type="dxa"/>
            <w:shd w:val="clear" w:color="auto" w:fill="auto"/>
            <w:noWrap/>
            <w:vAlign w:val="bottom"/>
          </w:tcPr>
          <w:p w:rsidR="001707D4" w:rsidRPr="00845BFA" w:rsidDel="00C81D61" w:rsidRDefault="001707D4" w:rsidP="009652F9">
            <w:pPr>
              <w:pStyle w:val="Tablebody-centered"/>
              <w:rPr>
                <w:del w:id="54997" w:author="Diana Machado" w:date="2019-04-05T18:40:00Z"/>
                <w:lang w:val="en-PH" w:eastAsia="en-PH"/>
              </w:rPr>
            </w:pPr>
            <w:del w:id="54998" w:author="Diana Machado" w:date="2019-04-05T18:40:00Z">
              <w:r w:rsidRPr="00845BFA" w:rsidDel="00C81D61">
                <w:rPr>
                  <w:lang w:val="en-PH" w:eastAsia="en-PH"/>
                </w:rPr>
                <w:delText>0.360</w:delText>
              </w:r>
            </w:del>
          </w:p>
        </w:tc>
        <w:tc>
          <w:tcPr>
            <w:tcW w:w="607" w:type="dxa"/>
            <w:shd w:val="clear" w:color="auto" w:fill="auto"/>
            <w:noWrap/>
            <w:vAlign w:val="bottom"/>
          </w:tcPr>
          <w:p w:rsidR="001707D4" w:rsidRPr="00845BFA" w:rsidDel="00C81D61" w:rsidRDefault="001707D4" w:rsidP="009652F9">
            <w:pPr>
              <w:pStyle w:val="Tablebody-centered"/>
              <w:rPr>
                <w:del w:id="54999" w:author="Diana Machado" w:date="2019-04-05T18:40:00Z"/>
                <w:lang w:val="en-PH" w:eastAsia="en-PH"/>
              </w:rPr>
            </w:pPr>
            <w:del w:id="55000" w:author="Diana Machado" w:date="2019-04-05T18:40:00Z">
              <w:r w:rsidRPr="00845BFA" w:rsidDel="00C81D61">
                <w:rPr>
                  <w:lang w:val="en-PH" w:eastAsia="en-PH"/>
                </w:rPr>
                <w:delText>0.277</w:delText>
              </w:r>
            </w:del>
          </w:p>
        </w:tc>
        <w:tc>
          <w:tcPr>
            <w:tcW w:w="715" w:type="dxa"/>
            <w:shd w:val="clear" w:color="auto" w:fill="auto"/>
            <w:noWrap/>
            <w:vAlign w:val="bottom"/>
          </w:tcPr>
          <w:p w:rsidR="001707D4" w:rsidRPr="00845BFA" w:rsidDel="00C81D61" w:rsidRDefault="001707D4" w:rsidP="009652F9">
            <w:pPr>
              <w:pStyle w:val="Tablebody-centered"/>
              <w:rPr>
                <w:del w:id="55001" w:author="Diana Machado" w:date="2019-04-05T18:40:00Z"/>
                <w:lang w:val="en-PH" w:eastAsia="en-PH"/>
              </w:rPr>
            </w:pPr>
            <w:del w:id="5500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003" w:author="Diana Machado" w:date="2019-04-05T18:40:00Z"/>
                <w:lang w:val="en-PH" w:eastAsia="en-PH"/>
              </w:rPr>
            </w:pPr>
            <w:del w:id="55004" w:author="Diana Machado" w:date="2019-04-05T18:40:00Z">
              <w:r w:rsidRPr="00845BFA" w:rsidDel="00C81D61">
                <w:rPr>
                  <w:lang w:val="en-PH" w:eastAsia="en-PH"/>
                </w:rPr>
                <w:delText>0.775</w:delText>
              </w:r>
            </w:del>
          </w:p>
        </w:tc>
        <w:tc>
          <w:tcPr>
            <w:tcW w:w="543" w:type="dxa"/>
            <w:shd w:val="clear" w:color="auto" w:fill="auto"/>
            <w:noWrap/>
            <w:vAlign w:val="bottom"/>
          </w:tcPr>
          <w:p w:rsidR="001707D4" w:rsidRPr="00845BFA" w:rsidDel="00C81D61" w:rsidRDefault="001707D4" w:rsidP="009652F9">
            <w:pPr>
              <w:pStyle w:val="Tablebody-centered"/>
              <w:rPr>
                <w:del w:id="55005" w:author="Diana Machado" w:date="2019-04-05T18:40:00Z"/>
                <w:lang w:val="en-PH" w:eastAsia="en-PH"/>
              </w:rPr>
            </w:pPr>
            <w:del w:id="55006" w:author="Diana Machado" w:date="2019-04-05T18:40:00Z">
              <w:r w:rsidRPr="00845BFA" w:rsidDel="00C81D61">
                <w:rPr>
                  <w:lang w:val="en-PH" w:eastAsia="en-PH"/>
                </w:rPr>
                <w:delText>0.552</w:delText>
              </w:r>
            </w:del>
          </w:p>
        </w:tc>
        <w:tc>
          <w:tcPr>
            <w:tcW w:w="543" w:type="dxa"/>
            <w:shd w:val="clear" w:color="auto" w:fill="auto"/>
            <w:noWrap/>
            <w:vAlign w:val="bottom"/>
          </w:tcPr>
          <w:p w:rsidR="001707D4" w:rsidRPr="00845BFA" w:rsidDel="00C81D61" w:rsidRDefault="001707D4" w:rsidP="009652F9">
            <w:pPr>
              <w:pStyle w:val="Tablebody-centered"/>
              <w:rPr>
                <w:del w:id="55007" w:author="Diana Machado" w:date="2019-04-05T18:40:00Z"/>
                <w:lang w:val="en-PH" w:eastAsia="en-PH"/>
              </w:rPr>
            </w:pPr>
            <w:del w:id="55008" w:author="Diana Machado" w:date="2019-04-05T18:40:00Z">
              <w:r w:rsidRPr="00845BFA" w:rsidDel="00C81D61">
                <w:rPr>
                  <w:lang w:val="en-PH" w:eastAsia="en-PH"/>
                </w:rPr>
                <w:delText>0.398</w:delText>
              </w:r>
            </w:del>
          </w:p>
        </w:tc>
        <w:tc>
          <w:tcPr>
            <w:tcW w:w="543" w:type="dxa"/>
            <w:shd w:val="clear" w:color="auto" w:fill="auto"/>
            <w:noWrap/>
            <w:vAlign w:val="bottom"/>
          </w:tcPr>
          <w:p w:rsidR="001707D4" w:rsidRPr="00845BFA" w:rsidDel="00C81D61" w:rsidRDefault="001707D4" w:rsidP="009652F9">
            <w:pPr>
              <w:pStyle w:val="Tablebody-centered"/>
              <w:rPr>
                <w:del w:id="55009" w:author="Diana Machado" w:date="2019-04-05T18:40:00Z"/>
                <w:lang w:val="en-PH" w:eastAsia="en-PH"/>
              </w:rPr>
            </w:pPr>
            <w:del w:id="55010" w:author="Diana Machado" w:date="2019-04-05T18:40:00Z">
              <w:r w:rsidRPr="00845BFA" w:rsidDel="00C81D61">
                <w:rPr>
                  <w:lang w:val="en-PH" w:eastAsia="en-PH"/>
                </w:rPr>
                <w:delText>0.210</w:delText>
              </w:r>
            </w:del>
          </w:p>
        </w:tc>
        <w:tc>
          <w:tcPr>
            <w:tcW w:w="543" w:type="dxa"/>
            <w:shd w:val="clear" w:color="auto" w:fill="auto"/>
            <w:noWrap/>
            <w:vAlign w:val="bottom"/>
          </w:tcPr>
          <w:p w:rsidR="001707D4" w:rsidRPr="00845BFA" w:rsidDel="00C81D61" w:rsidRDefault="001707D4" w:rsidP="009652F9">
            <w:pPr>
              <w:pStyle w:val="Tablebody-centered"/>
              <w:rPr>
                <w:del w:id="55011" w:author="Diana Machado" w:date="2019-04-05T18:40:00Z"/>
                <w:lang w:val="en-PH" w:eastAsia="en-PH"/>
              </w:rPr>
            </w:pPr>
            <w:del w:id="55012" w:author="Diana Machado" w:date="2019-04-05T18:40:00Z">
              <w:r w:rsidRPr="00845BFA" w:rsidDel="00C81D61">
                <w:rPr>
                  <w:lang w:val="en-PH" w:eastAsia="en-PH"/>
                </w:rPr>
                <w:delText>0.161</w:delText>
              </w:r>
            </w:del>
          </w:p>
        </w:tc>
      </w:tr>
      <w:tr w:rsidR="001707D4" w:rsidRPr="0041013B" w:rsidDel="00C81D61" w:rsidTr="001707D4">
        <w:trPr>
          <w:trHeight w:val="198"/>
          <w:del w:id="55013" w:author="Diana Machado" w:date="2019-04-05T18:40:00Z"/>
        </w:trPr>
        <w:tc>
          <w:tcPr>
            <w:tcW w:w="1032" w:type="dxa"/>
            <w:vMerge/>
            <w:vAlign w:val="center"/>
          </w:tcPr>
          <w:p w:rsidR="001707D4" w:rsidRPr="00845BFA" w:rsidDel="00C81D61" w:rsidRDefault="001707D4" w:rsidP="009652F9">
            <w:pPr>
              <w:pStyle w:val="Tablebody-centered"/>
              <w:rPr>
                <w:del w:id="5501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015" w:author="Diana Machado" w:date="2019-04-05T18:40:00Z"/>
                <w:lang w:val="en-PH" w:eastAsia="en-PH"/>
              </w:rPr>
            </w:pPr>
            <w:del w:id="55016" w:author="Diana Machado" w:date="2019-04-05T18:40:00Z">
              <w:r w:rsidRPr="00845BFA" w:rsidDel="00C81D61">
                <w:rPr>
                  <w:lang w:val="en-PH" w:eastAsia="en-PH"/>
                </w:rPr>
                <w:delText>12</w:delText>
              </w:r>
            </w:del>
          </w:p>
        </w:tc>
        <w:tc>
          <w:tcPr>
            <w:tcW w:w="1253" w:type="dxa"/>
            <w:shd w:val="clear" w:color="auto" w:fill="auto"/>
            <w:noWrap/>
            <w:vAlign w:val="bottom"/>
          </w:tcPr>
          <w:p w:rsidR="001707D4" w:rsidRPr="00845BFA" w:rsidDel="00C81D61" w:rsidRDefault="001707D4" w:rsidP="009652F9">
            <w:pPr>
              <w:pStyle w:val="Tablebody-centered"/>
              <w:rPr>
                <w:del w:id="55017" w:author="Diana Machado" w:date="2019-04-05T18:40:00Z"/>
                <w:lang w:val="en-PH" w:eastAsia="en-PH"/>
              </w:rPr>
            </w:pPr>
            <w:del w:id="55018" w:author="Diana Machado" w:date="2019-04-05T18:40:00Z">
              <w:r w:rsidRPr="00845BFA" w:rsidDel="00C81D61">
                <w:rPr>
                  <w:lang w:val="en-PH" w:eastAsia="en-PH"/>
                </w:rPr>
                <w:delText>FRANKLIN</w:delText>
              </w:r>
            </w:del>
          </w:p>
        </w:tc>
        <w:tc>
          <w:tcPr>
            <w:tcW w:w="709" w:type="dxa"/>
            <w:shd w:val="clear" w:color="auto" w:fill="auto"/>
            <w:noWrap/>
            <w:vAlign w:val="bottom"/>
          </w:tcPr>
          <w:p w:rsidR="001707D4" w:rsidRPr="00845BFA" w:rsidDel="00C81D61" w:rsidRDefault="001707D4" w:rsidP="009652F9">
            <w:pPr>
              <w:pStyle w:val="Tablebody-centered"/>
              <w:rPr>
                <w:del w:id="55019" w:author="Diana Machado" w:date="2019-04-05T18:40:00Z"/>
                <w:lang w:val="en-PH" w:eastAsia="en-PH"/>
              </w:rPr>
            </w:pPr>
            <w:del w:id="55020" w:author="Diana Machado" w:date="2019-04-05T18:40:00Z">
              <w:r w:rsidRPr="00845BFA" w:rsidDel="00C81D61">
                <w:rPr>
                  <w:lang w:val="en-PH" w:eastAsia="en-PH"/>
                </w:rPr>
                <w:delText>5.694</w:delText>
              </w:r>
            </w:del>
          </w:p>
        </w:tc>
        <w:tc>
          <w:tcPr>
            <w:tcW w:w="607" w:type="dxa"/>
            <w:shd w:val="clear" w:color="auto" w:fill="auto"/>
            <w:noWrap/>
            <w:vAlign w:val="bottom"/>
          </w:tcPr>
          <w:p w:rsidR="001707D4" w:rsidRPr="00845BFA" w:rsidDel="00C81D61" w:rsidRDefault="001707D4" w:rsidP="009652F9">
            <w:pPr>
              <w:pStyle w:val="Tablebody-centered"/>
              <w:rPr>
                <w:del w:id="55021" w:author="Diana Machado" w:date="2019-04-05T18:40:00Z"/>
                <w:lang w:val="en-PH" w:eastAsia="en-PH"/>
              </w:rPr>
            </w:pPr>
            <w:del w:id="55022" w:author="Diana Machado" w:date="2019-04-05T18:40:00Z">
              <w:r w:rsidRPr="00845BFA" w:rsidDel="00C81D61">
                <w:rPr>
                  <w:lang w:val="en-PH" w:eastAsia="en-PH"/>
                </w:rPr>
                <w:delText>4.952</w:delText>
              </w:r>
            </w:del>
          </w:p>
        </w:tc>
        <w:tc>
          <w:tcPr>
            <w:tcW w:w="607" w:type="dxa"/>
            <w:shd w:val="clear" w:color="auto" w:fill="auto"/>
            <w:noWrap/>
            <w:vAlign w:val="bottom"/>
          </w:tcPr>
          <w:p w:rsidR="001707D4" w:rsidRPr="00845BFA" w:rsidDel="00C81D61" w:rsidRDefault="001707D4" w:rsidP="009652F9">
            <w:pPr>
              <w:pStyle w:val="Tablebody-centered"/>
              <w:rPr>
                <w:del w:id="55023" w:author="Diana Machado" w:date="2019-04-05T18:40:00Z"/>
                <w:lang w:val="en-PH" w:eastAsia="en-PH"/>
              </w:rPr>
            </w:pPr>
            <w:del w:id="55024" w:author="Diana Machado" w:date="2019-04-05T18:40:00Z">
              <w:r w:rsidRPr="00845BFA" w:rsidDel="00C81D61">
                <w:rPr>
                  <w:lang w:val="en-PH" w:eastAsia="en-PH"/>
                </w:rPr>
                <w:delText>4.212</w:delText>
              </w:r>
            </w:del>
          </w:p>
        </w:tc>
        <w:tc>
          <w:tcPr>
            <w:tcW w:w="607" w:type="dxa"/>
            <w:shd w:val="clear" w:color="auto" w:fill="auto"/>
            <w:noWrap/>
            <w:vAlign w:val="bottom"/>
          </w:tcPr>
          <w:p w:rsidR="001707D4" w:rsidRPr="00845BFA" w:rsidDel="00C81D61" w:rsidRDefault="001707D4" w:rsidP="009652F9">
            <w:pPr>
              <w:pStyle w:val="Tablebody-centered"/>
              <w:rPr>
                <w:del w:id="55025" w:author="Diana Machado" w:date="2019-04-05T18:40:00Z"/>
                <w:lang w:val="en-PH" w:eastAsia="en-PH"/>
              </w:rPr>
            </w:pPr>
            <w:del w:id="55026" w:author="Diana Machado" w:date="2019-04-05T18:40:00Z">
              <w:r w:rsidRPr="00845BFA" w:rsidDel="00C81D61">
                <w:rPr>
                  <w:lang w:val="en-PH" w:eastAsia="en-PH"/>
                </w:rPr>
                <w:delText>3.603</w:delText>
              </w:r>
            </w:del>
          </w:p>
        </w:tc>
        <w:tc>
          <w:tcPr>
            <w:tcW w:w="607" w:type="dxa"/>
            <w:shd w:val="clear" w:color="auto" w:fill="auto"/>
            <w:noWrap/>
            <w:vAlign w:val="bottom"/>
          </w:tcPr>
          <w:p w:rsidR="001707D4" w:rsidRPr="00845BFA" w:rsidDel="00C81D61" w:rsidRDefault="001707D4" w:rsidP="009652F9">
            <w:pPr>
              <w:pStyle w:val="Tablebody-centered"/>
              <w:rPr>
                <w:del w:id="55027" w:author="Diana Machado" w:date="2019-04-05T18:40:00Z"/>
                <w:lang w:val="en-PH" w:eastAsia="en-PH"/>
              </w:rPr>
            </w:pPr>
            <w:del w:id="55028" w:author="Diana Machado" w:date="2019-04-05T18:40:00Z">
              <w:r w:rsidRPr="00845BFA" w:rsidDel="00C81D61">
                <w:rPr>
                  <w:lang w:val="en-PH" w:eastAsia="en-PH"/>
                </w:rPr>
                <w:delText>2.797</w:delText>
              </w:r>
            </w:del>
          </w:p>
        </w:tc>
        <w:tc>
          <w:tcPr>
            <w:tcW w:w="607" w:type="dxa"/>
            <w:shd w:val="clear" w:color="auto" w:fill="auto"/>
            <w:noWrap/>
            <w:vAlign w:val="bottom"/>
          </w:tcPr>
          <w:p w:rsidR="001707D4" w:rsidRPr="00845BFA" w:rsidDel="00C81D61" w:rsidRDefault="001707D4" w:rsidP="009652F9">
            <w:pPr>
              <w:pStyle w:val="Tablebody-centered"/>
              <w:rPr>
                <w:del w:id="55029" w:author="Diana Machado" w:date="2019-04-05T18:40:00Z"/>
                <w:lang w:val="en-PH" w:eastAsia="en-PH"/>
              </w:rPr>
            </w:pPr>
            <w:del w:id="55030" w:author="Diana Machado" w:date="2019-04-05T18:40:00Z">
              <w:r w:rsidRPr="00845BFA" w:rsidDel="00C81D61">
                <w:rPr>
                  <w:lang w:val="en-PH" w:eastAsia="en-PH"/>
                </w:rPr>
                <w:delText>2.297</w:delText>
              </w:r>
            </w:del>
          </w:p>
        </w:tc>
        <w:tc>
          <w:tcPr>
            <w:tcW w:w="715" w:type="dxa"/>
            <w:shd w:val="clear" w:color="auto" w:fill="auto"/>
            <w:noWrap/>
            <w:vAlign w:val="bottom"/>
          </w:tcPr>
          <w:p w:rsidR="001707D4" w:rsidRPr="00845BFA" w:rsidDel="00C81D61" w:rsidRDefault="001707D4" w:rsidP="009652F9">
            <w:pPr>
              <w:pStyle w:val="Tablebody-centered"/>
              <w:rPr>
                <w:del w:id="55031" w:author="Diana Machado" w:date="2019-04-05T18:40:00Z"/>
                <w:lang w:val="en-PH" w:eastAsia="en-PH"/>
              </w:rPr>
            </w:pPr>
            <w:del w:id="5503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033" w:author="Diana Machado" w:date="2019-04-05T18:40:00Z"/>
                <w:lang w:val="en-PH" w:eastAsia="en-PH"/>
              </w:rPr>
            </w:pPr>
            <w:del w:id="55034" w:author="Diana Machado" w:date="2019-04-05T18:40:00Z">
              <w:r w:rsidRPr="00845BFA" w:rsidDel="00C81D61">
                <w:rPr>
                  <w:lang w:val="en-PH" w:eastAsia="en-PH"/>
                </w:rPr>
                <w:delText>0.870</w:delText>
              </w:r>
            </w:del>
          </w:p>
        </w:tc>
        <w:tc>
          <w:tcPr>
            <w:tcW w:w="543" w:type="dxa"/>
            <w:shd w:val="clear" w:color="auto" w:fill="auto"/>
            <w:noWrap/>
            <w:vAlign w:val="bottom"/>
          </w:tcPr>
          <w:p w:rsidR="001707D4" w:rsidRPr="00845BFA" w:rsidDel="00C81D61" w:rsidRDefault="001707D4" w:rsidP="009652F9">
            <w:pPr>
              <w:pStyle w:val="Tablebody-centered"/>
              <w:rPr>
                <w:del w:id="55035" w:author="Diana Machado" w:date="2019-04-05T18:40:00Z"/>
                <w:lang w:val="en-PH" w:eastAsia="en-PH"/>
              </w:rPr>
            </w:pPr>
            <w:del w:id="55036" w:author="Diana Machado" w:date="2019-04-05T18:40:00Z">
              <w:r w:rsidRPr="00845BFA" w:rsidDel="00C81D61">
                <w:rPr>
                  <w:lang w:val="en-PH" w:eastAsia="en-PH"/>
                </w:rPr>
                <w:delText>0.740</w:delText>
              </w:r>
            </w:del>
          </w:p>
        </w:tc>
        <w:tc>
          <w:tcPr>
            <w:tcW w:w="543" w:type="dxa"/>
            <w:shd w:val="clear" w:color="auto" w:fill="auto"/>
            <w:noWrap/>
            <w:vAlign w:val="bottom"/>
          </w:tcPr>
          <w:p w:rsidR="001707D4" w:rsidRPr="00845BFA" w:rsidDel="00C81D61" w:rsidRDefault="001707D4" w:rsidP="009652F9">
            <w:pPr>
              <w:pStyle w:val="Tablebody-centered"/>
              <w:rPr>
                <w:del w:id="55037" w:author="Diana Machado" w:date="2019-04-05T18:40:00Z"/>
                <w:lang w:val="en-PH" w:eastAsia="en-PH"/>
              </w:rPr>
            </w:pPr>
            <w:del w:id="55038" w:author="Diana Machado" w:date="2019-04-05T18:40:00Z">
              <w:r w:rsidRPr="00845BFA" w:rsidDel="00C81D61">
                <w:rPr>
                  <w:lang w:val="en-PH" w:eastAsia="en-PH"/>
                </w:rPr>
                <w:delText>0.633</w:delText>
              </w:r>
            </w:del>
          </w:p>
        </w:tc>
        <w:tc>
          <w:tcPr>
            <w:tcW w:w="543" w:type="dxa"/>
            <w:shd w:val="clear" w:color="auto" w:fill="auto"/>
            <w:noWrap/>
            <w:vAlign w:val="bottom"/>
          </w:tcPr>
          <w:p w:rsidR="001707D4" w:rsidRPr="00845BFA" w:rsidDel="00C81D61" w:rsidRDefault="001707D4" w:rsidP="009652F9">
            <w:pPr>
              <w:pStyle w:val="Tablebody-centered"/>
              <w:rPr>
                <w:del w:id="55039" w:author="Diana Machado" w:date="2019-04-05T18:40:00Z"/>
                <w:lang w:val="en-PH" w:eastAsia="en-PH"/>
              </w:rPr>
            </w:pPr>
            <w:del w:id="55040" w:author="Diana Machado" w:date="2019-04-05T18:40:00Z">
              <w:r w:rsidRPr="00845BFA" w:rsidDel="00C81D61">
                <w:rPr>
                  <w:lang w:val="en-PH" w:eastAsia="en-PH"/>
                </w:rPr>
                <w:delText>0.491</w:delText>
              </w:r>
            </w:del>
          </w:p>
        </w:tc>
        <w:tc>
          <w:tcPr>
            <w:tcW w:w="543" w:type="dxa"/>
            <w:shd w:val="clear" w:color="auto" w:fill="auto"/>
            <w:noWrap/>
            <w:vAlign w:val="bottom"/>
          </w:tcPr>
          <w:p w:rsidR="001707D4" w:rsidRPr="00845BFA" w:rsidDel="00C81D61" w:rsidRDefault="001707D4" w:rsidP="009652F9">
            <w:pPr>
              <w:pStyle w:val="Tablebody-centered"/>
              <w:rPr>
                <w:del w:id="55041" w:author="Diana Machado" w:date="2019-04-05T18:40:00Z"/>
                <w:lang w:val="en-PH" w:eastAsia="en-PH"/>
              </w:rPr>
            </w:pPr>
            <w:del w:id="55042" w:author="Diana Machado" w:date="2019-04-05T18:40:00Z">
              <w:r w:rsidRPr="00845BFA" w:rsidDel="00C81D61">
                <w:rPr>
                  <w:lang w:val="en-PH" w:eastAsia="en-PH"/>
                </w:rPr>
                <w:delText>0.403</w:delText>
              </w:r>
            </w:del>
          </w:p>
        </w:tc>
      </w:tr>
      <w:tr w:rsidR="001707D4" w:rsidRPr="0041013B" w:rsidDel="00C81D61" w:rsidTr="001707D4">
        <w:trPr>
          <w:trHeight w:val="198"/>
          <w:del w:id="55043" w:author="Diana Machado" w:date="2019-04-05T18:40:00Z"/>
        </w:trPr>
        <w:tc>
          <w:tcPr>
            <w:tcW w:w="1032" w:type="dxa"/>
            <w:vMerge/>
            <w:vAlign w:val="center"/>
          </w:tcPr>
          <w:p w:rsidR="001707D4" w:rsidRPr="00845BFA" w:rsidDel="00C81D61" w:rsidRDefault="001707D4" w:rsidP="009652F9">
            <w:pPr>
              <w:pStyle w:val="Tablebody-centered"/>
              <w:rPr>
                <w:del w:id="5504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045" w:author="Diana Machado" w:date="2019-04-05T18:40:00Z"/>
                <w:lang w:val="en-PH" w:eastAsia="en-PH"/>
              </w:rPr>
            </w:pPr>
            <w:del w:id="55046" w:author="Diana Machado" w:date="2019-04-05T18:40:00Z">
              <w:r w:rsidRPr="00845BFA" w:rsidDel="00C81D61">
                <w:rPr>
                  <w:lang w:val="en-PH" w:eastAsia="en-PH"/>
                </w:rPr>
                <w:delText>13</w:delText>
              </w:r>
            </w:del>
          </w:p>
        </w:tc>
        <w:tc>
          <w:tcPr>
            <w:tcW w:w="1253" w:type="dxa"/>
            <w:shd w:val="clear" w:color="auto" w:fill="auto"/>
            <w:noWrap/>
            <w:vAlign w:val="bottom"/>
          </w:tcPr>
          <w:p w:rsidR="001707D4" w:rsidRPr="00845BFA" w:rsidDel="00C81D61" w:rsidRDefault="001707D4" w:rsidP="009652F9">
            <w:pPr>
              <w:pStyle w:val="Tablebody-centered"/>
              <w:rPr>
                <w:del w:id="55047" w:author="Diana Machado" w:date="2019-04-05T18:40:00Z"/>
                <w:lang w:val="en-PH" w:eastAsia="en-PH"/>
              </w:rPr>
            </w:pPr>
            <w:del w:id="55048" w:author="Diana Machado" w:date="2019-04-05T18:40:00Z">
              <w:r w:rsidRPr="00845BFA" w:rsidDel="00C81D61">
                <w:rPr>
                  <w:lang w:val="en-PH" w:eastAsia="en-PH"/>
                </w:rPr>
                <w:delText>GLADES</w:delText>
              </w:r>
            </w:del>
          </w:p>
        </w:tc>
        <w:tc>
          <w:tcPr>
            <w:tcW w:w="709" w:type="dxa"/>
            <w:shd w:val="clear" w:color="auto" w:fill="auto"/>
            <w:noWrap/>
            <w:vAlign w:val="bottom"/>
          </w:tcPr>
          <w:p w:rsidR="001707D4" w:rsidRPr="00845BFA" w:rsidDel="00C81D61" w:rsidRDefault="001707D4" w:rsidP="009652F9">
            <w:pPr>
              <w:pStyle w:val="Tablebody-centered"/>
              <w:rPr>
                <w:del w:id="55049" w:author="Diana Machado" w:date="2019-04-05T18:40:00Z"/>
                <w:lang w:val="en-PH" w:eastAsia="en-PH"/>
              </w:rPr>
            </w:pPr>
            <w:del w:id="55050" w:author="Diana Machado" w:date="2019-04-05T18:40:00Z">
              <w:r w:rsidRPr="00845BFA" w:rsidDel="00C81D61">
                <w:rPr>
                  <w:lang w:val="en-PH" w:eastAsia="en-PH"/>
                </w:rPr>
                <w:delText>5.593</w:delText>
              </w:r>
            </w:del>
          </w:p>
        </w:tc>
        <w:tc>
          <w:tcPr>
            <w:tcW w:w="607" w:type="dxa"/>
            <w:shd w:val="clear" w:color="auto" w:fill="auto"/>
            <w:noWrap/>
            <w:vAlign w:val="bottom"/>
          </w:tcPr>
          <w:p w:rsidR="001707D4" w:rsidRPr="00845BFA" w:rsidDel="00C81D61" w:rsidRDefault="001707D4" w:rsidP="009652F9">
            <w:pPr>
              <w:pStyle w:val="Tablebody-centered"/>
              <w:rPr>
                <w:del w:id="55051" w:author="Diana Machado" w:date="2019-04-05T18:40:00Z"/>
                <w:lang w:val="en-PH" w:eastAsia="en-PH"/>
              </w:rPr>
            </w:pPr>
            <w:del w:id="55052" w:author="Diana Machado" w:date="2019-04-05T18:40:00Z">
              <w:r w:rsidRPr="00845BFA" w:rsidDel="00C81D61">
                <w:rPr>
                  <w:lang w:val="en-PH" w:eastAsia="en-PH"/>
                </w:rPr>
                <w:delText>4.888</w:delText>
              </w:r>
            </w:del>
          </w:p>
        </w:tc>
        <w:tc>
          <w:tcPr>
            <w:tcW w:w="607" w:type="dxa"/>
            <w:shd w:val="clear" w:color="auto" w:fill="auto"/>
            <w:noWrap/>
            <w:vAlign w:val="bottom"/>
          </w:tcPr>
          <w:p w:rsidR="001707D4" w:rsidRPr="00845BFA" w:rsidDel="00C81D61" w:rsidRDefault="001707D4" w:rsidP="009652F9">
            <w:pPr>
              <w:pStyle w:val="Tablebody-centered"/>
              <w:rPr>
                <w:del w:id="55053" w:author="Diana Machado" w:date="2019-04-05T18:40:00Z"/>
                <w:lang w:val="en-PH" w:eastAsia="en-PH"/>
              </w:rPr>
            </w:pPr>
            <w:del w:id="55054" w:author="Diana Machado" w:date="2019-04-05T18:40:00Z">
              <w:r w:rsidRPr="00845BFA" w:rsidDel="00C81D61">
                <w:rPr>
                  <w:lang w:val="en-PH" w:eastAsia="en-PH"/>
                </w:rPr>
                <w:delText>4.185</w:delText>
              </w:r>
            </w:del>
          </w:p>
        </w:tc>
        <w:tc>
          <w:tcPr>
            <w:tcW w:w="607" w:type="dxa"/>
            <w:shd w:val="clear" w:color="auto" w:fill="auto"/>
            <w:noWrap/>
            <w:vAlign w:val="bottom"/>
          </w:tcPr>
          <w:p w:rsidR="001707D4" w:rsidRPr="00845BFA" w:rsidDel="00C81D61" w:rsidRDefault="001707D4" w:rsidP="009652F9">
            <w:pPr>
              <w:pStyle w:val="Tablebody-centered"/>
              <w:rPr>
                <w:del w:id="55055" w:author="Diana Machado" w:date="2019-04-05T18:40:00Z"/>
                <w:lang w:val="en-PH" w:eastAsia="en-PH"/>
              </w:rPr>
            </w:pPr>
            <w:del w:id="55056" w:author="Diana Machado" w:date="2019-04-05T18:40:00Z">
              <w:r w:rsidRPr="00845BFA" w:rsidDel="00C81D61">
                <w:rPr>
                  <w:lang w:val="en-PH" w:eastAsia="en-PH"/>
                </w:rPr>
                <w:delText>3.326</w:delText>
              </w:r>
            </w:del>
          </w:p>
        </w:tc>
        <w:tc>
          <w:tcPr>
            <w:tcW w:w="607" w:type="dxa"/>
            <w:shd w:val="clear" w:color="auto" w:fill="auto"/>
            <w:noWrap/>
            <w:vAlign w:val="bottom"/>
          </w:tcPr>
          <w:p w:rsidR="001707D4" w:rsidRPr="00845BFA" w:rsidDel="00C81D61" w:rsidRDefault="001707D4" w:rsidP="009652F9">
            <w:pPr>
              <w:pStyle w:val="Tablebody-centered"/>
              <w:rPr>
                <w:del w:id="55057" w:author="Diana Machado" w:date="2019-04-05T18:40:00Z"/>
                <w:lang w:val="en-PH" w:eastAsia="en-PH"/>
              </w:rPr>
            </w:pPr>
            <w:del w:id="55058" w:author="Diana Machado" w:date="2019-04-05T18:40:00Z">
              <w:r w:rsidRPr="00845BFA" w:rsidDel="00C81D61">
                <w:rPr>
                  <w:lang w:val="en-PH" w:eastAsia="en-PH"/>
                </w:rPr>
                <w:delText>1.573</w:delText>
              </w:r>
            </w:del>
          </w:p>
        </w:tc>
        <w:tc>
          <w:tcPr>
            <w:tcW w:w="607" w:type="dxa"/>
            <w:shd w:val="clear" w:color="auto" w:fill="auto"/>
            <w:noWrap/>
            <w:vAlign w:val="bottom"/>
          </w:tcPr>
          <w:p w:rsidR="001707D4" w:rsidRPr="00845BFA" w:rsidDel="00C81D61" w:rsidRDefault="001707D4" w:rsidP="009652F9">
            <w:pPr>
              <w:pStyle w:val="Tablebody-centered"/>
              <w:rPr>
                <w:del w:id="55059" w:author="Diana Machado" w:date="2019-04-05T18:40:00Z"/>
                <w:lang w:val="en-PH" w:eastAsia="en-PH"/>
              </w:rPr>
            </w:pPr>
            <w:del w:id="55060" w:author="Diana Machado" w:date="2019-04-05T18:40:00Z">
              <w:r w:rsidRPr="00845BFA" w:rsidDel="00C81D61">
                <w:rPr>
                  <w:lang w:val="en-PH" w:eastAsia="en-PH"/>
                </w:rPr>
                <w:delText>0.715</w:delText>
              </w:r>
            </w:del>
          </w:p>
        </w:tc>
        <w:tc>
          <w:tcPr>
            <w:tcW w:w="715" w:type="dxa"/>
            <w:shd w:val="clear" w:color="auto" w:fill="auto"/>
            <w:noWrap/>
            <w:vAlign w:val="bottom"/>
          </w:tcPr>
          <w:p w:rsidR="001707D4" w:rsidRPr="00845BFA" w:rsidDel="00C81D61" w:rsidRDefault="001707D4" w:rsidP="009652F9">
            <w:pPr>
              <w:pStyle w:val="Tablebody-centered"/>
              <w:rPr>
                <w:del w:id="55061" w:author="Diana Machado" w:date="2019-04-05T18:40:00Z"/>
                <w:lang w:val="en-PH" w:eastAsia="en-PH"/>
              </w:rPr>
            </w:pPr>
            <w:del w:id="5506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063" w:author="Diana Machado" w:date="2019-04-05T18:40:00Z"/>
                <w:lang w:val="en-PH" w:eastAsia="en-PH"/>
              </w:rPr>
            </w:pPr>
            <w:del w:id="55064" w:author="Diana Machado" w:date="2019-04-05T18:40:00Z">
              <w:r w:rsidRPr="00845BFA" w:rsidDel="00C81D61">
                <w:rPr>
                  <w:lang w:val="en-PH" w:eastAsia="en-PH"/>
                </w:rPr>
                <w:delText>0.874</w:delText>
              </w:r>
            </w:del>
          </w:p>
        </w:tc>
        <w:tc>
          <w:tcPr>
            <w:tcW w:w="543" w:type="dxa"/>
            <w:shd w:val="clear" w:color="auto" w:fill="auto"/>
            <w:noWrap/>
            <w:vAlign w:val="bottom"/>
          </w:tcPr>
          <w:p w:rsidR="001707D4" w:rsidRPr="00845BFA" w:rsidDel="00C81D61" w:rsidRDefault="001707D4" w:rsidP="009652F9">
            <w:pPr>
              <w:pStyle w:val="Tablebody-centered"/>
              <w:rPr>
                <w:del w:id="55065" w:author="Diana Machado" w:date="2019-04-05T18:40:00Z"/>
                <w:lang w:val="en-PH" w:eastAsia="en-PH"/>
              </w:rPr>
            </w:pPr>
            <w:del w:id="55066" w:author="Diana Machado" w:date="2019-04-05T18:40:00Z">
              <w:r w:rsidRPr="00845BFA" w:rsidDel="00C81D61">
                <w:rPr>
                  <w:lang w:val="en-PH" w:eastAsia="en-PH"/>
                </w:rPr>
                <w:delText>0.748</w:delText>
              </w:r>
            </w:del>
          </w:p>
        </w:tc>
        <w:tc>
          <w:tcPr>
            <w:tcW w:w="543" w:type="dxa"/>
            <w:shd w:val="clear" w:color="auto" w:fill="auto"/>
            <w:noWrap/>
            <w:vAlign w:val="bottom"/>
          </w:tcPr>
          <w:p w:rsidR="001707D4" w:rsidRPr="00845BFA" w:rsidDel="00C81D61" w:rsidRDefault="001707D4" w:rsidP="009652F9">
            <w:pPr>
              <w:pStyle w:val="Tablebody-centered"/>
              <w:rPr>
                <w:del w:id="55067" w:author="Diana Machado" w:date="2019-04-05T18:40:00Z"/>
                <w:lang w:val="en-PH" w:eastAsia="en-PH"/>
              </w:rPr>
            </w:pPr>
            <w:del w:id="55068" w:author="Diana Machado" w:date="2019-04-05T18:40:00Z">
              <w:r w:rsidRPr="00845BFA" w:rsidDel="00C81D61">
                <w:rPr>
                  <w:lang w:val="en-PH" w:eastAsia="en-PH"/>
                </w:rPr>
                <w:delText>0.595</w:delText>
              </w:r>
            </w:del>
          </w:p>
        </w:tc>
        <w:tc>
          <w:tcPr>
            <w:tcW w:w="543" w:type="dxa"/>
            <w:shd w:val="clear" w:color="auto" w:fill="auto"/>
            <w:noWrap/>
            <w:vAlign w:val="bottom"/>
          </w:tcPr>
          <w:p w:rsidR="001707D4" w:rsidRPr="00845BFA" w:rsidDel="00C81D61" w:rsidRDefault="001707D4" w:rsidP="009652F9">
            <w:pPr>
              <w:pStyle w:val="Tablebody-centered"/>
              <w:rPr>
                <w:del w:id="55069" w:author="Diana Machado" w:date="2019-04-05T18:40:00Z"/>
                <w:lang w:val="en-PH" w:eastAsia="en-PH"/>
              </w:rPr>
            </w:pPr>
            <w:del w:id="55070" w:author="Diana Machado" w:date="2019-04-05T18:40:00Z">
              <w:r w:rsidRPr="00845BFA" w:rsidDel="00C81D61">
                <w:rPr>
                  <w:lang w:val="en-PH" w:eastAsia="en-PH"/>
                </w:rPr>
                <w:delText>0.281</w:delText>
              </w:r>
            </w:del>
          </w:p>
        </w:tc>
        <w:tc>
          <w:tcPr>
            <w:tcW w:w="543" w:type="dxa"/>
            <w:shd w:val="clear" w:color="auto" w:fill="auto"/>
            <w:noWrap/>
            <w:vAlign w:val="bottom"/>
          </w:tcPr>
          <w:p w:rsidR="001707D4" w:rsidRPr="00845BFA" w:rsidDel="00C81D61" w:rsidRDefault="001707D4" w:rsidP="009652F9">
            <w:pPr>
              <w:pStyle w:val="Tablebody-centered"/>
              <w:rPr>
                <w:del w:id="55071" w:author="Diana Machado" w:date="2019-04-05T18:40:00Z"/>
                <w:lang w:val="en-PH" w:eastAsia="en-PH"/>
              </w:rPr>
            </w:pPr>
            <w:del w:id="55072" w:author="Diana Machado" w:date="2019-04-05T18:40:00Z">
              <w:r w:rsidRPr="00845BFA" w:rsidDel="00C81D61">
                <w:rPr>
                  <w:lang w:val="en-PH" w:eastAsia="en-PH"/>
                </w:rPr>
                <w:delText>0.128</w:delText>
              </w:r>
            </w:del>
          </w:p>
        </w:tc>
      </w:tr>
      <w:tr w:rsidR="001707D4" w:rsidRPr="0041013B" w:rsidDel="00C81D61" w:rsidTr="001707D4">
        <w:trPr>
          <w:trHeight w:val="198"/>
          <w:del w:id="55073" w:author="Diana Machado" w:date="2019-04-05T18:40:00Z"/>
        </w:trPr>
        <w:tc>
          <w:tcPr>
            <w:tcW w:w="1032" w:type="dxa"/>
            <w:vMerge/>
            <w:vAlign w:val="center"/>
          </w:tcPr>
          <w:p w:rsidR="001707D4" w:rsidRPr="00845BFA" w:rsidDel="00C81D61" w:rsidRDefault="001707D4" w:rsidP="009652F9">
            <w:pPr>
              <w:pStyle w:val="Tablebody-centered"/>
              <w:rPr>
                <w:del w:id="5507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075" w:author="Diana Machado" w:date="2019-04-05T18:40:00Z"/>
                <w:lang w:val="en-PH" w:eastAsia="en-PH"/>
              </w:rPr>
            </w:pPr>
            <w:del w:id="55076" w:author="Diana Machado" w:date="2019-04-05T18:40:00Z">
              <w:r w:rsidRPr="00845BFA" w:rsidDel="00C81D61">
                <w:rPr>
                  <w:lang w:val="en-PH" w:eastAsia="en-PH"/>
                </w:rPr>
                <w:delText>14</w:delText>
              </w:r>
            </w:del>
          </w:p>
        </w:tc>
        <w:tc>
          <w:tcPr>
            <w:tcW w:w="1253" w:type="dxa"/>
            <w:shd w:val="clear" w:color="auto" w:fill="auto"/>
            <w:noWrap/>
            <w:vAlign w:val="bottom"/>
          </w:tcPr>
          <w:p w:rsidR="001707D4" w:rsidRPr="00845BFA" w:rsidDel="00C81D61" w:rsidRDefault="001707D4" w:rsidP="009652F9">
            <w:pPr>
              <w:pStyle w:val="Tablebody-centered"/>
              <w:rPr>
                <w:del w:id="55077" w:author="Diana Machado" w:date="2019-04-05T18:40:00Z"/>
                <w:lang w:val="en-PH" w:eastAsia="en-PH"/>
              </w:rPr>
            </w:pPr>
            <w:del w:id="55078" w:author="Diana Machado" w:date="2019-04-05T18:40:00Z">
              <w:r w:rsidRPr="00845BFA" w:rsidDel="00C81D61">
                <w:rPr>
                  <w:lang w:val="en-PH" w:eastAsia="en-PH"/>
                </w:rPr>
                <w:delText>HAMILTON</w:delText>
              </w:r>
            </w:del>
          </w:p>
        </w:tc>
        <w:tc>
          <w:tcPr>
            <w:tcW w:w="709" w:type="dxa"/>
            <w:shd w:val="clear" w:color="auto" w:fill="auto"/>
            <w:noWrap/>
            <w:vAlign w:val="bottom"/>
          </w:tcPr>
          <w:p w:rsidR="001707D4" w:rsidRPr="00845BFA" w:rsidDel="00C81D61" w:rsidRDefault="001707D4" w:rsidP="009652F9">
            <w:pPr>
              <w:pStyle w:val="Tablebody-centered"/>
              <w:rPr>
                <w:del w:id="55079" w:author="Diana Machado" w:date="2019-04-05T18:40:00Z"/>
                <w:lang w:val="en-PH" w:eastAsia="en-PH"/>
              </w:rPr>
            </w:pPr>
            <w:del w:id="55080" w:author="Diana Machado" w:date="2019-04-05T18:40:00Z">
              <w:r w:rsidRPr="00845BFA" w:rsidDel="00C81D61">
                <w:rPr>
                  <w:lang w:val="en-PH" w:eastAsia="en-PH"/>
                </w:rPr>
                <w:delText>0.845</w:delText>
              </w:r>
            </w:del>
          </w:p>
        </w:tc>
        <w:tc>
          <w:tcPr>
            <w:tcW w:w="607" w:type="dxa"/>
            <w:shd w:val="clear" w:color="auto" w:fill="auto"/>
            <w:noWrap/>
            <w:vAlign w:val="bottom"/>
          </w:tcPr>
          <w:p w:rsidR="001707D4" w:rsidRPr="00845BFA" w:rsidDel="00C81D61" w:rsidRDefault="001707D4" w:rsidP="009652F9">
            <w:pPr>
              <w:pStyle w:val="Tablebody-centered"/>
              <w:rPr>
                <w:del w:id="55081" w:author="Diana Machado" w:date="2019-04-05T18:40:00Z"/>
                <w:lang w:val="en-PH" w:eastAsia="en-PH"/>
              </w:rPr>
            </w:pPr>
            <w:del w:id="55082" w:author="Diana Machado" w:date="2019-04-05T18:40:00Z">
              <w:r w:rsidRPr="00845BFA" w:rsidDel="00C81D61">
                <w:rPr>
                  <w:lang w:val="en-PH" w:eastAsia="en-PH"/>
                </w:rPr>
                <w:delText>0.588</w:delText>
              </w:r>
            </w:del>
          </w:p>
        </w:tc>
        <w:tc>
          <w:tcPr>
            <w:tcW w:w="607" w:type="dxa"/>
            <w:shd w:val="clear" w:color="auto" w:fill="auto"/>
            <w:noWrap/>
            <w:vAlign w:val="bottom"/>
          </w:tcPr>
          <w:p w:rsidR="001707D4" w:rsidRPr="00845BFA" w:rsidDel="00C81D61" w:rsidRDefault="001707D4" w:rsidP="009652F9">
            <w:pPr>
              <w:pStyle w:val="Tablebody-centered"/>
              <w:rPr>
                <w:del w:id="55083" w:author="Diana Machado" w:date="2019-04-05T18:40:00Z"/>
                <w:lang w:val="en-PH" w:eastAsia="en-PH"/>
              </w:rPr>
            </w:pPr>
            <w:del w:id="55084" w:author="Diana Machado" w:date="2019-04-05T18:40:00Z">
              <w:r w:rsidRPr="00845BFA" w:rsidDel="00C81D61">
                <w:rPr>
                  <w:lang w:val="en-PH" w:eastAsia="en-PH"/>
                </w:rPr>
                <w:delText>0.333</w:delText>
              </w:r>
            </w:del>
          </w:p>
        </w:tc>
        <w:tc>
          <w:tcPr>
            <w:tcW w:w="607" w:type="dxa"/>
            <w:shd w:val="clear" w:color="auto" w:fill="auto"/>
            <w:noWrap/>
            <w:vAlign w:val="bottom"/>
          </w:tcPr>
          <w:p w:rsidR="001707D4" w:rsidRPr="00845BFA" w:rsidDel="00C81D61" w:rsidRDefault="001707D4" w:rsidP="009652F9">
            <w:pPr>
              <w:pStyle w:val="Tablebody-centered"/>
              <w:rPr>
                <w:del w:id="55085" w:author="Diana Machado" w:date="2019-04-05T18:40:00Z"/>
                <w:lang w:val="en-PH" w:eastAsia="en-PH"/>
              </w:rPr>
            </w:pPr>
            <w:del w:id="55086" w:author="Diana Machado" w:date="2019-04-05T18:40:00Z">
              <w:r w:rsidRPr="00845BFA" w:rsidDel="00C81D61">
                <w:rPr>
                  <w:lang w:val="en-PH" w:eastAsia="en-PH"/>
                </w:rPr>
                <w:delText>0.196</w:delText>
              </w:r>
            </w:del>
          </w:p>
        </w:tc>
        <w:tc>
          <w:tcPr>
            <w:tcW w:w="607" w:type="dxa"/>
            <w:shd w:val="clear" w:color="auto" w:fill="auto"/>
            <w:noWrap/>
            <w:vAlign w:val="bottom"/>
          </w:tcPr>
          <w:p w:rsidR="001707D4" w:rsidRPr="00845BFA" w:rsidDel="00C81D61" w:rsidRDefault="001707D4" w:rsidP="009652F9">
            <w:pPr>
              <w:pStyle w:val="Tablebody-centered"/>
              <w:rPr>
                <w:del w:id="55087" w:author="Diana Machado" w:date="2019-04-05T18:40:00Z"/>
                <w:lang w:val="en-PH" w:eastAsia="en-PH"/>
              </w:rPr>
            </w:pPr>
            <w:del w:id="55088" w:author="Diana Machado" w:date="2019-04-05T18:40:00Z">
              <w:r w:rsidRPr="00845BFA" w:rsidDel="00C81D61">
                <w:rPr>
                  <w:lang w:val="en-PH" w:eastAsia="en-PH"/>
                </w:rPr>
                <w:delText>0.080</w:delText>
              </w:r>
            </w:del>
          </w:p>
        </w:tc>
        <w:tc>
          <w:tcPr>
            <w:tcW w:w="607" w:type="dxa"/>
            <w:shd w:val="clear" w:color="auto" w:fill="auto"/>
            <w:noWrap/>
            <w:vAlign w:val="bottom"/>
          </w:tcPr>
          <w:p w:rsidR="001707D4" w:rsidRPr="00845BFA" w:rsidDel="00C81D61" w:rsidRDefault="001707D4" w:rsidP="009652F9">
            <w:pPr>
              <w:pStyle w:val="Tablebody-centered"/>
              <w:rPr>
                <w:del w:id="55089" w:author="Diana Machado" w:date="2019-04-05T18:40:00Z"/>
                <w:lang w:val="en-PH" w:eastAsia="en-PH"/>
              </w:rPr>
            </w:pPr>
            <w:del w:id="55090" w:author="Diana Machado" w:date="2019-04-05T18:40:00Z">
              <w:r w:rsidRPr="00845BFA" w:rsidDel="00C81D61">
                <w:rPr>
                  <w:lang w:val="en-PH" w:eastAsia="en-PH"/>
                </w:rPr>
                <w:delText>0.059</w:delText>
              </w:r>
            </w:del>
          </w:p>
        </w:tc>
        <w:tc>
          <w:tcPr>
            <w:tcW w:w="715" w:type="dxa"/>
            <w:shd w:val="clear" w:color="auto" w:fill="auto"/>
            <w:noWrap/>
            <w:vAlign w:val="bottom"/>
          </w:tcPr>
          <w:p w:rsidR="001707D4" w:rsidRPr="00845BFA" w:rsidDel="00C81D61" w:rsidRDefault="001707D4" w:rsidP="009652F9">
            <w:pPr>
              <w:pStyle w:val="Tablebody-centered"/>
              <w:rPr>
                <w:del w:id="55091" w:author="Diana Machado" w:date="2019-04-05T18:40:00Z"/>
                <w:lang w:val="en-PH" w:eastAsia="en-PH"/>
              </w:rPr>
            </w:pPr>
            <w:del w:id="5509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093" w:author="Diana Machado" w:date="2019-04-05T18:40:00Z"/>
                <w:lang w:val="en-PH" w:eastAsia="en-PH"/>
              </w:rPr>
            </w:pPr>
            <w:del w:id="55094" w:author="Diana Machado" w:date="2019-04-05T18:40:00Z">
              <w:r w:rsidRPr="00845BFA" w:rsidDel="00C81D61">
                <w:rPr>
                  <w:lang w:val="en-PH" w:eastAsia="en-PH"/>
                </w:rPr>
                <w:delText>0.696</w:delText>
              </w:r>
            </w:del>
          </w:p>
        </w:tc>
        <w:tc>
          <w:tcPr>
            <w:tcW w:w="543" w:type="dxa"/>
            <w:shd w:val="clear" w:color="auto" w:fill="auto"/>
            <w:noWrap/>
            <w:vAlign w:val="bottom"/>
          </w:tcPr>
          <w:p w:rsidR="001707D4" w:rsidRPr="00845BFA" w:rsidDel="00C81D61" w:rsidRDefault="001707D4" w:rsidP="009652F9">
            <w:pPr>
              <w:pStyle w:val="Tablebody-centered"/>
              <w:rPr>
                <w:del w:id="55095" w:author="Diana Machado" w:date="2019-04-05T18:40:00Z"/>
                <w:lang w:val="en-PH" w:eastAsia="en-PH"/>
              </w:rPr>
            </w:pPr>
            <w:del w:id="55096" w:author="Diana Machado" w:date="2019-04-05T18:40:00Z">
              <w:r w:rsidRPr="00845BFA" w:rsidDel="00C81D61">
                <w:rPr>
                  <w:lang w:val="en-PH" w:eastAsia="en-PH"/>
                </w:rPr>
                <w:delText>0.394</w:delText>
              </w:r>
            </w:del>
          </w:p>
        </w:tc>
        <w:tc>
          <w:tcPr>
            <w:tcW w:w="543" w:type="dxa"/>
            <w:shd w:val="clear" w:color="auto" w:fill="auto"/>
            <w:noWrap/>
            <w:vAlign w:val="bottom"/>
          </w:tcPr>
          <w:p w:rsidR="001707D4" w:rsidRPr="00845BFA" w:rsidDel="00C81D61" w:rsidRDefault="001707D4" w:rsidP="009652F9">
            <w:pPr>
              <w:pStyle w:val="Tablebody-centered"/>
              <w:rPr>
                <w:del w:id="55097" w:author="Diana Machado" w:date="2019-04-05T18:40:00Z"/>
                <w:lang w:val="en-PH" w:eastAsia="en-PH"/>
              </w:rPr>
            </w:pPr>
            <w:del w:id="55098" w:author="Diana Machado" w:date="2019-04-05T18:40:00Z">
              <w:r w:rsidRPr="00845BFA" w:rsidDel="00C81D61">
                <w:rPr>
                  <w:lang w:val="en-PH" w:eastAsia="en-PH"/>
                </w:rPr>
                <w:delText>0.232</w:delText>
              </w:r>
            </w:del>
          </w:p>
        </w:tc>
        <w:tc>
          <w:tcPr>
            <w:tcW w:w="543" w:type="dxa"/>
            <w:shd w:val="clear" w:color="auto" w:fill="auto"/>
            <w:noWrap/>
            <w:vAlign w:val="bottom"/>
          </w:tcPr>
          <w:p w:rsidR="001707D4" w:rsidRPr="00845BFA" w:rsidDel="00C81D61" w:rsidRDefault="001707D4" w:rsidP="009652F9">
            <w:pPr>
              <w:pStyle w:val="Tablebody-centered"/>
              <w:rPr>
                <w:del w:id="55099" w:author="Diana Machado" w:date="2019-04-05T18:40:00Z"/>
                <w:lang w:val="en-PH" w:eastAsia="en-PH"/>
              </w:rPr>
            </w:pPr>
            <w:del w:id="55100" w:author="Diana Machado" w:date="2019-04-05T18:40:00Z">
              <w:r w:rsidRPr="00845BFA" w:rsidDel="00C81D61">
                <w:rPr>
                  <w:lang w:val="en-PH" w:eastAsia="en-PH"/>
                </w:rPr>
                <w:delText>0.095</w:delText>
              </w:r>
            </w:del>
          </w:p>
        </w:tc>
        <w:tc>
          <w:tcPr>
            <w:tcW w:w="543" w:type="dxa"/>
            <w:shd w:val="clear" w:color="auto" w:fill="auto"/>
            <w:noWrap/>
            <w:vAlign w:val="bottom"/>
          </w:tcPr>
          <w:p w:rsidR="001707D4" w:rsidRPr="00845BFA" w:rsidDel="00C81D61" w:rsidRDefault="001707D4" w:rsidP="009652F9">
            <w:pPr>
              <w:pStyle w:val="Tablebody-centered"/>
              <w:rPr>
                <w:del w:id="55101" w:author="Diana Machado" w:date="2019-04-05T18:40:00Z"/>
                <w:lang w:val="en-PH" w:eastAsia="en-PH"/>
              </w:rPr>
            </w:pPr>
            <w:del w:id="55102" w:author="Diana Machado" w:date="2019-04-05T18:40:00Z">
              <w:r w:rsidRPr="00845BFA" w:rsidDel="00C81D61">
                <w:rPr>
                  <w:lang w:val="en-PH" w:eastAsia="en-PH"/>
                </w:rPr>
                <w:delText>0.070</w:delText>
              </w:r>
            </w:del>
          </w:p>
        </w:tc>
      </w:tr>
      <w:tr w:rsidR="001707D4" w:rsidRPr="0041013B" w:rsidDel="00C81D61" w:rsidTr="001707D4">
        <w:trPr>
          <w:trHeight w:val="198"/>
          <w:del w:id="55103" w:author="Diana Machado" w:date="2019-04-05T18:40:00Z"/>
        </w:trPr>
        <w:tc>
          <w:tcPr>
            <w:tcW w:w="1032" w:type="dxa"/>
            <w:vMerge/>
            <w:vAlign w:val="center"/>
          </w:tcPr>
          <w:p w:rsidR="001707D4" w:rsidRPr="00845BFA" w:rsidDel="00C81D61" w:rsidRDefault="001707D4" w:rsidP="009652F9">
            <w:pPr>
              <w:pStyle w:val="Tablebody-centered"/>
              <w:rPr>
                <w:del w:id="5510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105" w:author="Diana Machado" w:date="2019-04-05T18:40:00Z"/>
                <w:lang w:val="en-PH" w:eastAsia="en-PH"/>
              </w:rPr>
            </w:pPr>
            <w:del w:id="55106" w:author="Diana Machado" w:date="2019-04-05T18:40:00Z">
              <w:r w:rsidRPr="00845BFA" w:rsidDel="00C81D61">
                <w:rPr>
                  <w:lang w:val="en-PH" w:eastAsia="en-PH"/>
                </w:rPr>
                <w:delText>15</w:delText>
              </w:r>
            </w:del>
          </w:p>
        </w:tc>
        <w:tc>
          <w:tcPr>
            <w:tcW w:w="1253" w:type="dxa"/>
            <w:shd w:val="clear" w:color="auto" w:fill="auto"/>
            <w:noWrap/>
            <w:vAlign w:val="bottom"/>
          </w:tcPr>
          <w:p w:rsidR="001707D4" w:rsidRPr="00845BFA" w:rsidDel="00C81D61" w:rsidRDefault="001707D4" w:rsidP="009652F9">
            <w:pPr>
              <w:pStyle w:val="Tablebody-centered"/>
              <w:rPr>
                <w:del w:id="55107" w:author="Diana Machado" w:date="2019-04-05T18:40:00Z"/>
                <w:lang w:val="en-PH" w:eastAsia="en-PH"/>
              </w:rPr>
            </w:pPr>
            <w:del w:id="55108" w:author="Diana Machado" w:date="2019-04-05T18:40:00Z">
              <w:r w:rsidRPr="00845BFA" w:rsidDel="00C81D61">
                <w:rPr>
                  <w:lang w:val="en-PH" w:eastAsia="en-PH"/>
                </w:rPr>
                <w:delText>HERNANDO</w:delText>
              </w:r>
            </w:del>
          </w:p>
        </w:tc>
        <w:tc>
          <w:tcPr>
            <w:tcW w:w="709" w:type="dxa"/>
            <w:shd w:val="clear" w:color="auto" w:fill="auto"/>
            <w:noWrap/>
            <w:vAlign w:val="bottom"/>
          </w:tcPr>
          <w:p w:rsidR="001707D4" w:rsidRPr="00845BFA" w:rsidDel="00C81D61" w:rsidRDefault="001707D4" w:rsidP="009652F9">
            <w:pPr>
              <w:pStyle w:val="Tablebody-centered"/>
              <w:rPr>
                <w:del w:id="55109" w:author="Diana Machado" w:date="2019-04-05T18:40:00Z"/>
                <w:lang w:val="en-PH" w:eastAsia="en-PH"/>
              </w:rPr>
            </w:pPr>
            <w:del w:id="55110" w:author="Diana Machado" w:date="2019-04-05T18:40:00Z">
              <w:r w:rsidRPr="00845BFA" w:rsidDel="00C81D61">
                <w:rPr>
                  <w:lang w:val="en-PH" w:eastAsia="en-PH"/>
                </w:rPr>
                <w:delText>4.443</w:delText>
              </w:r>
            </w:del>
          </w:p>
        </w:tc>
        <w:tc>
          <w:tcPr>
            <w:tcW w:w="607" w:type="dxa"/>
            <w:shd w:val="clear" w:color="auto" w:fill="auto"/>
            <w:noWrap/>
            <w:vAlign w:val="bottom"/>
          </w:tcPr>
          <w:p w:rsidR="001707D4" w:rsidRPr="00845BFA" w:rsidDel="00C81D61" w:rsidRDefault="001707D4" w:rsidP="009652F9">
            <w:pPr>
              <w:pStyle w:val="Tablebody-centered"/>
              <w:rPr>
                <w:del w:id="55111" w:author="Diana Machado" w:date="2019-04-05T18:40:00Z"/>
                <w:lang w:val="en-PH" w:eastAsia="en-PH"/>
              </w:rPr>
            </w:pPr>
            <w:del w:id="55112" w:author="Diana Machado" w:date="2019-04-05T18:40:00Z">
              <w:r w:rsidRPr="00845BFA" w:rsidDel="00C81D61">
                <w:rPr>
                  <w:lang w:val="en-PH" w:eastAsia="en-PH"/>
                </w:rPr>
                <w:delText>3.861</w:delText>
              </w:r>
            </w:del>
          </w:p>
        </w:tc>
        <w:tc>
          <w:tcPr>
            <w:tcW w:w="607" w:type="dxa"/>
            <w:shd w:val="clear" w:color="auto" w:fill="auto"/>
            <w:noWrap/>
            <w:vAlign w:val="bottom"/>
          </w:tcPr>
          <w:p w:rsidR="001707D4" w:rsidRPr="00845BFA" w:rsidDel="00C81D61" w:rsidRDefault="001707D4" w:rsidP="009652F9">
            <w:pPr>
              <w:pStyle w:val="Tablebody-centered"/>
              <w:rPr>
                <w:del w:id="55113" w:author="Diana Machado" w:date="2019-04-05T18:40:00Z"/>
                <w:lang w:val="en-PH" w:eastAsia="en-PH"/>
              </w:rPr>
            </w:pPr>
            <w:del w:id="55114" w:author="Diana Machado" w:date="2019-04-05T18:40:00Z">
              <w:r w:rsidRPr="00845BFA" w:rsidDel="00C81D61">
                <w:rPr>
                  <w:lang w:val="en-PH" w:eastAsia="en-PH"/>
                </w:rPr>
                <w:delText>3.281</w:delText>
              </w:r>
            </w:del>
          </w:p>
        </w:tc>
        <w:tc>
          <w:tcPr>
            <w:tcW w:w="607" w:type="dxa"/>
            <w:shd w:val="clear" w:color="auto" w:fill="auto"/>
            <w:noWrap/>
            <w:vAlign w:val="bottom"/>
          </w:tcPr>
          <w:p w:rsidR="001707D4" w:rsidRPr="00845BFA" w:rsidDel="00C81D61" w:rsidRDefault="001707D4" w:rsidP="009652F9">
            <w:pPr>
              <w:pStyle w:val="Tablebody-centered"/>
              <w:rPr>
                <w:del w:id="55115" w:author="Diana Machado" w:date="2019-04-05T18:40:00Z"/>
                <w:lang w:val="en-PH" w:eastAsia="en-PH"/>
              </w:rPr>
            </w:pPr>
            <w:del w:id="55116" w:author="Diana Machado" w:date="2019-04-05T18:40:00Z">
              <w:r w:rsidRPr="00845BFA" w:rsidDel="00C81D61">
                <w:rPr>
                  <w:lang w:val="en-PH" w:eastAsia="en-PH"/>
                </w:rPr>
                <w:delText>2.586</w:delText>
              </w:r>
            </w:del>
          </w:p>
        </w:tc>
        <w:tc>
          <w:tcPr>
            <w:tcW w:w="607" w:type="dxa"/>
            <w:shd w:val="clear" w:color="auto" w:fill="auto"/>
            <w:noWrap/>
            <w:vAlign w:val="bottom"/>
          </w:tcPr>
          <w:p w:rsidR="001707D4" w:rsidRPr="00845BFA" w:rsidDel="00C81D61" w:rsidRDefault="001707D4" w:rsidP="009652F9">
            <w:pPr>
              <w:pStyle w:val="Tablebody-centered"/>
              <w:rPr>
                <w:del w:id="55117" w:author="Diana Machado" w:date="2019-04-05T18:40:00Z"/>
                <w:lang w:val="en-PH" w:eastAsia="en-PH"/>
              </w:rPr>
            </w:pPr>
            <w:del w:id="55118" w:author="Diana Machado" w:date="2019-04-05T18:40:00Z">
              <w:r w:rsidRPr="00845BFA" w:rsidDel="00C81D61">
                <w:rPr>
                  <w:lang w:val="en-PH" w:eastAsia="en-PH"/>
                </w:rPr>
                <w:delText>1.199</w:delText>
              </w:r>
            </w:del>
          </w:p>
        </w:tc>
        <w:tc>
          <w:tcPr>
            <w:tcW w:w="607" w:type="dxa"/>
            <w:shd w:val="clear" w:color="auto" w:fill="auto"/>
            <w:noWrap/>
            <w:vAlign w:val="bottom"/>
          </w:tcPr>
          <w:p w:rsidR="001707D4" w:rsidRPr="00845BFA" w:rsidDel="00C81D61" w:rsidRDefault="001707D4" w:rsidP="009652F9">
            <w:pPr>
              <w:pStyle w:val="Tablebody-centered"/>
              <w:rPr>
                <w:del w:id="55119" w:author="Diana Machado" w:date="2019-04-05T18:40:00Z"/>
                <w:lang w:val="en-PH" w:eastAsia="en-PH"/>
              </w:rPr>
            </w:pPr>
            <w:del w:id="55120" w:author="Diana Machado" w:date="2019-04-05T18:40:00Z">
              <w:r w:rsidRPr="00845BFA" w:rsidDel="00C81D61">
                <w:rPr>
                  <w:lang w:val="en-PH" w:eastAsia="en-PH"/>
                </w:rPr>
                <w:delText>0.569</w:delText>
              </w:r>
            </w:del>
          </w:p>
        </w:tc>
        <w:tc>
          <w:tcPr>
            <w:tcW w:w="715" w:type="dxa"/>
            <w:shd w:val="clear" w:color="auto" w:fill="auto"/>
            <w:noWrap/>
            <w:vAlign w:val="bottom"/>
          </w:tcPr>
          <w:p w:rsidR="001707D4" w:rsidRPr="00845BFA" w:rsidDel="00C81D61" w:rsidRDefault="001707D4" w:rsidP="009652F9">
            <w:pPr>
              <w:pStyle w:val="Tablebody-centered"/>
              <w:rPr>
                <w:del w:id="55121" w:author="Diana Machado" w:date="2019-04-05T18:40:00Z"/>
                <w:lang w:val="en-PH" w:eastAsia="en-PH"/>
              </w:rPr>
            </w:pPr>
            <w:del w:id="5512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123" w:author="Diana Machado" w:date="2019-04-05T18:40:00Z"/>
                <w:lang w:val="en-PH" w:eastAsia="en-PH"/>
              </w:rPr>
            </w:pPr>
            <w:del w:id="55124" w:author="Diana Machado" w:date="2019-04-05T18:40:00Z">
              <w:r w:rsidRPr="00845BFA" w:rsidDel="00C81D61">
                <w:rPr>
                  <w:lang w:val="en-PH" w:eastAsia="en-PH"/>
                </w:rPr>
                <w:delText>0.869</w:delText>
              </w:r>
            </w:del>
          </w:p>
        </w:tc>
        <w:tc>
          <w:tcPr>
            <w:tcW w:w="543" w:type="dxa"/>
            <w:shd w:val="clear" w:color="auto" w:fill="auto"/>
            <w:noWrap/>
            <w:vAlign w:val="bottom"/>
          </w:tcPr>
          <w:p w:rsidR="001707D4" w:rsidRPr="00845BFA" w:rsidDel="00C81D61" w:rsidRDefault="001707D4" w:rsidP="009652F9">
            <w:pPr>
              <w:pStyle w:val="Tablebody-centered"/>
              <w:rPr>
                <w:del w:id="55125" w:author="Diana Machado" w:date="2019-04-05T18:40:00Z"/>
                <w:lang w:val="en-PH" w:eastAsia="en-PH"/>
              </w:rPr>
            </w:pPr>
            <w:del w:id="55126" w:author="Diana Machado" w:date="2019-04-05T18:40:00Z">
              <w:r w:rsidRPr="00845BFA" w:rsidDel="00C81D61">
                <w:rPr>
                  <w:lang w:val="en-PH" w:eastAsia="en-PH"/>
                </w:rPr>
                <w:delText>0.738</w:delText>
              </w:r>
            </w:del>
          </w:p>
        </w:tc>
        <w:tc>
          <w:tcPr>
            <w:tcW w:w="543" w:type="dxa"/>
            <w:shd w:val="clear" w:color="auto" w:fill="auto"/>
            <w:noWrap/>
            <w:vAlign w:val="bottom"/>
          </w:tcPr>
          <w:p w:rsidR="001707D4" w:rsidRPr="00845BFA" w:rsidDel="00C81D61" w:rsidRDefault="001707D4" w:rsidP="009652F9">
            <w:pPr>
              <w:pStyle w:val="Tablebody-centered"/>
              <w:rPr>
                <w:del w:id="55127" w:author="Diana Machado" w:date="2019-04-05T18:40:00Z"/>
                <w:lang w:val="en-PH" w:eastAsia="en-PH"/>
              </w:rPr>
            </w:pPr>
            <w:del w:id="55128" w:author="Diana Machado" w:date="2019-04-05T18:40:00Z">
              <w:r w:rsidRPr="00845BFA" w:rsidDel="00C81D61">
                <w:rPr>
                  <w:lang w:val="en-PH" w:eastAsia="en-PH"/>
                </w:rPr>
                <w:delText>0.582</w:delText>
              </w:r>
            </w:del>
          </w:p>
        </w:tc>
        <w:tc>
          <w:tcPr>
            <w:tcW w:w="543" w:type="dxa"/>
            <w:shd w:val="clear" w:color="auto" w:fill="auto"/>
            <w:noWrap/>
            <w:vAlign w:val="bottom"/>
          </w:tcPr>
          <w:p w:rsidR="001707D4" w:rsidRPr="00845BFA" w:rsidDel="00C81D61" w:rsidRDefault="001707D4" w:rsidP="009652F9">
            <w:pPr>
              <w:pStyle w:val="Tablebody-centered"/>
              <w:rPr>
                <w:del w:id="55129" w:author="Diana Machado" w:date="2019-04-05T18:40:00Z"/>
                <w:lang w:val="en-PH" w:eastAsia="en-PH"/>
              </w:rPr>
            </w:pPr>
            <w:del w:id="55130" w:author="Diana Machado" w:date="2019-04-05T18:40:00Z">
              <w:r w:rsidRPr="00845BFA" w:rsidDel="00C81D61">
                <w:rPr>
                  <w:lang w:val="en-PH" w:eastAsia="en-PH"/>
                </w:rPr>
                <w:delText>0.270</w:delText>
              </w:r>
            </w:del>
          </w:p>
        </w:tc>
        <w:tc>
          <w:tcPr>
            <w:tcW w:w="543" w:type="dxa"/>
            <w:shd w:val="clear" w:color="auto" w:fill="auto"/>
            <w:noWrap/>
            <w:vAlign w:val="bottom"/>
          </w:tcPr>
          <w:p w:rsidR="001707D4" w:rsidRPr="00845BFA" w:rsidDel="00C81D61" w:rsidRDefault="001707D4" w:rsidP="009652F9">
            <w:pPr>
              <w:pStyle w:val="Tablebody-centered"/>
              <w:rPr>
                <w:del w:id="55131" w:author="Diana Machado" w:date="2019-04-05T18:40:00Z"/>
                <w:lang w:val="en-PH" w:eastAsia="en-PH"/>
              </w:rPr>
            </w:pPr>
            <w:del w:id="55132" w:author="Diana Machado" w:date="2019-04-05T18:40:00Z">
              <w:r w:rsidRPr="00845BFA" w:rsidDel="00C81D61">
                <w:rPr>
                  <w:lang w:val="en-PH" w:eastAsia="en-PH"/>
                </w:rPr>
                <w:delText>0.128</w:delText>
              </w:r>
            </w:del>
          </w:p>
        </w:tc>
      </w:tr>
      <w:tr w:rsidR="001707D4" w:rsidRPr="0041013B" w:rsidDel="00C81D61" w:rsidTr="001707D4">
        <w:trPr>
          <w:trHeight w:val="198"/>
          <w:del w:id="55133" w:author="Diana Machado" w:date="2019-04-05T18:40:00Z"/>
        </w:trPr>
        <w:tc>
          <w:tcPr>
            <w:tcW w:w="1032" w:type="dxa"/>
            <w:vMerge/>
            <w:vAlign w:val="center"/>
          </w:tcPr>
          <w:p w:rsidR="001707D4" w:rsidRPr="00845BFA" w:rsidDel="00C81D61" w:rsidRDefault="001707D4" w:rsidP="009652F9">
            <w:pPr>
              <w:pStyle w:val="Tablebody-centered"/>
              <w:rPr>
                <w:del w:id="5513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135" w:author="Diana Machado" w:date="2019-04-05T18:40:00Z"/>
                <w:lang w:val="en-PH" w:eastAsia="en-PH"/>
              </w:rPr>
            </w:pPr>
            <w:del w:id="55136" w:author="Diana Machado" w:date="2019-04-05T18:40:00Z">
              <w:r w:rsidRPr="00845BFA" w:rsidDel="00C81D61">
                <w:rPr>
                  <w:lang w:val="en-PH" w:eastAsia="en-PH"/>
                </w:rPr>
                <w:delText>16</w:delText>
              </w:r>
            </w:del>
          </w:p>
        </w:tc>
        <w:tc>
          <w:tcPr>
            <w:tcW w:w="1253" w:type="dxa"/>
            <w:shd w:val="clear" w:color="auto" w:fill="auto"/>
            <w:noWrap/>
            <w:vAlign w:val="bottom"/>
          </w:tcPr>
          <w:p w:rsidR="001707D4" w:rsidRPr="00845BFA" w:rsidDel="00C81D61" w:rsidRDefault="001707D4" w:rsidP="009652F9">
            <w:pPr>
              <w:pStyle w:val="Tablebody-centered"/>
              <w:rPr>
                <w:del w:id="55137" w:author="Diana Machado" w:date="2019-04-05T18:40:00Z"/>
                <w:lang w:val="en-PH" w:eastAsia="en-PH"/>
              </w:rPr>
            </w:pPr>
            <w:del w:id="55138" w:author="Diana Machado" w:date="2019-04-05T18:40:00Z">
              <w:r w:rsidRPr="00845BFA" w:rsidDel="00C81D61">
                <w:rPr>
                  <w:lang w:val="en-PH" w:eastAsia="en-PH"/>
                </w:rPr>
                <w:delText>HILLSBOROUGH</w:delText>
              </w:r>
            </w:del>
          </w:p>
        </w:tc>
        <w:tc>
          <w:tcPr>
            <w:tcW w:w="709" w:type="dxa"/>
            <w:shd w:val="clear" w:color="auto" w:fill="auto"/>
            <w:noWrap/>
            <w:vAlign w:val="bottom"/>
          </w:tcPr>
          <w:p w:rsidR="001707D4" w:rsidRPr="00845BFA" w:rsidDel="00C81D61" w:rsidRDefault="001707D4" w:rsidP="009652F9">
            <w:pPr>
              <w:pStyle w:val="Tablebody-centered"/>
              <w:rPr>
                <w:del w:id="55139" w:author="Diana Machado" w:date="2019-04-05T18:40:00Z"/>
                <w:lang w:val="en-PH" w:eastAsia="en-PH"/>
              </w:rPr>
            </w:pPr>
            <w:del w:id="55140" w:author="Diana Machado" w:date="2019-04-05T18:40:00Z">
              <w:r w:rsidRPr="00845BFA" w:rsidDel="00C81D61">
                <w:rPr>
                  <w:lang w:val="en-PH" w:eastAsia="en-PH"/>
                </w:rPr>
                <w:delText>3.942</w:delText>
              </w:r>
            </w:del>
          </w:p>
        </w:tc>
        <w:tc>
          <w:tcPr>
            <w:tcW w:w="607" w:type="dxa"/>
            <w:shd w:val="clear" w:color="auto" w:fill="auto"/>
            <w:noWrap/>
            <w:vAlign w:val="bottom"/>
          </w:tcPr>
          <w:p w:rsidR="001707D4" w:rsidRPr="00845BFA" w:rsidDel="00C81D61" w:rsidRDefault="001707D4" w:rsidP="009652F9">
            <w:pPr>
              <w:pStyle w:val="Tablebody-centered"/>
              <w:rPr>
                <w:del w:id="55141" w:author="Diana Machado" w:date="2019-04-05T18:40:00Z"/>
                <w:lang w:val="en-PH" w:eastAsia="en-PH"/>
              </w:rPr>
            </w:pPr>
            <w:del w:id="55142" w:author="Diana Machado" w:date="2019-04-05T18:40:00Z">
              <w:r w:rsidRPr="00845BFA" w:rsidDel="00C81D61">
                <w:rPr>
                  <w:lang w:val="en-PH" w:eastAsia="en-PH"/>
                </w:rPr>
                <w:delText>3.406</w:delText>
              </w:r>
            </w:del>
          </w:p>
        </w:tc>
        <w:tc>
          <w:tcPr>
            <w:tcW w:w="607" w:type="dxa"/>
            <w:shd w:val="clear" w:color="auto" w:fill="auto"/>
            <w:noWrap/>
            <w:vAlign w:val="bottom"/>
          </w:tcPr>
          <w:p w:rsidR="001707D4" w:rsidRPr="00845BFA" w:rsidDel="00C81D61" w:rsidRDefault="001707D4" w:rsidP="009652F9">
            <w:pPr>
              <w:pStyle w:val="Tablebody-centered"/>
              <w:rPr>
                <w:del w:id="55143" w:author="Diana Machado" w:date="2019-04-05T18:40:00Z"/>
                <w:lang w:val="en-PH" w:eastAsia="en-PH"/>
              </w:rPr>
            </w:pPr>
            <w:del w:id="55144" w:author="Diana Machado" w:date="2019-04-05T18:40:00Z">
              <w:r w:rsidRPr="00845BFA" w:rsidDel="00C81D61">
                <w:rPr>
                  <w:lang w:val="en-PH" w:eastAsia="en-PH"/>
                </w:rPr>
                <w:delText>2.871</w:delText>
              </w:r>
            </w:del>
          </w:p>
        </w:tc>
        <w:tc>
          <w:tcPr>
            <w:tcW w:w="607" w:type="dxa"/>
            <w:shd w:val="clear" w:color="auto" w:fill="auto"/>
            <w:noWrap/>
            <w:vAlign w:val="bottom"/>
          </w:tcPr>
          <w:p w:rsidR="001707D4" w:rsidRPr="00845BFA" w:rsidDel="00C81D61" w:rsidRDefault="001707D4" w:rsidP="009652F9">
            <w:pPr>
              <w:pStyle w:val="Tablebody-centered"/>
              <w:rPr>
                <w:del w:id="55145" w:author="Diana Machado" w:date="2019-04-05T18:40:00Z"/>
                <w:lang w:val="en-PH" w:eastAsia="en-PH"/>
              </w:rPr>
            </w:pPr>
            <w:del w:id="55146" w:author="Diana Machado" w:date="2019-04-05T18:40:00Z">
              <w:r w:rsidRPr="00845BFA" w:rsidDel="00C81D61">
                <w:rPr>
                  <w:lang w:val="en-PH" w:eastAsia="en-PH"/>
                </w:rPr>
                <w:delText>2.211</w:delText>
              </w:r>
            </w:del>
          </w:p>
        </w:tc>
        <w:tc>
          <w:tcPr>
            <w:tcW w:w="607" w:type="dxa"/>
            <w:shd w:val="clear" w:color="auto" w:fill="auto"/>
            <w:noWrap/>
            <w:vAlign w:val="bottom"/>
          </w:tcPr>
          <w:p w:rsidR="001707D4" w:rsidRPr="00845BFA" w:rsidDel="00C81D61" w:rsidRDefault="001707D4" w:rsidP="009652F9">
            <w:pPr>
              <w:pStyle w:val="Tablebody-centered"/>
              <w:rPr>
                <w:del w:id="55147" w:author="Diana Machado" w:date="2019-04-05T18:40:00Z"/>
                <w:lang w:val="en-PH" w:eastAsia="en-PH"/>
              </w:rPr>
            </w:pPr>
            <w:del w:id="55148" w:author="Diana Machado" w:date="2019-04-05T18:40:00Z">
              <w:r w:rsidRPr="00845BFA" w:rsidDel="00C81D61">
                <w:rPr>
                  <w:lang w:val="en-PH" w:eastAsia="en-PH"/>
                </w:rPr>
                <w:delText>0.903</w:delText>
              </w:r>
            </w:del>
          </w:p>
        </w:tc>
        <w:tc>
          <w:tcPr>
            <w:tcW w:w="607" w:type="dxa"/>
            <w:shd w:val="clear" w:color="auto" w:fill="auto"/>
            <w:noWrap/>
            <w:vAlign w:val="bottom"/>
          </w:tcPr>
          <w:p w:rsidR="001707D4" w:rsidRPr="00845BFA" w:rsidDel="00C81D61" w:rsidRDefault="001707D4" w:rsidP="009652F9">
            <w:pPr>
              <w:pStyle w:val="Tablebody-centered"/>
              <w:rPr>
                <w:del w:id="55149" w:author="Diana Machado" w:date="2019-04-05T18:40:00Z"/>
                <w:lang w:val="en-PH" w:eastAsia="en-PH"/>
              </w:rPr>
            </w:pPr>
            <w:del w:id="55150" w:author="Diana Machado" w:date="2019-04-05T18:40:00Z">
              <w:r w:rsidRPr="00845BFA" w:rsidDel="00C81D61">
                <w:rPr>
                  <w:lang w:val="en-PH" w:eastAsia="en-PH"/>
                </w:rPr>
                <w:delText>0.359</w:delText>
              </w:r>
            </w:del>
          </w:p>
        </w:tc>
        <w:tc>
          <w:tcPr>
            <w:tcW w:w="715" w:type="dxa"/>
            <w:shd w:val="clear" w:color="auto" w:fill="auto"/>
            <w:noWrap/>
            <w:vAlign w:val="bottom"/>
          </w:tcPr>
          <w:p w:rsidR="001707D4" w:rsidRPr="00845BFA" w:rsidDel="00C81D61" w:rsidRDefault="001707D4" w:rsidP="009652F9">
            <w:pPr>
              <w:pStyle w:val="Tablebody-centered"/>
              <w:rPr>
                <w:del w:id="55151" w:author="Diana Machado" w:date="2019-04-05T18:40:00Z"/>
                <w:lang w:val="en-PH" w:eastAsia="en-PH"/>
              </w:rPr>
            </w:pPr>
            <w:del w:id="5515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153" w:author="Diana Machado" w:date="2019-04-05T18:40:00Z"/>
                <w:lang w:val="en-PH" w:eastAsia="en-PH"/>
              </w:rPr>
            </w:pPr>
            <w:del w:id="55154" w:author="Diana Machado" w:date="2019-04-05T18:40:00Z">
              <w:r w:rsidRPr="00845BFA" w:rsidDel="00C81D61">
                <w:rPr>
                  <w:lang w:val="en-PH" w:eastAsia="en-PH"/>
                </w:rPr>
                <w:delText>0.864</w:delText>
              </w:r>
            </w:del>
          </w:p>
        </w:tc>
        <w:tc>
          <w:tcPr>
            <w:tcW w:w="543" w:type="dxa"/>
            <w:shd w:val="clear" w:color="auto" w:fill="auto"/>
            <w:noWrap/>
            <w:vAlign w:val="bottom"/>
          </w:tcPr>
          <w:p w:rsidR="001707D4" w:rsidRPr="00845BFA" w:rsidDel="00C81D61" w:rsidRDefault="001707D4" w:rsidP="009652F9">
            <w:pPr>
              <w:pStyle w:val="Tablebody-centered"/>
              <w:rPr>
                <w:del w:id="55155" w:author="Diana Machado" w:date="2019-04-05T18:40:00Z"/>
                <w:lang w:val="en-PH" w:eastAsia="en-PH"/>
              </w:rPr>
            </w:pPr>
            <w:del w:id="55156" w:author="Diana Machado" w:date="2019-04-05T18:40:00Z">
              <w:r w:rsidRPr="00845BFA" w:rsidDel="00C81D61">
                <w:rPr>
                  <w:lang w:val="en-PH" w:eastAsia="en-PH"/>
                </w:rPr>
                <w:delText>0.728</w:delText>
              </w:r>
            </w:del>
          </w:p>
        </w:tc>
        <w:tc>
          <w:tcPr>
            <w:tcW w:w="543" w:type="dxa"/>
            <w:shd w:val="clear" w:color="auto" w:fill="auto"/>
            <w:noWrap/>
            <w:vAlign w:val="bottom"/>
          </w:tcPr>
          <w:p w:rsidR="001707D4" w:rsidRPr="00845BFA" w:rsidDel="00C81D61" w:rsidRDefault="001707D4" w:rsidP="009652F9">
            <w:pPr>
              <w:pStyle w:val="Tablebody-centered"/>
              <w:rPr>
                <w:del w:id="55157" w:author="Diana Machado" w:date="2019-04-05T18:40:00Z"/>
                <w:lang w:val="en-PH" w:eastAsia="en-PH"/>
              </w:rPr>
            </w:pPr>
            <w:del w:id="55158" w:author="Diana Machado" w:date="2019-04-05T18:40:00Z">
              <w:r w:rsidRPr="00845BFA" w:rsidDel="00C81D61">
                <w:rPr>
                  <w:lang w:val="en-PH" w:eastAsia="en-PH"/>
                </w:rPr>
                <w:delText>0.561</w:delText>
              </w:r>
            </w:del>
          </w:p>
        </w:tc>
        <w:tc>
          <w:tcPr>
            <w:tcW w:w="543" w:type="dxa"/>
            <w:shd w:val="clear" w:color="auto" w:fill="auto"/>
            <w:noWrap/>
            <w:vAlign w:val="bottom"/>
          </w:tcPr>
          <w:p w:rsidR="001707D4" w:rsidRPr="00845BFA" w:rsidDel="00C81D61" w:rsidRDefault="001707D4" w:rsidP="009652F9">
            <w:pPr>
              <w:pStyle w:val="Tablebody-centered"/>
              <w:rPr>
                <w:del w:id="55159" w:author="Diana Machado" w:date="2019-04-05T18:40:00Z"/>
                <w:lang w:val="en-PH" w:eastAsia="en-PH"/>
              </w:rPr>
            </w:pPr>
            <w:del w:id="55160" w:author="Diana Machado" w:date="2019-04-05T18:40:00Z">
              <w:r w:rsidRPr="00845BFA" w:rsidDel="00C81D61">
                <w:rPr>
                  <w:lang w:val="en-PH" w:eastAsia="en-PH"/>
                </w:rPr>
                <w:delText>0.229</w:delText>
              </w:r>
            </w:del>
          </w:p>
        </w:tc>
        <w:tc>
          <w:tcPr>
            <w:tcW w:w="543" w:type="dxa"/>
            <w:shd w:val="clear" w:color="auto" w:fill="auto"/>
            <w:noWrap/>
            <w:vAlign w:val="bottom"/>
          </w:tcPr>
          <w:p w:rsidR="001707D4" w:rsidRPr="00845BFA" w:rsidDel="00C81D61" w:rsidRDefault="001707D4" w:rsidP="009652F9">
            <w:pPr>
              <w:pStyle w:val="Tablebody-centered"/>
              <w:rPr>
                <w:del w:id="55161" w:author="Diana Machado" w:date="2019-04-05T18:40:00Z"/>
                <w:lang w:val="en-PH" w:eastAsia="en-PH"/>
              </w:rPr>
            </w:pPr>
            <w:del w:id="55162" w:author="Diana Machado" w:date="2019-04-05T18:40:00Z">
              <w:r w:rsidRPr="00845BFA" w:rsidDel="00C81D61">
                <w:rPr>
                  <w:lang w:val="en-PH" w:eastAsia="en-PH"/>
                </w:rPr>
                <w:delText>0.091</w:delText>
              </w:r>
            </w:del>
          </w:p>
        </w:tc>
      </w:tr>
      <w:tr w:rsidR="001707D4" w:rsidRPr="0041013B" w:rsidDel="00C81D61" w:rsidTr="001707D4">
        <w:trPr>
          <w:trHeight w:val="198"/>
          <w:del w:id="55163" w:author="Diana Machado" w:date="2019-04-05T18:40:00Z"/>
        </w:trPr>
        <w:tc>
          <w:tcPr>
            <w:tcW w:w="1032" w:type="dxa"/>
            <w:vMerge/>
            <w:vAlign w:val="center"/>
          </w:tcPr>
          <w:p w:rsidR="001707D4" w:rsidRPr="00845BFA" w:rsidDel="00C81D61" w:rsidRDefault="001707D4" w:rsidP="009652F9">
            <w:pPr>
              <w:pStyle w:val="Tablebody-centered"/>
              <w:rPr>
                <w:del w:id="5516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165" w:author="Diana Machado" w:date="2019-04-05T18:40:00Z"/>
                <w:lang w:val="en-PH" w:eastAsia="en-PH"/>
              </w:rPr>
            </w:pPr>
            <w:del w:id="55166" w:author="Diana Machado" w:date="2019-04-05T18:40:00Z">
              <w:r w:rsidRPr="00845BFA" w:rsidDel="00C81D61">
                <w:rPr>
                  <w:lang w:val="en-PH" w:eastAsia="en-PH"/>
                </w:rPr>
                <w:delText>17</w:delText>
              </w:r>
            </w:del>
          </w:p>
        </w:tc>
        <w:tc>
          <w:tcPr>
            <w:tcW w:w="1253" w:type="dxa"/>
            <w:shd w:val="clear" w:color="auto" w:fill="auto"/>
            <w:noWrap/>
            <w:vAlign w:val="bottom"/>
          </w:tcPr>
          <w:p w:rsidR="001707D4" w:rsidRPr="00845BFA" w:rsidDel="00C81D61" w:rsidRDefault="001707D4" w:rsidP="009652F9">
            <w:pPr>
              <w:pStyle w:val="Tablebody-centered"/>
              <w:rPr>
                <w:del w:id="55167" w:author="Diana Machado" w:date="2019-04-05T18:40:00Z"/>
                <w:lang w:val="en-PH" w:eastAsia="en-PH"/>
              </w:rPr>
            </w:pPr>
            <w:del w:id="55168" w:author="Diana Machado" w:date="2019-04-05T18:40:00Z">
              <w:r w:rsidRPr="00845BFA" w:rsidDel="00C81D61">
                <w:rPr>
                  <w:lang w:val="en-PH" w:eastAsia="en-PH"/>
                </w:rPr>
                <w:delText>HOLMES</w:delText>
              </w:r>
            </w:del>
          </w:p>
        </w:tc>
        <w:tc>
          <w:tcPr>
            <w:tcW w:w="709" w:type="dxa"/>
            <w:shd w:val="clear" w:color="auto" w:fill="auto"/>
            <w:noWrap/>
            <w:vAlign w:val="bottom"/>
          </w:tcPr>
          <w:p w:rsidR="001707D4" w:rsidRPr="00845BFA" w:rsidDel="00C81D61" w:rsidRDefault="001707D4" w:rsidP="009652F9">
            <w:pPr>
              <w:pStyle w:val="Tablebody-centered"/>
              <w:rPr>
                <w:del w:id="55169" w:author="Diana Machado" w:date="2019-04-05T18:40:00Z"/>
                <w:lang w:val="en-PH" w:eastAsia="en-PH"/>
              </w:rPr>
            </w:pPr>
            <w:del w:id="55170" w:author="Diana Machado" w:date="2019-04-05T18:40:00Z">
              <w:r w:rsidRPr="00845BFA" w:rsidDel="00C81D61">
                <w:rPr>
                  <w:lang w:val="en-PH" w:eastAsia="en-PH"/>
                </w:rPr>
                <w:delText>1.442</w:delText>
              </w:r>
            </w:del>
          </w:p>
        </w:tc>
        <w:tc>
          <w:tcPr>
            <w:tcW w:w="607" w:type="dxa"/>
            <w:shd w:val="clear" w:color="auto" w:fill="auto"/>
            <w:noWrap/>
            <w:vAlign w:val="bottom"/>
          </w:tcPr>
          <w:p w:rsidR="001707D4" w:rsidRPr="00845BFA" w:rsidDel="00C81D61" w:rsidRDefault="001707D4" w:rsidP="009652F9">
            <w:pPr>
              <w:pStyle w:val="Tablebody-centered"/>
              <w:rPr>
                <w:del w:id="55171" w:author="Diana Machado" w:date="2019-04-05T18:40:00Z"/>
                <w:lang w:val="en-PH" w:eastAsia="en-PH"/>
              </w:rPr>
            </w:pPr>
            <w:del w:id="55172" w:author="Diana Machado" w:date="2019-04-05T18:40:00Z">
              <w:r w:rsidRPr="00845BFA" w:rsidDel="00C81D61">
                <w:rPr>
                  <w:lang w:val="en-PH" w:eastAsia="en-PH"/>
                </w:rPr>
                <w:delText>1.055</w:delText>
              </w:r>
            </w:del>
          </w:p>
        </w:tc>
        <w:tc>
          <w:tcPr>
            <w:tcW w:w="607" w:type="dxa"/>
            <w:shd w:val="clear" w:color="auto" w:fill="auto"/>
            <w:noWrap/>
            <w:vAlign w:val="bottom"/>
          </w:tcPr>
          <w:p w:rsidR="001707D4" w:rsidRPr="00845BFA" w:rsidDel="00C81D61" w:rsidRDefault="001707D4" w:rsidP="009652F9">
            <w:pPr>
              <w:pStyle w:val="Tablebody-centered"/>
              <w:rPr>
                <w:del w:id="55173" w:author="Diana Machado" w:date="2019-04-05T18:40:00Z"/>
                <w:lang w:val="en-PH" w:eastAsia="en-PH"/>
              </w:rPr>
            </w:pPr>
            <w:del w:id="55174" w:author="Diana Machado" w:date="2019-04-05T18:40:00Z">
              <w:r w:rsidRPr="00845BFA" w:rsidDel="00C81D61">
                <w:rPr>
                  <w:lang w:val="en-PH" w:eastAsia="en-PH"/>
                </w:rPr>
                <w:delText>0.669</w:delText>
              </w:r>
            </w:del>
          </w:p>
        </w:tc>
        <w:tc>
          <w:tcPr>
            <w:tcW w:w="607" w:type="dxa"/>
            <w:shd w:val="clear" w:color="auto" w:fill="auto"/>
            <w:noWrap/>
            <w:vAlign w:val="bottom"/>
          </w:tcPr>
          <w:p w:rsidR="001707D4" w:rsidRPr="00845BFA" w:rsidDel="00C81D61" w:rsidRDefault="001707D4" w:rsidP="009652F9">
            <w:pPr>
              <w:pStyle w:val="Tablebody-centered"/>
              <w:rPr>
                <w:del w:id="55175" w:author="Diana Machado" w:date="2019-04-05T18:40:00Z"/>
                <w:lang w:val="en-PH" w:eastAsia="en-PH"/>
              </w:rPr>
            </w:pPr>
            <w:del w:id="55176" w:author="Diana Machado" w:date="2019-04-05T18:40:00Z">
              <w:r w:rsidRPr="00845BFA" w:rsidDel="00C81D61">
                <w:rPr>
                  <w:lang w:val="en-PH" w:eastAsia="en-PH"/>
                </w:rPr>
                <w:delText>0.420</w:delText>
              </w:r>
            </w:del>
          </w:p>
        </w:tc>
        <w:tc>
          <w:tcPr>
            <w:tcW w:w="607" w:type="dxa"/>
            <w:shd w:val="clear" w:color="auto" w:fill="auto"/>
            <w:noWrap/>
            <w:vAlign w:val="bottom"/>
          </w:tcPr>
          <w:p w:rsidR="001707D4" w:rsidRPr="00845BFA" w:rsidDel="00C81D61" w:rsidRDefault="001707D4" w:rsidP="009652F9">
            <w:pPr>
              <w:pStyle w:val="Tablebody-centered"/>
              <w:rPr>
                <w:del w:id="55177" w:author="Diana Machado" w:date="2019-04-05T18:40:00Z"/>
                <w:lang w:val="en-PH" w:eastAsia="en-PH"/>
              </w:rPr>
            </w:pPr>
            <w:del w:id="55178" w:author="Diana Machado" w:date="2019-04-05T18:40:00Z">
              <w:r w:rsidRPr="00845BFA" w:rsidDel="00C81D61">
                <w:rPr>
                  <w:lang w:val="en-PH" w:eastAsia="en-PH"/>
                </w:rPr>
                <w:delText>0.150</w:delText>
              </w:r>
            </w:del>
          </w:p>
        </w:tc>
        <w:tc>
          <w:tcPr>
            <w:tcW w:w="607" w:type="dxa"/>
            <w:shd w:val="clear" w:color="auto" w:fill="auto"/>
            <w:noWrap/>
            <w:vAlign w:val="bottom"/>
          </w:tcPr>
          <w:p w:rsidR="001707D4" w:rsidRPr="00845BFA" w:rsidDel="00C81D61" w:rsidRDefault="001707D4" w:rsidP="009652F9">
            <w:pPr>
              <w:pStyle w:val="Tablebody-centered"/>
              <w:rPr>
                <w:del w:id="55179" w:author="Diana Machado" w:date="2019-04-05T18:40:00Z"/>
                <w:lang w:val="en-PH" w:eastAsia="en-PH"/>
              </w:rPr>
            </w:pPr>
            <w:del w:id="55180" w:author="Diana Machado" w:date="2019-04-05T18:40:00Z">
              <w:r w:rsidRPr="00845BFA" w:rsidDel="00C81D61">
                <w:rPr>
                  <w:lang w:val="en-PH" w:eastAsia="en-PH"/>
                </w:rPr>
                <w:delText>0.110</w:delText>
              </w:r>
            </w:del>
          </w:p>
        </w:tc>
        <w:tc>
          <w:tcPr>
            <w:tcW w:w="715" w:type="dxa"/>
            <w:shd w:val="clear" w:color="auto" w:fill="auto"/>
            <w:noWrap/>
            <w:vAlign w:val="bottom"/>
          </w:tcPr>
          <w:p w:rsidR="001707D4" w:rsidRPr="00845BFA" w:rsidDel="00C81D61" w:rsidRDefault="001707D4" w:rsidP="009652F9">
            <w:pPr>
              <w:pStyle w:val="Tablebody-centered"/>
              <w:rPr>
                <w:del w:id="55181" w:author="Diana Machado" w:date="2019-04-05T18:40:00Z"/>
                <w:lang w:val="en-PH" w:eastAsia="en-PH"/>
              </w:rPr>
            </w:pPr>
            <w:del w:id="5518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183" w:author="Diana Machado" w:date="2019-04-05T18:40:00Z"/>
                <w:lang w:val="en-PH" w:eastAsia="en-PH"/>
              </w:rPr>
            </w:pPr>
            <w:del w:id="55184" w:author="Diana Machado" w:date="2019-04-05T18:40:00Z">
              <w:r w:rsidRPr="00845BFA" w:rsidDel="00C81D61">
                <w:rPr>
                  <w:lang w:val="en-PH" w:eastAsia="en-PH"/>
                </w:rPr>
                <w:delText>0.731</w:delText>
              </w:r>
            </w:del>
          </w:p>
        </w:tc>
        <w:tc>
          <w:tcPr>
            <w:tcW w:w="543" w:type="dxa"/>
            <w:shd w:val="clear" w:color="auto" w:fill="auto"/>
            <w:noWrap/>
            <w:vAlign w:val="bottom"/>
          </w:tcPr>
          <w:p w:rsidR="001707D4" w:rsidRPr="00845BFA" w:rsidDel="00C81D61" w:rsidRDefault="001707D4" w:rsidP="009652F9">
            <w:pPr>
              <w:pStyle w:val="Tablebody-centered"/>
              <w:rPr>
                <w:del w:id="55185" w:author="Diana Machado" w:date="2019-04-05T18:40:00Z"/>
                <w:lang w:val="en-PH" w:eastAsia="en-PH"/>
              </w:rPr>
            </w:pPr>
            <w:del w:id="55186" w:author="Diana Machado" w:date="2019-04-05T18:40:00Z">
              <w:r w:rsidRPr="00845BFA" w:rsidDel="00C81D61">
                <w:rPr>
                  <w:lang w:val="en-PH" w:eastAsia="en-PH"/>
                </w:rPr>
                <w:delText>0.464</w:delText>
              </w:r>
            </w:del>
          </w:p>
        </w:tc>
        <w:tc>
          <w:tcPr>
            <w:tcW w:w="543" w:type="dxa"/>
            <w:shd w:val="clear" w:color="auto" w:fill="auto"/>
            <w:noWrap/>
            <w:vAlign w:val="bottom"/>
          </w:tcPr>
          <w:p w:rsidR="001707D4" w:rsidRPr="00845BFA" w:rsidDel="00C81D61" w:rsidRDefault="001707D4" w:rsidP="009652F9">
            <w:pPr>
              <w:pStyle w:val="Tablebody-centered"/>
              <w:rPr>
                <w:del w:id="55187" w:author="Diana Machado" w:date="2019-04-05T18:40:00Z"/>
                <w:lang w:val="en-PH" w:eastAsia="en-PH"/>
              </w:rPr>
            </w:pPr>
            <w:del w:id="55188" w:author="Diana Machado" w:date="2019-04-05T18:40:00Z">
              <w:r w:rsidRPr="00845BFA" w:rsidDel="00C81D61">
                <w:rPr>
                  <w:lang w:val="en-PH" w:eastAsia="en-PH"/>
                </w:rPr>
                <w:delText>0.291</w:delText>
              </w:r>
            </w:del>
          </w:p>
        </w:tc>
        <w:tc>
          <w:tcPr>
            <w:tcW w:w="543" w:type="dxa"/>
            <w:shd w:val="clear" w:color="auto" w:fill="auto"/>
            <w:noWrap/>
            <w:vAlign w:val="bottom"/>
          </w:tcPr>
          <w:p w:rsidR="001707D4" w:rsidRPr="00845BFA" w:rsidDel="00C81D61" w:rsidRDefault="001707D4" w:rsidP="009652F9">
            <w:pPr>
              <w:pStyle w:val="Tablebody-centered"/>
              <w:rPr>
                <w:del w:id="55189" w:author="Diana Machado" w:date="2019-04-05T18:40:00Z"/>
                <w:lang w:val="en-PH" w:eastAsia="en-PH"/>
              </w:rPr>
            </w:pPr>
            <w:del w:id="55190" w:author="Diana Machado" w:date="2019-04-05T18:40:00Z">
              <w:r w:rsidRPr="00845BFA" w:rsidDel="00C81D61">
                <w:rPr>
                  <w:lang w:val="en-PH" w:eastAsia="en-PH"/>
                </w:rPr>
                <w:delText>0.104</w:delText>
              </w:r>
            </w:del>
          </w:p>
        </w:tc>
        <w:tc>
          <w:tcPr>
            <w:tcW w:w="543" w:type="dxa"/>
            <w:shd w:val="clear" w:color="auto" w:fill="auto"/>
            <w:noWrap/>
            <w:vAlign w:val="bottom"/>
          </w:tcPr>
          <w:p w:rsidR="001707D4" w:rsidRPr="00845BFA" w:rsidDel="00C81D61" w:rsidRDefault="001707D4" w:rsidP="009652F9">
            <w:pPr>
              <w:pStyle w:val="Tablebody-centered"/>
              <w:rPr>
                <w:del w:id="55191" w:author="Diana Machado" w:date="2019-04-05T18:40:00Z"/>
                <w:lang w:val="en-PH" w:eastAsia="en-PH"/>
              </w:rPr>
            </w:pPr>
            <w:del w:id="55192" w:author="Diana Machado" w:date="2019-04-05T18:40:00Z">
              <w:r w:rsidRPr="00845BFA" w:rsidDel="00C81D61">
                <w:rPr>
                  <w:lang w:val="en-PH" w:eastAsia="en-PH"/>
                </w:rPr>
                <w:delText>0.077</w:delText>
              </w:r>
            </w:del>
          </w:p>
        </w:tc>
      </w:tr>
      <w:tr w:rsidR="001707D4" w:rsidRPr="0041013B" w:rsidDel="00C81D61" w:rsidTr="001707D4">
        <w:trPr>
          <w:trHeight w:val="198"/>
          <w:del w:id="55193" w:author="Diana Machado" w:date="2019-04-05T18:40:00Z"/>
        </w:trPr>
        <w:tc>
          <w:tcPr>
            <w:tcW w:w="1032" w:type="dxa"/>
            <w:vMerge/>
            <w:vAlign w:val="center"/>
          </w:tcPr>
          <w:p w:rsidR="001707D4" w:rsidRPr="00845BFA" w:rsidDel="00C81D61" w:rsidRDefault="001707D4" w:rsidP="009652F9">
            <w:pPr>
              <w:pStyle w:val="Tablebody-centered"/>
              <w:rPr>
                <w:del w:id="5519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195" w:author="Diana Machado" w:date="2019-04-05T18:40:00Z"/>
                <w:lang w:val="en-PH" w:eastAsia="en-PH"/>
              </w:rPr>
            </w:pPr>
            <w:del w:id="55196" w:author="Diana Machado" w:date="2019-04-05T18:40:00Z">
              <w:r w:rsidRPr="00845BFA" w:rsidDel="00C81D61">
                <w:rPr>
                  <w:lang w:val="en-PH" w:eastAsia="en-PH"/>
                </w:rPr>
                <w:delText>18</w:delText>
              </w:r>
            </w:del>
          </w:p>
        </w:tc>
        <w:tc>
          <w:tcPr>
            <w:tcW w:w="1253" w:type="dxa"/>
            <w:shd w:val="clear" w:color="auto" w:fill="auto"/>
            <w:noWrap/>
            <w:vAlign w:val="bottom"/>
          </w:tcPr>
          <w:p w:rsidR="001707D4" w:rsidRPr="00845BFA" w:rsidDel="00C81D61" w:rsidRDefault="001707D4" w:rsidP="009652F9">
            <w:pPr>
              <w:pStyle w:val="Tablebody-centered"/>
              <w:rPr>
                <w:del w:id="55197" w:author="Diana Machado" w:date="2019-04-05T18:40:00Z"/>
                <w:lang w:val="en-PH" w:eastAsia="en-PH"/>
              </w:rPr>
            </w:pPr>
            <w:del w:id="55198" w:author="Diana Machado" w:date="2019-04-05T18:40:00Z">
              <w:r w:rsidRPr="00845BFA" w:rsidDel="00C81D61">
                <w:rPr>
                  <w:lang w:val="en-PH" w:eastAsia="en-PH"/>
                </w:rPr>
                <w:delText>INDIAN RIVER</w:delText>
              </w:r>
            </w:del>
          </w:p>
        </w:tc>
        <w:tc>
          <w:tcPr>
            <w:tcW w:w="709" w:type="dxa"/>
            <w:shd w:val="clear" w:color="auto" w:fill="auto"/>
            <w:noWrap/>
            <w:vAlign w:val="bottom"/>
          </w:tcPr>
          <w:p w:rsidR="001707D4" w:rsidRPr="00845BFA" w:rsidDel="00C81D61" w:rsidRDefault="001707D4" w:rsidP="009652F9">
            <w:pPr>
              <w:pStyle w:val="Tablebody-centered"/>
              <w:rPr>
                <w:del w:id="55199" w:author="Diana Machado" w:date="2019-04-05T18:40:00Z"/>
                <w:lang w:val="en-PH" w:eastAsia="en-PH"/>
              </w:rPr>
            </w:pPr>
            <w:del w:id="55200" w:author="Diana Machado" w:date="2019-04-05T18:40:00Z">
              <w:r w:rsidRPr="00845BFA" w:rsidDel="00C81D61">
                <w:rPr>
                  <w:lang w:val="en-PH" w:eastAsia="en-PH"/>
                </w:rPr>
                <w:delText>13.081</w:delText>
              </w:r>
            </w:del>
          </w:p>
        </w:tc>
        <w:tc>
          <w:tcPr>
            <w:tcW w:w="607" w:type="dxa"/>
            <w:shd w:val="clear" w:color="auto" w:fill="auto"/>
            <w:noWrap/>
            <w:vAlign w:val="bottom"/>
          </w:tcPr>
          <w:p w:rsidR="001707D4" w:rsidRPr="00845BFA" w:rsidDel="00C81D61" w:rsidRDefault="001707D4" w:rsidP="009652F9">
            <w:pPr>
              <w:pStyle w:val="Tablebody-centered"/>
              <w:rPr>
                <w:del w:id="55201" w:author="Diana Machado" w:date="2019-04-05T18:40:00Z"/>
                <w:lang w:val="en-PH" w:eastAsia="en-PH"/>
              </w:rPr>
            </w:pPr>
            <w:del w:id="55202" w:author="Diana Machado" w:date="2019-04-05T18:40:00Z">
              <w:r w:rsidRPr="00845BFA" w:rsidDel="00C81D61">
                <w:rPr>
                  <w:lang w:val="en-PH" w:eastAsia="en-PH"/>
                </w:rPr>
                <w:delText>12.201</w:delText>
              </w:r>
            </w:del>
          </w:p>
        </w:tc>
        <w:tc>
          <w:tcPr>
            <w:tcW w:w="607" w:type="dxa"/>
            <w:shd w:val="clear" w:color="auto" w:fill="auto"/>
            <w:noWrap/>
            <w:vAlign w:val="bottom"/>
          </w:tcPr>
          <w:p w:rsidR="001707D4" w:rsidRPr="00845BFA" w:rsidDel="00C81D61" w:rsidRDefault="001707D4" w:rsidP="009652F9">
            <w:pPr>
              <w:pStyle w:val="Tablebody-centered"/>
              <w:rPr>
                <w:del w:id="55203" w:author="Diana Machado" w:date="2019-04-05T18:40:00Z"/>
                <w:lang w:val="en-PH" w:eastAsia="en-PH"/>
              </w:rPr>
            </w:pPr>
            <w:del w:id="55204" w:author="Diana Machado" w:date="2019-04-05T18:40:00Z">
              <w:r w:rsidRPr="00845BFA" w:rsidDel="00C81D61">
                <w:rPr>
                  <w:lang w:val="en-PH" w:eastAsia="en-PH"/>
                </w:rPr>
                <w:delText>11.324</w:delText>
              </w:r>
            </w:del>
          </w:p>
        </w:tc>
        <w:tc>
          <w:tcPr>
            <w:tcW w:w="607" w:type="dxa"/>
            <w:shd w:val="clear" w:color="auto" w:fill="auto"/>
            <w:noWrap/>
            <w:vAlign w:val="bottom"/>
          </w:tcPr>
          <w:p w:rsidR="001707D4" w:rsidRPr="00845BFA" w:rsidDel="00C81D61" w:rsidRDefault="001707D4" w:rsidP="009652F9">
            <w:pPr>
              <w:pStyle w:val="Tablebody-centered"/>
              <w:rPr>
                <w:del w:id="55205" w:author="Diana Machado" w:date="2019-04-05T18:40:00Z"/>
                <w:lang w:val="en-PH" w:eastAsia="en-PH"/>
              </w:rPr>
            </w:pPr>
            <w:del w:id="55206" w:author="Diana Machado" w:date="2019-04-05T18:40:00Z">
              <w:r w:rsidRPr="00845BFA" w:rsidDel="00C81D61">
                <w:rPr>
                  <w:lang w:val="en-PH" w:eastAsia="en-PH"/>
                </w:rPr>
                <w:delText>10.126</w:delText>
              </w:r>
            </w:del>
          </w:p>
        </w:tc>
        <w:tc>
          <w:tcPr>
            <w:tcW w:w="607" w:type="dxa"/>
            <w:shd w:val="clear" w:color="auto" w:fill="auto"/>
            <w:noWrap/>
            <w:vAlign w:val="bottom"/>
          </w:tcPr>
          <w:p w:rsidR="001707D4" w:rsidRPr="00845BFA" w:rsidDel="00C81D61" w:rsidRDefault="001707D4" w:rsidP="009652F9">
            <w:pPr>
              <w:pStyle w:val="Tablebody-centered"/>
              <w:rPr>
                <w:del w:id="55207" w:author="Diana Machado" w:date="2019-04-05T18:40:00Z"/>
                <w:lang w:val="en-PH" w:eastAsia="en-PH"/>
              </w:rPr>
            </w:pPr>
            <w:del w:id="55208" w:author="Diana Machado" w:date="2019-04-05T18:40:00Z">
              <w:r w:rsidRPr="00845BFA" w:rsidDel="00C81D61">
                <w:rPr>
                  <w:lang w:val="en-PH" w:eastAsia="en-PH"/>
                </w:rPr>
                <w:delText>7.530</w:delText>
              </w:r>
            </w:del>
          </w:p>
        </w:tc>
        <w:tc>
          <w:tcPr>
            <w:tcW w:w="607" w:type="dxa"/>
            <w:shd w:val="clear" w:color="auto" w:fill="auto"/>
            <w:noWrap/>
            <w:vAlign w:val="bottom"/>
          </w:tcPr>
          <w:p w:rsidR="001707D4" w:rsidRPr="00845BFA" w:rsidDel="00C81D61" w:rsidRDefault="001707D4" w:rsidP="009652F9">
            <w:pPr>
              <w:pStyle w:val="Tablebody-centered"/>
              <w:rPr>
                <w:del w:id="55209" w:author="Diana Machado" w:date="2019-04-05T18:40:00Z"/>
                <w:lang w:val="en-PH" w:eastAsia="en-PH"/>
              </w:rPr>
            </w:pPr>
            <w:del w:id="55210" w:author="Diana Machado" w:date="2019-04-05T18:40:00Z">
              <w:r w:rsidRPr="00845BFA" w:rsidDel="00C81D61">
                <w:rPr>
                  <w:lang w:val="en-PH" w:eastAsia="en-PH"/>
                </w:rPr>
                <w:delText>5.766</w:delText>
              </w:r>
            </w:del>
          </w:p>
        </w:tc>
        <w:tc>
          <w:tcPr>
            <w:tcW w:w="715" w:type="dxa"/>
            <w:shd w:val="clear" w:color="auto" w:fill="auto"/>
            <w:noWrap/>
            <w:vAlign w:val="bottom"/>
          </w:tcPr>
          <w:p w:rsidR="001707D4" w:rsidRPr="00845BFA" w:rsidDel="00C81D61" w:rsidRDefault="001707D4" w:rsidP="009652F9">
            <w:pPr>
              <w:pStyle w:val="Tablebody-centered"/>
              <w:rPr>
                <w:del w:id="55211" w:author="Diana Machado" w:date="2019-04-05T18:40:00Z"/>
                <w:lang w:val="en-PH" w:eastAsia="en-PH"/>
              </w:rPr>
            </w:pPr>
            <w:del w:id="5521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213" w:author="Diana Machado" w:date="2019-04-05T18:40:00Z"/>
                <w:lang w:val="en-PH" w:eastAsia="en-PH"/>
              </w:rPr>
            </w:pPr>
            <w:del w:id="55214" w:author="Diana Machado" w:date="2019-04-05T18:40:00Z">
              <w:r w:rsidRPr="00845BFA" w:rsidDel="00C81D61">
                <w:rPr>
                  <w:lang w:val="en-PH" w:eastAsia="en-PH"/>
                </w:rPr>
                <w:delText>0.933</w:delText>
              </w:r>
            </w:del>
          </w:p>
        </w:tc>
        <w:tc>
          <w:tcPr>
            <w:tcW w:w="543" w:type="dxa"/>
            <w:shd w:val="clear" w:color="auto" w:fill="auto"/>
            <w:noWrap/>
            <w:vAlign w:val="bottom"/>
          </w:tcPr>
          <w:p w:rsidR="001707D4" w:rsidRPr="00845BFA" w:rsidDel="00C81D61" w:rsidRDefault="001707D4" w:rsidP="009652F9">
            <w:pPr>
              <w:pStyle w:val="Tablebody-centered"/>
              <w:rPr>
                <w:del w:id="55215" w:author="Diana Machado" w:date="2019-04-05T18:40:00Z"/>
                <w:lang w:val="en-PH" w:eastAsia="en-PH"/>
              </w:rPr>
            </w:pPr>
            <w:del w:id="55216" w:author="Diana Machado" w:date="2019-04-05T18:40:00Z">
              <w:r w:rsidRPr="00845BFA" w:rsidDel="00C81D61">
                <w:rPr>
                  <w:lang w:val="en-PH" w:eastAsia="en-PH"/>
                </w:rPr>
                <w:delText>0.866</w:delText>
              </w:r>
            </w:del>
          </w:p>
        </w:tc>
        <w:tc>
          <w:tcPr>
            <w:tcW w:w="543" w:type="dxa"/>
            <w:shd w:val="clear" w:color="auto" w:fill="auto"/>
            <w:noWrap/>
            <w:vAlign w:val="bottom"/>
          </w:tcPr>
          <w:p w:rsidR="001707D4" w:rsidRPr="00845BFA" w:rsidDel="00C81D61" w:rsidRDefault="001707D4" w:rsidP="009652F9">
            <w:pPr>
              <w:pStyle w:val="Tablebody-centered"/>
              <w:rPr>
                <w:del w:id="55217" w:author="Diana Machado" w:date="2019-04-05T18:40:00Z"/>
                <w:lang w:val="en-PH" w:eastAsia="en-PH"/>
              </w:rPr>
            </w:pPr>
            <w:del w:id="55218" w:author="Diana Machado" w:date="2019-04-05T18:40:00Z">
              <w:r w:rsidRPr="00845BFA" w:rsidDel="00C81D61">
                <w:rPr>
                  <w:lang w:val="en-PH" w:eastAsia="en-PH"/>
                </w:rPr>
                <w:delText>0.774</w:delText>
              </w:r>
            </w:del>
          </w:p>
        </w:tc>
        <w:tc>
          <w:tcPr>
            <w:tcW w:w="543" w:type="dxa"/>
            <w:shd w:val="clear" w:color="auto" w:fill="auto"/>
            <w:noWrap/>
            <w:vAlign w:val="bottom"/>
          </w:tcPr>
          <w:p w:rsidR="001707D4" w:rsidRPr="00845BFA" w:rsidDel="00C81D61" w:rsidRDefault="001707D4" w:rsidP="009652F9">
            <w:pPr>
              <w:pStyle w:val="Tablebody-centered"/>
              <w:rPr>
                <w:del w:id="55219" w:author="Diana Machado" w:date="2019-04-05T18:40:00Z"/>
                <w:lang w:val="en-PH" w:eastAsia="en-PH"/>
              </w:rPr>
            </w:pPr>
            <w:del w:id="55220" w:author="Diana Machado" w:date="2019-04-05T18:40:00Z">
              <w:r w:rsidRPr="00845BFA" w:rsidDel="00C81D61">
                <w:rPr>
                  <w:lang w:val="en-PH" w:eastAsia="en-PH"/>
                </w:rPr>
                <w:delText>0.576</w:delText>
              </w:r>
            </w:del>
          </w:p>
        </w:tc>
        <w:tc>
          <w:tcPr>
            <w:tcW w:w="543" w:type="dxa"/>
            <w:shd w:val="clear" w:color="auto" w:fill="auto"/>
            <w:noWrap/>
            <w:vAlign w:val="bottom"/>
          </w:tcPr>
          <w:p w:rsidR="001707D4" w:rsidRPr="00845BFA" w:rsidDel="00C81D61" w:rsidRDefault="001707D4" w:rsidP="009652F9">
            <w:pPr>
              <w:pStyle w:val="Tablebody-centered"/>
              <w:rPr>
                <w:del w:id="55221" w:author="Diana Machado" w:date="2019-04-05T18:40:00Z"/>
                <w:lang w:val="en-PH" w:eastAsia="en-PH"/>
              </w:rPr>
            </w:pPr>
            <w:del w:id="55222" w:author="Diana Machado" w:date="2019-04-05T18:40:00Z">
              <w:r w:rsidRPr="00845BFA" w:rsidDel="00C81D61">
                <w:rPr>
                  <w:lang w:val="en-PH" w:eastAsia="en-PH"/>
                </w:rPr>
                <w:delText>0.441</w:delText>
              </w:r>
            </w:del>
          </w:p>
        </w:tc>
      </w:tr>
      <w:tr w:rsidR="001707D4" w:rsidRPr="0041013B" w:rsidDel="00C81D61" w:rsidTr="001707D4">
        <w:trPr>
          <w:trHeight w:val="198"/>
          <w:del w:id="55223" w:author="Diana Machado" w:date="2019-04-05T18:40:00Z"/>
        </w:trPr>
        <w:tc>
          <w:tcPr>
            <w:tcW w:w="1032" w:type="dxa"/>
            <w:vMerge/>
            <w:vAlign w:val="center"/>
          </w:tcPr>
          <w:p w:rsidR="001707D4" w:rsidRPr="00845BFA" w:rsidDel="00C81D61" w:rsidRDefault="001707D4" w:rsidP="009652F9">
            <w:pPr>
              <w:pStyle w:val="Tablebody-centered"/>
              <w:rPr>
                <w:del w:id="5522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225" w:author="Diana Machado" w:date="2019-04-05T18:40:00Z"/>
                <w:lang w:val="en-PH" w:eastAsia="en-PH"/>
              </w:rPr>
            </w:pPr>
            <w:del w:id="55226" w:author="Diana Machado" w:date="2019-04-05T18:40:00Z">
              <w:r w:rsidRPr="00845BFA" w:rsidDel="00C81D61">
                <w:rPr>
                  <w:lang w:val="en-PH" w:eastAsia="en-PH"/>
                </w:rPr>
                <w:delText>19</w:delText>
              </w:r>
            </w:del>
          </w:p>
        </w:tc>
        <w:tc>
          <w:tcPr>
            <w:tcW w:w="1253" w:type="dxa"/>
            <w:shd w:val="clear" w:color="auto" w:fill="auto"/>
            <w:noWrap/>
            <w:vAlign w:val="bottom"/>
          </w:tcPr>
          <w:p w:rsidR="001707D4" w:rsidRPr="00845BFA" w:rsidDel="00C81D61" w:rsidRDefault="001707D4" w:rsidP="009652F9">
            <w:pPr>
              <w:pStyle w:val="Tablebody-centered"/>
              <w:rPr>
                <w:del w:id="55227" w:author="Diana Machado" w:date="2019-04-05T18:40:00Z"/>
                <w:lang w:val="en-PH" w:eastAsia="en-PH"/>
              </w:rPr>
            </w:pPr>
            <w:del w:id="55228" w:author="Diana Machado" w:date="2019-04-05T18:40:00Z">
              <w:r w:rsidRPr="00845BFA" w:rsidDel="00C81D61">
                <w:rPr>
                  <w:lang w:val="en-PH" w:eastAsia="en-PH"/>
                </w:rPr>
                <w:delText>JACKSON</w:delText>
              </w:r>
            </w:del>
          </w:p>
        </w:tc>
        <w:tc>
          <w:tcPr>
            <w:tcW w:w="709" w:type="dxa"/>
            <w:shd w:val="clear" w:color="auto" w:fill="auto"/>
            <w:noWrap/>
            <w:vAlign w:val="bottom"/>
          </w:tcPr>
          <w:p w:rsidR="001707D4" w:rsidRPr="00845BFA" w:rsidDel="00C81D61" w:rsidRDefault="001707D4" w:rsidP="009652F9">
            <w:pPr>
              <w:pStyle w:val="Tablebody-centered"/>
              <w:rPr>
                <w:del w:id="55229" w:author="Diana Machado" w:date="2019-04-05T18:40:00Z"/>
                <w:lang w:val="en-PH" w:eastAsia="en-PH"/>
              </w:rPr>
            </w:pPr>
            <w:del w:id="55230" w:author="Diana Machado" w:date="2019-04-05T18:40:00Z">
              <w:r w:rsidRPr="00845BFA" w:rsidDel="00C81D61">
                <w:rPr>
                  <w:lang w:val="en-PH" w:eastAsia="en-PH"/>
                </w:rPr>
                <w:delText>1.137</w:delText>
              </w:r>
            </w:del>
          </w:p>
        </w:tc>
        <w:tc>
          <w:tcPr>
            <w:tcW w:w="607" w:type="dxa"/>
            <w:shd w:val="clear" w:color="auto" w:fill="auto"/>
            <w:noWrap/>
            <w:vAlign w:val="bottom"/>
          </w:tcPr>
          <w:p w:rsidR="001707D4" w:rsidRPr="00845BFA" w:rsidDel="00C81D61" w:rsidRDefault="001707D4" w:rsidP="009652F9">
            <w:pPr>
              <w:pStyle w:val="Tablebody-centered"/>
              <w:rPr>
                <w:del w:id="55231" w:author="Diana Machado" w:date="2019-04-05T18:40:00Z"/>
                <w:lang w:val="en-PH" w:eastAsia="en-PH"/>
              </w:rPr>
            </w:pPr>
            <w:del w:id="55232" w:author="Diana Machado" w:date="2019-04-05T18:40:00Z">
              <w:r w:rsidRPr="00845BFA" w:rsidDel="00C81D61">
                <w:rPr>
                  <w:lang w:val="en-PH" w:eastAsia="en-PH"/>
                </w:rPr>
                <w:delText>0.814</w:delText>
              </w:r>
            </w:del>
          </w:p>
        </w:tc>
        <w:tc>
          <w:tcPr>
            <w:tcW w:w="607" w:type="dxa"/>
            <w:shd w:val="clear" w:color="auto" w:fill="auto"/>
            <w:noWrap/>
            <w:vAlign w:val="bottom"/>
          </w:tcPr>
          <w:p w:rsidR="001707D4" w:rsidRPr="00845BFA" w:rsidDel="00C81D61" w:rsidRDefault="001707D4" w:rsidP="009652F9">
            <w:pPr>
              <w:pStyle w:val="Tablebody-centered"/>
              <w:rPr>
                <w:del w:id="55233" w:author="Diana Machado" w:date="2019-04-05T18:40:00Z"/>
                <w:lang w:val="en-PH" w:eastAsia="en-PH"/>
              </w:rPr>
            </w:pPr>
            <w:del w:id="55234" w:author="Diana Machado" w:date="2019-04-05T18:40:00Z">
              <w:r w:rsidRPr="00845BFA" w:rsidDel="00C81D61">
                <w:rPr>
                  <w:lang w:val="en-PH" w:eastAsia="en-PH"/>
                </w:rPr>
                <w:delText>0.492</w:delText>
              </w:r>
            </w:del>
          </w:p>
        </w:tc>
        <w:tc>
          <w:tcPr>
            <w:tcW w:w="607" w:type="dxa"/>
            <w:shd w:val="clear" w:color="auto" w:fill="auto"/>
            <w:noWrap/>
            <w:vAlign w:val="bottom"/>
          </w:tcPr>
          <w:p w:rsidR="001707D4" w:rsidRPr="00845BFA" w:rsidDel="00C81D61" w:rsidRDefault="001707D4" w:rsidP="009652F9">
            <w:pPr>
              <w:pStyle w:val="Tablebody-centered"/>
              <w:rPr>
                <w:del w:id="55235" w:author="Diana Machado" w:date="2019-04-05T18:40:00Z"/>
                <w:lang w:val="en-PH" w:eastAsia="en-PH"/>
              </w:rPr>
            </w:pPr>
            <w:del w:id="55236" w:author="Diana Machado" w:date="2019-04-05T18:40:00Z">
              <w:r w:rsidRPr="00845BFA" w:rsidDel="00C81D61">
                <w:rPr>
                  <w:lang w:val="en-PH" w:eastAsia="en-PH"/>
                </w:rPr>
                <w:delText>0.297</w:delText>
              </w:r>
            </w:del>
          </w:p>
        </w:tc>
        <w:tc>
          <w:tcPr>
            <w:tcW w:w="607" w:type="dxa"/>
            <w:shd w:val="clear" w:color="auto" w:fill="auto"/>
            <w:noWrap/>
            <w:vAlign w:val="bottom"/>
          </w:tcPr>
          <w:p w:rsidR="001707D4" w:rsidRPr="00845BFA" w:rsidDel="00C81D61" w:rsidRDefault="001707D4" w:rsidP="009652F9">
            <w:pPr>
              <w:pStyle w:val="Tablebody-centered"/>
              <w:rPr>
                <w:del w:id="55237" w:author="Diana Machado" w:date="2019-04-05T18:40:00Z"/>
                <w:lang w:val="en-PH" w:eastAsia="en-PH"/>
              </w:rPr>
            </w:pPr>
            <w:del w:id="55238" w:author="Diana Machado" w:date="2019-04-05T18:40:00Z">
              <w:r w:rsidRPr="00845BFA" w:rsidDel="00C81D61">
                <w:rPr>
                  <w:lang w:val="en-PH" w:eastAsia="en-PH"/>
                </w:rPr>
                <w:delText>0.100</w:delText>
              </w:r>
            </w:del>
          </w:p>
        </w:tc>
        <w:tc>
          <w:tcPr>
            <w:tcW w:w="607" w:type="dxa"/>
            <w:shd w:val="clear" w:color="auto" w:fill="auto"/>
            <w:noWrap/>
            <w:vAlign w:val="bottom"/>
          </w:tcPr>
          <w:p w:rsidR="001707D4" w:rsidRPr="00845BFA" w:rsidDel="00C81D61" w:rsidRDefault="001707D4" w:rsidP="009652F9">
            <w:pPr>
              <w:pStyle w:val="Tablebody-centered"/>
              <w:rPr>
                <w:del w:id="55239" w:author="Diana Machado" w:date="2019-04-05T18:40:00Z"/>
                <w:lang w:val="en-PH" w:eastAsia="en-PH"/>
              </w:rPr>
            </w:pPr>
            <w:del w:id="55240" w:author="Diana Machado" w:date="2019-04-05T18:40:00Z">
              <w:r w:rsidRPr="00845BFA" w:rsidDel="00C81D61">
                <w:rPr>
                  <w:lang w:val="en-PH" w:eastAsia="en-PH"/>
                </w:rPr>
                <w:delText>0.075</w:delText>
              </w:r>
            </w:del>
          </w:p>
        </w:tc>
        <w:tc>
          <w:tcPr>
            <w:tcW w:w="715" w:type="dxa"/>
            <w:shd w:val="clear" w:color="auto" w:fill="auto"/>
            <w:noWrap/>
            <w:vAlign w:val="bottom"/>
          </w:tcPr>
          <w:p w:rsidR="001707D4" w:rsidRPr="00845BFA" w:rsidDel="00C81D61" w:rsidRDefault="001707D4" w:rsidP="009652F9">
            <w:pPr>
              <w:pStyle w:val="Tablebody-centered"/>
              <w:rPr>
                <w:del w:id="55241" w:author="Diana Machado" w:date="2019-04-05T18:40:00Z"/>
                <w:lang w:val="en-PH" w:eastAsia="en-PH"/>
              </w:rPr>
            </w:pPr>
            <w:del w:id="5524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243" w:author="Diana Machado" w:date="2019-04-05T18:40:00Z"/>
                <w:lang w:val="en-PH" w:eastAsia="en-PH"/>
              </w:rPr>
            </w:pPr>
            <w:del w:id="55244" w:author="Diana Machado" w:date="2019-04-05T18:40:00Z">
              <w:r w:rsidRPr="00845BFA" w:rsidDel="00C81D61">
                <w:rPr>
                  <w:lang w:val="en-PH" w:eastAsia="en-PH"/>
                </w:rPr>
                <w:delText>0.716</w:delText>
              </w:r>
            </w:del>
          </w:p>
        </w:tc>
        <w:tc>
          <w:tcPr>
            <w:tcW w:w="543" w:type="dxa"/>
            <w:shd w:val="clear" w:color="auto" w:fill="auto"/>
            <w:noWrap/>
            <w:vAlign w:val="bottom"/>
          </w:tcPr>
          <w:p w:rsidR="001707D4" w:rsidRPr="00845BFA" w:rsidDel="00C81D61" w:rsidRDefault="001707D4" w:rsidP="009652F9">
            <w:pPr>
              <w:pStyle w:val="Tablebody-centered"/>
              <w:rPr>
                <w:del w:id="55245" w:author="Diana Machado" w:date="2019-04-05T18:40:00Z"/>
                <w:lang w:val="en-PH" w:eastAsia="en-PH"/>
              </w:rPr>
            </w:pPr>
            <w:del w:id="55246" w:author="Diana Machado" w:date="2019-04-05T18:40:00Z">
              <w:r w:rsidRPr="00845BFA" w:rsidDel="00C81D61">
                <w:rPr>
                  <w:lang w:val="en-PH" w:eastAsia="en-PH"/>
                </w:rPr>
                <w:delText>0.433</w:delText>
              </w:r>
            </w:del>
          </w:p>
        </w:tc>
        <w:tc>
          <w:tcPr>
            <w:tcW w:w="543" w:type="dxa"/>
            <w:shd w:val="clear" w:color="auto" w:fill="auto"/>
            <w:noWrap/>
            <w:vAlign w:val="bottom"/>
          </w:tcPr>
          <w:p w:rsidR="001707D4" w:rsidRPr="00845BFA" w:rsidDel="00C81D61" w:rsidRDefault="001707D4" w:rsidP="009652F9">
            <w:pPr>
              <w:pStyle w:val="Tablebody-centered"/>
              <w:rPr>
                <w:del w:id="55247" w:author="Diana Machado" w:date="2019-04-05T18:40:00Z"/>
                <w:lang w:val="en-PH" w:eastAsia="en-PH"/>
              </w:rPr>
            </w:pPr>
            <w:del w:id="55248" w:author="Diana Machado" w:date="2019-04-05T18:40:00Z">
              <w:r w:rsidRPr="00845BFA" w:rsidDel="00C81D61">
                <w:rPr>
                  <w:lang w:val="en-PH" w:eastAsia="en-PH"/>
                </w:rPr>
                <w:delText>0.262</w:delText>
              </w:r>
            </w:del>
          </w:p>
        </w:tc>
        <w:tc>
          <w:tcPr>
            <w:tcW w:w="543" w:type="dxa"/>
            <w:shd w:val="clear" w:color="auto" w:fill="auto"/>
            <w:noWrap/>
            <w:vAlign w:val="bottom"/>
          </w:tcPr>
          <w:p w:rsidR="001707D4" w:rsidRPr="00845BFA" w:rsidDel="00C81D61" w:rsidRDefault="001707D4" w:rsidP="009652F9">
            <w:pPr>
              <w:pStyle w:val="Tablebody-centered"/>
              <w:rPr>
                <w:del w:id="55249" w:author="Diana Machado" w:date="2019-04-05T18:40:00Z"/>
                <w:lang w:val="en-PH" w:eastAsia="en-PH"/>
              </w:rPr>
            </w:pPr>
            <w:del w:id="55250" w:author="Diana Machado" w:date="2019-04-05T18:40:00Z">
              <w:r w:rsidRPr="00845BFA" w:rsidDel="00C81D61">
                <w:rPr>
                  <w:lang w:val="en-PH" w:eastAsia="en-PH"/>
                </w:rPr>
                <w:delText>0.088</w:delText>
              </w:r>
            </w:del>
          </w:p>
        </w:tc>
        <w:tc>
          <w:tcPr>
            <w:tcW w:w="543" w:type="dxa"/>
            <w:shd w:val="clear" w:color="auto" w:fill="auto"/>
            <w:noWrap/>
            <w:vAlign w:val="bottom"/>
          </w:tcPr>
          <w:p w:rsidR="001707D4" w:rsidRPr="00845BFA" w:rsidDel="00C81D61" w:rsidRDefault="001707D4" w:rsidP="009652F9">
            <w:pPr>
              <w:pStyle w:val="Tablebody-centered"/>
              <w:rPr>
                <w:del w:id="55251" w:author="Diana Machado" w:date="2019-04-05T18:40:00Z"/>
                <w:lang w:val="en-PH" w:eastAsia="en-PH"/>
              </w:rPr>
            </w:pPr>
            <w:del w:id="55252" w:author="Diana Machado" w:date="2019-04-05T18:40:00Z">
              <w:r w:rsidRPr="00845BFA" w:rsidDel="00C81D61">
                <w:rPr>
                  <w:lang w:val="en-PH" w:eastAsia="en-PH"/>
                </w:rPr>
                <w:delText>0.066</w:delText>
              </w:r>
            </w:del>
          </w:p>
        </w:tc>
      </w:tr>
      <w:tr w:rsidR="001707D4" w:rsidRPr="0041013B" w:rsidDel="00C81D61" w:rsidTr="001707D4">
        <w:trPr>
          <w:trHeight w:val="198"/>
          <w:del w:id="55253" w:author="Diana Machado" w:date="2019-04-05T18:40:00Z"/>
        </w:trPr>
        <w:tc>
          <w:tcPr>
            <w:tcW w:w="1032" w:type="dxa"/>
            <w:vMerge/>
            <w:vAlign w:val="center"/>
          </w:tcPr>
          <w:p w:rsidR="001707D4" w:rsidRPr="00845BFA" w:rsidDel="00C81D61" w:rsidRDefault="001707D4" w:rsidP="009652F9">
            <w:pPr>
              <w:pStyle w:val="Tablebody-centered"/>
              <w:rPr>
                <w:del w:id="5525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255" w:author="Diana Machado" w:date="2019-04-05T18:40:00Z"/>
                <w:lang w:val="en-PH" w:eastAsia="en-PH"/>
              </w:rPr>
            </w:pPr>
            <w:del w:id="55256" w:author="Diana Machado" w:date="2019-04-05T18:40:00Z">
              <w:r w:rsidRPr="00845BFA" w:rsidDel="00C81D61">
                <w:rPr>
                  <w:lang w:val="en-PH" w:eastAsia="en-PH"/>
                </w:rPr>
                <w:delText>20</w:delText>
              </w:r>
            </w:del>
          </w:p>
        </w:tc>
        <w:tc>
          <w:tcPr>
            <w:tcW w:w="1253" w:type="dxa"/>
            <w:shd w:val="clear" w:color="auto" w:fill="auto"/>
            <w:noWrap/>
            <w:vAlign w:val="bottom"/>
          </w:tcPr>
          <w:p w:rsidR="001707D4" w:rsidRPr="00845BFA" w:rsidDel="00C81D61" w:rsidRDefault="001707D4" w:rsidP="009652F9">
            <w:pPr>
              <w:pStyle w:val="Tablebody-centered"/>
              <w:rPr>
                <w:del w:id="55257" w:author="Diana Machado" w:date="2019-04-05T18:40:00Z"/>
                <w:lang w:val="en-PH" w:eastAsia="en-PH"/>
              </w:rPr>
            </w:pPr>
            <w:del w:id="55258" w:author="Diana Machado" w:date="2019-04-05T18:40:00Z">
              <w:r w:rsidRPr="00845BFA" w:rsidDel="00C81D61">
                <w:rPr>
                  <w:lang w:val="en-PH" w:eastAsia="en-PH"/>
                </w:rPr>
                <w:delText>LEE</w:delText>
              </w:r>
            </w:del>
          </w:p>
        </w:tc>
        <w:tc>
          <w:tcPr>
            <w:tcW w:w="709" w:type="dxa"/>
            <w:shd w:val="clear" w:color="auto" w:fill="auto"/>
            <w:noWrap/>
            <w:vAlign w:val="bottom"/>
          </w:tcPr>
          <w:p w:rsidR="001707D4" w:rsidRPr="00845BFA" w:rsidDel="00C81D61" w:rsidRDefault="001707D4" w:rsidP="009652F9">
            <w:pPr>
              <w:pStyle w:val="Tablebody-centered"/>
              <w:rPr>
                <w:del w:id="55259" w:author="Diana Machado" w:date="2019-04-05T18:40:00Z"/>
                <w:lang w:val="en-PH" w:eastAsia="en-PH"/>
              </w:rPr>
            </w:pPr>
            <w:del w:id="55260" w:author="Diana Machado" w:date="2019-04-05T18:40:00Z">
              <w:r w:rsidRPr="00845BFA" w:rsidDel="00C81D61">
                <w:rPr>
                  <w:lang w:val="en-PH" w:eastAsia="en-PH"/>
                </w:rPr>
                <w:delText>5.362</w:delText>
              </w:r>
            </w:del>
          </w:p>
        </w:tc>
        <w:tc>
          <w:tcPr>
            <w:tcW w:w="607" w:type="dxa"/>
            <w:shd w:val="clear" w:color="auto" w:fill="auto"/>
            <w:noWrap/>
            <w:vAlign w:val="bottom"/>
          </w:tcPr>
          <w:p w:rsidR="001707D4" w:rsidRPr="00845BFA" w:rsidDel="00C81D61" w:rsidRDefault="001707D4" w:rsidP="009652F9">
            <w:pPr>
              <w:pStyle w:val="Tablebody-centered"/>
              <w:rPr>
                <w:del w:id="55261" w:author="Diana Machado" w:date="2019-04-05T18:40:00Z"/>
                <w:lang w:val="en-PH" w:eastAsia="en-PH"/>
              </w:rPr>
            </w:pPr>
            <w:del w:id="55262" w:author="Diana Machado" w:date="2019-04-05T18:40:00Z">
              <w:r w:rsidRPr="00845BFA" w:rsidDel="00C81D61">
                <w:rPr>
                  <w:lang w:val="en-PH" w:eastAsia="en-PH"/>
                </w:rPr>
                <w:delText>4.635</w:delText>
              </w:r>
            </w:del>
          </w:p>
        </w:tc>
        <w:tc>
          <w:tcPr>
            <w:tcW w:w="607" w:type="dxa"/>
            <w:shd w:val="clear" w:color="auto" w:fill="auto"/>
            <w:noWrap/>
            <w:vAlign w:val="bottom"/>
          </w:tcPr>
          <w:p w:rsidR="001707D4" w:rsidRPr="00845BFA" w:rsidDel="00C81D61" w:rsidRDefault="001707D4" w:rsidP="009652F9">
            <w:pPr>
              <w:pStyle w:val="Tablebody-centered"/>
              <w:rPr>
                <w:del w:id="55263" w:author="Diana Machado" w:date="2019-04-05T18:40:00Z"/>
                <w:lang w:val="en-PH" w:eastAsia="en-PH"/>
              </w:rPr>
            </w:pPr>
            <w:del w:id="55264" w:author="Diana Machado" w:date="2019-04-05T18:40:00Z">
              <w:r w:rsidRPr="00845BFA" w:rsidDel="00C81D61">
                <w:rPr>
                  <w:lang w:val="en-PH" w:eastAsia="en-PH"/>
                </w:rPr>
                <w:delText>3.911</w:delText>
              </w:r>
            </w:del>
          </w:p>
        </w:tc>
        <w:tc>
          <w:tcPr>
            <w:tcW w:w="607" w:type="dxa"/>
            <w:shd w:val="clear" w:color="auto" w:fill="auto"/>
            <w:noWrap/>
            <w:vAlign w:val="bottom"/>
          </w:tcPr>
          <w:p w:rsidR="001707D4" w:rsidRPr="00845BFA" w:rsidDel="00C81D61" w:rsidRDefault="001707D4" w:rsidP="009652F9">
            <w:pPr>
              <w:pStyle w:val="Tablebody-centered"/>
              <w:rPr>
                <w:del w:id="55265" w:author="Diana Machado" w:date="2019-04-05T18:40:00Z"/>
                <w:lang w:val="en-PH" w:eastAsia="en-PH"/>
              </w:rPr>
            </w:pPr>
            <w:del w:id="55266" w:author="Diana Machado" w:date="2019-04-05T18:40:00Z">
              <w:r w:rsidRPr="00845BFA" w:rsidDel="00C81D61">
                <w:rPr>
                  <w:lang w:val="en-PH" w:eastAsia="en-PH"/>
                </w:rPr>
                <w:delText>3.113</w:delText>
              </w:r>
            </w:del>
          </w:p>
        </w:tc>
        <w:tc>
          <w:tcPr>
            <w:tcW w:w="607" w:type="dxa"/>
            <w:shd w:val="clear" w:color="auto" w:fill="auto"/>
            <w:noWrap/>
            <w:vAlign w:val="bottom"/>
          </w:tcPr>
          <w:p w:rsidR="001707D4" w:rsidRPr="00845BFA" w:rsidDel="00C81D61" w:rsidRDefault="001707D4" w:rsidP="009652F9">
            <w:pPr>
              <w:pStyle w:val="Tablebody-centered"/>
              <w:rPr>
                <w:del w:id="55267" w:author="Diana Machado" w:date="2019-04-05T18:40:00Z"/>
                <w:lang w:val="en-PH" w:eastAsia="en-PH"/>
              </w:rPr>
            </w:pPr>
            <w:del w:id="55268" w:author="Diana Machado" w:date="2019-04-05T18:40:00Z">
              <w:r w:rsidRPr="00845BFA" w:rsidDel="00C81D61">
                <w:rPr>
                  <w:lang w:val="en-PH" w:eastAsia="en-PH"/>
                </w:rPr>
                <w:delText>1.530</w:delText>
              </w:r>
            </w:del>
          </w:p>
        </w:tc>
        <w:tc>
          <w:tcPr>
            <w:tcW w:w="607" w:type="dxa"/>
            <w:shd w:val="clear" w:color="auto" w:fill="auto"/>
            <w:noWrap/>
            <w:vAlign w:val="bottom"/>
          </w:tcPr>
          <w:p w:rsidR="001707D4" w:rsidRPr="00845BFA" w:rsidDel="00C81D61" w:rsidRDefault="001707D4" w:rsidP="009652F9">
            <w:pPr>
              <w:pStyle w:val="Tablebody-centered"/>
              <w:rPr>
                <w:del w:id="55269" w:author="Diana Machado" w:date="2019-04-05T18:40:00Z"/>
                <w:lang w:val="en-PH" w:eastAsia="en-PH"/>
              </w:rPr>
            </w:pPr>
            <w:del w:id="55270" w:author="Diana Machado" w:date="2019-04-05T18:40:00Z">
              <w:r w:rsidRPr="00845BFA" w:rsidDel="00C81D61">
                <w:rPr>
                  <w:lang w:val="en-PH" w:eastAsia="en-PH"/>
                </w:rPr>
                <w:delText>0.737</w:delText>
              </w:r>
            </w:del>
          </w:p>
        </w:tc>
        <w:tc>
          <w:tcPr>
            <w:tcW w:w="715" w:type="dxa"/>
            <w:shd w:val="clear" w:color="auto" w:fill="auto"/>
            <w:noWrap/>
            <w:vAlign w:val="bottom"/>
          </w:tcPr>
          <w:p w:rsidR="001707D4" w:rsidRPr="00845BFA" w:rsidDel="00C81D61" w:rsidRDefault="001707D4" w:rsidP="009652F9">
            <w:pPr>
              <w:pStyle w:val="Tablebody-centered"/>
              <w:rPr>
                <w:del w:id="55271" w:author="Diana Machado" w:date="2019-04-05T18:40:00Z"/>
                <w:lang w:val="en-PH" w:eastAsia="en-PH"/>
              </w:rPr>
            </w:pPr>
            <w:del w:id="5527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273" w:author="Diana Machado" w:date="2019-04-05T18:40:00Z"/>
                <w:lang w:val="en-PH" w:eastAsia="en-PH"/>
              </w:rPr>
            </w:pPr>
            <w:del w:id="55274" w:author="Diana Machado" w:date="2019-04-05T18:40:00Z">
              <w:r w:rsidRPr="00845BFA" w:rsidDel="00C81D61">
                <w:rPr>
                  <w:lang w:val="en-PH" w:eastAsia="en-PH"/>
                </w:rPr>
                <w:delText>0.865</w:delText>
              </w:r>
            </w:del>
          </w:p>
        </w:tc>
        <w:tc>
          <w:tcPr>
            <w:tcW w:w="543" w:type="dxa"/>
            <w:shd w:val="clear" w:color="auto" w:fill="auto"/>
            <w:noWrap/>
            <w:vAlign w:val="bottom"/>
          </w:tcPr>
          <w:p w:rsidR="001707D4" w:rsidRPr="00845BFA" w:rsidDel="00C81D61" w:rsidRDefault="001707D4" w:rsidP="009652F9">
            <w:pPr>
              <w:pStyle w:val="Tablebody-centered"/>
              <w:rPr>
                <w:del w:id="55275" w:author="Diana Machado" w:date="2019-04-05T18:40:00Z"/>
                <w:lang w:val="en-PH" w:eastAsia="en-PH"/>
              </w:rPr>
            </w:pPr>
            <w:del w:id="55276" w:author="Diana Machado" w:date="2019-04-05T18:40:00Z">
              <w:r w:rsidRPr="00845BFA" w:rsidDel="00C81D61">
                <w:rPr>
                  <w:lang w:val="en-PH" w:eastAsia="en-PH"/>
                </w:rPr>
                <w:delText>0.729</w:delText>
              </w:r>
            </w:del>
          </w:p>
        </w:tc>
        <w:tc>
          <w:tcPr>
            <w:tcW w:w="543" w:type="dxa"/>
            <w:shd w:val="clear" w:color="auto" w:fill="auto"/>
            <w:noWrap/>
            <w:vAlign w:val="bottom"/>
          </w:tcPr>
          <w:p w:rsidR="001707D4" w:rsidRPr="00845BFA" w:rsidDel="00C81D61" w:rsidRDefault="001707D4" w:rsidP="009652F9">
            <w:pPr>
              <w:pStyle w:val="Tablebody-centered"/>
              <w:rPr>
                <w:del w:id="55277" w:author="Diana Machado" w:date="2019-04-05T18:40:00Z"/>
                <w:lang w:val="en-PH" w:eastAsia="en-PH"/>
              </w:rPr>
            </w:pPr>
            <w:del w:id="55278" w:author="Diana Machado" w:date="2019-04-05T18:40:00Z">
              <w:r w:rsidRPr="00845BFA" w:rsidDel="00C81D61">
                <w:rPr>
                  <w:lang w:val="en-PH" w:eastAsia="en-PH"/>
                </w:rPr>
                <w:delText>0.581</w:delText>
              </w:r>
            </w:del>
          </w:p>
        </w:tc>
        <w:tc>
          <w:tcPr>
            <w:tcW w:w="543" w:type="dxa"/>
            <w:shd w:val="clear" w:color="auto" w:fill="auto"/>
            <w:noWrap/>
            <w:vAlign w:val="bottom"/>
          </w:tcPr>
          <w:p w:rsidR="001707D4" w:rsidRPr="00845BFA" w:rsidDel="00C81D61" w:rsidRDefault="001707D4" w:rsidP="009652F9">
            <w:pPr>
              <w:pStyle w:val="Tablebody-centered"/>
              <w:rPr>
                <w:del w:id="55279" w:author="Diana Machado" w:date="2019-04-05T18:40:00Z"/>
                <w:lang w:val="en-PH" w:eastAsia="en-PH"/>
              </w:rPr>
            </w:pPr>
            <w:del w:id="55280" w:author="Diana Machado" w:date="2019-04-05T18:40:00Z">
              <w:r w:rsidRPr="00845BFA" w:rsidDel="00C81D61">
                <w:rPr>
                  <w:lang w:val="en-PH" w:eastAsia="en-PH"/>
                </w:rPr>
                <w:delText>0.285</w:delText>
              </w:r>
            </w:del>
          </w:p>
        </w:tc>
        <w:tc>
          <w:tcPr>
            <w:tcW w:w="543" w:type="dxa"/>
            <w:shd w:val="clear" w:color="auto" w:fill="auto"/>
            <w:noWrap/>
            <w:vAlign w:val="bottom"/>
          </w:tcPr>
          <w:p w:rsidR="001707D4" w:rsidRPr="00845BFA" w:rsidDel="00C81D61" w:rsidRDefault="001707D4" w:rsidP="009652F9">
            <w:pPr>
              <w:pStyle w:val="Tablebody-centered"/>
              <w:rPr>
                <w:del w:id="55281" w:author="Diana Machado" w:date="2019-04-05T18:40:00Z"/>
                <w:lang w:val="en-PH" w:eastAsia="en-PH"/>
              </w:rPr>
            </w:pPr>
            <w:del w:id="55282" w:author="Diana Machado" w:date="2019-04-05T18:40:00Z">
              <w:r w:rsidRPr="00845BFA" w:rsidDel="00C81D61">
                <w:rPr>
                  <w:lang w:val="en-PH" w:eastAsia="en-PH"/>
                </w:rPr>
                <w:delText>0.137</w:delText>
              </w:r>
            </w:del>
          </w:p>
        </w:tc>
      </w:tr>
      <w:tr w:rsidR="001707D4" w:rsidRPr="0041013B" w:rsidDel="00C81D61" w:rsidTr="001707D4">
        <w:trPr>
          <w:trHeight w:val="198"/>
          <w:del w:id="55283" w:author="Diana Machado" w:date="2019-04-05T18:40:00Z"/>
        </w:trPr>
        <w:tc>
          <w:tcPr>
            <w:tcW w:w="1032" w:type="dxa"/>
            <w:vMerge/>
            <w:vAlign w:val="center"/>
          </w:tcPr>
          <w:p w:rsidR="001707D4" w:rsidRPr="00845BFA" w:rsidDel="00C81D61" w:rsidRDefault="001707D4" w:rsidP="009652F9">
            <w:pPr>
              <w:pStyle w:val="Tablebody-centered"/>
              <w:rPr>
                <w:del w:id="5528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285" w:author="Diana Machado" w:date="2019-04-05T18:40:00Z"/>
                <w:lang w:val="en-PH" w:eastAsia="en-PH"/>
              </w:rPr>
            </w:pPr>
            <w:del w:id="55286" w:author="Diana Machado" w:date="2019-04-05T18:40:00Z">
              <w:r w:rsidRPr="00845BFA" w:rsidDel="00C81D61">
                <w:rPr>
                  <w:lang w:val="en-PH" w:eastAsia="en-PH"/>
                </w:rPr>
                <w:delText>21</w:delText>
              </w:r>
            </w:del>
          </w:p>
        </w:tc>
        <w:tc>
          <w:tcPr>
            <w:tcW w:w="1253" w:type="dxa"/>
            <w:shd w:val="clear" w:color="auto" w:fill="auto"/>
            <w:noWrap/>
            <w:vAlign w:val="bottom"/>
          </w:tcPr>
          <w:p w:rsidR="001707D4" w:rsidRPr="00845BFA" w:rsidDel="00C81D61" w:rsidRDefault="001707D4" w:rsidP="009652F9">
            <w:pPr>
              <w:pStyle w:val="Tablebody-centered"/>
              <w:rPr>
                <w:del w:id="55287" w:author="Diana Machado" w:date="2019-04-05T18:40:00Z"/>
                <w:lang w:val="en-PH" w:eastAsia="en-PH"/>
              </w:rPr>
            </w:pPr>
            <w:del w:id="55288" w:author="Diana Machado" w:date="2019-04-05T18:40:00Z">
              <w:r w:rsidRPr="00845BFA" w:rsidDel="00C81D61">
                <w:rPr>
                  <w:lang w:val="en-PH" w:eastAsia="en-PH"/>
                </w:rPr>
                <w:delText>LEON</w:delText>
              </w:r>
            </w:del>
          </w:p>
        </w:tc>
        <w:tc>
          <w:tcPr>
            <w:tcW w:w="709" w:type="dxa"/>
            <w:shd w:val="clear" w:color="auto" w:fill="auto"/>
            <w:noWrap/>
            <w:vAlign w:val="bottom"/>
          </w:tcPr>
          <w:p w:rsidR="001707D4" w:rsidRPr="00845BFA" w:rsidDel="00C81D61" w:rsidRDefault="001707D4" w:rsidP="009652F9">
            <w:pPr>
              <w:pStyle w:val="Tablebody-centered"/>
              <w:rPr>
                <w:del w:id="55289" w:author="Diana Machado" w:date="2019-04-05T18:40:00Z"/>
                <w:lang w:val="en-PH" w:eastAsia="en-PH"/>
              </w:rPr>
            </w:pPr>
            <w:del w:id="55290" w:author="Diana Machado" w:date="2019-04-05T18:40:00Z">
              <w:r w:rsidRPr="00845BFA" w:rsidDel="00C81D61">
                <w:rPr>
                  <w:lang w:val="en-PH" w:eastAsia="en-PH"/>
                </w:rPr>
                <w:delText>1.121</w:delText>
              </w:r>
            </w:del>
          </w:p>
        </w:tc>
        <w:tc>
          <w:tcPr>
            <w:tcW w:w="607" w:type="dxa"/>
            <w:shd w:val="clear" w:color="auto" w:fill="auto"/>
            <w:noWrap/>
            <w:vAlign w:val="bottom"/>
          </w:tcPr>
          <w:p w:rsidR="001707D4" w:rsidRPr="00845BFA" w:rsidDel="00C81D61" w:rsidRDefault="001707D4" w:rsidP="009652F9">
            <w:pPr>
              <w:pStyle w:val="Tablebody-centered"/>
              <w:rPr>
                <w:del w:id="55291" w:author="Diana Machado" w:date="2019-04-05T18:40:00Z"/>
                <w:lang w:val="en-PH" w:eastAsia="en-PH"/>
              </w:rPr>
            </w:pPr>
            <w:del w:id="55292" w:author="Diana Machado" w:date="2019-04-05T18:40:00Z">
              <w:r w:rsidRPr="00845BFA" w:rsidDel="00C81D61">
                <w:rPr>
                  <w:lang w:val="en-PH" w:eastAsia="en-PH"/>
                </w:rPr>
                <w:delText>0.802</w:delText>
              </w:r>
            </w:del>
          </w:p>
        </w:tc>
        <w:tc>
          <w:tcPr>
            <w:tcW w:w="607" w:type="dxa"/>
            <w:shd w:val="clear" w:color="auto" w:fill="auto"/>
            <w:noWrap/>
            <w:vAlign w:val="bottom"/>
          </w:tcPr>
          <w:p w:rsidR="001707D4" w:rsidRPr="00845BFA" w:rsidDel="00C81D61" w:rsidRDefault="001707D4" w:rsidP="009652F9">
            <w:pPr>
              <w:pStyle w:val="Tablebody-centered"/>
              <w:rPr>
                <w:del w:id="55293" w:author="Diana Machado" w:date="2019-04-05T18:40:00Z"/>
                <w:lang w:val="en-PH" w:eastAsia="en-PH"/>
              </w:rPr>
            </w:pPr>
            <w:del w:id="55294" w:author="Diana Machado" w:date="2019-04-05T18:40:00Z">
              <w:r w:rsidRPr="00845BFA" w:rsidDel="00C81D61">
                <w:rPr>
                  <w:lang w:val="en-PH" w:eastAsia="en-PH"/>
                </w:rPr>
                <w:delText>0.484</w:delText>
              </w:r>
            </w:del>
          </w:p>
        </w:tc>
        <w:tc>
          <w:tcPr>
            <w:tcW w:w="607" w:type="dxa"/>
            <w:shd w:val="clear" w:color="auto" w:fill="auto"/>
            <w:noWrap/>
            <w:vAlign w:val="bottom"/>
          </w:tcPr>
          <w:p w:rsidR="001707D4" w:rsidRPr="00845BFA" w:rsidDel="00C81D61" w:rsidRDefault="001707D4" w:rsidP="009652F9">
            <w:pPr>
              <w:pStyle w:val="Tablebody-centered"/>
              <w:rPr>
                <w:del w:id="55295" w:author="Diana Machado" w:date="2019-04-05T18:40:00Z"/>
                <w:lang w:val="en-PH" w:eastAsia="en-PH"/>
              </w:rPr>
            </w:pPr>
            <w:del w:id="55296" w:author="Diana Machado" w:date="2019-04-05T18:40:00Z">
              <w:r w:rsidRPr="00845BFA" w:rsidDel="00C81D61">
                <w:rPr>
                  <w:lang w:val="en-PH" w:eastAsia="en-PH"/>
                </w:rPr>
                <w:delText>0.299</w:delText>
              </w:r>
            </w:del>
          </w:p>
        </w:tc>
        <w:tc>
          <w:tcPr>
            <w:tcW w:w="607" w:type="dxa"/>
            <w:shd w:val="clear" w:color="auto" w:fill="auto"/>
            <w:noWrap/>
            <w:vAlign w:val="bottom"/>
          </w:tcPr>
          <w:p w:rsidR="001707D4" w:rsidRPr="00845BFA" w:rsidDel="00C81D61" w:rsidRDefault="001707D4" w:rsidP="009652F9">
            <w:pPr>
              <w:pStyle w:val="Tablebody-centered"/>
              <w:rPr>
                <w:del w:id="55297" w:author="Diana Machado" w:date="2019-04-05T18:40:00Z"/>
                <w:lang w:val="en-PH" w:eastAsia="en-PH"/>
              </w:rPr>
            </w:pPr>
            <w:del w:id="55298" w:author="Diana Machado" w:date="2019-04-05T18:40:00Z">
              <w:r w:rsidRPr="00845BFA" w:rsidDel="00C81D61">
                <w:rPr>
                  <w:lang w:val="en-PH" w:eastAsia="en-PH"/>
                </w:rPr>
                <w:delText>0.126</w:delText>
              </w:r>
            </w:del>
          </w:p>
        </w:tc>
        <w:tc>
          <w:tcPr>
            <w:tcW w:w="607" w:type="dxa"/>
            <w:shd w:val="clear" w:color="auto" w:fill="auto"/>
            <w:noWrap/>
            <w:vAlign w:val="bottom"/>
          </w:tcPr>
          <w:p w:rsidR="001707D4" w:rsidRPr="00845BFA" w:rsidDel="00C81D61" w:rsidRDefault="001707D4" w:rsidP="009652F9">
            <w:pPr>
              <w:pStyle w:val="Tablebody-centered"/>
              <w:rPr>
                <w:del w:id="55299" w:author="Diana Machado" w:date="2019-04-05T18:40:00Z"/>
                <w:lang w:val="en-PH" w:eastAsia="en-PH"/>
              </w:rPr>
            </w:pPr>
            <w:del w:id="55300" w:author="Diana Machado" w:date="2019-04-05T18:40:00Z">
              <w:r w:rsidRPr="00845BFA" w:rsidDel="00C81D61">
                <w:rPr>
                  <w:lang w:val="en-PH" w:eastAsia="en-PH"/>
                </w:rPr>
                <w:delText>0.092</w:delText>
              </w:r>
            </w:del>
          </w:p>
        </w:tc>
        <w:tc>
          <w:tcPr>
            <w:tcW w:w="715" w:type="dxa"/>
            <w:shd w:val="clear" w:color="auto" w:fill="auto"/>
            <w:noWrap/>
            <w:vAlign w:val="bottom"/>
          </w:tcPr>
          <w:p w:rsidR="001707D4" w:rsidRPr="00845BFA" w:rsidDel="00C81D61" w:rsidRDefault="001707D4" w:rsidP="009652F9">
            <w:pPr>
              <w:pStyle w:val="Tablebody-centered"/>
              <w:rPr>
                <w:del w:id="55301" w:author="Diana Machado" w:date="2019-04-05T18:40:00Z"/>
                <w:lang w:val="en-PH" w:eastAsia="en-PH"/>
              </w:rPr>
            </w:pPr>
            <w:del w:id="5530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303" w:author="Diana Machado" w:date="2019-04-05T18:40:00Z"/>
                <w:lang w:val="en-PH" w:eastAsia="en-PH"/>
              </w:rPr>
            </w:pPr>
            <w:del w:id="55304" w:author="Diana Machado" w:date="2019-04-05T18:40:00Z">
              <w:r w:rsidRPr="00845BFA" w:rsidDel="00C81D61">
                <w:rPr>
                  <w:lang w:val="en-PH" w:eastAsia="en-PH"/>
                </w:rPr>
                <w:delText>0.715</w:delText>
              </w:r>
            </w:del>
          </w:p>
        </w:tc>
        <w:tc>
          <w:tcPr>
            <w:tcW w:w="543" w:type="dxa"/>
            <w:shd w:val="clear" w:color="auto" w:fill="auto"/>
            <w:noWrap/>
            <w:vAlign w:val="bottom"/>
          </w:tcPr>
          <w:p w:rsidR="001707D4" w:rsidRPr="00845BFA" w:rsidDel="00C81D61" w:rsidRDefault="001707D4" w:rsidP="009652F9">
            <w:pPr>
              <w:pStyle w:val="Tablebody-centered"/>
              <w:rPr>
                <w:del w:id="55305" w:author="Diana Machado" w:date="2019-04-05T18:40:00Z"/>
                <w:lang w:val="en-PH" w:eastAsia="en-PH"/>
              </w:rPr>
            </w:pPr>
            <w:del w:id="55306" w:author="Diana Machado" w:date="2019-04-05T18:40:00Z">
              <w:r w:rsidRPr="00845BFA" w:rsidDel="00C81D61">
                <w:rPr>
                  <w:lang w:val="en-PH" w:eastAsia="en-PH"/>
                </w:rPr>
                <w:delText>0.432</w:delText>
              </w:r>
            </w:del>
          </w:p>
        </w:tc>
        <w:tc>
          <w:tcPr>
            <w:tcW w:w="543" w:type="dxa"/>
            <w:shd w:val="clear" w:color="auto" w:fill="auto"/>
            <w:noWrap/>
            <w:vAlign w:val="bottom"/>
          </w:tcPr>
          <w:p w:rsidR="001707D4" w:rsidRPr="00845BFA" w:rsidDel="00C81D61" w:rsidRDefault="001707D4" w:rsidP="009652F9">
            <w:pPr>
              <w:pStyle w:val="Tablebody-centered"/>
              <w:rPr>
                <w:del w:id="55307" w:author="Diana Machado" w:date="2019-04-05T18:40:00Z"/>
                <w:lang w:val="en-PH" w:eastAsia="en-PH"/>
              </w:rPr>
            </w:pPr>
            <w:del w:id="55308" w:author="Diana Machado" w:date="2019-04-05T18:40:00Z">
              <w:r w:rsidRPr="00845BFA" w:rsidDel="00C81D61">
                <w:rPr>
                  <w:lang w:val="en-PH" w:eastAsia="en-PH"/>
                </w:rPr>
                <w:delText>0.267</w:delText>
              </w:r>
            </w:del>
          </w:p>
        </w:tc>
        <w:tc>
          <w:tcPr>
            <w:tcW w:w="543" w:type="dxa"/>
            <w:shd w:val="clear" w:color="auto" w:fill="auto"/>
            <w:noWrap/>
            <w:vAlign w:val="bottom"/>
          </w:tcPr>
          <w:p w:rsidR="001707D4" w:rsidRPr="00845BFA" w:rsidDel="00C81D61" w:rsidRDefault="001707D4" w:rsidP="009652F9">
            <w:pPr>
              <w:pStyle w:val="Tablebody-centered"/>
              <w:rPr>
                <w:del w:id="55309" w:author="Diana Machado" w:date="2019-04-05T18:40:00Z"/>
                <w:lang w:val="en-PH" w:eastAsia="en-PH"/>
              </w:rPr>
            </w:pPr>
            <w:del w:id="55310" w:author="Diana Machado" w:date="2019-04-05T18:40:00Z">
              <w:r w:rsidRPr="00845BFA" w:rsidDel="00C81D61">
                <w:rPr>
                  <w:lang w:val="en-PH" w:eastAsia="en-PH"/>
                </w:rPr>
                <w:delText>0.113</w:delText>
              </w:r>
            </w:del>
          </w:p>
        </w:tc>
        <w:tc>
          <w:tcPr>
            <w:tcW w:w="543" w:type="dxa"/>
            <w:shd w:val="clear" w:color="auto" w:fill="auto"/>
            <w:noWrap/>
            <w:vAlign w:val="bottom"/>
          </w:tcPr>
          <w:p w:rsidR="001707D4" w:rsidRPr="00845BFA" w:rsidDel="00C81D61" w:rsidRDefault="001707D4" w:rsidP="009652F9">
            <w:pPr>
              <w:pStyle w:val="Tablebody-centered"/>
              <w:rPr>
                <w:del w:id="55311" w:author="Diana Machado" w:date="2019-04-05T18:40:00Z"/>
                <w:lang w:val="en-PH" w:eastAsia="en-PH"/>
              </w:rPr>
            </w:pPr>
            <w:del w:id="55312" w:author="Diana Machado" w:date="2019-04-05T18:40:00Z">
              <w:r w:rsidRPr="00845BFA" w:rsidDel="00C81D61">
                <w:rPr>
                  <w:lang w:val="en-PH" w:eastAsia="en-PH"/>
                </w:rPr>
                <w:delText>0.082</w:delText>
              </w:r>
            </w:del>
          </w:p>
        </w:tc>
      </w:tr>
      <w:tr w:rsidR="001707D4" w:rsidRPr="0041013B" w:rsidDel="00C81D61" w:rsidTr="001707D4">
        <w:trPr>
          <w:trHeight w:val="198"/>
          <w:del w:id="55313" w:author="Diana Machado" w:date="2019-04-05T18:40:00Z"/>
        </w:trPr>
        <w:tc>
          <w:tcPr>
            <w:tcW w:w="1032" w:type="dxa"/>
            <w:vMerge/>
            <w:vAlign w:val="center"/>
          </w:tcPr>
          <w:p w:rsidR="001707D4" w:rsidRPr="00845BFA" w:rsidDel="00C81D61" w:rsidRDefault="001707D4" w:rsidP="009652F9">
            <w:pPr>
              <w:pStyle w:val="Tablebody-centered"/>
              <w:rPr>
                <w:del w:id="5531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315" w:author="Diana Machado" w:date="2019-04-05T18:40:00Z"/>
                <w:lang w:val="en-PH" w:eastAsia="en-PH"/>
              </w:rPr>
            </w:pPr>
            <w:del w:id="55316" w:author="Diana Machado" w:date="2019-04-05T18:40:00Z">
              <w:r w:rsidRPr="00845BFA" w:rsidDel="00C81D61">
                <w:rPr>
                  <w:lang w:val="en-PH" w:eastAsia="en-PH"/>
                </w:rPr>
                <w:delText>22</w:delText>
              </w:r>
            </w:del>
          </w:p>
        </w:tc>
        <w:tc>
          <w:tcPr>
            <w:tcW w:w="1253" w:type="dxa"/>
            <w:shd w:val="clear" w:color="auto" w:fill="auto"/>
            <w:noWrap/>
            <w:vAlign w:val="bottom"/>
          </w:tcPr>
          <w:p w:rsidR="001707D4" w:rsidRPr="00845BFA" w:rsidDel="00C81D61" w:rsidRDefault="001707D4" w:rsidP="009652F9">
            <w:pPr>
              <w:pStyle w:val="Tablebody-centered"/>
              <w:rPr>
                <w:del w:id="55317" w:author="Diana Machado" w:date="2019-04-05T18:40:00Z"/>
                <w:lang w:val="en-PH" w:eastAsia="en-PH"/>
              </w:rPr>
            </w:pPr>
            <w:del w:id="55318" w:author="Diana Machado" w:date="2019-04-05T18:40:00Z">
              <w:r w:rsidRPr="00845BFA" w:rsidDel="00C81D61">
                <w:rPr>
                  <w:lang w:val="en-PH" w:eastAsia="en-PH"/>
                </w:rPr>
                <w:delText>MARION</w:delText>
              </w:r>
            </w:del>
          </w:p>
        </w:tc>
        <w:tc>
          <w:tcPr>
            <w:tcW w:w="709" w:type="dxa"/>
            <w:shd w:val="clear" w:color="auto" w:fill="auto"/>
            <w:noWrap/>
            <w:vAlign w:val="bottom"/>
          </w:tcPr>
          <w:p w:rsidR="001707D4" w:rsidRPr="00845BFA" w:rsidDel="00C81D61" w:rsidRDefault="001707D4" w:rsidP="009652F9">
            <w:pPr>
              <w:pStyle w:val="Tablebody-centered"/>
              <w:rPr>
                <w:del w:id="55319" w:author="Diana Machado" w:date="2019-04-05T18:40:00Z"/>
                <w:lang w:val="en-PH" w:eastAsia="en-PH"/>
              </w:rPr>
            </w:pPr>
            <w:del w:id="55320" w:author="Diana Machado" w:date="2019-04-05T18:40:00Z">
              <w:r w:rsidRPr="00845BFA" w:rsidDel="00C81D61">
                <w:rPr>
                  <w:lang w:val="en-PH" w:eastAsia="en-PH"/>
                </w:rPr>
                <w:delText>1.620</w:delText>
              </w:r>
            </w:del>
          </w:p>
        </w:tc>
        <w:tc>
          <w:tcPr>
            <w:tcW w:w="607" w:type="dxa"/>
            <w:shd w:val="clear" w:color="auto" w:fill="auto"/>
            <w:noWrap/>
            <w:vAlign w:val="bottom"/>
          </w:tcPr>
          <w:p w:rsidR="001707D4" w:rsidRPr="00845BFA" w:rsidDel="00C81D61" w:rsidRDefault="001707D4" w:rsidP="009652F9">
            <w:pPr>
              <w:pStyle w:val="Tablebody-centered"/>
              <w:rPr>
                <w:del w:id="55321" w:author="Diana Machado" w:date="2019-04-05T18:40:00Z"/>
                <w:lang w:val="en-PH" w:eastAsia="en-PH"/>
              </w:rPr>
            </w:pPr>
            <w:del w:id="55322" w:author="Diana Machado" w:date="2019-04-05T18:40:00Z">
              <w:r w:rsidRPr="00845BFA" w:rsidDel="00C81D61">
                <w:rPr>
                  <w:lang w:val="en-PH" w:eastAsia="en-PH"/>
                </w:rPr>
                <w:delText>1.217</w:delText>
              </w:r>
            </w:del>
          </w:p>
        </w:tc>
        <w:tc>
          <w:tcPr>
            <w:tcW w:w="607" w:type="dxa"/>
            <w:shd w:val="clear" w:color="auto" w:fill="auto"/>
            <w:noWrap/>
            <w:vAlign w:val="bottom"/>
          </w:tcPr>
          <w:p w:rsidR="001707D4" w:rsidRPr="00845BFA" w:rsidDel="00C81D61" w:rsidRDefault="001707D4" w:rsidP="009652F9">
            <w:pPr>
              <w:pStyle w:val="Tablebody-centered"/>
              <w:rPr>
                <w:del w:id="55323" w:author="Diana Machado" w:date="2019-04-05T18:40:00Z"/>
                <w:lang w:val="en-PH" w:eastAsia="en-PH"/>
              </w:rPr>
            </w:pPr>
            <w:del w:id="55324" w:author="Diana Machado" w:date="2019-04-05T18:40:00Z">
              <w:r w:rsidRPr="00845BFA" w:rsidDel="00C81D61">
                <w:rPr>
                  <w:lang w:val="en-PH" w:eastAsia="en-PH"/>
                </w:rPr>
                <w:delText>0.816</w:delText>
              </w:r>
            </w:del>
          </w:p>
        </w:tc>
        <w:tc>
          <w:tcPr>
            <w:tcW w:w="607" w:type="dxa"/>
            <w:shd w:val="clear" w:color="auto" w:fill="auto"/>
            <w:noWrap/>
            <w:vAlign w:val="bottom"/>
          </w:tcPr>
          <w:p w:rsidR="001707D4" w:rsidRPr="00845BFA" w:rsidDel="00C81D61" w:rsidRDefault="001707D4" w:rsidP="009652F9">
            <w:pPr>
              <w:pStyle w:val="Tablebody-centered"/>
              <w:rPr>
                <w:del w:id="55325" w:author="Diana Machado" w:date="2019-04-05T18:40:00Z"/>
                <w:lang w:val="en-PH" w:eastAsia="en-PH"/>
              </w:rPr>
            </w:pPr>
            <w:del w:id="55326" w:author="Diana Machado" w:date="2019-04-05T18:40:00Z">
              <w:r w:rsidRPr="00845BFA" w:rsidDel="00C81D61">
                <w:rPr>
                  <w:lang w:val="en-PH" w:eastAsia="en-PH"/>
                </w:rPr>
                <w:delText>0.572</w:delText>
              </w:r>
            </w:del>
          </w:p>
        </w:tc>
        <w:tc>
          <w:tcPr>
            <w:tcW w:w="607" w:type="dxa"/>
            <w:shd w:val="clear" w:color="auto" w:fill="auto"/>
            <w:noWrap/>
            <w:vAlign w:val="bottom"/>
          </w:tcPr>
          <w:p w:rsidR="001707D4" w:rsidRPr="00845BFA" w:rsidDel="00C81D61" w:rsidRDefault="001707D4" w:rsidP="009652F9">
            <w:pPr>
              <w:pStyle w:val="Tablebody-centered"/>
              <w:rPr>
                <w:del w:id="55327" w:author="Diana Machado" w:date="2019-04-05T18:40:00Z"/>
                <w:lang w:val="en-PH" w:eastAsia="en-PH"/>
              </w:rPr>
            </w:pPr>
            <w:del w:id="55328" w:author="Diana Machado" w:date="2019-04-05T18:40:00Z">
              <w:r w:rsidRPr="00845BFA" w:rsidDel="00C81D61">
                <w:rPr>
                  <w:lang w:val="en-PH" w:eastAsia="en-PH"/>
                </w:rPr>
                <w:delText>0.228</w:delText>
              </w:r>
            </w:del>
          </w:p>
        </w:tc>
        <w:tc>
          <w:tcPr>
            <w:tcW w:w="607" w:type="dxa"/>
            <w:shd w:val="clear" w:color="auto" w:fill="auto"/>
            <w:noWrap/>
            <w:vAlign w:val="bottom"/>
          </w:tcPr>
          <w:p w:rsidR="001707D4" w:rsidRPr="00845BFA" w:rsidDel="00C81D61" w:rsidRDefault="001707D4" w:rsidP="009652F9">
            <w:pPr>
              <w:pStyle w:val="Tablebody-centered"/>
              <w:rPr>
                <w:del w:id="55329" w:author="Diana Machado" w:date="2019-04-05T18:40:00Z"/>
                <w:lang w:val="en-PH" w:eastAsia="en-PH"/>
              </w:rPr>
            </w:pPr>
            <w:del w:id="55330" w:author="Diana Machado" w:date="2019-04-05T18:40:00Z">
              <w:r w:rsidRPr="00845BFA" w:rsidDel="00C81D61">
                <w:rPr>
                  <w:lang w:val="en-PH" w:eastAsia="en-PH"/>
                </w:rPr>
                <w:delText>0.102</w:delText>
              </w:r>
            </w:del>
          </w:p>
        </w:tc>
        <w:tc>
          <w:tcPr>
            <w:tcW w:w="715" w:type="dxa"/>
            <w:shd w:val="clear" w:color="auto" w:fill="auto"/>
            <w:noWrap/>
            <w:vAlign w:val="bottom"/>
          </w:tcPr>
          <w:p w:rsidR="001707D4" w:rsidRPr="00845BFA" w:rsidDel="00C81D61" w:rsidRDefault="001707D4" w:rsidP="009652F9">
            <w:pPr>
              <w:pStyle w:val="Tablebody-centered"/>
              <w:rPr>
                <w:del w:id="55331" w:author="Diana Machado" w:date="2019-04-05T18:40:00Z"/>
                <w:lang w:val="en-PH" w:eastAsia="en-PH"/>
              </w:rPr>
            </w:pPr>
            <w:del w:id="5533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333" w:author="Diana Machado" w:date="2019-04-05T18:40:00Z"/>
                <w:lang w:val="en-PH" w:eastAsia="en-PH"/>
              </w:rPr>
            </w:pPr>
            <w:del w:id="55334" w:author="Diana Machado" w:date="2019-04-05T18:40:00Z">
              <w:r w:rsidRPr="00845BFA" w:rsidDel="00C81D61">
                <w:rPr>
                  <w:lang w:val="en-PH" w:eastAsia="en-PH"/>
                </w:rPr>
                <w:delText>0.751</w:delText>
              </w:r>
            </w:del>
          </w:p>
        </w:tc>
        <w:tc>
          <w:tcPr>
            <w:tcW w:w="543" w:type="dxa"/>
            <w:shd w:val="clear" w:color="auto" w:fill="auto"/>
            <w:noWrap/>
            <w:vAlign w:val="bottom"/>
          </w:tcPr>
          <w:p w:rsidR="001707D4" w:rsidRPr="00845BFA" w:rsidDel="00C81D61" w:rsidRDefault="001707D4" w:rsidP="009652F9">
            <w:pPr>
              <w:pStyle w:val="Tablebody-centered"/>
              <w:rPr>
                <w:del w:id="55335" w:author="Diana Machado" w:date="2019-04-05T18:40:00Z"/>
                <w:lang w:val="en-PH" w:eastAsia="en-PH"/>
              </w:rPr>
            </w:pPr>
            <w:del w:id="55336" w:author="Diana Machado" w:date="2019-04-05T18:40:00Z">
              <w:r w:rsidRPr="00845BFA" w:rsidDel="00C81D61">
                <w:rPr>
                  <w:lang w:val="en-PH" w:eastAsia="en-PH"/>
                </w:rPr>
                <w:delText>0.504</w:delText>
              </w:r>
            </w:del>
          </w:p>
        </w:tc>
        <w:tc>
          <w:tcPr>
            <w:tcW w:w="543" w:type="dxa"/>
            <w:shd w:val="clear" w:color="auto" w:fill="auto"/>
            <w:noWrap/>
            <w:vAlign w:val="bottom"/>
          </w:tcPr>
          <w:p w:rsidR="001707D4" w:rsidRPr="00845BFA" w:rsidDel="00C81D61" w:rsidRDefault="001707D4" w:rsidP="009652F9">
            <w:pPr>
              <w:pStyle w:val="Tablebody-centered"/>
              <w:rPr>
                <w:del w:id="55337" w:author="Diana Machado" w:date="2019-04-05T18:40:00Z"/>
                <w:lang w:val="en-PH" w:eastAsia="en-PH"/>
              </w:rPr>
            </w:pPr>
            <w:del w:id="55338" w:author="Diana Machado" w:date="2019-04-05T18:40:00Z">
              <w:r w:rsidRPr="00845BFA" w:rsidDel="00C81D61">
                <w:rPr>
                  <w:lang w:val="en-PH" w:eastAsia="en-PH"/>
                </w:rPr>
                <w:delText>0.353</w:delText>
              </w:r>
            </w:del>
          </w:p>
        </w:tc>
        <w:tc>
          <w:tcPr>
            <w:tcW w:w="543" w:type="dxa"/>
            <w:shd w:val="clear" w:color="auto" w:fill="auto"/>
            <w:noWrap/>
            <w:vAlign w:val="bottom"/>
          </w:tcPr>
          <w:p w:rsidR="001707D4" w:rsidRPr="00845BFA" w:rsidDel="00C81D61" w:rsidRDefault="001707D4" w:rsidP="009652F9">
            <w:pPr>
              <w:pStyle w:val="Tablebody-centered"/>
              <w:rPr>
                <w:del w:id="55339" w:author="Diana Machado" w:date="2019-04-05T18:40:00Z"/>
                <w:lang w:val="en-PH" w:eastAsia="en-PH"/>
              </w:rPr>
            </w:pPr>
            <w:del w:id="55340" w:author="Diana Machado" w:date="2019-04-05T18:40:00Z">
              <w:r w:rsidRPr="00845BFA" w:rsidDel="00C81D61">
                <w:rPr>
                  <w:lang w:val="en-PH" w:eastAsia="en-PH"/>
                </w:rPr>
                <w:delText>0.141</w:delText>
              </w:r>
            </w:del>
          </w:p>
        </w:tc>
        <w:tc>
          <w:tcPr>
            <w:tcW w:w="543" w:type="dxa"/>
            <w:shd w:val="clear" w:color="auto" w:fill="auto"/>
            <w:noWrap/>
            <w:vAlign w:val="bottom"/>
          </w:tcPr>
          <w:p w:rsidR="001707D4" w:rsidRPr="00845BFA" w:rsidDel="00C81D61" w:rsidRDefault="001707D4" w:rsidP="009652F9">
            <w:pPr>
              <w:pStyle w:val="Tablebody-centered"/>
              <w:rPr>
                <w:del w:id="55341" w:author="Diana Machado" w:date="2019-04-05T18:40:00Z"/>
                <w:lang w:val="en-PH" w:eastAsia="en-PH"/>
              </w:rPr>
            </w:pPr>
            <w:del w:id="55342" w:author="Diana Machado" w:date="2019-04-05T18:40:00Z">
              <w:r w:rsidRPr="00845BFA" w:rsidDel="00C81D61">
                <w:rPr>
                  <w:lang w:val="en-PH" w:eastAsia="en-PH"/>
                </w:rPr>
                <w:delText>0.063</w:delText>
              </w:r>
            </w:del>
          </w:p>
        </w:tc>
      </w:tr>
      <w:tr w:rsidR="001707D4" w:rsidRPr="0041013B" w:rsidDel="00C81D61" w:rsidTr="001707D4">
        <w:trPr>
          <w:trHeight w:val="198"/>
          <w:del w:id="55343" w:author="Diana Machado" w:date="2019-04-05T18:40:00Z"/>
        </w:trPr>
        <w:tc>
          <w:tcPr>
            <w:tcW w:w="1032" w:type="dxa"/>
            <w:vMerge/>
            <w:vAlign w:val="center"/>
          </w:tcPr>
          <w:p w:rsidR="001707D4" w:rsidRPr="00845BFA" w:rsidDel="00C81D61" w:rsidRDefault="001707D4" w:rsidP="009652F9">
            <w:pPr>
              <w:pStyle w:val="Tablebody-centered"/>
              <w:rPr>
                <w:del w:id="5534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345" w:author="Diana Machado" w:date="2019-04-05T18:40:00Z"/>
                <w:lang w:val="en-PH" w:eastAsia="en-PH"/>
              </w:rPr>
            </w:pPr>
            <w:del w:id="55346" w:author="Diana Machado" w:date="2019-04-05T18:40:00Z">
              <w:r w:rsidRPr="00845BFA" w:rsidDel="00C81D61">
                <w:rPr>
                  <w:lang w:val="en-PH" w:eastAsia="en-PH"/>
                </w:rPr>
                <w:delText>23</w:delText>
              </w:r>
            </w:del>
          </w:p>
        </w:tc>
        <w:tc>
          <w:tcPr>
            <w:tcW w:w="1253" w:type="dxa"/>
            <w:shd w:val="clear" w:color="auto" w:fill="auto"/>
            <w:noWrap/>
            <w:vAlign w:val="bottom"/>
          </w:tcPr>
          <w:p w:rsidR="001707D4" w:rsidRPr="00845BFA" w:rsidDel="00C81D61" w:rsidRDefault="001707D4" w:rsidP="009652F9">
            <w:pPr>
              <w:pStyle w:val="Tablebody-centered"/>
              <w:rPr>
                <w:del w:id="55347" w:author="Diana Machado" w:date="2019-04-05T18:40:00Z"/>
                <w:lang w:val="en-PH" w:eastAsia="en-PH"/>
              </w:rPr>
            </w:pPr>
            <w:del w:id="55348" w:author="Diana Machado" w:date="2019-04-05T18:40:00Z">
              <w:r w:rsidRPr="00845BFA" w:rsidDel="00C81D61">
                <w:rPr>
                  <w:lang w:val="en-PH" w:eastAsia="en-PH"/>
                </w:rPr>
                <w:delText>MARTIN</w:delText>
              </w:r>
            </w:del>
          </w:p>
        </w:tc>
        <w:tc>
          <w:tcPr>
            <w:tcW w:w="709" w:type="dxa"/>
            <w:shd w:val="clear" w:color="auto" w:fill="auto"/>
            <w:noWrap/>
            <w:vAlign w:val="bottom"/>
          </w:tcPr>
          <w:p w:rsidR="001707D4" w:rsidRPr="00845BFA" w:rsidDel="00C81D61" w:rsidRDefault="001707D4" w:rsidP="009652F9">
            <w:pPr>
              <w:pStyle w:val="Tablebody-centered"/>
              <w:rPr>
                <w:del w:id="55349" w:author="Diana Machado" w:date="2019-04-05T18:40:00Z"/>
                <w:lang w:val="en-PH" w:eastAsia="en-PH"/>
              </w:rPr>
            </w:pPr>
            <w:del w:id="55350" w:author="Diana Machado" w:date="2019-04-05T18:40:00Z">
              <w:r w:rsidRPr="00845BFA" w:rsidDel="00C81D61">
                <w:rPr>
                  <w:lang w:val="en-PH" w:eastAsia="en-PH"/>
                </w:rPr>
                <w:delText>5.801</w:delText>
              </w:r>
            </w:del>
          </w:p>
        </w:tc>
        <w:tc>
          <w:tcPr>
            <w:tcW w:w="607" w:type="dxa"/>
            <w:shd w:val="clear" w:color="auto" w:fill="auto"/>
            <w:noWrap/>
            <w:vAlign w:val="bottom"/>
          </w:tcPr>
          <w:p w:rsidR="001707D4" w:rsidRPr="00845BFA" w:rsidDel="00C81D61" w:rsidRDefault="001707D4" w:rsidP="009652F9">
            <w:pPr>
              <w:pStyle w:val="Tablebody-centered"/>
              <w:rPr>
                <w:del w:id="55351" w:author="Diana Machado" w:date="2019-04-05T18:40:00Z"/>
                <w:lang w:val="en-PH" w:eastAsia="en-PH"/>
              </w:rPr>
            </w:pPr>
            <w:del w:id="55352" w:author="Diana Machado" w:date="2019-04-05T18:40:00Z">
              <w:r w:rsidRPr="00845BFA" w:rsidDel="00C81D61">
                <w:rPr>
                  <w:lang w:val="en-PH" w:eastAsia="en-PH"/>
                </w:rPr>
                <w:delText>5.127</w:delText>
              </w:r>
            </w:del>
          </w:p>
        </w:tc>
        <w:tc>
          <w:tcPr>
            <w:tcW w:w="607" w:type="dxa"/>
            <w:shd w:val="clear" w:color="auto" w:fill="auto"/>
            <w:noWrap/>
            <w:vAlign w:val="bottom"/>
          </w:tcPr>
          <w:p w:rsidR="001707D4" w:rsidRPr="00845BFA" w:rsidDel="00C81D61" w:rsidRDefault="001707D4" w:rsidP="009652F9">
            <w:pPr>
              <w:pStyle w:val="Tablebody-centered"/>
              <w:rPr>
                <w:del w:id="55353" w:author="Diana Machado" w:date="2019-04-05T18:40:00Z"/>
                <w:lang w:val="en-PH" w:eastAsia="en-PH"/>
              </w:rPr>
            </w:pPr>
            <w:del w:id="55354" w:author="Diana Machado" w:date="2019-04-05T18:40:00Z">
              <w:r w:rsidRPr="00845BFA" w:rsidDel="00C81D61">
                <w:rPr>
                  <w:lang w:val="en-PH" w:eastAsia="en-PH"/>
                </w:rPr>
                <w:delText>4.456</w:delText>
              </w:r>
            </w:del>
          </w:p>
        </w:tc>
        <w:tc>
          <w:tcPr>
            <w:tcW w:w="607" w:type="dxa"/>
            <w:shd w:val="clear" w:color="auto" w:fill="auto"/>
            <w:noWrap/>
            <w:vAlign w:val="bottom"/>
          </w:tcPr>
          <w:p w:rsidR="001707D4" w:rsidRPr="00845BFA" w:rsidDel="00C81D61" w:rsidRDefault="001707D4" w:rsidP="009652F9">
            <w:pPr>
              <w:pStyle w:val="Tablebody-centered"/>
              <w:rPr>
                <w:del w:id="55355" w:author="Diana Machado" w:date="2019-04-05T18:40:00Z"/>
                <w:lang w:val="en-PH" w:eastAsia="en-PH"/>
              </w:rPr>
            </w:pPr>
            <w:del w:id="55356" w:author="Diana Machado" w:date="2019-04-05T18:40:00Z">
              <w:r w:rsidRPr="00845BFA" w:rsidDel="00C81D61">
                <w:rPr>
                  <w:lang w:val="en-PH" w:eastAsia="en-PH"/>
                </w:rPr>
                <w:delText>3.577</w:delText>
              </w:r>
            </w:del>
          </w:p>
        </w:tc>
        <w:tc>
          <w:tcPr>
            <w:tcW w:w="607" w:type="dxa"/>
            <w:shd w:val="clear" w:color="auto" w:fill="auto"/>
            <w:noWrap/>
            <w:vAlign w:val="bottom"/>
          </w:tcPr>
          <w:p w:rsidR="001707D4" w:rsidRPr="00845BFA" w:rsidDel="00C81D61" w:rsidRDefault="001707D4" w:rsidP="009652F9">
            <w:pPr>
              <w:pStyle w:val="Tablebody-centered"/>
              <w:rPr>
                <w:del w:id="55357" w:author="Diana Machado" w:date="2019-04-05T18:40:00Z"/>
                <w:lang w:val="en-PH" w:eastAsia="en-PH"/>
              </w:rPr>
            </w:pPr>
            <w:del w:id="55358" w:author="Diana Machado" w:date="2019-04-05T18:40:00Z">
              <w:r w:rsidRPr="00845BFA" w:rsidDel="00C81D61">
                <w:rPr>
                  <w:lang w:val="en-PH" w:eastAsia="en-PH"/>
                </w:rPr>
                <w:delText>1.794</w:delText>
              </w:r>
            </w:del>
          </w:p>
        </w:tc>
        <w:tc>
          <w:tcPr>
            <w:tcW w:w="607" w:type="dxa"/>
            <w:shd w:val="clear" w:color="auto" w:fill="auto"/>
            <w:noWrap/>
            <w:vAlign w:val="bottom"/>
          </w:tcPr>
          <w:p w:rsidR="001707D4" w:rsidRPr="00845BFA" w:rsidDel="00C81D61" w:rsidRDefault="001707D4" w:rsidP="009652F9">
            <w:pPr>
              <w:pStyle w:val="Tablebody-centered"/>
              <w:rPr>
                <w:del w:id="55359" w:author="Diana Machado" w:date="2019-04-05T18:40:00Z"/>
                <w:lang w:val="en-PH" w:eastAsia="en-PH"/>
              </w:rPr>
            </w:pPr>
            <w:del w:id="55360" w:author="Diana Machado" w:date="2019-04-05T18:40:00Z">
              <w:r w:rsidRPr="00845BFA" w:rsidDel="00C81D61">
                <w:rPr>
                  <w:lang w:val="en-PH" w:eastAsia="en-PH"/>
                </w:rPr>
                <w:delText>0.892</w:delText>
              </w:r>
            </w:del>
          </w:p>
        </w:tc>
        <w:tc>
          <w:tcPr>
            <w:tcW w:w="715" w:type="dxa"/>
            <w:shd w:val="clear" w:color="auto" w:fill="auto"/>
            <w:noWrap/>
            <w:vAlign w:val="bottom"/>
          </w:tcPr>
          <w:p w:rsidR="001707D4" w:rsidRPr="00845BFA" w:rsidDel="00C81D61" w:rsidRDefault="001707D4" w:rsidP="009652F9">
            <w:pPr>
              <w:pStyle w:val="Tablebody-centered"/>
              <w:rPr>
                <w:del w:id="55361" w:author="Diana Machado" w:date="2019-04-05T18:40:00Z"/>
                <w:lang w:val="en-PH" w:eastAsia="en-PH"/>
              </w:rPr>
            </w:pPr>
            <w:del w:id="5536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363" w:author="Diana Machado" w:date="2019-04-05T18:40:00Z"/>
                <w:lang w:val="en-PH" w:eastAsia="en-PH"/>
              </w:rPr>
            </w:pPr>
            <w:del w:id="55364" w:author="Diana Machado" w:date="2019-04-05T18:40:00Z">
              <w:r w:rsidRPr="00845BFA" w:rsidDel="00C81D61">
                <w:rPr>
                  <w:lang w:val="en-PH" w:eastAsia="en-PH"/>
                </w:rPr>
                <w:delText>0.884</w:delText>
              </w:r>
            </w:del>
          </w:p>
        </w:tc>
        <w:tc>
          <w:tcPr>
            <w:tcW w:w="543" w:type="dxa"/>
            <w:shd w:val="clear" w:color="auto" w:fill="auto"/>
            <w:noWrap/>
            <w:vAlign w:val="bottom"/>
          </w:tcPr>
          <w:p w:rsidR="001707D4" w:rsidRPr="00845BFA" w:rsidDel="00C81D61" w:rsidRDefault="001707D4" w:rsidP="009652F9">
            <w:pPr>
              <w:pStyle w:val="Tablebody-centered"/>
              <w:rPr>
                <w:del w:id="55365" w:author="Diana Machado" w:date="2019-04-05T18:40:00Z"/>
                <w:lang w:val="en-PH" w:eastAsia="en-PH"/>
              </w:rPr>
            </w:pPr>
            <w:del w:id="55366" w:author="Diana Machado" w:date="2019-04-05T18:40:00Z">
              <w:r w:rsidRPr="00845BFA" w:rsidDel="00C81D61">
                <w:rPr>
                  <w:lang w:val="en-PH" w:eastAsia="en-PH"/>
                </w:rPr>
                <w:delText>0.768</w:delText>
              </w:r>
            </w:del>
          </w:p>
        </w:tc>
        <w:tc>
          <w:tcPr>
            <w:tcW w:w="543" w:type="dxa"/>
            <w:shd w:val="clear" w:color="auto" w:fill="auto"/>
            <w:noWrap/>
            <w:vAlign w:val="bottom"/>
          </w:tcPr>
          <w:p w:rsidR="001707D4" w:rsidRPr="00845BFA" w:rsidDel="00C81D61" w:rsidRDefault="001707D4" w:rsidP="009652F9">
            <w:pPr>
              <w:pStyle w:val="Tablebody-centered"/>
              <w:rPr>
                <w:del w:id="55367" w:author="Diana Machado" w:date="2019-04-05T18:40:00Z"/>
                <w:lang w:val="en-PH" w:eastAsia="en-PH"/>
              </w:rPr>
            </w:pPr>
            <w:del w:id="55368" w:author="Diana Machado" w:date="2019-04-05T18:40:00Z">
              <w:r w:rsidRPr="00845BFA" w:rsidDel="00C81D61">
                <w:rPr>
                  <w:lang w:val="en-PH" w:eastAsia="en-PH"/>
                </w:rPr>
                <w:delText>0.617</w:delText>
              </w:r>
            </w:del>
          </w:p>
        </w:tc>
        <w:tc>
          <w:tcPr>
            <w:tcW w:w="543" w:type="dxa"/>
            <w:shd w:val="clear" w:color="auto" w:fill="auto"/>
            <w:noWrap/>
            <w:vAlign w:val="bottom"/>
          </w:tcPr>
          <w:p w:rsidR="001707D4" w:rsidRPr="00845BFA" w:rsidDel="00C81D61" w:rsidRDefault="001707D4" w:rsidP="009652F9">
            <w:pPr>
              <w:pStyle w:val="Tablebody-centered"/>
              <w:rPr>
                <w:del w:id="55369" w:author="Diana Machado" w:date="2019-04-05T18:40:00Z"/>
                <w:lang w:val="en-PH" w:eastAsia="en-PH"/>
              </w:rPr>
            </w:pPr>
            <w:del w:id="55370" w:author="Diana Machado" w:date="2019-04-05T18:40:00Z">
              <w:r w:rsidRPr="00845BFA" w:rsidDel="00C81D61">
                <w:rPr>
                  <w:lang w:val="en-PH" w:eastAsia="en-PH"/>
                </w:rPr>
                <w:delText>0.309</w:delText>
              </w:r>
            </w:del>
          </w:p>
        </w:tc>
        <w:tc>
          <w:tcPr>
            <w:tcW w:w="543" w:type="dxa"/>
            <w:shd w:val="clear" w:color="auto" w:fill="auto"/>
            <w:noWrap/>
            <w:vAlign w:val="bottom"/>
          </w:tcPr>
          <w:p w:rsidR="001707D4" w:rsidRPr="00845BFA" w:rsidDel="00C81D61" w:rsidRDefault="001707D4" w:rsidP="009652F9">
            <w:pPr>
              <w:pStyle w:val="Tablebody-centered"/>
              <w:rPr>
                <w:del w:id="55371" w:author="Diana Machado" w:date="2019-04-05T18:40:00Z"/>
                <w:lang w:val="en-PH" w:eastAsia="en-PH"/>
              </w:rPr>
            </w:pPr>
            <w:del w:id="55372" w:author="Diana Machado" w:date="2019-04-05T18:40:00Z">
              <w:r w:rsidRPr="00845BFA" w:rsidDel="00C81D61">
                <w:rPr>
                  <w:lang w:val="en-PH" w:eastAsia="en-PH"/>
                </w:rPr>
                <w:delText>0.154</w:delText>
              </w:r>
            </w:del>
          </w:p>
        </w:tc>
      </w:tr>
      <w:tr w:rsidR="001707D4" w:rsidRPr="0041013B" w:rsidDel="00C81D61" w:rsidTr="001707D4">
        <w:trPr>
          <w:trHeight w:val="198"/>
          <w:del w:id="55373" w:author="Diana Machado" w:date="2019-04-05T18:40:00Z"/>
        </w:trPr>
        <w:tc>
          <w:tcPr>
            <w:tcW w:w="1032" w:type="dxa"/>
            <w:vMerge/>
            <w:vAlign w:val="center"/>
          </w:tcPr>
          <w:p w:rsidR="001707D4" w:rsidRPr="00845BFA" w:rsidDel="00C81D61" w:rsidRDefault="001707D4" w:rsidP="009652F9">
            <w:pPr>
              <w:pStyle w:val="Tablebody-centered"/>
              <w:rPr>
                <w:del w:id="5537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375" w:author="Diana Machado" w:date="2019-04-05T18:40:00Z"/>
                <w:lang w:val="en-PH" w:eastAsia="en-PH"/>
              </w:rPr>
            </w:pPr>
            <w:del w:id="55376" w:author="Diana Machado" w:date="2019-04-05T18:40:00Z">
              <w:r w:rsidRPr="00845BFA" w:rsidDel="00C81D61">
                <w:rPr>
                  <w:lang w:val="en-PH" w:eastAsia="en-PH"/>
                </w:rPr>
                <w:delText>24</w:delText>
              </w:r>
            </w:del>
          </w:p>
        </w:tc>
        <w:tc>
          <w:tcPr>
            <w:tcW w:w="1253" w:type="dxa"/>
            <w:shd w:val="clear" w:color="auto" w:fill="auto"/>
            <w:noWrap/>
            <w:vAlign w:val="bottom"/>
          </w:tcPr>
          <w:p w:rsidR="001707D4" w:rsidRPr="00845BFA" w:rsidDel="00C81D61" w:rsidRDefault="001707D4" w:rsidP="009652F9">
            <w:pPr>
              <w:pStyle w:val="Tablebody-centered"/>
              <w:rPr>
                <w:del w:id="55377" w:author="Diana Machado" w:date="2019-04-05T18:40:00Z"/>
                <w:lang w:val="en-PH" w:eastAsia="en-PH"/>
              </w:rPr>
            </w:pPr>
            <w:del w:id="55378" w:author="Diana Machado" w:date="2019-04-05T18:40:00Z">
              <w:r w:rsidRPr="00845BFA" w:rsidDel="00C81D61">
                <w:rPr>
                  <w:lang w:val="en-PH" w:eastAsia="en-PH"/>
                </w:rPr>
                <w:delText>MARTIN</w:delText>
              </w:r>
            </w:del>
          </w:p>
        </w:tc>
        <w:tc>
          <w:tcPr>
            <w:tcW w:w="709" w:type="dxa"/>
            <w:shd w:val="clear" w:color="auto" w:fill="auto"/>
            <w:noWrap/>
            <w:vAlign w:val="bottom"/>
          </w:tcPr>
          <w:p w:rsidR="001707D4" w:rsidRPr="00845BFA" w:rsidDel="00C81D61" w:rsidRDefault="001707D4" w:rsidP="009652F9">
            <w:pPr>
              <w:pStyle w:val="Tablebody-centered"/>
              <w:rPr>
                <w:del w:id="55379" w:author="Diana Machado" w:date="2019-04-05T18:40:00Z"/>
                <w:lang w:val="en-PH" w:eastAsia="en-PH"/>
              </w:rPr>
            </w:pPr>
            <w:del w:id="55380" w:author="Diana Machado" w:date="2019-04-05T18:40:00Z">
              <w:r w:rsidRPr="00845BFA" w:rsidDel="00C81D61">
                <w:rPr>
                  <w:lang w:val="en-PH" w:eastAsia="en-PH"/>
                </w:rPr>
                <w:delText>12.955</w:delText>
              </w:r>
            </w:del>
          </w:p>
        </w:tc>
        <w:tc>
          <w:tcPr>
            <w:tcW w:w="607" w:type="dxa"/>
            <w:shd w:val="clear" w:color="auto" w:fill="auto"/>
            <w:noWrap/>
            <w:vAlign w:val="bottom"/>
          </w:tcPr>
          <w:p w:rsidR="001707D4" w:rsidRPr="00845BFA" w:rsidDel="00C81D61" w:rsidRDefault="001707D4" w:rsidP="009652F9">
            <w:pPr>
              <w:pStyle w:val="Tablebody-centered"/>
              <w:rPr>
                <w:del w:id="55381" w:author="Diana Machado" w:date="2019-04-05T18:40:00Z"/>
                <w:lang w:val="en-PH" w:eastAsia="en-PH"/>
              </w:rPr>
            </w:pPr>
            <w:del w:id="55382" w:author="Diana Machado" w:date="2019-04-05T18:40:00Z">
              <w:r w:rsidRPr="00845BFA" w:rsidDel="00C81D61">
                <w:rPr>
                  <w:lang w:val="en-PH" w:eastAsia="en-PH"/>
                </w:rPr>
                <w:delText>12.071</w:delText>
              </w:r>
            </w:del>
          </w:p>
        </w:tc>
        <w:tc>
          <w:tcPr>
            <w:tcW w:w="607" w:type="dxa"/>
            <w:shd w:val="clear" w:color="auto" w:fill="auto"/>
            <w:noWrap/>
            <w:vAlign w:val="bottom"/>
          </w:tcPr>
          <w:p w:rsidR="001707D4" w:rsidRPr="00845BFA" w:rsidDel="00C81D61" w:rsidRDefault="001707D4" w:rsidP="009652F9">
            <w:pPr>
              <w:pStyle w:val="Tablebody-centered"/>
              <w:rPr>
                <w:del w:id="55383" w:author="Diana Machado" w:date="2019-04-05T18:40:00Z"/>
                <w:lang w:val="en-PH" w:eastAsia="en-PH"/>
              </w:rPr>
            </w:pPr>
            <w:del w:id="55384" w:author="Diana Machado" w:date="2019-04-05T18:40:00Z">
              <w:r w:rsidRPr="00845BFA" w:rsidDel="00C81D61">
                <w:rPr>
                  <w:lang w:val="en-PH" w:eastAsia="en-PH"/>
                </w:rPr>
                <w:delText>11.189</w:delText>
              </w:r>
            </w:del>
          </w:p>
        </w:tc>
        <w:tc>
          <w:tcPr>
            <w:tcW w:w="607" w:type="dxa"/>
            <w:shd w:val="clear" w:color="auto" w:fill="auto"/>
            <w:noWrap/>
            <w:vAlign w:val="bottom"/>
          </w:tcPr>
          <w:p w:rsidR="001707D4" w:rsidRPr="00845BFA" w:rsidDel="00C81D61" w:rsidRDefault="001707D4" w:rsidP="009652F9">
            <w:pPr>
              <w:pStyle w:val="Tablebody-centered"/>
              <w:rPr>
                <w:del w:id="55385" w:author="Diana Machado" w:date="2019-04-05T18:40:00Z"/>
                <w:lang w:val="en-PH" w:eastAsia="en-PH"/>
              </w:rPr>
            </w:pPr>
            <w:del w:id="55386" w:author="Diana Machado" w:date="2019-04-05T18:40:00Z">
              <w:r w:rsidRPr="00845BFA" w:rsidDel="00C81D61">
                <w:rPr>
                  <w:lang w:val="en-PH" w:eastAsia="en-PH"/>
                </w:rPr>
                <w:delText>9.939</w:delText>
              </w:r>
            </w:del>
          </w:p>
        </w:tc>
        <w:tc>
          <w:tcPr>
            <w:tcW w:w="607" w:type="dxa"/>
            <w:shd w:val="clear" w:color="auto" w:fill="auto"/>
            <w:noWrap/>
            <w:vAlign w:val="bottom"/>
          </w:tcPr>
          <w:p w:rsidR="001707D4" w:rsidRPr="00845BFA" w:rsidDel="00C81D61" w:rsidRDefault="001707D4" w:rsidP="009652F9">
            <w:pPr>
              <w:pStyle w:val="Tablebody-centered"/>
              <w:rPr>
                <w:del w:id="55387" w:author="Diana Machado" w:date="2019-04-05T18:40:00Z"/>
                <w:lang w:val="en-PH" w:eastAsia="en-PH"/>
              </w:rPr>
            </w:pPr>
            <w:del w:id="55388" w:author="Diana Machado" w:date="2019-04-05T18:40:00Z">
              <w:r w:rsidRPr="00845BFA" w:rsidDel="00C81D61">
                <w:rPr>
                  <w:lang w:val="en-PH" w:eastAsia="en-PH"/>
                </w:rPr>
                <w:delText>7.239</w:delText>
              </w:r>
            </w:del>
          </w:p>
        </w:tc>
        <w:tc>
          <w:tcPr>
            <w:tcW w:w="607" w:type="dxa"/>
            <w:shd w:val="clear" w:color="auto" w:fill="auto"/>
            <w:noWrap/>
            <w:vAlign w:val="bottom"/>
          </w:tcPr>
          <w:p w:rsidR="001707D4" w:rsidRPr="00845BFA" w:rsidDel="00C81D61" w:rsidRDefault="001707D4" w:rsidP="009652F9">
            <w:pPr>
              <w:pStyle w:val="Tablebody-centered"/>
              <w:rPr>
                <w:del w:id="55389" w:author="Diana Machado" w:date="2019-04-05T18:40:00Z"/>
                <w:lang w:val="en-PH" w:eastAsia="en-PH"/>
              </w:rPr>
            </w:pPr>
            <w:del w:id="55390" w:author="Diana Machado" w:date="2019-04-05T18:40:00Z">
              <w:r w:rsidRPr="00845BFA" w:rsidDel="00C81D61">
                <w:rPr>
                  <w:lang w:val="en-PH" w:eastAsia="en-PH"/>
                </w:rPr>
                <w:delText>5.359</w:delText>
              </w:r>
            </w:del>
          </w:p>
        </w:tc>
        <w:tc>
          <w:tcPr>
            <w:tcW w:w="715" w:type="dxa"/>
            <w:shd w:val="clear" w:color="auto" w:fill="auto"/>
            <w:noWrap/>
            <w:vAlign w:val="bottom"/>
          </w:tcPr>
          <w:p w:rsidR="001707D4" w:rsidRPr="00845BFA" w:rsidDel="00C81D61" w:rsidRDefault="001707D4" w:rsidP="009652F9">
            <w:pPr>
              <w:pStyle w:val="Tablebody-centered"/>
              <w:rPr>
                <w:del w:id="55391" w:author="Diana Machado" w:date="2019-04-05T18:40:00Z"/>
                <w:lang w:val="en-PH" w:eastAsia="en-PH"/>
              </w:rPr>
            </w:pPr>
            <w:del w:id="5539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393" w:author="Diana Machado" w:date="2019-04-05T18:40:00Z"/>
                <w:lang w:val="en-PH" w:eastAsia="en-PH"/>
              </w:rPr>
            </w:pPr>
            <w:del w:id="55394" w:author="Diana Machado" w:date="2019-04-05T18:40:00Z">
              <w:r w:rsidRPr="00845BFA" w:rsidDel="00C81D61">
                <w:rPr>
                  <w:lang w:val="en-PH" w:eastAsia="en-PH"/>
                </w:rPr>
                <w:delText>0.932</w:delText>
              </w:r>
            </w:del>
          </w:p>
        </w:tc>
        <w:tc>
          <w:tcPr>
            <w:tcW w:w="543" w:type="dxa"/>
            <w:shd w:val="clear" w:color="auto" w:fill="auto"/>
            <w:noWrap/>
            <w:vAlign w:val="bottom"/>
          </w:tcPr>
          <w:p w:rsidR="001707D4" w:rsidRPr="00845BFA" w:rsidDel="00C81D61" w:rsidRDefault="001707D4" w:rsidP="009652F9">
            <w:pPr>
              <w:pStyle w:val="Tablebody-centered"/>
              <w:rPr>
                <w:del w:id="55395" w:author="Diana Machado" w:date="2019-04-05T18:40:00Z"/>
                <w:lang w:val="en-PH" w:eastAsia="en-PH"/>
              </w:rPr>
            </w:pPr>
            <w:del w:id="55396" w:author="Diana Machado" w:date="2019-04-05T18:40:00Z">
              <w:r w:rsidRPr="00845BFA" w:rsidDel="00C81D61">
                <w:rPr>
                  <w:lang w:val="en-PH" w:eastAsia="en-PH"/>
                </w:rPr>
                <w:delText>0.864</w:delText>
              </w:r>
            </w:del>
          </w:p>
        </w:tc>
        <w:tc>
          <w:tcPr>
            <w:tcW w:w="543" w:type="dxa"/>
            <w:shd w:val="clear" w:color="auto" w:fill="auto"/>
            <w:noWrap/>
            <w:vAlign w:val="bottom"/>
          </w:tcPr>
          <w:p w:rsidR="001707D4" w:rsidRPr="00845BFA" w:rsidDel="00C81D61" w:rsidRDefault="001707D4" w:rsidP="009652F9">
            <w:pPr>
              <w:pStyle w:val="Tablebody-centered"/>
              <w:rPr>
                <w:del w:id="55397" w:author="Diana Machado" w:date="2019-04-05T18:40:00Z"/>
                <w:lang w:val="en-PH" w:eastAsia="en-PH"/>
              </w:rPr>
            </w:pPr>
            <w:del w:id="55398" w:author="Diana Machado" w:date="2019-04-05T18:40:00Z">
              <w:r w:rsidRPr="00845BFA" w:rsidDel="00C81D61">
                <w:rPr>
                  <w:lang w:val="en-PH" w:eastAsia="en-PH"/>
                </w:rPr>
                <w:delText>0.767</w:delText>
              </w:r>
            </w:del>
          </w:p>
        </w:tc>
        <w:tc>
          <w:tcPr>
            <w:tcW w:w="543" w:type="dxa"/>
            <w:shd w:val="clear" w:color="auto" w:fill="auto"/>
            <w:noWrap/>
            <w:vAlign w:val="bottom"/>
          </w:tcPr>
          <w:p w:rsidR="001707D4" w:rsidRPr="00845BFA" w:rsidDel="00C81D61" w:rsidRDefault="001707D4" w:rsidP="009652F9">
            <w:pPr>
              <w:pStyle w:val="Tablebody-centered"/>
              <w:rPr>
                <w:del w:id="55399" w:author="Diana Machado" w:date="2019-04-05T18:40:00Z"/>
                <w:lang w:val="en-PH" w:eastAsia="en-PH"/>
              </w:rPr>
            </w:pPr>
            <w:del w:id="55400" w:author="Diana Machado" w:date="2019-04-05T18:40:00Z">
              <w:r w:rsidRPr="00845BFA" w:rsidDel="00C81D61">
                <w:rPr>
                  <w:lang w:val="en-PH" w:eastAsia="en-PH"/>
                </w:rPr>
                <w:delText>0.559</w:delText>
              </w:r>
            </w:del>
          </w:p>
        </w:tc>
        <w:tc>
          <w:tcPr>
            <w:tcW w:w="543" w:type="dxa"/>
            <w:shd w:val="clear" w:color="auto" w:fill="auto"/>
            <w:noWrap/>
            <w:vAlign w:val="bottom"/>
          </w:tcPr>
          <w:p w:rsidR="001707D4" w:rsidRPr="00845BFA" w:rsidDel="00C81D61" w:rsidRDefault="001707D4" w:rsidP="009652F9">
            <w:pPr>
              <w:pStyle w:val="Tablebody-centered"/>
              <w:rPr>
                <w:del w:id="55401" w:author="Diana Machado" w:date="2019-04-05T18:40:00Z"/>
                <w:lang w:val="en-PH" w:eastAsia="en-PH"/>
              </w:rPr>
            </w:pPr>
            <w:del w:id="55402" w:author="Diana Machado" w:date="2019-04-05T18:40:00Z">
              <w:r w:rsidRPr="00845BFA" w:rsidDel="00C81D61">
                <w:rPr>
                  <w:lang w:val="en-PH" w:eastAsia="en-PH"/>
                </w:rPr>
                <w:delText>0.414</w:delText>
              </w:r>
            </w:del>
          </w:p>
        </w:tc>
      </w:tr>
      <w:tr w:rsidR="001707D4" w:rsidRPr="0041013B" w:rsidDel="00C81D61" w:rsidTr="001707D4">
        <w:trPr>
          <w:trHeight w:val="198"/>
          <w:del w:id="55403" w:author="Diana Machado" w:date="2019-04-05T18:40:00Z"/>
        </w:trPr>
        <w:tc>
          <w:tcPr>
            <w:tcW w:w="1032" w:type="dxa"/>
            <w:vMerge/>
            <w:vAlign w:val="center"/>
          </w:tcPr>
          <w:p w:rsidR="001707D4" w:rsidRPr="00845BFA" w:rsidDel="00C81D61" w:rsidRDefault="001707D4" w:rsidP="009652F9">
            <w:pPr>
              <w:pStyle w:val="Tablebody-centered"/>
              <w:rPr>
                <w:del w:id="5540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405" w:author="Diana Machado" w:date="2019-04-05T18:40:00Z"/>
                <w:lang w:val="en-PH" w:eastAsia="en-PH"/>
              </w:rPr>
            </w:pPr>
            <w:del w:id="55406" w:author="Diana Machado" w:date="2019-04-05T18:40:00Z">
              <w:r w:rsidRPr="00845BFA" w:rsidDel="00C81D61">
                <w:rPr>
                  <w:lang w:val="en-PH" w:eastAsia="en-PH"/>
                </w:rPr>
                <w:delText>25</w:delText>
              </w:r>
            </w:del>
          </w:p>
        </w:tc>
        <w:tc>
          <w:tcPr>
            <w:tcW w:w="1253" w:type="dxa"/>
            <w:shd w:val="clear" w:color="auto" w:fill="auto"/>
            <w:noWrap/>
            <w:vAlign w:val="bottom"/>
          </w:tcPr>
          <w:p w:rsidR="001707D4" w:rsidRPr="00845BFA" w:rsidDel="00C81D61" w:rsidRDefault="001707D4" w:rsidP="009652F9">
            <w:pPr>
              <w:pStyle w:val="Tablebody-centered"/>
              <w:rPr>
                <w:del w:id="55407" w:author="Diana Machado" w:date="2019-04-05T18:40:00Z"/>
                <w:lang w:val="en-PH" w:eastAsia="en-PH"/>
              </w:rPr>
            </w:pPr>
            <w:del w:id="55408" w:author="Diana Machado" w:date="2019-04-05T18:40:00Z">
              <w:r w:rsidRPr="00845BFA" w:rsidDel="00C81D61">
                <w:rPr>
                  <w:lang w:val="en-PH" w:eastAsia="en-PH"/>
                </w:rPr>
                <w:delText>MIAMI-DADE</w:delText>
              </w:r>
            </w:del>
          </w:p>
        </w:tc>
        <w:tc>
          <w:tcPr>
            <w:tcW w:w="709" w:type="dxa"/>
            <w:shd w:val="clear" w:color="auto" w:fill="auto"/>
            <w:noWrap/>
            <w:vAlign w:val="bottom"/>
          </w:tcPr>
          <w:p w:rsidR="001707D4" w:rsidRPr="00845BFA" w:rsidDel="00C81D61" w:rsidRDefault="001707D4" w:rsidP="009652F9">
            <w:pPr>
              <w:pStyle w:val="Tablebody-centered"/>
              <w:rPr>
                <w:del w:id="55409" w:author="Diana Machado" w:date="2019-04-05T18:40:00Z"/>
                <w:lang w:val="en-PH" w:eastAsia="en-PH"/>
              </w:rPr>
            </w:pPr>
            <w:del w:id="55410" w:author="Diana Machado" w:date="2019-04-05T18:40:00Z">
              <w:r w:rsidRPr="00845BFA" w:rsidDel="00C81D61">
                <w:rPr>
                  <w:lang w:val="en-PH" w:eastAsia="en-PH"/>
                </w:rPr>
                <w:delText>6.588</w:delText>
              </w:r>
            </w:del>
          </w:p>
        </w:tc>
        <w:tc>
          <w:tcPr>
            <w:tcW w:w="607" w:type="dxa"/>
            <w:shd w:val="clear" w:color="auto" w:fill="auto"/>
            <w:noWrap/>
            <w:vAlign w:val="bottom"/>
          </w:tcPr>
          <w:p w:rsidR="001707D4" w:rsidRPr="00845BFA" w:rsidDel="00C81D61" w:rsidRDefault="001707D4" w:rsidP="009652F9">
            <w:pPr>
              <w:pStyle w:val="Tablebody-centered"/>
              <w:rPr>
                <w:del w:id="55411" w:author="Diana Machado" w:date="2019-04-05T18:40:00Z"/>
                <w:lang w:val="en-PH" w:eastAsia="en-PH"/>
              </w:rPr>
            </w:pPr>
            <w:del w:id="55412" w:author="Diana Machado" w:date="2019-04-05T18:40:00Z">
              <w:r w:rsidRPr="00845BFA" w:rsidDel="00C81D61">
                <w:rPr>
                  <w:lang w:val="en-PH" w:eastAsia="en-PH"/>
                </w:rPr>
                <w:delText>5.883</w:delText>
              </w:r>
            </w:del>
          </w:p>
        </w:tc>
        <w:tc>
          <w:tcPr>
            <w:tcW w:w="607" w:type="dxa"/>
            <w:shd w:val="clear" w:color="auto" w:fill="auto"/>
            <w:noWrap/>
            <w:vAlign w:val="bottom"/>
          </w:tcPr>
          <w:p w:rsidR="001707D4" w:rsidRPr="00845BFA" w:rsidDel="00C81D61" w:rsidRDefault="001707D4" w:rsidP="009652F9">
            <w:pPr>
              <w:pStyle w:val="Tablebody-centered"/>
              <w:rPr>
                <w:del w:id="55413" w:author="Diana Machado" w:date="2019-04-05T18:40:00Z"/>
                <w:lang w:val="en-PH" w:eastAsia="en-PH"/>
              </w:rPr>
            </w:pPr>
            <w:del w:id="55414" w:author="Diana Machado" w:date="2019-04-05T18:40:00Z">
              <w:r w:rsidRPr="00845BFA" w:rsidDel="00C81D61">
                <w:rPr>
                  <w:lang w:val="en-PH" w:eastAsia="en-PH"/>
                </w:rPr>
                <w:delText>5.179</w:delText>
              </w:r>
            </w:del>
          </w:p>
        </w:tc>
        <w:tc>
          <w:tcPr>
            <w:tcW w:w="607" w:type="dxa"/>
            <w:shd w:val="clear" w:color="auto" w:fill="auto"/>
            <w:noWrap/>
            <w:vAlign w:val="bottom"/>
          </w:tcPr>
          <w:p w:rsidR="001707D4" w:rsidRPr="00845BFA" w:rsidDel="00C81D61" w:rsidRDefault="001707D4" w:rsidP="009652F9">
            <w:pPr>
              <w:pStyle w:val="Tablebody-centered"/>
              <w:rPr>
                <w:del w:id="55415" w:author="Diana Machado" w:date="2019-04-05T18:40:00Z"/>
                <w:lang w:val="en-PH" w:eastAsia="en-PH"/>
              </w:rPr>
            </w:pPr>
            <w:del w:id="55416" w:author="Diana Machado" w:date="2019-04-05T18:40:00Z">
              <w:r w:rsidRPr="00845BFA" w:rsidDel="00C81D61">
                <w:rPr>
                  <w:lang w:val="en-PH" w:eastAsia="en-PH"/>
                </w:rPr>
                <w:delText>4.314</w:delText>
              </w:r>
            </w:del>
          </w:p>
        </w:tc>
        <w:tc>
          <w:tcPr>
            <w:tcW w:w="607" w:type="dxa"/>
            <w:shd w:val="clear" w:color="auto" w:fill="auto"/>
            <w:noWrap/>
            <w:vAlign w:val="bottom"/>
          </w:tcPr>
          <w:p w:rsidR="001707D4" w:rsidRPr="00845BFA" w:rsidDel="00C81D61" w:rsidRDefault="001707D4" w:rsidP="009652F9">
            <w:pPr>
              <w:pStyle w:val="Tablebody-centered"/>
              <w:rPr>
                <w:del w:id="55417" w:author="Diana Machado" w:date="2019-04-05T18:40:00Z"/>
                <w:lang w:val="en-PH" w:eastAsia="en-PH"/>
              </w:rPr>
            </w:pPr>
            <w:del w:id="55418" w:author="Diana Machado" w:date="2019-04-05T18:40:00Z">
              <w:r w:rsidRPr="00845BFA" w:rsidDel="00C81D61">
                <w:rPr>
                  <w:lang w:val="en-PH" w:eastAsia="en-PH"/>
                </w:rPr>
                <w:delText>2.504</w:delText>
              </w:r>
            </w:del>
          </w:p>
        </w:tc>
        <w:tc>
          <w:tcPr>
            <w:tcW w:w="607" w:type="dxa"/>
            <w:shd w:val="clear" w:color="auto" w:fill="auto"/>
            <w:noWrap/>
            <w:vAlign w:val="bottom"/>
          </w:tcPr>
          <w:p w:rsidR="001707D4" w:rsidRPr="00845BFA" w:rsidDel="00C81D61" w:rsidRDefault="001707D4" w:rsidP="009652F9">
            <w:pPr>
              <w:pStyle w:val="Tablebody-centered"/>
              <w:rPr>
                <w:del w:id="55419" w:author="Diana Machado" w:date="2019-04-05T18:40:00Z"/>
                <w:lang w:val="en-PH" w:eastAsia="en-PH"/>
              </w:rPr>
            </w:pPr>
            <w:del w:id="55420" w:author="Diana Machado" w:date="2019-04-05T18:40:00Z">
              <w:r w:rsidRPr="00845BFA" w:rsidDel="00C81D61">
                <w:rPr>
                  <w:lang w:val="en-PH" w:eastAsia="en-PH"/>
                </w:rPr>
                <w:delText>1.424</w:delText>
              </w:r>
            </w:del>
          </w:p>
        </w:tc>
        <w:tc>
          <w:tcPr>
            <w:tcW w:w="715" w:type="dxa"/>
            <w:shd w:val="clear" w:color="auto" w:fill="auto"/>
            <w:noWrap/>
            <w:vAlign w:val="bottom"/>
          </w:tcPr>
          <w:p w:rsidR="001707D4" w:rsidRPr="00845BFA" w:rsidDel="00C81D61" w:rsidRDefault="001707D4" w:rsidP="009652F9">
            <w:pPr>
              <w:pStyle w:val="Tablebody-centered"/>
              <w:rPr>
                <w:del w:id="55421" w:author="Diana Machado" w:date="2019-04-05T18:40:00Z"/>
                <w:lang w:val="en-PH" w:eastAsia="en-PH"/>
              </w:rPr>
            </w:pPr>
            <w:del w:id="5542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423" w:author="Diana Machado" w:date="2019-04-05T18:40:00Z"/>
                <w:lang w:val="en-PH" w:eastAsia="en-PH"/>
              </w:rPr>
            </w:pPr>
            <w:del w:id="55424" w:author="Diana Machado" w:date="2019-04-05T18:40:00Z">
              <w:r w:rsidRPr="00845BFA" w:rsidDel="00C81D61">
                <w:rPr>
                  <w:lang w:val="en-PH" w:eastAsia="en-PH"/>
                </w:rPr>
                <w:delText>0.893</w:delText>
              </w:r>
            </w:del>
          </w:p>
        </w:tc>
        <w:tc>
          <w:tcPr>
            <w:tcW w:w="543" w:type="dxa"/>
            <w:shd w:val="clear" w:color="auto" w:fill="auto"/>
            <w:noWrap/>
            <w:vAlign w:val="bottom"/>
          </w:tcPr>
          <w:p w:rsidR="001707D4" w:rsidRPr="00845BFA" w:rsidDel="00C81D61" w:rsidRDefault="001707D4" w:rsidP="009652F9">
            <w:pPr>
              <w:pStyle w:val="Tablebody-centered"/>
              <w:rPr>
                <w:del w:id="55425" w:author="Diana Machado" w:date="2019-04-05T18:40:00Z"/>
                <w:lang w:val="en-PH" w:eastAsia="en-PH"/>
              </w:rPr>
            </w:pPr>
            <w:del w:id="55426" w:author="Diana Machado" w:date="2019-04-05T18:40:00Z">
              <w:r w:rsidRPr="00845BFA" w:rsidDel="00C81D61">
                <w:rPr>
                  <w:lang w:val="en-PH" w:eastAsia="en-PH"/>
                </w:rPr>
                <w:delText>0.786</w:delText>
              </w:r>
            </w:del>
          </w:p>
        </w:tc>
        <w:tc>
          <w:tcPr>
            <w:tcW w:w="543" w:type="dxa"/>
            <w:shd w:val="clear" w:color="auto" w:fill="auto"/>
            <w:noWrap/>
            <w:vAlign w:val="bottom"/>
          </w:tcPr>
          <w:p w:rsidR="001707D4" w:rsidRPr="00845BFA" w:rsidDel="00C81D61" w:rsidRDefault="001707D4" w:rsidP="009652F9">
            <w:pPr>
              <w:pStyle w:val="Tablebody-centered"/>
              <w:rPr>
                <w:del w:id="55427" w:author="Diana Machado" w:date="2019-04-05T18:40:00Z"/>
                <w:lang w:val="en-PH" w:eastAsia="en-PH"/>
              </w:rPr>
            </w:pPr>
            <w:del w:id="55428" w:author="Diana Machado" w:date="2019-04-05T18:40:00Z">
              <w:r w:rsidRPr="00845BFA" w:rsidDel="00C81D61">
                <w:rPr>
                  <w:lang w:val="en-PH" w:eastAsia="en-PH"/>
                </w:rPr>
                <w:delText>0.655</w:delText>
              </w:r>
            </w:del>
          </w:p>
        </w:tc>
        <w:tc>
          <w:tcPr>
            <w:tcW w:w="543" w:type="dxa"/>
            <w:shd w:val="clear" w:color="auto" w:fill="auto"/>
            <w:noWrap/>
            <w:vAlign w:val="bottom"/>
          </w:tcPr>
          <w:p w:rsidR="001707D4" w:rsidRPr="00845BFA" w:rsidDel="00C81D61" w:rsidRDefault="001707D4" w:rsidP="009652F9">
            <w:pPr>
              <w:pStyle w:val="Tablebody-centered"/>
              <w:rPr>
                <w:del w:id="55429" w:author="Diana Machado" w:date="2019-04-05T18:40:00Z"/>
                <w:lang w:val="en-PH" w:eastAsia="en-PH"/>
              </w:rPr>
            </w:pPr>
            <w:del w:id="55430" w:author="Diana Machado" w:date="2019-04-05T18:40:00Z">
              <w:r w:rsidRPr="00845BFA" w:rsidDel="00C81D61">
                <w:rPr>
                  <w:lang w:val="en-PH" w:eastAsia="en-PH"/>
                </w:rPr>
                <w:delText>0.380</w:delText>
              </w:r>
            </w:del>
          </w:p>
        </w:tc>
        <w:tc>
          <w:tcPr>
            <w:tcW w:w="543" w:type="dxa"/>
            <w:shd w:val="clear" w:color="auto" w:fill="auto"/>
            <w:noWrap/>
            <w:vAlign w:val="bottom"/>
          </w:tcPr>
          <w:p w:rsidR="001707D4" w:rsidRPr="00845BFA" w:rsidDel="00C81D61" w:rsidRDefault="001707D4" w:rsidP="009652F9">
            <w:pPr>
              <w:pStyle w:val="Tablebody-centered"/>
              <w:rPr>
                <w:del w:id="55431" w:author="Diana Machado" w:date="2019-04-05T18:40:00Z"/>
                <w:lang w:val="en-PH" w:eastAsia="en-PH"/>
              </w:rPr>
            </w:pPr>
            <w:del w:id="55432" w:author="Diana Machado" w:date="2019-04-05T18:40:00Z">
              <w:r w:rsidRPr="00845BFA" w:rsidDel="00C81D61">
                <w:rPr>
                  <w:lang w:val="en-PH" w:eastAsia="en-PH"/>
                </w:rPr>
                <w:delText>0.216</w:delText>
              </w:r>
            </w:del>
          </w:p>
        </w:tc>
      </w:tr>
      <w:tr w:rsidR="001707D4" w:rsidRPr="0041013B" w:rsidDel="00C81D61" w:rsidTr="001707D4">
        <w:trPr>
          <w:trHeight w:val="198"/>
          <w:del w:id="55433" w:author="Diana Machado" w:date="2019-04-05T18:40:00Z"/>
        </w:trPr>
        <w:tc>
          <w:tcPr>
            <w:tcW w:w="1032" w:type="dxa"/>
            <w:vMerge/>
            <w:vAlign w:val="center"/>
          </w:tcPr>
          <w:p w:rsidR="001707D4" w:rsidRPr="00845BFA" w:rsidDel="00C81D61" w:rsidRDefault="001707D4" w:rsidP="009652F9">
            <w:pPr>
              <w:pStyle w:val="Tablebody-centered"/>
              <w:rPr>
                <w:del w:id="5543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435" w:author="Diana Machado" w:date="2019-04-05T18:40:00Z"/>
                <w:lang w:val="en-PH" w:eastAsia="en-PH"/>
              </w:rPr>
            </w:pPr>
            <w:del w:id="55436" w:author="Diana Machado" w:date="2019-04-05T18:40:00Z">
              <w:r w:rsidRPr="00845BFA" w:rsidDel="00C81D61">
                <w:rPr>
                  <w:lang w:val="en-PH" w:eastAsia="en-PH"/>
                </w:rPr>
                <w:delText>26</w:delText>
              </w:r>
            </w:del>
          </w:p>
        </w:tc>
        <w:tc>
          <w:tcPr>
            <w:tcW w:w="1253" w:type="dxa"/>
            <w:shd w:val="clear" w:color="auto" w:fill="auto"/>
            <w:noWrap/>
            <w:vAlign w:val="bottom"/>
          </w:tcPr>
          <w:p w:rsidR="001707D4" w:rsidRPr="00845BFA" w:rsidDel="00C81D61" w:rsidRDefault="001707D4" w:rsidP="009652F9">
            <w:pPr>
              <w:pStyle w:val="Tablebody-centered"/>
              <w:rPr>
                <w:del w:id="55437" w:author="Diana Machado" w:date="2019-04-05T18:40:00Z"/>
                <w:lang w:val="en-PH" w:eastAsia="en-PH"/>
              </w:rPr>
            </w:pPr>
            <w:del w:id="55438" w:author="Diana Machado" w:date="2019-04-05T18:40:00Z">
              <w:r w:rsidRPr="00845BFA" w:rsidDel="00C81D61">
                <w:rPr>
                  <w:lang w:val="en-PH" w:eastAsia="en-PH"/>
                </w:rPr>
                <w:delText>MIAMI-DADE</w:delText>
              </w:r>
            </w:del>
          </w:p>
        </w:tc>
        <w:tc>
          <w:tcPr>
            <w:tcW w:w="709" w:type="dxa"/>
            <w:shd w:val="clear" w:color="auto" w:fill="auto"/>
            <w:noWrap/>
            <w:vAlign w:val="bottom"/>
          </w:tcPr>
          <w:p w:rsidR="001707D4" w:rsidRPr="00845BFA" w:rsidDel="00C81D61" w:rsidRDefault="001707D4" w:rsidP="009652F9">
            <w:pPr>
              <w:pStyle w:val="Tablebody-centered"/>
              <w:rPr>
                <w:del w:id="55439" w:author="Diana Machado" w:date="2019-04-05T18:40:00Z"/>
                <w:lang w:val="en-PH" w:eastAsia="en-PH"/>
              </w:rPr>
            </w:pPr>
            <w:del w:id="55440" w:author="Diana Machado" w:date="2019-04-05T18:40:00Z">
              <w:r w:rsidRPr="00845BFA" w:rsidDel="00C81D61">
                <w:rPr>
                  <w:lang w:val="en-PH" w:eastAsia="en-PH"/>
                </w:rPr>
                <w:delText>9.588</w:delText>
              </w:r>
            </w:del>
          </w:p>
        </w:tc>
        <w:tc>
          <w:tcPr>
            <w:tcW w:w="607" w:type="dxa"/>
            <w:shd w:val="clear" w:color="auto" w:fill="auto"/>
            <w:noWrap/>
            <w:vAlign w:val="bottom"/>
          </w:tcPr>
          <w:p w:rsidR="001707D4" w:rsidRPr="00845BFA" w:rsidDel="00C81D61" w:rsidRDefault="001707D4" w:rsidP="009652F9">
            <w:pPr>
              <w:pStyle w:val="Tablebody-centered"/>
              <w:rPr>
                <w:del w:id="55441" w:author="Diana Machado" w:date="2019-04-05T18:40:00Z"/>
                <w:lang w:val="en-PH" w:eastAsia="en-PH"/>
              </w:rPr>
            </w:pPr>
            <w:del w:id="55442" w:author="Diana Machado" w:date="2019-04-05T18:40:00Z">
              <w:r w:rsidRPr="00845BFA" w:rsidDel="00C81D61">
                <w:rPr>
                  <w:lang w:val="en-PH" w:eastAsia="en-PH"/>
                </w:rPr>
                <w:delText>8.750</w:delText>
              </w:r>
            </w:del>
          </w:p>
        </w:tc>
        <w:tc>
          <w:tcPr>
            <w:tcW w:w="607" w:type="dxa"/>
            <w:shd w:val="clear" w:color="auto" w:fill="auto"/>
            <w:noWrap/>
            <w:vAlign w:val="bottom"/>
          </w:tcPr>
          <w:p w:rsidR="001707D4" w:rsidRPr="00845BFA" w:rsidDel="00C81D61" w:rsidRDefault="001707D4" w:rsidP="009652F9">
            <w:pPr>
              <w:pStyle w:val="Tablebody-centered"/>
              <w:rPr>
                <w:del w:id="55443" w:author="Diana Machado" w:date="2019-04-05T18:40:00Z"/>
                <w:lang w:val="en-PH" w:eastAsia="en-PH"/>
              </w:rPr>
            </w:pPr>
            <w:del w:id="55444" w:author="Diana Machado" w:date="2019-04-05T18:40:00Z">
              <w:r w:rsidRPr="00845BFA" w:rsidDel="00C81D61">
                <w:rPr>
                  <w:lang w:val="en-PH" w:eastAsia="en-PH"/>
                </w:rPr>
                <w:delText>7.913</w:delText>
              </w:r>
            </w:del>
          </w:p>
        </w:tc>
        <w:tc>
          <w:tcPr>
            <w:tcW w:w="607" w:type="dxa"/>
            <w:shd w:val="clear" w:color="auto" w:fill="auto"/>
            <w:noWrap/>
            <w:vAlign w:val="bottom"/>
          </w:tcPr>
          <w:p w:rsidR="001707D4" w:rsidRPr="00845BFA" w:rsidDel="00C81D61" w:rsidRDefault="001707D4" w:rsidP="009652F9">
            <w:pPr>
              <w:pStyle w:val="Tablebody-centered"/>
              <w:rPr>
                <w:del w:id="55445" w:author="Diana Machado" w:date="2019-04-05T18:40:00Z"/>
                <w:lang w:val="en-PH" w:eastAsia="en-PH"/>
              </w:rPr>
            </w:pPr>
            <w:del w:id="55446" w:author="Diana Machado" w:date="2019-04-05T18:40:00Z">
              <w:r w:rsidRPr="00845BFA" w:rsidDel="00C81D61">
                <w:rPr>
                  <w:lang w:val="en-PH" w:eastAsia="en-PH"/>
                </w:rPr>
                <w:delText>6.863</w:delText>
              </w:r>
            </w:del>
          </w:p>
        </w:tc>
        <w:tc>
          <w:tcPr>
            <w:tcW w:w="607" w:type="dxa"/>
            <w:shd w:val="clear" w:color="auto" w:fill="auto"/>
            <w:noWrap/>
            <w:vAlign w:val="bottom"/>
          </w:tcPr>
          <w:p w:rsidR="001707D4" w:rsidRPr="00845BFA" w:rsidDel="00C81D61" w:rsidRDefault="001707D4" w:rsidP="009652F9">
            <w:pPr>
              <w:pStyle w:val="Tablebody-centered"/>
              <w:rPr>
                <w:del w:id="55447" w:author="Diana Machado" w:date="2019-04-05T18:40:00Z"/>
                <w:lang w:val="en-PH" w:eastAsia="en-PH"/>
              </w:rPr>
            </w:pPr>
            <w:del w:id="55448" w:author="Diana Machado" w:date="2019-04-05T18:40:00Z">
              <w:r w:rsidRPr="00845BFA" w:rsidDel="00C81D61">
                <w:rPr>
                  <w:lang w:val="en-PH" w:eastAsia="en-PH"/>
                </w:rPr>
                <w:delText>4.638</w:delText>
              </w:r>
            </w:del>
          </w:p>
        </w:tc>
        <w:tc>
          <w:tcPr>
            <w:tcW w:w="607" w:type="dxa"/>
            <w:shd w:val="clear" w:color="auto" w:fill="auto"/>
            <w:noWrap/>
            <w:vAlign w:val="bottom"/>
          </w:tcPr>
          <w:p w:rsidR="001707D4" w:rsidRPr="00845BFA" w:rsidDel="00C81D61" w:rsidRDefault="001707D4" w:rsidP="009652F9">
            <w:pPr>
              <w:pStyle w:val="Tablebody-centered"/>
              <w:rPr>
                <w:del w:id="55449" w:author="Diana Machado" w:date="2019-04-05T18:40:00Z"/>
                <w:lang w:val="en-PH" w:eastAsia="en-PH"/>
              </w:rPr>
            </w:pPr>
            <w:del w:id="55450" w:author="Diana Machado" w:date="2019-04-05T18:40:00Z">
              <w:r w:rsidRPr="00845BFA" w:rsidDel="00C81D61">
                <w:rPr>
                  <w:lang w:val="en-PH" w:eastAsia="en-PH"/>
                </w:rPr>
                <w:delText>3.139</w:delText>
              </w:r>
            </w:del>
          </w:p>
        </w:tc>
        <w:tc>
          <w:tcPr>
            <w:tcW w:w="715" w:type="dxa"/>
            <w:shd w:val="clear" w:color="auto" w:fill="auto"/>
            <w:noWrap/>
            <w:vAlign w:val="bottom"/>
          </w:tcPr>
          <w:p w:rsidR="001707D4" w:rsidRPr="00845BFA" w:rsidDel="00C81D61" w:rsidRDefault="001707D4" w:rsidP="009652F9">
            <w:pPr>
              <w:pStyle w:val="Tablebody-centered"/>
              <w:rPr>
                <w:del w:id="55451" w:author="Diana Machado" w:date="2019-04-05T18:40:00Z"/>
                <w:lang w:val="en-PH" w:eastAsia="en-PH"/>
              </w:rPr>
            </w:pPr>
            <w:del w:id="5545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453" w:author="Diana Machado" w:date="2019-04-05T18:40:00Z"/>
                <w:lang w:val="en-PH" w:eastAsia="en-PH"/>
              </w:rPr>
            </w:pPr>
            <w:del w:id="55454" w:author="Diana Machado" w:date="2019-04-05T18:40:00Z">
              <w:r w:rsidRPr="00845BFA" w:rsidDel="00C81D61">
                <w:rPr>
                  <w:lang w:val="en-PH" w:eastAsia="en-PH"/>
                </w:rPr>
                <w:delText>0.913</w:delText>
              </w:r>
            </w:del>
          </w:p>
        </w:tc>
        <w:tc>
          <w:tcPr>
            <w:tcW w:w="543" w:type="dxa"/>
            <w:shd w:val="clear" w:color="auto" w:fill="auto"/>
            <w:noWrap/>
            <w:vAlign w:val="bottom"/>
          </w:tcPr>
          <w:p w:rsidR="001707D4" w:rsidRPr="00845BFA" w:rsidDel="00C81D61" w:rsidRDefault="001707D4" w:rsidP="009652F9">
            <w:pPr>
              <w:pStyle w:val="Tablebody-centered"/>
              <w:rPr>
                <w:del w:id="55455" w:author="Diana Machado" w:date="2019-04-05T18:40:00Z"/>
                <w:lang w:val="en-PH" w:eastAsia="en-PH"/>
              </w:rPr>
            </w:pPr>
            <w:del w:id="55456" w:author="Diana Machado" w:date="2019-04-05T18:40:00Z">
              <w:r w:rsidRPr="00845BFA" w:rsidDel="00C81D61">
                <w:rPr>
                  <w:lang w:val="en-PH" w:eastAsia="en-PH"/>
                </w:rPr>
                <w:delText>0.825</w:delText>
              </w:r>
            </w:del>
          </w:p>
        </w:tc>
        <w:tc>
          <w:tcPr>
            <w:tcW w:w="543" w:type="dxa"/>
            <w:shd w:val="clear" w:color="auto" w:fill="auto"/>
            <w:noWrap/>
            <w:vAlign w:val="bottom"/>
          </w:tcPr>
          <w:p w:rsidR="001707D4" w:rsidRPr="00845BFA" w:rsidDel="00C81D61" w:rsidRDefault="001707D4" w:rsidP="009652F9">
            <w:pPr>
              <w:pStyle w:val="Tablebody-centered"/>
              <w:rPr>
                <w:del w:id="55457" w:author="Diana Machado" w:date="2019-04-05T18:40:00Z"/>
                <w:lang w:val="en-PH" w:eastAsia="en-PH"/>
              </w:rPr>
            </w:pPr>
            <w:del w:id="55458" w:author="Diana Machado" w:date="2019-04-05T18:40:00Z">
              <w:r w:rsidRPr="00845BFA" w:rsidDel="00C81D61">
                <w:rPr>
                  <w:lang w:val="en-PH" w:eastAsia="en-PH"/>
                </w:rPr>
                <w:delText>0.716</w:delText>
              </w:r>
            </w:del>
          </w:p>
        </w:tc>
        <w:tc>
          <w:tcPr>
            <w:tcW w:w="543" w:type="dxa"/>
            <w:shd w:val="clear" w:color="auto" w:fill="auto"/>
            <w:noWrap/>
            <w:vAlign w:val="bottom"/>
          </w:tcPr>
          <w:p w:rsidR="001707D4" w:rsidRPr="00845BFA" w:rsidDel="00C81D61" w:rsidRDefault="001707D4" w:rsidP="009652F9">
            <w:pPr>
              <w:pStyle w:val="Tablebody-centered"/>
              <w:rPr>
                <w:del w:id="55459" w:author="Diana Machado" w:date="2019-04-05T18:40:00Z"/>
                <w:lang w:val="en-PH" w:eastAsia="en-PH"/>
              </w:rPr>
            </w:pPr>
            <w:del w:id="55460" w:author="Diana Machado" w:date="2019-04-05T18:40:00Z">
              <w:r w:rsidRPr="00845BFA" w:rsidDel="00C81D61">
                <w:rPr>
                  <w:lang w:val="en-PH" w:eastAsia="en-PH"/>
                </w:rPr>
                <w:delText>0.484</w:delText>
              </w:r>
            </w:del>
          </w:p>
        </w:tc>
        <w:tc>
          <w:tcPr>
            <w:tcW w:w="543" w:type="dxa"/>
            <w:shd w:val="clear" w:color="auto" w:fill="auto"/>
            <w:noWrap/>
            <w:vAlign w:val="bottom"/>
          </w:tcPr>
          <w:p w:rsidR="001707D4" w:rsidRPr="00845BFA" w:rsidDel="00C81D61" w:rsidRDefault="001707D4" w:rsidP="009652F9">
            <w:pPr>
              <w:pStyle w:val="Tablebody-centered"/>
              <w:rPr>
                <w:del w:id="55461" w:author="Diana Machado" w:date="2019-04-05T18:40:00Z"/>
                <w:lang w:val="en-PH" w:eastAsia="en-PH"/>
              </w:rPr>
            </w:pPr>
            <w:del w:id="55462" w:author="Diana Machado" w:date="2019-04-05T18:40:00Z">
              <w:r w:rsidRPr="00845BFA" w:rsidDel="00C81D61">
                <w:rPr>
                  <w:lang w:val="en-PH" w:eastAsia="en-PH"/>
                </w:rPr>
                <w:delText>0.327</w:delText>
              </w:r>
            </w:del>
          </w:p>
        </w:tc>
      </w:tr>
      <w:tr w:rsidR="001707D4" w:rsidRPr="0041013B" w:rsidDel="00C81D61" w:rsidTr="001707D4">
        <w:trPr>
          <w:trHeight w:val="198"/>
          <w:del w:id="55463" w:author="Diana Machado" w:date="2019-04-05T18:40:00Z"/>
        </w:trPr>
        <w:tc>
          <w:tcPr>
            <w:tcW w:w="1032" w:type="dxa"/>
            <w:vMerge/>
            <w:vAlign w:val="center"/>
          </w:tcPr>
          <w:p w:rsidR="001707D4" w:rsidRPr="00845BFA" w:rsidDel="00C81D61" w:rsidRDefault="001707D4" w:rsidP="009652F9">
            <w:pPr>
              <w:pStyle w:val="Tablebody-centered"/>
              <w:rPr>
                <w:del w:id="5546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465" w:author="Diana Machado" w:date="2019-04-05T18:40:00Z"/>
                <w:lang w:val="en-PH" w:eastAsia="en-PH"/>
              </w:rPr>
            </w:pPr>
            <w:del w:id="55466" w:author="Diana Machado" w:date="2019-04-05T18:40:00Z">
              <w:r w:rsidRPr="00845BFA" w:rsidDel="00C81D61">
                <w:rPr>
                  <w:lang w:val="en-PH" w:eastAsia="en-PH"/>
                </w:rPr>
                <w:delText>27</w:delText>
              </w:r>
            </w:del>
          </w:p>
        </w:tc>
        <w:tc>
          <w:tcPr>
            <w:tcW w:w="1253" w:type="dxa"/>
            <w:shd w:val="clear" w:color="auto" w:fill="auto"/>
            <w:noWrap/>
            <w:vAlign w:val="bottom"/>
          </w:tcPr>
          <w:p w:rsidR="001707D4" w:rsidRPr="00845BFA" w:rsidDel="00C81D61" w:rsidRDefault="001707D4" w:rsidP="009652F9">
            <w:pPr>
              <w:pStyle w:val="Tablebody-centered"/>
              <w:rPr>
                <w:del w:id="55467" w:author="Diana Machado" w:date="2019-04-05T18:40:00Z"/>
                <w:lang w:val="en-PH" w:eastAsia="en-PH"/>
              </w:rPr>
            </w:pPr>
            <w:del w:id="55468" w:author="Diana Machado" w:date="2019-04-05T18:40:00Z">
              <w:r w:rsidRPr="00845BFA" w:rsidDel="00C81D61">
                <w:rPr>
                  <w:lang w:val="en-PH" w:eastAsia="en-PH"/>
                </w:rPr>
                <w:delText>MONROE</w:delText>
              </w:r>
            </w:del>
          </w:p>
        </w:tc>
        <w:tc>
          <w:tcPr>
            <w:tcW w:w="709" w:type="dxa"/>
            <w:shd w:val="clear" w:color="auto" w:fill="auto"/>
            <w:noWrap/>
            <w:vAlign w:val="bottom"/>
          </w:tcPr>
          <w:p w:rsidR="001707D4" w:rsidRPr="00845BFA" w:rsidDel="00C81D61" w:rsidRDefault="001707D4" w:rsidP="009652F9">
            <w:pPr>
              <w:pStyle w:val="Tablebody-centered"/>
              <w:rPr>
                <w:del w:id="55469" w:author="Diana Machado" w:date="2019-04-05T18:40:00Z"/>
                <w:lang w:val="en-PH" w:eastAsia="en-PH"/>
              </w:rPr>
            </w:pPr>
            <w:del w:id="55470" w:author="Diana Machado" w:date="2019-04-05T18:40:00Z">
              <w:r w:rsidRPr="00845BFA" w:rsidDel="00C81D61">
                <w:rPr>
                  <w:lang w:val="en-PH" w:eastAsia="en-PH"/>
                </w:rPr>
                <w:delText>12.381</w:delText>
              </w:r>
            </w:del>
          </w:p>
        </w:tc>
        <w:tc>
          <w:tcPr>
            <w:tcW w:w="607" w:type="dxa"/>
            <w:shd w:val="clear" w:color="auto" w:fill="auto"/>
            <w:noWrap/>
            <w:vAlign w:val="bottom"/>
          </w:tcPr>
          <w:p w:rsidR="001707D4" w:rsidRPr="00845BFA" w:rsidDel="00C81D61" w:rsidRDefault="001707D4" w:rsidP="009652F9">
            <w:pPr>
              <w:pStyle w:val="Tablebody-centered"/>
              <w:rPr>
                <w:del w:id="55471" w:author="Diana Machado" w:date="2019-04-05T18:40:00Z"/>
                <w:lang w:val="en-PH" w:eastAsia="en-PH"/>
              </w:rPr>
            </w:pPr>
            <w:del w:id="55472" w:author="Diana Machado" w:date="2019-04-05T18:40:00Z">
              <w:r w:rsidRPr="00845BFA" w:rsidDel="00C81D61">
                <w:rPr>
                  <w:lang w:val="en-PH" w:eastAsia="en-PH"/>
                </w:rPr>
                <w:delText>11.572</w:delText>
              </w:r>
            </w:del>
          </w:p>
        </w:tc>
        <w:tc>
          <w:tcPr>
            <w:tcW w:w="607" w:type="dxa"/>
            <w:shd w:val="clear" w:color="auto" w:fill="auto"/>
            <w:noWrap/>
            <w:vAlign w:val="bottom"/>
          </w:tcPr>
          <w:p w:rsidR="001707D4" w:rsidRPr="00845BFA" w:rsidDel="00C81D61" w:rsidRDefault="001707D4" w:rsidP="009652F9">
            <w:pPr>
              <w:pStyle w:val="Tablebody-centered"/>
              <w:rPr>
                <w:del w:id="55473" w:author="Diana Machado" w:date="2019-04-05T18:40:00Z"/>
                <w:lang w:val="en-PH" w:eastAsia="en-PH"/>
              </w:rPr>
            </w:pPr>
            <w:del w:id="55474" w:author="Diana Machado" w:date="2019-04-05T18:40:00Z">
              <w:r w:rsidRPr="00845BFA" w:rsidDel="00C81D61">
                <w:rPr>
                  <w:lang w:val="en-PH" w:eastAsia="en-PH"/>
                </w:rPr>
                <w:delText>10.765</w:delText>
              </w:r>
            </w:del>
          </w:p>
        </w:tc>
        <w:tc>
          <w:tcPr>
            <w:tcW w:w="607" w:type="dxa"/>
            <w:shd w:val="clear" w:color="auto" w:fill="auto"/>
            <w:noWrap/>
            <w:vAlign w:val="bottom"/>
          </w:tcPr>
          <w:p w:rsidR="001707D4" w:rsidRPr="00845BFA" w:rsidDel="00C81D61" w:rsidRDefault="001707D4" w:rsidP="009652F9">
            <w:pPr>
              <w:pStyle w:val="Tablebody-centered"/>
              <w:rPr>
                <w:del w:id="55475" w:author="Diana Machado" w:date="2019-04-05T18:40:00Z"/>
                <w:lang w:val="en-PH" w:eastAsia="en-PH"/>
              </w:rPr>
            </w:pPr>
            <w:del w:id="55476" w:author="Diana Machado" w:date="2019-04-05T18:40:00Z">
              <w:r w:rsidRPr="00845BFA" w:rsidDel="00C81D61">
                <w:rPr>
                  <w:lang w:val="en-PH" w:eastAsia="en-PH"/>
                </w:rPr>
                <w:delText>9.519</w:delText>
              </w:r>
            </w:del>
          </w:p>
        </w:tc>
        <w:tc>
          <w:tcPr>
            <w:tcW w:w="607" w:type="dxa"/>
            <w:shd w:val="clear" w:color="auto" w:fill="auto"/>
            <w:noWrap/>
            <w:vAlign w:val="bottom"/>
          </w:tcPr>
          <w:p w:rsidR="001707D4" w:rsidRPr="00845BFA" w:rsidDel="00C81D61" w:rsidRDefault="001707D4" w:rsidP="009652F9">
            <w:pPr>
              <w:pStyle w:val="Tablebody-centered"/>
              <w:rPr>
                <w:del w:id="55477" w:author="Diana Machado" w:date="2019-04-05T18:40:00Z"/>
                <w:lang w:val="en-PH" w:eastAsia="en-PH"/>
              </w:rPr>
            </w:pPr>
            <w:del w:id="55478" w:author="Diana Machado" w:date="2019-04-05T18:40:00Z">
              <w:r w:rsidRPr="00845BFA" w:rsidDel="00C81D61">
                <w:rPr>
                  <w:lang w:val="en-PH" w:eastAsia="en-PH"/>
                </w:rPr>
                <w:delText>6.789</w:delText>
              </w:r>
            </w:del>
          </w:p>
        </w:tc>
        <w:tc>
          <w:tcPr>
            <w:tcW w:w="607" w:type="dxa"/>
            <w:shd w:val="clear" w:color="auto" w:fill="auto"/>
            <w:noWrap/>
            <w:vAlign w:val="bottom"/>
          </w:tcPr>
          <w:p w:rsidR="001707D4" w:rsidRPr="00845BFA" w:rsidDel="00C81D61" w:rsidRDefault="001707D4" w:rsidP="009652F9">
            <w:pPr>
              <w:pStyle w:val="Tablebody-centered"/>
              <w:rPr>
                <w:del w:id="55479" w:author="Diana Machado" w:date="2019-04-05T18:40:00Z"/>
                <w:lang w:val="en-PH" w:eastAsia="en-PH"/>
              </w:rPr>
            </w:pPr>
            <w:del w:id="55480" w:author="Diana Machado" w:date="2019-04-05T18:40:00Z">
              <w:r w:rsidRPr="00845BFA" w:rsidDel="00C81D61">
                <w:rPr>
                  <w:lang w:val="en-PH" w:eastAsia="en-PH"/>
                </w:rPr>
                <w:delText>4.906</w:delText>
              </w:r>
            </w:del>
          </w:p>
        </w:tc>
        <w:tc>
          <w:tcPr>
            <w:tcW w:w="715" w:type="dxa"/>
            <w:shd w:val="clear" w:color="auto" w:fill="auto"/>
            <w:noWrap/>
            <w:vAlign w:val="bottom"/>
          </w:tcPr>
          <w:p w:rsidR="001707D4" w:rsidRPr="00845BFA" w:rsidDel="00C81D61" w:rsidRDefault="001707D4" w:rsidP="009652F9">
            <w:pPr>
              <w:pStyle w:val="Tablebody-centered"/>
              <w:rPr>
                <w:del w:id="55481" w:author="Diana Machado" w:date="2019-04-05T18:40:00Z"/>
                <w:lang w:val="en-PH" w:eastAsia="en-PH"/>
              </w:rPr>
            </w:pPr>
            <w:del w:id="5548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483" w:author="Diana Machado" w:date="2019-04-05T18:40:00Z"/>
                <w:lang w:val="en-PH" w:eastAsia="en-PH"/>
              </w:rPr>
            </w:pPr>
            <w:del w:id="55484" w:author="Diana Machado" w:date="2019-04-05T18:40:00Z">
              <w:r w:rsidRPr="00845BFA" w:rsidDel="00C81D61">
                <w:rPr>
                  <w:lang w:val="en-PH" w:eastAsia="en-PH"/>
                </w:rPr>
                <w:delText>0.935</w:delText>
              </w:r>
            </w:del>
          </w:p>
        </w:tc>
        <w:tc>
          <w:tcPr>
            <w:tcW w:w="543" w:type="dxa"/>
            <w:shd w:val="clear" w:color="auto" w:fill="auto"/>
            <w:noWrap/>
            <w:vAlign w:val="bottom"/>
          </w:tcPr>
          <w:p w:rsidR="001707D4" w:rsidRPr="00845BFA" w:rsidDel="00C81D61" w:rsidRDefault="001707D4" w:rsidP="009652F9">
            <w:pPr>
              <w:pStyle w:val="Tablebody-centered"/>
              <w:rPr>
                <w:del w:id="55485" w:author="Diana Machado" w:date="2019-04-05T18:40:00Z"/>
                <w:lang w:val="en-PH" w:eastAsia="en-PH"/>
              </w:rPr>
            </w:pPr>
            <w:del w:id="55486" w:author="Diana Machado" w:date="2019-04-05T18:40:00Z">
              <w:r w:rsidRPr="00845BFA" w:rsidDel="00C81D61">
                <w:rPr>
                  <w:lang w:val="en-PH" w:eastAsia="en-PH"/>
                </w:rPr>
                <w:delText>0.869</w:delText>
              </w:r>
            </w:del>
          </w:p>
        </w:tc>
        <w:tc>
          <w:tcPr>
            <w:tcW w:w="543" w:type="dxa"/>
            <w:shd w:val="clear" w:color="auto" w:fill="auto"/>
            <w:noWrap/>
            <w:vAlign w:val="bottom"/>
          </w:tcPr>
          <w:p w:rsidR="001707D4" w:rsidRPr="00845BFA" w:rsidDel="00C81D61" w:rsidRDefault="001707D4" w:rsidP="009652F9">
            <w:pPr>
              <w:pStyle w:val="Tablebody-centered"/>
              <w:rPr>
                <w:del w:id="55487" w:author="Diana Machado" w:date="2019-04-05T18:40:00Z"/>
                <w:lang w:val="en-PH" w:eastAsia="en-PH"/>
              </w:rPr>
            </w:pPr>
            <w:del w:id="55488" w:author="Diana Machado" w:date="2019-04-05T18:40:00Z">
              <w:r w:rsidRPr="00845BFA" w:rsidDel="00C81D61">
                <w:rPr>
                  <w:lang w:val="en-PH" w:eastAsia="en-PH"/>
                </w:rPr>
                <w:delText>0.769</w:delText>
              </w:r>
            </w:del>
          </w:p>
        </w:tc>
        <w:tc>
          <w:tcPr>
            <w:tcW w:w="543" w:type="dxa"/>
            <w:shd w:val="clear" w:color="auto" w:fill="auto"/>
            <w:noWrap/>
            <w:vAlign w:val="bottom"/>
          </w:tcPr>
          <w:p w:rsidR="001707D4" w:rsidRPr="00845BFA" w:rsidDel="00C81D61" w:rsidRDefault="001707D4" w:rsidP="009652F9">
            <w:pPr>
              <w:pStyle w:val="Tablebody-centered"/>
              <w:rPr>
                <w:del w:id="55489" w:author="Diana Machado" w:date="2019-04-05T18:40:00Z"/>
                <w:lang w:val="en-PH" w:eastAsia="en-PH"/>
              </w:rPr>
            </w:pPr>
            <w:del w:id="55490" w:author="Diana Machado" w:date="2019-04-05T18:40:00Z">
              <w:r w:rsidRPr="00845BFA" w:rsidDel="00C81D61">
                <w:rPr>
                  <w:lang w:val="en-PH" w:eastAsia="en-PH"/>
                </w:rPr>
                <w:delText>0.548</w:delText>
              </w:r>
            </w:del>
          </w:p>
        </w:tc>
        <w:tc>
          <w:tcPr>
            <w:tcW w:w="543" w:type="dxa"/>
            <w:shd w:val="clear" w:color="auto" w:fill="auto"/>
            <w:noWrap/>
            <w:vAlign w:val="bottom"/>
          </w:tcPr>
          <w:p w:rsidR="001707D4" w:rsidRPr="00845BFA" w:rsidDel="00C81D61" w:rsidRDefault="001707D4" w:rsidP="009652F9">
            <w:pPr>
              <w:pStyle w:val="Tablebody-centered"/>
              <w:rPr>
                <w:del w:id="55491" w:author="Diana Machado" w:date="2019-04-05T18:40:00Z"/>
                <w:lang w:val="en-PH" w:eastAsia="en-PH"/>
              </w:rPr>
            </w:pPr>
            <w:del w:id="55492" w:author="Diana Machado" w:date="2019-04-05T18:40:00Z">
              <w:r w:rsidRPr="00845BFA" w:rsidDel="00C81D61">
                <w:rPr>
                  <w:lang w:val="en-PH" w:eastAsia="en-PH"/>
                </w:rPr>
                <w:delText>0.396</w:delText>
              </w:r>
            </w:del>
          </w:p>
        </w:tc>
      </w:tr>
      <w:tr w:rsidR="001707D4" w:rsidRPr="0041013B" w:rsidDel="00C81D61" w:rsidTr="001707D4">
        <w:trPr>
          <w:trHeight w:val="198"/>
          <w:del w:id="55493" w:author="Diana Machado" w:date="2019-04-05T18:40:00Z"/>
        </w:trPr>
        <w:tc>
          <w:tcPr>
            <w:tcW w:w="1032" w:type="dxa"/>
            <w:vMerge/>
            <w:vAlign w:val="center"/>
          </w:tcPr>
          <w:p w:rsidR="001707D4" w:rsidRPr="00845BFA" w:rsidDel="00C81D61" w:rsidRDefault="001707D4" w:rsidP="009652F9">
            <w:pPr>
              <w:pStyle w:val="Tablebody-centered"/>
              <w:rPr>
                <w:del w:id="5549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495" w:author="Diana Machado" w:date="2019-04-05T18:40:00Z"/>
                <w:lang w:val="en-PH" w:eastAsia="en-PH"/>
              </w:rPr>
            </w:pPr>
            <w:del w:id="55496" w:author="Diana Machado" w:date="2019-04-05T18:40:00Z">
              <w:r w:rsidRPr="00845BFA" w:rsidDel="00C81D61">
                <w:rPr>
                  <w:lang w:val="en-PH" w:eastAsia="en-PH"/>
                </w:rPr>
                <w:delText>28</w:delText>
              </w:r>
            </w:del>
          </w:p>
        </w:tc>
        <w:tc>
          <w:tcPr>
            <w:tcW w:w="1253" w:type="dxa"/>
            <w:shd w:val="clear" w:color="auto" w:fill="auto"/>
            <w:noWrap/>
            <w:vAlign w:val="bottom"/>
          </w:tcPr>
          <w:p w:rsidR="001707D4" w:rsidRPr="00845BFA" w:rsidDel="00C81D61" w:rsidRDefault="001707D4" w:rsidP="009652F9">
            <w:pPr>
              <w:pStyle w:val="Tablebody-centered"/>
              <w:rPr>
                <w:del w:id="55497" w:author="Diana Machado" w:date="2019-04-05T18:40:00Z"/>
                <w:lang w:val="en-PH" w:eastAsia="en-PH"/>
              </w:rPr>
            </w:pPr>
            <w:del w:id="55498" w:author="Diana Machado" w:date="2019-04-05T18:40:00Z">
              <w:r w:rsidRPr="00845BFA" w:rsidDel="00C81D61">
                <w:rPr>
                  <w:lang w:val="en-PH" w:eastAsia="en-PH"/>
                </w:rPr>
                <w:delText>MONROE</w:delText>
              </w:r>
            </w:del>
          </w:p>
        </w:tc>
        <w:tc>
          <w:tcPr>
            <w:tcW w:w="709" w:type="dxa"/>
            <w:shd w:val="clear" w:color="auto" w:fill="auto"/>
            <w:noWrap/>
            <w:vAlign w:val="bottom"/>
          </w:tcPr>
          <w:p w:rsidR="001707D4" w:rsidRPr="00845BFA" w:rsidDel="00C81D61" w:rsidRDefault="001707D4" w:rsidP="009652F9">
            <w:pPr>
              <w:pStyle w:val="Tablebody-centered"/>
              <w:rPr>
                <w:del w:id="55499" w:author="Diana Machado" w:date="2019-04-05T18:40:00Z"/>
                <w:lang w:val="en-PH" w:eastAsia="en-PH"/>
              </w:rPr>
            </w:pPr>
            <w:del w:id="55500" w:author="Diana Machado" w:date="2019-04-05T18:40:00Z">
              <w:r w:rsidRPr="00845BFA" w:rsidDel="00C81D61">
                <w:rPr>
                  <w:lang w:val="en-PH" w:eastAsia="en-PH"/>
                </w:rPr>
                <w:delText>18.996</w:delText>
              </w:r>
            </w:del>
          </w:p>
        </w:tc>
        <w:tc>
          <w:tcPr>
            <w:tcW w:w="607" w:type="dxa"/>
            <w:shd w:val="clear" w:color="auto" w:fill="auto"/>
            <w:noWrap/>
            <w:vAlign w:val="bottom"/>
          </w:tcPr>
          <w:p w:rsidR="001707D4" w:rsidRPr="00845BFA" w:rsidDel="00C81D61" w:rsidRDefault="001707D4" w:rsidP="009652F9">
            <w:pPr>
              <w:pStyle w:val="Tablebody-centered"/>
              <w:rPr>
                <w:del w:id="55501" w:author="Diana Machado" w:date="2019-04-05T18:40:00Z"/>
                <w:lang w:val="en-PH" w:eastAsia="en-PH"/>
              </w:rPr>
            </w:pPr>
            <w:del w:id="55502" w:author="Diana Machado" w:date="2019-04-05T18:40:00Z">
              <w:r w:rsidRPr="00845BFA" w:rsidDel="00C81D61">
                <w:rPr>
                  <w:lang w:val="en-PH" w:eastAsia="en-PH"/>
                </w:rPr>
                <w:delText>18.017</w:delText>
              </w:r>
            </w:del>
          </w:p>
        </w:tc>
        <w:tc>
          <w:tcPr>
            <w:tcW w:w="607" w:type="dxa"/>
            <w:shd w:val="clear" w:color="auto" w:fill="auto"/>
            <w:noWrap/>
            <w:vAlign w:val="bottom"/>
          </w:tcPr>
          <w:p w:rsidR="001707D4" w:rsidRPr="00845BFA" w:rsidDel="00C81D61" w:rsidRDefault="001707D4" w:rsidP="009652F9">
            <w:pPr>
              <w:pStyle w:val="Tablebody-centered"/>
              <w:rPr>
                <w:del w:id="55503" w:author="Diana Machado" w:date="2019-04-05T18:40:00Z"/>
                <w:lang w:val="en-PH" w:eastAsia="en-PH"/>
              </w:rPr>
            </w:pPr>
            <w:del w:id="55504" w:author="Diana Machado" w:date="2019-04-05T18:40:00Z">
              <w:r w:rsidRPr="00845BFA" w:rsidDel="00C81D61">
                <w:rPr>
                  <w:lang w:val="en-PH" w:eastAsia="en-PH"/>
                </w:rPr>
                <w:delText>17.040</w:delText>
              </w:r>
            </w:del>
          </w:p>
        </w:tc>
        <w:tc>
          <w:tcPr>
            <w:tcW w:w="607" w:type="dxa"/>
            <w:shd w:val="clear" w:color="auto" w:fill="auto"/>
            <w:noWrap/>
            <w:vAlign w:val="bottom"/>
          </w:tcPr>
          <w:p w:rsidR="001707D4" w:rsidRPr="00845BFA" w:rsidDel="00C81D61" w:rsidRDefault="001707D4" w:rsidP="009652F9">
            <w:pPr>
              <w:pStyle w:val="Tablebody-centered"/>
              <w:rPr>
                <w:del w:id="55505" w:author="Diana Machado" w:date="2019-04-05T18:40:00Z"/>
                <w:lang w:val="en-PH" w:eastAsia="en-PH"/>
              </w:rPr>
            </w:pPr>
            <w:del w:id="55506" w:author="Diana Machado" w:date="2019-04-05T18:40:00Z">
              <w:r w:rsidRPr="00845BFA" w:rsidDel="00C81D61">
                <w:rPr>
                  <w:lang w:val="en-PH" w:eastAsia="en-PH"/>
                </w:rPr>
                <w:delText>15.529</w:delText>
              </w:r>
            </w:del>
          </w:p>
        </w:tc>
        <w:tc>
          <w:tcPr>
            <w:tcW w:w="607" w:type="dxa"/>
            <w:shd w:val="clear" w:color="auto" w:fill="auto"/>
            <w:noWrap/>
            <w:vAlign w:val="bottom"/>
          </w:tcPr>
          <w:p w:rsidR="001707D4" w:rsidRPr="00845BFA" w:rsidDel="00C81D61" w:rsidRDefault="001707D4" w:rsidP="009652F9">
            <w:pPr>
              <w:pStyle w:val="Tablebody-centered"/>
              <w:rPr>
                <w:del w:id="55507" w:author="Diana Machado" w:date="2019-04-05T18:40:00Z"/>
                <w:lang w:val="en-PH" w:eastAsia="en-PH"/>
              </w:rPr>
            </w:pPr>
            <w:del w:id="55508" w:author="Diana Machado" w:date="2019-04-05T18:40:00Z">
              <w:r w:rsidRPr="00845BFA" w:rsidDel="00C81D61">
                <w:rPr>
                  <w:lang w:val="en-PH" w:eastAsia="en-PH"/>
                </w:rPr>
                <w:delText>12.177</w:delText>
              </w:r>
            </w:del>
          </w:p>
        </w:tc>
        <w:tc>
          <w:tcPr>
            <w:tcW w:w="607" w:type="dxa"/>
            <w:shd w:val="clear" w:color="auto" w:fill="auto"/>
            <w:noWrap/>
            <w:vAlign w:val="bottom"/>
          </w:tcPr>
          <w:p w:rsidR="001707D4" w:rsidRPr="00845BFA" w:rsidDel="00C81D61" w:rsidRDefault="001707D4" w:rsidP="009652F9">
            <w:pPr>
              <w:pStyle w:val="Tablebody-centered"/>
              <w:rPr>
                <w:del w:id="55509" w:author="Diana Machado" w:date="2019-04-05T18:40:00Z"/>
                <w:lang w:val="en-PH" w:eastAsia="en-PH"/>
              </w:rPr>
            </w:pPr>
            <w:del w:id="55510" w:author="Diana Machado" w:date="2019-04-05T18:40:00Z">
              <w:r w:rsidRPr="00845BFA" w:rsidDel="00C81D61">
                <w:rPr>
                  <w:lang w:val="en-PH" w:eastAsia="en-PH"/>
                </w:rPr>
                <w:delText>9.576</w:delText>
              </w:r>
            </w:del>
          </w:p>
        </w:tc>
        <w:tc>
          <w:tcPr>
            <w:tcW w:w="715" w:type="dxa"/>
            <w:shd w:val="clear" w:color="auto" w:fill="auto"/>
            <w:noWrap/>
            <w:vAlign w:val="bottom"/>
          </w:tcPr>
          <w:p w:rsidR="001707D4" w:rsidRPr="00845BFA" w:rsidDel="00C81D61" w:rsidRDefault="001707D4" w:rsidP="009652F9">
            <w:pPr>
              <w:pStyle w:val="Tablebody-centered"/>
              <w:rPr>
                <w:del w:id="55511" w:author="Diana Machado" w:date="2019-04-05T18:40:00Z"/>
                <w:lang w:val="en-PH" w:eastAsia="en-PH"/>
              </w:rPr>
            </w:pPr>
            <w:del w:id="5551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513" w:author="Diana Machado" w:date="2019-04-05T18:40:00Z"/>
                <w:lang w:val="en-PH" w:eastAsia="en-PH"/>
              </w:rPr>
            </w:pPr>
            <w:del w:id="55514" w:author="Diana Machado" w:date="2019-04-05T18:40:00Z">
              <w:r w:rsidRPr="00845BFA" w:rsidDel="00C81D61">
                <w:rPr>
                  <w:lang w:val="en-PH" w:eastAsia="en-PH"/>
                </w:rPr>
                <w:delText>0.948</w:delText>
              </w:r>
            </w:del>
          </w:p>
        </w:tc>
        <w:tc>
          <w:tcPr>
            <w:tcW w:w="543" w:type="dxa"/>
            <w:shd w:val="clear" w:color="auto" w:fill="auto"/>
            <w:noWrap/>
            <w:vAlign w:val="bottom"/>
          </w:tcPr>
          <w:p w:rsidR="001707D4" w:rsidRPr="00845BFA" w:rsidDel="00C81D61" w:rsidRDefault="001707D4" w:rsidP="009652F9">
            <w:pPr>
              <w:pStyle w:val="Tablebody-centered"/>
              <w:rPr>
                <w:del w:id="55515" w:author="Diana Machado" w:date="2019-04-05T18:40:00Z"/>
                <w:lang w:val="en-PH" w:eastAsia="en-PH"/>
              </w:rPr>
            </w:pPr>
            <w:del w:id="55516" w:author="Diana Machado" w:date="2019-04-05T18:40:00Z">
              <w:r w:rsidRPr="00845BFA" w:rsidDel="00C81D61">
                <w:rPr>
                  <w:lang w:val="en-PH" w:eastAsia="en-PH"/>
                </w:rPr>
                <w:delText>0.897</w:delText>
              </w:r>
            </w:del>
          </w:p>
        </w:tc>
        <w:tc>
          <w:tcPr>
            <w:tcW w:w="543" w:type="dxa"/>
            <w:shd w:val="clear" w:color="auto" w:fill="auto"/>
            <w:noWrap/>
            <w:vAlign w:val="bottom"/>
          </w:tcPr>
          <w:p w:rsidR="001707D4" w:rsidRPr="00845BFA" w:rsidDel="00C81D61" w:rsidRDefault="001707D4" w:rsidP="009652F9">
            <w:pPr>
              <w:pStyle w:val="Tablebody-centered"/>
              <w:rPr>
                <w:del w:id="55517" w:author="Diana Machado" w:date="2019-04-05T18:40:00Z"/>
                <w:lang w:val="en-PH" w:eastAsia="en-PH"/>
              </w:rPr>
            </w:pPr>
            <w:del w:id="55518" w:author="Diana Machado" w:date="2019-04-05T18:40:00Z">
              <w:r w:rsidRPr="00845BFA" w:rsidDel="00C81D61">
                <w:rPr>
                  <w:lang w:val="en-PH" w:eastAsia="en-PH"/>
                </w:rPr>
                <w:delText>0.817</w:delText>
              </w:r>
            </w:del>
          </w:p>
        </w:tc>
        <w:tc>
          <w:tcPr>
            <w:tcW w:w="543" w:type="dxa"/>
            <w:shd w:val="clear" w:color="auto" w:fill="auto"/>
            <w:noWrap/>
            <w:vAlign w:val="bottom"/>
          </w:tcPr>
          <w:p w:rsidR="001707D4" w:rsidRPr="00845BFA" w:rsidDel="00C81D61" w:rsidRDefault="001707D4" w:rsidP="009652F9">
            <w:pPr>
              <w:pStyle w:val="Tablebody-centered"/>
              <w:rPr>
                <w:del w:id="55519" w:author="Diana Machado" w:date="2019-04-05T18:40:00Z"/>
                <w:lang w:val="en-PH" w:eastAsia="en-PH"/>
              </w:rPr>
            </w:pPr>
            <w:del w:id="55520" w:author="Diana Machado" w:date="2019-04-05T18:40:00Z">
              <w:r w:rsidRPr="00845BFA" w:rsidDel="00C81D61">
                <w:rPr>
                  <w:lang w:val="en-PH" w:eastAsia="en-PH"/>
                </w:rPr>
                <w:delText>0.641</w:delText>
              </w:r>
            </w:del>
          </w:p>
        </w:tc>
        <w:tc>
          <w:tcPr>
            <w:tcW w:w="543" w:type="dxa"/>
            <w:shd w:val="clear" w:color="auto" w:fill="auto"/>
            <w:noWrap/>
            <w:vAlign w:val="bottom"/>
          </w:tcPr>
          <w:p w:rsidR="001707D4" w:rsidRPr="00845BFA" w:rsidDel="00C81D61" w:rsidRDefault="001707D4" w:rsidP="009652F9">
            <w:pPr>
              <w:pStyle w:val="Tablebody-centered"/>
              <w:rPr>
                <w:del w:id="55521" w:author="Diana Machado" w:date="2019-04-05T18:40:00Z"/>
                <w:lang w:val="en-PH" w:eastAsia="en-PH"/>
              </w:rPr>
            </w:pPr>
            <w:del w:id="55522" w:author="Diana Machado" w:date="2019-04-05T18:40:00Z">
              <w:r w:rsidRPr="00845BFA" w:rsidDel="00C81D61">
                <w:rPr>
                  <w:lang w:val="en-PH" w:eastAsia="en-PH"/>
                </w:rPr>
                <w:delText>0.504</w:delText>
              </w:r>
            </w:del>
          </w:p>
        </w:tc>
      </w:tr>
      <w:tr w:rsidR="001707D4" w:rsidRPr="0041013B" w:rsidDel="00C81D61" w:rsidTr="001707D4">
        <w:trPr>
          <w:trHeight w:val="198"/>
          <w:del w:id="55523" w:author="Diana Machado" w:date="2019-04-05T18:40:00Z"/>
        </w:trPr>
        <w:tc>
          <w:tcPr>
            <w:tcW w:w="1032" w:type="dxa"/>
            <w:vMerge/>
            <w:vAlign w:val="center"/>
          </w:tcPr>
          <w:p w:rsidR="001707D4" w:rsidRPr="00845BFA" w:rsidDel="00C81D61" w:rsidRDefault="001707D4" w:rsidP="009652F9">
            <w:pPr>
              <w:pStyle w:val="Tablebody-centered"/>
              <w:rPr>
                <w:del w:id="5552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525" w:author="Diana Machado" w:date="2019-04-05T18:40:00Z"/>
                <w:lang w:val="en-PH" w:eastAsia="en-PH"/>
              </w:rPr>
            </w:pPr>
            <w:del w:id="55526" w:author="Diana Machado" w:date="2019-04-05T18:40:00Z">
              <w:r w:rsidRPr="00845BFA" w:rsidDel="00C81D61">
                <w:rPr>
                  <w:lang w:val="en-PH" w:eastAsia="en-PH"/>
                </w:rPr>
                <w:delText>29</w:delText>
              </w:r>
            </w:del>
          </w:p>
        </w:tc>
        <w:tc>
          <w:tcPr>
            <w:tcW w:w="1253" w:type="dxa"/>
            <w:shd w:val="clear" w:color="auto" w:fill="auto"/>
            <w:noWrap/>
            <w:vAlign w:val="bottom"/>
          </w:tcPr>
          <w:p w:rsidR="001707D4" w:rsidRPr="00845BFA" w:rsidDel="00C81D61" w:rsidRDefault="001707D4" w:rsidP="009652F9">
            <w:pPr>
              <w:pStyle w:val="Tablebody-centered"/>
              <w:rPr>
                <w:del w:id="55527" w:author="Diana Machado" w:date="2019-04-05T18:40:00Z"/>
                <w:lang w:val="en-PH" w:eastAsia="en-PH"/>
              </w:rPr>
            </w:pPr>
            <w:del w:id="55528" w:author="Diana Machado" w:date="2019-04-05T18:40:00Z">
              <w:r w:rsidRPr="00845BFA" w:rsidDel="00C81D61">
                <w:rPr>
                  <w:lang w:val="en-PH" w:eastAsia="en-PH"/>
                </w:rPr>
                <w:delText>OKALOOSA</w:delText>
              </w:r>
            </w:del>
          </w:p>
        </w:tc>
        <w:tc>
          <w:tcPr>
            <w:tcW w:w="709" w:type="dxa"/>
            <w:shd w:val="clear" w:color="auto" w:fill="auto"/>
            <w:noWrap/>
            <w:vAlign w:val="bottom"/>
          </w:tcPr>
          <w:p w:rsidR="001707D4" w:rsidRPr="00845BFA" w:rsidDel="00C81D61" w:rsidRDefault="001707D4" w:rsidP="009652F9">
            <w:pPr>
              <w:pStyle w:val="Tablebody-centered"/>
              <w:rPr>
                <w:del w:id="55529" w:author="Diana Machado" w:date="2019-04-05T18:40:00Z"/>
                <w:lang w:val="en-PH" w:eastAsia="en-PH"/>
              </w:rPr>
            </w:pPr>
            <w:del w:id="55530" w:author="Diana Machado" w:date="2019-04-05T18:40:00Z">
              <w:r w:rsidRPr="00845BFA" w:rsidDel="00C81D61">
                <w:rPr>
                  <w:lang w:val="en-PH" w:eastAsia="en-PH"/>
                </w:rPr>
                <w:delText>2.917</w:delText>
              </w:r>
            </w:del>
          </w:p>
        </w:tc>
        <w:tc>
          <w:tcPr>
            <w:tcW w:w="607" w:type="dxa"/>
            <w:shd w:val="clear" w:color="auto" w:fill="auto"/>
            <w:noWrap/>
            <w:vAlign w:val="bottom"/>
          </w:tcPr>
          <w:p w:rsidR="001707D4" w:rsidRPr="00845BFA" w:rsidDel="00C81D61" w:rsidRDefault="001707D4" w:rsidP="009652F9">
            <w:pPr>
              <w:pStyle w:val="Tablebody-centered"/>
              <w:rPr>
                <w:del w:id="55531" w:author="Diana Machado" w:date="2019-04-05T18:40:00Z"/>
                <w:lang w:val="en-PH" w:eastAsia="en-PH"/>
              </w:rPr>
            </w:pPr>
            <w:del w:id="55532" w:author="Diana Machado" w:date="2019-04-05T18:40:00Z">
              <w:r w:rsidRPr="00845BFA" w:rsidDel="00C81D61">
                <w:rPr>
                  <w:lang w:val="en-PH" w:eastAsia="en-PH"/>
                </w:rPr>
                <w:delText>2.335</w:delText>
              </w:r>
            </w:del>
          </w:p>
        </w:tc>
        <w:tc>
          <w:tcPr>
            <w:tcW w:w="607" w:type="dxa"/>
            <w:shd w:val="clear" w:color="auto" w:fill="auto"/>
            <w:noWrap/>
            <w:vAlign w:val="bottom"/>
          </w:tcPr>
          <w:p w:rsidR="001707D4" w:rsidRPr="00845BFA" w:rsidDel="00C81D61" w:rsidRDefault="001707D4" w:rsidP="009652F9">
            <w:pPr>
              <w:pStyle w:val="Tablebody-centered"/>
              <w:rPr>
                <w:del w:id="55533" w:author="Diana Machado" w:date="2019-04-05T18:40:00Z"/>
                <w:lang w:val="en-PH" w:eastAsia="en-PH"/>
              </w:rPr>
            </w:pPr>
            <w:del w:id="55534" w:author="Diana Machado" w:date="2019-04-05T18:40:00Z">
              <w:r w:rsidRPr="00845BFA" w:rsidDel="00C81D61">
                <w:rPr>
                  <w:lang w:val="en-PH" w:eastAsia="en-PH"/>
                </w:rPr>
                <w:delText>1.756</w:delText>
              </w:r>
            </w:del>
          </w:p>
        </w:tc>
        <w:tc>
          <w:tcPr>
            <w:tcW w:w="607" w:type="dxa"/>
            <w:shd w:val="clear" w:color="auto" w:fill="auto"/>
            <w:noWrap/>
            <w:vAlign w:val="bottom"/>
          </w:tcPr>
          <w:p w:rsidR="001707D4" w:rsidRPr="00845BFA" w:rsidDel="00C81D61" w:rsidRDefault="001707D4" w:rsidP="009652F9">
            <w:pPr>
              <w:pStyle w:val="Tablebody-centered"/>
              <w:rPr>
                <w:del w:id="55535" w:author="Diana Machado" w:date="2019-04-05T18:40:00Z"/>
                <w:lang w:val="en-PH" w:eastAsia="en-PH"/>
              </w:rPr>
            </w:pPr>
            <w:del w:id="55536" w:author="Diana Machado" w:date="2019-04-05T18:40:00Z">
              <w:r w:rsidRPr="00845BFA" w:rsidDel="00C81D61">
                <w:rPr>
                  <w:lang w:val="en-PH" w:eastAsia="en-PH"/>
                </w:rPr>
                <w:delText>1.333</w:delText>
              </w:r>
            </w:del>
          </w:p>
        </w:tc>
        <w:tc>
          <w:tcPr>
            <w:tcW w:w="607" w:type="dxa"/>
            <w:shd w:val="clear" w:color="auto" w:fill="auto"/>
            <w:noWrap/>
            <w:vAlign w:val="bottom"/>
          </w:tcPr>
          <w:p w:rsidR="001707D4" w:rsidRPr="00845BFA" w:rsidDel="00C81D61" w:rsidRDefault="001707D4" w:rsidP="009652F9">
            <w:pPr>
              <w:pStyle w:val="Tablebody-centered"/>
              <w:rPr>
                <w:del w:id="55537" w:author="Diana Machado" w:date="2019-04-05T18:40:00Z"/>
                <w:lang w:val="en-PH" w:eastAsia="en-PH"/>
              </w:rPr>
            </w:pPr>
            <w:del w:id="55538" w:author="Diana Machado" w:date="2019-04-05T18:40:00Z">
              <w:r w:rsidRPr="00845BFA" w:rsidDel="00C81D61">
                <w:rPr>
                  <w:lang w:val="en-PH" w:eastAsia="en-PH"/>
                </w:rPr>
                <w:delText>0.862</w:delText>
              </w:r>
            </w:del>
          </w:p>
        </w:tc>
        <w:tc>
          <w:tcPr>
            <w:tcW w:w="607" w:type="dxa"/>
            <w:shd w:val="clear" w:color="auto" w:fill="auto"/>
            <w:noWrap/>
            <w:vAlign w:val="bottom"/>
          </w:tcPr>
          <w:p w:rsidR="001707D4" w:rsidRPr="00845BFA" w:rsidDel="00C81D61" w:rsidRDefault="001707D4" w:rsidP="009652F9">
            <w:pPr>
              <w:pStyle w:val="Tablebody-centered"/>
              <w:rPr>
                <w:del w:id="55539" w:author="Diana Machado" w:date="2019-04-05T18:40:00Z"/>
                <w:lang w:val="en-PH" w:eastAsia="en-PH"/>
              </w:rPr>
            </w:pPr>
            <w:del w:id="55540" w:author="Diana Machado" w:date="2019-04-05T18:40:00Z">
              <w:r w:rsidRPr="00845BFA" w:rsidDel="00C81D61">
                <w:rPr>
                  <w:lang w:val="en-PH" w:eastAsia="en-PH"/>
                </w:rPr>
                <w:delText>0.652</w:delText>
              </w:r>
            </w:del>
          </w:p>
        </w:tc>
        <w:tc>
          <w:tcPr>
            <w:tcW w:w="715" w:type="dxa"/>
            <w:shd w:val="clear" w:color="auto" w:fill="auto"/>
            <w:noWrap/>
            <w:vAlign w:val="bottom"/>
          </w:tcPr>
          <w:p w:rsidR="001707D4" w:rsidRPr="00845BFA" w:rsidDel="00C81D61" w:rsidRDefault="001707D4" w:rsidP="009652F9">
            <w:pPr>
              <w:pStyle w:val="Tablebody-centered"/>
              <w:rPr>
                <w:del w:id="55541" w:author="Diana Machado" w:date="2019-04-05T18:40:00Z"/>
                <w:lang w:val="en-PH" w:eastAsia="en-PH"/>
              </w:rPr>
            </w:pPr>
            <w:del w:id="5554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543" w:author="Diana Machado" w:date="2019-04-05T18:40:00Z"/>
                <w:lang w:val="en-PH" w:eastAsia="en-PH"/>
              </w:rPr>
            </w:pPr>
            <w:del w:id="55544" w:author="Diana Machado" w:date="2019-04-05T18:40:00Z">
              <w:r w:rsidRPr="00845BFA" w:rsidDel="00C81D61">
                <w:rPr>
                  <w:lang w:val="en-PH" w:eastAsia="en-PH"/>
                </w:rPr>
                <w:delText>0.801</w:delText>
              </w:r>
            </w:del>
          </w:p>
        </w:tc>
        <w:tc>
          <w:tcPr>
            <w:tcW w:w="543" w:type="dxa"/>
            <w:shd w:val="clear" w:color="auto" w:fill="auto"/>
            <w:noWrap/>
            <w:vAlign w:val="bottom"/>
          </w:tcPr>
          <w:p w:rsidR="001707D4" w:rsidRPr="00845BFA" w:rsidDel="00C81D61" w:rsidRDefault="001707D4" w:rsidP="009652F9">
            <w:pPr>
              <w:pStyle w:val="Tablebody-centered"/>
              <w:rPr>
                <w:del w:id="55545" w:author="Diana Machado" w:date="2019-04-05T18:40:00Z"/>
                <w:lang w:val="en-PH" w:eastAsia="en-PH"/>
              </w:rPr>
            </w:pPr>
            <w:del w:id="55546" w:author="Diana Machado" w:date="2019-04-05T18:40:00Z">
              <w:r w:rsidRPr="00845BFA" w:rsidDel="00C81D61">
                <w:rPr>
                  <w:lang w:val="en-PH" w:eastAsia="en-PH"/>
                </w:rPr>
                <w:delText>0.602</w:delText>
              </w:r>
            </w:del>
          </w:p>
        </w:tc>
        <w:tc>
          <w:tcPr>
            <w:tcW w:w="543" w:type="dxa"/>
            <w:shd w:val="clear" w:color="auto" w:fill="auto"/>
            <w:noWrap/>
            <w:vAlign w:val="bottom"/>
          </w:tcPr>
          <w:p w:rsidR="001707D4" w:rsidRPr="00845BFA" w:rsidDel="00C81D61" w:rsidRDefault="001707D4" w:rsidP="009652F9">
            <w:pPr>
              <w:pStyle w:val="Tablebody-centered"/>
              <w:rPr>
                <w:del w:id="55547" w:author="Diana Machado" w:date="2019-04-05T18:40:00Z"/>
                <w:lang w:val="en-PH" w:eastAsia="en-PH"/>
              </w:rPr>
            </w:pPr>
            <w:del w:id="55548" w:author="Diana Machado" w:date="2019-04-05T18:40:00Z">
              <w:r w:rsidRPr="00845BFA" w:rsidDel="00C81D61">
                <w:rPr>
                  <w:lang w:val="en-PH" w:eastAsia="en-PH"/>
                </w:rPr>
                <w:delText>0.457</w:delText>
              </w:r>
            </w:del>
          </w:p>
        </w:tc>
        <w:tc>
          <w:tcPr>
            <w:tcW w:w="543" w:type="dxa"/>
            <w:shd w:val="clear" w:color="auto" w:fill="auto"/>
            <w:noWrap/>
            <w:vAlign w:val="bottom"/>
          </w:tcPr>
          <w:p w:rsidR="001707D4" w:rsidRPr="00845BFA" w:rsidDel="00C81D61" w:rsidRDefault="001707D4" w:rsidP="009652F9">
            <w:pPr>
              <w:pStyle w:val="Tablebody-centered"/>
              <w:rPr>
                <w:del w:id="55549" w:author="Diana Machado" w:date="2019-04-05T18:40:00Z"/>
                <w:lang w:val="en-PH" w:eastAsia="en-PH"/>
              </w:rPr>
            </w:pPr>
            <w:del w:id="55550" w:author="Diana Machado" w:date="2019-04-05T18:40:00Z">
              <w:r w:rsidRPr="00845BFA" w:rsidDel="00C81D61">
                <w:rPr>
                  <w:lang w:val="en-PH" w:eastAsia="en-PH"/>
                </w:rPr>
                <w:delText>0.295</w:delText>
              </w:r>
            </w:del>
          </w:p>
        </w:tc>
        <w:tc>
          <w:tcPr>
            <w:tcW w:w="543" w:type="dxa"/>
            <w:shd w:val="clear" w:color="auto" w:fill="auto"/>
            <w:noWrap/>
            <w:vAlign w:val="bottom"/>
          </w:tcPr>
          <w:p w:rsidR="001707D4" w:rsidRPr="00845BFA" w:rsidDel="00C81D61" w:rsidRDefault="001707D4" w:rsidP="009652F9">
            <w:pPr>
              <w:pStyle w:val="Tablebody-centered"/>
              <w:rPr>
                <w:del w:id="55551" w:author="Diana Machado" w:date="2019-04-05T18:40:00Z"/>
                <w:lang w:val="en-PH" w:eastAsia="en-PH"/>
              </w:rPr>
            </w:pPr>
            <w:del w:id="55552" w:author="Diana Machado" w:date="2019-04-05T18:40:00Z">
              <w:r w:rsidRPr="00845BFA" w:rsidDel="00C81D61">
                <w:rPr>
                  <w:lang w:val="en-PH" w:eastAsia="en-PH"/>
                </w:rPr>
                <w:delText>0.224</w:delText>
              </w:r>
            </w:del>
          </w:p>
        </w:tc>
      </w:tr>
      <w:tr w:rsidR="001707D4" w:rsidRPr="0041013B" w:rsidDel="00C81D61" w:rsidTr="001707D4">
        <w:trPr>
          <w:trHeight w:val="198"/>
          <w:del w:id="55553" w:author="Diana Machado" w:date="2019-04-05T18:40:00Z"/>
        </w:trPr>
        <w:tc>
          <w:tcPr>
            <w:tcW w:w="1032" w:type="dxa"/>
            <w:vMerge/>
            <w:vAlign w:val="center"/>
          </w:tcPr>
          <w:p w:rsidR="001707D4" w:rsidRPr="00845BFA" w:rsidDel="00C81D61" w:rsidRDefault="001707D4" w:rsidP="009652F9">
            <w:pPr>
              <w:pStyle w:val="Tablebody-centered"/>
              <w:rPr>
                <w:del w:id="5555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555" w:author="Diana Machado" w:date="2019-04-05T18:40:00Z"/>
                <w:lang w:val="en-PH" w:eastAsia="en-PH"/>
              </w:rPr>
            </w:pPr>
            <w:del w:id="55556" w:author="Diana Machado" w:date="2019-04-05T18:40:00Z">
              <w:r w:rsidRPr="00845BFA" w:rsidDel="00C81D61">
                <w:rPr>
                  <w:lang w:val="en-PH" w:eastAsia="en-PH"/>
                </w:rPr>
                <w:delText>30</w:delText>
              </w:r>
            </w:del>
          </w:p>
        </w:tc>
        <w:tc>
          <w:tcPr>
            <w:tcW w:w="1253" w:type="dxa"/>
            <w:shd w:val="clear" w:color="auto" w:fill="auto"/>
            <w:noWrap/>
            <w:vAlign w:val="bottom"/>
          </w:tcPr>
          <w:p w:rsidR="001707D4" w:rsidRPr="00845BFA" w:rsidDel="00C81D61" w:rsidRDefault="001707D4" w:rsidP="009652F9">
            <w:pPr>
              <w:pStyle w:val="Tablebody-centered"/>
              <w:rPr>
                <w:del w:id="55557" w:author="Diana Machado" w:date="2019-04-05T18:40:00Z"/>
                <w:lang w:val="en-PH" w:eastAsia="en-PH"/>
              </w:rPr>
            </w:pPr>
            <w:del w:id="55558" w:author="Diana Machado" w:date="2019-04-05T18:40:00Z">
              <w:r w:rsidRPr="00845BFA" w:rsidDel="00C81D61">
                <w:rPr>
                  <w:lang w:val="en-PH" w:eastAsia="en-PH"/>
                </w:rPr>
                <w:delText>OSCEOLA</w:delText>
              </w:r>
            </w:del>
          </w:p>
        </w:tc>
        <w:tc>
          <w:tcPr>
            <w:tcW w:w="709" w:type="dxa"/>
            <w:shd w:val="clear" w:color="auto" w:fill="auto"/>
            <w:noWrap/>
            <w:vAlign w:val="bottom"/>
          </w:tcPr>
          <w:p w:rsidR="001707D4" w:rsidRPr="00845BFA" w:rsidDel="00C81D61" w:rsidRDefault="001707D4" w:rsidP="009652F9">
            <w:pPr>
              <w:pStyle w:val="Tablebody-centered"/>
              <w:rPr>
                <w:del w:id="55559" w:author="Diana Machado" w:date="2019-04-05T18:40:00Z"/>
                <w:lang w:val="en-PH" w:eastAsia="en-PH"/>
              </w:rPr>
            </w:pPr>
            <w:del w:id="55560" w:author="Diana Machado" w:date="2019-04-05T18:40:00Z">
              <w:r w:rsidRPr="00845BFA" w:rsidDel="00C81D61">
                <w:rPr>
                  <w:lang w:val="en-PH" w:eastAsia="en-PH"/>
                </w:rPr>
                <w:delText>3.112</w:delText>
              </w:r>
            </w:del>
          </w:p>
        </w:tc>
        <w:tc>
          <w:tcPr>
            <w:tcW w:w="607" w:type="dxa"/>
            <w:shd w:val="clear" w:color="auto" w:fill="auto"/>
            <w:noWrap/>
            <w:vAlign w:val="bottom"/>
          </w:tcPr>
          <w:p w:rsidR="001707D4" w:rsidRPr="00845BFA" w:rsidDel="00C81D61" w:rsidRDefault="001707D4" w:rsidP="009652F9">
            <w:pPr>
              <w:pStyle w:val="Tablebody-centered"/>
              <w:rPr>
                <w:del w:id="55561" w:author="Diana Machado" w:date="2019-04-05T18:40:00Z"/>
                <w:lang w:val="en-PH" w:eastAsia="en-PH"/>
              </w:rPr>
            </w:pPr>
            <w:del w:id="55562" w:author="Diana Machado" w:date="2019-04-05T18:40:00Z">
              <w:r w:rsidRPr="00845BFA" w:rsidDel="00C81D61">
                <w:rPr>
                  <w:lang w:val="en-PH" w:eastAsia="en-PH"/>
                </w:rPr>
                <w:delText>2.617</w:delText>
              </w:r>
            </w:del>
          </w:p>
        </w:tc>
        <w:tc>
          <w:tcPr>
            <w:tcW w:w="607" w:type="dxa"/>
            <w:shd w:val="clear" w:color="auto" w:fill="auto"/>
            <w:noWrap/>
            <w:vAlign w:val="bottom"/>
          </w:tcPr>
          <w:p w:rsidR="001707D4" w:rsidRPr="00845BFA" w:rsidDel="00C81D61" w:rsidRDefault="001707D4" w:rsidP="009652F9">
            <w:pPr>
              <w:pStyle w:val="Tablebody-centered"/>
              <w:rPr>
                <w:del w:id="55563" w:author="Diana Machado" w:date="2019-04-05T18:40:00Z"/>
                <w:lang w:val="en-PH" w:eastAsia="en-PH"/>
              </w:rPr>
            </w:pPr>
            <w:del w:id="55564" w:author="Diana Machado" w:date="2019-04-05T18:40:00Z">
              <w:r w:rsidRPr="00845BFA" w:rsidDel="00C81D61">
                <w:rPr>
                  <w:lang w:val="en-PH" w:eastAsia="en-PH"/>
                </w:rPr>
                <w:delText>2.123</w:delText>
              </w:r>
            </w:del>
          </w:p>
        </w:tc>
        <w:tc>
          <w:tcPr>
            <w:tcW w:w="607" w:type="dxa"/>
            <w:shd w:val="clear" w:color="auto" w:fill="auto"/>
            <w:noWrap/>
            <w:vAlign w:val="bottom"/>
          </w:tcPr>
          <w:p w:rsidR="001707D4" w:rsidRPr="00845BFA" w:rsidDel="00C81D61" w:rsidRDefault="001707D4" w:rsidP="009652F9">
            <w:pPr>
              <w:pStyle w:val="Tablebody-centered"/>
              <w:rPr>
                <w:del w:id="55565" w:author="Diana Machado" w:date="2019-04-05T18:40:00Z"/>
                <w:lang w:val="en-PH" w:eastAsia="en-PH"/>
              </w:rPr>
            </w:pPr>
            <w:del w:id="55566" w:author="Diana Machado" w:date="2019-04-05T18:40:00Z">
              <w:r w:rsidRPr="00845BFA" w:rsidDel="00C81D61">
                <w:rPr>
                  <w:lang w:val="en-PH" w:eastAsia="en-PH"/>
                </w:rPr>
                <w:delText>1.601</w:delText>
              </w:r>
            </w:del>
          </w:p>
        </w:tc>
        <w:tc>
          <w:tcPr>
            <w:tcW w:w="607" w:type="dxa"/>
            <w:shd w:val="clear" w:color="auto" w:fill="auto"/>
            <w:noWrap/>
            <w:vAlign w:val="bottom"/>
          </w:tcPr>
          <w:p w:rsidR="001707D4" w:rsidRPr="00845BFA" w:rsidDel="00C81D61" w:rsidRDefault="001707D4" w:rsidP="009652F9">
            <w:pPr>
              <w:pStyle w:val="Tablebody-centered"/>
              <w:rPr>
                <w:del w:id="55567" w:author="Diana Machado" w:date="2019-04-05T18:40:00Z"/>
                <w:lang w:val="en-PH" w:eastAsia="en-PH"/>
              </w:rPr>
            </w:pPr>
            <w:del w:id="55568" w:author="Diana Machado" w:date="2019-04-05T18:40:00Z">
              <w:r w:rsidRPr="00845BFA" w:rsidDel="00C81D61">
                <w:rPr>
                  <w:lang w:val="en-PH" w:eastAsia="en-PH"/>
                </w:rPr>
                <w:delText>0.622</w:delText>
              </w:r>
            </w:del>
          </w:p>
        </w:tc>
        <w:tc>
          <w:tcPr>
            <w:tcW w:w="607" w:type="dxa"/>
            <w:shd w:val="clear" w:color="auto" w:fill="auto"/>
            <w:noWrap/>
            <w:vAlign w:val="bottom"/>
          </w:tcPr>
          <w:p w:rsidR="001707D4" w:rsidRPr="00845BFA" w:rsidDel="00C81D61" w:rsidRDefault="001707D4" w:rsidP="009652F9">
            <w:pPr>
              <w:pStyle w:val="Tablebody-centered"/>
              <w:rPr>
                <w:del w:id="55569" w:author="Diana Machado" w:date="2019-04-05T18:40:00Z"/>
                <w:lang w:val="en-PH" w:eastAsia="en-PH"/>
              </w:rPr>
            </w:pPr>
            <w:del w:id="55570" w:author="Diana Machado" w:date="2019-04-05T18:40:00Z">
              <w:r w:rsidRPr="00845BFA" w:rsidDel="00C81D61">
                <w:rPr>
                  <w:lang w:val="en-PH" w:eastAsia="en-PH"/>
                </w:rPr>
                <w:delText>0.237</w:delText>
              </w:r>
            </w:del>
          </w:p>
        </w:tc>
        <w:tc>
          <w:tcPr>
            <w:tcW w:w="715" w:type="dxa"/>
            <w:shd w:val="clear" w:color="auto" w:fill="auto"/>
            <w:noWrap/>
            <w:vAlign w:val="bottom"/>
          </w:tcPr>
          <w:p w:rsidR="001707D4" w:rsidRPr="00845BFA" w:rsidDel="00C81D61" w:rsidRDefault="001707D4" w:rsidP="009652F9">
            <w:pPr>
              <w:pStyle w:val="Tablebody-centered"/>
              <w:rPr>
                <w:del w:id="55571" w:author="Diana Machado" w:date="2019-04-05T18:40:00Z"/>
                <w:lang w:val="en-PH" w:eastAsia="en-PH"/>
              </w:rPr>
            </w:pPr>
            <w:del w:id="5557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573" w:author="Diana Machado" w:date="2019-04-05T18:40:00Z"/>
                <w:lang w:val="en-PH" w:eastAsia="en-PH"/>
              </w:rPr>
            </w:pPr>
            <w:del w:id="55574" w:author="Diana Machado" w:date="2019-04-05T18:40:00Z">
              <w:r w:rsidRPr="00845BFA" w:rsidDel="00C81D61">
                <w:rPr>
                  <w:lang w:val="en-PH" w:eastAsia="en-PH"/>
                </w:rPr>
                <w:delText>0.841</w:delText>
              </w:r>
            </w:del>
          </w:p>
        </w:tc>
        <w:tc>
          <w:tcPr>
            <w:tcW w:w="543" w:type="dxa"/>
            <w:shd w:val="clear" w:color="auto" w:fill="auto"/>
            <w:noWrap/>
            <w:vAlign w:val="bottom"/>
          </w:tcPr>
          <w:p w:rsidR="001707D4" w:rsidRPr="00845BFA" w:rsidDel="00C81D61" w:rsidRDefault="001707D4" w:rsidP="009652F9">
            <w:pPr>
              <w:pStyle w:val="Tablebody-centered"/>
              <w:rPr>
                <w:del w:id="55575" w:author="Diana Machado" w:date="2019-04-05T18:40:00Z"/>
                <w:lang w:val="en-PH" w:eastAsia="en-PH"/>
              </w:rPr>
            </w:pPr>
            <w:del w:id="55576" w:author="Diana Machado" w:date="2019-04-05T18:40:00Z">
              <w:r w:rsidRPr="00845BFA" w:rsidDel="00C81D61">
                <w:rPr>
                  <w:lang w:val="en-PH" w:eastAsia="en-PH"/>
                </w:rPr>
                <w:delText>0.682</w:delText>
              </w:r>
            </w:del>
          </w:p>
        </w:tc>
        <w:tc>
          <w:tcPr>
            <w:tcW w:w="543" w:type="dxa"/>
            <w:shd w:val="clear" w:color="auto" w:fill="auto"/>
            <w:noWrap/>
            <w:vAlign w:val="bottom"/>
          </w:tcPr>
          <w:p w:rsidR="001707D4" w:rsidRPr="00845BFA" w:rsidDel="00C81D61" w:rsidRDefault="001707D4" w:rsidP="009652F9">
            <w:pPr>
              <w:pStyle w:val="Tablebody-centered"/>
              <w:rPr>
                <w:del w:id="55577" w:author="Diana Machado" w:date="2019-04-05T18:40:00Z"/>
                <w:lang w:val="en-PH" w:eastAsia="en-PH"/>
              </w:rPr>
            </w:pPr>
            <w:del w:id="55578" w:author="Diana Machado" w:date="2019-04-05T18:40:00Z">
              <w:r w:rsidRPr="00845BFA" w:rsidDel="00C81D61">
                <w:rPr>
                  <w:lang w:val="en-PH" w:eastAsia="en-PH"/>
                </w:rPr>
                <w:delText>0.515</w:delText>
              </w:r>
            </w:del>
          </w:p>
        </w:tc>
        <w:tc>
          <w:tcPr>
            <w:tcW w:w="543" w:type="dxa"/>
            <w:shd w:val="clear" w:color="auto" w:fill="auto"/>
            <w:noWrap/>
            <w:vAlign w:val="bottom"/>
          </w:tcPr>
          <w:p w:rsidR="001707D4" w:rsidRPr="00845BFA" w:rsidDel="00C81D61" w:rsidRDefault="001707D4" w:rsidP="009652F9">
            <w:pPr>
              <w:pStyle w:val="Tablebody-centered"/>
              <w:rPr>
                <w:del w:id="55579" w:author="Diana Machado" w:date="2019-04-05T18:40:00Z"/>
                <w:lang w:val="en-PH" w:eastAsia="en-PH"/>
              </w:rPr>
            </w:pPr>
            <w:del w:id="55580" w:author="Diana Machado" w:date="2019-04-05T18:40:00Z">
              <w:r w:rsidRPr="00845BFA" w:rsidDel="00C81D61">
                <w:rPr>
                  <w:lang w:val="en-PH" w:eastAsia="en-PH"/>
                </w:rPr>
                <w:delText>0.200</w:delText>
              </w:r>
            </w:del>
          </w:p>
        </w:tc>
        <w:tc>
          <w:tcPr>
            <w:tcW w:w="543" w:type="dxa"/>
            <w:shd w:val="clear" w:color="auto" w:fill="auto"/>
            <w:noWrap/>
            <w:vAlign w:val="bottom"/>
          </w:tcPr>
          <w:p w:rsidR="001707D4" w:rsidRPr="00845BFA" w:rsidDel="00C81D61" w:rsidRDefault="001707D4" w:rsidP="009652F9">
            <w:pPr>
              <w:pStyle w:val="Tablebody-centered"/>
              <w:rPr>
                <w:del w:id="55581" w:author="Diana Machado" w:date="2019-04-05T18:40:00Z"/>
                <w:lang w:val="en-PH" w:eastAsia="en-PH"/>
              </w:rPr>
            </w:pPr>
            <w:del w:id="55582" w:author="Diana Machado" w:date="2019-04-05T18:40:00Z">
              <w:r w:rsidRPr="00845BFA" w:rsidDel="00C81D61">
                <w:rPr>
                  <w:lang w:val="en-PH" w:eastAsia="en-PH"/>
                </w:rPr>
                <w:delText>0.076</w:delText>
              </w:r>
            </w:del>
          </w:p>
        </w:tc>
      </w:tr>
      <w:tr w:rsidR="001707D4" w:rsidRPr="0041013B" w:rsidDel="00C81D61" w:rsidTr="001707D4">
        <w:trPr>
          <w:trHeight w:val="198"/>
          <w:del w:id="55583" w:author="Diana Machado" w:date="2019-04-05T18:40:00Z"/>
        </w:trPr>
        <w:tc>
          <w:tcPr>
            <w:tcW w:w="1032" w:type="dxa"/>
            <w:vMerge/>
            <w:vAlign w:val="center"/>
          </w:tcPr>
          <w:p w:rsidR="001707D4" w:rsidRPr="00845BFA" w:rsidDel="00C81D61" w:rsidRDefault="001707D4" w:rsidP="009652F9">
            <w:pPr>
              <w:pStyle w:val="Tablebody-centered"/>
              <w:rPr>
                <w:del w:id="5558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585" w:author="Diana Machado" w:date="2019-04-05T18:40:00Z"/>
                <w:lang w:val="en-PH" w:eastAsia="en-PH"/>
              </w:rPr>
            </w:pPr>
            <w:del w:id="55586" w:author="Diana Machado" w:date="2019-04-05T18:40:00Z">
              <w:r w:rsidRPr="00845BFA" w:rsidDel="00C81D61">
                <w:rPr>
                  <w:lang w:val="en-PH" w:eastAsia="en-PH"/>
                </w:rPr>
                <w:delText>31</w:delText>
              </w:r>
            </w:del>
          </w:p>
        </w:tc>
        <w:tc>
          <w:tcPr>
            <w:tcW w:w="1253" w:type="dxa"/>
            <w:shd w:val="clear" w:color="auto" w:fill="auto"/>
            <w:noWrap/>
            <w:vAlign w:val="bottom"/>
          </w:tcPr>
          <w:p w:rsidR="001707D4" w:rsidRPr="00845BFA" w:rsidDel="00C81D61" w:rsidRDefault="001707D4" w:rsidP="009652F9">
            <w:pPr>
              <w:pStyle w:val="Tablebody-centered"/>
              <w:rPr>
                <w:del w:id="55587" w:author="Diana Machado" w:date="2019-04-05T18:40:00Z"/>
                <w:lang w:val="en-PH" w:eastAsia="en-PH"/>
              </w:rPr>
            </w:pPr>
            <w:del w:id="55588" w:author="Diana Machado" w:date="2019-04-05T18:40:00Z">
              <w:r w:rsidRPr="00845BFA" w:rsidDel="00C81D61">
                <w:rPr>
                  <w:lang w:val="en-PH" w:eastAsia="en-PH"/>
                </w:rPr>
                <w:delText>OSCEOLA</w:delText>
              </w:r>
            </w:del>
          </w:p>
        </w:tc>
        <w:tc>
          <w:tcPr>
            <w:tcW w:w="709" w:type="dxa"/>
            <w:shd w:val="clear" w:color="auto" w:fill="auto"/>
            <w:noWrap/>
            <w:vAlign w:val="bottom"/>
          </w:tcPr>
          <w:p w:rsidR="001707D4" w:rsidRPr="00845BFA" w:rsidDel="00C81D61" w:rsidRDefault="001707D4" w:rsidP="009652F9">
            <w:pPr>
              <w:pStyle w:val="Tablebody-centered"/>
              <w:rPr>
                <w:del w:id="55589" w:author="Diana Machado" w:date="2019-04-05T18:40:00Z"/>
                <w:lang w:val="en-PH" w:eastAsia="en-PH"/>
              </w:rPr>
            </w:pPr>
            <w:del w:id="55590" w:author="Diana Machado" w:date="2019-04-05T18:40:00Z">
              <w:r w:rsidRPr="00845BFA" w:rsidDel="00C81D61">
                <w:rPr>
                  <w:lang w:val="en-PH" w:eastAsia="en-PH"/>
                </w:rPr>
                <w:delText>4.026</w:delText>
              </w:r>
            </w:del>
          </w:p>
        </w:tc>
        <w:tc>
          <w:tcPr>
            <w:tcW w:w="607" w:type="dxa"/>
            <w:shd w:val="clear" w:color="auto" w:fill="auto"/>
            <w:noWrap/>
            <w:vAlign w:val="bottom"/>
          </w:tcPr>
          <w:p w:rsidR="001707D4" w:rsidRPr="00845BFA" w:rsidDel="00C81D61" w:rsidRDefault="001707D4" w:rsidP="009652F9">
            <w:pPr>
              <w:pStyle w:val="Tablebody-centered"/>
              <w:rPr>
                <w:del w:id="55591" w:author="Diana Machado" w:date="2019-04-05T18:40:00Z"/>
                <w:lang w:val="en-PH" w:eastAsia="en-PH"/>
              </w:rPr>
            </w:pPr>
            <w:del w:id="55592" w:author="Diana Machado" w:date="2019-04-05T18:40:00Z">
              <w:r w:rsidRPr="00845BFA" w:rsidDel="00C81D61">
                <w:rPr>
                  <w:lang w:val="en-PH" w:eastAsia="en-PH"/>
                </w:rPr>
                <w:delText>3.442</w:delText>
              </w:r>
            </w:del>
          </w:p>
        </w:tc>
        <w:tc>
          <w:tcPr>
            <w:tcW w:w="607" w:type="dxa"/>
            <w:shd w:val="clear" w:color="auto" w:fill="auto"/>
            <w:noWrap/>
            <w:vAlign w:val="bottom"/>
          </w:tcPr>
          <w:p w:rsidR="001707D4" w:rsidRPr="00845BFA" w:rsidDel="00C81D61" w:rsidRDefault="001707D4" w:rsidP="009652F9">
            <w:pPr>
              <w:pStyle w:val="Tablebody-centered"/>
              <w:rPr>
                <w:del w:id="55593" w:author="Diana Machado" w:date="2019-04-05T18:40:00Z"/>
                <w:lang w:val="en-PH" w:eastAsia="en-PH"/>
              </w:rPr>
            </w:pPr>
            <w:del w:id="55594" w:author="Diana Machado" w:date="2019-04-05T18:40:00Z">
              <w:r w:rsidRPr="00845BFA" w:rsidDel="00C81D61">
                <w:rPr>
                  <w:lang w:val="en-PH" w:eastAsia="en-PH"/>
                </w:rPr>
                <w:delText>2.859</w:delText>
              </w:r>
            </w:del>
          </w:p>
        </w:tc>
        <w:tc>
          <w:tcPr>
            <w:tcW w:w="607" w:type="dxa"/>
            <w:shd w:val="clear" w:color="auto" w:fill="auto"/>
            <w:noWrap/>
            <w:vAlign w:val="bottom"/>
          </w:tcPr>
          <w:p w:rsidR="001707D4" w:rsidRPr="00845BFA" w:rsidDel="00C81D61" w:rsidRDefault="001707D4" w:rsidP="009652F9">
            <w:pPr>
              <w:pStyle w:val="Tablebody-centered"/>
              <w:rPr>
                <w:del w:id="55595" w:author="Diana Machado" w:date="2019-04-05T18:40:00Z"/>
                <w:lang w:val="en-PH" w:eastAsia="en-PH"/>
              </w:rPr>
            </w:pPr>
            <w:del w:id="55596" w:author="Diana Machado" w:date="2019-04-05T18:40:00Z">
              <w:r w:rsidRPr="00845BFA" w:rsidDel="00C81D61">
                <w:rPr>
                  <w:lang w:val="en-PH" w:eastAsia="en-PH"/>
                </w:rPr>
                <w:delText>2.217</w:delText>
              </w:r>
            </w:del>
          </w:p>
        </w:tc>
        <w:tc>
          <w:tcPr>
            <w:tcW w:w="607" w:type="dxa"/>
            <w:shd w:val="clear" w:color="auto" w:fill="auto"/>
            <w:noWrap/>
            <w:vAlign w:val="bottom"/>
          </w:tcPr>
          <w:p w:rsidR="001707D4" w:rsidRPr="00845BFA" w:rsidDel="00C81D61" w:rsidRDefault="001707D4" w:rsidP="009652F9">
            <w:pPr>
              <w:pStyle w:val="Tablebody-centered"/>
              <w:rPr>
                <w:del w:id="55597" w:author="Diana Machado" w:date="2019-04-05T18:40:00Z"/>
                <w:lang w:val="en-PH" w:eastAsia="en-PH"/>
              </w:rPr>
            </w:pPr>
            <w:del w:id="55598" w:author="Diana Machado" w:date="2019-04-05T18:40:00Z">
              <w:r w:rsidRPr="00845BFA" w:rsidDel="00C81D61">
                <w:rPr>
                  <w:lang w:val="en-PH" w:eastAsia="en-PH"/>
                </w:rPr>
                <w:delText>0.978</w:delText>
              </w:r>
            </w:del>
          </w:p>
        </w:tc>
        <w:tc>
          <w:tcPr>
            <w:tcW w:w="607" w:type="dxa"/>
            <w:shd w:val="clear" w:color="auto" w:fill="auto"/>
            <w:noWrap/>
            <w:vAlign w:val="bottom"/>
          </w:tcPr>
          <w:p w:rsidR="001707D4" w:rsidRPr="00845BFA" w:rsidDel="00C81D61" w:rsidRDefault="001707D4" w:rsidP="009652F9">
            <w:pPr>
              <w:pStyle w:val="Tablebody-centered"/>
              <w:rPr>
                <w:del w:id="55599" w:author="Diana Machado" w:date="2019-04-05T18:40:00Z"/>
                <w:lang w:val="en-PH" w:eastAsia="en-PH"/>
              </w:rPr>
            </w:pPr>
            <w:del w:id="55600" w:author="Diana Machado" w:date="2019-04-05T18:40:00Z">
              <w:r w:rsidRPr="00845BFA" w:rsidDel="00C81D61">
                <w:rPr>
                  <w:lang w:val="en-PH" w:eastAsia="en-PH"/>
                </w:rPr>
                <w:delText>0.438</w:delText>
              </w:r>
            </w:del>
          </w:p>
        </w:tc>
        <w:tc>
          <w:tcPr>
            <w:tcW w:w="715" w:type="dxa"/>
            <w:shd w:val="clear" w:color="auto" w:fill="auto"/>
            <w:noWrap/>
            <w:vAlign w:val="bottom"/>
          </w:tcPr>
          <w:p w:rsidR="001707D4" w:rsidRPr="00845BFA" w:rsidDel="00C81D61" w:rsidRDefault="001707D4" w:rsidP="009652F9">
            <w:pPr>
              <w:pStyle w:val="Tablebody-centered"/>
              <w:rPr>
                <w:del w:id="55601" w:author="Diana Machado" w:date="2019-04-05T18:40:00Z"/>
                <w:lang w:val="en-PH" w:eastAsia="en-PH"/>
              </w:rPr>
            </w:pPr>
            <w:del w:id="5560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603" w:author="Diana Machado" w:date="2019-04-05T18:40:00Z"/>
                <w:lang w:val="en-PH" w:eastAsia="en-PH"/>
              </w:rPr>
            </w:pPr>
            <w:del w:id="55604" w:author="Diana Machado" w:date="2019-04-05T18:40:00Z">
              <w:r w:rsidRPr="00845BFA" w:rsidDel="00C81D61">
                <w:rPr>
                  <w:lang w:val="en-PH" w:eastAsia="en-PH"/>
                </w:rPr>
                <w:delText>0.855</w:delText>
              </w:r>
            </w:del>
          </w:p>
        </w:tc>
        <w:tc>
          <w:tcPr>
            <w:tcW w:w="543" w:type="dxa"/>
            <w:shd w:val="clear" w:color="auto" w:fill="auto"/>
            <w:noWrap/>
            <w:vAlign w:val="bottom"/>
          </w:tcPr>
          <w:p w:rsidR="001707D4" w:rsidRPr="00845BFA" w:rsidDel="00C81D61" w:rsidRDefault="001707D4" w:rsidP="009652F9">
            <w:pPr>
              <w:pStyle w:val="Tablebody-centered"/>
              <w:rPr>
                <w:del w:id="55605" w:author="Diana Machado" w:date="2019-04-05T18:40:00Z"/>
                <w:lang w:val="en-PH" w:eastAsia="en-PH"/>
              </w:rPr>
            </w:pPr>
            <w:del w:id="55606" w:author="Diana Machado" w:date="2019-04-05T18:40:00Z">
              <w:r w:rsidRPr="00845BFA" w:rsidDel="00C81D61">
                <w:rPr>
                  <w:lang w:val="en-PH" w:eastAsia="en-PH"/>
                </w:rPr>
                <w:delText>0.710</w:delText>
              </w:r>
            </w:del>
          </w:p>
        </w:tc>
        <w:tc>
          <w:tcPr>
            <w:tcW w:w="543" w:type="dxa"/>
            <w:shd w:val="clear" w:color="auto" w:fill="auto"/>
            <w:noWrap/>
            <w:vAlign w:val="bottom"/>
          </w:tcPr>
          <w:p w:rsidR="001707D4" w:rsidRPr="00845BFA" w:rsidDel="00C81D61" w:rsidRDefault="001707D4" w:rsidP="009652F9">
            <w:pPr>
              <w:pStyle w:val="Tablebody-centered"/>
              <w:rPr>
                <w:del w:id="55607" w:author="Diana Machado" w:date="2019-04-05T18:40:00Z"/>
                <w:lang w:val="en-PH" w:eastAsia="en-PH"/>
              </w:rPr>
            </w:pPr>
            <w:del w:id="55608" w:author="Diana Machado" w:date="2019-04-05T18:40:00Z">
              <w:r w:rsidRPr="00845BFA" w:rsidDel="00C81D61">
                <w:rPr>
                  <w:lang w:val="en-PH" w:eastAsia="en-PH"/>
                </w:rPr>
                <w:delText>0.551</w:delText>
              </w:r>
            </w:del>
          </w:p>
        </w:tc>
        <w:tc>
          <w:tcPr>
            <w:tcW w:w="543" w:type="dxa"/>
            <w:shd w:val="clear" w:color="auto" w:fill="auto"/>
            <w:noWrap/>
            <w:vAlign w:val="bottom"/>
          </w:tcPr>
          <w:p w:rsidR="001707D4" w:rsidRPr="00845BFA" w:rsidDel="00C81D61" w:rsidRDefault="001707D4" w:rsidP="009652F9">
            <w:pPr>
              <w:pStyle w:val="Tablebody-centered"/>
              <w:rPr>
                <w:del w:id="55609" w:author="Diana Machado" w:date="2019-04-05T18:40:00Z"/>
                <w:lang w:val="en-PH" w:eastAsia="en-PH"/>
              </w:rPr>
            </w:pPr>
            <w:del w:id="55610" w:author="Diana Machado" w:date="2019-04-05T18:40:00Z">
              <w:r w:rsidRPr="00845BFA" w:rsidDel="00C81D61">
                <w:rPr>
                  <w:lang w:val="en-PH" w:eastAsia="en-PH"/>
                </w:rPr>
                <w:delText>0.243</w:delText>
              </w:r>
            </w:del>
          </w:p>
        </w:tc>
        <w:tc>
          <w:tcPr>
            <w:tcW w:w="543" w:type="dxa"/>
            <w:shd w:val="clear" w:color="auto" w:fill="auto"/>
            <w:noWrap/>
            <w:vAlign w:val="bottom"/>
          </w:tcPr>
          <w:p w:rsidR="001707D4" w:rsidRPr="00845BFA" w:rsidDel="00C81D61" w:rsidRDefault="001707D4" w:rsidP="009652F9">
            <w:pPr>
              <w:pStyle w:val="Tablebody-centered"/>
              <w:rPr>
                <w:del w:id="55611" w:author="Diana Machado" w:date="2019-04-05T18:40:00Z"/>
                <w:lang w:val="en-PH" w:eastAsia="en-PH"/>
              </w:rPr>
            </w:pPr>
            <w:del w:id="55612" w:author="Diana Machado" w:date="2019-04-05T18:40:00Z">
              <w:r w:rsidRPr="00845BFA" w:rsidDel="00C81D61">
                <w:rPr>
                  <w:lang w:val="en-PH" w:eastAsia="en-PH"/>
                </w:rPr>
                <w:delText>0.109</w:delText>
              </w:r>
            </w:del>
          </w:p>
        </w:tc>
      </w:tr>
      <w:tr w:rsidR="001707D4" w:rsidRPr="0041013B" w:rsidDel="00C81D61" w:rsidTr="001707D4">
        <w:trPr>
          <w:trHeight w:val="198"/>
          <w:del w:id="55613" w:author="Diana Machado" w:date="2019-04-05T18:40:00Z"/>
        </w:trPr>
        <w:tc>
          <w:tcPr>
            <w:tcW w:w="1032" w:type="dxa"/>
            <w:vMerge/>
            <w:vAlign w:val="center"/>
          </w:tcPr>
          <w:p w:rsidR="001707D4" w:rsidRPr="00845BFA" w:rsidDel="00C81D61" w:rsidRDefault="001707D4" w:rsidP="009652F9">
            <w:pPr>
              <w:pStyle w:val="Tablebody-centered"/>
              <w:rPr>
                <w:del w:id="5561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615" w:author="Diana Machado" w:date="2019-04-05T18:40:00Z"/>
                <w:lang w:val="en-PH" w:eastAsia="en-PH"/>
              </w:rPr>
            </w:pPr>
            <w:del w:id="55616" w:author="Diana Machado" w:date="2019-04-05T18:40:00Z">
              <w:r w:rsidRPr="00845BFA" w:rsidDel="00C81D61">
                <w:rPr>
                  <w:lang w:val="en-PH" w:eastAsia="en-PH"/>
                </w:rPr>
                <w:delText>32</w:delText>
              </w:r>
            </w:del>
          </w:p>
        </w:tc>
        <w:tc>
          <w:tcPr>
            <w:tcW w:w="1253" w:type="dxa"/>
            <w:shd w:val="clear" w:color="auto" w:fill="auto"/>
            <w:noWrap/>
            <w:vAlign w:val="bottom"/>
          </w:tcPr>
          <w:p w:rsidR="001707D4" w:rsidRPr="00845BFA" w:rsidDel="00C81D61" w:rsidRDefault="001707D4" w:rsidP="009652F9">
            <w:pPr>
              <w:pStyle w:val="Tablebody-centered"/>
              <w:rPr>
                <w:del w:id="55617" w:author="Diana Machado" w:date="2019-04-05T18:40:00Z"/>
                <w:lang w:val="en-PH" w:eastAsia="en-PH"/>
              </w:rPr>
            </w:pPr>
            <w:del w:id="55618" w:author="Diana Machado" w:date="2019-04-05T18:40:00Z">
              <w:r w:rsidRPr="00845BFA" w:rsidDel="00C81D61">
                <w:rPr>
                  <w:lang w:val="en-PH" w:eastAsia="en-PH"/>
                </w:rPr>
                <w:delText>PALM BEACH</w:delText>
              </w:r>
            </w:del>
          </w:p>
        </w:tc>
        <w:tc>
          <w:tcPr>
            <w:tcW w:w="709" w:type="dxa"/>
            <w:shd w:val="clear" w:color="auto" w:fill="auto"/>
            <w:noWrap/>
            <w:vAlign w:val="bottom"/>
          </w:tcPr>
          <w:p w:rsidR="001707D4" w:rsidRPr="00845BFA" w:rsidDel="00C81D61" w:rsidRDefault="001707D4" w:rsidP="009652F9">
            <w:pPr>
              <w:pStyle w:val="Tablebody-centered"/>
              <w:rPr>
                <w:del w:id="55619" w:author="Diana Machado" w:date="2019-04-05T18:40:00Z"/>
                <w:lang w:val="en-PH" w:eastAsia="en-PH"/>
              </w:rPr>
            </w:pPr>
            <w:del w:id="55620" w:author="Diana Machado" w:date="2019-04-05T18:40:00Z">
              <w:r w:rsidRPr="00845BFA" w:rsidDel="00C81D61">
                <w:rPr>
                  <w:lang w:val="en-PH" w:eastAsia="en-PH"/>
                </w:rPr>
                <w:delText>7.413</w:delText>
              </w:r>
            </w:del>
          </w:p>
        </w:tc>
        <w:tc>
          <w:tcPr>
            <w:tcW w:w="607" w:type="dxa"/>
            <w:shd w:val="clear" w:color="auto" w:fill="auto"/>
            <w:noWrap/>
            <w:vAlign w:val="bottom"/>
          </w:tcPr>
          <w:p w:rsidR="001707D4" w:rsidRPr="00845BFA" w:rsidDel="00C81D61" w:rsidRDefault="001707D4" w:rsidP="009652F9">
            <w:pPr>
              <w:pStyle w:val="Tablebody-centered"/>
              <w:rPr>
                <w:del w:id="55621" w:author="Diana Machado" w:date="2019-04-05T18:40:00Z"/>
                <w:lang w:val="en-PH" w:eastAsia="en-PH"/>
              </w:rPr>
            </w:pPr>
            <w:del w:id="55622" w:author="Diana Machado" w:date="2019-04-05T18:40:00Z">
              <w:r w:rsidRPr="00845BFA" w:rsidDel="00C81D61">
                <w:rPr>
                  <w:lang w:val="en-PH" w:eastAsia="en-PH"/>
                </w:rPr>
                <w:delText>6.624</w:delText>
              </w:r>
            </w:del>
          </w:p>
        </w:tc>
        <w:tc>
          <w:tcPr>
            <w:tcW w:w="607" w:type="dxa"/>
            <w:shd w:val="clear" w:color="auto" w:fill="auto"/>
            <w:noWrap/>
            <w:vAlign w:val="bottom"/>
          </w:tcPr>
          <w:p w:rsidR="001707D4" w:rsidRPr="00845BFA" w:rsidDel="00C81D61" w:rsidRDefault="001707D4" w:rsidP="009652F9">
            <w:pPr>
              <w:pStyle w:val="Tablebody-centered"/>
              <w:rPr>
                <w:del w:id="55623" w:author="Diana Machado" w:date="2019-04-05T18:40:00Z"/>
                <w:lang w:val="en-PH" w:eastAsia="en-PH"/>
              </w:rPr>
            </w:pPr>
            <w:del w:id="55624" w:author="Diana Machado" w:date="2019-04-05T18:40:00Z">
              <w:r w:rsidRPr="00845BFA" w:rsidDel="00C81D61">
                <w:rPr>
                  <w:lang w:val="en-PH" w:eastAsia="en-PH"/>
                </w:rPr>
                <w:delText>5.836</w:delText>
              </w:r>
            </w:del>
          </w:p>
        </w:tc>
        <w:tc>
          <w:tcPr>
            <w:tcW w:w="607" w:type="dxa"/>
            <w:shd w:val="clear" w:color="auto" w:fill="auto"/>
            <w:noWrap/>
            <w:vAlign w:val="bottom"/>
          </w:tcPr>
          <w:p w:rsidR="001707D4" w:rsidRPr="00845BFA" w:rsidDel="00C81D61" w:rsidRDefault="001707D4" w:rsidP="009652F9">
            <w:pPr>
              <w:pStyle w:val="Tablebody-centered"/>
              <w:rPr>
                <w:del w:id="55625" w:author="Diana Machado" w:date="2019-04-05T18:40:00Z"/>
                <w:lang w:val="en-PH" w:eastAsia="en-PH"/>
              </w:rPr>
            </w:pPr>
            <w:del w:id="55626" w:author="Diana Machado" w:date="2019-04-05T18:40:00Z">
              <w:r w:rsidRPr="00845BFA" w:rsidDel="00C81D61">
                <w:rPr>
                  <w:lang w:val="en-PH" w:eastAsia="en-PH"/>
                </w:rPr>
                <w:delText>4.752</w:delText>
              </w:r>
            </w:del>
          </w:p>
        </w:tc>
        <w:tc>
          <w:tcPr>
            <w:tcW w:w="607" w:type="dxa"/>
            <w:shd w:val="clear" w:color="auto" w:fill="auto"/>
            <w:noWrap/>
            <w:vAlign w:val="bottom"/>
          </w:tcPr>
          <w:p w:rsidR="001707D4" w:rsidRPr="00845BFA" w:rsidDel="00C81D61" w:rsidRDefault="001707D4" w:rsidP="009652F9">
            <w:pPr>
              <w:pStyle w:val="Tablebody-centered"/>
              <w:rPr>
                <w:del w:id="55627" w:author="Diana Machado" w:date="2019-04-05T18:40:00Z"/>
                <w:lang w:val="en-PH" w:eastAsia="en-PH"/>
              </w:rPr>
            </w:pPr>
            <w:del w:id="55628" w:author="Diana Machado" w:date="2019-04-05T18:40:00Z">
              <w:r w:rsidRPr="00845BFA" w:rsidDel="00C81D61">
                <w:rPr>
                  <w:lang w:val="en-PH" w:eastAsia="en-PH"/>
                </w:rPr>
                <w:delText>2.491</w:delText>
              </w:r>
            </w:del>
          </w:p>
        </w:tc>
        <w:tc>
          <w:tcPr>
            <w:tcW w:w="607" w:type="dxa"/>
            <w:shd w:val="clear" w:color="auto" w:fill="auto"/>
            <w:noWrap/>
            <w:vAlign w:val="bottom"/>
          </w:tcPr>
          <w:p w:rsidR="001707D4" w:rsidRPr="00845BFA" w:rsidDel="00C81D61" w:rsidRDefault="001707D4" w:rsidP="009652F9">
            <w:pPr>
              <w:pStyle w:val="Tablebody-centered"/>
              <w:rPr>
                <w:del w:id="55629" w:author="Diana Machado" w:date="2019-04-05T18:40:00Z"/>
                <w:lang w:val="en-PH" w:eastAsia="en-PH"/>
              </w:rPr>
            </w:pPr>
            <w:del w:id="55630" w:author="Diana Machado" w:date="2019-04-05T18:40:00Z">
              <w:r w:rsidRPr="00845BFA" w:rsidDel="00C81D61">
                <w:rPr>
                  <w:lang w:val="en-PH" w:eastAsia="en-PH"/>
                </w:rPr>
                <w:delText>1.380</w:delText>
              </w:r>
            </w:del>
          </w:p>
        </w:tc>
        <w:tc>
          <w:tcPr>
            <w:tcW w:w="715" w:type="dxa"/>
            <w:shd w:val="clear" w:color="auto" w:fill="auto"/>
            <w:noWrap/>
            <w:vAlign w:val="bottom"/>
          </w:tcPr>
          <w:p w:rsidR="001707D4" w:rsidRPr="00845BFA" w:rsidDel="00C81D61" w:rsidRDefault="001707D4" w:rsidP="009652F9">
            <w:pPr>
              <w:pStyle w:val="Tablebody-centered"/>
              <w:rPr>
                <w:del w:id="55631" w:author="Diana Machado" w:date="2019-04-05T18:40:00Z"/>
                <w:lang w:val="en-PH" w:eastAsia="en-PH"/>
              </w:rPr>
            </w:pPr>
            <w:del w:id="5563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633" w:author="Diana Machado" w:date="2019-04-05T18:40:00Z"/>
                <w:lang w:val="en-PH" w:eastAsia="en-PH"/>
              </w:rPr>
            </w:pPr>
            <w:del w:id="55634" w:author="Diana Machado" w:date="2019-04-05T18:40:00Z">
              <w:r w:rsidRPr="00845BFA" w:rsidDel="00C81D61">
                <w:rPr>
                  <w:lang w:val="en-PH" w:eastAsia="en-PH"/>
                </w:rPr>
                <w:delText>0.893</w:delText>
              </w:r>
            </w:del>
          </w:p>
        </w:tc>
        <w:tc>
          <w:tcPr>
            <w:tcW w:w="543" w:type="dxa"/>
            <w:shd w:val="clear" w:color="auto" w:fill="auto"/>
            <w:noWrap/>
            <w:vAlign w:val="bottom"/>
          </w:tcPr>
          <w:p w:rsidR="001707D4" w:rsidRPr="00845BFA" w:rsidDel="00C81D61" w:rsidRDefault="001707D4" w:rsidP="009652F9">
            <w:pPr>
              <w:pStyle w:val="Tablebody-centered"/>
              <w:rPr>
                <w:del w:id="55635" w:author="Diana Machado" w:date="2019-04-05T18:40:00Z"/>
                <w:lang w:val="en-PH" w:eastAsia="en-PH"/>
              </w:rPr>
            </w:pPr>
            <w:del w:id="55636" w:author="Diana Machado" w:date="2019-04-05T18:40:00Z">
              <w:r w:rsidRPr="00845BFA" w:rsidDel="00C81D61">
                <w:rPr>
                  <w:lang w:val="en-PH" w:eastAsia="en-PH"/>
                </w:rPr>
                <w:delText>0.787</w:delText>
              </w:r>
            </w:del>
          </w:p>
        </w:tc>
        <w:tc>
          <w:tcPr>
            <w:tcW w:w="543" w:type="dxa"/>
            <w:shd w:val="clear" w:color="auto" w:fill="auto"/>
            <w:noWrap/>
            <w:vAlign w:val="bottom"/>
          </w:tcPr>
          <w:p w:rsidR="001707D4" w:rsidRPr="00845BFA" w:rsidDel="00C81D61" w:rsidRDefault="001707D4" w:rsidP="009652F9">
            <w:pPr>
              <w:pStyle w:val="Tablebody-centered"/>
              <w:rPr>
                <w:del w:id="55637" w:author="Diana Machado" w:date="2019-04-05T18:40:00Z"/>
                <w:lang w:val="en-PH" w:eastAsia="en-PH"/>
              </w:rPr>
            </w:pPr>
            <w:del w:id="55638" w:author="Diana Machado" w:date="2019-04-05T18:40:00Z">
              <w:r w:rsidRPr="00845BFA" w:rsidDel="00C81D61">
                <w:rPr>
                  <w:lang w:val="en-PH" w:eastAsia="en-PH"/>
                </w:rPr>
                <w:delText>0.641</w:delText>
              </w:r>
            </w:del>
          </w:p>
        </w:tc>
        <w:tc>
          <w:tcPr>
            <w:tcW w:w="543" w:type="dxa"/>
            <w:shd w:val="clear" w:color="auto" w:fill="auto"/>
            <w:noWrap/>
            <w:vAlign w:val="bottom"/>
          </w:tcPr>
          <w:p w:rsidR="001707D4" w:rsidRPr="00845BFA" w:rsidDel="00C81D61" w:rsidRDefault="001707D4" w:rsidP="009652F9">
            <w:pPr>
              <w:pStyle w:val="Tablebody-centered"/>
              <w:rPr>
                <w:del w:id="55639" w:author="Diana Machado" w:date="2019-04-05T18:40:00Z"/>
                <w:lang w:val="en-PH" w:eastAsia="en-PH"/>
              </w:rPr>
            </w:pPr>
            <w:del w:id="55640" w:author="Diana Machado" w:date="2019-04-05T18:40:00Z">
              <w:r w:rsidRPr="00845BFA" w:rsidDel="00C81D61">
                <w:rPr>
                  <w:lang w:val="en-PH" w:eastAsia="en-PH"/>
                </w:rPr>
                <w:delText>0.336</w:delText>
              </w:r>
            </w:del>
          </w:p>
        </w:tc>
        <w:tc>
          <w:tcPr>
            <w:tcW w:w="543" w:type="dxa"/>
            <w:shd w:val="clear" w:color="auto" w:fill="auto"/>
            <w:noWrap/>
            <w:vAlign w:val="bottom"/>
          </w:tcPr>
          <w:p w:rsidR="001707D4" w:rsidRPr="00845BFA" w:rsidDel="00C81D61" w:rsidRDefault="001707D4" w:rsidP="009652F9">
            <w:pPr>
              <w:pStyle w:val="Tablebody-centered"/>
              <w:rPr>
                <w:del w:id="55641" w:author="Diana Machado" w:date="2019-04-05T18:40:00Z"/>
                <w:lang w:val="en-PH" w:eastAsia="en-PH"/>
              </w:rPr>
            </w:pPr>
            <w:del w:id="55642" w:author="Diana Machado" w:date="2019-04-05T18:40:00Z">
              <w:r w:rsidRPr="00845BFA" w:rsidDel="00C81D61">
                <w:rPr>
                  <w:lang w:val="en-PH" w:eastAsia="en-PH"/>
                </w:rPr>
                <w:delText>0.186</w:delText>
              </w:r>
            </w:del>
          </w:p>
        </w:tc>
      </w:tr>
      <w:tr w:rsidR="001707D4" w:rsidRPr="0041013B" w:rsidDel="00C81D61" w:rsidTr="001707D4">
        <w:trPr>
          <w:trHeight w:val="198"/>
          <w:del w:id="55643" w:author="Diana Machado" w:date="2019-04-05T18:40:00Z"/>
        </w:trPr>
        <w:tc>
          <w:tcPr>
            <w:tcW w:w="1032" w:type="dxa"/>
            <w:vMerge/>
            <w:vAlign w:val="center"/>
          </w:tcPr>
          <w:p w:rsidR="001707D4" w:rsidRPr="00845BFA" w:rsidDel="00C81D61" w:rsidRDefault="001707D4" w:rsidP="009652F9">
            <w:pPr>
              <w:pStyle w:val="Tablebody-centered"/>
              <w:rPr>
                <w:del w:id="5564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645" w:author="Diana Machado" w:date="2019-04-05T18:40:00Z"/>
                <w:lang w:val="en-PH" w:eastAsia="en-PH"/>
              </w:rPr>
            </w:pPr>
            <w:del w:id="55646" w:author="Diana Machado" w:date="2019-04-05T18:40:00Z">
              <w:r w:rsidRPr="00845BFA" w:rsidDel="00C81D61">
                <w:rPr>
                  <w:lang w:val="en-PH" w:eastAsia="en-PH"/>
                </w:rPr>
                <w:delText>33</w:delText>
              </w:r>
            </w:del>
          </w:p>
        </w:tc>
        <w:tc>
          <w:tcPr>
            <w:tcW w:w="1253" w:type="dxa"/>
            <w:shd w:val="clear" w:color="auto" w:fill="auto"/>
            <w:noWrap/>
            <w:vAlign w:val="bottom"/>
          </w:tcPr>
          <w:p w:rsidR="001707D4" w:rsidRPr="00845BFA" w:rsidDel="00C81D61" w:rsidRDefault="001707D4" w:rsidP="009652F9">
            <w:pPr>
              <w:pStyle w:val="Tablebody-centered"/>
              <w:rPr>
                <w:del w:id="55647" w:author="Diana Machado" w:date="2019-04-05T18:40:00Z"/>
                <w:lang w:val="en-PH" w:eastAsia="en-PH"/>
              </w:rPr>
            </w:pPr>
            <w:del w:id="55648" w:author="Diana Machado" w:date="2019-04-05T18:40:00Z">
              <w:r w:rsidRPr="00845BFA" w:rsidDel="00C81D61">
                <w:rPr>
                  <w:lang w:val="en-PH" w:eastAsia="en-PH"/>
                </w:rPr>
                <w:delText>PALM BEACH</w:delText>
              </w:r>
            </w:del>
          </w:p>
        </w:tc>
        <w:tc>
          <w:tcPr>
            <w:tcW w:w="709" w:type="dxa"/>
            <w:shd w:val="clear" w:color="auto" w:fill="auto"/>
            <w:noWrap/>
            <w:vAlign w:val="bottom"/>
          </w:tcPr>
          <w:p w:rsidR="001707D4" w:rsidRPr="00845BFA" w:rsidDel="00C81D61" w:rsidRDefault="001707D4" w:rsidP="009652F9">
            <w:pPr>
              <w:pStyle w:val="Tablebody-centered"/>
              <w:rPr>
                <w:del w:id="55649" w:author="Diana Machado" w:date="2019-04-05T18:40:00Z"/>
                <w:lang w:val="en-PH" w:eastAsia="en-PH"/>
              </w:rPr>
            </w:pPr>
            <w:del w:id="55650" w:author="Diana Machado" w:date="2019-04-05T18:40:00Z">
              <w:r w:rsidRPr="00845BFA" w:rsidDel="00C81D61">
                <w:rPr>
                  <w:lang w:val="en-PH" w:eastAsia="en-PH"/>
                </w:rPr>
                <w:delText>10.817</w:delText>
              </w:r>
            </w:del>
          </w:p>
        </w:tc>
        <w:tc>
          <w:tcPr>
            <w:tcW w:w="607" w:type="dxa"/>
            <w:shd w:val="clear" w:color="auto" w:fill="auto"/>
            <w:noWrap/>
            <w:vAlign w:val="bottom"/>
          </w:tcPr>
          <w:p w:rsidR="001707D4" w:rsidRPr="00845BFA" w:rsidDel="00C81D61" w:rsidRDefault="001707D4" w:rsidP="009652F9">
            <w:pPr>
              <w:pStyle w:val="Tablebody-centered"/>
              <w:rPr>
                <w:del w:id="55651" w:author="Diana Machado" w:date="2019-04-05T18:40:00Z"/>
                <w:lang w:val="en-PH" w:eastAsia="en-PH"/>
              </w:rPr>
            </w:pPr>
            <w:del w:id="55652" w:author="Diana Machado" w:date="2019-04-05T18:40:00Z">
              <w:r w:rsidRPr="00845BFA" w:rsidDel="00C81D61">
                <w:rPr>
                  <w:lang w:val="en-PH" w:eastAsia="en-PH"/>
                </w:rPr>
                <w:delText>9.900</w:delText>
              </w:r>
            </w:del>
          </w:p>
        </w:tc>
        <w:tc>
          <w:tcPr>
            <w:tcW w:w="607" w:type="dxa"/>
            <w:shd w:val="clear" w:color="auto" w:fill="auto"/>
            <w:noWrap/>
            <w:vAlign w:val="bottom"/>
          </w:tcPr>
          <w:p w:rsidR="001707D4" w:rsidRPr="00845BFA" w:rsidDel="00C81D61" w:rsidRDefault="001707D4" w:rsidP="009652F9">
            <w:pPr>
              <w:pStyle w:val="Tablebody-centered"/>
              <w:rPr>
                <w:del w:id="55653" w:author="Diana Machado" w:date="2019-04-05T18:40:00Z"/>
                <w:lang w:val="en-PH" w:eastAsia="en-PH"/>
              </w:rPr>
            </w:pPr>
            <w:del w:id="55654" w:author="Diana Machado" w:date="2019-04-05T18:40:00Z">
              <w:r w:rsidRPr="00845BFA" w:rsidDel="00C81D61">
                <w:rPr>
                  <w:lang w:val="en-PH" w:eastAsia="en-PH"/>
                </w:rPr>
                <w:delText>8.984</w:delText>
              </w:r>
            </w:del>
          </w:p>
        </w:tc>
        <w:tc>
          <w:tcPr>
            <w:tcW w:w="607" w:type="dxa"/>
            <w:shd w:val="clear" w:color="auto" w:fill="auto"/>
            <w:noWrap/>
            <w:vAlign w:val="bottom"/>
          </w:tcPr>
          <w:p w:rsidR="001707D4" w:rsidRPr="00845BFA" w:rsidDel="00C81D61" w:rsidRDefault="001707D4" w:rsidP="009652F9">
            <w:pPr>
              <w:pStyle w:val="Tablebody-centered"/>
              <w:rPr>
                <w:del w:id="55655" w:author="Diana Machado" w:date="2019-04-05T18:40:00Z"/>
                <w:lang w:val="en-PH" w:eastAsia="en-PH"/>
              </w:rPr>
            </w:pPr>
            <w:del w:id="55656" w:author="Diana Machado" w:date="2019-04-05T18:40:00Z">
              <w:r w:rsidRPr="00845BFA" w:rsidDel="00C81D61">
                <w:rPr>
                  <w:lang w:val="en-PH" w:eastAsia="en-PH"/>
                </w:rPr>
                <w:delText>7.683</w:delText>
              </w:r>
            </w:del>
          </w:p>
        </w:tc>
        <w:tc>
          <w:tcPr>
            <w:tcW w:w="607" w:type="dxa"/>
            <w:shd w:val="clear" w:color="auto" w:fill="auto"/>
            <w:noWrap/>
            <w:vAlign w:val="bottom"/>
          </w:tcPr>
          <w:p w:rsidR="001707D4" w:rsidRPr="00845BFA" w:rsidDel="00C81D61" w:rsidRDefault="001707D4" w:rsidP="009652F9">
            <w:pPr>
              <w:pStyle w:val="Tablebody-centered"/>
              <w:rPr>
                <w:del w:id="55657" w:author="Diana Machado" w:date="2019-04-05T18:40:00Z"/>
                <w:lang w:val="en-PH" w:eastAsia="en-PH"/>
              </w:rPr>
            </w:pPr>
            <w:del w:id="55658" w:author="Diana Machado" w:date="2019-04-05T18:40:00Z">
              <w:r w:rsidRPr="00845BFA" w:rsidDel="00C81D61">
                <w:rPr>
                  <w:lang w:val="en-PH" w:eastAsia="en-PH"/>
                </w:rPr>
                <w:delText>4.895</w:delText>
              </w:r>
            </w:del>
          </w:p>
        </w:tc>
        <w:tc>
          <w:tcPr>
            <w:tcW w:w="607" w:type="dxa"/>
            <w:shd w:val="clear" w:color="auto" w:fill="auto"/>
            <w:noWrap/>
            <w:vAlign w:val="bottom"/>
          </w:tcPr>
          <w:p w:rsidR="001707D4" w:rsidRPr="00845BFA" w:rsidDel="00C81D61" w:rsidRDefault="001707D4" w:rsidP="009652F9">
            <w:pPr>
              <w:pStyle w:val="Tablebody-centered"/>
              <w:rPr>
                <w:del w:id="55659" w:author="Diana Machado" w:date="2019-04-05T18:40:00Z"/>
                <w:lang w:val="en-PH" w:eastAsia="en-PH"/>
              </w:rPr>
            </w:pPr>
            <w:del w:id="55660" w:author="Diana Machado" w:date="2019-04-05T18:40:00Z">
              <w:r w:rsidRPr="00845BFA" w:rsidDel="00C81D61">
                <w:rPr>
                  <w:lang w:val="en-PH" w:eastAsia="en-PH"/>
                </w:rPr>
                <w:delText>3.296</w:delText>
              </w:r>
            </w:del>
          </w:p>
        </w:tc>
        <w:tc>
          <w:tcPr>
            <w:tcW w:w="715" w:type="dxa"/>
            <w:shd w:val="clear" w:color="auto" w:fill="auto"/>
            <w:noWrap/>
            <w:vAlign w:val="bottom"/>
          </w:tcPr>
          <w:p w:rsidR="001707D4" w:rsidRPr="00845BFA" w:rsidDel="00C81D61" w:rsidRDefault="001707D4" w:rsidP="009652F9">
            <w:pPr>
              <w:pStyle w:val="Tablebody-centered"/>
              <w:rPr>
                <w:del w:id="55661" w:author="Diana Machado" w:date="2019-04-05T18:40:00Z"/>
                <w:lang w:val="en-PH" w:eastAsia="en-PH"/>
              </w:rPr>
            </w:pPr>
            <w:del w:id="5566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663" w:author="Diana Machado" w:date="2019-04-05T18:40:00Z"/>
                <w:lang w:val="en-PH" w:eastAsia="en-PH"/>
              </w:rPr>
            </w:pPr>
            <w:del w:id="55664" w:author="Diana Machado" w:date="2019-04-05T18:40:00Z">
              <w:r w:rsidRPr="00845BFA" w:rsidDel="00C81D61">
                <w:rPr>
                  <w:lang w:val="en-PH" w:eastAsia="en-PH"/>
                </w:rPr>
                <w:delText>0.915</w:delText>
              </w:r>
            </w:del>
          </w:p>
        </w:tc>
        <w:tc>
          <w:tcPr>
            <w:tcW w:w="543" w:type="dxa"/>
            <w:shd w:val="clear" w:color="auto" w:fill="auto"/>
            <w:noWrap/>
            <w:vAlign w:val="bottom"/>
          </w:tcPr>
          <w:p w:rsidR="001707D4" w:rsidRPr="00845BFA" w:rsidDel="00C81D61" w:rsidRDefault="001707D4" w:rsidP="009652F9">
            <w:pPr>
              <w:pStyle w:val="Tablebody-centered"/>
              <w:rPr>
                <w:del w:id="55665" w:author="Diana Machado" w:date="2019-04-05T18:40:00Z"/>
                <w:lang w:val="en-PH" w:eastAsia="en-PH"/>
              </w:rPr>
            </w:pPr>
            <w:del w:id="55666" w:author="Diana Machado" w:date="2019-04-05T18:40:00Z">
              <w:r w:rsidRPr="00845BFA" w:rsidDel="00C81D61">
                <w:rPr>
                  <w:lang w:val="en-PH" w:eastAsia="en-PH"/>
                </w:rPr>
                <w:delText>0.831</w:delText>
              </w:r>
            </w:del>
          </w:p>
        </w:tc>
        <w:tc>
          <w:tcPr>
            <w:tcW w:w="543" w:type="dxa"/>
            <w:shd w:val="clear" w:color="auto" w:fill="auto"/>
            <w:noWrap/>
            <w:vAlign w:val="bottom"/>
          </w:tcPr>
          <w:p w:rsidR="001707D4" w:rsidRPr="00845BFA" w:rsidDel="00C81D61" w:rsidRDefault="001707D4" w:rsidP="009652F9">
            <w:pPr>
              <w:pStyle w:val="Tablebody-centered"/>
              <w:rPr>
                <w:del w:id="55667" w:author="Diana Machado" w:date="2019-04-05T18:40:00Z"/>
                <w:lang w:val="en-PH" w:eastAsia="en-PH"/>
              </w:rPr>
            </w:pPr>
            <w:del w:id="55668" w:author="Diana Machado" w:date="2019-04-05T18:40:00Z">
              <w:r w:rsidRPr="00845BFA" w:rsidDel="00C81D61">
                <w:rPr>
                  <w:lang w:val="en-PH" w:eastAsia="en-PH"/>
                </w:rPr>
                <w:delText>0.710</w:delText>
              </w:r>
            </w:del>
          </w:p>
        </w:tc>
        <w:tc>
          <w:tcPr>
            <w:tcW w:w="543" w:type="dxa"/>
            <w:shd w:val="clear" w:color="auto" w:fill="auto"/>
            <w:noWrap/>
            <w:vAlign w:val="bottom"/>
          </w:tcPr>
          <w:p w:rsidR="001707D4" w:rsidRPr="00845BFA" w:rsidDel="00C81D61" w:rsidRDefault="001707D4" w:rsidP="009652F9">
            <w:pPr>
              <w:pStyle w:val="Tablebody-centered"/>
              <w:rPr>
                <w:del w:id="55669" w:author="Diana Machado" w:date="2019-04-05T18:40:00Z"/>
                <w:lang w:val="en-PH" w:eastAsia="en-PH"/>
              </w:rPr>
            </w:pPr>
            <w:del w:id="55670" w:author="Diana Machado" w:date="2019-04-05T18:40:00Z">
              <w:r w:rsidRPr="00845BFA" w:rsidDel="00C81D61">
                <w:rPr>
                  <w:lang w:val="en-PH" w:eastAsia="en-PH"/>
                </w:rPr>
                <w:delText>0.453</w:delText>
              </w:r>
            </w:del>
          </w:p>
        </w:tc>
        <w:tc>
          <w:tcPr>
            <w:tcW w:w="543" w:type="dxa"/>
            <w:shd w:val="clear" w:color="auto" w:fill="auto"/>
            <w:noWrap/>
            <w:vAlign w:val="bottom"/>
          </w:tcPr>
          <w:p w:rsidR="001707D4" w:rsidRPr="00845BFA" w:rsidDel="00C81D61" w:rsidRDefault="001707D4" w:rsidP="009652F9">
            <w:pPr>
              <w:pStyle w:val="Tablebody-centered"/>
              <w:rPr>
                <w:del w:id="55671" w:author="Diana Machado" w:date="2019-04-05T18:40:00Z"/>
                <w:lang w:val="en-PH" w:eastAsia="en-PH"/>
              </w:rPr>
            </w:pPr>
            <w:del w:id="55672" w:author="Diana Machado" w:date="2019-04-05T18:40:00Z">
              <w:r w:rsidRPr="00845BFA" w:rsidDel="00C81D61">
                <w:rPr>
                  <w:lang w:val="en-PH" w:eastAsia="en-PH"/>
                </w:rPr>
                <w:delText>0.305</w:delText>
              </w:r>
            </w:del>
          </w:p>
        </w:tc>
      </w:tr>
      <w:tr w:rsidR="001707D4" w:rsidRPr="0041013B" w:rsidDel="00C81D61" w:rsidTr="001707D4">
        <w:trPr>
          <w:trHeight w:val="198"/>
          <w:del w:id="55673" w:author="Diana Machado" w:date="2019-04-05T18:40:00Z"/>
        </w:trPr>
        <w:tc>
          <w:tcPr>
            <w:tcW w:w="1032" w:type="dxa"/>
            <w:vMerge/>
            <w:vAlign w:val="center"/>
          </w:tcPr>
          <w:p w:rsidR="001707D4" w:rsidRPr="00845BFA" w:rsidDel="00C81D61" w:rsidRDefault="001707D4" w:rsidP="009652F9">
            <w:pPr>
              <w:pStyle w:val="Tablebody-centered"/>
              <w:rPr>
                <w:del w:id="5567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675" w:author="Diana Machado" w:date="2019-04-05T18:40:00Z"/>
                <w:lang w:val="en-PH" w:eastAsia="en-PH"/>
              </w:rPr>
            </w:pPr>
            <w:del w:id="55676" w:author="Diana Machado" w:date="2019-04-05T18:40:00Z">
              <w:r w:rsidRPr="00845BFA" w:rsidDel="00C81D61">
                <w:rPr>
                  <w:lang w:val="en-PH" w:eastAsia="en-PH"/>
                </w:rPr>
                <w:delText>34</w:delText>
              </w:r>
            </w:del>
          </w:p>
        </w:tc>
        <w:tc>
          <w:tcPr>
            <w:tcW w:w="1253" w:type="dxa"/>
            <w:shd w:val="clear" w:color="auto" w:fill="auto"/>
            <w:noWrap/>
            <w:vAlign w:val="bottom"/>
          </w:tcPr>
          <w:p w:rsidR="001707D4" w:rsidRPr="00845BFA" w:rsidDel="00C81D61" w:rsidRDefault="001707D4" w:rsidP="009652F9">
            <w:pPr>
              <w:pStyle w:val="Tablebody-centered"/>
              <w:rPr>
                <w:del w:id="55677" w:author="Diana Machado" w:date="2019-04-05T18:40:00Z"/>
                <w:lang w:val="en-PH" w:eastAsia="en-PH"/>
              </w:rPr>
            </w:pPr>
            <w:del w:id="55678" w:author="Diana Machado" w:date="2019-04-05T18:40:00Z">
              <w:r w:rsidRPr="00845BFA" w:rsidDel="00C81D61">
                <w:rPr>
                  <w:lang w:val="en-PH" w:eastAsia="en-PH"/>
                </w:rPr>
                <w:delText>PINELLAS</w:delText>
              </w:r>
            </w:del>
          </w:p>
        </w:tc>
        <w:tc>
          <w:tcPr>
            <w:tcW w:w="709" w:type="dxa"/>
            <w:shd w:val="clear" w:color="auto" w:fill="auto"/>
            <w:noWrap/>
            <w:vAlign w:val="bottom"/>
          </w:tcPr>
          <w:p w:rsidR="001707D4" w:rsidRPr="00845BFA" w:rsidDel="00C81D61" w:rsidRDefault="001707D4" w:rsidP="009652F9">
            <w:pPr>
              <w:pStyle w:val="Tablebody-centered"/>
              <w:rPr>
                <w:del w:id="55679" w:author="Diana Machado" w:date="2019-04-05T18:40:00Z"/>
                <w:lang w:val="en-PH" w:eastAsia="en-PH"/>
              </w:rPr>
            </w:pPr>
            <w:del w:id="55680" w:author="Diana Machado" w:date="2019-04-05T18:40:00Z">
              <w:r w:rsidRPr="00845BFA" w:rsidDel="00C81D61">
                <w:rPr>
                  <w:lang w:val="en-PH" w:eastAsia="en-PH"/>
                </w:rPr>
                <w:delText>4.481</w:delText>
              </w:r>
            </w:del>
          </w:p>
        </w:tc>
        <w:tc>
          <w:tcPr>
            <w:tcW w:w="607" w:type="dxa"/>
            <w:shd w:val="clear" w:color="auto" w:fill="auto"/>
            <w:noWrap/>
            <w:vAlign w:val="bottom"/>
          </w:tcPr>
          <w:p w:rsidR="001707D4" w:rsidRPr="00845BFA" w:rsidDel="00C81D61" w:rsidRDefault="001707D4" w:rsidP="009652F9">
            <w:pPr>
              <w:pStyle w:val="Tablebody-centered"/>
              <w:rPr>
                <w:del w:id="55681" w:author="Diana Machado" w:date="2019-04-05T18:40:00Z"/>
                <w:lang w:val="en-PH" w:eastAsia="en-PH"/>
              </w:rPr>
            </w:pPr>
            <w:del w:id="55682" w:author="Diana Machado" w:date="2019-04-05T18:40:00Z">
              <w:r w:rsidRPr="00845BFA" w:rsidDel="00C81D61">
                <w:rPr>
                  <w:lang w:val="en-PH" w:eastAsia="en-PH"/>
                </w:rPr>
                <w:delText>3.944</w:delText>
              </w:r>
            </w:del>
          </w:p>
        </w:tc>
        <w:tc>
          <w:tcPr>
            <w:tcW w:w="607" w:type="dxa"/>
            <w:shd w:val="clear" w:color="auto" w:fill="auto"/>
            <w:noWrap/>
            <w:vAlign w:val="bottom"/>
          </w:tcPr>
          <w:p w:rsidR="001707D4" w:rsidRPr="00845BFA" w:rsidDel="00C81D61" w:rsidRDefault="001707D4" w:rsidP="009652F9">
            <w:pPr>
              <w:pStyle w:val="Tablebody-centered"/>
              <w:rPr>
                <w:del w:id="55683" w:author="Diana Machado" w:date="2019-04-05T18:40:00Z"/>
                <w:lang w:val="en-PH" w:eastAsia="en-PH"/>
              </w:rPr>
            </w:pPr>
            <w:del w:id="55684" w:author="Diana Machado" w:date="2019-04-05T18:40:00Z">
              <w:r w:rsidRPr="00845BFA" w:rsidDel="00C81D61">
                <w:rPr>
                  <w:lang w:val="en-PH" w:eastAsia="en-PH"/>
                </w:rPr>
                <w:delText>3.408</w:delText>
              </w:r>
            </w:del>
          </w:p>
        </w:tc>
        <w:tc>
          <w:tcPr>
            <w:tcW w:w="607" w:type="dxa"/>
            <w:shd w:val="clear" w:color="auto" w:fill="auto"/>
            <w:noWrap/>
            <w:vAlign w:val="bottom"/>
          </w:tcPr>
          <w:p w:rsidR="001707D4" w:rsidRPr="00845BFA" w:rsidDel="00C81D61" w:rsidRDefault="001707D4" w:rsidP="009652F9">
            <w:pPr>
              <w:pStyle w:val="Tablebody-centered"/>
              <w:rPr>
                <w:del w:id="55685" w:author="Diana Machado" w:date="2019-04-05T18:40:00Z"/>
                <w:lang w:val="en-PH" w:eastAsia="en-PH"/>
              </w:rPr>
            </w:pPr>
            <w:del w:id="55686" w:author="Diana Machado" w:date="2019-04-05T18:40:00Z">
              <w:r w:rsidRPr="00845BFA" w:rsidDel="00C81D61">
                <w:rPr>
                  <w:lang w:val="en-PH" w:eastAsia="en-PH"/>
                </w:rPr>
                <w:delText>2.653</w:delText>
              </w:r>
            </w:del>
          </w:p>
        </w:tc>
        <w:tc>
          <w:tcPr>
            <w:tcW w:w="607" w:type="dxa"/>
            <w:shd w:val="clear" w:color="auto" w:fill="auto"/>
            <w:noWrap/>
            <w:vAlign w:val="bottom"/>
          </w:tcPr>
          <w:p w:rsidR="001707D4" w:rsidRPr="00845BFA" w:rsidDel="00C81D61" w:rsidRDefault="001707D4" w:rsidP="009652F9">
            <w:pPr>
              <w:pStyle w:val="Tablebody-centered"/>
              <w:rPr>
                <w:del w:id="55687" w:author="Diana Machado" w:date="2019-04-05T18:40:00Z"/>
                <w:lang w:val="en-PH" w:eastAsia="en-PH"/>
              </w:rPr>
            </w:pPr>
            <w:del w:id="55688" w:author="Diana Machado" w:date="2019-04-05T18:40:00Z">
              <w:r w:rsidRPr="00845BFA" w:rsidDel="00C81D61">
                <w:rPr>
                  <w:lang w:val="en-PH" w:eastAsia="en-PH"/>
                </w:rPr>
                <w:delText>1.117</w:delText>
              </w:r>
            </w:del>
          </w:p>
        </w:tc>
        <w:tc>
          <w:tcPr>
            <w:tcW w:w="607" w:type="dxa"/>
            <w:shd w:val="clear" w:color="auto" w:fill="auto"/>
            <w:noWrap/>
            <w:vAlign w:val="bottom"/>
          </w:tcPr>
          <w:p w:rsidR="001707D4" w:rsidRPr="00845BFA" w:rsidDel="00C81D61" w:rsidRDefault="001707D4" w:rsidP="009652F9">
            <w:pPr>
              <w:pStyle w:val="Tablebody-centered"/>
              <w:rPr>
                <w:del w:id="55689" w:author="Diana Machado" w:date="2019-04-05T18:40:00Z"/>
                <w:lang w:val="en-PH" w:eastAsia="en-PH"/>
              </w:rPr>
            </w:pPr>
            <w:del w:id="55690" w:author="Diana Machado" w:date="2019-04-05T18:40:00Z">
              <w:r w:rsidRPr="00845BFA" w:rsidDel="00C81D61">
                <w:rPr>
                  <w:lang w:val="en-PH" w:eastAsia="en-PH"/>
                </w:rPr>
                <w:delText>0.499</w:delText>
              </w:r>
            </w:del>
          </w:p>
        </w:tc>
        <w:tc>
          <w:tcPr>
            <w:tcW w:w="715" w:type="dxa"/>
            <w:shd w:val="clear" w:color="auto" w:fill="auto"/>
            <w:noWrap/>
            <w:vAlign w:val="bottom"/>
          </w:tcPr>
          <w:p w:rsidR="001707D4" w:rsidRPr="00845BFA" w:rsidDel="00C81D61" w:rsidRDefault="001707D4" w:rsidP="009652F9">
            <w:pPr>
              <w:pStyle w:val="Tablebody-centered"/>
              <w:rPr>
                <w:del w:id="55691" w:author="Diana Machado" w:date="2019-04-05T18:40:00Z"/>
                <w:lang w:val="en-PH" w:eastAsia="en-PH"/>
              </w:rPr>
            </w:pPr>
            <w:del w:id="5569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693" w:author="Diana Machado" w:date="2019-04-05T18:40:00Z"/>
                <w:lang w:val="en-PH" w:eastAsia="en-PH"/>
              </w:rPr>
            </w:pPr>
            <w:del w:id="55694" w:author="Diana Machado" w:date="2019-04-05T18:40:00Z">
              <w:r w:rsidRPr="00845BFA" w:rsidDel="00C81D61">
                <w:rPr>
                  <w:lang w:val="en-PH" w:eastAsia="en-PH"/>
                </w:rPr>
                <w:delText>0.880</w:delText>
              </w:r>
            </w:del>
          </w:p>
        </w:tc>
        <w:tc>
          <w:tcPr>
            <w:tcW w:w="543" w:type="dxa"/>
            <w:shd w:val="clear" w:color="auto" w:fill="auto"/>
            <w:noWrap/>
            <w:vAlign w:val="bottom"/>
          </w:tcPr>
          <w:p w:rsidR="001707D4" w:rsidRPr="00845BFA" w:rsidDel="00C81D61" w:rsidRDefault="001707D4" w:rsidP="009652F9">
            <w:pPr>
              <w:pStyle w:val="Tablebody-centered"/>
              <w:rPr>
                <w:del w:id="55695" w:author="Diana Machado" w:date="2019-04-05T18:40:00Z"/>
                <w:lang w:val="en-PH" w:eastAsia="en-PH"/>
              </w:rPr>
            </w:pPr>
            <w:del w:id="55696" w:author="Diana Machado" w:date="2019-04-05T18:40:00Z">
              <w:r w:rsidRPr="00845BFA" w:rsidDel="00C81D61">
                <w:rPr>
                  <w:lang w:val="en-PH" w:eastAsia="en-PH"/>
                </w:rPr>
                <w:delText>0.760</w:delText>
              </w:r>
            </w:del>
          </w:p>
        </w:tc>
        <w:tc>
          <w:tcPr>
            <w:tcW w:w="543" w:type="dxa"/>
            <w:shd w:val="clear" w:color="auto" w:fill="auto"/>
            <w:noWrap/>
            <w:vAlign w:val="bottom"/>
          </w:tcPr>
          <w:p w:rsidR="001707D4" w:rsidRPr="00845BFA" w:rsidDel="00C81D61" w:rsidRDefault="001707D4" w:rsidP="009652F9">
            <w:pPr>
              <w:pStyle w:val="Tablebody-centered"/>
              <w:rPr>
                <w:del w:id="55697" w:author="Diana Machado" w:date="2019-04-05T18:40:00Z"/>
                <w:lang w:val="en-PH" w:eastAsia="en-PH"/>
              </w:rPr>
            </w:pPr>
            <w:del w:id="55698" w:author="Diana Machado" w:date="2019-04-05T18:40:00Z">
              <w:r w:rsidRPr="00845BFA" w:rsidDel="00C81D61">
                <w:rPr>
                  <w:lang w:val="en-PH" w:eastAsia="en-PH"/>
                </w:rPr>
                <w:delText>0.592</w:delText>
              </w:r>
            </w:del>
          </w:p>
        </w:tc>
        <w:tc>
          <w:tcPr>
            <w:tcW w:w="543" w:type="dxa"/>
            <w:shd w:val="clear" w:color="auto" w:fill="auto"/>
            <w:noWrap/>
            <w:vAlign w:val="bottom"/>
          </w:tcPr>
          <w:p w:rsidR="001707D4" w:rsidRPr="00845BFA" w:rsidDel="00C81D61" w:rsidRDefault="001707D4" w:rsidP="009652F9">
            <w:pPr>
              <w:pStyle w:val="Tablebody-centered"/>
              <w:rPr>
                <w:del w:id="55699" w:author="Diana Machado" w:date="2019-04-05T18:40:00Z"/>
                <w:lang w:val="en-PH" w:eastAsia="en-PH"/>
              </w:rPr>
            </w:pPr>
            <w:del w:id="55700" w:author="Diana Machado" w:date="2019-04-05T18:40:00Z">
              <w:r w:rsidRPr="00845BFA" w:rsidDel="00C81D61">
                <w:rPr>
                  <w:lang w:val="en-PH" w:eastAsia="en-PH"/>
                </w:rPr>
                <w:delText>0.249</w:delText>
              </w:r>
            </w:del>
          </w:p>
        </w:tc>
        <w:tc>
          <w:tcPr>
            <w:tcW w:w="543" w:type="dxa"/>
            <w:shd w:val="clear" w:color="auto" w:fill="auto"/>
            <w:noWrap/>
            <w:vAlign w:val="bottom"/>
          </w:tcPr>
          <w:p w:rsidR="001707D4" w:rsidRPr="00845BFA" w:rsidDel="00C81D61" w:rsidRDefault="001707D4" w:rsidP="009652F9">
            <w:pPr>
              <w:pStyle w:val="Tablebody-centered"/>
              <w:rPr>
                <w:del w:id="55701" w:author="Diana Machado" w:date="2019-04-05T18:40:00Z"/>
                <w:lang w:val="en-PH" w:eastAsia="en-PH"/>
              </w:rPr>
            </w:pPr>
            <w:del w:id="55702" w:author="Diana Machado" w:date="2019-04-05T18:40:00Z">
              <w:r w:rsidRPr="00845BFA" w:rsidDel="00C81D61">
                <w:rPr>
                  <w:lang w:val="en-PH" w:eastAsia="en-PH"/>
                </w:rPr>
                <w:delText>0.111</w:delText>
              </w:r>
            </w:del>
          </w:p>
        </w:tc>
      </w:tr>
      <w:tr w:rsidR="001707D4" w:rsidRPr="0041013B" w:rsidDel="00C81D61" w:rsidTr="001707D4">
        <w:trPr>
          <w:trHeight w:val="198"/>
          <w:del w:id="55703" w:author="Diana Machado" w:date="2019-04-05T18:40:00Z"/>
        </w:trPr>
        <w:tc>
          <w:tcPr>
            <w:tcW w:w="1032" w:type="dxa"/>
            <w:vMerge/>
            <w:vAlign w:val="center"/>
          </w:tcPr>
          <w:p w:rsidR="001707D4" w:rsidRPr="00845BFA" w:rsidDel="00C81D61" w:rsidRDefault="001707D4" w:rsidP="009652F9">
            <w:pPr>
              <w:pStyle w:val="Tablebody-centered"/>
              <w:rPr>
                <w:del w:id="5570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705" w:author="Diana Machado" w:date="2019-04-05T18:40:00Z"/>
                <w:lang w:val="en-PH" w:eastAsia="en-PH"/>
              </w:rPr>
            </w:pPr>
            <w:del w:id="55706" w:author="Diana Machado" w:date="2019-04-05T18:40:00Z">
              <w:r w:rsidRPr="00845BFA" w:rsidDel="00C81D61">
                <w:rPr>
                  <w:lang w:val="en-PH" w:eastAsia="en-PH"/>
                </w:rPr>
                <w:delText>35</w:delText>
              </w:r>
            </w:del>
          </w:p>
        </w:tc>
        <w:tc>
          <w:tcPr>
            <w:tcW w:w="1253" w:type="dxa"/>
            <w:shd w:val="clear" w:color="auto" w:fill="auto"/>
            <w:noWrap/>
            <w:vAlign w:val="bottom"/>
          </w:tcPr>
          <w:p w:rsidR="001707D4" w:rsidRPr="00845BFA" w:rsidDel="00C81D61" w:rsidRDefault="001707D4" w:rsidP="009652F9">
            <w:pPr>
              <w:pStyle w:val="Tablebody-centered"/>
              <w:rPr>
                <w:del w:id="55707" w:author="Diana Machado" w:date="2019-04-05T18:40:00Z"/>
                <w:lang w:val="en-PH" w:eastAsia="en-PH"/>
              </w:rPr>
            </w:pPr>
            <w:del w:id="55708" w:author="Diana Machado" w:date="2019-04-05T18:40:00Z">
              <w:r w:rsidRPr="00845BFA" w:rsidDel="00C81D61">
                <w:rPr>
                  <w:lang w:val="en-PH" w:eastAsia="en-PH"/>
                </w:rPr>
                <w:delText>SAINT JOHNS</w:delText>
              </w:r>
            </w:del>
          </w:p>
        </w:tc>
        <w:tc>
          <w:tcPr>
            <w:tcW w:w="709" w:type="dxa"/>
            <w:shd w:val="clear" w:color="auto" w:fill="auto"/>
            <w:noWrap/>
            <w:vAlign w:val="bottom"/>
          </w:tcPr>
          <w:p w:rsidR="001707D4" w:rsidRPr="00845BFA" w:rsidDel="00C81D61" w:rsidRDefault="001707D4" w:rsidP="009652F9">
            <w:pPr>
              <w:pStyle w:val="Tablebody-centered"/>
              <w:rPr>
                <w:del w:id="55709" w:author="Diana Machado" w:date="2019-04-05T18:40:00Z"/>
                <w:lang w:val="en-PH" w:eastAsia="en-PH"/>
              </w:rPr>
            </w:pPr>
            <w:del w:id="55710" w:author="Diana Machado" w:date="2019-04-05T18:40:00Z">
              <w:r w:rsidRPr="00845BFA" w:rsidDel="00C81D61">
                <w:rPr>
                  <w:lang w:val="en-PH" w:eastAsia="en-PH"/>
                </w:rPr>
                <w:delText>1.317</w:delText>
              </w:r>
            </w:del>
          </w:p>
        </w:tc>
        <w:tc>
          <w:tcPr>
            <w:tcW w:w="607" w:type="dxa"/>
            <w:shd w:val="clear" w:color="auto" w:fill="auto"/>
            <w:noWrap/>
            <w:vAlign w:val="bottom"/>
          </w:tcPr>
          <w:p w:rsidR="001707D4" w:rsidRPr="00845BFA" w:rsidDel="00C81D61" w:rsidRDefault="001707D4" w:rsidP="009652F9">
            <w:pPr>
              <w:pStyle w:val="Tablebody-centered"/>
              <w:rPr>
                <w:del w:id="55711" w:author="Diana Machado" w:date="2019-04-05T18:40:00Z"/>
                <w:lang w:val="en-PH" w:eastAsia="en-PH"/>
              </w:rPr>
            </w:pPr>
            <w:del w:id="55712" w:author="Diana Machado" w:date="2019-04-05T18:40:00Z">
              <w:r w:rsidRPr="00845BFA" w:rsidDel="00C81D61">
                <w:rPr>
                  <w:lang w:val="en-PH" w:eastAsia="en-PH"/>
                </w:rPr>
                <w:delText>0.968</w:delText>
              </w:r>
            </w:del>
          </w:p>
        </w:tc>
        <w:tc>
          <w:tcPr>
            <w:tcW w:w="607" w:type="dxa"/>
            <w:shd w:val="clear" w:color="auto" w:fill="auto"/>
            <w:noWrap/>
            <w:vAlign w:val="bottom"/>
          </w:tcPr>
          <w:p w:rsidR="001707D4" w:rsidRPr="00845BFA" w:rsidDel="00C81D61" w:rsidRDefault="001707D4" w:rsidP="009652F9">
            <w:pPr>
              <w:pStyle w:val="Tablebody-centered"/>
              <w:rPr>
                <w:del w:id="55713" w:author="Diana Machado" w:date="2019-04-05T18:40:00Z"/>
                <w:lang w:val="en-PH" w:eastAsia="en-PH"/>
              </w:rPr>
            </w:pPr>
            <w:del w:id="55714" w:author="Diana Machado" w:date="2019-04-05T18:40:00Z">
              <w:r w:rsidRPr="00845BFA" w:rsidDel="00C81D61">
                <w:rPr>
                  <w:lang w:val="en-PH" w:eastAsia="en-PH"/>
                </w:rPr>
                <w:delText>0.619</w:delText>
              </w:r>
            </w:del>
          </w:p>
        </w:tc>
        <w:tc>
          <w:tcPr>
            <w:tcW w:w="607" w:type="dxa"/>
            <w:shd w:val="clear" w:color="auto" w:fill="auto"/>
            <w:noWrap/>
            <w:vAlign w:val="bottom"/>
          </w:tcPr>
          <w:p w:rsidR="001707D4" w:rsidRPr="00845BFA" w:rsidDel="00C81D61" w:rsidRDefault="001707D4" w:rsidP="009652F9">
            <w:pPr>
              <w:pStyle w:val="Tablebody-centered"/>
              <w:rPr>
                <w:del w:id="55715" w:author="Diana Machado" w:date="2019-04-05T18:40:00Z"/>
                <w:lang w:val="en-PH" w:eastAsia="en-PH"/>
              </w:rPr>
            </w:pPr>
            <w:del w:id="55716" w:author="Diana Machado" w:date="2019-04-05T18:40:00Z">
              <w:r w:rsidRPr="00845BFA" w:rsidDel="00C81D61">
                <w:rPr>
                  <w:lang w:val="en-PH" w:eastAsia="en-PH"/>
                </w:rPr>
                <w:delText>0.408</w:delText>
              </w:r>
            </w:del>
          </w:p>
        </w:tc>
        <w:tc>
          <w:tcPr>
            <w:tcW w:w="607" w:type="dxa"/>
            <w:shd w:val="clear" w:color="auto" w:fill="auto"/>
            <w:noWrap/>
            <w:vAlign w:val="bottom"/>
          </w:tcPr>
          <w:p w:rsidR="001707D4" w:rsidRPr="00845BFA" w:rsidDel="00C81D61" w:rsidRDefault="001707D4" w:rsidP="009652F9">
            <w:pPr>
              <w:pStyle w:val="Tablebody-centered"/>
              <w:rPr>
                <w:del w:id="55717" w:author="Diana Machado" w:date="2019-04-05T18:40:00Z"/>
                <w:lang w:val="en-PH" w:eastAsia="en-PH"/>
              </w:rPr>
            </w:pPr>
            <w:del w:id="55718" w:author="Diana Machado" w:date="2019-04-05T18:40:00Z">
              <w:r w:rsidRPr="00845BFA" w:rsidDel="00C81D61">
                <w:rPr>
                  <w:lang w:val="en-PH" w:eastAsia="en-PH"/>
                </w:rPr>
                <w:delText>0.176</w:delText>
              </w:r>
            </w:del>
          </w:p>
        </w:tc>
        <w:tc>
          <w:tcPr>
            <w:tcW w:w="607" w:type="dxa"/>
            <w:shd w:val="clear" w:color="auto" w:fill="auto"/>
            <w:noWrap/>
            <w:vAlign w:val="bottom"/>
          </w:tcPr>
          <w:p w:rsidR="001707D4" w:rsidRPr="00845BFA" w:rsidDel="00C81D61" w:rsidRDefault="001707D4" w:rsidP="009652F9">
            <w:pPr>
              <w:pStyle w:val="Tablebody-centered"/>
              <w:rPr>
                <w:del w:id="55719" w:author="Diana Machado" w:date="2019-04-05T18:40:00Z"/>
                <w:lang w:val="en-PH" w:eastAsia="en-PH"/>
              </w:rPr>
            </w:pPr>
            <w:del w:id="55720" w:author="Diana Machado" w:date="2019-04-05T18:40:00Z">
              <w:r w:rsidRPr="00845BFA" w:rsidDel="00C81D61">
                <w:rPr>
                  <w:lang w:val="en-PH" w:eastAsia="en-PH"/>
                </w:rPr>
                <w:delText>0.130</w:delText>
              </w:r>
            </w:del>
          </w:p>
        </w:tc>
        <w:tc>
          <w:tcPr>
            <w:tcW w:w="715" w:type="dxa"/>
            <w:shd w:val="clear" w:color="auto" w:fill="auto"/>
            <w:noWrap/>
            <w:vAlign w:val="bottom"/>
          </w:tcPr>
          <w:p w:rsidR="001707D4" w:rsidRPr="00845BFA" w:rsidDel="00C81D61" w:rsidRDefault="001707D4" w:rsidP="009652F9">
            <w:pPr>
              <w:pStyle w:val="Tablebody-centered"/>
              <w:rPr>
                <w:del w:id="55721" w:author="Diana Machado" w:date="2019-04-05T18:40:00Z"/>
                <w:lang w:val="en-PH" w:eastAsia="en-PH"/>
              </w:rPr>
            </w:pPr>
            <w:del w:id="5572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723" w:author="Diana Machado" w:date="2019-04-05T18:40:00Z"/>
                <w:lang w:val="en-PH" w:eastAsia="en-PH"/>
              </w:rPr>
            </w:pPr>
            <w:del w:id="55724" w:author="Diana Machado" w:date="2019-04-05T18:40:00Z">
              <w:r w:rsidRPr="00845BFA" w:rsidDel="00C81D61">
                <w:rPr>
                  <w:lang w:val="en-PH" w:eastAsia="en-PH"/>
                </w:rPr>
                <w:delText>0.735</w:delText>
              </w:r>
            </w:del>
          </w:p>
        </w:tc>
        <w:tc>
          <w:tcPr>
            <w:tcW w:w="543" w:type="dxa"/>
            <w:shd w:val="clear" w:color="auto" w:fill="auto"/>
            <w:noWrap/>
            <w:vAlign w:val="bottom"/>
          </w:tcPr>
          <w:p w:rsidR="001707D4" w:rsidRPr="00845BFA" w:rsidDel="00C81D61" w:rsidRDefault="001707D4" w:rsidP="009652F9">
            <w:pPr>
              <w:pStyle w:val="Tablebody-centered"/>
              <w:rPr>
                <w:del w:id="55725" w:author="Diana Machado" w:date="2019-04-05T18:40:00Z"/>
                <w:lang w:val="en-PH" w:eastAsia="en-PH"/>
              </w:rPr>
            </w:pPr>
            <w:del w:id="55726" w:author="Diana Machado" w:date="2019-04-05T18:40:00Z">
              <w:r w:rsidRPr="00845BFA" w:rsidDel="00C81D61">
                <w:rPr>
                  <w:lang w:val="en-PH" w:eastAsia="en-PH"/>
                </w:rPr>
                <w:delText>0.470</w:delText>
              </w:r>
            </w:del>
          </w:p>
        </w:tc>
        <w:tc>
          <w:tcPr>
            <w:tcW w:w="543" w:type="dxa"/>
            <w:shd w:val="clear" w:color="auto" w:fill="auto"/>
            <w:noWrap/>
            <w:vAlign w:val="bottom"/>
          </w:tcPr>
          <w:p w:rsidR="001707D4" w:rsidRPr="00845BFA" w:rsidDel="00C81D61" w:rsidRDefault="001707D4" w:rsidP="009652F9">
            <w:pPr>
              <w:pStyle w:val="Tablebody-centered"/>
              <w:rPr>
                <w:del w:id="55727" w:author="Diana Machado" w:date="2019-04-05T18:40:00Z"/>
                <w:lang w:val="en-PH" w:eastAsia="en-PH"/>
              </w:rPr>
            </w:pPr>
            <w:del w:id="55728" w:author="Diana Machado" w:date="2019-04-05T18:40:00Z">
              <w:r w:rsidRPr="00845BFA" w:rsidDel="00C81D61">
                <w:rPr>
                  <w:lang w:val="en-PH" w:eastAsia="en-PH"/>
                </w:rPr>
                <w:delText>0.310</w:delText>
              </w:r>
            </w:del>
          </w:p>
        </w:tc>
        <w:tc>
          <w:tcPr>
            <w:tcW w:w="543" w:type="dxa"/>
            <w:shd w:val="clear" w:color="auto" w:fill="auto"/>
            <w:noWrap/>
            <w:vAlign w:val="bottom"/>
          </w:tcPr>
          <w:p w:rsidR="001707D4" w:rsidRPr="00845BFA" w:rsidDel="00C81D61" w:rsidRDefault="001707D4" w:rsidP="009652F9">
            <w:pPr>
              <w:pStyle w:val="Tablebody-centered"/>
              <w:rPr>
                <w:del w:id="55729" w:author="Diana Machado" w:date="2019-04-05T18:40:00Z"/>
                <w:lang w:val="en-PH" w:eastAsia="en-PH"/>
              </w:rPr>
            </w:pPr>
            <w:del w:id="55730" w:author="Diana Machado" w:date="2019-04-05T18:40:00Z">
              <w:r w:rsidRPr="00845BFA" w:rsidDel="00C81D61">
                <w:rPr>
                  <w:lang w:val="en-PH" w:eastAsia="en-PH"/>
                </w:rPr>
                <w:delText>0.134</w:delText>
              </w:r>
            </w:del>
          </w:p>
        </w:tc>
        <w:tc>
          <w:tcPr>
            <w:tcW w:w="543" w:type="dxa"/>
            <w:shd w:val="clear" w:color="auto" w:fill="auto"/>
            <w:noWrap/>
            <w:vAlign w:val="bottom"/>
          </w:tcPr>
          <w:p w:rsidR="001707D4" w:rsidRPr="00845BFA" w:rsidDel="00C81D61" w:rsidRDefault="001707D4" w:rsidP="009652F9">
            <w:pPr>
              <w:pStyle w:val="Tablebody-centered"/>
              <w:rPr>
                <w:del w:id="55731" w:author="Diana Machado" w:date="2019-04-05T18:40:00Z"/>
                <w:lang w:val="en-PH" w:eastAsia="en-PH"/>
              </w:rPr>
            </w:pPr>
            <w:del w:id="55732" w:author="Diana Machado" w:date="2019-04-05T18:40:00Z">
              <w:r w:rsidRPr="00845BFA" w:rsidDel="00C81D61">
                <w:rPr>
                  <w:lang w:val="en-PH" w:eastAsia="en-PH"/>
                </w:rPr>
                <w:delText>0.099</w:delText>
              </w:r>
            </w:del>
          </w:p>
        </w:tc>
      </w:tr>
      <w:tr w:rsidR="001707D4" w:rsidRPr="0041013B" w:rsidDel="00C81D61" w:rsidTr="001707D4">
        <w:trPr>
          <w:trHeight w:val="198"/>
          <w:del w:id="55733" w:author="Diana Machado" w:date="2019-04-05T18:40:00Z"/>
        </w:trPr>
        <w:tc>
          <w:tcPr>
            <w:tcW w:w="1032" w:type="dxa"/>
            <w:vMerge/>
            <w:vAlign w:val="center"/>
          </w:tcPr>
          <w:p w:rsidR="001707D4" w:rsidRPr="00845BFA" w:rsidDel="00C81D61" w:rsidRDefault="001707D4" w:rsidP="009652F9">
            <w:pPr>
              <w:pStyle w:val="Tablebody-centered"/>
              <w:rPr>
                <w:del w:id="5573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735" w:author="Diana Machado" w:date="2019-04-05T18:40:00Z"/>
                <w:lang w:val="en-PH" w:eastAsia="en-PH"/>
              </w:rPr>
            </w:pPr>
            <w:del w:id="55736" w:author="Diana Machado" w:date="2019-04-05T18:40:00Z">
              <w:r w:rsidRPr="00845BFA" w:rsidDel="00C81D61">
                <w:rPr>
                  <w:lang w:val="en-PH" w:eastAsia="en-PH"/>
                </w:rPr>
                <w:delText>36</w:delText>
              </w:r>
            </w:del>
          </w:p>
        </w:tc>
        <w:tc>
          <w:tcPr>
            <w:tcW w:w="1253" w:type="dxa"/>
            <w:shd w:val="clear" w:color="auto" w:fill="auto"/>
            <w:noWrap/>
            <w:vAlign w:val="bottom"/>
          </w:tcPr>
          <w:p w:rsidR="001707D4" w:rsidRPr="00845BFA" w:rsidDel="00C81D61" w:rsidRDefault="001707D4" w:rsidP="009652F9">
            <w:pPr>
              <w:pStyle w:val="Tablebody-centered"/>
              <w:rPr>
                <w:del w:id="55737" w:author="Diana Machado" w:date="2019-04-05T18:40:00Z"/>
                <w:lang w:val="en-PH" w:eastAsia="en-PH"/>
              </w:rPr>
            </w:pPr>
            <w:del w:id="55738" w:author="Diana Machado" w:date="2019-04-05T18:40:00Z">
              <w:r w:rsidRPr="00845BFA" w:rsidDel="00C81D61">
                <w:rPr>
                  <w:lang w:val="en-PH" w:eastAsia="en-PH"/>
                </w:rPr>
                <w:delText>SANTA ROSA</w:delText>
              </w:r>
            </w:del>
          </w:p>
        </w:tc>
        <w:tc>
          <w:tcPr>
            <w:tcW w:w="709" w:type="dxa"/>
            <w:shd w:val="clear" w:color="auto" w:fill="auto"/>
            <w:noWrap/>
            <w:vAlign w:val="bottom"/>
          </w:tcPr>
          <w:p w:rsidR="001707D4" w:rsidRPr="00845BFA" w:rsidDel="00C81D61" w:rsidRDefault="001707D4" w:rsidP="009652F9">
            <w:pPr>
              <w:pStyle w:val="Tablebody-centered"/>
              <w:rPr>
                <w:del w:id="55739" w:author="Diana Machado" w:date="2019-04-05T18:40:00Z"/>
                <w:lang w:val="en-PH" w:eastAsia="en-PH"/>
              </w:rPr>
            </w:pPr>
            <w:del w:id="55740" w:author="Diana Machado" w:date="2019-04-05T18:40:00Z">
              <w:r w:rsidRPr="00845BFA" w:rsidDel="00C81D61">
                <w:rPr>
                  <w:lang w:val="en-PH" w:eastAsia="en-PH"/>
                </w:rPr>
                <w:delText>2.153</w:delText>
              </w:r>
            </w:del>
          </w:p>
        </w:tc>
        <w:tc>
          <w:tcPr>
            <w:tcW w:w="607" w:type="dxa"/>
            <w:shd w:val="clear" w:color="auto" w:fill="auto"/>
            <w:noWrap/>
            <w:vAlign w:val="bottom"/>
          </w:tcPr>
          <w:p w:rsidR="001707D4" w:rsidRPr="00845BFA" w:rsidDel="00C81D61" w:rsidRDefault="001707D4" w:rsidP="009652F9">
            <w:pPr>
              <w:pStyle w:val="Tablebody-centered"/>
              <w:rPr>
                <w:del w:id="55741" w:author="Diana Machado" w:date="2019-04-05T18:40:00Z"/>
                <w:lang w:val="en-PH" w:eastAsia="en-PH"/>
              </w:rPr>
            </w:pPr>
            <w:del w:id="55742" w:author="Diana Machado" w:date="2019-04-05T18:40:00Z">
              <w:r w:rsidRPr="00845BFA" w:rsidDel="00C81D61">
                <w:rPr>
                  <w:lang w:val="en-PH" w:eastAsia="en-PH"/>
                </w:rPr>
                <w:delText>1.677</w:delText>
              </w:r>
            </w:del>
          </w:p>
        </w:tc>
        <w:tc>
          <w:tcPr>
            <w:tcW w:w="607" w:type="dxa"/>
            <w:shd w:val="clear" w:color="auto" w:fill="auto"/>
            <w:noWrap/>
            <w:vAlign w:val="bottom"/>
          </w:tcPr>
          <w:p w:rsidR="001707D4" w:rsidRPr="00845BFA" w:rsidDel="00C81D61" w:rsidRDefault="001707D4" w:rsidP="009652F9">
            <w:pPr>
              <w:pStyle w:val="Tablebody-centered"/>
              <w:rPr>
                <w:del w:id="55743" w:author="Diana Machado" w:date="2019-04-05T18:40:00Z"/>
                <w:lang w:val="en-PH" w:eastAsia="en-PH"/>
              </w:rPr>
            </w:pPr>
            <w:del w:id="55744" w:author="Diana Machado" w:date="2019-04-05T18:40:00Z">
              <w:r w:rsidRPr="00845BFA" w:rsidDel="00C81D61">
                <w:rPr>
                  <w:lang w:val="en-PH" w:eastAsia="en-PH"/>
                </w:rPr>
                <w:delText>1.201</w:delText>
              </w:r>
            </w:del>
          </w:p>
        </w:tc>
        <w:tc>
          <w:tcPr>
            <w:tcW w:w="607" w:type="dxa"/>
            <w:shd w:val="clear" w:color="auto" w:fill="auto"/>
            <w:noWrap/>
            <w:vAlign w:val="bottom"/>
          </w:tcPr>
          <w:p w:rsidR="001707D4" w:rsidRPr="00845BFA" w:rsidDel="00C81D61" w:rsidRDefault="001707D4" w:rsidP="009652F9">
            <w:pPr>
              <w:pStyle w:val="Tablebody-centered"/>
              <w:rPr>
                <w:del w:id="55745" w:author="Diana Machado" w:date="2019-04-05T18:40:00Z"/>
                <w:lang w:val="en-PH" w:eastAsia="en-PH"/>
              </w:rPr>
            </w:pPr>
            <w:del w:id="55746" w:author="Diana Machado" w:date="2019-04-05T18:40:00Z">
              <w:r w:rsidRPr="00845BFA" w:rsidDel="00C81D61">
                <w:rPr>
                  <w:lang w:val="en-PH" w:eastAsia="en-PH"/>
                </w:rPr>
                <w:delText>0.852</w:delText>
              </w:r>
            </w:del>
          </w:p>
        </w:tc>
        <w:tc>
          <w:tcPr>
            <w:tcW w:w="607" w:type="dxa"/>
            <w:shd w:val="clear" w:color="auto" w:fill="auto"/>
            <w:noWrap/>
            <w:vAlign w:val="bottom"/>
          </w:tcPr>
          <w:p w:rsidR="001707D4" w:rsidRPr="00845BFA" w:rsidDel="00C81D61" w:rsidRDefault="001707D4" w:rsidP="009652F9">
            <w:pPr>
              <w:pStyle w:val="Tablebody-centered"/>
              <w:rPr>
                <w:del w:id="55747" w:author="Diana Machado" w:date="2019-04-05T18:40:00Z"/>
                <w:lang w:val="en-PH" w:eastAsia="en-PH"/>
              </w:rPr>
            </w:pPr>
            <w:del w:id="55748" w:author="Diana Machado" w:date="2019-04-05T18:40:00Z">
              <w:r w:rsidRPr="00845BFA" w:rsidDel="00C81D61">
                <w:rPr>
                  <w:lang w:val="en-PH" w:eastAsia="en-PH"/>
                </w:rPr>
                <w:delText>0.471</w:delText>
              </w:r>
            </w:del>
          </w:p>
        </w:tc>
        <w:tc>
          <w:tcPr>
            <w:tcW w:w="607" w:type="dxa"/>
            <w:shd w:val="clear" w:color="auto" w:fill="auto"/>
            <w:noWrap/>
            <w:vAlign w:val="bottom"/>
          </w:tcPr>
          <w:p w:rsidR="001707D4" w:rsidRPr="00845BFA" w:rsidDel="00C81D61" w:rsidRDefault="001707D4" w:rsidP="009652F9">
            <w:pPr>
              <w:pStyle w:val="Tablebody-centered"/>
              <w:rPr>
                <w:del w:id="55749" w:author="Diana Machado" w:date="2019-04-05T18:40:00Z"/>
                <w:lang w:val="en-PH" w:eastAsia="en-PH"/>
              </w:rPr>
            </w:pPr>
            <w:del w:id="55750" w:author="Diana Machado" w:date="2019-04-05T18:40:00Z">
              <w:r w:rsidRPr="00845BFA" w:rsidDel="00C81D61">
                <w:rPr>
                  <w:lang w:val="en-PH" w:eastAsia="en-PH"/>
                </w:rPr>
                <w:delText>0.344</w:delText>
              </w:r>
            </w:del>
          </w:p>
        </w:tc>
        <w:tc>
          <w:tcPr>
            <w:tcW w:w="715" w:type="dxa"/>
            <w:shd w:val="clear" w:color="auto" w:fill="auto"/>
            <w:noWrap/>
            <w:vAlign w:val="bottom"/>
          </w:tcPr>
          <w:p w:rsidR="001707D4" w:rsidRPr="00845BFA" w:rsidDel="00C81D61" w:rsidRDefault="001707D4" w:rsidP="009652F9">
            <w:pPr>
              <w:pStyle w:val="Tablebody-centered"/>
              <w:rPr>
                <w:del w:id="55751" w:author="Diana Machado" w:date="2019-04-05T18:40:00Z"/>
                <w:lang w:val="en-PH" w:eastAsia="en-PH"/>
              </w:rPr>
            </w:pPr>
            <w:del w:id="5575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753" w:author="Diana Machado" w:date="2019-04-05T18:40:00Z"/>
                <w:lang w:val="en-PH" w:eastAsia="en-PH"/>
              </w:rPr>
            </w:pPr>
            <w:del w:id="55754" w:author="Diana Machado" w:date="2019-04-05T18:40:00Z">
              <w:r w:rsidRPr="00845BFA" w:rsidDel="00C81D61">
                <w:rPr>
                  <w:lang w:val="en-PH" w:eastAsia="en-PH"/>
                </w:rPr>
                <w:delText>0.779</w:delText>
              </w:r>
            </w:del>
          </w:p>
        </w:tc>
        <w:tc>
          <w:tcPr>
            <w:tcW w:w="543" w:type="dxa"/>
            <w:shd w:val="clear" w:color="auto" w:fill="auto"/>
            <w:noWrap/>
            <w:vAlign w:val="bottom"/>
          </w:tcPr>
          <w:p w:rsidR="001707D4" w:rsidRPr="00845BFA" w:rsidDel="00C81D61" w:rsidRDefault="001707D4" w:rsidP="009652F9">
            <w:pPr>
              <w:pStyle w:val="Tablebody-centered"/>
              <w:rPr>
                <w:del w:id="55755" w:author="Diana Machado" w:date="2019-04-05T18:40:00Z"/>
                <w:lang w:val="en-PH" w:eastAsia="en-PH"/>
              </w:rPr>
            </w:pPr>
            <w:del w:id="55756" w:author="Diana Machado" w:date="2019-04-05T18:40:00Z">
              <w:r w:rsidRPr="00845BFA" w:rsidDel="00C81D61">
                <w:rPr>
                  <w:lang w:val="en-PH" w:eastAsia="en-PH"/>
                </w:rPr>
                <w:delText>0.558</w:delText>
              </w:r>
            </w:del>
          </w:p>
        </w:tc>
        <w:tc>
          <w:tcPr>
            <w:tcW w:w="543" w:type="dxa"/>
            <w:shd w:val="clear" w:color="auto" w:fill="auto"/>
            <w:noWrap/>
            <w:vAlign w:val="bottom"/>
          </w:tcPr>
          <w:p w:rsidR="001707D4" w:rsidRPr="00845BFA" w:rsidDel="00C81D61" w:rsidRDefault="001707D4" w:rsidP="009652F9">
            <w:pPr>
              <w:pStyle w:val="Tablebody-centered"/>
              <w:rPr>
                <w:del w:id="55757" w:author="Diana Machado" w:date="2019-04-05T18:40:00Z"/>
                <w:lang w:val="en-PH" w:eastAsia="en-PH"/>
              </w:rPr>
            </w:pPr>
            <w:del w:id="55758" w:author="Diana Machado" w:date="2019-04-05T18:40:00Z">
              <w:r w:rsidRPr="00845BFA" w:rsidDel="00C81D61">
                <w:rPr>
                  <w:lang w:val="en-PH" w:eastAsia="en-PH"/>
                </w:rPr>
                <w:delText>0.396</w:delText>
              </w:r>
            </w:del>
          </w:p>
        </w:tc>
        <w:tc>
          <w:tcPr>
            <w:tcW w:w="543" w:type="dxa"/>
            <w:shd w:val="clear" w:color="auto" w:fill="auto"/>
            <w:noWrap/>
            <w:vAlign w:val="bottom"/>
          </w:tcPr>
          <w:p w:rsidR="001707D4" w:rsidRPr="00845BFA" w:rsidDel="00C81D61" w:rsidRDefault="001707D4" w:rsidP="009652F9">
            <w:pPr>
              <w:pStyle w:val="Tablebody-centered"/>
              <w:rPr>
                <w:del w:id="55759" w:author="Diana Machado" w:date="2019-04-05T18:40:00Z"/>
                <w:lang w:val="en-PH" w:eastAsia="en-PH"/>
              </w:rPr>
            </w:pPr>
            <w:del w:id="55760" w:author="Diana Machado" w:date="2019-04-05T18:40:00Z">
              <w:r w:rsidRPr="00845BFA" w:rsidDel="00C81D61">
                <w:rPr>
                  <w:lang w:val="en-PH" w:eastAsia="en-PH"/>
                </w:rPr>
                <w:delText>0.219</w:delText>
              </w:r>
            </w:del>
          </w:p>
        </w:tc>
        <w:tc>
          <w:tcPr>
            <w:tcW w:w="543" w:type="dxa"/>
            <w:shd w:val="clear" w:color="auto" w:fill="auto"/>
            <w:noWrap/>
            <w:vAlign w:val="bottom"/>
          </w:tcPr>
          <w:p w:rsidR="001707D4" w:rsidRPr="00845BFA" w:rsidDel="00C81D61" w:rsidRDefault="001707D4" w:rsidP="009652F9">
            <w:pPr>
              <w:pStyle w:val="Tablebody-centered"/>
              <w:rPr>
                <w:del w:id="55761" w:author="Diana Machado" w:date="2019-04-05T18:40:00Z"/>
                <w:lang w:val="en-PH" w:eastAsia="en-PH"/>
              </w:rPr>
            </w:pPr>
            <w:del w:id="55762" w:author="Diana Machado" w:date="2019-04-05T18:40:00Z">
              <w:r w:rsidRPr="00845BFA" w:rsidDel="00C81D61">
                <w:rPr>
                  <w:lang w:val="en-PH" w:eastAsia="en-PH"/>
                </w:rPr>
                <w:delText>0.160</w:delText>
              </w:r>
            </w:del>
          </w:p>
        </w:tc>
      </w:tr>
      <w:tr w:rsidR="001707D4" w:rsidRPr="0041013B" w:rsidDel="00C81D61" w:rsidTr="001707D4">
        <w:trPr>
          <w:trHeight w:val="198"/>
          <w:del w:id="55763" w:author="Diana Machado" w:date="2019-04-05T18:40:00Z"/>
        </w:trPr>
        <w:tc>
          <w:tcPr>
            <w:tcW w:w="1032" w:type="dxa"/>
            <w:vMerge/>
            <w:vAlign w:val="center"/>
          </w:tcPr>
          <w:p w:rsidR="001707D4" w:rsidRPr="00845BFA" w:rsidDel="00C81D61" w:rsidRDefault="001707D4" w:rsidP="009652F9">
            <w:pPr>
              <w:pStyle w:val="Tablebody-centered"/>
              <w:rPr>
                <w:del w:id="5576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765" w:author="Diana Machado" w:date="2019-04-05T18:40:00Z"/>
                <w:lang w:val="en-PH" w:eastAsia="en-PH"/>
              </w:rPr>
            </w:pPr>
            <w:del w:id="55766" w:author="Diana Machado" w:date="2019-04-05T18:40:00Z">
              <w:r w:rsidRPr="00845BFA" w:rsidDel="00C81D61">
                <w:rPr>
                  <w:lang w:val="en-PH" w:eastAsia="en-PH"/>
                </w:rPr>
                <w:delText>37</w:delText>
              </w:r>
            </w:del>
          </w:p>
        </w:tc>
        <w:tc>
          <w:tcPr>
            <w:tcW w:w="1253" w:type="dxa"/>
            <w:shd w:val="clear" w:color="auto" w:fill="auto"/>
            <w:noWrap/>
            <w:vAlign w:val="bottom"/>
          </w:tcPr>
          <w:p w:rsidR="001707D4" w:rsidRPr="00845BFA" w:rsidDel="00C81D61" w:rsidRDefault="001707D4" w:rsidP="009652F9">
            <w:pPr>
              <w:pStyle w:val="Tablebody-centered"/>
              <w:rPr>
                <w:del w:id="55767" w:author="Diana Machado" w:date="2019-04-05T18:40:00Z"/>
                <w:lang w:val="en-PH" w:eastAsia="en-PH"/>
              </w:rPr>
            </w:pPr>
            <w:del w:id="55768" w:author="Diana Machado" w:date="2019-04-05T18:40:00Z">
              <w:r w:rsidRPr="00845BFA" w:rsidDel="00C81D61">
                <w:rPr>
                  <w:lang w:val="en-PH" w:eastAsia="en-PH"/>
                </w:rPr>
                <w:delText>SEMINOLE</w:delText>
              </w:r>
            </w:del>
          </w:p>
        </w:tc>
        <w:tc>
          <w:tcPr>
            <w:tcW w:w="709" w:type="dxa"/>
            <w:shd w:val="clear" w:color="auto" w:fill="auto"/>
            <w:noWrap/>
            <w:vAlign w:val="bottom"/>
          </w:tcPr>
          <w:p w:rsidR="001707D4" w:rsidRPr="00845BFA" w:rsidDel="00C81D61" w:rsidRDefault="001707D4" w:rsidP="009652F9">
            <w:pPr>
              <w:pStyle w:val="Tablebody-centered"/>
              <w:rPr>
                <w:del w:id="55769" w:author="Diana Machado" w:date="2019-04-05T18:40:00Z"/>
                <w:lang w:val="en-PH" w:eastAsia="en-PH"/>
              </w:rPr>
            </w:pPr>
            <w:del w:id="55770" w:author="Diana Machado" w:date="2019-04-05T18:40:00Z">
              <w:r w:rsidRPr="00845BFA" w:rsidDel="00C81D61">
                <w:rPr>
                  <w:lang w:val="en-PH" w:eastAsia="en-PH"/>
                </w:rPr>
                <w:delText>3.222</w:delText>
              </w:r>
            </w:del>
          </w:p>
        </w:tc>
        <w:tc>
          <w:tcPr>
            <w:tcW w:w="607" w:type="dxa"/>
            <w:shd w:val="clear" w:color="auto" w:fill="auto"/>
            <w:noWrap/>
            <w:vAlign w:val="bottom"/>
          </w:tcPr>
          <w:p w:rsidR="001707D4" w:rsidRPr="00845BFA" w:rsidDel="00C81D61" w:rsidRDefault="001707D4" w:rsidP="009652F9">
            <w:pPr>
              <w:pStyle w:val="Tablebody-centered"/>
              <w:rPr>
                <w:del w:id="55771" w:author="Diana Machado" w:date="2019-04-05T18:40:00Z"/>
                <w:lang w:val="en-PH" w:eastAsia="en-PH"/>
              </w:rPr>
            </w:pPr>
            <w:del w:id="55772" w:author="Diana Machado" w:date="2019-04-05T18:40:00Z">
              <w:r w:rsidRPr="00845BFA" w:rsidDel="00C81D61">
                <w:rPr>
                  <w:lang w:val="en-PH" w:eastAsia="en-PH"/>
                </w:rPr>
                <w:delText>2.781</w:delText>
              </w:r>
            </w:del>
          </w:p>
        </w:tc>
        <w:tc>
          <w:tcPr>
            <w:tcW w:w="607" w:type="dxa"/>
            <w:shd w:val="clear" w:color="auto" w:fill="auto"/>
            <w:noWrap/>
            <w:vAlign w:val="bottom"/>
          </w:tcPr>
          <w:p w:rsidR="001707D4" w:rsidRPr="00845BFA" w:rsidDel="00C81D61" w:rsidRDefault="001707D4" w:rsidP="009652F9">
            <w:pPr>
              <w:pStyle w:val="Tablebody-centered"/>
              <w:rPr>
                <w:del w:id="55773" w:author="Diana Machado" w:date="2019-04-05T18:40:00Z"/>
                <w:lang w:val="en-PH" w:eastAsia="en-PH"/>
              </w:rPr>
            </w:pPr>
            <w:del w:id="55774" w:author="Diana Machado" w:date="2019-04-05T18:40:00Z">
              <w:r w:rsidRPr="00845BFA" w:rsidDel="00C81D61">
                <w:rPr>
                  <w:lang w:val="en-PH" w:eastAsia="en-PH"/>
                </w:rPr>
                <w:delText>2.341</w:delText>
              </w:r>
            </w:del>
          </w:p>
        </w:tc>
        <w:tc>
          <w:tcPr>
            <w:tcW w:w="607" w:type="dxa"/>
            <w:shd w:val="clear" w:color="auto" w:fill="auto"/>
            <w:noWrap/>
            <w:vAlign w:val="bottom"/>
          </w:tcPr>
          <w:p w:rsidR="001707D4" w:rsidRPr="00845BFA" w:rsidDel="00C81D61" w:rsidRDefault="001707D4" w:rsidP="009652F9">
            <w:pPr>
              <w:pStyle w:val="Tablebody-centered"/>
              <w:rPr>
                <w:del w:id="55775" w:author="Diana Machado" w:date="2019-04-05T18:40:00Z"/>
                <w:lang w:val="en-PH" w:eastAsia="en-PH"/>
              </w:rPr>
            </w:pPr>
            <w:del w:id="55776" w:author="Diana Machado" w:date="2019-04-05T18:40:00Z">
              <w:r w:rsidRPr="00845BFA" w:rsidDel="00C81D61">
                <w:rPr>
                  <w:lang w:val="en-PH" w:eastAsia="en-PH"/>
                </w:rPr>
                <w:delText>1.803</w:delText>
              </w:r>
            </w:del>
          </w:p>
        </w:tc>
        <w:tc>
          <w:tcPr>
            <w:tcW w:w="607" w:type="dxa"/>
            <w:shd w:val="clear" w:color="auto" w:fill="auto"/>
            <w:noWrap/>
            <w:vAlign w:val="bottom"/>
          </w:tcPr>
          <w:p w:rsidR="001707D4" w:rsidRPr="00845BFA" w:rsidDel="00C81D61" w:rsidRDefault="001707D4" w:rsidP="009652F9">
            <w:pPr>
              <w:pStyle w:val="Tablebody-centered"/>
              <w:rPr>
                <w:del w:id="55777" w:author="Diana Machado" w:date="2019-04-05T18:40:00Z"/>
                <w:lang w:val="en-PH" w:eastAsia="en-PH"/>
              </w:rPr>
            </w:pPr>
            <w:del w:id="55778" w:author="Diana Machado" w:date="2019-04-05T18:40:00Z">
              <w:r w:rsidRPr="00845BFA" w:rsidDel="00C81D61">
                <w:rPr>
                  <w:lang w:val="en-PH" w:eastAsia="en-PH"/>
                </w:rPr>
                <w:delText>0.736</w:delText>
              </w:r>
            </w:del>
          </w:p>
        </w:tc>
        <w:tc>
          <w:tcPr>
            <w:tcW w:w="607" w:type="dxa"/>
            <w:shd w:val="clear" w:color="auto" w:fill="auto"/>
            <w:noWrap/>
            <w:vAlign w:val="bottom"/>
          </w:tcPr>
          <w:p w:rsidR="001707D4" w:rsidRPr="00845BFA" w:rsidDel="00C81D61" w:rsidRDefault="001707D4" w:rsidP="009652F9">
            <w:pPr>
              <w:pStyle w:val="Tablebody-centered"/>
              <w:rPr>
                <w:del w:id="55779" w:author="Diana Machado" w:date="2019-04-05T18:40:00Z"/>
                <w:lang w:val="en-PH" w:eastAsia="en-PH"/>
              </w:rPr>
            </w:pPr>
            <w:del w:id="55780" w:author="Diana Machado" w:date="2019-04-05T18:40:00Z">
              <w:r w:rsidRPr="00845BFA" w:rsidDel="00C81D61">
                <w:rPr>
                  <w:lang w:val="en-PH" w:eastAsia="en-PH"/>
                </w:rPr>
                <w:delText>0.290</w:delText>
              </w:r>
            </w:del>
          </w:p>
        </w:tc>
        <w:tc>
          <w:tcPr>
            <w:tcW w:w="715" w:type="dxa"/>
            <w:shd w:val="clear" w:color="auto" w:fill="auto"/>
            <w:noWrap/>
            <w:vAlign w:val="bottom"/>
          </w:tcPr>
          <w:p w:rsidR="001707D4" w:rsidRPr="00845BFA" w:rsidDel="00C81D61" w:rsidRDefault="001707D4" w:rsidP="009652F9">
            <w:pPr>
              <w:pStyle w:val="Tablebody-centered"/>
              <w:rPr>
                <w:del w:id="55781" w:author="Diana Machado" w:date="2019-04-05T18:40:00Z"/>
                <w:lang w:val="en-PH" w:eastAsia="en-PH"/>
              </w:rPr>
            </w:pPr>
            <w:del w:id="5578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783" w:author="Diana Machado" w:date="2019-04-05T18:40:00Z"/>
                <w:lang w:val="en-PH" w:eastAsia="en-PH"/>
              </w:rPr>
            </w:pPr>
            <w:del w:id="55784" w:author="Diana Machado" w:date="2019-04-05T18:40:00Z">
              <w:r w:rsidRPr="00845BFA" w:rsidDel="00C81D61">
                <w:rPr>
                  <w:lang w:val="en-PH" w:eastAsia="en-PH"/>
                </w:rPr>
                <w:delText>0.863</w:delText>
              </w:r>
            </w:del>
          </w:p>
        </w:tc>
        <w:tc>
          <w:tcPr>
            <w:tcW w:w="543" w:type="dxa"/>
            <w:shd w:val="clear" w:color="auto" w:fill="auto"/>
            <w:noWrap/>
            <w:vAlign w:val="bottom"/>
          </w:tcPr>
          <w:p w:rsidR="001707D4" w:rsidRPr="00845BFA" w:rsidDel="00C81D61" w:rsidRDefault="001707D4" w:rsidP="009652F9">
            <w:pPr>
              <w:pStyle w:val="Tablebody-centered"/>
              <w:rPr>
                <w:del w:id="55785" w:author="Diana Machado" w:date="2019-04-05T18:40:00Z"/>
                <w:lang w:val="en-PH" w:eastAsia="en-PH"/>
              </w:rPr>
            </w:pPr>
            <w:del w:id="55786" w:author="Diana Machado" w:date="2019-04-05T18:40:00Z">
              <w:r w:rsidRPr="00845BFA" w:rsidDel="00C81D61">
                <w:rPr>
                  <w:lang w:val="en-PH" w:eastAsia="en-PH"/>
                </w:rPr>
                <w:delText>0.726</w:delText>
              </w:r>
            </w:del>
          </w:p>
        </w:tc>
        <w:tc>
          <w:tcPr>
            <w:tcW w:w="543" w:type="dxa"/>
            <w:shd w:val="clear" w:color="auto" w:fill="auto"/>
            <w:noWrap/>
            <w:vAlign w:val="bottom"/>
          </w:tcPr>
          <w:p w:rsidR="001707D4" w:rsidRPr="00845BFA" w:rsidDel="00C81D61" w:rsidRDefault="001707D4" w:rsidP="009652F9">
            <w:pPr>
              <w:pStyle w:val="Tablebody-centered"/>
              <w:rPr>
                <w:del w:id="55787" w:author="Diana Machado" w:date="2019-04-05T18:40:00Z"/>
                <w:lang w:val="en-PH" w:eastAsia="en-PH"/>
              </w:rPr>
            </w:pPr>
            <w:del w:id="55788" w:author="Diana Machado" w:date="2019-04-05T18:40:00Z">
              <w:r w:rsidRPr="00845BFA" w:rsidDel="00C81D61">
                <w:rPr>
                  <w:lang w:val="en-PH" w:eastAsia="en-PH"/>
                </w:rPr>
                <w:delText>0.560</w:delText>
              </w:r>
            </w:del>
          </w:p>
        </w:tc>
        <w:tc>
          <w:tcPr>
            <w:tcW w:w="543" w:type="dxa"/>
            <w:shd w:val="clear" w:color="auto" w:fill="auto"/>
            <w:noWrap/>
            <w:vAlign w:val="bottom"/>
          </w:tcPr>
          <w:p w:rsidR="001707D4" w:rsidRPr="00845BFA" w:rsidDel="00C81D61" w:rsidRDefault="001707D4" w:rsidP="009652F9">
            <w:pPr>
              <w:pStyle w:val="Tablebody-centered"/>
              <w:rPr>
                <w:del w:id="55789" w:author="Diana Machado" w:date="2019-04-05T18:40:00Z"/>
                <w:lang w:val="en-PH" w:eastAsia="en-PH"/>
              </w:rPr>
            </w:pPr>
            <w:del w:id="55790" w:author="Diana Machado" w:date="2019-04-05T18:40:00Z">
              <w:r w:rsidRPr="00845BFA" w:rsidDel="00C81D61">
                <w:rPr>
                  <w:lang w:val="en-PH" w:eastAsia="en-PH"/>
                </w:rPr>
                <w:delText>0.228</w:delText>
              </w:r>
            </w:del>
          </w:p>
        </w:tc>
        <w:tc>
          <w:tcPr>
            <w:tcW w:w="543" w:type="dxa"/>
            <w:shd w:val="clear" w:color="auto" w:fill="auto"/>
            <w:noWrap/>
            <w:vAlign w:val="bottom"/>
          </w:tcPr>
          <w:p w:rsidR="001707D4" w:rsidRPr="00845BFA" w:rsidDel="00C81D61" w:rsidRDefault="001707D4" w:rsidP="009652F9">
            <w:pPr>
              <w:pStyle w:val="Tablebody-centered"/>
              <w:rPr>
                <w:del w:id="55791" w:author="Diana Machado" w:date="2019-04-05T18:40:00Z"/>
                <w:lang w:val="en-PH" w:eastAsia="en-PH"/>
              </w:rPr>
            </w:pPr>
            <w:del w:id="55792" w:author="Diana Machado" w:date="2019-04-05T18:40:00Z">
              <w:r w:rsidRPr="00845BFA" w:rsidDel="00C81D61">
                <w:rPr>
                  <w:lang w:val="en-PH" w:eastAsia="en-PH"/>
                </w:rPr>
                <w:delText>0.090</w:delText>
              </w:r>
            </w:del>
          </w:p>
        </w:tc>
      </w:tr>
      <w:tr w:rsidR="001707D4" w:rsidRPr="0041013B" w:rsidDel="00C81D61" w:rsidTr="001707D4">
        <w:trPr>
          <w:trHeight w:val="198"/>
          <w:del w:id="55793" w:author="Diana Machado" w:date="2019-04-05T18:40:00Z"/>
        </w:trPr>
        <w:tc>
          <w:tcPr>
            <w:tcW w:w="1032" w:type="dxa"/>
            <w:vMerge/>
            <w:vAlign w:val="center"/>
          </w:tcPr>
          <w:p w:rsidR="001707D4" w:rsidRPr="00845BFA" w:rsidDel="00C81D61" w:rsidRDefault="001707D4" w:rsidP="009652F9">
            <w:pPr>
              <w:pStyle w:val="Tablebody-centered"/>
              <w:rPr>
                <w:del w:id="5579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795" w:author="Diana Machado" w:date="2019-04-05T18:40:00Z"/>
                <w:lang w:val="en-PH" w:eastAsia="en-PH"/>
              </w:rPr>
            </w:pPr>
            <w:del w:id="55796" w:author="Diana Machado" w:date="2019-04-05T18:40:00Z">
              <w:r w:rsidRPr="00845BFA" w:rsidDel="00C81D61">
                <w:rPr>
                  <w:lang w:val="en-PH" w:eastAsia="en-PH"/>
                </w:rPr>
                <w:delText>38</w:delText>
              </w:r>
            </w:del>
          </w:p>
        </w:tc>
        <w:tc>
          <w:tcPr>
            <w:tcW w:w="1253" w:type="dxa"/>
            <w:shd w:val="clear" w:color="auto" w:fill="auto"/>
            <w:noWrap/>
            <w:vAlign w:val="bottom"/>
          </w:tcPr>
          <w:p w:rsidR="001707D4" w:rsidRPr="00845BFA" w:rsidDel="00C81D61" w:rsidRDefault="001707D4" w:rsidP="009652F9">
            <w:pPr>
              <w:pStyle w:val="Tablebody-centered"/>
              <w:rPr>
                <w:del w:id="55797" w:author="Diana Machado" w:date="2019-04-05T18:40:00Z"/>
                <w:lang w:val="en-PH" w:eastAsia="en-PH"/>
              </w:rPr>
            </w:pPr>
            <w:del w:id="55798" w:author="Diana Machado" w:date="2019-04-05T18:40:00Z">
              <w:r w:rsidRPr="00845BFA" w:rsidDel="00C81D61">
                <w:rPr>
                  <w:lang w:val="en-PH" w:eastAsia="en-PH"/>
                </w:rPr>
                <w:delText>TAYLOR</w:delText>
              </w:r>
            </w:del>
          </w:p>
        </w:tc>
        <w:tc>
          <w:tcPr>
            <w:tcW w:w="709" w:type="dxa"/>
            <w:shd w:val="clear" w:color="auto" w:fill="auto"/>
            <w:noWrap/>
            <w:vAlign w:val="bottom"/>
          </w:tcPr>
          <w:p w:rsidR="001707D4" w:rsidRPr="00845BFA" w:rsidDel="00C81D61" w:rsidRDefault="001707D4" w:rsidP="009652F9">
            <w:pPr>
              <w:pStyle w:val="Tablebody-centered"/>
              <w:rPr>
                <w:del w:id="55799" w:author="Diana Machado" w:date="2019-04-05T18:40:00Z"/>
                <w:lang w:val="en-PH" w:eastAsia="en-PH"/>
              </w:rPr>
            </w:pPr>
            <w:del w:id="55800" w:author="Diana Machado" w:date="2019-04-05T18:40:00Z">
              <w:r w:rsidRPr="00845BFA" w:rsidDel="00C81D61">
                <w:rPr>
                  <w:lang w:val="en-PH" w:eastAsia="en-PH"/>
                </w:rPr>
                <w:delText>1.080</w:delText>
              </w:r>
            </w:del>
          </w:p>
        </w:tc>
        <w:tc>
          <w:tcPr>
            <w:tcW w:w="607" w:type="dxa"/>
            <w:shd w:val="clear" w:color="auto" w:fill="auto"/>
            <w:noWrap/>
            <w:vAlign w:val="bottom"/>
          </w:tcPr>
          <w:p w:rsidR="001707D4" w:rsidRPr="00845BFA" w:rsidDel="00C81D61" w:rsidRDefault="001707D4" w:rsidP="009652F9">
            <w:pPr>
              <w:pStyle w:val="Tablebody-centered"/>
              <w:rPr>
                <w:del w:id="55801" w:author="Diana Machado" w:date="2019-04-05T18:40:00Z"/>
                <w:lang w:val="en-PH" w:eastAsia="en-PH"/>
              </w:rPr>
            </w:pPr>
            <w:del w:id="55802" w:author="Diana Machado" w:date="2019-04-05T18:40:00Z">
              <w:r w:rsidRPr="00845BFA" w:rsidDel="00C81D61">
                <w:rPr>
                  <w:lang w:val="en-PH" w:eastAsia="en-PH"/>
                </w:rPr>
                <w:delText>0.770</w:delText>
              </w:r>
            </w:del>
          </w:p>
        </w:tc>
        <w:tc>
          <w:tcPr>
            <w:tcW w:w="607" w:type="dxa"/>
            <w:shd w:val="clear" w:color="auto" w:fill="auto"/>
            <w:noWrap/>
            <w:vAlign w:val="bottom"/>
          </w:tcPr>
          <w:p w:rsidR="001707D4" w:rsidRPr="00845BFA" w:rsidDel="00C81D61" w:rsidRDefault="001707D4" w:rsidP="009652F9">
            <w:pPr>
              <w:pStyle w:val="Tablebody-centered"/>
              <w:rPr>
                <w:del w:id="55803" w:author="Diana Machado" w:date="2019-04-05T18:40:00Z"/>
                <w:lang w:val="en-PH" w:eastAsia="en-PH"/>
              </w:rPr>
            </w:pPr>
            <w:del w:id="55804" w:author="Diana Machado" w:date="2019-04-05T18:40:00Z">
              <w:r w:rsidRPr="00845BFA" w:rsidDel="00C81D61">
                <w:rPr>
                  <w:lang w:val="en-PH" w:eastAsia="en-PH"/>
                </w:rPr>
                <w:delText>0.461</w:delText>
              </w:r>
            </w:del>
          </w:p>
        </w:tc>
        <w:tc>
          <w:tcPr>
            <w:tcW w:w="607" w:type="dxa"/>
            <w:shd w:val="clear" w:color="auto" w:fill="auto"/>
            <w:noWrap/>
            <w:vAlign w:val="bottom"/>
          </w:tcPr>
          <w:p w:rsidR="001707D4" w:rsidRPr="00845BFA" w:rsidDel="00C81D61" w:rsidRDefault="001707D4" w:rsidP="009652F9">
            <w:pPr>
              <w:pStyle w:val="Tablebody-centered"/>
              <w:rPr>
                <w:del w:id="55805" w:author="Diana Machado" w:date="2019-04-05T18:40:00Z"/>
                <w:lang w:val="en-PH" w:eastAsia="en-PH"/>
              </w:rPr>
            </w:pPr>
            <w:del w:id="55806" w:author="Diana Machado" w:date="2019-04-05T18:40:00Z">
              <w:r w:rsidRPr="00845BFA" w:rsidDel="00C81D61">
                <w:rPr>
                  <w:lang w:val="en-PH" w:eastAsia="en-PH"/>
                </w:rPr>
                <w:delText>0.274</w:delText>
              </w:r>
            </w:del>
          </w:p>
        </w:tc>
        <w:tc>
          <w:tcPr>
            <w:tcW w:w="607" w:type="dxa"/>
            <w:shd w:val="clear" w:color="auto" w:fill="auto"/>
            <w:noWrap/>
            <w:vAlign w:val="bottom"/>
          </w:tcPr>
          <w:p w:rsidR="001707D4" w:rsidRPr="00845BFA" w:rsidDel="00C81D61" w:rsidRDefault="001707D4" w:rsidP="009652F9">
            <w:pPr>
              <w:pStyle w:val="Tablebody-centered"/>
              <w:rPr>
                <w:del w:id="55807" w:author="Diana Machado" w:date="2019-04-05T18:40:00Z"/>
                <w:lang w:val="en-PH" w:eastAsia="en-PH"/>
              </w:rPr>
            </w:pPr>
            <w:del w:id="55808" w:author="Diana Machado" w:date="2019-04-05T18:40:00Z">
              <w:r w:rsidRPr="00845BFA" w:rsidDel="00C81D61">
                <w:rPr>
                  <w:lang w:val="en-PH" w:eastAsia="en-PH"/>
                </w:rPr>
                <w:delText>0.122</w:delText>
              </w:r>
            </w:del>
          </w:p>
        </w:tc>
        <w:tc>
          <w:tcPr>
            <w:tcW w:w="607" w:type="dxa"/>
            <w:shd w:val="clear" w:color="auto" w:fill="auto"/>
            <w:noWrap/>
            <w:vAlign w:val="bottom"/>
          </w:tcPr>
          <w:p w:rsidR="001707D4" w:rsidRPr="00845BFA" w:rsidDel="00C81D61" w:rsidRDefault="001707D4" w:rsidP="009652F9">
            <w:pPr>
              <w:pStyle w:val="Tablebody-centered"/>
              <w:rPr>
                <w:del w:id="55809" w:author="Diana Machado" w:date="2019-04-05T18:40:00Z"/>
                <w:lang w:val="en-PH" w:eastAsia="en-PH"/>
              </w:rPr>
            </w:pPr>
            <w:del w:id="55810" w:author="Diana Machado" w:date="2019-04-05T18:40:00Z">
              <w:r w:rsidRPr="00845BFA" w:rsidDel="00C81D61">
                <w:rPr>
                  <w:lang w:val="en-PH" w:eastAsia="en-PH"/>
                </w:rPr>
                <w:delText>0.090</w:delText>
              </w:r>
            </w:del>
          </w:p>
        </w:tc>
        <w:tc>
          <w:tcPr>
            <w:tcW w:w="715" w:type="dxa"/>
            <w:shd w:val="clear" w:color="auto" w:fill="auto"/>
            <w:noWrap/>
            <w:vAlign w:val="bottom"/>
          </w:tcPr>
          <w:p w:rsidR="001707D4" w:rsidRPr="00845BFA" w:rsidDel="00C81D61" w:rsidRDefault="001707D4" w:rsidP="009652F9">
            <w:pPr>
              <w:pStyle w:val="Tablebody-centered"/>
              <w:rPr>
                <w:del w:id="55811" w:author="Diana Machado" w:date="2019-04-05T18:40:00Z"/>
                <w:lang w:val="en-PH" w:eastAsia="en-PH"/>
              </w:rPr>
            </w:pPr>
            <w:del w:id="5581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813" w:author="Diana Machado" w:date="2019-04-05T18:40:00Z"/>
                <w:lang w:val="en-PH" w:eastAsia="en-PH"/>
              </w:rPr>
            </w:pPr>
            <w:del w:id="55814" w:author="Diana Machado" w:date="2019-04-05T18:40:00Z">
              <w:r w:rsidRPr="00845BFA" w:rsidDel="00C81D61">
                <w:rPr>
                  <w:lang w:val="en-PH" w:eastAsia="en-PH"/>
                </w:rPr>
                <w:delText>0.713</w:delText>
              </w:r>
            </w:del>
          </w:p>
        </w:tc>
        <w:tc>
          <w:tcPr>
            <w:tcW w:w="543" w:type="dxa"/>
            <w:shd w:val="clear" w:color="auto" w:fill="auto"/>
            <w:noWrap/>
            <w:vAlign w:val="bottom"/>
          </w:tcPr>
          <w:p w:rsidR="001707D4" w:rsidRPr="00845BFA" w:rsidDel="00C81D61" w:rsidRDefault="001707D4" w:rsidP="009652F9">
            <w:pPr>
              <w:pStyle w:val="Tablebody-centered"/>
              <w:rPr>
                <w:del w:id="55815" w:author="Diana Machado" w:date="2019-04-05T18:40:00Z"/>
                <w:lang w:val="en-PH" w:eastAsia="en-PH"/>
              </w:rPr>
            </w:pPr>
            <w:del w:id="55816" w:author="Diana Machado" w:date="2019-04-05T18:40:00Z">
              <w:r w:rsidRPr="00845BFA" w:rsidDel="00C81D61">
                <w:rPr>
                  <w:lang w:val="en-PH" w:eastAsia="en-PH"/>
                </w:rPr>
                <w:delText>0.427</w:delText>
              </w:r>
            </w:del>
          </w:p>
        </w:tc>
        <w:tc>
          <w:tcPr>
            <w:tcW w:w="543" w:type="dxa"/>
            <w:shd w:val="clear" w:color="auto" w:fill="auto"/>
            <w:noWrap/>
            <w:vAlign w:val="bottom"/>
          </w:tcPr>
          <w:p w:rsidR="001707D4" w:rsidRPr="00845BFA" w:rsidDel="00C81D61" w:rsidRDefault="001707D4" w:rsidP="009652F9">
            <w:pPr>
              <w:pStyle w:val="Tablebody-centered"/>
              <w:rPr>
                <w:del w:id="55817" w:author="Diana Machado" w:date="2019-04-05T18:40:00Z"/>
                <w:lang w:val="en-PH" w:eastAsia="en-PH"/>
              </w:rPr>
            </w:pPr>
            <w:del w:id="55818" w:author="Diana Machado" w:date="2019-04-05T18:40:00Z">
              <w:r w:rsidRPr="00845BFA" w:rsidDel="00C81D61">
                <w:rPr>
                  <w:lang w:val="en-PH" w:eastAsia="en-PH"/>
                </w:rPr>
                <w:delText>0.254</w:delText>
              </w:r>
            </w:del>
          </w:p>
        </w:tc>
        <w:tc>
          <w:tcPr>
            <w:tcW w:w="543" w:type="dxa"/>
            <w:shd w:val="clear" w:color="auto" w:fill="auto"/>
            <w:noWrap/>
            <w:vAlign w:val="bottom"/>
          </w:tcPr>
          <w:p w:rsidR="001707D4" w:rsidRPr="00845BFA" w:rsidDel="00C81D61" w:rsidRDefault="001707D4" w:rsidP="009652F9">
            <w:pPr>
              <w:pStyle w:val="Tablebody-centered"/>
              <w:rPr>
                <w:del w:id="55819" w:author="Diana Machado" w:date="2019-04-05T18:40:00Z"/>
                <w:lang w:val="en-PH" w:eastAsia="en-PH"/>
              </w:rPr>
            </w:pPr>
            <w:del w:id="55820" w:author="Diana Machado" w:date="2019-04-05T18:40:00Z">
              <w:r w:rsidRPr="00845BFA" w:rsidDel="00C81D61">
                <w:rPr>
                  <w:lang w:val="en-PH" w:eastAsia="en-PH"/>
                </w:rPr>
                <w:delText>0.113</w:delText>
              </w:r>
            </w:del>
          </w:p>
        </w:tc>
        <w:tc>
          <w:tcPr>
            <w:tcW w:w="543" w:type="dxa"/>
            <w:shd w:val="clear" w:color="auto" w:fill="auto"/>
            <w:noWrap/>
            <w:vAlign w:val="bottom"/>
          </w:tcPr>
          <w:p w:rsidR="001707D4" w:rsidRPr="00845BFA" w:rsidDel="00C81D61" w:rsidRDefault="001707D4" w:rsidP="009652F9">
            <w:pPr>
              <w:pStyle w:val="Tablebody-centered"/>
              <w:rPr>
                <w:del w:id="55821" w:author="Diana Machado" w:date="2019-04-05T18:40:00Z"/>
                <w:lang w:val="en-PH" w:eastAsia="en-PH"/>
              </w:rPr>
            </w:pPr>
            <w:del w:id="55822" w:author="Diana Machado" w:date="2019-04-05T18:40:00Z">
              <w:r w:rsidRPr="00845BFA" w:rsidDel="00C81D61">
                <w:rPr>
                  <w:lang w:val="en-PH" w:eastAsia="en-PH"/>
                </w:rPr>
                <w:delText>0.083</w:delText>
              </w:r>
            </w:del>
          </w:p>
        </w:tc>
      </w:tr>
      <w:tr w:rsidR="001707D4" w:rsidRPr="0041013B" w:rsidDel="00C81D61" w:rsidTr="001707D4">
        <w:trPr>
          <w:trHeight w:val="198"/>
          <w:del w:id="55823" w:author="Diana Machado" w:date="2019-04-05T18:40:00Z"/>
        </w:trPr>
        <w:tc>
          <w:tcPr>
            <w:tcW w:w="1032" w:type="dxa"/>
            <w:vMerge/>
            <w:vAlign w:val="center"/>
          </w:tcPr>
          <w:p w:rsidR="001707D4" w:rsidRPr="00845BFA" w:rsidDel="00C81D61" w:rsidRDefault="001707D4" w:rsidP="009652F9">
            <w:pPr>
              <w:pStyle w:val="Tablebody-centered"/>
              <w:rPr>
                <w:del w:id="5582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825" w:author="Diana Machado" w:date="2019-04-05T18:40:00Z"/>
                <w:lang w:val="en-PH" w:eastAsia="en-PH"/>
              </w:rPr>
            </w:pPr>
            <w:del w:id="55826" w:author="Diana Machado" w:date="2019-04-05T18:40:00Z">
              <w:r w:rsidRPr="00845BFA" w:rsidDel="00C81D61">
                <w:rPr>
                  <w:lang w:val="en-PH" w:eastAsia="en-PH"/>
                </w:rPr>
                <w:delText>39</w:delText>
              </w:r>
            </w:del>
          </w:p>
        </w:tc>
        <w:tc>
          <w:tcPr>
            <w:tcW w:w="1253" w:type="dxa"/>
            <w:shd w:val="clear" w:color="auto" w:fill="auto"/>
            <w:noWrap/>
            <w:vAlign w:val="bottom"/>
          </w:tcPr>
          <w:p w:rsidR="001707D4" w:rsidRPr="00845BFA" w:rsidDel="00C81D61" w:rsidRDefault="001707D4" w:rsidP="009652F9">
            <w:pPr>
              <w:pStyle w:val="Tablebody-centered"/>
              <w:rPr>
                <w:del w:id="55827" w:author="Diana Machado" w:date="2019-04-05T18:40:00Z"/>
                <w:lang w:val="en-PH" w:eastAsia="en-PH"/>
              </w:rPr>
            </w:pPr>
            <w:del w:id="55828" w:author="Diana Machado" w:date="2019-04-05T18:40:00Z">
              <w:r w:rsidRPr="00845BFA" w:rsidDel="00C81D61">
                <w:rPr>
                  <w:lang w:val="en-PH" w:eastAsia="en-PH"/>
                </w:rPr>
                <w:delText>VOLUSIA</w:delText>
              </w:r>
            </w:del>
          </w:p>
        </w:tc>
        <w:tc>
          <w:tcPr>
            <w:tcW w:w="709" w:type="dxa"/>
            <w:shd w:val="clear" w:color="auto" w:fill="auto"/>
            <w:noWrap/>
            <w:vAlign w:val="bottom"/>
          </w:tcPr>
          <w:p w:rsidR="001707D4" w:rsidRPr="00845BFA" w:rsidDel="00C81D61" w:rsidRDefault="001707D4" w:rsidP="009652F9">
            <w:pPr>
              <w:pStyle w:val="Tablebody-centered"/>
              <w:rPr>
                <w:del w:id="55829" w:author="Diana Machado" w:date="2019-04-05T18:40:00Z"/>
                <w:lang w:val="en-PH" w:eastAsia="en-PH"/>
              </w:rPr>
            </w:pPr>
            <w:del w:id="55830" w:author="Diana Machado" w:date="2019-04-05T18:40:00Z">
              <w:r w:rsidRPr="00845BFA" w:rsidDel="00C81D61">
                <w:rPr>
                  <w:lang w:val="en-PH" w:eastAsia="en-PH"/>
                </w:rPr>
                <w:delText>3.027</w:delText>
              </w:r>
            </w:del>
          </w:p>
        </w:tc>
        <w:tc>
          <w:tcPr>
            <w:tcW w:w="607" w:type="dxa"/>
            <w:shd w:val="clear" w:color="auto" w:fill="auto"/>
            <w:noWrap/>
            <w:vAlign w:val="bottom"/>
          </w:tcPr>
          <w:p w:rsidR="001707D4" w:rsidRPr="00845BFA" w:rsidDel="00C81D61" w:rsidRDefault="001707D4" w:rsidP="009652F9">
            <w:pPr>
              <w:pStyle w:val="Tablebody-centered"/>
              <w:rPr>
                <w:del w:id="55831" w:author="Diana Machado" w:date="2019-04-05T18:40:00Z"/>
                <w:lang w:val="en-PH" w:eastAsia="en-PH"/>
              </w:rPr>
            </w:pPr>
            <w:del w:id="55832" w:author="Diana Machado" w:date="2019-04-05T18:40:00Z">
              <w:r w:rsidRPr="00845BFA" w:rsidDel="00C81D61">
                <w:rPr>
                  <w:lang w:val="en-PH" w:eastAsia="en-PH"/>
                </w:rPr>
                <w:delText>2.549</w:delText>
              </w:r>
            </w:del>
          </w:p>
        </w:tc>
        <w:tc>
          <w:tcPr>
            <w:tcW w:w="607" w:type="dxa"/>
            <w:shd w:val="clear" w:color="auto" w:fill="auto"/>
            <w:noWrap/>
            <w:vAlign w:val="bottom"/>
          </w:tcPr>
          <w:p w:rsidR="001707D4" w:rsidRPr="00845BFA" w:rsidDel="00C81D61" w:rsidRDefault="001707D4" w:rsidP="009652F9">
            <w:pPr>
              <w:pStyle w:val="Tablebody-centered"/>
              <w:rPr>
                <w:del w:id="55833" w:author="Diana Machado" w:date="2019-04-05T18:40:00Z"/>
                <w:lang w:val="en-PH" w:eastAsia="en-PH"/>
              </w:rPr>
            </w:pPr>
            <w:del w:id="55834" w:author="Diana Machado" w:date="2019-04-05T18:40:00Z">
              <w:r w:rsidRPr="00845BFA" w:rsidDel="00C81D61">
                <w:rPr>
                  <w:lang w:val="en-PH" w:eastAsia="en-PH"/>
                </w:rPr>
                <w:delText>2.073</w:delText>
              </w:r>
            </w:del>
          </w:p>
        </w:tc>
        <w:tc>
          <w:tcPr>
            <w:tcW w:w="607" w:type="dxa"/>
            <w:shd w:val="clear" w:color="auto" w:fill="auto"/>
            <w:noWrap/>
            <w:vAlign w:val="bottom"/>
          </w:tcPr>
          <w:p w:rsidR="001707D4" w:rsidRPr="00845BFA" w:rsidDel="00C81D61" w:rsidRDefault="001707D4" w:rsidP="009652F9">
            <w:pPr>
              <w:pStyle w:val="Tablebody-centered"/>
              <w:rPr>
                <w:del w:id="55835" w:author="Diana Machado" w:date="2019-04-05T18:40:00Z"/>
                <w:lang w:val="en-PH" w:eastAsia="en-PH"/>
              </w:rPr>
            </w:pPr>
            <w:del w:id="55836" w:author="Diana Machado" w:date="2019-04-05T18:40:00Z">
              <w:r w:rsidRPr="00845BFA" w:rsidDel="00C81D61">
                <w:rPr>
                  <w:lang w:val="en-PH" w:eastAsia="en-PH"/>
                </w:rPr>
                <w:delText>1.630</w:delText>
              </w:r>
            </w:del>
          </w:p>
        </w:tc>
        <w:tc>
          <w:tcPr>
            <w:tcW w:w="607" w:type="dxa"/>
            <w:shd w:val="clear" w:color="auto" w:fill="auto"/>
            <w:noWrap/>
            <w:vAlign w:val="bottom"/>
          </w:tcPr>
          <w:p w:rsidR="001707D4" w:rsidRPr="00845BFA" w:rsidDel="00C81D61" w:rsidRDefault="001707D4" w:rsidP="009652F9">
            <w:pPr>
              <w:pStyle w:val="Tablebody-centered"/>
              <w:rPr>
                <w:del w:id="55837" w:author="Diana Machado" w:date="2019-04-05T18:40:00Z"/>
                <w:lang w:val="en-PH" w:eastAsia="en-PH"/>
              </w:rPr>
            </w:pPr>
            <w:del w:id="55838" w:author="Diana Machado" w:date="2019-04-05T18:40:00Z">
              <w:r w:rsidRPr="00845BFA" w:rsidDel="00C81D61">
                <w:rPr>
                  <w:lang w:val="en-PH" w:eastAsia="en-PH"/>
                </w:rPr>
                <w:delText>0.811</w:delText>
              </w:r>
            </w:del>
          </w:p>
        </w:tc>
        <w:tc>
          <w:tcPr>
            <w:tcW w:w="607" w:type="dxa"/>
            <w:shd w:val="clear" w:color="auto" w:fill="auto"/>
            <w:noWrap/>
            <w:vAlign w:val="bottom"/>
          </w:tcPr>
          <w:p w:rsidR="001707D4" w:rsidRPr="00845BFA" w:rsidDel="00C81D61" w:rsidRDefault="001707D4" w:rsidP="009652F9">
            <w:pPr>
              <w:pStyle w:val="Tablebody-centered"/>
              <w:rPr>
                <w:del w:id="55839" w:author="Diana Machado" w:date="2019-04-05T18:40:00Z"/>
                <w:lang w:val="en-PH" w:eastAsia="en-PH"/>
              </w:rPr>
            </w:pPr>
            <w:del w:id="55840" w:author="Diana Machado" w:date="2019-04-05T18:40:00Z">
              <w:r w:rsidRPr="00845BFA" w:rsidDel="00C81D61">
                <w:rPr>
                  <w:lang w:val="en-PH" w:eastAsia="en-PH"/>
                </w:rPr>
                <w:delText>0.433</w:delText>
              </w:r>
            </w:del>
          </w:p>
        </w:tc>
        <w:tc>
          <w:tcPr>
            <w:tcW w:w="715" w:type="dxa"/>
            <w:shd w:val="clear" w:color="auto" w:fill="auto"/>
            <w:noWrap/>
            <w:vAlign w:val="bottom"/>
          </w:tcPr>
          <w:p w:rsidR="001707D4" w:rsidRPr="00845BFA" w:rsidDel="00C81D61" w:rsidRDefault="001707D4" w:rsidP="009652F9">
            <w:pPr>
              <w:pStyle w:val="Tablebody-centered"/>
              <w:rPr>
                <w:del w:id="55841" w:author="Diana Machado" w:date="2019-04-05T18:40:00Z"/>
                <w:lang w:val="en-PH" w:eastAsia="en-PH"/>
              </w:rPr>
            </w:pPr>
            <w:del w:id="5584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843" w:author="Diana Machado" w:date="2019-04-05T18:40:00Z"/>
                <w:lang w:val="en-PH" w:eastAsia="en-PH"/>
              </w:rPr>
            </w:pPr>
            <w:del w:id="55844" w:author="Diana Machado" w:date="2019-04-05T18:40:00Z">
              <w:r w:rsidRPr="00845BFA" w:rsidDel="00C81D61">
                <w:rPr>
                  <w:lang w:val="en-PH" w:eastAsia="en-PH"/>
                </w:rPr>
                <w:delText>0.842</w:delText>
              </w:r>
            </w:del>
          </w:p>
        </w:tc>
        <w:tc>
          <w:tcPr>
            <w:tcW w:w="543" w:type="dxa"/>
            <w:shd w:val="clear" w:color="auto" w:fill="auto"/>
            <w:noWrap/>
            <w:vAlign w:val="bottom"/>
          </w:tcPr>
          <w:p w:rsidR="001707D4" w:rsidRPr="00845BFA" w:rsidDel="00C81D61" w:rsidRDefault="001707D4" w:rsidP="009652F9">
            <w:pPr>
              <w:pStyle w:val="Tablebody-centered"/>
              <w:rPr>
                <w:del w:id="55845" w:author="Diana Machado" w:date="2019-04-05T18:40:00Z"/>
                <w:lang w:val="en-PH" w:eastAsia="en-PH"/>
              </w:rPr>
            </w:pPr>
            <w:del w:id="55846" w:author="Diana Machado" w:date="2019-04-05T18:40:00Z">
              <w:r w:rsidRPr="00845BFA" w:rsidDel="00C81D61">
                <w:rPr>
                  <w:lang w:val="en-PH" w:eastAsia="en-PH"/>
                </w:rPr>
                <w:delText>0.685</w:delText>
              </w:r>
            </w:del>
          </w:p>
        </w:tc>
        <w:tc>
          <w:tcPr>
            <w:tcW w:w="543" w:type="dxa"/>
            <w:shd w:val="clear" w:color="auto" w:fill="auto"/>
            <w:noWrap/>
            <w:vAlign w:val="bottom"/>
          </w:tcPr>
          <w:p w:rsidR="001707D4" w:rsidRPr="00845BFA" w:rsidDel="00C81D61" w:rsidRDefault="001707D4" w:rsidP="009652F9">
            <w:pPr>
              <w:pStyle w:val="Tablebody-centered"/>
              <w:rPr>
                <w:del w:id="55847" w:author="Diana Machado" w:date="2019-04-05T18:40:00Z"/>
                <w:lang w:val="en-PH" w:eastAsia="en-PH"/>
              </w:rPr>
            </w:pPr>
            <w:del w:id="55848" w:author="Diana Machado" w:date="2019-04-05T18:40:00Z">
              <w:r w:rsidRPr="00845BFA" w:rsidDel="00C81D61">
                <w:rPr>
                  <w:lang w:val="en-PH" w:eastAsia="en-PH"/>
                </w:rPr>
                <w:delText>0.538</w:delText>
              </w:r>
            </w:del>
          </w:p>
        </w:tc>
        <w:tc>
          <w:tcPr>
            <w:tcW w:w="543" w:type="dxa"/>
            <w:shd w:val="clear" w:color="auto" w:fill="auto"/>
            <w:noWrap/>
            <w:vAlign w:val="bottom"/>
          </w:tcPr>
          <w:p w:rsidR="001707D4" w:rsidRPr="00845BFA" w:rsidDel="00C81D61" w:rsidRDefault="001707D4" w:rsidP="009652F9">
            <w:pPr>
              <w:pStyle w:val="Tablebody-centered"/>
              <w:rPr>
                <w:del w:id="55849" w:author="Diana Machado" w:date="2019-04-05T18:40:00Z"/>
                <w:lang w:val="en-PH" w:eastAsia="en-PH"/>
              </w:rPr>
            </w:pPr>
            <w:del w:id="55850" w:author="Diana Machado" w:date="2019-04-05T18:40:00Z">
              <w:r w:rsidRPr="00845BFA" w:rsidDel="00C81D61">
                <w:rPr>
                  <w:lang w:val="en-PH" w:eastAsia="en-PH"/>
                </w:rPr>
                <w:delText>0.268</w:delText>
              </w:r>
            </w:del>
          </w:p>
        </w:tc>
        <w:tc>
          <w:tcPr>
            <w:tcW w:w="543" w:type="dxa"/>
            <w:shd w:val="clear" w:color="auto" w:fill="auto"/>
            <w:noWrap/>
            <w:vAlign w:val="bottom"/>
          </w:tcPr>
          <w:p w:rsidR="001707D4" w:rsidRPr="00845BFA" w:rsidDel="00C81D61" w:rsidRDefault="001707D4" w:rsidP="009652F9">
            <w:pPr>
              <w:pStyle w:val="Tablebody-centered"/>
              <w:rPr>
                <w:del w:id="55851" w:author="Diana Machado" w:date="2019-04-05T18:40:00Z"/>
                <w:lang w:val="en-PH" w:eastAsia="en-PH"/>
              </w:rPr>
            </w:pPr>
            <w:del w:id="55852" w:author="Diana Machado" w:date="2019-04-05T18:40:00Z">
              <w:r w:rsidRPr="00845BFA" w:rsidDel="00C81D61">
                <w:rPr>
                  <w:lang w:val="en-PH" w:eastAsia="en-PH"/>
                </w:rPr>
                <w:delText>0.143</w:delText>
              </w:r>
            </w:del>
          </w:p>
        </w:tc>
      </w:tr>
      <w:tr w:rsidR="001707D4" w:rsidRPr="0041013B" w:rsidDel="00C81D61" w:rsidTr="001707D4">
        <w:trPr>
          <w:trHeight w:val="198"/>
          <w:del w:id="55853" w:author="Diana Machado" w:date="2019-04-05T18:40:00Z"/>
        </w:trPr>
        <w:tc>
          <w:tcPr>
            <w:tcW w:w="1032" w:type="dxa"/>
            <w:vMerge/>
            <w:vAlign w:val="center"/>
          </w:tcPr>
          <w:p w:rsidR="001707D4" w:rsidRPr="00845BFA" w:rsidDel="00C81D61" w:rsidRDefault="001707D4" w:rsidP="009652F9">
            <w:pPr>
              <w:pStyle w:val="Tablebody-centered"/>
              <w:rPr>
                <w:del w:id="55854" w:author="Diana Machado" w:date="2019-04-05T18:40:00Z"/>
                <w:lang w:val="en-PH" w:eastAsia="en-PH"/>
              </w:rPr>
            </w:pPr>
          </w:p>
        </w:tc>
        <w:tc>
          <w:tcPr>
            <w:tcW w:w="808" w:type="dxa"/>
            <w:shd w:val="clear" w:color="auto" w:fill="auto"/>
            <w:noWrap/>
            <w:vAlign w:val="bottom"/>
          </w:tcPr>
          <w:p w:rsidR="001707D4" w:rsidRPr="00845BFA" w:rsidDel="00C81D61" w:rsidRDefault="001707D4" w:rsidP="009652F9">
            <w:pPr>
              <w:pStyle w:val="Tablebody-centered"/>
              <w:rPr>
                <w:del w:id="55855" w:author="Diana Machado" w:date="2019-04-05T18:40:00Z"/>
                <w:lang w:val="en-PH" w:eastAsia="en-PH"/>
              </w:rPr>
            </w:pPr>
            <w:del w:id="55856" w:author="Diana Machado" w:date="2019-04-05T18:40:00Z">
              <w:r w:rsidRPr="00845BFA" w:rsidDel="00C81D61">
                <w:rPr>
                  <w:lang w:val="en-PH" w:eastAsia="en-PH"/>
                </w:rPr>
                <w:delText>40</w:delText>
              </w:r>
            </w:del>
          </w:p>
        </w:tc>
        <w:tc>
          <w:tcPr>
            <w:tcW w:w="1253" w:type="dxa"/>
            <w:shd w:val="clear" w:color="auto" w:fill="auto"/>
            <w:noWrap/>
            <w:vAlign w:val="bottom"/>
          </w:tcPr>
          <w:p w:rsidR="001707D4" w:rsidRPr="00845BFA" w:rsidDel="00C81D61" w:rsidRDefault="001707D4" w:rsidP="009652F9">
            <w:pPr>
              <w:pStyle w:val="Tablebody-centered"/>
              <w:rPr>
                <w:del w:id="55857" w:author="Diana Machado" w:date="2019-04-05T18:40:00Z"/>
                <w:lang w:val="en-PH" w:eastAsia="en-PH"/>
              </w:rPr>
            </w:pPr>
            <w:del w:id="55858" w:author="Diana Machado" w:date="2019-04-05T18:40:00Z">
              <w:r w:rsidRPr="00845BFA" w:rsidDel="00C81D61">
                <w:rPr>
                  <w:lang w:val="en-PH" w:eastAsia="en-PH"/>
                </w:rPr>
                <w:delText>WAKULLA</w:delText>
              </w:r>
            </w:del>
          </w:p>
        </w:tc>
        <w:tc>
          <w:tcPr>
            <w:tcW w:w="709" w:type="dxa"/>
            <w:shd w:val="clear" w:color="auto" w:fill="auto"/>
            <w:noWrap/>
            <w:vAlign w:val="bottom"/>
          </w:tcPr>
          <w:p w:rsidR="001707D4" w:rsidRPr="00845BFA" w:rsidDel="00C81D61" w:rsidRDefault="001707D4" w:rsidP="009652F9">
            <w:pPr>
              <w:pStyle w:val="Tablebody-centered"/>
              <w:rPr>
                <w:del w:id="55859" w:author="Diana Machado" w:date="2019-04-05T18:40:00Z"/>
                <w:lang w:val="en-PH" w:eastAsia="en-PH"/>
              </w:rPr>
            </w:pPr>
            <w:del w:id="55860" w:author="Diana Machado" w:date="2019-04-05T18:40:00Z">
              <w:r w:rsidRPr="00845BFA" w:rsidDel="00C81D61">
                <w:rPr>
                  <w:lang w:val="en-PH" w:eastAsia="en-PH"/>
                </w:rPr>
                <w:delText>2.493</w:delText>
              </w:r>
            </w:del>
          </w:p>
        </w:tc>
        <w:tc>
          <w:tcPr>
            <w:tcW w:w="607" w:type="dxa"/>
            <w:shd w:val="clear" w:color="auto" w:fill="auto"/>
            <w:noWrap/>
            <w:vAlign w:val="bottom"/>
          </w:tcPr>
          <w:p w:rsidR="001707D4" w:rsidRPr="00845BFA" w:rsidDel="00C81D61" w:rsidRDefault="001707D4" w:rsidP="009652F9">
            <w:pPr>
              <w:pStyle w:val="Tablebody-centered"/>
              <w:rPr>
                <w:del w:id="55861" w:author="Diana Machado" w:date="2019-04-05T18:40:00Z"/>
                <w:lang w:val="en-PH" w:eastAsia="en-PH"/>
              </w:rPr>
            </w:pPr>
            <w:del w:id="55862" w:author="Diana Machado" w:date="2019-04-05T18:40:00Z">
              <w:r w:rsidRPr="00845BFA" w:rsidDel="00C81D61">
                <w:rPr>
                  <w:lang w:val="en-PH" w:eastAsia="en-PH"/>
                </w:rPr>
                <w:delText>1.966</w:delText>
              </w:r>
            </w:del>
          </w:p>
        </w:tc>
        <w:tc>
          <w:tcPr>
            <w:tcW w:w="607" w:type="dxa"/>
            <w:shd w:val="clear" w:color="auto" w:fill="auto"/>
            <w:noWrap/>
            <w:vAlign w:val="bottom"/>
          </w:tcPr>
          <w:p w:rsidR="001707D4" w:rsidRPr="00845BFA" w:rsidDel="00C81D61" w:rsidRDefault="001707D4" w:rsidP="009652F9">
            <w:pPr>
              <w:pStyle w:val="Tablebody-centered"/>
              <w:rPr>
                <w:del w:id="55863" w:author="Diana Machado" w:date="2019-04-05T18:40:00Z"/>
                <w:lang w:val="en-PH" w:eastAsia="en-PH"/>
              </w:rPr>
            </w:pPr>
            <w:del w:id="55864" w:author="Diana Machado" w:date="2019-04-05T18:40:00Z">
              <w:r w:rsidRPr="00845BFA" w:rsidDel="00C81D61">
                <w:rPr>
                  <w:lang w:val="en-PH" w:eastAsia="en-PH"/>
                </w:rPr>
                <w:delText>1.441</w:delText>
              </w:r>
            </w:del>
          </w:p>
        </w:tc>
        <w:tc>
          <w:tcPr>
            <w:tcW w:w="607" w:type="dxa"/>
            <w:shd w:val="clear" w:color="auto" w:fill="auto"/>
            <w:noWrap/>
            <w:vAlign w:val="bottom"/>
          </w:tcPr>
          <w:p w:rsidR="001707D4" w:rsidRPr="00845BFA" w:rsidDel="00C81D61" w:rsidRDefault="001707D4" w:rsidP="009652F9">
            <w:pPr>
              <w:pStyle w:val="Tablebody-centered"/>
              <w:rPr>
                <w:del w:id="55865" w:author="Diana Machado" w:date="2019-04-05T18:40:00Z"/>
                <w:lang w:val="en-PH" w:eastAsia="en-PH"/>
              </w:rPr>
            </w:pPr>
            <w:del w:id="55866" w:author="Diana Machado" w:date="2019-04-05T18:40:00Z">
              <w:r w:rsidRPr="00845BFA" w:rsidDel="00C81D61">
                <w:rPr>
                  <w:lang w:val="en-PH" w:eastAsia="en-PH"/>
                </w:rPr>
                <w:delText>1.061</w:delText>
              </w:r>
            </w:del>
          </w:p>
        </w:tc>
        <w:tc>
          <w:tcPr>
            <w:tcW w:w="607" w:type="dxa"/>
            <w:shd w:val="clear" w:color="auto" w:fill="auto"/>
            <w:noWrap/>
            <w:vAlign w:val="bottom"/>
          </w:tcPr>
          <w:p w:rsidR="001707D4" w:rsidRPr="00845BFA" w:rsidDel="00C81D61" w:rsidRDefault="001707D4" w:rsidP="009652F9">
            <w:pPr>
              <w:pStyle w:val="Tablebody-centered"/>
              <w:rPr>
                <w:del w:id="55867" w:author="Diana Machado" w:date="2019-04-05T18:40:00Z"/>
                <w:lang w:val="en-PH" w:eastAsia="en-PH"/>
              </w:rPr>
            </w:pPr>
            <w:del w:id="55868" w:author="Diana Machado" w:date="2019-04-05T18:40:00Z">
              <w:r w:rsidRPr="00845BFA" w:rsidDel="00C81D61">
                <w:rPr>
                  <w:lang w:val="en-PH" w:eastAsia="en-PH"/>
                </w:rPr>
                <w:delText>0.632</w:delText>
              </w:r>
            </w:del>
          </w:p>
        </w:tc>
        <w:tc>
          <w:tcPr>
            <w:tcW w:w="607" w:type="dxa"/>
            <w:shd w:val="clear" w:color="auto" w:fill="auto"/>
            <w:noWrap/>
            <w:vAlign w:val="bottom"/>
          </w:tcPr>
          <w:p w:rsidR="001707D4" w:rsidRPr="00845BFA" w:rsidDel="00C81D61" w:rsidRDefault="001707D4" w:rsidP="009652F9">
            <w:pPr>
              <w:pStyle w:val="Tablebody-centered"/>
              <w:rPr>
                <w:del w:id="55869" w:author="Diana Machado" w:date="2019-04-05T18:40:00Z"/>
                <w:lang w:val="en-PH" w:eastAsia="en-PH"/>
              </w:rPr>
            </w:pPr>
            <w:del w:id="55870" w:author="Diana Machado" w:date="2019-04-05T18:40:00Z">
              <w:r w:rsidRPr="00845BFA" w:rsidDel="00C81D61">
                <w:rPr>
                  <w:lang w:val="en-PH" w:eastAsia="en-PH"/>
                </w:rPr>
                <w:delText>0.484</w:delText>
              </w:r>
            </w:del>
          </w:p>
        </w:tc>
        <w:tc>
          <w:tcPr>
            <w:tcW w:w="715" w:type="dxa"/>
            <w:shd w:val="clear" w:color="auto" w:fill="auto"/>
            <w:noWrap/>
            <w:vAlign w:val="bottom"/>
          </w:tcPr>
          <w:p w:rsidR="001707D4" w:rsidRPr="00845BFA" w:rsidDel="00C81D61" w:rsidRDefault="001707D4" w:rsidP="009652F9">
            <w:pPr>
              <w:pStyle w:val="Tablebody-centered"/>
              <w:rPr>
                <w:del w:id="55871" w:author="Diana Machado" w:date="2019-04-05T18:40:00Z"/>
                <w:lang w:val="en-PH" w:eastAsia="en-PH"/>
              </w:rPr>
            </w:pPr>
            <w:del w:id="55872" w:author="Diana Machado" w:date="2019-04-05T18:40:00Z">
              <w:r w:rsidRPr="00845BFA" w:rsidDel="00C81D61">
                <w:rPr>
                  <w:lang w:val="en-PH" w:eastAsia="en-PH"/>
                </w:rPr>
                <w:delText>1.000</w:delText>
              </w:r>
            </w:del>
          </w:p>
        </w:tc>
        <w:tc>
          <w:tcPr>
            <w:tcW w:w="623" w:type="dxa"/>
            <w:shd w:val="clear" w:color="auto" w:fill="auto"/>
            <w:noWrap/>
            <w:vAlign w:val="bottom"/>
          </w:tcPr>
          <w:p w:rsidR="001707D4" w:rsidRPr="00845BFA" w:rsidDel="00C81D61" w:rsidRDefault="001707D4" w:rsidP="009652F9">
            <w:pPr>
              <w:pStyle w:val="Tablebody-centered"/>
              <w:rPr>
                <w:del w:id="55873" w:author="Diana Machado" w:date="2019-04-05T18:40:00Z"/>
                <w:lang w:val="en-PH" w:eastAsia="en-PH"/>
              </w:rPr>
            </w:pPr>
            <w:del w:id="55874" w:author="Diana Machado" w:date="2019-04-05T18:40:00Z">
              <w:r w:rsidRPr="00845BFA" w:rsidDel="00C81D61">
                <w:rPr>
                  <w:lang w:val="en-PH" w:eastAsia="en-PH"/>
                </w:rPr>
                <w:delText>0.789</w:delText>
              </w:r>
            </w:del>
          </w:p>
        </w:tc>
        <w:tc>
          <w:tcPr>
            <w:tcW w:w="543" w:type="dxa"/>
            <w:shd w:val="clear" w:color="auto" w:fill="auto"/>
            <w:noWrap/>
            <w:vAlign w:val="bottom"/>
          </w:tcPr>
          <w:p w:rsidR="001707D4" w:rsidRPr="00845BFA" w:rsidDel="00C81D61" w:rsidRDefault="001707D4" w:rsidP="009652F9">
            <w:pPr>
              <w:pStyle w:val="Tablebody-centered"/>
              <w:rPr>
                <w:del w:id="55875" w:author="Diana Machado" w:date="2019-04-05T18:40:00Z"/>
                <w:lang w:val="en-PH" w:eastAsia="en-PH"/>
              </w:rPr>
            </w:pPr>
            <w:del w:id="55876" w:author="Diana Machado" w:date="2019-04-05T18:40:00Z">
              <w:r w:rsidRPr="00845BFA" w:rsidDel="00C81D61">
                <w:rPr>
                  <w:lang w:val="en-PH" w:eastAsia="en-PH"/>
                </w:rPr>
                <w:delText>0.578</w:delText>
              </w:r>
            </w:del>
          </w:p>
        </w:tc>
        <w:tc>
          <w:tcPr>
            <w:tcW w:w="543" w:type="dxa"/>
            <w:shd w:val="clear" w:color="auto" w:fill="auto"/>
            <w:noWrap/>
            <w:vAlign w:val="bottom"/>
          </w:tcPr>
          <w:p w:rsidR="001707D4" w:rsidRPr="00845BFA" w:rsidDel="00C81D61" w:rsidRDefault="001707D4" w:rsidP="009652F9">
            <w:pPr>
              <w:pStyle w:val="Tablebody-centered"/>
              <w:rPr>
                <w:del w:id="55877" w:author="Diana Machado" w:date="2019-04-05T18:40:00Z"/>
                <w:lang w:val="en-PH" w:eastAsia="en-PH"/>
              </w:rPr>
            </w:pPr>
            <w:del w:id="55878" w:author="Diana Machado" w:date="2019-04-05T18:40:00Z">
              <w:r w:rsidRPr="00845BFA" w:rsidDel="00C81D61">
                <w:rPr>
                  <w:lang w:val="en-PH" w:eastAsia="en-PH"/>
                </w:rPr>
                <w:delText>0.426</w:delText>
              </w:r>
            </w:del>
          </w:p>
        </w:tc>
        <w:tc>
          <w:tcPr>
            <w:tcW w:w="543" w:type="dxa"/>
            <w:shd w:val="clear" w:color="auto" w:fill="auto"/>
            <w:noWrap/>
            <w:vAlign w:val="bottom"/>
          </w:tcPr>
          <w:p w:rsidR="001707D4" w:rsidRPr="00845BFA" w:rsidDel="00C81D61" w:rsidRDefault="001707D4" w:rsidP="009652F9">
            <w:pPr>
              <w:pStyle w:val="Tablebody-centered"/>
              <w:rPr>
                <w:del w:id="55879" w:author="Diana Machado" w:date="2019-04-05T18:40:00Z"/>
                <w:lang w:val="en-PH" w:eastAsia="en-PH"/>
              </w:rPr>
            </w:pPr>
            <w:del w:id="55880" w:author="Diana Machado" w:date="2019-04-05T18:40:00Z">
              <w:r w:rsidRPr="00845BFA" w:rsidDel="00C81D61">
                <w:rPr>
                  <w:lang w:val="en-PH" w:eastAsia="en-PH"/>
                </w:rPr>
                <w:delText>0.254</w:delText>
              </w:r>
            </w:del>
          </w:p>
        </w:tc>
        <w:tc>
          <w:tcPr>
            <w:tcW w:w="543" w:type="dxa"/>
            <w:shd w:val="clear" w:color="auto" w:fill="auto"/>
            <w:noWrap/>
            <w:vAlign w:val="bottom"/>
          </w:tcPr>
          <w:p w:rsidR="001707D4" w:rsidRPr="00845BFA" w:rsidDel="00C81D61" w:rsidRDefault="001707D4" w:rsidP="009652F9">
            <w:pPr>
              <w:pStyle w:val="Tablebody-centered"/>
              <w:rPr>
                <w:del w:id="55881" w:author="Diana Machado" w:date="2019-04-05T18:40:00Z"/>
                <w:lang w:val="en-PH" w:eastAsia="en-PH"/>
              </w:rPr>
            </w:pPr>
            <w:del w:id="55882" w:author="Diana Machado" w:date="2019-04-05T18:40:00Z">
              <w:r w:rsidRPr="00845BFA" w:rsidDel="00C81D61">
                <w:rPr>
                  <w:lang w:val="en-PH" w:eastAsia="en-PH"/>
                </w:rPr>
                <w:delText>0.194</w:delText>
              </w:r>
            </w:del>
          </w:p>
        </w:tc>
      </w:tr>
      <w:tr w:rsidR="001707D4" w:rsidRPr="0041013B" w:rsidDel="00C81D61" w:rsidTr="001707D4">
        <w:trPr>
          <w:trHeight w:val="198"/>
          <w:del w:id="55883" w:author="Diana Machado" w:date="2019-04-05T18:40:00Z"/>
        </w:trPr>
        <w:tc>
          <w:tcPr>
            <w:tcW w:w="1032" w:type="dxa"/>
            <w:vMerge w:val="restart"/>
            <w:vAlign w:val="center"/>
          </w:tcPr>
          <w:p w:rsidR="001707D4" w:rsidRPr="000168D4" w:rsidDel="00C81D61" w:rsidRDefault="001707D4" w:rsidP="009652F9">
            <w:pPr>
              <w:pStyle w:val="Tablebody-centered"/>
              <w:rPr>
                <w:del w:id="55884" w:author="Diana Machado" w:date="2019-04-05T18:40:00Z"/>
                <w:lang w:val="en-PH" w:eastAsia="en-PH"/>
              </w:rPr>
            </w:pPr>
            <w:del w:id="55885" w:author="Diana Machado" w:date="2019-04-05T18:40:00Z">
              <w:r w:rsidRPr="000168D4" w:rsidDel="00C81D61">
                <w:rPr>
                  <w:lang w:val="en-PH" w:eastAsia="en-PH"/>
                </w:rPr>
                <w:delText>Manufactured Homes</w:delText>
              </w:r>
            </w:del>
          </w:p>
        </w:tc>
        <w:tc>
          <w:tcPr>
            <w:tcW w:w="808" w:type="dxa"/>
            <w:shd w:val="clear" w:color="auto" w:fill="auto"/>
            <w:noWrap/>
            <w:vAlign w:val="bottom"/>
          </w:tcPr>
          <w:p w:rsidR="001707D4" w:rsidRPr="000168D4" w:rsidDel="00C81D61" w:rsidRDefault="001707D4" w:rsidP="009652F9">
            <w:pPr>
              <w:pStyle w:val="Tablebody-centered"/>
              <w:rPr>
                <w:del w:id="55886" w:author="Diana Machado" w:date="2019-04-05T18:40:00Z"/>
                <w:lang w:val="en-PH" w:eastAsia="en-PH"/>
              </w:rPr>
            </w:pPr>
            <w:del w:id="55887" w:author="Diana Machado" w:date="2019-04-05T18:40:00Z">
              <w:r w:rsidRPr="000168D4" w:rsidDel="00C81D61">
                <w:rPr>
                  <w:lang w:val="en-PH" w:eastAsia="en-PH"/>
                </w:rPr>
                <w:delText>1</w:delText>
              </w:r>
            </w:del>
          </w:p>
        </w:tc>
        <w:tc>
          <w:tcPr>
            <w:tcW w:w="1253" w:type="dxa"/>
            <w:shd w:val="clear" w:color="auto" w:fill="auto"/>
            <w:noWrap/>
            <w:vAlign w:val="bottom"/>
          </w:tcPr>
          <w:p w:rsidR="001707D4" w:rsidRPr="000168D4" w:rsidDel="00C81D61" w:rsidRDefault="001707D4" w:rsidP="009652F9">
            <w:pPr>
              <w:pStyle w:val="Tablebody-centered"/>
              <w:rPr>
                <w:del w:id="55888" w:author="Diana Machado" w:date="2019-04-05T18:40:00Z"/>
                <w:lang w:val="en-PH" w:eastAsia="en-PH"/>
              </w:rPr>
            </w:pPr>
            <w:del w:id="55889" w:author="Diana Machado" w:date="2019-04-05T18:40:00Z">
              <w:r w:rsidRPr="000168D4" w:rsidDel="00C81D61">
                <w:rPr>
                  <w:lang w:val="en-PH" w:eastAsia="en-PH"/>
                </w:rPr>
                <w:delText>BAY</w:delText>
              </w:r>
            </w:del>
          </w:p>
        </w:tc>
        <w:tc>
          <w:tcPr>
            <w:tcW w:w="709" w:type="dxa"/>
            <w:shd w:val="clear" w:color="auto" w:fill="auto"/>
            <w:noWrap/>
            <w:vAlign w:val="bottom"/>
          </w:tcPr>
          <w:p w:rsidR="001707D4" w:rsidRPr="000168D4" w:rsidDel="00C81D61" w:rsidRDefault="001707D4" w:rsidP="009652F9">
            <w:pPr>
              <w:pStyle w:val="Tablebody-centered"/>
              <w:rPr>
                <w:del w:id="55890" w:author="Diana Machado" w:date="2019-04-05T18:40:00Z"/>
                <w:lang w:val="en-PH" w:eastAsia="en-PH"/>
              </w:rPr>
            </w:pPr>
            <w:del w:id="55891" w:author="Diana Machado" w:date="2019-04-05T18:40:00Z">
              <w:r w:rsidRPr="000168D4" w:rsidDel="00C81D61">
                <w:rPr>
                  <w:lang w:val="en-PH" w:eastAsia="en-PH"/>
                </w:rPr>
                <w:delText>16.560</w:delText>
              </w:r>
            </w:del>
          </w:p>
        </w:tc>
        <w:tc>
          <w:tcPr>
            <w:tcW w:w="607" w:type="dxa"/>
            <w:shd w:val="clear" w:color="auto" w:fill="auto"/>
            <w:noWrap/>
            <w:vAlign w:val="bottom"/>
          </w:tcPr>
          <w:p w:rsidR="001707D4" w:rsidRPr="000168D4" w:rsidDel="00C81D61" w:rsidRDefault="001707D4" w:rsidP="009652F9">
            <w:pPr>
              <w:pStyle w:val="Tablebody-centered"/>
              <w:rPr>
                <w:del w:id="55892" w:author="Diana Machado" w:date="2019-04-05T18:40:00Z"/>
                <w:lang w:val="en-PH" w:eastAsia="en-PH"/>
              </w:rPr>
            </w:pPr>
            <w:del w:id="55893" w:author="Diana Machado" w:date="2019-04-05T18:40:00Z">
              <w:r w:rsidRPr="000168D4" w:rsidDel="00C81D61">
                <w:rPr>
                  <w:lang w:val="en-PH" w:eastAsia="en-PH"/>
                </w:rPr>
                <w:delText>15.167</w:delText>
              </w:r>
            </w:del>
          </w:p>
        </w:tc>
        <w:tc>
          <w:tcPr>
            <w:tcW w:w="607" w:type="dxa"/>
            <w:shd w:val="clear" w:color="auto" w:fill="auto"/>
            <w:noWrap/>
            <w:vAlign w:val="bottom"/>
          </w:tcPr>
          <w:p w:rsidR="001707D4" w:rsidRPr="000168D4" w:rsidDel="00C81D61" w:rsidRDefault="001707D4" w:rsidP="009652F9">
            <w:pPr>
              <w:pStyle w:val="Tablebody-centered"/>
              <w:rPr>
                <w:del w:id="55894" w:author="Diana Machado" w:date="2019-04-05T18:40:00Z"/>
                <w:lang w:val="en-PH" w:eastAsia="en-PH"/>
              </w:rPr>
            </w:pPr>
            <w:del w:id="55895" w:author="Diana Machado" w:date="2019-04-05T18:40:00Z">
              <w:r w:rsidRPr="000168D4" w:rsidDel="00C81D61">
                <w:rPr>
                  <w:lang w:val="en-PH" w:eastAsia="en-PH"/>
                </w:rPr>
                <w:delText>15.167</w:delText>
              </w:r>
            </w:del>
          </w:p>
        </w:tc>
        <w:tc>
          <w:tcPr>
            <w:tcW w:w="607" w:type="dxa"/>
            <w:shd w:val="clear" w:color="auto" w:fill="auto"/>
            <w:noWrap/>
            <w:vAlign w:val="bottom"/>
          </w:tcPr>
          <w:p w:rsidR="001707D4" w:rsidRPr="000168D4" w:rsidDel="00C81D61" w:rsidRDefault="001707D4" w:rsidP="009652F9">
            <w:pPr>
              <w:pStyle w:val="Tablebody-centered"/>
              <w:rPr>
                <w:del w:id="55896" w:author="Diana Machado" w:date="2019-04-05T18:40:00Z"/>
                <w:lang w:val="en-PH" w:eastAsia="en-PH"/>
              </w:rPr>
            </w:pPr>
            <w:del w:id="55897" w:author="Diana Machado" w:date="2019-04-05T18:40:00Z">
              <w:r w:rsidRPr="000168D4" w:rsidDel="00C81D61">
                <w:rPr>
                  <w:lang w:val="en-PH" w:eastAsia="en-PH"/>
                </w:rPr>
                <w:delText>14.273</w:delText>
              </w:r>
            </w:del>
          </w:p>
        </w:tc>
        <w:tc>
          <w:tcPr>
            <w:tcW w:w="607" w:type="dxa"/>
            <w:shd w:val="clear" w:color="auto" w:fill="auto"/>
            <w:noWrap/>
            <w:vAlign w:val="bottom"/>
          </w:tcPr>
          <w:p w:rsidR="001707D4" w:rsidRPr="000168D4" w:rsidDel="00C81D61" w:rsidRDefault="001707D4" w:rsidP="009652F9">
            <w:pPr>
              <w:pStyle w:val="Tablebody-centered"/>
              <w:rPr>
                <w:del w:id="55898" w:author="Diana Machado" w:date="2019-04-05T18:40:00Z"/>
                <w:lang w:val="en-PH" w:eastAsia="en-PH"/>
              </w:rPr>
            </w:pPr>
            <w:del w:id="55899" w:author="Diana Machado" w:date="2019-04-05T18:40:00Z">
              <w:r w:rsidRPr="000168D4" w:rsidDel="00C81D61">
                <w:rPr>
                  <w:lang w:val="en-PH" w:eastAsia="en-PH"/>
                </w:rPr>
                <w:delText>12.207</w:delText>
              </w:r>
            </w:del>
          </w:p>
        </w:tc>
        <w:tc>
          <w:tcPr>
            <w:tcW w:w="607" w:type="dxa"/>
            <w:shd w:val="clear" w:color="auto" w:fill="auto"/>
            <w:noWrap/>
            <w:vAlign w:val="bottom"/>
          </w:tcPr>
          <w:p w:rsidR="001707D4" w:rsidRPr="000168D4" w:rsidDel="00C81D61" w:rsidRDefault="001707D4" w:rsidP="009652F9">
            <w:pPr>
              <w:pStyle w:val="Tablebody-centered"/>
              <w:rPr>
                <w:del w:id="55900" w:author="Diana Machado" w:date="2019-04-05T18:40:00Z"/>
                <w:lang w:val="en-PH" w:eastAsia="en-PH"/>
              </w:rPr>
            </w:pPr>
            <w:del w:id="55901" w:author="Diana Machado" w:date="2019-04-05T18:40:00Z">
              <w:r w:rsidRPr="000168D4" w:rsidDel="00C81D61">
                <w:rPr>
                  <w:lang w:val="en-PH" w:eastAsia="en-PH"/>
                </w:rPr>
                <w:delText>10.244</w:delText>
              </w:r>
            </w:del>
          </w:p>
        </w:tc>
        <w:tc>
          <w:tcPr>
            <w:tcW w:w="715" w:type="dxa"/>
            <w:shd w:val="clear" w:color="auto" w:fill="auto"/>
            <w:noWrap/>
            <w:vAlign w:val="bottom"/>
          </w:tcPr>
          <w:p w:rsidR="001707D4" w:rsidRPr="000168D4" w:rsidDel="00C81D61" w:rsidRDefault="001707D4" w:rsidP="009652F9">
            <w:pPr>
              <w:pStyle w:val="Tablebody-centered"/>
              <w:rPr>
                <w:del w:id="55902" w:author="Diana Machado" w:date="2019-04-05T18:40:00Z"/>
                <w:lang w:val="en-PH" w:eastAsia="en-PH"/>
              </w:rPr>
            </w:pPr>
            <w:del w:id="5590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5904" w:author="Diana Machado" w:date="2019-04-05T18:40:00Z"/>
                <w:lang w:val="en-PH" w:eastAsia="en-PH"/>
              </w:rPr>
            </w:pPr>
            <w:del w:id="55905" w:author="Diana Machado" w:date="2019-04-05T18:40:00Z">
              <w:r w:rsidRPr="000168D4" w:rsidDel="00C81D61">
                <w:rPr>
                  <w:lang w:val="en-PH" w:eastAsia="en-PH"/>
                </w:rPr>
                <w:delText>0.916</w:delText>
              </w:r>
            </w:del>
          </w:p>
        </w:tc>
        <w:tc>
          <w:tcPr>
            <w:tcW w:w="543" w:type="dxa"/>
            <w:shd w:val="clear" w:color="auto" w:fill="auto"/>
            <w:noWrap/>
            <w:vAlign w:val="bottom"/>
          </w:tcPr>
          <w:p w:rsidR="001707D4" w:rsidRPr="000168D4" w:rsidDel="00C81D61" w:rsidRDefault="001707D4" w:rsidP="009652F9">
            <w:pPr>
              <w:pStyle w:val="Tablebody-centered"/>
              <w:rPr>
                <w:del w:id="55906" w:author="Diana Machado" w:date="2019-04-05T18:40:00Z"/>
                <w:lang w:val="en-PH" w:eastAsia="en-PH"/>
              </w:rPr>
            </w:pPr>
            <w:del w:id="55907" w:author="Diana Machado" w:date="2019-04-05T18:40:00Z">
              <w:r w:rsidRPr="000168D4" w:rsidDel="00C81D61">
                <w:rPr>
                  <w:lang w:val="en-PH" w:eastAsia="en-PH"/>
                </w:rPr>
                <w:delText>0.916</w:delText>
              </w:r>
            </w:del>
          </w:p>
        </w:tc>
        <w:tc>
          <w:tcPr>
            <w:tcW w:w="543" w:type="dxa"/>
            <w:shd w:val="clear" w:color="auto" w:fill="auto"/>
            <w:noWrap/>
            <w:vAlign w:val="bottom"/>
          </w:tcPr>
          <w:p w:rsidR="001707D4" w:rsidRPr="000168D4" w:rsidDel="00C81D61" w:rsidRDefault="001707D4" w:rsidP="009652F9">
            <w:pPr>
              <w:pStyle w:val="Tablebody-centered"/>
              <w:rPr>
                <w:del w:id="55908" w:author="Diana Machado" w:date="2019-04-05T18:40:00Z"/>
                <w:lang w:val="en-PH" w:eastAsia="en-PH"/>
              </w:rPr>
            </w:pPr>
            <w:del w:id="55909" w:author="Diana Machado" w:date="2019-04-05T18:40:00Z">
              <w:r w:rsidRPr="000168D4" w:rsidDel="00C81D61">
                <w:rPr>
                  <w:lang w:val="en-PH" w:eastAsia="en-PH"/>
                </w:rPr>
                <w:delText>0.862</w:delText>
              </w:r>
            </w:del>
          </w:p>
        </w:tc>
        <w:tc>
          <w:tcPr>
            <w:tcW w:w="543" w:type="dxa"/>
            <w:shd w:val="clear" w:color="auto" w:fill="auto"/>
            <w:noWrap/>
            <w:vAlign w:val="bottom"/>
          </w:tcPr>
          <w:p w:rsidR="001707D4" w:rsidRPr="000168D4" w:rsidDel="00C81D61" w:rsidRDefault="001707D4" w:rsidP="009652F9">
            <w:pPr>
              <w:pStyle w:val="Tablebody-centered"/>
              <w:rPr>
                <w:del w:id="55910" w:author="Diana Machado" w:date="2019-04-05T18:40:00Z"/>
                <w:lang w:val="en-PH" w:eastAsia="en-PH"/>
              </w:rPr>
            </w:pPr>
            <w:del w:id="55911" w:author="Diana Machado" w:date="2019-04-05T18:40:00Z">
              <w:r w:rsidRPr="000168D4" w:rsidDel="00C81D61">
                <w:rPr>
                  <w:lang w:val="en-PH" w:eastAsia="en-PH"/>
                </w:rPr>
                <w:delText>0.737</w:delText>
              </w:r>
            </w:del>
          </w:p>
        </w:tc>
        <w:tc>
          <w:tcPr>
            <w:tcW w:w="543" w:type="dxa"/>
            <w:shd w:val="clear" w:color="auto" w:fill="auto"/>
            <w:noWrap/>
            <w:vAlign w:val="bottom"/>
          </w:tcPr>
          <w:p w:rsidR="001707D4" w:rsidRPr="000168D4" w:rsidDel="00C81D61" w:rsidRDefault="001707D4" w:rsidP="009652F9">
            <w:pPr>
              <w:pStyle w:val="Tablebody-centered"/>
              <w:rPr>
                <w:del w:id="55912" w:author="Diana Machado" w:date="2019-04-05T18:40:00Z"/>
                <w:lang w:val="en-PH" w:eastAsia="en-PH"/>
              </w:rPr>
            </w:pPr>
            <w:del w:id="55913" w:author="Diana Machado" w:date="2019-04-05T18:40:00Z">
              <w:r w:rsidRPr="000168D4" w:rsidDel="00C81D61">
                <w:rPr>
                  <w:lang w:val="en-PH" w:eastAsia="en-PH"/>
                </w:rPr>
                <w:delText>0.619</w:delText>
              </w:r>
            </w:del>
          </w:p>
        </w:tc>
      </w:tr>
      <w:tr w:rsidR="001707D4" w:rsidRPr="0041013B" w:rsidDel="00C81D61" w:rsidTr="001707D4">
        <w:trPr>
          <w:trHeight w:val="198"/>
          <w:del w:id="55914" w:author="Diana Machado" w:date="2019-04-05T18:40:00Z"/>
        </w:trPr>
        <w:tc>
          <w:tcPr>
            <w:tcW w:w="1032" w:type="dxa"/>
            <w:vMerge/>
            <w:vAlign w:val="center"/>
          </w:tcPr>
          <w:p w:rsidR="001707D4" w:rsidRPr="000168D4" w:rsidDel="00C81D61" w:rsidRDefault="001707D4" w:rsidP="009652F9">
            <w:pPr>
              <w:pStyle w:val="Tablebody-centered"/>
              <w:rPr>
                <w:del w:id="5591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5916" w:author="Diana Machado" w:date="2019-04-05T18:40:00Z"/>
                <w:lang w:val="en-PH" w:eastAsia="en-PH"/>
              </w:rPr>
            </w:pPr>
            <w:del w:id="55917" w:author="Diana Machado" w:date="2019-04-05T18:40:00Z">
              <w:r w:rsidRPr="000168D4" w:rsidDel="00C81D61">
                <w:rPr>
                  <w:lang w:val="en-PH" w:eastAsia="en-PH"/>
                </w:rPr>
                <w:delText>2</w:delText>
              </w:r>
            </w:del>
          </w:p>
        </w:tc>
        <w:tc>
          <w:tcPr>
            <w:tcW w:w="1253" w:type="dxa"/>
            <w:shd w:val="clear" w:color="auto" w:fill="auto"/>
            <w:noWrap/>
            <w:vAlign w:val="bottom"/>
          </w:tcPr>
          <w:p w:rsidR="001707D4" w:rsidRPr="000168D4" w:rsidDel="00C81D61" w:rsidRDefault="001707D4" w:rsidP="009652F9">
            <w:pPr>
              <w:pStyle w:val="Tablebody-centered"/>
              <w:rPr>
                <w:del w:id="55918" w:author="Diana Machado" w:date="2019-04-05T18:40:00Z"/>
                <w:lang w:val="en-PH" w:eastAsia="en-PH"/>
              </w:rPr>
            </w:pPr>
            <w:del w:id="55919" w:author="Diana Machado" w:date="2019-04-05T18:40:00Z">
              <w:r w:rsidRPr="000168D4" w:rsidDel="00C81D61">
                <w:rPr>
                  <w:lang w:val="en-PH" w:eastAsia="en-PH"/>
                </w:rPr>
                <w:delText>BREVARD</w:delText>
              </w:r>
            </w:del>
          </w:p>
        </w:tc>
        <w:tc>
          <w:tcPr>
            <w:tcW w:w="709" w:type="dxa"/>
            <w:shd w:val="clear" w:color="auto" w:fill="auto"/>
            <w:noWrap/>
            <w:vAlign w:val="bottom"/>
          </w:tcPr>
          <w:p w:rsidR="001707D4" w:rsidRPr="000168D4" w:rsidDel="00C81D61" w:rsidRDefault="001707D4" w:rsidP="009652F9">
            <w:pPr>
              <w:pStyle w:val="Tablebody-centered"/>
              <w:rPr>
                <w:del w:id="55920" w:author="Diana Machado" w:date="2019-04-05T18:40:00Z"/>
                <w:lang w:val="en-PH" w:eastAsia="en-PH"/>
              </w:rPr>
            </w:pPr>
            <w:del w:id="55921" w:author="Diana Machado" w:date="2019-04-05T18:40:00Z">
              <w:r w:rsidRPr="000168D4" w:rsidDel="00C81D61">
                <w:rPr>
                  <w:lang w:val="en-PH" w:eastAsia="en-PH"/>
                </w:rPr>
                <w:delText>13.468</w:delText>
              </w:r>
            </w:del>
          </w:p>
        </w:tc>
        <w:tc>
          <w:tcPr>
            <w:tcW w:w="607" w:type="dxa"/>
            <w:shd w:val="clear" w:color="auto" w:fill="auto"/>
            <w:noWrap/>
            <w:vAlign w:val="bottom"/>
          </w:tcPr>
          <w:p w:rsidR="001707D4" w:rsidRPr="000168D4" w:rsidDel="00C81D61" w:rsidRDefault="001707D4" w:rsidP="009652F9">
            <w:pPr>
              <w:pStyle w:val="Tablebody-centered"/>
              <w:rPr>
                <w:del w:id="55922" w:author="Diana Machado" w:date="2019-04-05T18:40:00Z"/>
                <w:lang w:val="en-PH" w:eastAsia="en-PH"/>
              </w:rPr>
            </w:pPr>
            <w:del w:id="55923" w:author="Diana Machado" w:date="2019-04-05T18:40:00Z">
              <w:r w:rsidRPr="000168D4" w:rsidDel="00C81D61">
                <w:rPr>
                  <w:lang w:val="en-PH" w:eastAsia="en-PH"/>
                </w:rPr>
                <w:delText>12.279</w:delText>
              </w:r>
            </w:del>
          </w:p>
        </w:tc>
        <w:tc>
          <w:tcPr>
            <w:tcW w:w="607" w:type="dxa"/>
            <w:shd w:val="clear" w:color="auto" w:fill="auto"/>
            <w:noWrap/>
            <w:vAlign w:val="bottom"/>
          </w:tcPr>
          <w:p w:rsidR="001707D4" w:rsidRPr="000168D4" w:rsidDel="00C81D61" w:rsidRDefault="001707D4" w:rsidP="009652F9">
            <w:pPr>
              <w:pStyle w:val="Tablebody-centered"/>
              <w:rPr>
                <w:del w:id="55924" w:author="Diana Machado" w:date="2019-04-05T18:40:00Z"/>
                <w:lang w:val="en-PH" w:eastAsia="en-PH"/>
              </w:rPr>
            </w:pPr>
            <w:del w:id="55925" w:author="Diana Machado" w:date="2019-04-05T18:40:00Z">
              <w:r w:rsidRPr="000168D4" w:rsidDel="00C81D61">
                <w:rPr>
                  <w:lang w:val="en-PH" w:eastAsia="en-PH"/>
                </w:rPr>
                <w:delText>12.279</w:delText>
              </w:r>
            </w:del>
          </w:p>
        </w:tc>
        <w:tc>
          <w:tcPr>
            <w:tcW w:w="607" w:type="dxa"/>
            <w:shd w:val="clear" w:color="auto" w:fill="auto"/>
            <w:noWrap/>
            <w:vAlign w:val="bottom"/>
          </w:tcPr>
          <w:p w:rsidR="001707D4" w:rsidRPr="000168D4" w:rsidDel="00C81D61" w:rsidRDefault="001707D4" w:rsidP="009652F9">
            <w:pPr>
              <w:pStyle w:val="Tablebody-centered"/>
              <w:rPr>
                <w:del w:id="55926" w:author="Diana Machado" w:date="2019-04-05T18:40:00Z"/>
                <w:lang w:val="en-PH" w:eastAsia="en-PH"/>
              </w:rPr>
            </w:pPr>
            <w:del w:id="55927" w:author="Diana Machado" w:date="2019-04-05T18:40:00Z">
              <w:r w:rsidRPr="000168D4" w:rsidDel="00C81D61">
                <w:rPr>
                  <w:lang w:val="en-PH" w:eastAsia="en-PH"/>
                </w:rPr>
                <w:delText>11.383</w:delText>
              </w:r>
            </w:del>
          </w:p>
        </w:tc>
        <w:tc>
          <w:tcPr>
            <w:tcW w:w="607" w:type="dxa"/>
            <w:shd w:val="clear" w:color="auto" w:fill="auto"/>
            <w:noWrap/>
            <w:vAlign w:val="bottom"/>
          </w:tcPr>
          <w:p w:rsidR="001707D4" w:rsidRPr="000168D4" w:rsidDel="00C81D61" w:rsidRDefault="001707D4" w:rsidP="009652F9">
            <w:pPr>
              <w:pStyle w:val="Tablebody-centered"/>
              <w:rPr>
                <w:del w:id="55928" w:author="Diana Machado" w:date="2019-04-05T18:40:00Z"/>
                <w:lang w:val="en-PH" w:eastAsia="en-PH"/>
              </w:rPr>
            </w:pPr>
            <w:del w:id="55929" w:author="Diana Machado" w:date="2019-04-05T18:40:00Z">
              <w:r w:rsidRPr="000168D4" w:rsidDel="00C81D61">
                <w:rPr>
                  <w:lang w:val="en-PH" w:eastAsia="en-PH"/>
                </w:rPr>
                <w:delText>9.240</w:delText>
              </w:r>
            </w:del>
          </w:p>
        </w:tc>
        <w:tc>
          <w:tcPr>
            <w:tcW w:w="607" w:type="dxa"/>
            <w:shd w:val="clear" w:color="auto" w:fill="auto"/>
            <w:noWrap/>
            <w:vAlign w:val="bottom"/>
          </w:tcPr>
          <w:p w:rsidR="001707D4" w:rsidRPr="000168D4" w:rsidDel="00C81D61" w:rsidRDefault="001707D4" w:rsidP="009652F9">
            <w:pPr>
              <w:pStyle w:val="Tablebody-centered"/>
              <w:rPr>
                <w:del w:id="55930" w:author="Diana Machado" w:date="2019-04-05T18:40:00Z"/>
                <w:lang w:val="en-PH" w:eastAsia="en-PH"/>
              </w:rPr>
            </w:pPr>
            <w:del w:id="55931" w:author="Diana Machado" w:date="2019-04-05T18:40:00Z">
              <w:r w:rsidRPr="000168D4" w:rsidDel="00C81D61">
                <w:rPr>
                  <w:lang w:val="en-PH" w:eastAsia="en-PH"/>
                </w:rPr>
                <w:delText>7.345</w:delText>
              </w:r>
            </w:del>
          </w:p>
        </w:tc>
        <w:tc>
          <w:tcPr>
            <w:tcW w:w="715" w:type="dxa"/>
            <w:shd w:val="clear" w:color="auto" w:fill="auto"/>
            <w:noWrap/>
            <w:vAlign w:val="bottom"/>
          </w:tcPr>
          <w:p w:rsidR="001707D4" w:rsidRPr="000168D4" w:rsidDel="00C81D61" w:rsidRDefault="001707D4" w:rsidP="009652F9">
            <w:pPr>
              <w:pStyle w:val="Tablebody-centered"/>
              <w:rPr>
                <w:del w:id="55932" w:author="Diana Machado" w:date="2019-04-05T18:40:00Z"/>
                <w:lang w:val="en-PH" w:eastAsia="en-PH"/>
              </w:rPr>
            </w:pPr>
            <w:del w:id="5593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5934" w:author="Diana Machado" w:date="2019-04-05T18:40:00Z"/>
                <w:lang w:val="en-PH" w:eastAsia="en-PH"/>
              </w:rPr>
            </w:pPr>
            <w:del w:id="55935"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5936" w:author="Diana Machado" w:date="2019-04-05T18:40:00Z"/>
                <w:lang w:val="en-PH" w:eastAsia="en-PH"/>
              </w:rPr>
            </w:pPr>
            <w:del w:id="55937"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5938" w:author="Diana Machado" w:date="2019-04-05T18:40:00Z"/>
                <w:lang w:val="en-PH" w:eastAsia="en-PH"/>
              </w:rPr>
            </w:pPr>
            <w:del w:id="55939" w:author="Diana Machado" w:date="2019-04-05T18:40:00Z">
              <w:r w:rsidRPr="000168D4" w:rsidDel="00C81D61">
                <w:rPr>
                  <w:lang w:val="en-PH" w:eastAsia="en-PH"/>
                </w:rPr>
                <w:delText>0.845</w:delText>
              </w:r>
            </w:del>
          </w:p>
        </w:tc>
        <w:tc>
          <w:tcPr>
            <w:tcW w:w="543" w:type="dxa"/>
            <w:shd w:val="clear" w:color="auto" w:fill="auto"/>
            <w:noWrap/>
            <w:vAlign w:val="bottom"/>
          </w:tcPr>
          <w:p w:rsidR="001707D4" w:rsidRPr="000168D4" w:rsidDel="00C81D61" w:rsidRDefault="001707D4" w:rsidP="009652F9">
            <w:pPr>
              <w:pStyle w:val="Tablebody-centered"/>
              <w:rPr>
                <w:del w:id="55940" w:author="Diana Machado" w:date="2019-04-05T18:40:00Z"/>
                <w:lang w:val="en-PH" w:eastAsia="en-PH"/>
              </w:rPr>
            </w:pPr>
            <w:del w:id="55941" w:author="Diana Machado" w:date="2019-04-05T18:40:00Z">
              <w:r w:rsidRPr="000168D4" w:rsidDel="00C81D61">
                <w:rPr>
                  <w:lang w:val="en-PH" w:eastAsia="en-PH"/>
                </w:rPr>
                <w:delText>0.686</w:delText>
              </w:r>
            </w:del>
          </w:p>
        </w:tc>
        <w:tc>
          <w:tcPr>
            <w:tcW w:w="543" w:type="dxa"/>
            <w:shd w:val="clear" w:color="auto" w:fill="auto"/>
            <w:noWrap/>
            <w:vAlign w:val="bottom"/>
          </w:tcPr>
          <w:p w:rsidR="001707D4" w:rsidRPr="000168D4" w:rsidDel="00C81D61" w:rsidRDefault="001707D4" w:rsidP="009652F9">
            <w:pPr>
              <w:pStyle w:val="Tablebody-centered"/>
              <w:rPr>
                <w:del w:id="55942" w:author="Diana Machado" w:date="2019-04-05T18:40:00Z"/>
                <w:lang w:val="en-PH" w:eastAsia="en-PH"/>
              </w:rPr>
            </w:pPr>
            <w:del w:id="55943" w:author="Diana Machado" w:date="2019-04-05T18:40:00Z">
              <w:r w:rsidRPr="000168D4" w:rsidDel="00C81D61">
                <w:rPr>
                  <w:lang w:val="en-PH" w:eastAsia="en-PH"/>
                </w:rPr>
                <w:delText>0.545</w:delText>
              </w:r>
            </w:del>
          </w:p>
        </w:tc>
      </w:tr>
      <w:tr w:rsidR="001707D4" w:rsidRPr="0041013B" w:rsidDel="00C81D61" w:rsidTr="001707D4">
        <w:trPr>
          <w:trHeight w:val="198"/>
          <w:del w:id="55944" w:author="Diana Machado" w:date="2019-04-05T18:40:00Z"/>
        </w:trPr>
        <w:tc>
          <w:tcPr>
            <w:tcW w:w="1032" w:type="dxa"/>
            <w:vMerge/>
            <w:vAlign w:val="center"/>
          </w:tcPr>
          <w:p w:rsidR="001707D4" w:rsidRPr="000168D4" w:rsidDel="00C81D61" w:rsidRDefault="001707D4" w:rsidP="009652F9">
            <w:pPr>
              <w:pStyle w:val="Tablebody-centered"/>
              <w:rPr>
                <w:del w:id="5594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5946" w:author="Diana Machado" w:date="2019-04-05T18:40:00Z"/>
                <w:lang w:val="en-PH" w:eastAsia="en-PH"/>
              </w:rPr>
            </w:pPr>
            <w:del w:id="55947" w:author="Diana Machado" w:date="2019-04-05T18:40:00Z">
              <w:r w:rsidRPr="000168D4" w:rsidDel="00C81D61">
                <w:rPr>
                  <w:lang w:val="en-PH" w:eastAsia="en-PH"/>
                </w:rPr>
                <w:delText>3</w:delText>
              </w:r>
            </w:del>
          </w:p>
        </w:tc>
        <w:tc>
          <w:tcPr>
            <w:tcW w:w="1253" w:type="dxa"/>
            <w:shd w:val="clear" w:color="auto" w:fill="auto"/>
            <w:noWrap/>
            <w:vAlign w:val="bottom"/>
          </w:tcPr>
          <w:p w:rsidR="001707D4" w:rsidRPr="000168D4" w:rsidDel="00C81D61" w:rsidRDefault="001707D4" w:rsidP="009652F9">
            <w:pPr>
              <w:pStyle w:val="Tablebody-centered"/>
              <w:rPr>
                <w:del w:id="55948" w:author="Diana Machado" w:date="2019-04-05T18:40:00Z"/>
                <w:lang w:val="en-PH" w:eastAsia="en-PH"/>
              </w:rPr>
            </w:pPr>
            <w:del w:id="55949" w:author="Diana Machado" w:date="2019-04-05T18:40:00Z">
              <w:r w:rsidRPr="000168D4" w:rsidDel="00C81D61">
                <w:rPr>
                  <w:lang w:val="en-PH" w:eastAsia="en-PH"/>
                </w:rPr>
                <w:delText>BREVARD</w:delText>
              </w:r>
            </w:del>
          </w:p>
        </w:tc>
        <w:tc>
          <w:tcPr>
            <w:tcW w:w="709" w:type="dxa"/>
            <w:shd w:val="clear" w:color="auto" w:fill="auto"/>
            <w:noWrap/>
            <w:vAlign w:val="bottom"/>
          </w:tcPr>
          <w:p w:rsidR="001707D4" w:rsidRPr="000168D4" w:rsidDel="00C81D61" w:rsidRDefault="001707D4" w:rsidP="009652F9">
            <w:pPr>
              <w:pStyle w:val="Tablebody-centered"/>
              <w:rPr>
                <w:del w:id="55950" w:author="Diana Machado" w:date="2019-04-05T18:40:00Z"/>
                <w:lang w:val="en-PH" w:eastAsia="en-PH"/>
              </w:rPr>
            </w:pPr>
            <w:del w:id="55951" w:author="Diana Machado" w:date="2019-04-05T18:40:00Z">
              <w:r w:rsidRPr="000168D4" w:rsidDel="00C81D61">
                <w:rPr>
                  <w:lang w:val="en-PH" w:eastAsia="en-PH"/>
                </w:rPr>
                <w:delText>12.697</w:delText>
              </w:r>
            </w:del>
          </w:p>
        </w:tc>
        <w:tc>
          <w:tcPr>
            <w:tcW w:w="607" w:type="dxa"/>
            <w:shd w:val="clear" w:color="auto" w:fill="auto"/>
            <w:noWrap/>
            <w:vAlign w:val="bottom"/>
          </w:tcPr>
          <w:p w:rsidR="001707D4" w:rsidRPr="000168D4" w:rsidDel="00C81D61" w:rsidRDefault="001707D4" w:rsidP="009652F9">
            <w:pPr>
              <w:pStyle w:val="Tablebody-centered"/>
              <w:rPr>
                <w:del w:id="55952" w:author="Diana Machado" w:date="2019-04-05T18:40:00Z"/>
                <w:lang w:val="en-PH" w:eastAsia="en-PH"/>
              </w:rPr>
            </w:pPr>
            <w:del w:id="55953" w:author="Diana Machado" w:date="2019-04-05T18:40:00Z">
              <w:r w:rsidRPr="000168D4" w:rsidDel="00C81D61">
                <w:rPr>
                  <w:lang w:val="en-PH" w:eastAsia="en-PH"/>
                </w:rPr>
                <w:delText>11.527</w:delText>
              </w:r>
            </w:del>
          </w:p>
        </w:tc>
        <w:tc>
          <w:tcPr>
            <w:tcW w:w="607" w:type="dxa"/>
            <w:shd w:val="clear" w:color="auto" w:fill="auto"/>
            <w:noWrap/>
            <w:vAlign w:val="bottom"/>
          </w:tcPr>
          <w:p w:rsidR="001707D4" w:rsidRPr="000168D4" w:rsidDel="00C81D61" w:rsidRDefault="001707D4" w:rsidP="009652F9">
            <w:pPr>
              <w:pStyle w:val="Tablebody-centered"/>
              <w:rPr>
                <w:del w:id="55954" w:author="Diana Machado" w:date="2019-04-05T18:40:00Z"/>
                <w:lang w:val="en-PH" w:eastAsia="en-PH"/>
              </w:rPr>
            </w:pPr>
            <w:del w:id="55955" w:author="Diana Machado" w:date="2019-04-05T18:40:00Z">
              <w:r w:rsidRPr="000168D4" w:rsidDel="00C81D61">
                <w:rPr>
                  <w:lang w:val="en-PH" w:eastAsia="en-PH"/>
                </w:rPr>
                <w:delText>11.527</w:delText>
              </w:r>
            </w:del>
          </w:p>
        </w:tc>
        <w:tc>
          <w:tcPr>
            <w:tcW w:w="607" w:type="dxa"/>
            <w:shd w:val="clear" w:color="auto" w:fill="auto"/>
            <w:noWrap/>
            <w:vAlign w:val="bottom"/>
          </w:tcPr>
          <w:p w:rsidR="001707D4" w:rsidRPr="000168D4" w:rsidDel="00C81D61" w:rsidRDefault="001707D4" w:rsidP="009652F9">
            <w:pPr>
              <w:pStyle w:val="Tablebody-centered"/>
              <w:rPr>
                <w:del w:id="55956" w:author="Diana Machado" w:date="2019-04-05T18:40:00Z"/>
                <w:lang w:val="en-PH" w:eastAsia="en-PH"/>
              </w:rPr>
            </w:pPr>
            <w:del w:id="55957" w:author="Diana Machado" w:date="2019-04-05T18:40:00Z">
              <w:r w:rsidRPr="000168D4" w:rsidDel="00C81D61">
                <w:rPr>
                  <w:lang w:val="en-PH" w:eastAsia="en-PH"/>
                </w:rPr>
                <w:delText>10.643</w:delText>
              </w:r>
            </w:del>
          </w:p>
        </w:tc>
        <w:tc>
          <w:tcPr>
            <w:tcW w:w="607" w:type="dxa"/>
            <w:shd w:val="clear" w:color="auto" w:fill="auto"/>
            <w:noWrap/>
            <w:vAlign w:val="bottom"/>
          </w:tcPr>
          <w:p w:rsidR="001707D4" w:rsidRPr="000168D4" w:rsidDel="00C81D61" w:rsidRDefault="001707D4" w:rsidP="009652F9">
            <w:pPr>
              <w:pStyle w:val="Tablebody-centered"/>
              <w:rPr>
                <w:del w:id="55958" w:author="Diana Machado" w:date="2019-04-05T18:40:00Z"/>
                <w:lang w:val="en-PH" w:eastAsia="en-PH"/>
              </w:rPr>
            </w:pPr>
            <w:del w:id="55959" w:author="Diana Machado" w:date="2019-04-05T18:40:00Z">
              <w:r w:rsidRPr="000168D4" w:rsidDel="00C81D61">
                <w:rPr>
                  <w:lang w:val="en-PH" w:eastAsia="en-PH"/>
                </w:rPr>
                <w:delText>8.526</w:delText>
              </w:r>
            </w:del>
          </w:p>
        </w:tc>
        <w:tc>
          <w:tcPr>
            <w:tcW w:w="607" w:type="dxa"/>
            <w:shd w:val="clear" w:color="auto" w:fill="auto"/>
            <w:noWrap/>
            <w:vAlign w:val="bottom"/>
          </w:tcPr>
          <w:p w:rsidR="001707D4" w:rsidRPr="000168D4" w:rsidDel="00C81D61" w:rsidRDefault="001707D4" w:rsidP="009652F9">
            <w:pPr>
              <w:pStyle w:val="Tablebody-centered"/>
              <w:rPr>
                <w:del w:id="55960" w:author="Diana Machado" w:date="2019-04-05T18:40:00Z"/>
                <w:lang w:val="en-PH" w:eastAsia="en-PH"/>
              </w:rPr>
            </w:pPr>
            <w:del w:id="55961" w:author="Diana Machado" w:date="2019-04-05T18:40:00Z">
              <w:r w:rsidRPr="000168D4" w:rsidDel="00C81D61">
                <w:rPr>
                  <w:lang w:val="en-PH" w:eastAsia="en-PH"/>
                </w:rPr>
                <w:delText>6.669</w:delText>
              </w:r>
            </w:del>
          </w:p>
        </w:tc>
        <w:tc>
          <w:tcPr>
            <w:tcW w:w="715" w:type="dxa"/>
            <w:shd w:val="clear" w:color="auto" w:fill="auto"/>
            <w:noWrap/>
            <w:vAlign w:val="bottom"/>
          </w:tcPr>
          <w:p w:rsidR="001707D4" w:rsidRPr="000168D4" w:rsidDel="00C81D61" w:rsidRDefault="001707D4" w:rsidP="009652F9">
            <w:pPr>
              <w:pStyle w:val="Tablebody-centered"/>
              <w:rPr>
                <w:del w:id="55962" w:author="Diana Machado" w:date="2019-04-05T18:40:00Z"/>
                <w:lang w:val="en-PH" w:eastAsia="en-PH"/>
              </w:rPr>
            </w:pPr>
            <w:del w:id="5596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5964" w:author="Diana Machado" w:date="2019-04-05T18:40:00Z"/>
                <w:lang w:val="en-PH" w:eastAsia="en-PH"/>
              </w:rPr>
            </w:pPr>
            <w:del w:id="55965"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5966" w:author="Diana Machado" w:date="2019-04-05T18:40:00Z"/>
                <w:lang w:val="en-PH" w:eastAsia="en-PH"/>
              </w:rPr>
            </w:pPr>
            <w:del w:id="55967"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5968" w:author="Diana Machado" w:date="2019-04-05T18:40:00Z"/>
                <w:lang w:val="en-PH" w:eastAsia="en-PH"/>
              </w:rPr>
            </w:pPr>
            <w:del w:id="55969" w:author="Diana Machado" w:date="2019-04-05T18:40:00Z">
              <w:r w:rsidRPr="000168D4" w:rsidDel="00C81D61">
                <w:rPr>
                  <w:lang w:val="en-PH" w:eastAsia="en-PH"/>
                </w:rPr>
                <w:delText>0.838</w:delText>
              </w:r>
            </w:del>
          </w:p>
        </w:tc>
        <w:tc>
          <w:tcPr>
            <w:tcW w:w="543" w:type="dxa"/>
            <w:shd w:val="clear" w:color="auto" w:fill="auto"/>
            <w:noWrap/>
            <w:vAlign w:val="bottom"/>
          </w:tcPr>
          <w:p w:rsidR="001707D4" w:rsidRPr="000168D4" w:rsidDel="00C81D61" w:rsidRDefault="001707D4" w:rsidP="009652F9">
            <w:pPr>
              <w:pStyle w:val="Tablebody-centered"/>
              <w:rPr>
                <w:del w:id="55970" w:author="Diana Machado" w:date="2019-04-05T18:40:00Z"/>
                <w:lang w:val="en-PH" w:eastAsia="en-PH"/>
              </w:rPr>
            </w:pPr>
            <w:del w:id="55971" w:author="Diana Machado" w:date="2019-04-05T18:40:00Z">
              <w:r w:rsidRPr="000168D4" w:rsidDel="00C81D61">
                <w:rPr>
                  <w:lang w:val="en-PH" w:eastAsia="en-PH"/>
                </w:rPr>
                <w:delText>0.671</w:delText>
              </w:r>
            </w:del>
          </w:p>
        </w:tc>
        <w:tc>
          <w:tcPr>
            <w:tcW w:w="543" w:type="dxa"/>
            <w:shd w:val="clear" w:color="auto" w:fill="auto"/>
            <w:noWrap/>
            <w:vAlign w:val="bottom"/>
          </w:tcPr>
          <w:p w:rsidR="001707D4" w:rsidRPr="000168D4" w:rsidDel="00C81D61" w:rsidRDefault="001707D4" w:rsidP="009652F9">
            <w:pPr>
              <w:pStyle w:val="Tablebody-centered"/>
              <w:rPr>
                <w:del w:id="55972" w:author="Diana Machado" w:date="2019-04-05T18:40:00Z"/>
                <w:lang w:val="en-PH" w:eastAsia="en-PH"/>
              </w:rPr>
            </w:pPr>
            <w:del w:id="55973" w:author="Diana Machado" w:date="2019-04-05T18:40:00Z">
              <w:r w:rsidRPr="000168D4" w:rsidDel="00C81D61">
                <w:rPr>
                  <w:lang w:val="en-PH" w:eastAsia="en-PH"/>
                </w:rPr>
                <w:delText>0.525</w:delText>
              </w:r>
            </w:del>
          </w:p>
        </w:tc>
      </w:tr>
      <w:tr w:rsidR="001707D4" w:rsidRPr="0041013B" w:rsidDel="00C81D61" w:rsidTr="001707D4">
        <w:trPr>
          <w:trHeight w:val="198"/>
          <w:del w:id="55974" w:author="Diana Machado" w:date="2019-04-05T18:40:00Z"/>
        </w:trPr>
        <w:tc>
          <w:tcPr>
            <w:tcW w:w="1032" w:type="dxa"/>
            <w:vMerge/>
            <w:vAlign w:val="center"/>
          </w:tcPr>
          <w:p w:rsidR="001707D4" w:rsidRPr="000168D4" w:rsidDel="00C81D61" w:rsidRDefault="001707D4" w:rsidP="009652F9">
            <w:pPr>
              <w:pStyle w:val="Tablebody-centered"/>
              <w:rPr>
                <w:del w:id="5597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5976" w:author="Diana Machado" w:date="2019-04-05T18:40:00Z"/>
                <w:lang w:val="en-PH" w:eastAsia="en-PH"/>
              </w:rPr>
            </w:pPr>
            <w:del w:id="55977" w:author="Diana Machado" w:date="2019-04-05T18:40:00Z">
              <w:r w:rsidRPr="000168D4" w:rsidDel="00C81D61">
                <w:rPr>
                  <w:lang w:val="en-PH" w:eastAsia="en-PH"/>
                </w:rPr>
                <w:delText>4</w:delText>
              </w:r>
            </w:del>
          </w:p>
        </w:tc>
        <w:tc>
          <w:tcPr>
            <w:tcW w:w="1253" w:type="dxa"/>
            <w:shd w:val="clear" w:color="auto" w:fill="auto"/>
            <w:noWrap/>
            <w:vAlign w:val="bottom"/>
          </w:tcPr>
          <w:p w:rsidR="001707D4" w:rsidRPr="000168D4" w:rsidDel="00C81D61" w:rsidRDefault="001707D4" w:rsidP="009652F9">
            <w:pPr>
              <w:pStyle w:val="Tablebody-centered"/>
              <w:rPr>
                <w:del w:id="55978" w:author="Diana Machado" w:date="2019-04-05T18:40:00Z"/>
                <w:lang w:val="en-PH" w:eastAsia="en-PH"/>
              </w:rPr>
            </w:pPr>
            <w:del w:id="55979" w:author="Diana Machado" w:date="2019-04-05T18:40:00Z">
              <w:r w:rsidRPr="000168D4" w:rsidDel="00C81D61">
                <w:rPr>
                  <w:lang w:val="en-PH" w:eastAsia="en-PH"/>
                </w:rPr>
                <w:delText>BROWARD</w:delText>
              </w:r>
            </w:del>
          </w:p>
        </w:tc>
        <w:tc>
          <w:tcPr>
            <w:tcW w:w="709" w:type="dxa"/>
            <w:shd w:val="clear" w:color="auto" w:fill="auto"/>
            <w:noWrap/>
            <w:vAlign w:val="bottom"/>
          </w:tcPr>
          <w:p w:rsidR="001707D4" w:rsidRPr="000168D4" w:rsidDel="00C81D61" w:rsidRDefault="001707D4" w:rsidP="009652F9">
            <w:pPr>
              <w:pStyle w:val="Tablebody-centered"/>
              <w:rPr>
                <w:del w:id="55980" w:author="Diana Machado" w:date="2019-04-05T18:40:00Z"/>
                <w:lang w:val="en-PH" w:eastAsia="en-PH"/>
              </w:rPr>
            </w:pPr>
            <w:del w:id="55981" w:author="Diana Machado" w:date="2019-04-05T18:40:00Z">
              <w:r w:rsidRPr="000168D4" w:rsidDel="00C81D61">
                <w:rPr>
                  <w:lang w:val="en-PH" w:eastAsia="en-PH"/>
                </w:rPr>
                <w:delText>25.558</w:delText>
              </w:r>
            </w:del>
          </w:p>
        </w:tc>
        <w:tc>
          <w:tcPr>
            <w:tcW w:w="607" w:type="dxa"/>
            <w:shd w:val="clear" w:color="auto" w:fill="auto"/>
            <w:noWrap/>
            <w:vAlign w:val="bottom"/>
          </w:tcPr>
          <w:p w:rsidR="001707D4" w:rsidRPr="000168D4" w:rsidDel="00C81D61" w:rsidRDefault="001707D4" w:rsidP="009652F9">
            <w:pPr>
              <w:pStyle w:val="Tablebody-centered"/>
              <w:rPr>
                <w:del w:id="55982" w:author="Diana Machado" w:date="2019-04-05T18:40:00Z"/>
                <w:lang w:val="en-PH" w:eastAsia="en-PH"/>
              </w:rPr>
            </w:pPr>
            <w:del w:id="55983" w:author="Diana Machado" w:date="2019-04-05T18:40:00Z">
              <w:r w:rsidRPr="000168D4" w:rsidDel="00C81D61">
                <w:rPr>
                  <w:lang w:val="en-PH" w:eastAsia="en-PH"/>
                </w:rPr>
                <w:delText>23.945</w:delText>
              </w:r>
            </w:del>
          </w:p>
        </w:tc>
        <w:tc>
          <w:tcPr>
            <w:tcW w:w="607" w:type="dxa"/>
            <w:shd w:val="clear" w:color="auto" w:fill="auto"/>
            <w:noWrap/>
            <w:vAlign w:val="bottom"/>
          </w:tcPr>
          <w:p w:rsidR="001707D4" w:rsidRPr="000168D4" w:rsidDel="00C81D61" w:rsidRDefault="001707D4" w:rsidP="009652F9">
            <w:pPr>
              <w:pStyle w:val="Tablebody-centered"/>
              <w:rPr>
                <w:del w:id="55984" w:author="Diana Machado" w:date="2019-04-05T18:40:00Z"/>
                <w:lang w:val="en-PH" w:eastAsia="en-PH"/>
              </w:rPr>
            </w:pPr>
            <w:del w:id="55985" w:author="Diana Machado" w:date="2019-04-05T18:40:00Z">
              <w:r w:rsidRPr="000168D4" w:rsidDel="00C81D61">
                <w:rPr>
                  <w:lang w:val="en-PH" w:eastAsia="en-PH"/>
                </w:rPr>
                <w:delText>23.945</w:delText>
              </w:r>
            </w:del>
          </w:p>
        </w:tc>
        <w:tc>
          <w:tcPr>
            <w:tcW w:w="607" w:type="dxa"/>
            <w:shd w:val="clear" w:color="auto" w:fill="auto"/>
            <w:noWrap/>
            <w:vAlign w:val="bottom"/>
          </w:tcPr>
          <w:p w:rsidR="001707D4" w:rsidRPr="000168D4" w:rsidDel="00C81D61" w:rsidRDefault="001707D4" w:rsidP="009652F9">
            <w:pPr>
              <w:pStyle w:val="Tablebody-centered"/>
              <w:rPr>
                <w:del w:id="55986" w:author="Diana Machado" w:date="2019-04-05T18:40:00Z"/>
                <w:lang w:val="en-PH" w:eastAsia="en-PH"/>
              </w:rPr>
            </w:pPr>
            <w:del w:id="55987" w:author="Diana Machado" w:date="2019-04-05T18:40:00Z">
              <w:r w:rsidRPr="000168D4" w:rsidDel="00C81D61">
                <w:rPr>
                  <w:lang w:val="en-PH" w:eastAsia="en-PH"/>
                </w:rPr>
                <w:delText>22.633</w:delText>
              </w:r>
            </w:del>
          </w:p>
        </w:tc>
        <w:tc>
          <w:tcPr>
            <w:tcW w:w="607" w:type="dxa"/>
            <w:shd w:val="clear" w:color="auto" w:fill="auto"/>
            <w:noWrap/>
            <w:vAlign w:val="bottom"/>
          </w:tcPr>
          <w:p w:rsidR="001707D4" w:rsidRPr="000168D4" w:rsidDel="00C81D61" w:rsidRDefault="001707D4" w:rsidP="009652F9">
            <w:pPr>
              <w:pStyle w:val="Tablebody-centered"/>
              <w:rPr>
                <w:del w:id="55988" w:author="Diana Machado" w:date="2019-04-05T18:40:00Z"/>
                <w:lang w:val="en-PH" w:eastAsia="en-PH"/>
              </w:rPr>
            </w:pPr>
            <w:del w:id="55989" w:author="Diana Machado" w:date="2019-04-05T18:40:00Z">
              <w:r w:rsidRPr="000168D4" w:rsidDel="00C81D61">
                <w:rPr>
                  <w:lang w:val="en-PH" w:eastAsia="en-PH"/>
                </w:rPr>
                <w:delText>19.362</w:delText>
              </w:r>
            </w:del>
          </w:p>
        </w:tc>
        <w:tc>
          <w:tcPr>
            <w:tcW w:w="607" w:type="dxa"/>
            <w:shd w:val="clear" w:color="auto" w:fill="auto"/>
            <w:noWrap/>
            <w:vAlign w:val="bottom"/>
          </w:tcPr>
          <w:p w:rsidR="001707D4" w:rsidRPr="000168D4" w:rsidDel="00C81D61" w:rsidRDefault="001707D4" w:rsidP="009652F9">
            <w:pPr>
              <w:pStyle w:val="Tablebody-centered"/>
              <w:rPr>
                <w:del w:id="55990" w:author="Diana Machado" w:date="2019-04-05T18:40:00Z"/>
                <w:lang w:val="en-PH" w:eastAsia="en-PH"/>
              </w:rPr>
            </w:pPr>
            <w:del w:id="55991" w:author="Diana Machado" w:date="2019-04-05T18:40:00Z">
              <w:r w:rsidRPr="000168D4" w:rsidDel="00C81D61">
                <w:rPr>
                  <w:lang w:val="en-PH" w:eastAsia="en-PH"/>
                </w:rPr>
                <w:delText>16.110</w:delText>
              </w:r>
            </w:del>
          </w:p>
        </w:tc>
        <w:tc>
          <w:tcPr>
            <w:tcW w:w="715" w:type="dxa"/>
            <w:shd w:val="clear" w:color="auto" w:fill="auto"/>
            <w:noWrap/>
            <w:vAlign w:val="bottom"/>
          </w:tcPr>
          <w:p w:rsidR="001707D4" w:rsidRPr="000168D4" w:rsidDel="00C81D61" w:rsidRDefault="001707D4" w:rsidP="009652F9">
            <w:pPr>
              <w:pStyle w:val="Tablebody-centered"/>
              <w:rPr>
                <w:del w:id="55992" w:author="Diana Machado" w:date="2019-04-05T18:40:00Z"/>
                <w:lang w:val="en-PH" w:eastAsia="en-PH"/>
              </w:rPr>
            </w:pPr>
            <w:del w:id="5599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5994" w:author="Diana Machado" w:date="2019-04-05T18:40:00Z"/>
                <w:lang w:val="en-PH" w:eastAsia="en-PH"/>
              </w:rPr>
            </w:pPr>
            <w:del w:id="55995" w:author="Diana Machado" w:date="2019-04-05T18:40:00Z">
              <w:r w:rsidRPr="000168D4" w:rsidDel="00C81D61">
                <w:rPr>
                  <w:lang w:val="en-PH" w:eastAsia="en-PH"/>
                </w:rPr>
                <w:delText>0.937</w:delText>
              </w:r>
            </w:del>
          </w:p>
        </w:tc>
        <w:tc>
          <w:tcPr>
            <w:tcW w:w="543" w:type="dxa"/>
            <w:shd w:val="clear" w:color="auto" w:fill="auto"/>
            <w:noWrap/>
            <w:vAlign w:val="bottom"/>
          </w:tcPr>
          <w:p w:rsidR="001707D4" w:rsidRPr="000168D4" w:rsidDel="00C81D61" w:rsidRDefault="001707D4" w:rsidP="009652F9">
            <w:pPr>
              <w:pStyle w:val="Tablebody-centered"/>
              <w:rPr>
                <w:del w:id="55996" w:author="Diana Machado" w:date="2019-04-05T18:40:00Z"/>
                <w:lang w:val="en-PH" w:eastAsia="en-PH"/>
              </w:rPr>
            </w:pPr>
            <w:del w:id="55997" w:author="Diana Machado" w:date="2019-04-05T18:40:00Z">
              <w:r w:rsidRPr="000168D4" w:rsidDel="00C81D61">
                <w:rPr>
                  <w:lang w:val="en-PH" w:eastAsia="en-PH"/>
                </w:rPr>
                <w:delText>0.937</w:delText>
              </w:r>
            </w:del>
          </w:p>
        </w:tc>
        <w:tc>
          <w:tcPr>
            <w:tcW w:w="543" w:type="dxa"/>
            <w:shd w:val="clear" w:color="auto" w:fill="auto"/>
            <w:noWrap/>
            <w:vAlign w:val="bottom"/>
          </w:tcPr>
          <w:p w:rsidR="001707D4" w:rsidRPr="000168D4" w:rsidDel="00C81D61" w:rsidRDefault="001707D4" w:rsidP="009652F9">
            <w:pPr>
              <w:pStyle w:val="Tablebody-centered"/>
              <w:rPr>
                <w:del w:id="55998" w:author="Diana Machado" w:date="2019-04-05T18:40:00Z"/>
                <w:lang w:val="en-PH" w:eastAsia="en-PH"/>
              </w:rPr>
            </w:pPr>
            <w:del w:id="55999" w:author="Diana Machado" w:date="2019-04-05T18:40:00Z">
              <w:r w:rsidRPr="000168D4" w:rsidDel="00C81D61">
                <w:rPr>
                  <w:lang w:val="en-PH" w:eastAsia="en-PH"/>
                </w:rPr>
                <w:delText>0.886</w:delText>
              </w:r>
            </w:del>
          </w:p>
        </w:tc>
        <w:tc>
          <w:tcPr>
            <w:tcW w:w="543" w:type="dxa"/>
            <w:shd w:val="clear" w:color="auto" w:fill="auto"/>
            <w:noWrap/>
            <w:vAlign w:val="bottom"/>
          </w:tcPr>
          <w:p w:rsidR="001707D4" w:rsidRPr="000168D4" w:rsidDel="00C81D61" w:rsidRDefault="001707D4" w:rsidP="009652F9">
            <w:pPr>
              <w:pStyle w:val="Tablebody-centered"/>
              <w:rPr>
                <w:del w:id="56000" w:author="Diana Machado" w:date="2019-04-05T18:40:00Z"/>
                <w:lang w:val="en-PH" w:eastAsia="en-PH"/>
              </w:rPr>
            </w:pPr>
            <w:del w:id="56001" w:author="Diana Machado" w:date="2019-04-05T18:40:00Z">
              <w:r w:rsidRPr="000168D4" w:rsidDel="00C81D61">
                <w:rPr>
                  <w:lang w:val="en-PH" w:eastAsia="en-PH"/>
                </w:rPr>
                <w:delText>0.758</w:delText>
              </w:r>
            </w:del>
          </w:p>
        </w:tc>
        <w:tc>
          <w:tcPr>
            <w:tcW w:w="543" w:type="dxa"/>
            <w:shd w:val="clear" w:color="auto" w:fill="auto"/>
            <w:noWrap/>
            <w:vAlign w:val="bottom"/>
          </w:tcPr>
          <w:p w:rsidR="001707D4" w:rsidRPr="000168D4" w:rsidDel="00C81D61" w:rsidRDefault="001707D4" w:rsidP="009652F9">
            <w:pPr>
              <w:pStyle w:val="Tablebody-centered"/>
              <w:rPr>
                <w:del w:id="56002" w:author="Diana Machado" w:date="2019-04-05T18:40:00Z"/>
                <w:lang w:val="en-PH" w:eastAsia="en-PH"/>
              </w:rPr>
            </w:pPr>
            <w:del w:id="56003" w:author="Diana Machado" w:date="2019-04-05T18:40:00Z">
              <w:r w:rsidRPr="000168D4" w:rsidDel="00C81D61">
                <w:rPr>
                  <w:lang w:val="en-PH" w:eastAsia="en-PH"/>
                </w:rPr>
                <w:delText>0.630</w:delText>
              </w:r>
            </w:del>
          </w:p>
        </w:tc>
      </w:tr>
      <w:tr w:rsidR="001707D4" w:rsidRPr="0041013B" w:rsidDel="00C81D61" w:rsidTr="001707D4">
        <w:trPr>
          <w:trHeight w:val="198"/>
          <w:del w:id="56004" w:author="Diana Machado" w:date="2019-04-05T18:40:00Z"/>
        </w:trPr>
        <w:tc>
          <w:tcPr>
            <w:tcW w:w="1032" w:type="dxa"/>
            <w:vMerge/>
            <w:vAlign w:val="center"/>
          </w:tcPr>
          <w:p w:rsidR="001707D4" w:rsidRPr="000168D4" w:rsidDel="00C81D61" w:rsidRDefault="001707D4" w:rsidP="009652F9">
            <w:pPr>
              <w:pStyle w:val="Tablebody-centered"/>
              <w:rPr>
                <w:del w:id="5600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006" w:author="Diana Machado" w:date="2019-04-05T18:40:00Z"/>
                <w:lang w:val="en-PH" w:eastAsia="en-PH"/>
              </w:rPr>
            </w:pPr>
            <w:del w:id="56007" w:author="Diana Machado" w:date="2019-04-05T18:40:00Z">
              <w:r w:rsidRPr="000168D4" w:rsidDel="00C81D61">
                <w:rPr>
                  <w:lang w:val="en-PH" w:eastAsia="en-PH"/>
                </w:rPr>
                <w:delText>5</w:delText>
              </w:r>
            </w:del>
          </w:p>
        </w:tc>
        <w:tc>
          <w:tcPr>
            <w:tcW w:w="1253" w:type="dxa"/>
            <w:shd w:val="clear" w:color="auto" w:fill="auto"/>
            <w:noWrap/>
            <w:vAlign w:val="bottom"/>
          </w:tcPr>
          <w:p w:rsidR="001707D4" w:rsidRPr="000168D4" w:rsidDel="00C81D61" w:rsidRDefault="001707D4" w:rsidP="009652F9">
            <w:pPr>
              <w:pStyle w:val="Tablebody-centered"/>
              <w:rPr>
                <w:del w:id="56008" w:author="Diana Machado" w:date="2019-04-05T18:40:00Z"/>
                <w:lang w:val="en-PH" w:eastAsia="en-PH"/>
              </w:rPr>
            </w:pPr>
            <w:del w:id="56009" w:author="Diana Machado" w:date="2019-04-05T18:40:00Z">
              <w:r w:rsidRPr="000168D4" w:rsidDel="00C81D61">
                <w:rPr>
                  <w:lang w:val="en-PH" w:eastAsia="en-PH"/>
                </w:rPr>
                <w:delText>BROWARD</w:delText>
              </w:r>
            </w:del>
          </w:p>
        </w:tc>
        <w:tc>
          <w:tcPr>
            <w:tcW w:w="709" w:type="dxa"/>
            <w:shd w:val="clear" w:color="auto" w:fill="auto"/>
            <w:noWrap/>
            <w:vAlign w:val="bottom"/>
          </w:tcPr>
          <w:p w:rsidR="001707D4" w:rsidRPr="000168D4" w:rsidDel="00C81D61" w:rsidRDefault="001707D4" w:rsidP="009652F9">
            <w:pPr>
              <w:pStyle w:val="Tablebody-centered"/>
              <w:rPr>
                <w:del w:id="56010" w:author="Diana Machado" w:date="2019-04-05T18:40:00Z"/>
                <w:lang w:val="en-PH" w:eastAsia="en-PH"/>
              </w:rPr>
            </w:pPr>
            <w:del w:id="56011" w:author="Diana Machado" w:date="2019-04-05T18:40:00Z">
              <w:r w:rsidRPr="000168D4" w:rsidDel="00C81D61">
                <w:rPr>
                  <w:lang w:val="en-PH" w:eastAsia="en-PH"/>
                </w:rPr>
                <w:delText>45.801</w:delText>
              </w:r>
            </w:del>
          </w:p>
        </w:tc>
        <w:tc>
          <w:tcPr>
            <w:tcW w:w="607" w:type="dxa"/>
            <w:shd w:val="clear" w:color="auto" w:fill="auto"/>
            <w:noWrap/>
            <w:vAlign w:val="bottom"/>
          </w:tcPr>
          <w:p w:rsidR="001707D4" w:rsidRPr="000168D4" w:rsidDel="00C81D61" w:rsidRDefault="001707D4" w:rsidP="009652F9">
            <w:pPr>
              <w:pStyle w:val="Tablebody-centered"/>
              <w:rPr>
                <w:del w:id="56012" w:author="Diana Machado" w:date="2019-04-05T18:40:00Z"/>
                <w:lang w:val="en-PH" w:eastAsia="en-PH"/>
              </w:rPr>
            </w:pPr>
            <w:del w:id="56013" w:author="Diana Machado" w:date="2019-04-05T18:40:00Z">
              <w:r w:rsidRPr="000168D4" w:rsidDel="00C81D61">
                <w:rPr>
                  <w:lang w:val="en-PH" w:eastAsia="en-PH"/>
                </w:rPr>
                <w:delText>43.829</w:delText>
              </w:r>
            </w:del>
          </w:p>
        </w:tc>
        <w:tc>
          <w:tcPr>
            <w:tcW w:w="607" w:type="dxa"/>
            <w:shd w:val="clear" w:color="auto" w:fill="auto"/>
            <w:noWrap/>
            <w:vAlign w:val="bottom"/>
          </w:tcPr>
          <w:p w:rsidR="001707D4" w:rsidRPr="000168D4" w:rsidDel="00C81D61" w:rsidRDefault="001707D4" w:rsidP="009652F9">
            <w:pPr>
              <w:pStyle w:val="Tablebody-centered"/>
              <w:rPr>
                <w:del w:id="56014" w:author="Diana Machado" w:date="2019-04-05T18:40:00Z"/>
                <w:lang w:val="en-PH" w:eastAsia="en-PH"/>
              </w:rPr>
            </w:pPr>
            <w:del w:id="56015" w:author="Diana Machado" w:date="2019-04-05T18:40:00Z">
              <w:r w:rsidRPr="000168D4" w:rsidDel="00C81D61">
                <w:rPr>
                  <w:lang w:val="en-PH" w:eastAsia="en-PH"/>
                </w:rPr>
                <w:delText>43.829</w:delText>
              </w:r>
            </w:del>
          </w:p>
        </w:tc>
        <w:tc>
          <w:tcPr>
            <w:tcW w:w="607" w:type="dxa"/>
            <w:shd w:val="clear" w:color="auto" w:fill="auto"/>
            <w:noWrap/>
            <w:vAlign w:val="bottom"/>
          </w:tcPr>
          <w:p w:rsidR="001707D4" w:rsidRPr="000168D4" w:rsidDel="00C81D61" w:rsidRDefault="001707D4" w:rsidP="009652F9">
            <w:pPr>
              <w:pStyle w:val="Tablebody-centered"/>
              <w:rPr>
                <w:del w:id="56016" w:author="Diana Machado" w:date="2019-04-05T18:40:00Z"/>
                <w:lang w:val="en-PH" w:eastAsia="en-PH"/>
              </w:rPr>
            </w:pPr>
            <w:del w:id="56017" w:author="Diana Machado" w:date="2019-04-05T18:40:00Z">
              <w:r w:rsidRPr="000168D4" w:rsidDel="00C81D61">
                <w:rPr>
                  <w:lang w:val="en-PH" w:eastAsia="en-PH"/>
                </w:rPr>
                <w:delText>42.191</w:delText>
              </w:r>
            </w:del>
          </w:p>
        </w:tc>
        <w:tc>
          <w:tcPr>
            <w:tcW w:w="607" w:type="dxa"/>
            <w:shd w:val="clear" w:color="auto" w:fill="auto"/>
            <w:noWrap/>
            <w:vAlign w:val="bottom"/>
          </w:tcPr>
          <w:p w:rsidR="001707D4" w:rsidRPr="000168D4" w:rsidDel="00C81D61" w:rsidRDefault="001707D4" w:rsidP="009652F9">
            <w:pPr>
              <w:pStyle w:val="Tablebody-centered"/>
              <w:rPr>
                <w:del w:id="56018" w:author="Diana Machado" w:date="2019-04-05T18:40:00Z"/>
                <w:lang w:val="en-PH" w:eastAsia="en-PH"/>
              </w:rPr>
            </w:pPr>
            <w:del w:id="56019" w:author="Diana Machado" w:date="2019-04-05T18:40:00Z">
              <w:r w:rsidRPr="000168D4" w:rsidDel="00C81D61">
                <w:rPr>
                  <w:lang w:val="en-PH" w:eastAsia="en-PH"/>
                </w:rPr>
                <w:delText>38.045</w:delText>
              </w:r>
            </w:del>
          </w:p>
        </w:tc>
        <w:tc>
          <w:tcPr>
            <w:tcW w:w="607" w:type="dxa"/>
            <w:shd w:val="clear" w:color="auto" w:fill="auto"/>
            <w:noWrap/>
            <w:vAlign w:val="bottom"/>
          </w:tcPr>
          <w:p w:rsidR="001707D4" w:rsidRPr="000168D4" w:rsidDel="00C81D61" w:rsidRDefault="001707D4" w:rsidP="009652F9">
            <w:pPr>
              <w:pStyle w:val="Tablebody-centered"/>
              <w:rPr>
                <w:del w:id="56020" w:author="Diana Machado" w:date="2019-04-05T18:40:00Z"/>
                <w:lang w:val="en-PH" w:eastAsia="en-PH"/>
              </w:rPr>
            </w:pPr>
            <w:del w:id="56021" w:author="Diana Machado" w:date="2019-04-05T18:40:00Z">
              <w:r w:rsidRPr="000168D4" w:rsidDel="00C81D61">
                <w:rPr>
                  <w:lang w:val="en-PH" w:eastAsia="en-PH"/>
                </w:rPr>
                <w:delText>33.604</w:delText>
              </w:r>
            </w:del>
          </w:p>
        </w:tc>
        <w:tc>
          <w:tcPr>
            <w:tcW w:w="715" w:type="dxa"/>
            <w:shd w:val="clear" w:color="auto" w:fill="auto"/>
            <w:noWrap/>
            <w:vAlign w:val="bottom"/>
          </w:tcPr>
          <w:p w:rsidR="001707D4" w:rsidRPr="000168D4" w:rsidDel="00C81D61" w:rsidRDefault="001707D4" w:rsidP="009652F9">
            <w:pPr>
              <w:pStyle w:val="Tablebody-centered"/>
              <w:rPr>
                <w:del w:id="56022" w:author="Diana Machado" w:date="2019-04-05T18:40:00Z"/>
                <w:lang w:val="en-PH" w:eastAsia="en-PH"/>
              </w:rPr>
            </w:pPr>
            <w:del w:id="5602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024" w:author="Diana Machado" w:date="2019-04-05T18:40:00Z"/>
                <w:lang w:val="en-PH" w:eastAsia="en-PH"/>
              </w:rPr>
            </w:pPr>
            <w:del w:id="56025" w:author="Diana Machado" w:date="2019-04-05T18:40:00Z">
              <w:r w:rsidRPr="000168D4" w:rsidDel="00C81D61">
                <w:rPr>
                  <w:lang w:val="en-PH" w:eastAsia="en-PH"/>
                </w:rPr>
                <w:delText>0.957</w:delText>
              </w:r>
            </w:del>
          </w:p>
        </w:tc>
        <w:tc>
          <w:tcPr>
            <w:tcW w:w="543" w:type="dxa"/>
            <w:shd w:val="clear" w:color="auto" w:fill="auto"/>
            <w:noWrap/>
            <w:vAlign w:val="bottom"/>
          </w:tcPr>
          <w:p w:rsidR="001707D4" w:rsidRPr="000168D4" w:rsidDel="00C81D61" w:rsidRDefault="001707D4" w:rsidP="009652F9">
            <w:pPr>
              <w:pStyle w:val="Tablebody-centered"/>
              <w:rPr>
                <w:del w:id="56026" w:author="Diana Machado" w:date="2019-04-05T18:40:00Z"/>
                <w:lang w:val="en-PH" w:eastAsia="en-PH"/>
              </w:rPr>
            </w:pPr>
            <w:del w:id="56027" w:author="Diana Machado" w:date="2019-04-05T18:40:00Z">
              <w:r w:rsidRPr="000168D4" w:rsidDel="00C81D61">
                <w:rPr>
                  <w:lang w:val="en-PH" w:eastAsia="en-PH"/>
                </w:rPr>
                <w:delText>0.957</w:delText>
              </w:r>
            </w:del>
          </w:p>
        </w:tc>
        <w:tc>
          <w:tcPr>
            <w:tcW w:w="543" w:type="dxa"/>
            <w:shd w:val="clear" w:color="auto" w:fill="auto"/>
            <w:noWrap/>
            <w:vAlign w:val="bottom"/>
          </w:tcPr>
          <w:p w:rsidR="001707D4" w:rsidRPr="000168D4" w:rsidDel="00C81D61" w:rsidRDefault="001707D4" w:rsidP="009652F9">
            <w:pPr>
              <w:pStyle w:val="Tablebody-centered"/>
              <w:rPr>
                <w:del w:id="56028" w:author="Diana Machado" w:date="2019-04-05T18:40:00Z"/>
                <w:lang w:val="en-PH" w:eastAsia="en-PH"/>
              </w:rPr>
            </w:pPr>
            <w:del w:id="56029" w:author="Diana Machado" w:date="2019-04-05T18:40:00Z">
              <w:r w:rsidRPr="000168D4" w:rsidDel="00C81D61">
                <w:rPr>
                  <w:lang w:val="en-PH" w:eastAsia="en-PH"/>
                </w:rPr>
                <w:delText>0.921</w:delText>
              </w:r>
            </w:del>
          </w:p>
        </w:tc>
        <w:tc>
          <w:tcPr>
            <w:tcW w:w="543" w:type="dxa"/>
            <w:shd w:val="clear" w:color="auto" w:fill="auto"/>
            <w:noWrap/>
            <w:vAlign w:val="bottom"/>
          </w:tcPr>
          <w:p w:rsidR="001707D4" w:rsidRPr="000168D4" w:rsidDel="00C81D61" w:rsidRDefault="001707D4" w:rsidP="009652F9">
            <w:pPr>
              <w:pStyle w:val="Tablebody-centered"/>
              <w:rPr>
                <w:del w:id="56030" w:author="Diana Machado" w:date="2019-04-05T18:40:00Z"/>
                <w:lang w:val="en-PH" w:eastAsia="en-PH"/>
              </w:rPr>
            </w:pPr>
            <w:del w:id="56031" w:author="Diana Machado" w:date="2019-04-05T18:40:00Z">
              <w:r w:rsidRPr="000168D4" w:rsidDel="00C81D61">
                <w:rPr>
                  <w:lang w:val="en-PH" w:eastAsia="en-PH"/>
                </w:rPr>
                <w:delText>0.831</w:delText>
              </w:r>
            </w:del>
          </w:p>
        </w:tc>
        <w:tc>
          <w:tcPr>
            <w:tcW w:w="543" w:type="dxa"/>
            <w:shd w:val="clear" w:color="auto" w:fill="auto"/>
            <w:noWrap/>
            <w:vAlign w:val="bottom"/>
          </w:tcPr>
          <w:p w:rsidR="001707D4" w:rsidRPr="000168D4" w:rsidDel="00C81D61" w:rsidRDefault="001707D4" w:rsidP="009652F9">
            <w:pPr>
              <w:pStyle w:val="Tablebody-centered"/>
              <w:rPr>
                <w:del w:id="56032" w:author="Diana Machado" w:date="2019-04-05T18:40:00Z"/>
                <w:lang w:val="en-PH" w:eastAsia="en-PH"/>
              </w:rPr>
            </w:pPr>
            <w:del w:id="56033" w:author="Diana Machado" w:date="2019-04-05T18:40:00Z">
              <w:r w:rsidRPr="000168D4" w:rsidDel="00C81D61">
                <w:rPr>
                  <w:lang w:val="en-PH" w:eastAsia="en-PH"/>
                </w:rPr>
                <w:delText>0.734</w:delText>
              </w:r>
            </w:del>
          </w:p>
        </w:tc>
      </w:tr>
      <w:tr w:rsidR="001707D4" w:rsidRPr="0041013B" w:rsidDel="00C81D61" w:rsidTr="001707D4">
        <w:trPr>
          <w:trHeight w:val="198"/>
          <w:del w:id="56034" w:author="Diana Machado" w:date="2019-04-05T18:40:00Z"/>
        </w:trPr>
        <w:tc>
          <w:tcPr>
            <w:tcW w:w="1032" w:type="dxa"/>
            <w:vMerge/>
            <w:vAlign w:val="center"/>
          </w:tcPr>
          <w:p w:rsidR="001707D4" w:rsidRPr="000168D4" w:rsidDel="00C81D61" w:rsidRDefault="001707D4" w:rsidP="009652F9">
            <w:pPr>
              <w:pStyle w:val="Tablebody-centered"/>
              <w:rPr>
                <w:del w:id="5603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036" w:author="Diana Machado" w:date="2019-04-05T18:40:00Z"/>
                <w:lang w:val="en-PH" w:eastAsia="en-PH"/>
              </w:rPr>
            </w:pPr>
            <w:del w:id="56037" w:author="Diana Machado" w:date="2019-04-05T18:40:00Z">
              <w:r w:rsidRPr="000168D4" w:rsidDel="00C81D61">
                <w:rPr>
                  <w:lang w:val="en-PH" w:eastAsia="en-PH"/>
                </w:rPr>
                <w:delText>6</w:delText>
              </w:r>
            </w:del>
          </w:p>
        </w:tc>
        <w:tc>
          <w:tcPr>
            <w:tcW w:w="1253" w:type="dxa"/>
            <w:shd w:val="clear" w:color="auto" w:fill="auto"/>
            <w:noWrap/>
            <w:vAlign w:val="bottom"/>
          </w:tcPr>
          <w:p w:rsidR="001707D4" w:rsidRPr="000168D4" w:rsidDel="00C81D61" w:rsidRDefault="001707D4" w:rsidP="009652F9">
            <w:pPr>
              <w:pStyle w:val="Tablebody-centered"/>
              <w:rPr>
                <w:del w:id="56038" w:author="Diana Machado" w:date="2019-04-05T18:40:00Z"/>
                <w:lang w:val="en-PH" w:eastAsia="en-PH"/>
              </w:rPr>
            </w:pPr>
            <w:del w:id="56039" w:author="Diana Machado" w:date="2019-04-05T18:40:00Z">
              <w:r w:rsidRPr="000168D4" w:rsidDel="00C81D61">
                <w:rPr>
                  <w:lang w:val="en-PH" w:eastAsia="en-PH"/>
                </w:rPr>
                <w:delText>CITRUS</w:delText>
              </w:r>
            </w:del>
          </w:p>
        </w:tc>
        <w:tc>
          <w:tcPr>
            <w:tcW w:w="709" w:type="dxa"/>
            <w:shd w:val="clear" w:color="auto" w:fill="auto"/>
            <w:noWrap/>
            <w:vAlign w:val="bottom"/>
          </w:tcPr>
          <w:p w:rsidR="001707D4" w:rsidRPr="000168D4" w:rsidDel="00C81D61" w:rsidRDefault="001707D4" w:rsidP="009652F9">
            <w:pPr>
              <w:pStyle w:val="Tablebody-centered"/>
              <w:rPr>
                <w:del w:id="56040" w:author="Diana Machado" w:date="2019-04-05T18:40:00Z"/>
                <w:lang w:val="en-PH" w:eastAsia="en-PH"/>
              </w:rPr>
            </w:pPr>
            <w:del w:id="56041" w:author="Diana Machado" w:date="2019-04-05T18:40:00Z">
              <w:r w:rsidRPr="000168D4" w:rsidDel="00C81D61">
                <w:rPr>
                  <w:lang w:val="en-PH" w:eastAsia="en-PH"/>
                </w:rPr>
                <w:delText>8.161</w:delText>
              </w:r>
            </w:del>
          </w:p>
        </w:tc>
        <w:tc>
          <w:tcPr>
            <w:tcW w:w="607" w:type="dxa"/>
            <w:shd w:val="clear" w:color="auto" w:fill="auto"/>
            <w:noWrap/>
            <w:vAlign w:val="bottom"/>
          </w:tcPr>
          <w:p w:rsidR="001707D4" w:rsidRPr="000168D4" w:rsidDel="00C81D61" w:rsidRDefault="001707D4" w:rsidP="009652F9">
            <w:pPr>
              <w:pStyle w:val="Tablebody-centered"/>
              <w:rPr>
                <w:del w:id="56042" w:author="Diana Machado" w:date="2019-04-05T18:40:00Z"/>
                <w:lang w:val="en-PH" w:eastAsia="en-PH"/>
              </w:rPr>
            </w:pPr>
            <w:del w:id="56043" w:author="Diana Machado" w:date="2019-04-05T18:40:00Z">
              <w:r w:rsidRPr="000168D4" w:rsidDel="00C81D61">
                <w:rPr>
                  <w:lang w:val="en-PH" w:eastAsia="en-PH"/>
                </w:rPr>
                <w:delText>7.193</w:delText>
              </w:r>
            </w:del>
          </w:p>
        </w:tc>
        <w:tc>
          <w:tcPr>
            <w:tcW w:w="607" w:type="dxa"/>
            <w:shd w:val="clear" w:color="auto" w:fill="auto"/>
            <w:noWrap/>
            <w:vAlign w:val="bottom"/>
          </w:tcPr>
          <w:p w:rsidR="001707D4" w:rsidRPr="000168D4" w:rsidDel="00C81D61" w:rsidRDefault="001707D4" w:rsidP="009652F9">
            <w:pPr>
              <w:pStyle w:val="Tablebody-centered"/>
              <w:rPr>
                <w:del w:id="56044" w:author="Diana Machado" w:date="2019-04-05T18:40:00Z"/>
                <w:lang w:val="en-PH" w:eastAsia="en-PH"/>
              </w:rPr>
            </w:pPr>
            <w:del w:id="56045" w:author="Diana Machado" w:date="2019-04-05T18:40:00Z">
              <w:r w:rsidRPr="000168D4" w:rsidDel="00C81D61">
                <w:rPr>
                  <w:lang w:val="en-PH" w:eastAsia="en-PH"/>
                </w:rPr>
                <w:delText>7.193</w:delText>
              </w:r>
            </w:del>
          </w:p>
        </w:tc>
        <w:tc>
          <w:tcPr>
            <w:tcW w:w="607" w:type="dxa"/>
            <w:shd w:val="clear" w:color="auto" w:fill="auto"/>
            <w:noWrap/>
            <w:vAlign w:val="bottom"/>
          </w:tcPr>
          <w:p w:rsidR="001707D4" w:rsidRPr="000168D4" w:rsidDel="00C81D61" w:rsidRDefault="001707D4" w:rsidP="009652F9">
            <w:pPr>
              <w:pStyle w:val="Tablebody-centered"/>
              <w:rPr>
                <w:del w:id="56046" w:author="Diana Machado" w:date="2019-04-05T18:40:00Z"/>
                <w:lang w:val="en-PH" w:eastAsia="en-PH"/>
              </w:rPr>
            </w:pPr>
            <w:del w:id="56047" w:author="Diana Machado" w:date="2019-04-05T18:40:00Z">
              <w:r w:rsidRPr="000168D4" w:rsidDel="00C81D61">
                <w:rPr>
                  <w:lang w:val="en-PH" w:eastAsia="en-PH"/>
                </w:rPr>
                <w:delText>6.471</w:delText>
              </w:r>
            </w:del>
          </w:p>
        </w:tc>
        <w:tc>
          <w:tcPr>
            <w:tcW w:w="607" w:type="dxa"/>
            <w:shd w:val="clear" w:color="auto" w:fill="auto"/>
            <w:noWrap/>
            <w:vAlign w:val="bottom"/>
          </w:tcPr>
          <w:p w:rsidR="001707D4" w:rsidRPr="000168D4" w:rsidDel="00C81D61" w:rsidRDefault="001707D4" w:rsidP="009652F9">
            <w:pPr>
              <w:pStyle w:val="Tablebody-centered"/>
              <w:rPr>
                <w:del w:id="56048" w:author="Diana Machado" w:date="2019-04-05T18:40:00Z"/>
                <w:lang w:val="en-PH" w:eastAsia="en-PH"/>
              </w:rPr>
            </w:pPr>
            <w:del w:id="56049" w:author="Diana Machado" w:date="2019-04-05T18:40:00Z">
              <w:r w:rsidRPr="000168D4" w:rsidDel="00C81D61">
                <w:rPr>
                  <w:lang w:val="en-PH" w:eastAsia="en-PH"/>
                </w:rPr>
                <w:delText>4.763</w:delText>
              </w:r>
            </w:del>
          </w:p>
        </w:tc>
        <w:tc>
          <w:tcPr>
            <w:tcW w:w="607" w:type="dxa"/>
            <w:shd w:val="clear" w:color="auto" w:fill="auto"/>
            <w:noWrap/>
            <w:vAlign w:val="bottom"/>
          </w:tcPr>
          <w:p w:rsidR="001707D4" w:rsidRPr="000168D4" w:rsidDel="00C81D61" w:rsidRDefault="001707D4" w:rsidP="009652F9">
            <w:pPr>
              <w:pStyle w:val="Tablebody-centered"/>
              <w:rPr>
                <w:del w:id="56050" w:author="Diana Machado" w:date="2019-04-05T18:40:00Z"/>
                <w:lang w:val="en-PH" w:eastAsia="en-PH"/>
              </w:rPr>
            </w:pPr>
            <w:del w:id="56051" w:author="Diana Machado" w:date="2019-04-05T18:40:00Z">
              <w:r w:rsidRPr="000168D4" w:rsidDel="00C81D61">
                <w:rPr>
                  <w:lang w:val="en-PH" w:eastAsia="en-PH"/>
                </w:rPr>
                <w:delText>3.370</w:delText>
              </w:r>
            </w:del>
          </w:p>
        </w:tc>
        <w:tc>
          <w:tcPr>
            <w:tcW w:w="715" w:type="dxa"/>
            <w:shd w:val="clear" w:color="auto" w:fill="auto"/>
            <w:noWrap/>
            <w:vAlign w:val="bottom"/>
          </w:tcPr>
          <w:p w:rsidR="001707D4" w:rsidRPr="000168D4" w:rsidDel="00C81D61" w:rsidRDefault="001707D4" w:rsidP="009652F9">
            <w:pPr>
              <w:pStyle w:val="Tablebody-centered"/>
              <w:rPr>
                <w:del w:id="56052" w:author="Diana Machado" w:date="2019-04-05T18:40:00Z"/>
                <w:lang w:val="en-PH" w:eastAsia="en-PH"/>
              </w:rPr>
            </w:pPr>
            <w:del w:id="5605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054" w:author="Diana Machado" w:date="2019-04-05T18:40:00Z"/>
                <w:lang w:val="en-PH" w:eastAsia="en-PH"/>
              </w:rPr>
            </w:pPr>
            <w:del w:id="56055" w:author="Diana Machado" w:date="2019-04-05T18:40:00Z">
              <w:r w:rsidRPr="000168D4" w:rsidDel="00C81D61">
                <w:rPr>
                  <w:lang w:val="en-PH" w:eastAsia="en-PH"/>
                </w:rPr>
                <w:delText>0.881</w:delText>
              </w:r>
            </w:del>
          </w:p>
        </w:tc>
        <w:tc>
          <w:tcPr>
            <w:tcW w:w="543" w:type="dxa"/>
            <w:shd w:val="clear" w:color="auto" w:fill="auto"/>
            <w:noWrap/>
            <w:vAlign w:val="bottom"/>
          </w:tcPr>
          <w:p w:rsidR="001707D4" w:rsidRPr="000168D4" w:rsidDel="00C81D61" w:rsidRDefault="001707D4" w:rsidP="009652F9">
            <w:pPr>
              <w:pStyle w:val="Tablebody-centered"/>
              <w:rPr>
                <w:del w:id="56056" w:author="Diana Machado" w:date="2019-04-05T18:40:00Z"/>
                <w:lang w:val="en-PH" w:eastAsia="en-PH"/>
              </w:rPr>
            </w:pPr>
            <w:del w:id="56057" w:author="Diana Machado" w:date="2019-04-05T18:40:00Z">
              <w:r w:rsidRPr="000168D4" w:rsidDel="00C81D61">
                <w:rPr>
                  <w:lang w:val="en-PH" w:eastAsia="en-PH"/>
                </w:rPr>
                <w:delText>0.881</w:delText>
              </w:r>
            </w:del>
          </w:p>
        </w:tc>
        <w:tc>
          <w:tcPr>
            <w:tcW w:w="543" w:type="dxa"/>
            <w:shd w:val="clear" w:color="auto" w:fill="auto"/>
            <w:noWrap/>
            <w:vAlign w:val="bottom"/>
          </w:tcPr>
          <w:p w:rsidR="001707D4" w:rsidRPr="000168D4" w:rsidDel="00C81D61" w:rsidRDefault="001707D4" w:rsidP="009652F9">
            <w:pPr>
              <w:pStyle w:val="Tablebody-centered"/>
              <w:rPr>
                <w:del w:id="56058" w:author="Diana Machado" w:date="2019-04-05T18:40:00Z"/>
                <w:lang w:val="en-PH" w:eastAsia="en-PH"/>
              </w:rPr>
            </w:pPr>
            <w:del w:id="56059" w:author="Diana Machado" w:date="2019-04-05T18:40:00Z">
              <w:r w:rsidRPr="000168D4" w:rsidDel="00C81D61">
                <w:rPr>
                  <w:lang w:val="en-PH" w:eastAsia="en-PH"/>
                </w:rPr>
                <w:delText>0.793</w:delText>
              </w:r>
            </w:del>
          </w:p>
        </w:tc>
        <w:tc>
          <w:tcPr>
            <w:tcW w:w="543" w:type="dxa"/>
            <w:shd w:val="clear" w:color="auto" w:fill="auto"/>
            <w:noWrap/>
            <w:vAlign w:val="bottom"/>
          </w:tcPr>
          <w:p w:rsidR="001707D4" w:rsidRPr="000168D4" w:rsidDel="00C81D61" w:rsidRDefault="001707D4" w:rsidP="009652F9">
            <w:pPr>
              <w:pStyle w:val="Tablebody-centered"/>
              <w:rPr>
                <w:del w:id="56060" w:author="Diana Machado" w:date="2019-04-05T18:40:00Z"/>
                <w:lang w:val="en-PH" w:eastAsia="en-PH"/>
              </w:rPr>
            </w:pPr>
            <w:del w:id="56061" w:author="Diana Machado" w:date="2019-04-05T18:40:00Z">
              <w:r w:rsidRPr="000168D4" w:rsidDel="00C81D61">
                <w:rPr>
                  <w:lang w:val="en-PH" w:eastAsia="en-PH"/>
                </w:rPr>
                <w:delText>0.584</w:delText>
              </w:r>
            </w:del>
          </w:p>
        </w:tc>
        <w:tc>
          <w:tcPr>
            <w:tcW w:w="543" w:type="dxa"/>
            <w:shd w:val="clear" w:color="auto" w:fill="auto"/>
            <w:noWrap/>
            <w:vAlign w:val="bottom"/>
          </w:tcPr>
          <w:p w:rsidR="001707D4" w:rsidRPr="000168D4" w:rsidDel="00C81D61" w:rsidRDefault="001707D4" w:rsidP="009652F9">
            <w:pPr>
              <w:pStyle w:val="Tablebody-centered"/>
              <w:rPr>
                <w:del w:id="56062" w:author="Diana Machado" w:date="2019-04-05T18:40:00Z"/>
                <w:lang w:val="en-PH" w:eastAsia="en-PH"/>
              </w:rPr>
            </w:pPr>
            <w:del w:id="56063" w:author="Diana Machado" w:date="2019-04-05T18:40:00Z">
              <w:r w:rsidRPr="000168D4" w:rsidDel="00C81D61">
                <w:rPr>
                  <w:lang w:val="en-PH" w:eastAsia="en-PH"/>
                </w:rPr>
                <w:delText>0.413</w:delText>
              </w:r>
            </w:del>
          </w:p>
        </w:tc>
      </w:tr>
      <w:tr w:rsidR="001707D4" w:rsidRPr="0041013B" w:rsidDel="00C81D61" w:rsidTr="001707D4">
        <w:trPr>
          <w:trHeight w:val="198"/>
          <w:del w:id="56064" w:author="Diana Machado" w:date="2019-04-05T18:40:00Z"/>
        </w:trPr>
        <w:tc>
          <w:tcPr>
            <w:tcW w:w="1032" w:type="dxa"/>
            <w:vMerge/>
            <w:vAlign w:val="center"/>
          </w:tcPr>
          <w:p w:rsidR="001707D4" w:rsidRPr="000168D4" w:rsidDel="00C81D61" w:rsidRDefault="001707D4" w:rsidP="009652F9">
            <w:pPr>
              <w:pStyle w:val="Tablebody-centered"/>
              <w:rPr>
                <w:del w:id="5606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066" w:author="Diana Machado" w:date="2019-04-05T18:40:00Z"/>
                <w:lang w:val="en-PH" w:eastAsia="en-PH"/>
              </w:rPr>
            </w:pPr>
            <w:del w:id="56067" w:author="Diana Machado" w:date="2019-04-05T18:40:00Z">
              <w:r w:rsidRPr="000168D4" w:rsidDel="00C81D61">
                <w:rPr>
                  <w:lang w:val="en-PH" w:eastAsia="en-PH"/>
                </w:rPr>
                <w:delText>7</w:delText>
              </w:r>
            </w:del>
          </w:p>
        </w:tc>
        <w:tc>
          <w:tcPr>
            <w:tcW w:w="1253" w:type="dxa"/>
            <w:shd w:val="clear" w:color="auto" w:fill="auto"/>
            <w:noWrap/>
            <w:vAlign w:val="bottom"/>
          </w:tcPr>
          <w:p w:rsidR="001707D4" w:rsidRPr="000168D4" w:rsidDel="00C81D61" w:rsidRDefault="001707D4" w:rsidP="009652F9">
            <w:pPr>
              <w:pStyle w:val="Tablebody-centered"/>
              <w:rPr>
                <w:del w:id="56068" w:author="Diana Machado" w:date="2019-04-05T18:40:00Z"/>
                <w:lang w:val="en-PH" w:eastAsia="en-PH"/>
              </w:rPr>
            </w:pPr>
            <w:del w:id="56069" w:author="Diana Machado" w:date="2019-04-05T18:40:00Z">
              <w:r w:rsidRPr="000168D4" w:rsidDel="00C81D61">
                <w:rPr>
                  <w:lang w:val="en-PH" w:eastAsia="en-PH"/>
                </w:rPr>
                <w:delText>CLAY</w:delText>
              </w:r>
            </w:del>
          </w:p>
        </w:tc>
        <w:tc>
          <w:tcPr>
            <w:tcW w:w="709" w:type="dxa"/>
            <w:shd w:val="clear" w:color="auto" w:fill="auto"/>
            <w:noWrap/>
            <w:vAlign w:val="bottom"/>
          </w:tcPr>
          <w:p w:rsidR="001707D4" w:rsidRPr="000168D4" w:rsidDel="00C81D61" w:rsidRDefault="001707D4" w:rsidP="009652F9">
            <w:pPr>
              <w:pStyle w:val="Tablebody-centered"/>
              <w:rPr>
                <w:del w:id="56070" w:author="Diana Machado" w:date="2019-04-05T18:40:00Z"/>
                <w:lang w:val="en-PH" w:eastAsia="en-PH"/>
              </w:rPr>
            </w:pPr>
            <w:del w:id="56071" w:author="Diana Machado" w:date="2019-04-05T18:40:00Z">
              <w:r w:rsidRPr="000168D4" w:rsidDel="00C81D61">
                <w:rPr>
                  <w:lang w:val="en-PH" w:eastAsia="en-PH"/>
                </w:rPr>
                <w:delText>2.734</w:delText>
              </w:r>
            </w:del>
          </w:p>
        </w:tc>
        <w:tc>
          <w:tcPr>
            <w:tcW w:w="607" w:type="dxa"/>
            <w:shd w:val="clear" w:color="auto" w:fill="auto"/>
            <w:noWrap/>
            <w:vAlign w:val="bottom"/>
          </w:tcPr>
          <w:p w:rsidR="001707D4" w:rsidRPr="000168D4" w:rsidDel="00C81D61" w:rsidRDefault="001707D4" w:rsidP="009652F9">
            <w:pPr>
              <w:pStyle w:val="Tablebody-centered"/>
              <w:rPr>
                <w:del w:id="56072" w:author="Diana Machado" w:date="2019-04-05T18:40:00Z"/>
                <w:lang w:val="en-PH" w:eastAsia="en-PH"/>
              </w:rPr>
            </w:pPr>
            <w:del w:id="56073" w:author="Diana Machado" w:date="2019-04-05T18:40:00Z">
              <w:r w:rsidRPr="000168D4" w:rsidDel="00C81D61">
                <w:rPr>
                  <w:lang w:val="en-PH" w:eastAsia="en-PH"/>
                </w:rPr>
                <w:delText>2.168</w:delText>
              </w:r>
            </w:del>
          </w:p>
        </w:tc>
        <w:tc>
          <w:tcPr>
            <w:tcW w:w="607" w:type="dxa"/>
            <w:shd w:val="clear" w:color="auto" w:fill="auto"/>
            <w:noWrap/>
            <w:vAlign w:val="bottom"/>
          </w:tcPr>
          <w:p w:rsidR="001707D4" w:rsidRPr="000168D4" w:rsidDel="00C81D61" w:rsidRDefault="001707D4" w:rsidP="009652F9">
            <w:pPr>
              <w:pStyle w:val="Tablebody-centered"/>
              <w:rPr>
                <w:del w:id="56074" w:author="Diana Machado" w:date="2019-04-05T18:40:00Z"/>
                <w:lang w:val="en-PH" w:eastAsia="en-PH"/>
              </w:rPr>
            </w:pPr>
            <w:del w:id="56075" w:author="Diana Machado" w:date="2019-04-05T18:40:00Z">
              <w:r w:rsidRPr="000168D4" w:rsidDel="00C81D61">
                <w:rPr>
                  <w:lang w:val="en-PH" w:eastAsia="en-PH"/>
                </w:rPr>
                <w:delText>2.168</w:delText>
              </w:r>
            </w:del>
          </w:p>
        </w:tc>
        <w:tc>
          <w:tcPr>
            <w:tcW w:w="607" w:type="dxa"/>
            <w:shd w:val="clear" w:color="auto" w:fill="auto"/>
            <w:noWrap/>
            <w:vAlign w:val="bottom"/>
          </w:tcPr>
          <w:p w:rsidR="001707D4" w:rsidRPr="000168D4" w:rsidDel="00C81D61" w:rsidRDefault="001707D4" w:rsidP="009652F9">
            <w:pPr>
              <w:pStyle w:val="Tablebody-centered"/>
              <w:rPr>
                <w:del w:id="56076" w:author="Diana Machado" w:date="2019-04-05T18:40:00Z"/>
                <w:lang w:val="en-PH" w:eastAsia="en-PH"/>
              </w:rPr>
            </w:pPr>
            <w:del w:id="56077" w:author="Diana Machado" w:date="2019-04-05T18:40:00Z">
              <w:r w:rsidRPr="000168D4" w:rsidDel="00C81D61">
                <w:rPr>
                  <w:lang w:val="en-PH" w:eastAsia="en-PH"/>
                </w:rPr>
                <w:delText>1.854</w:delText>
              </w:r>
            </w:del>
          </w:p>
        </w:tc>
        <w:tc>
          <w:tcPr>
            <w:tcW w:w="607" w:type="dxa"/>
            <w:shd w:val="clear" w:color="auto" w:fill="auto"/>
            <w:noWrap/>
            <w:vAlign w:val="bottom"/>
          </w:tcPr>
          <w:p w:rsidR="001707D4" w:rsidRPr="000168D4" w:rsidDel="00C81D61" w:rsidRDefault="001707D4" w:rsidP="009652F9">
            <w:pPr>
              <w:pStyle w:val="Tablebody-centered"/>
              <w:rPr>
                <w:del w:id="56078" w:author="Diana Machado" w:date="2019-04-05T18:40:00Z"/>
                <w:lang w:val="en-PH" w:eastAsia="en-PH"/>
              </w:rPr>
            </w:pPr>
            <w:del w:id="56079" w:author="Diana Machado" w:date="2019-04-05T18:40:00Z">
              <w:r w:rsidRPr="000168D4" w:rsidDel="00C81D61">
                <w:rPr>
                  <w:lang w:val="en-PH" w:eastAsia="en-PH"/>
                </w:rPr>
                <w:delText>1.184</w:delText>
              </w:r>
            </w:del>
          </w:p>
        </w:tc>
        <w:tc>
          <w:tcPr>
            <w:tcW w:w="607" w:type="dxa"/>
            <w:shd w:val="clear" w:color="auto" w:fill="auto"/>
            <w:noWrap/>
            <w:vAlign w:val="bottom"/>
          </w:tcPr>
          <w:p w:rsidR="001707D4" w:rsidRPr="000168D4" w:rsidDel="00C81D61" w:rsidRDefault="001707D4" w:rsidP="009652F9">
            <w:pPr>
              <w:pStyle w:val="Tablebody-centered"/>
              <w:rPr>
                <w:del w:id="56080" w:author="Diana Machado" w:date="2019-04-05T18:40:00Z"/>
                <w:lang w:val="en-PH" w:eastAsia="en-PH"/>
              </w:rPr>
            </w:pPr>
            <w:del w:id="56081" w:author="Diana Machado" w:date="2019-04-05T18:40:00Z">
              <w:r w:rsidRPr="000168D4" w:rsidDel="00C81D61">
                <w:rPr>
                  <w:lang w:val="en-PH" w:eastAsia="en-PH"/>
                </w:rPr>
                <w:delText>0.716</w:delText>
              </w:r>
            </w:del>
          </w:p>
        </w:tc>
        <w:tc>
          <w:tcPr>
            <w:tcW w:w="715" w:type="dxa"/>
            <w:shd w:val="clear" w:color="auto" w:fill="auto"/>
            <w:noWrap/>
            <w:vAlign w:val="bottom"/>
          </w:tcPr>
          <w:p w:rsidR="001707D4" w:rsidRPr="000168D4" w:rsidDel="00C81D61" w:rsidRDefault="001707D4" w:rsidP="009652F9">
            <w:pPr>
              <w:pStyle w:val="Tablebody-centered"/>
              <w:rPr>
                <w:del w:id="56082" w:author="Diana Machado" w:date="2019-04-05T18:40:00Z"/>
                <w:lang w:val="en-PH" w:eastAsia="en-PH"/>
              </w:rPr>
            </w:pPr>
            <w:del w:id="5608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084" w:author="Diana Machado" w:date="2019-04-05T18:40:00Z"/>
                <w:lang w:val="en-PH" w:eastAsia="en-PH"/>
              </w:rPr>
            </w:pPr>
            <w:del w:id="56085" w:author="Diana Machado" w:date="2019-04-05T18:40:00Z">
              <w:r w:rsidRPr="000168D4" w:rsidDel="00C81D61">
                <w:rPr>
                  <w:lang w:val="en-PH" w:eastAsia="en-PH"/>
                </w:rPr>
                <w:delText>0.793</w:delText>
              </w:r>
            </w:del>
          </w:p>
        </w:tc>
        <w:tc>
          <w:tcPr>
            <w:tcW w:w="543" w:type="dxa"/>
            <w:shd w:val="clear" w:color="auto" w:fill="auto"/>
            <w:noWrap/>
            <w:vAlign w:val="bottom"/>
          </w:tcPr>
          <w:p w:rsidR="001707D4" w:rsidRPr="000168D4" w:rsidDel="00C81D61" w:rsidRDefault="001707D4" w:rsidP="009652F9">
            <w:pPr>
              <w:pStyle w:val="Tablebody-centered"/>
              <w:rPr>
                <w:del w:id="56086" w:author="Diana Machado" w:date="2019-04-05T18:40:00Z"/>
                <w:lang w:val="en-PH" w:eastAsia="en-PH"/>
              </w:rPr>
            </w:pPr>
            <w:del w:id="56087" w:author="Diana Machado" w:date="2019-04-05T18:40:00Z">
              <w:r w:rsidRPr="000168D4" w:rsidDel="00C81D61">
                <w:rPr>
                  <w:lang w:val="en-PH" w:eastAsia="en-PH"/>
                </w:rPr>
                <w:delText>0.793</w:delText>
              </w:r>
            </w:del>
          </w:p>
        </w:tc>
        <w:tc>
          <w:tcPr>
            <w:tcW w:w="543" w:type="dxa"/>
            <w:shd w:val="clear" w:color="auto" w:fill="auto"/>
            <w:noWrap/>
            <w:vAlign w:val="bottom"/>
          </w:tcPr>
          <w:p w:rsidR="001707D4" w:rsidRPr="000168D4" w:rsidDel="00C81D61" w:rsidRDefault="001707D4" w:rsidP="009652F9">
            <w:pPr>
              <w:pStyle w:val="Tablebody-centered"/>
              <w:rPr>
                <w:del w:id="56088" w:author="Diana Machado" w:date="2019-04-05T18:40:00Z"/>
                <w:lang w:val="en-PH" w:eastAsia="en-PH"/>
              </w:rPr>
            </w:pPr>
            <w:del w:id="56089" w:author="Diana Machado" w:date="2019-04-05T18:40:00Z">
              <w:r w:rsidRPr="000168D4" w:rsidDel="00C81D61">
                <w:rPr>
                  <w:lang w:val="en-PH" w:eastAsia="en-PH"/>
                </w:rPr>
                <w:delText>0.678</w:delText>
              </w:r>
            </w:del>
          </w:p>
        </w:tc>
        <w:tc>
          <w:tcPr>
            <w:tcW w:w="543" w:type="dxa"/>
            <w:shd w:val="clear" w:color="auto" w:fill="auto"/>
            <w:noWrap/>
            <w:vAlign w:val="bottom"/>
          </w:tcPr>
          <w:p w:rsidR="001707D4" w:rsidRPr="000168D4" w:rsidDel="00C81D61" w:rsidRDefault="001707D4" w:rsidP="009652F9">
            <w:pPr>
              <w:pStyle w:val="Tablebody-centered"/>
              <w:rPr>
                <w:del w:id="56090" w:author="Diana Machado" w:date="2019-04-05T18:40:00Z"/>
                <w:lang w:val="en-PH" w:eastAsia="en-PH"/>
              </w:rPr>
            </w:pPr>
            <w:del w:id="56091" w:author="Diana Machado" w:date="2019-04-05T18:40:00Z">
              <w:r w:rsidRPr="000168D4" w:rsidDel="00C81D61">
                <w:rPr>
                  <w:lang w:val="en-PH" w:eastAsia="en-PH"/>
                </w:rPr>
                <w:delText>0.433</w:delText>
              </w:r>
            </w:del>
          </w:p>
        </w:tc>
        <w:tc>
          <w:tcPr>
            <w:tcW w:w="543" w:type="dxa"/>
            <w:shd w:val="clear" w:color="auto" w:fill="auto"/>
            <w:noWrap/>
            <w:vAlign w:val="bottom"/>
          </w:tcPr>
          <w:p w:rsidR="001707D4" w:rsidRPr="000168D4" w:rsidDel="00C81D61" w:rsidRDefault="001707D4" w:rsidP="009652F9">
            <w:pPr>
              <w:pStyle w:val="Tablebody-centered"/>
              <w:rPr>
                <w:del w:id="56092" w:author="Diana Machado" w:date="2019-04-05T18:40:00Z"/>
                <w:lang w:val="en-PH" w:eastAsia="en-PH"/>
              </w:rPr>
            </w:pPr>
            <w:del w:id="56093" w:author="Diana Machado" w:date="2019-04-05T18:40:00Z">
              <w:r w:rsidRPr="000168D4" w:rsidDel="00C81D61">
                <w:rPr>
                  <w:lang w:val="en-PH" w:eastAsia="en-PH"/>
                </w:rPr>
                <w:delText>0.262</w:delText>
              </w:r>
            </w:del>
          </w:p>
        </w:tc>
      </w:tr>
      <w:tr w:rsidR="001707D4" w:rsidRPr="0041013B" w:rsidDel="00C81D61" w:rsidTr="001707D4">
        <w:trPr>
          <w:trHeight w:val="198"/>
          <w:del w:id="56094" w:author="Diana Machado" w:date="2019-04-05T18:40:00Z"/>
        </w:trPr>
        <w:tc>
          <w:tcPr>
            <w:tcW w:w="1032" w:type="dxa"/>
            <w:vMerge/>
            <w:vAlign w:val="center"/>
          </w:tcPr>
          <w:p w:rsidR="001707D4" w:rsidRPr="000168D4" w:rsidDel="00C81D61" w:rsidRDefault="001707D4" w:rsidP="009652F9">
            <w:pPr>
              <w:pStyle w:val="Tablebody-centered"/>
              <w:rPr>
                <w:del w:id="5609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096" w:author="Diana Machado" w:date="2019-04-05T18:40:00Z"/>
                <w:lang w:val="en-PH" w:eastAsia="en-PH"/>
              </w:rPr>
            </w:pPr>
            <w:del w:id="56097" w:author="Diana Machado" w:date="2019-04-05T18:40:00Z">
              <w:r w:rsidRPr="000168D4" w:rsidDel="00C81D61">
                <w:rPr>
                  <w:lang w:val="en-PH" w:eastAsia="en-PH"/>
                </w:rPr>
                <w:delText>8</w:delText>
              </w:r>
            </w:del>
          </w:p>
        </w:tc>
        <w:tc>
          <w:tcPr>
            <w:tcW w:w="1253" w:type="dxa"/>
            <w:shd w:val="clear" w:color="auto" w:fill="auto"/>
            <w:noWrap/>
            <w:vAlign w:val="bottom"/>
          </w:tcPr>
          <w:p w:rsidR="001707D4" w:rsidRPr="000168D4" w:rsidDel="00C81D61" w:rsidRDefault="001707D4" w:rsidP="009652F9">
            <w:pPr>
              <w:pStyle w:val="Tablebody-centered"/>
              <w:rPr>
                <w:del w:id="56098" w:author="Diana Machado" w:date="2019-04-05T18:40:00Z"/>
                <w:lang w:val="en-PH" w:eastAsia="en-PH"/>
              </w:rPr>
            </w:pPr>
            <w:del w:id="56099" w:author="Diana Machado" w:date="2019-04-05T18:40:00Z">
              <w:r w:rsidRPr="000168D4" w:rsidDel="00C81D61">
                <w:rPr>
                  <w:lang w:val="en-PH" w:eastAsia="en-PH"/>
                </w:rPr>
                <w:delText>COLLIER</w:delText>
              </w:r>
            </w:del>
          </w:p>
        </w:tc>
        <w:tc>
          <w:tcPr>
            <w:tcW w:w="709" w:type="dxa"/>
            <w:shd w:val="clear" w:color="auto" w:fill="auto"/>
            <w:noWrap/>
            <w:vAlign w:val="bottom"/>
          </w:tcPr>
          <w:p w:rsidR="001707D4" w:rsidRPr="000168D4" w:rsidDel="00C81D61" w:rsidRDefault="001707D4" w:rsidP="009652F9">
            <w:pPr>
              <w:pStyle w:val="Tablebody-centered"/>
              <w:rPr>
                <w:del w:id="56100" w:author="Diana Machado" w:date="2019-04-05T18:40:00Z"/>
                <w:lang w:val="en-PH" w:eastAsia="en-PH"/>
              </w:rPr>
            </w:pPr>
            <w:del w:id="56101" w:author="Diana Machado" w:date="2019-04-05T18:40:00Z">
              <w:r w:rsidRPr="000168D4" w:rsidDel="00C81D61">
                <w:rPr>
                  <w:lang w:val="en-PH" w:eastAsia="en-PH"/>
                </w:rPr>
                <w:delText>23.662</w:delText>
              </w:r>
            </w:del>
          </w:p>
        </w:tc>
        <w:tc>
          <w:tcPr>
            <w:tcW w:w="607" w:type="dxa"/>
            <w:shd w:val="clear" w:color="auto" w:fill="auto"/>
            <w:noWrap/>
            <w:vAlign w:val="bottom"/>
          </w:tcPr>
          <w:p w:rsidR="001707D4" w:rsidRPr="000168D4" w:rsidDel="00C81D61" w:rsidRDefault="001707D4" w:rsidP="009652F9">
            <w:pPr>
              <w:pStyle w:val="Tablebody-centered"/>
              <w:rPr>
                <w:del w:id="56102" w:author="Diana Machado" w:date="2019-04-05T18:40:00Z"/>
                <w:lang w:val="en-PH" w:eastAsia="en-PH"/>
              </w:rPr>
            </w:pPr>
            <w:del w:id="56103" w:author="Diana Machado" w:date="2019-04-05T18:40:00Z">
              <w:r w:rsidRPr="000168D4" w:rsidDel="00C81D61">
                <w:rPr>
                  <w:lang w:val="en-PH" w:eastAsia="en-PH"/>
                </w:rPr>
                <w:delText>22.073</w:delText>
              </w:r>
            </w:del>
          </w:p>
        </w:tc>
        <w:tc>
          <w:tcPr>
            <w:tcW w:w="607" w:type="dxa"/>
            <w:shd w:val="clear" w:color="auto" w:fill="auto"/>
            <w:noWrap/>
            <w:vAlign w:val="bottom"/>
          </w:tcPr>
          <w:p w:rsidR="001707D4" w:rsidRPr="000168D4" w:rsidDel="00C81D61" w:rsidRDefault="001707D4" w:rsidP="009652F9">
            <w:pPr>
              <w:pStyle w:val="Tablebody-centered"/>
              <w:rPr>
                <w:del w:id="56104" w:author="Diana Machado" w:date="2019-04-05T18:40:00Z"/>
                <w:lang w:val="en-PH" w:eastAsia="en-PH"/>
              </w:rPr>
            </w:pPr>
            <w:del w:id="56105" w:author="Diana Machado" w:date="2019-04-05T18:40:00Z">
              <w:r w:rsidRPr="000168D4" w:rsidDel="00C81D61">
                <w:rPr>
                  <w:lang w:val="en-PH" w:eastAsia="en-PH"/>
                </w:rPr>
                <w:delText>22.073</w:delText>
              </w:r>
            </w:del>
          </w:p>
        </w:tc>
        <w:tc>
          <w:tcPr>
            <w:tcW w:w="607" w:type="dxa"/>
            <w:shd w:val="clear" w:color="auto" w:fill="auto"/>
            <w:noWrap/>
            <w:vAlign w:val="bottom"/>
          </w:tcPr>
          <w:p w:rsidR="001707D4" w:rsidRPr="000168D4" w:rsidDel="00C81D61" w:rsidRDefault="001707D4" w:rsidP="009652F9">
            <w:pPr>
              <w:pStyle w:val="Tablebody-centered"/>
              <w:rPr>
                <w:del w:id="56106" w:author="Diana Machado" w:date="2019-04-05T18:40:00Z"/>
                <w:lang w:val="en-PH" w:eastAsia="en-PH"/>
              </w:rPr>
            </w:pPr>
            <w:del w:id="56107" w:author="Diana Machado" w:date="2019-04-05T18:40:00Z">
              <w:r w:rsidRPr="000168D4" w:rsidDel="00C81D61">
                <w:rPr>
                  <w:lang w:val="en-PH" w:eastAsia="en-PH"/>
                </w:rPr>
                <w:delText>20.777</w:delText>
              </w:r>
            </w:del>
          </w:p>
        </w:tc>
        <w:tc>
          <w:tcPr>
            <w:tcW w:w="607" w:type="dxa"/>
            <w:shd w:val="clear" w:color="auto" w:fill="auto"/>
            <w:noWrap/>
            <w:vAlign w:val="bottom"/>
          </w:tcPr>
          <w:p w:rsidR="001707D4" w:rsidRPr="000168D4" w:rsidDel="00C81D61" w:rsidRDefault="001707D4" w:rsidP="009652F9">
            <w:pPr>
              <w:pStyle w:val="Tablebody-centered"/>
              <w:rPr>
                <w:del w:id="56108" w:author="Diana Machado" w:date="2019-04-05T18:40:00Z"/>
                <w:lang w:val="en-PH" w:eastAsia="en-PH"/>
              </w:rPr>
            </w:pPr>
            <w:del w:id="56109" w:author="Diana Machado" w:date="2019-04-05T18:40:00Z">
              <w:r w:rsidRPr="000168D4" w:rsidDel="00C81D61">
                <w:rPr>
                  <w:lang w:val="en-PH" w:eastAsia="en-PH"/>
                </w:rPr>
                <w:delText>17.540</w:delText>
              </w:r>
            </w:del>
          </w:p>
        </w:tc>
        <w:tc>
          <w:tcPr>
            <w:tcW w:w="607" w:type="dxa"/>
            <w:shd w:val="clear" w:color="auto" w:fill="auto"/>
            <w:noWrap/>
            <w:vAlign w:val="bottom"/>
          </w:tcPr>
          <w:p w:rsidR="001707D4" w:rsidRPr="000168D4" w:rsidDel="00C81D61" w:rsidRDefault="001707D4" w:rsidP="009652F9">
            <w:pPr>
              <w:pStyle w:val="Tablebody-centered"/>
              <w:rPr>
                <w:del w:id="56110" w:author="Diana Machado" w:date="2019-04-05T18:40:00Z"/>
                <w:lang w:val="en-PH" w:eastAsia="en-PH"/>
              </w:rPr>
            </w:pPr>
            <w:del w:id="56111" w:author="Diana Machado" w:date="2019-04-05T18:40:00Z">
              <w:r w:rsidRPr="000168D4" w:rsidDel="00C81D61">
                <w:rPr>
                  <w:lang w:val="en-PH" w:eastAsia="en-PH"/>
                </w:rPr>
                <w:delText>14.341</w:delText>
              </w:r>
            </w:del>
          </w:p>
        </w:tc>
        <w:tc>
          <w:tcPr>
            <w:tcW w:w="715" w:type="dxa"/>
            <w:shd w:val="clear" w:color="auto" w:fill="auto"/>
            <w:noWrap/>
            <w:vAlign w:val="bottom"/>
          </w:tcPr>
          <w:p w:rsidR="001707D4" w:rsidRPr="000168D4" w:rsidDel="00C81D61" w:rsidRDefault="001707D4" w:rsidP="009652F9">
            <w:pPr>
              <w:pStyle w:val="Tablebody-centered"/>
              <w:rPr>
                <w:del w:id="56112" w:author="Diana Machado" w:date="2019-04-05T18:40:00Z"/>
                <w:lang w:val="en-PH" w:eastAsia="en-PH"/>
              </w:rPr>
            </w:pPr>
            <w:del w:id="5611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114" w:author="Diana Machado" w:date="2019-04-05T18:40:00Z"/>
                <w:lang w:val="en-PH" w:eastAsia="en-PH"/>
              </w:rPr>
            </w:pPr>
            <w:del w:id="56115" w:author="Diana Machado" w:date="2019-04-05T18:40:00Z">
              <w:r w:rsidRPr="000168D4" w:rsidDel="00C81D61">
                <w:rPr>
                  <w:lang w:val="en-PH" w:eastAsia="en-PH"/>
                </w:rPr>
                <w:delText>0.933</w:delText>
              </w:r>
            </w:del>
          </w:p>
        </w:tc>
        <w:tc>
          <w:tcPr>
            <w:tcW w:w="543" w:type="dxa"/>
            <w:shd w:val="clear" w:color="auto" w:fill="auto"/>
            <w:noWrap/>
            <w:vAlign w:val="bottom"/>
          </w:tcPr>
          <w:p w:rsidR="001707D4" w:rsidRPr="000168D4" w:rsidDel="00C81D61" w:rsidRDefault="001707D4" w:rsidP="009652F9">
            <w:pPr>
              <w:pStyle w:val="Tablebody-centered"/>
              <w:rPr>
                <w:del w:id="56116" w:author="Diana Machado" w:date="2019-04-05T18:40:00Z"/>
                <w:lang w:val="en-PH" w:eastAsia="en-PH"/>
              </w:rPr>
            </w:pPr>
            <w:del w:id="56117" w:author="Diana Machado" w:date="2019-04-05T18:40:00Z">
              <w:r w:rsidRPr="000168D4" w:rsidDel="00C81D61">
                <w:rPr>
                  <w:lang w:val="en-PH" w:eastAsia="en-PH"/>
                </w:rPr>
                <w:delText>0.933</w:delText>
              </w:r>
            </w:del>
          </w:p>
        </w:tc>
        <w:tc>
          <w:tcPr>
            <w:tcW w:w="543" w:type="dxa"/>
            <w:shd w:val="clear" w:color="auto" w:fill="auto"/>
            <w:noWrap/>
            <w:vAlign w:val="bottom"/>
          </w:tcPr>
          <w:p w:rsidR="001707D4" w:rsidRPr="000168D4" w:rsidDel="00C81D61" w:rsidRDefault="001707D4" w:rsidP="009652F9">
            <w:pPr>
              <w:pStyle w:val="Tablebody-centered"/>
              <w:rPr>
                <w:del w:id="56118" w:author="Diana Machado" w:date="2019-04-05T18:40:00Z"/>
                <w:lang w:val="en-PH" w:eastAsia="en-PH"/>
              </w:rPr>
            </w:pPr>
            <w:del w:id="56119" w:author="Diana Machado" w:date="2019-04-05T18:40:00Z">
              <w:r w:rsidRPr="000168D4" w:rsidDel="00C81D61">
                <w:rPr>
                  <w:lang w:val="en-PH" w:eastAsia="en-PH"/>
                </w:rPr>
                <w:delText>0.878</w:delText>
              </w:r>
            </w:del>
          </w:p>
        </w:tc>
        <w:tc>
          <w:tcPr>
            <w:tcW w:w="543" w:type="dxa"/>
            <w:shd w:val="clear" w:color="auto" w:fill="auto"/>
            <w:noWrap/>
            <w:vAlign w:val="bottom"/>
          </w:tcPr>
          <w:p w:rsidR="001707D4" w:rsidRPr="000168D4" w:rsidDel="00C81D61" w:rsidRDefault="001707D4" w:rsidP="009652F9">
            <w:pPr>
              <w:pStyle w:val="Tablebody-centered"/>
              <w:rPr>
                <w:del w:id="56120" w:author="Diana Machado" w:date="2019-04-05T18:40:00Z"/>
                <w:lang w:val="en-PH" w:eastAsia="en-PH"/>
              </w:rPr>
            </w:pPr>
            <w:del w:id="56121" w:author="Diana Machado" w:date="2019-04-05T18:40:00Z">
              <w:r w:rsidRPr="000168D4" w:rsidDel="00C81D61">
                <w:rPr>
                  <w:lang w:val="en-PH" w:eastAsia="en-PH"/>
                </w:rPr>
                <w:delText>0.741</w:delText>
              </w:r>
            </w:del>
          </w:p>
        </w:tc>
        <w:tc>
          <w:tcPr>
            <w:tcW w:w="543" w:type="dxa"/>
            <w:shd w:val="clear" w:color="auto" w:fill="auto"/>
            <w:noWrap/>
            <w:vAlign w:val="bottom"/>
          </w:tcPr>
          <w:p w:rsidR="001707D4" w:rsidRPr="000168D4" w:rsidDel="00C81D61" w:rsidRDefault="001707D4" w:rsidP="009652F9">
            <w:pPr>
              <w:pStyle w:val="Tablebody-centered"/>
              <w:rPr>
                <w:del w:id="56122" w:author="Diana Machado" w:date="2019-04-05T18:40:00Z"/>
                <w:lang w:val="en-PH" w:eastAsia="en-PH"/>
              </w:rPr>
            </w:pPr>
            <w:del w:id="56123" w:author="Diana Machado" w:date="2019-04-05T18:40:00Z">
              <w:r w:rsidRPr="000168D4" w:rsidDel="00C81D61">
                <w:rPr>
                  <w:lang w:val="en-PH" w:eastAsia="en-PH"/>
                </w:rPr>
                <w:delText>0.606</w:delText>
              </w:r>
            </w:del>
          </w:p>
        </w:tc>
      </w:tr>
      <w:tr w:rsidR="001707D4" w:rsidRPr="0041013B" w:rsidDel="00C81D61" w:rsidTr="001707D4">
        <w:trPr>
          <w:trHeight w:val="198"/>
          <w:del w:id="56124" w:author="Diana Machado" w:date="2019-04-05T18:40:00Z"/>
        </w:trPr>
        <w:tc>
          <w:tcPr>
            <w:tcW w:w="1032" w:type="dxa"/>
            <w:vMerge/>
            <w:vAlign w:val="center"/>
          </w:tcPr>
          <w:p w:rsidR="001707D4" w:rsidRPr="000168D4" w:rsidDel="00C81D61" w:rsidRDefault="001707D4" w:rsidP="009652F9">
            <w:pPr>
              <w:pStyle w:val="Tablebody-centered"/>
              <w:rPr>
                <w:del w:id="5612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126" w:author="Diana Machado" w:date="2019-04-05T18:40:00Z"/>
                <w:lang w:val="en-PH" w:eastAsia="en-PH"/>
              </w:rPr>
            </w:pPr>
            <w:del w:id="56127" w:author="Diana Machado" w:date="2019-04-05T18:40:00Z">
              <w:r w:rsidRPr="000168D4" w:rsidDel="00C81D61">
                <w:rPr>
                  <w:lang w:val="en-PH" w:eastAsia="en-PH"/>
                </w:rPr>
                <w:delText>9</w:delText>
              </w:r>
            </w:del>
          </w:p>
        </w:tc>
        <w:tc>
          <w:tcPr>
            <w:tcW w:w="1253" w:type="dxa"/>
            <w:shd w:val="clear" w:color="auto" w:fill="auto"/>
            <w:noWrap/>
            <w:vAlign w:val="bottom"/>
          </w:tcPr>
          <w:p w:rsidR="001707D4" w:rsidRPr="000168D4" w:rsidDel="00C81D61" w:rsidRDefault="001707D4" w:rsidP="009652F9">
            <w:pPr>
              <w:pStyle w:val="Tablebody-centered"/>
              <w:rPr>
                <w:del w:id="56128" w:author="Diana Machado" w:date="2019-04-05T18:40:00Z"/>
                <w:lang w:val="en-PH" w:eastAsia="en-PH"/>
              </w:rPr>
            </w:pPr>
            <w:del w:id="56129" w:author="Diana Machado" w:date="2019-04-05T18:40:00Z">
              <w:r w:rsidRPr="000168D4" w:rsidDel="00C81D61">
                <w:rPr>
                  <w:lang w:val="en-PH" w:eastAsia="en-PH"/>
                </w:rPr>
                <w:delText>COLUMBIA</w:delText>
              </w:r>
            </w:del>
          </w:p>
        </w:tc>
        <w:tc>
          <w:tcPr>
            <w:tcW w:w="709" w:type="dxa"/>
            <w:shd w:val="clear" w:color="auto" w:fill="auto"/>
            <w:noWrap/>
            <w:vAlign w:val="bottom"/>
          </w:tcPr>
          <w:p w:rsidR="001707D4" w:rsidRPr="000168D4" w:rsidDel="00C81D61" w:rsidRDefault="001707D4" w:rsidP="009652F9">
            <w:pPr>
              <w:pStyle w:val="Tablebody-centered"/>
              <w:rPr>
                <w:del w:id="56130" w:author="Diana Machado" w:date="2019-04-05T18:40:00Z"/>
                <w:lang w:val="en-PH" w:eastAsia="en-PH"/>
              </w:rPr>
            </w:pPr>
            <w:del w:id="56131" w:author="Diana Machado" w:date="2019-04-05T18:40:00Z">
              <w:r w:rsidRPr="000168D4" w:rsidDel="00C81D61">
                <w:rPr>
                  <w:lang w:val="en-PH" w:eastAsia="en-PH"/>
                </w:rPr>
                <w:delText>2.746</w:delText>
              </w:r>
            </w:del>
          </w:p>
        </w:tc>
        <w:tc>
          <w:tcPr>
            <w:tcW w:w="607" w:type="dxa"/>
            <w:shd w:val="clear" w:color="auto" w:fill="auto"/>
            <w:noWrap/>
            <w:vAlign w:val="bottom"/>
          </w:tcPr>
          <w:p w:rsidR="001707D4" w:rsidRPr="000168D4" w:rsidDel="00C81D61" w:rsidRDefault="001707D4" w:rsidP="009652F9">
            <w:pPr>
              <w:pStyle w:val="Tablebody-centered"/>
              <w:rPr>
                <w:del w:id="56132" w:author="Diana Machado" w:date="2019-04-05T18:40:00Z"/>
                <w:lang w:val="en-PH" w:eastAsia="en-PH"/>
              </w:rPr>
            </w:pPr>
            <w:del w:id="56133" w:author="Diana Machado" w:date="2019-04-05T18:40:00Z">
              <w:r w:rsidRPr="000168D4" w:rsidDel="00C81D61">
                <w:rPr>
                  <w:lang w:val="en-PH" w:eastAsia="en-PH"/>
                </w:rPr>
                <w:delText>2.143</w:delText>
              </w:r>
            </w:del>
          </w:p>
        </w:tc>
        <w:tc>
          <w:tcPr>
            <w:tcW w:w="607" w:type="dxa"/>
            <w:shd w:val="clear" w:color="auto" w:fill="auto"/>
            <w:noWrap/>
            <w:vAlign w:val="bottom"/>
          </w:tcPr>
          <w:p w:rsidR="001707D4" w:rsidRPr="000168D4" w:rsidDel="00C81D61" w:rsidRDefault="001707D4" w:rsidP="009652F9">
            <w:pPr>
              <w:pStyle w:val="Tablebody-centered"/>
              <w:rPr>
                <w:del w:id="56134" w:author="Diana Machado" w:date="2019-04-05T18:40:00Z"/>
                <w:lang w:val="en-PH" w:eastAsia="en-PH"/>
              </w:rPr>
            </w:pPr>
            <w:del w:id="56135" w:author="Diana Machado" w:date="2019-04-05T18:40:00Z">
              <w:r w:rsidRPr="000168D4" w:rsidDel="00C81D61">
                <w:rPr>
                  <w:lang w:val="en-PH" w:eastAsia="en-PH"/>
                </w:rPr>
                <w:delText>2.143</w:delText>
              </w:r>
            </w:del>
          </w:p>
        </w:tc>
        <w:tc>
          <w:tcPr>
            <w:tcW w:w="607" w:type="dxa"/>
            <w:shd w:val="clear" w:color="auto" w:fill="auto"/>
            <w:noWrap/>
            <w:vAlign w:val="bottom"/>
          </w:tcPr>
          <w:p w:rsidR="001707D4" w:rsidRPr="000168D4" w:rsidDel="00C81D61" w:rsidRDefault="001707D4" w:rsidP="009652F9">
            <w:pPr>
              <w:pStyle w:val="Tablebody-centered"/>
              <w:rPr>
                <w:del w:id="56136" w:author="Diana Machado" w:date="2019-04-05T18:40:00Z"/>
                <w:lang w:val="en-PH" w:eastAsia="en-PH"/>
              </w:rPr>
            </w:pPr>
            <w:del w:id="56137" w:author="Diana Machado" w:date="2019-04-05T18:40:00Z">
              <w:r w:rsidRPr="000168D4" w:rsidDel="00C81D61">
                <w:rPr>
                  <w:lang w:val="en-PH" w:eastAsia="en-PH"/>
                </w:rPr>
                <w:delText>1.812</w:delText>
              </w:r>
            </w:del>
          </w:p>
        </w:tc>
        <w:tc>
          <w:tcPr>
            <w:tcW w:w="607" w:type="dxa"/>
            <w:shd w:val="clear" w:color="auto" w:fill="auto"/>
            <w:noWrap/>
            <w:vAlign w:val="bottom"/>
          </w:tcPr>
          <w:p w:rsidR="001707D4" w:rsidRPr="000168D4" w:rsidDel="00C81D61" w:rsidRDefault="001707D4" w:rsidP="009652F9">
            <w:pPr>
              <w:pStyle w:val="Tablebody-centered"/>
              <w:rPr>
                <w:del w:id="56138" w:author="Diana Machado" w:date="2019-04-05T18:40:00Z"/>
                <w:lang w:val="en-PH" w:eastAsia="en-PH"/>
              </w:rPr>
            </w:pPr>
            <w:del w:id="56139" w:author="Diana Machado" w:date="2019-04-05T18:40:00Z">
              <w:r w:rsidRPr="000168D4" w:rsidDel="00C81D61">
                <w:rPr>
                  <w:lang w:val="en-PH" w:eastAsia="en-PH"/>
                </w:rPr>
                <w:delText>1.108</w:delText>
              </w:r>
            </w:del>
          </w:p>
        </w:tc>
        <w:tc>
          <w:tcPr>
            <w:tcW w:w="607" w:type="dxa"/>
            <w:shd w:val="clear" w:color="auto" w:fill="auto"/>
            <w:noWrap/>
            <w:vAlign w:val="bottom"/>
          </w:tcPr>
          <w:p w:rsidR="001707D4" w:rsidRPr="000168D4" w:rsidDel="00C81D61" w:rsidRDefault="001707D4" w:rsidP="009652F9">
            <w:pPr>
              <w:pStyle w:val="Tablebody-centered"/>
              <w:rPr>
                <w:del w:id="56140" w:author="Diana Machado" w:date="2019-04-05T18:40:00Z"/>
                <w:lang w:val="en-PH" w:eastAsia="en-PH"/>
              </w:rPr>
            </w:pPr>
            <w:del w:id="56141" w:author="Diana Machado" w:date="2019-04-05T18:40:00Z">
              <w:r w:rsidRPr="000168D4" w:rsidDel="00C81D61">
                <w:rPr>
                  <w:lang w:val="en-PH" w:eastAsia="en-PH"/>
                </w:rPr>
                <w:delText>0.634</w:delText>
              </w:r>
            </w:del>
          </w:p>
        </w:tc>
        <w:tc>
          <w:tcPr>
            <w:tcW w:w="715" w:type="dxa"/>
            <w:shd w:val="clear" w:color="auto" w:fill="auto"/>
            <w:noWrap/>
            <w:vAlign w:val="bottom"/>
          </w:tcPr>
          <w:p w:rsidR="001707D4" w:rsidRPr="000168D4" w:rsidDel="00C81D61" w:rsidRDefault="001707D4" w:rsidP="009652F9">
            <w:pPr>
              <w:pStyle w:val="Tablebody-centered"/>
              <w:rPr>
                <w:del w:id="56142" w:author="Diana Machado" w:date="2019-04-05T18:40:00Z"/>
                <w:lang w:val="en-PH" w:eastAsia="en-PH"/>
              </w:rPr>
            </w:pPr>
            <w:del w:id="5614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144" w:author="Diana Machado" w:date="2019-04-05T18:40:00Z"/>
                <w:lang w:val="en-PH" w:eastAsia="en-PH"/>
              </w:rPr>
            </w:pPr>
            <w:del w:id="56145" w:author="Diana Machado" w:date="2019-04-05T18:40:00Z">
              <w:r w:rsidRPr="000168D4" w:rsidDel="00C81D61">
                <w:rPr>
                  <w:lang w:val="en-PH" w:eastAsia="en-PH"/>
                </w:rPr>
                <w:delText>0.780</w:delText>
              </w:r>
            </w:del>
          </w:p>
        </w:tc>
        <w:tc>
          <w:tcPr>
            <w:tcW w:w="543" w:type="dxa"/>
            <w:shd w:val="clear" w:color="auto" w:fill="auto"/>
            <w:noWrap/>
            <w:vAlign w:val="bottom"/>
          </w:tcPr>
          <w:p w:rsidR="001707D4" w:rsidRPr="000168D4" w:rsidDel="00C81D61" w:rsidRDefault="001707D4" w:rsidP="009652F9">
            <w:pPr>
              <w:pStyle w:val="Tablebody-centered"/>
              <w:rPr>
                <w:del w:id="56146" w:author="Diana Machado" w:date="2019-04-05T18:40:00Z"/>
                <w:lang w:val="en-PH" w:eastAsia="en-PH"/>
              </w:rPr>
            </w:pPr>
            <w:del w:id="56147" w:author="Diana Machado" w:date="2019-04-05T18:40:00Z">
              <w:r w:rsidRPr="000168D4" w:rsidDel="00C81D61">
                <w:rPr>
                  <w:lang w:val="en-PH" w:eastAsia="en-PH"/>
                </w:rPr>
                <w:delText>0.780</w:delText>
              </w:r>
            </w:del>
          </w:p>
        </w:tc>
        <w:tc>
          <w:tcPr>
            <w:tcW w:w="543" w:type="dxa"/>
            <w:shd w:val="clear" w:color="auto" w:fill="auto"/>
            <w:noWrap/>
            <w:vAlign w:val="bottom"/>
          </w:tcPr>
          <w:p w:rsidR="001707D4" w:rsidRPr="000168D4" w:rsidDel="00C81D61" w:rsidRDefault="001707D4" w:rsidP="009652F9">
            <w:pPr>
              <w:pStyle w:val="Tablebody-centered"/>
              <w:rPr>
                <w:del w:id="56148" w:author="Diana Machado" w:date="2019-04-05T18:40:00Z"/>
                <w:lang w:val="en-PH" w:eastAsia="en-PH"/>
              </w:rPr>
            </w:pPr>
            <w:del w:id="56149" w:author="Diana Machado" w:date="2019-04-05T18:40:00Z">
              <w:r w:rsidRPr="000168D4" w:rsidDel="00C81D61">
                <w:rPr>
                  <w:lang w:val="en-PH" w:eastAsia="en-PH"/>
                </w:rPr>
                <w:delText>0.660</w:delText>
              </w:r>
            </w:del>
          </w:p>
        </w:tc>
        <w:tc>
          <w:tcPr>
            <w:tcW w:w="543" w:type="dxa"/>
            <w:shd w:val="clear" w:color="auto" w:fill="auto"/>
            <w:noWrap/>
            <w:vAlign w:val="bottom"/>
          </w:tcPr>
          <w:p w:rsidR="001707D4" w:rsidRPr="000168D4" w:rsidDel="00C81D61" w:rsidRDefault="001707D4" w:rsidP="009652F9">
            <w:pPr>
              <w:pStyle w:val="Tablebody-centered"/>
              <w:rPr>
                <w:del w:id="56150" w:author="Diana Machado" w:date="2019-04-05T18:40:00Z"/>
                <w:lang w:val="en-PH" w:eastAsia="en-PH"/>
              </w:rPr>
            </w:pPr>
            <w:del w:id="56151" w:author="Diana Machado" w:date="2019-04-05T18:40:00Z">
              <w:r w:rsidRPr="000168D4" w:rsidDel="00C81D61">
                <w:rPr>
                  <w:lang w:val="en-PH" w:eastAsia="en-PH"/>
                </w:rPr>
                <w:delText>0.404</w:delText>
              </w:r>
            </w:del>
          </w:p>
        </w:tc>
        <w:tc>
          <w:tcPr>
            <w:tcW w:w="543" w:type="dxa"/>
            <w:shd w:val="clear" w:color="auto" w:fill="auto"/>
            <w:noWrap/>
            <w:vAlign w:val="bottom"/>
          </w:tcPr>
          <w:p w:rsidR="001707D4" w:rsidRPr="000168D4" w:rsidDel="00C81D61" w:rsidRDefault="001707D4" w:rsidP="009652F9">
            <w:pPr>
              <w:pStyle w:val="Tablebody-centered"/>
              <w:rPr>
                <w:del w:id="56152" w:author="Diana Machado" w:date="2019-04-05T18:40:00Z"/>
                <w:lang w:val="en-PH" w:eastAsia="en-PH"/>
              </w:rPr>
            </w:pPr>
            <w:del w:id="56153" w:author="Diana Machado" w:date="2019-04-05T18:40:00Z">
              <w:r w:rsidRPr="000168D4" w:rsidDel="00C81D61">
                <w:rPr>
                  <w:lang w:val="en-PH" w:eastAsia="en-PH"/>
                </w:rPr>
                <w:delText>0.231</w:delText>
              </w:r>
            </w:del>
          </w:p>
        </w:tc>
      </w:tr>
      <w:tr w:rsidR="001707D4" w:rsidRPr="0041013B" w:rsidDel="00C81D61" w:rsidTr="001707D4">
        <w:trPr>
          <w:trHeight w:val="198"/>
          <w:del w:id="56154" w:author="Diana Machado" w:date="2019-04-05T18:40:00Z"/>
        </w:trPr>
        <w:tc>
          <w:tcPr>
            <w:tcW w:w="1032" w:type="dxa"/>
            <w:vMerge/>
            <w:vAlign w:val="center"/>
          </w:tcPr>
          <w:p w:rsidR="001707D4" w:rsidRPr="000168D4" w:rsidDel="00C81D61" w:rsidRDefault="001707D4" w:rsidP="009652F9">
            <w:pPr>
              <w:pStyle w:val="Tablebody-centered"/>
              <w:rPr>
                <w:del w:id="5615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156" w:author="Diana Machado" w:date="2019-04-05T18:40:00Z"/>
                <w:lang w:val="en-PH" w:eastAsia="en-PH"/>
              </w:rPr>
            </w:pPr>
            <w:del w:id="56157" w:author="Diana Machado" w:date="2019-04-05T18:40:00Z">
              <w:r w:rsidRPr="000168D4" w:rsidDel="00C81D61">
                <w:rPr>
                  <w:lang w:val="en-PH" w:eastAsia="en-PH"/>
                </w:rPr>
                <w:delText>10</w:delText>
              </w:r>
            </w:del>
          </w:p>
        </w:tc>
        <w:tc>
          <w:tcPr>
            <w:tcW w:w="1253" w:type="dxa"/>
            <w:shd w:val="clear" w:color="auto" w:fill="auto"/>
            <w:noWrap/>
            <w:vAlign w:val="bottom"/>
          </w:tcPr>
          <w:p w:rsidR="001707D4" w:rsidRPr="000168D4" w:rsidDel="00C81D61" w:rsidRDefault="001707D4" w:rsidP="009652F9">
            <w:pPr>
              <w:pStyle w:val="Tablebody-centered"/>
              <w:rPr>
                <w:del w:id="56158" w:author="Diana Machado" w:date="2019-04-05T18:40:00Z"/>
                <w:lang w:val="en-PH" w:eastAsia="en-PH"/>
              </w:rPr>
            </w:pPr>
            <w:del w:id="56159" w:author="Diana Machado" w:date="2019-04-05T18:40:00Z">
              <w:r w:rsidRPr="000168D4" w:rsidDel="00C81D61">
                <w:rPr>
                  <w:lang w:val="en-PH" w:eastAsia="en-PH"/>
                </w:rPr>
                <w:delText>DIXIE</w:delText>
              </w:r>
            </w:del>
          </w:p>
        </w:tc>
        <w:tc>
          <w:tcPr>
            <w:tcW w:w="709" w:type="dxa"/>
            <w:shd w:val="clear" w:color="auto" w:fill="auto"/>
            <w:noWrap/>
            <w:vAlign w:val="bottom"/>
          </w:tcPr>
          <w:p w:rsidR="001707D4" w:rsidRPr="000168D4" w:rsidDel="00C81D61" w:rsidRDefault="001707D4" w:rsidP="009652F9">
            <w:pPr>
              <w:pStyle w:val="Tablebody-centered"/>
              <w:rPr>
                <w:del w:id="56160" w:author="Diana Machado" w:date="2019-04-05T18:40:00Z"/>
                <w:lang w:val="en-PH" w:eastAsia="en-PH"/>
              </w:rPr>
            </w:pPr>
            <w:del w:id="56161" w:author="Diana Machado" w:date="2019-04-05T18:40:00Z">
              <w:r w:rsidRPr="000168D4" w:rsidDel="00C81D61">
                <w:rPr>
                  <w:lang w:val="en-PH" w:eastAsia="en-PH"/>
                </w:rPr>
                <w:delText>12.169</w:delText>
              </w:r>
            </w:del>
          </w:p>
        </w:tc>
        <w:tc>
          <w:tcPr>
            <w:tcW w:w="607" w:type="dxa"/>
            <w:shd w:val="clear" w:color="auto" w:fill="auto"/>
            <w:noWrap/>
            <w:vAlign w:val="bottom"/>
          </w:tcPr>
          <w:p w:rsidR="001707D4" w:rsidRPr="000168D4" w:rsidDel="00C81D61" w:rsidRDefault="001707D4" w:rsidP="009652F9">
            <w:pPr>
              <w:pStyle w:val="Tablebody-centered"/>
              <w:rPr>
                <w:del w:id="56162" w:author="Diana Machado" w:date="2019-04-05T18:40:00Z"/>
                <w:lang w:val="en-PH" w:eastAsia="en-PH"/>
              </w:rPr>
            </w:pPr>
            <w:del w:id="56163" w:author="Diana Machado" w:date="2019-04-05T18:40:00Z">
              <w:r w:rsidRPr="000168D4" w:rsidDel="00C81D61">
                <w:rPr>
                  <w:lang w:val="en-PH" w:eastAsia="en-PH"/>
                </w:rPr>
                <w:delText>10.950</w:delText>
              </w:r>
            </w:del>
          </w:p>
        </w:tc>
        <w:tc>
          <w:tcPr>
            <w:tcW w:w="607" w:type="dxa"/>
            <w:shd w:val="clear" w:color="auto" w:fill="auto"/>
            <w:noWrap/>
            <w:vAlign w:val="bottom"/>
          </w:tcPr>
          <w:p w:rsidR="001707D4" w:rsidRPr="000168D4" w:rsidDel="00C81D61" w:rsidRDefault="001707D4" w:rsidP="009652F9">
            <w:pPr>
              <w:pStyle w:val="Tablebody-centered"/>
              <w:rPr>
                <w:del w:id="56164" w:author="Diana Machado" w:date="2019-04-05T18:40:00Z"/>
                <w:lang w:val="en-PH" w:eastAsia="en-PH"/>
              </w:rPr>
            </w:pPr>
            <w:del w:id="56165" w:author="Diana Machado" w:date="2019-04-05T18:40:00Z">
              <w:r w:rsidRPr="000168D4" w:rsidDel="00C81D61">
                <w:rPr>
                  <w:lang w:val="en-PH" w:eastAsia="en-PH"/>
                </w:rPr>
                <w:delText>10.950</w:delText>
              </w:r>
            </w:del>
          </w:p>
        </w:tc>
        <w:tc>
          <w:tcPr>
            <w:tcW w:w="607" w:type="dxa"/>
            <w:shd w:val="clear" w:color="auto" w:fill="auto"/>
            <w:noWrap/>
            <w:vAlign w:val="bottom"/>
          </w:tcPr>
          <w:p w:rsidR="001707D4" w:rsidRPr="000168D4" w:rsidDel="00C81D61" w:rsidRDefault="001707D4" w:rsidP="009652F9">
            <w:pPr>
              <w:pStyle w:val="Tablebody-centered"/>
              <w:rPr>
                <w:del w:id="56166" w:author="Diana Machado" w:date="2019-04-05T18:40:00Z"/>
                <w:lang w:val="en-PH" w:eastAsia="en-PH"/>
              </w:rPr>
            </w:pPr>
            <w:del w:id="56167" w:author="Diana Machado" w:date="2019-04-05T18:40:00Z">
              <w:r w:rsidRPr="000168D4" w:rsidDel="00C81D61">
                <w:rPr>
                  <w:lang w:val="en-PH" w:eastAsia="en-PH"/>
                </w:rPr>
                <w:delText>10.191</w:delText>
              </w:r>
            </w:del>
          </w:p>
        </w:tc>
        <w:tc>
          <w:tcPr>
            <w:tcW w:w="607" w:type="dxa"/>
            <w:shd w:val="clear" w:color="auto" w:fill="auto"/>
            <w:noWrap/>
            <w:vAlign w:val="bottom"/>
          </w:tcPr>
          <w:p w:rsidR="001707D4" w:rsidRPr="000168D4" w:rsidDel="00C81D61" w:rsidRDefault="001707D4" w:rsidP="009652F9">
            <w:pPr>
              <w:pStyle w:val="Tablebody-centered"/>
              <w:rPr>
                <w:del w:id="56168" w:author="Diana Machado" w:date="2019-04-05T18:40:00Z"/>
                <w:lang w:val="en-PH" w:eastAsia="en-PH"/>
              </w:rPr>
            </w:pPr>
            <w:del w:id="56169" w:author="Diana Machado" w:date="2019-04-05T18:40:00Z">
              <w:r w:rsidRPr="000168D4" w:rsidDel="00C81D61">
                <w:rPr>
                  <w:lang w:val="en-PH" w:eastAsia="en-PH"/>
                </w:rPr>
                <w:delText>8.460</w:delText>
              </w:r>
            </w:del>
          </w:p>
        </w:tc>
        <w:tc>
          <w:tcPr>
            <w:tcW w:w="607" w:type="dxa"/>
            <w:shd w:val="clear" w:color="auto" w:fill="auto"/>
            <w:noWrap/>
            <w:vAlign w:val="bottom"/>
          </w:tcPr>
          <w:p w:rsidR="001707D4" w:rsidRPr="000168D4" w:rsidDel="00C81D61" w:rsidRDefault="001707D4" w:rsidP="009652F9">
            <w:pPr>
              <w:pStyle w:val="Tablebody-centered"/>
              <w:rPr>
                <w:del w:id="56170" w:author="Diana Machado" w:date="2019-04-05T18:40:00Z"/>
                <w:lang w:val="en-PH" w:eastAsia="en-PH"/>
              </w:rPr>
            </w:pPr>
            <w:del w:id="56171" w:author="Diana Machado" w:date="2019-04-05T18:40:00Z">
              <w:r w:rsidRPr="000168D4" w:rsidDel="00C81D61">
                <w:rPr>
                  <w:lang w:val="en-PH" w:eastAsia="en-PH"/>
                </w:rPr>
                <w:delText>6.899</w:delText>
              </w:r>
            </w:del>
          </w:p>
        </w:tc>
        <w:tc>
          <w:tcPr>
            <w:tcW w:w="715" w:type="dxa"/>
            <w:shd w:val="clear" w:color="auto" w:fill="auto"/>
            <w:noWrap/>
            <w:vAlign w:val="bottom"/>
          </w:tcPr>
          <w:p w:rsidR="001707D4" w:rsidRPr="000168D4" w:rsidDel="00C81D61" w:rsidRDefault="001707D4" w:rsidP="009652F9">
            <w:pPr>
              <w:pStyle w:val="Tablebody-centered"/>
              <w:rPr>
                <w:del w:id="56172" w:author="Diana Machado" w:date="2019-04-05T18:40:00Z"/>
                <w:lang w:val="en-PH" w:eastAsia="en-PH"/>
              </w:rPr>
            </w:pPr>
            <w:del w:id="5617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174" w:author="Diana Machado" w:date="2019-04-05T18:40:00Z"/>
                <w:lang w:val="en-PH" w:eastAsia="en-PH"/>
              </w:rPr>
            </w:pPr>
            <w:del w:id="56175" w:author="Diana Machado" w:date="2019-04-05T18:40:00Z">
              <w:r w:rsidRPr="000168D4" w:rsidDel="00C81D61">
                <w:rPr>
                  <w:lang w:val="en-PH" w:eastAsia="en-PH"/>
                </w:rPr>
                <w:delText>0.900</w:delText>
              </w:r>
            </w:del>
          </w:p>
        </w:tc>
        <w:tc>
          <w:tcPr>
            <w:tcW w:w="543" w:type="dxa"/>
            <w:shd w:val="clear" w:color="auto" w:fill="auto"/>
            <w:noWrap/>
            <w:vAlign w:val="bottom"/>
          </w:tcPr>
          <w:p w:rsidR="001707D4" w:rsidRPr="000168D4" w:rsidDel="00C81D61" w:rsidRDefault="001707D4" w:rsidP="009652F9">
            <w:pPr>
              <w:pStyle w:val="Tablebody-centered"/>
              <w:rPr>
                <w:del w:id="56176" w:author="Diana Machado" w:date="2019-04-05T18:40:00Z"/>
                <w:lang w:val="en-PH" w:eastAsia="en-PH"/>
              </w:rPr>
            </w:pPr>
            <w:del w:id="56177" w:author="Diana Machado" w:date="2019-04-05T18:40:00Z">
              <w:r w:rsidRPr="000168D4" w:rsidDel="00C81D61">
                <w:rPr>
                  <w:lang w:val="en-PH" w:eastAsia="en-PH"/>
                </w:rPr>
                <w:delText>0.900</w:delText>
              </w:r>
            </w:del>
          </w:p>
        </w:tc>
        <w:tc>
          <w:tcPr>
            <w:tcW w:w="543" w:type="dxa"/>
            <w:shd w:val="clear" w:color="auto" w:fill="auto"/>
            <w:noWrap/>
            <w:vAlign w:val="bottom"/>
          </w:tcPr>
          <w:p w:rsidR="001707D4" w:rsidRPr="000168D4" w:rsidDel="00C81D61" w:rsidRDefault="001707D4" w:rsidP="009652F9">
            <w:pPr>
              <w:pStyle w:val="Tablebody-centered"/>
              <w:rPr>
                <w:del w:id="56178" w:author="Diana Machado" w:date="2019-04-05T18:40:00Z"/>
                <w:lang w:val="en-PH" w:eastAsia="en-PH"/>
              </w:rPr>
            </w:pPr>
            <w:del w:id="56179" w:author="Diana Machado" w:date="2019-04-05T18:40:00Z">
              <w:r w:rsidRPr="000168D4" w:rsidDel="00C81D61">
                <w:rPr>
                  <w:lang w:val="en-PH" w:eastAsia="en-PH"/>
                </w:rPr>
                <w:delText>0.837</w:delText>
              </w:r>
            </w:del>
          </w:p>
        </w:tc>
        <w:tc>
          <w:tcPr>
            <w:tcW w:w="543" w:type="dxa"/>
            <w:shd w:val="clear" w:color="auto" w:fill="auto"/>
            <w:noWrap/>
            <w:vAlign w:val="bottom"/>
          </w:tcPr>
          <w:p w:rsidR="001707D4" w:rsidRPr="000168D4" w:rsidDel="00C81D61" w:rsidRDefault="001707D4" w:rsidP="009652F9">
            <w:pPr>
              <w:pStyle w:val="Tablebody-centered"/>
              <w:rPr>
                <w:del w:id="56180" w:author="Diana Machado" w:date="2019-04-05T18:40:00Z"/>
                <w:lang w:val="en-PH" w:eastAsia="en-PH"/>
              </w:rPr>
            </w:pPr>
            <w:del w:id="56181" w:author="Diana Machado" w:date="2019-04-05T18:40:00Z">
              <w:r w:rsidRPr="000168D4" w:rsidDel="00C81D61">
                <w:rPr>
                  <w:lang w:val="en-PH" w:eastAsia="en-PH"/>
                </w:rPr>
                <w:delText>0.695</w:delText>
              </w:r>
            </w:del>
          </w:p>
        </w:tc>
        <w:tc>
          <w:tcPr>
            <w:tcW w:w="543" w:type="dxa"/>
            <w:shd w:val="clear" w:color="auto" w:fill="auto"/>
            <w:noWrap/>
            <w:vAlign w:val="bottom"/>
          </w:tcPr>
          <w:p w:rsidR="001707D4" w:rsidRPr="000168D4" w:rsidDel="00C81D61" w:rsidRDefault="001707D4" w:rsidP="009652F9">
            <w:pPr>
              <w:pStyle w:val="Tablebody-centered"/>
              <w:rPr>
                <w:del w:id="56182" w:author="Diana Machado" w:date="2019-04-05T18:40:00Z"/>
                <w:lang w:val="en-PH" w:eastAsia="en-PH"/>
              </w:rPr>
            </w:pPr>
            <w:del w:id="56183" w:author="Diana Machado" w:date="2019-04-05T18:40:00Z">
              <w:r w:rsidRPr="000168D4" w:rsidDel="00C81D61">
                <w:rPr>
                  <w:lang w:val="en-PH" w:eastAsia="en-PH"/>
                </w:rPr>
                <w:delText>0.567</w:delText>
              </w:r>
            </w:del>
          </w:p>
        </w:tc>
      </w:tr>
      <w:tr w:rsidR="001707D4" w:rsidRPr="0041013B" w:rsidDel="00C81D61" w:rsidTr="001707D4">
        <w:trPr>
          <w:trHeight w:val="198"/>
          <w:del w:id="56184" w:author="Diana Machado" w:date="2019-04-05T18:40:00Z"/>
        </w:trPr>
        <w:tc>
          <w:tcPr>
            <w:tcW w:w="1032" w:type="dxa"/>
            <w:vMerge/>
            <w:vAlign w:val="center"/>
          </w:tcPr>
          <w:p w:rsidR="001707D4" w:rsidRPr="000168D4" w:rsidDel="00C81D61" w:rsidRDefault="001707D4" w:rsidP="009652F9">
            <w:pPr>
              <w:pStyle w:val="Tablebody-centered"/>
              <w:rPr>
                <w:del w:id="5618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186" w:author="Diana Machado" w:date="2019-04-05T18:40:00Z"/>
                <w:lang w:val="en-PH" w:eastAsia="en-PH"/>
              </w:rPr>
            </w:pPr>
            <w:del w:id="56187" w:author="Diana Machado" w:date="2019-04-05T18:40:00Z">
              <w:r w:rsidRPr="000168D4" w:rsidDel="00C81D61">
                <w:rPr>
                  <w:lang w:val="en-PH" w:eastAsia="en-PH"/>
                </w:rPr>
                <w:delText>11</w:delText>
              </w:r>
            </w:del>
          </w:p>
        </w:tc>
        <w:tc>
          <w:tcPr>
            <w:tcW w:w="1253" w:type="dxa"/>
            <w:shd w:val="clear" w:color="auto" w:fill="auto"/>
            <w:noWrap/>
            <w:vAlign w:val="bottom"/>
          </w:tcPr>
          <w:p w:rsidR="001707D4" w:rsidRPr="000168D4" w:rsidDel="00C81D61" w:rsidRDefault="001707D4" w:rsidP="009652F9">
            <w:pPr>
              <w:pStyle w:val="Tablebody-centered"/>
              <w:rPr>
                <w:del w:id="56188" w:author="Diana Machado" w:date="2019-04-05T18:40:00Z"/>
                <w:lang w:val="en-PH" w:eastAsia="en-PH"/>
              </w:rPr>
            </w:pPr>
            <w:del w:id="56189" w:author="Diana Machado" w:date="2019-04-05T18:40:00Z">
              <w:r w:rsidRPr="000168D4" w:rsidDel="00C81D61">
                <w:rPr>
                  <w:lang w:val="en-PH" w:eastAsia="en-PH"/>
                </w:rPr>
                <w:delText>DUVAL</w:delText>
              </w:r>
            </w:del>
          </w:p>
        </w:tc>
        <w:tc>
          <w:tcPr>
            <w:tcW w:w="709" w:type="dxa"/>
            <w:shd w:val="clear" w:color="auto" w:fill="auto"/>
            <w:noWrap/>
            <w:vAlign w:val="bottom"/>
          </w:tcPr>
          <w:p w:rsidR="001707D4" w:rsidRPr="000168D4" w:rsidDel="00C81D61" w:rsidRDefault="001707D4" w:rsidP="009652F9">
            <w:pPr>
              <w:pStyle w:val="Tablebody-centered"/>
              <w:rPr>
                <w:del w:id="56190" w:author="Diana Machado" w:date="2019-04-05T18:40:00Z"/>
                <w:lang w:val="en-PH" w:eastAsia="en-PH"/>
              </w:rPr>
            </w:pPr>
            <w:del w:id="56191" w:author="Diana Machado" w:date="2019-04-05T18:40:00Z">
              <w:r w:rsidRPr="000168D4" w:rsidDel="00C81D61">
                <w:rPr>
                  <w:lang w:val="en-PH" w:eastAsia="en-PH"/>
                </w:rPr>
                <w:delText>7.028</w:delText>
              </w:r>
            </w:del>
          </w:p>
        </w:tc>
        <w:tc>
          <w:tcPr>
            <w:tcW w:w="607" w:type="dxa"/>
            <w:shd w:val="clear" w:color="auto" w:fill="auto"/>
            <w:noWrap/>
            <w:vAlign w:val="bottom"/>
          </w:tcPr>
          <w:p w:rsidR="001707D4" w:rsidRPr="000168D4" w:rsidDel="00C81D61" w:rsidRDefault="001707D4" w:rsidP="009652F9">
            <w:pPr>
              <w:pStyle w:val="Tablebody-centered"/>
              <w:rPr>
                <w:del w:id="56192" w:author="Diana Machado" w:date="2019-04-05T18:40:00Z"/>
                <w:lang w:val="en-PH" w:eastAsia="en-PH"/>
              </w:rPr>
            </w:pPr>
            <w:del w:id="56193" w:author="Diana Machado" w:date="2019-04-05T18:40:00Z">
              <w:r w:rsidRPr="000168D4" w:rsidDel="00C81D61">
                <w:rPr>
                  <w:lang w:val="en-PH" w:eastAsia="en-PH"/>
                </w:rPr>
                <w:delText>6.213</w:delText>
              </w:r>
            </w:del>
          </w:p>
        </w:tc>
        <w:tc>
          <w:tcPr>
            <w:tcW w:w="607" w:type="dxa"/>
            <w:shd w:val="clear" w:color="auto" w:fill="auto"/>
            <w:noWrap/>
            <w:vAlign w:val="bottom"/>
          </w:tcPr>
          <w:p w:rsidR="001707D4" w:rsidRPr="000168D4" w:rsidDel="00C81D61" w:rsidRDefault="001707D4" w:rsidP="009652F9">
            <w:pPr>
              <w:pStyle w:val="Tablebody-centered"/>
              <w:rPr>
                <w:del w:id="56194" w:author="Diana Machado" w:date="2019-04-05T18:40:00Z"/>
                <w:lang w:val="en-PH" w:eastAsia="en-PH"/>
              </w:rPr>
            </w:pPr>
            <w:del w:id="56195" w:author="Diana Machado" w:date="2019-04-05T18:40:00Z">
              <w:r w:rsidRPr="000168D4" w:rsidDel="00C81D61">
                <w:rPr>
                  <w:lang w:val="en-PH" w:eastAsia="en-PH"/>
                </w:rPr>
                <w:delText>6.213</w:delText>
              </w:r>
            </w:del>
          </w:p>
        </w:tc>
        <w:tc>
          <w:tcPr>
            <w:tcW w:w="607" w:type="dxa"/>
            <w:shd w:val="clear" w:color="auto" w:fill="auto"/>
            <w:noWrap/>
            <w:vAlign w:val="bottom"/>
          </w:tcPr>
          <w:p w:rsidR="001707D4" w:rsidRPr="000168D4" w:rsidDel="00C81D61" w:rsidRDefault="001707D4" w:rsidP="009652F9">
            <w:pPr>
              <w:pStyle w:val="Tablebody-centered"/>
              <w:rPr>
                <w:del w:id="56196" w:author="Diana Machado" w:date="2019-04-05T18:40:00Z"/>
                <w:lang w:val="en-PH" w:eastAsia="en-PH"/>
              </w:rPr>
            </w:pPr>
            <w:del w:id="56197" w:author="Diana Machado" w:date="2019-04-05T18:40:00Z">
              <w:r w:rsidRPr="000168D4" w:rsidDel="00C81D61">
                <w:rPr>
                  <w:lang w:val="en-PH" w:eastAsia="en-PH"/>
                </w:rPr>
                <w:delText>5.722</w:delText>
              </w:r>
            </w:del>
          </w:p>
        </w:tc>
        <w:tc>
          <w:tcPr>
            <w:tcW w:w="607" w:type="dxa"/>
            <w:shd w:val="clear" w:color="auto" w:fill="auto"/>
            <w:noWrap/>
            <w:vAlign w:val="bottom"/>
          </w:tcPr>
          <w:p w:rsidR="001707D4" w:rsidRPr="000168D4" w:rsidDel="00C81D61" w:rsidRDefault="001707D4" w:rsidP="009652F9">
            <w:pPr>
              <w:pStyle w:val="Tablebody-centered"/>
              <w:rPr>
                <w:del w:id="56198" w:author="Diana Machado" w:date="2019-04-05T18:40:00Z"/>
                <w:lang w:val="en-PH" w:eastAsia="en-PH"/>
              </w:rPr>
            </w:pPr>
            <w:del w:id="56199" w:author="Diana Machado" w:date="2019-04-05T18:40:00Z">
              <w:r w:rsidRPr="000168D4" w:rsidDel="00C81D61">
                <w:rPr>
                  <w:lang w:val="en-PH" w:eastAsia="en-PH"/>
                </w:rPr>
                <w:delText>4.621</w:delText>
              </w:r>
            </w:del>
          </w:p>
        </w:tc>
        <w:tc>
          <w:tcPr>
            <w:tcW w:w="607" w:type="dxa"/>
            <w:shd w:val="clear" w:color="auto" w:fill="auto"/>
            <w:noWrap/>
            <w:vAlign w:val="bottom"/>
          </w:tcPr>
          <w:p w:rsidR="001707D4" w:rsidRPr="000168D4" w:rsidDel="00C81D61" w:rsidRDefault="001707D4" w:rsidP="009652F9">
            <w:pPr>
              <w:pStyle w:val="Tablebody-centered"/>
              <w:rPr>
                <w:del w:id="56200" w:author="Diana Machado" w:date="2019-04-05T18:40:00Z"/>
                <w:lang w:val="en-PH" w:eastAsia="en-PH"/>
              </w:rPr>
            </w:pPr>
            <w:del w:id="56201" w:author="Diana Machado" w:date="2019-04-05T18:40:00Z">
              <w:r w:rsidRPr="000168D4" w:rsidDel="00C81D61">
                <w:rPr>
                  <w:lang w:val="en-PH" w:eastAsia="en-PH"/>
                </w:rPr>
                <w:delText>3.685</w:delText>
              </w:r>
            </w:del>
          </w:p>
        </w:tc>
        <w:tc>
          <w:tcPr>
            <w:tcW w:w="715" w:type="dxa"/>
            <w:shd w:val="clear" w:color="auto" w:fill="auto"/>
            <w:noWrap/>
            <w:vAlign w:val="bottom"/>
          </w:tcPr>
          <w:p w:rsidR="001707D4" w:rsidRPr="000168D4" w:rsidDel="00C81D61" w:rsidRDefault="001707D4" w:rsidP="009652F9">
            <w:pPr>
              <w:pStyle w:val="Tablebody-centered"/>
              <w:rPr>
                <w:del w:id="56202" w:author="Diana Machado" w:date="2019-04-05T18:40:00Z"/>
                <w:lang w:val="en-PH" w:eastAsia="en-PH"/>
              </w:rPr>
            </w:pPr>
            <w:del w:id="5620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204" w:author="Diana Machado" w:date="2019-04-05T18:40:00Z"/>
                <w:lang w:val="en-PH" w:eastAsia="en-PH"/>
              </w:rPr>
            </w:pPr>
            <w:del w:id="56205"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6206" w:author="Diana Machado" w:date="2019-04-05T18:40:00Z"/>
                <w:lang w:val="en-PH" w:eastAsia="en-PH"/>
              </w:rPr>
            </w:pPr>
            <w:del w:id="56207"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6208" w:author="Diana Machado" w:date="2019-04-05T18:40:00Z"/>
                <w:lang w:val="en-PH" w:eastAsia="en-PH"/>
              </w:rPr>
            </w:pPr>
            <w:del w:id="56209" w:author="Diana Machado" w:date="2019-04-05T18:40:00Z">
              <w:r w:rsidRPr="000168D4" w:rsidDel="00C81D61">
                <w:rPr>
                  <w:lang w:val="en-PH" w:eastAsia="en-PH"/>
                </w:rPr>
                <w:delText>0.814</w:delText>
              </w:r>
            </w:del>
          </w:p>
        </w:tc>
        <w:tc>
          <w:tcPr>
            <w:tcW w:w="543" w:type="dxa"/>
            <w:shd w:val="clear" w:color="auto" w:fill="auto"/>
            <w:noWrap/>
            <w:vAlign w:val="bottom"/>
          </w:tcPr>
          <w:p w:rsidR="001707D4" w:rsidRPr="000168D4" w:rsidDel="00C81D61" w:rsidRDefault="001707D4" w:rsidP="009652F9">
            <w:pPr>
              <w:pStyle w:val="Tablebody-centered"/>
              <w:rPr>
                <w:del w:id="56210" w:author="Diana Machado" w:date="2019-04-05T18:40:00Z"/>
                <w:lang w:val="en-PH" w:eastAsia="en-PH"/>
              </w:rPr>
            </w:pPr>
            <w:del w:id="56211" w:author="Diana Machado" w:date="2019-04-05T18:40:00Z">
              <w:r w:rsidRPr="000168D4" w:rsidDel="00C81D61">
                <w:rPr>
                  <w:lang w:val="en-PH" w:eastAsia="en-PH"/>
                </w:rPr>
                <w:delText>0.657</w:delText>
              </w:r>
            </w:del>
          </w:p>
        </w:tc>
        <w:tc>
          <w:tcPr>
            <w:tcW w:w="543" w:type="dxa"/>
            <w:shd w:val="clear" w:color="auto" w:fill="auto"/>
            <w:noWrap/>
            <w:vAlign w:val="bottom"/>
          </w:tcPr>
          <w:p w:rsidR="001707D4" w:rsidRPr="000168D4" w:rsidDel="00C81D61" w:rsidRDefault="001707D4" w:rsidP="009652F9">
            <w:pPr>
              <w:pStyle w:val="Tablebody-centered"/>
              <w:rPr>
                <w:del w:id="56212" w:author="Diana Machado" w:date="2019-04-05T18:40:00Z"/>
                <w:lang w:val="en-PH" w:eastAsia="en-PH"/>
              </w:rPr>
            </w:pPr>
            <w:del w:id="56213" w:author="Diana Machado" w:date="2019-04-05T18:40:00Z">
              <w:r w:rsidRPr="000168D4" w:rsidDel="00C81D61">
                <w:rPr>
                  <w:lang w:val="en-PH" w:eastAsia="en-PH"/>
                </w:rPr>
                <w:delText>0.524</w:delText>
              </w:r>
            </w:del>
          </w:p>
        </w:tc>
      </w:tr>
      <w:tr w:rsidR="001707D4" w:rsidRPr="0041013B" w:rsidDel="00C81D61" w:rsidTr="001707D4">
        <w:trPr>
          <w:trHeight w:val="198"/>
          <w:del w:id="56214" w:author="Diana Machado" w:date="2019-04-05T18:40:00Z"/>
        </w:trPr>
        <w:tc>
          <w:tcPr>
            <w:tcW w:w="1032" w:type="dxa"/>
            <w:vMerge/>
            <w:vAlign w:val="center"/>
          </w:tcPr>
          <w:p w:rsidR="001707D4" w:rsidRPr="000168D4" w:rsidDel="00C81D61" w:rsidRDefault="001707D4" w:rsidP="009652F9">
            <w:pPr>
              <w:pStyle w:val="Tablebody-centered"/>
              <w:rPr>
                <w:del w:id="5621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216" w:author="Diana Machado" w:date="2019-04-05T18:40:00Z"/>
                <w:lang w:val="en-PH" w:eastAsia="en-PH"/>
              </w:rPr>
            </w:pPr>
            <w:del w:id="56217" w:author="Diana Machado" w:date="2019-04-05T18:40:00Z">
              <w:r w:rsidRPr="000168D4" w:rsidDel="00C81D61">
                <w:rPr>
                  <w:lang w:val="en-PH" w:eastAsia="en-PH"/>
                </w:rPr>
                <w:delText>12</w:delText>
              </w:r>
            </w:del>
          </w:p>
        </w:tc>
        <w:tc>
          <w:tcPr>
            <w:tcW w:w="1253" w:type="dxa"/>
            <w:shd w:val="clear" w:color="auto" w:fill="auto"/>
            <w:noWrap/>
            <w:vAlign w:val="bottom"/>
          </w:tcPr>
          <w:p w:rsidR="001707D4" w:rsidRPr="000168D4" w:rsidDel="00C81D61" w:rsidRDefault="001707D4" w:rsidP="009652F9">
            <w:pPr>
              <w:pStyle w:val="Tablebody-centered"/>
              <w:rPr>
                <w:del w:id="56218" w:author="Diana Machado" w:date="2019-04-05T18:40:00Z"/>
                <w:lang w:val="en-PH" w:eastAsia="en-PH"/>
              </w:rPr>
            </w:pPr>
            <w:del w:id="56219" w:author="Diana Machado" w:date="2019-04-05T18:40:00Z">
              <w:r w:rsidRPr="000168D4" w:rsidDel="00C81D61">
                <w:rPr>
                  <w:lang w:val="en-PH" w:eastAsia="en-PH"/>
                </w:rPr>
                <w:delText>FRANKLIN</w:delText>
              </w:r>
            </w:del>
          </w:p>
        </w:tc>
        <w:tc>
          <w:tcPr>
            <w:tcW w:w="709" w:type="dxa"/>
            <w:shd w:val="clear" w:color="auto" w:fill="auto"/>
            <w:noWrap/>
            <w:vAlign w:val="bottom"/>
          </w:tcPr>
          <w:p w:rsidR="001707D4" w:rsidRPr="000168D4" w:rsidDel="00C81D61" w:rsidRDefault="001707D4" w:rsidP="009652F9">
            <w:pPr>
              <w:pStyle w:val="Tablebody-centered"/>
              <w:rPr>
                <w:del w:id="56220" w:author="Diana Machado" w:date="2019-04-05T18:40:00Z"/>
                <w:lang w:val="en-PH" w:eastAsia="en-PH"/>
              </w:rPr>
            </w:pPr>
            <w:del w:id="56221" w:author="Diana Machado" w:date="2019-04-05T18:40:00Z">
              <w:r w:rsidRPr="000168D4" w:rsidDel="00C81D61">
                <w:rPr>
                  <w:lang w:val="en-PH" w:eastAsia="en-PH"/>
                </w:rPr>
                <w:delText>22.582</w:delText>
              </w:r>
            </w:del>
          </w:p>
        </w:tc>
        <w:tc>
          <w:tcPr>
            <w:tcW w:w="607" w:type="dxa"/>
            <w:shd w:val="clear" w:color="auto" w:fill="auto"/>
            <w:noWrap/>
            <w:vAlign w:val="bottom"/>
          </w:tcPr>
          <w:p w:rsidR="001707D4" w:rsidRPr="000168D4" w:rsidDel="00C81D61" w:rsidRDefault="001707D4" w:rsidP="009652F9">
            <w:pPr>
              <w:pStyle w:val="Tablebody-centered"/>
              <w:rPr>
                <w:del w:id="56222" w:author="Diana Machado" w:date="2019-04-05T18:40:00Z"/>
                <w:lang w:val="en-PH" w:eastAsia="en-PH"/>
              </w:rPr>
            </w:pPr>
            <w:del w:id="56223" w:author="Diana Machado" w:date="2019-04-05T18:40:00Z">
              <w:r w:rsidRPr="000168D4" w:rsidDel="00C81D61">
                <w:rPr>
                  <w:lang w:val="en-PH" w:eastAsia="en-PH"/>
                </w:rPr>
                <w:delText>20.990</w:delText>
              </w:r>
            </w:del>
          </w:p>
        </w:tc>
        <w:tc>
          <w:tcPr>
            <w:tcW w:w="607" w:type="dxa"/>
            <w:shd w:val="clear" w:color="auto" w:fill="auto"/>
            <w:noWrap/>
            <w:vAlign w:val="bottom"/>
          </w:tcPr>
          <w:p w:rsidR="001707D4" w:rsidRPr="000168D4" w:rsidDel="00C81D61" w:rsidRDefault="001707D4" w:rsidP="009652F9">
            <w:pPr>
              <w:pStyle w:val="Tablebody-centered"/>
              <w:rPr>
                <w:del w:id="56224" w:author="Diana Machado" w:date="2019-04-05T18:40:00Z"/>
                <w:lang w:val="en-PH" w:eastAsia="en-PH"/>
              </w:rPr>
            </w:pPr>
            <w:del w:id="56225" w:author="Diana Machado" w:date="2019-04-05T18:40:00Z">
              <w:r w:rsidRPr="000168D4" w:rsidDel="00C81D61">
                <w:rPr>
                  <w:lang w:val="en-PH" w:eastAsia="en-PH"/>
                </w:rPr>
                <w:delText>20.990</w:delText>
              </w:r>
            </w:del>
          </w:p>
        </w:tc>
        <w:tc>
          <w:tcPr>
            <w:tcW w:w="607" w:type="dxa"/>
            <w:shd w:val="clear" w:color="auto" w:fill="auto"/>
            <w:noWrap/>
            <w:vAlign w:val="bottom"/>
          </w:tcPr>
          <w:p w:rsidR="001707D4" w:rsidRPr="000168D4" w:rsidDel="00C81D61" w:rsidRDefault="001707D4" w:rsidP="009652F9">
            <w:pPr>
              <w:pStyle w:val="Tablebody-centered"/>
              <w:rPr>
                <w:del w:id="56226" w:author="Diana Machado" w:date="2019-04-05T18:40:00Z"/>
                <w:lang w:val="en-PH" w:eastAsia="en-PH"/>
              </w:rPr>
            </w:pPr>
            <w:del w:id="56227" w:author="Diana Machado" w:date="2019-04-05T18:40:00Z">
              <w:r w:rsidRPr="000168D4" w:rsidDel="00C81D61">
                <w:rPr>
                  <w:lang w:val="en-PH" w:eastAsia="en-PH"/>
                </w:rPr>
                <w:delText>19.972</w:delText>
              </w:r>
            </w:del>
          </w:p>
        </w:tc>
        <w:tc>
          <w:tcPr>
            <w:tcW w:w="607" w:type="dxa"/>
            <w:shd w:val="clear" w:color="auto" w:fill="auto"/>
            <w:noWrap/>
            <w:vAlign w:val="bottom"/>
          </w:tcPr>
          <w:p w:rsidR="001707D4" w:rsidRPr="000168D4" w:rsidDel="00C81D61" w:rsidRDefault="001707D4" w:rsidP="009652F9">
            <w:pPr>
              <w:pStyle w:val="Tablebody-centered"/>
              <w:rPr>
                <w:del w:id="56228" w:author="Diana Machado" w:date="2019-04-05T18:40:00Z"/>
                <w:lang w:val="en-PH" w:eastAsia="en-PH"/>
              </w:rPr>
            </w:pPr>
            <w:del w:id="56229" w:author="Diana Machado" w:date="2019-04-05T18:40:00Z">
              <w:r w:rsidRPr="000168D4" w:rsidDel="00C81D61">
                <w:rPr>
                  <w:lang w:val="en-PH" w:eastAsia="en-PH"/>
                </w:rPr>
                <w:delText>17.626</w:delText>
              </w:r>
            </w:del>
          </w:p>
        </w:tc>
        <w:tc>
          <w:tcPr>
            <w:tcW w:w="607" w:type="dxa"/>
            <w:shd w:val="clear" w:color="auto" w:fill="auto"/>
            <w:noWrap/>
            <w:vAlign w:val="bottom"/>
          </w:tcPr>
          <w:p w:rsidR="001707D4" w:rsidRPr="000168D4" w:rsidDel="00C81D61" w:rsidRDefault="001707D4" w:rsidP="009652F9">
            <w:pPr>
              <w:pStyle w:val="Tablebody-centered"/>
              <w:rPr>
                <w:del w:id="56230" w:author="Diana Machado" w:date="2019-04-05T18:40:00Z"/>
                <w:lang w:val="en-PH" w:eastAsia="en-PH"/>
              </w:rPr>
            </w:pPr>
            <w:del w:id="56231" w:author="Diana Machado" w:date="2019-04-05T18:40:00Z">
              <w:r w:rsidRPr="000168D4" w:rsidDel="00C81D61">
                <w:rPr>
                  <w:lang w:val="en-PH" w:eastAsia="en-PH"/>
                </w:rPr>
                <w:delText>15.306</w:delText>
              </w:r>
            </w:del>
          </w:p>
        </w:tc>
        <w:tc>
          <w:tcPr>
            <w:tcW w:w="715" w:type="dxa"/>
            <w:shd w:val="clear" w:color="auto" w:fill="auto"/>
            <w:noWrap/>
            <w:vAlign w:val="bottom"/>
          </w:tcPr>
          <w:p w:rsidR="001707D4" w:rsidRPr="000168D4" w:rsidDel="00C81D61" w:rsidRDefault="001707D4" w:rsidP="009652F9">
            <w:pPr>
              <w:pStyle w:val="Tablebody-centered"/>
              <w:rPr>
                <w:del w:id="56232" w:author="Diana Machado" w:date="2019-04-05T18:40:00Z"/>
                <w:lang w:val="en-PH" w:eastAsia="en-PH"/>
              </w:rPr>
            </w:pPr>
            <w:del w:id="5623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234" w:author="Diana Machado" w:date="2019-04-05T18:40:00Z"/>
                <w:lang w:val="en-PH" w:eastAsia="en-PH"/>
              </w:rPr>
            </w:pPr>
            <w:del w:id="56235" w:author="Diana Machado" w:date="2019-04-05T18:40:00Z">
              <w:r w:rsidRPr="000168D4" w:rsidDel="00C81D61">
                <w:rPr>
                  <w:lang w:val="en-PH" w:eastAsia="en-PH"/>
                </w:rPr>
                <w:delText>0.930</w:delText>
              </w:r>
            </w:del>
          </w:p>
        </w:tc>
        <w:tc>
          <w:tcPr>
            <w:tcW w:w="543" w:type="dxa"/>
            <w:shd w:val="clear" w:color="auto" w:fill="auto"/>
            <w:noWrap/>
            <w:vAlign w:val="bottom"/>
          </w:tcPr>
          <w:p w:rsidR="001707D4" w:rsidRPr="000168D4" w:rsidDel="00C81D61" w:rsidRDefault="001707D4" w:rsidP="009652F9">
            <w:pPr>
              <w:pStyle w:val="Tablebody-centered"/>
              <w:rPr>
                <w:del w:id="56236" w:author="Diana Machado" w:date="2019-04-05T18:40:00Z"/>
                <w:lang w:val="en-PH" w:eastAsia="en-PH"/>
              </w:rPr>
            </w:pPr>
            <w:del w:id="56237" w:author="Diana Machado" w:date="2019-04-05T18:40:00Z">
              <w:r w:rsidRPr="000168D4" w:rsidDel="00C81D61">
                <w:rPr>
                  <w:lang w:val="en-PH" w:eastAsia="en-PH"/>
                </w:rPr>
                <w:delText>0.930</w:delText>
              </w:r>
            </w:del>
          </w:p>
        </w:tc>
        <w:tc>
          <w:tcPr>
            <w:tcW w:w="543" w:type="dxa"/>
            <w:shd w:val="clear" w:color="auto" w:fill="auto"/>
            <w:noWrap/>
            <w:vAlign w:val="bottom"/>
          </w:tcPr>
          <w:p w:rsidR="001707D4" w:rsidRPr="000168D4" w:rsidDel="00C81D61" w:rsidRDefault="001707D4" w:rsidP="009652F9">
            <w:pPr>
              <w:pStyle w:val="Tablebody-centered"/>
              <w:rPr>
                <w:del w:id="56238" w:author="Diana Machado" w:date="2019-04-05T18:40:00Z"/>
                <w:lang w:val="en-PH" w:eastAsia="en-PH"/>
              </w:rPr>
            </w:pPr>
            <w:del w:id="56239"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6240" w:author="Diana Machado" w:date="2019-04-05T18:40:00Z"/>
                <w:lang w:val="en-PH" w:eastAsia="en-PH"/>
              </w:rPr>
            </w:pPr>
            <w:del w:id="56241" w:author="Diana Machado" w:date="2019-04-05T18:40:00Z">
              <w:r w:rsidRPr="000168D4" w:rsidDel="00C81D61">
                <w:rPr>
                  <w:lang w:val="en-PH" w:eastAsia="en-PH"/>
                </w:rPr>
                <w:delText>0.781</w:delText>
              </w:r>
            </w:del>
          </w:p>
        </w:tc>
        <w:tc>
          <w:tcPr>
            <w:tcW w:w="543" w:type="dxa"/>
            <w:shd w:val="clear" w:color="auto" w:fill="auto"/>
            <w:noWrap/>
            <w:vAlign w:val="bottom"/>
          </w:tcPr>
          <w:p w:rsidR="001707D4" w:rsidRPr="000168D4" w:rsidDel="00C81D61" w:rsidRDefault="001707D4" w:rsidP="009652F9">
            <w:pPr>
              <w:pStyle w:val="Tablebody-centered"/>
              <w:rPr>
                <w:del w:id="56242" w:author="Diana Machado" w:date="2019-04-05T18:40:00Z"/>
                <w:lang w:val="en-PH" w:eastAsia="en-PH"/>
              </w:rPr>
            </w:pPr>
            <w:del w:id="56243" w:author="Diana Machado" w:date="2019-04-05T18:40:00Z">
              <w:r w:rsidRPr="000168D4" w:rsidDel="00C81D61">
                <w:rPr>
                  <w:lang w:val="en-PH" w:eastAsia="en-PH"/>
                </w:rPr>
                <w:delText>0.678</w:delText>
              </w:r>
            </w:del>
          </w:p>
        </w:tc>
      </w:tr>
      <w:tr w:rsidR="001707D4" w:rsidRPr="0041013B" w:rsidDel="00C81D61" w:rsidTr="001707D4">
        <w:trPr>
          <w:trHeight w:val="198"/>
          <w:del w:id="56244" w:author="Diana Machado" w:date="2019-04-05T18:40:00Z"/>
        </w:trPr>
        <w:tc>
          <w:tcPr>
            <w:tcW w:w="1032" w:type="dxa"/>
            <w:vMerge/>
            <w:vAlign w:val="center"/>
          </w:tcPr>
          <w:p w:rsidR="001707D4" w:rsidRPr="000168D4" w:rsidDel="00C81D61" w:rsidRDefault="001707D4" w:rsidP="009652F9">
            <w:pPr>
              <w:pStyle w:val="Tablebody-centered"/>
              <w:rPr>
                <w:del w:id="5624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246" w:author="Diana Machado" w:date="2019-04-05T18:40:00Z"/>
                <w:lang w:val="en-PH" w:eastAsia="en-PH"/>
              </w:rPr>
            </w:pPr>
            <w:del w:id="56247" w:author="Diana Machado" w:date="2019-04-05T18:40:00Z">
              <w:r w:rsidRPr="000168D4" w:rsidDel="00C81D61">
                <w:rPr>
                  <w:lang w:val="en-PH" w:eastAsia="en-PH"/>
                </w:rPr>
                <w:delText>13</w:delText>
              </w:r>
            </w:del>
          </w:p>
        </w:tc>
        <w:tc>
          <w:tcPr>
            <w:tcW w:w="1253" w:type="dxa"/>
            <w:shd w:val="clear" w:color="auto" w:fill="auto"/>
            <w:noWrap/>
            <w:vAlign w:val="bottom"/>
          </w:tcPr>
          <w:p w:rsidR="001707D4" w:rsidRPr="000168D4" w:rsidDel="00C81D61" w:rsidRDefault="001707D4" w:rsidP="009652F9">
            <w:pPr>
              <w:pStyle w:val="Tablebody-centered"/>
              <w:rPr>
                <w:del w:id="56248" w:author="Diana Machado" w:date="2019-04-05T18:40:00Z"/>
                <w:lang w:val="en-PH" w:eastAsia="en-PH"/>
              </w:rPr>
            </w:pPr>
            <w:del w:id="56249" w:author="Diana Machado" w:date="2019-04-05T18:40:00Z">
              <w:r w:rsidRPr="000168D4" w:rsidDel="00C81D61">
                <w:rPr>
                  <w:lang w:val="en-PH" w:eastAsia="en-PH"/>
                </w:rPr>
                <w:delText>GLADES</w:delText>
              </w:r>
            </w:del>
          </w:p>
        </w:tc>
        <w:tc>
          <w:tcPr>
            <w:tcW w:w="709" w:type="dxa"/>
            <w:shd w:val="clear" w:color="auto" w:fill="auto"/>
            <w:noWrap/>
            <w:vAlign w:val="bottom"/>
          </w:tcPr>
          <w:p w:rsidR="001707D4" w:rsidRPr="000168D4" w:rsidDel="00C81D61" w:rsidRDefault="001707D4" w:rsidP="009652F9">
            <w:pPr>
              <w:pStyle w:val="Tablebody-centered"/>
              <w:rPr>
                <w:del w:id="56250" w:author="Diana Machado" w:date="2019-04-05T18:40:00Z"/>
                <w:lang w:val="en-PH" w:eastAsia="en-PH"/>
              </w:rPr>
            </w:pPr>
            <w:del w:id="56251" w:author="Diana Machado" w:date="2019-04-05T18:40:00Z">
              <w:r w:rsidRPr="000168D4" w:rsidDel="00C81D61">
                <w:rPr>
                  <w:lang w:val="en-PH" w:eastAsia="en-PH"/>
                </w:rPr>
                <w:delText>16.770</w:delText>
              </w:r>
            </w:del>
          </w:p>
        </w:tc>
        <w:tc>
          <w:tcPr>
            <w:tcW w:w="607" w:type="dxa"/>
            <w:shd w:val="clear" w:color="auto" w:fill="auto"/>
            <w:noWrap/>
            <w:vAlign w:val="bottom"/>
          </w:tcPr>
          <w:p w:rsidR="001707D4" w:rsidRPr="000168D4" w:rsidDel="00C81D61" w:rsidRDefault="001707D4" w:rsidP="009652F9">
            <w:pPr>
              <w:pStyle w:val="Tablebody-centered"/>
              <w:rPr>
                <w:del w:id="56252" w:author="Diana Machado" w:date="2019-04-05T18:40:00Z"/>
                <w:lang w:val="en-PH" w:eastAsia="en-PH"/>
              </w:rPr>
            </w:pPr>
            <w:del w:id="56253" w:author="Diana Machado" w:date="2019-04-05T18:40:00Z">
              <w:r w:rsidRPr="000168D4" w:rsidDel="00C81D61">
                <w:rPr>
                  <w:lang w:val="en-PH" w:eastAsia="en-PH"/>
                </w:rPr>
                <w:delText>15.315</w:delText>
              </w:r>
            </w:del>
          </w:p>
        </w:tc>
        <w:tc>
          <w:tcPr>
            <w:tcW w:w="607" w:type="dxa"/>
            <w:shd w:val="clear" w:color="auto" w:fill="auto"/>
            <w:noWrap/>
            <w:vAlign w:val="bottom"/>
          </w:tcPr>
          <w:p w:rsidR="001707D4" w:rsidRPr="000168D4" w:rsidDel="00C81D61" w:rsidRDefault="001707D4" w:rsidP="009652F9">
            <w:pPr>
              <w:pStyle w:val="Tablebody-centered"/>
              <w:rPr>
                <w:del w:id="56254" w:author="Diana Machado" w:date="2019-04-05T18:40:00Z"/>
                <w:lang w:val="en-PH" w:eastAsia="en-PH"/>
              </w:rPr>
            </w:pPr>
            <w:del w:id="56255" w:author="Diana Machado" w:date="2019-04-05T18:40:00Z">
              <w:r w:rsidRPr="000168D4" w:rsidDel="00C81D61">
                <w:rPr>
                  <w:lang w:val="en-PH" w:eastAsia="en-PH"/>
                </w:rPr>
                <w:delText>15.315</w:delText>
              </w:r>
            </w:del>
          </w:p>
        </w:tc>
        <w:tc>
          <w:tcPr>
            <w:tcW w:w="607" w:type="dxa"/>
            <w:shd w:val="clear" w:color="auto" w:fill="auto"/>
            <w:noWrap/>
            <w:vAlign w:val="bottom"/>
          </w:tcPr>
          <w:p w:rsidR="001707D4" w:rsidRPr="000168D4" w:rsidDel="00C81D61" w:rsidRDefault="001707D4" w:rsidP="009652F9">
            <w:pPr>
              <w:pStyle w:val="Tablebody-centered"/>
              <w:rPr>
                <w:del w:id="56256" w:author="Diana Machado" w:date="2019-04-05T18:40:00Z"/>
                <w:lang w:val="en-PH" w:eastAsia="en-PH"/>
              </w:rPr>
            </w:pPr>
            <w:del w:id="56257" w:author="Diana Machado" w:date="2019-04-05T18:40:00Z">
              <w:r w:rsidRPr="000168D4" w:rsidDel="00C81D61">
                <w:rPr>
                  <w:lang w:val="en-PH" w:eastAsia="en-PH"/>
                </w:rPr>
                <w:delText>14.190</w:delText>
              </w:r>
            </w:del>
          </w:p>
        </w:tc>
        <w:tc>
          <w:tcPr>
            <w:tcW w:w="607" w:type="dxa"/>
            <w:shd w:val="clear" w:color="auto" w:fill="auto"/>
            <w:noWrap/>
            <w:vAlign w:val="bottom"/>
          </w:tcPr>
          <w:p w:rsidR="001707D4" w:rsidRPr="000168D4" w:rsidDel="00C81D61" w:rsidRDefault="001707D4" w:rsidP="009652F9">
            <w:pPr>
              <w:pStyle w:val="Tablebody-centered"/>
              <w:rPr>
                <w:del w:id="56258" w:author="Diana Machado" w:date="2019-04-05T18:40:00Z"/>
                <w:lang w:val="en-PH" w:eastAsia="en-PH"/>
              </w:rPr>
            </w:pPr>
            <w:del w:id="56259" w:author="Diana Machado" w:date="2019-04-05T18:40:00Z">
              <w:r w:rsidRPr="000168D4" w:rsidDel="00C81D61">
                <w:rPr>
                  <w:lang w:val="en-PH" w:eastAsia="en-PH"/>
                </w:rPr>
                <w:delText>11.447</w:delText>
              </w:r>
            </w:del>
          </w:p>
        </w:tc>
        <w:tc>
          <w:tcPr>
            <w:tcW w:w="607" w:type="dxa"/>
            <w:shd w:val="clear" w:color="auto" w:fill="auto"/>
            <w:noWrap/>
            <w:vAlign w:val="bottom"/>
          </w:tcPr>
          <w:p w:rsidR="001707D4" w:rsidRPr="000168D4" w:rsidDel="00C81D61" w:rsidRDefault="001707D4" w:rsidP="009652F9">
            <w:pPr>
              <w:pStyle w:val="Tablebody-centered"/>
              <w:rPr>
                <w:del w:id="56260" w:author="Diana Machado" w:date="2019-04-05T18:40:00Z"/>
                <w:lang w:val="en-PH" w:eastAsia="en-PH"/>
              </w:rPr>
            </w:pPr>
            <w:del w:id="56261" w:author="Diana Machado" w:date="2019-04-05T18:40:00Z">
              <w:r w:rsidRPr="000168D4" w:rsidDel="00C81D61">
                <w:rPr>
                  <w:lang w:val="en-PH" w:eastAsia="en-PH"/>
                </w:rPr>
                <w:delText>8.924</w:delText>
              </w:r>
            </w:del>
          </w:p>
        </w:tc>
        <w:tc>
          <w:tcPr>
            <w:tcW w:w="715" w:type="dxa"/>
            <w:shd w:val="clear" w:color="auto" w:fill="auto"/>
            <w:noWrap/>
            <w:vAlign w:val="bottom"/>
          </w:tcPr>
          <w:p w:rsidR="001707D4" w:rsidRPr="000168D4" w:rsidDel="00C81D61" w:rsidRDefault="001707D4" w:rsidP="009652F9">
            <w:pPr>
              <w:pStyle w:val="Tablebody-centered"/>
              <w:rPr>
                <w:del w:id="56262" w:author="Diana Machado" w:date="2019-04-05T18:40:00Z"/>
                <w:lang w:val="en-PH" w:eastAsia="en-PH"/>
              </w:rPr>
            </w:pPr>
            <w:del w:id="5626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264" w:author="Diana Machado" w:date="2019-04-05T18:40:00Z"/>
                <w:lang w:val="en-PH" w:eastAsia="en-PH"/>
              </w:rPr>
            </w:pPr>
            <w:del w:id="56265" w:author="Diana Machado" w:date="2019-04-05T18:40:00Z">
              <w:r w:rsidRPr="000168D4" w:rsidDel="00C81D61">
                <w:rPr>
                  <w:lang w:val="en-PH" w:eastAsia="en-PH"/>
                </w:rPr>
                <w:delText>0.913</w:delText>
              </w:r>
            </w:del>
          </w:p>
        </w:tc>
        <w:tc>
          <w:tcPr>
            <w:tcW w:w="543" w:type="dxa"/>
            <w:shd w:val="clear" w:color="auto" w:fill="auto"/>
            <w:noWrap/>
            <w:vAlign w:val="bottom"/>
          </w:tcPr>
          <w:p w:rsidR="001707D4" w:rsidRPr="000168D4" w:rsidDel="00C81D61" w:rsidRDefault="001707D4" w:rsidP="009652F9">
            <w:pPr>
              <w:pStyle w:val="Tablebody-centered"/>
              <w:rPr>
                <w:del w:id="56266" w:author="Diana Machado" w:date="2019-04-05T18:40:00Z"/>
                <w:lang w:val="en-PH" w:eastAsia="en-PH"/>
              </w:rPr>
            </w:pPr>
            <w:del w:id="56267" w:author="Diana Machado" w:date="2019-04-05T18:40:00Z">
              <w:r w:rsidRPr="000168D4" w:rsidDel="00C81D61">
                <w:rPr>
                  <w:lang w:val="en-PH" w:eastAsia="en-PH"/>
                </w:rPr>
                <w:delText>0.913</w:delText>
              </w:r>
            </w:del>
          </w:p>
        </w:tc>
        <w:tc>
          <w:tcPr>
            <w:tcW w:w="543" w:type="dxa"/>
            <w:shd w:val="clear" w:color="auto" w:fill="auto"/>
            <w:noWrap/>
            <w:vAlign w:val="bottom"/>
          </w:tcPr>
          <w:p w:rsidR="001707D4" w:rsidRPr="000168D4" w:rsidDel="00C81D61" w:rsidRDefault="001707D4" w:rsidP="009652F9">
            <w:pPr>
              <w:pStyle w:val="Tablebody-centered"/>
              <w:rPr>
                <w:del w:id="56268" w:author="Diana Machado" w:date="2019-04-05T18:40:00Z"/>
                <w:lang w:val="en-PH" w:eastAsia="en-PH"/>
              </w:rPr>
            </w:pPr>
            <w:del w:id="56269" w:author="Diana Machado" w:date="2019-04-05T18:40:00Z">
              <w:r w:rsidRPr="000168D4" w:rsidDel="00C81D61">
                <w:rPr>
                  <w:lang w:val="en-PH" w:eastAsia="en-PH"/>
                </w:rPr>
                <w:delText>0.846</w:delText>
              </w:r>
            </w:del>
          </w:p>
        </w:tc>
        <w:tc>
          <w:tcPr>
            <w:tcW w:w="543" w:type="dxa"/>
            <w:shd w:val="clear" w:color="auto" w:fill="auto"/>
            <w:noWrap/>
            <w:vAlign w:val="bottom"/>
          </w:tcPr>
          <w:p w:rsidR="001707D4" w:rsidRPr="000168D4" w:rsidDel="00C81D61" w:rsidRDefault="001707D4" w:rsidP="009652F9">
            <w:pPr>
              <w:pStyle w:val="Tablebody-centered"/>
              <w:rPr>
                <w:del w:id="56270" w:author="Diana Machado" w:date="2019-04-05T18:40:00Z"/>
                <w:lang w:val="en-PH" w:eastAsia="en-PH"/>
              </w:rPr>
            </w:pPr>
            <w:del w:id="56271" w:author="Diana Machado" w:date="2019-04-05T18:40:00Z">
              <w:r w:rsidRPr="000168D4" w:rsidDel="00C81D61">
                <w:rPr>
                  <w:lang w:val="en-PH" w:eastAsia="en-PH"/>
                </w:rPr>
                <w:delText>0.683</w:delText>
              </w:r>
            </w:del>
          </w:p>
        </w:tc>
        <w:tc>
          <w:tcPr>
            <w:tcW w:w="543" w:type="dxa"/>
            <w:shd w:val="clear" w:color="auto" w:fill="auto"/>
            <w:noWrap/>
            <w:vAlign w:val="bottom"/>
          </w:tcPr>
          <w:p w:rsidR="001707D4" w:rsidRPr="000168D4" w:rsidDel="00C81D61" w:rsidRDefault="001707D4" w:rsidP="009652F9">
            <w:pPr>
              <w:pStyle w:val="Tablebody-centered"/>
              <w:rPr>
                <w:del w:id="56272" w:author="Diana Machado" w:date="2019-04-05T18:40:00Z"/>
                <w:lang w:val="en-PH" w:eastAsia="en-PH"/>
              </w:rPr>
            </w:pPr>
            <w:del w:id="56273" w:author="Diana Machado" w:date="2019-04-05T18:40:00Z">
              <w:r w:rsidRPr="000168D4" w:rsidDel="00C81D61">
                <w:rPr>
                  <w:lang w:val="en-PH" w:eastAsia="en-PH"/>
                </w:rPr>
                <w:delText>0.532</w:delText>
              </w:r>
            </w:del>
          </w:p>
        </w:tc>
      </w:tr>
      <w:tr w:rsidR="001707D4" w:rsidRPr="0041013B" w:rsidDel="00C81D61" w:rsidTr="001707D4">
        <w:trPr>
          <w:trHeight w:val="198"/>
          <w:del w:id="56274" w:author="Diana Machado" w:date="2019-04-05T18:40:00Z"/>
        </w:trPr>
        <w:tc>
          <w:tcPr>
            <w:tcW w:w="1032" w:type="dxa"/>
            <w:vMerge/>
            <w:vAlign w:val="center"/>
          </w:tcPr>
          <w:p w:rsidR="001707D4" w:rsidRPr="000168D4" w:rsidDel="00C81D61" w:rsidRDefault="001707D4" w:rsidP="009652F9">
            <w:pPr>
              <w:pStyle w:val="Tablebody-centered"/>
              <w:rPr>
                <w:del w:id="5627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276" w:author="Diana Machado" w:date="2019-04-05T18:40:00Z"/>
                <w:lang w:val="en-PH" w:eastAsia="en-PH"/>
              </w:rPr>
            </w:pPr>
            <w:del w:id="56277" w:author="Diana Machado" w:date="2019-04-05T18:40:00Z">
              <w:r w:rsidRPr="000168D4" w:rsidDel="00C81D61">
                <w:rPr>
                  <w:lang w:val="en-PH" w:eastAsia="en-PH"/>
                </w:rPr>
                <w:delText>14</w:delText>
              </w:r>
            </w:del>
          </w:p>
        </w:tc>
        <w:tc>
          <w:tcPr>
            <w:tcW w:w="1253" w:type="dxa"/>
            <w:shd w:val="clear" w:color="auto" w:fill="auto"/>
            <w:noWrap/>
            <w:vAlign w:val="bottom"/>
          </w:tcPr>
          <w:p w:rsidR="001707D4" w:rsidRPr="000168D4" w:rsidDel="00C81D61" w:rsidRDefault="001707D4" w:rsidP="009652F9">
            <w:pPr>
              <w:pStyle w:val="Tablebody-centered"/>
              <w:rPr>
                <w:del w:id="56278" w:author="Diana Machado" w:date="2019-04-05T18:40:00Z"/>
                <w:lang w:val="en-PH" w:eastAsia="en-PH"/>
              </w:rPr>
            </w:pPr>
            <w:del w:id="56279" w:author="Diana Machado" w:date="2019-04-05T18:40:00Z">
              <w:r w:rsidRPr="000168D4" w:rsidDel="00C81D61">
                <w:rPr>
                  <w:lang w:val="en-PH" w:eastAsia="en-PH"/>
                </w:rPr>
                <w:delText>HAMILTON</w:delText>
              </w:r>
            </w:del>
          </w:p>
        </w:tc>
        <w:tc>
          <w:tcPr>
            <w:tcW w:w="709" w:type="dxa"/>
            <w:shd w:val="clear" w:color="auto" w:fill="auto"/>
            <w:noWrap/>
            <w:vAlign w:val="bottom"/>
          </w:tcPr>
          <w:p w:rsidR="001707D4" w:rsidRPr="000168D4" w:rsidDel="00C81D61" w:rsidRDefault="001707D4" w:rsidP="009652F9">
            <w:pPr>
              <w:pStyle w:val="Tablebody-centered"/>
              <w:rPr>
                <w:del w:id="56280" w:author="Diana Machado" w:date="2019-04-05T18:40:00Z"/>
                <w:lang w:val="en-PH" w:eastAsia="en-PH"/>
              </w:rPr>
            </w:pPr>
            <w:del w:id="56281" w:author="Diana Machado" w:date="2019-04-05T18:40:00Z">
              <w:r w:rsidRPr="000168D4" w:rsidDel="00C81D61">
                <w:rPr>
                  <w:lang w:val="en-PH" w:eastAsia="en-PH"/>
                </w:rPr>
                <w:delText>2.482</w:delText>
              </w:r>
            </w:del>
          </w:p>
        </w:tc>
        <w:tc>
          <w:tcPr>
            <w:tcW w:w="607" w:type="dxa"/>
            <w:shd w:val="clear" w:color="auto" w:fill="auto"/>
            <w:noWrap/>
            <w:vAlign w:val="bottom"/>
          </w:tcPr>
          <w:p w:rsidR="001707D4" w:rsidRPr="000168D4" w:rsidDel="00C81D61" w:rsidRDefault="001707D4" w:rsidP="009652F9">
            <w:pPr>
              <w:pStyle w:val="Tablebody-centered"/>
              <w:rPr>
                <w:del w:id="56282" w:author="Diana Machado" w:date="2019-04-05T18:40:00Z"/>
                <w:lang w:val="en-PH" w:eastAsia="en-PH"/>
              </w:rPr>
            </w:pPr>
            <w:del w:id="56283" w:author="Diana Machado" w:date="2019-04-05T18:40:00Z">
              <w:r w:rsidRPr="000168D4" w:rsidDel="00C81D61">
                <w:rPr>
                  <w:lang w:val="en-PH" w:eastAsia="en-PH"/>
                </w:rPr>
                <w:delText>1.933</w:delText>
              </w:r>
            </w:del>
          </w:p>
        </w:tc>
        <w:tc>
          <w:tcPr>
            <w:tcW w:w="607" w:type="dxa"/>
            <w:shd w:val="clear" w:color="auto" w:fill="auto"/>
            <w:noWrap/>
            <w:vAlign w:val="bottom"/>
          </w:tcPr>
          <w:p w:rsidR="001707D4" w:rsidRPr="000168D4" w:rsidDel="00C81D61" w:rsidRDefault="001707D4" w:rsidP="009652F9">
            <w:pPr>
              <w:pStyle w:val="Tablebody-centered"/>
              <w:rPr>
                <w:del w:id="56284" w:author="Diana Machado" w:date="2019-04-05T18:40:00Z"/>
                <w:lang w:val="en-PH" w:eastAsia="en-PH"/>
              </w:rPr>
            </w:pPr>
            <w:del w:id="56285" w:author="Diana Machado" w:date="2019-04-05T18:40:00Z">
              <w:r w:rsidRPr="000168D4" w:rsidDel="00C81D61">
                <w:rPr>
                  <w:lang w:val="en-PH" w:eastAsia="en-PH"/>
                </w:rPr>
                <w:delText>1.933</w:delText>
              </w:r>
            </w:del>
          </w:p>
        </w:tc>
        <w:tc>
          <w:tcPr>
            <w:tcW w:w="607" w:type="dxa"/>
            <w:shd w:val="clear" w:color="auto" w:fill="auto"/>
            <w:noWrap/>
            <w:vAlign w:val="bottom"/>
          </w:tcPr>
          <w:p w:rsidR="001707D4" w:rsidRPr="000168D4" w:rsidDel="00C81D61" w:rsidRDefault="001707D4" w:rsidP="009652F9">
            <w:pPr>
              <w:pStyle w:val="Tablebody-centered"/>
              <w:rPr>
                <w:del w:id="56286" w:author="Diana Machado" w:date="2019-04-05T18:40:00Z"/>
                <w:lang w:val="en-PH" w:eastAsia="en-PH"/>
              </w:rPr>
            </w:pPr>
            <w:del w:id="56287" w:author="Diana Machado" w:date="2019-04-05T18:40:00Z">
              <w:r w:rsidRPr="000168D4" w:rsidDel="00C81D61">
                <w:rPr>
                  <w:lang w:val="en-PH" w:eastAsia="en-PH"/>
                </w:rPr>
                <w:delText>1.634</w:delText>
              </w:r>
            </w:del>
          </w:p>
        </w:tc>
        <w:tc>
          <w:tcPr>
            <w:tcW w:w="607" w:type="dxa"/>
            <w:shd w:val="clear" w:color="auto" w:fill="auto"/>
            <w:noWrap/>
            <w:vAlign w:val="bottom"/>
          </w:tcPr>
          <w:p w:rsidR="001707D4" w:rsidRPr="000168D4" w:rsidDel="00C81D61" w:rsidRDefault="001707D4" w:rsidP="009652F9">
            <w:pPr>
              <w:pStyle w:val="Tablebody-centered"/>
              <w:rPr>
                <w:del w:id="56288" w:author="Diana Machado" w:date="2019-04-05T18:40:00Z"/>
                <w:lang w:val="en-PH" w:eastAsia="en-PH"/>
              </w:rPr>
            </w:pPr>
            <w:del w:id="56289" w:author="Diana Machado" w:date="2019-04-05T18:40:00Z">
              <w:r w:rsidRPr="000168D4" w:rsidDel="00C81D61">
                <w:rPr>
                  <w:lang w:val="en-PH" w:eastAsia="en-PH"/>
                </w:rPr>
                <w:delText>0.999</w:delText>
              </w:r>
            </w:del>
          </w:p>
        </w:tc>
        <w:tc>
          <w:tcPr>
            <w:tcW w:w="607" w:type="dxa"/>
            <w:shd w:val="clear" w:color="auto" w:fill="auto"/>
            <w:noWrap/>
            <w:vAlign w:val="bottom"/>
          </w:tcPr>
          <w:p w:rsidR="001707D4" w:rsidRPr="000168D4" w:rsidDel="00C81D61" w:rsidRDefault="001707D4" w:rsidP="009652F9">
            <w:pPr>
              <w:pStyle w:val="Tablebody-centered"/>
              <w:rPr>
                <w:del w:id="56290" w:author="Diana Machado" w:date="2019-04-05T18:40:00Z"/>
                <w:lang w:val="en-PH" w:eastAsia="en-PH"/>
              </w:rPr>
            </w:pPr>
            <w:del w:id="56291" w:author="Diana Machado" w:date="2019-04-05T18:40:00Z">
              <w:r w:rsidRPr="000168D4" w:rsidDel="00C81D61">
                <w:rPr>
                  <w:lang w:val="en-PH" w:eastAsia="en-PH"/>
                </w:rPr>
                <w:delText>0.577</w:delText>
              </w:r>
            </w:del>
          </w:p>
        </w:tc>
        <w:tc>
          <w:tcPr>
            <w:tcW w:w="715" w:type="dxa"/>
            <w:shd w:val="clear" w:color="auto" w:fill="auto"/>
            <w:noWrap/>
            <w:vAlign w:val="bottom"/>
          </w:tcPr>
          <w:p w:rsidR="001707D4" w:rsidRPr="000168D4" w:rsidDel="00C81D61" w:rsidRDefault="001707D4" w:rsidP="009652F9">
            <w:pPr>
              <w:pStyle w:val="Tablebody-centered"/>
              <w:rPr>
                <w:del w:id="56292" w:author="Diana Machado" w:date="2019-04-05T18:40:00Z"/>
                <w:lang w:val="en-PH" w:eastAsia="en-PH"/>
              </w:rPr>
            </w:pPr>
            <w:del w:id="5629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294" w:author="Diana Machado" w:date="2019-04-05T18:40:00Z"/>
                <w:lang w:val="en-PH" w:eastAsia="en-PH"/>
              </w:rPr>
            </w:pPr>
            <w:del w:id="56295" w:author="Diana Machado" w:date="2019-04-05T18:40:00Z">
              <w:r w:rsidRPr="000168D4" w:rsidDel="00C81D61">
                <w:rPr>
                  <w:lang w:val="en-PH" w:eastAsia="en-PH"/>
                </w:rPr>
                <w:delText>0.779</w:delText>
              </w:r>
            </w:del>
          </w:p>
        </w:tc>
        <w:tc>
          <w:tcPr>
            <w:tcW w:w="543" w:type="dxa"/>
            <w:shd w:val="clear" w:color="auto" w:fill="auto"/>
            <w:noWrap/>
            <w:vAlign w:val="bottom"/>
          </w:tcPr>
          <w:p w:rsidR="001707D4" w:rsidRPr="000168D4" w:rsidDel="00C81D61" w:rsidRDefault="001707D4" w:rsidP="009652F9">
            <w:pPr>
              <w:pStyle w:val="Tablebody-centered"/>
              <w:rPr>
                <w:del w:id="56296" w:author="Diana Machado" w:date="2019-04-05T18:40:00Z"/>
                <w:lang w:val="en-PH" w:eastAsia="en-PH"/>
              </w:rPr>
            </w:pPr>
            <w:del w:id="56297" w:author="Diana Machado" w:date="2019-04-05T18:40:00Z">
              <w:r w:rsidRPr="000168D4" w:rsidDel="00C81D61">
                <w:rPr>
                  <w:lang w:val="en-PH" w:eastAsia="en-PH"/>
                </w:rPr>
                <w:delText>0.779</w:delText>
              </w:r>
            </w:del>
          </w:p>
        </w:tc>
        <w:tc>
          <w:tcPr>
            <w:tcW w:w="543" w:type="dxa"/>
            <w:shd w:val="clear" w:color="auto" w:fill="auto"/>
            <w:noWrap/>
            <w:vAlign w:val="bottom"/>
          </w:tcPr>
          <w:p w:rsidR="001707D4" w:rsidRPr="000168D4" w:rsidDel="00C81D61" w:rsidRDefault="001707D4" w:rsidP="009652F9">
            <w:pPr>
              <w:pStyle w:val="Tablebody-centered"/>
              <w:rPr>
                <w:del w:id="56298" w:author="Diana Machado" w:date="2019-04-05T18:40:00Z"/>
                <w:lang w:val="en-PH" w:eastAsia="en-PH"/>
              </w:rPr>
            </w:pPr>
            <w:del w:id="56299" w:author="Diana Machado" w:date="2019-04-05T18:40:00Z">
              <w:r w:rsidRPr="000168D4" w:rsidDel="00C81D61">
                <w:rPr>
                  <w:lang w:val="en-PH" w:eastAsia="en-PH"/>
                </w:rPr>
                <w:delText>0.658</w:delText>
              </w:r>
            </w:del>
          </w:p>
        </w:tc>
        <w:tc>
          <w:tcPr>
            <w:tcW w:w="543" w:type="dxa"/>
            <w:shd w:val="clear" w:color="auto" w:fill="auto"/>
            <w:noWrap/>
            <w:vAlign w:val="bottom"/>
          </w:tcPr>
          <w:p w:rsidR="001707D4" w:rsidRPr="000168D4" w:rsidDel="00C81D61" w:rsidRDefault="001707D4" w:rsidP="009652F9">
            <w:pPr>
              <w:pStyle w:val="Tablebody-centered"/>
              <w:rPr>
                <w:del w:id="56300" w:author="Diana Machado" w:date="2019-04-05T18:40:00Z"/>
                <w:lang w:val="en-PH" w:eastAsia="en-PH"/>
              </w:rPr>
            </w:pPr>
            <w:del w:id="56301" w:author="Diana Machado" w:date="2019-04-05T18:40:00Z">
              <w:r w:rsidRPr="000168D4" w:rsidDel="00C81D61">
                <w:rPr>
                  <w:lang w:val="en-PH" w:eastAsia="en-PH"/>
                </w:rPr>
                <w:delText>0.402</w:delText>
              </w:r>
            </w:del>
          </w:p>
        </w:tc>
        <w:tc>
          <w:tcPr>
            <w:tcW w:w="543" w:type="dxa"/>
            <w:shd w:val="clear" w:color="auto" w:fill="auto"/>
            <w:noWrap/>
            <w:vAlign w:val="bottom"/>
          </w:tcPr>
          <w:p w:rsidR="001707D4" w:rsidRPr="000168D4" w:rsidDel="00C81D61" w:rsidRDefault="001707D4" w:rsidP="009652F9">
            <w:pPr>
              <w:pStyle w:val="Tablebody-centered"/>
              <w:rPr>
                <w:del w:id="56302" w:author="Diana Machado" w:date="2019-04-05T18:40:00Z"/>
                <w:lang w:val="en-PH" w:eastAsia="en-PH"/>
              </w:rPr>
            </w:pPr>
            <w:del w:id="56303" w:author="Diana Machado" w:date="2019-04-05T18:40:00Z">
              <w:r w:rsidRPr="000168D4" w:rsidDel="00C81D61">
                <w:rPr>
                  <w:lang w:val="en-PH" w:eastAsia="en-PH"/>
                </w:rPr>
                <w:delText>0.232</w:delText>
              </w:r>
            </w:del>
          </w:p>
        </w:tc>
      </w:tr>
      <w:tr w:rsidR="001707D4" w:rsidRPr="0041013B" w:rsidDel="00C81D61" w:rsidTr="001707D4">
        <w:trPr>
          <w:trHeight w:val="198"/>
          <w:del w:id="56304" w:author="Diana Machado" w:date="2019-04-05T18:40:00Z"/>
        </w:trPr>
        <w:tc>
          <w:tcPr>
            <w:tcW w:w="1032" w:type="dxa"/>
            <w:vMerge/>
            <w:vAlign w:val="center"/>
          </w:tcPr>
          <w:p w:rsidR="001707D4" w:rsidRPr="000168D4" w:rsidDel="00C81D61" w:rsidRDefault="001707D4" w:rsidP="009652F9">
            <w:pPr>
              <w:pStyle w:val="Tablebody-centered"/>
              <w:rPr>
                <w:del w:id="5630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306" w:author="Diana Machado" w:date="2019-04-05T18:40:00Z"/>
                <w:lang w:val="en-PH" w:eastAsia="en-PH"/>
              </w:rPr>
            </w:pPr>
            <w:del w:id="56307" w:author="Diana Machado" w:date="2019-04-05T18:40:00Z">
              <w:r w:rsidRPr="000168D4" w:rsidDel="00C81D61">
                <w:rPr>
                  <w:lang w:val="en-PH" w:eastAsia="en-PH"/>
                </w:rPr>
                <w:delText>15</w:delText>
              </w:r>
            </w:del>
          </w:p>
        </w:tc>
        <w:tc>
          <w:tcPr>
            <w:tcW w:w="1253" w:type="dxa"/>
            <w:shd w:val="clear" w:color="auto" w:fill="auto"/>
            <w:noWrap/>
            <w:vAlign w:val="bottom"/>
          </w:tcPr>
          <w:p w:rsidR="001707D4" w:rsidRPr="000168D4" w:rsidDel="00C81D61" w:rsidRDefault="001707D4" w:rsidP="009652F9">
            <w:pPr>
              <w:pStyle w:val="Tablebody-centered"/>
              <w:rPr>
                <w:del w:id="56308" w:author="Diana Machado" w:date="2019-04-05T18:40:00Z"/>
                <w:lang w:val="en-PH" w:eastAsia="en-PH"/>
              </w:rPr>
            </w:pPr>
            <w:del w:id="56309" w:author="Diana Machado" w:date="2019-04-05T18:40:00Z">
              <w:r w:rsidRPr="000168D4" w:rsidDel="00C81D61">
                <w:rPr>
                  <w:lang w:val="en-PH" w:eastAsia="en-PH"/>
                </w:rPr>
                <w:delText>HERNANDO</w:delText>
              </w:r>
            </w:del>
          </w:p>
        </w:tc>
        <w:tc>
          <w:tcPr>
            <w:tcW w:w="709" w:type="dxa"/>
            <w:shd w:val="clear" w:color="auto" w:fill="auto"/>
            <w:noWrap/>
            <w:vAlign w:val="bottom"/>
          </w:tcPr>
          <w:p w:rsidR="001707D4" w:rsidRPr="000168D4" w:rsidDel="00C81D61" w:rsidRDefault="001707D4" w:rsidP="009652F9">
            <w:pPr>
              <w:pStyle w:val="Tablebody-centered"/>
              <w:rPr>
                <w:del w:id="56310" w:author="Diana Machado" w:date="2019-04-05T18:40:00Z"/>
                <w:lang w:val="en-PH" w:eastAsia="en-PH"/>
              </w:rPr>
            </w:pPr>
            <w:del w:id="56311" w:author="Diana Machado" w:date="2019-04-05T18:40:00Z">
              <w:r w:rsidRPr="000168D4" w:rsidDel="00C81D61">
                <w:rPr>
                  <w:lang w:val="en-PH" w:eastAsia="en-PH"/>
                </w:rPr>
                <w:delText>13.537</w:delText>
              </w:r>
            </w:del>
          </w:p>
        </w:tc>
        <w:tc>
          <w:tcPr>
            <w:tcW w:w="607" w:type="dxa"/>
            <w:shd w:val="clear" w:color="auto" w:fill="auto"/>
            <w:noWrap/>
            <w:vAlign w:val="bottom"/>
          </w:tcPr>
          <w:p w:rsidR="001707D4" w:rsidRPr="000168D4" w:rsidDel="00C81D61" w:rsidRDefault="001707D4" w:rsidP="009652F9">
            <w:pPr>
              <w:pStyle w:val="Tablebody-centered"/>
              <w:rPr>
                <w:del w:id="56312" w:author="Diana Machado" w:date="2019-04-05T18:40:00Z"/>
                <w:lang w:val="en-PH" w:eastAsia="en-PH"/>
              </w:rPr>
            </w:pPr>
            <w:del w:id="56313" w:author="Diana Machado" w:date="2019-04-05T18:40:00Z">
              <w:r w:rsidRPr="000168D4" w:rsidDel="00C81D61">
                <w:rPr>
                  <w:lang w:val="en-PH" w:eastAsia="en-PH"/>
                </w:rPr>
                <w:delText>12.326</w:delText>
              </w:r>
            </w:del>
          </w:p>
        </w:tc>
        <w:tc>
          <w:tcPr>
            <w:tcW w:w="607" w:type="dxa"/>
            <w:shd w:val="clear" w:color="auto" w:fill="auto"/>
            <w:noWrap/>
            <w:vAlign w:val="bottom"/>
          </w:tcPr>
          <w:p w:rsidR="001707D4" w:rsidRPr="000168D4" w:rsidDel="00C81D61" w:rsidRDefault="001707D4" w:rsidP="009652F9">
            <w:pPr>
              <w:pStyle w:val="Tablebody-centered"/>
              <w:rPr>
                <w:del w:id="56314" w:author="Diana Machado" w:date="2019-04-05T18:40:00Z"/>
                <w:lang w:val="en-PH" w:eastAsia="en-PH"/>
              </w:rPr>
            </w:pPr>
            <w:del w:id="56315" w:author="Diana Machado" w:date="2019-04-05T18:40:00Z">
              <w:r w:rsidRPr="000168D4" w:rsidDel="00C81D61">
                <w:rPr>
                  <w:lang w:val="en-PH" w:eastAsia="en-PH"/>
                </w:rPr>
                <w:delText>12.326</w:delText>
              </w:r>
            </w:del>
          </w:p>
        </w:tc>
        <w:tc>
          <w:tcPr>
            <w:tcW w:w="607" w:type="dxa"/>
            <w:shd w:val="clear" w:color="auto" w:fill="auto"/>
            <w:noWrap/>
            <w:vAlign w:val="bottom"/>
          </w:tcPr>
          <w:p w:rsidR="001707D4" w:rsidRPr="000168D4" w:rsidDel="00C81D61" w:rsidRDefault="001707D4" w:rsidP="009652F9">
            <w:pPr>
              <w:pStyle w:val="Tablebody-centered"/>
              <w:rPr>
                <w:del w:id="56316" w:author="Diana Machado" w:date="2019-04-05T18:40:00Z"/>
                <w:lang w:val="en-PH" w:eastAsia="en-PH"/>
              </w:rPr>
            </w:pPr>
            <w:del w:id="56317" w:author="Diana Machado" w:date="2019-04-05T18:40:00Z">
              <w:r w:rsidRPr="000168D4" w:rsidDel="00C81D61">
                <w:rPr>
                  <w:lang w:val="en-PH" w:eastAsia="en-PH"/>
                </w:rPr>
                <w:delText>11.396</w:delText>
              </w:r>
            </w:del>
          </w:p>
        </w:tc>
        <w:tc>
          <w:tcPr>
            <w:tcW w:w="607" w:type="dxa"/>
            <w:shd w:val="clear" w:color="auto" w:fill="auto"/>
            <w:noWrap/>
            <w:vAlign w:val="bottom"/>
          </w:tcPr>
          <w:p w:rsidR="001707D4" w:rsidRPr="000168D4" w:rsidDel="00C81D61" w:rsidRDefault="001707D4" w:rsidP="009652F9">
            <w:pPr>
              <w:pStyle w:val="Tablebody-centered"/>
              <w:rPr>
                <w:del w:id="56318" w:author="Diana Machado" w:date="2019-04-05T18:40:00Z"/>
                <w:lang w:val="en-PH" w:eastAsia="en-PH"/>
              </w:rPr>
            </w:pPr>
            <w:del w:id="56319" w:author="Diana Machado" w:date="2019-04-05T18:40:00Z">
              <w:r w:rsidRPr="000168D4" w:rsidDel="00C81D61">
                <w:rPr>
                  <w:lang w:val="en-PH" w:eastAsia="en-PH"/>
                </w:rPr>
                <w:delText>9.138</w:delText>
              </w:r>
            </w:del>
          </w:p>
        </w:tc>
        <w:tc>
          <w:tcPr>
            <w:tcW w:w="607" w:type="dxa"/>
            <w:shd w:val="clear" w:color="auto" w:fill="auto"/>
            <w:noWrap/>
            <w:vAlign w:val="bottom"/>
          </w:tcPr>
          <w:p w:rsidR="001707D4" w:rsidRPr="000168D4" w:rsidDel="00C81D61" w:rsidRDefault="001707D4" w:rsidP="009652F9">
            <w:pPr>
              <w:pStyle w:val="Tablebody-centered"/>
              <w:rPr>
                <w:del w:id="56320" w:author="Diana Machado" w:date="2019-04-05T18:40:00Z"/>
                <w:lang w:val="en-PH" w:eastAsia="en-PH"/>
              </w:rPr>
            </w:pPr>
            <w:del w:id="56321" w:author="Diana Machado" w:date="2019-04-05T18:40:00Z">
              <w:r w:rsidRPr="000168D4" w:rsidDel="00C81D61">
                <w:rPr>
                  <w:lang w:val="en-PH" w:eastAsia="en-PH"/>
                </w:rPr>
                <w:delText>7.109</w:delText>
              </w:r>
            </w:del>
          </w:p>
        </w:tc>
        <w:tc>
          <w:tcPr>
            <w:tcW w:w="715" w:type="dxa"/>
            <w:shd w:val="clear" w:color="auto" w:fill="auto"/>
            <w:noWrap/>
            <w:vAlign w:val="bottom"/>
          </w:tcPr>
          <w:p w:rsidR="001707D4" w:rsidRPr="000168D4" w:rsidDel="00C81D61" w:rsidRDefault="001707D4" w:rsidP="009652F9">
            <w:pPr>
              <w:pStyle w:val="Tablebody-centered"/>
              <w:rPr>
                <w:del w:id="56322" w:author="Diana Machado" w:date="2019-04-05T18:40:00Z"/>
                <w:lang w:val="en-PH" w:eastAsia="en-PH"/>
              </w:rPr>
            </w:pPr>
            <w:del w:id="5632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324" w:author="Diana Machado" w:date="2019-04-05T18:40:00Z"/>
                <w:lang w:val="en-PH" w:eastAsia="en-PH"/>
              </w:rPr>
            </w:pPr>
            <w:del w:id="56325" w:author="Diana Machado" w:date="2019-04-05T18:40:00Z">
              <w:r w:rsidRPr="000168D4" w:rsidDel="00C81D61">
                <w:rPr>
                  <w:lang w:val="en-PH" w:eastAsia="en-PH"/>
                </w:rPr>
                <w:delText>0.911</w:delText>
              </w:r>
            </w:del>
          </w:p>
        </w:tc>
        <w:tc>
          <w:tcPr>
            <w:tcW w:w="543" w:type="dxa"/>
            <w:shd w:val="clear" w:color="auto" w:fill="auto"/>
            <w:noWrap/>
            <w:vAlign w:val="bottom"/>
          </w:tcPr>
          <w:p w:rsidR="001707D4" w:rsidRPr="000168D4" w:rsidDel="00C81D61" w:rsidRDefault="001707D4" w:rsidP="009652F9">
            <w:pPr>
              <w:pStyle w:val="Tablebody-centered"/>
              <w:rPr>
                <w:del w:id="56326" w:author="Diana Machado" w:date="2019-04-05T18:40:00Z"/>
                <w:lang w:val="en-PH" w:eastAsia="en-PH"/>
              </w:rPr>
            </w:pPr>
            <w:del w:id="56327" w:author="Diana Machado" w:date="2019-04-05T18:40:00Z">
              <w:r w:rsidRPr="000168D4" w:rsidDel="00C81D61">
                <w:rPr>
                  <w:lang w:val="en-PH" w:eastAsia="en-PH"/>
                </w:rPr>
                <w:delText>0.911</w:delText>
              </w:r>
            </w:del>
          </w:p>
        </w:tc>
        <w:tc>
          <w:tcPr>
            <w:tcW w:w="543" w:type="dxa"/>
            <w:shd w:val="clear" w:color="auto" w:fill="auto"/>
            <w:noWrap/>
            <w:vAlign w:val="bottom"/>
          </w:tcPr>
          <w:p w:rsidR="001707D4" w:rsidRPr="000168D4" w:rsidDel="00C81D61" w:rsidRDefault="001707D4" w:rsidP="009652F9">
            <w:pPr>
              <w:pStyle w:val="Tablebody-centered"/>
              <w:rPr>
                <w:del w:id="56328" w:author="Diana Machado" w:date="2019-04-05T18:40:00Z"/>
                <w:lang w:val="en-PH" w:eastAsia="en-PH"/>
              </w:rPr>
            </w:pPr>
            <w:del w:id="56329" w:author="Diana Machado" w:date="2019-04-05T18:40:00Z">
              <w:r w:rsidRPr="000168D4" w:rsidDel="00C81D61">
                <w:rPr>
                  <w:lang w:val="en-PH" w:eastAsia="en-PH"/>
                </w:rPr>
                <w:delText>0.842</w:delText>
              </w:r>
            </w:del>
          </w:p>
        </w:tc>
        <w:tc>
          <w:tcPr>
            <w:tcW w:w="543" w:type="dxa"/>
            <w:shd w:val="clear" w:color="auto" w:fill="auto"/>
            <w:noWrap/>
            <w:vAlign w:val="bottom"/>
          </w:tcPr>
          <w:p w:rsidR="001707D4" w:rsidRPr="000168D4" w:rsidDel="00C81D61" w:rsidRDefault="001707D4" w:rsidP="009652F9">
            <w:pPr>
              <w:pStyle w:val="Tablebody-centered"/>
              <w:rPr>
                <w:del w:id="56330" w:author="Diana Machado" w:date="2019-04-05T18:40:00Z"/>
                <w:lang w:val="en-PH" w:eastAsia="en-PH"/>
              </w:rPr>
            </w:pPr>
            <w:del w:id="56331" w:author="Diana Machado" w:date="2019-04-05T18:40:00Z">
              <w:r w:rsidRPr="000168D4" w:rsidDel="00C81D61">
                <w:rPr>
                  <w:lang w:val="en-PH" w:eastAsia="en-PH"/>
                </w:rPr>
                <w:delText>0.675</w:delText>
              </w:r>
            </w:del>
          </w:p>
        </w:tc>
        <w:tc>
          <w:tcPr>
            <w:tcW w:w="543" w:type="dxa"/>
            <w:shd w:val="clear" w:color="auto" w:fill="auto"/>
            <w:noWrap/>
            <w:vAlign w:val="bottom"/>
          </w:tcPr>
          <w:p w:rsidR="001707D4" w:rsidRPr="000168D4" w:rsidDel="00C81D61" w:rsidRDefault="001707D4" w:rsidP="009652F9">
            <w:pPr>
              <w:pStyle w:val="Tablebody-centered"/>
              <w:rPr>
                <w:del w:id="56332" w:author="Diana Machado" w:date="2019-04-05T18:40:00Z"/>
                <w:lang w:val="en-PH" w:eastAsia="en-PH"/>
              </w:rPr>
            </w:pPr>
            <w:del w:id="56333" w:author="Diana Machado" w:date="2019-04-05T18:40:00Z">
              <w:r w:rsidRPr="000168D4" w:rsidDel="00C81D61">
                <w:rPr>
                  <w:lang w:val="en-PH" w:eastAsia="en-PH"/>
                </w:rPr>
                <w:delText>0.525</w:delText>
              </w:r>
            </w:del>
          </w:p>
        </w:tc>
      </w:tr>
      <w:tr w:rsidR="001707D4" w:rsidRPr="0041013B" w:rsidDel="00C81D61" w:rsidTr="001707D4">
        <w:trPr>
          <w:trHeight w:val="198"/>
          <w:del w:id="56334" w:author="Diana Machado" w:date="2019-04-05T18:40:00Z"/>
        </w:trPr>
        <w:tc>
          <w:tcPr>
            <w:tcW w:w="1032" w:type="dxa"/>
            <w:vMerge/>
            <w:vAlign w:val="center"/>
          </w:tcPr>
          <w:p w:rsidR="001707D4" w:rsidRPr="000168D4" w:rsidDel="00C81D61" w:rsidRDefault="001707D4" w:rsidP="009652F9">
            <w:pPr>
              <w:pStyle w:val="Tablebody-centered"/>
              <w:rPr>
                <w:del w:id="5633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336" w:author="Diana Machado" w:date="2019-04-05T18:40:00Z"/>
                <w:lang w:val="en-PH" w:eastAsia="en-PH"/>
              </w:rPr>
            </w:pPr>
            <w:del w:id="56337" w:author="Diana Machado" w:date="2019-04-05T18:40:00Z">
              <w:r w:rsidRPr="000168D4" w:rsidDel="00C81D61">
                <w:rPr>
                  <w:lang w:val="en-PH" w:eastAsia="en-PH"/>
                </w:rPr>
                <w:delText>16</w:delText>
              </w:r>
            </w:del>
          </w:p>
        </w:tc>
        <w:tc>
          <w:tcPr>
            <w:tcW w:w="1253" w:type="dxa"/>
            <w:shd w:val="clear" w:color="auto" w:fill="auto"/>
            <w:noWrap/>
            <w:vAlign w:val="bottom"/>
          </w:tcPr>
          <w:p w:rsidR="001707D4" w:rsidRPr="000168D4" w:rsidDel="00C81D61" w:rsidRDefault="001707D4" w:rsidP="009652F9">
            <w:pPr>
              <w:pStyle w:val="Tablebody-centered"/>
              <w:rPr>
                <w:del w:id="56338" w:author="Diana Machado" w:date="2019-04-05T18:40:00Z"/>
                <w:lang w:val="en-PH" w:eastAsia="en-PH"/>
              </w:rPr>
            </w:pPr>
            <w:del w:id="56339" w:author="Diana Machado" w:date="2019-04-05T18:40:00Z">
              <w:r w:rsidRPr="000168D4" w:rsidDel="00C81D61">
                <w:rPr>
                  <w:lang w:val="en-PH" w:eastAsia="en-PH"/>
                </w:rPr>
                <w:delText>HILLSBOROUGH</w:delText>
              </w:r>
            </w:del>
          </w:p>
        </w:tc>
        <w:tc>
          <w:tcPr>
            <w:tcW w:w="709" w:type="dxa"/>
            <w:shd w:val="clear" w:color="auto" w:fill="auto"/>
            <w:noWrap/>
            <w:vAlign w:val="bottom"/>
          </w:tcPr>
          <w:p w:rsidR="001707D4" w:rsidRPr="000168D4" w:rsidDel="00C81D61" w:rsidRDefault="001707D4" w:rsidP="009652F9">
            <w:pPr>
              <w:pStyle w:val="Tablebody-centered"/>
              <w:rPr>
                <w:del w:id="56340" w:author="Diana Machado" w:date="2019-04-05T18:40:00Z"/>
                <w:lang w:val="en-PH" w:eastAsia="en-PH"/>
              </w:rPr>
            </w:pPr>
            <w:del w:id="56341" w:author="Diana Machado" w:date="2019-04-05T18:40:00Z">
              <w:r w:rsidRPr="000168D4" w:rsidDel="00C81D61">
                <w:rPr>
                  <w:lang w:val="en-PH" w:eastAsia="en-PH"/>
                </w:rPr>
                <w:delText>10.734</w:delText>
              </w:r>
            </w:del>
          </w:p>
        </w:tc>
        <w:tc>
          <w:tcPr>
            <w:tcW w:w="607" w:type="dxa"/>
            <w:shd w:val="clear" w:color="auto" w:fill="auto"/>
            <w:noWrap/>
            <w:vAlign w:val="bottom"/>
          </w:tcPr>
          <w:p w:rsidR="001707D4" w:rsidRPr="000168D4" w:rsidDel="00C81D61" w:rsidRDefault="001707D4" w:rsidP="009652F9">
            <w:pPr>
              <w:pStyle w:val="Tablebody-centered"/>
              <w:rPr>
                <w:del w:id="56342" w:author="Diana Machado" w:date="2019-04-05T18:40:00Z"/>
                <w:lang w:val="en-PH" w:eastAsia="en-PH"/>
              </w:rPr>
            </w:pPr>
            <w:del w:id="56343" w:author="Diana Machado" w:date="2019-04-05T18:40:00Z">
              <w:r w:rsidRPr="000168D4" w:rsidDel="00C81D61">
                <w:rPr>
                  <w:lang w:val="en-PH" w:eastAsia="en-PH"/>
                </w:rPr>
                <w:delText>9.630</w:delText>
              </w:r>
            </w:del>
          </w:p>
        </w:tc>
        <w:tc>
          <w:tcPr>
            <w:tcW w:w="607" w:type="dxa"/>
            <w:shd w:val="clear" w:color="auto" w:fill="auto"/>
            <w:noWrap/>
            <w:vAlign w:val="bottom"/>
          </w:tcPr>
          <w:p w:rsidR="001707D4" w:rsidRPr="000168D4" w:rsidDel="00C81D61" w:rsidRDefault="001707D4" w:rsidP="009652F9">
            <w:pPr>
              <w:pStyle w:val="Tablebody-centered"/>
              <w:rPr>
                <w:del w:id="56344" w:author="Diana Machado" w:date="2019-04-05T18:40:00Z"/>
                <w:lang w:val="en-PH" w:eastAsia="en-PH"/>
              </w:rPr>
            </w:pPr>
            <w:del w:id="56345" w:author="Diana Machado" w:date="2019-04-05T18:40:00Z">
              <w:r w:rsidRPr="000168D4" w:rsidDel="00C81D61">
                <w:rPr>
                  <w:lang w:val="en-PH" w:eastAsia="en-PH"/>
                </w:rPr>
                <w:delText>9.630</w:delText>
              </w:r>
            </w:del>
          </w:p>
        </w:tc>
        <w:tc>
          <w:tcPr>
            <w:tcW w:w="607" w:type="dxa"/>
            <w:shd w:val="clear" w:color="auto" w:fill="auto"/>
            <w:noWrap/>
            <w:vAlign w:val="bottom"/>
          </w:tcPr>
          <w:p w:rsidR="001707D4" w:rsidRPr="000168D4" w:rsidDel="00C81D61" w:rsidRDefault="001707D4" w:rsidP="009652F9">
            <w:pPr>
              <w:pStyle w:val="Tablebody-centered"/>
              <w:rPr>
                <w:del w:id="56346" w:author="Diana Machado" w:date="2019-04-05T18:40:00Z"/>
                <w:lang w:val="en-PH" w:eastAsia="en-PH"/>
              </w:rPr>
            </w:pPr>
            <w:del w:id="56347" w:author="Diana Machado" w:date="2019-04-05T18:40:00Z">
              <w:r w:rsidRPr="000168D4" w:rsidDel="00C81D61">
                <w:rPr>
                  <w:lang w:val="en-PH" w:eastAsia="en-PH"/>
                </w:rPr>
                <w:delText>8.783</w:delText>
              </w:r>
            </w:del>
          </w:p>
        </w:tc>
        <w:tc>
          <w:tcPr>
            <w:tcW w:w="607" w:type="dxa"/>
            <w:shd w:val="clear" w:color="auto" w:fill="auto"/>
            <w:noWrap/>
            <w:vAlign w:val="bottom"/>
          </w:tcPr>
          <w:p w:rsidR="001707D4" w:rsidRPr="000168D4" w:rsidDel="00C81D61" w:rsidRDefault="001707D4" w:rsidP="009652F9">
            <w:pPr>
              <w:pStyle w:val="Tablebody-centered"/>
              <w:rPr>
                <w:del w:id="56348" w:author="Diana Machado" w:date="2019-04-05T18:40:00Z"/>
                <w:lang w:val="en-PH" w:eastAsia="en-PH"/>
              </w:rPr>
            </w:pPr>
            <w:del w:id="56349" w:author="Diana Machado" w:date="2019-04-05T18:40:00Z">
              <w:r w:rsidRPr="000168D4" w:rsidDel="00C81D61">
                <w:rPr>
                  <w:lang w:val="en-PH" w:eastAsia="en-PH"/>
                </w:rPr>
                <w:delText>6.723</w:delText>
              </w:r>
            </w:del>
          </w:p>
        </w:tc>
        <w:tc>
          <w:tcPr>
            <w:tcW w:w="607" w:type="dxa"/>
            <w:shd w:val="clear" w:color="auto" w:fill="auto"/>
            <w:noWrap/>
            <w:vAlign w:val="bottom"/>
          </w:tcPr>
          <w:p w:rsidR="001707D4" w:rsidRPr="000168D4" w:rsidDel="00C81D61" w:rsidRDefault="001707D4" w:rsidP="009652F9">
            <w:pPr>
              <w:pStyle w:val="Tablebody-centered"/>
              <w:rPr>
                <w:del w:id="56350" w:author="Diana Machado" w:date="2019-04-05T18:40:00Z"/>
                <w:lang w:val="en-PH" w:eastAsia="en-PH"/>
              </w:rPr>
            </w:pPr>
            <w:del w:id="56351" w:author="Diana Machado" w:date="2019-04-05T18:40:00Z">
              <w:r w:rsidRPr="000168D4" w:rsidDel="00C81D61">
                <w:rPr>
                  <w:lang w:val="en-PH" w:eastAsia="en-PH"/>
                </w:rPr>
                <w:delText>4.905</w:delText>
              </w:r>
            </w:del>
          </w:p>
        </w:tc>
        <w:tc>
          <w:tcPr>
            <w:tcW w:w="715" w:type="dxa"/>
            <w:shd w:val="clear" w:color="auto" w:fill="auto"/>
            <w:noWrap/>
            <w:vAlign w:val="bottom"/>
          </w:tcPr>
          <w:p w:rsidR="001707D4" w:rsidRPr="000168D4" w:rsidDel="00C81D61" w:rsidRDefault="001707D4" w:rsidP="009652F9">
            <w:pPr>
              <w:pStyle w:val="Tablebody-centered"/>
              <w:rPr>
                <w:del w:id="56352" w:author="Diana Machado" w:date="2019-04-05T18:40:00Z"/>
                <w:lang w:val="en-PH" w:eastAsia="en-PH"/>
              </w:rPr>
            </w:pPr>
            <w:del w:id="5635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354" w:author="Diana Machado" w:date="2019-04-05T18:40:00Z"/>
                <w:lang w:val="en-PH" w:eastAsia="en-PH"/>
              </w:rPr>
            </w:pPr>
            <w:del w:id="56355" w:author="Diana Machado" w:date="2019-04-05T18:40:00Z">
              <w:r w:rsidRPr="000168D4" w:rsidDel="00C81D61">
                <w:rPr>
                  <w:lang w:val="en-PH" w:eastAsia="en-PH"/>
                </w:rPr>
                <w:delText>0.897</w:delText>
              </w:r>
            </w:del>
          </w:p>
        </w:tc>
        <w:tc>
          <w:tcPr>
            <w:tcW w:w="543" w:type="dxa"/>
            <w:shd w:val="clear" w:color="auto" w:fill="auto"/>
            <w:noWrap/>
            <w:vAlign w:val="bottom"/>
          </w:tcPr>
          <w:p w:rsidR="001707D4" w:rsidRPr="000168D4" w:rsidDel="00C81D61" w:rsidRDefault="001707D4" w:rsidP="009652F9">
            <w:pPr>
              <w:pStyle w:val="Tablebody-centered"/>
              <w:rPr>
                <w:del w:id="56356" w:author="Diana Machado" w:date="2019-04-05T18:40:00Z"/>
                <w:lang w:val="en-PH" w:eastAsia="en-PH"/>
              </w:rPr>
            </w:pPr>
            <w:del w:id="56357" w:author="Diana Machado" w:date="2019-04-05T18:40:00Z">
              <w:r w:rsidRPr="000168D4" w:rsidDel="00C81D61">
                <w:rPr>
                  <w:lang w:val="en-PH" w:eastAsia="en-PH"/>
                </w:rPr>
                <w:delText>0.897</w:delText>
              </w:r>
            </w:del>
          </w:p>
        </w:tc>
        <w:tc>
          <w:tcPr>
            <w:tcW w:w="543" w:type="dxa"/>
            <w:shd w:val="clear" w:color="auto" w:fill="auto"/>
            <w:noWrap/>
            <w:vAlign w:val="bottom"/>
          </w:tcPr>
          <w:p w:rsidR="001707D4" w:rsidRPr="000168D4" w:rsidDel="00C81D61" w:rsidRDefault="001707D4" w:rsidP="009652F9">
            <w:pPr>
              <w:pStyle w:val="Tablebody-centered"/>
              <w:rPr>
                <w:del w:id="56358" w:author="Diana Machado" w:date="2019-04-05T18:40:00Z"/>
                <w:lang w:val="en-PH" w:eastAsia="en-PH"/>
              </w:rPr>
            </w:pPr>
            <w:del w:id="56359" w:author="Diana Machado" w:date="2019-04-05T18:40:00Z">
              <w:r w:rsidRPr="000168D4" w:rsidDel="00C81D61">
                <w:rPr>
                  <w:lang w:val="en-PH" w:eastAsia="en-PH"/>
                </w:rPr>
                <w:delText>0.818</w:delText>
              </w:r>
            </w:del>
          </w:p>
        </w:tc>
        <w:tc>
          <w:tcPr>
            <w:tcW w:w="543" w:type="dxa"/>
            <w:shd w:val="clear" w:color="auto" w:fill="auto"/>
            <w:noWrap/>
            <w:vAlign w:val="bottom"/>
          </w:tcPr>
          <w:p w:rsidR="001707D4" w:rsidRPr="000168D4" w:rsidDel="00C81D61" w:rsidRDefault="001707D4" w:rsidP="009652F9">
            <w:pPr>
              <w:pStyle w:val="Tablebody-centered"/>
              <w:rPr>
                <w:del w:id="56360" w:author="Diana Machado" w:date="2019-04-05T18:40:00Z"/>
                <w:lang w:val="en-PH" w:eastAsia="en-PH"/>
              </w:rPr>
            </w:pPr>
            <w:del w:id="56361" w:author="Diana Machado" w:date="2019-04-05T18:40:00Z">
              <w:r w:rsidRPr="000168D4" w:rsidDel="00C81D61">
                <w:rPr>
                  <w:lang w:val="en-PH" w:eastAsia="en-PH"/>
                </w:rPr>
                <w:delText>0.626</w:delText>
              </w:r>
            </w:del>
          </w:p>
        </w:tc>
        <w:tc>
          <w:tcPr>
            <w:tcW w:w="543" w:type="dxa"/>
            <w:shd w:val="clear" w:color="auto" w:fill="auto"/>
            <w:noWrap/>
            <w:vAlign w:val="bottom"/>
          </w:tcPr>
          <w:p w:rsidR="001707D4" w:rsidRPr="000168D4" w:rsidDel="00C81D61" w:rsidRDefault="001707D4" w:rsidP="009652F9">
            <w:pPr>
              <w:pStyle w:val="Tablebody-centered"/>
              <w:rPr>
                <w:del w:id="56362" w:author="Diana Machado" w:date="2019-04-05T18:40:00Z"/>
                <w:lang w:val="en-PH" w:eastAsia="en-PH"/>
              </w:rPr>
            </w:pPr>
            <w:del w:id="56363" w:author="Diana Machado" w:date="2019-04-05T18:40:00Z">
              <w:r w:rsidRPr="000168D4" w:rsidDel="00C81D61">
                <w:rPr>
                  <w:lang w:val="en-PH" w:eastAsia="en-PH"/>
                </w:rPr>
                <w:delText>0.457</w:delText>
              </w:r>
            </w:del>
          </w:p>
        </w:tc>
      </w:tr>
      <w:tr w:rsidR="001707D4" w:rsidRPr="0041013B" w:rsidDel="00C81D61" w:rsidTr="001707D4">
        <w:trPr>
          <w:trHeight w:val="198"/>
          <w:del w:id="56364" w:author="Diana Machado" w:date="2019-04-05T18:40:00Z"/>
        </w:trPr>
        <w:tc>
          <w:tcPr>
            <w:tcW w:w="1032" w:type="dxa"/>
            <w:vMerge/>
            <w:vAlign w:val="center"/>
          </w:tcPr>
          <w:p w:rsidR="001707D4" w:rsidRPr="000168D4" w:rsidDel="00C81D61" w:rsidRDefault="001707D4" w:rsidP="009652F9">
            <w:pPr>
              <w:pStyle w:val="Tablebody-centered"/>
              <w:rPr>
                <w:del w:id="5636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366" w:author="Diana Machado" w:date="2019-04-05T18:40:00Z"/>
                <w:lang w:val="en-PH" w:eastAsia="en-PH"/>
              </w:rPr>
            </w:pPr>
            <w:del w:id="56367" w:author="Diana Machado" w:date="2019-04-05T18:40:00Z">
              <w:r w:rsidRPr="000168D4" w:rsidDel="00C81D61">
                <w:rPr>
                  <w:lang w:val="en-PH" w:eastAsia="en-PH"/>
                </w:rPr>
                <w:delText>17</w:delText>
              </w:r>
            </w:del>
          </w:p>
        </w:tc>
        <w:tc>
          <w:tcPr>
            <w:tcW w:w="1253" w:type="dxa"/>
            <w:shd w:val="clear" w:color="auto" w:fill="auto"/>
            <w:noWrap/>
            <w:vAlign w:val="bottom"/>
          </w:tcPr>
          <w:p w:rsidR="001707D4" w:rsidRPr="000168D4" w:rsidDel="00C81D61" w:rsidRDefault="001707D4" w:rsidP="009652F9">
            <w:pPr>
              <w:pStyle w:val="Tablebody-centered"/>
              <w:rPr>
                <w:del w:id="56368" w:author="Diana Machado" w:date="2019-04-05T18:40:00Z"/>
                <w:lang w:val="en-PH" w:eastAsia="en-PH"/>
              </w:rPr>
            </w:pPr>
            <w:del w:id="56369" w:author="Diana Machado" w:date="2019-04-05T18:40:00Z">
              <w:r w:rsidRPr="000168D4" w:rsidDel="00C81D61">
                <w:rPr>
                  <w:lang w:val="en-PH" w:eastAsia="en-PH"/>
                </w:rPr>
                <w:delText>HOLMES</w:delText>
              </w:r>
            </w:del>
          </w:p>
        </w:tc>
        <w:tc>
          <w:tcPr>
            <w:tcW w:w="709" w:type="dxa"/>
            <w:shd w:val="clear" w:color="auto" w:fill="auto"/>
            <w:noWrap/>
            <w:vAlign w:val="bottom"/>
          </w:tcPr>
          <w:p w:rsidR="001707D4" w:rsidRPr="000168D4" w:rsidDel="00C81D61" w:rsidRDefault="001707D4" w:rsidP="009652F9">
            <w:pPr>
              <w:pStyle w:val="Tablebody-centered"/>
              <w:rPr>
                <w:del w:id="56370" w:author="Diana Machado" w:date="2019-04-05T18:40:00Z"/>
                <w:lang w:val="en-PH" w:eastAsia="en-PH"/>
              </w:rPr>
            </w:pPr>
            <w:del w:id="56371" w:author="Diana Machado" w:date="2019-04-05T18:40:00Z">
              <w:r w:rsidRPr="000168D4" w:rsidDel="00C81D61">
                <w:rPr>
                  <w:lang w:val="en-PH" w:eastAsia="en-PH"/>
                </w:rPr>
                <w:delText>4.926</w:delText>
              </w:r>
            </w:del>
          </w:p>
        </w:tc>
        <w:tc>
          <w:tcPr>
            <w:tcW w:w="607" w:type="dxa"/>
            <w:shd w:val="clear" w:color="auto" w:fill="auto"/>
            <w:noWrap/>
            <w:vAlign w:val="bottom"/>
          </w:tcPr>
          <w:p w:rsidR="001707D4" w:rsidRPr="000168D4" w:rsidDel="00C81D61" w:rsidRDefault="001707D4" w:rsidP="009652F9">
            <w:pPr>
              <w:pStyle w:val="Tablebody-centered"/>
              <w:rPr>
                <w:del w:id="56372" w:author="Diana Machado" w:date="2019-04-05T18:40:00Z"/>
                <w:lang w:val="en-PH" w:eastAsia="en-PH"/>
              </w:rPr>
            </w:pPr>
            <w:del w:id="56373" w:author="Diana Machado" w:date="2019-04-05T18:40:00Z">
              <w:r w:rsidRPr="000168D4" w:rsidDel="00C81D61">
                <w:rPr>
                  <w:lang w:val="en-PH" w:eastAsia="en-PH"/>
                </w:rPr>
                <w:delText>4.099</w:delText>
              </w:r>
            </w:del>
          </w:p>
        </w:tc>
        <w:tc>
          <w:tcPr>
            <w:tcW w:w="607" w:type="dxa"/>
            <w:shd w:val="clear" w:color="auto" w:fill="auto"/>
            <w:noWrap/>
            <w:vAlign w:val="bottom"/>
          </w:tcPr>
          <w:p w:rsidR="001707D4" w:rsidRPr="000168D4" w:rsidDel="00C81D61" w:rsidRDefault="001707D4" w:rsidP="009652F9">
            <w:pPr>
              <w:pStyle w:val="Tablebody-centered"/>
              <w:rPr>
                <w:del w:id="56374" w:author="Diana Machado" w:date="2019-04-05T18:40:00Z"/>
                <w:lang w:val="en-PH" w:eastAsia="en-PH"/>
              </w:rPr>
            </w:pPr>
            <w:del w:id="56375" w:author="Diana Machado" w:date="2019-04-05T18:40:00Z">
              <w:r w:rsidRPr="000168D4" w:rsidDel="00C81D61">
                <w:rPr>
                  <w:lang w:val="en-PH" w:eastAsia="en-PH"/>
                </w:rPr>
                <w:delText>4.099</w:delText>
              </w:r>
            </w:del>
          </w:p>
        </w:tc>
        <w:tc>
          <w:tcPr>
            <w:tcW w:w="607" w:type="dxa"/>
            <w:shd w:val="clear" w:color="auto" w:fill="auto"/>
            <w:noWrap/>
            <w:vAlign w:val="bottom"/>
          </w:tcPr>
          <w:p w:rsidR="001707D4" w:rsidRPr="000168D4" w:rsidDel="00C81D61" w:rsidRDefault="001707D4" w:rsidP="009652F9">
            <w:pPr>
              <w:pStyle w:val="Tablebody-centered"/>
              <w:rPr>
                <w:del w:id="56376" w:author="Diana Machado" w:date="2019-04-05T18:40:00Z"/>
                <w:lang w:val="en-PH" w:eastAsia="en-PH"/>
              </w:rPr>
            </w:pPr>
            <w:del w:id="56377" w:author="Diana Machado" w:date="2019-04-05T18:40:00Z">
              <w:r w:rsidRPr="000168D4" w:rsidDel="00C81D61">
                <w:rPr>
                  <w:lang w:val="en-PH" w:eastAsia="en-PH"/>
                </w:rPr>
                <w:delText>3.615</w:delText>
              </w:r>
            </w:del>
          </w:p>
        </w:tc>
        <w:tc>
          <w:tcPr>
            <w:tcW w:w="607" w:type="dxa"/>
            <w:shd w:val="clear" w:color="auto" w:fill="auto"/>
            <w:noWrap/>
            <w:vAlign w:val="bottom"/>
          </w:tcPr>
          <w:p w:rsidR="001707D4" w:rsidRPr="000168D4" w:rsidDel="00C81D61" w:rsidRDefault="001707D4" w:rsidP="009652F9">
            <w:pPr>
              <w:pStyle w:val="Tablebody-centered"/>
              <w:rPr>
                <w:del w:id="56378" w:author="Diana Machado" w:date="2019-04-05T18:40:00Z"/>
                <w:lang w:val="en-PH" w:eastAsia="en-PH"/>
              </w:rPr>
            </w:pPr>
            <w:del w:id="56379" w:author="Diana Machado" w:date="2019-04-05T18:40:00Z">
              <w:r w:rsidRPr="000168D4" w:rsidDel="00C81D61">
                <w:rPr>
                  <w:lang w:val="en-PH" w:eastAsia="en-PH"/>
                </w:rPr>
                <w:delText>2.540</w:delText>
              </w:r>
            </w:del>
          </w:p>
        </w:tc>
        <w:tc>
          <w:tcPr>
            <w:tcW w:w="607" w:type="dxa"/>
            <w:shd w:val="clear" w:color="auto" w:fill="auto"/>
            <w:noWrap/>
            <w:vAlign w:val="bottom"/>
          </w:tcPr>
          <w:p w:rsidR="001707D4" w:rsidRPr="000168D4" w:rsidDel="00C81D61" w:rsidRDefault="001707D4" w:rsidP="009652F9">
            <w:pPr>
              <w:pStyle w:val="Tablebody-centered"/>
              <w:rPr>
                <w:del w:id="56380" w:author="Diana Machado" w:date="2019-04-05T18:40:00Z"/>
                <w:lang w:val="en-PH" w:eastAsia="en-PH"/>
              </w:rPr>
            </w:pPr>
            <w:del w:id="56381" w:author="Diana Machado" w:date="2019-04-05T18:40:00Z">
              <w:r w:rsidRPr="000168D4" w:rsidDel="00C81D61">
                <w:rPr>
                  <w:lang w:val="en-PH" w:eastAsia="en-PH"/>
                </w:rPr>
                <w:delText>1.695</w:delText>
              </w:r>
            </w:del>
          </w:p>
        </w:tc>
        <w:tc>
          <w:tcPr>
            <w:tcW w:w="715" w:type="dxa"/>
            <w:shd w:val="clear" w:color="auto" w:fill="auto"/>
            <w:noWrap/>
            <w:vAlign w:val="bottom"/>
          </w:tcPr>
          <w:p w:rsidR="001707D4" w:rsidRPr="000168D4" w:rsidDel="00C81D61" w:rsidRDefault="001707D4" w:rsidP="009652F9">
            <w:pPr>
              <w:pStyle w:val="Tablebody-centered"/>
              <w:rPr>
                <w:del w:id="56382" w:author="Diana Machado" w:date="2019-04-05T18:40:00Z"/>
                <w:lang w:val="en-PH" w:eastAsia="en-PH"/>
              </w:rPr>
            </w:pPr>
            <w:del w:id="5638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384" w:author="Diana Machado" w:date="2019-04-05T18:40:00Z"/>
                <w:lang w:val="en-PH" w:eastAsia="en-PH"/>
              </w:rPr>
            </w:pPr>
            <w:del w:id="56385" w:author="Diana Machado" w:date="2019-04-05T18:40:00Z">
              <w:r w:rsidRPr="000168D4" w:rsidDel="00C81D61">
                <w:rPr>
                  <w:lang w:val="en-PH" w:eastAsia="en-PH"/>
                </w:rPr>
                <w:delText>0.832</w:delText>
              </w:r>
            </w:del>
          </w:p>
        </w:tc>
        <w:tc>
          <w:tcPr>
            <w:tcW w:w="543" w:type="dxa"/>
            <w:shd w:val="clear" w:color="auto" w:fill="auto"/>
            <w:noWrap/>
            <w:vAlign w:val="bottom"/>
          </w:tcPr>
          <w:p w:rsidR="001707D4" w:rsidRPr="000168D4" w:rsidDel="00C81D61" w:rsidRDefault="001707D4" w:rsidP="009652F9">
            <w:pPr>
              <w:pStyle w:val="Tablebody-centered"/>
              <w:rPr>
                <w:del w:id="56386" w:author="Diana Machado" w:date="2019-04-05T18:40:00Z"/>
                <w:lang w:val="en-PH" w:eastAsia="en-PH"/>
              </w:rPr>
            </w:pPr>
            <w:del w:id="56387" w:author="Diana Machado" w:date="2019-04-05T18:40:00Z">
              <w:r w:rsidRPr="000168D4" w:rsidDel="00C81D61">
                <w:rPr>
                  <w:lang w:val="en-PH" w:eastAsia="en-PH"/>
                </w:rPr>
                <w:delText>0.832</w:delText>
              </w:r>
            </w:del>
          </w:p>
        </w:tc>
        <w:tc>
          <w:tcPr>
            <w:tcW w:w="543" w:type="dxa"/>
            <w:shd w:val="clear" w:color="auto" w:fill="auto"/>
            <w:noWrap/>
            <w:vAlign w:val="bottom"/>
          </w:tcPr>
          <w:p w:rsidR="001707D4" w:rsidRPr="000168D4" w:rsidDel="00C81D61" w:rsidRDefault="001707D4" w:rsidP="009652F9">
            <w:pPr>
              <w:pStyle w:val="Tablebody-centered"/>
              <w:rPr>
                <w:del w:id="56388" w:author="Diana Machado" w:date="2019-04-05T18:40:00Z"/>
                <w:lang w:val="en-PH" w:eastAsia="en-PH"/>
              </w:rPr>
            </w:pPr>
            <w:del w:id="56389" w:author="Diana Machado" w:date="2019-04-05T18:40:00Z">
              <w:r w:rsidRPr="000168D4" w:rsidDel="00C81D61">
                <w:rPr>
                  <w:lang w:val="en-PH" w:eastAsia="en-PH"/>
                </w:rPr>
                <w:delText>0.734</w:delText>
              </w:r>
            </w:del>
          </w:p>
        </w:tc>
        <w:tc>
          <w:tcPr>
            <w:tcW w:w="543" w:type="dxa"/>
            <w:shd w:val="clear" w:color="auto" w:fill="auto"/>
            <w:noWrap/>
            <w:vAlign w:val="bottom"/>
          </w:tcPr>
          <w:p w:rsidR="001707D4" w:rsidRPr="000168D4" w:rsidDel="00C81D61" w:rsidRDefault="001707D4" w:rsidP="009652F9">
            <w:pPr>
              <w:pStyle w:val="Tablebody-centered"/>
              <w:rPr>
                <w:del w:id="56390" w:author="Diana Machado" w:date="2019-04-05T18:40:00Z"/>
                <w:lang w:val="en-PH" w:eastAsia="en-PH"/>
              </w:rPr>
            </w:pPr>
            <w:del w:id="56391" w:author="Diana Machado" w:date="2019-04-05T18:40:00Z">
              <w:r w:rsidRPr="000168D4" w:rsidDel="00C81D61">
                <w:rPr>
                  <w:lang w:val="en-PH" w:eastAsia="en-PH"/>
                </w:rPr>
                <w:delText>0.516</w:delText>
              </w:r>
            </w:del>
          </w:p>
        </w:tc>
        <w:tc>
          <w:tcPr>
            <w:tcW w:w="543" w:type="dxa"/>
            <w:shd w:val="clear" w:color="auto" w:fill="auto"/>
            <w:noWrap/>
            <w:vAlign w:val="bottom"/>
          </w:tcPr>
          <w:p w:rsidR="001707D4" w:rsidRPr="000168D4" w:rsidDel="00C81D61" w:rsidRDefault="001707D4" w:rsidP="009652F9">
            <w:pPr>
              <w:pStyle w:val="Tablebody-centered"/>
              <w:rPr>
                <w:del w:id="56392" w:author="Diana Machado" w:date="2019-04-05T18:40:00Z"/>
                <w:lang w:val="en-PH" w:eastAsia="en-PH"/>
              </w:rPr>
            </w:pPr>
            <w:del w:id="56393" w:author="Diana Machado" w:date="2019-04-05T18:40:00Z">
              <w:r w:rsidRPr="000168D4" w:rsidDel="00C81D61">
                <w:rPr>
                  <w:lang w:val="en-PH" w:eastAsia="en-PH"/>
                </w:rPr>
                <w:delText>0.344</w:delText>
              </w:r>
            </w:del>
          </w:p>
        </w:tc>
      </w:tr>
      <w:tr w:rsidR="001707D4" w:rsidRPr="0041013B" w:rsidDel="00C81D61" w:rsidTr="001707D4">
        <w:trPr>
          <w:trHeight w:val="198"/>
          <w:del w:id="56394" w:author="Diana Machado" w:date="2019-04-05T18:40:00Z"/>
        </w:trPr>
        <w:tc>
          <w:tcPr>
            <w:tcW w:w="1032" w:type="dxa"/>
            <w:vMerge/>
            <w:vAlign w:val="center"/>
          </w:tcPr>
          <w:p w:rsidR="001707D4" w:rsidRPr="000168D4" w:rsidDel="00C81D61" w:rsidRDefault="001707D4" w:rsidP="009652F9">
            <w:pPr>
              <w:pStyle w:val="Tablebody-centered"/>
              <w:rPr>
                <w:del w:id="5639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396" w:author="Diana Machado" w:date="2019-04-05T18:40:00Z"/>
                <w:lang w:val="en-PH" w:eastAsia="en-PH"/>
              </w:rPr>
            </w:pPr>
            <w:del w:id="56397" w:author="Diana Machado" w:date="2019-04-05T18:40:00Z">
              <w:r w:rsidRPr="000168D4" w:rsidDel="00C81D61">
                <w:rPr>
                  <w:lang w:val="en-PH" w:eastAsia="en-PH"/>
                </w:rPr>
                <w:delText>18</w:delText>
              </w:r>
            </w:del>
          </w:p>
        </w:tc>
        <w:tc>
          <w:tcPr>
            <w:tcW w:w="1253" w:type="dxa"/>
            <w:shd w:val="clear" w:color="auto" w:fill="auto"/>
            <w:noWrap/>
            <w:vAlign w:val="bottom"/>
          </w:tcPr>
          <w:p w:rsidR="001707D4" w:rsidRPr="000168D4" w:rsidDel="00C81D61" w:rsidRDefault="001707D4" w:rsidP="009652F9">
            <w:pPr>
              <w:pStyle w:val="Tablebody-centered"/>
              <w:rPr>
                <w:del w:id="56398" w:author="Diana Machado" w:date="2019-04-05T18:40:00Z"/>
                <w:lang w:val="en-PH" w:eastAsia="en-PH"/>
              </w:rPr>
            </w:pPr>
            <w:del w:id="56399" w:author="Diana Machado" w:date="2019-04-05T18:40:00Z">
              <w:r w:rsidRPr="000168D4" w:rsidDel="00C81D61">
                <w:rPr>
                  <w:lang w:val="en-PH" w:eastAsia="en-PH"/>
                </w:rPr>
                <w:delText>INDIAN RIVER</w:delText>
              </w:r>
            </w:del>
          </w:p>
        </w:tc>
        <w:tc>
          <w:tcPr>
            <w:tcW w:w="709" w:type="dxa"/>
            <w:shd w:val="clear" w:color="auto" w:fill="auto"/>
            <w:noWrap/>
            <w:vAlign w:val="bottom"/>
          </w:tcPr>
          <w:p w:rsidR="001707D4" w:rsidRPr="000168D4" w:rsidDel="00C81D61" w:rsidRDefault="001707D4" w:rsidP="009652F9">
            <w:pPr>
              <w:pStyle w:val="Tablebody-centered"/>
              <w:rPr>
                <w:del w:id="56400" w:author="Diana Machado" w:date="2019-04-05T18:40:00Z"/>
                <w:lang w:val="en-PH" w:eastAsia="en-PH"/>
              </w:rPr>
            </w:pPr>
            <w:del w:id="56401" w:author="Diana Machado" w:date="2019-04-05T18:40:00Z">
              <w:r w:rsidRPr="000168D4" w:rsidDel="00C81D61">
                <w:rPr>
                  <w:lang w:val="en-PH" w:eastAsia="en-PH"/>
                </w:rPr>
                <w:delText>44.960</w:delText>
              </w:r>
            </w:del>
          </w:p>
        </w:tc>
        <w:tc>
          <w:tcPr>
            <w:tcW w:w="607" w:type="dxa"/>
            <w:shd w:val="clear" w:color="auto" w:fill="auto"/>
            <w:noWrap/>
            <w:vAlign w:val="bottom"/>
          </w:tcPr>
          <w:p w:rsidR="001707D4" w:rsidRPr="000168D4" w:rsidDel="00C81D61" w:rsidRDefault="001707D4" w:rsidP="009652F9">
            <w:pPr>
              <w:pStyle w:val="Tablebody-centered"/>
              <w:rPr>
                <w:del w:id="56402" w:author="Diana Machado" w:date="2019-04-05T18:40:00Z"/>
                <w:lang w:val="en-PH" w:eastAsia="en-PH"/>
              </w:rPr>
            </w:pPr>
            <w:del w:id="56403" w:author="Diana Machado" w:date="2019-04-05T18:40:00Z">
              <w:r w:rsidRPr="000168D4" w:rsidDel="00C81D61">
                <w:rPr>
                  <w:lang w:val="en-PH" w:eastAsia="en-PH"/>
                </w:rPr>
                <w:delText>43.138</w:delText>
              </w:r>
            </w:del>
          </w:p>
        </w:tc>
        <w:tc>
          <w:tcPr>
            <w:tcW w:w="607" w:type="dxa"/>
            <w:shd w:val="clear" w:color="auto" w:fill="auto"/>
            <w:noWrap/>
            <w:vAlign w:val="bottom"/>
          </w:tcPr>
          <w:p w:rsidR="001707D4" w:rsidRPr="000168D4" w:rsidDel="00C81D61" w:rsidRDefault="001707D4" w:rsidP="009652F9">
            <w:pPr>
              <w:pStyle w:val="Tablebody-centered"/>
              <w:rPr>
                <w:del w:id="56404" w:author="Diana Machado" w:date="2019-04-05T18:40:00Z"/>
                <w:lang w:val="en-PH" w:eastAsia="en-PH"/>
              </w:rPr>
            </w:pPr>
            <w:del w:id="56405" w:author="Diana Machado" w:date="2019-04-05T18:40:00Z">
              <w:r w:rsidRPr="000168D4" w:rsidDel="00C81D61">
                <w:rPr>
                  <w:lang w:val="en-PH" w:eastAsia="en-PH"/>
                </w:rPr>
                <w:delText>43.138</w:delText>
              </w:r>
            </w:del>
          </w:p>
        </w:tc>
        <w:tc>
          <w:tcPr>
            <w:tcW w:w="607" w:type="dxa"/>
            <w:shd w:val="clear" w:color="auto" w:fill="auto"/>
            <w:noWrap/>
            <w:vAlign w:val="bottom"/>
          </w:tcPr>
          <w:p w:rsidR="001707D4" w:rsidRPr="000168D4" w:rsidDel="00C81D61" w:rsidRDefault="001707D4" w:rsidP="009652F9">
            <w:pPr>
              <w:pStyle w:val="Tablebody-centered"/>
              <w:rPr>
                <w:del w:id="56406" w:author="Diana Machado" w:date="2019-04-05T18:40:00Z"/>
                <w:lang w:val="en-PH" w:eastAsia="en-PH"/>
              </w:rPr>
            </w:pPr>
            <w:del w:id="56407" w:author="Diana Machado" w:date="2019-04-05T18:40:00Z">
              <w:r w:rsidRPr="000168D4" w:rsidDel="00C81D61">
                <w:rPr>
                  <w:lang w:val="en-PH" w:eastAsia="en-PH"/>
                </w:rPr>
                <w:delText>41.676</w:delText>
              </w:r>
            </w:del>
          </w:p>
        </w:tc>
        <w:tc>
          <w:tcPr>
            <w:tcW w:w="607" w:type="dxa"/>
            <w:shd w:val="clear" w:color="auto" w:fill="auto"/>
            <w:noWrap/>
            <w:vAlign w:val="bottom"/>
          </w:tcPr>
          <w:p w:rsidR="001707D4" w:rsidRPr="000168D4" w:rsidDel="00C81D61" w:rsidRDefault="001707D4" w:rsidP="009652F9">
            <w:pPr>
              <w:pStyle w:val="Tablebody-centered"/>
              <w:rPr>
                <w:del w:id="56408" w:author="Diana Machado" w:date="2019-04-05T18:40:00Z"/>
                <w:lang w:val="en-PH" w:eastAsia="en-PH"/>
              </w:rPr>
            </w:pPr>
            <w:del w:id="56409" w:author="Diana Machado" w:date="2019-04-05T18:40:00Z">
              <w:r w:rsidRPr="000168D4" w:rsidDel="00C81D61">
                <w:rPr>
                  <w:lang w:val="en-PH" w:eastAsia="en-PH"/>
                </w:rPr>
                <w:delText>38.014</w:delText>
              </w:r>
            </w:del>
          </w:p>
        </w:tc>
        <w:tc>
          <w:tcPr>
            <w:tcW w:w="607" w:type="dxa"/>
            <w:shd w:val="clear" w:color="auto" w:fill="auto"/>
            <w:noWrap/>
            <w:vAlign w:val="bottom"/>
          </w:tcPr>
          <w:p w:rsidR="001707D4" w:rsidRPr="000168D4" w:rsidDel="00C81D61" w:rsidRDefault="001707D4" w:rsidP="009652F9">
            <w:pPr>
              <w:pStyle w:val="Tablebody-centered"/>
              <w:rPr>
                <w:del w:id="56410" w:author="Diana Machado" w:date="2019-04-05T18:40:00Z"/>
                <w:lang w:val="en-PH" w:eastAsia="en-PH"/>
              </w:rPr>
            </w:pPr>
            <w:del w:id="56411" w:author="Diana Machado" w:date="2019-04-05T18:40:00Z">
              <w:r w:rsidRPr="000168D4" w:rsidDel="00C81D61">
                <w:rPr>
                  <w:lang w:val="en-PH" w:eastAsia="en-PH"/>
                </w:rPr>
                <w:delText>34.106</w:delText>
              </w:r>
            </w:del>
          </w:p>
        </w:tc>
        <w:tc>
          <w:tcPr>
            <w:tcW w:w="715" w:type="dxa"/>
            <w:shd w:val="clear" w:color="auto" w:fill="auto"/>
            <w:noWrap/>
            <w:vAlign w:val="bottom"/>
          </w:tcPr>
          <w:p w:rsidR="001707D4" w:rsidRPr="000168D4" w:rsidDel="00C81D61" w:rsidRDefault="001707D4" w:rsidP="009652F9">
            <w:pPr>
              <w:pStyle w:val="Tablebody-centered"/>
              <w:rPr>
                <w:del w:id="56412" w:author="Diana Machado" w:date="2019-04-05T18:40:00Z"/>
                <w:lang w:val="en-PH" w:eastAsia="en-PH"/>
              </w:rPr>
            </w:pPr>
            <w:del w:id="5641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414" w:author="Diana Machado" w:date="2019-04-05T18:40:00Z"/>
                <w:lang w:val="en-PH" w:eastAsia="en-PH"/>
              </w:rPr>
            </w:pPr>
            <w:del w:id="56415" w:author="Diana Machado" w:date="2019-04-05T18:40:00Z">
              <w:r w:rsidRPr="000168D4" w:rsidDel="00C81D61">
                <w:rPr>
                  <w:lang w:val="en-PH" w:eastAsia="en-PH"/>
                </w:rPr>
                <w:delText>0.959</w:delText>
              </w:r>
            </w:del>
          </w:p>
        </w:tc>
        <w:tc>
          <w:tcPr>
            <w:tcW w:w="543" w:type="dxa"/>
            <w:shd w:val="clear" w:color="auto" w:fill="auto"/>
            <w:noWrap/>
            <w:vAlign w:val="bottom"/>
          </w:tcPr>
          <w:p w:rsidR="001707D4" w:rsidRPr="000168D4" w:rsidDel="00C81D61" w:rsidRDefault="001707D4" w:rsidP="009652F9">
            <w:pPr>
              <w:pStyle w:val="Tablebody-centered"/>
              <w:rPr>
                <w:del w:id="56416" w:author="Diana Machado" w:date="2019-04-05T18:40:00Z"/>
                <w:lang w:val="en-PH" w:eastAsia="en-PH"/>
              </w:rPr>
            </w:pPr>
            <w:del w:id="56417" w:author="Diana Machado" w:date="2019-04-05T18:40:00Z">
              <w:r w:rsidRPr="000168D4" w:rsidDel="00C81D61">
                <w:rPr>
                  <w:lang w:val="en-PH" w:eastAsia="en-PH"/>
                </w:rPr>
                <w:delText>0.959</w:delText>
              </w:r>
            </w:del>
          </w:p>
        </w:tc>
        <w:tc>
          <w:tcPr>
            <w:tcW w:w="543" w:type="dxa"/>
            <w:shd w:val="clear" w:color="auto" w:fill="auto"/>
            <w:noWrap/>
            <w:vAlign w:val="bottom"/>
          </w:tcPr>
          <w:p w:rsidR="001707D4" w:rsidRPr="000168D4" w:rsidDel="00C81D61" w:rsidRDefault="001707D4" w:rsidP="009652F9">
            <w:pPr>
              <w:pStyle w:val="Tablebody-centered"/>
              <w:rPr>
                <w:del w:id="56418" w:author="Diana Machado" w:date="2019-04-05T18:40:00Z"/>
                <w:lang w:val="en-PH" w:eastAsia="en-PH"/>
              </w:rPr>
            </w:pPr>
            <w:del w:id="56419" w:author="Diana Machado" w:date="2019-04-05T18:40:00Z">
              <w:r w:rsidRPr="000168D4" w:rsidDel="00C81D61">
                <w:rPr>
                  <w:lang w:val="en-PH" w:eastAsia="en-PH"/>
                </w:rPr>
                <w:delText>0.927</w:delText>
              </w:r>
            </w:del>
          </w:p>
        </w:tc>
        <w:tc>
          <w:tcPr>
            <w:tcW w:w="543" w:type="dxa"/>
            <w:shd w:val="clear" w:color="auto" w:fill="auto"/>
            <w:noWrap/>
            <w:vAlign w:val="bottom"/>
          </w:tcPr>
          <w:p w:rsidR="001707D4" w:rsidRPr="000168D4" w:rsidDel="00C81D61" w:rsidRDefault="001707D4" w:rsidP="009652F9">
            <w:pPr>
              <w:pStyle w:val="Tablebody-centered"/>
              <w:rPr>
                <w:del w:id="56420" w:author="Diana Machado" w:date="2019-04-05T18:40:00Z"/>
                <w:lang w:val="en-PH" w:eastAsia="en-PH"/>
              </w:rPr>
            </w:pPr>
            <w:del w:id="56421" w:author="Diana Machado" w:date="2019-04-05T18:40:00Z">
              <w:r w:rsidRPr="000168D4" w:rsidDel="00C81D61">
                <w:rPr>
                  <w:lang w:val="en-PH" w:eastAsia="en-PH"/>
                </w:rPr>
                <w:delText>0.846</w:delText>
              </w:r>
            </w:del>
          </w:p>
        </w:tc>
        <w:tc>
          <w:tcPr>
            <w:tcW w:w="543" w:type="dxa"/>
            <w:shd w:val="clear" w:color="auto" w:fill="auto"/>
            <w:noWrap/>
            <w:vAlign w:val="bottom"/>
          </w:tcPr>
          <w:p w:rsidR="001707D4" w:rsidRPr="000168D4" w:rsidDel="00C81D61" w:rsidRDefault="001707D4" w:rsidP="009652F9">
            <w:pPr>
              <w:pStyle w:val="Tablebody-centered"/>
              <w:rPr>
                <w:del w:id="56422" w:author="Diana Machado" w:date="2019-04-05T18:40:00Z"/>
                <w:lang w:val="en-PH" w:eastAsia="en-PH"/>
              </w:rPr>
            </w:pPr>
            <w:del w:id="56423" w:author="Diana Machado" w:date="2019-04-05T18:40:00Z">
              <w:r w:rsidRPr="000168D4" w:rsidDel="00C81D61">
                <w:rPr>
                  <w:lang w:val="en-PH" w:eastAsia="en-PH"/>
                </w:rPr>
                <w:delText>0.759</w:delText>
              </w:r>
            </w:del>
          </w:p>
        </w:tc>
      </w:tr>
      <w:tr w:rsidR="001707D4" w:rsidRPr="0041013B" w:rsidDel="00C81D61" w:rsidTr="001707D4">
        <w:trPr>
          <w:trHeight w:val="198"/>
          <w:del w:id="56424" w:author="Diana Machado" w:date="2019-04-05T18:40:00Z"/>
        </w:trPr>
        <w:tc>
          <w:tcPr>
            <w:tcW w:w="1032" w:type="dxa"/>
            <w:vMerge/>
            <w:vAlign w:val="center"/>
          </w:tcPr>
          <w:p w:rsidR="001707D4" w:rsidRPr="000168D4" w:rsidDel="00C81D61" w:rsidRDefault="001707D4" w:rsidP="009652F9">
            <w:pPr>
              <w:pStyle w:val="Tablebody-centered"/>
              <w:rPr>
                <w:del w:id="5642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426" w:author="Diana Machado" w:date="2019-04-05T18:40:00Z"/>
                <w:lang w:val="en-PH" w:eastAsia="en-PH"/>
              </w:rPr>
            </w:pPr>
            <w:del w:id="56427" w:author="Diana Machado" w:date="2019-04-05T18:40:00Z">
              <w:r w:rsidRPr="000168D4" w:rsidDel="00C81D61">
                <w:rPr>
                  <w:lang w:val="en-PH" w:eastAsia="en-PH"/>
                </w:rPr>
                <w:delText>19</w:delText>
              </w:r>
            </w:del>
          </w:p>
        </w:tc>
        <w:tc>
          <w:tcPr>
            <w:tcW w:w="1253" w:type="dxa"/>
            <w:shd w:val="clear" w:color="auto" w:fill="auto"/>
            <w:noWrap/>
            <w:vAlign w:val="bottom"/>
          </w:tcPr>
          <w:p w:rsidR="001707D4" w:rsidRPr="000168D4" w:rsidDel="00C81D61" w:rsidRDefault="001707D4" w:rsidP="009652F9">
            <w:pPr>
              <w:pStyle w:val="Tablebody-centered"/>
              <w:rPr>
                <w:del w:id="56428" w:author="Diana Machado" w:date="2019-04-05T18:40:00Z"/>
                <w:lang w:val="en-PH" w:eastAsia="en-PH"/>
              </w:rPr>
            </w:pPr>
            <w:del w:id="56429" w:author="Diana Machado" w:date="2019-04-05T18:40:00Z">
              <w:r w:rsidRPr="000168D4" w:rsidDel="00C81D61">
                <w:rPr>
                  <w:lang w:val="en-PH" w:eastAsia="en-PH"/>
                </w:rPr>
                <w:delText>JACKSON</w:delText>
              </w:r>
            </w:del>
          </w:p>
        </w:tc>
        <w:tc>
          <w:tcPr>
            <w:tcW w:w="709" w:type="dxa"/>
            <w:shd w:val="clear" w:color="auto" w:fill="auto"/>
            <w:noWrap/>
            <w:vAlign w:val="bottom"/>
          </w:tcPr>
          <w:p w:rsidR="001707D4" w:rsidRPr="000168D4" w:rsidDel="00C81D61" w:rsidRDefault="001707D4" w:rsidP="009652F9">
            <w:pPr>
              <w:pStyle w:val="Tablebody-centered"/>
              <w:rPr>
                <w:del w:id="56430" w:author="Diana Machado" w:date="2019-04-05T18:40:00Z"/>
                <w:lang w:val="en-PH" w:eastAsia="en-PH"/>
              </w:rPr>
            </w:pPr>
            <w:del w:id="56431" w:author="Diana Machado" w:date="2019-04-05T18:40:00Z">
              <w:r w:rsidRPr="000168D4" w:rsidDel="00C81D61">
                <w:rPr>
                  <w:lang w:val="en-PH" w:eastAsia="en-PH"/>
                </w:rPr>
                <w:delText>3.553</w:delText>
              </w:r>
            </w:del>
          </w:p>
        </w:tc>
        <w:tc>
          <w:tcPr>
            <w:tcW w:w="607" w:type="dxa"/>
            <w:shd w:val="clear" w:color="auto" w:fill="auto"/>
            <w:noWrap/>
            <w:vAlign w:val="bottom"/>
          </w:tcPr>
          <w:p w:rsidR="001707D4" w:rsidRPr="000168D4" w:rsidDel="00C81D61" w:rsidRDefault="001707D4" w:rsidP="009652F9">
            <w:pPr>
              <w:pStyle w:val="Tablebody-centered"/>
              <w:rPr>
                <w:del w:id="56432" w:author="Diana Machado" w:date="2019-04-05T18:40:00Z"/>
                <w:lang w:val="en-PH" w:eastAsia="en-PH"/>
              </w:rPr>
            </w:pPr>
            <w:del w:id="56433" w:author="Diana Machado" w:date="2019-04-05T18:40:00Z">
              <w:r w:rsidRPr="000168D4" w:rsidDel="00C81D61">
                <w:rPr>
                  <w:lang w:val="en-PH" w:eastAsia="en-PH"/>
                </w:rPr>
                <w:delText>2.864</w:delText>
              </w:r>
            </w:del>
          </w:p>
        </w:tc>
        <w:tc>
          <w:tcPr>
            <w:tcW w:w="607" w:type="dxa"/>
            <w:shd w:val="clear" w:color="auto" w:fill="auto"/>
            <w:noWrap/>
            <w:vAlign w:val="bottom"/>
          </w:tcPr>
          <w:p w:rsidR="001707D4" w:rsidRPr="000168D4" w:rsidDel="00C81D61" w:rsidRDefault="001707D4" w:rsidP="009652F9">
            <w:pPr>
              <w:pStyle w:val="Tablebody-centered"/>
              <w:rPr>
                <w:del w:id="56434" w:author="Diana Machado" w:date="2019-04-05T18:40:00Z"/>
                <w:lang w:val="en-PH" w:eastAsia="en-PH"/>
              </w:rPr>
            </w:pPr>
            <w:del w:id="56435" w:author="Diana Machado" w:date="2019-04-05T18:40:00Z">
              <w:r w:rsidRPr="000168D4" w:rsidDel="00C81D61">
                <w:rPr>
                  <w:lang w:val="en-PH" w:eastAsia="en-PH"/>
                </w:rPr>
                <w:delText>2.864</w:delText>
              </w:r>
            </w:del>
          </w:p>
        </w:tc>
        <w:tc>
          <w:tcPr>
            <w:tcW w:w="607" w:type="dxa"/>
            <w:shd w:val="clear" w:color="auto" w:fill="auto"/>
            <w:noWrap/>
            <w:vAlign w:val="bottom"/>
          </w:tcPr>
          <w:p w:rsidR="001707D4" w:rsidRPr="000168D4" w:rsidDel="00C81D61" w:rsidRDefault="001707D4" w:rsidP="009652F9">
            <w:pPr>
              <w:pStyle w:val="Tablebody-centered"/>
              <w:rPr>
                <w:del w:id="56436" w:author="Diana Machado" w:date="2019-04-05T18:40:00Z"/>
                <w:lang w:val="en-PH" w:eastAsia="en-PH"/>
              </w:rPr>
            </w:pPr>
            <w:del w:id="56437" w:author="Diana Machado" w:date="2019-04-05T18:40:00Z">
              <w:r w:rsidRPr="000168D4" w:rsidDel="00C81D61">
                <w:rPr>
                  <w:lang w:val="en-PH" w:eastAsia="en-PH"/>
                </w:rPr>
                <w:delText>2.471</w:delText>
              </w:r>
            </w:del>
          </w:p>
        </w:tc>
        <w:tc>
          <w:tcPr>
            <w:tcW w:w="607" w:type="dxa"/>
            <w:shd w:val="clear" w:color="auto" w:fill="auto"/>
            <w:noWrap/>
            <w:vAlign w:val="bottom"/>
          </w:tcPr>
          <w:p w:rsidR="001707D4" w:rsidRPr="000168D4" w:rsidDel="00C81D61" w:rsidRDefault="001707D4" w:rsidP="009652F9">
            <w:pPr>
              <w:pStyle w:val="Tablebody-centered"/>
              <w:rPr>
                <w:del w:id="56438" w:author="Diana Machado" w:date="2019-04-05T18:40:00Z"/>
                <w:lang w:val="en-PH" w:eastAsia="en-PH"/>
              </w:rPr>
            </w:pPr>
            <w:del w:id="56439" w:author="Diana Machado" w:date="2019-04-05T18:40:00Z">
              <w:r w:rsidRPr="000168D4" w:rsidDel="00C81D61">
                <w:rPr>
                  <w:lang w:val="en-PH" w:eastAsia="en-PH"/>
                </w:rPr>
                <w:delText>1.608</w:delText>
              </w:r>
            </w:del>
          </w:p>
        </w:tc>
        <w:tc>
          <w:tcPr>
            <w:tcW w:w="607" w:type="dxa"/>
            <w:shd w:val="clear" w:color="auto" w:fill="auto"/>
            <w:noWrap/>
            <w:vAlign w:val="bottom"/>
          </w:tcPr>
          <w:p w:rsidR="001707D4" w:rsidRPr="000168D4" w:rsidDel="00C81D61" w:rsidRDefault="001707D4" w:rsidP="009652F9">
            <w:pPr>
              <w:pStyle w:val="Tablebody-centered"/>
              <w:rPr>
                <w:del w:id="56440" w:author="Diana Machado" w:date="2019-04-05T18:40:00Z"/>
                <w:lang w:val="en-PH" w:eastAsia="en-PH"/>
              </w:rPr>
            </w:pPr>
            <w:del w:id="56441" w:author="Diana Machado" w:date="2019-04-05T18:40:00Z">
              <w:r w:rsidRPr="000168D4" w:rsidDel="00C81D61">
                <w:rPr>
                  <w:lang w:val="en-PH" w:eastAsia="en-PH"/>
                </w:rPr>
                <w:delText>0.975</w:delText>
              </w:r>
            </w:del>
          </w:p>
        </w:tc>
        <w:tc>
          <w:tcPr>
            <w:tcW w:w="715" w:type="dxa"/>
            <w:shd w:val="clear" w:color="auto" w:fill="auto"/>
            <w:noWrap/>
            <w:vAlign w:val="bottom"/>
          </w:tcPr>
          <w:p w:rsidR="001707D4" w:rsidRPr="000168D4" w:rsidDel="00C81D61" w:rsidRDefault="001707D4" w:rsidP="009652F9">
            <w:pPr>
              <w:pStyle w:val="Tablebody-centered"/>
              <w:rPr>
                <w:del w:id="56442" w:author="Diana Machado" w:date="2019-04-05T18:40:00Z"/>
                <w:lang w:val="en-PH" w:eastAsia="en-PH"/>
              </w:rPr>
            </w:pPr>
            <w:del w:id="5644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444" w:author="Diana Machado" w:date="2019-04-05T18:40:00Z"/>
                <w:lang w:val="en-PH" w:eastAsia="en-PH"/>
              </w:rPr>
            </w:pPr>
            <w:del w:id="56445" w:author="Diana Machado" w:date="2019-04-05T18:40:00Z">
              <w:r w:rsidRPr="000168D4" w:rsidDel="00C81D61">
                <w:rPr>
                  <w:lang w:val="en-PH" w:eastAsia="en-PH"/>
                </w:rPr>
                <w:delText>0.806</w:delText>
              </w:r>
            </w:del>
          </w:p>
        </w:tc>
        <w:tc>
          <w:tcPr>
            <w:tcW w:w="543" w:type="dxa"/>
            <w:shd w:val="clear" w:color="auto" w:fill="auto"/>
            <w:noWrap/>
            <w:vAlign w:val="bottom"/>
          </w:tcPr>
          <w:p w:rsidR="001707D4" w:rsidRPr="000168D4" w:rsidDel="00C81D61" w:rsidRDefault="001707D4" w:rsidP="009652F9">
            <w:pPr>
              <w:pStyle w:val="Tablebody-centered"/>
              <w:rPr>
                <w:del w:id="56446" w:author="Diana Machado" w:date="2019-04-05T18:40:00Z"/>
                <w:lang w:val="en-PH" w:eastAsia="en-PH"/>
              </w:rPr>
            </w:pPr>
            <w:del w:id="56447" w:author="Diana Machado" w:date="2019-04-05T18:40:00Z">
              <w:r w:rsidRPr="000168D4" w:rsidDel="00C81D61">
                <w:rPr>
                  <w:lang w:val="en-PH" w:eastAsia="en-PH"/>
                </w:rPr>
                <w:delText>0.806</w:delText>
              </w:r>
            </w:del>
          </w:p>
        </w:tc>
        <w:tc>
          <w:tcPr>
            <w:tcW w:w="543" w:type="dxa"/>
            <w:shd w:val="clear" w:color="auto" w:fill="auto"/>
            <w:noWrap/>
            <w:vAlign w:val="bottom"/>
          </w:tcPr>
          <w:p w:rsidR="001707D4" w:rsidRPr="000168D4" w:rsidDel="00C81D61" w:rsidRDefault="001707D4" w:rsidP="009652F9">
            <w:pPr>
              <w:pStyle w:val="Tablebody-centered"/>
              <w:rPr>
                <w:del w:id="56448" w:author="Diana Machado" w:date="2019-04-05T18:40:00Z"/>
                <w:lang w:val="en-PH" w:eastAsia="en-PH"/>
              </w:rPr>
            </w:pPr>
            <w:del w:id="56449" w:author="Diana Machado" w:date="2019-04-05T18:40:00Z">
              <w:r w:rsidRPr="000168D4" w:rsidDel="00C81D61">
                <w:rPr>
                  <w:lang w:val="en-PH" w:eastAsia="en-PH"/>
                </w:rPr>
                <w:delText>0.695</w:delText>
              </w:r>
            </w:del>
          </w:p>
        </w:tc>
        <w:tc>
          <w:tcPr>
            <w:tcW w:w="543" w:type="dxa"/>
            <w:shd w:val="clear" w:color="auto" w:fill="auto"/>
            <w:noWrap/>
            <w:vAlign w:val="bottom"/>
          </w:tcPr>
          <w:p w:rsidR="001707D4" w:rsidRPr="000168D4" w:rsidDel="00C81D61" w:rsidRDefault="001707D4" w:rsidP="009652F9">
            <w:pPr>
              <w:pStyle w:val="Tablebody-centered"/>
              <w:rPr>
                <w:del w:id="56450" w:author="Diana Machado" w:date="2019-04-05T18:40:00Z"/>
                <w:lang w:val="en-PH" w:eastAsia="en-PH"/>
              </w:rPr>
            </w:pPr>
            <w:del w:id="56451" w:author="Diana Machado" w:date="2019-04-05T18:40:00Z">
              <w:r w:rsidRPr="000168D4" w:rsidDel="00C81D61">
                <w:rPr>
                  <w:lang w:val="en-PH" w:eastAsia="en-PH"/>
                </w:rPr>
                <w:delText>0.453</w:delText>
              </w:r>
            </w:del>
          </w:p>
        </w:tc>
        <w:tc>
          <w:tcPr>
            <w:tcW w:w="543" w:type="dxa"/>
            <w:shd w:val="clear" w:color="auto" w:fill="auto"/>
            <w:noWrap/>
            <w:vAlign w:val="bottom"/>
          </w:tcPr>
          <w:p w:rsidR="001707D4" w:rsidRPr="000168D4" w:rsidDel="00C81D61" w:rsidRDefault="001707D4" w:rsidP="009652F9">
            <w:pPr>
              <w:pStyle w:val="Tablebody-centered"/>
              <w:rPr>
                <w:del w:id="56452" w:author="Diana Machado" w:date="2019-04-05T18:40:00Z"/>
                <w:lang w:val="en-PH" w:eastAsia="en-PH"/>
              </w:rPr>
            </w:pPr>
            <w:del w:id="56453" w:author="Diana Machado" w:date="2019-04-05T18:40:00Z">
              <w:r w:rsidRPr="000168D4" w:rsidDel="00C81D61">
                <w:rPr>
                  <w:lang w:val="en-PH" w:eastAsia="en-PH"/>
                </w:rPr>
                <w:delText>0.275</w:delText>
              </w:r>
            </w:del>
          </w:p>
        </w:tc>
      </w:tr>
      <w:tr w:rsidR="001707D4" w:rsidRPr="0041013B" w:rsidDel="00C81D61" w:rsidTr="001707D4">
        <w:trPr>
          <w:trHeight w:val="198"/>
          <w:del w:id="56454" w:author="Diana Machado" w:date="2019-04-05T18:40:00Z"/>
        </w:trPr>
        <w:tc>
          <w:tcPr>
            <w:tcW w:w="1032" w:type="dxa"/>
            <w:vMerge/>
            <w:vAlign w:val="center"/>
          </w:tcPr>
          <w:p w:rsidR="001707D4" w:rsidRPr="000168D4" w:rsidDel="00C81D61" w:rsidRDefault="001707D4" w:rsidP="009652F9">
            <w:pPr>
              <w:pStyle w:val="Tablebody-centered"/>
              <w:rPr>
                <w:del w:id="5645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456" w:author="Diana Machado" w:date="2019-04-05T18:40:00Z"/>
                <w:lang w:val="en-PH" w:eastAsia="en-PH"/>
              </w:rPr>
            </w:pPr>
            <w:del w:id="56457" w:author="Diana Machado" w:date="2019-04-05T18:40:00Z">
              <w:r w:rsidRPr="000168D4" w:rsidDel="00C81D61">
                <w:rPr>
                  <w:lang w:val="en-PH" w:eastAsia="en-PH"/>
                </w:rPr>
                <w:delText>20</w:delText>
              </w:r>
            </w:del>
          </w:p>
        </w:tc>
        <w:tc>
          <w:tcPr>
            <w:tcW w:w="1253" w:type="dxa"/>
            <w:shd w:val="clear" w:color="auto" w:fill="auto"/>
            <w:noWrap/>
            <w:vAlign w:val="bottom"/>
          </w:tcPr>
          <w:p w:rsidR="001707D4" w:rsidRPr="000168D4" w:rsidDel="00C81D61" w:rsidRDefault="001707D4" w:rsidP="009652F9">
            <w:pPr>
              <w:pStyle w:val="Tablebody-centered"/>
              <w:rPr>
                <w:del w:id="56458" w:author="Diana Machado" w:date="2019-04-05T18:40:00Z"/>
                <w:lang w:val="en-PH" w:eastAsia="en-PH"/>
              </w:rPr>
            </w:pPr>
            <w:del w:id="56459" w:author="Diana Machado" w:date="2019-04-05T18:40:00Z">
              <w:r w:rsidRPr="000168D4" w:rsidDel="00C81D61">
                <w:rPr>
                  <w:lang w:val="en-PH" w:eastAsia="en-PH"/>
                </w:rPr>
                <w:delText>LEE</w:delText>
              </w:r>
            </w:del>
          </w:p>
        </w:tc>
        <w:tc>
          <w:tcPr>
            <w:tcW w:w="709" w:type="dxa"/>
            <w:shd w:val="clear" w:color="auto" w:fill="auto"/>
            <w:noWrap/>
            <w:vAlign w:val="bottom"/>
          </w:tcPr>
          <w:p w:rsidR="001707D4" w:rsidRPr="000168D4" w:rsidDel="00C81D61" w:rsidRDefault="001707D4" w:rsidP="009652F9">
            <w:pPr>
              <w:pStyle w:val="Tablebody-centered"/>
              <w:rPr>
                <w:del w:id="56460" w:author="Diana Machado" w:date="2019-04-05T18:40:00Z"/>
                <w:lang w:val="en-PH" w:eastAsia="en-PH"/>
              </w:rPr>
            </w:pPr>
            <w:del w:id="56461" w:author="Diana Machado" w:date="2019-04-05T18:40:00Z">
              <w:r w:rsidRPr="000168D4" w:rsidDel="00C81D61">
                <w:rPr>
                  <w:lang w:val="en-PH" w:eastAsia="en-PH"/>
                </w:rPr>
                <w:delText>19.431</w:delText>
              </w:r>
            </w:del>
          </w:p>
        </w:tc>
        <w:tc>
          <w:tcPr>
            <w:tcW w:w="607" w:type="dxa"/>
            <w:shd w:val="clear" w:color="auto" w:fill="auto"/>
            <w:noWrap/>
            <w:vAlign w:val="bottom"/>
          </w:tcPr>
          <w:p w:rsidR="001707D4" w:rsidRPr="000168D4" w:rsidDel="00C81D61" w:rsidRDefault="001707D4" w:rsidP="009652F9">
            <w:pPr>
              <w:pStyle w:val="Tablebody-centered"/>
              <w:rPr>
                <w:del w:id="56462" w:author="Diana Machado" w:date="2019-04-05T18:40:00Z"/>
                <w:lang w:val="en-PH" w:eastAsia="en-PH"/>
              </w:rPr>
            </w:pPr>
            <w:del w:id="56463" w:author="Diana Machado" w:date="2019-04-05T18:40:00Z">
              <w:r w:rsidRPr="000168D4" w:rsidDel="00C81D61">
                <w:rPr>
                  <w:lang w:val="en-PH" w:eastAsia="en-PH"/>
                </w:rPr>
                <w:delText>17.921</w:delText>
              </w:r>
            </w:del>
          </w:p>
        </w:tc>
        <w:tc>
          <w:tcPr>
            <w:tcW w:w="607" w:type="dxa"/>
            <w:shd w:val="clear" w:color="auto" w:fill="auto"/>
            <w:noWrap/>
            <w:vAlign w:val="bottom"/>
          </w:tcPr>
          <w:p w:rsidR="001707D4" w:rsidRPr="000168D4" w:rsidDel="00C81D61" w:rsidRDefault="001707D4" w:rsidP="009652F9">
            <w:pPr>
              <w:pStyle w:val="Tablebody-centered"/>
              <w:rPr>
                <w:del w:id="56464" w:author="Diana Machado" w:date="2019-04-05T18:40:00Z"/>
                <w:lang w:val="en-PH" w:eastAsia="en-PH"/>
              </w:rPr>
            </w:pPr>
            <w:del w:id="56465" w:author="Diana Machado" w:date="2019-04-05T18:40:00Z">
              <w:r w:rsidRPr="000168D4" w:rsidDel="00C81D61">
                <w:rPr>
                  <w:lang w:val="en-PH" w:eastAsia="en-PH"/>
                </w:rPr>
                <w:delText>17.921</w:delText>
              </w:r>
            </w:del>
          </w:p>
        </w:tc>
        <w:tc>
          <w:tcPr>
            <w:tcW w:w="607" w:type="dxa"/>
            <w:shd w:val="clear" w:color="auto" w:fill="auto"/>
            <w:noWrap/>
            <w:vAlign w:val="bottom"/>
          </w:tcPr>
          <w:p w:rsidR="001707D4" w:rsidRPr="000168D4" w:rsidDel="00C81D61" w:rsidRDefault="001707D4" w:rsidP="009652F9">
            <w:pPr>
              <w:pStyle w:val="Tablebody-centered"/>
              <w:rPr>
                <w:del w:id="56466" w:author="Diana Machado" w:date="2019-04-05T18:40:00Z"/>
                <w:lang w:val="en-PH" w:eastAsia="en-PH"/>
              </w:rPr>
            </w:pPr>
            <w:del w:id="56467" w:author="Diana Machado" w:date="2019-04-05T18:40:00Z">
              <w:r w:rsidRPr="000168D4" w:rsidDel="00C81D61">
                <w:rPr>
                  <w:lang w:val="en-PH" w:eastAsia="en-PH"/>
                </w:rPr>
                <w:delText>16.703</w:delText>
              </w:r>
            </w:del>
          </w:p>
        </w:tc>
        <w:tc>
          <w:tcPr>
            <w:tcW w:w="607" w:type="dxa"/>
            <w:shd w:val="clear" w:color="auto" w:fill="auto"/>
            <w:noWrap/>
            <w:vAlign w:val="bottom"/>
          </w:tcPr>
          <w:p w:rsidR="001707D4" w:rsidRPr="000168D4" w:rsidDel="00C81D61" w:rsidRDefault="001707D4" w:rsidP="009652F9">
            <w:pPr>
              <w:pStyle w:val="Tablebody-centered"/>
              <w:rPr>
                <w:del w:id="56468" w:author="Diana Machado" w:date="2019-04-05T18:40:00Z"/>
                <w:lang w:val="en-PH" w:eastAsia="en-PH"/>
              </w:rPr>
            </w:pPr>
            <w:del w:id="56469" w:author="Diana Machado" w:date="2019-04-05T18:40:00Z">
              <w:r w:rsidRPr="000168D4" w:rsidDel="00C81D61">
                <w:rPr>
                  <w:lang w:val="en-PH" w:eastAsia="en-PH"/>
                </w:rPr>
                <w:delText>13.689</w:delText>
              </w:r>
            </w:del>
          </w:p>
        </w:tc>
        <w:tc>
          <w:tcPr>
            <w:tcW w:w="607" w:type="dxa"/>
            <w:shd w:val="clear" w:color="auto" w:fill="auto"/>
            <w:noWrap/>
            <w:vAlign w:val="bottom"/>
          </w:tcPr>
          <w:p w:rsidR="001707D4" w:rsidRPr="000168D4" w:rsidDel="00C81D61" w:rsidRDefault="001707D4" w:rsidP="009652F9">
            <w:pPr>
              <w:pStyle w:val="Tablebody-centered"/>
              <w:rPr>
                <w:del w:id="56470" w:author="Diana Machado" w:date="2019-04-05T18:40:00Z"/>
                <w:lang w:val="en-PH" w:eastAsia="en-PH"/>
              </w:rPr>
            </w:pPr>
            <w:del w:id="56471" w:author="Diana Machado" w:date="2019-04-05T18:40:00Z">
              <w:r w:rsidRPr="000168D4" w:rsidDel="00C81D61">
                <w:rPr>
                  <w:lang w:val="en-PH" w:eastAsia="en-PH"/>
                </w:rPr>
                <w:delText>10.830</w:delText>
              </w:r>
            </w:del>
          </w:p>
        </w:tc>
        <w:tc>
          <w:tcPr>
            <w:tcW w:w="715" w:type="dxa"/>
            <w:shd w:val="clear" w:color="auto" w:fill="auto"/>
            <w:noWrap/>
            <w:vAlign w:val="bottom"/>
          </w:tcPr>
          <w:p w:rsidR="001707D4" w:rsidRPr="000168D4" w:rsidDel="00C81D61" w:rsidRDefault="001707D4" w:rsidP="009652F9">
            <w:pPr>
              <w:pStyle w:val="Tablebody-centered"/>
              <w:rPr>
                <w:del w:id="56472" w:author="Diana Machado" w:date="2019-04-05T18:40:00Z"/>
                <w:lang w:val="en-PH" w:eastAsia="en-PH"/>
              </w:rPr>
            </w:pPr>
            <w:del w:id="5647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474" w:author="Diana Machado" w:date="2019-04-05T18:40:00Z"/>
                <w:lang w:val="en-PH" w:eastAsia="en-PH"/>
              </w:rPr>
            </w:pPr>
            <w:del w:id="56475" w:author="Diana Machado" w:date="2019-04-05T18:40:00Z">
              <w:r w:rsidRPr="000168D4" w:rsidDel="00C81D61">
                <w:rPr>
                  <w:lang w:val="en-PH" w:eastAsia="en-PH"/>
                </w:rPr>
                <w:delText>0.922</w:delText>
              </w:r>
            </w:del>
          </w:p>
        </w:tc>
        <w:tc>
          <w:tcPr>
            <w:tcW w:w="543" w:type="dxa"/>
            <w:shd w:val="clear" w:color="auto" w:fill="auto"/>
            <w:noWrap/>
            <w:vAlign w:val="bottom"/>
          </w:tcPr>
          <w:p w:rsidR="001707D4" w:rsidRPr="000168D4" w:rsidDel="00C81D61" w:rsidRDefault="001707D4" w:rsidP="009652F9">
            <w:pPr>
              <w:pStyle w:val="Tablebody-centered"/>
              <w:rPr>
                <w:del w:id="56476" w:author="Diana Machado" w:date="2019-04-05T18:40:00Z"/>
                <w:lang w:val="en-PH" w:eastAsia="en-PH"/>
              </w:rPr>
            </w:pPr>
            <w:del w:id="56477" w:author="Diana Machado" w:date="2019-04-05T18:40:00Z">
              <w:r w:rsidRPr="000168D4" w:rsidDel="00C81D61">
                <w:rPr>
                  <w:lang w:val="en-PH" w:eastAsia="en-PH"/>
                </w:rPr>
                <w:delText>0.922</w:delText>
              </w:r>
            </w:del>
          </w:p>
        </w:tc>
        <w:tc>
          <w:tcPr>
            <w:tcW w:w="543" w:type="dxa"/>
            <w:shd w:val="clear" w:color="auto" w:fill="auto"/>
            <w:noWrap/>
            <w:vAlign w:val="bottom"/>
          </w:tcPr>
          <w:p w:rsidR="001707D4" w:rsidRPr="000168D4" w:rsidDel="00C81D61" w:rsidRDefault="001707D4" w:rsidP="009652F9">
            <w:pPr>
              <w:pStyle w:val="Tablebody-centered"/>
              <w:rPr>
                <w:del w:id="56478" w:author="Diana Machado" w:date="2019-04-05T18:40:00Z"/>
                <w:lang w:val="en-PH" w:eastAsia="en-PH"/>
              </w:rPr>
            </w:pPr>
            <w:del w:id="56479" w:author="Diana Machado" w:date="2019-04-05T18:40:00Z">
              <w:r w:rsidRPr="000168D4" w:rsidDel="00C81D61">
                <w:rPr>
                  <w:lang w:val="en-PH" w:eastAsia="en-PH"/>
                </w:rPr>
                <w:delText>0.860</w:delText>
              </w:r>
            </w:del>
          </w:p>
        </w:tc>
        <w:tc>
          <w:tcPr>
            <w:tcW w:w="543" w:type="dxa"/>
            <w:shd w:val="clear" w:color="auto" w:fill="auto"/>
            <w:noWrap/>
            <w:vAlign w:val="bottom"/>
          </w:tcPr>
          <w:p w:rsidR="001707D4" w:rsidRPr="000168D4" w:rsidDel="00C81D61" w:rsidRDefault="001707D4" w:rsidP="009652F9">
            <w:pPr>
              <w:pStyle w:val="Tablebody-centered"/>
              <w:rPr>
                <w:del w:id="56480" w:author="Diana Machado" w:date="2019-04-05T18:40:00Z"/>
                <w:lang w:val="en-PH" w:eastAsia="en-PH"/>
              </w:rPr>
            </w:pPr>
            <w:del w:id="56481" w:author="Diana Machado" w:date="2019-04-05T18:40:00Z">
              <w:r w:rsidRPr="000168D4" w:rsidDel="00C81D61">
                <w:rPr>
                  <w:lang w:val="en-PH" w:eastAsia="en-PH"/>
                </w:rPr>
                <w:delText>0.704</w:delText>
              </w:r>
            </w:del>
          </w:p>
        </w:tc>
        <w:tc>
          <w:tcPr>
            <w:tcW w:w="543" w:type="dxa"/>
            <w:shd w:val="clear" w:color="auto" w:fill="auto"/>
            <w:noWrap/>
            <w:vAlign w:val="bottom"/>
          </w:tcPr>
          <w:p w:rsidR="001707D4" w:rsidRPr="000168D4" w:rsidDel="00C81D61" w:rsidRDefault="001707D4" w:rsidP="009652F9">
            <w:pPr>
              <w:pStyle w:val="Tablebody-centered"/>
              <w:rPr>
                <w:del w:id="56482" w:author="Diana Machado" w:date="2019-04-05T18:40:00Z"/>
                <w:lang w:val="en-PH" w:eastAsia="en-PH"/>
              </w:rPr>
            </w:pPr>
            <w:del w:id="56483" w:author="Diana Machado" w:date="2019-04-05T18:40:00Z">
              <w:r w:rsidRPr="000168D4" w:rsidDel="00C81D61">
                <w:rPr>
                  <w:lang w:val="en-PH" w:eastAsia="en-PH"/>
                </w:rPr>
                <w:delText>0.557</w:delText>
              </w:r>
            </w:del>
          </w:p>
        </w:tc>
      </w:tr>
      <w:tr w:rsidR="001707D4" w:rsidRPr="0041013B" w:rsidDel="00C81D61" w:rsidTr="001707D4">
        <w:trPr>
          <w:trHeight w:val="198"/>
          <w:del w:id="56484" w:author="Diana Machado" w:date="2019-04-05T18:40:00Z"/>
        </w:trPr>
        <w:tc>
          <w:tcPr>
            <w:tcW w:w="1032" w:type="dxa"/>
            <w:vMerge/>
            <w:vAlign w:val="center"/>
          </w:tcPr>
          <w:p w:rsidR="001707D4" w:rsidRPr="000168D4" w:rsidDel="00C81D61" w:rsidRDefault="001707D4" w:rsidP="009652F9">
            <w:pPr>
              <w:pStyle w:val="Tablebody-centered"/>
              <w:rPr>
                <w:del w:id="5648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486" w:author="Diana Machado" w:date="2019-04-05T18:40:00Z"/>
                <w:lang w:val="en-PH" w:eastAsia="en-PH"/>
              </w:rPr>
            </w:pPr>
            <w:del w:id="56487" w:author="Diana Machado" w:date="2019-04-05T18:40:00Z">
              <w:r w:rsidRPr="000168D4" w:rsidDel="00C81D61">
                <w:rPr>
                  <w:lang w:val="en-PH" w:eastAsia="en-PH"/>
                </w:rPr>
                <w:delText>21</w:delText>
              </w:r>
            </w:del>
          </w:p>
        </w:tc>
        <w:tc>
          <w:tcPr>
            <w:tcW w:w="1253" w:type="dxa"/>
            <w:shd w:val="clear" w:color="auto" w:fill="auto"/>
            <w:noWrap/>
            <w:vAlign w:val="bottom"/>
          </w:tcPr>
          <w:p w:rsidR="001707D4" w:rsidRPr="000168D4" w:rsidDel="00C81D61" w:rsidRDefault="001707D4" w:rsidP="009652F9">
            <w:pPr>
              <w:pStyle w:val="Tablebody-centered"/>
              <w:rPr>
                <w:del w:id="56488" w:author="Diana Machado" w:date="2019-04-05T18:40:00Z"/>
                <w:lang w:val="en-PH" w:eastAsia="en-PH"/>
              </w:rPr>
            </w:pPr>
            <w:del w:id="56489" w:author="Diana Machado" w:date="2019-04-05T18:40:00Z">
              <w:r w:rsidRPr="000168D4" w:rsidDel="00C81D61">
                <w:rPr>
                  <w:lang w:val="en-PH" w:eastAsia="en-PH"/>
                </w:rPr>
                <w:delText>LEON</w:delText>
              </w:r>
            </w:del>
          </w:p>
        </w:tc>
        <w:tc>
          <w:tcPr>
            <w:tcW w:w="709" w:type="dxa"/>
            <w:shd w:val="clear" w:color="auto" w:fill="auto"/>
            <w:noWrap/>
            <w:vAlign w:val="bottom"/>
          </w:tcPr>
          <w:p w:rsidR="001707D4" w:rsidRPr="000168D4" w:rsidDel="00C81D61" w:rsidRDefault="001707D4" w:rsidP="009652F9">
            <w:pPr>
              <w:pStyle w:val="Tablebody-centered"/>
              <w:rPr>
                <w:del w:id="56490" w:author="Diana Machado" w:date="2019-04-05T18:40:00Z"/>
                <w:lang w:val="en-PH" w:eastAsia="en-PH"/>
              </w:rPr>
            </w:pPr>
            <w:del w:id="56491" w:author="Diana Machado" w:date="2019-04-05T18:40:00Z">
              <w:r w:rsidRPr="000168D4" w:rsidDel="00C81D61">
                <w:rPr>
                  <w:lang w:val="en-PH" w:eastAsia="en-PH"/>
                </w:rPr>
                <w:delText>3.812</w:delText>
              </w:r>
            </w:del>
          </w:p>
        </w:tc>
        <w:tc>
          <w:tcPr>
            <w:tcW w:w="607" w:type="dxa"/>
            <w:shd w:val="clear" w:color="auto" w:fill="auto"/>
            <w:noWrap/>
            <w:vAlign w:val="bottom"/>
          </w:tcPr>
          <w:p w:rsidR="001707D4" w:rsidRPr="000168D4" w:rsidDel="00C81D61" w:rsidRDefault="001707D4" w:rsidP="009652F9">
            <w:pPr>
              <w:pStyle w:val="Tablebody-centered"/>
              <w:rPr>
                <w:del w:id="56492" w:author="Diana Machado" w:date="2019-04-05T18:40:00Z"/>
                <w:lang w:val="en-PH" w:eastAsia="en-PH"/>
              </w:rPr>
            </w:pPr>
            <w:del w:id="56493" w:author="Diana Machado" w:date="2019-04-05T18:40:00Z">
              <w:r w:rsidRPr="000168D4" w:rsidDel="00C81D61">
                <w:rPr>
                  <w:lang w:val="en-PH" w:eastAsia="en-PH"/>
                </w:rPr>
                <w:delText>3.128</w:delText>
              </w:r>
            </w:del>
          </w:p>
        </w:tc>
        <w:tc>
          <w:tcPr>
            <w:tcW w:w="607" w:type="dxa"/>
            <w:shd w:val="clear" w:color="auto" w:fill="auto"/>
            <w:noWrap/>
            <w:vAlign w:val="bottom"/>
          </w:tcPr>
          <w:p w:rsidR="001707D4" w:rsidRPr="000168D4" w:rsidDel="00C81D61" w:rsidRDefault="001707D4" w:rsidP="009652F9">
            <w:pPr>
              <w:pStyle w:val="Tablebody-centered"/>
              <w:rPr>
                <w:del w:id="56494" w:author="Diana Machado" w:date="2019-04-05T18:40:00Z"/>
                <w:lang w:val="en-PH" w:eastAsia="en-PH"/>
              </w:rPr>
            </w:pPr>
            <w:del w:id="56495" w:author="Diana Machado" w:date="2019-04-05T18:40:00Z">
              <w:r w:rsidRPr="000168D4" w:rsidDel="00C81D61">
                <w:rPr>
                  <w:lang w:val="en-PH" w:eastAsia="en-PH"/>
                </w:rPr>
                <w:delText>3.128</w:delText>
              </w:r>
            </w:del>
          </w:p>
        </w:tc>
        <w:tc>
          <w:tcPr>
            <w:tcW w:w="607" w:type="dxa"/>
            <w:shd w:val="clear" w:color="auto" w:fill="auto"/>
            <w:noWrap/>
            <w:vAlign w:val="bottom"/>
          </w:tcPr>
          <w:p w:rsidR="001707D4" w:rsidRPr="000168D4" w:rsidDel="00C81D61" w:rsidRDefault="001707D4" w:rsidP="009652F9">
            <w:pPr>
              <w:pStyle w:val="Tablebody-centered"/>
              <w:rPr>
                <w:del w:id="56496" w:author="Diana Machado" w:date="2019-04-05T18:40:00Z"/>
                <w:lang w:val="en-PH" w:eastAsia="en-PH"/>
              </w:rPr>
            </w:pPr>
            <w:del w:id="56497" w:author="Diana Machado" w:date="2019-04-05T18:40:00Z">
              <w:r w:rsidRPr="000168D4" w:rsidDel="00C81D61">
                <w:rPr>
                  <w:lang w:val="en-PH" w:eastAsia="en-PH"/>
                </w:rPr>
                <w:delText>2.736</w:delText>
              </w:r>
            </w:del>
          </w:p>
        </w:tc>
        <w:tc>
          <w:tcPr>
            <w:tcW w:w="607" w:type="dxa"/>
            <w:shd w:val="clear" w:color="auto" w:fill="auto"/>
            <w:noWrap/>
            <w:vAlign w:val="bottom"/>
          </w:tcPr>
          <w:p w:rsidR="001707D4" w:rsidRPr="000168D4" w:rsidDel="00C81D61" w:rsidRDefault="001707D4" w:rsidP="009652F9">
            <w:pPr>
              <w:pStyle w:val="Tablebody-centered"/>
              <w:rPr>
                <w:del w:id="56498" w:author="Diana Machado" w:date="2019-04-05T18:40:00Z"/>
                <w:lang w:val="en-PH" w:eastAsia="en-PH"/>
              </w:rPr>
            </w:pPr>
            <w:del w:id="56499" w:author="Diana Machado" w:date="2019-04-05T18:40:00Z">
              <w:r w:rsidRPr="000168D4" w:rsidDel="00C81D61">
                <w:rPr>
                  <w:lang w:val="en-PH" w:eastAsia="en-PH"/>
                </w:rPr>
                <w:delText>1.875</w:delText>
              </w:r>
            </w:del>
          </w:p>
        </w:tc>
        <w:tc>
          <w:tcPr>
            <w:tcW w:w="607" w:type="dxa"/>
            <w:shd w:val="clear" w:color="auto" w:fill="auto"/>
            <w:noWrap/>
            <w:vAlign w:val="bottom"/>
          </w:tcPr>
          <w:p w:rsidR="001707D4" w:rsidRPr="000168D4" w:rsidDel="00C81D61" w:rsidRDefault="001707D4" w:rsidP="009652F9">
            <w:pPr>
              <w:pStyle w:val="Tablebody-centered"/>
              <w:rPr>
                <w:del w:id="56500" w:author="Diana Machado" w:date="2019-04-05T18:40:00Z"/>
                <w:lang w:val="en-PH" w:eastAsia="en-PH"/>
              </w:rPr>
            </w:pPr>
            <w:del w:id="56501" w:author="Diana Machado" w:date="2019-04-05T18:40:00Z">
              <w:r w:rsidRPr="000168D4" w:rsidDel="00C81D61">
                <w:rPr>
                  <w:lang w:val="en-PH" w:eastAsia="en-PH"/>
                </w:rPr>
                <w:delText>1.230</w:delText>
              </w:r>
            </w:del>
          </w:p>
        </w:tc>
        <w:tc>
          <w:tcPr>
            <w:tcW w:w="715" w:type="dxa"/>
            <w:shd w:val="clear" w:color="auto" w:fill="auto"/>
            <w:noWrap/>
            <w:vAlign w:val="bottom"/>
          </w:tcPr>
          <w:p w:rsidR="001707D4" w:rsidRPr="000168D4" w:rsidDel="00C81D61" w:rsidRDefault="001707D4" w:rsidP="009652F9">
            <w:pPr>
              <w:pStyle w:val="Tablebody-centered"/>
              <w:rPr>
                <w:del w:id="56502" w:author="Diana Machado" w:date="2019-04-05T18:40:00Z"/>
                <w:lang w:val="en-PH" w:eastAsia="en-PH"/>
              </w:rPr>
            </w:pPr>
            <w:del w:id="5650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504" w:author="Diana Machado" w:date="2019-04-05T18:40:00Z"/>
                <w:lang w:val="en-PH" w:eastAsia="en-PH"/>
              </w:rPr>
            </w:pPr>
            <w:del w:id="56505" w:author="Diana Machado" w:date="2019-04-05T18:40:00Z">
              <w:r w:rsidRPr="000168D4" w:rsidDel="00C81D61">
                <w:rPr>
                  <w:lang w:val="en-PH" w:eastAsia="en-PH"/>
                </w:rPr>
                <w:delText>0.821</w:delText>
              </w:r>
            </w:del>
          </w:p>
        </w:tc>
        <w:tc>
          <w:tcPr>
            <w:tcW w:w="543" w:type="dxa"/>
            <w:shd w:val="clear" w:color="auto" w:fill="auto"/>
            <w:noWrap/>
            <w:vAlign w:val="bottom"/>
          </w:tcPr>
          <w:p w:rsidR="001707D4" w:rsidRPr="000168D4" w:rsidDel="00C81D61" w:rsidRDefault="001707D4" w:rsidP="009652F9">
            <w:pPr>
              <w:pStyle w:val="Tablebody-centered"/>
              <w:rPr>
                <w:del w:id="56506" w:author="Diana Machado" w:date="2019-04-05T18:40:00Z"/>
                <w:lang w:val="en-PH" w:eastAsia="en-PH"/>
              </w:rPr>
            </w:pPr>
            <w:del w:id="56507" w:author="Diana Machado" w:date="2019-04-05T18:40:00Z">
              <w:r w:rsidRPr="000168D4" w:rsidDel="00C81D61">
                <w:rPr>
                  <w:lang w:val="en-PH" w:eastAsia="en-PH"/>
                </w:rPr>
                <w:delText>0.821</w:delText>
              </w:r>
            </w:del>
          </w:p>
        </w:tc>
        <w:tc>
          <w:tcPr>
            <w:tcW w:w="543" w:type="dxa"/>
            <w:shd w:val="clear" w:color="auto" w:fill="auto"/>
            <w:noWrap/>
            <w:vAlign w:val="bottom"/>
          </w:tcPr>
          <w:p w:rsidR="001707D4" w:rsidRPr="000168D4" w:rsidDel="00C81D61" w:rsidRDefault="001707D4" w:rsidP="009652F9">
            <w:pPr>
              <w:pStyle w:val="Tablebody-centered"/>
              <w:rPr>
                <w:del w:id="56508" w:author="Diana Machado" w:date="2019-04-05T18:40:00Z"/>
                <w:lang w:val="en-PH" w:eastAsia="en-PH"/>
              </w:rPr>
            </w:pPr>
            <w:del w:id="56509" w:author="Diana Machado" w:date="2019-04-05T18:40:00Z">
              <w:r w:rsidRPr="000168D4" w:rsidDel="00C81D61">
                <w:rPr>
                  <w:lang w:val="en-PH" w:eastAsia="en-PH"/>
                </w:rPr>
                <w:delText>0.718</w:delText>
              </w:r>
            </w:del>
          </w:p>
        </w:tc>
        <w:tc>
          <w:tcPr>
            <w:tcW w:w="543" w:type="dxa"/>
            <w:shd w:val="clear" w:color="auto" w:fill="auto"/>
            <w:noWrap/>
            <w:vAlign w:val="bottom"/>
          </w:tcPr>
          <w:p w:rsidR="001707D4" w:rsidRPr="000168D4" w:rsidDel="00C81D61" w:rsidRDefault="001707D4" w:rsidP="009652F9">
            <w:pPr>
              <w:pStyle w:val="Tablebody-centered"/>
              <w:rPr>
                <w:del w:id="56510" w:author="Diana Machado" w:date="2019-04-05T18:40:00Z"/>
                <w:lang w:val="en-PH" w:eastAsia="en-PH"/>
              </w:rPr>
            </w:pPr>
            <w:del w:id="56511" w:author="Diana Machado" w:date="2019-04-05T18:40:00Z">
              <w:r w:rsidRPr="000168D4" w:rsidDel="00C81D61">
                <w:rPr>
                  <w:lang w:val="en-PH" w:eastAsia="en-PH"/>
                </w:rPr>
                <w:delText>0.492</w:delText>
              </w:r>
            </w:del>
          </w:p>
        </w:tc>
        <w:tc>
          <w:tcPr>
            <w:tcW w:w="543" w:type="dxa"/>
            <w:shd w:val="clear" w:color="auto" w:fill="auto"/>
            <w:noWrap/>
            <w:vAlign w:val="bottom"/>
          </w:tcPr>
          <w:p w:rsidR="001707D4" w:rsidRPr="000168D4" w:rsidDel="00C81D61" w:rsidRDefault="001707D4" w:rsidP="009652F9">
            <w:pPr>
              <w:pStyle w:val="Tablebody-centered"/>
              <w:rPr>
                <w:del w:id="56512" w:author="Diana Machado" w:date="2019-04-05T18:40:00Z"/>
                <w:lang w:val="en-PH" w:eastAsia="en-PH"/>
              </w:rPr>
            </w:pPr>
            <w:del w:id="56513" w:author="Diana Machado" w:date="2019-04-05T18:40:00Z">
              <w:r w:rsidRPr="000168D4" w:rsidDel="00C81D61">
                <w:rPr>
                  <w:lang w:val="en-PH" w:eastAsia="en-PH"/>
                </w:rPr>
                <w:delText>0.323</w:delText>
              </w:r>
            </w:del>
          </w:p>
        </w:tc>
      </w:tr>
      <w:tr w:rsidR="001707D4" w:rsidRPr="0041013B" w:rsidDel="00C81D61" w:rsidTr="001707D4">
        <w:trPr>
          <w:trHeight w:val="198"/>
          <w:del w:id="56514" w:author="Diana Machado" w:date="2019-04-05T18:40:00Z"/>
        </w:trPr>
        <w:tc>
          <w:tcPr>
            <w:tcW w:w="1032" w:type="dxa"/>
            <w:vMerge/>
            <w:vAlign w:val="center"/>
          </w:tcPr>
          <w:p w:rsidR="001707D4" w:rsidRPr="000168D4" w:rsidDel="00C81D61" w:rsidRDefault="001707D4" w:rsidP="009652F9">
            <w:pPr>
              <w:pStyle w:val="Tablebody-centered"/>
              <w:rPr>
                <w:del w:id="5651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516" w:author="Diana Machado" w:date="2019-04-05T18:40:00Z"/>
                <w:lang w:val="en-PH" w:eastAsia="en-PH"/>
              </w:rPr>
            </w:pPr>
            <w:del w:id="56517" w:author="Diana Machado" w:date="2019-04-05T18:40:00Z">
              <w:r w:rsidRPr="000168D4" w:rsidDel="00C81D61">
                <w:rPr>
                  <w:lang w:val="en-PH" w:eastAsia="en-PH"/>
                </w:rPr>
                <w:delText>22</w:delText>
              </w:r>
            </w:del>
          </w:p>
        </w:tc>
        <w:tc>
          <w:tcPr>
            <w:tcW w:w="1253" w:type="dxa"/>
            <w:shd w:val="clear" w:color="auto" w:fill="auto"/>
            <w:noWrap/>
            <w:vAlign w:val="bottom"/>
          </w:tcPr>
          <w:p w:rsidR="001707D4" w:rsidRPr="000168D4" w:rsidDel="00C81D61" w:rsidRDefault="001707D4" w:rsidP="009652F9">
            <w:pPr>
              <w:pStyle w:val="Tablebody-centered"/>
              <w:rPr>
                <w:del w:id="56518" w:author="Diana Machado" w:date="2019-04-05T18:40:00Z"/>
                <w:lang w:val="en-PH" w:eastAsia="en-PH"/>
              </w:rPr>
            </w:pPr>
            <w:del w:id="56519" w:author="Diana Machado" w:date="2019-04-05T18:40:00Z">
              <w:r w:rsidRPr="000168D4" w:rsidDel="00C81D61">
                <w:rPr>
                  <w:lang w:val="en-PH" w:eastAsia="en-PH"/>
                </w:rPr>
                <w:delText>MARION</w:delText>
              </w:r>
            </w:del>
          </w:p>
        </w:tc>
        <w:tc>
          <w:tcPr>
            <w:tcW w:w="709" w:type="dxa"/>
            <w:shd w:val="clear" w:color="auto" w:fill="auto"/>
            <w:noWrap/>
            <w:vAlign w:val="bottom"/>
          </w:tcPr>
          <w:p w:rsidR="001707D4" w:rsidRPr="000168D4" w:rsidDel="00C81D61" w:rsidRDefault="001707D4" w:rsidP="009652F9">
            <w:pPr>
              <w:pStyle w:val="Tablebody-centered"/>
              <w:rPr>
                <w:del w:id="56520" w:author="Diana Machado" w:date="2019-04-05T18:40:00Z"/>
                <w:lang w:val="en-PH" w:eastAsia="en-PH"/>
              </w:rPr>
            </w:pPr>
            <w:del w:id="56521" w:author="Diana Machado" w:date="2019-04-05T18:40:00Z">
              <w:r w:rsidRPr="000168D4" w:rsidDel="00C81D61">
                <w:rPr>
                  <w:lang w:val="en-PH" w:eastAsia="en-PH"/>
                </w:rPr>
                <w:delText>6.197</w:delText>
              </w:r>
            </w:del>
          </w:p>
        </w:tc>
        <w:tc>
          <w:tcPr>
            <w:tcW w:w="607" w:type="dxa"/>
            <w:shd w:val="clear" w:color="auto" w:fill="auto"/>
            <w:noWrap/>
            <w:vAlign w:val="bottom"/>
          </w:tcPr>
          <w:p w:rsidR="001707D4" w:rsidRPr="000168D4" w:rsidDel="00C81D61" w:rsidRDefault="001707D4" w:rsidP="009652F9">
            <w:pPr>
              <w:pStyle w:val="Tablebody-centered"/>
              <w:rPr>
                <w:del w:id="56522" w:author="Diana Machado" w:date="2019-04-05T18:40:00Z"/>
                <w:lang w:val="en-PH" w:eastAsia="en-PH"/>
              </w:rPr>
            </w:pPr>
            <w:del w:id="56523" w:author="Diana Machado" w:date="2019-04-05T18:40:00Z">
              <w:r w:rsidRPr="000168D4" w:rsidDel="00C81D61">
                <w:rPr>
                  <w:lang w:val="en-PH" w:eastAsia="en-PH"/>
                </w:rPr>
                <w:delText>5.356</w:delText>
              </w:r>
            </w:del>
          </w:p>
        </w:tc>
        <w:tc>
          <w:tcPr>
            <w:tcW w:w="607" w:type="dxa"/>
            <w:shd w:val="clear" w:color="auto" w:fill="auto"/>
            <w:noWrap/>
            <w:vAlign w:val="bottom"/>
          </w:tcPr>
          <w:p w:rsidR="001707D4" w:rsidRPr="000168D4" w:rsidDel="00C81D61" w:rsidRDefault="001707D4" w:rsidP="009652F9">
            <w:pPr>
              <w:pStyle w:val="Tablebody-centered"/>
              <w:rPr>
                <w:del w:id="56524" w:author="Diana Machado" w:date="2019-04-05T18:40:00Z"/>
                <w:lang w:val="en-PH" w:eastAsia="en-PH"/>
              </w:rPr>
            </w:pPr>
            <w:del w:id="56525" w:author="Diana Machado" w:date="2019-04-05T18:40:00Z">
              <w:r w:rsidRPr="000168D4" w:rsidDel="00C81D61">
                <w:rPr>
                  <w:lang w:val="en-PH" w:eastAsia="en-PH"/>
                </w:rPr>
                <w:delText>5.356</w:delText>
              </w:r>
            </w:del>
          </w:p>
        </w:tc>
        <w:tc>
          <w:tcPr>
            <w:tcW w:w="607" w:type="dxa"/>
            <w:shd w:val="clear" w:color="auto" w:fill="auto"/>
            <w:noWrap/>
            <w:vAlign w:val="bottom"/>
          </w:tcPr>
          <w:p w:rsidR="001707D4" w:rsidRPr="000168D4" w:rsidDel="00C81D61" w:rsidRDefault="001707D4" w:rsidP="009652F9">
            <w:pPr>
              <w:pStyle w:val="Tablebody-centered"/>
              <w:rPr>
                <w:del w:id="56526" w:author="Diana Machado" w:date="2019-04-05T18:40:00Z"/>
                <w:lang w:val="en-PH" w:eastAsia="en-PH"/>
              </w:rPr>
            </w:pPr>
            <w:del w:id="56527" w:author="Diana Machado" w:date="2019-04-05T18:40:00Z">
              <w:r w:rsidRPr="000168D4" w:rsidDel="00C81D61">
                <w:rPr>
                  <w:lang w:val="en-PH" w:eastAsia="en-PH"/>
                </w:rPr>
                <w:delText>4.740</w:delText>
              </w:r>
            </w:del>
          </w:p>
        </w:tc>
        <w:tc>
          <w:tcPr>
            <w:tcW w:w="607" w:type="dxa"/>
            <w:shd w:val="clear" w:color="auto" w:fill="auto"/>
            <w:noWrap/>
            <w:vAlign w:val="bottom"/>
          </w:tcPr>
          <w:p w:rsidR="001707D4" w:rsidRPr="000168D4" w:rsidDel="00C81D61" w:rsidRDefault="001707D4" w:rsidP="009652F9">
            <w:pPr>
              <w:pStyle w:val="Tablebody-centered"/>
              <w:rPr>
                <w:del w:id="56528" w:author="Diana Machado" w:date="2019-04-05T18:40:00Z"/>
                <w:lang w:val="en-PH" w:eastAsia="en-PH"/>
              </w:rPr>
            </w:pPr>
            <w:del w:id="56529" w:author="Diana Machado" w:date="2019-04-05T18:40:00Z">
              <w:r w:rsidRPr="000168D4" w:rsidDel="00C81D61">
                <w:rPr>
                  <w:lang w:val="en-PH" w:eastAsia="en-PH"/>
                </w:rPr>
                <w:delText>3.305</w:delText>
              </w:r>
            </w:del>
          </w:p>
        </w:tc>
        <w:tc>
          <w:tcPr>
            <w:tcW w:w="607" w:type="dxa"/>
            <w:shd w:val="clear" w:color="auto" w:fill="auto"/>
            <w:noWrap/>
            <w:vAlign w:val="bottom"/>
          </w:tcPr>
          <w:p w:rsidR="001707D4" w:rsidRPr="000168D4" w:rsidDel="00C81D61" w:rsidRDefault="001707D4" w:rsidP="009652F9">
            <w:pPr>
              <w:pStyle w:val="Tablebody-centered"/>
              <w:rPr>
                <w:del w:id="56530" w:author="Diana Machado" w:date="2019-04-05T18:40:00Z"/>
                <w:lang w:val="en-PH" w:eastAsia="en-PH"/>
              </w:rPr>
            </w:pPr>
            <w:del w:id="56531" w:author="Diana Machado" w:date="2019-04-05T18:40:00Z">
              <w:r w:rsidRPr="000168D4" w:rsidDel="00C81D61">
                <w:rPr>
                  <w:lang w:val="en-PH" w:eastAsia="en-PH"/>
                </w:rPr>
                <w:delText>2.208</w:delText>
              </w:r>
            </w:del>
          </w:p>
        </w:tc>
        <w:tc>
          <w:tcPr>
            <w:tcW w:w="715" w:type="dxa"/>
            <w:shd w:val="clear" w:color="auto" w:fill="auto"/>
            <w:noWrap/>
            <w:vAlign w:val="bottom"/>
          </w:tcPr>
          <w:p w:rsidR="001707D4" w:rsidRPr="000168D4" w:rsidDel="00C81D61" w:rsidRDefault="001707D4" w:rsidP="009652F9">
            <w:pPr>
              <w:pStyle w:val="Tablebody-centered"/>
              <w:rPr>
                <w:del w:id="56532" w:author="Diana Machado" w:date="2019-04-05T18:40:00Z"/>
                <w:lang w:val="en-PH" w:eastAsia="en-PH"/>
              </w:rPr>
            </w:pPr>
            <w:del w:id="5653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534" w:author="Diana Machado" w:date="2019-04-05T18:40:00Z"/>
                <w:lang w:val="en-PH" w:eastAsia="en-PH"/>
              </w:rPr>
            </w:pPr>
            <w:del w:id="56535" w:author="Diana Machado" w:date="2019-04-05T18:40:00Z">
              <w:r w:rsidRPr="000168D4" w:rsidDel="00C81D61">
                <w:rPr>
                  <w:lang w:val="en-PH" w:eastAsia="en-PH"/>
                </w:rPr>
                <w:delText>0.864</w:delText>
              </w:r>
            </w:del>
          </w:p>
        </w:tc>
        <w:tc>
          <w:tcPr>
            <w:tcW w:w="543" w:type="dxa"/>
            <w:shd w:val="clear" w:color="auto" w:fill="auto"/>
            <w:noWrap/>
            <w:vAlign w:val="bottom"/>
          </w:tcPr>
          <w:p w:rsidR="001707D4" w:rsidRPr="000168D4" w:rsidDel="00C81D61" w:rsidRDefault="001707D4" w:rsidP="009652F9">
            <w:pPr>
              <w:pStyle w:val="Tablebody-centered"/>
              <w:rPr>
                <w:del w:id="56536" w:author="Diana Machado" w:date="2019-04-05T18:40:00Z"/>
                <w:lang w:val="en-PH" w:eastAsia="en-PH"/>
              </w:rPr>
            </w:pPr>
            <w:del w:id="56537" w:author="Diana Machado" w:date="2019-04-05T18:40:00Z">
              <w:r w:rsidRPr="000168D4" w:rsidDel="00C81D61">
                <w:rPr>
                  <w:lang w:val="en-PH" w:eastAsia="en-PH"/>
                </w:rPr>
                <w:delText>0.864</w:delText>
              </w:r>
            </w:del>
          </w:p>
        </w:tc>
        <w:tc>
          <w:tcPr>
            <w:tcW w:w="543" w:type="dxa"/>
            <w:shd w:val="clear" w:color="auto" w:fill="auto"/>
            <w:noWrap/>
            <w:vAlign w:val="bottom"/>
          </w:tcPr>
          <w:p w:rsidR="001707D4" w:rsidRPr="000168D4" w:rsidDel="00C81D61" w:rsidRDefault="001707D4" w:rsidP="009652F9">
            <w:pPr>
              <w:pStyle w:val="Tablebody-centered"/>
              <w:rPr>
                <w:del w:id="56538" w:author="Diana Machado" w:date="2019-04-05T18:40:00Z"/>
                <w:lang w:val="en-PH" w:eastAsia="en-PH"/>
              </w:rPr>
            </w:pPr>
            <w:del w:id="56539" w:author="Diana Machado" w:date="2019-04-05T18:40:00Z">
              <w:r w:rsidRPr="000168D4" w:rsidDel="00C81D61">
                <w:rPr>
                  <w:lang w:val="en-PH" w:eastAsia="en-PH"/>
                </w:rPr>
                <w:delText>0.765</w:delText>
              </w:r>
            </w:del>
          </w:p>
        </w:tc>
        <w:tc>
          <w:tcPr>
            <w:tcW w:w="543" w:type="dxa"/>
            <w:shd w:val="clear" w:color="auto" w:fill="auto"/>
            <w:noWrap/>
            <w:vAlign w:val="bottom"/>
          </w:tcPr>
          <w:p w:rsidR="001707D4" w:rsidRPr="000168D4" w:rsidDel="00C81D61" w:rsidRDefault="001707D4" w:rsidP="009652F9">
            <w:pPr>
              <w:pStyle w:val="Tablebody-centered"/>
              <w:rPr>
                <w:del w:id="56540" w:author="Diana Machado" w:date="2019-04-05T18:40:00Z"/>
                <w:lang w:val="en-PH" w:eastAsia="en-PH"/>
              </w:rPr>
            </w:pPr>
            <w:del w:id="56541" w:author="Diana Machado" w:date="2019-04-05T18:40:00Z">
              <w:r w:rsidRPr="000168D4" w:rsidDel="00C81D61">
                <w:rPr>
                  <w:lang w:val="en-PH" w:eastAsia="en-PH"/>
                </w:rPr>
                <w:delText>0.533</w:delText>
              </w:r>
            </w:del>
          </w:p>
        </w:tc>
        <w:tc>
          <w:tcPr>
            <w:tcW w:w="543" w:type="dxa"/>
            <w:shd w:val="clear" w:color="auto" w:fill="auto"/>
            <w:noWrap/>
            <w:vAlign w:val="bottom"/>
          </w:tcPr>
          <w:p w:rsidR="001707D4" w:rsidRPr="000168D4" w:rsidDel="00C81D61" w:rsidRDefault="001707D4" w:rsidP="009652F9">
            <w:pPr>
              <w:pStyle w:val="Tablebody-centered"/>
              <w:rPr>
                <w:del w:id="56542" w:author="Diana Machado" w:date="2019-04-05T18:40:00Z"/>
                <w:lang w:val="en-PH" w:eastAsia="en-PH"/>
              </w:rPr>
            </w:pPr>
            <w:del w:id="56543" w:author="Diana Machado" w:date="2019-04-05T18:40:00Z">
              <w:r w:rsidRPr="000168D4" w:rsidDel="00C81D61">
                <w:rPr>
                  <w:lang w:val="en-PH" w:eastAsia="en-PH"/>
                </w:rPr>
                <w:delText>0.356</w:delText>
              </w:r>
            </w:del>
          </w:p>
        </w:tc>
      </w:tr>
      <w:tr w:rsidR="001707D4" w:rsidRPr="0041013B" w:rsidDel="00C81D61" w:rsidTr="001707D4">
        <w:trPr>
          <w:trHeight w:val="198"/>
          <w:del w:id="56544" w:author="Diana Machado" w:date="2019-04-05T18:40:00Z"/>
        </w:trPr>
        <w:tc>
          <w:tcPr>
            <w:tcW w:w="1032" w:type="dxa"/>
            <w:vMerge/>
            <w:vAlign w:val="center"/>
          </w:tcPr>
          <w:p w:rsidR="001707D4" w:rsidRPr="000168D4" w:rsidDel="00C81D61" w:rsidRDefault="001707D4" w:rsidP="009652F9">
            <w:pPr>
              <w:pStyle w:val="Tablebody-centered"/>
              <w:rPr>
                <w:del w:id="5654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546" w:author="Diana Machado" w:date="2019-04-05T18:40:00Z"/>
                <w:lang w:val="en-PH" w:eastAsia="en-PH"/>
              </w:rPr>
            </w:pPr>
            <w:del w:id="56547" w:author="Diana Machado" w:date="2019-04-05T18:40:00Z">
              <w:r w:rsidRPr="000168D4" w:rsidDel="00C81D61">
                <w:rPr>
                  <w:lang w:val="en-PH" w:eastAsia="en-PH"/>
                </w:rPr>
                <w:delText>23</w:delText>
              </w:r>
            </w:del>
          </w:p>
        </w:tc>
        <w:tc>
          <w:tcPr>
            <w:tcW w:w="1253" w:type="dxa"/>
            <w:shd w:val="clear" w:color="auto" w:fill="auto"/>
            <w:noWrap/>
            <w:vAlign w:val="bottom"/>
          </w:tcPr>
          <w:p w:rsidR="001707D4" w:rsidRPr="000168D4" w:rsidDel="00C81D61" w:rsidRDefault="001707D4" w:rsidP="009652F9">
            <w:pPr>
              <w:pStyle w:val="Tablebody-centered"/>
              <w:rPr>
                <w:del w:id="56548" w:author="Diana Machado" w:date="2019-04-05T18:40:00Z"/>
                <w:lang w:val="en-PH" w:eastAsia="en-PH"/>
              </w:rPr>
            </w:pPr>
            <w:del w:id="56549" w:author="Diana Machado" w:date="2019-04-05T18:40:00Z">
              <w:r w:rsidRPr="000168D4" w:rsidDel="00C81D61">
                <w:rPr>
                  <w:lang w:val="en-PH" w:eastAsia="en-PH"/>
                </w:rPr>
                <w:delText>MARTIN</w:delText>
              </w:r>
            </w:del>
          </w:p>
        </w:tc>
        <w:tc>
          <w:tcPr>
            <w:tcW w:w="709" w:type="dxa"/>
            <w:shd w:val="clear" w:color="auto" w:fill="auto"/>
            <w:noWrap/>
            <w:vAlign w:val="bottom"/>
          </w:tcPr>
          <w:p w:rsidR="001707D4" w:rsidRPr="000168D4" w:rsidDel="00C81D61" w:rsidRDefault="001707D4" w:rsidP="009652F9">
            <w:pPr>
              <w:pStyle w:val="Tablebody-centered"/>
              <w:rPr>
                <w:del w:id="56550" w:author="Diana Machado" w:date="2019-04-05T18:40:00Z"/>
                <w:lang w:val="en-PH" w:eastAsia="en-PH"/>
              </w:rPr>
            </w:pPr>
            <w:del w:id="56551" w:author="Diana Machado" w:date="2019-04-05T18:40:00Z">
              <w:r w:rsidRPr="000168D4" w:rsidDel="00C81D61">
                <w:rPr>
                  <w:lang w:val="en-PH" w:eastAsia="en-PH"/>
                </w:rPr>
                <w:delText>17.549</w:delText>
              </w:r>
            </w:del>
          </w:p>
        </w:tc>
        <w:tc>
          <w:tcPr>
            <w:tcW w:w="607" w:type="dxa"/>
            <w:shd w:val="clear" w:color="auto" w:fill="auto"/>
            <w:noWrap/>
            <w:vAlign w:val="bottom"/>
          </w:tcPr>
          <w:p w:rsidR="001707D4" w:rsidRPr="000168D4" w:rsidDel="00C81D61" w:rsidRDefault="001707D4" w:rsidP="009652F9">
            <w:pPr>
              <w:pStyle w:val="Tablebody-centered"/>
              <w:rPr>
                <w:del w:id="56552" w:author="Diana Machado" w:date="2019-04-05T18:40:00Z"/>
                <w:lang w:val="en-PH" w:eastAsia="en-PH"/>
              </w:rPr>
            </w:pPr>
            <w:del w:id="56553" w:author="Diana Machado" w:date="2019-04-05T18:40:00Z">
              <w:r w:rsidRPr="000168D4" w:rsidDel="00C81D61">
                <w:rPr>
                  <w:lang w:val="en-PH" w:eastAsia="en-PH"/>
                </w:rPr>
                <w:delText>16.131</w:delText>
              </w:r>
            </w:del>
          </w:p>
        </w:tc>
        <w:tc>
          <w:tcPr>
            <w:tcW w:w="607" w:type="dxa"/>
            <w:shd w:val="clear" w:color="auto" w:fill="auto"/>
            <w:noWrap/>
            <w:vAlign w:val="bottom"/>
          </w:tcPr>
          <w:p w:rsidR="001707D4" w:rsidRPr="000168D4" w:rsidDel="00C81D61" w:rsidRDefault="001707D4" w:rsidP="009652F9">
            <w:pPr>
              <w:pStyle w:val="Tablebody-centered"/>
              <w:rPr>
                <w:del w:id="56554" w:author="Diana Machado" w:date="2019-04-05T18:40:00Z"/>
                <w:lang w:val="en-PH" w:eastAsia="en-PH"/>
              </w:rPr>
            </w:pPr>
            <w:del w:id="56555" w:author="Diana Machado" w:date="2019-04-05T18:40:00Z">
              <w:r w:rsidRPr="000168D4" w:rsidDel="00C81D61">
                <w:rPr>
                  <w:lang w:val="en-PH" w:eastAsia="en-PH"/>
                </w:rPr>
                <w:delText>16.131</w:delText>
              </w:r>
            </w:del>
          </w:p>
        </w:tc>
        <w:tc>
          <w:tcPr>
            <w:tcW w:w="607" w:type="dxa"/>
            <w:shd w:val="clear" w:color="auto" w:fill="auto"/>
            <w:noWrap/>
            <w:vAlign w:val="bottom"/>
          </w:tcPr>
          <w:p w:rsidR="001707D4" w:rsidRPr="000168D4" w:rsidDel="00C81D61" w:rsidRDefault="001707D4" w:rsidP="009652F9">
            <w:pPr>
              <w:pStyle w:val="Tablebody-centered"/>
              <w:rPr>
                <w:del w:id="56556" w:author="Diana Machado" w:date="2019-04-05T18:40:00Z"/>
                <w:lang w:val="en-PH" w:eastAsia="en-PH"/>
              </w:rPr>
            </w:pPr>
            <w:del w:id="56557" w:author="Diana Machado" w:date="2019-04-05T18:40:00Z">
              <w:r w:rsidRPr="000168D4" w:rsidDel="00C81D61">
                <w:rPr>
                  <w:lang w:val="en-PH" w:eastAsia="en-PH"/>
                </w:rPr>
                <w:delText>15.007</w:delText>
              </w:r>
            </w:del>
          </w:p>
        </w:tc>
        <w:tc>
          <w:tcPr>
            <w:tcW w:w="607" w:type="dxa"/>
            <w:shd w:val="clear" w:color="auto" w:fill="auto"/>
            <w:noWrap/>
            <w:vAlign w:val="bottom"/>
          </w:tcPr>
          <w:p w:rsidR="001707D4" w:rsidRPr="000168D4" w:rsidDel="00C81D61" w:rsidRDefault="001707D4" w:rsidP="009652F9">
            <w:pPr>
              <w:pStyle w:val="Tablebody-centered"/>
              <w:rPr>
                <w:del w:id="56558" w:author="Diana Machado" w:date="2019-04-05T18:40:00Z"/>
                <w:lang w:val="en-PH" w:eastAsia="en-PH"/>
              </w:rPr>
            </w:pPr>
            <w:del w:id="56559" w:author="Diana Machado" w:date="2019-04-05T18:40:00Z">
              <w:r w:rsidRPr="000168D4" w:rsidDel="00C81D61">
                <w:rPr>
                  <w:lang w:val="en-PH" w:eastAsia="en-PH"/>
                </w:rPr>
                <w:delText>12.259</w:delText>
              </w:r>
            </w:del>
          </w:p>
        </w:tc>
        <w:tc>
          <w:tcPr>
            <w:tcW w:w="607" w:type="dxa"/>
            <w:shd w:val="clear" w:color="auto" w:fill="auto"/>
            <w:noWrap/>
            <w:vAlign w:val="bottom"/>
          </w:tcPr>
          <w:p w:rsidR="001707D4" w:rsidRPr="000168D4" w:rsidDel="00C81D61" w:rsidRDefault="001707D4" w:rsidP="009652F9">
            <w:pPr>
              <w:pStyle w:val="Tablebody-centered"/>
              <w:rPr>
                <w:del w:id="56560" w:author="Diana Machado" w:date="2019-04-05T18:40:00Z"/>
                <w:lang w:val="en-PH" w:eastAsia="en-PH"/>
              </w:rPr>
            </w:pPr>
            <w:del w:id="56561" w:author="Diana Machado" w:date="2019-04-05T18:40:00Z">
              <w:r w:rsidRPr="000168D4" w:rsidDel="00C81D61">
                <w:rPr>
                  <w:lang w:val="en-PH" w:eastAsia="en-PH"/>
                </w:rPr>
                <w:delText>9.732</w:delText>
              </w:r>
            </w:del>
          </w:p>
        </w:tc>
        <w:tc>
          <w:tcPr>
            <w:tcW w:w="715" w:type="dxa"/>
            <w:shd w:val="clear" w:color="auto" w:fill="auto"/>
            <w:noWrap/>
            <w:vAlign w:val="bottom"/>
          </w:tcPr>
          <w:p w:rsidR="001707D4" w:rsidRPr="000168D4" w:rsidDel="00C81D61" w:rsidRDefault="001707D4" w:rsidP="009652F9">
            <w:pPr>
              <w:pStyle w:val="Tablebody-centered"/>
              <w:rPr>
                <w:del w:id="56562" w:author="Diana Machado" w:date="2019-04-05T18:40:00Z"/>
                <w:lang w:val="en-PH" w:eastAsia="en-PH"/>
              </w:rPr>
            </w:pPr>
            <w:del w:id="5656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564" w:author="Diana Machado" w:date="2019-04-05T18:40:00Z"/>
                <w:lang w:val="en-PH" w:eastAsia="en-PH"/>
              </w:rPr>
            </w:pPr>
            <w:del w:id="56565" w:author="Diana Machado" w:date="2019-04-05T18:40:00Z">
              <w:r w:rsidRPr="000168D4" w:rsidDel="00C81D61">
                <w:rPr>
                  <w:lang w:val="en-PH" w:eastAsia="en-PH"/>
                </w:rPr>
                <w:delText>0.919</w:delText>
              </w:r>
            </w:del>
          </w:p>
        </w:tc>
        <w:tc>
          <w:tcPr>
            <w:tcW w:w="543" w:type="dxa"/>
            <w:shd w:val="clear" w:color="auto" w:fill="auto"/>
            <w:noWrap/>
            <w:vAlign w:val="bottom"/>
          </w:tcPr>
          <w:p w:rsidR="001707D4" w:rsidRPr="000168D4" w:rsidDel="00C81D61" w:rsidRDefault="001707D4" w:rsidP="009652F9">
            <w:pPr>
              <w:pStyle w:val="Tablebody-centered"/>
              <w:rPr>
                <w:del w:id="56566" w:author="Diana Machado" w:date="2019-04-05T18:40:00Z"/>
                <w:lang w:val="en-PH" w:eastAsia="en-PH"/>
              </w:rPr>
            </w:pPr>
            <w:del w:id="56567" w:author="Diana Machado" w:date="2019-04-05T18:40:00Z">
              <w:r w:rsidRPr="000168D4" w:rsidDel="00C81D61">
                <w:rPr>
                  <w:lang w:val="en-PH" w:eastAsia="en-PH"/>
                </w:rPr>
                <w:delText>0.919</w:delText>
              </w:r>
            </w:del>
          </w:p>
        </w:tc>
        <w:tc>
          <w:tcPr>
            <w:tcW w:w="543" w:type="dxa"/>
            <w:shd w:val="clear" w:color="auto" w:fill="auto"/>
            <w:noWrap/>
            <w:vAlign w:val="bottom"/>
          </w:tcPr>
          <w:p w:rsidR="001707D4" w:rsidRPr="000168D4" w:rsidDel="00C81D61" w:rsidRDefault="001707D4" w:rsidP="009652F9">
            <w:pPr>
              <w:pStyle w:val="Tablebody-centered"/>
              <w:rPr>
                <w:del w:id="56568" w:author="Diana Machado" w:date="2019-04-05T18:40:00Z"/>
                <w:lang w:val="en-PH" w:eastAsia="en-PH"/>
              </w:rPr>
            </w:pPr>
            <w:del w:id="56569" w:author="Diana Machado" w:date="2019-04-05T18:40:00Z">
              <w:r w:rsidRPr="000168D4" w:rsidDel="00C81D61">
                <w:rPr>
                  <w:lang w:val="en-PH" w:eastAsia="en-PH"/>
                </w:rPr>
                <w:delText>0.855</w:delText>
              </w:r>
            </w:del>
          </w:p>
        </w:tc>
        <w:tc>
          <w:tcPr>
            <w:tcW w:w="543" w:type="dxa"/>
            <w:shd w:val="clear" w:color="auto" w:fill="auto"/>
            <w:noWrap/>
            <w:vAlign w:val="bottom"/>
          </w:tcPr>
          <w:p w:rsidR="001707D4" w:rsidRPr="000168D4" w:rsidDel="00C81D61" w:rsidRDefault="001707D4" w:rsidP="009652F9">
            <w:pPr>
              <w:pStyle w:val="Tablebody-centered"/>
              <w:rPr>
                <w:del w:id="56570" w:author="Diana Machado" w:date="2019-04-05T18:40:00Z"/>
                <w:lang w:val="en-PH" w:eastAsia="en-PH"/>
              </w:rPr>
            </w:pPr>
            <w:del w:id="56571" w:author="Diana Machado" w:date="2019-04-05T18:40:00Z">
              <w:r w:rsidRPr="000168D4" w:rsidDel="00C81D61">
                <w:rPr>
                  <w:lang w:val="en-PH" w:eastAsia="en-PH"/>
                </w:rPr>
                <w:delText>0.699</w:delText>
              </w:r>
            </w:del>
          </w:p>
        </w:tc>
        <w:tc>
          <w:tcPr>
            <w:tcW w:w="543" w:type="dxa"/>
            <w:shd w:val="clear" w:color="auto" w:fill="auto"/>
            <w:noWrap/>
            <w:vAlign w:val="bottom"/>
          </w:tcPr>
          <w:p w:rsidR="001707D4" w:rsidRPr="000168D4" w:rsidDel="00C81D61" w:rsidRDefault="001707D4" w:rsidP="009652F9">
            <w:pPr>
              <w:pStyle w:val="Tablebody-centered"/>
              <w:rPr>
                <w:del w:id="56572" w:author="Diana Machado" w:date="2019-04-05T18:40:00Z"/>
                <w:lang w:val="en-PH" w:eastAsia="en-PH"/>
              </w:rPr>
            </w:pPr>
            <w:del w:id="56573" w:author="Diana Machado" w:date="2019-04-05T18:40:00Z">
              <w:r w:rsidRPr="000168D4" w:rsidDel="00C81D61">
                <w:rPr>
                  <w:lang w:val="en-PH" w:eastAsia="en-PH"/>
                </w:rPr>
                <w:delText>0.555</w:delText>
              </w:r>
            </w:del>
          </w:p>
        </w:tc>
      </w:tr>
      <w:tr w:rsidR="001707D4" w:rsidRPr="0041013B" w:rsidDel="00C81D61" w:rsidTr="001707D4">
        <w:trPr>
          <w:trHeight w:val="198"/>
          <w:del w:id="56574" w:author="Diana Machado" w:date="2019-04-05T18:40:00Z"/>
        </w:trPr>
        <w:tc>
          <w:tcPr>
            <w:tcW w:w="1032" w:type="dxa"/>
            <w:vMerge/>
            <w:vAlign w:val="center"/>
          </w:tcPr>
          <w:p w:rsidR="001707D4" w:rsidRPr="000168D4" w:rsidDel="00C81D61" w:rsidRDefault="001707D4" w:rsidP="009652F9">
            <w:pPr>
              <w:pStyle w:val="Tablebody-centered"/>
              <w:rPr>
                <w:del w:id="5657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576" w:author="Diana Machado" w:date="2019-04-05T18:40:00Z"/>
                <w:lang w:val="en-PH" w:eastAsia="en-PH"/>
              </w:rPr>
            </w:pPr>
            <w:del w:id="56577" w:author="Diana Machado" w:date="2019-04-05T18:40:00Z">
              <w:r w:rsidRPr="000168D4" w:rsidDel="00C81D61">
                <w:rPr>
                  <w:lang w:val="en-PH" w:eastAsia="en-PH"/>
                </w:rPr>
                <w:delText>24</w:delText>
              </w:r>
            </w:del>
          </w:p>
        </w:tc>
        <w:tc>
          <w:tcPr>
            <w:tcW w:w="1253" w:type="dxa"/>
            <w:shd w:val="clear" w:color="auto" w:fill="auto"/>
            <w:noWrap/>
            <w:vAlign w:val="bottom"/>
          </w:tcPr>
          <w:p w:rsidR="001707D4" w:rsidRPr="000168D4" w:rsidDel="00C81D61" w:rsidRDefault="001707D4" w:rsidP="009652F9">
            <w:pPr>
              <w:pStyle w:val="Tablebody-centered"/>
              <w:rPr>
                <w:del w:id="56578" w:author="Diana Machado" w:date="2019-04-05T18:40:00Z"/>
                <w:lang w:val="en-PH" w:eastAsia="en-PH"/>
              </w:rPr>
            </w:pPr>
            <w:del w:id="56579" w:author="Diana Machado" w:date="2019-04-05T18:40:00Z">
              <w:r w:rsidRPr="000168D4" w:rsidDel="00C81D61">
                <w:rPr>
                  <w:lang w:val="en-PH" w:eastAsia="en-PH"/>
                </w:rPr>
                <w:delText>MARTIN</w:delText>
              </w:r>
            </w:del>
          </w:p>
        </w:tc>
        <w:tc>
          <w:tcPr>
            <w:tcW w:w="709" w:type="dxa"/>
            <w:shd w:val="clear" w:color="auto" w:fill="auto"/>
            <w:noWrap/>
            <w:vAlign w:val="bottom"/>
          </w:tcPr>
          <w:p w:rsidR="001707D4" w:rsidRPr="000168D4" w:rsidDel="00C81D61" w:rsidRDefault="001707D4" w:rsidP="009652F9">
            <w:pPr>
              <w:pStyle w:val="Tablebody-centered"/>
              <w:rPr>
                <w:del w:id="56580" w:author="Diana Machado" w:date="2019-04-05T18:40:00Z"/>
                <w:lang w:val="en-PH" w:eastAsia="en-PH"/>
              </w:rPr>
            </w:pPr>
            <w:del w:id="56581" w:author="Diana Machado" w:date="2019-04-05T18:40:00Z">
              <w:r w:rsidRPr="000168D4" w:rsidDel="00C81D61">
                <w:rPr>
                  <w:lang w:val="en-PH" w:eastAsia="en-PH"/>
                </w:rPr>
                <w:delText>46.094</w:delText>
              </w:r>
            </w:del>
          </w:p>
        </w:tc>
        <w:tc>
          <w:tcPr>
            <w:tcW w:w="607" w:type="dxa"/>
            <w:shd w:val="clear" w:color="auto" w:fill="auto"/>
            <w:noWrap/>
            <w:vAlign w:val="bottom"/>
          </w:tcPr>
          <w:p w:rsidR="001707D4" w:rsidRPr="000168D4" w:rsidDel="00C81D61" w:rsidRDefault="001707D4" w:rsidP="009652F9">
            <w:pPr>
              <w:pStyle w:val="Tablebody-centered"/>
              <w:rPr>
                <w:del w:id="56582" w:author="Diana Machado" w:date="2019-04-05T18:40:00Z"/>
                <w:lang w:val="en-PH" w:eastAsia="en-PH"/>
              </w:rPr>
            </w:pPr>
            <w:del w:id="56583" w:author="Diana Machado" w:date="2019-04-05T18:40:00Z">
              <w:r w:rsidRPr="000168D4" w:rsidDel="00C81D61">
                <w:rPr>
                  <w:lang w:val="en-PH" w:eastAsia="en-PH"/>
                </w:rPr>
                <w:delText>44.240</w:delText>
              </w:r>
            </w:del>
          </w:p>
        </w:tc>
        <w:tc>
          <w:tcPr>
            <w:tcW w:w="607" w:type="dxa"/>
            <w:shd w:val="clear" w:color="auto" w:fill="auto"/>
            <w:noWrap/>
            <w:vAlign w:val="bottom"/>
          </w:tcPr>
          <w:p w:rsidR="001707D4" w:rsidRPr="000168D4" w:rsidDel="00C81D61" w:rsidRDefault="001707D4" w:rsidP="009652F9">
            <w:pPr>
              <w:pStyle w:val="Tablebody-centered"/>
              <w:rPr>
                <w:del w:id="56584" w:author="Diana Machado" w:date="2019-04-05T18:40:00Z"/>
                <w:lang w:val="en-PH" w:eastAsia="en-PH"/>
              </w:rPr>
            </w:pPr>
            <w:del w:id="56585" w:author="Diana Machado" w:date="2019-04-05T18:40:00Z">
              <w:r w:rsidRPr="000168D4" w:rsidDel="00C81D61">
                <w:rPr>
                  <w:lang w:val="en-PH" w:eastAsia="en-PH"/>
                </w:rPr>
                <w:delText>44.240</w:delText>
              </w:r>
            </w:del>
          </w:p>
        </w:tc>
        <w:tc>
          <w:tcPr>
            <w:tcW w:w="607" w:type="dxa"/>
            <w:shd w:val="clear" w:color="auto" w:fill="auto"/>
            <w:noWrap/>
            <w:vAlign w:val="bottom"/>
          </w:tcPr>
          <w:p w:rsidR="001707D4" w:rsidRPr="000168D4" w:rsidDel="00C81D61" w:rsidRDefault="001707D4" w:rsidP="009652F9">
            <w:pPr>
              <w:pStyle w:val="Tablebody-centered"/>
              <w:rPr>
                <w:del w:id="56586" w:author="Diana Machado" w:date="2019-04-05T18:40:00Z"/>
                <w:lang w:val="en-PH" w:eastAsia="en-PH"/>
              </w:rPr>
            </w:pPr>
            <w:del w:id="56587" w:author="Diana Machado" w:date="2019-04-05T18:40:00Z">
              <w:r w:rsidRPr="000168D4" w:rsidDel="00C81D61">
                <w:rPr>
                  <w:lang w:val="en-PH" w:eastAsia="en-PH"/>
                </w:rPr>
                <w:delText>42.701</w:delText>
              </w:r>
            </w:del>
          </w:p>
        </w:tc>
        <w:tc>
          <w:tcPr>
            <w:tcW w:w="607" w:type="dxa"/>
            <w:shd w:val="clear" w:color="auto" w:fill="auto"/>
            <w:noWrap/>
            <w:vAlign w:val="bottom"/>
          </w:tcPr>
          <w:p w:rsidR="001707D4" w:rsidRPr="000168D4" w:rsidDel="00C81D61" w:rsidRDefault="001707D4" w:rsidP="009652F9">
            <w:pPr>
              <w:pStyle w:val="Tablebody-centered"/>
              <w:rPr>
                <w:del w:id="56588" w:author="Diana Machado" w:date="2019-04-05T18:40:00Z"/>
                <w:lang w:val="en-PH" w:eastAsia="en-PH"/>
              </w:rPr>
            </w:pPr>
            <w:del w:id="56589" w:author="Diana Machado" w:date="2019-04-05T18:40:00Z">
              <w:r w:rsidRPr="000168D4" w:rsidDel="00C81D61">
                <w:rPr>
                  <w:lang w:val="en-PH" w:eastAsia="en-PH"/>
                </w:rPr>
                <w:delText>38.809</w:delText>
              </w:r>
            </w:del>
          </w:p>
        </w:tc>
        <w:tc>
          <w:tcPr>
            <w:tcW w:w="607" w:type="dxa"/>
            <w:shd w:val="clear" w:color="auto" w:fill="auto"/>
            <w:noWrap/>
            <w:vAlign w:val="bottom"/>
          </w:tcPr>
          <w:p w:rsidR="001707D4" w:rsidRPr="000168D4" w:rsidDel="00C81D61" w:rsidRDefault="001707D4" w:rsidP="009652F9">
            <w:pPr>
              <w:pStyle w:val="Tablebody-centered"/>
              <w:rPr>
                <w:del w:id="56590" w:author="Diana Machado" w:date="2019-04-05T18:40:00Z"/>
                <w:lang w:val="en-PH" w:eastAsia="en-PH"/>
              </w:rPr>
            </w:pPr>
            <w:del w:id="56591" w:author="Diana Machado" w:date="2019-04-05T18:40:00Z">
              <w:r w:rsidRPr="000168D4" w:rsidDel="00C81D61">
                <w:rPr>
                  <w:lang w:val="en-PH" w:eastAsia="en-PH"/>
                </w:rPr>
                <w:delText>34.637</w:delText>
              </w:r>
            </w:del>
          </w:p>
        </w:tc>
        <w:tc>
          <w:tcPr>
            <w:tcW w:w="715" w:type="dxa"/>
            <w:shd w:val="clear" w:color="auto" w:fill="auto"/>
            <w:noWrap/>
            <w:vAlign w:val="bottom"/>
          </w:tcPr>
          <w:p w:rsidR="001707D4" w:rsidRPr="000168D4" w:rsidDel="00C81D61" w:rsidRDefault="001707D4" w:rsidP="009652F9">
            <w:pPr>
              <w:pStyle w:val="Tablebody-centered"/>
              <w:rPr>
                <w:del w:id="56592" w:author="Diana Machado" w:date="2019-04-05T18:40:00Z"/>
                <w:lang w:val="en-PH" w:eastAsia="en-PH"/>
              </w:rPr>
            </w:pPr>
            <w:del w:id="5659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594" w:author="Diana Machado" w:date="2019-04-05T18:40:00Z"/>
                <w:lang w:val="en-PH" w:eastAsia="en-PH"/>
              </w:rPr>
            </w:pPr>
            <w:del w:id="56595" w:author="Diana Machado" w:date="2019-04-05T18:40:00Z">
              <w:r w:rsidRPr="000168D4" w:rsidDel="00C81D61">
                <w:rPr>
                  <w:lang w:val="en-PH" w:eastAsia="en-PH"/>
                </w:rPr>
                <w:delText>0.960</w:delText>
              </w:r>
            </w:del>
          </w:p>
        </w:tc>
        <w:tc>
          <w:tcPr>
            <w:tcW w:w="543" w:type="dxa"/>
            <w:shd w:val="clear" w:color="auto" w:fill="auto"/>
            <w:noWrap/>
            <w:vAlign w:val="bottom"/>
          </w:tcPr>
          <w:p w:rsidR="001707D4" w:rsidRPr="000168D4" w:rsidDel="00C81D61" w:rsidRDefault="001707D4" w:rsidP="009652F9">
            <w:pPr>
              <w:pStyle w:val="Tablebody-centered"/>
              <w:rPr>
                <w:del w:id="56596" w:author="Diana Machado" w:date="2019-04-05T18:40:00Z"/>
                <w:lang w:val="en-PH" w:eastAsia="en-PH"/>
              </w:rPr>
            </w:pPr>
            <w:del w:id="56597" w:author="Diana Machado" w:date="2019-04-05T18:40:00Z">
              <w:r w:rsidRPr="000168D4" w:rsidDel="00C81D61">
                <w:rPr>
                  <w:lang w:val="en-PH" w:eastAsia="en-PH"/>
                </w:rPr>
                <w:delText>0.960</w:delText>
              </w:r>
            </w:del>
          </w:p>
        </w:tc>
        <w:tc>
          <w:tcPr>
            <w:tcW w:w="543" w:type="dxa"/>
            <w:shd w:val="clear" w:color="auto" w:fill="auto"/>
            <w:noWrap/>
            <w:vAlign w:val="bottom"/>
          </w:tcPr>
          <w:p w:rsidR="001707D4" w:rsidRPr="000168D4" w:rsidDel="00C81D61" w:rsidRDefault="001707D4" w:rsidP="009652F9">
            <w:pPr>
              <w:pStyle w:val="Tablebody-centered"/>
              <w:rPr>
                <w:del w:id="56598" w:author="Diana Machado" w:date="2019-04-05T18:40:00Z"/>
                <w:lang w:val="en-PH" w:eastAsia="en-PH"/>
              </w:rPr>
            </w:pPr>
            <w:del w:id="56599" w:author="Diana Machado" w:date="2019-04-05T18:40:00Z">
              <w:r w:rsidRPr="000168D4" w:rsidDel="00C81D61">
                <w:rPr>
                  <w:lang w:val="en-PH" w:eastAsia="en-PH"/>
                </w:rPr>
                <w:delText>0.926</w:delText>
              </w:r>
            </w:del>
          </w:p>
        </w:tc>
        <w:tc>
          <w:tcPr>
            <w:tcW w:w="543" w:type="dxa"/>
            <w:shd w:val="clear" w:color="auto" w:fill="auto"/>
            <w:noWrap/>
            <w:vAlign w:val="bottom"/>
          </w:tcPr>
          <w:p w:rsidR="001707D4" w:rsidRPr="000168D4" w:rsidDel="00C81D61" w:rsidRDefault="001707D4" w:rsidP="009652F9">
            <w:pPr>
              <w:pStyle w:val="Tablebody-centered"/>
              <w:rPr>
                <w:del w:id="56600" w:author="Diana Machado" w:date="2019-04-05T18:40:00Z"/>
                <w:lang w:val="en-PH" w:eastAsia="en-PH"/>
              </w:rPr>
            </w:pPr>
            <w:del w:id="56601" w:author="Diana Machado" w:date="2019-04-05T18:40:00Z">
              <w:r w:rsidRPr="000168D4" w:rsidDel="00C81D61">
                <w:rPr>
                  <w:lang w:val="en-PH" w:eastAsia="en-PH"/>
                </w:rPr>
                <w:delText>0.842</w:delText>
              </w:r>
            </w:del>
          </w:p>
        </w:tc>
        <w:tc>
          <w:tcPr>
            <w:tcW w:w="543" w:type="dxa"/>
            <w:shd w:val="clear" w:color="auto" w:fill="auto"/>
            <w:noWrap/>
            <w:vAlign w:val="bottom"/>
          </w:tcPr>
          <w:p w:rsidR="001707D4" w:rsidRPr="000168D4" w:rsidDel="00C81D61" w:rsidRDefault="001707D4" w:rsidP="009652F9">
            <w:pPr>
              <w:pStyle w:val="Tablebody-centered"/>
              <w:rPr>
                <w:del w:id="56602" w:author="Diana Machado" w:date="2019-04-05T18:40:00Z"/>
                <w:lang w:val="en-PH" w:eastAsia="en-PH"/>
              </w:rPr>
            </w:pPr>
            <w:del w:id="56603" w:author="Diana Machado" w:date="2019-04-05T18:40:00Z">
              <w:r w:rsidRPr="000168D4" w:rsidDel="00C81D61">
                <w:rPr>
                  <w:lang w:val="en-PH" w:eastAsia="en-PH"/>
                </w:rPr>
                <w:delText>0.751</w:delText>
              </w:r>
            </w:del>
          </w:p>
        </w:tc>
      </w:tr>
      <w:tr w:rsidR="001707D4" w:rsidRPr="0041013B" w:rsidDel="00C81D61" w:rsidTr="001707D4">
        <w:trPr>
          <w:trHeight w:val="198"/>
          <w:del w:id="56604" w:author="Diana Machado" w:date="2019-04-05T18:40:00Z"/>
        </w:trPr>
        <w:tc>
          <w:tcPr>
            <w:tcW w:w="1032" w:type="dxa"/>
            <w:vMerge/>
            <w:vAlign w:val="center"/>
          </w:tcPr>
          <w:p w:rsidR="001707D4" w:rsidRPr="000168D4" w:rsidDel="00C81D61" w:rsidRDefault="001707D4" w:rsidP="009652F9">
            <w:pPr>
              <w:pStyle w:val="Tablebody-centered"/>
              <w:rPr>
                <w:del w:id="5660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606" w:author="Diana Machado" w:date="2019-04-05T18:40:00Z"/>
                <w:lang w:val="en-PH" w:eastAsia="en-PH"/>
              </w:rPr>
            </w:pPr>
            <w:del w:id="56607" w:author="Diana Machado" w:date="2019-04-05T18:40:00Z">
              <w:r w:rsidRPr="000168D4" w:rsidDel="00C81D61">
                <w:rPr>
                  <w:lang w:val="en-PH" w:eastAsia="en-PH"/>
                </w:rPr>
                <w:delText>25</w:delText>
              </w:r>
            </w:del>
          </w:p>
        </w:tc>
        <w:tc>
          <w:tcPr>
            <w:tcW w:w="1253" w:type="dxa"/>
            <w:shd w:val="clear" w:color="auto" w:fill="auto"/>
            <w:noWrap/>
            <w:vAlign w:val="bottom"/>
          </w:tcPr>
          <w:p w:rsidR="001707D4" w:rsidRPr="000168D4" w:rsidDel="00C81D61" w:rsidRDefault="001707D4" w:rsidP="009652F9">
            <w:pPr>
              <w:pStyle w:val="Tablebody-centered"/>
              <w:rPr>
                <w:del w:id="56608" w:author="Diana Machado" w:date="2019-04-05T18:40:00Z"/>
                <w:lang w:val="en-PH" w:eastAsia="en-PH"/>
              </w:rPr>
            </w:pPr>
            <w:del w:id="56609" w:author="Diana Machado" w:date="2019-04-05T18:40:00Z">
              <w:r w:rsidRPr="000168D4" w:rsidDel="00C81D61">
                <w:rPr>
                  <w:lang w:val="en-PH" w:eastAsia="en-PH"/>
                </w:rPr>
                <w:delText>MIAMI-DADE</w:delText>
              </w:r>
            </w:del>
          </w:p>
        </w:tc>
        <w:tc>
          <w:tcPr>
            <w:tcW w:w="709" w:type="dxa"/>
            <w:shd w:val="clear" w:color="auto" w:fill="auto"/>
            <w:noWrap/>
            <w:vAlign w:val="bottom"/>
          </w:tcPr>
          <w:p w:rsidR="001707D4" w:rsidRPr="000168D4" w:rsidDel="00C81D61" w:rsidRDefault="001707D4" w:rsidP="009652F9">
            <w:pPr>
              <w:pStyle w:val="Tablebody-centered"/>
              <w:rPr>
                <w:del w:id="56610" w:author="Diana Machado" w:date="2019-04-05T18:40:00Z"/>
                <w:lang w:val="en-PH" w:eastAsia="en-PH"/>
              </w:rPr>
            </w:pPr>
            <w:del w:id="56611" w:author="Diana Machado" w:date="2019-04-05T18:40:00Z">
              <w:r w:rsidRPr="000168D4" w:rsidDel="00C81D61">
                <w:rPr>
                  <w:lang w:val="en-PH" w:eastAsia="en-PH"/>
                </w:rPr>
                <w:delText>23.000</w:delText>
              </w:r>
            </w:del>
          </w:p>
        </w:tc>
        <w:tc>
          <w:tcPr>
            <w:tcW w:w="607" w:type="dxa"/>
            <w:shd w:val="clear" w:color="auto" w:fill="auto"/>
            <w:noWrap/>
            <w:vAlign w:val="bottom"/>
          </w:tcPr>
          <w:p w:rsidR="001707D4" w:rsidRPr="000168D4" w:rsidDel="00C81D61" w:rsidRDefault="001707D4" w:rsidP="009652F9">
            <w:pPr>
              <w:pStyle w:val="Tablebody-centered"/>
              <w:rPr>
                <w:del w:id="56612" w:author="Diana Machado" w:date="2019-04-05T18:40:00Z"/>
                <w:lang w:val="en-PH" w:eastAsia="en-PH"/>
              </w:rPr>
            </w:pPr>
            <w:del w:id="56613" w:author="Diana Machado" w:date="2019-04-05T18:40:00Z">
              <w:r w:rsidRPr="000168D4" w:rsidDel="00C81D61">
                <w:rPr>
                  <w:lang w:val="en-PH" w:eastAsia="en-PH"/>
                </w:rPr>
                <w:delText>21.534</w:delText>
              </w:r>
            </w:del>
          </w:p>
        </w:tc>
        <w:tc>
          <w:tcPr>
            <w:tcW w:w="607" w:type="dxa"/>
            <w:shd w:val="clear" w:color="auto" w:fill="auto"/>
            <w:noWrap/>
            <w:vAlign w:val="bottom"/>
          </w:tcPr>
          <w:p w:rsidR="001707D4" w:rsidRPr="000168D4" w:rsidDel="00C81D61" w:rsidRDefault="001707D4" w:rsidP="009652F9">
            <w:pPr>
              <w:pStyle w:val="Tablebody-centered"/>
              <w:rPr>
                <w:del w:id="56614" w:author="Diana Machado" w:date="2019-04-05T18:40:00Z"/>
                <w:lang w:val="en-PH" w:eastAsia="en-PH"/>
              </w:rPr>
            </w:pPr>
            <w:del w:id="56615" w:author="Diana Machado" w:date="2019-04-05T18:40:00Z">
              <w:r w:rsidRPr="000168D4" w:rsidDel="00C81D61">
                <w:rPr>
                  <w:lang w:val="en-PH" w:eastAsia="en-PH"/>
                </w:rPr>
                <w:delText>21.534</w:delText>
              </w:r>
            </w:del>
          </w:p>
        </w:tc>
        <w:tc>
          <w:tcPr>
            <w:tcW w:w="607" w:type="dxa"/>
            <w:shd w:val="clear" w:color="auto" w:fill="auto"/>
            <w:noWrap/>
            <w:vAlign w:val="bottom"/>
          </w:tcPr>
          <w:p w:rsidR="001707D4" w:rsidRPr="000168D4" w:rsidDel="00C81D61" w:rsidRDefault="001707D4" w:rsidP="009652F9">
            <w:pPr>
              <w:pStyle w:val="Tablebody-centered"/>
              <w:rPr>
                <w:del w:id="56616" w:author="Diana Machado" w:date="2019-04-05T18:40:00Z"/>
                <w:lang w:val="en-PH" w:eastAsia="en-PH"/>
              </w:rPr>
            </w:pPr>
            <w:del w:id="56617" w:author="Diana Machado" w:date="2019-04-05T18:40:00Z">
              <w:r w:rsidRPr="000168D4" w:rsidDel="00C81D61">
                <w:rPr>
                  <w:lang w:val="en-PH" w:eastAsia="en-PH"/>
                </w:rPr>
                <w:delText>20.339</w:delText>
              </w:r>
            </w:del>
          </w:p>
        </w:tc>
        <w:tc>
          <w:tcPr>
            <w:tcW w:w="607" w:type="dxa"/>
            <w:shd w:val="clear" w:color="auto" w:fill="auto"/>
            <w:noWrap/>
            <w:vAlign w:val="bottom"/>
          </w:tcPr>
          <w:p w:rsidR="001707D4" w:rsidRPr="000168D4" w:rsidDel="00C81D61" w:rsidRDefault="001707D4" w:rsidP="009652F9">
            <w:pPr>
              <w:pStyle w:val="Tablebody-centered"/>
              <w:rPr>
                <w:del w:id="56618" w:author="Diana Machado" w:date="2019-04-05T18:40:00Z"/>
                <w:lang w:val="en-PH" w:eastAsia="en-PH"/>
              </w:rPr>
            </w:pPr>
            <w:del w:id="56619" w:author="Diana Machado" w:date="2019-04-05T18:40:00Z">
              <w:r w:rsidRPr="000168D4" w:rsidDel="00C81D61">
                <w:rPr>
                  <w:lang w:val="en-PH" w:eastAsia="en-PH"/>
                </w:rPr>
                <w:delText>17.356</w:delText>
              </w:r>
            </w:del>
          </w:p>
        </w:tc>
        <w:tc>
          <w:tcPr>
            <w:tcW w:w="607" w:type="dxa"/>
            <w:shd w:val="clear" w:color="auto" w:fill="auto"/>
            <w:noWrap/>
            <w:vAlign w:val="bottom"/>
          </w:tcPr>
          <w:p w:rsidR="001707D4" w:rsidRPr="000168D4" w:rsidDel="00C81D61" w:rsidRDefault="001707D4" w:rsidP="009652F9">
            <w:pPr>
              <w:pStyle w:val="Tablebody-centered"/>
              <w:rPr>
                <w:del w:id="56620" w:author="Diana Machado" w:date="2019-04-05T18:40:00Z"/>
                <w:lang w:val="en-PH" w:eastAsia="en-PH"/>
              </w:rPr>
            </w:pPr>
            <w:del w:id="56621" w:author="Diana Machado" w:date="2019-04-05T18:40:00Z">
              <w:r w:rsidRPr="000168D4" w:rsidDel="00C81D61">
                <w:rPr>
                  <w:lang w:val="en-PH" w:eastAsia="en-PH"/>
                </w:rPr>
                <w:delText>14.368</w:delText>
              </w:r>
            </w:del>
          </w:p>
        </w:tc>
        <w:tc>
          <w:tcPr>
            <w:tcW w:w="715" w:type="dxa"/>
            <w:shd w:val="clear" w:color="auto" w:fill="auto"/>
            <w:noWrap/>
            <w:vAlign w:val="bottom"/>
          </w:tcPr>
          <w:p w:rsidR="001707D4" w:rsidRPr="000168D4" w:rsidDel="00C81D61" w:rsidRDefault="001707D4" w:rsidP="009652F9">
            <w:pPr>
              <w:pStyle w:val="Tablebody-centered"/>
              <w:rPr>
                <w:del w:id="56622" w:author="Diana Machado" w:date="2019-04-05T18:40:00Z"/>
                <w:lang w:val="en-PH" w:eastAsia="en-PH"/>
              </w:rPr>
            </w:pPr>
            <w:del w:id="5662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624" w:author="Diana Machado" w:date="2019-04-05T18:40:00Z"/>
                <w:lang w:val="en-PH" w:eastAsia="en-PH"/>
              </w:rPr>
            </w:pPr>
            <w:del w:id="56625" w:author="Diana Machado" w:date="2019-04-05T18:40:00Z">
              <w:r w:rsidRPr="000168D4" w:rsidDel="00C81D61">
                <w:rPr>
                  <w:lang w:val="en-PH" w:eastAsia="en-PH"/>
                </w:rPr>
                <w:delText>0.936</w:delText>
              </w:r>
            </w:del>
          </w:p>
        </w:tc>
        <w:tc>
          <w:tcPr>
            <w:tcW w:w="543" w:type="dxa"/>
            <w:shd w:val="clear" w:color="auto" w:fill="auto"/>
            <w:noWrap/>
            <w:vAlign w:val="bottom"/>
          </w:tcPr>
          <w:p w:rsidR="001707D4" w:rsidRPr="000168D4" w:rsidDel="00C81D61" w:rsidRDefault="001707D4" w:rsidP="009652F9">
            <w:pPr>
              <w:pStyle w:val="Tablebody-centered"/>
              <w:rPr>
                <w:del w:id="56626" w:author="Diana Machado" w:date="2019-04-05T18:40:00Z"/>
                <w:lang w:val="en-PH" w:eastAsia="en-PH"/>
              </w:rPr>
            </w:pPr>
            <w:del w:id="56627" w:author="Diana Machado" w:date="2019-04-05T18:40:00Z">
              <w:r w:rsidRPr="000168D4" w:rsidDel="00C81D61">
                <w:rPr>
                  <w:lang w:val="en-PH" w:eastAsia="en-PH"/>
                </w:rPr>
                <w:delText>0.936</w:delText>
              </w:r>
            </w:del>
          </w:p>
        </w:tc>
        <w:tc>
          <w:tcPr>
            <w:tcW w:w="543" w:type="dxa"/>
            <w:shd w:val="clear" w:color="auto" w:fill="auto"/>
            <w:noWrap/>
            <w:vAlign w:val="bottom"/>
          </w:tcPr>
          <w:p w:rsidR="001707D4" w:rsidRPr="000168D4" w:rsidDel="00C81D61" w:rsidRDefault="001707D4" w:rsidP="009652F9">
            <w:pPr>
              <w:pStyle w:val="Tablebody-centered"/>
              <w:rPr>
                <w:del w:id="56628" w:author="Diana Machado" w:date="2019-04-05T18:40:00Z"/>
                <w:lang w:val="en-PH" w:eastAsia="en-PH"/>
              </w:rPr>
            </w:pPr>
            <w:del w:id="56629" w:author="Diana Machado" w:date="2019-04-05T18:40:00Z">
              <w:r w:rsidRPr="000168D4" w:rsidDel="00C81D61">
                <w:rPr>
                  <w:lang w:val="en-PH" w:eastAsia="en-PH"/>
                </w:rPr>
                <w:delText>0.884</w:delText>
              </w:r>
            </w:del>
          </w:p>
        </w:tc>
        <w:tc>
          <w:tcPr>
            <w:tcW w:w="543" w:type="dxa"/>
            <w:shd w:val="clear" w:color="auto" w:fill="auto"/>
            <w:noWrap/>
            <w:vAlign w:val="bottom"/>
          </w:tcPr>
          <w:p w:rsidR="001707D4" w:rsidRPr="000168D4" w:rsidDel="00C81D61" w:rsidRDefault="001707D4" w:rsidP="009652F9">
            <w:pPr>
              <w:pStyle w:val="Tablebody-centered"/>
              <w:rPr>
                <w:del w:id="56630" w:author="Diana Machado" w:date="2019-04-05T18:40:00Z"/>
                <w:lang w:val="en-PH" w:eastAsia="en-PH"/>
              </w:rPr>
            </w:pPr>
            <w:del w:id="56631" w:author="Diana Machado" w:date="2019-04-05T18:40:00Z">
              <w:r w:rsidRPr="000168D4" w:rsidDel="00C81D61">
                <w:rPr>
                  <w:lang w:val="en-PH" w:eastAsia="en-PH"/>
                </w:rPr>
                <w:delText>0.755</w:delText>
              </w:r>
            </w:del>
          </w:p>
        </w:tc>
        <w:tc>
          <w:tcPr>
            <w:tcW w:w="543" w:type="dxa"/>
            <w:shd w:val="clear" w:color="auto" w:fill="auto"/>
            <w:noWrap/>
            <w:vAlign w:val="bottom"/>
          </w:tcPr>
          <w:p w:rsidR="001707D4" w:rsidRPr="000168D4" w:rsidDel="00C81D61" w:rsidRDefault="001707D4" w:rsidP="009652F9">
            <w:pPr>
              <w:pStyle w:val="Tablebody-centered"/>
              <w:rPr>
                <w:del w:id="56632" w:author="Diana Machado" w:date="2019-04-05T18:40:00Z"/>
                <w:lang w:val="en-PH" w:eastAsia="en-PH"/>
              </w:rPr>
            </w:pPr>
            <w:del w:id="56633" w:author="Diana Machado" w:date="2019-04-05T18:40:00Z">
              <w:r w:rsidRPr="000168D4" w:rsidDel="00C81D61">
                <w:rPr>
                  <w:lang w:val="en-PH" w:eastAsia="en-PH"/>
                </w:rPr>
                <w:delText>0.625</w:delText>
              </w:r>
            </w:del>
          </w:p>
        </w:tc>
      </w:tr>
      <w:tr w:rsidR="001707D4" w:rsidRPr="0041013B" w:rsidDel="00C81D61" w:rsidTr="001707D4">
        <w:trPr>
          <w:trHeight w:val="198"/>
          <w:del w:id="56634" w:author="Diana Machado" w:date="2019-04-05T18:40:00Z"/>
        </w:trPr>
        <w:tc>
          <w:tcPr>
            <w:tcW w:w="1032" w:type="dxa"/>
            <w:vMerge/>
            <w:vAlign w:val="center"/>
          </w:tcPr>
          <w:p w:rsidR="001707D4" w:rsidRPr="000168D4" w:rsidDel="00C81D61" w:rsidRDefault="001707D4" w:rsidP="009652F9">
            <w:pPr>
              <w:pStyle w:val="Tablebody-centered"/>
              <w:rPr>
                <w:del w:id="5663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636" w:author="Diana Machado" w:date="2019-04-05T18:40:00Z"/>
                <w:lang w:val="en-PH" w:eastAsia="en-PH"/>
              </w:rPr>
            </w:pPr>
            <w:del w:id="56637" w:author="Diana Machado" w:date="2019-04-05T18:40:00Z">
              <w:r w:rsidRPr="000168D4" w:rsidDel="00C81D61">
                <w:rPr>
                  <w:lang w:val="en-PH" w:eastAsia="en-PH"/>
                </w:rPr>
                <w:delText>26</w:delText>
              </w:r>
            </w:del>
          </w:p>
        </w:tc>
        <w:tc>
          <w:tcPr>
            <w:tcW w:w="1253" w:type="dxa"/>
            <w:shd w:val="clear" w:color="auto" w:fill="auto"/>
            <w:noWrap/>
            <w:vAlign w:val="bottom"/>
          </w:tcPr>
          <w:p w:rsidR="001707D4" w:rsidRPr="000168D4" w:rsidDel="00C81D61" w:rsidRDefault="001707D4" w:rsidP="009652F9">
            <w:pPr>
              <w:pStyle w:val="Tablebody-centered"/>
              <w:rPr>
                <w:del w:id="56638" w:author="Diana Machado" w:date="2019-04-05T18:40:00Z"/>
                <w:lang w:val="en-PH" w:eastAsia="en-PH"/>
              </w:rPr>
            </w:pPr>
            <w:del w:id="56639" w:author="Diana Machado" w:date="2019-04-05T18:40:00Z">
              <w:r w:rsidRPr="000168D4" w:rsidDel="00C81D61">
                <w:rPr>
                  <w:lang w:val="en-PH" w:eastAsia="en-PH"/>
                </w:rPr>
                <w:delText>MIAMI-DADE</w:delText>
              </w:r>
            </w:del>
          </w:p>
        </w:tc>
        <w:tc>
          <w:tcPr>
            <w:tcW w:w="709" w:type="dxa"/>
            <w:shd w:val="clear" w:color="auto" w:fill="auto"/>
            <w:noWrap/>
            <w:vAlign w:val="bottom"/>
          </w:tcPr>
          <w:p w:rsidR="001707D4" w:rsidRPr="000168D4" w:rsidDel="00C81D61" w:rsidRDefault="001707D4" w:rsidP="009652F9">
            <w:pPr>
              <w:pStyle w:val="Tablebody-centered"/>
              <w:rPr>
                <w:del w:id="56640" w:author="Diana Machado" w:date="2019-04-05T18:40:00Z"/>
                <w:lang w:val="en-PH" w:eastAsia="en-PH"/>
              </w:rPr>
            </w:pPr>
            <w:del w:id="56641" w:author="Diana Machado" w:date="2019-04-05T18:40:00Z">
              <w:r w:rsidRPr="000168D4" w:rsidDel="00C81D61">
                <w:rPr>
                  <w:lang w:val="en-PH" w:eastAsia="en-PH"/>
                </w:rPr>
                <w:delText>36.218</w:delText>
              </w:r>
            </w:del>
          </w:p>
        </w:tc>
        <w:tc>
          <w:tcPr>
            <w:tcW w:w="607" w:type="dxa"/>
            <w:shd w:val="clear" w:color="auto" w:fill="auto"/>
            <w:noWrap/>
            <w:vAlign w:val="bottom"/>
          </w:tcPr>
          <w:p w:rsidR="001707D4" w:rsidRPr="000168D4" w:rsidDel="00C81D61" w:rsidRDefault="001707D4" w:rsidP="009652F9">
            <w:pPr>
              <w:pStyle w:val="Tablebody-centered"/>
              <w:rPr>
                <w:del w:id="56642" w:author="Diana Machado" w:date="2019-04-05T18:40:00Z"/>
                <w:lang w:val="en-PH" w:eastAsia="en-PH"/>
              </w:rPr>
            </w:pPr>
            <w:del w:id="56643" w:author="Diana Machado" w:date="2019-04-05T18:40:00Z">
              <w:r w:rsidRPr="000168D4" w:rsidDel="00C81D61">
                <w:rPr>
                  <w:lang w:val="en-PH" w:eastAsia="en-PH"/>
                </w:rPr>
                <w:delText>34.473</w:delText>
              </w:r>
            </w:del>
          </w:p>
        </w:tc>
        <w:tc>
          <w:tcPr>
            <w:tcW w:w="607" w:type="dxa"/>
            <w:shd w:val="clear" w:color="auto" w:fill="auto"/>
            <w:noWrap/>
            <w:vAlign w:val="bottom"/>
          </w:tcPr>
          <w:p w:rsidR="001707D4" w:rsidRPr="000168D4" w:rsidDel="00C81D61" w:rsidRDefault="001707D4" w:rsidP="009652F9">
            <w:pPr>
              <w:pStyle w:val="Tablebody-centered"/>
              <w:rPr>
                <w:del w:id="56644" w:author="Diana Machado" w:date="2019-04-05T18:40:00Z"/>
                <w:lang w:val="en-PH" w:eastAsia="en-PH"/>
              </w:rPr>
            </w:pPr>
            <w:del w:id="56645" w:author="Diana Machado" w:date="2019-04-05T18:40:00Z">
              <w:r w:rsidRPr="000168D4" w:rsidDel="00C81D61">
                <w:rPr>
                  <w:lang w:val="en-PH" w:eastAsia="en-PH"/>
                </w:rPr>
                <w:delText>34.473</w:delText>
              </w:r>
            </w:del>
          </w:p>
        </w:tc>
        <w:tc>
          <w:tcPr>
            <w:tcW w:w="607" w:type="dxa"/>
            <w:shd w:val="clear" w:color="auto" w:fill="auto"/>
            <w:noWrap/>
            <w:vAlign w:val="bottom"/>
          </w:tcPr>
          <w:p w:rsidR="001707D4" w:rsidRPr="000168D4" w:rsidDel="00C81D61" w:rsidRDefault="001707D4" w:rsidP="009652F9">
            <w:pPr>
              <w:pStyle w:val="Tablebody-centered"/>
              <w:rPr>
                <w:del w:id="56646" w:author="Diana Machado" w:date="2019-04-05T18:40:00Z"/>
                <w:lang w:val="en-PH" w:eastAsia="en-PH"/>
              </w:rPr>
            </w:pPr>
            <w:del w:id="56647" w:author="Diana Machado" w:date="2019-04-05T18:40:00Z">
              <w:r w:rsidRPr="000168D4" w:rsidDel="00C81D61">
                <w:rPr>
                  <w:lang w:val="en-PH" w:eastAsia="en-PH"/>
                </w:rPr>
                <w:delText>33.036</w:delText>
              </w:r>
            </w:del>
          </w:p>
        </w:tc>
        <w:tc>
          <w:tcPr>
            <w:tcW w:w="607" w:type="dxa"/>
            <w:shd w:val="clear" w:color="auto" w:fill="auto"/>
            <w:noWrap/>
            <w:vAlign w:val="bottom"/>
          </w:tcPr>
          <w:p w:rsidR="001707D4" w:rsidRPr="000168D4" w:rsidDel="00C81D61" w:rsidRDefault="001707D4" w:rsidP="009652F9">
            <w:pPr>
              <w:pStyle w:val="Tablebody-centered"/>
              <w:rPr>
                <w:del w:id="56648" w:author="Diana Machado" w:date="2019-04-05T18:40:00Z"/>
                <w:lang w:val="en-PH" w:eastAsia="en-PH"/>
              </w:rPr>
            </w:pPr>
            <w:del w:id="56649" w:author="Diana Machado" w:date="2019-04-05T18:40:00Z">
              <w:r w:rsidRPr="000168D4" w:rsidDel="00C81D61">
                <w:rPr>
                  <w:lang w:val="en-PH" w:eastAsia="en-PH"/>
                </w:rPr>
                <w:delText>29.423</w:delText>
              </w:r>
            </w:del>
          </w:p>
        </w:tc>
        <w:tc>
          <w:tcPr>
            <w:tcW w:w="607" w:type="dxa"/>
            <w:shd w:val="clear" w:color="auto" w:fill="auto"/>
            <w:noWrap/>
            <w:vAlign w:val="bottom"/>
          </w:tcPr>
          <w:p w:rsidR="001707D4" w:rsidRPr="000168D4" w:rsidDel="00C81D61" w:rsidRDefault="001707D4" w:rsidP="009652F9">
            <w:pPr>
              <w:pStyle w:val="Tablebody-centered"/>
              <w:rPr>
                <w:del w:id="56650" w:author="Diana Machado" w:date="2019-04-05T18:40:00Z"/>
                <w:lang w:val="en-PH" w:eastAsia="en-PH"/>
              </w:rPr>
            </w:pPr>
            <w:del w:id="56651" w:author="Diana Machado" w:date="2019-04-05T18:40:00Z">
              <w:r w:rsidRPr="000168D4" w:rsidDel="00C81D61">
                <w:rPr>
                  <w:lang w:val="en-PH" w:eastAsia="en-PH"/>
                </w:rPr>
                <w:delText>25.627</w:delText>
              </w:r>
            </w:del>
          </w:p>
        </w:tc>
        <w:tc>
          <w:tcPr>
            <w:tcW w:w="715" w:type="dxa"/>
            <w:shd w:val="clear" w:color="auto" w:fill="auto"/>
            <w:noWrap/>
            <w:vAlign w:val="bottom"/>
          </w:tcPr>
          <w:p w:rsidR="001707D4" w:rsidRPr="000168D4" w:rsidDel="00C81D61" w:rsidRDefault="001707D4" w:rsidP="009652F9">
            <w:pPr>
              <w:pStyle w:val="Tablebody-centered"/>
              <w:rPr>
                <w:del w:id="56652" w:author="Diana Machado" w:date="2019-04-05T18:40:00Z"/>
                <w:lang w:val="en-PH" w:eastAsia="en-PH"/>
              </w:rPr>
            </w:pPr>
            <w:del w:id="5665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654" w:author="Diana Machado" w:date="2019-04-05T18:40:00Z"/>
                <w:lang w:val="en-PH" w:eastAsia="en-PH"/>
              </w:rPr>
            </w:pPr>
            <w:del w:id="56655"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6656" w:author="Diana Machado" w:date="2019-04-05T18:40:00Z"/>
                <w:lang w:val="en-PH" w:eastAsia="en-PH"/>
              </w:rPr>
            </w:pPr>
            <w:del w:id="56657"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6658" w:author="Diana Machado" w:date="2019-04-05T18:40:00Z"/>
                <w:lang w:val="en-PH" w:eastAsia="en-PH"/>
              </w:rPr>
            </w:pPr>
            <w:del w:id="56659"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6660" w:author="Diana Machado" w:date="2019-04-05T18:40:00Z"/>
                <w:lang w:val="en-PH" w:eastAsia="en-PH"/>
              </w:rPr>
            </w:pPr>
            <w:del w:id="56661" w:author="Diana Machado" w:date="2019-04-05T18:40:00Z">
              <w:r w:rsidRPr="000168D4" w:rsidDel="00C81D61">
                <w:rPr>
                  <w:lang w:val="en-PH" w:eastAsia="en-PH"/>
                </w:rPr>
                <w:delText>0.812</w:delText>
              </w:r>
            </w:del>
          </w:p>
        </w:tc>
        <w:tc>
          <w:tcPr>
            <w:tcW w:w="543" w:type="dxa"/>
            <w:shd w:val="clear" w:color="auto" w:fill="auto"/>
            <w:noWrap/>
            <w:vAlign w:val="bottom"/>
          </w:tcPr>
          <w:p w:rsidR="001707D4" w:rsidRPr="000168D4" w:rsidDel="00C81D61" w:rsidRDefault="001707D4" w:rsidP="009652F9">
            <w:pPr>
              <w:pStyle w:val="Tablebody-centered"/>
              <w:rPr>
                <w:del w:id="56662" w:author="Diana Machado" w:date="2019-04-05T18:40:00Z"/>
                <w:lang w:val="en-PH" w:eastAsia="en-PH"/>
              </w:rPr>
            </w:pPr>
            <w:del w:id="56663" w:author="Diana Machado" w:date="2019-04-05T18:40:00Z">
              <w:r w:rsidRPr="000168D4" w:rsidDel="00C81D61">
                <w:rPr>
                  <w:lang w:val="en-PH" w:eastAsia="en-PH"/>
                </w:rPr>
                <w:delText>0.708</w:delText>
              </w:r>
            </w:del>
          </w:p>
        </w:tc>
      </w:tr>
      <w:tr w:rsidR="001707D4" w:rsidRPr="0041013B" w:rsidDel="00C81D61" w:rsidTr="001707D4">
        <w:trPr>
          <w:trHeight w:val="198"/>
          <w:del w:id="56664" w:author="Diana Machado" w:date="2019-04-05T18:40:00Z"/>
        </w:trPr>
        <w:tc>
          <w:tcPr>
            <w:tcW w:w="1032" w:type="dxa"/>
            <w:vMerge/>
            <w:vAlign w:val="center"/>
          </w:tcPr>
          <w:p w:rsidR="001707D4" w:rsidRPr="000168D4" w:rsidDel="00C81D61" w:rsidRDefault="001707D4" w:rsidP="009652F9">
            <w:pPr>
              <w:pStyle w:val="Tablebody-centered"/>
              <w:rPr>
                <w:del w:id="5666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666" w:author="Diana Machado" w:date="2019-04-05T18:40:00Z"/>
                <w:lang w:val="en-PH" w:eastAsia="en-PH"/>
              </w:rPr>
            </w:pPr>
            <w:del w:id="56667" w:author="Diana Machado" w:date="2019-04-05T18:40:00Z">
              <w:r w:rsidRPr="000168D4" w:rsidDel="00C81D61">
                <w:rPr>
                  <w:lang w:val="en-PH" w:eastAsia="en-PH"/>
                </w:rPr>
                <w:delText>27</w:delText>
              </w:r>
            </w:del>
          </w:p>
        </w:tc>
        <w:tc>
          <w:tcPr>
            <w:tcW w:w="1253" w:type="dxa"/>
            <w:shd w:val="clear" w:color="auto" w:fill="auto"/>
            <w:noWrap/>
            <w:vAlign w:val="bottom"/>
          </w:tcPr>
          <w:p w:rsidR="001707D4" w:rsidRPr="000168D4" w:rsidDel="00C81D61" w:rsidRDefault="001707D4" w:rsidP="009652F9">
            <w:pPr>
              <w:pStyle w:val="Tablebody-centered"/>
              <w:rPr>
                <w:del w:id="56668" w:author="Diana Machado" w:date="2019-04-05T18:40:00Z"/>
                <w:lang w:val="en-PH" w:eastAsia="en-PH"/>
              </w:rPr>
            </w:pPr>
            <w:del w:id="56669" w:author="Diana Machado" w:date="2019-04-05T18:40:00Z">
              <w:r w:rsidRPr="000168D4" w:rsidDel="00C81D61">
                <w:rPr>
                  <w:lang w:val="en-PH" w:eastAsia="en-PH"/>
                </w:rPr>
                <w:delText>MONROE</w:delText>
              </w:r>
            </w:del>
          </w:p>
        </w:tc>
        <w:tc>
          <w:tcPr>
            <w:tcW w:w="709" w:type="dxa"/>
            <w:shd w:val="clear" w:color="auto" w:fill="auto"/>
            <w:noWrap/>
            <w:vAlign w:val="bottom"/>
          </w:tcPr>
          <w:p w:rsidR="001707D4" w:rsidRPr="000168D4" w:rsidDel="00C81D61" w:rsidRDefault="001707D4" w:rsidP="009652F9">
            <w:pPr>
              <w:pStyle w:val="Tablebody-centered"/>
              <w:rPr>
                <w:del w:id="56670" w:author="Diana Machado" w:date="2019-04-05T18:40:00Z"/>
                <w:lang w:val="en-PH" w:eastAsia="en-PH"/>
              </w:rPr>
            </w:pPr>
            <w:del w:id="56671" w:author="Diana Machado" w:date="2019-04-05T18:40:00Z">
              <w:r w:rsidRPr="000168D4" w:rsidDel="00C81D61">
                <w:rPr>
                  <w:lang w:val="en-PH" w:eastAsia="en-PH"/>
                </w:rPr>
                <w:delText>51.920</w:delText>
              </w:r>
            </w:del>
          </w:p>
        </w:tc>
        <w:tc>
          <w:tcPr>
            <w:tcW w:w="607" w:type="dxa"/>
            <w:shd w:val="clear" w:color="auto" w:fill="auto"/>
            <w:noWrap/>
            <w:vAlign w:val="bottom"/>
          </w:tcPr>
          <w:p w:rsidR="001707D4" w:rsidRPr="000168D4" w:rsidDel="00C81D61" w:rsidRDefault="001707D4" w:rsidP="009652F9">
            <w:pPr>
              <w:pStyle w:val="Tablebody-centered"/>
              <w:rPr>
                <w:del w:id="56672" w:author="Diana Machado" w:date="2019-04-05T18:40:00Z"/>
                <w:lang w:val="en-PH" w:eastAsia="en-PH"/>
              </w:rPr>
            </w:pPr>
            <w:del w:id="56673" w:author="Diana Machado" w:date="2019-04-05T18:40:00Z">
              <w:r w:rsidRPr="000168D4" w:rsidDel="00C81D61">
                <w:rPr>
                  <w:lang w:val="en-PH" w:eastAsia="en-PH"/>
                </w:rPr>
                <w:delText>50.212</w:delText>
              </w:r>
            </w:del>
          </w:p>
        </w:tc>
        <w:tc>
          <w:tcPr>
            <w:tcW w:w="607" w:type="dxa"/>
            <w:shd w:val="clear" w:color="auto" w:fill="auto"/>
            <w:noWrap/>
            <w:vAlign w:val="bottom"/>
          </w:tcPr>
          <w:p w:rsidR="001707D4" w:rsidRPr="000168D4" w:rsidDel="00C81D61" w:rsidRDefault="001707D4" w:rsidP="009652F9">
            <w:pPr>
              <w:pStyle w:val="Tablebody-centered"/>
              <w:rPr>
                <w:del w:id="56674" w:author="Diana Machado" w:date="2019-04-05T18:40:00Z"/>
                <w:lang w:val="en-PH" w:eastAsia="en-PH"/>
              </w:rPr>
            </w:pPr>
            <w:del w:id="56675" w:author="Diana Machado" w:date="2019-04-05T18:40:00Z">
              <w:r w:rsidRPr="000168D4" w:rsidDel="00C81D61">
                <w:rPr>
                  <w:lang w:val="en-PH" w:eastAsia="en-PH"/>
                </w:rPr>
                <w:delText>50.212</w:delText>
              </w:r>
            </w:del>
          </w:p>
        </w:tc>
        <w:tc>
          <w:tcPr>
            <w:tcW w:w="607" w:type="dxa"/>
            <w:shd w:val="clear" w:color="auto" w:fill="auto"/>
            <w:noWrap/>
            <w:vAlign w:val="bottom"/>
          </w:tcPr>
          <w:p w:rsidR="001707D4" w:rsidRPr="000168D4" w:rsidDel="00C81D61" w:rsidRDefault="001707D4" w:rsidP="009652F9">
            <w:pPr>
              <w:pStyle w:val="Tablebody-centered"/>
              <w:rPr>
                <w:del w:id="56676" w:author="Diana Machado" w:date="2019-04-05T18:40:00Z"/>
                <w:lang w:val="en-PH" w:eastAsia="en-PH"/>
              </w:rPr>
            </w:pPr>
            <w:del w:id="56677" w:author="Diana Machado" w:date="2019-04-05T18:40:00Z">
              <w:r w:rsidRPr="000168D4" w:rsidDel="00C81D61">
                <w:rPr>
                  <w:lang w:val="en-PH" w:eastAsia="en-PH"/>
                </w:rPr>
                <w:delText>48.763</w:delText>
              </w:r>
            </w:del>
          </w:p>
        </w:tc>
        <w:tc>
          <w:tcPr>
            <w:tcW w:w="607" w:type="dxa"/>
            <w:shd w:val="clear" w:color="auto" w:fill="auto"/>
            <w:noWrap/>
            <w:vAlign w:val="bottom"/>
          </w:tcPr>
          <w:p w:rsidR="001707D4" w:rsidRPr="000168D4" w:rsidDel="00C81D61" w:rsidRDefault="001707D4" w:rsidP="009652F9">
            <w:pPr>
              <w:pStyle w:val="Tablebody-centered"/>
              <w:rPr>
                <w:del w:id="56678" w:author="Diana Machado" w:date="2019-04-05T18:40:00Z"/>
                <w:lang w:val="en-PH" w:eastAsia="en-PH"/>
              </w:rPr>
            </w:pPr>
            <w:del w:id="56679" w:author="Diana Machado" w:date="2019-04-05T18:40:00Z">
              <w:r w:rsidRPr="000168D4" w:rsidDel="00C81D61">
                <w:rPr>
                  <w:lang w:val="en-PH" w:eastAsia="en-PH"/>
                </w:rPr>
                <w:delText>45.039</w:delText>
              </w:r>
            </w:del>
          </w:p>
        </w:tc>
        <w:tc>
          <w:tcPr>
            <w:tcW w:w="607" w:type="dxa"/>
            <w:shd w:val="clear" w:color="auto" w:fill="auto"/>
            <w:noWrap/>
            <w:vAlign w:val="bottom"/>
          </w:tcPr>
          <w:p w:rsidR="001707D4" w:rsidRPr="000168D4" w:rsidDel="00C81D61" w:rsidRDefault="001707D4" w:rsidP="009652F9">
            <w:pPr>
              <w:pStyle w:val="Tablebody-centered"/>
              <w:rPr>
                <w:del w:id="56680" w:author="Diana Machado" w:date="2019-04-05T18:40:00Z"/>
                <w:lang w:val="en-PH" w:eastAsia="en-PH"/>
              </w:rPr>
            </w:pPr>
            <w:del w:id="56681" w:author="Diana Machado" w:date="2019-04-05T18:40:00Z">
              <w:r w:rsidRPr="000168D4" w:rsidDel="00C81D61">
                <w:rPr>
                  <w:lang w:val="en-PH" w:eastAsia="en-PH"/>
                </w:rPr>
                <w:delText>40.758</w:delText>
              </w:r>
            </w:del>
          </w:p>
        </w:tc>
        <w:tc>
          <w:tcPr>
            <w:tcW w:w="715" w:type="dxa"/>
            <w:shd w:val="clear" w:color="auto" w:fill="auto"/>
            <w:noWrap/>
            <w:vAlign w:val="bottom"/>
          </w:tcPr>
          <w:p w:rsidR="001707D4" w:rsidRPr="000168D4" w:rsidDel="00C81D61" w:rsidRDefault="001707D4" w:rsidP="009652F9">
            <w:pPr>
              <w:pStyle w:val="Tablebody-centered"/>
              <w:rPr>
                <w:del w:id="56682" w:author="Diana Machado" w:date="2019-04-05T18:40:00Z"/>
                <w:lang w:val="en-PH" w:eastAsia="en-PH"/>
              </w:rPr>
            </w:pPr>
            <w:del w:id="5668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684" w:author="Diana Machado" w:date="2019-04-05T18:40:00Z"/>
                <w:lang w:val="en-PH" w:eastAsia="en-PH"/>
              </w:rPr>
            </w:pPr>
            <w:del w:id="56685" w:author="Diana Machado" w:date="2019-04-05T18:40:00Z">
              <w:r w:rsidRPr="000168D4" w:rsidDel="00C81D61">
                <w:rPr>
                  <w:lang w:val="en-PH" w:eastAsia="en-PH"/>
                </w:rPr>
                <w:delText>0.967</w:delText>
              </w:r>
            </w:del>
          </w:p>
        </w:tc>
        <w:tc>
          <w:tcPr>
            <w:tcW w:w="543" w:type="dxa"/>
            <w:shd w:val="clear" w:color="auto" w:fill="auto"/>
            <w:noWrap/>
            <w:vAlign w:val="bottom"/>
          </w:tcPr>
          <w:p w:rsidR="001707D4" w:rsidRPr="000168D4" w:rsidDel="00C81D61" w:rsidRDefault="001707D4" w:rsidP="009652F9">
            <w:pPr>
              <w:pStyle w:val="Tablebody-centered"/>
              <w:rPr>
                <w:del w:id="56686" w:author="Diana Machado" w:date="2019-04-05T18:40:00Z"/>
                <w:lang w:val="en-PH" w:eastAsia="en-PH"/>
              </w:rPr>
            </w:pPr>
            <w:del w:id="56687" w:author="Diana Machado" w:date="2019-04-05T18:40:00Z">
              <w:r w:rsidRPr="000168D4" w:rsidDel="00C81D61">
                <w:rPr>
                  <w:lang w:val="en-PH" w:eastAsia="en-PH"/>
                </w:rPr>
                <w:delText>0.967</w:delText>
              </w:r>
            </w:del>
          </w:p>
        </w:tc>
        <w:tc>
          <w:tcPr>
            <w:tcW w:w="543" w:type="dxa"/>
            <w:shd w:val="clear" w:color="auto" w:fill="auto"/>
            <w:noWrap/>
            <w:vAlign w:val="bottom"/>
          </w:tcPr>
          <w:p w:rsidR="001707D4" w:rsidRPr="000168D4" w:rsidDel="00C81D61" w:rsidRDefault="001707D4" w:rsidP="009652F9">
            <w:pPr>
              <w:pStyle w:val="Tablebody-centered"/>
              <w:rPr>
                <w:del w:id="56688" w:author="Diana Machado" w:date="2019-04-05T18:40:00Z"/>
                <w:lang w:val="en-PH" w:eastAsia="en-PH"/>
              </w:rPr>
            </w:pPr>
            <w:del w:id="56689" w:author="Diana Machado" w:date="2019-04-05T18:40:00Z">
              <w:r w:rsidRPr="000168D4" w:rsidDel="00C81D61">
                <w:rPr>
                  <w:lang w:val="en-PH" w:eastAsia="en-PH"/>
                </w:rPr>
                <w:delText>0.939</w:delText>
              </w:r>
            </w:del>
          </w:p>
        </w:tc>
        <w:tc>
          <w:tcPr>
            <w:tcW w:w="543" w:type="dxa"/>
            <w:shd w:val="clear" w:color="auto" w:fill="auto"/>
            <w:noWrap/>
            <w:vAlign w:val="bottom"/>
          </w:tcPr>
          <w:p w:rsidR="001707D4" w:rsidRPr="000168D4" w:rsidDel="00C81D61" w:rsidRDefault="001707D4" w:rsidP="009652F9">
            <w:pPr>
              <w:pStyle w:val="Tablebody-centered"/>
              <w:rPr>
                <w:del w:id="56690" w:author="Diana Machado" w:date="2019-04-05T18:40:00Z"/>
                <w:lang w:val="en-PH" w:eastAsia="en-PH"/>
              </w:rPr>
            </w:pPr>
            <w:del w:id="56691" w:author="Diana Machado" w:date="2019-04-05T18:40:00Z">
              <w:r w:rsidRPr="000168D4" w:rsidDel="00C81D61">
                <w:rPr>
                  <w:lang w:val="en-PH" w:eastAsia="en-PH"/>
                </w:rPr>
                <w:delText>0.867</w:delText>
              </w:r>
            </w:del>
          </w:p>
        </w:tc>
        <w:tc>
          <w:tcPr>
            <w:tcW w:w="543" w:type="dxa"/>
            <w:shd w:val="clear" w:color="auto" w:fill="auto"/>
            <w:noWrap/>
            <w:vAlign w:val="bottom"/>
          </w:tcPr>
          <w:p w:rsidR="001707D4" w:rsidRPr="000168D4" w:rsidDel="00C81D61" w:rsidRDefault="001707D4" w:rsidP="009652F9">
            <w:pPr>
              <w:pStyle w:val="Tablebody-centered"/>
              <w:rPr>
                <w:del w:id="56692" w:author="Diana Machado" w:date="2019-04-05T18:40:00Z"/>
                <w:lang w:val="en-PH" w:eastAsia="en-PH"/>
              </w:rPr>
            </w:pPr>
            <w:del w:id="56693" w:author="Diana Machado" w:date="2019-04-05T18:40:00Z">
              <w:r w:rsidRPr="000168D4" w:rsidDel="00C81D61">
                <w:rPr>
                  <w:lang w:val="en-PH" w:eastAsia="en-PH"/>
                </w:rPr>
                <w:delText>0.785</w:delText>
              </w:r>
            </w:del>
          </w:p>
        </w:tc>
      </w:tr>
      <w:tr w:rsidR="001707D4" w:rsidRPr="0041013B" w:rsidDel="00C81D61" w:rsidTr="001707D4">
        <w:trPr>
          <w:trHeight w:val="198"/>
          <w:del w:id="56694" w:author="Diana Machado" w:date="2019-04-05T18:40:00Z"/>
        </w:trPr>
        <w:tc>
          <w:tcPr>
            <w:tcW w:w="1032" w:type="dxa"/>
            <w:vMerge/>
            <w:vAlign w:val="center"/>
          </w:tcPr>
          <w:p w:rsidR="001707D4" w:rsidRPr="000168D4" w:rsidDel="00C81D61" w:rsidRDefault="001707D4" w:rsidP="009652F9">
            <w:pPr>
              <w:pStyle w:val="Tablebody-centered"/>
              <w:rPr>
                <w:del w:id="5669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696" w:author="Diana Machado" w:date="2019-04-05T18:40:00Z"/>
                <w:lang w:val="en-PH" w:eastAsia="en-PH"/>
              </w:rPr>
            </w:pPr>
            <w:del w:id="56697" w:author="Diana Machado" w:date="2019-04-05T18:40:00Z">
              <w:r w:rsidRPr="000168D4" w:rsidDel="00C81D61">
                <w:rPr>
                  <w:lang w:val="en-PH" w:eastAsia="en-PH"/>
                </w:rPr>
                <w:delText>28</w:delText>
              </w:r>
            </w:del>
          </w:p>
        </w:tc>
        <w:tc>
          <w:tcPr>
            <w:tcW w:w="1253" w:type="dxa"/>
            <w:shd w:val="clear" w:color="auto" w:fill="auto"/>
            <w:noWrap/>
            <w:vAlign w:val="bottom"/>
          </w:tcPr>
          <w:p w:rsidR="001707D4" w:rsidRPr="000168D4" w:rsidDel="00C81D61" w:rsidRDefault="001707D4" w:rsidP="009652F9">
            <w:pPr>
              <w:pStyle w:val="Tablebody-centered"/>
              <w:rPr>
                <w:del w:id="56698" w:author="Diana Machado" w:date="2019-04-05T18:40:00Z"/>
                <w:lang w:val="en-PH" w:eastAsia="en-PH"/>
              </w:rPr>
            </w:pPr>
            <w:del w:id="56699" w:author="Diana Machado" w:date="2019-04-05T18:40:00Z">
              <w:r w:rsidRPr="000168D4" w:rsidDel="00C81D61">
                <w:rPr>
                  <w:lang w:val="en-PH" w:eastAsia="en-PH"/>
                </w:rPr>
                <w:delText>MONROE</w:delText>
              </w:r>
            </w:del>
          </w:p>
        </w:tc>
        <w:tc>
          <w:tcPr>
            <w:tcW w:w="709" w:type="dxa"/>
            <w:shd w:val="clear" w:color="auto" w:fill="auto"/>
            <w:noWrap/>
            <w:vAlign w:val="bottom"/>
          </w:tcPr>
          <w:p w:rsidR="001707D4" w:rsidRPr="000168D4" w:rsidDel="00C81D61" w:rsidRDefault="001707D4" w:rsidP="009652F9">
            <w:pPr>
              <w:pStyle w:val="Tablebody-centered"/>
              <w:rPr>
                <w:del w:id="56700" w:author="Diana Machado" w:date="2019-04-05T18:40:00Z"/>
                <w:lang w:val="en-PH" w:eastAsia="en-PH"/>
              </w:rPr>
            </w:pPr>
            <w:del w:id="56701" w:author="Diana Machado" w:date="2019-04-05T18:40:00Z">
              <w:r w:rsidRPr="000168D4" w:rsidDel="00C81D61">
                <w:rPr>
                  <w:lang w:val="en-PH" w:eastAsia="en-PH"/>
                </w:rPr>
                <w:delText>74.324</w:delText>
              </w:r>
            </w:del>
          </w:p>
        </w:tc>
        <w:tc>
          <w:tcPr>
            <w:tcW w:w="607" w:type="dxa"/>
            <w:shd w:val="clear" w:color="auto" w:fill="auto"/>
            <w:noWrap/>
            <w:vAlign w:val="bottom"/>
          </w:tcPr>
          <w:p w:rsidR="001707D4" w:rsidRPr="000168D4" w:rsidDel="00C81D61" w:rsidRDefault="001707D4" w:rsidP="009652F9">
            <w:pPr>
              <w:pStyle w:val="Tablebody-centered"/>
              <w:rPr>
                <w:del w:id="56702" w:author="Diana Machado" w:date="2019-04-05T18:40:00Z"/>
                <w:lang w:val="en-PH" w:eastAsia="en-PH"/>
              </w:rPr>
            </w:pPr>
            <w:del w:id="56703" w:author="Diana Machado" w:date="2019-04-05T18:40:00Z">
              <w:r w:rsidRPr="000168D4" w:rsidDel="00C81D61">
                <w:rPr>
                  <w:lang w:val="en-PH" w:eastAsia="en-PH"/>
                </w:rPr>
                <w:delText>72.277</w:delText>
              </w:r>
            </w:del>
          </w:p>
        </w:tc>
        <w:tc>
          <w:tcPr>
            <w:tcW w:w="607" w:type="dxa"/>
            <w:shd w:val="clear" w:color="auto" w:fill="auto"/>
            <w:noWrap/>
            <w:vAlign w:val="bottom"/>
          </w:tcPr>
          <w:p w:rsidR="001707D4" w:rsidRPr="000168D4" w:rsidDel="00C81D61" w:rsidRDefault="001707D4" w:rsidP="009652F9">
            <w:pPr>
              <w:pStyle w:val="Tablebody-centered"/>
              <w:rPr>
                <w:del w:id="56704" w:author="Diana Machado" w:date="2019-04-05T18:40:00Z"/>
                <w:lang w:val="en-PH" w:eastAsia="en-PH"/>
              </w:rPr>
            </w:pPr>
            <w:del w:id="56705" w:author="Diana Machado" w:date="2019-04-05T18:40:00Z">
              <w:r w:rsidRPr="000168D4" w:rsidDel="00C81D61">
                <w:rPr>
                  <w:lang w:val="en-PH" w:eastAsia="en-PH"/>
                </w:rPr>
                <w:delText>72.277</w:delText>
              </w:r>
            </w:del>
          </w:p>
        </w:tc>
        <w:tc>
          <w:tcPr>
            <w:tcW w:w="607" w:type="dxa"/>
            <w:shd w:val="clear" w:color="auto" w:fill="auto"/>
            <w:noWrap/>
            <w:vAlign w:val="bottom"/>
          </w:tcPr>
          <w:p w:rsidR="001707D4" w:rsidRPr="000168D4" w:rsidDel="00C81D61" w:rsidRDefault="001707D4" w:rsidP="009652F9">
            <w:pPr>
              <w:pStyle w:val="Tablebody-centered"/>
              <w:rPr>
                <w:del w:id="56706" w:author="Diana Machado" w:date="2019-04-05T18:40:00Z"/>
                <w:lang w:val="en-PH" w:eastAsia="en-PH"/>
              </w:rPr>
            </w:pPr>
            <w:del w:id="56707" w:author="Diana Machado" w:date="2019-04-05T18:40:00Z">
              <w:r w:rsidRPr="000168D4" w:rsidDel="00C81D61">
                <w:rPr>
                  <w:lang w:val="en-PH" w:eastAsia="en-PH"/>
                </w:rPr>
                <w:delText>70.537</w:delText>
              </w:r>
            </w:del>
          </w:p>
        </w:tc>
        <w:tc>
          <w:tcPr>
            <w:tcW w:w="607" w:type="dxa"/>
            <w:shd w:val="clear" w:color="auto" w:fill="auto"/>
            <w:noWrap/>
            <w:vAlign w:val="bottom"/>
          </w:tcPr>
          <w:p w:rsidR="001707D4" w:rsidRPr="000168D4" w:rsidDel="00C81D61" w:rsidRDefault="001707D4" w:rsidP="009652F9">
            <w:pPr>
              <w:pStyle w:val="Tablebody-centered"/>
              <w:rPr>
                <w:del w:id="56708" w:author="Diana Machado" w:date="2019-04-05T18:40:00Z"/>
                <w:lang w:val="en-PH" w:eastAsia="en-PH"/>
              </w:rPr>
            </w:pPr>
            <w:del w:id="56709" w:author="Diana Machado" w:date="2019-04-05T18:40:00Z">
              <w:r w:rsidRPr="000168D4" w:rsidDel="00C81D61">
                <w:rPr>
                  <w:lang w:val="en-PH" w:eastAsia="en-PH"/>
                </w:rPr>
                <w:delText>66.046</w:delText>
              </w:r>
            </w:del>
          </w:p>
        </w:tc>
        <w:tc>
          <w:tcPr>
            <w:tcW w:w="607" w:type="dxa"/>
            <w:shd w:val="clear" w:color="auto" w:fill="auto"/>
            <w:noWrap/>
            <w:vAlign w:val="bottom"/>
          </w:tcPr>
          <w:p w:rsidR="001707D4" w:rsidRPr="000168D4" w:rsidDel="00C81D61" w:rsidRDefault="001707D4" w:rsidP="009652F9">
            <w:pPr>
              <w:pStyle w:val="Tablebody-centered"/>
              <w:rPr>
                <w:del w:id="56710" w:author="Diana Machado" w:date="2019-04-05T18:40:00Z"/>
                <w:lang w:val="en-PH" w:eastAsia="en-PH"/>
              </w:rPr>
            </w:pPr>
            <w:del w:id="56711" w:author="Diana Machado" w:date="2019-04-05T18:40:00Z">
              <w:r w:rsidRPr="000168D4" w:rsidDel="00C81D61">
                <w:rPr>
                  <w:lang w:val="en-PH" w:eastAsia="en-PH"/>
                </w:rPr>
                <w:delText>60.751</w:delText>
              </w:r>
            </w:del>
          </w:p>
        </w:tc>
        <w:tc>
          <w:tcPr>
            <w:tcW w:w="715" w:type="dxa"/>
            <w:shd w:val="clear" w:color="auto" w:fill="auto"/>
            <w:noWrap/>
            <w:vAlign w:val="bottom"/>
          </w:tcPr>
          <w:p w:rsidR="001707D4" w:rsidRPr="000168D4" w:rsidDel="00C81D61" w:rsidRDefault="001707D4" w:rsidP="009652F9">
            <w:pPr>
              <w:pStyle w:val="Tablebody-centered"/>
              <w:rPr>
                <w:del w:id="56712" w:author="Diana Machado" w:date="2019-04-05T18:40:00Z"/>
                <w:lang w:val="en-PH" w:eastAsia="en-PH"/>
              </w:rPr>
            </w:pPr>
            <w:del w:id="5671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714" w:author="Diana Machado" w:date="2019-04-05T18:40:00Z"/>
                <w:lang w:val="en-PH" w:eastAsia="en-PH"/>
              </w:rPr>
            </w:pPr>
            <w:del w:id="56715" w:author="Diana Machado" w:date="2019-04-05T18:40:00Z">
              <w:r w:rsidRPr="000168D4" w:rsidDel="00C81D61">
                <w:rPr>
                  <w:lang w:val="en-PH" w:eastAsia="en-PH"/>
                </w:rPr>
                <w:delText>0.972</w:delText>
              </w:r>
            </w:del>
          </w:p>
        </w:tc>
        <w:tc>
          <w:tcPr>
            <w:tcW w:w="543" w:type="dxa"/>
            <w:shd w:val="clear" w:color="auto" w:fill="auto"/>
            <w:noWrap/>
            <w:vAlign w:val="bottom"/>
          </w:tcPr>
          <w:p w:rsidR="001707D4" w:rsidRPr="000168D4" w:rsidDel="00C81D61" w:rsidRDefault="001707D4" w:rsidP="009652F9">
            <w:pPr>
              <w:pStyle w:val="Tablebody-centered"/>
              <w:rPr>
                <w:del w:id="56716" w:author="Diana Machado" w:date="2019-04-05T18:40:00Z"/>
                <w:lang w:val="en-PH" w:eastAsia="en-PH"/>
              </w:rPr>
            </w:pPr>
            <w:del w:id="56717" w:author="Diana Machado" w:date="2019-04-05T18:40:00Z">
              <w:r w:rsidRPr="000168D4" w:rsidDel="00C81D61">
                <w:rPr>
                  <w:lang w:val="en-PH" w:eastAsia="en-PH"/>
                </w:rPr>
                <w:delText>0.972</w:delText>
              </w:r>
            </w:del>
          </w:p>
        </w:tc>
        <w:tc>
          <w:tcPr>
            <w:tcW w:w="543" w:type="dxa"/>
            <w:shd w:val="clear" w:color="auto" w:fill="auto"/>
            <w:noWrap/>
            <w:vAlign w:val="bottom"/>
          </w:tcPr>
          <w:p w:rsidR="001707D4" w:rsidRPr="000168D4" w:rsidDel="00C81D61" w:rsidRDefault="001707D4" w:rsidP="009652F9">
            <w:pPr>
              <w:pStyle w:val="Tablebody-centered"/>
              <w:rPr>
                <w:del w:id="56718" w:author="Diana Machado" w:date="2019-04-05T18:40:00Z"/>
                <w:lang w:val="en-PH" w:eastAsia="en-PH"/>
              </w:rPr>
            </w:pPr>
            <w:del w:id="56719" w:author="Diana Machado" w:date="2019-04-05T18:40:00Z">
              <w:r w:rsidRPr="000168D4" w:rsidDel="00C81D61">
                <w:rPr>
                  <w:lang w:val="en-PH" w:eastAsia="en-PH"/>
                </w:rPr>
                <w:delText>0.949</w:delText>
              </w:r>
            </w:del>
          </w:p>
        </w:tc>
        <w:tc>
          <w:tcPr>
            <w:tcW w:w="543" w:type="dxa"/>
            <w:shd w:val="clear" w:color="auto" w:fill="auto"/>
            <w:noWrap/>
            <w:vAlign w:val="bottom"/>
          </w:tcPr>
          <w:p w:rsidR="001707D4" w:rsidRPr="000168D4" w:rsidDel="00C81D61" w:rsidRDefault="001707D4" w:rsidP="009652F9">
            <w:pPr>
              <w:pStyle w:val="Tablebody-centered"/>
              <w:rPr>
                <w:del w:id="56720" w:author="Diana Machado" w:date="2019-04-05T18:40:00Z"/>
                <w:lang w:val="en-PH" w:eastAsia="en-PH"/>
              </w:rPr>
            </w:pPr>
            <w:del w:id="56721" w:author="Diana Machado" w:date="2019-04-05T18:40:00Z">
              <w:r w:rsidRPr="000168D4" w:rsidDel="00C81D61">
                <w:rPr>
                  <w:lang w:val="en-PH" w:eastAsia="en-PH"/>
                </w:rPr>
                <w:delText>0.889</w:delText>
              </w:r>
            </w:del>
          </w:p>
        </w:tc>
        <w:tc>
          <w:tcPr>
            <w:tcW w:w="543" w:type="dxa"/>
            <w:shd w:val="clear" w:color="auto" w:fill="auto"/>
            <w:noWrap/>
            <w:vAlign w:val="bottom"/>
          </w:tcPr>
          <w:p w:rsidR="001707D4" w:rsidRPr="000168D4" w:rsidDel="00C81D61" w:rsidRDefault="001707D4" w:rsidP="009652F9">
            <w:pPr>
              <w:pStyle w:val="Tablebody-centered"/>
              <w:rPr>
                <w:del w:id="56722" w:author="Diana Machado" w:date="2019-04-05T18:40:00Z"/>
                <w:lang w:val="en-PH" w:eastAsia="en-PH"/>
              </w:rPr>
            </w:pPr>
            <w:del w:id="56723" w:author="Diana Machado" w:date="2019-04-05T18:40:00Z">
              <w:r w:rsidRPr="000168D4" w:rsidDel="00C81D61">
                <w:rPr>
                  <w:lang w:val="en-PH" w:eastAsia="en-PH"/>
                </w:rPr>
                <w:delText>0.817</w:delText>
              </w:r>
            </w:del>
          </w:p>
        </w:tc>
      </w:tr>
      <w:tr w:rsidR="001707D4" w:rsidRPr="0041013B" w:rsidDel="00C81D61" w:rsidTr="001707D4">
        <w:trPr>
          <w:trHeight w:val="198"/>
          <w:del w:id="56724" w:author="Diana Machado" w:date="2019-04-05T18:40:00Z"/>
        </w:trPr>
        <w:tc>
          <w:tcPr>
            <w:tcW w:w="1032" w:type="dxa"/>
            <w:vMerge/>
            <w:vAlign w:val="center"/>
          </w:tcPr>
          <w:p w:rsidR="001707D4" w:rsidRPr="000168D4" w:rsidDel="00C81D61" w:rsidRDefault="001707D4" w:rsidP="009652F9">
            <w:pPr>
              <w:pStyle w:val="Tablebody-centered"/>
              <w:rPr>
                <w:del w:id="5672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726" w:author="Diana Machado" w:date="2019-04-05T18:40:00Z"/>
                <w:lang w:val="en-PH" w:eastAsia="en-PH"/>
              </w:rPr>
            </w:pPr>
            <w:del w:id="56727" w:author="Diana Machado" w:date="2019-04-05T18:40:00Z">
              <w:r w:rsidRPr="000168D4" w:rsidDel="00C81D61">
                <w:rPr>
                  <w:lang w:val="en-PH" w:eastAsia="en-PH"/>
                </w:rPr>
                <w:delText>29</w:delText>
              </w:r>
            </w:del>
          </w:p>
        </w:tc>
        <w:tc>
          <w:tcPr>
            <w:tcW w:w="1253" w:type="dxa"/>
            <w:shd w:val="clear" w:color="auto" w:fill="auto"/>
            <w:noWrap/>
            <w:vAlign w:val="bottom"/>
          </w:tcPr>
          <w:p w:rsidR="001707D4" w:rsidRPr="000168D4" w:rsidDel="00C81D61" w:rsidRDefault="001707D4" w:rsidP="009652F9">
            <w:pPr>
              <w:pStyle w:val="Tablebody-centered"/>
              <w:rPr>
                <w:del w:id="56728" w:author="Diana Machado" w:date="2019-04-05T18:40:00Z"/>
                <w:lang w:val="en-PH" w:eastAsia="en-PH"/>
              </w:rPr>
            </w:pPr>
            <w:del w:id="56729" w:author="Diana Machado" w:date="2019-04-05T18:40:00Z">
              <w:r w:rsidRPr="000168D4" w:rsidDel="00C81D61">
                <w:rPr>
                  <w:lang w:val="en-PH" w:eastAsia="en-PH"/>
                </w:rPr>
                <w:delText>OKALOOSA</w:delText>
              </w:r>
            </w:del>
          </w:p>
        </w:tc>
        <w:tc>
          <w:tcPr>
            <w:tcW w:w="709" w:type="dxa"/>
            <w:shd w:val="clear" w:color="auto" w:fill="auto"/>
            <w:noWrap/>
            <w:vAlign w:val="bottom"/>
          </w:tcPr>
          <w:p w:rsidR="001707D4" w:rsidRPr="000168D4" w:rsidDel="00C81D61" w:rsidRDefault="001707D4" w:rsidP="009652F9">
            <w:pPr>
              <w:pStyle w:val="Tablebody-centered"/>
              <w:rPr>
                <w:del w:id="56730" w:author="Diana Machado" w:date="2019-04-05T18:40:00Z"/>
                <w:lang w:val="en-PH" w:eastAsia="en-PH"/>
              </w:rPr>
            </w:pPr>
            <w:del w:id="56731" w:author="Diana Machado" w:date="2019-04-05T18:40:00Z">
              <w:r w:rsidRPr="000168D4" w:rsidDel="00C81D61">
                <w:rPr>
                  <w:lang w:val="en-PH" w:eastAsia="en-PH"/>
                </w:rPr>
                <w:delText>13.506</w:delText>
              </w:r>
            </w:del>
          </w:p>
        </w:tc>
        <w:tc>
          <w:tcPr>
            <w:tcW w:w="607" w:type="dxa"/>
            <w:shd w:val="clear" w:color="auto" w:fill="auto"/>
            <w:noWrap/>
            <w:vAlign w:val="bottom"/>
          </w:tcPr>
          <w:p w:rsidR="001707D4" w:rsidRPr="000168D4" w:rsidDel="00C81D61" w:rsidRDefault="001707D4" w:rsidP="009652F9">
            <w:pPr>
              <w:pStyle w:val="Tablebody-centered"/>
              <w:rPr>
                <w:del w:id="56732" w:author="Diana Machado" w:date="2019-04-05T18:40:00Z"/>
                <w:lang w:val="en-PH" w:eastAsia="en-PH"/>
              </w:rPr>
            </w:pPr>
            <w:del w:id="56733" w:author="Diana Machado" w:date="2019-04-05T18:40:00Z">
              <w:r w:rsidRPr="000168D4" w:rsidDel="00C81D61">
                <w:rPr>
                  <w:lang w:val="en-PH" w:eastAsia="en-PH"/>
                </w:rPr>
                <w:delText>12.252</w:delText>
              </w:r>
            </w:del>
          </w:p>
        </w:tc>
        <w:tc>
          <w:tcPr>
            <w:tcW w:w="607" w:type="dxa"/>
            <w:shd w:val="clear" w:color="auto" w:fill="auto"/>
            <w:noWrap/>
            <w:vAlign w:val="bottom"/>
          </w:tcPr>
          <w:p w:rsidR="001707D4" w:rsidRPr="000168D4" w:rsidDel="00C81D61" w:rsidRDefault="001707D4" w:rsidP="009652F9">
            <w:pPr>
              <w:pStyle w:val="Tablebody-centered"/>
              <w:rPr>
                <w:del w:id="56734" w:author="Diana Machado" w:date="2019-04-05T18:40:00Z"/>
                <w:lang w:val="en-PH" w:eastAsia="en-PH"/>
              </w:rPr>
            </w:pPr>
            <w:del w:id="56735" w:author="Diana Machado" w:date="2019-04-05T18:40:00Z">
              <w:r w:rsidRPr="000168D4" w:rsidDel="00C81D61">
                <w:rPr>
                  <w:lang w:val="en-PH" w:eastAsia="en-PH"/>
                </w:rPr>
                <w:delText>12.252</w:delText>
              </w:r>
            </w:del>
          </w:p>
        </w:tc>
        <w:tc>
          <w:tcPr>
            <w:tcW w:w="607" w:type="dxa"/>
            <w:shd w:val="clear" w:color="auto" w:fill="auto"/>
            <w:noWrap/>
            <w:vAlign w:val="bottom"/>
          </w:tcPr>
          <w:p w:rsidR="001707D4" w:rsidRPr="000168D4" w:rsidDel="00C81D61" w:rsidRDefault="001707D4" w:rsidP="009652F9">
            <w:pPr>
              <w:pStyle w:val="Tablebody-centered"/>
              <w:rPr>
                <w:del w:id="56736" w:author="Diana Machado" w:date="2019-04-05T18:40:00Z"/>
                <w:lang w:val="en-PH" w:eastAsia="en-PH"/>
              </w:rPr>
            </w:pPr>
            <w:del w:id="56737" w:author="Diana Machado" w:date="2019-04-05T18:40:00Z">
              <w:r w:rsidRPr="000168D4" w:rsidDel="00C81D61">
                <w:rPr>
                  <w:lang w:val="en-PH" w:eastAsia="en-PH"/>
                </w:rPr>
                <w:delText>11.453</w:delText>
              </w:r>
            </w:del>
          </w:p>
        </w:tc>
        <w:tc>
          <w:tcPr>
            <w:tcW w:w="607" w:type="dxa"/>
            <w:shd w:val="clear" w:color="auto" w:fill="auto"/>
            <w:noWrap/>
            <w:vAlign w:val="bottom"/>
          </w:tcPr>
          <w:p w:rsidR="001707D4" w:rsidRPr="000168D4" w:rsidDel="00C81D61" w:rsidRDefault="001707D4" w:rsidP="009652F9">
            <w:pPr>
              <w:pStyle w:val="Tablebody-centered"/>
              <w:rPr>
                <w:del w:id="56738" w:author="Diana Machado" w:date="2019-04-05T18:40:00Z"/>
                <w:lang w:val="en-PH" w:eastAsia="en-PH"/>
              </w:rPr>
            </w:pPr>
            <w:del w:id="56739" w:author="Diana Machado" w:date="2019-04-05T18:40:00Z">
              <w:r w:rsidRPr="000168D4" w:rsidDel="00C81D61">
                <w:rPr>
                  <w:lang w:val="en-PH" w:eastAsia="en-PH"/>
                </w:rPr>
                <w:delText>9.620</w:delText>
              </w:r>
            </w:del>
          </w:p>
        </w:tc>
        <w:tc>
          <w:tcPr>
            <w:tcW w:w="607" w:type="dxa"/>
            <w:shd w:val="clear" w:color="auto" w:fill="auto"/>
            <w:noWrap/>
            <w:vAlign w:val="bottom"/>
          </w:tcPr>
          <w:p w:rsidR="001707D4" w:rsidRPr="000168D4" w:rsidDel="00C81D61" w:rsidRDefault="001707D4" w:rsidP="009652F9">
            <w:pPr>
              <w:pStyle w:val="Tablebody-centered"/>
              <w:rPr>
                <w:del w:id="56740" w:author="Diana Machado" w:date="2019-04-05T18:40:00Z"/>
                <w:lang w:val="en-PH" w:eastAsia="en-PH"/>
              </w:rPr>
            </w:pPr>
            <w:del w:id="56741" w:author="Diana Machado" w:date="2019-04-05T18:40:00Z">
              <w:r w:rsidRPr="000168D4" w:rsidDel="00C81D61">
                <w:rPr>
                  <w:lang w:val="en-PH" w:eastAsia="en-PH"/>
                </w:rPr>
                <w:delText>7.910</w:delText>
              </w:r>
            </w:del>
          </w:p>
        </w:tc>
        <w:tc>
          <w:tcPr>
            <w:tcW w:w="715" w:type="dxa"/>
            <w:shd w:val="clear" w:color="auto" w:fill="auto"/>
            <w:noWrap/>
            <w:vAlign w:val="bottom"/>
          </w:tcPr>
          <w:p w:rsidR="001707D4" w:rsidRPr="000168D4" w:rsidDel="00C81D61" w:rsidRDefault="001707D4" w:rsidP="009652F9">
            <w:pPr>
              <w:pStyle w:val="Tablebody-centered"/>
              <w:rPr>
                <w:del w:id="56742" w:author="Diana Machado" w:date="2019-04-05T18:40:00Z"/>
                <w:lang w:val="en-PH" w:eastAsia="en-PH"/>
              </w:rPr>
            </w:pPr>
            <w:del w:id="5674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744" w:author="Diana Machado" w:date="2019-04-05T18:40:00Z"/>
                <w:lang w:val="en-PH" w:eastAsia="en-PH"/>
              </w:rPr>
            </w:pPr>
            <w:del w:id="56745" w:author="Diana Machado" w:date="2019-04-05T18:40:00Z">
              <w:r w:rsidRPr="000168D4" w:rsidDel="00C81D61">
                <w:rPr>
                  <w:lang w:val="en-PH" w:eastAsia="en-PH"/>
                </w:rPr>
                <w:delText>0.907</w:delText>
              </w:r>
            </w:del>
          </w:p>
        </w:tc>
        <w:tc>
          <w:tcPr>
            <w:tcW w:w="543" w:type="dxa"/>
            <w:shd w:val="clear" w:color="auto" w:fill="auto"/>
            <w:noWrap/>
            <w:vAlign w:val="bottom"/>
          </w:tcPr>
          <w:p w:rsidR="001707D4" w:rsidRPr="000168D4" w:rsidDel="00C81D61" w:rsidRDefault="001707D4" w:rsidP="009652F9">
            <w:pPr>
              <w:pStyle w:val="Tablebody-centered"/>
              <w:rPr>
                <w:del w:id="56746" w:author="Diana Machado" w:date="2019-04-05T18:40:00Z"/>
                <w:lang w:val="en-PH" w:eastAsia="en-PH"/>
              </w:rPr>
            </w:pPr>
            <w:del w:id="56747" w:author="Diana Machado" w:date="2019-04-05T18:40:00Z">
              <w:r w:rsidRPr="000168D4" w:rsidDel="00C81D61">
                <w:rPr>
                  <w:lang w:val="en-PH" w:eastAsia="en-PH"/>
                </w:rPr>
                <w:delText>0.907</w:delText>
              </w:r>
            </w:del>
          </w:p>
        </w:tc>
        <w:tc>
          <w:tcPr>
            <w:tcW w:w="543" w:type="dxa"/>
            <w:shd w:val="clear" w:color="auto" w:fill="auto"/>
            <w:noWrap/>
            <w:vAlign w:val="bottom"/>
          </w:tcPr>
          <w:p w:rsidR="001707D4" w:rsidRPr="000168D4" w:rsidDel="00C81D61" w:rsidRDefault="001707D4" w:rsidP="009652F9">
            <w:pPr>
              <w:pStyle w:val="Tablebody-centered"/>
              <w:rPr>
                <w:del w:id="56748" w:author="Diana Machado" w:date="2019-04-05T18:40:00Z"/>
                <w:lang w:val="en-PH" w:eastAsia="en-PH"/>
              </w:rPr>
            </w:pPr>
            <w:del w:id="56749" w:author="Diana Machado" w:date="2019-04-05T18:40:00Z">
              <w:r w:rsidRPr="000168D4" w:rsidDel="00C81D61">
                <w:rPr>
                  <w:lang w:val="en-PH" w:eastAsia="en-PH"/>
                </w:rPr>
                <w:delText>0.848</w:delText>
              </w:r>
            </w:del>
          </w:p>
        </w:tc>
        <w:tc>
          <w:tcPr>
            <w:tcW w:w="543" w:type="dxa"/>
            <w:shd w:val="clear" w:color="auto" w:fill="auto"/>
            <w:noWrap/>
            <w:vAlign w:val="bottom"/>
          </w:tcPr>
          <w:p w:rsidR="001707D4" w:rsidRPr="000168D4" w:rsidDel="00C81D61" w:rsidRDefault="001707D4" w:rsidP="009652F9">
            <w:pPr>
              <w:pStyle w:val="Tablebody-centered"/>
              <w:rPr>
                <w:del w:id="56750" w:author="Diana Machado" w:date="2019-04-05T18:40:00Z"/>
                <w:lang w:val="en-PH" w:eastAsia="en-PH"/>
              </w:rPr>
            </w:pPr>
            <w:del w:id="56751" w:author="Diana Machado" w:date="2019-04-05T18:40:00Z">
              <w:r w:rsidRPr="000168D4" w:rsidDel="00C81D61">
                <w:rPr>
                  <w:lang w:val="en-PH" w:eastAsia="en-PH"/>
                </w:rPr>
                <w:delText>0.712</w:delText>
              </w:r>
            </w:del>
          </w:p>
        </w:tc>
        <w:tc>
          <w:tcPr>
            <w:tcW w:w="543" w:type="dxa"/>
            <w:shd w:val="clear" w:color="auto" w:fill="auto"/>
            <w:noWrap/>
            <w:vAlign w:val="bottom"/>
          </w:tcPr>
          <w:p w:rsidR="001707D4" w:rsidRPr="000168D4" w:rsidDel="00C81D61" w:rsidRDefault="001707D4" w:rsidP="009652F9">
            <w:pPr>
              <w:pStyle w:val="Tablebody-centered"/>
              <w:rPr>
                <w:del w:id="56752" w:author="Diana Machado" w:date="2019-04-05T18:40:00Z"/>
                <w:lang w:val="en-PH" w:eastAsia="en-PH"/>
              </w:rPr>
            </w:pPr>
            <w:del w:id="56753" w:author="Diana Machado" w:date="2019-04-05T18:40:00Z">
              <w:r w:rsidRPr="000168D4" w:rsidDel="00C81D61">
                <w:rPr>
                  <w:lang w:val="en-PH" w:eastAsia="en-PH"/>
                </w:rPr>
                <w:delText>0.586</w:delText>
              </w:r>
            </w:del>
          </w:p>
        </w:tc>
      </w:tr>
      <w:tr w:rsidR="001707D4" w:rsidRPr="0041013B" w:rsidDel="00C81D61" w:rsidTr="001707D4">
        <w:trPr>
          <w:trHeight w:val="198"/>
          <w:del w:id="56754" w:author="Diana Machado" w:date="2019-04-05T18:40:00Z"/>
        </w:trPr>
        <w:tc>
          <w:tcPr>
            <w:tcW w:w="1032" w:type="dxa"/>
            <w:vMerge/>
            <w:vAlign w:val="center"/>
          </w:tcPr>
          <w:p w:rsidR="001707D4" w:rsidRPr="000168D4" w:rsidDel="00C81D61" w:rsidRDefault="001707D4" w:rsidP="009652F9">
            <w:pPr>
              <w:pStyle w:val="Tablebody-centered"/>
              <w:rPr>
                <w:del w:id="5675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756" w:author="Diana Machado" w:date="2019-04-05T18:40:00Z"/>
                <w:lang w:val="en-PH" w:eastAsia="en-PH"/>
              </w:rPr>
            </w:pPr>
            <w:del w:id="56757" w:author="Diana Machado" w:date="2019-04-05T18:40:00Z">
              <w:r w:rsidRPr="000168D4" w:rsidDel="00C81D61">
                <w:rPr>
                  <w:lang w:val="en-PH" w:eastAsia="en-PH"/>
                </w:rPr>
                <w:delText>30</w:delText>
              </w:r>
            </w:del>
          </w:p>
        </w:tc>
        <w:tc>
          <w:tcPr>
            <w:tcW w:w="1253" w:type="dxa"/>
            <w:shd w:val="clear" w:color="auto" w:fill="auto"/>
            <w:noWrap/>
            <w:vAlign w:val="bottom"/>
          </w:tcPr>
          <w:p w:rsidR="001707D4" w:rsidRPr="000168D4" w:rsidDel="00C81D61" w:rsidRDefault="001707D4" w:rsidP="009652F9">
            <w:pPr>
              <w:pStyle w:val="Tablebody-centered"/>
              <w:rPr>
                <w:del w:id="56758" w:author="Diana Machado" w:date="2019-04-05T18:40:00Z"/>
                <w:lang w:val="en-PH" w:eastAsia="en-PH"/>
              </w:rPr>
            </w:pPr>
            <w:del w:id="56759" w:author="Diana Machado" w:date="2019-04-05T18:40:00Z">
              <w:r w:rsidRPr="000168D4" w:rsidDel="00C81D61">
                <w:rPr>
                  <w:lang w:val="en-PH" w:eastAsia="en-PH"/>
                </w:rPr>
                <w:delText>OSCEOLA</w:delText>
              </w:r>
            </w:del>
          </w:p>
        </w:tc>
        <w:tc>
          <w:tcPr>
            <w:tcW w:w="709" w:type="dxa"/>
            <w:shd w:val="clear" w:color="auto" w:fill="auto"/>
            <w:noWrap/>
            <w:vAlign w:val="bottom"/>
          </w:tcPr>
          <w:p w:rsidR="001707D4" w:rsidRPr="000168D4" w:rsidDel="00C81D61" w:rsidRDefault="001707D4" w:rsidP="009652F9">
            <w:pPr>
              <w:pStyle w:val="Tablebody-centered"/>
              <w:rPr>
                <w:del w:id="56760" w:author="Diana Machado" w:date="2019-04-05T18:40:00Z"/>
                <w:lang w:val="en-PH" w:eastAsia="en-PH"/>
              </w:rPr>
            </w:pPr>
            <w:del w:id="56761" w:author="Diana Machado" w:date="2019-04-05T18:40:00Z">
              <w:r w:rsidRPr="000168D4" w:rsidDel="00C81D61">
                <w:rPr>
                  <w:lang w:val="en-PH" w:eastAsia="en-PH"/>
                </w:rPr>
                <w:delText>8.228</w:delText>
              </w:r>
            </w:del>
          </w:p>
        </w:tc>
        <w:tc>
          <w:tcPr>
            <w:tcW w:w="607" w:type="dxa"/>
            <w:shd w:val="clear" w:color="auto" w:fill="auto"/>
            <w:noWrap/>
            <w:vAlign w:val="bottom"/>
          </w:tcPr>
          <w:p w:rsidR="001707D4" w:rsidRPr="000168D4" w:rsidDel="00C81D61" w:rsidRDefault="001707D4" w:rsidP="009652F9">
            <w:pPr>
              <w:pStyle w:val="Tablebody-centered"/>
              <w:rPr>
                <w:del w:id="56762" w:author="Diana Machado" w:date="2019-04-05T18:40:00Z"/>
                <w:lang w:val="en-PH" w:eastAsia="en-PH"/>
              </w:rPr>
            </w:pPr>
            <w:del w:id="56763" w:author="Diana Machado" w:date="2019-04-05T18:40:00Z">
              <w:r w:rsidRPr="000168D4" w:rsidDel="00C81D61">
                <w:rPr>
                  <w:lang w:val="en-PH" w:eastAsia="en-PH"/>
                </w:rPr>
                <w:delText>7.205</w:delText>
              </w:r>
            </w:del>
          </w:p>
        </w:tc>
        <w:tc>
          <w:tcPr>
            <w:tcW w:w="607" w:type="dxa"/>
            <w:shd w:val="clear" w:color="auto" w:fill="auto"/>
            <w:noWrap/>
            <w:vAlign w:val="bottom"/>
          </w:tcPr>
          <w:p w:rsidR="001707D4" w:rsidRPr="000168D4" w:rsidDel="00C81D61" w:rsidRDefault="001707D4" w:rsidP="009652F9">
            <w:pPr>
              <w:pStyle w:val="Tablebody-centered"/>
              <w:rPr>
                <w:del w:id="56764" w:author="Diana Machado" w:date="2019-04-05T18:40:00Z"/>
                <w:lang w:val="en-PH" w:eastAsia="en-PH"/>
              </w:rPr>
            </w:pPr>
            <w:del w:id="56765" w:author="Diana Machado" w:date="2019-04-05T18:40:00Z">
              <w:r w:rsidRPr="000168D4" w:rsidDel="00C81D61">
                <w:rPr>
                  <w:lang w:val="en-PH" w:eastAsia="en-PH"/>
                </w:rPr>
                <w:delText>7.205</w:delText>
              </w:r>
            </w:del>
          </w:p>
        </w:tc>
        <w:tc>
          <w:tcPr>
            <w:tcW w:w="607" w:type="dxa"/>
            <w:shd w:val="clear" w:color="auto" w:fill="auto"/>
            <w:noWrap/>
            <w:vAlign w:val="bottom"/>
          </w:tcPr>
          <w:p w:rsidR="001707D4" w:rsidRPr="000168D4" w:rsidDel="00C81D61" w:rsidRDefault="001707D4" w:rsidP="009652F9">
            <w:pPr>
              <w:pStyle w:val="Tablebody-centered"/>
              <w:rPr>
                <w:del w:id="56766" w:author="Diana Machado" w:date="2019-04-05T18:40:00Z"/>
                <w:lang w:val="en-PH" w:eastAsia="en-PH"/>
              </w:rPr>
            </w:pPr>
            <w:del w:id="56767" w:author="Diana Machado" w:date="2019-04-05T18:40:00Z">
              <w:r w:rsidRPr="000168D4" w:rsidDel="00C81D61">
                <w:rPr>
                  <w:lang w:val="en-PH" w:eastAsia="en-PH"/>
                </w:rPr>
                <w:delText>6.446</w:delText>
              </w:r>
            </w:del>
          </w:p>
        </w:tc>
        <w:tc>
          <w:tcPr>
            <w:tcW w:w="607" w:type="dxa"/>
            <w:shd w:val="clear" w:color="auto" w:fill="auto"/>
            <w:noWrap/>
            <w:vAlign w:val="bottom"/>
          </w:tcPr>
          <w:p w:rsidR="001707D4" w:rsidRPr="000168D4" w:rsidDel="00C81D61" w:rsidRDefault="001707D4" w:rsidP="009652F9">
            <w:pPr>
              <w:pStyle w:val="Tablebody-centered"/>
              <w:rPr>
                <w:del w:id="56768" w:author="Diana Machado" w:date="2019-04-05T18:40:00Z"/>
                <w:lang w:val="en-PH" w:eastAsia="en-PH"/>
              </w:rPr>
            </w:pPr>
            <w:del w:id="56769" w:author="Diana Machado" w:date="2019-04-05T18:40:00Z">
              <w:r w:rsidRPr="000168D4" w:rsidDel="00C81D61">
                <w:rPr>
                  <w:lang w:val="en-PH" w:eastAsia="en-PH"/>
                </w:rPr>
                <w:delText>4.650</w:delText>
              </w:r>
            </w:del>
          </w:p>
        </w:tc>
        <w:tc>
          <w:tcPr>
            <w:tcW w:w="607" w:type="dxa"/>
            <w:shd w:val="clear" w:color="auto" w:fill="auto"/>
            <w:noWrap/>
            <w:vAlign w:val="bottom"/>
          </w:tcPr>
          <w:p w:rsidR="001707D4" w:rsidRPr="000168D4" w:rsidDel="00C81D61" w:rsidRDefault="001707D4" w:rsidP="009652F9">
            <w:pPr>
              <w:pStyle w:val="Tablebody-centered"/>
              <w:rPr>
                <w:del w:id="56770" w:author="Diana Machado" w:date="2019-04-05T18:40:00Z"/>
                <w:lang w:val="en-PH" w:eastAsia="en-PH"/>
              </w:rPr>
            </w:pPr>
            <w:del w:id="56771" w:author="Diana Machado" w:date="2019-04-05T18:40:00Z">
              <w:r w:rsidRPr="000168D4" w:rsidDel="00C81D61">
                <w:rPr>
                  <w:lang w:val="en-PH" w:eastAsia="en-PH"/>
                </w:rPr>
                <w:delText>3.196</w:delText>
              </w:r>
            </w:del>
          </w:p>
        </w:tc>
        <w:tc>
          <w:tcPr>
            <w:tcW w:w="715" w:type="dxa"/>
            <w:shd w:val="clear" w:color="auto" w:fill="auto"/>
            <w:noWrap/>
            <w:vAlign w:val="bottom"/>
          </w:tcPr>
          <w:p w:rsidR="001707D4" w:rsidRPr="000168D4" w:rsidDel="00C81D61" w:rsidRDefault="001707D4" w:rsidP="009652F9">
            <w:pPr>
              <w:pStyle w:val="Tablebody-centered"/>
              <w:rPr>
                <w:del w:id="56772" w:author="Diana Machado" w:date="2019-04-05T18:40:00Z"/>
                <w:lang w:val="en-PH" w:eastAsia="en-PH"/>
              </w:rPr>
            </w:pPr>
            <w:del w:id="5677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774" w:author="Diana Machado" w:date="2019-04-05T18:40:00Z"/>
                <w:lang w:val="en-PH" w:eastAsia="en-PH"/>
              </w:rPr>
            </w:pPr>
            <w:del w:id="56775" w:author="Diana Machado" w:date="2019-04-05T18:40:00Z">
              <w:r w:rsidRPr="000168D4" w:rsidDel="00C81D61">
                <w:rPr>
                  <w:lang w:val="en-PH" w:eastAsia="en-PH"/>
                </w:rPr>
                <w:delText>0.876</w:delText>
              </w:r>
            </w:del>
          </w:p>
        </w:tc>
        <w:tc>
          <w:tcPr>
            <w:tcW w:w="543" w:type="dxa"/>
            <w:shd w:val="clear" w:color="auto" w:fill="auto"/>
            <w:noWrap/>
            <w:vAlign w:val="bottom"/>
          </w:tcPr>
          <w:p w:rsidR="001707D4" w:rsidRPr="000168D4" w:rsidDel="00C81D61" w:rsidRDefault="001707D4" w:rsidP="009652F9">
            <w:pPr>
              <w:pStyle w:val="Tablebody-centered"/>
              <w:rPr>
                <w:del w:id="56776" w:author="Diana Machado" w:date="2019-04-05T18:40:00Z"/>
                <w:lang w:val="en-PH" w:eastAsia="en-PH"/>
              </w:rPr>
            </w:pPr>
            <w:del w:id="56777" w:author="Diana Machado" w:date="2019-04-05T18:40:00Z">
              <w:r w:rsidRPr="000168D4" w:rsidDel="00C81D61">
                <w:rPr>
                  <w:lang w:val="en-PH" w:eastAsia="en-PH"/>
                </w:rPr>
                <w:delText>0.876</w:delText>
              </w:r>
            </w:del>
          </w:p>
        </w:tc>
        <w:tc>
          <w:tcPr>
            <w:tcW w:w="543" w:type="dxa"/>
            <w:shd w:val="clear" w:color="auto" w:fill="auto"/>
            <w:noWrap/>
            <w:vAlign w:val="bottom"/>
          </w:tcPr>
          <w:p w:rsidR="001707D4" w:rsidRPr="000168D4" w:rsidDel="00C81D61" w:rsidRDefault="001707D4" w:rsidP="009652F9">
            <w:pPr>
              <w:pStyle w:val="Tablebody-centered"/>
              <w:rPr>
                <w:del w:id="56778" w:author="Diana Machado" w:date="2019-04-05T18:40:00Z"/>
                <w:lang w:val="en-PH" w:eastAsia="en-PH"/>
              </w:rPr>
            </w:pPr>
            <w:del w:id="56779" w:author="Diana Machado" w:date="2019-04-05T18:40:00Z">
              <w:r w:rsidRPr="000168D4" w:rsidDel="00C81D61">
                <w:rPr>
                  <w:lang w:val="en-PH" w:eastAsia="en-PH"/>
                </w:rPr>
                <w:delText>0.783</w:delText>
              </w:r>
            </w:del>
          </w:p>
        </w:tc>
        <w:tc>
          <w:tcPr>
            <w:tcW w:w="543" w:type="dxa"/>
            <w:shd w:val="clear" w:color="auto" w:fill="auto"/>
            <w:noWrap/>
            <w:vAlign w:val="bottom"/>
          </w:tcPr>
          <w:p w:rsidR="001707D4" w:rsidRPr="000168D4" w:rsidDel="00C81D61" w:rsidRDefault="001707D4" w:rsidP="009652F9">
            <w:pPr>
              <w:pStyle w:val="Tablebody-centered"/>
              <w:rPr>
                <w:del w:id="56780" w:author="Diana Machado" w:date="2019-04-05T18:40:00Z"/>
                <w:lang w:val="en-PH" w:eastAsia="en-PH"/>
              </w:rPr>
            </w:pPr>
            <w:del w:id="56781" w:author="Diana Machado" w:date="2019-04-05T18:40:00Z">
              <w:r w:rsidRPr="000168D4" w:rsidDel="00C81D61">
                <w:rPr>
                  <w:lang w:val="en-PH" w:eastAsia="en-PH"/>
                </w:rPr>
                <w:delText>0.565</w:delText>
              </w:r>
            </w:del>
          </w:p>
        </w:tc>
        <w:tc>
          <w:tcPr>
            <w:tcW w:w="543" w:type="dxa"/>
            <w:shd w:val="clear" w:color="auto" w:fill="auto"/>
            <w:noWrap/>
            <w:vAlign w:val="bottom"/>
          </w:tcPr>
          <w:p w:rsidR="001707D4" w:rsidRPr="000168D4" w:rsidDel="00C81D61" w:rsidRDefault="001707D4" w:rsidP="009652F9">
            <w:pPr>
              <w:pStyle w:val="Tablebody-centered"/>
              <w:rPr>
                <w:del w:id="56782" w:author="Diana Machado" w:date="2019-04-05T18:40:00Z"/>
                <w:lang w:val="en-PH" w:eastAsia="en-PH"/>
              </w:rPr>
            </w:pPr>
            <w:del w:id="56783" w:author="Diana Machado" w:date="2019-04-05T18:40:00Z">
              <w:r w:rsidRPr="000168D4" w:rsidDel="00C81D61">
                <w:rPr>
                  <w:lang w:val="en-PH" w:eastAsia="en-PH"/>
                </w:rPr>
                <w:delText>0.388</w:delText>
              </w:r>
            </w:del>
          </w:p>
        </w:tc>
      </w:tr>
      <w:tr w:rsidR="001707D4" w:rsidRPr="0041013B" w:rsidDel="00C81D61" w:rsidTr="001707D4">
        <w:trPr>
          <w:trHeight w:val="198"/>
          <w:del w:id="56784" w:author="Diana Machado" w:date="2019-04-05T18:40:00Z"/>
        </w:trPr>
        <w:tc>
          <w:tcPr>
            <w:tcW w:w="1032" w:type="dxa"/>
            <w:vMerge/>
            <w:vAlign w:val="center"/>
          </w:tcPr>
          <w:p w:rsidR="001707D4" w:rsidRPr="000168D4" w:rsidDel="00C81D61" w:rsidRDefault="001707D4" w:rsidP="009652F9">
            <w:pPr>
              <w:pStyle w:val="Tablebody-centered"/>
              <w:rPr>
                <w:del w:id="5678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786" w:author="Diana Machado" w:date="2019-04-05T18:40:00Z"/>
                <w:lang w:val="en-PH" w:eastAsia="en-PH"/>
              </w:rPr>
            </w:pPr>
            <w:del w:id="56787" w:author="Diana Machado" w:date="2019-04-05T18:40:00Z">
              <w:r w:rsidRPr="000168D4" w:rsidDel="00C81D61">
                <w:rPr>
                  <w:lang w:val="en-PH" w:eastAsia="en-PH"/>
                </w:rPr>
                <w:delText>31</w:delText>
              </w:r>
            </w:del>
          </w:p>
        </w:tc>
        <w:tc>
          <w:tcPr>
            <w:tcW w:w="1253" w:type="dxa"/>
            <w:shd w:val="clear" w:color="auto" w:fill="auto"/>
            <w:noWrap/>
            <w:vAlign w:val="bottom"/>
          </w:tcPr>
          <w:p w:rsidR="001707D4" w:rsidRPr="000168D4" w:rsidDel="00C81D61" w:rsidRDefault="001707D4" w:rsidP="009652F9">
            <w:pPr>
              <w:pStyle w:val="Tablebody-centered"/>
              <w:rPr>
                <w:del w:id="56788" w:author="Diana Machado" w:date="2019-04-05T18:40:00Z"/>
                <w:lang w:val="en-PH" w:eastAsia="en-PH"/>
              </w:rPr>
            </w:pPr>
            <w:del w:id="56789" w:author="Diana Machado" w:date="2019-04-05T18:40:00Z">
              <w:r w:rsidRPr="000168D4" w:rsidDel="00C81D61">
                <w:rPr>
                  <w:lang w:val="en-PH" w:eastAsia="en-PH"/>
                </w:rPr>
                <w:delText>OSCEOLA</w:delText>
              </w:r>
            </w:del>
          </w:p>
        </w:tc>
        <w:tc>
          <w:tcPr>
            <w:tcW w:w="709" w:type="dxa"/>
            <w:shd w:val="clear" w:color="auto" w:fill="auto"/>
            <w:noWrap/>
            <w:vAlign w:val="bottom"/>
          </w:tcPr>
          <w:p w:rsidR="001707D4" w:rsidRPr="000168D4" w:rsidDel="00C81D61" w:rsidRDefault="001707D4" w:rsidP="009652F9">
            <w:pPr>
              <w:pStyle w:val="Tablebody-centered"/>
              <w:rPr>
                <w:del w:id="56790" w:author="Diana Machado" w:date="2019-04-05T18:40:00Z"/>
                <w:lang w:val="en-PH" w:eastAsia="en-PH"/>
              </w:rPr>
            </w:pPr>
            <w:del w:id="56791" w:author="Diana Machado" w:date="2019-04-05T18:40:00Z">
              <w:r w:rsidRPr="000168D4" w:rsidDel="00C81D61">
                <w:rPr>
                  <w:lang w:val="en-PH" w:eastAsia="en-PH"/>
                </w:rPr>
                <w:delText>12.562</w:delText>
              </w:r>
            </w:del>
          </w:p>
        </w:tc>
        <w:tc>
          <w:tcPr>
            <w:tcW w:w="607" w:type="dxa"/>
            <w:shd w:val="clear" w:color="auto" w:fill="auto"/>
            <w:noWrap/>
            <w:vAlign w:val="bottom"/>
          </w:tcPr>
          <w:p w:rsidR="001707D4" w:rsidRPr="000168D4" w:rsidDel="00C81D61" w:rsidRDefault="001707D4" w:rsidP="009652F9">
            <w:pPr>
              <w:pStyle w:val="Tablebody-centered"/>
              <w:rPr>
                <w:del w:id="56792" w:author="Diana Machado" w:date="2019-04-05T18:40:00Z"/>
                <w:lang w:val="en-PH" w:eastAsia="en-PH"/>
              </w:rPr>
            </w:pPr>
            <w:del w:id="56793" w:author="Diana Machado" w:date="2019-04-05T18:40:00Z">
              <w:r w:rsidRPr="000168D4" w:rsidDel="00C81D61">
                <w:rPr>
                  <w:lang w:val="en-PH" w:eastAsia="en-PH"/>
                </w:rPr>
                <w:delText>11.355</w:delText>
              </w:r>
            </w:del>
          </w:p>
        </w:tc>
        <w:tc>
          <w:tcPr>
            <w:tcW w:w="607" w:type="dxa"/>
            <w:shd w:val="clear" w:color="auto" w:fill="auto"/>
            <w:noWrap/>
            <w:vAlign w:val="bottom"/>
          </w:tcPr>
          <w:p w:rsidR="001707D4" w:rsidRPr="000168D4" w:rsidDel="00C81D61" w:rsidRDefault="001707D4" w:rsidP="009652F9">
            <w:pPr>
              <w:pStyle w:val="Tablebody-centered"/>
              <w:rPr>
                <w:del w:id="56794" w:author="Diana Machado" w:date="2019-04-05T18:40:00Z"/>
                <w:lang w:val="en-PH" w:eastAsia="en-PH"/>
              </w:rPr>
            </w:pPr>
            <w:del w:id="56795" w:author="Diana Machado" w:date="2019-04-05T18:40:00Z">
              <w:r w:rsidRPr="000168D4" w:rsidDel="00C81D61">
                <w:rPr>
                  <w:lang w:val="en-PH" w:eastAsia="en-PH"/>
                </w:rPr>
                <w:delText>11.355</w:delText>
              </w:r>
            </w:del>
          </w:p>
        </w:tc>
        <w:tc>
          <w:tcPr>
            <w:tcW w:w="607" w:type="dxa"/>
            <w:shd w:val="clear" w:color="auto" w:fill="auto"/>
            <w:noWrap/>
            <w:vAlign w:val="bottom"/>
          </w:tcPr>
          <w:p w:rsidR="001707D4" w:rsidRPr="000168D4" w:rsidDel="00C81D61" w:rsidRDefault="001707D4" w:rsidP="009652F9">
            <w:pPr>
              <w:pStyle w:val="Tablebody-centered"/>
              <w:rPr>
                <w:del w:id="56796" w:author="Diana Machado" w:date="2019-04-05T18:40:00Z"/>
                <w:lang w:val="en-PH" w:eastAsia="en-PH"/>
              </w:rPr>
            </w:pPr>
            <w:del w:id="56797" w:author="Diana Machado" w:date="2019-04-05T18:40:00Z">
              <w:r w:rsidRPr="000168D4" w:rsidDel="00C81D61">
                <w:rPr>
                  <w:lang w:val="en-PH" w:eastAsia="en-PH"/>
                </w:rPr>
                <w:delText>10.441</w:delText>
              </w:r>
            </w:del>
          </w:p>
        </w:tc>
        <w:tc>
          <w:tcPr>
            <w:tcW w:w="607" w:type="dxa"/>
            <w:shd w:val="clear" w:color="auto" w:fill="auto"/>
            <w:noWrap/>
            <w:vAlign w:val="bottom"/>
          </w:tcPr>
          <w:p w:rsidR="001707D4" w:rsidRPr="000168D4" w:rsidDel="00C81D61" w:rsidRDefault="001707D4" w:rsidP="009652F9">
            <w:pPr>
              <w:pStyle w:val="Tablebody-centered"/>
              <w:rPr>
                <w:del w:id="56798" w:author="Diana Machado" w:date="2019-04-05T18:40:00Z"/>
                <w:lang w:val="en-PH" w:eastAsia="en-PH"/>
              </w:rPr>
            </w:pPr>
            <w:del w:id="56799" w:author="Diana Machado" w:date="2019-04-05T18:40:00Z">
              <w:r w:rsidRPr="000168D4" w:rsidDel="00C81D61">
                <w:rPr>
                  <w:lang w:val="en-PH" w:eastAsia="en-PH"/>
                </w:rPr>
                <w:delText>8.247</w:delText>
              </w:r>
            </w:del>
          </w:p>
        </w:tc>
        <w:tc>
          <w:tcPr>
            <w:tcW w:w="607" w:type="dxa"/>
            <w:shd w:val="clear" w:color="auto" w:fill="auto"/>
            <w:noWrap/>
            <w:vAlign w:val="bottom"/>
          </w:tcPr>
          <w:p w:rsidR="001707D4" w:rsidRPr="000168D4" w:rsidDel="00C81D61" w:rsidRDefault="001707D4" w:rsidP="009652F9">
            <w:pPr>
              <w:pStyle w:val="Tablebody-centered"/>
              <w:rPr>
                <w:del w:id="56800" w:author="Diana Machado" w:date="2019-04-05T18:40:00Z"/>
                <w:lang w:val="en-PH" w:eastAsia="en-PH"/>
              </w:rPr>
            </w:pPr>
            <w:del w:id="56801" w:author="Diana Machado" w:date="2019-04-05T18:40:00Z">
              <w:r w:rsidRPr="000168D4" w:rsidDel="00C81D61">
                <w:rPr>
                  <w:lang w:val="en-PH" w:eastAsia="en-PH"/>
                </w:rPr>
                <w:delText>6.326</w:delText>
              </w:r>
            </w:del>
          </w:p>
        </w:tc>
        <w:tc>
          <w:tcPr>
            <w:tcW w:w="715" w:type="dxa"/>
            <w:shd w:val="clear" w:color="auto" w:fill="auto"/>
            <w:noWrap/>
            <w:vAlign w:val="bottom"/>
          </w:tcPr>
          <w:p w:rsidR="001707D4" w:rsidRPr="000168D4" w:rsidDel="00C81D61" w:rsidRDefault="001707D4" w:rsidP="009652F9">
            <w:pPr>
              <w:pStyle w:val="Tablebody-centered"/>
              <w:rPr>
                <w:del w:id="56802" w:author="Diana Machado" w:date="2019-04-05T18:40:00Z"/>
                <w:lang w:val="en-PH" w:eastAsia="en-PH"/>
              </w:rPr>
            </w:pPr>
            <w:del w:id="5680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804" w:author="Diana Machado" w:date="2019-04-05T18:40:00Z"/>
                <w:lang w:val="en-PH" w:eastAsia="en-PH"/>
              </w:rPr>
            </w:pPr>
            <w:del w:id="56805" w:author="Diana Machado" w:date="2019-04-05T18:40:00Z">
              <w:r w:rsidRPr="000168D4" w:rsidDel="00C81D61">
                <w:rPr>
                  <w:lang w:val="en-PH" w:eastAsia="en-PH"/>
                </w:rPr>
                <w:delText>0.904</w:delText>
              </w:r>
            </w:del>
          </w:p>
        </w:tc>
        <w:tc>
          <w:tcPr>
            <w:tcW w:w="543" w:type="dxa"/>
            <w:shd w:val="clear" w:color="auto" w:fill="auto"/>
            <w:noWrap/>
            <w:vAlign w:val="bottom"/>
          </w:tcPr>
          <w:p w:rsidR="001707D4" w:rsidRPr="000168D4" w:rsidDel="00C81D61" w:rsidRDefault="001707D4" w:rsidP="009652F9">
            <w:pPr>
              <w:pStyle w:val="Tablebody-centered"/>
              <w:rPr>
                <w:del w:id="56806" w:author="Diana Machado" w:date="2019-04-05T18:40:00Z"/>
                <w:lang w:val="en-PH" w:eastAsia="en-PH"/>
              </w:rPr>
            </w:pPr>
            <w:del w:id="56807" w:author="Diana Machado" w:date="2019-04-05T18:40:00Z">
              <w:r w:rsidRPr="000168D4" w:rsidDel="00C81D61">
                <w:rPr>
                  <w:lang w:val="en-PH" w:eastAsia="en-PH"/>
                </w:rPr>
                <w:delText>0.904</w:delText>
              </w:r>
            </w:del>
          </w:p>
        </w:tc>
        <w:tc>
          <w:tcPr>
            <w:tcW w:w="543" w:type="dxa"/>
            <w:shd w:val="clear" w:color="auto" w:fill="auto"/>
            <w:noWrap/>
            <w:vAlign w:val="bottom"/>
          </w:tcPr>
          <w:p w:rsidR="001707D4" w:rsidRPr="000168D4" w:rsidDel="00C81D61" w:rsidRDefault="001707D4" w:rsidP="009652F9">
            <w:pPr>
              <w:pStyle w:val="Tablebody-centered"/>
              <w:rPr>
                <w:del w:id="56808" w:author="Diana Machado" w:date="2019-04-05T18:40:00Z"/>
                <w:lang w:val="en-PH" w:eastAsia="en-PH"/>
              </w:rPr>
            </w:pPr>
            <w:del w:id="56809" w:author="Diana Machado" w:date="2019-04-05T18:40:00Z">
              <w:r w:rsidRPr="000168D4" w:rsidDel="00C81D61">
                <w:rPr>
                  <w:lang w:val="en-PH" w:eastAsia="en-PH"/>
                </w:rPr>
                <w:delText>0.831</w:delText>
              </w:r>
            </w:del>
          </w:p>
        </w:tc>
        <w:tc>
          <w:tcPr>
            <w:tcW w:w="543" w:type="dxa"/>
            <w:shd w:val="clear" w:color="auto" w:fill="auto"/>
            <w:noWrap/>
            <w:vAlign w:val="bottom"/>
          </w:tcPr>
          <w:p w:rsidR="001707D4" w:rsidRPr="000168D4" w:rsidDel="00C81D61" w:rsidRDefault="001707D4" w:rsidP="009652F9">
            <w:pPr>
              <w:pStyle w:val="Tablebody-centered"/>
              <w:rPr>
                <w:del w:id="56810" w:author="Diana Machado" w:date="2019-04-05T18:40:00Z"/>
                <w:lang w:val="en-PH" w:eastAsia="en-PH"/>
              </w:rPr>
            </w:pPr>
            <w:del w:id="56811" w:author="Diana Machado" w:date="2019-04-05T18:40:00Z">
              <w:r w:rsidRPr="000168D4" w:rsidDel="00C81D61">
                <w:rPr>
                  <w:lang w:val="en-PH" w:eastAsia="en-PH"/>
                </w:rPr>
                <w:delText>0.657</w:delText>
              </w:r>
            </w:del>
          </w:p>
        </w:tc>
        <w:tc>
          <w:tcPr>
            <w:tcW w:w="543" w:type="dxa"/>
            <w:shd w:val="clear" w:color="auto" w:fill="auto"/>
            <w:noWrap/>
            <w:vAlign w:val="bottom"/>
          </w:tcPr>
          <w:p w:rsidR="001707D4" w:rsidRPr="000168D4" w:rsidDel="00C81D61" w:rsidRDefault="001707D4" w:rsidP="009652F9">
            <w:pPr>
              <w:pStyle w:val="Tablebody-centered"/>
              <w:rPr>
                <w:del w:id="56812" w:author="Diana Machado" w:date="2019-04-05T18:40:00Z"/>
                <w:lang w:val="en-PH" w:eastAsia="en-PH"/>
              </w:rPr>
            </w:pPr>
            <w:del w:id="56813" w:author="Diana Machado" w:date="2019-04-05T18:40:00Z">
              <w:r w:rsidRPr="000168D4" w:rsidDel="00C81D61">
                <w:rPr>
                  <w:lang w:val="en-PH" w:eastAsia="en-PH"/>
                </w:rPr>
                <w:delText>0.504</w:delText>
              </w:r>
            </w:del>
          </w:p>
        </w:tc>
      </w:tr>
      <w:tr w:rsidR="001707D4" w:rsidRPr="0041013B" w:rsidDel="00C81D61" w:rsidTr="001707D4">
        <w:trPr>
          <w:trHeight w:val="198"/>
          <w:del w:id="56814" w:author="Diana Machado" w:date="2019-04-05T18:40:00Z"/>
        </w:trPr>
        <w:tc>
          <w:tcPr>
            <w:tcW w:w="1032" w:type="dxa"/>
            <w:vMerge/>
            <w:vAlign w:val="center"/>
          </w:tcPr>
          <w:p w:rsidR="001707D4" w:rsidRPr="000168D4" w:rsidDel="00C81D61" w:rsidRDefault="001707D4" w:rsidP="009652F9">
            <w:pPr>
              <w:pStyle w:val="Tablebody-centered"/>
              <w:rPr>
                <w:del w:id="5681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816" w:author="Diana Machado" w:date="2019-04-05T18:40:00Z"/>
                <w:lang w:val="en-PH" w:eastAsia="en-PH"/>
              </w:rPr>
            </w:pPr>
            <w:del w:id="56817" w:author="Diana Machado" w:date="2019-04-05T18:40:00Z">
              <w:r w:rsidRPr="000168D4" w:rsidDel="00C81D61">
                <w:rPr>
                  <w:lang w:val="en-PH" w:eastAsia="en-PH"/>
                </w:rPr>
                <w:delText>32</w:delText>
              </w:r>
            </w:del>
          </w:p>
        </w:tc>
        <w:tc>
          <w:tcPr>
            <w:tcW w:w="1253" w:type="dxa"/>
            <w:shd w:val="clear" w:color="auto" w:fill="auto"/>
            <w:noWrap/>
            <w:vAlign w:val="bottom"/>
          </w:tcPr>
          <w:p w:rsidR="001707D4" w:rsidRPr="000168D4" w:rsidDel="00C81D61" w:rsidRDefault="001707D4" w:rsidP="009652F9">
            <w:pPr>
              <w:pStyle w:val="Tablebody-centered"/>
              <w:rPr>
                <w:del w:id="56818" w:author="Diana Machado" w:date="2019-04-05T18:40:00Z"/>
                <w:lang w:val="en-PH" w:eastAsia="en-PH"/>
              </w:rPr>
            </w:pPr>
            <w:del w:id="56819" w:author="Diana Machado" w:date="2019-04-05T18:40:00Z">
              <w:r w:rsidRPr="000168D4" w:rsidDel="00C81D61">
                <w:rPr>
                  <w:lang w:val="en-PH" w:eastAsia="en-PH"/>
                </w:rPr>
                <w:delText>PALM BEACH</w:delText>
              </w:r>
            </w:del>
          </w:p>
        </w:tc>
        <w:tc>
          <w:tcPr>
            <w:tcW w:w="709" w:type="dxa"/>
            <w:shd w:val="clear" w:color="auto" w:fill="auto"/>
            <w:noWrap/>
            <w:vAlign w:val="bottom"/>
          </w:tcPr>
          <w:p w:rsidR="001707D4" w:rsidRPr="000168D4" w:rsidDel="00C81D61" w:rsidRDefault="001707D4" w:rsidP="009652F9">
            <w:pPr>
              <w:pStyle w:val="Tablebody-centered"/>
              <w:rPr>
                <w:del w:id="56820" w:author="Diana Machado" w:date="2019-04-05T18:40:00Z"/>
                <w:lang w:val="en-PH" w:eastAsia="en-PH"/>
              </w:rPr>
            </w:pPr>
            <w:del w:id="56821" w:author="Diana Machado" w:date="2019-04-05T18:40:00Z">
              <w:r w:rsidRPr="000168D4" w:rsidDel="00C81D61">
                <w:rPr>
                  <w:lang w:val="en-PH" w:eastAsia="en-PH"/>
                </w:rPr>
                <w:delText>25.041</w:delText>
              </w:r>
            </w:del>
          </w:p>
        </w:tc>
        <w:tc>
          <w:tcPr>
            <w:tcW w:w="607" w:type="dxa"/>
            <w:shd w:val="clear" w:color="auto" w:fill="auto"/>
            <w:noWrap/>
            <w:vAlign w:val="bottom"/>
          </w:tcPr>
          <w:p w:rsidR="001707D4" w:rsidRPr="000168D4" w:rsidDel="00C81D61" w:rsidRDefault="001707D4" w:rsidP="009652F9">
            <w:pPr>
              <w:pStyle w:val="Tablebody-centered"/>
              <w:rPr>
                <w:del w:id="56822" w:author="Diana Machado" w:date="2019-04-05T18:40:00Z"/>
                <w:lang w:val="en-PH" w:eastAsia="en-PH"/>
              </w:rPr>
            </w:pPr>
            <w:del w:id="56823" w:author="Diana Machado" w:date="2019-04-05T18:40:00Z">
              <w:r w:rsidRPr="000168D4" w:rsidDel="00C81D61">
                <w:rPr>
                  <w:lang w:val="en-PH" w:eastAsia="en-PH"/>
                </w:rPr>
                <w:delText>23.393</w:delText>
              </w:r>
            </w:del>
          </w:p>
        </w:tc>
        <w:tc>
          <w:tcPr>
            <w:tcW w:w="607" w:type="dxa"/>
            <w:shd w:val="clear" w:color="auto" w:fill="auto"/>
            <w:noWrap/>
            <w:vAlign w:val="bottom"/>
          </w:tcPr>
          <w:p w:rsidR="001707D4" w:rsidRPr="000168D4" w:rsidDel="00C81D61" w:rsidRDefault="001707D4" w:rsidP="009652F9">
            <w:pPr>
              <w:pStyle w:val="Tablebody-centered"/>
              <w:rPr>
                <w:del w:id="56824" w:author="Diana Machado" w:date="2019-04-05T18:40:00Z"/>
                <w:lang w:val="en-PH" w:eastAsia="en-PH"/>
              </w:rPr>
            </w:pPr>
            <w:del w:id="56825" w:author="Diana Machado" w:date="2019-04-05T18:40:00Z">
              <w:r w:rsidRPr="000168D4" w:rsidDel="00C81D61">
                <w:rPr>
                  <w:lang w:val="en-PH" w:eastAsia="en-PH"/>
                </w:rPr>
                <w:delText>23.393</w:delText>
              </w:r>
            </w:del>
          </w:p>
        </w:tc>
        <w:tc>
          <w:tcPr>
            <w:tcW w:w="607" w:type="dxa"/>
            <w:shd w:val="clear" w:color="auto" w:fill="auto"/>
            <w:noWrap/>
            <w:vAlign w:val="bottom"/>
          </w:tcPr>
          <w:p w:rsidR="001707D4" w:rsidRPr="000168D4" w:rsidDel="00C81D61" w:rsidRDefault="001707D4" w:rsidP="009652F9">
            <w:pPr>
              <w:pStyle w:val="Tablebody-centered"/>
              <w:rPr>
                <w:del w:id="56826" w:author="Diana Machado" w:date="2019-04-05T18:40:00Z"/>
                <w:lang w:val="en-PH" w:eastAsia="en-PH"/>
              </w:rPr>
            </w:pPr>
            <w:del w:id="56827" w:author="Diana Machado" w:date="2019-04-05T18:40:00Z">
              <w:r w:rsidRPr="000168D4" w:rsidDel="00C81D61">
                <w:rPr>
                  <w:lang w:val="en-PH" w:eastAsia="en-PH"/>
                </w:rPr>
                <w:delText>22.059</w:delText>
              </w:r>
            </w:del>
          </w:p>
        </w:tc>
        <w:tc>
          <w:tcPr>
            <w:tcW w:w="607" w:type="dxa"/>
            <w:shd w:val="clear" w:color="auto" w:fill="auto"/>
            <w:noWrap/>
            <w:vAlign w:val="bottom"/>
          </w:tcPr>
          <w:p w:rsidR="001707D4" w:rsidRPr="000168D4" w:rsidDel="00C81D61" w:rsidRDefault="001707D4" w:rsidP="009652F9">
            <w:pPr>
              <w:pStyle w:val="Tablebody-centered"/>
              <w:rPr>
                <w:del w:id="56828" w:author="Diana Machado" w:date="2019-04-05T18:40:00Z"/>
                <w:lang w:val="en-PH" w:eastAsia="en-PH"/>
              </w:rPr>
            </w:pPr>
            <w:del w:id="56829" w:author="Diana Machado" w:date="2019-04-05T18:40:00Z">
              <w:r w:rsidRPr="000168D4" w:rsidDel="00C81D61">
                <w:rPr>
                  <w:lang w:val="en-PH" w:eastAsia="en-PH"/>
                </w:rPr>
                <w:delText>18.755</w:delText>
              </w:r>
            </w:del>
          </w:p>
        </w:tc>
        <w:tc>
          <w:tcPr>
            <w:tcW w:w="607" w:type="dxa"/>
            <w:shd w:val="clear" w:color="auto" w:fill="auto"/>
            <w:noWrap/>
            <w:vAlign w:val="bottom"/>
          </w:tcPr>
          <w:p w:rsidR="001707D4" w:rsidRPr="000168D4" w:rsidDel="00C81D61" w:rsidRDefault="001707D4" w:rsidP="009652F9">
            <w:pPr>
              <w:pStyle w:val="Tablebody-centered"/>
              <w:rPr>
                <w:del w:id="56830" w:author="Diana Machado" w:date="2019-04-05T18:40:00Z"/>
                <w:lang w:val="en-PH" w:eastAsia="en-PH"/>
              </w:rPr>
            </w:pPr>
            <w:del w:id="56831" w:author="Diana Machado" w:date="2019-04-05T18:40:00Z">
              <w:r w:rsidRPr="000168D4" w:rsidDel="00C81D61">
                <w:rPr>
                  <w:lang w:val="en-PH" w:eastAsia="en-PH"/>
                </w:rPr>
                <w:delText>15.548</w:delText>
              </w:r>
            </w:del>
          </w:p>
        </w:tc>
        <w:tc>
          <w:tcPr>
            <w:tcW w:w="715" w:type="dxa"/>
            <w:shd w:val="clear" w:color="auto" w:fill="auto"/>
            <w:noWrap/>
            <w:vAlign w:val="bottom"/>
          </w:tcPr>
          <w:p w:rsidR="001707D4" w:rsidRPr="000168D4" w:rsidDel="00C81D61" w:rsidRDefault="001707D4" w:rsidP="009652F9">
            <w:pPr>
              <w:pStyle w:val="Tablebody-centered"/>
              <w:rPr>
                <w:del w:id="56832" w:author="Diana Machado" w:date="2019-04-05T18:40:00Z"/>
                <w:lang w:val="en-PH" w:eastAsia="en-PH"/>
              </w:rPr>
            </w:pPr>
            <w:del w:id="5683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834" w:author="Diana Machado" w:date="2019-04-05T18:40:00Z"/>
                <w:lang w:val="en-PH" w:eastAsia="en-PH"/>
              </w:rPr>
            </w:pPr>
            <w:del w:id="56835" w:author="Diana Machado" w:date="2019-04-05T18:40:00Z">
              <w:r w:rsidRPr="000168D4" w:rsidDel="00C81D61">
                <w:rPr>
                  <w:lang w:val="en-PH" w:eastAsia="en-PH"/>
                </w:rPr>
                <w:delText>0.934</w:delText>
              </w:r>
            </w:del>
          </w:p>
        </w:tc>
        <w:tc>
          <w:tcPr>
            <w:tcW w:w="543" w:type="dxa"/>
            <w:shd w:val="clear" w:color="auto" w:fill="auto"/>
            <w:noWrap/>
            <w:vAlign w:val="bottom"/>
          </w:tcPr>
          <w:p w:rsidR="001707D4" w:rsidRPr="000168D4" w:rsidDel="00C81D61" w:rsidRDefault="001707D4" w:rsidP="009652F9">
            <w:pPr>
              <w:pStyle w:val="Tablebody-centered"/>
              <w:rPr>
                <w:del w:id="56836" w:author="Diana Machado" w:date="2019-04-05T18:40:00Z"/>
                <w:lang w:val="en-PH" w:eastAsia="en-PH"/>
              </w:rPr>
            </w:pPr>
            <w:del w:id="56837" w:author="Diana Machado" w:date="2019-04-05T18:40:00Z">
              <w:r w:rsidRPr="000168D4" w:rsidDel="00C81D61">
                <w:rPr>
                  <w:lang w:val="en-PH" w:eastAsia="en-PH"/>
                </w:rPr>
                <w:delText>0.934</w:delText>
              </w:r>
            </w:del>
          </w:p>
        </w:tc>
        <w:tc>
          <w:tcPr>
            <w:tcW w:w="543" w:type="dxa"/>
            <w:shd w:val="clear" w:color="auto" w:fill="auto"/>
            <w:noWrap/>
            <w:vAlign w:val="bottom"/>
          </w:tcPr>
          <w:p w:rsidR="001707D4" w:rsidRPr="000168D4" w:rsidDel="00C81D61" w:rsidRDefault="001707D4" w:rsidP="009652F9">
            <w:pPr>
              <w:pStyle w:val="Tablebody-centered"/>
              <w:rPr>
                <w:del w:id="56838" w:author="Diana Machado" w:date="2019-04-05T18:40:00Z"/>
                <w:lang w:val="en-PH" w:eastAsia="en-PH"/>
              </w:rPr>
            </w:pPr>
            <w:del w:id="56839" w:author="Diana Machado" w:date="2019-04-05T18:40:00Z">
              <w:r w:rsidRPr="000168D4" w:rsidDel="00C81D61">
                <w:rPr>
                  <w:lang w:val="en-PH" w:eastAsia="en-PH"/>
                </w:rPr>
                <w:delText>0.881</w:delText>
              </w:r>
            </w:del>
          </w:p>
        </w:tc>
        <w:tc>
          <w:tcPr>
            <w:tcW w:w="543" w:type="dxa"/>
            <w:shd w:val="clear" w:color="auto" w:fill="auto"/>
            <w:noWrap/>
            <w:vAlign w:val="bottom"/>
          </w:tcPr>
          <w:p w:rsidR="001707D4" w:rsidRPr="000168D4" w:rsidDel="00C81D61" w:rsidRDefault="001707D4" w:rsidP="009652F9">
            <w:pPr>
              <w:pStyle w:val="Tablebody-centered"/>
              <w:rPr>
                <w:del w:id="56840" w:author="Diana Machado" w:date="2019-04-05T18:40:00Z"/>
                <w:lang w:val="en-PH" w:eastAsia="en-PH"/>
              </w:rPr>
            </w:pPr>
            <w:del w:id="56841" w:author="Diana Machado" w:date="2019-04-05T18:40:00Z">
              <w:r w:rsidRPr="000168D4" w:rsidDel="00C81D61">
                <w:rPr>
                  <w:lang w:val="en-PH" w:eastAsia="en-PH"/>
                </w:rPr>
                <w:delText>0.749</w:delText>
              </w:r>
            </w:del>
          </w:p>
        </w:tc>
        <w:tc>
          <w:tcPr>
            <w:tcW w:w="543" w:type="dxa"/>
            <w:shd w:val="clear" w:color="auto" w:fill="auto"/>
            <w:noWrap/>
            <w:vAlign w:val="bottom"/>
          </w:tcPr>
          <w:p w:rsidR="001707D4" w:rsidRPr="000168D4" w:rsidDel="00C81D61" w:rsidRDefault="001707D4" w:rsidP="009652F9">
            <w:pPr>
              <w:pStyle w:val="Tablebody-centered"/>
              <w:rPr>
                <w:del w:id="56842" w:author="Diana Machado" w:date="2019-04-05T18:40:00Z"/>
                <w:lang w:val="en-PH" w:eastAsia="en-PH"/>
              </w:rPr>
            </w:pPr>
            <w:del w:id="56843" w:author="Diana Machado" w:date="2019-04-05T18:40:00Z">
              <w:r w:rsidRPr="000168D4" w:rsidDel="00C81D61">
                <w:rPr>
                  <w:lang w:val="en-PH" w:eastAsia="en-PH"/>
                </w:rPr>
                <w:delText>0.621</w:delText>
              </w:r>
            </w:del>
          </w:p>
        </w:tc>
      </w:tr>
      <w:tr w:rsidR="001707D4" w:rsidRPr="0041013B" w:rsidDel="00C81D61" w:rsidTr="001707D4">
        <w:trPr>
          <w:trHeight w:val="198"/>
          <w:del w:id="56844" w:author="Diana Machado" w:date="2019-04-05T18:40:00Z"/>
        </w:trPr>
        <w:tc>
          <w:tcPr>
            <w:tcW w:w="1032" w:type="dxa"/>
            <w:vMerge/>
            <w:vAlign w:val="center"/>
          </w:tcPr>
          <w:p w:rsidR="001707D4" w:rsidRPr="000168D4" w:rsidDel="00C81D61" w:rsidRDefault="001707D4" w:rsidP="009652F9">
            <w:pPr>
              <w:pStyle w:val="Tablebody-centered"/>
              <w:rPr>
                <w:del w:id="5684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846" w:author="Diana Machado" w:date="2019-04-05T18:40:00Z"/>
                <w:lang w:val="en-PH" w:eastAsia="en-PH"/>
              </w:rPr>
            </w:pPr>
            <w:del w:id="56847" w:author="Diana Machado" w:date="2019-04-05T18:40:00Z">
              <w:r w:rsidRPr="000168D4" w:rsidDel="00C81D61">
                <w:rPr>
                  <w:lang w:val="en-PH" w:eastAsia="en-PH"/>
                </w:rPr>
                <w:delText>33</w:delText>
              </w:r>
            </w:del>
          </w:p>
        </w:tc>
        <w:tc>
          <w:tcPr>
            <w:tcW w:w="1253" w:type="dxa"/>
            <w:shd w:val="clear" w:color="auto" w:fill="auto"/>
            <w:noWrap/>
            <w:vAlign w:val="bottom"/>
          </w:tcPr>
          <w:p w:rsidR="001707D4" w:rsidRPr="000168D4" w:rsidDel="00C81D61" w:rsidRDefault="001707D4" w:rsidP="009652F9">
            <w:pPr>
              <w:pStyle w:val="Tablebody-centered"/>
              <w:rPr>
                <w:del w:id="56848" w:author="Diana Machado" w:date="2019-04-05T18:40:00Z"/>
                <w:lang w:val="en-PH" w:eastAsia="en-PH"/>
              </w:rPr>
            </w:pPr>
            <w:del w:id="56849" w:author="Diana Machado" w:date="2019-04-05T18:40:00Z">
              <w:r w:rsidRPr="000168D4" w:rsidDel="00C81D61">
                <w:rPr>
                  <w:lang w:val="en-PH" w:eastAsia="en-PH"/>
                </w:rPr>
                <w:delText>PALM BEACH</w:delText>
              </w:r>
            </w:del>
          </w:p>
        </w:tc>
        <w:tc>
          <w:tcPr>
            <w:tcW w:w="709" w:type="dxa"/>
            <w:shd w:val="clear" w:color="auto" w:fill="auto"/>
            <w:noWrap/>
            <w:vAlign w:val="bottom"/>
          </w:tcPr>
          <w:p w:rsidR="001707D4" w:rsidRPr="000168D4" w:rsidDel="00C81D61" w:rsidRDefault="001707D4" w:rsidP="009652F9">
            <w:pPr>
              <w:pStyle w:val="Tablebody-centered"/>
              <w:rPr>
                <w:del w:id="56850" w:author="Diana Machado" w:date="2019-04-05T18:40:00Z"/>
                <w:lang w:val="en-PH" w:eastAsia="en-PH"/>
              </w:rPr>
            </w:pPr>
            <w:del w:id="56851" w:author="Diana Machado" w:date="2019-04-05T18:40:00Z">
              <w:r w:rsidRPr="000168D4" w:rsidDel="00C81D61">
                <w:rPr>
                  <w:lang w:val="en-PH" w:eastAsia="en-PH"/>
                </w:rPr>
                <w:delText>39.452</w:delText>
              </w:r>
            </w:del>
          </w:p>
        </w:tc>
        <w:tc>
          <w:tcPr>
            <w:tcW w:w="607" w:type="dxa"/>
            <w:shd w:val="clear" w:color="auto" w:fill="auto"/>
            <w:noWrap/>
            <w:vAlign w:val="bottom"/>
          </w:tcPr>
          <w:p w:rsidR="001707D4" w:rsidRPr="000168D4" w:rsidDel="00C81D61" w:rsidRDefault="001707D4" w:rsidP="009652F9">
            <w:pPr>
              <w:pStyle w:val="Tablebody-centered"/>
              <w:rPr>
                <w:del w:id="56852" w:author="Diana Machado" w:date="2019-04-05T18:40:00Z"/>
                <w:lang w:val="en-PH" w:eastAsia="en-PH"/>
              </w:rPr>
            </w:pPr>
            <w:del w:id="56853" w:author="Diana Machado" w:date="2019-04-05T18:40:00Z">
              <w:r w:rsidRPr="000168D4" w:rsidDel="00C81D61">
                <w:rPr>
                  <w:lang w:val="en-PH" w:eastAsia="en-PH"/>
                </w:rPr>
                <w:delText>37.539</w:delText>
              </w:r>
            </w:del>
          </w:p>
        </w:tc>
        <w:tc>
          <w:tcPr>
            <w:tcW w:w="607" w:type="dxa"/>
            <w:shd w:val="clear" w:color="auto" w:fill="auto"/>
            <w:noWrap/>
            <w:vAlign w:val="bottom"/>
          </w:tcPr>
          <w:p w:rsidR="001707D4" w:rsidRPr="000168D4" w:rsidDel="00C81D61" w:rsidRDefault="001707D4" w:rsidP="009652F9">
            <w:pPr>
              <w:pStyle w:val="Tablebody-centered"/>
              <w:rPr>
                <w:del w:id="56854" w:author="Diana Machado" w:date="2019-04-05T18:40:00Z"/>
                <w:lang w:val="en-PH" w:eastAsia="en-PH"/>
              </w:rPr>
            </w:pPr>
            <w:del w:id="56855" w:author="Diana Machado" w:date="2019-04-05T18:40:00Z">
              <w:r w:rsidRPr="000168D4" w:rsidDel="00C81D61">
                <w:rPr>
                  <w:lang w:val="en-PH" w:eastAsia="en-PH"/>
                </w:rPr>
                <w:delText>37.539</w:delText>
              </w:r>
            </w:del>
          </w:p>
        </w:tc>
        <w:tc>
          <w:tcPr>
            <w:tcW w:w="607" w:type="dxa"/>
            <w:shd w:val="clear" w:color="auto" w:fill="auto"/>
            <w:noWrap/>
            <w:vAlign w:val="bottom"/>
          </w:tcPr>
          <w:p w:rsidR="001707D4" w:rsidRPr="000168D4" w:rsidDel="00C81D61" w:rsidRDefault="001707D4" w:rsidP="009652F9">
            <w:pPr>
              <w:pStyle w:val="Tablebody-centered"/>
              <w:rPr>
                <w:del w:id="56856" w:author="Diana Machado" w:date="2019-04-05T18:40:00Z"/>
                <w:lang w:val="en-PH" w:eastAsia="en-PH"/>
              </w:rPr>
            </w:pPr>
            <w:del w:id="56857" w:author="Diana Machado" w:date="2019-04-05T18:40:00Z">
              <w:r w:rsidRPr="000168D4" w:rsidDel="00C81D61">
                <w:rPr>
                  <w:lang w:val="en-PH" w:eastAsia="en-PH"/>
                </w:rPr>
                <w:delText>35.964</w:delText>
              </w:r>
            </w:del>
          </w:p>
        </w:tc>
        <w:tc>
          <w:tcPr>
            <w:tcW w:w="607" w:type="dxa"/>
            <w:shd w:val="clear" w:color="auto" w:fill="auto"/>
            <w:noWrap/>
            <w:vAlign w:val="bottom"/>
          </w:tcPr>
          <w:p w:rsidR="001707D4" w:rsidRPr="000168D4" w:rsidDel="00C81D61" w:rsidRDefault="001707D4" w:rsidP="009652F9">
            <w:pPr>
              <w:pStyle w:val="Tablebody-centered"/>
              <w:rPr>
                <w:del w:id="56858" w:author="Diana Machado" w:date="2019-04-05T18:40:00Z"/>
                <w:lang w:val="en-PH" w:eastAsia="en-PH"/>
              </w:rPr>
            </w:pPr>
            <w:del w:id="56859" w:author="Diana Machado" w:date="2019-04-05T18:40:00Z">
              <w:r w:rsidRPr="000168D4" w:rsidDel="00C81D61">
                <w:rPr>
                  <w:lang w:val="en-PH" w:eastAsia="en-PH"/>
                </w:rPr>
                <w:delText>32.003</w:delText>
              </w:r>
            </w:del>
          </w:p>
        </w:tc>
        <w:tc>
          <w:tcPr>
            <w:tcW w:w="607" w:type="dxa"/>
            <w:shd w:val="clear" w:color="auto" w:fill="auto"/>
            <w:noWrap/>
            <w:vAlign w:val="bottom"/>
          </w:tcPr>
          <w:p w:rsidR="001707D4" w:rsidRPr="000168D4" w:rsidDel="00C81D61" w:rsidRDefault="001707D4" w:rsidP="009652F9">
            <w:pPr>
              <w:pStyle w:val="Tablebody-centered"/>
              <w:rPr>
                <w:del w:id="56860" w:author="Diana Machado" w:date="2019-04-05T18:40:00Z"/>
                <w:lang w:val="en-PH" w:eastAsia="en-PH"/>
              </w:rPr>
            </w:pPr>
            <w:del w:id="56861" w:author="Diana Machado" w:date="2019-04-05T18:40:00Z">
              <w:r w:rsidRPr="000168D4" w:rsidDel="00C81D61">
                <w:rPr>
                  <w:lang w:val="en-PH" w:eastAsia="en-PH"/>
                </w:rPr>
                <w:delText>27.879</w:delText>
              </w:r>
            </w:del>
          </w:p>
        </w:tc>
        <w:tc>
          <w:tcPr>
            <w:tcW w:w="715" w:type="dxa"/>
            <w:shd w:val="clear" w:color="auto" w:fill="auto"/>
            <w:noWrap/>
            <w:vAlign w:val="bottom"/>
          </w:tcPr>
          <w:p w:rsidR="001707D4" w:rsidRPr="000168D4" w:rsidDel="00C81D61" w:rsidRDefault="001707D4" w:rsidP="009652F9">
            <w:pPr>
              <w:pStyle w:val="Tablebody-centered"/>
              <w:rPr>
                <w:del w:id="56862" w:author="Diana Machado" w:date="2019-04-05T18:40:00Z"/>
                <w:lang w:val="en-PH" w:eastAsia="en-PH"/>
              </w:rPr>
            </w:pPr>
            <w:del w:id="5686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864" w:author="Diana Machado" w:date="2019-04-05T18:40:00Z"/>
                <w:lang w:val="en-PH" w:eastAsia="en-PH"/>
              </w:rPr>
            </w:pPr>
            <w:del w:id="56865"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6866" w:author="Diana Machado" w:date="2019-04-05T18:40:00Z"/>
                <w:lang w:val="en-PH" w:eastAsia="en-PH"/>
              </w:rPr>
            </w:pPr>
            <w:del w:id="56867" w:author="Diana Machado" w:date="2019-04-05T18:40:00Z">
              <w:r w:rsidRPr="000168D4" w:rsidDel="00C81D61">
                <w:rPr>
                  <w:lang w:val="en-PH" w:eastAsia="en-PH"/>
                </w:rPr>
                <w:delText>0.952</w:delText>
              </w:r>
            </w:del>
          </w:p>
        </w:tc>
        <w:tc>
          <w:tcPr>
            <w:tcW w:w="543" w:type="dxa"/>
            <w:shd w:val="clear" w:color="auto" w:fill="auto"/>
            <w:noWrap/>
            <w:vAlign w:val="bottom"/>
          </w:tcPr>
          <w:p w:rsidR="001707D4" w:rsidRPr="000168D4" w:rsidDel="00C81D61" w:rsidRDefault="001707D4" w:rsidP="009652F9">
            <w:pPr>
              <w:pStyle w:val="Tablebody-centered"/>
              <w:rPr>
                <w:del w:id="56868" w:author="Diana Machado" w:date="2019-04-05T18:40:00Z"/>
                <w:lang w:val="en-PH" w:eastAsia="en-PH"/>
              </w:rPr>
            </w:pPr>
            <w:del w:id="56869" w:author="Diana Machado" w:date="2019-04-05T18:40:00Z">
              <w:r w:rsidRPr="000168D4" w:rsidDel="00C81D61">
                <w:rPr>
                  <w:lang w:val="en-PH" w:eastAsia="en-PH"/>
                </w:rPr>
                <w:delText>0.912</w:delText>
              </w:r>
            </w:del>
          </w:p>
        </w:tc>
        <w:tc>
          <w:tcPr>
            <w:tcW w:w="543" w:type="dxa"/>
            <w:shd w:val="clear" w:color="auto" w:fill="auto"/>
            <w:noWrap/>
            <w:vAlign w:val="bottom"/>
          </w:tcPr>
          <w:p w:rsidR="001707D4" w:rsidRPr="000168D4" w:rsidDel="00C81D61" w:rsidRDefault="001707D4" w:rsidP="009652F9">
            <w:pPr>
              <w:pStyle w:val="Tablebody-centered"/>
              <w:rPr>
                <w:del w:id="56870" w:author="Diana Machado" w:date="2019-04-05T18:40:00Z"/>
                <w:lang w:val="en-PH" w:eastAsia="en-PH"/>
              </w:rPr>
            </w:pPr>
            <w:del w:id="56871" w:author="Diana Machado" w:date="2019-04-05T18:40:00Z">
              <w:r w:rsidRPr="000168D4" w:rsidDel="00C81D61">
                <w:rPr>
                  <w:lang w:val="en-PH" w:eastAsia="en-PH"/>
                </w:rPr>
                <w:delText>0.811</w:delText>
              </w:r>
            </w:del>
          </w:p>
        </w:tc>
        <w:tc>
          <w:tcPr>
            <w:tcW w:w="543" w:type="dxa"/>
            <w:shd w:val="clear" w:color="auto" w:fill="auto"/>
            <w:noWrap/>
            <w:vAlign w:val="bottom"/>
          </w:tcPr>
          <w:p w:rsidR="001707D4" w:rsidRPr="000168D4" w:rsidDel="00C81D61" w:rsidRDefault="001707D4" w:rsidP="009652F9">
            <w:pPr>
              <w:pStyle w:val="Tablebody-centered"/>
              <w:rPr>
                <w:del w:id="56872" w:author="Diana Machado" w:date="2019-04-05T18:40:00Z"/>
                <w:lang w:val="en-PH" w:eastAsia="en-PH"/>
              </w:rPr>
            </w:pPr>
            <w:del w:id="56873" w:author="Diana Machado" w:date="2019-04-05T18:40:00Z">
              <w:r w:rsidRPr="000168D4" w:rsidDel="00C81D61">
                <w:rPr>
                  <w:lang w:val="en-PH" w:eastAsia="en-PH"/>
                </w:rPr>
                <w:delText>0.707</w:delText>
              </w:r>
            </w:del>
          </w:p>
        </w:tc>
      </w:tr>
      <w:tr w:rsidR="001707D4" w:rsidRPr="0041013B" w:rsidDel="00C81D61" w:rsidTr="001707D4">
        <w:trPr>
          <w:trHeight w:val="198"/>
          <w:del w:id="56874" w:author="Diana Machado" w:date="2019-04-05T18:40:00Z"/>
        </w:trPr>
        <w:tc>
          <w:tcPr>
            <w:tcW w:w="1032" w:type="dxa"/>
            <w:vMerge/>
            <w:vAlign w:val="center"/>
          </w:tcPr>
          <w:p w:rsidR="001707D4" w:rsidRPr="000168D4" w:rsidDel="00C81D61" w:rsidRDefault="001707D4" w:rsidP="009652F9">
            <w:pPr>
              <w:pStyle w:val="Tablebody-centered"/>
              <w:rPr>
                <w:del w:id="5687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876" w:author="Diana Machado" w:date="2019-04-05T18:40:00Z"/>
                <w:lang w:val="en-PH" w:eastAsia="en-PH"/>
              </w:rPr>
            </w:pPr>
            <w:del w:id="56877" w:author="Diana Machado" w:date="2019-04-05T18:40:00Z">
              <w:r w:rsidRPr="000168D4" w:rsidDel="00C81D61">
                <w:rPr>
                  <w:lang w:val="en-PH" w:eastAsia="en-PH"/>
                </w:rPr>
                <w:delText>34</w:delText>
              </w:r>
            </w:del>
          </w:p>
        </w:tc>
        <w:tc>
          <w:tcPr>
            <w:tcW w:w="1253" w:type="dxa"/>
            <w:shd w:val="clear" w:color="auto" w:fill="auto"/>
            <w:noWrap/>
            <w:vAlign w:val="bottom"/>
          </w:tcPr>
          <w:p w:rsidR="001707D4" w:rsidRPr="000168D4" w:rsidDel="00C81D61" w:rsidRDefault="001707D4" w:rsidP="009652F9">
            <w:pPr>
              <w:pStyle w:val="Tablebody-centered"/>
              <w:rPr>
                <w:del w:id="56878" w:author="Diana Machado" w:date="2019-04-05T18:40:00Z"/>
                <w:lang w:val="en-PH" w:eastAsia="en-PH"/>
              </w:rPr>
            </w:pPr>
            <w:del w:id="56879" w:author="Diana Machado" w:date="2019-04-05T18:40:00Z">
              <w:r w:rsidRPr="000168D4" w:rsidDel="00C81D61">
                <w:rPr>
                  <w:lang w:val="en-PH" w:eastAsia="en-PH"/>
                </w:rPr>
                <w:delText>PINELLAS</w:delText>
              </w:r>
            </w:del>
          </w:p>
        </w:tc>
        <w:tc>
          <w:tcPr>
            <w:tcW w:w="709" w:type="dxa"/>
            <w:shd w:val="clear" w:color="auto" w:fill="auto"/>
            <w:noWrap/>
            <w:vAlign w:val="bottom"/>
          </w:tcPr>
          <w:p w:rsidR="001707D4" w:rsidRPr="000168D4" w:rsidDel="00C81D61" w:rsidRDefault="001707D4" w:rsidP="009652F9">
            <w:pPr>
              <w:pStyle w:val="Tablebody-centered"/>
              <w:rPr>
                <w:del w:id="56880" w:author="Diana Machado" w:date="2019-04-05T18:40:00Z"/>
                <w:lang w:val="en-PH" w:eastAsia="en-PH"/>
              </w:rPr>
            </w:pPr>
            <w:del w:id="56881" w:author="Diana Machado" w:date="2019-04-05T18:40:00Z">
              <w:r w:rsidRPr="000168D4" w:rsidDel="00C81D61">
                <w:rPr>
                  <w:lang w:val="en-PH" w:eastAsia="en-PH"/>
                </w:rPr>
                <w:delText>12.121</w:delText>
              </w:r>
            </w:del>
          </w:p>
        </w:tc>
        <w:tc>
          <w:tcPr>
            <w:tcW w:w="607" w:type="dxa"/>
            <w:shd w:val="clear" w:color="auto" w:fill="auto"/>
            <w:noWrap/>
            <w:vAlign w:val="bottom"/>
          </w:tcPr>
          <w:p w:rsidR="001707D4" w:rsidRPr="000168D4" w:rsidDel="00C81D61" w:rsidRDefault="001707D4" w:rsidP="009652F9">
            <w:pPr>
              <w:pStyle w:val="Tablebody-centered"/>
              <w:rPr>
                <w:del w:id="56882" w:author="Diana Machado" w:date="2019-04-05T18:40:00Z"/>
                <w:lang w:val="en-PH" w:eastAsia="en-PH"/>
              </w:rPr>
            </w:pPr>
            <w:del w:id="56883" w:author="Diana Machado" w:date="2019-04-05T18:40:00Z">
              <w:r w:rsidRPr="000168D4" w:rsidDel="00C81D61">
                <w:rPr>
                  <w:lang w:val="en-PH" w:eastAsia="en-PH"/>
                </w:rPr>
                <w:delText>11.002</w:delText>
              </w:r>
            </w:del>
          </w:p>
        </w:tc>
        <w:tc>
          <w:tcPr>
            <w:tcW w:w="607" w:type="dxa"/>
            <w:shd w:val="clear" w:color="auto" w:fill="auto"/>
            <w:noWrap/>
            <w:vAlign w:val="bottom"/>
          </w:tcPr>
          <w:p w:rsidR="001707D4" w:rsidRPr="000168D4" w:rsidDel="00C81D61" w:rsidRDefault="001707D4" w:rsidP="009652F9">
            <w:pPr>
              <w:pStyle w:val="Tablebody-centered"/>
              <w:rPr>
                <w:del w:id="56884" w:author="Diana Machado" w:date="2019-04-05T18:40:00Z"/>
                <w:lang w:val="en-PH" w:eastAsia="en-PH"/>
              </w:rPr>
            </w:pPr>
            <w:del w:id="56885" w:author="Diana Machado" w:date="2019-04-05T18:40:00Z">
              <w:r w:rsidRPr="000168D4" w:rsidDel="00C81D61">
                <w:rPr>
                  <w:lang w:val="en-PH" w:eastAsia="en-PH"/>
                </w:rPr>
                <w:delText>11.002</w:delText>
              </w:r>
            </w:del>
          </w:p>
        </w:tc>
        <w:tc>
          <w:tcPr>
            <w:tcW w:w="607" w:type="dxa"/>
            <w:shd w:val="clear" w:color="auto" w:fill="auto"/>
            <w:noWrap/>
            <w:vAlign w:val="bottom"/>
          </w:tcPr>
          <w:p w:rsidR="001707D4" w:rsidRPr="000168D4" w:rsidDel="00C81D61" w:rsidRDefault="001707D4" w:rsidP="009652F9">
            <w:pPr>
              <w:pStyle w:val="Tablebody-centered"/>
              <w:rPr>
                <w:del w:id="56886" w:author="Diana Machado" w:date="2019-04-05T18:40:00Z"/>
                <w:lang w:val="en-PH" w:eastAsia="en-PH"/>
              </w:rPr>
            </w:pPr>
            <w:del w:id="56887" w:author="Diana Machado" w:date="2019-04-05T18:40:00Z">
              <w:r w:rsidRPr="000168D4" w:rsidDel="00C81D61">
                <w:rPr>
                  <w:lang w:val="en-PH" w:eastAsia="en-PH"/>
                </w:rPr>
                <w:delText>10.115</w:delText>
              </w:r>
            </w:del>
          </w:p>
        </w:tc>
        <w:tc>
          <w:tcPr>
            <w:tcW w:w="607" w:type="dxa"/>
            <w:shd w:val="clear" w:color="auto" w:fill="auto"/>
            <w:noWrap/>
            <w:vAlign w:val="bottom"/>
          </w:tcPr>
          <w:p w:rsidR="001707D4" w:rsidRPr="000168D4" w:rsidDel="00C81D61" w:rsidRDefault="001707D4" w:rsidP="009652F9">
            <w:pPr>
              <w:pStyle w:val="Tablebody-centered"/>
              <w:rPr>
                <w:del w:id="56888" w:author="Diana Machado" w:date="2019-04-05T18:40:00Z"/>
                <w:lang w:val="en-PH" w:eastAsia="en-PH"/>
              </w:rPr>
            </w:pPr>
            <w:del w:id="56889" w:author="Diana Machado" w:date="2019-04-05T18:40:00Z">
              <w:r w:rsidRPr="000168D4" w:rsidDel="00C81D61">
                <w:rPr>
                  <w:lang w:val="en-PH" w:eastAsia="en-PH"/>
                </w:rPr>
                <w:delText>7.949</w:delText>
              </w:r>
            </w:del>
          </w:p>
        </w:tc>
        <w:tc>
          <w:tcPr>
            <w:tcW w:w="607" w:type="dxa"/>
            <w:shd w:val="clear" w:color="auto" w:fill="auto"/>
            <w:noWrap/>
            <w:vAlign w:val="bottom"/>
          </w:tcPr>
          <w:p w:rsidR="001707D4" w:rsidRPr="000168D4" w:rsidDel="00C81D61" w:rsidRDefault="001707D4" w:rsidP="009652F9">
            <w:pPr>
              <w:pStyle w:val="Tablebody-centered"/>
              <w:rPr>
                <w:del w:id="56890" w:author="Diana Machado" w:date="2019-04-05T18:40:00Z"/>
                <w:lang w:val="en-PH" w:eastAsia="en-PH"/>
              </w:rPr>
            </w:pPr>
            <w:del w:id="56891" w:author="Diana Machado" w:date="2019-04-05T18:40:00Z">
              <w:r w:rsidRPr="000168D4" w:rsidDel="00C81D61">
                <w:rPr>
                  <w:lang w:val="en-PH" w:eastAsia="en-PH"/>
                </w:rPr>
                <w:delText>6.020</w:delText>
              </w:r>
            </w:del>
          </w:p>
        </w:tc>
        <w:tc>
          <w:tcPr>
            <w:tcW w:w="715" w:type="dxa"/>
            <w:shd w:val="clear" w:color="auto" w:fill="auto"/>
            <w:noWrap/>
            <w:vAlign w:val="bottom"/>
          </w:tcPr>
          <w:p w:rsidR="001707D4" w:rsidRPr="000168D4" w:rsidDel="00C81D61" w:rsidRDefault="001707D4" w:rsidP="009652F9">
            <w:pPr>
              <w:pStyle w:val="Tablebody-centered"/>
              <w:rPr>
                <w:del w:id="56892" w:author="Diana Machado" w:date="2019-04-05T18:40:00Z"/>
                <w:lang w:val="en-PH" w:eastAsia="en-PH"/>
              </w:rPr>
            </w:pPr>
            <w:del w:id="5689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894" w:author="Diana Machado" w:date="2019-04-05T18:40:00Z"/>
                <w:lang w:val="en-PH" w:eastAsia="en-PH"/>
              </w:rPr>
            </w:pPr>
            <w:del w:id="56895"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6896" w:author="Diana Machado" w:date="2019-04-05T18:40:00Z"/>
                <w:lang w:val="en-PH" w:eastAsia="en-PH"/>
              </w:rPr>
            </w:pPr>
            <w:del w:id="56897" w:author="Diana Machado" w:date="2019-04-05T18:40:00Z">
              <w:r w:rsidRPr="000168D4" w:rsidDel="00C81D61">
                <w:rPr>
                  <w:lang w:val="en-PH" w:eastAsia="en-PH"/>
                </w:rPr>
                <w:delText>0.908</w:delText>
              </w:r>
            </w:del>
          </w:p>
        </w:tc>
        <w:tc>
          <w:tcPr>
            <w:tcW w:w="543" w:type="dxa"/>
            <w:shd w:val="clear" w:color="auto" w:fill="auto"/>
            <w:noWrap/>
            <w:vAlign w:val="bottom"/>
          </w:tcPr>
          <w:p w:rsidR="001707D4" w:rsidRPr="000168D4" w:rsidDel="00C81D61" w:rsidRDefault="001707D4" w:rsidP="009652F9">
            <w:pPr>
              <w:pStyle w:val="Tablebody-centered"/>
              <w:rPr>
                <w:del w:id="56898" w:author="Diana Machado" w:date="2019-04-05T18:40:00Z"/>
                <w:lang w:val="en-PH" w:eastAsia="en-PH"/>
              </w:rPr>
            </w:pPr>
            <w:del w:id="56899" w:author="Diana Machado" w:date="2019-04-05T18:40:00Z">
              <w:r w:rsidRPr="000168D4" w:rsidDel="00C81D61">
                <w:rPr>
                  <w:lang w:val="en-PH" w:eastAsia="en-PH"/>
                </w:rPr>
                <w:delText>0.834</w:delText>
              </w:r>
            </w:del>
          </w:p>
        </w:tc>
        <w:tc>
          <w:tcPr>
            <w:tcW w:w="543" w:type="dxa"/>
            <w:shd w:val="clear" w:color="auto" w:fill="auto"/>
            <w:noWrap/>
            <w:vAlign w:val="bottom"/>
          </w:tcPr>
          <w:p w:rsidR="001707D4" w:rsidRPr="000168D4" w:rsidDel="00C81D61" w:rsidRDefault="001707D4" w:rsidP="009652F9">
            <w:pPr>
              <w:pStyle w:val="Tablebody-centered"/>
              <w:rPr>
                <w:del w:id="56900" w:author="Diana Machado" w:date="2019-04-05T18:40:00Z"/>
                <w:lang w:val="en-PH" w:eastAsia="en-PH"/>
              </w:rPr>
            </w:pPr>
            <w:del w:id="56901" w:author="Diana Machado" w:date="2019-04-05T18:40:00Z">
              <w:r w:rsidRPr="000168D4" w:rsidDel="00C81D61">
                <w:rPr>
                  <w:lang w:val="en-PH" w:eastAsia="en-PH"/>
                </w:rPr>
                <w:delText>0.656</w:delText>
              </w:r>
            </w:del>
          </w:p>
        </w:tc>
        <w:tc>
          <w:tcPr>
            <w:tcW w:w="543" w:type="dxa"/>
            <w:shd w:val="clear" w:color="auto" w:fill="auto"/>
            <w:noWrap/>
            <w:vAlign w:val="bottom"/>
          </w:tcPr>
          <w:p w:rsidR="001707D4" w:rsidRPr="000168D4" w:rsidDel="00C81D61" w:rsidRDefault="001707D4" w:rsidP="009652F9">
            <w:pPr>
              <w:pStyle w:val="Tablebody-centered"/>
              <w:rPr>
                <w:del w:id="56902" w:author="Diana Machado" w:date="2019-04-05T18:40:00Z"/>
                <w:lang w:val="en-PH" w:eastAsia="en-PH"/>
              </w:rPr>
            </w:pPr>
            <w:del w:id="56903" w:author="Diana Machado" w:date="2019-04-05T18:40:00Z">
              <w:r w:rsidRPr="000168D4" w:rsidDel="00C81D61">
                <w:rPr>
                  <w:lang w:val="en-PH" w:eastAsia="en-PH"/>
                </w:rPr>
                <w:delText>0.497</w:delText>
              </w:r>
            </w:del>
          </w:p>
        </w:tc>
      </w:tr>
      <w:tr w:rsidR="001707D4" w:rsidRPr="0041013B" w:rsidDel="00C81D61" w:rsidTr="001707D4">
        <w:trPr>
          <w:trHeight w:val="198"/>
          <w:del w:id="56904" w:author="Diana Machado" w:date="2019-04-05T18:40:00Z"/>
        </w:trPr>
        <w:tc>
          <w:tcPr>
            <w:tcW w:w="1032" w:type="dxa"/>
            <w:vMerge/>
            <w:vAlign w:val="center"/>
          </w:tcPr>
          <w:p w:rsidR="001707D4" w:rsidRPr="000168D4" w:rsidDel="00C81D61" w:rsidRDefault="001707D4" w:rsidP="009652F9">
            <w:pPr>
              <w:pStyle w:val="Tablebody-centered"/>
              <w:rPr>
                <w:del w:id="5690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906" w:author="Diana Machado" w:date="2019-04-05T18:40:00Z"/>
                <w:lang w:val="en-PH" w:eastAsia="en-PH"/>
              </w:rPr>
            </w:pPr>
            <w:del w:id="56907" w:author="Diana Machado" w:date="2019-04-05T18:40:00Z">
              <w:r w:rsidRPr="000168D4" w:rsidDel="00C81D61">
                <w:rPr>
                  <w:lang w:val="en-PH" w:eastAsia="en-PH"/>
                </w:rPr>
                <w:delText>35</w:delText>
              </w:r>
            </w:del>
          </w:p>
        </w:tc>
        <w:tc>
          <w:tcPr>
            <w:tcW w:w="1253" w:type="dxa"/>
            <w:shd w:val="clear" w:color="auto" w:fill="auto"/>
            <w:noWrap/>
            <w:vAlign w:val="bottom"/>
          </w:tcPr>
          <w:p w:rsidR="001707D4" w:rsidRPr="000168D4" w:rsidDel="00C81D61" w:rsidRDefault="001707D4" w:rsidP="009652F9">
            <w:pPr>
              <w:pStyle w:val="Tablebody-centered"/>
              <w:rPr>
                <w:del w:id="56908" w:author="Diana Machado" w:date="2019-04-05T18:40:00Z"/>
                <w:lang w:val="en-PH" w:eastAsia="en-PH"/>
              </w:rPr>
            </w:pPr>
            <w:del w:id="56909" w:author="Diana Machado" w:date="2019-04-05T18:40:00Z">
              <w:r w:rsidRPr="000168D4" w:rsidDel="00C81D61">
                <w:rPr>
                  <w:lang w:val="en-PH" w:eastAsia="en-PH"/>
                </w:rPr>
                <w:delText>SAINT JOHNS</w:delText>
              </w:r>
            </w:del>
          </w:p>
        </w:tc>
        <w:tc>
          <w:tcPr>
            <w:tcW w:w="709" w:type="dxa"/>
            <w:shd w:val="clear" w:color="auto" w:fill="auto"/>
            <w:noWrap/>
            <w:vAlign w:val="bottom"/>
          </w:tcPr>
          <w:p w:rsidR="001707D4" w:rsidRPr="000168D4" w:rsidDel="00C81D61" w:rsidRDefault="001707D4" w:rsidP="009652F9">
            <w:pPr>
              <w:pStyle w:val="Tablebody-centered"/>
              <w:rPr>
                <w:del w:id="56910" w:author="Diana Machado" w:date="2019-04-05T18:40:00Z"/>
                <w:lang w:val="en-PH" w:eastAsia="en-PH"/>
              </w:rPr>
            </w:pPr>
            <w:del w:id="56911" w:author="Diana Machado" w:date="2019-04-05T18:40:00Z">
              <w:r w:rsidRPr="000168D4" w:rsidDel="00C81D61">
                <w:rPr>
                  <w:lang w:val="en-PH" w:eastAsia="en-PH"/>
                </w:rPr>
                <w:delText>5.326</w:delText>
              </w:r>
            </w:del>
          </w:p>
        </w:tc>
        <w:tc>
          <w:tcPr>
            <w:tcW w:w="607" w:type="dxa"/>
            <w:shd w:val="clear" w:color="auto" w:fill="auto"/>
            <w:noWrap/>
            <w:vAlign w:val="bottom"/>
          </w:tcPr>
          <w:p w:rsidR="001707D4" w:rsidRPr="000168D4" w:rsidDel="00C81D61" w:rsidRDefault="001707D4" w:rsidP="009652F9">
            <w:pPr>
              <w:pStyle w:val="Tablebody-centered"/>
              <w:rPr>
                <w:del w:id="56912" w:author="Diana Machado" w:date="2019-04-05T18:40:00Z"/>
                <w:lang w:val="en-PH" w:eastAsia="en-PH"/>
              </w:rPr>
            </w:pPr>
            <w:del w:id="56913" w:author="Diana Machado" w:date="2019-04-05T18:40:00Z">
              <w:r w:rsidRPr="000168D4" w:rsidDel="00C81D61">
                <w:rPr>
                  <w:lang w:val="en-PH" w:eastAsia="en-PH"/>
                </w:rPr>
                <w:delText>4.584</w:delText>
              </w:r>
            </w:del>
          </w:p>
        </w:tc>
        <w:tc>
          <w:tcPr>
            <w:tcW w:w="607" w:type="dxa"/>
            <w:shd w:val="clear" w:color="auto" w:fill="auto"/>
            <w:noWrap/>
            <w:vAlign w:val="bottom"/>
          </w:tcPr>
          <w:p w:rsidR="001707D4" w:rsidRPr="000168D4" w:rsidDel="00C81D61" w:rsidRDefault="001707D4" w:rsidP="009652F9">
            <w:pPr>
              <w:pStyle w:val="Tablebody-centered"/>
              <w:rPr>
                <w:del w:id="56914" w:author="Diana Machado" w:date="2019-04-05T18:40:00Z"/>
                <w:lang w:val="en-PH" w:eastAsia="en-PH"/>
              </w:rPr>
            </w:pPr>
            <w:del w:id="56915" w:author="Diana Machado" w:date="2019-04-05T18:40:00Z">
              <w:r w:rsidRPr="000168D4" w:rsidDel="00C81D61">
                <w:rPr>
                  <w:lang w:val="en-PH" w:eastAsia="en-PH"/>
                </w:rPr>
                <w:delText>4.584</w:delText>
              </w:r>
            </w:del>
          </w:p>
        </w:tc>
        <w:tc>
          <w:tcPr>
            <w:tcW w:w="607" w:type="dxa"/>
            <w:shd w:val="clear" w:color="auto" w:fill="auto"/>
            <w:noWrap/>
            <w:vAlign w:val="bottom"/>
          </w:tcPr>
          <w:p w:rsidR="001707D4" w:rsidRPr="000168D4" w:rsidDel="00C81D61" w:rsidRDefault="001707D4" w:rsidP="009652F9">
            <w:pPr>
              <w:pStyle w:val="Tablebody-centered"/>
              <w:rPr>
                <w:del w:id="56916" w:author="Diana Machado" w:date="2019-04-05T18:40:00Z"/>
                <w:lang w:val="en-PH" w:eastAsia="en-PH"/>
              </w:rPr>
            </w:pPr>
            <w:del w:id="56917" w:author="Diana Machado" w:date="2019-04-05T18:40:00Z">
              <w:r w:rsidRPr="000168D4" w:rsidDel="00C81D61">
                <w:rPr>
                  <w:lang w:val="en-PH" w:eastAsia="en-PH"/>
                </w:rPr>
                <w:delText>4.148</w:delText>
              </w:r>
            </w:del>
          </w:p>
        </w:tc>
        <w:tc>
          <w:tcPr>
            <w:tcW w:w="607" w:type="dxa"/>
            <w:shd w:val="clear" w:color="auto" w:fill="auto"/>
            <w:noWrap/>
            <w:vAlign w:val="bottom"/>
          </w:tcPr>
          <w:p w:rsidR="001707D4" w:rsidRPr="000168D4" w:rsidDel="00C81D61" w:rsidRDefault="001707D4" w:rsidP="009652F9">
            <w:pPr>
              <w:pStyle w:val="Tablebody-centered"/>
              <w:rPr>
                <w:del w:id="56918" w:author="Diana Machado" w:date="2019-04-05T18:40:00Z"/>
                <w:lang w:val="en-PH" w:eastAsia="en-PH"/>
              </w:rPr>
            </w:pPr>
            <w:del w:id="56919" w:author="Diana Machado" w:date="2019-04-05T18:40:00Z">
              <w:r w:rsidRPr="000168D4" w:rsidDel="00C81D61">
                <w:rPr>
                  <w:lang w:val="en-PH" w:eastAsia="en-PH"/>
                </w:rPr>
                <w:delText>3.183</w:delText>
              </w:r>
            </w:del>
          </w:p>
        </w:tc>
        <w:tc>
          <w:tcPr>
            <w:tcW w:w="607" w:type="dxa"/>
            <w:shd w:val="clear" w:color="auto" w:fill="auto"/>
            <w:noWrap/>
            <w:vAlign w:val="bottom"/>
          </w:tcPr>
          <w:p w:rsidR="001707D4" w:rsidRPr="000168D4" w:rsidDel="00C81D61" w:rsidRDefault="001707D4" w:rsidP="009652F9">
            <w:pPr>
              <w:pStyle w:val="Tablebody-centered"/>
              <w:rPr>
                <w:del w:id="56920" w:author="Diana Machado" w:date="2019-04-05T18:40:00Z"/>
                <w:lang w:val="en-PH" w:eastAsia="en-PH"/>
              </w:rPr>
            </w:pPr>
            <w:del w:id="56921" w:author="Diana Machado" w:date="2019-04-05T18:40:00Z">
              <w:r w:rsidRPr="000168D4" w:rsidDel="00C81D61">
                <w:rPr>
                  <w:lang w:val="en-PH" w:eastAsia="en-PH"/>
                </w:rPr>
                <w:delText>2.403</w:delText>
              </w:r>
            </w:del>
          </w:p>
        </w:tc>
        <w:tc>
          <w:tcPr>
            <w:tcW w:w="715" w:type="dxa"/>
            <w:shd w:val="clear" w:color="auto" w:fill="auto"/>
            <w:noWrap/>
            <w:vAlign w:val="bottom"/>
          </w:tcPr>
          <w:p w:rsidR="001707D4" w:rsidRPr="000168D4" w:rsidDel="00C81D61" w:rsidRDefault="001707D4" w:rsidP="009652F9">
            <w:pPr>
              <w:pStyle w:val="Tablebody-centered"/>
              <w:rPr>
                <w:del w:id="56922" w:author="Diana Machado" w:date="2019-04-05T18:40:00Z"/>
                <w:lang w:val="en-PH" w:eastAsia="en-PH"/>
              </w:rPr>
            </w:pPr>
            <w:del w:id="5692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924" w:author="Diana Machado" w:date="2019-04-05T18:40:00Z"/>
                <w:lang w:val="en-PH" w:eastAsia="en-PH"/>
              </w:rPr>
            </w:pPr>
            <w:del w:id="56925" w:author="Diana Machado" w:date="2019-04-05T18:40:00Z">
              <w:r w:rsidRPr="000168D4" w:rsidDel="00C81D61">
                <w:rPr>
                  <w:lang w:val="en-PH" w:eastAsia="en-PH"/>
                </w:rPr>
                <w:delText>0.861</w:delText>
              </w:r>
            </w:del>
          </w:p>
        </w:tc>
        <w:tc>
          <w:tcPr>
            <w:tcW w:w="543" w:type="dxa"/>
            <w:shd w:val="clear" w:color="auto" w:fill="auto"/>
            <w:noWrap/>
            <w:vAlign w:val="bottom"/>
          </w:tcPr>
          <w:p w:rsidR="001707D4" w:rsidRPr="000168D4" w:rsidDel="00C81D61" w:rsidRDefault="001707D4" w:rsidP="009652F9">
            <w:pPr>
              <w:pStyle w:val="Tablebody-centered"/>
              <w:rPr>
                <w:del w:id="56926" w:author="Diana Machado" w:date="2019-04-05T18:40:00Z"/>
                <w:lang w:val="en-PH" w:eastAsia="en-PH"/>
              </w:rPr>
            </w:pPr>
            <w:del w:id="56927" w:author="Diana Machado" w:date="2019-04-05T18:40:00Z">
              <w:r w:rsidRPr="000168D4" w:rsidDel="00C81D61">
                <w:rPr>
                  <w:lang w:val="en-PH" w:eastAsia="en-PH"/>
                </w:rPr>
                <w:delText>0.861</w:delText>
              </w:r>
            </w:del>
          </w:p>
        </w:tc>
        <w:tc>
          <w:tcPr>
            <w:tcW w:w="543" w:type="dxa"/>
            <w:shd w:val="clear" w:color="auto" w:fill="auto"/>
            <w:noWrap/>
            <w:vAlign w:val="bottom"/>
          </w:tcPr>
          <w:p w:rsidR="001707D4" w:rsidRPr="000168D4" w:rsidDel="00C81D61" w:rsidRDefault="001707D4" w:rsidP="009652F9">
            <w:pPr>
              <w:pStyle w:val="Tablebody-centered"/>
              <w:rPr>
                <w:del w:id="56928" w:author="Diana Machado" w:date="2019-04-05T18:40:00Z"/>
                <w:lang w:val="en-PH" w:eastAsia="en-PH"/>
              </w:rPr>
            </w:pPr>
            <w:del w:id="56929" w:author="Diana Machado" w:date="2019-04-05T18:40:00Z">
              <w:r w:rsidRPr="000168D4" w:rsidDel="00C81D61">
                <w:rPr>
                  <w:lang w:val="en-PH" w:eastAsia="en-PH"/>
                </w:rPr>
                <w:delText>0.779</w:delText>
              </w:r>
            </w:del>
          </w:p>
        </w:tc>
        <w:tc>
          <w:tcPr>
            <w:tcW w:w="543" w:type="dxa"/>
            <w:shd w:val="clear" w:color="auto" w:fill="auto"/>
            <w:noWrap/>
            <w:vAlign w:val="bottom"/>
          </w:tcPr>
          <w:p w:rsidR="001707D4" w:rsidRPr="000168D4" w:rsidDel="00C81D61" w:rsidRDefault="001707D4" w:rsidP="009652F9">
            <w:pPr>
              <w:pStyle w:val="Tablebody-centered"/>
              <w:rPr>
                <w:del w:id="56930" w:author="Diana Machado" w:date="2019-04-05T18:40:00Z"/>
                <w:lang w:val="en-PH" w:eastAsia="en-PH"/>
              </w:rPr>
            </w:pPr>
            <w:del w:id="56931" w:author="Diana Machado" w:date="2019-04-05T18:40:00Z">
              <w:r w:rsidRPr="000168D4" w:rsidDel="00C81D61">
                <w:rPr>
                  <w:lang w:val="en-PH" w:eastAsia="en-PH"/>
                </w:rPr>
                <w:delText>0.598</w:delText>
              </w:r>
            </w:del>
          </w:p>
        </w:tc>
        <w:tc>
          <w:tcPr>
            <w:tcW w:w="543" w:type="dxa"/>
            <w:shd w:val="clear" w:color="auto" w:fill="auto"/>
            <w:noWrap/>
            <w:vAlign w:val="bottom"/>
          </w:tcPr>
          <w:p w:rsidR="001707D4" w:rsidRPr="000168D4" w:rsidDel="00C81D61" w:rsidRDefault="001707D4" w:rsidP="009652F9">
            <w:pPr>
              <w:pStyle w:val="Tablebody-centered"/>
              <w:rPr>
                <w:del w:id="56932" w:author="Diana Machado" w:date="2019-04-05T18:40:00Z"/>
                <w:lang w:val="en-PH" w:eastAsia="en-PH"/>
              </w:rPr>
            </w:pPr>
            <w:del w:id="56933" w:author="Diana Machado" w:date="2019-04-05T18:40:00Z">
              <w:r w:rsidRPr="000168D4" w:rsidDel="00C81D61">
                <w:rPr>
                  <w:lang w:val="en-PH" w:eastAsia="en-PH"/>
                </w:rPr>
                <w:delText>0.451</w:delText>
              </w:r>
            </w:del>
          </w:p>
        </w:tc>
      </w:tr>
      <w:tr w:rsidR="001707D4" w:rsidRPr="0041013B" w:rsidDel="00C81D61" w:rsidTr="001707D4">
        <w:trPr>
          <w:trHeight w:val="198"/>
          <w:del w:id="56934" w:author="Diana Machado" w:date="2019-04-05T18:40:00Z"/>
        </w:trPr>
        <w:tc>
          <w:tcPr>
            <w:tcW w:w="1032" w:type="dxa"/>
            <w:vMerge/>
            <w:vAlign w:val="center"/>
          </w:tcPr>
          <w:p w:rsidR="001707D4" w:rsidRPr="000168D4" w:rsidDel="00C81D61" w:rsidRDefault="001707D4" w:rsidP="009652F9">
            <w:pPr>
              <w:pStyle w:val="Tablebody-centered"/>
              <w:rPr>
                <w:del w:id="5693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936" w:author="Diana Machado" w:date="2019-04-05T18:40:00Z"/>
                <w:lang w:val="en-PH" w:eastAsia="en-PH"/>
              </w:rPr>
            </w:pPr>
            <w:del w:id="56937" w:author="Diana Machado" w:date="2019-04-05T18:40:00Z">
              <w:r w:rsidRPr="000168D4" w:rsidDel="00C81D61">
                <w:rPr>
                  <w:lang w:val="en-PH" w:eastAsia="en-PH"/>
                </w:rPr>
                <w:delText>36</w:delText>
              </w:r>
            </w:del>
          </w:p>
        </w:tc>
        <w:tc>
          <w:tcPr>
            <w:tcW w:w="1253" w:type="dxa"/>
            <w:shd w:val="clear" w:color="auto" w:fill="auto"/>
            <w:noWrap/>
            <w:vAlign w:val="bottom"/>
          </w:tcPr>
          <w:p w:rsidR="001707D4" w:rsidRPr="000168D4" w:rsidDel="00C81D61" w:rsidRDefault="001707D4" w:rsidP="009652F9">
            <w:pPr>
              <w:pStyle w:val="Tablebody-centered"/>
              <w:rPr>
                <w:del w:id="56938" w:author="Diana Machado" w:date="2019-04-05T18:40:00Z"/>
                <w:lang w:val="en-PH" w:eastAsia="en-PH"/>
              </w:rPr>
            </w:pPr>
            <w:del w:id="56939" w:author="Diana Machado" w:date="2019-04-05T18:40:00Z">
              <w:r w:rsidRPr="000168D4" w:rsidDel="00C81D61">
                <w:rPr>
                  <w:lang w:val="en-PH" w:eastAsia="en-PH"/>
                </w:rPr>
                <w:delText>SANTA ROSA</w:delText>
              </w:r>
            </w:del>
          </w:p>
        </w:tc>
        <w:tc>
          <w:tcPr>
            <w:tcW w:w="709" w:type="dxa"/>
            <w:shd w:val="clear" w:color="auto" w:fill="auto"/>
            <w:noWrap/>
            <w:vAlign w:val="bottom"/>
          </w:tcPr>
          <w:p w:rsidR="001707D4" w:rsidRPr="000168D4" w:rsidDel="00C81D61" w:rsidRDefault="001707D4" w:rsidP="009652F9">
            <w:pPr>
              <w:pStyle w:val="Tablebody-centered"/>
              <w:rPr>
                <w:del w:id="56940" w:author="Diana Machado" w:date="2019-04-05T18:40:00Z"/>
                <w:lang w:val="en-PH" w:eastAsia="en-PH"/>
              </w:rPr>
            </w:pPr>
            <w:del w:id="56941" w:author="Diana Machado" w:date="2019-04-05T18:40:00Z">
              <w:r w:rsidRPr="000168D4" w:rsidDel="00C81D61">
                <w:rPr>
                  <w:lang w:val="en-PH" w:eastAsia="en-PH"/>
                </w:rPr>
                <w:delText>9.623</w:delText>
              </w:r>
            </w:del>
          </w:p>
        </w:tc>
        <w:tc>
          <w:tcPr>
            <w:tcW w:w="607" w:type="dxa"/>
            <w:shd w:val="clear" w:color="auto" w:fill="auto"/>
            <w:noWrap/>
            <w:vAlign w:val="bottom"/>
          </w:tcPr>
          <w:p w:rsidR="001707D4" w:rsidRPr="000168D4" w:rsidDel="00C81D61" w:rsidRDefault="001707D4" w:rsidP="009652F9">
            <w:pPr>
              <w:pStyle w:val="Tablebody-centered"/>
              <w:rPr>
                <w:del w:id="56942" w:author="Diana Machado" w:date="2019-04-05T18:40:00Z"/>
                <w:lang w:val="en-PH" w:eastAsia="en-PH"/>
              </w:rPr>
            </w:pPr>
            <w:del w:id="56943" w:author="Diana Machado" w:date="2019-04-05T18:40:00Z">
              <w:r w:rsidRPr="000168D4" w:rsidDel="00C81D61">
                <w:rPr>
                  <w:lang w:val="en-PH" w:eastAsia="en-PH"/>
                </w:rPr>
                <w:delText>8.595</w:delText>
              </w:r>
            </w:del>
          </w:p>
        </w:tc>
        <w:tc>
          <w:tcPr>
            <w:tcW w:w="607" w:type="dxa"/>
            <w:shd w:val="clear" w:color="auto" w:fill="auto"/>
            <w:noWrap/>
            <w:vAlign w:val="bottom"/>
          </w:tcPr>
          <w:p w:rsidR="001707D4" w:rsidRPr="000168D4" w:rsidDel="00C81D61" w:rsidRDefault="001707D4" w:rsidP="009652F9">
            <w:pPr>
              <w:pStyle w:val="Tablebody-centered"/>
              <w:rPr>
                <w:del w:id="56944" w:author="Diana Machado" w:date="2019-04-05T18:40:00Z"/>
                <w:lang w:val="en-PH" w:eastAsia="en-PH"/>
              </w:rPr>
            </w:pPr>
            <w:del w:id="56945" w:author="Diana Machado" w:date="2019-04-05T18:40:00Z">
              <w:r w:rsidRPr="000168D4" w:rsidDel="00C81D61">
                <w:rPr>
                  <w:lang w:val="en-PH" w:eastAsia="en-PH"/>
                </w:rPr>
                <w:delText>8.595</w:delText>
              </w:r>
            </w:del>
          </w:p>
        </w:tc>
        <w:tc>
          <w:tcPr>
            <w:tcW w:w="607" w:type="dxa"/>
            <w:shd w:val="clear" w:color="auto" w:fill="auto"/>
            <w:noWrap/>
            <w:vAlign w:val="bottom"/>
          </w:tcPr>
          <w:p w:rsidR="001707D4" w:rsidRPr="000168D4" w:rsidDel="00C81D61" w:rsidRDefault="001707D4" w:rsidP="009652F9">
            <w:pPr>
              <w:pStyle w:val="Tablebody-centered"/>
              <w:rPr>
                <w:del w:id="56946" w:author="Diana Machado" w:date="2019-04-05T18:40:00Z"/>
                <w:lang w:val="en-PH" w:eastAsia="en-PH"/>
              </w:rPr>
            </w:pPr>
            <w:del w:id="56947" w:author="Diana Machado" w:date="2019-04-05T18:40:00Z">
              <w:r w:rsidRPr="000168D4" w:rsidDel="00C81D61">
                <w:rPr>
                  <w:lang w:val="en-PH" w:eastAsia="en-PH"/>
                </w:rPr>
                <w:delText>7.947</w:delText>
              </w:r>
            </w:del>
          </w:p>
        </w:tc>
        <w:tc>
          <w:tcPr>
            <w:tcW w:w="607" w:type="dxa"/>
            <w:shd w:val="clear" w:color="auto" w:fill="auto"/>
            <w:noWrap/>
            <w:vAlign w:val="bottom"/>
          </w:tcPr>
          <w:p w:rsidR="001707D4" w:rsidRPr="000168D4" w:rsidDel="00C81D61" w:rsidRDefault="001707D4" w:rsidP="009652F9">
            <w:pPr>
              <w:pStyle w:val="Tablebody-centered"/>
              <w:rPr>
                <w:del w:id="56948" w:author="Diana Machado" w:date="2019-04-05T18:40:00Z"/>
                <w:lang w:val="en-PH" w:eastAsia="en-PH"/>
              </w:rPr>
            </w:pPr>
            <w:del w:id="56949" w:author="Diana Machado" w:date="2019-04-05T18:40:00Z">
              <w:r w:rsidRPr="000168D4" w:rsidDel="00C81D61">
                <w:rPr>
                  <w:lang w:val="en-PH" w:eastAsia="en-PH"/>
                </w:rPr>
                <w:delText>6.463</w:delText>
              </w:r>
            </w:del>
          </w:p>
        </w:tc>
        <w:tc>
          <w:tcPr>
            <w:tcW w:w="607" w:type="dxa"/>
            <w:shd w:val="clear" w:color="auto" w:fill="auto"/>
            <w:noWrap/>
            <w:vAlign w:val="bottom"/>
          </w:tcPr>
          <w:p w:rsidR="001707D4" w:rsidRPr="000168D4" w:rsidDel="00C81D61" w:rsidRDefault="001707D4" w:rsidP="009652F9">
            <w:pPr>
              <w:pStyle w:val="Tablebody-centered"/>
              <w:rPr>
                <w:del w:id="56950" w:author="Diana Machado" w:date="2019-04-05T18:40:00Z"/>
                <w:lang w:val="en-PH" w:eastAsia="en-PH"/>
              </w:rPr>
            </w:pPr>
            <w:del w:id="56951" w:author="Diana Machado" w:date="2019-04-05T18:40:00Z">
              <w:r w:rsidRPr="000168D4" w:rsidDel="00C81D61">
                <w:rPr>
                  <w:lang w:val="en-PH" w:eastAsia="en-PH"/>
                </w:rPr>
                <w:delText>5.108</w:delText>
              </w:r>
            </w:del>
          </w:p>
        </w:tc>
        <w:tc>
          <w:tcPr>
            <w:tcW w:w="715" w:type="dxa"/>
            <w:shd w:val="clear" w:color="auto" w:fill="auto"/>
            <w:noWrap/>
            <w:vAlign w:val="bottom"/>
          </w:tcPr>
          <w:p w:rsidR="001707D4" w:rsidRPr="000168D4" w:rsidDel="00C81D61" w:rsidRDefault="001707D4" w:rsidP="009652F9">
            <w:pPr>
              <w:pStyle w:val="Tablebody-centered"/>
              <w:rPr>
                <w:del w:id="56952" w:author="Diana Machado" w:date="2019-04-05T18:40:00Z"/>
                <w:lang w:val="en-PH" w:eastAsia="en-PH"/>
              </w:rPr>
            </w:pPr>
            <w:del w:id="5695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954" w:author="Diana Machado" w:date="2019-04-05T18:40:00Z"/>
                <w:lang w:val="en-PH" w:eastAsia="en-PH"/>
              </w:rPr>
            </w:pPr>
            <w:del w:id="56955" w:author="Diana Machado" w:date="2019-04-05T18:40:00Z">
              <w:r w:rsidRPr="000168D4" w:rsidDel="00C81D61">
                <w:rPr>
                  <w:lang w:val="en-PH" w:eastAsia="en-PH"/>
                </w:rPr>
                <w:delText>0.893</w:delText>
              </w:r>
            </w:del>
          </w:p>
        </w:tc>
        <w:tc>
          <w:tcPr>
            <w:tcW w:w="543" w:type="dxa"/>
            <w:shd w:val="clear" w:color="auto" w:fill="auto"/>
            <w:noWrap/>
            <w:vAlign w:val="bottom"/>
          </w:tcPr>
          <w:p w:rsidR="001707D4" w:rsidRPr="000168D4" w:rsidDel="00C81D61" w:rsidRDefault="001707D4" w:rsidP="009652F9">
            <w:pPr>
              <w:pStyle w:val="Tablebody-centered"/>
              <w:rPr>
                <w:del w:id="56956" w:author="Diana Machado" w:date="2019-04-05T18:40:00Z"/>
                <w:lang w:val="en-PH" w:eastAsia="en-PH"/>
              </w:rPr>
            </w:pPr>
            <w:del w:id="56957" w:author="Diana Machado" w:date="2019-04-05T18:40:00Z">
              <w:r w:rsidRPr="000168D4" w:rsidDel="00C81D61">
                <w:rPr>
                  <w:lang w:val="en-PH" w:eastAsia="en-PH"/>
                </w:rPr>
                <w:delText>0.893</w:delText>
              </w:r>
            </w:del>
          </w:p>
        </w:tc>
        <w:tc>
          <w:tcPr>
            <w:tcW w:w="543" w:type="dxa"/>
            <w:shd w:val="clear" w:color="auto" w:fill="auto"/>
            <w:noWrap/>
            <w:vAlign w:val="bottom"/>
          </w:tcPr>
          <w:p w:rsidR="001707D4" w:rsidRPr="000168D4" w:rsidDel="00C81D61" w:rsidRDefault="001707D4" w:rsidP="009652F9">
            <w:pPr>
              <w:pStyle w:val="Tablebody-centered"/>
              <w:rPr>
                <w:del w:id="56958" w:author="Diana Machado" w:date="2019-04-05T18:40:00Z"/>
                <w:lang w:val="en-PH" w:eastAsia="en-PH"/>
              </w:rPr>
            </w:pPr>
            <w:del w:id="56959" w:author="Diana Machado" w:date="2019-04-05T18:40:00Z">
              <w:r w:rsidRPr="000168D4" w:rsidDel="00C81D61">
                <w:rPr>
                  <w:lang w:val="en-PH" w:eastAsia="en-PH"/>
                </w:rPr>
                <w:delText>0.826</w:delText>
              </w:r>
            </w:del>
          </w:p>
        </w:tc>
        <w:tc>
          <w:tcPr>
            <w:tcW w:w="543" w:type="dxa"/>
            <w:shd w:val="clear" w:color="auto" w:fill="auto"/>
            <w:noWrap/>
            <w:vAlign w:val="bottom"/>
          </w:tcPr>
          <w:p w:rsidR="001707D4" w:rsidRPr="000168D4" w:rsidDel="00C81D61" w:rsidRDefault="001707D4" w:rsidP="009652F9">
            <w:pPr>
              <w:pStyle w:val="Tablebody-centered"/>
              <w:rPr>
                <w:del w:id="56960" w:author="Diana Machado" w:date="2019-04-05T18:40:00Z"/>
                <w:lang w:val="en-PH" w:eastAsia="en-PH"/>
              </w:rPr>
            </w:pPr>
            <w:del w:id="56961" w:author="Diana Machado" w:date="2019-04-05T18:40:00Z">
              <w:r w:rsidRPr="000168D4" w:rsidDel="00C81D61">
                <w:rPr>
                  <w:lang w:val="en-PH" w:eastAsia="en-PH"/>
                </w:rPr>
                <w:delText>0.672</w:delText>
              </w:r>
            </w:del>
          </w:p>
        </w:tc>
        <w:tc>
          <w:tcPr>
            <w:tcW w:w="543" w:type="dxa"/>
            <w:shd w:val="clear" w:color="auto" w:fill="auto"/>
            <w:noWrap/>
            <w:vAlign w:val="bottom"/>
          </w:tcPr>
          <w:p w:rsidR="001707D4" w:rsidRPr="000168D4" w:rsidDel="00C81D61" w:rsidRDefault="001707D4" w:rsidP="009652F9">
            <w:pPr>
              <w:pStyle w:val="Tablebody-centered"/>
              <w:rPr>
                <w:del w:id="56962" w:author="Diana Machado" w:date="2019-04-05T18:40:00Z"/>
                <w:lang w:val="en-PH" w:eastAsia="en-PH"/>
              </w:rPr>
            </w:pPr>
            <w:del w:id="56963" w:author="Diana Machado" w:date="2019-04-05T18:40:00Z">
              <w:r w:rsidRPr="000168D4" w:rsidDel="00C81D61">
                <w:rPr>
                  <w:lang w:val="en-PH" w:eastAsia="en-PH"/>
                </w:rPr>
                <w:delText>0.531</w:delText>
              </w:r>
            </w:del>
          </w:p>
        </w:tc>
      </w:tr>
      <w:tr w:rsidR="001707D4" w:rsidRPr="0041013B" w:rsidDel="00C81D61" w:rsidTr="001707D4">
        <w:trPr>
          <w:trHeight w:val="198"/>
          <w:del w:id="56964" w:author="Diana Machado" w:date="2019-04-05T18:40:00Z"/>
        </w:trPr>
        <w:tc>
          <w:tcPr>
            <w:tcW w:w="1032" w:type="dxa"/>
            <w:vMerge/>
            <w:vAlign w:val="center"/>
          </w:tcPr>
          <w:p w:rsidR="001707D4" w:rsidRPr="000168D4" w:rsidDel="00C81D61" w:rsidRDefault="001707D4" w:rsidP="009652F9">
            <w:pPr>
              <w:pStyle w:val="Tablebody-centered"/>
              <w:rPr>
                <w:del w:id="5696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966" w:author="Diana Machado" w:date="2019-04-05T18:40:00Z"/>
                <w:lang w:val="en-PH" w:eastAsia="en-PH"/>
              </w:rPr>
            </w:pPr>
            <w:del w:id="56967" w:author="Diana Machado" w:date="2019-04-05T18:40:00Z">
              <w:r w:rsidRPr="000168D4" w:rsidDel="00C81D61">
                <w:rPr>
                  <w:lang w:val="en-PH" w:eastAsia="en-PH"/>
                </w:rPr>
                <w:delText>37</w:delText>
              </w:r>
            </w:del>
          </w:p>
        </w:tc>
        <w:tc>
          <w:tcPr>
            <w:tcW w:w="1253" w:type="dxa"/>
            <w:shd w:val="clear" w:color="auto" w:fill="auto"/>
            <w:noWrap/>
            <w:vAlign w:val="bottom"/>
          </w:tcPr>
          <w:p w:rsidR="001707D4" w:rsidRPr="000168D4" w:rsidDel="00C81D61" w:rsidRDefault="001707D4" w:rsidP="009652F9">
            <w:pPr>
              <w:pStyle w:val="Tablebody-centered"/>
              <w:rPr>
                <w:del w:id="56968" w:author="Diana Machado" w:date="2019-04-05T18:40:00Z"/>
                <w:lang w:val="en-PH" w:eastAsia="en-PH"/>
              </w:rPr>
            </w:pPr>
            <w:del w:id="56969" w:author="Diana Machado" w:date="2019-04-05T18:40:00Z">
              <w:r w:rsidRPr="000168D4" w:rsidDel="00C81D61">
                <w:rPr>
                  <w:lang w:val="en-PH" w:eastAsia="en-PH"/>
                </w:rPr>
                <w:delText>SEMINOLE</w:delText>
              </w:r>
            </w:del>
          </w:p>
        </w:tc>
        <w:tc>
          <w:tcPr>
            <w:tcW w:w="709" w:type="dxa"/>
            <w:shd w:val="clear" w:color="auto" w:fill="auto"/>
            <w:noWrap/>
            <w:vAlign w:val="bottom"/>
          </w:tcPr>
          <w:p w:rsidR="001707D4" w:rsidRPr="000168D4" w:rsidDel="00C81D61" w:rsidRDefault="001707D4" w:rsidP="009652F9">
            <w:pPr>
              <w:pStyle w:val="Tablebody-centered"/>
              <w:rPr>
                <w:del w:id="56970" w:author="Diana Machado" w:date="2019-04-05T18:40:00Z"/>
                <w:lang w:val="en-PH" w:eastAsia="en-PH"/>
              </w:rPr>
            </w:pPr>
            <w:del w:id="56971" w:author="Diana Machado" w:date="2019-04-05T18:40:00Z">
              <w:r w:rsidRPr="000168D4" w:rsidDel="00C81D61">
                <w:rPr>
                  <w:lang w:val="en-PH" w:eastAsia="en-PH"/>
                </w:rPr>
                <w:delText>7.190</w:delText>
              </w:r>
            </w:del>
          </w:p>
        </w:tc>
        <w:tc>
          <w:tcPr>
            <w:tcW w:w="607" w:type="dxa"/>
            <w:shd w:val="clear" w:color="auto" w:fill="auto"/>
            <w:noWrap/>
            <w:vAlign w:val="bottom"/>
          </w:tcPr>
          <w:p w:rsidR="001707D4" w:rsidRPr="000168D4" w:rsidDel="00C81D61" w:rsidRDefault="001707D4" w:rsidP="009652F9">
            <w:pPr>
              <w:pStyle w:val="Tablebody-centered"/>
              <w:rPr>
                <w:del w:id="56972" w:author="Diana Machado" w:date="2019-04-05T18:40:00Z"/>
                <w:lang w:val="en-PH" w:eastAsia="en-PH"/>
              </w:rPr>
            </w:pPr>
            <w:del w:id="56973" w:author="Diana Machado" w:date="2019-04-05T18:40:00Z">
              <w:r w:rsidRPr="000168D4" w:rsidDel="00C81D61">
                <w:rPr>
                  <w:lang w:val="en-PH" w:eastAsia="en-PH"/>
                </w:rPr>
                <w:delText>6.272</w:delText>
              </w:r>
            </w:del>
          </w:p>
        </w:tc>
        <w:tc>
          <w:tcPr>
            <w:tcW w:w="607" w:type="dxa"/>
            <w:shd w:val="clear" w:color="auto" w:fill="auto"/>
            <w:noWrap/>
            <w:vAlign w:val="bottom"/>
          </w:tcPr>
          <w:p w:rsidR="001707D4" w:rsidRPr="000168D4" w:rsidDel="00C81D61" w:rsidRDefault="001707D4" w:rsidP="009652F9">
            <w:pPr>
              <w:pStyle w:val="Tablebody-centered"/>
              <w:rPr>
                <w:del w:id="56974" w:author="Diana Machado" w:date="2019-04-05T18:40:00Z"/>
                <w:lang w:val="en-PH" w:eastAsia="en-PH"/>
              </w:rPr>
            </w:pPr>
            <w:del w:id="56975" w:author="Diana Machado" w:date="2019-04-05T18:40:00Z">
              <w:r w:rsidRPr="000168D4" w:rsidDel="00C81D61">
                <w:rPr>
                  <w:lang w:val="en-PH" w:eastAsia="en-PH"/>
                </w:rPr>
                <w:delText>6.272</w:delText>
              </w:r>
            </w:del>
          </w:p>
        </w:tc>
        <w:tc>
          <w:tcPr>
            <w:tcW w:w="607" w:type="dxa"/>
            <w:shd w:val="clear" w:color="auto" w:fill="auto"/>
            <w:noWrap/>
            <w:vAlign w:val="bottom"/>
          </w:tcPr>
          <w:p w:rsidR="001707D4" w:rsidRPr="000168D4" w:rsidDel="00C81D61" w:rsidRDefault="001707D4" w:rsidP="009652F9">
            <w:pPr>
              <w:pStyle w:val="Tablebody-centered"/>
              <w:rPr>
                <w:del w:id="56976" w:author="Diana Machado" w:date="2019-04-05T18:40:00Z"/>
                <w:lang w:val="en-PH" w:eastAsia="en-PH"/>
              </w:rPr>
            </w:pPr>
            <w:del w:id="56977" w:author="Diana Machado" w:date="2019-04-05T18:40:00Z">
              <w:r w:rsidRPr="000168D4" w:rsidDel="00C81D61">
                <w:rPr>
                  <w:lang w:val="en-PH" w:eastAsia="en-PH"/>
                </w:rPr>
                <w:delText>5.591</w:delText>
              </w:r>
            </w:del>
          </w:p>
        </w:tc>
        <w:tc>
          <w:tcPr>
            <w:tcW w:w="607" w:type="dxa"/>
            <w:shd w:val="clear" w:color="auto" w:fill="auto"/>
            <w:noWrap/>
            <w:vAlign w:val="bottom"/>
          </w:tcPr>
          <w:p w:rsidR="001707D4" w:rsidRPr="000168D4" w:rsidDel="00C81D61" w:rsidRDefault="001707D4" w:rsidP="009652F9">
            <w:pPr>
              <w:pStyle w:val="Tablebody-centered"/>
              <w:rPr>
                <w:del w:id="56978" w:author="Diana Machado" w:date="2019-04-05T18:40:00Z"/>
                <w:lang w:val="en-PH" w:eastAsia="en-PH"/>
              </w:rPr>
            </w:pPr>
            <w:del w:id="56979" w:author="Diana Machado" w:date="2019-04-05T18:40:00Z">
              <w:r w:rsidRPr="000168D4" w:rsidDel="00C81D61">
                <w:rPr>
                  <w:lang w:val="en-PH" w:eastAsia="en-PH"/>
                </w:rPr>
                <w:delText>3.982</w:delText>
              </w:r>
            </w:del>
          </w:p>
        </w:tc>
        <w:tc>
          <w:tcPr>
            <w:tcW w:w="607" w:type="dxa"/>
            <w:shd w:val="clear" w:color="auto" w:fill="auto"/>
            <w:noWrap/>
            <w:vAlign w:val="bottom"/>
          </w:tcPr>
          <w:p w:rsidR="001707D4" w:rsidRPr="000168D4" w:rsidDel="00C81D61" w:rsidRDefault="001707D4" w:rsidP="009652F9">
            <w:pPr>
              <w:pStyle w:val="Tablebody-centered"/>
              <w:rPr>
                <w:del w:id="56980" w:author="Diana Machado" w:date="2019-04-05T18:40:00Z"/>
                <w:lang w:val="en-PH" w:eastAsia="en-PH"/>
              </w:rPr>
            </w:pPr>
            <w:del w:id="56981" w:author="Diana Machado" w:date="2019-04-05T18:40:00Z">
              <w:r w:rsidRPr="000168D4" w:rsidDel="00C81D61">
                <w:rPr>
                  <w:lang w:val="en-PH" w:eastAsia="en-PH"/>
                </w:rPr>
                <w:delText>2.707</w:delText>
              </w:r>
            </w:del>
          </w:p>
        </w:tc>
        <w:tc>
          <w:tcPr>
            <w:tcW w:w="715" w:type="dxa"/>
            <w:shd w:val="clear" w:color="auto" w:fill="auto"/>
            <w:noWrap/>
            <w:vAlign w:val="bottom"/>
          </w:tcPr>
          <w:p w:rsidR="001707D4" w:rsidRPr="000168D4" w:rsidDel="00C81D61" w:rsidRDefault="001707D4" w:rsidP="009652F9">
            <w:pPr>
              <w:pStyle w:val="Tablebody-centered"/>
              <w:rPr>
                <w:del w:id="56982" w:author="Diana Machado" w:date="2019-04-05T18:40:00Z"/>
                <w:lang w:val="en-PH" w:eastAsia="en-PH"/>
              </w:rPr>
            </w:pPr>
            <w:del w:id="5698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6984" w:author="Diana Machado" w:date="2019-04-05T18:40:00Z"/>
                <w:lang w:val="en-PH" w:eastAsia="en-PH"/>
              </w:rPr>
            </w:pPr>
            <w:del w:id="56985" w:author="Diana Machado" w:date="2019-04-05T18:40:00Z">
              <w:r w:rsidRPr="000168D4" w:rsidDel="00C81D61">
                <w:rPr>
                  <w:lang w:val="en-PH" w:eastAsia="en-PH"/>
                </w:rPr>
                <w:delText>0.872</w:delText>
              </w:r>
            </w:del>
          </w:p>
        </w:tc>
        <w:tc>
          <w:tcPr>
            <w:tcW w:w="543" w:type="dxa"/>
            <w:shd w:val="clear" w:color="auto" w:fill="auto"/>
            <w:noWrap/>
            <w:vAlign w:val="bottom"/>
          </w:tcPr>
          <w:p w:rsidR="001707D4" w:rsidRPr="000168D4" w:rsidDel="00C81D61" w:rsidRDefault="001707D4" w:rsidP="009652F9">
            <w:pPr>
              <w:pStyle w:val="Tablebody-centered"/>
              <w:rPr>
                <w:del w:id="56986" w:author="Diana Machado" w:date="2019-04-05T18:40:00Z"/>
                <w:lang w:val="en-PH" w:eastAsia="en-PH"/>
              </w:rPr>
            </w:pPr>
            <w:del w:id="56987" w:author="Diana Machado" w:date="2019-04-05T18:40:00Z">
              <w:r w:rsidRPr="000168D4" w:rsidDel="00C81D61">
                <w:rPr>
                  <w:lang w:val="en-PH" w:eastAsia="en-PH"/>
                </w:rPr>
                <w:delText>0.872</w:delText>
              </w:r>
            </w:del>
          </w:p>
        </w:tc>
        <w:tc>
          <w:tcPr>
            <w:tcW w:w="543" w:type="dxa"/>
            <w:shd w:val="clear" w:color="auto" w:fill="auto"/>
            <w:noWrap/>
            <w:vAlign w:val="bottom"/>
          </w:tcPr>
          <w:p w:rsidR="001707D4" w:rsidRPr="000168D4" w:rsidDel="00C81D61" w:rsidRDefault="001707D4" w:rsidP="009652F9">
            <w:pPr>
              <w:pStyle w:val="Tablebody-centered"/>
              <w:rPr>
                <w:del w:id="56988" w:author="Diana Machado" w:date="2019-04-05T18:40:00Z"/>
                <w:lang w:val="en-PH" w:eastAsia="en-PH"/>
              </w:rPr>
            </w:pPr>
            <w:del w:id="56989" w:author="Diana Machado" w:date="2019-04-05T18:40:00Z">
              <w:r w:rsidRPr="000168D4" w:rsidDel="00C81D61">
                <w:rPr>
                  <w:lang w:val="en-PH" w:eastAsia="en-PH"/>
                </w:rPr>
                <w:delText>0.778</w:delText>
              </w:r>
            </w:del>
          </w:p>
        </w:tc>
        <w:tc>
          <w:tcPr>
            <w:tcW w:w="543" w:type="dxa"/>
            <w:shd w:val="clear" w:color="auto" w:fill="auto"/>
            <w:noWrap/>
            <w:vAlign w:val="bottom"/>
          </w:tcPr>
          <w:p w:rsidR="001707D4" w:rsidRPr="000168D4" w:rsidDel="00C81D61" w:rsidRDefault="001707D4" w:rsidP="009652F9">
            <w:pPr>
              <w:pStyle w:val="Tablebody-centered"/>
              <w:rPr>
                <w:del w:id="56990" w:author="Diana Machado" w:date="2019-04-05T18:40:00Z"/>
                <w:lang w:val="en-PH" w:eastAsia="en-PH"/>
              </w:rPr>
            </w:pPr>
            <w:del w:id="56991" w:author="Diana Machado" w:date="2019-04-05T18:40:00Z">
              <w:r w:rsidRPr="000168D4" w:rsidDel="00C81D61">
                <w:rPr>
                  <w:lang w:val="en-PH" w:eastAsia="en-PH"/>
                </w:rPr>
                <w:delText>0.554</w:delText>
              </w:r>
            </w:del>
          </w:p>
        </w:tc>
        <w:tc>
          <w:tcPr>
            <w:tcW w:w="543" w:type="dxa"/>
            <w:shd w:val="clear" w:color="auto" w:fill="auto"/>
            <w:noWrap/>
            <w:vAlign w:val="bottom"/>
          </w:tcPr>
          <w:p w:rsidR="001707D4" w:rsidRPr="000168D4" w:rsidDel="00C81D61" w:rsidRDefault="001707D4" w:rsidP="009652F9">
            <w:pPr>
              <w:pStyle w:val="Tablebody-centered"/>
              <w:rPr>
                <w:del w:id="56992" w:author="Diana Machado" w:date="2019-04-05T18:40:00Z"/>
                <w:lang w:val="en-PH" w:eastAsia="en-PH"/>
              </w:rPr>
            </w:pPr>
            <w:del w:id="56993" w:author="Diana Machado" w:date="2019-04-05T18:40:00Z">
              <w:r w:rsidRPr="000168D4" w:rsidDel="00C81D61">
                <w:rPr>
                  <w:lang w:val="en-PH" w:eastAsia="en-PH"/>
                </w:rPr>
                <w:delText>0.377</w:delText>
              </w:r>
            </w:del>
          </w:p>
        </w:tc>
      </w:tr>
      <w:tr w:rsidR="001707D4" w:rsidRPr="0041013B" w:rsidDel="00C81D61" w:rsidTr="001707D4">
        <w:trPr>
          <w:trHeight w:val="198"/>
          <w:del w:id="56994" w:author="Diana Machado" w:date="2019-04-05T18:40:00Z"/>
        </w:trPr>
        <w:tc>
          <w:tcPr>
            <w:tcW w:w="1032" w:type="dxa"/>
            <w:vMerge/>
            <w:vAlign w:val="center"/>
          </w:tcPr>
          <w:p w:rsidR="001707D4" w:rsidRPr="000168D4" w:rsidDel="00C81D61" w:rsidRDefault="001707D4" w:rsidP="009652F9">
            <w:pPr>
              <w:pStyle w:val="Tablebody-centered"/>
              <w:rPr>
                <w:del w:id="5699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6996" w:author="Diana Machado" w:date="2019-04-05T18:40:00Z"/>
                <w:lang w:val="en-PH" w:eastAsia="en-PH"/>
              </w:rPr>
            </w:pPr>
            <w:del w:id="56997" w:author="Diana Machado" w:date="2019-04-05T18:40:00Z">
              <w:r w:rsidRPr="000168D4" w:rsidDel="00C81D61">
                <w:rPr>
                  <w:lang w:val="en-PH" w:eastAsia="en-PH"/>
                </w:rPr>
                <w:delText>38</w:delText>
              </w:r>
            </w:del>
          </w:p>
        </w:tc>
        <w:tc>
          <w:tcPr>
            <w:tcW w:w="1253" w:type="dxa"/>
            <w:shd w:val="clear" w:color="auto" w:fill="auto"/>
            <w:noWrap/>
            <w:vAlign w:val="bottom"/>
          </w:tcPr>
          <w:p w:rsidR="001707D4" w:rsidRPr="000168D4" w:rsidDel="00C81D61" w:rsidRDefault="001707D4" w:rsidP="009652F9">
            <w:pPr>
              <w:pStyle w:val="Tablebody-centered"/>
              <w:rPr>
                <w:del w:id="56998" w:author="Diana Machado" w:date="2019-04-05T18:40:00Z"/>
                <w:lang w:val="en-PH" w:eastAsia="en-PH"/>
              </w:rPr>
            </w:pPr>
            <w:del w:id="56999" w:author="Diana Machado" w:date="2019-04-05T18:40:00Z">
              <w:r w:rsidRPr="000168D4" w:rsidDel="00C81D61">
                <w:rPr>
                  <w:lang w:val="en-PH" w:eastAsia="en-PH"/>
                </w:rPr>
                <w:delText>TAYLOR</w:delText>
              </w:r>
            </w:del>
          </w:p>
        </w:tc>
        <w:tc>
          <w:tcPr>
            <w:tcW w:w="709" w:type="dxa"/>
            <w:shd w:val="clear" w:color="auto" w:fill="auto"/>
            <w:noWrap/>
            <w:vAlign w:val="bottom"/>
          </w:tcPr>
          <w:p w:rsidR="001707D4" w:rsidRPr="000168D4" w:rsidDel="00C81D61" w:rsidRDefault="001707D4" w:rsidP="009652F9">
            <w:pPr>
              <w:pStyle w:val="Tablebody-centered"/>
              <w:rPr>
                <w:del w:id="57000" w:author="Diana Machado" w:date="2019-04-05T18:40:00Z"/>
                <w:lang w:val="en-PH" w:eastAsia="en-PH"/>
              </w:rPr>
            </w:pPr>
            <w:del w:id="57001" w:author="Diana Machado" w:date="2019-04-05T18:40:00Z">
              <w:r w:rsidRPr="000168D4" w:rsidDel="00C81D61">
                <w:rPr>
                  <w:lang w:val="en-PH" w:eastAsia="en-PH"/>
                </w:rPr>
                <w:delText>3.812</w:delText>
              </w:r>
            </w:del>
          </w:p>
        </w:tc>
        <w:tc>
          <w:tcPr>
            <w:tcW w:w="607" w:type="dxa"/>
            <w:shd w:val="clear" w:color="auto" w:fill="auto"/>
            <w:noWrap/>
            <w:vAlign w:val="bottom"/>
          </w:tcPr>
          <w:p w:rsidR="001707D4" w:rsidRPr="000168D4" w:rsidDel="00C81D61" w:rsidRDefault="001707D4" w:rsidP="009652F9">
            <w:pPr>
              <w:pStyle w:val="Tablebody-centered"/>
              <w:rPr>
                <w:del w:id="57002" w:author="Diana Machado" w:date="2019-04-05T18:40:00Z"/>
                <w:lang w:val="en-PH" w:eastAsia="en-PH"/>
              </w:rPr>
            </w:pPr>
            <w:del w:id="57003" w:author="Diana Machado" w:date="2019-04-05T18:40:00Z">
              <w:r w:rsidRPr="000168D4" w:rsidDel="00C81D61">
                <w:rPr>
                  <w:lang w:val="en-PH" w:eastAsia="en-PH"/>
                </w:rPr>
                <w:delText>3.141</w:delText>
              </w:r>
            </w:del>
          </w:p>
        </w:tc>
        <w:tc>
          <w:tcPr>
            <w:tcW w:w="607" w:type="dxa"/>
            <w:shd w:val="clear" w:color="auto" w:fill="auto"/>
            <w:noWrap/>
            <w:vAlign w:val="bottom"/>
          </w:tcPr>
          <w:p w:rsidR="001707D4" w:rsidRPr="000168D4" w:rsidDel="00C81D61" w:rsidRDefault="001707D4" w:rsidP="009652F9">
            <w:pPr>
              <w:pStyle w:val="Tablebody-centered"/>
              <w:rPr>
                <w:del w:id="57004" w:author="Diana Machado" w:date="2019-04-05T18:40:00Z"/>
                <w:lang w:val="en-PH" w:eastAsia="en-PH"/>
              </w:rPr>
            </w:pPr>
            <w:del w:id="57005" w:author="Diana Machado" w:date="2019-04-05T18:40:00Z">
              <w:r w:rsidRPr="000168D4" w:rsidDel="00C81D61">
                <w:rPr>
                  <w:lang w:val="en-PH" w:eastAsia="en-PH"/>
                </w:rPr>
                <w:delText>3.141</w:delText>
              </w:r>
            </w:del>
          </w:p>
        </w:tc>
        <w:tc>
          <w:tcPr>
            <w:tcW w:w="607" w:type="dxa"/>
            <w:shd w:val="clear" w:color="auto" w:fill="auto"/>
            <w:noWrap/>
            <w:vAlign w:val="bottom"/>
          </w:tcPr>
          <w:p w:rsidR="001707D4" w:rsidRPr="000168D4" w:rsidDel="00C81D61" w:rsidRDefault="001707D4" w:rsidP="009652F9">
            <w:pPr>
              <w:pStyle w:val="Tablebody-centered"/>
              <w:rPr>
                <w:del w:id="57006" w:author="Diana Machado" w:date="2019-04-05T18:40:00Z"/>
                <w:lang w:val="en-PH" w:eastAsia="en-PH"/>
              </w:rPr>
            </w:pPr>
            <w:del w:id="57007" w:author="Diana Machado" w:date="2019-04-05T18:40:00Z">
              <w:r w:rsidRPr="000168D4" w:rsidDel="00C81D61">
                <w:rPr>
                  <w:lang w:val="en-PH" w:eastAsia="en-PH"/>
                </w:rPr>
                <w:delText>2.756</w:delText>
              </w:r>
            </w:del>
          </w:p>
        </w:tc>
        <w:tc>
          <w:tcPr>
            <w:tcW w:w="607" w:type="dxa"/>
            <w:shd w:val="clear" w:color="auto" w:fill="auto"/>
            <w:noWrap/>
            <w:vAlign w:val="bottom"/>
          </w:tcPr>
          <w:p w:rsidR="001707D4" w:rsidRPr="000168D4" w:rsidDel="00C81D61" w:rsidRDefault="001707D4" w:rsidP="009652F9">
            <w:pPr>
              <w:pStyle w:val="Tablebody-centered"/>
              <w:rPr>
                <w:del w:id="57008" w:author="Diana Machado" w:date="2019-04-05T18:40:00Z"/>
                <w:lang w:val="en-PH" w:eastAsia="en-PH"/>
              </w:rPr>
            </w:pPr>
            <w:del w:id="57009" w:author="Diana Machado" w:date="2019-04-05T18:40:00Z">
              <w:r w:rsidRPr="000168D4" w:rsidDel="00C81D61">
                <w:rPr>
                  <w:lang w:val="en-PH" w:eastAsia="en-PH"/>
                </w:rPr>
                <w:delText>1.912</w:delText>
              </w:r>
            </w:del>
          </w:p>
        </w:tc>
        <w:tc>
          <w:tcPr>
            <w:tcW w:w="607" w:type="dxa"/>
            <w:shd w:val="clear" w:color="auto" w:fill="auto"/>
            <w:noWrap/>
            <w:vAlign w:val="bottom"/>
          </w:tcPr>
          <w:p w:rsidR="001707D4" w:rsidRPr="000168D4" w:rsidDel="00C81D61" w:rsidRDefault="001707D4" w:rsidP="009652F9">
            <w:pPr>
              <w:pStyle w:val="Tablebody-centered"/>
              <w:rPr>
                <w:del w:id="57010" w:author="Diana Machado" w:date="2019-04-05T18:40:00Z"/>
                <w:lang w:val="en-PH" w:eastAsia="en-PH"/>
              </w:rPr>
            </w:pPr>
            <w:del w:id="57011" w:author="Diana Machado" w:date="2019-04-05T18:40:00Z">
              <w:r w:rsidRPr="000168D4" w:rsidDel="00C81D61">
                <w:rPr>
                  <w:lang w:val="en-PH" w:eastAsia="en-PH"/>
                </w:rPr>
                <w:delText>1.281</w:delText>
              </w:r>
            </w:del>
          </w:p>
        </w:tc>
        <w:tc>
          <w:tcPr>
            <w:tcW w:w="715" w:type="dxa"/>
            <w:shd w:val="clear" w:color="auto" w:fill="auto"/>
            <w:noWrap/>
            <w:vAlign w:val="bottom"/>
          </w:tcPr>
          <w:p w:rsidR="001707D4" w:rsidRPr="000168D4" w:rsidDel="00C81D61" w:rsidRDefault="001707D4" w:rsidP="009652F9">
            <w:pPr>
              <w:pStyle w:val="Tablebody-centered"/>
              <w:rPr>
                <w:del w:id="57012" w:author="Diana Machado" w:date="2019-04-05T18:40:00Z"/>
                <w:lang w:val="en-PH" w:eastAsia="en-PH"/>
              </w:rPr>
            </w:pPr>
            <w:del w:id="5701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014" w:author="Diana Machado" w:date="2019-04-05T18:40:00Z"/>
                <w:lang w:val="en-PH" w:eastAsia="en-PH"/>
              </w:rPr>
            </w:pPr>
            <w:del w:id="57015" w:author="Diana Machado" w:date="2019-04-05T18:40:00Z">
              <w:r w:rsidRPr="000168D4" w:rsidDel="00C81D61">
                <w:rPr>
                  <w:lang w:val="en-PH" w:eastAsia="en-PH"/>
                </w:rPr>
                <w:delText>0.824</w:delText>
              </w:r>
            </w:del>
          </w:p>
        </w:tc>
        <w:tc>
          <w:tcPr>
            <w:tcW w:w="543" w:type="dxa"/>
            <w:shd w:val="clear" w:color="auto" w:fill="auto"/>
            <w:noWrap/>
            <w:vAlign w:val="bottom"/>
          </w:tcPr>
          <w:p w:rsidR="001707D4" w:rsidRPr="000168D4" w:rsidDel="00C81D61" w:rsidRDefault="001707D4" w:rsidP="009652F9">
            <w:pPr>
              <w:pStyle w:val="Tablebody-centered"/>
              <w:rPr>
                <w:del w:id="57016" w:author="Diana Machado" w:date="2019-04-05T18:40:00Z"/>
                <w:lang w:val="en-PH" w:eastAsia="en-PH"/>
              </w:rPr>
            </w:pPr>
            <w:del w:id="57017" w:author="Diana Machado" w:date="2019-04-05T18:40:00Z">
              <w:r w:rsidRPr="000168D4" w:rsidDel="00C81D61">
                <w:rPr>
                  <w:lang w:val="en-PH" w:eastAsia="en-PH"/>
                </w:rPr>
                <w:delText>0.824</w:delText>
              </w:r>
            </w:del>
          </w:p>
        </w:tc>
        <w:tc>
          <w:tcPr>
            <w:tcW w:w="543" w:type="dxa"/>
            <w:shd w:val="clear" w:color="auto" w:fill="auto"/>
            <w:noWrap/>
            <w:vAlign w:val="bottom"/>
          </w:tcPr>
          <w:p w:rsidR="001707D4" w:rsidRPr="000168D4" w:rsidDel="00C81D61" w:rsidRDefault="001707D4" w:rsidP="009652F9">
            <w:pPr>
              <w:pStyle w:val="Tablebody-centered"/>
              <w:rPr>
                <w:del w:id="57018" w:author="Diana Machado" w:date="2019-04-05T18:40:00Z"/>
                <w:lang w:val="en-PH" w:eastAsia="en-PH"/>
              </w:rPr>
            </w:pPr>
            <w:del w:id="57019" w:author="Diana Machado" w:date="2019-04-05T18:40:00Z">
              <w:r w:rsidRPr="000168D4" w:rsidDel="00C81D61">
                <w:rPr>
                  <w:lang w:val="en-PH" w:eastAsia="en-PH"/>
                </w:rPr>
                <w:delText>0.723</w:delText>
              </w:r>
            </w:del>
          </w:p>
        </w:tc>
        <w:tc>
          <w:tcPr>
            <w:tcW w:w="543" w:type="dxa"/>
            <w:shd w:val="clear" w:color="auto" w:fill="auto"/>
            <w:noWrap/>
            <w:vAlign w:val="bottom"/>
          </w:tcPr>
          <w:p w:rsidR="001707D4" w:rsidRPr="000168D4" w:rsidDel="00C81D61" w:rsidRDefault="001707D4" w:rsidP="009652F9">
            <w:pPr>
              <w:pStyle w:val="Tablebody-centered"/>
              <w:rPr>
                <w:del w:id="57020" w:author="Diana Machado" w:date="2019-04-05T18:40:00Z"/>
                <w:lang w:val="en-PH" w:eastAsia="en-PH"/>
              </w:rPr>
            </w:pPr>
            <w:del w:id="57021" w:author="Diana Machado" w:date="2019-04-05T18:40:00Z">
              <w:r w:rsidRPr="000168D4" w:rsidDel="00C81D61">
                <w:rPr>
                  <w:lang w:val="en-PH" w:eastAsia="en-PH"/>
                </w:rPr>
                <w:delText>0.501</w:delText>
              </w:r>
            </w:del>
          </w:p>
        </w:tc>
        <w:tc>
          <w:tcPr>
            <w:tcW w:w="543" w:type="dxa"/>
            <w:shd w:val="clear" w:color="auto" w:fill="auto"/>
            <w:noWrap/>
            <w:vAlign w:val="bottom"/>
          </w:tcPr>
          <w:p w:rsidR="001707D4" w:rsidRPr="000168D4" w:rsidDel="00C81D61" w:rsidRDefault="001707D4" w:rsidP="009652F9">
            <w:pPr>
              <w:pStyle w:val="Tablebody-centered"/>
              <w:rPr>
                <w:del w:id="57022" w:author="Diana Machado" w:date="2019-04-05T18:40:00Z"/>
                <w:lang w:val="en-PH" w:eastAsia="en-PH"/>
              </w:rPr>
            </w:pPr>
            <w:del w:id="57023" w:author="Diana Machado" w:date="2019-04-05T18:40:00Z">
              <w:r w:rsidRPr="000168D4" w:rsidDel="00C81D61">
                <w:rPr>
                  <w:lang w:val="en-PH" w:eastAsia="en-PH"/>
                </w:rPr>
                <w:delText>0.336</w:delText>
              </w:r>
            </w:del>
          </w:p>
        </w:tc>
      </w:tr>
      <w:tr w:rsidR="001707D4" w:rsidRPr="0041013B" w:rsidDel="00C81D61" w:rsidTr="001707D4">
        <w:trPr>
          <w:trHeight w:val="198"/>
          <w:del w:id="57024" w:author="Diana Machado" w:date="2019-04-05T18:40:00Z"/>
        </w:trPr>
        <w:tc>
          <w:tcPr>
            <w:tcW w:w="1032" w:type="dxa"/>
            <w:vMerge/>
            <w:vAlign w:val="center"/>
          </w:tcPr>
          <w:p w:rsidR="001707D4" w:rsidRPr="000168D4" w:rsidDel="00C81D61" w:rsidRDefault="001707D4" w:rsidP="009652F9">
            <w:pPr>
              <w:pStyle w:val="Tablebody-centered"/>
              <w:rPr>
                <w:del w:id="5702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026" w:author="Diana Machado" w:date="2019-04-05T18:40:00Z"/>
                <w:lang w:val="en-PH" w:eastAsia="en-PH"/>
              </w:rPr>
            </w:pPr>
            <w:del w:id="57027" w:author="Diana Machado" w:date="2019-04-05T18:40:00Z">
              <w:r w:rsidRPr="000168D4" w:rsidDel="00C81D61">
                <w:rPr>
                  <w:lang w:val="en-PH" w:eastAsia="en-PH"/>
                </w:rPr>
                <w:delText>39</w:delText>
              </w:r>
            </w:del>
          </w:p>
        </w:tc>
        <w:tc>
          <w:tcPr>
            <w:tcW w:w="1253" w:type="dxa"/>
            <w:shd w:val="clear" w:color="auto" w:fill="auto"/>
            <w:noWrap/>
            <w:vAlign w:val="bottom"/>
          </w:tcPr>
          <w:p w:rsidR="001707D4" w:rsidRPr="000168D4" w:rsidDel="00C81D61" w:rsidRDefault="001707D4" w:rsidP="009652F9">
            <w:pPr>
              <w:pStyle w:val="Tablebody-centered"/>
              <w:rPr>
                <w:del w:id="57028" w:author="Diana Machado" w:date="2019-04-05T18:40:00Z"/>
                <w:lang w:val="en-PH" w:eastAsia="en-PH"/>
              </w:rPr>
            </w:pPr>
            <w:del w:id="57029" w:author="Diana Machado" w:date="2019-04-05T18:40:00Z">
              <w:r w:rsidRPr="000168D4" w:rsidDel="00C81D61">
                <w:rPr>
                  <w:lang w:val="en-PH" w:eastAsia="en-PH"/>
                </w:rPr>
                <w:delText>VOLUSIA</w:delText>
              </w:r>
            </w:del>
          </w:p>
        </w:tc>
        <w:tc>
          <w:tcPr>
            <w:tcW w:w="709" w:type="dxa"/>
            <w:shd w:val="clear" w:color="auto" w:fill="auto"/>
            <w:noWrap/>
            <w:vAlign w:val="bottom"/>
          </w:tcPr>
          <w:p w:rsidR="001707D4" w:rsidRPr="000168D4" w:rsidDel="00C81D61" w:rsidRDefault="001707D4" w:rsidP="009652F9">
            <w:pPr>
              <w:pStyle w:val="Tablebody-centered"/>
              <w:rPr>
                <w:del w:id="57030" w:author="Diana Machado" w:date="2019-04-05T18:40:00Z"/>
                <w:lang w:val="en-PH" w:eastAsia="en-PH"/>
              </w:rPr>
            </w:pPr>
            <w:del w:id="57031" w:author="Diana Machado" w:date="2019-04-05T18:40:00Z">
              <w:r w:rsidRPr="000168D4" w:rsidDel="00C81D61">
                <w:rPr>
                  <w:lang w:val="en-PH" w:eastAsia="en-PH"/>
                </w:rPr>
                <w:delText>11.776</w:delText>
              </w:r>
            </w:del>
          </w:p>
        </w:tc>
        <w:tc>
          <w:tcPr>
            <w:tcW w:w="607" w:type="dxa"/>
            <w:shd w:val="clear" w:color="auto" w:fill="auto"/>
            <w:noWrap/>
            <w:vAlign w:val="bottom"/>
          </w:tcPr>
          <w:p w:rsidR="001707D4" w:rsidRPr="000168D4" w:rsidDel="00C81D61" w:rsidRDefault="001707D4" w:rsidP="009652F9">
            <w:pPr>
              <w:pStyle w:val="Tablebody-centered"/>
              <w:rPr>
                <w:del w:id="57032" w:author="Diana Machado" w:date="2019-04-05T18:40:00Z"/>
                <w:lang w:val="en-PH" w:eastAsia="en-PH"/>
              </w:rPr>
            </w:pPr>
            <w:del w:id="57033" w:author="Diana Machado" w:date="2019-04-05T18:40:00Z">
              <w:r w:rsidRPr="000168D4" w:rsidDel="00C81D61">
                <w:rPr>
                  <w:lang w:val="en-PH" w:eastAsia="en-PH"/>
                </w:rPr>
                <w:delText>10.794</w:delText>
              </w:r>
            </w:del>
          </w:p>
        </w:tc>
        <w:tc>
          <w:tcPr>
            <w:tcW w:w="607" w:type="dxa"/>
            <w:shd w:val="clear" w:color="auto" w:fill="auto"/>
            <w:noWrap/>
            <w:vAlign w:val="bottom"/>
          </w:tcPr>
          <w:p w:rsidR="001707D4" w:rsidRPr="000168D4" w:rsidDel="00C81D61" w:rsidRDefault="001707D4" w:rsidP="009652F9">
            <w:pPr>
              <w:pStyle w:val="Tablebody-centered"/>
              <w:rPr>
                <w:del w:id="57034" w:author="Diana Machado" w:date="2019-04-05T18:40:00Z"/>
                <w:lang w:val="en-PH" w:eastAsia="en-PH"/>
              </w:rPr>
            </w:pPr>
            <w:del w:id="57035" w:author="Diana Machado" w:date="2019-04-05T18:40:00Z">
              <w:r w:rsidRPr="000168D4" w:rsidDel="00C81D61">
                <w:rPr>
                  <w:lang w:val="en-PH" w:eastAsia="en-PH"/>
                </w:rPr>
                <w:delText>10.794</w:delText>
              </w:r>
            </w:del>
          </w:p>
        </w:tc>
        <w:tc>
          <w:tcPr>
            <w:tcW w:w="607" w:type="dxa"/>
            <w:shd w:val="clear" w:color="auto" w:fill="auto"/>
            <w:noWrap/>
            <w:vAlign w:val="bottom"/>
          </w:tcPr>
          <w:p w:rsidR="001707D4" w:rsidRPr="000168D4" w:rsidDel="00C81D61" w:rsidRDefault="001707D4" w:rsidP="009652F9">
            <w:pPr>
              <w:pStyle w:val="Tablebody-centered"/>
              <w:rPr>
                <w:del w:id="57036" w:author="Diana Machado" w:date="2019-04-05T18:40:00Z"/>
                <w:lang w:val="en-PH" w:eastAsia="en-PH"/>
              </w:rPr>
            </w:pPr>
            <w:del w:id="57037" w:author="Diana Machado" w:date="2019-04-05T18:40:00Z">
              <w:r w:rsidRPr="000168D4" w:rsidDel="00C81D61">
                <w:rPr>
                  <w:lang w:val="en-PH" w:eastAsia="en-PH"/>
                </w:rPr>
                <w:delText>10.050</w:delText>
              </w:r>
            </w:del>
          </w:p>
        </w:tc>
        <w:tc>
          <w:tcPr>
            <w:tcW w:w="607" w:type="dxa"/>
            <w:shd w:val="clear" w:color="auto" w:fill="auto"/>
            <w:noWrap/>
            <w:vAlign w:val="bottom"/>
          </w:tcPr>
          <w:p w:rsidR="001707D4" w:rsidRPr="000168D4" w:rsidDel="00C81D61" w:rsidRDefault="001707D4" w:rsidP="009652F9">
            <w:pPr>
              <w:pStyle w:val="Tablebody-centered"/>
              <w:rPr>
                <w:del w:id="57038" w:author="Diana Machado" w:date="2019-04-05T18:40:00Z"/>
                <w:lang w:val="en-PH" w:eastAsia="en-PH"/>
              </w:rPr>
            </w:pPr>
            <w:del w:id="57039" w:author="Diana Machado" w:date="2019-04-05T18:40:00Z">
              <w:r w:rsidRPr="000168D4" w:rsidDel="00C81D61">
                <w:rPr>
                  <w:lang w:val="en-PH" w:eastAsia="en-PH"/>
                </w:rPr>
                <w:delText>8.267</w:delText>
              </w:r>
            </w:del>
          </w:p>
        </w:tc>
        <w:tc>
          <w:tcPr>
            <w:tcW w:w="607" w:type="dxa"/>
            <w:shd w:val="clear" w:color="auto" w:fill="auto"/>
            <w:noWrap/>
            <w:vAlign w:val="bottom"/>
          </w:tcPr>
          <w:p w:rsidR="001707D4" w:rsidRPr="000168D4" w:rsidDel="00C81D61" w:rsidRDefault="001707D4" w:rsidP="009652F9">
            <w:pPr>
              <w:pStyle w:val="Tablebody-centered"/>
              <w:rPr>
                <w:del w:id="57040" w:author="Diana Machado" w:date="2019-04-05T18:40:00Z"/>
                <w:lang w:val="en-PH" w:eastAsia="en-PH"/>
              </w:rPr>
            </w:pPr>
            <w:del w:id="57041" w:author="Diana Machado" w:date="2019-04-05T18:40:00Z">
              <w:r w:rsidRPr="000168D4" w:rsidDel="00C81D61">
                <w:rPr>
                  <w:lang w:val="en-PH" w:eastAsia="en-PH"/>
                </w:rPr>
                <w:delText>6.681</w:delText>
              </w:r>
            </w:del>
          </w:p>
        </w:tc>
        <w:tc>
          <w:tcPr>
            <w:tcW w:w="715" w:type="dxa"/>
            <w:shd w:val="clear" w:color="auto" w:fill="auto"/>
            <w:noWrap/>
            <w:vAlign w:val="bottom"/>
          </w:tcPr>
          <w:p w:rsidR="001707D4" w:rsidRPr="000168D4" w:rsidDel="00C81D61" w:rsidRDefault="001707D4" w:rsidP="009652F9">
            <w:pPr>
              <w:pStyle w:val="Tablebody-centered"/>
              <w:rPr>
                <w:del w:id="57042" w:author="Diana Machado" w:date="2019-04-05T18:40:00Z"/>
                <w:lang w:val="en-PH" w:eastAsia="en-PH"/>
              </w:rPr>
            </w:pPr>
            <w:del w:id="5704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044" w:author="Diana Machado" w:date="2019-04-05T18:40:00Z"/>
                <w:lang w:val="en-PH" w:eastAsia="en-PH"/>
              </w:rPr>
            </w:pPr>
            <w:del w:id="57045" w:author="Diana Machado" w:date="2019-04-05T18:40:00Z">
              <w:r w:rsidRPr="000168D4" w:rsidDel="00C81D61">
                <w:rPr>
                  <w:lang w:val="en-PH" w:eastAsia="en-PH"/>
                </w:rPr>
                <w:delText>0.917</w:delText>
              </w:r>
            </w:del>
          </w:p>
        </w:tc>
        <w:tc>
          <w:tcPr>
            <w:tcW w:w="543" w:type="dxa"/>
            <w:shd w:val="clear" w:color="auto" w:fill="auto"/>
            <w:noWrap/>
            <w:vAlign w:val="bottom"/>
          </w:tcPr>
          <w:p w:rsidR="001707D4" w:rsidRPr="000168D4" w:rsidDel="00C81D61" w:rsidRDefault="001707D4" w:rsidP="009652F9">
            <w:pPr>
              <w:pStyle w:val="Tablebody-centered"/>
              <w:rPr>
                <w:del w:id="57046" w:author="Diana Machado" w:date="2019-04-05T18:40:00Z"/>
                <w:lang w:val="en-PH" w:eastAsia="en-PH"/>
              </w:rPr>
            </w:pPr>
            <w:del w:id="57047" w:author="Diana Machado" w:date="2019-04-05T18:40:00Z">
              <w:r w:rsidRPr="000168D4" w:rsidDel="00C81D61">
                <w:rPr>
                  <w:lang w:val="en-PH" w:eastAsia="en-PH"/>
                </w:rPr>
                <w:delText>0.917</w:delText>
              </w:r>
            </w:del>
          </w:p>
        </w:tc>
        <w:tc>
          <w:tcPr>
            <w:tcW w:w="543" w:type="dxa"/>
            <w:shd w:val="clear" w:color="auto" w:fill="auto"/>
            <w:noWrap/>
            <w:vAlign w:val="bottom"/>
          </w:tcPr>
          <w:p w:rsidR="001707D4" w:rsidRPr="000168D4" w:rsidDel="00C81D61" w:rsidRDefault="001707D4" w:rsidP="009652F9">
            <w:pPr>
              <w:pStyle w:val="Tablebody-centered"/>
              <w:rPr>
                <w:del w:id="57048" w:author="Diana Machado" w:date="2019-04-05T18:40:00Z"/>
                <w:lang w:val="en-PH" w:eastAsia="en-PH"/>
              </w:rPr>
            </w:pPr>
            <w:del w:id="57049" w:author="Diana Machado" w:date="2019-04-05T18:40:00Z">
              <w:r w:rsidRPr="000168D4" w:rsidDel="00C81D61">
                <w:rPr>
                  <w:lang w:val="en-PH" w:eastAsia="en-PH"/>
                </w:rPr>
                <w:delText>0.853</w:delText>
              </w:r>
            </w:del>
          </w:p>
        </w:tc>
        <w:tc>
          <w:tcPr>
            <w:tcW w:w="543" w:type="dxa"/>
            <w:shd w:val="clear" w:color="auto" w:fill="auto"/>
            <w:noWrap/>
            <w:vAlign w:val="bottom"/>
          </w:tcPr>
          <w:p w:rsidR="001707D4" w:rsidRPr="000168D4" w:rsidDel="00C81D61" w:rsidRDefault="001707D4" w:rsidP="009652F9">
            <w:pPr>
              <w:pStyle w:val="Tablebody-centered"/>
              <w:rPr>
                <w:del w:id="57050" w:author="Diana Machado" w:date="2019-04-05T18:40:00Z"/>
                <w:lang w:val="en-PH" w:eastAsia="en-PH"/>
              </w:rPr>
            </w:pPr>
            <w:del w:id="57051" w:author="Diana Machado" w:date="2019-04-05T18:40:00Z">
              <w:r w:rsidRPr="000168D4" w:rsidDel="00C81D61">
                <w:rPr>
                  <w:lang w:val="en-PH" w:eastAsia="en-PH"/>
                </w:rPr>
                <w:delText>0.702</w:delText>
              </w:r>
            </w:del>
          </w:p>
        </w:tc>
        <w:tc>
          <w:tcPr>
            <w:tcW w:w="543" w:type="dxa"/>
            <w:shd w:val="clear" w:color="auto" w:fill="auto"/>
            <w:noWrap/>
            <w:vAlign w:val="bottom"/>
          </w:tcPr>
          <w:p w:rsidR="001707D4" w:rsidRPr="000168D4" w:rsidDel="00C81D61" w:rsidRDefault="001707D4" w:rsidP="009652F9">
            <w:pPr>
              <w:pStyle w:val="Tablebody-centered"/>
              <w:rPr>
                <w:del w:id="57052" w:author="Diana Machado" w:date="2019-04-05T18:40:00Z"/>
                <w:lang w:val="en-PH" w:eastAsia="en-PH"/>
              </w:rPr>
            </w:pPr>
            <w:del w:id="57053" w:author="Diana Machado" w:date="2019-04-05T18:40:00Z">
              <w:r w:rsidRPr="000168D4" w:rsidDel="00C81D61">
                <w:rPr>
                  <w:lang w:val="en-PH" w:eastAsia="en-PH"/>
                </w:rPr>
                <w:delText>0.567</w:delText>
              </w:r>
            </w:del>
          </w:p>
        </w:tc>
      </w:tr>
      <w:tr w:rsidR="001707D4" w:rsidRPr="0041013B" w:rsidDel="00C81D61" w:rsidTr="001707D4">
        <w:trPr>
          <w:trHeight w:val="198"/>
          <w:del w:id="57054" w:author="Diana Machado" w:date="2019-04-05T18:40:00Z"/>
        </w:trPr>
        <w:tc>
          <w:tcPr>
            <w:tcW w:w="1032" w:type="dxa"/>
            <w:vMerge/>
            <w:vAlign w:val="center"/>
          </w:tcPr>
          <w:p w:rsidR="001707D4" w:rsidRPr="000168D4" w:rsidDel="00C81D61" w:rsidRDefault="001707D4" w:rsidP="009652F9">
            <w:pPr>
              <w:pStyle w:val="Tablebody-centered"/>
              <w:rPr>
                <w:del w:id="57055" w:author="Diana Machado" w:date="2019-04-05T18:40:00Z"/>
                <w:lang w:val="en-PH" w:eastAsia="en-PH"/>
              </w:rPr>
            </w:pPr>
          </w:p>
        </w:tc>
        <w:tc>
          <w:tcPr>
            <w:tcW w:w="808" w:type="dxa"/>
            <w:shd w:val="clear" w:color="auto" w:fill="auto"/>
            <w:noWrap/>
            <w:vAlign w:val="bottom"/>
          </w:tcPr>
          <w:p w:rsidR="001707D4" w:rsidRPr="000168D4" w:rsidDel="00C81D61" w:rsidRDefault="001707D4" w:rsidP="009652F9">
            <w:pPr>
              <w:pStyle w:val="Tablebody-centered"/>
              <w:rPr>
                <w:del w:id="57056" w:author="Diana Machado" w:date="2019-04-05T18:40:00Z"/>
                <w:lang w:val="en-PH" w:eastAsia="en-PH"/>
              </w:rPr>
            </w:pPr>
            <w:del w:id="57057" w:author="Diana Machado" w:date="2019-04-05T18:40:00Z">
              <w:r w:rsidRPr="000168D4" w:rsidDel="00C81D61">
                <w:rPr>
                  <w:lang w:val="en-PH" w:eastAsia="en-PH"/>
                </w:rPr>
                <w:delText>40</w:delText>
              </w:r>
            </w:del>
          </w:p>
        </w:tc>
        <w:tc>
          <w:tcPr>
            <w:tcW w:w="1253" w:type="dxa"/>
            <w:shd w:val="clear" w:color="auto" w:fill="auto"/>
            <w:noWrap/>
            <w:vAlign w:val="bottom"/>
          </w:tcPr>
          <w:p w:rsidR="001707D4" w:rsidRPr="000168D4" w:rsidDel="00C81D61" w:rsidRDefault="001707D4" w:rsidP="009652F9">
            <w:pPr>
              <w:pStyle w:val="Tablebody-centered"/>
              <w:rPr>
                <w:del w:id="57058" w:author="Diana Machado" w:date="2019-04-05T18:40:00Z"/>
                <w:lang w:val="en-PH" w:eastAsia="en-PH"/>
              </w:rPr>
            </w:pPr>
            <w:del w:id="57059" w:author="Diana Machado" w:date="2019-04-05T18:40:00Z">
              <w:r w:rsidRPr="000168D4" w:rsidDel="00C81D61">
                <w:rPr>
                  <w:lang w:val="en-PH" w:eastAsia="en-PH"/>
                </w:rPr>
                <w:delText>WAKULLA</w:delText>
              </w:r>
            </w:del>
          </w:p>
        </w:tc>
        <w:tc>
          <w:tcPr>
            <w:tcW w:w="709" w:type="dxa"/>
            <w:shd w:val="clear" w:color="auto" w:fill="auto"/>
            <w:noWrap/>
            <w:vAlign w:val="bottom"/>
          </w:tcPr>
          <w:p w:rsidR="001707D4" w:rsidRPr="000168D4" w:rsidDel="00C81D61" w:rsidRDefault="001707D4" w:rsidP="009652F9">
            <w:pPr>
              <w:pStyle w:val="Tablebody-centered"/>
              <w:rPr>
                <w:del w:id="57060" w:author="Diana Machado" w:date="2019-04-05T18:40:00Z"/>
                <w:lang w:val="en-PH" w:eastAsia="en-PH"/>
              </w:rPr>
            </w:pPr>
            <w:del w:id="57061" w:author="Diana Machado" w:date="2019-04-05T18:40:00Z">
              <w:r w:rsidRPr="000168D4" w:rsidDel="00C81D61">
                <w:rPr>
                  <w:lang w:val="en-PH" w:eastAsia="en-PH"/>
                </w:rPr>
                <w:delText>10.680</w:delText>
              </w:r>
            </w:del>
          </w:p>
        </w:tc>
        <w:tc>
          <w:tcPr>
            <w:tcW w:w="607" w:type="dxa"/>
            <w:shd w:val="clear" w:color="auto" w:fill="auto"/>
            <w:noWrap/>
            <w:vAlign w:val="bottom"/>
          </w:tcPr>
          <w:p w:rsidR="001707D4" w:rsidRPr="000168D4" w:rsidDel="00C81D61" w:rsidRDefault="001707D4" w:rsidP="009652F9">
            <w:pPr>
              <w:pStyle w:val="Tablebody-centered"/>
              <w:rPr>
                <w:del w:id="57062" w:author="Diana Machado" w:date="2019-04-05T18:40:00Z"/>
                <w:lang w:val="en-PH" w:eastAsia="en-PH"/>
              </w:rPr>
            </w:pPr>
            <w:del w:id="57063" w:author="Diana Machado" w:date="2019-04-05T18:40:00Z">
              <w:r w:rsidRPr="000168D4" w:rsidDel="00C81D61">
                <w:rPr>
                  <w:lang w:val="en-PH" w:eastAsia="en-PH"/>
                </w:rPr>
                <w:delText>9.548</w:delText>
              </w:r>
            </w:del>
          </w:p>
        </w:tc>
        <w:tc>
          <w:tcPr>
            <w:tcW w:w="607" w:type="dxa"/>
            <w:shd w:val="clear" w:color="auto" w:fill="auto"/>
            <w:noWrap/>
            <w:vAlign w:val="bottom"/>
          </w:tcPr>
          <w:p w:rsidR="001707D4" w:rsidRPr="000168D4" w:rsidDel="00C81D61" w:rsidRDefault="001707D4" w:rsidP="009652F9">
            <w:pPr>
              <w:pStyle w:val="Tablebody-centered"/>
              <w:rPr>
                <w:del w:id="57064" w:author="Diana Machado" w:date="2019-04-05T18:40:00Z"/>
                <w:lang w:val="en-PH" w:eastAsia="en-PH"/>
              </w:rPr>
            </w:pPr>
            <w:del w:id="57065" w:author="Diana Machado" w:date="2019-04-05T18:40:00Z">
              <w:r w:rsidRPr="000168D4" w:rsidDel="00C81D61">
                <w:rPr>
                  <w:lang w:val="en-PH" w:eastAsia="en-PH"/>
                </w:rPr>
                <w:delText>9.548</w:delText>
              </w:r>
            </w:del>
          </w:p>
        </w:tc>
        <w:tc>
          <w:tcPr>
            <w:tcW w:w="607" w:type="dxa"/>
            <w:shd w:val="clear" w:color="auto" w:fill="auto"/>
            <w:noWrap/>
            <w:vAlign w:val="bottom"/>
          </w:tcPr>
          <w:p w:rsidR="001707D4" w:rsidRPr="000168D4" w:rsidDel="00C81D61" w:rsidRDefault="001707D4" w:rsidP="009652F9">
            <w:pPr>
              <w:pStyle w:val="Tablebody-centered"/>
              <w:rPr>
                <w:del w:id="57066" w:author="Diana Machado" w:date="2019-04-05T18:40:00Z"/>
                <w:lang w:val="en-PH" w:eastAsia="en-PH"/>
              </w:rPr>
            </w:pPr>
            <w:del w:id="57067" w:author="Diana Machado" w:date="2019-04-05T18:40:00Z">
              <w:r w:rsidRPr="000168D4" w:rsidDel="00C81D61">
                <w:rPr>
                  <w:lang w:val="en-PH" w:eastAsia="en-PH"/>
                </w:rPr>
                <w:delText>8.845</w:delText>
              </w:r>
            </w:del>
          </w:p>
        </w:tc>
        <w:tc>
          <w:tcPr>
            <w:tcW w:w="607" w:type="dxa"/>
            <w:shd w:val="clear" w:color="auto" w:fill="auto"/>
            <w:noWrap/>
            <w:vAlign w:val="bottom"/>
          </w:tcPr>
          <w:p w:rsidR="001707D4" w:rsidRPr="000168D4" w:rsidDel="00C81D61" w:rsidRDefault="001707D4" w:rsidP="009652F9">
            <w:pPr>
              <w:pStyle w:val="Tablebody-centered"/>
              <w:rPr>
                <w:del w:id="57068" w:author="Diana Machado" w:date="2019-04-05T18:40:00Z"/>
                <w:lang w:val="en-PH" w:eastAsia="en-PH"/>
              </w:rPr>
            </w:pPr>
            <w:del w:id="57069" w:author="Diana Machado" w:date="2019-04-05T18:40:00Z">
              <w:r w:rsidRPr="000168D4" w:rsidDel="00C81D61">
                <w:rPr>
                  <w:lang w:val="en-PH" w:eastAsia="en-PH"/>
                </w:rPr>
                <w:delText>7.247</w:delText>
              </w:r>
            </w:del>
          </w:p>
        </w:tc>
        <w:tc>
          <w:tcPr>
            <w:tcW w:w="607" w:type="dxa"/>
            <w:shd w:val="clear" w:color="auto" w:fill="auto"/>
            <w:noWrap/>
            <w:vAlign w:val="bottom"/>
          </w:tcPr>
          <w:p w:rsidR="001707D4" w:rsidRPr="000168D4" w:rsidDel="00C81D61" w:rsidRDefault="001707D4" w:rsidP="009652F9">
            <w:pPr>
              <w:pStyle w:val="Tablebody-centered"/>
              <w:rPr>
                <w:del w:id="57070" w:author="Diana Machado" w:date="2019-04-05T18:40:00Z"/>
                <w:lang w:val="en-PH" w:eastAsia="en-PH"/>
              </w:rPr>
            </w:pPr>
            <w:del w:id="57071" w:author="Diana Machado" w:date="2019-04-05T18:40:00Z">
              <w:r w:rsidRPr="000168D4" w:rsidDel="00C81D61">
                <w:rPr>
                  <w:lang w:val="en-PH" w:eastAsia="en-PH"/>
                </w:rPr>
                <w:delText>5.830</w:delText>
              </w:r>
            </w:del>
          </w:p>
        </w:tc>
        <w:tc>
          <w:tcPr>
            <w:tcW w:w="715" w:type="dxa"/>
            <w:shd w:val="clear" w:color="auto" w:fill="auto"/>
            <w:noWrap/>
            <w:vAlign w:val="bottom"/>
          </w:tcPr>
          <w:p w:rsidR="001707D4" w:rsidRPr="000168D4" w:rsidDel="00C81D61" w:rsidRDefault="001707D4" w:rsidP="009652F9">
            <w:pPr>
              <w:pStyle w:val="Tablebody-centered"/>
              <w:rPr>
                <w:del w:id="57072" w:author="Diana Machado" w:date="2019-04-05T18:40:00Z"/>
                <w:lang w:val="en-PH" w:eastAsia="en-PH"/>
              </w:rPr>
            </w:pPr>
            <w:del w:id="57073" w:author="Diana Machado" w:date="2019-04-05T18:40:00Z">
              <w:r w:rsidRPr="000168D4" w:rsidDel="00C81D61">
                <w:rPr>
                  <w:lang w:val="en-PH" w:eastAsia="en-PH"/>
                </w:rPr>
                <w:delText>1.000</w:delText>
              </w:r>
            </w:del>
          </w:p>
        </w:tc>
        <w:tc>
          <w:tcPr>
            <w:tcW w:w="623" w:type="dxa"/>
            <w:shd w:val="clear" w:color="auto" w:fill="auto"/>
            <w:noWrap/>
            <w:vAlign w:val="bottom"/>
          </w:tcPr>
          <w:p w:rsidR="001707D4" w:rsidRPr="000168D4" w:rsidDel="00C81D61" w:rsidRDefault="001707D4" w:rsidP="009652F9">
            <w:pPr>
              <w:pStyle w:val="Tablebody-centered"/>
              <w:rPr>
                <w:del w:id="57074" w:author="Diana Machado" w:date="2019-04-05T18:40:00Z"/>
                <w:lang w:val="en-PH" w:eastAsia="en-PH"/>
              </w:rPr>
            </w:pPr>
            <w:del w:id="57075" w:author="Diana Machado" w:date="2019-04-05T18:40:00Z">
              <w:r w:rsidRPr="000168D4" w:rsidDel="00C81D61">
                <w:rPr>
                  <w:lang w:val="en-PH" w:eastAsia="en-PH"/>
                </w:rPr>
                <w:delText>0.894</w:delText>
              </w:r>
            </w:del>
          </w:p>
        </w:tc>
        <w:tc>
          <w:tcPr>
            <w:tcW w:w="543" w:type="dxa"/>
            <w:shd w:val="clear" w:color="auto" w:fill="auto"/>
            <w:noWrap/>
            <w:vAlign w:val="bottom"/>
          </w:tcPr>
          <w:p w:rsidR="001707D4" w:rsidRPr="000168D4" w:rsidDel="00C81D61" w:rsidRDefault="001707D4" w:rsidP="009652F9">
            <w:pPr>
              <w:pStyle w:val="Tablebody-centered"/>
              <w:rPr>
                <w:del w:id="57076" w:author="Diana Machado" w:date="2019-04-05T18:40:00Z"/>
                <w:lang w:val="en-PH" w:eastAsia="en-PH"/>
              </w:rPr>
            </w:pPr>
            <w:del w:id="57077" w:author="Diana Machado" w:date="2019-04-05T18:40:00Z">
              <w:r w:rsidRPr="000168D4" w:rsidDel="00C81D61">
                <w:rPr>
                  <w:lang w:val="en-PH" w:eastAsia="en-PH"/>
                </w:rPr>
                <w:delText>0.894</w:delText>
              </w:r>
            </w:del>
          </w:p>
        </w:tc>
        <w:tc>
          <w:tcPr>
            <w:tcW w:w="543" w:type="dxa"/>
            <w:shd w:val="clear" w:color="auto" w:fill="auto"/>
            <w:noWrap/>
            <w:vAlign w:val="bottom"/>
          </w:tcPr>
          <w:p w:rsidR="001707D4" w:rsidRPr="000168D4" w:rsidDel="00C81D61" w:rsidRDefault="001707D4" w:rsidP="009652F9">
            <w:pPr>
              <w:pStyle w:val="Tablebody-centered"/>
              <w:rPr>
                <w:del w:id="57078" w:author="Diana Machado" w:date="2019-04-05T18:40:00Z"/>
                <w:lang w:val="en-PH" w:eastAsia="en-PH"/>
              </w:rPr>
            </w:pPr>
            <w:del w:id="57079" w:author="Diana Machado" w:date="2019-04-05T18:40:00Z">
              <w:r w:rsidRPr="000168D4" w:rsidDel="00C81D61">
                <w:rPr>
                  <w:lang w:val="en-PH" w:eastAsia="en-PH"/>
                </w:rPr>
                <w:delText>0.828</w:delText>
              </w:r>
            </w:del>
          </w:p>
        </w:tc>
        <w:tc>
          <w:tcPr>
            <w:tcW w:w="543" w:type="dxa"/>
            <w:shd w:val="clear" w:color="auto" w:fill="auto"/>
            <w:noWrap/>
            <w:vAlign w:val="bottom"/>
          </w:tcPr>
          <w:p w:rsidR="001707D4" w:rsidRPr="000168D4" w:rsidDel="00C81D61" w:rsidRDefault="001707D4" w:rsidP="009652F9">
            <w:pPr>
              <w:pStyle w:val="Tablebody-centered"/>
              <w:rPr>
                <w:del w:id="57080" w:author="Diana Machado" w:date="2019-04-05T18:40:00Z"/>
                <w:lang w:val="en-PH" w:eastAsia="en-PH"/>
              </w:rPr>
            </w:pPr>
            <w:del w:id="57081" w:author="Diana Machado" w:date="2019-04-05T18:40:00Z">
              <w:r w:rsidRPr="000168D4" w:rsidDel="00C81D61">
                <w:rPr>
                  <w:lang w:val="en-PH" w:eastAsia="en-PH"/>
                </w:rPr>
                <w:delText>0.679</w:delText>
              </w:r>
            </w:del>
          </w:p>
        </w:tc>
        <w:tc>
          <w:tcPr>
            <w:tcW w:w="543" w:type="dxa"/>
            <w:shd w:val="clear" w:color="auto" w:fill="auto"/>
            <w:noWrap/>
            <w:vAlign w:val="bottom"/>
          </w:tcPr>
          <w:p w:rsidR="001707D4" w:rsidRPr="000168D4" w:rsidDel="00C81D61" w:rsidRDefault="001707D4" w:rsidP="009652F9">
            <w:pPr>
              <w:pStyle w:val="Tablebody-centered"/>
              <w:rPr>
                <w:del w:id="57082" w:author="Diana Machado" w:date="2019-04-05T18:40:00Z"/>
                <w:lang w:val="en-PH" w:eastAsia="en-PH"/>
              </w:rPr>
            </w:pPr>
            <w:del w:id="57083" w:author="Diana Machado" w:date="2019-04-05T18:40:00Z">
              <w:r w:rsidRPr="000168D4" w:rsidDel="00C81D61">
                <w:rPr>
                  <w:lang w:val="en-PH" w:eastAsia="en-PH"/>
                </w:rPr>
                <w:delText>0.546</w:delText>
              </w:r>
            </w:del>
          </w:p>
        </w:tc>
      </w:tr>
      <w:tr w:rsidR="001707D4" w:rsidRPr="0041013B" w:rsidDel="00C81D61" w:rsidTr="001707D4">
        <w:trPr>
          <w:trHeight w:val="198"/>
          <w:del w:id="57084" w:author="Diana Machado" w:date="2019-04-05T18:40:00Z"/>
        </w:trPr>
        <w:tc>
          <w:tcPr>
            <w:tcW w:w="1032" w:type="dxa"/>
            <w:vMerge w:val="restart"/>
            <w:vAlign w:val="center"/>
          </w:tcPr>
          <w:p w:rsidR="001707D4" w:rsidRPr="00EE514B" w:rsidDel="00C81D61" w:rsidRDefault="001707D4" w:rsidP="009652F9">
            <w:pPr>
              <w:pStyle w:val="Tablebody-centered"/>
              <w:rPr>
                <w:del w:id="57085" w:author="Diana Machado" w:date="2019-04-05T18:40:00Z"/>
                <w:lang w:val="en-PH" w:eastAsia="en-PH"/>
              </w:rPr>
            </w:pPr>
            <w:del w:id="57086" w:author="Diana Machado" w:date="2019-04-05T18:40:00Z">
              <w:r w:rsidRPr="00EE514B" w:rsidDel="00C81D61">
                <w:rPr>
                  <w:lang w:val="en-PH" w:eastAsia="en-PH"/>
                </w:rPr>
                <w:delText>Frame Renters</w:delText>
              </w:r>
            </w:del>
          </w:p>
        </w:tc>
        <w:tc>
          <w:tcPr>
            <w:tcW w:w="808" w:type="dxa"/>
            <w:shd w:val="clear" w:color="auto" w:fill="auto"/>
            <w:noWrap/>
            <w:vAlign w:val="bottom"/>
          </w:tcPr>
          <w:p w:rsidR="001707D4" w:rsidRPr="00EE514B" w:rsidDel="00C81D61" w:rsidRDefault="001707D4" w:rsidP="009652F9">
            <w:pPr>
              <w:pStyle w:val="Tablebody-centered"/>
              <w:rPr>
                <w:del w:id="57087" w:author="Diana Machado" w:date="2019-04-05T18:40:00Z"/>
                <w:lang w:val="en-PH" w:eastAsia="en-PH"/>
              </w:rPr>
            </w:pPr>
            <w:del w:id="57088" w:author="Diana Machado" w:date="2019-04-05T18:40:00Z">
              <w:r w:rsidRPr="00EE514B" w:rsidDel="00C81D61">
                <w:rPr>
                  <w:lang w:val="en-PH" w:eastAsia="en-PH"/>
                </w:rPr>
                <w:delText>1</w:delText>
              </w:r>
            </w:del>
          </w:p>
        </w:tc>
        <w:tc>
          <w:tcPr>
            <w:tcW w:w="1253" w:type="dxa"/>
            <w:shd w:val="clear" w:color="auto" w:fill="auto"/>
            <w:noWrap/>
            <w:vAlign w:val="bottom"/>
          </w:tcPr>
          <w:p w:rsidR="001707D4" w:rsidRPr="00EE514B" w:rsidDel="00C81D61" w:rsidRDefault="001707D4" w:rsidP="009652F9">
            <w:pPr>
              <w:pStyle w:val="Tablebody-centered"/>
              <w:rPr>
                <w:del w:id="57089" w:author="Diana Machado" w:date="2019-04-05T18:40:00Z"/>
                <w:lang w:val="en-PH" w:eastAsia="en-PH"/>
              </w:rPr>
            </w:pPr>
            <w:del w:id="57090" w:author="Diana Machado" w:date="2019-04-05T18:40:00Z">
              <w:r w:rsidRPr="00EE514B" w:rsidDel="00C81D61">
                <w:rPr>
                  <w:lang w:val="en-PH" w:eastAsia="en-PH"/>
                </w:rPr>
                <w:delText>BAY</w:delText>
              </w:r>
            </w:del>
          </w:p>
        </w:tc>
        <w:tc>
          <w:tcPr>
            <w:tcW w:w="709" w:type="dxa"/>
            <w:shd w:val="clear" w:color="auto" w:fill="auto"/>
            <w:noWrap/>
            <w:vAlign w:val="bottom"/>
          </w:tcPr>
          <w:p w:rsidR="001707D4" w:rsidRPr="00EE514B" w:rsidDel="00C81D61" w:rsidRDefault="001707D4" w:rsidP="009652F9">
            <w:pPr>
              <w:pStyle w:val="Tablebody-centered"/>
              <w:rPr>
                <w:del w:id="57091" w:author="Diana Machado" w:date="2019-04-05T18:40:00Z"/>
                <w:lang w:val="en-PH" w:eastAsia="en-PH"/>
              </w:rPr>
            </w:pPr>
            <w:del w:id="57092" w:author="Diana Machado" w:date="2019-04-05T18:40:00Z">
              <w:r w:rsidRPr="00EE514B" w:rsidDel="00C81D61">
                <w:rPr>
                  <w:lang w:val="en-PH" w:eastAsia="en-PH"/>
                </w:rPr>
                <w:delText>1.646</w:delText>
              </w:r>
            </w:del>
          </w:p>
        </w:tc>
        <w:tc>
          <w:tcPr>
            <w:tcW w:w="607" w:type="dxa"/>
            <w:shd w:val="clear" w:color="auto" w:fill="auto"/>
            <w:noWrap/>
            <w:vAlign w:val="bottom"/>
          </w:tcPr>
          <w:p w:rsidR="001707D4" w:rsidRPr="00EE514B" w:rsidDel="00C81D61" w:rsidRDefault="001707D4" w:rsidP="009652F9">
            <w:pPr>
              <w:pStyle w:val="Tablebody-centered"/>
              <w:rPr>
                <w:del w:id="57093" w:author="Diana Machado" w:date="2019-04-05T18:40:00Z"/>
                <w:lang w:val="en-PH" w:eastAsia="en-PH"/>
              </w:rPr>
            </w:pPr>
            <w:del w:id="57094" w:author="Diana Machado" w:date="2019-04-05T18:40:00Z">
              <w:r w:rsidRPr="00EE514B" w:rsidDel="00C81D61">
                <w:rPr>
                  <w:lang w:val="en-PH" w:eastAsia="en-PH"/>
                </w:rPr>
                <w:delText>0.998</w:delText>
              </w:r>
            </w:del>
          </w:p>
        </w:tc>
        <w:tc>
          <w:tcPr>
            <w:tcW w:w="607" w:type="dxa"/>
            <w:shd w:val="clear" w:color="auto" w:fill="auto"/>
            <w:noWrap/>
            <w:vAlign w:val="bottom"/>
          </w:tcPr>
          <w:p w:rsidR="001707D4" w:rsidRPr="00EE514B" w:rsidDel="00C81D61" w:rsidRDefault="001707D4" w:rsidP="009652F9">
            <w:pPr>
              <w:pStyle w:val="Tablebody-centered"/>
              <w:rPr>
                <w:del w:id="57095" w:author="Diana Machado" w:date="2019-04-05T18:40:00Z"/>
                <w:lang w:val="en-PH" w:eastAsia="en-PH"/>
              </w:rPr>
            </w:pPr>
            <w:del w:id="57096" w:author="Diana Machado" w:date="2019-04-05T18:40:00Z">
              <w:r w:rsidRPr="00EE514B" w:rsidDel="00C81D61">
                <w:rPr>
                  <w:lang w:val="en-PH" w:eastAsia="en-PH"/>
                </w:rPr>
                <w:delText>1.067</w:delText>
              </w:r>
            </w:del>
          </w:p>
        </w:tc>
        <w:tc>
          <w:tcPr>
            <w:tcW w:w="607" w:type="dxa"/>
            <w:shd w:val="clear" w:color="auto" w:fill="auto"/>
            <w:noWrap/>
            <w:vAlign w:val="bottom"/>
          </w:tcPr>
          <w:p w:rsidR="001707D4" w:rsidRPr="00EE514B" w:rsidDel="00C81D61" w:rsidRDefault="001707D4" w:rsidP="009652F9">
            <w:pPr>
              <w:pStyle w:val="Tablebody-centered"/>
              <w:rPr>
                <w:del w:id="57097" w:author="Diana Machado" w:date="2019-04-05T18:40:00Z"/>
                <w:lang w:val="en-PH" w:eastAsia="en-PH"/>
              </w:rPr>
            </w:pPr>
            <w:del w:id="57098" w:author="Diana Machado" w:date="2019-04-05T18:40:00Z">
              <w:r w:rsidRPr="00EE514B" w:rsidDel="00C81D61">
                <w:rPr>
                  <w:lang w:val="en-PH" w:eastAsia="en-PH"/>
                </w:rPr>
                <w:delText>0.998</w:delText>
              </w:r>
            </w:del>
          </w:p>
        </w:tc>
        <w:tc>
          <w:tcPr>
            <w:tcW w:w="607" w:type="dxa"/>
            <w:shd w:val="clear" w:color="auto" w:fill="auto"/>
            <w:noWrap/>
            <w:vAlign w:val="bottom"/>
          </w:tcPr>
          <w:p w:rsidR="001707D4" w:rsidRPr="00EE514B" w:rsidDel="00C81D61" w:rsidRDefault="001707D4" w:rsidP="009652F9">
            <w:pPr>
              <w:pStyle w:val="Tablebody-centered"/>
              <w:rPr>
                <w:del w:id="57099" w:author="Diana Machado" w:date="2019-04-05T18:40:00Z"/>
                <w:lang w:val="en-PH" w:eastAsia="en-PH"/>
              </w:rPr>
            </w:pPr>
            <w:del w:id="57100" w:author="Diana Machado" w:date="2019-04-05T18:40:00Z">
              <w:r w:rsidRPr="00EE514B" w:rsidDel="00C81D61">
                <w:rPr>
                  <w:lang w:val="en-PH" w:eastAsia="en-PH"/>
                </w:rPr>
                <w:delText>0.876</w:delText>
              </w:r>
            </w:del>
          </w:p>
        </w:tc>
        <w:tc>
          <w:tcPr>
            <w:tcW w:w="607" w:type="dxa"/>
            <w:shd w:val="clear" w:color="auto" w:fill="auto"/>
            <w:noWrap/>
            <w:vAlign w:val="bottom"/>
          </w:tcPr>
          <w:p w:rsidR="001707D4" w:rsidRPr="00EE514B" w:rsidDel="00C81D61" w:rsidRDefault="001707D4" w:rsidP="009652F9">
            <w:pPr>
              <w:pStyle w:val="Tablebody-centered"/>
              <w:rPr>
                <w:del w:id="57101" w:author="Diana Machado" w:date="2019-04-05T18:40:00Z"/>
                <w:lang w:val="en-PH" w:eastAsia="en-PH"/>
              </w:rPr>
            </w:pPr>
            <w:del w:id="57102" w:author="Diana Machado" w:date="2019-04-05T18:40:00Z">
              <w:r w:rsidRPr="00EE514B" w:rsidDel="00C81D61">
                <w:rPr>
                  <w:lang w:val="en-PH" w:eastAsia="en-PH"/>
                </w:rPr>
                <w:delText>0.790</w:delText>
              </w:r>
            </w:del>
          </w:p>
        </w:tc>
        <w:tc>
          <w:tcPr>
            <w:tcW w:w="715" w:type="dxa"/>
            <w:shd w:val="clear" w:color="auto" w:fill="auto"/>
            <w:noWrap/>
            <w:vAlign w:val="bottom"/>
          </w:tcPr>
          <w:p w:rsidR="001707D4" w:rsidRPr="00EE514B" w:rsidDel="00C81D61" w:rsidRDefault="001707D4" w:rsidP="009652F9">
            <w:pPr>
              <w:pStyle w:val="Tablebody-centered"/>
              <w:rPr>
                <w:del w:id="57103" w:author="Diana Machado" w:date="2019-04-05T18:40:00Z"/>
                <w:lang w:val="en-PH" w:eastAsia="en-PH"/>
              </w:rPr>
            </w:pPr>
            <w:del w:id="5710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105" w:author="Diana Machado" w:date="2019-04-05T18:40:00Z"/>
                <w:lang w:val="en-PH" w:eastAsia="en-PH"/>
              </w:rPr>
            </w:pPr>
            <w:del w:id="57106" w:author="Diana Machado" w:date="2019-04-05T18:40:00Z">
              <w:r w:rsidRPr="00EE514B" w:rsidDel="00C81D61">
                <w:rPr>
                  <w:lang w:val="en-PH" w:eastAsia="en-PH"/>
                </w:rPr>
                <w:delText>0.606</w:delText>
              </w:r>
            </w:del>
          </w:p>
        </w:tc>
        <w:tc>
          <w:tcPr>
            <w:tcW w:w="543" w:type="dxa"/>
            <w:shd w:val="clear" w:color="auto" w:fill="auto"/>
            <w:noWrap/>
            <w:vAlign w:val="bottom"/>
          </w:tcPr>
          <w:p w:rsidR="001707D4" w:rsidRPr="00EE514B" w:rsidDel="00C81D61" w:rsidRDefault="001707D4" w:rsidP="009652F9">
            <w:pPr>
              <w:pStyle w:val="Tablebody-centered"/>
              <w:rPr>
                <w:del w:id="57107" w:author="Diana Machado" w:date="2019-04-05T18:40:00Z"/>
                <w:lang w:val="en-PH" w:eastAsia="en-PH"/>
              </w:rPr>
            </w:pPr>
            <w:del w:id="57108" w:author="Diana Machado" w:date="2019-04-05T18:40:00Z">
              <w:r w:rsidRPr="00EE514B" w:rsidDel="00C81D61">
                <w:rPr>
                  <w:lang w:val="en-PH" w:eastAsia="en-PH"/>
                </w:rPr>
                <w:delText>0.648</w:delText>
              </w:r>
            </w:del>
          </w:p>
        </w:tc>
        <w:tc>
          <w:tcPr>
            <w:tcW w:w="543" w:type="dxa"/>
            <w:shd w:val="clear" w:color="auto" w:fill="auto"/>
            <w:noWrap/>
            <w:vAlign w:val="bottom"/>
          </w:tcPr>
          <w:p w:rsidR="001707D4" w:rsidRPr="00EE514B" w:rsidDel="00C81D61" w:rsidRDefault="001707D4" w:rsidP="009652F9">
            <w:pPr>
              <w:pStyle w:val="Tablebody-centered"/>
              <w:rPr>
                <w:del w:id="57109" w:author="Diana Machado" w:date="2019-04-05T18:40:00Z"/>
                <w:lang w:val="en-PH" w:eastAsia="en-PH"/>
              </w:rPr>
            </w:pPr>
            <w:del w:id="57110" w:author="Diana Machado" w:date="2019-04-05T18:40:00Z">
              <w:r w:rsidRPr="00EE514B" w:rsidDel="00C81D61">
                <w:rPr>
                  <w:lang w:val="en-PH" w:eastAsia="en-PH"/>
                </w:rPr>
                <w:delText>0.606</w:delText>
              </w:r>
            </w:del>
          </w:p>
        </w:tc>
        <w:tc>
          <w:tcPr>
            <w:tcW w:w="543" w:type="dxa"/>
            <w:shd w:val="clear" w:color="auto" w:fill="auto"/>
            <w:noWrap/>
            <w:vAlign w:val="bottom"/>
          </w:tcPr>
          <w:p w:rsidR="001707D4" w:rsidRPr="00EE514B" w:rsidDel="00C81D61" w:rsidRDefault="001707D4" w:rsidP="009652F9">
            <w:pPr>
              <w:pStyle w:val="Tablebody-centered"/>
              <w:rPr>
                <w:del w:id="57111" w:author="Diana Machado" w:date="2019-04-05T18:40:00Z"/>
                <w:lang w:val="en-PH" w:eastAsia="en-PH"/>
              </w:rPr>
            </w:pPr>
            <w:del w:id="57112" w:author="Diana Machado" w:date="2019-04-05T18:40:00Z">
              <w:r w:rsidRPr="00EE514B" w:rsidDel="00C81D61">
                <w:rPr>
                  <w:lang w:val="en-PH" w:eastAsia="en-PH"/>
                </w:rPr>
                <w:delText>0.532</w:delText>
              </w:r>
            </w:del>
          </w:p>
        </w:tc>
        <w:tc>
          <w:tcPr>
            <w:tcW w:w="543" w:type="dxa"/>
            <w:shd w:val="clear" w:color="auto" w:fill="auto"/>
            <w:noWrap/>
            <w:vAlign w:val="bottom"/>
          </w:tcPr>
          <w:p w:rsidR="001707D4" w:rsidRPr="00EE514B" w:rsidDel="00C81D61" w:rsidRDefault="001707D4" w:rsidP="009652F9">
            <w:pPr>
              <w:pStyle w:val="Tablebody-centered"/>
              <w:rPr>
                <w:del w:id="57113" w:author="Diana Machado" w:date="2019-04-05T18:40:00Z"/>
                <w:lang w:val="en-PH" w:eastAsia="en-PH"/>
              </w:rPr>
            </w:pPr>
            <w:del w:id="57114" w:author="Diana Machado" w:date="2019-04-05T18:40:00Z">
              <w:r w:rsidRPr="00EE514B" w:rsidDel="00C81D61">
                <w:rPr>
                  <w:lang w:val="en-PH" w:eastAsia="en-PH"/>
                </w:rPr>
                <w:delText>0.480</w:delText>
              </w:r>
            </w:del>
          </w:p>
        </w:tc>
      </w:tr>
      <w:tr w:rsidR="001707D4" w:rsidRPr="0041013B" w:rsidDel="00C81D61" w:rsidTr="001707D4">
        <w:trPr>
          <w:trHeight w:val="198"/>
          <w:del w:id="57115" w:author="Diana Machado" w:date="2019-04-05T18:40:00Z"/>
        </w:trPr>
        <w:tc>
          <w:tcPr>
            <w:tcW w:w="1032" w:type="dxa"/>
            <w:vMerge/>
            <w:vAlign w:val="center"/>
          </w:tcPr>
          <w:p w:rsidR="001707D4" w:rsidRPr="00EE514B" w:rsidDel="00C81D61" w:rsidRDefault="001707D4" w:rsidP="009652F9">
            <w:pPr>
              <w:pStyle w:val="Tablebody-centered"/>
              <w:rPr>
                <w:del w:id="5711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117" w:author="Diana Machado" w:date="2019-04-05T18:40:00Z"/>
                <w:lang w:val="en-PH" w:eastAsia="en-PH"/>
              </w:rPr>
            </w:pPr>
            <w:del w:id="57118" w:author="Diana Machado" w:date="2019-04-05T18:40:00Z">
              <w:r w:rsidRPr="00EE514B" w:rsidDel="00C81D61">
                <w:rPr>
                  <w:lang w:val="en-PH" w:eastAsia="en-PH"/>
                </w:rPr>
                <w:delText>2</w:delText>
              </w:r>
            </w:del>
          </w:p>
        </w:tc>
        <w:tc>
          <w:tcPr>
            <w:tcW w:w="1253" w:type="dxa"/>
            <w:shd w:val="clear" w:color="auto" w:fill="auto"/>
            <w:noWrap/>
            <w:vAlign w:val="bottom"/>
          </w:tcPr>
          <w:p w:rsidR="001707D4" w:rsidRPr="00EE514B" w:rsidDel="00C81D61" w:rsidRDefault="001707D4" w:rsidP="009652F9">
            <w:pPr>
              <w:pStyle w:val="Tablebody-centered"/>
              <w:rPr>
                <w:del w:id="57119" w:author="Diana Machado" w:date="2019-04-05T18:40:00Z"/>
                <w:lang w:val="en-PH" w:eastAsia="en-PH"/>
              </w:rPr>
            </w:pPr>
            <w:del w:id="57120" w:author="Diana Machado" w:date="2019-04-05T18:40:00Z">
              <w:r w:rsidRPr="00EE514B" w:rsidDel="00C81D61">
                <w:rPr>
                  <w:lang w:val="en-PH" w:eastAsia="en-PH"/>
                </w:rPr>
                <w:delText>BREVARD</w:delText>
              </w:r>
            </w:del>
          </w:p>
        </w:tc>
        <w:tc>
          <w:tcPr>
            <w:tcW w:w="709" w:type="dxa"/>
            <w:shd w:val="clear" w:color="auto" w:fill="auto"/>
            <w:noWrap/>
            <w:vAlign w:val="bottom"/>
          </w:tcPr>
          <w:p w:rsidR="001707D4" w:rsidRPr="00EE514B" w:rsidDel="00C81D61" w:rsidRDefault="001707D4" w:rsidP="009652F9">
            <w:pPr>
              <w:pStyle w:val="Tablebody-centered"/>
              <w:rPr>
                <w:del w:id="57121" w:author="Diana Machado" w:date="2019-04-05T18:40:00Z"/>
                <w:lang w:val="en-PH" w:eastAsia="en-PH"/>
              </w:rPr>
            </w:pPr>
            <w:del w:id="57122" w:author="Diana Machado" w:date="2019-04-05T18:40:00Z">
              <w:r w:rsidRPr="00EE514B" w:rsidDel="00C81D61">
                <w:rPr>
                  <w:lang w:val="en-PH" w:eastAsia="en-PH"/>
                </w:rPr>
                <w:delText>0.954</w:delText>
              </w:r>
            </w:del>
          </w:p>
        </w:tc>
        <w:tc>
          <w:tcPr>
            <w:tcW w:w="607" w:type="dxa"/>
            <w:shd w:val="clear" w:color="auto" w:fill="auto"/>
            <w:noWrap/>
            <w:vAlign w:val="bottom"/>
          </w:tcPr>
          <w:p w:rsidR="001707D4" w:rsidRPr="00EE514B" w:rsidDel="00C81D61" w:rsidRDefault="001707D4" w:rsidP="009652F9">
            <w:pPr>
              <w:pStyle w:val="Tablebody-centered"/>
              <w:rPr>
                <w:del w:id="57123" w:author="Diana Machado" w:date="2019-04-05T18:40:00Z"/>
                <w:lang w:val="en-PH" w:eastAsia="en-PH"/>
              </w:rPr>
            </w:pPr>
            <w:del w:id="57124" w:author="Diana Machado" w:date="2019-04-05T18:40:00Z">
              <w:r w:rsidRPr="00EE514B" w:rsidDel="00C81D61">
                <w:rPr>
                  <w:lang w:val="en-PH" w:eastAsia="en-PH"/>
                </w:rPr>
                <w:delText>0.481</w:delText>
              </w:r>
            </w:del>
          </w:p>
        </w:tc>
        <w:tc>
          <w:tcPr>
            <w:tcW w:w="607" w:type="dxa"/>
            <w:shd w:val="clear" w:color="auto" w:fill="auto"/>
            <w:noWrap/>
            <w:vAlign w:val="bottom"/>
          </w:tcPr>
          <w:p w:rsidR="001707D4" w:rsidRPr="00EE514B" w:rsidDel="00C81D61" w:rsidRDefault="001707D4" w:rsidP="009652F9">
            <w:pPr>
              <w:pStyle w:val="Tablebody-centered"/>
              <w:rPr>
                <w:del w:id="57125" w:author="Diana Machado" w:date="2019-04-05T18:40:00Z"/>
                <w:lang w:val="en-PH" w:eastAsia="en-PH"/>
              </w:rPr>
            </w:pPr>
            <w:del w:id="57126" w:author="Diana Machado" w:date="2019-04-05T18:40:00Z">
              <w:r w:rsidRPr="00EE514B" w:rsidDel="00C81D61">
                <w:rPr>
                  <w:lang w:val="en-PH" w:eastAsia="en-PH"/>
                </w:rPr>
                <w:delText>0.552</w:delText>
              </w:r>
            </w:del>
          </w:p>
        </w:tc>
        <w:tc>
          <w:tcPr>
            <w:tcW w:w="607" w:type="dxa"/>
            <w:shd w:val="clear" w:color="auto" w:fill="auto"/>
            <w:noWrap/>
            <w:vAlign w:val="bottom"/>
          </w:tcPr>
          <w:p w:rsidR="001707D4" w:rsidRPr="00EE514B" w:rsidDel="00C81D61" w:rsidRDefault="001707D4" w:rsidP="009652F9">
            <w:pPr>
              <w:pStyle w:val="Tablebody-centered"/>
              <w:rPr>
                <w:del w:id="57127" w:author="Diana Machado" w:date="2019-04-05T18:40:00Z"/>
                <w:lang w:val="en-PH" w:eastAsia="en-PH"/>
              </w:rPr>
            </w:pPr>
            <w:del w:id="57128" w:author="Diana Machado" w:date="2019-04-05T18:40:00Z">
              <w:r w:rsidRPr="00EE514B" w:rsidDel="00C81D61">
                <w:rPr>
                  <w:lang w:val="en-PH" w:eastAsia="en-PH"/>
                </w:rPr>
                <w:delText>0.481</w:delText>
              </w:r>
            </w:del>
          </w:p>
        </w:tc>
        <w:tc>
          <w:tcPr>
            <w:tcW w:w="607" w:type="dxa"/>
            <w:shd w:val="clear" w:color="auto" w:fill="auto"/>
            <w:noWrap/>
            <w:vAlign w:val="bottom"/>
          </w:tcPr>
          <w:p w:rsidR="001707D4" w:rsidRPr="00EE514B" w:rsidDel="00C81D61" w:rsidRDefault="001707D4" w:rsidP="009652F9">
            <w:pPr>
              <w:pStyle w:val="Tablebody-centered"/>
              <w:rPr>
                <w:del w:id="57129" w:author="Diana Machado" w:date="2019-04-05T18:40:00Z"/>
                <w:lang w:val="en-PH" w:eastAsia="en-PH"/>
              </w:rPr>
            </w:pPr>
            <w:del w:id="57130" w:author="Diana Machado" w:date="2019-04-05T18:40:00Z">
              <w:r w:rsidRPr="00EE514B" w:rsidDel="00C81D61">
                <w:rPr>
                  <w:lang w:val="en-PH" w:eastAsia="en-PH"/>
                </w:rPr>
                <w:delText>0.342</w:delText>
              </w:r>
            </w:del>
          </w:p>
        </w:tc>
        <w:tc>
          <w:tcPr>
            <w:tcW w:w="607" w:type="dxa"/>
            <w:shd w:val="clear" w:color="auto" w:fill="auto"/>
            <w:noWrap/>
            <w:vAlign w:val="bottom"/>
          </w:tcPr>
          <w:p w:rsidR="001707D4" w:rsidRPr="00EE514B" w:rsidDel="00C81D61" w:rsidRDefault="001707D4" w:rsidP="009652F9">
            <w:pPr>
              <w:pStyle w:val="Tablebody-centered"/>
              <w:rPr>
                <w:del w:id="57131" w:author="Diana Machado" w:date="2019-04-05T18:40:00Z"/>
                <w:lang w:val="en-PH" w:eastAsia="en-PH"/>
              </w:rPr>
            </w:pPr>
            <w:del w:id="57132" w:author="Diana Machado" w:date="2019-04-05T18:40:00Z">
              <w:r w:rsidRPr="00EE514B" w:rsidDel="00C81D61">
                <w:rPr>
                  <w:lang w:val="en-PH" w:eastAsia="en-PH"/>
                </w:rPr>
                <w:delText>0.294</w:delText>
              </w:r>
            </w:del>
          </w:p>
        </w:tc>
        <w:tc>
          <w:tcPr>
            <w:tcW w:w="715" w:type="dxa"/>
            <w:shd w:val="clear" w:color="auto" w:fill="auto"/>
            <w:noWrap/>
            <w:vAlign w:val="bottom"/>
          </w:tcPr>
          <w:p w:rsidR="001707D4" w:rsidRPr="00EE514B" w:rsidDel="00C81D61" w:rsidRDefault="001707D4" w:rsidP="009652F9">
            <w:pPr>
              <w:pStyle w:val="Tablebody-centered"/>
              <w:rPr>
                <w:del w:id="57133" w:author="Diana Machado" w:date="2019-04-05T18:40:00Z"/>
                <w:lang w:val="en-PH" w:eastAsia="en-PH"/>
              </w:rPr>
            </w:pPr>
            <w:del w:id="5713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135" w:author="Diana Machado" w:date="2019-04-05T18:40:00Z"/>
                <w:lang w:val="en-PH" w:eastAsia="en-PH"/>
              </w:rPr>
            </w:pPr>
            <w:del w:id="57136" w:author="Diana Machado" w:date="2019-04-05T18:40:00Z">
              <w:r w:rsidRPr="00EE514B" w:rsidDel="00C81D61">
                <w:rPr>
                  <w:lang w:val="en-PH" w:eastAsia="en-PH"/>
                </w:rPr>
                <w:delText>0.504</w:delText>
              </w:r>
            </w:del>
          </w:p>
        </w:tc>
        <w:tc>
          <w:tcPr>
            <w:tcW w:w="543" w:type="dxa"/>
            <w:shd w:val="clear" w:color="auto" w:fill="auto"/>
            <w:noWrap/>
            <w:vAlign w:val="bottom"/>
          </w:tcPr>
          <w:p w:rsidR="001707D4" w:rsidRPr="00EE514B" w:rsidDel="00C81D61" w:rsidRDefault="001707D4" w:rsidP="009652F9">
            <w:pPr>
              <w:pStyle w:val="Tablebody-centered"/>
              <w:rPr>
                <w:del w:id="57137" w:author="Diana Machado" w:date="2019-04-05T18:40:00Z"/>
                <w:lang w:val="en-PH" w:eastAsia="en-PH"/>
              </w:rPr>
            </w:pPr>
            <w:del w:id="57138" w:author="Diana Machado" w:date="2019-04-05T18:40:00Z">
              <w:r w:rsidRPr="00EE514B" w:rsidDel="00C81D61">
                <w:rPr>
                  <w:lang w:val="en-PH" w:eastAsia="en-PH"/>
                </w:rPr>
                <w:delText>0.579</w:delText>
              </w:r>
            </w:del>
          </w:p>
        </w:tc>
        <w:tc>
          <w:tcPr>
            <w:tcW w:w="543" w:type="dxa"/>
            <w:shd w:val="clear" w:color="auto" w:fill="auto"/>
            <w:noWrap/>
            <w:vAlign w:val="bottom"/>
          </w:tcPr>
          <w:p w:rsidR="001707D4" w:rsidRPr="00EE514B" w:rsidDel="00C81D61" w:rsidRDefault="001707D4" w:rsidP="009652F9">
            <w:pPr>
              <w:pStyle w:val="Tablebody-centered"/>
              <w:rPr>
                <w:del w:id="57139" w:author="Diana Machado" w:date="2019-04-05T18:40:00Z"/>
                <w:lang w:val="en-PH" w:eastAsia="en-PH"/>
              </w:rPr>
            </w:pPr>
            <w:del w:id="57140" w:author="Diana Machado" w:date="2019-04-05T18:40:00Z">
              <w:r w:rsidRPr="00EE514B" w:rsidDel="00C81D61">
                <w:rPr>
                  <w:lang w:val="en-PH" w:eastAsia="en-PH"/>
                </w:rPr>
                <w:delText>0.504</w:delText>
              </w:r>
            </w:del>
          </w:p>
        </w:tc>
        <w:tc>
          <w:tcPr>
            <w:tcW w:w="543" w:type="dxa"/>
            <w:shd w:val="clear" w:color="auto" w:fill="auto"/>
            <w:noWrap/>
            <w:vAlign w:val="bottom"/>
          </w:tcPr>
          <w:p w:rsidR="001707D4" w:rsidRPr="00EE514B" w:rsidDel="00C81D61" w:rsidRDefault="001707D4" w:rsidP="009652F9">
            <w:pPr>
              <w:pStyle w:val="Tablebody-centered"/>
              <w:rPr>
                <w:del w:id="57141" w:author="Diana Machado" w:date="2019-04-05T18:40:00Z"/>
                <w:lang w:val="en-PH" w:eastAsia="en-PH"/>
              </w:rPr>
            </w:pPr>
            <w:del w:id="57142" w:author="Diana Machado" w:date="2019-04-05T18:40:00Z">
              <w:r w:rsidRPr="00EE514B" w:rsidDel="00C81D61">
                <w:rPr>
                  <w:lang w:val="en-PH" w:eastAsia="en-PH"/>
                </w:rPr>
                <w:delText>0.359</w:delText>
              </w:r>
            </w:del>
          </w:p>
        </w:tc>
        <w:tc>
          <w:tcPr>
            <w:tcW w:w="543" w:type="dxa"/>
            <w:shd w:val="clear" w:color="auto" w:fill="auto"/>
            <w:noWrap/>
            <w:vAlign w:val="bottom"/>
          </w:tcPr>
          <w:p w:rsidR="001707D4" w:rsidRPr="00EE514B" w:rsidDel="00C81D61" w:rsidRDefault="001707D4" w:rsidP="009652F9">
            <w:pPr>
              <w:pStyle w:val="Tablebody-centered"/>
              <w:rPr>
                <w:del w:id="57143" w:author="Diana Machado" w:date="2019-04-05T18:40:00Z"/>
                <w:lang w:val="en-PH" w:eastAsia="en-PH"/>
              </w:rPr>
            </w:pPr>
            <w:del w:id="57144" w:author="Diana Machado" w:date="2019-04-05T18:40:00Z">
              <w:r w:rsidRPr="00EE514B" w:rsidDel="00C81D61">
                <w:rPr>
                  <w:lang w:val="en-PH" w:eastAsia="en-PH"/>
                </w:rPr>
                <w:delText>0.308</w:delText>
              </w:r>
            </w:del>
          </w:p>
        </w:tc>
      </w:tr>
      <w:tr w:rsidR="001707D4" w:rsidRPr="0041013B" w:rsidDel="00C81D61" w:rsidTr="001707D4">
        <w:trPr>
          <w:trHeight w:val="198"/>
          <w:del w:id="57145" w:author="Diana Machado" w:date="2019-04-05T18:40:00Z"/>
        </w:trPr>
        <w:tc>
          <w:tcPr>
            <w:tcW w:w="1032" w:type="dxa"/>
            <w:vMerge/>
            <w:vAlign w:val="center"/>
          </w:tcPr>
          <w:p w:rsidR="001707D4" w:rsidRPr="00EE514B" w:rsidDel="00C81D61" w:rsidRDefault="001707D4" w:rsidP="009652F9">
            <w:pPr>
              <w:pStyle w:val="Tablebody-centered"/>
              <w:rPr>
                <w:del w:id="5714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147" w:author="Diana Machado" w:date="2019-04-05T18:40:00Z"/>
                <w:lang w:val="en-PH" w:eastAsia="en-PH"/>
              </w:rPr>
            </w:pPr>
            <w:del w:id="57148" w:author="Diana Machado" w:date="2019-04-05T18:40:00Z">
              <w:r w:rsidRPr="00EE514B" w:rsidDel="00C81D61">
                <w:rPr>
                  <w:lang w:val="en-PH" w:eastAsia="en-PH"/>
                </w:rPr>
                <w:delText>3</w:delText>
              </w:r>
            </w:del>
          </w:p>
        </w:tc>
        <w:tc>
          <w:tcPr>
            <w:tcW w:w="1253" w:type="dxa"/>
            <w:shd w:val="clear" w:color="auto" w:fill="auto"/>
            <w:noWrap/>
            <w:vAlign w:val="bottom"/>
          </w:tcPr>
          <w:p w:rsidR="001707D4" w:rsidRPr="00EE514B" w:rsidDel="00C81D61" w:rsidRDefault="001707D4" w:rsidP="009652F9">
            <w:pPr>
              <w:pStyle w:val="Tablebody-centered"/>
              <w:rPr>
                <w:del w:id="57149" w:author="Diana Machado" w:date="2019-04-05T18:40:00Z"/>
                <w:lang w:val="en-PH" w:eastAsia="en-PH"/>
              </w:rPr>
            </w:pPr>
            <w:del w:id="57150" w:author="Diana Machado" w:date="2019-04-05T18:40:00Z">
              <w:r w:rsidRPr="00EE514B" w:rsidDel="00C81D61">
                <w:rPr>
                  <w:lang w:val="en-PH" w:eastAsia="en-PH"/>
                </w:rPr>
                <w:delText>BREVARD</w:delText>
              </w:r>
            </w:del>
          </w:p>
        </w:tc>
        <w:tc>
          <w:tcPr>
            <w:tcW w:w="709" w:type="dxa"/>
            <w:shd w:val="clear" w:color="auto" w:fill="auto"/>
            <w:noWrap/>
            <w:vAlign w:val="bottom"/>
          </w:tcPr>
          <w:p w:rsidR="001707D4" w:rsidRPr="00EE514B" w:rsidDel="00C81D61" w:rsidRDefault="001707D4" w:rsidP="009652F9">
            <w:pPr>
              <w:pStyle w:val="Tablebody-centered"/>
              <w:rPr>
                <w:del w:id="57151" w:author="Diana Machado" w:date="2019-04-05T18:40:00Z"/>
                <w:lang w:val="en-PH" w:eastAsia="en-PH"/>
              </w:rPr>
            </w:pPr>
            <w:del w:id="57152" w:author="Diana Machado" w:date="2019-04-05T18:40:00Z">
              <w:r w:rsidRPr="00EE514B" w:rsidDel="00C81D61">
                <w:rPr>
                  <w:lang w:val="en-PH" w:eastAsia="en-PH"/>
                </w:rPr>
                <w:delText>0.873</w:delText>
              </w:r>
            </w:del>
          </w:p>
        </w:tc>
        <w:tc>
          <w:tcPr>
            <w:tcW w:w="607" w:type="dxa"/>
            <w:shd w:val="clear" w:color="auto" w:fill="auto"/>
            <w:noWrap/>
            <w:vAlign w:val="bottom"/>
          </w:tcPr>
          <w:p w:rsidR="001707D4" w:rsidRPr="00EE514B" w:rsidDel="00C81D61" w:rsidRDefault="001707D4" w:rsidP="009652F9">
            <w:pPr>
              <w:pStyle w:val="Tablebody-centered"/>
              <w:rPr>
                <w:del w:id="57153" w:author="Diana Machado" w:date="2019-04-05T18:40:00Z"/>
                <w:lang w:val="en-PH" w:eastAsia="en-PH"/>
              </w:rPr>
            </w:pPr>
            <w:del w:id="57154" w:author="Diana Machado" w:date="2019-04-05T18:40:00Z">
              <w:r w:rsidRPr="00EE514B" w:rsidDel="00C81D61">
                <w:rPr>
                  <w:lang w:val="en-PH" w:eastAsia="en-PH"/>
                </w:rPr>
                <w:delText>0.409</w:delText>
              </w:r>
            </w:del>
          </w:p>
        </w:tc>
        <w:tc>
          <w:tcPr>
            <w:tcW w:w="607" w:type="dxa"/>
            <w:shd w:val="clear" w:color="auto" w:fill="auto"/>
            <w:noWrap/>
            <w:vAlign w:val="bottom"/>
          </w:tcPr>
          <w:p w:rsidR="001707D4" w:rsidRPr="00EE514B" w:rsidDel="00C81D61" w:rsidRDefault="001707D4" w:rsidP="009652F9">
            <w:pPr>
              <w:pStyle w:val="Tablebody-centered"/>
              <w:rPr>
                <w:del w:id="57155" w:author="Diana Machado" w:date="2019-04-05T18:40:00Z"/>
                <w:lang w:val="en-PH" w:eastAsia="en-PH"/>
              </w:rPr>
            </w:pPr>
            <w:del w:id="57156" w:author="Diana Machado" w:date="2019-04-05T18:40:00Z">
              <w:r w:rsidRPr="00EE514B" w:rsidDel="00C81D61">
                <w:rPr>
                  <w:lang w:val="en-PH" w:eastAsia="en-PH"/>
                </w:rPr>
                <w:delText>0.479</w:delText>
              </w:r>
            </w:del>
          </w:p>
        </w:tc>
        <w:tc>
          <w:tcPr>
            <w:tcW w:w="607" w:type="dxa"/>
            <w:shd w:val="clear" w:color="auto" w:fill="auto"/>
            <w:noWrap/>
            <w:vAlign w:val="bottom"/>
          </w:tcPr>
          <w:p w:rsidR="001707D4" w:rsidRPr="00EE514B" w:rsidDel="00C81D61" w:rsidRDefault="001707D4" w:rsidP="009652F9">
            <w:pPr>
              <w:pStyle w:val="Tablebody-centered"/>
              <w:rPr>
                <w:del w:id="57157" w:author="Diana Machado" w:date="2019-04-05T18:40:00Z"/>
                <w:lang w:val="en-PH" w:eastAsia="en-PH"/>
              </w:rPr>
            </w:pPr>
            <w:del w:id="57158" w:author="Diana Machado" w:date="2019-04-05T18:40:00Z">
              <w:r w:rsidRPr="00EE514B" w:rsidDel="00C81D61">
                <w:rPr>
                  <w:lang w:val="en-PH" w:eastAsia="en-PH"/>
                </w:rPr>
                <w:delText>0.409</w:delText>
              </w:r>
            </w:del>
          </w:p>
        </w:tc>
        <w:tc>
          <w:tcPr>
            <w:tcW w:w="607" w:type="dxa"/>
            <w:shd w:val="clear" w:color="auto" w:fill="auto"/>
            <w:noWrap/>
            <w:vAlign w:val="bottom"/>
          </w:tcPr>
          <w:p w:rsidR="001707D4" w:rsidRPr="00EE514B" w:rsidDel="00C81D61" w:rsidRDefault="001707D4" w:rsidP="009652F9">
            <w:pPr>
              <w:pStyle w:val="Tablebody-centered"/>
              <w:rPr>
                <w:del w:id="57159" w:author="Diana Machado" w:date="2019-04-05T18:40:00Z"/>
                <w:lang w:val="en-PH" w:eastAsia="en-PH"/>
              </w:rPr>
            </w:pPr>
            <w:del w:id="57160" w:author="Diana Machado" w:date="2019-04-05T18:40:00Z">
              <w:r w:rsidRPr="00EE514B" w:rsidDel="00C81D61">
                <w:rPr>
                  <w:lang w:val="en-PH" w:eastAsia="en-PH"/>
                </w:rPr>
                <w:delText>0.277</w:delText>
              </w:r>
            </w:del>
          </w:p>
        </w:tc>
        <w:tc>
          <w:tcPr>
            <w:tcW w:w="607" w:type="dxa"/>
            <w:shd w:val="clear" w:color="auto" w:fill="auto"/>
            <w:noWrap/>
            <w:vAlign w:val="bottom"/>
          </w:tcPr>
          <w:p w:rsidR="001707D4" w:rsidRPr="00EE514B" w:rsidDel="00C81D61" w:rsidRDefault="001707D4" w:rsidP="009652F9">
            <w:pPr>
              <w:pStyle w:val="Tablebody-centered"/>
              <w:rPr>
                <w:del w:id="57161" w:author="Diana Machado" w:date="2019-04-05T18:40:00Z"/>
                <w:lang w:val="en-PH" w:eastAsia="en-PH"/>
              </w:rPr>
            </w:pPr>
            <w:del w:id="57162" w:author="Diana Machado" w:date="2019-04-05T18:40:00Z">
              <w:r w:rsidRPr="00EE514B" w:rsidDel="00C81D61">
                <w:rPr>
                  <w:lang w:val="en-PH" w:eastAsia="en-PH"/>
                </w:rPr>
                <w:delText>0.236</w:delText>
              </w:r>
            </w:del>
          </w:p>
        </w:tc>
        <w:tc>
          <w:tcPr>
            <w:tcW w:w="715" w:type="dxa"/>
            <w:shd w:val="clear" w:color="auto" w:fill="auto"/>
            <w:noWrap/>
            <w:vAlign w:val="bottom"/>
          </w:tcPr>
          <w:p w:rsidR="001707D4" w:rsidRPr="00EE514B" w:rsidDel="00C81D61" w:rsidRDefault="001707D4" w:rsidP="009652F9">
            <w:pPr>
              <w:pStyle w:val="Tablebody-centered"/>
              <w:rPr>
                <w:del w:id="57163" w:author="Diana Machado" w:date="2019-04-05T18:40:00Z"/>
                <w:lang w:val="en-PH" w:eastAsia="en-PH"/>
              </w:rPr>
            </w:pPr>
            <w:del w:id="5716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165" w:author="Diana Machado" w:date="2019-04-05T18:40:00Z"/>
                <w:lang w:val="en-PH" w:eastAsia="en-PH"/>
              </w:rPr>
            </w:pPr>
            <w:del w:id="57166" w:author="Diana Machado" w:date="2019-04-05T18:40:00Z">
              <w:r w:rsidRPr="00EE514B" w:rsidDel="00C81D61">
                <w:rPr>
                  <w:lang w:val="en-PH" w:eastAsia="en-PH"/>
                </w:rPr>
                <w:delText>0.469</w:delText>
              </w:r>
            </w:del>
          </w:p>
        </w:tc>
        <w:tc>
          <w:tcPr>
            <w:tcW w:w="543" w:type="dxa"/>
            <w:shd w:val="clear" w:color="auto" w:fill="auto"/>
            <w:noWrap/>
            <w:vAlign w:val="bottom"/>
          </w:tcPr>
          <w:p w:rsidR="001707D4" w:rsidRPr="00EE514B" w:rsidDel="00C81D61" w:rsidRDefault="001707D4" w:rsidP="009652F9">
            <w:pPr>
              <w:pStyle w:val="Tablebody-centered"/>
              <w:rPr>
                <w:del w:id="57167" w:author="Diana Machado" w:date="2019-04-05T18:40:00Z"/>
                <w:lang w:val="en-PH" w:eastAsia="en-PH"/>
              </w:rPr>
            </w:pPr>
            <w:del w:id="57168" w:author="Diana Machado" w:date="2019-04-05T18:40:00Z">
              <w:r w:rsidRPr="00EE514B" w:rsidDel="00C81D61">
                <w:rPr>
                  <w:lang w:val="en-PH" w:eastAsia="en-PH"/>
                </w:rPr>
                <w:delText>0.548</w:delText>
              </w:r>
            </w:del>
          </w:p>
        </w:tc>
        <w:tc>
          <w:tcPr>
            <w:tcW w:w="543" w:type="dxa"/>
            <w:shd w:val="clear" w:color="auto" w:fill="auto"/>
            <w:noWrap/>
            <w:vAlign w:val="bottom"/>
          </w:tcPr>
          <w:p w:rsidR="001707D4" w:rsidRPr="00EE514B" w:rsidDel="00C81D61" w:rsidRDefault="001707D4" w:rsidP="009652F9">
            <w:pPr>
              <w:pStyle w:val="Tablebody-centered"/>
              <w:rPr>
                <w:del w:id="57169" w:author="Diana Machado" w:date="2019-04-05T18:40:00Z"/>
                <w:lang w:val="en-PH" w:eastAsia="en-PH"/>
              </w:rPr>
            </w:pPr>
            <w:del w:id="57170" w:author="Diana Machado" w:date="2019-04-05T18:40:00Z">
              <w:r w:rsidRPr="00EE514B" w:rsidDel="00C81D61">
                <w:rPr>
                  <w:lang w:val="en-PH" w:eastAsia="en-PH"/>
                </w:rPr>
                <w:delText>0.469</w:delText>
              </w:r>
            </w:del>
          </w:p>
        </w:tc>
        <w:tc>
          <w:tcPr>
            <w:tcW w:w="543" w:type="dxa"/>
            <w:shd w:val="clear" w:color="auto" w:fill="auto"/>
            <w:noWrap/>
            <w:vAlign w:val="bottom"/>
          </w:tcPr>
          <w:p w:rsidR="001707D4" w:rsidRPr="00EE514B" w:rsidDel="00C81D61" w:rsidRDefault="001707D4" w:rsidP="009652F9">
            <w:pPr>
              <w:pStyle w:val="Tablebody-centered"/>
              <w:rPr>
                <w:del w:id="57171" w:author="Diana Machado" w:date="2019-04-05T18:40:00Z"/>
                <w:lang w:val="en-PH" w:eastAsia="en-PH"/>
              </w:rPr>
            </w:pPr>
            <w:del w:id="57172" w:author="Diana Machado" w:date="2019-04-05T18:40:00Z">
              <w:r w:rsidRPr="00EE514B" w:rsidDel="00C81D61">
                <w:rPr>
                  <w:lang w:val="en-PH" w:eastAsia="en-PH"/>
                </w:rPr>
                <w:delText>0.318</w:delText>
              </w:r>
            </w:del>
          </w:p>
        </w:tc>
        <w:tc>
          <w:tcPr>
            <w:tcW w:w="543" w:type="dxa"/>
            <w:shd w:val="clear" w:color="auto" w:fill="auto"/>
            <w:noWrap/>
            <w:vAlign w:val="bottom"/>
          </w:tcPr>
          <w:p w:rsidR="001707D4" w:rsidRPr="00EE514B" w:rsidDel="00C81D61" w:rsidRDefault="001707D4" w:rsidP="009652F9">
            <w:pPr>
              <w:pStyle w:val="Tablebody-centered"/>
              <w:rPr>
                <w:del w:id="57173" w:author="Diana Machado" w:date="2019-04-05T18:40:00Z"/>
                <w:lang w:val="en-PH" w:eastAsia="en-PH"/>
              </w:rPr>
            </w:pPr>
            <w:del w:id="57174" w:author="Diana Machado" w:date="2019-04-05T18:40:00Z">
              <w:r w:rsidRPr="00EE514B" w:rsidDel="00C81D61">
                <w:rPr>
                  <w:lang w:val="en-PH" w:eastAsia="en-PH"/>
                </w:rPr>
                <w:delText>0.270</w:delText>
              </w:r>
            </w:del>
          </w:p>
        </w:tc>
      </w:tr>
      <w:tr w:rsidR="001707D4" w:rsidRPr="0041013B" w:rsidDel="00C81D61" w:rsidTr="001707D4">
        <w:trPr>
          <w:trHeight w:val="198"/>
          <w:del w:id="57175" w:author="Diana Machado" w:date="2019-04-05T18:40:00Z"/>
        </w:trPr>
        <w:tc>
          <w:tcPr>
            <w:tcW w:w="1032" w:type="dxa"/>
            <w:vMerge/>
            <w:vAlign w:val="center"/>
          </w:tcPr>
          <w:p w:rsidR="001707D4" w:rsidRPr="00EE514B" w:rsidDel="00C81D61" w:rsidRDefault="001707D4" w:rsidP="009652F9">
            <w:pPr>
              <w:pStyle w:val="Tablebody-centered"/>
              <w:rPr>
                <w:del w:id="5717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177" w:author="Diana Machado" w:date="2019-04-05T18:40:00Z"/>
                <w:lang w:val="en-PH" w:eastAsia="en-PH"/>
              </w:rPr>
            </w:pPr>
            <w:del w:id="57178" w:author="Diana Machado" w:date="2019-04-05T18:40:00Z">
              <w:r w:rsidRPr="00EE514B" w:rsidDel="00C81D61">
                <w:rPr>
                  <w:lang w:val="en-PH" w:eastAsia="en-PH"/>
                </w:rPr>
                <w:delText>4</w:delText>
              </w:r>
            </w:del>
          </w:p>
        </w:tc>
        <w:tc>
          <w:tcPr>
            <w:tcW w:w="1253" w:type="dxa"/>
            <w:shd w:val="clear" w:color="auto" w:fill="auto"/>
            <w:noWrap/>
            <w:vAlign w:val="bottom"/>
          </w:tcPr>
          <w:p w:rsidR="001707D4" w:rsidRPr="00EE514B" w:rsidDel="00C81D61" w:rsidRDefault="001707D4" w:rsidP="009652F9">
            <w:pPr>
              <w:pStyle w:val="Tablebody-centered"/>
              <w:rPr>
                <w:del w:id="57179" w:author="Diana Machado" w:date="2019-04-05T18:40:00Z"/>
                <w:lang w:val="en-PH" w:eastAsia="en-PH"/>
              </w:rPr>
            </w:pPr>
            <w:del w:id="57180" w:author="Diana Machado" w:date="2019-04-05T18:40:00Z">
              <w:r w:rsidRPr="00EE514B" w:rsidDel="00C81D61">
                <w:rPr>
                  <w:lang w:val="en-PH" w:eastAsia="en-PH"/>
                </w:rPr>
                <w:delText>BROWARD</w:delText>
              </w:r>
            </w:del>
          </w:p>
        </w:tc>
        <w:tc>
          <w:tcPr>
            <w:tcW w:w="709" w:type="dxa"/>
            <w:shd w:val="clear" w:color="auto" w:fill="auto"/>
            <w:noWrap/>
            <w:vAlign w:val="bottom"/>
          </w:tcPr>
          <w:p w:rsidR="001707D4" w:rsidRPr="00EE514B" w:rsidDel="00C81D61" w:rsidRDefault="001707D4" w:rsidP="009652F9">
            <w:pPr>
              <w:pStyle w:val="Tablebody-centered"/>
              <w:rPr>
                <w:del w:id="57181" w:author="Diana Machado" w:date="2019-04-05T18:40:00Z"/>
                <w:lang w:val="en-PH" w:eastAsia="en-PH"/>
              </w:rPr>
            </w:pPr>
            <w:del w:id="57182" w:author="Diana Machado" w:date="2019-04-05T18:40:00Z">
              <w:r w:rsidRPr="00EE514B" w:rsidDel="00C81D61">
                <w:rPr>
                  <w:lang w:val="en-PH" w:eastAsia="en-PH"/>
                </w:rPr>
                <w:delText>1.980</w:delText>
              </w:r>
            </w:del>
          </w:p>
        </w:tc>
        <w:tc>
          <w:tcPr>
            <w:tcW w:w="607" w:type="dxa"/>
            <w:shd w:val="clear" w:color="auto" w:fill="auto"/>
            <w:noWrap/>
            <w:vAlign w:val="bottom"/>
          </w:tcPr>
          <w:p w:rsidR="001707D4" w:rsidRPr="00EE514B" w:rsidDel="00C81D61" w:rsidRDefault="001707D4" w:rsidP="009652F9">
            <w:pPr>
              <w:pStyle w:val="Tablebody-centered"/>
              <w:rPr>
                <w:del w:id="57183" w:author="Diana Machado" w:date="2019-04-05T18:40:00Z"/>
                <w:lang w:val="en-PH" w:eastAsia="en-PH"/>
              </w:rPr>
            </w:pPr>
            <w:del w:id="57184" w:author="Diana Machado" w:date="2019-04-05T18:40:00Z">
              <w:r w:rsidRPr="00EE514B" w:rsidDel="00C81D61">
                <w:rPr>
                  <w:lang w:val="en-PH" w:eastAsia="en-PH"/>
                </w:rPr>
                <w:delText>1.238</w:delText>
              </w:r>
            </w:del>
          </w:p>
        </w:tc>
        <w:tc>
          <w:tcPr>
            <w:tcW w:w="607" w:type="dxa"/>
            <w:shd w:val="clear" w:color="auto" w:fill="auto"/>
            <w:noWrap/>
            <w:vAlign w:val="bottom"/>
          </w:tcPr>
          <w:p w:rsidR="001707D4" w:rsidRPr="00EE514B" w:rsidDel="00C81D61" w:rsidRDefault="001707D4" w:rsidP="009652F9">
            <w:pPr>
              <w:pStyle w:val="Tablebody-centered"/>
              <w:rPr>
                <w:del w:id="57185" w:author="Diana Machado" w:date="2019-04-05T18:40:00Z"/>
                <w:lang w:val="en-PH" w:eastAsia="en-PH"/>
              </w:rPr>
            </w:pPr>
            <w:del w:id="57186" w:author="Diana Machado" w:date="2019-04-05T18:40:00Z">
              <w:r w:rsidRPr="00EE514B" w:rsidDel="00C81D61">
                <w:rPr>
                  <w:lang w:val="en-PH" w:eastAsia="en-PH"/>
                </w:rPr>
                <w:delText>1.378</w:delText>
              </w:r>
            </w:del>
          </w:p>
        </w:tc>
        <w:tc>
          <w:tcPr>
            <w:tcW w:w="607" w:type="dxa"/>
            <w:shd w:val="clear" w:color="auto" w:fill="auto"/>
            <w:noWrap/>
            <w:vAlign w:val="bottom"/>
          </w:tcPr>
          <w:p w:rsidR="001707D4" w:rsidRPr="00EE514B" w:rsidDel="00C81D61" w:rsidRDefault="001707D4" w:rsidP="009652F9">
            <w:pPr>
              <w:pStyle w:val="Tablebody-centered"/>
              <w:rPr>
                <w:del w:id="57187" w:author="Diana Machado" w:date="2019-04-05T18:40:00Z"/>
                <w:lang w:val="en-PH" w:eastAsia="en-PH"/>
              </w:rPr>
            </w:pPr>
            <w:del w:id="57188" w:author="Diana Machado" w:date="2019-04-05T18:40:00Z">
              <w:r w:rsidRPr="00EE514B" w:rsidDel="00C81D61">
                <w:rPr>
                  <w:lang w:val="en-PH" w:eastAsia="en-PH"/>
                </w:rPr>
                <w:delText>1.238</w:delText>
              </w:r>
            </w:del>
          </w:p>
        </w:tc>
        <w:tc>
          <w:tcPr>
            <w:tcW w:w="607" w:type="dxa"/>
            <w:shd w:val="clear" w:color="auto" w:fill="auto"/>
            <w:noWrap/>
            <w:vAlign w:val="bottom"/>
          </w:tcPr>
          <w:p w:rsidR="001707D4" w:rsidRPr="00EE514B" w:rsidDel="00C81D61" w:rsidRDefault="001707D4" w:rsidP="009652F9">
            <w:pPr>
              <w:pStyle w:val="Tablebody-centered"/>
              <w:rPr>
                <w:del w:id="57189" w:author="Diana Machado" w:date="2019-04-05T18:40:00Z"/>
                <w:lang w:val="en-PH" w:eastAsia="en-PH"/>
              </w:rPr>
            </w:pPr>
            <w:del w:id="57190" w:author="Diana Machado" w:date="2019-04-05T18:40:00Z">
              <w:r w:rsidRPr="00EE514B" w:rsidDel="00C81D61">
                <w:rPr>
                  <w:lang w:val="en-PH" w:eastAsia="en-PH"/>
                </w:rPr>
                <w:delText>0.944</w:delText>
              </w:r>
            </w:del>
          </w:p>
        </w:tc>
        <w:tc>
          <w:tcPr>
            <w:tcW w:w="607" w:type="dxa"/>
            <w:shd w:val="clear" w:color="auto" w:fill="auto"/>
            <w:noWrap/>
            <w:vAlign w:val="bottom"/>
          </w:tcPr>
          <w:p w:rsidR="001707D4" w:rsidRPr="00EE514B" w:rsidDel="00C81D61" w:rsidRDefault="001707D4" w:rsidP="009652F9">
            <w:pPr>
              <w:pStyle w:val="Tablebody-centered"/>
              <w:rPr>
                <w:del w:id="57191" w:author="Diana Machado" w:date="2019-04-05T18:40:00Z"/>
                <w:lang w:val="en-PH" w:eastAsia="en-PH"/>
              </w:rPr>
            </w:pPr>
            <w:del w:id="57192" w:author="Diana Machado" w:date="2019-04-05T18:40:00Z">
              <w:r w:rsidRPr="00EE514B" w:rsidDel="00C81D61">
                <w:rPr>
                  <w:lang w:val="en-PH" w:eastAsia="en-PH"/>
                </w:rPr>
                <w:delText>0.784</w:delText>
              </w:r>
            </w:del>
          </w:p>
        </w:tc>
        <w:tc>
          <w:tcPr>
            <w:tcW w:w="715" w:type="dxa"/>
            <w:shd w:val="clear" w:color="auto" w:fill="auto"/>
            <w:noWrap/>
            <w:vAlign w:val="bottom"/>
          </w:tcPr>
          <w:p w:rsidR="001707D4" w:rsidRPr="00EE514B" w:rsidDel="00C81D61" w:rsidRDefault="001707D4" w:rsidP="009652F9">
            <w:pPr>
              <w:pStyle w:val="Tablebody-centered"/>
              <w:rPr>
                <w:del w:id="57193" w:author="Diana Machado" w:date="2019-04-05T18:40:00Z"/>
                <w:lang w:val="en-PH" w:eastAsia="en-PH"/>
              </w:rPr>
            </w:pPr>
            <w:del w:id="5719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195" w:author="Diana Machado" w:date="2019-04-05T18:40:00Z"/>
                <w:lang w:val="en-PH" w:eastAsia="en-PH"/>
              </w:rPr>
            </w:pPr>
            <w:del w:id="57196" w:author="Diana Machado" w:date="2019-04-05T18:40:00Z">
              <w:r w:rsidRPr="00EE514B" w:rsidDel="00C81D61">
                <w:rPr>
                  <w:lang w:val="en-PH" w:eastAsia="en-PH"/>
                </w:rPr>
                <w:delText>0.626</w:delText>
              </w:r>
            </w:del>
          </w:p>
        </w:tc>
        <w:tc>
          <w:tcPr>
            <w:tcW w:w="543" w:type="dxa"/>
            <w:shd w:val="clear" w:color="auto" w:fill="auto"/>
            <w:noWrap/>
            <w:vAlign w:val="bottom"/>
          </w:tcPr>
          <w:p w:rsidR="001707D4" w:rsidRPr="00EE514B" w:rsidDel="00C81D61" w:rsidRDefault="001707D4" w:rsidP="009652F9">
            <w:pPr>
              <w:pStyle w:val="Tablebody-centered"/>
              <w:rPr>
                <w:del w:id="57197" w:author="Diana Machado" w:date="2019-04-05T18:40:00Z"/>
                <w:lang w:val="en-PH" w:eastAsia="en-PH"/>
              </w:rPr>
            </w:pPr>
            <w:del w:id="57198" w:author="Diana Machado" w:date="2019-04-05T18:40:00Z">
              <w:r w:rsidRPr="00EE514B" w:rsidDel="00C81D61">
                <w:rPr>
                  <w:lang w:val="en-PH" w:eastAsia="en-PH"/>
                </w:rPr>
                <w:delText>0.696</w:delText>
              </w:r>
            </w:del>
          </w:p>
        </w:tc>
        <w:tc>
          <w:tcPr>
            <w:tcW w:w="543" w:type="dxa"/>
            <w:shd w:val="clear" w:color="auto" w:fill="auto"/>
            <w:noWrap/>
            <w:vAlign w:val="bottom"/>
          </w:tcPr>
          <w:p w:rsidR="001707D4" w:rsidRPr="00EE514B" w:rsidDel="00C81D61" w:rsidRDefault="001707D4" w:rsidP="009652F9">
            <w:pPr>
              <w:pStyle w:val="Tablebody-centered"/>
              <w:rPr>
                <w:del w:id="57199" w:author="Diana Machado" w:date="2019-04-05T18:40:00Z"/>
                <w:lang w:val="en-PH" w:eastAsia="en-PH"/>
              </w:rPr>
            </w:pPr>
            <w:del w:id="57200" w:author="Diana Machado" w:date="2019-04-05T18:40:00Z">
              <w:r w:rsidRPr="00EE514B" w:rsidDel="00C81D61">
                <w:rPr>
                  <w:lang w:val="en-PH" w:eastAsia="en-PH"/>
                </w:rPr>
                <w:delText>0.626</w:delText>
              </w:r>
            </w:del>
          </w:p>
        </w:tc>
        <w:tc>
          <w:tcPr>
            <w:tcW w:w="543" w:type="dxa"/>
            <w:shd w:val="clear" w:color="auto" w:fill="auto"/>
            <w:noWrap/>
            <w:vAlign w:val="bottom"/>
          </w:tcPr>
          <w:p w:rsidR="001707D4" w:rsidRPr="00EE514B" w:rsidDel="00C81D61" w:rsidRDefault="001707D4" w:rsidP="009652F9">
            <w:pPr>
              <w:pStyle w:val="Tablebody-centered"/>
              <w:rPr>
                <w:del w:id="57201" w:author="Diana Machado" w:date="2019-04-05T18:40:00Z"/>
                <w:lang w:val="en-PH" w:eastAsia="en-PH"/>
              </w:rPr>
            </w:pPr>
            <w:del w:id="57202" w:author="Diana Machado" w:date="2019-04-05T18:40:00Z">
              <w:r w:rsidRPr="00EE514B" w:rsidDel="00C81D61">
                <w:rPr>
                  <w:lang w:val="en-PH" w:eastAsia="en-PH"/>
                </w:rPr>
                <w:delText>0.477</w:delText>
              </w:r>
            </w:del>
          </w:p>
        </w:tc>
        <w:tc>
          <w:tcPr>
            <w:tcW w:w="543" w:type="dxa"/>
            <w:shd w:val="clear" w:color="auto" w:fill="auto"/>
            <w:noWrap/>
            <w:vAlign w:val="bottom"/>
          </w:tcPr>
          <w:p w:rsidR="001707D4" w:rsidRPr="00EE514B" w:rsidDel="00C81D61" w:rsidRDefault="001707D4" w:rsidP="009652F9">
            <w:pPr>
              <w:pStyle w:val="Tablebody-centered"/>
              <w:rPr>
                <w:del w:id="57203" w:author="Diana Machado" w:date="2019-04-05T18:40:00Z"/>
                <w:lang w:val="en-PH" w:eastAsia="en-PH"/>
              </w:rPr>
            </w:pPr>
            <w:del w:id="57204" w:author="Diana Machado" w:date="2019-04-05T18:40:00Z">
              <w:r w:rsidRPr="00EE514B" w:rsidDel="00C81D61">
                <w:rPr>
                  <w:lang w:val="en-PH" w:eastAsia="en-PH"/>
                </w:rPr>
                <w:delText>0.396</w:delText>
              </w:r>
            </w:del>
          </w:p>
        </w:tc>
      </w:tr>
      <w:tr w:rsidR="001707D4" w:rsidRPr="0041013B" w:rsidDel="00C81D61" w:rsidTr="001707D4">
        <w:trPr>
          <w:trHeight w:val="198"/>
          <w:del w:id="57205" w:author="Diana Machado" w:date="2019-04-05T18:40:00Z"/>
        </w:trPr>
        <w:tc>
          <w:tcPr>
            <w:tcW w:w="1032" w:type="dxa"/>
            <w:vMerge/>
            <w:vAlign w:val="center"/>
          </w:tcPr>
          <w:p w:rsidR="001707D4" w:rsidRPr="00EE514B" w:rsidDel="00C81D61" w:rsidRDefault="001707D4" w:rsidP="009652F9">
            <w:pPr>
              <w:pStyle w:val="Tablebody-centered"/>
              <w:rPr>
                <w:del w:id="5720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207" w:author="Diana Machado" w:date="2019-04-05T18:40:00Z"/>
                <w:lang w:val="en-PH" w:eastAsia="en-PH"/>
              </w:rPr>
            </w:pPr>
            <w:del w:id="57208" w:author="Diana Machado" w:date="2019-04-05T18:40:00Z">
              <w:r w:rsidRPr="00EE514B" w:rsidDel="00C81D61">
                <w:rPr>
                  <w:lang w:val="en-PH" w:eastAsia="en-PH"/>
                </w:rPr>
                <w:delText>5</w:delText>
              </w:r>
            </w:del>
          </w:p>
        </w:tc>
        <w:tc>
          <w:tcPr>
            <w:tcW w:w="1253" w:type="dxa"/>
            <w:shd w:val="clear" w:color="auto" w:fill="auto"/>
            <w:noWrap/>
            <w:vAlign w:val="bottom"/>
          </w:tcPr>
          <w:p w:rsidR="001707D4" w:rsidRPr="00EE514B" w:rsidDel="00C81D61" w:rsidRDefault="001707D4" w:rsidP="009652F9">
            <w:pPr>
              <w:pStyle w:val="Tablebody-centered"/>
              <w:rPr>
                <w:del w:id="57209" w:author="Diana Machado" w:date="2019-04-05T18:40:00Z"/>
                <w:lang w:val="en-PH" w:eastAsia="en-PH"/>
              </w:rPr>
            </w:pPr>
            <w:del w:id="57210" w:author="Diana Machado" w:date="2019-04-05T18:40:00Z">
              <w:r w:rsidRPr="00EE514B" w:rsidDel="00C81D61">
                <w:rPr>
                  <w:lang w:val="en-PH" w:eastAsia="en-PH"/>
                </w:rPr>
                <w:delText>BROWARD</w:delText>
              </w:r>
            </w:del>
          </w:p>
        </w:tc>
        <w:tc>
          <w:tcPr>
            <w:tcW w:w="709" w:type="dxa"/>
            <w:shd w:val="clear" w:color="auto" w:fill="auto"/>
            <w:noWrap/>
            <w:vAlign w:val="bottom"/>
          </w:tcPr>
          <w:p w:rsidR="001707D4" w:rsidRPr="00EE514B" w:rsidDel="00C81D61" w:rsidRDefault="001707D4" w:rsidP="009652F9">
            <w:pPr>
              <w:pStyle w:val="Tablebody-centered"/>
              <w:rPr>
                <w:del w:id="57211" w:author="Diana Machado" w:date="2019-04-05T18:40:00Z"/>
                <w:lang w:val="en-PH" w:eastAsia="en-PH"/>
              </w:rPr>
            </w:pPr>
            <w:del w:id="57212" w:author="Diana Machado" w:date="2019-04-05T18:40:00Z">
              <w:r w:rsidRPr="00EE514B" w:rsidDel="00C81D61">
                <w:rPr>
                  <w:lang w:val="en-PH" w:eastAsia="en-PH"/>
                </w:rPr>
                <w:delText>4.628</w:delText>
              </w:r>
            </w:del>
          </w:p>
        </w:tc>
        <w:tc>
          <w:tcPr>
            <w:tcW w:w="607" w:type="dxa"/>
            <w:shd w:val="clear" w:color="auto" w:fill="auto"/>
            <w:noWrap/>
            <w:vAlign w:val="bottom"/>
          </w:tcPr>
          <w:p w:rsidR="001707D4" w:rsidRPr="00EE514B" w:rsidDel="00C81D61" w:rsidRDefault="001707D4" w:rsidP="009652F9">
            <w:pPr>
              <w:pStyle w:val="Tablebody-centered"/>
              <w:rPr>
                <w:del w:id="57213" w:author="Diana Machado" w:date="2019-04-05T18:40:00Z"/>
                <w:lang w:val="en-PH" w:eastAsia="en-PH"/>
              </w:rPr>
            </w:pPr>
            <w:del w:id="57214" w:author="Diana Machado" w:date="2019-04-05T18:40:00Z">
              <w:r w:rsidRPr="00EE514B" w:rsidDel="00C81D61">
                <w:rPr>
                  <w:lang w:val="en-PH" w:eastAsia="en-PH"/>
                </w:rPr>
                <w:delText>3.616</w:delText>
              </w:r>
            </w:del>
          </w:p>
        </w:tc>
        <w:tc>
          <w:tcPr>
            <w:tcW w:w="607" w:type="dxa"/>
            <w:shd w:val="clear" w:color="auto" w:fill="auto"/>
            <w:noWrap/>
            <w:vAlign w:val="bottom"/>
          </w:tcPr>
          <w:p w:rsidR="001707D4" w:rsidRPr="00EE514B" w:rsidDel="00C81D61" w:rsidRDefault="001707D4" w:rsidP="009652F9">
            <w:pPr>
              <w:pStyle w:val="Tablebody-centered"/>
              <w:rPr>
                <w:del w:id="57215" w:author="Diana Machado" w:date="2019-04-05T18:40:00Z"/>
                <w:lang w:val="en-PH" w:eastAsia="en-PH"/>
              </w:rPr>
            </w:pPr>
            <w:del w:id="57216" w:author="Diana Machado" w:date="2019-04-05T18:40:00Z">
              <w:r w:rsidRPr="00EE514B" w:rsidDel="00C81D61">
                <w:rPr>
                  <w:lang w:val="en-PH" w:eastAsia="en-PH"/>
                </w:rPr>
                <w:delText>3.834</w:delText>
              </w:r>
            </w:del>
          </w:p>
        </w:tc>
        <w:tc>
          <w:tcPr>
            <w:tcW w:w="607" w:type="dxa"/>
            <w:shd w:val="clear" w:color="auto" w:fill="auto"/>
            <w:noWrap/>
            <w:vAlign w:val="bottom"/>
          </w:tcPr>
          <w:p w:rsidR="001707D4" w:rsidRPr="00EE514B" w:rsidDel="00C81D61" w:rsidRDefault="001707D4" w:rsidP="009652F9">
            <w:pPr>
              <w:pStyle w:val="Tablebody-centered"/>
              <w:rPr>
                <w:del w:id="57217" w:author="Diana Machado" w:date="2019-04-05T18:40:00Z"/>
                <w:lang w:val="en-PH" w:eastAsia="en-PH"/>
              </w:rPr>
            </w:pPr>
            <w:del w:id="57218" w:author="Diana Machado" w:date="2019-04-05T18:40:00Z">
              <w:r w:rsidRPr="00EE514B" w:rsidDel="00C81D61">
                <w:rPr>
                  <w:lang w:val="en-PH" w:eastAsia="en-PH"/>
                </w:rPr>
                <w:delText>3.616</w:delText>
              </w:r>
            </w:del>
          </w:p>
        </w:tc>
        <w:tc>
          <w:tcPr>
            <w:tcW w:w="607" w:type="dxa"/>
            <w:shd w:val="clear" w:color="auto" w:fill="auto"/>
            <w:noWrap/>
            <w:vAlign w:val="bottom"/>
          </w:tcPr>
          <w:p w:rsidR="001707D4" w:rsidRPr="00EE514B" w:rsidDel="00C81D61" w:rsidRDefault="001707D4" w:rsidP="009652F9">
            <w:pPr>
              <w:pStyle w:val="Tablebody-centered"/>
              <w:rPr>
                <w:del w:id="57219" w:author="Diana Machado" w:date="2019-04-05T18:40:00Z"/>
                <w:lang w:val="en-PH" w:eastAsia="en-PH"/>
              </w:rPr>
            </w:pPr>
            <w:del w:id="57220" w:author="Diana Machado" w:date="2019-04-05T18:40:00Z">
              <w:r w:rsidRPr="00EE514B" w:rsidDel="00C81D61">
                <w:rPr>
                  <w:lang w:val="en-PH" w:eastAsia="en-PH"/>
                </w:rPr>
                <w:delText>3.123</w:delText>
              </w:r>
            </w:del>
          </w:p>
        </w:tc>
        <w:tc>
          <w:tcPr>
            <w:tcW w:w="607" w:type="dxa"/>
            <w:shd w:val="clear" w:color="auto" w:fill="auto"/>
            <w:noWrap/>
            <w:vAlign w:val="bottom"/>
          </w:tcPr>
          <w:p w:rsidR="001707D4" w:rsidRPr="00EE514B" w:rsidDel="00C81D61" w:rsidRDefault="001707D4" w:rsidP="009652F9">
            <w:pPr>
              <w:pStyle w:val="Tablebody-centered"/>
              <w:rPr>
                <w:del w:id="57221" w:author="Diana Machado" w:date="2019-04-05T18:40:00Z"/>
                <w:lang w:val="en-PH" w:eastAsia="en-PH"/>
              </w:rPr>
            </w:pPr>
            <w:del w:id="57222" w:author="Diana Machado" w:date="2019-04-05T18:40:00Z">
              <w:r w:rsidRPr="00EE514B" w:rsidDel="00C81D61">
                <w:rPr>
                  <w:lang w:val="en-PH" w:eastAsia="en-PH"/>
                </w:rPr>
                <w:delText>2.743</w:delText>
              </w:r>
            </w:del>
          </w:p>
        </w:tc>
        <w:tc>
          <w:tcPr>
            <w:tcW w:w="715" w:type="dxa"/>
            <w:shd w:val="clear" w:color="auto" w:fill="auto"/>
            <w:noWrap/>
            <w:vAlign w:val="bottom"/>
          </w:tcPr>
          <w:p w:rsidR="001707D4" w:rsidRPr="00EE514B" w:rsidDel="00C81D61" w:rsidRDefault="001707D4" w:rsidP="009652F9">
            <w:pPr>
              <w:pStyle w:val="Tablebody-centered"/>
              <w:rPr>
                <w:del w:id="57223" w:author="Diana Machado" w:date="2019-04-05T18:40:00Z"/>
                <w:lang w:val="en-PH" w:eastAsia="en-PH"/>
              </w:rPr>
            </w:pPr>
            <w:del w:id="5722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225" w:author="Diana Machado" w:date="2019-04-05T18:40:00Z"/>
                <w:lang w:val="en-PH" w:eastAsia="en-PH"/>
              </w:rPr>
            </w:pPr>
            <w:del w:id="57226" w:author="Diana Machado" w:date="2019-04-05T18:40:00Z">
              <w:r w:rsidRPr="00EE514B" w:rsidDel="00C81D61">
                <w:rPr>
                  <w:lang w:val="en-PH" w:eastAsia="en-PH"/>
                </w:rPr>
                <w:delText>0.781</w:delText>
              </w:r>
            </w:del>
          </w:p>
        </w:tc>
        <w:tc>
          <w:tcPr>
            <w:tcW w:w="543" w:type="dxa"/>
            <w:shd w:val="clear" w:color="auto" w:fill="auto"/>
            <w:noWrap/>
            <w:vAlign w:val="bottom"/>
          </w:tcPr>
          <w:p w:rsidR="001707D4" w:rsidRPr="00EE514B" w:rsidDel="00C81D61" w:rsidRDefault="001707D4" w:rsidP="009652F9">
            <w:pPr>
              <w:pStyle w:val="Tablebody-centered"/>
              <w:rPr>
                <w:del w:id="57227" w:author="Diana Machado" w:date="2019-04-05T18:40:00Z"/>
                <w:lang w:val="en-PH" w:eastAsia="en-PH"/>
              </w:rPr>
            </w:pPr>
            <w:del w:id="57228" w:author="Diana Machado" w:date="2019-04-05T18:40:00Z">
              <w:r w:rsidRPr="00EE514B" w:rsidDel="00C81D61">
                <w:rPr>
                  <w:lang w:val="en-PH" w:eastAsia="en-PH"/>
                </w:rPr>
                <w:delText>0.828</w:delText>
              </w:r>
            </w:del>
          </w:p>
        </w:tc>
        <w:tc>
          <w:tcPr>
            <w:tcW w:w="543" w:type="dxa"/>
            <w:shd w:val="clear" w:color="auto" w:fill="auto"/>
            <w:noWrap/>
            <w:vAlign w:val="bottom"/>
          </w:tcPr>
          <w:p w:rsidR="001707D4" w:rsidRPr="00EE514B" w:rsidDel="00C81D61" w:rsidRDefault="001707D4" w:rsidP="009652F9">
            <w:pPr>
              <w:pStyle w:val="Tablebody-centered"/>
              <w:rPr>
                <w:del w:id="57229" w:author="Diana Machado" w:date="2019-04-05T18:40:00Z"/>
                <w:lang w:val="en-PH" w:eastAsia="en-PH"/>
              </w:rPr>
            </w:pPr>
            <w:del w:id="57230" w:author="Diana Machado" w:date="2019-04-05T18:40:00Z">
              <w:r w:rsidRPr="00EE514B" w:rsidDel="00C81D61">
                <w:rPr>
                  <w:lang w:val="en-PH" w:eastAsia="en-PH"/>
                </w:rPr>
                <w:delText>0.781</w:delText>
              </w:r>
            </w:del>
          </w:p>
        </w:tc>
        <w:tc>
          <w:tcPr>
            <w:tcW w:w="543" w:type="dxa"/>
            <w:shd w:val="clear" w:color="auto" w:fill="auto"/>
            <w:noWrap/>
            <w:vAlign w:val="bottom"/>
          </w:tcPr>
          <w:p w:rsidR="001707D4" w:rsidRPr="00EE514B" w:rsidDel="00C81D61" w:rsidRDefault="001707D4" w:rsidP="009652F9">
            <w:pPr>
              <w:pStyle w:val="Tablebody-centered"/>
              <w:rPr>
                <w:del w:id="57231" w:author="Diana Machado" w:date="2019-04-05T18:40:00Z"/>
                <w:lang w:val="en-PH" w:eastAsia="en-PH"/>
              </w:rPr>
            </w:pPr>
            <w:del w:id="57232" w:author="Diana Machado" w:date="2019-04-05T18:40:00Z">
              <w:r w:rsidRPr="00EE514B" w:rsidDel="00C81D61">
                <w:rPr>
                  <w:lang w:val="en-PH" w:eastAsia="en-PH"/>
                </w:rPr>
                <w:delText>0.675</w:delText>
              </w:r>
            </w:del>
          </w:p>
        </w:tc>
        <w:tc>
          <w:tcPr>
            <w:tcW w:w="543" w:type="dxa"/>
            <w:shd w:val="clear" w:color="auto" w:fill="auto"/>
            <w:noWrap/>
            <w:vAlign w:val="bottom"/>
          </w:tcPr>
          <w:p w:rsidR="001707D4" w:rsidRPr="00EE514B" w:rsidDel="00C81D61" w:rsidRDefault="001707D4" w:rsidP="009652F9">
            <w:pPr>
              <w:pStyle w:val="Tablebody-centered"/>
              <w:rPr>
                <w:del w:id="57233" w:author="Diana Machado" w:date="2019-04-05T18:40:00Z"/>
                <w:lang w:val="en-PH" w:eastAsia="en-PH"/>
              </w:rPr>
            </w:pPr>
            <w:del w:id="57234" w:author="Diana Machado" w:date="2019-04-05T18:40:00Z">
              <w:r w:rsidRPr="00EE514B" w:rsidDel="00C81D61">
                <w:rPr>
                  <w:lang w:val="en-PH" w:eastAsia="en-PH"/>
                </w:rPr>
                <w:delText>0.593</w:delText>
              </w:r>
            </w:del>
          </w:p>
        </w:tc>
      </w:tr>
      <w:tr w:rsidR="001707D4" w:rsidRPr="0041013B" w:rsidDel="00C81D61" w:rsidTr="001707D4">
        <w:trPr>
          <w:trHeight w:val="198"/>
          <w:del w:id="57235" w:author="Diana Machado" w:date="2019-04-05T18:40:00Z"/>
        </w:trPr>
        <w:tc>
          <w:tcPr>
            <w:tcW w:w="1032" w:type="dxa"/>
            <w:vMerge/>
            <w:vAlign w:val="center"/>
          </w:tcPr>
          <w:p w:rsidR="001707D4" w:rsidRPr="00EE514B" w:rsidDel="00C81D61" w:rsidRDefault="001707D4" w:rsidP="009652F9">
            <w:pPr>
              <w:pStyle w:val="Tablebody-centered"/>
              <w:rPr>
                <w:del w:id="5723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237" w:author="Diana Machado" w:date="2019-04-05T18:40:00Z"/>
                <w:lang w:val="en-PH" w:eastAsia="en-PH"/>
              </w:rPr>
            </w:pPr>
            <w:del w:id="57238" w:author="Diana Machado" w:date="2019-04-05T18:40:00Z">
              <w:r w:rsidRPr="00EE514B" w:rsidDel="00C81D61">
                <w:rPr>
                  <w:lang w:val="en-PH" w:eastAsia="en-PH"/>
                </w:rPr>
                <w:delText>6</w:delText>
              </w:r>
            </w:del>
          </w:p>
        </w:tc>
        <w:tc>
          <w:tcPr>
            <w:tcW w:w="1253" w:type="dxa"/>
            <w:shd w:val="clear" w:color="auto" w:fill="auto"/>
            <w:noWrap/>
            <w:vAlign w:val="bottom"/>
          </w:tcPr>
          <w:p w:rsidR="001707D4" w:rsidRPr="00EE514B" w:rsidDel="00C81D61" w:rsidRDefault="001707D4" w:rsidP="009652F9">
            <w:pPr>
              <w:pStyle w:val="Tablebody-centered"/>
              <w:rPr>
                <w:del w:id="57239" w:author="Diana Machado" w:date="2019-04-05T18:40:00Z"/>
                <w:lang w:val="en-PH" w:eastAsia="en-PH"/>
              </w:rPr>
            </w:pPr>
            <w:del w:id="57240" w:author="Diana Machado" w:date="2019-04-05T18:40:00Z">
              <w:r w:rsidRPr="00EE514B" w:rsidDel="00C81D61">
                <w:rPr>
                  <w:lang w:val="en-PH" w:eastAsia="en-PH"/>
                </w:rPr>
                <w:delText>CITRUS</w:delText>
              </w:r>
            </w:del>
          </w:p>
        </w:tc>
        <w:tc>
          <w:tcPr>
            <w:tcW w:w="709" w:type="dxa"/>
            <w:shd w:val="clear" w:color="auto" w:fill="auto"/>
            <w:noWrap/>
            <w:vAlign w:val="bottom"/>
          </w:tcPr>
          <w:p w:rsidR="001707D4" w:rsidRPr="00EE514B" w:rsidDel="00C81D61" w:rsidRDefault="001707D4" w:rsidP="009652F9">
            <w:pPr>
              <w:pStyle w:val="Tablebody-centered"/>
              <w:rPr>
                <w:del w:id="57241" w:author="Diana Machado" w:date="2019-04-05T18:40:00Z"/>
                <w:lang w:val="en-PH" w:eastAsia="en-PH"/>
              </w:rPr>
            </w:pPr>
            <w:del w:id="57242" w:author="Diana Machado" w:date="2019-04-05T18:40:00Z">
              <w:r w:rsidRPr="00EE514B" w:rsidDel="00C81D61">
                <w:rPr>
                  <w:lang w:val="en-PH" w:eastAsia="en-PH"/>
                </w:rPr>
                <w:delText>0.666</w:delText>
              </w:r>
            </w:del>
          </w:p>
        </w:tc>
        <w:tc>
          <w:tcPr>
            <w:tcW w:w="607" w:type="dxa"/>
            <w:shd w:val="clear" w:color="auto" w:fill="auto"/>
            <w:noWrap/>
            <w:vAlign w:val="bottom"/>
          </w:tcPr>
          <w:p w:rsidR="001707D4" w:rsidRPr="00EE514B" w:rsidDel="00C81D61" w:rsidRDefault="001707D4" w:rsidP="009652F9">
            <w:pPr>
              <w:pStyle w:val="Tablebody-centered"/>
              <w:rPr>
                <w:del w:id="57243" w:author="Diana Machado" w:date="2019-04-05T18:40:00Z"/>
                <w:lang w:val="en-PH" w:eastAsia="en-PH"/>
              </w:rPr>
            </w:pPr>
            <w:del w:id="57244" w:author="Diana Machado" w:date="2019-04-05T18:40:00Z">
              <w:r w:rsidRPr="00EE514B" w:rsidDel="00C81D61">
                <w:rPr>
                  <w:lang w:val="en-PH" w:eastAsia="en-PH"/>
                </w:rPr>
                <w:delText>0.267</w:delText>
              </w:r>
            </w:del>
          </w:p>
        </w:tc>
        <w:tc>
          <w:tcPr>
            <w:tcW w:w="607" w:type="dxa"/>
            <w:shd w:val="clear" w:color="auto" w:fill="auto"/>
            <w:noWrap/>
            <w:vAlign w:val="bottom"/>
          </w:tcPr>
          <w:p w:rsidR="001707D4" w:rsidRPr="00EE514B" w:rsidDel="00C81D61" w:rsidRDefault="001707D4" w:rsidP="009652F9">
            <w:pPr>
              <w:pStyle w:val="Tablebody-centered"/>
              <w:rPr>
                <w:del w:id="57245" w:author="Diana Machado" w:date="2019-04-05T18:40:00Z"/>
                <w:lang w:val="en-PH" w:eastAsia="en-PH"/>
              </w:rPr>
            </w:pPr>
            <w:del w:id="57246" w:author="Diana Machado" w:date="2019-04-05T18:40:00Z">
              <w:r w:rsidRPr="00EE514B" w:rsidDel="00C81D61">
                <w:rPr>
                  <w:lang w:val="en-PH" w:eastAsia="en-PH"/>
                </w:rPr>
                <w:delText>0.335</w:delText>
              </w:r>
            </w:del>
          </w:p>
        </w:tc>
        <w:tc>
          <w:tcPr>
            <w:tcW w:w="607" w:type="dxa"/>
            <w:shd w:val="clear" w:color="auto" w:fill="auto"/>
            <w:noWrap/>
            <w:vAlign w:val="bottom"/>
          </w:tcPr>
          <w:p w:rsidR="001707D4" w:rsidRPr="00EE514B" w:rsidDel="00C81D61" w:rsidRDefault="001707D4" w:rsidP="009652F9">
            <w:pPr>
              <w:pStyle w:val="Tablebody-centered"/>
              <w:rPr>
                <w:del w:id="57247" w:author="Diana Machado" w:date="2019-04-05T18:40:00Z"/>
                <w:lang w:val="en-PH" w:eastAsia="en-PH"/>
              </w:rPr>
            </w:pPr>
            <w:del w:id="57248" w:author="Diana Machado" w:date="2019-04-05T18:40:00Z">
              <w:r w:rsidRPr="00EE514B" w:rsidDel="00C81D61">
                <w:rPr>
                  <w:lang w:val="en-PH" w:eastAsia="en-PH"/>
                </w:rPr>
                <w:delText>0.267</w:delText>
              </w:r>
            </w:del>
          </w:p>
        </w:tc>
        <w:tc>
          <w:tcPr>
            <w:tcW w:w="607" w:type="dxa"/>
            <w:shd w:val="clear" w:color="auto" w:fill="auto"/>
            <w:noWrap/>
            <w:vAlign w:val="bottom"/>
          </w:tcPr>
          <w:p w:rsidR="001707D4" w:rsidRPr="00EE514B" w:rsidDel="00C81D61" w:rsidRDefault="001707D4" w:rsidP="009652F9">
            <w:pPr>
              <w:pStyle w:val="Tablebody-centered"/>
              <w:rPr>
                <w:del w:id="57249" w:author="Diana Machado" w:date="2019-04-05T18:40:00Z"/>
                <w:lang w:val="en-PH" w:eastAsia="en-PH"/>
              </w:rPr>
            </w:pPr>
            <w:del w:id="57250" w:author="Diana Machado" w:date="2019-04-05T18:40:00Z">
              <w:r w:rsidRPr="00EE514B" w:rsidDel="00C81D61">
                <w:rPr>
                  <w:lang w:val="en-PH" w:eastAsia="en-PH"/>
                </w:rPr>
                <w:delText>0.138</w:delText>
              </w:r>
            </w:del>
          </w:p>
        </w:tc>
        <w:tc>
          <w:tcPr>
            <w:tcW w:w="607" w:type="dxa"/>
            <w:shd w:val="clear" w:color="auto" w:fill="auto"/>
            <w:noWrap/>
            <w:vAlign w:val="bottom"/>
          </w:tcPr>
          <w:p w:rsidR="001707D4" w:rsidRPr="00EE514B" w:rsidDel="00C81D61" w:rsidRDefault="001707D4" w:rsidP="009652F9">
            <w:pPr>
              <w:pStyle w:val="Tablebody-centered"/>
              <w:rPr>
                <w:del w:id="57251" w:author="Diana Machado" w:date="2019-04-05T18:40:00Z"/>
                <w:lang w:val="en-PH" w:eastAsia="en-PH"/>
              </w:rPr>
            </w:pPr>
            <w:del w:id="57252" w:author="Diana Machado" w:date="2019-04-05T18:40:00Z">
              <w:r w:rsidRPr="00EE514B" w:rsidDel="00C81D61">
                <w:rPr>
                  <w:lang w:val="en-PH" w:eastAsia="en-PH"/>
                </w:rPr>
                <w:delText>0.108</w:delText>
              </w:r>
            </w:del>
          </w:p>
        </w:tc>
        <w:tc>
          <w:tcPr>
            <w:tcW w:w="715" w:type="dxa"/>
            <w:shd w:val="clear" w:color="auto" w:fill="auto"/>
            <w:noWrap/>
            <w:vAlign w:val="bottom"/>
          </w:tcPr>
          <w:p w:rsidR="001707D4" w:rsidRPr="00EE514B" w:rsidDel="00C81D61" w:rsidRDefault="001707D4" w:rsidP="009652F9">
            <w:pPr>
              <w:pStyle w:val="Tablebody-centered"/>
              <w:rPr>
                <w:del w:id="57253" w:author="Diana Machado" w:date="2019-04-05T18:40:00Z"/>
                <w:lang w:val="en-PH" w:eastAsia="en-PH"/>
              </w:rPr>
            </w:pPr>
            <w:del w:id="5725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255" w:author="Diana Machado" w:date="2019-04-05T18:40:00Z"/>
                <w:lang w:val="en-PH" w:eastAsia="en-PH"/>
              </w:rPr>
            </w:pPr>
            <w:del w:id="57256" w:author="Diana Machado" w:date="2019-04-05T18:40:00Z">
              <w:r w:rsidRPr="00EE514B" w:rsidDel="00C81D61">
                <w:rPr>
                  <w:lang w:val="en-PH" w:eastAsia="en-PH"/>
                </w:rPr>
                <w:delText>0.400</w:delText>
              </w:r>
            </w:del>
          </w:p>
        </w:tc>
        <w:tc>
          <w:tcPr>
            <w:tcW w:w="543" w:type="dxa"/>
            <w:shd w:val="clear" w:color="auto" w:fill="auto"/>
            <w:noWrap/>
            <w:vAlign w:val="bottom"/>
          </w:tcPr>
          <w:p w:rsidR="001707D4" w:rsidRPr="00EE514B" w:rsidDel="00C81D61" w:rsidRDefault="001707D4" w:rsidP="009652F9">
            <w:pPr>
              <w:pStyle w:val="Tablebody-centered"/>
              <w:rPr>
                <w:del w:id="57257" w:author="Diana Machado" w:date="2019-04-05T18:40:00Z"/>
                <w:lang w:val="en-PH" w:eastAsia="en-PH"/>
              </w:rPr>
            </w:pPr>
            <w:del w:id="57258" w:author="Diana Machado" w:date="2019-04-05T18:40:00Z">
              <w:r w:rsidRPr="00EE514B" w:rsidDel="00C81D61">
                <w:rPr>
                  <w:lang w:val="en-PH" w:eastAsia="en-PH"/>
                </w:rPr>
                <w:delText>0.503</w:delText>
              </w:r>
            </w:del>
          </w:p>
        </w:tc>
        <w:tc>
          <w:tcPr>
            <w:tcW w:w="543" w:type="dxa"/>
            <w:shd w:val="clear" w:color="auto" w:fill="auto"/>
            <w:noWrap/>
            <w:vAlign w:val="bottom"/>
          </w:tcPr>
          <w:p w:rsidR="001707D4" w:rsidRPr="00EE514B" w:rsidDel="00C81D61" w:rsidRDefault="001707D4" w:rsidP="009652F9">
            <w:pPr>
              <w:pStyle w:val="Tablebody-centered"/>
              <w:rPr>
                <w:del w:id="57259" w:author="Diana Machado" w:date="2019-04-05T18:40:00Z"/>
                <w:lang w:val="en-PH" w:eastAsia="en-PH"/>
              </w:rPr>
            </w:pPr>
            <w:del w:id="57260" w:author="Diana Machado" w:date="2019-04-05T18:40:00Z">
              <w:r w:rsidRPr="00EE514B" w:rsidDel="00C81D61">
                <w:rPr>
                  <w:lang w:val="en-PH" w:eastAsia="en-PH"/>
                </w:rPr>
                <w:delText>0.400</w:delText>
              </w:r>
            </w:del>
          </w:p>
        </w:tc>
        <w:tc>
          <w:tcPr>
            <w:tcW w:w="543" w:type="dxa"/>
            <w:shd w:val="clear" w:color="auto" w:fill="auto"/>
            <w:noWrap/>
            <w:vAlign w:val="bottom"/>
          </w:tcPr>
          <w:p w:rsidR="001707D4" w:rsidRPr="00EE514B" w:rsidDel="00C81D61" w:rsidRDefault="001707D4" w:rsidP="009652F9">
            <w:pPr>
              <w:pStyle w:val="Tablebody-centered"/>
              <w:rPr>
                <w:del w:id="57261" w:author="Diana Machado" w:date="2019-04-05T18:40:00Z"/>
                <w:lang w:val="en-PH" w:eastAsia="en-PH"/>
              </w:rPr>
            </w:pPr>
            <w:del w:id="57262" w:author="Diana Machado" w:date="2019-04-05T18:40:00Z">
              <w:r w:rsidRPr="00EE514B" w:rsidDel="00C81D61">
                <w:rPr>
                  <w:lang w:val="en-PH" w:eastAsia="en-PH"/>
                </w:rPr>
                <w:delText>0.206</w:delText>
              </w:r>
            </w:del>
          </w:p>
        </w:tc>
        <w:tc>
          <w:tcPr>
            <w:tcW w:w="543" w:type="dxa"/>
            <w:shd w:val="clear" w:color="auto" w:fill="auto"/>
            <w:noWrap/>
            <w:vAlign w:val="bottom"/>
          </w:tcPr>
          <w:p w:rsidR="001707D4" w:rsidRPr="00EE514B" w:rsidDel="00C81D61" w:rsidRDefault="001707D4" w:rsidP="009652F9">
            <w:pPr>
              <w:pStyle w:val="Tablebody-centered"/>
              <w:rPr>
                <w:del w:id="57263" w:author="Diana Machado" w:date="2019-04-05T18:40:00Z"/>
                <w:lang w:val="en-PH" w:eastAsia="en-PH"/>
              </w:rPr>
            </w:pPr>
            <w:del w:id="57264" w:author="Diana Machado" w:date="2019-04-05T18:40:00Z">
              <w:r w:rsidRPr="00EE514B" w:rsidDel="00C81D61">
                <w:rPr>
                  <w:lang w:val="en-PH" w:eastAsia="en-PH"/>
                </w:rPr>
                <w:delText>0.162</w:delText>
              </w:r>
            </w:del>
          </w:p>
        </w:tc>
      </w:tr>
      <w:tr w:rsidR="001707D4" w:rsidRPr="0041013B" w:rsidDel="00C81D61" w:rsidTr="001707D4">
        <w:trPr>
          <w:trHeight w:val="198"/>
          <w:del w:id="57265" w:author="Diana Machado" w:date="2019-04-05T18:40:00Z"/>
        </w:trPr>
        <w:tc>
          <w:tcPr>
            <w:tcW w:w="1032" w:type="dxa"/>
            <w:vMerge/>
            <w:vAlign w:val="center"/>
          </w:tcPr>
          <w:p w:rsidR="001707D4" w:rsidRPr="00EE514B" w:rsidDel="00C81D61" w:rsidRDefault="001707D4" w:rsidP="009652F9">
            <w:pPr>
              <w:pStyle w:val="Tablebody-centered"/>
              <w:rPr>
                <w:del w:id="5726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267" w:author="Diana Machado" w:date="2019-04-05T18:40:00Z"/>
                <w:lang w:val="en-PH" w:eastAsia="en-PH"/>
              </w:rPr>
            </w:pPr>
            <w:del w:id="57268" w:author="Diana Machado" w:date="2019-04-05T18:40:00Z">
              <w:r w:rsidRPr="00EE514B" w:rsidDel="00C81D61">
                <w:rPr>
                  <w:lang w:val="en-PH" w:eastAsia="en-PH"/>
                </w:rPr>
                <w:delText>7</w:delText>
              </w:r>
            </w:del>
          </w:p>
        </w:tc>
        <w:tc>
          <w:tcPr>
            <w:tcW w:w="1253" w:type="dxa"/>
            <w:shd w:val="clear" w:color="auto" w:fill="auto"/>
            <w:noWrap/>
            <w:vAlign w:val="bottom"/>
          </w:tcPr>
          <w:p w:rsidR="001707D4" w:rsidRPr="00EE514B" w:rsidDel="00C81D61" w:rsidRDefault="001707D4" w:rsidP="009652F9">
            <w:pPr>
              <w:pStyle w:val="Tablebody-centered"/>
              <w:rPr>
                <w:del w:id="57269" w:author="Diana Machado" w:date="2019-04-05T18:40:00Z"/>
                <w:lang w:val="en-PH" w:eastAsia="en-PH"/>
              </w:rPr>
            </w:pPr>
            <w:del w:id="57270" w:author="Diana Machado" w:date="2019-04-05T18:40:00Z">
              <w:r w:rsidRPr="00EE514B" w:rsidDel="00C81D61">
                <w:rPr>
                  <w:lang w:val="en-PH" w:eastAsia="en-PH"/>
                </w:rPr>
                <w:delText>CLAY</w:delText>
              </w:r>
            </w:del>
          </w:p>
        </w:tc>
        <w:tc>
          <w:tcPr>
            <w:tcW w:w="709" w:type="dxa"/>
            <w:shd w:val="clear" w:color="auto" w:fill="auto"/>
            <w:noWrap/>
            <w:vAlign w:val="bottom"/>
          </w:tcPr>
          <w:p w:rsidR="001707D4" w:rsidRPr="00EE514B" w:rsidDel="00C81D61" w:rsidRDefault="001707D4" w:rsidP="009652F9">
            <w:pPr>
              <w:pStyle w:val="Tablebody-centered"/>
              <w:rPr>
                <w:del w:id="57271" w:author="Diana Machado" w:date="2019-04-05T18:40:00Z"/>
                <w:lang w:val="en-PH" w:eastAsia="en-PH"/>
              </w:rPr>
            </w:pPr>
            <w:del w:id="57272" w:author="Diana Machado" w:date="2019-04-05T18:40:00Z">
              <w:r w:rsidRPr="00EE514B" w:rsidDel="00C81D61">
                <w:rPr>
                  <w:lang w:val="en-PH" w:eastAsia="en-PH"/>
                </w:rPr>
                <w:delText>0.239</w:delText>
              </w:r>
            </w:del>
          </w:p>
        </w:tc>
        <w:tc>
          <w:tcPr>
            <w:tcW w:w="607" w:type="dxa"/>
            <w:shd w:val="clear" w:color="auto" w:fill="auto"/>
            <w:noWrap/>
            <w:vAlign w:val="bottom"/>
          </w:tcPr>
          <w:p w:rsidR="001707D4" w:rsidRPr="00EE514B" w:rsidDel="00C81D61" w:rsidRDefault="001707D4" w:rsidP="009652F9">
            <w:pPr>
              <w:pStyle w:val="Tablebody-centered"/>
              <w:rPr>
                <w:del w:id="57273" w:author="Diana Machado" w:date="2019-04-05T18:40:00Z"/>
                <w:lang w:val="en-PH" w:eastAsia="en-PH"/>
              </w:rPr>
            </w:pPr>
            <w:del w:id="57274" w:author="Diana Machado" w:date="2019-04-05T18:40:00Z">
              <w:r w:rsidRPr="00EE514B" w:rsidDel="00C81D61">
                <w:rPr>
                  <w:lang w:val="en-PH" w:eastAsia="en-PH"/>
                </w:rPr>
                <w:delText>0.054</w:delText>
              </w:r>
            </w:del>
          </w:p>
        </w:tc>
        <w:tc>
          <w:tcPr>
            <w:tcW w:w="607" w:type="dxa"/>
            <w:shd w:val="clear" w:color="auto" w:fill="auto"/>
            <w:noWrap/>
            <w:vAlign w:val="bottom"/>
          </w:tcPr>
          <w:p w:rsidR="001707D4" w:rsidRPr="00EE514B" w:rsidDel="00C81D61" w:rsidRDefault="001707D4" w:rsidP="009652F9">
            <w:pPr>
              <w:pStyle w:val="Tablebody-centered"/>
              <w:rPr>
                <w:del w:id="57275" w:author="Diana Machado" w:date="2019-04-05T18:40:00Z"/>
                <w:lang w:val="en-PH" w:eastAsia="en-PH"/>
              </w:rPr>
            </w:pPr>
            <w:del w:id="57276" w:author="Diana Machado" w:date="2019-04-05T18:40:00Z">
              <w:r w:rsidRPr="00EE514B" w:rsidDel="00C81D61">
                <w:rPr>
                  <w:lang w:val="en-PH" w:eastAsia="en-PH"/>
                </w:rPr>
                <w:delText>0.062</w:delText>
              </w:r>
            </w:del>
          </w:p>
        </w:tc>
        <w:tc>
          <w:tcPr>
            <w:tcW w:w="607" w:type="dxa"/>
            <w:shd w:val="clear" w:color="auto" w:fill="auto"/>
            <w:noWrap/>
            <w:vAlign w:val="bottom"/>
          </w:tcPr>
          <w:p w:rsidR="001707D4" w:rsidRPr="00EE514B" w:rsidDel="00C81D61" w:rsidRDefault="001707D4" w:rsidP="009652F9">
            <w:pPr>
              <w:pStyle w:val="Tablebody-centered"/>
              <w:rPr>
                <w:del w:id="57277" w:author="Diana Machado" w:date="2019-04-05T18:40:00Z"/>
                <w:lang w:val="en-PH" w:eastAsia="en-PH"/>
              </w:rPr>
            </w:pPr>
            <w:del w:id="57278" w:author="Diana Machado" w:date="2019-04-05T18:40:00Z">
              <w:r w:rsidRPr="00EE514B" w:rsidDel="00C81D61">
                <w:rPr>
                  <w:lang w:val="en-PH" w:eastAsia="en-PH"/>
                </w:rPr>
                <w:delText>0.054</w:delText>
              </w:r>
            </w:del>
          </w:p>
        </w:tc>
        <w:tc>
          <w:tcPr>
            <w:tcW w:w="607" w:type="dxa"/>
            <w:shd w:val="clear" w:color="auto" w:fill="auto"/>
            <w:noWrap/>
            <w:vAlign w:val="bottom"/>
          </w:tcPr>
          <w:p w:rsidR="001707D4" w:rsidRPr="00EE514B" w:rsidDel="00C81D61" w:rsidRDefault="001707D4" w:rsidP="009652F9">
            <w:pPr>
              <w:pStyle w:val="Tablebody-centered"/>
              <w:rPr>
                <w:del w:id="57279" w:author="Diana Machado" w:date="2019-04-05T18:40:00Z"/>
                <w:lang w:val="en-PH" w:eastAsia="en-PH"/>
              </w:rPr>
            </w:pPr>
            <w:del w:id="57280" w:author="Diana Machado" w:date="2019-04-05T18:40:00Z">
              <w:r w:rsidRPr="00EE514B" w:rsidDel="00C81D61">
                <w:rPr>
                  <w:lang w:val="en-PH" w:eastAsia="en-PH"/>
                </w:rPr>
                <w:delText>0.043</w:delText>
              </w:r>
            </w:del>
          </w:p>
        </w:tc>
        <w:tc>
          <w:tcPr>
            <w:tcW w:w="607" w:type="dxa"/>
            <w:shd w:val="clear" w:color="auto" w:fill="auto"/>
            <w:noWrap/>
            <w:vAlign w:val="bottom"/>
          </w:tcPr>
          <w:p w:rsidR="001707D4" w:rsidRPr="00EE514B" w:rsidDel="00C81D61" w:rsidRDefault="001707D4" w:rsidP="009652F9">
            <w:pPr>
              <w:pStyle w:val="Tablebody-centered"/>
              <w:rPr>
                <w:del w:id="57281" w:author="Diana Machado" w:date="2019-04-05T18:40:00Z"/>
                <w:lang w:val="en-PH" w:eastAsia="en-PH"/>
              </w:rPr>
            </w:pPr>
            <w:del w:id="57282" w:author="Diana Machado" w:date="2019-04-05T18:40:00Z">
              <w:r w:rsidRPr="00EE514B" w:rsidDel="00C81D61">
                <w:rPr>
                  <w:lang w:val="en-PH" w:eastAsia="en-PH"/>
                </w:rPr>
                <w:delText>0.041</w:delText>
              </w:r>
            </w:del>
          </w:p>
        </w:tc>
        <w:tc>
          <w:tcPr>
            <w:tcW w:w="715" w:type="dxa"/>
            <w:shd w:val="clear" w:color="auto" w:fill="auto"/>
            <w:noWrap/>
            <w:vAlign w:val="bottom"/>
          </w:tcPr>
          <w:p w:rsidR="001707D4" w:rsidRPr="00EE514B" w:rsidDel="00C81D61" w:rsidRDefault="001707D4" w:rsidP="009652F9">
            <w:pPr>
              <w:pStyle w:val="Tablebody-centered"/>
              <w:rPr>
                <w:del w:id="57283" w:author="Diana Machado" w:date="2019-04-05T18:40:00Z"/>
                <w:lang w:val="en-PH" w:eastAsia="en-PH"/>
              </w:rPr>
            </w:pPr>
            <w:del w:id="5728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285" w:author="Diana Machado" w:date="2019-04-05T18:40:00Z"/>
                <w:lang w:val="en-PH" w:eastAsia="en-PH"/>
              </w:rPr>
            </w:pPr>
            <w:del w:id="57286"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7287" w:author="Diana Machado" w:date="2019-04-05T18:40:00Z"/>
                <w:lang w:val="en-PH" w:eastAsia="en-PH"/>
              </w:rPr>
            </w:pPr>
            <w:del w:id="57288" w:author="Diana Machado" w:date="2019-04-05T18:40:00Z">
              <w:r w:rsidRPr="00EE514B" w:rsidDel="00C81D61">
                <w:rPr>
                  <w:lang w:val="en-PH" w:eastAsia="en-PH"/>
                </w:rPr>
                <w:delText>0.258</w:delText>
              </w:r>
            </w:del>
          </w:p>
        </w:tc>
        <w:tc>
          <w:tcPr>
            <w:tcW w:w="543" w:type="dxa"/>
            <w:shd w:val="clear" w:color="auto" w:fill="auto"/>
            <w:noWrap/>
            <w:vAlign w:val="bottom"/>
          </w:tcPr>
          <w:p w:rsidR="001707D4" w:rsidRPr="00EE514B" w:rsidDel="00C81D61" w:rsidRDefault="001707D4" w:rsidP="009652F9">
            <w:pPr>
              <w:pStyle w:val="Tablebody-centered"/>
              <w:rPr>
                <w:del w:id="57289" w:author="Diana Machado" w:date="2019-04-05T18:40:00Z"/>
                <w:lang w:val="en-PH" w:eastAsia="en-PH"/>
              </w:rPr>
            </w:pPr>
            <w:del w:id="57290"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7291" w:author="Diana Machado" w:date="2019-04-05T18:40:00Z"/>
                <w:lang w:val="en-PH" w:eastAsia="en-PH"/>
              </w:rPr>
            </w:pPr>
            <w:del w:id="57292" w:author="Diana Machado" w:date="2019-04-05T18:40:00Z">
              <w:r w:rsidRPr="00EE514B" w:rsidDel="00C81D61">
                <w:rPr>
                  <w:lang w:val="en-PH" w:eastAsia="en-PH"/>
                </w:rPr>
                <w:delText>0.180</w:delText>
              </w:r>
            </w:del>
          </w:p>
        </w:tc>
        <w:tc>
          <w:tcPr>
            <w:tcW w:w="543" w:type="dxa"/>
            <w:shd w:val="clear" w:color="auto" w:fill="auto"/>
            <w:noWrap/>
            <w:vAlign w:val="bottom"/>
          </w:tcPr>
          <w:p w:rsidR="001707D4" w:rsidRPr="00EE514B" w:rsidDel="00C81D61" w:rsidRDefault="001707D4" w:rsidP="009652F9">
            <w:pPr>
              <w:pStyle w:val="Tablebody-centered"/>
              <w:rPr>
                <w:del w:id="57293" w:author="Diana Machado" w:date="2019-04-05T18:40:00Z"/>
                <w:lang w:val="en-PH" w:eastAsia="en-PH"/>
              </w:rPr>
            </w:pPr>
            <w:del w:id="57294" w:author="Diana Machado" w:date="2019-04-05T18:40:00Z">
              <w:r w:rsidRPr="00EE514B" w:rsidDel="00C81D61">
                <w:rPr>
                  <w:lang w:val="en-PH" w:eastAsia="en-PH"/>
                </w:rPr>
                <w:delText>0.172</w:delText>
              </w:r>
            </w:del>
          </w:p>
        </w:tc>
      </w:tr>
      <w:tr w:rsidR="001707D4" w:rsidRPr="0041013B" w:rsidDel="00C81D61" w:rsidTr="001707D4">
        <w:trPr>
          <w:trHeight w:val="198"/>
          <w:del w:id="57295" w:author="Diana Machado" w:date="2019-04-05T18:40:00Z"/>
        </w:trPr>
        <w:tc>
          <w:tcPr>
            <w:tcW w:w="1032" w:type="dxa"/>
            <w:vMerge/>
            <w:vAlign w:val="center"/>
          </w:tcPr>
          <w:p w:rsidR="001707D4" w:rsidRPr="00EE514B" w:rsidDel="00C81D61" w:rsidRDefault="001707D4" w:rsidP="009652F9">
            <w:pPr>
              <w:pStyle w:val="Tablebody-centered"/>
              <w:rPr>
                <w:del w:id="5729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297" w:author="Diana Machado" w:date="2019-04-05T18:40:00Z"/>
                <w:lang w:val="en-PH" w:eastAsia="en-PH"/>
              </w:rPr>
            </w:pPr>
            <w:del w:id="57298" w:author="Diana Machado" w:date="2019-04-05T18:40:00Z">
              <w:r w:rsidRPr="00EE514B" w:rsidDel="00C81D61">
                <w:rPr>
                  <w:lang w:val="en-PH" w:eastAsia="en-PH"/>
                </w:rPr>
                <w:delText>8</w:delText>
              </w:r>
            </w:del>
          </w:p>
        </w:tc>
        <w:tc>
          <w:tcPr>
            <w:tcW w:w="1253" w:type="dxa"/>
            <w:shd w:val="clear" w:color="auto" w:fill="auto"/>
            <w:noWrap/>
            <w:vAlign w:val="bottom"/>
          </w:tcPr>
          <w:p w:rsidR="001707D4" w:rsidRPr="00EE514B" w:rsidDel="00C81D61" w:rsidRDefault="001707D4" w:rsidP="009652F9">
            <w:pPr>
              <w:pStyle w:val="Tablebody-centered"/>
              <w:rPr>
                <w:del w:id="57299" w:author="Diana Machado" w:date="2019-04-05T18:40:00Z"/>
                <w:lang w:val="en-PH" w:eastAsia="en-PH"/>
              </w:rPr>
            </w:pPr>
            <w:del w:id="57300" w:author="Diana Machado" w:date="2019-04-05T18:40:00Z">
              <w:r w:rsidRPr="00EE514B" w:rsidDel="00C81D61">
                <w:rPr>
                  <w:lang w:val="en-PH" w:eastAsia="en-PH"/>
                </w:rPr>
                <w:delText>COLLIER</w:delText>
              </w:r>
            </w:del>
          </w:p>
        </w:tc>
        <w:tc>
          <w:tcPr>
            <w:tcW w:w="709" w:type="dxa"/>
            <w:shd w:val="clear" w:color="auto" w:fill="auto"/>
            <w:noWrap/>
            <w:vAlign w:val="bottom"/>
          </w:tcPr>
          <w:p w:rsidR="001707D4" w:rsidRPr="00EE514B" w:rsidDel="00C81D61" w:rsidRDefault="001707D4" w:rsidP="009652F9">
            <w:pPr>
              <w:pStyle w:val="Tablebody-centered"/>
              <w:rPr>
                <w:del w:id="57301" w:author="Diana Machado" w:date="2019-04-05T18:40:00Z"/>
                <w:lang w:val="en-PH" w:eastAsia="en-PH"/>
              </w:rPr>
            </w:pPr>
            <w:del w:id="57302" w:author="Diana Machado" w:date="2019-04-05T18:40:00Z">
              <w:r w:rsidRPr="00EE514B" w:rsidDel="00C81D61">
                <w:rPr>
                  <w:lang w:val="en-PH" w:eastAsia="en-PH"/>
                </w:rPr>
                <w:delText>1.398</w:delText>
              </w:r>
            </w:del>
          </w:p>
        </w:tc>
        <w:tc>
          <w:tcPr>
            <w:tcW w:w="607" w:type="dxa"/>
            <w:shd w:val="clear" w:color="auto" w:fill="auto"/>
            <w:noWrap/>
            <w:vAlign w:val="bottom"/>
          </w:tcPr>
          <w:p w:rsidR="001707D4" w:rsidRPr="00EE514B" w:rsidDel="00C81D61" w:rsidRDefault="001707D4" w:rsidP="009652F9">
            <w:pPr>
              <w:pStyle w:val="Tablebody-centered"/>
              <w:rPr>
                <w:del w:id="57303" w:author="Diana Machado" w:date="2019-04-05T18:40:00Z"/>
                <w:lang w:val="en-PH" w:eastAsia="en-PH"/>
              </w:rPr>
            </w:pPr>
            <w:del w:id="57304" w:author="Diana Machado" w:date="2019-04-05T18:40:00Z">
              <w:r w:rsidRPr="00EE514B" w:rsidDel="00C81D61">
                <w:rPr>
                  <w:lang w:val="en-PH" w:eastAsia="en-PH"/>
                </w:rPr>
                <w:delText>0.703</w:delText>
              </w:r>
            </w:del>
          </w:p>
        </w:tc>
        <w:tc>
          <w:tcPr>
            <w:tcW w:w="607" w:type="dxa"/>
            <w:shd w:val="clear" w:color="auto" w:fill="auto"/>
            <w:noWrap/>
            <w:vAlign w:val="bottom"/>
          </w:tcPr>
          <w:p w:rsidR="001707D4" w:rsidRPr="00EE514B" w:rsidDel="00C81D61" w:rsidRDefault="001707D4" w:rsidP="009652F9">
            <w:pPr>
              <w:pStyle w:val="Tablebody-centered"/>
              <w:rPr>
                <w:del w:id="57305" w:author="Diana Machado" w:date="2019-04-05T18:40:00Z"/>
                <w:lang w:val="en-PH" w:eastAsia="en-PH"/>
              </w:rPr>
            </w:pPr>
            <w:del w:id="57306" w:author="Diana Machado" w:date="2019-04-05T18:40:00Z">
              <w:r w:rsidRPr="00EE514B" w:rsidDel="00C81D61">
                <w:rPr>
                  <w:lang w:val="en-PH" w:eastAsia="en-PH"/>
                </w:rPr>
                <w:delText>0.828</w:delText>
              </w:r>
            </w:del>
          </w:p>
        </w:tc>
        <w:tc>
          <w:tcPr>
            <w:tcW w:w="607" w:type="dxa"/>
            <w:shd w:val="clear" w:color="auto" w:fill="auto"/>
            <w:noWrap/>
            <w:vAlign w:val="bottom"/>
          </w:tcPr>
          <w:p w:rsidR="001707D4" w:rsidRPr="00EE514B" w:rsidDel="00C81D61" w:rsidRDefault="001707D4" w:rsidP="009652F9">
            <w:pPr>
              <w:pStyle w:val="Tablebody-centered"/>
              <w:rPr>
                <w:del w:id="57307" w:author="Diana Machado" w:date="2019-04-05T18:40:00Z"/>
                <w:lang w:val="en-PH" w:eastAsia="en-PH"/>
              </w:rPr>
            </w:pPr>
            <w:del w:id="57308" w:author="Diana Machado" w:date="2019-04-05T18:40:00Z">
              <w:r w:rsidRPr="00EE514B" w:rsidDel="00C81D61">
                <w:rPr>
                  <w:lang w:val="en-PH" w:eastAsia="en-PH"/>
                </w:rPr>
                <w:delText>0.703</w:delText>
              </w:r>
            </w:del>
          </w:p>
        </w:tc>
        <w:tc>
          <w:tcPr>
            <w:tcW w:w="607" w:type="dxa"/>
            <w:shd w:val="clear" w:color="auto" w:fill="auto"/>
            <w:noWrap/>
            <w:vAlign w:val="bottom"/>
          </w:tcPr>
          <w:p w:rsidR="001707D4" w:rsidRPr="00EE514B" w:rsidDel="00C81D61" w:rsidRDefault="001707D4" w:rsidP="009652F9">
            <w:pPr>
              <w:pStyle w:val="Tablebody-centered"/>
              <w:rPr>
                <w:del w:id="57309" w:author="Diana Machado" w:date="2019-04-05T18:40:00Z"/>
                <w:lang w:val="en-PH" w:eastAsia="en-PH"/>
              </w:rPr>
            </w:pPr>
            <w:del w:id="57310" w:author="Diana Machado" w:date="2019-04-05T18:40:00Z">
              <w:r w:rsidRPr="00EE514B" w:rsidDel="00C81D61">
                <w:rPr>
                  <w:lang w:val="en-PH" w:eastAsia="en-PH"/>
                </w:rPr>
                <w:delText>0.452</w:delText>
              </w:r>
            </w:del>
          </w:p>
        </w:tc>
        <w:tc>
          <w:tcPr>
            <w:tcW w:w="607" w:type="dxa"/>
            <w:shd w:val="clear" w:color="auto" w:fill="auto"/>
            <w:noWrap/>
            <w:vAlign w:val="bottom"/>
          </w:tcPr>
          <w:p w:rsidR="001707D4" w:rsidRPr="00EE514B" w:rsidDel="00C81D61" w:rsidRDefault="001707D4" w:rsidP="009652F9">
            <w:pPr>
              <w:pStyle w:val="Tablebody-centered"/>
              <w:rPr>
                <w:del w:id="57311" w:author="Diana Machado" w:date="2019-04-05T18:40:00Z"/>
                <w:lang w:val="en-PH" w:eastAsia="en-PH"/>
              </w:rPr>
            </w:pPr>
            <w:del w:id="57312" w:author="Diana Machado" w:date="2019-04-05T18:40:00Z">
              <w:r w:rsidRPr="00EE514B" w:rsidDel="00C81D61">
                <w:rPr>
                  <w:lang w:val="en-PH" w:eastAsia="en-PH"/>
                </w:rPr>
                <w:delText>0.368</w:delText>
              </w:r>
            </w:del>
          </w:p>
        </w:tc>
        <w:tc>
          <w:tcPr>
            <w:tcW w:w="715" w:type="dxa"/>
            <w:shd w:val="clear" w:color="auto" w:fill="auto"/>
            <w:noWrap/>
            <w:vAlign w:val="bottom"/>
          </w:tcPr>
          <w:p w:rsidR="001707D4" w:rsidRPr="00EE514B" w:rsidDel="00C81D61" w:rsidRDefault="001707D4" w:rsidP="009652F9">
            <w:pPr>
              <w:pStyle w:val="Tablebody-centered"/>
              <w:rPr>
                <w:del w:id="57313" w:author="Diana Machado" w:date="2019-04-05T18:40:00Z"/>
                <w:lang w:val="en-PH" w:eastAsia="en-PH"/>
              </w:rPr>
            </w:pPr>
            <w:del w:id="5731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315" w:author="Diana Machado" w:date="2019-04-05T18:40:00Z"/>
                <w:lang w:val="en-PH" w:eastAsia="en-PH"/>
              </w:rPr>
            </w:pPr>
            <w:del w:id="57316" w:author="Diana Machado" w:date="2019-04-05T18:40:00Z">
              <w:r w:rsidRPr="00EE514B" w:rsidDel="00C81D61">
                <w:rPr>
                  <w:lang w:val="en-PH" w:eastAsia="en-PH"/>
                </w:rPr>
                <w:delText>0.503</w:delText>
              </w:r>
            </w:del>
          </w:p>
        </w:tc>
        <w:tc>
          <w:tcPr>
            <w:tcW w:w="543" w:type="dxa"/>
            <w:shd w:val="clear" w:color="auto" w:fill="auto"/>
            <w:noWrap/>
            <w:vAlign w:val="bottom"/>
          </w:tcPr>
          <w:p w:rsidR="001707D4" w:rsidRPr="00EE514B" w:rsidDel="00C81D61" w:rsidRDefault="001707D4" w:rsidP="009652F9">
            <w:pPr>
              <w:pStyle w:val="Tablebody-centered"/>
              <w:rPr>
                <w:del w:id="57317" w:author="Diana Machado" w:date="2019-04-05T18:40:00Z"/>
                <w:lang w:val="en-PH" w:eastAsia="en-PH"/>
              </w:rPr>
            </w:pPr>
            <w:del w:id="57318" w:author="Diana Machado" w:date="2019-04-05T18:40:00Z">
              <w:r w:rsidRPr="00EE514B" w:rsidDel="00C81D61">
                <w:rPr>
                  <w:lang w:val="en-PH" w:eastAsia="en-PH"/>
                </w:rPr>
                <w:delText>0.592</w:delText>
              </w:r>
            </w:del>
          </w:p>
        </w:tc>
        <w:tc>
          <w:tcPr>
            <w:tcW w:w="543" w:type="dxa"/>
            <w:shd w:val="clear" w:color="auto" w:fill="auto"/>
            <w:noWrap/>
            <w:vAlign w:val="bottom"/>
          </w:tcPr>
          <w:p w:rsidR="001707D4" w:rsidRPr="00EE514B" w:rsidDel="00C81D61" w:rsidRDefault="001707D4" w:rsidP="009652F9">
            <w:pPr>
              <w:pStyle w:val="Tablebody-centered"/>
              <w:rPr>
                <w:del w:id="57319" w:author="Diana Machado" w:date="2019-04-05T18:40:00Z"/>
                <w:lang w:val="en-PH" w:eastAsia="en-PH"/>
              </w:rPr>
            </w:pPr>
            <w:del w:id="57320" w:author="Diana Machado" w:date="2019-04-05T18:40:00Z">
              <w:r w:rsidRPr="00EE514B" w:rsidDel="00C81D61">
                <w:rPr>
                  <w:lang w:val="en-PH" w:eastAsia="en-PH"/>
                </w:rPr>
                <w:delText>0.503</w:delText>
              </w:r>
            </w:del>
          </w:p>
        </w:tc>
        <w:tc>
          <w:tcPr>
            <w:tcW w:w="543" w:type="dxa"/>
            <w:shd w:val="clear" w:color="auto" w:fill="auto"/>
            <w:noWrap/>
            <w:vAlign w:val="bottom"/>
          </w:tcPr>
          <w:p w:rsidR="001707D4" w:rsidRPr="00EE514B" w:rsidDel="00C81D61" w:rsidRDefault="001707D4" w:rsidP="009652F9">
            <w:pPr>
              <w:pStyle w:val="Tablebody-centered"/>
              <w:rPr>
                <w:del w:id="57321" w:author="Diana Machado" w:date="2019-04-05T18:40:00Z"/>
                <w:lang w:val="en-PH" w:eastAsia="en-PH"/>
              </w:rPr>
            </w:pPr>
            <w:del w:id="57322" w:author="Diana Machado" w:date="2019-04-05T18:40:00Z">
              <w:r w:rsidRPr="00EE514B" w:rsidDel="00C81D61">
                <w:rPr>
                  <w:lang w:val="en-PH" w:eastAsia="en-PH"/>
                </w:rPr>
                <w:delText>0.323</w:delText>
              </w:r>
            </w:del>
          </w:p>
        </w:tc>
        <w:tc>
          <w:tcPr>
            <w:tcW w:w="543" w:type="dxa"/>
            <w:shd w:val="clear" w:color="auto" w:fill="auto"/>
            <w:noWrap/>
            <w:vAlign w:val="bottom"/>
          </w:tcPr>
          <w:p w:rsidR="001707D4" w:rsidRPr="00EE514B" w:rsidDel="00C81D61" w:rsidRDefault="001707D4" w:rsidP="009652F9">
            <w:pPr>
              <w:pStyle w:val="Tablebody-centered"/>
              <w:rPr>
                <w:del w:id="57323" w:author="Diana Machado" w:date="2019-04-05T18:40:00Z"/>
                <w:lang w:val="en-PH" w:eastAsia="en-PH"/>
              </w:rPr>
            </w:pPr>
            <w:del w:id="57324" w:author="Diana Machado" w:date="2019-04-05T18:40:00Z">
              <w:r w:rsidRPr="00EE514B" w:rsidDel="00C81D61">
                <w:rPr>
                  <w:lang w:val="en-PH" w:eastAsia="en-PH"/>
                </w:rPr>
                <w:delText>0.263</w:delText>
              </w:r>
            </w:del>
          </w:p>
        </w:tc>
      </w:tr>
      <w:tr w:rsidR="001707D4" w:rsidRPr="0041013B" w:rsidDel="00C81D61" w:rsidTr="001707D4">
        <w:trPr>
          <w:trHeight w:val="198"/>
          <w:del w:id="57325" w:author="Diana Machado" w:date="2019-04-05T18:40:00Z"/>
        </w:trPr>
        <w:tc>
          <w:tcPr>
            <w:tcW w:w="1032" w:type="dxa"/>
            <w:vMerge/>
            <w:vAlign w:val="center"/>
          </w:tcPr>
          <w:p w:rsidR="001707D4" w:rsidRPr="00EE514B" w:rsidDel="00C81D61" w:rsidRDefault="001707D4" w:rsidP="009652F9">
            <w:pPr>
              <w:pStyle w:val="Tablebody-centered"/>
              <w:rPr>
                <w:del w:id="5732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327" w:author="Diana Machado" w:date="2019-04-05T18:40:00Z"/>
                <w:lang w:val="en-PH" w:eastAsia="en-PH"/>
              </w:rPr>
            </w:pPr>
            <w:del w:id="57328" w:author="Diana Machado" w:date="2019-04-05T18:40:00Z">
              <w:r w:rsidRPr="00EE514B" w:rsidDel="00C81D61">
                <w:rPr>
                  <w:lang w:val="en-PH" w:eastAsia="en-PH"/>
                </w:rPr>
                <w:delText>9</w:delText>
              </w:r>
            </w:del>
          </w:p>
        </w:tc>
        <w:tc>
          <w:tcPr>
            <w:tcW w:w="1253" w:type="dxa"/>
            <w:shd w:val="clear" w:color="auto" w:fill="auto"/>
            <w:noWrap/>
            <w:vAlign w:val="bottom"/>
          </w:tcPr>
          <w:p w:rsidR="001707D4" w:rsidRPr="00EE514B" w:rsidDel="00C81D61" w:rsidRDefault="001707D4" w:rsidP="009652F9">
            <w:pPr>
              <w:pStyle w:val="Tablebody-centered"/>
              <w:rPr>
                <w:del w:id="57329" w:author="Diana Machado" w:date="2019-04-05T18:40:00Z"/>
                <w:lang w:val="en-PH" w:eastAsia="en-PH"/>
              </w:rPr>
            </w:pPr>
            <w:del w:id="57330" w:author="Diana Machado" w:date="2019-04-05T18:40:00Z">
              <w:r w:rsidRPr="00EE514B" w:rsidDel="00C81D61">
                <w:rPr>
                  <w:lang w:val="en-PH" w:eastAsia="en-PH"/>
                </w:rPr>
                <w:delText>COLUMBIA</w:delText>
              </w:r>
            </w:del>
          </w:p>
        </w:tc>
        <w:tc>
          <w:tcPr>
            <w:tcW w:w="709" w:type="dxa"/>
            <w:shd w:val="clear" w:color="auto" w:fill="auto"/>
            <w:noWrap/>
            <w:vAlign w:val="bottom"/>
          </w:tcPr>
          <w:p w:rsidR="001707D4" w:rsidRPr="00EE514B" w:rsidDel="00C81D61" w:rsidRDefault="001707D4" w:rsidP="009652F9">
            <w:pPr>
              <w:pStyle w:val="Tablebody-centered"/>
              <w:rPr>
                <w:del w:id="57331" w:author="Diana Machado" w:date="2019-04-05T18:40:00Z"/>
                <w:lang w:val="en-PH" w:eastAsia="en-PH"/>
              </w:rPr>
            </w:pPr>
            <w:del w:id="57332" w:author="Diana Machado" w:date="2019-04-05T18:40:00Z">
              <w:r w:rsidRPr="00EE514B" w:rsidDel="00C81D61">
                <w:rPr>
                  <w:lang w:val="en-PH" w:eastAsia="en-PH"/>
                </w:rPr>
                <w:delText>0.250</w:delText>
              </w:r>
            </w:del>
          </w:p>
        </w:tc>
        <w:tc>
          <w:tcPr>
            <w:tcW w:w="607" w:type="dxa"/>
            <w:shd w:val="clear" w:color="auto" w:fill="auto"/>
            <w:noWrap/>
            <w:vAlign w:val="bottom"/>
          </w:tcPr>
          <w:p w:rsidR="001707D4" w:rsidRPr="00EE514B" w:rsidDel="00C81D61" w:rsidRDefault="001707D4" w:rsidP="009652F9">
            <w:pPr>
              <w:pStyle w:val="Tablebody-centered"/>
              <w:rPr>
                <w:del w:id="57333" w:author="Diana Machado" w:date="2019-04-05T18:40:00Z"/>
                <w:lang w:val="en-PH" w:eastAsia="en-PH"/>
              </w:rPr>
            </w:pPr>
            <w:del w:id="57334" w:author="Diana Machado" w:date="2019-04-05T18:40:00Z">
              <w:r w:rsidRPr="00EE514B" w:rsidDel="00C81D61">
                <w:rPr>
                  <w:lang w:val="en-PH" w:eastAsia="en-PH"/>
                </w:rPr>
                <w:delText>0.053</w:delText>
              </w:r>
            </w:del>
          </w:p>
        </w:tc>
        <w:tc>
          <w:tcPr>
            <w:tcW w:w="607" w:type="dxa"/>
            <w:shd w:val="clear" w:color="auto" w:fill="auto"/>
            <w:noWrap/>
            <w:vAlign w:val="bottom"/>
          </w:tcPr>
          <w:p w:rsidR="001707D4" w:rsidRPr="00EE514B" w:rsidDel="00C81D61" w:rsidRDefault="001707D4" w:rsidP="009652F9">
            <w:pPr>
              <w:pStyle w:val="Tablebody-centered"/>
              <w:rPr>
                <w:del w:id="57335" w:author="Diana Machado" w:date="2019-04-05T18:40:00Z"/>
                <w:lang w:val="en-PH" w:eastAsia="en-PH"/>
              </w:rPr>
            </w:pPr>
            <w:del w:id="57336" w:author="Diana Machado" w:date="2019-04-05T18:40:00Z">
              <w:r w:rsidRPr="00EE514B" w:rsidDel="00C81D61">
                <w:rPr>
                  <w:lang w:val="en-PH" w:eastAsia="en-PH"/>
                </w:rPr>
                <w:delText>0.060</w:delText>
              </w:r>
            </w:del>
          </w:p>
        </w:tc>
        <w:tc>
          <w:tcPr>
            <w:tcW w:w="607" w:type="dxa"/>
            <w:shd w:val="clear" w:color="auto" w:fill="auto"/>
            <w:noWrap/>
            <w:vAlign w:val="bottom"/>
          </w:tcPr>
          <w:p w:rsidR="001707D4" w:rsidRPr="00EE514B" w:rsidDel="00C81D61" w:rsidRDefault="001707D4" w:rsidP="009652F9">
            <w:pPr>
              <w:pStyle w:val="Tablebody-centered"/>
              <w:rPr>
                <w:del w:id="57337" w:author="Diana Machado" w:date="2019-04-05T18:40:00Z"/>
                <w:lang w:val="en-PH" w:eastAsia="en-PH"/>
              </w:rPr>
            </w:pPr>
            <w:del w:id="57338" w:author="Diana Machado" w:date="2019-04-05T18:40:00Z">
              <w:r w:rsidRPr="00EE514B" w:rsidDel="00C81D61">
                <w:rPr>
                  <w:lang w:val="en-PH" w:eastAsia="en-PH"/>
                </w:rPr>
                <w:delText>0.053</w:delText>
              </w:r>
            </w:del>
          </w:p>
        </w:tc>
        <w:tc>
          <w:tcPr>
            <w:tcW w:w="607" w:type="dxa"/>
            <w:shd w:val="clear" w:color="auto" w:fill="auto"/>
            <w:noWrap/>
            <w:vAlign w:val="bottom"/>
          </w:tcPr>
          <w:p w:rsidR="001707D4" w:rsidRPr="00EE514B" w:rsidDel="00C81D61" w:rsidRDefault="001707D4" w:rsidP="009652F9">
            <w:pPr>
              <w:pStyle w:val="Tablebody-centered"/>
              <w:rPr>
                <w:del w:id="57339" w:author="Diana Machado" w:date="2019-04-05T18:40:00Z"/>
                <w:lang w:val="en-PH" w:eastAsia="en-PH"/>
              </w:rPr>
            </w:pPr>
            <w:del w:id="57340" w:author="Diana Machado" w:date="2019-04-05T18:40:00Z">
              <w:r w:rsidRPr="00EE514B" w:rsidDel="00C81D61">
                <w:rPr>
                  <w:lang w:val="en-PH" w:eastAsia="en-PH"/>
                </w:rPr>
                <w:delText>0.043</w:delText>
              </w:r>
            </w:del>
          </w:p>
        </w:tc>
        <w:tc>
          <w:tcPr>
            <w:tcW w:w="607" w:type="dxa"/>
            <w:shd w:val="clear" w:color="auto" w:fill="auto"/>
            <w:noWrap/>
            <w:vAlign w:val="bottom"/>
          </w:tcPr>
          <w:p w:rsidR="001707D4" w:rsidRPr="00EE514B" w:rsidDel="00C81D61" w:rsidRDefault="001707D4" w:rsidP="009652F9">
            <w:pPr>
              <w:pStyle w:val="Tablebody-centered"/>
              <w:rPr>
                <w:del w:id="57341" w:author="Diana Machado" w:date="2019-04-05T18:40:00Z"/>
                <w:lang w:val="en-PH" w:eastAsia="en-PH"/>
              </w:rPr>
            </w:pPr>
            <w:del w:id="57342" w:author="Diana Machado" w:date="2019-04-05T18:40:00Z">
              <w:r w:rsidRPr="00EE514B" w:rsidDel="00C81D61">
                <w:rPr>
                  <w:lang w:val="en-PH" w:eastAsia="en-PH"/>
                </w:rPr>
                <w:delText>0.041</w:delText>
              </w:r>
            </w:del>
          </w:p>
        </w:tc>
        <w:tc>
          <w:tcPr>
            <w:tcW w:w="715" w:type="dxa"/>
            <w:shd w:val="clear" w:color="auto" w:fill="auto"/>
            <w:noWrap/>
            <w:vAlign w:val="bottom"/>
          </w:tcPr>
          <w:p w:rsidR="001707D4" w:rsidRPr="00EE514B" w:rsidDel="00C81D61" w:rsidRDefault="001707D4" w:rsidP="009652F9">
            <w:pPr>
              <w:pStyle w:val="Tablebody-centered"/>
              <w:rPr>
                <w:del w:id="57343" w:author="Diana Machado" w:date="2019-04-05T18:40:00Z"/>
                <w:lang w:val="en-PH" w:eastAsia="en-PH"/>
              </w:rPr>
            </w:pPr>
            <w:del w:id="5734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345" w:author="Diana Machado" w:date="2019-04-05T18:40:00Z"/>
                <w:lang w:val="en-PH" w:eastAsia="en-PH"/>
              </w:rPr>
            </w:pPr>
            <w:del w:id="57346" w:author="Diana Machado" w:date="2019-04-05T18:40:00Z">
              <w:r w:rsidRPr="00EE514B" w:rsidDel="00C81D61">
                <w:rPr>
                  <w:lang w:val="en-PH" w:eastAsia="en-PH"/>
                </w:rPr>
                <w:delText>0.210</w:delText>
              </w:r>
            </w:del>
          </w:p>
        </w:tc>
        <w:tc>
          <w:tcPr>
            <w:tcW w:w="543" w:type="dxa"/>
            <w:shd w:val="clear" w:color="auto" w:fill="auto"/>
            <w:noWrap/>
            <w:vAlign w:val="bottom"/>
          </w:tcPr>
          <w:p w:rsidR="001707D4" w:rsidRPr="00EE514B" w:rsidDel="00C81D61" w:rsidRDefault="001707D4" w:rsidP="009652F9">
            <w:pPr>
              <w:pStyle w:val="Tablebody-centered"/>
              <w:rPr>
                <w:del w:id="57347" w:author="Diana Machado" w:date="2019-04-05T18:40:00Z"/>
                <w:lang w:val="en-PH" w:eastAsia="en-PH"/>
              </w:rPr>
            </w:pPr>
            <w:del w:id="57348" w:author="Diana Machado" w:date="2019-04-05T18:40:00Z">
              <w:r w:rsidRPr="00EE514B" w:rsidDel="00C81D61">
                <w:rPr>
                  <w:lang w:val="en-PH" w:eastAsia="en-PH"/>
                </w:rPr>
                <w:delText>0.241</w:delText>
              </w:r>
            </w:del>
          </w:p>
        </w:tc>
        <w:tc>
          <w:tcPr>
            <w:tcW w:w="543" w:type="dxa"/>
            <w:shd w:val="clear" w:color="auto" w:fill="auto"/>
            <w:noWrap/>
            <w:vAlign w:val="bottom"/>
          </w:tcPr>
          <w:p w:rsidR="001707D4" w:rsidRPr="00EE514B" w:rsidDel="00C81D61" w:rsidRDefault="001707D4" w:rsidP="009652F9">
            <w:pPr>
              <w:pStyle w:val="Tablebody-centered"/>
              <w:rPr>
                <w:del w:id="57349" w:author="Diana Machado" w:date="2019-04-05T18:40:00Z"/>
                <w:lang w:val="en-PH" w:eastAsia="en-PH"/>
              </w:rPr>
            </w:pPr>
            <w:del w:id="57350" w:author="Diana Machado" w:date="2019-04-05T18:40:00Z">
              <w:r w:rsidRPr="00EE514B" w:rsidDel="00C81D61">
                <w:rPr>
                  <w:lang w:val="en-PH" w:eastAsia="en-PH"/>
                </w:rPr>
                <w:delText>0.210</w:delText>
              </w:r>
            </w:del>
          </w:p>
        </w:tc>
        <w:tc>
          <w:tcPr>
            <w:tcW w:w="543" w:type="dxa"/>
            <w:shd w:val="clear" w:color="auto" w:fill="auto"/>
            <w:noWrap/>
            <w:vAlign w:val="bottom"/>
          </w:tcPr>
          <w:p w:rsidR="001707D4" w:rsidRPr="00EE514B" w:rsidDel="00C81D61" w:rsidRDefault="001707D4" w:rsidP="009652F9">
            <w:pPr>
              <w:pStyle w:val="Tablebody-centered"/>
              <w:rPr>
                <w:del w:id="57351" w:author="Diana Machado" w:date="2019-04-05T18:40:00Z"/>
                <w:lang w:val="en-PH" w:eastAsia="en-PH"/>
              </w:rPr>
            </w:pPr>
            <w:del w:id="57352" w:author="Diana Machado" w:date="2019-04-05T18:40:00Z">
              <w:r w:rsidRPr="00EE514B" w:rsidDel="00C81D61">
                <w:rPr>
                  <w:lang w:val="en-PH" w:eastAsia="en-PH"/>
                </w:rPr>
                <w:delText>0.170</w:delText>
              </w:r>
            </w:del>
          </w:p>
        </w:tc>
        <w:tc>
          <w:tcPr>
            <w:tcW w:w="543" w:type="dxa"/>
            <w:shd w:val="clear" w:color="auto" w:fill="auto"/>
            <w:noWrap/>
            <w:vAlign w:val="bottom"/>
          </w:tcPr>
          <w:p w:rsidR="001707D4" w:rsidRPr="00EE514B" w:rsidDel="00C81D61" w:rsidRDefault="001707D4" w:rsidP="009652F9">
            <w:pPr>
              <w:pStyle w:val="Tablebody-centered"/>
              <w:rPr>
                <w:del w:id="57353" w:author="Diana Machado" w:date="2019-04-05T18:40:00Z"/>
                <w:lang w:val="en-PH" w:eastAsia="en-PH"/>
              </w:rPr>
            </w:pPr>
            <w:del w:id="57354" w:author="Diana Machado" w:date="2019-04-05T18:40:00Z">
              <w:r w:rsidRPr="00EE514B" w:rsidDel="00C81D61">
                <w:rPr>
                  <w:lang w:val="en-PH" w:eastAsia="en-PH"/>
                </w:rPr>
                <w:delText>0.164</w:delText>
              </w:r>
            </w:del>
          </w:p>
        </w:tc>
      </w:tr>
      <w:tr w:rsidR="001707D4" w:rsidRPr="0041013B" w:rsidDel="00C81D61" w:rsidTr="001707D4">
        <w:trPr>
          <w:trHeight w:val="198"/>
          <w:del w:id="57355" w:author="Diana Machado" w:date="2019-04-05T18:40:00Z"/>
        </w:trPr>
        <w:tc>
          <w:tcPr>
            <w:tcW w:w="1032" w:type="dxa"/>
            <w:vMerge/>
            <w:vAlign w:val="center"/>
          </w:tcPr>
          <w:p w:rsidR="001707D4" w:rsidRPr="00EE514B" w:rsidDel="00C81D61" w:rsidRDefault="001707D4" w:rsidP="009652F9">
            <w:pPr>
              <w:pStyle w:val="Tablebody-centered"/>
              <w:rPr>
                <w:del w:id="5735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357" w:author="Diana Machado" w:date="2019-04-05T18:40:00Z"/>
                <w:lang w:val="en-PH" w:eastAsia="en-PH"/>
              </w:rPr>
            </w:pPr>
            <w:del w:id="57358" w:author="Diana Machado" w:date="2019-04-05T18:40:00Z">
              <w:r w:rsidRPr="00EE514B" w:rsidDel="00C81D61">
                <w:rPr>
                  <w:lang w:val="en-PH" w:eastAsia="en-PH"/>
                </w:rPr>
                <w:delText>10</w:delText>
              </w:r>
            </w:del>
          </w:p>
        </w:tc>
        <w:tc>
          <w:tcPr>
            <w:tcW w:w="1253" w:type="dxa"/>
            <w:shd w:val="clear" w:color="auto" w:fill="auto"/>
            <w:noWrap/>
            <w:vAlign w:val="bottom"/>
          </w:tcPr>
          <w:p w:rsidR="001707D4" w:rsidRPr="00EE514B" w:rsidDel="00C81D61" w:rsidRDefault="001707D4" w:rsidP="009652F9">
            <w:pPr>
              <w:pStyle w:val="Tablebody-centered"/>
              <w:rPr>
                <w:del w:id="57359" w:author="Diana Machado" w:date="2019-04-05T18:40:00Z"/>
                <w:lang w:val="en-PH" w:eastAsia="en-PH"/>
              </w:rPr>
            </w:pPr>
            <w:del w:id="57360" w:author="Diana Machado" w:date="2019-04-05T18:40:00Z">
              <w:r w:rsidRPr="00EE514B" w:rsidDel="00C81D61">
                <w:rPr>
                  <w:lang w:val="en-PH" w:eastAsia="en-PH"/>
                </w:rPr>
                <w:delText>DIXIE</w:delText>
              </w:r>
            </w:del>
          </w:p>
        </w:tc>
        <w:tc>
          <w:tcPr>
            <w:tcW w:w="709" w:type="dxa"/>
            <w:shd w:val="clear" w:color="auto" w:fill="auto"/>
            <w:noWrap/>
            <w:vAlign w:val="bottom"/>
          </w:tcPr>
          <w:p w:rsidR="001707D4" w:rsidRPr="00EE514B" w:rsidDel="00C81D61" w:rsidRDefault="001707D4" w:rsidP="009652F9">
            <w:pPr>
              <w:pStyle w:val="Tablebody-centered"/>
              <w:rPr>
                <w:del w:id="57361" w:author="Diana Machado" w:date="2019-04-05T18:40:00Z"/>
                <w:lang w:val="en-PH" w:eastAsia="en-PH"/>
              </w:rPr>
            </w:pPr>
            <w:del w:id="57362" w:author="Diana Machado" w:date="2019-04-05T18:40:00Z">
              <w:r w:rsidRPr="00EE514B" w:rsidDel="00C81D61">
                <w:rPr>
                  <w:lang w:val="en-PH" w:eastAsia="en-PH"/>
                </w:rPr>
                <w:delText>1.059</w:delText>
              </w:r>
            </w:del>
          </w:p>
        </w:tc>
        <w:tc>
          <w:tcPr>
            <w:tcW w:w="607" w:type="dxa"/>
            <w:shd w:val="clear" w:color="auto" w:fill="auto"/>
            <w:noWrap/>
            <w:vAlign w:val="bottom"/>
          </w:tcPr>
          <w:p w:rsidR="001707D4" w:rsidRPr="00EE514B" w:rsidDel="00C81D61" w:rsidRDefault="001707D4" w:rsidP="009652F9">
            <w:pPr>
              <w:pStyle w:val="Tablebody-centered"/>
              <w:rPr>
                <w:del w:id="57363" w:author="Diana Machado" w:date="2019-04-05T18:40:00Z"/>
                <w:lang w:val="en-PH" w:eastAsia="en-PH"/>
              </w:rPr>
            </w:pPr>
            <w:del w:id="57364" w:author="Diana Machado" w:date="2019-04-05T18:40:00Z">
              <w:r w:rsidRPr="00EE514B" w:rsidDel="00C81D61">
                <w:rPr>
                  <w:lang w:val="en-PH" w:eastAsia="en-PH"/>
                </w:rPr>
                <w:delText>0.536</w:delText>
              </w:r>
            </w:del>
          </w:p>
        </w:tc>
        <w:tc>
          <w:tcPr>
            <w:tcW w:w="607" w:type="dxa"/>
            <w:shd w:val="clear" w:color="auto" w:fill="auto"/>
            <w:noWrap/>
            <w:vAlign w:val="bottom"/>
          </w:tcPr>
          <w:p w:rsidR="001707D4" w:rsidRPr="00EE514B" w:rsidDel="00C81D61" w:rsidRDefault="001707D4" w:rsidP="009652F9">
            <w:pPr>
              <w:pStyle w:val="Tablebody-centered"/>
              <w:rPr>
                <w:del w:id="57365" w:author="Diana Machado" w:date="2019-04-05T18:40:00Z"/>
                <w:lang w:val="en-PH" w:eastAsia="en-PH"/>
              </w:rPr>
            </w:pPr>
            <w:del w:id="57366" w:author="Diana Machado" w:date="2019-04-05T18:40:00Z">
              <w:r w:rsidRPr="00EE514B" w:rsidDel="00C81D61">
                <w:rPr>
                  <w:lang w:val="en-PH" w:eastAsia="en-PH"/>
                </w:rPr>
                <w:delText>0.583</w:delText>
              </w:r>
            </w:del>
          </w:p>
        </w:tc>
        <w:tc>
          <w:tcPr>
            <w:tcW w:w="607" w:type="dxa"/>
            <w:shd w:val="clear" w:color="auto" w:fill="auto"/>
            <w:noWrap/>
            <w:vAlign w:val="bottom"/>
          </w:tcPr>
          <w:p w:rsidR="001707D4" w:rsidRPr="00EE514B" w:rsidDel="00C81D61" w:rsidRDefault="001707D4" w:rsidP="009652F9">
            <w:pPr>
              <w:pStyle w:val="Tablebody-centered"/>
              <w:rPr>
                <w:del w:id="57367" w:author="Diana Machado" w:date="2019-04-05T18:40:00Z"/>
                <w:lang w:val="en-PH" w:eastAsia="en-PH"/>
              </w:rPr>
            </w:pPr>
            <w:del w:id="57368" w:author="Diana Machado" w:date="2019-04-05T18:40:00Z">
              <w:r w:rsidRPr="00EE514B" w:rsidDel="00C81D61">
                <w:rPr>
                  <w:lang w:val="en-PH" w:eastAsia="en-PH"/>
                </w:rPr>
                <w:delText>0.536</w:delText>
              </w:r>
            </w:del>
          </w:p>
        </w:tc>
        <w:tc>
          <w:tcPr>
            <w:tcW w:w="607" w:type="dxa"/>
            <w:shd w:val="clear" w:color="auto" w:fill="auto"/>
            <w:noWrap/>
            <w:vAlign w:val="bottom"/>
          </w:tcPr>
          <w:p w:rsidR="001707D4" w:rsidRPr="00EE514B" w:rsidDel="00C81D61" w:rsidRDefault="001707D4" w:rsidP="009652F9">
            <w:pPr>
              <w:pStyle w:val="Tablebody-centered"/>
              <w:rPr>
                <w:del w:id="57369" w:author="Diana Machado" w:date="2019-04-05T18:40:00Z"/>
                <w:lang w:val="en-PH" w:eastAsia="en-PH"/>
              </w:rPr>
            </w:pPr>
            <w:del w:id="57370" w:author="Diana Machado" w:date="2019-04-05T18:40:00Z">
              <w:r w:rsidRPr="00EE514B" w:rsidDel="00C81D61">
                <w:rPr>
                  <w:lang w:val="en-PH" w:eastAsia="en-PH"/>
                </w:rPr>
                <w:delText>0.460</w:delText>
              </w:r>
            </w:del>
          </w:p>
        </w:tc>
        <w:tc>
          <w:tcPr>
            <w:tcW w:w="607" w:type="dxa"/>
            <w:shd w:val="clear" w:color="auto" w:fill="auto"/>
            <w:noWrap/>
            <w:vAlign w:val="bottom"/>
          </w:tcPr>
          <w:p w:rsidR="001707D4" w:rsidRPr="00EE514B" w:rsidDel="00C81D61" w:rsidRDefault="001707D4" w:rsidP="009652F9">
            <w:pPr>
              <w:pStyle w:val="Tablebody-centered"/>
              <w:rPr>
                <w:del w:id="57371" w:author="Diana Machado" w:date="2019-04-05T18:40:00Z"/>
                <w:lang w:val="en-PH" w:eastAsia="en-PH"/>
              </w:rPr>
            </w:pPr>
            <w:del w:id="57372" w:author="Diana Machado" w:date="2019-04-05T18:40:00Z">
              <w:r w:rsidRPr="00EE514B" w:rsidDel="00C81D61">
                <w:rPr>
                  <w:lang w:val="en-PH" w:eastAsia="en-PH"/>
                </w:rPr>
                <w:delText>0.414</w:delText>
              </w:r>
            </w:del>
          </w:p>
        </w:tc>
        <w:tc>
          <w:tcPr>
            <w:tcW w:w="715" w:type="dxa"/>
            <w:shd w:val="clear" w:color="auto" w:fill="auto"/>
            <w:noWrap/>
            <w:vAlign w:val="bottom"/>
          </w:tcPr>
          <w:p w:rsidR="001707D4" w:rsidRPr="00EE514B" w:rsidDel="00C81D61" w:rsidRDefault="001707D4" w:rsidP="009652F9">
            <w:pPr>
              <w:pStyle w:val="Tablebody-centered"/>
              <w:rPr>
                <w:del w:id="57373" w:author="Diana Machado" w:date="2019-04-05T18:40:00Z"/>
                <w:lang w:val="en-PH" w:eastAsia="en-PH"/>
              </w:rPr>
            </w:pPr>
            <w:del w:id="5737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375" w:author="Diana Machado" w:date="2019-04-05T18:40:00Z"/>
                <w:lang w:val="en-PH" w:eastAsia="en-PH"/>
              </w:rPr>
            </w:pPr>
            <w:del w:id="57376" w:author="Diana Machado" w:date="2019-04-05T18:40:00Z">
              <w:r w:rsidRPr="00EE514B" w:rsidDel="00C81D61">
                <w:rPr>
                  <w:lang w:val="en-PH" w:eastAsia="en-PH"/>
                </w:rPr>
                <w:delText>0.506</w:delText>
              </w:r>
            </w:del>
          </w:p>
        </w:tc>
        <w:tc>
          <w:tcPr>
            <w:tcW w:w="543" w:type="dxa"/>
            <w:shd w:val="clear" w:color="auto" w:fill="auto"/>
            <w:noWrap/>
            <w:vAlign w:val="bottom"/>
          </w:tcPr>
          <w:p w:rsidR="001707D4" w:rsidRPr="00EE514B" w:rsidDel="00C81D61" w:rsidRDefault="001707D4" w:rsidP="009652F9">
            <w:pPr>
              <w:pStyle w:val="Tablebody-centered"/>
              <w:rPr>
                <w:del w:id="57377" w:author="Diana Machado" w:date="2019-04-05T18:40:00Z"/>
                <w:lang w:val="en-PH" w:eastAsia="en-PH"/>
              </w:rPr>
            </w:pPr>
            <w:del w:id="57378" w:author="Diana Machado" w:date="2019-04-05T18:40:00Z">
              <w:r w:rsidRPr="00EE514B" w:rsidDel="00C81D61">
                <w:rPr>
                  <w:lang w:val="en-PH" w:eastAsia="en-PH"/>
                </w:rPr>
                <w:delText>0.550</w:delText>
              </w:r>
            </w:del>
          </w:p>
        </w:tc>
        <w:tc>
          <w:tcPr>
            <w:tcW w:w="543" w:type="dxa"/>
            <w:shd w:val="clear" w:color="auto" w:fill="auto"/>
            <w:noWrap/>
            <w:vAlign w:val="bottom"/>
          </w:tcPr>
          <w:p w:rsidR="001707D4" w:rsidRPr="00EE514B" w:rsidDel="00C81D61" w:rsidRDefault="001707D4" w:rsidP="009652F9">
            <w:pPr>
              <w:pStyle w:val="Tablebody-centered"/>
              <w:rPr>
                <w:del w:id="57379" w:author="Diana Machado" w:date="2019-04-05T18:40:00Z"/>
                <w:lang w:val="en-PH" w:eastAsia="en-PH"/>
              </w:rPr>
            </w:pPr>
            <w:del w:id="57380" w:author="Diana Machado" w:date="2019-04-05T18:40:00Z">
              <w:r w:rsidRPr="00EE514B" w:rsidDel="00C81D61">
                <w:rPr>
                  <w:lang w:val="en-PH" w:eastAsia="en-PH"/>
                </w:rPr>
                <w:delText>0.506</w:delText>
              </w:r>
            </w:del>
          </w:p>
        </w:tc>
        <w:tc>
          <w:tcPr>
            <w:tcW w:w="543" w:type="dxa"/>
            <w:shd w:val="clear" w:color="auto" w:fill="auto"/>
            <w:noWrap/>
            <w:vAlign w:val="bottom"/>
          </w:tcPr>
          <w:p w:rsidR="001707D4" w:rsidRPr="00EE514B" w:rsidDel="00C81D61" w:rsidRDefault="001707D4" w:rsidP="009652F9">
            <w:pPr>
              <w:pStyle w:val="Tablebody-centered"/>
              <w:rPr>
                <w:del w:id="57381" w:author="Diana Machado" w:date="2019-04-05T18:40:00Z"/>
                <w:lang w:val="en-PH" w:eastAsia="en-PH"/>
              </w:rPr>
            </w:pPr>
            <w:del w:id="57382" w:author="Diana Machado" w:date="2019-04-05T18:40:00Z">
              <w:r w:rsidRPr="00EE514B" w:rsidDel="00C81D61">
                <w:rPr>
                  <w:lang w:val="en-PH" w:eastAsia="en-PH"/>
                </w:rPr>
                <w:delText>0.434</w:delText>
              </w:r>
            </w:del>
          </w:p>
        </w:tc>
        <w:tc>
          <w:tcPr>
            <w:tcW w:w="543" w:type="dxa"/>
            <w:shd w:val="clear" w:color="auto" w:fill="auto"/>
            <w:noWrap/>
            <w:vAlign w:val="bottom"/>
          </w:tcPr>
          <w:p w:rsidR="001707D4" w:rsidRPr="00EE514B" w:rsidDel="00C81D61" w:rsidRDefault="001707D4" w:rsidP="009652F9">
            <w:pPr>
              <w:pStyle w:val="Tablebody-centered"/>
              <w:rPr>
                <w:del w:id="57383" w:author="Diana Machado" w:date="2019-04-05T18:40:00Z"/>
                <w:lang w:val="en-PH" w:eastAsia="en-PH"/>
              </w:rPr>
            </w:pPr>
            <w:del w:id="57384" w:author="Diana Machado" w:date="2019-04-05T18:40:00Z">
              <w:r w:rsidRPr="00EE514B" w:rsidDel="00C81D61">
                <w:rPr>
                  <w:lang w:val="en-PH" w:eastAsia="en-PH"/>
                </w:rPr>
                <w:delText>0.391</w:delText>
              </w:r>
            </w:del>
          </w:p>
        </w:tc>
      </w:tr>
      <w:tr w:rsidR="001707D4" w:rsidRPr="0041013B" w:rsidDel="00C81D61" w:rsidTr="001707D4">
        <w:trPr>
          <w:trHeight w:val="198"/>
          <w:del w:id="57385" w:author="Diana Machado" w:date="2019-04-05T18:40:00Z"/>
        </w:trPr>
        <w:tc>
          <w:tcPr>
            <w:tcW w:w="1032" w:type="dxa"/>
            <w:vMerge/>
            <w:vAlign w:val="center"/>
          </w:tcPr>
          <w:p w:rsidR="001707D4" w:rsidRPr="00EE514B" w:rsidDel="00C81D61" w:rsidRDefault="001707D4" w:rsidP="009652F9">
            <w:pPr>
              <w:pStyle w:val="Tablebody-centered"/>
              <w:rPr>
                <w:del w:id="5738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387" w:author="Diana Machado" w:date="2019-04-05T18:40:00Z"/>
                <w:lang w:val="en-PH" w:eastAsia="en-PH"/>
              </w:rPr>
            </w:pPr>
            <w:del w:id="57388" w:author="Diana Machado" w:date="2019-04-05T18:40:00Z">
              <w:r w:rsidRPr="00EE514B" w:rsidDel="00C81D61">
                <w:rPr>
                  <w:lang w:val="en-PH" w:eastAsia="en-PH"/>
                </w:rPr>
                <w:delText>11</w:delText>
              </w:r>
            </w:del>
          </w:p>
        </w:tc>
        <w:tc>
          <w:tcPr>
            <w:tcW w:w="1253" w:type="dxa"/>
            <w:shd w:val="clear" w:color="auto" w:fill="auto"/>
            <w:noWrap/>
            <w:vAlign w:val="bottom"/>
          </w:tcPr>
          <w:p w:rsidR="001707D4" w:rsidRPr="00EE514B" w:rsidDel="00C81D61" w:rsidRDefault="001707D4" w:rsidP="009652F9">
            <w:pPr>
              <w:pStyle w:val="Tablebody-centered"/>
              <w:rPr>
                <w:del w:id="57389" w:author="Diana Machado" w:date="2019-04-05T18:40:00Z"/>
                <w:lang w:val="en-PH" w:eastAsia="en-PH"/>
              </w:rPr>
            </w:pPr>
            <w:del w:id="57390" w:author="Diana Machado" w:date="2019-04-05T18:40:00Z">
              <w:r w:rsidRPr="00EE514B" w:rsidDel="00C81D61">
                <w:rPr>
                  <w:lang w:val="en-PH" w:eastAsia="en-PH"/>
                </w:rPr>
                <w:delText>DUVAL</w:delText>
              </w:r>
            </w:del>
          </w:p>
        </w:tc>
        <w:tc>
          <w:tcPr>
            <w:tcW w:w="709" w:type="dxa"/>
            <w:shd w:val="clear" w:color="auto" w:fill="auto"/>
            <w:noWrap/>
            <w:vAlign w:val="bottom"/>
          </w:tcPr>
          <w:p w:rsidR="001707D4" w:rsidRPr="00EE514B" w:rsidDel="00C81D61" w:rsidRDefault="001707D4" w:rsidP="009652F9">
            <w:pPr>
              <w:pStyle w:val="Tablebody-centered"/>
              <w:rPr>
                <w:del w:id="57391" w:author="Diana Machado" w:date="2019-04-05T18:40:00Z"/>
                <w:lang w:val="en-PH" w:eastAsia="en-PH"/>
              </w:rPr>
            </w:pPr>
            <w:del w:id="57392" w:author="Diana Machado" w:date="2019-04-05T18:40:00Z">
              <w:r w:rsidRPr="00EE514B" w:rsidDel="00C81D61">
                <w:rPr>
                  <w:lang w:val="en-PH" w:eastAsia="en-PH"/>
                </w:rPr>
                <w:delText>0.550</w:delText>
              </w:r>
            </w:del>
          </w:p>
        </w:tc>
        <w:tc>
          <w:tcPr>
            <w:tcW w:w="607" w:type="dxa"/>
            <w:shd w:val="clear" w:color="auto" w:fill="auto"/>
            <w:noWrap/>
            <w:vAlign w:val="bottom"/>
          </w:tcPr>
          <w:p w:rsidR="001707D4" w:rsidRPr="00EE514B" w:rsidDel="00C81D61" w:rsidRDefault="001707D4" w:rsidP="009652F9">
            <w:pPr>
              <w:pStyle w:val="Tablebody-centered"/>
              <w:rPr>
                <w:del w:id="57393" w:author="Diana Machado" w:date="2019-04-05T18:40:00Z"/>
                <w:lang w:val="en-PH" w:eastAsia="en-PH"/>
              </w:rPr>
            </w:pPr>
            <w:del w:id="57394" w:author="Diana Machado" w:date="2019-04-05T18:40:00Z">
              <w:r w:rsidRPr="00EE514B" w:rsidDel="00C81D61">
                <w:rPr>
                  <w:lang w:val="en-PH" w:eastAsia="en-PH"/>
                </w:rPr>
                <w:delText>0.284</w:delText>
              </w:r>
            </w:del>
          </w:p>
        </w:tc>
        <w:tc>
          <w:tcPr>
            <w:tcW w:w="607" w:type="dxa"/>
            <w:shd w:val="clear" w:color="auto" w:fill="auto"/>
            <w:noWrap/>
            <w:vAlign w:val="bottom"/>
          </w:tcPr>
          <w:p w:rsidR="001707D4" w:rsidRPr="00EE514B" w:rsidDel="00C81D61" w:rsidRDefault="001707D4" w:rsidP="009652F9">
            <w:pPr>
              <w:pStyle w:val="Tablebody-centered"/>
              <w:rPr>
                <w:del w:id="57395" w:author="Diana Machado" w:date="2019-04-05T18:40:00Z"/>
                <w:lang w:val="en-PH" w:eastAsia="en-PH"/>
              </w:rPr>
            </w:pPr>
            <w:del w:id="57396" w:author="Diana Machado" w:date="2019-04-05T18:40:00Z">
              <w:r w:rsidRPr="00EE514B" w:rsidDel="00C81D61">
                <w:rPr>
                  <w:lang w:val="en-PH" w:eastAsia="en-PH"/>
                </w:rPr>
                <w:delText>0.297</w:delText>
              </w:r>
            </w:del>
          </w:p>
        </w:tc>
        <w:tc>
          <w:tcPr>
            <w:tcW w:w="607" w:type="dxa"/>
            <w:shd w:val="clear" w:color="auto" w:fill="auto"/>
            <w:noWrap/>
            <w:vAlign w:val="bottom"/>
          </w:tcPr>
          <w:p w:rsidR="001707D4" w:rsidRPr="00EE514B" w:rsidDel="00C81D61" w:rsidRDefault="001707D4" w:rsidP="009652F9">
            <w:pPr>
              <w:pStyle w:val="Tablebody-centered"/>
              <w:rPr>
                <w:del w:id="57397" w:author="Diana Machado" w:date="2019-04-05T18:40:00Z"/>
                <w:lang w:val="en-PH" w:eastAsia="en-PH"/>
              </w:rPr>
            </w:pPr>
            <w:del w:id="57398" w:author="Diana Machado" w:date="2019-04-05T18:40:00Z">
              <w:r w:rsidRPr="00EE514B" w:rsidDel="00C81D61">
                <w:rPr>
                  <w:lang w:val="en-PH" w:eastAsia="en-PH"/>
                </w:rPr>
                <w:delText>0.284</w:delText>
              </w:r>
            </w:del>
          </w:p>
        </w:tc>
        <w:tc>
          <w:tcPr>
            <w:tcW w:w="607" w:type="dxa"/>
            <w:shd w:val="clear" w:color="auto" w:fill="auto"/>
            <w:noWrap/>
            <w:vAlign w:val="bottom"/>
          </w:tcPr>
          <w:p w:rsidR="001707D4" w:rsidRPr="00EE514B" w:rsidDel="00C81D61" w:rsidRDefault="001707D4" w:rsidP="009652F9">
            <w:pPr>
              <w:pStyle w:val="Tablebody-centered"/>
              <w:rPr>
                <w:del w:id="57399" w:author="Diana Machado" w:date="2019-04-05T18:40:00Z"/>
                <w:lang w:val="en-PH" w:eastAsia="en-PH"/>
              </w:rPr>
            </w:pPr>
            <w:del w:id="57400" w:author="Diana Machado" w:date="2019-04-05T18:40:00Z">
              <w:r w:rsidRPr="00EE514B" w:rsidDel="00C81D61">
                <w:rPr>
                  <w:lang w:val="en-PH" w:eastAsia="en-PH"/>
                </w:rPr>
                <w:delText>0.262</w:delText>
              </w:r>
            </w:del>
          </w:p>
        </w:tc>
        <w:tc>
          <w:tcPr>
            <w:tcW w:w="607" w:type="dxa"/>
            <w:shd w:val="clear" w:color="auto" w:fill="auto"/>
            <w:noWrap/>
            <w:vAlign w:val="bottom"/>
          </w:tcPr>
          <w:p w:rsidR="001707D4" w:rsidRPr="00EE514B" w:rsidDel="00C81D61" w:rsidRDefault="001707D4" w:rsidP="009652F9">
            <w:pPr>
              <w:pStyle w:val="Tablebody-centered"/>
              <w:rPr>
                <w:del w:id="57401" w:author="Diana Machado" w:date="2019-04-05T18:40:00Z"/>
                <w:lang w:val="en-PH" w:eastAsia="en-PH"/>
              </w:rPr>
            </w:pPr>
            <w:del w:id="57402" w:author="Diana Machado" w:date="2019-04-05T18:40:00Z">
              <w:r w:rsidRPr="00EE514B" w:rsidDel="00C81D61">
                <w:rPr>
                  <w:lang w:val="en-PH" w:eastAsia="en-PH"/>
                </w:rPr>
                <w:delText>0.247</w:delText>
              </w:r>
            </w:del>
          </w:p>
        </w:tc>
        <w:tc>
          <w:tcPr>
            <w:tcW w:w="715" w:type="dxa"/>
            <w:shd w:val="clear" w:color="auto" w:fill="auto"/>
            <w:noWrap/>
            <w:vAlign w:val="bottom"/>
          </w:tcPr>
          <w:p w:rsidR="001707D4" w:rsidRPr="00EE514B" w:rsidDel="00C81D61" w:rsidRDefault="001707D4" w:rsidP="009652F9">
            <w:pPr>
              <w:pStyle w:val="Tablebody-centered"/>
              <w:rPr>
                <w:del w:id="57403" w:author="Diana Machado" w:date="2019-04-05T18:40:00Z"/>
                <w:lang w:val="en-PH" w:eastAsia="en-PH"/>
              </w:rPr>
            </w:pPr>
            <w:del w:id="5740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405" w:author="Diana Machado" w:date="2019-04-05T18:40:00Z"/>
                <w:lang w:val="en-PH" w:eastAsia="en-PH"/>
              </w:rPr>
            </w:pPr>
            <w:del w:id="57406" w:author="Diana Machado" w:date="2019-04-05T18:40:00Z">
              <w:r w:rsidRPr="00EE514B" w:rsidDel="00C81D61">
                <w:rPr>
                  <w:lang w:val="en-PH" w:eastAsia="en-PH"/>
                </w:rPr>
                <w:delText>0.517</w:delText>
              </w:r>
            </w:del>
          </w:p>
        </w:tc>
        <w:tc>
          <w:tcPr>
            <w:tcW w:w="543" w:type="dxa"/>
            <w:shd w:val="clear" w:color="auto" w:fill="auto"/>
            <w:noWrap/>
            <w:vAlign w:val="bottom"/>
          </w:tcPr>
          <w:p w:rsidR="001707D4" w:rsidRPr="00EE514B" w:rsidDel="00C81D61" w:rsidRDefault="001707D4" w:rsidP="009652F9">
            <w:pPr>
              <w:pStyle w:val="Tablebody-centered"/>
              <w:rPr>
                <w:del w:id="57407" w:author="Diana Machado" w:date="2019-04-05T18:40:00Z"/>
                <w:lang w:val="en-PH" w:eastAsia="en-PH"/>
              </w:rPr>
            </w:pPr>
            <w:del w:id="57408" w:author="Diana Machado" w:date="2019-04-05T18:40:00Z">
              <w:r w:rsidRPr="00EE514B" w:rsidDel="00C81D61">
                <w:rPr>
                  <w:lang w:val="en-PH" w:eastAsia="en-PH"/>
                </w:rPr>
                <w:delText>0.540</w:delText>
              </w:r>
            </w:del>
          </w:p>
        </w:tc>
        <w:tc>
          <w:tcPr>
            <w:tcW w:w="543" w:type="dxa"/>
            <w:shd w:val="clear" w:color="auto" w:fill="auto"/>
            <w:noWrap/>
            <w:vAlign w:val="bottom"/>
          </w:tcPr>
          <w:p w:rsidR="001707D4" w:rsidRPr="00EE514B" w:rsidDel="00C81D61" w:rsidRDefault="001707D4" w:rsidP="009652F9">
            <w:pPr>
              <w:pStyle w:val="Tablebody-centered"/>
              <w:rPr>
                <w:del w:id="57409" w:author="Diana Machado" w:date="2019-04-05T18:40:00Z"/>
                <w:lang w:val="en-PH" w:eastAsia="en-PH"/>
              </w:rPr>
            </w:pPr>
            <w:del w:id="57410" w:author="Diana Machado" w:date="2019-04-05T18:40:00Z">
              <w:r w:rsidRPr="00EE514B" w:rsidDel="00C81D61">
                <w:rPr>
                  <w:lang w:val="en-PH" w:eastAsia="en-PH"/>
                </w:rPr>
                <w:delText>0.517</w:delText>
              </w:r>
            </w:del>
          </w:p>
        </w:tc>
        <w:tc>
          <w:tcPr>
            <w:tcW w:w="543" w:type="dxa"/>
            <w:shd w:val="clear" w:color="auto" w:fill="auto"/>
            <w:noWrap/>
            <w:vAlign w:val="bottom"/>
          </w:tcPr>
          <w:p w:rsidR="001707D4" w:rsidRPr="00EE514B" w:rsidDel="00C81D61" w:rsidRDefault="001707D4" w:rsidP="009652F9">
            <w:pPr>
              <w:pStyle w:val="Tablebody-centered"/>
              <w:rPr>
                <w:del w:id="57411" w:author="Diana Machado" w:date="2019-04-05T18:40:00Z"/>
                <w:lang w:val="en-PH" w:eastAsia="en-PH"/>
              </w:rPr>
            </w:pPr>
            <w:del w:id="57412" w:author="Diana Machado" w:date="2019-04-05T18:40:00Z">
              <w:r w:rsidRPr="00EE514B" w:rsidDel="00C81D61">
                <w:rPr>
                  <w:lang w:val="en-PH" w:eastAsia="en-PH"/>
                </w:rPr>
                <w:delText>0.477</w:delText>
              </w:r>
            </w:del>
          </w:p>
        </w:tc>
        <w:tc>
          <w:tcPr>
            <w:tcW w:w="543" w:type="dxa"/>
            <w:shd w:val="clear" w:color="auto" w:fill="auto"/>
            <w:noWrap/>
            <w:vAlign w:val="bottom"/>
          </w:tcPr>
          <w:p w:rsidR="001707D4" w:rsidRPr="00EE514B" w:rsidDel="00C81D61" w:rsidRDefault="001707D4" w:rsidP="009652F9">
            <w:pPr>
              <w:pStyle w:val="Tablebody-centered"/>
              <w:rPr>
                <w:del w:id="57413" w:author="Diana Machado" w:date="2019-04-05T18:40:00Z"/>
                <w:lang w:val="en-PH" w:eastAsia="en-PH"/>
              </w:rPr>
            </w:pPr>
            <w:del w:id="57414" w:author="Diana Machado" w:date="2019-04-05T18:40:00Z">
              <w:r w:rsidRPr="00EE514B" w:rsidDel="00C81D61">
                <w:rPr>
                  <w:lang w:val="en-PH" w:eastAsia="en-PH"/>
                </w:rPr>
                <w:delText>0.449</w:delText>
              </w:r>
            </w:del>
          </w:p>
        </w:tc>
      </w:tr>
      <w:tr w:rsidR="001707D4" w:rsidRPr="0041013B" w:rsidDel="00C81D61" w:rsidTr="001707D4">
        <w:trPr>
          <w:trHeight w:val="198"/>
          <w:del w:id="57415" w:author="Diana Machado" w:date="2019-04-05T18:40:00Z"/>
        </w:trPr>
        <w:tc>
          <w:tcPr>
            <w:tcW w:w="1032" w:type="dxa"/>
            <w:vMerge/>
            <w:vAlign w:val="center"/>
          </w:tcPr>
          <w:p w:rsidR="001707D4" w:rsidRPr="00EE514B" w:rsidDel="00C81D61" w:rsidRDefault="001707D4" w:rsidP="009652F9">
            <w:pPr>
              <w:pStyle w:val="Tablebody-centered"/>
              <w:rPr>
                <w:del w:id="5741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417" w:author="Diana Machado" w:date="2019-04-05T18:40:00Z"/>
                <w:lang w:val="en-PH" w:eastAsia="en-PH"/>
              </w:rPr>
            </w:pPr>
            <w:del w:id="57418" w:author="Diana Machado" w:date="2019-04-05T18:40:00Z">
              <w:r w:rsidRPr="00EE514B" w:rsidDel="00C81D61">
                <w:rPr>
                  <w:lang w:val="en-PH" w:eastAsia="en-PH"/>
                </w:rPr>
                <w:delText>12</w:delText>
              </w:r>
            </w:del>
          </w:p>
        </w:tc>
        <w:tc>
          <w:tcPr>
            <w:tcW w:w="1253" w:type="dxa"/>
            <w:shd w:val="clear" w:color="auto" w:fill="auto"/>
            <w:noWrap/>
            <w:vAlign w:val="bottom"/>
          </w:tcPr>
          <w:p w:rsidR="001707D4" w:rsidRPr="00EE514B" w:rsidDel="00C81D61" w:rsidRDefault="001707D4" w:rsidP="009652F9">
            <w:pPr>
              <w:pStyle w:val="Tablebody-centered"/>
              <w:rPr>
                <w:del w:id="57419" w:author="Diana Machado" w:date="2019-04-05T18:40:00Z"/>
                <w:lang w:val="en-PH" w:eastAsia="en-PH"/>
              </w:rPr>
            </w:pPr>
            <w:del w:id="57420" w:author="Diana Machado" w:date="2019-04-05T18:40:00Z">
              <w:r w:rsidRPr="00EE514B" w:rsidDel="00C81D61">
                <w:rPr>
                  <w:lang w:val="en-PH" w:eastAsia="en-PH"/>
                </w:rPr>
                <w:delText>FRANKLIN</w:delText>
              </w:r>
            </w:del>
          </w:p>
        </w:tc>
        <w:tc>
          <w:tcPr>
            <w:tcW w:w="709" w:type="dxa"/>
            <w:shd w:val="clear" w:color="auto" w:fill="auto"/>
            <w:noWrap/>
            <w:vAlign w:val="bottom"/>
          </w:tcPr>
          <w:p w:rsidR="001707D4" w:rsidRPr="00EE514B" w:rsidDel="00C81D61" w:rsidRDefault="001707D4" w:rsidP="009652F9">
            <w:pPr>
              <w:pStyle w:val="Tablebody-centered"/>
              <w:rPr>
                <w:del w:id="57421" w:author="Diana Machado" w:date="2019-04-05T18:40:00Z"/>
                <w:lang w:val="en-PH" w:eastAsia="en-PH"/>
              </w:rPr>
            </w:pPr>
            <w:del w:id="57422" w:author="Diana Machado" w:date="2019-04-05T18:40:00Z">
              <w:r w:rsidRPr="00EE514B" w:rsidDel="00C81D61">
                <w:rPr>
                  <w:lang w:val="en-PH" w:eastAsia="en-PH"/>
                </w:rPr>
                <w:delText>2.789</w:delText>
              </w:r>
            </w:del>
          </w:p>
        </w:tc>
        <w:tc>
          <w:tcPr>
            <w:tcW w:w="607" w:type="dxa"/>
            <w:shd w:val="clear" w:color="auto" w:fill="auto"/>
            <w:noWrap/>
            <w:vAlign w:val="bottom"/>
          </w:tcPr>
          <w:p w:rsidR="001707D4" w:rsidRPr="00EE514B" w:rsidDel="00C81D61" w:rsidRDefault="001707D4" w:rsidP="009652F9">
            <w:pPr>
              <w:pStyle w:val="Tablebody-centered"/>
              <w:rPr>
                <w:del w:id="57423" w:author="Diana Machado" w:date="2019-04-05T18:40:00Z"/>
                <w:lang w:val="en-PH" w:eastAsia="en-PH"/>
              </w:rPr>
            </w:pPr>
            <w:del w:id="57424" w:author="Diana Machado" w:date="2019-04-05T18:40:00Z">
              <w:r w:rsidRPr="00EE514B" w:rsidDel="00C81D61">
                <w:rPr>
                  <w:lang w:val="en-PH" w:eastAsia="en-PH"/>
                </w:rPr>
                <w:delText>2.025</w:delText>
              </w:r>
            </w:del>
          </w:p>
        </w:tc>
        <w:tc>
          <w:tcPr>
            <w:tcW w:w="607" w:type="dxa"/>
            <w:shd w:val="clear" w:color="auto" w:fill="auto"/>
            <w:noWrap/>
            <w:vAlign w:val="bottom"/>
          </w:tcPr>
          <w:p w:rsidR="001707D4" w:rsidRPr="00EE514B" w:rsidDel="00C81D61" w:rsidRDefault="001707D4" w:rsidP="009652F9">
            <w:pPr>
              <w:pStyle w:val="Tablebody-centered"/>
              <w:rPr>
                <w:del w:id="57425" w:author="Diana Machado" w:date="2019-04-05T18:40:00Z"/>
                <w:lang w:val="en-PH" w:eastAsia="en-PH"/>
              </w:rPr>
            </w:pPr>
            <w:del w:id="57426" w:author="Diana Machado" w:date="2019-04-05T18:40:00Z">
              <w:r w:rsidRPr="00EE514B" w:rsidDel="00C81D61">
                <w:rPr>
                  <w:lang w:val="en-PH" w:eastAsia="en-PH"/>
                </w:rPr>
                <w:delText>2.121</w:delText>
              </w:r>
            </w:del>
          </w:p>
        </w:tc>
        <w:tc>
          <w:tcPr>
            <w:tcW w:w="607" w:type="dxa"/>
            <w:shd w:val="clear" w:color="auto" w:fill="auto"/>
            <w:noWrap/>
            <w:vAlign w:val="bottom"/>
          </w:tcPr>
          <w:p w:rsidR="001707D4" w:rsidRPr="00EE514B" w:rsidDel="00C81D61" w:rsidRDefault="001707D4" w:rsidP="009652F9">
            <w:pPr>
              <w:pStyle w:val="Tablebody-centered"/>
              <w:rPr>
                <w:del w:id="57427" w:author="Diana Machado" w:date="2019-04-05T18:40:00Z"/>
                <w:lang w:val="en-PH" w:eastAsia="en-PH"/>
              </w:rPr>
            </w:pPr>
            <w:del w:id="57428" w:author="Diana Machado" w:date="2019-04-05T18:40:00Z">
              <w:r w:rsidRPr="00EE514B" w:rsidDel="00C81D61">
                <w:rPr>
                  <w:lang w:val="en-PH" w:eastAsia="en-PH"/>
                </w:rPr>
                <w:delText>2.025</w:delText>
              </w:r>
            </w:del>
          </w:p>
        </w:tc>
        <w:tc>
          <w:tcPr>
            <w:tcW w:w="607" w:type="dxa"/>
            <w:shd w:val="clear" w:color="auto" w:fill="auto"/>
            <w:noWrap/>
            <w:vAlign w:val="bottom"/>
          </w:tcPr>
          <w:p w:rsidR="001707D4" w:rsidRPr="00EE514B" w:rsidDel="00C81D61" w:rsidRDefault="001707D4" w:rsidP="009652F9">
            <w:pPr>
              <w:pStyle w:val="Tablebody-centered"/>
              <w:rPr>
                <w:del w:id="57429" w:author="Diana Machado" w:date="2019-04-05T18:40:00Z"/>
                <w:lang w:val="en-PH" w:eastAsia="en-PH"/>
              </w:rPr>
            </w:pPr>
            <w:del w:id="57430" w:author="Diana Machado" w:date="2019-04-05T18:40:00Z">
              <w:r w:rsidRPr="00EE514B" w:rsidDel="00C81D61">
                <w:rPr>
                  <w:lang w:val="en-PH" w:eastAsia="en-PH"/>
                </w:rPr>
                <w:delText>1.833</w:delText>
              </w:r>
            </w:del>
          </w:p>
        </w:tc>
        <w:tc>
          <w:tcPr>
            <w:tcW w:w="607" w:type="dxa"/>
            <w:shd w:val="clear" w:color="auto" w:fill="auto"/>
            <w:noWrap/>
            <w:vAlign w:val="bottom"/>
          </w:tcPr>
          <w:p w:rsidR="001707D4" w:rsidRPr="00EE514B" w:rsidDel="00C81D61" w:rsidRDefault="001707D4" w:rsidP="009652F9">
            <w:pPr>
              <w:pStyle w:val="Tablebody-centered"/>
              <w:rPr>
                <w:del w:id="57431" w:author="Diana Machado" w:date="2019-04-05T18:40:00Z"/>
                <w:lang w:val="en-PH" w:eastAsia="en-PH"/>
              </w:rPr>
            </w:pPr>
            <w:del w:id="57432" w:author="Diana Machado" w:date="2019-04-05T18:40:00Z">
              <w:r w:rsidRPr="00EE514B" w:rsidDel="00C81D61">
                <w:rPr>
                  <w:lang w:val="en-PH" w:eastAsia="en-PH"/>
                </w:rPr>
                <w:delText>1.662</w:delText>
              </w:r>
            </w:del>
          </w:p>
        </w:tc>
        <w:tc>
          <w:tcPr>
            <w:tcW w:w="715" w:type="dxa"/>
            <w:shd w:val="clear" w:color="auto" w:fill="auto"/>
            <w:noWrap/>
            <w:vAlign w:val="bottom"/>
          </w:tcPr>
          <w:p w:rsidR="001707D4" w:rsidRPr="00EE514B" w:rsidDel="00C81D61" w:rsidRDefault="001707D4" w:rsidP="009652F9">
            <w:pPr>
              <w:pStyle w:val="Tablebody-centered"/>
              <w:rPr>
                <w:del w:id="57433" w:author="Diana Machado" w:date="2019-04-05T18:40:00Z"/>
                <w:lang w:val="en-PH" w:eastAsia="en-PH"/>
              </w:rPr>
            </w:pPr>
            <w:del w:id="5743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435" w:author="Diana Machado" w:date="2019-04-05T18:40:00Z"/>
                <w:lang w:val="en-PH" w:eastAsia="en-PH"/>
              </w:rPr>
            </w:pPr>
            <w:del w:id="57436" w:author="Diana Machado" w:date="2019-04-05T18:40:00Z">
              <w:r w:rsidRPr="00EE514B" w:rsidDel="00C81D61">
                <w:rPr>
                  <w:lang w:val="en-PH" w:eastAsia="en-PH"/>
                </w:rPr>
                <w:delText>0.726</w:delText>
              </w:r>
            </w:del>
          </w:p>
        </w:tc>
        <w:tc>
          <w:tcPr>
            <w:tcW w:w="543" w:type="dxa"/>
            <w:shd w:val="clear" w:color="auto" w:fill="auto"/>
            <w:noWrap/>
            <w:vAlign w:val="bottom"/>
          </w:tcPr>
          <w:p w:rsidR="001707D4" w:rsidRPr="00EE514B" w:rsidDel="00C81D61" w:rsidRDefault="001707D4" w:rsidP="009652F9">
            <w:pPr>
              <w:pStyle w:val="Tablebody-centered"/>
              <w:rPr>
                <w:del w:id="57437" w:author="Diana Machado" w:date="2019-04-05T18:40:00Z"/>
                <w:lang w:val="en-PH" w:eastAsia="en-PH"/>
              </w:rPr>
            </w:pPr>
            <w:del w:id="57438" w:author="Diana Machado" w:date="2019-04-05T18:40:00Z">
              <w:r w:rsidRPr="00EE514B" w:rsidDel="00C81D61">
                <w:rPr>
                  <w:lang w:val="en-PH" w:eastAsia="en-PH"/>
                </w:rPr>
                <w:delText>0.761</w:delText>
              </w:r>
            </w:del>
          </w:p>
        </w:tc>
        <w:tc>
          <w:tcPr>
            <w:tcW w:w="543" w:type="dxa"/>
            <w:shd w:val="clear" w:color="auto" w:fill="auto"/>
            <w:noWrap/>
            <w:vAlign w:val="bottom"/>
          </w:tcPr>
          <w:p w:rsidR="001707D4" w:rsidRPr="00EE514B" w:rsidDel="00C81D61" w:rsidRDefault="001707D4" w:rsidP="009652F9">
            <w:pPr>
              <w:pStyle w:val="Tablebody-centered"/>
              <w:rPr>
                <w:del w:id="57439" w:author="Diana Machado" w:date="2019-04-05T18:40:00Z"/>
                <w:lang w:val="en-PH" w:eastAsia="en-PH"/>
              </w:rPr>
            </w:pPr>
            <w:del w:id="57440" w:author="Diana Machado" w:date="2019-04-05T18:40:00Z">
              <w:r w:rsidRPr="00EE514B" w:rsidDel="00C81D61">
                <w:rPr>
                  <w:lang w:val="en-PH" w:eastAsia="en-PH"/>
                </w:rPr>
                <w:delText>0.726</w:delText>
              </w:r>
            </w:del>
          </w:p>
        </w:tc>
        <w:tc>
          <w:tcPr>
            <w:tcW w:w="543" w:type="dxa"/>
            <w:shd w:val="clear" w:color="auto" w:fill="auto"/>
            <w:noWrap/>
            <w:vAlign w:val="bottom"/>
          </w:tcPr>
          <w:p w:rsidR="001707D4" w:rsidRPr="00EE514B" w:rsidDel="00C81D61" w:rsidRDefault="001707D4" w:rsidP="009652F9">
            <w:pPr>
              <w:pStyle w:val="Tablebody-centered"/>
              <w:rPr>
                <w:del w:id="57441" w:author="Diana Machado" w:date="2019-04-05T18:40:00Z"/>
                <w:lang w:val="en-PH" w:eastAsia="en-PH"/>
              </w:rPr>
            </w:pPr>
            <w:del w:id="57442" w:author="Diana Machado" w:date="2019-04-05T18:40:00Z">
              <w:r w:rsidRPr="00EE514B" w:rsidDel="00C81D61">
                <w:rPr>
                  <w:lang w:val="en-PH" w:eastAsia="en-PH"/>
                </w:rPr>
                <w:delText>0.657</w:delText>
              </w:r>
            </w:del>
          </w:p>
        </w:tc>
        <w:tc>
          <w:tcPr>
            <w:tcW w:w="543" w:type="dxa"/>
            <w:shd w:val="clear" w:color="auto" w:fill="auto"/>
            <w:noWrap/>
            <w:vAlign w:val="bottom"/>
          </w:tcPr>
          <w:p w:rsidR="001707D4" w:rsidRPr="00EE514B" w:rsidDel="00C81D61" w:rsidRDefault="001707D4" w:rsidP="009652F9">
            <w:pPr>
              <w:pStyle w:val="Tablebody-centered"/>
              <w:rPr>
                <w:del w:id="57443" w:author="Diana Machado" w:date="2019-04-05T18:40:00Z"/>
                <w:lang w:val="en-PH" w:eastAsia="en-PH"/>
              </w:rPr>
            </w:pPr>
            <w:del w:id="57444" w:author="Diana Machado" w:date="2019-04-05T18:40:00Z">
              <w:r w:rsidRPr="00EE514B" w:rsidDel="00C81D61">
                <w:rPr>
                  <w:lang w:val="en-PH" w:eastAsia="en-PH"/>
                </w:rPr>
                <w:delText>0.596</w:delText>
              </w:r>
            </w:del>
          </w:p>
        </w:tc>
      </w:tr>
      <w:tr w:rsidR="001707D4" w:rsidRPr="0041013B" w:rsidDel="00C81D61" w:rsidTr="001707D4">
        <w:trPr>
          <w:trHeight w:val="198"/>
          <w:del w:id="57445" w:author="Diana Machado" w:date="2019-04-05T18:40:00Z"/>
        </w:trPr>
        <w:tc>
          <w:tcPr>
            <w:tcW w:w="1032" w:type="dxa"/>
            <w:vMerge/>
            <w:vAlign w:val="center"/>
          </w:tcPr>
          <w:p w:rsidR="001707D4" w:rsidRPr="00EE514B" w:rsidDel="00C81D61" w:rsidRDefault="001707D4" w:rsidP="009652F9">
            <w:pPr>
              <w:pStyle w:val="Tablebody-centered"/>
              <w:rPr>
                <w:del w:id="5744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447" w:author="Diana Machado" w:date="2019-04-05T18:40:00Z"/>
                <w:lang w:val="en-PH" w:eastAsia="en-PH"/>
              </w:rPr>
            </w:pPr>
            <w:del w:id="57448" w:author="Diana Machado" w:date="2019-04-05T18:40:00Z">
              <w:r w:rsidRPr="00EE514B" w:rsidDel="00C81D61">
                <w:rPr>
                  <w:lang w:val="en-PH" w:eastAsia="en-PH"/>
                </w:rPr>
                <w:delText>13</w:delText>
              </w:r>
            </w:del>
          </w:p>
        </w:tc>
        <w:tc>
          <w:tcPr>
            <w:tcW w:w="1253" w:type="dxa"/>
            <w:shd w:val="clear" w:color="auto" w:fill="auto"/>
            <w:noWrap/>
            <w:vAlign w:val="bottom"/>
          </w:tcPr>
          <w:p w:rsidR="001707D4" w:rsidRPr="00EE514B" w:rsidDel="00C81D61" w:rsidRDefault="001707D4" w:rsidP="009652F9">
            <w:pPr>
              <w:pStyle w:val="Tablebody-centered"/>
              <w:rPr>
                <w:del w:id="57449" w:author="Diana Machado" w:date="2019-04-05T18:40:00Z"/>
                <w:lang w:val="en-PH" w:eastAsia="en-PH"/>
              </w:rPr>
            </w:pPr>
            <w:del w:id="57450" w:author="Diana Machado" w:date="2019-04-05T18:40:00Z">
              <w:r w:rsidRPr="00EE514B" w:rsidDel="00C81D61">
                <w:rPr>
                  <w:lang w:val="en-PH" w:eastAsia="en-PH"/>
                </w:rPr>
                <w:delText>GLADES</w:delText>
              </w:r>
            </w:del>
          </w:p>
        </w:tc>
        <w:tc>
          <w:tcPr>
            <w:tcW w:w="709" w:type="dxa"/>
            <w:shd w:val="clear" w:color="auto" w:fill="auto"/>
            <w:noWrap/>
            <w:vAlign w:val="bottom"/>
          </w:tcPr>
          <w:p w:rsidR="001707D4" w:rsidRPr="00EE514B" w:rsidDel="00C81D61" w:rsidRDefault="001707D4" w:rsidP="009652F9">
            <w:pPr>
              <w:pStyle w:val="Tablebody-centered"/>
              <w:rPr>
                <w:del w:id="57451" w:author="Diana Machado" w:date="2019-04-05T18:40:00Z"/>
                <w:lang w:val="en-PH" w:eastAsia="en-PH"/>
              </w:rPr>
            </w:pPr>
            <w:del w:id="57452" w:author="Diana Machado" w:date="2019-04-05T18:40:00Z">
              <w:r w:rsidRPr="00EE514B" w:rsidDel="00C81D61">
                <w:rPr>
                  <w:lang w:val="en-PH" w:eastAsia="en-PH"/>
                </w:rPr>
                <w:delText>1.125</w:delText>
              </w:r>
            </w:del>
          </w:p>
        </w:tc>
        <w:tc>
          <w:tcPr>
            <w:tcW w:w="607" w:type="dxa"/>
            <w:shd w:val="clear" w:color="auto" w:fill="auto"/>
            <w:noWrap/>
            <w:vAlign w:val="bottom"/>
          </w:tcPr>
          <w:p w:rsidR="001707D4" w:rsidRPr="00EE514B" w:rsidDel="00C81D61" w:rsidRDefault="001707D4" w:rsidP="009652F9">
            <w:pPr>
              <w:pStyle w:val="Tablebody-centered"/>
              <w:rPr>
                <w:del w:id="57453" w:author="Diana Machado" w:date="2019-04-05T18:40:00Z"/>
                <w:lang w:val="en-PH" w:eastAsia="en-PH"/>
              </w:rPr>
            </w:pPr>
            <w:del w:id="57454" w:author="Diana Machado" w:date="2019-04-05T18:40:00Z">
              <w:r w:rsidRPr="00EE514B" w:rsidDel="00C81D61">
                <w:rPr>
                  <w:lang w:val="en-PH" w:eastAsia="en-PH"/>
                </w:rPr>
                <w:delText>0.519</w:delText>
              </w:r>
            </w:del>
          </w:p>
        </w:tc>
        <w:tc>
          <w:tcPr>
            <w:tcW w:w="607" w:type="dxa"/>
            <w:shd w:val="clear" w:color="auto" w:fill="auto"/>
            <w:noWrap/>
            <w:vAlign w:val="bottom"/>
          </w:tcPr>
          <w:p w:rsidR="001707D4" w:rsidRPr="00EE514B" w:rsidDel="00C81D61" w:rsidRDefault="001707D4" w:rsidP="009652F9">
            <w:pPr>
              <w:pStyle w:val="Tablebody-centered"/>
              <w:rPr>
                <w:del w:id="57455" w:author="Diana Machado" w:date="2019-04-05T18:40:00Z"/>
                <w:lang w:val="en-PH" w:eastAsia="en-PH"/>
              </w:rPr>
            </w:pPr>
            <w:del w:id="57456" w:author="Diana Machado" w:date="2019-04-05T18:40:00Z">
              <w:r w:rsidRPr="00EE514B" w:rsidDel="00C81D61">
                <w:rPr>
                  <w:lang w:val="en-PH" w:eastAsia="en-PH"/>
                </w:rPr>
                <w:delText>0.616</w:delText>
              </w:r>
            </w:del>
          </w:p>
        </w:tc>
        <w:tc>
          <w:tcPr>
            <w:tcW w:w="607" w:type="dxa"/>
            <w:shd w:val="clear" w:color="auto" w:fill="auto"/>
            <w:noWrap/>
            <w:vAlign w:val="bottom"/>
          </w:tcPr>
          <w:p w:rsidR="001707D4" w:rsidRPr="00EE514B" w:rsidDel="00C81D61" w:rsidRDefault="001707D4" w:rsidP="009652F9">
            <w:pPr>
              <w:pStyle w:val="Tablebody-centered"/>
              <w:rPr>
                <w:del w:id="57457" w:author="Diana Machado" w:date="2019-04-05T18:40:00Z"/>
                <w:lang w:val="en-PH" w:eastAsia="en-PH"/>
              </w:rPr>
            </w:pPr>
            <w:del w:id="57458" w:author="Diana Machado" w:date="2019-04-05T18:40:00Z">
              <w:r w:rsidRPr="00EE514B" w:rsidDel="00C81D61">
                <w:rPr>
                  <w:lang w:val="en-PH" w:eastAsia="en-PH"/>
                </w:rPr>
                <w:delText>0.519</w:delText>
              </w:r>
            </w:del>
          </w:p>
        </w:tc>
        <w:tc>
          <w:tcPr>
            <w:tcW w:w="607" w:type="dxa"/>
            <w:shd w:val="clear" w:color="auto" w:fill="auto"/>
            <w:noWrap/>
            <w:vAlign w:val="bottom"/>
          </w:tcPr>
          <w:p w:rsidR="001707D4" w:rsidRPr="00EE514B" w:rsidDel="00C81D61" w:rsidRDefault="001707D4" w:rsidP="009652F9">
            <w:pPr>
              <w:pStyle w:val="Tablebody-centered"/>
              <w:rPr>
                <w:del w:id="57459" w:author="Diana Machado" w:date="2019-04-05T18:40:00Z"/>
                <w:lang w:val="en-PH" w:eastAsia="en-PH"/>
              </w:rPr>
            </w:pPr>
            <w:del w:id="57460" w:author="Diana Machado" w:date="2019-04-05T18:40:00Z">
              <w:r w:rsidRPr="00EE514B" w:rsidDel="00C81D61">
                <w:rPr>
                  <w:lang w:val="en-PH" w:eastAsia="en-PH"/>
                </w:rPr>
                <w:delText>0.329</w:delText>
              </w:r>
            </w:del>
          </w:p>
        </w:tc>
        <w:tc>
          <w:tcPr>
            <w:tcW w:w="607" w:type="dxa"/>
            <w:shd w:val="clear" w:color="auto" w:fill="auto"/>
            <w:noWrap/>
            <w:vAlign w:val="bottom"/>
          </w:tcPr>
          <w:p w:rsidR="001707D4" w:rsidRPr="00EE514B" w:rsidDel="00C81D61" w:rsidRDefault="001707D4" w:rsidP="009652F9">
            <w:pPr>
              <w:pStyle w:val="Tablebody-centered"/>
              <w:rPr>
                <w:del w:id="57461" w:author="Diana Machado" w:date="2019-04-05T18:40:00Z"/>
                <w:lang w:val="en-PH" w:eastAsia="en-PH"/>
              </w:rPr>
            </w:pPr>
            <w:del w:id="57462" w:author="Diana Machado" w:date="2019-04-05T18:40:00Z">
              <w:r w:rsidRPr="00EE514B" w:rsidDel="00C81D61">
                <w:rPr>
                  <w:lang w:val="en-PH" w:eastAsia="en-PH"/>
                </w:rPr>
                <w:delText>0.269</w:delText>
              </w:r>
            </w:del>
          </w:p>
        </w:tc>
        <w:tc>
          <w:tcPr>
            <w:tcW w:w="715" w:type="dxa"/>
            <w:shd w:val="clear" w:color="auto" w:fill="auto"/>
            <w:noWrap/>
            <w:vAlign w:val="bottom"/>
          </w:tcPr>
          <w:p w:rsidR="001707D4" w:rsidRPr="00EE514B" w:rsidDel="00C81D61" w:rsidRDefault="001707D4" w:rsidP="009652F9">
            <w:pPr>
              <w:pStyle w:val="Tablebody-centered"/>
              <w:rPr>
                <w:del w:id="57463" w:author="Diana Machado" w:date="2019-04-05T18:40:00Z"/>
                <w:lang w:val="en-PH" w:eastAsia="en-PH"/>
              </w:rPr>
            </w:pPr>
            <w:del w:id="5746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465" w:author="Diana Machado" w:date="2019-04-05T18:40:00Z"/>
                <w:lang w:val="en-PH" w:eastAsia="en-PH"/>
              </w:rPr>
            </w:pPr>
            <w:del w:id="57466" w:author="Diana Machado" w:date="2019-04-05T18:40:00Z">
              <w:r w:rsidRPr="00EE514B" w:rsidDel="00C81D61">
                <w:rPr>
                  <w:lang w:val="en-PH" w:eastAsia="en-PH"/>
                </w:rPr>
                <w:delText>0.462</w:delText>
              </w:r>
            </w:del>
          </w:p>
        </w:tc>
        <w:tc>
          <w:tcPr>
            <w:tcW w:w="543" w:type="dxa"/>
            <w:shd w:val="clear" w:color="auto" w:fill="auto"/>
            <w:noWrap/>
            <w:vAlign w:val="bottom"/>
          </w:tcPr>
          <w:p w:rsidR="001707D4" w:rsidRPr="00EE514B" w:rsidDel="00C81D61" w:rsidRDefault="001707D4" w:rsidP="009652F9">
            <w:pPr>
              <w:pStyle w:val="Tablebody-centered"/>
              <w:rPr>
                <w:del w:id="57467" w:author="Diana Machado" w:date="2019-04-05T18:40:00Z"/>
                <w:lang w:val="en-PH" w:eastAsia="en-PH"/>
              </w:rPr>
            </w:pPr>
            <w:del w:id="57468" w:author="Diana Machado" w:date="2019-04-05T18:40:00Z">
              <w:r w:rsidRPr="00EE514B" w:rsidDel="00C81D61">
                <w:rPr>
                  <w:lang w:val="en-PH" w:eastAsia="en-PH"/>
                </w:rPr>
                <w:delText>0.548</w:delText>
              </w:r>
            </w:del>
          </w:p>
        </w:tc>
        <w:tc>
          <w:tcPr>
            <w:tcW w:w="543" w:type="dxa"/>
            <w:shd w:val="clear" w:color="auto" w:fill="auto"/>
            <w:noWrap/>
            <w:vAlign w:val="bottom"/>
          </w:tcPr>
          <w:p w:rsidR="001707D4" w:rsidRPr="00EE514B" w:rsidDel="00C81D61" w:rsidRDefault="001707D4" w:rsidP="009652F9">
            <w:pPr>
              <w:pStyle w:val="Tablebody-centered"/>
              <w:rPr>
                <w:del w:id="57469" w:author="Diana Machado" w:date="2019-04-05T18:40:00Z"/>
                <w:lang w:val="en-PH" w:eastAsia="en-PH"/>
              </w:rPr>
            </w:pPr>
            <w:del w:id="57470" w:author="Diana Machado" w:date="2019-04-05T18:40:00Z">
              <w:r w:rsidRPr="00EE514B" w:rsidDel="00C81D61">
                <w:rPr>
                  <w:lang w:val="en-PH" w:eastAsia="en-PH"/>
                </w:rPr>
                <w:delText>0.462</w:delText>
              </w:r>
            </w:del>
          </w:p>
        </w:tc>
        <w:tc>
          <w:tcPr>
            <w:tcW w:w="543" w:type="dxa"/>
            <w:shd w:val="clear" w:color="auto" w:fill="auto"/>
            <w:noWrap/>
            <w:vAlign w:val="bottom"/>
          </w:tcPr>
          <w:p w:rsidR="001707D4" w:rsidRPr="00EE514B" w:rsidDel="00C81D61" w:rsidRDefault="001707D4" w:rsidP="009652F9">
            <w:pPr>
              <w:pStyle w:val="Tablebody-centered"/>
              <w:rPr>
                <w:del w:id="57471" w:author="Diana Machado" w:date="2019-04-05T18:40:00Z"/>
                <w:lang w:val="en-PH" w:eastAsia="en-PH"/>
              </w:rPr>
            </w:pPr>
            <w:del w:id="57472" w:author="Diana Machado" w:date="2019-04-05T18:40:00Z">
              <w:r w:rsidRPr="00EE514B" w:rsidDel="00C81D61">
                <w:rPr>
                  <w:lang w:val="en-PH" w:eastAsia="en-PH"/>
                </w:rPr>
                <w:delText>0.292</w:delText>
              </w:r>
            </w:del>
          </w:p>
        </w:tc>
        <w:tc>
          <w:tcPr>
            <w:tcW w:w="543" w:type="dxa"/>
            <w:shd w:val="clear" w:color="auto" w:fill="auto"/>
            <w:noWrap/>
            <w:vAlign w:val="bottom"/>
          </w:tcPr>
          <w:p w:rsidR="001707D4" w:rsidRPr="00EE514B" w:rsidDel="00C81D61" w:rsidRDefault="001707D4" w:rsidP="009652F9">
            <w:pPr>
              <w:pStyle w:val="Tablebody-centered"/>
              <w:rPr>
                <w:del w:id="57473" w:author="Diana Machado" w:date="2019-04-05T18:40:00Z"/>
                <w:lang w:val="en-PH" w:eastAsia="en-PH"/>
              </w:rPr>
            </w:pPr>
            <w:del w:id="57474" w:author="Diana Machado" w:date="2019-04-05T18:40:00Z">
              <w:r w:rsidRPr="00EE514B" w:rsidDel="00C81D61">
                <w:rPr>
                  <w:lang w:val="en-PH" w:eastAsia="en-PH"/>
                </w:rPr>
                <w:delText>0.239</w:delText>
              </w:r>
            </w:del>
          </w:p>
        </w:tc>
      </w:tr>
      <w:tr w:rsidR="001707D4" w:rsidRPr="0041013B" w:rsidDel="00C81D61" w:rsidTr="001707D4">
        <w:trPr>
          <w:trHeight w:val="198"/>
          <w:del w:id="57475" w:author="Diana Machado" w:date="2019-04-05T18:40:00Z"/>
        </w:trPr>
        <w:tc>
          <w:tcPr>
            <w:tcW w:w="1032" w:type="dxa"/>
            <w:vMerge/>
            <w:vAlign w:val="center"/>
          </w:tcPr>
          <w:p w:rsidR="001707D4" w:rsidRPr="00EE514B" w:rsidDel="00C81D61" w:rsidRDefault="001707D4" w:rsidP="009652F9">
            <w:pPr>
              <w:pStyle w:val="Tablebody-centered"/>
              <w:rPr>
                <w:del w:id="5747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477" w:author="Diana Machado" w:date="2019-04-05T18:40:00Z"/>
                <w:lang w:val="en-PH" w:eastAsia="en-PH"/>
              </w:rPr>
            </w:pPr>
            <w:del w:id="57478" w:author="Diana Machado" w:date="2019-04-05T18:40:00Z">
              <w:r w:rsidRPr="00EE514B" w:rsidDel="00C81D61">
                <w:rPr>
                  <w:lang w:val="en-PH" w:eastAsia="en-PH"/>
                </w:rPr>
                <w:delText>14</w:delText>
              </w:r>
            </w:del>
          </w:p>
        </w:tc>
        <w:tc>
          <w:tcPr>
            <w:tcW w:w="1253" w:type="dxa"/>
            <w:shd w:val="clear" w:color="auto" w:fill="auto"/>
            <w:noWrap/>
            <w:vAlign w:val="bottom"/>
          </w:tcPr>
          <w:p w:rsidR="001707D4" w:rsidRPr="00EE514B" w:rsidDel="00C81D61" w:rsidRDefault="001707D4" w:rsidP="009652F9">
            <w:pPr>
              <w:pStyle w:val="Tablebody-centered"/>
              <w:rPr>
                <w:del w:id="57479" w:author="Diana Machado" w:date="2019-04-05T18:40:00Z"/>
                <w:lang w:val="en-PH" w:eastAsia="en-PH"/>
              </w:rPr>
            </w:pPr>
            <w:del w:id="57480" w:author="Diana Machado" w:date="2019-04-05T18:40:00Z">
              <w:r w:rsidRPr="00EE514B" w:rsidDel="00C81D61">
                <w:rPr>
                  <w:lang w:val="en-PH" w:eastAsia="en-PH"/>
                </w:rPr>
                <w:delText>HAMILTON</w:delText>
              </w:r>
            </w:del>
          </w:p>
        </w:tc>
        <w:tc>
          <w:tcPr>
            <w:tcW w:w="709" w:type="dxa"/>
            <w:shd w:val="clear" w:color="auto" w:fill="auto"/>
            <w:noWrap/>
            <w:vAlign w:val="bottom"/>
          </w:tcPr>
          <w:p w:rsidR="001707D4" w:rsidRPr="00EE514B" w:rsidDel="00C81D61" w:rsidRDefault="001707D4" w:rsidP="009652F9">
            <w:pPr>
              <w:pStyle w:val="Tablebody-centered"/>
              <w:rPr>
                <w:del w:id="57481" w:author="Diana Machado" w:date="2019-04-05T18:40:00Z"/>
                <w:lang w:val="en-PH" w:eastAsia="en-PH"/>
              </w:rPr>
            </w:pPr>
            <w:del w:id="57482" w:author="Diana Machado" w:date="2019-04-05T18:40:00Z">
              <w:r w:rsidRPr="00EE514B" w:rsidDel="00C81D61">
                <w:rPr>
                  <w:lang w:val="en-PH" w:eastAsia="en-PH"/>
                </w:rPr>
                <w:delText>0.226</w:delText>
              </w:r>
            </w:del>
          </w:p>
        </w:tc>
        <w:tc>
          <w:tcPr>
            <w:tcW w:w="607" w:type="dxa"/>
            <w:shd w:val="clear" w:color="auto" w:fill="auto"/>
            <w:noWrap/>
            <w:vAlign w:val="bottom"/>
          </w:tcPr>
          <w:p w:rsidR="001707D4" w:rsidRPr="00EE514B" w:rsidDel="00C81D61" w:rsidRDefault="001707D4" w:rsidP="009652F9">
            <w:pPr>
              <w:pStyle w:val="Tablebody-centered"/>
              <w:rPr>
                <w:del w:id="57483" w:author="Diana Machado" w:date="2019-04-05T18:40:00Z"/>
                <w:lang w:val="en-PH" w:eastAsia="en-PH"/>
              </w:rPr>
            </w:pPr>
            <w:del w:id="57484" w:author="Diana Machado" w:date="2019-04-05T18:40:00Z">
              <w:r w:rsidRPr="00EE514B" w:rsidDel="00C81D61">
                <w:rPr>
                  <w:lang w:val="en-PH" w:eastAsia="en-PH"/>
                </w:rPr>
                <w:delText>0.051</w:delText>
              </w:r>
            </w:del>
          </w:p>
        </w:tc>
        <w:tc>
          <w:tcPr>
            <w:tcW w:w="607" w:type="dxa"/>
            <w:shd w:val="clear" w:color="auto" w:fill="auto"/>
            <w:noWrap/>
            <w:vAlign w:val="bottom"/>
          </w:tcPr>
          <w:p w:rsidR="001707D4" w:rsidRPr="00EE514B" w:rsidDel="00C81D61" w:rsidRDefault="001707D4" w:rsidP="009652F9">
            <w:pPr>
              <w:pStyle w:val="Tablebody-centered"/>
              <w:rPr>
                <w:del w:id="57485" w:author="Diana Machado" w:date="2019-04-05T18:40:00Z"/>
                <w:lang w:val="en-PH" w:eastAsia="en-PH"/>
              </w:rPr>
            </w:pPr>
            <w:del w:id="57486" w:author="Diana Machado" w:date="2019-04-05T18:40:00Z">
              <w:r w:rsidRPr="00EE514B" w:rsidDel="00C81D61">
                <w:rPr>
                  <w:lang w:val="en-PH" w:eastAsia="en-PH"/>
                </w:rPr>
                <w:delText>0.058</w:delText>
              </w:r>
            </w:del>
          </w:p>
        </w:tc>
        <w:tc>
          <w:tcPr>
            <w:tcW w:w="607" w:type="dxa"/>
            <w:shd w:val="clear" w:color="auto" w:fill="auto"/>
            <w:noWrap/>
            <w:vAlign w:val="bottom"/>
          </w:tcPr>
          <w:p w:rsidR="001707D4" w:rsidRPr="00EE514B" w:rsidDel="00C81D61" w:rsidRDefault="001707D4" w:rsidP="009652F9">
            <w:pPr>
              <w:pStyle w:val="Tablebody-centered"/>
              <w:rPr>
                <w:del w:id="57487" w:author="Diana Machado" w:date="2019-04-05T18:40:00Z"/>
                <w:lang w:val="en-PH" w:eastAsia="en-PH"/>
              </w:rPr>
            </w:pPr>
            <w:del w:id="57488" w:author="Diana Machado" w:date="2019-04-05T18:40:00Z">
              <w:r w:rsidRPr="00EE514B" w:rsidDel="00C81D61">
                <w:rPr>
                  <w:lang w:val="en-PH" w:eastAsia="en-PH"/>
                </w:rPr>
                <w:delText>0.051</w:delText>
              </w:r>
            </w:del>
          </w:p>
        </w:tc>
        <w:tc>
          <w:tcPr>
            <w:tcW w:w="607" w:type="dxa"/>
            <w:shd w:val="clear" w:color="auto" w:fill="auto"/>
            <w:noWrap/>
            <w:vAlign w:val="bottom"/>
          </w:tcPr>
          <w:p w:rsidR="001707D4" w:rsidRPr="00EE514B" w:rsidDel="00C81D61" w:rsidRDefault="001707D4" w:rsidP="009652F9">
            <w:pPr>
              <w:pStyle w:val="Tablebody-centered"/>
              <w:rPr>
                <w:del w:id="57489" w:author="Diana Machado" w:date="2019-04-05T18:40:00Z"/>
                <w:lang w:val="en-PH" w:eastAsia="en-PH"/>
              </w:rPr>
            </w:pPr>
            <w:del w:id="57490" w:author="Diana Machado" w:date="2019-04-05T18:40:00Z">
              <w:r w:rsidRPr="00EE514B" w:rsidDel="00C81D61">
                <w:rPr>
                  <w:lang w:val="en-PH" w:eastAsia="en-PH"/>
                </w:rPr>
                <w:delText>0.043</w:delText>
              </w:r>
            </w:del>
          </w:p>
        </w:tc>
        <w:tc>
          <w:tcPr>
            <w:tcW w:w="607" w:type="dxa"/>
            <w:shd w:val="clear" w:color="auto" w:fill="auto"/>
            <w:noWrap/>
            <w:vAlign w:val="bottom"/>
          </w:tcPr>
          <w:p w:rsidR="001707D4" w:rsidRPr="00EE514B" w:rsidDel="00C81D61" w:rsidRDefault="001707D4" w:rsidP="009652F9">
            <w:pPr>
              <w:pStyle w:val="Tablebody-centered"/>
              <w:rPr>
                <w:del w:id="57491" w:author="Diana Machado" w:date="2019-04-05T18:40:00Z"/>
                <w:lang w:val="en-PH" w:eastAsia="en-PH"/>
              </w:rPr>
            </w:pPr>
            <w:del w:id="57492" w:author="Diana Machado" w:date="2019-04-05T18:40:00Z">
              <w:r w:rsidRPr="00EE514B" w:rsidDel="00C81D61">
                <w:rPr>
                  <w:lang w:val="en-PH" w:eastAsia="en-PH"/>
                </w:rPr>
                <w:delText>0.041</w:delText>
              </w:r>
            </w:del>
          </w:p>
        </w:tc>
        <w:tc>
          <w:tcPr>
            <w:tcW w:w="715" w:type="dxa"/>
            <w:shd w:val="clear" w:color="auto" w:fill="auto"/>
            <w:noWrap/>
            <w:vAlign w:val="bottom"/>
          </w:tcPr>
          <w:p w:rsidR="001707D4" w:rsidRPr="00EE514B" w:rsidDel="00C81D61" w:rsidRDefault="001707D4" w:rsidP="009652F9">
            <w:pPr>
              <w:pStyle w:val="Tablebody-centered"/>
              <w:rPr>
                <w:del w:id="57493" w:author="Diana Machado" w:date="2019-04-05T18:40:00Z"/>
                <w:lang w:val="en-PH" w:eastAsia="en-PH"/>
              </w:rPr>
            </w:pPr>
            <w:del w:id="5749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495" w:author="Diana Machado" w:date="2019-04-05T18:40:00Z"/>
                <w:lang w:val="en-PH" w:eastAsia="en-PH"/>
              </w:rPr>
            </w:pPr>
            <w:del w:id="57496" w:author="Diana Machado" w:date="2019-04-05T18:40:00Z">
              <w:r w:rsidRPr="00EE514B" w:rsidDel="00C81D61">
                <w:rPr>
                  <w:lang w:val="en-PH" w:eastAsia="en-PH"/>
                </w:rPr>
                <w:delText>0.228</w:delText>
              </w:r>
            </w:del>
          </w:p>
        </w:tc>
        <w:tc>
          <w:tcPr>
            <w:tcW w:w="543" w:type="dxa"/>
            <w:shd w:val="clear" w:color="auto" w:fill="auto"/>
            <w:noWrap/>
            <w:vAlign w:val="bottom"/>
          </w:tcPr>
          <w:p w:rsidR="001707D4" w:rsidRPr="00EE514B" w:rsidDel="00C81D61" w:rsidRDefault="001707D4" w:rsidP="009652F9">
            <w:pPr>
              <w:pStyle w:val="Tablebody-centered"/>
              <w:rPr>
                <w:del w:id="57497" w:author="Diana Machado" w:date="2019-04-05T18:40:00Z"/>
                <w:lang w:val="en-PH" w:eastAsia="en-PH"/>
              </w:rPr>
            </w:pPr>
            <w:del w:id="57498" w:author="Diana Machado" w:date="2019-04-05T18:40:00Z">
              <w:r w:rsidRPr="00EE514B" w:rsidDel="00C81D61">
                <w:rPr>
                  <w:lang w:val="en-PH" w:eastAsia="en-PH"/>
                </w:rPr>
                <w:delText>0.258</w:delText>
              </w:r>
            </w:del>
          </w:p>
        </w:tc>
        <w:tc>
          <w:tcPr>
            <w:tcW w:w="543" w:type="dxa"/>
            <w:shd w:val="clear" w:color="auto" w:fill="auto"/>
            <w:noWrap/>
            <w:vAlign w:val="bottom"/>
          </w:tcPr>
          <w:p w:rsidR="001707D4" w:rsidRPr="00EE514B" w:rsidDel="00C81D61" w:rsidRDefault="001707D4" w:rsidP="009652F9">
            <w:pPr>
              <w:pStyle w:val="Tablebody-centered"/>
              <w:rPr>
                <w:del w:id="57499" w:author="Diana Machado" w:date="2019-04-05T18:40:00Z"/>
                <w:lang w:val="en-PH" w:eastAsia="en-PH"/>
              </w:rPr>
            </w:pPr>
            <w:del w:id="57500" w:author="Diana Machado" w:date="2019-04-05T18:40:00Z">
              <w:r w:rsidRPr="00EE514B" w:rsidDel="00C81D61">
                <w:rPr>
                  <w:lang w:val="en-PH" w:eastAsia="en-PH"/>
                </w:rPr>
                <w:delText>0.228</w:delText>
              </w:r>
            </w:del>
          </w:p>
        </w:tc>
        <w:tc>
          <w:tcPr>
            <w:tcW w:w="543" w:type="dxa"/>
            <w:shd w:val="clear" w:color="auto" w:fill="auto"/>
            <w:noWrap/>
            <w:vAlign w:val="bottom"/>
          </w:tcPr>
          <w:p w:rsidR="001707D4" w:rsidRPr="00EE514B" w:rsidDel="00C81D61" w:rsidRDefault="001707D4" w:rsidP="009652F9">
            <w:pPr>
              <w:pStyle w:val="Tablebody-centered"/>
              <w:rPr>
                <w:del w:id="57501" w:author="Diana Machado" w:date="2019-04-05T18:40:00Z"/>
                <w:lang w:val="en-PH" w:eastAsia="en-PH"/>
              </w:rPr>
            </w:pPr>
            <w:del w:id="57502" w:author="Diana Machado" w:date="2019-04-05T18:40:00Z">
              <w:r w:rsidRPr="00EE514B" w:rsidDel="00C81D61">
                <w:rPr>
                  <w:lang w:val="en-PH" w:eastAsia="en-PH"/>
                </w:rPr>
                <w:delText>0.189</w:delText>
              </w:r>
            </w:del>
          </w:p>
        </w:tc>
        <w:tc>
          <w:tcPr>
            <w:tcW w:w="543" w:type="dxa"/>
            <w:shd w:val="clear" w:color="auto" w:fill="auto"/>
            <w:noWrap/>
            <w:vAlign w:val="bottom"/>
          </w:tcPr>
          <w:p w:rsidR="001707D4" w:rsidRPr="00EE514B" w:rsidDel="00C81D61" w:rsidRDefault="001707D4" w:rsidP="009652F9">
            <w:pPr>
              <w:pStyle w:val="Tablebody-centered"/>
              <w:rPr>
                <w:del w:id="57503" w:author="Diana Machado" w:date="2019-04-05T18:40:00Z"/>
                <w:lang w:val="en-PH" w:eastAsia="en-PH"/>
              </w:rPr>
            </w:pPr>
            <w:del w:id="57504" w:author="Diana Machado" w:date="2019-04-05T18:40:00Z">
              <w:r w:rsidRPr="00EE514B" w:rsidDel="00C81D61">
                <w:rPr>
                  <w:lang w:val="en-PH" w:eastAsia="en-PH"/>
                </w:rPr>
                <w:delText>0.181</w:delText>
              </w:r>
            </w:del>
          </w:p>
        </w:tc>
      </w:tr>
      <w:tr w:rsidR="001707D4" w:rsidRPr="0041013B" w:rsidDel="00C81D61" w:rsidTr="001707D4">
        <w:trPr>
          <w:trHeight w:val="198"/>
          <w:del w:id="57505" w:author="Diana Machado" w:date="2019-04-05T18:40:00Z"/>
        </w:trPr>
        <w:tc>
          <w:tcPr>
            <w:tcW w:w="1032" w:type="dxa"/>
            <w:vMerge/>
            <w:vAlign w:val="center"/>
          </w:tcPr>
          <w:p w:rsidR="001707D4" w:rsidRPr="00EE514B" w:rsidDel="00C81D61" w:rsidRDefault="001707D4" w:rsidP="009652F9">
            <w:pPr>
              <w:pStyle w:val="Tablebody-centered"/>
              <w:rPr>
                <w:del w:id="5750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507" w:author="Diana Machado" w:date="2019-04-05T18:40:00Z"/>
                <w:lang w:val="en-PH" w:eastAsia="en-PH"/>
              </w:rPr>
            </w:pPr>
            <w:del w:id="57508" w:author="Diana Machado" w:date="2019-04-05T18:40:00Z">
              <w:r w:rsidRPr="00EE514B" w:rsidDel="00C81D61">
                <w:rPr>
                  <w:lang w:val="en-PH" w:eastAsia="en-PH"/>
                </w:rPr>
                <w:delText>15</w:delText>
              </w:r>
            </w:del>
          </w:p>
        </w:tc>
        <w:tc>
          <w:tcPr>
            <w:tcW w:w="1253" w:type="dxa"/>
            <w:shd w:val="clear" w:color="auto" w:fill="auto"/>
            <w:noWrap/>
            <w:vAlign w:val="bottom"/>
          </w:tcPr>
          <w:p w:rsidR="001707D4" w:rsidRPr="00EE514B" w:rsidDel="00C81D61" w:rsidRDefault="001707D4" w:rsidP="009652F9">
            <w:pPr>
              <w:pStyle w:val="Tablebody-centered"/>
              <w:rPr>
                <w:del w:id="57509" w:author="Diana Machado" w:date="2019-04-05T18:40:00Z"/>
                <w:lang w:val="en-PH" w:eastAsia="en-PH"/>
              </w:rPr>
            </w:pPr>
            <w:del w:id="57510" w:author="Diana Machado" w:date="2019-04-05T18:40:00Z">
              <w:r w:rsidRPr="00EE514B" w:rsidDel="00C81D61">
                <w:rPr>
                  <w:lang w:val="en-PH" w:eastAsia="en-PH"/>
                </w:rPr>
                <w:delText>HERNANDO</w:delText>
              </w:r>
            </w:del>
          </w:p>
        </w:tc>
        <w:tc>
          <w:tcPr>
            <w:tcW w:w="709" w:type="dxa"/>
            <w:shd w:val="clear" w:color="auto" w:fill="auto"/>
            <w:noWrap/>
            <w:vAlign w:val="bottom"/>
          </w:tcPr>
          <w:p w:rsidR="001707D4" w:rsidRPr="00EE514B" w:rsidDel="00C81D61" w:rsidRDefault="001707D4" w:rsidP="009652F9">
            <w:pPr>
              <w:pStyle w:val="Tablebody-centered"/>
              <w:rPr>
                <w:del w:id="57511" w:author="Diana Machado" w:date="2019-04-05T18:40:00Z"/>
                <w:lang w:val="en-PH" w:eastAsia="en-PH"/>
              </w:rPr>
            </w:pPr>
            <w:del w:id="57512" w:author="Diana Machado" w:date="2019-04-05T18:40:00Z">
              <w:r w:rsidRPr="00EE514B" w:rsidDel="00C81D61">
                <w:rPr>
                  <w:lang w:val="en-PH" w:eastAsia="en-PH"/>
                </w:rPr>
                <w:delText>0.982</w:delText>
              </w:r>
            </w:del>
          </w:p>
        </w:tc>
        <w:tc>
          <w:tcPr>
            <w:tcW w:w="607" w:type="dxa"/>
            <w:shd w:val="clear" w:color="auto" w:fill="auto"/>
            <w:noWrap/>
            <w:vAlign w:val="bottom"/>
          </w:tcPr>
          <w:p w:rsidR="001707D4" w:rsidRPr="00EE514B" w:rsidDel="00C81D61" w:rsidRDefault="001707D4" w:rsidP="009652F9">
            <w:pPr>
              <w:pStyle w:val="Tablebody-centered"/>
              <w:rPr>
                <w:del w:id="57513" w:author="Diana Machado" w:date="2019-04-05T18:40:00Z"/>
                <w:lang w:val="en-PH" w:eastAsia="en-PH"/>
              </w:rPr>
            </w:pPr>
            <w:del w:id="57514" w:author="Diana Machado" w:date="2019-04-05T18:40:00Z">
              <w:r w:rsidRPr="00EE514B" w:rsidDel="00C81D61">
                <w:rPr>
                  <w:lang w:val="en-PH" w:eastAsia="en-PH"/>
                </w:rPr>
                <w:delText>0.458</w:delText>
              </w:r>
            </w:del>
          </w:p>
        </w:tc>
        <w:tc>
          <w:tcPr>
            <w:tcW w:w="607" w:type="dxa"/>
            <w:shd w:val="clear" w:color="auto" w:fill="auto"/>
            <w:noWrap/>
            <w:vAlign w:val="bottom"/>
          </w:tcPr>
          <w:p w:rsidR="001707D4" w:rsidRPr="00EE514B" w:rsidDel="00C81D61" w:rsidRDefault="001707D4" w:rsidP="009652F9">
            <w:pPr>
              <w:pStyle w:val="Tablebody-centered"/>
              <w:rPr>
                <w:del w:id="57515" w:author="Diana Machado" w:date="2019-04-05T18:40:00Z"/>
                <w:lang w:val="en-PH" w:eastAsia="en-PH"/>
              </w:rPr>
            </w:pPr>
            <w:del w:id="57516" w:author="Diana Machado" w:date="2019-04-05T18:40:00Z">
              <w:r w:rsidRPr="00EE514B" w:rsidDel="00C81D61">
                <w:rPr>
                  <w:lang w:val="en-PH" w:eastAsia="en-PH"/>
                </w:rPr>
                <w:delText>0.552</w:delText>
              </w:r>
            </w:del>
          </w:p>
        </w:tc>
        <w:tc>
          <w:tcPr>
            <w:tcW w:w="607" w:type="dxa"/>
            <w:shd w:val="clear" w:color="auto" w:fill="auto"/>
            <w:noWrap/>
            <w:vAlign w:val="bottom"/>
          </w:tcPr>
          <w:p w:rsidR="001707D4" w:rsidRPr="00EE514B" w:rsidDel="00C81D61" w:rsidRDefault="001707D4" w:rsidP="009652F9">
            <w:pPr>
              <w:pStyle w:val="Tablebody-centered"/>
              <w:rPr>
                <w:del w:id="57517" w:author="Diana Machado" w:date="2019-04-05T18:40:00Z"/>
                <w:lang w:val="en-PH" w:eastAsia="en-PH"/>
              </w:rPr>
            </w:pPr>
            <w:del w:id="57518" w:author="Diana Machado" w:date="2019-04-05T18:40:00Z">
              <w:r w:rsidRPr="00EE514B" w:rsidDel="00C81D61">
                <w:rPr>
                  <w:lang w:val="en-PH" w:eastAsia="en-PH"/>
                </w:rPr>
                <w:delText>0.458</w:delText>
              </w:r>
            </w:del>
          </w:p>
        </w:tc>
        <w:tc>
          <w:tcPr>
            <w:tcW w:w="607" w:type="dxa"/>
            <w:shd w:val="clear" w:color="auto" w:fill="auto"/>
            <w:noWrap/>
            <w:vAlign w:val="bottom"/>
          </w:tcPr>
          <w:p w:rsidR="001707D4" w:rsidRPr="00EE514B" w:rsidDel="00C81D61" w:rsidRDefault="001707D4" w:rsidP="009652F9">
            <w:pPr>
              <w:pStyle w:val="Tablebody-centered"/>
              <w:rPr>
                <w:del w:id="57519" w:author="Diana Machado" w:date="2019-04-05T18:40:00Z"/>
                <w:lang w:val="en-PH" w:eastAsia="en-PH"/>
              </w:rPr>
            </w:pPr>
            <w:del w:id="57520" w:author="Diana Machado" w:date="2019-04-05T18:40:00Z">
              <w:r w:rsidRPr="00EE514B" w:rsidDel="00C81D61">
                <w:rPr>
                  <w:lang w:val="en-PH" w:eastAsia="en-PH"/>
                </w:rPr>
                <w:delText>0.276</w:delText>
              </w:r>
            </w:del>
          </w:p>
        </w:tc>
        <w:tc>
          <w:tcPr>
            <w:tcW w:w="607" w:type="dxa"/>
            <w:shd w:val="clear" w:color="auto" w:fill="auto"/>
            <w:noWrap/>
            <w:vAlign w:val="bottom"/>
          </w:tcPr>
          <w:p w:rsidR="001707D4" w:rsidRPr="00EE514B" w:rsidDel="00C81D61" w:rsidRDefault="001707D4" w:rsidP="009652F9">
            <w:pPr>
              <w:pStyle w:val="Tablebody-centered"/>
              <w:rPr>
                <w:del w:id="57521" w:author="Diana Machado" w:date="2019-04-05T18:40:00Z"/>
                <w:lang w:val="en-PH" w:eastAsia="en-PH"/>
              </w:rPr>
            </w:pPr>
            <w:del w:id="57522" w:author="Diana Machado" w:date="2019-04-05T18:40:00Z">
              <w:r w:rsidRPr="00EE514B" w:rsidDel="00C81D61">
                <w:rPr>
                  <w:lang w:val="en-PH" w:eastAsia="en-PH"/>
                </w:rPr>
                <w:delText>0.224</w:delText>
              </w:r>
            </w:del>
          </w:p>
        </w:tc>
        <w:tc>
          <w:tcPr>
            <w:tcW w:w="715" w:type="dxa"/>
            <w:shd w:val="clear" w:color="auto" w:fill="auto"/>
            <w:noWrap/>
            <w:vAlign w:val="bottom"/>
          </w:tcPr>
          <w:p w:rsidR="001707D4" w:rsidRPr="00EE514B" w:rsidDel="00C81D61" w:rsidRDefault="001707D4" w:rsidP="009652F9">
            <w:pPr>
              <w:pStyle w:val="Tablebody-centered"/>
              <w:rPr>
                <w:del w:id="57523" w:author="Diana Machado" w:date="2019-04-05T18:40:00Z"/>
                <w:lang w:val="en-PH" w:eastAsia="en-PH"/>
              </w:rPr>
            </w:pPr>
            <w:del w:id="5752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525" w:author="Diana Machado" w:date="2019-04-05T18:40:00Z"/>
                <w:lang w:val="en-PH" w:eastAsia="en-PH"/>
              </w:rPr>
            </w:pPr>
            <w:del w:id="57526" w:author="Diana Machado" w:date="2019-04-05T18:40:00Z">
              <w:r w:rsidRPr="00EE514B" w:rsidDel="00C81D61">
                <w:rPr>
                  <w:lang w:val="en-PH" w:eastAsia="en-PH"/>
                </w:rPr>
                <w:delText>0.466</w:delText>
              </w:r>
            </w:del>
          </w:p>
        </w:tc>
        <w:tc>
          <w:tcPr>
            <w:tcW w:w="543" w:type="dxa"/>
            <w:shd w:val="clear" w:color="auto" w:fill="auto"/>
            <w:noWrap/>
            <w:vAlign w:val="bottom"/>
          </w:tcPr>
          <w:p w:rsidR="001707D4" w:rsidRPr="00EE514B" w:rsidDel="00C81D61" w:rsidRDefault="001707D4" w:rsidP="009652F9">
            <w:pPr>
              <w:pStyle w:val="Tablebody-centered"/>
              <w:rPr>
                <w:del w:id="57527" w:author="Diana Machado" w:date="2019-04-05T18:40:00Z"/>
                <w:lang w:val="en-PH" w:eastAsia="en-PH"/>
              </w:rPr>
            </w:pPr>
            <w:del w:id="57528" w:author="Diana Machado" w:date="2019-04-05T18:40:00Z">
              <w:r w:rsidRPr="00EE514B" w:rsidDel="00C81D61">
                <w:rPr>
                  <w:lang w:val="en-PH" w:eastAsia="en-PH"/>
                </w:rPr>
                <w:delText>0.562</w:delText>
              </w:r>
            </w:del>
          </w:p>
        </w:tc>
        <w:tc>
          <w:tcPr>
            <w:tcW w:w="543" w:type="dxa"/>
            <w:shd w:val="clear" w:color="auto" w:fill="auto"/>
            <w:noWrap/>
            <w:vAlign w:val="bottom"/>
          </w:tcPr>
          <w:p w:rsidR="001707D4" w:rsidRPr="00EE514B" w:rsidDel="00C81D61" w:rsidRDefault="001707D4" w:rsidP="009652F9">
            <w:pPr>
              <w:pStyle w:val="Tablebody-centered"/>
              <w:rPr>
                <w:del w:id="57529" w:author="Diana Machado" w:date="2019-04-05T18:40:00Z"/>
                <w:lang w:val="en-PH" w:eastAsia="en-PH"/>
              </w:rPr>
            </w:pPr>
            <w:del w:id="57530" w:author="Diana Machado" w:date="2019-04-05T18:40:00Z">
              <w:r w:rsidRPr="00EE514B" w:rsidDel="00C81D61">
                <w:rPr>
                  <w:lang w:val="en-PH" w:eastAsia="en-PH"/>
                </w:rPr>
                <w:delText>0.466</w:delText>
              </w:r>
            </w:del>
          </w:p>
        </w:tc>
        <w:tc>
          <w:tcPr>
            <w:tcW w:w="543" w:type="dxa"/>
            <w:shd w:val="clear" w:color="auto" w:fill="auto"/>
            <w:noWrap/>
            <w:vAlign w:val="bottom"/>
          </w:tcPr>
          <w:p w:rsidR="001707D4" w:rsidRPr="00EE514B" w:rsidDel="00C81D61" w:rsidRDefault="001707D4" w:rsidP="009652F9">
            <w:pPr>
              <w:pStyle w:val="Tablebody-centered"/>
              <w:rPr>
                <w:del w:id="57531" w:author="Diana Machado" w:date="2019-04-05T18:40:00Z"/>
                <w:lang w:val="en-PH" w:eastAsia="en-PH"/>
              </w:rPr>
            </w:pPr>
            <w:del w:id="57532" w:author="Diana Machado" w:date="2019-04-05T18:40:00Z">
              <w:r w:rsidRPr="00EE514B" w:rsidDel="00C81D61">
                <w:rPr>
                  <w:lang w:val="en-PH" w:eastAsia="en-PH"/>
                </w:rPr>
                <w:delText>0.281</w:delText>
              </w:r>
            </w:del>
          </w:p>
        </w:tc>
        <w:tc>
          <w:tcPr>
            <w:tcW w:w="543" w:type="dxa"/>
            <w:shd w:val="clear" w:color="auto" w:fill="auto"/>
            <w:noWrap/>
            <w:vAlign w:val="bottom"/>
          </w:tcPr>
          <w:p w:rsidR="001707D4" w:rsidRPr="00EE514B" w:rsidDel="00C81D61" w:rsidRDefault="001707D4" w:rsidP="009652F9">
            <w:pPr>
              <w:pStyle w:val="Tablebody-centered"/>
              <w:rPr>
                <w:del w:id="57533" w:author="Diana Machado" w:date="2019-04-05T18:40:00Z"/>
                <w:lang w:val="en-PH" w:eastAsia="en-PH"/>
              </w:rPr>
            </w:pPr>
            <w:del w:id="57534" w:author="Diana Machado" w:date="2019-04-05T18:40:00Z">
              <w:r w:rsidRPr="00EE514B" w:rsidDel="00C81D61">
                <w:rPr>
                  <w:lang w:val="en-PH" w:eastAsia="en-PH"/>
                </w:rPr>
                <w:delText>0.228</w:delText>
              </w:r>
            </w:del>
          </w:p>
        </w:tc>
      </w:tr>
      <w:tr w:rsidR="001707D4" w:rsidRPr="0041013B" w:rsidDel="00C81D61" w:rsidTr="001707D4">
        <w:trPr>
          <w:trHeight w:val="198"/>
          <w:del w:id="57535" w:author="Diana Machado" w:date="2019-04-05T18:40:00Z"/>
        </w:trPr>
        <w:tc>
          <w:tcPr>
            <w:tcW w:w="1032" w:type="dxa"/>
            <w:vMerge/>
            <w:vAlign w:val="center"/>
          </w:tcPr>
          <w:p w:rsidR="001707D4" w:rsidRPr="00EE514B" w:rsidDel="00C81D61" w:rsidRDefault="001707D4" w:rsidP="009652F9">
            <w:pPr>
              <w:pStyle w:val="Tablebody-centered"/>
              <w:rPr>
                <w:del w:id="5753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537" w:author="Diana Machado" w:date="2019-04-05T18:40:00Z"/>
                <w:lang w:val="en-PH" w:eastAsia="en-PH"/>
              </w:rPr>
            </w:pPr>
            <w:del w:id="57538" w:author="Diana Machado" w:date="2019-04-05T18:40:00Z">
              <w:r w:rsidRPr="00EE514B" w:rsidDel="00C81D61">
                <w:rPr>
                  <w:lang w:val="en-PH" w:eastAsia="en-PH"/>
                </w:rPr>
                <w:delText>16</w:delText>
              </w:r>
            </w:del>
          </w:p>
        </w:tc>
        <w:tc>
          <w:tcPr>
            <w:tcW w:w="1253" w:type="dxa"/>
            <w:shd w:val="clear" w:color="auto" w:fill="auto"/>
            <w:noWrap/>
            <w:vAlign w:val="bottom"/>
          </w:tcPr>
          <w:p w:rsidR="001707D4" w:rsidRPr="00EE514B" w:rsidDel="00C81D61" w:rsidRDefault="001707D4" w:rsidP="009652F9">
            <w:pPr>
              <w:pStyle w:val="Tablebody-centered"/>
              <w:rPr>
                <w:del w:id="57539" w:author="Diana Machado" w:date="2019-04-05T18:40:00Z"/>
                <w:lang w:val="en-PH" w:eastAsia="en-PH"/>
              </w:rPr>
            </w:pPr>
            <w:del w:id="57540" w:author="Diana Machado" w:date="2019-04-05T18:40:00Z">
              <w:r w:rsidRPr="00EE514B" w:rsidDel="00C81D61">
                <w:rPr>
                  <w:lang w:val="en-PH" w:eastAsia="en-PH"/>
                </w:rPr>
                <w:delText>HILLSBOROUGH</w:delText>
              </w:r>
            </w:del>
          </w:p>
        </w:tc>
        <w:tc>
          <w:tcPr>
            <w:tcW w:w="709" w:type="dxa"/>
            <w:shd w:val="clear" w:color="auto" w:fill="auto"/>
            <w:noWrap/>
            <w:vAlign w:val="bottom"/>
          </w:tcPr>
          <w:p w:rsidR="001707D4" w:rsidRPr="00EE514B" w:rsidDel="00C81D61" w:rsidRDefault="001707D4" w:rsidP="009652F9">
            <w:pPr>
              <w:pStyle w:val="Tablebody-centered"/>
              <w:rPr>
                <w:del w:id="57541" w:author="Diana Machado" w:date="2019-04-05T18:40:00Z"/>
                <w:lang w:val="en-PH" w:eastAsia="en-PH"/>
              </w:rPr>
            </w:pPr>
            <w:del w:id="57542" w:author="Diana Machado" w:date="2019-04-05T18:40:00Z">
              <w:r w:rsidRPr="00EE514B" w:rsidDel="00C81D61">
                <w:rPr>
                  <w:lang w:val="en-PH" w:eastAsia="en-PH"/>
                </w:rPr>
                <w:delText>0.679</w:delText>
              </w:r>
            </w:del>
          </w:p>
        </w:tc>
        <w:tc>
          <w:tcPr>
            <w:tcW w:w="607" w:type="dxa"/>
            <w:shd w:val="clear" w:color="auto" w:fill="auto"/>
            <w:noWrap/>
            <w:vAlign w:val="bottom"/>
          </w:tcPr>
          <w:p w:rsidR="001707D4" w:rsidRPr="00EE514B" w:rsidDel="00C81D61" w:rsidRDefault="001707D4" w:rsidP="009652F9">
            <w:pPr>
              <w:pStyle w:val="Tablebody-centered"/>
              <w:rPr>
                <w:del w:id="57543" w:author="Diana Machado" w:date="2019-04-05T18:40:00Z"/>
                <w:lang w:val="en-PH" w:eastAsia="en-PH"/>
              </w:rPr>
            </w:pPr>
            <w:del w:id="57544" w:author="Diana Machado" w:date="2019-04-05T18:40:00Z">
              <w:r w:rsidRPr="00EE514B" w:rsidDel="00C81D61">
                <w:rPr>
                  <w:lang w:val="en-PH" w:eastAsia="en-PH"/>
                </w:rPr>
                <w:delText>0.265</w:delText>
              </w:r>
            </w:del>
          </w:p>
        </w:tc>
        <w:tc>
          <w:tcPr>
            <w:tcW w:w="607" w:type="dxa"/>
            <w:shd w:val="clear" w:color="auto" w:fill="auto"/>
            <w:noWrap/>
            <w:vAlign w:val="bottom"/>
          </w:tcPr>
          <w:p w:rsidR="001707D4" w:rsidRPr="00EE514B" w:rsidDel="00C81D61" w:rsidRDefault="001707D4" w:rsidP="009652F9">
            <w:pPr>
              <w:pStyle w:val="Tablebody-centered"/>
              <w:rPr>
                <w:del w:id="57545" w:author="Diana Machado" w:date="2019-04-05T18:40:00Z"/>
                <w:lang w:val="en-PH" w:eastAsia="en-PH"/>
              </w:rPr>
            </w:pPr>
            <w:del w:id="57546" w:author="Diana Machado" w:date="2019-04-05T18:40:00Z">
              <w:r w:rsidRPr="00EE514B" w:rsidDel="00C81D61">
                <w:rPr>
                  <w:lang w:val="en-PH" w:eastAsia="en-PH"/>
                </w:rPr>
                <w:delText>0.318</w:delText>
              </w:r>
            </w:del>
          </w:p>
        </w:tc>
        <w:tc>
          <w:tcPr>
            <w:tcW w:w="607" w:type="dxa"/>
            <w:shd w:val="clear" w:color="auto" w:fill="auto"/>
            <w:noWrap/>
            <w:vAlign w:val="bottom"/>
          </w:tcPr>
          <w:p w:rsidR="001707D4" w:rsidRPr="00EE514B" w:rsidDel="00C81D61" w:rsidRDefault="001707D4" w:rsidP="009652F9">
            <w:pPr>
              <w:pStyle w:val="Tablebody-centered"/>
              <w:rPr>
                <w:del w:id="57547" w:author="Diana Machado" w:date="2019-04-05T18:40:00Z"/>
                <w:lang w:val="en-PH" w:eastAsia="en-PH"/>
              </w:rPr>
            </w:pPr>
            <w:del w:id="57548" w:author="Diana Machado" w:date="2019-04-05T18:40:00Z">
              <w:r w:rsidRPr="00EE514B" w:rsidDel="00C81D61">
                <w:rPr>
                  <w:lang w:val="en-PH" w:eastAsia="en-PH"/>
                </w:rPr>
                <w:delText>0.265</w:delText>
              </w:r>
            </w:del>
          </w:p>
        </w:tc>
        <w:tc>
          <w:tcPr>
            <w:tcW w:w="607" w:type="dxa"/>
            <w:shd w:val="clear" w:color="auto" w:fill="auto"/>
            <w:noWrap/>
            <w:vAlign w:val="bottom"/>
          </w:tcPr>
          <w:p w:rsidR="001707D4" w:rsidRPr="00EE514B" w:rsidDel="00C81D61" w:rsidRDefault="001707D4" w:rsidP="009652F9">
            <w:pPr>
              <w:pStyle w:val="Tablebody-centered"/>
              <w:rPr>
                <w:del w:id="57549" w:author="Diana Machado" w:date="2019-04-05T18:40:00Z"/>
                <w:lang w:val="en-PH" w:eastAsia="en-PH"/>
              </w:rPr>
            </w:pPr>
            <w:del w:id="57550" w:author="Diana Machado" w:date="2019-04-05T18:40:00Z">
              <w:r w:rsidRPr="00EE514B" w:rsidDel="00C81D61">
                <w:rPr>
                  <w:lang w:val="en-PH" w:eastAsia="en-PH"/>
                </w:rPr>
                <w:delText>0.165</w:delText>
              </w:r>
            </w:del>
          </w:p>
        </w:tc>
        <w:tc>
          <w:tcPr>
            <w:tcW w:w="607" w:type="dxa"/>
            <w:shd w:val="clear" w:color="auto" w:fill="auto"/>
            <w:noWrap/>
            <w:vAlign w:val="bottom"/>
          </w:tcPr>
          <w:p w:rsidR="001707D4" w:rsidRPr="00EE514B" w:rsidDel="00C81D61" w:rsidRDefault="001707D4" w:rsidP="009652F9">
            <w:pPr>
              <w:pStyle w:val="Tablebody-centered"/>
              <w:rPr>
                <w:del w:id="57551" w:author="Diana Machado" w:date="2019-04-05T18:40:00Z"/>
                <w:lang w:val="en-PH" w:eastAsia="en-PH"/>
              </w:rPr>
            </w:pPr>
            <w:del w:id="57552" w:author="Diana Machado" w:date="2019-04-05T18:40:00Z">
              <w:r w:rsidRPr="00EE514B" w:rsidDel="00C81D61">
                <w:rPr>
                  <w:lang w:val="en-PH" w:eastAsia="en-PH"/>
                </w:rPr>
                <w:delText>0.138</w:delText>
              </w:r>
            </w:del>
          </w:p>
        </w:tc>
        <w:tc>
          <w:tcPr>
            <w:tcW w:w="715" w:type="dxa"/>
            <w:shd w:val="clear" w:color="auto" w:fill="auto"/>
            <w:noWrap/>
            <w:vAlign w:val="bottom"/>
          </w:tcPr>
          <w:p w:rsidR="001707D4" w:rsidRPr="00EE514B" w:rsidDel="00C81D61" w:rsidRDefault="001707D4" w:rsidP="009652F9">
            <w:pPr>
              <w:pStyle w:val="Tablebody-centered"/>
              <w:rPr>
                <w:del w:id="57553" w:author="Diana Machado" w:date="2019-04-05T18:40:00Z"/>
                <w:lang w:val="en-PH" w:eastAsia="en-PH"/>
              </w:rPr>
            </w:pPr>
            <w:del w:id="5755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555" w:author="Diana Machado" w:date="2019-04-05T18:40:00Z"/>
                <w:lang w:val="en-PH" w:eastAsia="en-PH"/>
              </w:rPr>
            </w:pPr>
            <w:del w:id="57556" w:author="Diana Machado" w:date="2019-04-05T18:40:00Z">
              <w:r w:rsidRPr="00EE514B" w:rsidDel="00C81D61">
                <w:rPr>
                  <w:lang w:val="en-PH" w:eastAsia="en-PH"/>
                </w:rPr>
                <w:delText>0.391</w:delText>
              </w:r>
            </w:del>
          </w:p>
        </w:tc>
        <w:tc>
          <w:tcPr>
            <w:tcW w:w="543" w:type="dxa"/>
            <w:shd w:val="clear" w:color="auto" w:fill="auto"/>
            <w:noWrap/>
            <w:vAlign w:val="bottom"/>
          </w:tcPr>
          <w:p w:rsidR="001707D4" w:rsidRPr="00EE514B" w:rsidDel="00C81D61" w:rsidRDefault="001707D4" w:rsidP="009652F9">
            <w:pPr>
              <w:pStyle w:val="Tablebody-centered"/>
              <w:rPr>
                <w:del w:id="57557" w:author="Diana Machado" w:date="2019-04-05T18:40:00Z"/>
                <w:lang w:val="en-PH" w:eastAsia="en-PH"/>
              </w:rPr>
            </w:pPr>
            <w:del w:id="57558" w:author="Diana Machado" w:date="2019-04-05T18:40:00Z">
              <w:r w:rsidRPr="00EE514B" w:rsidDel="00C81D61">
                <w:rPr>
                  <w:lang w:val="en-PH" w:eastAsia="en-PH"/>
                </w:rPr>
                <w:delText>0.468</w:delText>
              </w:r>
            </w:del>
          </w:p>
        </w:tc>
        <w:tc>
          <w:tcPr>
            <w:tcW w:w="543" w:type="dxa"/>
            <w:shd w:val="clear" w:color="auto" w:fill="auto"/>
            <w:noWrap/>
            <w:vAlign w:val="bottom"/>
          </w:tcPr>
          <w:p w:rsidR="001707D4" w:rsidRPr="00EE514B" w:rsidDel="00C81D61" w:rsidRDefault="001707D4" w:rsidP="009652F9">
            <w:pPr>
              <w:pStyle w:val="Tablebody-centered"/>
              <w:rPr>
                <w:del w:id="57559" w:author="Diana Machado" w:date="2019-04-05T18:40:00Z"/>
                <w:lang w:val="en-PH" w:eastAsia="en-PH"/>
              </w:rPr>
            </w:pPr>
            <w:del w:id="57560" w:author="Diana Machado" w:date="2019-04-05T18:40:00Z">
              <w:r w:rsidRPr="00EE514B" w:rsidDel="00C81D61">
                <w:rPr>
                  <w:lang w:val="en-PH" w:eastAsia="en-PH"/>
                </w:rPr>
                <w:delText>0.391</w:delText>
              </w:r>
            </w:del>
          </w:p>
        </w:tc>
        <w:tc>
          <w:tcPr>
            <w:tcW w:w="543" w:type="dxa"/>
            <w:shd w:val="clear" w:color="auto" w:fill="auto"/>
            <w:noWrap/>
            <w:vAlign w:val="bottom"/>
          </w:tcPr>
          <w:p w:rsidR="001707D4" w:rsidRPr="00EE514B" w:rsidDel="00C81D61" w:rsidRDefault="001707D4" w:rsidP="009652F9">
            <w:pPr>
              <w:pStyle w:val="Tablebody-centered"/>
              <w:rPr>
                <w:del w:id="57561" w:author="Diana Machado" w:date="2019-04-05T18:40:00Z"/>
                <w:lang w:val="en-PH" w:eastAsia="en-PH"/>
              </w:rPr>
            </w:pPr>
            <w:del w:id="57562" w:author="Diana Machado" w:date="2019-04-05T18:40:00Z">
              <w:r w:rsidRPr="00EE514B" w:rsidDel="00C81D61">
                <w:rPr>
                  <w:lang w:val="en-PH" w:eastAsia="en-PH"/>
                </w:rPr>
                <w:delText>0.243</w:delText>
              </w:r>
            </w:del>
          </w:p>
        </w:tc>
        <w:tc>
          <w:tcPr>
            <w:tcW w:w="543" w:type="dxa"/>
            <w:shd w:val="clear" w:color="auto" w:fill="auto"/>
            <w:noWrap/>
            <w:vAlign w:val="bottom"/>
          </w:tcPr>
          <w:p w:rsidR="001707D4" w:rsidRPr="00EE514B" w:rsidDel="00C81D61" w:rsidRDefault="001707D4" w:rsidP="009652F9">
            <w:pPr>
              <w:pStyle w:val="Tablebody-centered"/>
              <w:rPr>
                <w:del w:id="57563" w:author="Diana Machado" w:date="2019-04-05T18:40:00Z"/>
                <w:lang w:val="en-PH" w:eastAsia="en-PH"/>
              </w:rPr>
            </w:pPr>
            <w:del w:id="57564" w:author="Diana Machado" w:date="2019-04-05T18:40:00Z">
              <w:r w:rsidRPr="00EE514B" w:rsidDel="00C81D61">
                <w:rPr>
                  <w:lang w:val="en-PH" w:eastAsia="en-PH"/>
                </w:rPr>
                <w:delText>0.203</w:delText>
              </w:r>
            </w:del>
          </w:p>
        </w:tc>
      </w:tr>
      <w:tr w:rsidR="001707D4" w:rsidRPr="0041013B" w:rsidDel="00C81D61" w:rsidTr="001707D4">
        <w:trPr>
          <w:trHeight w:val="198"/>
          <w:del w:id="57565" w:author="Diana Machado" w:date="2019-04-05T18:40:00Z"/>
        </w:trPr>
        <w:tc>
          <w:tcPr>
            <w:tcW w:w="1032" w:type="dxa"/>
            <w:vMerge/>
            <w:vAlign w:val="center"/>
          </w:tcPr>
          <w:p w:rsidR="001707D4" w:rsidRPr="00EE514B" w:rsidDel="00C81D61" w:rsidRDefault="001707D4" w:rsidP="009652F9">
            <w:pPr>
              <w:pStyle w:val="Tablebody-centered"/>
              <w:rPr>
                <w:del w:id="5756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567" w:author="Diana Machado" w:date="2019-04-05T18:40:00Z"/>
                <w:lang w:val="en-PH" w:eastAsia="en-PH"/>
              </w:rPr>
            </w:pPr>
            <w:del w:id="57568" w:author="Diana Machado" w:date="2019-04-05T18:40:00Z">
              <w:r w:rsidRPr="00EE514B" w:rsidDel="00C81D61">
                <w:rPr>
                  <w:lang w:val="en-PH" w:eastAsia="en-PH"/>
                </w:rPr>
                <w:delText>17</w:delText>
              </w:r>
            </w:del>
          </w:p>
        </w:tc>
        <w:tc>
          <w:tcPr>
            <w:tcW w:w="1253" w:type="dxa"/>
            <w:shd w:val="clear" w:color="auto" w:fill="auto"/>
            <w:noWrap/>
            <w:vAlign w:val="bottom"/>
          </w:tcPr>
          <w:p w:rsidR="001707D4" w:rsidRPr="00EE514B" w:rsidDel="00C81D61" w:rsidRDefault="001707D4" w:rsidP="009652F9">
            <w:pPr>
              <w:pStyle w:val="Tablebody-centered"/>
              <w:rPr>
                <w:del w:id="57569" w:author="Diana Machado" w:date="2019-04-05T18:40:00Z"/>
                <w:lang w:val="en-PH" w:eastAsia="en-PH"/>
              </w:rPr>
            </w:pPr>
            <w:del w:id="57570" w:author="Diana Machado" w:date="2019-04-05T18:40:00Z">
              <w:r w:rsidRPr="00EE514B" w:rsidDel="00C81D61">
                <w:rPr>
                  <w:lang w:val="en-PH" w:eastAsia="en-PH"/>
                </w:rPr>
                <w:delText>HOLMES</w:delText>
              </w:r>
            </w:del>
          </w:p>
        </w:tc>
        <w:tc>
          <w:tcPr>
            <w:tcW w:w="709" w:type="dxa"/>
            <w:shd w:val="clear" w:color="auto" w:fill="auto"/>
            <w:noWrap/>
            <w:vAlign w:val="bottom"/>
          </w:tcPr>
          <w:p w:rsidR="001707D4" w:rsidRPr="00EE514B" w:rsidDel="00C81D61" w:rsidRDefault="001707D4" w:rsidP="009652F9">
            <w:pPr>
              <w:pStyle w:val="Tablebody-centered"/>
              <w:rPr>
                <w:del w:id="57571" w:author="Diana Machado" w:date="2019-04-05T18:40:00Z"/>
                <w:lang w:val="en-PH" w:eastAsia="en-PH"/>
              </w:rPr>
            </w:pPr>
            <w:del w:id="57572" w:author="Diana Machado" w:date="2019-04-05T18:40:00Z">
              <w:r w:rsidRPr="00EE514B" w:rsidDel="00C81D61">
                <w:rPr>
                  <w:lang w:val="en-PH" w:eastAsia="en-PH"/>
                </w:rPr>
                <w:delText>0.377</w:delText>
              </w:r>
            </w:del>
          </w:p>
        </w:tc>
        <w:tc>
          <w:tcPr>
            <w:tcW w:w="607" w:type="dxa"/>
            <w:shd w:val="clear" w:color="auto" w:fill="auto"/>
            <w:noWrap/>
            <w:vAlign w:val="bottom"/>
          </w:tcPr>
          <w:p w:rsidR="001707D4" w:rsidRPr="00EE514B" w:rsidDel="00C81D61" w:rsidRDefault="001707D4" w:rsidP="009652F9">
            <w:pPr>
              <w:pStyle w:val="Tablebody-centered"/>
              <w:rPr>
                <w:del w:id="57573" w:author="Diana Machado" w:date="2019-04-05T18:40:00Z"/>
                <w:lang w:val="en-PH" w:eastAsia="en-PH"/>
              </w:rPr>
            </w:pPr>
            <w:del w:id="57574" w:author="Diana Machado" w:date="2019-04-05T18:40:00Z">
              <w:r w:rsidRPr="00EE514B" w:rsidDel="00C81D61">
                <w:rPr>
                  <w:lang w:val="en-PH" w:eastAsia="en-PH"/>
                </w:rPr>
                <w:delText>0.094</w:delText>
              </w:r>
            </w:del>
          </w:p>
        </w:tc>
        <w:tc>
          <w:tcPr>
            <w:tcW w:w="607" w:type="dxa"/>
            <w:shd w:val="clear" w:color="auto" w:fill="auto"/>
            <w:noWrap/>
            <w:vAlign w:val="bottom"/>
          </w:tcPr>
          <w:p w:rsidR="001707D4" w:rsidRPr="00EE514B" w:rsidDel="00C81D61" w:rsidRDefault="001707D4" w:rsidP="009652F9">
            <w:pPr>
              <w:pStyle w:val="Tablebody-centered"/>
              <w:rPr>
                <w:del w:id="57575" w:author="Diana Machado" w:date="2019-04-05T18:40:00Z"/>
                <w:lang w:val="en-PH" w:eastAsia="en-PH"/>
              </w:rPr>
            </w:pPr>
            <w:del w:id="57576" w:author="Diana Machado" w:date="2019-04-05T18:40:00Z">
              <w:r w:rsidRPr="00EE514B" w:rsidDel="00C81D61">
                <w:rPr>
                  <w:lang w:val="en-PH" w:eastAsia="en-PH"/>
                </w:rPr>
                <w:delText>0.107</w:delText>
              </w:r>
            </w:del>
          </w:p>
        </w:tc>
        <w:tc>
          <w:tcPr>
            <w:tcW w:w="607" w:type="dxa"/>
            <w:shd w:val="clear" w:color="auto" w:fill="auto"/>
            <w:noWrap/>
            <w:vAlign w:val="bottom"/>
          </w:tcPr>
          <w:p w:rsidR="001707D4" w:rsidRPr="00EE514B" w:rsidDel="00C81D61" w:rsidRDefault="001707D4" w:rsidP="009652F9">
            <w:pPr>
              <w:pStyle w:val="Tablebody-centered"/>
              <w:rPr>
                <w:del w:id="57577" w:author="Diana Machado" w:date="2019-04-05T18:40:00Z"/>
                <w:lang w:val="en-PH" w:eastAsia="en-PH"/>
              </w:rPr>
            </w:pPr>
            <w:del w:id="57578" w:author="Diana Machado" w:date="2019-04-05T18:40:00Z">
              <w:r w:rsidRPr="00EE514B" w:rsidDel="00C81D61">
                <w:rPr>
                  <w:lang w:val="en-PH" w:eastAsia="en-PH"/>
                </w:rPr>
                <w:delText>0.094</w:delText>
              </w:r>
            </w:del>
          </w:p>
        </w:tc>
        <w:tc>
          <w:tcPr>
            <w:tcW w:w="607" w:type="dxa"/>
            <w:shd w:val="clear" w:color="auto" w:fill="auto"/>
            <w:noWrap/>
            <w:vAlign w:val="bottom"/>
          </w:tcPr>
          <w:p w:rsidR="001707D4" w:rsidRPr="00EE514B" w:rsidDel="00C81D61" w:rsidRDefault="001707D4" w:rsidP="009652F9">
            <w:pPr>
              <w:pStyle w:val="Tablebody-centered"/>
              <w:rPr>
                <w:del w:id="57579" w:author="Diana Machado" w:date="2019-04-05T18:40:00Z"/>
                <w:lang w:val="en-PH" w:eastAsia="en-PH"/>
              </w:rPr>
            </w:pPr>
            <w:del w:id="57580" w:author="Diana Machado" w:date="2019-04-05T18:40:00Z">
              <w:r w:rsidRPr="00EE514B" w:rsidDel="00C81D61">
                <w:rPr>
                  <w:lang w:val="en-PH" w:eastAsia="en-PH"/>
                </w:rPr>
                <w:delText>0.077</w:delText>
              </w:r>
            </w:del>
          </w:p>
        </w:tc>
        <w:tc>
          <w:tcPr>
            <w:tcW w:w="607" w:type="dxa"/>
            <w:shd w:val="clear" w:color="auto" w:fill="auto"/>
            <w:noWrap/>
            <w:vAlign w:val="bottom"/>
          </w:tcPr>
          <w:p w:rsidR="001707D4" w:rsidRPr="00EE514B" w:rsidDel="00C81D61" w:rsidRDefault="001707D4" w:rsidP="009652F9">
            <w:pPr>
              <w:pStyle w:val="Tablebody-centered"/>
              <w:rPr>
                <w:del w:id="57581" w:author="Diana Machado" w:date="2019-04-05T18:40:00Z"/>
                <w:lang w:val="en-PH" w:eastAsia="en-PH"/>
              </w:rPr>
            </w:pPr>
            <w:del w:id="57582" w:author="Diana Machado" w:date="2019-04-05T18:40:00Z">
              <w:r w:rsidRPr="00EE514B" w:rsidDel="00C81D61">
                <w:rPr>
                  <w:lang w:val="en-PH" w:eastAsia="en-PH"/>
                </w:rPr>
                <w:delText>0.073</w:delText>
              </w:r>
            </w:del>
          </w:p>
        </w:tc>
        <w:tc>
          <w:tcPr>
            <w:tcW w:w="715" w:type="dxa"/>
            <w:shd w:val="clear" w:color="auto" w:fill="auto"/>
            <w:noWrap/>
            <w:vAlign w:val="bottom"/>
          </w:tcPr>
          <w:p w:rsidR="001707D4" w:rsidRPr="00EE514B" w:rsidDel="00C81D61" w:rsidRDefault="001707D4" w:rsidP="009652F9">
            <w:pPr>
              <w:pStyle w:val="Tablebody-centered"/>
              <w:rPr>
                <w:del w:id="57583" w:author="Diana Machado" w:date="2019-04-05T18:40:00Z"/>
                <w:lang w:val="en-PH" w:eastAsia="en-PH"/>
              </w:rPr>
            </w:pPr>
            <w:del w:id="5758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585" w:author="Diana Machado" w:date="2019-04-05T18:40:00Z"/>
                <w:lang w:val="en-PH" w:eastAsia="en-PH"/>
              </w:rPr>
            </w:pPr>
            <w:del w:id="57586" w:author="Diana Machado" w:date="2019-04-05T18:40:00Z">
              <w:r w:rsidRPr="00EE514B" w:rsidDel="00C81D61">
                <w:rPr>
                  <w:lang w:val="en-PH" w:eastAsia="en-PH"/>
                </w:rPr>
                <w:delText>0.250</w:delText>
              </w:r>
            </w:del>
          </w:p>
        </w:tc>
        <w:tc>
          <w:tcPr>
            <w:tcW w:w="543" w:type="dxa"/>
            <w:shd w:val="clear" w:color="auto" w:fill="auto"/>
            <w:noWrap/>
            <w:vAlign w:val="bottom"/>
          </w:tcPr>
          <w:p w:rsidR="001707D4" w:rsidRPr="00EE514B" w:rsidDel="00C81D61" w:rsidRDefault="001707D4" w:rsidP="009652F9">
            <w:pPr>
              <w:pStyle w:val="Tablebody-centered"/>
              <w:rPr>
                <w:del w:id="57587" w:author="Diana Machado" w:date="2019-04-05T18:40:00Z"/>
                <w:lang w:val="en-PH" w:eastAsia="en-PH"/>
              </w:rPr>
            </w:pPr>
            <w:del w:id="57588" w:author="Diana Machado" w:date="2019-04-05T18:40:00Z">
              <w:r w:rsidRPr="00EE514B" w:rsidDel="00C81D61">
                <w:rPr>
                  <w:lang w:val="en-PH" w:eastAsia="en-PH"/>
                </w:rPr>
                <w:delText>0.285</w:delText>
              </w:r>
            </w:del>
          </w:p>
        </w:tc>
        <w:tc>
          <w:tcPr>
            <w:tcW w:w="543" w:type="dxa"/>
            <w:shd w:val="clear" w:color="auto" w:fill="auto"/>
            <w:noWrap/>
            <w:vAlign w:val="bottom"/>
          </w:tcPr>
          <w:p w:rsidR="001707D4" w:rsidRPr="00EE514B" w:rsidDel="00C81D61" w:rsidRDefault="001707D4" w:rsidP="009652F9">
            <w:pPr>
              <w:pStyle w:val="Tablebody-centered"/>
              <w:rPr>
                <w:del w:id="57589" w:author="Diana Machado" w:date="2019-04-05T18:40:00Z"/>
                <w:lang w:val="en-PH" w:eastAsia="en-PH"/>
              </w:rPr>
            </w:pPr>
            <w:del w:id="57590" w:author="Diana Machado" w:date="2019-04-05T18:40:00Z">
              <w:r w:rsidRPr="00EE514B" w:rsidDel="00C81D61">
                <w:rPr>
                  <w:lang w:val="en-PH" w:eastAsia="en-PH"/>
                </w:rPr>
                <w:delText>0.250</w:delText>
              </w:r>
            </w:del>
          </w:p>
        </w:tc>
        <w:tc>
          <w:tcPr>
            <w:tcW w:w="543" w:type="dxa"/>
            <w:shd w:val="clear" w:color="auto" w:fill="auto"/>
            <w:noWrap/>
            <w:vAlign w:val="bottom"/>
          </w:tcPr>
          <w:p w:rsidR="001707D4" w:rsidRPr="00EE514B" w:rsidDel="00C81D61" w:rsidRDefault="001707D4" w:rsidP="009652F9">
            <w:pPr>
              <w:pStyle w:val="Tablebody-centered"/>
              <w:rPr>
                <w:del w:id="57591" w:author="Diana Machado" w:date="2019-04-05T18:40:00Z"/>
                <w:lang w:val="en-PH" w:eastAsia="en-PH"/>
              </w:rPr>
            </w:pPr>
            <w:del w:id="57592" w:author="Diana Machado" w:date="2019-04-05T18:40:00Z">
              <w:r w:rsidRPr="00EE514B" w:rsidDel="00C81D61">
                <w:rPr>
                  <w:lang w:val="en-PH" w:eastAsia="en-PH"/>
                </w:rPr>
                <w:delText>0.204</w:delText>
              </w:r>
            </w:del>
          </w:p>
        </w:tc>
        <w:tc>
          <w:tcPr>
            <w:tcW w:w="543" w:type="dxa"/>
            <w:shd w:val="clear" w:color="auto" w:fill="auto"/>
            <w:noWrap/>
            <w:vAlign w:val="bottom"/>
          </w:tcPr>
          <w:p w:rsidR="001707D4" w:rsidRPr="00EE514B" w:rsidDel="00C81D61" w:rsidRDefault="001707D4" w:rsidP="009652F9">
            <w:pPr>
              <w:pStyle w:val="Tablebody-centered"/>
              <w:rPr>
                <w:del w:id="57593" w:author="Diana Machado" w:date="2019-04-05T18:40:00Z"/>
                <w:lang w:val="en-PH" w:eastAsia="en-PH"/>
              </w:rPr>
            </w:pPr>
            <w:del w:id="57594" w:author="Diana Machado" w:date="2019-04-05T18:40:00Z">
              <w:r w:rsidRPr="00EE514B" w:rsidDel="00C81D61">
                <w:rPr>
                  <w:lang w:val="en-PH" w:eastAsia="en-PH"/>
                </w:rPr>
                <w:delText>0.194</w:delText>
              </w:r>
            </w:del>
          </w:p>
        </w:tc>
      </w:tr>
      <w:tr w:rsidR="001707D4" w:rsidRPr="0041013B" w:rsidDel="00C81D61" w:rsidTr="001707D4">
        <w:trPr>
          <w:trHeight w:val="198"/>
          <w:del w:id="57595" w:author="Diana Machado" w:date="2019-04-05T18:40:00Z"/>
        </w:trPr>
        <w:tc>
          <w:tcPr>
            <w:tcW w:w="1032" w:type="dxa"/>
            <w:vMerge/>
            <w:vAlign w:val="center"/>
          </w:tcPr>
          <w:p w:rsidR="001707D4" w:rsidRPr="00EE514B" w:rsidDel="00C81D61" w:rsidRDefault="001707D4" w:rsidP="009652F9">
            <w:pPr>
              <w:pStyle w:val="Tablebody-centered"/>
              <w:rPr>
                <w:del w:id="5759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597" w:author="Diana Machado" w:date="2019-04-05T18:40:00Z"/>
                <w:lang w:val="en-PH" w:eastAsia="en-PH"/>
              </w:rPr>
            </w:pPr>
            <w:del w:id="57598" w:author="Diana Machado" w:date="2019-04-05T18:40:00Z">
              <w:r w:rsidRPr="00EE514B" w:rsidDel="00C81D61">
                <w:rPr>
                  <w:lang w:val="en-PH" w:eastAsia="en-PH"/>
                </w:rPr>
                <w:delText>18</w:delText>
              </w:r>
            </w:del>
          </w:p>
        </w:tc>
        <w:tc>
          <w:tcPr>
            <w:tcW w:w="1253" w:type="dxa"/>
            <w:shd w:val="clear" w:color="auto" w:fill="auto"/>
            <w:noWrap/>
            <w:vAlign w:val="bottom"/>
          </w:tcPr>
          <w:p w:rsidR="001707D4" w:rsidRPr="00EE514B" w:rsidDel="00C81D61" w:rsidRDefault="001707D4" w:rsidP="009652F9">
            <w:pPr>
              <w:pStyle w:val="Tablebody-centered"/>
              <w:rPr>
                <w:del w:id="57599" w:author="Diana Machado" w:date="2019-04-05T18:40:00Z"/>
                <w:lang w:val="en-PH" w:eastAsia="en-PH"/>
              </w:rPr>
            </w:pPr>
            <w:del w:id="57600" w:author="Diana Machado" w:date="2019-04-05T18:40:00Z">
              <w:r w:rsidRPr="00EE514B" w:rsidDel="00C81D61">
                <w:rPr>
                  <w:lang w:val="en-PH" w:eastAsia="en-PH"/>
                </w:rPr>
                <w:delText>INDIAN RIVER</w:delText>
              </w:r>
            </w:del>
          </w:p>
        </w:tc>
        <w:tc>
          <w:tcPr>
            <w:tcW w:w="709" w:type="dxa"/>
            <w:shd w:val="clear" w:color="auto" w:fill="auto"/>
            <w:noWrap/>
            <w:vAlign w:val="bottom"/>
          </w:tcPr>
          <w:p w:rsidR="001707D4" w:rsidRPr="00EE514B" w:rsidDel="00C81D61" w:rsidRDefault="001707D4" w:rsidP="009652F9">
            <w:pPr>
              <w:pStyle w:val="Tablebody-centered"/>
              <w:rPr>
                <w:del w:id="57601" w:author="Diana Machado" w:date="2019-04-05T18:40:00Z"/>
                <w:lang w:val="en-PH" w:eastAsia="en-PH"/>
              </w:rPr>
            </w:pPr>
            <w:del w:id="57602" w:author="Diana Machado" w:date="2019-04-05T18:40:00Z">
              <w:r w:rsidRPr="00EE514B" w:rsidDel="00C81D61">
                <w:rPr>
                  <w:lang w:val="en-PH" w:eastAsia="en-PH"/>
                </w:rPr>
                <w:delText>5.690</w:delText>
              </w:r>
            </w:del>
          </w:p>
        </w:tc>
        <w:tc>
          <w:tcPr>
            <w:tcW w:w="607" w:type="dxa"/>
            <w:shd w:val="clear" w:color="auto" w:fill="auto"/>
            <w:noWrap/>
            <w:vAlign w:val="bottom"/>
          </w:tcPr>
          <w:p w:rsidR="001707D4" w:rsidRPr="00EE514B" w:rsidDel="00C81D61" w:rsidRDefault="001707D4" w:rsidP="009652F9">
            <w:pPr>
              <w:pStyle w:val="Tablebody-centered"/>
              <w:rPr>
                <w:del w:id="57603" w:author="Diana Machado" w:date="2019-04-05T18:40:00Z"/>
                <w:lang w:val="en-PH" w:eastAsia="en-PH"/>
              </w:rPr>
            </w:pPr>
            <w:del w:id="57604" w:author="Diana Machado" w:date="2019-04-05T18:40:00Z">
              <w:r w:rsidRPr="00EE514B" w:rsidDel="00C81D61">
                <w:rPr>
                  <w:lang w:val="en-PH" w:eastAsia="en-PH"/>
                </w:rPr>
                <w:delText>4.680</w:delText>
              </w:r>
            </w:del>
          </w:p>
        </w:tc>
        <w:tc>
          <w:tcPr>
            <w:tcW w:w="607" w:type="dxa"/>
            <w:shd w:val="clear" w:color="auto" w:fill="auto"/>
            <w:noWrap/>
            <w:vAlign w:val="bottom"/>
          </w:tcPr>
          <w:p w:rsidR="001707D4" w:rsidRPr="00EE514B" w:rsidDel="00C81D61" w:rsidRDefault="001707D4" w:rsidP="009652F9">
            <w:pPr>
              <w:pStyle w:val="Tablebody-centered"/>
              <w:rPr>
                <w:del w:id="57605" w:author="Diana Machado" w:date="2019-04-05T18:40:00Z"/>
                <w:lang w:val="en-PH" w:eastAsia="en-PH"/>
              </w:rPr>
            </w:pPr>
            <w:del w:id="57606" w:author="Diana Machado" w:date="2019-04-05T18:40:00Z">
              <w:r w:rsidRPr="00EE514B" w:rsidDel="00C81D61">
                <w:rPr>
                  <w:lang w:val="en-PH" w:eastAsia="en-PH"/>
                </w:rPr>
                <w:delText>4.915</w:delText>
              </w:r>
            </w:del>
          </w:p>
        </w:tc>
        <w:tc>
          <w:tcPr>
            <w:tcW w:w="607" w:type="dxa"/>
            <w:shd w:val="clear" w:color="auto" w:fill="auto"/>
            <w:noWrap/>
            <w:vAlign w:val="bottom"/>
          </w:tcPr>
          <w:p w:rsidR="001707D4" w:rsidRPr="00EE514B" w:rsidDel="00C81D61" w:rsidRDefault="001707D4" w:rsidP="009652F9">
            <w:pPr>
              <w:pStyle w:val="Tablebody-centered"/>
              <w:rPr>
                <w:del w:id="57607" w:author="Diana Machado" w:date="2019-04-05T18:40:00Z"/>
                <w:lang w:val="en-PH" w:eastAsia="en-PH"/>
              </w:rPr>
            </w:pPr>
            <w:del w:id="57608" w:author="Diana Machado" w:date="2019-04-05T18:40:00Z">
              <w:r w:rsidRPr="00EE514B" w:rsidDel="00C81D61">
                <w:rPr>
                  <w:lang w:val="en-PH" w:eastAsia="en-PH"/>
                </w:rPr>
                <w:delText>4.680</w:delText>
              </w:r>
            </w:del>
          </w:p>
        </w:tc>
        <w:tc>
          <w:tcPr>
            <w:tcW w:w="607" w:type="dxa"/>
            <w:shd w:val="clear" w:color="auto" w:fill="auto"/>
            <w:noWrap/>
            <w:vAlign w:val="bottom"/>
          </w:tcPr>
          <w:p w:rsidR="001707D4" w:rsidRPr="00EE514B" w:rsidDel="00C81D61" w:rsidRDefault="001707D4" w:rsidP="009652F9">
            <w:pPr>
              <w:pStyle w:val="Tablebody-centered"/>
              <w:rPr>
                <w:del w:id="57609" w:author="Diana Machado" w:date="2019-04-05T18:40:00Z"/>
                <w:lang w:val="en-PH" w:eastAsia="en-PH"/>
              </w:rPr>
            </w:pPr>
            <w:del w:id="57610" w:author="Diana Machado" w:date="2019-04-05T18:40:00Z">
              <w:r w:rsidRPr="00EE514B" w:rsidDel="00C81D61">
                <w:rPr>
                  <w:lang w:val="en-PH" w:eastAsia="en-PH"/>
                </w:rPr>
                <w:delText>4.150</w:delText>
              </w:r>
            </w:del>
          </w:p>
        </w:tc>
        <w:tc>
          <w:tcPr>
            <w:tcW w:w="607" w:type="dxa"/>
            <w:shd w:val="clear" w:color="auto" w:fill="auto"/>
            <w:noWrap/>
            <w:vAlign w:val="bottom"/>
          </w:tcPr>
          <w:p w:rsidR="001707D4" w:rsidRPr="00EE514B" w:rsidDel="00C81D61" w:rsidRDefault="001707D4" w:rsidP="009652F9">
            <w:pPr>
              <w:pStyle w:val="Tablebody-centered"/>
              <w:rPr>
                <w:del w:id="57611" w:author="Diana Machado" w:date="2019-04-05T18:40:00Z"/>
                <w:lang w:val="en-PH" w:eastAsia="en-PH"/>
              </w:rPr>
            </w:pPr>
            <w:del w:id="57612" w:author="Diana Machado" w:date="2019-04-05T18:40:00Z">
              <w:r w:rsidRPr="00EE514B" w:rsidDel="00C81D61">
                <w:rPr>
                  <w:lang w:val="en-PH" w:eastAsia="en-PH"/>
                </w:rPr>
                <w:delText>3.737</w:delText>
              </w:r>
            </w:del>
          </w:p>
        </w:tc>
        <w:tc>
          <w:tcPr>
            <w:tcW w:w="715" w:type="dxa"/>
            <w:shd w:val="clear" w:color="auto" w:fill="auto"/>
            <w:noWrap/>
            <w:vAlign w:val="bottom"/>
          </w:tcPr>
          <w:p w:rsidR="001707D4" w:rsidRPr="00EE514B" w:rsidDel="00C81D61" w:rsidRDefault="001707D4" w:rsidP="009652F9">
            <w:pPr>
              <w:pStyle w:val="Tablebody-centered"/>
              <w:rPr>
                <w:del w:id="57613" w:author="Diana Machado" w:date="2019-04-05T18:40:00Z"/>
                <w:lang w:val="en-PH" w:eastAsia="en-PH"/>
              </w:rPr>
            </w:pPr>
            <w:del w:id="5761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615" w:author="Diana Machado" w:date="2019-04-05T18:40:00Z"/>
                <w:lang w:val="en-PH" w:eastAsia="en-PH"/>
              </w:rPr>
            </w:pPr>
            <w:del w:id="57616" w:author="Diana Machado" w:date="2019-04-05T18:40:00Z">
              <w:r w:rsidRPr="00EE514B" w:rsidDel="00C81D61">
                <w:rPr>
                  <w:lang w:val="en-PH" w:eastAsia="en-PH"/>
                </w:rPr>
                <w:delText>0.822</w:delText>
              </w:r>
            </w:del>
          </w:p>
        </w:tc>
        <w:tc>
          <w:tcPr>
            <w:tcW w:w="543" w:type="dxa"/>
            <w:shd w:val="clear" w:color="auto" w:fill="auto"/>
            <w:noWrap/>
            <w:vAlign w:val="bottom"/>
          </w:tcPr>
          <w:p w:rsidR="001707D4" w:rsidRPr="00EE514B" w:rsidDel="00C81D61" w:rsidRDefault="001707D4" w:rsidP="009652F9">
            <w:pPr>
              <w:pStyle w:val="Tablebody-centered"/>
              <w:rPr>
                <w:del w:id="57617" w:author="Diana Machado" w:date="2019-04-05T18:40:00Z"/>
                <w:lang w:val="en-PH" w:eastAsia="en-PH"/>
              </w:rPr>
            </w:pPr>
            <w:del w:id="57618" w:author="Diana Machado" w:date="2019-04-05T18:40:00Z">
              <w:r w:rsidRPr="00EE514B" w:rsidDel="00C81D61">
                <w:rPr>
                  <w:lang w:val="en-PH" w:eastAsia="en-PH"/>
                </w:rPr>
                <w:delText>0.864</w:delText>
              </w:r>
            </w:del>
          </w:p>
        </w:tc>
        <w:tc>
          <w:tcPr>
            <w:tcW w:w="543" w:type="dxa"/>
            <w:shd w:val="clear" w:color="auto" w:fill="auto"/>
            <w:noWrap/>
            <w:vAlign w:val="bottom"/>
          </w:tcPr>
          <w:p w:rsidR="001707D4" w:rsidRPr="00EE514B" w:rsidDel="00C81D61" w:rsidRDefault="001707D4" w:rsidP="009652F9">
            <w:pPr>
              <w:pStyle w:val="Tablebody-centered"/>
              <w:rPr>
                <w:del w:id="57619" w:author="Diana Machado" w:date="2019-04-05T18:40:00Z"/>
                <w:lang w:val="en-PH" w:eastAsia="en-PH"/>
              </w:rPr>
            </w:pPr>
            <w:del w:id="57620" w:author="Diana Machado" w:date="2019-04-05T18:40:00Z">
              <w:r w:rsidRPr="00EE514B" w:rsidDel="00C81D61">
                <w:rPr>
                  <w:lang w:val="en-PH" w:eastAsia="en-PH"/>
                </w:rPr>
                <w:delText>0.822</w:delText>
              </w:r>
            </w:del>
          </w:p>
        </w:tc>
        <w:tc>
          <w:tcPr>
            <w:tcW w:w="543" w:type="dxa"/>
            <w:shd w:val="clear" w:color="auto" w:fill="auto"/>
            <w:noWrap/>
            <w:vAlign w:val="bottom"/>
          </w:tcPr>
          <w:p w:rsidR="001707D4" w:rsidRPr="00EE514B" w:rsidDel="00C81D61" w:rsidRDefault="001707D4" w:rsidP="009652F9">
            <w:pPr>
              <w:pStyle w:val="Tablebody-centered"/>
              <w:rPr>
                <w:del w:id="57621" w:author="Diana Machado" w:date="2019-04-05T18:40:00Z"/>
                <w:lang w:val="en-PH" w:eastAsia="en-PH"/>
              </w:rPr>
            </w:pPr>
            <w:del w:id="57622" w:author="Diana Machado" w:date="2019-04-05T18:40:00Z">
              <w:r w:rsidRPr="00EE514B" w:rsidDel="00C81D61">
                <w:rPr>
                  <w:lang w:val="en-PH" w:eastAsia="en-PH"/>
                </w:rPr>
                <w:delText>0.729</w:delText>
              </w:r>
            </w:del>
          </w:p>
        </w:tc>
        <w:tc>
          <w:tcPr>
            <w:tcW w:w="543" w:type="dxa"/>
            <w:shd w:val="clear" w:color="auto" w:fill="auto"/>
            <w:noWrap/>
            <w:vAlign w:val="bottom"/>
          </w:tcPr>
          <w:p w:rsidR="001707D4" w:rsidRPr="00EE514B" w:rsidDel="00C81D61" w:rsidRDefault="001707D4" w:rsidP="009652F9">
            <w:pPr>
              <w:pStyle w:val="Tablebody-centered"/>
              <w:rPr>
                <w:del w:id="57623" w:author="Diana Machado" w:date="2019-04-05T18:40:00Z"/>
                <w:lang w:val="en-PH" w:eastAsia="en-PH"/>
              </w:rPr>
            </w:pPr>
            <w:del w:id="57624" w:author="Diana Machado" w:date="2019-04-05T18:40:00Z">
              <w:r w:rsidRPr="00EE514B" w:rsidDel="00C81D61">
                <w:rPr>
                  <w:lang w:val="en-PH" w:eastAsia="en-PH"/>
                </w:rPr>
                <w:delText>0.657</w:delText>
              </w:r>
            </w:del>
          </w:p>
        </w:tc>
      </w:tr>
      <w:tr w:rsidR="001707D4" w:rsidRPr="0041013B" w:rsidDel="00C81D61" w:rsidTr="001707D4">
        <w:trPr>
          <w:trHeight w:val="198"/>
          <w:del w:id="57625" w:author="Diana Machado" w:date="2019-04-05T18:40:00Z"/>
        </w:trPr>
        <w:tc>
          <w:tcPr>
            <w:tcW w:w="1032" w:type="dxa"/>
            <w:vMerge/>
            <w:vAlign w:val="center"/>
          </w:tcPr>
          <w:p w:rsidR="001707D4" w:rsidRPr="00EE514B" w:rsidDel="00C81D61" w:rsidRDefault="001707D4" w:rsidP="009652F9">
            <w:pPr>
              <w:pStyle w:val="Tablebody-centered"/>
              <w:rPr>
                <w:del w:id="5762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627" w:author="Diana Machado" w:date="2019-04-05T18:40:00Z"/>
                <w:lang w:val="en-PH" w:eastAsia="en-PH"/>
              </w:rPr>
            </w:pPr>
            <w:del w:id="57628" w:author="Diana Machado" w:date="2019-04-05T18:40:00Z">
              <w:r w:rsidRPr="00EE514B" w:rsidDel="00C81D61">
                <w:rPr>
                  <w:lang w:val="en-PH" w:eastAsia="en-PH"/>
                </w:rPr>
                <w:delText>19</w:delText>
              </w:r>
            </w:del>
          </w:p>
        </w:tc>
        <w:tc>
          <w:tcPr>
            <w:tcW w:w="1253" w:type="dxa"/>
            <w:shd w:val="clear" w:color="auto" w:fill="auto"/>
            <w:noWrap/>
            <w:vAlign w:val="bottom"/>
          </w:tcPr>
          <w:p w:rsidR="001707D4" w:rsidRPr="00EE514B" w:rsidDel="00C81D61" w:rsidRDefault="001707D4" w:rsidP="009652F9">
            <w:pPr>
              <w:pStyle w:val="Tablebody-centered"/>
              <w:rPr>
                <w:del w:id="57629" w:author="Diana Machado" w:date="2019-04-05T18:40:00Z"/>
                <w:lang w:val="en-PH" w:eastAsia="en-PH"/>
              </w:rPr>
            </w:pPr>
            <w:del w:id="57630" w:author="Diana Machado" w:date="2019-04-05T18:40:00Z">
              <w:r w:rsidRPr="00EE514B" w:rsidDel="00C81D61">
                <w:rPr>
                  <w:lang w:val="en-PH" w:eastAsia="en-PH"/>
                </w:rPr>
                <w:delText>JACKSON</w:delText>
              </w:r>
            </w:del>
          </w:p>
        </w:tc>
        <w:tc>
          <w:tcPr>
            <w:tcW w:w="709" w:type="dxa"/>
            <w:shd w:val="clear" w:color="auto" w:fill="auto"/>
            <w:noWrap/>
            <w:vAlign w:val="bottom"/>
          </w:tcPr>
          <w:p w:rsidR="001707D4" w:rsidRPr="00EE514B" w:rsidDel="00C81D61" w:rsidRDefault="001707D4" w:rsidP="009652F9">
            <w:pPr>
              <w:pStyle w:val="Tablebody-centered"/>
              <w:rPr>
                <w:del w:id="57631" w:author="Diana Machado" w:date="2019-04-05T18:40:00Z"/>
                <w:lang w:val="en-PH" w:eastAsia="en-PH"/>
              </w:rPr>
            </w:pPr>
            <w:del w:id="57632" w:author="Diana Machado" w:date="2019-04-05T18:40:00Z">
              <w:r w:rsidRPr="00EE514B" w:rsidDel="00C81D61">
                <w:rPr>
                  <w:lang w:val="en-PH" w:eastAsia="en-PH"/>
                </w:rPr>
                <w:delText>0.293</w:delText>
              </w:r>
            </w:del>
          </w:p>
        </w:tc>
        <w:tc>
          <w:tcPr>
            <w:tcW w:w="607" w:type="dxa"/>
            <w:shd w:val="clear" w:color="auto" w:fill="auto"/>
            <w:noWrap/>
            <w:vAlign w:val="bottom"/>
          </w:tcPr>
          <w:p w:rsidR="001707D4" w:rsidRPr="00EE514B" w:rsidDel="00C81D61" w:rsidRDefault="001707D4" w:rsidP="009652F9">
            <w:pPr>
              <w:pStyle w:val="Tablebody-centered"/>
              <w:rPr>
                <w:del w:id="57633" w:author="Diana Machado" w:date="2019-04-05T18:40:00Z"/>
                <w:lang w:val="en-PH" w:eastAsia="en-PH"/>
              </w:rPr>
            </w:pPr>
            <w:del w:id="57634" w:author="Diana Machado" w:date="2019-04-05T18:40:00Z">
              <w:r w:rsidRPr="00EE514B" w:rsidDel="00C81D61">
                <w:rPr>
                  <w:lang w:val="en-PH" w:eastAsia="en-PH"/>
                </w:rPr>
                <w:delText>0.066</w:delText>
              </w:r>
            </w:del>
          </w:p>
        </w:tc>
        <w:tc>
          <w:tcPr>
            <w:tcW w:w="607" w:type="dxa"/>
            <w:shd w:val="clear" w:color="auto" w:fill="auto"/>
            <w:noWrap/>
            <w:vAlign w:val="bottom"/>
          </w:tcPr>
          <w:p w:rsidR="001707D4" w:rsidRPr="00EE514B" w:rsidDel="00C81D61" w:rsidRDefault="001707D4" w:rsidP="009652F9">
            <w:pPr>
              <w:pStyle w:val="Tablebody-centered"/>
              <w:rPr>
                <w:del w:id="57635" w:author="Diana Machado" w:date="2019-04-05T18:40:00Z"/>
                <w:lang w:val="en-PH" w:eastAsia="en-PH"/>
              </w:rPr>
            </w:pPr>
            <w:del w:id="57636" w:author="Diana Machado" w:date="2019-04-05T18:40:00Z">
              <w:r w:rsidRPr="00EE514B" w:rsidDel="00C81D61">
                <w:rPr>
                  <w:lang w:val="en-PH" w:eastAsia="en-PH"/>
                </w:rPr>
                <w:delText>0.075</w:delText>
              </w:r>
            </w:del>
          </w:p>
        </w:tc>
        <w:tc>
          <w:tcPr>
            <w:tcW w:w="607" w:type="dxa"/>
            <w:shd w:val="clear" w:color="auto" w:fill="auto"/>
            <w:noWrap/>
            <w:vAlign w:val="bottom"/>
          </w:tcPr>
          <w:p w:rsidR="001707D4" w:rsidRPr="00EE514B" w:rsidDel="00C81D61" w:rsidRDefault="001707D4" w:rsidP="009652F9">
            <w:pPr>
              <w:pStyle w:val="Tablebody-centered"/>
              <w:rPr>
                <w:del w:id="57637" w:author="Diana Machado" w:date="2019-04-05T18:40:00Z"/>
                <w:lang w:val="en-PH" w:eastAsia="en-PH"/>
              </w:rPr>
            </w:pPr>
            <w:del w:id="57638" w:author="Diana Machado" w:date="2019-04-05T18:40:00Z">
              <w:r w:rsidRPr="00EE514B" w:rsidDel="00C81D61">
                <w:rPr>
                  <w:lang w:val="en-PH" w:eastAsia="en-PH"/>
                </w:rPr>
                <w:delText>0.066</w:delText>
              </w:r>
            </w:del>
          </w:p>
        </w:tc>
        <w:tc>
          <w:tcPr>
            <w:tcW w:w="607" w:type="dxa"/>
            <w:shd w:val="clear" w:color="auto" w:fill="auto"/>
            <w:noWrap/>
            <w:vAlign w:val="bottom"/>
          </w:tcPr>
          <w:p w:rsidR="001707D4" w:rsidRPr="00EE514B" w:rsidDel="00C81D61" w:rsidRDefault="001707D4" w:rsidP="009652F9">
            <w:pPr>
              <w:pStyle w:val="Tablebody-centered"/>
              <w:rPr>
                <w:del w:id="57639" w:author="Diana Machado" w:date="2019-04-05T18:40:00Z"/>
                <w:lang w:val="en-PH" w:eastAsia="en-PH"/>
              </w:rPr>
            </w:pPr>
            <w:del w:id="57640" w:author="Diana Machado" w:date="2019-04-05T18:40:00Z">
              <w:r w:rsidRPr="00EE514B" w:rsidDel="00C81D61">
                <w:rPr>
                  <w:lang w:val="en-PH" w:eastAsia="en-PH"/>
                </w:rPr>
                <w:delText>0.054</w:delText>
              </w:r>
            </w:del>
          </w:p>
        </w:tc>
        <w:tc>
          <w:tcPr>
            <w:tcW w:w="607" w:type="dxa"/>
            <w:shd w:val="clear" w:color="auto" w:fill="auto"/>
            <w:noWrap/>
            <w:vAlign w:val="bottom"/>
          </w:tcPr>
          <w:p w:rsidR="001707D4" w:rsidRPr="00EE514B" w:rsidDel="00C81D61" w:rsidRDefault="001707D4" w:rsidP="009652F9">
            <w:pPr>
              <w:pStyle w:val="Tablebody-centered"/>
              <w:rPr>
                <w:del w:id="57641" w:author="Diana Machado" w:date="2019-04-05T18:40:00Z"/>
                <w:lang w:val="en-PH" w:eastAsia="en-PH"/>
              </w:rPr>
            </w:pPr>
            <w:del w:id="57642" w:author="Diana Machado" w:date="2019-04-05T18:40:00Z">
              <w:r w:rsidRPr="00EE514B" w:rsidDel="00C81D61">
                <w:rPr>
                  <w:lang w:val="en-PH" w:eastAsia="en-PH"/>
                </w:rPr>
                <w:delText>0.052</w:delText>
              </w:r>
            </w:del>
          </w:p>
        </w:tc>
        <w:tc>
          <w:tcPr>
            <w:tcW w:w="715" w:type="dxa"/>
            <w:shd w:val="clear" w:color="auto" w:fill="auto"/>
            <w:noWrap/>
            <w:vAlign w:val="bottom"/>
          </w:tcPr>
          <w:p w:rsidR="001707D4" w:rsidRPr="00EE514B" w:rsidDel="00C81D61" w:rsidRDefault="001707D4" w:rsidP="009652F9">
            <w:pPr>
              <w:pStyle w:val="Tablebody-centered"/>
              <w:rPr>
                <w:del w:id="57643" w:author="Diana Machado" w:date="2019-04-05T18:40:00Z"/>
                <w:lang w:val="en-PH" w:eastAsia="en-PH"/>
              </w:rPr>
            </w:pPr>
            <w:del w:id="5764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645" w:author="Diana Machado" w:date="2019-04-05T18:40:00Z"/>
                <w:lang w:val="en-PH" w:eastAsia="en-PH"/>
              </w:rPr>
            </w:pPr>
            <w:del w:id="57646"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7647" w:author="Diana Machado" w:date="2019-04-05T18:40:00Z"/>
                <w:lang w:val="en-PH" w:eastAsia="en-PH"/>
              </w:rPr>
            </w:pPr>
            <w:del w:id="57648" w:author="Diana Machado" w:date="2019-04-05T18:40:00Z">
              <w:r w:rsidRPr="00EE514B" w:rsidDel="00C81D61">
                <w:rPr>
                  <w:lang w:val="en-PH" w:eastAsia="en-PH"/>
                </w:rPr>
                <w:delText>0.256</w:delText>
              </w:r>
            </w:del>
          </w:p>
        </w:tc>
        <w:tc>
          <w:tcPr>
            <w:tcW w:w="543" w:type="dxa"/>
            <w:shd w:val="clear" w:color="auto" w:fill="auto"/>
            <w:noWrap/>
            <w:vAlign w:val="bottom"/>
          </w:tcPr>
          <w:p w:rsidR="001707D4" w:rsidRPr="00EE514B" w:rsidDel="00C81D61" w:rsidRDefault="001707D4" w:rsidP="009652F9">
            <w:pPr>
              <w:pStyle w:val="Tablebody-centered"/>
              <w:rPr>
                <w:del w:id="57649" w:author="Diana Machado" w:date="2019-04-05T18:40:00Z"/>
                <w:lang w:val="en-PH" w:eastAsia="en-PH"/>
              </w:rPr>
            </w:pPr>
            <w:del w:id="57650" w:author="Diana Machado" w:date="2019-04-05T18:40:00Z">
              <w:r w:rsidRPr="00EE514B" w:rsidDel="00C81D61">
                <w:rPr>
                  <w:lang w:val="en-PH" w:eastAsia="en-PH"/>
                </w:rPr>
                <w:delText>0.224</w:delText>
              </w:r>
            </w:del>
          </w:p>
        </w:tc>
        <w:tc>
          <w:tcPr>
            <w:tcW w:w="543" w:type="dxa"/>
            <w:shd w:val="clear" w:color="auto" w:fill="auto"/>
            <w:noWrap/>
            <w:vAlign w:val="bottom"/>
          </w:tcPr>
          <w:p w:rsidR="001707D4" w:rsidRPr="00EE514B" w:rsidDel="00C81D61" w:rsidRDefault="001707D4" w:rsidP="009652F9">
            <w:pPr>
              <w:pStyle w:val="Tablebody-centered"/>
              <w:rPr>
                <w:del w:id="57651" w:author="Diana Machado" w:date="2019-04-05T18:40:00Z"/>
                <w:lang w:val="en-PH" w:eastAsia="en-PH"/>
              </w:rPr>
            </w:pPr>
            <w:del w:id="57652" w:author="Diana Machado" w:date="2019-04-05T18:40:00Z">
              <w:r w:rsidRPr="00EE514B" w:rsidDel="00C81D61">
                <w:rPr>
                  <w:lang w:val="en-PH" w:eastAsia="en-PH"/>
                </w:rPr>
                <w:delText>0.184</w:delText>
              </w:r>
            </w:del>
          </w:p>
        </w:tc>
        <w:tc>
          <w:tcPr>
            <w:tcW w:w="543" w:type="dxa"/>
            <w:shd w:val="clear" w:color="auto" w:fill="auto"/>
            <w:noWrap/>
            <w:vAlign w:val="bottom"/>
          </w:tcPr>
          <w:p w:rsidR="001707D4" w:rsidRPr="00EE514B" w:rsidDel="00C81D61" w:rsidRDefault="001707D4" w:rsidP="009652F9">
            <w:pPr>
              <w:pStyle w:val="Tablebody-centered"/>
              <w:rPr>
                <w:del w:id="57653" w:author="Diana Machado" w:date="2019-04-05T18:40:00Z"/>
                <w:lang w:val="en-PH" w:eastAsia="en-PH"/>
              </w:rPr>
            </w:pPr>
            <w:del w:id="57654" w:author="Diana Machado" w:date="2019-04-05T18:40:00Z">
              <w:r w:rsidRPr="00EE514B" w:rsidDel="00C81D61">
                <w:rPr>
                  <w:lang w:val="en-PH" w:eastAsia="en-PH"/>
                </w:rPr>
                <w:delText>0.178</w:delText>
              </w:r>
            </w:del>
          </w:p>
        </w:tc>
      </w:tr>
      <w:tr w:rsidR="001707D4" w:rsidRPr="0041013B" w:rsidDel="00C81D61" w:rsidTr="001707D4">
        <w:trPr>
          <w:trHeight w:val="198"/>
          <w:del w:id="57655" w:author="Diana Machado" w:date="2019-04-05T18:40:00Z"/>
        </w:trPr>
        <w:tc>
          <w:tcPr>
            <w:tcW w:w="1032" w:type="dxa"/>
            <w:vMerge/>
            <w:vAlign w:val="center"/>
          </w:tcPr>
          <w:p w:rsidR="001707D4" w:rsidRPr="00EE514B" w:rsidDel="00C81D61" w:rsidRDefault="001707D4" w:rsidP="009652F9">
            <w:pPr>
              <w:pStyle w:val="Tablebody-centered"/>
              <w:rPr>
                <w:del w:id="5765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657" w:author="Diana Machado" w:date="2019-04-05T18:40:00Z"/>
                <w:lang w:val="en-PH" w:eastAsia="en-PH"/>
              </w:rPr>
            </w:pPr>
            <w:del w:id="57658" w:author="Diana Machado" w:date="2019-04-05T18:40:00Z">
              <w:r w:rsidRPr="00EE514B" w:rsidDel="00C81D61">
                <w:rPr>
                  <w:lang w:val="en-PH" w:eastAsia="en-PH"/>
                </w:rPr>
                <w:delText>20</w:delText>
              </w:r>
            </w:del>
          </w:p>
        </w:tc>
        <w:tc>
          <w:tcPr>
            <w:tcW w:w="1253" w:type="dxa"/>
            <w:shd w:val="clear" w:color="auto" w:fill="auto"/>
            <w:noWrap/>
            <w:vAlign w:val="bottom"/>
          </w:tcPr>
          <w:p w:rsidR="001707D4" w:rsidRPr="00EE514B" w:rsidDel="00C81D61" w:rsidRDefault="001707D4" w:rsidP="009652F9">
            <w:pPr>
              <w:pStyle w:val="Tablebody-centered"/>
              <w:rPr>
                <w:del w:id="57659" w:author="Diana Machado" w:date="2019-04-05T18:40:00Z"/>
                <w:lang w:val="en-PH" w:eastAsia="en-PH"/>
              </w:rPr>
            </w:pPr>
            <w:del w:id="57660" w:author="Diana Machado" w:date="2019-04-05T18:40:00Z">
              <w:r w:rsidRPr="00EE514B" w:rsidDel="00C81D61">
                <w:rPr>
                  <w:lang w:val="en-PH" w:eastAsia="en-PH"/>
                </w:rPr>
                <w:delText>LEE</w:delText>
              </w:r>
            </w:del>
          </w:p>
        </w:tc>
        <w:tc>
          <w:tcPr>
            <w:tcW w:w="709" w:type="dxa"/>
            <w:shd w:val="clear" w:color="auto" w:fill="auto"/>
            <w:noWrap/>
            <w:vAlign w:val="bottom"/>
          </w:tcPr>
          <w:p w:rsidR="001707D4" w:rsidRPr="00EE514B" w:rsidDel="00C81D61" w:rsidRDefault="001707D4" w:rsidP="009652F9">
            <w:pPr>
              <w:pStyle w:val="Tablebody-centered"/>
              <w:rPr>
                <w:del w:id="57661" w:author="Diana Machado" w:date="2019-04-05T18:40:00Z"/>
                <w:lang w:val="en-PH" w:eastAsia="en-PH"/>
              </w:rPr>
            </w:pPr>
            <w:del w:id="57662" w:author="Diana Machado" w:date="2019-04-05T18:40:00Z">
              <w:r w:rsidRPr="00EE514B" w:rsidDel="00C81D61">
                <w:rPr>
                  <w:lang w:val="en-PH" w:eastAsia="en-PH"/>
                </w:rPr>
                <w:delText>1.128</w:delText>
              </w:r>
            </w:del>
          </w:p>
        </w:tc>
        <w:tc>
          <w:tcPr>
            <w:tcW w:w="607" w:type="dxa"/>
            <w:shd w:val="clear" w:color="auto" w:fill="auto"/>
            <w:noWrap/>
            <w:vAlign w:val="bottom"/>
          </w:tcPr>
          <w:p w:rsidR="001707D4" w:rsidRPr="00EE514B" w:rsidDel="00C81D61" w:rsidRDefault="001707D4" w:rsidP="009652F9">
            <w:pPr>
              <w:pStyle w:val="Tablebody-centered"/>
              <w:rPr>
                <w:del w:id="57663" w:author="Diana Machado" w:date="2019-04-05T18:40:00Z"/>
                <w:lang w:val="en-PH" w:eastAsia="en-PH"/>
              </w:rPr>
            </w:pPr>
            <w:del w:id="57664" w:author="Diana Machado" w:date="2019-04-05T18:40:00Z">
              <w:r w:rsidRPr="00EE514B" w:rsidDel="00C81D61">
                <w:rPr>
                  <w:lang w:val="en-PH" w:eastAsia="en-PH"/>
                </w:rPr>
                <w:delText>0.526</w:delText>
              </w:r>
            </w:del>
          </w:p>
        </w:tc>
        <w:tc>
          <w:tcPr>
            <w:tcW w:w="607" w:type="dxa"/>
            <w:shd w:val="clear" w:color="auto" w:fill="auto"/>
            <w:noWrap/>
            <w:vAlign w:val="bottom"/>
          </w:tcPr>
          <w:p w:rsidR="001707D4" w:rsidRPr="00EE514B" w:rsidDel="00C81D61" w:rsidRDefault="001707D4" w:rsidP="009652F9">
            <w:pPr>
              <w:pStyle w:val="Tablebody-centered"/>
              <w:rPr>
                <w:del w:id="57665" w:author="Diana Machado" w:date="2019-04-05T18:40:00Z"/>
                <w:lang w:val="en-PH" w:eastAsia="en-PH"/>
              </w:rPr>
            </w:pPr>
            <w:del w:id="57666" w:author="Diana Machado" w:date="2019-04-05T18:40:00Z">
              <w:r w:rsidRPr="00EE514B" w:rsidDel="00C81D61">
                <w:rPr>
                  <w:lang w:val="en-PH" w:eastAsia="en-PH"/>
                </w:rPr>
                <w:delText>0.618</w:delText>
              </w:r>
            </w:del>
          </w:p>
        </w:tc>
        <w:tc>
          <w:tcPr>
            <w:tcW w:w="607" w:type="dxa"/>
            <w:shd w:val="clear" w:color="auto" w:fill="auto"/>
            <w:noWrap/>
            <w:vAlign w:val="bottom"/>
          </w:tcPr>
          <w:p w:rsidR="001707D4" w:rsidRPr="00EE514B" w:rsidDel="00C81D61" w:rsidRDefault="001707D4" w:rsidP="009652F9">
            <w:pPr>
              <w:pStyle w:val="Tablebody-centered"/>
              <w:rPr>
                <w:del w:id="57667" w:author="Diana Machado" w:date="2019-04-05T18:40:00Z"/>
                <w:lang w:val="en-PH" w:eastAsia="en-PH"/>
              </w:rPr>
            </w:pPr>
            <w:del w:id="57668" w:author="Diana Machado" w:date="2019-04-05T18:40:00Z">
              <w:r w:rsidRPr="00EE514B" w:rsidDel="00C81D61">
                <w:rPr>
                  <w:lang w:val="en-PH" w:eastAsia="en-PH"/>
                </w:rPr>
                <w:delText>0.526</w:delText>
              </w:r>
            </w:del>
          </w:p>
        </w:tc>
        <w:tc>
          <w:tcPr>
            <w:tcW w:w="607" w:type="dxa"/>
            <w:shd w:val="clear" w:color="auto" w:fill="auto"/>
            <w:noWrap/>
            <w:vAlign w:val="bottom"/>
          </w:tcPr>
          <w:p w:rsidR="001707D4" w:rsidRPr="00EE514B" w:rsidDel="00C81D61" w:rsidRDefault="001707D4" w:rsidP="009652F9">
            <w:pPr>
              <w:pStyle w:val="Tablebody-centered"/>
              <w:rPr>
                <w:del w:id="57669" w:author="Diana Machado" w:date="2019-04-05T18:40:00Z"/>
                <w:lang w:val="en-PH" w:eastAsia="en-PH"/>
              </w:rPr>
            </w:pPr>
            <w:del w:id="57670" w:author="Diana Machado" w:date="2019-04-05T18:40:00Z">
              <w:r w:rsidRPr="00EE514B" w:rsidDel="00C81D61">
                <w:rPr>
                  <w:lang w:val="en-PH" w:eastAsia="en-PH"/>
                </w:rPr>
                <w:delText>0.344</w:delText>
              </w:r>
            </w:del>
          </w:p>
        </w:tc>
        <w:tc>
          <w:tcPr>
            <w:tcW w:w="607" w:type="dxa"/>
            <w:shd w:val="clear" w:color="auto" w:fill="auto"/>
            <w:noWrap/>
            <w:vAlign w:val="bottom"/>
          </w:tcPr>
          <w:p w:rsidR="001707D4" w:rsidRPr="00EE514B" w:rsidDel="00C81D61" w:rsidRDefault="001707D4" w:rsidP="009652F9">
            <w:pPr>
              <w:pStyle w:val="Tablebody-centered"/>
              <w:rPr>
                <w:del w:id="57671" w:author="Diana Machado" w:date="2019-04-05T18:40:00Z"/>
                <w:lang w:val="en-PH" w:eastAsia="en-PH"/>
              </w:rPr>
            </w:pPr>
            <w:del w:id="57672" w:author="Diana Machado" w:date="2019-04-05T18:40:00Z">
              <w:r w:rsidRPr="00EE514B" w:rsidDel="00C81D61">
                <w:rPr>
                  <w:lang w:val="en-PH" w:eastAsia="en-PH"/>
                </w:rPr>
                <w:delText>0.284</w:delText>
              </w:r>
            </w:del>
          </w:p>
        </w:tc>
        <w:tc>
          <w:tcPr>
            <w:tcW w:w="715" w:type="dxa"/>
            <w:shd w:val="clear" w:color="auto" w:fill="auto"/>
            <w:noWrap/>
            <w:vAlign w:val="bottom"/>
          </w:tcPr>
          <w:p w:rsidR="001707D4" w:rsidRPr="00EE514B" w:rsidDel="00C81D61" w:rsidRDefault="001707D4" w:rsidP="009652F9">
            <w:pPr>
              <w:pStyle w:val="Tablebody-centered"/>
              <w:rPr>
                <w:del w:id="57673" w:author="Diana Machado" w:date="2019-04-05T18:40:00Z"/>
                <w:lang w:val="en-PH" w:eastAsia="en-PH"/>
              </w:rPr>
            </w:pPr>
            <w:del w:id="5767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675" w:author="Diana Machado" w:date="2019-04-05T18:40:00Z"/>
                <w:lang w:val="en-PH" w:eastAsia="en-PH"/>
              </w:rPr>
            </w:pPr>
            <w:del w:id="57676" w:author="Diana Machado" w:date="2019-04-05T18:40:00Z">
              <w:r w:rsidRPr="00EE514B" w:rsidDel="00C81D61">
                <w:rPr>
                  <w:lang w:val="en-PH" w:eastAsia="en-PH"/>
                </w:rPr>
                <w:delText>0.467</w:delText>
              </w:r>
            </w:del>
          </w:p>
        </w:tc>
        <w:tc>
          <w:tcPr>
            <w:tcW w:w="543" w:type="dxa"/>
            <w:shd w:val="clear" w:color="auto" w:fill="auto"/>
            <w:noWrap/>
            <w:vAlign w:val="bottom"/>
          </w:tcPr>
          <w:p w:rsidR="001707D4" w:rsidRPr="00EE514B" w:rsidDel="00C81D61" w:rsidRDefault="001707D4" w:rsidP="009652F9">
            <w:pPr>
              <w:pStyle w:val="Tablebody-centered"/>
              <w:rPr>
                <w:del w:id="57677" w:author="Diana Machado" w:date="2019-04-05T18:40:00Z"/>
                <w:lang w:val="en-PH" w:eastAsia="en-PH"/>
              </w:rPr>
            </w:pPr>
            <w:del w:id="57678" w:author="Diana Machado" w:date="2019-04-05T18:40:00Z">
              <w:r w:rsidRPr="00EE514B" w:rsidDel="00C81D61">
                <w:rPr>
                  <w:lang w:val="en-PH" w:eastAsia="en-PH"/>
                </w:rPr>
                <w:delText>0.548</w:delText>
              </w:r>
            </w:del>
          </w:p>
        </w:tc>
        <w:tc>
          <w:tcPr>
            <w:tcW w:w="543" w:type="dxa"/>
            <w:shd w:val="clear" w:color="auto" w:fill="auto"/>
            <w:noWrap/>
            <w:vAlign w:val="bottom"/>
          </w:tcPr>
          <w:p w:rsidR="001707D4" w:rsidRPr="00EE514B" w:rsidDel="00C81D61" w:rsidRDefault="001707D4" w:rsidP="009652F9">
            <w:pPr>
              <w:pStyle w:val="Tablebody-centered"/>
              <w:rPr>
                <w:del w:id="57679" w:author="Diana Machado" w:date="2019-04-05T18:40:00Z"/>
                <w:lang w:val="en-PH" w:eastAsia="en-PH"/>
              </w:rPr>
            </w:pPr>
            <w:del w:id="57680" w:author="Diana Machado" w:date="2019-04-05T18:40:00Z">
              <w:r w:rsidRPr="00EE514B" w:rsidDel="00C81D61">
                <w:rPr>
                  <w:lang w:val="en-PH" w:eastAsia="en-PH"/>
                </w:rPr>
                <w:delText>0.467</w:delText>
              </w:r>
            </w:del>
          </w:p>
        </w:tc>
        <w:tc>
          <w:tcPr>
            <w:tcW w:w="543" w:type="dxa"/>
            <w:shd w:val="clear" w:color="auto" w:fill="auto"/>
            <w:noWrap/>
            <w:vAlign w:val="bottom"/>
          </w:tcPr>
          <w:p w:rsidR="001707D4" w:rsidRPr="00EE514B" w:rsidDel="00C81D61" w:rsidRDefault="001707D4" w:rsidP="009652F9">
            <w:pPr>
              <w:pStyle w:val="Tablebody-centered"/>
              <w:rPr>
                <w:del w:id="57681" w:author="Diana Machado" w:date="2019-04-05T18:40:00Z"/>
                <w:lang w:val="en-PH" w:eastAsia="en-PH"/>
              </w:rPr>
            </w:pPr>
            <w:del w:id="57682" w:author="Diana Machado" w:date="2019-04-05T18:40:00Z">
              <w:r w:rsidRPr="00EE514B" w:rsidDel="00C81D61">
                <w:rPr>
                  <w:lang w:val="en-PH" w:eastAsia="en-PH"/>
                </w:rPr>
                <w:delText>0.305</w:delText>
              </w:r>
            </w:del>
          </w:p>
        </w:tc>
        <w:tc>
          <w:tcPr>
            <w:tcW w:w="543" w:type="dxa"/>
            <w:shd w:val="clear" w:color="auto" w:fill="auto"/>
            <w:noWrap/>
            <w:vAlign w:val="bottom"/>
          </w:tcPr>
          <w:p w:rsidR="001707D4" w:rsidRPr="00EE514B" w:rsidDel="00C81D61" w:rsidRDefault="001707D4" w:rsidP="009652F9">
            <w:pPr>
              <w:pStyle w:val="Tablebody-centered"/>
              <w:rPr>
                <w:del w:id="57683" w:author="Diana Machado" w:date="2019-04-05T18:40:00Z"/>
                <w:lang w:val="en-PH" w:eastAsia="en-PH"/>
              </w:rPr>
            </w:pPr>
            <w:del w:id="57684" w:author="Diana Machado" w:date="2019-04-05T18:40:00Z">
              <w:r w:rsidRPr="00EE514B" w:rsidDel="00C81D61">
                <w:rPr>
                  <w:lang w:val="en-PH" w:eastAsia="en-PH"/>
                </w:rPr>
                <w:delText>0.252</w:delText>
              </w:r>
            </w:del>
          </w:p>
        </w:tc>
      </w:tr>
      <w:tr w:rsidR="001707D4" w:rsidRPr="0041013B" w:rsidDel="00C81D61" w:rsidTr="001707D4">
        <w:trPr>
          <w:trHeight w:val="198"/>
          <w:del w:id="57685" w:author="Diana Machado" w:date="2019-04-05T18:40:00Z"/>
        </w:trPr>
        <w:tc>
          <w:tcPr>
            <w:tcW w:w="1032" w:type="dxa"/>
            <w:vMerge/>
            <w:vAlign w:val="center"/>
          </w:tcPr>
          <w:p w:rsidR="001707D4" w:rsidRPr="00EE514B" w:rsidDel="00C81D61" w:rsidRDefault="001707D4" w:rsidP="009652F9">
            <w:pPr>
              <w:pStyle w:val="Tablebody-centered"/>
              <w:rPr>
                <w:del w:id="5768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687" w:author="Diana Machado" w:date="2019-04-05T18:40:00Z"/>
                <w:lang w:val="en-PH" w:eastAsia="en-PH"/>
              </w:rPr>
            </w:pPr>
            <w:del w:id="57688" w:author="Diana Machado" w:date="2019-04-05T18:40:00Z">
              <w:r w:rsidRPr="00EE514B" w:rsidDel="00C81D61">
                <w:rPr>
                  <w:lang w:val="en-PH" w:eastAsia="en-PH"/>
                </w:rPr>
                <w:delText>21</w:delText>
              </w:r>
            </w:del>
          </w:p>
        </w:tc>
        <w:tc>
          <w:tcPr>
            <w:tcW w:w="1253" w:type="dxa"/>
            <w:shd w:val="clear" w:color="auto" w:fill="auto"/>
            <w:noWrap/>
            <w:vAlign w:val="bottom"/>
          </w:tcPr>
          <w:p w:rsidR="001707D4" w:rsidRPr="00EE514B" w:rsidDel="00C81D61" w:rsidRDefault="001707D4" w:rsidP="009652F9">
            <w:pPr>
              <w:pStyle w:val="Tablebody-centered"/>
              <w:rPr>
                <w:del w:id="57689" w:author="Diana Machado" w:date="2019-04-05T18:40:00Z"/>
                <w:lang w:val="en-PH" w:eastAsia="en-PH"/>
              </w:rPr>
            </w:pPr>
            <w:del w:id="57690" w:author="Diana Machado" w:date="2019-04-05T18:40:00Z">
              <w:r w:rsidRPr="00EE514B" w:rsidDel="00C81D61">
                <w:rPr>
                  <w:lang w:val="en-PH" w:eastAsia="en-PH"/>
                </w:rPr>
                <w:delText>LEON</w:delText>
              </w:r>
            </w:del>
          </w:p>
        </w:tc>
        <w:tc>
          <w:tcPr>
            <w:tcW w:w="709" w:type="dxa"/>
            <w:shd w:val="clear" w:color="auto" w:fill="auto"/>
            <w:noWrap/>
            <w:vAlign w:val="bottom"/>
          </w:tcPr>
          <w:p w:rsidR="001707D4" w:rsidRPr="00EE514B" w:rsidDel="00C81D61" w:rsidRDefault="001707D4" w:rsidP="009652F9">
            <w:pPr>
              <w:pStyle w:val="Tablebody-centered"/>
              <w:rPr>
                <w:del w:id="57691" w:author="Diana Machado" w:date="2019-04-05T18:40:00Z"/>
                <w:lang w:val="en-PH" w:eastAsia="en-PH"/>
              </w:rPr>
            </w:pPr>
            <w:del w:id="57692" w:author="Diana Machado" w:date="2019-04-05T18:40:00Z">
              <w:r w:rsidRPr="00EE514B" w:rsidDel="00C81D61">
                <w:rPr>
                  <w:lang w:val="en-PH" w:eastAsia="en-PH"/>
                </w:rPr>
                <w:delText>0.311</w:delText>
              </w:r>
            </w:del>
          </w:p>
        </w:tc>
        <w:tc>
          <w:tcPr>
            <w:tcW w:w="607" w:type="dxa"/>
            <w:shd w:val="clear" w:color="auto" w:fill="auto"/>
            <w:noWrap/>
            <w:vAlign w:val="bottom"/>
          </w:tcPr>
          <w:p w:rsidR="001707D4" w:rsidRPr="00EE514B" w:rsidDel="00C81D61" w:rsidRDefault="001707D4" w:rsidP="009652F9">
            <w:pPr>
              <w:pStyle w:val="Tablebody-centered"/>
              <w:rPr>
                <w:del w:id="57693" w:author="Diana Machado" w:date="2019-04-05T18:40:00Z"/>
                <w:lang w:val="en-PH" w:eastAsia="en-PH"/>
              </w:rPr>
            </w:pPr>
            <w:del w:id="57694" w:author="Diana Machado" w:date="2019-04-05T18:40:00Z">
              <w:r w:rsidRPr="00EE514B" w:rsidDel="00C81D61">
                <w:rPr>
                  <w:lang w:val="en-PH" w:eastAsia="en-PH"/>
                </w:rPr>
                <w:delText>0.079</w:delText>
              </w:r>
            </w:del>
          </w:p>
        </w:tc>
        <w:tc>
          <w:tcPr>
            <w:tcW w:w="607" w:type="dxa"/>
            <w:shd w:val="clear" w:color="auto" w:fill="auto"/>
            <w:noWrap/>
            <w:vAlign w:val="bottom"/>
          </w:tcPr>
          <w:p w:rsidR="001707D4" w:rsidRPr="00EE514B" w:rsidDel="00C81D61" w:rsidRDefault="001707D4" w:rsidP="009652F9">
            <w:pPr>
              <w:pStyle w:val="Tablebody-centered"/>
              <w:rPr>
                <w:del w:id="57695" w:author="Diana Machado" w:date="2019-04-05T18:40:00Z"/>
                <w:lang w:val="en-PH" w:eastAsia="en-PH"/>
              </w:rPr>
            </w:pPr>
            <w:del w:id="57696" w:author="Diana Machado" w:date="2019-04-05T18:40:00Z">
              <w:r w:rsidRPr="00EE514B" w:rsidDel="00C81D61">
                <w:rPr>
                  <w:lang w:val="en-PH" w:eastAsia="en-PH"/>
                </w:rPr>
                <w:delText>0.090</w:delText>
              </w:r>
            </w:del>
          </w:p>
        </w:tc>
        <w:tc>
          <w:tcPr>
            <w:tcW w:w="607" w:type="dxa"/>
            <w:shd w:val="clear" w:color="auto" w:fill="auto"/>
            <w:noWrap/>
            <w:vAlign w:val="bottom"/>
          </w:tcPr>
          <w:p w:rsidR="001707D4" w:rsidRPr="00EE514B" w:rsidDel="00C81D61" w:rsidRDefault="001707D4" w:rsidP="009652F9">
            <w:pPr>
              <w:pStyle w:val="Tablebody-centered"/>
              <w:rPr>
                <w:del w:id="57697" w:author="Diana Machado" w:date="2019-04-05T18:40:00Z"/>
                <w:lang w:val="en-PH" w:eastAsia="en-PH"/>
              </w:rPr>
            </w:pPr>
            <w:del w:id="57698" w:author="Diana Machado" w:date="2019-04-05T18:40:00Z">
              <w:r w:rsidRPr="00EE514B" w:rsidDel="00C81D61">
                <w:rPr>
                  <w:lang w:val="en-PH" w:eastAsia="en-PH"/>
                </w:rPr>
                <w:delText>0.079</w:delText>
              </w:r>
            </w:del>
          </w:p>
        </w:tc>
        <w:tc>
          <w:tcPr>
            <w:tcW w:w="607" w:type="dxa"/>
            <w:shd w:val="clear" w:color="auto" w:fill="auto"/>
            <w:noWrap/>
            <w:vAlign w:val="bottom"/>
          </w:tcPr>
          <w:p w:rsidR="001707D4" w:rsidRPr="00EE514B" w:rsidDel="00C81D61" w:rsidRDefault="001707D4" w:rsidP="009652F9">
            <w:pPr>
              <w:pStyle w:val="Tablebody-centered"/>
              <w:rPr>
                <w:del w:id="57699" w:author="Diana Machado" w:date="2019-04-05T18:40:00Z"/>
                <w:lang w:val="en-PH" w:eastAsia="en-PH"/>
              </w:rPr>
            </w:pPr>
            <w:del w:id="57700" w:author="Diana Machado" w:date="2019-04-05T18:40:00Z">
              <w:r w:rsidRPr="00EE514B" w:rsidDel="00C81D61">
                <w:rPr>
                  <w:lang w:val="en-PH" w:eastAsia="en-PH"/>
                </w:rPr>
                <w:delText>0.065</w:delText>
              </w:r>
            </w:del>
          </w:p>
        </w:tc>
        <w:tc>
          <w:tcPr>
            <w:tcW w:w="607" w:type="dxa"/>
            <w:shd w:val="clear" w:color="auto" w:fill="auto"/>
            <w:noWrap/>
            <w:vAlign w:val="bottom"/>
          </w:tcPr>
          <w:p w:rsidR="001707D4" w:rsidRPr="00EE514B" w:rsidDel="00C81D61" w:rsidRDefault="001707D4" w:rsidP="009652F9">
            <w:pPr>
              <w:pStyle w:val="Tablebody-centered"/>
              <w:rPr>
                <w:del w:id="57701" w:author="Diana Machado" w:date="2019-04-05T18:40:00Z"/>
                <w:lang w:val="en-PH" w:eastAsia="en-PH"/>
              </w:rPr>
            </w:pPr>
            <w:del w:id="57702" w:author="Diana Machado" w:date="2019-04-05T18:40:00Z">
              <w:r w:rsidRPr="00EE514B" w:rsidDel="00C81D61">
                <w:rPr>
                  <w:lang w:val="en-PH" w:eastAsia="en-PH"/>
                </w:rPr>
                <w:delText>0.061</w:delText>
              </w:r>
            </w:del>
          </w:p>
        </w:tc>
        <w:tc>
          <w:tcPr>
            <w:tcW w:w="715" w:type="dxa"/>
            <w:shd w:val="clear" w:color="auto" w:fill="auto"/>
            <w:noWrap/>
            <w:vAlign w:val="bottom"/>
          </w:tcPr>
          <w:p w:rsidR="001707D4" w:rsidRPr="00EE514B" w:rsidDel="00C81D61" w:rsidRDefault="001707D4" w:rsidP="009652F9">
            <w:pPr>
              <w:pStyle w:val="Tablebody-centered"/>
              <w:rPr>
                <w:del w:id="57703" w:author="Diana Machado" w:date="2019-04-05T18:40:00Z"/>
                <w:lang w:val="en-PH" w:eastAsia="en-PH"/>
              </w:rPr>
            </w:pPr>
            <w:del w:id="5770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705" w:author="Diana Machado" w:date="2019-04-05T18:40:00Z"/>
                <w:lang w:val="en-PH" w:eastAsia="en-PH"/>
              </w:rPr>
            </w:pPr>
            <w:del w:id="57706" w:author="Diana Machado" w:date="2019-04-05T18:40:00Z">
              <w:r w:rsidRPr="00EE514B" w:rsidDel="00C81D61">
                <w:rPr>
                  <w:lang w:val="en-PH" w:eastAsia="en-PH"/>
                </w:rPr>
                <w:delText>0.254</w:delText>
              </w:r>
            </w:del>
          </w:p>
        </w:tc>
        <w:tc>
          <w:tcPr>
            <w:tcW w:w="543" w:type="dxa"/>
            <w:shd w:val="clear" w:color="auto" w:fill="auto"/>
            <w:noWrap/>
            <w:vAlign w:val="bottom"/>
          </w:tcPr>
          <w:p w:rsidR="001707D4" w:rsidRPr="00EE514B" w:rsidDel="00C81D61" w:rsidRDefault="001707D4" w:rsidP="009652F9">
            <w:pPr>
              <w:pStyle w:val="Tablebody-centered"/>
              <w:rPr>
                <w:del w:id="57707" w:author="Diana Machado" w:date="2019-04-05T18:40:00Z"/>
                <w:lang w:val="en-PH" w:eastAsia="en-PH"/>
              </w:rPr>
            </w:pPr>
            <w:del w:id="57708" w:author="Diana Machado" w:date="2019-04-05T18:40:00Z">
              <w:r w:rsidRPr="00EE514B" w:rsidDel="00C81D61">
                <w:rPr>
                  <w:lang w:val="en-PH" w:eastAsia="en-PH"/>
                </w:rPr>
                <w:delText>0.288</w:delText>
              </w:r>
            </w:del>
          </w:p>
        </w:tc>
        <w:tc>
          <w:tcPr>
            <w:tcW w:w="543" w:type="dxa"/>
            <w:shd w:val="clear" w:color="auto" w:fill="auto"/>
            <w:noWrap/>
            <w:vAlign w:val="bottom"/>
          </w:tcPr>
          <w:p w:rsidR="001707D4" w:rsidRPr="00EE514B" w:rsidDel="00C81D61" w:rsidRDefault="001707D4" w:rsidP="009652F9">
            <w:pPr>
              <w:pStyle w:val="Tablebody-centered"/>
              <w:rPr>
                <w:del w:id="57709" w:author="Diana Machado" w:date="2019-04-05T18:40:00Z"/>
                <w:lang w:val="en-PH" w:eastAsia="en-PH"/>
              </w:rPr>
            </w:pPr>
            <w:del w:id="57710" w:author="Diana Machado" w:date="2019-04-05T18:40:00Z">
              <w:r w:rsidRPr="00EE514B" w:rsidDel="00C81D61">
                <w:rPr>
                  <w:lang w:val="en-PH" w:eastAsia="en-PH"/>
                </w:rPr>
                <w:delText>0.254</w:delText>
              </w:r>
            </w:del>
          </w:p>
        </w:tc>
        <w:tc>
          <w:tcPr>
            <w:tcW w:w="543" w:type="dxa"/>
            <w:shd w:val="clear" w:color="auto" w:fill="auto"/>
            <w:noWrap/>
            <w:vAlign w:val="bottom"/>
          </w:tcPr>
          <w:p w:rsidR="001707D4" w:rsidRPr="00EE514B" w:rsidDel="00C81D61" w:rsidRDefault="001707D4" w:rsidP="009652F9">
            <w:pPr>
              <w:pStyle w:val="Tablebody-centered"/>
              <w:rPr>
                <w:del w:id="57711" w:author="Diana Machado" w:date="2019-04-05T18:40:00Z"/>
                <w:lang w:val="en-PH" w:eastAsia="en-PH"/>
              </w:rPr>
            </w:pPr>
            <w:del w:id="57712" w:author="Diana Machado" w:date="2019-04-05T18:40:00Z">
              <w:r w:rsidRPr="00EE514B" w:rsidDel="00C81D61">
                <w:rPr>
                  <w:lang w:val="en-PH" w:eastAsia="en-PH"/>
                </w:rPr>
                <w:delText>0.208</w:delText>
              </w:r>
            </w:del>
          </w:p>
        </w:tc>
        <w:tc>
          <w:tcPr>
            <w:tcW w:w="543" w:type="dxa"/>
            <w:shd w:val="clear" w:color="auto" w:fill="auto"/>
            <w:noWrap/>
            <w:vAlign w:val="bottom"/>
          </w:tcPr>
          <w:p w:rsidR="001707D4" w:rsidRPr="00EE514B" w:rsidDel="00C81D61" w:rsidRDefault="001707D4" w:rsidP="009652F9">
            <w:pPr>
              <w:pStyle w:val="Tablebody-centered"/>
              <w:rPr>
                <w:del w:id="57713" w:author="Diana Machado" w:date="2019-04-05T18:40:00Z"/>
                <w:lang w:val="en-PH" w:eastAsia="en-PH"/>
              </w:rPr>
            </w:pPr>
            <w:del w:id="57714" w:author="Diana Machado" w:date="2019-04-05T18:40:00Z">
              <w:r w:rsidRPr="00EE514B" w:rsidDel="00C81D61">
                <w:rPr>
                  <w:lang w:val="en-PH" w:eastAsia="en-PH"/>
                </w:rPr>
                <w:delText>0.197</w:delText>
              </w:r>
            </w:del>
          </w:p>
        </w:tc>
      </w:tr>
      <w:tr w:rsidR="001707D4" w:rsidRPr="0041013B" w:rsidDel="00C81D61" w:rsidTr="001707D4">
        <w:trPr>
          <w:trHeight w:val="198"/>
          <w:del w:id="57715" w:author="Diana Machado" w:date="2019-04-05T18:40:00Z"/>
        </w:trPr>
        <w:tc>
          <w:tcPr>
            <w:tcW w:w="1032" w:type="dxa"/>
            <w:vMerge/>
            <w:vAlign w:val="center"/>
          </w:tcPr>
          <w:p w:rsidR="001707D4" w:rsidRPr="00EE514B" w:rsidDel="00C81D61" w:rsidRDefault="001707D4" w:rsidP="009652F9">
            <w:pPr>
              <w:pStyle w:val="Tablebody-centered"/>
              <w:rPr>
                <w:del w:id="5771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717" w:author="Diana Machado" w:date="2019-04-05T18:40:00Z"/>
                <w:lang w:val="en-PH" w:eastAsia="en-PH"/>
              </w:rPr>
            </w:pPr>
            <w:del w:id="57718" w:author="Diana Machado" w:date="2019-04-05T18:40:00Z">
              <w:r w:rsidRPr="00EE514B" w:rsidDel="00C81D61">
                <w:rPr>
                  <w:lang w:val="en-PH" w:eastAsia="en-PH"/>
                </w:rPr>
                <w:delText>22</w:delText>
              </w:r>
            </w:del>
          </w:p>
        </w:tc>
        <w:tc>
          <w:tcPr>
            <w:tcW w:w="1253" w:type="dxa"/>
            <w:shd w:val="clear" w:color="auto" w:fill="auto"/>
            <w:noWrap/>
            <w:vAlign w:val="bottom"/>
          </w:tcPr>
          <w:p w:rsidR="001707D4" w:rsidRPr="00EE514B" w:rsidDel="00C81D61" w:rsidRDefault="001707D4" w:rsidP="009652F9">
            <w:pPr>
              <w:pStyle w:val="Tablebody-centered"/>
              <w:rPr>
                <w:del w:id="57719" w:author="Diana Machado" w:date="2019-04-05T18:40:00Z"/>
                <w:lang w:val="en-PH" w:eastAsia="en-PH"/>
              </w:rPr>
            </w:pPr>
            <w:del w:id="57720" w:author="Diana Machado" w:date="2019-04-05T18:40:00Z">
              <w:r w:rsidRPr="00EE514B" w:rsidDel="00C81D61">
                <w:rPr>
                  <w:lang w:val="en-PH" w:eastAsia="en-PH"/>
                </w:rPr>
                <w:delText>MARION</w:delText>
              </w:r>
            </w:del>
          </w:p>
        </w:tc>
        <w:tc>
          <w:tcPr>
            <w:tcW w:w="709" w:type="dxa"/>
            <w:shd w:val="clear" w:color="auto" w:fill="auto"/>
            <w:noWrap/>
            <w:vAlign w:val="bottom"/>
          </w:tcPr>
          <w:p w:rsidR="001707D4" w:rsidRPr="00EE514B" w:rsidDel="00C81D61" w:rsidRDefault="001707D4" w:rsidP="009652F9">
            <w:pPr>
              <w:pStyle w:val="Tablebody-centered"/>
              <w:rPr>
                <w:del w:id="57721" w:author="Diana Machado" w:date="2019-04-05T18:40:00Z"/>
                <w:lang w:val="en-PH" w:eastAsia="en-PH"/>
              </w:rPr>
            </w:pPr>
            <w:del w:id="57722" w:author="Diana Machado" w:date="2019-04-05T18:40:00Z">
              <w:r w:rsidRPr="00EE514B" w:rsidDel="00C81D61">
                <w:rPr>
                  <w:lang w:val="en-PH" w:eastAsia="en-PH"/>
                </w:rPr>
                <w:delText>0.263</w:delText>
              </w:r>
            </w:del>
          </w:p>
        </w:tc>
        <w:tc>
          <w:tcPr>
            <w:tcW w:w="607" w:type="dxa"/>
            <w:shd w:val="clear" w:color="auto" w:fill="auto"/>
            <w:noWrap/>
            <w:vAlign w:val="bottom"/>
          </w:tcPr>
          <w:p w:rsidR="001707D4" w:rsidRPr="00EE514B" w:rsidDel="00C81D61" w:rsidRDefault="001707D4" w:rsidP="009652F9">
            <w:pPr>
              <w:pStyle w:val="Tablebody-centered"/>
              <w:rPr>
                <w:del w:id="57723" w:author="Diana Machado" w:date="2019-04-05T18:40:00Z"/>
                <w:lang w:val="en-PH" w:eastAsia="en-PH"/>
              </w:rPr>
            </w:pPr>
            <w:del w:id="57724" w:author="Diana Machado" w:date="2019-04-05T18:40:00Z">
              <w:r w:rsidRPr="00EE514B" w:rsidDel="00C81D61">
                <w:rPr>
                  <w:lang w:val="en-PH" w:eastAsia="en-PH"/>
                </w:rPr>
                <w:delText>0.063</w:delText>
              </w:r>
            </w:del>
          </w:p>
        </w:tc>
        <w:tc>
          <w:tcPr>
            <w:tcW w:w="607" w:type="dxa"/>
            <w:shd w:val="clear" w:color="auto" w:fill="auto"/>
            <w:noWrap/>
            <w:vAlign w:val="bottom"/>
          </w:tcPr>
          <w:p w:rsidR="001707D4" w:rsidRPr="00EE514B" w:rsidDel="00C81D61" w:rsidRDefault="001707D4" w:rsidP="009652F9">
            <w:pPr>
              <w:pStyle w:val="Tablebody-centered"/>
              <w:rPr>
                <w:del w:id="57725" w:author="Diana Machado" w:date="2019-04-05T18:40:00Z"/>
                <w:lang w:val="en-PH" w:eastAsia="en-PH"/>
              </w:rPr>
            </w:pPr>
            <w:del w:id="57726" w:author="Diana Machado" w:date="2019-04-05T18:40:00Z">
              <w:r w:rsidRPr="00EE514B" w:rsidDel="00C81D61">
                <w:rPr>
                  <w:lang w:val="en-PH" w:eastAsia="en-PH"/>
                </w:rPr>
                <w:delText>0.070</w:delText>
              </w:r>
            </w:del>
          </w:p>
        </w:tc>
        <w:tc>
          <w:tcPr>
            <w:tcW w:w="607" w:type="dxa"/>
            <w:shd w:val="clear" w:color="auto" w:fill="auto"/>
            <w:noWrap/>
            <w:vAlign w:val="bottom"/>
          </w:tcPr>
          <w:p w:rsidR="001707D4" w:rsidRPr="00EE514B" w:rsidDel="00C81D61" w:rsidRDefault="001707D4" w:rsidP="009652F9">
            <w:pPr>
              <w:pStyle w:val="Tablebody-centered"/>
              <w:rPr>
                <w:del w:id="57727" w:author="Diana Machado" w:date="2019-04-05T18:40:00Z"/>
                <w:lang w:val="en-PH" w:eastAsia="en-PH"/>
              </w:rPr>
            </w:pPr>
            <w:del w:id="57728" w:author="Diana Machado" w:date="2019-04-05T18:40:00Z">
              <w:r w:rsidRPr="00EE514B" w:rsidDel="00C81D61">
                <w:rPr>
                  <w:lang w:val="en-PH" w:eastAsia="en-PH"/>
                </w:rPr>
                <w:delText>0.063</w:delText>
              </w:r>
            </w:del>
          </w:p>
        </w:tc>
        <w:tc>
          <w:tcPr>
            <w:tcW w:w="607" w:type="dxa"/>
            <w:shd w:val="clear" w:color="auto" w:fill="auto"/>
            <w:noWrap/>
            <w:vAlign w:val="bottom"/>
          </w:tcPr>
          <w:p w:rsidR="001707D4" w:rsidRPr="00EE514B" w:rsidDel="00C81D61" w:rsidRDefault="001707D4" w:rsidP="009652F9">
            <w:pPr>
              <w:pStyle w:val="Tablebody-centered"/>
              <w:rPr>
                <w:del w:id="57729" w:author="Diana Machado" w:date="2019-04-05T18:40:00Z"/>
                <w:lang w:val="en-PH" w:eastAsia="en-PH"/>
              </w:rPr>
            </w:pPr>
            <w:del w:id="57730" w:author="Diana Machado" w:date="2019-04-05T18:40:00Z">
              <w:r w:rsidRPr="00EE514B" w:rsidDel="00C81D61">
                <w:rPr>
                  <w:lang w:val="en-PH" w:eastAsia="en-PH"/>
                </w:rPr>
                <w:delText>0.051</w:delText>
              </w:r>
            </w:del>
          </w:p>
        </w:tc>
        <w:tc>
          <w:tcPr>
            <w:tcW w:w="607" w:type="dxa"/>
            <w:shd w:val="clear" w:color="auto" w:fill="auto"/>
            <w:noWrap/>
            <w:vAlign w:val="bottom"/>
          </w:tcPr>
          <w:p w:rsidR="001707D4" w:rsidRPr="00EE514B" w:rsidDel="00C81D61" w:rsidRDefault="001707D4" w:rsidP="009652F9">
            <w:pPr>
              <w:pStyle w:val="Tablebody-centered"/>
              <w:rPr>
                <w:del w:id="57731" w:author="Diana Machado" w:date="2019-04-05T18:40:00Z"/>
                <w:lang w:val="en-PH" w:eastAsia="en-PH"/>
              </w:rPr>
            </w:pPr>
            <w:del w:id="57732" w:author="Diana Machado" w:date="2019-04-05T18:40:00Z">
              <w:r w:rsidRPr="00EE514B" w:rsidDel="00C81D61">
                <w:rPr>
                  <w:lang w:val="en-PH" w:eastAsia="en-PH"/>
                </w:rPr>
                <w:delText>0.048</w:delText>
              </w:r>
            </w:del>
          </w:p>
        </w:tc>
        <w:tc>
          <w:tcPr>
            <w:tcW w:w="715" w:type="dxa"/>
            <w:shd w:val="clear" w:color="auto" w:fill="auto"/>
            <w:noWrap/>
            <w:vAlign w:val="bottom"/>
          </w:tcPr>
          <w:p w:rsidR="001707D4" w:rsidRPr="00EE514B" w:rsidDel="00C81D61" w:rsidRDefault="001707D4" w:rsidP="009652F9">
            <w:pPr>
              <w:pStyle w:val="Tablebody-centered"/>
              <w:rPr>
                <w:del w:id="57733" w:author="Diana Machado" w:date="2019-04-05T18:40:00Z"/>
                <w:lang w:val="en-PH" w:eastAsia="en-PH"/>
              </w:rPr>
            </w:pPr>
            <w:del w:id="5773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735" w:author="Diana Machado" w:date="2019-04-05T18:40:00Z"/>
                <w:lang w:val="en-PH" w:eastAsia="en-PH"/>
              </w:rPr>
            </w:pPr>
            <w:del w:id="57736" w:author="Diana Machado" w:date="2019-04-05T18:40:00Z">
              <w:r w:rsidRPr="00EE514B" w:rsidDel="00C81D61">
                <w:rPr>
                  <w:lang w:val="en-PH" w:eastAsia="en-PH"/>
                </w:rPr>
                <w:delText>0.238</w:delText>
              </w:r>
            </w:del>
          </w:p>
        </w:tc>
        <w:tc>
          <w:tcPr>
            <w:tcW w:w="543" w:type="dxa"/>
            <w:shd w:val="clear" w:color="auto" w:fill="auto"/>
            <w:noWrap/>
            <w:vAlign w:val="bottom"/>
          </w:tcPr>
          <w:p w:rsidR="001707D4" w:rsidRPr="00EE514B" w:rsidDel="00C81D61" w:rsidRDefault="001707D4" w:rsidP="009652F9">
            <w:pPr>
              <w:pStyle w:val="Tablebody-centered"/>
              <w:rPr>
                <w:del w:id="57737" w:author="Diana Machado" w:date="2019-04-05T18:40:00Z"/>
                <w:lang w:val="en-PH" w:eastAsia="en-PH"/>
              </w:rPr>
            </w:pPr>
            <w:del w:id="57738" w:author="Diana Machado" w:date="2019-04-05T18:40:00Z">
              <w:r w:rsidRPr="00EE514B" w:rsidDel="00C81D61">
                <w:rPr>
                  <w:lang w:val="en-PH" w:eastAsia="en-PH"/>
                </w:rPr>
                <w:delText>0.265</w:delText>
              </w:r>
            </w:del>
          </w:p>
        </w:tc>
        <w:tc>
          <w:tcPr>
            <w:tcW w:w="543" w:type="dxa"/>
            <w:shd w:val="clear" w:color="auto" w:fill="auto"/>
            <w:noWrap/>
            <w:vAlign w:val="bottom"/>
          </w:tcPr>
          <w:p w:rsidR="001707D4" w:rsidRPr="00EE514B" w:rsidDel="00C81D61" w:rsidRDefault="001707D4" w:rsidP="009652F9">
            <w:pPr>
              <w:pStyle w:val="Tablebody-centered"/>
              <w:rPr>
                <w:del w:id="57739" w:author="Diana Machado" w:date="2019-04-05T18:40:00Z"/>
                <w:lang w:val="en-PH" w:eastAsia="en-PH"/>
              </w:rPr>
            </w:pPr>
            <w:del w:id="57740" w:author="Diana Machado" w:date="2019-04-05T18:40:00Z">
              <w:r w:rsidRPr="00EE514B" w:rsidDel="00C81D61">
                <w:rPr>
                  <w:lang w:val="en-PH" w:eastAsia="en-PH"/>
                </w:rPr>
                <w:delText>0.238</w:delText>
              </w:r>
            </w:del>
          </w:p>
        </w:tc>
        <w:tc>
          <w:tcPr>
            <w:tcW w:w="543" w:type="dxa"/>
            <w:shd w:val="clear" w:color="auto" w:fill="auto"/>
            <w:noWrap/>
            <w:vAlign w:val="bottom"/>
          </w:tcPr>
          <w:p w:rsidR="001707D4" w:rsidRPr="00EE514B" w:rsidDel="00C81D61" w:rsidRDefault="001707D4" w:rsidP="009652F9">
            <w:pPr>
              <w:pStyle w:val="Tablebody-centered"/>
              <w:rPr>
                <w:del w:id="57741" w:author="Diana Machado" w:date="2019-04-05T18:40:00Z"/>
                <w:lang w:val="en-PH" w:eastAsia="en-PH"/>
              </w:rPr>
            </w:pPr>
            <w:del w:id="57742" w:author="Diana Machado" w:date="2019-04-05T18:40:00Z">
              <w:r w:rsidRPr="00EE514B" w:rsidDel="00C81D61">
                <w:rPr>
                  <w:lang w:val="en-PH" w:eastAsia="en-PH"/>
                </w:rPr>
                <w:delText>0.192</w:delText>
              </w:r>
            </w:del>
          </w:p>
        </w:tc>
        <w:tc>
          <w:tcPr>
            <w:tcW w:w="543" w:type="dxa"/>
            <w:shd w:val="clear" w:color="auto" w:fill="auto"/>
            <w:noWrap/>
            <w:vAlign w:val="bottom"/>
          </w:tcPr>
          <w:p w:rsidR="001707D4" w:rsidRPr="00EE514B" w:rsidDel="00C81D61" w:rsidRDefault="001707D4" w:rsidP="009652F9">
            <w:pPr>
              <w:pStyle w:val="Tablebody-centered"/>
              <w:rPr>
                <w:del w:id="57743" w:author="Diana Machado" w:date="2019-04-05T18:40:00Z"/>
                <w:lang w:val="en-PH" w:eastAsia="en-PH"/>
              </w:rPr>
            </w:pPr>
            <w:del w:id="57744" w:author="Diana Machado" w:date="2019-04-05T18:40:00Z">
              <w:r w:rsidRPr="00EE514B" w:rsidDel="00C81D61">
                <w:rPr>
                  <w:lang w:val="en-PH" w:eastAsia="en-PH"/>
                </w:rPr>
                <w:delText>0.183</w:delText>
              </w:r>
            </w:del>
          </w:p>
        </w:tc>
      </w:tr>
      <w:tr w:rsidR="001707D4" w:rsidRPr="0041013B" w:rsidDel="00C81D61" w:rsidTr="001707D4">
        <w:trPr>
          <w:trHeight w:val="198"/>
          <w:del w:id="57745" w:author="Diana Machado" w:date="2019-04-05T18:40:00Z"/>
        </w:trPr>
        <w:tc>
          <w:tcPr>
            <w:tcW w:w="1032" w:type="dxa"/>
            <w:vMerge/>
            <w:vAlign w:val="center"/>
          </w:tcPr>
          <w:p w:rsidR="001707D4" w:rsidRPr="00EE514B" w:rsidDel="00C81D61" w:rsidRDefault="001707D4" w:rsidP="009652F9">
            <w:pPr>
              <w:pStyle w:val="Tablebody-centered"/>
              <w:rPr>
                <w:del w:id="5774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747" w:author="Diana Machado" w:date="2019-04-05T18:40:00Z"/>
                <w:lang w:val="en-PH" w:eastAsia="en-PH"/>
              </w:rPr>
            </w:pPr>
            <w:del w:id="57748" w:author="Diana Machado" w:date="2019-04-05T18:40:00Z">
              <w:r w:rsidRPr="00EE514B" w:rsidDel="00C81D61">
                <w:rPr>
                  <w:lang w:val="en-PH" w:eastAsia="en-PH"/>
                </w:rPr>
                <w:delText>23</w:delText>
              </w:r>
            </w:del>
          </w:p>
        </w:tc>
        <w:tc>
          <w:tcPr>
            <w:tcW w:w="1253" w:type="dxa"/>
            <w:shd w:val="clear" w:color="auto" w:fill="auto"/>
            <w:noWrap/>
            <w:vAlign w:val="bottom"/>
          </w:tcPr>
          <w:p w:rsidR="001707D4" w:rsidRPr="00EE514B" w:rsidDel="00C81D61" w:rsidRDefault="001707D4" w:rsidP="009652F9">
            <w:pPr>
              <w:pStyle w:val="Tablebody-centered"/>
              <w:rPr>
                <w:del w:id="57749" w:author="Diana Machado" w:date="2019-04-05T18:40:00Z"/>
                <w:lang w:val="en-PH" w:eastAsia="en-PH"/>
              </w:rPr>
            </w:pPr>
            <w:del w:id="57750" w:author="Diana Machado" w:date="2019-04-05T18:40:00Z">
              <w:r w:rsidRPr="00EE514B" w:rsidDel="00C81D61">
                <w:rPr>
                  <w:lang w:val="en-PH" w:eastAsia="en-PH"/>
                </w:rPr>
                <w:delText>MARTIN</w:delText>
              </w:r>
            </w:del>
          </w:p>
        </w:tc>
        <w:tc>
          <w:tcPr>
            <w:tcW w:w="709" w:type="dxa"/>
            <w:shd w:val="clear" w:color="auto" w:fill="auto"/>
            <w:noWrap/>
            <w:vAlign w:val="bottom"/>
          </w:tcPr>
          <w:p w:rsidR="001707D4" w:rsidRPr="00EE514B" w:rsidDel="00C81D61" w:rsidRDefault="001707D4" w:rsidP="009652F9">
            <w:pPr>
              <w:pStyle w:val="Tablebody-centered"/>
              <w:rPr>
                <w:del w:id="57751" w:author="Diana Machado" w:date="2019-04-05T18:40:00Z"/>
                <w:lang w:val="en-PH" w:eastAsia="en-PH"/>
              </w:rPr>
            </w:pPr>
            <w:del w:id="57752" w:author="Diana Machado" w:date="2019-04-05T18:40:00Z">
              <w:r w:rsidRPr="00EE514B" w:rsidDel="00C81D61">
                <w:rPr>
                  <w:lang w:val="en-PH" w:eastAsia="en-PH"/>
                </w:rPr>
                <w:delText>1.625</w:delText>
              </w:r>
            </w:del>
          </w:p>
        </w:tc>
        <w:tc>
          <w:tcPr>
            <w:tcW w:w="607" w:type="dxa"/>
            <w:shd w:val="clear" w:color="auto" w:fill="auto"/>
            <w:noWrap/>
            <w:vAlign w:val="bottom"/>
          </w:tcPr>
          <w:p w:rsidR="001707D4" w:rsidRPr="00EE514B" w:rsidDel="00C81D61" w:rsidRDefault="001707D4" w:rsidP="009652F9">
            <w:pPr>
              <w:pStyle w:val="Tablebody-centered"/>
              <w:rPr>
                <w:del w:id="57753" w:author="Diana Machado" w:date="2019-04-05T18:40:00Z"/>
                <w:lang w:val="en-PH" w:eastAsia="en-PH"/>
              </w:rPr>
            </w:pPr>
            <w:del w:id="57754" w:author="Diana Machado" w:date="2019-04-05T18:40:00Z">
              <w:r w:rsidRPr="00EE514B" w:rsidDel="00C81D61">
                <w:rPr>
                  <w:lang w:val="en-PH" w:eastAsia="en-PH"/>
                </w:rPr>
                <w:delText>0.842</w:delText>
              </w:r>
            </w:del>
          </w:p>
        </w:tc>
        <w:tc>
          <w:tcPr>
            <w:tcW w:w="607" w:type="dxa"/>
            <w:shd w:val="clear" w:color="auto" w:fill="auto"/>
            <w:noWrap/>
            <w:vAlign w:val="bottom"/>
          </w:tcPr>
          <w:p w:rsidR="001707D4" w:rsidRPr="00EE514B" w:rsidDel="00C81D61" w:rsidRDefault="001707D4" w:rsidP="009652F9">
            <w:pPr>
              <w:pStyle w:val="Tablebody-centered"/>
              <w:rPr>
                <w:del w:id="57755" w:author="Diana Machado" w:date="2019-04-05T18:40:00Z"/>
                <w:lang w:val="en-PH" w:eastAsia="en-PH"/>
              </w:rPr>
            </w:pPr>
            <w:del w:id="57756" w:author="Diana Machado" w:date="2019-04-05T18:40:00Z">
              <w:r w:rsidRPr="00EE514B" w:rsidDel="00C81D61">
                <w:rPr>
                  <w:lang w:val="en-PH" w:eastAsia="en-PH"/>
                </w:rPr>
                <w:delText>1.033</w:delText>
              </w:r>
            </w:del>
          </w:p>
        </w:tc>
        <w:tc>
          <w:tcPr>
            <w:tcW w:w="607" w:type="dxa"/>
            <w:shd w:val="clear" w:color="auto" w:fill="auto"/>
            <w:noWrap/>
            <w:vAlign w:val="bottom"/>
          </w:tcPr>
          <w:p w:rsidR="001707D4" w:rsidRPr="00EE514B" w:rsidDel="00C81D61" w:rsidRDefault="001707D4" w:rsidP="009652F9">
            <w:pPr>
              <w:pStyle w:val="Tablebody-centered"/>
              <w:rPr>
                <w:del w:id="57757" w:author="Diana Machado" w:date="2019-04-05T18:40:00Z"/>
                <w:lang w:val="en-PH" w:eastAsia="en-PH"/>
              </w:rPr>
            </w:pPr>
            <w:del w:id="57758" w:author="Diana Machado" w:date="2019-04-05T18:40:00Z">
              <w:r w:rsidRPr="00EE514B" w:rsidDel="00C81D61">
                <w:rPr>
                  <w:lang w:val="en-PH" w:eastAsia="en-PH"/>
                </w:rPr>
                <w:delText>0.842</w:delText>
              </w:r>
            </w:del>
          </w:p>
        </w:tc>
        <w:tc>
          <w:tcPr>
            <w:tcW w:w="607" w:type="dxa"/>
            <w:shd w:val="clear" w:color="auto" w:fill="auto"/>
            <w:noWrap/>
            <w:vAlign w:val="bottom"/>
          </w:tcPr>
          <w:p w:rsidR="001707D4" w:rsidRPr="00EE514B" w:rsidDel="00C81D61" w:rsidRDefault="001707D4" w:rsidP="009652F9">
            <w:pPr>
              <w:pStyle w:val="Tablebody-centered"/>
              <w:rPr>
                <w:del w:id="57759" w:author="Diana Machado" w:date="2019-04-05T18:40:00Z"/>
                <w:lang w:val="en-PH" w:eastAsia="en-PH"/>
              </w:rPr>
            </w:pPr>
            <w:del w:id="57760" w:author="Diana Machado" w:date="2019-04-05T18:40:00Z">
              <w:r w:rsidRPr="00EE514B" w:rsidDel="00C81D61">
                <w:rPr>
                  <w:lang w:val="en-PH" w:eastAsia="en-PH"/>
                </w:rPr>
                <w:delText>0.462</w:delText>
              </w:r>
            </w:del>
          </w:p>
        </w:tc>
        <w:tc>
          <w:tcPr>
            <w:tcW w:w="607" w:type="dxa"/>
            <w:shd w:val="clear" w:color="auto" w:fill="auto"/>
            <w:noWrap/>
            <w:vAlign w:val="bottom"/>
          </w:tcPr>
          <w:p w:rsidR="001707D4" w:rsidRPr="00EE514B" w:rsidDel="00C81D61" w:rsidRDefault="001707D4" w:rsidP="009652F9">
            <w:pPr>
              <w:pStyle w:val="Tablebody-centered"/>
              <w:rPr>
                <w:del w:id="57761" w:author="Diana Machado" w:date="2019-04-05T18:40:00Z"/>
                <w:lang w:val="en-PH" w:eastAsia="en-PH"/>
              </w:rPr>
            </w:pPr>
            <w:del w:id="57762" w:author="Diana Machado" w:date="2019-04-05T18:40:00Z">
              <w:r w:rsidRPr="00EE514B" w:rsidDel="00C81D61">
                <w:rPr>
                  <w:lang w:val="en-PH" w:eastAsia="en-PH"/>
                </w:rPr>
                <w:delText>0.348</w:delText>
              </w:r>
            </w:del>
          </w:p>
        </w:tc>
        <w:tc>
          <w:tcPr>
            <w:tcW w:w="715" w:type="dxa"/>
            <w:shd w:val="clear" w:color="auto" w:fill="auto"/>
            <w:noWrap/>
            <w:vAlign w:val="bottom"/>
          </w:tcPr>
          <w:p w:rsidR="001707D4" w:rsidRPr="00EE514B" w:rsidDel="00C81D61" w:rsidRDefault="001707D4" w:rsidP="009652F9">
            <w:pPr>
              <w:pStyle w:val="Tablebody-centered"/>
              <w:rPr>
                <w:del w:id="57763" w:author="Diana Machado" w:date="2019-04-05T18:40:00Z"/>
                <w:lang w:val="en-PH" w:eastAsia="en-PH"/>
              </w:rPr>
            </w:pPr>
            <w:del w:id="5776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765" w:author="Diana Machado" w:date="2019-04-05T18:40:00Z"/>
                <w:lang w:val="en-PH" w:eastAsia="en-PH"/>
              </w:rPr>
            </w:pPr>
            <w:del w:id="57766" w:author="Diana Machado" w:date="2019-04-05T18:40:00Z">
              <w:r w:rsidRPr="00EE514B" w:rsidDel="00C81D61">
                <w:rPr>
                  <w:lang w:val="en-PH" w:eastAsia="en-PH"/>
                </w:rPr>
                <w:delText>0.518</w:delText>
              </w:r>
            </w:del>
          </w:p>
        </w:tc>
        <w:tc>
          <w:tcPr>
            <w:tcW w:w="543" w:type="dxa"/>
            <w:shd w:val="clear" w:color="auto" w:fill="auto"/>
            <w:noWrap/>
            <w:vAlign w:val="bottom"/>
          </w:tcPr>
          <w:p w:rsidR="001707D4" w:rsidRPr="00EE514B" w:rsidDel="00C81D61" w:rsidRDefault="001707D4" w:rsidP="009652F9">
            <w:pPr>
              <w:pStyle w:val="Tablebody-centered"/>
              <w:rPr>
                <w:del w:id="57767" w:author="Diana Machado" w:date="2019-04-05T18:40:00Z"/>
                <w:lang w:val="en-PH" w:eastAsia="en-PH"/>
              </w:rPr>
            </w:pPr>
            <w:del w:id="57768" w:author="Diana Machado" w:date="2019-04-05T18:40:00Z">
              <w:r w:rsidRPr="00EE514B" w:rsidDel="00C81D61">
                <w:rPr>
                  <w:lang w:val="en-PH" w:eastAsia="en-PH"/>
                </w:rPr>
                <w:delText>0.636</w:delText>
              </w:r>
            </w:del>
          </w:p>
        </w:tc>
        <w:tc>
          <w:tcPr>
            <w:tcW w:w="543" w:type="dxa"/>
            <w:shd w:val="clear" w:color="auto" w:fill="auto"/>
            <w:noWrap/>
            <w:vAlign w:val="bottom"/>
          </w:tcPr>
          <w:p w:rsidR="001707D4" w:rsidRPr="00EE514B" w:rsidDel="00C81D61" w:rsidRDefault="001707D4" w:rsidP="009652F9">
            <w:pPr>
              <w:pStyle w:val="Tablebody-centered"/>
              <w:rPr>
                <w:del w:id="57769" w:author="Diana Machado" w:date="2019-04-05T18:40:00Z"/>
                <w:lang w:val="en-PH" w:eastAsia="en-PH"/>
              </w:rPr>
            </w:pPr>
            <w:del w:id="57770" w:author="Diana Machado" w:date="2019-04-05T18:40:00Z">
              <w:r w:rsidRPr="00EE514B" w:rsidDel="00C81D61">
                <w:rPr>
                  <w:lang w:val="en-PH" w:eastAsia="en-PH"/>
                </w:rPr>
                <w:delText>0.518</w:delText>
              </w:r>
            </w:del>
          </w:p>
        </w:tc>
        <w:tc>
          <w:tcPr>
            <w:tcW w:w="543" w:type="dxa"/>
            <w:shd w:val="clear" w:color="auto" w:fill="auto"/>
            <w:noWrap/>
            <w:vAlign w:val="bottom"/>
          </w:tcPr>
          <w:p w:rsidR="001707D4" w:rsidRPr="00EE514B" w:rsidDel="00C81D61" w:rsidRDefault="001707D4" w:rsidP="009652F9">
            <w:pPr>
              <w:pStyle w:val="Tablebody-centered"/>
              <w:rPr>
                <w:del w:id="57771" w:author="Diana Machado" w:date="2019-04-05T18:40:00Z"/>
                <w:lang w:val="en-PH" w:eastAsia="en-PH"/>
              </w:rPr>
            </w:pPr>
            <w:del w:id="57772" w:author="Diana Machado" w:date="2019-04-05T18:40:00Z">
              <w:r w:rsidRPr="00EE514B" w:rsidDel="00C81D61">
                <w:rPr>
                  <w:lang w:val="en-PH" w:eastAsia="en-PH"/>
                </w:rPr>
                <w:delText>0.284</w:delText>
              </w:r>
            </w:del>
          </w:p>
        </w:tc>
        <w:tc>
          <w:tcPr>
            <w:tcW w:w="543" w:type="dxa"/>
            <w:shd w:val="clear" w:color="auto" w:fill="auto"/>
            <w:noWrap/>
            <w:vAlign w:val="bottom"/>
          </w:tcPr>
          <w:p w:rsidR="001707D4" w:rsidRPr="00EE514B" w:rsidDel="00C81D61" w:rsidRDefault="001707D4" w:rsidP="009652F9">
            <w:pPr>
              <w:pStyle w:val="Tablebody-centered"/>
              <w:rPr>
                <w:del w:id="57773" w:author="Diana Machado" w:date="2019-04-05T18:40:00Z"/>
                <w:lang w:val="en-PH" w:eastAsia="en-PH"/>
              </w:rPr>
            </w:pPr>
            <w:del w:id="57774" w:author="Diana Machado" w:date="2019-04-05T18:40:00Z">
              <w:r w:rsidRPr="00EE514B" w:rsidDel="00C81D61">
                <w:rPr>
                  <w:lang w:val="en-PH" w:eastAsia="en-PH"/>
                </w:rPr>
                <w:delText>0.214</w:delText>
              </w:r>
            </w:del>
          </w:p>
        </w:tc>
      </w:tr>
      <w:tr w:rsidR="001707D4" w:rsidRPr="0041013B" w:rsidDel="00C81D61" w:rsidTr="001707D4">
        <w:trPr>
          <w:trHeight w:val="198"/>
          <w:del w:id="57775" w:author="Diana Machado" w:date="2019-04-05T18:40:00Z"/>
        </w:trPr>
        <w:tc>
          <w:tcPr>
            <w:tcW w:w="1032" w:type="dxa"/>
            <w:vMerge/>
            <w:vAlign w:val="center"/>
          </w:tcPr>
          <w:p w:rsidR="001707D4" w:rsidRPr="00EE514B" w:rsidDel="00C81D61" w:rsidRDefault="001707D4" w:rsidP="009652F9">
            <w:pPr>
              <w:pStyle w:val="Tablebody-centered"/>
              <w:rPr>
                <w:del w:id="5777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777" w:author="Diana Machado" w:date="2019-04-05T18:40:00Z"/>
                <w:lang w:val="en-PH" w:eastAsia="en-PH"/>
              </w:rPr>
            </w:pPr>
            <w:del w:id="57778" w:author="Diana Machado" w:date="2019-04-05T18:40:00Z">
              <w:r w:rsidRPr="00EE514B" w:rsidDel="00C81D61">
                <w:rPr>
                  <w:lang w:val="en-PH" w:eastAsia="en-PH"/>
                </w:rPr>
                <w:delText>24</w:delText>
              </w:r>
            </w:del>
          </w:p>
        </w:tc>
        <w:tc>
          <w:tcPr>
            <w:tcW w:w="1253" w:type="dxa"/>
            <w:shd w:val="clear" w:color="auto" w:fill="auto"/>
            <w:noWrap/>
            <w:vAlign w:val="bottom"/>
          </w:tcPr>
          <w:p w:rsidR="001707D4" w:rsidRPr="00EE514B" w:rsidDel="00C81D61" w:rsidRDefault="001707D4" w:rsidP="009652F9">
            <w:pPr>
              <w:pStyle w:val="Tablebody-centered"/>
              <w:rPr>
                <w:del w:id="57779" w:author="Diana Machado" w:date="2019-04-05T18:40:00Z"/>
                <w:lang w:val="en-PH" w:eastAsia="en-PH"/>
              </w:rPr>
            </w:pPr>
            <w:del w:id="57780" w:author="Diana Machado" w:date="2019-04-05T18:40:00Z">
              <w:r w:rsidRPr="00EE514B" w:rsidDel="00C81D61">
                <w:rPr>
                  <w:lang w:val="en-PH" w:eastAsia="en-PH"/>
                </w:rPr>
                <w:delText>MARTIN</w:delText>
              </w:r>
            </w:del>
          </w:p>
        </w:tc>
        <w:tc>
          <w:tcPr>
            <w:tcW w:w="709" w:type="dxa"/>
            <w:shd w:val="clear" w:color="auto" w:fill="auto"/>
            <w:noWrap/>
            <w:vAlign w:val="bottom"/>
          </w:tcPr>
          <w:p w:rsidR="001707D4" w:rsidRPr="00EE514B" w:rsidDel="00C81D61" w:rsidRDefault="001707D4" w:rsidP="009652F9">
            <w:pPr>
              <w:pStyle w:val="Tablebody-centered"/>
              <w:rPr>
                <w:del w:id="57781" w:author="Diana Machado" w:date="2019-04-05T18:40:00Z"/>
                <w:lang w:val="en-PH" w:eastAsia="en-PH"/>
              </w:rPr>
            </w:pPr>
            <w:del w:id="57782" w:author="Diana Machado" w:date="2019-04-05T18:40:00Z">
              <w:r w:rsidRPr="00EE514B" w:rsidDel="00C81D61">
                <w:rPr>
                  <w:lang w:val="en-PH" w:eastAsia="en-PH"/>
                </w:rPr>
                <w:delText>5.664</w:delText>
              </w:r>
            </w:del>
          </w:p>
        </w:tc>
        <w:tc>
          <w:tcPr>
            <w:tcW w:w="607" w:type="dxa"/>
            <w:shd w:val="clear" w:color="auto" w:fill="auto"/>
            <w:noWrap/>
            <w:vAlign w:val="bottom"/>
          </w:tcPr>
          <w:p w:rsidR="001707D4" w:rsidRPr="00EE514B" w:rsidDel="00C81D61" w:rsidRDefault="001707D4" w:rsidP="009652F9">
            <w:pPr>
              <w:pStyle w:val="Tablebody-centered"/>
              <w:rPr>
                <w:del w:id="57783" w:author="Diana Machado" w:date="2019-04-05T18:40:00Z"/>
                <w:lang w:val="en-PH" w:eastAsia="en-PH"/>
              </w:rPr>
            </w:pPr>
            <w:del w:id="57784" w:author="Diana Machado" w:date="2019-04-05T18:40:00Z">
              <w:r w:rsidRPr="00EE514B" w:rsidDel="00C81D61">
                <w:rPr>
                  <w:lang w:val="en-PH" w:eastAsia="en-PH"/>
                </w:rPr>
                <w:delText>4.454</w:delText>
              </w:r>
            </w:del>
          </w:p>
        </w:tc>
        <w:tc>
          <w:tcPr>
            <w:tcW w:w="607" w:type="dxa"/>
            <w:shd w:val="clear" w:color="auto" w:fill="auto"/>
            <w:noWrap/>
            <w:vAlign w:val="bottom"/>
          </w:tcPr>
          <w:p w:rsidR="001707D4" w:rsidRPr="00EE514B" w:rsidDel="00C81D61" w:rsidRDefault="001707D4" w:rsidP="009652F9">
            <w:pPr>
              <w:pStyle w:val="Tablebody-centered"/>
              <w:rPr>
                <w:del w:id="57785" w:author="Diana Machado" w:date="2019-04-05T18:40:00Z"/>
                <w:lang w:val="en-PH" w:eastAsia="en-PH"/>
              </w:rPr>
            </w:pPr>
            <w:del w:id="57786" w:author="Diana Machado" w:date="2019-04-05T18:40:00Z">
              <w:r w:rsidRPr="00EE514B" w:rsidDel="00C81D61">
                <w:rPr>
                  <w:lang w:val="en-PH" w:eastAsia="en-PH"/>
                </w:rPr>
                <w:delText>4.790</w:delText>
              </w:r>
            </w:del>
          </w:p>
        </w:tc>
        <w:tc>
          <w:tcPr>
            <w:tcW w:w="607" w:type="dxa"/>
            <w:shd w:val="clear" w:color="auto" w:fill="auto"/>
            <w:noWrap/>
            <w:vAlign w:val="bottom"/>
          </w:tcPr>
          <w:p w:rsidR="001707D4" w:rsidRPr="00EE514B" w:rsidDel="00C81D61" w:rsidRDefault="001707D4" w:rsidP="009652F9">
            <w:pPr>
              <w:pStyle w:val="Tablebody-centered"/>
              <w:rPr>
                <w:del w:id="57787" w:author="Diana Machado" w:date="2019-04-05T18:40:00Z"/>
                <w:lang w:val="en-PH" w:eastAsia="en-PH"/>
              </w:rPr>
            </w:pPr>
            <w:del w:id="57788" w:author="Diana Machado" w:date="2019-04-05T18:40:00Z">
              <w:r w:rsidRPr="00EE514B" w:rsidDel="00C81D61">
                <w:rPr>
                  <w:lang w:val="en-PH" w:eastAsia="en-PH"/>
                </w:rPr>
                <w:delText>4.454</w:delText>
              </w:r>
            </w:del>
          </w:p>
        </w:tc>
        <w:tc>
          <w:tcPr>
            <w:tcW w:w="607" w:type="dxa"/>
            <w:shd w:val="clear" w:color="auto" w:fill="auto"/>
            <w:noWrap/>
            <w:vAlign w:val="bottom"/>
          </w:tcPr>
          <w:p w:rsidR="001707D4" w:rsidRPr="00EE514B" w:rsidDel="00C81D61" w:rsidRDefault="001707D4" w:rsidP="009652F9">
            <w:pPr>
              <w:pStyle w:val="Tablebody-centered"/>
              <w:rPr>
                <w:del w:id="57789" w:author="Diana Machado" w:date="2019-04-05T18:40:00Z"/>
                <w:lang w:val="en-PH" w:eastAsia="en-PH"/>
              </w:rPr>
            </w:pPr>
            <w:del w:id="57790" w:author="Diana Machado" w:date="2019-04-05T18:40:00Z">
              <w:r w:rsidRPr="00EE514B" w:rsidDel="00C81D61">
                <w:rPr>
                  <w:lang w:val="en-PH" w:eastAsia="en-PH"/>
                </w:rPr>
                <w:delText>3.713</w:delText>
              </w:r>
            </w:del>
          </w:p>
        </w:tc>
        <w:tc>
          <w:tcPr>
            <w:tcW w:w="607" w:type="dxa"/>
            <w:shd w:val="clear" w:color="auto" w:fill="auto"/>
            <w:noWrap/>
            <w:vAlign w:val="bottom"/>
          </w:tcPr>
          <w:p w:rsidR="001707D4" w:rsidRPr="00EE514B" w:rsidDel="00C81D61" w:rsidRDefault="001707D4" w:rsidP="009652F9">
            <w:pPr>
              <w:pStyle w:val="Tablebody-centered"/>
              <w:rPr>
                <w:del w:id="57791" w:author="Diana Machado" w:date="2019-04-05T18:40:00Z"/>
                <w:lang w:val="en-PH" w:eastAsia="en-PH"/>
              </w:rPr>
            </w:pPr>
            <w:del w:id="57792" w:author="Diana Machado" w:date="2019-04-05T18:40:00Z">
              <w:r w:rsidRPr="00EE514B" w:rsidDel="00C81D61">
                <w:rPr>
                  <w:lang w:val="en-PH" w:eastAsia="en-PH"/>
                </w:rPr>
                <w:delText>3.239</w:delText>
              </w:r>
            </w:del>
          </w:p>
        </w:tc>
        <w:tc>
          <w:tcPr>
            <w:tcW w:w="715" w:type="dxa"/>
            <w:shd w:val="clear" w:color="auto" w:fill="auto"/>
            <w:noWrap/>
            <w:vAlign w:val="bottom"/>
          </w:tcPr>
          <w:p w:rsidR="001707D4" w:rsidRPr="00EE514B" w:rsidDel="00C81D61" w:rsidRDefault="001707D4" w:rsidP="009652F9">
            <w:pPr>
              <w:pStyle w:val="Tablebody-centered"/>
              <w:rPr>
                <w:del w:id="57793" w:author="Diana Machado" w:date="2019-04-05T18:40:00Z"/>
                <w:lang w:val="en-PH" w:eastAsia="en-PH"/>
              </w:rPr>
            </w:pPr>
            <w:del w:id="5779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795" w:author="Diana Machado" w:date="2019-04-05T18:40:00Z"/>
                <w:lang w:val="en-PH" w:eastAsia="en-PH"/>
              </w:rPr>
            </w:pPr>
            <w:del w:id="57796" w:author="Diana Machado" w:date="2019-04-05T18:40:00Z">
              <w:r w:rsidRPr="00EE514B" w:rsidDel="00C81D61">
                <w:rPr>
                  <w:lang w:val="en-PH" w:eastAsia="en-PH"/>
                </w:rPr>
                <w:delText>0.786</w:delText>
              </w:r>
            </w:del>
          </w:p>
        </w:tc>
        <w:tc>
          <w:tcPr>
            <w:tcW w:w="543" w:type="dxa"/>
            <w:shd w:val="clear" w:color="auto" w:fill="auto"/>
            <w:noWrap/>
            <w:vAlign w:val="bottom"/>
          </w:tcPr>
          <w:p w:rsidR="001707D4" w:rsidRPr="00EE514B" w:rsidDel="00C81D61" w:rsidRDefault="001707D4" w:rsidP="009652F9">
            <w:pPr>
              <w:pStyle w:val="Tablebody-centered"/>
              <w:rPr>
                <w:del w:id="57797" w:author="Diana Machado" w:date="2019-04-05T18:40:00Z"/>
                <w:lang w:val="en-PH" w:eastAsia="en-PH"/>
              </w:rPr>
            </w:pPr>
            <w:del w:id="57798" w:author="Diana Machado" w:date="2019-04-05T18:40:00Z">
              <w:r w:rsidRPr="00EE514B" w:rsidDel="00C81D61">
                <w:rPr>
                  <w:lang w:val="en-PH" w:eastAsia="en-PH"/>
                </w:rPr>
                <w:delText>0.846</w:delText>
              </w:r>
            </w:del>
          </w:p>
        </w:tc>
        <w:tc>
          <w:tcPr>
            <w:tcW w:w="543" w:type="dxa"/>
            <w:shd w:val="clear" w:color="auto" w:fill="auto"/>
            <w:noWrap/>
            <w:vAlign w:val="bottom"/>
          </w:tcPr>
          <w:p w:rsidR="001707D4" w:rsidRPr="00EE514B" w:rsidDel="00C81D61" w:rsidRDefault="001707D4" w:rsidP="009652F9">
            <w:pPr>
              <w:pStyle w:val="Tablebody-centered"/>
              <w:rPr>
                <w:del w:id="57799" w:author="Diana Machado" w:date="2019-04-05T18:40:00Z"/>
                <w:lang w:val="en-PH" w:eastAsia="en-PH"/>
              </w:rPr>
            </w:pPr>
            <w:del w:id="57800" w:author="Diana Machado" w:date="2019-04-05T18:40:00Z">
              <w:r w:rsidRPr="00EE514B" w:rsidDel="00C81D61">
                <w:rPr>
                  <w:lang w:val="en-PH" w:eastAsia="en-PH"/>
                </w:rPr>
                <w:delText>0.786</w:delText>
              </w:r>
            </w:del>
          </w:p>
        </w:tc>
        <w:tc>
          <w:tcPr>
            <w:tcW w:w="543" w:type="dxa"/>
            <w:shd w:val="clear" w:color="auto" w:fill="auto"/>
            <w:noWrap/>
            <w:vAlign w:val="bottom"/>
          </w:tcPr>
          <w:p w:rsidR="001707D4" w:rsidRPr="00EE514B" w:rsidDel="00C81D61" w:rsidRDefault="001707D4" w:rsidP="009652F9">
            <w:pPr>
              <w:pStyle w:val="Tablebody-centered"/>
              <w:rPr>
                <w:del w:id="57801" w:author="Diana Machado" w:date="2019-04-05T18:40:00Z"/>
                <w:lang w:val="en-PH" w:eastAsia="en-PH"/>
              </w:rPr>
            </w:pPr>
            <w:del w:id="57802" w:author="Diana Machado" w:date="2019-04-05T18:40:00Z">
              <w:r w:rsidRPr="00EE514B" w:rsidDel="00C81D61">
                <w:rPr>
                  <w:lang w:val="en-PH" w:eastAsia="en-PH"/>
                </w:rPr>
                <w:delText>0.656</w:delText>
              </w:r>
            </w:del>
          </w:p>
        </w:tc>
        <w:tc>
          <w:tcPr>
            <w:tcW w:w="543" w:type="dxa"/>
            <w:shd w:val="clear" w:color="auto" w:fill="auto"/>
            <w:noWrap/>
            <w:vAlign w:val="bottom"/>
          </w:tcPr>
          <w:p w:rsidR="001707D4" w:rsidRPr="00EE514B" w:rsidDel="00C81D61" w:rsidRDefault="001707D4" w:rsidP="009652F9">
            <w:pPr>
              <w:pStyle w:val="Tablebody-centered"/>
              <w:rPr>
                <w:del w:id="57803" w:author="Diana Machado" w:date="2019-04-05T18:40:00Z"/>
                <w:lang w:val="en-PH" w:eastAsia="en-PH"/>
              </w:rPr>
            </w:pPr>
            <w:del w:id="57804" w:author="Diana Machado" w:date="2019-04-05T18:40:00Z">
              <w:r w:rsidRPr="00EE514B" w:rsidDel="00C81D61">
                <w:rPr>
                  <w:lang w:val="en-PH" w:eastAsia="en-PH"/>
                </w:rPr>
                <w:delText>0.572</w:delText>
              </w:r>
            </w:del>
          </w:p>
        </w:tc>
      </w:tr>
      <w:tr w:rsidR="001707D4" w:rsidRPr="0041013B" w:rsidDel="00C81D61" w:rsidTr="001707D4">
        <w:trPr>
          <w:trHeight w:val="198"/>
          <w:del w:id="57805" w:author="Diana Machado" w:date="2019-04-05T18:40:00Z"/>
        </w:trPr>
        <w:tc>
          <w:tcPr>
            <w:tcW w:w="1032" w:type="dxa"/>
            <w:vMerge/>
            <w:vAlign w:val="center"/>
          </w:tcPr>
          <w:p w:rsidR="001707D4" w:rsidRPr="00EE514B" w:rsidDel="00C81D61" w:rsidRDefault="001707D4" w:rsidP="009652F9">
            <w:pPr>
              <w:pStyle w:val="Tablebody-centered"/>
              <w:rPr>
                <w:del w:id="5780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807" w:author="Diana Machado" w:date="2019-04-05T18:40:00Z"/>
                <w:lang w:val="en-PH" w:eastAsia="en-PH"/>
              </w:rPr>
            </w:pPr>
            <w:del w:id="57808" w:author="Diana Machado" w:date="2019-04-05T18:40:00Z">
              <w:r w:rsidRPr="00EE514B" w:rsidDel="00C81D61">
                <w:rPr>
                  <w:lang w:val="en-PH" w:eastAsia="en-PH"/>
                </w:rPr>
                <w:delText>25</w:delText>
              </w:r>
            </w:del>
          </w:p>
        </w:tc>
        <w:tc>
          <w:tcPr>
            <w:tcW w:w="1253" w:type="dxa"/>
            <w:shd w:val="clear" w:color="auto" w:fill="auto"/>
            <w:noWrap/>
            <w:vAlign w:val="bottom"/>
          </w:tcPr>
          <w:p w:rsidR="001707D4" w:rsidRPr="00EE514B" w:rsidDel="00C81D61" w:rsidRDefault="001707D4" w:rsidP="009652F9">
            <w:pPr>
              <w:pStyle w:val="Tablebody-centered"/>
              <w:rPr>
                <w:del w:id="57809" w:author="Diana Machado" w:date="2019-04-05T18:40:00Z"/>
                <w:lang w:val="en-PH" w:eastAsia="en-PH"/>
              </w:rPr>
            </w:pPr>
            <w:del w:id="57810" w:author="Diana Machado" w:date="2019-04-05T18:40:00Z">
              <w:r w:rsidRPr="00EE514B" w:rsidDel="00C81D61">
                <w:rPr>
                  <w:lang w:val="en-PH" w:eastAsia="en-PH"/>
                </w:rPr>
                <w:delText>MIAMI-DADE</w:delText>
              </w:r>
            </w:del>
          </w:p>
        </w:tc>
        <w:tc>
          <w:tcPr>
            <w:tcW w:w="709" w:type="dxa"/>
            <w:shd w:val="clear" w:color="auto" w:fill="auto"/>
            <w:noWrap/>
            <w:vAlign w:val="bottom"/>
          </w:tcPr>
          <w:p w:rsidR="001707D4" w:rsidRPr="00EE514B" w:rsidDel="00C81D61" w:rsidRDefault="001707D4" w:rsidP="009652F9">
            <w:pPr>
              <w:pStyle w:val="Tablebody-centered"/>
              <w:rPr>
                <w:del w:id="57811" w:author="Diana Machado" w:date="2019-04-05T18:40:00Z"/>
                <w:lang w:val="en-PH" w:eastAsia="en-PH"/>
              </w:rPr>
            </w:pPr>
            <w:del w:id="57812" w:author="Diana Machado" w:date="2019-04-05T18:40:00Z">
              <w:r w:rsidRPr="00EE514B" w:rsidDel="00C81D61">
                <w:rPr>
                  <w:lang w:val="en-PH" w:eastAsia="en-PH"/>
                </w:rPr>
                <w:delText>1.730</w:delText>
              </w:r>
            </w:del>
          </w:p>
        </w:tc>
        <w:tc>
          <w:tcPr>
            <w:tcW w:w="607" w:type="dxa"/>
            <w:shd w:val="clear" w:color="auto" w:fill="auto"/>
            <w:noWrap/>
            <w:vAlign w:val="bottom"/>
          </w:tcPr>
          <w:p w:rsidR="001707D4" w:rsidRPr="00EE514B" w:rsidDel="00C81D61" w:rsidRDefault="001707D4" w:rsidP="009652F9">
            <w:pPr>
              <w:pStyle w:val="Tablebody-centered"/>
              <w:rPr>
                <w:del w:id="57813" w:author="Diana Machado" w:date="2019-04-05T18:40:00Z"/>
                <w:lang w:val="en-PH" w:eastAsia="en-PH"/>
              </w:rPr>
            </w:pPr>
            <w:del w:id="57814" w:author="Diana Machado" w:date="2019-04-05T18:40:00Z">
              <w:r w:rsidRPr="00EE514B" w:rsidDel="00C81D61">
                <w:rPr>
                  <w:lang w:val="en-PH" w:eastAsia="en-PH"/>
                </w:rPr>
                <w:delText>1.055</w:delText>
              </w:r>
            </w:del>
          </w:p>
        </w:tc>
        <w:tc>
          <w:tcPr>
            <w:tcW w:w="607" w:type="dxa"/>
            <w:shd w:val="clear" w:color="auto" w:fill="auto"/>
            <w:noWrap/>
            <w:vAlign w:val="bottom"/>
          </w:tcPr>
          <w:p w:rsidR="001707D4" w:rsidRPr="00EE514B" w:rsidDel="00C81D61" w:rsidRDefault="001707D4" w:rsidP="009652F9">
            <w:pPr>
              <w:pStyle w:val="Tablebody-centered"/>
              <w:rPr>
                <w:del w:id="57815" w:author="Diana Machado" w:date="2019-04-05T18:40:00Z"/>
                <w:lang w:val="en-PH" w:eastAsia="en-PH"/>
              </w:rPr>
            </w:pPr>
            <w:del w:id="57816" w:author="Diana Machado" w:date="2019-04-05T18:40:00Z">
              <w:r w:rsidRPr="00EE514B" w:rsidDel="00C81D61">
                <w:rPr>
                  <w:lang w:val="en-PH" w:eastAsia="en-PH"/>
                </w:rPr>
                <w:delText>1.181</w:delText>
              </w:r>
            </w:del>
          </w:p>
        </w:tc>
        <w:tc>
          <w:tcPr>
            <w:tcW w:w="607" w:type="dxa"/>
            <w:shd w:val="clear" w:color="auto" w:fill="auto"/>
            <w:noWrap/>
            <w:vAlign w:val="bottom"/>
          </w:tcPr>
          <w:p w:rsidR="001707D4" w:rsidRPr="00EE514B" w:rsidDel="00C81D61" w:rsidRDefault="001707D4" w:rsidP="009652F9">
            <w:pPr>
              <w:pStyle w:val="Tablebody-centered"/>
              <w:rPr>
                <w:del w:id="57817" w:author="Diana Machado" w:date="2019-04-05T18:40:00Z"/>
                <w:lang w:val="en-PH" w:eastAsia="en-PH"/>
              </w:rPr>
            </w:pPr>
            <w:del w:id="57818" w:author="Diana Machado" w:date="2019-04-05T18:40:00Z">
              <w:r w:rsidRPr="00EE514B" w:rsidDel="00C81D61">
                <w:rPr>
                  <w:lang w:val="en-PH" w:eastAsia="en-PH"/>
                </w:rPr>
                <w:delText>1.055</w:delText>
              </w:r>
            </w:del>
          </w:p>
        </w:tc>
        <w:tc>
          <w:tcPr>
            <w:tcW w:w="607" w:type="dxa"/>
            <w:shd w:val="clear" w:color="auto" w:fill="auto"/>
            <w:noWrap/>
            <w:vAlign w:val="bottom"/>
          </w:tcPr>
          <w:p w:rsidR="001707D4" w:rsidRPr="00EE514B" w:rsidDel="00C81D61" w:rsidRDefault="001707D4" w:rsidP="009652F9">
            <w:pPr>
              <w:pStyle w:val="Tablebody-centered"/>
              <w:rPr>
                <w:del w:id="57819" w:author="Diana Machado" w:date="2019-04-05T18:40:00Z"/>
                <w:lang w:val="en-PH" w:eastAsia="en-PH"/>
              </w:rPr>
            </w:pPr>
            <w:del w:id="57820" w:author="Diana Machado" w:date="2019-04-05T18:40:00Z">
              <w:r w:rsidRPr="00EE514B" w:rsidDel="00C81D61">
                <w:rPr>
                  <w:lang w:val="en-PH" w:eastAsia="en-PH"/>
                </w:rPr>
                <w:delText>0.789</w:delText>
              </w:r>
            </w:del>
          </w:p>
        </w:tc>
        <w:tc>
          <w:tcPr>
            <w:tcW w:w="607" w:type="dxa"/>
            <w:shd w:val="clear" w:color="auto" w:fill="auto"/>
            <w:noWrap/>
            <w:vAlign w:val="bottom"/>
          </w:tcPr>
          <w:p w:rsidR="001707D4" w:rsidRPr="00EE514B" w:rsidDel="00C81D61" w:rsidRDefault="001707D4" w:rsidP="009652F9">
            <w:pPr>
              <w:pStyle w:val="Tablebody-centered"/>
              <w:rPr>
                <w:del w:id="57821" w:author="Diana Machado" w:date="2019-04-05T18:40:00Z"/>
                <w:lang w:val="en-PH" w:eastAsia="en-PH"/>
              </w:rPr>
            </w:pPr>
            <w:del w:id="57822" w:author="Diana Machado" w:date="2019-04-05T18:40:00Z">
              <w:r w:rsidRPr="00EE514B" w:rsidDel="00C81D61">
                <w:rPr>
                  <w:lang w:val="en-PH" w:eastAsia="en-PH"/>
                </w:rPr>
                <w:delText>0.649</w:delText>
              </w:r>
            </w:del>
          </w:p>
        </w:tc>
        <w:tc>
          <w:tcPr>
            <w:tcW w:w="715" w:type="dxa"/>
            <w:shd w:val="clear" w:color="auto" w:fill="auto"/>
            <w:noWrap/>
            <w:vAlign w:val="bottom"/>
          </w:tcPr>
          <w:p w:rsidR="001707D4" w:rsidRPr="00EE514B" w:rsidDel="00C81D61" w:rsidRDefault="001707D4" w:rsidP="009652F9">
            <w:pPr>
              <w:pStyle w:val="Tablebody-centered"/>
              <w:rPr>
                <w:del w:id="57823" w:author="Diana Machado" w:date="2019-04-05T18:40:00Z"/>
                <w:lang w:val="en-PH" w:eastAsia="en-PH"/>
              </w:rPr>
            </w:pPr>
            <w:del w:id="5782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825" w:author="Diana Machado" w:date="2019-04-05T18:40:00Z"/>
                <w:lang w:val="en-PH" w:eastAsia="en-PH"/>
              </w:rPr>
            </w:pPr>
            <w:del w:id="57826" w:author="Diana Machado" w:date="2019-04-05T18:40:00Z">
              <w:r w:rsidRPr="00EE514B" w:rsidDel="00C81D61">
                <w:rPr>
                  <w:lang w:val="en-PH" w:eastAsia="en-PH"/>
                </w:rPr>
                <w:delText>0.610</w:delText>
              </w:r>
            </w:del>
          </w:p>
        </w:tc>
        <w:tc>
          <w:tcPr>
            <w:tcW w:w="543" w:type="dxa"/>
            <w:shd w:val="clear" w:color="auto" w:fill="auto"/>
            <w:noWrap/>
            <w:vAlign w:val="bottom"/>
          </w:tcPr>
          <w:p w:rsidR="001707D4" w:rsidRPr="00EE514B" w:rsidDel="00C81D61" w:rsidRDefault="001707D4" w:rsidP="009652F9">
            <w:pPr>
              <w:pStyle w:val="Tablebody-centered"/>
              <w:rPr>
                <w:del w:id="57827" w:author="Diana Machado" w:date="2019-04-05T18:40:00Z"/>
                <w:lang w:val="en-PH" w:eastAsia="en-PH"/>
              </w:rPr>
            </w:pPr>
            <w:del w:id="57828" w:author="Diana Machado" w:date="2019-04-05T18:40:00Z">
              <w:r w:rsidRPr="00EE514B" w:rsidDel="00C81D61">
                <w:rPr>
                  <w:lang w:val="en-PH" w:eastAsia="en-PH"/>
                </w:rPr>
                <w:delText>0.683</w:delText>
              </w:r>
            </w:del>
          </w:p>
        </w:tc>
        <w:tc>
          <w:tcPr>
            <w:tcW w:w="543" w:type="dxa"/>
            <w:shd w:val="clear" w:color="auto" w:fill="auto"/>
            <w:noWrap/>
            <w:vAlign w:val="bottom"/>
          </w:tcPr>
          <w:p w:rsidR="001707D4" w:rsidRPr="00EE514B" w:rsidDel="00C81D61" w:rsidRDefault="001707D4" w:rsidP="009652F9">
            <w:pPr>
              <w:pStyle w:val="Tablebody-centered"/>
              <w:rPr>
                <w:del w:id="57829" w:author="Diana Machado" w:date="2019-04-05T18:40:00Z"/>
                <w:lang w:val="en-PH" w:eastAsia="en-PH"/>
              </w:rPr>
            </w:pPr>
            <w:del w:id="57830" w:author="Diana Machado" w:date="2019-04-05T18:40:00Z">
              <w:r w:rsidRPr="00EE514B" w:rsidDel="00C81D61">
                <w:rPr>
                  <w:lang w:val="en-PH" w:eastAsia="en-PH"/>
                </w:rPr>
                <w:delText>0.610</w:delText>
              </w:r>
            </w:del>
          </w:p>
        </w:tc>
        <w:tc>
          <w:tcPr>
            <w:tcW w:w="543" w:type="dxa"/>
            <w:shd w:val="clear" w:color="auto" w:fill="auto"/>
            <w:noWrap/>
            <w:vAlign w:val="bottom"/>
          </w:tcPr>
          <w:p w:rsidR="001707D4" w:rsidRPr="00EE514B" w:rsidDel="00C81D61" w:rsidRDefault="001707D4" w:rsidP="009652F9">
            <w:pPr>
              <w:pStyle w:val="Tablebody-centered"/>
              <w:rPr>
                <w:del w:id="57831" w:author="Diana Machado" w:date="2019-04-05T18:40:00Z"/>
                <w:lang w:val="en-PH" w:eastAsia="en-PH"/>
              </w:rPr>
            </w:pPr>
            <w:del w:id="57832" w:author="Diana Machado" w:date="2019-04-05T18:40:00Z">
              <w:r w:rsidRPr="00EE514B" w:rsidDel="00C81D61">
                <w:rPr>
                  <w:lang w:val="en-PH" w:eastAsia="en-PH"/>
                </w:rPr>
                <w:delText>0.456</w:delText>
              </w:r>
            </w:del>
          </w:p>
        </w:tc>
        <w:tc>
          <w:tcPr>
            <w:tcW w:w="543" w:type="dxa"/>
            <w:shd w:val="clear" w:color="auto" w:fill="auto"/>
            <w:noWrap/>
            <w:vAlign w:val="bottom"/>
          </w:tcPr>
          <w:p w:rsidR="001707D4" w:rsidRPr="00EE514B" w:rsidDel="00C81D61" w:rsidRDefault="001707D4" w:rsidP="009652F9">
            <w:pPr>
              <w:pStyle w:val="Tablebody-centered"/>
              <w:rPr>
                <w:del w:id="57833" w:author="Diana Machado" w:date="2019-04-05T18:40:00Z"/>
                <w:lang w:val="en-PH" w:eastAsia="en-PH"/>
              </w:rPr>
            </w:pPr>
            <w:del w:id="57834" w:author="Diana Machado" w:date="2019-04-05T18:40:00Z">
              <w:r w:rsidRPr="00EE514B" w:rsidDel="00C81D61">
                <w:rPr>
                  <w:lang w:val="en-PH" w:eastAsia="en-PH"/>
                </w:rPr>
                <w:delText>0.375</w:delText>
              </w:r>
            </w:del>
          </w:p>
        </w:tc>
      </w:tr>
      <w:tr w:rsidR="001707D4" w:rsidRPr="0041013B" w:rsidDel="00C81D61" w:rsidTr="001707D4">
        <w:trPr>
          <w:trHeight w:val="198"/>
          <w:del w:id="57835" w:author="Diana Machado" w:date="2019-04-05T18:40:00Z"/>
        </w:trPr>
        <w:tc>
          <w:tcPr>
            <w:tcW w:w="1032" w:type="dxa"/>
            <w:vMerge/>
            <w:vAlign w:val="center"/>
          </w:tcPr>
          <w:p w:rsidR="001707D4" w:rsidRPr="00EE514B" w:rsidDel="00C81D61" w:rsidRDefault="001707D4" w:rsidP="009652F9">
            <w:pPr>
              <w:pStyle w:val="Tablebody-centered"/>
              <w:rPr>
                <w:del w:id="5783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837" w:author="Diana Machado" w:date="2019-04-05T18:40:00Z"/>
                <w:lang w:val="en-PH" w:eastAsia="en-PH"/>
              </w:rPr>
            </w:pPr>
            <w:del w:id="57838" w:author="Diana Machado" w:date="2019-04-05T18:40:00Z">
              <w:r w:rsidRPr="00EE514B" w:rsidDel="00C81D61">
                <w:rPr>
                  <w:lang w:val="en-PH" w:eastAsia="en-PH"/>
                </w:rPr>
                <w:delText>26</w:delText>
              </w:r>
            </w:del>
          </w:p>
        </w:tc>
        <w:tc>
          <w:tcPr>
            <w:tcW w:w="1253" w:type="dxa"/>
            <w:shd w:val="clear" w:color="auto" w:fill="auto"/>
            <w:noWrap/>
            <w:vAlign w:val="bottom"/>
          </w:tcPr>
          <w:p w:rsidR="001707D4" w:rsidRPr="00EE514B" w:rsidDel="00C81D61" w:rsidRDefault="001707D4" w:rsidP="009652F9">
            <w:pPr>
              <w:pStyle w:val="Tablebody-centered"/>
              <w:rPr>
                <w:del w:id="57839" w:author="Diana Machado" w:date="2019-04-05T18:40:00Z"/>
                <w:lang w:val="en-PH" w:eastAsia="en-PH"/>
              </w:rPr>
            </w:pPr>
            <w:del w:id="57840" w:author="Diana Machado" w:date="2019-04-05T18:40:00Z">
              <w:r w:rsidRPr="00EE514B" w:rsidDel="00C81D61">
                <w:rPr>
                  <w:lang w:val="en-PH" w:eastAsia="en-PH"/>
                </w:rPr>
                <w:delText>MIAMI-DADE</w:delText>
              </w:r>
            </w:del>
          </w:p>
        </w:tc>
        <w:tc>
          <w:tcPr>
            <w:tcW w:w="709" w:type="dxa"/>
            <w:shd w:val="clear" w:color="auto" w:fill="auto"/>
            <w:noWrap/>
            <w:vAlign w:val="bottom"/>
          </w:tcPr>
          <w:p w:rsidR="001707D4" w:rsidRPr="00EE514B" w:rsidDel="00C81D61" w:rsidRDefault="001707D4" w:rsidP="009652F9">
            <w:pPr>
              <w:pStyle w:val="Tablebody-centered"/>
              <w:rPr>
                <w:del w:id="57841" w:author="Diana Machado" w:date="2019-04-05T18:40:00Z"/>
                <w:lang w:val="en-PH" w:eastAsia="en-PH"/>
              </w:rPr>
            </w:pPr>
            <w:del w:id="57842" w:author="Diana Machado" w:date="2019-04-05T18:40:00Z">
              <w:r w:rsidRPr="00EE514B" w:rsidDel="00C81D61">
                <w:rPr>
                  <w:lang w:val="en-PH" w:eastAsia="en-PH"/>
                </w:rPr>
                <w:delText>3.223</w:delText>
              </w:r>
            </w:del>
          </w:p>
        </w:tc>
        <w:tc>
          <w:tcPr>
            <w:tcW w:w="607" w:type="dxa"/>
            <w:shd w:val="clear" w:color="auto" w:fill="auto"/>
            <w:noWrap/>
            <w:vAlign w:val="bottom"/>
          </w:tcPr>
          <w:p w:rsidR="001707D4" w:rsidRPr="00EE514B" w:rsidDel="00C81D61" w:rsidRDefault="001707D4" w:rsidP="009652F9">
            <w:pPr>
              <w:pStyle w:val="Tablebody-centered"/>
              <w:rPr>
                <w:del w:id="57843" w:author="Diana Machado" w:date="2019-04-05T18:40:00Z"/>
                <w:lang w:val="en-PH" w:eastAsia="en-PH"/>
              </w:rPr>
            </w:pPr>
            <w:del w:id="57844" w:author="Diana Machado" w:date="2019-04-05T18:40:00Z">
              <w:r w:rsidRPr="00EE514B" w:rsidDel="00C81D61">
                <w:rPr>
                  <w:lang w:val="en-PH" w:eastAsia="en-PH"/>
                </w:rPr>
                <w:delText>2.361</w:delText>
              </w:r>
            </w:del>
          </w:p>
        </w:tc>
        <w:tc>
          <w:tcPr>
            <w:tcW w:w="607" w:type="dxa"/>
            <w:shd w:val="clear" w:color="auto" w:fill="auto"/>
            <w:noWrap/>
            <w:vAlign w:val="bottom"/>
          </w:tcPr>
          <w:p w:rsidR="001707D4" w:rsidRPr="00EE514B" w:rsidDel="00C81D61" w:rsidRDefault="001707D4" w:rsidP="009652F9">
            <w:pPr>
              <w:pStyle w:val="Tablebody-centered"/>
              <w:rPr>
                <w:del w:id="57845" w:author="Diana Machado" w:date="2019-04-05T18:40:00Z"/>
                <w:lang w:val="en-PH" w:eastAsia="en-PH"/>
              </w:rPr>
            </w:pPr>
            <w:del w:id="57846" w:author="Diana Machado" w:date="2019-04-05T18:40:00Z">
              <w:r w:rsidRPr="00EE514B" w:rsidDel="00C81D61">
                <w:rPr>
                  <w:lang w:val="en-PH" w:eastAsia="en-PH"/>
                </w:rPr>
                <w:delText>2.538</w:delText>
              </w:r>
            </w:del>
          </w:p>
        </w:tc>
        <w:tc>
          <w:tcPr>
            <w:tcW w:w="607" w:type="dxa"/>
            <w:shd w:val="clear" w:color="auto" w:fill="auto"/>
            <w:noWrap/>
            <w:vAlign w:val="bottom"/>
          </w:tcPr>
          <w:p w:rsidR="001707D4" w:rsidRPr="00EE514B" w:rsidDel="00C81D61" w:rsidRDefault="001707D4" w:rsidP="009652F9">
            <w:pPr>
              <w:pStyle w:val="Tablebody-centered"/>
              <w:rPr>
                <w:del w:id="57847" w:author="Diana Machado" w:date="2019-04-05T18:40:00Z"/>
                <w:lang w:val="en-PH" w:eastAsia="en-PH"/>
              </w:rPr>
            </w:pPr>
            <w:del w:id="57848" w:author="Diana Machado" w:date="2019-04-05T18:40:00Z">
              <w:r w:rsidRPr="00EE514B" w:rsidDel="00C81D61">
                <w:rPr>
                  <w:lang w:val="en-PH" w:eastAsia="en-PH"/>
                </w:rPr>
                <w:delText>2.361</w:delText>
              </w:r>
            </w:del>
          </w:p>
        </w:tc>
        <w:tc>
          <w:tcPr>
            <w:tcW w:w="607" w:type="dxa"/>
            <w:shd w:val="clear" w:color="auto" w:fill="auto"/>
            <w:noWrap/>
            <w:vAlign w:val="bottom"/>
          </w:tcPr>
          <w:p w:rsidR="001707D4" w:rsidRPr="00EE514B" w:rsidDel="00C81D61" w:rsidRDefault="001707D4" w:rsidP="009652F9">
            <w:pPr>
              <w:pStyle w:val="Tablebody-centered"/>
              <w:rPr>
                <w:del w:id="57849" w:author="Diana Machado" w:date="2019-04-05T18:40:00Z"/>
                <w:lang w:val="en-PH" w:eastAsia="en-PH"/>
              </w:rPr>
            </w:pPr>
            <w:del w:id="57850" w:author="Diana Machado" w:date="2019-04-05T18:40:00Z">
              <w:r w:rsidRPr="00EE514B" w:rsidDel="00C81D61">
                <w:rPr>
                  <w:lang w:val="en-PH" w:eastAsia="en-PH"/>
                </w:rPr>
                <w:delText>1.971</w:delText>
              </w:r>
            </w:del>
          </w:p>
        </w:tc>
        <w:tc>
          <w:tcPr>
            <w:tcW w:w="607" w:type="dxa"/>
            <w:shd w:val="clear" w:color="auto" w:fill="auto"/>
            <w:noWrap/>
            <w:vAlign w:val="bottom"/>
          </w:tcPr>
          <w:p w:rsidR="001707D4" w:rsidRPr="00EE514B" w:rsidDel="00C81D61" w:rsidRDefault="001707D4" w:rsidP="009652F9">
            <w:pPr>
              <w:pStyle w:val="Tablebody-centered"/>
              <w:rPr>
                <w:del w:id="57851" w:author="Diana Machado" w:date="2019-04-05T18:40:00Z"/>
                <w:lang w:val="en-PH" w:eastAsia="en-PH"/>
              </w:rPr>
            </w:pPr>
            <w:del w:id="57852" w:author="Diana Machado" w:date="2019-04-05T18:40:00Z">
              <w:r w:rsidRPr="00EE514B" w:rsidDel="00C81D61">
                <w:rPr>
                  <w:lang w:val="en-PH" w:eastAsia="en-PH"/>
                </w:rPr>
                <w:delText>1.699</w:delText>
              </w:r>
            </w:del>
          </w:p>
        </w:tc>
        <w:tc>
          <w:tcPr>
            <w:tcW w:w="715" w:type="dxa"/>
            <w:shd w:val="clear" w:color="auto" w:fill="auto"/>
            <w:noWrap/>
            <w:vAlign w:val="bottom"/>
          </w:tcPr>
          <w:p w:rsidR="001707D4" w:rsidRPr="00EE514B" w:rsidDel="00C81D61" w:rsidRDefault="001707D4" w:rsidP="009652F9">
            <w:pPr>
              <w:pStyle w:val="Tablebody-centered"/>
              <w:rPr>
                <w:del w:id="57853" w:author="Diana Machado" w:date="2019-04-05T18:40:00Z"/>
                <w:lang w:val="en-PH" w:eastAsia="en-PH"/>
              </w:rPr>
            </w:pPr>
            <w:del w:id="5785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855" w:author="Diana Machado" w:date="2019-04-05T18:40:00Z"/>
                <w:lang w:val="en-PH" w:eastAsia="en-PH"/>
              </w:rPr>
            </w:pPr>
            <w:del w:id="57856" w:author="Diana Machado" w:date="2019-04-05T18:40:00Z">
              <w:r w:rsidRPr="00EE514B" w:rsidDel="00C81D61">
                <w:rPr>
                  <w:lang w:val="en-PH" w:eastAsia="en-PH"/>
                </w:rPr>
                <w:delText>0.733</w:delText>
              </w:r>
            </w:del>
          </w:p>
        </w:tc>
        <w:tc>
          <w:tcPr>
            <w:tcW w:w="543" w:type="dxa"/>
            <w:shd w:val="clear" w:color="auto" w:fill="auto"/>
            <w:noWrap/>
            <w:vAlign w:val="bottom"/>
          </w:tcPr>
          <w:p w:rsidR="001707D4" w:rsidRPr="00EE514B" w:rsidDel="00C81D61" w:rsidRDefault="001707D4" w:rsidP="009652F9">
            <w:pPr>
              <w:pStyle w:val="Tablebody-centered"/>
              <w:rPr>
                <w:del w:id="57857" w:author="Diana Machado" w:date="2019-04-05T18:40:00Z"/>
                <w:lang w:val="en-PH" w:eastAsia="en-PH"/>
              </w:rPr>
            </w:pPr>
            <w:del w:id="57858" w:author="Diana Machado" w:date="2019-04-05T18:40:00Z">
              <w:r w:rsidRPr="00EE514B" w:rsidDel="00C81D61">
                <w:rPr>
                  <w:lang w:val="en-PH" w:eastAsia="en-PH"/>
                </w:rPr>
                <w:delText>0.787</w:delText>
              </w:r>
            </w:del>
          </w:p>
        </w:tc>
        <w:tc>
          <w:tcPr>
            <w:tcW w:w="543" w:type="dxa"/>
            <w:shd w:val="clear" w:color="auto" w:fill="auto"/>
            <w:noWrap/>
            <w:vAlign w:val="bottom"/>
          </w:tcPr>
          <w:p w:rsidR="001707D4" w:rsidRPr="00EE514B" w:rsidDel="00C81D61" w:rsidRDefault="001707D4" w:rsidP="009652F9">
            <w:pPr>
              <w:pStyle w:val="Tablebody-centered"/>
              <w:rPr>
                <w:del w:id="57859" w:author="Diana Machado" w:date="2019-04-05T18:40:00Z"/>
                <w:lang w:val="en-PH" w:eastAsia="en-PH"/>
              </w:rPr>
            </w:pPr>
            <w:del w:id="57860" w:author="Diana Machado" w:date="2019-04-05T18:40:00Z">
              <w:r w:rsidRPr="00EE514B" w:rsidDel="00C81D61">
                <w:rPr>
                  <w:lang w:val="en-PH" w:eastAsia="en-PH"/>
                </w:rPr>
                <w:delText>0.733</w:delText>
              </w:r>
            </w:del>
          </w:p>
        </w:tc>
        <w:tc>
          <w:tcPr>
            <w:tcW w:w="543" w:type="dxa"/>
            <w:shd w:val="clear" w:color="auto" w:fill="auto"/>
            <w:noWrap/>
            <w:vAlign w:val="bottom"/>
          </w:tcPr>
          <w:p w:rsidR="001707D4" w:rsidRPr="00EE514B" w:rsidDel="00C81D61" w:rsidRDefault="001707D4" w:rsidP="009652F9">
            <w:pPr>
              <w:pStyle w:val="Tablebody-centered"/>
              <w:rPr>
                <w:del w:id="57861" w:author="Diana Machado" w:date="2019-04-05T18:40:00Z"/>
                <w:lang w:val="en-PH" w:eastAsia="en-PH"/>
              </w:rPr>
            </w:pPr>
            <w:del w:id="57862" w:author="Diana Machado" w:date="2019-04-05T18:40:00Z">
              <w:r w:rsidRPr="00EE514B" w:rsidDel="00C81D61">
                <w:rPr>
                  <w:lang w:val="en-PH" w:eastAsia="en-PH"/>
                </w:rPr>
                <w:delText>0.611</w:delText>
              </w:r>
            </w:del>
          </w:p>
        </w:tc>
        <w:tc>
          <w:tcPr>
            <w:tcW w:w="543" w:type="dxa"/>
            <w:shd w:val="clear" w:color="auto" w:fill="auto"/>
            <w:noWrap/>
            <w:vAlign w:val="bottom"/>
          </w:tcPr>
          <w:p w:rsidR="001707D4" w:rsidRPr="00EE514B" w:rsidDel="00C81D61" w:rsidRDefault="001707D4" w:rsidP="009652F9">
            <w:pPr>
              <w:pStyle w:val="Tablebody-centered"/>
              <w:rPr>
                <w:del w:id="57863" w:author="Diana Machado" w:date="2019-04-05T18:40:00Z"/>
                <w:lang w:val="en-PH" w:eastAsia="en-PH"/>
              </w:rPr>
            </w:pPr>
            <w:del w:id="57864" w:author="Diana Machado" w:date="2019-04-05T18:40:00Z">
              <w:r w:rsidRPr="00EE514B" w:rsidDel="00C81D61">
                <w:rPr>
                  <w:lang w:val="en-PH" w:eastAsia="en-PH"/>
                </w:rPr>
                <w:delText>0.527</w:delText>
              </w:r>
            </w:del>
          </w:p>
        </w:tc>
      </w:tr>
      <w:tr w:rsidR="001707D4" w:rsidRPr="0041013B" w:rsidDel="00C81D61" w:rsidTr="001707D4">
        <w:trPr>
          <w:trHeight w:val="198"/>
          <w:del w:id="57865" w:author="Diana Machado" w:date="2019-04-05T18:40:00Z"/>
        </w:trPr>
        <w:tc>
          <w:tcPr>
            <w:tcW w:w="1032" w:type="dxa"/>
            <w:vMerge/>
            <w:vAlign w:val="center"/>
          </w:tcPr>
          <w:p w:rsidR="001707D4" w:rsidRPr="00EE514B" w:rsidDel="00C81D61" w:rsidRDefault="001707D4" w:rsidP="009652F9">
            <w:pPr>
              <w:pStyle w:val="Tablebody-centered"/>
              <w:rPr>
                <w:del w:id="5786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867" w:author="Diana Machado" w:date="2019-04-05T18:40:00Z"/>
                <w:lang w:val="en-PH" w:eastAsia="en-PH"/>
              </w:rPr>
            </w:pPr>
            <w:del w:id="57868" w:author="Diana Machado" w:date="2019-04-05T18:40:00Z">
              <w:r w:rsidRPr="00EE514B" w:rsidDel="00C81D61">
                <w:rPr>
                  <w:lang w:val="en-PH" w:eastAsia="en-PH"/>
                </w:rPr>
                <w:delText>27</w:delText>
              </w:r>
            </w:del>
          </w:p>
        </w:tc>
        <w:tc>
          <w:tcPr>
            <w:tcW w:w="1253" w:type="dxa"/>
            <w:shd w:val="clear" w:color="auto" w:fill="auto"/>
            <w:noWrap/>
            <w:vAlign w:val="bottom"/>
          </w:tcPr>
          <w:p w:rsidR="001707D4" w:rsidRPr="00EE514B" w:rsidDel="00C81D61" w:rsidRDefault="001707D4" w:rsidP="009652F9">
            <w:pPr>
              <w:pStyle w:val="Tablebody-centered"/>
              <w:rPr>
                <w:del w:id="57869" w:author="Diana Machado" w:date="2019-04-05T18:40:00Z"/>
                <w:lang w:val="en-PH" w:eastAsia="en-PH"/>
              </w:rPr>
            </w:pPr>
            <w:del w:id="57870" w:author="Diana Machado" w:date="2019-04-05T18:40:00Z">
              <w:r w:rsidRPr="00EE514B" w:rsidDel="00C81D61">
                <w:rPr>
                  <w:lang w:val="en-PH" w:eastAsia="en-PH"/>
                </w:rPr>
                <w:delText>MONROE</w:delText>
              </w:r>
            </w:del>
          </w:p>
        </w:tc>
        <w:tc>
          <w:tcPr>
            <w:tcW w:w="709" w:type="dxa"/>
            <w:shd w:val="clear" w:color="auto" w:fill="auto"/>
            <w:noWrap/>
            <w:vAlign w:val="bottom"/>
          </w:tcPr>
          <w:p w:rsidR="001707D4" w:rsidRPr="00EE514B" w:rsidDel="00C81D61" w:rsidRDefault="001707D4" w:rsidP="009652F9">
            <w:pPr>
              <w:pStyle w:val="Tablebody-centered"/>
              <w:rPr>
                <w:del w:id="57871" w:author="Diana Machado" w:date="2019-04-05T18:40:00Z"/>
                <w:lang w:val="en-PH" w:eastAsia="en-PH"/>
              </w:rPr>
            </w:pPr>
            <w:del w:id="57872" w:author="Diana Machado" w:date="2019-04-05T18:40:00Z">
              <w:r w:rsidRPr="00EE514B" w:rsidDel="00C81D61">
                <w:rPr>
                  <w:lang w:val="en-PH" w:eastAsia="en-PH"/>
                </w:rPr>
                <w:delText>5.442</w:delText>
              </w:r>
            </w:del>
          </w:p>
        </w:tc>
        <w:tc>
          <w:tcPr>
            <w:tcW w:w="607" w:type="dxa"/>
            <w:shd w:val="clear" w:color="auto" w:fill="auto"/>
            <w:noWrap/>
            <w:vAlign w:val="bottom"/>
          </w:tcPr>
          <w:p w:rsidR="001707D4" w:rsidRPr="00EE514B" w:rsidDel="00C81D61" w:rsidRDefault="001707D4" w:rsidP="009652F9">
            <w:pPr>
              <w:pStyle w:val="Tablebody-centered"/>
              <w:rPr>
                <w:del w:id="57873" w:author="Diana Machado" w:date="2019-04-05T18:40:00Z"/>
                <w:lang w:val="en-PH" w:eastAsia="en-PH"/>
              </w:rPr>
            </w:pPr>
            <w:del w:id="57874" w:author="Diana Machado" w:date="2019-04-05T18:40:00Z">
              <w:r w:rsidRPr="00EE514B" w:rsidDel="00C81D61">
                <w:rPr>
                  <w:lang w:val="en-PH" w:eastAsia="en-PH"/>
                </w:rPr>
                <w:delText>4.220</w:delText>
              </w:r>
            </w:del>
          </w:p>
        </w:tc>
        <w:tc>
          <w:tcPr>
            <w:tcW w:w="607" w:type="dxa"/>
            <w:shd w:val="clear" w:color="auto" w:fill="auto"/>
            <w:noWrap/>
            <w:vAlign w:val="bottom"/>
          </w:tcPr>
          <w:p w:rsidR="001707D4" w:rsidRPr="00EE514B" w:rsidDel="00C81D61" w:rsidRDefault="001707D4" w:rsidP="009652F9">
            <w:pPr>
              <w:pStyle w:val="Tablebody-centered"/>
              <w:rPr>
                <w:del w:id="57875" w:author="Diana Machado" w:date="2019-04-05T18:40:00Z"/>
                <w:lang w:val="en-PH" w:eastAsia="en-PH"/>
              </w:rPr>
            </w:pPr>
            <w:del w:id="57876" w:author="Diana Machado" w:date="2019-04-05T18:40:00Z">
              <w:r w:rsidRPr="00EE514B" w:rsidDel="00C81D61">
                <w:rPr>
                  <w:lang w:val="en-PH" w:eastAsia="en-PH"/>
                </w:rPr>
                <w:delText>4.589</w:delText>
              </w:r>
            </w:del>
          </w:p>
        </w:tc>
        <w:tc>
          <w:tcPr>
            <w:tcW w:w="607" w:type="dxa"/>
            <w:shd w:val="clear" w:color="auto" w:fill="auto"/>
            <w:noWrap/>
            <w:vAlign w:val="bottom"/>
          </w:tcPr>
          <w:p w:rsidR="001707D4" w:rsidRPr="00EE514B" w:rsidDel="00C81D61" w:rsidRDefault="001707D4" w:rsidP="009652F9">
            <w:pPr>
              <w:pStyle w:val="Tablebody-centered"/>
              <w:rPr>
                <w:del w:id="57877" w:author="Diana Machado" w:date="2019-04-05T18:40:00Z"/>
                <w:lang w:val="en-PH" w:eastAsia="en-PH"/>
              </w:rPr>
            </w:pPr>
            <w:del w:id="57878" w:author="Diana Machado" w:date="2019-04-05T18:40:00Z">
              <w:r w:rsidRPr="00EE514B" w:rsidDel="00C81D61">
                <w:rPr>
                  <w:lang w:val="en-PH" w:eastAsia="en-PH"/>
                </w:rPr>
                <w:delText>4.220</w:delText>
              </w:r>
            </w:del>
          </w:p>
        </w:tc>
        <w:tc>
          <w:tcPr>
            <w:tcW w:w="607" w:type="dxa"/>
            <w:shd w:val="clear" w:color="auto" w:fill="auto"/>
            <w:noWrap/>
            <w:vAlign w:val="bottom"/>
          </w:tcPr>
          <w:p w:rsidR="001707D4" w:rsidRPr="00EE514B" w:rsidDel="00C81D61" w:rsidRDefault="001707D4" w:rsidP="009652F9">
            <w:pPr>
              <w:pStyle w:val="Tablebody-centered"/>
              <w:rPr>
                <w:del w:id="57879" w:author="Diana Machado" w:date="2019-04-05T18:40:00Z"/>
                <w:lang w:val="en-PH" w:eastAsia="en-PH"/>
              </w:rPr>
            </w:pPr>
            <w:del w:id="57880" w:author="Diana Machado" w:date="2019-04-05T18:40:00Z">
              <w:r w:rsidRPr="00EE514B" w:rsidDel="00C81D61">
                <w:rPr>
                  <w:lang w:val="en-PH" w:eastAsia="en-PH"/>
                </w:rPr>
                <w:delText>3.396</w:delText>
              </w:r>
            </w:del>
          </w:p>
        </w:tc>
        <w:tc>
          <w:tcPr>
            <w:tcW w:w="607" w:type="dxa"/>
            <w:shd w:val="clear" w:color="auto" w:fill="auto"/>
            <w:noWrap/>
            <w:vAlign w:val="bottom"/>
          </w:tcPr>
          <w:p w:rsidR="001707D4" w:rsidRPr="00EE514B" w:rsidDel="00C81D61" w:rsidRDefault="001707D4" w:rsidP="009652F9">
            <w:pPr>
              <w:pStyle w:val="Tablebody-centered"/>
              <w:rPr>
                <w:del w:id="57881" w:author="Diana Machado" w:date="2019-04-05T18:40:00Z"/>
                <w:lang w:val="en-PH" w:eastAsia="en-PH"/>
              </w:rPr>
            </w:pPr>
            <w:del w:id="57882" w:author="Diana Machado" w:date="2019-04-05T18:40:00Z">
              <w:r w:rsidRPr="00EE514B" w:rsidDel="00C81D61">
                <w:rPr>
                  <w:lang w:val="en-PH" w:eastAsia="en-PH"/>
                </w:rPr>
                <w:delText>2.874</w:delText>
              </w:r>
            </w:del>
          </w:p>
        </w:tc>
        <w:tc>
          <w:tcPr>
            <w:tcW w:w="715" w:type="dxa"/>
            <w:shd w:val="clear" w:color="auto" w:fill="auto"/>
            <w:noWrap/>
            <w:vAlign w:val="bottom"/>
          </w:tcPr>
          <w:p w:rsidR="001707D4" w:rsidRPr="00EE514B" w:rsidDel="00C81D61" w:rsidRDefault="001707D4" w:rsidP="009652F9">
            <w:pPr>
              <w:pStyle w:val="Tablebody-centered"/>
              <w:rPr>
                <w:del w:id="57883" w:author="Diana Machado" w:date="2019-04-05T18:40:00Z"/>
                <w:lang w:val="en-PH" w:eastAsia="en-PH"/>
              </w:rPr>
            </w:pPr>
            <w:del w:id="5788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885" w:author="Diana Machado" w:date="2019-04-05T18:40:00Z"/>
                <w:lang w:val="en-PH" w:eastAsia="en-PH"/>
              </w:rPr>
            </w:pPr>
            <w:del w:id="57886" w:author="Diana Machado" w:date="2019-04-05T18:40:00Z">
              <w:r w:rsidRPr="00EE514B" w:rsidDel="00C81D61">
                <w:rPr>
                  <w:lang w:val="en-PH" w:eastAsia="en-PH"/>
                </w:rPr>
                <w:delText>0.775</w:delText>
              </w:r>
            </w:del>
          </w:p>
        </w:tc>
        <w:tc>
          <w:tcPr>
            <w:tcW w:w="543" w:type="dxa"/>
            <w:shd w:val="clear" w:color="auto" w:fill="auto"/>
            <w:noWrap/>
            <w:vAlign w:val="bottom"/>
          </w:tcPr>
          <w:p w:rsidR="001707D4" w:rsidRPr="00EE514B" w:rsidDel="00C81D61" w:rsidRDefault="001707D4" w:rsidP="009652F9">
            <w:pPr>
              <w:pStyle w:val="Tablebody-centered"/>
              <w:rPr>
                <w:del w:id="57887" w:author="Diana Machado" w:date="2019-04-05T18:40:00Z"/>
                <w:lang w:val="en-PH" w:eastAsia="en-PH"/>
              </w:rPr>
            </w:pPr>
            <w:del w:id="57888" w:author="Diana Machado" w:date="2019-04-05T18:40:00Z">
              <w:r w:rsidRPr="00EE514B" w:rsidDel="00C81D61">
                <w:rPr>
                  <w:lang w:val="en-PH" w:eastAsia="en-PH"/>
                </w:rPr>
                <w:delText>0.843</w:delText>
              </w:r>
            </w:del>
          </w:p>
        </w:tc>
        <w:tc>
          <w:tcPr>
            <w:tcW w:w="543" w:type="dxa"/>
            <w:shd w:val="clear" w:color="auto" w:fill="auto"/>
            <w:noWrap/>
            <w:vAlign w:val="bottom"/>
          </w:tcPr>
          <w:p w:rsidR="001707D4" w:rsidRPr="00EE514B" w:rsidDel="00C81D61" w:rsidRDefault="001707D4" w:rsidP="009652F9">
            <w:pPr>
              <w:pStyle w:val="Tablebody-centered"/>
              <w:rPr>
                <w:del w:id="57889" w:author="Diana Machado" w:date="2019-04-05T18:40:00Z"/>
                <w:lang w:val="en-PH" w:eastAsia="en-PH"/>
              </w:rPr>
            </w:pPr>
            <w:del w:id="57890" w:author="Diana Machado" w:date="2019-04-05T18:40:00Z">
              <w:r w:rsidRPr="00EE514B" w:rsidDel="00C81D61">
                <w:rPr>
                  <w:lang w:val="en-PH" w:eastAsia="en-PH"/>
                </w:rPr>
                <w:delText>0.775</w:delText>
              </w:r>
            </w:del>
          </w:p>
        </w:tc>
        <w:tc>
          <w:tcPr>
            <w:tcW w:w="543" w:type="dxa"/>
            <w:shd w:val="clear" w:color="auto" w:fill="auto"/>
            <w:noWrap/>
            <w:vAlign w:val="bottom"/>
          </w:tcPr>
          <w:p w:rsidR="001707D4" w:rsidRPr="00EE514B" w:rsidDel="00C81D61" w:rsidRDefault="001707D4" w:rsidP="009652F9">
            <w:pPr>
              <w:pStyle w:val="Tablebody-centered"/>
              <w:rPr>
                <w:del w:id="57891" w:author="Diana Machado" w:date="2019-04-05T18:40:00Z"/>
                <w:lang w:val="en-PH" w:eastAsia="en-PH"/>
              </w:rPr>
            </w:pPr>
            <w:del w:id="57892" w:author="Diana Machado" w:date="2019-04-05T18:40:00Z">
              <w:r w:rsidRPr="00EE514B" w:rsidDel="00C81D61">
                <w:rPr>
                  <w:lang w:val="en-PH" w:eastAsia="en-PH"/>
                </w:rPr>
                <w:delText>0.624</w:delText>
              </w:r>
            </w:del>
          </w:p>
        </w:tc>
        <w:tc>
          <w:tcPr>
            <w:tcW w:w="543" w:type="dxa"/>
            <w:shd w:val="clear" w:color="auto" w:fill="auto"/>
            <w:noWrap/>
            <w:vAlign w:val="bottom"/>
          </w:tcPr>
          <w:p w:rsidR="001707D4" w:rsidRPr="00EE514B" w:rsidDel="00C81D61" w:rsidRDefault="001707D4" w:rsidP="009652F9">
            <w:pPr>
              <w:pStyle w:val="Tablebody-centered"/>
              <w:rPr>
                <w:del w:id="57893" w:author="Diana Machado" w:date="2019-04-05T18:40:00Z"/>
                <w:lang w:val="en-PH" w:eastAsia="en-PH"/>
              </w:rPr>
            </w:pPr>
            <w:del w:id="57894" w:author="Diana Machado" w:date="2019-04-05T18:40:00Z">
              <w:r w:rsidRPr="00EE514B" w:rsidDel="00C81D61">
                <w:rPr>
                  <w:lang w:val="en-PH" w:eastAsia="en-PH"/>
                </w:rPr>
                <w:delText>0.528</w:delText>
              </w:r>
            </w:del>
          </w:p>
        </w:tc>
      </w:tr>
      <w:tr w:rsidR="001707D4" w:rsidRPr="0041013B" w:rsidDel="00C81D61" w:rsidTr="001707D4">
        <w:trPr>
          <w:trHeight w:val="198"/>
          <w:del w:id="57895" w:author="Diana Machado" w:date="2019-04-05T18:40:00Z"/>
        </w:trPr>
        <w:tc>
          <w:tcPr>
            <w:tcW w:w="1032" w:type="dxa"/>
            <w:vMerge/>
            <w:vAlign w:val="center"/>
          </w:tcPr>
          <w:p w:rsidR="001707D4" w:rsidRPr="00EE514B" w:rsidDel="00C81D61" w:rsidRDefault="001707D4" w:rsidP="009652F9">
            <w:pPr>
              <w:pStyle w:val="Tablebody-centered"/>
              <w:rPr>
                <w:del w:id="5789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897" w:author="Diana Machado" w:date="2019-04-05T18:40:00Z"/>
                <w:lang w:val="en-PH" w:eastAsia="en-PH"/>
              </w:rPr>
            </w:pPr>
            <w:del w:id="57898" w:author="Diana Machado" w:date="2019-04-05T18:40:00Z">
              <w:r w:rsidRPr="00EE514B" w:rsidDel="00C81D61">
                <w:rPr>
                  <w:lang w:val="en-PH" w:eastAsia="en-PH"/>
                </w:rPr>
                <w:delText>28</w:delText>
              </w:r>
            </w:del>
          </w:p>
        </w:tc>
        <w:tc>
          <w:tcPr>
            <w:tcW w:w="1253" w:type="dxa"/>
            <w:shd w:val="clear" w:color="auto" w:fill="auto"/>
            <w:noWrap/>
            <w:vAlign w:val="bottom"/>
          </w:tcPr>
          <w:p w:rsidR="001707D4" w:rsidRPr="00EE514B" w:rsidDel="00C81D61" w:rsidRDefault="001707D4" w:rsidP="009652F9">
            <w:pPr>
              <w:pStyle w:val="Tablebody-centered"/>
              <w:rPr>
                <w:del w:id="57899" w:author="Diana Machado" w:date="2019-04-05T18:40:00Z"/>
                <w:lang w:val="en-PH" w:eastAsia="en-PH"/>
              </w:rPr>
            </w:pPr>
            <w:del w:id="57900" w:author="Diana Machado" w:date="2019-04-05T18:40:00Z">
              <w:r w:rsidRPr="00EE514B" w:rsidDel="00C81D61">
                <w:rPr>
                  <w:lang w:val="en-PH" w:eastAsia="en-PH"/>
                </w:rPr>
                <w:delText>MONROE</w:delText>
              </w:r>
            </w:del>
          </w:p>
        </w:tc>
        <w:tc>
          <w:tcPr>
            <w:tcW w:w="709" w:type="dxa"/>
            <w:shd w:val="clear" w:color="auto" w:fill="auto"/>
            <w:noWrap/>
            <w:vAlign w:val="bottom"/>
          </w:tcPr>
          <w:p w:rsidR="001707D4" w:rsidRPr="00EE514B" w:rsidDel="00C81D61" w:rsidRDefault="001707D4" w:rsidP="009652F9">
            <w:pPr>
              <w:pStyle w:val="Tablebody-centered"/>
              <w:rPr>
                <w:del w:id="57901" w:author="Diana Machado" w:date="2019-04-05T18:40:00Z"/>
                <w:lang w:val="en-PH" w:eastAsia="en-PH"/>
              </w:rPr>
            </w:pPr>
            <w:del w:id="57902" w:author="Diana Machado" w:date="2019-04-05T18:40:00Z">
              <w:r w:rsidRPr="00EE514B" w:rsidDel="00C81D61">
                <w:rPr>
                  <w:lang w:val="en-PH" w:eastAsia="en-PH"/>
                </w:rPr>
                <w:delText>9.838</w:delText>
              </w:r>
            </w:del>
          </w:p>
        </w:tc>
        <w:tc>
          <w:tcPr>
            <w:tcW w:w="607" w:type="dxa"/>
            <w:shd w:val="clear" w:color="auto" w:fill="auto"/>
            <w:noWrap/>
            <w:vAlign w:val="bottom"/>
          </w:tcPr>
          <w:p w:rsidR="001707D4" w:rsidRPr="00EE514B" w:rsidDel="00C81D61" w:rsidRDefault="001707D4" w:rsidP="009652F9">
            <w:pPr>
              <w:pStyle w:val="Tablebody-centered"/>
              <w:rPr>
                <w:del w:id="57903" w:author="Diana Machado" w:date="2019-04-05T18:40:00Z"/>
                <w:lang w:val="en-PH" w:eastAsia="en-PH"/>
              </w:rPr>
            </w:pPr>
            <w:del w:id="57904" w:author="Diana Machado" w:date="2019-04-05T18:40:00Z">
              <w:r w:rsidRPr="00EE514B" w:rsidDel="00C81D61">
                <w:rPr>
                  <w:lang w:val="en-PH" w:eastAsia="en-PH"/>
                </w:rPr>
                <w:delText>8.279</w:delText>
              </w:r>
            </w:del>
          </w:p>
        </w:tc>
        <w:tc>
          <w:tcPr>
            <w:tcW w:w="607" w:type="dxa"/>
            <w:shd w:val="clear" w:color="auto" w:fill="auto"/>
            <w:noWrap/>
            <w:vAlign w:val="bottom"/>
          </w:tcPr>
          <w:p w:rsidR="001707D4" w:rsidRPr="00EE514B" w:rsidDel="00C81D61" w:rsidRDefault="001707D4" w:rsidP="009652F9">
            <w:pPr>
              <w:pStyle w:val="Tablebody-centered"/>
              <w:rPr>
                <w:del w:id="57905" w:author="Diana Machado" w:date="2019-04-05T18:40:00Z"/>
                <w:lang w:val="en-PH" w:eastAsia="en-PH"/>
              </w:rPr>
            </w:pPr>
            <w:del w:id="57906" w:author="Diana Machado" w:date="2019-04-05T18:40:00Z">
              <w:r w:rsidRPr="00EE514B" w:rsidDel="00C81D61">
                <w:rPr>
                  <w:lang w:val="en-PH" w:eastAsia="en-PH"/>
                </w:rPr>
                <w:delText>8.767</w:delText>
              </w:r>
            </w:del>
          </w:p>
        </w:tc>
        <w:tc>
          <w:tcPr>
            <w:tcW w:w="607" w:type="dxa"/>
            <w:shd w:val="clear" w:color="auto" w:fill="auto"/>
            <w:noWrap/>
            <w:vAlign w:val="bottom"/>
          </w:tcPr>
          <w:p w:rsidR="001707D4" w:rsidRPr="00EE514B" w:rsidDel="00C81D61" w:rsidRDefault="001707D4" w:rsidP="009652F9">
            <w:pPr>
              <w:pStyle w:val="Tablebody-centered"/>
              <w:rPr>
                <w:del w:id="57907" w:author="Diana Machado" w:date="2019-04-05T18:40:00Z"/>
                <w:lang w:val="en-PH" w:eastAsia="en-PH"/>
              </w:rPr>
            </w:pPr>
            <w:del w:id="57908" w:author="Diana Machado" w:date="2019-04-05T18:40:00Z">
              <w:r w:rsidRPr="00EE514B" w:rsidDel="00C81D61">
                <w:rPr>
                  <w:lang w:val="en-PH" w:eastAsia="en-PH"/>
                </w:rPr>
                <w:delText>8.279</w:delText>
              </w:r>
            </w:del>
          </w:p>
        </w:tc>
        <w:tc>
          <w:tcPr>
            <w:tcW w:w="607" w:type="dxa"/>
            <w:shd w:val="clear" w:color="auto" w:fill="auto"/>
            <w:noWrap/>
            <w:vAlign w:val="bottom"/>
          </w:tcPr>
          <w:p w:rsidR="001707D4" w:rsidRPr="00EE514B" w:rsidDel="00C81D61" w:rsidRDefault="001707D4" w:rsidP="009652F9">
            <w:pPr>
              <w:pStyle w:val="Tablebody-centered"/>
              <w:rPr>
                <w:del w:id="57909" w:author="Diana Machado" w:date="2019-04-05T18:40:00Z"/>
                <w:lang w:val="en-PH" w:eastAsia="en-PH"/>
              </w:rPr>
            </w:pPr>
            <w:del w:id="57910" w:author="Diana Machado" w:date="2019-04-05T18:40:00Z">
              <w:r w:rsidRPr="00EE514B" w:rsidDel="00C81D61">
                <w:rPr>
                  <w:lang w:val="en-PH" w:eastAsia="en-PH"/>
                </w:rPr>
                <w:delText>7.152</w:delText>
              </w:r>
            </w:del>
          </w:p>
        </w:tc>
        <w:tc>
          <w:tcPr>
            <w:tcW w:w="607" w:type="dxa"/>
            <w:shd w:val="clear" w:color="auto" w:fill="auto"/>
            <w:noWrap/>
            <w:vAlign w:val="bottom"/>
          </w:tcPr>
          <w:p w:rsidR="001707D4" w:rsidRPr="00EE514B" w:rsidDel="00C81D61" w:rsidRDefault="001707D4" w:rsidP="009652F9">
            <w:pPr>
              <w:pStyle w:val="Tablebody-centered"/>
              <w:rPr>
                <w:del w:id="57911" w:author="Diana Machado" w:date="2019-04-05T18:40:00Z"/>
                <w:lang w:val="en-PH" w:eastAsia="en-PH"/>
              </w:rPr>
            </w:pPr>
            <w:del w:id="57912" w:author="Diana Machado" w:date="2019-04-05T18:40:00Z">
              <w:r w:rsidRPr="00EE514B" w:rsidDel="00C81D61">
                <w:rPr>
                  <w:lang w:val="en-PH" w:eastAsia="en-PH"/>
                </w:rPr>
                <w:delText>6.276</w:delText>
              </w:r>
            </w:del>
          </w:p>
        </w:tc>
        <w:tc>
          <w:tcPr>
            <w:tcW w:w="715" w:type="dxa"/>
            <w:shd w:val="clear" w:color="auto" w:fill="auto"/>
            <w:noWrap/>
            <w:vAlign w:val="bottom"/>
          </w:tcPr>
          <w:p w:rsidR="001707D4" w:rsidRPr="00EE514B" w:rsidDel="00C81D61" w:rsidRDefault="001707D4" w:rsidP="009652F9">
            <w:pPr>
              <w:pStyle w:val="Tablebody-centered"/>
              <w:rPr>
                <w:del w:id="57913" w:author="Diana Machado" w:date="2019-04-05T18:40:00Z"/>
                <w:lang w:val="en-PH" w:eastAsia="en-PH"/>
              </w:rPr>
            </w:pPr>
            <w:del w:id="5791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915" w:author="Diana Machado" w:date="2019-04-05T18:40:00Z"/>
                <w:lang w:val="en-PH" w:eastAsia="en-PH"/>
              </w:rPr>
            </w:pPr>
            <w:del w:id="57916" w:author="Diana Machado" w:date="2019-04-05T18:40:00Z">
              <w:r w:rsidRPr="00EE514B" w:rsidDel="00C81D61">
                <w:rPr>
                  <w:lang w:val="en-PH" w:eastAsia="en-PH"/>
                </w:rPr>
                <w:delText>0.842</w:delText>
              </w:r>
            </w:del>
          </w:p>
        </w:tc>
        <w:tc>
          <w:tcPr>
            <w:tcW w:w="543" w:type="dxa"/>
            <w:shd w:val="clear" w:color="auto" w:fill="auto"/>
            <w:noWrap/>
            <w:vAlign w:val="bottom"/>
          </w:tcPr>
          <w:p w:rsidR="001707D4" w:rsidRPr="00EE514B" w:rsidDel="00C81D61" w:rsidRDefault="001707D4" w:rsidP="009652F9">
            <w:pPr>
              <w:pStyle w:val="Tablebody-centered"/>
              <w:rPr>
                <w:del w:id="57917" w:author="Diana Machado" w:date="2019-04-05T18:40:00Z"/>
                <w:lang w:val="en-PH" w:eastAsia="en-PH"/>
              </w:rPr>
            </w:pPr>
            <w:del w:id="57918" w:author="Diana Machado" w:date="2019-04-05T18:40:00Z">
              <w:r w:rsidRPr="00EE514B" w:rsidDel="00C81D61">
                <w:rPr>
                  <w:lang w:val="en-PH" w:eastAsia="en-PH"/>
                </w:rPr>
                <w:delText>0.891</w:delText>
              </w:r>
            </w:del>
          </w:p>
        </w:tc>
        <w:tc>
          <w:tcPr>
            <w:tcW w:w="543" w:type="dxa"/>
            <w:shd w:val="clear" w:color="auto" w:fill="auto"/>
            <w:noWrap/>
            <w:vAlign w:val="bottom"/>
          </w:tcPr>
          <w:p w:rsidR="001707D4" w:rsidRPr="00EE514B" w:rsidDel="00C81D61" w:rsidRDefault="001707D4" w:rsidP="009652F9">
            <w:pPr>
              <w:pStyle w:val="Tablebody-centered"/>
              <w:rPr>
                <w:del w:id="57919" w:author="Diana Machado" w:date="2019-04-05T18:40:00Z"/>
                <w:lang w:val="en-PH" w:eastAsia="en-PH"/>
              </w:rPr>
            </w:pPr>
            <w:del w:id="57920" w:author="Diana Machado" w:date="2019-04-05T18:40:00Z">
              <w:r w:rsidRPr="00EE514B" w:rsidDel="00C81D61">
                <w:rPr>
                  <w:lang w:val="en-PH" w:eastAsia="en-PH"/>
                </w:rPr>
                <w:delText>0.842</w:delText>
              </w:r>
            </w:del>
          </w:p>
        </w:tc>
        <w:tc>
          <w:tcPr>
            <w:tcW w:w="543" w:type="dxa"/>
            <w:shd w:val="clear" w:color="auto" w:fill="auto"/>
            <w:noWrap/>
            <w:vAlign w:val="bottom"/>
          </w:tcPr>
          <w:p w:rsidR="001707D4" w:rsidRPr="00EE514B" w:rsidDel="00C81D61" w:rsidRDefault="001707D4" w:rsidP="009652F9">
            <w:pPr>
              <w:pStyle w:val="Tablebody-centered"/>
              <w:rPr>
                <w:del w:id="57921" w:author="Diana Machado" w:date="2019-04-05T18:40:00Z"/>
                <w:lang w:val="en-PH" w:eastAsia="en-PH"/>
              </w:rPr>
            </w:pPr>
            <w:del w:id="57922" w:author="Diana Machado" w:date="2019-04-05T18:40:00Z">
              <w:r w:rsidRPr="00EE514B" w:rsidDel="00C81D61">
                <w:rPr>
                  <w:lang w:val="en-PH" w:eastAsia="en-PH"/>
                </w:rPr>
                <w:delText>0.727</w:delText>
              </w:r>
            </w:del>
          </w:p>
        </w:tc>
        <w:tc>
          <w:tcPr>
            <w:tcW w:w="543" w:type="dxa"/>
            <w:shd w:val="clear" w:color="auto" w:fill="auto"/>
            <w:noWrap/>
            <w:vAlign w:val="bottom"/>
          </w:tcPr>
          <w:p w:rsidR="001707D4" w:rsidRPr="00EE514B" w:rsidDel="00C81D61" w:rsidRDefault="001707D4" w:rsidP="009652F9">
            <w:pPr>
              <w:pStyle w:val="Tablebody-centered"/>
              <w:rPr>
                <w:del w:id="57923" w:author="Diana Machado" w:date="2019-04-05T18:40:00Z"/>
                <w:lang w:val="en-PH" w:eastAsia="en-PH"/>
              </w:rPr>
            </w:pPr>
            <w:del w:id="57924" w:author="Diana Machado" w:date="2019-04-05T18:40:00Z">
              <w:r w:rsidRPr="00EE514B" w:rsidDel="00C81D61">
                <w:rPr>
                  <w:lang w:val="en-PH" w:eastAsia="en-PH"/>
                </w:rPr>
                <w:delText>0.638</w:delText>
              </w:r>
            </w:del>
          </w:p>
        </w:tc>
      </w:tr>
      <w:tr w:rsidR="001707D4" w:rsidRPr="0041013B" w:rsidDel="00C81D61" w:rsidTr="001707D4">
        <w:trPr>
          <w:trHeight w:val="198"/>
          <w:del w:id="57925" w:author="Diana Machado" w:date="2019-04-05T18:40:00Z"/>
        </w:trPr>
        <w:tc>
          <w:tcPr>
            <w:tcW w:w="1032" w:type="dxa"/>
            <w:vMerge/>
            <w:vAlign w:val="center"/>
          </w:tcPr>
          <w:p w:rsidR="001707D4" w:rsidRPr="00EE514B" w:rsidDel="00C81D61" w:rsidRDefault="001707D4" w:rsidP="009652F9">
            <w:pPr>
              <w:pStyle w:val="Tablebody-centered"/>
              <w:rPr>
                <w:del w:id="5792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927" w:author="Diana Machado" w:date="2019-04-05T18:40:00Z"/>
                <w:lang w:val="en-PH" w:eastAsia="en-PH"/>
              </w:rPr>
            </w:pPr>
            <w:del w:id="57928" w:author="Diana Machado" w:date="2019-04-05T18:40:00Z">
              <w:r w:rsidRPr="00EE514B" w:rsidDel="00C81D61">
                <w:rPr>
                  <w:lang w:val="en-PH" w:eastAsia="en-PH"/>
                </w:rPr>
                <w:delText>29</w:delText>
              </w:r>
            </w:del>
          </w:p>
        </w:tc>
        <w:tc>
          <w:tcPr>
            <w:tcW w:w="1253" w:type="dxa"/>
            <w:shd w:val="clear" w:color="auto" w:fill="auto"/>
            <w:noWrap/>
            <w:vAlign w:val="bottom"/>
          </w:tcPr>
          <w:p w:rsidR="001707D4" w:rsidRPr="00EE514B" w:rsidDel="00C81D61" w:rsidRDefault="001707D4" w:rsidP="009652F9">
            <w:pPr>
              <w:pStyle w:val="Tablebody-centered"/>
              <w:rPr>
                <w:del w:id="57929" w:author="Diana Machado" w:date="2019-04-05T18:40:00Z"/>
                <w:lang w:val="en-PH" w:eastAsia="en-PH"/>
              </w:rPr>
            </w:pPr>
            <w:del w:id="57930" w:author="Diana Machado" w:date="2019-04-05T18:40:00Z">
              <w:r w:rsidRPr="00EE514B" w:rsidDel="00C81D61">
                <w:rPr>
                  <w:lang w:val="en-PH" w:eastAsia="en-PH"/>
                </w:rPr>
                <w:delText>OKALOOSA</w:delText>
              </w:r>
            </w:del>
          </w:p>
        </w:tc>
        <w:tc>
          <w:tcPr>
            <w:tcW w:w="709" w:type="dxa"/>
            <w:shd w:val="clear" w:color="auto" w:fill="auto"/>
            <w:noWrap/>
            <w:vAlign w:val="bottom"/>
          </w:tcPr>
          <w:p w:rsidR="001707D4" w:rsidRPr="00EE514B" w:rsidDel="00C81D61" w:rsidRDefault="001707D4" w:rsidP="009652F9">
            <w:pPr>
              <w:pStyle w:val="Tablebody-centered"/>
              <w:rPr>
                <w:del w:id="57931" w:author="Diana Machado" w:date="2019-04-05T18:40:00Z"/>
                <w:lang w:val="en-PH" w:eastAsia="en-PH"/>
              </w:rPr>
            </w:pPr>
            <w:del w:id="57932" w:author="Diana Machado" w:date="2019-04-05T18:40:00Z">
              <w:r w:rsidRPr="00EE514B" w:rsidDel="00C81D61">
                <w:rPr>
                  <w:lang w:val="en-PH" w:eastAsia="en-PH"/>
                </w:rPr>
                <w:delText>1.070</w:delText>
              </w:r>
            </w:del>
          </w:p>
        </w:tc>
        <w:tc>
          <w:tcPr>
            <w:tcW w:w="607" w:type="dxa"/>
            <w:shd w:val="clear" w:color="auto" w:fill="auto"/>
            <w:noWrap/>
            <w:vAlign w:val="bottom"/>
          </w:tcPr>
          <w:p w:rsidR="001707D4" w:rsidRPr="00EE514B" w:rsidDel="00C81D61" w:rsidRDefault="001707D4" w:rsidP="009652F9">
            <w:pPr>
              <w:pStyle w:val="Tablebody-centered"/>
              <w:rPr>
                <w:del w:id="57933" w:author="Diana Machado" w:date="2019-04-05T18:40:00Z"/>
                <w:lang w:val="en-PH" w:eastAsia="en-PH"/>
              </w:rPr>
            </w:pPr>
            <w:del w:id="57934" w:author="Diana Machado" w:date="2019-04-05T18:40:00Z">
              <w:r w:rsidRPr="00EE514B" w:rsidDel="00C81D61">
                <w:rPr>
                  <w:lang w:val="en-PH" w:eastAsia="en-PH"/>
                </w:rPr>
                <w:delText>0.534</w:delText>
              </w:r>
            </w:del>
          </w:p>
        </w:tc>
        <w:tc>
          <w:tcPr>
            <w:tcW w:w="607" w:type="dxa"/>
            <w:shd w:val="clear" w:color="auto" w:fill="auto"/>
            <w:noWrap/>
            <w:vAlign w:val="bottom"/>
          </w:tcPr>
          <w:p w:rsidR="001707D4" w:rsidRPr="00EE514B" w:rsidDel="00C81D61" w:rsidRDefault="001707D4" w:rsidP="009652F9">
            <w:pPr>
              <w:pStyle w:val="Tablebody-centered"/>
              <w:rPr>
                <w:del w:id="57935" w:author="Diana Machado" w:date="2019-04-05T18:40:00Z"/>
                <w:lang w:val="en-PH" w:eastAsia="en-PH"/>
              </w:rPr>
            </w:pPr>
            <w:del w:id="57936" w:author="Diana Machado" w:date="2019-04-05T18:40:00Z">
              <w:r w:rsidRPr="00EE514B" w:rsidDel="00C81D61">
                <w:rPr>
                  <w:lang w:val="en-PH" w:eastAsia="en-PH"/>
                </w:rPr>
                <w:delText>0.582</w:delText>
              </w:r>
            </w:del>
          </w:p>
        </w:tc>
        <w:tc>
          <w:tcPr>
            <w:tcW w:w="607" w:type="dxa"/>
            <w:shd w:val="clear" w:color="auto" w:fill="auto"/>
            <w:noWrap/>
            <w:vAlign w:val="bottom"/>
          </w:tcPr>
          <w:p w:rsidR="001707D4" w:rsidRPr="00EE514B" w:rsidDel="00C81D61" w:rsidRDefault="001707D4" w:rsidP="009652F9">
            <w:pPr>
              <w:pStyle w:val="Tablebody-centered"/>
              <w:rPr>
                <w:del w:id="57937" w:author="Diana Machado" w:date="2019-04-05T18:40:00Z"/>
                <w:lang w:val="en-PH" w:eastAsia="en-PH"/>
              </w:rPr>
            </w:pPr>
            <w:del w:id="57938" w:author="Diana Machado" w:date="2019-04-05T18:40:00Z">
              <w:r w:rsidRPr="00EE514B" w:rsidDel="00C81D61">
                <w:rPr>
                  <w:lang w:val="en-PH" w:eastAsia="en-PH"/>
                </w:rPr>
                <w:delText>0.534</w:delText>
              </w:r>
            </w:del>
          </w:p>
        </w:tc>
        <w:tc>
          <w:tcPr>
            <w:tcW w:w="607" w:type="dxa"/>
            <w:shd w:val="clear" w:color="auto" w:fill="auto"/>
            <w:noWrap/>
            <w:vAlign w:val="bottom"/>
          </w:tcPr>
          <w:p w:rsidR="001707D4" w:rsidRPr="00EE514B" w:rsidDel="00C81D61" w:rsidRDefault="001707D4" w:rsidP="009652F9">
            <w:pPr>
              <w:pStyle w:val="Tablebody-centered"/>
              <w:rPr>
                <w:del w:id="57939" w:author="Diana Machado" w:date="2019-04-05T18:40:00Z"/>
                <w:lang w:val="en-PH" w:eastAsia="en-PH"/>
              </w:rPr>
            </w:pPr>
            <w:del w:id="57940" w:author="Diana Machado" w:date="2019-04-05T18:40:00Z">
              <w:r w:rsidRPr="00EE514B" w:rsidDel="00C81D61">
                <w:rPr>
                  <w:lang w:val="en-PH" w:eastAsia="en-PH"/>
                </w:rPr>
                <w:delText>0.454</w:delText>
              </w:r>
            </w:del>
          </w:p>
        </w:tc>
        <w:tc>
          <w:tcPr>
            <w:tcW w:w="607" w:type="dxa"/>
            <w:shd w:val="clear" w:color="auto" w:fill="auto"/>
            <w:noWrap/>
            <w:vAlign w:val="bottom"/>
          </w:tcPr>
          <w:p w:rsidR="001707D4" w:rsidRPr="00EE514B" w:rsidDel="00C81D61" w:rsidRDefault="001707D4" w:rsidP="009652F9">
            <w:pPr>
              <w:pStyle w:val="Tablebody-centered"/>
              <w:rPr>
                <w:del w:id="57941" w:author="Diana Machado" w:date="2019-04-05T18:40:00Z"/>
                <w:lang w:val="en-PH" w:eastAsia="en-PH"/>
              </w:rPr>
            </w:pPr>
            <w:del w:id="57942" w:author="Diana Machado" w:date="2019-04-05T18:40:00Z">
              <w:r w:rsidRPr="00EE514B" w:rsidDel="00C81D61">
                <w:rPr>
                  <w:lang w:val="en-PH" w:eastAsia="en-PH"/>
                </w:rPr>
                <w:delText>0.407</w:delText>
              </w:r>
            </w:del>
          </w:p>
        </w:tc>
        <w:tc>
          <w:tcPr>
            <w:tcW w:w="715" w:type="dxa"/>
            <w:shd w:val="clear" w:color="auto" w:fill="auto"/>
            <w:noWrap/>
            <w:vAlign w:val="bottom"/>
          </w:tcPr>
          <w:p w:rsidR="001707D4" w:rsidRPr="00EE514B" w:rsidDel="00C81D61" w:rsidRDefault="001707D4" w:rsidP="009652F9">
            <w:pPr>
              <w:pStyle w:val="Tablebody-centered"/>
              <w:rPr>
                <w:del w:id="57943" w:author="Diana Machado" w:date="2019-04-05T18:40:00Z"/>
                <w:lang w:val="en-PH" w:eastAsia="en-PH"/>
              </w:rPr>
            </w:pPr>
            <w:del w:id="5794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945" w:author="Diana Machado" w:date="2019-04-05T18:40:00Z"/>
                <w:lang w:val="en-PH" w:eastAsia="en-PH"/>
              </w:rPr>
            </w:pPr>
            <w:del w:id="57946" w:author="Diana Machado" w:date="2019-04-05T18:40:00Z">
              <w:r w:rsidRPr="00EE514B" w:rsidDel="00C81D61">
                <w:rPr>
                  <w:lang w:val="en-PH" w:eastAsia="en-PH"/>
                </w:rPr>
                <w:delText>0.499</w:delText>
              </w:r>
            </w:del>
          </w:p>
        </w:tc>
        <w:tc>
          <w:tcPr>
            <w:tcW w:w="543" w:type="dxa"/>
            <w:shd w:val="clear" w:color="auto" w:fill="auto"/>
            <w:noWrap/>
            <w:vAlign w:val="bottom"/>
          </w:tcPr>
          <w:p w:rsidR="001707D4" w:rsidRPr="00EE514B" w:rsidDel="00C81D61" w:rsidRDefault="001707D4" w:rsidP="009652F9">
            <w:pPr>
              <w:pStyle w:val="Tablebody-centered"/>
              <w:rPr>
                <w:del w:id="57947" w:author="Diana Machado" w:date="2019-04-05T18:40:00Z"/>
                <w:lang w:val="en-PH" w:eastAsia="en-PH"/>
              </w:rPr>
            </w:pPr>
            <w:del w:id="57948" w:author="Diana Machado" w:date="2019-04-05T18:40:00Z">
              <w:r w:rsidRPr="00EE514B" w:rsidDel="00C81D61">
                <w:rPr>
                  <w:lang w:val="en-PH" w:eastAsia="en-PH"/>
                </w:rPr>
                <w:delText>0.544</w:delText>
              </w:r>
            </w:del>
          </w:p>
        </w:tc>
        <w:tc>
          <w:tcPr>
            <w:tcW w:w="543" w:type="dxa"/>
            <w:shd w:val="clear" w:color="auto" w:fill="auto"/>
            <w:noWrap/>
            <w:vAlign w:val="bottom"/>
          </w:tcPr>
          <w:p w:rsidR="001707D4" w:rsidRPr="00EE514B" w:rsidDel="00C81D61" w:rsidRDefault="001707D4" w:rsidP="009652F9">
            <w:pPr>
              <w:pStyle w:val="Tablebody-centered"/>
              <w:rPr>
                <w:del w:id="57949" w:author="Diana Machado" w:date="2019-04-05T18:40:00Z"/>
                <w:lang w:val="en-PH" w:eastAsia="en-PH"/>
              </w:rPr>
            </w:pPr>
            <w:del w:id="57950" w:author="Diana Machado" w:date="2019-04-05T18:40:00Z">
              <w:r w:rsidRPr="00EE514B" w:rsidDel="00C81D61">
                <w:rPr>
                  <w:lang w:val="en-PH" w:eastAsia="en-PH"/>
                </w:rPr>
                <w:delText>0.499</w:delText>
              </w:r>
            </w:del>
          </w:p>
        </w:tc>
        <w:tc>
          <w:tcPr>
            <w:tcW w:w="543" w:type="dxa"/>
            <w:shd w:val="clear" w:color="auto" w:fill="auto"/>
            <w:noWrap/>
            <w:vAlign w:val="bottom"/>
          </w:tcPr>
          <w:p w:rsidR="001707D4" w:rsidRPr="00EE514B" w:rsidDel="00C81D61" w:rsidRDefault="001707D4" w:rsidP="009652F9">
            <w:pPr>
              <w:pStyle w:val="Tablebody-centered"/>
              <w:rPr>
                <w:del w:id="57951" w:author="Diana Machado" w:date="2019-04-05T18:40:00Z"/>
                <w:lang w:val="en-PH" w:eastAsia="en-PH"/>
              </w:rPr>
            </w:pPr>
            <w:del w:id="57952" w:author="Diana Machado" w:date="2019-04-05T18:40:00Z">
              <w:r w:rsidRPr="00EE514B" w:rsidDel="00C81D61">
                <w:rPr>
                  <w:lang w:val="en-PH" w:eastAsia="en-PH"/>
                </w:rPr>
                <w:delText>0.424</w:delText>
              </w:r>
            </w:del>
          </w:p>
        </w:tc>
        <w:tc>
          <w:tcPr>
            <w:tcW w:w="543" w:type="dxa"/>
            <w:shd w:val="clear" w:color="auto" w:fill="auto"/>
            <w:noWrap/>
            <w:vAlign w:val="bottom"/>
          </w:tcPr>
          <w:p w:rsidR="001707D4" w:rsidRPr="00EE514B" w:rsidDel="00C81D61" w:rsidRDefault="001707D4" w:rsidP="009652F9">
            <w:pPr>
              <w:pStyle w:val="Tablebody-centered"/>
              <w:rPr>
                <w:del w:id="57953" w:author="Diana Machado" w:date="2019-04-05T18:40:00Z"/>
                <w:lang w:val="en-PH" w:eastAsia="en-PH"/>
              </w:rPr>
            </w:pPr>
            <w:del w:id="57954" w:author="Diana Machado" w:date="2019-04-05T18:40:00Z">
              <w:r w:rsidRPr="00EE514B" w:rsidDel="00C81D61">
                <w:rPr>
                  <w:lang w:val="en-PH" w:eastAsia="en-PH"/>
                </w:rPr>
                <w:delText>0.381</w:delText>
              </w:r>
            </w:del>
          </w:p>
        </w:tc>
      </w:tr>
      <w:tr w:rsidR="001707D4" w:rsidRPr="0041013B" w:rsidDel="00C81D61" w:rsidTr="001707D4">
        <w:trPr>
          <w:trHeight w:val="198"/>
          <w:del w:id="57955" w:author="Diana Machado" w:date="2019-04-05T18:40:00Z"/>
        </w:trPr>
        <w:tc>
          <w:tcPr>
            <w:tcW w:w="1032" w:type="dxa"/>
            <w:vMerge/>
            <w:vAlign w:val="center"/>
          </w:tcPr>
          <w:p w:rsidR="001707D4" w:rsidRPr="00EE514B" w:rsidDel="00C81D61" w:rsidRDefault="001707D4" w:rsidP="009652F9">
            <w:pPr>
              <w:pStyle w:val="Tablebody-centered"/>
              <w:rPr>
                <w:del w:id="5795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957" w:author="Diana Machado" w:date="2019-04-05T18:40:00Z"/>
                <w:lang w:val="en-PH" w:eastAsia="en-PH"/>
              </w:rPr>
            </w:pPr>
            <w:del w:id="57958" w:author="Diana Machado" w:date="2019-04-05T18:40:00Z">
              <w:r w:rsidRPr="00EE514B" w:rsidDel="00C81D61">
                <w:rPr>
                  <w:lang w:val="en-PH" w:eastAsia="en-PH"/>
                </w:rPr>
                <w:delText>30</w:delText>
              </w:r>
            </w:del>
          </w:p>
        </w:tc>
        <w:tc>
          <w:tcPr>
            <w:tcW w:w="1253" w:type="dxa"/>
            <w:shd w:val="clear" w:color="auto" w:fill="auto"/>
            <w:noWrap/>
            <w:vAlign w:val="bottom"/>
          </w:tcPr>
          <w:p w:rsidR="001707D4" w:rsidRPr="00EE514B" w:rsidDel="00C81D61" w:rsidRDefault="001707D4" w:rsidP="009652F9">
            <w:pPr>
              <w:pStyle w:val="Tablebody-centered"/>
              <w:rPr>
                <w:del w:id="57959" w:author="Diana Machado" w:date="2019-04-05T18:40:00Z"/>
                <w:lang w:val="en-PH" w:eastAsia="en-PH"/>
              </w:rPr>
            </w:pPr>
            <w:del w:id="57960" w:author="Diana Machado" w:date="2019-04-05T18:40:00Z">
              <w:r w:rsidRPr="00EE514B" w:rsidDel="00C81D61">
                <w:rPr>
                  <w:lang w:val="en-PH" w:eastAsia="en-PH"/>
                </w:rPr>
                <w:delText>OSCEOLA</w:delText>
              </w:r>
            </w:del>
          </w:p>
        </w:tc>
        <w:tc>
          <w:tcPr>
            <w:tcW w:w="709" w:type="dxa"/>
            <w:shd w:val="clear" w:color="auto" w:fill="auto"/>
            <w:noWrap/>
            <w:vAlign w:val="bottom"/>
          </w:tcPr>
          <w:p w:rsidR="001707D4" w:rsidRPr="00EE514B" w:rsidDel="00C81D61" w:rsidRDefault="001707D4" w:rsidP="009652F9">
            <w:pPr>
              <w:pStyle w:val="Tablebody-centered"/>
              <w:rPr>
                <w:del w:id="57961" w:author="Diana Machado" w:date="2019-04-05T18:40:00Z"/>
                <w:lang w:val="en-PH" w:eastAsia="en-PH"/>
              </w:rPr>
            </w:pPr>
            <w:del w:id="57962" w:author="Diana Machado" w:date="2019-04-05T18:40:00Z">
              <w:r w:rsidRPr="00EE514B" w:rsidDel="00C81D61">
                <w:rPr>
                  <w:lang w:val="en-PH" w:eastAsia="en-PH"/>
                </w:rPr>
                <w:delText>0.530</w:delText>
              </w:r>
            </w:del>
          </w:p>
        </w:tc>
        <w:tc>
          <w:tcPr>
            <w:tcW w:w="607" w:type="dxa"/>
            <w:shd w:val="clear" w:color="auto" w:fill="auto"/>
            <w:noWrap/>
            <w:vAlign w:val="bottom"/>
          </w:tcPr>
          <w:p w:rsidR="001707D4" w:rsidRPr="00EE514B" w:rsidDel="00C81D61" w:rsidRDefault="001707D4" w:rsidP="009652F9">
            <w:pPr>
              <w:pStyle w:val="Tablebody-centered"/>
              <w:rPr>
                <w:del w:id="57963" w:author="Diana Machado" w:date="2019-04-05T18:40:00Z"/>
                <w:lang w:val="en-PH" w:eastAsia="en-PH"/>
              </w:rPr>
            </w:pPr>
            <w:del w:id="57964" w:author="Diana Machado" w:date="2019-04-05T18:40:00Z">
              <w:r w:rsidRPr="00EE514B" w:rsidDel="00C81D61">
                <w:rPr>
                  <w:lang w:val="en-PH" w:eastAsia="en-PH"/>
                </w:rPr>
                <w:delText>0.183</w:delText>
              </w:r>
            </w:del>
          </w:p>
        </w:tc>
        <w:tc>
          <w:tcPr>
            <w:tcW w:w="607" w:type="dxa"/>
            <w:shd w:val="clear" w:color="auto" w:fill="auto"/>
            <w:noWrap/>
            <w:vAlign w:val="bottom"/>
          </w:tcPr>
          <w:p w:rsidR="001707D4" w:rsidRPr="00EE514B" w:rsidDel="00C81D61" w:rsidRDefault="001707D4" w:rsidP="009652F9">
            <w:pPr>
              <w:pStyle w:val="Tablebody-centered"/>
              <w:rPr>
                <w:del w:id="57965" w:author="Diana Machado" w:date="2019-04-05T18:40:00Z"/>
                <w:lang w:val="en-PH" w:eastAsia="en-PH"/>
              </w:rPr>
            </w:pPr>
            <w:del w:id="57966" w:author="Diana Machado" w:date="2019-04-05T18:40:00Z">
              <w:r w:rsidRPr="00EE514B" w:rsidDel="00C81D61">
                <w:rPr>
                  <w:lang w:val="en-PH" w:eastAsia="en-PH"/>
                </w:rPr>
                <w:delText>0.224</w:delText>
              </w:r>
            </w:del>
          </w:p>
        </w:tc>
        <w:tc>
          <w:tcPr>
            <w:tcW w:w="607" w:type="dxa"/>
            <w:shd w:val="clear" w:color="auto" w:fill="auto"/>
            <w:noWrap/>
            <w:vAlign w:val="bottom"/>
          </w:tcPr>
          <w:p w:rsidR="001707D4" w:rsidRPr="00EE514B" w:rsidDel="00C81D61" w:rsidRDefault="001707D4" w:rsidP="009652F9">
            <w:pPr>
              <w:pStyle w:val="Tablebody-centered"/>
              <w:rPr>
                <w:del w:id="57967" w:author="Diana Machado" w:date="2019-04-05T18:40:00Z"/>
                <w:lang w:val="en-PH" w:eastAsia="en-PH"/>
              </w:rPr>
            </w:pPr>
            <w:del w:id="57968" w:author="Diana Machado" w:date="2019-04-05T18:40:00Z">
              <w:r w:rsidRPr="00EE514B" w:rsidDel="00C81D61">
                <w:rPr>
                  <w:lang w:val="en-PH" w:eastAsia="en-PH"/>
                </w:rPr>
                <w:delText>0.183</w:delText>
              </w:r>
            </w:del>
          </w:p>
        </w:tc>
        <w:tc>
          <w:tcPr>
            <w:tcW w:w="607" w:type="dxa"/>
            <w:shd w:val="clear" w:color="auto" w:fill="auto"/>
            <w:noWrap/>
            <w:vAlign w:val="bottom"/>
          </w:tcPr>
          <w:p w:rsidR="001707D4" w:rsidRPr="00EE514B" w:rsidDel="00C81D61" w:rsidRDefault="001707D4" w:rsidP="009652F9">
            <w:pPr>
              <w:pStyle w:val="Tablebody-centered"/>
              <w:rPr>
                <w:del w:id="57969" w:author="Diana Machado" w:date="2019-04-05T18:40:00Z"/>
                <w:lang w:val="en-PH" w:eastAsia="en-PH"/>
              </w:rPr>
            </w:pPr>
            <w:del w:id="57970" w:author="Diana Machado" w:date="2019-04-05T18:40:00Z">
              <w:r w:rsidRPr="00EE514B" w:rsidDel="00C81D61">
                <w:rPr>
                  <w:lang w:val="en-PH" w:eastAsia="en-PH"/>
                </w:rPr>
                <w:delText>0.106</w:delText>
              </w:r>
            </w:del>
          </w:p>
        </w:tc>
        <w:tc>
          <w:tcPr>
            <w:tcW w:w="607" w:type="dxa"/>
            <w:shd w:val="clear" w:color="auto" w:fill="auto"/>
            <w:noWrap/>
            <w:vAlign w:val="bottom"/>
          </w:tcPr>
          <w:p w:rsidR="001707D4" w:rsidRPr="00EE514B" w:rsidDel="00C81D61" w:rsidRDefault="001707D4" w:rsidP="009652F9">
            <w:pPr>
              <w:pStyle w:val="Tablebody-centered"/>
              <w:rPr>
                <w:del w:id="57971" w:author="Diana Machado" w:date="2019-04-05T18:40:00Z"/>
                <w:lang w:val="en-PH" w:eastAsia="en-PH"/>
              </w:rPr>
            </w:pPr>
            <w:del w:id="57972" w:author="Diana Machado" w:date="2019-04-05T18:40:00Z">
              <w:r w:rsidRPr="00EE514B" w:rsidDel="00C81D61">
                <w:rPr>
                  <w:lang w:val="en-PH" w:eastAsia="en-PH"/>
                </w:rPr>
                <w:delText>0.089</w:delText>
              </w:r>
            </w:del>
          </w:p>
        </w:tc>
        <w:tc>
          <w:tcPr>
            <w:tcW w:w="715" w:type="dxa"/>
            <w:shd w:val="clear" w:color="auto" w:fill="auto"/>
            <w:noWrap/>
            <w:vAlign w:val="bottom"/>
          </w:tcPr>
          <w:p w:rsidR="001707D4" w:rsidRPr="00EE514B" w:rsidDel="00C81D61" w:rsidRDefault="001707D4" w:rsidP="009652F9">
            <w:pPr>
              <w:pStyle w:val="Tablebody-centered"/>
              <w:rPr>
                <w:del w:id="57973" w:author="Diana Machado" w:date="2019-04-05T18:40:00Z"/>
                <w:lang w:val="en-PH" w:eastAsia="en-PH"/>
              </w:rPr>
            </w:pPr>
            <w:del w:id="5797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7975" w:author="Diana Machado" w:date="2019-04-05T18:40:00Z"/>
                <w:lang w:val="en-PH" w:eastAsia="en-PH"/>
              </w:rPr>
            </w:pPr>
            <w:del w:id="57976" w:author="Diana Machado" w:date="2019-04-05T18:40:00Z">
              <w:r w:rsidRPr="00EE514B" w:rsidDel="00C81D61">
                <w:rPr>
                  <w:lang w:val="en-PH" w:eastAsia="en-PH"/>
                </w:rPr>
                <w:delText>0.344</w:delText>
              </w:r>
            </w:del>
          </w:p>
        </w:tc>
        <w:tc>
          <w:tcPr>
            <w:tcW w:w="543" w:type="dxa"/>
            <w:shd w:val="clear" w:color="auto" w:fill="auto"/>
            <w:noWrap/>
            <w:vAlign w:val="bottom"/>
          </w:tcPr>
          <w:p w:rsidR="001707D4" w:rsidRPr="00EE514B" w:rsidDel="00C81D61" w:rsidRDefault="001707D4" w:rsidP="009652F9">
            <w:pPr>
              <w:pStyle w:val="Tablebody-centered"/>
              <w:rPr>
                <w:del w:id="57977" w:author="Diana Machado" w:date="2019-04-05T18:40:00Z"/>
                <w:lang w:val="en-PH" w:eastAsia="en-PH"/>
              </w:rPr>
            </w:pPr>
            <w:del w:id="57978" w:author="Diana Machado" w:date="2019-04-05T18:40:00Z">
              <w:r w:rsidRPr="00EE514B" w:rsidDel="00C81D61">
                <w:rPr>
                  <w:lang w:val="en-PH" w:eastAsia="en-PH"/>
                </w:rPr>
                <w:delText>0.423</w:delText>
              </w:r>
            </w:del>
          </w:p>
        </w:tc>
        <w:tc>
          <w:tcPr>
            <w:tcW w:w="543" w:type="dxa"/>
            <w:shd w:val="clear" w:color="auto" w:fill="auto"/>
            <w:noWrap/>
            <w:vAlign w:val="bottom"/>
          </w:tcPr>
          <w:p w:rsidR="001707D4" w:rsidRPr="00EE514B" w:rsidDel="00C81D61" w:rsidRDefault="001707D4" w:rsidP="009652F9">
            <w:pPr>
              <w:pStyle w:val="Tablebody-centered"/>
              <w:rPr>
                <w:del w:id="57979" w:author="Diana Machado" w:date="2019-04-05T18:40:00Z"/>
                <w:lang w:val="en-PH" w:eastAsia="en-PH"/>
              </w:rPr>
            </w:pPr>
            <w:del w:id="57980" w:author="Diana Machado" w:date="2019-04-05T18:40:00Z">
              <w:r w:rsidRPr="00EE514B" w:rsidDel="00C81D61">
                <w:rPr>
                  <w:lang w:val="en-PH" w:eastAsia="en-PH"/>
                </w:rPr>
                <w:delText>0.344</w:delText>
              </w:r>
            </w:del>
          </w:p>
        </w:tc>
        <w:tc>
          <w:tcPr>
            <w:tcW w:w="543" w:type="dxa"/>
            <w:shd w:val="clear" w:color="auto" w:fill="auto"/>
            <w:noWrap/>
            <w:vAlign w:val="bottom"/>
          </w:tcPr>
          <w:p w:rsidR="001707D4" w:rsidRPr="00EE514B" w:rsidDel="00C81D61" w:rsidRDefault="001707D4" w:rsidP="009652F9">
            <w:pPr>
              <w:pStyle w:val="Tablebody-centered"/>
              <w:rPr>
                <w:del w:id="57981" w:author="Diana Machado" w:date="2019-04-05T18:40:00Z"/>
                <w:lang w:val="en-PH" w:eastAsia="en-PH"/>
              </w:rPr>
            </w:pPr>
            <w:del w:id="57982" w:author="Diana Machado" w:date="2019-04-05T18:40:00Z">
              <w:r w:rsidRPr="00EE514B" w:rsidDel="00C81D61">
                <w:rPr>
                  <w:lang w:val="en-PH" w:eastAsia="en-PH"/>
                </w:rPr>
                <w:delText>0.200</w:delText>
              </w:r>
            </w:del>
          </w:p>
        </w:tc>
        <w:tc>
          <w:tcPr>
            <w:tcW w:w="543" w:type="dxa"/>
            <w:shd w:val="clear" w:color="auto" w:fill="auto"/>
            <w:noWrap/>
            <w:vAlign w:val="bottom"/>
          </w:tcPr>
          <w:p w:rsidR="001707D4" w:rsidRPr="00EE514B" w:rsidDel="00C81D61" w:rsidRDefault="001707D4" w:rsidP="009652F9">
            <w:pPr>
              <w:pStyle w:val="Tablebody-centered"/>
              <w:rPr>
                <w:del w:id="57983" w:author="Diana Machado" w:date="2019-04-05T18:40:00Z"/>
                <w:lang w:val="en-PH" w:eastAsia="en-PH"/>
              </w:rPr>
            </w:pPr>
            <w:del w:id="57984" w:author="Diana Machado" w:date="2019-04-05T18:40:00Z">
              <w:r w:rsidRPr="00EE514B" w:rsidDel="00C81D61">
                <w:rPr>
                  <w:lang w:val="en-PH" w:eastAsia="en-PH"/>
                </w:rPr>
                <w:delText>0.168</w:delText>
              </w:r>
            </w:del>
          </w:p>
        </w:tc>
      </w:tr>
      <w:tr w:rsidR="001707D4" w:rsidRPr="0041013B" w:rsidDel="00C81D61" w:rsidTr="001707D4">
        <w:trPr>
          <w:trHeight w:val="198"/>
          <w:del w:id="57985" w:author="Diana Machado" w:date="2019-04-05T18:40:00Z"/>
        </w:trPr>
        <w:tc>
          <w:tcPr>
            <w:tcW w:w="1032" w:type="dxa"/>
            <w:vMerge/>
            <w:vAlign w:val="center"/>
          </w:tcPr>
          <w:p w:rsidR="001707D4" w:rsidRPr="00EE514B" w:rsidDel="00C81D61" w:rsidRDefault="001707D4" w:rsidP="009652F9">
            <w:pPr>
              <w:pStyle w:val="Tablebody-centered"/>
              <w:rPr>
                <w:del w:id="5798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7987" w:author="Diana Machado" w:date="2019-04-05T18:40:00Z"/>
                <w:lang w:val="en-PH" w:eastAsia="en-PH"/>
              </w:rPr>
            </w:pPr>
            <w:del w:id="57988" w:author="Diana Machado" w:date="2019-04-05T18:40:00Z">
              <w:r w:rsidRPr="00EE514B" w:rsidDel="00C81D61">
                <w:rPr>
                  <w:lang w:val="en-PH" w:eastAsia="en-PH"/>
                </w:rPr>
                <w:delText>31</w:delText>
              </w:r>
            </w:del>
          </w:p>
        </w:tc>
        <w:tc>
          <w:tcPr>
            <w:tcW w:w="1253" w:type="dxa"/>
            <w:shd w:val="clear" w:color="auto" w:fill="auto"/>
            <w:noWrap/>
            <w:vAlign w:val="bottom"/>
          </w:tcPr>
          <w:p w:rsidR="001707D4" w:rsidRPr="00EE514B" w:rsidDel="00C81D61" w:rsidRDefault="001707D4" w:rsidP="009652F9">
            <w:pPr>
              <w:pStyle w:val="Tablebody-centered"/>
              <w:rPr>
                <w:del w:id="57989" w:author="Diana Machado" w:date="2019-04-05T18:40:00Z"/>
                <w:lang w:val="en-PH" w:eastAsia="en-PH"/>
              </w:rPr>
            </w:pPr>
            <w:del w:id="57990" w:author="Diana Machado" w:date="2019-04-05T18:40:00Z">
              <w:r w:rsidRPr="00EE514B" w:rsidDel="00C81D61">
                <w:rPr>
                  <w:lang w:val="en-PH" w:eastAsia="en-PH"/>
                </w:rPr>
                <w:delText>OSCEOLA</w:delText>
              </w:r>
            </w:del>
          </w:p>
        </w:tc>
        <w:tc>
          <w:tcPr>
            <w:tcW w:w="709" w:type="dxa"/>
            <w:shd w:val="clear" w:color="auto" w:fill="auto"/>
            <w:noWrap/>
            <w:vAlign w:val="bottom"/>
          </w:tcPr>
          <w:p w:rsidR="001707D4" w:rsidRPr="00EE514B" w:rsidDel="00C81D61" w:rsidRDefault="001707D4" w:rsidP="009652F9">
            <w:pPr>
              <w:pStyle w:val="Tablebody-centered"/>
              <w:rPr>
                <w:del w:id="57991" w:author="Diana Machado" w:date="2019-04-05T18:40:00Z"/>
                <w:lang w:val="en-PH" w:eastAsia="en-PH"/>
              </w:rPr>
            </w:pPr>
            <w:del w:id="57992" w:author="Diana Machado" w:date="2019-04-05T18:40:00Z">
              <w:r w:rsidRPr="00EE514B" w:rsidDel="00C81D61">
                <w:rPr>
                  <w:lang w:val="en-PH" w:eastAsia="en-PH"/>
                </w:rPr>
                <w:delText>0.747</w:delText>
              </w:r>
            </w:del>
          </w:p>
        </w:tc>
        <w:tc>
          <w:tcPr>
            <w:tcW w:w="607" w:type="dxa"/>
            <w:shd w:val="clear" w:color="auto" w:fill="auto"/>
            <w:noWrap/>
            <w:vAlign w:val="bottom"/>
          </w:tcPr>
          <w:p w:rsidR="001707D4" w:rsidRPr="00EE514B" w:rsidDel="00C81D61" w:rsidRDefault="001707D4" w:rsidP="009652F9">
            <w:pPr>
              <w:pStyle w:val="Tablebody-centered"/>
              <w:rPr>
                <w:del w:id="57993" w:author="Diana Machado" w:date="2019-04-05T18:40:00Z"/>
                <w:lang w:val="en-PH" w:eastAsia="en-PH"/>
              </w:rPr>
            </w:pPr>
            <w:del w:id="57994" w:author="Diana Machado" w:date="2019-04-05T18:40:00Z">
              <w:r w:rsidRPr="00EE514B" w:rsidDel="00C81D61">
                <w:rPr>
                  <w:lang w:val="en-PH" w:eastAsia="en-PH"/>
                </w:rPr>
                <w:delText>0.314</w:delText>
              </w:r>
            </w:del>
          </w:p>
        </w:tc>
        <w:tc>
          <w:tcPr>
            <w:tcW w:w="607" w:type="dxa"/>
            <w:shd w:val="clear" w:color="auto" w:fill="auto"/>
            <w:noWrap/>
            <w:vAlign w:val="bottom"/>
          </w:tcPr>
          <w:p w:rsidR="001707D4" w:rsidRPr="00EE514B" w:rsidDel="00C81D61" w:rsidRDefault="001707D4" w:rsidP="009652F9">
            <w:pPr>
              <w:pStyle w:val="Tablebody-centered"/>
              <w:rPr>
                <w:del w:id="57995" w:author="Diana Machado" w:date="2019-04-05T18:40:00Z"/>
                <w:lang w:val="en-PH" w:eastAsia="en-PH"/>
              </w:rPr>
            </w:pPr>
            <w:del w:id="57996" w:author="Diana Machado" w:date="2019-04-05T18:40:00Z">
              <w:r w:rsidRPr="00EE514B" w:rsidDel="00C81D61">
                <w:rPr>
                  <w:lang w:val="en-PH" w:eastAsia="en-PH"/>
                </w:rPr>
                <w:delText>0.369</w:delText>
              </w:r>
            </w:del>
          </w:p>
        </w:tc>
        <w:tc>
          <w:tcPr>
            <w:tcW w:w="607" w:type="dxa"/>
            <w:shd w:val="clear" w:color="auto" w:fill="auto"/>
            <w:noWrap/>
            <w:vAlign w:val="bottom"/>
          </w:tcPr>
          <w:p w:rsidR="001707D4" w:rsidRPr="00EE514B" w:rsidDel="00C81D61" w:rsidRDefault="001707D4" w:rsidP="009652F9">
            <w:pPr>
              <w:pStyle w:val="Tablebody-centered"/>
              <w:rPr>
                <w:del w:id="57997" w:author="Diana Machado" w:date="2019-04-05T18:40:00Z"/>
                <w:lang w:val="en-PH" w:eastAsia="en-PH"/>
              </w:rPr>
            </w:pPr>
            <w:del w:id="57998" w:author="Diana Machado" w:date="2019-04-05T18:40:00Z">
              <w:r w:rsidRPr="00EE514B" w:rsidDel="00C81D61">
                <w:rPr>
                  <w:lang w:val="en-PH" w:eastAsia="en-PH"/>
                </w:rPr>
                <w:delText>0.314</w:delText>
              </w:r>
            </w:del>
          </w:p>
        </w:tc>
        <w:tc>
          <w:tcPr>
            <w:tcW w:w="607" w:type="dxa"/>
            <w:shd w:val="clear" w:color="auto" w:fill="auto"/>
            <w:noWrap/>
            <w:vAlign w:val="bottom"/>
          </w:tcPr>
          <w:p w:rsidR="001707D4" w:rsidRPr="00EE514B" w:rsidDel="00C81D61" w:rsidRDefault="001707D4" w:rsidP="009652F9">
            <w:pPr>
              <w:pStyle w:val="Tablebody-centered"/>
              <w:rPr>
                <w:del w:id="57999" w:author="Diana Machado" w:date="2019-04-05T18:40:00Z"/>
                <w:lang w:val="en-PH" w:eastAsia="en-PH"/>
              </w:rPr>
            </w:pPr>
            <w:del w:id="58000" w:author="Diana Machado" w:date="2019-04-05T18:40:00Z">
              <w:r w:rsidRPr="00EE514B" w:rsidDel="00C81D61">
                <w:rPr>
                  <w:lang w:val="en-PH" w:eastAsia="en-PH"/>
                </w:rPr>
                <w:delText>0.209</w:delText>
              </w:r>
            </w:del>
          </w:p>
        </w:tc>
        <w:tc>
          <w:tcPr>
            <w:tcW w:w="607" w:type="dxa"/>
            <w:shd w:val="clear" w:color="auto" w:fill="auto"/>
            <w:noWrap/>
            <w:vAlign w:val="bottom"/>
          </w:tcPr>
          <w:p w:rsidR="001707D4" w:rsidRPr="00EE514B" w:rsidDel="00C81D61" w:rsidRDefault="001707D4" w:rsidP="009652F9">
            <w:pPr>
              <w:pStyle w:val="Tablebody-centered"/>
              <w:rPr>
                <w:del w:id="58001" w:author="Diana Machado" w:date="2019-04-05T18:40:00Z"/>
                <w:lang w:val="en-PH" w:eastAsia="en-PH"/>
              </w:rPr>
            </w:pPr>
            <w:del w:id="58002" w:author="Diana Machado" w:date="2019-04-05T18:40:00Z">
              <w:r w:rsidRPr="00EE514B" w:rsidDel="00C81D61">
                <w:rPr>
                  <w:lang w:val="en-PH" w:eastAsia="en-PH"/>
                </w:rPr>
                <w:delText>0.177</w:delText>
              </w:r>
            </w:del>
          </w:p>
        </w:tc>
        <w:tc>
          <w:tcPr>
            <w:tcW w:w="715" w:type="dxa"/>
            <w:shd w:val="clear" w:color="auto" w:fill="auto"/>
            <w:noWrap/>
            <w:vAlign w:val="bottom"/>
          </w:tcPr>
          <w:p w:rsidR="001707D4" w:rsidRPr="00EE514B" w:rsidDel="00C81D61" w:rsidRDefault="001707D4" w:rsidP="009652F9">
            <w:pPr>
              <w:pStyle w:val="Tablebody-centered"/>
              <w:rPr>
                <w:del w:id="58003" w:author="Diana Machado" w:date="2019-04-05T18:40:00Z"/>
                <w:lang w:val="en-PH" w:eastAsia="en-PH"/>
              </w:rPr>
            </w:pPr>
            <w:del w:id="5800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005" w:author="Diana Machado" w:date="2019-04-05T18:40:00Z"/>
                <w:lang w:val="en-PH" w:eastAsia="en-PH"/>
              </w:rPr>
            </w:pPr>
            <w:del w:id="58006" w:author="Diana Machado" w:date="2019-04-05T18:40:00Z">
              <w:r w:rsidRPr="00EE514B" w:rsidDel="00C81D61">
                <w:rPr>
                  <w:lang w:val="en-PH" w:eastAsia="en-PH"/>
                </w:rPr>
                <w:delText>0.420</w:delText>
              </w:r>
            </w:del>
          </w:p>
        </w:tc>
        <w:tc>
          <w:tcPr>
            <w:tcW w:w="543" w:type="dxa"/>
            <w:shd w:val="clear" w:color="auto" w:fill="auto"/>
            <w:noWrap/>
            <w:vAlign w:val="bottom"/>
          </w:tcPr>
          <w:p w:rsidR="001707D4" w:rsidRPr="00EE514B" w:rsidDel="00C81D61" w:rsidRDefault="001707D4" w:rsidP="009652F9">
            <w:pPr>
              <w:pStyle w:val="Tablebody-centered"/>
              <w:rPr>
                <w:del w:id="58007" w:author="Diana Machado" w:date="2019-04-05T18:40:00Z"/>
                <w:lang w:val="en-PH" w:eastAsia="en-PH"/>
              </w:rPr>
            </w:pPr>
            <w:del w:id="58008" w:author="Diana Machado" w:date="2019-04-05T18:40:00Z">
              <w:r w:rsidRPr="00EE514B" w:rsidDel="00C81D61">
                <w:rPr>
                  <w:lang w:val="en-PH" w:eastAsia="en-PH"/>
                </w:rPr>
                <w:delText>0.493</w:delText>
              </w:r>
            </w:del>
          </w:p>
        </w:tc>
        <w:tc>
          <w:tcPr>
            <w:tcW w:w="543" w:type="dxa"/>
            <w:shd w:val="clear" w:color="auto" w:fill="auto"/>
            <w:noWrap/>
            <w:vAlign w:val="bottom"/>
          </w:tcPr>
          <w:p w:rsidR="001707D4" w:rsidRPr="00EE514B" w:rsidDel="00C81D61" w:rsidRDefault="001707D4" w:rsidP="009652F9">
            <w:pPr>
              <w:pStyle w:val="Tablebody-centered"/>
              <w:rPr>
                <w:del w:id="58009" w:author="Diana Machado" w:date="2019-04-05T18:40:00Z"/>
                <w:lang w:val="en-PH" w:eastAsia="en-PH"/>
              </w:rPr>
            </w:pPr>
            <w:del w:id="58010" w:author="Diana Machado" w:date="2019-04-05T18:40:00Z">
              <w:r w:rsidRPr="00EE514B" w:rsidDel="00C81D61">
                <w:rPr>
                  <w:lang w:val="en-PH" w:eastAsia="en-PH"/>
                </w:rPr>
                <w:delText>0.420</w:delText>
              </w:r>
            </w:del>
          </w:p>
        </w:tc>
        <w:tc>
          <w:tcPr>
            <w:tcW w:w="543" w:type="dxa"/>
            <w:shd w:val="clear" w:color="auto" w:fill="auto"/>
            <w:noWrap/>
            <w:vAlign w:val="bottom"/>
          </w:tcPr>
          <w:p w:rsidR="001707D4" w:rsidRPr="00EE514B" w:rsidDel="00C81D61" w:rsidRDefault="001707D4" w:rsidP="009652F9">
            <w:pPr>
              <w:pStyle w:val="Tablebody-centered"/>
              <w:rPr>
                <w:del w:id="58011" w:author="Diana Machado" w:date="2019-04-05T18:40:00Z"/>
                <w:lang w:val="en-PH" w:eastAsia="en-PH"/>
              </w:rPr>
            </w:pPr>
            <w:del w:id="58012" w:author="Diana Machado" w:date="2019-04-05T18:40:00Z">
              <w:r w:rsidRPr="00EE514B" w:rsidDel="00C81D61">
                <w:rPr>
                  <w:lang w:val="en-PH" w:eastAsia="en-PH"/>
                </w:rPr>
                <w:delText>0.279</w:delText>
              </w:r>
            </w:del>
          </w:p>
        </w:tc>
        <w:tc>
          <w:tcPr>
            <w:tcW w:w="543" w:type="dxa"/>
            <w:shd w:val="clear" w:color="auto" w:fill="auto"/>
            <w:noWrap/>
            <w:vAlign w:val="bottom"/>
          </w:tcPr>
          <w:p w:rsidR="001707D4" w:rsidRPr="00EE514B" w:rsidDel="00C81D61" w:rsidRDefault="001707D4" w:rsidP="009652F9">
            <w:pPr>
              <w:pStyle w:val="Tablebody-centered"/>
              <w:rPr>
                <w:del w:id="58013" w:author="Diana Machado" w:date="2019-04-05T18:40:00Z"/>
                <w:lang w:val="en-PH" w:eastAsia="en-PH"/>
              </w:rPr>
            </w:pPr>
            <w:del w:id="58014" w:author="Diana Machado" w:date="2019-04-05T18:40:00Z">
              <w:r w:rsidRPr="00EE514B" w:rsidDel="00C81D61">
                <w:rPr>
                  <w:lang w:val="en-PH" w:eastAsia="en-PH"/>
                </w:rPr>
                <w:delText>0.237</w:delText>
              </w:r>
            </w:del>
          </w:p>
        </w:tc>
      </w:tr>
      <w:tr w:rsidR="001707D4" w:rsidRPr="0041013B" w:rsidDel="00C81D61" w:rsidTr="001707D4">
        <w:trPr>
          <w:trHeight w:val="198"/>
          <w:del w:id="58015" w:author="Diana Machado" w:date="2019-04-05T18:40:00Z"/>
        </w:trPr>
        <w:tc>
          <w:tcPr>
            <w:tcW w:w="1032" w:type="dxa"/>
            <w:vMerge/>
            <w:vAlign w:val="center"/>
          </w:tcPr>
          <w:p w:rsidR="001707D4" w:rsidRPr="00EE514B" w:rsidDel="00C81D61" w:rsidRDefault="001707D4" w:rsidP="009652F9">
            <w:pPr>
              <w:pStyle w:val="Tablebody-centered"/>
              <w:rPr>
                <w:del w:id="5801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017" w:author="Diana Machado" w:date="2019-04-05T18:40:00Z"/>
                <w:lang w:val="en-PH" w:eastAsia="en-PH"/>
              </w:rPr>
            </w:pPr>
            <w:del w:id="58018" w:author="Diana Machado" w:date="2019-04-05T18:40:00Z">
              <w:r w:rsidRPr="00EE514B" w:rsidDel="00C81D61">
                <w:rPr>
                  <w:lang w:val="en-PH" w:eastAsia="en-PH"/>
                </w:rPr>
                <w:delText>32</w:delText>
              </w:r>
            </w:del>
          </w:p>
        </w:tc>
        <w:tc>
          <w:tcPr>
            <w:tcW w:w="1253" w:type="dxa"/>
            <w:shd w:val="clear" w:color="auto" w:fill="auto"/>
            <w:noWrap/>
            <w:vAlign w:val="bottom"/>
          </w:tcPr>
          <w:p w:rsidR="001707D4" w:rsidRPr="00EE514B" w:rsidDel="00C81D61" w:rsidRDefault="001707D4" w:rsidP="009652F9">
            <w:pPr>
              <w:pStyle w:val="Tablebody-centered"/>
              <w:rPr>
                <w:del w:id="58019" w:author="Diana Machado" w:date="2019-04-05T18:40:00Z"/>
                <w:lang w:val="en-PH" w:eastAsia="en-PH"/>
              </w:rPr>
            </w:pPr>
            <w:del w:id="58020" w:author="Diana Machado" w:date="2019-04-05T18:40:00Z">
              <w:r w:rsidRPr="00EE514B" w:rsidDel="00C81D61">
                <w:rPr>
                  <w:lang w:val="en-PH" w:eastAsia="en-PH"/>
                </w:rPr>
                <w:delText>PALM BEACH</w:delText>
              </w:r>
            </w:del>
          </w:p>
        </w:tc>
        <w:tc>
          <w:tcPr>
            <w:tcW w:w="709" w:type="dxa"/>
            <w:shd w:val="clear" w:color="auto" w:fill="auto"/>
            <w:noWrap/>
            <w:vAlign w:val="bottom"/>
          </w:tcPr>
          <w:p w:rsidR="001707D4" w:rsidRPr="00EE514B" w:rsidDel="00C81D61" w:rsidRDefault="001707D4" w:rsidP="009652F9">
            <w:pPr>
              <w:pStyle w:val="Tablebody-centered"/>
              <w:rPr>
                <w:del w:id="58021" w:author="Diana Machado" w:date="2019-04-05T18:40:00Z"/>
                <w:lang w:val="en-PH" w:eastAsia="en-PH"/>
              </w:rPr>
            </w:pPr>
            <w:del w:id="58022" w:author="Diana Machado" w:date="2019-04-05T18:40:00Z">
              <w:r w:rsidRPr="00EE514B" w:rsidDel="00C81D61">
                <w:rPr>
                  <w:lang w:val="en-PH" w:eastAsia="en-PH"/>
                </w:rPr>
                <w:delText>2.016</w:delText>
              </w:r>
            </w:del>
          </w:p>
        </w:tc>
        <w:tc>
          <w:tcPr>
            <w:tcW w:w="607" w:type="dxa"/>
            <w:shd w:val="clear" w:color="auto" w:fill="auto"/>
            <w:noWrap/>
            <w:vAlign w:val="bottom"/>
          </w:tcPr>
          <w:p w:rsidR="001707D4" w:rsidRPr="00EE514B" w:rsidDel="00C81D61" w:rsidRDefault="001707D4" w:rsidP="009652F9">
            <w:pPr>
              <w:pStyle w:val="Tablebody-centered"/>
              <w:rPr>
                <w:del w:id="58023" w:author="Diana Machado" w:date="2019-04-05T18:40:00Z"/>
                <w:lang w:val="en-PH" w:eastAsia="en-PH"/>
              </w:rPr>
            </w:pPr>
            <w:del w:id="58024" w:author="Diana Machado" w:date="2019-04-05T18:40:00Z">
              <w:r w:rsidRPr="00EE514B" w:rsidDel="00C81D61">
                <w:rPr>
                  <w:lang w:val="en-PH" w:eastAsia="en-PH"/>
                </w:rPr>
                <w:delText>1.155</w:delText>
              </w:r>
            </w:del>
          </w:p>
        </w:tc>
        <w:tc>
          <w:tcPr>
            <w:tcW w:w="607" w:type="dxa"/>
            <w:shd w:val="clear" w:color="auto" w:fill="auto"/>
            <w:noWrap/>
            <w:vAlign w:val="bottom"/>
          </w:tcPr>
          <w:p w:rsidR="001707D4" w:rsidRPr="00EE514B" w:rsidDel="00C81D61" w:rsidRDefault="001707D4" w:rsidP="009652F9">
            <w:pPr>
              <w:pStyle w:val="Tablebody-centered"/>
              <w:rPr>
                <w:del w:id="58025" w:author="Diana Machado" w:date="2019-04-05T18:40:00Z"/>
                <w:lang w:val="en-PH" w:eastAsia="en-PH"/>
              </w:rPr>
            </w:pPr>
            <w:del w:id="58026" w:author="Diana Machado" w:date="2019-04-05T18:40:00Z">
              <w:r w:rsidRPr="00EE514B" w:rsidDel="00C81D61">
                <w:rPr>
                  <w:lang w:val="en-PH" w:eastAsia="en-PH"/>
                </w:rPr>
                <w:delText>1.346</w:delText>
              </w:r>
            </w:del>
          </w:p>
        </w:tc>
        <w:tc>
          <w:tcPr>
            <w:tcW w:w="607" w:type="dxa"/>
            <w:shd w:val="clear" w:color="auto" w:fill="auto"/>
            <w:noWrap/>
            <w:vAlign w:val="bottom"/>
          </w:tcPr>
          <w:p w:rsidR="001707D4" w:rsidRPr="00EE514B" w:rsidDel="00C81D61" w:rsidRDefault="001707D4" w:rsidP="009652F9">
            <w:pPr>
              <w:pStyle w:val="Tablebody-centered"/>
              <w:rPr>
                <w:del w:id="58027" w:author="Diana Machado" w:date="2019-04-05T18:40:00Z"/>
                <w:lang w:val="en-PH" w:eastAsia="en-PH"/>
              </w:rPr>
            </w:pPr>
            <w:del w:id="58028" w:author="Diana Machado" w:date="2019-04-05T18:40:00Z">
              <w:r w:rsidRPr="00EE514B" w:rsidDel="00C81D61">
                <w:rPr>
                  <w:lang w:val="en-PH" w:eastAsia="en-PH"/>
                </w:rPr>
                <w:delText>1.155</w:delText>
              </w:r>
            </w:del>
          </w:p>
        </w:tc>
        <w:tc>
          <w:tcPr>
            <w:tcW w:w="607" w:type="dxa"/>
            <w:shd w:val="clear" w:color="auto" w:fill="auto"/>
            <w:noWrap/>
            <w:vAlign w:val="bottom"/>
          </w:tcPr>
          <w:p w:rsidR="001707D4" w:rsidRPr="00EE514B" w:rsidDel="00C81D61" w:rsidRDefault="001707D4" w:rsidP="009652F9">
            <w:pPr>
              <w:pStyle w:val="Tablebody-centered"/>
              <w:rPr>
                <w:del w:id="58029" w:author="Diana Machado" w:date="2019-04-05T18:40:00Z"/>
                <w:lang w:val="en-PH" w:eastAsia="en-PH"/>
              </w:rPr>
            </w:pPr>
            <w:del w:id="58030" w:author="Diana Machado" w:date="2019-04-05T18:40:00Z">
              <w:r w:rsidRPr="00EE514B" w:rsidDel="00C81D61">
                <w:rPr>
                  <w:lang w:val="en-PH" w:eastAsia="en-PH"/>
                </w:rPr>
                <w:delText>0.767</w:delText>
              </w:r>
            </w:del>
          </w:p>
        </w:tc>
        <w:tc>
          <w:tcPr>
            <w:tcW w:w="607" w:type="dxa"/>
            <w:shd w:val="clear" w:color="auto" w:fill="auto"/>
            <w:noWrap/>
            <w:vAlign w:val="bottom"/>
          </w:tcPr>
          <w:p w:rsidR="001707D4" w:rsidRPr="00EE514B" w:rsidDel="00C81D61" w:rsidRDefault="001707D4" w:rsidP="009652F9">
            <w:pPr>
              <w:pStyle w:val="Tablebody-centered"/>
              <w:rPr>
                <w:del w:id="58031" w:author="Diana Machado" w:date="2019-04-05T18:40:00Z"/>
                <w:lang w:val="en-PH" w:eastAsia="en-PH"/>
              </w:rPr>
            </w:pPr>
            <w:del w:id="58032" w:author="Diana Machado" w:date="2019-04-05T18:40:00Z">
              <w:r w:rsidRPr="00EE514B" w:rsidDel="00C81D61">
                <w:rPr>
                  <w:lang w:val="en-PH" w:eastAsia="en-PH"/>
                </w:rPr>
                <w:delText>0.625</w:delText>
              </w:r>
            </w:del>
          </w:p>
        </w:tc>
        <w:tc>
          <w:tcPr>
            <w:tcW w:w="715" w:type="dxa"/>
            <w:shd w:val="clear" w:color="auto" w:fill="auto"/>
            <w:noWrap/>
            <w:vAlign w:val="bottom"/>
          </w:tcPr>
          <w:p w:rsidR="001707D4" w:rsidRPr="00EE514B" w:rsidDel="00C81D61" w:rsidRDefault="001707D4" w:rsidP="009652F9">
            <w:pPr>
              <w:pStyle w:val="Tablebody-centered"/>
              <w:rPr>
                <w:del w:id="58033" w:author="Diana Machado" w:date="2019-04-05T18:40:00Z"/>
                <w:lang w:val="en-PH" w:eastAsia="en-PH"/>
              </w:rPr>
            </w:pPr>
            <w:del w:id="5803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035" w:author="Diana Machado" w:date="2019-04-05T18:40:00Z"/>
                <w:lang w:val="en-PH" w:eastAsia="en-PH"/>
              </w:rPr>
            </w:pPr>
            <w:del w:id="58036" w:author="Diana Machado" w:date="2019-04-05T18:40:00Z">
              <w:r w:rsidRPr="00EE514B" w:rsidDel="00C81D61">
                <w:rPr>
                  <w:lang w:val="en-PH" w:eastAsia="en-PH"/>
                </w:rPr>
                <w:delText>0.573</w:delText>
              </w:r>
            </w:del>
          </w:p>
        </w:tc>
        <w:tc>
          <w:tcPr>
            <w:tcW w:w="543" w:type="dxa"/>
            <w:shd w:val="clear" w:color="auto" w:fill="auto"/>
            <w:noWrap/>
            <w:vAlign w:val="bottom"/>
          </w:tcPr>
          <w:p w:rsidR="001707D4" w:rsidRPr="00EE514B" w:rsidDel="00C81D61" w:rsidRDefault="001707D4" w:rsidP="009652F9">
            <w:pPr>
              <w:pStyle w:val="Tablebody-centered"/>
              <w:rPr>
                <w:del w:id="58037" w:author="Diana Machado" w:date="2019-04-05T18:40:00Z"/>
                <w:lang w:val="en-PH" w:eastAsia="en-PH"/>
              </w:rPr>
            </w:pPr>
            <w:del w:id="58038" w:author="Diana Machado" w:date="2019-04-05T18:40:00Z">
              <w:r w:rsidRPr="00EE514B" w:rsidDel="00C81D61">
                <w:rPr>
                  <w:lang w:val="en-PH" w:eastAsia="en-PH"/>
                </w:rPr>
                <w:delText>0.668</w:delText>
              </w:r>
            </w:del>
          </w:p>
        </w:tc>
        <w:tc>
          <w:tcPr>
            <w:tcW w:w="543" w:type="dxa"/>
            <w:shd w:val="clear" w:color="auto" w:fill="auto"/>
            <w:noWrap/>
            <w:vAlign w:val="bottom"/>
          </w:tcPr>
          <w:p w:rsidR="001707D4" w:rsidRPr="00EE514B" w:rsidDel="00C81D61" w:rsidRDefault="001707D4" w:rsidP="009652F9">
            <w:pPr>
              <w:pStyle w:val="Tablebody-centered"/>
              <w:rPr>
                <w:del w:id="58039" w:author="Diana Machado" w:date="2019-04-05T18:40:00Z"/>
                <w:lang w:val="en-PH" w:eastAsia="en-PH"/>
              </w:rPr>
            </w:pPr>
            <w:del w:id="58040" w:author="Diana Machado" w:date="2019-04-05T18:40:00Z">
              <w:r w:rsidRPr="00EE514B" w:rsidDel="00C81D61">
                <w:rPr>
                  <w:lang w:val="en-PH" w:eastAsia="en-PH"/>
                </w:rPr>
                <w:delText>0.573</w:delText>
              </w:r>
            </w:del>
          </w:p>
        </w:tc>
        <w:tc>
          <w:tcPr>
            <w:tcW w:w="543" w:type="dxa"/>
            <w:shd w:val="clear" w:color="auto" w:fill="auto"/>
            <w:noWrap/>
            <w:vAlign w:val="bottom"/>
          </w:tcPr>
          <w:p w:rsidR="001707D4" w:rsidRPr="00EE514B" w:rsidDel="00C81D61" w:rsidRDefault="001707D4" w:rsidP="009652F9">
            <w:pPr>
              <w:pStyle w:val="Tablebody-centered"/>
              <w:rPr>
                <w:del w:id="58041" w:author="Diana Machado" w:date="2019-04-05T18:40:00Z"/>
                <w:lang w:val="en-PH" w:eastAsia="en-PH"/>
              </w:rPr>
            </w:pPr>
            <w:del w:id="58042" w:author="Diana Machado" w:date="2019-04-05T18:40:00Z">
              <w:r w:rsidRPr="00EE514B" w:rsidDel="00C81D61">
                <w:rPr>
                  <w:lang w:val="en-PH" w:eastAsia="en-PH"/>
                </w:rPr>
                <w:delText>0.380</w:delText>
              </w:r>
            </w:del>
          </w:p>
        </w:tc>
        <w:tc>
          <w:tcPr>
            <w:tcW w:w="543" w:type="dxa"/>
            <w:shd w:val="clear" w:color="auto" w:fill="auto"/>
            <w:noWrap/>
            <w:vAlign w:val="bottom"/>
          </w:tcPr>
          <w:p w:rsidR="001707D4" w:rsidRPr="00EE514B" w:rsidDel="00C81D61" w:rsidRDefault="001707D4" w:rsidP="009652F9">
            <w:pPr>
              <w:pStyle w:val="Tablebody-centered"/>
              <w:rPr>
                <w:del w:id="58043" w:author="Diana Machado" w:date="2019-04-05T18:40:00Z"/>
                <w:lang w:val="en-PH" w:eastAsia="en-PH"/>
              </w:rPr>
            </w:pPr>
            <w:del w:id="58044" w:author="Diana Machado" w:date="2019-04-05T18:40:00Z">
              <w:r w:rsidRPr="00EE514B" w:rsidDel="00C81D61">
                <w:rPr>
                  <w:lang w:val="en-PH" w:eastAsia="en-PH"/>
                </w:rPr>
                <w:delText>0.310</w:delText>
              </w:r>
            </w:del>
          </w:p>
        </w:tc>
      </w:tr>
      <w:tr w:rsidR="001707D4" w:rsidRPr="0041013B" w:rsidDel="00C81D61" w:rsidTr="001707D4">
        <w:trPr>
          <w:trHeight w:val="198"/>
          <w:del w:id="58045" w:author="Diana Machado" w:date="2019-04-05T18:40:00Z"/>
        </w:trPr>
        <w:tc>
          <w:tcPr>
            <w:tcW w:w="1032" w:type="dxa"/>
            <w:vMerge/>
            <w:vAlign w:val="center"/>
          </w:tcPr>
          <w:p w:rsidR="001707D4" w:rsidRPr="00EE514B" w:rsidDel="00C81D61" w:rsidRDefault="001707D4" w:rsidP="009652F9">
            <w:pPr>
              <w:pStyle w:val="Tablebody-centered"/>
              <w:rPr>
                <w:del w:id="5804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047" w:author="Diana Machado" w:date="2019-04-05T18:40:00Z"/>
                <w:lang w:val="en-PH" w:eastAsia="en-PH"/>
              </w:rPr>
            </w:pPr>
            <w:del w:id="58048" w:author="Diana Machado" w:date="2019-04-05T18:40:00Z">
              <w:r w:rsidRPr="00EE514B" w:rsidDel="00C81D61">
                <w:rPr>
                  <w:lang w:val="en-PH" w:eastAsia="en-PH"/>
                </w:rPr>
                <w:delText>33</w:delText>
              </w:r>
            </w:del>
          </w:p>
        </w:tc>
        <w:tc>
          <w:tcPr>
            <w:tcW w:w="1253" w:type="dxa"/>
            <w:shd w:val="clear" w:color="auto" w:fill="auto"/>
            <w:noWrap/>
            <w:vAlign w:val="bottom"/>
          </w:tcPr>
          <w:p w:rsidR="001707D4" w:rsidRPr="00EE514B" w:rsidDel="00C81D61" w:rsidRDefault="001707D4" w:rsidP="009652F9">
            <w:pPr>
              <w:pStyle w:val="Tablebody-centered"/>
              <w:rPr>
                <w:del w:id="58049" w:author="Diana Machado" w:date="2019-04-05T18:40:00Z"/>
                <w:lang w:val="en-PH" w:eastAsia="en-PH"/>
              </w:rPr>
            </w:pPr>
            <w:del w:id="58050" w:author="Diana Machado" w:date="2019-04-05T18:40:00Z">
              <w:r w:rsidRPr="00EE514B" w:rsidDel="00C81D61">
                <w:rPr>
                  <w:lang w:val="en-PH" w:eastAsia="en-PH"/>
                </w:rPr>
                <w:delText>PALM BEACH</w:delText>
              </w:r>
            </w:del>
          </w:p>
        </w:tc>
        <w:tc>
          <w:tcPr>
            <w:tcW w:w="709" w:type="dxa"/>
            <w:shd w:val="clear" w:color="auto" w:fill="auto"/>
            <w:noWrap/>
            <w:vAlign w:val="bottom"/>
          </w:tcPr>
          <w:p w:rsidR="001707D4" w:rsidRPr="00EE514B" w:rsidDel="00C81D61" w:rsidRDefault="001707D4" w:rsidP="009652F9">
            <w:pPr>
              <w:pStyle w:val="Tablebody-centered"/>
              <w:rPr>
                <w:del w:id="58051" w:author="Diana Machado" w:date="2019-04-05T18:40:00Z"/>
                <w:lang w:val="en-PH" w:eastAsia="en-PH"/>
              </w:rPr>
            </w:pPr>
            <w:del w:id="58052" w:author="Diana Machado" w:date="2019-04-05T18:40:00Z">
              <w:r w:rsidRPr="00EE514B" w:rsidDel="00C81D61">
                <w:rPr>
                  <w:lang w:val="en-PH" w:eastAsia="en-PH"/>
                </w:rPr>
                <w:delText>3.789</w:delText>
              </w:r>
            </w:del>
          </w:p>
        </w:tc>
        <w:tc>
          <w:tcPr>
            <w:tcW w:w="607" w:type="dxa"/>
            <w:shd w:val="clear" w:color="auto" w:fill="auto"/>
            <w:noWrap/>
            <w:vAlign w:val="bottom"/>
          </w:tcPr>
          <w:p w:rsidR="001707D4" w:rsidRPr="00EE514B" w:rsidDel="00C81D61" w:rsidRDefault="001707D4" w:rsidP="009652F9">
            <w:pPr>
              <w:pStyle w:val="Tablebody-centered"/>
              <w:rPr>
                <w:del w:id="58053" w:author="Diana Machado" w:date="2019-04-05T18:40:00Z"/>
                <w:lang w:val="en-PH" w:eastAsia="en-PH"/>
              </w:rPr>
            </w:pPr>
            <w:del w:id="58054" w:author="Diana Machado" w:date="2019-04-05T18:40:00Z">
              <w:r w:rsidRPr="00EE514B" w:rsidDel="00C81D61">
                <w:rPr>
                  <w:lang w:val="en-PH" w:eastAsia="en-PH"/>
                </w:rPr>
                <w:delText>2.708</w:delText>
              </w:r>
            </w:del>
          </w:p>
        </w:tc>
        <w:tc>
          <w:tcPr>
            <w:tcW w:w="607" w:type="dxa"/>
            <w:shd w:val="clear" w:color="auto" w:fill="auto"/>
            <w:noWrap/>
            <w:vAlign w:val="bottom"/>
          </w:tcPr>
          <w:p w:rsidR="001707D4" w:rsidRPr="00EE514B" w:rsidDel="00C81D61" w:rsidRDefault="001707D4" w:rsidP="009652F9">
            <w:pPr>
              <w:pStyle w:val="Tablebody-centered"/>
              <w:rPr>
                <w:del w:id="58055" w:author="Diana Machado" w:date="2019-04-05T18:40:00Z"/>
                <w:lang w:val="en-PH" w:eastAsia="en-PH"/>
              </w:rPr>
            </w:pPr>
            <w:del w:id="58056" w:author="Diana Machado" w:date="2019-04-05T18:40:00Z">
              <w:r w:rsidRPr="00EE514B" w:rsidDel="00C81D61">
                <w:rPr>
                  <w:lang w:val="en-PH" w:eastAsia="en-PH"/>
                </w:rPr>
                <w:delText>2.966</w:delText>
              </w:r>
            </w:del>
          </w:p>
        </w:tc>
        <w:tc>
          <w:tcPr>
            <w:tcW w:w="607" w:type="dxa"/>
            <w:shd w:val="clear" w:color="auto" w:fill="auto"/>
            <w:noWrap/>
            <w:vAlign w:val="bottom"/>
          </w:tcPr>
          <w:p w:rsidR="001707D4" w:rsidRPr="00EE514B" w:rsidDel="00C81D61" w:rsidRDefault="001707D4" w:rsidP="009652F9">
            <w:pPr>
              <w:pStyle w:val="Tablebody-centered"/>
              <w:rPr>
                <w:del w:id="58057" w:author="Diana Machado" w:date="2019-04-05T18:40:00Z"/>
                <w:lang w:val="en-PH" w:eastAsia="en-PH"/>
              </w:rPr>
            </w:pPr>
            <w:del w:id="58058" w:author="Diana Machado" w:date="2019-04-05T18:40:00Z">
              <w:r w:rsidRPr="00EE514B" w:rsidDel="00C81D61">
                <w:rPr>
                  <w:lang w:val="en-PH" w:eastAsia="en-PH"/>
                </w:rPr>
                <w:delText>2.708</w:delText>
              </w:r>
            </w:del>
          </w:p>
        </w:tc>
        <w:tc>
          <w:tcPr>
            <w:tcW w:w="607" w:type="dxa"/>
            <w:shd w:val="clear" w:color="auto" w:fill="auto"/>
            <w:noWrap/>
            <w:vAlign w:val="bottom"/>
          </w:tcPr>
          <w:p w:rsidR="001707D4" w:rsidRPr="00EE514B" w:rsidDel="00C81D61" w:rsidRDefault="001707D4" w:rsidP="009652F9">
            <w:pPr>
              <w:pStyle w:val="Tablebody-centered"/>
              <w:rPr>
                <w:del w:id="58059" w:author="Diana Machado" w:date="2019-04-05T18:40:00Z"/>
                <w:lang w:val="en-PH" w:eastAsia="en-PH"/>
              </w:rPr>
            </w:pPr>
            <w:del w:id="58060" w:author="Diana Machado" w:date="2019-04-05T18:40:00Z">
              <w:r w:rsidRPr="00EE514B" w:rsidDel="00C81D61">
                <w:rPr>
                  <w:lang w:val="en-PH" w:eastAsia="en-PH"/>
                </w:rPr>
                <w:delText>2.159</w:delText>
              </w:r>
            </w:del>
          </w:p>
        </w:tc>
        <w:tc>
          <w:tcPr>
            <w:tcW w:w="607" w:type="dxa"/>
            <w:shd w:val="clear" w:color="auto" w:fill="auto"/>
            <w:noWrap/>
            <w:vAlign w:val="bottom"/>
          </w:tcPr>
          <w:p w:rsidR="001707D4" w:rsidRPr="00EE514B" w:rsidDel="00C81D61" w:rsidRDefault="001707D4" w:rsidP="009652F9">
            <w:pPr>
              <w:pStyle w:val="Tablebody-centered"/>
              <w:rPr>
                <w:del w:id="58061" w:author="Diana Machado" w:date="2019-04-05T18:40:00Z"/>
                <w:lang w:val="en-PH" w:eastAsia="en-PH"/>
              </w:rPr>
            </w:pPr>
            <w:del w:id="58062" w:author="Diana Machado" w:date="2019-04-05T18:40:00Z">
              <w:r w:rsidRPr="00EE514B" w:rsidDel="00C81D61">
                <w:rPr>
                  <w:lang w:val="en-PH" w:eastAsia="en-PH"/>
                </w:rPr>
                <w:delText>1.866</w:delText>
              </w:r>
            </w:del>
          </w:p>
        </w:tc>
        <w:tc>
          <w:tcPr>
            <w:tcW w:w="715" w:type="dxa"/>
            <w:shd w:val="clear" w:color="auto" w:fill="auto"/>
            <w:noWrap/>
            <w:vAlign w:val="bottom"/>
          </w:tcPr>
          <w:p w:rsidR="001707D4" w:rsidRPr="00EE514B" w:rsidDel="00C81D61" w:rsidRDefault="001707D4" w:rsidP="009652F9">
            <w:pPr>
              <w:pStyle w:val="Tablebody-centered"/>
              <w:rPr>
                <w:del w:id="58063" w:author="Diana Machado" w:date="2019-04-05T18:40:00Z"/>
                <w:lang w:val="en-PH" w:eastAsia="en-PH"/>
              </w:rPr>
            </w:pPr>
            <w:del w:id="5806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065" w:author="Diana Machado" w:date="2019-04-05T18:40:00Z"/>
                <w:lang w:val="en-PH" w:eastAsia="en-PH"/>
              </w:rPr>
            </w:pPr>
            <w:del w:id="58066" w:author="Diana Machado" w:date="2019-04-05T18:40:00Z">
              <w:r w:rsidRPr="00EE514B" w:rsidDel="00C81D61">
                <w:rPr>
                  <w:lang w:val="en-PH" w:eastAsia="en-PH"/>
                </w:rPr>
                <w:delText>0.715</w:delText>
              </w:r>
            </w:del>
          </w:p>
        </w:tc>
        <w:tc>
          <w:tcPr>
            <w:tcW w:w="543" w:type="dxa"/>
            <w:shd w:val="clear" w:color="auto" w:fill="auto"/>
            <w:noWrap/>
            <w:vAlign w:val="bottom"/>
          </w:tcPr>
          <w:p w:rsidR="001707D4" w:rsidRPr="00EE514B" w:rsidDel="00C81D61" w:rsidRDefault="001707D4" w:rsidP="009652F9">
            <w:pPr>
              <w:pStyle w:val="Tablebody-centered"/>
              <w:rPr>
                <w:del w:id="58067" w:author="Diana Machado" w:date="2019-04-05T18:40:00Z"/>
                <w:lang w:val="en-PH" w:eastAsia="en-PH"/>
              </w:rPr>
            </w:pPr>
            <w:del w:id="58068" w:author="Diana Machado" w:date="2019-04-05T18:40:00Z">
              <w:r w:rsidRPr="00EE514B" w:rsidDel="00C81D61">
                <w:rPr>
                  <w:lang w:val="en-PH" w:eastAsia="en-PH"/>
                </w:rPr>
                <w:delText>0.783</w:delText>
              </w:r>
            </w:del>
          </w:p>
        </w:tc>
        <w:tc>
          <w:tcPr>
            <w:tcW w:w="543" w:type="dxa"/>
            <w:shd w:val="clear" w:color="auto" w:fill="auto"/>
            <w:noWrap/>
            <w:vAlign w:val="bottom"/>
          </w:tcPr>
          <w:p w:rsidR="001707D4" w:rsidRPr="00EE514B" w:rsidDel="00C81D61" w:rsidRDefault="001707D4" w:rsidP="009652F9">
            <w:pPr>
              <w:pStyle w:val="Tablebody-centered"/>
              <w:rPr>
                <w:del w:id="58069" w:author="Diana Machado" w:date="2019-04-05T18:40:00Z"/>
                <w:lang w:val="en-PH" w:eastAsia="en-PH"/>
              </w:rPr>
            </w:pPr>
            <w:del w:id="58070" w:author="Diana Machado" w:date="2019-04-05T18:40:00Z">
              <w:r w:rsidRPr="00EE514B" w:rsidDel="00C81D61">
                <w:rPr>
                  <w:lang w:val="en-PH" w:eastAsia="en-PH"/>
                </w:rPr>
                <w:delText>0.715</w:delText>
              </w:r>
            </w:del>
          </w:p>
        </w:tc>
        <w:tc>
          <w:tcPr>
            <w:tcW w:w="543" w:type="dxa"/>
            <w:shd w:val="clear" w:color="auto" w:fill="auto"/>
            <w:noWrap/>
            <w:vAlign w:val="bottom"/>
          </w:tcPr>
          <w:p w:rsidR="001707D4" w:rsidRPr="00EE514B" w:rsidDel="00C81D61" w:rsidRDefault="001707D4" w:rsidP="009652F9">
            <w:pPr>
              <w:pStyle w:val="Tablebody-centered"/>
              <w:rPr>
                <w:del w:id="58071" w:author="Diana Machado" w:date="2019-04-05T18:40:00Z"/>
                <w:lang w:val="en-PH" w:eastAsia="en-PH"/>
              </w:rPr>
            </w:pPr>
            <w:del w:id="58072" w:author="Diana Machado" w:date="2019-04-05T18:40:00Z">
              <w:r w:rsidRPr="00EE514B" w:rsidDel="00C81D61">
                <w:rPr>
                  <w:lang w:val="en-PH" w:eastAsia="en-PH"/>
                </w:rPr>
                <w:delText>0.570</w:delText>
              </w:r>
            </w:del>
          </w:p>
        </w:tc>
        <w:tc>
          <w:tcPr>
            <w:tcW w:w="543" w:type="dxa"/>
            <w:shd w:val="clear" w:color="auto" w:fill="auto"/>
            <w:noWrap/>
            <w:vAlign w:val="bottom"/>
          </w:tcPr>
          <w:p w:rsidR="001707D4" w:rsidRPr="00EE514B" w:rsidDel="00C81D61" w:rsidRDefault="001707D4" w:rsidP="009652F9">
            <w:pPr>
              <w:pStyle w:val="Tablebody-centered"/>
              <w:rPr>
                <w:del w:id="58073" w:author="Diana Machado" w:date="2019-04-05T18:40:00Z"/>
                <w:lang w:val="en-PH" w:eastAsia="en-PH"/>
              </w:rPr>
            </w:pPr>
            <w:del w:id="58074" w:author="Diana Machado" w:date="2019-04-05T18:40:00Z">
              <w:r w:rsidRPr="00EE514B" w:rsidDel="00C81D61">
                <w:rPr>
                  <w:lang w:val="en-PH" w:eastAsia="en-PH"/>
                </w:rPr>
                <w:delText>0.492</w:delText>
              </w:r>
            </w:del>
          </w:p>
        </w:tc>
      </w:tr>
      <w:tr w:rsidR="001707D4" w:rsidRPr="0041013B" w:rsidDel="00C81D61" w:rsidTr="001707D4">
        <w:trPr>
          <w:trHeight w:val="198"/>
          <w:del w:id="58075" w:author="Diana Machado" w:date="2019-04-05T18:40:00Z"/>
        </w:trPr>
        <w:tc>
          <w:tcPr>
            <w:tcW w:w="1032" w:type="dxa"/>
            <w:vMerge/>
            <w:vAlign w:val="center"/>
          </w:tcPr>
          <w:p w:rsidR="001707D4" w:rsidRPr="00EE514B" w:rsidDel="00C81D61" w:rsidRDefault="001707D4" w:rsidP="009652F9">
            <w:pPr>
              <w:pStyle w:val="Tablebody-centered"/>
              <w:rPr>
                <w:del w:id="5807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077" w:author="Diana Machado" w:date="2019-04-05T18:40:00Z"/>
                <w:lang w:val="en-PH" w:eastAsia="en-PH"/>
              </w:rPr>
            </w:pPr>
            <w:del w:id="58078" w:author="Diana Machado" w:date="2019-04-05T18:40:00Z">
              <w:r w:rsidRPr="00EE514B" w:rsidDel="00C81D61">
                <w:rPr>
                  <w:lang w:val="en-PH" w:eastAsia="en-PH"/>
                </w:rPr>
                <w:delText>34</w:delText>
              </w:r>
            </w:del>
          </w:p>
        </w:tc>
        <w:tc>
          <w:tcPr>
            <w:tcW w:w="1253" w:type="dxa"/>
            <w:shd w:val="clear" w:color="auto" w:fill="auto"/>
            <w:noWrap/>
            <w:vAlign w:val="bottom"/>
          </w:tcPr>
          <w:p w:rsidR="001707D4" w:rsidRPr="00EE514B" w:rsidDel="00C81D61" w:rsidRDefault="001707D4" w:rsidP="009652F9">
            <w:pPr>
              <w:pStyle w:val="Tablebody-centered"/>
              <w:rPr>
                <w:del w:id="58079" w:author="Diana Machado" w:date="2019-04-05T18:40:00Z"/>
                <w:lang w:val="en-PH" w:eastAsia="en-PH"/>
              </w:rPr>
            </w:pPr>
            <w:del w:id="58080" w:author="Diana Machado" w:date="2019-04-05T18:40:00Z">
              <w:r w:rsidRPr="00EE514B" w:rsidDel="00C81D61">
                <w:rPr>
                  <w:lang w:val="en-PH" w:eastAsia="en-PH"/>
                </w:rPr>
                <w:delText>PINELLAS</w:delText>
              </w:r>
            </w:del>
          </w:p>
        </w:tc>
        <w:tc>
          <w:tcPr>
            <w:tcW w:w="709" w:type="dxa"/>
            <w:shd w:val="clear" w:color="auto" w:fill="auto"/>
            <w:noWrap/>
            <w:vAlign w:val="bottom"/>
          </w:tcPr>
          <w:p w:rsidR="001707D4" w:rsidRPr="00EE514B" w:rsidDel="00C81D61" w:rsidRDefault="001707D4" w:rsidP="009652F9">
            <w:pPr>
              <w:pStyle w:val="Tablebody-centered"/>
              <w:rPr>
                <w:del w:id="58081" w:author="Diana Machado" w:date="2019-04-05T18:40:00Z"/>
                <w:lang w:val="en-PH" w:eastAsia="en-PH"/>
              </w:rPr>
            </w:pPr>
            <w:del w:id="58082" w:author="Diana Machado" w:date="2019-04-05T18:40:00Z">
              <w:r w:rsidRPr="00EE514B" w:rsidDel="00C81D61">
                <w:rPr>
                  <w:lang w:val="en-PH" w:eastAsia="en-PH"/>
                </w:rPr>
                <w:delText>1.024</w:delText>
              </w:r>
            </w:del>
          </w:p>
        </w:tc>
        <w:tc>
          <w:tcPr>
            <w:tcW w:w="607" w:type="dxa"/>
            <w:shd w:val="clear" w:color="auto" w:fill="auto"/>
            <w:noWrap/>
            <w:vAlign w:val="bottom"/>
          </w:tcPr>
          <w:p w:rsidR="001707D4" w:rsidRPr="00EE514B" w:rsidDel="00C81D61" w:rsidRDefault="001707D4" w:rsidP="009652F9">
            <w:pPr>
              <w:pStyle w:val="Tablebody-centered"/>
              <w:rPr>
                <w:del w:id="58083" w:author="Diana Machado" w:date="2019-04-05T18:40:00Z"/>
                <w:lang w:val="en-PH" w:eastAsia="en-PH"/>
              </w:rPr>
            </w:pPr>
            <w:del w:id="58084" w:author="Diana Machado" w:date="2019-04-05T18:40:00Z">
              <w:r w:rsidRPr="00EE514B" w:rsidDel="00C81D61">
                <w:rPr>
                  <w:lang w:val="en-PH" w:eastAsia="en-PH"/>
                </w:rPr>
                <w:delText>0.464</w:delText>
              </w:r>
            </w:del>
          </w:p>
        </w:tc>
        <w:tc>
          <w:tcPr>
            <w:tcW w:w="607" w:type="dxa"/>
            <w:shd w:val="clear" w:color="auto" w:fill="auto"/>
            <w:noWrap/>
            <w:vAlign w:val="bottom"/>
          </w:tcPr>
          <w:p w:rsidR="001707D4" w:rsidRPr="00EE514B" w:rsidDel="00C81D61" w:rsidRDefault="001707D4" w:rsidP="009652F9">
            <w:pPr>
              <w:pStyle w:val="Tablebody-centered"/>
              <w:rPr>
                <w:del w:id="58085" w:author="Diana Machado" w:date="2019-04-05T18:40:00Z"/>
                <w:lang w:val="en-PH" w:eastAsia="en-PH"/>
              </w:rPr>
            </w:pPr>
            <w:del w:id="58086" w:author="Diana Machado" w:date="2019-04-05T18:40:00Z">
              <w:r w:rsidRPr="00EE514B" w:rsidDel="00C81D61">
                <w:rPr>
                  <w:lang w:val="en-PH" w:eastAsia="en-PH"/>
                </w:rPr>
                <w:delText>0.579</w:delText>
              </w:r>
            </w:del>
          </w:p>
        </w:tc>
        <w:tc>
          <w:tcPr>
            <w:tcW w:w="607" w:type="dxa"/>
            <w:shd w:val="clear" w:color="auto" w:fill="auto"/>
            <w:noWrap/>
            <w:vAlign w:val="bottom"/>
          </w:tcPr>
          <w:p w:rsidR="001707D4" w:rsidRPr="00EE514B" w:rsidDel="00C81D61" w:rsidRDefault="001707D4" w:rsidP="009652F9">
            <w:pPr>
              <w:pStyle w:val="Tablebody-centered"/>
              <w:rPr>
                <w:del w:id="58087" w:author="Diana Machado" w:date="2019-04-05T18:40:00Z"/>
                <w:lang w:val="en-PH" w:eastAsia="en-PH"/>
              </w:rPr>
            </w:pPr>
            <w:del w:id="58088" w:author="Diana Machado" w:date="2019-04-05T18:40:00Z">
              <w:r w:rsidRPr="00EE514B" w:rsidDel="00C81D61">
                <w:rPr>
                  <w:lang w:val="en-PH" w:eastAsia="en-PH"/>
                </w:rPr>
                <w:delText>0.464</w:delText>
              </w:r>
            </w:del>
          </w:p>
        </w:tc>
        <w:tc>
          <w:tcPr>
            <w:tcW w:w="607" w:type="dxa"/>
            <w:shd w:val="clear" w:color="auto" w:fill="auto"/>
            <w:noWrap/>
            <w:vAlign w:val="bottom"/>
          </w:tcPr>
          <w:p w:rsidR="001707D4" w:rsidRPr="00EE514B" w:rsidDel="00C81D61" w:rsidRDefault="001707D4" w:rsidP="009652F9">
            <w:pPr>
              <w:pStyle w:val="Tablebody-centered"/>
              <w:rPr>
                <w:del w:id="58089" w:author="Diana Machado" w:date="2019-04-05T18:40:00Z"/>
                <w:lang w:val="en-PH" w:eastAsia="en-PH"/>
              </w:rPr>
            </w:pPr>
            <w:del w:id="58090" w:author="Diana Machado" w:date="2019-04-05T18:40:00Z">
              <w:r w:rsidRPr="00EE514B" w:rsidDel="00C81D61">
                <w:rPr>
                  <w:lang w:val="en-PH" w:eastAsia="en-PH"/>
                </w:rPr>
                <w:delText>0.243</w:delText>
              </w:r>
            </w:del>
          </w:p>
        </w:tc>
        <w:tc>
          <w:tcPr>
            <w:tcW w:w="607" w:type="dxa"/>
            <w:shd w:val="clear" w:color="auto" w:fill="auto"/>
            <w:noWrap/>
            <w:vAlign w:val="bottom"/>
          </w:tcPr>
          <w:p w:rsidR="001707D4" w:rsidRPr="00EE514B" w:rsidDel="00C81D61" w:rsidRDefault="001707D4" w:rsidP="009652F9">
            <w:pPr>
              <w:pStyle w:val="Tablebody-centered"/>
              <w:rPr>
                <w:del w:id="58091" w:author="Diana Machado" w:date="2019-04-05T18:40:00Z"/>
                <w:lang w:val="en-PH" w:eastAsia="en-PH"/>
              </w:rPr>
            </w:pPr>
            <w:del w:id="58092" w:author="Diana Machado" w:date="2019-04-05T18:40:00Z">
              <w:r w:rsidRPr="00EE514B" w:rsidDel="00C81D61">
                <w:rPr>
                  <w:lang w:val="en-PH" w:eastAsia="en-PH"/>
                </w:rPr>
                <w:delText>0.188</w:delText>
              </w:r>
            </w:del>
          </w:p>
        </w:tc>
        <w:tc>
          <w:tcPr>
            <w:tcW w:w="715" w:type="dxa"/>
            <w:shd w:val="clear" w:color="auto" w:fill="auto"/>
            <w:noWrap/>
            <w:vAlign w:val="bottom"/>
          </w:tcPr>
          <w:p w:rsidR="001707D4" w:rsidRPr="00EE514B" w:rsidDel="00C81D61" w:rsidRDefault="001707D4" w:rsidP="009652F9">
            <w:pPr>
              <w:pStyle w:val="Tablebody-centered"/>
              <w:rPr>
                <w:del w:id="58093" w:author="Diana Machado" w:date="2019-04-05T18:40:00Z"/>
                <w:lang w:val="en-PH" w:eastAsia="en-PH"/>
              </w:rPr>
            </w:pPr>
            <w:del w:id="5809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095" w:author="Diana Machado" w:date="2019-04-05T18:40:00Z"/>
                <w:lang w:val="en-PH" w:eastAsia="en-PH"/>
              </w:rPr>
            </w:pPr>
            <w:del w:id="58096" w:author="Diana Machado" w:date="2019-04-05T18:40:00Z">
              <w:r w:rsidRPr="00EE514B" w:rsidDel="00C81D61">
                <w:rPr>
                  <w:lang w:val="en-PH" w:eastAsia="en-PH"/>
                </w:rPr>
                <w:delText>0.453</w:delText>
              </w:r>
            </w:del>
          </w:p>
        </w:tc>
        <w:tc>
          <w:tcPr>
            <w:tcW w:w="543" w:type="dxa"/>
            <w:shd w:val="clear" w:color="auto" w:fill="auto"/>
            <w:noWrap/>
            <w:vAlign w:val="bottom"/>
          </w:tcPr>
          <w:p w:rsidR="001707D4" w:rsidRPr="00EE514B" w:rsidDel="00C81D61" w:rsidRDefault="001707D4" w:rsidP="009652F9">
            <w:pPr>
              <w:pStyle w:val="Tablebody-centered"/>
              <w:rPr>
                <w:del w:id="58097" w:author="Diana Machado" w:date="2019-04-05T18:40:00Z"/>
                <w:lang w:val="en-PH" w:eastAsia="en-PH"/>
              </w:rPr>
            </w:pPr>
            <w:del w:id="58098" w:author="Diana Machado" w:date="2019-04-05T18:40:00Z">
              <w:r w:rsidRPr="00EE514B" w:rsidDel="00C81D61">
                <w:rPr>
                  <w:lang w:val="en-PH" w:eastAsia="en-PH"/>
                </w:rPr>
                <w:delText>0.566</w:delText>
              </w:r>
            </w:del>
          </w:p>
        </w:tc>
        <w:tc>
          <w:tcPr>
            <w:tcW w:w="543" w:type="dxa"/>
            <w:shd w:val="clear" w:color="auto" w:fill="auto"/>
            <w:noWrap/>
            <w:vAlign w:val="bottom"/>
          </w:tcPr>
          <w:p w:rsidR="001707D4" w:rsidRPr="00EE514B" w:rsidDel="00C81D61" w:rsidRDefault="001707D4" w:rsidP="009652F9">
            <w:pPr>
              <w:pStyle w:val="Tablebody-centered"/>
              <w:rPr>
                <w:del w:id="58099" w:author="Diana Machado" w:date="2019-04-05T18:40:00Z"/>
                <w:lang w:val="en-PH" w:eastAsia="en-PH"/>
              </w:rPr>
            </w:pPr>
            <w:del w:id="58100" w:author="Diana Machado" w:date="2019-04-05T18:40:00Z">
              <w:r w:rsidRPr="00EE514B" w:rsidDel="00C81D61">
                <w:rPr>
                  <w:lang w:val="en-PH" w:eastAsia="en-PH"/>
                </w:rPr>
                <w:delText>0.453</w:delText>
              </w:r>
            </w:del>
          </w:p>
        </w:tc>
        <w:tc>
          <w:tcPr>
            <w:tcW w:w="543" w:type="dxa"/>
            <w:shd w:val="clear" w:color="auto" w:fill="auto"/>
            <w:noWrap/>
            <w:vAlign w:val="bottom"/>
          </w:tcPr>
          <w:p w:rsidR="001707D4" w:rsidRPr="00EE514B" w:rsidDel="00C81D61" w:rsidRDefault="001707D4" w:rsidP="009652F9">
            <w:pPr>
              <w:pStyle w:val="Tablebody-centered"/>
              <w:rPr>
                <w:del w:id="58101" w:author="Diana Machado" w:date="2019-04-05T18:40:00Z"/>
                <w:lang w:val="en-PH" w:eastAsia="en-PH"/>
              </w:rPr>
            </w:pPr>
            <w:del w:id="58102" w:author="Diana Machado" w:date="2019-04-05T18:40:00Z">
              <w:r w:rsidRPr="00EE514B" w:rsidDel="00C81D61">
                <w:rPr>
                  <w:lang w:val="en-PH" w:eastAsia="en-PH"/>
                </w:rPr>
                <w:delText>0.237</w:delText>
              </w:r>
            </w:del>
          </w:p>
        </w:tc>
        <w:tc>
          <w:tcPr>
            <w:tcW w:w="543" w:type="dxa"/>
            <w:shd w:val="clear" w:color="auto" w:fill="auto"/>
            <w:noWrap/>
            <w:vAlign w:val="bottom"/>
          </w:tcPr>
          <w:p w:rsidR="001707D4" w:rsidRPr="00EE514B" w:rsidDel="00C81D61" w:rsidRDefault="001707D4" w:rsidP="009652F9">
            <w:pPr>
              <w:pStyle w:val="Tablebody-centered"/>
              <w:rPr>
                <w:del w:id="58103" w:author="Diana Machado" w:date="2019-04-05T18:40:00Z"/>
                <w:lang w:val="en-PH" w:eastAsia="en-PH"/>
              </w:rPr>
            </w:pPr>
            <w:del w:id="58104" w:author="Diana Machado" w:date="2019-04-05T18:40:00Z">
              <w:r w:rsidRPr="00EE514B" w:rsidDel="00C81D61">
                <w:rPr>
                  <w:lang w:val="en-PH" w:eastAsia="en-PH"/>
                </w:rPr>
                <w:delText>0.184</w:delText>
              </w:r>
            </w:del>
          </w:p>
        </w:tc>
      </w:tr>
      <w:tr w:rsidR="001707D4" w:rsidRPr="0041013B" w:rsidDel="00C81D61" w:rsidTr="001707D4">
        <w:trPr>
          <w:trHeight w:val="198"/>
          <w:del w:id="58105" w:author="Diana Machado" w:date="2019-04-05T18:40:00Z"/>
        </w:trPr>
        <w:tc>
          <w:tcPr>
            <w:tcW w:w="1032" w:type="dxa"/>
            <w:vMerge/>
            <w:vAlign w:val="center"/>
          </w:tcPr>
          <w:p w:rsidR="001707D4" w:rsidRPr="00EE514B" w:rsidDel="00C81D61" w:rsidRDefault="001707D4" w:rsidP="009652F9">
            <w:pPr>
              <w:pStyle w:val="Tablebody-centered"/>
              <w:rPr>
                <w:del w:id="5810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107" w:author="Diana Machado" w:date="2019-04-05T18:40:00Z"/>
                <w:lang w:val="en-PH" w:eastAsia="en-PH"/>
              </w:rPr>
            </w:pPr>
            <w:del w:id="58108" w:author="Diana Machado" w:date="2019-04-05T18:40:00Z">
              <w:r w:rsidRPr="00EE514B" w:rsidDel="00C81D61">
                <w:rPr>
                  <w:lang w:val="en-PH" w:eastAsia="en-PH"/>
                </w:rPr>
                <w:delText>35</w:delText>
              </w:r>
            </w:del>
          </w:p>
        </w:tc>
        <w:tc>
          <w:tcPr>
            <w:tcW w:w="1253" w:type="dxa"/>
            <w:shd w:val="clear" w:color="auto" w:fill="auto"/>
            <w:noWrap/>
            <w:vAlign w:val="bottom"/>
          </w:tcPr>
          <w:p w:rsidR="001707D4" w:rsidRPr="00EE514B" w:rsidDel="00C81D61" w:rsidRDefault="001707D4" w:rsidP="009652F9">
            <w:pPr>
              <w:pStyle w:val="Tablebody-centered"/>
              <w:rPr>
                <w:del w:id="58109" w:author="Diana Machado" w:date="2019-04-05T18:40:00Z"/>
                <w:lang w:val="en-PH" w:eastAsia="en-PH"/>
              </w:rPr>
            </w:pPr>
            <w:del w:id="58110" w:author="Diana Machado" w:date="2019-04-05T18:40:00Z">
              <w:r w:rsidRPr="00EE514B" w:rsidDel="00C81D61">
                <w:rPr>
                  <w:lang w:val="en-PH" w:eastAsia="en-PH"/>
                </w:rPr>
                <w:delText>SAINT JOHNS</w:delText>
              </w:r>
            </w:del>
          </w:p>
        </w:tc>
        <w:tc>
          <w:tcPr>
            <w:tcW w:w="709" w:type="dxa"/>
            <w:shd w:val="clear" w:color="auto" w:fill="auto"/>
            <w:noWrap/>
            <w:vAlign w:val="bottom"/>
          </w:tcPr>
          <w:p w:rsidR="001707D4" w:rsidRPr="00EE514B" w:rsidDel="00C81D61" w:rsidRDefault="001707D4" w:rsidP="009652F9">
            <w:pPr>
              <w:pStyle w:val="Tablebody-centered"/>
              <w:rPr>
                <w:del w:id="58111" w:author="Diana Machado" w:date="2019-04-05T18:40:00Z"/>
                <w:lang w:val="en-PH" w:eastAsia="en-PH"/>
              </w:rPr>
            </w:pPr>
            <w:del w:id="58112" w:author="Diana Machado" w:date="2019-04-05T18:40:00Z">
              <w:r w:rsidRPr="00EE514B" w:rsidDel="00C81D61">
                <w:rPr>
                  <w:lang w:val="en-PH" w:eastAsia="en-PH"/>
                </w:rPr>
                <w:delText>0.333</w:delText>
              </w:r>
            </w:del>
          </w:p>
        </w:tc>
        <w:tc>
          <w:tcPr>
            <w:tcW w:w="607" w:type="dxa"/>
            <w:shd w:val="clear" w:color="auto" w:fill="auto"/>
            <w:noWrap/>
            <w:vAlign w:val="bottom"/>
          </w:tcPr>
          <w:p w:rsidR="001707D4" w:rsidRPr="00EE514B" w:rsidDel="00C81D61" w:rsidRDefault="001707D4" w:rsidP="009652F9">
            <w:pPr>
              <w:pStyle w:val="Tablebody-centered"/>
              <w:rPr>
                <w:del w:id="58113" w:author="Diana Machado" w:date="2019-04-05T18:40:00Z"/>
                <w:lang w:val="en-PH" w:eastAsia="en-PH"/>
              </w:rPr>
            </w:pPr>
            <w:del w:id="58114" w:author="Diana Machado" w:date="2019-04-05T18:40:00Z">
              <w:r w:rsidRPr="00EE514B" w:rsidDel="00C81D61">
                <w:rPr>
                  <w:lang w:val="en-PH" w:eastAsia="en-PH"/>
                </w:rPr>
                <w:delText>0.110</w:delText>
              </w:r>
            </w:del>
          </w:p>
        </w:tc>
        <w:tc>
          <w:tcPr>
            <w:tcW w:w="607" w:type="dxa"/>
            <w:shd w:val="clear" w:color="auto" w:fill="auto"/>
            <w:noWrap/>
            <w:vAlign w:val="bottom"/>
          </w:tcPr>
          <w:p w:rsidR="001707D4" w:rsidRPr="00EE514B" w:rsidDel="00C81D61" w:rsidRDefault="001707D4" w:rsidP="009652F9">
            <w:pPr>
              <w:pStyle w:val="Tablebody-centered"/>
              <w:rPr>
                <w:del w:id="58115" w:author="Diana Machado" w:date="2019-04-05T18:40:00Z"/>
                <w:lang w:val="en-PH" w:eastAsia="en-PH"/>
              </w:rPr>
            </w:pPr>
            <w:del w:id="58116" w:author="Diana Machado" w:date="2019-04-05T18:40:00Z">
              <w:r w:rsidRPr="00EE514B" w:rsidDel="00C81D61">
                <w:rPr>
                  <w:lang w:val="en-PH" w:eastAsia="en-PH"/>
                </w:rPr>
                <w:delText>0.118</w:delText>
              </w:r>
            </w:del>
          </w:p>
        </w:tc>
        <w:tc>
          <w:tcPr>
            <w:tcW w:w="607" w:type="dxa"/>
            <w:shd w:val="clear" w:color="auto" w:fill="auto"/>
            <w:noWrap/>
            <w:vAlign w:val="bottom"/>
          </w:tcPr>
          <w:p w:rsidR="001707D4" w:rsidRPr="00EE514B" w:rsidDel="00C81D61" w:rsidRDefault="001707D4" w:rsidP="009652F9">
            <w:pPr>
              <w:pStyle w:val="Tablebody-centered"/>
              <w:rPr>
                <w:del w:id="58117" w:author="Diana Machado" w:date="2019-04-05T18:40:00Z"/>
                <w:lang w:val="en-PH" w:eastAsia="en-PH"/>
              </w:rPr>
            </w:pPr>
            <w:del w:id="58118" w:author="Diana Machado" w:date="2019-04-05T18:40:00Z">
              <w:r w:rsidRPr="00EE514B" w:rsidDel="00C81D61">
                <w:rPr>
                  <w:lang w:val="en-PH" w:eastAsia="en-PH"/>
                </w:rPr>
                <w:delText>0.110</w:delText>
              </w:r>
            </w:del>
          </w:p>
        </w:tc>
        <w:tc>
          <w:tcPr>
            <w:tcW w:w="607" w:type="dxa"/>
            <w:shd w:val="clear" w:color="auto" w:fill="auto"/>
            <w:noWrap/>
            <w:vAlign w:val="bottom"/>
          </w:tcPr>
          <w:p w:rsidR="001707D4" w:rsidRPr="00EE514B" w:rsidDel="00C81D61" w:rsidRDefault="001707D4" w:rsidP="009652F9">
            <w:pPr>
              <w:pStyle w:val="Tablebody-centered"/>
              <w:rPr>
                <w:del w:id="58119" w:author="Diana Machado" w:date="2019-04-05T18:40:00Z"/>
                <w:lang w:val="en-PH" w:eastAsia="en-PH"/>
              </w:rPr>
            </w:pPr>
            <w:del w:id="58120" w:author="Diana Machado" w:date="2019-04-05T18:40:00Z">
              <w:r w:rsidRPr="00EE514B" w:rsidDel="00C81D61">
                <w:rPr>
                  <w:lang w:val="en-PH" w:eastAsia="en-PH"/>
                </w:rPr>
                <w:delText>0.097</w:delText>
              </w:r>
            </w:del>
          </w:p>
        </w:tc>
        <w:tc>
          <w:tcPr>
            <w:tcW w:w="607" w:type="dxa"/>
            <w:shd w:val="clear" w:color="auto" w:fill="auto"/>
            <w:noWrap/>
            <w:vAlign w:val="bottom"/>
          </w:tcPr>
          <w:p w:rsidR="001707D4" w:rsidRPr="00EE514B" w:rsidDel="00C81D61" w:rsidRDefault="001707D4" w:rsidP="009652F9">
            <w:pPr>
              <w:pStyle w:val="Tablebody-centered"/>
              <w:rPr>
                <w:del w:id="58121" w:author="Diana Machado" w:date="2019-04-05T18:40:00Z"/>
                <w:lang w:val="en-PH" w:eastAsia="en-PH"/>
              </w:rPr>
            </w:pPr>
            <w:del w:id="58122" w:author="Diana Machado" w:date="2019-04-05T18:40:00Z">
              <w:r w:rsidRPr="00EE514B" w:rsidDel="00C81D61">
                <w:rPr>
                  <w:lang w:val="en-PH" w:eastAsia="en-PH"/>
                </w:rPr>
                <w:delText>0.092</w:delText>
              </w:r>
            </w:del>
          </w:p>
        </w:tc>
        <w:tc>
          <w:tcPr>
            <w:tcW w:w="715" w:type="dxa"/>
            <w:shd w:val="clear" w:color="auto" w:fill="auto"/>
            <w:noWrap/>
            <w:vAlign w:val="bottom"/>
          </w:tcPr>
          <w:p w:rsidR="001707D4" w:rsidRPr="00EE514B" w:rsidDel="00C81D61" w:rsidRDefault="001707D4" w:rsidP="009652F9">
            <w:pPr>
              <w:pStyle w:val="Tablebody-centered"/>
              <w:rPr>
                <w:del w:id="58123" w:author="Diana Machado" w:date="2019-04-05T18:40:00Z"/>
                <w:lang w:val="en-PH" w:eastAsia="en-PH"/>
              </w:rPr>
            </w:pPr>
            <w:del w:id="5812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125" w:author="Diana Machado" w:date="2019-04-05T18:40:00Z"/>
                <w:lang w:val="en-PH" w:eastAsia="en-PH"/>
              </w:rPr>
            </w:pPr>
            <w:del w:id="58126" w:author="Diana Machado" w:date="2019-04-05T18:40:00Z">
              <w:r w:rsidRPr="00EE514B" w:rsidDel="00C81D61">
                <w:rPr>
                  <w:lang w:val="en-PH" w:eastAsia="en-PH"/>
                </w:rPr>
                <w:delText>0.329</w:delText>
              </w:r>
            </w:del>
          </w:p>
        </w:tc>
        <w:tc>
          <w:tcPr>
            <w:tcW w:w="543" w:type="dxa"/>
            <w:shd w:val="clear" w:color="auto" w:fill="auto"/>
            <w:noWrap/>
            <w:vAlign w:val="bottom"/>
          </w:tcPr>
          <w:p w:rsidR="001707D4" w:rsidRPr="00EE514B" w:rsidDel="00C81D61" w:rsidRDefault="001707D4" w:rsidP="009652F9">
            <w:pPr>
              <w:pStyle w:val="Tablebody-centered"/>
              <w:rPr>
                <w:del w:id="58127" w:author="Diana Machado" w:date="2019-04-05T18:40:00Z"/>
                <w:lang w:val="en-PH" w:eastAsia="en-PH"/>
              </w:rPr>
            </w:pPr>
            <w:del w:id="58128" w:author="Diana Machado" w:date="2019-04-05T18:40:00Z">
              <w:r w:rsidRPr="00EE514B" w:rsidDel="00C81D61">
                <w:rPr>
                  <w:lang w:val="en-PH" w:eastAsia="en-PH"/>
                </w:rPr>
                <w:delText>0.353</w:delText>
              </w:r>
            </w:del>
          </w:p>
        </w:tc>
        <w:tc>
          <w:tcPr>
            <w:tcW w:w="543" w:type="dxa"/>
            <w:shd w:val="clear" w:color="auto" w:fill="auto"/>
            <w:noWrap/>
            <w:vAlign w:val="bottom"/>
          </w:tcPr>
          <w:p w:rsidR="001707D4" w:rsidRPr="00EE514B" w:rsidDel="00C81D61" w:rsidRDefault="001707D4" w:rsidP="009652F9">
            <w:pPr>
              <w:pStyle w:val="Tablebody-centered"/>
              <w:rPr>
                <w:del w:id="58129" w:author="Diana Machado" w:date="2019-04-05T18:40:00Z"/>
                <w:lang w:val="en-PH" w:eastAsia="en-PH"/>
              </w:rPr>
            </w:pPr>
            <w:del w:id="58130" w:author="Diana Machado" w:date="2019-04-05T18:40:00Z">
              <w:r w:rsidRPr="00EE514B" w:rsidDel="00C81D61">
                <w:rPr>
                  <w:lang w:val="en-PH" w:eastAsia="en-PH"/>
                </w:rPr>
                <w:delText>0.329</w:delText>
              </w:r>
            </w:del>
          </w:p>
        </w:tc>
        <w:tc>
          <w:tcPr>
            <w:tcW w:w="543" w:type="dxa"/>
            <w:shd w:val="clear" w:color="auto" w:fill="auto"/>
            <w:noWrap/>
            <w:vAlign w:val="bottom"/>
          </w:tcPr>
          <w:p w:rsidR="001707D4" w:rsidRPr="00EE514B" w:rsidDel="00C81D61" w:rsidRDefault="001707D4" w:rsidP="009652F9">
            <w:pPr>
              <w:pStyle w:val="Tablebody-centered"/>
              <w:rPr>
                <w:del w:id="58131" w:author="Diana Machado" w:date="2019-04-05T18:40:00Z"/>
                <w:lang w:val="en-PH" w:eastAsia="en-PH"/>
              </w:rPr>
            </w:pPr>
            <w:del w:id="58132" w:author="Diana Machado" w:date="2019-04-05T18:40:00Z">
              <w:r w:rsidRPr="00EE514B" w:rsidDel="00C81D61">
                <w:rPr>
                  <w:lang w:val="en-PH" w:eastAsia="en-PH"/>
                </w:rPr>
                <w:delText>0.291</w:delText>
              </w:r>
            </w:del>
          </w:p>
        </w:tc>
        <w:tc>
          <w:tcPr>
            <w:tcW w:w="543" w:type="dxa"/>
            <w:shd w:val="clear" w:color="auto" w:fill="auto"/>
            <w:noWrap/>
            <w:vAlign w:val="bottom"/>
          </w:tcPr>
          <w:p w:rsidR="001707D4" w:rsidRPr="00EE514B" w:rsidDel="00C81D61" w:rsidRDefault="001707D4" w:rsidP="009652F9">
            <w:pPr>
              <w:pStyle w:val="Tablebody-centered"/>
              <w:rPr>
                <w:del w:id="58133" w:author="Diana Machado" w:date="2019-04-05T18:40:00Z"/>
                <w:lang w:val="en-PH" w:eastAsia="en-PH"/>
              </w:rPr>
            </w:pPr>
            <w:del w:id="58134" w:author="Diana Machado" w:date="2019-04-05T18:40:00Z">
              <w:r w:rsidRPr="00EE514B" w:rsidDel="00C81D61">
                <w:rPr>
                  <w:lang w:val="en-PH" w:eastAsia="en-PH"/>
                </w:rPr>
                <w:delText>0.276</w:delText>
              </w:r>
            </w:del>
          </w:p>
        </w:tc>
      </w:tr>
      <w:tr w:rsidR="001707D4" w:rsidRPr="0041013B" w:rsidDel="00C81D61" w:rsidTr="001707D4">
        <w:trPr>
          <w:trHeight w:val="198"/>
          <w:del w:id="58135" w:author="Diana Machado" w:date="2019-04-05T18:40:00Z"/>
        </w:trPr>
        <w:tc>
          <w:tcPr>
            <w:tcW w:w="1032" w:type="dxa"/>
            <w:vMerge/>
            <w:vAlign w:val="center"/>
          </w:tcPr>
          <w:p w:rsidR="001707D4" w:rsidRPr="00EE514B" w:rsidDel="00C81D61" w:rsidRDefault="001707D4" w:rsidP="009652F9">
            <w:pPr>
              <w:pStyle w:val="Tablebody-centered"/>
              <w:rPr>
                <w:del w:id="5813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137" w:author="Diana Machado" w:date="2019-04-05T18:40:00Z"/>
                <w:lang w:val="en-PH" w:eastAsia="en-PH"/>
              </w:rPr>
            </w:pPr>
            <w:del w:id="58138" w:author="Diana Machado" w:date="2019-04-05T18:40:00Z">
              <w:r w:rsidRPr="00EE514B" w:rsidDel="00C81D61">
                <w:rPr>
                  <w:lang w:val="en-PH" w:eastAsia="en-PH"/>
                </w:rPr>
                <w:delText>36</w:delText>
              </w:r>
            </w:del>
          </w:p>
        </w:tc>
        <w:tc>
          <w:tcPr>
            <w:tcW w:w="1253" w:type="dxa"/>
            <w:shd w:val="clear" w:color="auto" w:fill="auto"/>
            <w:noWrap/>
            <w:vAlign w:val="bottom"/>
          </w:tcPr>
          <w:p w:rsidR="001707D4" w:rsidRPr="00EE514B" w:rsidDel="00C81D61" w:rsidRDefault="001707D4" w:rsidP="009652F9">
            <w:pPr>
              <w:pStyle w:val="Tablebody-centered"/>
              <w:rPr>
                <w:del w:id="58139" w:author="Diana Machado" w:date="2019-04-05T18:40:00Z"/>
                <w:lang w:val="en-PH" w:eastAsia="en-PH"/>
              </w:rPr>
            </w:pPr>
            <w:del w:id="58140" w:author="Diana Machado" w:date="2019-04-05T18:40:00Z">
              <w:r w:rsidRPr="00EE514B" w:rsidDel="00C81D61">
                <w:rPr>
                  <w:lang w:val="en-PH" w:eastAsia="en-PH"/>
                </w:rPr>
                <w:delText>SANTA ROSA</w:delText>
              </w:r>
            </w:del>
          </w:p>
        </w:tc>
        <w:tc>
          <w:tcPr>
            <w:tcW w:w="709" w:type="dxa"/>
            <w:shd w:val="clear" w:color="auto" w:fill="auto"/>
            <w:noWrap/>
            <w:vAlign w:val="bottom"/>
          </w:tcPr>
          <w:p w:rsidR="001707D4" w:rsidRPr="00EE514B" w:rsidDel="00C81D61" w:rsidRDefault="001707D4" w:rsidP="009652F9">
            <w:pPr>
              <w:pStyle w:val="Tablebody-centered"/>
              <w:rPr>
                <w:del w:id="58141" w:author="Diana Machado" w:date="2019-04-05T18:40:00Z"/>
                <w:lang w:val="en-PH" w:eastAsia="en-PH"/>
              </w:rPr>
            </w:pPr>
            <w:del w:id="58142" w:author="Diana Machado" w:date="2019-04-05T18:40:00Z">
              <w:r w:rsidRPr="00EE514B" w:rsidDel="00C81D61">
                <w:rPr>
                  <w:lang w:val="en-PH" w:eastAsia="en-PH"/>
                </w:rPr>
                <w:delText>0.731</w:delText>
              </w:r>
            </w:del>
          </w:p>
        </w:tc>
        <w:tc>
          <w:tcPr>
            <w:tcW w:w="607" w:type="dxa"/>
            <w:shd w:val="clear" w:color="auto" w:fill="auto"/>
            <w:noWrap/>
            <w:vAlign w:val="bottom"/>
          </w:tcPr>
          <w:p w:rsidR="001707D4" w:rsidRPr="00EE514B" w:rsidDel="00C81D61" w:rsidRDefault="001707D4" w:rsidP="009652F9">
            <w:pPr>
              <w:pStyle w:val="Tablebody-centered"/>
              <w:rPr>
                <w:del w:id="58143" w:author="Diana Machado" w:date="2019-04-05T18:40:00Z"/>
                <w:lang w:val="en-PH" w:eastAsia="en-PH"/>
              </w:rPr>
            </w:pPr>
            <w:del w:id="58144" w:author="Diana Machado" w:date="2019-04-05T18:40:00Z">
              <w:r w:rsidRPr="00EE514B" w:rsidDel="00C81D61">
                <w:rPr>
                  <w:lang w:val="en-PH" w:eastAsia="en-PH"/>
                </w:rPr>
                <w:delText>0.291</w:delText>
              </w:r>
            </w:del>
          </w:p>
        </w:tc>
        <w:tc>
          <w:tcPr>
            <w:tcW w:w="607" w:type="dxa"/>
            <w:shd w:val="clear" w:color="auto" w:fill="auto"/>
            <w:noWrap/>
            <w:vAlign w:val="bottom"/>
          </w:tcPr>
          <w:p w:rsidR="001707D4" w:rsidRPr="00EE514B" w:rsidDel="00C81D61" w:rsidRDefault="001707D4" w:rsidP="009652F9">
            <w:pPr>
              <w:pStyle w:val="Tablebody-centered"/>
              <w:rPr>
                <w:del w:id="58145" w:author="Diana Machado" w:date="2019-04-05T18:40:00Z"/>
                <w:lang w:val="en-PH" w:eastAsia="en-PH"/>
              </w:rPr>
            </w:pPr>
            <w:del w:id="58146" w:author="Diana Machado" w:date="2019-04-05T18:40:00Z">
              <w:r w:rsidRPr="00EE514B" w:rsidDel="00C81D61">
                <w:rPr>
                  <w:lang w:val="en-PH" w:eastAsia="en-PH"/>
                </w:rPr>
                <w:delText>0.327</w:delText>
              </w:r>
            </w:del>
          </w:p>
        </w:tc>
        <w:tc>
          <w:tcPr>
            <w:tcW w:w="607" w:type="dxa"/>
            <w:shd w:val="clear" w:color="auto" w:fill="auto"/>
            <w:noWrap/>
            <w:vAlign w:val="bottom"/>
          </w:tcPr>
          <w:p w:rsidR="001707D4" w:rsidRPr="00EE514B" w:rsidDel="00C81D61" w:rsidRDefault="001707D4" w:rsidP="009652F9">
            <w:pPr>
              <w:pStyle w:val="Tablebody-centered"/>
              <w:rPr>
                <w:del w:id="58147" w:author="Diana Machado" w:date="2019-04-05T18:40:00Z"/>
                <w:lang w:val="en-PH" w:eastAsia="en-PH"/>
              </w:rPr>
            </w:pPr>
            <w:del w:id="58148" w:author="Diana Machado" w:date="2019-04-05T18:40:00Z">
              <w:r w:rsidRPr="00EE514B" w:rsidDel="00C81D61">
                <w:rPr>
                  <w:lang w:val="en-PH" w:eastAsia="en-PH"/>
                </w:rPr>
                <w:delText>0.291</w:delText>
              </w:r>
            </w:del>
          </w:p>
        </w:tc>
        <w:tc>
          <w:tcPr>
            <w:tcW w:w="607" w:type="dxa"/>
            <w:shd w:val="clear" w:color="auto" w:fill="auto"/>
            <w:noWrap/>
            <w:vAlign w:val="bottom"/>
          </w:tcPr>
          <w:p w:rsidR="001707D4" w:rsidRPr="00EE514B" w:rsidDel="00C81D61" w:rsidRDefault="001707D4" w:rsidP="009652F9">
            <w:pPr>
              <w:pStyle w:val="Tablebody-centered"/>
              <w:rPr>
                <w:del w:id="58149" w:author="Diana Machado" w:date="2019-04-05T18:40:00Z"/>
                <w:lang w:val="en-PH" w:eastAsia="en-PH"/>
              </w:rPr>
            </w:pPr>
            <w:del w:id="58150" w:author="Diana Machado" w:date="2019-04-05T18:40:00Z">
              <w:r w:rsidRPr="00EE514B" w:rsidDel="00C81D61">
                <w:rPr>
                  <w:lang w:val="en-PH" w:eastAsia="en-PH"/>
                </w:rPr>
                <w:delText>0.237</w:delText>
              </w:r>
            </w:del>
          </w:p>
        </w:tc>
        <w:tc>
          <w:tcPr>
            <w:tcW w:w="607" w:type="dxa"/>
            <w:shd w:val="clear" w:color="auto" w:fill="auto"/>
            <w:noWrap/>
            <w:vAlign w:val="bottom"/>
          </w:tcPr>
          <w:p w:rsidR="001707D4" w:rsidRPr="00EE514B" w:rsidDel="00C81D61" w:rsidRDefault="001707D4" w:rsidP="009652F9">
            <w:pPr>
              <w:pStyle w:val="Tablebody-centered"/>
              <w:rPr>
                <w:del w:id="58151" w:author="Diana Machado" w:date="2019-04-05T18:40:00Z"/>
                <w:lang w:val="en-PH" w:eastAsia="en-PH"/>
              </w:rPr>
            </w:pPr>
            <w:del w:id="58152" w:author="Diana Machado" w:date="2019-04-05T18:40:00Z">
              <w:r w:rsidRPr="00EE514B" w:rsidDel="00C81D61">
                <w:rPr>
                  <w:lang w:val="en-PH" w:eastAsia="en-PH"/>
                </w:rPr>
                <w:delText>0.214</w:delText>
              </w:r>
            </w:del>
          </w:p>
        </w:tc>
        <w:tc>
          <w:tcPr>
            <w:tcW w:w="715" w:type="dxa"/>
            <w:shd w:val="clear" w:color="auto" w:fill="auto"/>
            <w:noWrap/>
            <w:vAlign w:val="bottom"/>
          </w:tcPr>
          <w:p w:rsidR="001707D4" w:rsidRPr="00EE514B" w:rsidDel="00C81D61" w:rsidRDefault="001707D4" w:rsidP="009652F9">
            <w:pPr>
              <w:pStyle w:val="Tablebody-centered"/>
              <w:rPr>
                <w:del w:id="58153" w:author="Diana Machado" w:date="2019-04-05T18:40:00Z"/>
                <w:lang w:val="en-PH" w:eastAsia="en-PH"/>
              </w:rPr>
            </w:pPr>
            <w:del w:id="5815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155" w:author="Diana Machado" w:date="2019-04-05T18:40:00Z"/>
                <w:lang w:val="en-PH" w:eastAsia="en-PH"/>
              </w:rPr>
            </w:pPr>
            <w:del w:id="58156" w:author="Diana Machado" w:date="2019-04-05T18:40:00Z">
              <w:r w:rsidRPr="00EE514B" w:rsidDel="00C81D61">
                <w:rPr>
                  <w:lang w:val="en-PH" w:eastAsia="en-PH"/>
                </w:rPr>
                <w:delText>0.398</w:delText>
              </w:r>
            </w:del>
          </w:p>
        </w:tc>
        <w:tc>
          <w:tcPr>
            <w:tcW w:w="543" w:type="dxa"/>
            <w:shd w:val="clear" w:color="auto" w:fill="auto"/>
            <w:noWrap/>
            <w:vAlign w:val="bottom"/>
          </w:tcPr>
          <w:p w:rsidR="001707D4" w:rsidRPr="00EE514B" w:rsidDel="00C81D61" w:rsidRDefault="001707D4" w:rsidP="009652F9">
            <w:pPr>
              <w:pStyle w:val="Tablebody-centered"/>
              <w:rPr>
                <w:del w:id="58157" w:author="Diana Machado" w:date="2019-04-05T18:40:00Z"/>
                <w:lang w:val="en-PH" w:eastAsia="en-PH"/>
              </w:rPr>
            </w:pPr>
            <w:del w:id="58158" w:author="Diana Machado" w:date="2019-04-05T18:40:00Z">
              <w:r w:rsidRPr="00EE514B" w:rsidDel="00C81D61">
                <w:rPr>
                  <w:lang w:val="en-PH" w:eastAsia="en-PH"/>
                </w:rPr>
                <w:delText>0.447</w:delText>
              </w:r>
            </w:del>
          </w:p>
        </w:tc>
        <w:tc>
          <w:tcPr>
            <w:tcW w:w="543" w:type="dxa"/>
            <w:shd w:val="clear" w:color="auto" w:fill="auto"/>
            <w:noWrap/>
            <w:vAlign w:val="bottom"/>
          </w:tcPr>
          <w:p w:rsidR="001707D4" w:rsidRPr="00EE514B" w:rsidDel="00C81D61" w:rsidRDefault="001707D4" w:rsidP="009652F9">
            <w:pPr>
              <w:pStyle w:val="Tablebody-centered"/>
              <w:rPr>
                <w:del w:id="58159" w:author="Diana Machado" w:date="2019-04-05T18:40:00Z"/>
                <w:lang w:val="en-PH" w:eastAsia="en-PH"/>
              </w:rPr>
            </w:pPr>
            <w:del w:id="58160" w:author="Diana Machado" w:date="2019-04-05T18:40:00Z">
              <w:r w:rsidRPr="00EE514B" w:rsidDel="00C81D61">
                <w:rPr>
                  <w:lang w:val="en-PH" w:eastAsia="en-PH"/>
                </w:rPr>
                <w:delText>0.398</w:delText>
              </w:r>
            </w:del>
          </w:p>
        </w:tc>
        <w:tc>
          <w:tcPr>
            <w:tcW w:w="543" w:type="dxa"/>
            <w:shd w:val="clear" w:color="auto" w:fill="auto"/>
            <w:noWrap/>
            <w:vAlign w:val="bottom"/>
          </w:tcPr>
          <w:p w:rsidR="001707D4" w:rsidRPr="00EE514B" w:rsidDel="00C81D61" w:rsidRDefault="001707D4" w:rsidP="009652F9">
            <w:pPr>
              <w:pStyle w:val="Tablebody-centered"/>
              <w:rPr>
                <w:del w:id="58161" w:author="Diana Machado" w:date="2019-04-05T18:40:00Z"/>
                <w:lang w:val="en-PH" w:eastAsia="en-PH"/>
              </w:rPr>
            </w:pPr>
            <w:del w:id="58162" w:author="Diana Machado" w:date="2019-04-05T18:40:00Z">
              <w:r w:rsidRPr="00EE514B" w:rsidDel="00C81D61">
                <w:rPr>
                  <w:lang w:val="en-PH" w:eastAsia="en-PH"/>
                </w:rPr>
                <w:delText>0.325</w:delText>
              </w:r>
            </w:del>
          </w:p>
        </w:tc>
        <w:tc>
          <w:tcPr>
            <w:tcW w:w="543" w:type="dxa"/>
            <w:shd w:val="clear" w:color="auto" w:fill="auto"/>
            <w:noWrap/>
            <w:vAlign w:val="bottom"/>
          </w:tcPr>
          <w:p w:rsidR="001707D4" w:rsidRPr="00EE514B" w:rsidDel="00C81D61" w:rsidRDefault="001707D4" w:rsidP="009652F9">
            <w:pPr>
              <w:pStyle w:val="Tablebody-centered"/>
              <w:rPr>
                <w:del w:id="58163" w:author="Diana Machado" w:date="2019-04-05T18:40:00Z"/>
                <w:lang w:val="en-PH" w:eastAsia="en-PH"/>
              </w:rPr>
            </w:pPr>
            <w:del w:id="58164" w:author="Diana Machado" w:date="2019-04-05T18:40:00Z">
              <w:r w:rsidRPr="00EE514B" w:rsidDel="00C81D61">
                <w:rPr>
                  <w:lang w:val="en-PH" w:eastAsia="en-PH"/>
                </w:rPr>
                <w:delText>0.293</w:delText>
              </w:r>
            </w:del>
          </w:p>
        </w:tc>
      </w:tr>
      <w:tr w:rsidR="001707D4" w:rsidRPr="0041013B" w:rsidDel="00C81D61" w:rsidTr="001707D4">
        <w:trPr>
          <w:trHeight w:val="198"/>
          <w:del w:id="58165" w:author="Diana Machado" w:date="2019-04-05T18:40:00Z"/>
        </w:trPr>
        <w:tc>
          <w:tcPr>
            <w:tcW w:w="1032" w:type="dxa"/>
            <w:vMerge/>
            <w:vAlign w:val="center"/>
          </w:tcPr>
          <w:p w:rsidR="001707D4" w:rsidRPr="00EE514B" w:rsidDel="00C81D61" w:rsidRDefault="001707D4" w:rsidP="009652F9">
            <w:pPr>
              <w:pStyle w:val="Tablebody-centered"/>
              <w:rPr>
                <w:del w:id="5816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167" w:author="Diana Machado" w:date="2019-04-05T18:40:00Z"/>
                <w:lang w:val="en-PH" w:eastAsia="en-PH"/>
              </w:rPr>
            </w:pPr>
            <w:del w:id="58168" w:author="Diana Machado" w:date="2019-04-05T18:40:00Z">
              <w:r w:rsidRPr="00EE514B" w:rsidDel="00C81D61">
                <w:rPr>
                  <w:lang w:val="en-PH" w:eastAsia="en-PH"/>
                </w:rPr>
                <w:delText>37</w:delText>
              </w:r>
            </w:del>
          </w:p>
        </w:tc>
        <w:tc>
          <w:tcPr>
            <w:tcW w:w="1253" w:type="dxa"/>
            <w:shd w:val="clear" w:color="auto" w:fill="auto"/>
            <w:noWrap/>
            <w:vAlign w:val="bottom"/>
          </w:tcPr>
          <w:p w:rsidR="001707D4" w:rsidRPr="00EE514B" w:rsidDel="00C81D61" w:rsidRDefault="001707D4" w:rsidP="009652F9">
            <w:pPr>
              <w:pStyle w:val="Tablebody-centered"/>
              <w:rPr>
                <w:del w:id="58169" w:author="Diana Machado" w:date="2019-04-05T18:40:00Z"/>
                <w:lang w:val="en-PH" w:eastAsia="en-PH"/>
              </w:rPr>
            </w:pPr>
            <w:del w:id="58170" w:author="Diana Machado" w:date="2019-04-05T18:40:00Z">
              <w:r w:rsidRPr="00EE514B" w:rsidDel="00C81D61">
                <w:rPr>
                  <w:lang w:val="en-PH" w:eastAsia="en-PH"/>
                </w:rPr>
                <w:delText>SEMINOLE</w:delText>
              </w:r>
            </w:del>
          </w:p>
        </w:tc>
        <w:tc>
          <w:tcPr>
            <w:tcW w:w="709" w:type="dxa"/>
            <w:shd w:val="clear" w:color="auto" w:fill="auto"/>
            <w:noWrap/>
            <w:vAlign w:val="bottom"/>
          </w:tcPr>
          <w:p w:rsidR="001707D4" w:rsidRPr="00EE514B" w:rsidDel="00C81D61" w:rsidRDefault="001707D4" w:rsidP="009652F9">
            <w:pPr>
              <w:pStyle w:val="Tablebody-centered"/>
              <w:rPr>
                <w:del w:id="58171" w:author="Diana Machado" w:date="2019-04-05T18:40:00Z"/>
                <w:lang w:val="en-PH" w:eastAsia="en-PH"/>
              </w:rPr>
            </w:pPr>
            <w:del w:id="58172" w:author="Diana Machado" w:date="2019-04-05T18:40:00Z">
              <w:r w:rsidRPr="00EE514B" w:rsidDel="00C81D61">
                <w:rPr>
                  <w:lang w:val="en-PH" w:eastAsia="en-PH"/>
                </w:rPr>
                <w:delText>0.663</w:delText>
              </w:r>
            </w:del>
          </w:p>
        </w:tc>
        <w:tc>
          <w:tcPr>
            <w:tcW w:w="607" w:type="dxa"/>
            <w:shd w:val="clear" w:color="auto" w:fill="auto"/>
            <w:noWrap/>
            <w:vAlign w:val="bottom"/>
          </w:tcPr>
          <w:p w:rsidR="001707D4" w:rsidRPr="00EE514B" w:rsidDel="00C81D61" w:rsidRDefault="001707D4" w:rsidP="009652F9">
            <w:pPr>
              <w:pStyle w:val="Tablebody-centered"/>
              <w:rPr>
                <w:del w:id="58173" w:author="Diana Machado" w:date="2019-04-05T18:40:00Z"/>
                <w:lang w:val="en-PH" w:eastAsia="en-PH"/>
              </w:rPr>
            </w:pPr>
            <w:del w:id="58174" w:author="Diana Machado" w:date="2019-04-05T18:40:00Z">
              <w:r w:rsidRPr="00EE514B" w:rsidDel="00C81D61">
                <w:rPr>
                  <w:lang w:val="en-PH" w:eastAsia="en-PH"/>
                </w:rPr>
                <w:delText>0.264</w:delText>
              </w:r>
            </w:del>
          </w:p>
        </w:tc>
        <w:tc>
          <w:tcPr>
            <w:tcW w:w="607" w:type="dxa"/>
            <w:shd w:val="clear" w:color="auto" w:fill="auto"/>
            <w:noWrap/>
            <w:vAlign w:val="bottom"/>
          </w:tcPr>
          <w:p w:rsidR="001707D4" w:rsidRPr="00EE514B" w:rsidDel="00C81D61" w:rsidRDefault="001707D4" w:rsidP="009652F9">
            <w:pPr>
              <w:pStyle w:val="Tablebody-centered"/>
              <w:rPr>
                <w:del w:id="58175" w:author="Diana Machado" w:date="2019-04-05T18:40:00Z"/>
                <w:lang w:val="en-PH" w:eastAsia="en-PH"/>
              </w:rPr>
            </w:pPr>
            <w:del w:id="58176" w:author="Diana Machado" w:date="2019-04-05T18:40:00Z">
              <w:r w:rsidRPr="00EE514B" w:rsidDel="00C81D61">
                <w:rPr>
                  <w:lang w:val="en-PH" w:eastAsia="en-PH"/>
                </w:rPr>
                <w:delText>0.339</w:delText>
              </w:r>
            </w:del>
          </w:p>
        </w:tc>
        <w:tc>
          <w:tcPr>
            <w:tcW w:w="607" w:type="dxa"/>
            <w:shd w:val="clear" w:color="auto" w:fill="auto"/>
            <w:noWrap/>
            <w:vAlign w:val="bottom"/>
          </w:tcPr>
          <w:p w:rsidR="001707D4" w:rsidRPr="00EE514B" w:rsidDel="00C81D61" w:rsidRDefault="001707D4" w:rsidP="009652F9">
            <w:pPr>
              <w:pStyle w:val="Tablebody-centered"/>
              <w:rPr>
                <w:del w:id="58177" w:author="Diana Machado" w:date="2019-04-05T18:40:00Z"/>
                <w:lang w:val="en-PH" w:eastAsia="en-PH"/>
              </w:rPr>
            </w:pPr>
            <w:del w:id="58178" w:author="Diana Machado" w:date="2019-04-05T18:40:00Z">
              <w:r w:rsidRPr="00EE514B" w:rsidDel="00C81D61">
                <w:rPr>
                  <w:lang w:val="en-PH" w:eastAsia="en-PH"/>
                </w:rPr>
                <w:delText>0.264</w:delText>
              </w:r>
            </w:del>
          </w:p>
        </w:tc>
        <w:tc>
          <w:tcPr>
            <w:tcW w:w="607" w:type="dxa"/>
            <w:shd w:val="clear" w:color="auto" w:fill="auto"/>
            <w:noWrap/>
            <w:vAlign w:val="bottom"/>
          </w:tcPr>
          <w:p w:rsidR="001707D4" w:rsidRPr="00EE514B" w:rsidDel="00C81D61" w:rsidRDefault="001707D4" w:rsidP="009652F9">
            <w:pPr>
              <w:pStyle w:val="Tablebody-centered"/>
              <w:rPr>
                <w:del w:id="58179" w:author="Diana Machado" w:date="2019-04-05T18:40:00Z"/>
                <w:lang w:val="en-PH" w:eastAsia="en-PH"/>
              </w:rPr>
            </w:pPr>
            <w:del w:id="58180" w:author="Diana Machado" w:date="2019-04-05T18:40:00Z">
              <w:r w:rsidRPr="00EE514B" w:rsidDel="00C81D61">
                <w:rPr>
                  <w:lang w:val="en-PH" w:eastAsia="en-PH"/>
                </w:rPr>
                <w:delText>0.126</w:delText>
              </w:r>
            </w:del>
          </w:p>
        </w:tc>
        <w:tc>
          <w:tcPr>
            <w:tcW w:w="607" w:type="dxa"/>
            <w:shd w:val="clear" w:color="auto" w:fill="auto"/>
            <w:noWrap/>
            <w:vAlign w:val="bottom"/>
          </w:tcPr>
          <w:p w:rsidR="001707D4" w:rsidRPr="00EE514B" w:rsidDel="00C81D61" w:rsidRDefault="001707D4" w:rsidP="009652F9">
            <w:pPr>
              <w:pStyle w:val="Tablebody-centered"/>
              <w:rPr>
                <w:del w:id="58181" w:author="Diana Machado" w:date="2019-04-05T18:40:00Z"/>
                <w:lang w:val="en-PH" w:eastAsia="en-PH"/>
              </w:rPr>
            </w:pPr>
            <w:del w:id="58182" w:author="Diana Machado" w:date="2019-04-05T18:40:00Z">
              <w:r w:rsidRPr="00EE514B" w:rsidDel="00C81D61">
                <w:rPr>
                  <w:lang w:val="en-PH" w:eastAsia="en-PH"/>
                </w:rPr>
                <w:delText>0.096</w:delText>
              </w:r>
            </w:del>
          </w:p>
        </w:tc>
        <w:tc>
          <w:tcPr>
            <w:tcW w:w="715" w:type="dxa"/>
            <w:shd w:val="clear" w:color="auto" w:fill="auto"/>
            <w:noWrap/>
            <w:vAlign w:val="bottom"/>
          </w:tcPr>
          <w:p w:rsidR="001707D4" w:rsidRPr="00EE514B" w:rsidDel="00C81D61" w:rsidRDefault="001707D4" w:rsidP="009652F9">
            <w:pPr>
              <w:pStyle w:val="Tablebody-centered"/>
              <w:rPr>
                <w:del w:id="58183" w:author="Diana Machado" w:date="2019-04-05T18:40:00Z"/>
                <w:lang w:val="en-PH" w:eastAsia="en-PH"/>
              </w:rPr>
            </w:pPr>
            <w:del w:id="5818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185" w:author="Diana Machado" w:date="2019-04-05T18:40:00Z"/>
                <w:lang w:val="en-PH" w:eastAsia="en-PH"/>
              </w:rPr>
            </w:pPr>
            <w:del w:id="58186" w:author="Diana Machado" w:date="2019-04-05T18:40:00Z">
              <w:r w:rsidRPr="00EE514B" w:rsidDel="00C81D61">
                <w:rPr>
                  <w:lang w:val="en-PH" w:eastAsia="en-PH"/>
                </w:rPr>
                <w:delText>0.399</w:delText>
              </w:r>
            </w:del>
          </w:p>
        </w:tc>
        <w:tc>
          <w:tcPr>
            <w:tcW w:w="543" w:type="dxa"/>
            <w:shd w:val="clear" w:color="auto" w:fill="auto"/>
            <w:noWrap/>
            <w:vAlign w:val="bottom"/>
          </w:tcPr>
          <w:p w:rsidR="001707D4" w:rsidRPr="00EE514B" w:rsidDel="00C81D61" w:rsidRDefault="001707D4" w:rsidP="009652F9">
            <w:pPr>
              <w:pStyle w:val="Tablebody-centered"/>
              <w:rPr>
                <w:del w:id="58187" w:author="Diana Machado" w:date="2019-04-05T18:40:00Z"/>
                <w:lang w:val="en-PH" w:eastAsia="en-PH"/>
              </w:rPr>
            </w:pPr>
            <w:del w:id="58188" w:author="Diana Machado" w:date="2019-04-05T18:40:00Z">
              <w:r w:rsidRPr="00EE514B" w:rsidDel="00C81D61">
                <w:rPr>
                  <w:lang w:val="en-PH" w:eastAsia="en-PH"/>
                </w:rPr>
                <w:delText>0.511</w:delText>
              </w:r>
            </w:del>
          </w:p>
        </w:tc>
        <w:tc>
          <w:tcPr>
            <w:tcW w:w="543" w:type="dxa"/>
            <w:shd w:val="clear" w:color="auto" w:fill="auto"/>
            <w:noWrap/>
            <w:vAlign w:val="bottom"/>
          </w:tcPr>
          <w:p w:rsidR="001707D4" w:rsidRPr="00EE514B" w:rsidDel="00C81D61" w:rsidRDefault="001707D4" w:rsidP="009652F9">
            <w:pPr>
              <w:pStyle w:val="Tablebody-centered"/>
              <w:rPr>
                <w:del w:id="58189" w:author="Diana Machado" w:date="2019-04-05T18:40:00Z"/>
                <w:lang w:val="en-PH" w:eastAsia="en-PH"/>
              </w:rPr>
            </w:pPr>
            <w:del w:id="58190" w:author="Diana Machado" w:date="2019-04-05T18:40:00Z">
              <w:r w:rsidRPr="00EE514B" w:rsidDel="00C81D61">
                <w:rPr>
                  <w:lang w:val="en-PH" w:eastAsia="en-PH"/>
                </w:rPr>
                <w:delText>0.399</w:delText>
              </w:r>
            </w:del>
          </w:p>
        </w:tc>
        <w:tc>
          <w:tcPr>
            <w:tcW w:w="543" w:type="dxa"/>
            <w:shd w:val="clear" w:color="auto" w:fill="auto"/>
            <w:noWrap/>
            <w:vAlign w:val="bottom"/>
          </w:tcPr>
          <w:p w:rsidR="001707D4" w:rsidRPr="00EE514B" w:rsidDel="00C81D61" w:rsidRDefault="001707D4" w:rsidP="009652F9">
            <w:pPr>
              <w:pStyle w:val="Tablebody-centered"/>
              <w:rPr>
                <w:del w:id="58191" w:author="Diana Machado" w:date="2019-04-05T18:40:00Z"/>
                <w:lang w:val="en-PH" w:eastAsia="en-PH"/>
              </w:rPr>
            </w:pPr>
            <w:del w:id="58192" w:author="Diana Machado" w:date="2019-04-05T18:40:00Z">
              <w:r w:rsidRPr="00EE514B" w:rsidDel="00C81D61">
                <w:rPr>
                  <w:lang w:val="en-PH" w:eastAsia="en-PH"/>
                </w:rPr>
                <w:delText>0.190</w:delText>
              </w:r>
            </w:del>
          </w:p>
        </w:tc>
        <w:tc>
          <w:tcPr>
            <w:tcW w:w="543" w:type="dxa"/>
            <w:shd w:val="clear" w:color="auto" w:fill="auto"/>
            <w:noWrap/>
            <w:vAlign w:val="bottom"/>
          </w:tcPr>
          <w:p w:rsidR="001707D4" w:rsidRPr="00EE514B" w:rsidDel="00C81D61" w:rsidRDefault="001707D4" w:rsidP="009652F9">
            <w:pPr>
              <w:pStyle w:val="Tablebody-centered"/>
              <w:rPr>
                <w:del w:id="58193" w:author="Diana Machado" w:date="2019-04-05T18:40:00Z"/>
                <w:lang w:val="en-PH" w:eastAsia="en-PH"/>
              </w:rPr>
            </w:pPr>
            <w:del w:id="58194" w:author="Diana Machado" w:date="2019-04-05T18:40:00Z">
              <w:r w:rsidRPr="00EE514B" w:rsidDel="00C81D61">
                <w:rPr>
                  <w:lang w:val="en-PH" w:eastAsia="en-PH"/>
                </w:rPr>
                <w:delText>0.145</w:delText>
              </w:r>
            </w:del>
          </w:p>
        </w:tc>
      </w:tr>
      <w:tr w:rsidR="001707D4" w:rsidRPr="0041013B" w:rsidDel="00C81D61" w:rsidTr="001707D4">
        <w:trPr>
          <w:trHeight w:val="198"/>
          <w:del w:id="58195" w:author="Diana Machado" w:date="2019-04-05T18:40:00Z"/>
        </w:trPr>
        <w:tc>
          <w:tcPr>
            <w:tcW w:w="1032" w:type="dxa"/>
            <w:vMerge/>
            <w:vAlign w:val="center"/>
          </w:tcPr>
          <w:p w:rsidR="001707D4" w:rsidRPr="00EE514B" w:rsidDel="00C81D61" w:rsidRDefault="001707D4" w:rsidP="009652F9">
            <w:pPr>
              <w:pStyle w:val="Tablebody-centered"/>
              <w:rPr>
                <w:del w:id="5819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197" w:author="Diana Machado" w:date="2019-04-05T18:40:00Z"/>
                <w:lang w:val="en-PH" w:eastAsia="en-PH"/>
              </w:rPr>
            </w:pPr>
            <w:del w:id="58198" w:author="Diana Machado" w:date="2019-04-05T18:40:00Z">
              <w:r w:rsidRPr="00EE514B" w:rsidDel="00C81D61">
                <w:rPr>
                  <w:lang w:val="en-PH" w:eastAsia="en-PH"/>
                </w:rPr>
                <w:delText>38</w:delText>
              </w:r>
            </w:del>
          </w:p>
        </w:tc>
        <w:tc>
          <w:tcPr>
            <w:tcW w:w="1253" w:type="dxa"/>
            <w:shd w:val="clear" w:color="auto" w:fill="auto"/>
            <w:noWrap/>
            <w:vAlign w:val="bottom"/>
          </w:tcPr>
          <w:p w:rsidR="001707D4" w:rsidRPr="00EE514B" w:rsidDel="00C81D61" w:rsidRDefault="001707D4" w:rsidP="009652F9">
            <w:pPr>
              <w:pStyle w:val="Tablebody-centered"/>
              <w:rPr>
                <w:del w:id="58199" w:author="Diana Machado" w:date="2019-04-05T18:40:00Z"/>
                <w:lang w:val="en-PH" w:eastAsia="en-PH"/>
              </w:rPr>
            </w:pPr>
            <w:del w:id="58200" w:author="Diana Machado" w:date="2019-04-05T18:40:00Z">
              <w:r w:rsidRPr="00EE514B" w:rsidDel="00C81D61">
                <w:rPr>
                  <w:lang w:val="en-PH" w:eastAsia="en-PH"/>
                </w:rPr>
                <w:delText>TAYLOR</w:delText>
              </w:r>
            </w:del>
          </w:p>
        </w:tc>
        <w:tc>
          <w:tcPr>
            <w:tcW w:w="709" w:type="dxa"/>
            <w:shd w:val="clear" w:color="auto" w:fill="auto"/>
            <w:noWrap/>
            <w:vAlign w:val="bottom"/>
          </w:tcPr>
          <w:p w:rsidR="001707D4" w:rsidRPr="00EE514B" w:rsidDel="00C81D61" w:rsidRDefault="001707D4" w:rsidP="009652F9">
            <w:pPr>
              <w:pStyle w:val="Tablebody-centered"/>
              <w:rPr>
                <w:del w:id="58201" w:author="Diana Machado" w:date="2019-04-05T18:40:00Z"/>
                <w:lang w:val="en-PH" w:eastAsia="en-PH"/>
              </w:rPr>
            </w:pPr>
            <w:del w:id="58202" w:author="Diana Machado" w:date="2019-04-05T18:40:00Z">
              <w:r w:rsidRPr="00EE514B" w:rsidDel="00C81D61">
                <w:rPr>
                  <w:lang w:val="en-PH" w:eastAsia="en-PH"/>
                </w:rPr>
                <w:delText>0.333</w:delText>
              </w:r>
            </w:del>
          </w:p>
        </w:tc>
        <w:tc>
          <w:tcPr>
            <w:tcW w:w="607" w:type="dxa"/>
            <w:shd w:val="clear" w:color="auto" w:fill="auto"/>
            <w:noWrap/>
            <w:vAlign w:val="bottom"/>
          </w:tcPr>
          <w:p w:rsidR="001707D4" w:rsidRPr="00EE514B" w:rsidDel="00C81D61" w:rsidRDefault="001707D4" w:rsidP="009652F9">
            <w:pPr>
              <w:pStyle w:val="Tablebody-centered"/>
              <w:rPr>
                <w:del w:id="58203" w:author="Diana Machado" w:date="2019-04-05T18:40:00Z"/>
                <w:lang w:val="en-PH" w:eastAsia="en-PH"/>
              </w:rPr>
            </w:pPr>
            <w:del w:id="58204" w:author="Diana Machado" w:date="2019-04-05T18:40:00Z">
              <w:r w:rsidRPr="00EE514B" w:rsidDel="00C81D61">
                <w:rPr>
                  <w:lang w:val="en-PH" w:eastAsia="en-PH"/>
                </w:rPr>
                <w:delText>0.081</w:delText>
              </w:r>
            </w:del>
          </w:p>
        </w:tc>
        <w:tc>
          <w:tcPr>
            <w:tcW w:w="607" w:type="dxa"/>
            <w:shd w:val="clear" w:color="auto" w:fill="auto"/>
            <w:noWrap/>
            <w:vAlign w:val="bottom"/>
          </w:tcPr>
          <w:p w:rsidR="001707D4" w:rsidRPr="00EE514B" w:rsidDel="00C81D61" w:rsidRDefault="001707D4" w:rsidP="009652F9">
            <w:pPr>
              <w:pStyle w:val="Tablebody-centered"/>
              <w:rPr>
                <w:del w:id="58205" w:author="Diana Machado" w:date="2019-04-05T18:40:00Z"/>
                <w:lang w:val="en-PH" w:eastAsia="en-PH"/>
              </w:rPr>
            </w:pPr>
            <w:del w:id="58206" w:author="Diana Machado" w:date="2019-04-05T18:40:00Z">
              <w:r w:rsidRPr="00EE514B" w:rsidDel="00C81D61">
                <w:rPr>
                  <w:lang w:val="en-PH" w:eastAsia="en-PH"/>
                </w:rPr>
                <w:delText>0.095</w:delText>
              </w:r>
            </w:del>
          </w:p>
        </w:tc>
        <w:tc>
          <w:tcPr>
            <w:tcW w:w="607" w:type="dxa"/>
            <w:shd w:val="clear" w:color="auto" w:fill="auto"/>
            <w:noWrap/>
            <w:vAlign w:val="bottom"/>
          </w:tcPr>
          <w:p w:rsidR="001707D4" w:rsidRPr="00EE514B" w:rsidDel="00C81D61" w:rsidRDefault="001707D4" w:rsidP="009652F9">
            <w:pPr>
              <w:pStyle w:val="Tablebody-centered"/>
              <w:rPr>
                <w:del w:id="58207" w:author="Diana Machado" w:date="2019-04-05T18:40:00Z"/>
                <w:lang w:val="en-PH" w:eastAsia="en-PH"/>
              </w:rPr>
            </w:pPr>
            <w:del w:id="58208" w:author="Diana Machado" w:date="2019-04-05T18:40:00Z">
              <w:r w:rsidRPr="00EE514B" w:rsidDel="00C81D61">
                <w:rPr>
                  <w:lang w:val="en-PH" w:eastAsia="en-PH"/>
                </w:rPr>
                <w:delText>0.081</w:delText>
              </w:r>
            </w:del>
          </w:p>
        </w:tc>
        <w:tc>
          <w:tcPr>
            <w:tcW w:w="607" w:type="dxa"/>
            <w:shd w:val="clear" w:color="auto" w:fill="auto"/>
            <w:noWrap/>
            <w:vAlign w:val="bottom"/>
          </w:tcPr>
          <w:p w:rsidR="001707D4" w:rsidRPr="00EE514B" w:rsidDel="00C81D61" w:rsidRDefault="001707D4" w:rsidP="009652F9">
            <w:pPr>
              <w:pStyle w:val="Tablebody-centered"/>
              <w:rPr>
                <w:del w:id="58209" w:author="Diana Machado" w:date="2019-04-05T18:40:00Z"/>
                <w:lang w:val="en-PH" w:eastAsia="en-PH"/>
              </w:rPr>
            </w:pPr>
            <w:del w:id="58210" w:author="Diana Machado" w:date="2019-04-05T18:40:00Z">
              <w:r w:rsidRPr="00EE514B" w:rsidDel="00C81D61">
                <w:rPr>
                  <w:lang w:val="en-PH" w:eastAsia="en-PH"/>
                </w:rPr>
                <w:delText>0.064</w:delText>
              </w:r>
            </w:del>
          </w:p>
        </w:tc>
        <w:tc>
          <w:tcPr>
            <w:tcW w:w="607" w:type="dxa"/>
            <w:shd w:val="clear" w:color="auto" w:fill="auto"/>
            <w:noWrap/>
            <w:vAlign w:val="bottom"/>
          </w:tcPr>
          <w:p w:rsidR="001707D4" w:rsidRPr="00EE514B" w:rsidDel="00C81D61" w:rsidRDefault="001707D4" w:rsidP="009652F9">
            <w:pPr>
              <w:pStyle w:val="Tablebody-centered"/>
              <w:rPr>
                <w:del w:id="58211" w:author="Diana Machado" w:date="2019-04-05T18:40:00Z"/>
                <w:lang w:val="en-PH" w:eastAsia="en-PH"/>
              </w:rPr>
            </w:pPr>
            <w:del w:id="58212" w:author="Diana Machado" w:date="2019-04-05T18:40:00Z">
              <w:r w:rsidRPr="00EE514B" w:rsidDel="00C81D61">
                <w:rPr>
                  <w:lang w:val="en-PH" w:eastAsia="en-PH"/>
                </w:rPr>
                <w:delText>0.060</w:delText>
              </w:r>
            </w:del>
          </w:p>
        </w:tc>
        <w:tc>
          <w:tcPr>
            <w:tcW w:w="715" w:type="dxa"/>
            <w:shd w:val="clear" w:color="auto" w:fill="auto"/>
            <w:noWrap/>
            <w:vAlign w:val="bottom"/>
          </w:tcPr>
          <w:p w:rsidR="001707D4" w:rsidRPr="00EE514B" w:rsidDel="00C81D61" w:rsidRDefault="001707D4" w:rsidP="009652F9">
            <w:pPr>
              <w:pStyle w:val="Tablebody-centered"/>
              <w:rPr>
                <w:del w:id="58213" w:author="Diana Machado" w:date="2019-04-05T18:40:00Z"/>
                <w:lang w:val="en-PH" w:eastAsia="en-PH"/>
              </w:rPr>
            </w:pPr>
            <w:del w:id="5821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215" w:author="Diana Machado" w:date="2019-04-05T18:40:00Z"/>
                <w:lang w:val="en-PH" w:eastAsia="en-PH"/>
              </w:rPr>
            </w:pPr>
            <w:del w:id="58216" w:author="Diana Machado" w:date="2019-04-05T18:40:00Z">
              <w:r w:rsidRPr="00EE514B" w:rsidDel="00C81D61">
                <w:rPr>
                  <w:lang w:val="en-PH" w:eastAsia="en-PH"/>
                </w:rPr>
                <w:delText>0.244</w:delText>
              </w:r>
            </w:del>
          </w:p>
        </w:tc>
        <w:tc>
          <w:tcPr>
            <w:tcW w:w="543" w:type="dxa"/>
            <w:shd w:val="clear" w:color="auto" w:fill="auto"/>
            <w:noWrap/>
            <w:vAlign w:val="bottom"/>
          </w:tcPr>
          <w:p w:rsidR="001707D4" w:rsidRPr="00EE514B" w:rsidDel="00C81D61" w:rsidRDefault="001707D4" w:rsidP="009652F9">
            <w:pPr>
              <w:pStyle w:val="Tablebody-centered"/>
              <w:rPr>
                <w:del w:id="58217" w:author="Diana Machado" w:date="2019-04-05T18:40:00Z"/>
                <w:lang w:val="en-PH" w:eastAsia="en-PH"/>
              </w:rPr>
            </w:pPr>
            <w:del w:id="58218" w:author="Diana Machado" w:date="2019-04-05T18:40:00Z">
              <w:r w:rsidRPr="00EE514B" w:rsidDel="00C81D61">
                <w:rPr>
                  <w:lang w:val="en-PH" w:eastAsia="en-PH"/>
                </w:rPr>
                <w:delText>0.285</w:delText>
              </w:r>
            </w:del>
          </w:p>
        </w:tc>
        <w:tc>
          <w:tcPr>
            <w:tcW w:w="543" w:type="dxa"/>
            <w:shd w:val="clear" w:color="auto" w:fill="auto"/>
            <w:noWrap/>
            <w:vAlign w:val="bottom"/>
          </w:tcPr>
          <w:p w:rsidR="001707D4" w:rsidRPr="00EE514B" w:rsidDel="00C81D61" w:rsidRDefault="001707D4" w:rsidP="009652F9">
            <w:pPr>
              <w:pStyle w:val="Tablebody-centered"/>
              <w:rPr>
                <w:del w:id="58219" w:author="Diana Machado" w:date="2019-04-05T18:40:00Z"/>
                <w:lang w:val="en-PH" w:eastAsia="en-PH"/>
              </w:rPr>
            </w:pPr>
            <w:del w:id="58220" w:author="Diana Machado" w:date="2019-04-05T18:40:00Z">
              <w:r w:rsidRPr="00EE514B" w:rsidDel="00C81D61">
                <w:rPr>
                  <w:lang w:val="en-PH" w:eastAsia="en-PH"/>
                </w:rPr>
                <w:delText>0.244</w:delText>
              </w:r>
            </w:del>
          </w:p>
        </w:tc>
        <w:tc>
          <w:tcPr>
            <w:tcW w:w="543" w:type="dxa"/>
            <w:shd w:val="clear" w:color="auto" w:fill="auto"/>
            <w:noWrap/>
            <w:vAlign w:val="bottom"/>
          </w:tcPr>
          <w:p w:rsidR="001707D4" w:rsidRPr="00EE514B" w:rsidDel="00C81D61" w:rsidRDefault="001707D4" w:rsidP="009652F9">
            <w:pPr>
              <w:pStyle w:val="Tablebody-centered"/>
              <w:rPr>
                <w:del w:id="58221" w:author="Diana Machado" w:date="2019-04-05T18:40:00Z"/>
                <w:lang w:val="en-PH" w:eastAsia="en-PH"/>
              </w:rPr>
            </w:pPr>
            <w:del w:id="58222" w:author="Diana Machado" w:date="2019-04-05T18:40:00Z">
              <w:r w:rsidRPr="00EE514B" w:rsidDel="00C81D61">
                <w:rPr>
                  <w:lang w:val="en-PH" w:eastAsia="en-PH"/>
                </w:rPr>
                <w:delText>0.192</w:delText>
              </w:r>
            </w:del>
          </w:p>
        </w:tc>
        <w:tc>
          <w:tcPr>
            <w:tcW w:w="543" w:type="dxa"/>
            <w:shd w:val="clear" w:color="auto" w:fill="auto"/>
            <w:noWrap/>
            <w:vAlign w:val="bottom"/>
          </w:tcPr>
          <w:p w:rsidR="001707D4" w:rsidRPr="00EE514B" w:rsidDel="00C81D61" w:rsidRDefault="001707D4" w:rsidP="009652F9">
            <w:pPr>
              <w:pStyle w:val="Tablebody-centered"/>
              <w:rPr>
                <w:del w:id="58223" w:author="Diana Machado" w:date="2019-04-05T18:40:00Z"/>
                <w:lang w:val="en-PH" w:eastAsia="en-PH"/>
              </w:rPr>
            </w:pPr>
            <w:del w:id="58224" w:author="Diana Machado" w:date="2019-04-05T18:40:00Z">
              <w:r w:rsidRPr="00EE514B" w:rsidDel="00C81D61">
                <w:rPr>
                  <w:lang w:val="en-PH" w:eastAsia="en-PH"/>
                </w:rPr>
                <w:delText>0.180</w:delText>
              </w:r>
            </w:del>
          </w:p>
        </w:tc>
      </w:tr>
      <w:tr w:rsidR="001707D4" w:rsidRPr="0041013B" w:rsidDel="00C81D61" w:rsidTr="001707D4">
        <w:trPr>
          <w:trHeight w:val="198"/>
          <w:del w:id="58225" w:author="Diana Machado" w:date="2019-04-05T18:40:00Z"/>
        </w:trPr>
        <w:tc>
          <w:tcPr>
            <w:tcW w:w="1032" w:type="dxa"/>
            <w:vMerge/>
            <w:vAlign w:val="center"/>
          </w:tcPr>
          <w:p w:rsidR="001707D4" w:rsidRPr="00EE514B" w:rsidDel="00C81D61" w:rsidRDefault="001707D4" w:rsidP="009652F9">
            <w:pPr>
              <w:pStyle w:val="Tablebody-centered"/>
              <w:rPr>
                <w:del w:id="5822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227" w:author="Diana Machado" w:date="2019-04-05T18:40:00Z"/>
                <w:lang w:val="en-PH" w:eastAsia="en-PH"/>
              </w:rPr>
            </w:pPr>
            <w:del w:id="58228" w:author="Diana Machado" w:date="2019-04-05T18:40:00Z">
              <w:r w:rsidRPr="00EE514B" w:rsidDel="00C81D61">
                <w:rPr>
                  <w:lang w:val="en-PH" w:eastAsia="en-PH"/>
                </w:rPr>
                <w:delText>39</w:delText>
              </w:r>
            </w:del>
          </w:p>
        </w:tc>
        <w:tc>
          <w:tcPr>
            <w:tcW w:w="1253" w:type="dxa"/>
            <w:shd w:val="clear" w:color="auto" w:fill="auto"/>
            <w:noWrap/>
            <w:vAlign w:val="bottom"/>
          </w:tcPr>
          <w:p w:rsidR="001707D4" w:rsidRPr="00EE514B" w:rsidDel="00C81D61" w:rsidRDefault="001707D4" w:rsidP="009652F9">
            <w:pPr>
              <w:pStyle w:val="Tablebody-centered"/>
              <w:rPr>
                <w:del w:id="58229" w:author="Diana Machado" w:date="2019-04-05T18:40:00Z"/>
                <w:lang w:val="en-PH" w:eastAsia="en-PH"/>
              </w:rPr>
            </w:pPr>
            <w:del w:id="58230" w:author="Diana Machado" w:date="2019-04-05T18:40:00Z">
              <w:r w:rsidRPr="00EE514B" w:rsidDel="00C81D61">
                <w:rPr>
                  <w:lang w:val="en-PH" w:eastAsia="en-PH"/>
                </w:rPr>
                <w:delText>VOLUSIA</w:delText>
              </w:r>
            </w:del>
          </w:p>
        </w:tc>
        <w:tc>
          <w:tcPr>
            <w:tcW w:w="709" w:type="dxa"/>
            <w:shd w:val="clear" w:color="auto" w:fill="auto"/>
            <w:noWrap/>
            <w:vAlign w:val="bottom"/>
          </w:tcPr>
          <w:p w:rsidR="001707D4" w:rsidRPr="00EE514B" w:rsidDel="00C81D61" w:rsidRDefault="001707D4" w:rsidP="009652F9">
            <w:pPr>
              <w:pStyle w:val="Tablebody-centered"/>
              <w:rPr>
                <w:del w:id="58231" w:author="Diana Machado" w:date="2019-04-05T18:40:00Z"/>
                <w:lang w:val="en-PH" w:eastAsia="en-PH"/>
              </w:rPr>
            </w:pPr>
            <w:del w:id="58232" w:author="Diana Machado" w:date="2019-04-05T18:40:00Z">
              <w:r w:rsidRPr="00EE514B" w:rsidDel="00C81D61">
                <w:rPr>
                  <w:lang w:val="en-PH" w:eastAsia="en-PH"/>
                </w:rPr>
                <w:delText>0.559</w:delText>
              </w:r>
            </w:del>
          </w:p>
        </w:tc>
        <w:tc>
          <w:tcPr>
            <w:tcW w:w="607" w:type="dxa"/>
            <w:shd w:val="clear" w:color="auto" w:fill="auto"/>
            <w:noWrap/>
            <w:vAlign w:val="bottom"/>
          </w:tcPr>
          <w:p w:rsidR="001707D4" w:rsidRPr="00EE514B" w:rsidDel="00C81D61" w:rsidRDefault="001707D4" w:rsidP="009652F9">
            <w:pPr>
              <w:pStyle w:val="Tablebody-centered"/>
              <w:rPr>
                <w:del w:id="58233" w:author="Diana Machado" w:date="2019-04-05T18:40:00Z"/>
                <w:lang w:val="en-PH" w:eastAsia="en-PH"/>
              </w:rPr>
            </w:pPr>
            <w:del w:id="58234" w:author="Diana Machado" w:date="2019-04-05T18:40:00Z">
              <w:r w:rsidRPr="00EE514B" w:rsidDel="00C81D61">
                <w:rPr>
                  <w:lang w:val="en-PH" w:eastAsia="en-PH"/>
                </w:rPr>
                <w:delText>0.270</w:delText>
              </w:r>
            </w:del>
          </w:p>
        </w:tc>
        <w:tc>
          <w:tcPr>
            <w:tcW w:w="607" w:type="dxa"/>
            <w:shd w:val="clear" w:color="auto" w:fill="auto"/>
            <w:noWrap/>
            <w:vAlign w:val="bottom"/>
          </w:tcPr>
          <w:p w:rsidR="001707D4" w:rsidRPr="00EE514B" w:rsidDel="00C81D61" w:rsidRDefault="001707D4" w:rsidP="009652F9">
            <w:pPr>
              <w:pStyle w:val="Tablebody-centered"/>
              <w:rPr>
                <w:del w:id="58235" w:author="Diana Machado" w:date="2019-04-05T18:40:00Z"/>
                <w:lang w:val="en-PH" w:eastAsia="en-PH"/>
              </w:rPr>
            </w:pPr>
            <w:del w:id="58236" w:author="Diana Machado" w:date="2019-04-05T18:40:00Z">
              <w:r w:rsidRPr="00EE514B" w:rsidDel="00C81D61">
                <w:rPr>
                  <w:lang w:val="en-PH" w:eastAsia="en-PH"/>
                </w:rPr>
                <w:delText>0.289</w:delText>
              </w:r>
            </w:del>
          </w:p>
        </w:tc>
        <w:tc>
          <w:tcPr>
            <w:tcW w:w="607" w:type="dxa"/>
            <w:shd w:val="clear" w:color="auto" w:fill="auto"/>
            <w:noWrap/>
            <w:vAlign w:val="bottom"/>
          </w:tcPr>
          <w:p w:rsidR="001707D4" w:rsidRPr="00EE514B" w:rsidDel="00C81D61" w:rsidRDefault="001707D4" w:rsidP="009652F9">
            <w:pPr>
              <w:pStyle w:val="Tablebody-centered"/>
              <w:rPr>
                <w:del w:id="58237" w:author="Diana Machado" w:date="2019-04-05T18:40:00Z"/>
                <w:lang w:val="en-PH" w:eastAsia="en-PH"/>
              </w:rPr>
            </w:pPr>
            <w:del w:id="58238" w:author="Diana Machado" w:date="2019-04-05T18:40:00Z">
              <w:r w:rsidRPr="00EE514B" w:rsidDel="00C81D61">
                <w:rPr>
                  <w:lang w:val="en-PH" w:eastAsia="en-PH"/>
                </w:rPr>
                <w:delText>0.270</w:delText>
              </w:r>
            </w:del>
          </w:p>
        </w:tc>
        <w:tc>
          <w:tcPr>
            <w:tcW w:w="607" w:type="dxa"/>
            <w:shd w:val="clear" w:color="auto" w:fill="auto"/>
            <w:noWrap/>
            <w:vAlign w:val="bottom"/>
          </w:tcPr>
          <w:p w:rsidR="001707D4" w:rsidRPr="00EE514B" w:rsidDel="00C81D61" w:rsidRDefault="001707D4" w:rsidP="009652F9">
            <w:pPr>
              <w:pStyle w:val="Tablebody-centered"/>
              <w:rPr>
                <w:del w:id="58239" w:author="Diana Machado" w:date="2019-04-05T18:40:00Z"/>
                <w:lang w:val="en-PH" w:eastAsia="en-PH"/>
              </w:rPr>
            </w:pPr>
            <w:del w:id="58240" w:author="Diana Machado" w:date="2019-04-05T18:40:00Z">
              <w:r w:rsidRPr="00EE514B" w:rsidDel="00C81D61">
                <w:rPr>
                  <w:lang w:val="en-PH" w:eastAsia="en-PH"/>
                </w:rPr>
                <w:delText>0.234</w:delText>
              </w:r>
            </w:del>
          </w:p>
        </w:tc>
        <w:tc>
          <w:tcPr>
            <w:tcW w:w="607" w:type="dxa"/>
            <w:shd w:val="clear" w:color="auto" w:fill="auto"/>
            <w:noWrap/>
            <w:vAlign w:val="bottom"/>
          </w:tcPr>
          <w:p w:rsidR="001707D4" w:rsidRPr="00EE514B" w:rsidDel="00C81D61" w:rsidRDefault="001707D4" w:rsidP="009652F9">
            <w:pPr>
              <w:pStyle w:val="Tablebody-centered"/>
              <w:rPr>
                <w:del w:id="58241" w:author="Diana Machado" w:date="2019-04-05T18:40:00Z"/>
                <w:lang w:val="en-PH" w:eastAsia="en-PH"/>
              </w:rPr>
            </w:pPr>
            <w:del w:id="58242" w:author="Diana Machado" w:date="2019-04-05T18:40:00Z">
              <w:r w:rsidRPr="00EE514B" w:rsidDel="00C81D61">
                <w:rPr>
                  <w:lang w:val="en-PH" w:eastAsia="en-PH"/>
                </w:rPr>
                <w:delText>0.213</w:delText>
              </w:r>
            </w:del>
          </w:p>
        </w:tc>
        <w:tc>
          <w:tcPr>
            <w:tcW w:w="715" w:type="dxa"/>
            <w:shd w:val="clear" w:color="auto" w:fill="auto"/>
            <w:noWrap/>
            <w:vAlign w:val="bottom"/>
          </w:tcPr>
          <w:p w:rsidR="001707D4" w:rsidRPr="00EE514B" w:rsidDel="00C81D61" w:rsidRDefault="001707D4" w:rsidP="009652F9">
            <w:pPr>
              <w:pStyle w:val="Tablebody-centered"/>
              <w:rPr>
                <w:del w:id="58243" w:author="Diana Machado" w:date="2019-04-05T18:40:00Z"/>
                <w:lang w:val="en-PH" w:eastAsia="en-PH"/>
              </w:rPr>
            </w:pPr>
            <w:del w:id="5824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245" w:author="Diana Machado" w:date="2019-04-05T18:40:00Z"/>
                <w:lang w:val="en-PH" w:eastAsia="en-PH"/>
              </w:rPr>
            </w:pPr>
            <w:del w:id="58246" w:author="Diana Machado" w:date="2019-04-05T18:40:00Z">
              <w:r w:rsidRPr="00EE514B" w:rsidDel="00C81D61">
                <w:rPr>
                  <w:lang w:val="en-PH" w:eastAsia="en-PH"/>
                </w:rPr>
                <w:delText>0.483</w:delText>
              </w:r>
            </w:del>
          </w:p>
        </w:tc>
        <w:tc>
          <w:tcPr>
            <w:tcW w:w="543" w:type="dxa"/>
            <w:shd w:val="clear" w:color="auto" w:fill="auto"/>
            <w:noWrap/>
            <w:vAlign w:val="bottom"/>
          </w:tcPr>
          <w:p w:rsidR="001707D4" w:rsidRPr="00EE514B" w:rsidDel="00C81D61" w:rsidRDefault="001707D4" w:rsidP="009652F9">
            <w:pPr>
              <w:pStyle w:val="Tablebody-centered"/>
              <w:rPr>
                <w:del w:id="58247" w:author="Diana Machado" w:date="2019-04-05T18:40:00Z"/>
                <w:lang w:val="en-PH" w:eastAsia="en-PH"/>
              </w:rPr>
            </w:pPr>
            <w:del w:id="58248" w:author="Diana Machado" w:date="2019-04-05T18:40:00Z">
              <w:r w:rsidRPr="00EE514B" w:rsidDel="00C81D61">
                <w:rPr>
                  <w:lang w:val="en-PH" w:eastAsia="en-PH"/>
                </w:rPr>
                <w:delText>0.516</w:delText>
              </w:r>
            </w:del>
          </w:p>
        </w:tc>
        <w:tc>
          <w:tcPr>
            <w:tcW w:w="543" w:type="dxa"/>
            <w:shd w:val="clear" w:color="auto" w:fill="auto"/>
            <w:noWrap/>
            <w:vAlign w:val="bottom"/>
          </w:tcPr>
          <w:p w:rsidR="001707D4" w:rsidRPr="00EE514B" w:rsidDel="00C81D61" w:rsidRDefault="001707D4" w:rsidP="009652F9">
            <w:pPr>
              <w:pStyle w:val="Tablebody-centered"/>
              <w:rPr>
                <w:del w:id="58249" w:author="Diana Machado" w:date="2019-04-05T18:40:00Z"/>
                <w:lang w:val="en-PH" w:eastAsia="en-PH"/>
              </w:rPr>
            </w:pPr>
            <w:del w:id="58250" w:author="Diana Machado" w:date="2019-04-05T18:40:00Z">
              <w:r w:rsidRPr="00EE514B" w:rsidDel="00C81D61">
                <w:rPr>
                  <w:lang w:val="en-PH" w:eastAsia="en-PH"/>
                </w:rPr>
                <w:delText>0.483</w:delText>
              </w:r>
            </w:del>
          </w:p>
        </w:tc>
        <w:tc>
          <w:tcPr>
            <w:tcW w:w="543" w:type="dxa"/>
            <w:shd w:val="clear" w:color="auto" w:fill="auto"/>
            <w:noWrap/>
            <w:vAlign w:val="bottom"/>
          </w:tcPr>
          <w:p w:rsidR="001707D4" w:rsidRPr="00EE514B" w:rsidDel="00C81D61" w:rsidRDefault="001707D4" w:rsidP="009652F9">
            <w:pPr>
              <w:pStyle w:val="Tablebody-centered"/>
              <w:rPr>
                <w:del w:id="58251" w:author="Diana Machado" w:date="2019-04-05T18:40:00Z"/>
                <w:lang w:val="en-PH" w:eastAsia="en-PH"/>
              </w:rPr>
            </w:pPr>
            <w:del w:id="58252" w:author="Diana Machado" w:date="2019-04-05T18:40:00Z">
              <w:r w:rsidRPr="00EE514B" w:rsidDel="00C81D61">
                <w:rPr>
                  <w:lang w:val="en-PH" w:eastAsia="en-PH"/>
                </w:rPr>
                <w:delText>0.418</w:delText>
              </w:r>
            </w:del>
          </w:p>
        </w:tc>
        <w:tc>
          <w:tcPr>
            <w:tcW w:w="543" w:type="dxa"/>
            <w:shd w:val="clear" w:color="auto" w:fill="auto"/>
            <w:noWrap/>
            <w:vAlign w:val="bottom"/>
          </w:tcPr>
          <w:p w:rsidR="001707D4" w:rsidRPr="00EE514B" w:rsidDel="00C81D61" w:rsidRDefault="001707D4" w:rsidP="009652F9">
            <w:pPr>
              <w:pStyle w:val="Tablebody-centered"/>
              <w:rPr>
                <w:del w:id="58253" w:author="Diana Machado" w:date="2019-04-05T18:40:00Z"/>
                <w:lang w:val="en-PH" w:eastAsia="en-PH"/>
              </w:rPr>
            </w:pPr>
            <w:del w:id="58254" w:author="Diana Machado" w:date="2019-04-05T18:40:00Z">
              <w:r w:rsidRPr="00EE514B" w:rsidDel="00C81D61">
                <w:rPr>
                  <w:lang w:val="en-PH" w:eastAsia="en-PH"/>
                </w:rPr>
                <w:delText>0.381</w:delText>
              </w:r>
            </w:del>
          </w:p>
        </w:tc>
      </w:tr>
      <w:tr w:rsidR="001707D4" w:rsidRPr="0041013B" w:rsidDel="00C81D61" w:rsidTr="001707D4">
        <w:trPr>
          <w:trHeight w:val="198"/>
          <w:del w:id="58255" w:author="Diana Machado" w:date="2019-04-05T18:40:00Z"/>
        </w:trPr>
        <w:tc>
          <w:tcPr>
            <w:tcW w:w="1032" w:type="dxa"/>
            <w:vMerge/>
            <w:vAlign w:val="center"/>
          </w:tcPr>
          <w:p w:rsidR="001707D4" w:rsidRPr="00EE514B" w:rsidDel="00C81D61" w:rsidRDefault="001707D4" w:rsidP="009652F9">
            <w:pPr>
              <w:pStyle w:val="Tablebody-centered"/>
              <w:rPr>
                <w:del w:id="58256" w:author="Diana Machado" w:date="2019-04-05T18:40:00Z"/>
                <w:lang w:val="en-PH" w:eastAsia="en-PH"/>
              </w:rPr>
            </w:pPr>
          </w:p>
        </w:tc>
        <w:tc>
          <w:tcPr>
            <w:tcW w:w="808" w:type="dxa"/>
            <w:shd w:val="clear" w:color="auto" w:fill="auto"/>
            <w:noWrap/>
            <w:vAlign w:val="bottom"/>
          </w:tcPr>
          <w:p w:rsidR="001707D4" w:rsidRPr="00EE514B" w:rsidDel="00C81D61" w:rsidRDefault="001707D4" w:rsidP="009652F9">
            <w:pPr>
              <w:pStyle w:val="Tablebody-centered"/>
              <w:rPr>
                <w:del w:id="58257" w:author="Diana Machado" w:date="2019-04-05T18:40:00Z"/>
                <w:lang w:val="en-PH" w:eastAsia="en-PH"/>
              </w:rPr>
            </w:pPr>
            <w:del w:id="58258" w:author="Diana Machado" w:date="2019-04-05T18:40:00Z">
              <w:r w:rsidRPr="00EE514B" w:rsidDel="00C81D61">
                <w:rPr>
                  <w:lang w:val="en-PH" w:eastAsia="en-PH"/>
                </w:rPr>
                <w:delText>40</w:delText>
              </w:r>
            </w:del>
          </w:p>
        </w:tc>
        <w:tc>
          <w:tcPr>
            <w:tcW w:w="1253" w:type="dxa"/>
            <w:shd w:val="clear" w:color="auto" w:fill="auto"/>
            <w:noWrap/>
            <w:vAlign w:val="bottom"/>
          </w:tcPr>
          <w:p w:rsidR="001707D4" w:rsidRPr="00EE514B" w:rsidDel="00C81D61" w:rsidRDefault="001707D4" w:rsidP="009652F9">
            <w:pPr>
              <w:pStyle w:val="Tablebody-centered"/>
              <w:rPr>
                <w:del w:id="58259" w:author="Diana Machado" w:date="2019-04-05T18:40:00Z"/>
                <w:lang w:val="en-PH" w:eastAsia="en-PH"/>
              </w:rPr>
            </w:pPr>
            <w:del w:id="58260" w:author="Diana Machado" w:date="2019-04-05T18:40:00Z">
              <w:r w:rsidRPr="00EE514B" w:rsidDel="00C81D61">
                <w:rPr>
                  <w:lang w:val="en-PH" w:eastAsia="en-PH"/>
                </w:rPr>
                <w:delText>WAKULLA</w:delText>
              </w:r>
            </w:del>
          </w:p>
        </w:tc>
        <w:tc>
          <w:tcPr>
            <w:tcW w:w="709" w:type="dxa"/>
            <w:shd w:val="clear" w:color="auto" w:fill="auto"/>
            <w:noWrap/>
            <w:vAlign w:val="bottom"/>
          </w:tcPr>
          <w:p w:rsidR="001707D4" w:rsidRPr="00EE514B" w:rsidDel="00C81D61" w:rsidRDefault="001707D4" w:rsidP="009652F9">
            <w:pPr>
              <w:pStyle w:val="Tablebody-centered"/>
              <w:rPr>
                <w:del w:id="58261" w:author="Diana Machado" w:date="2019-04-05T18:40:00Z"/>
                <w:lang w:val="en-PH" w:eastAsia="en-PH"/>
              </w:rPr>
            </w:pPr>
            <w:del w:id="58262" w:author="Diana Machado" w:date="2019-04-05T18:40:00Z">
              <w:r w:rsidRPr="00EE514B" w:rsidDel="00C81D61">
                <w:rPr>
                  <w:lang w:val="en-PH" w:eastAsia="en-PH"/>
                </w:rPr>
                <w:delText>0.893</w:delText>
              </w:r>
            </w:del>
          </w:p>
        </w:tc>
        <w:tc>
          <w:tcPr>
            <w:tcW w:w="607" w:type="dxa"/>
            <w:shd w:val="clear" w:color="auto" w:fill="auto"/>
            <w:noWrap/>
            <w:vAlign w:val="bottom"/>
          </w:tcPr>
          <w:p w:rsidR="001707D4" w:rsidRPr="00EE514B" w:rsidDel="00C81D61" w:rsidRDefault="001707D4" w:rsidP="009652F9">
            <w:pPr>
              <w:pStyle w:val="Tablebody-centered"/>
              <w:rPr>
                <w:del w:id="58263" w:author="Diana Machado" w:date="2019-04-05T18:40:00Z"/>
                <w:lang w:val="en-PH" w:eastAsia="en-PH"/>
              </w:rPr>
            </w:pPr>
            <w:del w:id="58264" w:author="Diana Machado" w:date="2019-04-05T18:40:00Z">
              <w:r w:rsidRPr="00EE514B" w:rsidDel="00C81D61">
                <w:rPr>
                  <w:lang w:val="en-PH" w:eastAsia="en-PH"/>
                </w:rPr>
                <w:delText>0.430</w:delText>
              </w:r>
            </w:del>
          </w:p>
        </w:tc>
        <w:tc>
          <w:tcPr>
            <w:tcW w:w="607" w:type="dxa"/>
            <w:shd w:val="clear" w:color="auto" w:fill="auto"/>
            <w:noWrap/>
            <w:vAlign w:val="bottom"/>
          </w:tcPr>
          <w:p w:rsidR="001707D4" w:rsidRPr="00EE514B" w:rsidDel="00C81D61" w:rsidRDefault="001707D4" w:rsidP="009652F9">
            <w:pPr>
              <w:pStyle w:val="Tablebody-centered"/>
              <w:rPr>
                <w:del w:id="58265" w:author="Diana Machado" w:date="2019-04-05T18:40:00Z"/>
                <w:lang w:val="en-PH" w:eastAsia="en-PH"/>
              </w:rPr>
            </w:pPr>
            <w:del w:id="58266" w:author="Diana Machado" w:date="2019-04-05T18:40:00Z">
              <w:r w:rsidRPr="00EE514B" w:rsidDel="00C81D61">
                <w:rPr>
                  <w:lang w:val="en-PH" w:eastAsia="en-PH"/>
                </w:rPr>
                <w:delText>0.467</w:delText>
              </w:r>
            </w:del>
          </w:p>
        </w:tc>
        <w:tc>
          <w:tcPr>
            <w:tcW w:w="607" w:type="dxa"/>
            <w:shd w:val="clear" w:color="auto" w:fill="auto"/>
            <w:noWrap/>
            <w:vAlign w:val="bottom"/>
          </w:tcPr>
          <w:p w:rsidR="001707D4" w:rsidRPr="00EE514B" w:rsidDel="00C81D61" w:rsidRDefault="001707D4" w:rsidP="009652F9">
            <w:pPr>
              <w:pStyle w:val="Tablebody-centered"/>
              <w:rPr>
                <w:del w:id="58267" w:author="Diana Machado" w:date="2019-04-05T18:40:00Z"/>
                <w:lang w:val="en-PH" w:eastAsia="en-PH"/>
              </w:rPr>
            </w:pPr>
            <w:del w:id="58268" w:author="Diana Machado" w:date="2019-04-05T18:40:00Z">
              <w:r w:rsidRPr="00EE514B" w:rsidDel="00C81D61">
                <w:rPr>
                  <w:lang w:val="en-PH" w:eastAsia="en-PH"/>
                </w:rPr>
                <w:delText>0.430</w:delText>
              </w:r>
            </w:del>
          </w:p>
        </w:tc>
        <w:tc>
          <w:tcPr>
            <w:tcW w:w="607" w:type="dxa"/>
            <w:shd w:val="clear" w:color="auto" w:fill="auto"/>
            <w:noWrap/>
            <w:vAlign w:val="bottom"/>
          </w:tcPr>
          <w:p w:rsidR="001707D4" w:rsidRPr="00EE514B" w:rsidDel="00C81D61" w:rsidRDefault="001707D4" w:rsidP="009652F9">
            <w:pPr>
              <w:pStyle w:val="Tablebody-centered"/>
              <w:rPr>
                <w:del w:id="58269" w:author="Diana Machado" w:date="2019-04-05T18:40:00Z"/>
                <w:lang w:val="en-PH" w:eastAsia="en-PH"/>
              </w:rPr>
            </w:pPr>
            <w:del w:id="58270" w:author="Diana Machado" w:date="2019-04-05T18:40:00Z">
              <w:r w:rsidRPr="00EE514B" w:rsidDel="00C81D61">
                <w:rPr>
                  <w:lang w:val="en-PH" w:eastAsia="en-PH"/>
                </w:rPr>
                <w:delText>0.371</w:delText>
              </w:r>
            </w:del>
          </w:p>
        </w:tc>
        <w:tc>
          <w:tcPr>
            <w:tcW w:w="607" w:type="dxa"/>
            <w:shd w:val="clear" w:color="auto" w:fill="auto"/>
            <w:noWrap/>
            <w:vAlign w:val="bottom"/>
          </w:tcPr>
          <w:p w:rsidR="001707D4" w:rsidRPr="00EE514B" w:rsidDel="00C81D61" w:rsidRDefault="001707D4" w:rsidP="009652F9">
            <w:pPr>
              <w:pStyle w:val="Tablebody-centered"/>
              <w:rPr>
                <w:del w:id="58271" w:author="Diana Machado" w:date="2019-04-05T18:40:00Z"/>
                <w:lang w:val="en-PH" w:eastAsia="en-PH"/>
              </w:rPr>
            </w:pPr>
            <w:del w:id="58272" w:author="Diana Machado" w:date="2019-04-05T18:40:00Z">
              <w:r w:rsidRPr="00EE514B" w:rsidDel="00C81D61">
                <w:rPr>
                  <w:lang w:val="en-PH" w:eastAsia="en-PH"/>
                </w:rPr>
                <w:delText>0.337</w:delText>
              </w:r>
            </w:del>
          </w:p>
        </w:tc>
        <w:tc>
          <w:tcPr>
            <w:tcW w:w="715" w:type="dxa"/>
            <w:shd w:val="clear" w:color="auto" w:fill="auto"/>
            <w:noWrap/>
            <w:vAlign w:val="bottom"/>
          </w:tcPr>
          <w:p w:rsidR="001707D4" w:rsidRPr="00EE514B" w:rsidDel="00C81D61" w:rsidRDefault="001707D4" w:rsidP="009652F9">
            <w:pPr>
              <w:pStyle w:val="Tablebody-centered"/>
              <w:rPr>
                <w:del w:id="58273" w:author="Diana Machado" w:date="2019-04-05T18:40:00Z"/>
                <w:lang w:val="en-PH" w:eastAsia="en-PH"/>
              </w:rPr>
            </w:pPr>
            <w:del w:id="58274" w:author="Diana Machado" w:date="2019-04-05T18:40:00Z">
              <w:r w:rsidRPr="00EE514B" w:rsidDel="00C81D61">
                <w:rPr>
                  <w:lang w:val="en-PH" w:eastAsia="en-PH"/>
                </w:rPr>
                <w:delText>1.000</w:delText>
              </w:r>
            </w:del>
          </w:p>
        </w:tc>
        <w:tc>
          <w:tcPr>
            <w:tcW w:w="623" w:type="dxa"/>
            <w:shd w:val="clear" w:color="auto" w:fill="auto"/>
            <w:noWrap/>
            <w:vAlign w:val="bottom"/>
          </w:tcPr>
          <w:p w:rsidR="001707D4" w:rsidRPr="00EE514B" w:rsidDel="00C81D61" w:rsidRDefault="001707D4" w:rsidP="009652F9">
            <w:pPr>
              <w:pStyle w:val="Tablebody-centered"/>
              <w:rPr>
                <w:del w:id="58275" w:author="Diana Machado" w:date="2019-04-05T18:40:00Z"/>
                <w:lang w:val="en-PH" w:eastAsia="en-PH"/>
              </w:rPr>
            </w:pPr>
            <w:del w:id="58276" w:author="Diana Machado" w:date="2019-04-05T18:40:00Z">
              <w:r w:rsidRPr="00EE514B" w:rsidDel="00C81D61">
                <w:rPr>
                  <w:lang w:val="en-PH" w:eastAsia="en-PH"/>
                </w:rPr>
                <w:delText>0.482</w:delText>
              </w:r>
            </w:del>
          </w:p>
        </w:tc>
        <w:tc>
          <w:tcPr>
            <w:tcW w:w="543" w:type="dxa"/>
            <w:shd w:val="clear" w:color="auto" w:fill="auto"/>
            <w:noWrap/>
            <w:vAlign w:val="bottom"/>
          </w:tcPr>
          <w:p w:rsidR="001707D4" w:rsidRPr="00EE514B" w:rsidDel="00C81D61" w:rsidRDefault="001707D4" w:rsidP="009652F9">
            <w:pPr>
              <w:pStyle w:val="Tablebody-centered"/>
              <w:rPr>
                <w:del w:id="58277" w:author="Diana Machado" w:date="2019-04-05T18:40:00Z"/>
                <w:lang w:val="en-PH" w:eastAsia="en-PH"/>
              </w:rPr>
            </w:pPr>
            <w:del w:id="58278" w:author="Diana Machado" w:date="2019-04-05T18:40:00Z">
              <w:r w:rsidRPr="00EE514B" w:rsidDel="00C81D61">
                <w:rPr>
                  <w:lang w:val="en-PH" w:eastAsia="en-PH"/>
                </w:rPr>
                <w:delText>0.523</w:delText>
              </w:r>
            </w:del>
          </w:p>
        </w:tc>
        <w:tc>
          <w:tcPr>
            <w:tcW w:w="543" w:type="dxa"/>
            <w:shd w:val="clear" w:color="auto" w:fill="auto"/>
            <w:noWrap/>
            <w:vAlign w:val="bottom"/>
          </w:tcPr>
          <w:p w:rsidR="001707D4" w:rsidRPr="00EE514B" w:rsidDel="00C81D61" w:rsidRDefault="001707D4" w:rsidP="009652F9">
            <w:pPr>
              <w:pStyle w:val="Tablebody-centered"/>
              <w:rPr>
                <w:del w:id="58279" w:author="Diana Machado" w:date="2019-04-05T18:40:00Z"/>
                <w:lang w:val="en-PH" w:eastAsia="en-PH"/>
              </w:rPr>
            </w:pPr>
            <w:del w:id="58280" w:author="Diana Machado" w:date="2019-04-05T18:40:00Z">
              <w:r w:rsidRPr="00EE514B" w:rsidDel="00C81D61">
                <w:rPr>
                  <w:lang w:val="en-PH" w:eastAsia="en-PH"/>
                </w:rPr>
                <w:delText>0.482</w:delText>
              </w:r>
            </w:del>
          </w:p>
        </w:tc>
        <w:tc>
          <w:tcPr>
            <w:tcW w:w="543" w:type="dxa"/>
            <w:shd w:val="clear" w:color="auto" w:fill="auto"/>
            <w:noWrap/>
            <w:vAlign w:val="bottom"/>
          </w:tcPr>
          <w:p w:rsidR="001707D4" w:rsidRPr="00EE514B" w:rsidDel="00C81D61" w:rsidRDefault="001707D4" w:rsidP="009652F9">
            <w:pPr>
              <w:pStyle w:val="Tablebody-centered"/>
              <w:rPr>
                <w:del w:id="58281" w:author="Diana Machado" w:date="2019-04-05T18:40:00Z"/>
                <w:lang w:val="en-PH" w:eastAsia="en-PH"/>
              </w:rPr>
            </w:pPr>
            <w:del w:id="58282" w:author="Diana Machado" w:date="2019-04-05T18:40:00Z">
              <w:r w:rsidRPr="00EE514B" w:rsidDel="00C81D61">
                <w:rPr>
                  <w:lang w:val="en-PH" w:eastAsia="en-PH"/>
                </w:rPr>
                <w:delText>0.415</w:delText>
              </w:r>
            </w:del>
          </w:p>
        </w:tc>
        <w:tc>
          <w:tcPr>
            <w:tcW w:w="543" w:type="dxa"/>
            <w:shd w:val="clear" w:color="auto" w:fill="auto"/>
            <w:noWrap/>
            <w:vAlign w:val="bottom"/>
          </w:tcPr>
          <w:p w:rsidR="001707D4" w:rsidRPr="00EE514B" w:rsidDel="00C81D61" w:rsidRDefault="001707D4" w:rsidP="009652F9">
            <w:pPr>
              <w:pStyle w:val="Tablebody-centered"/>
              <w:rPr>
                <w:del w:id="58283" w:author="Diana Machado" w:date="2019-04-05T18:40:00Z"/>
                <w:lang w:val="en-PH" w:eastAsia="en-PH"/>
              </w:rPr>
            </w:pPr>
            <w:del w:id="58284" w:author="Diana Machado" w:date="2019-04-05T18:40:00Z">
              <w:r w:rsidRPr="00EE514B" w:rsidDel="00C81D61">
                <w:rPr>
                  <w:lang w:val="en-PH" w:eastAsia="en-PH"/>
                </w:rPr>
                <w:delText>0.377</w:delText>
              </w:r>
            </w:del>
          </w:p>
        </w:tc>
      </w:tr>
      <w:tr w:rsidR="00AB5582" w:rsidRPr="0041013B" w:rsidDel="00C81D61" w:rsidTr="001707D4">
        <w:trPr>
          <w:trHeight w:val="198"/>
          <w:del w:id="58285" w:author="Diana Machado" w:date="2019-04-05T18:40:00Z"/>
        </w:trPr>
        <w:tc>
          <w:tcPr>
            <w:tcW w:w="1032" w:type="dxa"/>
            <w:vMerge w:val="restart"/>
            <w:vAlign w:val="center"/>
          </w:tcPr>
          <w:p w:rsidR="00AB5582" w:rsidRPr="00EE514B" w:rsidDel="00C81D61" w:rsidRDefault="00AB5582" w:rsidP="009652F9">
            <w:pPr>
              <w:pStyle w:val="Tablebody-centered"/>
              <w:rPr>
                <w:del w:id="58286" w:author="Diana Machado" w:date="2019-04-05T18:40:00Z"/>
                <w:lang w:val="en-PH" w:eastAsia="en-PH"/>
              </w:rPr>
            </w:pPr>
            <w:del w:id="58287" w:author="Diana Machado" w:date="2019-04-05T18:40:00Z">
              <w:r w:rsidRPr="00EE514B" w:rsidDel="00C81D61">
                <w:rPr>
                  <w:lang w:val="en-PH" w:eastAsia="en-PH"/>
                </w:rPr>
                <w:delText>Masonry Renters</w:delText>
              </w:r>
            </w:del>
          </w:p>
        </w:tc>
        <w:tc>
          <w:tcPr>
            <w:tcW w:w="808" w:type="dxa"/>
            <w:shd w:val="clear" w:color="auto" w:fill="auto"/>
            <w:noWrap/>
            <w:vAlign w:val="bottom"/>
          </w:tcPr>
          <w:p w:rsidR="00AB5582" w:rsidRPr="00EE514B" w:rsidDel="00C81D61" w:rsidRDefault="00AB5582" w:rsidP="009652F9">
            <w:pPr>
              <w:pStyle w:val="Tablebody-centered"/>
              <w:rPr>
                <w:del w:id="58288" w:author="Diana Machado" w:date="2019-04-05T18:40:00Z"/>
                <w:lang w:val="en-PH" w:eastAsia="en-PH"/>
              </w:rPr>
            </w:pPr>
            <w:del w:id="58289" w:author="Diana Machado" w:date="2019-04-05T18:40:00Z">
              <w:r w:rsidRPr="00EE514B" w:rsidDel="00C81D61">
                <w:rPr>
                  <w:lang w:val="en-PH" w:eastAsia="en-PH"/>
                </w:rPr>
                <w:delText>1</w:delText>
              </w:r>
            </w:del>
          </w:p>
        </w:tc>
        <w:tc>
          <w:tcPr>
            <w:tcW w:w="1253" w:type="dxa"/>
            <w:shd w:val="clear" w:color="auto" w:fill="auto"/>
            <w:noWrap/>
            <w:vAlign w:val="bottom"/>
          </w:tcPr>
          <w:p w:rsidR="00AB5582" w:rsidRPr="00EE514B" w:rsidDel="00C81D61" w:rsidRDefault="00AB5582" w:rsidP="009652F9">
            <w:pPr>
              <w:pStyle w:val="Tablebody-centered"/>
              <w:rPr>
                <w:del w:id="58290" w:author="Diana Machado" w:date="2019-04-05T18:40:00Z"/>
                <w:lang w:val="en-PH" w:eastAsia="en-PH"/>
              </w:rPr>
            </w:pPr>
            <w:del w:id="58291" w:author="Diana Machado" w:date="2019-04-05T18:40:00Z">
              <w:r w:rsidRPr="00EE514B" w:rsidDel="00C81D61">
                <w:rPr>
                  <w:lang w:val="en-PH" w:eastAsia="en-PH"/>
                </w:rPr>
                <w:delText>BAY</w:delText>
              </w:r>
            </w:del>
          </w:p>
        </w:tc>
        <w:tc>
          <w:tcPr>
            <w:tcW w:w="709" w:type="dxa"/>
            <w:shd w:val="clear" w:color="auto" w:fill="auto"/>
            <w:noWrap/>
            <w:vAlign w:val="bottom"/>
          </w:tcPr>
          <w:p w:rsidR="00AB5582" w:rsidRPr="00EE514B" w:rsidDel="00C81D61" w:rsidRDefault="00AB5582" w:rsidP="009652F9">
            <w:pPr>
              <w:pStyle w:val="Tablebody-centered"/>
              <w:rPr>
                <w:del w:id="58292" w:author="Diana Machado" w:date="2019-04-05T18:40:00Z"/>
                <w:lang w:val="en-PH" w:eastAsia="en-PH"/>
              </w:rPr>
            </w:pPr>
            <w:del w:id="58293" w:author="Diana Machado" w:date="2019-04-05T18:40:00Z">
              <w:r w:rsidRPr="00EE514B" w:rsidDel="00C81D61">
                <w:rPr>
                  <w:lang w:val="en-PH" w:eastAsia="en-PH"/>
                </w:rPr>
                <w:delText>1.444</w:delText>
              </w:r>
            </w:del>
          </w:p>
        </w:tc>
        <w:tc>
          <w:tcPr>
            <w:tcW w:w="607" w:type="dxa"/>
            <w:shd w:val="clear" w:color="auto" w:fill="auto"/>
            <w:noWrap/>
            <w:vAlign w:val="bottom"/>
          </w:tcPr>
          <w:p w:rsidR="00AB5582" w:rsidRPr="00EE514B" w:rsidDel="00C81D61" w:rsidRDefault="00AB5582" w:rsidP="009652F9">
            <w:pPr>
              <w:pStyle w:val="Tablebody-centered"/>
              <w:rPr>
                <w:del w:id="58294" w:author="Diana Machado" w:date="2019-04-05T18:40:00Z"/>
                <w:lang w:val="en-PH" w:eastAsia="en-PH"/>
              </w:rPr>
            </w:pPr>
            <w:del w:id="58295" w:author="Diana Machado" w:date="2019-04-05T18:40:00Z">
              <w:r w:rsidRPr="00EE514B" w:rsidDel="00C81D61">
                <w:rPr>
                  <w:lang w:val="en-PH" w:eastAsia="en-PH"/>
                </w:rPr>
                <w:delText>0.830</w:delText>
              </w:r>
            </w:del>
          </w:p>
        </w:tc>
        <w:tc>
          <w:tcPr>
            <w:tcW w:w="607" w:type="dxa"/>
            <w:shd w:val="clear" w:color="auto" w:fill="auto"/>
            <w:noWrap/>
            <w:vAlign w:val="bottom"/>
          </w:tcPr>
          <w:p w:rsidR="00AB5582" w:rsidRPr="00EE514B" w:rsidDel="00C81D61" w:rsidRDefault="00AB5582" w:rsidP="009652F9">
            <w:pPr>
              <w:pStyle w:val="Tablebody-centered"/>
              <w:rPr>
                <w:del w:id="58296" w:author="Diana Machado" w:date="2019-04-05T18:40:00Z"/>
                <w:lang w:val="en-PH" w:eastAsia="en-PH"/>
              </w:rPr>
            </w:pPr>
            <w:del w:id="58297" w:author="Diana Machado" w:date="2019-04-05T18:40:00Z">
              <w:r w:rsidRPr="00EE514B" w:rsidDel="00C81D61">
                <w:rPr>
                  <w:lang w:val="en-PH" w:eastAsia="en-PH"/>
                </w:rPr>
                <w:delText>0.890</w:delText>
              </w:r>
            </w:del>
          </w:p>
        </w:tc>
        <w:tc>
          <w:tcPr>
            <w:tcW w:w="607" w:type="dxa"/>
            <w:shd w:val="clear" w:color="auto" w:fill="auto"/>
            <w:noWrap/>
            <w:vAlign w:val="bottom"/>
          </w:tcPr>
          <w:p w:rsidR="00AB5582" w:rsidRPr="00EE514B" w:rsidDel="00C81D61" w:rsidRDefault="00AB5582" w:rsidP="009652F9">
            <w:pPr>
              <w:pStyle w:val="Tablebody-centered"/>
              <w:rPr>
                <w:del w:id="58298" w:author="Diana Machado" w:date="2019-04-05T18:40:00Z"/>
                <w:lang w:val="en-PH" w:eastAsia="en-PH"/>
              </w:rPr>
            </w:pPr>
            <w:del w:id="58299" w:author="Diana Machado" w:date="2019-04-05T18:40:00Z">
              <w:r w:rsidRPr="00EE514B" w:rsidDel="00C81D61">
                <w:rPr>
                  <w:lang w:val="en-PH" w:eastAsia="en-PH"/>
                </w:rPr>
                <w:delText>0.830</w:delText>
              </w:r>
            </w:del>
          </w:p>
        </w:tc>
        <w:tc>
          <w:tcPr>
            <w:tcW w:w="607" w:type="dxa"/>
            <w:shd w:val="clear" w:color="auto" w:fill="auto"/>
            <w:noWrap/>
            <w:vAlign w:val="bottom"/>
          </w:tcPr>
          <w:p w:rsidR="00AB5582" w:rsidRPr="00EE514B" w:rsidDel="00C81D61" w:rsidRDefault="00AB5582" w:rsidP="009652F9">
            <w:pPr>
              <w:pStyle w:val="Tablebody-centered"/>
              <w:rPr>
                <w:del w:id="58300" w:author="Diana Machado" w:date="2019-04-05T18:40:00Z"/>
                <w:lang w:val="en-PH" w:eastAsia="en-PH"/>
              </w:rPr>
            </w:pPr>
            <w:del w:id="58301" w:author="Diana Machado" w:date="2019-04-05T18:40:00Z">
              <w:r w:rsidRPr="00EE514B" w:rsidDel="00C81D61">
                <w:rPr>
                  <w:lang w:val="en-PH" w:eastAsia="en-PH"/>
                </w:rPr>
                <w:delText>0.722</w:delText>
              </w:r>
            </w:del>
          </w:p>
        </w:tc>
        <w:tc>
          <w:tcPr>
            <w:tcW w:w="607" w:type="dxa"/>
            <w:shd w:val="clear" w:color="auto" w:fill="auto"/>
            <w:noWrap/>
            <w:vAlign w:val="bottom"/>
          </w:tcPr>
          <w:p w:rsidR="00AB5582" w:rsidRPr="00EE514B" w:rsidDel="00C81D61" w:rsidRDefault="00AB5582" w:rsidP="009652F9">
            <w:pPr>
              <w:pStyle w:val="Tablebody-centered"/>
              <w:rPr>
                <w:del w:id="58302" w:author="Diana Machado" w:date="2019-04-05T18:40:00Z"/>
                <w:lang w:val="en-PH" w:eastAsia="en-PH"/>
              </w:rPr>
            </w:pPr>
            <w:del w:id="58303" w:author="Diana Machado" w:date="2019-04-05T18:40:00Z">
              <w:r w:rsidRPr="00EE514B" w:rsidDel="00C81D61">
                <w:rPr>
                  <w:lang w:val="en-PH" w:eastAsia="en-PH"/>
                </w:rPr>
                <w:delText>0.644</w:delText>
              </w:r>
            </w:del>
          </w:p>
        </w:tc>
        <w:tc>
          <w:tcPr>
            <w:tcW w:w="715" w:type="dxa"/>
            <w:shd w:val="clear" w:color="auto" w:fill="auto"/>
            <w:noWrap/>
            <w:vAlign w:val="bottom"/>
          </w:tcPr>
          <w:p w:rsidR="00AB5582" w:rsidRPr="00EE514B" w:rsidDel="00C81D61" w:rsidRDefault="00AB5582" w:rsidP="009652F9">
            <w:pPr>
              <w:pStyle w:val="Tablebody-centered"/>
              <w:rPr>
                <w:del w:id="58304" w:author="Diana Machado" w:date="2019-04-05T18:40:00Z"/>
                <w:lang w:val="en-PH" w:eastAsia="en-PH"/>
              </w:rPr>
            </w:pPr>
            <w:del w:id="5830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306" w:author="Diana Machado" w:date="2019-04-05T18:40:00Z"/>
                <w:lang w:val="en-PH" w:eastAsia="en-PH"/>
              </w:rPr>
            </w:pPr>
            <w:del w:id="58307" w:author="Diana Machado" w:date="2019-04-05T18:40:00Z">
              <w:r w:rsidRPr="00EE514B" w:rsidDel="00C81D61">
                <w:rPr>
                  <w:lang w:val="en-PH" w:eastAsia="en-PH"/>
                </w:rPr>
                <w:delText>0.575</w:delText>
              </w:r>
            </w:del>
          </w:p>
        </w:tc>
        <w:tc>
          <w:tcPr>
            <w:tcW w:w="543" w:type="dxa"/>
            <w:shd w:val="clear" w:color="auto" w:fill="auto"/>
            <w:noWrap/>
            <w:vAlign w:val="bottom"/>
          </w:tcPr>
          <w:p w:rsidR="00AB5582" w:rsidRPr="00EE514B" w:rsidDel="00C81D61" w:rsidRDefault="00AB5582" w:rsidP="009652F9">
            <w:pPr>
              <w:pStyle w:val="Tablebody-centered"/>
              <w:rPr>
                <w:del w:id="58308" w:author="Diana Machado" w:date="2019-04-05T18:40:00Z"/>
                <w:lang w:val="en-PH" w:eastAsia="en-PH"/>
              </w:rPr>
            </w:pPr>
            <w:del w:id="58309" w:author="Diana Machado" w:date="2019-04-05T18:40:00Z">
              <w:r w:rsidRPr="00EE514B" w:rsidDel="00C81D61">
                <w:rPr>
                  <w:lang w:val="en-PH" w:eastAsia="en-PH"/>
                </w:rPr>
                <w:delText>0.617</w:delText>
              </w:r>
            </w:del>
          </w:p>
        </w:tc>
        <w:tc>
          <w:tcPr>
            <w:tcW w:w="543" w:type="dxa"/>
            <w:shd w:val="clear" w:color="auto" w:fill="auto"/>
            <w:noWrap/>
            <w:vAlign w:val="bottom"/>
          </w:tcPr>
          <w:p w:rsidR="00AB5582" w:rsidRPr="00EE514B" w:rsidDel="00C81D61" w:rsidRDefault="00AB5582" w:rsidP="009652F9">
            <w:pPr>
              <w:pStyle w:val="Tablebody-centered"/>
              <w:rPr>
                <w:del w:id="58310" w:author="Diana Machado" w:date="2019-04-05T18:40:00Z"/>
                <w:lang w:val="en-PH" w:eastAsia="en-PH"/>
              </w:rPr>
            </w:pPr>
            <w:del w:id="58311" w:author="Diana Machado" w:date="2019-04-05T18:40:00Z">
              <w:r w:rsidRPr="00EE514B" w:rsidDel="00C81D61">
                <w:rPr>
                  <w:lang w:val="en-PH" w:eastAsia="en-PH"/>
                </w:rPr>
                <w:delText>0.575</w:delText>
              </w:r>
            </w:del>
          </w:p>
        </w:tc>
        <w:tc>
          <w:tcPr>
            <w:tcW w:w="543" w:type="dxa"/>
            <w:shd w:val="clear" w:color="auto" w:fill="auto"/>
            <w:noWrap/>
            <w:vAlign w:val="bottom"/>
          </w:tcPr>
          <w:p w:rsidR="00AB5582" w:rsidRPr="00EE514B" w:rsidDel="00C81D61" w:rsidRDefault="00AB5582" w:rsidP="009652F9">
            <w:pPr>
              <w:pStyle w:val="Tablebody-centered"/>
              <w:rPr>
                <w:del w:id="58312" w:author="Diana Machado" w:date="2019-04-05T18:40:00Z"/>
                <w:lang w:val="en-PH" w:eastAsia="en-PH"/>
              </w:rPr>
            </w:pPr>
            <w:del w:id="58313" w:author="Diana Machado" w:date="2019-04-05T18:40:00Z">
              <w:r w:rsidRPr="00EE514B" w:rsidDel="00C81D61">
                <w:rPr>
                  <w:lang w:val="en-PH" w:eastAsia="en-PH"/>
                </w:rPr>
                <w:delText>0.500</w:delText>
              </w:r>
            </w:del>
          </w:p>
        </w:tc>
        <w:tc>
          <w:tcPr>
            <w:tcW w:w="543" w:type="dxa"/>
            <w:shd w:val="clear" w:color="auto" w:fill="auto"/>
            <w:noWrap/>
            <w:vAlign w:val="bottom"/>
          </w:tcPr>
          <w:p w:rsidR="00AB5582" w:rsidRPr="00EE514B" w:rsidDel="00C81D61" w:rsidRDefault="00AB5582" w:rsidP="009652F9">
            <w:pPr>
              <w:pStyle w:val="Tablebody-centered"/>
              <w:rPr>
                <w:del w:id="58314" w:author="Diana Machado" w:date="2019-04-05T18:40:00Z"/>
                <w:lang w:val="en-PH" w:eastAsia="en-PH"/>
              </w:rPr>
            </w:pPr>
            <w:del w:id="58315" w:author="Diana Machado" w:date="2019-04-05T18:40:00Z">
              <w:r w:rsidRPr="00EE514B" w:rsidDel="00C81D61">
                <w:rPr>
                  <w:lang w:val="en-PH" w:eastAsia="en-PH"/>
                </w:rPr>
                <w:delText>0.446</w:delText>
              </w:r>
            </w:del>
          </w:p>
        </w:tc>
      </w:tr>
      <w:tr w:rsidR="00AB5582" w:rsidRPr="0041013B" w:rsidDel="00C81D61" w:rsidTr="001707D4">
        <w:trPr>
          <w:trHeight w:val="198"/>
          <w:del w:id="58316" w:author="Diana Machado" w:date="2019-04-05T18:40:00Z"/>
        </w:trPr>
        <w:tc>
          <w:tcPr>
            <w:tcW w:w="1032" w:type="dxa"/>
            <w:vMerge/>
            <w:vAlign w:val="center"/>
          </w:tcPr>
          <w:p w:rsidR="00AB5582" w:rsidRPr="00EE514B" w:rsidDel="00C81D61" w:rsidRDefault="00AB5582" w:rsidP="009652F9">
            <w:pPr>
              <w:pStyle w:val="Tablebody-centered"/>
              <w:rPr>
                <w:del w:id="5831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318" w:author="Diana Machado" w:date="2019-04-05T18:40:00Z"/>
                <w:lang w:val="en-PH" w:eastAsia="en-PH"/>
              </w:rPr>
            </w:pPr>
            <w:del w:id="58319" w:author="Diana Machado" w:date="2019-04-05T18:40:00Z">
              <w:r w:rsidRPr="00EE514B" w:rsidDel="00C81D61">
                <w:rPr>
                  <w:lang w:val="en-PH" w:eastAsia="en-PH"/>
                </w:rPr>
                <w:delText>2</w:delText>
              </w:r>
            </w:del>
          </w:p>
        </w:tc>
        <w:tc>
          <w:tcPr>
            <w:tcW w:w="1253" w:type="dxa"/>
            <w:shd w:val="clear" w:color="auto" w:fill="auto"/>
            <w:noWrap/>
            <w:vAlign w:val="bottom"/>
          </w:tcPr>
          <w:p w:rsidR="00AB5582" w:rsidRPr="00EE514B" w:rsidDel="00C81D61" w:rsidRDefault="00AB5582" w:rsidP="009652F9">
            <w:pPr>
              <w:pStyle w:val="Tablebody-centered"/>
              <w:rPr>
                <w:del w:id="58320" w:author="Diana Machado" w:date="2019-04-05T18:40:00Z"/>
                <w:lang w:val="en-PH" w:eastAsia="en-PH"/>
              </w:rPr>
            </w:pPr>
            <w:del w:id="58321" w:author="Diana Machado" w:date="2019-04-05T18:40:00Z">
              <w:r w:rsidRPr="00EE514B" w:rsidDel="00C81D61">
                <w:rPr>
                  <w:lang w:val="en-PH" w:eastAsia="en-PH"/>
                </w:rPr>
                <w:delText>BREVARD</w:delText>
              </w:r>
            </w:del>
          </w:p>
        </w:tc>
        <w:tc>
          <w:tcPr>
            <w:tcW w:w="709" w:type="dxa"/>
            <w:shd w:val="clear" w:color="auto" w:fill="auto"/>
            <w:noWrap/>
            <w:vAlign w:val="bottom"/>
          </w:tcPr>
          <w:p w:rsidR="00AB5582" w:rsidRPr="00EE514B" w:rsidDel="00C81D61" w:rsidRDefault="00AB5582" w:rsidP="009652F9">
            <w:pPr>
              <w:pStyle w:val="Tablebody-centered"/>
              <w:rPr>
                <w:del w:id="58322" w:author="Diana Machado" w:date="2019-04-05T18:40:00Z"/>
                <w:lang w:val="en-PH" w:eastAsia="en-PH"/>
              </w:rPr>
            </w:pPr>
            <w:del w:id="58323" w:author="Diana Machado" w:date="2019-04-05T18:40:00Z">
              <w:r w:rsidRPr="00EE514B" w:rsidDel="00C81D61">
                <w:rPr>
                  <w:lang w:val="en-PH" w:eastAsia="en-PH"/>
                </w:rPr>
                <w:delText>0.922</w:delText>
              </w:r>
            </w:del>
          </w:p>
        </w:tc>
        <w:tc>
          <w:tcPr>
            <w:tcW w:w="607" w:type="dxa"/>
            <w:shd w:val="clear" w:color="auto" w:fill="auto"/>
            <w:noWrap/>
            <w:vAlign w:val="bottom"/>
          </w:tcPr>
          <w:p w:rsidR="00AB5582" w:rsidRPr="00EE514B" w:rsidDel="00C81D61" w:rsidRDefault="00AB5582" w:rsidP="009652F9">
            <w:pPr>
              <w:pStyle w:val="Tablebody-centered"/>
              <w:rPr>
                <w:del w:id="58324" w:author="Diana Machado" w:date="2019-04-05T18:40:00Z"/>
                <w:lang w:val="en-PH" w:eastAsia="en-PH"/>
              </w:rPr>
            </w:pPr>
            <w:del w:id="58325" w:author="Diana Machado" w:date="2019-04-05T18:40:00Z">
              <w:r w:rsidRPr="00EE514B" w:rsidDel="00C81D61">
                <w:rPr>
                  <w:lang w:val="en-PH" w:eastAsia="en-PH"/>
                </w:rPr>
                <w:delText>0.456</w:delText>
              </w:r>
            </w:del>
          </w:p>
        </w:tc>
        <w:tc>
          <w:tcPr>
            <w:tcW w:w="607" w:type="dxa"/>
            <w:shd w:val="clear" w:color="auto" w:fill="auto"/>
            <w:noWrap/>
            <w:vAlign w:val="bottom"/>
          </w:tcPr>
          <w:p w:rsidR="00AB5582" w:rsidRPr="00EE514B" w:rsidDel="00C81D61" w:rsidRDefault="00AB5582" w:rsidP="009652F9">
            <w:pPr>
              <w:pStyle w:val="Tablebody-centered"/>
              <w:rPr>
                <w:del w:id="58326" w:author="Diana Machado" w:date="2019-04-05T18:40:00Z"/>
                <w:lang w:val="en-PH" w:eastAsia="en-PH"/>
              </w:rPr>
            </w:pPr>
            <w:del w:id="58327" w:author="Diana Machado" w:date="2019-04-05T18:40:00Z">
              <w:r w:rsidRPr="00EE514B" w:rsidDel="00C81D61">
                <w:rPr>
                  <w:lang w:val="en-PH" w:eastAsia="en-PH"/>
                </w:rPr>
                <w:delText>0.527</w:delText>
              </w:r>
            </w:del>
          </w:p>
        </w:tc>
        <w:tc>
          <w:tcPr>
            <w:tcW w:w="607" w:type="dxa"/>
            <w:shd w:val="clear" w:color="auto" w:fill="auto"/>
            <w:noWrap/>
            <w:vAlign w:val="bottom"/>
          </w:tcPr>
          <w:p w:rsidR="00AB5582" w:rsidRPr="00EE514B" w:rsidDel="00C81D61" w:rsidRDefault="00AB5582" w:rsidP="009652F9">
            <w:pPr>
              <w:pStyle w:val="Tablebody-centered"/>
              <w:rPr>
                <w:del w:id="58328" w:author="Diana Machado" w:date="2019-04-05T18:40:00Z"/>
                <w:lang w:val="en-PH" w:eastAsia="en-PH"/>
              </w:rPr>
            </w:pPr>
            <w:del w:id="58329" w:author="Diana Machado" w:date="2019-04-05T18:40:00Z">
              <w:r w:rsidRPr="00EE514B" w:rsidDel="00C81D61">
                <w:rPr>
                  <w:lang w:val="en-PH" w:eastAsia="en-PH"/>
                </w:rPr>
                <w:delText>0.456</w:delText>
              </w:r>
            </w:del>
          </w:p>
        </w:tc>
        <w:tc>
          <w:tcPr>
            <w:tcW w:w="607" w:type="dxa"/>
            <w:shd w:val="clear" w:color="auto" w:fill="auto"/>
            <w:noWrap/>
            <w:vAlign w:val="bottom"/>
          </w:tcPr>
          <w:p w:rsidR="00AB5582" w:rsidRPr="00EE514B" w:rsidDel="00C81D61" w:rsidRDefault="00AB5582" w:rsidP="009652F9">
            <w:pPr>
              <w:pStyle w:val="Tablebody-centered"/>
              <w:rPr>
                <w:del w:id="58330" w:author="Diana Machado" w:date="2019-04-05T18:40:00Z"/>
                <w:lang w:val="en-PH" w:eastAsia="en-PH"/>
              </w:rPr>
            </w:pPr>
            <w:del w:id="58331" w:author="Diana Machado" w:date="2019-04-05T18:40:00Z">
              <w:r w:rsidRPr="00EE514B" w:rsidDel="00C81D61">
                <w:rPr>
                  <w:lang w:val="en-PH" w:eastAsia="en-PH"/>
                </w:rPr>
                <w:delText>0.320</w:delText>
              </w:r>
            </w:del>
          </w:p>
        </w:tc>
        <w:tc>
          <w:tcPr>
            <w:tcW w:w="607" w:type="dxa"/>
            <w:shd w:val="clear" w:color="auto" w:fill="auto"/>
            <w:noWrap/>
            <w:vAlign w:val="bottom"/>
          </w:tcPr>
          <w:p w:rsidR="00AB5582" w:rsidRPr="00EE514B" w:rsidDel="00C81D61" w:rsidRDefault="00AB5582" w:rsidP="009652F9">
            <w:pPr>
              <w:pStyle w:val="Tablebody-centered"/>
              <w:rPr>
                <w:del w:id="58332" w:author="Diana Machado" w:date="2019-04-05T18:40:00Z"/>
                <w:lang w:val="en-PH" w:eastAsia="en-PH"/>
              </w:rPr>
            </w:pPr>
            <w:del w:id="58333" w:author="Diana Machado" w:date="2019-04-05T18:40:00Z">
              <w:r w:rsidRPr="00EE514B" w:rsidDel="00C81D61">
                <w:rPr>
                  <w:lang w:val="en-PH" w:eastAsia="en-PH"/>
                </w:rPr>
                <w:delText>0.273</w:delText>
              </w:r>
            </w:del>
          </w:p>
        </w:tc>
        <w:tc>
          <w:tcPr>
            <w:tcW w:w="715" w:type="dxa"/>
            <w:shd w:val="clear" w:color="auto" w:fill="auto"/>
            <w:noWrap/>
            <w:vAlign w:val="bottom"/>
          </w:tcPr>
          <w:p w:rsidR="00AB5582" w:rsidRPr="00EE514B" w:rsidDel="00C81D61" w:rsidRDefault="00AB5582" w:rsidP="009652F9">
            <w:pPr>
              <w:pStyle w:val="Tablebody-centered"/>
              <w:rPr>
                <w:del w:id="58334" w:author="Diana Machado" w:date="2019-04-05T18:40:00Z"/>
                <w:lang w:val="en-PH" w:eastAsia="en-PH"/>
              </w:rPr>
            </w:pPr>
            <w:del w:id="5833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336" w:author="Diana Machado" w:date="2019-04-05T18:40:00Z"/>
                <w:lang w:val="en-PH" w:eastAsia="en-PH"/>
              </w:rPr>
            </w:pPr>
            <w:del w:id="58337" w:author="Diana Machado" w:date="2019-04-05T18:40:00Z">
              <w:r w:rsidRPr="00EE514B" w:rsidDel="00C81D61">
                <w:rPr>
                  <w:lang w:val="en-PH" w:eastAsia="en-PH"/>
                </w:rPr>
                <w:delText>0.495</w:delText>
              </w:r>
            </w:del>
          </w:p>
        </w:tc>
        <w:tc>
          <w:tcPr>
            <w:tcW w:w="543" w:type="dxa"/>
            <w:shd w:val="clear" w:color="auto" w:fill="auto"/>
            <w:noWrap/>
            <w:vAlign w:val="bottom"/>
          </w:tcPr>
          <w:p w:rsidR="00AB5582" w:rsidRPr="00EE514B" w:rsidDel="00C81D61" w:rsidRDefault="00AB5582" w:rsidP="009652F9">
            <w:pPr>
              <w:pStyle w:val="Tablebody-centered"/>
              <w:rPr>
                <w:del w:id="58338" w:author="Diana Machado" w:date="2019-04-05T18:40:00Z"/>
                <w:lang w:val="en-PH" w:eastAsia="en-PH"/>
              </w:rPr>
            </w:pPr>
            <w:del w:id="58339" w:author="Diana Machado" w:date="2019-04-05T18:40:00Z">
              <w:r w:rsidRPr="00EE514B" w:rsidDel="00C81D61">
                <w:rPr>
                  <w:lang w:val="en-PH" w:eastAsia="en-PH"/>
                </w:rPr>
                <w:delText>0.572</w:delText>
              </w:r>
            </w:del>
          </w:p>
        </w:tc>
        <w:tc>
          <w:tcPr>
            <w:tcW w:w="543" w:type="dxa"/>
            <w:shd w:val="clear" w:color="auto" w:fill="auto"/>
            <w:noWrap/>
            <w:vAlign w:val="bottom"/>
          </w:tcPr>
          <w:p w:rsidR="00AB5582" w:rsidRPr="00EE514B" w:rsidDel="00C81D61" w:rsidRDefault="00AB5582" w:rsidP="009652F9">
            <w:pPr>
              <w:pStyle w:val="Tablebody-centered"/>
              <w:rPr>
                <w:del w:id="58340" w:author="Diana Machado" w:date="2019-04-05T18:40:00Z"/>
                <w:lang w:val="en-PH" w:eastAsia="en-PH"/>
              </w:rPr>
            </w:pPr>
            <w:del w:id="58341" w:author="Diana Machado" w:date="2019-04-05T18:40:00Z">
              <w:r w:rsidRPr="00EE514B" w:rsidDel="00C81D61">
                <w:rPr>
                  <w:lang w:val="en-PH" w:eastAsia="en-PH"/>
                </w:rPr>
                <w:delText>0.495</w:delText>
              </w:r>
            </w:del>
          </w:p>
        </w:tc>
        <w:tc>
          <w:tcPr>
            <w:tcW w:w="543" w:type="dxa"/>
            <w:shd w:val="clear" w:color="auto" w:fill="auto"/>
            <w:noWrap/>
            <w:vAlign w:val="bottom"/>
          </w:tcPr>
          <w:p w:rsidR="00AB5582" w:rsidRPr="00EE514B" w:rsidDel="00C81D61" w:rsidRDefault="00AB5582" w:rsidP="009652F9">
            <w:pPr>
              <w:pStyle w:val="Tablebody-centered"/>
              <w:rPr>
                <w:del w:id="58342" w:author="Diana Machado" w:date="2019-04-05T18:40:00Z"/>
                <w:lang w:val="en-PH" w:eastAsia="en-PH"/>
              </w:rPr>
            </w:pPr>
            <w:del w:id="58343" w:author="Diana Machado" w:date="2019-04-05T18:40:00Z">
              <w:r w:rsidRPr="00EE514B" w:rsidDel="00C81D61">
                <w:rPr>
                  <w:lang w:val="en-PH" w:eastAsia="en-PH"/>
                </w:rPr>
                <w:delText>0.347</w:delText>
              </w:r>
            </w:del>
          </w:p>
        </w:tc>
        <w:tc>
          <w:tcPr>
            <w:tcW w:w="543" w:type="dxa"/>
            <w:shd w:val="clear" w:color="auto" w:fill="auto"/>
            <w:noWrap/>
            <w:vAlign w:val="bottom"/>
          </w:tcPr>
          <w:p w:rsidR="00AB5582" w:rsidRPr="00EE514B" w:rsidDel="00C81D61" w:rsidRDefault="00AB5582" w:rsidP="009652F9">
            <w:pPr>
              <w:pStyle w:val="Tablebody-centered"/>
              <w:rPr>
                <w:del w:id="58344" w:author="Diana Machado" w:date="2019-04-05T18:40:00Z"/>
                <w:lang w:val="en-PH" w:eastAsia="en-PH"/>
              </w:rPr>
            </w:pPr>
            <w:del w:id="58345" w:author="Diana Machado" w:date="2019-04-05T18:40:00Z">
              <w:r w:rsidRPr="00EE514B" w:rsidDel="00C81D61">
                <w:rPr>
                  <w:lang w:val="en-PH" w:eastAsia="en-PH"/>
                </w:rPr>
                <w:delText>0.297</w:delText>
              </w:r>
            </w:del>
          </w:p>
        </w:tc>
      </w:tr>
      <w:tr w:rsidR="00AB5582" w:rsidRPr="0041013B" w:rsidDel="00C81D61" w:rsidTr="001707D4">
        <w:trPr>
          <w:trHeight w:val="198"/>
          <w:del w:id="58346" w:author="Diana Machado" w:date="2019-04-05T18:40:00Z"/>
        </w:trPr>
        <w:tc>
          <w:tcPr>
            <w:tcW w:w="1032" w:type="dxa"/>
            <w:vMerge/>
            <w:vAlign w:val="center"/>
          </w:tcPr>
          <w:p w:rsidR="00AB5582" w:rsidRPr="00EE514B" w:rsidDel="00C81D61" w:rsidRDefault="00AB5582" w:rsidP="009652F9">
            <w:pPr>
              <w:pStyle w:val="Tablebody-centered"/>
              <w:rPr>
                <w:del w:id="5834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348" w:author="Diana Machado" w:date="2019-04-05T18:40:00Z"/>
                <w:lang w:val="en-PH" w:eastAsia="en-PH"/>
              </w:rPr>
            </w:pPr>
            <w:del w:id="58349" w:author="Diana Machado" w:date="2019-04-05T18:40:00Z">
              <w:r w:rsidRPr="00EE514B" w:rsidDel="00C81D61">
                <w:rPr>
                  <w:lang w:val="en-PH" w:eastAsia="en-PH"/>
                </w:rPr>
                <w:delText>3</w:delText>
              </w:r>
            </w:del>
          </w:p>
        </w:tc>
        <w:tc>
          <w:tcPr>
            <w:tcW w:w="1253" w:type="dxa"/>
            <w:shd w:val="clear" w:color="auto" w:fill="auto"/>
            <w:noWrap/>
            <w:vAlign w:val="bottom"/>
          </w:tcPr>
          <w:p w:rsidR="00AB5582" w:rsidRPr="00EE514B" w:rsidDel="00C81D61" w:rsidRDefault="00AB5582" w:rsidP="009652F9">
            <w:pPr>
              <w:pStyle w:val="Tablebody-centered"/>
              <w:rPr>
                <w:del w:id="58350" w:author="Diana Machado" w:date="2019-04-05T18:40:00Z"/>
                <w:lang w:val="en-PH" w:eastAsia="en-PH"/>
              </w:rPr>
            </w:pPr>
            <w:del w:id="58351" w:author="Diana Machado" w:date="2019-04-05T18:40:00Z">
              <w:r w:rsidRPr="00EE514B" w:rsidDel="00C81D61">
                <w:rPr>
                  <w:lang w:val="en-PH" w:eastAsia="en-PH"/>
                </w:rPr>
                <w:delText>BREVARD</w:delText>
              </w:r>
            </w:del>
          </w:p>
        </w:tc>
        <w:tc>
          <w:tcPr>
            <w:tcW w:w="709" w:type="dxa"/>
            <w:shd w:val="clear" w:color="auto" w:fill="auto"/>
            <w:noWrap/>
            <w:vAlign w:val="bottom"/>
          </w:tcPr>
          <w:p w:rsidR="00AB5582" w:rsidRPr="00EE514B" w:rsidDel="00C81D61" w:rsidRDefault="00AB5582" w:rsidP="009652F9">
            <w:pPr>
              <w:pStyle w:val="Tablebody-centered"/>
              <w:rPr>
                <w:del w:id="58352" w:author="Diana Machado" w:date="2019-04-05T18:40:00Z"/>
                <w:lang w:val="en-PH" w:eastAsia="en-PH"/>
              </w:rPr>
            </w:pPr>
            <w:del w:id="58353" w:author="Diana Machado" w:date="2019-04-05T18:40:00Z">
              <w:r w:rsidRPr="00EE514B" w:rsidDel="00C81D61">
                <w:rPr>
                  <w:lang w:val="en-PH" w:eastAsia="en-PH"/>
                </w:rPr>
                <w:delText>0.849</w:delText>
              </w:r>
            </w:del>
          </w:p>
        </w:tc>
        <w:tc>
          <w:tcPr>
            <w:tcW w:w="607" w:type="dxa"/>
            <w:shd w:val="clear" w:color="auto" w:fill="auto"/>
            <w:noWrap/>
            <w:vAlign w:val="bottom"/>
          </w:tcPr>
          <w:p w:rsidR="00AB5582" w:rsidRPr="00EE514B" w:rsidDel="00C81D61" w:rsidRDefault="00AB5582" w:rsidP="009652F9">
            <w:pPr>
              <w:pStyle w:val="Tablebody-centered"/>
              <w:rPr>
                <w:del w:id="58354" w:author="Diana Machado" w:date="2019-04-05T18:40:00Z"/>
                <w:lang w:val="en-PH" w:eastAsia="en-PH"/>
              </w:rPr>
            </w:pPr>
            <w:del w:id="58355" w:author="Diana Machado" w:date="2019-04-05T18:40:00Z">
              <w:r w:rsidRPr="00EE514B" w:rsidDel="00C81D61">
                <w:rPr>
                  <w:lang w:val="en-PH" w:eastAsia="en-PH"/>
                </w:rPr>
                <w:delText>0.393</w:delText>
              </w:r>
            </w:del>
          </w:p>
        </w:tc>
        <w:tc>
          <w:tcPr>
            <w:tcW w:w="607" w:type="dxa"/>
            <w:shd w:val="clear" w:color="auto" w:fill="auto"/>
            <w:noWrap/>
            <w:vAlign w:val="bottom"/>
          </w:tcPr>
          <w:p w:rsidR="00AB5582" w:rsidRPr="00EE514B" w:rsidDel="00C81D61" w:rsidRDefault="00AB5582" w:rsidP="009652F9">
            <w:pPr>
              <w:pStyle w:val="Tablebody-centered"/>
              <w:rPr>
                <w:del w:id="58356" w:author="Diana Machado" w:date="2019-04-05T18:40:00Z"/>
                <w:lang w:val="en-PH" w:eastAsia="en-PH"/>
              </w:rPr>
            </w:pPr>
            <w:del w:id="58357" w:author="Diana Machado" w:date="2019-04-05T18:40:00Z">
              <w:r w:rsidRPr="00EE514B" w:rsidDel="00C81D61">
                <w:rPr>
                  <w:lang w:val="en-PH" w:eastAsia="en-PH"/>
                </w:rPr>
                <w:delText>0.462</w:delText>
              </w:r>
            </w:del>
          </w:p>
        </w:tc>
        <w:tc>
          <w:tcPr>
            <w:tcW w:w="607" w:type="dxa"/>
            <w:shd w:val="clear" w:color="auto" w:fill="auto"/>
            <w:noWrap/>
            <w:vAlign w:val="bottom"/>
          </w:tcPr>
          <w:p w:rsidR="00AB5582" w:rsidRPr="00EE514B" w:rsidDel="00C81D61" w:rsidRDefault="00AB5582" w:rsidP="009652F9">
            <w:pPr>
              <w:pStyle w:val="Tablebody-centered"/>
              <w:rPr>
                <w:del w:id="58358" w:author="Diana Machado" w:date="2019-04-05T18:40:00Z"/>
                <w:lang w:val="en-PH" w:eastAsia="en-PH"/>
              </w:rPr>
            </w:pPr>
            <w:del w:id="58359" w:author="Diana Machado" w:date="2019-04-05T18:40:00Z">
              <w:r w:rsidRPr="00EE514B" w:rsidDel="00C81D61">
                <w:rPr>
                  <w:lang w:val="en-PH" w:eastAsia="en-PH"/>
                </w:rPr>
                <w:delText>0.393</w:delText>
              </w:r>
            </w:del>
          </w:p>
        </w:tc>
        <w:tc>
          <w:tcPr>
            <w:tcW w:w="607" w:type="dxa"/>
            <w:shd w:val="clear" w:color="auto" w:fill="auto"/>
            <w:noWrap/>
            <w:vAlign w:val="bottom"/>
          </w:tcPr>
          <w:p w:rsidR="00AB5582" w:rsidRPr="00EE514B" w:rsidDel="00C81D61" w:rsidRDefault="00AB5582" w:rsidP="009652F9">
            <w:pPr>
              <w:pStyle w:val="Tablebody-centered"/>
              <w:rPr>
                <w:del w:id="58360" w:author="Diana Machado" w:date="2019-04-05T18:40:00Z"/>
                <w:lang w:val="en-PH" w:eastAsia="en-PH"/>
              </w:rPr>
            </w:pPr>
            <w:del w:id="58361" w:author="Diana Machado" w:date="2019-04-05T18:40:00Z">
              <w:r w:rsidRPr="00EE514B" w:rsidDel="00C81D61">
                <w:rPr>
                  <w:lang w:val="en-PH" w:eastAsia="en-PH"/>
                </w:rPr>
                <w:delText>0.263</w:delText>
              </w:r>
            </w:del>
          </w:p>
        </w:tc>
        <w:tc>
          <w:tcPr>
            <w:tcW w:w="607" w:type="dxa"/>
            <w:shd w:val="clear" w:color="auto" w:fill="auto"/>
            <w:noWrap/>
            <w:vAlign w:val="bottom"/>
          </w:tcPr>
          <w:p w:rsidR="00AB5582" w:rsidRPr="00EE514B" w:rsidDel="00C81D61" w:rsidRDefault="00AB5582" w:rsidP="009652F9">
            <w:pPr>
              <w:pStyle w:val="Tablebody-centered"/>
              <w:rPr>
                <w:del w:id="58362" w:author="Diana Machado" w:date="2019-04-05T18:40:00Z"/>
                <w:lang w:val="en-PH" w:eastAsia="en-PH"/>
              </w:rPr>
            </w:pPr>
            <w:del w:id="58363" w:author="Diana Machado" w:date="2019-04-05T18:40:00Z">
              <w:r w:rsidRPr="00EE514B" w:rsidDel="00C81D61">
                <w:rPr>
                  <w:lang w:val="en-PH" w:eastAsia="en-PH"/>
                </w:rPr>
                <w:delText>0.223</w:delText>
              </w:r>
            </w:del>
          </w:p>
        </w:tc>
        <w:tc>
          <w:tcPr>
            <w:tcW w:w="715" w:type="dxa"/>
            <w:shd w:val="clear" w:color="auto" w:fill="auto"/>
            <w:noWrap/>
            <w:vAlign w:val="bottom"/>
          </w:tcPr>
          <w:p w:rsidR="00AB5582" w:rsidRPr="00EE514B" w:rsidDel="00C81D61" w:rsidRDefault="00AB5582" w:rsidP="009652F9">
            <w:pPr>
              <w:pStyle w:val="Tablebody-centered"/>
              <w:rPr>
                <w:del w:id="58364" w:author="Diana Machado" w:date="2019-04-05T18:40:00Z"/>
                <w:lang w:val="en-PH" w:eastAsia="en-PH"/>
              </w:rPr>
            </w:pPr>
            <w:del w:id="5836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366" w:author="Diana Machado" w:date="2019-04-05T18:40:00Z"/>
                <w:lang w:val="en-PH" w:eastAsia="en-PH"/>
              </w:rPr>
            </w:pPr>
            <w:del w:id="58367" w:author="Diana Machado" w:date="2019-04-05T18:40:00Z">
              <w:r w:rsidRPr="00EE514B" w:rsidDel="00C81D61">
                <w:rPr>
                  <w:lang w:val="en-PH" w:eastAsia="en-PH"/>
                </w:rPr>
                <w:delText>0.464</w:delText>
              </w:r>
            </w:del>
          </w:p>
        </w:tc>
        <w:tc>
          <w:tcPr>
            <w:tcW w:w="543" w:type="dxa"/>
            <w:shd w:val="clear" w:color="auto" w:fill="auto"/>
            <w:noWrap/>
            <w:vAlign w:val="bottom"/>
          </w:tcPr>
          <w:p w:rsidR="00AB5582" w:rsidRPr="00EE514B" w:rsidDel="00C81D61" w:rsidRDefault="00AB5582" w:rsidP="009652F9">
            <w:pPr>
              <w:pStyle w:val="Tablebody-centered"/>
              <w:rPr>
                <w:del w:id="58368" w:author="Diana Machado" w:date="2019-04-05T18:40:00Z"/>
                <w:lang w:val="en-PH" w:eastAsia="en-PH"/>
              </w:rPr>
            </w:pPr>
            <w:del w:id="58369" w:author="Diana Machado" w:date="2019-04-05T18:40:00Z">
              <w:r w:rsidRPr="00EE514B" w:rsidDel="00C81D61">
                <w:rPr>
                  <w:lang w:val="en-PH" w:eastAsia="en-PH"/>
                </w:rPr>
                <w:delText>0.544</w:delText>
              </w:r>
            </w:del>
          </w:p>
        </w:tc>
        <w:tc>
          <w:tcPr>
            <w:tcW w:w="543" w:type="dxa"/>
            <w:shd w:val="clear" w:color="auto" w:fill="auto"/>
            <w:noWrap/>
            <w:vAlign w:val="bottom"/>
          </w:tcPr>
          <w:p w:rsidR="00AB5582" w:rsidRPr="00EE514B" w:rsidDel="00C81D61" w:rsidRDefault="00AB5582" w:rsidP="009652F9">
            <w:pPr>
              <w:pStyle w:val="Tablebody-centered"/>
              <w:rPr>
                <w:del w:id="58370" w:author="Diana Machado" w:date="2019-04-05T18:40:00Z"/>
                <w:lang w:val="en-PH" w:eastAsia="en-PH"/>
              </w:rPr>
            </w:pPr>
            <w:del w:id="58371" w:author="Diana Machado" w:date="2019-04-05T18:40:00Z">
              <w:r w:rsidRPr="00EE514B" w:rsidDel="00C81D61">
                <w:rPr>
                  <w:lang w:val="en-PH" w:eastAsia="en-PH"/>
                </w:rPr>
                <w:delText>0.464</w:delText>
              </w:r>
            </w:del>
          </w:p>
        </w:tc>
        <w:tc>
          <w:tcPr>
            <w:tcW w:w="543" w:type="dxa"/>
            <w:shd w:val="clear" w:color="auto" w:fill="auto"/>
            <w:noWrap/>
            <w:vAlign w:val="bottom"/>
          </w:tcPr>
          <w:p w:rsidR="00AB5582" w:rsidRPr="00EE514B" w:rsidDel="00C81D61" w:rsidRDefault="00AB5582" w:rsidP="009652F9">
            <w:pPr>
              <w:pStyle w:val="Tablebody-centered"/>
              <w:rPr>
                <w:del w:id="58372" w:author="Diana Machado" w:date="2019-04-05T18:40:00Z"/>
                <w:lang w:val="en-PH" w:eastAsia="en-PH"/>
              </w:rPr>
            </w:pPr>
            <w:del w:id="58373" w:author="Diana Machado" w:date="2019-04-05T18:40:00Z">
              <w:r w:rsidRPr="00EE514B" w:rsidDel="00C81D61">
                <w:rPr>
                  <w:lang w:val="en-PH" w:eastAsia="en-PH"/>
                </w:rPr>
                <w:delText>0.310</w:delText>
              </w:r>
            </w:del>
          </w:p>
        </w:tc>
        <w:tc>
          <w:tcPr>
            <w:tcW w:w="543" w:type="dxa"/>
            <w:shd w:val="clear" w:color="auto" w:fill="auto"/>
            <w:noWrap/>
            <w:vAlign w:val="bottom"/>
          </w:tcPr>
          <w:p w:rsidR="00AB5582" w:rsidRPr="00EE514B" w:rsidDel="00C81D61" w:rsidRDefault="00AB5582" w:rsidP="009652F9">
            <w:pPr>
              <w:pStyle w:val="Tablebody-centered"/>
              <w:rPr>
                <w:del w:id="58374" w:author="Diana Machado" w:date="2019-04-05T18:40:00Z"/>
                <w:lang w:val="en-PH" w:eastAsia="en-PH"/>
              </w:rPr>
            </w:pPr>
            <w:del w:id="58375" w:author="Diana Machado" w:date="2019-04-05T18:40:00Z">
              <w:r w:rsidRPr="00EE514B" w:rsidDel="00C81D61">
                <w:rPr>
                  <w:lang w:val="en-PH" w:eastAsia="en-PH"/>
                </w:rPr>
                <w:delText>0.263</w:delText>
              </w:r>
            </w:del>
          </w:p>
        </w:tc>
      </w:tr>
      <w:tr w:rsidR="00AB5582" w:rsidRPr="0041013B" w:rsidDel="00C81D61" w:rsidTr="001707D4">
        <w:trPr>
          <w:trHeight w:val="198"/>
          <w:del w:id="58376" w:author="Diana Machado" w:date="2019-04-05T18:40:00Z"/>
        </w:trPr>
        <w:tc>
          <w:tcPr>
            <w:tcW w:w="1032" w:type="dxa"/>
            <w:vMerge/>
            <w:vAlign w:val="center"/>
          </w:tcPr>
          <w:p w:rsidR="00AB5582" w:rsidRPr="00EE514B" w:rsidDel="00C81D61" w:rsidRDefault="00AB5582" w:rsidP="009652F9">
            <w:pPr>
              <w:pStyle w:val="Tablebody-centered"/>
              <w:rPr>
                <w:del w:id="5837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378" w:author="Diana Machado" w:date="2019-04-05T18:40:00Z"/>
                <w:lang w:val="en-PH" w:eastAsia="en-PH"/>
              </w:rPr>
            </w:pPr>
            <w:del w:id="58379" w:author="Diana Machado" w:date="2019-04-05T18:40:00Z">
              <w:r w:rsidRPr="00EE514B" w:rsidDel="00C81D61">
                <w:rPr>
                  <w:lang w:val="en-PH" w:eastAsia="en-PH"/>
                </w:rPr>
                <w:delText>4</w:delText>
              </w:r>
            </w:del>
          </w:p>
        </w:tc>
        <w:tc>
          <w:tcPr>
            <w:tcW w:w="1253" w:type="dxa"/>
            <w:shd w:val="clear" w:color="auto" w:fill="auto"/>
            <w:noWrap/>
            <w:vAlign w:val="bottom"/>
          </w:tcPr>
          <w:p w:rsidR="00AB5582" w:rsidRPr="00EE514B" w:rsidDel="00C81D61" w:rsidRDefault="00AB5582" w:rsidP="009652F9">
            <w:pPr>
              <w:pStyle w:val="Tablebody-centered"/>
              <w:rPr>
                <w:del w:id="58380" w:author="Diana Machado" w:date="2019-04-05T18:40:00Z"/>
                <w:lang w:val="en-PH" w:eastAsia="en-PH"/>
              </w:rPr>
            </w:pPr>
            <w:del w:id="58381" w:author="Diana Machado" w:date="2019-04-05T18:40:00Z">
              <w:r w:rsidRPr="00EE514B" w:rsidDel="00C81D61">
                <w:rPr>
                  <w:lang w:val="en-PH" w:eastAsia="en-PH"/>
                </w:rPr>
                <w:delText>BROWARD</w:delText>
              </w:r>
            </w:del>
          </w:p>
        </w:tc>
        <w:tc>
          <w:tcPr>
            <w:tcW w:w="709" w:type="dxa"/>
            <w:shd w:val="clear" w:color="auto" w:fill="auto"/>
            <w:noWrap/>
            <w:vAlign w:val="bottom"/>
          </w:tcPr>
          <w:p w:rsidR="00AB5582" w:rsidRPr="00EE514B" w:rsidDel="00C81D61" w:rsidRDefault="00AB5582" w:rsidP="009652F9">
            <w:pPr>
              <w:pStyle w:val="Tablebody-centered"/>
              <w:rPr>
                <w:del w:id="58382" w:author="Diana Machado" w:date="2019-04-05T18:40:00Z"/>
                <w:lang w:val="en-PH" w:eastAsia="en-PH"/>
              </w:rPr>
            </w:pPr>
            <w:del w:id="58383" w:author="Diana Machado" w:date="2019-04-05T18:40:00Z">
              <w:r w:rsidRPr="00EE514B" w:rsidDel="00C81D61">
                <w:rPr>
                  <w:lang w:val="en-PH" w:eastAsia="en-PH"/>
                </w:rPr>
                <w:delText>1.913</w:delText>
              </w:r>
            </w:del>
          </w:p>
        </w:tc>
        <w:tc>
          <w:tcPr>
            <w:tcW w:w="607" w:type="dxa"/>
            <w:shd w:val="clear" w:color="auto" w:fill="auto"/>
            <w:noWrap/>
            <w:vAlign w:val="bottom"/>
          </w:tcPr>
          <w:p w:rsidR="00AB5582" w:rsidRPr="00EE514B" w:rsidDel="00C81D61" w:rsidRDefault="00AB5582" w:rsidP="009652F9">
            <w:pPr>
              <w:pStyle w:val="Tablebody-centered"/>
              <w:rPr>
                <w:del w:id="58384" w:author="Diana Machado" w:date="2019-04-05T18:40:00Z"/>
                <w:lang w:val="en-PH" w:eastAsia="en-PH"/>
              </w:rPr>
            </w:pPr>
            <w:del w:id="58385" w:author="Diana Machado" w:date="2019-04-05T18:40:00Z">
              <w:r w:rsidRPr="00EE514B" w:rsidDel="00C81D61">
                <w:rPr>
                  <w:lang w:val="en-PH" w:eastAsia="en-PH"/>
                </w:rPr>
                <w:delText>1.183</w:delText>
              </w:r>
            </w:del>
          </w:p>
        </w:tc>
        <w:tc>
          <w:tcPr>
            <w:tcW w:w="607" w:type="dxa"/>
            <w:shd w:val="clear" w:color="auto" w:fill="auto"/>
            <w:noWrap/>
            <w:vAlign w:val="bottom"/>
          </w:tcPr>
          <w:p w:rsidR="00AB5582" w:rsidRPr="00EE514B" w:rsidDel="00C81D61" w:rsidRDefault="00AB5582" w:rsidP="009652F9">
            <w:pPr>
              <w:pStyle w:val="Tablebody-centered"/>
              <w:rPr>
                <w:del w:id="58386" w:author="Diana Machado" w:date="2019-04-05T18:40:00Z"/>
                <w:lang w:val="en-PH" w:eastAsia="en-PH"/>
              </w:rPr>
            </w:pPr>
            <w:del w:id="58387" w:author="Diana Machado" w:date="2019-04-05T18:40:00Z">
              <w:r w:rsidRPr="00EE514B" w:rsidDel="00C81D61">
                <w:rPr>
                  <w:lang w:val="en-PH" w:eastAsia="en-PH"/>
                </w:rPr>
                <w:delText>1.320</w:delText>
              </w:r>
            </w:del>
          </w:p>
        </w:tc>
        <w:tc>
          <w:tcPr>
            <w:tcW w:w="607" w:type="dxa"/>
            <w:shd w:val="clear" w:color="auto" w:fill="auto"/>
            <w:noWrap/>
            <w:vAlign w:val="bottom"/>
          </w:tcPr>
          <w:p w:rsidR="00AB5582" w:rsidRPr="00EE514B" w:rsidDel="00C81D61" w:rsidRDefault="00AB5582" w:rsidP="009652F9">
            <w:pPr>
              <w:pStyle w:val="Tablebody-centered"/>
              <w:rPr>
                <w:del w:id="58388" w:author="Diana Machado" w:date="2019-04-05T18:40:00Z"/>
                <w:lang w:val="en-PH" w:eastAsia="en-PH"/>
              </w:rPr>
            </w:pPr>
            <w:del w:id="58389" w:author="Diana Machado" w:date="2019-04-05T18:40:00Z">
              <w:r w:rsidRPr="00EE514B" w:rsidDel="00C81D61">
                <w:rPr>
                  <w:lang w:val="en-PH" w:eastAsia="en-PH"/>
                </w:rPr>
                <w:delText>1.183</w:delText>
              </w:r>
            </w:del>
          </w:p>
        </w:tc>
        <w:tc>
          <w:tcPr>
            <w:tcW w:w="607" w:type="dxa"/>
            <w:shd w:val="clear" w:color="auto" w:fill="auto"/>
            <w:noWrap/>
            <w:vAlign w:val="bottom"/>
          </w:tcPr>
          <w:p w:rsidR="00AB5582" w:rsidRPr="00EE514B" w:rsidDel="00C81D61" w:rsidRDefault="00AB5582" w:rsidP="009652F9">
            <w:pPr>
              <w:pStyle w:val="Tablebody-centered"/>
              <w:rPr>
                <w:del w:id="58390" w:author="Diana Machado" w:date="2019-04-05T18:40:00Z"/>
                <w:lang w:val="en-PH" w:eastAsia="en-PH"/>
              </w:rPr>
            </w:pPr>
            <w:del w:id="58391" w:author="Diana Machado" w:date="2019-04-05T18:40:00Z">
              <w:r w:rsidRPr="00EE514B" w:rsidDel="00C81D61">
                <w:rPr>
                  <w:lang w:val="en-PH" w:eastAsia="en-PH"/>
                </w:rPr>
                <w:delText>0.894</w:delText>
              </w:r>
            </w:del>
          </w:p>
        </w:tc>
        <w:tc>
          <w:tcPr>
            <w:tcW w:w="607" w:type="dxa"/>
            <w:shd w:val="clear" w:color="auto" w:fill="auto"/>
            <w:noWrap/>
            <w:vAlign w:val="bottom"/>
          </w:tcPr>
          <w:p w:rsidR="00AB5582" w:rsidRPr="00EE514B" w:rsidDel="00C81D61" w:rsidRDefault="00AB5582" w:rsidP="009652F9">
            <w:pPr>
              <w:pStyle w:val="Tablebody-centered"/>
              <w:rPr>
                <w:del w:id="58392" w:author="Diana Machado" w:date="2019-04-05T18:40:00Z"/>
                <w:lang w:val="en-PH" w:eastAsia="en-PH"/>
              </w:rPr>
            </w:pPr>
            <w:del w:id="58393" w:author="Diana Machado" w:date="2019-04-05T18:40:00Z">
              <w:r w:rsidRPr="00EE514B" w:rsidDel="00C81D61">
                <w:rPr>
                  <w:lang w:val="en-PH" w:eastAsia="en-PH"/>
                </w:rPr>
                <w:delText>0.740</w:delText>
              </w:r>
            </w:del>
          </w:p>
        </w:tc>
        <w:tc>
          <w:tcPr>
            <w:tcW w:w="715" w:type="dxa"/>
            <w:shd w:val="clear" w:color="auto" w:fill="auto"/>
            <w:noWrap/>
            <w:vAlign w:val="bottom"/>
          </w:tcPr>
          <w:p w:rsidR="00AB5582" w:rsidRPr="00EE514B" w:rsidDel="00C81D61" w:rsidRDefault="00AB5582" w:rsidP="009652F9">
            <w:pPr>
              <w:pStyle w:val="Tablebody-centered"/>
              <w:rPr>
                <w:del w:id="58394" w:author="Diana Machado" w:date="2019-04-05T18:40:00Z"/>
                <w:lang w:val="en-PH" w:eastAsia="en-PH"/>
              </w:rPr>
            </w:pPr>
            <w:del w:id="5839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396" w:author="Diana Machado" w:date="2019-04-05T18:40:00Z"/>
                <w:lang w:val="en-PH" w:eastAsia="en-PH"/>
              </w:rPr>
            </w:pPr>
            <w:del w:id="58397" w:author="Diana Machado" w:date="2019-04-05T18:40:00Z">
              <w:r w:rsidRPr="00EE514B" w:rsidDel="00C81D61">
                <w:rPr>
                  <w:lang w:val="en-PH" w:eastAsia="en-PH"/>
                </w:rPr>
                <w:delText>0.618</w:delText>
              </w:r>
            </w:del>
          </w:p>
        </w:tc>
        <w:tc>
          <w:tcPr>
            <w:tcW w:w="543" w:type="dxa"/>
            <w:shd w:val="clear" w:color="auto" w:fill="auto"/>
            <w:noWrap/>
            <w:vAlign w:val="bottom"/>
          </w:tcPr>
          <w:p w:rsidR="00AB5582" w:rsidRPr="00EE514B" w:rsidDel="00C81D61" w:rsidRDefault="00AB5582" w:rsidP="009652F9">
            <w:pPr>
              <w:pStyle w:val="Tablebody-centered"/>
              <w:rPr>
                <w:del w:id="58398" w:author="Diana Machado" w:date="2019-04-05T18:40:00Z"/>
                <w:lang w:val="en-PH" w:eastAsia="en-PH"/>
              </w:rPr>
            </w:pPr>
            <w:del w:id="58399" w:author="Diana Machado" w:date="2019-04-05T18:40:00Z">
              <w:r w:rsidRPr="00EE514B" w:rsidDel="00C81D61">
                <w:rPr>
                  <w:lang w:val="en-PH" w:eastAsia="en-PH"/>
                </w:rPr>
                <w:delText>0.690</w:delText>
              </w:r>
            </w:del>
          </w:p>
        </w:tc>
        <w:tc>
          <w:tcPr>
            <w:tcW w:w="543" w:type="dxa"/>
            <w:shd w:val="clear" w:color="auto" w:fill="auto"/>
            <w:noWrap/>
            <w:vAlign w:val="bottom"/>
          </w:tcPr>
          <w:p w:rsidR="00AB5582" w:rsidRPr="00EE514B" w:rsidDel="00C81D61" w:rsidRDefault="00AB5582" w:rsidP="009652F9">
            <w:pPr>
              <w:pStyle w:val="Tablebody-centered"/>
              <w:rPr>
                <w:del w:id="58400" w:author="Diana Machado" w:date="2019-04-05T18:40:00Z"/>
                <w:lang w:val="en-PH" w:eastAsia="en-PH"/>
              </w:rPr>
            </w:pPr>
            <w:del w:id="58401" w:author="Diana Machado" w:date="2019-04-05T18:40:00Z">
              <w:r w:rsidRPr="00EE514B" w:rsidDel="00C81D61">
                <w:rPr>
                  <w:lang w:val="en-PH" w:eastAsia="en-PH"/>
                </w:rPr>
                <w:delText>0.618</w:delText>
              </w:r>
            </w:del>
          </w:p>
        </w:tc>
        <w:tc>
          <w:tcPr>
            <w:tcW w:w="543" w:type="dxa"/>
            <w:shd w:val="clear" w:color="auto" w:fill="auto"/>
            <w:noWrap/>
            <w:vAlign w:val="bottom"/>
          </w:tcPr>
          <w:p w:rsidR="00AB5582" w:rsidRPr="00EE514B" w:rsidDel="00C81D61" w:rsidRDefault="00AB5582" w:rsidP="009652F9">
            <w:pPr>
              <w:pStyle w:val="Tablebody-centered"/>
              <w:rPr>
                <w:del w:id="58402" w:author="Diana Machado" w:date="2019-04-05T18:40:00Z"/>
                <w:lang w:val="en-PH" w:eastAsia="en-PH"/>
              </w:rPr>
            </w:pPr>
            <w:del w:id="58403" w:author="Diana Machado" w:date="2019-04-05T18:40:00Z">
              <w:r w:rsidRPr="00EE514B" w:rsidDel="00C81D61">
                <w:rPr>
                  <w:lang w:val="en-PH" w:eastAsia="en-PH"/>
                </w:rPr>
                <w:delText>0.467</w:delText>
              </w:r>
            </w:del>
          </w:p>
        </w:tc>
        <w:tc>
          <w:tcPr>
            <w:tcW w:w="543" w:type="dxa"/>
            <w:shd w:val="clear" w:color="auto" w:fill="auto"/>
            <w:noWrap/>
            <w:vAlign w:val="bottom"/>
          </w:tcPr>
          <w:p w:rsidR="00AB5582" w:rsidRPr="00EE514B" w:rsidDel="00C81D61" w:rsidRDefault="00AB5582" w:rsidP="009652F9">
            <w:pPr>
              <w:pStyle w:val="Tablebody-centered"/>
              <w:rPr>
                <w:del w:id="58404" w:author="Diana Machado" w:date="2019-04-05T18:40:00Z"/>
                <w:lang w:val="en-PH" w:eastAsia="en-PH"/>
              </w:rPr>
            </w:pPr>
            <w:del w:id="58405" w:author="Diana Machado" w:date="2019-04-05T18:40:00Z">
              <w:r w:rsidRPr="00EE514B" w:rsidDel="00C81D61">
                <w:rPr>
                  <w:lang w:val="en-PH" w:eastAsia="en-PH"/>
                </w:rPr>
                <w:delText>0.387</w:delText>
              </w:r>
            </w:del>
          </w:p>
        </w:tc>
      </w:tr>
      <w:tr w:rsidR="00AB5582" w:rsidRPr="0041013B" w:rsidDel="00C81D61" w:rsidTr="001707D4">
        <w:trPr>
          <w:trHeight w:val="198"/>
          <w:del w:id="58406" w:author="Diana Machado" w:date="2019-04-05T18:40:00Z"/>
        </w:trPr>
        <w:tc>
          <w:tcPr>
            <w:tcW w:w="1032" w:type="dxa"/>
            <w:vMerge/>
            <w:vAlign w:val="center"/>
          </w:tcPr>
          <w:p w:rsidR="00AB5582" w:rsidRPr="00EE514B" w:rsidDel="00C81D61" w:rsidRDefault="00AB5582" w:rsidP="009652F9">
            <w:pPr>
              <w:pStyle w:val="Tablebody-centered"/>
              <w:rPr>
                <w:del w:id="5840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408" w:author="Diana Machado" w:date="2019-04-05T18:40:00Z"/>
                <w:lang w:val="en-PH" w:eastAsia="en-PH"/>
              </w:rPr>
            </w:pPr>
            <w:del w:id="58409" w:author="Diana Machado" w:date="2019-04-05T18:40:00Z">
              <w:r w:rsidRPr="00EE514B" w:rsidDel="00C81D61">
                <w:rPr>
                  <w:lang w:val="en-PH" w:eastAsia="en-PH"/>
                </w:rPr>
                <w:delText>5</w:delText>
              </w:r>
            </w:del>
          </w:p>
        </w:tc>
        <w:tc>
          <w:tcPr>
            <w:tcW w:w="1253" w:type="dxa"/>
            <w:shd w:val="clear" w:color="auto" w:fill="auto"/>
            <w:noWrap/>
            <w:vAlign w:val="bottom"/>
          </w:tcPr>
          <w:p w:rsidR="00AB5582" w:rsidRPr="00EE514B" w:rsidDel="00C81D61" w:rsidRDefault="00AB5582" w:rsidP="009652F9">
            <w:pPr>
              <w:pStyle w:val="Tablebody-centered"/>
              <w:rPr>
                <w:del w:id="58410" w:author="Diana Machado" w:date="2019-04-05T18:40:00Z"/>
                <w:lang w:val="en-PH" w:eastAsia="en-PH"/>
              </w:rPr>
            </w:pPr>
            <w:del w:id="58411" w:author="Diana Machado" w:date="2019-04-05T18:40:00Z">
              <w:r w:rsidRPr="00EE514B" w:rsidDel="00C81D61">
                <w:rPr>
                  <w:lang w:val="en-PH" w:eastAsia="en-PH"/>
                </w:rPr>
                <w:delText>BROWARD</w:delText>
              </w:r>
            </w:del>
          </w:p>
        </w:tc>
        <w:tc>
          <w:tcPr>
            <w:tcW w:w="709" w:type="dxa"/>
            <w:shd w:val="clear" w:color="auto" w:fill="auto"/>
            <w:noWrap/>
            <w:vAlign w:val="bottom"/>
          </w:tcPr>
          <w:p w:rsidR="00AB5582" w:rsidRPr="00EE514B" w:rsidDel="00C81D61" w:rsidRDefault="00AB5582" w:rsidP="009652F9">
            <w:pPr>
              <w:pStyle w:val="Tablebody-centered"/>
              <w:rPr>
                <w:del w:id="58412" w:author="Diana Machado" w:date="2019-04-05T18:40:00Z"/>
                <w:lang w:val="en-PH" w:eastAsia="en-PH"/>
              </w:rPr>
            </w:pPr>
            <w:del w:id="58413" w:author="Diana Machado" w:date="2019-04-05T18:40:00Z">
              <w:r w:rsidRPr="00EE514B" w:rsidDel="00C81D61">
                <w:rPr>
                  <w:lang w:val="en-PH" w:eastAsia="en-PH"/>
                </w:rPr>
                <w:delText>4.249</w:delText>
              </w:r>
            </w:del>
          </w:p>
        </w:tc>
        <w:tc>
          <w:tcPr>
            <w:tcW w:w="607" w:type="dxa"/>
            <w:shd w:val="clear" w:color="auto" w:fill="auto"/>
            <w:noWrap/>
            <w:vAlign w:val="bottom"/>
          </w:tcPr>
          <w:p w:rsidR="00AB5582" w:rsidRPr="00EE514B" w:rsidDel="00C81D61" w:rsidRDefault="00AB5582" w:rsidP="009652F9">
            <w:pPr>
              <w:pStyle w:val="Tablebody-centered"/>
              <w:rPr>
                <w:del w:id="58414" w:author="Diana Machado" w:date="2019-04-05T18:40:00Z"/>
                <w:lang w:val="en-PH" w:eastAsia="en-PH"/>
              </w:rPr>
            </w:pPr>
            <w:del w:id="58415" w:author="Diana Machado" w:date="2019-04-05T18:40:00Z">
              <w:r w:rsidRPr="00EE514B" w:rsidDel="00C81D61">
                <w:rPr>
                  <w:lang w:val="en-PH" w:eastAsia="en-PH"/>
                </w:rPr>
                <w:delText>3.252</w:delText>
              </w:r>
            </w:del>
          </w:p>
        </w:tc>
        <w:tc>
          <w:tcPr>
            <w:tcW w:w="607" w:type="dxa"/>
            <w:shd w:val="clear" w:color="auto" w:fill="auto"/>
            <w:noWrap/>
            <w:vAlign w:val="bottom"/>
          </w:tcPr>
          <w:p w:rsidR="00AB5582" w:rsidRPr="00EE514B" w:rsidDel="00C81D61" w:rsidRDefault="00AB5582" w:rsidP="009652F9">
            <w:pPr>
              <w:pStyle w:val="Tablebody-centered"/>
              <w:rPr>
                <w:del w:id="58416" w:author="Diana Machado" w:date="2019-04-05T18:40:00Z"/>
                <w:lang w:val="en-PH" w:eastAsia="en-PH"/>
              </w:rPr>
            </w:pPr>
            <w:del w:id="58417" w:author="Diana Machado" w:date="2019-04-05T18:40:00Z">
              <w:r w:rsidRPr="00EE514B" w:rsidDel="00C81D61">
                <w:rPr>
                  <w:lang w:val="en-PH" w:eastAsia="en-PH"/>
                </w:rPr>
                <w:delText>3.466</w:delText>
              </w:r>
            </w:del>
          </w:p>
        </w:tc>
        <w:tc>
          <w:tcPr>
            <w:tcW w:w="607" w:type="dxa"/>
            <w:shd w:val="clear" w:color="auto" w:fill="auto"/>
            <w:noWrap/>
            <w:vAlign w:val="bottom"/>
          </w:tcPr>
          <w:p w:rsidR="00AB5582" w:rsidRPr="00EE514B" w:rsidDel="00C81D61" w:rsidRDefault="00AB5582" w:rsidP="009652F9">
            <w:pPr>
              <w:pStyle w:val="Tablebody-centered"/>
              <w:rPr>
                <w:del w:id="58418" w:author="Diana Machado" w:date="2019-04-05T18:40:00Z"/>
                <w:lang w:val="en-PH" w:eastAsia="en-PH"/>
              </w:rPr>
            </w:pPr>
            <w:del w:id="58419" w:author="Diana Machado" w:date="2019-04-05T18:40:00Z">
              <w:r w:rsidRPr="00EE514B" w:rsidDel="00C81D61">
                <w:rPr>
                  <w:lang w:val="en-PH" w:eastAsia="en-PH"/>
                </w:rPr>
                <w:delText>3.252</w:delText>
              </w:r>
            </w:del>
          </w:p>
        </w:tc>
        <w:tc>
          <w:tcPr>
            <w:tcW w:w="607" w:type="dxa"/>
            <w:shd w:val="clear" w:color="auto" w:fill="auto"/>
            <w:noWrap/>
            <w:vAlign w:val="bottom"/>
          </w:tcPr>
          <w:p w:rsidR="00AB5582" w:rsidRPr="00EE514B" w:rsidDel="00C81D61" w:rsidRDefault="00AB5582" w:rsidP="009652F9">
            <w:pPr>
              <w:pStyle w:val="Tablebody-centered"/>
              <w:rPr>
                <w:del w:id="58420" w:author="Diana Machado" w:date="2019-04-05T18:40:00Z"/>
                <w:lang w:val="en-PH" w:eastAsia="en-PH"/>
              </w:rPr>
            </w:pPr>
            <w:del w:id="58421" w:author="Diana Machado" w:date="2019-04-05T18:40:00Z">
              <w:r w:rsidRPr="00EE514B" w:rsidDel="00C81D61">
                <w:rPr>
                  <w:lang w:val="en-PH" w:eastAsia="en-PH"/>
                </w:rPr>
                <w:delText>2.773</w:delText>
              </w:r>
            </w:del>
          </w:p>
        </w:tc>
        <w:tc>
          <w:tcPr>
            <w:tcW w:w="607" w:type="dxa"/>
            <w:shd w:val="clear" w:color="auto" w:fill="auto"/>
            <w:noWrap/>
            <w:vAlign w:val="bottom"/>
          </w:tcPr>
          <w:p w:rsidR="00AB5582" w:rsidRPr="00EE514B" w:rsidDel="00C81D61" w:rsidRDefault="00AB5582" w:rsidP="009652F9">
            <w:pPr>
              <w:pStyle w:val="Tablebody-centered"/>
              <w:rPr>
                <w:del w:id="58422" w:author="Diana Machado" w:date="2019-04-05T18:40:00Z"/>
                <w:lang w:val="en-PH" w:eastAsia="en-PH"/>
              </w:rPr>
            </w:pPr>
            <w:del w:id="58423" w:author="Diana Machado" w:date="2019-04-05T18:40:00Z">
              <w:r w:rsidRPr="00EE514B" w:rsidDel="00C81D61">
                <w:rPr>
                  <w:lang w:val="en-PH" w:eastAsia="en-PH"/>
                </w:rPr>
                <w:delText>2.412</w:delText>
              </w:r>
            </w:del>
          </w:p>
        </w:tc>
        <w:tc>
          <w:tcPr>
            <w:tcW w:w="715" w:type="dxa"/>
            <w:shd w:val="clear" w:color="auto" w:fill="auto"/>
            <w:noWrap/>
            <w:vAlign w:val="bottom"/>
          </w:tcPr>
          <w:p w:rsidR="00AB5582" w:rsidRPr="00EE514B" w:rsidDel="00C81D61" w:rsidRDefault="00AB5582" w:rsidP="009652F9">
            <w:pPr>
              <w:pStyle w:val="Tablebody-centered"/>
              <w:rPr>
                <w:del w:id="58424" w:author="Diana Machado" w:date="2019-04-05T18:40:00Z"/>
                <w:lang w:val="en-PH" w:eastAsia="en-PH"/>
              </w:rPr>
            </w:pPr>
            <w:del w:id="5842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426" w:author="Diana Machado" w:date="2019-04-05T18:40:00Z"/>
                <w:lang w:val="en-PH" w:eastAsia="en-PH"/>
              </w:rPr>
            </w:pPr>
            <w:del w:id="58427" w:author="Diana Machado" w:date="2019-04-05T18:40:00Z">
              <w:r w:rsidRPr="00EE514B" w:rsidDel="00C81D61">
                <w:rPr>
                  <w:lang w:val="en-PH" w:eastAsia="en-PH"/>
                </w:rPr>
                <w:delText>0.765</w:delText>
              </w:r>
            </w:del>
          </w:p>
        </w:tc>
        <w:tc>
          <w:tcPr>
            <w:tcW w:w="543" w:type="dxa"/>
            <w:shd w:val="clear" w:color="auto" w:fill="auto"/>
            <w:noWrap/>
            <w:vAlign w:val="bottom"/>
          </w:tcPr>
          <w:p w:rsidR="00AB5582" w:rsidRPr="00EE514B" w:rsidDel="00C81D61" w:rsidRDefault="00AB5582" w:rsidP="009652F9">
            <w:pPr>
              <w:pStyle w:val="Tablebody-centered"/>
              <w:rPr>
                <w:del w:id="58428" w:author="Diana Machado" w:date="2019-04-05T18:40:00Z"/>
                <w:lang w:val="en-PH" w:eastAsia="en-PH"/>
              </w:rPr>
            </w:pPr>
            <w:del w:id="58429" w:author="Diana Machado" w:date="2019-04-05T18:40:00Z">
              <w:r w:rsidRPr="00EE514B" w:rsidDel="00C81D61">
                <w:rPr>
                  <w:lang w:val="en-PH" w:eastAsia="en-PH"/>
                </w:rPr>
                <w:delText>0.816</w:delText>
              </w:r>
            </w:del>
          </w:p>
        </w:tc>
        <w:tc>
          <w:tcPr>
            <w:tcW w:w="543" w:type="dxa"/>
            <w:shd w:val="clear" w:color="auto" w:fill="auto"/>
            <w:noWrap/>
            <w:vAlign w:val="bottom"/>
          </w:tcPr>
          <w:p w:rsidR="00AB5582" w:rsidRPr="00EE514B" w:rsidDel="00C81D61" w:rsidRDefault="00AB5582" w:rsidP="009652F9">
            <w:pPr>
              <w:pStyle w:val="Tablebody-centered"/>
              <w:rPr>
                <w:del w:id="58430" w:author="Diana Machado" w:date="2019-04-05T18:40:00Z"/>
                <w:lang w:val="en-PH" w:eastAsia="en-PH"/>
              </w:rPr>
            </w:pPr>
            <w:del w:id="58431" w:author="Diana Machado" w:date="2019-04-05T18:40:00Z">
              <w:r w:rsidRPr="00EE514B" w:rsidDel="00C81D61">
                <w:rPr>
                  <w:lang w:val="en-PH" w:eastAsia="en-PH"/>
                </w:rPr>
                <w:delText>0.765</w:delText>
              </w:r>
            </w:del>
          </w:p>
        </w:tc>
        <w:tc>
          <w:tcPr>
            <w:tcW w:w="543" w:type="dxa"/>
            <w:shd w:val="clear" w:color="auto" w:fill="auto"/>
            <w:noWrap/>
            <w:vAlign w:val="bottom"/>
          </w:tcPr>
          <w:p w:rsidR="00AB5582" w:rsidRPr="00EE514B" w:rsidDel="00C81D61" w:rsidRDefault="00AB5582" w:rsidP="009652F9">
            <w:pPr>
              <w:pStyle w:val="Tablebody-centered"/>
              <w:rPr>
                <w:del w:id="58432" w:author="Diana Machado" w:date="2019-04-05T18:40:00Z"/>
                <w:lang w:val="en-PH" w:eastAsia="en-PH"/>
              </w:rPr>
            </w:pPr>
            <w:del w:id="58433" w:author="Diana Machado" w:date="2019-04-05T18:40:00Z">
              <w:r w:rsidRPr="00EE514B" w:rsidDel="00C81D61">
                <w:rPr>
                  <w:lang w:val="en-PH" w:eastAsia="en-PH"/>
                </w:rPr>
                <w:delText>0.653</w:delText>
              </w:r>
            </w:del>
          </w:p>
        </w:tc>
        <w:tc>
          <w:tcPr>
            <w:tcW w:w="543" w:type="dxa"/>
            <w:shd w:val="clear" w:color="auto" w:fill="auto"/>
            <w:noWrap/>
            <w:vAlign w:val="bottom"/>
          </w:tcPr>
          <w:p w:rsidR="00AB5582" w:rsidRPr="00EE514B" w:rsidDel="00C81D61" w:rsidRDefault="00AB5582" w:rsidP="009652F9">
            <w:pPr>
              <w:pStyle w:val="Tablebody-centered"/>
              <w:rPr>
                <w:del w:id="58434" w:author="Diana Machado" w:date="2019-04-05T18:40:00Z"/>
                <w:lang w:val="en-PH" w:eastAsia="en-PH"/>
              </w:rPr>
            </w:pPr>
            <w:del w:id="58435" w:author="Diana Machado" w:date="2019-04-05T18:40:00Z">
              <w:r w:rsidRPr="00EE514B" w:rsidDel="00C81D61">
                <w:rPr>
                  <w:lang w:val="en-PH" w:eastAsia="en-PH"/>
                </w:rPr>
                <w:delText>0.568</w:delText>
              </w:r>
            </w:del>
          </w:p>
        </w:tc>
      </w:tr>
      <w:tr w:rsidR="00AB5582" w:rsidRPr="0041013B" w:rsidDel="00C81D61" w:rsidTr="001707D4">
        <w:trPr>
          <w:trHeight w:val="198"/>
          <w:del w:id="58436" w:author="Diana Machado" w:date="2019-04-05T18:40:00Z"/>
        </w:trPr>
        <w:tc>
          <w:tcPr>
            <w:tcW w:w="1032" w:type="dxa"/>
            <w:vMerge/>
            <w:vAlign w:val="center"/>
          </w:tcPr>
          <w:p w:rsidR="00AB5582" w:rsidRPr="00EE514B" w:rsidDel="00C81D61" w:rsidRDefault="00AB5582" w:rsidP="009652F9">
            <w:pPr>
              <w:pStyle w:val="Tablebody-centered"/>
              <w:rPr>
                <w:del w:id="5843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438" w:author="Diana Machado" w:date="2019-04-05T18:40:00Z"/>
                <w:lang w:val="en-PH" w:eastAsia="en-PH"/>
              </w:rPr>
            </w:pPr>
            <w:del w:id="58439" w:author="Diana Machado" w:date="2019-04-05T18:40:00Z">
              <w:r w:rsidRPr="00EE514B" w:rsidDel="00C81D61">
                <w:rPr>
                  <w:lang w:val="en-PH" w:eastAsia="en-PH"/>
                </w:rPr>
                <w:delText>6</w:delText>
              </w:r>
            </w:del>
          </w:p>
        </w:tc>
        <w:tc>
          <w:tcPr>
            <w:tcW w:w="1253" w:type="dxa"/>
            <w:shd w:val="clear" w:color="auto" w:fill="auto"/>
            <w:noWrap/>
            <w:vAlign w:val="bottom"/>
          </w:tcPr>
          <w:p w:rsidR="00AB5582" w:rsidRPr="00EE514B" w:rsidDel="00C81D61" w:rsidRDefault="00AB5582" w:rsidP="009652F9">
            <w:pPr>
              <w:pStyle w:val="Tablebody-centered"/>
              <w:rPr>
                <w:del w:id="58440" w:author="Diana Machado" w:date="2019-04-05T18:40:00Z"/>
                <w:lang w:val="en-PH" w:eastAsia="en-PH"/>
              </w:rPr>
            </w:pPr>
            <w:del w:id="58441" w:author="Diana Machado" w:date="2019-04-05T18:40:00Z">
              <w:r w:rsidRPr="00EE514B" w:rsidDel="00C81D61">
                <w:rPr>
                  <w:lang w:val="en-PH" w:eastAsia="en-PH"/>
                </w:rPr>
                <w:delText>CITRUS</w:delText>
              </w:r>
            </w:del>
          </w:p>
        </w:tc>
        <w:tc>
          <w:tcPr>
            <w:tcW w:w="709" w:type="dxa"/>
            <w:shd w:val="clear" w:color="auto" w:fill="auto"/>
            <w:noWrap/>
            <w:vAlign w:val="bottom"/>
          </w:tcPr>
          <w:p w:rsidR="00AB5582" w:rsidRPr="00EE514B" w:rsidDel="00C81D61" w:rsidRDefault="00AB5582" w:rsidP="009652F9">
            <w:pPr>
              <w:pStyle w:val="Tablebody-centered"/>
              <w:rPr>
                <w:del w:id="58442" w:author="Diana Machado" w:date="2019-04-05T18:40:00Z"/>
                <w:lang w:val="en-PH" w:eastAsia="en-PH"/>
              </w:rPr>
            </w:pPr>
            <w:del w:id="58443" w:author="Diana Machado" w:date="2019-04-05T18:40:00Z">
              <w:r w:rsidRPr="00EE514B" w:rsidDel="00C81D61">
                <w:rPr>
                  <w:lang w:val="en-PH" w:eastAsia="en-PH"/>
                </w:rPr>
                <w:delText>0.652</w:delText>
              </w:r>
            </w:del>
          </w:p>
        </w:tc>
        <w:tc>
          <w:tcPr>
            <w:tcW w:w="607" w:type="dxa"/>
            <w:shd w:val="clear" w:color="auto" w:fill="auto"/>
            <w:noWrap/>
            <w:vAlign w:val="bottom"/>
          </w:tcPr>
          <w:p w:rsidR="00AB5582" w:rsidRPr="00EE514B" w:rsidDel="00C81D61" w:rsidRDefault="00AB5582" w:rsidP="009652F9">
            <w:pPr>
              <w:pStyle w:val="Tablebody-centered"/>
              <w:rPr>
                <w:del w:id="58444" w:author="Diana Machado" w:date="2019-04-05T18:40:00Z"/>
                <w:lang w:val="en-PH" w:eastAsia="en-PH"/>
              </w:rPr>
            </w:pPr>
            <w:del w:id="58445" w:author="Diana Machado" w:date="2019-04-05T18:40:00Z">
              <w:r w:rsidRPr="00EE514B" w:rsidDel="00C81D61">
                <w:rPr>
                  <w:lang w:val="en-PH" w:eastAsia="en-PH"/>
                </w:rPr>
                <w:delText>0.259</w:delText>
              </w:r>
            </w:del>
          </w:p>
        </w:tc>
        <w:tc>
          <w:tcPr>
            <w:tcW w:w="607" w:type="dxa"/>
            <w:shd w:val="clear" w:color="auto" w:fill="auto"/>
            <w:noWrap/>
            <w:vAlign w:val="bottom"/>
          </w:tcPr>
          <w:p w:rsidR="00AB5582" w:rsidRPr="00EE514B" w:rsidDel="00C81D61" w:rsidRDefault="00AB5582" w:rsidP="009652F9">
            <w:pPr>
              <w:pStyle w:val="Tablebody-centered"/>
              <w:rPr>
                <w:del w:id="58446" w:author="Diana Machado" w:date="2019-04-05T18:40:00Z"/>
                <w:lang w:val="en-PH" w:eastAsia="en-PH"/>
              </w:rPr>
            </w:pPr>
            <w:del w:id="58447" w:author="Diana Machado" w:date="2019-04-05T18:40:00Z">
              <w:r w:rsidRPr="00EE514B" w:rsidDel="00C81D61">
                <w:rPr>
                  <w:lang w:val="en-PH" w:eastAsia="en-PH"/>
                </w:rPr>
                <w:delText>0.327</w:delText>
              </w:r>
            </w:del>
          </w:p>
        </w:tc>
        <w:tc>
          <w:tcPr>
            <w:tcW w:w="607" w:type="dxa"/>
            <w:shd w:val="clear" w:color="auto" w:fill="auto"/>
            <w:noWrap/>
            <w:vAlign w:val="bottom"/>
          </w:tcPr>
          <w:p w:rsidR="00AB5582" w:rsidRPr="00EE514B" w:rsidDel="00C81D61" w:rsidRDefault="00AB5582" w:rsidP="009652F9">
            <w:pPr>
              <w:pStyle w:val="Tablebody-centered"/>
              <w:rPr>
                <w:del w:id="58448" w:author="Diana Machado" w:date="2019-04-05T18:40:00Z"/>
                <w:lang w:val="en-PH" w:eastAsia="en-PH"/>
              </w:rPr>
            </w:pPr>
            <w:del w:id="58449" w:author="Diana Machado" w:date="2019-04-05T18:40:00Z">
              <w:r w:rsidRPr="00EE514B" w:rsidDel="00C81D61">
                <w:rPr>
                  <w:lang w:val="en-PH" w:eastAsia="en-PH"/>
                </w:rPr>
                <w:delText>0.259</w:delText>
              </w:r>
            </w:del>
          </w:p>
        </w:tc>
        <w:tc>
          <w:tcPr>
            <w:tcW w:w="607" w:type="dxa"/>
            <w:shd w:val="clear" w:color="auto" w:fill="auto"/>
            <w:noWrap/>
            <w:vAlign w:val="bottom"/>
          </w:tcPr>
          <w:p w:rsidR="00AB5582" w:rsidRPr="00EE514B" w:rsidDel="00C81D61" w:rsidRDefault="00AB5582" w:rsidP="009652F9">
            <w:pPr>
              <w:pStyle w:val="Tablebody-centered"/>
              <w:rPr>
                <w:del w:id="58450" w:author="Diana Machado" w:date="2019-04-05T18:40:00Z"/>
                <w:lang w:val="en-PH" w:eastAsia="en-PH"/>
              </w:rPr>
            </w:pPr>
            <w:del w:id="58451" w:author="Diana Machado" w:date="2019-04-05T18:40:00Z">
              <w:r w:rsidRPr="00EE514B" w:rsidDel="00C81D61">
                <w:rPr>
                  <w:lang w:val="en-PH" w:eastAsia="en-PH"/>
                </w:rPr>
                <w:delText>0.132</w:delText>
              </w:r>
            </w:del>
          </w:p>
        </w:tc>
        <w:tc>
          <w:tcPr>
            <w:tcW w:w="607" w:type="dxa"/>
            <w:shd w:val="clear" w:color="auto" w:fill="auto"/>
            <w:noWrap/>
            <w:vAlign w:val="bottom"/>
          </w:tcPr>
          <w:p w:rsidR="00AB5582" w:rsidRPr="00EE514B" w:rsidDel="00C81D61" w:rsidRDefault="00AB5582" w:rsidP="009652F9">
            <w:pPr>
              <w:pStyle w:val="Tablebody-centered"/>
              <w:rPr>
                <w:del w:id="58452" w:author="Diana Machado" w:date="2019-04-05T18:40:00Z"/>
                <w:lang w:val="en-PH" w:eastAsia="en-PH"/>
              </w:rPr>
            </w:pPr>
            <w:del w:id="58453" w:author="Diana Machado" w:date="2019-04-05T18:40:00Z">
              <w:r w:rsidRPr="00EE514B" w:rsidDel="00C81D61">
                <w:rPr>
                  <w:lang w:val="en-PH" w:eastAsia="en-PH"/>
                </w:rPr>
                <w:delText>0.104</w:delText>
              </w:r>
            </w:del>
          </w:p>
        </w:tc>
        <w:tc>
          <w:tcPr>
            <w:tcW w:w="715" w:type="dxa"/>
            <w:shd w:val="clear" w:color="auto" w:fill="auto"/>
            <w:noWrap/>
            <w:vAlign w:val="bottom"/>
          </w:tcPr>
          <w:p w:rsidR="00AB5582" w:rsidRPr="00EE514B" w:rsidDel="00C81D61" w:rsidRDefault="00AB5582" w:rsidP="009652F9">
            <w:pPr>
              <w:pStyle w:val="Tablebody-centered"/>
              <w:rPr>
                <w:del w:id="58454" w:author="Diana Machado" w:date="2019-04-05T18:40:00Z"/>
                <w:lang w:val="en-PH" w:eastAsia="en-PH"/>
              </w:rPr>
            </w:pPr>
            <w:del w:id="5845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456" w:author="Diana Machado" w:date="2019-04-05T18:40:00Z"/>
                <w:lang w:val="en-PH" w:eastAsia="en-PH"/>
              </w:rPr>
            </w:pPr>
            <w:del w:id="58457" w:author="Diana Machado" w:date="2019-04-05T18:40:00Z">
              <w:r w:rsidRPr="00EE514B" w:rsidDel="00C81D61">
                <w:rPr>
                  <w:lang w:val="en-PH" w:eastAsia="en-PH"/>
                </w:rPr>
                <w:delText>0.397</w:delText>
              </w:r>
            </w:del>
          </w:p>
        </w:tc>
        <w:tc>
          <w:tcPr>
            <w:tcW w:w="543" w:type="dxa"/>
            <w:shd w:val="clear" w:color="auto" w:fill="auto"/>
            <w:noWrap/>
            <w:vAlign w:val="bottom"/>
          </w:tcPr>
          <w:p w:rsidR="00AB5582" w:rsidRPr="00EE514B" w:rsidDel="00C81D61" w:rsidRDefault="00AB5582" w:rsidP="009652F9">
            <w:pPr>
              <w:pStyle w:val="Tablebody-centered"/>
              <w:rPr>
                <w:del w:id="58458" w:author="Diana Machado" w:date="2019-04-05T18:40:00Z"/>
                <w:lang w:val="en-PH" w:eastAsia="en-PH"/>
              </w:rPr>
            </w:pPr>
            <w:del w:id="58459" w:author="Diana Machado" w:date="2019-04-05T18:40:00Z">
              <w:r w:rsidRPr="00EE514B" w:rsidDel="00C81D61">
                <w:rPr>
                  <w:lang w:val="en-PH" w:eastAsia="en-PH"/>
                </w:rPr>
                <w:delText>0.501</w:delText>
              </w:r>
            </w:del>
          </w:p>
        </w:tc>
        <w:tc>
          <w:tcPr>
            <w:tcW w:w="543" w:type="dxa"/>
            <w:shd w:val="clear" w:color="auto" w:fill="auto"/>
            <w:noWrap/>
            <w:vAlign w:val="bottom"/>
          </w:tcPr>
          <w:p w:rsidR="00AB5582" w:rsidRPr="00EE514B" w:rsidDel="00C81D61" w:rsidRDefault="00AB5582" w:rsidP="009652F9">
            <w:pPr>
              <w:pStyle w:val="Tablebody-centered"/>
              <w:rPr>
                <w:del w:id="58460" w:author="Diana Machado" w:date="2019-04-05T18:40:00Z"/>
                <w:lang w:val="en-PH" w:eastAsia="en-PH"/>
              </w:rPr>
            </w:pPr>
            <w:del w:id="58461" w:author="Diana Machado" w:date="2019-04-05T18:40:00Z">
              <w:r w:rsidRPr="00EE514B" w:rsidDel="00C81D61">
                <w:rPr>
                  <w:lang w:val="en-PH" w:eastAsia="en-PH"/>
                </w:rPr>
                <w:delText>0.397</w:delText>
              </w:r>
            </w:del>
          </w:p>
        </w:tc>
        <w:tc>
          <w:tcPr>
            <w:tcW w:w="543" w:type="dxa"/>
            <w:shd w:val="clear" w:color="auto" w:fill="auto"/>
            <w:noWrap/>
            <w:vAlign w:val="bottom"/>
          </w:tcPr>
          <w:p w:rsidR="00AB5582" w:rsidRPr="00EE514B" w:rsidDel="00C81D61" w:rsidRDefault="00AB5582" w:rsidP="009652F9">
            <w:pPr>
              <w:pStyle w:val="Tablebody-centered"/>
              <w:rPr>
                <w:del w:id="58462" w:author="Diana Machado" w:date="2019-04-05T18:40:00Z"/>
                <w:lang w:val="en-PH" w:eastAsia="en-PH"/>
              </w:rPr>
            </w:pPr>
            <w:del w:id="58463" w:author="Diana Machado" w:date="2019-04-05T18:40:00Z">
              <w:r w:rsidRPr="00EE514B" w:rsidDel="00C81D61">
                <w:rPr>
                  <w:lang w:val="en-PH" w:eastAsia="en-PH"/>
                </w:rPr>
                <w:delText>0.203</w:delText>
              </w:r>
            </w:del>
          </w:p>
        </w:tc>
        <w:tc>
          <w:tcPr>
            <w:tcW w:w="543" w:type="dxa"/>
            <w:shd w:val="clear" w:color="auto" w:fill="auto"/>
            <w:noWrap/>
            <w:vAlign w:val="bottom"/>
          </w:tcPr>
          <w:p w:rsidR="00AB5582" w:rsidRPr="00EE514B" w:rsidDel="00C81D61" w:rsidRDefault="00AB5582" w:rsidP="009652F9">
            <w:pPr>
              <w:pStyle w:val="Tablebody-centered"/>
              <w:rPr>
                <w:del w:id="58464" w:author="Diana Machado" w:date="2019-04-05T18:40:00Z"/>
                <w:lang w:val="en-PH" w:eastAsia="en-PH"/>
              </w:rPr>
            </w:pPr>
            <w:del w:id="58465" w:author="Diana Machado" w:date="2019-04-05T18:40:00Z">
              <w:r w:rsidRPr="00EE514B" w:rsidDel="00C81D61">
                <w:rPr>
                  <w:lang w:val="en-PH" w:eastAsia="en-PH"/>
                </w:rPr>
                <w:delText>0.159</w:delText>
              </w:r>
            </w:del>
          </w:p>
        </w:tc>
      </w:tr>
      <w:tr w:rsidR="00AB5582" w:rsidRPr="0041013B" w:rsidDel="00C81D61" w:rsidTr="001707D4">
        <w:trPr>
          <w:trHeight w:val="198"/>
          <w:del w:id="58466" w:author="Diana Machado" w:date="2019-04-05T18:40:00Z"/>
        </w:trPr>
        <w:tc>
          <w:tcPr>
            <w:tcW w:w="1032" w:type="dxa"/>
            <w:vMerge/>
            <w:vAlign w:val="center"/>
          </w:tcPr>
          <w:p w:rsidR="00AB5582" w:rsidRPr="00EE514B" w:rsidDel="00C81D61" w:rsidRDefault="00AB5582" w:rsidP="009652F9">
            <w:pPr>
              <w:pStyle w:val="Tablebody-centered"/>
              <w:rPr>
                <w:del w:id="5846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468" w:author="Diana Machado" w:date="2019-04-05T18:40:00Z"/>
                <w:lang w:val="en-PH" w:eastAsia="en-PH"/>
              </w:rPr>
            </w:pPr>
            <w:del w:id="58469" w:author="Diana Machado" w:date="2019-04-05T18:40:00Z">
              <w:r w:rsidRPr="00EE514B" w:rsidDel="00C81D61">
                <w:rPr>
                  <w:lang w:val="en-PH" w:eastAsia="en-PH"/>
                </w:rPr>
                <w:delText>7</w:delText>
              </w:r>
            </w:del>
          </w:p>
        </w:tc>
        <w:tc>
          <w:tcPr>
            <w:tcW w:w="1253" w:type="dxa"/>
            <w:shd w:val="clear" w:color="auto" w:fill="auto"/>
            <w:noWrap/>
            <w:vAlign w:val="bottom"/>
          </w:tcPr>
          <w:p w:rsidR="00AB5582" w:rsidRPr="00EE514B" w:rsidDel="00C81D61" w:rsidRDefault="00AB5582" w:rsidP="009652F9">
            <w:pPr>
              <w:pStyle w:val="Tablebody-centered"/>
              <w:rPr>
                <w:del w:id="58470" w:author="Diana Machado" w:date="2019-04-05T18:40:00Z"/>
                <w:lang w:val="en-PH" w:eastAsia="en-PH"/>
              </w:rPr>
            </w:pPr>
            <w:del w:id="58471" w:author="Diana Machado" w:date="2019-04-05T18:40:00Z">
              <w:r w:rsidRPr="00EE514B" w:rsidDel="00C81D61">
                <w:rPr>
                  <w:lang w:val="en-PH" w:eastAsia="en-PH"/>
                </w:rPr>
                <w:delText>CLAY</w:delText>
              </w:r>
            </w:del>
          </w:p>
        </w:tc>
        <w:tc>
          <w:tcPr>
            <w:tcW w:w="709" w:type="dxa"/>
            <w:shd w:val="clear" w:color="auto" w:fill="auto"/>
            <w:noWrap/>
            <w:vAlign w:val="bottom"/>
          </w:tcPr>
          <w:p w:rsidR="00AB5582" w:rsidRPr="00EE514B" w:rsidDel="00C81D61" w:rsidRDefault="00AB5582" w:rsidP="009652F9">
            <w:pPr>
              <w:pStyle w:val="Tablebody-centered"/>
              <w:rPr>
                <w:del w:id="58472" w:author="Diana Machado" w:date="2019-04-05T18:40:00Z"/>
                <w:lang w:val="en-PH" w:eastAsia="en-PH"/>
              </w:rPr>
            </w:pPr>
            <w:del w:id="58473" w:author="Diana Machado" w:date="2019-04-05T18:40:00Z">
              <w:r w:rsidRPr="00EE514B" w:rsidDel="00C81D61">
                <w:rPr>
                  <w:lang w:val="en-PH" w:eastAsia="en-PH"/>
                </w:rPr>
                <w:delText>0.220</w:delText>
              </w:r>
            </w:del>
          </w:p>
        </w:tc>
        <w:tc>
          <w:tcPr>
            <w:tcW w:w="607" w:type="dxa"/>
            <w:shd w:val="clear" w:color="auto" w:fill="auto"/>
            <w:noWrap/>
            <w:vAlign w:val="bottom"/>
          </w:tcPr>
          <w:p w:rsidR="00AB5582" w:rsidRPr="00EE514B" w:rsidDel="00C81D61" w:rsidRDefault="00AB5582" w:rsidP="009652F9">
            <w:pPr>
              <w:pStyle w:val="Tablebody-centered"/>
              <w:rPr>
                <w:del w:id="58474" w:author="Diana Machado" w:date="2019-04-05T18:40:00Z"/>
                <w:lang w:val="en-PH" w:eastAsia="en-PH"/>
              </w:rPr>
            </w:pPr>
            <w:del w:id="58475" w:author="Diana Machado" w:date="2019-04-05T18:40:00Z">
              <w:r w:rsidRPr="00EE514B" w:rsidDel="00C81D61">
                <w:rPr>
                  <w:lang w:val="en-PH" w:eastAsia="en-PH"/>
                </w:rPr>
                <w:delText>0.047</w:delText>
              </w:r>
            </w:del>
          </w:p>
        </w:tc>
        <w:tc>
          <w:tcPr>
            <w:tcW w:w="607" w:type="dxa"/>
            <w:shd w:val="clear" w:color="auto" w:fill="auto"/>
            <w:noWrap/>
            <w:vAlign w:val="bottom"/>
          </w:tcPr>
          <w:p w:rsidR="00AB5582" w:rsidRPr="00EE514B" w:rsidDel="00C81D61" w:rsidRDefault="00AB5582" w:rsidP="009652F9">
            <w:pPr>
              <w:pStyle w:val="Tablebody-centered"/>
              <w:rPr>
                <w:del w:id="58476" w:author="Diana Machado" w:date="2019-04-05T18:40:00Z"/>
                <w:lang w:val="en-PH" w:eastAsia="en-PH"/>
              </w:rPr>
            </w:pPr>
            <w:del w:id="58477" w:author="Diana Machado" w:date="2019-04-05T18:40:00Z">
              <w:r w:rsidRPr="00EE514B" w:rsidDel="00C81D61">
                <w:rPr>
                  <w:lang w:val="en-PH" w:eastAsia="en-PH"/>
                </w:rPr>
                <w:delText>0.054</w:delText>
              </w:r>
            </w:del>
          </w:p>
        </w:tc>
        <w:tc>
          <w:tcPr>
            <w:tcW w:w="607" w:type="dxa"/>
            <w:shd w:val="clear" w:color="auto" w:fill="auto"/>
            <w:noWrap/>
            <w:vAlign w:val="bottom"/>
          </w:tcPr>
          <w:p w:rsidR="00AB5582" w:rsidRPr="00EE514B" w:rsidDel="00C81D61" w:rsidRDefault="00AB5582" w:rsidP="009652F9">
            <w:pPr>
              <w:pStyle w:val="Tablebody-centered"/>
              <w:rPr>
                <w:del w:id="58478" w:author="Diana Machado" w:date="2019-04-05T18:40:00Z"/>
                <w:lang w:val="en-PH" w:eastAsia="en-PH"/>
              </w:rPr>
            </w:pPr>
            <w:del w:id="58479" w:author="Diana Machado" w:date="2019-04-05T18:40:00Z">
              <w:r w:rsidRPr="00EE514B" w:rsidDel="00C81D61">
                <w:rPr>
                  <w:lang w:val="en-PH" w:eastAsia="en-PH"/>
                </w:rPr>
                <w:delText>0.047</w:delText>
              </w:r>
            </w:del>
          </w:p>
        </w:tc>
        <w:tc>
          <w:tcPr>
            <w:tcW w:w="607" w:type="dxa"/>
            <w:shd w:val="clear" w:color="auto" w:fill="auto"/>
            <w:noWrap/>
            <w:vAlign w:val="bottom"/>
          </w:tcPr>
          <w:p w:rsidR="00AB5582" w:rsidRPr="00EE514B" w:rsidDel="00C81D61" w:rsidRDefault="00AB5582" w:rsidP="009652F9">
            <w:pPr>
              <w:pStyle w:val="Tablebody-centered"/>
              <w:rPr>
                <w:del w:id="58480" w:author="Diana Machado" w:date="2019-04-05T18:40:00Z"/>
                <w:lang w:val="en-PH" w:eastAsia="en-PH"/>
              </w:rPr>
            </w:pPr>
            <w:del w:id="58481" w:author="Diana Machado" w:date="2019-04-05T18:40:00Z">
              <w:r w:rsidRPr="00EE514B" w:rsidDel="00C81D61">
                <w:rPr>
                  <w:lang w:val="en-PH" w:eastAsia="en-PH"/>
                </w:rPr>
                <w:delText>0.039</w:delText>
              </w:r>
            </w:del>
          </w:p>
        </w:tc>
        <w:tc>
          <w:tcPr>
            <w:tcW w:w="607" w:type="dxa"/>
            <w:shd w:val="clear" w:color="auto" w:fill="auto"/>
            <w:noWrap/>
            <w:vAlign w:val="bottom"/>
          </w:tcPr>
          <w:p w:rsidR="00AB5582" w:rsidRPr="00EE514B" w:rsidDel="00C81D61" w:rsidRDefault="00AB5582" w:rsidP="009652F9">
            <w:pPr>
              <w:pStyle w:val="Tablebody-centered"/>
              <w:rPr>
                <w:del w:id="58482" w:author="Diana Machado" w:date="2019-04-05T18:40:00Z"/>
                <w:lang w:val="en-PH" w:eastAsia="en-PH"/>
              </w:rPr>
            </w:pPr>
            <w:del w:id="58483" w:author="Diana Machado" w:date="2019-04-05T18:40:00Z">
              <w:r w:rsidRPr="00EE514B" w:rsidDel="00C81D61">
                <w:rPr>
                  <w:lang w:val="en-PH" w:eastAsia="en-PH"/>
                </w:rPr>
                <w:delText>0.037</w:delText>
              </w:r>
            </w:del>
          </w:p>
        </w:tc>
        <w:tc>
          <w:tcPr>
            <w:tcW w:w="715" w:type="dxa"/>
            <w:shd w:val="clear" w:color="auto" w:fill="auto"/>
            <w:noWrap/>
            <w:vAlign w:val="bottom"/>
          </w:tcPr>
          <w:p w:rsidR="00AB5582" w:rsidRPr="00EE514B" w:rsidDel="00C81D61" w:rsidRDefault="00AB5582" w:rsidP="009652F9">
            <w:pPr>
              <w:pStyle w:val="Tablebody-centered"/>
              <w:rPr>
                <w:del w:id="58484" w:author="Diana Machado" w:date="2019-04-05T18:40:00Z"/>
                <w:lang w:val="en-PH" w:eastAsia="en-PH"/>
              </w:rPr>
            </w:pPr>
            <w:del w:id="5848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486" w:author="Diana Machado" w:date="2019-04-05T18:40:00Z"/>
                <w:lang w:val="en-PH" w:eastAsia="en-PH"/>
              </w:rPr>
            </w:pPr>
            <w:del w:id="58487"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8488" w:author="Diana Machado" w:date="2019-04-05T18:40:00Z"/>
                <w:lang w:val="en-PH" w:eastAsia="en-PH"/>
              </w:rPr>
            </w:pPr>
            <w:del w:id="58489" w:author="Diana Machado" w:date="2019-04-05T18:40:00Z">
              <w:r w:rsidRPr="00EE514B" w:rsidDel="00C81D61">
                <w:rPr>
                  <w:lang w:val="en-PH" w:eastAsia="en-PH"/>
                </w:rPr>
                <w:delText>0.244</w:delText>
              </w:r>
            </w:del>
          </w:p>
        </w:tc>
        <w:tc>
          <w:tcPr>
            <w:tcW w:w="543" w:type="dxa"/>
            <w:shd w:val="clear" w:color="auto" w:fill="auto"/>
            <w:noWrap/>
            <w:vAlign w:val="bottom"/>
          </w:tcPr>
          <w:p w:rsidR="00AB5582" w:rsidRPr="00EE514B" w:rsidDel="00C81D61" w:rsidRDefault="00AB5582" w:rsidP="009652F9">
            <w:pPr>
              <w:pStyle w:val="Tablebody-centered"/>
              <w:rPr>
                <w:del w:id="58490" w:author="Diana Machado" w:date="2019-04-05T18:40:00Z"/>
                <w:lang w:val="en-PH" w:eastAsia="en-PH"/>
              </w:rPr>
            </w:pPr>
            <w:del w:id="58491"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8492" w:author="Diana Machado" w:date="2019-04-05T18:40:00Z"/>
                <w:lang w:val="en-PH" w:eastAsia="en-PH"/>
              </w:rPr>
            </w:pPr>
            <w:del w:id="58493" w:author="Diana Machado" w:date="2019-04-05T18:40:00Z">
              <w:r w:rsidRPr="00EE514B" w:rsidDel="00C81D61">
                <w:rPr>
                  <w:lang w:val="en-PH" w:eastAsia="en-PH"/>
                </w:rPr>
                <w:delText>0.176</w:delText>
              </w:r>
            </w:del>
          </w:p>
        </w:tc>
        <w:tc>
          <w:tcPr>
            <w:tcW w:w="543" w:type="dxa"/>
            <w:shd w:val="clear" w:color="auto" w:fill="auto"/>
            <w:noWrap/>
            <w:vAlign w:val="bottom"/>
          </w:tcPr>
          <w:p w:rsidR="00AB5582" w:rsidRPr="00EE514B" w:rsidDel="00C81D61" w:rsidRDefault="00AB5582" w:rsidP="009652F9">
            <w:pPr>
              <w:pStyle w:val="Tablebody-centered"/>
              <w:rPr>
                <w:del w:id="58494" w:author="Diana Machado" w:date="2019-04-05T18:40:00Z"/>
                <w:lang w:val="en-PH" w:eastAsia="en-PH"/>
              </w:rPr>
            </w:pPr>
            <w:del w:id="58495" w:author="Diana Machado" w:date="2019-04-05T18:40:00Z">
              <w:r w:rsidRPr="00EE514B" w:rsidDel="00C81D61">
                <w:rPr>
                  <w:lang w:val="en-PH" w:eastAsia="en-PH"/>
                </w:rPr>
                <w:delText>0.168</w:delText>
              </w:r>
            </w:del>
          </w:p>
        </w:tc>
      </w:tr>
      <w:tr w:rsidR="00AB5582" w:rsidRPr="0041013B" w:rsidDel="00C81D61" w:rsidTr="001707D4">
        <w:trPr>
          <w:trHeight w:val="198"/>
          <w:del w:id="58496" w:author="Diana Machado" w:date="2019-04-05T18:40:00Z"/>
        </w:trPr>
        <w:tc>
          <w:tcPr>
            <w:tcW w:w="1032" w:type="dxa"/>
            <w:vMerge/>
            <w:vAlign w:val="center"/>
          </w:tcPr>
          <w:p w:rsidR="00AB5582" w:rsidRPr="00EE514B" w:rsidDel="00C81D61" w:rsidRDefault="00AB5582" w:rsidP="009652F9">
            <w:pPr>
              <w:pStyle w:val="Tablebody-centered"/>
              <w:rPr>
                <w:del w:id="5849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498" w:author="Diana Machado" w:date="2019-04-05T18:40:00Z"/>
                <w:lang w:val="en-PH" w:eastAsia="en-PH"/>
              </w:rPr>
            </w:pPr>
            <w:del w:id="58499" w:author="Diana Machado" w:date="2019-04-05T18:40:00Z">
              <w:r w:rsidRPr="00EE514B" w:rsidDel="00C81D61">
                <w:rPr>
                  <w:lang w:val="en-PH" w:eastAsia="en-PH"/>
                </w:rPr>
                <w:delText>8</w:delText>
              </w:r>
            </w:del>
          </w:p>
        </w:tc>
        <w:tc>
          <w:tcPr>
            <w:tcW w:w="1253" w:type="dxa"/>
            <w:shd w:val="clear" w:color="auto" w:fill="auto"/>
            <w:noWrap/>
            <w:vAlign w:val="bottom"/>
          </w:tcPr>
          <w:p w:rsidR="00AB5582" w:rsidRPr="00EE514B" w:rsidDel="00C81D61" w:rsidRDefault="00AB5582" w:rsidP="009652F9">
            <w:pPr>
              <w:pStyle w:val="Tablebody-centered"/>
              <w:rPr>
                <w:del w:id="58500" w:author="Diana Machado" w:date="2019-04-05T18:40:00Z"/>
                <w:lang w:val="en-PH" w:eastAsia="en-PH"/>
              </w:rPr>
            </w:pPr>
            <w:del w:id="58501" w:author="Diana Machado" w:date="2019-04-05T18:40:00Z">
              <w:r w:rsidRPr="00EE514B" w:rsidDel="00C81D61">
                <w:rPr>
                  <w:lang w:val="en-PH" w:eastAsia="en-PH"/>
                </w:rPr>
                <w:delText>COLLIER</w:delText>
              </w:r>
            </w:del>
          </w:p>
        </w:tc>
        <w:tc>
          <w:tcPr>
            <w:tcW w:w="709" w:type="dxa"/>
            <w:shd w:val="clear" w:color="auto" w:fill="auto"/>
            <w:noWrap/>
            <w:vAlign w:val="bottom"/>
          </w:tcPr>
          <w:p w:rsidR="00AB5582" w:rsidRPr="00EE514B" w:rsidDel="00C81D61" w:rsidRDefault="00AB5582" w:rsidP="009652F9">
            <w:pPr>
              <w:pStyle w:val="Tablebody-centered"/>
              <w:rPr>
                <w:del w:id="58502" w:author="Diana Machado" w:date="2019-04-05T18:40:00Z"/>
                <w:lang w:val="en-PH" w:eastAsia="en-PH"/>
              </w:rPr>
            </w:pPr>
            <w:del w:id="58503" w:author="Diana Machado" w:date="2019-04-05T18:40:00Z">
              <w:r w:rsidRPr="00EE514B" w:rsidDel="00C81D61">
                <w:rPr>
                  <w:lang w:val="en-PH" w:eastAsia="en-PH"/>
                </w:rPr>
                <w:delText>1.360</w:delText>
              </w:r>
            </w:del>
          </w:p>
        </w:tc>
        <w:tc>
          <w:tcPr>
            <w:tcW w:w="607" w:type="dxa"/>
            <w:shd w:val="clear" w:color="auto" w:fill="auto"/>
            <w:noWrap/>
            <w:vAlign w:val="bottom"/>
          </w:tcPr>
          <w:p w:rsidR="00AB5582" w:rsidRPr="00EE514B" w:rsidDel="00C81D61" w:rsidRDefault="00AB5582" w:rsidP="009652F9">
            <w:pPr>
              <w:pStyle w:val="Tablebody-centered"/>
              <w:rPr>
                <w:del w:id="58504" w:author="Diana Machado" w:date="2019-04-05T18:40:00Z"/>
                <w:lang w:val="en-PH" w:eastAsia="en-PH"/>
              </w:rPr>
            </w:pPr>
            <w:del w:id="58505" w:author="Diana Machado" w:date="2019-04-05T18:40:00Z">
              <w:r w:rsidRPr="00EE514B" w:rsidDel="00C81D61">
                <w:rPr>
                  <w:lang w:val="en-PH" w:eastAsia="en-PH"/>
                </w:rPr>
                <w:delText>0.676</w:delText>
              </w:r>
            </w:del>
          </w:p>
        </w:tc>
        <w:tc>
          <w:tcPr>
            <w:tcW w:w="607" w:type="dxa"/>
            <w:shd w:val="clear" w:color="auto" w:fill="auto"/>
            <w:noWrap/>
            <w:vAlign w:val="bottom"/>
          </w:tcPr>
          <w:p w:rsidR="00AB5582" w:rsidRPr="00EE514B" w:rsidDel="00C81D61" w:rsidRDefault="00AB5582" w:rsidP="009652F9">
            <w:pPr>
              <w:pStyle w:val="Tablebody-centered"/>
              <w:rPr>
                <w:del w:id="58506" w:author="Diana Machado" w:date="2019-04-05T18:40:00Z"/>
                <w:lang w:val="en-PH" w:eastAsia="en-PH"/>
              </w:rPr>
            </w:pPr>
            <w:del w:id="58507" w:author="Diana Machado" w:date="2019-04-05T18:40:00Z">
              <w:r w:rsidRPr="00EE514B" w:rsidDel="00C81D61">
                <w:rPr>
                  <w:lang w:val="en-PH" w:eastAsia="en-PH"/>
                </w:rPr>
                <w:delText>0.800</w:delText>
              </w:r>
            </w:del>
          </w:p>
        </w:tc>
        <w:tc>
          <w:tcPr>
            <w:tcW w:w="607" w:type="dxa"/>
            <w:shd w:val="clear" w:color="auto" w:fill="auto"/>
            <w:noWrap/>
            <w:vAlign w:val="bottom"/>
          </w:tcPr>
          <w:p w:rsidR="00AB5582" w:rsidRPr="00EE514B" w:rsidDel="00C81D61" w:rsidRDefault="00AB5582" w:rsidP="009652F9">
            <w:pPr>
              <w:pStyle w:val="Tablebody-centered"/>
              <w:rPr>
                <w:del w:id="58508" w:author="Diana Machado" w:date="2019-04-05T18:40:00Z"/>
                <w:lang w:val="en-PH" w:eastAsia="en-PH"/>
              </w:rPr>
            </w:pPr>
            <w:del w:id="58509" w:author="Diana Machado" w:date="2019-04-05T18:40:00Z">
              <w:r w:rsidRPr="00EE514B" w:rsidDel="00C81D61">
                <w:rPr>
                  <w:lang w:val="en-PH" w:eastAsia="en-PH"/>
                </w:rPr>
                <w:delText>0.676</w:delText>
              </w:r>
            </w:del>
          </w:p>
        </w:tc>
        <w:tc>
          <w:tcPr>
            <w:tcW w:w="607" w:type="dxa"/>
            <w:shd w:val="clear" w:color="auto" w:fill="auto"/>
            <w:noWrap/>
            <w:vAlign w:val="bottom"/>
          </w:tcPr>
          <w:p w:rsidR="00AB5582" w:rsidRPr="00EE514B" w:rsidDel="00C81D61" w:rsidRDefault="00AB5582" w:rsidP="009652F9">
            <w:pPr>
              <w:pStyle w:val="Tablebody-centered"/>
              <w:rPr>
                <w:del w:id="58510" w:author="Diana Machado" w:date="2019-04-05T18:40:00Z"/>
                <w:lang w:val="en-PH" w:eastAsia="en-PH"/>
              </w:rPr>
            </w:pPr>
            <w:del w:id="58511" w:author="Diana Machado" w:date="2019-04-05T18:40:00Z">
              <w:r w:rsidRPr="00EE514B" w:rsidDel="00C81D61">
                <w:rPr>
                  <w:lang w:val="en-PH" w:eastAsia="en-PH"/>
                </w:rPr>
                <w:delText>0.431</w:delText>
              </w:r>
            </w:del>
          </w:p>
        </w:tc>
        <w:tc>
          <w:tcPr>
            <w:tcW w:w="607" w:type="dxa"/>
            <w:shd w:val="clear" w:color="auto" w:fill="auto"/>
            <w:noWrap/>
            <w:vAlign w:val="bottom"/>
          </w:tcPr>
          <w:p w:rsidR="00AB5582" w:rsidRPr="00EE514B" w:rsidDel="00C81D61" w:rsidRDefault="00AB5582" w:rsidP="009652F9">
            <w:pPr>
              <w:pStyle w:val="Tablebody-centered"/>
              <w:rPr>
                <w:del w:id="58512" w:author="Diana Machado" w:date="2019-04-05T18:40:00Z"/>
                <w:lang w:val="en-PH" w:eastAsia="en-PH"/>
              </w:rPr>
            </w:pPr>
            <w:del w:id="58513" w:author="Diana Machado" w:date="2019-04-05T18:40:00Z">
              <w:r w:rsidRPr="00EE514B" w:rsidDel="00C81D61">
                <w:rPr>
                  <w:lang w:val="en-PH" w:eastAsia="en-PH"/>
                </w:rPr>
                <w:delText>0.351</w:delText>
              </w:r>
            </w:del>
          </w:p>
        </w:tc>
        <w:tc>
          <w:tcPr>
            <w:tcW w:w="715" w:type="dxa"/>
            <w:shd w:val="clear" w:color="auto" w:fill="auto"/>
            <w:noWrap/>
            <w:vAlign w:val="bottom"/>
          </w:tcPr>
          <w:p w:rsidR="00AB5582" w:rsidRPr="00EE514B" w:rsidDel="00C81D61" w:rsidRDefault="00AB5582" w:rsidP="009652F9">
            <w:pPr>
              <w:pStyle w:val="Tablebody-centered"/>
              <w:rPr>
                <w:del w:id="58514" w:author="Diana Machado" w:date="2019-04-05T18:40:00Z"/>
                <w:lang w:val="en-PH" w:eastAsia="en-PH"/>
              </w:rPr>
            </w:pPr>
            <w:del w:id="5851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516" w:author="Diana Machado" w:date="2019-04-05T18:40:00Z"/>
                <w:lang w:val="en-PH" w:eastAsia="en-PH"/>
              </w:rPr>
            </w:pPr>
            <w:del w:id="58517" w:author="Diana Machado" w:date="2019-04-05T18:40:00Z">
              <w:r w:rsidRPr="00EE514B" w:rsidDel="00C81D61">
                <w:rPr>
                  <w:lang w:val="en-PH" w:eastAsia="en-PH"/>
                </w:rPr>
                <w:delText>0.497</w:delText>
              </w:r>
            </w:del>
          </w:p>
        </w:tc>
        <w:tc>
          <w:tcPr>
            <w:tcW w:w="543" w:type="dxa"/>
            <w:shd w:val="clear" w:color="auto" w:fill="auto"/>
            <w:noWrap/>
            <w:vAlign w:val="bottom"/>
          </w:tcPr>
          <w:p w:rsidR="00AB5582" w:rsidRPr="00EE514B" w:rsidDel="00C81D61" w:rsidRDefault="00AB5582" w:rsidP="009652F9">
            <w:pPr>
              <w:pStyle w:val="Tablebody-centered"/>
              <w:rPr>
                <w:del w:id="58518" w:author="Diana Machado" w:date="2019-04-05T18:40:00Z"/>
                <w:lang w:val="en-PH" w:eastAsia="en-PH"/>
              </w:rPr>
            </w:pPr>
            <w:del w:id="58519" w:author="Diana Machado" w:date="2019-04-05T18:40:00Z">
              <w:r w:rsidRPr="00EE514B" w:rsidDel="00C81D61">
                <w:rPr>
                  <w:lang w:val="en-PH" w:eastAsia="en-PH"/>
                </w:rPr>
                <w:delText>0.588</w:delText>
              </w:r>
            </w:del>
          </w:p>
        </w:tc>
        <w:tc>
          <w:tcPr>
            <w:tcW w:w="543" w:type="dxa"/>
            <w:shd w:val="clear" w:color="auto" w:fill="auto"/>
            <w:noWrap/>
            <w:vAlign w:val="bottom"/>
          </w:tcPr>
          <w:p w:rsidR="00AB5582" w:rsidRPr="00EE514B" w:rsidDel="00C81D61" w:rsidRDefault="00AB5582" w:rsidP="009652F9">
            <w:pPr>
              <w:pStyle w:val="Tablebody-centered"/>
              <w:rPr>
                <w:del w:id="58520" w:author="Diana Machado" w:date="2019-04-05T18:40:00Z"/>
                <w:lang w:val="en-PH" w:eastAsia="en-PH"/>
              </w:rPr>
            </w:pPr>
            <w:del w:id="58521" w:author="Diana Machado" w:date="2019-04-05T18:40:00Z">
              <w:r w:rsidRPr="00EE514B" w:rsidDel="00C81D61">
                <w:rPr>
                  <w:lang w:val="en-PH" w:eastAsia="en-PH"/>
                </w:rPr>
                <w:delText>0.497</w:delText>
              </w:r>
            </w:del>
          </w:p>
        </w:tc>
        <w:tc>
          <w:tcPr>
            <w:tcW w:w="543" w:type="dxa"/>
            <w:shd w:val="clear" w:color="auto" w:fill="auto"/>
            <w:noWrap/>
            <w:vAlign w:val="bottom"/>
          </w:tcPr>
          <w:p w:rsidR="00AB5582" w:rsidRPr="00EE514B" w:rsidDel="00C81D61" w:rsidRDefault="00AB5582" w:rsidP="009652F9">
            <w:pPr>
              <w:pStyle w:val="Tablebody-centered"/>
              <w:rPr>
                <w:del w:id="58522" w:author="Diana Machado" w:date="2019-04-05T18:40:00Z"/>
                <w:lang w:val="en-PH" w:eastAsia="en-PH"/>
              </w:rPr>
            </w:pPr>
            <w:del w:id="58523" w:author="Diana Machado" w:date="2019-04-05T18:40:00Z">
              <w:r w:rsidRPr="00EE514B" w:rsidDel="00C81D61">
                <w:rPr>
                  <w:lang w:val="en-PH" w:eastAsia="en-PH"/>
                </w:rPr>
                <w:delText>0.317</w:delText>
              </w:r>
            </w:del>
          </w:p>
        </w:tc>
        <w:tc>
          <w:tcPr>
            <w:tcW w:w="543" w:type="dxa"/>
            <w:shd w:val="clear" w:color="auto" w:fill="auto"/>
            <w:noWrap/>
            <w:vAlign w:val="bottom"/>
          </w:tcPr>
          <w:p w:rsidR="00AB5582" w:rsidRPr="00EE514B" w:rsidDel="00C81D61" w:rsidRDefault="00AB5582" w:rsidP="009652F9">
            <w:pPr>
              <w:pStyle w:val="Tablebody-centered"/>
              <w:rPr>
                <w:del w:id="58524" w:author="Diana Machado" w:date="2019-04-05T18:40:00Z"/>
                <w:lang w:val="en-PH" w:eastAsia="en-PH"/>
              </w:rPr>
            </w:pPr>
            <w:del w:id="58525" w:author="Diana Machado" w:date="2019-04-05T18:40:00Z">
              <w:r w:rsidRPr="00EE514B" w:rsidDel="00C81D61">
                <w:rPr>
                  <w:lang w:val="en-PH" w:eastAsia="en-PH"/>
                </w:rPr>
                <w:delText>0.258</w:delText>
              </w:r>
            </w:del>
          </w:p>
        </w:tc>
      </w:tr>
      <w:tr w:rsidR="00AB5582" w:rsidRPr="0041013B" w:rsidDel="00C81D61" w:rsidTr="001707D4">
        <w:trPr>
          <w:trHeight w:val="198"/>
          <w:del w:id="58526" w:author="Diana Machado" w:date="2019-04-05T18:40:00Z"/>
        </w:trPr>
        <w:tc>
          <w:tcPr>
            <w:tcW w:w="1032" w:type="dxa"/>
            <w:vMerge/>
            <w:vAlign w:val="center"/>
          </w:tcPr>
          <w:p w:rsidR="00AB5582" w:rsidRPr="00EE514B" w:rsidDel="00C81D61" w:rsidRDefault="00AB5582" w:rsidP="009652F9">
            <w:pPr>
              <w:pStyle w:val="Tablebody-centered"/>
              <w:rPr>
                <w:del w:id="5852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528" w:author="Diana Machado" w:date="2019-04-05T18:40:00Z"/>
                <w:lang w:val="en-PH" w:eastAsia="en-PH"/>
              </w:rPr>
            </w:pPr>
            <w:del w:id="58529" w:author="Diana Machado" w:date="2019-04-05T18:40:00Z">
              <w:r w:rsidRPr="00EE514B" w:rsidDel="00C81D61">
                <w:rPr>
                  <w:lang w:val="en-PH" w:eastAsia="en-PH"/>
                </w:rPr>
                <w:delText>9</w:delText>
              </w:r>
            </w:del>
          </w:p>
        </w:tc>
        <w:tc>
          <w:tcPr>
            <w:tcW w:w="1253" w:type="dxa"/>
            <w:shd w:val="clear" w:color="auto" w:fill="auto"/>
            <w:noWrap/>
            <w:vAlign w:val="bottom"/>
          </w:tcPr>
          <w:p w:rsidR="00AB5582" w:rsidRPr="00EE514B" w:rsidDel="00C81D61" w:rsidRDefault="00AB5582" w:rsidP="009652F9">
            <w:pPr>
              <w:pStyle w:val="Tablebody-centered"/>
              <w:rPr>
                <w:del w:id="58530" w:author="Diana Machado" w:date="2019-04-05T18:40:00Z"/>
                <w:lang w:val="en-PH" w:eastAsia="en-PH"/>
              </w:rPr>
            </w:pPr>
            <w:del w:id="58531" w:author="Diana Machado" w:date="2019-04-05T18:40:00Z">
              <w:r w:rsidRPr="00EE514B" w:rsidDel="00C81D61">
                <w:rPr>
                  <w:lang w:val="en-PH" w:eastAsia="en-PH"/>
                </w:rPr>
                <w:delText>COLUMBIA</w:delText>
              </w:r>
            </w:del>
          </w:p>
        </w:tc>
        <w:tc>
          <w:tcPr>
            <w:tcW w:w="709" w:type="dxa"/>
            <w:shd w:val="clear" w:color="auto" w:fill="auto"/>
            <w:noWrap/>
            <w:vAlign w:val="bottom"/>
          </w:tcPr>
          <w:p w:rsidR="00AB5582" w:rsidRPr="00EE514B" w:rsidDel="00C81D61" w:rsidRDefault="00AB5582" w:rsidP="009652F9">
            <w:pPr>
              <w:pStyle w:val="Tablebody-centered"/>
              <w:rPr>
                <w:del w:id="58532" w:author="Diana Machado" w:date="2019-04-05T18:40:00Z"/>
                <w:lang w:val="en-PH" w:eastAsia="en-PH"/>
              </w:rPr>
            </w:pPr>
            <w:del w:id="58533" w:author="Diana Machado" w:date="2019-04-05T18:40:00Z">
              <w:r w:rsidRPr="00EE514B" w:rsidDel="00C81D61">
                <w:rPr>
                  <w:lang w:val="en-PH" w:eastAsia="en-PH"/>
                </w:rPr>
                <w:delText>0.230</w:delText>
              </w:r>
            </w:del>
          </w:p>
        </w:tc>
        <w:tc>
          <w:tcPr>
            <w:tcW w:w="607" w:type="dxa"/>
            <w:shd w:val="clear" w:color="auto" w:fill="auto"/>
            <w:noWrap/>
            <w:vAlign w:val="bottom"/>
          </w:tcPr>
          <w:p w:rsidR="00AB5582" w:rsidRPr="00EE514B" w:rsidDel="00C81D61" w:rsidRDefault="00AB5582" w:rsidP="009652F9">
            <w:pPr>
              <w:pStyle w:val="Tablebody-centered"/>
              <w:rPr>
                <w:del w:id="58534" w:author="Diana Machado" w:date="2019-04-05T18:40:00Z"/>
                <w:lang w:val="en-PH" w:eastAsia="en-PH"/>
              </w:rPr>
            </w:pPr>
            <w:del w:id="58535"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8536" w:author="Diana Machado" w:date="2019-04-05T18:40:00Z"/>
                <w:lang w:val="en-PH" w:eastAsia="en-PH"/>
              </w:rPr>
            </w:pPr>
            <w:del w:id="58537" w:author="Diana Machado" w:date="2019-04-05T18:40:00Z">
              <w:r w:rsidRPr="00EE514B" w:rsidDel="00C81D61">
                <w:rPr>
                  <w:lang w:val="en-PH" w:eastAsia="en-PH"/>
                </w:rPr>
                <w:delText>0.052</w:delText>
              </w:r>
            </w:del>
          </w:p>
        </w:tc>
        <w:tc>
          <w:tcPr>
            <w:tcW w:w="607" w:type="dxa"/>
            <w:shd w:val="clear" w:color="auto" w:fill="auto"/>
            <w:noWrap/>
            <w:vAlign w:val="bottom"/>
          </w:tcPr>
          <w:p w:rsidR="00AB5582" w:rsidRPr="00EE514B" w:rsidDel="00C81D61" w:rsidRDefault="00AB5582" w:rsidP="009652F9">
            <w:pPr>
              <w:pStyle w:val="Tablebody-centered"/>
              <w:rPr>
                <w:del w:id="58538" w:author="Diana Machado" w:date="2019-04-05T18:40:00Z"/>
                <w:lang w:val="en-PH" w:eastAsia="en-PH"/>
              </w:rPr>
            </w:pPr>
            <w:del w:id="58539"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8540" w:author="Diana Machado" w:date="2019-04-05T18:40:00Z"/>
                <w:lang w:val="en-PH" w:eastAsia="en-PH"/>
              </w:rPr>
            </w:pPr>
            <w:del w:id="58541" w:author="Diana Machado" w:date="2019-04-05T18:40:00Z">
              <w:r w:rsidRPr="00EE514B" w:rsidDel="00C81D61">
                <w:rPr>
                  <w:lang w:val="en-PH" w:eastAsia="en-PH"/>
                </w:rPr>
                <w:delText>0.038</w:delText>
              </w:r>
            </w:del>
          </w:p>
        </w:tc>
        <w:tc>
          <w:tcPr>
            <w:tcW w:w="607" w:type="dxa"/>
            <w:shd w:val="clear" w:color="auto" w:fill="auto"/>
            <w:noWrap/>
            <w:vAlign w:val="bottom"/>
          </w:tcPr>
          <w:p w:rsidR="00AB5582" w:rsidRPr="00EE514B" w:rsidDel="00C81D61" w:rsidRDefault="00AB5582" w:rsidP="009652F9">
            <w:pPr>
              <w:pStyle w:val="Tablebody-centered"/>
              <w:rPr>
                <w:del w:id="58542" w:author="Diana Machado" w:date="2019-04-05T18:40:00Z"/>
                <w:lang w:val="en-PH" w:eastAsia="en-PH"/>
              </w:rPr>
            </w:pPr>
            <w:del w:id="58543" w:author="Diana Machado" w:date="2019-04-05T18:40:00Z">
              <w:r w:rsidRPr="00EE514B" w:rsidDel="00C81D61">
                <w:rPr>
                  <w:lang w:val="en-PH" w:eastAsia="en-PH"/>
                </w:rPr>
                <w:delText>0.037</w:delText>
              </w:r>
            </w:del>
          </w:p>
        </w:tc>
        <w:tc>
          <w:tcPr>
            <w:tcW w:w="715" w:type="dxa"/>
            <w:shd w:val="clear" w:color="auto" w:fill="auto"/>
            <w:noWrap/>
            <w:vAlign w:val="bottom"/>
          </w:tcPr>
          <w:p w:rsidR="00AB5582" w:rsidRPr="00EE514B" w:rsidDel="00C81D61" w:rsidRDefault="00AB5582" w:rsidP="009652F9">
            <w:pPr>
              <w:pStyle w:val="Tablebody-centered"/>
              <w:rPr>
                <w:del w:id="58544" w:author="Diana Machado" w:date="2019-04-05T18:40:00Z"/>
                <w:lang w:val="en-PH" w:eastAsia="en-PH"/>
              </w:rPr>
            </w:pPr>
            <w:del w:id="5854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546" w:author="Diana Machado" w:date="2019-04-05T18:40:00Z"/>
                <w:lang w:val="en-PH" w:eastAsia="en-PH"/>
              </w:rPr>
            </w:pPr>
            <w:del w:id="58547" w:author="Diana Machado" w:date="2019-04-05T18:40:00Z">
              <w:r w:rsidRPr="00EE514B" w:rsidDel="00C81D61">
                <w:rPr>
                  <w:lang w:val="en-PH" w:eastAsia="en-PH"/>
                </w:rPr>
                <w:delText>0.199</w:delText>
              </w:r>
            </w:del>
          </w:p>
        </w:tc>
        <w:tc>
          <w:tcPr>
            <w:tcW w:w="543" w:type="dxa"/>
            <w:shd w:val="clear" w:color="auto" w:fill="auto"/>
            <w:noWrap/>
            <w:vAlign w:val="bottom"/>
          </w:tcPr>
          <w:p w:rsidR="00AB5582" w:rsidRPr="00EE514B" w:rsidDel="00C81D61" w:rsidRDefault="00AB5582" w:rsidP="009652F9">
            <w:pPr>
              <w:pStyle w:val="Tablebody-centered"/>
              <w:rPr>
                <w:del w:id="58548" w:author="Diana Machado" w:date="2019-04-05T18:40:00Z"/>
                <w:lang w:val="en-PH" w:eastAsia="en-PH"/>
              </w:rPr>
            </w:pPr>
            <w:del w:id="58549" w:author="Diana Machado" w:date="2019-04-05T18:40:00Z">
              <w:r w:rsidRPr="00EE514B" w:rsidDel="00C81D61">
                <w:rPr>
                  <w:lang w:val="en-PH" w:eastAsia="en-PH"/>
                </w:rPr>
                <w:delText>0.226</w:delText>
              </w:r>
            </w:del>
          </w:p>
        </w:tc>
        <w:tc>
          <w:tcPr>
            <w:tcW w:w="543" w:type="dxa"/>
            <w:shd w:val="clear" w:color="auto" w:fill="auto"/>
            <w:noWrap/>
            <w:vAlign w:val="bottom"/>
          </w:tcPr>
          <w:p w:rsidR="00AB5582" w:rsidRPr="00EE514B" w:rsidDel="00C81D61" w:rsidRDefault="00AB5582" w:rsidP="009652F9">
            <w:pPr>
              <w:pStyle w:val="Tablebody-centered"/>
              <w:rPr>
                <w:del w:id="58550" w:author="Diana Machado" w:date="2019-04-05T18:40:00Z"/>
                <w:lang w:val="en-PH" w:eastAsia="en-PH"/>
              </w:rPr>
            </w:pPr>
            <w:del w:id="58551" w:author="Diana Machado" w:date="2019-04-05T18:40:00Z">
              <w:r w:rsidRPr="00EE514B" w:rsidDel="00C81D61">
                <w:rPr>
                  <w:lang w:val="en-PH" w:eastAsia="en-PH"/>
                </w:rPr>
                <w:delText>0.199</w:delText>
              </w:r>
            </w:del>
          </w:p>
        </w:tc>
        <w:tc>
          <w:tcPr>
            <w:tcW w:w="543" w:type="dxa"/>
            <w:shd w:val="clear" w:color="auto" w:fill="auto"/>
            <w:noWrap/>
            <w:vAlign w:val="bottom"/>
          </w:tcPr>
          <w:p w:rsidR="00AB5582" w:rsidRPr="00EE514B" w:rsidDel="00C81D61" w:rsidRDefault="00AB5582" w:rsidP="009652F9">
            <w:pPr>
              <w:pStyle w:val="Tablebody-centered"/>
              <w:rPr>
                <w:del w:id="58552" w:author="Diana Machado" w:date="2019-04-05T18:40:00Z"/>
                <w:lang w:val="en-PH" w:eastAsia="en-PH"/>
              </w:rPr>
            </w:pPr>
            <w:del w:id="58553" w:author="Diana Machado" w:date="2019-04-05T18:40:00Z">
              <w:r w:rsidRPr="00EE514B" w:rsidDel="00C81D61">
                <w:rPr>
                  <w:lang w:val="en-PH" w:eastAsia="en-PH"/>
                </w:rPr>
                <w:delText>0.165</w:delText>
              </w:r>
            </w:del>
          </w:p>
        </w:tc>
        <w:tc>
          <w:tcPr>
            <w:tcW w:w="543" w:type="dxa"/>
            <w:shd w:val="clear" w:color="auto" w:fill="auto"/>
            <w:noWrap/>
            <w:vAlign w:val="bottom"/>
          </w:tcPr>
          <w:p w:rsidR="00AB5582" w:rsidRPr="00EE514B" w:rsidDel="00C81D61" w:rsidRDefault="00AB5582" w:rsidP="009652F9">
            <w:pPr>
              <w:pStyle w:val="Tablebody-centered"/>
              <w:rPr>
                <w:del w:id="58554" w:author="Diana Machado" w:date="2019-04-05T18:40:00Z"/>
                <w:lang w:val="en-PH" w:eastAsia="en-PH"/>
              </w:rPr>
            </w:pPr>
            <w:del w:id="58555" w:author="Diana Machado" w:date="2019-04-05T18:40:00Z">
              <w:r w:rsidRPr="00EE514B" w:rsidDel="00C81D61">
                <w:rPr>
                  <w:lang w:val="en-PH" w:eastAsia="en-PH"/>
                </w:rPr>
                <w:delText>0.159</w:delText>
              </w:r>
            </w:del>
          </w:p>
        </w:tc>
      </w:tr>
      <w:tr w:rsidR="00AB5582" w:rsidRPr="0041013B" w:rsidDel="00C81D61" w:rsidTr="001707D4">
        <w:trPr>
          <w:trHeight w:val="198"/>
          <w:del w:id="58556" w:author="Diana Machado" w:date="2019-04-05T18:40:00Z"/>
        </w:trPr>
        <w:tc>
          <w:tcPr>
            <w:tcW w:w="1032" w:type="dxa"/>
            <w:vMerge/>
            <w:vAlign w:val="center"/>
          </w:tcPr>
          <w:p w:rsidR="00AB5582" w:rsidRPr="00EE514B" w:rsidDel="00C81D61" w:rsidRDefault="00AB5582" w:rsidP="009652F9">
            <w:pPr>
              <w:pStyle w:val="Tablebody-centered"/>
              <w:rPr>
                <w:del w:id="5855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558" w:author="Diana Machado" w:date="2019-04-05T18:40:00Z"/>
                <w:lang w:val="en-PH" w:eastAsia="en-PH"/>
              </w:rPr>
            </w:pPr>
            <w:del w:id="58559" w:author="Diana Machado" w:date="2019-04-05T18:40:00Z">
              <w:r w:rsidRPr="00EE514B" w:rsidDel="00C81D61">
                <w:rPr>
                  <w:lang w:val="en-PH" w:eastAsia="en-PH"/>
                </w:rPr>
                <w:delText>10</w:delText>
              </w:r>
            </w:del>
          </w:p>
        </w:tc>
        <w:tc>
          <w:tcPr>
            <w:tcW w:w="1253" w:type="dxa"/>
            <w:shd w:val="clear" w:color="auto" w:fill="auto"/>
            <w:noWrap/>
            <w:vAlign w:val="bottom"/>
          </w:tcPr>
          <w:p w:rsidR="00AB5582" w:rsidRPr="00EE514B" w:rsidDel="00C81D61" w:rsidRDefault="00AB5582" w:rsidP="009652F9">
            <w:pPr>
              <w:pStyle w:val="Tablebody-centered"/>
              <w:rPr>
                <w:del w:id="58560" w:author="Diana Machado" w:date="2019-04-05T18:40:00Z"/>
                <w:lang w:val="en-PH" w:eastAsia="en-PH"/>
              </w:rPr>
            </w:pPr>
            <w:del w:id="58561" w:author="Diana Machado" w:date="2019-04-05T18:40:00Z">
              <w:r w:rsidRPr="00EE514B" w:rsidDel="00C81D61">
                <w:rPr>
                  <w:lang w:val="en-PH" w:eastAsia="en-PH"/>
                </w:rPr>
                <w:delText>DIXIE</w:delText>
              </w:r>
            </w:del>
          </w:p>
        </w:tc>
        <w:tc>
          <w:tcPr>
            <w:tcW w:w="709" w:type="dxa"/>
            <w:shd w:val="clear" w:color="auto" w:fill="auto"/>
            <w:noWrap/>
            <w:vAlign w:val="bottom"/>
          </w:tcPr>
          <w:p w:rsidR="00AB5582" w:rsidRPr="00EE514B" w:rsidDel="00C81D61" w:rsidRDefault="00AB5582" w:rsidP="009652F9">
            <w:pPr>
              <w:pStyle w:val="Tablebody-centered"/>
              <w:rPr>
                <w:del w:id="58562" w:author="Diana Machado" w:date="2019-04-05T18:40:00Z"/>
                <w:lang w:val="en-PH" w:eastAsia="en-PH"/>
              </w:rPr>
            </w:pPr>
            <w:del w:id="58563" w:author="Diana Machado" w:date="2019-04-05T18:40:00Z">
              <w:r w:rsidRPr="00EE514B" w:rsidDel="00C81D61">
                <w:rPr>
                  <w:lang w:val="en-PH" w:eastAsia="en-PH"/>
                </w:rPr>
                <w:delText>0.961</w:delText>
              </w:r>
            </w:del>
          </w:p>
        </w:tc>
        <w:tc>
          <w:tcPr>
            <w:tcW w:w="607" w:type="dxa"/>
            <w:shd w:val="clear" w:color="auto" w:fill="auto"/>
            <w:noWrap/>
            <w:vAlign w:val="bottom"/>
          </w:tcPr>
          <w:p w:rsidR="00AB5582" w:rsidRPr="00EE514B" w:rsidDel="00C81D61" w:rsidRDefault="00AB5582" w:rsidP="009652F9">
            <w:pPr>
              <w:pStyle w:val="Tablebody-centered"/>
              <w:rPr>
                <w:del w:id="58564" w:author="Diana Machado" w:date="2019-04-05T18:40:00Z"/>
                <w:lang w:val="en-PH" w:eastAsia="en-PH"/>
              </w:rPr>
            </w:pPr>
            <w:del w:id="58565" w:author="Diana Machado" w:date="2019-04-05T18:40:00Z">
              <w:r w:rsidRPr="00EE514B" w:rsidDel="00C81D61">
                <w:rPr>
                  <w:lang w:val="en-PH" w:eastAsia="en-PH"/>
                </w:rPr>
                <w:delText>0.467</w:delText>
              </w:r>
            </w:del>
          </w:p>
        </w:tc>
        <w:tc>
          <w:tcPr>
            <w:tcW w:w="607" w:type="dxa"/>
            <w:shd w:val="clear" w:color="auto" w:fill="auto"/>
            <w:noWrap/>
            <w:vAlign w:val="bottom"/>
          </w:tcPr>
          <w:p w:rsidR="00AB5582" w:rsidRPr="00EE514B" w:rsidDel="00C81D61" w:rsidRDefault="00AB5582" w:rsidP="009652F9">
            <w:pPr>
              <w:pStyle w:val="Tablebody-centered"/>
              <w:rPr>
                <w:del w:id="58566" w:author="Diana Machado" w:date="2019-04-05T18:40:00Z"/>
                <w:lang w:val="en-PH" w:eastAsia="en-PH"/>
              </w:rPr>
            </w:pPr>
            <w:del w:id="58567" w:author="Diana Machado" w:date="2019-04-05T18:40:00Z">
              <w:r w:rsidRPr="00EE514B" w:rsidDel="00C81D61">
                <w:rPr>
                  <w:lang w:val="en-PH" w:eastAsia="en-PH"/>
                </w:rPr>
                <w:delText>0.507</w:delText>
              </w:r>
            </w:del>
          </w:p>
        </w:tc>
        <w:tc>
          <w:tcPr>
            <w:tcW w:w="607" w:type="dxa"/>
            <w:shd w:val="clear" w:color="auto" w:fill="auto"/>
            <w:noWrap/>
            <w:vAlign w:val="bottom"/>
          </w:tcPr>
          <w:p w:rsidR="00AB5582" w:rsidRPr="00EE514B" w:rsidDel="00C81D61" w:rsidRDefault="00AB5582" w:rsidP="009652F9">
            <w:pPr>
              <w:pStyle w:val="Tablebody-centered"/>
              <w:rPr>
                <w:del w:id="58568" w:author="Diana Machado" w:date="2019-04-05T18:40:00Z"/>
                <w:lang w:val="en-PH" w:eastAsia="en-PH"/>
              </w:rPr>
            </w:pPr>
            <w:del w:id="58569" w:author="Diana Machado" w:date="2019-04-05T18:40:00Z">
              <w:r w:rsidRPr="00EE514B" w:rsidDel="00C81D61">
                <w:rPr>
                  <w:lang w:val="en-PH" w:eastAsia="en-PH"/>
                </w:rPr>
                <w:delText>0.467</w:delText>
              </w:r>
            </w:del>
          </w:p>
        </w:tc>
        <w:tc>
          <w:tcPr>
            <w:tcW w:w="607" w:type="dxa"/>
            <w:shd w:val="clear" w:color="auto" w:fill="auto"/>
            <w:noWrap/>
            <w:vAlign w:val="bottom"/>
          </w:tcPr>
          <w:p w:rsidR="00AB5582" w:rsidRPr="00EE514B" w:rsidDel="00C81D61" w:rsidRDefault="00AB5582" w:rsidP="009652F9">
            <w:pPr>
              <w:pStyle w:val="Tablebody-centered"/>
              <w:rPr>
                <w:del w:id="58570" w:author="Diana Machado" w:date="2019-04-05T18:40:00Z"/>
                <w:lang w:val="en-PH" w:eastAsia="en-PH"/>
              </w:rPr>
            </w:pPr>
            <w:del w:id="58571" w:author="Diana Machado" w:date="2019-04-05T18:40:00Z">
              <w:r w:rsidRPr="00EE514B" w:rsidDel="00C81D61">
                <w:rPr>
                  <w:lang w:val="en-PH" w:eastAsia="en-PH"/>
                </w:rPr>
                <w:delText>0.399</w:delText>
              </w:r>
            </w:del>
          </w:p>
        </w:tc>
        <w:tc>
          <w:tcPr>
            <w:tcW w:w="607" w:type="dxa"/>
            <w:shd w:val="clear" w:color="auto" w:fill="auto"/>
            <w:noWrap/>
            <w:vAlign w:val="bottom"/>
          </w:tcPr>
          <w:p w:rsidR="00AB5582" w:rsidRPr="00EE514B" w:rsidDel="00C81D61" w:rsidRDefault="00AB5582" w:rsidP="009652F9">
            <w:pPr>
              <w:pStyle w:val="Tablebody-centered"/>
              <w:rPr>
                <w:del w:id="58572" w:author="Diana Machado" w:date="2019-04-05T18:40:00Z"/>
                <w:lang w:val="en-PH" w:eastAsia="en-PH"/>
              </w:rPr>
            </w:pPr>
            <w:del w:id="58573" w:author="Diana Machado" w:date="2019-04-05T18:40:00Z">
              <w:r w:rsidRPr="00EE514B" w:rsidDel="00C81D61">
                <w:rPr>
                  <w:lang w:val="en-PH" w:eastAsia="en-PH"/>
                </w:rPr>
                <w:delText>0.356</w:delText>
              </w:r>
            </w:del>
          </w:p>
        </w:tc>
        <w:tc>
          <w:tcPr>
            <w:tcW w:w="715" w:type="dxa"/>
            <w:shd w:val="clear" w:color="auto" w:fill="auto"/>
            <w:noWrap/>
            <w:vAlign w:val="bottom"/>
          </w:tcPr>
          <w:p w:rsidR="00AB5582" w:rsidRPr="00EE514B" w:rsidDel="00C81D61" w:rsidRDefault="00AB5582" w:rsidP="009652F9">
            <w:pPr>
              <w:pStyle w:val="Tablebody-centered"/>
              <w:rPr>
                <w:del w:id="58574" w:author="Diana Machado" w:date="2019-04-05T18:40:00Z"/>
                <w:lang w:val="en-PH" w:eastAsia="en-PH"/>
              </w:rPr>
            </w:pPr>
            <w:del w:id="5857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576" w:author="Diana Machado" w:date="2019-04-05T18:40:00Z"/>
                <w:lang w:val="en-PH" w:eastAsia="en-PH"/>
              </w:rPr>
            </w:pPr>
            <w:del w:id="58577" w:author="Diana Machado" w:date="2019-04-05T18:40:00Z">
              <w:r w:rsidRPr="00EE514B" w:rsidDel="00C81D61">
                <w:rPr>
                  <w:lang w:val="en-PH" w:eastAsia="en-PH"/>
                </w:rPr>
                <w:delText>0.486</w:delText>
              </w:r>
            </w:del>
          </w:p>
        </w:tc>
        <w:tc>
          <w:tcPr>
            <w:tcW w:w="543" w:type="dxa"/>
            <w:shd w:val="clear" w:color="auto" w:fill="auto"/>
            <w:noWrap/>
            <w:vAlign w:val="bottom"/>
          </w:tcPr>
          <w:p w:rsidR="00AB5582" w:rsidRPr="00EE514B" w:rsidDel="00C81D61" w:rsidRDefault="00AB5582" w:rsidP="009652F9">
            <w:pPr>
              <w:pStyle w:val="Tablebody-centered"/>
              <w:rPr>
                <w:del w:id="58578" w:author="Diana Machado" w:date="2019-04-05T18:40:00Z"/>
                <w:lang w:val="en-PH" w:eastAsia="en-PH"/>
              </w:rPr>
            </w:pPr>
            <w:del w:id="58579" w:author="Diana Machado" w:date="2019-04-05T18:40:00Z">
              <w:r w:rsidRPr="00EE514B" w:rsidDel="00C81D61">
                <w:rPr>
                  <w:lang w:val="en-PH" w:eastAsia="en-PH"/>
                </w:rPr>
                <w:delText>0.527</w:delText>
              </w:r>
            </w:del>
          </w:p>
        </w:tc>
        <w:tc>
          <w:tcPr>
            <w:tcW w:w="543" w:type="dxa"/>
            <w:shd w:val="clear" w:color="auto" w:fill="auto"/>
            <w:noWrap/>
            <w:vAlign w:val="bottom"/>
          </w:tcPr>
          <w:p w:rsidR="00AB5582" w:rsidRPr="00EE514B" w:rsidDel="00C81D61" w:rsidRDefault="00AB5582" w:rsidP="009652F9">
            <w:pPr>
              <w:pStyle w:val="Tablebody-centered"/>
              <w:rPr>
                <w:del w:id="58580" w:author="Diana Machado" w:date="2019-04-05T18:40:00Z"/>
                <w:lang w:val="en-PH" w:eastAsia="en-PH"/>
              </w:rPr>
            </w:pPr>
            <w:del w:id="58581" w:author="Diana Machado" w:date="2019-04-05T18:40:00Z">
              <w:r w:rsidRPr="00EE514B" w:rsidDel="00C81D61">
                <w:rPr>
                  <w:lang w:val="en-PH" w:eastAsia="en-PH"/>
                </w:rPr>
                <w:delText>0.486</w:delText>
              </w:r>
            </w:del>
          </w:p>
        </w:tc>
        <w:tc>
          <w:tcPr>
            <w:tcW w:w="543" w:type="dxa"/>
            <w:shd w:val="clear" w:color="auto" w:fill="auto"/>
            <w:noWrap/>
            <w:vAlign w:val="bottom"/>
          </w:tcPr>
          <w:p w:rsidR="00AB5582" w:rsidRPr="00EE514B" w:rsidDel="00C81D61" w:rsidRDefault="00AB5582" w:rsidP="009652F9">
            <w:pPr>
              <w:pStyle w:val="Tablebody-centered"/>
              <w:rPr>
                <w:del w:id="58582" w:author="Diana Machado" w:date="2019-04-05T18:40:00Z"/>
                <w:lang w:val="en-PH" w:eastAsia="en-PH"/>
              </w:rPr>
            </w:pPr>
            <w:del w:id="58583" w:author="Diana Machado" w:date="2019-04-05T18:40:00Z">
              <w:r w:rsidRPr="00EE514B" w:rsidDel="00C81D61">
                <w:rPr>
                  <w:lang w:val="en-PH" w:eastAsia="en-PH"/>
                </w:rPr>
                <w:delText>0.415</w:delText>
              </w:r>
            </w:del>
          </w:p>
        </w:tc>
        <w:tc>
          <w:tcPr>
            <w:tcW w:w="543" w:type="dxa"/>
            <w:shd w:val="clear" w:color="auto" w:fill="auto"/>
            <w:noWrap/>
            <w:vAlign w:val="bottom"/>
          </w:tcPr>
          <w:p w:rsidR="00AB5582" w:rsidRPr="00EE514B" w:rsidDel="00C81D61" w:rsidRDefault="00AB5582" w:rsidP="009652F9">
            <w:pPr>
              <w:pStyle w:val="Tablebody-centered"/>
              <w:rPr>
                <w:del w:id="58584" w:author="Diana Machado" w:date="2019-04-05T18:40:00Z"/>
                <w:lang w:val="en-PH" w:eastAsia="en-PH"/>
              </w:rPr>
            </w:pPr>
            <w:del w:id="58585" w:author="Diana Machado" w:date="2019-04-05T18:40:00Z">
              <w:r w:rsidRPr="00EE514B" w:rsidDel="00C81D61">
                <w:rPr>
                  <w:lang w:val="en-PH" w:eastAsia="en-PH"/>
                </w:rPr>
                <w:delText>0.371</w:delText>
              </w:r>
            </w:del>
          </w:p>
        </w:tc>
      </w:tr>
      <w:tr w:rsidR="00AB5582" w:rsidRPr="0041013B" w:rsidDel="00C81D61" w:rsidTr="001707D4">
        <w:trPr>
          <w:trHeight w:val="198"/>
          <w:del w:id="58586" w:author="Diana Machado" w:date="2019-04-05T18:40:00Z"/>
        </w:trPr>
        <w:tc>
          <w:tcPr>
            <w:tcW w:w="1032" w:type="dxa"/>
            <w:vMerge/>
            <w:vAlign w:val="center"/>
          </w:tcPr>
          <w:p w:rsidR="00AB5582" w:rsidRPr="00EE514B" w:rsidDel="00C81D61" w:rsidRDefault="00AB5582" w:rsidP="009652F9">
            <w:pPr>
              <w:pStyle w:val="Tablebody-centered"/>
              <w:rPr>
                <w:del w:id="5858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588" w:author="Diana Machado" w:date="2019-04-05T18:40:00Z"/>
                <w:lang w:val="en-PH" w:eastAsia="en-PH"/>
              </w:rPr>
            </w:pPr>
            <w:del w:id="58589" w:author="Diana Machado" w:date="2019-04-05T18:40:00Z">
              <w:r w:rsidRPr="00EE514B" w:rsidDel="00C81D61">
                <w:rPr>
                  <w:lang w:val="en-PH" w:eastAsia="en-PH"/>
                </w:rPr>
                <w:delText>11</w:delText>
              </w:r>
            </w:del>
          </w:p>
        </w:tc>
        <w:tc>
          <w:tcPr>
            <w:tcW w:w="1253" w:type="dxa"/>
            <w:shd w:val="clear" w:color="auto" w:fill="auto"/>
            <w:noWrap/>
            <w:vAlign w:val="bottom"/>
          </w:tcPr>
          <w:p w:rsidR="00AB5582" w:rsidRPr="00EE514B" w:rsidDel="00C81D61" w:rsidRDefault="00AB5582" w:rsidP="009652F9">
            <w:pPr>
              <w:pStyle w:val="Tablebody-centered"/>
              <w:rPr>
                <w:del w:id="58590" w:author="Diana Machado" w:date="2019-04-05T18:40:00Z"/>
                <w:lang w:val="en-PH" w:eastAsia="en-PH"/>
              </w:rPr>
            </w:pPr>
            <w:del w:id="58591" w:author="Diana Machado" w:date="2019-04-05T18:40:00Z">
              <w:r w:rsidRPr="00EE514B" w:rsidDel="00C81D61">
                <w:rPr>
                  <w:lang w:val="en-PH" w:eastAsia="en-PH"/>
                </w:rPr>
                <w:delText>DUVAL</w:delText>
              </w:r>
            </w:del>
          </w:p>
        </w:tc>
        <w:tc>
          <w:tcPr>
            <w:tcW w:w="709" w:type="dxa"/>
            <w:shd w:val="clear" w:color="auto" w:fill="auto"/>
            <w:noWrap/>
            <w:vAlign w:val="bottom"/>
          </w:tcPr>
          <w:p w:rsidR="00AB5582" w:rsidRPr="00EE514B" w:rsidDel="00C81D61" w:rsidRDefault="00AB5582" w:rsidP="009652F9">
            <w:pPr>
              <w:pStyle w:val="Tablebody-centered"/>
              <w:rPr>
                <w:del w:id="58592" w:author="Diana Machado" w:date="2019-04-05T18:40:00Z"/>
                <w:lang w:val="en-PH" w:eastAsia="en-PH"/>
              </w:rPr>
            </w:pPr>
            <w:del w:id="58593" w:author="Diana Machado" w:date="2019-04-05T18:40:00Z">
              <w:r w:rsidRPr="00EE514B" w:rsidDel="00C81D61">
                <w:rPr>
                  <w:lang w:val="en-PH" w:eastAsia="en-PH"/>
                </w:rPr>
                <w:delText>0.423</w:delText>
              </w:r>
            </w:del>
          </w:p>
        </w:tc>
        <w:tc>
          <w:tcPr>
            <w:tcW w:w="607" w:type="dxa"/>
            <w:shd w:val="clear" w:color="auto" w:fill="auto"/>
            <w:noWrap/>
            <w:vAlign w:val="bottom"/>
          </w:tcPr>
          <w:p w:rsidR="00AB5582" w:rsidRPr="00EE514B" w:rsidDel="00C81D61" w:rsidRDefault="00AB5582" w:rsidP="009652F9">
            <w:pPr>
              <w:pStyle w:val="Tablebody-centered"/>
              <w:rPr>
                <w:del w:id="58594" w:author="Diana Machado" w:date="2019-04-05T18:40:00Z"/>
                <w:lang w:val="en-PH" w:eastAsia="en-PH"/>
              </w:rPr>
            </w:pPr>
            <w:del w:id="58595" w:author="Diana Machado" w:date="2019-04-05T18:40:00Z">
              <w:r w:rsidRPr="00EE514B" w:rsidDel="00C81D61">
                <w:rPr>
                  <w:lang w:val="en-PH" w:eastAsia="en-PH"/>
                </w:rPr>
                <w:delText>0.174</w:delText>
              </w:r>
            </w:del>
          </w:p>
        </w:tc>
        <w:tc>
          <w:tcPr>
            <w:tcW w:w="607" w:type="dxa"/>
            <w:shd w:val="clear" w:color="auto" w:fill="auto"/>
            <w:noWrap/>
            <w:vAlign w:val="bottom"/>
          </w:tcPr>
          <w:p w:rsidR="00AB5582" w:rsidRPr="00EE514B" w:rsidDel="00C81D61" w:rsidRDefault="00AB5582" w:rsidP="009652F9">
            <w:pPr>
              <w:pStyle w:val="Tablebody-centered"/>
              <w:rPr>
                <w:del w:id="58596" w:author="Diana Machado" w:date="2019-04-05T18:40:00Z"/>
                <w:lang w:val="en-PH" w:eastAsia="en-PH"/>
              </w:rPr>
            </w:pPr>
            <w:del w:id="58597" w:author="Diana Machado" w:date="2019-04-05T18:40:00Z">
              <w:r w:rsidRPr="00EE514B" w:rsidDel="00C81D61">
                <w:rPr>
                  <w:lang w:val="en-PH" w:eastAsia="en-PH"/>
                </w:rPr>
                <w:delText>0.184</w:delText>
              </w:r>
            </w:del>
          </w:p>
        </w:tc>
        <w:tc>
          <w:tcPr>
            <w:tcW w:w="607" w:type="dxa"/>
            <w:shd w:val="clear" w:color="auto" w:fill="auto"/>
            <w:noWrap/>
            <w:vAlign w:val="bottom"/>
          </w:tcPr>
          <w:p w:rsidR="00AB5582" w:rsidRPr="00EE514B" w:rsidDel="00C81D61" w:rsidRDefault="00AB5582" w:rsidP="009652F9">
            <w:pPr>
              <w:pStyle w:val="Tablebody-centered"/>
              <w:rPr>
                <w:del w:id="58598" w:author="Diana Machado" w:date="2019-04-05T18:40:00Z"/>
                <w:lang w:val="en-PH" w:eastAsia="en-PH"/>
              </w:rPr>
            </w:pPr>
            <w:del w:id="58599" w:author="Diana Machado" w:date="2019-04-05T18:40:00Z">
              <w:r w:rsidRPr="00EE514B" w:rsidDel="00C81D61">
                <w:rPr>
                  <w:lang w:val="en-PH" w:eastAsia="en-PH"/>
                </w:rPr>
                <w:delText>0.174</w:delText>
              </w:r>
            </w:del>
          </w:p>
        </w:tc>
        <w:tc>
          <w:tcPr>
            <w:tcW w:w="607" w:type="dxa"/>
            <w:shd w:val="clear" w:color="auto" w:fill="auto"/>
            <w:noWrap/>
            <w:vAlign w:val="bottom"/>
          </w:tcPr>
          <w:p w:rsidR="00AB5582" w:rsidRPr="00EE514B" w:rsidDel="00C81D61" w:rsidRDefault="00AB5582" w:rsidP="009652F9">
            <w:pPr>
              <w:pStyle w:val="Tablebody-centered"/>
              <w:rPr>
                <w:del w:id="58600" w:author="Diana Machado" w:date="2019-04-05T18:40:00Z"/>
                <w:lang w:val="en-PH" w:eastAsia="en-PH"/>
              </w:rPr>
            </w:pPr>
            <w:del w:id="58601" w:author="Diana Machado" w:date="2019-04-05T18:40:00Z">
              <w:r w:rsidRPr="00EE514B" w:rsidDel="00C81D61">
                <w:rPr>
                  <w:lang w:val="en-PH" w:eastAsia="en-PH"/>
                </w:rPr>
                <w:delText>0.157</w:delText>
              </w:r>
            </w:del>
          </w:p>
        </w:tc>
        <w:tc>
          <w:tcPr>
            <w:tcW w:w="607" w:type="dxa"/>
            <w:shd w:val="clear" w:color="auto" w:fill="auto"/>
            <w:noWrap/>
            <w:vAlign w:val="bottom"/>
          </w:tcPr>
          <w:p w:rsidR="00AB5582" w:rsidRPr="00EE514B" w:rsidDel="00C81D61" w:rsidRDefault="00AB5582" w:rsidP="009652F9">
            <w:pPr>
              <w:pStyle w:val="Tablebody-centered"/>
              <w:rPr>
                <w:del w:id="58602" w:author="Diana Machado" w:date="2019-04-05T18:40:00Z"/>
                <w:lang w:val="en-PH" w:eastAsia="en-PH"/>
              </w:rPr>
            </w:pPr>
            <w:del w:id="58603" w:author="Diana Machado" w:date="2019-04-05T18:40:00Z">
              <w:r w:rsidRPr="00EE514B" w:rsidDel="00C81D61">
                <w:rPr>
                  <w:lang w:val="en-PH" w:eastAsia="en-PH"/>
                </w:rPr>
                <w:delText>0.147</w:delText>
              </w:r>
            </w:del>
          </w:p>
        </w:tc>
        <w:tc>
          <w:tcPr>
            <w:tcW w:w="715" w:type="dxa"/>
            <w:shd w:val="clear" w:color="auto" w:fill="auto"/>
            <w:noWrap/>
            <w:vAlign w:val="bottom"/>
          </w:tcPr>
          <w:p w:rsidR="00AB5582" w:rsidRPr="00EE514B" w:rsidDel="00C81D61" w:rsidRDefault="00AB5582" w:rsidP="009652F9">
            <w:pPr>
              <w:pStyle w:val="Tablebody-centered"/>
              <w:rPr>
                <w:del w:id="58604" w:author="Diana Machado" w:date="2019-04-05T18:40:00Z"/>
                <w:lang w:val="en-PH" w:eastAsia="en-PH"/>
              </w:rPr>
            </w:pPr>
            <w:del w:id="5860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606" w:author="Diana Machado" w:date="2019-04-05T18:40:00Z"/>
                <w:lang w:val="en-PH" w:eastAsia="en-PH"/>
              </w:rPr>
            </w:pPr>
            <w:del w:id="58607" w:author="Diana Machado" w:date="2019-04-05T18:40:00Z">
              <w:r w:rsidRPr="00EE514B" w:rsidDel="00C81D61">
                <w:rPr>
                  <w:lang w:val="en-PH" w:eastAsia="en-PH"/>
                </w:rPr>
                <w:delText>0.411</w:delText>
              </w:r>
            </w:del>
          </w:p>
        </w:tc>
        <w:tc>
          <w:tcPr>
            <w:tcW w:w="543" w:type="dxa"/>
            <w:shd w:val="clear" w:color="auto" w:fill="auto"/>
            <w:noWrap/>
            <w:vAlign w:val="bottom"/>
          </w:tcPr>
          <w:p w:rsidR="00AB5582" w:rsidRPr="00EE514B" w:rsidDel="00C81D61" w:rsidRDefault="00AB5582" w:rsidP="009652F9">
            <w:pPr>
              <w:pStyle w:val="Tablebody-centered"/>
              <w:rPr>
                <w:del w:id="58608" w:author="Diana Machado" w:date="2019-04-05T18:40:00Z"/>
                <w:lang w:val="en-PH" w:eastAsia="en-PH"/>
              </w:rPr>
            </w:pPr>
            <w:del w:id="58609" w:author="Diana Machado" w:date="2019-04-05T18:40:00Z">
              <w:r w:rsidRPr="00EE514B" w:rsidDel="00C81D61">
                <w:rPr>
                  <w:lang w:val="en-PH" w:eastAsia="en-PH"/>
                </w:rPr>
                <w:delText>0.435</w:delText>
              </w:r>
            </w:del>
          </w:p>
        </w:tc>
        <w:tc>
          <w:tcPr>
            <w:tcW w:w="543" w:type="dxa"/>
            <w:shd w:val="clear" w:color="auto" w:fill="auto"/>
            <w:noWrap/>
            <w:vAlign w:val="bottom"/>
          </w:tcPr>
          <w:p w:rsidR="00AB5582" w:rsidRPr="00EE514B" w:rsidDel="00C81D61" w:rsidRDefault="00AB5582" w:rsidP="009652F9">
            <w:pPr>
              <w:pStyle w:val="Tablebody-centered"/>
              <w:rPr>
                <w:del w:id="58610" w:author="Diana Machado" w:date="2019-04-05T18:40:00Z"/>
                <w:lang w:val="en-PH" w:eastAsia="en-PH"/>
              </w:rPr>
            </w:pPr>
            <w:del w:id="58611" w:author="Diana Machado" w:date="2019-04-05T18:40:00Z">
              <w:r w:rsidRPr="00EE514B" w:rsidDel="00C81D61">
                <w:rPr>
                  <w:lang w:val="en-PH" w:eastAsia="en-PH"/>
                </w:rPr>
                <w:delText>0.411</w:delText>
              </w:r>
            </w:del>
          </w:p>
        </w:tc>
        <w:tc>
          <w:tcPr>
            <w:tcW w:w="543" w:type="dxa"/>
            <w:shd w:val="clear" w:color="auto" w:fill="auto"/>
            <w:noWrap/>
            <w:vAlign w:val="bottom"/>
          </w:tcPr>
          <w:p w:rsidR="00AB5582" w:rsidRPr="00EE514B" w:rsidDel="00C81D61" w:rsidRDefault="00AB5582" w:rsidP="009652F9">
            <w:pPr>
              <w:pStyle w:val="Tablebody-centered"/>
              <w:rPr>
                <w:del w:id="58612" w:author="Diana Machado" w:date="2019-04-05T18:40:00Z"/>
                <w:lang w:val="en-PH" w:eastAsia="en-PH"/>
              </w:rPr>
            </w:pPr>
            <w:del w:id="58613" w:author="Diana Machado" w:date="2019-04-05T18:40:00Z">
              <w:r w:rsidRPr="00EE514B" w:rsidDel="00C81D61">
                <w:rPr>
                  <w:lang w:val="en-PH" w:eastAsia="en-PH"/>
                </w:rPr>
                <w:delText>0.371</w:delText>
              </w:r>
            </w:del>
          </w:p>
        </w:tc>
        <w:tc>
          <w:tcPr>
            <w:tcW w:w="543" w:type="dxa"/>
            <w:shd w:val="clear" w:color="auto" w:fill="auto"/>
            <w:noWrap/>
            <w:vAlign w:val="bottom"/>
          </w:tcPr>
          <w:p w:rsidR="00AB5582" w:rsidRPr="00EE514B" w:rsidDel="00C81D61" w:rsidRDefault="00AB5582" w:rsidP="009652F9">
            <w:pPr>
              <w:pStyle w:val="Tablebody-centered"/>
              <w:rPr>
                <w:del w:id="58614" w:author="Diana Machado" w:date="2019-04-05T18:40:00Z"/>
                <w:lang w:val="en-PH" w:eastAsia="en-PH"/>
              </w:rPr>
            </w:pPr>
            <w:del w:id="58615" w:author="Diana Machado" w:date="2019-04-05T18:40:00Z">
              <w:r w:rsidRPr="00EE514B" w:rsidDel="00C81D61">
                <w:rPr>
                  <w:lang w:val="en-PH" w:eastAsia="en-PH"/>
                </w:rPr>
                <w:delText>0.348</w:delText>
              </w:r>
            </w:del>
          </w:p>
        </w:tc>
      </w:tr>
      <w:tr w:rsidR="00AB5582" w:rsidRPr="0041013B" w:rsidDel="00C81D61" w:rsidTr="001707D4">
        <w:trPr>
          <w:trHeight w:val="198"/>
          <w:del w:id="58616" w:author="Diana Machado" w:date="2019-04-05T18:40:00Z"/>
        </w:trPr>
        <w:tc>
          <w:tcPr>
            <w:tcW w:w="1032" w:type="dxa"/>
            <w:vMerge/>
            <w:vAlign w:val="center"/>
          </w:tcPr>
          <w:p w:rsidR="00AB5582" w:rsidRPr="00EE514B" w:rsidDel="00C81D61" w:rsidRDefault="00AB5582" w:rsidP="009652F9">
            <w:pPr>
              <w:pStyle w:val="Tablebody-centered"/>
              <w:rPr>
                <w:del w:id="5861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618" w:author="Diana Machado" w:date="2019-04-05T18:40:00Z"/>
                <w:lang w:val="en-PH" w:eastAsia="en-PH"/>
              </w:rPr>
            </w:pPr>
            <w:del w:id="58619" w:author="Diana Machado" w:date="2019-04-05T18:40:00Z">
              <w:r w:rsidRPr="00EE514B" w:rsidDel="00C81D61">
                <w:rPr>
                  <w:lang w:val="en-PH" w:eastAsia="en-PH"/>
                </w:rPr>
                <w:delText>12</w:delText>
              </w:r>
            </w:del>
          </w:p>
        </w:tc>
        <w:tc>
          <w:tcPr>
            <w:tcW w:w="1253" w:type="dxa"/>
            <w:shd w:val="clear" w:color="auto" w:fill="auto"/>
            <w:noWrap/>
            <w:vAlign w:val="bottom"/>
          </w:tcPr>
          <w:p w:rsidR="00AB5582" w:rsidRPr="00EE514B" w:rsidDel="00C81D61" w:rsidRDefault="00AB5582" w:rsidP="009652F9">
            <w:pPr>
              <w:pStyle w:val="Tablebody-centered"/>
              <w:rPr>
                <w:del w:id="58620" w:author="Diana Machado" w:date="2019-04-05T18:40:00Z"/>
                <w:lang w:val="en-PH" w:eastAsia="en-PH"/>
              </w:rPr>
            </w:pPr>
            <w:del w:id="58621" w:author="Diana Machado" w:date="2019-04-05T18:40:00Z">
              <w:r w:rsidRPr="00EE514B" w:rsidDel="00C81D61">
                <w:rPr>
                  <w:lang w:val="en-PH" w:eastAsia="en-PH"/>
                </w:rPr>
                <w:delText>FRANKLIN</w:delText>
              </w:r>
            </w:del>
          </w:p>
        </w:tc>
        <w:tc>
          <w:tcPr>
            <w:tcW w:w="709" w:type="dxa"/>
            <w:shd w:val="clear" w:color="auto" w:fill="auto"/>
            <w:noWrap/>
            <w:vAlign w:val="bottom"/>
          </w:tcPr>
          <w:p w:rsidR="00AB5582" w:rsidRPr="00EE514B" w:rsidDel="00C81D61" w:rsidRDefault="00AB5582" w:rsidP="009652F9">
            <w:pPr>
              <w:pStyle w:val="Tablebody-centered"/>
              <w:rPr>
                <w:del w:id="58622" w:author="Diana Machado" w:date="2019-04-05T18:40:00Z"/>
                <w:lang w:val="en-PH" w:eastAsia="en-PH"/>
              </w:rPr>
            </w:pPr>
            <w:del w:id="58623" w:author="Diana Machado" w:date="2019-04-05T18:40:00Z">
              <w:r w:rsidRPr="00EE514B" w:rsidDel="00C81D61">
                <w:rPr>
                  <w:lang w:val="en-PH" w:eastAsia="en-PH"/>
                </w:rPr>
                <w:delText>2.368</w:delText>
              </w:r>
            </w:del>
          </w:p>
        </w:tc>
        <w:tc>
          <w:tcPr>
            <w:tcW w:w="607" w:type="dxa"/>
            <w:shd w:val="clear" w:color="auto" w:fill="auto"/>
            <w:noWrap/>
            <w:vAlign w:val="bottom"/>
          </w:tcPr>
          <w:p w:rsidR="00AB5582" w:rsidRPr="00EE514B" w:rsidDel="00C81D61" w:rsidRDefault="00AB5582" w:rsidP="009652F9">
            <w:pPr>
              <w:pStyle w:val="Tablebody-centered"/>
              <w:rPr>
                <w:del w:id="58624" w:author="Diana Machado" w:date="2019-04-05T18:40:00Z"/>
                <w:lang w:val="en-PH" w:eastAsia="en-PH"/>
              </w:rPr>
            </w:pPr>
            <w:del w:id="58625" w:author="Diana Machado" w:date="2019-04-05T18:40:00Z">
              <w:r w:rsidRPr="00EE514B" w:rsidDel="00C81D61">
                <w:rPr>
                  <w:lang w:val="en-PH" w:eastAsia="en-PH"/>
                </w:rPr>
                <w:delText>1.644</w:delText>
              </w:r>
            </w:del>
          </w:p>
        </w:tc>
        <w:tc>
          <w:tcPr>
            <w:tcW w:w="607" w:type="dxa"/>
            <w:shd w:val="clear" w:color="auto" w:fill="auto"/>
            <w:noWrap/>
            <w:vAlign w:val="bottom"/>
          </w:tcPr>
          <w:p w:rsidR="00AB5582" w:rsidRPr="00EE514B" w:rsidDel="00C81D61" w:rsidRDefault="00AB5582" w:rsidP="009652F9">
            <w:pPr>
              <w:pStyle w:val="Tablebody-centered"/>
              <w:rPr>
                <w:del w:id="58626" w:author="Diana Machado" w:date="2019-04-05T18:40:00Z"/>
                <w:lang w:val="en-PH" w:eastAsia="en-PH"/>
              </w:rPr>
            </w:pPr>
            <w:del w:id="58627" w:author="Diana Machado" w:date="2019-04-05T18:40:00Z">
              <w:r w:rsidRPr="00EE514B" w:rsidDel="00C81D61">
                <w:rPr>
                  <w:lang w:val="en-PH" w:eastAsia="en-PH"/>
                </w:rPr>
                <w:delText>1.729</w:delText>
              </w:r>
            </w:del>
          </w:p>
        </w:tc>
        <w:tc>
          <w:tcPr>
            <w:tcW w:w="607" w:type="dxa"/>
            <w:shd w:val="clear" w:color="auto" w:fill="auto"/>
            <w:noWrap/>
            <w:vAlign w:val="bottom"/>
          </w:tcPr>
          <w:p w:rsidR="00AB5582" w:rsidRPr="00EE514B" w:rsidDel="00C81D61" w:rsidRDefault="00AB5582" w:rsidP="009652F9">
            <w:pPr>
              <w:pStyle w:val="Tablebody-centered"/>
              <w:rPr>
                <w:del w:id="58628" w:author="Diana Machado" w:date="2019-04-05T18:40:00Z"/>
                <w:lang w:val="en-PH" w:eastAsia="en-PH"/>
              </w:rPr>
            </w:pPr>
            <w:del w:id="58629" w:author="Diana Machado" w:date="2019-04-05T18:40:00Z">
              <w:r w:rsidRPr="00EE514B" w:rsidDel="00C81D61">
                <w:rPr>
                  <w:lang w:val="en-PH" w:eastAsia="en-PH"/>
                </w:rPr>
                <w:delText>1.644</w:delText>
              </w:r>
            </w:del>
          </w:p>
        </w:tc>
        <w:tc>
          <w:tcPr>
            <w:tcW w:w="607" w:type="dxa"/>
            <w:shd w:val="clear" w:color="auto" w:fill="auto"/>
            <w:noWrap/>
            <w:vAlign w:val="bottom"/>
          </w:tcPr>
          <w:p w:rsidR="00AB5582" w:rsidRPr="00EE514B" w:rsidDel="00C81D61" w:rsidRDefault="00AB5582" w:rsidP="009652F9">
            <w:pPr>
              <w:pStyle w:val="Tablebody-centered"/>
              <w:rPr>
                <w:del w:id="58630" w:author="Diana Machado" w:date="2019-04-05T18:40:00Z"/>
                <w:lang w:val="en-PH" w:eastAsia="en-PH"/>
              </w:rPr>
            </w:pPr>
            <w:del w:id="58631" w:author="Diana Machado" w:date="2019-04-05T18:40:00Z">
              <w:r w:rsidRPr="00EE514B" w:rsidDel="00C81D61">
                <w:rPr>
                  <w:lang w:val="en-PH" w:eastAsia="en-PH"/>
                </w:rPr>
                <w:delText>1.470</w:delText>
              </w:r>
            </w:del>
          </w:p>
        </w:tc>
        <w:tc>
          <w:tcPr>
            <w:tcW w:w="607" w:type="dxa"/>
            <w:shd w:val="clear" w:color="auto" w:fill="auto"/>
            <w:noWrap/>
            <w:vAlign w:val="bottom"/>
          </w:tcPr>
          <w:p w:rsidR="00AB5582" w:rsidRPr="00EE514B" w:rsidDel="00C81D61" w:rsidRDefault="00AB5582" w:rsidP="009652F9">
            <w:pPr>
              <w:pStyle w:val="Tablebody-centered"/>
              <w:rPr>
                <w:del w:id="58632" w:author="Diana Machado" w:date="2019-04-05T18:40:00Z"/>
                <w:lang w:val="en-PH" w:eastAsia="en-PH"/>
              </w:rPr>
            </w:pPr>
            <w:del w:id="58633" w:author="Diana Machado" w:date="2019-04-05T18:40:00Z">
              <w:r w:rsidRPr="00EE514B" w:rsidDel="00C81D61">
                <w:rPr>
                  <w:lang w:val="en-PH" w:eastAsia="en-PH"/>
                </w:rPr>
                <w:delText>1.318</w:delText>
              </w:r>
            </w:del>
          </w:p>
        </w:tc>
        <w:tc>
          <w:tcPr>
            <w:tcW w:w="715" w:type="dxa"/>
            <w:shd w:val="clear" w:color="auto" w:fill="auto"/>
            <w:noWrap/>
            <w:vAlign w:val="bottom"/>
          </w:tcPr>
          <w:p w:rsidR="00AB5582" w:rsidRPr="00EE514B" w:rsidDel="00C81D61" w:rsidRDefault="00AB5582" w:rsidP="009652F9">
            <w:pPr>
              <w:pStyle w:val="Tablebody-centered"/>
              <w:rPr>
                <w:del w:id="58634" w:author="Diana Machado" w:date="2019-04-05T18:40:00Z"/>
                <w:lang w:val="en-PH" w:eastAsia="en-PH"/>
              </w:rPr>
            </w:pPr>
            <w:del w:id="5863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636" w:author="Diana Machado" w:date="2019-04-05T18:40:00Z"/>
                <w:lang w:val="en-PH" w:eastAsia="en-PH"/>
              </w:rPr>
            </w:pPr>
            <w:del w:id="58637" w:author="Diana Machado" w:date="2019-04-05T18:40:00Z">
              <w:r w:rsidRPr="00EE514B" w:rsidDel="00C81D61">
                <w:rPr>
                  <w:lang w:val="en-PH" w:eastAsia="en-PH"/>
                </w:rPr>
                <w:delText>0.694</w:delText>
              </w:r>
            </w:del>
          </w:p>
        </w:tc>
        <w:tc>
          <w:tcPr>
            <w:tcW w:w="543" w:type="dxa"/>
            <w:shd w:val="clear" w:color="auto" w:fill="auto"/>
            <w:noWrap/>
            <w:vAlign w:val="bottom"/>
          </w:tcPr>
          <w:p w:rsidR="00AB5582" w:rsidRPr="00EE514B" w:rsidDel="00C81D61" w:rsidRDefault="00AB5582" w:rsidP="009652F9">
            <w:pPr>
              <w:pStyle w:val="Tablebody-centered"/>
              <w:rPr>
                <w:del w:id="58638" w:author="Diana Machado" w:date="2019-04-05T18:40:00Z"/>
                <w:lang w:val="en-PH" w:eastAsia="en-PH"/>
              </w:rPr>
            </w:pPr>
            <w:del w:id="58639" w:author="Diana Machado" w:date="2019-04-05T18:40:00Z">
              <w:r w:rsidRPr="00EE514B" w:rsidDel="00C81D61">
                <w:rPr>
                  <w:lang w:val="en-PH" w:eastAsia="en-PH"/>
                </w:rPr>
                <w:delText>0.730</w:delText>
              </w:r>
            </w:del>
          </w:p>
        </w:tc>
        <w:tc>
          <w:tcPr>
            <w:tcW w:w="543" w:type="dxa"/>
            <w:shd w:val="clear" w:color="auto" w:fill="auto"/>
            <w:noWrap/>
            <w:vAlign w:val="bottom"/>
          </w:tcPr>
          <w:p w:rsidR="00AB5582" w:rsidRPr="00EE514B" w:rsidDel="00C81D61" w:rsidRDefault="00AB5582" w:rsidP="009652F9">
            <w:pPr>
              <w:pStyle w:val="Tablebody-centered"/>
              <w:rPr>
                <w:del w:id="58640" w:author="Diana Machado" w:date="2019-04-05T18:40:00Z"/>
                <w:lang w:val="en-PH" w:eastAsia="en-PH"/>
              </w:rPr>
            </w:pPr>
            <w:del w:id="58641" w:author="Diana Machado" w:date="2019-04-05T18:40:00Z">
              <w:r w:rsidRPr="00EE514B" w:rsidDel="00C81D61">
                <w:rPr>
                  <w:lang w:val="en-PH" w:eastAsia="en-PH"/>
                </w:rPr>
                <w:delText>0.694</w:delText>
              </w:r>
            </w:del>
          </w:p>
        </w:tc>
        <w:tc>
          <w:tcPr>
            <w:tcW w:w="543" w:type="dxa"/>
            <w:shd w:val="clear" w:color="auto" w:fill="auto"/>
            <w:noWrap/>
            <w:vAlign w:val="bottom"/>
          </w:tcPr>
          <w:p w:rsidR="00AB5582" w:rsidRPr="00EE514B" w:rsidDel="00C81D61" w:rsidRDefault="00AB5582" w:rsidP="009652F9">
            <w:pPr>
              <w:pStyle w:val="Tablebody-centered"/>
              <w:rPr>
                <w:del w:id="58642" w:author="Diana Machado" w:date="2019-04-05T18:40:00Z"/>
                <w:lang w:val="en-PH" w:eastAsia="en-PH"/>
              </w:rPr>
            </w:pPr>
            <w:del w:id="58643" w:author="Diana Machado" w:date="2019-04-05T18:40:00Z">
              <w:r w:rsidRPr="00EE514B" w:rsidDel="00C81D61">
                <w:rPr>
                  <w:lang w:val="en-PH" w:eastAsia="en-PH"/>
                </w:rPr>
                <w:delText>0.621</w:delText>
              </w:r>
            </w:del>
          </w:p>
        </w:tc>
        <w:tc>
          <w:tcPr>
            <w:tcW w:w="543" w:type="dxa"/>
            <w:shd w:val="clear" w:color="auto" w:fill="auto"/>
            <w:noWrap/>
            <w:vAlign w:val="bottom"/>
          </w:tcPr>
          <w:p w:rsidR="00AB5582" w:rsidRPr="00EE514B" w:rsidDel="00C81D61" w:rsidRDefault="00AB5582" w:rsidP="009652F9">
            <w:pPr>
              <w:pStyle w:val="Tablebody-centered"/>
              <w:rPr>
                <w:del w:id="58644" w:author="Diana Machado" w:date="2019-04-05T18:40:00Z"/>
                <w:lang w:val="en-PH" w:eastAsia="en-PH"/>
              </w:rPr>
            </w:pPr>
            <w:del w:id="58645" w:author="Diana Machado" w:date="2019-04-05T18:40:00Z">
              <w:r w:rsidRPr="00EE514B" w:rsidDel="00C81D61">
                <w:rPr>
                  <w:lang w:val="en-PH" w:eastAsia="en-PH"/>
                </w:rPr>
                <w:delText>0.557</w:delText>
              </w:r>
            </w:del>
          </w:p>
        </w:tc>
      </w:tr>
      <w:tr w:rsidR="00AB5582" w:rsidRPr="0041013B" w:rsidDel="00C81D61" w:rsidTr="001707D4">
        <w:trPr>
          <w:trHeight w:val="198"/>
          <w:del w:id="58646" w:author="Diana Machado" w:date="2019-04-05T18:40:00Z"/>
        </w:trPr>
        <w:tc>
          <w:tcPr>
            <w:tcW w:w="1032" w:type="dxa"/>
            <w:vMerge/>
            <w:vAlign w:val="center"/>
          </w:tcPr>
          <w:p w:rsidR="00AB5582" w:rsidRPr="00EE514B" w:rsidDel="00C81D61" w:rsidRDefault="00AB5582" w:rsidP="009652F9">
            <w:pPr>
              <w:pStyle w:val="Tablebody-centered"/>
              <w:rPr>
                <w:del w:id="5864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648" w:author="Diana Machado" w:date="2019-04-05T18:40:00Z"/>
                <w:lang w:val="en-PH" w:eastAsia="en-PH"/>
              </w:rPr>
            </w:pPr>
            <w:del w:id="58649" w:author="Diana Machado" w:date="2019-04-05T18:40:00Z">
              <w:r w:rsidRPr="00EE514B" w:rsidDel="00C81D61">
                <w:rPr>
                  <w:lang w:val="en-PH" w:eastAsia="en-PH"/>
                </w:rPr>
                <w:delText>13</w:delText>
              </w:r>
            </w:del>
          </w:p>
        </w:tc>
        <w:tc>
          <w:tcPr>
            <w:tcW w:w="1253" w:type="dxa"/>
            <w:shd w:val="clear" w:color="auto" w:fill="auto"/>
            <w:noWrap/>
            <w:vAlign w:val="bottom"/>
          </w:tcPr>
          <w:p w:rsidR="00AB5582" w:rsidRPr="00EE514B" w:rsidDel="00C81D61" w:rsidRDefault="00AB5582" w:rsidP="009652F9">
            <w:pPr>
              <w:pStyle w:val="Tablebody-centered"/>
              <w:rPr>
                <w:del w:id="58650" w:author="Diana Machado" w:date="2019-04-05T18:40:00Z"/>
                <w:lang w:val="en-PH" w:eastAsia="en-PH"/>
              </w:rPr>
            </w:pPr>
            <w:del w:id="58651" w:author="Diana Machado" w:date="2019-04-05T18:40:00Z">
              <w:r w:rsidRPr="00EE514B" w:rsidDel="00C81D61">
                <w:rPr>
                  <w:lang w:val="en-PH" w:eastAsia="en-PH"/>
                </w:rPr>
                <w:delText>GLADES</w:delText>
              </w:r>
            </w:del>
          </w:p>
        </w:tc>
        <w:tc>
          <w:tcPr>
            <w:tcW w:w="709" w:type="dxa"/>
            <w:shd w:val="clear" w:color="auto" w:fill="auto"/>
            <w:noWrap/>
            <w:vAlign w:val="bottom"/>
          </w:tcPr>
          <w:p w:rsidR="00AB5582" w:rsidRPr="00EE514B" w:rsidDel="00C81D61" w:rsidRDefault="00AB5582" w:rsidP="009652F9">
            <w:pPr>
              <w:pStyle w:val="Tablebody-centered"/>
              <w:rPr>
                <w:del w:id="58652" w:author="Diana Machado" w:date="2019-04-05T18:40:00Z"/>
                <w:lang w:val="en-PH" w:eastAsia="en-PH"/>
              </w:rPr>
            </w:pPr>
            <w:del w:id="58653" w:author="Diana Machado" w:date="2019-04-05T18:40:00Z">
              <w:r w:rsidRPr="00EE514B" w:rsidDel="00C81D61">
                <w:rPr>
                  <w:lang w:val="en-PH" w:eastAsia="en-PH"/>
                </w:rPr>
                <w:delText>1.097</w:delText>
              </w:r>
            </w:del>
          </w:p>
        </w:tc>
        <w:tc>
          <w:tcPr>
            <w:tcW w:w="607" w:type="dxa"/>
            <w:shd w:val="clear" w:color="auto" w:fill="auto"/>
            <w:noWrap/>
            <w:vAlign w:val="bottom"/>
          </w:tcPr>
          <w:p w:rsidR="00AB5582" w:rsidRPr="00EE514B" w:rsidDel="00C81D61" w:rsidRDefault="00AB5582" w:rsidP="009652F9">
            <w:pPr>
              <w:pStyle w:val="Tablebody-centered"/>
              <w:rPr>
                <w:del w:id="58654" w:author="Diana Machado" w:date="2019-04-05T18:40:00Z"/>
                <w:lang w:val="en-PH" w:eastAsia="en-PH"/>
              </w:rPr>
            </w:pPr>
            <w:del w:id="58655" w:author="Diana Machado" w:date="2019-04-05T18:40:00Z">
              <w:r w:rsidRPr="00EE514B" w:rsidDel="00C81D61">
                <w:rPr>
                  <w:lang w:val="en-PH" w:eastAsia="en-PH"/>
                </w:rPr>
                <w:delText>0.501</w:delText>
              </w:r>
            </w:del>
          </w:p>
        </w:tc>
        <w:tc>
          <w:tcPr>
            <w:tcW w:w="607" w:type="dxa"/>
            <w:shd w:val="clear" w:color="auto" w:fill="auto"/>
            <w:noWrap/>
            <w:vAlign w:val="bottom"/>
          </w:tcPr>
          <w:p w:rsidR="00AB5582" w:rsidRPr="00EE514B" w:rsidDel="00C81D61" w:rsidRDefault="00AB5582" w:rsidP="009652F9">
            <w:pPr>
              <w:pStyle w:val="Tablebody-centered"/>
              <w:rPr>
                <w:del w:id="58656" w:author="Diana Machado" w:date="2019-04-05T18:40:00Z"/>
                <w:lang w:val="en-PH" w:eastAsia="en-PH"/>
              </w:rPr>
            </w:pPr>
            <w:del w:id="58657" w:author="Diana Machado" w:date="2019-04-05T18:40:00Z">
              <w:r w:rsidRPr="00EE514B" w:rsidDel="00C81D61">
                <w:rPr>
                  <w:lang w:val="en-PH" w:eastAsia="en-PH"/>
                </w:rPr>
                <w:delText>0.597</w:delText>
              </w:r>
            </w:del>
          </w:p>
        </w:tc>
        <w:tc>
          <w:tcPr>
            <w:tcW w:w="607" w:type="dxa"/>
            <w:shd w:val="clear" w:color="auto" w:fill="auto"/>
            <w:noWrap/>
            <w:vAlign w:val="bottom"/>
          </w:tcPr>
          <w:p w:rsidR="00AB5582" w:rsidRPr="00EE514B" w:rsidDel="00C81D61" w:rsidRDefault="00AB5582" w:rsidP="009652F9">
            <w:pPr>
              <w:pStyle w:val="Tablebody-centered"/>
              <w:rPr>
                <w:del w:id="58658" w:author="Diana Machado" w:date="2019-04-05T18:40:00Z"/>
                <w:lang w:val="en-PH" w:eastAsia="en-PH"/>
              </w:rPr>
            </w:pPr>
            <w:del w:id="58659" w:author="Diana Machado" w:date="2019-04-05T18:40:00Z">
              <w:r w:rsidRPr="00EE514B" w:rsidDel="00C81D61">
                <w:rPr>
                  <w:lang w:val="en-PH" w:eastAsia="en-PH"/>
                </w:rPr>
                <w:delText>0.501</w:delText>
              </w:r>
            </w:del>
          </w:p>
        </w:tc>
        <w:tc>
          <w:tcPr>
            <w:tcW w:w="607" w:type="dxa"/>
            <w:shd w:val="clear" w:color="auto" w:fill="auto"/>
            <w:noWrap/>
            <w:vAlign w:val="bottom"/>
          </w:tcPr>
          <w:p w:rsidR="00AB5582" w:rsidRPr="00EE514B" w:rsidDel="00C81D61" w:rsidRDefault="00AB5582" w:rsidP="009652F9">
            <w:pPr>
              <w:pStyle w:val="Tablebody-centered"/>
              <w:rPr>
                <w:del w:id="58660" w:author="Diana Machado" w:date="2019-04-05T18:40:00Z"/>
                <w:lang w:val="en-PH" w:eastAsia="en-PH"/>
              </w:rPr>
            </w:pPr>
            <w:del w:id="58661" w:author="Diana Machado" w:date="2019-04-05T18:40:00Z">
              <w:r w:rsidRPr="00EE514B" w:rsidDel="00C81D61">
                <w:rPr>
                  <w:lang w:val="en-PH" w:eastAsia="en-PH"/>
                </w:rPr>
                <w:delText>0.315</w:delText>
              </w:r>
            </w:del>
          </w:p>
        </w:tc>
        <w:tc>
          <w:tcPr>
            <w:tcW w:w="607" w:type="dxa"/>
            <w:shd w:val="clear" w:color="auto" w:fill="auto"/>
            <w:noWrap/>
            <w:vAlign w:val="bottom"/>
          </w:tcPr>
          <w:p w:rsidR="00AB5582" w:rsidRPr="00EE514B" w:rsidDel="00C81D61" w:rsidRDefault="00AB5582" w:rsidP="009652F9">
            <w:pPr>
              <w:pStyle w:val="Tablebody-centered"/>
              <w:rPr>
                <w:del w:id="58662" w:author="Diana Machado" w:date="2019-04-05T18:40:00Z"/>
                <w:lang w:val="en-PH" w:eastAsia="en-PH"/>
              </w:rPr>
            </w:pPr>
            <w:del w:id="58663" w:author="Diana Machado" w:date="2019-04-05T18:40:00Z">
              <w:r w:rsidRPr="00EE514B" w:rsidDel="00C81D61">
                <w:rPr>
                  <w:lang w:val="en-PH" w:eastAsia="en-PH"/>
                </w:rPr>
                <w:delText>0.259</w:delText>
              </w:r>
            </w:del>
          </w:p>
        </w:tc>
        <w:tc>
          <w:tcPr>
            <w:tcW w:w="715" w:type="dxa"/>
            <w:shd w:val="clear" w:color="auto" w:fill="auto"/>
            <w:noWrap/>
            <w:vAlign w:val="bottom"/>
          </w:tcPr>
          <w:p w:rsidR="00AB5582" w:rsidRPr="00EE514B" w:rsidDel="00C81D61" w:rsidRDefault="00AB5582" w:rsidP="009652F9">
            <w:pPr>
              <w:pStyle w:val="Tablebody-centered"/>
              <w:rPr>
                <w:del w:id="58664" w:author="Diana Machado" w:date="2019-04-05T18:40:00Z"/>
                <w:lang w:val="en-PH" w:eastAsia="en-PH"/>
              </w:rPr>
            </w:pPr>
            <w:del w:id="5866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666" w:author="Diana Machado" w:date="2019-04-05T18:40:00Z"/>
                <w:lang w:val="en-PH" w:eastAsia="en-PH"/>
              </w:rPr>
            </w:pPr>
            <w:del w:id="58667" w:author="Diana Machado" w:date="2019-04-05T18:40:00Z">
              <w:r w:rsidRPr="00EE514B" w:rsidDel="00C81D61">
                <w:rPr>
                  <w:lang w:val="en-PH" w:eastAsia="en-PH"/>
                </w:rPr>
                <w:delText>0.457</w:delText>
              </w:r>
            </w:del>
          </w:p>
        </w:tc>
        <w:tc>
          <w:tcPr>
            <w:tcW w:w="543" w:type="dxa"/>
            <w:shd w:val="clear" w:color="auto" w:fill="auto"/>
            <w:noWrap/>
            <w:vAlign w:val="bottom"/>
          </w:tcPr>
          <w:p w:rsidR="00AB5582" w:rsidRPr="00EE514B" w:rsidDel="00C81D61" w:rsidRDefault="00AB5582" w:rsidP="009652F9">
            <w:pPr>
              <w:pStyle w:val="Tablebody-centered"/>
              <w:rPr>
                <w:del w:id="58668" w:author="Diana Machado" w:date="2019-04-05T18:40:00Z"/>
                <w:lang w:val="en-PH" w:eastAsia="en-PH"/>
              </w:rPr>
            </w:pPr>
            <w:del w:id="58669" w:author="Diana Machado" w:date="2019-04-05T18:40:00Z">
              <w:r w:rsidRPr="00EE514B" w:rsidDel="00C81D61">
                <w:rPr>
                  <w:lang w:val="en-PH" w:eastAsia="en-PH"/>
                </w:rPr>
                <w:delText>0.545</w:delText>
              </w:r>
            </w:del>
          </w:p>
        </w:tc>
        <w:tc>
          <w:tcPr>
            <w:tcW w:w="543" w:type="dxa"/>
            <w:shd w:val="clear" w:color="auto" w:fill="auto"/>
            <w:noWrap/>
            <w:vAlign w:val="bottom"/>
          </w:tcPr>
          <w:p w:rsidR="00AB5582" w:rsidRPr="00EE514B" w:rsidDel="00C81D61" w:rsidRDefault="00AB5582" w:rsidP="009652F9">
            <w:pPr>
              <w:pStyle w:val="Tablebody-centered"/>
              <w:rPr>
                <w:del w:id="58670" w:author="Diana Machado" w:date="2019-04-05T18:40:00Z"/>
                <w:lang w:val="en-PH" w:eastAsia="en-PH"/>
              </w:rPr>
            </w:pPr>
            <w:del w:id="58671" w:author="Diana Machado" w:date="2019-04-05T18:40:00Z">
              <w:r w:rsidRPr="00EE514B" w:rsidDel="00C81D61">
                <w:rPr>
                  <w:lang w:val="en-PH" w:eastAsia="en-PH"/>
                </w:rPr>
                <w:delText>0.457</w:delText>
              </w:r>
            </w:del>
          </w:p>
        </w:tc>
        <w:tc>
          <w:tcPr>
            <w:tcW w:w="543" w:type="dxa"/>
            <w:shd w:val="clear" w:color="auto" w:fill="auto"/>
            <w:noWrap/>
            <w:vAlign w:val="bottom"/>
          </w:tcPr>
          <w:p w:rsidR="00AB5582" w:rsidRPr="00EE514B" w:rsidDel="00C81D61" w:rsidRDefault="00AB5582" w:rsidP="009652F9">
            <w:pPr>
              <w:pStyle w:val="Tablebody-centered"/>
              <w:rPr>
                <w:del w:id="58672" w:author="Diana Machado" w:date="2019-04-05T18:40:00Z"/>
                <w:lang w:val="en-PH" w:eastAsia="en-PH"/>
              </w:rPr>
            </w:pPr>
            <w:del w:id="58673" w:author="Diana Machado" w:date="2019-04-05T18:40:00Z">
              <w:r w:rsidRPr="00EE514B" w:rsidDel="00C81D61">
                <w:rPr>
                  <w:lang w:val="en-PH" w:eastAsia="en-PH"/>
                </w:rPr>
                <w:delText>0.287</w:delText>
              </w:r>
            </w:del>
          </w:p>
        </w:tc>
        <w:tc>
          <w:tcPr>
            <w:tcW w:w="543" w:type="dxa"/>
            <w:shd w:val="clear" w:color="auto" w:fill="auto"/>
            <w:noWrap/>
            <w:vAlign w:val="bottom"/>
          </w:tcPr>
          <w:p w:rsidR="00AB5582" w:rsidRPr="00EE514B" w:rsidDel="00C81D61" w:rsidRDefault="00AB5582" w:rsidP="009652F9">
            <w:pPr>
              <w:pStyle w:val="Tablebody-centered"/>
              <w:rPr>
                <w:del w:id="58674" w:author="Diana Machado" w:date="2019-04-05T18:40:00Z"/>
                <w:lang w:val="en-PH" w:eastAsia="en-PH"/>
              </w:rPr>
            </w:pPr>
            <w:del w:id="58675" w:author="Diana Machado" w:date="2019-04-05T18:40:00Z">
              <w:r w:rsidRPr="00EE514B" w:rsidDel="00C81D61">
                <w:rPr>
                  <w:lang w:val="en-PH" w:eastAsia="en-PH"/>
                </w:rPr>
                <w:delText>0.236</w:delText>
              </w:r>
            </w:del>
          </w:p>
        </w:tc>
      </w:tr>
      <w:tr w:rsidR="00AB5582" w:rsidRPr="0041013B" w:rsidDel="00C81D61" w:rsidTr="001707D4">
        <w:trPr>
          <w:trHeight w:val="198"/>
          <w:del w:id="58676" w:author="Diana Machado" w:date="2019-04-05T18:40:00Z"/>
        </w:trPr>
        <w:tc>
          <w:tcPr>
            <w:tcW w:w="1032" w:type="dxa"/>
            <w:vMerge/>
            <w:vAlign w:val="center"/>
          </w:tcPr>
          <w:p w:rsidR="00AB5582" w:rsidRPr="00EE514B" w:rsidDel="00C81D61" w:rsidRDefault="00AB5582" w:rsidP="009652F9">
            <w:pPr>
              <w:pStyle w:val="Tablebody-centered"/>
              <w:rPr>
                <w:del w:id="5867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678" w:author="Diana Machado" w:date="2019-04-05T18:40:00Z"/>
                <w:lang w:val="en-PH" w:eastAsia="en-PH"/>
              </w:rPr>
            </w:pPr>
            <w:del w:id="58679" w:author="Diana Machado" w:date="2019-04-05T18:40:00Z">
              <w:r w:rsidRPr="00EE514B" w:rsidDel="00C81D61">
                <w:rPr>
                  <w:lang w:val="en-PH" w:eastAsia="en-PH"/>
                </w:rPr>
                <w:delText>14</w:delText>
              </w:r>
            </w:del>
          </w:p>
        </w:tc>
        <w:tc>
          <w:tcPr>
            <w:tcW w:w="1253" w:type="dxa"/>
            <w:shd w:val="clear" w:color="auto" w:fill="auto"/>
            <w:noWrap/>
            <w:vAlign w:val="bottom"/>
          </w:tcPr>
          <w:p w:rsidR="00AB5582" w:rsidRPr="00EE514B" w:rsidDel="00C81D61" w:rsidRDefault="00AB5582" w:rsidP="009652F9">
            <w:pPr>
              <w:pStyle w:val="Tablebody-centered"/>
              <w:rPr>
                <w:del w:id="58680" w:author="Diana Machado" w:date="2019-04-05T18:40:00Z"/>
                <w:lang w:val="en-PH" w:eastAsia="en-PH"/>
              </w:rPr>
            </w:pPr>
            <w:del w:id="58681" w:author="Diana Machado" w:date="2019-04-05T18:40:00Z">
              <w:r w:rsidRPr="00EE514B" w:rsidDel="00C81D61">
                <w:rPr>
                  <w:lang w:val="en-PH" w:eastAsia="en-PH"/>
                </w:rPr>
                <w:delText>HAMILTON</w:delText>
              </w:r>
            </w:del>
          </w:p>
        </w:tc>
        <w:tc>
          <w:tcPr>
            <w:tcW w:w="709" w:type="dxa"/>
            <w:shd w:val="clear" w:color="auto" w:fill="auto"/>
            <w:noWrap/>
            <w:vAlign w:val="bottom"/>
          </w:tcPr>
          <w:p w:rsidR="00AB5582" w:rsidRPr="00EE514B" w:rsidDel="00C81D61" w:rsidRDefault="00AB5582" w:rsidP="009652F9">
            <w:pPr>
              <w:pStyle w:val="Tablebody-centered"/>
              <w:rPr>
                <w:del w:id="58682" w:author="Diana Machado" w:date="2019-04-05T18:40:00Z"/>
                <w:lang w:val="en-PH" w:eastAsia="en-PH"/>
              </w:rPr>
            </w:pPr>
            <w:del w:id="58683" w:author="Diana Machado" w:date="2019-04-05T18:40:00Z">
              <w:r w:rsidRPr="00EE514B" w:rsidDel="00C81D61">
                <w:rPr>
                  <w:lang w:val="en-PH" w:eastAsia="en-PH"/>
                </w:rPr>
                <w:delText>0.208</w:delText>
              </w:r>
            </w:del>
          </w:p>
        </w:tc>
        <w:tc>
          <w:tcPr>
            <w:tcW w:w="607" w:type="dxa"/>
            <w:shd w:val="clear" w:color="auto" w:fill="auto"/>
            <w:noWrap/>
            <w:vAlign w:val="bottom"/>
          </w:tcPr>
          <w:p w:rsidR="00AB5582" w:rsidRPr="00EE514B" w:rsidDel="00C81D61" w:rsidRDefault="00AB5582" w:rsidP="009652F9">
            <w:pPr>
              <w:pStyle w:val="Tablebody-centered"/>
              <w:rPr>
                <w:del w:id="58684" w:author="Diana Machado" w:date="2019-04-05T18:40:00Z"/>
                <w:lang w:val="en-PH" w:eastAsia="en-PH"/>
              </w:rPr>
            </w:pPr>
            <w:del w:id="58685"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8686" w:author="Diana Machado" w:date="2019-04-05T18:40:00Z"/>
                <w:lang w:val="en-PH" w:eastAsia="en-PH"/>
              </w:rPr>
            </w:pPr>
            <w:del w:id="58687" w:author="Diana Machado" w:date="2019-04-05T18:40:00Z">
              <w:r w:rsidRPr="00EE514B" w:rsidDel="00C81D61">
                <w:rPr>
                  <w:lang w:val="en-PH" w:eastAsia="en-PH"/>
                </w:rPr>
                <w:delText>0.051</w:delText>
              </w:r>
            </w:del>
          </w:p>
        </w:tc>
        <w:tc>
          <w:tcPr>
            <w:tcW w:w="607" w:type="dxa"/>
            <w:shd w:val="clear" w:color="auto" w:fill="auto"/>
            <w:noWrap/>
            <w:vAlign w:val="bottom"/>
          </w:tcPr>
          <w:p w:rsidR="00AB5582" w:rsidRPr="00EE514B" w:rsidDel="00C81D61" w:rsidRDefault="00AB5582" w:rsidP="009652F9">
            <w:pPr>
              <w:pStyle w:val="Tablebody-centered"/>
              <w:rPr>
                <w:del w:id="58688" w:author="Diana Machado" w:date="2019-04-05T18:40:00Z"/>
                <w:lang w:val="en-PH" w:eastAsia="en-PH"/>
              </w:rPr>
            </w:pPr>
            <w:del w:id="58689" w:author="Diana Machado" w:date="2019-04-05T18:40:00Z">
              <w:r w:rsidRPr="00EE514B" w:rsidDel="00C81D61">
                <w:rPr>
                  <w:lang w:val="en-PH" w:eastAsia="en-PH"/>
                </w:rPr>
                <w:delText>0.046</w:delText>
              </w:r>
            </w:del>
          </w:p>
        </w:tc>
        <w:tc>
          <w:tcPr>
            <w:tcW w:w="607" w:type="dxa"/>
            <w:shd w:val="clear" w:color="auto" w:fill="auto"/>
            <w:noWrap/>
            <w:vAlign w:val="bottom"/>
          </w:tcPr>
          <w:p w:rsidR="00AB5582" w:rsidRPr="00EE514B" w:rsidDel="00C81D61" w:rsidRDefault="00AB5582" w:rsidP="009652F9">
            <w:pPr>
              <w:pStyle w:val="Tablebody-centered"/>
              <w:rPr>
                <w:del w:id="58690" w:author="Diana Machado" w:date="2019-04-05T18:40:00Z"/>
                <w:lang w:val="en-PH" w:eastAsia="en-PH"/>
              </w:rPr>
            </w:pPr>
            <w:del w:id="58691" w:author="Diana Machado" w:date="2019-04-05T18:40:00Z">
              <w:r w:rsidRPr="00EE514B" w:rsidDel="00C81D61">
                <w:rPr>
                  <w:lang w:val="en-PH" w:eastAsia="en-PH"/>
                </w:rPr>
                <w:delText>0.039</w:delText>
              </w:r>
            </w:del>
          </w:p>
        </w:tc>
        <w:tc>
          <w:tcPr>
            <w:tcW w:w="607" w:type="dxa"/>
            <w:shd w:val="clear" w:color="auto" w:fill="auto"/>
            <w:noWrap/>
            <w:vAlign w:val="bottom"/>
          </w:tcPr>
          <w:p w:rsidR="00AB5582" w:rsidRPr="00EE514B" w:rsidDel="00C81D61" w:rsidRDefault="00AB5582" w:rsidP="009652F9">
            <w:pPr>
              <w:pStyle w:val="Tablebody-centered"/>
              <w:rPr>
                <w:del w:id="58692" w:author="Diana Machado" w:date="2019-04-05T18:40:00Z"/>
                <w:lang w:val="en-PH" w:eastAsia="en-PH"/>
              </w:rPr>
            </w:pPr>
            <w:del w:id="58693" w:author="Diana Machado" w:date="2019-04-05T18:40:00Z">
              <w:r w:rsidRPr="00EE514B" w:rsidDel="00C81D61">
                <w:rPr>
                  <w:lang w:val="en-PH" w:eastAsia="en-PH"/>
                </w:rPr>
                <w:delText>0.037</w:delText>
              </w:r>
            </w:del>
          </w:p>
        </w:tc>
        <w:tc>
          <w:tcPr>
            <w:tcW w:w="715" w:type="dxa"/>
            <w:shd w:val="clear" w:color="auto" w:fill="auto"/>
            <w:noWrap/>
            <w:vAlign w:val="bottom"/>
          </w:tcPr>
          <w:p w:rsidR="00AB5582" w:rsidRPr="00EE514B" w:rsidDel="00C81D61" w:rsidRDefault="00AB5582" w:rsidP="009652F9">
            <w:pPr>
              <w:pStyle w:val="Tablebody-centered"/>
              <w:rPr>
                <w:del w:id="58694" w:author="Diana Machado" w:date="2019-04-05T18:40:00Z"/>
                <w:lang w:val="en-PH" w:eastAsia="en-PH"/>
              </w:rPr>
            </w:pPr>
            <w:del w:id="5869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696" w:author="Diana Machado" w:date="2019-04-05T18:40:00Z"/>
                <w:lang w:val="en-PH" w:eastAsia="en-PH"/>
              </w:rPr>
            </w:pPr>
            <w:del w:id="58697" w:author="Diana Machado" w:date="2019-04-05T18:40:00Z">
              <w:r w:rsidRPr="00EE514B" w:rsidDel="00C81D61">
                <w:rPr>
                  <w:lang w:val="en-PH" w:eastAsia="en-PH"/>
                </w:rPr>
                <w:delText>0.221</w:delText>
              </w:r>
            </w:del>
          </w:p>
        </w:tc>
        <w:tc>
          <w:tcPr>
            <w:tcW w:w="543" w:type="dxa"/>
            <w:shd w:val="clear" w:color="auto" w:fill="auto"/>
            <w:noWrap/>
            <w:vAlign w:val="bottom"/>
          </w:tcPr>
          <w:p w:rsidR="00AB5582" w:rsidRPr="00EE514B" w:rsidDel="00C81D61" w:rsidRDefault="00AB5582" w:rsidP="009652F9">
            <w:pPr>
              <w:pStyle w:val="Tablebody-centered"/>
              <w:rPr>
                <w:del w:id="58698" w:author="Diana Machado" w:date="2019-04-05T18:40:00Z"/>
                <w:lang w:val="en-PH" w:eastAsia="en-PH"/>
              </w:rPr>
            </w:pPr>
            <w:del w:id="58699" w:author="Diana Machado" w:date="2019-04-05T18:40:00Z">
              <w:r w:rsidRPr="00EE514B" w:rsidDel="00C81D61">
                <w:rPr>
                  <w:lang w:val="en-PH" w:eastAsia="en-PH"/>
                </w:rPr>
                <w:delText>0.246</w:delText>
              </w:r>
            </w:del>
          </w:p>
        </w:tc>
        <w:tc>
          <w:tcPr>
            <w:tcW w:w="543" w:type="dxa"/>
            <w:shd w:val="clear" w:color="auto" w:fill="auto"/>
            <w:noWrap/>
            <w:vAlign w:val="bottom"/>
          </w:tcPr>
          <w:p w:rsidR="00AB5582" w:rsidRPr="00EE514B" w:rsidDel="00C81D61" w:rsidRDefault="00AB5582" w:rsidP="009652F9">
            <w:pPr>
              <w:pStyle w:val="Tablebody-centered"/>
              <w:rPr>
                <w:del w:id="58700" w:author="Diana Machado" w:date="2019-04-05T18:40:00Z"/>
                <w:lang w:val="en-PH" w:eastAsia="en-PH"/>
              </w:rPr>
            </w:pPr>
            <w:del w:id="58701" w:author="Diana Machado" w:date="2019-04-05T18:40:00Z">
              <w:r w:rsidRPr="00EE514B" w:rsidDel="00C81D61">
                <w:rPr>
                  <w:lang w:val="en-PH" w:eastAsia="en-PH"/>
                </w:rPr>
                <w:delText>0.221</w:delText>
              </w:r>
            </w:del>
          </w:p>
        </w:tc>
        <w:tc>
          <w:tcPr>
            <w:tcW w:w="543" w:type="dxa"/>
            <w:shd w:val="clear" w:color="auto" w:fill="auto"/>
            <w:noWrap/>
            <w:vAlign w:val="bottom"/>
          </w:tcPr>
          <w:p w:rsidR="00AB5582" w:rsidRPr="00EE514B" w:rsidDel="00C81D61" w:rsidRDefault="00AB5582" w:rsidP="009652F9">
            <w:pPr>
              <w:pStyle w:val="Tablebody-centered"/>
              <w:rPr>
                <w:del w:id="58702" w:author="Diana Machado" w:date="2019-04-05T18:40:00Z"/>
                <w:lang w:val="en-PH" w:eastAsia="en-PH"/>
              </w:rPr>
            </w:pPr>
            <w:del w:id="58703" w:author="Diana Machado" w:date="2019-04-05T18:40:00Z">
              <w:r w:rsidRPr="00EE514B" w:rsidDel="00C81D61">
                <w:rPr>
                  <w:lang w:val="en-PH" w:eastAsia="en-PH"/>
                </w:rPr>
                <w:delText>0.186</w:delText>
              </w:r>
            </w:del>
          </w:p>
        </w:tc>
        <w:tc>
          <w:tcPr>
            <w:tcW w:w="543" w:type="dxa"/>
            <w:shd w:val="clear" w:color="auto" w:fill="auto"/>
            <w:noWrap/>
            <w:vAlign w:val="bottom"/>
          </w:tcPr>
          <w:p w:rsidR="00AB5582" w:rsidRPr="00EE514B" w:rsidDel="00C81D61" w:rsidRDefault="00AB5582" w:rsidP="009652F9">
            <w:pPr>
              <w:pStyle w:val="Tablebody-centered"/>
              <w:rPr>
                <w:del w:id="58704" w:author="Diana Machado" w:date="2019-04-05T18:40:00Z"/>
                <w:lang w:val="en-PH" w:eastAsia="en-PH"/>
              </w:rPr>
            </w:pPr>
            <w:del w:id="58705" w:author="Diana Machado" w:date="2019-04-05T18:40:00Z">
              <w:r w:rsidRPr="00EE514B" w:rsidDel="00C81D61">
                <w:rPr>
                  <w:lang w:val="en-PH" w:eastAsia="en-PH"/>
                </w:rPr>
                <w:delText>0.178</w:delText>
              </w:r>
            </w:del>
          </w:p>
        </w:tc>
      </w:tr>
      <w:tr w:rsidR="00AB5582" w:rsidRPr="0041013B" w:rsidDel="00C81D61" w:rsidTr="001707D4">
        <w:trPr>
          <w:trHeight w:val="198"/>
          <w:del w:id="58706" w:author="Diana Machado" w:date="2019-04-05T18:40:00Z"/>
        </w:trPr>
        <w:tc>
          <w:tcPr>
            <w:tcW w:w="1032" w:type="dxa"/>
            <w:vMerge/>
            <w:vAlign w:val="center"/>
          </w:tcPr>
          <w:p w:rsidR="00AB5582" w:rsidRPr="00EE514B" w:rsidDel="00C81D61" w:rsidRDefault="00AB5582" w:rsidP="009652F9">
            <w:pPr>
              <w:pStyle w:val="Tablebody-centered"/>
              <w:rPr>
                <w:del w:id="5870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708" w:author="Diana Machado" w:date="2019-04-05T18:40:00Z"/>
                <w:lang w:val="en-PH" w:eastAsia="en-PH"/>
              </w:rPr>
            </w:pPr>
            <w:del w:id="58709" w:author="Diana Machado" w:date="2019-04-05T18:40:00Z">
              <w:r w:rsidRPr="00EE514B" w:rsidDel="00C81D61">
                <w:rPr>
                  <w:lang w:val="en-PH" w:eastAsia="en-PH"/>
                </w:rPr>
                <w:delText>15</w:delText>
              </w:r>
            </w:del>
          </w:p>
        </w:tc>
        <w:tc>
          <w:tcPr>
            <w:tcW w:w="1253" w:type="dxa"/>
            <w:shd w:val="clear" w:color="auto" w:fill="auto"/>
            <w:noWrap/>
            <w:vAlign w:val="bottom"/>
          </w:tcPr>
          <w:p w:rsidR="00AB5582" w:rsidRPr="00EE514B" w:rsidDel="00C81D61" w:rsidRDefault="00AB5582" w:rsidP="009652F9">
            <w:pPr>
              <w:pStyle w:val="Tablebody-centered"/>
              <w:rPr>
                <w:del w:id="58710" w:author="Diana Machado" w:date="2019-04-05T18:40:00Z"/>
                <w:lang w:val="en-PH" w:eastAsia="en-PH"/>
              </w:rPr>
            </w:pPr>
            <w:del w:id="58711" w:author="Diana Machado" w:date="2019-04-05T18:40:00Z">
              <w:r w:rsidRPr="00EE514B" w:rsidDel="00C81D61">
                <w:rPr>
                  <w:lang w:val="en-PH" w:eastAsia="en-PH"/>
                </w:rPr>
                <w:delText>HERNANDO</w:delText>
              </w:r>
            </w:del>
          </w:p>
        </w:tc>
        <w:tc>
          <w:tcPr>
            <w:tcW w:w="709" w:type="dxa"/>
            <w:shd w:val="clear" w:color="auto" w:fill="auto"/>
            <w:noWrap/>
            <w:vAlign w:val="bottom"/>
          </w:tcPr>
          <w:p w:rsidR="00AB5582" w:rsidRPr="00EE514B" w:rsidDel="00C81D61" w:rsidRDefault="00AB5582" w:rsidP="009652F9">
            <w:pPr>
              <w:pStyle w:val="Tablebody-centered"/>
              <w:rPr>
                <w:del w:id="58712" w:author="Diana Machado" w:date="2019-04-05T18:40:00Z"/>
                <w:lang w:val="en-PH" w:eastAsia="en-PH"/>
              </w:rPr>
            </w:pPr>
            <w:del w:id="58713" w:author="Diana Machado" w:date="2019-04-05T18:40:00Z">
              <w:r w:rsidRPr="00EE514B" w:rsidDel="00C81D61">
                <w:rPr>
                  <w:lang w:val="en-PH" w:eastAsia="en-PH"/>
                </w:rPr>
                <w:delText>0.960</w:delText>
              </w:r>
            </w:del>
          </w:p>
        </w:tc>
        <w:tc>
          <w:tcPr>
            <w:tcW w:w="607" w:type="dxa"/>
            <w:shd w:val="clear" w:color="auto" w:fill="auto"/>
            <w:noWrap/>
            <w:vAlign w:val="bottom"/>
          </w:tcPr>
          <w:p w:rsidR="00AB5582" w:rsidRPr="00EE514B" w:rsidDel="00C81D61" w:rsidRDefault="00AB5582" w:rsidP="009652F9">
            <w:pPr>
              <w:pStyle w:val="Tablebody-centered"/>
              <w:rPr>
                <w:del w:id="58714" w:author="Diana Machado" w:date="2019-04-05T18:40:00Z"/>
                <w:lang w:val="en-PH" w:eastAsia="en-PH"/>
              </w:rPr>
            </w:pPr>
            <w:del w:id="58715" w:author="Diana Machado" w:date="2019-04-05T18:40:00Z">
              <w:r w:rsidRPr="00EE514B" w:rsidDel="00C81D61">
                <w:rPr>
                  <w:lang w:val="en-PH" w:eastAsia="en-PH"/>
                </w:rPr>
                <w:delText>0.444</w:delText>
              </w:r>
            </w:del>
          </w:p>
        </w:tc>
        <w:tc>
          <w:tcPr>
            <w:tcW w:w="607" w:type="dxa"/>
            <w:shd w:val="clear" w:color="auto" w:fill="auto"/>
            <w:noWrap/>
            <w:vAlign w:val="bottom"/>
          </w:tcPr>
          <w:p w:rsidR="00AB5582" w:rsidRPr="00EE514B" w:rsidDel="00C81D61" w:rsidRDefault="00AB5582" w:rsidP="009652F9">
            <w:pPr>
              <w:pStyle w:val="Tablebody-centered"/>
              <w:rPr>
                <w:del w:id="58716" w:author="Diana Machado" w:date="2019-04-05T18:40:00Z"/>
                <w:lang w:val="en-PH" w:eastAsia="en-PH"/>
              </w:rPr>
            </w:pPr>
            <w:del w:id="58717" w:author="Diana Machado" w:date="2019-04-05T18:40:00Z">
              <w:r w:rsidRPr="00EE514B" w:rsidDel="00C81D61">
                <w:rPr>
                  <w:lang w:val="en-PH" w:eastAsia="en-PH"/>
                </w:rPr>
                <w:delText>0.537</w:delText>
              </w:r>
            </w:del>
          </w:p>
        </w:tc>
        <w:tc>
          <w:tcPr>
            <w:tcW w:w="607" w:type="dxa"/>
            <w:shd w:val="clear" w:color="auto" w:fill="auto"/>
            <w:noWrap/>
            <w:vAlign w:val="bottom"/>
          </w:tcPr>
          <w:p w:rsidR="00AB5582" w:rsidRPr="00EE514B" w:rsidDel="00C81D61" w:rsidRDefault="00AB5582" w:rsidP="009652F9">
            <w:pPr>
              <w:pStyle w:val="Tablebody-centered"/>
              <w:rPr>
                <w:del w:id="58718" w:author="Diana Machado" w:date="2019-04-05T18:40:00Z"/>
                <w:lang w:val="en-PH" w:eastAsia="en-PH"/>
              </w:rPr>
            </w:pPr>
            <w:del w:id="58719" w:author="Diana Machado" w:date="2019-04-05T18:40:00Z">
              <w:r w:rsidRPr="00EE514B" w:rsidDel="00C81D61">
                <w:rPr>
                  <w:lang w:val="en-PH" w:eastAsia="en-PH"/>
                </w:rPr>
                <w:delText>0.444</w:delText>
              </w:r>
            </w:del>
          </w:p>
        </w:tc>
        <w:tc>
          <w:tcPr>
            <w:tcW w:w="607" w:type="dxa"/>
            <w:shd w:val="clear" w:color="auto" w:fill="auto"/>
            <w:noWrap/>
            <w:vAlign w:val="bottom"/>
          </w:tcPr>
          <w:p w:rsidR="00AB5582" w:rsidRPr="00EE514B" w:rsidDel="00C81D61" w:rsidRDefault="00AB5582" w:rsidP="009652F9">
            <w:pPr>
              <w:pStyle w:val="Tablebody-centered"/>
              <w:rPr>
                <w:del w:id="58720" w:author="Diana Machado" w:date="2019-04-05T18:40:00Z"/>
                <w:lang w:val="en-PH" w:eastAsia="en-PH"/>
              </w:rPr>
            </w:pPr>
            <w:del w:id="58721" w:author="Diana Machado" w:date="2019-04-05T18:40:00Z">
              <w:r w:rsidRPr="00EE514B" w:rsidDel="00C81D61">
                <w:rPr>
                  <w:lang w:val="en-PH" w:eastAsia="en-PH"/>
                </w:rPr>
                <w:delText>0.264</w:delText>
              </w:r>
            </w:del>
          </w:p>
        </w:tc>
        <w:tc>
          <w:tcPr>
            <w:tcW w:w="607" w:type="dxa"/>
            <w:shd w:val="clear" w:color="auto" w:fill="auto"/>
            <w:noWrap/>
            <w:vAlign w:val="bottom"/>
          </w:tcPr>
          <w:p w:rsidR="00AB5582" w:rsidRPr="00EE514B" w:rsidDel="00C81D61" w:rsidRDefault="00AB5582" w:rsidP="009652F9">
            <w:pPr>
              <w:pStyle w:val="Tablebody-centered"/>
              <w:rPr>
                <w:del w:id="58722" w:author="Diana Machado" w:date="2019-04-05T18:40:00Z"/>
                <w:lang w:val="en-PH" w:eastAsia="en-PH"/>
              </w:rPr>
            </w:pPr>
            <w:del w:id="58723" w:author="Diana Machado" w:date="2019-04-05T18:40:00Z">
              <w:r w:rsidRPr="00EE514B" w:rsidDel="00C81D61">
                <w:rPr>
                  <w:lang w:val="en-PH" w:eastAsia="en-PH"/>
                </w:rPr>
                <w:delText>0.214</w:delText>
              </w:r>
            </w:del>
          </w:p>
        </w:tc>
        <w:tc>
          <w:tcPr>
            <w:tcW w:w="715" w:type="dxa"/>
            <w:shd w:val="clear" w:color="auto" w:fill="auto"/>
            <w:noWrap/>
            <w:vAlign w:val="bottom"/>
          </w:tcPr>
          <w:p w:rsidR="00AB5582" w:rsidRPr="00EE514B" w:rsidDel="00C81D61" w:rsidRDefault="00AB5582" w:rsidP="009652F9">
            <w:pPr>
              <w:pStyle w:val="Tablebody-centered"/>
              <w:rPr>
                <w:del w:id="58724" w:author="Diana Machado" w:date="2019-04-05T18:40:00Z"/>
                <w:lang w:val="en-PH" w:eastAsia="en-PH"/>
              </w:rPr>
            </w:pPr>
            <w:del w:id="5872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726" w:author="Diana Machado" w:date="2019-04-05T18:40:00Z"/>
                <w:lang w:val="en-PH" w:eastAsia="en-PH"/>
              </w:rPr>
            </w:pPr>
            <w:del w:id="58727"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8728" w:author="Diana Machado" w:date="2019-04-05T18:40:00Z"/>
                <w:lang w:val="en-PH" w:eastAsia="en-PH"/>
              </w:rPr>
            </w:pPr>
            <w:del w:id="58729" w:author="Diana Machado" w:date="2019-04-05T18:40:00Z">
              <w:r w:rsidRPr="00EE514B" w:rsidDel="00C81D61">
                <w:rPr>
                  <w:lang w:val="en-PH" w:eastAsia="en-PH"/>
                </w:rPr>
                <w:delText>0.559</w:delText>
              </w:r>
            </w:del>
          </w:p>
        </w:tc>
        <w:tc>
          <w:tcPr>
            <w:tcW w:w="543" w:type="dxa"/>
            <w:shd w:val="clear" w:color="auto" w:fill="auto"/>
            <w:noWrap/>
            <w:vAlign w:val="bottom"/>
          </w:tcPr>
          <w:p w:rsidR="00AB5582" w:rsidRPr="00EE514B" w:rsidDel="00C81D61" w:rsidRDefault="00AB5582" w:rsidP="009652F9">
            <w:pPr>
              <w:pStyle w:val="Tablebody-centered"/>
              <w:rPr>
                <w:del w:id="58730" w:author="Diana Machado" w:date="2019-04-05T18:40:00Z"/>
                <w:lang w:val="en-PH" w:eastAsia="en-PH"/>
              </w:rPr>
            </w:pPr>
            <w:del w:id="58731"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8732" w:author="Diana Machado" w:date="2019-04-05T18:40:00Z"/>
                <w:lang w:val="en-PH" w:eastAsia="en-PH"/>
              </w:rPr>
            </w:pPr>
            <w:del w:id="58733" w:author="Diana Machado" w:date="2019-04-05T18:40:00Z">
              <w:r w:rsidRPr="00EE514B" w:rsidDel="00C81D61">
                <w:rPr>
                  <w:lang w:val="en-PH" w:eastAsia="en-PH"/>
                </w:rPr>
                <w:delText>0.275</w:delText>
              </w:r>
            </w:del>
          </w:p>
        </w:tc>
        <w:tc>
          <w:tcPr>
            <w:tcW w:w="543" w:type="dxa"/>
            <w:shd w:val="clear" w:color="auto" w:fill="auto"/>
            <w:noWrap/>
            <w:vAlign w:val="bottom"/>
          </w:tcPr>
          <w:p w:rsidR="00AB5582" w:rsidRPr="00EE514B" w:rsidDel="00C81D61" w:rsidRDefault="00AB5582" w:rsidP="009652F9">
            <w:pPr>
              <w:pStyle w:val="Tablebody-centered"/>
              <w:rPr>
                <w:del w:id="58734" w:author="Diana Machado" w:date="2019-04-05T18:40:00Z"/>
                <w:lang w:val="en-PH" w:eastAsia="en-PH"/>
              </w:rPr>
            </w:pPr>
            <w:del w:id="58735" w:author="Diana Machado" w:date="2019-04-05T18:40:00Z">
              <w:r w:rsidRPr="00EE514B" w:rsidDel="00C81D61">
                <w:rPr>
                  <w:lang w:val="en-PH" w:eastAsia="en-PH"/>
                </w:rPr>
                <w:delText>0.223</w:delText>
              </w:r>
            </w:del>
          </w:p>
        </w:tc>
      </w:tr>
      <w:tr w:rsidR="00AB5582" w:rsidRPr="0041013B" w:rsidDel="00C81D61" w:rsidTr="001707D4">
        <w:trPr>
          <w:trHeight w:val="198"/>
          <w:del w:id="58736" w:author="Diana Machado" w:date="2019-04-05T18:40:00Z"/>
        </w:trPr>
        <w:tc>
          <w:tcPr>
            <w:tcW w:w="1032" w:type="dxa"/>
            <w:vMerge/>
            <w:vAlign w:val="center"/>
          </w:tcPr>
          <w:p w:rsidR="00AB5582" w:rsidRPr="00EE514B" w:rsidDel="00C81D61" w:rsidRDefault="00AB5582" w:rsidP="009652F9">
            <w:pPr>
              <w:pStyle w:val="Tablebody-centered"/>
              <w:rPr>
                <w:del w:id="5873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738" w:author="Diana Machado" w:date="2019-04-05T18:40:00Z"/>
                <w:lang w:val="en-PH" w:eastAsia="en-PH"/>
              </w:rPr>
            </w:pPr>
            <w:del w:id="58739" w:author="Diana Machado" w:date="2019-04-05T18:40:00Z">
              <w:r w:rsidRPr="00EE514B" w:rsidDel="00C81D61">
                <w:rPr>
                  <w:lang w:val="en-PH" w:eastAsia="en-PH"/>
                </w:rPr>
                <w:delText>16</w:delText>
              </w:r>
            </w:del>
          </w:p>
        </w:tc>
        <w:tc>
          <w:tcPr>
            <w:tcW w:w="1253" w:type="dxa"/>
            <w:shd w:val="clear" w:color="auto" w:fill="auto"/>
            <w:noWrap/>
            <w:vAlign w:val="bottom"/>
          </w:tcPr>
          <w:p w:rsidR="00AB5582" w:rsidRPr="00EE514B" w:rsidDel="00C81D61" w:rsidRDefault="00AB5582" w:rsidP="009652F9">
            <w:pPr>
              <w:pStyle w:val="Tablebody-centered"/>
              <w:rPr>
                <w:del w:id="58740" w:author="Diana Machado" w:date="2019-04-05T18:40:00Z"/>
                <w:lang w:val="en-PH" w:eastAsia="en-PH"/>
              </w:rPr>
            </w:pPr>
            <w:del w:id="58741" w:author="Diana Machado" w:date="2019-04-05T18:40:00Z">
              <w:r w:rsidRPr="00EE514B" w:rsidDel="00C81D61">
                <w:rPr>
                  <w:lang w:val="en-PH" w:eastAsia="en-PH"/>
                </w:rPr>
                <w:delText>HILLSBOROUGH</w:delText>
              </w:r>
            </w:del>
          </w:p>
        </w:tc>
        <w:tc>
          <w:tcPr>
            <w:tcW w:w="709" w:type="dxa"/>
            <w:shd w:val="clear" w:color="auto" w:fill="auto"/>
            <w:noWrap/>
            <w:vAlign w:val="bottom"/>
          </w:tcPr>
          <w:p w:rsidR="00AB5582" w:rsidRPr="00EE514B" w:rsidDel="00C81D61" w:rsidRDefault="00AB5582" w:rsidP="009652F9">
            <w:pPr>
              <w:pStyle w:val="Tablebody-centered"/>
              <w:rPr>
                <w:del w:id="58742" w:author="Diana Machado" w:date="2019-04-05T18:40:00Z"/>
                <w:lang w:val="en-PH" w:eastAsia="en-PH"/>
              </w:rPr>
            </w:pPr>
            <w:del w:id="58743" w:author="Diana Machado" w:date="2019-04-05T18:40:00Z">
              <w:r w:rsidRPr="00EE514B" w:rsidDel="00C81D61">
                <w:rPr>
                  <w:lang w:val="en-PH" w:eastAsia="en-PH"/>
                </w:rPr>
                <w:delText>0.660</w:delText>
              </w:r>
            </w:del>
          </w:p>
        </w:tc>
        <w:tc>
          <w:tcPr>
            <w:tcW w:w="607" w:type="dxa"/>
            <w:shd w:val="clear" w:color="auto" w:fill="auto"/>
            <w:noWrap/>
            <w:vAlign w:val="bottom"/>
          </w:tcPr>
          <w:p w:rsidR="00AB5582" w:rsidRPr="00EE514B" w:rsidDel="00C81D61" w:rsidRDefault="00AB5582" w:rsidP="009652F9">
            <w:pPr>
              <w:pStyle w:val="Tablebody-centered"/>
              <w:rPr>
                <w:del w:id="58744" w:author="Diana Machado" w:date="2019-04-05T18:40:00Z"/>
                <w:lang w:val="en-PH" w:eastAsia="en-PH"/>
              </w:rPr>
            </w:pPr>
            <w:del w:id="58745" w:author="Diana Machado" w:date="2019-04-05T18:40:00Z">
              <w:r w:rsidRPr="00EE514B" w:rsidDel="00C81D61">
                <w:rPr>
                  <w:lang w:val="en-PH" w:eastAsia="en-PH"/>
                </w:rPr>
                <w:delText>0.255</w:delText>
              </w:r>
            </w:del>
          </w:p>
        </w:tc>
        <w:tc>
          <w:tcPr>
            <w:tcW w:w="607" w:type="dxa"/>
            <w:shd w:val="clear" w:color="auto" w:fill="auto"/>
            <w:noWrap/>
            <w:vAlign w:val="bottom"/>
          </w:tcPr>
          <w:p w:rsidR="00AB5582" w:rsidRPr="00EE514B" w:rsidDel="00C81D61" w:rsidRDefault="00AB5582" w:rsidP="009652F9">
            <w:pPr>
              <w:pStyle w:val="Tablebody-centered"/>
              <w:rPr>
                <w:del w:id="58746" w:author="Diana Machado" w:date="2019-04-05T18:40:00Z"/>
                <w:lang w:val="en-PH" w:eastAsia="en-PH"/>
              </w:rPr>
            </w:pPr>
            <w:del w:id="58747" w:author="Diana Machado" w:date="2019-04-05T18:40:00Z">
              <w:r w:rsidRPr="00EE514B" w:rsidDel="00C81D61">
                <w:rPr>
                  <w:lang w:val="en-PH" w:eastAsia="en-PH"/>
                </w:rPr>
                <w:delText>0.307</w:delText>
              </w:r>
            </w:del>
          </w:p>
        </w:tc>
        <w:tc>
          <w:tcPr>
            <w:tcW w:w="607" w:type="dxa"/>
            <w:shd w:val="clear" w:color="auto" w:fill="auto"/>
            <w:noWrap/>
            <w:vAlign w:val="bottom"/>
          </w:tcPr>
          <w:p w:rsidR="00AB5582" w:rsidRPr="00EE514B" w:rsidDel="00C81D61" w:rsidRDefault="00AB5582" w:rsidP="009652F9">
            <w:pPr>
              <w:pStyle w:val="Tablebody-centered"/>
              <w:rPr>
                <w:del w:id="58748" w:author="Diana Machado" w:date="2019-04-05T18:40:00Z"/>
                <w:lang w:val="en-PH" w:eastAsia="en-PH"/>
              </w:rPr>
            </w:pPr>
            <w:del w:id="58749" w:author="Diana Machado" w:date="2019-04-05T18:40:00Z">
              <w:r w:rsidRPr="00EE514B" w:rsidDel="00C81D61">
                <w:rPr>
                  <w:lang w:val="en-PH" w:eastAsia="en-PH"/>
                </w:rPr>
                <w:delText>0.255</w:delText>
              </w:r>
            </w:del>
          </w:p>
        </w:tc>
        <w:tc>
          <w:tcPr>
            <w:tcW w:w="607" w:type="dxa"/>
            <w:shd w:val="clear" w:color="auto" w:fill="auto"/>
            <w:noWrap/>
            <w:vAlign w:val="bottom"/>
          </w:tcPr>
          <w:p w:rsidR="00AB5582" w:rsidRPr="00EE514B" w:rsidDel="00C81D61" w:rsidRDefault="00AB5582" w:rsidP="009652F9">
            <w:pPr>
              <w:pStyle w:val="Tablebody-centered"/>
              <w:rPr>
                <w:del w:id="58750" w:author="Diana Machado" w:date="2019-04-05T18:40:00Z"/>
                <w:lang w:val="en-PH" w:eastAsia="en-PH"/>
              </w:rPr>
            </w:pPr>
            <w:del w:id="58751" w:author="Diana Machado" w:date="2019-04-05T18:40:00Z">
              <w:r w:rsidRPr="00EE514B" w:rsidDel="00C81D61">
                <w:rPr>
                  <w:lang w:val="en-PH" w:eastAsia="en-PH"/>
                </w:rPr>
                <w:delText>0.156</w:delText>
              </w:r>
            </w:del>
          </w:p>
        </w:tc>
        <w:tc>
          <w:tcPr>
            <w:tcW w:w="607" w:type="dxa"/>
            <w:shd w:val="clear" w:color="auto" w:fill="auto"/>
            <w:noWrap/>
            <w:vAlign w:val="bottom"/>
          </w:tcPr>
          <w:p w:rsidR="00AB5582" w:rsidRPr="00EE514B" w:rsidDel="00C81D61" w:rsidRDefault="00AB5582" w:rsidP="009652F9">
            <w:pPr>
              <w:pStyle w:val="Tablebody-centered"/>
              <w:rPr>
                <w:del w:id="58752" w:author="Diana Machado" w:date="2019-04-05T18:40:00Z"/>
                <w:lang w:val="en-PH" w:eastAsia="en-PH"/>
              </w:rPr>
            </w:pPr>
            <w:del w:id="58753" w:author="Diana Machado" w:date="2019-04-05T18:40:00Z">
              <w:r w:rsidRPr="00EE514B" w:rsidDel="00C81D61">
                <w:rPr>
                  <w:lang w:val="en-PH" w:eastAsia="en-PH"/>
                </w:rPr>
                <w:delText>0.130</w:delText>
              </w:r>
            </w:del>
          </w:p>
        </w:tc>
        <w:tc>
          <w:tcPr>
            <w:tcW w:w="715" w:type="dxa"/>
            <w:shd w:val="clear" w:color="auto" w:fill="auto"/>
            <w:noWrap/>
            <w:vAlign w:val="bottom"/>
          </w:tcPr>
          <w:p w:rsidR="00AB5582" w:rsidRPr="00EE514B" w:rsidDel="00C81D61" w:rsidRDefault="00AB5582" w:rsidP="009652F9">
            <w:pPr>
              <w:pStyle w:val="Tablebody-centered"/>
              <w:rPr>
                <w:del w:id="58754" w:author="Diana Machado" w:date="2019-04-05T18:40:00Z"/>
                <w:lang w:val="en-PH" w:eastAsia="en-PH"/>
              </w:rPr>
            </w:pPr>
            <w:del w:id="5875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756" w:author="Diana Machado" w:date="2019-04-05T18:40:00Z"/>
                <w:lang w:val="en-PH" w:eastAsia="en-PH"/>
              </w:rPr>
            </w:pPr>
            <w:del w:id="58757" w:author="Diana Machado" w:date="2019-04-05T18:40:00Z">
              <w:r w:rsidRPr="00EE514B" w:rsidDel="00C81D61">
                <w:rPr>
                  <w:lang w:val="en-PH" w:eastAsia="en-PH"/>
                </w:rPr>
                <w:delText>0.386</w:delText>
              </w:r>
            </w:del>
          </w:p>
        </w:tc>
        <w:tc>
          <w:tcPr>
            <w:tcW w:w="543" w:type="dxa"/>
            <w:shd w:val="clear" w:color="auto" w:fill="auto"/>
            <w:noWrap/>
            <w:vAlign w:val="bottom"/>
          </w:tcPr>
          <w:p w:rsidR="00AB5582" w:rsidRPr="00EE514B" w:rsidDel="00C81D61" w:rsidRDefault="00AB5582" w:rsidP="009652F9">
            <w:pPr>
              <w:pStyle w:val="Tablebody-centered"/>
              <w:rPr>
                <w:del w:id="58758" w:author="Diana Machado" w:date="2019-04-05T18:40:00Z"/>
                <w:lang w:val="en-PH" w:eastAsia="en-PH"/>
              </w:rPr>
            </w:pPr>
            <w:del w:id="58759" w:author="Diana Machado" w:date="2019-04-05T18:40:00Z">
              <w:r w:rsidRPr="00EE514B" w:rsidDel="00C81D61">
                <w:rPr>
                  <w:lang w:val="en-PH" w:eastAsia="en-PH"/>
                </w:rPr>
                <w:delText>0.464</w:delText>
              </w:r>
            </w:del>
          </w:p>
        </w:tc>
        <w:tc>
          <w:tcPr>
            <w:tcW w:w="543" w:type="dxa"/>
            <w:shd w:val="clear" w:color="auto" w:fill="auto"/>
            <w:noWrap/>
            <w:vAlign w:val="bottom"/>
          </w:tcPr>
          <w:p w:rsidR="00AB5582" w:rsidRPr="00EE514B" w:rsidDel="00C81D61" w:rsidRDefault="00AB5582" w:rsidP="009652F9">
            <w:pPr>
              <w:pStyle w:val="Tablebody-centered"/>
              <w:rPr>
                <w:del w:id="58760" w:author="Diana Machado" w:date="2019-04-05T18:40:00Z"/>
                <w:lang w:val="en-PH" w:eastAsia="en-PH"/>
              </w:rPr>
            </w:pPr>
            <w:del w:id="58761" w:author="Diana Machado" w:date="2019-04-05T18:40:00Z">
              <w:r w:rsidRPr="00EE514B" w:rsidDel="00C81D61">
                <w:rPr>
                  <w:lang w:val="en-PH" w:eastAsia="en-PH"/>
                </w:rPr>
                <w:delText>0.386</w:delText>
              </w:r>
            </w:del>
          </w:p>
        </w:tc>
        <w:tc>
          <w:tcPr>
            <w:tcW w:w="543" w:type="dxa"/>
            <w:shd w:val="clear" w:color="auto" w:fill="auto"/>
            <w:noWrap/>
            <w:vAlign w:val="bottom"/>
          </w:tcPr>
          <w:p w:rsidR="00AB5582" w:rsidRPr="00EE514B" w:rsidDel="00C81D61" w:rsidRDefault="00AB5582" w:rsidP="009652F9">
            <w:pPr>
              <w:pStyle w:val="Tablebody-centered"/>
              <w:rPr>
                <w:del w:id="58762" w:author="Diana Machado" w:date="2019-04-05T18:40:00Z"/>
                <w:lang w:val="en-PH" w:eastAsia="en-PH"/>
              </w:rPr>
            </w:pPr>
            <w:del w:id="58763" w:author="Diana Machado" w:date="2019-04-05T18:40:00Z">
              <w:r w:rsidRPr="00EE514B" w:rsidDel="00C81D61">
                <w:rPr>
                  <w:lang w:val="en-PH" w:eastAsia="en-PH"/>
                </w:rPr>
                <w:delText>0.236</w:delText>
              </w:r>
            </w:del>
          </w:p>
        </w:tc>
        <w:tc>
          <w:tcPr>
            <w:tcW w:w="543" w:type="dxa"/>
            <w:shd w:val="clear" w:color="auto" w:fill="auto"/>
            <w:noWrap/>
            <w:vAlign w:val="bottom"/>
          </w:tcPr>
          <w:p w:rsidR="00AB5582" w:rsidRPr="00EE514B" w:rsidDel="00C81D61" w:rsidRDefault="00AB5582" w:rsidP="009652F9">
            <w:pPr>
              <w:pStyle w:val="Tablebody-centered"/>
              <w:rPr>
                <w:del w:id="58764" w:author="Diana Machado" w:date="2019-04-05T18:40:00Z"/>
                <w:lang w:val="en-PH" w:eastAsia="en-PH"/>
              </w:rPr>
            </w:pPr>
            <w:del w:id="58765" w:author="Diana Machado" w:date="2019-04-05T18:40:00Z">
              <w:r w:rsidRPr="00EE514B" w:rsidDel="00C81D61">
                <w:rPr>
                  <w:lang w:val="en-PH" w:eastAsia="en-PH"/>
                </w:rPr>
                <w:delText>0.197</w:delText>
              </w:r>
            </w:del>
          </w:p>
        </w:tc>
      </w:tr>
      <w:tr w:rsidR="00AB5582" w:rsidRPr="0041013B" w:rsidDel="00C81D61" w:rsidTr="001707D4">
        <w:trPr>
          <w:trHeight w:val="198"/>
          <w:del w:id="58766" w:author="Diana Machado" w:date="2019-04-05T18:40:00Z"/>
        </w:trPr>
        <w:tc>
          <w:tcPr>
            <w:tcW w:w="1032" w:type="dxa"/>
            <w:vMerge/>
            <w:vAlign w:val="center"/>
          </w:tcPr>
          <w:p w:rsidR="00AB5582" w:rsidRPr="00EE514B" w:rsidDel="00C81D61" w:rsidRDefault="00AB5582" w:rsidP="009652F9">
            <w:pPr>
              <w:pStyle w:val="Tablebody-centered"/>
              <w:rPr>
                <w:del w:id="5876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768" w:author="Diana Machado" w:date="2019-04-05T18:40:00Z"/>
                <w:lang w:val="en-PH" w:eastAsia="en-PH"/>
              </w:rPr>
            </w:pPr>
            <w:del w:id="58769" w:author="Diana Machado" w:date="2019-04-05T18:40:00Z">
              <w:r w:rsidRPr="00EE514B" w:rsidDel="00C81D61">
                <w:rPr>
                  <w:lang w:val="en-PH" w:eastAsia="en-PH"/>
                </w:rPr>
                <w:delText>17</w:delText>
              </w:r>
            </w:del>
          </w:p>
        </w:tc>
        <w:tc>
          <w:tcPr>
            <w:tcW w:w="1253" w:type="dxa"/>
            <w:shd w:val="clear" w:color="auto" w:fill="auto"/>
            <w:noWrap/>
            <w:vAlign w:val="bottom"/>
          </w:tcPr>
          <w:p w:rsidR="00AB5582" w:rsidRPr="00EE514B" w:rsidDel="00C81D61" w:rsidRDefault="00AB5582" w:rsidP="009652F9">
            <w:pPr>
              <w:pStyle w:val="Tablebody-centered"/>
              <w:rPr>
                <w:del w:id="58770" w:author="Diana Machado" w:date="2019-04-05T18:40:00Z"/>
                <w:lang w:val="en-PH" w:eastAsia="en-PH"/>
              </w:rPr>
            </w:pPr>
            <w:del w:id="58771" w:author="Diana Machado" w:date="2019-04-05T18:40:00Z">
              <w:r w:rsidRPr="00EE514B" w:rsidDel="00C81D61">
                <w:rPr>
                  <w:lang w:val="en-PH" w:eastAsia="en-PH"/>
                </w:rPr>
                <w:delText>HOLMES</w:delText>
              </w:r>
            </w:del>
          </w:p>
        </w:tc>
        <w:tc>
          <w:tcPr>
            <w:tcW w:w="709" w:type="dxa"/>
            <w:shd w:val="clear" w:color="auto" w:fill="auto"/>
            <w:noWrap/>
            <w:vAlign w:val="bottom"/>
          </w:tcPr>
          <w:p w:rsidR="00AB5582" w:rsidRPr="00EE514B" w:rsidDel="00C81D61" w:rsidRDefault="00AB5582" w:rsidP="009652F9">
            <w:pPr>
              <w:pStyle w:val="Tablebody-centered"/>
              <w:rPr>
                <w:del w:id="58772" w:author="Diana Machado" w:date="2019-04-05T18:40:00Z"/>
                <w:lang w:val="en-PH" w:eastAsia="en-PH"/>
              </w:rPr>
            </w:pPr>
            <w:del w:id="58773" w:author="Diana Machado" w:date="2019-04-05T18:40:00Z">
              <w:r w:rsidRPr="00EE514B" w:rsidDel="00C81D61">
                <w:rPr>
                  <w:lang w:val="en-PH" w:eastAsia="en-PH"/>
                </w:rPr>
                <w:delText>0.349</w:delText>
              </w:r>
            </w:del>
          </w:p>
        </w:tc>
        <w:tc>
          <w:tcPr>
            <w:tcW w:w="607" w:type="dxa"/>
            <w:shd w:val="clear" w:color="auto" w:fill="auto"/>
            <w:noWrap/>
            <w:vAlign w:val="bottom"/>
          </w:tcPr>
          <w:p w:rsidR="00AB5582" w:rsidRPr="00EE514B" w:rsidDel="00C81D61" w:rsidRDefault="00AB5582" w:rsidP="009652F9">
            <w:pPr>
              <w:pStyle w:val="Tablebody-centered"/>
              <w:rPr>
                <w:del w:id="58774" w:author="Diana Machado" w:date="2019-04-05T18:40:00Z"/>
                <w:lang w:val="en-PH" w:eastAsia="en-PH"/>
              </w:rPr>
            </w:pPr>
            <w:del w:id="58775" w:author="Diana Machado" w:date="2019-04-05T18:40:00Z">
              <w:r w:rsidRPr="00EE514B" w:rsidDel="00C81D61">
                <w:rPr>
                  <w:lang w:val="en-PH" w:eastAsia="en-PH"/>
                </w:rPr>
                <w:delText>0.083</w:delText>
              </w:r>
            </w:del>
          </w:p>
        </w:tc>
        <w:tc>
          <w:tcPr>
            <w:tcW w:w="607" w:type="dxa"/>
            <w:shd w:val="clear" w:color="auto" w:fill="auto"/>
            <w:noWrap/>
            <w:vAlign w:val="bottom"/>
          </w:tcPr>
          <w:p w:rsidR="00AB5582" w:rsidRPr="00EE514B" w:rsidDel="00C81D61" w:rsidRDefault="00AB5582" w:rsidP="009652F9">
            <w:pPr>
              <w:pStyle w:val="Tablebody-centered"/>
              <w:rPr>
                <w:del w:id="58776" w:author="Diana Machado" w:date="2019-04-05T18:40:00Z"/>
                <w:lang w:val="en-PH" w:eastAsia="en-PH"/>
              </w:rPr>
            </w:pPr>
            <w:del w:id="58777" w:author="Diana Machado" w:date="2019-04-05T18:40:00Z">
              <w:r w:rsidRPr="00EE514B" w:rsidDel="00C81D61">
                <w:rPr>
                  <w:lang w:val="en-PH" w:eastAsia="en-PH"/>
                </w:rPr>
                <w:delText>0.094</w:delText>
              </w:r>
            </w:del>
          </w:p>
        </w:tc>
        <w:tc>
          <w:tcPr>
            <w:tcW w:w="607" w:type="dxa"/>
            <w:shd w:val="clear" w:color="auto" w:fill="auto"/>
            <w:noWrap/>
            <w:vAlign w:val="bottom"/>
          </w:tcPr>
          <w:p w:rsidR="00AB5582" w:rsidRPr="00EE514B" w:rsidDel="00C81D61" w:rsidRDefault="00AB5582" w:rsidP="009652F9">
            <w:pPr>
              <w:pStyle w:val="Tablebody-centered"/>
              <w:rPr>
                <w:del w:id="58778" w:author="Diana Machado" w:date="2019-04-05T18:40:00Z"/>
                <w:lang w:val="en-PH" w:eastAsia="en-PH"/>
              </w:rPr>
            </w:pPr>
            <w:del w:id="58779" w:author="Diana Machado" w:date="2019-04-05T18:40:00Z">
              <w:r w:rsidRPr="00EE514B" w:rsidDel="00C81D61">
                <w:rPr>
                  <w:lang w:val="en-PH" w:eastAsia="en-PH"/>
                </w:rPr>
                <w:delText>0.083</w:delText>
              </w:r>
            </w:del>
          </w:p>
        </w:tc>
        <w:tc>
          <w:tcPr>
            <w:tcW w:w="607" w:type="dxa"/>
            <w:shd w:val="clear" w:color="auto" w:fill="auto"/>
            <w:noWrap/>
            <w:vAlign w:val="bottom"/>
          </w:tcPr>
          <w:p w:rsidR="00AB5582" w:rsidRPr="00EE514B" w:rsidDel="00C81D61" w:rsidRDefault="00AB5582" w:rsidP="009652F9">
            <w:pPr>
              <w:pStyle w:val="Tablebody-centered"/>
              <w:rPr>
                <w:del w:id="58780" w:author="Diana Machado" w:date="2019-04-05T18:40:00Z"/>
                <w:lang w:val="en-PH" w:eastAsia="en-PH"/>
              </w:rPr>
            </w:pPr>
            <w:del w:id="58781" w:author="Diana Machado" w:date="2019-04-05T18:40:00Z">
              <w:r w:rsidRPr="00EE514B" w:rsidDel="00C81D61">
                <w:rPr>
                  <w:lang w:val="en-PH" w:eastAsia="en-PH"/>
                </w:rPr>
                <w:delText>0.069</w:delText>
              </w:r>
            </w:del>
          </w:p>
        </w:tc>
        <w:tc>
          <w:tcPr>
            <w:tcW w:w="607" w:type="dxa"/>
            <w:shd w:val="clear" w:color="auto" w:fill="auto"/>
            <w:noWrap/>
            <w:vAlign w:val="bottom"/>
          </w:tcPr>
          <w:p w:rsidR="00AB5582" w:rsidRPr="00EE514B" w:rsidDel="00C81D61" w:rsidRDefault="00AB5582" w:rsidP="009652F9">
            <w:pPr>
              <w:pStyle w:val="Tablebody-centered"/>
              <w:rPr>
                <w:del w:id="58782" w:author="Diana Machado" w:date="2019-04-05T18:40:00Z"/>
                <w:lang w:val="en-PH" w:eastAsia="en-PH"/>
              </w:rPr>
            </w:pPr>
            <w:del w:id="58783" w:author="Diana Machado" w:date="2019-04-05T18:40:00Z">
              <w:r w:rsidRPr="00EE514B" w:rsidDel="00C81D61">
                <w:rPr>
                  <w:lang w:val="en-PH" w:eastAsia="en-PH"/>
                </w:rPr>
                <w:delText>0.066</w:delText>
              </w:r>
            </w:del>
          </w:p>
        </w:tc>
        <w:tc>
          <w:tcPr>
            <w:tcW w:w="715" w:type="dxa"/>
            <w:shd w:val="clear" w:color="auto" w:fill="auto"/>
            <w:noWrap/>
            <w:vAlign w:val="bottom"/>
          </w:tcPr>
          <w:p w:rsidR="00AB5582" w:rsidRPr="00EE514B" w:rsidDel="00C81D61" w:rsidRDefault="00AB5582" w:rsidP="009652F9">
            <w:pPr>
              <w:pStyle w:val="Tablebody-centered"/>
              <w:rPr>
                <w:del w:id="58784" w:author="Diana Machado" w:date="2019-04-05T18:40:00Z"/>
                <w:lang w:val="en-PH" w:eastAsia="en-PH"/>
              </w:rPr>
            </w:pPr>
            <w:del w:id="5878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786" w:author="Diana Machado" w:date="2019-04-05T18:40:00Z"/>
                <w:lang w:val="en-PH" w:eastAsia="en-PH"/>
              </w:rPr>
            </w:pPr>
            <w:del w:id="58787" w:author="Diana Machado" w:date="2019-04-05T18:40:00Z">
              <w:r w:rsidRPr="00EE514B" w:rsidDel="00C81D61">
                <w:rPr>
                  <w:lang w:val="en-PH" w:eastAsia="en-PH"/>
                </w:rPr>
                <w:delText>0.239</w:delText>
              </w:r>
            </w:del>
          </w:p>
        </w:tc>
        <w:tc>
          <w:tcPr>
            <w:tcW w:w="543" w:type="dxa"/>
            <w:shd w:val="clear" w:color="auto" w:fill="auto"/>
            <w:noWrap/>
            <w:vAlign w:val="bottom"/>
          </w:tcPr>
          <w:p w:rsidR="00AB5582" w:rsidRPr="00EE514B" w:rsidDel="00C81D61" w:rsidRDefault="00AB5582" w:rsidP="009652F9">
            <w:pPr>
              <w:pStyle w:val="Tablebody-centered"/>
              <w:rPr>
                <w:del w:id="58788" w:author="Diana Machado" w:date="2019-04-05T18:40:00Z"/>
                <w:lang w:val="en-PH" w:eastAsia="en-PH"/>
              </w:rPr>
            </w:pPr>
            <w:del w:id="58789" w:author="Diana Machado" w:date="2019-04-05T18:40:00Z">
              <w:r w:rsidRPr="00EE514B" w:rsidDel="00C81D61">
                <w:rPr>
                  <w:lang w:val="en-PH" w:eastAsia="en-PH"/>
                </w:rPr>
                <w:delText>0.269</w:delText>
              </w:r>
            </w:del>
          </w:p>
        </w:tc>
        <w:tc>
          <w:tcPr>
            <w:tcW w:w="543" w:type="dxa"/>
            <w:shd w:val="clear" w:color="auto" w:fill="auto"/>
            <w:noWrap/>
            <w:vAlign w:val="bottom"/>
          </w:tcPr>
          <w:p w:rsidR="00AB5582" w:rsidRPr="00EE514B" w:rsidDel="00C81D61" w:rsidRDefault="00AB5582" w:rsidP="009652F9">
            <w:pPr>
              <w:pStyle w:val="Tablebody-centered"/>
              <w:rPr>
                <w:del w:id="58790" w:author="Diana Machado" w:date="2019-04-05T18:40:00Z"/>
                <w:lang w:val="en-PH" w:eastAsia="en-PH"/>
              </w:rPr>
            </w:pPr>
            <w:del w:id="58791" w:author="Diana Machado" w:date="2019-04-05T18:40:00Z">
              <w:r w:rsidRPr="00EE514B" w:rsidDel="00C81D61">
                <w:rPr>
                  <w:lang w:val="en-PH" w:eastAsia="en-PH"/>
                </w:rPr>
                <w:delText>0.239</w:delText>
              </w:r>
            </w:del>
          </w:p>
        </w:tc>
        <w:tc>
          <w:tcPr>
            <w:tcW w:w="543" w:type="dxa"/>
            <w:shd w:val="clear" w:color="auto" w:fill="auto"/>
            <w:noWrap/>
            <w:vAlign w:val="bottom"/>
          </w:tcPr>
          <w:p w:rsidR="00AB5582" w:rsidRPr="00EE514B" w:rsidDel="00C81D61" w:rsidRDefault="00AB5582" w:rsidP="009652F9">
            <w:pPr>
              <w:pStyle w:val="Tablebody-centered"/>
              <w:rPr>
                <w:del w:id="58792" w:author="Diana Machado" w:date="2019-04-05T18:40:00Z"/>
                <w:lang w:val="en-PH" w:eastAsia="en-PH"/>
              </w:rPr>
            </w:pPr>
            <w:del w:id="58793" w:author="Diana Machado" w:date="2019-04-05T18:40:00Z">
              <w:r w:rsidRPr="00EE514B" w:rsidDel="00C81D61">
                <w:rPr>
                  <w:lang w:val="en-PH" w:eastAsia="en-PH"/>
                </w:rPr>
                <w:delText>0.198</w:delText>
              </w:r>
            </w:del>
          </w:p>
        </w:tc>
        <w:tc>
          <w:tcPr>
            <w:tcW w:w="543" w:type="dxa"/>
            <w:shd w:val="clear" w:color="auto" w:fill="auto"/>
            <w:noWrap/>
            <w:vAlign w:val="bottom"/>
          </w:tcPr>
          <w:p w:rsidR="00AB5582" w:rsidRPr="00EE514B" w:rsidDel="00C81D61" w:rsidRDefault="00AB5582" w:rsidP="009652F9">
            <w:pPr>
              <w:pStyle w:val="Tablebody-centered"/>
              <w:rPr>
                <w:del w:id="58794" w:author="Diana Machado" w:date="2019-04-05T18:40:00Z"/>
                <w:lang w:val="en-PH" w:eastAsia="en-PH"/>
              </w:rPr>
            </w:pPr>
            <w:del w:id="58795" w:author="Diana Machado" w:date="2019-04-05T18:40:00Z">
              <w:r w:rsidRPr="00EE514B" w:rsidDel="00C81D61">
                <w:rPr>
                  <w:lang w:val="en-PH" w:eastAsia="en-PH"/>
                </w:rPr>
                <w:delText>0.189</w:delText>
              </w:r>
            </w:del>
          </w:p>
        </w:tc>
      </w:tr>
      <w:tr w:rsidR="00AB5582" w:rsidRPr="0041013B" w:rsidDel="00C81D61" w:rsidTr="001707D4">
        <w:trPr>
          <w:trHeight w:val="198"/>
          <w:del w:id="58796" w:author="Diana Machado" w:date="2019-04-05T18:40:00Z"/>
        </w:trPr>
        <w:tc>
          <w:tcPr>
            <w:tcW w:w="1032" w:type="dxa"/>
            <w:vMerge/>
            <w:vAlign w:val="center"/>
          </w:tcPr>
          <w:p w:rsidR="00AB5582" w:rsidRPr="00EE514B" w:rsidDel="00C81D61" w:rsidRDefault="00AB5582" w:rsidP="009652F9">
            <w:pPr>
              <w:pStyle w:val="Tablebody-centered"/>
              <w:rPr>
                <w:del w:id="5879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798" w:author="Diana Machado" w:date="2019-04-05T18:40:00Z"/>
                <w:lang w:val="en-PH" w:eastAsia="en-PH"/>
              </w:rPr>
            </w:pPr>
            <w:del w:id="58799" w:author="Diana Machado" w:date="2019-04-05T18:40:00Z">
              <w:r w:rsidRPr="00EE514B" w:rsidDel="00C81D61">
                <w:rPr>
                  <w:lang w:val="en-PH" w:eastAsia="en-PH"/>
                </w:rPr>
                <w:delText>18</w:delText>
              </w:r>
            </w:del>
          </w:p>
        </w:tc>
        <w:tc>
          <w:tcPr>
            <w:tcW w:w="1253" w:type="dxa"/>
            <w:shd w:val="clear" w:color="auto" w:fill="auto"/>
            <w:noWrap/>
            <w:vAlign w:val="bottom"/>
          </w:tcPr>
          <w:p w:rsidR="00AB5582" w:rsidRPr="00EE514B" w:rsidDel="00C81D61" w:rsidRDefault="00AB5582" w:rsidP="009652F9">
            <w:pPr>
              <w:pStyle w:val="Tablebody-centered"/>
              <w:rPr>
                <w:del w:id="58800" w:author="Diana Machado" w:date="2019-04-05T18:40:00Z"/>
                <w:lang w:val="en-PH" w:eastAsia="en-PH"/>
              </w:rPr>
            </w:pPr>
            <w:del w:id="58801" w:author="Diana Machado" w:date="2019-04-05T18:40:00Z">
              <w:r w:rsidRPr="00EE514B" w:rsidDel="00C81D61">
                <w:rPr>
                  <w:lang w:val="en-PH" w:eastAsia="en-PH"/>
                </w:rPr>
                <w:delText>INDIAN RIVER</w:delText>
              </w:r>
            </w:del>
          </w:p>
        </w:tc>
        <w:tc>
          <w:tcPr>
            <w:tcW w:w="709" w:type="dxa"/>
            <w:shd w:val="clear" w:color="auto" w:fill="auto"/>
            <w:noWrap/>
            <w:vAlign w:val="bottom"/>
          </w:tcPr>
          <w:p w:rsidR="00AB5582" w:rsidRPr="00EE514B" w:rsidDel="00C81D61" w:rsidRDefault="00AB5582" w:rsidP="009652F9">
            <w:pPr>
              <w:pStyle w:val="Tablebody-centered"/>
              <w:rPr>
                <w:del w:id="58802" w:author="Diana Machado" w:date="2019-04-05T18:40:00Z"/>
                <w:lang w:val="en-PH" w:eastAsia="en-PH"/>
              </w:rPr>
            </w:pPr>
            <w:del w:id="58803" w:author="Diana Machado" w:date="2019-04-05T18:40:00Z">
              <w:r w:rsidRPr="00EE514B" w:rsidDel="00C81D61">
                <w:rPr>
                  <w:lang w:val="en-PH" w:eastAsia="en-PH"/>
                </w:rPr>
                <w:delText>4.924</w:delText>
              </w:r>
            </w:del>
          </w:p>
        </w:tc>
        <w:tc>
          <w:tcPr>
            <w:tcW w:w="607" w:type="dxa"/>
            <w:shd w:val="clear" w:color="auto" w:fill="auto"/>
            <w:noWrap/>
            <w:vAlign w:val="bottom"/>
          </w:tcPr>
          <w:p w:rsidR="00AB5582" w:rsidRPr="00EE514B" w:rsidDel="00C81D61" w:rsidRDefault="00AB5582" w:rsidP="009652F9">
            <w:pPr>
              <w:pStyle w:val="Tablebody-centered"/>
              <w:rPr>
                <w:del w:id="58804" w:author="Diana Machado" w:date="2019-04-05T18:40:00Z"/>
                <w:lang w:val="en-PH" w:eastAsia="en-PH"/>
              </w:rPr>
            </w:pPr>
            <w:del w:id="58805" w:author="Diana Machado" w:date="2019-04-05T18:40:00Z">
              <w:r w:rsidRPr="00EE514B" w:rsidDel="00C81D61">
                <w:rPr>
                  <w:lang w:val="en-PH" w:eastAsia="en-PH"/>
                </w:rPr>
                <w:delText>3.930</w:delText>
              </w:r>
            </w:del>
          </w:p>
        </w:tc>
        <w:tc>
          <w:tcPr>
            <w:tcW w:w="607" w:type="dxa"/>
            <w:shd w:val="clear" w:color="auto" w:fill="auto"/>
            <w:noWrap/>
            <w:vAlign w:val="bottom"/>
          </w:tcPr>
          <w:p w:rsidR="00AB5582" w:rsidRPr="00EE514B" w:rsidDel="00C81D61" w:rsidRDefault="00AB5582" w:rsidP="009652F9">
            <w:pPr>
              <w:pStyle w:val="Tablebody-centered"/>
              <w:rPr>
                <w:del w:id="58806" w:author="Diana Machado" w:date="2019-04-05T18:40:00Z"/>
                <w:lang w:val="en-PH" w:eastAsia="en-PH"/>
              </w:rPr>
            </w:pPr>
            <w:del w:id="58807" w:author="Diana Machado" w:date="2019-04-05T18:40:00Z">
              <w:r w:rsidRPr="00EE514B" w:rsidDel="00C81D61">
                <w:rPr>
                  <w:lang w:val="en-PH" w:eastAsia="en-PH"/>
                </w:rPr>
                <w:delText>4.160</w:delText>
              </w:r>
            </w:del>
          </w:p>
        </w:tc>
        <w:tc>
          <w:tcPr>
            <w:tcW w:w="607" w:type="dxa"/>
            <w:shd w:val="clear" w:color="auto" w:fill="auto"/>
            <w:noWrap/>
            <w:vAlign w:val="bottom"/>
          </w:tcPr>
          <w:p w:rsidR="00AB5582" w:rsidRPr="00EE514B" w:rsidDel="00C81D61" w:rsidRDefault="00AB5582" w:rsidP="009652F9">
            <w:pPr>
              <w:pStyle w:val="Tablebody-centered"/>
              <w:rPr>
                <w:del w:id="58808" w:author="Diana Machado" w:date="2019-04-05T18:40:00Z"/>
                <w:lang w:val="en-PH" w:eastAsia="en-PH"/>
              </w:rPr>
            </w:pPr>
            <w:del w:id="58809" w:author="Diana Machado" w:date="2019-04-05T18:40:00Z">
              <w:r w:rsidRPr="00EE514B" w:rsidDel="00C81D61">
                <w:rPr>
                  <w:lang w:val="en-PH" w:eastAsia="en-PH"/>
                </w:rPr>
                <w:delText>3.930</w:delText>
              </w:r>
            </w:del>
          </w:p>
        </w:tc>
        <w:tc>
          <w:tcPr>
            <w:tcW w:w="607" w:type="dxa"/>
            <w:shd w:val="clear" w:color="auto" w:fill="auto"/>
            <w:noWrap/>
            <w:vAlign w:val="bottom"/>
          </w:tcPr>
          <w:p w:rsidR="00AB5582" w:rsidRPr="00EE514B" w:rsidDel="00C81D61" w:rsidRDefault="00AB5582" w:rsidP="009652F9">
            <w:pPr>
              <w:pStyle w:val="Tablebody-centered"/>
              <w:rPr>
                <w:del w:id="58810" w:author="Diana Machado" w:date="2019-04-05T18:40:00Z"/>
                <w:lang w:val="en-PH" w:eastAsia="en-PH"/>
              </w:rPr>
            </w:pPr>
            <w:del w:id="58811" w:author="Diana Machado" w:date="2019-04-05T18:40:00Z">
              <w:r w:rsidRPr="00EE514B" w:rsidDel="00C81D61">
                <w:rPr>
                  <w:lang w:val="en-PH" w:eastAsia="en-PH"/>
                </w:rPr>
                <w:delText>3.418</w:delText>
              </w:r>
            </w:del>
          </w:p>
        </w:tc>
        <w:tc>
          <w:tcPr>
            <w:tcW w:w="607" w:type="dxa"/>
            <w:shd w:val="clear" w:color="auto" w:fill="auto"/>
            <w:noWrap/>
            <w:vAlign w:val="bottom"/>
          </w:tcPr>
          <w:p w:rsidR="00AB5582" w:rsidRPr="00EE514B" w:rsidDel="00C81D61" w:rsidRDefault="00AB5582" w:rsidP="009652F9">
            <w:pPr>
              <w:pStyle w:val="Tablebody-centered"/>
              <w:rPr>
                <w:del w:id="58812" w:author="Diana Machado" w:date="2019-04-05T18:40:00Z"/>
                <w:lang w:val="en-PH" w:eastAsia="en-PH"/>
              </w:rPr>
            </w:pPr>
            <w:del w:id="58813" w:author="Diana Machado" w:date="2019-04-05T18:40:00Z">
              <w:r w:rsidRPr="00EE514B" w:rsidDel="00C81D61">
                <w:rPr>
                  <w:lang w:val="en-PH" w:eastAsia="en-PH"/>
                </w:rPr>
                <w:delText>3.037</w:delText>
              </w:r>
            </w:del>
          </w:p>
        </w:tc>
        <w:tc>
          <w:tcPr>
            <w:tcW w:w="715" w:type="dxa"/>
            <w:shd w:val="clear" w:color="auto" w:fill="auto"/>
            <w:noWrap/>
            <w:vAlign w:val="bottom"/>
          </w:tcPr>
          <w:p w:rsidR="00AB5582" w:rsidRPr="00EE514B" w:rsidDel="00C81D61" w:rsidRDefault="00AB5582" w:rsidP="009652F9">
            <w:pPr>
              <w:pStyle w:val="Tablebody-centered"/>
              <w:rPr>
                <w:del w:id="58814" w:author="Diana Machado" w:date="2019-04-05T18:40:00Z"/>
                <w:lang w:val="en-PH" w:eastAsia="en-PH"/>
              </w:rPr>
            </w:pPr>
            <w:del w:id="5881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816" w:author="Diana Machado" w:date="2019-04-05T18:40:00Z"/>
                <w:lang w:val="en-PH" w:eastAsia="en-PH"/>
              </w:rPr>
            </w:pPr>
            <w:del w:id="58817" w:author="Diana Machado" w:date="2019-04-05T18:40:00Z">
              <w:r w:rsidRPr="00EE514B" w:rsidDel="00C81D61">
                <w:rPr>
                  <w:lang w:val="en-PH" w:eastAsia="en-PH"/>
                </w:rPr>
                <w:delText>0.798</w:delText>
              </w:r>
            </w:del>
          </w:p>
        </w:tc>
        <w:tc>
          <w:tcPr>
            <w:tcW w:w="543" w:type="dxa"/>
            <w:shd w:val="clear" w:color="auto" w:fill="auto"/>
            <w:noWrap/>
            <w:vAlign w:val="bottom"/>
          </w:tcPr>
          <w:p w:rsidR="00AB5582" w:rsidRPr="00EE514B" w:rsidDel="00C81D61" w:rsidRDefault="00AB5582" w:rsidP="009652F9">
            <w:pPr>
              <w:pStyle w:val="Tablebody-centered"/>
              <w:rPr>
                <w:del w:id="58818" w:author="Diana Machado" w:date="2019-04-05T18:40:00Z"/>
                <w:lang w:val="en-PH" w:eastAsia="en-PH"/>
              </w:rPr>
            </w:pPr>
            <w:del w:id="58819" w:author="Diana Machado" w:date="2019-04-05T18:40:00Z">
              <w:r w:rsidRPr="00EE514B" w:rsidDel="00C81D61">
                <w:rPr>
                  <w:lang w:val="en-PH" w:eastAsia="en-PH"/>
                </w:rPr>
                <w:delText>0.845</w:delText>
              </w:r>
            </w:del>
          </w:p>
        </w:tc>
        <w:tc>
          <w:tcPr>
            <w:tcW w:w="543" w:type="dxa"/>
            <w:shd w:val="clear" w:color="auto" w:fill="auto"/>
            <w:noWrap/>
            <w:vAlign w:val="bottom"/>
          </w:tcPr>
          <w:p w:rsidR="00AB5582" w:rsidRPr="00EE514B" w:rsidDel="00C81D61" w:rsidRDefault="00AB5582" w:rsidP="009652F9">
            <w:pPr>
              <w:pStyle w:val="Tablebody-centered"/>
              <w:rPr>
                <w:del w:id="58820" w:author="Diana Machado" w:date="2019-04-05T18:40:00Z"/>
                <w:lang w:val="en-PH" w:eastAsia="en-PH"/>
              </w:rPr>
            </w:pPr>
            <w:del w:id="58821" w:author="Diana Machado" w:date="2019-04-05T18:40:00Z">
              <w:r w:rsidRPr="00EE514B" w:rsidDel="00C81D61">
                <w:rPr>
                  <w:lang w:val="en-PH" w:eastAsia="en-PH"/>
                </w:rPr>
                <w:delText>0.798</w:delText>
              </w:r>
            </w:del>
          </w:p>
        </w:tc>
        <w:tc>
          <w:tcPr>
            <w:tcW w:w="543" w:type="dxa"/>
            <w:shd w:val="clear" w:color="auto" w:fill="auto"/>
            <w:noWrap/>
            <w:vAlign w:val="bottom"/>
          </w:tcPr>
          <w:p w:rsidR="00AB5582" w:rsidRPr="00EE514B" w:rsidDel="00C81D61" w:rsidRDefault="00AB5582" w:rsidP="009652F9">
            <w:pPr>
              <w:pStyle w:val="Tablebody-centered"/>
              <w:rPr>
                <w:del w:id="58822" w:author="Diana Machado" w:date="2019-04-05T18:40:00Z"/>
                <w:lang w:val="en-PH" w:eastAsia="en-PH"/>
              </w:rPr>
            </w:pPr>
            <w:del w:id="58823" w:author="Diana Machado" w:date="2019-04-05T18:40:00Z">
              <w:r w:rsidRPr="00EE514B" w:rsidDel="00C81D61">
                <w:rPr>
                  <w:lang w:val="en-PH" w:eastAsia="en-PH"/>
                </w:rPr>
                <w:delText>0.694</w:delText>
              </w:r>
            </w:del>
          </w:p>
        </w:tc>
        <w:tc>
          <w:tcPr>
            <w:tcW w:w="543" w:type="dxa"/>
            <w:shd w:val="clear" w:color="auto" w:fill="auto"/>
            <w:noWrap/>
            <w:vAlign w:val="bottom"/>
          </w:tcPr>
          <w:p w:rsidR="00AB5582" w:rsidRPr="00EE514B" w:rsidDel="00C81D61" w:rsidRDefault="00AB5582" w:rsidP="009652F9">
            <w:pPr>
              <w:pStyle w:val="Tablebody-centered"/>
              <w:rPr>
                <w:del w:id="58824" w:author="Diana Machado" w:date="2019-04-05T18:40:00Z"/>
                <w:lang w:val="en-PH" w:eastAsia="en-PH"/>
              </w:rPr>
            </w:pPr>
            <w:del w:id="58825" w:author="Diana Machado" w:date="2019-04-05T18:40:00Z">
              <w:r w:rsidRPr="00EE514B" w:rsidDel="00C81D61">
                <w:rPr>
                  <w:lang w:val="en-PH" w:eastAsia="en-PH"/>
                </w:rPr>
                <w:delText>0.617</w:delText>
              </w:r>
            </w:del>
          </w:p>
        </w:tc>
      </w:tr>
      <w:tr w:rsidR="00AB5582" w:rsidRPr="0041013B" w:rsidDel="00C81D61" w:rsidTr="001707D4">
        <w:trPr>
          <w:trHeight w:val="198"/>
          <w:del w:id="58826" w:author="Diana Machado" w:date="2019-04-05T18:40:00Z"/>
        </w:trPr>
        <w:tc>
          <w:tcPr>
            <w:tcW w:w="1032" w:type="dxa"/>
            <w:vMerge/>
            <w:vAlign w:val="center"/>
          </w:tcPr>
          <w:p w:rsidR="00AB5582" w:rsidRPr="00EE514B" w:rsidDel="00C81D61" w:rsidRDefault="00AB5582" w:rsidP="009652F9">
            <w:pPr>
              <w:pStyle w:val="Tablebody-centered"/>
              <w:rPr>
                <w:del w:id="5882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828" w:author="Diana Machado" w:date="2019-04-05T18:40:00Z"/>
                <w:lang w:val="en-PH" w:eastAsia="en-PH"/>
              </w:rPr>
            </w:pPr>
            <w:del w:id="58829" w:author="Diana Machado" w:date="2019-04-05T18:40:00Z">
              <w:r w:rsidRPr="00EE514B" w:rsidDel="00C81D61">
                <w:rPr>
                  <w:lang w:val="en-PH" w:eastAsia="en-PH"/>
                </w:rPr>
                <w:delText>19</w:delText>
              </w:r>
            </w:del>
          </w:p>
        </w:tc>
        <w:tc>
          <w:tcPr>
            <w:tcW w:w="1253" w:type="dxa"/>
            <w:shd w:val="clear" w:color="auto" w:fill="auto"/>
            <w:noWrap/>
            <w:vAlign w:val="bottom"/>
          </w:tcPr>
          <w:p w:rsidR="00AB5582" w:rsidRPr="00EE514B" w:rsidDel="00C81D61" w:rsidRDefault="00AB5582" w:rsidP="009652F9">
            <w:pPr>
              <w:pStyle w:val="Tablebody-centered"/>
              <w:rPr>
                <w:del w:id="58830" w:author="Diana Machado" w:date="2019-04-05T18:40:00Z"/>
                <w:lang w:val="en-PH" w:eastAsia="en-PH"/>
              </w:rPr>
            </w:pPr>
            <w:del w:id="58831" w:author="Diana Machado" w:date="2019-04-05T18:40:00Z">
              <w:r w:rsidRPr="00EE514B" w:rsidDel="00C81D61">
                <w:rPr>
                  <w:lang w:val="en-PH" w:eastAsia="en-PH"/>
                </w:rPr>
                <w:delText>JACKSON</w:delText>
              </w:r>
            </w:del>
          </w:p>
        </w:tc>
        <w:tc>
          <w:tcPr>
            <w:tcW w:w="709" w:type="dxa"/>
            <w:shd w:val="clear" w:color="auto" w:fill="auto"/>
            <w:noWrap/>
            <w:vAlign w:val="bottom"/>
          </w:tcPr>
          <w:p w:rsidR="00AB5582" w:rsidRPr="00EE514B" w:rsidDel="00C81D61" w:rsidRDefault="00AB5582" w:rsidP="009652F9">
            <w:pPr>
              <w:pStyle w:val="Tablebody-centered"/>
              <w:rPr>
                <w:del w:id="58832" w:author="Diana Machado" w:date="2019-04-05T18:40:00Z"/>
                <w:lang w:val="en-PH" w:eastAsia="en-PH"/>
              </w:rPr>
            </w:pPr>
            <w:del w:id="58833" w:author="Diana Machado" w:date="2019-04-05T18:40:00Z">
              <w:r w:rsidRPr="00EE514B" w:rsidDel="00C81D61">
                <w:rPr>
                  <w:lang w:val="en-PH" w:eastAsia="en-PH"/>
                </w:rPr>
                <w:delText>0.270</w:delText>
              </w:r>
            </w:del>
          </w:p>
        </w:tc>
        <w:tc>
          <w:tcPr>
            <w:tcW w:w="607" w:type="dxa"/>
            <w:shd w:val="clear" w:color="auto" w:fill="auto"/>
            <w:noWrap/>
            <w:vAlign w:val="bottom"/>
          </w:tcPr>
          <w:p w:rsidR="00AB5582" w:rsidRPr="00EE514B" w:rsidDel="00C81D61" w:rsidRDefault="00AB5582" w:rsidP="009652F9">
            <w:pPr>
              <w:pStyle w:val="Tablebody-centered"/>
              <w:rPr>
                <w:del w:id="58834" w:author="Diana Machado" w:date="2019-04-05T18:40:00Z"/>
                <w:lang w:val="en-PH" w:eastAsia="en-PH"/>
              </w:rPr>
            </w:pPr>
            <w:del w:id="58835"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8836" w:author="Diana Machado" w:date="2019-04-05T18:40:00Z"/>
                <w:lang w:val="en-PH" w:eastAsia="en-PH"/>
              </w:rPr>
            </w:pPr>
            <w:del w:id="58837" w:author="Diana Machado" w:date="2019-04-05T18:40:00Z">
              <w:r w:rsidRPr="00EE514B" w:rsidDel="00C81D61">
                <w:rPr>
                  <w:lang w:val="en-PH" w:eastAsia="en-PH"/>
                </w:rPr>
                <w:delText>0.065</w:delText>
              </w:r>
            </w:del>
          </w:p>
        </w:tc>
        <w:tc>
          <w:tcPr>
            <w:tcW w:w="607" w:type="dxa"/>
            <w:shd w:val="clear" w:color="auto" w:fill="auto"/>
            <w:noWrap/>
            <w:vAlign w:val="bottom"/>
          </w:tcPr>
          <w:p w:rsidR="00AB5582" w:rsidRPr="00EE514B" w:rsidDel="00C81D61" w:rsidRDefault="00AB5582" w:rsidP="009652F9">
            <w:pPr>
              <w:pStyle w:val="Tablebody-centered"/>
              <w:rPr>
                <w:del w:id="58838" w:author="Diana Machado" w:date="2019-04-05T18:40:00Z"/>
                <w:lang w:val="en-PH" w:eastAsia="en-PH"/>
              </w:rPr>
            </w:pPr>
            <w:del w:id="58839"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8840" w:author="Diana Machado" w:date="2019-04-05T18:40:00Z"/>
                <w:lang w:val="en-PH" w:eastAsia="en-PH"/>
              </w:rPr>
            </w:pPr>
            <w:del w:id="58841" w:author="Diana Machado" w:date="2019-04-05T18:40:00Z">
              <w:r w:rsidRPr="00EE514B" w:rsidDel="00C81D61">
                <w:rPr>
                  <w:lang w:val="en-PH" w:eastAsia="en-PH"/>
                </w:rPr>
                <w:delText>0.048</w:delText>
              </w:r>
            </w:del>
          </w:p>
        </w:tc>
        <w:tc>
          <w:tcPr>
            <w:tcW w:w="607" w:type="dxa"/>
            <w:shd w:val="clear" w:color="auto" w:fill="auto"/>
            <w:noWrap/>
            <w:vAlign w:val="bottom"/>
          </w:tcPr>
          <w:p w:rsidR="00AB5582" w:rsidRPr="00EE514B" w:rsidDel="00C81D61" w:rsidRDefault="00AB5582" w:rsidP="009652F9">
            <w:pPr>
              <w:pStyle w:val="Tablebody-centered"/>
              <w:rPr>
                <w:del w:id="58842" w:author="Diana Machado" w:date="2019-04-05T18:40:00Z"/>
                <w:lang w:val="en-PH" w:eastAsia="en-PH"/>
              </w:rPr>
            </w:pPr>
            <w:del w:id="58843" w:author="Diana Machado" w:date="2019-04-05T18:40:00Z">
              <w:r w:rsidRPr="00EE514B" w:rsidDel="00C81D61">
                <w:rPr>
                  <w:lang w:val="en-PH" w:eastAsia="en-PH"/>
                </w:rPr>
                <w:delText>0.047</w:delText>
              </w:r>
            </w:del>
          </w:p>
        </w:tc>
        <w:tc>
          <w:tcPr>
            <w:tcW w:w="715" w:type="dxa"/>
            <w:shd w:val="clear" w:color="auto" w:fill="auto"/>
            <w:noWrap/>
            <w:vAlign w:val="bottom"/>
          </w:tcPr>
          <w:p w:rsidR="00AB5582" w:rsidRPr="00EE514B" w:rsidDel="00C81D61" w:rsidRDefault="00AB5582" w:rsidP="009652F9">
            <w:pPr>
              <w:pStyle w:val="Tablebody-centered"/>
              <w:rPr>
                <w:del w:id="58844" w:author="Diana Machado" w:date="2019-04-05T18:40:00Z"/>
                <w:lang w:val="en-PH" w:eastAsia="en-PH"/>
              </w:rPr>
            </w:pPr>
            <w:del w:id="5884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846" w:author="Diana Machado" w:date="2019-04-05T18:40:00Z"/>
                <w:lang w:val="en-PH" w:eastAsia="en-PH"/>
              </w:rPr>
            </w:pPr>
            <w:del w:id="58847"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8848" w:author="Diana Machado" w:date="2019-04-05T18:40:00Z"/>
                <w:lang w:val="en-PH" w:eastAsia="en-PH"/>
              </w:rPr>
            </w:pPr>
            <w:del w:id="58849" w:author="Diana Machado" w:date="2019-04-05T18:40:00Z">
              <w:r w:rsidRPr="00EE514B" w:rsidDel="00C81D61">
                <w:rPr>
                  <w:lang w:val="en-PH" w:eastAsia="en-PH"/>
                </w:rPr>
                <w:delText>0.241</w:delText>
              </w:r>
            </w:del>
          </w:p>
        </w:tc>
        <w:tc>
          <w:tcPr>
            <w:tcW w:w="543" w:type="dxa"/>
            <w:shd w:val="clear" w:color="auto" w:fill="auto"/>
            <w:noWrap/>
            <w:vAlign w:val="bottom"/>
          </w:tcPr>
          <w:p w:rsidR="00AB5582" w:rsidRPr="00EE514B" w:rsidDel="00C81D61" w:rsidRDefault="00AB5582" w:rsidP="009652F9">
            <w:pPr>
              <w:pStyle w:val="Tablebody-centered"/>
              <w:rPr>
                <w:del w:id="58850" w:author="Diana Machado" w:date="2019-04-05T18:40:00Z"/>
                <w:lang w:val="en-PH" w:eastAsia="en-PH"/>
              </w:rPr>
            </w:pPr>
            <w:del w:id="58851" w:author="Diana Machado" w:date="2019-04-05T18:40:00Z">
              <w:r w:rsidRPr="00EE514B" w:rsidDel="00C81D61">
                <w:rPr>
                  <w:lang w:val="en-PH" w:eastAsia="en-PH"/>
                </w:rPr>
                <w:delText>0.214</w:delText>
              </w:r>
            </w:del>
          </w:p>
        </w:tc>
        <w:tc>
          <w:tcPr>
            <w:tcW w:w="543" w:type="dxa"/>
            <w:shd w:val="clear" w:color="auto" w:fill="auto"/>
            <w:noWrap/>
            <w:vAlign w:val="bottom"/>
          </w:tcPr>
          <w:p w:rsidR="00AB5582" w:rsidRPr="00EE514B" w:rsidDel="00C81D61" w:rsidRDefault="00AB5582" w:rsidP="009652F9">
            <w:pPr>
              <w:pStyle w:val="Tablebody-centered"/>
              <w:rPr>
                <w:del w:id="58852" w:author="Diana Machado" w:date="2019-04-05T18:40:00Z"/>
                <w:lang w:val="en-PH" w:eastAsia="en-PH"/>
              </w:rPr>
            </w:pPr>
            <w:del w:id="58853" w:author="Diana Machado" w:date="2019-04-05T18:40:00Z">
              <w:r w:rsidRPr="00EE514B" w:rsidDel="00C81D61">
                <w:rPr>
                  <w:lang w:val="en-PH" w:eastAsia="en-PH"/>
                </w:rPr>
                <w:delText>0.179</w:delText>
              </w:r>
            </w:del>
          </w:p>
        </w:tc>
        <w:tc>
          <w:tcPr>
            <w:tcW w:w="543" w:type="dxa"/>
            <w:shd w:val="clear" w:color="auto" w:fill="auto"/>
            <w:noWrap/>
            <w:vAlign w:val="bottom"/>
          </w:tcPr>
          <w:p w:rsidR="00AB5582" w:rsidRPr="00EE514B" w:rsidDel="00C81D61" w:rsidRDefault="00AB5582" w:rsidP="009652F9">
            <w:pPr>
              <w:pStyle w:val="Tablebody-centered"/>
              <w:rPr>
                <w:del w:id="58854" w:author="Diana Machado" w:date="2019-04-05T18:40:00Z"/>
                <w:lang w:val="en-PH" w:eastAsia="en-PH"/>
              </w:rPr>
            </w:pPr>
            <w:del w:id="58855" w:author="Diana Machado" w:date="2019-04-05T18:40:00Z">
              <w:r w:rsidRPr="00EE514B" w:rsidDel="00C81D61">
                <w:rPr>
                  <w:lang w:val="en-PH" w:eastAsia="en-PH"/>
                </w:rPr>
                <w:delText>0.173</w:delText>
              </w:r>
            </w:del>
          </w:p>
        </w:tc>
      </w:tr>
      <w:tr w:rsidR="00AB5582" w:rsidRPr="0041013B" w:rsidDel="00C81D61" w:rsidTr="001707D4">
        <w:trPr>
          <w:trHeight w:val="198"/>
          <w:del w:id="58856" w:author="Diana Machado" w:date="2019-04-05T18:40:00Z"/>
        </w:trPr>
        <w:tc>
          <w:tcPr>
            <w:tcW w:w="1032" w:type="dxa"/>
            <w:vMerge/>
            <w:vAlign w:val="center"/>
          </w:tcPr>
          <w:p w:rsidR="00AB5582" w:rsidRPr="00EE514B" w:rsidDel="00C81D61" w:rsidRDefault="00AB5582" w:rsidP="009652F9">
            <w:pPr>
              <w:pStyle w:val="Tablebody-centered"/>
              <w:rPr>
                <w:del w:id="5885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858" w:author="Diana Machado" w:date="2019-04-05T18:40:00Z"/>
                <w:lang w:val="en-PH" w:eastAsia="en-PH"/>
              </w:rPr>
            </w:pPr>
            <w:del w:id="58859" w:author="Diana Machado" w:date="2019-04-05T18:40:00Z">
              <w:r w:rsidRPr="00EE514B" w:rsidDel="00C81D61">
                <w:rPr>
                  <w:lang w:val="en-PH" w:eastAsia="en-PH"/>
                </w:rPr>
                <w:delText>20</w:delText>
              </w:r>
            </w:del>
          </w:p>
        </w:tc>
        <w:tc>
          <w:tcPr>
            <w:tcW w:w="1253" w:type="dxa"/>
            <w:shd w:val="clear" w:color="auto" w:fill="auto"/>
            <w:noWrap/>
            <w:vAlign w:val="bottom"/>
          </w:tcPr>
          <w:p w:rsidR="00AB5582" w:rsidRPr="00EE514B" w:rsidDel="00C81D61" w:rsidRDefault="00AB5582" w:rsidP="009652F9">
            <w:pPr>
              <w:pStyle w:val="Tablebody-centered"/>
              <w:rPr>
                <w:del w:id="58860" w:author="Diana Machado" w:date="2019-04-05T18:40:00Z"/>
                <w:lang w:val="en-PH" w:eastAsia="en-PH"/>
              </w:rPr>
            </w:pPr>
            <w:del w:id="58861" w:author="Diana Machado" w:date="2019-04-05T18:40:00Z">
              <w:r w:rsidRPr="00EE514B" w:rsidDel="00C81D61">
                <w:rPr>
                  <w:lang w:val="en-PH" w:eastAsia="en-PH"/>
                </w:rPr>
                <w:delText>LEE</w:delText>
              </w:r>
            </w:del>
          </w:p>
        </w:tc>
        <w:tc>
          <w:tcPr>
            <w:tcW w:w="709" w:type="dxa"/>
            <w:shd w:val="clear" w:color="auto" w:fill="auto"/>
            <w:noWrap/>
            <w:vAlign w:val="bottom"/>
          </w:tcPr>
          <w:p w:rsidR="00AB5582" w:rsidRPr="00EE514B" w:rsidDel="00C81D61" w:rsidRDefault="00AB5582" w:rsidP="009652F9">
            <w:pPr>
              <w:pStyle w:val="Tablebody-centered"/>
              <w:rPr>
                <w:del w:id="58862" w:author="Diana Machado" w:date="2019-04-05T18:40:00Z"/>
                <w:lang w:val="en-PH" w:eastAsia="en-PH"/>
              </w:rPr>
            </w:pPr>
            <w:del w:id="58863" w:author="Diana Machado" w:date="2019-04-05T18:40:00Z">
              <w:r w:rsidRPr="00EE514B" w:rsidDel="00C81D61">
                <w:rPr>
                  <w:lang w:val="en-PH" w:eastAsia="en-PH"/>
                </w:rPr>
                <w:delText>1.098</w:delText>
              </w:r>
            </w:del>
          </w:p>
        </w:tc>
        <w:tc>
          <w:tcPr>
            <w:tcW w:w="607" w:type="dxa"/>
            <w:shd w:val="clear" w:color="auto" w:fill="auto"/>
            <w:noWrap/>
            <w:vAlign w:val="bottom"/>
          </w:tcPr>
          <w:p w:rsidR="00AB5582" w:rsidRPr="00EE514B" w:rsidDel="00C81D61" w:rsidRDefault="00AB5582" w:rsidP="009652F9">
            <w:pPr>
              <w:pStyle w:val="Tablebody-centered"/>
              <w:rPr>
                <w:del w:id="58864" w:author="Diana Machado" w:date="2019-04-05T18:40:00Z"/>
                <w:lang w:val="en-PH" w:eastAsia="en-PH"/>
              </w:rPr>
            </w:pPr>
            <w:del w:id="58865" w:author="Diana Machado" w:date="2019-04-05T18:40:00Z">
              <w:r w:rsidRPr="00EE514B" w:rsidDel="00C81D61">
                <w:rPr>
                  <w:lang w:val="en-PH" w:eastAsia="en-PH"/>
                </w:rPr>
                <w:delText>0.507</w:delText>
              </w:r>
            </w:del>
          </w:p>
        </w:tc>
        <w:tc>
          <w:tcPr>
            <w:tcW w:w="607" w:type="dxa"/>
            <w:shd w:val="clear" w:color="auto" w:fill="auto"/>
            <w:noWrap/>
            <w:vAlign w:val="bottom"/>
          </w:tcPr>
          <w:p w:rsidR="00AB5582" w:rsidRPr="00EE514B" w:rsidDel="00C81D61" w:rsidRDefault="00AB5582" w:rsidP="009652F9">
            <w:pPr>
              <w:pStyle w:val="Tablebody-centered"/>
              <w:rPr>
                <w:del w:id="58866" w:author="Diana Machado" w:date="2019-04-05T18:40:00Z"/>
                <w:lang w:val="en-PH" w:eastAsia="en-PH"/>
              </w:rPr>
            </w:pPr>
            <w:del w:id="58867" w:author="Diana Machado" w:date="2019-04-05T18:40:00Z">
              <w:r w:rsidRPr="00EE514B" w:rsidDel="00C81D61">
                <w:rPr>
                  <w:lang w:val="en-PH" w:eastAsia="en-PH"/>
                </w:rPr>
                <w:delText>0.597</w:delText>
              </w:r>
            </w:del>
          </w:p>
        </w:tc>
        <w:tc>
          <w:tcPr>
            <w:tcW w:w="607" w:type="dxa"/>
            <w:shd w:val="clear" w:color="auto" w:fill="auto"/>
            <w:noWrap/>
            <w:vAlign w:val="bottom"/>
          </w:tcPr>
          <w:p w:rsidR="00AB5582" w:rsidRPr="00EE514B" w:rsidDel="00C81D61" w:rsidRDefault="00AB5582" w:rsidP="009652F9">
            <w:pPr>
              <w:pStyle w:val="Tablebody-centered"/>
              <w:rPr>
                <w:del w:id="58868" w:author="Diana Machado" w:date="2019-04-05T18:40:00Z"/>
                <w:lang w:val="en-PH" w:eastAsia="en-PH"/>
              </w:rPr>
            </w:pPr>
            <w:del w:id="58869" w:author="Diana Machado" w:date="2019-04-05T18:40:00Z">
              <w:r w:rsidRPr="00EE514B" w:rsidDel="00C81D61">
                <w:rPr>
                  <w:lang w:val="en-PH" w:eastAsia="en-PH"/>
                </w:rPr>
                <w:delText>0.507</w:delText>
              </w:r>
            </w:del>
          </w:p>
        </w:tc>
        <w:tc>
          <w:tcPr>
            <w:tcW w:w="607" w:type="dxa"/>
            <w:shd w:val="clear" w:color="auto" w:fill="auto"/>
            <w:noWrap/>
            <w:vAlign w:val="bottom"/>
          </w:tcPr>
          <w:p w:rsidR="00AB5582" w:rsidRPr="00EE514B" w:rsidDel="00C81D61" w:rsidRDefault="00AB5582" w:rsidP="009652F9">
            <w:pPr>
              <w:pStyle w:val="Tablebody-centered"/>
              <w:rPr>
                <w:del w:id="58870" w:author="Diana Machado" w:date="2019-04-05T18:40:00Z"/>
                <w:lang w:val="en-PH" w:eastAsia="en-PH"/>
              </w:rPr>
            </w:pPr>
            <w:del w:id="58871" w:author="Diana Machado" w:date="2019-04-05T18:40:00Z">
              <w:r w:rsidRPr="00EE514B" w:rsidDel="00C81D61">
                <w:rPr>
                  <w:lang w:val="en-PH" w:eastAsia="en-PH"/>
                </w:rPr>
                <w:delText>0.330</w:delText>
              </w:r>
            </w:del>
          </w:p>
        </w:tc>
        <w:tc>
          <w:tcPr>
            <w:tcW w:w="607" w:type="dxa"/>
            <w:shd w:val="clear" w:color="auto" w:fill="auto"/>
            <w:noWrap/>
            <w:vAlign w:val="bottom"/>
          </w:tcPr>
          <w:p w:rsidR="00AB5582" w:rsidRPr="00EE514B" w:rsidDel="00C81D61" w:rsidRDefault="00AB5582" w:rsidP="009652F9">
            <w:pPr>
              <w:pStyle w:val="Tablebody-centered"/>
              <w:rPr>
                <w:del w:id="58872" w:author="Diana Machado" w:date="2019-04-05T18:40:00Z"/>
                <w:lang w:val="en-PH" w:eastAsia="en-PH"/>
              </w:rPr>
            </w:pPr>
            <w:del w:id="58873" w:author="Diana Machado" w:date="2019-04-05T18:40:00Z">
              <w:r w:rsidRPr="00EE514B" w:rsidDel="00C81D61">
                <w:rPr>
                  <w:lang w:val="en-PH" w:eastAsia="en-PH"/>
                </w:rPr>
                <w:delText>0.273</w:delText>
              </w:r>
            </w:del>
          </w:p>
        </w:tc>
        <w:tc>
          <w:tcPr>
            <w:tcW w:w="715" w:type="dxa"/>
            <w:shd w:val="clear" w:color="auto" w:fill="auto"/>
            <w:noWrap/>
            <w:vAlign w:val="bottom"/>
          </w:tcPr>
          <w:p w:rsidR="00AB5582" w:rsidRPr="00EE514B" w:rsidDel="00C81D61" w:rsidRDefault="00AB5582" w:rsidP="009652F9">
            <w:pPr>
              <w:pStyle w:val="Tablebody-centered"/>
              <w:rPr>
                <w:del w:id="58874" w:author="Diana Machado" w:date="2019-04-05T18:40:00Z"/>
                <w:lang w:val="en-PH" w:eastAsia="en-PH"/>
              </w:rPr>
            </w:pPr>
            <w:del w:id="5887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876" w:author="Diana Machado" w:date="2019-04-05T18:40:00Z"/>
                <w:lang w:val="en-PH" w:eastAsia="en-PH"/>
              </w:rPr>
            </w:pPr>
            <w:del w:id="58877"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8878" w:author="Diana Machado" w:date="2019-04-05T18:40:00Z"/>
                <w:lang w:val="en-PH" w:eastAsia="en-PH"/>
              </w:rPr>
            </w:pPr>
            <w:del w:id="58879" w:author="Diana Machado" w:date="2019-04-05T18:40:00Z">
              <w:r w:rsidRPr="00EE514B" w:rsidDel="00C81D61">
                <w:rPr>
                  <w:lang w:val="en-PH" w:eastAsia="en-PH"/>
                </w:rPr>
                <w:delText>0.544</w:delText>
              </w:r>
            </w:del>
          </w:p>
        </w:tc>
        <w:tc>
          <w:tcPr>
            <w:tcW w:w="543" w:type="dxa"/>
            <w:shd w:val="clear" w:color="auto" w:fill="auto"/>
            <w:noWrap/>
            <w:vAlign w:val="bottom"/>
          </w:tcPr>
          <w:p w:rsidR="00AB5582" w:rsidRPr="00EE514B" w:rsidDel="00C81D61" w:rsidRDefault="00AB5582" w:rsidP="009652F9">
            <w:pPr>
              <w:pStyle w:val="Tablebody-centered"/>
              <w:rPr>
                <w:del w:id="58880" w:author="Diana Machado" w:date="2019-04-05T18:40:00Z"/>
                <w:lang w:val="en-PH" w:eastAsia="en-PH"/>
              </w:rPr>
            </w:pPr>
            <w:del w:id="58881" w:author="Diana Machado" w:date="2019-04-05T18:40:00Z">
              <w:r w:rsidRPr="00EE514B" w:rsidDel="00C81D61">
                <w:rPr>
                  <w:lang w:val="en-PH" w:eastAsia="en-PH"/>
                </w:rPr>
                <w:delText>0.462</w:delText>
              </w:r>
            </w:del>
          </w:p>
        </w:tc>
        <w:tc>
          <w:tcPr>
            <w:tcW w:w="543" w:type="dxa"/>
            <w:shd w:val="clear" w:color="auto" w:fill="auto"/>
            <w:noWrap/>
            <w:vAlign w:val="bottom"/>
          </w:tcPr>
          <w:p w:rsidR="00AB5582" w:rsidRPr="00EE514B" w:rsidDel="00C81D61" w:rsidRDefault="00AB5582" w:rsidP="009652F9">
            <w:pPr>
              <w:pStyle w:val="Tablebody-centered"/>
              <w:rPr>
                <w:del w:id="58882" w:author="Diana Machado" w:date="2019-04-05T18:40:00Z"/>
                <w:lang w:val="en-PH" w:eastAsia="en-PH"/>
              </w:rPr>
            </w:pPr>
            <w:del w:id="58883" w:author="Diana Machado" w:date="2019-04-05T18:40:00Z">
              <w:r w:rsidRPr="00EE514B" w:rsidDel="00C81D61">
                <w:rPr>
                  <w:lang w:val="en-PH" w:eastAsia="en-PH"/>
                </w:rPr>
                <w:delText>0.301</w:delText>
              </w:r>
            </w:del>
          </w:p>
        </w:tc>
        <w:tc>
          <w:tcPr>
            <w:tcW w:w="543" w:type="dxa"/>
            <w:shd w:val="clear" w:color="auto" w:fill="auto"/>
            <w:noWrap/>
            <w:vAlign w:val="bottom"/>
          </w:tcPr>
          <w:p w:rsidR="00AB5582" w:rsidRPr="00EE514B" w:rsidDel="00C81D61" w:rsidRDefault="00AB5582" w:rsidP="009652F9">
            <w:pPr>
              <w:pStyle w:val="Tablebody-centered"/>
              <w:rPr>
                <w:del w:id="58884" w:author="Diana Machado" w:date="2019-04-05T18:40:00Z"/>
                <w:lang w:val="en-PH" w:eastAsia="en-PH"/>
              </w:rPr>
            </w:pPr>
            <w:del w:id="58885" w:author="Diana Machado" w:date="2019-04-05T18:40:00Z">
              <w:r w:rsidRPr="00EE514B" w:rsidDel="00C81D61">
                <w:rPr>
                  <w:lang w:val="en-PH" w:eastAsia="en-PH"/>
                </w:rPr>
                <w:delText>0.249</w:delText>
              </w:r>
            </w:del>
          </w:p>
        </w:tc>
      </w:tr>
      <w:tr w:rsidR="00AB5582" w:rsidRPr="0041013B" w:rsidDel="00C81D61" w:rsidTr="001707D4">
        <w:trPr>
          <w:trHeight w:val="198"/>
          <w:del w:id="58886" w:author="Diana Machado" w:date="2019-04-05T18:40:00Z"/>
        </w:trPr>
        <w:tc>
          <w:tcPr>
            <w:tcW w:w="1032" w:type="dxa"/>
            <w:vMerge/>
            <w:vAlign w:val="center"/>
          </w:tcPr>
          <w:p w:rsidR="00AB5582" w:rsidRPr="00EE514B" w:rsidDel="00C81D61" w:rsidRDefault="00AB5582" w:rsidP="009652F9">
            <w:pPr>
              <w:pStyle w:val="Tablebody-centered"/>
              <w:rPr>
                <w:del w:id="5888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888" w:author="Diana Machado" w:date="2019-04-05T18:40:00Z"/>
                <w:lang w:val="en-PH" w:eastAsia="en-PH"/>
              </w:rPr>
            </w:pPr>
            <w:del w:id="58889" w:author="Diana Machado" w:date="2019-04-05T18:40:00Z">
              <w:r w:rsidRPr="00EE514B" w:rsidDel="00C81D61">
                <w:rPr>
                  <w:lang w:val="en-PH" w:eastAsia="en-PH"/>
                </w:rPr>
                <w:delText>21</w:delText>
              </w:r>
            </w:del>
          </w:p>
        </w:tc>
        <w:tc>
          <w:tcPr>
            <w:tcW w:w="1253" w:type="dxa"/>
            <w:shd w:val="clear" w:color="auto" w:fill="auto"/>
            <w:noWrap/>
            <w:vAlign w:val="bottom"/>
          </w:tcPr>
          <w:p w:rsidR="00AB5582" w:rsidRPr="00EE514B" w:rsidDel="00C81D61" w:rsidRDefault="00AB5582" w:rsidP="009652F9">
            <w:pPr>
              <w:pStyle w:val="Tablebody-centered"/>
              <w:rPr>
                <w:del w:id="58890" w:author="Diana Machado" w:date="2019-04-05T18:40:00Z"/>
                <w:lang w:val="en-PH" w:eastAsia="en-PH"/>
              </w:rPr>
            </w:pPr>
            <w:del w:id="58891" w:author="Diana Machado" w:date="2019-04-05T18:40:00Z">
              <w:r w:rsidRPr="00EE514B" w:rsidDel="00C81D61">
                <w:rPr>
                  <w:lang w:val="en-PH" w:eastAsia="en-PH"/>
                </w:rPr>
                <w:delText>LEON</w:delText>
              </w:r>
            </w:del>
          </w:p>
        </w:tc>
        <w:tc>
          <w:tcPr>
            <w:tcW w:w="709" w:type="dxa"/>
            <w:shd w:val="clear" w:color="auto" w:fill="auto"/>
            <w:noWrap/>
            <w:vAlign w:val="bottom"/>
          </w:tcPr>
          <w:p w:rsidR="00AB5582" w:rsidRPr="00EE514B" w:rsidDel="00C81D61" w:rsidRDefault="00AB5582" w:rsidP="009652F9">
            <w:pPr>
              <w:pStyle w:val="Tablebody-centered"/>
              <w:rPr>
                <w:del w:id="58892" w:author="Diana Machado" w:date="2019-04-05T18:40:00Z"/>
                <w:lang w:val="en-PH" w:eastAsia="en-PH"/>
              </w:rPr>
            </w:pPr>
            <w:del w:id="58893" w:author="Diana Machado" w:date="2019-04-05T18:40:00Z">
              <w:r w:rsidRPr="00EE514B" w:rsidDel="00C81D61">
                <w:rPr>
                  <w:lang w:val="en-PH" w:eastAsia="en-PH"/>
                </w:rPr>
                <w:delText>0.286</w:delText>
              </w:r>
            </w:del>
          </w:p>
        </w:tc>
        <w:tc>
          <w:tcPr>
            <w:tcW w:w="607" w:type="dxa"/>
            <w:shd w:val="clear" w:color="auto" w:fill="auto"/>
            <w:noWrap/>
            <w:vAlign w:val="bottom"/>
          </w:tcPr>
          <w:p w:rsidR="00AB5582" w:rsidRPr="00EE514B" w:rsidDel="00C81D61" w:rsidRDefault="00AB5582" w:rsidP="009652F9">
            <w:pPr>
              <w:pStyle w:val="Tablebody-centered"/>
              <w:rPr>
                <w:del w:id="58894" w:author="Diana Machado" w:date="2019-04-05T18:40:00Z"/>
                <w:lang w:val="en-PH" w:eastAsia="en-PH"/>
              </w:rPr>
            </w:pPr>
            <w:del w:id="58895" w:author="Diana Machado" w:date="2019-04-05T18:40:00Z">
              <w:r w:rsidRPr="00EE514B" w:rsidDel="00C81D61">
                <w:rPr>
                  <w:lang w:val="en-PH" w:eastAsia="en-PH"/>
                </w:rPr>
                <w:delText>0.070</w:delText>
              </w:r>
            </w:del>
          </w:p>
        </w:tc>
        <w:tc>
          <w:tcPr>
            <w:tcW w:w="607" w:type="dxa"/>
            <w:shd w:val="clear" w:color="auto" w:fill="auto"/>
            <w:noWrap/>
            <w:vAlign w:val="bottom"/>
          </w:tcPr>
          <w:p w:rsidR="00AB5582" w:rsidRPr="00EE514B" w:rsidDel="00C81D61" w:rsidRDefault="00AB5582" w:rsidP="009652F9">
            <w:pPr>
              <w:pStyle w:val="Tablebody-centered"/>
              <w:rPr>
                <w:del w:id="58896" w:author="Diana Machado" w:date="2019-04-05T18:40:00Z"/>
                <w:lang w:val="en-PH" w:eastAsia="en-PH"/>
              </w:rPr>
            </w:pPr>
            <w:del w:id="58897" w:author="Diana Machado" w:date="2019-04-05T18:40:00Z">
              <w:r w:rsidRPr="00EE514B" w:rsidDel="00C81D61">
                <w:rPr>
                  <w:lang w:val="en-PH" w:eastAsia="en-PH"/>
                </w:rPr>
                <w:delText>0.079</w:delText>
              </w:r>
            </w:del>
          </w:p>
        </w:tc>
        <w:tc>
          <w:tcPr>
            <w:tcW w:w="607" w:type="dxa"/>
            <w:shd w:val="clear" w:color="auto" w:fill="auto"/>
            <w:noWrap/>
            <w:vAlign w:val="bottom"/>
          </w:tcPr>
          <w:p w:rsidR="00AB5582" w:rsidRPr="00EE514B" w:rsidDel="00C81D61" w:rsidRDefault="00AB5582" w:rsidP="009652F9">
            <w:pPr>
              <w:pStyle w:val="Tablebody-centered"/>
              <w:rPr>
                <w:del w:id="58898" w:author="Diana Machado" w:date="2019-04-05T18:40:00Z"/>
                <w:lang w:val="en-PH" w:eastAsia="en-PH"/>
              </w:rPr>
            </w:pPr>
            <w:del w:id="58899" w:author="Diana Machado" w:date="2019-04-05T18:40:00Z">
              <w:r w:rsidRPr="00EE514B" w:rsidDel="00C81D61">
                <w:rPr>
                  <w:lang w:val="en-PH" w:eastAsia="en-PH"/>
                </w:rPr>
                <w:delText>0.070</w:delText>
              </w:r>
            </w:del>
          </w:p>
        </w:tc>
        <w:tc>
          <w:tcPr>
            <w:tcW w:w="607" w:type="dxa"/>
            <w:shd w:val="clear" w:color="auto" w:fill="auto"/>
            <w:noWrap/>
            <w:vAlign w:val="bottom"/>
          </w:tcPr>
          <w:p w:rsidR="00AB5582" w:rsidRPr="00EE514B" w:rsidDel="00C81D61" w:rsidRDefault="00AB5582" w:rsidP="009652F9">
            <w:pPr>
              <w:pStyle w:val="Tablebody-centered"/>
              <w:rPr>
                <w:del w:id="58900" w:author="Diana Machado" w:date="2019-04-05T18:40:00Z"/>
                <w:lang w:val="en-PH" w:eastAsia="en-PH"/>
              </w:rPr>
            </w:pPr>
            <w:del w:id="58901"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8902" w:author="Diana Machado" w:date="2019-04-05T18:40:00Z"/>
                <w:lang w:val="en-PH" w:eastAsia="en-PH"/>
              </w:rPr>
            </w:pPr>
            <w:del w:id="58903" w:author="Diana Machado" w:date="2019-04-05T18:40:00Z">
              <w:r w:rsidRPr="00EE514B" w:rsidDel="00C81D61">
                <w:rPr>
                  <w:lang w:val="en-PH" w:eastAsia="en-PH"/>
                </w:rPr>
                <w:delText>0.055</w:delText>
              </w:r>
            </w:del>
          </w:p>
        </w:tc>
        <w:tc>
          <w:tcPr>
            <w:tcW w:w="715" w:type="dxa"/>
            <w:shd w:val="clear" w:color="auto" w:fill="auto"/>
            <w:noWrap/>
            <w:vAlign w:val="bottom"/>
          </w:tcPr>
          <w:p w:rsidR="00AB5582" w:rsidRPr="00EE514B" w:rsidDel="00C81D61" w:rsidRDefault="00AB5582" w:rsidP="009652F9">
            <w:pPr>
              <w:pStyle w:val="Tablebody-centered"/>
              <w:rPr>
                <w:del w:id="58904" w:author="Diana Machado" w:date="2019-04-05T18:40:00Z"/>
                <w:lang w:val="en-PH" w:eastAsia="en-PH"/>
              </w:rPr>
            </w:pPr>
            <w:del w:id="5890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906" w:author="Diana Machado" w:date="2019-04-05T18:40:00Z"/>
                <w:lang w:val="en-PH" w:eastAsia="en-PH"/>
              </w:rPr>
            </w:pPr>
            <w:del w:id="58907" w:author="Diana Machado" w:date="2019-04-05T18:40:00Z">
              <w:r w:rsidRPr="00EE514B" w:rsidDel="00C81D61">
                <w:rPr>
                  <w:lang w:val="en-PH" w:eastAsia="en-PH"/>
                </w:rPr>
                <w:delText>0.245</w:delText>
              </w:r>
            </w:del>
          </w:p>
        </w:tc>
        <w:tc>
          <w:tcPr>
            <w:tcW w:w="543" w:type="dxa"/>
            <w:shd w:val="clear" w:color="auto" w:fill="auto"/>
            <w:noWrap/>
            <w:vAlign w:val="bottom"/>
          </w:tcPr>
          <w:p w:rsidR="00AB5582" w:rsidRPr="00EE514B" w:rsidDel="00C81D61" w:rsidRDefault="00AB5582" w:rsidP="009652F9">
            <w:pPr>
              <w:pStyle w:val="Tablebody-centered"/>
              <w:rPr>
                <w:del w:id="58908" w:author="Diana Machado" w:date="2019-04-05T18:40:00Z"/>
                <w:lang w:val="en-PH" w:eastAsia="en-PH"/>
              </w:rPr>
            </w:pPr>
            <w:del w:id="58909" w:author="Diana Machado" w:date="2019-04-05T18:40:00Z">
              <w:r w:rsidRPr="00EE514B" w:rsidDel="00C81D61">
                <w:rPr>
                  <w:lang w:val="en-PH" w:eastAsia="en-PH"/>
                </w:rPr>
                <w:delText>0.275</w:delText>
              </w:r>
            </w:del>
          </w:p>
        </w:tc>
        <w:tc>
          <w:tcPr>
            <w:tcW w:w="543" w:type="dxa"/>
            <w:shd w:val="clear" w:color="auto" w:fill="auto"/>
            <w:noWrap/>
            <w:vAlign w:val="bottom"/>
          </w:tcPr>
          <w:p w:rsidR="00AB5582" w:rsidRPr="00EE514B" w:rsidDel="00C81D61" w:rsidRDefault="00AB5582" w:rsidP="009652F9">
            <w:pPr>
              <w:pStyle w:val="Tablebody-centered"/>
              <w:rPr>
                <w:del w:id="58910" w:author="Diana Machado" w:date="2019-04-05T18:40:00Z"/>
                <w:lang w:val="en-PH" w:eastAsia="en-PH"/>
              </w:rPr>
            </w:pPr>
            <w:del w:id="58911" w:author="Diana Machado" w:date="2019-04-05T18:40:00Z">
              <w:r w:rsidRPr="00EE514B" w:rsidDel="00C81D61">
                <w:rPr>
                  <w:lang w:val="en-PH" w:eastAsia="en-PH"/>
                </w:rPr>
                <w:delText>0.245</w:delText>
              </w:r>
            </w:del>
          </w:p>
        </w:tc>
        <w:tc>
          <w:tcPr>
            <w:tcW w:w="543" w:type="dxa"/>
            <w:shd w:val="clear" w:color="auto" w:fill="auto"/>
            <w:noWrap/>
            <w:vAlign w:val="bottom"/>
          </w:tcPr>
          <w:p w:rsidR="00AB5582" w:rsidRPr="00EE514B" w:rsidDel="00C81D61" w:rsidRDefault="00AB5582" w:rsidP="009652F9">
            <w:pPr>
              <w:pStyle w:val="Tablebody-centered"/>
              <w:rPr>
                <w:del w:id="58912" w:author="Diana Machado" w:date="2019-04-05T18:40:00Z"/>
                <w:lang w:val="en-PH" w:eastAsia="en-PH"/>
              </w:rPr>
            </w:pPr>
            <w:del w:id="58913" w:author="Diana Machado" w:date="2019-04-05T18:40:00Z">
              <w:r w:rsidRPr="00EE514B" w:rsidDel="00C81D61">
                <w:rPr>
                  <w:lang w:val="en-PH" w:eastAsia="en-PH"/>
                </w:rPr>
                <w:delText>0.204</w:delText>
              </w:r>
            </w:del>
          </w:p>
        </w:tc>
        <w:tc>
          <w:tcPr>
            <w:tcW w:w="543" w:type="dxa"/>
            <w:shd w:val="clear" w:color="auto" w:fill="auto"/>
            <w:noWrap/>
            <w:vAlign w:val="bottom"/>
          </w:tcPr>
          <w:p w:rsidR="00AB5582" w:rsidRPr="00EE514B" w:rsidDel="00C81D61" w:rsidRDefault="00AB5582" w:rsidP="009652F9">
            <w:pPr>
              <w:pStyle w:val="Tablebody-centered"/>
              <w:rPr>
                <w:del w:id="58914" w:author="Diana Machado" w:date="2019-04-05T18:40:00Z"/>
                <w:lang w:val="en-PH" w:eastAsia="en-PH"/>
              </w:rPr>
            </w:pPr>
            <w:del w:id="58915" w:author="Diana Machado" w:date="2019-04-05T18:40:00Z">
              <w:r w:rsidRPr="00EE514B" w:rsidDel="00C81D61">
                <w:rPr>
                  <w:lang w:val="en-PH" w:eastAsia="en-PH"/>
                </w:rPr>
                <w:delText>0.193</w:delText>
              </w:r>
            </w:del>
          </w:p>
        </w:tc>
      </w:tr>
      <w:tr w:rsidR="00AB5582" w:rsidRPr="0041013B" w:rsidDel="00C81D61" w:rsidTr="001707D4">
        <w:trPr>
          <w:trHeight w:val="198"/>
          <w:del w:id="58916" w:author="Diana Machado" w:date="2019-04-05T18:40:00Z"/>
        </w:trPr>
        <w:tc>
          <w:tcPr>
            <w:tcW w:w="1032" w:type="dxa"/>
            <w:vMerge/>
            <w:vAlign w:val="center"/>
          </w:tcPr>
          <w:p w:rsidR="00AB5582" w:rsidRPr="00EE514B" w:rsidDel="00C81D61" w:rsidRDefault="00AB5582" w:rsidP="009652F9">
            <w:pPr>
              <w:pStyle w:val="Tablebody-centered"/>
              <w:rPr>
                <w:del w:id="5891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918" w:author="Diana Machado" w:date="2019-04-05T18:40:00Z"/>
                <w:lang w:val="en-PH" w:eastAsia="en-PH"/>
              </w:rPr>
            </w:pPr>
            <w:del w:id="58919" w:author="Diana Machado" w:date="2019-04-05T18:40:00Z">
              <w:r w:rsidRPr="00EE514B" w:rsidDel="00C81D61">
                <w:rPr>
                  <w:lang w:val="en-PH" w:eastAsia="en-PH"/>
                </w:rPr>
                <w:delText>22</w:delText>
              </w:r>
            </w:del>
          </w:p>
        </w:tc>
        <w:tc>
          <w:tcPr>
            <w:tcW w:w="1253" w:type="dxa"/>
            <w:shd w:val="clear" w:color="auto" w:fill="auto"/>
            <w:noWrap/>
            <w:vAlign w:val="bottom"/>
          </w:tcPr>
          <w:p w:rsidR="00AB5582" w:rsidRPr="00EE514B" w:rsidDel="00C81D61" w:rsidRDefault="00AB5582" w:rsidP="009652F9">
            <w:pPr>
              <w:pStyle w:val="Tablebody-centered"/>
              <w:rPr>
                <w:del w:id="58920" w:author="Diana Machado" w:date="2019-04-05T18:40:00Z"/>
                <w:lang w:val="en-PH" w:eastAsia="en-PH"/>
              </w:rPr>
            </w:pPr>
            <w:del w:id="58921" w:author="Diana Machado" w:date="2019-04-05T18:40:00Z">
              <w:r w:rsidRPr="00EE514B" w:rsidDel="00C81D61">
                <w:rPr>
                  <w:lang w:val="en-PH" w:eastAsia="en-PH"/>
                </w:rPr>
                <w:delText>MARION</w:delText>
              </w:r>
            </w:del>
          </w:p>
        </w:tc>
        <w:tc>
          <w:tcPr>
            <w:tcW w:w="709" w:type="dxa"/>
            <w:shd w:val="clear" w:color="auto" w:fill="auto"/>
            <w:noWrap/>
            <w:vAlign w:val="bottom"/>
          </w:tcPr>
          <w:p w:rsidR="00AB5582" w:rsidRPr="00EE514B" w:rsidDel="00C81D61" w:rsidRDefault="00AB5582" w:rsidP="009652F9">
            <w:pPr>
              <w:pStyle w:val="Tablebody-centered"/>
              <w:rPr>
                <w:del w:id="58922" w:author="Diana Machado" w:date="2019-04-05T18:40:00Z"/>
                <w:lang w:val="en-PH" w:eastAsia="en-PH"/>
              </w:rPr>
            </w:pPr>
            <w:del w:id="58923" w:author="Diana Machado" w:date="2019-04-05T18:40:00Z">
              <w:r w:rsidRPr="00EE514B" w:rsidDel="00C81D61">
                <w:rPr>
                  <w:lang w:val="en-PH" w:eastAsia="en-PH"/>
                </w:rPr>
                <w:delText>0.255</w:delText>
              </w:r>
            </w:del>
          </w:p>
        </w:tc>
        <w:tc>
          <w:tcPr>
            <w:tcW w:w="607" w:type="dxa"/>
            <w:shd w:val="clear" w:color="auto" w:fill="auto"/>
            <w:noWrap/>
            <w:vAlign w:val="bottom"/>
          </w:tcPr>
          <w:p w:rsidR="00AB5582" w:rsidRPr="00EE514B" w:rsidDel="00C81D61" w:rsidRDefault="00AB5582" w:rsidP="009652F9">
            <w:pPr>
              <w:pStyle w:val="Tablebody-centered"/>
              <w:rPr>
                <w:del w:id="58924" w:author="Diana Machado" w:date="2019-04-05T18:40:00Z"/>
                <w:lang w:val="en-PH" w:eastAsia="en-PH"/>
              </w:rPr>
            </w:pPr>
            <w:del w:id="58925" w:author="Diana Machado" w:date="2019-04-05T18:40:00Z">
              <w:r w:rsidRPr="00EE514B" w:rsidDel="00C81D61">
                <w:rPr>
                  <w:lang w:val="en-PH" w:eastAsia="en-PH"/>
                </w:rPr>
                <w:delText>0.060</w:delText>
              </w:r>
            </w:del>
          </w:p>
        </w:tc>
        <w:tc>
          <w:tcPr>
            <w:tcW w:w="607" w:type="dxa"/>
            <w:shd w:val="clear" w:color="auto" w:fill="auto"/>
            <w:noWrap/>
            <w:vAlign w:val="bottom"/>
          </w:tcPr>
          <w:p w:rsidR="00AB5582" w:rsidRPr="00EE514B" w:rsidDel="00C81D61" w:rsidRDefault="00AB5582" w:rsidP="009652F9">
            <w:pPr>
              <w:pStyle w:val="Tablebody-centered"/>
              <w:rPr>
                <w:del w:id="58926" w:author="Diana Machado" w:date="2019-04-05T18:40:00Z"/>
                <w:lang w:val="en-PH" w:eastAsia="en-PH"/>
              </w:rPr>
            </w:pPr>
            <w:del w:id="58927" w:author="Diana Machado" w:date="2019-04-05T18:40:00Z">
              <w:r w:rsidRPr="00EE514B" w:rsidDel="00C81D61">
                <w:rPr>
                  <w:lang w:val="en-PH" w:eastAsia="en-PH"/>
                </w:rPr>
                <w:delText>0.067</w:delText>
              </w:r>
            </w:del>
          </w:p>
        </w:tc>
        <w:tc>
          <w:tcPr>
            <w:tcW w:w="607" w:type="dxa"/>
            <w:shd w:val="clear" w:color="auto" w:fill="auto"/>
            <w:noWrap/>
            <w:vAlign w:val="bottom"/>
          </w:tcPr>
          <w:p w:rsidR="00AB5582" w:rsidRPr="00EE514B" w:rsidDel="00C81D61" w:rsidRDefault="00AB5582" w:rsidP="009652F9">
            <w:pPr>
              <w:pStyle w:val="Tablebody-centered"/>
              <w:rPr>
                <w:del w:id="58928" w:author="Diana Machado" w:date="2019-04-05T18:40:00Z"/>
                <w:lang w:val="en-PH" w:eastAsia="en-PH"/>
              </w:rPr>
            </w:pPr>
            <w:del w:id="58929" w:author="Diana Machado" w:date="2019-04-05T18:40:00Z">
              <w:r w:rsidRPr="00EE514B" w:rsidDel="00C81D61">
                <w:rPr>
                  <w:lang w:val="en-PH" w:eastAsia="en-PH"/>
                </w:rPr>
                <w:delText>0.060</w:delText>
              </w:r>
            </w:del>
          </w:p>
        </w:tc>
        <w:tc>
          <w:tcPr>
            <w:tcW w:w="607" w:type="dxa"/>
            <w:shd w:val="clear" w:color="auto" w:fill="auto"/>
            <w:noWrap/>
            <w:vAlign w:val="bottom"/>
          </w:tcPr>
          <w:p w:rsidR="00AB5582" w:rsidRPr="00EE514B" w:rsidDel="00C81D61" w:rsidRDefault="00AB5582" w:rsidP="009652F9">
            <w:pPr>
              <w:pStyle w:val="Tablebody-centered"/>
              <w:rPr>
                <w:del w:id="58930" w:author="Diana Machado" w:date="2019-04-05T18:40:00Z"/>
                <w:lang w:val="en-PH" w:eastAsia="en-PH"/>
              </w:rPr>
            </w:pPr>
            <w:del w:id="58931" w:author="Diana Machado" w:date="2019-04-05T18:40:00Z">
              <w:r w:rsidRPr="00EE514B" w:rsidDel="00C81D61">
                <w:rPr>
                  <w:lang w:val="en-PH" w:eastAsia="en-PH"/>
                </w:rPr>
                <w:delText>0.049</w:delText>
              </w:r>
            </w:del>
          </w:p>
        </w:tc>
        <w:tc>
          <w:tcPr>
            <w:tcW w:w="607" w:type="dxa"/>
            <w:shd w:val="clear" w:color="auto" w:fill="auto"/>
            <w:noWrap/>
            <w:vAlign w:val="bottom"/>
          </w:tcPr>
          <w:p w:rsidR="00AB5582" w:rsidRPr="00EE514B" w:rsidDel="00C81D61" w:rsidRDefault="00AB5582" w:rsidP="009652F9">
            <w:pPr>
              <w:pStyle w:val="Tablebody-centered"/>
              <w:rPr>
                <w:del w:id="58932" w:author="Diana Machado" w:date="2019-04-05T18:40:00Z"/>
                <w:lang w:val="en-PH" w:eastAsia="en-PH"/>
              </w:rPr>
            </w:pPr>
            <w:del w:id="58933" w:author="Diana Machado" w:date="2019-04-05T18:40:00Z">
              <w:r w:rsidRPr="00EE514B" w:rsidDel="00C81D61">
                <w:rPr>
                  <w:lang w:val="en-PH" w:eastAsia="en-PH"/>
                </w:rPr>
                <w:delText>0.046</w:delText>
              </w:r>
            </w:del>
          </w:p>
        </w:tc>
        <w:tc>
          <w:tcPr>
            <w:tcW w:w="715" w:type="dxa"/>
            <w:shd w:val="clear" w:color="auto" w:fill="auto"/>
            <w:noWrap/>
            <w:vAlign w:val="bottom"/>
          </w:tcPr>
          <w:p w:rsidR="00AB5582" w:rsidRPr="00EE514B" w:rsidDel="00C81D61" w:rsidRDefault="00AB5582" w:rsidP="009652F9">
            <w:pPr>
              <w:pStyle w:val="Tablebody-centered"/>
              <w:rPr>
                <w:del w:id="58934" w:author="Diana Machado" w:date="2019-04-05T18:40:00Z"/>
                <w:lang w:val="en-PH" w:eastAsia="en-PH"/>
              </w:rPr>
            </w:pPr>
            <w:del w:id="5893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936" w:author="Diana Machado" w:date="2019-04-05T18:40:00Z"/>
                <w:lang w:val="en-PH" w:eastAsia="en-PH"/>
              </w:rPr>
            </w:pPr>
            <w:del w:id="58937" w:author="Diana Machado" w:date="2019-04-05T18:40:00Z">
              <w:r w:rsidRPr="00EE514B" w:rsidDel="00C81D61">
                <w:rPr>
                  <w:lang w:val="en-PH" w:eastAsia="en-PH"/>
                </w:rPr>
                <w:delText>0.236</w:delText>
              </w:r>
            </w:del>
          </w:p>
        </w:tc>
        <w:tc>
          <w:tcPr>
            <w:tcW w:w="543" w:type="dxa"/>
            <w:shd w:val="clear" w:color="auto" w:fill="auto"/>
            <w:noWrap/>
            <w:vAlign w:val="bottom"/>
          </w:tcPr>
          <w:p w:rsidR="00AB5582" w:rsidRPr="00EE514B" w:rsidDel="00C81D61" w:rsidRDefault="00AB5582" w:rsidP="009652F9">
            <w:pPr>
              <w:pStyle w:val="Tablebody-centered"/>
              <w:rPr>
                <w:del w:id="58938" w:author="Diana Machado" w:date="2019-04-05T18:40:00Z"/>
                <w:lang w:val="en-PH" w:eastAsia="en-PH"/>
              </w:rPr>
            </w:pPr>
            <w:del w:id="58939" w:author="Diana Machado" w:date="2019-04-05T18:40:00Z">
              <w:r w:rsidRPr="00EE514B" w:rsidDel="00C81D61">
                <w:rPr>
                  <w:lang w:val="en-PH" w:eastAsia="en-PH"/>
                </w:rPr>
                <w:delText>0.263</w:delText>
              </w:r>
            </w:del>
          </w:p>
        </w:tc>
        <w:tc>
          <w:tcPr>
            <w:tcW w:w="543" w:type="dxa"/>
            <w:shd w:val="clear" w:color="auto" w:fill="auto"/>
            <w:noWrap/>
            <w:vAlign w:val="bottom"/>
          </w:tcPr>
          <w:p w:rsidR="00AB5582" w:rsidRPr="00EE514B" w:rsidDel="00C81D61" w:rsidRDefault="00AB5582" w:rsidP="009652F9">
            <w:pPr>
              <w:pStyle w:val="Tablebody-centered"/>
              <w:rPr>
                <w:del w:id="58940" w:author="Diana Machado" w:date="2019-04-05T18:40:00Z"/>
                <w:lang w:val="en-PH" w:eastAsia="en-PH"/>
              </w:rPr>
            </w:pPr>
            <w:del w:id="58941" w:author="Diana Machado" w:date="2019-04-05T18:40:00Z">
              <w:r w:rsidRPr="00EE514B" w:rsidDel="00C81D61">
                <w:rPr>
                  <w:lang w:val="en-PH" w:eastAsia="en-PH"/>
                </w:rPr>
                <w:delText>0.236</w:delText>
              </w:r>
            </w:del>
          </w:p>
        </w:tc>
        <w:tc>
          <w:tcPr>
            <w:tcW w:w="543" w:type="dxa"/>
            <w:shd w:val="clear" w:color="auto" w:fill="auto"/>
            <w:noWrap/>
            <w:vAlign w:val="bottom"/>
          </w:tcPr>
          <w:p w:rsidR="00AB5582" w:rsidRPr="00EE514B" w:rsidDel="00C81D61" w:rsidRDefault="00AB5582" w:rsidP="009652F9">
            <w:pPr>
              <w:pStyle w:val="Tablebody-centered"/>
              <w:rPr>
                <w:del w:id="58942" w:author="Diana Machado" w:date="2019-04-05T18:40:00Z"/>
                <w:lang w:val="en-PH" w:eastAsia="en-PH"/>
              </w:rPr>
            </w:pPr>
            <w:del w:id="58943" w:author="Diana Machado" w:date="2019-04-05T18:40:00Z">
              <w:r w:rsidRPr="00EE514B" w:rsidDel="00C81D61">
                <w:rPr>
                  <w:lang w:val="en-PH" w:eastAsia="en-PH"/>
                </w:rPr>
                <w:delText>0.191</w:delText>
              </w:r>
            </w:del>
          </w:p>
        </w:tc>
        <w:tc>
          <w:tcPr>
            <w:tcW w:w="543" w:type="dxa"/>
            <w:shd w:val="clear" w:color="auto" w:fill="auto"/>
            <w:noWrap/>
            <w:vAlign w:val="bottom"/>
          </w:tcPr>
          <w:p w:rsidR="00AB5582" w:rsidRPr="00EE514B" w:rsidDel="00C81D61" w:rsidRDefault="00AB5582" w:rsidP="009652F9">
            <w:pPr>
              <w:pStyle w:val="Tablebody-centered"/>
              <w:rPr>
                <w:del w:id="58944" w:author="Diana Machado" w:date="2019-04-05T18:40:00Z"/>
                <w:lang w:val="en-PH" w:eastAsia="en-PH"/>
              </w:rPr>
            </w:pPr>
            <w:del w:id="58945" w:author="Diana Machado" w:date="2019-04-05T18:40:00Z">
              <w:r w:rsidRPr="00EE514B" w:rsidDel="00C81D61">
                <w:rPr>
                  <w:lang w:val="en-PH" w:eastAsia="en-PH"/>
                </w:rPr>
                <w:delText>0.181</w:delText>
              </w:r>
            </w:del>
          </w:p>
        </w:tc>
      </w:tr>
      <w:tr w:rsidR="00AB5582" w:rsidRPr="0041013B" w:rsidDel="00C81D61" w:rsidTr="001707D4">
        <w:trPr>
          <w:trHeight w:val="198"/>
          <w:del w:id="58946" w:author="Diana Machado" w:date="2019-04-05T18:40:00Z"/>
        </w:trPr>
        <w:tc>
          <w:tcPr>
            <w:tcW w:w="1032" w:type="dxa"/>
            <w:vMerge/>
            <w:vAlign w:val="center"/>
          </w:tcPr>
          <w:p w:rsidR="00AB5582" w:rsidRPr="00EE514B" w:rsidDel="00C81D61" w:rsidRDefault="00AB5582" w:rsidP="009652F9">
            <w:pPr>
              <w:pStyle w:val="Tablebody-centered"/>
              <w:rPr>
                <w:del w:id="5894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948" w:author="Diana Machado" w:date="2019-04-05T18:40:00Z"/>
                <w:lang w:val="en-PH" w:eastAsia="en-PH"/>
              </w:rPr>
            </w:pPr>
            <w:del w:id="58949" w:author="Diana Machado" w:date="2019-04-05T18:40:00Z">
              <w:r w:rsidRPr="00EE514B" w:rsidDel="00C81D61">
                <w:rPr>
                  <w:lang w:val="en-PH" w:eastAsia="en-PH"/>
                </w:rPr>
                <w:delText>23</w:delText>
              </w:r>
            </w:del>
          </w:p>
        </w:tc>
        <w:tc>
          <w:tcPr>
            <w:tcW w:w="1253" w:type="dxa"/>
            <w:shd w:val="clear" w:color="auto" w:fill="auto"/>
            <w:noWrap/>
            <w:vAlign w:val="bottom"/>
          </w:tcPr>
          <w:p w:rsidR="00AB5582" w:rsidRPr="00EE514B" w:rsidDel="00C81D61" w:rsidRDefault="00AB5582" w:rsidP="009652F9">
            <w:pPr>
              <w:pStyle w:val="Tablebody-centered"/>
              <w:rPr>
                <w:del w:id="58950" w:author="Diana Machado" w:date="2019-04-05T18:40:00Z"/>
                <w:lang w:val="en-PH" w:eastAsia="en-PH"/>
              </w:rPr>
            </w:pPr>
            <w:del w:id="58951" w:author="Diana Machado" w:date="2019-04-05T18:40:00Z">
              <w:r w:rsidRPr="00EE514B" w:rsidDel="00C81D61">
                <w:rPr>
                  <w:lang w:val="en-PH" w:eastAsia="en-PH"/>
                </w:rPr>
                <w:delText>MARTIN</w:delText>
              </w:r>
            </w:del>
          </w:p>
        </w:tc>
        <w:tc>
          <w:tcPr>
            <w:tcW w:w="709" w:type="dxa"/>
            <w:shd w:val="clear" w:color="auto" w:fill="auto"/>
            <w:noWrap/>
            <w:vAlign w:val="bottom"/>
          </w:tcPr>
          <w:p w:rsidR="00AB5582" w:rsidRPr="00EE514B" w:rsidDel="00C81D61" w:rsidRDefault="00AB5582" w:rsidP="009652F9">
            <w:pPr>
              <w:pStyle w:val="Tablebody-centered"/>
              <w:rPr>
                <w:del w:id="58952" w:author="Diana Machado" w:date="2019-04-05T18:40:00Z"/>
                <w:lang w:val="en-PH" w:eastAsia="en-PH"/>
              </w:rPr>
            </w:pPr>
            <w:del w:id="58953" w:author="Diana Machado" w:date="2019-04-05T18:40:00Z">
              <w:r w:rsidRPr="00EE514B" w:rsidDel="00C81D61">
                <w:rPr>
                  <w:lang w:val="en-PH" w:eastAsia="en-PH"/>
                </w:rPr>
                <w:delText>1.573</w:delText>
              </w:r>
            </w:del>
          </w:p>
        </w:tc>
        <w:tc>
          <w:tcPr>
            <w:tcW w:w="607" w:type="dxa"/>
            <w:shd w:val="clear" w:color="auto" w:fill="auto"/>
            <w:noWrap/>
            <w:vAlign w:val="bottom"/>
          </w:tcPr>
          <w:p w:rsidR="00AB5582" w:rsidRPr="00EE514B" w:rsidDel="00C81D61" w:rsidRDefault="00AB5582" w:rsidP="009652F9">
            <w:pPr>
              <w:pStyle w:val="Tablebody-centered"/>
              <w:rPr>
                <w:del w:id="58954" w:author="Diana Machado" w:date="2019-04-05T18:40:00Z"/>
                <w:lang w:val="en-PH" w:eastAsia="en-PH"/>
              </w:rPr>
            </w:pPr>
            <w:del w:id="58955" w:author="Diana Machado" w:date="2019-04-05T18:40:00Z">
              <w:r w:rsidRPr="00EE514B" w:rsidDel="00C81D61">
                <w:rPr>
                  <w:lang w:val="en-PH" w:eastAsia="en-PH"/>
                </w:rPr>
                <w:delText>0.801</w:delText>
              </w:r>
            </w:del>
          </w:p>
        </w:tc>
        <w:tc>
          <w:tcPr>
            <w:tcW w:w="607" w:type="dxa"/>
            <w:shd w:val="clear" w:color="auto" w:fill="auto"/>
            <w:noWrap/>
            <w:vAlign w:val="bottom"/>
          </w:tcPr>
          <w:p w:rsidR="00AB5582" w:rsidRPr="00EE514B" w:rsidDel="00C81D61" w:rsidRDefault="00AB5582" w:rsidP="009652F9">
            <w:pPr>
              <w:pStyle w:val="Tablebody-centered"/>
              <w:rPr>
                <w:del w:id="58956" w:author="Diana Machado" w:date="2019-04-05T18:40:00Z"/>
                <w:lang w:val="en-PH" w:eastAsia="en-PH"/>
              </w:rPr>
            </w:pPr>
            <w:del w:id="58957" w:author="Diana Machado" w:date="2019-04-05T18:40:00Z">
              <w:r w:rsidRPr="00EE514B" w:rsidDel="00C81D61">
                <w:rPr>
                  <w:lang w:val="en-PH" w:eastAsia="en-PH"/>
                </w:rPr>
                <w:delText>0.989</w:delText>
              </w:r>
            </w:del>
          </w:p>
        </w:tc>
        <w:tc>
          <w:tcPr>
            <w:tcW w:w="607" w:type="dxa"/>
            <w:shd w:val="clear" w:color="auto" w:fill="auto"/>
            <w:noWrap/>
            <w:vAlign w:val="bottom"/>
          </w:tcPr>
          <w:p w:rsidR="00AB5582" w:rsidRPr="00EE514B" w:rsidDel="00C81D61" w:rsidRDefault="00AB5582" w:rsidP="009652F9">
            <w:pPr>
              <w:pStyle w:val="Tablebody-centered"/>
              <w:rPr>
                <w:del w:id="58958" w:author="Diana Machado" w:date="2019-04-05T18:40:00Z"/>
                <w:lang w:val="en-PH" w:eastAsia="en-PH"/>
              </w:rPr>
            </w:pPr>
            <w:del w:id="58959" w:author="Diana Machado" w:date="2019-04-05T18:40:00Z">
              <w:r w:rsidRPr="00EE514B" w:rsidDel="00C81D61">
                <w:rPr>
                  <w:lang w:val="en-PH" w:eastAsia="en-PH"/>
                </w:rPr>
                <w:delText>0.801</w:delText>
              </w:r>
            </w:del>
          </w:p>
        </w:tc>
        <w:tc>
          <w:tcPr>
            <w:tcW w:w="607" w:type="dxa"/>
            <w:shd w:val="clear" w:color="auto" w:fill="auto"/>
            <w:noWrap/>
            <w:vAlign w:val="bottom"/>
          </w:tcPr>
          <w:p w:rsidR="00AB5582" w:rsidRPr="00EE514B" w:rsidDel="00C81D61" w:rsidRDefault="00AB5582" w:rsidP="009652F9">
            <w:pPr>
              <w:pStyle w:val="Tablebody-centered"/>
              <w:rPr>
                <w:del w:id="58960" w:author="Diana Machado" w:date="2019-04-05T18:40:00Z"/>
                <w:lang w:val="en-PH" w:eastAsia="en-PH"/>
              </w:rPr>
            </w:pPr>
            <w:del w:id="58961" w:author="Diana Machado" w:date="2019-04-05T18:40:00Z">
              <w:r w:rsidRPr="00EE514B" w:rsidDel="00C81D61">
                <w:rPr>
                  <w:lang w:val="en-PH" w:eastAsia="en-PH"/>
                </w:rPr>
                <w:delText>0.436</w:delText>
              </w:r>
            </w:del>
          </w:p>
        </w:tc>
        <w:tc>
          <w:tcPr>
            <w:tcW w:w="607" w:type="dxa"/>
            <w:shd w:val="clear" w:color="auto" w:fill="auto"/>
            <w:noWrap/>
            <w:vAlign w:val="bottom"/>
          </w:tcPr>
          <w:p w:rsidR="00AB5582" w:rsidRPr="00EE514B" w:rsidDel="00C81D61" w:rsidRDefault="00AB5582" w:rsidP="009652F9">
            <w:pPr>
              <w:pStyle w:val="Tablebody-centered"/>
              <w:rPr>
                <w:del w:id="58962" w:author="Diana Machado" w:date="2019-04-05T18:40:00Z"/>
                <w:lang w:val="en-PH" w:eastAsia="en-PH"/>
              </w:rPr>
            </w:pPr>
            <w:del w:id="58963" w:author="Diana Machado" w:date="2019-04-05T18:40:00Z">
              <w:r w:rsidRPr="00EE514B" w:rsidDel="00C81D61">
                <w:rPr>
                  <w:lang w:val="en-PH" w:eastAsia="en-PH"/>
                </w:rPr>
                <w:delText>0.334</w:delText>
              </w:r>
            </w:del>
          </w:p>
        </w:tc>
        <w:tc>
          <w:tcPr>
            <w:tcW w:w="715" w:type="dxa"/>
            <w:shd w:val="clear" w:color="auto" w:fill="auto"/>
            <w:noWrap/>
            <w:vAlign w:val="bottom"/>
          </w:tcPr>
          <w:p w:rsidR="00AB5582" w:rsidRPr="00EE514B" w:rsidDel="00C81D61" w:rsidRDefault="00AB5582" w:rsidP="009652F9">
            <w:pPr>
              <w:pStyle w:val="Tablebody-centered"/>
              <w:rPr>
                <w:del w:id="58964" w:author="Diana Machado" w:date="2019-04-05T18:40:00Z"/>
                <w:lang w:val="en-PH" w:eastAsia="en-PH"/>
              </w:rPr>
            </w:pPr>
            <w:del w:id="5896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966" w:author="Diana Machado" w:date="2019-04-05T18:40:00Z"/>
                <w:lang w:val="en-PH" w:eastAsia="en-PH"/>
              </w:rPr>
            </w:pPr>
            <w:del w:id="58967" w:author="Diana Machado" w:date="2019-04-05T18:40:00Z">
              <w:r w:rsidRPr="00EE514B" w:rsidDel="00C81D61">
                <w:rPr>
                  <w:lang w:val="en-PH" w:eastAsia="en-PH"/>
                </w:rPr>
                <w:delText>0.509</w:delText>
              </w:r>
            </w:del>
          </w:p>
        </w:tc>
        <w:tc>
          <w:tcPr>
            <w:tcW w:w="543" w:type="dxa"/>
            <w:shd w:val="clear" w:color="auto" w:fill="auto"/>
            <w:noWrap/>
            <w:vAlign w:val="bottom"/>
          </w:tcPr>
          <w:p w:rsidR="00AB5582" w:rsidRPr="00EE514B" w:rsidDel="00C81D61" w:rsidRDefault="00AB5582" w:rsidP="009652F9">
            <w:pPr>
              <w:pStyle w:val="Tablebody-centered"/>
              <w:rPr>
                <w:del w:id="58968" w:author="Diana Machado" w:date="2019-04-05T18:40:00Z"/>
                <w:lang w:val="en-PH" w:eastAsia="en-PH"/>
              </w:rPr>
            </w:pPr>
            <w:del w:id="58969" w:author="Diana Machado" w:date="2019-04-05T18:40:00Z">
              <w:r w:rsidRPr="00EE514B" w:rsidDel="00C81D61">
                <w:rPr>
                  <w:lang w:val="en-PH" w:eastAsia="en-PH"/>
                </w:rPr>
                <w:delText>0.629</w:delText>
              </w:r>
            </w:del>
          </w:p>
        </w:tc>
        <w:tc>
          <w:tcPr>
            <w:tcW w:w="543" w:type="dxa"/>
            <w:shd w:val="clear" w:color="auto" w:fill="auto"/>
            <w:noWrap/>
            <w:vAlign w:val="bottom"/>
          </w:tcPr>
          <w:p w:rsidR="00AB5582" w:rsidRPr="00EE514B" w:rsidDel="00C81D61" w:rsidRDefault="00AB5582" w:rsidP="009652F9">
            <w:pPr>
              <w:pStyle w:val="Tablebody-centered"/>
              <w:rPr>
                <w:del w:id="58970" w:author="Diana Machado" w:date="2019-04-05T18:40:00Z"/>
                <w:lang w:val="en-PH" w:eastAsia="en-PH"/>
              </w:rPr>
            </w:pPr>
            <w:del w:id="58971" w:author="Diana Machado" w:date="2019-04-05T18:40:00Z">
              <w:r w:rsidRPr="00EE514B" w:rsidDel="00C81D61">
                <w:rPr>
                  <w:lang w:val="en-PH" w:eastAsia="en-PH"/>
                </w:rPr>
                <w:delText>0.509</w:delText>
              </w:r>
            </w:del>
          </w:p>
        </w:tc>
        <w:tc>
          <w:tcPr>
            <w:tcW w:w="543" w:type="dxa"/>
            <w:shd w:val="clear" w:color="auto" w:fill="auto"/>
            <w:noWrap/>
            <w:vAlign w:val="bottom"/>
          </w:tcPr>
          <w:p w:rsidR="00AB5582" w:rsidRPr="00EE514B" w:rsidDel="00C81D61" w:rsidRDefault="00AB5582" w:rsidP="009652F9">
            <w:pPr>
              <w:pStyle w:val="Tablebody-centered"/>
              <w:rPr>
                <w:del w:id="58972" w:author="Diana Machado" w:date="2019-04-05T18:40:00Z"/>
                <w:lang w:val="en-PH" w:eastAsia="en-PH"/>
              </w:rPr>
            </w:pPr>
            <w:del w:id="58973" w:author="Diana Machado" w:date="2019-04-05T18:40:00Z">
              <w:r w:rsidRPr="00EE514B" w:rsidDel="00C81D61">
                <w:rPr>
                  <w:lang w:val="en-PH" w:eastAsia="en-PH"/>
                </w:rPr>
                <w:delText>0.277</w:delText>
              </w:r>
            </w:del>
          </w:p>
        </w:tc>
        <w:tc>
          <w:tcPr>
            <w:tcW w:w="543" w:type="dxa"/>
            <w:shd w:val="clear" w:color="auto" w:fill="auto"/>
            <w:noWrap/>
            <w:vAlign w:val="bottom"/>
          </w:tcPr>
          <w:p w:rsidR="00AB5582" w:rsidRPr="00EE514B" w:rsidDel="00C81D61" w:rsidRDefault="00AB5582" w:rsidP="009652F9">
            <w:pPr>
              <w:pStyle w:val="Tablebody-centered"/>
              <w:rPr>
                <w:del w:id="58974" w:author="Diana Machado" w:date="2019-04-05T18:40:00Z"/>
                <w:lang w:val="en-PH" w:eastAsia="en-PH"/>
              </w:rPr>
            </w:pPr>
            <w:del w:id="58975" w:author="Diana Machado" w:date="2019-04-05T18:40:00Z">
              <w:r w:rsidRPr="00EE514B" w:rsidDel="00C81D61">
                <w:rPr>
                  <w:lang w:val="en-PH" w:eastAsia="en-PH"/>
                </w:rPr>
                <w:delText>0.212</w:delText>
              </w:r>
            </w:del>
          </w:p>
        </w:tc>
      </w:tr>
      <w:tr w:rsidR="00AB5582" w:rsidRPr="0041013B" w:rsidDel="00C81D61" w:rsidTr="001707D4">
        <w:trPr>
          <w:trHeight w:val="198"/>
          <w:del w:id="58976" w:author="Diana Machado" w:date="2019-04-05T18:40:00Z"/>
        </w:trPr>
        <w:tc>
          <w:tcPr>
            <w:tcW w:w="1032" w:type="dxa"/>
            <w:vMerge/>
            <w:vAlign w:val="center"/>
          </w:tcPr>
          <w:p w:rsidR="00AB5582" w:rsidRPr="00EE514B" w:rsidDel="00C81D61" w:rsidRDefault="00AB5582" w:rsidP="009652F9">
            <w:pPr>
              <w:pStyle w:val="Tablebody-centered"/>
              <w:rPr>
                <w:del w:id="5897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8978" w:author="Diana Machado" w:date="2019-04-05T18:40:00Z"/>
                <w:lang w:val="en-PH" w:eastAsia="en-PH"/>
              </w:rPr>
            </w:pPr>
            <w:del w:id="58979" w:author="Diana Machado" w:date="2019-04-05T18:40:00Z">
              <w:r w:rsidRPr="00EE514B" w:rsidDel="00C81D61">
                <w:rPr>
                  <w:lang w:val="en-PH" w:eastAsia="en-PH"/>
                </w:rPr>
                <w:delText>24</w:delText>
              </w:r>
            </w:del>
          </w:p>
        </w:tc>
        <w:tc>
          <w:tcPr>
            <w:tcW w:w="1253" w:type="dxa"/>
            <w:shd w:val="clear" w:color="auto" w:fill="auto"/>
            <w:noWrap/>
            <w:vAlign w:val="bottom"/>
          </w:tcPr>
          <w:p w:rsidR="00AB5582" w:rsidRPr="00EE514B" w:rsidDel="00C81D61" w:rsidRDefault="00AB5582" w:rsidP="009652F9">
            <w:pPr>
              <w:pStyle w:val="Tablebody-centered"/>
              <w:rPr>
                <w:del w:id="58980" w:author="Diana Machado" w:date="2019-04-05T18:40:00Z"/>
                <w:lang w:val="en-PH" w:eastAsia="en-PH"/>
              </w:rPr>
            </w:pPr>
            <w:del w:id="58981" w:author="Diana Machado" w:date="2019-04-05T18:40:00Z">
              <w:r w:rsidRPr="00EE514B" w:rsidDel="00C81D61">
                <w:rPr>
                  <w:lang w:val="en-PH" w:eastAsia="en-PH"/>
                </w:rPr>
                <w:delText>MARTIN</w:delText>
              </w:r>
            </w:del>
          </w:p>
        </w:tc>
        <w:tc>
          <w:tcPr>
            <w:tcW w:w="709" w:type="dxa"/>
            <w:shd w:val="clear" w:color="auto" w:fill="auto"/>
            <w:noWrap/>
            <w:vAlign w:val="bottom"/>
          </w:tcPr>
          <w:p w:rsidR="00AB5582" w:rsidRPr="00EE514B" w:rsidDel="00C81D61" w:rsidRDefault="00AB5582" w:rsidP="009652F9">
            <w:pPr>
              <w:pStyle w:val="Tablebody-centered"/>
              <w:rPr>
                <w:del w:id="58982" w:author="Diana Machado" w:date="2019-04-05T18:40:00Z"/>
                <w:lang w:val="en-PH" w:eastAsia="en-PH"/>
              </w:rPr>
            </w:pPr>
            <w:del w:id="58983" w:author="Diana Machado" w:date="2019-04-05T18:40:00Z">
              <w:r w:rsidRPr="00EE514B" w:rsidDel="00C81D61">
                <w:rPr>
                  <w:lang w:val="en-PH" w:eastAsia="en-PH"/>
                </w:rPr>
                <w:delText>5.058</w:delText>
              </w:r>
            </w:del>
          </w:p>
        </w:tc>
        <w:tc>
          <w:tcPr>
            <w:tcW w:w="607" w:type="dxa"/>
            <w:shd w:val="clear" w:color="auto" w:fill="auto"/>
            <w:noWrap/>
            <w:vAlign w:val="bottom"/>
          </w:tcPr>
          <w:p w:rsidR="00AB5582" w:rsidRPr="00EE514B" w:rsidDel="00C81D61" w:rsidRDefault="00AB5582" w:rsidP="009652F9">
            <w:pPr>
              <w:pStyle w:val="Tablebody-centered"/>
              <w:rPr>
                <w:del w:id="58984" w:author="Diana Machado" w:date="2019-04-05T18:40:00Z"/>
                <w:lang w:val="en-PH" w:eastAsia="en-PH"/>
              </w:rPr>
            </w:pPr>
            <w:del w:id="58985" w:author="Diana Machado" w:date="2019-04-05T18:40:00Z">
              <w:r w:rsidRPr="00EE514B" w:rsidDel="00C81D61">
                <w:rPr>
                  <w:lang w:val="en-PH" w:eastAsia="en-PH"/>
                </w:rPr>
                <w:delText>3.864</w:delText>
              </w:r>
            </w:del>
          </w:p>
        </w:tc>
        <w:tc>
          <w:tcPr>
            <w:tcW w:w="607" w:type="dxa"/>
            <w:shd w:val="clear" w:color="auto" w:fill="auto"/>
            <w:noWrap/>
            <w:vAlign w:val="bottom"/>
          </w:tcPr>
          <w:p w:rsidR="00AB5582" w:rsidRPr="00EE514B" w:rsidDel="00C81D61" w:rsidRDefault="00AB5582" w:rsidP="009652F9">
            <w:pPr>
              <w:pStyle w:val="Tablebody-centered"/>
              <w:rPr>
                <w:del w:id="58986" w:author="Diana Machado" w:date="2019-04-05T18:40:00Z"/>
                <w:lang w:val="en-PH" w:eastAsia="en-PH"/>
              </w:rPr>
            </w:pPr>
            <w:del w:id="58987" w:author="Diana Machado" w:date="2019-04-05T18:40:00Z">
              <w:r w:rsidRPr="00EE514B" w:rsidDel="00C81D61">
                <w:rPr>
                  <w:lang w:val="en-PH" w:eastAsia="en-PH"/>
                </w:rPr>
                <w:delText>4.193</w:delText>
              </w:r>
            </w:del>
          </w:p>
        </w:tc>
        <w:tc>
          <w:tcPr>
            <w:tcW w:w="607" w:type="dxa"/>
            <w:shd w:val="clear" w:color="auto" w:fill="auto"/>
            <w:noWrap/>
            <w:vAlign w:val="bottom"/>
          </w:tcPr>
          <w:p w:rsidR="00AB5582" w:rsidRPr="00EE514B" w:rsidDel="00C81D61" w:rsidRDefault="00AB5582" w:rsidP="009652F9">
            <w:pPr>
              <w:pStyle w:val="Tablebody-centered"/>
              <w:rPr>
                <w:del w:id="58988" w:author="Diana Machado" w:date="2019-04-05T18:40:00Z"/>
                <w:lang w:val="en-PH" w:eastAsia="en-PH"/>
              </w:rPr>
            </w:pPr>
            <w:del w:id="58989" w:author="Diana Machado" w:date="2019-04-05T18:40:00Z">
              <w:r w:rsidRPr="00EE514B" w:rsidDel="00C81D61">
                <w:rPr>
                  <w:lang w:val="en-PH" w:eastAsia="en-PH"/>
                </w:rPr>
                <w:delText>3.864</w:delText>
              </w:r>
            </w:del>
          </w:p>
        </w:tc>
        <w:tc>
          <w:tcPr>
            <w:tcW w:w="607" w:type="dxa"/>
            <w:shd w:val="clear" w:color="auto" w:fill="auto"/>
            <w:noWrap/>
            <w:vAlign w:val="bottom"/>
          </w:tcPr>
          <w:p w:rsidR="00AB5582" w:rsidRPr="00EE514B" w:rsidDel="00C81D61" w:rsidRDefault="00AB5582" w:rsidP="009652F9">
            <w:pPr>
              <w:pStyle w:val="Tablebody-centered"/>
              <w:rPr>
                <w:del w:id="58990" w:author="Diana Machado" w:date="2019-04-05T18:40:00Z"/>
                <w:lang w:val="en-PH" w:eastAsia="en-PH"/>
              </w:rPr>
            </w:pPr>
            <w:del w:id="58991" w:author="Diana Machado" w:date="2019-04-05T18:40:00Z">
              <w:r w:rsidRPr="00EE514B" w:rsidDel="00C81D61">
                <w:rPr>
                  <w:lang w:val="en-PH" w:eastAsia="en-PH"/>
                </w:rPr>
                <w:delText>3.150</w:delText>
              </w:r>
            </w:del>
          </w:p>
        </w:tc>
        <w:tc>
          <w:tcPr>
            <w:tcW w:w="607" w:type="dxa"/>
            <w:shd w:val="clear" w:color="auto" w:fill="auto"/>
            <w:noWrap/>
            <w:vAlign w:val="bottom"/>
          </w:tcPr>
          <w:p w:rsidR="00AB5582" w:rsidRPr="00EE514B" w:rsidDel="00C81D61" w:rsidRDefault="00AB5582" w:rsidP="009652F9">
            <w:pPr>
              <w:pStyle w:val="Tablebody-centered"/>
              <w:rPr>
                <w:del w:id="58992" w:author="Diana Machado" w:date="2019-04-05T18:40:00Z"/>
                <w:lang w:val="en-PH" w:eastAsia="en-PH"/>
              </w:rPr>
            </w:pPr>
            <w:del w:id="58993" w:author="Diana Machado" w:date="2019-04-05T18:40:00Z">
              <w:r w:rsidRPr="00EE514B" w:rsidDel="00C81D61">
                <w:rPr>
                  <w:lang w:val="en-PH" w:eastAsia="en-PH"/>
                </w:rPr>
                <w:delText>2.712</w:delText>
              </w:r>
            </w:del>
          </w:p>
        </w:tc>
        <w:tc>
          <w:tcPr>
            <w:tcW w:w="715" w:type="dxa"/>
            <w:shd w:val="clear" w:color="auto" w:fill="auto"/>
            <w:noWrap/>
            <w:vAlign w:val="bottom"/>
          </w:tcPr>
          <w:p w:rsidR="00AB5582" w:rsidRPr="00EE514B" w:rsidDel="00C81D61" w:rsidRDefault="00AB5582" w:rsidP="009652F9">
            <w:pPr>
              <w:pStyle w:val="Tablebody-centered"/>
              <w:rPr>
                <w:del w:id="58994" w:author="Diana Machado" w:date="2019-04-05T18:40:00Z"/>
                <w:lang w:val="en-PH" w:eastAsia="en-PH"/>
              </w:rPr>
            </w:pPr>
            <w:del w:id="5899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8996" w:author="Diana Machado" w:date="2019-04-05T18:40:00Z"/>
                <w:lang w:val="en-PH" w:eastAsia="en-PH"/>
              </w:rPr>
            </w:pPr>
            <w:del w:id="58997" w:author="Diana Machado" w:date="2019-04-05T18:40:00Z">
              <w:r w:rsidRPr="00EE514B" w:rsidDel="00C81D61">
                <w:rPr>
                  <w:lang w:val="en-PH" w:eastAsia="en-PH"/>
                </w:rPr>
                <w:delText>0.764</w:delText>
              </w:r>
            </w:del>
          </w:p>
        </w:tc>
        <w:tc>
          <w:tcPr>
            <w:tcW w:w="543" w:type="dxa"/>
            <w:shd w:val="clear" w:color="auto" w:fill="auto"/>
            <w:noWrap/>
            <w:vAlign w:val="bottom"/>
          </w:tcPr>
          <w:p w:rsidR="00AB5582" w:rsidRPr="00EE514B" w:rsidDel="00C81D61" w:rsidRDefault="00AB5582" w:rsidP="009652F9">
            <w:pPr>
              <w:pStyle w:val="Tablebody-centered"/>
              <w:rPr>
                <w:del w:id="58998" w:author="Diana Machado" w:date="2019-04-05T18:40:00Z"/>
                <w:lang w:val="en-PH" w:eastAsia="en-PH"/>
              </w:rPr>
            </w:pPr>
            <w:del w:id="58999" w:author="Diana Machado" w:date="2019-04-05T18:40:00Z">
              <w:r w:rsidRPr="00EE514B" w:rsidDel="00C81D61">
                <w:rPr>
                  <w:lang w:val="en-PH" w:eastAsia="en-PH"/>
                </w:rPr>
                <w:delText>0.829</w:delText>
              </w:r>
            </w:del>
          </w:p>
        </w:tc>
        <w:tc>
          <w:tcPr>
            <w:tcW w:w="543" w:type="dxa"/>
            <w:shd w:val="clear" w:color="auto" w:fill="auto"/>
            <w:noWrap/>
            <w:vAlign w:val="bottom"/>
          </w:tcPr>
          <w:p w:rsidR="00AB5582" w:rsidRPr="00EE514B" w:rsidDel="00C81D61" w:rsidRDefault="00AB5582" w:rsidP="009652F9">
            <w:pPr>
              <w:pStyle w:val="Tablebody-centered"/>
              <w:rPr>
                <w:del w:id="59000" w:author="Diana Machado" w:date="2019-04-05T18:40:00Z"/>
                <w:lang w:val="en-PH" w:eastAsia="en-PH"/>
              </w:rPr>
            </w:pPr>
            <w:del w:id="59001" w:author="Diana Machado" w:date="2019-04-05T18:40:00Z">
              <w:r w:rsidRPr="00EE514B" w:rsidDel="00C81D61">
                <w:rPr>
                  <w:lang w:val="en-PH" w:eastAsia="en-PH"/>
                </w:rPr>
                <w:delText>0.764</w:delText>
              </w:r>
            </w:del>
          </w:p>
        </w:tc>
        <w:tc>
          <w:tcPr>
            <w:tcW w:w="543" w:type="dxa"/>
            <w:shd w:val="clear" w:color="auto" w:fill="auto"/>
            <w:noWrap/>
            <w:vAlign w:val="bottom"/>
          </w:tcPr>
          <w:p w:rsidR="00AB5582" w:rsidRPr="00EE514B" w:rsidDel="00C81D61" w:rsidRDefault="00AB5582" w:rsidP="009652F9">
            <w:pPr>
              <w:pStyle w:val="Tablebody-centered"/>
              <w:rPr>
                <w:del w:id="59002" w:author="Diana Machado" w:date="2019-04-05T18:40:00Z"/>
                <w:lang w:val="en-PH" w:eastAsia="en-PH"/>
              </w:rPr>
            </w:pPr>
            <w:del w:id="59003" w:author="Diana Machado" w:date="2019-04-05T18:40:00Z">
              <w:r w:rsidRPr="00EE514B" w:rsidDel="00C81D61">
                <w:rPr>
                  <w:lang w:val="en-PH" w:eastAsia="en-PH"/>
                </w:rPr>
                <w:delText>0.623</w:delText>
              </w:r>
            </w:del>
          </w:p>
        </w:tc>
        <w:tc>
          <w:tcPr>
            <w:tcW w:w="543" w:type="dxa"/>
            <w:shd w:val="clear" w:color="auto" w:fill="auto"/>
            <w:noWrap/>
            <w:vAlign w:val="bottom"/>
          </w:tcPr>
          <w:p w:rsidR="00AB5582" w:rsidRPr="00EE514B" w:rsidDel="00C81D61" w:rsidRDefault="00AB5582" w:rsidP="009652F9">
            <w:pPr>
              <w:pStyle w:val="Tablebody-centered"/>
              <w:rPr>
                <w:del w:id="59004" w:author="Diana Machado" w:date="2019-04-05T18:40:00Z"/>
                <w:lang w:val="en-PH" w:eastAsia="en-PH"/>
              </w:rPr>
            </w:pPr>
            <w:del w:id="59005" w:author="Diana Machado" w:date="2019-04-05T18:40:00Z">
              <w:r w:rsidRPr="00EE514B" w:rsidDel="00C81D61">
                <w:rPr>
                  <w:lang w:val="en-PH" w:eastAsia="en-PH"/>
                </w:rPr>
                <w:delText>0.536</w:delText>
              </w:r>
            </w:del>
          </w:p>
        </w:tc>
      </w:tr>
      <w:tr w:rsidR="00AB5582" w:rsidRPr="0041013B" w:rsidDel="00C81D61" w:rsidTr="001707D4">
        <w:trPr>
          <w:trHeight w:val="198"/>
          <w:del w:id="59006" w:author="Diana Machado" w:date="2019-04-05T18:40:00Z"/>
        </w:trPr>
        <w:tc>
          <w:tcPr>
            <w:tcW w:w="1032" w:type="dxa"/>
            <w:vMerge/>
            <w:vAlign w:val="center"/>
          </w:tcPr>
          <w:p w:rsidR="00AB5582" w:rsidRPr="00EE514B" w:rsidDel="00C81D61" w:rsidRDefault="00AB5582" w:rsidP="009652F9">
            <w:pPr>
              <w:pStyle w:val="Tablebody-centered"/>
              <w:rPr>
                <w:del w:id="5900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008" w:author="Diana Machado" w:date="2019-04-05T18:40:00Z"/>
                <w:lang w:val="en-PH" w:eastAsia="en-PH"/>
              </w:rPr>
            </w:pPr>
            <w:del w:id="59009" w:author="Diana Machado" w:date="2019-04-05T18:40:00Z">
              <w:r w:rsidRPr="00EE514B" w:rsidDel="00C81D61">
                <w:rPr>
                  <w:lang w:val="en-PH" w:eastAsia="en-PH"/>
                </w:rPr>
                <w:delText>25</w:delText>
              </w:r>
            </w:del>
          </w:p>
        </w:tc>
        <w:tc>
          <w:tcPr>
            <w:tcW w:w="1253" w:type="dxa"/>
            <w:shd w:val="clear" w:color="auto" w:fill="auto"/>
            <w:noWrap/>
            <w:vAlign w:val="bottom"/>
          </w:tcPr>
          <w:p w:rsidR="00AB5582" w:rsidRPr="00EE514B" w:rsidDel="00C81D61" w:rsidRDefault="00AB5582" w:rsidP="009652F9">
            <w:pPr>
              <w:pStyle w:val="Tablebody-centered"/>
              <w:rPr>
                <w:del w:id="59010" w:author="Diana Machado" w:date="2019-04-05T18:40:00Z"/>
                <w:lang w:val="en-PH" w:eastAsia="en-PH"/>
              </w:rPr>
            </w:pPr>
            <w:del w:id="59011" w:author="Diana Machado" w:date="2019-04-05T18:40:00Z">
              <w:r w:rsidRPr="00EE514B" w:rsidDel="00C81D61">
                <w:rPr>
                  <w:lang w:val="en-PH" w:eastAsia="en-PH"/>
                </w:rPr>
                <w:delText>MIAMI-DADE</w:delText>
              </w:r>
            </w:del>
          </w:p>
        </w:tc>
        <w:tc>
          <w:tcPr>
            <w:tcW w:w="709" w:type="dxa"/>
            <w:shd w:val="clear" w:color="auto" w:fill="auto"/>
            <w:noWrap/>
            <w:vAlign w:val="bottom"/>
          </w:tcPr>
          <w:p w:rsidR="00AB5582" w:rsidRPr="00EE514B" w:rsidDel="00C81D61" w:rsidRDefault="00AB5582" w:rsidP="009652F9">
            <w:pPr>
              <w:pStyle w:val="Tablebody-centered"/>
              <w:rPr>
                <w:del w:id="59012" w:author="Diana Machado" w:date="2019-04-05T18:40:00Z"/>
                <w:lang w:val="en-PH" w:eastAsia="en-PH"/>
              </w:rPr>
            </w:pPr>
            <w:del w:id="59013" w:author="Diana Machado" w:date="2019-04-05T18:40:00Z">
              <w:r w:rsidRPr="00EE514B" w:rsidDel="00C81D61">
                <w:rPr>
                  <w:lang w:val="en-PH" w:eastAsia="en-PH"/>
                </w:rPr>
                <w:delText>1.679</w:delText>
              </w:r>
            </w:del>
          </w:p>
        </w:tc>
        <w:tc>
          <w:tcPr>
            <w:tcW w:w="607" w:type="dxa"/>
            <w:shd w:val="clear" w:color="auto" w:fill="auto"/>
            <w:noWrap/>
            <w:vAlign w:val="bottom"/>
          </w:tcPr>
          <w:p w:rsidR="00AB5582" w:rsidRPr="00EE514B" w:rsidDel="00C81D61" w:rsidRDefault="00AB5582" w:rsidP="009652F9">
            <w:pPr>
              <w:pStyle w:val="Tablebody-centered"/>
              <w:rPr>
                <w:del w:id="59014" w:author="Diana Machado" w:date="2019-04-05T18:40:00Z"/>
                <w:lang w:val="en-PH" w:eastAsia="en-PH"/>
              </w:rPr>
            </w:pPr>
            <w:del w:id="59015" w:author="Diana Machado" w:date="2019-04-05T18:40:00Z">
              <w:r w:rsidRPr="00EE514B" w:rsidDel="00C81D61">
                <w:rPr>
                  <w:lang w:val="en-PH" w:eastAsia="en-PH"/>
                </w:rPr>
                <w:delText>1.014</w:delText>
              </w:r>
            </w:del>
          </w:p>
        </w:tc>
        <w:tc>
          <w:tcPr>
            <w:tcW w:w="607" w:type="dxa"/>
            <w:shd w:val="clear" w:color="auto" w:fill="auto"/>
            <w:noWrap/>
            <w:vAlign w:val="bottom"/>
          </w:tcPr>
          <w:p w:rsidR="00AB5582" w:rsidRPr="00EE514B" w:rsidDel="00C81D61" w:rsidRDefault="00AB5582" w:rsidP="009652F9">
            <w:pPr>
              <w:pStyle w:val="Tablebody-centered"/>
              <w:rPr>
                <w:del w:id="59016" w:author="Diana Machado" w:date="2019-04-05T18:40:00Z"/>
                <w:lang w:val="en-PH" w:eastAsia="en-PH"/>
              </w:rPr>
            </w:pPr>
            <w:del w:id="59017" w:author="Diana Machado" w:date="2019-04-05T18:40:00Z">
              <w:r w:rsidRPr="00EE514B" w:rsidDel="00C81D61">
                <w:rPr>
                  <w:lang w:val="en-PH" w:eastAsia="en-PH"/>
                </w:rPr>
                <w:delText>1.138</w:delText>
              </w:r>
            </w:del>
          </w:p>
        </w:tc>
        <w:tc>
          <w:tcPr>
            <w:tcW w:w="607" w:type="dxa"/>
            <w:shd w:val="clear" w:color="auto" w:fill="auto"/>
            <w:noWrap/>
            <w:vAlign w:val="bottom"/>
          </w:tcPr>
          <w:p w:rsidR="00AB5582" w:rsidRPr="00EE514B" w:rsidDel="00C81D61" w:rsidRDefault="00AB5582" w:rsidP="009652F9">
            <w:pPr>
              <w:pStyle w:val="Tablebody-centered"/>
              <w:rPr>
                <w:del w:id="59018" w:author="Diana Machado" w:date="2019-04-05T18:40:00Z"/>
                <w:lang w:val="en-PH" w:eastAsia="en-PH"/>
              </w:rPr>
            </w:pPr>
            <w:del w:id="59019" w:author="Diana Machado" w:date="2019-04-05T18:40:00Z">
              <w:r w:rsidRPr="00EE514B" w:rsidDel="00C81D61">
                <w:rPr>
                  <w:lang w:val="en-PH" w:eastAsia="en-PH"/>
                </w:rPr>
                <w:delText>1.014</w:delText>
              </w:r>
            </w:del>
          </w:p>
        </w:tc>
        <w:tc>
          <w:tcPr>
            <w:tcW w:w="607" w:type="dxa"/>
            <w:shd w:val="clear" w:color="auto" w:fill="auto"/>
            <w:noWrap/>
            <w:vAlign w:val="bottom"/>
          </w:tcPr>
          <w:p w:rsidR="00AB5582" w:rsidRPr="00EE514B" w:rsidDel="00C81D61" w:rsidRDefault="00AB5582" w:rsidP="009652F9">
            <w:pPr>
              <w:pStyle w:val="Tablebody-centered"/>
              <w:rPr>
                <w:del w:id="59020" w:author="Diana Machado" w:date="2019-04-05T18:40:00Z"/>
                <w:lang w:val="en-PH" w:eastAsia="en-PH"/>
              </w:rPr>
            </w:pPr>
            <w:del w:id="59021" w:author="Diana Machado" w:date="2019-04-05T18:40:00Z">
              <w:r w:rsidRPr="00EE514B" w:rsidDel="00C81D61">
                <w:rPr>
                  <w:lang w:val="en-PH" w:eastAsia="en-PH"/>
                </w:rPr>
                <w:delText>0.753</w:delText>
              </w:r>
            </w:del>
          </w:p>
        </w:tc>
        <w:tc>
          <w:tcPr>
            <w:tcW w:w="607" w:type="dxa"/>
            <w:shd w:val="clear" w:color="auto" w:fill="auto"/>
            <w:noWrap/>
            <w:vAlign w:val="bottom"/>
          </w:tcPr>
          <w:p w:rsidR="00AB5582" w:rsidRPr="00EE514B" w:rsidDel="00C81D61" w:rsidRDefault="00AB5582" w:rsidP="009652F9">
            <w:pPr>
              <w:pStyle w:val="Tablebody-centered"/>
              <w:rPr>
                <w:del w:id="59022" w:author="Diana Machado" w:date="2019-04-05T18:40:00Z"/>
                <w:lang w:val="en-PH" w:eastAsia="en-PH"/>
              </w:rPr>
            </w:pPr>
            <w:del w:id="59023" w:author="Diana Machado" w:date="2019-04-05T18:40:00Z">
              <w:r w:rsidRPr="00EE514B" w:rsidDel="00C81D61">
                <w:rPr>
                  <w:lang w:val="en-PH" w:eastAsia="en-PH"/>
                </w:rPr>
                <w:delText>0.617</w:delText>
              </w:r>
            </w:del>
          </w:p>
        </w:tc>
        <w:tc>
          <w:tcPr>
            <w:tcW w:w="715" w:type="dxa"/>
            <w:shd w:val="clear" w:color="auto" w:fill="auto"/>
            <w:noWrap/>
            <w:vAlign w:val="bottom"/>
          </w:tcPr>
          <w:p w:rsidR="00AB5582" w:rsidRPr="00EE514B" w:rsidDel="00C81D61" w:rsidRDefault="00AB5582" w:rsidP="009652F9">
            <w:pPr>
              <w:pStyle w:val="Tablebody-centered"/>
              <w:rPr>
                <w:del w:id="59024" w:author="Diana Machado" w:date="2019-04-05T18:40:00Z"/>
                <w:lang w:val="en-PH" w:eastAsia="en-PH"/>
              </w:rPr>
            </w:pPr>
            <w:del w:id="5902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026" w:author="Diana Machado" w:date="2019-04-05T18:40:00Z"/>
                <w:lang w:val="en-PH" w:eastAsia="en-PH"/>
              </w:rPr>
            </w:pPr>
            <w:del w:id="59027" w:author="Diana Machado" w:date="2019-04-05T18:40:00Z">
              <w:r w:rsidRPr="00EE514B" w:rsidDel="00C81D61">
                <w:rPr>
                  <w:lang w:val="en-PH" w:eastAsia="en-PH"/>
                </w:rPr>
                <w:delText>0.604</w:delText>
              </w:r>
            </w:del>
          </w:p>
        </w:tc>
        <w:tc>
          <w:tcPr>
            <w:tcW w:w="543" w:type="dxa"/>
            <w:shd w:val="clear" w:color="auto" w:fill="auto"/>
            <w:noWrap/>
            <w:vAlign w:val="bottom"/>
          </w:tcPr>
          <w:p w:rsidR="00AB5582" w:rsidRPr="00EE514B" w:rsidDel="00C81D61" w:rsidRDefault="00AB5582" w:rsidP="009652F9">
            <w:pPr>
              <w:pStyle w:val="Tablebody-centered"/>
              <w:rPr>
                <w:del w:id="59028" w:author="Diana Machado" w:date="2019-04-05T18:40:00Z"/>
                <w:lang w:val="en-PH" w:eastAsia="en-PH"/>
              </w:rPr>
            </w:pPr>
            <w:del w:id="59029" w:author="Diana Machado" w:date="2019-04-05T18:40:00Z">
              <w:r w:rsidRPr="00EE514B" w:rsidDel="00C81D61">
                <w:rPr>
                  <w:lang w:val="en-PH" w:eastAsia="en-PH"/>
                </w:rPr>
                <w:delText>0.678</w:delText>
              </w:r>
            </w:del>
          </w:p>
        </w:tc>
        <w:tc>
          <w:tcPr>
            <w:tcW w:w="543" w:type="dxa"/>
            <w:shd w:val="clear" w:color="auto" w:fill="auto"/>
            <w:noWrap/>
            <w:vAlign w:val="bottom"/>
          </w:tcPr>
          <w:p w:rsidR="00AB5582" w:rsidRPr="00EE514B" w:rsidDel="00C81D61" w:rsidRDefault="00AB5582" w:rsidP="009652F9">
            <w:pPr>
              <w:pStyle w:val="Tablebody-centered"/>
              <w:rPr>
                <w:del w:id="59030" w:author="Diana Machado" w:date="2019-04-05T18:40:00Z"/>
                <w:lang w:val="en-PH" w:eastAsia="en-PH"/>
              </w:rPr>
            </w:pPr>
            <w:del w:id="59031" w:author="Diana Machado" w:date="2019-04-05T18:40:00Z">
              <w:r w:rsidRPr="00EE514B" w:rsidDel="00C81D61">
                <w:rPr>
                  <w:lang w:val="en-PH" w:eastAsia="en-PH"/>
                </w:rPr>
                <w:delText>0.604</w:delText>
              </w:r>
            </w:del>
          </w:p>
        </w:tc>
        <w:tc>
          <w:tcPr>
            <w:tcW w:w="543" w:type="dxa"/>
            <w:shd w:val="clear" w:color="auto" w:fill="auto"/>
            <w:noWrap/>
            <w:vAlign w:val="bottom"/>
          </w:tcPr>
          <w:p w:rsidR="00AB5582" w:rsidRPr="00EE514B" w:rsidDel="00C81D61" w:rsidRDefault="00AB5582" w:rsidP="009652F9">
            <w:pPr>
              <w:pStyle w:val="Tablebody-centered"/>
              <w:rPr>
                <w:del w:id="59032" w:author="Diana Machado" w:date="2019-04-05T18:40:00Z"/>
                <w:lang w:val="en-PH" w:eastAsia="en-PH"/>
              </w:rPr>
            </w:pPr>
            <w:del w:id="59033" w:author="Diana Machado" w:date="2019-04-05T18:40:00Z">
              <w:r w:rsidRPr="00EE514B" w:rsidDel="00C81D61">
                <w:rPr>
                  <w:lang w:val="en-PH" w:eastAsia="en-PH"/>
                </w:rPr>
                <w:delText>0.448</w:delText>
              </w:r>
            </w:del>
          </w:p>
        </w:tc>
        <w:tc>
          <w:tcPr>
            <w:tcW w:w="543" w:type="dxa"/>
            <w:shd w:val="clear" w:color="auto" w:fill="auto"/>
            <w:noWrap/>
            <w:vAlign w:val="bottom"/>
          </w:tcPr>
          <w:p w:rsidR="00AB5582" w:rsidRPr="00EE514B" w:rsidDel="00C81D61" w:rsidRDefault="00AB5582" w:rsidP="009652F9">
            <w:pPr>
              <w:pStyle w:val="Tablebody-centered"/>
              <w:rPr>
                <w:del w:id="59034" w:author="Diana Machado" w:date="2019-04-05T18:40:00Z"/>
                <w:lang w:val="en-PH" w:eastAsia="en-PH"/>
              </w:rPr>
            </w:pPr>
            <w:del w:id="59035" w:author="Diana Machado" w:date="2019-04-05T18:40:00Z">
              <w:r w:rsidRPr="00EE514B" w:rsidDel="00C81D61">
                <w:rPr>
                  <w:lang w:val="en-PH" w:eastAsia="en-PH"/>
                </w:rPr>
                <w:delText>0.368</w:delText>
              </w:r>
            </w:del>
          </w:p>
        </w:tc>
      </w:tr>
      <w:tr w:rsidR="00AB5582" w:rsidRPr="0041013B" w:rsidDel="00C81D61" w:rsidTr="001707D4">
        <w:trPr>
          <w:trHeight w:val="198"/>
          <w:del w:id="59036" w:author="Diana Machado" w:date="2019-04-05T18:40:00Z"/>
        </w:trPr>
        <w:tc>
          <w:tcPr>
            <w:tcW w:w="1032" w:type="dxa"/>
            <w:vMerge/>
            <w:vAlign w:val="center"/>
          </w:tcPr>
          <w:p w:rsidR="00AB5582" w:rsidRPr="00EE514B" w:rsidDel="00C81D61" w:rsidRDefault="00AB5582" w:rsidP="009652F9">
            <w:pPr>
              <w:pStyle w:val="Tablebody-centered"/>
              <w:rPr>
                <w:del w:id="5903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038" w:author="Diana Machado" w:date="2019-04-05T18:40:00Z"/>
                <w:lang w:val="en-PH" w:eastAsia="en-PH"/>
              </w:rPr>
            </w:pPr>
            <w:del w:id="59039" w:author="Diana Machado" w:date="2019-04-05T18:40:00Z">
              <w:r w:rsidRPr="00EE514B" w:rsidDel="00C81D61">
                <w:rPr>
                  <w:lang w:val="en-PH" w:eastAsia="en-PH"/>
                </w:rPr>
                <w:delText>26</w:delText>
              </w:r>
            </w:del>
          </w:p>
        </w:tc>
        <w:tc>
          <w:tcPr>
            <w:tcW w:w="1253" w:type="dxa"/>
            <w:shd w:val="clear" w:color="auto" w:fill="auto"/>
            <w:noWrap/>
            <w:vAlign w:val="bottom"/>
          </w:tcPr>
          <w:p w:rsidR="00AB5582" w:rsidRPr="00EE514B" w:rsidDel="00C81D61" w:rsidRDefault="00AB5582" w:rsidP="009652F9">
            <w:pPr>
              <w:pStyle w:val="Tablebody-centered"/>
              <w:rPr>
                <w:del w:id="59040" w:author="Diana Machado" w:date="2019-04-05T18:40:00Z"/>
                <w:lang w:val="en-PH" w:eastAsia="en-PH"/>
              </w:rPr>
            </w:pPr>
            <w:del w:id="59041" w:author="Diana Machado" w:date="2019-04-05T18:40:00Z">
              <w:r w:rsidRPr="00EE514B" w:rsidDel="00C81D61">
                <w:rPr>
                  <w:lang w:val="en-PH" w:eastAsia="en-PH"/>
                </w:rPr>
                <w:delText>MIAMI-DADE</w:delText>
              </w:r>
            </w:del>
          </w:p>
        </w:tc>
        <w:tc>
          <w:tcPr>
            <w:tcW w:w="709" w:type="dxa"/>
            <w:shd w:val="clear" w:color="auto" w:fill="auto"/>
            <w:noWrap/>
            <w:vAlign w:val="bottom"/>
          </w:tcPr>
          <w:p w:rsidR="00AB5582" w:rsidRPr="00EE514B" w:rsidDel="00C81D61" w:rsidRDefault="00AB5582" w:rsidP="009652F9">
            <w:pPr>
              <w:pStyle w:val="Tablebody-centered"/>
              <w:rPr>
                <w:del w:id="59042" w:author="Diana Machado" w:date="2019-04-05T18:40:00Z"/>
                <w:lang w:val="en-PH" w:eastAsia="en-PH"/>
              </w:rPr>
            </w:pPr>
            <w:del w:id="59043" w:author="Diana Machado" w:date="2019-04-05T18:40:00Z">
              <w:r w:rsidRPr="00EE514B" w:rsidDel="00C81D61">
                <w:rPr>
                  <w:lang w:val="en-PH" w:eastAsia="en-PH"/>
                </w:rPr>
                <w:delText>3.036</w:delText>
              </w:r>
            </w:del>
          </w:p>
        </w:tc>
        <w:tc>
          <w:tcPr>
            <w:tcW w:w="607" w:type="dxa"/>
            <w:shd w:val="clear" w:color="auto" w:fill="auto"/>
            <w:noWrap/>
            <w:vAlign w:val="bottom"/>
          </w:tcPr>
          <w:p w:rsidR="00AB5582" w:rsidRPr="00EE514B" w:rsidDel="00C81D61" w:rsidRDefault="00AB5582" w:rsidP="009652F9">
            <w:pPr>
              <w:pStyle w:val="Tablebody-centered"/>
              <w:rPr>
                <w:del w:id="59044" w:author="Diana Machado" w:date="2019-04-05T18:40:00Z"/>
                <w:lang w:val="en-PH" w:eastAsia="en-PH"/>
              </w:rPr>
            </w:pPr>
            <w:del w:id="59045" w:author="Diana Machado" w:date="2019-04-05T18:40:00Z">
              <w:r w:rsidRPr="00EE514B" w:rsidDel="00C81D61">
                <w:rPr>
                  <w:lang w:val="en-PH" w:eastAsia="en-PH"/>
                </w:rPr>
                <w:delText>2.186</w:delText>
              </w:r>
            </w:del>
          </w:p>
        </w:tc>
        <w:tc>
          <w:tcPr>
            <w:tcW w:w="607" w:type="dxa"/>
            <w:shd w:val="clear" w:color="auto" w:fill="auto"/>
            <w:noWrap/>
            <w:vAlign w:val="bottom"/>
          </w:tcPr>
          <w:p w:rsidR="00AB5582" w:rsidRPr="00EE514B" w:rsidDel="00C81D61" w:rsidRDefault="00AB5582" w:rsidP="009652F9">
            <w:pPr>
              <w:pStyle w:val="Tablebody-centered"/>
              <w:rPr>
                <w:del w:id="59046" w:author="Diana Machado" w:date="2019-04-05T18:40:00Z"/>
                <w:lang w:val="en-PH" w:eastAsia="en-PH"/>
              </w:rPr>
            </w:pPr>
            <w:del w:id="59047" w:author="Diana Machado" w:date="2019-04-05T18:40:00Z">
              <w:r w:rsidRPr="00EE514B" w:rsidDel="00C81D61">
                <w:rPr>
                  <w:lang w:val="en-PH" w:eastAsia="en-PH"/>
                </w:rPr>
                <w:delText>2.360</w:delText>
              </w:r>
            </w:del>
          </w:p>
        </w:tc>
        <w:tc>
          <w:tcPr>
            <w:tcW w:w="607" w:type="dxa"/>
            <w:shd w:val="clear" w:color="auto" w:fill="auto"/>
            <w:noWrap/>
            <w:vAlign w:val="bottom"/>
          </w:tcPr>
          <w:p w:rsidR="00AB5582" w:rsidRPr="00EE514B" w:rsidDel="00C81D61" w:rsidRDefault="00AB5582" w:rsidP="009652F9">
            <w:pPr>
              <w:pStyle w:val="Tablebody-centered"/>
              <w:rPr>
                <w:del w:id="59048" w:author="Diana Machado" w:date="2019-04-05T18:40:00Z"/>
                <w:lang w:val="en-PH" w:eastAsia="en-PH"/>
              </w:rPr>
            </w:pPr>
            <w:del w:id="59049" w:author="Diana Machado" w:date="2019-04-05T18:40:00Z">
              <w:r w:rsidRPr="00EE514B" w:rsidDel="00C81D61">
                <w:rPr>
                  <w:lang w:val="en-PH" w:eastAsia="en-PH"/>
                </w:rPr>
                <w:delText>2.186</w:delText>
              </w:r>
            </w:del>
          </w:p>
        </w:tc>
        <w:tc>
          <w:tcPr>
            <w:tcW w:w="607" w:type="dxa"/>
            <w:shd w:val="clear" w:color="auto" w:fill="auto"/>
            <w:noWrap/>
            <w:vAlign w:val="bottom"/>
          </w:tcPr>
          <w:p w:rsidR="00AB5582" w:rsidRPr="00EE514B" w:rsidDel="00C81D61" w:rsidRDefault="00AB5582" w:rsidP="009652F9">
            <w:pPr>
              <w:pStyle w:val="Tablebody-centered"/>
              <w:rPr>
                <w:del w:id="59050" w:author="Diana Machado" w:date="2019-04-05T18:40:00Z"/>
                <w:lang w:val="en-PH" w:eastAsia="en-PH"/>
              </w:rPr>
            </w:pPr>
            <w:del w:id="59051" w:author="Diana Machado" w:date="2019-04-05T18:40:00Z">
              <w:r w:rsidRPr="00EE514B" w:rsidDel="00C81D61">
                <w:rPr>
                  <w:lang w:val="en-PH" w:eastAsia="en-PH"/>
                </w:rPr>
                <w:delText>1.804</w:delText>
              </w:r>
            </w:del>
          </w:p>
        </w:tc>
        <w:tc>
          <w:tcPr>
            <w:tcW w:w="607" w:type="dxa"/>
            <w:shd w:val="clear" w:color="auto" w:fill="auto"/>
            <w:noWrap/>
            <w:vAlign w:val="bottom"/>
          </w:tcPr>
          <w:p w:rsidR="00AB5582" w:rsidRPr="00EE514B" w:rsidDel="00C81D61" w:rsidRDefault="00AB5582" w:rsidP="009652F9">
            <w:pPr>
              <w:pStyle w:val="Tablebody-centered"/>
              <w:rPr>
                <w:del w:id="59052" w:author="Diana Machado" w:date="2019-04-05T18:40:00Z"/>
                <w:lang w:val="en-PH" w:eastAsia="en-PH"/>
              </w:rPr>
            </w:pPr>
            <w:del w:id="59053" w:author="Diana Machado" w:date="2019-04-05T18:40:00Z">
              <w:r w:rsidRPr="00EE514B" w:rsidDel="00C81D61">
                <w:rPr>
                  <w:lang w:val="en-PH" w:eastAsia="en-PH"/>
                </w:rPr>
                <w:delText>1.543</w:delText>
              </w:r>
            </w:del>
          </w:p>
        </w:tc>
        <w:tc>
          <w:tcPr>
            <w:tcW w:w="715" w:type="dxa"/>
            <w:shd w:val="clear" w:color="auto" w:fill="auto"/>
            <w:noWrap/>
            <w:vAlign w:val="bottom"/>
          </w:tcPr>
          <w:p w:rsidR="00AB5582" w:rsidRPr="00EE514B" w:rsidDel="00C81D61" w:rsidRDefault="00AB5582" w:rsidP="009652F9">
            <w:pPr>
              <w:pStyle w:val="Tablebody-centered"/>
              <w:rPr>
                <w:del w:id="59054" w:author="Diana Machado" w:date="2019-04-05T18:40:00Z"/>
                <w:lang w:val="en-PH" w:eastAsia="en-PH"/>
              </w:rPr>
            </w:pPr>
            <w:del w:id="5905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056" w:author="Diana Machado" w:date="2019-04-05T18:40:00Z"/>
                <w:lang w:val="en-PH" w:eastAsia="en-PH"/>
              </w:rPr>
            </w:pPr>
            <w:del w:id="59057" w:author="Diana Machado" w:date="2019-04-05T18:40:00Z">
              <w:r w:rsidRPr="00EE514B" w:rsidDel="00C81D61">
                <w:rPr>
                  <w:lang w:val="en-PH" w:eastAsia="en-PH"/>
                </w:rPr>
                <w:delText>0.720</w:delText>
              </w:r>
            </w:del>
          </w:p>
        </w:tc>
        <w:tc>
          <w:tcPr>
            <w:tcW w:w="543" w:type="dxa"/>
            <w:shd w:val="clear" w:color="auto" w:fill="auto"/>
            <w:noWrap/>
            <w:vAlign w:val="bottom"/>
          </w:tcPr>
          <w:p w:rsidR="00AB5582" w:rsidRPr="00EE514B" w:rsidDel="00C81D61" w:rsidRDefault="00AB5582" w:rsidP="009652F9">
            <w:pPr>
              <w:pStyle w:val="Tablebody-centered"/>
              <w:rPr>
                <w:del w:id="59058" w:author="Diana Machado" w:date="2019-04-05T18:40:00Z"/>
                <w:lang w:val="en-PH" w:eastAsia="en-PH"/>
              </w:rPr>
            </w:pPr>
            <w:del w:id="59059" w:author="Diana Machado" w:date="2019-04-05T18:40:00Z">
              <w:r w:rsidRPr="00EE514B" w:rsidDel="00C81D61">
                <w:rPr>
                  <w:lang w:val="en-PH" w:eastAsia="en-PH"/>
                </w:rPr>
                <w:delText>0.777</w:delText>
              </w:r>
            </w:del>
          </w:p>
        </w:tc>
        <w:tc>
          <w:tcPr>
            <w:tcW w:w="543" w:type="dxa"/>
            <w:shd w:val="clear" w:color="auto" w:fill="auto"/>
            <w:noWrap/>
            <w:vAlign w:val="bottom"/>
          </w:tcPr>
          <w:p w:rsidR="00AB5582" w:rsidRPr="00EE514B" w:rsidDel="00C81D61" w:rsidRDefault="00AB5582" w:rsidP="009652F9">
            <w:pPr>
              <w:pStyle w:val="Tablebody-centered"/>
              <w:rPr>
                <w:del w:id="59060" w:author="Diana Machado" w:date="2019-04-05T18:40:00Z"/>
                <w:lang w:val="en-PH" w:eastAsia="en-PH"/>
              </w:rPr>
            </w:pPr>
            <w:del w:id="59061" w:author="Diana Machado" w:date="2019-04-05T18:40:00Z">
              <w:r w:rsidRPr="00EE514B" w:rsidDel="00C81D61">
                <w:rPr>
                  <w:lang w:val="en-PH" w:eastAsia="en-PH"/>
                </w:rPr>
                <w:delText>0.720</w:delText>
              </w:r>
            </w:del>
          </w:p>
        </w:tc>
        <w:tc>
          <w:tcPr>
            <w:tcW w:w="543" w:type="dxa"/>
            <w:shd w:val="clear" w:color="auto" w:fill="auto"/>
            <w:noWrap/>
            <w:vAlign w:val="bottom"/>
          </w:tcPr>
          <w:p w:rsidR="00AB5582" w:rsidRPr="00EE514B" w:rsidDel="00C81D61" w:rsidRDefault="00AB5582" w:rsidP="009652F9">
            <w:pPr>
              <w:pStyle w:val="Tablebody-centered"/>
              <w:rPr>
                <w:del w:id="59062" w:author="Diana Machado" w:date="2019-04-05T18:40:00Z"/>
                <w:lang w:val="en-PH" w:eastAsia="en-PH"/>
              </w:rPr>
            </w:pPr>
            <w:del w:id="59063" w:author="Diana Machado" w:date="2019-04-05T18:40:00Z">
              <w:r w:rsidRPr="00EE514B" w:rsidDel="00C81D61">
                <w:rPr>
                  <w:lang w:val="en-PH" w:eastAsia="en-PH"/>
                </w:rPr>
                <w:delText>0.594</w:delText>
              </w:r>
            </w:del>
          </w:p>
        </w:tc>
        <w:tc>
          <w:tcPr>
            <w:tcW w:w="543" w:type="dxa"/>
            <w:shd w:val="clear" w:color="auto" w:fill="auto"/>
            <w:noWrap/>
            <w:vAlign w:val="bottom"/>
          </w:tcPr>
          <w:p w:rsidR="00AB5582" w:rsidRPr="00EE514B" w:rsidDel="00C81D61" w:rsidRDefault="00AB5582" w:rsidP="009652F9">
            <w:pPr>
              <w:pStyle w:val="Tablebody-centered"/>
              <w:rPr>
                <w:del w:id="59064" w:author="Diana Machado" w:date="2019-04-05T18:40:00Z"/>
                <w:lang w:val="en-PH" w:eastAsia="en-PH"/>
              </w:rPr>
            </w:pPr>
            <w:del w:id="59065" w:author="Diana Machado" w:date="2019-04-05T18:40:00Z">
              <w:r w:rsidRPr="00EE514B" w:rsidDel="00C81D61">
                <w:rPr>
                  <w:lang w:val="en-PH" w:eastAsia="en-PH"/>
                </w:rPr>
                <w:delText>0.508</w:delText>
              </w:r>
            </w:del>
          </w:p>
        </w:tc>
      </w:tr>
      <w:tr w:rsidR="00AB5582" w:rsidRPr="0041013B" w:rsidDel="00C81D61" w:rsidTr="001707D4">
        <w:trPr>
          <w:trHeight w:val="198"/>
          <w:del w:id="59066" w:author="Diana Machado" w:date="2019-04-05T18:40:00Z"/>
        </w:trPr>
        <w:tc>
          <w:tcPr>
            <w:tcW w:w="1032" w:type="dxa"/>
            <w:vMerge/>
            <w:vAlign w:val="center"/>
          </w:tcPr>
          <w:p w:rsidR="00AB5582" w:rsidRPr="00EE514B" w:rsidDel="00C81D61" w:rsidRDefault="00AB5582" w:rsidP="009652F9">
            <w:pPr>
              <w:pStyle w:val="Tablebody-centered"/>
              <w:rPr>
                <w:del w:id="5906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068" w:author="Diana Machado" w:date="2019-04-05T18:40:00Z"/>
                <w:lang w:val="en-PH" w:eastAsia="en-PH"/>
              </w:rPr>
            </w:pPr>
            <w:del w:id="59069" w:author="Diana Machado" w:date="2019-04-05T18:40:00Z">
              <w:r w:rsidRPr="00EE514B" w:rsidDel="00C81D61">
                <w:rPr>
                  <w:lang w:val="en-PH" w:eastAsia="en-PH"/>
                </w:rPr>
                <w:delText>27</w:delText>
              </w:r>
            </w:del>
          </w:p>
        </w:tc>
        <w:tc>
          <w:tcPr>
            <w:tcW w:w="1253" w:type="dxa"/>
            <w:shd w:val="clear" w:color="auto" w:fill="auto"/>
            <w:noWrap/>
            <w:vAlign w:val="bottom"/>
          </w:tcPr>
          <w:p w:rsidR="00AB5582" w:rsidRPr="00EE514B" w:rsidDel="00C81D61" w:rsidRDefault="00AB5582" w:rsidP="009652F9">
            <w:pPr>
              <w:pStyle w:val="Tablebody-centered"/>
              <w:rPr>
                <w:del w:id="59070" w:author="Diana Machado" w:date="2019-04-05T18:40:00Z"/>
                <w:lang w:val="en-PH" w:eastAsia="en-PH"/>
              </w:rPr>
            </w:pPr>
            <w:del w:id="59071" w:author="Diana Machado" w:date="2019-04-05T18:40:00Z">
              <w:r w:rsidRPr="00EE514B" w:rsidDel="00C81D61">
                <w:rPr>
                  <w:lang w:val="en-PH" w:eastAsia="en-PH"/>
                </w:rPr>
                <w:delText>MONROE</w:delText>
              </w:r>
            </w:del>
          </w:p>
        </w:tc>
        <w:tc>
          <w:tcPr>
            <w:tcW w:w="709" w:type="dxa"/>
            <w:shd w:val="clear" w:color="auto" w:fill="auto"/>
            <w:noWrap/>
            <w:vAlign w:val="bottom"/>
          </w:tcPr>
          <w:p w:rsidR="00AB5582" w:rsidRPr="00EE514B" w:rsidDel="00C81D61" w:rsidRDefault="00AB5582" w:rsidP="009652F9">
            <w:pPr>
              <w:pStyle w:val="Tablebody-centered"/>
              <w:rPr>
                <w:del w:id="59072" w:author="Diana Machado" w:date="2019-04-05T18:40:00Z"/>
                <w:lang w:val="en-PH" w:eastAsia="en-PH"/>
              </w:rPr>
            </w:pPr>
            <w:del w:id="59073" w:author="Diana Machado" w:date="2019-04-05T18:40:00Z">
              <w:r w:rsidRPr="00EE514B" w:rsidDel="00C81D61">
                <w:rPr>
                  <w:lang w:val="en-PH" w:eastAsia="en-PH"/>
                </w:rPr>
                <w:delText>4.984</w:delText>
              </w:r>
            </w:del>
          </w:p>
        </w:tc>
        <w:tc>
          <w:tcPr>
            <w:tcW w:w="607" w:type="dxa"/>
            <w:shd w:val="clear" w:color="auto" w:fill="auto"/>
            <w:noWrap/>
            <w:vAlign w:val="bottom"/>
          </w:tcPr>
          <w:p w:rsidR="00AB5582" w:rsidRPr="00EE514B" w:rsidDel="00C81D61" w:rsidRDefault="00AB5582" w:rsidP="009652F9">
            <w:pPr>
              <w:pStyle w:val="Tablebody-centered"/>
              <w:rPr>
                <w:del w:id="59074" w:author="Diana Machado" w:date="2019-04-05T18:40:00Z"/>
                <w:lang w:val="en-PH" w:eastAsia="en-PH"/>
              </w:rPr>
            </w:pPr>
            <w:del w:id="59075" w:author="Diana Machado" w:date="2019-04-05T18:40:00Z">
              <w:r w:rsidRPr="00EE514B" w:rsidDel="00C81D61">
                <w:rPr>
                  <w:lang w:val="en-PH" w:eastAsia="en-PH"/>
                </w:rPr>
                <w:delText>3.777</w:delText>
              </w:r>
            </w:del>
          </w:p>
        </w:tc>
        <w:tc>
          <w:tcPr>
            <w:tcW w:w="607" w:type="dxa"/>
            <w:shd w:val="clear" w:color="auto" w:fill="auto"/>
            <w:noWrap/>
            <w:vAlign w:val="bottom"/>
          </w:tcPr>
          <w:p w:rsidR="00AB5582" w:rsidRPr="00EE514B" w:rsidDel="00C81D61" w:rsidRDefault="00AB5582" w:rsidP="009652F9">
            <w:pPr>
              <w:pStyle w:val="Tablebody-centered"/>
              <w:rPr>
                <w:del w:id="59076" w:author="Diana Machado" w:date="2019-04-05T18:40:00Z"/>
                <w:lang w:val="en-PH" w:eastAsia="en-PH"/>
              </w:rPr>
            </w:pPr>
            <w:del w:id="59077" w:author="Diana Machado" w:date="2019-04-05T18:40:00Z">
              <w:r w:rsidRPr="00EE514B" w:rsidDel="00C81D61">
                <w:rPr>
                  <w:lang w:val="en-PH" w:eastAsia="en-PH"/>
                </w:rPr>
                <w:delText>4.140</w:delText>
              </w:r>
            </w:del>
          </w:p>
        </w:tc>
        <w:tc>
          <w:tcPr>
            <w:tcW w:w="607" w:type="dxa"/>
            <w:shd w:val="clear" w:color="auto" w:fill="auto"/>
            <w:noWrap/>
            <w:vAlign w:val="bottom"/>
          </w:tcPr>
          <w:p w:rsidR="00AB5582" w:rsidRPr="00EE514B" w:rsidDel="00C81D61" w:rsidRDefault="00AB5582" w:rsidP="009652F9">
            <w:pPr>
              <w:pStyle w:val="Tablebody-centered"/>
              <w:rPr>
                <w:del w:id="59078" w:author="Diana Machado" w:date="2019-04-05T18:40:00Z"/>
                <w:lang w:val="en-PH" w:eastAsia="en-PH"/>
              </w:rPr>
            </w:pPr>
            <w:del w:id="59079" w:author="Diana Machado" w:date="2019-04-05T18:40:00Z">
              <w:r w:rsidRPr="00EE514B" w:rsidDel="00C81D61">
                <w:rPr>
                  <w:lang w:val="en-PH" w:eastAsia="en-PH"/>
                </w:rPr>
                <w:delText>3.777</w:delText>
              </w:r>
            </w:del>
          </w:p>
        </w:tc>
        <w:tc>
          <w:tcPr>
            <w:tcW w:w="607" w:type="dxa"/>
            <w:shd w:val="clear" w:color="auto" w:fill="auto"/>
            <w:noWrap/>
            <w:vAlign w:val="bottom"/>
          </w:tcPr>
          <w:p w:rsidR="00AB5582" w:rsidRPr="00EE514B" w:rsidDel="00C81D61" w:rsidRDefault="00AB5582" w:rsidP="009652F9">
            <w:pPr>
              <w:pStyle w:val="Tablebody-centered"/>
              <w:rPr>
                <w:del w:id="59080" w:author="Diana Machado" w:date="2019-04-05T18:40:00Z"/>
                <w:lang w:val="en-PH" w:eastAsia="en-PH"/>
              </w:rPr>
            </w:pPr>
            <w:del w:id="59081" w:author="Diana Machado" w:date="2019-04-05T18:40:00Z">
              <w:r w:rsidRPr="00EE514B" w:rsidDel="00C81D61">
                <w:rPr>
                  <w:lang w:val="en-PH" w:eastAsia="en-PH"/>
                </w:rPr>
                <w:delText>2.975</w:delText>
              </w:r>
            </w:del>
          </w:p>
        </w:tc>
        <w:tc>
          <w:tcPr>
            <w:tcW w:w="607" w:type="dxa"/>
            <w:shd w:val="clear" w:color="auto" w:fill="auto"/>
            <w:noWrap/>
            <w:vAlign w:val="bottom"/>
          </w:tcPr>
          <w:p w:rsidR="00AB5582" w:rsidRPr="00EE514B" w:rsidDel="00C81D61" w:rsidRDefault="00AB5582" w:rsidP="009652F9">
            <w:pPr>
              <w:pStyle w:val="Tablebody-centered"/>
              <w:rPr>
                <w:del w:id="59082" w:author="Diana Machado" w:date="2019-04-05T18:40:00Z"/>
                <w:lang w:val="en-PH" w:eastAsia="en-PH"/>
              </w:rPr>
            </w:pPr>
            <w:del w:id="59083" w:author="Diana Machado" w:date="2019-04-05T18:40:00Z">
              <w:r w:rsidRPr="00EE514B" w:rsidDel="00C81D61">
                <w:rPr>
                  <w:lang w:val="en-PH" w:eastAsia="en-PH"/>
                </w:rPr>
                <w:delText>2.483</w:delText>
              </w:r>
            </w:del>
          </w:p>
        </w:tc>
        <w:tc>
          <w:tcPr>
            <w:tcW w:w="715" w:type="dxa"/>
            <w:shd w:val="clear" w:color="auto" w:fill="auto"/>
            <w:noWrap/>
            <w:vAlign w:val="bottom"/>
          </w:tcPr>
          <w:p w:rsidR="00AB5582" w:rsidRPr="00EE514B" w:rsidDel="00C81D61" w:rsidRDefault="00AB5582" w:rsidP="009652F9">
            <w:pPr>
              <w:pStyle w:val="Tablebody-centered"/>
              <w:rPr>
                <w:del w:id="59084" w:author="Diana Machado" w:date="2019-04-05T18:40:00Z"/>
                <w:lang w:val="en-PH" w:eastAsia="en-PH"/>
              </w:rPr>
            </w:pPr>
            <w:del w:id="5908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086" w:author="Diana Machado" w:date="2019-04-05T18:40:00Z"/>
                <w:lang w:val="en-PH" w:eastAsia="en-PH"/>
              </w:rPr>
            </w:pPr>
            <w:del w:id="59087" w:author="Diana Machado" w:date="2019-04-05T18:40:00Z">
              <w:r w:rsidRPr="00EE514B" w:rsidDel="00C81D61">
                <w:rPr>
                  <w:lang w:val="en-PH" w:eastAsia="en-PH"/>
                </w:rPr>
                <w:delText>0.758</w:delText>
              </w:r>
            </w:del>
          </w:p>
        </w:tc>
        <w:tc>
          <w:tcPr>
            <w:tcW w:w="543" w:type="dxa"/>
            <w:shd w:val="clear" w:color="auto" w:fill="auto"/>
            <w:noWrap/>
            <w:vAlign w:val="bottom"/>
          </w:tcPr>
          <w:p w:rsidR="00AB5582" w:rsidRPr="00EE514B" w:rsidDel="00C81D61" w:rsidRDefault="00AB5582" w:rsidP="009652F9">
            <w:pPr>
              <w:pStyle w:val="Tablebody-centered"/>
              <w:rPr>
                <w:del w:id="59088" w:author="Diana Machado" w:date="2019-04-05T18:40:00Z"/>
                <w:lang w:val="en-PH" w:eastAsia="en-PH"/>
              </w:rPr>
            </w:pPr>
            <w:del w:id="59089" w:author="Diana Machado" w:date="2019-04-05T18:40:00Z">
              <w:r w:rsidRPr="00EE514B" w:rsidDel="00C81D61">
                <w:rPr>
                  <w:lang w:val="en-PH" w:eastAsia="en-PH"/>
                </w:rPr>
                <w:delText>0.831</w:delText>
              </w:r>
            </w:del>
          </w:p>
        </w:tc>
        <w:tc>
          <w:tcPr>
            <w:tcW w:w="543" w:type="dxa"/>
            <w:shd w:val="clear" w:color="auto" w:fill="auto"/>
            <w:noWrap/>
            <w:vAlign w:val="bottom"/>
          </w:tcPr>
          <w:p w:rsidR="00AB5582" w:rsidRPr="00EE514B" w:rsidDel="00C81D61" w:rsidRDefault="00AB5582" w:rsidP="009652F9">
            <w:pPr>
              <w:pStyle w:val="Tablebody-centered"/>
              <w:rPr>
                <w:del w:id="59090" w:author="Diana Machado" w:date="2019-04-05T18:40:00Z"/>
                <w:lang w:val="en-PH" w:eastAsia="en-PH"/>
              </w:rPr>
            </w:pPr>
            <w:del w:id="59091" w:author="Diana Machado" w:date="2019-04-05T18:40:00Z">
              <w:r w:rsidRPr="00EE514B" w:rsidDel="00C81D61">
                <w:rPr>
                  <w:lang w:val="en-PH" w:eastAsia="en-PH"/>
                </w:rPr>
                <w:delText>0.758</w:delText>
              </w:r>
            </w:del>
          </w:p>
        </w:tc>
        <w:tc>
          <w:tcPr>
            <w:tcW w:w="543" w:type="dxa"/>
            <w:shd w:val="clear" w:color="auto" w:fill="auto"/>
            <w:noWrap/>
            <w:vAlign w:val="bottom"/>
          </w:tcPr>
          <w:p w:rsidR="00AB5582" w:rsidRPr="00EE514B" w:rsidDel="00C81D61" w:rsidRDefault="00AB5582" w:rsidP="009652F9">
            <w:pPr>
              <w:pStyle w:val="Tablebody-centered"/>
              <w:rPr>
                <w:del w:id="59092" w:author="Diana Machado" w:date="2019-04-05T18:40:00Z"/>
                <w:lang w:val="en-PH" w:eastAsia="en-PH"/>
              </w:rPr>
            </w:pPr>
            <w:del w:id="59093" w:author="Diana Machado" w:date="2019-04-05T18:40:00Z">
              <w:r w:rsidRPr="00EE514B" w:rsidDel="00C81D61">
                <w:rPr>
                  <w:lang w:val="en-PH" w:eastAsia="en-PH"/>
                </w:rPr>
                <w:delText>0.597</w:delText>
              </w:r>
            </w:del>
          </w:p>
        </w:tc>
        <w:tc>
          <w:tcPr>
            <w:tcW w:w="543" w:type="dxa"/>
            <w:shd w:val="clear" w:color="auto" w:fill="auto"/>
            <w:noWrap/>
            <w:vAlign w:val="bottom"/>
          </w:tcPr>
          <w:p w:rsidR="00AB5582" w:rsidRPr="00EE514B" w:rsidDel="00C81D61" w:rsidRDefault="00AB5582" w:rsidP="009652F9">
            <w:pPr>
              <w:pStyle w:val="Tablebody-centered"/>
              <w:rPr>
                <w:del w:id="59094" w:author="Diana Machado" w:date="2019-04-05T18:40:00Z"/>
                <w:lang w:val="en-PH" w:eastAsia="en-PH"/>
              </w:rPr>
            </w:pPr>
            <w:del w:id="59095" w:author="Diana Machado" w:date="2019-04-05T18:40:00Z">
              <w:r w:rsidRPr="00EE514B" w:rsidDel="00C81D61">
                <w:rPr>
                  <w:lang w:val="en-PH" w:eastAsia="en-PH"/>
                </w:rPr>
                <w:delText>0.498</w:delText>
              </w:r>
            </w:del>
          </w:p>
        </w:tc>
      </w:tr>
      <w:tr w:rsidR="00AB5582" w:rsidRPr="0041013B" w:rsidDel="00C81D61" w:rsidTr="001707D4">
        <w:trPr>
          <w:trHeight w:val="198"/>
          <w:del w:id="59096" w:author="Diana Machado" w:date="2019-04-05T18:40:00Z"/>
        </w:trPr>
        <w:tc>
          <w:tcPr>
            <w:tcW w:w="1032" w:type="dxa"/>
            <w:vMerge/>
            <w:vAlign w:val="center"/>
          </w:tcPr>
          <w:p w:rsidR="00AB5582" w:rsidRPr="00EE514B" w:rsidDel="00C81D61" w:rsidRDefault="00AB5582" w:rsidP="009652F9">
            <w:pPr>
              <w:pStyle w:val="Tablebody-centered"/>
              <w:rPr>
                <w:del w:id="5909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098" w:author="Diana Machado" w:date="2019-04-05T18:40:00Z"/>
                <w:lang w:val="en-PH" w:eastAsia="en-PH"/>
              </w:rPr>
            </w:pPr>
            <w:del w:id="59099" w:author="Diana Machado" w:date="2019-04-05T18:40:00Z">
              <w:r w:rsidRPr="00EE514B" w:rsidDel="00C81D61">
                <w:rPr>
                  <w:lang w:val="en-PH" w:eastAsia="en-PH"/>
                </w:rPr>
                <w:delText>28</w:delText>
              </w:r>
            </w:del>
          </w:p>
        </w:tc>
        <w:tc>
          <w:tcPr>
            <w:tcW w:w="1253" w:type="dxa"/>
            <w:shd w:val="clear" w:color="auto" w:fill="auto"/>
            <w:noWrap/>
            <w:vAlign w:val="bottom"/>
          </w:tcPr>
          <w:p w:rsidR="00AB5582" w:rsidRPr="00EE514B" w:rsidDel="00C81D61" w:rsidRDefault="00AB5582" w:rsidP="009652F9">
            <w:pPr>
              <w:pStyle w:val="Tablebody-centered"/>
              <w:rPr>
                <w:del w:id="59100" w:author="Diana Machado" w:date="2019-04-05T18:40:00Z"/>
                <w:lang w:val="en-PH" w:eastAsia="en-PH"/>
              </w:rPr>
            </w:pPr>
            <w:del w:id="59101" w:author="Diana Machado" w:date="2019-04-05T18:40:00Z">
              <w:r w:rsidRPr="00EE514B" w:rsidDel="00C81D61">
                <w:rPr>
                  <w:lang w:val="en-PH" w:eastAsia="en-PH"/>
                </w:rPr>
                <w:delText>MONROE</w:delText>
              </w:r>
            </w:del>
          </w:p>
        </w:tc>
        <w:tc>
          <w:tcPr>
            <w:tcW w:w="709" w:type="dxa"/>
            <w:shd w:val="clear" w:color="auto" w:fill="auto"/>
            <w:noWrap/>
            <w:vAlign w:val="bottom"/>
          </w:tcPr>
          <w:p w:rsidR="00AB5582" w:rsidRPr="00EE514B" w:rsidDel="00C81D61" w:rsidRDefault="00AB5582" w:rsidP="009652F9">
            <w:pPr>
              <w:pStyle w:val="Tablebody-centered"/>
              <w:rPr>
                <w:del w:id="59102" w:author="Diana Machado" w:date="2019-04-05T18:40:00Z"/>
                <w:lang w:val="en-PH" w:eastAsia="en-PH"/>
              </w:rPr>
            </w:pPr>
            <w:del w:id="59103" w:author="Diana Machado" w:date="2019-04-05T18:40:00Z">
              <w:r w:rsidRPr="00EE514B" w:rsidDel="00C81D61">
                <w:rPr>
                  <w:lang w:val="en-PH" w:eastAsia="en-PH"/>
                </w:rPr>
                <w:delText>8.617</w:delText>
              </w:r>
            </w:del>
          </w:p>
        </w:tc>
        <w:tc>
          <w:tcPr>
            <w:tcW w:w="607" w:type="dxa"/>
            <w:shd w:val="clear" w:color="auto" w:fill="auto"/>
            <w:noWrap/>
            <w:vAlign w:val="bottom"/>
          </w:tcPr>
          <w:p w:rsidR="00AB5582" w:rsidRPr="00EE514B" w:rsidDel="00C81D61" w:rsidRDefault="00AB5582" w:rsidP="009652F9">
            <w:pPr>
              <w:pStyle w:val="Tablebody-centered"/>
              <w:rPr>
                <w:del w:id="59104" w:author="Diana Machado" w:date="2019-04-05T18:40:00Z"/>
                <w:lang w:val="en-PH" w:eastAsia="en-PH"/>
              </w:rPr>
            </w:pPr>
            <w:del w:id="59105" w:author="Diana Machado" w:date="2019-04-05T18:40:00Z">
              <w:r w:rsidRPr="00EE514B" w:rsidDel="00C81D61">
                <w:rPr>
                  <w:lang w:val="en-PH" w:eastAsia="en-PH"/>
                </w:rPr>
                <w:delText>7.080</w:delText>
              </w:r>
            </w:del>
          </w:p>
        </w:tc>
        <w:tc>
          <w:tcPr>
            <w:tcW w:w="607" w:type="dxa"/>
            <w:shd w:val="clear" w:color="auto" w:fill="auto"/>
            <w:noWrap/>
            <w:vAlign w:val="bottom"/>
          </w:tcPr>
          <w:p w:rsidR="00AB5582" w:rsidRPr="00EE514B" w:rsidDel="00C81D61" w:rsidRDefault="00AB5582" w:rsidP="009652F9">
            <w:pPr>
              <w:pStyle w:val="Tablebody-centered"/>
              <w:rPr>
                <w:del w:id="59106" w:author="Diana Machado" w:date="2019-04-05T18:40:00Z"/>
                <w:lang w:val="en-PH" w:eastAsia="en-PH"/>
              </w:rPr>
            </w:pPr>
            <w:del w:id="59107" w:author="Diana Machado" w:date="2019-04-05T18:40:00Z">
              <w:r w:rsidRPr="00EE514B" w:rsidDel="00C81D61">
                <w:rPr>
                  <w:lang w:val="en-PH" w:eastAsia="en-PH"/>
                </w:rPr>
                <w:delText>7.558</w:delText>
              </w:r>
            </w:del>
          </w:p>
        </w:tc>
        <w:tc>
          <w:tcPr>
            <w:tcW w:w="607" w:type="dxa"/>
            <w:shd w:val="clear" w:color="auto" w:fill="auto"/>
            <w:noWrap/>
            <w:vAlign w:val="bottom"/>
          </w:tcPr>
          <w:p w:rsidR="00AB5582" w:rsidRPr="00EE514B" w:rsidDel="00C81D61" w:rsidRDefault="00AB5582" w:rsidP="009652F9">
            <w:pPr>
              <w:pStyle w:val="Tablebody-centered"/>
              <w:rPr>
                <w:del w:id="59108" w:author="Diana Machado" w:date="2019-04-05T18:40:00Z"/>
                <w:lang w:val="en-PH" w:eastAsia="en-PH"/>
              </w:rPr>
            </w:pPr>
            <w:del w:id="59109" w:author="Diana Machado" w:date="2019-04-05T18:40:00Z">
              <w:r w:rsidRPr="00EE514B" w:rsidDel="00C81D61">
                <w:rPr>
                  <w:lang w:val="en-PH" w:eastAsia="en-PH"/>
                </w:rPr>
                <w:delText>7.080</w:delText>
              </w:r>
            </w:del>
          </w:p>
        </w:tc>
        <w:tc>
          <w:tcPr>
            <w:tcW w:w="607" w:type="dxa"/>
            <w:shd w:val="clear" w:color="auto" w:fill="auto"/>
            <w:noWrap/>
            <w:vAlign w:val="bottom"/>
          </w:tcPr>
          <w:p w:rsidR="00AB5582" w:rsidRPr="00EE514B" w:rsidDel="00C81D61" w:rsidRDefault="00AB5582" w:rsidP="009652F9">
            <w:pPr>
              <w:pStyle w:val="Tablebody-centered"/>
              <w:rPr>
                <w:del w:id="59110" w:author="Diana Machado" w:date="2019-04-05T18:40:00Z"/>
                <w:lang w:val="en-PH" w:eastAsia="en-PH"/>
              </w:rPr>
            </w:pPr>
            <w:del w:id="59111" w:author="Diana Machado" w:date="2019-04-05T18:40:00Z">
              <w:r w:rsidRPr="00EE514B" w:rsidDel="00C81D61">
                <w:rPr>
                  <w:lang w:val="en-PH" w:eastAsia="en-PH"/>
                </w:rPr>
                <w:delText>5.988</w:delText>
              </w:r>
            </w:del>
          </w:p>
        </w:tc>
        <w:tc>
          <w:tcPr>
            <w:tcW w:w="607" w:type="dxa"/>
            <w:shd w:val="clear" w:color="auto" w:fill="auto"/>
            <w:noWrap/>
            <w:vAlign w:val="bottom"/>
          </w:tcPr>
          <w:p w:rsidR="00AB5582" w:rsidRPr="00EE514B" w:rsidDel="00C81D61" w:rsidRDefault="00AB5582" w:rsidP="009652F9">
            <w:pPr>
              <w:pStyle w:val="Tablebody-centered"/>
              <w:rPr>
                <w:del w:id="59112" w:author="Diana Machado" w:date="2019-04-05T18:40:00Z"/>
                <w:lang w:val="en-PH" w:eastAsia="en-PH"/>
              </w:rPr>
            </w:pPr>
            <w:del w:id="59113" w:author="Diana Machado" w:date="2019-04-05T18:40:00Z">
              <w:r w:rsidRPr="00EE514B" w:rsidDel="00C81D61">
                <w:rPr>
                  <w:lang w:val="en-PH" w:eastAsia="en-PH"/>
                </w:rPr>
                <w:delText>5.168</w:delText>
              </w:r>
            </w:del>
          </w:p>
        </w:tc>
        <w:tc>
          <w:tcPr>
            <w:tcW w:w="715" w:type="dxa"/>
            <w:shd w:val="clear" w:color="auto" w:fill="auto"/>
            <w:noWrap/>
            <w:vAlign w:val="bottom"/>
          </w:tcPr>
          <w:p w:rsidR="00AB5582" w:rsidRPr="00EE514B" w:rsidDel="00C81D61" w:rsidRDefault="00AB5582" w:rsidP="009652F9">
            <w:pPr>
              <w:pStyle w:val="Tablebody-centered"/>
              <w:rPr>
                <w:del w:id="59114" w:author="Diana Machado" w:date="2019-04-05T18:40:00Z"/>
                <w:lang w:val="en-PH" w:eastAsia="en-PH"/>
              </w:rPr>
            </w:pPr>
            <w:del w:id="5911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116" w:author="Diana Machado" w:date="2019-04-05T18:40:00Z"/>
                <w:lang w:val="en-PH" w:eastAsia="en-PH"/>
              </w:rPr>
            </w:pPr>
            <w:del w:id="59117" w:author="Diana Machado" w:date="2019-04-05T18:40:00Z">
              <w:r w:rsidRPr="00EE514B" w:rsidDel="00C81D61">
                <w:rPr>
                  <w:lang w:val="en-PH" w:eastAsia="en-PH"/>
                </w:rPr>
                <w:delText>0.822</w:delText>
              </w:r>
            </w:del>
          </w:p>
        </w:tc>
        <w:tc>
          <w:tcPr>
            <w:tcW w:w="543" w:type="dxa"/>
            <w:shd w:val="clear" w:color="auto" w:fill="auto"/>
            <w:noWrap/>
            <w:vAlign w:val="bottom"/>
          </w:tcPr>
          <w:p w:rsidR="00AB5582" w:rsidRPr="00EE514B" w:rsidDel="00C81D61" w:rsidRDefault="00AB5582" w:rsidP="009652F9">
            <w:pPr>
              <w:pStyle w:val="Tablebody-centered"/>
              <w:rPr>
                <w:del w:id="59118" w:author="Diana Machado" w:date="2019-04-05T18:40:00Z"/>
                <w:lang w:val="en-PH" w:eastAsia="en-PH"/>
              </w:rPr>
            </w:pPr>
            <w:del w:id="59119" w:author="Diana Machado" w:date="2019-04-05T18:40:00Z">
              <w:r w:rsidRPr="00EE514B" w:rsidDel="00C81D61">
                <w:rPr>
                  <w:lang w:val="en-PH" w:eastAsia="en-PH"/>
                </w:rPr>
                <w:delText>0.877</w:delText>
              </w:r>
            </w:del>
          </w:p>
        </w:tc>
        <w:tc>
          <w:tcPr>
            <w:tcW w:w="543" w:type="dxa"/>
            <w:shd w:val="clear" w:color="auto" w:fill="auto"/>
            <w:noWrap/>
            <w:vAlign w:val="bottom"/>
          </w:tcPr>
          <w:p w:rsidR="00AB5582" w:rsidRPr="00EE514B" w:rsidDel="00C81D61" w:rsidRDefault="00AB5582" w:rsidP="009652F9">
            <w:pPr>
              <w:pStyle w:val="Tablebody-centered"/>
              <w:rPr>
                <w:del w:id="59120" w:author="Diana Machado" w:date="2019-04-05T18:40:00Z"/>
                <w:lang w:val="en-PH" w:eastAsia="en-PH"/>
              </w:rPr>
            </w:pPr>
            <w:del w:id="59121" w:author="Diana Machado" w:date="2019-04-05T18:40:00Z">
              <w:r w:rsidRPr="00EE514B" w:rsidDel="00C81D61">
                <w:rPr>
                  <w:lang w:val="en-PH" w:eastAsia="en-PH"/>
                </w:rPr>
                <w:delText>0.822</w:delText>
              </w:r>
            </w:del>
          </w:p>
        </w:tc>
        <w:tc>
          <w:tcPr>
            <w:tcW w:w="543" w:type="dxa"/>
            <w:shd w:val="clear" w:color="auto" w:fill="auto"/>
            <w:noWrap/>
            <w:vAlign w:val="bottom"/>
          </w:tcPr>
          <w:p w:rsidR="00AB5582" w:rsidRPr="00EE514B" w:rsidDel="00C81D61" w:rsidRDefault="00AB5582" w:rsidP="009652F9">
            <w:pPr>
              <w:pStyle w:val="Tablebody-centered"/>
              <w:rPr>
                <w:del w:id="59122" w:author="Diana Machado" w:date="2019-04-05T18:40:00Z"/>
                <w:lang w:val="en-PH" w:eastAsia="en-PH"/>
              </w:rPr>
            </w:pPr>
            <w:del w:id="59123" w:author="Diana Machado" w:date="2019-04-05T18:40:00Z">
              <w:r w:rsidRPr="00EE514B" w:rsidDel="00C81D61">
                <w:rPr>
                  <w:lang w:val="en-PH" w:eastAsia="en-PH"/>
                </w:rPr>
                <w:delText>0.695</w:delText>
              </w:r>
            </w:del>
          </w:p>
        </w:tc>
        <w:tc>
          <w:tcPr>
            <w:tcW w:w="543" w:type="dxa"/>
            <w:shd w:val="clear" w:color="auto" w:fill="auto"/>
            <w:noWrap/>
            <w:vAlign w:val="bottom"/>
          </w:tcPr>
          <w:p w:rsidR="00AB5582" w:rsidRPr="00EE514B" w:rsidDel="00C81D61" w:rsidRDefault="00AB5582" w:rsidP="009652F9">
            <w:pPr>
              <w:pStyle w:val="Tablebody-centered"/>
              <w:rPr>
                <w:del w:id="59124" w:author="Diana Machado" w:date="2019-04-05T18:40:00Z"/>
                <w:lang w:val="en-PH" w:eastAsia="en-PH"/>
              </w:rPr>
            </w:pPr>
            <w:del w:id="59125" w:author="Diana Machado" w:date="2019-04-05T18:40:00Z">
              <w:r w:rsidRPr="00EE514B" w:rsidDel="00C81D61">
                <w:rPr>
                  <w:lang w:val="en-PH" w:eastAsia="en-PH"/>
                </w:rPr>
                <w:delText>0.600</w:delText>
              </w:r>
            </w:del>
          </w:p>
        </w:tc>
      </w:tr>
      <w:tr w:rsidR="00AB5582" w:rsidRPr="0041013B" w:rsidDel="00C81D61" w:rsidTr="001707D4">
        <w:trPr>
          <w:trHeight w:val="198"/>
          <w:del w:id="59126" w:author="Diana Machado" w:date="2019-04-05T18:40:00Z"/>
        </w:trPr>
        <w:tc>
          <w:tcPr>
            <w:tcW w:w="1032" w:type="dxa"/>
            <w:vMerge/>
            <w:vAlign w:val="center"/>
          </w:tcPr>
          <w:p w:rsidR="00AB5582" w:rsidRPr="00EE514B" w:rsidDel="00C81D61" w:rsidRDefault="00AB5582" w:rsidP="009652F9">
            <w:pPr>
              <w:pStyle w:val="Tablebody-centered"/>
              <w:rPr>
                <w:del w:id="5912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128" w:author="Diana Machado" w:date="2019-04-05T18:40:00Z"/>
                <w:lang w:val="en-PH" w:eastAsia="en-PH"/>
              </w:rPr>
            </w:pPr>
            <w:del w:id="59129" w:author="Diana Machado" w:date="2019-04-05T18:40:00Z">
              <w:r w:rsidRPr="00EE514B" w:rsidDel="00C81D61">
                <w:rPr>
                  <w:lang w:val="en-PH" w:eastAsia="en-PH"/>
                </w:rPr>
                <w:delText>29</w:delText>
              </w:r>
            </w:del>
          </w:p>
        </w:tc>
        <w:tc>
          <w:tcPr>
            <w:tcW w:w="1253" w:type="dxa"/>
            <w:shd w:val="clear" w:color="auto" w:fill="auto"/>
            <w:noWrap/>
            <w:vAlign w:val="bottom"/>
          </w:tcPr>
          <w:p w:rsidR="00AB5582" w:rsidRPr="00EE514B" w:rsidDel="00C81D61" w:rsidRDefault="00AB5582" w:rsidP="009652F9">
            <w:pPr>
              <w:pStyle w:val="Tablebody-centered"/>
              <w:rPr>
                <w:del w:id="59130" w:author="Diana Machado" w:date="2019-04-05T18:40:00Z"/>
                <w:lang w:val="en-PH" w:eastAsia="en-PH"/>
              </w:rPr>
            </w:pPr>
            <w:del w:id="59131" w:author="Diana Machado" w:date="2019-04-05T18:40:00Z">
              <w:r w:rsidRPr="00EE514B" w:rsidDel="00C81D61">
                <w:rPr>
                  <w:lang w:val="en-PH" w:eastAsia="en-PH"/>
                </w:rPr>
                <w:delText>OKALOOSA</w:delText>
              </w:r>
            </w:del>
          </w:p>
        </w:tc>
        <w:tc>
          <w:tcPr>
            <w:tcW w:w="709" w:type="dxa"/>
            <w:shd w:val="clear" w:color="auto" w:fill="auto"/>
            <w:noWrap/>
            <w:vAlign w:val="bottom"/>
          </w:tcPr>
          <w:p w:rsidR="00AB5582" w:rsidRPr="00EE514B" w:rsidDel="00C81D61" w:rsidRDefault="00AB5582" w:rsidP="009652F9">
            <w:pPr>
              <w:pStyle w:val="Tablebody-centered"/>
              <w:rPr>
                <w:del w:id="59132" w:author="Diana Machado" w:date="2019-04-05T18:40:00Z"/>
                <w:lang w:val="en-PH" w:eastAsia="en-PH"/>
              </w:rPr>
            </w:pPr>
            <w:del w:id="59133" w:author="Diana Machado" w:date="2019-04-05T18:40:00Z">
              <w:r w:rsidRPr="00EE514B" w:rsidDel="00C81D61">
                <w:rPr>
                  <w:lang w:val="en-PH" w:eastAsia="en-PH"/>
                </w:rPr>
                <w:delText>0.988</w:delText>
              </w:r>
            </w:del>
          </w:p>
        </w:tc>
        <w:tc>
          <w:tcPr>
            <w:tcW w:w="607" w:type="dxa"/>
            <w:shd w:val="clear" w:color="auto" w:fill="auto"/>
            <w:noWrap/>
            <w:vAlign w:val="bottom"/>
          </w:tcPr>
          <w:p w:rsidR="00AB5582" w:rsidRPr="00EE514B" w:rsidDel="00C81D61" w:rsidRDefault="00AB5582" w:rsidP="009652F9">
            <w:pPr>
              <w:pStyle w:val="Tablebody-centered"/>
              <w:rPr>
                <w:del w:id="59134" w:author="Diana Machado" w:date="2019-04-05T18:40:00Z"/>
                <w:lang w:val="en-PH" w:eastAsia="en-PH"/>
              </w:rPr>
            </w:pPr>
            <w:del w:id="59135" w:author="Diana Machado" w:date="2019-04-05T18:40:00Z">
              <w:r w:rsidRPr="00EE514B" w:rsidDel="00C81D61">
                <w:rPr>
                  <w:lang w:val="en-PH" w:eastAsia="en-PH"/>
                </w:rPr>
                <w:delText>0.481</w:delText>
              </w:r>
            </w:del>
          </w:p>
        </w:tc>
        <w:tc>
          <w:tcPr>
            <w:tcW w:w="607" w:type="dxa"/>
            <w:shd w:val="clear" w:color="auto" w:fill="auto"/>
            <w:noWrap/>
            <w:vAlign w:val="bottom"/>
          </w:tcPr>
          <w:p w:rsidR="00AB5582" w:rsidRPr="00EE514B" w:rsidDel="00C81D61" w:rsidRDefault="00AB5582" w:rsidP="009652F9">
            <w:pPr>
              <w:pStyle w:val="Tablebody-centered"/>
              <w:rPr>
                <w:del w:id="59136" w:author="Diana Machado" w:date="2019-04-05T18:40:00Z"/>
                <w:lang w:val="en-PH" w:eastAsia="en-PH"/>
              </w:rPr>
            </w:pPr>
            <w:del w:id="59137" w:author="Diana Machado" w:date="2019-04-05T18:40:00Z">
              <w:r w:rsidRPr="00EE514B" w:rsidDel="00C81D61">
                <w:rPr>
                  <w:lang w:val="en-PH" w:eastAsia="en-PH"/>
                </w:rPr>
                <w:delText>0.523</w:delText>
              </w:r>
            </w:del>
          </w:p>
        </w:tc>
        <w:tc>
          <w:tcPr>
            <w:tcW w:w="607" w:type="dxa"/>
            <w:shd w:val="clear" w:color="auto" w:fill="auto"/>
            <w:noWrap/>
            <w:vAlign w:val="bottom"/>
          </w:tcPr>
          <w:p w:rsidR="00AB5582" w:rsidRPr="00EE514B" w:rsidDel="00C81D61" w:rsidRDefault="00AB5582" w:rsidP="009652F9">
            <w:pPr>
              <w:pStyle w:val="Tablebody-centered"/>
              <w:rPr>
                <w:del w:id="59138" w:author="Diana Machado" w:date="2019-04-05T18:40:00Z"/>
                <w:lang w:val="en-PH" w:eastAsia="en-PH"/>
              </w:rPr>
            </w:pPr>
            <w:del w:id="59139" w:author="Diana Machado" w:date="2019-04-05T18:40:00Z">
              <w:r w:rsidRPr="00EE514B" w:rsidDel="00C81D61">
                <w:rPr>
                  <w:lang w:val="en-PH" w:eastAsia="en-PH"/>
                </w:rPr>
                <w:delText>0.481</w:delText>
              </w:r>
            </w:del>
          </w:p>
        </w:tc>
        <w:tc>
          <w:tcPr>
            <w:tcW w:w="607" w:type="dxa"/>
            <w:shd w:val="clear" w:color="auto" w:fill="auto"/>
            <w:noWrap/>
            <w:vAlign w:val="bottom"/>
          </w:tcPr>
          <w:p w:rsidR="00AB5582" w:rsidRPr="00EE514B" w:rsidDel="00C81D61" w:rsidRDefault="00AB5582" w:rsidP="009652F9">
            <w:pPr>
              <w:pStyle w:val="Tablebody-centered"/>
              <w:rPr>
                <w:del w:id="59140" w:author="Diana Machado" w:date="2019-04-05T18:40:00Z"/>
                <w:lang w:val="en-PH" w:eastAsia="en-PH"/>
              </w:rPr>
            </w:pPr>
            <w:del w:id="59141" w:author="Diana Machado" w:date="2019-04-05T18:40:00Z">
              <w:r w:rsidRPr="00EE514B" w:rsidDel="00C81D61">
                <w:rPr>
                  <w:lang w:val="en-PH" w:eastAsia="en-PH"/>
                </w:rPr>
                <w:delText>0.410</w:delText>
              </w:r>
            </w:del>
          </w:p>
        </w:tc>
        <w:tc>
          <w:tcPr>
            <w:tcW w:w="607" w:type="dxa"/>
            <w:shd w:val="clear" w:color="auto" w:fill="auto"/>
            <w:noWrap/>
            <w:vAlign w:val="bottom"/>
          </w:tcPr>
          <w:p w:rsidR="00AB5582" w:rsidRPr="00EE514B" w:rsidDel="00C81D61" w:rsidRDefault="00AB5582" w:rsidP="009652F9">
            <w:pPr>
              <w:pStyle w:val="Tablebody-centered"/>
              <w:rPr>
                <w:del w:id="59142" w:author="Diana Machado" w:date="2019-04-05T18:40:00Z"/>
                <w:lang w:val="en-PH" w:eastAsia="en-PH"/>
              </w:rPr>
            </w:pPr>
            <w:del w:id="59143" w:author="Diana Machado" w:date="2019-04-05T18:40:00Z">
              <w:r w:rsidRPr="00EE514B" w:rsidDel="00C81D61">
                <w:rPr>
                  <w:lang w:val="en-PH" w:eastAsia="en-PH"/>
                </w:rPr>
                <w:delText>0.365</w:delText>
              </w:r>
            </w:del>
          </w:p>
        </w:tc>
        <w:tc>
          <w:tcPr>
            <w:tcW w:w="715" w:type="dxa"/>
            <w:shd w:val="clear" w:color="auto" w:fill="auto"/>
            <w:noWrap/>
            <w:vAlign w:val="bottom"/>
          </w:tcPr>
          <w:p w:rsidR="00AB5582" w:rsidRPr="00EE514B" w:rsidDel="00C81D61" w:rsidRDefault="00AB5582" w:rsidP="009652F9">
            <w:pPr>
              <w:pStyle w:val="Tablebody-centered"/>
              <w:rPr>
                <w:del w:id="59144" w:author="Diana Machado" w:date="2019-04-05T18:40:00Z"/>
                <w:lang w:val="en-PH" w:eastAsia="en-PH"/>
              </w:rPr>
            </w:pPr>
            <w:del w:id="5914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146" w:author="Diana Machado" w:date="2019-04-05T18:40:00Z"/>
                <w:lang w:val="en-PH" w:eastAsia="en-PH"/>
              </w:rPr>
            </w:pPr>
            <w:del w:id="59147" w:author="Diana Machado" w:date="2019-04-05T18:40:00Z">
              <w:r w:rsidRPr="00EE514B" w:rsidDel="00C81D61">
                <w:rPr>
                  <w:lang w:val="en-PH" w:eastAsia="en-PH"/>
                </w:rPr>
                <w:delText>0.488</w:delText>
              </w:r>
            </w:del>
          </w:p>
        </w:tc>
        <w:tc>
          <w:tcPr>
            <w:tcW w:w="543" w:type="dxa"/>
            <w:shd w:val="clear" w:color="auto" w:fill="auto"/>
            <w:noWrap/>
            <w:vAlign w:val="bottom"/>
          </w:tcPr>
          <w:p w:rsidR="00AB5582" w:rsidRPr="00EE514B" w:rsidDel="00C81D61" w:rsidRDefault="00AB5582" w:rsidP="009652F9">
            <w:pPr>
              <w:pStyle w:val="Tablebody-centered"/>
              <w:rPr>
                <w:del w:id="59148" w:author="Diana Machado" w:date="2019-04-05T18:40:00Z"/>
                <w:lang w:val="en-PH" w:eastAsia="en-PH"/>
              </w:rPr>
            </w:pPr>
            <w:del w:id="59149" w:author="Diana Machado" w:date="2019-04-05T18:40:00Z">
              <w:r w:rsidRPr="00EE514B" w:rsidDel="00C81D61">
                <w:rPr>
                  <w:lang w:val="en-PH" w:eastAsia="en-PH"/>
                </w:rPr>
                <w:delText>0.530</w:delText>
              </w:r>
            </w:del>
          </w:p>
        </w:tc>
        <w:tc>
          <w:tcPr>
            <w:tcW w:w="543" w:type="dxa"/>
            <w:shd w:val="clear" w:color="auto" w:fill="auto"/>
            <w:noWrap/>
            <w:vAlign w:val="bottom"/>
          </w:tcPr>
          <w:p w:rsidR="00AB5582" w:rsidRPr="00EE514B" w:rsidDel="00C81D61" w:rsidRDefault="00AB5582" w:rsidP="009652F9">
            <w:pPr>
              <w:pStyle w:val="Tablebody-centered"/>
              <w:rPr>
                <w:del w:id="59150" w:author="Diana Machado" w:date="2019-04-05T18:40:00Z"/>
                <w:lang w:val="en-PH" w:eastAsia="en-PH"/>
              </w:rPr>
            </w:pPr>
            <w:del w:id="59151" w:author="Diana Machado" w:date="2019-04-05T18:40:00Z">
              <w:r w:rsidRPr="00EE514B" w:rsidDel="00C81D61">
                <w:rPr>
                  <w:lang w:val="en-PH" w:eastAsia="en-PH"/>
                </w:rPr>
                <w:delText>0.488</w:delText>
              </w:r>
            </w:del>
          </w:p>
        </w:tc>
        <w:tc>
          <w:tcPr>
            <w:tcW w:w="543" w:type="dxa"/>
            <w:shd w:val="clear" w:color="auto" w:fill="auto"/>
            <w:noWrap/>
            <w:vAlign w:val="bottom"/>
          </w:tcPr>
          <w:p w:rsidR="00AB5582" w:rsidRPr="00EE514B" w:rsidDel="00C81D61" w:rsidRDefault="00AB5582" w:rsidP="009652F9">
            <w:pPr>
              <w:pStyle w:val="Tablebody-centered"/>
              <w:rPr>
                <w:del w:id="59152" w:author="Diana Machado" w:date="2019-04-05T18:40:00Z"/>
                <w:lang w:val="en-PH" w:eastAsia="en-PH"/>
              </w:rPr>
            </w:pPr>
            <w:del w:id="59153" w:author="Diana Machado" w:date="2019-04-05T18:40:00Z">
              <w:r w:rsidRPr="00EE514B" w:rsidDel="00C81D61">
                <w:rPr>
                  <w:lang w:val="en-PH" w:eastAsia="en-PH"/>
                </w:rPr>
                <w:delText>0.415</w:delText>
              </w:r>
            </w:del>
          </w:p>
        </w:tc>
        <w:tc>
          <w:tcPr>
            <w:tcW w:w="543" w:type="dxa"/>
            <w:shd w:val="clear" w:color="auto" w:fill="auto"/>
            <w:noWrap/>
            <w:vAlign w:val="bottom"/>
          </w:tcPr>
          <w:p w:rsidR="00AB5582" w:rsidRPr="00EE514B" w:rsidDel="00C81D61" w:rsidRDefault="00AB5582" w:rsidP="009652F9">
            <w:pPr>
              <w:pStyle w:val="Tablebody-centered"/>
              <w:rPr>
                <w:del w:id="59154" w:author="Diana Machado" w:date="2019-04-05T18:40:00Z"/>
                <w:lang w:val="en-PH" w:eastAsia="en-PH"/>
              </w:rPr>
            </w:pPr>
            <w:del w:id="59155" w:author="Diana Machado" w:date="2019-04-05T18:40:00Z">
              <w:r w:rsidRPr="00EE514B" w:rsidDel="00C81D61">
                <w:rPr>
                  <w:lang w:val="en-PH" w:eastAsia="en-PH"/>
                </w:rPr>
                <w:delText>0.370</w:delText>
              </w:r>
            </w:del>
          </w:p>
        </w:tc>
      </w:tr>
      <w:tr w:rsidR="00AB5582" w:rsidRPr="0041013B" w:rsidDel="00C81D61" w:rsidTr="001707D4">
        <w:trPr>
          <w:trHeight w:val="198"/>
          <w:del w:id="59156" w:author="Diana Machado" w:date="2019-04-05T18:40:00Z"/>
        </w:trPr>
        <w:tc>
          <w:tcPr>
            <w:tcW w:w="1032" w:type="dxa"/>
            <w:vMerge/>
            <w:vAlign w:val="center"/>
          </w:tcPr>
          <w:p w:rsidR="00AB5582" w:rsidRPr="00EE514B" w:rsidDel="00C81D61" w:rsidRDefault="00AB5582" w:rsidP="009652F9">
            <w:pPr>
              <w:pStyle w:val="Tablebody-centered"/>
              <w:rPr>
                <w:del w:id="5915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158" w:author="Diana Machado" w:date="2019-04-05T18:40:00Z"/>
                <w:lang w:val="en-PH" w:eastAsia="en-PH"/>
              </w:rPr>
            </w:pPr>
            <w:del w:id="59159" w:author="Diana Machado" w:date="2019-04-05T18:40:00Z">
              <w:r w:rsidRPr="00EE514B" w:rsidDel="00C81D61">
                <w:rPr>
                  <w:lang w:val="en-PH" w:eastAsia="en-PH"/>
                </w:rPr>
                <w:delText>30</w:delText>
              </w:r>
            </w:del>
          </w:p>
        </w:tc>
        <w:tc>
          <w:tcPr>
            <w:tcW w:w="1253" w:type="dxa"/>
            <w:shd w:val="clear" w:color="auto" w:fill="auto"/>
            <w:noWrap/>
            <w:vAlign w:val="bottom"/>
          </w:tcPr>
          <w:p w:rsidR="00AB5582" w:rsidRPr="00EE514B" w:rsidDel="00C81D61" w:rsidRDefault="00AB5582" w:rsidP="009652F9">
            <w:pPr>
              <w:pStyle w:val="Tablebody-centered"/>
              <w:rPr>
                <w:del w:id="59160" w:author="Diana Machado" w:date="2019-04-05T18:40:00Z"/>
                <w:lang w:val="en-PH" w:eastAsia="en-PH"/>
              </w:rPr>
            </w:pPr>
            <w:del w:id="59161" w:author="Diana Machado" w:date="2019-04-05T18:40:00Z">
              <w:r w:rsidRPr="00EE514B" w:rsidDel="00C81D61">
                <w:rPr>
                  <w:lang w:val="en-PH" w:eastAsia="en-PH"/>
                </w:rPr>
                <w:delText>OSCEOLA</w:delText>
              </w:r>
            </w:del>
          </w:p>
        </w:tc>
        <w:tc>
          <w:tcPr>
            <w:tcW w:w="709" w:type="dxa"/>
            <w:shd w:val="clear" w:color="auto" w:fill="auto"/>
            <w:noWrap/>
            <w:vAlign w:val="bottom"/>
          </w:tcPr>
          <w:p w:rsidR="00AB5582" w:rsidRPr="00EE514B" w:rsidDel="00C81D61" w:rsidRDefault="00AB5582" w:rsidP="009652F9">
            <w:pPr>
              <w:pStyle w:val="Tablebody-centered"/>
              <w:rPr>
                <w:del w:id="59162" w:author="Diana Machado" w:date="2019-04-05T18:40:00Z"/>
                <w:lang w:val="en-PH" w:eastAsia="en-PH"/>
              </w:rPr>
            </w:pPr>
            <w:del w:id="59163" w:author="Diana Machado" w:date="2019-04-05T18:40:00Z">
              <w:r w:rsidRPr="00EE514B" w:rsidDel="00C81D61">
                <w:rPr>
                  <w:lang w:val="en-PH" w:eastAsia="en-PH"/>
                </w:rPr>
                <w:delText>0.517</w:delText>
              </w:r>
            </w:del>
          </w:p>
        </w:tc>
        <w:tc>
          <w:tcPr>
            <w:tcW w:w="607" w:type="dxa"/>
            <w:shd w:val="clear" w:color="auto" w:fill="auto"/>
            <w:noWrap/>
            <w:vAlign w:val="bottom"/>
          </w:tcPr>
          <w:p w:rsidR="00AB5582" w:rsidRPr="00EE514B" w:rsidDel="00C81D61" w:rsidRDefault="00AB5582" w:rsidP="009652F9">
            <w:pPr>
              <w:pStyle w:val="Tablebody-centered"/>
              <w:rPr>
                <w:del w:id="59164" w:author="Diana Machado" w:date="2019-04-05T18:40:00Z"/>
                <w:lang w:val="en-PH" w:eastAsia="en-PH"/>
              </w:rPr>
            </w:pPr>
            <w:del w:id="59165" w:author="Diana Machado" w:date="2019-04-05T18:40:00Z">
              <w:r w:rsidRPr="00EE514B" w:rsidDel="00C81D61">
                <w:rPr>
                  <w:lang w:val="en-PH" w:eastAsia="en-PH"/>
                </w:rPr>
                <w:delText>0.177</w:delText>
              </w:r>
            </w:del>
          </w:p>
        </w:tc>
        <w:tc>
          <w:tcPr>
            <w:tcW w:w="607" w:type="dxa"/>
            <w:shd w:val="clear" w:color="auto" w:fill="auto"/>
            <w:noWrap/>
            <w:vAlign w:val="bottom"/>
          </w:tcPr>
          <w:p w:rsidR="00AB5582" w:rsidRPr="00EE514B" w:rsidDel="00C81D61" w:rsidRDefault="00AB5582" w:rsidP="009652F9">
            <w:pPr>
              <w:pStyle w:val="Tablebody-centered"/>
              <w:rPr>
                <w:del w:id="59166" w:author="Diana Machado" w:date="2019-04-05T18:40:00Z"/>
                <w:lang w:val="en-PH" w:eastAsia="en-PH"/>
              </w:rPr>
            </w:pPr>
            <w:del w:id="59167" w:author="Diana Machado" w:date="2019-04-05T18:40:00Z">
              <w:r w:rsidRPr="00EE514B" w:rsidDel="00C81D61">
                <w:rPr>
                  <w:lang w:val="en-PH" w:eastAsia="en-PH"/>
                </w:rPr>
                <w:delText>0.217</w:delText>
              </w:r>
            </w:del>
          </w:p>
        </w:tc>
        <w:tc>
          <w:tcPr>
            <w:tcW w:w="607" w:type="dxa"/>
            <w:shd w:val="clear" w:color="auto" w:fill="auto"/>
            <w:noWrap/>
            <w:vAlign w:val="bottom"/>
          </w:tcPr>
          <w:p w:rsidR="00AB5582" w:rsidRPr="00EE514B" w:rsidDel="00C81D61" w:rsidRDefault="00AB5582" w:rsidP="009652F9">
            <w:pPr>
              <w:pStyle w:val="Tablebody-centered"/>
              <w:rPr>
                <w:del w:id="59168" w:author="Diana Machado" w:date="2019-04-05T18:40:00Z"/>
                <w:lang w:val="en-PH" w:eastAsia="en-PH"/>
              </w:rPr>
            </w:pPr>
            <w:del w:id="59169" w:author="Diana Machado" w:date="2019-04-05T18:40:00Z">
              <w:r w:rsidRPr="00EE514B" w:rsidDel="00C81D61">
                <w:rPr>
                  <w:lang w:val="en-PH" w:eastAsia="en-PH"/>
                </w:rPr>
                <w:delText>0.177</w:delText>
              </w:r>
            </w:del>
          </w:p>
        </w:tc>
        <w:tc>
          <w:tcPr>
            <w:tcW w:w="607" w:type="dxa"/>
            <w:shd w:val="clear" w:color="auto" w:fill="auto"/>
            <w:noWrap/>
            <w:vAlign w:val="bottom"/>
          </w:tcPr>
          <w:p w:rsidR="00AB5582" w:rsidRPr="00EE514B" w:rsidDel="00C81D61" w:rsidRDefault="00AB5582" w:rsidP="009652F9">
            <w:pPr>
              <w:pStyle w:val="Tablebody-centered"/>
              <w:rPr>
                <w:del w:id="59170" w:author="Diana Machado" w:date="2019-04-05T18:40:00Z"/>
                <w:lang w:val="en-PH" w:eastAsia="en-PH"/>
              </w:rPr>
            </w:pPr>
            <w:del w:id="59171" w:author="Diana Machado" w:date="2019-04-05T18:40:00Z">
              <w:r w:rsidRPr="00EE514B" w:rsidDel="00C81D61">
                <w:rPr>
                  <w:lang w:val="en-PH" w:eastAsia="en-PH"/>
                </w:rPr>
                <w:delText>0.102</w:delText>
              </w:r>
            </w:del>
          </w:p>
        </w:tc>
        <w:tc>
          <w:tcPr>
            <w:tcW w:w="607" w:type="dxa"/>
            <w:shd w:val="clear" w:color="auto" w:fill="auto"/>
            <w:noWrap/>
            <w:vAlign w:val="bottom"/>
          </w:tcPr>
          <w:p w:rsidR="00AB5582" w:rsidRPr="00EE514B" w:rsidDel="00C81D61" w:rsidRDefault="00AB5582" w:rsidP="009652F9">
            <w:pPr>
              <w:pStyle w:val="Tablebody-centered"/>
              <w:rPr>
                <w:del w:id="59172" w:author="Diana Machado" w:date="2019-04-05T18:40:00Z"/>
                <w:lang w:val="en-PH" w:eastAsia="en-PH"/>
              </w:rPr>
            </w:pPr>
            <w:del w:id="59173" w:author="Diana Machado" w:date="2019-04-05T18:40:00Z">
              <w:r w:rsidRPr="00EE514B" w:rsidDel="00C81D61">
                <w:rPr>
                  <w:lang w:val="en-PH" w:eastAsia="en-PH"/>
                </w:rPr>
                <w:delText>0.086</w:delText>
              </w:r>
            </w:del>
          </w:p>
        </w:tc>
        <w:tc>
          <w:tcPr>
            <w:tcW w:w="715" w:type="dxa"/>
            <w:shd w:val="clear" w:color="auto" w:fill="auto"/>
            <w:noWrap/>
            <w:vAlign w:val="bottom"/>
          </w:tcPr>
          <w:p w:rsidR="00AB5582" w:rsidRPr="00EE514B" w:rsidDel="00C81D61" w:rsidRDefault="00AB5582" w:rsidP="009652F9">
            <w:pPr>
              <w:pStyle w:val="Tablebody-centered"/>
              <w:rPr>
                <w:del w:id="59174" w:author="Diana Machado" w:date="2019-04-05T18:40:00Z"/>
                <w:lang w:val="en-PH" w:eastAsia="en-PH"/>
              </w:rPr>
            </w:pPr>
            <w:del w:id="5917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176" w:author="Diana Machado" w:date="2019-04-05T18:40:00Z"/>
                <w:lang w:val="en-PH" w:eastAsia="en-PH"/>
              </w:rPr>
            </w:pPr>
            <w:del w:id="59177" w:author="Diana Machado" w:date="2019-04-05T18:40:00Z">
              <w:r w:rsidRPr="00EE514B" w:rsidDel="00C81D61">
                <w:rPr>
                  <w:lang w:val="en-PH" w:eastAsia="en-PH"/>
                </w:rPr>
                <w:delText>0.342</w:delText>
              </w:r>
            </w:del>
          </w:p>
        </w:tc>
        <w:tc>
          <w:tcPr>
            <w:tcW w:w="543" w:type="dxa"/>
            <w:shd w:val="clear" w:color="auto" w:fill="auto"/>
            <w:noWrap/>
            <w:vAlign w:val="bottom"/>
          </w:tcPr>
          <w:p w:rsidR="00AB5582" w:rsidRPr="00EE514B" w:rsidDel="00C81D61" w:rsidRDefault="00AB5582" w:rsidP="009652F9">
            <w:pPr>
              <w:pStyle w:val="Tablebody-centered"/>
              <w:rPr>
                <w:del w:id="59178" w:author="Diana Machado" w:date="2019-04-05T18:40:00Z"/>
                <w:lang w:val="en-PH" w:eastAsia="en-PH"/>
              </w:rPr>
            </w:pPr>
            <w:del w:id="59179" w:author="Diana Machado" w:date="2019-04-05T18:40:00Z">
              <w:r w:rsidRPr="00EE514B" w:rsidDel="00C81D61">
                <w:rPr>
                  <w:lang w:val="en-PH" w:eastAsia="en-PH"/>
                </w:rPr>
                <w:delText>0.421</w:delText>
              </w:r>
            </w:del>
          </w:p>
        </w:tc>
        <w:tc>
          <w:tcPr>
            <w:tcW w:w="543" w:type="dxa"/>
            <w:shd w:val="clear" w:color="auto" w:fill="auto"/>
            <w:noWrap/>
            <w:vAlign w:val="bottom"/>
          </w:tcPr>
          <w:p w:rsidR="00AB5582" w:rsidRPr="00EE514B" w:rsidDel="00C81D61" w:rsidRDefault="00AB5582" w:rsidP="009652F9">
            <w:pPr>
              <w:pStyle w:val="Tablebody-centered"/>
              <w:rPr>
                <w:del w:id="59180" w:author="Diana Machado" w:date="2019-04-05T18:40:00Z"/>
                <w:lang w:val="en-PH" w:eastAsia="en-PH"/>
              </w:rPr>
            </w:pPr>
            <w:del w:id="59181" w:author="Diana Machado" w:date="2019-04-05T18:40:00Z">
              <w:r w:rsidRPr="00EE514B" w:rsidDel="00C81D61">
                <w:rPr>
                  <w:lang w:val="en-PH" w:eastAsia="en-PH"/>
                </w:rPr>
                <w:delText>0.342</w:delText>
              </w:r>
            </w:del>
          </w:p>
        </w:tc>
        <w:tc>
          <w:tcPr>
            <w:tcW w:w="543" w:type="dxa"/>
            <w:shd w:val="clear" w:color="auto" w:fill="auto"/>
            <w:noWrap/>
            <w:vAlign w:val="bottom"/>
          </w:tcPr>
          <w:p w:rsidR="00AB5582" w:rsidRPr="00EE514B" w:rsidDel="00C81D61" w:rsidRDefault="00AB5582" w:rsidP="009652F9">
            <w:pPr>
              <w:pStyle w:val="Tablebody-centered"/>
              <w:rPr>
                <w:del w:id="59182" w:author="Diana Machado" w:date="2019-04-05T18:40:00Z"/>
                <w:lang w:val="en-PH" w:eastAsia="en-PH"/>
              </w:rPr>
            </w:pPr>
            <w:del w:id="59183" w:author="Diana Machado" w:date="2019-04-05T18:40:00Z">
              <w:r w:rsidRPr="00EE514B" w:rsidDel="00C81D61">
                <w:rPr>
                  <w:lang w:val="en-PH" w:eastAsia="en-PH"/>
                </w:rPr>
                <w:delText>0.197</w:delText>
              </w:r>
            </w:del>
          </w:p>
        </w:tc>
        <w:tc>
          <w:tcPr>
            <w:tcW w:w="543" w:type="dxa"/>
            <w:shd w:val="clear" w:color="auto" w:fill="auto"/>
            <w:noWrap/>
            <w:vAlign w:val="bottom"/>
          </w:tcPr>
          <w:p w:rsidR="00AB5582" w:rsidRPr="00EE514B" w:rsidDel="00C81D61" w:rsidRDefault="00AB5582" w:rsidP="009652F9">
            <w:pPr>
              <w:pStyle w:val="Tablebody-centered"/>
              <w:rPr>
                <w:del w:id="59184" w:author="Diana Machado" w:date="2019-04-05T18:40:00Z"/>
                <w:lang w:val="en-PH" w:eastAsia="en-PH"/>
              </w:rPr>
            </w:pPr>
            <w:del w:id="59185" w:author="Diana Machado" w:date="2019-04-05T18:40:00Z">
              <w:r w:rsidRPr="00EE514B" w:rsidDel="00C81D61">
                <w:rPr>
                  <w:lang w:val="en-PH" w:eastAsia="en-PH"/>
                </w:rPr>
                <w:delText>0.165</w:delText>
              </w:r>
            </w:del>
          </w:p>
        </w:tc>
      </w:tr>
      <w:tr w:rsidR="00AB5582" w:rsidRPr="0041013B" w:rsidDel="00C81D61" w:rsidTr="001707D4">
        <w:trPr>
          <w:trHeight w:val="198"/>
          <w:del w:id="59186" w:author="Diana Machado" w:date="2019-04-05T18:40:00Z"/>
        </w:trPr>
        <w:tc>
          <w:tcPr>
            <w:tcW w:w="1032" w:type="dxa"/>
            <w:vMerge/>
            <w:vAlign w:val="center"/>
          </w:tcPr>
          <w:p w:rsidR="00AB5582" w:rsidRPr="00EE514B" w:rsidDel="00C81D61" w:rsidRDefault="00AB5582" w:rsidP="009652F9">
            <w:pPr>
              <w:pStyle w:val="Tablebody-centered"/>
              <w:rPr>
                <w:del w:id="5918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188" w:author="Diana Machado" w:date="2019-04-05T18:40:00Z"/>
                <w:lang w:val="en-PH" w:eastAsia="en-PH"/>
              </w:rPr>
            </w:pPr>
            <w:del w:id="59189" w:author="Diana Machado" w:date="2019-04-05T18:40:00Z">
              <w:r w:rsidRPr="00EE514B" w:rsidDel="00C81D61">
                <w:rPr>
                  <w:lang w:val="en-PH" w:eastAsia="en-PH"/>
                </w:rPr>
                <w:delText>31</w:delText>
              </w:r>
            </w:del>
          </w:p>
        </w:tc>
        <w:tc>
          <w:tcPr>
            <w:tcW w:w="1253" w:type="dxa"/>
            <w:shd w:val="clear" w:color="auto" w:fill="auto"/>
            <w:noWrap/>
            <w:vAlign w:val="bottom"/>
          </w:tcPr>
          <w:p w:rsidR="00AB5582" w:rsidRPr="00EE514B" w:rsidDel="00C81D61" w:rsidRDefault="00AB5582" w:rsidP="009652F9">
            <w:pPr>
              <w:pStyle w:val="Tablebody-centered"/>
              <w:rPr>
                <w:del w:id="59190" w:author="Diana Machado" w:date="2019-04-05T18:40:00Z"/>
                <w:lang w:val="en-PH" w:eastAsia="en-PH"/>
              </w:rPr>
            </w:pPr>
            <w:del w:id="59191" w:author="Diana Machado" w:date="2019-04-05T18:40:00Z">
              <w:r w:rsidRPr="00EE514B" w:rsidDel="00C81D61">
                <w:rPr>
                  <w:lang w:val="en-PH" w:eastAsia="en-PH"/>
                </w:rPr>
                <w:delText>OSCEOLA</w:delText>
              </w:r>
            </w:del>
          </w:p>
        </w:tc>
        <w:tc>
          <w:tcPr>
            <w:tcW w:w="709" w:type="dxa"/>
            <w:shd w:val="clear" w:color="auto" w:fill="auto"/>
            <w:noWrap/>
            <w:vAlign w:val="bottom"/>
          </w:tcPr>
          <w:p w:rsidR="00AB5582" w:rsidRPr="00EE514B" w:rsidDel="00C81D61" w:rsidRDefault="00AB5582" w:rsidP="009652F9">
            <w:pPr>
              <w:pStyle w:val="Tablebody-centered"/>
              <w:rPr>
                <w:del w:id="59192" w:author="Diana Machado" w:date="2019-04-05T18:40:00Z"/>
                <w:lang w:val="en-PH" w:eastAsia="en-PH"/>
              </w:rPr>
            </w:pPr>
            <w:del w:id="59193" w:author="Diana Machado" w:date="2019-04-05T18:40:00Z">
              <w:r w:rsidRPr="00EE514B" w:rsidDel="00C81D61">
                <w:rPr>
                  <w:lang w:val="en-PH" w:eastAsia="en-PH"/>
                </w:rPr>
                <w:delText>0.724</w:delText>
              </w:r>
            </w:del>
          </w:p>
        </w:tc>
        <w:tc>
          <w:tcPr>
            <w:tcW w:w="607" w:type="dxa"/>
            <w:shd w:val="clear" w:color="auto" w:fill="auto"/>
            <w:noWrap/>
            <w:vAlign w:val="bottom"/>
          </w:tcPr>
          <w:p w:rsidR="00AB5582" w:rsidRPr="00EE514B" w:rsidDel="00C81D61" w:rsidRDefault="00AB5582" w:rsidP="009652F9">
            <w:pPr>
              <w:pStyle w:val="Tablebody-centered"/>
              <w:rPr>
                <w:del w:id="59194" w:author="Diana Machado" w:date="2019-04-05T18:40:00Z"/>
                <w:lang w:val="en-PH" w:eastAsia="en-PH"/>
              </w:rPr>
            </w:pPr>
            <w:del w:id="59195" w:author="Diana Machado" w:date="2019-04-05T18:40:00Z">
              <w:r w:rsidRPr="00EE514B" w:rsidDel="00C81D61">
                <w:rPr>
                  <w:lang w:val="en-PH" w:eastAsia="en-PH"/>
                </w:rPr>
                <w:delText>0.300</w:delText>
              </w:r>
            </w:del>
          </w:p>
        </w:tc>
        <w:tc>
          <w:tcPr>
            <w:tcW w:w="607" w:type="dxa"/>
            <w:shd w:val="clear" w:color="auto" w:fill="auto"/>
            <w:noWrap/>
            <w:vAlign w:val="bottom"/>
          </w:tcPr>
          <w:p w:rsidR="00AB5582" w:rsidRPr="00EE514B" w:rsidDel="00C81D61" w:rsidRDefault="00AB5582" w:rsidP="009652F9">
            <w:pPr>
              <w:pStyle w:val="Tablebody-centered"/>
              <w:rPr>
                <w:del w:id="59196" w:author="Diana Machado" w:date="2019-04-05T18:40:00Z"/>
                <w:lang w:val="en-PH" w:eastAsia="en-PH"/>
              </w:rPr>
            </w:pPr>
            <w:del w:id="59197" w:author="Diana Machado" w:date="2019-04-05T18:40:00Z">
              <w:r w:rsidRPr="00EE514B" w:rsidDel="00C81D61">
                <w:rPr>
                  <w:lang w:val="en-PH" w:eastAsia="en-PH"/>
                </w:rPr>
                <w:delText>0.354</w:delText>
              </w:r>
            </w:del>
          </w:p>
        </w:tc>
        <w:tc>
          <w:tcPr>
            <w:tcW w:w="607" w:type="dxa"/>
            <w:shd w:val="clear" w:color="auto" w:fill="auto"/>
            <w:noWrap/>
            <w:vAlign w:val="bottom"/>
          </w:tcPr>
          <w:p w:rsidR="00AB5582" w:rsidRPr="00EE514B" w:rsidDel="00C81D61" w:rsidRDefault="00AB5582" w:rsidP="009652F9">
            <w:pPr>
              <w:pStyle w:val="Tablebody-centered"/>
              <w:rPr>
                <w:del w:id="59198" w:author="Diana Machado" w:date="2019-04-05T18:40:00Z"/>
                <w:lang w:val="en-PH" w:eastAsia="en-PH"/>
              </w:rPr>
            </w:pPr>
            <w:del w:id="59199" w:author="Diana Machado" w:date="2019-04-05T18:40:00Z">
              <w:r w:rsidRPr="00EE514B" w:rsidDel="00C81D61">
                <w:rPr>
                  <w:lang w:val="en-PH" w:eastAsia="en-PH"/>
                </w:rPr>
                <w:delText>0.300</w:delText>
              </w:r>
            </w:del>
          </w:p>
        </w:tc>
        <w:tc>
          <w:tcPr>
            <w:tcW w:w="607" w:type="dxa"/>
            <w:shd w:val="clear" w:color="auto" w:fill="auto"/>
            <w:noWrap/>
            <w:vAlign w:val="bottom"/>
          </w:tcPr>
          <w:p w:rsidR="00AB5582" w:rsidRPr="00EE514B" w:rsidDel="00C81D61" w:rsidRDefault="00AB5582" w:rsidP="009652F9">
            <w:pPr>
              <w:pStyle w:val="Tablebody-centered"/>
              <w:rPr>
                <w:del w:id="59200" w:author="Diana Machado" w:date="2019-04-05T18:40:00Z"/>
                <w:lang w:val="en-PH" w:eastAsia="en-PH"/>
              </w:rPr>
            </w:pPr>
            <w:del w:id="59201" w:author="Diana Machado" w:date="2019-04-05T18:40:00Z">
              <w:r w:rsidRPr="00EE514B" w:rsidDel="00C81D61">
                <w:rPr>
                  <w:lang w:val="en-PH" w:eastAsia="en-PH"/>
                </w:rPr>
                <w:delText>0.197</w:delText>
              </w:r>
            </w:del>
          </w:p>
        </w:tc>
        <w:tc>
          <w:tcPr>
            <w:tcW w:w="607" w:type="dxa"/>
            <w:shd w:val="clear" w:color="auto" w:fill="auto"/>
            <w:noWrap/>
            <w:vAlign w:val="bottom"/>
          </w:tcPr>
          <w:p w:rsidR="00AB5582" w:rsidRPr="00EE514B" w:rsidDel="00C81D61" w:rsidRDefault="00AB5582" w:rsidP="009652F9">
            <w:pPr>
              <w:pStyle w:val="Tablebody-centered"/>
              <w:rPr>
                <w:del w:id="59202" w:author="Diana Machado" w:date="2019-04-05T18:40:00Z"/>
                <w:lang w:val="en-PH" w:eastAsia="en-PH"/>
              </w:rPr>
            </w:pPr>
            <w:del w:id="59203" w:author="Diana Machado" w:date="2019-04-05T18:40:00Z">
              <w:r w:rsidRPr="00EE514B" w:rsidDel="00C81D61">
                <w:rPr>
                  <w:lang w:val="en-PH" w:eastAsia="en-PH"/>
                </w:rPr>
                <w:delText>0.166</w:delText>
              </w:r>
            </w:del>
          </w:p>
        </w:tc>
        <w:tc>
          <w:tcPr>
            <w:tcW w:w="715" w:type="dxa"/>
            <w:shd w:val="clear" w:color="auto" w:fill="auto"/>
            <w:noWrap/>
            <w:vAlign w:val="bottom"/>
          </w:tcPr>
          <w:p w:rsidR="00AB5582" w:rsidRPr="00EE514B" w:rsidDel="00C81D61" w:rsidRDefault="00AB5582" w:rsidP="009652F9">
            <w:pPr>
              <w:pStyle w:val="Tablebody-centered"/>
              <w:rPr>
                <w:del w:id="59204" w:author="Diana Machado" w:date="2019-04-05T18:40:00Z"/>
                <w:lang w:val="en-PH" w:eastAsia="en-PH"/>
              </w:rPr>
            </w:pPr>
            <w:del w:id="5920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206" w:author="Diana Machado" w:date="2019-04-05T18:40:00Z"/>
                <w:lang w:val="en-PH" w:eastAsia="en-PH"/>
              </w:rPr>
            </w:pPr>
            <w:del w:id="59207" w:author="Diana Machado" w:date="2019-04-05T18:40:00Z">
              <w:r w:rsidRPr="00EE514B" w:rsidDel="00C81D61">
                <w:rPr>
                  <w:lang w:val="en-PH" w:eastAsia="en-PH"/>
                </w:rPr>
                <w:delText>0.414</w:delText>
              </w:r>
            </w:del>
          </w:p>
        </w:tc>
        <w:tc>
          <w:tcPr>
            <w:tcW w:w="543" w:type="dxa"/>
            <w:shd w:val="clear" w:color="auto" w:fill="auto"/>
            <w:noWrap/>
            <w:vAlign w:val="bottom"/>
          </w:tcPr>
          <w:p w:rsidR="00AB5582" w:rsidRPr="00EE514B" w:rsidDel="00C81D61" w:rsidRDefault="00AB5582" w:rsidP="009652F9">
            <w:pPr>
              <w:pStyle w:val="Tablebody-centered"/>
              <w:rPr>
                <w:del w:id="59208" w:author="Diana Machado" w:date="2019-04-05T18:40:00Z"/>
                <w:lang w:val="en-PH" w:eastAsia="en-PH"/>
              </w:rPr>
            </w:pPr>
            <w:del w:id="59209" w:author="Diana Machado" w:date="2019-04-05T18:40:00Z">
              <w:r w:rsidRPr="00EE514B" w:rsidDel="00C81D61">
                <w:rPr>
                  <w:lang w:val="en-PH" w:eastAsia="en-PH"/>
                </w:rPr>
                <w:delText>0.488</w:delText>
              </w:r>
            </w:del>
          </w:p>
        </w:tc>
        <w:tc>
          <w:tcPr>
            <w:tcW w:w="543" w:type="dxa"/>
            <w:shd w:val="clear" w:color="auto" w:fill="auto"/>
            <w:noWrap/>
            <w:vAlign w:val="bottom"/>
          </w:tcPr>
          <w:p w:rsidR="00AB5582" w:rsidRPr="00EE514B" w:rsidDel="00C81D61" w:rsidRDefault="00AB5582" w:rsidP="009652F9">
            <w:pPr>
              <w:pStyle w:val="Tablebody-centered"/>
              <w:rPr>
                <w:del w:id="59210" w:author="Diana Machado" w:date="2019-04-05T18:40:00Z"/>
                <w:lang w:val="en-PH" w:eastAsia="en-PH"/>
              </w:rPr>
            </w:pPr>
            <w:del w:id="59211" w:author="Diana Machado" w:date="2019-04-05T18:40:00Z">
              <w:r w:rsidRPr="00EE514B" w:rsidDel="00C81D61">
                <w:rPr>
                  <w:lang w:val="en-PH" w:eastAsia="en-PH"/>
                </w:rPr>
                <w:delText>0.414</w:delText>
              </w:r>
            </w:del>
          </w:p>
        </w:tc>
        <w:tc>
          <w:tcPr>
            <w:tcW w:w="543" w:type="dxa"/>
            <w:shd w:val="clear" w:color="auto" w:fill="auto"/>
            <w:noWrap/>
            <w:vAlign w:val="bottom"/>
          </w:tcPr>
          <w:p w:rsidR="00AB5582" w:rsidRPr="00EE514B" w:rsidDel="00C81D61" w:rsidRDefault="00AB5582" w:rsidP="009652F9">
            <w:pPr>
              <w:pStyle w:val="Tablebody-centered"/>
              <w:rPr>
                <w:del w:id="59212" w:author="Diana Machado" w:date="2019-04-05T18:40:00Z"/>
                <w:lang w:val="en-PH" w:eastAsia="en-PH"/>
              </w:rPr>
            </w:pPr>
            <w:del w:id="59213" w:author="Diana Machado" w:date="2019-04-05T18:40:00Z">
              <w:r w:rsidRPr="00EE514B" w:rsidDel="00C81D61">
                <w:rPr>
                  <w:lang w:val="en-PH" w:eastAsia="en-PH"/>
                </w:rPr>
                <w:delText>0.271</w:delText>
              </w:r>
            </w:del>
          </w:p>
        </w:tc>
        <w:tc>
          <w:tcPr>
            <w:tcW w:w="543" w:type="dxa"/>
            <w:shd w:val="clear" w:color="auto" w:fill="auto"/>
            <w:noWrap/>
            <w:vAlign w:val="bottom"/>
          </w:tcPr>
          <w:p w:rsidR="00AB5582" w:rsidRPr="00EE514B" w:rsidDel="00C81D61" w:rsidRDefault="00AB5582" w:rsidP="009652F9">
            <w:pPr>
              <w:pStyle w:val="Tablebody-centered"/>
              <w:rPr>
                <w:del w:id="59214" w:author="Diana Machado" w:date="2019-04-05T18:40:00Z"/>
                <w:lang w:val="en-PH" w:eastAsia="en-PH"/>
              </w:rPr>
            </w:pPr>
            <w:del w:id="59215" w:author="Diana Machado" w:date="2019-04-05T18:40:00Z">
              <w:r w:rsidRPr="00EE514B" w:rsidDel="00C81D61">
                <w:rPr>
                  <w:lang w:val="en-PH" w:eastAsia="en-PH"/>
                </w:rPr>
                <w:delText>0.229</w:delText>
              </w:r>
            </w:del>
          </w:p>
        </w:tc>
      </w:tr>
      <w:tr w:rsidR="00AB5582" w:rsidRPr="0041013B" w:rsidDel="00C81D61" w:rsidTr="001707D4">
        <w:trPr>
          <w:trHeight w:val="198"/>
          <w:del w:id="59216" w:author="Diana Machado" w:date="2019-04-05T18:40:00Z"/>
        </w:trPr>
        <w:tc>
          <w:tcPr>
            <w:tcW w:w="1032" w:type="dxa"/>
            <w:vMerge/>
            <w:vAlign w:val="center"/>
          </w:tcPr>
          <w:p w:rsidR="00AB5582" w:rsidRPr="00EE514B" w:rsidDel="00C81D61" w:rsidRDefault="00AB5582" w:rsidP="009652F9">
            <w:pPr>
              <w:pStyle w:val="Tablebody-centered"/>
              <w:rPr>
                <w:del w:id="5921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218" w:author="Diana Machado" w:date="2019-04-05T18:40:00Z"/>
                <w:lang w:val="en-PH" w:eastAsia="en-PH"/>
              </w:rPr>
            </w:pPr>
            <w:del w:id="59219" w:author="Diana Machado" w:date="2019-04-05T18:40:00Z">
              <w:r w:rsidRPr="00EE514B" w:rsidDel="00C81D61">
                <w:rPr>
                  <w:lang w:val="en-PH" w:eastAsia="en-PH"/>
                </w:rPr>
                <w:delText>32</w:delText>
              </w:r>
            </w:del>
          </w:p>
        </w:tc>
        <w:tc>
          <w:tcPr>
            <w:tcW w:w="1253" w:type="dxa"/>
            <w:shd w:val="clear" w:color="auto" w:fill="auto"/>
            <w:noWrap/>
            <w:vAlign w:val="bottom"/>
          </w:tcPr>
          <w:p w:rsidR="00AB5582" w:rsidRPr="00EE514B" w:rsidDel="00C81D61" w:rsidRDefault="00AB5582" w:rsidP="009652F9">
            <w:pPr>
              <w:pStyle w:val="Tablebody-centered"/>
              <w:rPr>
                <w:del w:id="59220" w:author="Diana Machado" w:date="2019-04-05T18:40:00Z"/>
                <w:lang w:val="en-PH" w:eastAsia="en-PH"/>
              </w:rPr>
            </w:pPr>
            <w:del w:id="59221" w:author="Diana Machado" w:date="2019-04-05T18:40:00Z">
              <w:r w:rsidRPr="00EE514B" w:rsidDel="00C81D61">
                <w:rPr>
                  <w:lang w:val="en-PH" w:eastAsia="en-PH"/>
                </w:rPr>
                <w:delText>PALM BEACH</w:delText>
              </w:r>
            </w:del>
          </w:p>
        </w:tc>
        <w:tc>
          <w:tcPr>
            <w:tcW w:w="709" w:type="dxa"/>
            <w:shd w:val="clear" w:color="auto" w:fill="auto"/>
            <w:noWrap/>
            <w:vAlign w:val="bottom"/>
          </w:tcPr>
          <w:p w:rsidR="00AB5582" w:rsidRPr="00EE514B" w:rsidDel="00C81D61" w:rsidRDefault="00AB5582" w:rsidP="009652F9">
            <w:pPr>
              <w:pStyle w:val="Tablebody-centered"/>
              <w:rPr>
                <w:del w:id="59222" w:author="Diana Machado" w:date="2019-04-05T18:40:00Z"/>
                <w:lang w:val="en-PH" w:eastAsia="en-PH"/>
              </w:rPr>
            </w:pPr>
            <w:del w:id="59223" w:author="Diana Machado" w:date="2019-04-05T18:40:00Z">
              <w:r w:rsidRPr="00EE514B" w:rsidDel="00C81D61">
                <w:rPr>
                  <w:lang w:val="en-PH" w:eastAsia="en-PH"/>
                </w:rPr>
                <w:delText>1.914</w:delText>
              </w:r>
            </w:del>
          </w:p>
        </w:tc>
        <w:tc>
          <w:tcPr>
            <w:tcW w:w="607" w:type="dxa"/>
            <w:shd w:val="clear" w:color="auto" w:fill="auto"/>
            <w:noWrap/>
            <w:vAlign w:val="bottom"/>
          </w:tcPr>
          <w:p w:rsidR="00AB5582" w:rsidRPr="00EE514B" w:rsidDel="00C81D61" w:rsidRDefault="00AB5582" w:rsidP="009652F9">
            <w:pPr>
              <w:pStyle w:val="Tablebody-centered"/>
              <w:rPr>
                <w:del w:id="59224" w:author="Diana Machado" w:date="2019-04-05T18:40:00Z"/>
                <w:lang w:val="en-PH" w:eastAsia="en-PH"/>
              </w:rPr>
            </w:pPr>
            <w:del w:id="59225" w:author="Diana Machado" w:date="2019-04-05T18:40:00Z">
              <w:r w:rsidRPr="00EE514B" w:rsidDel="00C81D61">
                <w:rPr>
                  <w:lang w:val="en-PH" w:eastAsia="en-PH"/>
                </w:rPr>
                <w:delText>1.067</w:delText>
              </w:r>
            </w:del>
          </w:p>
        </w:tc>
        <w:tc>
          <w:tcPr>
            <w:tcW w:w="607" w:type="dxa"/>
            <w:shd w:val="clear" w:color="auto" w:fill="auto"/>
            <w:noWrap/>
            <w:vAlign w:val="bottom"/>
          </w:tcPr>
          <w:p w:rsidR="00AB5582" w:rsidRPr="00EE514B" w:rsidDel="00C81D61" w:rsidRDefault="00AB5582" w:rsidP="009652F9">
            <w:pPr>
              <w:pStyle w:val="Tablebody-centered"/>
              <w:rPr>
                <w:del w:id="59226" w:author="Diana Machado" w:date="2019-04-05T18:40:00Z"/>
                <w:lang w:val="en-PH" w:eastAsia="en-PH"/>
              </w:rPr>
            </w:pPr>
            <w:del w:id="59227" w:author="Diana Machado" w:date="2019-04-05T18:40:00Z">
              <w:r w:rsidRPr="00EE514B" w:rsidDel="00C81D61">
                <w:rPr>
                  <w:lang w:val="en-PH" w:eastAsia="en-PH"/>
                </w:rPr>
                <w:delText>1.254</w:delText>
              </w:r>
            </w:del>
          </w:p>
        </w:tc>
        <w:tc>
          <w:tcPr>
            <w:tcW w:w="607" w:type="dxa"/>
            <w:shd w:val="clear" w:color="auto" w:fill="auto"/>
            <w:noWrap/>
            <w:vAlign w:val="bottom"/>
          </w:tcPr>
          <w:p w:rsidR="00AB5582" w:rsidRPr="00EE514B" w:rsidDel="00C81D61" w:rsidRDefault="00AB5582" w:rsidP="009652F9">
            <w:pPr>
              <w:pStyle w:val="Tablebody-centered"/>
              <w:rPr>
                <w:del w:id="59228" w:author="Diana Machado" w:date="2019-04-05T18:40:00Z"/>
                <w:lang w:val="en-PH" w:eastAsia="en-PH"/>
              </w:rPr>
            </w:pPr>
            <w:del w:id="59229" w:author="Diana Machado" w:date="2019-04-05T18:40:00Z">
              <w:r w:rsidRPr="00EE514B" w:rsidDel="00C81D61">
                <w:rPr>
                  <w:lang w:val="en-PH" w:eastAsia="en-PH"/>
                </w:rPr>
                <w:delText>1.067</w:delText>
              </w:r>
            </w:del>
          </w:p>
        </w:tc>
        <w:tc>
          <w:tcPr>
            <w:tcW w:w="607" w:type="dxa"/>
            <w:shd w:val="clear" w:color="auto" w:fill="auto"/>
            <w:noWrap/>
            <w:vAlign w:val="bottom"/>
          </w:tcPr>
          <w:p w:rsidR="00AB5582" w:rsidRPr="00EE514B" w:rsidDel="00C81D61" w:rsidRDefault="00AB5582" w:rsidP="009652F9">
            <w:pPr>
              <w:pStyle w:val="Tablebody-centered"/>
              <w:rPr>
                <w:del w:id="59230" w:author="Diana Machado" w:date="2019-04-05T18:40:00Z"/>
                <w:lang w:val="en-PH" w:eastAsia="en-PH"/>
              </w:rPr>
            </w:pPr>
            <w:del w:id="59231" w:author="Diana Machado" w:date="2019-04-05T18:40:00Z">
              <w:r w:rsidRPr="00EE514B" w:rsidDel="00C81D61">
                <w:rPr>
                  <w:lang w:val="en-PH" w:eastAsia="en-PH"/>
                </w:rPr>
                <w:delText>0.696</w:delText>
              </w:r>
            </w:del>
          </w:p>
        </w:tc>
        <w:tc>
          <w:tcPr>
            <w:tcW w:w="607" w:type="dxa"/>
            <w:shd w:val="clear" w:color="auto" w:fill="auto"/>
            <w:noWrap/>
            <w:vAlign w:val="bottom"/>
          </w:tcPr>
          <w:p w:rsidR="00AB5582" w:rsidRPr="00EE514B" w:rsidDel="00C81D61" w:rsidRDefault="00AB5582" w:rsidP="009652F9">
            <w:pPr>
              <w:pStyle w:val="Tablebody-centered"/>
              <w:rPr>
                <w:del w:id="59232" w:author="Diana Machado" w:date="2019-04-05T18:40:00Z"/>
                <w:lang w:val="en-PH" w:eastAsia="en-PH"/>
              </w:rPr>
            </w:pPr>
            <w:del w:id="59233" w:author="Diana Machado" w:date="2019-04-05T18:40:00Z">
              <w:r w:rsidRPr="00EE514B" w:rsidDel="00C81D61">
                <w:rPr>
                  <w:lang w:val="en-PH" w:eastAsia="en-PH"/>
                </w:rPr>
                <w:delText>0.569</w:delText>
              </w:r>
            </w:del>
          </w:p>
        </w:tc>
        <w:tc>
          <w:tcPr>
            <w:tcW w:w="715" w:type="dxa"/>
            <w:shd w:val="clear" w:color="auto" w:fill="auto"/>
            <w:noWrap/>
            <w:vAlign w:val="bottom"/>
          </w:tcPr>
          <w:p w:rsidR="00AB5582" w:rsidRPr="00EE514B" w:rsidDel="00C81D61" w:rsidRDefault="00AB5582" w:rsidP="009652F9">
            <w:pPr>
              <w:pStyle w:val="Tablebody-centered"/>
              <w:rPr>
                <w:del w:id="59234" w:author="Diana Machado" w:date="2019-04-05T18:40:00Z"/>
                <w:lang w:val="en-PH" w:eastAsia="en-PH"/>
              </w:rPr>
            </w:pPr>
            <w:del w:id="5923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236" w:author="Diana Machado" w:date="2019-04-05T18:40:00Z"/>
                <w:lang w:val="en-PH" w:eastAsia="en-PH"/>
              </w:rPr>
            </w:pPr>
            <w:del w:id="59237" w:author="Diana Machado" w:date="2019-04-05T18:40:00Z">
              <w:r w:rsidRPr="00EE514B" w:rsidDel="00C81D61">
                <w:rPr>
                  <w:lang w:val="en-PH" w:eastAsia="en-PH"/>
                </w:rPr>
                <w:delText>0.557</w:delText>
              </w:r>
            </w:del>
          </w:p>
        </w:tc>
        <w:tc>
          <w:tcPr>
            <w:tcW w:w="543" w:type="dxa"/>
            <w:shd w:val="clear" w:color="auto" w:fill="auto"/>
            <w:noWrap/>
            <w:vAlign w:val="bottom"/>
          </w:tcPr>
          <w:p w:rsidR="00AB5582" w:rsidRPr="00EE514B" w:rsidDel="00C81D61" w:rsidRDefault="00AB5582" w:rsidP="009652F9">
            <w:pPr>
              <w:pStyle w:val="Tablebody-centered"/>
              <w:rPr>
                <w:del w:id="59238" w:author="Diana Machado" w:date="2019-04-05T18:40:00Z"/>
                <w:lang w:val="en-PH" w:eastAsia="en-PH"/>
              </w:rPr>
            </w:pPr>
            <w:del w:id="59239" w:author="Diana Machado" w:date="2019-04-05T18:40:00Z">
              <w:r w:rsidRPr="00EE514B" w:rsidDel="00C81D61">
                <w:rPr>
                  <w:lang w:val="en-PH" w:eastAsia="en-PH"/>
                </w:rPr>
                <w:delText>0.655</w:delText>
              </w:r>
            </w:del>
          </w:p>
        </w:tc>
        <w:tc>
          <w:tcPr>
            <w:tcW w:w="543" w:type="dxa"/>
            <w:shd w:val="clear" w:color="auto" w:fill="auto"/>
            <w:noWrap/>
            <w:vAlign w:val="bottom"/>
          </w:tcPr>
          <w:p w:rsidR="00AB5582" w:rsidRPr="00EE514B" w:rsidDel="00C81D61" w:rsidRDefault="00AB5582" w:rsidP="009652F9">
            <w:pPr>
              <w:pStyle w:val="Tablebody-centered"/>
              <w:rPr>
                <w:del w:id="59240" w:author="Diana Machado" w:date="2019-04-05T18:40:00Z"/>
                <w:lang w:val="en-PH" w:eastAsia="en-PH"/>
              </w:rPr>
            </w:pPr>
            <w:del w:id="59241" w:author="Diana Machado" w:date="2019-04-05T18:40:00Z">
              <w:r w:rsidRPr="00EE514B" w:rsidDel="00C81D61">
                <w:rPr>
                  <w:lang w:val="en-PH" w:eastAsia="en-PH"/>
                </w:rPr>
                <w:delText>0.557</w:delText>
              </w:r>
            </w:del>
          </w:p>
        </w:tc>
        <w:tc>
          <w:tcPr>
            <w:tcW w:w="543" w:type="dxa"/>
            <w:shd w:val="clear" w:color="auto" w:fill="auto"/>
            <w:noWrap/>
            <w:vAlign w:val="bottom"/>
          </w:tcPr>
          <w:p w:rsidR="00AB5582" w:rsidRPr="00EE514B" w:rsidDel="00C81D61" w:rsidRDefault="00AB5582" w:rsidP="009652F9">
            <w:pPr>
              <w:pStyle w:val="Tablebody-centered"/>
              <w:rPr>
                <w:del w:id="59242" w:author="Diana Machado" w:date="2019-04-05T18:40:00Z"/>
                <w:lang w:val="en-PH" w:eastAsia="en-PH"/>
              </w:rPr>
            </w:pPr>
            <w:del w:id="59243" w:author="Diana Machado" w:date="2019-04-05T18:40:00Z">
              <w:r w:rsidRPr="00EE514B" w:rsidDel="00C81D61">
                <w:rPr>
                  <w:lang w:val="en-PH" w:eastAsia="en-PH"/>
                </w:rPr>
                <w:delText>0.364</w:delText>
              </w:r>
            </w:del>
          </w:p>
        </w:tc>
        <w:tc>
          <w:tcPr>
            <w:tcW w:w="543" w:type="dxa"/>
            <w:shd w:val="clear" w:color="auto" w:fill="auto"/>
            <w:noWrap/>
            <w:vAlign w:val="bottom"/>
          </w:tcPr>
          <w:p w:rsidR="00AB5582" w:rsidRPr="00EE514B" w:rsidDel="00C81D61" w:rsidRDefault="00AB5582" w:rsidP="009652F9">
            <w:pPr>
              <w:pStyle w:val="Tablebody-centered"/>
              <w:rPr>
                <w:del w:id="59244" w:author="Diana Machado" w:date="2019-04-05T18:40:00Z"/>
                <w:lang w:val="en-PH" w:eastAsia="en-PH"/>
              </w:rPr>
            </w:pPr>
            <w:del w:id="59245" w:author="Diana Machado" w:date="2019-04-05T18:40:00Z">
              <w:r w:rsidRPr="00EE514B" w:rsidDel="00C81D61">
                <w:rPr>
                  <w:lang w:val="en-PH" w:eastAsia="en-PH"/>
                </w:rPr>
                <w:delText>0.297</w:delText>
              </w:r>
            </w:del>
          </w:p>
        </w:tc>
      </w:tr>
      <w:tr w:rsidR="00AB5582" w:rsidRPr="0041013B" w:rsidDel="00C81D61" w:rsidTr="001707D4">
        <w:trPr>
          <w:trHeight w:val="198"/>
          <w:del w:id="59246" w:author="Diana Machado" w:date="2019-04-05T18:40:00Z"/>
        </w:trPr>
        <w:tc>
          <w:tcPr>
            <w:tcW w:w="1032" w:type="dxa"/>
            <w:vMerge/>
            <w:vAlign w:val="center"/>
          </w:tcPr>
          <w:p w:rsidR="00AB5582" w:rsidRPr="00EE514B" w:rsidDel="00C81D61" w:rsidRDefault="00AB5582" w:rsidP="009652F9">
            <w:pPr>
              <w:pStyle w:val="Tablebody-centered"/>
              <w:rPr>
                <w:del w:id="5924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248" w:author="Diana Machado" w:date="2019-04-05T18:40:00Z"/>
                <w:lang w:val="en-PH" w:eastAsia="en-PH"/>
              </w:rPr>
            </w:pPr>
            <w:del w:id="59249" w:author="Diana Machado" w:date="2019-04-05T18:40:00Z">
              <w:r w:rsidRPr="00EE514B" w:rsidDel="00C81D61">
                <w:rPr>
                  <w:lang w:val="en-PH" w:eastAsia="en-PH"/>
                </w:rPr>
                <w:delText>33</w:delText>
              </w:r>
            </w:del>
          </w:p>
        </w:tc>
        <w:tc>
          <w:tcPr>
            <w:tcW w:w="1253" w:type="dxa"/>
            <w:shd w:val="clear" w:color="auto" w:fill="auto"/>
            <w:noWrap/>
            <w:vAlign w:val="bottom"/>
          </w:tcPr>
          <w:p w:rsidR="00AB5582" w:rsidRPr="00EE514B" w:rsidDel="00C81D61" w:rsidRDefault="00AB5582" w:rsidP="009652F9">
            <w:pPr>
              <w:pStyle w:val="Tablebody-centered"/>
              <w:rPr>
                <w:del w:id="59250" w:author="Diana Machado" w:date="2019-04-05T18:40:00Z"/>
                <w:lang w:val="en-PH" w:eastAsia="en-PH"/>
              </w:rPr>
            </w:pPr>
            <w:del w:id="59251" w:author="Diana Machado" w:date="2019-04-05T18:40:00Z">
              <w:r w:rsidRPr="00EE514B" w:rsidDel="00C81D61">
                <w:rPr>
                  <w:lang w:val="en-PH" w:eastAsia="en-PH"/>
                </w:rPr>
                <w:delText>PALM BEACH</w:delText>
              </w:r>
            </w:del>
          </w:p>
        </w:tc>
        <w:tc>
          <w:tcPr>
            <w:tcW w:w="709" w:type="dxa"/>
            <w:shd w:val="clear" w:color="auto" w:fill="auto"/>
            <w:noWrap/>
            <w:vAlign w:val="bottom"/>
          </w:tcPr>
          <w:p w:rsidR="00AB5582" w:rsidRPr="00EE514B" w:rsidDel="00C81D61" w:rsidRDefault="00AB5582" w:rsidP="009652F9">
            <w:pPr>
              <w:pStyle w:val="Tablebody-centered"/>
              <w:rPr>
                <w:del w:id="59252" w:author="Diana Machado" w:date="2019-04-05T18:40:00Z"/>
                <w:lang w:val="en-PH" w:eastAsia="en-PH"/>
              </w:rPr>
            </w:pPr>
            <w:del w:id="59253" w:author="Diana Machado" w:date="2019-04-05T18:40:00Z">
              <w:r w:rsidRPr="00EE514B" w:rsidDel="00C81D61">
                <w:rPr>
                  <w:lang w:val="en-PH" w:eastAsia="en-PH"/>
                </w:rPr>
                <w:delText>3.440</w:delText>
              </w:r>
            </w:del>
          </w:p>
        </w:tc>
        <w:tc>
          <w:tcPr>
            <w:tcW w:w="607" w:type="dxa"/>
            <w:shd w:val="clear" w:color="auto" w:fill="auto"/>
            <w:noWrap/>
            <w:vAlign w:val="bottom"/>
          </w:tcPr>
          <w:p w:rsidR="00AB5582" w:rsidRPr="00EE514B" w:rsidDel="00C81D61" w:rsidRDefault="00AB5582" w:rsidP="009652F9">
            <w:pPr>
              <w:pStyle w:val="Tablebody-centered"/>
              <w:rPr>
                <w:del w:id="59254" w:author="Diana Machado" w:date="2019-04-05T18:40:00Z"/>
                <w:lang w:val="en-PH" w:eastAsia="en-PH"/>
              </w:rPr>
            </w:pPr>
            <w:del w:id="59255" w:author="Diana Machado" w:date="2019-04-05T18:40:00Z">
              <w:r w:rsidRPr="00EE514B" w:rsidDel="00C81D61">
                <w:rPr>
                  <w:lang w:val="en-PH" w:eastAsia="en-PH"/>
                </w:rPr>
                <w:delText>2.377</w:delText>
              </w:r>
            </w:del>
          </w:p>
        </w:tc>
        <w:tc>
          <w:tcPr>
            <w:tcW w:w="607" w:type="dxa"/>
            <w:shd w:val="clear" w:color="auto" w:fill="auto"/>
            <w:noWrap/>
            <w:vAlign w:val="bottom"/>
          </w:tcPr>
          <w:p w:rsidR="00AB5582" w:rsidRPr="00EE514B" w:rsidDel="00C81D61" w:rsidRDefault="00AB5582" w:rsidP="009652F9">
            <w:pPr>
              <w:pStyle w:val="Tablebody-centered"/>
              <w:rPr>
                <w:del w:id="59256" w:author="Diana Machado" w:date="2019-04-05T18:40:00Z"/>
                <w:lang w:val="en-PH" w:eastAsia="en-PH"/>
              </w:rPr>
            </w:pPr>
            <w:del w:id="59257" w:author="Diana Machado" w:date="2019-04-05T18:40:00Z">
              <w:r w:rsidRPr="00EE514B" w:rsidDel="00C81D61">
                <w:rPr>
                  <w:lang w:val="en-PH" w:eastAsia="en-PH"/>
                </w:rPr>
                <w:delText>2.628</w:delText>
              </w:r>
            </w:del>
          </w:p>
        </w:tc>
        <w:tc>
          <w:tcPr>
            <w:tcW w:w="607" w:type="dxa"/>
            <w:shd w:val="clear" w:color="auto" w:fill="auto"/>
            <w:noWrap/>
            <w:vAlign w:val="bottom"/>
          </w:tcPr>
          <w:p w:rsidR="00AB5582" w:rsidRPr="00EE514B" w:rsidDel="00C81D61" w:rsidRDefault="00AB5582" w:rsidP="009652F9">
            <w:pPr>
              <w:pStyle w:val="Tablebody-centered"/>
              <w:rPr>
                <w:del w:id="59258" w:author="Diana Machado" w:date="2019-04-05T18:40:00Z"/>
                <w:lang w:val="en-PH" w:eastAsia="en-PH"/>
              </w:rPr>
            </w:pPr>
            <w:del w:id="59259" w:author="Diana Machado" w:date="2019-04-05T18:40:00Z">
              <w:r w:rsidRPr="00EE514B" w:rsidDel="00C81D61">
                <w:rPr>
                  <w:lang w:val="en-PH" w:eastAsia="en-PH"/>
                </w:rPr>
                <w:delText>2.377</w:delText>
              </w:r>
            </w:del>
          </w:p>
        </w:tc>
        <w:tc>
          <w:tcPr>
            <w:tcW w:w="607" w:type="dxa"/>
            <w:shd w:val="clear" w:color="auto" w:fill="auto"/>
            <w:noWrap/>
            <w:vAlign w:val="bottom"/>
          </w:tcPr>
          <w:p w:rsidR="00AB5582" w:rsidRPr="00EE514B" w:rsidDel="00C81D61" w:rsidRDefault="00AB5582" w:rsidP="009652F9">
            <w:pPr>
              <w:pStyle w:val="Tablebody-centered"/>
              <w:rPr>
                <w:del w:id="59260" w:author="Diana Machado" w:date="2019-04-05T18:40:00Z"/>
                <w:lang w:val="en-PH" w:eastAsia="en-PH"/>
              </w:rPr>
            </w:pPr>
            <w:del w:id="59261" w:author="Diana Machado" w:date="2019-04-05T18:40:00Z">
              <w:r w:rsidRPr="00EE514B" w:rsidDel="00C81D61">
                <w:rPr>
                  <w:lang w:val="en-PH" w:eastAsia="en-PH"/>
                </w:rPr>
                <w:delText>1.852</w:delText>
              </w:r>
            </w:del>
          </w:p>
        </w:tc>
        <w:tc>
          <w:tcPr>
            <w:tcW w:w="607" w:type="dxa"/>
            <w:shd w:val="clear" w:color="auto" w:fill="auto"/>
            <w:noWrap/>
            <w:vAlign w:val="bottom"/>
          </w:tcPr>
          <w:p w:rsidR="00AB5582" w:rsidRPr="00EE514B" w:rsidDel="00C81D61" w:rsidRDefault="00AB5582" w:rsidP="009652F9">
            <w:pPr>
              <w:pStyle w:val="Tablebody-centered"/>
              <w:rPr>
                <w:del w:id="59262" w:author="Diana Machado" w:date="2019-04-05T18:40:00Z"/>
                <w:lang w:val="en-PH" w:eastAsia="en-PH"/>
              </w:rPr>
            </w:pPr>
            <w:del w:id="59263" w:author="Diana Machado" w:date="2019-04-05T18:40:00Z">
              <w:r w:rsidRPr="00EE514B" w:rsidDel="00C81D61">
                <w:rPr>
                  <w:lang w:val="en-PH" w:eastAsia="en-PH"/>
                </w:rPr>
                <w:delText>1.587</w:delText>
              </w:r>
            </w:del>
          </w:p>
        </w:tc>
        <w:tc>
          <w:tcPr>
            <w:tcW w:w="715" w:type="dxa"/>
            <w:shd w:val="clear" w:color="auto" w:fill="auto"/>
            <w:noWrap/>
            <w:vAlign w:val="bottom"/>
          </w:tcPr>
          <w:p w:rsidR="00AB5582" w:rsidRPr="00EE514B" w:rsidDel="00C81D61" w:rsidRDefault="00AB5582" w:rsidP="009652F9">
            <w:pPr>
              <w:pStyle w:val="Tablebody-centered"/>
              <w:rPr>
                <w:del w:id="59264" w:author="Diana Machado" w:date="2019-04-05T18:40:00Z"/>
                <w:lang w:val="en-PH" w:eastAsia="en-PH"/>
              </w:rPr>
            </w:pPr>
            <w:del w:id="5926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266" w:author="Diana Machado" w:date="2019-04-05T18:40:00Z"/>
                <w:lang w:val="en-PH" w:eastAsia="en-PH"/>
              </w:rPr>
            </w:pPr>
            <w:del w:id="59267" w:author="Diana Machado" w:date="2019-04-05T18:40:00Z">
              <w:r w:rsidRPr="00EE514B" w:rsidDel="00C81D61">
                <w:rPr>
                  <w:lang w:val="en-PH" w:eastAsia="en-PH"/>
                </w:rPr>
                <w:delText>0.691</w:delText>
              </w:r>
            </w:del>
          </w:p>
        </w:tc>
        <w:tc>
          <w:tcPr>
            <w:tcW w:w="543" w:type="dxa"/>
            <w:shd w:val="clear" w:color="auto" w:fill="auto"/>
            <w:noWrap/>
            <w:vAlign w:val="bottom"/>
          </w:tcPr>
          <w:p w:rsidR="00AB5582" w:rsidRPr="00EE514B" w:rsidDel="00C81D61" w:rsidRDefault="00AB5582" w:rsidP="009652F9">
            <w:pPr>
              <w:pStyle w:val="Tablebody-centered"/>
              <w:rPr>
                <w:del w:id="59268" w:author="Diana Machado" w:date="2019-04-05T18:40:00Z"/>
                <w:lang w:val="en-PH" w:eastAsia="en-PH"/>
              </w:rPr>
            </w:pPr>
            <w:del w:id="59269" w:author="Diana Machado" w:date="2019-04-05T18:40:00Z">
              <w:r w:rsidRPr="00EE514B" w:rsidDel="00C81D61">
                <w:rPr>
                  <w:lang w:val="en-PH" w:eastAsia="en-PH"/>
                </w:rPr>
                <w:delText>0.764</w:delText>
              </w:r>
            </w:del>
          </w:p>
        </w:tc>
        <w:tc>
          <w:tcPr>
            <w:tcW w:w="543" w:type="dxa"/>
            <w:shd w:val="clear" w:color="auto" w:fill="auto"/>
            <w:noWrap/>
            <w:vAlign w:val="bottom"/>
          </w:tcPr>
          <w:p w:rsidR="00AB5582" w:rsidRPr="00EE514B" w:rsidDel="00C81D61" w:rsidRDefault="00AB5582" w:rsidP="009652F9">
            <w:pPr>
              <w:pStyle w:val="Tablebody-centered"/>
              <w:rPr>
                <w:del w:id="59270" w:author="Diana Machado" w:date="2019-04-05T18:40:00Z"/>
                <w:lang w:val="en-PH" w:eastAsia="en-PH"/>
              </w:rPr>
            </w:pPr>
            <w:del w:id="59271" w:author="Diana Machado" w:date="2019-04-05T18:40:00Z">
              <w:r w:rsidRPr="00EE514B" w:rsidDel="00C81D61">
                <w:rPr>
                  <w:lang w:val="en-PH" w:eastAsia="en-PH"/>
                </w:rPr>
                <w:delText>0.691</w:delText>
              </w:r>
            </w:del>
          </w:p>
        </w:tc>
        <w:tc>
          <w:tcPr>
            <w:tcW w:w="543" w:type="dxa"/>
            <w:shd w:val="clear" w:color="auto" w:fill="auto"/>
            <w:noWrap/>
            <w:vAlign w:val="bottom"/>
          </w:tcPr>
          <w:p w:rsidR="00AB5582" w:rsidRPr="00EE514B" w:rsidDel="00C81D61" w:rsidRDefault="00AB5582" w:rsidP="009652F9">
            <w:pPr>
              <w:pStyle w:val="Tablebody-centered"/>
              <w:rPr>
                <w:del w:id="59272" w:author="Diana Machado" w:date="2019-04-05T18:40:00Z"/>
                <w:lang w:val="en-PH" w:eastAsia="en-PH"/>
              </w:rPr>
            </w:pPr>
            <w:del w:id="59273" w:author="Diana Machado" w:date="2019-04-05T18:40:00Z">
              <w:r w:rsidRPr="00EE514B" w:rsidDel="00C81D61">
                <w:rPr>
                  <w:lang w:val="en-PH" w:eastAsia="en-PH"/>
                </w:rPr>
                <w:delText>0.539</w:delText>
              </w:r>
            </w:del>
          </w:p>
        </w:tc>
        <w:tc>
          <w:tcPr>
            <w:tcW w:w="543" w:type="dxa"/>
            <w:shd w:val="clear" w:color="auto" w:fill="auto"/>
            <w:noWrap/>
            <w:vAlign w:val="bottom"/>
          </w:tcPr>
          <w:p w:rsidR="00AB5582" w:rsidRPr="00EE514B" w:rsidDel="00C81D61" w:rsidRDefault="00AB5582" w:rsidP="009652F9">
            <w:pPr>
              <w:pStyle w:val="Tablebody-centered"/>
              <w:rPr>
                <w:del w:id="59274" w:author="Diana Machado" w:date="2019-04-05T18:40:00Z"/>
                <w:lang w:val="en-PH" w:eastAsia="en-PH"/>
              </w:rPr>
            </w:pPr>
            <w:del w:id="59275" w:author="Diana Machado" w:date="2019-04-05T18:40:00Z">
              <w:r w:rsidRPr="00EE514B" w:rsidDel="00C81D61">
                <w:rPr>
                  <w:lang w:val="en-PH" w:eastAsia="en-PH"/>
                </w:rPr>
                <w:delText>0.461</w:delText>
              </w:r>
            </w:del>
          </w:p>
        </w:tc>
      </w:tr>
      <w:tr w:rsidR="00AB5582" w:rsidRPr="0041013B" w:rsidDel="00C81D61" w:rsidTr="001707D4">
        <w:trPr>
          <w:trHeight w:val="198"/>
          <w:del w:id="59276" w:author="Diana Machado" w:date="2019-04-05T18:40:00Z"/>
        </w:trPr>
        <w:tc>
          <w:tcPr>
            <w:tcW w:w="1032" w:type="dxa"/>
            <w:vMerge/>
            <w:vAlign w:val="center"/>
          </w:tcPr>
          <w:p w:rsidR="00AB5582" w:rsidRPr="00EE514B" w:rsidDel="00C81D61" w:rsidRDefault="00AB5582" w:rsidP="009652F9">
            <w:pPr>
              <w:pStyle w:val="Tablebody-centered"/>
              <w:rPr>
                <w:del w:id="5927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278" w:author="Diana Machado" w:date="2019-04-05T18:40:00Z"/>
                <w:lang w:val="en-PH" w:eastAsia="en-PH"/>
              </w:rPr>
            </w:pPr>
            <w:del w:id="59279" w:author="Diana Machado" w:date="2019-04-05T18:40:00Z">
              <w:r w:rsidRPr="00EE514B" w:rsidDel="00C81D61">
                <w:rPr>
                  <w:lang w:val="en-PH" w:eastAsia="en-PH"/>
                </w:rPr>
                <w:delText>34</w:delText>
              </w:r>
            </w:del>
          </w:p>
        </w:tc>
        <w:tc>
          <w:tcPr>
            <w:tcW w:w="1253" w:type="dxa"/>
            <w:shd w:val="clear" w:color="auto" w:fill="auto"/>
            <w:noWrap/>
            <w:vAlign w:val="bottom"/>
          </w:tcPr>
          <w:p w:rsidR="00AB5582" w:rsidRPr="00EE514B" w:rsidDel="00C81D61" w:rsidRDefault="00AB5582" w:rsidP="009652F9">
            <w:pPr>
              <w:pStyle w:val="Tablebody-centered"/>
              <w:rPr>
                <w:del w:id="59280" w:author="Diana Machado" w:date="2019-04-05T18:40:00Z"/>
                <w:lang w:val="en-PH" w:eastAsia="en-PH"/>
              </w:rPr>
            </w:pPr>
            <w:del w:id="59281" w:author="Diana Machado" w:date="2019-04-05T18:40:00Z">
              <w:r w:rsidRPr="00EE514B" w:rsidDel="00C81D61">
                <w:rPr>
                  <w:lang w:val="en-PH" w:eastAsia="en-PH"/>
                </w:rPr>
                <w:delText>PINELLAS</w:delText>
              </w:r>
            </w:del>
          </w:p>
        </w:tc>
        <w:tc>
          <w:tcPr>
            <w:tcW w:w="709" w:type="dxa"/>
            <w:shd w:val="clear" w:color="auto" w:fill="auto"/>
            <w:noWrap/>
            <w:vAlign w:val="bottom"/>
          </w:tcPr>
          <w:p w:rsidR="00AB5582" w:rsidRPr="00EE514B" w:rsidDel="00C81D61" w:rsidRDefault="00AB5582" w:rsidP="009652F9">
            <w:pPr>
              <w:pStyle w:val="Tablebody-centered"/>
              <w:rPr>
                <w:del w:id="59282" w:author="Diana Machado" w:date="2019-04-05T18:40:00Z"/>
                <w:lang w:val="en-PH" w:eastAsia="en-PH"/>
              </w:rPr>
            </w:pPr>
            <w:del w:id="59283" w:author="Diana Machado" w:date="2019-04-05T18:40:00Z">
              <w:r w:rsidRPr="00EE514B" w:rsidDel="00C81D61">
                <w:rPr>
                  <w:lang w:val="en-PH" w:eastAsia="en-PH"/>
                </w:rPr>
                <w:delText>0.991</w:delText>
              </w:r>
            </w:del>
          </w:p>
        </w:tc>
        <w:tc>
          <w:tcPr>
            <w:tcW w:w="607" w:type="dxa"/>
            <w:shd w:val="clear" w:color="auto" w:fill="auto"/>
            <w:noWrap/>
            <w:vAlign w:val="bottom"/>
          </w:tcPr>
          <w:p w:rsidR="00AB5582" w:rsidRPr="00EE514B" w:rsidDel="00C81D61" w:rsidRDefault="00AB5582" w:rsidP="009652F9">
            <w:pPr>
              <w:pStyle w:val="Tablebody-centered"/>
              <w:rPr>
                <w:del w:id="59284" w:author="Diana Machado" w:date="2019-04-05T18:40:00Z"/>
                <w:lang w:val="en-PH" w:eastAsia="en-PH"/>
              </w:rPr>
            </w:pPr>
            <w:del w:id="59285" w:author="Diana Machado" w:date="2019-04-05T18:40:00Z">
              <w:r w:rsidRPr="00EE514B" w:rsidDel="00C81D61">
                <w:rPr>
                  <w:lang w:val="en-PH" w:eastAsia="en-PH"/>
                </w:rPr>
                <w:delText>0.439</w:delText>
              </w:r>
            </w:del>
          </w:p>
        </w:tc>
        <w:tc>
          <w:tcPr>
            <w:tcW w:w="607" w:type="dxa"/>
            <w:shd w:val="clear" w:color="auto" w:fill="auto"/>
            <w:noWrap/>
            <w:vAlign w:val="bottom"/>
          </w:tcPr>
          <w:p w:rsidR="00AB5582" w:rsidRPr="00EE514B" w:rsidDel="00C81D61" w:rsidRDefault="00AB5582" w:rsidP="009652F9">
            <w:pPr>
              <w:pStyle w:val="Tablebody-centered"/>
              <w:rPr>
                <w:del w:id="59286" w:author="Diana Machado" w:date="2019-04-05T18:40:00Z"/>
                <w:lang w:val="en-PH" w:eastAsia="en-PH"/>
              </w:rPr>
            </w:pPr>
            <w:del w:id="59287" w:author="Diana Machado" w:date="2019-04-05T18:40:00Z">
              <w:r w:rsidRPr="00EE514B" w:rsidDel="00C81D61">
                <w:rPr>
                  <w:lang w:val="en-PH" w:eastAsia="en-PH"/>
                </w:rPr>
                <w:delText>0.553</w:delText>
              </w:r>
            </w:del>
          </w:p>
        </w:tc>
        <w:tc>
          <w:tcPr>
            <w:tcW w:w="607" w:type="dxa"/>
            <w:shd w:val="clear" w:color="auto" w:fill="auto"/>
            <w:noWrap/>
            <w:vAlign w:val="bottom"/>
          </w:tcPr>
          <w:p w:rsidR="00AB5582" w:rsidRPr="00EE514B" w:rsidDel="00C81D61" w:rsidRDefault="00AB5582" w:rsidP="009652F9">
            <w:pPr>
              <w:pStyle w:val="Tablebody-centered"/>
              <w:rPr>
                <w:del w:id="59288" w:author="Diana Machado" w:date="2019-04-05T18:40:00Z"/>
                <w:lang w:val="en-PH" w:eastAsia="en-PH"/>
              </w:rPr>
            </w:pPr>
            <w:del w:id="59289" w:author="Diana Machado" w:date="2019-04-05T18:40:00Z">
              <w:r w:rsidRPr="00EE514B" w:rsidDel="00C81D61">
                <w:rPr>
                  <w:lang w:val="en-PH" w:eastAsia="en-PH"/>
                </w:rPr>
                <w:delText>0.439</w:delText>
              </w:r>
            </w:del>
          </w:p>
        </w:tc>
        <w:tc>
          <w:tcPr>
            <w:tcW w:w="607" w:type="dxa"/>
            <w:shd w:val="clear" w:color="auto" w:fill="auto"/>
            <w:noWrap/>
            <w:vAlign w:val="bottom"/>
          </w:tcPr>
          <w:p w:rsidR="00AB5582" w:rsidRPr="00EE514B" w:rsidDel="00C81D61" w:rsidRDefault="00AB5582" w:rsidP="009652F9">
            <w:pPr>
              <w:pStyle w:val="Tablebody-centered"/>
              <w:rPr>
                <w:del w:id="59290" w:author="Diana Machado" w:date="2019-04-05T18:40:00Z"/>
                <w:lang w:val="en-PH" w:eastAsia="en-PH"/>
              </w:rPr>
            </w:pPr>
            <w:del w:id="59291" w:author="Diana Machado" w:date="2019-04-05T18:40:00Z">
              <w:r w:rsidRPr="00EE514B" w:rsidDel="00C81D61">
                <w:rPr>
                  <w:lang w:val="en-PH" w:eastAsia="en-PH"/>
                </w:rPr>
                <w:delText>0.223</w:delText>
              </w:r>
            </w:del>
          </w:p>
        </w:tc>
        <w:tc>
          <w:tcPr>
            <w:tcW w:w="607" w:type="dxa"/>
            <w:shd w:val="clear" w:color="auto" w:fill="auto"/>
            <w:noWrap/>
            <w:vAlign w:val="bottom"/>
          </w:tcPr>
          <w:p w:rsidR="00AB5582" w:rsidRPr="00EE514B" w:rsidDel="00C81D61" w:rsidRDefault="00AB5582" w:rsidP="009652F9">
            <w:pPr>
              <w:pStyle w:val="Tablebody-centered"/>
              <w:rPr>
                <w:del w:id="59292" w:author="Diana Machado" w:date="2019-04-05T18:40:00Z"/>
                <w:lang w:val="en-PH" w:eastAsia="en-PH"/>
              </w:rPr>
            </w:pPr>
            <w:del w:id="59293" w:author="Diana Machado" w:date="2019-04-05T18:40:00Z">
              <w:r w:rsidRPr="00EE514B" w:rsidDel="00C81D61">
                <w:rPr>
                  <w:lang w:val="en-PH" w:eastAsia="en-PH"/>
                </w:rPr>
                <w:delText>0.172</w:delText>
              </w:r>
            </w:del>
          </w:p>
        </w:tc>
        <w:tc>
          <w:tcPr>
            <w:tcW w:w="715" w:type="dxa"/>
            <w:shd w:val="clear" w:color="auto" w:fill="auto"/>
            <w:noWrap/>
            <w:vAlign w:val="bottom"/>
          </w:tcPr>
          <w:p w:rsidR="00AB5582" w:rsidRPr="00EE514B" w:rsidDel="00C81D61" w:rsidRDefault="00AB5582" w:rsidP="009652F9">
            <w:pPr>
              <w:pStyle w:val="Tablebody-centered"/>
              <w:rPr>
                <w:del w:id="59294" w:author="Diana Machado" w:date="2019-04-05T18:40:00Z"/>
                <w:lang w:val="en-PH" w:eastAsia="en-PH"/>
              </w:rPr>
            </w:pPr>
            <w:del w:id="5929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296" w:author="Diana Machado" w:date="2019-04-05T18:40:00Z"/>
                <w:lang w:val="en-PH" w:eastAsia="en-PH"/>
              </w:rPr>
            </w:pPr>
            <w:del w:id="59297" w:author="Diana Machado" w:date="2019-04-05T18:40:00Z">
              <w:r w:rsidRPr="00EE514B" w:rsidDel="00C81D61">
                <w:rPr>
                  <w:lang w:val="en-PH" w:eastAsia="en-PH"/>
                </w:rPr>
                <w:delText>0.443</w:delText>
              </w:r>
            </w:del>
          </w:p>
        </w:tc>
        <w:tc>
          <w:tcPr>
            <w:tcW w:w="543" w:type="dxa"/>
            <w:shd w:val="clear" w:color="auto" w:fill="auto"/>
            <w:noWrap/>
            <w:vAlign w:val="bottom"/>
          </w:tcPr>
          <w:p w:rsidR="00AB5582" w:rsidRPr="00EE514B" w:rsidDel="00C81D61" w:rsidRDefault="00AB5582" w:rsidP="009652F9">
            <w:pPr>
              <w:pStyle w:val="Tablebody-centered"/>
              <w:rPr>
                <w:del w:id="59298" w:author="Diana Machado" w:date="2019-04-05T18:40:00Z"/>
                <w:lang w:val="en-PH" w:eastAsia="en-PH"/>
              </w:rPr>
            </w:pPr>
            <w:del w:id="59299" w:author="Diana Machado" w:date="2019-04-05T18:40:00Z">
              <w:r w:rsidRPr="00EE514B" w:rsidDel="00C81D61">
                <w:rPr>
                  <w:lang w:val="en-PH" w:eastAsia="en-PH"/>
                </w:rPr>
                <w:delText>0.558</w:delText>
              </w:r>
            </w:del>
          </w:p>
        </w:tc>
        <w:tc>
          <w:tcPr>
            <w:tcW w:w="543" w:type="dxa"/>
            <w:shd w:val="clear" w:color="auto" w:fill="auto"/>
            <w:noWrap/>
            <w:vAlign w:val="bottom"/>
          </w:tcPr>
          <w:p w:rsidR="00AB5582" w:rsidRPr="00EE514B" w:rsidDel="00C81D61" w:rsidRDefault="00AB5582" w:rsidP="009652F9">
            <w:pPr>
              <w:pStyle w:val="Tablebody-centered"/>
              <w:rPr>
                <w:del w:id="59300" w:author="Diana Machado" w:date="2019-04-05T18:40:00Z"/>
                <w:lang w:val="en-PH" w:eastAsia="en-PH"/>
              </w:rPr>
            </w:pPr>
            <w:del w:id="59301" w:author="Diana Machado" w:date="2019-04-05T18:40:00Z">
              <w:r w:rsidRPr="00EE514B" w:rsidDel="00C81D61">
                <w:rPr>
                  <w:lang w:val="en-PH" w:eastAsia="en-PH"/>
                </w:rPr>
                <w:delText>0.443</w:delText>
              </w:r>
            </w:del>
          </w:p>
        </w:tc>
        <w:tc>
          <w:tcPr>
            <w:tcW w:w="543" w:type="dxa"/>
            <w:shd w:val="clear" w:color="auto" w:fill="auto"/>
            <w:noWrap/>
            <w:vAlign w:val="bottom"/>
          </w:tcPr>
          <w:p w:rsidR="00AB5582" w:rsidRPr="00EE514B" w:rsidDel="00C81D61" w:rsidRDefault="00AB5582" w:rsidP="009652F9">
            <w:pPr>
              <w:pStyle w:val="Tablebody-centered"/>
              <w:rPr>
                <w:del w:id="59302" w:author="Diana Machado" w:date="2019-04-05T18:40:00Z"/>
                <w:lang w:val="en-PH" w:eastAsia="en-PH"/>
              </w:rPr>
            </w:pPr>
            <w:del w:id="59303" w:author="Diana Machado" w:date="2019-04-05T18:40:00Z">
              <w:r w:rsidRPr="00EE514B" w:rsidDel="00C81D61">
                <w:rPr>
                  <w:lang w:val="en-PH" w:eastAsia="en-PH"/>
                </w:rPr>
                <w:delText>0.225</w:delText>
              </w:r>
            </w:del>
          </w:p>
        </w:tc>
        <w:tc>
          <w:tcPr>
            <w:tcW w:w="543" w:type="dxa"/>
            <w:shd w:val="clear" w:color="auto" w:fill="auto"/>
            <w:noWrap/>
            <w:vAlign w:val="bottom"/>
          </w:tcPr>
          <w:p w:rsidR="00AB5582" w:rsidRPr="00EE514B" w:rsidDel="00C81D61" w:rsidRDefault="00AB5582" w:rsidP="009652F9">
            <w:pPr>
              <w:pStyle w:val="Tablebody-centered"/>
              <w:rPr>
                <w:del w:id="59304" w:author="Diana Machado" w:date="2019-04-05T18:40:00Z"/>
                <w:lang w:val="en-PH" w:eastAsia="en-PH"/>
              </w:rPr>
            </w:pPr>
            <w:del w:id="59305" w:author="Diana Machado" w:date="2019-04-05T18:40:00Z">
              <w:r w:rsidRPr="00EE514B" w:rsidDel="00C81D61">
                <w:rPr>
                  <w:lang w:val="en-PH" w:eastAsia="en-PH"/>
                </w:rPr>
                <w:delText>0.174</w:delText>
              </w:r>
            </w:del>
          </w:p>
        </w:tc>
      </w:tr>
      <w:tr w:rsidR="00AB5582" w:rsidRPr="0041013B" w:rsidDel="00C81D61" w:rsidTr="001707D4">
        <w:trPr>
          <w:trHeight w:val="198"/>
          <w:del w:id="59306" w:author="Diana Machado" w:date="2019-04-05T18:40:00Z"/>
        </w:trPr>
        <w:tc>
          <w:tcPr>
            <w:tcW w:w="1032" w:type="dxa"/>
            <w:vMerge/>
            <w:vAlign w:val="center"/>
          </w:tcPr>
          <w:p w:rsidR="00AB5582" w:rsidRPr="00EE514B" w:rsidDel="00C81D61" w:rsidRDefault="00AB5582" w:rsidP="009652F9">
            <w:pPr>
              <w:pStyle w:val="Tablebody-centered"/>
              <w:rPr>
                <w:del w:id="5930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308" w:author="Diana Machado" w:date="2019-04-05T18:40:00Z"/>
                <w:lang w:val="en-PH" w:eastAsia="en-PH"/>
              </w:rPr>
            </w:pPr>
            <w:del w:id="59309" w:author="Diana Machado" w:date="2019-04-05T18:40:00Z">
              <w:r w:rsidRPr="00EE514B" w:rsidDel="00C81D61">
                <w:rPr>
                  <w:lang w:val="en-PH" w:eastAsia="en-PH"/>
                </w:rPr>
                <w:delText>35</w:delText>
              </w:r>
            </w:del>
          </w:p>
        </w:tc>
        <w:tc>
          <w:tcPr>
            <w:tcW w:w="1253" w:type="dxa"/>
            <w:shd w:val="clear" w:color="auto" w:fill="auto"/>
            <w:noWrap/>
            <w:vAlign w:val="bottom"/>
          </w:tcPr>
          <w:p w:rsidR="00AB5582" w:rsidRPr="00EE514B" w:rsidDel="00C81D61" w:rsidRDefault="00AB5582" w:rsidP="009652F9">
            <w:pPr>
              <w:pStyle w:val="Tablebody-centered"/>
              <w:rPr>
                <w:del w:id="59310" w:author="Diana Machado" w:date="2019-04-05T18:40:00Z"/>
                <w:lang w:val="en-PH" w:eastAsia="en-PH"/>
              </w:rPr>
            </w:pPr>
            <w:del w:id="59311" w:author="Diana Machado" w:date="2019-04-05T18:40:00Z">
              <w:r w:rsidRPr="00EE514B" w:rsidDel="00C81D61">
                <w:rPr>
                  <w:lang w:val="en-PH" w:eastAsia="en-PH"/>
                </w:rPr>
                <w:delText>SAINT JOHNS</w:delText>
              </w:r>
            </w:del>
          </w:p>
        </w:tc>
        <w:tc>
          <w:tcPr>
            <w:tcW w:w="709" w:type="dxa"/>
            <w:shd w:val="clear" w:color="auto" w:fill="auto"/>
            <w:noWrap/>
            <w:vAlign w:val="bottom"/>
          </w:tcPr>
          <w:p w:rsidR="00AB5582" w:rsidRPr="00EE514B" w:rsidDel="00C81D61" w:rsidRDefault="00AB5582" w:rsidP="009652F9">
            <w:pPr>
              <w:pStyle w:val="Tablebody-centered"/>
              <w:rPr>
                <w:del w:id="59312" w:author="Diana Machado" w:date="2019-04-05T18:40:00Z"/>
                <w:lang w:val="en-PH" w:eastAsia="en-PH"/>
              </w:rPr>
            </w:pPr>
            <w:del w:id="59313" w:author="Diana Machado" w:date="2019-04-05T18:40:00Z">
              <w:r w:rsidRPr="00EE514B" w:rsidDel="00C81D61">
                <w:rPr>
                  <w:lang w:val="en-PH" w:eastAsia="en-PH"/>
                </w:rPr>
                <w:delText>0.295</w:delText>
              </w:r>
            </w:del>
          </w:p>
        </w:tc>
        <w:tc>
          <w:tcPr>
            <w:tcW w:w="607" w:type="dxa"/>
            <w:shd w:val="clear" w:color="auto" w:fill="auto"/>
            <w:noWrap/>
            <w:vAlign w:val="bottom"/>
          </w:tcPr>
          <w:p w:rsidR="00AB5582" w:rsidRPr="00EE514B" w:rsidDel="00C81D61" w:rsidRDefault="00AB5582" w:rsidP="009652F9">
            <w:pPr>
              <w:pStyle w:val="Tablebody-centered"/>
              <w:rPr>
                <w:del w:id="59314" w:author="Diana Machado" w:date="2019-04-05T18:40:00Z"/>
                <w:lang w:val="en-PH" w:eastAsia="en-PH"/>
              </w:rPr>
            </w:pPr>
            <w:del w:id="59315" w:author="Diana Machado" w:date="2019-04-05T18:40:00Z">
              <w:r w:rsidRPr="00EE514B" w:rsidDel="00C81D61">
                <w:rPr>
                  <w:lang w:val="en-PH" w:eastAsia="en-PH"/>
                </w:rPr>
                <w:delText>0.086</w:delText>
              </w:r>
            </w:del>
          </w:p>
        </w:tc>
        <w:tc>
          <w:tcPr>
            <w:tcW w:w="607" w:type="dxa"/>
            <w:shd w:val="clear" w:color="auto" w:fill="auto"/>
            <w:noWrap/>
            <w:vAlign w:val="bottom"/>
          </w:tcPr>
          <w:p w:rsidR="00AB5582" w:rsidRPr="00EE514B" w:rsidDel="00C81D61" w:rsidRDefault="00AB5582" w:rsidP="009652F9">
            <w:pPr>
              <w:pStyle w:val="Tablebody-centered"/>
              <w:rPr>
                <w:del w:id="59316" w:author="Diana Machado" w:date="2019-04-05T18:40:00Z"/>
                <w:lang w:val="en-PH" w:eastAsia="en-PH"/>
              </w:rPr>
            </w:pPr>
            <w:del w:id="59317" w:author="Diana Machado" w:date="2019-04-05T18:40:00Z">
              <w:r w:rsidRPr="00EE514B" w:rsidDel="00C81D61">
                <w:rPr>
                  <w:lang w:val="en-PH" w:eastAsia="en-PH"/>
                </w:rPr>
                <w:delText>0.093</w:delText>
              </w:r>
            </w:del>
          </w:p>
        </w:tc>
        <w:tc>
          <w:tcPr>
            <w:tcW w:w="607" w:type="dxa"/>
            <w:shd w:val="clear" w:color="auto" w:fill="auto"/>
            <w:noWrap/>
            <w:vAlign w:val="bottom"/>
          </w:tcPr>
          <w:p w:rsidR="00AB5582" w:rsidRPr="00EE514B" w:rsidDel="00C81D61" w:rsidRDefault="00AB5582" w:rsidP="009652F9">
            <w:pPr>
              <w:pStyle w:val="Tablebody-centered"/>
              <w:rPr>
                <w:del w:id="59318" w:author="Diana Machado" w:date="2019-04-05T18:40:00Z"/>
                <w:lang w:val="en-PH" w:eastAsia="en-PH"/>
              </w:rPr>
            </w:pPr>
            <w:del w:id="59319" w:author="Diana Machado" w:date="2019-04-05T18:40:00Z">
              <w:r w:rsidRPr="00EE514B" w:rsidDel="00C81D61">
                <w:rPr>
                  <w:lang w:val="en-PH" w:eastAsia="en-PH"/>
                </w:rPr>
                <w:delText>0.086</w:delText>
              </w:r>
            </w:del>
          </w:p>
        </w:tc>
        <w:tc>
          <w:tcPr>
            <w:tcW w:w="607" w:type="dxa"/>
            <w:shd w:val="clear" w:color="auto" w:fill="auto"/>
            <w:noWrap/>
            <w:vAlign w:val="bottom"/>
          </w:tcPr>
          <w:p w:rsidR="00AB5582" w:rsidRPr="00EE514B" w:rsidDel="00C81D61" w:rsidRDefault="00AB5582" w:rsidP="009652F9">
            <w:pPr>
              <w:pStyle w:val="Tablebody-centered"/>
              <w:rPr>
                <w:del w:id="59320" w:author="Diana Machado" w:date="2019-04-05T18:40:00Z"/>
                <w:lang w:val="en-PH" w:eastAsia="en-PH"/>
              </w:rPr>
            </w:pPr>
            <w:del w:id="59321" w:author="Diana Machado" w:date="2019-04-05T18:40:00Z">
              <w:r w:rsidRPr="00EE514B" w:rsidDel="00C81D61">
                <w:rPr>
                  <w:lang w:val="en-PH" w:eastAsia="en-PH"/>
                </w:rPr>
                <w:delText>0.075</w:delText>
              </w:r>
            </w:del>
          </w:p>
        </w:tc>
        <w:tc>
          <w:tcPr>
            <w:tcW w:w="607" w:type="dxa"/>
            <w:shd w:val="clear" w:color="auto" w:fill="auto"/>
            <w:noWrap/>
            <w:vAlign w:val="bottom"/>
          </w:tcPr>
          <w:p w:rsidR="00AB5582" w:rsidRPr="00EE514B" w:rsidDel="00C81D61" w:rsidRDefault="00AB5582" w:rsidP="009652F9">
            <w:pPr>
              <w:pStyle w:val="Tablebody-centered"/>
              <w:rPr>
                <w:del w:id="59322" w:author="Diana Machado" w:date="2019-04-05T18:40:00Z"/>
                <w:lang w:val="en-PH" w:eastAsia="en-PH"/>
              </w:rPr>
            </w:pPr>
            <w:del w:id="59323" w:author="Diana Machado" w:date="2019-04-05T18:40:00Z">
              <w:r w:rsidRPr="00EE514B" w:rsidDel="00C81D61">
                <w:rPr>
                  <w:lang w:val="en-PH" w:eastAsia="en-PH"/>
                </w:rPr>
                <w:delText>0.072</w:delText>
              </w:r>
            </w:del>
          </w:p>
        </w:tc>
        <w:tc>
          <w:tcPr>
            <w:tcW w:w="715" w:type="dxa"/>
            <w:shd w:val="clear" w:color="auto" w:fill="auto"/>
            <w:noWrap/>
            <w:vAlign w:val="bottom"/>
          </w:tcPr>
          <w:p w:rsidR="00AB5582" w:rsidRPr="00EE514B" w:rsidDel="00C81D61" w:rsidRDefault="00AB5582" w:rsidP="009652F9">
            <w:pPr>
              <w:pStyle w:val="Tablebody-centered"/>
              <w:rPr>
                <w:del w:id="59324" w:author="Diana Machado" w:date="2019-04-05T18:40:00Z"/>
                <w:lang w:val="en-PH" w:eastAsia="en-PH"/>
              </w:rPr>
            </w:pPr>
            <w:del w:id="5932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326" w:author="Diana Machado" w:date="2019-04-05T18:40:00Z"/>
                <w:lang w:val="en-PH" w:eastAsia="en-PH"/>
              </w:rPr>
            </w:pPr>
            <w:del w:id="59327" w:author="Diana Machado" w:date="2019-04-05T18:40:00Z">
              <w:r w:rsidRPr="00EE514B" w:rsidDel="00C81D61">
                <w:rPr>
                  <w:lang w:val="en-PH" w:eastAsia="en-PH"/>
                </w:rPr>
                <w:delText>0.291</w:delText>
              </w:r>
            </w:del>
          </w:p>
        </w:tc>
        <w:tc>
          <w:tcPr>
            <w:tcW w:w="543" w:type="dxa"/>
            <w:shd w:val="clear" w:color="auto" w:fill="auto"/>
            <w:noWrap/>
            <w:vAlign w:val="bottom"/>
          </w:tcPr>
          <w:p w:rsidR="00AB5582" w:rsidRPr="00EE514B" w:rsidDel="00C81D61" w:rsidRDefault="00AB5582" w:rsidP="009652F9">
            <w:pPr>
              <w:pStyle w:val="Tablebody-centered"/>
              <w:rPr>
                <w:del w:id="59328" w:author="Diana Machado" w:date="2019-04-05T18:40:00Z"/>
                <w:lang w:val="en-PH" w:eastAsia="en-PH"/>
              </w:rPr>
            </w:pPr>
            <w:del w:id="59329" w:author="Diana Machado" w:date="2019-04-05T18:40:00Z">
              <w:r w:rsidRPr="00EE514B" w:rsidDel="00C81D61">
                <w:rPr>
                  <w:lang w:val="en-PH" w:eastAsia="en-PH"/>
                </w:rPr>
                <w:delText>0.314</w:delText>
              </w:r>
            </w:del>
          </w:p>
        </w:tc>
        <w:tc>
          <w:tcPr>
            <w:tcW w:w="543" w:type="dxa"/>
            <w:shd w:val="clear" w:color="auto" w:fill="auto"/>
            <w:noWrap/>
            <w:vAlign w:val="bottom"/>
          </w:tcPr>
          <w:p w:rsidR="00AB5582" w:rsidRPr="00EE514B" w:rsidDel="00C81D61" w:rsidRDefault="00AB5582" w:rsidP="009652F9">
            <w:pPr>
              <w:pStyle w:val="Tablebody-centered"/>
              <w:rPr>
                <w:del w:id="59330" w:author="Diana Machado" w:date="2019-04-05T18:40:00Z"/>
                <w:lang w:val="en-PH" w:eastAsia="en-PH"/>
              </w:rPr>
            </w:pPr>
            <w:del w:id="59331" w:author="Diana Machado" w:date="2019-04-05T18:40:00Z">
              <w:r w:rsidRPr="00EE514B" w:rsidDel="00C81D61">
                <w:rPr>
                  <w:lang w:val="en-PH" w:eastAsia="en-PH"/>
                </w:rPr>
                <w:delText>0.291</w:delText>
              </w:r>
            </w:del>
          </w:p>
        </w:tc>
        <w:tc>
          <w:tcPr>
            <w:tcW w:w="543" w:type="dxa"/>
            <w:shd w:val="clear" w:color="auto" w:fill="auto"/>
            <w:noWrap/>
            <w:vAlign w:val="bottom"/>
          </w:tcPr>
          <w:p w:rsidR="00AB5582" w:rsidRPr="00EE514B" w:rsidDel="00C81D61" w:rsidRDefault="00AB5582" w:rsidP="009652F9">
            <w:pPr>
              <w:pStyle w:val="Tablebody-centered"/>
              <w:rPr>
                <w:del w:id="59332" w:author="Diana Machado" w:date="2019-04-05T18:40:00Z"/>
                <w:lang w:val="en-PH" w:eastAsia="en-PH"/>
              </w:rPr>
            </w:pPr>
            <w:del w:id="59333" w:author="Diana Machado" w:date="2019-04-05T18:40:00Z">
              <w:r w:rsidRPr="00EE514B" w:rsidDel="00C81D61">
                <w:rPr>
                  <w:lang w:val="en-PH" w:eastAsia="en-PH"/>
                </w:rPr>
                <w:delText>0.256</w:delText>
              </w:r>
            </w:del>
          </w:p>
        </w:tc>
        <w:tc>
          <w:tcPr>
            <w:tcW w:w="543" w:type="dxa"/>
            <w:shd w:val="clear" w:color="auto" w:fill="auto"/>
            <w:noWrap/>
            <w:vAlign w:val="bottom"/>
          </w:tcPr>
          <w:p w:rsidR="00AB5582" w:rsidRPr="00EE514B" w:rsidDel="00C81D61" w:rsidRDefault="00AB5582" w:rsidP="009652F9">
            <w:pPr>
              <w:pStyle w:val="Tablebody-centered"/>
              <w:rPr>
                <w:del w:id="59334" w:author="Diana Machado" w:date="2019-04-05T18:40:00Z"/>
                <w:lang w:val="en-PH" w:eastAsia="en-PH"/>
              </w:rPr>
            </w:pPr>
            <w:del w:id="59335" w:author="Diana Machado" w:date="2019-04-05T18:40:00Z">
              <w:r w:rsidRPr="00EE514B" w:rsidDel="00C81D61">
                <w:rPr>
                  <w:lang w:val="en-PH" w:eastAsia="en-PH"/>
                </w:rPr>
                <w:delText>0.242</w:delText>
              </w:r>
            </w:del>
          </w:p>
        </w:tc>
      </w:tr>
      <w:tr w:rsidR="00AB5582" w:rsidRPr="0041013B" w:rsidDel="00C81D61" w:rsidTr="001707D4">
        <w:trPr>
          <w:trHeight w:val="198"/>
          <w:del w:id="59336" w:author="Diana Machado" w:date="2019-04-05T18:40:00Z"/>
        </w:trPr>
        <w:tc>
          <w:tcPr>
            <w:tcW w:w="1032" w:type="dxa"/>
            <w:vMerge/>
            <w:vAlign w:val="center"/>
          </w:tcPr>
          <w:p w:rsidR="00AB5582" w:rsidRPr="00EE514B" w:rsidDel="00C81D61" w:rsidRDefault="00AB5582" w:rsidP="009652F9">
            <w:pPr>
              <w:pStyle w:val="Tablebody-centered"/>
              <w:rPr>
                <w:del w:id="5933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338" w:author="Diana Machado" w:date="2019-04-05T18:40:00Z"/>
                <w:lang w:val="en-PH" w:eastAsia="en-PH"/>
              </w:rPr>
            </w:pPr>
            <w:del w:id="59339" w:author="Diana Machado" w:date="2019-04-05T18:40:00Z">
              <w:r w:rsidRPr="00EE514B" w:rsidDel="00C81D61">
                <w:rPr>
                  <w:lang w:val="en-PH" w:eastAsia="en-PH"/>
                </w:rPr>
                <w:delText>36</w:delText>
              </w:r>
            </w:del>
          </w:p>
        </w:tc>
        <w:tc>
          <w:tcPr>
            <w:tcW w:w="1253" w:type="dxa"/>
            <w:shd w:val="clear" w:color="auto" w:fill="auto"/>
            <w:noWrap/>
            <w:vAlign w:val="bottom"/>
          </w:tcPr>
          <w:p w:rsidR="00AB5582" w:rsidRPr="00EE514B" w:rsidDel="00C81D61" w:rsidRDefault="00AB5582" w:rsidP="009652F9">
            <w:pPr>
              <w:pStyle w:val="Tablebody-centered"/>
              <w:rPr>
                <w:del w:id="59340" w:author="Diana Machado" w:date="2019-04-05T18:40:00Z"/>
                <w:lang w:val="en-PH" w:eastAsia="en-PH"/>
              </w:rPr>
            </w:pPr>
            <w:del w:id="59341" w:author="Diana Machado" w:date="2019-04-05T18:40:00Z">
              <w:r w:rsidRPr="00EE514B" w:rsidDel="00C81D61">
                <w:rPr>
                  <w:lang w:val="en-PH" w:eastAsia="en-PH"/>
                </w:rPr>
                <w:delText>SANTA ROSA</w:delText>
              </w:r>
            </w:del>
          </w:p>
        </w:tc>
        <w:tc>
          <w:tcPr>
            <w:tcW w:w="709" w:type="dxa"/>
            <w:shd w:val="clear" w:color="auto" w:fill="auto"/>
            <w:noWrap/>
            <w:vAlign w:val="bottom"/>
          </w:tcPr>
          <w:p w:rsidR="00AB5582" w:rsidRPr="00EE514B" w:rsidDel="00C81D61" w:rsidRDefault="00AB5582" w:rsidP="009652F9">
            <w:pPr>
              <w:pStyle w:val="Tablebody-centered"/>
              <w:rPr>
                <w:del w:id="59342" w:author="Diana Machado" w:date="2019-04-05T18:40:00Z"/>
                <w:lang w:val="en-PH" w:eastAsia="en-PH"/>
              </w:rPr>
            </w:pPr>
            <w:del w:id="59343" w:author="Diana Machado" w:date="2019-04-05T18:40:00Z">
              <w:r w:rsidRPr="00EE514B" w:rsidDel="00C81D61">
                <w:rPr>
                  <w:lang w:val="en-PH" w:eastAsia="en-PH"/>
                </w:rPr>
                <w:delText>0.678</w:delText>
              </w:r>
            </w:del>
          </w:p>
        </w:tc>
        <w:tc>
          <w:tcPr>
            <w:tcW w:w="607" w:type="dxa"/>
            <w:shd w:val="clear" w:color="auto" w:fill="auto"/>
            <w:noWrap/>
            <w:vAlign w:val="bottom"/>
          </w:tcPr>
          <w:p w:rsidR="00AB5582" w:rsidRPr="00EE514B" w:rsidDel="00C81D61" w:rsidRDefault="00AB5582" w:rsidP="009652F9">
            <w:pPr>
              <w:pStyle w:val="Tablebody-centered"/>
              <w:rPr>
                <w:del w:id="59344" w:author="Diana Machado" w:date="2019-04-05T18:40:00Z"/>
                <w:lang w:val="en-PH" w:eastAsia="en-PH"/>
              </w:rPr>
            </w:pPr>
            <w:del w:id="59345" w:author="Diana Machado" w:date="2019-04-05T18:40:00Z">
              <w:r w:rsidRPr="00EE514B" w:rsidDel="00C81D61">
                <w:rPr>
                  <w:lang w:val="en-PH" w:eastAsia="en-PH"/>
                </w:rPr>
                <w:delText>0.263</w:delText>
              </w:r>
            </w:del>
          </w:p>
        </w:tc>
        <w:tc>
          <w:tcPr>
            <w:tcW w:w="607" w:type="dxa"/>
            <w:shd w:val="clear" w:color="auto" w:fill="auto"/>
            <w:noWrap/>
            <w:vAlign w:val="bottom"/>
          </w:tcPr>
          <w:p w:rsidR="00AB5582" w:rsidRPr="00EE514B" w:rsidDel="00C81D61" w:rsidRDefault="00AB5582" w:rsidP="009652F9">
            <w:pPr>
              <w:pStyle w:val="Tablebody-centered"/>
              <w:rPr>
                <w:del w:id="59346" w:author="Diana Machado" w:date="2019-04-05T18:40:00Z"/>
                <w:lang w:val="en-PH" w:eastAsia="en-PH"/>
              </w:rPr>
            </w:pPr>
            <w:del w:id="59347" w:author="Diana Machado" w:date="2019-04-05T18:40:00Z">
              <w:r w:rsidRPr="00EE514B" w:rsidDel="00C81D61">
                <w:rPr>
                  <w:lang w:val="en-PH" w:eastAsia="en-PH"/>
                </w:rPr>
                <w:delText>0.293</w:delText>
              </w:r>
            </w:del>
          </w:p>
        </w:tc>
        <w:tc>
          <w:tcPr>
            <w:tcW w:w="607" w:type="dxa"/>
            <w:shd w:val="clear" w:color="auto" w:fill="auto"/>
            <w:noWrap/>
            <w:vAlign w:val="bottom"/>
          </w:tcPr>
          <w:p w:rsidR="00AB5582" w:rsidRPr="00EE514B" w:rsidDel="00C81D61" w:rsidRDefault="00AB5582" w:rsidP="009652F9">
            <w:pPr>
              <w:pStyle w:val="Tablebody-centered"/>
              <w:rPr>
                <w:del w:id="59348" w:author="Diana Machado" w:date="2019-04-05T18:40:00Z"/>
                <w:lang w:val="en-PH" w:eastAsia="en-PH"/>
              </w:rPr>
            </w:pPr>
            <w:del w:id="59349" w:author="Diana Machado" w:date="2019-04-05T18:40:00Z">
              <w:r w:rsidRPr="00EE514B" w:rsidDel="00C81D61">
                <w:rPr>
                  <w:lang w:val="en-PH" w:eastAsia="en-PH"/>
                </w:rPr>
                <w:delText>0.263</w:delText>
              </w:r>
            </w:del>
          </w:p>
        </w:tc>
        <w:tc>
          <w:tcPr>
            <w:tcW w:w="607" w:type="dxa"/>
            <w:shd w:val="clear" w:color="auto" w:fill="auto"/>
            <w:noWrap/>
            <w:vAlign w:val="bottom"/>
          </w:tcPr>
          <w:p w:rsidR="00AB5582" w:rsidRPr="00EE514B" w:rsidDel="00C81D61" w:rsidRDefault="00AB5582" w:rsidP="009652F9">
            <w:pPr>
              <w:pStyle w:val="Tablebody-centered"/>
              <w:rPr>
                <w:del w:id="59350" w:author="Diana Machado" w:date="2019-04-05T18:40:00Z"/>
                <w:lang w:val="en-PH" w:eastAsia="en-PH"/>
              </w:rPr>
            </w:pPr>
            <w:del w:id="59351" w:author="Diana Machado" w:date="2019-04-05T18:40:00Z">
              <w:r w:rsidRPr="00EE514B" w:rsidDel="00C81D61">
                <w:rPr>
                  <w:lang w:val="en-PH" w:eastAsia="en-PH"/>
                </w:rPr>
                <w:delText>0.216</w:delText>
              </w:r>
            </w:del>
          </w:p>
        </w:tc>
        <w:tc>
          <w:tcPr>
            <w:tcW w:w="607" w:type="dxa"/>
            <w:shd w:val="clear" w:color="auto" w:fill="auto"/>
            <w:noWrap/>
            <w:vAlign w:val="bottom"/>
          </w:tcPr>
          <w:p w:rsidR="00AB5582" w:rsidRPr="00EE514B" w:rsidDel="00C81D61" w:rsidRDefault="00AB5582" w:rsidP="009652F9">
            <w:pPr>
              <w:pStyle w:val="Tablebody-centered"/>
              <w:rPr>
                <w:del w:id="59352" w:author="Diana Machado" w:date="2019-04-05T18:40:00Z"/>
                <w:lang w:val="en-PH" w:eastAsia="en-PH"/>
              </w:rPr>
            </w:pPr>
            <w:del w:id="59353" w:author="Diana Machado" w:date="2019-04-05T18:40:00Z">
              <w:r w:rsidRPr="00EE514B" w:rsidDel="00C81D61">
                <w:rPr>
                  <w:lang w:val="en-PH" w:eastAsia="en-PH"/>
                </w:rPr>
                <w:delText>0.194</w:delText>
              </w:r>
            </w:del>
          </w:p>
        </w:tc>
        <w:tc>
          <w:tcPr>
            <w:tcW w:w="715" w:type="dxa"/>
            <w:shd w:val="clear" w:color="auto" w:fill="auto"/>
            <w:noWrap/>
            <w:vAlign w:val="bottom"/>
          </w:tcPr>
          <w:p w:rsidR="00AB5582" w:rsidRPr="00EE514B" w:rsidDel="00C81D61" w:rsidRDefault="00AB5582" w:rsidP="009652F9">
            <w:pPr>
              <w:pStyle w:val="Tablebody-centered"/>
              <w:rPr>
                <w:del w:id="59354" w:author="Diana Machado" w:date="2019-04-05T18:40:00Z"/>
                <w:lang w:val="en-PH" w:eastAsia="en-PH"/>
              </w:rPr>
            </w:pPr>
            <w:del w:id="5935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356" w:author="Diana Machado" w:date="2019-04-05T18:40:00Z"/>
                <w:lang w:val="en-PH" w:eastAsia="en-PH"/>
              </w:rPr>
            </w:pPr>
            <w:del w:id="59357" w:author="Diana Machado" w:date="2019-04-05T18:40:00Z">
              <w:r w:rsidRPr="00EE514B" w:rsidDel="00C81D61">
                <w:rPr>
                  <w:lang w:val="en-PH" w:eastAsia="en-PH"/>
                </w:rPr>
                <w:delText>0.388</w:delText>
              </w:r>
            </w:del>
          </w:p>
        </w:tc>
        <w:tc>
          <w:tcPr>
            <w:tcW w:w="543" w:type="dxa"/>
            <w:shd w:val="clear" w:color="auto" w:fill="auto"/>
            <w:noWrap/>
            <w:vAlign w:val="bottom"/>
          </w:tcPr>
          <w:p w:rsidR="00AB5582" w:rsidRPr="00EE514B" w:rsidDel="00C81D61" w:rsidRDefault="00AB5582" w:rsidP="009652F9">
            <w:pPr>
              <w:pStyle w:val="Tablebody-centered"/>
              <w:rPr>
                <w:del w:id="59358" w:author="Diana Machado" w:date="2019-04-05T18:40:00Z"/>
                <w:lang w:val="en-PH" w:eastAsia="en-PH"/>
              </w:rPr>
            </w:pPr>
            <w:del w:id="59359" w:author="Diana Machado" w:date="2019-04-05T18:40:00Z">
              <w:r w:rsidRPr="00EE514B" w:rsidDel="00C81D61">
                <w:rPr>
                  <w:lang w:val="en-PH" w:eastAsia="en-PH"/>
                </w:rPr>
                <w:delText>0.433</w:delText>
              </w:r>
            </w:del>
          </w:p>
        </w:tc>
        <w:tc>
          <w:tcPr>
            <w:tcW w:w="543" w:type="dxa"/>
            <w:shd w:val="clear" w:color="auto" w:fill="auto"/>
            <w:noWrap/>
            <w:vAlign w:val="bottom"/>
          </w:tcPr>
          <w:p w:rsidR="00AB5582" w:rsidRPr="00EE514B" w:rsidDel="00C81D61" w:rsidRDefault="00AB5582" w:rsidP="009652F9">
            <w:pPr>
              <w:pStyle w:val="Tablebody-centered"/>
              <w:rPr>
                <w:del w:id="59360" w:author="Diana Machado" w:date="2019-04-05T18:40:00Z"/>
                <w:lang w:val="en-PH" w:eastAsia="en-PH"/>
              </w:rPr>
            </w:pPr>
            <w:del w:id="59361" w:author="Diana Machado" w:date="2019-04-05T18:40:00Z">
              <w:r w:rsidRPr="00EE514B" w:rsidDel="00C81D61">
                <w:rPr>
                  <w:lang w:val="en-PH" w:eastAsia="en-PH"/>
                </w:rPr>
                <w:delText>0.388</w:delText>
              </w:r>
            </w:del>
          </w:p>
        </w:tc>
        <w:tc>
          <w:tcPr>
            <w:tcW w:w="543" w:type="dxa"/>
            <w:shd w:val="clear" w:color="auto" w:fill="auto"/>
            <w:noWrap/>
            <w:vAlign w:val="bottom"/>
          </w:tcPr>
          <w:p w:rsidR="00AB5582" w:rsidRPr="00EE514B" w:rsidDel="00C81D61" w:rsidRDefault="00AB5582" w:rsidP="009652F9">
            <w:pPr>
              <w:pStyle w:val="Tablebody-centered"/>
              <w:rPr>
                <w:del w:id="59362" w:author="Diana Machado" w:date="2019-04-05T18:40:00Z"/>
                <w:lang w:val="en-PH" w:eastAsia="en-PH"/>
              </w:rPr>
            </w:pPr>
            <w:del w:id="59363" w:author="Diana Machado" w:date="2019-04-05T18:40:00Z">
              <w:r w:rsidRPr="00EE514B" w:rsidDel="00C81D61">
                <w:rPr>
                  <w:lang w:val="en-PH" w:eastAsia="en-PH"/>
                </w:rPr>
                <w:delText>0.319</w:delText>
              </w:r>
            </w:del>
          </w:p>
        </w:tc>
        <w:tc>
          <w:tcPr>
            <w:tcW w:w="543" w:type="dxa"/>
            <w:shd w:val="clear" w:color="auto" w:fill="auto"/>
            <w:noWrap/>
            <w:vAlign w:val="bottom"/>
          </w:tcPr>
          <w:p w:rsidR="00AB5582" w:rsidRPr="00EE514B" w:rsidDel="00C81D61" w:rsidRDefault="00AB5582" w:rsidP="009652F9">
            <w:pPr>
              <w:pStyle w:val="Tablebody-centered"/>
              <w:rPr>
                <w:del w:id="59364" w:author="Diana Machado" w:date="2019-04-05T18:40:00Z"/>
                <w:lang w:val="en-PH" w:eastAsia="en-PH"/>
              </w:rPr>
            </w:pPr>
            <w:del w:id="59365" w:author="Diana Machado" w:date="2019-04-05T18:40:00Z">
              <w:r w:rsidRPr="00EE514B" w:rsidDel="00C81D61">
                <w:rPr>
                  <w:lang w:val="en-PH" w:eastAsia="en-PH"/>
                </w:rPr>
                <w:delText>0.287</w:delText>
              </w:r>
            </w:del>
          </w:p>
        </w:tc>
      </w:tr>
      <w:tr w:rsidR="00AB5582" w:rsidRPr="0041013B" w:rsidDel="00C81D61" w:rsidTr="001707D4">
        <w:trPr>
          <w:trHeight w:val="198"/>
          <w:del w:id="59366" w:author="Diana Machado" w:date="2019-04-05T18:40:00Z"/>
        </w:trPr>
        <w:tc>
          <w:tcPr>
            <w:tcW w:w="1032" w:type="dxa"/>
            <w:vMerge/>
            <w:vAlign w:val="center"/>
          </w:tcPr>
          <w:p w:rsidR="00AB5582" w:rsidRPr="00EE514B" w:rsidDel="00C81D61" w:rsidRDefault="00AB5582" w:rsidP="009652F9">
            <w:pPr>
              <w:pStyle w:val="Tablebody-centered"/>
              <w:rPr>
                <w:del w:id="5936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368" w:author="Diana Machado" w:date="2019-04-05T18:40:00Z"/>
                <w:lang w:val="en-PH" w:eastAsia="en-PH"/>
              </w:rPr>
            </w:pPr>
            <w:del w:id="59369" w:author="Diana Machado" w:date="2019-04-05T18:40:00Z">
              <w:r w:rsidRPr="00EE514B" w:rsidDel="00C81D61">
                <w:rPr>
                  <w:lang w:val="en-PH" w:eastAsia="en-PH"/>
                </w:rPr>
                <w:delText>37</w:delText>
              </w:r>
            </w:del>
          </w:p>
        </w:tc>
        <w:tc>
          <w:tcPr>
            <w:tcW w:w="1253" w:type="dxa"/>
            <w:shd w:val="clear" w:color="auto" w:fill="auto"/>
            <w:noWrap/>
            <w:vAlign w:val="bottom"/>
          </w:tcPr>
          <w:p w:rsidR="00AB5582" w:rsidRPr="00EE514B" w:rsidDel="00C81D61" w:rsidRDefault="00AB5582" w:rsidP="009652F9">
            <w:pPr>
              <w:pStyle w:val="Tablebody-centered"/>
              <w:rPr>
                <w:del w:id="59370" w:author="Diana Machado" w:date="2019-04-05T18:40:00Z"/>
                <w:lang w:val="en-PH" w:eastAsia="en-PH"/>
              </w:rPr>
            </w:pPr>
            <w:del w:id="59371" w:author="Diana Machado" w:date="2019-04-05T18:40:00Z">
              <w:r w:rsidRPr="00EE514B" w:rsidDel="00C81D61">
                <w:rPr>
                  <w:lang w:val="en-PH" w:eastAsia="en-PH"/>
                </w:rPr>
                <w:delText>SEMINOLE</w:delText>
              </w:r>
            </w:del>
          </w:p>
        </w:tc>
        <w:tc>
          <w:tcPr>
            <w:tcW w:w="709" w:type="dxa"/>
            <w:shd w:val="clear" w:color="auto" w:fill="auto"/>
            <w:noWrap/>
            <w:vAlign w:val="bottom"/>
          </w:tcPr>
          <w:p w:rsidR="00AB5582" w:rsidRPr="00EE514B" w:rsidDel="00C81D61" w:rsidRDefault="00AB5582" w:rsidP="009652F9">
            <w:pPr>
              <w:pStyle w:val="Tablebody-centered"/>
              <w:rPr>
                <w:del w:id="59372" w:author="Diana Machado" w:date="2019-04-05T18:40:00Z"/>
                <w:lang w:val="en-PH" w:eastAsia="en-PH"/>
              </w:rPr>
            </w:pPr>
            <w:del w:id="59373" w:author="Diana Machado" w:date="2019-04-05T18:40:00Z">
              <w:r w:rsidRPr="00EE514B" w:rsidDel="00C81D61">
                <w:rPr>
                  <w:lang w:val="en-PH" w:eastAsia="en-PH"/>
                </w:rPr>
                <w:delText>0.650</w:delText>
              </w:r>
            </w:del>
          </w:p>
        </w:tc>
        <w:tc>
          <w:tcPr>
            <w:tcW w:w="607" w:type="dxa"/>
            <w:shd w:val="clear" w:color="auto" w:fill="auto"/>
            <w:noWrap/>
            <w:vAlign w:val="bottom"/>
          </w:tcPr>
          <w:p w:rsidR="00AB5582" w:rsidRPr="00EE514B" w:rsidDel="00C81D61" w:rsidRDefault="00AB5582" w:rsidP="009652F9">
            <w:pPr>
              <w:pStyle w:val="Tablebody-centered"/>
              <w:rPr>
                <w:del w:id="59374" w:author="Diana Machado" w:date="2019-04-05T18:40:00Z"/>
                <w:lang w:val="en-PH" w:eastAsia="en-PH"/>
              </w:rPr>
            </w:pPr>
            <w:del w:id="59375" w:author="Diana Machado" w:date="2019-04-05T18:40:00Z">
              <w:r w:rsidRPr="00EE514B" w:rsidDel="00C81D61">
                <w:rPr>
                  <w:lang w:val="en-PH" w:eastAsia="en-PH"/>
                </w:rPr>
                <w:delText>0.257</w:delText>
              </w:r>
            </w:del>
          </w:p>
        </w:tc>
        <w:tc>
          <w:tcPr>
            <w:tcW w:w="607" w:type="dxa"/>
            <w:shd w:val="clear" w:color="auto" w:fill="auto"/>
            <w:noWrap/>
            <w:vAlign w:val="bottom"/>
          </w:tcPr>
          <w:p w:rsidR="00AB5582" w:rsidRPr="00EE514B" w:rsidDel="00C81D61" w:rsidRDefault="00AB5582" w:rsidP="009652F9">
            <w:pPr>
              <w:pStyle w:val="Tablebody-centered"/>
              <w:rPr>
                <w:del w:id="59376" w:author="Diana Machado" w:date="2019-04-05T18:40:00Z"/>
                <w:lang w:val="en-PH" w:eastAsia="en-PH"/>
              </w:rPr>
            </w:pPr>
            <w:del w:id="59377" w:author="Diana Machado" w:date="2019-04-05T18:40:00Z">
              <w:r w:rsidRPr="00EE514B" w:rsidDel="00C81D61">
                <w:rPr>
                  <w:lang w:val="en-PH" w:eastAsia="en-PH"/>
                </w:rPr>
                <w:delText>0.330</w:delText>
              </w:r>
            </w:del>
          </w:p>
        </w:tc>
        <w:tc>
          <w:tcPr>
            <w:tcW w:w="607" w:type="dxa"/>
            <w:shd w:val="clear" w:color="auto" w:fill="auto"/>
            <w:noWrap/>
            <w:vAlign w:val="bottom"/>
          </w:tcPr>
          <w:p w:rsidR="00AB5582" w:rsidRPr="00EE514B" w:rsidDel="00C81D61" w:rsidRDefault="00AB5582" w:rsidP="009652F9">
            <w:pPr>
              <w:pStyle w:val="Tablebody-centered"/>
              <w:rPr>
                <w:del w:id="59378" w:author="Diana Machado" w:date="2019-04-05T18:40:00Z"/>
                <w:lang w:val="en-PH" w:eastAsia="en-PH"/>
              </w:rPr>
            </w:pPr>
            <w:del w:id="59379" w:author="Diana Machado" w:date="2019-04-05T18:40:00Z">
              <w:r w:rsidRPr="00EE514B" w:rsidDel="00C81D61">
                <w:rPr>
                  <w:lang w:val="en-PH" w:eastAsia="en-PH"/>
                </w:rPr>
                <w:delText>0.257</w:delText>
              </w:r>
            </w:del>
          </w:p>
        </w:tc>
        <w:tc>
          <w:tcPr>
            <w:tcW w:w="607" w:type="dxa"/>
            <w:shd w:val="clear" w:color="auto" w:fill="auto"/>
            <w:noWrap/>
            <w:vAlign w:val="bottom"/>
          </w:tcPr>
          <w:p w:rsidR="00AB5582" w:rsidRPr="00EE514B" w:rsidDel="00C81D61" w:rsidRDefault="00AB5582" w:rsidP="009652F9">
            <w:pPr>
              <w:pStyle w:val="Tablebody-centered"/>
              <w:rPr>
                <w:del w:id="59380" w:author="Diana Machado" w:date="2019-04-05T18:40:00Z"/>
                <w:lang w:val="en-PH" w:eastAsia="en-PH"/>
              </w:rPr>
            </w:pPr>
            <w:del w:id="59381" w:author="Diana Machado" w:date="2019-04-05T18:40:00Z">
              <w:r w:rsidRPr="00EE514B" w:rsidDel="00C81D61">
                <w:rPr>
                  <w:lang w:val="en-PH" w:eastAsia="en-PH"/>
                </w:rPr>
                <w:delText>0.121</w:delText>
              </w:r>
            </w:del>
          </w:p>
        </w:tc>
        <w:tc>
          <w:tcPr>
            <w:tcW w:w="607" w:type="dxa"/>
            <w:shd w:val="clear" w:color="auto" w:fill="auto"/>
            <w:noWrap/>
            <w:vAlign w:val="bottom"/>
          </w:tcPr>
          <w:p w:rsidR="00AB5582" w:rsidRPr="00EE514B" w:rsidDel="00C81D61" w:rsidRDefault="00AB5582" w:rsidP="009652F9">
            <w:pPr>
              <w:pStyle w:val="Tablebody-centered"/>
              <w:rPr>
                <w:del w:id="59382" w:author="Diana Machado" w:date="2019-04-05T18:40:00Z"/>
                <w:lang w:val="en-PH" w:eastAsia="en-PH"/>
              </w:rPr>
            </w:pPr>
            <w:del w:id="59383" w:author="Diana Machado" w:date="2019-04-05T18:40:00Z">
              <w:r w:rsidRPr="00EE514B" w:rsidDel="00C81D61">
                <w:rPr>
                  <w:lang w:val="en-PH" w:eastAsia="en-PH"/>
                </w:rPr>
                <w:delText>0.093</w:delText>
              </w:r>
            </w:del>
          </w:p>
        </w:tc>
        <w:tc>
          <w:tcPr>
            <w:tcW w:w="715" w:type="dxa"/>
            <w:shd w:val="clear" w:color="auto" w:fill="auto"/>
            <w:noWrap/>
            <w:vAlign w:val="bottom"/>
          </w:tcPr>
          <w:p w:rsidR="00AB5582" w:rsidRPr="00EE514B" w:rsidDel="00C81D61" w:rsidRDefault="00AB5582" w:rsidP="009652F9">
            <w:pPr>
              <w:pStyle w:val="Tablebody-centered"/>
              <w:rPr>
                <w:del w:id="59384" w:author="Diana Machado" w:date="2019-04-05T18:40:00Z"/>
                <w:lang w:val="en-PH" w:eastAsia="en-PH"/>
              </w:rPr>
            </w:pPr>
            <w:del w:id="5938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386" w:author="Diana Machado" w:date="2019-04-05T18:40:00Z"/>
                <w:lang w:val="en-PH" w:eastAsia="en-PH"/>
              </w:rPr>
            </w:pPr>
            <w:del w:id="59387" w:author="Diana Machado" w:date="2019-04-05T18:40:00Z">
              <w:r w:rsidRPr="00EE514B" w:rsidDel="00C81D61">
                <w:rPr>
                  <w:lang w:val="en-PH" w:eastAsia="en-PH"/>
                </w:rPr>
                <w:delText>0.396</w:delText>
              </w:r>
            </w:del>
          </w:p>
        </w:tc>
        <w:tc>
          <w:tcPr>
            <w:tcW w:w="543" w:type="dxa"/>
            <w:shd w:val="clear" w:color="auto" w:fill="auto"/>
            <w:noWrap/>
            <w:vAlign w:val="bottom"/>
          </w:tcPr>
          <w:p w:rsidR="00AB5582" w:rsidRPr="00EE514B" w:rsidDel="00C81D61" w:rsidRDefault="00AB5582" w:rsidP="009652F9">
            <w:pPr>
              <w:pStyle w:val="Tablebody-centered"/>
              <w:rPr>
                <w:del w:id="59388" w:author="Diana Machado" w:date="2019-04-05T18:40:00Z"/>
                <w:lang w:val="en-PH" w:eastAsia="en-PH"/>
              </w:rPr>
            </w:pPr>
            <w:del w:id="59389" w:author="Diana Machado" w:date="2019-04-05T18:40:00Z">
              <w:r w:rsidRPr="00EE514B" w:rsidDel="00C81D61">
                <w:rPr>
                  <w:lang w:val="en-PH" w:eastAsia="en-PH"/>
                </w:rPr>
                <w:delText>0.509</w:delText>
              </w:r>
            </w:del>
          </w:p>
        </w:tc>
        <w:tc>
          <w:tcPr>
            <w:tcW w:w="543" w:type="dxa"/>
            <w:shd w:val="clear" w:color="auto" w:fill="auto"/>
            <w:noWrap/>
            <w:vAlign w:val="bottom"/>
          </w:tcPr>
          <w:p w:rsidR="00AB5582" w:rsidRPr="00EE514B" w:rsidDel="00C81D61" w:rsidRDefault="00AB5582" w:rsidP="009652F9">
            <w:pPr>
              <w:pStyle w:val="Tablebody-centered"/>
              <w:rPr>
                <w:del w:id="59390" w:author="Diana Machado" w:date="2019-04-05T18:40:00Z"/>
                <w:lang w:val="en-PH" w:eastAsia="en-PH"/>
              </w:rPr>
            </w:pPr>
            <w:del w:id="59391" w:author="Diana Machado" w:date="2019-04-05T18:40:00Z">
              <w:r w:rsidRPr="00EE514B" w:rsidDel="00C81D61">
                <w:rPr>
                  <w:lang w:val="en-PH" w:eastAsia="en-PH"/>
                </w:rPr>
                <w:delText>0.396</w:delText>
              </w:r>
            </w:del>
          </w:p>
        </w:tc>
        <w:tc>
          <w:tcPr>
            <w:tcW w:w="543" w:type="dxa"/>
            <w:shd w:val="clear" w:color="auto" w:fill="auto"/>
            <w:noWrap/>
            <w:vAlign w:val="bottom"/>
          </w:tcPr>
          <w:p w:rsidR="00AB5582" w:rsidRPr="00EE514B" w:rsidDel="00C81D61" w:rsidRDefault="00AB5582" w:rsidP="009652F9">
            <w:pPr>
              <w:pStyle w:val="Tablebody-centered"/>
              <w:rPr>
                <w:del w:id="59392" w:author="Diana Machado" w:date="2019-04-05T18:40:00Z"/>
                <w:lang w:val="en-PH" w:eastAsia="en-PH"/>
              </w:rPr>
            </w:pPr>
            <w:del w:id="59393" w:author="Diana Machado" w:date="2019-04-05T18:40:00Z">
              <w:r w:rsidRPr="00EE514B" w:rsidDel="00C81D61">
                <w:rPr>
                  <w:lang w:val="en-PH" w:eastAsia="en-PH"/>
                </w:rPr>
                <w:delText>0.187</w:delText>
              </w:r>
            </w:del>
          </w:p>
        </w:tc>
        <w:tc>
          <w:tcPr>
            <w:tcW w:w="543" w:type="dxa"/>
            <w:shd w:val="clear" w:color="auto" w:fill="auto"/>
            <w:noWrap/>
            <w:vAlign w:val="bottom"/>
          </w:tcPr>
          <w:p w:rsidR="00AB5582" w:rsidRPr="00EE514B" w:rsidDel="00C81D61" w:rsidRDefault="00AB5582" w:rsidP="009652F9">
            <w:pPr>
              <w:pStyle w:val="Tablebody-centered"/>
              <w:rPr>
                <w:del w:id="59394" w:author="Diana Machado" w:date="2019-04-05T18:40:00Z"/>
                <w:lang w:val="en-PH" w:eastAsia="en-PH"/>
              </w:rPr>
            </w:pPr>
            <w:del w:id="59395" w:author="Diana Machado" w:date="2019-04-05T18:40:00Z">
              <w:r w:rsidRPr="00EE514B" w:rsidDel="00C81D61">
                <w:rPr>
                  <w:lang w:val="en-PH" w:eastAsia="en-PH"/>
                </w:rPr>
                <w:delText>0.144</w:delText>
              </w:r>
            </w:del>
          </w:p>
        </w:tc>
      </w:tr>
      <w:tr w:rsidR="00AB5582" w:rsidRPr="0041013B" w:rsidDel="00C81D61" w:rsidTr="001707D4">
        <w:trPr>
          <w:trHeight w:val="198"/>
          <w:del w:id="59396" w:author="Diana Machado" w:date="2019-04-05T18:40:00Z"/>
        </w:trPr>
        <w:tc>
          <w:tcPr>
            <w:tcW w:w="1032" w:type="dxa"/>
            <w:vMerge/>
            <w:vAlign w:val="center"/>
          </w:tcPr>
          <w:p w:rsidR="00AB5582" w:rsidRPr="00EE514B" w:rsidDel="00C81D61" w:rsidRDefault="00AB5582" w:rsidP="009652F9">
            <w:pPr>
              <w:pStyle w:val="Tablebody-centered"/>
              <w:rPr>
                <w:del w:id="5939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398" w:author="Diana Machado" w:date="2019-04-05T18:40:00Z"/>
                <w:lang w:val="en-PH" w:eastAsia="en-PH"/>
              </w:rPr>
            </w:pPr>
            <w:del w:id="59399" w:author="Diana Machado" w:date="2019-04-05T18:40:00Z">
              <w:r w:rsidRPr="00EE514B" w:rsidDel="00C81D61">
                <w:rPr>
                  <w:lang w:val="en-PH" w:eastAsia="en-PH"/>
                </w:rPr>
                <w:delText>38</w:delText>
              </w:r>
            </w:del>
          </w:p>
        </w:tc>
        <w:tc>
          <w:tcPr>
            <w:tcW w:w="1253" w:type="dxa"/>
            <w:shd w:val="clear" w:color="auto" w:fill="auto"/>
            <w:noWrap/>
            <w:vAlign w:val="bottom"/>
          </w:tcPr>
          <w:p w:rsidR="00AB5582" w:rsidRPr="00EE514B" w:rsidDel="00C81D61" w:rsidRDefault="00AB5582" w:rsidP="009652F9">
            <w:pPr>
              <w:pStyle w:val="Tablebody-centered"/>
              <w:rPr>
                <w:del w:id="59400" w:author="Diana Machado" w:date="2019-04-05T18:40:00Z"/>
                <w:lang w:val="en-PH" w:eastAsia="en-PH"/>
              </w:rPr>
            </w:pPr>
            <w:del w:id="59401" w:author="Diana Machado" w:date="2019-04-05T18:40:00Z">
              <w:r w:rsidRPr="00EE514B" w:rsidDel="00C81D61">
                <w:rPr>
                  <w:lang w:val="en-PH" w:eastAsia="en-PH"/>
                </w:rPr>
                <w:delText>TAYLOR</w:delText>
              </w:r>
            </w:del>
          </w:p>
        </w:tc>
        <w:tc>
          <w:tcPr>
            <w:tcW w:w="709" w:type="dxa"/>
            <w:shd w:val="clear" w:color="auto" w:fill="auto"/>
            <w:noWrap/>
            <w:vAlign w:val="bottom"/>
          </w:tcPr>
          <w:p w:rsidR="00AB5582" w:rsidRPr="00EE514B" w:rsidDel="00C81D61" w:rsidRDefault="00AB5582" w:rsidP="009652F9">
            <w:pPr>
              <w:pStyle w:val="Tablebody-centered"/>
              <w:rPr>
                <w:del w:id="59402" w:author="Diana Machado" w:date="2019-04-05T18:40:00Z"/>
                <w:lang w:val="en-PH" w:eastAsia="en-PH"/>
              </w:rPr>
            </w:pPr>
            <w:del w:id="59403" w:author="Diana Machado" w:date="2019-04-05T18:40:00Z">
              <w:r w:rsidRPr="00EE514B" w:rsidDel="00C81D61">
                <w:rPr>
                  <w:lang w:val="en-PH" w:eastAsia="en-PH"/>
                </w:rPr>
                <w:delText>0.308</w:delText>
              </w:r>
            </w:del>
          </w:p>
        </w:tc>
        <w:tc>
          <w:tcPr>
            <w:tcW w:w="607" w:type="dxa"/>
            <w:shd w:val="clear" w:color="auto" w:fill="auto"/>
            <w:noWrap/>
            <w:vAlign w:val="bottom"/>
          </w:tcPr>
          <w:p w:rsidR="00AB5582" w:rsidRPr="00EE514B" w:rsidDel="00C81D61" w:rsidRDefault="00AB5582" w:rsidP="009652F9">
            <w:pPr>
              <w:pStyle w:val="Tablebody-centered"/>
              <w:rPr>
                <w:del w:id="59404" w:author="Diana Machado" w:date="2019-04-05T18:40:00Z"/>
                <w:lang w:val="en-PH" w:eastAsia="en-PH"/>
              </w:rPr>
            </w:pPr>
            <w:del w:id="59405" w:author="Diana Machado" w:date="2019-04-05T18:40:00Z">
              <w:r w:rsidRPr="00EE514B" w:rsidDel="00C81D61">
                <w:rPr>
                  <w:lang w:val="en-PH" w:eastAsia="en-PH"/>
                </w:rPr>
                <w:delText>0.071</w:delText>
              </w:r>
            </w:del>
          </w:p>
        </w:tc>
        <w:tc>
          <w:tcPr>
            <w:tcW w:w="607" w:type="dxa"/>
            <w:shd w:val="clear" w:color="auto" w:fill="auto"/>
            <w:noWrap/>
            <w:vAlign w:val="bottom"/>
          </w:tcPr>
          <w:p w:rsidR="00AB5582" w:rsidRPr="00EE514B" w:rsidDel="00C81D61" w:rsidRDefault="00AB5582" w:rsidP="009652F9">
            <w:pPr>
              <w:pStyle w:val="Tablebody-centered"/>
              <w:rPr>
                <w:del w:id="59406" w:author="Diana Machado" w:date="2019-04-05T18:40:00Z"/>
                <w:lang w:val="en-PH" w:eastAsia="en-PH"/>
              </w:rPr>
            </w:pPr>
            <w:del w:id="59407" w:author="Diana Machado" w:date="2019-04-05T18:40:00Z">
              <w:r w:rsidRPr="00EE514B" w:rsidDel="00C81D61">
                <w:rPr>
                  <w:lang w:val="en-PH" w:eastAsia="en-PH"/>
                </w:rPr>
                <w:delText>0.082</w:delText>
              </w:r>
            </w:del>
          </w:p>
        </w:tc>
        <w:tc>
          <w:tcPr>
            <w:tcW w:w="607" w:type="dxa"/>
            <w:shd w:val="clear" w:color="auto" w:fill="auto"/>
            <w:noWrap/>
            <w:vAlign w:val="bottom"/>
          </w:tcPr>
          <w:p w:rsidR="00AB5582" w:rsidRPr="00EE514B" w:rsidDel="00C81D61" w:rsidRDefault="00AB5582" w:rsidP="009652F9">
            <w:pPr>
              <w:pStyle w:val="Tablebody-centered"/>
              <w:rPr>
                <w:del w:id="59408" w:author="Diana Machado" w:date="2019-04-05T18:40:00Z"/>
                <w:lang w:val="en-PH" w:eastAsia="en-PH"/>
              </w:rPr>
            </w:pPr>
            <w:del w:id="59409" w:author="Diana Machado" w:date="2019-04-05T18:40:00Z">
              <w:r w:rsidRPr="00EE514B" w:rsidDel="00C81D61">
                <w:rPr>
                  <w:lang w:val="en-PH" w:eastAsia="en-PH"/>
                </w:rPr>
                <w:delText>0.071</w:delText>
              </w:r>
            </w:del>
          </w:p>
        </w:tc>
        <w:tc>
          <w:tcPr>
            <w:tcW w:w="607" w:type="dxa"/>
            <w:shd w:val="clear" w:color="auto" w:fill="auto"/>
            <w:noWrap/>
            <w:vAlign w:val="bottom"/>
          </w:tcPr>
          <w:p w:rsidR="00AB5582" w:rsidRPr="00EE514B" w:rsidDel="00C81D61" w:rsidRDefault="00AB5582" w:rsidP="009652F9">
            <w:pPr>
              <w:pStyle w:val="Tablebody-centered"/>
              <w:rPr>
                <w:del w:id="59410" w:author="Diana Machado" w:date="2019-04-05T18:40:00Z"/>
                <w:lang w:val="en-PH" w:eastAsia="en-PH"/>
              </w:rPr>
            </w:pPr>
            <w:del w:id="59411" w:author="Diana Machado" w:date="2019-04-05T18:40:00Z">
              <w:r w:rsidRPr="00EE514B" w:rsidDel="00C81D61">
                <w:rPr>
                  <w:lang w:val="en-PH" w:eastAsia="en-PH"/>
                </w:rPr>
                <w:delText>0.058</w:delText>
              </w:r>
            </w:del>
          </w:p>
        </w:tc>
        <w:tc>
          <w:tcPr>
            <w:tcW w:w="607" w:type="dxa"/>
            <w:shd w:val="clear" w:color="auto" w:fill="auto"/>
            <w:noWrap/>
            <w:vAlign w:val="bottom"/>
          </w:tcPr>
          <w:p w:rsidR="00AB5582" w:rsidRPr="00EE514B" w:rsidDel="00C81D61" w:rsidRDefault="00AB5582" w:rsidP="009652F9">
            <w:pPr>
              <w:pStyle w:val="Tablebody-centered"/>
              <w:rPr>
                <w:del w:id="59412" w:author="Diana Machado" w:date="2019-04-05T18:40:00Z"/>
                <w:lang w:val="en-PH" w:eastAsia="en-PH"/>
              </w:rPr>
            </w:pPr>
            <w:del w:id="59413" w:author="Diana Machado" w:date="2019-04-05T18:40:00Z">
              <w:r w:rsidRPr="00EE514B" w:rsidDel="00C81D61">
                <w:rPr>
                  <w:lang w:val="en-PH" w:eastAsia="en-PH"/>
                </w:rPr>
                <w:delText>0.054</w:delText>
              </w:r>
            </w:del>
          </w:p>
        </w:tc>
        <w:tc>
          <w:tcPr>
            <w:tcW w:w="715" w:type="dxa"/>
            <w:shd w:val="clear" w:color="auto" w:fill="auto"/>
            <w:noWrap/>
            <w:vAlign w:val="bottom"/>
          </w:tcPr>
          <w:p w:rsidR="00AB5582" w:rsidRPr="00EE514B" w:rsidDel="00C81D61" w:rsidRDefault="00AB5582" w:rsidP="009652F9">
            <w:pPr>
              <w:pStyle w:val="Tablebody-centered"/>
              <w:rPr>
                <w:del w:id="59414" w:author="Diana Machado" w:date="2019-04-05T18:40:00Z"/>
                <w:lang w:val="en-PH" w:eastAsia="en-PH"/>
              </w:rPr>
            </w:pPr>
            <w:del w:id="5941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416" w:author="Diana Machado" w:date="2019-04-05T18:40:00Z"/>
                <w:lang w:val="en-PH" w:eastAsia="en-PH"/>
              </w:rPr>
            </w:pPr>
            <w:del w:id="59417" w:author="Diana Machado" w:date="2019-04-05T18:40:00Z">
              <w:r w:rsidRPr="00EE514B" w:rsidDel="00C81D61">
                <w:rPr>
                  <w:lang w:val="en-PH" w:eastAsia="en-PH"/>
                </w:rPr>
                <w:delText>0.232</w:delText>
              </w:r>
            </w:del>
          </w:p>
        </w:tc>
        <w:tc>
          <w:tcPr>
            <w:tcW w:w="543" w:type="dxa"/>
            <w:shd w:val="clear" w:color="auto" w:fill="auto"/>
            <w:noWrap/>
            <w:vAlign w:val="bottom"/>
          </w:tcPr>
          <w:p w:rsidR="00AB5582" w:rsidRPr="00EE514B" w:rsidDel="00C81D61" w:rsidRDefault="00AB5582" w:rsidP="009652F9">
            <w:pPr>
              <w:pStyle w:val="Tablebody-centered"/>
              <w:rPr>
                <w:del w:id="59418" w:author="Diana Machado" w:date="2019-04-05T18:40:00Z"/>
                <w:lang w:val="en-PH" w:eastAsia="en-PH"/>
              </w:rPr>
            </w:pPr>
            <w:del w:id="59419" w:author="Diana Machado" w:date="2019-04-05T18:40:00Z">
              <w:r w:rsidRPr="00EE514B" w:rsidDel="00C81D61">
                <w:rPr>
                  <w:lang w:val="en-PH" w:eastAsia="en-PH"/>
                </w:rPr>
                <w:delText>0.267</w:delText>
              </w:r>
            </w:del>
          </w:p>
        </w:tc>
        <w:tc>
          <w:tcPr>
            <w:tcW w:w="543" w:type="dxa"/>
            <w:shd w:val="clear" w:color="auto" w:fill="auto"/>
            <w:noWrap/>
            <w:vAlign w:val="bottom"/>
          </w:tcPr>
          <w:p w:rsidR="00AB5582" w:rsidRPr="00EE514B" w:rsidDel="00C81D61" w:rsidRDefault="00AB5582" w:rsidP="009652F9">
            <w:pPr>
              <w:pStyle w:val="Tablebody-centered"/>
              <w:rPr>
                <w:del w:id="59420" w:author="Diana Machado" w:date="2019-04-05T18:40:00Z"/>
                <w:lang w:val="en-PH" w:eastAsia="en-PH"/>
              </w:rPr>
            </w:pPr>
            <w:del w:id="59421" w:author="Diana Machado" w:date="2019-04-05T18:40:00Z">
              <w:r w:rsidRPr="00EE514B" w:rsidDel="00C81D61">
                <w:rPr>
                  <w:lang w:val="en-PH" w:eastAsia="en-PH"/>
                </w:rPr>
                <w:delText>0.232</w:delText>
              </w:r>
            </w:del>
          </w:p>
        </w:tc>
        <w:tc>
          <w:tcPr>
            <w:tcW w:w="543" w:type="dxa"/>
            <w:shd w:val="clear" w:color="auto" w:fill="auto"/>
            <w:noWrap/>
            <w:vAlign w:val="bottom"/>
          </w:tcPr>
          <w:p w:rsidR="00AB5582" w:rsidRPr="00EE514B" w:rsidDel="00C81D61" w:rsidRDefault="00AB5582" w:rsidP="009652F9">
            <w:pPr>
              <w:pStyle w:val="Tablebody-centered"/>
              <w:rPr>
                <w:del w:id="59422" w:author="Diana Machado" w:date="2019-04-05T18:40:00Z"/>
                <w:lang w:val="en-PH" w:eastAsia="en-PH"/>
              </w:rPr>
            </w:pPr>
            <w:del w:id="59423" w:author="Diana Machado" w:date="2019-04-05T18:40:00Z">
              <w:r w:rsidRPr="00EE514B" w:rsidDel="00C81D61">
                <w:rPr>
                  <w:lang w:val="en-PH" w:eastAsia="en-PH"/>
                </w:rPr>
                <w:delText>0.187</w:delText>
              </w:r>
            </w:del>
          </w:p>
        </w:tc>
        <w:tc>
          <w:tcPr>
            <w:tcW w:w="543" w:type="dxa"/>
            <w:shd w:val="clear" w:color="auto" w:fill="auto"/>
            <w:noWrap/>
            <w:vAlign w:val="bottom"/>
          </w:tcPr>
          <w:p w:rsidR="00AB5582" w:rsidRPr="00EE514B" w:rsidDel="00C81D61" w:rsidRDefault="00AB5582" w:rsidP="009652F9">
            <w:pPr>
              <w:pStyle w:val="Tablebody-centered"/>
              <w:rPr>
                <w:del w:id="59424" w:author="Diana Machado" w:date="2019-04-05T18:40:00Z"/>
                <w:lang w:val="en-PH" w:eastAsia="en-PH"/>
              </w:rPr>
            </w:pPr>
            <w:del w:id="59425" w:author="Diana Machado" w:date="2019-04-05T18:40:00Z">
              <w:r w:rsidRPr="00EE514B" w:rsidDel="00C81D61">
                <w:rPr>
                  <w:lang w:val="en-PH" w:eastAsia="en-PH"/>
                </w:rPr>
                <w:delText>0.175</w:delText>
              </w:r>
            </w:del>
          </w:p>
        </w:tc>
      </w:tr>
      <w:tr w:rsidR="00AB5582" w:rsidRPr="0041013B" w:rsidDel="00C81D61" w:rsidTr="001707D4">
        <w:trPr>
          <w:trHeight w:val="198"/>
          <w:del w:id="59426" w:author="Diana Machado" w:date="2019-04-05T18:40:00Z"/>
        </w:trPr>
        <w:tc>
          <w:tcPr>
            <w:tcW w:w="1032" w:type="dxa"/>
            <w:vMerge/>
            <w:vAlign w:val="center"/>
          </w:tcPr>
          <w:p w:rsidR="00AB5582" w:rsidRPr="00EE514B" w:rsidDel="00C81D61" w:rsidRDefault="00AB5582" w:rsidP="009652F9">
            <w:pPr>
              <w:pStyle w:val="Tablebody-centered"/>
              <w:rPr>
                <w:del w:id="5942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428" w:author="Diana Machado" w:date="2019-04-05T18:40:00Z"/>
                <w:lang w:val="en-PH" w:eastAsia="en-PH"/>
              </w:rPr>
            </w:pPr>
            <w:del w:id="59429" w:author="Diana Machado" w:date="2019-04-05T18:40:00Z">
              <w:r w:rsidRPr="00EE514B" w:rsidDel="00C81D61">
                <w:rPr>
                  <w:lang w:val="en-PH" w:eastAsia="en-PH"/>
                </w:rPr>
                <w:delText>39</w:delText>
              </w:r>
            </w:del>
          </w:p>
        </w:tc>
        <w:tc>
          <w:tcPr>
            <w:tcW w:w="1253" w:type="dxa"/>
            <w:shd w:val="clear" w:color="auto" w:fill="auto"/>
            <w:noWrap/>
            <w:vAlign w:val="bottom"/>
          </w:tcPr>
          <w:p w:rsidR="00AB5582" w:rsidRPr="00EE514B" w:rsidDel="00C81D61" w:rsidRDefault="00AB5582" w:rsidP="009652F9">
            <w:pPr>
              <w:pStyle w:val="Tablebody-centered"/>
              <w:rPr>
                <w:del w:id="59430" w:author="Diana Machado" w:date="2019-04-05T18:40:00Z"/>
                <w:lang w:val="en-PH" w:eastAsia="en-PH"/>
              </w:rPr>
            </w:pPr>
            <w:del w:id="59431" w:author="Diana Machado" w:date="2019-04-05T18:40:00Z">
              <w:r w:rsidRPr="00EE514B" w:rsidDel="00C81D61">
                <w:rPr>
                  <w:lang w:val="en-PH" w:eastAsia="en-PH"/>
                </w:rPr>
                <w:delText>VOLUSIA</w:delText>
              </w:r>
            </w:del>
          </w:p>
        </w:tc>
        <w:tc>
          <w:tcPr>
            <w:tcW w:w="709" w:type="dxa"/>
            <w:shd w:val="clear" w:color="auto" w:fill="auto"/>
            <w:noWrap/>
            <w:vAlign w:val="bottom"/>
          </w:tcPr>
          <w:p w:rsidR="00AB5582" w:rsidRPr="00EE514B" w:rsidDel="00C81D61" w:rsidRDefault="00AB5582" w:rsidP="009652F9">
            <w:pPr>
              <w:pStyle w:val="Tablebody-centered"/>
              <w:rPr>
                <w:del w:id="59432" w:author="Diana Machado" w:date="2019-04-05T18:40:00Z"/>
                <w:lang w:val="en-PH" w:eastAsia="en-PH"/>
              </w:rPr>
            </w:pPr>
            <w:del w:id="59433" w:author="Diana Machado" w:date="2019-04-05T18:40:00Z">
              <w:r w:rsidRPr="00EE514B" w:rsidDel="00C81D61">
                <w:rPr>
                  <w:lang w:val="en-PH" w:eastAsia="en-PH"/>
                </w:rPr>
                <w:delText>0.540</w:delText>
              </w:r>
            </w:del>
          </w:p>
        </w:tc>
        <w:tc>
          <w:tcPr>
            <w:tcW w:w="607" w:type="dxa"/>
            <w:shd w:val="clear" w:color="auto" w:fill="auto"/>
            <w:noWrap/>
            <w:vAlign w:val="bottom"/>
          </w:tcPr>
          <w:p w:rsidR="00AB5582" w:rsidRPr="00EE514B" w:rsidDel="00C81D61" w:rsidRDefault="00AB5582" w:rsidP="009652F9">
            <w:pPr>
              <w:pStyle w:val="Tablebody-centered"/>
              <w:rPr>
                <w:del w:id="59434" w:author="Diana Machado" w:date="2019-04-05T18:40:00Z"/>
                <w:lang w:val="en-PH" w:eastAsia="en-PH"/>
              </w:rPr>
            </w:pPr>
            <w:del w:id="59435" w:author="Diana Machado" w:date="2019-04-05T18:40:00Z">
              <w:r w:rsidRPr="00EE514B" w:rsidDel="00C81D61">
                <w:rPr>
                  <w:lang w:val="en-PH" w:eastAsia="en-PH"/>
                </w:rPr>
                <w:delText>0.258</w:delText>
              </w:r>
            </w:del>
          </w:p>
        </w:tc>
        <w:tc>
          <w:tcPr>
            <w:tcW w:w="607" w:type="dxa"/>
            <w:shd w:val="clear" w:color="auto" w:fill="auto"/>
            <w:noWrap/>
            <w:vAlign w:val="bottom"/>
          </w:tcPr>
          <w:p w:rsidR="00AB5582" w:rsidRPr="00EE514B" w:rsidDel="00C81D61" w:rsidRDefault="00AB5582" w:rsidP="009652F9">
            <w:pPr>
              <w:pStyle w:val="Tablebody-centered"/>
              <w:rPr>
                <w:del w:id="59436" w:author="Diana Machado" w:date="2019-04-05T18:40:00Z"/>
                <w:lang w:val="en-PH" w:eastAsia="en-PH"/>
              </w:rPr>
            </w:pPr>
            <w:del w:id="59437" w:author="Diana Machado" w:date="2019-04-05T18:40:00Z">
              <w:r w:rsidRPr="00EE514B" w:rsidDel="00C81D61">
                <w:rPr>
                  <w:lang w:val="en-PH" w:eastAsia="en-PH"/>
                </w:rPr>
                <w:delText>0.277</w:delText>
              </w:r>
            </w:del>
          </w:p>
        </w:tc>
        <w:tc>
          <w:tcPr>
            <w:tcW w:w="607" w:type="dxa"/>
            <w:shd w:val="clear" w:color="auto" w:fill="auto"/>
            <w:noWrap/>
            <w:vAlign w:val="bottom"/>
          </w:tcPr>
          <w:p w:rsidR="00AB5582" w:rsidRPr="00EE514B" w:rsidDel="00C81D61" w:rsidRDefault="00AB5582" w:rsidP="009652F9">
            <w:pPr>
              <w:pStyle w:val="Tablebody-centered"/>
              <w:rPr>
                <w:del w:id="59438" w:author="Diana Machado" w:date="2019-04-05T18:40:00Z"/>
                <w:lang w:val="en-PH" w:eastAsia="en-PH"/>
              </w:rPr>
            </w:pPr>
            <w:del w:id="59439" w:author="Diana Machado" w:date="2019-04-05T18:40:00Z">
              <w:r w:rsidRPr="00EE514B" w:rsidDel="00C81D61">
                <w:rPr>
                  <w:lang w:val="en-PH" w:eastAsia="en-PH"/>
                </w:rPr>
                <w:delText>0.258</w:delText>
              </w:r>
            </w:del>
          </w:p>
        </w:tc>
        <w:tc>
          <w:tcPr>
            <w:tcW w:w="607" w:type="dxa"/>
            <w:shd w:val="clear" w:color="auto" w:fill="auto"/>
            <w:noWrap/>
            <w:vAlign w:val="bottom"/>
          </w:tcPr>
          <w:p w:rsidR="00AB5582" w:rsidRPr="00EE514B" w:rsidDel="00C81D61" w:rsidRDefault="00AB5582" w:rsidP="009652F9">
            <w:pPr>
              <w:pStyle w:val="Tablebody-centered"/>
              <w:rPr>
                <w:del w:id="59440" w:author="Diana Machado" w:date="2019-04-05T18:40:00Z"/>
                <w:lang w:val="en-PH" w:eastAsia="en-PH"/>
              </w:rPr>
            </w:pPr>
            <w:del w:id="59441" w:author="Diana Machado" w:date="2019-04-05T18:40:00Z">
              <w:r w:rsidRPr="00EE514B" w:rsidDel="00C81D61">
                <w:rPr>
                  <w:lang w:val="en-PH" w:eastAsia="en-PH"/>
                </w:rPr>
                <w:delText>0.222</w:delText>
              </w:r>
            </w:del>
          </w:p>
        </w:tc>
        <w:tc>
          <w:tcPr>
            <w:tcW w:w="607" w:type="dxa"/>
            <w:shd w:val="clear" w:color="auto" w:fill="auto"/>
            <w:noWrap/>
            <w:vAlign w:val="bottom"/>
          </w:tcPr>
          <w:p w:rsidR="00AB5582" w:rsidRPr="00EE514B" w:rsidDel="00C81D61" w:rsidRDefault="00AB5582" w:rsidP="009652F9">
            <w:pPr>
              <w:pStyle w:val="Tablebody-centered"/>
              <w:rPr>
                <w:del w:id="59442" w:author="Diana Machado" w:date="2019-04-05T18:40:00Z"/>
                <w:lang w:val="en-PH" w:eastAsia="en-PH"/>
              </w:rPr>
            </w:pPr>
            <w:del w:id="59443" w:author="Diana Machado" w:date="2019-04-05T18:40:00Z">
              <w:r w:rsidRPr="00EE514B" w:rsidDel="00C81D61">
                <w:rPr>
                  <w:lang w:val="en-PH" w:eastAsia="en-PH"/>
                </w:rPr>
                <w:delText>0.202</w:delText>
              </w:r>
            </w:del>
          </w:p>
        </w:tc>
        <w:tc>
          <w:tcPr>
            <w:tcW w:w="715" w:type="dxa"/>
            <w:shd w:val="clear" w:color="auto" w:fill="auto"/>
            <w:noWrap/>
            <w:vAlign w:val="bottom"/>
          </w:tcPr>
          <w:p w:rsidR="00AB5582" w:rsidRPr="00EE514B" w:rsidDel="00C81D61" w:rsidRDefault="00AB5582" w:rsidP="009652F9">
            <w:pPr>
              <w:pStyle w:val="Tablebody-centered"/>
              <w:rPr>
                <w:del w:id="59444" w:author="Diana Machado" w:date="2019-04-05T18:40:00Z"/>
                <w:lang w:val="en-PH" w:eastAsia="en-PH"/>
              </w:rPr>
            </w:pPr>
            <w:del w:id="5944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446" w:author="Diana Machado" w:date="2019-04-05T18:40:00Z"/>
                <w:lang w:val="en-PH" w:eastAsia="en-PH"/>
              </w:rPr>
            </w:pPr>
            <w:del w:id="59447" w:author="Diana Machado" w:date="2019-04-05T18:40:00Z">
              <w:r w:rsidRPr="00EE514B" w:rsidDel="00C81D61">
                <w:rPr>
                  <w:lang w:val="en-PH" w:eastAsia="en-PH"/>
                </w:rPr>
                <w:delText>0.478</w:delText>
              </w:r>
            </w:del>
          </w:p>
        </w:tc>
        <w:tc>
          <w:tcPr>
            <w:tcW w:w="543" w:type="dxa"/>
            <w:shd w:val="clear" w:color="auto" w:fill="auto"/>
            <w:noWrap/>
            <w:vAlign w:val="bottom"/>
          </w:tcPr>
          <w:p w:rsidR="00AB5582" w:rsidRPr="00EE514B" w:rsidDel="00C81D61" w:rsidRDefault="00AB5582" w:rsidP="009652F9">
            <w:pPr>
              <w:pStyle w:val="Tablebody-centered"/>
              <w:rPr>
                <w:del w:id="59448" w:author="Diana Machado" w:date="2019-04-05T18:40:00Z"/>
                <w:lang w:val="en-PH" w:eastAsia="en-PH"/>
              </w:rPr>
            </w:pPr>
            <w:del w:id="59449" w:author="Diana Machado" w:date="2019-04-05T18:40:00Z">
              <w:r w:rsidRPr="00EE514B" w:rsidDel="00C81D61">
                <w:rPr>
                  <w:lang w:val="en-PH" w:eastAsia="en-PH"/>
                </w:rPr>
                <w:delText>0.512</w:delText>
              </w:r>
            </w:del>
          </w:p>
        </w:tc>
        <w:tc>
          <w:tcPr>
            <w:tcW w:w="543" w:type="dxa"/>
            <w:shd w:val="clear" w:color="auto" w:fill="auto"/>
            <w:noWrap/>
            <w:vAlign w:val="bottom"/>
          </w:tcPr>
          <w:p w:rsidR="00AB5582" w:rsidRPr="00EE514B" w:rsidDel="00C81D61" w:rsidRDefault="00AB5582" w:rsidP="009652F9">
            <w:pPr>
              <w:pStyle w:val="Tablebody-centered"/>
              <w:rPr>
                <w:del w:id="59450" w:author="Diana Machado" w:date="2019-04-05T18:40:00Z"/>
                <w:lang w:val="en-PH" w:eastAsia="en-PH"/>
              </w:rPr>
            </w:pPr>
            <w:del w:id="59451" w:author="Diana Machado" w:date="2019-04-05T18:40:00Z">
              <w:r w:rsidRPr="00EE514B" w:rsidDel="00C81D61">
                <w:rPr>
                  <w:lang w:val="en-PH" w:eastAsia="en-PH"/>
                </w:rPr>
                <w:delText>0.478</w:delText>
              </w:r>
            </w:del>
          </w:p>
        </w:tc>
        <w:tc>
          <w:tcPr>
            <w:tcW w:w="543" w:type="dxa"/>
            <w:shd w:val="clear" w:color="auto" w:fill="auto"/>
            <w:noWrap/>
            <w:vAlign w:val="bottom"/>
          </w:tcPr>
          <w:p w:rsidR="00AB5582" w:rsidRPr="00EE514B" w:rsidDel="00C81D61" w:rsidRDefault="00AB5582" w:rsidP="009652F9">
            <w:pPr>
              <w:pStyle w:val="Tablebody-centered"/>
              <w:rPr>
                <w:del w:id="59452" w:author="Diana Machado" w:date="2019-04-05T18:40:00Z"/>
                <w:lang w:val="en-PH" w:eastAsia="en-PH"/>
              </w:rPr>
            </w:pPr>
            <w:del w:id="59453" w:author="Diana Machado" w:date="2019-04-05T18:40:00Z">
              <w:r w:rsidRPr="00EE514B" w:rsidDel="00C81D61">
                <w:rPr>
                  <w:lang w:val="en-PH" w:eastAsia="en-PH"/>
                </w:rPr>
                <w:delText>0.412</w:delText>
              </w:r>
            </w:del>
          </w:p>
        </w:tc>
        <w:tc>
          <w:tcPr>
            <w:tcW w:w="543" w:type="dxa"/>
            <w:shd w:val="clear" w:color="auto" w:fill="auto"/>
            <w:noWrap/>
            <w:vAlign w:val="bottom"/>
          </w:tcPr>
          <w:p w:rsidR="00AB5582" w:rsidRPr="00EE514B" w:rsidDel="00C81D61" w:rsidRDefault="00AB5582" w:rsidP="009652F9">
            <w:pPr>
              <w:pStyle w:val="Tablebody-centered"/>
              <w:rPr>
                <w:del w:id="59454" w:author="Diana Machado" w:date="2019-04-05T18:40:00Z"/>
                <w:lang w:val="en-PH" w:eastAsia="en-PH"/>
              </w:rPr>
            </w:pPr>
            <w:del w:id="59455" w:author="Diana Machado" w:date="2019-04-05T18:40:00Z">
              <w:r w:rsidRPr="00EE514B" w:rsidDel="00C81D61">
                <w:rPr>
                  <w:lang w:val="en-PH" w:eastAsia="en-PH"/>
                </w:rPr>
                <w:delText>0.374</w:delText>
              </w:r>
            </w:del>
          </w:p>
        </w:tc>
      </w:tr>
      <w:tr w:rsidR="00AB5582" w:rsidRPr="0041013B" w:rsidDel="00C81D61" w:rsidTr="001707D4">
        <w:trPr>
          <w:trHeight w:val="198"/>
          <w:del w:id="59456" w:author="Diana Machado" w:date="2019-04-05T18:40:00Z"/>
        </w:trPr>
        <w:tc>
          <w:tcPr>
            <w:tcW w:w="1032" w:type="dxa"/>
            <w:vMerge/>
            <w:vAlign w:val="center"/>
          </w:tcPr>
          <w:p w:rsidR="00AB5582" w:rsidRPr="00EE514B" w:rsidDel="00C81D61" w:rsidRDefault="00AB5582" w:rsidP="009652F9">
            <w:pPr>
              <w:pStyle w:val="Tablebody-centered"/>
              <w:rPr>
                <w:del w:id="59457" w:author="Diana Machado" w:date="2019-04-05T18:40:00Z"/>
                <w:lang w:val="en-PH" w:eastAsia="en-PH"/>
              </w:rPr>
            </w:pPr>
          </w:p>
        </w:tc>
        <w:tc>
          <w:tcPr>
            <w:tcW w:w="808" w:type="dxa"/>
            <w:shd w:val="clear" w:color="auto" w:fill="auto"/>
            <w:noWrap/>
            <w:vAlign w:val="bottom"/>
          </w:tcPr>
          <w:p w:rsidR="00AB5582" w:rsidRPr="00EE514B" w:rsidDel="00C81D61" w:rsidRDefault="00AB5582" w:rsidP="009652F9">
            <w:pPr>
              <w:pStyle w:val="Tablebody-centered"/>
              <w:rPr>
                <w:del w:id="59458" w:author="Diana Machado" w:date="2019-04-05T18:40:00Z"/>
                <w:lang w:val="en-PH" w:eastAsia="en-PH"/>
              </w:rPr>
            </w:pPr>
            <w:del w:id="59459" w:author="Diana Machado" w:date="2019-04-05T18:40:00Z">
              <w:r w:rsidRPr="00EE514B" w:rsidDel="00C81D61">
                <w:rPr>
                  <w:lang w:val="en-PH" w:eastAsia="en-PH"/>
                </w:rPr>
                <w:delText>40</w:delText>
              </w:r>
            </w:del>
          </w:p>
        </w:tc>
        <w:tc>
          <w:tcPr>
            <w:tcW w:w="1253" w:type="dxa"/>
            <w:shd w:val="clear" w:color="auto" w:fill="auto"/>
            <w:noWrap/>
            <w:vAlign w:val="bottom"/>
          </w:tcPr>
          <w:p w:rsidR="00AB5582" w:rsidRPr="00EE514B" w:rsidDel="00C81D61" w:rsidRDefault="00AB5582" w:rsidP="009652F9">
            <w:pPr>
              <w:pStyle w:val="Tablebody-centered"/>
              <w:rPr>
                <w:del w:id="59460" w:author="Diana Machado" w:date="2019-04-05T18:40:00Z"/>
                <w:lang w:val="en-PH" w:eastAsia="en-PH"/>
              </w:rPr>
            </w:pPr>
            <w:del w:id="59461" w:author="Diana Machado" w:date="2019-04-05T18:40:00Z">
              <w:r w:rsidRPr="00EE514B" w:rsidDel="00C81D61">
                <w:rPr>
                  <w:lang w:val="en-PH" w:eastAsia="en-PH"/>
                </w:rPr>
                <w:delText>WAKULLA</w:delText>
              </w:r>
            </w:del>
          </w:p>
        </w:tc>
        <w:tc>
          <w:tcPr>
            <w:tcW w:w="709" w:type="dxa"/>
            <w:shd w:val="clear" w:color="auto" w:fill="auto"/>
            <w:noWrap/>
            <w:vAlign w:val="bottom"/>
          </w:tcPr>
          <w:p w:rsidR="00AB5582" w:rsidRPr="00EE514B" w:rsidDel="00C81D61" w:rsidRDefault="00AB5582" w:rsidP="009652F9">
            <w:pPr>
              <w:pStyle w:val="Tablebody-centered"/>
              <w:rPr>
                <w:del w:id="59462" w:author="Diana Machado" w:date="2019-04-05T18:40:00Z"/>
                <w:lang w:val="en-PH" w:eastAsia="en-PH"/>
              </w:rPr>
            </w:pPr>
            <w:del w:id="59463" w:author="Diana Machado" w:date="2019-04-05T18:40:00Z">
              <w:r w:rsidRPr="00EE514B" w:rsidDel="00C81D61">
                <w:rPr>
                  <w:lang w:val="en-PH" w:eastAsia="en-PH"/>
                </w:rPr>
                <w:delText>0.788</w:delText>
              </w:r>
            </w:del>
          </w:p>
        </w:tc>
        <w:tc>
          <w:tcPr>
            <w:tcW w:w="607" w:type="dxa"/>
            <w:shd w:val="clear" w:color="auto" w:fill="auto"/>
            <w:noWrap/>
            <w:vAlign w:val="bottom"/>
          </w:tcPr>
          <w:p w:rsidR="00AB5582" w:rsidRPr="00EE514B" w:rsidDel="00C81D61" w:rsidRDefault="00AB5582" w:rsidP="009652F9">
            <w:pPr>
              <w:pStyle w:val="Tablebody-centered"/>
              <w:rPr>
                <w:del w:id="59464" w:author="Diana Machado" w:date="2019-04-05T18:40:00Z"/>
                <w:lang w:val="en-PH" w:eastAsia="en-PH"/>
              </w:rPr>
            </w:pPr>
            <w:del w:id="59465" w:author="Diana Machado" w:date="2019-04-05T18:40:00Z">
              <w:r w:rsidRPr="00EE514B" w:rsidDel="00C81D61">
                <w:rPr>
                  <w:lang w:val="en-PH" w:eastAsia="en-PH"/>
                </w:rPr>
                <w:delText>0.351</w:delText>
              </w:r>
            </w:del>
          </w:p>
        </w:tc>
        <w:tc>
          <w:tcPr>
            <w:tcW w:w="607" w:type="dxa"/>
            <w:shd w:val="clear" w:color="auto" w:fill="auto"/>
            <w:noWrap/>
            <w:vAlign w:val="bottom"/>
          </w:tcPr>
          <w:p w:rsidR="00AB5582" w:rsidRPr="00EE514B" w:rsidDel="00C81D61" w:rsidRDefault="00AB5582" w:rsidP="009652F9">
            <w:pPr>
              <w:pStyle w:val="Tablebody-centered"/>
              <w:rPr>
                <w:del w:id="59466" w:author="Diana Machado" w:date="2019-04-05T18:40:00Z"/>
                <w:lang w:val="en-PH" w:eastAsia="en-PH"/>
              </w:rPr>
            </w:pPr>
            <w:del w:id="59467" w:author="Diana Machado" w:date="2019-04-05T18:40:00Z">
              <w:r w:rsidRPr="00EE514B" w:rsidDel="00C81D61">
                <w:rPr>
                  <w:lang w:val="en-PH" w:eastAsia="en-PH"/>
                </w:rPr>
                <w:delText>0.382</w:delText>
              </w:r>
            </w:del>
          </w:p>
        </w:tc>
        <w:tc>
          <w:tcPr>
            <w:tcW w:w="607" w:type="dxa"/>
            <w:shd w:val="clear" w:color="auto" w:fill="auto"/>
            <w:noWrap/>
            <w:vAlign w:val="bottom"/>
          </w:tcPr>
          <w:p w:rsidR="00AB5582" w:rsidRPr="00EE514B" w:rsidDel="00C81D61" w:rsidRDefault="00AB5582" w:rsidP="009652F9">
            <w:pPr>
              <w:pStyle w:val="Tablebody-centered"/>
              <w:rPr>
                <w:del w:id="59468" w:author="Diana Machado" w:date="2019-04-05T18:40:00Z"/>
                <w:lang w:val="en-PH" w:eastAsia="en-PH"/>
              </w:rPr>
            </w:pPr>
            <w:del w:id="59469" w:author="Diana Machado" w:date="2019-04-05T18:40:00Z">
              <w:r w:rsidRPr="00EE514B" w:rsidDel="00C81D61">
                <w:rPr>
                  <w:lang w:val="en-PH" w:eastAsia="en-PH"/>
                </w:rPr>
                <w:delText>0.351</w:delText>
              </w:r>
            </w:del>
          </w:p>
        </w:tc>
        <w:tc>
          <w:tcPr>
            <w:tcW w:w="607" w:type="dxa"/>
            <w:shd w:val="clear" w:color="auto" w:fill="auto"/>
            <w:noWrap/>
            <w:vAlign w:val="bottom"/>
          </w:tcPr>
          <w:p w:rsidR="00AB5582" w:rsidRPr="00EE514B" w:rsidDel="00C81D61" w:rsidRDefault="00AB5582" w:rsidP="009652F9">
            <w:pPr>
              <w:pStyle w:val="Tablebody-centered"/>
              <w:rPr>
                <w:del w:id="59470" w:author="Diana Machado" w:date="2019-04-05T18:40:00Z"/>
                <w:lang w:val="en-PH" w:eastAsia="en-PH"/>
              </w:rPr>
            </w:pPr>
            <w:del w:id="59471" w:author="Diana Machado" w:date="2019-04-05T18:40:00Z">
              <w:r w:rsidRPr="00EE514B" w:rsidDel="00C81D61">
                <w:rPr>
                  <w:lang w:val="en-PH" w:eastAsia="en-PH"/>
                </w:rPr>
                <w:delText>0.300</w:delText>
              </w:r>
            </w:del>
          </w:p>
        </w:tc>
        <w:tc>
          <w:tcPr>
            <w:tcW w:w="607" w:type="dxa"/>
            <w:shd w:val="clear" w:color="auto" w:fill="auto"/>
            <w:noWrap/>
            <w:vAlign w:val="bottom"/>
          </w:tcPr>
          <w:p w:rsidR="00AB5582" w:rsidRPr="00EE514B" w:rsidDel="00C81D61" w:rsidRDefault="00AB5582" w:rsidP="009652F9">
            <w:pPr>
              <w:pStyle w:val="Tablebody-centered"/>
              <w:rPr>
                <w:del w:id="59472" w:author="Diana Machado" w:date="2019-04-05T18:40:00Z"/>
                <w:lang w:val="en-PH" w:eastAsia="en-PH"/>
              </w:rPr>
            </w:pPr>
            <w:del w:id="59473" w:author="Diana Machado" w:date="2019-04-05T18:40:00Z">
              <w:r w:rsidRPr="00EE514B" w:rsidDel="00C81D61">
                <w:rPr>
                  <w:lang w:val="en-PH" w:eastAsia="en-PH"/>
                </w:rPr>
                <w:delText>0.270</w:delText>
              </w:r>
            </w:del>
          </w:p>
        </w:tc>
        <w:tc>
          <w:tcPr>
            <w:tcW w:w="715" w:type="dxa"/>
            <w:shd w:val="clear" w:color="auto" w:fill="auto"/>
            <w:noWrap/>
            <w:vAlign w:val="bottom"/>
          </w:tcPr>
          <w:p w:rsidR="00AB5582" w:rsidRPr="00EE514B" w:rsidDel="00C81D61" w:rsidRDefault="00AB5582" w:rsidP="009652F9">
            <w:pPr>
              <w:pStyle w:val="Tablebody-centered"/>
              <w:rPr>
                <w:del w:id="59474" w:author="Diana Machado" w:date="2019-04-05T18:40:00Z"/>
                <w:lang w:val="en-PH" w:eastAsia="en-PH"/>
              </w:rPr>
            </w:pPr>
            <w:del w:id="59475" w:author="Diana Machado" w:date="2019-04-05T18:40:00Z">
              <w:r w:rsidRPr="00EE514B" w:rsidDel="00C81D61">
                <w:rPr>
                  <w:lang w:val="en-PH" w:eastAsia="en-PH"/>
                </w:rPr>
                <w:delText>1.000</w:delText>
              </w:r>
            </w:del>
          </w:p>
        </w:tc>
        <w:tc>
          <w:tcPr>
            <w:tcW w:w="623" w:type="dxa"/>
            <w:shd w:val="clear" w:color="auto" w:fill="auto"/>
            <w:noWrap/>
            <w:vAlign w:val="bottom"/>
          </w:tcPr>
          <w:p w:rsidR="00AB5582" w:rsidRPr="00EE514B" w:rsidDel="00C81D61" w:rsidRDefault="00AB5582" w:rsidP="009652F9">
            <w:pPr>
              <w:pStyle w:val="Tablebody-centered"/>
              <w:rPr>
                <w:del w:id="59476" w:author="Diana Machado" w:date="2019-04-05T18:40:00Z"/>
                <w:lang w:val="en-PH" w:eastAsia="en-PH"/>
              </w:rPr>
            </w:pPr>
            <w:del w:id="59477" w:author="Diana Machado" w:date="2019-04-05T18:40:00Z">
              <w:r w:rsidRPr="00EE514B" w:rsidDel="00C81D61">
                <w:rPr>
                  <w:lang w:val="en-PH" w:eastAsia="en-PH"/>
                </w:rPr>
                <w:delText>0.446</w:delText>
              </w:r>
            </w:del>
          </w:p>
        </w:tc>
        <w:tc>
          <w:tcPr>
            <w:tcW w:w="543" w:type="dxa"/>
            <w:shd w:val="clear" w:color="auto" w:fill="auto"/>
            <w:noWrap/>
            <w:vAlign w:val="bottom"/>
          </w:tcPr>
          <w:p w:rsidR="00AB5582" w:rsidRPr="00EE514B" w:rsidDel="00C81D61" w:rsidRDefault="00AB5582" w:rsidP="009652F9">
            <w:pPr>
              <w:pStyle w:val="Tablebody-centered"/>
              <w:rPr>
                <w:del w:id="59478" w:author="Diana Machado" w:date="2019-04-05T18:40:00Z"/>
                <w:lang w:val="en-PH" w:eastAsia="en-PH"/>
              </w:rPr>
            </w:pPr>
            <w:del w:id="59479" w:author="Diana Machado" w:date="2019-04-05T18:40:00Z">
              <w:r w:rsidRPr="00EE514B" w:rsidDel="00C81D61">
                <w:rPr>
                  <w:lang w:val="en-PH" w:eastAsia="en-PH"/>
                </w:rPr>
                <w:delText>0.485</w:delText>
              </w:r>
            </w:del>
          </w:p>
        </w:tc>
        <w:tc>
          <w:tcPr>
            <w:tcW w:w="543" w:type="dxa"/>
            <w:shd w:val="clear" w:color="auto" w:fill="auto"/>
            <w:noWrap/>
            <w:vAlign w:val="bottom"/>
          </w:tcPr>
          <w:p w:rsidR="00AB5582" w:rsidRPr="00EE514B" w:rsidDel="00C81D61" w:rsidRDefault="00AB5582" w:rsidP="009652F9">
            <w:pPr>
              <w:pStyle w:val="Tablebody-centered"/>
              <w:rPr>
                <w:del w:id="59480" w:author="Diana Machado" w:date="2019-04-05T18:40:00Z"/>
                <w:lang w:val="en-PH" w:eastAsia="en-PH"/>
              </w:rPr>
            </w:pPr>
            <w:del w:id="59481" w:author="Diana Machado" w:date="2019-04-05T18:40:00Z">
              <w:r w:rsidRPr="00EE514B" w:rsidDel="00C81D61">
                <w:rPr>
                  <w:lang w:val="en-PH" w:eastAsia="en-PH"/>
                </w:rPr>
                <w:delText>0.446</w:delText>
              </w:r>
            </w:del>
          </w:p>
        </w:tc>
        <w:tc>
          <w:tcPr>
            <w:tcW w:w="543" w:type="dxa"/>
            <w:shd w:val="clear" w:color="auto" w:fill="auto"/>
            <w:noWrap/>
            <w:vAlign w:val="bottom"/>
          </w:tcPr>
          <w:p w:rsidR="00AB5582" w:rsidRPr="00EE514B" w:rsidDel="00C81D61" w:rsidRDefault="00AB5582" w:rsidP="009652F9">
            <w:pPr>
              <w:pStyle w:val="Tablebody-centered"/>
              <w:rPr>
                <w:del w:id="59482" w:author="Diana Machado" w:date="2019-04-05T18:40:00Z"/>
                <w:lang w:val="en-PH" w:eastAsia="en-PH"/>
              </w:rPr>
            </w:pPr>
            <w:del w:id="59483" w:author="Diana Machado" w:date="2019-04-05T18:40:00Z">
              <w:r w:rsidRPr="00EE514B" w:rsidDel="00C81D61">
                <w:rPr>
                  <w:lang w:val="en-PH" w:eastAsia="en-PH"/>
                </w:rPr>
                <w:delText>0.381</w:delText>
              </w:r>
            </w:del>
          </w:p>
        </w:tc>
        <w:tc>
          <w:tcPr>
            <w:tcW w:w="543" w:type="dxa"/>
            <w:shd w:val="clear" w:color="auto" w:fill="auto"/>
            <w:noWrap/>
            <w:vAlign w:val="bottom"/>
          </w:tcPr>
          <w:p w:rsidR="00AB5582" w:rsidRPr="00EE514B" w:rsidDel="00C81D61" w:rsidRDefault="00AB5582" w:rsidP="009652F9">
            <w:pPr>
              <w:pStyle w:val="Tablebody-centered"/>
              <w:rPr>
                <w:del w:id="59484" w:author="Diana Machado" w:date="2019-04-05T18:40:00Z"/>
                <w:lang w:val="en-PH" w:eastAsia="en-PH"/>
              </w:rPr>
            </w:pPr>
            <w:del w:id="59485" w:author="Diana Machado" w:date="2019-04-05T18:40:00Z">
              <w:r w:rsidRPr="00EE514B" w:rsidDel="00C81D61">
                <w:rPr>
                  <w:lang w:val="en-PH" w:eastAsia="en-PH"/>
                </w:rPr>
                <w:delText>0.343</w:delText>
              </w:r>
            </w:del>
          </w:p>
        </w:tc>
      </w:tr>
      <w:tr w:rsidR="00BC0B85" w:rsidRPr="0041013B" w:rsidDel="00C81D61" w:rsidTr="001707D4">
        <w:trPr>
          <w:trHeight w:val="198"/>
          <w:del w:id="59486" w:author="Diana Machado" w:date="2019-04-05T18:40:00Z"/>
        </w:trPr>
        <w:tc>
          <w:tcPr>
            <w:tcW w:w="1032" w:type="dxa"/>
            <w:vMerge w:val="restart"/>
            <w:vAlign w:val="center"/>
          </w:tcPr>
          <w:p w:rsidR="00BC0B85" w:rsidRPr="00EE514B" w:rsidDel="00C81D61" w:rsidRDefault="00BC0B85" w:rsidP="009652F9">
            <w:pPr>
              <w:pStyle w:val="Tablebody-centered"/>
              <w:rPr>
                <w:del w:id="59487" w:author="Diana Machado" w:date="2019-04-05T18:40:00Z"/>
                <w:lang w:val="en-PH" w:eastAsia="en-PH"/>
              </w:rPr>
            </w:pPr>
            <w:del w:id="59488" w:author="Diana Machado" w:date="2019-04-05T18:40:00Z">
              <w:r w:rsidRPr="00EE514B" w:rsidDel="00C81D61">
                <w:rPr>
                  <w:lang w:val="en-PH" w:eastAsia="en-PH"/>
                </w:rPr>
                <w:delText>Frame Condo Unit</w:delText>
              </w:r>
            </w:del>
          </w:p>
        </w:tc>
        <w:tc>
          <w:tcPr>
            <w:tcW w:w="808" w:type="dxa"/>
            <w:shd w:val="clear" w:color="auto" w:fill="auto"/>
            <w:noWrap/>
            <w:vAlign w:val="bottom"/>
          </w:tcPr>
          <w:p w:rsidR="00BC0B85" w:rsidRPr="00EE514B" w:rsidDel="00C81D61" w:rsidRDefault="00BC0B85" w:rsidP="009652F9">
            <w:pPr>
              <w:pStyle w:val="Tablebody-centered"/>
              <w:rPr>
                <w:del w:id="59489" w:author="Diana Machado" w:date="2019-04-05T18:40:00Z"/>
                <w:lang w:val="en-PH" w:eastAsia="en-PH"/>
              </w:rPr>
            </w:pPr>
            <w:del w:id="59490" w:author="Diana Machado" w:date="2019-04-05T18:40:00Z">
              <w:r w:rsidRPr="00EE514B" w:rsidDel="00C81D61">
                <w:rPr>
                  <w:lang w:val="en-PH" w:eastAsia="en-PH"/>
                </w:rPr>
                <w:delText>1</w:delText>
              </w:r>
            </w:del>
          </w:p>
        </w:tc>
        <w:tc>
          <w:tcPr>
            <w:tcW w:w="1253" w:type="dxa"/>
            <w:shd w:val="clear" w:color="auto" w:fill="auto"/>
            <w:noWrap/>
            <w:vAlign w:val="bottom"/>
          </w:tcPr>
          <w:p w:rsidR="00BC0B85" w:rsidRPr="00EE514B" w:rsidDel="00C81D61" w:rsidRDefault="00BC0B85" w:rsidP="009652F9">
            <w:pPr>
              <w:pStyle w:val="Tablebody-centered"/>
              <w:rPr>
                <w:del w:id="59491" w:author="Diana Machado" w:date="2019-04-05T18:40:00Z"/>
                <w:lang w:val="en-PH" w:eastAsia="en-PH"/>
              </w:rPr>
            </w:pPr>
            <w:del w:id="59492" w:author="Diana Machado" w:date="2019-04-05T18:40:00Z">
              <w:r w:rsidRPr="00EE514B" w:rsidDel="00C81D61">
                <w:rPr>
                  <w:lang w:val="en-PH" w:eastAsia="en-PH"/>
                </w:rPr>
                <w:delText>BAY</w:delText>
              </w:r>
            </w:del>
          </w:p>
        </w:tc>
        <w:tc>
          <w:tcPr>
            <w:tcW w:w="709" w:type="dxa"/>
            <w:shd w:val="clear" w:color="auto" w:fill="auto"/>
            <w:noWrap/>
            <w:vAlign w:val="bottom"/>
          </w:tcPr>
          <w:p w:rsidR="00BC0B85" w:rsidRPr="00EE514B" w:rsidDel="00C81D61" w:rsidRDefault="00BC0B85" w:rsidP="009652F9">
            <w:pPr>
              <w:pStyle w:val="Tablebody-centered"/>
              <w:rPr>
                <w:del w:id="59493" w:author="Diana Machado" w:date="2019-04-05T18:40:00Z"/>
                <w:lang w:val="en-PH" w:eastAsia="en-PH"/>
              </w:rPr>
            </w:pPr>
            <w:del w:id="59494" w:author="Diana Machado" w:date="2019-04-05T18:40:00Z">
              <w:r w:rsidRPr="00EE514B" w:rsidDel="00C81D61">
                <w:rPr>
                  <w:lang w:val="en-PH" w:eastAsia="en-PH"/>
                </w:rPr>
                <w:delText>1.967</w:delText>
              </w:r>
            </w:del>
          </w:p>
        </w:tc>
        <w:tc>
          <w:tcPr>
            <w:tcW w:w="607" w:type="dxa"/>
            <w:shd w:val="clear" w:color="auto" w:fill="auto"/>
            <w:noWrap/>
            <w:vAlign w:val="bottom"/>
          </w:tcPr>
          <w:p w:rsidR="00BC0B85" w:rsidRPr="00EE514B" w:rsidDel="00C81D61" w:rsidRDefault="00BC0B85" w:rsidP="009652F9">
            <w:pPr>
              <w:pStyle w:val="Tablebody-centered"/>
              <w:rPr>
                <w:del w:id="59495" w:author="Diana Machado" w:date="2019-04-05T18:40:00Z"/>
                <w:lang w:val="en-PH" w:eastAsia="en-PH"/>
              </w:rPr>
            </w:pPr>
            <w:del w:id="59496" w:author="Diana Machado" w:date="2019-04-05T18:40:00Z">
              <w:r w:rsidRPr="00EE514B" w:rsidDel="00C81D61">
                <w:rPr>
                  <w:lang w:val="en-PH" w:eastAsia="en-PH"/>
                </w:rPr>
                <w:delText>1.336</w:delText>
              </w:r>
            </w:del>
          </w:p>
        </w:tc>
        <w:tc>
          <w:tcPr>
            <w:tcW w:w="607" w:type="dxa"/>
            <w:shd w:val="clear" w:color="auto" w:fill="auto"/>
            <w:noWrap/>
            <w:vAlign w:val="bottom"/>
          </w:tcPr>
          <w:p w:rsidR="00BC0B85" w:rsidRPr="00EE514B" w:rsidDel="00C81D61" w:rsidRDefault="00BC0B85" w:rsidP="009652F9">
            <w:pPr>
              <w:pStyle w:val="Tablebody-centered"/>
              <w:rPr>
                <w:del w:id="59497" w:author="Diana Machado" w:date="2019-04-05T18:40:00Z"/>
                <w:lang w:val="en-PH" w:eastAsia="en-PH"/>
              </w:rPr>
            </w:pPr>
            <w:del w:id="59498" w:author="Diana Machado" w:date="2019-04-05T18:40:00Z">
              <w:r w:rsidRPr="00EE514B" w:rsidDel="00C81D61">
                <w:rPr>
                  <w:lang w:val="en-PH" w:eastAsia="en-PH"/>
                </w:rPr>
                <w:delText>1.336</w:delText>
              </w:r>
            </w:del>
          </w:p>
        </w:tc>
        <w:tc>
          <w:tcPr>
            <w:tcW w:w="607" w:type="dxa"/>
            <w:shd w:val="clear" w:color="auto" w:fill="auto"/>
            <w:noWrap/>
            <w:vAlign w:val="bottom"/>
          </w:tcPr>
          <w:p w:rsidR="00BC0B85" w:rsidRPr="00EE514B" w:rsidDel="00C81D61" w:rsidRDefault="00BC0B85" w:rsidP="009652F9">
            <w:pPr>
              <w:pStyle w:val="Tablebody-centered"/>
              <w:rPr>
                <w:del w:id="59499" w:author="Diana Machado" w:date="2019-04-05T18:40:00Z"/>
                <w:lang w:val="en-PH" w:eastAsia="en-PH"/>
              </w:rPr>
            </w:pPr>
            <w:del w:id="59500" w:author="Diana Machado" w:date="2019-04-05T18:40:00Z">
              <w:r w:rsidRPr="00EE514B" w:rsidDel="00C81D61">
                <w:rPr>
                  <w:lang w:val="en-PH" w:eastAsia="en-PH"/>
                </w:rPr>
                <w:delText>1.127</w:delText>
              </w:r>
            </w:del>
          </w:p>
        </w:tc>
        <w:tc>
          <w:tcPr>
            <w:tcW w:w="607" w:type="dxa"/>
            <w:shd w:val="clear" w:color="auto" w:fill="auto"/>
            <w:noWrap/>
            <w:vAlign w:val="bottom"/>
          </w:tcPr>
          <w:p w:rsidR="00BC0B85" w:rsidRPr="00EE514B" w:rsidDel="00C81D61" w:rsidRDefault="00BC0B85" w:rsidP="009652F9">
            <w:pPr>
              <w:pStyle w:val="Tablebody-centered"/>
              <w:rPr>
                <w:del w:id="59501" w:author="Diana Machado" w:date="2019-04-05T18:40:00Z"/>
                <w:lang w:val="en-PH" w:eastAsia="en-PH"/>
              </w:rPr>
            </w:pPr>
            <w:del w:id="59502" w:author="Diana Machado" w:date="2019-04-05T18:40:00Z">
              <w:r w:rsidRPr="00EE514B" w:rsidDel="00C81D61">
                <w:rPr>
                  <w:lang w:val="en-PH" w:eastAsia="en-PH"/>
                </w:rPr>
                <w:delText>0.971</w:delText>
              </w:r>
            </w:del>
          </w:p>
        </w:tc>
        <w:tc>
          <w:tcPr>
            <w:tcW w:w="607" w:type="dxa"/>
            <w:shd w:val="clear" w:color="auto" w:fill="auto"/>
            <w:noWrap/>
            <w:vAlign w:val="bottom"/>
          </w:tcPr>
          <w:p w:rsidR="00BC0B85" w:rsidRPr="00EE514B" w:rsidDel="00C81D61" w:rsidRDefault="00BC0B85" w:rsidP="009652F9">
            <w:pPr>
              <w:pStyle w:val="Tablebody-centered"/>
              <w:rPr>
                <w:del w:id="59503" w:author="Diana Machado" w:date="2019-04-05T18:40:00Z"/>
                <w:lang w:val="en-PH" w:eastAsia="en-PH"/>
              </w:rPr>
            </w:pPr>
            <w:del w:id="59504" w:author="Diana Machado" w:date="2019-04-05T18:40:00Z">
              <w:r w:rsidRPr="00EE514B" w:rsidDel="00C81D61">
                <w:rPr>
                  <w:lang w:val="en-PH" w:eastAsia="en-PH"/>
                </w:rPr>
                <w:delText>0.859</w:delText>
              </w:r>
            </w:del>
          </w:p>
        </w:tc>
        <w:tc>
          <w:tcPr>
            <w:tcW w:w="715" w:type="dxa"/>
            <w:shd w:val="clear" w:color="auto" w:fill="auto"/>
            <w:noWrap/>
            <w:vAlign w:val="bottom"/>
          </w:tcPr>
          <w:p w:rsidR="00BC0B85" w:rsidRPr="00EE514B" w:rsidDel="00C81D61" w:rsidRDefault="00BC0B85" w:rsidP="009652F9">
            <w:pPr>
              <w:pStyle w:val="Tablebody-centered"/>
              <w:rPr>
                <w:del w:id="59505" w:author="Diana Machado" w:date="2019-04-05T18:40:00Z"/>
                <w:lang w:val="en-PH" w:eastAsia="en-PH"/>
              </w:rPr>
            </w:pPr>
            <w:del w:id="5950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507" w:author="Diana Machado" w:date="2019-04-05T18:40:00Z"/>
                <w:lang w:val="en-PH" w:eastAsia="en-PH"/>
              </w:rPr>
            </w:pPr>
            <w:del w:id="59508"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59509" w:author="Diana Machado" w:date="2019-04-05T18:40:00Z"/>
                <w:lang w:val="en-PH" w:eastAsia="en-PH"/>
              </w:rPr>
            </w:pPr>
            <w:del w:id="59510"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59511" w:author="Diana Machado" w:date="2019-04-05T18:40:00Z"/>
                <w:lang w:val="en-PH" w:eastAsia="en-PH"/>
              </w:rPr>
            </w:pPr>
            <w:del w:id="59512" w:author="Diana Machado" w:date="2019-04-05T18:40:00Z">
              <w:r w:rsidRPr="00EE514B" w:rsidDel="00C81D61">
                <w:rPr>
                  <w:lang w:val="en-PH" w:eastAsia="en-PH"/>
                </w:rPr>
                <w:delText>0.573</w:delText>
              </w:r>
            </w:del>
          </w:p>
        </w:tc>
        <w:tc>
          <w:tcPr>
            <w:tcW w:w="543" w:type="dxa"/>
            <w:shd w:val="clear" w:color="auto" w:fill="auto"/>
            <w:noWrap/>
            <w:vAlign w:val="bottom"/>
          </w:tcPr>
          <w:p w:rsidR="00BC0B85" w:rsidRPr="00EE514B" w:rsidDel="00C81D61" w:rsidRDefault="00BC0B85" w:rsidP="009652F9">
            <w:pPr>
              <w:pStyle w:val="Tablebody-centered"/>
              <w:rPr>
                <w:del w:id="59513" w:author="Diana Machado" w:date="2019-04-05T18:40:00Z"/>
                <w:lang w:val="en-PH" w:eastAsia="en-PH"/>
              </w:rPr>
            </w:pPr>
            <w:del w:id="59514" w:author="Diana Machado" w:date="2019-04-05T18:40:00Z">
              <w:r w:rsidRPr="00EE514B" w:rsidDel="00C81D61">
                <w:rPr>
                  <w:lang w:val="en-PH" w:eastAsia="en-PH"/>
                </w:rPr>
                <w:delText>0.493</w:delText>
              </w:r>
            </w:del>
          </w:p>
        </w:tc>
        <w:tc>
          <w:tcPr>
            <w:tcW w:w="543" w:type="dxa"/>
            <w:shd w:val="clear" w:color="auto" w:fill="auto"/>
            <w:noWrap/>
            <w:vAlign w:val="bottom"/>
          </w:tcPr>
          <w:p w:rsidR="00BC0B85" w:rsidRPr="00EE514B" w:rsidDel="00C81D61" w:rsidRDefault="00BC0B85" w:rsidP="009652F9">
            <w:pPr>
              <w:pStyle w:val="Tablebody-centered"/>
              <w:rPr>
                <w:del w:id="59515" w:author="Diana Machado" w:date="2019-04-05T18:40:00Z"/>
                <w:lang w:val="en-PH" w:eastAsia="en-PH"/>
              </w:rPr>
            </w:pPr>
            <w:del w:id="59516" w:author="Diana Machado" w:date="2019-04-05T18:40:00Z">
              <w:r w:rsidRPr="00EE514B" w:rsidDel="00C81D61">
                <w:rPr>
                  <w:lang w:val="en-PH" w:eastAsia="en-PH"/>
                </w:rPr>
                <w:delText>0.437</w:delText>
              </w:r>
            </w:del>
          </w:p>
        </w:tc>
      </w:tr>
      <w:tr w:rsidR="00BC0B85" w:rsidRPr="0041013B" w:rsidDel="00C81D61" w:rsidTr="001707D4">
        <w:trPr>
          <w:trHeight w:val="198"/>
          <w:del w:id="59517" w:author="Diana Machado" w:date="2019-04-05T18:40:00Z"/>
        </w:trPr>
        <w:tc>
          <w:tcPr>
            <w:tcW w:w="1032" w:type="dxa"/>
            <w:vMerge/>
            <w:vAlign w:val="center"/>
          </w:tcPr>
          <w:p w:rsidR="00BC0B85" w:rsidRPr="00EE514B" w:rsidDel="00C81D61" w:rsidRDefault="00BC0B85" w:rsidP="009652F9">
            <w:pPr>
              <w:pStyle w:val="Tablebody-centered"/>
              <w:rPr>
                <w:del w:id="5951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519" w:author="Diana Machado" w:date="2019-04-05T18:40:00Z"/>
                <w:lang w:val="en-PH" w:eastAsia="en-PH"/>
              </w:rPr>
            </w:pPr>
            <w:del w:id="59520" w:author="Diana Machado" w:date="2019-04-05T18:40:00Z">
              <w:r w:rsidRPr="00EE514B" w:rsidDel="00C81D61">
                <w:rPr>
                  <w:lang w:val="en-PH" w:eastAsia="en-PH"/>
                </w:rPr>
                <w:delText>2</w:delText>
              </w:r>
            </w:del>
          </w:p>
        </w:tc>
        <w:tc>
          <w:tcPr>
            <w:tcW w:w="1253" w:type="dxa"/>
            <w:shd w:val="clear" w:color="auto" w:fill="auto"/>
            <w:noWrap/>
            <w:vAlign w:val="bottom"/>
          </w:tcPr>
          <w:p w:rsidR="00BC0B85" w:rsidRPr="00EE514B" w:rsidDel="00C81D61" w:rsidRDefault="00BC0B85" w:rsidP="009652F9">
            <w:pPr>
              <w:pStyle w:val="Tablebody-centered"/>
              <w:rPr>
                <w:del w:id="59521" w:author="Diana Machado" w:date="2019-04-05T18:40:00Z"/>
                <w:lang w:val="en-PH" w:eastAsia="en-PH"/>
              </w:rPr>
            </w:pPr>
            <w:del w:id="59522"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59523" w:author="Diana Machado" w:date="2019-04-05T18:40:00Z"/>
                <w:lang w:val="en-PH" w:eastAsia="en-PH"/>
              </w:rPr>
            </w:pPr>
            <w:del w:id="59524" w:author="Diana Machado" w:date="2019-04-05T18:40:00Z">
              <w:r w:rsidRPr="00EE514B" w:rsidDel="00C81D61">
                <w:rPr>
                  <w:lang w:val="en-PH" w:eastAsia="en-PH"/>
                </w:rPr>
                <w:delText>1.356</w:delText>
              </w:r>
            </w:del>
          </w:p>
        </w:tc>
        <w:tc>
          <w:tcPr>
            <w:tcW w:w="607" w:type="dxa"/>
            <w:shd w:val="clear" w:color="auto" w:fill="auto"/>
            <w:noWrap/>
            <w:vAlign w:val="bottom"/>
          </w:tcPr>
          <w:p w:rsidR="00BC0B85" w:rsidRPr="00EE514B" w:rsidDel="00C81D61" w:rsidRDefault="00BC0B85" w:rsidP="009652F9">
            <w:pPr>
              <w:pStyle w:val="Tablebody-centered"/>
              <w:rPr>
                <w:del w:id="59525" w:author="Diana Machado" w:date="2019-04-05T18:40:00Z"/>
                <w:lang w:val="en-PH" w:eastAsia="en-PH"/>
              </w:rPr>
            </w:pPr>
            <w:del w:id="59526" w:author="Diana Machado" w:date="2019-04-05T18:40:00Z">
              <w:r w:rsidRPr="00EE514B" w:rsidDel="00C81D61">
                <w:rPr>
                  <w:lang w:val="en-PH" w:eastAsia="en-PH"/>
                </w:rPr>
                <w:delText>0.820</w:delText>
              </w:r>
            </w:del>
          </w:p>
        </w:tc>
        <w:tc>
          <w:tcPr>
            <w:tcW w:w="607" w:type="dxa"/>
            <w:shd w:val="clear" w:color="auto" w:fill="auto"/>
            <w:noWrap/>
            <w:vAlign w:val="bottom"/>
          </w:tcPr>
          <w:p w:rsidR="00BC0B85" w:rsidRPr="00EE514B" w:rsidDel="00C81D61" w:rsidRDefault="00BC0B85" w:rsidP="009652F9">
            <w:pPr>
              <w:pStyle w:val="Tablebody-centered"/>
              <w:rPr>
                <w:del w:id="59527" w:author="Diana Machado" w:date="2019-04-05T18:40:00Z"/>
                <w:lang w:val="en-PH" w:eastAsia="en-PH"/>
              </w:rPr>
            </w:pPr>
            <w:del w:id="59528" w:author="Diana Machado" w:date="2019-04-05T18:40:00Z">
              <w:r w:rsidRPr="00EE514B" w:rsidDel="00C81D61">
                <w:rPr>
                  <w:lang w:val="en-PH" w:eastAsia="en-PH"/>
                </w:rPr>
                <w:delText>0.820</w:delText>
              </w:r>
            </w:del>
          </w:p>
        </w:tc>
        <w:tc>
          <w:tcPr>
            <w:tcW w:w="607" w:type="dxa"/>
            <w:shd w:val="clear" w:color="auto" w:fill="auto"/>
            <w:noWrap/>
            <w:vAlign w:val="bottom"/>
          </w:tcPr>
          <w:p w:rsidR="00BC0B85" w:rsidRPr="00EE514B" w:rsidDel="00C81D61" w:rsidRDefault="00BC0B85" w:rsidP="009652F9">
            <w:pPr>
              <w:pStyle w:val="Tablebody-centered"/>
              <w:rPr>
                <w:del w:id="59529" w:author="Diana Machado" w:date="2019-04-05T18:40:00Z"/>
                <w:lang w:val="en-PH" w:eastAsia="en-PH"/>
              </w:rPr>
            </w:pPr>
            <w:del w:id="59530" w:author="Diana Machado" w:date="2019-04-05T18:40:00Z">
              <w:r w:rsidRPr="00EE514B" w:rsidDel="00C81D61">
                <w:rPr>
                  <w:lang w:val="en-PH" w:eastAsia="en-PH"/>
                </w:rPr>
                <w:delText>0.583</w:delText>
              </w:r>
            </w:del>
          </w:p>
        </w:tc>
        <w:tc>
          <w:tcPr>
            <w:tcW w:w="607" w:type="dxa"/>
            <w:shd w:val="clear" w:color="auto" w:fill="auto"/>
            <w:noWrap/>
            <w:vAlign w:val="bottom"/>
          </w:tcPr>
          <w:p w:rsidR="00BC0B85" w:rsidRPr="00EE514B" w:rsidDel="00C81D61" w:rsidRDefault="00BC0B85" w:rsidP="009652F9">
            <w:pPr>
              <w:pStyle w:val="Tablebody-centered"/>
              <w:rPr>
                <w:del w:id="59531" w:author="Diana Machado" w:date="2019-04-05T18:40:00Z"/>
                <w:lang w:val="en-PH" w:eastAsia="en-PH"/>
              </w:rPr>
            </w:pPr>
            <w:del w:id="59532" w:author="Diana Machado" w:date="2019-04-05T18:40:00Z">
              <w:r w:rsidRPr="00EE514B" w:rsidDel="00C81D61">
                <w:rPr>
                  <w:lang w:val="en-PH" w:eastAsia="en-PH"/>
                </w:rPr>
                <w:delText>0.421</w:delText>
              </w:r>
            </w:del>
          </w:p>
        </w:tc>
        <w:tc>
          <w:tcPr>
            <w:tcW w:w="607" w:type="dxa"/>
            <w:shd w:val="clear" w:color="auto" w:fill="auto"/>
            <w:noWrap/>
            <w:vAlign w:val="bottom"/>
          </w:tcPr>
          <w:p w:rsidR="00BC0B85" w:rsidRPr="00EE514B" w:rsidDel="00C81D61" w:rsidRDefault="00BC0B85" w:rsidP="009652F9">
            <w:pPr>
              <w:pStyle w:val="Tablebody-centered"/>
              <w:rPr>
                <w:del w:id="59533" w:author="Diana Machado" w:date="2019-04-05T18:40:00Z"/>
                <w:lang w:val="en-PH" w:eastAsia="en-PH"/>
              </w:rPr>
            </w:pPr>
            <w:del w:id="59534" w:author="Diana Machado" w:date="2019-04-05T18:40:00Z">
              <w:r w:rsidRPr="00EE514B" w:rsidDel="00C81D61">
                <w:rPr>
                  <w:lang w:val="en-PH" w:eastAsia="en-PH"/>
                </w:rPr>
                <w:delText>0.325</w:delText>
              </w:r>
            </w:del>
          </w:p>
        </w:tc>
        <w:tc>
          <w:tcPr>
            <w:tcW w:w="715" w:type="dxa"/>
            <w:shd w:val="clear" w:color="auto" w:fill="auto"/>
            <w:noWrap/>
            <w:vAlign w:val="bottom"/>
          </w:tcPr>
          <w:p w:rsidR="00BC0B85" w:rsidRPr="00EE514B" w:rsidDel="00C81D61" w:rsidRDefault="00BC0B85" w:rsidP="009652F9">
            <w:pPr>
              <w:pStyle w:val="Tablebody-centered"/>
              <w:rPr>
                <w:del w:id="59535" w:author="Diana Machado" w:date="2019-04-05T18:40:00Z"/>
                <w:lang w:val="en-PH" w:eastAsia="en-PH"/>
              </w:rPr>
            </w:pPr>
            <w:del w:id="5953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537" w:author="Diana Machado" w:date="2019-04-05T18:40:00Z"/>
                <w:lang w:val="en-PH" w:eastAsia="en-PH"/>
              </w:rPr>
            </w:pPr>
            <w:del w:id="59538" w:author="Diana Machado" w:date="2019-04-05T18:40:00Z">
              <w:r w:rsidRPr="00EE514B" w:rsidDel="00C81D61">
                <w:rPr>
                  <w:lang w:val="en-PH" w:eastAsia="en-PH"/>
                </w:rPr>
                <w:delText>0.605</w:delText>
              </w:r>
            </w:del>
          </w:p>
        </w:tc>
        <w:tc>
          <w:tcPr>
            <w:tcW w:w="543" w:type="dxa"/>
            <w:shd w:val="clear" w:color="auto" w:fill="auto"/>
            <w:noWrap/>
            <w:vAlign w:val="bottom"/>
          </w:tcPr>
          <w:p w:rsidR="00BC0B85" w:rsidRPr="00EE514B" w:rsidDel="00C81D61" w:rsidRDefault="00BC0B85" w:rsidP="009652F9">
            <w:pPr>
              <w:pStyle w:val="Tablebody-centered"/>
              <w:rPr>
                <w:del w:id="59539" w:author="Diana Machado" w:date="2019-04-05T18:40:00Z"/>
                <w:lang w:val="en-PH" w:eastAsia="en-PH"/>
              </w:rPr>
            </w:pPr>
            <w:del w:id="59540" w:author="Diana Machado" w:date="2019-04-05T18:40:00Z">
              <w:r w:rsidRPr="00EE514B" w:rsidDel="00C81D61">
                <w:rPr>
                  <w:lang w:val="en-PH" w:eastAsia="en-PH"/>
                </w:rPr>
                <w:delText>0.605</w:delText>
              </w:r>
            </w:del>
          </w:p>
        </w:tc>
        <w:tc>
          <w:tcPr>
            <w:tcW w:w="543" w:type="dxa"/>
            <w:shd w:val="clear" w:color="auto" w:fill="auto"/>
            <w:noWrap/>
            <w:vAlign w:val="bottom"/>
          </w:tcPr>
          <w:p w:rsidR="00BC0B85" w:rsidRPr="00EE514B" w:rsidDel="00C81D61" w:rsidRDefault="00BC0B85" w:rsidP="009652F9">
            <w:pPr>
              <w:pStyle w:val="Tablebody-centered"/>
              <w:rPr>
                <w:del w:id="59541" w:author="Diana Machado" w:date="2019-04-05T18:40:00Z"/>
                <w:lang w:val="en-PH" w:eastAsia="en-PH"/>
              </w:rPr>
            </w:pPr>
            <w:del w:id="59542" w:author="Diana Machado" w:date="2019-04-05T18:40:00Z">
              <w:r w:rsidRPr="00EE514B" w:rsidDel="00C81D61">
                <w:rPr>
                  <w:lang w:val="en-PH" w:eastAsia="en-PH"/>
                </w:rPr>
                <w:delText>0.430</w:delText>
              </w:r>
            </w:del>
          </w:p>
        </w:tc>
        <w:tc>
          <w:tcPr>
            <w:tcW w:w="543" w:type="dxa"/>
            <w:shd w:val="clear" w:color="auto" w:fill="auto"/>
            <w:noWrap/>
            <w:vAlign w:val="bottom"/>
          </w:tcPr>
          <w:p w:rsidR="00BC0B85" w:rsidRPr="00EE514B" w:rsidDel="00C81D61" w:rsidRDefault="00BC0B85" w:rsidP="009652F9">
            <w:pPr>
              <w:pStyle w:val="Tablebody-centered"/>
              <w:rPr>
                <w:del w:id="59543" w:author="Diana Machado" w:date="2019-04-05T18:40:00Z"/>
                <w:lang w:val="en-PH" w:eastAsia="en-PH"/>
              </w:rPr>
            </w:pPr>
            <w:del w:id="59544" w:author="Diana Machado" w:date="2019-04-05T18:40:00Z">
              <w:r w:rsidRPr="00EE514B" w:rsidDel="00C81D61">
                <w:rPr>
                  <w:lang w:val="en-PH" w:eastAsia="en-PH"/>
                </w:rPr>
                <w:delText>0.311</w:delText>
              </w:r>
            </w:del>
          </w:p>
        </w:tc>
        <w:tc>
          <w:tcPr>
            <w:tcW w:w="543" w:type="dxa"/>
            <w:shd w:val="clear" w:color="auto" w:fill="auto"/>
            <w:noWrap/>
            <w:vAlign w:val="bottom"/>
          </w:tcPr>
          <w:p w:rsidR="00BC0B85" w:rsidRPr="00EE514B" w:rsidDel="00C81D61" w:rsidRDefault="00BC0B85" w:rsidP="009652F9">
            <w:pPr>
              <w:pStyle w:val="Tablebody-centered"/>
              <w:rPr>
                <w:del w:id="59545" w:author="Diana Machado" w:date="2019-04-05T18:40:00Z"/>
                <w:lang w:val="en-PH" w:eastAsia="en-PH"/>
              </w:rPr>
            </w:pPr>
            <w:del w:id="59546" w:author="Diana Machado" w:date="2019-04-05T18:40:00Z">
              <w:r w:rsidRPr="00EE514B" w:rsidDel="00C81D61">
                <w:rPr>
                  <w:lang w:val="en-PH" w:eastAsia="en-PH"/>
                </w:rPr>
                <w:delText>0.240</w:delText>
              </w:r>
            </w:del>
          </w:p>
        </w:tc>
      </w:tr>
      <w:tr w:rsidR="00BC0B85" w:rsidRPr="0041013B" w:rsidDel="00C81D61" w:rsidTr="001707D4">
        <w:trPr>
          <w:trHeight w:val="198"/>
          <w:del w:id="59547" w:author="Diana Machado" w:date="2019-04-05T18:40:00Z"/>
        </w:trPr>
        <w:tc>
          <w:tcPr>
            <w:tcW w:w="1032" w:type="dxa"/>
            <w:vMerge/>
            <w:vAlign w:val="center"/>
          </w:tcPr>
          <w:p w:rsidR="00BC0B85" w:rsidRPr="00EE514B" w:rsidDel="00C81D61" w:rsidRDefault="00BC0B85" w:rsidP="009652F9">
            <w:pPr>
              <w:pStyle w:val="Tablebody-centered"/>
              <w:rPr>
                <w:del w:id="5954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549" w:author="Diana Machado" w:date="2019-04-05T18:40:00Z"/>
                <w:lang w:val="en-PH" w:eastAsia="en-PH"/>
              </w:rPr>
            </w:pPr>
            <w:del w:id="59550" w:author="Diana Machado" w:date="2019-04-05T18:40:00Z">
              <w:r w:rsidRPr="00EE514B" w:rsidDel="00C81D61">
                <w:rPr>
                  <w:lang w:val="en-PH" w:eastAsia="en-PH"/>
                </w:rPr>
                <w:delText>3</w:delText>
              </w:r>
            </w:del>
          </w:p>
        </w:tc>
        <w:tc>
          <w:tcPr>
            <w:tcW w:w="1253" w:type="dxa"/>
            <w:shd w:val="clear" w:color="auto" w:fill="auto"/>
            <w:noWrap/>
            <w:vAlign w:val="bottom"/>
          </w:tcPr>
          <w:p w:rsidR="00BC0B85" w:rsidRPr="00EE514B" w:rsidDel="00C81D61" w:rsidRDefault="00BC0B85" w:rsidP="009652F9">
            <w:pPr>
              <w:pStyle w:val="Tablebody-centered"/>
              <w:rPr>
                <w:del w:id="59551" w:author="Diana Machado" w:date="2019-04-05T18:40:00Z"/>
                <w:lang w:val="en-PH" w:eastAsia="en-PH"/>
              </w:rPr>
            </w:pPr>
            <w:del w:id="59552"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59553" w:author="Diana Machado" w:date="2019-04-05T18:40:00Z"/>
                <w:lang w:val="en-PH" w:eastAsia="en-PH"/>
              </w:rPr>
            </w:pPr>
            <w:del w:id="59554" w:author="Diana Machado" w:date="2019-04-05T18:40:00Z">
              <w:r w:rsidRPr="00EE514B" w:rsidDel="00C81D61">
                <w:rPr>
                  <w:lang w:val="en-PH" w:eastAsia="en-PH"/>
                </w:rPr>
                <w:delText>1.261</w:delText>
              </w:r>
            </w:del>
          </w:p>
        </w:tc>
        <w:tc>
          <w:tcPr>
            <w:tcW w:w="607" w:type="dxa"/>
            <w:shd w:val="clear" w:color="auto" w:fill="auto"/>
            <w:noWrap/>
            <w:vAlign w:val="bottom"/>
          </w:tcPr>
          <w:p w:rsidR="00BC0B85" w:rsidRPr="00EE514B" w:rsidDel="00C81D61" w:rsidRDefault="00BC0B85" w:rsidP="009652F9">
            <w:pPr>
              <w:pStyle w:val="Tablebody-centered"/>
              <w:rPr>
                <w:del w:id="59555" w:author="Diana Machado" w:date="2019-04-05T18:40:00Z"/>
                <w:lang w:val="en-PH" w:eastAsia="en-PH"/>
              </w:rPr>
            </w:pPr>
            <w:del w:id="59556" w:author="Diana Machado" w:date="2019-04-05T18:40:00Z">
              <w:r w:rsidRPr="00EE514B" w:rsidDel="00C81D61">
                <w:rPr>
                  <w:lang w:val="en-PH" w:eastAsia="en-PH"/>
                </w:rPr>
                <w:delText>0.733</w:delText>
              </w:r>
            </w:del>
          </w:p>
        </w:tc>
        <w:tc>
          <w:tcPr>
            <w:tcW w:w="607" w:type="dxa"/>
            <w:shd w:val="clear" w:color="auto" w:fill="auto"/>
            <w:noWrap/>
            <w:vAlign w:val="bottom"/>
          </w:tcPr>
          <w:p w:rsidR="00BC0B85" w:rsidRPr="00EE514B" w:rsidDel="00C81D61" w:rsidRDefault="00BC0B85" w:rsidP="009652F9">
            <w:pPr>
              <w:pStyle w:val="Tablebody-centered"/>
              <w:rPr>
                <w:del w:id="59557" w:author="Diana Machado" w:date="2019-04-05T18:40:00Z"/>
                <w:lang w:val="en-PH" w:eastAsia="en-PH"/>
              </w:rPr>
            </w:pPr>
            <w:del w:id="59558" w:author="Diana Machado" w:date="2019-04-05T18:40:00Z">
              <w:r w:rsidRPr="00EE514B" w:rsidDel="00C81D61">
                <w:rPr>
                  <w:lang w:val="en-PH" w:eastAsia="en-PH"/>
                </w:rPr>
                <w:delText>0.733</w:delText>
              </w:r>
            </w:del>
          </w:p>
        </w:tc>
        <w:tc>
          <w:tcPr>
            <w:tcW w:w="607" w:type="dxa"/>
            <w:shd w:val="clear" w:color="auto" w:fill="auto"/>
            <w:noWrap/>
            <w:vAlign w:val="bottom"/>
          </w:tcPr>
          <w:p w:rsidR="00BC0B85" w:rsidRPr="00EE514B" w:rsidDel="00C81D61" w:rsidRDefault="00BC0B85" w:rsidP="009652F9">
            <w:pPr>
              <w:pStyle w:val="Tablebody-centered"/>
              <w:rPr>
                <w:del w:id="59559" w:author="Diana Machado" w:date="2019-04-05T18:40:00Z"/>
                <w:lang w:val="en-PH" w:eastAsia="en-PH"/>
              </w:rPr>
            </w:pPr>
            <w:del w:id="59560" w:author="Diana Machado" w:date="2019-04-05T18:40:00Z">
              <w:r w:rsidRPr="00EE514B" w:rsidDel="00C81D61">
                <w:rPr>
                  <w:lang w:val="en-PH" w:eastAsia="en-PH"/>
                </w:rPr>
                <w:delText>0.501</w:delText>
              </w:r>
            </w:del>
          </w:p>
        </w:tc>
        <w:tc>
          <w:tcPr>
            <w:tcW w:w="607" w:type="dxa"/>
            <w:shd w:val="clear" w:color="auto" w:fill="auto"/>
            <w:noWrap/>
            <w:vAlign w:val="bottom"/>
          </w:tcPr>
          <w:p w:rsidR="00BC0B85" w:rsidRPr="00EE514B" w:rsidDel="00C81D61" w:rsidRDefault="00BC0B85" w:rsidP="009652F9">
            <w:pPr>
              <w:pStyle w:val="Tablebody-centered"/>
              <w:rPr>
                <w:del w:id="59561" w:author="Diana Machado" w:date="2019-04-05T18:40:00Z"/>
                <w:lang w:val="en-PH" w:eastAsia="en-PH"/>
              </w:rPr>
            </w:pPr>
            <w:del w:id="59562" w:author="Diana Machado" w:date="2019-04-05T18:40:00Z">
              <w:r w:rsidRPr="00EE514B" w:rsidDel="00C81D61">
                <w:rPr>
                  <w:lang w:val="en-PH" w:eastAsia="en-PH"/>
                </w:rPr>
                <w:delText>0.347</w:delText>
              </w:r>
            </w:del>
          </w:p>
        </w:tc>
        <w:tc>
          <w:tcPr>
            <w:tcW w:w="607" w:type="dxa"/>
            <w:shd w:val="clear" w:color="auto" w:fill="auto"/>
            <w:noWrap/>
            <w:vAlign w:val="bottom"/>
          </w:tcPr>
          <w:p w:rsidR="00BC0B85" w:rsidRPr="00EE514B" w:rsidDel="00C81D61" w:rsidRDefault="00BC0B85" w:rsidP="009652F9">
            <w:pPr>
              <w:pStyle w:val="Tablebody-centered"/>
              <w:rPr>
                <w:del w:id="59563" w:author="Diana Machado" w:date="2019-04-05T18:40:00Z"/>
                <w:lang w:val="en-PH" w:eastAsia="en-PH"/>
              </w:rPr>
            </w:pPr>
            <w:del w:id="59564" w:author="Diana Machado" w:date="2019-04-05T18:40:00Z">
              <w:r w:rsidRPr="00EE514B" w:rsidDel="00C81D61">
                <w:rPr>
                  <w:lang w:val="en-PH" w:eastAsia="en-PH"/>
                </w:rPr>
                <w:delText>0.261</w:delText>
              </w:r>
            </w:del>
          </w:p>
        </w:tc>
        <w:tc>
          <w:tcPr>
            <w:tcW w:w="715" w:type="dxa"/>
            <w:shd w:val="clear" w:color="auto" w:fill="auto"/>
            <w:noWrap/>
            <w:vAlign w:val="bottom"/>
          </w:tcPr>
          <w:p w:rsidR="00BC0B85" w:rsidRPr="00EE514B" w:rsidDel="00C81D61" w:rsidRDefault="00BC0B85" w:rsidP="009652F9">
            <w:pPr>
              <w:pStyle w:val="Tablebody-centered"/>
              <w:rPr>
                <w:del w:id="59565" w:author="Diana Machado" w:date="2019-04-05T18:40:00Z"/>
                <w:lang w:val="en-PH" w:eastAsia="en-PH"/>
              </w:rPr>
            </w:pPr>
            <w:del w:id="5956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567" w:author="Diana Machado" w:date="2019-04-05T18:40:00Z"/>
                <w:lang w:val="en-PH" w:eastAsia="en-PH"/>
              </w:rPr>
            </w:pPr>
            <w:del w:id="59568"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59569" w:author="Diana Machado" w:date="2019-04-05T18:40:00Z"/>
                <w:lang w:val="en-PH" w:eastAsia="en-PH"/>
              </w:rPr>
            </w:pPr>
            <w:del w:id="59570"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59571" w:author="Diana Machado" w:date="2019-04-05T18:40:00Z"/>
                <w:lang w:val="en-PH" w:eastAsia="en-PH"/>
              </w:rPr>
            </w:pPr>
            <w:del w:id="59572" w:author="Diana Machado" w:date="2019-04-05T18:40:00Z">
              <w:r w:rsidRPr="00EE514B" w:rsidDel="00C81D61">
                <w:rPr>
                  <w:lang w:val="en-PH" w:eastAsia="en-PH"/>
                </w:rPr>
                <w:delText>0.397</w:delText>
              </w:r>
            </w:del>
          </w:p>
        </w:tc>
        <w:tc>
          <w:tcPr>
            <w:tcW w:w="543" w:type="dxa"/>
            <w:shd w:val="clear" w:color="auto" w:fill="auto"/>
            <w:noWrap/>
            <w:vAlign w:val="bottom"/>
          </w:tcPr>
          <w:p w:rsidR="00BC0B85" w:rsidRPr="00EE514B" w:rsidDel="00C81D61" w:rsidRDefault="00BC0B85" w:rsidP="009652F9">
            <w:pPr>
              <w:pStyle w:val="Tablebody-centered"/>
              <w:rPr>
                <w:del w:id="59573" w:author="Diana Machado" w:date="2019-04-05T18:40:00Z"/>
                <w:lang w:val="en-PH" w:eastAsia="en-PH"/>
              </w:rPr>
            </w:pPr>
            <w:del w:id="59574" w:author="Diana Machado" w:date="2019-04-05T18:40:00Z">
              <w:r w:rsidRPr="00EE514B" w:rsidDel="00C81D61">
                <w:rPr>
                  <w:lang w:val="en-PH" w:eastAsia="en-PH"/>
                </w:rPr>
                <w:delText>0.276</w:delText>
              </w:r>
            </w:del>
          </w:p>
        </w:tc>
        <w:tc>
          <w:tcPr>
            <w:tcW w:w="543" w:type="dxa"/>
            <w:shd w:val="clear" w:color="auto" w:fill="auto"/>
            <w:noWrap/>
            <w:vAlign w:val="bottom"/>
          </w:tcPr>
          <w:p w:rsidR="00BC0B85" w:rsidRPr="00EE514B" w:rsidDel="00C81D61" w:rsidRDefault="00BC0B85" w:rsidP="009652F9">
            <w:pPr>
              <w:pStyle w:val="Tablebody-centered"/>
              <w:rPr>
                <w:del w:id="59575" w:author="Diana Machado" w:date="2019-04-05T18:40:00Z"/>
                <w:lang w:val="en-PH" w:eastAsia="en-PH"/>
              </w:rPr>
            </w:pPr>
            <w:del w:id="59576" w:author="Diana Machado" w:date="2019-04-05T18:40:00Z">
              <w:r w:rsidRPr="00EE514B" w:rsidDel="00C81D61">
                <w:rPr>
                  <w:lang w:val="en-PH" w:eastAsia="en-PH"/>
                </w:rPr>
                <w:delText>0.207</w:delText>
              </w:r>
            </w:del>
          </w:p>
        </w:tc>
      </w:tr>
      <w:tr w:rsidR="00BC0B85" w:rsidRPr="0041013B" w:rsidDel="00C81D61" w:rsidTr="001707D4">
        <w:trPr>
          <w:trHeight w:val="198"/>
          <w:del w:id="59577" w:author="Diana Machado" w:date="2019-04-05T18:40:00Z"/>
        </w:trPr>
        <w:tc>
          <w:tcPr>
            <w:tcW w:w="1032" w:type="dxa"/>
            <w:vMerge/>
            <w:vAlign w:val="center"/>
          </w:tcPr>
          <w:p w:rsidR="00BC0B85" w:rsidRPr="00EE514B" w:rsidDel="00C81D61" w:rsidRDefault="00BC0B85" w:rsidP="009652F9">
            <w:pPr>
              <w:pStyle w:val="Tablebody-centered"/>
              <w:rPr>
                <w:del w:id="5957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579" w:author="Diana Machado" w:date="2019-04-05T18:40:00Z"/>
                <w:lang w:val="en-PH" w:eastAsia="en-PH"/>
              </w:rPr>
            </w:pPr>
            <w:del w:id="59580" w:author="Diana Machado" w:date="2019-04-05T18:40:00Z">
              <w:r w:rsidRPr="00EE514B" w:rsidDel="00C81D61">
                <w:rPr>
                  <w:lang w:val="en-PH" w:eastAsia="en-PH"/>
                </w:rPr>
                <w:delText>4</w:delText>
              </w:r>
            </w:del>
          </w:p>
        </w:tc>
        <w:tc>
          <w:tcPr>
            <w:tcW w:w="1253" w:type="dxa"/>
            <w:shd w:val="clear" w:color="auto" w:fill="auto"/>
            <w:noWrap/>
            <w:vAlign w:val="bottom"/>
          </w:tcPr>
          <w:p w:rsidR="00BC0B85" w:rsidRPr="00EE514B" w:rsidDel="00C81D61" w:rsidRDefault="00BC0B85" w:rsidP="009652F9">
            <w:pPr>
              <w:pStyle w:val="Tablebody-centered"/>
              <w:rPr>
                <w:del w:id="59581" w:author="Diana Machado" w:date="2019-04-05T18:40:00Z"/>
                <w:lang w:val="en-PH" w:eastAsia="en-PH"/>
              </w:rPr>
            </w:pPr>
            <w:del w:id="59582"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59583" w:author="Diana Machado" w:date="2019-04-05T18:40:00Z"/>
                <w:lang w:val="en-PH" w:eastAsia="en-PH"/>
              </w:rPr>
            </w:pPr>
            <w:del w:id="59584" w:author="Diana Machado" w:date="2019-04-05T18:40:00Z">
              <w:r w:rsidRPr="00EE514B" w:rsidDel="00C81D61">
                <w:rPr>
                  <w:lang w:val="en-PH" w:eastAsia="en-PH"/>
                </w:rPr>
                <w:delText>2.611</w:delText>
              </w:r>
            </w:del>
          </w:p>
        </w:tc>
        <w:tc>
          <w:tcPr>
            <w:tcW w:w="607" w:type="dxa"/>
            <w:shd w:val="clear" w:color="auto" w:fill="auto"/>
            <w:noWrap/>
            <w:vAlign w:val="bottom"/>
          </w:tcPr>
          <w:p w:rsidR="00BC0B85" w:rsidRPr="00EE514B" w:rsidDel="00C81D61" w:rsidRDefault="00BC0B85" w:rsidP="009652F9">
            <w:pPr>
              <w:pStyle w:val="Tablebody-centered"/>
              <w:rPr>
                <w:del w:id="59585" w:author="Diana Machado" w:date="2019-04-05T18:40:00Z"/>
                <w:lang w:val="en-PH" w:eastAsia="en-PH"/>
              </w:rPr>
            </w:pPr>
            <w:del w:id="59586" w:author="Diana Machado" w:date="2019-04-05T18:40:00Z">
              <w:r w:rsidRPr="00EE514B" w:rsidDel="00C81D61">
                <w:rPr>
                  <w:lang w:val="en-PH" w:eastAsia="en-PH"/>
                </w:rPr>
                <w:delText>1.846</w:delText>
              </w:r>
            </w:del>
          </w:p>
        </w:tc>
        <w:tc>
          <w:tcPr>
            <w:tcW w:w="607" w:type="dxa"/>
            <w:shd w:val="clear" w:color="auto" w:fill="auto"/>
            <w:noWrap/>
            <w:vAlign w:val="bottom"/>
          </w:tcPr>
          <w:p w:rsidR="00BC0B85" w:rsidRPr="00EE514B" w:rsidDel="00C81D61" w:rsidRDefault="00BC0B85" w:rsidP="009652F9">
            <w:pPr>
              <w:pStyle w:val="Tablebody-centered"/>
              <w:rPr>
                <w:del w:id="59587" w:author="Diana Machado" w:date="2019-04-05T18:40:00Z"/>
                <w:lang w:val="en-PH" w:eastAsia="en-PH"/>
              </w:rPr>
            </w:pPr>
            <w:del w:id="59588" w:author="Diana Machado" w:date="2019-04-05T18:40:00Z">
              <w:r w:rsidRPr="00EE514B" w:rsidDel="00C81D61">
                <w:rPr>
                  <w:lang w:val="en-PH" w:eastAsia="en-PH"/>
                </w:rPr>
                <w:delText>1.846</w:delText>
              </w:r>
            </w:del>
          </w:p>
        </w:tc>
        <w:tc>
          <w:tcPr>
            <w:tcW w:w="607" w:type="dxa"/>
            <w:shd w:val="clear" w:color="auto" w:fill="auto"/>
            <w:noWrap/>
            <w:vAlign w:val="bottom"/>
          </w:tcPr>
          <w:p w:rsidR="00BC0B85" w:rsidRPr="00EE514B" w:rsidDel="00C81D61" w:rsidRDefault="00BC0B85" w:rsidP="009652F9">
            <w:pPr>
              <w:pStyle w:val="Tablebody-centered"/>
              <w:rPr>
                <w:del w:id="59589" w:author="Diana Machado" w:date="2019-04-05T18:40:00Z"/>
                <w:lang w:val="en-PH" w:eastAsia="en-PH"/>
              </w:rPr>
            </w:pPr>
            <w:del w:id="59590" w:author="Diana Machado" w:date="2019-04-05T18:40:00Z">
              <w:r w:rsidRPr="00EE514B" w:rsidDel="00C81D61">
                <w:rPr>
                  <w:lang w:val="en-PH" w:eastAsia="en-PH"/>
                </w:rPr>
                <w:delText>1.479</w:delText>
              </w:r>
            </w:del>
          </w:p>
        </w:tc>
        <w:tc>
          <w:tcPr>
            <w:tcW w:w="607" w:type="dxa"/>
            <w:shd w:val="clear" w:color="auto" w:fill="auto"/>
            <w:noWrap/>
            <w:vAlign w:val="bottom"/>
          </w:tcPr>
          <w:p w:rsidR="00BC0B85" w:rsidRPr="00EE514B" w:rsidDel="00C81D61" w:rsidRDefault="00BC0B85" w:rsidP="009652F9">
            <w:pPr>
              <w:pStyle w:val="Tablebody-centered"/>
              <w:rPr>
                <w:del w:id="59591" w:author="Diana Machado" w:date="2019-04-05T18:40:00Z"/>
                <w:lang w:val="en-PH" w:eastAsia="en-PH"/>
              </w:rPr>
            </w:pPr>
            <w:del w:id="59592" w:author="Diana Machado" w:date="2019-04-05T18:40:00Z">
              <w:r w:rsidRPr="00EE514B" w:rsidDel="00C81D61">
                <w:rPr>
                  <w:lang w:val="en-PH" w:eastAsia="en-PH"/>
                </w:rPr>
                <w:delText>1.125</w:delText>
              </w:r>
            </w:del>
          </w:p>
        </w:tc>
        <w:tc>
          <w:tcPr>
            <w:tcW w:w="607" w:type="dxa"/>
            <w:shd w:val="clear" w:color="auto" w:fill="auto"/>
            <w:noWrap/>
            <w:vAlign w:val="bottom"/>
          </w:tcPr>
          <w:p w:rsidR="00BC0B85" w:rsidRPr="00EE514B" w:rsidDel="00C81D61" w:rsidRDefault="00BC0B85" w:rsidP="009652F9">
            <w:pPr>
              <w:pStyle w:val="Tablebody-centered"/>
              <w:rPr>
                <w:del w:id="59593" w:author="Diana Machado" w:date="2019-04-05T18:40:00Z"/>
                <w:lang w:val="en-PH" w:eastAsia="en-PH"/>
              </w:rPr>
            </w:pPr>
            <w:del w:id="59594" w:author="Diana Machado" w:date="2019-04-05T18:40:00Z">
              <w:r w:rsidRPr="00EE514B" w:rsidDel="00C81D61">
                <w:rPr>
                  <w:lang w:val="en-PH" w:eastAsia="en-PH"/>
                </w:rPr>
                <w:delText>0.878</w:delText>
              </w:r>
            </w:del>
          </w:p>
        </w:tc>
        <w:tc>
          <w:tcPr>
            <w:tcW w:w="715" w:type="dxa"/>
            <w:shd w:val="clear" w:color="auto" w:fill="auto"/>
            <w:noWrap/>
            <w:vAlign w:val="bottom"/>
          </w:tcPr>
          <w:p w:rsidR="00BC0B85" w:rsidRPr="00EE514B" w:rsidDel="00C81D61" w:rsidRDefault="00BC0B85" w:rsidP="009652F9">
            <w:pPr>
              <w:pStyle w:val="Tablebody-centered"/>
              <w:rPr>
                <w:del w:id="59595" w:author="Diana Machado" w:date="2019-04-05T18:40:00Z"/>
                <w:lang w:val="en-PH" w:eastAsia="en-PH"/>
              </w:rPr>
            </w:pPr>
            <w:del w:id="5959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597" w:author="Diana Machado" w:date="2019-04-05T18:40:00Z"/>
                <w:lang w:val="en-PH" w:eastAsia="en-PH"/>
              </w:rPr>
            </w:pPr>
            <w:del w:id="59598" w:author="Diana Machado" w:date="2019-04-05T18:40:00Z">
              <w:r w:rsidRPr="00EE514B" w:rsidDel="00C81D61">
                <w:rPr>
                  <w:lang w:val="en-PH" w:eastAsia="en-PH"/>
                </w:rPr>
                <w:delText>0.707</w:delText>
              </w:r>
            </w:del>
          </w:p>
        </w:tc>
        <w:tc>
          <w:tcPr>
            <w:tcW w:w="543" w:type="dxa"/>
            <w:shd w:val="clear" w:color="auto" w:fill="auto"/>
            <w:noWrap/>
            <w:vAlign w:val="bottom"/>
          </w:tcPr>
          <w:p w:rsidR="00BC0B85" w:rsidRPr="00EE514B" w:rsidDel="00C81D61" w:rsidRDefault="00BC0B85" w:rsidP="009652F9">
            <w:pPr>
              <w:pStyle w:val="Tablebody-centered"/>
              <w:rPr>
                <w:del w:id="59599" w:author="Diana Machado" w:date="2019-04-05T18:40:00Z"/>
                <w:lang w:val="en-PH" w:eastAsia="en-PH"/>
              </w:rPr>
            </w:pPr>
            <w:del w:id="59600" w:author="Diana Machado" w:date="2019-04-05T18:40:00Z">
              <w:r w:rsidRPr="00EE514B" w:rsidDel="00C81D61">
                <w:rPr>
                  <w:lang w:val="en-PH" w:eastAsia="en-PH"/>
                </w:rPr>
                <w:delText>0.707</w:delText>
              </w:r>
            </w:del>
          </w:p>
        </w:tc>
        <w:tc>
          <w:tcPr>
            <w:tcW w:w="543" w:type="dxa"/>
            <w:shd w:val="clear" w:color="auto" w:fill="auto"/>
            <w:noWrap/>
            <w:vAlign w:val="bottom"/>
          </w:tcPr>
          <w:p w:rsidR="00BC0B85" w:rsidRPr="00EE514B" w:rsidDel="00C81D61" w:rsidRDefault="00BC0B85" w:rsidP="009652F9">
            <w:pPr>
              <w:pStyle w:val="Tablebody-centered"/>
              <w:rPr>
                <w:del w:id="59601" w:author="Diana Machado" w:date="2019-04-05T18:40:00Z"/>
                <w:lang w:val="en-PH" w:eastAsia="en-PH"/>
              </w:rPr>
            </w:pPr>
            <w:del w:id="59602" w:author="Diana Machado" w:date="2019-04-05T18:40:00Z">
              <w:r w:rsidRPr="00EE514B" w:rsidDel="00C81D61">
                <w:rPr>
                  <w:lang w:val="en-PH" w:eastAsia="en-PH"/>
                </w:rPr>
                <w:delText>0.566</w:delText>
              </w:r>
            </w:del>
          </w:p>
        </w:tc>
        <w:tc>
          <w:tcPr>
            <w:tcW w:w="543" w:type="dxa"/>
            <w:shd w:val="clear" w:color="auto" w:fill="auto"/>
            <w:noWrap/>
            <w:vAlign w:val="bottom"/>
          </w:tcPr>
          <w:p w:rsidR="00BC0B85" w:rsidRPr="00EE514B" w:rsidDel="00C81D61" w:rsidRDefault="00BC0B85" w:rsidP="009652F9">
            <w:pPr>
              <w:pStyle w:val="Tablebody-centered"/>
              <w:rPr>
                <w:del w:id="59603" w:author="Diana Machado" w:date="2019-04-05T18:40:00Z"/>
                <w:lang w:val="en-PH" w:eastAsia="en-PH"/>
              </w:rPr>
            </w:pPr>
            <w:del w:id="59604" w:author="Diana Machado" w:date="2019-04-05T18:40:00Z">
              <w:r w:rsidRPr="00EE514B" w:rsidDel="00C81D61">
                <w:rPr>
                  <w:lang w:val="en-PH" w:eastAsia="en-PH"/>
                </w:rPr>
                <w:delText>0.431</w:delText>
              </w:r>
            </w:del>
          </w:p>
        </w:tc>
        <w:tc>
          <w:tcPr>
            <w:tcW w:w="543" w:type="dxa"/>
            <w:shd w:val="clear" w:color="auto" w:fill="auto"/>
            <w:noWrap/>
            <w:vAlign w:val="bottom"/>
          </w:tcPr>
          <w:p w:rsidR="00BC0B85" w:rsidRPr="00EE514B" w:rsidDel="00C81D61" w:rsidRDefault="00BC0B85" w:rsidP="009652F9">
            <w:pPr>
              <w:pStyle w:val="Tablebody-centered"/>
              <w:rPr>
                <w:del w:id="59605" w:author="Diana Machado" w:date="2019-04-05T18:40:00Z"/>
                <w:lang w:val="en-PH" w:eastAsia="en-PH"/>
              </w:rPr>
            </w:pPr>
            <w:del w:id="59606" w:author="Diana Machado" w:date="2019-04-05T18:40:00Z">
              <w:r w:rsidRPr="00EE514B" w:rsidDel="00C81D61">
                <w:rPr>
                  <w:lang w:val="en-PH" w:eastAsia="en-PH"/>
                </w:rPr>
                <w:delText>0.336</w:delText>
              </w:r>
            </w:del>
          </w:p>
        </w:tc>
      </w:tr>
      <w:tr w:rsidR="00BC0B85" w:rsidRPr="0041013B" w:rsidDel="00C81D61" w:rsidTr="001707D4">
        <w:trPr>
          <w:trHeight w:val="198"/>
          <w:del w:id="59607" w:author="Diana Machado" w:date="2019-04-05T18:40:00Z"/>
        </w:trPr>
        <w:tc>
          <w:tcPr>
            <w:tcW w:w="1032" w:type="dxa"/>
            <w:vMerge/>
            <w:vAlign w:val="center"/>
          </w:tcPr>
          <w:p w:rsidR="00BC0B85" w:rsidRPr="00EE514B" w:rsidDel="00C81D61" w:rsidRDefault="00BC0B85" w:rsidP="009652F9">
            <w:pPr>
              <w:pStyle w:val="Tablebody-centered"/>
              <w:rPr>
                <w:del w:id="5960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609" w:author="Diana Machado" w:date="2019-04-05T18:40:00Z"/>
                <w:lang w:val="en-PH" w:eastAsia="en-PH"/>
              </w:rPr>
            </w:pPr>
            <w:del w:id="59610" w:author="Diana Machado" w:date="2019-04-05T18:40:00Z">
              <w:r w:rsidRPr="00EE514B" w:rsidDel="00C81D61">
                <w:rPr>
                  <w:lang w:val="en-PH" w:eastAsia="en-PH"/>
                </w:rPr>
                <w:delText>5</w:delText>
              </w:r>
            </w:del>
          </w:p>
        </w:tc>
        <w:tc>
          <w:tcPr>
            <w:tcW w:w="1253" w:type="dxa"/>
            <w:shd w:val="clear" w:color="auto" w:fill="auto"/>
            <w:noWrap/>
            <w:vAlign w:val="bottom"/>
          </w:tcPr>
          <w:p w:rsidR="00BC0B85" w:rsidRPr="00EE514B" w:rsidDel="00C81D61" w:rsidRDefault="00BC0B85" w:rsidP="009652F9">
            <w:pPr>
              <w:pStyle w:val="Tablebody-centered"/>
              <w:rPr>
                <w:del w:id="59611" w:author="Diana Machado" w:date="2019-04-05T18:40:00Z"/>
                <w:lang w:val="en-PH" w:eastAsia="en-PH"/>
              </w:rPr>
            </w:pPr>
            <w:del w:id="59612"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59613" w:author="Diana Machado" w:date="2019-04-05T18:40:00Z"/>
                <w:lang w:val="en-PH" w:eastAsia="en-PH"/>
              </w:rPr>
            </w:pPr>
            <w:del w:id="59614" w:author="Diana Machado" w:date="2019-04-05T18:40:00Z">
              <w:r w:rsidRPr="00EE514B" w:rsidDel="00C81D61">
                <w:rPr>
                  <w:lang w:val="en-PH" w:eastAsia="en-PH"/>
                </w:rPr>
                <w:delText>5.644</w:delText>
              </w:r>
            </w:del>
          </w:p>
        </w:tc>
        <w:tc>
          <w:tcPr>
            <w:tcW w:w="607" w:type="dxa"/>
            <w:shd w:val="clear" w:color="auto" w:fill="auto"/>
            <w:noWrap/>
            <w:vAlign w:val="bottom"/>
          </w:tcPr>
          <w:p w:rsidR="00BC0B85" w:rsidRPr="00EE514B" w:rsidDel="00C81D61" w:rsidRDefault="00BC0B85" w:rsidP="009652F9">
            <w:pPr>
              <w:pStyle w:val="Tablebody-centered"/>
              <w:rPr>
                <w:del w:id="59615" w:author="Diana Machado" w:date="2019-04-05T18:40:00Z"/>
                <w:lang w:val="en-PH" w:eastAsia="en-PH"/>
              </w:rPr>
            </w:pPr>
            <w:del w:id="59616" w:author="Diana Machado" w:date="2019-04-05T18:40:00Z">
              <w:r w:rsidRPr="00EE514B" w:rsidDel="00C81D61">
                <w:rPr>
                  <w:lang w:val="en-PH" w:eastAsia="en-PH"/>
                </w:rPr>
                <w:delText>4.661</w:delText>
              </w:r>
            </w:del>
          </w:p>
        </w:tc>
        <w:tc>
          <w:tcPr>
            <w:tcW w:w="607" w:type="dxa"/>
            <w:shd w:val="clear" w:color="auto" w:fill="auto"/>
            <w:noWrap/>
            <w:vAlign w:val="bottom"/>
          </w:tcPr>
          <w:p w:rsidR="00BC0B85" w:rsidRPr="00EE514B" w:rsidDel="00C81D61" w:rsidRDefault="00BC0B85" w:rsidP="009652F9">
            <w:pPr>
              <w:pStyle w:val="Tablebody-centered"/>
              <w:rPr>
                <w:del w:id="59617" w:author="Diana Machado" w:date="2019-04-05T18:40:00Z"/>
                <w:lang w:val="en-PH" w:eastAsia="en-PH"/>
              </w:rPr>
            </w:pPr>
            <w:del w:id="59618" w:author="Diana Machado" w:date="2019-04-05T18:40:00Z">
              <w:r w:rsidRPr="00EE514B" w:rsidDel="00C81D61">
                <w:rPr>
                  <w:lang w:val="en-PH" w:eastAsia="en-PH"/>
                </w:rPr>
                <w:delText>4.661</w:delText>
              </w:r>
            </w:del>
          </w:p>
        </w:tc>
        <w:tc>
          <w:tcPr>
            <w:tcW w:w="607" w:type="dxa"/>
            <w:shd w:val="clear" w:color="auto" w:fill="auto"/>
            <w:noWrap/>
            <w:vAlign w:val="bottom"/>
          </w:tcPr>
          <w:p w:rsidR="00BC0B85" w:rsidRPr="00EE514B" w:rsidDel="00C81D61" w:rsidRDefault="00BC0B85" w:rsidP="009652F9">
            <w:pPr>
              <w:pStyle w:val="Tablebody-centered"/>
              <w:rPr>
                <w:del w:id="59619" w:author="Diana Machado" w:date="2019-04-05T18:40:00Z"/>
                <w:lang w:val="en-PH" w:eastAsia="en-PH"/>
              </w:rPr>
            </w:pPr>
            <w:del w:id="59620" w:author="Diana Machado" w:date="2019-04-05T18:40:00Z">
              <w:r w:rsidRPr="00EE514B" w:rsidDel="00C81D61">
                <w:rPr>
                  <w:lang w:val="en-PH" w:eastAsia="en-PH"/>
                </w:rPr>
                <w:delText>4.166</w:delText>
              </w:r>
            </w:del>
          </w:p>
        </w:tc>
        <w:tc>
          <w:tcPr>
            <w:tcW w:w="607" w:type="dxa"/>
            <w:shd w:val="clear" w:color="auto" w:fill="auto"/>
            <w:noWrap/>
            <w:vAlign w:val="bottom"/>
          </w:tcPr>
          <w:p w:rsidR="00BC0B85" w:rsidRPr="00EE514B" w:rsidDel="00C81D61" w:rsidRDefault="00BC0B85" w:rsidP="009652F9">
            <w:pPr>
              <w:pStyle w:val="Tablebody-centered"/>
              <w:rPr>
                <w:del w:id="59621" w:author="Diana Machado" w:date="2019-04-05T18:40:00Z"/>
                <w:lang w:val="en-PH" w:eastAsia="en-PH"/>
              </w:rPr>
            </w:pPr>
            <w:del w:id="59622" w:author="Diana Machado" w:date="2019-04-05T18:40:00Z">
              <w:r w:rsidRPr="00EE514B" w:rsidDel="00C81D61">
                <w:rPr>
                  <w:lang w:val="en-PH" w:eastAsia="en-PH"/>
                </w:rPr>
                <w:delText>3.574</w:delText>
              </w:r>
            </w:del>
          </w:p>
        </w:tc>
        <w:tc>
          <w:tcPr>
            <w:tcW w:w="607" w:type="dxa"/>
            <w:shd w:val="clear" w:color="auto" w:fill="auto"/>
            <w:noWrap/>
            <w:vAlign w:val="bottom"/>
          </w:tcPr>
          <w:p w:rsidR="00BC0B85" w:rsidRPr="00EE514B" w:rsidDel="00C81D61" w:rsidRDefault="00BC0B85" w:rsidP="009652F9">
            <w:pPr>
              <w:pStyle w:val="Tablebody-centered"/>
              <w:rPr>
                <w:del w:id="59623" w:author="Diana Machado" w:date="2019-04-05T18:40:00Z"/>
                <w:lang w:val="en-PH" w:eastAsia="en-PH"/>
              </w:rPr>
            </w:pPr>
            <w:del w:id="59624" w:author="Diana Machado" w:date="2019-04-05T18:40:00Z">
              <w:r w:rsidRPr="00EE514B" w:rsidDel="00C81D61">
                <w:rPr>
                  <w:lang w:val="en-PH" w:eastAsia="en-PH"/>
                </w:rPr>
                <w:delText>3.051</w:delText>
              </w:r>
            </w:del>
          </w:p>
        </w:tc>
        <w:tc>
          <w:tcPr>
            <w:tcW w:w="715" w:type="dxa"/>
            <w:shd w:val="clear" w:color="auto" w:fill="auto"/>
            <w:noWrap/>
            <w:vAlign w:val="bottom"/>
          </w:tcPr>
          <w:p w:rsidR="00BC0B85" w:rsidRPr="00EE514B" w:rsidDel="00C81D61" w:rsidRDefault="00BC0B85" w:rsidP="009652F9">
            <w:pPr>
              <w:pStyle w:val="Tablebody-centered"/>
              <w:rPr>
                <w:del w:id="59625" w:author="Diana Machado" w:date="2019-04-05T18:40:00Z"/>
                <w:lang w:val="en-PH" w:eastAsia="en-PH"/>
              </w:rPr>
            </w:pPr>
            <w:del w:id="5962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627" w:author="Diana Machado" w:date="2019-04-05T18:40:00Z"/>
                <w:lang w:val="en-PH" w:eastAsia="en-PH"/>
              </w:rPr>
            </w:pPr>
            <w:del w:id="59628" w:author="Diana Machado" w:date="2019-04-05T18:40:00Z">
              <w:r w:rsidRPr="00EE514B" w:rsidDel="00C81D61">
                <w:rPr>
                  <w:lang w:val="en-PH" w:eastAsia="en-PH"/>
                </w:rPr>
                <w:delText>0.826</w:delText>
              </w:r>
            </w:del>
          </w:p>
        </w:tc>
        <w:tc>
          <w:tcPr>
            <w:tcW w:w="543" w:type="dxa"/>
            <w:shd w:val="clear" w:color="auto" w:fill="auto"/>
            <w:noWrap/>
            <w:vAlign w:val="bottom"/>
          </w:tcPr>
          <w:p w:rsidR="00BC0B85" w:rsidRPr="00EE514B" w:rsidDel="00C81D61" w:rsidRDefault="00BC0B85" w:rsidP="009652F9">
            <w:pPr>
              <w:pStyle w:val="Tablebody-centered"/>
              <w:rPr>
                <w:del w:id="59629" w:author="Diana Machado" w:date="2019-04-05T18:40:00Z"/>
                <w:lang w:val="en-PH" w:eastAsia="en-PH"/>
              </w:rPr>
            </w:pPr>
            <w:del w:id="59630" w:author="Diana Machado" w:date="2019-04-05T18:40:00Z">
              <w:r w:rsidRPr="00EE514B" w:rsidDel="00C81D61">
                <w:rPr>
                  <w:lang w:val="en-PH" w:eastAsia="en-PH"/>
                </w:rPr>
                <w:delText>0.826</w:delText>
              </w:r>
            </w:del>
          </w:p>
        </w:tc>
        <w:tc>
          <w:tcPr>
            <w:tcW w:w="543" w:type="dxa"/>
            <w:shd w:val="clear" w:color="auto" w:fill="auto"/>
            <w:noWrap/>
            <w:vAlign w:val="bottom"/>
          </w:tcPr>
          <w:p w:rsidR="00BC0B85" w:rsidRPr="00EE514B" w:rsidDel="00C81D61" w:rsidRDefault="00BC0B85" w:rsidP="009652F9">
            <w:pPr>
              <w:pStyle w:val="Tablebody-centered"/>
              <w:rPr>
                <w:del w:id="59631" w:author="Diana Machado" w:date="2019-04-05T18:40:00Z"/>
                <w:lang w:val="en-PH" w:eastAsia="en-PH"/>
              </w:rPr>
            </w:pPr>
            <w:del w:id="59632" w:author="Diana Machado" w:date="2019-04-05T18:40:00Z">
              <w:r w:rsidRPr="00EE514B" w:rsidDel="00C81D61">
                <w:rPr>
                  <w:lang w:val="en-PH" w:eastAsia="en-PH"/>
                </w:rPr>
                <w:delText>0.738</w:delText>
              </w:r>
            </w:del>
          </w:p>
        </w:tc>
        <w:tc>
          <w:tcPr>
            <w:tcW w:w="543" w:type="dxa"/>
            <w:shd w:val="clear" w:color="auto" w:fill="auto"/>
            <w:noWrap/>
            <w:vAlign w:val="bottom"/>
          </w:tcPr>
          <w:p w:rsidR="00BC0B85" w:rsidRPr="00EE514B" w:rsidDel="00C81D61" w:rsidRDefault="00BC0B85" w:rsidP="009652F9">
            <w:pPr>
              <w:pStyle w:val="Tablebody-centered"/>
              <w:rPr>
                <w:del w:id="59633" w:author="Diana Machado" w:date="2019-04-05T18:40:00Z"/>
                <w:lang w:val="en-PH" w:eastAsia="en-PH"/>
              </w:rPr>
            </w:pPr>
            <w:del w:id="59634" w:author="Diana Machado" w:date="2019-04-05T18:40:00Z">
              <w:r w:rsidRPr="00EE514B" w:rsidDel="00C81D61">
                <w:rPr>
                  <w:lang w:val="en-PH" w:eastAsia="en-PH"/>
                </w:rPr>
                <w:delText>0.633</w:delText>
              </w:r>
            </w:del>
          </w:p>
        </w:tc>
        <w:tc>
          <w:tcPr>
            <w:tcW w:w="543" w:type="dxa"/>
            <w:shd w:val="clear" w:color="auto" w:fill="auto"/>
            <w:noWrap/>
            <w:vAlign w:val="bottom"/>
          </w:tcPr>
          <w:p w:rsidR="00BC0B85" w:rsidRPr="00EE514B" w:rsidDel="00C81D61" w:rsidRDefault="00BC0B85" w:rsidP="009652F9">
            <w:pPr>
              <w:pStyle w:val="Tablebody-centered"/>
              <w:rPr>
                <w:del w:id="59635" w:author="Diana Machado" w:date="2019-04-05T18:40:00Z"/>
                <w:lang w:val="en-PH" w:eastAsia="en-PH"/>
              </w:rPr>
            </w:pPr>
            <w:del w:id="59636" w:author="Diana Machado" w:date="2019-04-05T18:40:00Z">
              <w:r w:rsidRPr="00EE514B" w:rsidDel="00C81D61">
                <w:rPr>
                  <w:lang w:val="en-PH" w:eastAsia="en-PH"/>
                </w:rPr>
                <w:delText>0.540</w:delText>
              </w:r>
            </w:del>
          </w:p>
        </w:tc>
      </w:tr>
      <w:tr w:rsidR="00BC0B85" w:rsidRPr="0041013B" w:rsidDel="00C81D61" w:rsidTr="001707D4">
        <w:trPr>
          <w:trHeight w:val="198"/>
          <w:del w:id="59637" w:author="Diana Machado" w:date="2019-04-05T18:40:00Z"/>
        </w:trPr>
        <w:tc>
          <w:tcPr>
            <w:tcW w:w="1032" w:type="dxa"/>
            <w:vMerge/>
            <w:vAlign w:val="center"/>
          </w:tcPr>
          <w:p w:rsidR="00BC0B85" w:rsidRPr="00EE514B" w:rsidDel="00C81D61" w:rsidRDefault="00BC0B85" w:rsidP="009652F9">
            <w:pPr>
              <w:pStyle w:val="Tablebody-centered"/>
              <w:rPr>
                <w:del w:id="5963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639" w:author="Diana Machado" w:date="2019-04-05T18:40:00Z"/>
                <w:lang w:val="en-PH" w:eastAsia="en-PH"/>
              </w:rPr>
            </w:pPr>
            <w:del w:id="59640" w:author="Diana Machado" w:date="2019-04-05T18:40:00Z">
              <w:r w:rsidRPr="00EE514B" w:rsidDel="00C81D61">
                <w:rPr>
                  <w:lang w:val="en-PH" w:eastAsia="en-PH"/>
                </w:rPr>
                <w:delText>6</w:delText>
              </w:r>
            </w:del>
          </w:p>
        </w:tc>
        <w:tc>
          <w:tcPr>
            <w:tcW w:w="1253" w:type="dxa"/>
            <w:shd w:val="clear" w:color="auto" w:fill="auto"/>
            <w:noWrap/>
            <w:vAlign w:val="bottom"/>
          </w:tcPr>
          <w:p w:rsidR="00BC0B85" w:rsidRPr="00EE514B" w:rsidDel="00C81D61" w:rsidRDefault="00BC0B85" w:rsidP="009652F9">
            <w:pPr>
              <w:pStyle w:val="Tablebody-centered"/>
              <w:rPr>
                <w:del w:id="59641" w:author="Diana Machado" w:date="2019-04-05T18:40:00Z"/>
                <w:lang w:val="en-PH" w:eastAsia="en-PH"/>
              </w:rPr>
            </w:pPr>
            <w:del w:id="59642" w:author="Diana Machado" w:date="2019-04-05T18:40:00Z">
              <w:r w:rsidRPr="00EE514B" w:rsidDel="00C81D61">
                <w:rPr>
                  <w:lang w:val="en-PH" w:eastAsia="en-PH"/>
                </w:rPr>
                <w:delText>CITRUS</w:delText>
              </w:r>
            </w:del>
          </w:p>
        </w:tc>
        <w:tc>
          <w:tcPr>
            <w:tcW w:w="709" w:type="dxa"/>
            <w:shd w:val="clear" w:color="auto" w:fill="auto"/>
            <w:noWrap/>
            <w:vAlign w:val="bottom"/>
          </w:tcPr>
          <w:p w:rsidR="00BC0B85" w:rsidRPr="00EE514B" w:rsidDel="00C81D61" w:rsidRDefault="00BC0B85" w:rsidP="009652F9">
            <w:pPr>
              <w:pStyle w:val="Tablebody-centered"/>
              <w:rPr>
                <w:del w:id="59643" w:author="Diana Machado" w:date="2019-04-05T18:40:00Z"/>
                <w:lang w:val="en-PH" w:eastAsia="en-PH"/>
              </w:rPr>
            </w:pPr>
            <w:del w:id="59644" w:author="Diana Machado" w:date="2019-04-05T18:40:00Z">
              <w:r w:rsidRPr="00EE514B" w:rsidDel="00C81D61">
                <w:rPr>
                  <w:lang w:val="en-PH" w:eastAsia="en-PH"/>
                </w:rPr>
                <w:delText>0.967</w:delText>
              </w:r>
            </w:del>
          </w:p>
        </w:tc>
        <w:tc>
          <w:tcPr>
            <w:tcW w:w="607" w:type="dxa"/>
            <w:shd w:val="clear" w:color="auto" w:fill="auto"/>
            <w:noWrap/>
            <w:vAlign w:val="bottom"/>
          </w:tcPr>
          <w:p w:rsidR="00BC0B85" w:rsidRPr="00EE514B" w:rsidDel="00C81D61" w:rsidRDefault="00BC0B85" w:rsidP="009652F9">
            <w:pPr>
              <w:pStyle w:val="Tablebody-centered"/>
              <w:rPr>
                <w:del w:id="59645" w:author="Diana Machado" w:date="2019-04-05T18:40:00Z"/>
                <w:lang w:val="en-PH" w:eastAsia="en-PH"/>
              </w:rPr>
            </w:pPr>
            <w:del w:id="59646" w:author="Diana Machado" w:date="2019-04-05T18:40:00Z">
              <w:r w:rsidRPr="00EE514B" w:rsidDel="00C81D61">
                <w:rPr>
                  <w:lang w:val="en-PH" w:eastAsia="en-PH"/>
                </w:rPr>
                <w:delText>0.531</w:delText>
              </w:r>
            </w:del>
          </w:p>
        </w:tc>
        <w:tc>
          <w:tcPr>
            <w:tcW w:w="607" w:type="dxa"/>
            <w:shd w:val="clear" w:color="auto" w:fill="auto"/>
            <w:noWrap/>
            <w:vAlign w:val="bottom"/>
          </w:tcPr>
          <w:p w:rsidR="00BC0B85" w:rsidRPr="00EE514B" w:rsidDel="00C81D61" w:rsidRDefault="00BC0B85" w:rsidP="009652F9">
            <w:pPr>
              <w:pStyle w:val="Tablebody-centered"/>
              <w:rPr>
                <w:del w:id="59647" w:author="Diana Machado" w:date="2019-04-05T18:40:00Z"/>
                <w:lang w:val="en-PH" w:eastAsia="en-PH"/>
              </w:rPr>
            </w:pPr>
            <w:del w:id="59648" w:author="Diana Machado" w:date="2019-04-05T18:40:00Z">
              <w:r w:rsidRPr="00EE514B" w:rsidDel="00C81D61">
                <w:rPr>
                  <w:lang w:val="en-PH" w:eastAsia="en-PH"/>
                </w:rPr>
                <w:delText>0.531</w:delText>
              </w:r>
            </w:del>
          </w:p>
        </w:tc>
        <w:tc>
          <w:tcPr>
            <w:tcW w:w="607" w:type="dxa"/>
            <w:shd w:val="clear" w:color="auto" w:fill="auto"/>
            <w:noWrap/>
            <w:vAlign w:val="bottom"/>
          </w:tcPr>
          <w:p w:rsidR="00BC0B85" w:rsidRPr="00EE514B" w:rsidDel="00C81D61" w:rsidRDefault="00BC0B85" w:rsidP="009652F9">
            <w:pPr>
              <w:pStyle w:val="Tablebody-centered"/>
              <w:rPr>
                <w:del w:id="59649" w:author="Diana Machado" w:date="2019-04-05T18:40:00Z"/>
                <w:lang w:val="en-PH" w:eastAsia="en-PH"/>
              </w:rPr>
            </w:pPr>
            <w:del w:id="59650" w:author="Diana Machado" w:date="2019-04-05T18:40:00Z">
              <w:r w:rsidRPr="00EE514B" w:rsidDel="00C81D61">
                <w:rPr>
                  <w:lang w:val="en-PH" w:eastAsia="en-PH"/>
                </w:rPr>
                <w:delText>0.336</w:delText>
              </w:r>
            </w:del>
          </w:p>
        </w:tc>
        <w:tc>
          <w:tcPr>
            <w:tcW w:w="607" w:type="dxa"/>
            <w:shd w:val="clear" w:color="auto" w:fill="auto"/>
            <w:noWrap/>
            <w:vAlign w:val="bottom"/>
          </w:tcPr>
          <w:p w:rsidR="00BC0B85" w:rsidRPr="00EE514B" w:rsidDel="00C81D61" w:rsidRDefault="00BC0B85" w:rsidP="009652F9">
            <w:pPr>
              <w:pStyle w:val="Tablebody-centered"/>
              <w:rPr>
                <w:del w:id="59651" w:author="Diana Machado" w:date="2019-04-05T18:40:00Z"/>
                <w:lang w:val="en-PH" w:eastAsia="en-PH"/>
              </w:rPr>
            </w:pPr>
            <w:del w:id="59652" w:author="Diana Machado" w:date="2019-04-05T18:40:00Z">
              <w:r w:rsidRPr="00EE514B" w:rsidDel="00C81D61">
                <w:rPr>
                  <w:lang w:val="en-PH" w:eastAsia="en-PH"/>
                </w:rPr>
                <w:delText>0.192</w:delText>
              </w:r>
            </w:del>
          </w:p>
        </w:tc>
        <w:tc>
          <w:tcPr>
            <w:tcW w:w="607" w:type="dxa"/>
            <w:shd w:val="clear" w:color="auto" w:fill="auto"/>
            <w:noWrap/>
            <w:vAlign w:val="bottom"/>
          </w:tcPr>
          <w:p w:rsidR="00BC0B85" w:rsidRPr="00EE514B" w:rsidDel="00C81D61" w:rsidRDefault="00BC0B85" w:rsidP="009652F9">
            <w:pPr>
              <w:pStyle w:val="Tablebody-centered"/>
              <w:rPr>
                <w:del w:id="59653" w:author="Diana Machado" w:date="2019-04-05T18:40:00Z"/>
                <w:lang w:val="en-PH" w:eastAsia="en-PH"/>
              </w:rPr>
            </w:pPr>
            <w:del w:id="59654" w:author="Diana Machado" w:date="2019-04-05T18:40:00Z">
              <w:r w:rsidRPr="00EE514B" w:rsidDel="00C81D61">
                <w:rPr>
                  <w:lang w:val="en-PH" w:eastAsia="en-PH"/>
                </w:rPr>
                <w:delText>0.121</w:delText>
              </w:r>
            </w:del>
          </w:p>
        </w:tc>
        <w:tc>
          <w:tcPr>
            <w:tcW w:w="715" w:type="dxa"/>
            <w:shd w:val="clear" w:color="auto" w:fill="auto"/>
            <w:noWrap/>
            <w:vAlign w:val="bottom"/>
          </w:tcPr>
          <w:p w:rsidR="00BC0B85" w:rsidRPr="00EE514B" w:rsidDel="00C81D61" w:rsidRDefault="00BC0B85" w:rsidP="009652F9">
            <w:pPr>
              <w:pStyle w:val="Tablebody-centered"/>
              <w:rPr>
                <w:del w:id="59655" w:author="Diana Machado" w:date="2019-04-05T18:40:00Z"/>
                <w:lang w:val="en-PH" w:eastAsia="en-PH"/>
              </w:rPr>
            </w:pPr>
            <w:del w:id="5965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657" w:author="Diana Machado" w:date="2019-04-05T18:40:00Z"/>
                <w:lang w:val="en-PH" w:eastAsia="en-PH"/>
              </w:rPr>
            </w:pPr>
            <w:del w:id="59658"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59659" w:author="Diana Machado" w:date="2019-04-05T18:40:00Z"/>
                <w:lang w:val="en-PH" w:eastAsia="en-PH"/>
              </w:rPr>
            </w:pPr>
            <w:del w:id="59660"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59661" w:author="Diana Machado" w:date="2019-04-05T18:40:00Z"/>
                <w:lang w:val="en-PH" w:eastAsia="en-PH"/>
              </w:rPr>
            </w:pPr>
            <w:del w:id="59662" w:author="Diana Machado" w:date="2019-04-05T18:40:00Z">
              <w:r w:rsidRPr="00EE514B" w:rsidDel="00C81D61">
                <w:rPr>
                  <w:lang w:val="en-PH" w:eastAsia="en-PH"/>
                </w:rPr>
                <w:delText>0.347</w:delText>
              </w:r>
            </w:del>
          </w:p>
        </w:tc>
        <w:tc>
          <w:tcPr>
            <w:tcW w:w="543" w:type="dxa"/>
            <w:shd w:val="clear" w:color="auto" w:fill="auto"/>
            <w:noWrap/>
            <w:vAlign w:val="bottom"/>
          </w:tcPr>
          <w:p w:rsidR="00BC0B85" w:rsidRPr="00EE514B" w:rsidDel="00C81D61" w:rsidRDefault="00BC0B85" w:rsidP="009652F9">
            <w:pPr>
              <w:pStyle w:val="Tablebody-centered"/>
              <w:rPr>
                <w:del w:id="59663" w:author="Diana Machado" w:date="2019-04-05T18:40:00Z"/>
                <w:lang w:val="en-PH" w:eastAsia="en-PH"/>
              </w:rPr>
            </w:pPr>
            <w:del w:id="59664" w:author="Diana Machado" w:date="2019-04-05T18:40:00Z">
              <w:r w:rsidRPr="00EE514B" w:rsidDel="00C81D61">
                <w:rPr>
                  <w:lang w:val="en-PH" w:eastAsia="en-PH"/>
                </w:rPr>
                <w:delText>0.199</w:delText>
              </w:r>
            </w:del>
          </w:p>
        </w:tc>
        <w:tc>
          <w:tcPr>
            <w:tcW w:w="543" w:type="dxa"/>
            <w:shd w:val="clear" w:color="auto" w:fill="auto"/>
            <w:noWrap/>
            <w:vAlign w:val="bottom"/>
          </w:tcPr>
          <w:p w:rsidR="00BC0B85" w:rsidRPr="00EE514B" w:rsidDel="00C81D61" w:rsidRDefault="00BC0B85" w:rsidP="009652F9">
            <w:pPr>
              <w:pStyle w:val="Tablebody-centered"/>
              <w:rPr>
                <w:del w:id="59665" w:author="Diana Machado" w:date="2019-04-05T18:40:00Z"/>
                <w:lang w:val="en-PH" w:eastAsia="en-PH"/>
              </w:rPr>
            </w:pPr>
            <w:del w:id="59666" w:author="Diana Machado" w:date="2019-04-05T18:40:00Z">
              <w:r w:rsidRPr="00EE514B" w:rsidDel="00C81D61">
                <w:rPr>
                  <w:lang w:val="en-PH" w:eastAsia="en-PH"/>
                </w:rPr>
                <w:delText>0.125</w:delText>
              </w:r>
            </w:del>
          </w:p>
        </w:tc>
      </w:tr>
      <w:tr w:rsidR="00BC0B85" w:rsidRPr="0041013B" w:rsidDel="00C81D61" w:rsidTr="001707D4">
        <w:trPr>
          <w:trHeight w:val="198"/>
          <w:del w:id="59667" w:author="Diana Machado" w:date="2019-04-05T18:40:00Z"/>
        </w:trPr>
        <w:tc>
          <w:tcPr>
            <w:tcW w:w="1032" w:type="dxa"/>
            <w:vMerge/>
            <w:vAlign w:val="center"/>
          </w:tcPr>
          <w:p w:rsidR="00BC0B85" w:rsidRPr="00EE514B" w:rsidDel="00C81D61" w:rsidRDefault="00BC0B85" w:rsidP="009652F9">
            <w:pPr>
              <w:pStyle w:val="Tablebody-centered"/>
              <w:rPr>
                <w:del w:id="5966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669" w:author="Diana Machado" w:date="2019-04-05T18:40:00Z"/>
                <w:lang w:val="en-PH" w:eastAsia="en-PH"/>
              </w:rPr>
            </w:pPr>
            <w:del w:id="59670" w:author="Diana Machado" w:date="2019-04-05T18:40:00Z">
              <w:r w:rsidRPr="00EE514B" w:rsidDel="00C81D61">
                <w:rPr>
                  <w:lang w:val="en-PH" w:eastAsia="en-PH"/>
                </w:rPr>
                <w:delText>7</w:delText>
              </w:r>
            </w:del>
          </w:p>
        </w:tc>
        <w:tc>
          <w:tcPr>
            <w:tcW w:w="1253" w:type="dxa"/>
            <w:shd w:val="clear" w:color="auto" w:fill="auto"/>
            <w:noWrap/>
            <w:vAlign w:val="bottom"/>
          </w:tcPr>
          <w:p w:rsidR="00BC0B85" w:rsidRPr="00EE514B" w:rsidDel="00C81D61" w:rsidRDefault="00BC0B85" w:rsidP="009652F9">
            <w:pPr>
              <w:pStyle w:val="Tablebody-centered"/>
              <w:rPr>
                <w:del w:id="59671" w:author="Diana Machado" w:date="2019-04-05T18:40:00Z"/>
                <w:lang w:val="en-PH" w:eastAsia="en-PH"/>
              </w:rPr>
            </w:pPr>
            <w:del w:id="59672" w:author="Diana Machado" w:date="2019-04-05T18:40:00Z">
              <w:r w:rsidRPr="00EE514B" w:rsidDel="00C81D61">
                <w:rPr>
                  <w:lang w:val="en-PH" w:eastAsia="en-PH"/>
                </w:rPr>
                <w:delText>CLAY</w:delText>
              </w:r>
            </w:del>
          </w:p>
        </w:tc>
        <w:tc>
          <w:tcPr>
            <w:tcW w:w="709" w:type="dxa"/>
            <w:shd w:val="clear" w:color="auto" w:fill="auto"/>
            <w:noWrap/>
            <w:vAlign w:val="bottom"/>
          </w:tcPr>
          <w:p w:rsidR="00BC0B85" w:rsidRPr="00EE514B" w:rsidDel="00C81D61" w:rsidRDefault="00BC0B85" w:rsidP="009652F9">
            <w:pPr>
              <w:pStyle w:val="Tablebody-centered"/>
              <w:rPr>
                <w:del w:id="59673" w:author="Diana Machado" w:date="2019-04-05T18:40:00Z"/>
                <w:lang w:val="en-PH" w:eastAsia="en-PH"/>
              </w:rPr>
            </w:pPr>
            <w:del w:id="59674" w:author="Diana Machado" w:date="2019-04-05T18:40:00Z">
              <w:r w:rsidRPr="00EE514B" w:rsidDel="00C81D61">
                <w:rPr>
                  <w:lang w:val="en-PH" w:eastAsia="en-PH"/>
                </w:rPr>
                <w:delText>0.312</w:delText>
              </w:r>
            </w:del>
          </w:p>
        </w:tc>
        <w:tc>
          <w:tcPr>
            <w:tcW w:w="607" w:type="dxa"/>
            <w:shd w:val="clear" w:color="auto" w:fill="auto"/>
            <w:noWrap/>
            <w:vAlign w:val="bottom"/>
          </w:tcPr>
          <w:p w:rsidR="00BC0B85" w:rsidRPr="00EE514B" w:rsidDel="00C81D61" w:rsidRDefault="00BC0B85" w:rsidP="009652F9">
            <w:pPr>
              <w:pStyle w:val="Tablebody-centered"/>
              <w:rPr>
                <w:del w:id="59675" w:author="Diana Machado" w:date="2019-04-05T18:40:00Z"/>
                <w:lang w:val="en-PH" w:eastAsia="en-PH"/>
              </w:rPr>
            </w:pPr>
            <w:del w:id="59676" w:author="Diana Machado" w:date="2019-04-05T18:40:00Z">
              <w:r w:rsidRPr="00EE514B" w:rsidDel="00C81D61">
                <w:rPr>
                  <w:lang w:val="en-PH" w:eastAsia="en-PH"/>
                </w:rPr>
                <w:delText>0.114</w:delText>
              </w:r>
            </w:del>
          </w:p>
        </w:tc>
        <w:tc>
          <w:tcPr>
            <w:tcW w:w="607" w:type="dxa"/>
            <w:shd w:val="clear" w:color="auto" w:fill="auto"/>
            <w:noWrap/>
            <w:vAlign w:val="bottom"/>
          </w:tcPr>
          <w:p w:rsidR="00BC0B85" w:rsidRPr="00EE514B" w:rsidDel="00C81D61" w:rsidRDefault="00BC0B85" w:rsidP="009652F9">
            <w:pPr>
              <w:pStyle w:val="Tablebody-centered"/>
              <w:rPr>
                <w:del w:id="59677" w:author="Diana Machado" w:date="2019-04-05T18:40:00Z"/>
                <w:lang w:val="en-PH" w:eastAsia="en-PH"/>
              </w:rPr>
            </w:pPr>
            <w:del w:id="59678" w:author="Diana Machado" w:date="2019-04-05T18:40:00Z">
              <w:r w:rsidRPr="00EE514B" w:rsidDel="00C81D61">
                <w:rPr>
                  <w:lang w:val="en-PH" w:eastAsia="en-PH"/>
                </w:rPr>
                <w:delText>0.114</w:delText>
              </w:r>
            </w:del>
          </w:p>
        </w:tc>
        <w:tc>
          <w:tcPr>
            <w:tcW w:w="607" w:type="dxa"/>
            <w:shd w:val="clear" w:color="auto" w:fill="auto"/>
            <w:noWrap/>
            <w:vAlign w:val="bottom"/>
          </w:tcPr>
          <w:p w:rsidR="00BC0B85" w:rsidRPr="00EE514B" w:rsidDel="00C81D61" w:rsidRDefault="00BC0B85" w:rsidP="009652F9">
            <w:pPr>
              <w:pStyle w:val="Tablebody-centered"/>
              <w:rPr>
                <w:del w:id="59679" w:author="Diana Machado" w:date="2019-04-05T18:40:00Z"/>
                <w:lang w:val="en-PH" w:eastAsia="en-PH"/>
              </w:rPr>
            </w:pPr>
            <w:del w:id="59680" w:author="Diana Machado" w:date="2019-04-05T18:40:00Z">
              <w:r w:rsidRPr="00EE514B" w:rsidDel="00C81D61">
                <w:rPr>
                  <w:lang w:val="en-PH" w:eastAsia="en-PH"/>
                </w:rPr>
                <w:delText>0.059</w:delText>
              </w:r>
            </w:del>
          </w:p>
        </w:tc>
        <w:tc>
          <w:tcPr>
            <w:tcW w:w="607" w:type="dxa"/>
            <w:shd w:val="clear" w:color="auto" w:fill="auto"/>
            <w:noWrap/>
            <w:vAlign w:val="bottom"/>
          </w:tcPr>
          <w:p w:rsidR="00BC0B85" w:rsidRPr="00EE514B" w:rsidDel="00C81D61" w:rsidRDefault="00BC0B85" w:rsidP="009652F9">
            <w:pPr>
              <w:pStyle w:val="Tablebody-centered"/>
              <w:rPr>
                <w:del w:id="59681" w:author="Diana Machado" w:date="2019-04-05T18:40:00Z"/>
                <w:lang w:val="en-PH" w:eastAsia="en-PH"/>
              </w:rPr>
            </w:pPr>
            <w:del w:id="59682" w:author="Diana Machado" w:date="2019-04-05T18:40:00Z">
              <w:r w:rsidRPr="00EE514B" w:rsidDel="00C81D61">
                <w:rPr>
                  <w:lang w:val="en-PH" w:eastAsia="en-PH"/>
                </w:rPr>
                <w:delText>0.045</w:delText>
              </w:r>
            </w:del>
          </w:p>
        </w:tc>
        <w:tc>
          <w:tcPr>
            <w:tcW w:w="607" w:type="dxa"/>
            <w:shd w:val="clear" w:color="auto" w:fill="auto"/>
            <w:noWrap/>
            <w:vAlign w:val="bottom"/>
          </w:tcPr>
          <w:p w:rsidR="00BC0B85" w:rsidRPr="00EE514B" w:rsidDel="00C81D61" w:rsidRDefault="00BC0B85" w:rsidP="009652F9">
            <w:pPr>
              <w:pStyle w:val="Tablebody-centered"/>
              <w:rPr>
                <w:del w:id="59683" w:author="Diana Machado" w:date="2019-04-05T18:40:00Z"/>
                <w:lang w:val="en-PH" w:eastAsia="en-PH"/>
              </w:rPr>
            </w:pPr>
            <w:del w:id="59684" w:author="Diana Machado" w:date="2019-04-05T18:40:00Z">
              <w:r w:rsidRPr="00EE514B" w:rsidDel="00C81D61">
                <w:rPr>
                  <w:lang w:val="en-PH" w:eastAsia="en-PH"/>
                </w:rPr>
                <w:delText>0.042</w:delText>
              </w:r>
            </w:del>
          </w:p>
        </w:tc>
        <w:tc>
          <w:tcPr>
            <w:tcW w:w="715" w:type="dxa"/>
            <w:shd w:val="clear" w:color="auto" w:fill="auto"/>
            <w:noWrap/>
            <w:vAlign w:val="bottom"/>
          </w:tcPr>
          <w:p w:rsidR="00BC0B85" w:rsidRPr="00EE514B" w:rsidDel="00C81D61" w:rsidRDefault="00BC0B85" w:rsidP="009652F9">
            <w:pPr>
              <w:pStyle w:val="Tablebody-centered"/>
              <w:rPr>
                <w:del w:id="59685" w:author="Diana Machado" w:date="2019-04-05T18:40:00Z"/>
                <w:lang w:val="en-PH" w:eastAsia="en-PH"/>
              </w:rPr>
            </w:pPr>
            <w:del w:id="5968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687" w:author="Diana Machado" w:date="2019-04-05T18:40:00Z"/>
                <w:lang w:val="en-PH" w:eastAsia="en-PH"/>
              </w:rPr>
            </w:pPr>
            <w:del w:id="59688" w:author="Diana Machado" w:date="2019-04-05T18:40:00Z">
              <w:r w:rsidRPr="00EE514B" w:rsidDel="00C81D61">
                <w:rPr>
                  <w:lang w:val="en-PH" w:eastAsia="en-PH"/>
                </w:rPr>
                <w:delText>0.366</w:delText>
              </w:r>
            </w:del>
          </w:p>
        </w:tc>
        <w:tc>
          <w:tcPr>
            <w:tcW w:w="543" w:type="dxa"/>
            <w:shd w:val="clear" w:color="auto" w:fill="auto"/>
            <w:noWrap/>
            <w:vAlign w:val="bottom"/>
          </w:tcPr>
          <w:p w:rsidR="00BC0B85" w:rsidRPr="00EE514B" w:rsidDel="00C81D61" w:rsidRDefault="00BC0B85" w:rsidP="009652F9">
            <w:pPr>
              <w:pStyle w:val="Tablebody-centered"/>
              <w:rPr>
                <w:del w:id="59689" w:author="Diana Machado" w:date="2019-04-05T18:40:00Z"/>
                <w:lang w:val="en-PH" w:eastAsia="en-PH"/>
              </w:rPr>
            </w:pPr>
            <w:del w:id="59690" w:author="Diana Machado" w:date="2019-04-05T18:40:00Z">
              <w:r w:rsidRPr="00EE514B" w:rsidDel="00C81D61">
                <w:rPr>
                  <w:lang w:val="en-PH" w:eastAsia="en-PH"/>
                </w:rPr>
                <w:delText>0.366</w:delText>
              </w:r>
            </w:del>
          </w:p>
        </w:tc>
        <w:tc>
          <w:tcPr>
            <w:tcW w:w="543" w:type="dxa"/>
            <w:shd w:val="clear" w:color="auto" w:fill="auto"/>
            <w:noWrap/>
            <w:vAlign w:val="bottom"/>
          </w:tcPr>
          <w:p w:rsidR="00BC0B85" w:rsidRPr="00EE514B" w:rsidDel="00C81D61" w:rsidRDefault="00BC0B85" w:rsidP="009652F9">
            <w:pPr>
              <w:pStyle w:val="Tablebody-centered"/>
              <w:rPr>
                <w:del w:id="59691" w:author="Diana Machado" w:date="2019-04-05T18:40:00Z"/>
                <w:lang w:val="en-PH" w:eastAsia="en-PH"/>
              </w:rPr>
            </w:pPr>
            <w:del w:id="59692" w:author="Diana Machado" w:date="2019-04-05T18:40:00Z">
              <w:r w:rsidRPr="00EE514B" w:rsidDel="00C81D61">
                <w:rPr>
                  <w:lang w:val="en-PH" w:eastAsia="en-PH"/>
                </w:rPr>
                <w:delText>0.190</w:delText>
              </w:r>
            </w:del>
          </w:p>
        </w:tc>
        <w:tc>
          <w:tcPr>
            <w:tcW w:w="543" w:type="dxa"/>
            <w:shd w:val="clear" w:color="auto" w:fill="auto"/>
            <w:noWrap/>
            <w:vAlign w:val="bottom"/>
          </w:tcPr>
          <w:p w:rsidR="00BC0B85" w:rsidRPr="00EE514B" w:rsidDel="00C81D61" w:rsidRDefault="00BC0B85" w:rsidP="009652F9">
            <w:pPr>
              <w:pStyle w:val="Tablebody-centered"/>
              <w:rPr>
                <w:del w:id="59693" w:author="Diana Machado" w:date="2019-04-05T18:40:00Z"/>
                <w:lang w:val="en-PH" w:eastAsia="en-PH"/>
              </w:rPr>
            </w:pPr>
            <w:del w:id="59694" w:author="Diana Machado" w:date="2019-04-05T18:40:00Z">
              <w:r w:rsidRPr="00EE514B" w:rsidDel="00C81D61">
                <w:rPr>
                  <w:lang w:val="en-PH" w:eastAsia="en-PH"/>
                </w:rPr>
                <w:delText>0.145</w:delText>
              </w:r>
            </w:del>
          </w:p>
        </w:tc>
        <w:tc>
          <w:tcPr>
            <w:tcW w:w="543" w:type="dxa"/>
            <w:shd w:val="clear" w:color="auto" w:fill="auto"/>
            <w:noWrap/>
            <w:vAlign w:val="bottom"/>
          </w:tcPr>
          <w:p w:rsidR="00BC0B85" w:rsidRPr="00EE514B" w:rsidDel="00C81D61" w:rsidRDefault="00BC0B85" w:rsidP="009652F9">
            <w:pPr>
              <w:pStyle w:val="Tablebody-centered"/>
              <w:rPr>
                <w:del w:id="59695" w:author="Diana Machado" w:date="2019-04-05T18:40:00Z"/>
                <w:lang w:val="en-PH" w:eastAsia="en-PH"/>
              </w:rPr>
            </w:pPr>
            <w:del w:id="59696" w:author="Diana Machado" w:date="2019-04-05T18:40:00Z">
              <w:r w:rsidRPr="00EE514B" w:rsidDel="00C81D61">
                <w:rPr>
                  <w:lang w:val="en-PH" w:eastAsia="en-PH"/>
                </w:rPr>
                <w:delText>0.135</w:delText>
              </w:r>
            </w:del>
          </w:p>
        </w:tc>
      </w:tr>
      <w:tr w:rsidR="00BC0B85" w:rsidRPr="0041013B" w:rsidDel="00C81D61" w:rsidTr="001707D4">
        <w:trPr>
          <w:trHeight w:val="198"/>
          <w:del w:id="59697" w:author="Diana Machado" w:date="2019-04-05T18:40:00Z"/>
        </w:trPr>
        <w:tc>
          <w:tcPr>
            <w:tcW w:w="1032" w:type="dxa"/>
            <w:vMerge/>
            <w:vAlign w:val="center"/>
          </w:tcPr>
          <w:p w:rsidR="00BC0B85" w:rsidRPr="00EE514B" w:rsidDel="00C81D61" w:rsidRDefault="00BC0B85" w:rsidP="009652F9">
            <w:pPr>
              <w:pStyle w:val="Tablebody-centered"/>
              <w:rPr>
                <w:del w:id="5969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699" w:author="Diana Machado" w:date="2019-04-05T18:40:00Z"/>
                <w:lang w:val="en-PH" w:eastAsia="en-PH"/>
              </w:rPr>
            </w:pPr>
            <w:del w:id="59700" w:author="Diana Machado" w:date="2019-04-05T18:40:00Z">
              <w:r w:rsidRPr="00EE514B" w:rsidDel="00C81D61">
                <w:rPr>
                  <w:lang w:val="en-PH" w:eastAsia="en-PH"/>
                </w:rPr>
                <w:delText>8</w:delText>
              </w:r>
            </w:del>
          </w:p>
        </w:tc>
        <w:tc>
          <w:tcPr>
            <w:tcW w:w="1253" w:type="dxa"/>
            <w:shd w:val="clear" w:color="auto" w:fill="auto"/>
            <w:noWrap/>
            <w:vAlign w:val="bottom"/>
          </w:tcPr>
          <w:p w:rsidR="00BC0B85" w:rsidRPr="00EE514B" w:rsidDel="00C81D61" w:rsidRDefault="00BC0B85" w:rsidP="009652F9">
            <w:pPr>
              <w:pStyle w:val="Tablebody-centered"/>
              <w:rPr>
                <w:del w:id="59701" w:author="Diana Machado" w:date="2019-04-05T18:40:00Z"/>
                <w:lang w:val="en-PH" w:eastAsia="en-PH"/>
              </w:rPr>
            </w:pPr>
            <w:del w:id="59702" w:author="Diana Machado" w:date="2019-04-05T18:40:00Z">
              <w:r w:rsidRPr="00EE514B" w:rsidDel="00C81D61">
                <w:rPr>
                  <w:lang w:val="en-PH" w:eastAsia="en-PH"/>
                </w:rPr>
                <w:delText>COLLIER</w:delText>
              </w:r>
            </w:del>
          </w:p>
        </w:tc>
        <w:tc>
          <w:tcPr>
            <w:tcW w:w="709" w:type="dxa"/>
            <w:shd w:val="clear" w:color="auto" w:fill="auto"/>
            <w:noWrap/>
            <w:vAlign w:val="bottom"/>
          </w:tcPr>
          <w:p w:rsidR="00BC0B85" w:rsidRPr="00EE514B" w:rsidDel="00C81D61" w:rsidRDefault="00BC0B85" w:rsidP="009652F9">
            <w:pPr>
              <w:pStyle w:val="Tablebody-centered"/>
              <w:rPr>
                <w:del w:id="59703" w:author="Diana Machado" w:date="2019-04-05T18:40:00Z"/>
                <w:lang w:val="en-PH" w:eastAsia="en-PH"/>
              </w:rPr>
            </w:pPr>
            <w:del w:id="59704" w:author="Diana Machado" w:date="2019-04-05T18:40:00Z">
              <w:r w:rsidRPr="00EE514B" w:rsidDel="00C81D61">
                <w:rPr>
                  <w:lang w:val="en-PH" w:eastAsia="en-PH"/>
                </w:rPr>
                <w:delText>1.898</w:delText>
              </w:r>
            </w:del>
          </w:p>
        </w:tc>
        <w:tc>
          <w:tcPr>
            <w:tcW w:w="607" w:type="dxa"/>
            <w:shd w:val="clear" w:color="auto" w:fill="auto"/>
            <w:noWrap/>
            <w:vAlign w:val="bottom"/>
          </w:tcPr>
          <w:p w:rsidR="00BC0B85" w:rsidRPr="00EE514B" w:rsidDel="00C81D61" w:rsidRDefault="00BC0B85" w:rsidP="009652F9">
            <w:pPr>
              <w:pStyle w:val="Tablebody-centered"/>
              <w:rPr>
                <w:del w:id="59705" w:author="Diana Machado" w:date="2019-04-05T18:40:00Z"/>
                <w:lang w:val="en-PH" w:eastAsia="en-PH"/>
              </w:rPr>
            </w:pPr>
            <w:del w:id="59706" w:author="Diana Machado" w:date="2019-04-05T18:40:00Z">
              <w:r w:rsidRPr="00EE514B" w:rsidDel="00C81D61">
                <w:rPr>
                  <w:lang w:val="en-PH" w:eastAsia="en-PH"/>
                </w:rPr>
                <w:delText>1.178</w:delText>
              </w:r>
            </w:del>
          </w:p>
        </w:tc>
        <w:tc>
          <w:tcPr>
            <w:tcW w:w="607" w:type="dxa"/>
            <w:shd w:val="clear" w:color="auto" w:fill="auto"/>
            <w:noWrap/>
            <w:vAlign w:val="bottom"/>
          </w:tcPr>
          <w:p w:rsidR="00BC0B85" w:rsidRPr="00EE514B" w:rsidDel="00C81D61" w:rsidRDefault="00BC0B85" w:rsidP="009652F9">
            <w:pPr>
              <w:pStyle w:val="Tablebody-centered"/>
              <w:rPr>
                <w:del w:id="59707" w:author="Diana Machado" w:date="2019-04-05T18:40:00Z"/>
                <w:lang w:val="en-PH" w:eastAsia="en-PH"/>
              </w:rPr>
            </w:pPr>
            <w:del w:id="59708" w:author="Diana Machado" w:date="2019-04-05T18:40:00Z">
              <w:r w:rsidRPr="00EE514B" w:rsidDel="00C81D61">
                <w:rPr>
                  <w:lang w:val="en-PH" w:eastAsia="en-PH"/>
                </w:rPr>
                <w:delText>1.178</w:delText>
              </w:r>
            </w:del>
          </w:p>
        </w:tc>
        <w:tc>
          <w:tcPr>
            <w:tcW w:w="607" w:type="dxa"/>
            <w:shd w:val="clear" w:color="auto" w:fill="auto"/>
            <w:noWrap/>
            <w:vAlign w:val="bottom"/>
          </w:tcPr>
          <w:p w:rsidR="00BC0B85" w:rsidRPr="00EE514B" w:rsidDel="00C81D61" w:rsidRDefault="00BC0B85" w:rsidP="009652F9">
            <w:pPr>
              <w:pStyle w:val="Tablebody-centered"/>
              <w:rPr>
                <w:del w:id="59709" w:author="Diana Machado" w:date="2019-04-05T18:40:00Z"/>
                <w:lang w:val="en-PH" w:eastAsia="en-PH"/>
              </w:rPr>
            </w:pPr>
            <w:del w:id="59710" w:author="Diana Machado" w:date="2019-04-05T18:40:00Z">
              <w:r w:rsidRPr="00EE514B" w:rsidDel="00C81D61">
                <w:rPr>
                  <w:lang w:val="en-PH" w:eastAsia="en-PH"/>
                </w:rPr>
                <w:delText>0.857</w:delText>
              </w:r>
            </w:del>
          </w:p>
        </w:tc>
        <w:tc>
          <w:tcPr>
            <w:tcW w:w="607" w:type="dxa"/>
            <w:shd w:val="clear" w:color="auto" w:fill="auto"/>
            <w:noWrap/>
            <w:vAlign w:val="bottom"/>
          </w:tcPr>
          <w:p w:rsidR="00BC0B85" w:rsidRPr="00EE514B" w:rsidDel="00C81D61" w:rsidRDefault="00BC0B85" w:rsidP="009652F9">
            <w:pPr>
              <w:pStyle w:val="Tablebody-centered"/>
              <w:rPr>
                <w:del w:id="59711" w:author="Diana Machado" w:date="2019-04-05T18:40:00Z"/>
                <w:lang w:val="en-PH" w:eastAsia="en-PH"/>
              </w:rPr>
            </w:pPr>
            <w:del w:id="59712" w:author="Diana Machado" w:date="2019-04-05T18:40:00Z">
              <w:r w:rsidRPr="00EE514B" w:rsidDel="00C81D61">
                <w:rPr>
                  <w:lang w:val="en-PH" w:eastAsia="en-PH"/>
                </w:rPr>
                <w:delText>0.572</w:delText>
              </w:r>
            </w:del>
          </w:p>
        </w:tc>
        <w:tc>
          <w:tcPr>
            <w:tcW w:w="607" w:type="dxa"/>
            <w:shd w:val="clear" w:color="auto" w:fill="auto"/>
            <w:noWrap/>
            <w:vAlign w:val="bottom"/>
          </w:tcPr>
          <w:p w:rsidR="00BC0B85" w:rsidRPr="00EE514B" w:rsidDel="00C81D61" w:rsidRDefault="00BC0B85" w:rsidP="009652F9">
            <w:pPr>
              <w:pStyle w:val="Tablebody-centered"/>
              <w:rPr>
                <w:del w:id="59713" w:author="Diana Machado" w:date="2019-04-05T18:40:00Z"/>
                <w:lang w:val="en-PH" w:eastAsia="en-PH"/>
              </w:rPr>
            </w:pPr>
            <w:del w:id="59714" w:author="Diana Machado" w:date="2019-04-05T18:40:00Z">
              <w:r w:rsidRPr="00EE514B" w:rsidDel="00C81D61">
                <w:rPr>
                  <w:lang w:val="en-PH" w:eastAsia="en-PH"/>
                </w:rPr>
                <w:delText>0.407</w:delText>
              </w:r>
            </w:del>
          </w:p>
        </w:tc>
        <w:tc>
          <w:tcPr>
            <w:tcW w:w="715" w:type="dxa"/>
            <w:shd w:val="clear" w:color="auto" w:fill="auto"/>
            <w:noWrap/>
            <w:vAlign w:val="bottom"/>
          </w:tcPr>
          <w:p w:rsidR="00BC0B85" w:rsidRPr="00EE514B" w:rsidDel="00C81D61" w:rsidRDefault="00BC0B85" w:rsidP="009652F9">
            <w:pPr>
              <w:pStyle w:val="Tablebody-centered"/>
              <w:rPr>
                <w:del w:id="59715" w:author="Diana Machado" w:date="2019-04-05T18:40:00Z"/>
                <w:lang w:val="en-PH" w:eastAsia="en-PH"/>
              </w:rPr>
            </w:pPr>
            <w:del w:id="5971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717" w:author="Diana Machado" w:date="2019-04-05T18:40:00Z"/>
                <w:lang w:val="en-PH" w:eastAsia="en-PH"/>
              </w:rPr>
            </w:pPr>
            <w:del w:id="59718" w:author="Diana Machado" w:date="2019-04-05T18:40:00Z">
              <w:r w:rsidRPr="00EE514B" w:rsidDel="00C81D61">
                <w:rPr>
                  <w:lang w:val="en-PH" w:eastAsia="en-PH"/>
                </w:rPr>
                <w:delText>0.621</w:delText>
              </w:r>
            </w:del>
          </w:p>
        </w:tc>
        <w:tc>
          <w:tcPr>
            <w:tcW w:w="543" w:type="dxa"/>
            <w:shd w:val="clear" w:color="auto" w:fill="auto"/>
            <w:noWrap/>
            <w:vAlign w:val="bottom"/>
          </w:tcPr>
          <w:p w:rsidR="00BC0B85" w:rsidRPr="00EE514B" w:rsidDel="00C81D61" w:rsidRDefault="00BC0B85" w:rsidP="009652F9">
            <w:pPr>
              <w:pStyle w:val="Tablebody-centered"/>
              <w:rPr>
                <w:del w:id="59719" w:author="Diana Machado" w:date="2019-04-05T18:40:00Z"/>
                <w:lang w:val="en-PH" w:eastAsia="en-PH"/>
              </w:rPr>
            </w:pPr>
            <w:del w:id="59720" w:author="Diana Machado" w:date="2019-04-05T18:40:00Z">
              <w:r w:rsidRPr="00EE514B" w:rsidDel="00C81D61">
                <w:rPr>
                  <w:lang w:val="en-PH" w:eastAsia="en-PH"/>
                </w:rPr>
                <w:delText>0.621</w:delText>
              </w:r>
            </w:del>
          </w:p>
        </w:tc>
        <w:tc>
          <w:tcPr>
            <w:tcW w:w="543" w:type="dxa"/>
            <w:shd w:val="clear" w:color="auto" w:fill="auto"/>
            <w:noWrap/>
            <w:vAlign w:val="bottom"/>
          </w:tcPr>
          <w:p w:rsidR="00BC0B85" w:rsidRPr="00EE514B" w:rsidDel="00C81D61" w:rsidRDefault="00BC0B85" w:rsidP="009652F9">
            <w:pPr>
              <w:pStyle w:val="Tablebody-centered"/>
              <w:rPr>
                <w:del w:id="59721" w:author="Diana Machado" w:date="2019-04-05T18:40:00Z"/>
                <w:lang w:val="en-PH" w:eastAsia="en-PH"/>
              </w:rPr>
            </w:pPr>
            <w:del w:id="59722" w:author="Diana Machado" w:date="2019-04-05T18:40:00Z">
              <w:r w:rsidRPr="00EE514B" w:rsidDel="00C81D61">
                <w:rPr>
                  <w:lang w:val="en-PH" w:eastAsia="en-PH"/>
                </w:rPr>
                <w:delText>0.451</w:delText>
              </w:r>
            </w:del>
          </w:p>
        </w:tc>
        <w:tc>
          <w:tcPr>
            <w:tcW w:w="543" w:type="dxa"/>
            <w:shd w:val="clear" w:color="auto" w:fill="auto"/>
            <w:noWrap/>
            <w:vAlign w:val="bottom"/>
          </w:tcPr>
          <w:p w:rsidR="00BC0B85" w:rsidRPr="00EE514B" w:rsidDel="00C81D61" w:rsidRDefault="00BC0B85" w:rsidP="009652F9">
            <w:pPr>
              <w:pStyle w:val="Tablebody-centered"/>
              <w:rPr>
                <w:del w:id="59723" w:author="Diana Machado" w:date="2019-04-05T18:40:00Z"/>
                <w:lang w:val="en-PH" w:eastAsia="en-PH"/>
              </w:rPr>
            </w:pPr>
            <w:del w:id="59724" w:author="Diana Machado" w:date="2019-04-05T18:40:00Z">
              <w:r w:rsidRPr="00EE514B" w:rsidDel="00C81D61">
                <w:rPr>
                  <w:lang w:val="en-PH" w:eastAsia="en-PH"/>
                </w:rPr>
                <w:delText>0.301</w:delText>
              </w:r>
            </w:del>
          </w:p>
        </w:tc>
        <w:tc>
          <w:tcPr>
            <w:tcW w:w="543" w:type="dxa"/>
            <w:shd w:val="clear" w:color="auto" w:fill="auto"/>
            <w:noWrap/>
            <w:vAlign w:val="bottom"/>
          </w:tcPr>
          <w:p w:rsidR="00BC0B85" w:rsidRPr="00EE514B" w:rsidDel="00C81D61" w:rsidRDefault="00BC0B85" w:rsidP="009652F9">
            <w:pPr>
              <w:pStyle w:val="Tablebody-centered"/>
              <w:rPr>
                <w:del w:id="59725" w:author="Diana Machado" w:date="2019-04-05T18:40:00Z"/>
                <w:lang w:val="en-PH" w:eastAsia="en-PH"/>
              </w:rPr>
            </w:pPr>
            <w:del w:id="59726" w:author="Diana Machado" w:date="2019-04-05T18:40:00Z">
              <w:r w:rsidRPr="00EE514B" w:rsidDel="00C81D61">
                <w:rPr>
                  <w:lang w:val="en-PH" w:eastAsia="en-PH"/>
                </w:rPr>
                <w:delText>0.214</w:delText>
              </w:r>
            </w:del>
          </w:p>
        </w:tc>
      </w:tr>
      <w:tr w:rsidR="00BC0B85" w:rsidRPr="0041013B" w:rsidDel="00C81D61" w:rsidTr="001707D4">
        <w:trPr>
          <w:trHeight w:val="198"/>
          <w:del w:id="59727" w:author="Diana Machado" w:date="2019-04-05T18:40:00Z"/>
        </w:trPr>
        <w:tc>
          <w:tcPr>
            <w:tcW w:w="1032" w:type="dxa"/>
            <w:vMerge/>
            <w:vAlign w:val="center"/>
          </w:tcPr>
          <w:p w:rsidR="00BC0B85" w:rsidRPr="00EE514B" w:rsidDel="00C81D61" w:rsidRDefault="00BC0B85" w:rsidP="009652F9">
            <w:pPr>
              <w:pStyle w:val="Tablebody-centered"/>
              <w:rPr>
                <w:del w:id="5972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729" w:author="Diana Machado" w:date="2019-04-05T18:40:00Z"/>
                <w:lang w:val="en-PH" w:eastAsia="en-PH"/>
              </w:rPr>
            </w:pPr>
            <w:del w:id="59730" w:author="Diana Machado" w:date="2019-04-05T18:40:00Z">
              <w:r w:rsidRPr="00EE514B" w:rsidDel="00C81D61">
                <w:rPr>
                  <w:lang w:val="en-PH" w:eastAsia="en-PH"/>
                </w:rPr>
                <w:delText>9</w:delText>
              </w:r>
            </w:del>
          </w:p>
        </w:tc>
        <w:tc>
          <w:tcPr>
            <w:tcW w:w="1253" w:type="dxa"/>
            <w:shd w:val="clear" w:color="auto" w:fill="auto"/>
            <w:noWrap/>
            <w:vAlign w:val="bottom"/>
          </w:tcPr>
          <w:p w:rsidR="00BC0B85" w:rsidRPr="00EE514B" w:rsidDel="00C81D61" w:rsidRDefault="00BC0B85" w:rsidP="009652F9">
            <w:pPr>
              <w:pStyle w:val="Tablebody-centered"/>
              <w:rPr>
                <w:del w:id="59731" w:author="Diana Machado" w:date="2019-04-05T18:40:00Z"/>
                <w:lang w:val="en-PH" w:eastAsia="en-PH"/>
              </w:rPr>
            </w:pPr>
            <w:del w:id="59732" w:author="Diana Machado" w:date="2019-04-05T18:40:00Z">
              <w:r w:rsidRPr="00EE514B" w:rsidDel="00C81D61">
                <w:rPr>
                  <w:lang w:val="en-PH" w:eastAsia="en-PH"/>
                </w:rPr>
                <w:delText>COLUMBIA</w:delText>
              </w:r>
            </w:del>
          </w:p>
        </w:tc>
        <w:tc>
          <w:tcPr>
            <w:tcW w:w="709" w:type="dxa"/>
            <w:shd w:val="clear" w:color="auto" w:fill="auto"/>
            <w:noWrap/>
            <w:vAlign w:val="bottom"/>
          </w:tcPr>
          <w:p w:rsidR="00BC0B85" w:rsidRPr="00EE514B" w:rsidDel="00C81D61" w:rsidRDefault="00BC0B85" w:rsidP="009652F9">
            <w:pPr>
              <w:pStyle w:val="Tablebody-centered"/>
              <w:rPr>
                <w:del w:id="59733" w:author="Diana Machado" w:date="2019-04-05T18:40:00Z"/>
                <w:lang w:val="en-PH" w:eastAsia="en-PH"/>
              </w:rPr>
            </w:pPr>
            <w:del w:id="59734" w:author="Diana Machado" w:date="2019-04-05T18:40:00Z">
              <w:r w:rsidRPr="00EE514B" w:rsidDel="00C81D61">
                <w:rPr>
                  <w:lang w:val="en-PH" w:eastAsia="en-PH"/>
                </w:rPr>
                <w:delText>0.330</w:delText>
              </w:r>
            </w:del>
          </w:p>
        </w:tc>
        <w:tc>
          <w:tcPr>
            <w:tcW w:w="607" w:type="dxa"/>
            <w:shd w:val="clear" w:color="auto" w:fill="auto"/>
            <w:noWrap/>
            <w:vAlign w:val="bottom"/>
          </w:tcPr>
          <w:p w:rsidR="00BC0B85" w:rsidRPr="00EE514B" w:rsidDel="00C81D61" w:rsidRDefault="00BC0B85" w:rsidP="009652F9">
            <w:pPr>
              <w:pStyle w:val="Tablebody-centered"/>
              <w:rPr>
                <w:del w:id="59735" w:author="Diana Machado" w:date="2019-04-05T18:40:00Z"/>
                <w:lang w:val="en-PH" w:eastAsia="en-PH"/>
              </w:rPr>
            </w:pPr>
            <w:del w:id="59736" w:author="Diana Machado" w:date="2019-04-05T18:40:00Z">
              <w:r w:rsidRPr="00EE514B" w:rsidDel="00C81D61">
                <w:rPr>
                  <w:lang w:val="en-PH" w:eastAsia="en-PH"/>
                </w:rPr>
                <w:delText>0.117</w:delText>
              </w:r>
            </w:del>
          </w:p>
        </w:tc>
        <w:tc>
          <w:tcPr>
            <w:tcW w:w="607" w:type="dxa"/>
            <w:shd w:val="clear" w:color="auto" w:fill="auto"/>
            <w:noWrap/>
            <w:vAlign w:val="bottom"/>
          </w:tcPr>
          <w:p w:rsidR="00BC0B85" w:rsidRPr="00EE514B" w:rsidDel="00C81D61" w:rsidRDefault="00BC0B85" w:rsidP="009652F9">
            <w:pPr>
              <w:pStyle w:val="Tablebody-centered"/>
              <w:rPr>
                <w:del w:id="59737" w:author="Diana Machado" w:date="2019-04-05T18:40:00Z"/>
                <w:lang w:val="en-PH" w:eastAsia="en-PH"/>
              </w:rPr>
            </w:pPr>
            <w:del w:id="59738" w:author="Diana Machado" w:date="2019-04-05T18:40:00Z">
              <w:r w:rsidRPr="00EE514B" w:rsidDel="00C81D61">
                <w:rPr>
                  <w:lang w:val="en-PH" w:eastAsia="en-PH"/>
                </w:rPr>
                <w:delText>0.117</w:delText>
              </w:r>
            </w:del>
          </w:p>
        </w:tc>
        <w:tc>
          <w:tcPr>
            <w:tcW w:w="607" w:type="dxa"/>
            <w:shd w:val="clear" w:color="auto" w:fill="auto"/>
            <w:noWrap/>
            <w:vAlign w:val="bottom"/>
          </w:tcPr>
          <w:p w:rsidR="00BC0B85" w:rsidRPr="00EE514B" w:rsidDel="00C81D61" w:rsidRDefault="00BC0B85" w:rsidP="009652F9">
            <w:pPr>
              <w:pStyle w:val="Tablebody-centered"/>
              <w:rPr>
                <w:del w:id="59739" w:author="Diana Machado" w:date="2019-04-05T18:40:00Z"/>
                <w:lang w:val="en-PH" w:eastAsia="en-PH"/>
              </w:rPr>
            </w:pPr>
            <w:del w:id="59740" w:author="Diana Machado" w:date="2019-04-05T18:40:00Z">
              <w:r w:rsidRPr="00EE514B" w:rsidDel="00C81D61">
                <w:rPr>
                  <w:lang w:val="en-PH" w:eastAsia="en-PH"/>
                </w:rPr>
                <w:delText>0.058</w:delText>
              </w:r>
            </w:del>
          </w:p>
        </w:tc>
        <w:tc>
          <w:tcPr>
            <w:tcW w:w="607" w:type="dxa"/>
            <w:shd w:val="clear" w:color="auto" w:fill="auto"/>
            <w:noWrap/>
            <w:vAlign w:val="bottom"/>
          </w:tcPr>
          <w:p w:rsidR="00BC0B85" w:rsidRPr="00EE514B" w:rsidDel="00C81D61" w:rsidRDefault="00BC0B85" w:rsidP="009652F9">
            <w:pPr>
              <w:pStyle w:val="Tablebody-centered"/>
              <w:rPr>
                <w:del w:id="59741" w:author="Diana Machado" w:date="2019-04-05T18:40:00Z"/>
                <w:lang w:val="en-PH" w:eastAsia="en-PH"/>
              </w:rPr>
            </w:pPr>
            <w:del w:id="59742" w:author="Diana Machado" w:date="2019-04-05T18:40:00Z">
              <w:r w:rsidRPr="00EE514B" w:rsidDel="00C81D61">
                <w:rPr>
                  <w:lang w:val="en-PH" w:eastAsia="en-PH"/>
                </w:rPr>
                <w:delText>0.044</w:delText>
              </w:r>
            </w:del>
          </w:p>
        </w:tc>
        <w:tc>
          <w:tcPr>
            <w:tcW w:w="607" w:type="dxa"/>
            <w:shd w:val="clear" w:color="auto" w:fill="auto"/>
            <w:noWrap/>
            <w:vAlign w:val="bottom"/>
          </w:tcPr>
          <w:p w:rsidR="00BC0B85" w:rsidRPr="00EE514B" w:rsidDel="00C81D61" w:rsidRDefault="00BC0B85" w:rsidP="009652F9">
            <w:pPr>
              <w:pStyle w:val="Tablebody-centered"/>
              <w:rPr>
                <w:del w:id="59743" w:author="Diana Machado" w:date="2019-04-05T18:40:00Z"/>
                <w:lang w:val="en-PH" w:eastAsia="en-PH"/>
              </w:rPr>
            </w:pPr>
            <w:del w:id="59744" w:author="Diana Machado" w:date="2019-04-05T18:40:00Z">
              <w:r w:rsidRPr="00EE514B" w:rsidDel="00C81D61">
                <w:rPr>
                  <w:lang w:val="en-PH" w:eastAsia="en-PH"/>
                </w:rPr>
                <w:delText>0.042</w:delText>
              </w:r>
            </w:del>
          </w:p>
        </w:tc>
        <w:tc>
          <w:tcPr>
            <w:tcW w:w="715" w:type="dxa"/>
            <w:shd w:val="clear" w:color="auto" w:fill="auto"/>
            <w:noWrap/>
            <w:vAlign w:val="bottom"/>
          </w:tcPr>
          <w:p w:rsidR="00BC0B85" w:rsidRPr="00EE514B" w:rsidDel="00C81D61" w:rsidRDefault="00BC0B85" w:rsidP="009652F9">
            <w:pPr>
              <w:pStyle w:val="Tablebody-centered"/>
              <w:rPr>
                <w:del w:id="59745" w:author="Diana Machado" w:date="2019-04-05T18:40:00Z"/>
                <w:lang w:val="en-PH" w:eastAsia="en-PH"/>
              </w:rPr>
            </w:pPr>
            <w:del w:id="5974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747" w:author="Diana Machado" w:date="2019-04-05T18:40:00Z"/>
                <w:lang w:val="en-PH" w:eastAsia="en-PH"/>
              </w:rPr>
            </w:pPr>
            <w:del w:id="59748"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59749" w:author="Diana Machado" w:date="2019-04-05T18:40:00Z"/>
                <w:lang w:val="en-PH" w:eastAsia="en-PH"/>
              </w:rPr>
            </w:pPr>
            <w:del w:id="59750"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59751" w:author="Diana Machado" w:date="2019-04-05T18:40:00Z"/>
                <w:lang w:val="en-PH" w:eastAsia="en-PH"/>
              </w:rPr>
            </w:pPr>
            <w:del w:id="59752" w:author="Diana Machado" w:date="2019-04-05T18:40:00Z">
              <w:r w:rsidRPr="00EE514B" w:rsidDel="00C81D61">
                <w:rPr>
                  <w:lang w:val="en-PH" w:eastAsia="en-PH"/>
                </w:rPr>
                <w:delText>0.176</w:delText>
              </w:r>
            </w:del>
          </w:p>
        </w:tc>
        <w:tc>
          <w:tcPr>
            <w:tcW w:w="543" w:type="dxa"/>
            <w:shd w:val="clear" w:color="auto" w:fill="auto"/>
            <w:noWrap/>
            <w:vAlign w:val="bottom"/>
          </w:tcPr>
          <w:p w:rsidR="00BC0B85" w:rsidRPr="00EE514B" w:rsidDel="00C81D61" w:rsidRDefault="00BC0B85" w:rsidP="009652F9">
            <w:pPr>
              <w:pStyle w:val="Tablebody-centered"/>
              <w:rPr>
                <w:del w:id="59753" w:author="Diana Machado" w:date="2019-04-05T18:40:00Z"/>
                <w:lang w:val="en-PH" w:eastAsia="en-PH"/>
              </w:rPr>
            </w:pPr>
            <w:del w:id="59754" w:author="Diana Machado" w:date="2019-04-05T18:40:00Z">
              <w:r w:rsidRPr="00EE514B" w:rsidDel="00C81D61">
                <w:rPr>
                  <w:lang w:val="en-PH" w:eastAsia="en-PH"/>
                </w:rPr>
                <w:delText>0.135</w:delText>
              </w:r>
            </w:del>
          </w:p>
        </w:tc>
        <w:tc>
          <w:tcPr>
            <w:tcW w:w="543" w:type="dxa"/>
            <w:shd w:val="clear" w:color="auto" w:fill="auto"/>
            <w:noWrap/>
            <w:vAlign w:val="bottom"/>
          </w:tcPr>
          <w:p w:rsidR="00BC0B85" w:rsidRPr="00EE514B" w:rsidDel="00C81D61" w:rsidRDefault="00BC0B85" w:rsidP="009652F9">
            <w:pPr>
              <w:pStyle w:val="Tablebody-centered"/>
              <w:rPr>
                <w:del w:id="59755" w:author="Diana Machado" w:date="2019-04-05T18:40:00Z"/>
                <w:lang w:val="en-PH" w:eastAsia="en-PH"/>
              </w:rPr>
            </w:pPr>
            <w:del w:id="59756" w:author="Diana Machado" w:date="2019-04-05T18:40:00Z">
              <w:r w:rsidRPr="00EE514B" w:rsidDel="00C81D61">
                <w:rPr>
                  <w:lang w:val="en-PH" w:eastAsia="en-PH"/>
                </w:rPr>
                <w:delText>0.127</w:delText>
              </w:r>
            </w:del>
          </w:p>
        </w:tc>
      </w:tr>
      <w:tr w:rsidR="00BC0B85" w:rsidRPr="0041013B" w:rsidDel="00C81D61" w:rsidTr="001707D4">
        <w:trPr>
          <w:trHeight w:val="198"/>
          <w:del w:id="59757" w:author="Diana Machado" w:date="2019-04-05T18:40:00Z"/>
        </w:trPr>
        <w:tc>
          <w:tcPr>
            <w:tcW w:w="1032" w:type="dxa"/>
            <w:vMerge/>
            <w:vAlign w:val="center"/>
          </w:tcPr>
          <w:p w:rsidR="00BC0B85" w:rsidRPr="00EE514B" w:rsidDel="00C81D61" w:rsidRDefault="00BC0B85" w:rsidP="009652F9">
            <w:pPr>
              <w:pStyle w:val="Tablebody-centered"/>
              <w:rPr>
                <w:del w:id="5975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759" w:author="Diana Machado" w:date="2019-04-05T18:40:00Z"/>
                <w:lang w:val="en-PH" w:eastAsia="en-PH"/>
              </w:rPr>
            </w:pPr>
            <w:del w:id="59760" w:author="Diana Machado" w:date="2019-04-05T18:40:00Z">
              <w:r w:rsidRPr="00EE514B" w:rsidDel="00C81D61">
                <w:rPr>
                  <w:lang w:val="en-PH" w:eastAsia="en-PH"/>
                </w:rPr>
                <w:delText>10</w:delText>
              </w:r>
            </w:del>
          </w:p>
        </w:tc>
        <w:tc>
          <w:tcPr>
            <w:tcW w:w="1253" w:type="dxa"/>
            <w:shd w:val="clear" w:color="auto" w:fill="auto"/>
            <w:noWrap/>
            <w:vAlign w:val="bottom"/>
          </w:tcPr>
          <w:p w:rsidR="00BC0B85" w:rsidRPr="00EE514B" w:rsidDel="00C81D61" w:rsidRDefault="00BC0B85" w:rsidP="009652F9">
            <w:pPr>
              <w:pStyle w:val="Tablebody-centered"/>
              <w:rPr>
                <w:del w:id="59761" w:author="Diana Machado" w:date="2019-04-05T18:40:00Z"/>
                <w:lang w:val="en-PH" w:eastAsia="en-PH"/>
              </w:rPr>
            </w:pPr>
            <w:del w:id="59762" w:author="Diana Machado" w:date="2019-04-05T18:40:00Z">
              <w:r w:rsidRPr="00EE514B" w:rsidDel="00C81D61">
                <w:rPr>
                  <w:lang w:val="en-PH" w:eastAsia="en-PH"/>
                </w:rPr>
                <w:delText>DIXIE</w:delText>
              </w:r>
            </w:del>
          </w:p>
        </w:tc>
        <w:tc>
          <w:tcPr>
            <w:tcW w:w="709" w:type="dxa"/>
            <w:shd w:val="clear" w:color="auto" w:fill="auto"/>
            <w:noWrap/>
            <w:vAlign w:val="bottom"/>
          </w:tcPr>
          <w:p w:rsidR="00BC0B85" w:rsidRPr="00EE514B" w:rsidDel="00C81D61" w:rsidRDefault="00BC0B85" w:rsidP="009652F9">
            <w:pPr>
              <w:pStyle w:val="Tablebody-centered"/>
              <w:rPr>
                <w:del w:id="59763" w:author="Diana Machado" w:date="2019-04-05T18:40:00Z"/>
                <w:lang w:val="en-PH" w:eastAsia="en-PH"/>
              </w:rPr>
            </w:pPr>
            <w:del w:id="59764" w:author="Diana Machado" w:date="2019-04-05T18:40:00Z">
              <w:r w:rsidRPr="00EE514B" w:rsidDel="00C81D61">
                <w:rPr>
                  <w:lang w:val="en-PH" w:eastAsia="en-PH"/>
                </w:rPr>
                <w:delText>1.286</w:delText>
              </w:r>
            </w:del>
          </w:p>
        </w:tc>
        <w:tc>
          <w:tcPr>
            <w:tcW w:w="607" w:type="dxa"/>
            <w:shd w:val="clear" w:color="auto" w:fill="auto"/>
            <w:noWrap/>
            <w:vAlign w:val="bottom"/>
          </w:tcPr>
          <w:p w:rsidR="00BC0B85" w:rsidRPr="00EE514B" w:rsidDel="00C81D61" w:rsidRDefault="00BC0B85" w:rsidP="009652F9">
            <w:pPr>
              <w:pStyle w:val="Tablebody-centered"/>
              <w:rPr>
                <w:del w:id="59765" w:author="Diana Machado" w:date="2019-04-05T18:40:00Z"/>
                <w:lang w:val="en-PH" w:eastAsia="en-PH"/>
              </w:rPr>
            </w:pPr>
            <w:del w:id="59766" w:author="Diana Machado" w:date="2019-04-05T18:40:00Z">
              <w:r w:rsidRPr="00EE514B" w:rsidDel="00C81D61">
                <w:rPr>
                  <w:lang w:val="en-PH" w:eastAsia="en-PH"/>
                </w:rPr>
                <w:delText>0.767</w:delText>
              </w:r>
            </w:del>
          </w:p>
        </w:tc>
        <w:tc>
          <w:tcPr>
            <w:tcW w:w="607" w:type="dxa"/>
            <w:shd w:val="clear" w:color="auto" w:fill="auto"/>
            <w:noWrap/>
            <w:vAlign w:val="bottom"/>
          </w:tcPr>
          <w:p w:rsidR="00BC0B85" w:rsidRPr="00EE514B" w:rsidDel="00C81D61" w:rsidRDefault="00BC0B85" w:rsidP="009652F9">
            <w:pPr>
              <w:pStyle w:val="Tablebody-centered"/>
              <w:rPr>
                <w:del w:id="59767" w:author="Diana Machado" w:date="2019-04-05T18:40:00Z"/>
                <w:lang w:val="en-PH" w:eastAsia="en-PH"/>
              </w:rPr>
            </w:pPr>
            <w:del w:id="59768" w:author="Diana Machado" w:date="2019-04-05T18:40:00Z">
              <w:r w:rsidRPr="00EE514B" w:rsidDel="00C81D61">
                <w:rPr>
                  <w:lang w:val="en-PH" w:eastAsia="en-PH"/>
                </w:rPr>
                <w:delText>0.767</w:delText>
              </w:r>
            </w:del>
          </w:p>
        </w:tc>
        <w:tc>
          <w:tcPr>
            <w:tcW w:w="607" w:type="dxa"/>
            <w:shd w:val="clear" w:color="auto" w:fill="auto"/>
            <w:noWrap/>
            <w:vAlign w:val="bottom"/>
          </w:tcPr>
          <w:p w:rsidR="00BC0B85" w:rsidRPr="00EE514B" w:rsidDel="00C81D61" w:rsidRDefault="00BC0B85" w:rsidP="009652F9">
            <w:pPr>
              <w:pStyle w:val="Tablebody-centered"/>
              <w:rPr>
                <w:del w:id="59769" w:author="Diana Machado" w:date="2019-04-05T18:40:00Z"/>
                <w:lang w:val="en-PH" w:eastAsia="en-PH"/>
              </w:rPr>
            </w:pPr>
            <w:del w:id="59770" w:author="Diana Machado" w:date="2019-04-05T18:40:00Z">
              <w:r w:rsidRPr="00EE514B" w:rsidDel="00C81D61">
                <w:rPr>
                  <w:lang w:val="en-PH" w:eastAsia="en-PH"/>
                </w:rPr>
                <w:delText>0.607</w:delText>
              </w:r>
            </w:del>
          </w:p>
        </w:tc>
        <w:tc>
          <w:tcPr>
            <w:tcW w:w="607" w:type="dxa"/>
            <w:shd w:val="clear" w:color="auto" w:fill="auto"/>
            <w:noWrap/>
            <w:vAlign w:val="bottom"/>
          </w:tcPr>
          <w:p w:rsidR="00BC0B85" w:rsidRPr="00EE514B" w:rsidDel="00C81D61" w:rsidRDefault="00BC0B85" w:rsidP="009652F9">
            <w:pPr>
              <w:pStyle w:val="Tablebody-centered"/>
              <w:rPr>
                <w:del w:id="59771" w:author="Diana Machado" w:date="2019-04-05T18:40:00Z"/>
                <w:lang w:val="en-PH" w:eastAsia="en-PH"/>
              </w:rPr>
            </w:pPr>
            <w:del w:id="59772" w:author="Diana Machado" w:date="2019-04-05T18:40:00Z">
              <w:r w:rsidRPr="00EE514B" w:rsidDel="00C81D61">
                <w:rPr>
                  <w:lang w:val="en-PH" w:eastAsia="en-PH"/>
                </w:rPr>
                <w:delText>0.508</w:delText>
              </w:r>
            </w:del>
          </w:p>
        </w:tc>
        <w:tc>
          <w:tcPr>
            <w:tcW w:w="607" w:type="dxa"/>
            <w:shd w:val="clear" w:color="auto" w:fill="auto"/>
            <w:noWrap/>
            <w:vAlign w:val="bottom"/>
          </w:tcPr>
          <w:p w:rsidR="00BC0B85" w:rsidRPr="00EE514B" w:rsidDel="00C81D61" w:rsidRDefault="00BC0B85" w:rsidP="009652F9">
            <w:pPr>
              <w:pStyle w:val="Tablebody-centered"/>
              <w:rPr>
                <w:del w:id="59773" w:author="Diana Machado" w:date="2019-04-05T18:40:00Z"/>
                <w:lang w:val="en-PH" w:eastAsia="en-PH"/>
              </w:rPr>
            </w:pPr>
            <w:del w:id="59774" w:author="Diana Machado" w:date="2019-04-05T18:40:00Z">
              <w:r w:rsidRPr="00EE514B" w:rsidDel="00C81D61">
                <w:rPr>
                  <w:lang w:val="en-PH" w:eastAsia="en-PH"/>
                </w:rPr>
                <w:delText>0.448</w:delText>
              </w:r>
            </w:del>
          </w:p>
        </w:tc>
        <w:tc>
          <w:tcPr>
            <w:tcW w:w="715" w:type="dxa"/>
            <w:shd w:val="clear" w:color="auto" w:fill="auto"/>
            <w:noWrap/>
            <w:vAlign w:val="bottom"/>
          </w:tcPr>
          <w:p w:rsidR="00BC0B85" w:rsidRPr="00EE514B" w:rsidDel="00C81D61" w:rsidRDefault="00BC0B85" w:rsidP="009652F9">
            <w:pPr>
              <w:pStyle w:val="Tablebody-centered"/>
              <w:rPr>
                <w:del w:id="59775" w:author="Diana Machado" w:date="2019-04-05T18:40:00Z"/>
                <w:lang w:val="en-PH" w:eastAsia="en-PH"/>
              </w:rPr>
            </w:pPr>
            <w:del w:id="5977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777" w:author="Diana Machado" w:date="2019-04-05T18:40:00Z"/>
                <w:lang w:val="en-PH" w:eastAsia="en-PH"/>
              </w:rPr>
            </w:pPr>
            <w:del w:id="59778" w:author="Diana Machado" w:date="2019-04-05T18:40:00Z">
              <w:r w:rsidRPr="00EE514B" w:rsidDel="00C81D61">
                <w:rPr>
                  <w:lang w:val="en-PH" w:eastAsia="en-PH"/>
                </w:rPr>
                <w:delText>0.596</w:delText>
              </w:r>
            </w:del>
          </w:p>
        </w:tc>
        <w:tc>
          <w:tcPr>
            <w:tcW w:w="543" w:type="dxa"/>
            <w:shd w:val="clear" w:color="auto" w:fill="auto"/>
            <w:noWrap/>
            <w:vAlign w:val="bottom"/>
          </w:tcPr>
          <w:p w:rsidR="00BC0B85" w:rsidRPr="00EE514B" w:rsidDel="00C81D61" w:rsidRDefault="00BC0B85" w:rsidP="009652F9">
            <w:pPr>
              <w:pStyle w:val="Tablebody-centered"/>
              <w:rPr>
                <w:del w:id="59779" w:author="Diana Machado" w:date="2019-04-05T18:40:00Z"/>
                <w:lang w:val="en-PH" w:eastAsia="en-PH"/>
              </w:rPr>
            </w:pPr>
            <w:del w:id="59780" w:author="Diana Machado" w:date="2019-04-05T18:40:00Z">
              <w:r w:rsidRPr="00EE514B" w:rsidDel="00C81D61">
                <w:rPr>
                  <w:lang w:val="en-PH" w:eastAsia="en-PH"/>
                </w:rPr>
                <w:delText>0.596</w:delText>
              </w:r>
            </w:del>
          </w:p>
        </w:tc>
        <w:tc>
          <w:tcPr>
            <w:tcW w:w="543" w:type="dxa"/>
            <w:shd w:val="clear" w:color="auto" w:fill="auto"/>
            <w:noWrap/>
            <w:vAlign w:val="bottom"/>
          </w:tcPr>
          <w:p w:rsidR="00BC0B85" w:rsidRPr="00EE514B" w:rsidDel="00C81D61" w:rsidRDefault="00BC0B85" w:rsidP="009652F9">
            <w:pPr>
              <w:pStyle w:val="Tablebody-centered"/>
              <w:rPr>
                <w:del w:id="59781" w:author="Diana Machado" w:date="2019-04-05T18:40:00Z"/>
                <w:lang w:val="en-PH" w:eastAsia="en-PH"/>
              </w:rPr>
            </w:pPr>
            <w:del w:id="59782" w:author="Diana Machado" w:date="2019-04-05T18:40:00Z">
              <w:r w:rsidRPr="00EE514B" w:rsidDel="00C81D61">
                <w:rPr>
                  <w:lang w:val="en-PH" w:eastAsia="en-PH"/>
                </w:rPr>
                <w:delText>0.471</w:delText>
              </w:r>
            </w:del>
          </w:p>
        </w:tc>
        <w:tc>
          <w:tcPr>
            <w:tcW w:w="543" w:type="dxa"/>
            <w:shd w:val="clear" w:color="auto" w:fill="auto"/>
            <w:noWrap/>
            <w:vAlign w:val="bottom"/>
          </w:tcPr>
          <w:p w:rsidR="00BC0B85" w:rsidRPr="00EE514B" w:rsidDel="00C81D61" w:rsidRDefault="00BC0B85" w:rsidP="009652F9">
            <w:pPr>
              <w:pStyle w:val="Tablebody-centered"/>
              <w:rPr>
                <w:del w:id="59783" w:author="Diana Machado" w:date="2019-04-05T18:40:00Z"/>
                <w:lang w:val="en-PH" w:eastAsia="en-PH"/>
              </w:rPr>
            </w:pPr>
            <w:del w:id="59784" w:author="Diana Machado" w:date="2019-04-05T18:40:00Z">
              <w:r w:rsidRPr="00EE514B" w:rsidDel="00C81D61">
                <w:rPr>
                  <w:lang w:val="en-PH" w:eastAsia="en-PH"/>
                </w:rPr>
                <w:delText>0.395</w:delText>
              </w:r>
            </w:del>
          </w:p>
        </w:tc>
        <w:tc>
          <w:tcPr>
            <w:tcW w:w="543" w:type="dxa"/>
            <w:shd w:val="clear" w:color="auto" w:fill="auto"/>
            <w:noWrap/>
            <w:vAlign w:val="bottom"/>
          </w:tcPr>
          <w:p w:rsidR="00BC0B85" w:rsidRPr="00EE514B" w:rsidDel="00C81D61" w:rsidRDefault="00BC0B85" w:rsidP="009652F9">
            <w:pPr>
              <w:pStyle w:val="Tablebody-centered"/>
              <w:rPr>
                <w:del w:id="59785" w:author="Diana Machado" w:date="2019-04-05T18:40:00Z"/>
                <w:lang w:val="en-PH" w:eastAsia="en-PH"/>
              </w:rPr>
            </w:pPr>
            <w:del w:id="59786" w:author="Diana Machado" w:date="2019-04-05T18:40:00Z">
              <w:r w:rsidRPr="00EE514B" w:rsidDel="00C81D61">
                <w:rPr>
                  <w:lang w:val="en-PH" w:eastAsia="en-PH"/>
                </w:rPr>
                <w:delText>0.348</w:delText>
              </w:r>
            </w:del>
          </w:p>
        </w:tc>
      </w:tr>
      <w:tr w:rsidR="00BC0B85" w:rsidRPr="0041013B" w:rsidDel="00C81D61" w:rsidTr="001707D4">
        <w:trPr>
          <w:trHeight w:val="198"/>
          <w:del w:id="59787" w:author="Diana Machado" w:date="2019-04-05T18:40:00Z"/>
        </w:trPr>
        <w:tc>
          <w:tcPr>
            <w:tcW w:w="1032" w:type="dxa"/>
            <w:vMerge/>
            <w:vAlign w:val="center"/>
          </w:tcPr>
          <w:p w:rsidR="00BC0B85" w:rsidRPr="00EE514B" w:rsidDel="00C81D61" w:rsidRDefault="00BC0B85" w:rsidP="009652F9">
            <w:pPr>
              <w:pStyle w:val="Tablebody-centered"/>
              <w:rPr>
                <w:del w:id="5978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789" w:author="Diana Machado" w:date="2019-04-05T18:40:00Z"/>
                <w:lang w:val="en-PH" w:eastAsia="en-PH"/>
              </w:rPr>
            </w:pPr>
            <w:del w:id="59790" w:author="Diana Machado" w:date="2019-04-05T18:40:00Z">
              <w:r w:rsidRPr="00EE514B" w:rsidDel="00C81D61">
                <w:rPr>
                  <w:lang w:val="en-PH" w:eastAsia="en-PH"/>
                </w:rPr>
                <w:delText>11</w:delText>
              </w:r>
            </w:del>
          </w:p>
        </w:tc>
        <w:tc>
          <w:tcPr>
            <w:tcW w:w="1253" w:type="dxa"/>
            <w:shd w:val="clear" w:color="auto" w:fill="auto"/>
            <w:noWrap/>
            <w:vAlign w:val="bottom"/>
          </w:tcPr>
          <w:p w:rsidR="00BC0B85" w:rsidRPr="00EE514B" w:rsidDel="00C81D61" w:rsidRDefault="00BC0B85" w:rsidP="009652F9">
            <w:pPr>
              <w:pStyle w:val="Tablebody-centered"/>
              <w:rPr>
                <w:del w:id="59791" w:author="Diana Machado" w:date="2019-04-05T18:40:00Z"/>
                <w:lang w:val="en-PH" w:eastAsia="en-PH"/>
              </w:rPr>
            </w:pPr>
            <w:del w:id="59792" w:author="Diana Machado" w:date="2019-04-05T18:40:00Z">
              <w:r w:rsidRPr="00EE514B" w:rsidDel="00C81D61">
                <w:rPr>
                  <w:lang w:val="en-PH" w:eastAsia="en-PH"/>
                </w:rPr>
                <w:delText>DUVAL</w:delText>
              </w:r>
            </w:del>
          </w:p>
        </w:tc>
        <w:tc>
          <w:tcPr>
            <w:tcW w:w="709" w:type="dxa"/>
            <w:shd w:val="clear" w:color="auto" w:fill="auto"/>
            <w:noWrap/>
            <w:vAlign w:val="bottom"/>
          </w:tcPr>
          <w:p w:rsidR="00BC0B85" w:rsidRPr="00EE514B" w:rsidDel="00C81D61" w:rsidRDefault="00BC0B85" w:rsidP="009652F9">
            <w:pPr>
              <w:pStyle w:val="Tablebody-centered"/>
              <w:rPr>
                <w:del w:id="59793" w:author="Diana Machado" w:date="2019-04-05T18:40:00Z"/>
                <w:lang w:val="en-PH" w:eastAsia="en-PH"/>
              </w:rPr>
            </w:pPr>
            <w:del w:id="59794" w:author="Diana Machado" w:date="2019-04-05T18:40:00Z">
              <w:r w:rsidRPr="00EE514B" w:rsidDel="00C81D61">
                <w:rPr>
                  <w:lang w:val="en-PH" w:eastAsia="en-PH"/>
                </w:rPr>
                <w:delText>0.704</w:delText>
              </w:r>
            </w:del>
          </w:p>
        </w:tc>
        <w:tc>
          <w:tcPr>
            <w:tcW w:w="607" w:type="dxa"/>
            <w:shd w:val="clear" w:color="auto" w:fill="auto"/>
            <w:noWrap/>
            <w:vAlign w:val="bottom"/>
          </w:tcPr>
          <w:p w:rsidR="00BC0B85" w:rsidRPr="00EE514B" w:rsidDel="00C81D61" w:rsidRDefault="00BC0B85" w:rsidP="009652F9">
            <w:pPr>
              <w:pStyle w:val="Tablebody-centered"/>
              <w:rPr>
                <w:del w:id="59795" w:author="Diana Machado" w:date="2019-04-05T18:40:00Z"/>
                <w:lang w:val="en-PH" w:eastAsia="en-PH"/>
              </w:rPr>
            </w:pPr>
            <w:del w:id="59796" w:author="Diana Machado" w:date="2019-04-05T18:40:00Z">
              <w:r w:rsidRPr="00EE514B" w:rsidDel="00C81D61">
                <w:rPr>
                  <w:lang w:val="en-PH" w:eastAsia="en-PH"/>
                </w:rPr>
                <w:delText>0.406</w:delText>
              </w:r>
            </w:del>
          </w:p>
        </w:tc>
        <w:tc>
          <w:tcPr>
            <w:tcW w:w="607" w:type="dxa"/>
            <w:shd w:val="clear" w:color="auto" w:fill="auto"/>
            <w:noWrap/>
            <w:vAlign w:val="bottom"/>
          </w:tcPr>
          <w:p w:rsidR="00BC0B85" w:rsidRPr="00EE514B" w:rsidDel="00C81D61" w:rsidRDefault="00BC0B85" w:rsidP="009652F9">
            <w:pPr>
              <w:pStyle w:val="Tablebody-centered"/>
              <w:rPr>
                <w:del w:id="59797" w:author="Diana Machado" w:date="2019-04-05T18:40:00Z"/>
                <w:lang w:val="en-PH" w:eastAsia="en-PH"/>
              </w:rPr>
            </w:pPr>
            <w:del w:id="59798" w:author="Diana Machado" w:date="2019-04-05T18:40:00Z">
              <w:r w:rsidRPr="00EE514B" w:rsidDel="00C81D61">
                <w:rPr>
                  <w:lang w:val="en-PH" w:eastAsia="en-PH"/>
                </w:rPr>
                <w:delText>0.406</w:delText>
              </w:r>
            </w:del>
          </w:p>
        </w:tc>
        <w:tc>
          <w:tcPr>
            <w:tcW w:w="607" w:type="dxa"/>
            <w:shd w:val="clear" w:color="auto" w:fill="auto"/>
            <w:noWrap/>
            <w:vAlign w:val="bottom"/>
          </w:tcPr>
          <w:p w:rsidR="00BC0B85" w:rsidRPr="00EE514B" w:rsidDel="00C81D61" w:rsidRDefault="00BC0B85" w:rsidP="009652F9">
            <w:pPr>
              <w:pStyle w:val="Tablebody-centered"/>
              <w:rPr>
                <w:del w:id="59799" w:author="Diana Machado" w:date="2019-04-05T18:40:00Z"/>
                <w:lang w:val="en-PH" w:eastAsia="en-PH"/>
              </w:rPr>
            </w:pPr>
            <w:del w:id="59800" w:author="Diana Machado" w:date="2019-04-05T18:40:00Z">
              <w:r w:rsidRPr="00EE514B" w:rsidDel="00C81D61">
                <w:rPr>
                  <w:lang w:val="en-PH" w:eastAsia="en-PH"/>
                </w:rPr>
                <w:delText>0.316</w:delText>
              </w:r>
            </w:del>
          </w:p>
        </w:tc>
        <w:tc>
          <w:tcPr>
            <w:tcW w:w="607" w:type="dxa"/>
            <w:shd w:val="clear" w:color="auto" w:fill="auto"/>
            <w:noWrap/>
            <w:vAlign w:val="bottom"/>
          </w:tcPr>
          <w:p w:rsidR="00BC0B85" w:rsidRPr="00EE514B" w:rsidDel="00C81D61" w:rsidRDefault="00BC0B85" w:rsidP="009652F9">
            <w:pPr>
              <w:pStyle w:val="Tablebody-centered"/>
              <w:rPr>
                <w:del w:id="59801" w:author="Diana Machado" w:date="2019-04-05T18:40:00Z"/>
                <w:lang w:val="en-PH" w:eastAsia="en-PH"/>
              </w:rPr>
            </w:pPr>
            <w:del w:id="59802" w:author="Diana Machado" w:date="2019-04-05T18:40:00Z">
              <w:r w:rsidRPr="00EE514B" w:rsidDel="00C81D61">
                <w:rPr>
                  <w:lang w:val="en-PH" w:eastAsia="en-PH"/>
                </w:rPr>
                <w:delText>0.285</w:delText>
              </w:r>
            </w:del>
          </w:p>
        </w:tc>
        <w:tc>
          <w:tcPr>
            <w:tcW w:w="607" w:type="dxa"/>
            <w:shd w:val="clear" w:color="auto" w:fill="auto"/>
            <w:noWrap/>
            <w:vAlign w:val="bottom"/>
          </w:tcPr>
          <w:p w:rsidR="00BC0B85" w:rsidRPr="00EE514B" w:rsidDel="00C81D61" w:rsidRDefault="00BC0B85" w:rsidP="009652F9">
            <w:pPr>
              <w:pStyle w:val="Tablebody-centered"/>
              <w:rPr>
                <w:del w:id="59803" w:author="Diana Machado" w:date="2019-04-05T18:40:00Z"/>
                <w:lang w:val="en-PH" w:eastAsia="en-PH"/>
              </w:rPr>
            </w:pPr>
            <w:del w:id="59804" w:author="Diana Machado" w:date="2019-04-05T18:40:00Z">
              <w:r w:rsidRPr="00EE514B" w:rsidDel="00C81D61">
                <w:rPr>
                  <w:lang w:val="en-PH" w:eastAsia="en-PH"/>
                </w:rPr>
                <w:delText>0.263</w:delText>
              </w:r>
            </w:del>
          </w:p>
        </w:tc>
        <w:tc>
          <w:tcPr>
            <w:tcW w:w="715" w:type="dxa"/>
            <w:shd w:val="clear" w:color="auto" w:fill="auto"/>
            <w:noWrap/>
            <w:vAlign w:val="bottom"/>
          </w:tcPr>
          <w:p w:rsidR="00BC0B85" w:rsidRPr="00EE514B" w:rsidDel="00C81D61" w:rsidRDefault="00BC0B85" w:rsidP="009652F9">
            <w:pPr>
              <w:pStyle w:val="Tablebody-centered"/>
              <w:rPr>
                <w:del w:id="59805" w:author="Diana Machado" w:date="2019-04-05T18:40:00Z"/>
                <w:lang w:val="en-PH" w:eastAsia="en-PH"/>
              </w:rPr>
            </w:pPr>
            <w:del w:id="5980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807" w:author="Diana Machado" w:date="2019-04-05T18:40:00Z"/>
                <w:lang w:val="en-PH" w:eastAsia="en-PH"/>
              </w:rPr>
            </w:pPr>
            <w:del w:id="59808" w:author="Diana Machado" w:date="2019-04-05T18:40:00Z">
              <w:r w:rsidRPr="00EE514B" w:rsidDel="00C81D61">
                <w:rPr>
                  <w:lang w:val="en-PH" w:eastAsia="en-PH"/>
                </w:rPr>
                <w:delText>0.576</w:delText>
              </w:r>
            </w:del>
          </w:p>
        </w:tc>
        <w:tc>
          <w:tcPr>
            <w:tcW w:w="543" w:type="dxa"/>
            <w:shd w:val="clear" w:color="auto" w:fill="auto"/>
            <w:noWrap/>
            <w:vAlign w:val="bottom"/>
          </w:tcPr>
          <w:p w:rsidR="00BC0B85" w:rsidRPr="00EE514B" w:rsidDel="00C81D61" w:rsidRDefault="00BC0B85" w:rsidP="009652F9">
            <w:pPr>
              <w:pStyle w:val="Tablebody-centered"/>
              <w:rPr>
                <w:del w:id="59809" w:author="Diana Machado" w:date="2019-04-05T18:40:00Z"/>
                <w:lang w:val="en-PH" w:eastAsia="en-PH"/>
              </w:rPr>
            </w:pPr>
            <w:del w:id="59810" w:author="Diana Machado" w:date="2019-04-05T18:40:00Z">
              <w:r w:rsidRPr="00EE514B" w:rsidDel="00C81D61">
                <w:rPr>
                  <w:lang w:val="en-PH" w:eastAsia="en-PH"/>
                </w:rPr>
                <w:delText>0.576</w:delText>
              </w:r>
            </w:del>
          </w:p>
        </w:tc>
        <w:tc>
          <w:tcPr>
            <w:tcW w:w="543" w:type="dxa"/>
            <w:shd w:val="clear" w:color="auto" w:fill="auto"/>
            <w:noWrap/>
            <w:vAlign w:val="bottom"/>
          </w:tcPr>
          <w:p w:rsidR="00BC0B85" w:rsidRPr="00EE514B" w:rsidDel="00C81D61" w:rsidRDefault="00BC0B85" w:rsidP="009652F9">
            <w:pPr>
              <w:pStyle w:val="Tablebody-centered"/>
              <w:rPr>
                <w:del w:id="59811" w:author="Diana Machado" w:date="2019-04-05T18:40:00Z"/>
                <w:lang w:val="en-PH" w:eastAsia="en-PH"/>
              </w:rPr>
            </w:pPr>
            <w:del w:id="59812" w:author="Diana Machado" w:date="2019-04-05T18:40:00Z">
              <w:r w:rsidRPr="00EE514B" w:rsidDel="00C81D61">
                <w:rPr>
                  <w:lang w:val="en-PH" w:eastAsia="en-PH"/>
                </w:rPr>
                <w:delText>0.449</w:delText>
              </w:r>
            </w:del>
          </w:p>
        </w:tc>
        <w:tc>
          <w:tcPr>
            <w:tcW w:w="543" w:type="dxa"/>
            <w:shd w:val="clear" w:color="auto" w:fill="auto"/>
            <w:noWrap/>
            <w:vAlign w:val="bottom"/>
          </w:tcPr>
          <w:p w:rsidR="00BC0B85" w:rsidRPr="00EE514B" w:rsidDel="00C81D61" w:rsidRDefault="00BC0B85" w:rsidP="009652F9">
            <w:pPr>
              <w:pStyle w:val="Tablebody-centered"/>
              <w:rPr>
                <w:del w:id="59813" w:author="Diana Machado" w:date="2019-04-05T18:40:00Z"/>
                <w:lang w:val="en-PH" w:eastAsia="en-PH"/>
              </w:rPr>
            </w:pPr>
            <w:del w:id="59814" w:author="Diana Machado" w:date="2019-04-05T18:40:00Z">
              <w:r w:rsidRPr="00EE514B" w:rsidDel="00C81D61">
                <w:rPr>
                  <w:lang w:val="en-PH" w:eastAsia="en-PH"/>
                </w:rPr>
                <w:delText>0.405</w:delText>
              </w:r>
            </w:del>
          </w:p>
        </w:tc>
        <w:tc>
          <w:tcPr>
            <w:tcW w:w="543" w:type="dxa"/>
            <w:shd w:val="clear" w:color="auto" w:fill="auto"/>
            <w:noWrap/>
            <w:vAlign w:val="bottom"/>
          </w:tcPr>
          <w:p w:rsidR="00BC0B85" w:rsidRPr="00EE514B" w:rsidDel="00C81D61" w:rsidRDefault="00BC0B85" w:rsidP="009652F9">
            <w:pPr>
              <w:pStyle w:val="Tablebody-centered"/>
              <w:rPr>
                <w:del w:id="59815" w:author="Diana Machado" w:date="2019-04-05T18:40:00Z"/>
                <w:lang w:val="en-PH" w:eastAsia="en-PH"/>
              </w:rPr>
            </w:pPr>
            <w:del w:id="59816" w:author="Diana Machado" w:date="2019-04-05T18:40:00Z">
              <w:r w:rsidRPr="00EE514B" w:rsidDel="00C81D61">
                <w:rPr>
                  <w:lang w:val="en-PH" w:eastAsia="en-PH"/>
                </w:rPr>
                <w:delText>0.374</w:delText>
              </w:r>
            </w:del>
          </w:p>
        </w:tc>
      </w:tr>
      <w:tr w:rsidR="00BC0B85" w:rsidRPr="0041013B" w:rsidDel="00C81D61" w:rsidTr="001707D4">
        <w:trPr>
          <w:trHeight w:val="198"/>
          <w:del w:id="59817" w:author="Diana Machado" w:date="2019-04-05T18:40:00Z"/>
        </w:trPr>
        <w:tc>
          <w:tcPr>
            <w:tcW w:w="1032" w:type="dxa"/>
            <w:vMerge/>
            <w:vAlign w:val="center"/>
          </w:tcPr>
          <w:p w:rsidR="00BC0B85" w:rsidRPr="00EE514B" w:rsidDel="00C81D61" w:rsidRDefault="00BC0B85" w:rsidP="009652F9">
            <w:pPr>
              <w:pStyle w:val="Tablebody-centered"/>
              <w:rPr>
                <w:del w:id="5981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819" w:author="Diana Machado" w:date="2019-04-05T18:40:00Z"/>
                <w:lang w:val="en-PH" w:eastAsia="en-PH"/>
              </w:rPr>
            </w:pPr>
            <w:del w:id="59820" w:author="Diana Machado" w:date="2019-04-05T18:40:00Z">
              <w:r w:rsidRPr="00EE514B" w:rsidDel="00C81D61">
                <w:rPr>
                  <w:lang w:val="en-PH" w:eastAsia="en-PH"/>
                </w:rPr>
                <w:delText>12</w:delText>
              </w:r>
            </w:del>
          </w:p>
        </w:tc>
        <w:tc>
          <w:tcPr>
            <w:tcW w:w="1253" w:type="dxa"/>
            <w:shd w:val="clear" w:color="auto" w:fill="auto"/>
            <w:noWrap/>
            <w:vAlign w:val="bottom"/>
          </w:tcPr>
          <w:p w:rsidR="00BC0B85" w:rsidRPr="00EE514B" w:rsidDel="00C81D61" w:rsidRDefault="00BC0B85" w:rsidP="009652F9">
            <w:pPr>
              <w:pStyle w:val="Tablebody-centered"/>
              <w:rPr>
                <w:del w:id="59821" w:author="Diana Machado" w:date="2019-04-05T18:40:00Z"/>
                <w:lang w:val="en-PH" w:eastAsia="en-PH"/>
              </w:rPr>
            </w:pPr>
            <w:del w:id="59822" w:author="Diana Machado" w:date="2019-04-05T18:40:00Z">
              <w:r w:rsidRPr="00EE514B" w:rsidDel="00C81D61">
                <w:rPr>
                  <w:lang w:val="en-PH" w:eastAsia="en-PH"/>
                </w:rPr>
                <w:delText>FRANKLIN</w:delText>
              </w:r>
            </w:del>
          </w:p>
        </w:tc>
        <w:tc>
          <w:tcPr>
            <w:tcW w:w="709" w:type="dxa"/>
            <w:shd w:val="clear" w:color="auto" w:fill="auto"/>
            <w:noWrap/>
            <w:vAlign w:val="bottom"/>
          </w:tcPr>
          <w:p w:rsidR="00BC0B85" w:rsidRPr="00EE514B" w:rsidDel="00C81D61" w:rsidRDefault="00BC0B85" w:rsidP="009652F9">
            <w:pPr>
              <w:pStyle w:val="Tablebody-centered"/>
              <w:rPr>
                <w:del w:id="59823" w:author="Diana Machado" w:date="2019-04-05T18:40:00Z"/>
                <w:lang w:val="en-PH" w:eastAsia="en-PH"/>
              </w:rPr>
            </w:pPr>
            <w:del w:id="59824" w:author="Diana Machado" w:date="2019-04-05T18:40:00Z">
              <w:r w:rsidRPr="00EE514B" w:rsidDel="00C81D61">
                <w:rPr>
                  <w:lang w:val="en-PH" w:eastAsia="en-PH"/>
                </w:rPr>
                <w:delText>3.258</w:delText>
              </w:r>
            </w:del>
          </w:p>
        </w:tc>
        <w:tc>
          <w:tcPr>
            <w:tcW w:w="607" w:type="dxa"/>
            <w:shd w:val="clear" w:color="auto" w:fill="auto"/>
            <w:noWrap/>
            <w:vAlign w:val="bottom"/>
          </w:tcPr>
          <w:p w:rsidR="00BC0B85" w:rsidRPr="00EE514B" w:rsidDel="00C81D61" w:rsidRDefault="00BC0B85" w:rsidP="009652F9">
            <w:pPr>
              <w:pStyle w:val="Tablebody-centered"/>
              <w:rPr>
                <w:del w:id="59825" w:author="Diana Machado" w:date="2019-04-05T18:40:00Z"/>
                <w:lang w:val="en-PH" w:eastAsia="en-PH"/>
              </w:rPr>
            </w:pPr>
            <w:del w:id="59826" w:author="Diana Machado" w:date="2019-04-05T18:40:00Z">
              <w:r w:rsidRPr="00EE514B" w:rsidDel="00C81D61">
                <w:rPr>
                  <w:lang w:val="en-PH" w:eastAsia="en-PH"/>
                </w:rPr>
                <w:delText>2.530</w:delText>
              </w:r>
            </w:del>
          </w:p>
        </w:tc>
        <w:tc>
          <w:tcPr>
            <w:tcW w:w="607" w:type="dxa"/>
            <w:shd w:val="clear" w:color="auto" w:fill="auto"/>
            <w:noWrap/>
            <w:vAlign w:val="bottom"/>
          </w:tcPr>
          <w:p w:rsidR="00BC0B85" w:rsidRPr="00EE514B" w:rsidDel="00C81D61" w:rsidRDefault="00BC0B85" w:rsidP="009652F9">
            <w:pPr>
              <w:pStyle w:val="Tablebody-centered"/>
              <w:rPr>
                <w:del w:id="59827" w:author="Diana Machado" w:date="2019-04-05T18:40:00Z"/>
                <w:lang w:val="en-PH" w:eastAsia="en-PH"/>
              </w:rPr>
            </w:pPr>
            <w:del w:id="59828" w:author="Diana Machado" w:date="2019-04-05T18:40:00Z">
              <w:r w:rsidRPr="00EE514B" w:rsidDel="00C81D61">
                <w:rPr>
                  <w:lang w:val="en-PH" w:eastAsia="en-PH"/>
                </w:rPr>
                <w:delText>2.530</w:delText>
              </w:r>
            </w:del>
          </w:p>
        </w:tc>
        <w:tc>
          <w:tcPr>
            <w:tcW w:w="607" w:type="dxa"/>
            <w:shd w:val="clear" w:color="auto" w:fill="auto"/>
            <w:noWrap/>
            <w:vAlign w:val="bottom"/>
          </w:tcPr>
          <w:p w:rsidR="00BC0B85" w:rsidRPr="00EE514B" w:rsidDel="00C81D61" w:rsidRDefault="00BC0B85" w:rsidP="009652F9">
            <w:pPr>
              <w:pStyle w:val="Tablebody-centered"/>
              <w:rPr>
                <w:del w:id="59829" w:author="Diana Machado" w:date="2019-04-05T18:40:00Z"/>
                <w:lang w:val="en-PH" w:eastAsia="en-PH"/>
              </w:rPr>
            </w:pPr>
            <w:del w:id="59830" w:author="Diana Machado" w:date="2019-04-05T18:40:00Z">
              <w:r w:rsidRPr="00EE514B" w:rsidDel="00C81D61">
                <w:rPr>
                  <w:lang w:val="en-PH" w:eastAsia="en-PH"/>
                </w:rPr>
                <w:delText>2.275</w:delText>
              </w:r>
            </w:del>
          </w:p>
        </w:tc>
        <w:tc>
          <w:tcPr>
            <w:tcW w:w="607" w:type="dxa"/>
            <w:shd w:val="clear" w:color="auto" w:fill="auto"/>
            <w:noWrap/>
            <w:vAlign w:val="bottom"/>
          </w:tcPr>
          <w:p w:rsidR="00BC0B85" w:rsidRPr="00EE514B" w:rsidDel="00C81D61" w:rsidRDefault="00BC0B85" w:rsidP="009652F9">
            <w:pPr>
              <w:pStyle w:val="Tablebody-centered"/>
              <w:rPr>
                <w:del w:id="59831" w:author="Diana Machado" w:date="2019-04-05T18:40:00Z"/>
                <w:lang w:val="en-PH" w:eastAsia="en-PH"/>
              </w:rPr>
            </w:pPr>
            <w:del w:id="59832" w:author="Diana Machado" w:date="2019-04-05T18:40:00Z">
              <w:r w:rsidRPr="00EE514B" w:rsidDel="00C81D61">
                <w:rPr>
                  <w:lang w:val="en-PH" w:eastAsia="en-PH"/>
                </w:rPr>
                <w:delText>2.035</w:delText>
              </w:r>
            </w:del>
          </w:p>
        </w:tc>
        <w:tc>
          <w:tcPr>
            <w:tcW w:w="607" w:type="dxa"/>
            <w:shd w:val="clear" w:color="auto" w:fill="auto"/>
            <w:noWrap/>
            <w:vAlign w:val="bottom"/>
          </w:tcPr>
          <w:p w:rsidR="00BC0B85" w:rsidRPr="00EE514B" w:rsidDel="00C81D61" w:rsidRDefault="00BC0B85" w:rsidP="009652F9">
            <w:pPr>
              <w:pStyle w:val="Tablebody-centered"/>
              <w:rPr>
                <w:del w:id="59833" w:author="Diana Machado" w:date="2019-04-05T18:40:00Z"/>
                <w:lang w:val="en-PH" w:eastAsia="en-PH"/>
              </w:rPr>
            </w:pPr>
            <w:del w:id="59834" w:author="Diana Machado" w:date="2019-04-05T18:40:00Z">
              <w:r w:rsidRPr="00EE514B" w:rsidDel="00C81D61">
                <w:rPr>
                  <w:lang w:val="en-PH" w:eastAsia="en-PH"/>
                </w:rPr>
                <w:delText>1.821</w:delText>
              </w:r>
            </w:del>
          </w:p>
        </w:tc>
        <w:tc>
          <w:tcPr>
            <w:tcW w:w="715" w:type="dxa"/>
            <w:shd w:val="clear" w:color="auto" w:fill="auto"/>
            <w:noWrap/>
            <w:vAlign w:val="bottom"/>
          </w:tcPr>
          <w:p w:rsidR="00BC0B85" w:rsidRPr="00EE514B" w:rsidDel="00C81D61" w:rsidRDefault="00BC0B85" w:rsidP="009652F9">
            <w:pPr>
              <w:pStyle w:val="Tablebody-centered"/>
              <w:rPr>
                <w:del w:id="59835" w:author="Diana Machado" w:date="2019-04-05T18:40:00Z"/>
                <w:lang w:val="en-PH" w:eastAsia="en-PH"/>
              </w:rPr>
            </w:pPr>
            <w:del w:id="5983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837" w:author="Diana Machado" w:date="2019-04-05T18:40:00Z"/>
                <w:lang w:val="en-PH" w:eastAsia="en-PH"/>
              </w:rPr>
            </w:pPr>
            <w:del w:id="59838" w:author="Diana Machado" w:date="2019-04-05T18:40:00Z">
              <w:r w:rsidRPr="00EE514B" w:rsidDel="00C81D61">
                <w:rPr>
                  <w:lang w:val="en-PH" w:eastAsia="en-PH"/>
                </w:rPr>
                <w:delText>0.777</w:delText>
              </w:r>
            </w:del>
          </w:p>
        </w:tc>
        <w:tc>
          <w:tcPr>
            <w:tcW w:w="543" w:type="dxa"/>
            <w:shd w:val="clear" w:color="auto" w:fill="auto"/>
            <w:noWrap/>
            <w:vAlign w:val="bottom"/>
          </w:tcPr>
          <w:p w:rsidR="00BC0B85" w:rsidRPr="00EE514B" w:rsidDel="00C81D61" w:rsidRDefault="00BC0B85" w:rsidP="009652F9">
            <w:pPr>
              <w:pStyle w:val="Tablebody-centered"/>
              <w:rPr>
                <w:del w:id="59839" w:author="Diana Machado" w:date="2019-04-05T18:40:00Z"/>
                <w:lang w:val="en-PH" w:eastAsia="en-PH"/>
              </w:rPr>
            </w:pPr>
            <w:del w:id="59840" w:author="Diana Machado" w:date="2019-04-05T18:40:00Z">
              <w:r w:rsidRPr="00EE514B" w:rsidDel="00C81D61">
                <w:rPr>
                  <w:lang w:val="en-PH" w:eastAsia="en-PH"/>
                </w:rPr>
                <w:delText>0.777</w:delText>
              </w:r>
            </w:del>
          </w:p>
        </w:tc>
        <w:tc>
          <w:tcPr>
            <w:tcW w:w="543" w:type="dxa"/>
            <w:shd w:val="clear" w:color="auto" w:fill="auto"/>
            <w:noWrap/>
            <w:vAlign w:val="bottom"/>
          </w:tcPr>
          <w:p w:rsidR="00BC0B85" w:rsidRPr="00EE514B" w:rsidDel="00C81D61" w:rsidRDefault="00BC0B85" w:rsidP="009652F9">
            <w:pPr>
              <w:pStyle w:val="Tablebody-centered"/>
              <w:rPr>
                <w:del w:id="59841" w:author="Diana Machado" w:date="2019-04-05T18:40:00Z"/>
                <w:lang w:val="en-PH" w:eastAsia="en-PH"/>
              </w:rPr>
            </w:pPr>
            <w:del w:id="59842" w:author="Diana Machado" w:date="2019-04-05T18:40:00Z">
              <w:r w:rsidRPr="00EE514B" w:rsidDel="00C81D61">
                <w:rPr>
                  <w:lang w:val="en-PH" w:eastAsia="en-PH"/>
                </w:rPr>
                <w:delText>0.698</w:delText>
              </w:r>
            </w:del>
          </w:p>
        </w:tc>
        <w:tc>
          <w:tcPr>
            <w:tcW w:w="543" w:type="dxa"/>
            <w:shd w:val="clear" w:color="auto" w:fill="auto"/>
            <w:noWrap/>
            <w:vAlign w:val="bottom"/>
          </w:tcPr>
          <w:p w:rsidR="00BC0B85" w:rsidRPr="00EE514B" w:rsidDel="00C81D61" w:rsidRDefault="00BC0B85" w:rsidP="009652F9">
            <w:pPr>
              <w:pStyle w:val="Tablebody-centered"/>
              <w:rPr>
                <w:del w:id="59843" w:author="Diana Machado" w:date="2019-04-05T18:40:00Z"/>
                <w:lang w:val="en-PH" w:eastAsia="en-PH"/>
              </w:rPr>
            </w:pPr>
            <w:del w:id="59844" w:author="Diana Machado" w:date="2019-04-05T18:40:00Z">
              <w:r w:rsidRPr="00EE514B" w:rsidDel="00C81D61">
                <w:rPr>
                  <w:lang w:val="en-PH" w:eastAsia="en-PH"/>
                </w:rPr>
                <w:delText>0.624</w:delText>
              </w:r>
            </w:del>
          </w:p>
        </w:tc>
        <w:tc>
          <w:tcPr>
            <w:tcW w:w="543" w:type="dxa"/>
            <w:shd w:val="clear" w:color="auto" w:fill="auto"/>
            <w:noWrap/>
            <w:vAlign w:val="bottom"/>
          </w:tcPr>
          <w:p w:rsidR="00BC0B85" w:rsidRPr="00EE514B" w:rsidDel="00C81D61" w:rsidRDefault="00BC0B85" w:rsidP="009652F9">
            <w:pPr>
              <w:pStyle w:val="Tablebody-centered"/>
              <w:rPr>
                <w:del w:id="59845" w:author="Diana Machado" w:date="2019-04-05T18:40:00Z"/>
                <w:lang w:val="en-PH" w:eastAsia="en-PH"/>
              </w:rPr>
            </w:pPr>
            <w:del w:id="59846" w:author="Diana Machado" w:date="2019-04-05T18:40:00Z">
              <w:r w:rsidRPr="00EE514B" w:rsidDel="00C81D61">
                <w:rPr>
                  <w:lang w:val="en-PH" w:eastAsia="en-PH"/>
                </w:rPr>
                <w:delText>0.559</w:delText>
              </w:r>
            </w:del>
          </w:p>
        </w:tc>
      </w:tr>
      <w:tr w:rsidR="00BC0B85" w:rsidRPr="0041013B" w:rsidDel="00C81D61" w:rsidTr="001707D4">
        <w:trPr>
          <w:trHeight w:val="198"/>
          <w:del w:id="59847" w:author="Diana Machado" w:date="2019-04-05T18:40:00Z"/>
        </w:trPr>
        <w:tc>
          <w:tcPr>
            <w:tcW w:w="1032" w:type="dxa"/>
            <w:vMerge/>
            <w:vAlign w:val="center"/>
          </w:tcPr>
          <w:p w:rsidR="00BC0B85" w:rsidRPr="00EE514B" w:rsidDel="00C81D61" w:rsidRDefault="00BC0B85" w:rsidP="009652F9">
            <w:pPr>
              <w:pStyle w:val="Tablebody-centered"/>
              <w:rPr>
                <w:del w:id="5984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849" w:author="Diana Machado" w:date="2019-04-05T18:40:00Z"/>
                <w:lang w:val="en-PH" w:eastAsia="en-PH"/>
              </w:rPr>
            </w:pPr>
            <w:del w:id="59850" w:author="Diana Machado" w:date="2019-04-05T18:40:00Z">
              <w:r w:rsidRPr="00EE514B" w:rsidDel="00C81D61">
                <w:rPr>
                  <w:lang w:val="en-PH" w:eastAsia="en-PH"/>
                </w:rPr>
                <w:delText>13</w:delText>
              </w:r>
            </w:del>
          </w:p>
        </w:tc>
        <w:tc>
          <w:tcPr>
            <w:tcW w:w="1253" w:type="dxa"/>
            <w:shd w:val="clear" w:color="auto" w:fill="auto"/>
            <w:noWrap/>
            <w:vAlign w:val="bottom"/>
          </w:tcPr>
          <w:p w:rsidR="00BC0B85" w:rsidRPr="00EE514B" w:rsidDel="00C81D61" w:rsidRDefault="00BC0B85" w:rsidP="009652F9">
            <w:pPr>
              <w:pStyle w:val="Tablebody-centered"/>
              <w:rPr>
                <w:del w:id="59851" w:author="Diana Machado" w:date="2019-04-05T18:40:00Z"/>
                <w:lang w:val="en-PH" w:eastAsia="en-PH"/>
              </w:rPr>
            </w:pPr>
            <w:del w:id="59852" w:author="Diana Machado" w:date="2019-04-05T18:40:00Z">
              <w:r w:rsidRPr="00EE514B" w:rsidDel="00C81D61">
                <w:rPr>
                  <w:lang w:val="en-PH" w:eastAsia="en-PH"/>
                </w:rPr>
                <w:delText>GLADES</w:delText>
              </w:r>
            </w:del>
          </w:p>
        </w:tc>
        <w:tc>
          <w:tcPr>
            <w:tcW w:w="709" w:type="dxa"/>
            <w:shd w:val="clear" w:color="auto" w:fill="auto"/>
            <w:noWrap/>
            <w:vAlign w:val="bottom"/>
          </w:tcPr>
          <w:p w:rsidR="00BC0B85" w:rsidRPr="00EE514B" w:rsidDel="00C81D61" w:rsidRDefault="00BC0B85" w:rsidP="009652F9">
            <w:pPr>
              <w:pStyle w:val="Tablebody-centered"/>
              <w:rPr>
                <w:del w:id="59853" w:author="Diana Machado" w:date="2019-04-05T18:40:00Z"/>
                <w:lang w:val="en-PH" w:eastAsia="en-PH"/>
              </w:rPr>
            </w:pPr>
            <w:del w:id="59854" w:author="Diana Machado" w:date="2019-04-05T18:40:00Z">
              <w:r w:rsidRPr="00EE514B" w:rsidDel="00C81D61">
                <w:rPr>
                  <w:lang w:val="en-PH" w:eastAsia="en-PH"/>
                </w:rPr>
                <w:delText>1.624</w:delText>
              </w:r>
            </w:del>
          </w:p>
        </w:tc>
        <w:tc>
          <w:tcPr>
            <w:tcW w:w="607" w:type="dxa"/>
            <w:shd w:val="clear" w:color="auto" w:fill="auto"/>
            <w:noWrap/>
            <w:vAlign w:val="bottom"/>
          </w:tcPr>
          <w:p w:rsidR="00BC0B85" w:rsidRPr="00EE514B" w:rsidDel="00C81D61" w:rsidRDefault="00BC0B85" w:rsidP="009652F9">
            <w:pPr>
              <w:pStyle w:val="Tablebody-centered"/>
              <w:rPr>
                <w:del w:id="59855" w:author="Diana Machado" w:date="2019-04-05T18:40:00Z"/>
                <w:lang w:val="en-PH" w:eastAsia="en-PH"/>
              </w:rPr>
            </w:pPr>
            <w:del w:id="59856" w:author="Diana Machado" w:date="2019-04-05T18:40:00Z">
              <w:r w:rsidRPr="00EE514B" w:rsidDel="00C81D61">
                <w:rPr>
                  <w:lang w:val="en-PH" w:eastAsia="en-PH"/>
                </w:rPr>
                <w:delText>0.952</w:delText>
              </w:r>
            </w:del>
          </w:p>
        </w:tc>
        <w:tc>
          <w:tcPr>
            <w:tcW w:w="607" w:type="dxa"/>
            <w:shd w:val="clear" w:color="auto" w:fill="auto"/>
            <w:noWrap/>
            <w:vAlign w:val="bottom"/>
          </w:tcPr>
          <w:p w:rsidR="00BC0B85" w:rsidRPr="00EE514B" w:rsidDel="00C81D61" w:rsidRDefault="00BC0B85" w:rsidP="009652F9">
            <w:pPr>
              <w:pStyle w:val="Tablebody-centered"/>
              <w:rPr>
                <w:del w:id="59857" w:author="Diana Machado" w:date="2019-04-05T18:40:00Z"/>
                <w:lang w:val="en-PH" w:eastAsia="en-PH"/>
              </w:rPr>
            </w:pPr>
            <w:del w:id="59858" w:author="Diana Machado" w:date="2019-04-05T18:40:00Z">
              <w:r w:rsidRPr="00EE514B" w:rsidDel="00C81D61">
                <w:rPr>
                  <w:lang w:val="en-PH" w:eastAsia="en-PH"/>
                </w:rPr>
                <w:delText>0.952</w:delText>
              </w:r>
            </w:del>
          </w:p>
        </w:tc>
        <w:tc>
          <w:tcPr>
            <w:tcW w:w="607" w:type="dxa"/>
            <w:shd w:val="clear" w:color="auto" w:fill="auto"/>
            <w:noWrap/>
            <w:vAlign w:val="bottom"/>
          </w:tcPr>
          <w:p w:rsidR="00BC0B85" w:rsidRPr="00EE514B" w:rsidDel="00C81D61" w:rsidRDefault="00BC0B85" w:rsidP="009652F9">
            <w:pPr>
              <w:pStyle w:val="Tablebody-centered"/>
              <w:rPr>
                <w:del w:id="59859" w:author="Diana Machado" w:date="2019-04-05T18:40:00Z"/>
                <w:lang w:val="en-PH" w:eastAsia="en-PH"/>
              </w:rPr>
            </w:pPr>
            <w:del w:id="59860" w:author="Diana Machado" w:date="2019-04-05T18:40:00Z">
              <w:r w:rsidRPr="00EE514B" w:rsidDel="00C81D61">
                <w:rPr>
                  <w:lang w:val="en-PH" w:eastAsia="en-PH"/>
                </w:rPr>
                <w:delText>0.643</w:delText>
              </w:r>
            </w:del>
          </w:p>
        </w:tc>
        <w:tc>
          <w:tcPr>
            <w:tcW w:w="607" w:type="dxa"/>
            <w:shd w:val="clear" w:color="auto" w:fill="auto"/>
            <w:noWrap/>
            <w:vAlign w:val="bottom"/>
          </w:tcPr>
          <w:p w:rsidR="00BC0B85" w:rsidRPr="00EE514B" w:rsidDel="00C81D61" w:rsidRDefault="00BC0B85" w:rsidP="009652F9">
            <w:pPr>
              <w:pStyle w:val="Tablebody-centered"/>
              <w:rPr>
                <w:del w:id="59861" w:author="Diana Machado" w:date="2019-04-05T18:40:00Z"/>
                <w:lang w:val="en-PH" w:eastAsia="en-PH"/>
              </w:rPr>
            </w:pPr>
            <w:del w:id="59862" w:author="Diana Machado" w:date="2019-04-05T18:40:00Z">
              <w:r w:rsidRPr="00EE514B" w:rsidDel="00C81D61">
                <w:rPr>
                  <w:lang w:val="en-PH" w:eastAsia="en-PH"/>
                </w:rPr>
                <w:delText>0.424</w:delText>
              </w:r>
            </w:del>
          </w:p>
        </w:tc>
        <w:tc>
          <w:tcPr>
            <w:tcW w:w="607" w:type="dxa"/>
            <w:shd w:val="clear" w:color="auto" w:fill="auto"/>
            <w:noWrap/>
            <w:vAlign w:val="bottom"/>
          </w:tcPr>
          <w:p w:rsidR="00BC0B85" w:rsidRPr="00EE514B" w:rsidDel="00C81D61" w:rsidRDefault="00BC0B85" w:rsidP="009652F9">
            <w:pPr>
              <w:pStyle w:val="Tablebody-centered"/>
              <w:rPr>
                <w:del w:id="59863" w:author="Diana Machado" w:date="2019-04-05T18:40:00Z"/>
                <w:lang w:val="en-PH" w:eastAsia="en-PH"/>
              </w:rPr>
            </w:pPr>
            <w:del w:id="59864" w:author="Diana Machado" w:date="2019-04-05T18:40:00Z">
              <w:r w:rsidRPr="00EE514B" w:rsidDel="00C81D61">
                <w:rPr>
                  <w:lang w:val="en-PH" w:eastAsia="en-PH"/>
                </w:rPr>
                <w:delText>0.301</w:delText>
              </w:r>
            </w:del>
          </w:p>
        </w:tc>
        <w:tc>
          <w:tcPr>
            <w:tcW w:w="715" w:type="dxa"/>
            <w:shd w:val="clear" w:color="auto" w:fill="auto"/>
            <w:noWrap/>
            <w:vAlign w:val="bottom"/>
          </w:tcPr>
          <w:p w:rsidR="00BC0B85" w:rsidRPr="00EE514B" w:rsidDel="00C81D61" w:rsidRDefault="00BC0B85" w:rsidP="009652F9">
            <w:pPr>
              <w:pStyle w:val="Tablebody-centered"/>
              <w:rPr>
                <w:del w:id="59865" w:author="Diana Machado" w:date="2019-04-05T18:40:00Z"/>
                <w:lang w:val="en-PH" w:eastAsia="en-PH"/>
              </w:rPr>
            </w:pPr>
            <w:del w:id="5986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867" w:author="Diana Machado" w:date="2019-04-05T18:40:00Z"/>
                <w:lang w:val="en-PH" w:eastAsia="en-PH"/>
              </w:rPr>
            </w:pPr>
            <w:del w:id="59868"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59869" w:author="Diana Machado" w:date="2019-04-05T18:40:00Z"/>
                <w:lang w:val="en-PH" w:eastAsia="en-PH"/>
              </w:rPr>
            </w:pPr>
            <w:del w:id="59870"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59871" w:author="Diana Machado" w:date="2019-04-05T18:40:00Z"/>
                <w:lang w:val="en-PH" w:eastAsia="en-PH"/>
              </w:rPr>
            </w:pPr>
            <w:del w:id="59872" w:author="Diana Machado" w:date="2019-04-05T18:40:00Z">
              <w:r w:rsidRPr="00EE514B" w:rsidDel="00C81D61">
                <w:rPr>
                  <w:lang w:val="en-PH" w:eastAsia="en-PH"/>
                </w:rPr>
                <w:delText>0.396</w:delText>
              </w:r>
            </w:del>
          </w:p>
        </w:tc>
        <w:tc>
          <w:tcPr>
            <w:tcW w:w="543" w:type="dxa"/>
            <w:shd w:val="clear" w:color="auto" w:fill="auto"/>
            <w:noWrap/>
            <w:vAlign w:val="bottom"/>
          </w:tcPr>
          <w:p w:rsidR="00BC0B85" w:rsidRPr="00EE514B" w:rsidDel="00C81D61" w:rsidRDefault="00BC0B85" w:rsidP="009652F9">
            <w:pPr>
              <w:pStyle w:val="Tablebody-centered"/>
              <w:rPr>
                <w:del w:id="59873" w:author="Diana Machado" w:date="2019-04-05T18:40:00Z"/>
                <w:lang w:val="en-PH" w:eastAsia="en-PH"/>
              </w:rPr>
            </w:pPr>
            <w:del w:id="59874" w:author="Diana Machado" w:date="2019-04-05T18:40:00Z">
              <w:r w:rsidRPr="00EE514B" w:rsidDel="00C81D61">
                <w:rPr>
                  <w:lang w:val="en-PH" w:eastAsia="en-PH"/>
                </w:rPr>
                <w:delText>0.261</w:delText>
              </w:r>
            </w:del>
          </w:p>
        </w:tc>
        <w:tc>
          <w:tcPr>
            <w:tcW w:w="543" w:type="dxa"/>
            <w:shd w:val="clear" w:color="auto" w:fill="auto"/>
            <w:noWrap/>
            <w:vAlign w:val="bottom"/>
          </w:tcPr>
          <w:p w:rsidR="00BC0B85" w:rsidRPr="00EE514B" w:rsidDel="00C81D61" w:rsidRDefault="00BC0B85" w:rsidP="009652F9">
            <w:pPr>
              <w:pStyle w:val="Tablebody-centered"/>
              <w:rPr>
                <w:del w:id="59875" w:author="Diana Machado" w:date="2019-04-05T18:40:00Z"/>
                <w:lang w:val="en-PH" w:eastAsia="en-PH"/>
              </w:rPr>
            </w:pPr>
            <w:del w:id="59876" w:author="Diana Machado" w:date="2019-04-05T18:40:00Z">
              <w:r w:rsidRPr="00EE514B" w:rsidDel="00C81D61">
                <w:rPr>
                  <w:lang w:val="en-PH" w:eastAsia="en-PH"/>
                </w:rPr>
                <w:delText>0.185</w:delText>
              </w:r>
            </w:del>
          </w:p>
        </w:tc>
      </w:tr>
      <w:tr w:rsidR="00BC0B85" w:rsidRPr="0041013B" w:rsidDel="00C81D61" w:rsidTr="001707D4">
        <w:trPr>
          <w:trHeight w:val="198"/>
          <w:del w:id="59877" w:author="Diana Machado" w:date="2019-04-05T18:40:00Z"/>
        </w:trPr>
        <w:tc>
          <w:tcPr>
            <w:tcW w:w="1032" w:type="dxa"/>
            <w:vMerge/>
            <w:vAlign w:val="center"/>
          </w:tcPr>
          <w:p w:rsidR="00BC0B85" w:rsidRPr="00EE514B" w:rsidDel="00C81D61" w:rsidRDefault="00BC0B85" w:rsidP="009652F9">
            <w:pPr>
              <w:pStyle w:val="Tablebody-centered"/>
              <w:rPr>
                <w:del w:id="5987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879" w:author="Diana Machado" w:date="2019-04-05T18:40:00Z"/>
                <w:lang w:val="en-PH" w:eastAsia="en-PH"/>
              </w:rPr>
            </w:pPr>
            <w:del w:id="59880" w:author="Diana Machado" w:date="2019-04-05T18:40:00Z">
              <w:r w:rsidRPr="00EE514B" w:rsidDel="00C81D61">
                <w:rPr>
                  <w:lang w:val="en-PH" w:eastAsia="en-PH"/>
                </w:rPr>
                <w:delText>14</w:delText>
              </w:r>
            </w:del>
          </w:p>
        </w:tc>
        <w:tc>
          <w:tcPr>
            <w:tcW w:w="1253" w:type="dxa"/>
            <w:shd w:val="clear" w:color="auto" w:fill="auto"/>
            <w:noWrap/>
            <w:vAlign w:val="bottom"/>
          </w:tcPr>
          <w:p w:rsidR="00BC0B85" w:rsidRPr="00EE514B" w:rsidDel="00C81D61" w:rsidRDefault="00BC0B85" w:rsidP="009652F9">
            <w:pPr>
              <w:pStyle w:val="Tablebody-centered"/>
              <w:rPr>
                <w:del w:id="59881" w:author="Diana Machado" w:date="2019-04-05T18:40:00Z"/>
                <w:lang w:val="en-PH" w:eastAsia="en-PH"/>
              </w:rPr>
            </w:pPr>
            <w:del w:id="59882" w:author="Diana Machado" w:date="2019-04-05T18:40:00Z">
              <w:r w:rsidRPr="00EE514B" w:rsidDel="00C81D61">
                <w:rPr>
                  <w:lang w:val="en-PH" w:eastAsia="en-PH"/>
                </w:rPr>
                <w:delText>HAMILTON</w:delText>
              </w:r>
            </w:del>
          </w:p>
        </w:tc>
        <w:tc>
          <w:tcPr>
            <w:tcW w:w="709" w:type="dxa"/>
            <w:shd w:val="clear" w:color="auto" w:fill="auto"/>
            <w:noWrap/>
            <w:vAlign w:val="bottom"/>
          </w:tcPr>
          <w:p w:rsidR="00BC0B85" w:rsidRPr="00EE514B" w:rsidDel="00C81D61" w:rsidRDefault="00BC0B85" w:rsidP="009652F9">
            <w:pPr>
              <w:pStyle w:val="Tablebody-centered"/>
              <w:rPr>
                <w:del w:id="59883" w:author="Diana Machado" w:date="2019-04-05T18:40:00Z"/>
                <w:lang w:val="en-PH" w:eastAsia="en-PH"/>
              </w:rPr>
            </w:pPr>
            <w:del w:id="59884" w:author="Diana Machado" w:date="2019-04-05T18:40:00Z">
              <w:r w:rsidRPr="00EE514B" w:rsidDel="00C81D61">
                <w:rPr>
                  <w:lang w:val="en-PH" w:eastAsia="en-PH"/>
                </w:rPr>
                <w:delText>0.298</w:delText>
              </w:r>
            </w:del>
          </w:p>
        </w:tc>
        <w:tc>
          <w:tcPr>
            <w:tcW w:w="607" w:type="dxa"/>
            <w:shd w:val="clear" w:color="auto" w:fill="auto"/>
            <w:noWrap/>
            <w:vAlign w:val="bottom"/>
          </w:tcPr>
          <w:p w:rsidR="00BC0B85" w:rsidRPr="00EE514B" w:rsidDel="00C81D61" w:rsidRDefault="00BC0B85" w:rsidP="009652F9">
            <w:pPr>
              <w:pStyle w:val="Tablebody-centered"/>
              <w:rPr>
                <w:del w:id="59885" w:author="Diana Machado" w:date="2019-04-05T18:40:00Z"/>
                <w:lang w:val="en-PH" w:eastAsia="en-PH"/>
              </w:rPr>
            </w:pPr>
            <w:del w:id="59886" w:author="Diana Machado" w:date="2019-04-05T18:40:00Z">
              <w:r w:rsidRPr="00EE514B" w:rsidDel="00C81D61">
                <w:rPr>
                  <w:lang w:val="en-PH" w:eastAsia="en-PH"/>
                </w:rPr>
                <w:delText>0.110</w:delText>
              </w:r>
            </w:del>
          </w:p>
        </w:tc>
        <w:tc>
          <w:tcPr>
            <w:tcW w:w="607" w:type="dxa"/>
            <w:shd w:val="clear" w:color="auto" w:fill="auto"/>
            <w:noWrap/>
            <w:vAlign w:val="bottom"/>
          </w:tcPr>
          <w:p w:rsidR="00BC0B85" w:rsidRPr="00EE514B" w:rsidDel="00C81D61" w:rsidRDefault="00BC0B85" w:rsidP="009652F9">
            <w:pPr>
              <w:pStyle w:val="Tablebody-centered"/>
              <w:rPr>
                <w:del w:id="59887" w:author="Diana Machado" w:date="2019-04-05T18:40:00Z"/>
                <w:lang w:val="en-PH" w:eastAsia="en-PH"/>
              </w:rPr>
            </w:pPr>
            <w:del w:id="59888" w:author="Diana Machado" w:date="2019-04-05T18:40:00Z">
              <w:r w:rsidRPr="00EE514B" w:rsidDel="00C81D61">
                <w:rPr>
                  <w:lang w:val="en-PH" w:eastAsia="en-PH"/>
                </w:rPr>
                <w:delText>0.110</w:delText>
              </w:r>
            </w:del>
          </w:p>
        </w:tc>
        <w:tc>
          <w:tcPr>
            <w:tcW w:w="607" w:type="dxa"/>
            <w:shd w:val="clear" w:color="auto" w:fill="auto"/>
            <w:noWrap/>
            <w:vAlign w:val="bottom"/>
          </w:tcPr>
          <w:p w:rsidR="00BC0B85" w:rsidRPr="00EE514B" w:rsidDel="00C81D61" w:rsidRDefault="00BC0B85" w:rsidP="009652F9">
            <w:pPr>
              <w:pStyle w:val="Tablebody-centered"/>
              <w:rPr>
                <w:del w:id="59889" w:author="Diana Machado" w:date="2019-04-05T18:40:00Z"/>
                <w:lang w:val="en-PH" w:eastAsia="en-PH"/>
              </w:rPr>
            </w:pPr>
            <w:del w:id="59890" w:author="Diana Machado" w:date="2019-04-05T18:40:00Z">
              <w:r w:rsidRPr="00EE514B" w:rsidDel="00C81D61">
                <w:rPr>
                  <w:lang w:val="en-PH" w:eastAsia="en-PH"/>
                </w:rPr>
                <w:delText>0.057</w:delText>
              </w:r>
            </w:del>
          </w:p>
        </w:tc>
        <w:tc>
          <w:tcPr>
            <w:tcW w:w="607" w:type="dxa"/>
            <w:shd w:val="clear" w:color="auto" w:fill="auto"/>
            <w:noWrap/>
            <w:vAlign w:val="bottom"/>
          </w:tcPr>
          <w:p w:rsidR="00BC0B85" w:rsidRPr="00EE514B" w:rsidDel="00C81D61" w:rsidRDefault="00BC0B85" w:rsidP="009652F9">
            <w:pPr>
              <w:pStyle w:val="Tablebody-centered"/>
              <w:rPr>
                <w:del w:id="59891" w:author="Diana Machado" w:date="2019-04-05T18:40:00Z"/>
                <w:lang w:val="en-PH" w:eastAsia="en-PH"/>
              </w:rPr>
            </w:pPr>
            <w:del w:id="59892" w:author="Diana Machado" w:date="2019-04-05T18:40:00Z">
              <w:r w:rsidRPr="00EE514B" w:rsidDel="00C81D61">
                <w:rPr>
                  <w:lang w:val="en-PH" w:eastAsia="en-PH"/>
                </w:rPr>
                <w:delText>0.045</w:delText>
              </w:r>
            </w:del>
          </w:p>
        </w:tc>
        <w:tc>
          <w:tcPr>
            <w:tcW w:w="607" w:type="dxa"/>
            <w:shd w:val="clear" w:color="auto" w:fill="auto"/>
            <w:noWrap/>
            <w:vAlign w:val="bottom"/>
          </w:tcPr>
          <w:p w:rsidR="00BC0B85" w:rsidRPr="00EE514B" w:rsidDel="00C81D61" w:rsidRDefault="00BC0B85" w:rsidP="009652F9">
            <w:pPr>
              <w:pStyle w:val="Tablebody-centered"/>
              <w:rPr>
                <w:del w:id="59893" w:author="Diana Machado" w:date="2019-04-05T18:40:00Z"/>
                <w:lang w:val="en-PH" w:eastAsia="en-PH"/>
              </w:rPr>
            </w:pPr>
            <w:del w:id="59894" w:author="Diana Machado" w:date="2019-04-05T18:40:00Z">
              <w:r w:rsidRPr="00EE514B" w:rsidDel="00C81D61">
                <w:rPr>
                  <w:lang w:val="en-PH" w:eastAsia="en-PH"/>
                </w:rPr>
                <w:delText>0.042</w:delText>
              </w:r>
            </w:del>
          </w:p>
        </w:tc>
        <w:tc>
          <w:tcPr>
            <w:tcW w:w="715" w:type="dxa"/>
            <w:shd w:val="clear" w:color="auto" w:fill="auto"/>
            <w:noWrap/>
            <w:vAlign w:val="bottom"/>
          </w:tcPr>
          <w:p w:rsidR="00BC0B85" w:rsidRPr="00EE514B" w:rsidDel="00C81D61" w:rsidRDefault="00BC0B85" w:rsidP="009652F9">
            <w:pPr>
              <w:pStyle w:val="Tablebody-centered"/>
              <w:rPr>
                <w:del w:id="59895" w:author="Diana Machado" w:date="2019-04-05T18:40:00Z"/>
                <w:lang w:val="en-PH" w:eastAsia="en-PH"/>
              </w:rPr>
            </w:pPr>
            <w:del w:id="5989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897" w:author="Diana Machado" w:date="2019-04-05T18:40:00Z"/>
                <w:lang w:val="en-PH" w:eastAsia="en-PH"/>
              </w:rPr>
            </w:pPr>
            <w:del w:id="59898" w:author="Diana Machado" w:date="2019-04-05T18:40:00Z">
              <w:r w:rsidRPr="00EE514B" w:rsidDel="00C81D61">
                <w:rPr>
                  <w:lang w:val="en-PH" w:eastAsia="en-PH"/>
                </w:rPr>
                <w:delText>0.368</w:delText>
              </w:r>
            </w:del>
          </w:p>
        </w:tc>
        <w:tc>
          <w:tcPr>
            <w:tcW w:w="543" w:type="dxa"/>
            <w:shd w:val="clear" w:color="auto" w:fill="auto"/>
            <w:noWrap/>
            <w:vAlign w:val="bottom"/>
          </w:tcPr>
          <w:p w:rsidR="00BC0B85" w:rsidRPr="00EE514B" w:rsidDel="00C81D61" w:rsidRDefault="00BC0B85" w:rsidP="009652F9">
            <w:pPr>
              <w:pStyle w:val="Tablebody-centered"/>
              <w:rPr>
                <w:del w:id="59899" w:author="Diana Machado" w:date="2019-04-05T18:40:00Z"/>
                <w:lang w:val="en-PH" w:eastAsia="en-PH"/>
              </w:rPr>
            </w:pPr>
            <w:del w:id="59900" w:author="Diana Machado" w:date="2019-04-05T18:40:00Z">
              <w:r w:rsidRPr="00EE514B" w:rsidDel="00C81D61">
                <w:rPr>
                  <w:lang w:val="en-PH" w:eastAsia="en-PH"/>
                </w:rPr>
                <w:delText>0.368</w:delText>
              </w:r>
            </w:del>
          </w:p>
        </w:tc>
        <w:tc>
          <w:tcPr>
            <w:tcW w:w="543" w:type="dxa"/>
            <w:shd w:val="clear" w:color="auto" w:fill="auto"/>
            <w:noWrap/>
            <w:vAlign w:val="bottom"/>
          </w:tcPr>
          <w:p w:rsidR="00BC0B85" w:rsidRPr="00EE514B" w:rsidDel="00C81D61" w:rsidRDefault="00BC0B85" w:rsidP="009652F9">
            <w:pPr>
              <w:pStyle w:val="Tablebody-centered"/>
              <w:rPr>
                <w:del w:id="59901" w:author="Diana Machado" w:date="2019-04-05T18:40:00Z"/>
                <w:lang w:val="en-PH" w:eastAsia="en-PH"/>
              </w:rPr>
            </w:pPr>
            <w:del w:id="59902" w:author="Diana Machado" w:date="2019-04-05T18:40:00Z">
              <w:r w:rsidRPr="00EE514B" w:rsidDel="00C81D61">
                <w:rPr>
                  <w:lang w:val="en-PH" w:eastAsia="en-PH"/>
                </w:rPr>
                <w:delText>0.190</w:delText>
              </w:r>
            </w:del>
          </w:p>
        </w:tc>
        <w:tc>
          <w:tcPr>
            <w:tcW w:w="543" w:type="dxa"/>
            <w:shd w:val="clear" w:color="auto" w:fill="auto"/>
            <w:noWrap/>
            <w:vAlign w:val="bottom"/>
          </w:tcPr>
          <w:p w:rsidR="00BC0B85" w:rsidRPr="00EE514B" w:rsidDel="00C81D61" w:rsidRDefault="00BC0B85" w:rsidP="009652F9">
            <w:pPr>
              <w:pStyle w:val="Tablebody-centered"/>
              <w:rPr>
                <w:del w:id="59903" w:author="Diana Machado" w:date="2019-04-05T18:40:00Z"/>
                <w:lang w:val="en-PH" w:eastAsia="en-PH"/>
              </w:rPr>
            </w:pPr>
            <w:del w:id="59904" w:author="Diana Machado" w:date="2019-04-05T18:40:00Z">
              <w:r w:rsidRPr="00EE514B" w:rsidDel="00C81D61">
                <w:rPr>
                  <w:lang w:val="en-PH" w:eastAsia="en-PH"/>
                </w:rPr>
                <w:delText>0.150</w:delText>
              </w:r>
            </w:del>
          </w:p>
        </w:tc>
        <w:tc>
          <w:tcPr>
            <w:tcW w:w="543" w:type="dxa"/>
            <w:shd w:val="clear" w:color="auto" w:fill="auto"/>
            <w:noWrap/>
            <w:vAlign w:val="bottom"/>
          </w:tcPr>
          <w:p w:rsidR="00BC0B85" w:rsidRPr="00EE514B" w:rsidDel="00C81D61" w:rsidRDefault="00BC0B85" w:rsidP="009652F9">
            <w:pPr>
              <w:pStyle w:val="Tablebody-centered"/>
              <w:rPr>
                <w:del w:id="59905" w:author="Diana Machado" w:date="2019-04-05T18:40:00Z"/>
                <w:lang w:val="en-PH" w:eastAsia="en-PH"/>
              </w:rPr>
            </w:pPr>
            <w:del w:id="59906" w:author="Diana Machado" w:date="2019-04-05T18:40:00Z">
              <w:r w:rsidRPr="00EE514B" w:rsidDel="00C81D61">
                <w:rPr>
                  <w:lang w:val="en-PH" w:eastAsia="en-PH"/>
                </w:rPr>
                <w:delText>0.140</w:delText>
              </w:r>
            </w:del>
          </w:p>
        </w:tc>
      </w:tr>
      <w:tr w:rsidR="00BC0B85" w:rsidRPr="0041013B" w:rsidDel="00C81D61" w:rsidTr="001707D4">
        <w:trPr>
          <w:trHeight w:val="198"/>
          <w:del w:id="59907" w:author="Diana Machado" w:date="2019-04-05T18:40:00Z"/>
        </w:trPr>
        <w:tc>
          <w:tcPr>
            <w:tcW w:w="1032" w:type="dxa"/>
            <w:vMerge/>
            <w:vAlign w:val="center"/>
          </w:tcPr>
          <w:p w:rsidR="00BC0B85" w:rsidRPr="00EE514B" w:rsidDel="00C81D61" w:rsidRDefault="00BC0B85" w:rsidP="009652F9">
            <w:pPr>
              <w:pStyle w:val="Tablebody-centered"/>
              <w:rPr>
                <w:del w:id="5990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909" w:author="Diana Machado" w:date="2019-04-05T18:40:00Z"/>
                <w:lang w:val="en-PH" w:eastAsia="en-PH"/>
              </w:rPr>
            </w:pPr>
            <w:del w:id="59910" w:author="Diana Machado" w:date="2019-04-05T18:40:00Z">
              <w:r w:rsidRPr="00EE514B" w:rsidDel="00C81D61">
                <w:rPr>
                  <w:lang w:val="en-PH" w:eastAsia="en-PH"/>
                </w:rPr>
                <w:delText>15</w:delText>
              </w:r>
            </w:del>
          </w:p>
        </w:tc>
        <w:tc>
          <w:tcPr>
            <w:tcW w:w="1253" w:type="dxa"/>
            <w:shd w:val="clear" w:color="auto" w:fill="auto"/>
            <w:noWrap/>
            <w:vAlign w:val="bottom"/>
          </w:tcPr>
          <w:p w:rsidR="00BC0B85" w:rsidRPr="00EE514B" w:rsidDel="00C81D61" w:rsidRDefault="00BC0B85" w:rsidP="009652F9">
            <w:pPr>
              <w:pStyle w:val="Tablebody-centered"/>
              <w:rPr>
                <w:del w:id="59911" w:author="Diana Machado" w:date="2019-04-05T18:40:00Z"/>
                <w:lang w:val="en-PH" w:eastAsia="en-PH"/>
              </w:rPr>
            </w:pPr>
            <w:del w:id="59912" w:author="Diana Machado" w:date="2019-04-05T18:40:00Z">
              <w:r w:rsidRPr="00EE514B" w:rsidDel="00C81D61">
                <w:rPr>
                  <w:lang w:val="en-PH" w:eastAsia="en-PH"/>
                </w:rPr>
                <w:delText>HERNANDO</w:delText>
              </w:r>
            </w:del>
          </w:p>
        </w:tc>
        <w:tc>
          <w:tcPr>
            <w:tcW w:w="709" w:type="dxa"/>
            <w:shd w:val="clear" w:color="auto" w:fill="auto"/>
            <w:noWrap/>
            <w:vAlign w:val="bottom"/>
          </w:tcPr>
          <w:p w:rsidR="00BC0B85" w:rsidRPr="00EE514B" w:rsidDel="00C81D61" w:rsidRDefault="00BC0B85" w:rsidP="009652F9">
            <w:pPr>
              <w:pStyle w:val="Tablebody-centered"/>
              <w:rPr>
                <w:del w:id="59913" w:author="Diana Machado" w:date="2019-04-05T18:40:00Z"/>
                <w:lang w:val="en-PH" w:eastAsia="en-PH"/>
              </w:rPr>
            </w:pPr>
            <w:del w:id="59914" w:author="Diana Machado" w:date="2019-04-05T18:40:00Z">
              <w:r w:rsidRPr="00EE514B" w:rsidDel="00C81D61">
                <w:rPr>
                  <w:lang w:val="en-PH" w:eastAsia="en-PH"/>
                </w:rPr>
                <w:delText>1.372</w:delText>
              </w:r>
            </w:del>
          </w:p>
        </w:tc>
        <w:tc>
          <w:tcPr>
            <w:tcW w:w="607" w:type="dxa"/>
            <w:shd w:val="clear" w:color="auto" w:fill="auto"/>
            <w:noWrap/>
            <w:vAlign w:val="bottom"/>
          </w:tcPr>
          <w:p w:rsidR="00BC0B85" w:rsidRPr="00EE514B" w:rsidDel="00C81D61" w:rsidRDefault="00BC0B85" w:rsidP="009652F9">
            <w:pPr>
              <w:pStyle w:val="Tablebody-centered"/>
              <w:rPr>
                <w:del w:id="59915" w:author="Diana Machado" w:date="2019-04-05T18:40:00Z"/>
                <w:lang w:val="en-PH" w:eastAsia="en-PH"/>
              </w:rPr>
            </w:pPr>
            <w:del w:id="59916" w:author="Diana Machado" w:date="2019-04-05T18:40:00Z">
              <w:r w:rsidRPr="00EE514B" w:rsidDel="00C81D61">
                <w:rPr>
                  <w:lang w:val="en-PH" w:eastAsia="en-PH"/>
                </w:rPr>
                <w:delText>0.814</w:delText>
              </w:r>
            </w:del>
          </w:p>
        </w:tc>
        <w:tc>
          <w:tcPr>
            <w:tcW w:w="607" w:type="dxa"/>
            <w:shd w:val="clear" w:color="auto" w:fill="auto"/>
            <w:noWrap/>
            <w:vAlign w:val="bottom"/>
          </w:tcPr>
          <w:p w:rsidR="00BC0B85" w:rsidRPr="00EE514B" w:rsidDel="00C81D61" w:rsidRDefault="00BC0B85" w:rsidP="009652F9">
            <w:pPr>
              <w:pStyle w:val="Tablebody-centered"/>
              <w:rPr>
                <w:del w:id="59917" w:author="Diana Machado" w:date="2019-04-05T18:40:00Z"/>
                <w:lang w:val="en-PH" w:eastAsia="en-PH"/>
              </w:rPr>
            </w:pPr>
            <w:del w:id="59918" w:author="Diana Machado" w:date="2019-04-05T18:40:00Z">
              <w:r w:rsidRPr="00EE514B" w:rsidDel="00C81D61">
                <w:rPr>
                  <w:lang w:val="en-PH" w:eastAsia="en-PH"/>
                </w:rPr>
                <w:delText>0.814</w:delText>
              </w:r>
            </w:del>
          </w:p>
        </w:tc>
        <w:tc>
          <w:tcPr>
            <w:tcW w:w="607" w:type="dxa"/>
            <w:shd w:val="clear" w:color="auto" w:fill="auto"/>
            <w:noWrap/>
            <w:vAlign w:val="bottom"/>
          </w:tcPr>
          <w:p w:rsidR="00BC0B85" w:rsidRPr="00EE514B" w:rsidDel="00C81D61" w:rsidRDefault="00BC0B85" w:rsidP="009652F9">
            <w:pPr>
              <w:pStyle w:val="Tablebody-centered"/>
              <w:rPr>
                <w:del w:id="59919" w:author="Diana Machado" w:date="2019-04-05T18:40:00Z"/>
                <w:lang w:val="en-PH" w:eastAsia="en-PH"/>
              </w:rPr>
            </w:pPr>
            <w:del w:id="59920" w:author="Diana Machado" w:date="2019-04-05T18:40:00Z">
              <w:r w:rsidRPr="00EE514B" w:rsidDel="00C81D61">
                <w:rPr>
                  <w:lang w:val="en-PH" w:eastAsia="en-PH"/>
                </w:rPr>
                <w:delText>0.563</w:delText>
              </w:r>
            </w:del>
          </w:p>
        </w:tc>
        <w:tc>
          <w:tcPr>
            <w:tcW w:w="607" w:type="dxa"/>
            <w:shd w:val="clear" w:color="auto" w:fill="auto"/>
            <w:noWrap/>
            <w:vAlign w:val="bottom"/>
          </w:tcPr>
          <w:p w:rsidR="00BC0B85" w:rsidRPr="00EE514B" w:rsidDel="00C81D61" w:rsidRDefault="00BC0B85" w:rsidP="009652F9">
            <w:pPr>
              <w:pStyle w:val="Tablebody-centered"/>
              <w:rPr>
                <w:del w:id="59921" w:author="Diana Machado" w:date="2019-04-05T18:40:00Z"/>
                <w:lang w:val="en-PH" w:eastAsia="en-PH"/>
              </w:rPr>
            </w:pPr>
            <w:del w:id="59922" w:author="Diana Machado" w:date="2019-04-05T18:40:00Z">
              <w:r w:rsidRPr="00EE514B" w:rsidDel="00C81D61">
                <w:rPr>
                  <w:lang w:val="en-PH" w:eastAsia="en-PH"/>
                </w:rPr>
                <w:delText>0.360</w:delText>
              </w:r>
            </w:del>
          </w:p>
        </w:tc>
        <w:tc>
          <w:tcPr>
            <w:tcW w:w="607" w:type="dxa"/>
            <w:shd w:val="clear" w:color="auto" w:fill="auto"/>
            <w:noWrap/>
            <w:vAlign w:val="bottom"/>
          </w:tcPr>
          <w:p w:rsidR="00BC0B85" w:rsidRPr="00EE514B" w:rsidDel="00C81D61" w:rsidRDefault="00BC0B85" w:rsidP="009652F9">
            <w:pPr>
              <w:pStyle w:val="Tablebody-centered"/>
              <w:rPr>
                <w:del w:id="59923" w:author="Diana Machado" w:date="2019-04-05T18:40:00Z"/>
                <w:lang w:val="en-PH" w:eastAsia="en-PH"/>
              </w:rPr>
            </w:pPr>
            <w:del w:id="59924" w:author="Diana Machado" w:date="2019-04-05T18:40:00Z">
              <w:r w:rsidRPr="00EE514B" w:rsidDel="00C81D61">
                <w:rPr>
                  <w:lang w:val="en-PH" w:eastAsia="en-PH"/>
                </w:rPr>
                <w:delText>0.249</w:delText>
              </w:r>
            </w:del>
          </w:p>
        </w:tc>
        <w:tc>
          <w:tcPr>
            <w:tcW w:w="715" w:type="dxa"/>
            <w:shd w:val="clear" w:color="auto" w:fill="auto"/>
            <w:noWrap/>
            <w:vAlign w:val="bottom"/>
          </w:tcPr>
          <w:p w:rsidR="00BC0B85" w:rsidRPr="00EE514B" w:rsidDel="00C81D61" w:rsidRDefault="00BC0B85" w:rsidP="009652F9">
            <w:pPr>
              <w:pStyle w:val="Tablebody-centered"/>
              <w:rPr>
                <w:del w:id="59925" w:author="Diana Machado" w:date="2019-04-05T18:40:00Z"/>
                <w:lang w:val="en-PH" w:eastAsia="en-PH"/>
              </w:rPr>
            </w:pPr>
            <w:del w:id="5992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927" w:author="Diana Machado" w:date="2019-04-05T18:40:00Z"/>
                <w:lang w:val="en-PH" w:eastAsia="en-PH"/>
              </w:rPr>
            </w:pPr>
            <w:del w:id="59928"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59929" w:author="Diana Machado" w:date="2019-04-05T18:40:00Z"/>
                <w:lang w:val="en-PH" w:eastAsia="en-PH"/>
              </w:rPr>
            </w:pPr>
            <w:del w:id="59930"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59931" w:author="Diana Machado" w:date="2019-04-05T18:40:00Z"/>
                <w:lang w:val="en-PH" w:eastAsia="en-PH"/>
              </w:rPr>
            </w:pPr>
            <w:del w:id="59932" w:author="Diana Machado" w:date="2019-04-05T18:40:00Z">
              <w:r w:rsidRPr="00EE514B" w:rsidDel="00C81D61">
                <w:rPr>
                  <w:lang w:val="en-PH" w:eastAsia="en-PH"/>
                </w:rPr>
                <w:delText>0.411</w:delText>
              </w:r>
            </w:del>
          </w:p>
        </w:tc>
        <w:tc>
          <w:tcPr>
            <w:tcW w:w="543" w:type="dxa"/>
            <w:shd w:val="clear" w:color="auto" w:fill="auto"/>
            <w:noWrap/>
            <w:vAlign w:val="bottom"/>
          </w:tcPr>
          <w:p w:rsidR="00BC0B85" w:rsidRPr="00EE514B" w:rsidDel="00C81D61" w:rsidRDefault="00BC0B85" w:rsidP="009652F9">
            <w:pPr>
              <w:pStyle w:val="Tablebody-centered"/>
              <w:rPr>
                <w:del w:id="59933" w:author="Diana Machado" w:date="2019-04-05T18:40:00Z"/>
                <w:lang w:val="en-PH" w:eastAsia="en-PH"/>
              </w:rPr>
            </w:pPr>
            <w:del w:id="59934" w:author="Diana Machado" w:date="2019-04-05T18:40:00Z">
              <w:r w:rsidRPr="00EE514B" w:rsidDel="00C81D61">
                <w:rPr>
                  <w:lang w:val="en-PH" w:eastAsia="en-PH"/>
                </w:rPr>
                <w:delText>0.262</w:delText>
              </w:r>
            </w:del>
          </w:p>
        </w:tc>
        <w:tc>
          <w:tcPr>
            <w:tcW w:w="543" w:type="dxa"/>
            <w:shd w:val="clear" w:color="auto" w:fill="auto"/>
            <w:noWrap/>
            <w:vAlign w:val="bottom"/>
          </w:tcPr>
          <w:p w:rsidR="00BC0B85" w:rsidRPr="00EE514B" w:rsidDel="00C81D61" w:rsidRDefault="00BC0B85" w:rsidP="009652F9">
            <w:pPr>
              <w:pStyle w:val="Tablebody-centered"/>
              <w:rPr>
                <w:del w:id="59935" w:author="Diana Machado" w:date="2019-04-05T18:40:00Z"/>
                <w:lang w:val="en-PH" w:eastAsia="en-PH"/>
              </w:rPr>
            </w:pPr>
            <w:del w:id="59936" w:author="Diana Machado" w:date="2019-04-05T18:40:00Z">
              <w:r w:rsidRPr="00EE514B" w:rsidDel="00C81D61">
                <w:rPr>
                  <w:lang w:val="en-PH" w:eastAsia="en-PH"/>
                </w:rPr>
                <w:delText>0.182</w:delText>
              </w:r>
            </w:del>
          </w:p>
        </w:tc>
      </w:tr>
      <w:tr w:rsidR="00BC0B85" w:rsidRPr="0041013B" w:rsidDel="00C81D61" w:rsidTr="001707D4">
        <w:trPr>
          <w:trHeight w:val="198"/>
          <w:del w:id="59937" w:author="Diana Machado" w:date="2019-04-05T18:40:00Z"/>
        </w:trPr>
        <w:tc>
          <w:tcPr>
            <w:tcW w:w="1032" w:type="dxa"/>
            <w:vMerge/>
            <w:vAlign w:val="center"/>
          </w:tcPr>
          <w:p w:rsidR="00BC0B85" w:rsidRPr="00EE514B" w:rsidDel="00C81D61" w:rsidRDefault="00BC0B85" w:rsidP="009652F9">
            <w:pPr>
              <w:pStyle w:val="Tablebody-centered"/>
              <w:rPr>
                <w:del w:id="5993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939" w:author="Diana Machado" w:date="2019-04-05T18:40:00Z"/>
                <w:lang w:val="en-PH" w:eastAsia="en-PH"/>
              </w:rPr>
            </w:pPr>
            <w:del w:id="59940" w:author="Diana Machado" w:date="2019-04-05T18:40:00Z">
              <w:r w:rsidRPr="00EE514B" w:rsidDel="00C81D61">
                <w:rPr>
                  <w:lang w:val="en-PH" w:eastAsia="en-PH"/>
                </w:rPr>
                <w:delText>16</w:delText>
              </w:r>
            </w:del>
          </w:p>
        </w:tc>
        <w:tc>
          <w:tcPr>
            <w:tcW w:w="1253" w:type="dxa"/>
            <w:shd w:val="clear" w:color="auto" w:fill="auto"/>
            <w:noWrap/>
            <w:vAlign w:val="bottom"/>
          </w:tcPr>
          <w:p w:rsidR="00BC0B85" w:rsidRPr="00EE514B" w:rsidDel="00C81D61" w:rsidRDefault="00BC0B85" w:rsidP="009652F9">
            <w:pPr>
              <w:pStyle w:val="Tablebody-centered"/>
              <w:rPr>
                <w:del w:id="59941" w:author="Diana Machado" w:date="2019-04-05T18:40:00Z"/>
                <w:lang w:val="en-PH" w:eastAsia="en-PH"/>
              </w:rPr>
            </w:pPr>
            <w:del w:id="59942" w:author="Diana Machado" w:date="2019-04-05T18:40:00Z">
              <w:r w:rsidRPr="00EE514B" w:rsidDel="00C81D61">
                <w:rPr>
                  <w:lang w:val="en-PH" w:eastAsia="en-PH"/>
                </w:rPr>
                <w:delText>HILLSBOROUGH</w:delText>
              </w:r>
            </w:del>
          </w:p>
        </w:tc>
        <w:tc>
          <w:tcPr>
            <w:tcW w:w="709" w:type="dxa"/>
            <w:shd w:val="clear" w:color="auto" w:fill="auto"/>
            <w:noWrap/>
            <w:vAlign w:val="bottom"/>
          </w:tcPr>
          <w:p w:rsidR="00BC0B85" w:rsidRPr="00EE514B" w:rsidDel="00C81D61" w:rsidRDefault="00BC0B85" w:rsidP="009652F9">
            <w:pPr>
              <w:pStyle w:val="Tablebody-centered"/>
              <w:rPr>
                <w:del w:id="59943" w:author="Diana Machado" w:date="2019-04-05T18:40:00Z"/>
                <w:lang w:val="en-PH" w:eastAsia="en-PH"/>
              </w:rPr>
            </w:pPr>
            <w:del w:id="59944" w:author="Diana Machado" w:date="2019-04-05T18:40:00Z">
              <w:r w:rsidRPr="00EE514B" w:rsidDel="00C81D61">
                <w:rPr>
                  <w:lang w:val="en-PH" w:eastAsia="en-PH"/>
                </w:rPr>
                <w:delText>1.035</w:delText>
              </w:r>
            </w:del>
          </w:p>
        </w:tc>
        <w:tc>
          <w:tcPr>
            <w:tcW w:w="607" w:type="dxa"/>
            <w:shd w:val="clear" w:color="auto" w:fill="auto"/>
            <w:noWrap/>
            <w:vAlign w:val="bottom"/>
          </w:tcPr>
          <w:p w:rsidR="00BC0B85" w:rsidRPr="00EE514B" w:rsidDel="00C81D61" w:rsidRDefault="00BC0B85" w:rsidP="009652F9">
            <w:pPr>
              <w:pStyle w:val="Tablebody-centered"/>
              <w:rPr>
                <w:del w:id="59945" w:author="Diana Machado" w:date="2019-04-05T18:40:00Z"/>
                <w:lang w:val="en-PH" w:eastAsia="en-PH"/>
              </w:rPr>
            </w:pPr>
            <w:del w:id="59946" w:author="Diana Machado" w:date="2019-04-05T18:40:00Z">
              <w:r w:rsidRPr="00EE514B" w:rsidDel="00C81D61">
                <w:rPr>
                  <w:lang w:val="en-PH" w:eastAsia="en-PH"/>
                </w:rPr>
                <w:delText>0.540</w:delText>
              </w:r>
            </w:del>
          </w:p>
        </w:tc>
        <w:tc>
          <w:tcPr>
            <w:tcW w:w="607" w:type="dxa"/>
            <w:shd w:val="clear" w:color="auto" w:fill="auto"/>
            <w:noWrap/>
            <w:vAlign w:val="bottom"/>
          </w:tcPr>
          <w:p w:rsidR="00BC0B85" w:rsidRPr="00EE514B" w:rsidDel="00C81D61" w:rsidRDefault="00BC0B85" w:rsidP="009652F9">
            <w:pPr>
              <w:pStyle w:val="Tablebody-centered"/>
              <w:rPr>
                <w:del w:id="59947" w:author="Diana Machado" w:date="2019-04-05T18:40:00Z"/>
                <w:lang w:val="en-PH" w:eastAsia="en-PH"/>
              </w:rPr>
            </w:pPr>
            <w:del w:id="59948" w:author="Diana Machado" w:date="2019-04-05T18:40:00Z">
              <w:r w:rsidRPr="00EE514B" w:rsidDel="00C81D61">
                <w:rPr>
                  <w:lang w:val="en-PH" w:eastAsia="en-PH"/>
                </w:rPr>
                <w:delText>0.540</w:delText>
              </w:r>
            </w:del>
          </w:p>
        </w:tc>
        <w:tc>
          <w:tcPr>
            <w:tcW w:w="607" w:type="dxa"/>
            <w:shd w:val="clear" w:color="auto" w:fill="auto"/>
            <w:noWrap/>
            <w:vAlign w:val="bottom"/>
          </w:tcPr>
          <w:p w:rsidR="00BC0B85" w:rsidRPr="00EE514B" w:rsidDel="00C81D61" w:rsidRDefault="00BC0B85" w:rsidP="009652F9">
            <w:pPr>
              <w:pStyle w:val="Tablebody-centered"/>
              <w:rPr>
                <w:del w:id="59949" w:author="Diana Machado" w:date="2019-04-05T18:40:00Z"/>
                <w:lang w:val="en-PH" w:eastAsia="en-PH"/>
              </w:rPr>
            </w:pPr>
            <w:del w:id="59950" w:author="Diana Machado" w:date="2019-04-05T18:40:00Z">
              <w:r w:rsidRPr="00EE514B" w:rsidDel="00C81D61">
                <w:rPr>
                  <w:lang w:val="en-PH" w:eastAsia="en-PH"/>
                </w:rPr>
                <w:delText>0.327</w:delText>
              </w:r>
            </w:del>
          </w:p>
        </w:tc>
        <w:tc>
          <w:tcPr>
            <w:tcW w:w="607" w:type="dxa"/>
            <w:shd w:val="clear" w:color="auto" w:fill="auto"/>
            <w:noWrap/>
            <w:vAlign w:val="bottom"/>
          </w:tcPr>
          <w:p w:rsidR="00BC0B85" w:rsidRPr="00EE514B" w:rsidDel="00C81D61" w:rsidRDefault="00BC0B85" w:rsidP="009652F9">
            <w:pPr>
              <w:pStyle w:val="Tablebody-centered"/>
              <w:rPr>
                <w:del w:id="59951" w:author="Diana Machado" w:date="2019-04-05T18:40:00Z"/>
                <w:lang w:val="en-PH" w:eastAsia="en-PH"/>
              </w:rPr>
            </w:pPr>
            <w:del w:id="59952" w:author="Diana Machado" w:date="2019-04-05T18:40:00Z">
              <w:r w:rsidRPr="00EE514B" w:rsidDel="00C81D61">
                <w:rPr>
                  <w:lang w:val="en-PH" w:eastAsia="en-PH"/>
                </w:rPr>
                <w:delText>0.215</w:delText>
              </w:r>
            </w:del>
          </w:p>
        </w:tc>
        <w:tc>
          <w:tcPr>
            <w:tcW w:w="607" w:type="dxa"/>
            <w:shd w:val="clear" w:color="auto" w:fill="auto"/>
            <w:noWrap/>
            <w:vAlign w:val="bottom"/>
          </w:tcPr>
          <w:p w:rsidR="00BC0B85" w:rsidRPr="00EE514B" w:rsidDel="00C81D61" w:rsidRDefault="00BC0B85" w:rsidP="009652F9">
            <w:pPr>
              <w:pStyle w:val="Tablebody-centered"/>
              <w:rPr>
                <w:del w:id="59953" w:author="Diana Machado" w:date="2019-04-05T18:40:00Z"/>
                <w:lang w:val="en-PH" w:eastAsia="en-PH"/>
              </w:rPr>
            </w:pPr>
            <w:del w:id="59954" w:author="Diana Machado" w:date="2019-04-05T18:40:00Z">
              <w:r w:rsidRPr="00EE514B" w:rsidDel="00C81D61">
                <w:rPr>
                  <w:lang w:val="en-PH" w:eastAsia="en-PH"/>
                </w:rPr>
                <w:delText>0.154</w:delText>
              </w:r>
            </w:del>
          </w:p>
        </w:tc>
        <w:tc>
          <w:tcPr>
            <w:tcW w:w="715" w:type="dxa"/>
            <w:shd w:val="clear" w:color="auto" w:fill="auto"/>
            <w:noWrap/>
            <w:vAlign w:val="bottom"/>
          </w:tcPr>
          <w:p w:rsidR="00BC0B85" w:rsidRPr="00EE514B" w:rsidDel="00C81D61" w:rsidRDefault="00BC0B85" w:rsidP="009652F9">
            <w:pPr>
              <w:pStyle w:val="Tablebody-centered"/>
              <w:rPr>
                <w:del w:id="59955" w:author="Diana Machado" w:date="2019-04-05T18:40:00Z"/>
                <w:lang w:val="en-PH" w:eastAsia="en-PH"/>
              </w:rPr>
            </w:pPr>
            <w:del w:id="5995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957" w:author="Diana Machado" w:date="2019-04-05T18:40:00Z"/>
                <w:lang w:val="en-PH" w:eastAsia="en-PH"/>
              </w:rPr>
            </w:pPr>
            <w:del w:id="59958" w:author="Diana Machado" w:date="2019-04-05T18:40:00Z">
              <w:r w:rsidRPr="00EE514B" w:rsidDel="00C81D61">
                <w:rPr>
                  <w:lang w:val="en-PH" w:eastAsia="en-PH"/>
                </w:rPr>
                <w:delText>0.522</w:delText>
              </w:r>
            </w:del>
          </w:p>
        </w:tc>
        <w:tc>
          <w:tcPr>
            <w:tcW w:w="543" w:type="dxa"/>
            <w:shd w:val="clear" w:color="auto" w:fill="auto"/>
            <w:noWrap/>
            <w:vAlign w:val="bottom"/>
          </w:tcPr>
          <w:p w:rsidR="00BC0B85" w:rsidRPr="00EE514B" w:rsidDel="00C81D61" w:rsidRDefault="00BC0B85" w:rsidP="009652F9">
            <w:pPr>
              <w:pStyle w:val="Tablebody-centered"/>
              <w:rPr>
                <w:del w:id="59959" w:author="Diana Machado" w:date="2019-04-05T18:40:00Z"/>
                <w:lang w:val="en-PH" w:eastAsia="en-PH"/>
              </w:rPr>
            </w:pPr>
            <w:del w:id="59960" w:author="Diana Machado" w:date="2019-04-05T18:40:00Z">
              <w:r w:rsidRPr="00EE514B" w:rsidDel="00C81D61">
                <w:rPr>
                  <w:lang w:val="en-PH" w:eastAsia="en-PH"/>
                </w:rPr>
                <w:delText>0.522</w:delText>
              </w:r>
            </w:del>
          </w:p>
        </w:tc>
        <w:tc>
          <w:tcPr>
            <w:tcW w:w="543" w:type="dxa"/>
            <w:shd w:val="clear" w:color="auto" w:fill="auto"/>
            <w:noWrap/>
            <w:vAlign w:val="bottom"/>
          </w:tcPr>
          <w:p w:rsidR="00BC0B85" w:rsidRPr="00EE514B" w:rsidDel="00C81D61" w:rsidRDefault="00BC0B85" w:rsidP="009652F9">
            <w:pPr>
              <w:pStyle w:val="Tablebody-centered"/>
              <w:rPr>
                <w:del w:id="59961" w:author="Diana Machado" w:date="2019-04-05T18:40:00Z"/>
                <w:lang w:val="en-PH" w:eastAsia="en-PH"/>
              </w:rPr>
            </w:pPr>
            <w:del w:id="59962" w:author="Diana Machado" w:date="2019-04-05T18:40:00Z">
              <w:r w:rsidRPr="00EE514B" w:rsidDel="00C81D61">
                <w:rPr>
                  <w:lang w:val="en-PH" w:eastAsia="en-PH"/>
                </w:rPr>
                <w:delText>0.316</w:delText>
              </w:r>
            </w:del>
          </w:p>
        </w:tc>
        <w:tc>
          <w:tcPr>
            <w:tcW w:w="543" w:type="dxa"/>
            <w:shd w:val="clear" w:color="auto" w:fill="auto"/>
            <w:noWrap/>
            <w:vAlign w:val="bottom"/>
          </w:tcPr>
          <w:p w:rsidR="00BC0B85" w:rsidRPr="00EE514B" w:rsidDel="00C81D61" w:rsidRDefault="00BC0B85" w:rsidP="009652F9">
            <w:pPr>
              <w:pStyle w:val="Tablebody-centered"/>
              <w:rPr>
                <w:del w:id="59963" w:author="Diana Machado" w:date="2019-04-05T18:40:00Z"/>
                <w:lang w:val="en-PH" w:eastAsia="en-PH"/>
              </w:rPr>
            </w:pPr>
            <w:del w:id="59964" w:author="Diana Machado" w:date="2019-04-05T18:40:00Z">
              <w:r w:rsidRPr="00EE514B" w:rsidDel="00C81D61">
                <w:rPr>
                  <w:lang w:val="en-PH" w:eastAsia="en-PH"/>
                </w:rPr>
                <w:delText>0.208</w:delText>
              </w:r>
            </w:del>
          </w:p>
        </w:tc>
        <w:tc>
          <w:tcPr>
            <w:tcW w:w="543" w:type="dxa"/>
            <w:shd w:val="clear" w:color="auto" w:fill="auto"/>
            <w:noWrap/>
            <w:vAlign w:val="bottom"/>
          </w:tcPr>
          <w:p w:rsidR="00BC0B85" w:rsidRPr="00EE514B" w:rsidDel="00C81D61" w:rsidRDefault="00BC0B85" w:rsidP="009652F9">
            <w:pPr>
              <w:pStyle w:val="Tablebody-centered"/>
              <w:rPr>
                <w:del w:id="59965" w:author="Diana Machado" w:date="2019-04-05T18:40:00Z"/>
                <w:lang w:val="en-PH" w:eastAsia="en-PH"/>
              </w:rPr>
            </w:pPr>
            <w:del w:id="59966" w:author="Diana Machado" w:date="2019-04-05T18:40:00Z">
              <w:r w:rsidRPr="00EE514B" w:rsidDel="00C81D61">
                <w:rPr>
                  <w:lang w:val="en-PH" w:eastAsia="en-PH"/>
                </w:rPr>
                <w:delText>0.149</w:delText>
              </w:r>
            </w:del>
          </w:p>
        </w:tc>
      </w:tr>
      <w:tr w:rsidR="00BC0B85" w:rsidRPr="0041013B" w:rsidDel="00C81D61" w:rsidTr="001707D4">
        <w:trPr>
          <w:trHeight w:val="198"/>
          <w:del w:id="59967" w:author="Diana Machado" w:date="2019-04-05T18:40:00Z"/>
        </w:trPr>
        <w:tc>
          <w:tcPr>
            <w:tcW w:w="1032" w:type="dxa"/>
            <w:vMerge/>
            <w:vAlign w:val="center"/>
          </w:tcPr>
          <w:p w:rsidR="00BC0B85" w:rsidRPr="00EE514B" w:rsidDel="00C81D61" w:rsidRDefault="00BC0B85" w:rsidP="009652F9">
            <w:pPr>
              <w:pStyle w:val="Tablebody-centered"/>
              <w:rPr>
                <w:del w:id="5996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969" w:author="Diana Machado" w:date="2019-04-05T18:40:00Z"/>
                <w:lang w:val="en-PH" w:eastAsia="en-PH"/>
              </w:rPr>
            </w:pPr>
            <w:del w:id="59970" w:author="Diana Machado" w:date="2019-04-05T18:40:00Z">
              <w:r w:rsidRPr="00EE514B" w:rsidDel="00C81D61">
                <w:rPr>
                  <w:lang w:val="en-PH" w:eastAsia="en-PH"/>
                </w:rPr>
                <w:delText>17</w:delText>
              </w:r>
            </w:del>
          </w:p>
        </w:tc>
        <w:tc>
          <w:tcPr>
            <w:tcW w:w="1253" w:type="dxa"/>
            <w:shd w:val="clear" w:color="auto" w:fill="auto"/>
            <w:noWrap/>
            <w:vAlign w:val="bottom"/>
          </w:tcPr>
          <w:p w:rsidR="00BC0B85" w:rsidRPr="00EE514B" w:rsidDel="00C81D61" w:rsidRDefault="00BC0B85" w:rsidP="009652F9">
            <w:pPr>
              <w:pStyle w:val="Tablebody-centered"/>
              <w:rPr>
                <w:del w:id="59971" w:author="Diana Machado" w:date="2019-04-05T18:40:00Z"/>
                <w:lang w:val="en-PH" w:eastAsia="en-PH"/>
              </w:rPr>
            </w:pPr>
            <w:del w:id="59972" w:author="Diana Machado" w:date="2019-04-05T18:40:00Z">
              <w:r w:rsidRPr="00EE514B" w:rsidDel="00C81D61">
                <w:rPr>
                  <w:lang w:val="en-PH" w:eastAsia="en-PH"/>
                </w:rPr>
                <w:delText>HOLMES</w:delText>
              </w:r>
            </w:del>
          </w:p>
        </w:tc>
        <w:tc>
          <w:tcPr>
            <w:tcW w:w="709" w:type="dxa"/>
            <w:shd w:val="clear" w:color="auto" w:fill="auto"/>
            <w:noWrap/>
            <w:vAlign w:val="bottom"/>
          </w:tcPr>
          <w:p w:rsidR="00BC0B85" w:rsidRPr="00EE514B" w:rsidDel="00C81D61" w:rsidRDefault="00BC0B85" w:rsidP="009652F9">
            <w:pPr>
              <w:pStyle w:val="Tablebody-centered"/>
              <w:rPr>
                <w:del w:id="59973" w:author="Diana Machado" w:date="2019-04-05T18:40:00Z"/>
                <w:lang w:val="en-PH" w:eastAsia="en-PH"/>
              </w:rPr>
            </w:pPr>
            <w:del w:id="59974" w:author="Diana Machado" w:date="2019-04-05T18:40:00Z">
              <w:r w:rsidRPr="00EE514B" w:rsidDel="00C81D61">
                <w:rPr>
                  <w:lang w:val="en-PH" w:eastAsia="en-PH"/>
                </w:rPr>
                <w:delText>0.502</w:delText>
              </w:r>
            </w:del>
          </w:p>
        </w:tc>
        <w:tc>
          <w:tcPr>
            <w:tcW w:w="607" w:type="dxa"/>
            <w:shd w:val="clear" w:color="auto" w:fill="auto"/>
            <w:noWrap/>
            <w:vAlign w:val="bottom"/>
          </w:tcPr>
          <w:p w:rsidR="00BC0B85" w:rsidRPr="00EE514B" w:rsidDel="00C81D61" w:rsidRDefault="00BC0B85" w:rsidP="009652F9">
            <w:pPr>
              <w:pStyle w:val="Tablebody-centered"/>
              <w:rPr>
                <w:del w:id="59975" w:author="Diana Machado" w:date="2019-04-05T18:40:00Z"/>
                <w:lang w:val="en-PH" w:eastAsia="en-PH"/>
              </w:rPr>
            </w:pPr>
            <w:del w:id="59976" w:author="Diana Machado" w:date="2019-04-05T18:40:00Z">
              <w:r w:rsidRPr="00EE514B" w:rsidDel="00C81D61">
                <w:rPr>
                  <w:lang w:val="en-PH" w:eastAsia="en-PH"/>
                </w:rPr>
                <w:delText>0.194</w:delText>
              </w:r>
            </w:del>
          </w:p>
        </w:tc>
        <w:tc>
          <w:tcPr>
            <w:tcW w:w="607" w:type="dxa"/>
            <w:shd w:val="clear" w:color="auto" w:fill="auto"/>
            <w:noWrap/>
            <w:vAlign w:val="bottom"/>
          </w:tcPr>
          <w:p w:rsidR="00BC0B85" w:rsidRPr="00EE514B" w:rsidDel="00C81D61" w:rsidRDefault="00BC0B85" w:rsidP="009652F9">
            <w:pPr>
              <w:pStyle w:val="Tablebody-centered"/>
              <w:rPr>
                <w:del w:id="59977" w:author="Diana Machado" w:date="2019-04-05T18:40:00Z"/>
                <w:lang w:val="en-PH" w:eastAsia="en-PH"/>
              </w:rPr>
            </w:pPr>
            <w:del w:id="59978" w:author="Diana Machado" w:date="2019-04-05T18:40:00Z">
              <w:r w:rsidRPr="00EE514B" w:rsidDel="00C81D61">
                <w:rPr>
                  <w:lang w:val="en-PH" w:eastAsia="en-PH"/>
                </w:rPr>
                <w:delText>0.194</w:delText>
              </w:r>
            </w:del>
          </w:p>
        </w:tc>
        <w:tc>
          <w:tcPr>
            <w:tcW w:w="607" w:type="dxa"/>
            <w:shd w:val="clear" w:color="auto" w:fill="auto"/>
            <w:noWrap/>
            <w:vAlign w:val="bottom"/>
          </w:tcPr>
          <w:p w:rsidR="00BC0B85" w:rsidRPr="00EE514B" w:rsidDel="00C81D61" w:rsidRDefault="00BC0B85" w:rsidP="009652F9">
            <w:pPr>
              <w:pStyle w:val="Tablebody-centered"/>
              <w:rPr>
                <w:del w:id="59979" w:author="Diana Machado" w:date="2019-04-05T18:40:00Z"/>
                <w:lang w:val="en-PH" w:eastAsia="en-PH"/>
              </w:rPr>
            </w:pPr>
            <w:del w:id="59980" w:author="Diana Machado" w:date="2019-04-05T18:40:00Z">
              <w:r w:rsidRPr="00EE514B" w:rsidDel="00C81D61">
                <w:rPr>
                  <w:lang w:val="en-PH" w:eastAsia="en-PH"/>
                </w:rPr>
                <w:delText>0.105</w:delText>
              </w:r>
            </w:del>
          </w:p>
        </w:tc>
        <w:tc>
          <w:tcPr>
            <w:tcW w:w="607" w:type="dxa"/>
            <w:shd w:val="clear" w:color="auto" w:fill="auto"/>
            <w:noWrap/>
            <w:vAlign w:val="bottom"/>
          </w:tcPr>
          <w:p w:rsidR="00BC0B85" w:rsidRPr="00EE514B" w:rsidDel="00C81D61" w:rsidRDefault="00BC0B85" w:rsidP="009652F9">
            <w:pPr>
              <w:pStyle w:val="Tablebody-centered"/>
              <w:rPr>
                <w:del w:id="59981" w:author="Diana Machado" w:date="2019-04-05T18:40:00Z"/>
                <w:lang w:val="en-PH" w:eastAsia="en-PH"/>
              </w:rPr>
            </w:pPr>
            <w:del w:id="59982" w:author="Diana Machado" w:date="2019-04-05T18:40:00Z">
              <w:r w:rsidRPr="00EE514B" w:rsidDel="00C81D61">
                <w:rPr>
                  <w:lang w:val="en-PH" w:eastAsia="en-PH"/>
                </w:rPr>
                <w:delText>0.081</w:delText>
              </w:r>
            </w:del>
          </w:p>
        </w:tc>
        <w:tc>
          <w:tcPr>
            <w:tcW w:w="607" w:type="dxa"/>
            <w:shd w:val="clear" w:color="auto" w:fill="auto"/>
            <w:noWrap/>
            <w:vAlign w:val="bottom"/>
          </w:tcPr>
          <w:p w:rsidR="00BC0B85" w:rsidRPr="00EE514B" w:rsidDel="00C81D61" w:rsidRDefault="00BC0B85" w:rsidP="009652F9">
            <w:pPr>
              <w:pStyle w:val="Tablebody-centered"/>
              <w:rPr>
                <w:del w:id="59983" w:author="Diana Machado" w:date="2019-04-05T18:40:00Z"/>
                <w:lang w:val="en-PH" w:eastAsia="en-PH"/>
              </w:rPr>
            </w:pPr>
            <w:del w:id="59984" w:author="Diana Machado" w:date="2019-04-05T18:40:00Z">
              <w:r w:rsidRPr="00EE514B" w:rsidDel="00C81D61">
                <w:rPr>
                  <w:lang w:val="en-PH" w:eastAsia="en-PH"/>
                </w:rPr>
                <w:delText>0.075</w:delText>
              </w:r>
            </w:del>
          </w:p>
        </w:tc>
        <w:tc>
          <w:tcPr>
            <w:tcW w:w="715" w:type="dxa"/>
            <w:shd w:val="clear" w:color="auto" w:fill="auto"/>
            <w:noWrap/>
            <w:vAlign w:val="bottom"/>
          </w:tcPr>
          <w:p w:rsidR="00BC0B85" w:rsidRPr="00EE514B" w:rsidDel="00C81D61" w:rsidRDefault="00BC0B85" w:rsidP="009652F9">
            <w:pPr>
              <w:pStyle w:val="Tablebody-centered"/>
              <w:rPr>
                <w:del w:id="59985" w:author="Diana Machado" w:date="2019-04-05T18:40:00Z"/>
                <w:lang w:val="en-PH" w:eastAsia="en-PH"/>
              </w:rPr>
            </w:pPr>
            <w:del w:id="5998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59987" w:author="Diana Machado" w:date="2019-04-05T18:40:00Z"/>
                <w:lang w:val="en-PH" w:eastAsia="en-PH"/>
              </w:rPr>
            </w:pPr>
            <w:del w:id="59988" w:author="Diana Machado" w:date="2019-04-05T18:40:00Z">
              <w:r w:rsidRPr="00EE514B" w:rsidDel="00C81D61">
                <w:rPr>
                  <w:lang w:val="en-PH" w:eastAsia="en-PH"/>
                </w:rPr>
                <w:delText>0.386</w:delText>
              </w:r>
            </w:del>
          </w:p>
        </w:tc>
        <w:tc>
          <w:tcPr>
            <w:tcW w:w="543" w:type="dxa"/>
            <w:shd w:val="clear" w:color="auto" w:fill="auto"/>
            <w:noWrap/>
            <w:vAlign w:val="bottom"/>
          </w:tcPr>
          <w:p w:rsidR="00BC0B85" w:rsidRPr="00EE514B" w:rsidDel="00C81D61" w:rsidRDefault="00BC0B85" w:rsidP="009652F9">
            <w:pPr>
              <w:pStyle w:val="Tablebody-centered"/>
              <w:rPr>
                <w:del w:id="59989" w:author="Diana Machado" w:date="2019-04-05T18:40:00Z"/>
                <w:lang w:val="en-PH" w:eastAsia="en-PH"/>
              </w:rPr>
            </w:pPr>
            <w:del w:id="59990" w:author="Diana Machado" w:date="2019-04-05T18:40:00Z">
              <w:r w:rsidRPr="00EE514B" w:rsidDel="00C81D61">
                <w:rPr>
                  <w:lang w:val="en-PH" w:eastAsia="en-PH"/>
                </w:rPr>
                <w:delText>0.386</w:delText>
              </w:r>
            </w:del>
          </w:p>
        </w:tc>
        <w:tc>
          <w:tcPr>
            <w:tcW w:w="543" w:type="dxa"/>
            <w:shd w:val="clear" w:color="auto" w:fill="auto"/>
            <w:noWrap/>
            <w:vAlign w:val="bottom"/>
          </w:tcPr>
          <w:p w:rsidR="00BC0B85" w:rsidRPr="00EE514B" w:rsidDel="00C81D61" w:rsidRDefault="00BC0B85" w:rsidP="009652F9">
            <w:pPr>
              <w:pStyle w:val="Tablebody-centered"/>
              <w:rPr>
                <w:del w:id="59991" w:author="Diana Machado" w:date="2019-04-05T18:40:00Z"/>
                <w:lang w:val="en-PH" w:eastAsia="en-PH"/>
              </w:rPr>
            </w:pPr>
            <w:del w:id="59992" w:author="Diana Machado" w:date="2019-04-05T18:40:00Z">
              <w:r w:rsidRPr="00EE514B" w:rsidDel="00C81D61">
                <w:rPr>
                  <w:lang w:val="en-PH" w:eastAsia="en-PH"/>
                </w:rPr>
                <w:delText>0.209</w:delText>
              </w:r>
            </w:del>
          </w:p>
        </w:tc>
        <w:tc>
          <w:tcPr>
            <w:tcW w:w="543" w:type="dxa"/>
            <w:shd w:val="clear" w:color="auto" w:fill="auto"/>
            <w:noWrap/>
            <w:vAlign w:val="bottom"/>
          </w:tcPr>
          <w:p w:rsidR="00BC0B85" w:rsidRPr="00EE514B" w:rsidDel="00C81D61" w:rsidRDefault="00BC0B85" w:rsidP="009652F9">
            <w:pPr>
              <w:pStyle w:val="Tablebody-centered"/>
              <w:rPr>
                <w:del w:id="59993" w:author="Diana Machado" w:date="2019-04-05T18:40:00Z"/>
                <w:lang w:val="en-PH" w:eastAsia="en-PH"/>
              </w:rPr>
            </w:pPr>
            <w:del w:id="59994" w:author="Diana Machado" w:date="2019-04-05T18:40:00Z">
              <w:r w:rsidRPr="00EE514B" w:rsidDel="00C81D61">
                <w:rPr>
                  <w:lang w:val="en-PH" w:eastAsia="en-PH"/>
                </w:rPr>
                <w:delText>0.162</w:delText>
              </w:r>
            </w:del>
          </w:p>
        </w:tc>
        <w:tc>
          <w:tcPr>
            <w:tcW w:w="543" w:type="dxa"/>
            <w:shd w:val="clear" w:color="auto" w:fill="auto"/>
            <w:noWrap/>
            <w:vAlign w:val="bottom"/>
          </w:tcPr>
          <w:p w:rsidR="00BC0B85" w:rsidRPr="00EE514B" w:rsidDel="00C81D61" w:rsidRDefault="00BC0B85" w:rsidP="009652F9">
            <w:pPr>
              <w:pStyle w:val="Tablebody-centered"/>
              <w:rPr>
                <w:del w:id="59995" w:author="Diana Machado" w:date="2019-04-05T18:40:00Z"/>
                <w:lang w:val="en-PH" w:eastAsia="en-PH"/>
              </w:rPr>
            </w:pPr>
            <w:del w:id="59996" w:author="Diana Machado" w:date="2019-04-05T18:40:00Z">
              <w:r w:rsidRPr="00EE514B" w:rsidDel="00C81D61">
                <w:rPr>
                  <w:lang w:val="en-PH" w:eastAsia="en-PH"/>
                </w:rPr>
                <w:delText>0.150</w:delText>
              </w:r>
            </w:del>
          </w:p>
        </w:tc>
      </w:tr>
      <w:tr w:rsidR="00BC0B85" w:rsidRPr="0041013B" w:rsidDel="00C81D61" w:rsidTr="001707D4">
        <w:trPr>
          <w:trHeight w:val="198"/>
          <w:del w:id="59997" w:author="Diana Machado" w:date="2019-04-05T18:40:00Z"/>
        </w:trPr>
        <w:tc>
          <w:tcPr>
            <w:tcW w:w="1032" w:type="dxa"/>
            <w:vMerge/>
            <w:vAlign w:val="center"/>
          </w:tcPr>
          <w:p w:rsidR="00BC0B85" w:rsidRPr="00EE514B" w:rsidDel="00C81D61" w:rsidRDefault="00BC0B85" w:rsidP="009652F9">
            <w:pPr>
              <w:pStyle w:val="Tablebody-centered"/>
              <w:rPr>
                <w:del w:id="5999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59999" w:author="Diana Machado" w:date="2019-04-05T18:40:00Z"/>
                <w:lang w:val="en-PH" w:eastAsia="en-PH"/>
              </w:rPr>
            </w:pPr>
            <w:del w:id="60000" w:author="Diana Machado" w:date="2019-04-05T18:40:00Z">
              <w:r w:rsidRPr="00EE514B" w:rsidDel="00C81D61">
                <w:rPr>
                  <w:lang w:val="en-PH" w:eastAsia="en-PH"/>
                </w:rPr>
                <w:delText>18</w:delText>
              </w:r>
            </w:del>
          </w:p>
        </w:tc>
        <w:tc>
          <w:tcPr>
            <w:tcW w:w="1253" w:type="dxa"/>
            <w:shd w:val="clear" w:color="auto" w:fill="auto"/>
            <w:noWrap/>
            <w:vAlign w:val="bottom"/>
          </w:tcPr>
          <w:p w:rsidR="00BC0B85" w:rsidRPr="00EE514B" w:rsidDel="00C81D61" w:rsidRDefault="00BC0B85" w:rsidP="009652F9">
            <w:pPr>
              <w:pStyle w:val="Tablebody-centered"/>
              <w:rPr>
                <w:del w:id="60001" w:author="Diana Machado" w:date="2019-04-05T18:40:00Z"/>
                <w:lang w:val="en-PH" w:eastAsia="en-PH"/>
              </w:rPr>
            </w:pPr>
            <w:del w:id="60002" w:author="Diana Machado" w:date="2019-04-05T18:40:00Z">
              <w:r w:rsidRPr="00EE514B" w:rsidDel="00C81D61">
                <w:rPr>
                  <w:lang w:val="en-PH" w:eastAsia="en-PH"/>
                </w:rPr>
                <w:delText>INDIAN RIVER</w:delText>
              </w:r>
            </w:del>
          </w:p>
        </w:tc>
        <w:tc>
          <w:tcPr>
            <w:tcW w:w="709" w:type="dxa"/>
            <w:shd w:val="clear" w:color="auto" w:fill="auto"/>
            <w:noWrap/>
            <w:vAlign w:val="bottom"/>
          </w:tcPr>
          <w:p w:rsidR="00BC0B85" w:rsidRPr="00EE514B" w:rsidDel="00C81D61" w:rsidRDefault="00BC0B85" w:rsidP="009652F9">
            <w:pPr>
              <w:pStyle w:val="Tablebody-centered"/>
              <w:rPr>
                <w:del w:id="60003" w:author="Diana Machado" w:date="2019-04-05T18:40:00Z"/>
                <w:lang w:val="en-PH" w:eastAsia="en-PH"/>
              </w:rPr>
            </w:pPr>
            <w:del w:id="60004" w:author="Diana Machado" w:date="2019-04-05T18:40:00Z">
              <w:r w:rsidRPr="00EE514B" w:rsidDel="00C81D61">
                <w:rPr>
                  <w:lang w:val="en-PH" w:eastAsia="en-PH"/>
                </w:rPr>
                <w:delText>6.791</w:delText>
              </w:r>
            </w:del>
          </w:p>
        </w:tc>
        <w:tc>
          <w:tcPr>
            <w:tcW w:w="607" w:type="dxa"/>
            <w:shd w:val="clear" w:color="auto" w:fill="auto"/>
            <w:noWrap/>
            <w:vAlign w:val="bottom"/>
          </w:tcPr>
          <w:p w:rsidR="00BC0B85" w:rsidRPr="00EE514B" w:rsidDel="00C81D61" w:rsidRDefault="00BC0B85" w:rsidP="009652F9">
            <w:pPr>
              <w:pStyle w:val="Tablebody-centered"/>
              <w:rPr>
                <w:del w:id="60005" w:author="Diana Machado" w:date="2019-04-05T18:40:00Z"/>
                <w:lang w:val="en-PH" w:eastAsia="en-PH"/>
              </w:rPr>
            </w:pPr>
            <w:del w:id="60006" w:author="Diana Machado" w:date="2019-04-05T18:40:00Z">
              <w:r w:rsidRPr="00EE514B" w:rsidDel="00C81D61">
                <w:rPr>
                  <w:lang w:val="en-PH" w:eastAsia="en-PH"/>
                </w:rPr>
                <w:delText>5.831</w:delText>
              </w:r>
            </w:del>
          </w:p>
        </w:tc>
        <w:tc>
          <w:tcPr>
            <w:tcW w:w="607" w:type="dxa"/>
            <w:shd w:val="clear" w:color="auto" w:fill="auto"/>
            <w:noWrap/>
            <w:vAlign w:val="bottom"/>
          </w:tcPr>
          <w:p w:rsidR="00BC0B85" w:rsidRPr="00EE514B" w:rsidDel="00C81D61" w:rsidRDefault="00BC0B85" w:rsidP="009652F9">
            <w:pPr>
              <w:pStyle w:val="Tablebody-centered"/>
              <w:rPr>
                <w:del w:id="60007" w:author="Diana Machado" w:date="2019-04-05T18:40:00Z"/>
                <w:lang w:val="en-PH" w:eastAsia="en-PH"/>
              </w:rPr>
            </w:pPr>
            <w:del w:id="60008" w:author="Diana Machado" w:date="2019-04-05T18:40:00Z">
              <w:r w:rsidRPr="00EE514B" w:rsidDel="00C81D61">
                <w:rPr>
                  <w:lang w:val="en-PH" w:eastAsia="en-PH"/>
                </w:rPr>
                <w:delText>5.831</w:delText>
              </w:r>
            </w:del>
          </w:p>
        </w:tc>
        <w:tc>
          <w:tcPr>
            <w:tcW w:w="607" w:type="dxa"/>
            <w:shd w:val="clear" w:color="auto" w:fill="auto"/>
            <w:noWrap/>
            <w:vAlign w:val="bottom"/>
          </w:tcPr>
          <w:p w:rsidR="00BC0B85" w:rsidRPr="00EE514B" w:rsidDel="00C81D61" w:rsidRDefault="00BC0B85" w:rsidP="009652F9">
            <w:pPr>
              <w:pStyle w:val="Tablebody-centered"/>
              <w:rPr>
                <w:del w:id="60009" w:author="Diana Machado" w:date="2019-04-05T18:40:00Z"/>
                <w:lang w:val="en-PH" w:eastAsia="en-PH"/>
              </w:rPr>
            </w:pPr>
            <w:del w:id="60010" w:author="Diana Machado" w:date="2019-04-05T18:40:00Z">
              <w:r w:rsidRPr="00EE514B" w:rsidDel="00C81D61">
                <w:rPr>
                  <w:lang w:val="en-PH" w:eastAsia="en-PH"/>
                </w:rPr>
                <w:delText>5.339</w:delText>
              </w:r>
            </w:del>
          </w:p>
        </w:tc>
        <w:tc>
          <w:tcPr>
            <w:tcW w:w="607" w:type="dxa"/>
            <w:shd w:val="clear" w:color="auto" w:fill="auto"/>
            <w:noWrap/>
            <w:vAlign w:val="bottom"/>
          </w:tcPr>
          <w:p w:rsidR="00BC0B85" w:rsidRPr="00EE514B" w:rsidDel="00C81D61" w:rsidRDefault="00BC0B85" w:rsidP="009652F9">
            <w:pPr>
              <w:pStyle w:val="Tablebody-centered"/>
              <w:rPr>
                <w:del w:id="60011" w:author="Diana Machado" w:date="2019-04-05T18:40:00Z"/>
                <w:lang w:val="en-PH" w:eastAsia="en-PH"/>
              </w:rPr>
            </w:pPr>
            <w:del w:id="60012" w:author="Diana Machado" w:date="2019-04-05T18:40:00Z">
              <w:r w:rsidRPr="00EE514B" w:rsidDel="00C81D61">
                <w:rPr>
                  <w:lang w:val="en-PH" w:eastAsia="en-PH"/>
                </w:rPr>
                <w:delText>4.721</w:delText>
              </w:r>
            </w:del>
          </w:p>
        </w:tc>
        <w:tc>
          <w:tcPr>
            <w:tcW w:w="607" w:type="dxa"/>
            <w:shd w:val="clear" w:color="auto" w:fill="auto"/>
            <w:noWrap/>
            <w:vAlign w:val="bottom"/>
          </w:tcPr>
          <w:p w:rsidR="00BC0B85" w:rsidRPr="00EE514B" w:rsidDel="00C81D61" w:rsidRDefault="00BC0B85" w:rsidP="009652F9">
            <w:pPr>
              <w:pStyle w:val="Tablebody-centered"/>
              <w:rPr>
                <w:del w:id="60013" w:author="Diana Machado" w:date="2019-04-05T18:40:00Z"/>
                <w:lang w:val="en-PH" w:eastAsia="en-PH"/>
              </w:rPr>
            </w:pPr>
            <w:del w:id="60014" w:author="Diana Machado" w:date="2019-04-05T18:40:00Z">
              <w:r w:rsidRPr="00EE514B" w:rsidDel="00C81D61">
                <w:rPr>
                  <w:lang w:val="en-PH" w:eastAsia="en-PH"/>
                </w:rPr>
                <w:delText>4.148</w:delText>
              </w:r>
            </w:del>
          </w:p>
        </w:tc>
        <w:tc>
          <w:tcPr>
            <w:tcW w:w="715" w:type="dxa"/>
            <w:shd w:val="clear" w:color="auto" w:fill="auto"/>
            <w:noWrap/>
            <w:vAlign w:val="bottom"/>
          </w:tcPr>
          <w:p w:rsidR="00BC0B85" w:rsidRPr="00EE514B" w:rsidDel="00C81D61" w:rsidRDefault="00BC0B85" w:rsidP="009652F9">
            <w:pPr>
              <w:pStyle w:val="Tablebody-centered"/>
              <w:rPr>
                <w:del w:id="60015" w:author="Diana Machado" w:date="2019-04-05T18:40:00Z"/>
                <w:lang w:val="en-PH" w:eastAsia="en-PH"/>
              </w:rPr>
            </w:pPr>
            <w:del w:id="6001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017" w:author="Diana Machado" w:date="2019-04-05T18:40:00Z"/>
                <w:lang w:val="en-PH" w:eastAsia="en-PH"/>
              </w:rPr>
            </w:pPr>
            <w:del w:id="60018" w:author="Diana Machado" w:date="2019-04-05T18:40:00Z">
              <w:r w:rsidRPr="00EE514B" w:rsidDel="00C81D61">
                <w:rPr>
                  <w:lang w:val="en-PH" w:eastAsia="en-PH"/>
                </w:rPr>
                <w:delText>0.859</w:delText>
              </w:r>
            </w:del>
          </w:p>
        </w:tc>
        <w:tc>
          <w:tcPr>
            <w:tcW w:w="543" w:type="dxa"/>
            <w:shd w:val="clear" w:color="auto" w:fill="auto"/>
            <w:noWrap/>
            <w:vAlign w:val="bottom"/>
          </w:tcPr>
          <w:p w:rsidR="00BC0B85" w:rsidRPr="00EE514B" w:rsidDel="00C81D61" w:rsidRDefault="00BC0B85" w:rsidP="009652F9">
            <w:pPr>
              <w:pStyle w:val="Tablebody-centered"/>
              <w:rPr>
                <w:del w:id="60019" w:author="Diana Machado" w:date="2019-04-05T18:40:00Z"/>
                <w:lang w:val="en-PH" w:eastAsia="en-PH"/>
              </w:rPr>
            </w:pPr>
            <w:del w:id="60020" w:author="Diana Machado" w:date="2019-04-05T18:40:00Z">
              <w:r w:rsidRPr="00EE514B" w:rsidDel="00C81D61">
                <w:rPr>
                  <w:lang w:val="en-PH" w:eastAsia="en-PH"/>
                </w:rPr>
                <w:delText>0.859</w:delText>
              </w:r>
            </w:del>
          </w:p>
        </w:tc>
        <w:tc>
          <w:tcPr>
            <w:tcW w:w="543" w:type="dxa"/>
            <w:shd w:val="clear" w:color="auto" w:fill="auto"/>
            <w:noWrap/>
            <w:vAlign w:val="bottom"/>
          </w:tcPr>
          <w:p w:rsidR="00BC0B85" w:rsidRPr="00EE514B" w:rsidDel="00C81D61" w:rsidRDefault="00BC0B85" w:rsidP="009652F9">
            <w:pPr>
              <w:pStyle w:val="Tablebody-centered"/>
              <w:rPr>
                <w:del w:id="60021" w:author="Diana Machado" w:date="2019-04-05T18:40:00Z"/>
                <w:lang w:val="en-PH" w:eastAsia="en-PH"/>
              </w:rPr>
            </w:pPr>
            <w:del w:id="60022" w:author="Diana Machado" w:date="2019-04-05T18:40:00Z">
              <w:r w:rsidRPr="00EE514B" w:rsidDel="00C81D61">
                <w:rPr>
                  <w:lang w:val="en-PH" w:eastAsia="en-PH"/>
                </w:rPr>
                <w:delText>0.786</w:delText>
              </w:r>
            </w:del>
          </w:p>
        </w:tc>
        <w:tc>
          <w:tcPr>
            <w:tcW w:w="543" w:type="dxa"/>
            <w:shd w:val="clear" w:color="auto" w:fill="auto"/>
            <w:noWrap/>
            <w:vAlign w:val="bottom"/>
          </w:tcPr>
          <w:p w:rsidR="00BC0B85" w:rsidRPr="00EE514B" w:rsidDel="00C81D61" w:rsidRDefault="00BC0B85" w:rsidP="009652F9">
            <w:pPr>
              <w:pStyle w:val="Tablebody-centered"/>
              <w:rPr>
                <w:del w:id="60023" w:author="Diana Machado" w:date="2019-04-05T18:40:00Z"/>
                <w:lang w:val="en-PH" w:eastAsia="en-PH"/>
              </w:rPr>
            </w:pPr>
            <w:del w:id="60024" w:author="Diana Machado" w:date="2019-04-05T18:40:00Z">
              <w:r w:rsidRPr="00EE514B" w:rsidDel="00C81D61">
                <w:rPr>
                  <w:lang w:val="en-PH" w:eastAsia="en-PH"/>
                </w:rPr>
                <w:delText>0.695</w:delText>
              </w:r>
            </w:del>
          </w:p>
        </w:tc>
        <w:tc>
          <w:tcPr>
            <w:tcW w:w="543" w:type="dxa"/>
            <w:shd w:val="clear" w:color="auto" w:fill="auto"/>
            <w:noWrap/>
            <w:vAlign w:val="bottom"/>
          </w:tcPr>
          <w:p w:rsidR="00BC0B85" w:rsidRPr="00EE514B" w:rsidDel="00C81D61" w:rsidRDefault="00BC0B85" w:rsidP="009652F9">
            <w:pPr>
              <w:pStyle w:val="Tablebody-centered"/>
              <w:rPr>
                <w:del w:id="60025" w:author="Diana Machado" w:date="2019-04-05T18:40:00Z"/>
                <w:lang w:val="en-PH" w:eastAsia="en-PH"/>
              </w:rPr>
            </w:pPr>
            <w:del w:id="60026" w:author="Diana Machado" w:date="2019-04-05T18:40:00Z">
              <w:r w:rsidRPr="00EE514B" w:rsidDel="00C81D61">
                <w:rPr>
                  <w:lang w:val="en-PH" w:eastAsia="en-PH"/>
                </w:rPr>
                <w:delText>0.611</w:delText>
              </w:r>
            </w:del>
          </w:p>
        </w:tc>
      </w:tr>
      <w:tr w:rsidR="00BC0B85" w:rsidRPr="0041013B" w:rsidDel="00C81D61" w:rsidTr="001707D4">
        <w:trPr>
          <w:trHeight w:val="198"/>
          <w:del w:id="60027" w:author="Diana Machado" w:date="2019-04-05T18:40:00Z"/>
        </w:trPr>
        <w:tc>
          <w:tcPr>
            <w:tcW w:w="1032" w:type="dxa"/>
            <w:vMerge/>
            <w:vAlign w:val="center"/>
          </w:tcPr>
          <w:p w:rsidR="00BC0B85" w:rsidRPr="00EE514B" w:rsidDel="00C81D61" w:rsidRDefault="00BC0B85" w:rsidP="009652F9">
            <w:pPr>
              <w:pStyle w:val="Tablebody-centered"/>
              <w:rPr>
                <w:del w:id="6002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029" w:author="Diana Machado" w:date="2019-04-05T18:40:00Z"/>
                <w:lang w:val="en-PH" w:eastAsia="en-PH"/>
              </w:rPr>
            </w:pPr>
            <w:del w:id="60030" w:author="Diana Machado" w:date="2019-04-05T18:40:00Z">
              <w:r w:rsidRPr="00EE514B" w:rsidDel="00C81D61">
                <w:rPr>
                  <w:lang w:val="en-PH" w:eastAsia="en-PH"/>
                </w:rPr>
                <w:delText>19</w:delText>
              </w:r>
            </w:del>
          </w:p>
        </w:tc>
        <w:tc>
          <w:tcPr>
            <w:tcW w:w="1253" w:type="dxa"/>
            <w:shd w:val="clear" w:color="auto" w:fill="auto"/>
            <w:noWrap/>
            <w:vAlign w:val="bottom"/>
          </w:tcPr>
          <w:p w:rsidR="00BC0B85" w:rsidRPr="00EE514B" w:rsidDel="00C81D61" w:rsidRDefault="00BC0B85" w:rsidP="009652F9">
            <w:pPr>
              <w:pStyle w:val="Tablebody-centered"/>
              <w:rPr>
                <w:del w:id="60031" w:author="Diana Machado" w:date="2019-04-05T18:40:00Z"/>
                <w:lang w:val="en-PH" w:eastAsia="en-PH"/>
              </w:rPr>
            </w:pPr>
            <w:del w:id="60032" w:author="Diana Machado" w:date="2019-04-05T18:40:00Z">
              <w:r w:rsidRPr="00EE514B" w:rsidDel="00C81D61">
                <w:rPr>
                  <w:lang w:val="en-PH" w:eastAsia="en-PH"/>
                </w:rPr>
                <w:delText>JACKSON</w:delText>
              </w:r>
            </w:del>
          </w:p>
        </w:tc>
        <w:tc>
          <w:tcPr>
            <w:tcW w:w="709" w:type="dxa"/>
            <w:shd w:val="clear" w:color="auto" w:fill="auto"/>
            <w:noWrap/>
            <w:vAlign w:val="bottom"/>
          </w:tcPr>
          <w:p w:rsidR="00BC0B85" w:rsidRPr="00EE514B" w:rsidDel="00C81D61" w:rsidRDefault="00BC0B85" w:rsidP="009652F9">
            <w:pPr>
              <w:pStyle w:val="Tablebody-centered"/>
              <w:rPr>
                <w:del w:id="60033" w:author="Diana Machado" w:date="2019-04-05T18:40:00Z"/>
                <w:lang w:val="en-PH" w:eastAsia="en-PH"/>
              </w:rPr>
            </w:pPr>
            <w:del w:id="60034" w:author="Diana Machado" w:date="2019-04-05T18:40:00Z">
              <w:r w:rsidRPr="00EE514B" w:rsidDel="00C81D61">
                <w:rPr>
                  <w:lang w:val="en-PH" w:eastAsia="en-PH"/>
                </w:rPr>
                <w:delText>0.391</w:delText>
              </w:r>
            </w:del>
          </w:p>
        </w:tc>
        <w:tc>
          <w:tcPr>
            <w:tcW w:w="607" w:type="dxa"/>
            <w:shd w:val="clear" w:color="auto" w:fill="auto"/>
            <w:noWrap/>
            <w:vAlign w:val="bottom"/>
          </w:tcPr>
          <w:p w:rsidR="00BC0B85" w:rsidRPr="00EE514B" w:rsidDel="00C81D61" w:rsidRDefault="00BC0B85" w:rsidP="009652F9">
            <w:pPr>
              <w:pStyle w:val="Tablebody-centered"/>
              <w:rPr>
                <w:del w:id="60035" w:author="Diana Machado" w:date="2019-04-05T18:40:00Z"/>
                <w:lang w:val="en-PH" w:eastAsia="en-PH"/>
              </w:rPr>
            </w:pPr>
            <w:del w:id="60036" w:author="Diana Machado" w:date="2019-04-05T18:40:00Z">
              <w:r w:rsidRPr="00EE514B" w:rsidDel="00C81D61">
                <w:rPr>
                  <w:lang w:val="en-PH" w:eastAsia="en-PH"/>
                </w:rPr>
                <w:delText>0.143</w:delText>
              </w:r>
            </w:del>
          </w:p>
        </w:tc>
        <w:tc>
          <w:tcPr>
            <w:tcW w:w="607" w:type="dxa"/>
            <w:shd w:val="clear" w:color="auto" w:fill="auto"/>
            <w:noWrap/>
            <w:vAlign w:val="bottom"/>
          </w:tcPr>
          <w:p w:rsidR="00BC0B85" w:rsidRPr="00EE514B" w:rsidDel="00C81D61" w:rsidRDefault="00BC0B85" w:rsidP="009652F9">
            <w:pPr>
              <w:pStyle w:val="Tablebody-centered"/>
              <w:rPr>
                <w:del w:id="60037" w:author="Diana Machado" w:date="2019-04-05T18:40:00Z"/>
                <w:lang w:val="en-PH" w:eastAsia="en-PH"/>
              </w:rPr>
            </w:pPr>
            <w:del w:id="60038" w:author="Diana Machado" w:date="2019-04-05T18:40:00Z">
              <w:r w:rsidRPr="00EE514B" w:rsidDel="00C81D61">
                <w:rPr>
                  <w:lang w:val="en-PH" w:eastAsia="en-PH"/>
                </w:rPr>
                <w:delText>0.143</w:delText>
              </w:r>
            </w:del>
          </w:p>
        </w:tc>
        <w:tc>
          <w:tcPr>
            <w:tcW w:w="607" w:type="dxa"/>
            <w:shd w:val="clear" w:color="auto" w:fill="auto"/>
            <w:noWrap/>
            <w:vAlign w:val="bottom"/>
          </w:tcPr>
          <w:p w:rsidR="00BC0B85" w:rsidRPr="00EE514B" w:rsidDel="00C81D61" w:rsidRDefault="00BC0B85" w:rsidP="009652F9">
            <w:pPr>
              <w:pStyle w:val="Tablebody-centered"/>
              <w:rPr>
                <w:del w:id="60039" w:author="Diana Machado" w:date="2019-04-05T18:40:00Z"/>
                <w:lang w:val="en-PH" w:eastAsia="en-PH"/>
              </w:rPr>
            </w:pPr>
            <w:del w:id="60040" w:author="Diana Machado" w:date="2019-04-05T18:40:00Z">
              <w:r w:rsidRPr="00EE514B" w:rsidDel="00C81D61">
                <w:rPr>
                  <w:lang w:val="en-PH" w:eastAsia="en-PH"/>
                </w:rPr>
                <w:delText>0.072</w:delText>
              </w:r>
            </w:del>
          </w:p>
        </w:tc>
        <w:tc>
          <w:tcPr>
            <w:tcW w:w="607" w:type="dxa"/>
            <w:shd w:val="clear" w:color="auto" w:fill="auto"/>
            <w:noWrap/>
            <w:vAlign w:val="bottom"/>
          </w:tcPr>
          <w:p w:rsidR="00BC0B85" w:rsidRPr="00EE514B" w:rsidDel="00C81D61" w:rsidRDefault="00BC0B85" w:rsidP="009652F9">
            <w:pPr>
              <w:pStyle w:val="Tablebody-centered"/>
              <w:rPr>
                <w:del w:id="60041" w:author="Diana Machado" w:date="2019-04-05T18:40:00Z"/>
                <w:lang w:val="en-PH" w:eastAsia="en-PH"/>
              </w:rPr>
            </w:pPr>
            <w:del w:id="60042" w:author="Diana Machado" w:date="2019-04-05T18:40:00Z">
              <w:r w:rsidRPr="00EE514B" w:rsidDel="00C81D61">
                <w:rPr>
                  <w:lang w:val="en-PH" w:eastAsia="en-PH"/>
                </w:rPr>
                <w:delText>0.056</w:delText>
              </w:r>
            </w:del>
          </w:p>
        </w:tc>
        <w:tc>
          <w:tcPr>
            <w:tcW w:w="607" w:type="dxa"/>
            <w:shd w:val="clear" w:color="auto" w:fill="auto"/>
            <w:noWrap/>
            <w:vAlign w:val="bottom"/>
          </w:tcPr>
          <w:p w:rsidR="00BC0B85" w:rsidRPr="00EE514B" w:rsidDel="00C81D61" w:rsidRDefault="00BC0B85" w:rsidP="009652F9">
            <w:pPr>
              <w:pStyle w:val="Tablebody-centered"/>
              <w:rPr>
                <w:del w:id="60043" w:author="Diana Machado" w:date="2019-04-05T18:40:00Z"/>
                <w:lang w:val="en-PH" w:eastAsia="en-PH"/>
              </w:rPr>
            </w:pPr>
            <w:del w:id="60044" w:author="Diana Machado" w:date="2019-04-05T18:40:00Z">
              <w:r w:rsidRPr="00EE514B" w:rsidDel="00C81D61">
                <w:rPr>
                  <w:lang w:val="en-PH" w:eastAsia="en-PH"/>
                </w:rPr>
                <w:delText>0.053</w:delText>
              </w:r>
            </w:del>
          </w:p>
        </w:tc>
        <w:tc>
          <w:tcPr>
            <w:tcW w:w="715" w:type="dxa"/>
            <w:shd w:val="clear" w:color="auto" w:fill="auto"/>
            <w:noWrap/>
            <w:vAlign w:val="bottom"/>
          </w:tcPr>
          <w:p w:rsidR="00BC0B85" w:rsidRPr="00EE514B" w:rsidDel="00C81D61" w:rsidRDefault="00BC0B85" w:rsidP="009652F9">
            <w:pPr>
              <w:pStyle w:val="Tablebody-centered"/>
              <w:rPr>
                <w:del w:id="60045" w:author="Diana Machado" w:date="2019-04-05T18:40:00Z"/>
                <w:lang w:val="en-PH" w:eastAsia="en-PH"/>
              </w:rPr>
            </w:pPr>
            <w:del w:id="6004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047" w:author="Diana Machado" w:date="2019-04-05T18:40:00Z"/>
                <w:lang w:val="en-PH" w:eastAsia="en-PH"/>
              </w:rPr>
            </w:pPr>
            <w:del w:id="60048" w:author="Diana Machado" w:date="2019-04-05T18:40:00Z">
              <w:r w:rsidRPr="00EE514B" w:rsidDel="00C81D61">
                <w:rPr>
                  <w:lang w:val="en-PH" w:eastAsia="en-PH"/>
                </w:rPr>
                <w:delText>0.365</w:delText>
              </w:r>
            </w:del>
          </w:p>
        </w:tc>
        <w:tc>
          <w:tcPr>
            <w:tcW w:w="543" w:type="dxa"/>
            <w:shd w:val="clear" w:color="auto" w:fill="auto"/>
            <w:noWrap/>
            <w:vAlign w:val="bottom"/>
          </w:tcPr>
          <w:p w:rsidR="00BC0B85" w:rsidRPr="00EE514B" w:rsidDel="00C81D61" w:rsidRDefault="00BC0B85" w:rsidP="009652F9">
            <w:pPr>
              <w:pStyle w:val="Tablebody-centered"/>
              <w:rPr>
                <w:del w:id="60049" w:author="Diana Machado" w:date="2019-04-05T18:40:00Z"/>
                <w:lang w:val="en-PH" w:eastAsia="en-PH"/>
              </w:rPr>
            </w:pPr>
            <w:del w:id="60050" w:author="Diana Machado" w:date="2019-04-05T18:40:00Z">
              <w:r w:rsidRPr="00EE514B" w:rsidDel="00C81D61">
                <w:rPr>
                  <w:lang w:val="en-PH" w:eastAsia="en-PH"/>
                </w:rPr>
                <w:delText>0.365</w:delText>
              </w:r>
            </w:del>
          </w:p>
        </w:tc>
        <w:tc>
          <w:tcPr>
            <w:tcW w:w="543" w:type="dxa"/>
            <w:shd w:val="clear" w:color="auto" w:fill="auto"/>
            <w:noWrap/>
            <w:vAlign w:val="bottom"/>
          </w:tcPr>
          <w:p w:rsidR="00BC0B85" w:rsidRPr="00EE514B" w:rsidDel="00C81D61" w:rsidRDefault="00BC0B85" w:rsidP="009652F9">
            <w:pPr>
              <w:pStyle w:val="Tablebody-centered"/>
              <w:rPr>
                <w:del w:id="60051" w:author="Diana Machado" w:date="2019-04-05T18:40:00Z"/>
                <w:lang w:val="en-PH" w:eastAsia="en-PH"/>
              </w:rPr>
            </w:pPr>
            <w:del w:id="60052" w:author="Diana Machado" w:date="2019-04-05T18:40:00Z">
              <w:r w:rsidRPr="00EE514B" w:rsidDel="00C81D61">
                <w:rPr>
                  <w:lang w:val="en-PH" w:eastAsia="en-PH"/>
                </w:rPr>
                <w:delText>0.185</w:delText>
              </w:r>
            </w:del>
          </w:p>
        </w:tc>
        <w:tc>
          <w:tcPr>
            <w:tcW w:w="543" w:type="dxa"/>
            <w:shd w:val="clear" w:color="auto" w:fill="auto"/>
            <w:noWrap/>
            <w:vAlign w:val="bottom"/>
          </w:tcPr>
          <w:p w:rsidR="00BC0B85" w:rsidRPr="00EE514B" w:rsidDel="00C81D61" w:rsidRDefault="00BC0B85" w:rsidP="009652F9">
            <w:pPr>
              <w:pStyle w:val="Tablebody-centered"/>
              <w:rPr>
                <w:del w:id="60053" w:author="Diana Machado" w:date="2019-04-05T18:40:00Z"/>
                <w:lang w:val="en-PH" w:eastAsia="en-PH"/>
              </w:rPr>
            </w:pPr>
            <w:del w:id="60054" w:author="Diana Machado" w:date="2019-04-05T18:40:00Z">
              <w:r w:rsidRPr="00EE514B" w:rsidDel="00C81D61">
                <w:rPr>
                  <w:lang w:val="en-PH" w:eastAsia="en-PH"/>
                </w:rPr>
                <w:delText>0.144</w:delText>
              </w:r>
            </w:del>
          </w:p>
        </w:tc>
        <w:tc>
          <w:tcPr>
            <w:tcW w:w="543" w:type="dxa"/>
            <w:shd w:val="clear" w:color="auto" w:fill="auto"/>
            <w:noWrap/>
            <w:vAlign w:val="bottom"/>
          </w:tcPr>
          <w:p w:rsidR="00BC0B85" w:rsidRPr="00EE514B" w:rsidDel="00C81D61" w:rsidRDefault="00BC0B85" w:rsidP="009652F9">
            <w:pPr>
              <w:pStyle w:val="Tablebody-centered"/>
              <w:rPr>
                <w:del w:id="60055" w:author="Diana Machado" w:date="2019-04-05T18:40:00Z"/>
                <w:lang w:val="en-PH" w:eastAsia="en-PH"/>
              </w:rPr>
            </w:pPr>
            <w:del w:id="60056" w:author="Diana Machado" w:date="2019-04-05T18:40:00Z">
              <w:r w:rsidRPr="00EE514B" w:rsidDel="00C81D61">
                <w:rPr>
                  <w:lang w:val="en-PH" w:eastAsia="en-PH"/>
                </w:rPr>
                <w:delText>0.135</w:delText>
              </w:r>
            </w:del>
          </w:p>
        </w:tc>
      </w:tr>
      <w:tr w:rsidR="00BC0B85" w:rsidRPr="0041013B" w:rsidDel="00C81D61" w:rsidTr="001707D4">
        <w:trPr>
          <w:trHeight w:val="198"/>
          <w:del w:id="60057" w:author="Diana Machado" w:date="2019-04-05T18:40:00Z"/>
        </w:trPr>
        <w:tc>
          <w:tcPr>
            <w:tcW w:w="1032" w:type="dxa"/>
            <w:vMerge/>
            <w:vAlign w:val="center"/>
          </w:tcPr>
          <w:p w:rsidR="00BC0B85" w:rsidRPr="00EE514B" w:rsidDel="00C81D61" w:rsidRDefault="00BC0B85" w:rsidP="009652F9">
            <w:pPr>
              <w:pStyle w:val="Tablebody-centered"/>
              <w:rPr>
                <w:del w:id="6005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059" w:author="Diana Machado" w:date="2019-04-05T18:40:00Z"/>
                <w:lang w:val="en-PH" w:eastAsia="en-PH"/>
              </w:rPr>
            </w:pPr>
            <w:del w:id="60060" w:author="Diana Machado" w:date="2019-04-05T18:40:00Z">
              <w:r w:rsidRPr="00EE514B" w:rsidDel="00C81D61">
                <w:rPr>
                  <w:lang w:val="en-PH" w:eastAsia="en-PH"/>
                </w:rPr>
                <w:delText>20</w:delText>
              </w:r>
            </w:del>
          </w:p>
        </w:tc>
        <w:tc>
          <w:tcPr>
            <w:tcW w:w="1253" w:type="dxa"/>
            <w:shd w:val="clear" w:color="auto" w:fill="auto"/>
            <w:noWrap/>
            <w:vAlign w:val="bottom"/>
          </w:tcPr>
          <w:p w:rsidR="00BC0B85" w:rsidRPr="00EE514B" w:rsidDel="00C81D61" w:rsidRDefault="00BC0B85" w:rsidP="009652F9">
            <w:pPr>
              <w:pStyle w:val="Tablebody-centered"/>
              <w:rPr>
                <w:del w:id="60061" w:author="Diana Machado" w:date="2019-04-05T18:40:00Z"/>
                <w:lang w:val="en-PH" w:eastAsia="en-PH"/>
              </w:rPr>
            </w:pPr>
            <w:del w:id="60062" w:author="Diana Machado" w:date="2019-04-05T18:40:00Z">
              <w:r w:rsidRPr="00EE514B" w:rsidDel="00C81D61">
                <w:rPr>
                  <w:lang w:val="en-PH" w:eastAsia="en-PH"/>
                </w:rPr>
                <w:delText>LEE</w:delText>
              </w:r>
            </w:del>
          </w:p>
        </w:tc>
        <w:tc>
          <w:tcPr>
            <w:tcW w:w="709" w:type="dxa"/>
            <w:shd w:val="clear" w:color="auto" w:fill="auto"/>
            <w:noWrap/>
            <w:vAlign w:val="bottom"/>
          </w:tcPr>
          <w:p w:rsidR="00BC0B85" w:rsidRPr="00EE514B" w:rsidDel="00C81D61" w:rsidRDefault="00BC0B85" w:rsidP="009652F9">
            <w:pPr>
              <w:pStyle w:val="Tablebody-centered"/>
              <w:rPr>
                <w:del w:id="60063" w:author="Diana Machado" w:date="2019-04-05T18:40:00Z"/>
                <w:lang w:val="en-PH" w:eastAsia="en-PH"/>
              </w:rPr>
            </w:pPr>
            <w:del w:id="60064" w:author="Diana Machado" w:date="2019-04-05T18:40:00Z">
              <w:r w:rsidRPr="00EE514B" w:rsidDel="00C81D61">
                <w:rPr>
                  <w:lang w:val="en-PH" w:eastAsia="en-PH"/>
                </w:rPr>
                <w:delText>1.604</w:delText>
              </w:r>
            </w:del>
          </w:p>
        </w:tc>
        <w:tc>
          <w:tcPr>
            <w:tcW w:w="607" w:type="dxa"/>
            <w:shd w:val="clear" w:color="auto" w:fill="auto"/>
            <w:noWrap/>
            <w:vAlign w:val="bottom"/>
          </w:tcPr>
          <w:p w:rsidR="00BC0B85" w:rsidRPr="00EE514B" w:rsidDel="00C81D61" w:rsidRDefault="00BC0B85" w:rsidP="009652F9">
            <w:pPr>
              <w:pStyle w:val="Tablebody-centered"/>
              <w:rPr>
                <w:del w:id="60065" w:author="Diana Machado" w:date="2019-04-05T18:40:00Z"/>
                <w:lang w:val="en-PH" w:eastAsia="en-PH"/>
              </w:rPr>
            </w:pPr>
            <w:del w:id="60066" w:author="Diana Machado" w:date="2019-04-05T18:40:00Z">
              <w:r w:rsidRPr="00EE514B" w:rsidDel="00C81D61">
                <w:rPr>
                  <w:lang w:val="en-PH" w:eastAsia="en-PH"/>
                </w:rPr>
                <w:delText>0.944</w:delText>
              </w:r>
            </w:del>
          </w:p>
        </w:tc>
        <w:tc>
          <w:tcPr>
            <w:tcW w:w="607" w:type="dxa"/>
            <w:shd w:val="clear" w:color="auto" w:fill="auto"/>
            <w:noWrap/>
            <w:vAlign w:val="bottom"/>
          </w:tcPr>
          <w:p w:rsidR="00BC0B85" w:rsidRPr="00EE514B" w:rsidDel="00C81D61" w:rsidRDefault="00BC0B85" w:rsidP="009652F9">
            <w:pPr>
              <w:pStyle w:val="Tablebody-centered"/>
              <w:rPr>
                <w:del w:id="60067" w:author="Diana Machado" w:date="2019-04-05T18:40:00Z"/>
                <w:lang w:val="en-PH" w:eastAsia="en-PH"/>
              </w:rPr>
            </w:pPr>
            <w:del w:id="60068" w:author="Diana Machado" w:date="2019-04-05T18:40:00Z">
              <w:r w:rsidRPr="00EE514B" w:rsidDel="00C81D61">
                <w:rPr>
                  <w:lang w:val="en-PH" w:eastAsia="en-PH"/>
                </w:rPr>
                <w:delText>0.944</w:delText>
              </w:r>
            </w:del>
          </w:p>
        </w:tc>
        <w:tc>
          <w:tcPr>
            <w:tcW w:w="607" w:type="dxa"/>
            <w:shd w:val="clear" w:color="auto" w:fill="auto"/>
            <w:noWrap/>
            <w:vAlign w:val="bottom"/>
          </w:tcPr>
          <w:p w:rsidR="00BC0B85" w:rsidRPr="00EE514B" w:rsidDel="00C81D61" w:rsidRDefault="00BC0B85" w:rsidP="009652F9">
            <w:pPr>
              <w:pStyle w:val="Tablebody-centered"/>
              <w:rPr>
                <w:del w:id="60069" w:author="Diana Machado" w:date="2019-04-05T18:40:00Z"/>
                <w:lang w:val="en-PH" w:eastAsia="en-PH"/>
              </w:rPr>
            </w:pPr>
            <w:del w:id="60070" w:author="Diana Machado" w:date="2019-04-05T18:40:00Z">
              <w:r w:rsidRPr="00EE514B" w:rsidDel="00C81D61">
                <w:rPr>
                  <w:lang w:val="en-PH" w:eastAsia="en-PH"/>
                </w:rPr>
                <w:delText>0.646</w:delText>
              </w:r>
            </w:del>
          </w:p>
        </w:tc>
        <w:tc>
          <w:tcPr>
            <w:tcW w:w="607" w:type="dxa"/>
            <w:shd w:val="clear" w:color="auto" w:fill="auto"/>
            <w:noWrap/>
            <w:vAlign w:val="bottom"/>
          </w:tcPr>
          <w:p w:rsidR="00BC0B85" w:rsidRPr="00EE514B" w:rsidDel="00C81D61" w:rsidRDefault="00BC0B85" w:rsidP="009652F9">
            <w:pPr>
              <w:pStyle w:val="Tablebody-centered"/>
              <w:rPr>
                <w:del w:id="60071" w:author="Diana Machado" w:date="2019-04-05T18:40:00Z"/>
                <w:lang w:val="en-PH" w:eastAsia="en-PH"/>
              </w:rPr>
            </w:pPr>
            <w:del w:id="60072" w:author="Diana Machado" w:date="2019-04-05T18:40:00Z">
              <w:r w:rsidRPr="00EE514B" w:rsidDel="00C81D61">
                <w:rPr>
                  <w:lang w:val="en-PH" w:eastAsia="en-PH"/>
                </w:rPr>
                <w:delText>0.437</w:delText>
              </w:r>
            </w:del>
          </w:p>
        </w:tc>
        <w:tc>
          <w:tcPr>
            <w:tcW w:w="607" w:type="dxa"/>
            <w:shd w:val="clear" w:color="auto" w:fill="auto"/>
            <w:noWrap/>
            <w:vAlign w:val="bottom"/>
          </w:tcPr>
          <w:p w:rsidR="00BC0B85" w:rsidRPr="00EE514B" w:rsidDel="00C81D61" w:rsidRDefault="00BC0B85" w:rsidP="009652F9">
            <w:pPr>
              <w:pStyle w:val="Tablebody-centered"/>
              <w:rPr>
                <w:del w:id="60073" w:author="Diana Machado" w:date="2019-04-05T18:40:00Z"/>
                <w:lang w:val="en-PH" w:eastAsia="en-PH"/>
              </w:rPr>
            </w:pPr>
            <w:del w:id="60074" w:author="Diana Machado" w:date="2019-04-05T18:40:00Z">
              <w:r w:rsidRPr="00EE514B" w:rsidDel="00C81D61">
                <w:rPr>
                  <w:lang w:val="en-PH" w:eastAsia="en-PH"/>
                </w:rPr>
                <w:delText>0.316</w:delText>
              </w:r>
            </w:del>
          </w:p>
        </w:tc>
        <w:tc>
          <w:tcPr>
            <w:tcW w:w="715" w:type="dxa"/>
            <w:shd w:val="clear" w:color="auto" w:fill="auto"/>
            <w:noWrap/>
            <w:vAlign w:val="bottom"/>
          </w:tcPr>
          <w:p w:rsidR="00BC0B85" w:rsidRPr="00EE514B" w:rsidDel="00C81D61" w:rsidRDefault="00BC0B85" w:rsidP="009652F9">
            <w:pPr>
              <w:pStyle w:val="Tablebody-centered"/>
              <w:rPr>
                <w:del w:id="60075" w:author="Diana Machado" w:date="2019-04-05T18:40:00Z"/>
                <w:lang w:val="en-PH" w:eastAsia="en-PH"/>
              </w:rPr>
            </w:pPr>
            <w:del w:id="6007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077" w:author="Diana Machado" w:date="2019-04-05T18:40:00Z"/>
                <w:lang w:val="en-PH" w:eastAsia="en-PH"/>
              </w:rPr>
            </w:pPr>
            <w:del w:id="60078" w:author="Diana Machado" w:date="2019-04-05T18:40:00Z">
              <w:r w:rsidRPr="00EE514B" w:rsidDel="00C81D61">
                <w:rPr>
                  <w:lang w:val="en-PH" w:eastAsia="en-PH"/>
                </w:rPr>
                <w:delText>0.589</w:delText>
              </w:r>
            </w:del>
          </w:p>
        </w:tc>
        <w:tc>
          <w:tcPr>
            <w:tcW w:w="543" w:type="dxa"/>
            <w:shd w:val="clear" w:color="auto" w:fill="auto"/>
            <w:noWrap/>
            <w:vAlign w:val="bottom"/>
          </w:tcPr>
          <w:p w:rsidR="00BC0B85" w:rsidRPr="00EE514B" w:rsidDel="00C81D61" w:rsidRDefault="00BC0B85" w:rsidP="009652F9">
            <w:pPr>
              <w:pStyle w:val="Tablebody-centered"/>
              <w:rPr>
                <w:del w:id="60079" w:author="Diana Machado" w:date="2019-04-05T18:40:00Z"/>
                <w:lang w:val="en-PH" w:eastAsia="en-PH"/>
              </w:rPr>
            </w:pPr>
            <w:del w:id="60080" w:author="Diana Machado" w:date="2019-04-05T18:40:00Z">
              <w:r w:rsidRPr="00EE514B" w:rsidDel="00C81D61">
                <w:rPr>
                  <w:lang w:val="en-PH" w:eastAsia="en-PH"/>
                </w:rPr>
                <w:delText>0.589</w:delText>
              </w:r>
            </w:del>
          </w:p>
        </w:tc>
        <w:tc>
          <w:tcPr>
            <w:tcW w:w="543" w:type="dxa"/>
            <w:shd w:val="clear" w:color="auto" w:fill="auto"/>
            <w:noWrap/>
            <w:vAlign w:val="bottom"/>
          </w:tcPr>
          <w:p w:rsidR="00BC0B85" w:rsidRPr="00EE514B" w:rsidDel="00C81D61" w:rsidRDefault="00BC0B85" w:rsidP="009652F9">
            <w:pPr>
              <w:pStyle w:val="Tablebody-centered"/>
              <w:rPr>
                <w:del w:id="60081" w:author="Diana Machado" w:date="2019-04-05T18:40:00Z"/>
                <w:lang w:val="en-PH" w:eastAsia="en-PH"/>
              </w:rPr>
            </w:pPr>
            <w:del w:id="60082" w:author="Diana Machado" w:date="2019-04-05T18:40:00Z">
              <w:r w:rsidRPr="00EE514B" w:rsidDel="00C81D61">
                <w:rPr>
                  <w:lang w:val="en-PH" w:eastAsia="en-PH"/>
                </w:rPr>
                <w:delText>0.403</w:delText>
              </w:r>
            </w:del>
          </w:p>
        </w:tc>
        <w:tc>
          <w:tcPr>
            <w:tcW w:w="543" w:type="dxa"/>
            <w:shd w:val="clear" w:color="auto" w:fill="auto"/>
            <w:noWrap/>
            <w:vAlign w:val="bottom"/>
          </w:tcPr>
          <w:p w:rsidR="00BC0B85" w:rsidRPr="00EE514B" w:rsidDel="00C81D61" w:rsidRDefault="00BC0B85" w:rsidP="009652F9">
            <w:pPr>
              <w:pStyle w:val="Tablebody-centered"/>
              <w:rPr>
                <w:del w:id="60083" w:author="Diana Machado" w:date="2019-04-05T18:40:00Z"/>
                <w:lang w:val="en-PH" w:eastAsia="en-PH"/>
              </w:rPr>
            </w:pPr>
            <w:del w:id="60084" w:author="Diana Machado" w:date="2019-04-05T18:40:00Z">
              <w:r w:rsidRPr="00EE514B" w:rsidDel="00C81D61">
                <w:rPr>
                  <w:lang w:val="en-PH" w:eastAsia="en-PH"/>
                </w:rPr>
                <w:delText>0.272</w:delText>
              </w:r>
            </w:del>
          </w:p>
        </w:tc>
        <w:tc>
          <w:tcPr>
            <w:tcW w:w="543" w:type="dxa"/>
            <w:shd w:val="clear" w:color="auto" w:fill="auto"/>
            <w:noWrap/>
            <w:vAlign w:val="bottom"/>
          </w:tcPr>
          <w:p w:rsidR="00BC0B85" w:rsidRPr="00EE514B" w:rsidDel="00C81D61" w:rsidRDefault="00BC0B85" w:rsidP="009652F9">
            <w:pPr>
              <w:pStyle w:val="Tablebody-centered"/>
              <w:rPr>
                <w:del w:id="60085" w:author="Diana Machado" w:date="2019-04-05T18:40:00Z"/>
                <w:lang w:val="en-PH" w:eastAsia="en-PH"/>
              </w:rPr>
            </w:pPr>
            <w:del w:id="60086" w:author="Diana Machado" w:date="2019-04-05T18:40:00Z">
              <w:r w:rsidRPr="00EE514B" w:rsidDel="00C81D61">
                <w:rPr>
                  <w:lang w:val="en-PH" w:eastAsia="en-PH"/>
                </w:rPr>
                <w:delText>0.197</w:delText>
              </w:r>
            </w:del>
          </w:p>
        </w:tc>
      </w:tr>
      <w:tr w:rsidR="00BC0B85" w:rsidRPr="0041013B" w:rsidDel="00C81D61" w:rsidTr="001707D4">
        <w:trPr>
          <w:trHeight w:val="198"/>
          <w:del w:id="60087" w:author="Diana Machado" w:date="2019-04-05T18:40:00Z"/>
        </w:trPr>
        <w:tc>
          <w:tcPr>
            <w:tcW w:w="1032" w:type="dxa"/>
            <w:vMerge/>
            <w:vAlign w:val="center"/>
          </w:tcPr>
          <w:p w:rsidR="00BC0B85" w:rsidRPr="00EE514B" w:rsidDel="00C81D61" w:rsidRDefault="00BC0B85" w:rsidP="009652F9">
            <w:pPr>
              <w:pStyle w:val="Tablebody-centered"/>
              <w:rPr>
                <w:del w:id="6008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089" w:author="Diana Machado" w:date="2019-04-05T18:40:00Z"/>
                <w:lang w:val="en-PH" w:eastAsia="en-PH"/>
              </w:rPr>
            </w:pPr>
            <w:del w:id="60090" w:author="Diana Machado" w:date="2019-04-05T18:40:00Z">
              <w:r w:rsidRPr="00EE514B" w:rsidDel="00C81D61">
                <w:rPr>
                  <w:lang w:val="en-PH" w:eastAsia="en-PH"/>
                </w:rPr>
                <w:delText>21</w:delText>
              </w:r>
            </w:del>
          </w:p>
        </w:tc>
        <w:tc>
          <w:tcPr>
            <w:tcW w:w="1253" w:type="dxa"/>
            <w:shd w:val="clear" w:color="auto" w:fill="auto"/>
            <w:noWrap/>
            <w:vAlign w:val="bottom"/>
          </w:tcPr>
          <w:p w:rsidR="00BC0B85" w:rsidRPr="00EE514B" w:rsidDel="00C81D61" w:rsidRDefault="00BC0B85" w:rsidP="009652F9">
            <w:pPr>
              <w:pStyle w:val="Tablebody-centered"/>
              <w:rPr>
                <w:del w:id="60091" w:author="Diana Machado" w:date="2019-04-05T18:40:00Z"/>
                <w:lang w:val="en-PH" w:eastAsia="en-PH"/>
              </w:rPr>
            </w:pPr>
            <w:del w:id="60092" w:author="Diana Machado" w:date="2019-04-05T18:40:00Z">
              <w:r w:rsidRPr="00EE514B" w:rsidDel="00C81D61">
                <w:rPr>
                  <w:lang w:val="en-PH" w:eastAsia="en-PH"/>
                </w:rPr>
                <w:delText>LEON</w:delText>
              </w:r>
            </w:del>
          </w:p>
        </w:tc>
        <w:tc>
          <w:tcPr>
            <w:tcW w:w="709" w:type="dxa"/>
            <w:shd w:val="clear" w:color="auto" w:fill="auto"/>
            <w:noWrap/>
            <w:vAlign w:val="bottom"/>
          </w:tcPr>
          <w:p w:rsidR="00BC0B85" w:rsidRPr="00EE514B" w:rsidDel="00C81D61" w:rsidRDefault="00BC0B85" w:rsidP="009652F9">
            <w:pPr>
              <w:pStyle w:val="Tablebody-centered"/>
              <w:rPr>
                <w:del w:id="60093" w:author="Diana Machado" w:date="2019-04-05T18:40:00Z"/>
                <w:lang w:val="en-PH" w:eastAsia="en-PH"/>
              </w:rPr>
            </w:pPr>
            <w:del w:id="60094" w:author="Diana Machado" w:date="2019-04-05T18:40:00Z">
              <w:r w:rsidRPr="00EE514B" w:rsidDel="00C81D61">
                <w:rPr>
                  <w:lang w:val="en-PH" w:eastAsia="en-PH"/>
                </w:rPr>
                <w:delText>0.406</w:delText>
              </w:r>
            </w:del>
          </w:p>
        </w:tc>
        <w:tc>
          <w:tcPr>
            <w:tcW w:w="607" w:type="dxa"/>
            <w:shd w:val="clear" w:color="auto" w:fill="auto"/>
            <w:noWrap/>
            <w:vAlign w:val="bottom"/>
          </w:tcPr>
          <w:p w:rsidR="00BC0B85" w:rsidRPr="00EE514B" w:rsidDel="00C81D61" w:rsidRDefault="00BC0B85" w:rsidP="009652F9">
            <w:pPr>
              <w:pStyle w:val="Tablebody-centered"/>
              <w:rPr>
                <w:del w:id="60095" w:author="Diana Machado" w:date="2019-04-05T18:40:00Z"/>
                <w:lang w:val="en-PH" w:eastAsia="en-PH"/>
              </w:rPr>
            </w:pPr>
            <w:del w:id="60096" w:author="Diana Machado" w:date="2019-04-05T18:40:00Z">
              <w:r w:rsidRPr="00EE514B" w:rsidDel="00C81D61">
                <w:rPr>
                  <w:lang w:val="en-PH" w:eastAsia="en-PH"/>
                </w:rPr>
                <w:delText>0.159</w:delText>
              </w:r>
            </w:del>
          </w:p>
        </w:tc>
        <w:tc>
          <w:tcPr>
            <w:tcW w:w="607" w:type="dxa"/>
            <w:shd w:val="clear" w:color="auto" w:fill="auto"/>
            <w:noWrap/>
            <w:vAlign w:val="bottom"/>
          </w:tcPr>
          <w:p w:rsidR="00BC0B85" w:rsidRPr="00EE514B" w:rsidDel="00C81D61" w:rsidRDefault="00BC0B85" w:rsidP="009652F9">
            <w:pPr>
              <w:pStyle w:val="Tablebody-centered"/>
              <w:rPr>
                <w:del w:id="60097" w:author="Diana Machado" w:date="2019-04-05T18:40:00Z"/>
                <w:lang w:val="en-PH" w:eastAsia="en-PH"/>
              </w:rPr>
            </w:pPr>
            <w:del w:id="60098" w:author="Diana Machado" w:date="2019-04-05T18:40:00Z">
              <w:r w:rsidRPr="00EE514B" w:rsidDel="00C81D61">
                <w:rPr>
                  <w:lang w:val="en-PH" w:eastAsia="en-PH"/>
                </w:rPr>
                <w:delText>0.159</w:delText>
              </w:r>
            </w:del>
          </w:p>
        </w:tc>
        <w:tc>
          <w:tcPr>
            <w:tcW w:w="607" w:type="dxa"/>
            <w:shd w:val="clear" w:color="auto" w:fill="auto"/>
            <w:noWrap/>
            <w:vAlign w:val="bottom"/>
          </w:tcPr>
          <w:p w:rsidR="00BC0B85" w:rsidRPr="00EE514B" w:rsidDel="00C81D61" w:rsidRDefault="00BC0B85" w:rsidP="009652F9">
            <w:pPr>
              <w:pStyle w:val="Tablebody-centered"/>
              <w:rPr>
                <w:del w:id="60099" w:author="Diana Machado" w:date="2019-04-05T18:40:00Z"/>
                <w:lang w:val="en-PH" w:eastAsia="en-PH"/>
              </w:rPr>
            </w:pPr>
            <w:del w:id="60100" w:author="Diana Machado" w:date="2019-04-05T18:40:00Z">
              <w:r w:rsidRPr="00EE514B" w:rsidDel="00C81D61">
                <w:rPr>
                  <w:lang w:val="en-PH" w:eastAsia="en-PH"/>
                </w:rPr>
                <w:delText>0.088</w:delText>
              </w:r>
            </w:del>
          </w:p>
        </w:tc>
        <w:tc>
          <w:tcPr>
            <w:tcW w:w="607" w:type="dxa"/>
            <w:shd w:val="clear" w:color="auto" w:fill="auto"/>
            <w:noWrap/>
            <w:vAlign w:val="bottom"/>
          </w:tcPr>
          <w:p w:rsidR="00BC0B85" w:rsidRPr="00EE514B" w:rsidDel="00C81D61" w:rsidRDefault="00BC0B85" w:rsidP="009652F9">
            <w:pPr>
              <w:pStyle w:val="Tablebody-centered"/>
              <w:rPr>
                <w:del w:id="60101" w:author="Diana Machado" w:date="2019-04-05T18:40:00Z"/>
                <w:lang w:val="en-PH" w:eastAsia="en-PH"/>
              </w:rPr>
            </w:pPr>
            <w:del w:id="60102" w:author="Diana Machado" w:date="2019-04-05T18:40:00Z">
              <w:r w:rsidRPr="00EE514B" w:rsidDel="00C81D61">
                <w:rPr>
                  <w:lang w:val="en-PH" w:eastAsia="en-PH"/>
                </w:rPr>
                <w:delText>0.069</w:delText>
              </w:r>
            </w:del>
          </w:p>
        </w:tc>
        <w:tc>
          <w:tcPr>
            <w:tcW w:w="607" w:type="dxa"/>
            <w:shd w:val="clear" w:color="auto" w:fill="auto"/>
            <w:noWrap/>
            <w:vAlign w:val="bottom"/>
          </w:tcPr>
          <w:p w:rsidR="00BC0B85" w:rsidRPr="00EE514B" w:rsidDel="00C81D61" w:rsidRDefault="00BC0B85" w:rsidP="009652F9">
            <w:pPr>
              <w:pStyle w:val="Tablebody-centered"/>
              <w:rPr>
                <w:del w:id="60103" w:author="Diana Machado" w:date="2019-04-05T18:40:00Z"/>
                <w:lang w:val="en-PH" w:eastAsia="en-PH"/>
              </w:rPr>
            </w:pPr>
            <w:del w:id="60104" w:author="Diana Machado" w:date="2019-04-05T18:40:00Z">
              <w:r w:rsidRPr="00EE514B" w:rsidDel="00C81D61">
                <w:rPr>
                  <w:lang w:val="en-PH" w:eastAsia="en-PH"/>
                </w:rPr>
                <w:delText>0.063</w:delText>
              </w:r>
            </w:del>
          </w:p>
        </w:tc>
        <w:tc>
          <w:tcPr>
            <w:tcW w:w="715" w:type="dxa"/>
            <w:shd w:val="clear" w:color="auto" w:fill="auto"/>
            <w:noWrap/>
            <w:vAlign w:val="bottom"/>
          </w:tcPr>
          <w:p w:rsidR="00BC0B85" w:rsidRPr="00EE514B" w:rsidDel="00C81D61" w:rsidRDefault="00BC0B85" w:rsidP="009652F9">
            <w:pPr>
              <w:pStyle w:val="Tablebody-centered"/>
              <w:rPr>
                <w:del w:id="60105" w:author="Diana Machado" w:date="2019-04-05T18:40:00Z"/>
                <w:lang w:val="en-PH" w:eastAsia="en-PH"/>
              </w:rPr>
            </w:pPr>
            <w:del w:id="6010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107" w:author="Diana Machado" w:date="2019-04-05T18:40:00Z"/>
                <w:lang w:val="en-PH" w:eastAsia="en-PH"/>
              </w:rPr>
            </w:pPr>
            <w:del w:id="60108"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0109" w:author="Diana Machado" w:date="2019-04-05T18:40:00Z"/>
                <w:lang w:val="en-PH" w:eastAsia="en-PH"/>
              </w:rPr>
            </w:pPr>
            <w:del w:id="60110"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0111" w:author="Diana Machado" w:date="2019-04-05T18:40:00Z"/>
                <w:lang w:val="en-PH" w:eastAsia="en-PH"/>
              </w:rPr>
            </w:pPr>
            <w:del w:id="60112" w:author="Diana Machado" w:date="2019-04-05T18:40:00Z">
              <w:r w:rsidRPr="00EE514B" w:rsidDel="00C81D61">
                <w:rPr>
                  <w:lang w:val="en-PH" w:eastAsia="en-PH"/>
                </w:rPr>
                <w:delText>0.217</w:delText>
              </w:r>
            </w:del>
          </w:p>
        </w:tc>
        <w:tc>
          <w:tcPr>
            <w:tcW w:w="543" w:type="dxa"/>
            <w:shd w:val="clear" w:color="auto" w:fill="auto"/>
            <w:noWrap/>
            <w:vAlign w:val="bottom"/>
          </w:tcPr>
          <w:p w:rsidR="00BC0B85" w:rsidRPr="00EE514B" w:rsidDel="00C81D61" w:rsidRDefault="00BC0B85" w:rsidP="009652F9">
            <w:pPr>
              <w:pStyle w:val="Tablebody-centered"/>
              <w:rPr>
                <w:del w:id="60113" w:author="Diana Machado" w:date="2019-04-05T18:40:00Z"/>
                <w:lang w:val="en-PH" w:eastAsia="en-PH"/>
              </w:rPr>
            </w:pPr>
            <w:del w:id="60114" w:author="Diana Machado" w:date="2019-04-05T18:40:00Z">
              <w:r w:rsidRPr="00EE514B" w:rsidDel="00C81D61">
                <w:rPr>
                  <w:lang w:val="en-PH" w:eastAsia="en-PH"/>
                </w:rPr>
                <w:delText>0.169</w:delText>
              </w:r>
            </w:del>
          </w:p>
        </w:tc>
        <w:tc>
          <w:tcPr>
            <w:tcW w:w="543" w:type="dxa"/>
            <w:shd w:val="clear" w:color="auto" w:fill="auto"/>
            <w:noWrap/>
            <w:vAlign w:val="bottom"/>
          </w:tcPr>
          <w:p w:rsidR="00BC0B85" w:rsidRPr="00EE514B" w:rsidDel="00C81D61" w:rsidRDefault="00BC0B85" w:rsidP="009652F9">
            <w:pPr>
              <w:pStyle w:val="Tablebody-centered"/>
              <w:rPr>
                <w:del w:id="60115" w:author="Diana Machado" w:date="2019-04-05T18:40:00Z"/>
                <w:lang w:val="en-PH" w:eastAsia="en-PH"/>
              </w:rPr>
            </w:pPr>
            <w:del w:id="60116" w:author="Diana Machado" w:date="2019-04-05T18:40:00Z">
              <w:r w:rsidRPr="00EE514B" w:rsidDel="00C81D61">
                <w:rPr>
                  <w:lang w:val="en-PH" w:eastAsia="en-PH"/>
                </w:rPr>
                <w:delText>0.155</w:delText>
              </w:r>
            </w:del>
          </w:p>
        </w:tc>
      </w:tr>
      <w:tr w:rsidR="00BC0B85" w:rsidRPr="0041013B" w:rsidDel="00C81D61" w:rsidTr="001707D4">
        <w:trPr>
          <w:trHeight w:val="198"/>
          <w:del w:id="60117" w:author="Diana Machado" w:date="2019-04-05T18:40:00Z"/>
        </w:trPr>
        <w:tc>
          <w:tcPr>
            <w:tcW w:w="1032" w:type="dxa"/>
            <w:vMerge/>
            <w:vAlign w:val="center"/>
          </w:tcPr>
          <w:p w:rsidR="00BC0B85" w:rsidRPr="00EE514B" w:rsidDel="00C81D61" w:rsidRDefault="00BC0B85" w:rsidP="009652F9">
            <w:pPr>
              <w:pStyle w:val="Tablebody-centered"/>
              <w:rPr>
                <w:del w:id="6011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119" w:author="Diana Machado" w:date="2019-04-05T18:40:00Z"/>
                <w:lang w:val="en-PH" w:eastAsia="en-PH"/>
              </w:rPr>
            </w:pPr>
            <w:del w:id="60120" w:author="Diana Machado" w:date="2019-04-05T18:40:00Z">
              <w:r w:rsidRPr="00EE514B" w:rsidDel="00C81D61">
                <w:rPr>
                  <w:lang w:val="en-PH" w:eastAsia="en-PH"/>
                </w:rPr>
                <w:delText>22</w:delText>
              </w:r>
            </w:del>
          </w:p>
        </w:tc>
        <w:tc>
          <w:tcPr>
            <w:tcW w:w="1253" w:type="dxa"/>
            <w:shd w:val="clear" w:color="auto" w:fill="auto"/>
            <w:noWrap/>
            <w:vAlign w:val="bottom"/>
          </w:tcPr>
          <w:p w:rsidR="00BC0B85" w:rsidRPr="00EE514B" w:rsidDel="00C81D61" w:rsidRDefault="00BC0B85" w:rsidP="009652F9">
            <w:pPr>
              <w:pStyle w:val="Tablebody-centered"/>
              <w:rPr>
                <w:del w:id="60121" w:author="Diana Machado" w:date="2019-04-05T18:40:00Z"/>
                <w:lang w:val="en-PH" w:eastAsia="en-PH"/>
              </w:rPr>
            </w:pPr>
            <w:del w:id="60122" w:author="Diana Machado" w:date="2019-04-05T18:40:00Z">
              <w:r w:rsidRPr="00EE514B" w:rsidDel="00C81D61">
                <w:rPr>
                  <w:lang w:val="en-PH" w:eastAsia="en-PH"/>
                </w:rPr>
                <w:delText>MARION</w:delText>
              </w:r>
            </w:del>
          </w:p>
        </w:tc>
        <w:tc>
          <w:tcPr>
            <w:tcW w:w="709" w:type="dxa"/>
            <w:shd w:val="clear" w:color="auto" w:fill="auto"/>
            <w:noWrap/>
            <w:vAlign w:val="bottom"/>
          </w:tcPr>
          <w:p w:rsidR="00BC0B85" w:rsidRPr="00EE514B" w:rsidDel="00C81D61" w:rsidRDefault="00BC0B85" w:rsidP="009652F9">
            <w:pPr>
              <w:pStyle w:val="Tablebody-centered"/>
              <w:rPr>
                <w:del w:id="60123" w:author="Diana Machado" w:date="2019-04-05T18:40:00Z"/>
                <w:lang w:val="en-PH" w:eastAsia="en-PH"/>
              </w:rPr>
            </w:pPr>
            <w:del w:id="60124" w:author="Diana Machado" w:date="2019-04-05T18:40:00Z">
              <w:r w:rsidRPr="00EE514B" w:rsidDel="00C81D61">
                <w:rPr>
                  <w:lang w:val="en-PH" w:eastAsia="en-PH"/>
                </w:rPr>
                <w:delText>0.409</w:delText>
              </w:r>
            </w:del>
          </w:p>
        </w:tc>
        <w:tc>
          <w:tcPr>
            <w:tcW w:w="607" w:type="dxa"/>
            <w:shd w:val="clear" w:color="auto" w:fill="auto"/>
            <w:noWrap/>
            <w:vAlign w:val="bottom"/>
          </w:tcPr>
          <w:p w:rsidR="00BC0B85" w:rsidRPr="00EE514B" w:rsidDel="00C81D61" w:rsidRDefault="00BC0B85" w:rsidP="009652F9">
            <w:pPr>
              <w:pStyle w:val="Tablebody-centered"/>
              <w:rPr>
                <w:del w:id="60125" w:author="Diana Machado" w:date="2019-04-05T18:40:00Z"/>
                <w:lang w:val="en-PH" w:eastAsia="en-PH"/>
              </w:rPr>
            </w:pPr>
            <w:del w:id="60126" w:author="Diana Machado" w:date="2019-04-05T18:40:00Z">
              <w:r w:rsidRPr="00EE514B" w:rsidDel="00C81D61">
                <w:rPr>
                  <w:lang w:val="en-PH" w:eastAsia="en-PH"/>
                </w:rPr>
                <w:delText>0.161</w:delText>
              </w:r>
            </w:del>
          </w:p>
        </w:tc>
        <w:tc>
          <w:tcPr>
            <w:tcW w:w="607" w:type="dxa"/>
            <w:shd w:val="clear" w:color="auto" w:fill="auto"/>
            <w:noWrap/>
            <w:vAlign w:val="bottom"/>
          </w:tcPr>
          <w:p w:rsidR="00BC0B85" w:rsidRPr="00EE514B" w:rsidDel="00C81D61" w:rsidRDefault="00BC0B85" w:rsidP="009652F9">
            <w:pPr>
              <w:pStyle w:val="Tablebody-centered"/>
              <w:rPr>
                <w:del w:id="60127" w:author="Diana Machado" w:date="2019-04-05T18:40:00Z"/>
                <w:lang w:val="en-PH" w:eastAsia="en-PH"/>
              </w:rPr>
            </w:pPr>
            <w:del w:id="60128" w:author="Diana Machado" w:date="2019-04-05T18:40:00Z">
              <w:r w:rsidRPr="00EE514B" w:rsidDel="00C81D61">
                <w:rPr>
                  <w:lang w:val="en-PH" w:eastAsia="en-PH"/>
                </w:rPr>
                <w:delText>0.161</w:delText>
              </w:r>
            </w:del>
          </w:p>
        </w:tc>
        <w:tc>
          <w:tcPr>
            <w:tcW w:w="607" w:type="dxa"/>
            <w:shd w:val="clear" w:color="auto" w:fill="auto"/>
            <w:noWrap/>
            <w:vAlign w:val="bottom"/>
          </w:tcPr>
          <w:p w:rsidR="00BC0B85" w:rsidRPr="00EE514B" w:rsidDel="00C81D61" w:rsidRDefault="00BC0B85" w:rsidP="009652F9">
            <w:pPr>
              <w:pStyle w:val="Tablebody-centered"/>
              <w:rPr>
                <w:del w:id="60129" w:author="Diana Machado" w:date="2019-04-05T18:40:00Z"/>
                <w:lang w:val="en-PH" w:eastAsia="en-PH"/>
              </w:rPr>
            </w:pPr>
            <w:del w:id="60130" w:author="Diana Machado" w:date="2019-04-05T18:40:00Z">
              <w:r w:rsidRPr="00EE514B" w:rsidDel="00C81D61">
                <w:rPr>
                  <w:lang w:val="en-PH" w:eastAsia="en-PH"/>
                </w:rPr>
                <w:delText>0.071</w:delText>
              </w:r>
            </w:del>
          </w:p>
        </w:tc>
        <w:tc>
          <w:tcPr>
            <w:tcW w:w="607" w:type="dxa"/>
            <w:shd w:val="clear" w:color="auto" w:fill="auto"/>
            <w:noWrap/>
            <w:vAlign w:val="bottom"/>
          </w:tcPr>
          <w:p w:rsidR="00BC0B85" w:rsidRPr="00EE514B" w:rsidDel="00C81D61" w:rsidRDefault="00BC0B85" w:rsidP="009652F9">
            <w:pPr>
              <w:pStyle w:val="Tablebody-centered"/>
              <w:rPr>
                <w:del w:id="60131" w:author="Diana Machado" w:date="2019-04-05T18:40:00Z"/>
                <w:lang w:val="en-PH" w:eastAsia="en-PH"/>
              </w:rPr>
            </w:pPr>
            <w:del w:id="60132" w:author="Diana Machado" w:date="2019-04-05T18:40:00Z">
              <w:r w:rsidRPr="00EE514B" w:rsidDel="00C81D61">
                <w:rPr>
                  <w:lang w:val="en-PH" w:eastAsia="en-PH"/>
                </w:rPr>
                <w:delText>0.056</w:delText>
              </w:r>
            </w:del>
          </w:p>
        </w:tc>
        <w:tc>
          <w:tcPr>
            <w:tcW w:w="607" w:type="dxa"/>
            <w:shd w:val="clear" w:color="auto" w:fill="auto"/>
            <w:noWrap/>
            <w:vAlign w:val="bottom"/>
          </w:tcPr>
          <w:p w:rsidR="00BC0B85" w:rsidRPr="00EE514B" w:rsidDel="00C81D61" w:rsidRDefault="00BC0B85" w:rsidP="009652F9">
            <w:pPr>
              <w:pStyle w:val="Tablebody-centered"/>
              <w:rPr>
                <w:del w:id="60133" w:author="Diana Machado" w:date="2019-04-05T18:40:00Z"/>
                <w:lang w:val="en-PH" w:eastAsia="en-PH"/>
              </w:rPr>
            </w:pPr>
            <w:del w:id="60134" w:author="Diana Machado" w:date="2019-04-05T18:40:00Z">
              <w:r w:rsidRPr="00EE514B" w:rsidDel="00C81D61">
                <w:rPr>
                  <w:lang w:val="en-PH" w:eastAsia="en-PH"/>
                </w:rPr>
                <w:delText>0.050</w:delText>
              </w:r>
            </w:del>
          </w:p>
        </w:tc>
        <w:tc>
          <w:tcPr>
            <w:tcW w:w="715" w:type="dxa"/>
            <w:shd w:val="clear" w:color="auto" w:fill="auto"/>
            <w:noWrap/>
            <w:vAlign w:val="bottom"/>
          </w:tcPr>
          <w:p w:rsidR="00BC0B85" w:rsidRPr="00EE514B" w:rsidDel="00C81D61" w:rsidRDefault="00BC0B85" w:rsidP="009652F9">
            <w:pPr>
              <w:pStyle w:val="Tablebody-centered"/>
              <w:rPr>
                <w:del w:id="60135" w:author="Diana Machado" w:date="2019-04-05T18:40:00Z"/>
                <w:lang w:val="en-PH" w:eastAsia="en-PH"/>
              </w:rPr>
            </w:pPr>
            <w:del w:id="6013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137" w:author="Diana Machado" w:date="2019-04-05T18:40:00Z"/>
                <w:lang w:val="en-PH" w:eastAsia="en-PH"/>
              </w:rPr>
            </w:pPr>
            <w:del w:id="60138" w:author="Diana Machado" w:date="2019-04-05T18:40:00Z">
              <w:r w:rsidRPr="00EE514B" w:rsidDel="00C81D61">
                <w:rPr>
                  <w:lang w:val="en-PH" w:eastAsia="en-PH"/>
                </w:rPr>
                <w:delText>0.393</w:delText>
              </w:r>
            </w:del>
          </w:p>
        </w:tc>
        <w:tc>
          <w:tcPr>
            <w:tcW w:w="543" w:type="dxa"/>
            <w:shd w:val="clear" w:color="auto" w:fill="auto"/>
            <w:noWrap/>
            <w:vAlign w:val="bottom"/>
          </w:tcPr>
          <w:p w:rsidR="00BC0B85" w:rsidRPr="00EE514B" w:rsidDel="00C81D61" w:rsidRDefault="00BC0B85" w:rsidP="009652F9">
            <w:pPr>
              <w:pStyle w:val="Tablebody-centered"/>
              <w:rPr>
                <w:del w:id="60139" w:author="Diana Machado" w:date="2019-04-05T18:40:00Z"/>
                <w:lang w:val="en-PH" w:eastAsia="en-PH"/>
              </w:rPr>
            </w:pPr>
            <w:del w:id="60140" w:author="Diana Machado" w:date="2019-04-05T18:40:00Z">
              <w:r w:rsidRPr="00EE514B" w:rsidDel="00C81D61">
                <w:rPr>
                  <w:lang w:val="en-PH" w:eastAsia="en-PH"/>
                </w:rPr>
                <w:delText>0.393</w:delText>
              </w:r>
            </w:del>
          </w:p>
        </w:tc>
        <w:tc>
          <w:tcPr>
            <w:tcW w:w="543" w:type="dxa"/>
            <w:shd w:val="clear" w:color="auto" w:fill="auto"/>
            <w:noWrap/>
            <w:vAlign w:val="bottom"/>
          </w:tcPr>
          <w:p w:rsidR="00BC0B85" w:rsidRPr="00EE514B" w:rsidDel="00C81D61" w:rsidRDefault="00BC0B85" w:rsidP="009652F9">
            <w:pPr>
              <w:pStyle w:val="Tablebody-centered"/>
              <w:rPr>
                <w:del w:id="60141" w:author="Diana Machado" w:date="2019-04-05T18:40:00Z"/>
                <w:lang w:val="en-PH" w:eastAsia="en-PH"/>
              </w:rPr>
            </w:pPr>
            <w:del w:id="60142" w:author="Diana Machado" w:date="2019-04-05T18:40:00Z">
              <w:r w:rsidRPr="00EE514B" w:rsidDel="00C81D61">
                <w:rPr>
                  <w:lang w:val="en-PH" w:eastAsia="en-PH"/>
                </w:rPr>
                <w:delText>0.173</w:delText>
              </w:r>
            </w:del>
          </w:p>
        </w:tc>
        <w:tc>
          <w:tcPr>
            <w:tcW w:w="543" w:type="dxa"/>
            <w:shd w:val="clear" w:color="auto" w:fill="auto"/>
            <w:noWrap/>
            <w:vAlign w:val="bottom"/>
          </w:tcPr>
          <w:p w:rsidR="00BC0B85" w:rsidRPr="00EE514B" w:rsidDel="00C81D61" w:rsidRDefault="00BC0B85" w:rsidP="009652F9">
            <w:pPr>
              <w:pStyle w:val="Tablebody-centered"/>
              <w:rPr>
                <w:del w:id="60143" w:author="Diana Machado" w:date="2019-04-05T18:40:00Z"/>
                <w:lang w:val="en-PH" w:eastAsia="en-PH"/>
              </w:rPr>
            </w:pPr>
            <w:del w:id="60144" w:author="Diana Machado" w:date="2019-04-05T18:40:00Z">
              <w:r w:rsidRPr="00EE514B" w:rsidDel="00C81D61">
                <w:rPr>
                  <w:lang w:val="en-PH" w:eastAsia="en-PH"/>
                </w:rPr>
                <w:delText>0.136</w:delText>
              </w:r>
            </w:del>
          </w:p>
        </w:tc>
        <w:tc>
          <w:tcPr>
            <w:tcW w:w="543" w:type="dxa"/>
            <w:shd w:val="clear" w:color="auto" w:fill="auto"/>
            <w:noWrap/>
            <w:vAlign w:val="bottom"/>
          </w:tcPr>
          <w:p w:rsidR="00BC0B85" w:rsidRPr="00EE514B" w:rsidDel="00C81D61" w:rsidRDefault="00BC0B85" w:rsidP="009652F9">
            <w:pPr>
              <w:pStyle w:val="Tablebody-centered"/>
              <w:rPr>
                <w:del w:id="60145" w:author="Diana Machado" w:date="2019-04-05T18:40:00Z"/>
                <w:lang w:val="en-PH" w:eastAsia="en-PH"/>
              </w:rPr>
            </w:pPr>
            <w:del w:id="60146" w:author="Diana Machado" w:date="2019-04-05T18:40:00Z">
              <w:r w:rsidRPr="00EE514B" w:rsidDel="00C81D61">
                <w:rPr>
                  <w:lang w:val="en-PH" w:eastAsia="en-PH"/>
                </w:rPr>
                <w:delText>0.122</w:delText>
              </w:r>
            </w:del>
          </w:p>
        </w:tc>
      </w:tr>
      <w:tr w:rsidR="00BC0B85" w:rsidRPr="0041013B" w:rsidDel="00C81D61" w:rsidTr="001707D4">
        <w:trPr>
          <w:trHeight w:val="198"/>
          <w:del w:id="60147" w:author="Diana Machado" w:date="2019-04-05T18:40:00Z"/>
        </w:trPr>
        <w:tc>
          <w:tcPr>
            <w:tcW w:w="1032" w:type="dxa"/>
            <w:vMerge/>
            <w:vAlign w:val="center"/>
          </w:tcPr>
          <w:p w:rsidR="00BC0B85" w:rsidRPr="00EE514B" w:rsidDel="00C81D61" w:rsidRDefault="00BC0B85" w:rsidP="009652F9">
            <w:pPr>
              <w:pStyle w:val="Tablebody-centered"/>
              <w:rPr>
                <w:del w:id="6014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149" w:author="Diana Machado" w:date="2019-04-05T18:40:00Z"/>
                <w:lang w:val="en-PH" w:eastAsia="en-PH"/>
              </w:rPr>
            </w:pPr>
            <w:del w:id="60150" w:author="Diana Machado" w:date="2019-04-05T18:40:00Z">
              <w:r w:rsidRPr="00EE514B" w:rsidDel="00C81D61">
                <w:rPr>
                  <w:lang w:val="en-PH" w:eastAsia="en-PH"/>
                </w:rPr>
                <w:delText>23</w:delText>
              </w:r>
            </w:del>
          </w:p>
        </w:tc>
        <w:tc>
          <w:tcPr>
            <w:tcW w:w="1253" w:type="dxa"/>
            <w:shd w:val="clear" w:color="auto" w:fill="auto"/>
            <w:noWrap/>
            <w:vAlign w:val="bottom"/>
          </w:tcPr>
          <w:p w:rsidR="00BC0B85" w:rsidRPr="00EE514B" w:rsidDel="00C81D61" w:rsidRDefault="00BC0B85" w:rsidP="009652F9">
            <w:pPr>
              <w:pStyle w:val="Tablebody-centered"/>
              <w:rPr>
                <w:del w:id="60151" w:author="Diana Machado" w:date="2019-04-05T18:40:00Z"/>
                <w:lang w:val="en-PH" w:eastAsia="en-PH"/>
              </w:rPr>
            </w:pPr>
            <w:del w:id="60152"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0153" w:author="Diana Machado" w:date="2019-04-05T18:40:00Z"/>
                <w:lang w:val="en-PH" w:eastAsia="en-PH"/>
              </w:rPr>
            </w:pPr>
            <w:del w:id="60154" w:author="Diana Machado" w:date="2019-04-05T18:40:00Z">
              <w:r w:rsidRPr="00EE514B" w:rsidDel="00C81D61">
                <w:rPr>
                  <w:lang w:val="en-PH" w:eastAsia="en-PH"/>
                </w:rPr>
                <w:delText>2.131</w:delText>
              </w:r>
            </w:del>
          </w:p>
        </w:tc>
        <w:tc>
          <w:tcPr>
            <w:tcW w:w="607" w:type="dxa"/>
            <w:shd w:val="clear" w:color="auto" w:fill="auto"/>
            <w:noWrap/>
            <w:vAlign w:val="bottom"/>
          </w:tcPr>
          <w:p w:rsidR="00BC0B85" w:rsidRPr="00EE514B" w:rsidDel="00C81D61" w:rsidRDefault="00BC0B85" w:rsidP="009652F9">
            <w:pPr>
              <w:pStyle w:val="Tablebody-centered"/>
              <w:rPr>
                <w:del w:id="60155" w:author="Diana Machado" w:date="2019-04-05T18:40:00Z"/>
                <w:lang w:val="en-PH" w:eastAsia="en-PH"/>
              </w:rPr>
            </w:pPr>
            <w:del w:id="60156" w:author="Diana Machado" w:date="2019-04-05T18:40:00Z">
              <w:r w:rsidRPr="00EE514B" w:rsidDel="00C81D61">
                <w:rPr>
                  <w:lang w:val="en-PH" w:eastAsia="en-PH"/>
                </w:rPr>
                <w:delText>1.408</w:delText>
              </w:r>
            </w:del>
          </w:p>
        </w:tc>
        <w:tc>
          <w:tcPr>
            <w:tcW w:w="607" w:type="dxa"/>
            <w:shd w:val="clear" w:color="auto" w:fill="auto"/>
            <w:noWrap/>
            <w:vAlign w:val="bottom"/>
          </w:tcPr>
          <w:p w:rsidR="00BC0B85" w:rsidRPr="00EE514B" w:rsidDel="00C81D61" w:rsidRDefault="00BC0B85" w:rsidP="009652F9">
            <w:pPr>
              <w:pStyle w:val="Tablebody-centered"/>
              <w:rPr>
                <w:del w:id="60157" w:author="Diana Machado" w:date="2019-04-05T18:40:00Z"/>
                <w:lang w:val="en-PH" w:eastAsia="en-PH"/>
              </w:rPr>
            </w:pPr>
            <w:del w:id="60158" w:author="Diana Machado" w:date="2019-04-05T18:40:00Z">
              <w:r w:rsidRPr="00EE514B" w:rsidDel="00C81D61">
                <w:rPr>
                  <w:lang w:val="en-PH" w:eastAsia="en-PH"/>
                </w:rPr>
                <w:delText>1.408</w:delText>
              </w:r>
            </w:del>
          </w:p>
        </w:tc>
        <w:tc>
          <w:tcPr>
            <w:tcW w:w="607" w:type="dxa"/>
            <w:shd w:val="clear" w:color="auto" w:fill="auto"/>
            <w:noWrap/>
            <w:vAlign w:val="bottom"/>
          </w:tcPr>
          <w:p w:rsidR="00BC0B85" w:rsidRPr="00EE514B" w:rsidDel="00C81D61" w:rsidRDefault="00BC0B85" w:rsidP="009652F9">
            <w:pPr>
              <w:pStyle w:val="Tablebody-centered"/>
              <w:rPr>
                <w:del w:id="60159" w:author="Diana Machado" w:date="2019-04-05T18:40:00Z"/>
                <w:lang w:val="en-PH" w:eastAsia="en-PH"/>
              </w:rPr>
            </w:pPr>
            <w:del w:id="60160" w:author="Diana Machado" w:date="2019-04-05T18:40:00Z">
              <w:r w:rsidRPr="00EE514B" w:rsidDel="00C81D61">
                <w:rPr>
                  <w:lang w:val="en-PH" w:eastAsia="en-PH"/>
                </w:rPr>
                <w:delText>1.038</w:delText>
              </w:r>
            </w:del>
          </w:p>
        </w:tc>
        <w:tc>
          <w:tcPr>
            <w:tcW w:w="607" w:type="dxa"/>
            <w:shd w:val="clear" w:color="auto" w:fill="auto"/>
            <w:noWrap/>
            <w:vAlign w:val="bottom"/>
          </w:tcPr>
          <w:p w:rsidR="00BC0B85" w:rsidRPr="00EE514B" w:rsidDel="00C81D61" w:rsidRDefault="00BC0B85" w:rsidP="009652F9">
            <w:pPr>
              <w:pStyle w:val="Tablebody-centered"/>
              <w:rPr>
                <w:del w:id="60161" w:author="Diana Machado" w:date="2019-04-05T18:40:00Z"/>
                <w:lang w:val="en-PH" w:eastAsia="en-PH"/>
              </w:rPr>
            </w:pPr>
            <w:del w:id="60162" w:author="Diana Machado" w:date="2019-04-05T18:40:00Z">
              <w:r w:rsidRPr="00EE514B" w:rsidDel="00C81D61">
                <w:rPr>
                  <w:lang w:val="en-PH" w:eastAsia="en-PH"/>
                </w:rPr>
                <w:delText>0.611</w:delText>
              </w:r>
            </w:del>
          </w:p>
        </w:tc>
        <w:tc>
          <w:tcPr>
            <w:tcW w:w="607" w:type="dxa"/>
            <w:shd w:val="clear" w:color="auto" w:fill="auto"/>
            <w:noWrap/>
            <w:vAlign w:val="bottom"/>
          </w:tcPr>
          <w:p w:rsidR="00BC0B85" w:rsidRPr="00EE514B" w:rsidDel="00C81D61" w:rsidRDefault="00BC0B85" w:rsidP="009652F9">
            <w:pPr>
              <w:pStyle w:val="Tablebody-centered"/>
              <w:rPr>
                <w:del w:id="60163" w:author="Diana Machado" w:date="2019-04-05T18:40:00Z"/>
                <w:lang w:val="en-PH" w:eastAsia="en-PH"/>
              </w:rPr>
            </w:pPr>
            <w:del w:id="60164" w:author="Diana Machado" w:date="2019-04-05T18:40:00Z">
              <w:r w:rsidRPr="00EE514B" w:rsidDel="00C81D61">
                <w:rPr>
                  <w:lang w:val="en-PH" w:eastAsia="en-PH"/>
                </w:rPr>
                <w:delText>0.389</w:delText>
              </w:r>
            </w:del>
          </w:p>
        </w:tc>
        <w:tc>
          <w:tcPr>
            <w:tcW w:w="715" w:type="dxa"/>
            <w:shd w:val="clear" w:color="auto" w:fill="auto"/>
            <w:noWrap/>
            <w:vAlign w:val="bottom"/>
          </w:tcPr>
          <w:p w:rsidR="00BC0B85" w:rsidRPr="00EE514B" w:rsidDel="00C81D61" w:rsidRDefault="00BC0B85" w:rsidP="009652F9">
            <w:pPr>
              <w:pStyle w:val="Tablebody-centered"/>
              <w:rPr>
                <w:del w:id="60165" w:author="Diana Machado" w:date="2019-04-05T18:40:00Z"/>
                <w:lang w:val="en-PH" w:eastAsia="en-PH"/>
              </w:rPr>
            </w:pPr>
            <w:del w:id="6016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167" w:author="Diana Machado" w:date="2019-04-05T18:40:00Z"/>
                <w:lang w:val="en-PH" w:eastAsia="en-PH"/>
              </w:rPr>
            </w:pPr>
            <w:del w:id="60168" w:author="Diana Machado" w:date="2019-04-05T18:40:00Z">
              <w:r w:rsidRPr="00EE514B" w:rsidDel="00C81D61">
                <w:rPr>
                  <w:lang w:val="en-PH" w:eastAsia="en-PH"/>
                </w:rPr>
                <w:delText>0.660</w:delText>
              </w:r>
            </w:del>
          </w:p>
        </w:tc>
        <w:tc>
          <w:tcPr>
            <w:tcW w:w="543" w:type="dxa"/>
            <w:shd w:val="clear" w:color="auto" w:fill="auto"/>
            <w:noWrap/>
            <w:vAlign w:val="bottom"/>
          </w:tcPr>
          <w:p w:rsidR="00BC0B85" w:rsidRPr="00EE514B" w:rsidDel="00C81D61" w:rsidRDefault="00BC0B85" w:rsidP="009652F9">
            <w:pPr>
              <w:pStyle w:val="Tablebody-centered"/>
              <w:rPr>
                <w:del w:id="60169" w:author="Diana Machado" w:date="2019-04-05T18:40:00Z"/>
                <w:lang w:val="en-PH" w:eastAsia="en-PH"/>
              </w:rPr>
            </w:pPr>
            <w:del w:id="60170" w:author="Diana Machado" w:date="2019-04-05T18:40:00Z">
              <w:r w:rsidRPr="00EE514B" w:rsidDel="00C81D61">
                <w:rPr>
                  <w:lang w:val="en-PH" w:eastAsia="en-PH"/>
                </w:rPr>
                <w:delText>0.660</w:delText>
              </w:r>
            </w:del>
          </w:p>
        </w:tc>
        <w:tc>
          <w:tcPr>
            <w:tcW w:w="543" w:type="dxa"/>
            <w:shd w:val="clear" w:color="auto" w:fill="auto"/>
            <w:noWrap/>
            <w:vAlign w:val="bottom"/>
          </w:tcPr>
          <w:p w:rsidR="00BC0B85" w:rsidRPr="00EE514B" w:rsidDel="00C81D61" w:rsidRDefault="00BC0B85" w:rsidP="009652F9">
            <w:pPr>
              <w:pStyle w:val="Tablebody-centered"/>
              <w:rPr>
                <w:del w:id="60171" w:author="Diana Machado" w:date="2019-04-05T18:40:00Z"/>
                <w:lang w:val="en-PH" w:eastAsia="en-PH"/>
              </w:rPr>
            </w:pPr>
            <w:del w:id="60172" w:author="Diana Machado" w:date="2019-04-05T18:40:00Z">
              <w:r w:rsidRPr="00EE514B" w:rsidDel="00C81D61">
                <w:rPr>
                  <w:lang w:val="en-PH" w:eastAsia="en-PH"/>
                </w:rPr>
                <w:delText>0.487</w:delText>
              </w:r>
            </w:del>
          </w:p>
        </w:tc>
        <w:tc>
          <w:tcPr>
            <w:tcW w:w="543" w:type="dxa"/>
            <w:shd w:val="clear" w:color="auto" w:fill="auto"/>
            <w:noWrap/>
            <w:vAlign w:val="bottom"/>
          </w:tcPr>
          <w:p w:rsidR="00BC0B85" w:rsidRPr="00EE514B" w:rsidDel="00C81D61" w:rsidRDefault="00BC0B85" w:rsidP="009652F9">
            <w:pPr>
              <w:pStyle w:val="Tablebody-centered"/>
              <w:rPr>
                <w:del w:id="60173" w:author="Diana Machado" w:date="2019-04-05T18:40:00Z"/>
                <w:lang w:val="en-PH" w:eastAsia="en-PH"/>
              </w:rPr>
            </w:pPr>
            <w:del w:id="60174" w:author="Diana Machado" w:date="2019-04-05T18:40:00Z">
              <w:r w:rsidRPr="00EE514B" w:rsidDel="00C81D61">
                <w:rPr>
                  <w:lang w:val="en-PH" w:eastAsia="en-PH"/>
                </w:rPr>
                <w:delText>0.287</w:delText>
              </w:r>
            </w:del>
          </w:p>
        </w:tc>
        <w:tc>
          <w:tcPr>
            <w:tcW w:w="543" w:type="dxa"/>
            <w:shd w:val="clear" w:color="auto" w:fill="auto"/>
            <w:noWrap/>
            <w:vAlign w:val="bottom"/>
          </w:tcPr>
          <w:p w:rsidR="00BC0B85" w:rsidRPr="00EE514B" w:rsidDel="00C81D61" w:rsidRDefault="00BC0B85" w:rsidP="009652F9">
            <w:pPr>
              <w:pStyle w:val="Tablebody-centered"/>
              <w:rPr>
                <w:del w:id="60175" w:author="Diana Machado" w:date="2019-04-05T18:40:00Z"/>
                <w:lang w:val="en-PH" w:eastAsia="en-PH"/>
              </w:rPr>
            </w:pPr>
            <w:del w:id="60176" w:author="Diana Machado" w:date="2019-04-05T18:40:00Z">
              <w:r w:rsidRPr="00EE514B" w:rsidDel="00C81D61">
                <w:rPr>
                  <w:lang w:val="en-PH" w:eastAsia="en-PH"/>
                </w:rPr>
                <w:delText>0.182</w:delText>
              </w:r>
            </w:del>
          </w:p>
        </w:tc>
      </w:tr>
      <w:tr w:rsidR="00BC0B85" w:rsidRPr="0041013B" w:rsidDel="00C81D61" w:rsidTr="001707D4">
        <w:trPr>
          <w:trHeight w:val="198"/>
          <w:del w:id="60177" w:author="Diana Machado" w:date="2019-04-05T18:40:00Z"/>
        </w:trPr>
        <w:tc>
          <w:tcPr>
            <w:tcW w:w="1032" w:type="dxa"/>
            <w:vMerge/>
            <w:vAlign w:val="center"/>
          </w:tcPr>
          <w:p w:rsidR="00BC0B85" w:rsidRPr="00EE514B" w:rsidDel="00C81D61" w:rsidRDefault="00BC0B85" w:rsidP="009652F9">
            <w:pPr>
              <w:pStyle w:val="Tablebody-centered"/>
              <w:rPr>
                <w:del w:id="6017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179" w:author="Diana Machado" w:date="2019-04-05T18:40:00Z"/>
                <w:lang w:val="en-PH" w:eastAsia="en-PH"/>
              </w:rPr>
            </w:pPr>
            <w:del w:id="60180" w:author="Diana Machado" w:date="2019-04-05T18:40:00Z">
              <w:r w:rsidRPr="00EE514B" w:rsidDel="00C81D61">
                <w:rPr>
                  <w:lang w:val="en-PH" w:eastAsia="en-PH"/>
                </w:rPr>
                <w:delText>24</w:delText>
              </w:r>
            </w:del>
          </w:p>
        </w:tc>
        <w:tc>
          <w:tcPr>
            <w:tcW w:w="1253" w:type="dxa"/>
            <w:shd w:val="clear" w:color="auto" w:fill="auto"/>
            <w:noWrap/>
            <w:vAlign w:val="bottom"/>
          </w:tcPr>
          <w:p w:rsidR="00BC0B85" w:rsidRPr="00EE514B" w:rsidDel="00C81D61" w:rsidRDefault="00BC0B85" w:rsidP="009652F9">
            <w:pPr>
              <w:pStyle w:val="Tablebody-centered"/>
              <w:rPr>
                <w:del w:id="60181" w:author="Diana Machado" w:date="2019-04-05T18:40:00Z"/>
                <w:lang w:val="en-PH" w:eastAsia="en-PH"/>
              </w:rPr>
            </w:pPr>
            <w:del w:id="60182"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0183" w:author="Diana Machado" w:date="2019-04-05T18:40:00Z"/>
                <w:lang w:val="en-PH" w:eastAsia="en-PH"/>
              </w:rPr>
            </w:pPr>
            <w:del w:id="60184" w:author="Diana Machado" w:date="2019-04-05T18:40:00Z">
              <w:r w:rsidRPr="00EE514B" w:rsidDel="00C81D61">
                <w:rPr>
                  <w:lang w:val="en-PH" w:eastAsia="en-PH"/>
                </w:rPr>
                <w:delText>6.732</w:delText>
              </w:r>
            </w:del>
          </w:p>
        </w:tc>
        <w:tc>
          <w:tcPr>
            <w:tcW w:w="607" w:type="dxa"/>
            <w:shd w:val="clear" w:color="auto" w:fill="auto"/>
            <w:noWrap/>
            <w:vAlign w:val="bottom"/>
          </w:tcPr>
          <w:p w:rsidR="00BC0B85" w:rsidRPr="00EE514B" w:rsidDel="00C81D61" w:rsidRDefault="00BC0B85" w:rsidP="009652F9">
            <w:pPr>
              <w:pStyle w:val="Tablebody-centered"/>
              <w:rPr>
                <w:del w:id="60185" w:author="Diana Machado" w:date="2019-04-05T18:40:00Z"/>
                <w:lang w:val="en-PH" w:eastAsia="en-PH"/>
              </w:rPr>
            </w:pPr>
            <w:del w:id="60186" w:author="Diana Machado" w:date="2019-04-05T18:40:00Z">
              <w:r w:rsidRPr="00EE514B" w:rsidDel="00C81D61">
                <w:rPr>
                  <w:lang w:val="en-PH" w:eastAsia="en-PH"/>
                </w:rPr>
                <w:delText>5.698</w:delText>
              </w:r>
            </w:del>
          </w:p>
        </w:tc>
        <w:tc>
          <w:tcPr>
            <w:tcW w:w="607" w:type="dxa"/>
            <w:shd w:val="clear" w:color="auto" w:fill="auto"/>
            <w:noWrap/>
            <w:vAlign w:val="bottom"/>
          </w:tcPr>
          <w:p w:rsidR="00BC0B85" w:rsidRPr="00EE514B" w:rsidDel="00C81D61" w:rsidRDefault="00BC0B85" w:rsidP="009652F9">
            <w:pPr>
              <w:pStyle w:val="Tablebody-centered"/>
              <w:rPr>
                <w:del w:id="60187" w:author="Diana Machado" w:date="2019-04-05T18:40:00Z"/>
                <w:lang w:val="en-PH" w:eastAsia="en-PH"/>
              </w:rPr>
            </w:pPr>
            <w:del w:id="60188" w:author="Diana Machado" w:date="2019-04-05T18:40:00Z">
              <w:r w:rsidRPr="00EE514B" w:rsidDel="00C81D61">
                <w:rPr>
                  <w:lang w:val="en-PH" w:eastAsia="en-PH"/>
                </w:rPr>
                <w:delText>5.698</w:delText>
              </w:r>
            </w:del>
          </w:p>
        </w:tc>
        <w:tc>
          <w:tcPr>
            <w:tcW w:w="607" w:type="dxa"/>
            <w:shd w:val="clear" w:color="auto" w:fill="auto"/>
            <w:noWrap/>
            <w:vAlign w:val="bottom"/>
          </w:tcPr>
          <w:p w:rsidR="00BC0B85" w:rsidRPr="00EE514B" w:rsidDel="00C81D61" w:rsidRDefault="00BC0B85" w:rsidP="009652F9">
            <w:pPr>
              <w:pStyle w:val="Tablebody-centered"/>
              <w:rPr>
                <w:del w:id="60189" w:author="Diana Machado" w:date="2019-04-05T18:40:00Z"/>
                <w:lang w:val="en-PH" w:eastAsia="en-PH"/>
              </w:rPr>
            </w:pPr>
            <w:del w:id="60190" w:author="Diana Machado" w:date="2019-04-05T18:40:00Z">
              <w:r w:rsidRPr="00EE514B" w:rsidDel="00C81D61">
                <w:rPr>
                  <w:lang w:val="en-PH" w:eastAsia="en-PH"/>
                </w:rPr>
                <w:delText>5.122</w:delText>
              </w:r>
            </w:del>
          </w:p>
        </w:tc>
        <w:tc>
          <w:tcPr>
            <w:tcW w:w="607" w:type="dxa"/>
            <w:shd w:val="clear" w:color="auto" w:fill="auto"/>
            <w:noWrap/>
            <w:vAlign w:val="bottom"/>
          </w:tcPr>
          <w:p w:rsidR="00BC0B85" w:rsidRPr="00EE514B" w:rsidDel="00C81D61" w:rsidRDefault="00BC0B85" w:rsidP="009652F9">
            <w:pPr>
              <w:pStyle w:val="Tablebody-centered"/>
              <w:rPr>
                <w:del w:id="60191" w:author="Diana Machado" w:date="2019-04-05T18:40:00Z"/>
                <w:lang w:val="en-PH" w:eastAsia="en-PH"/>
              </w:rPr>
            </w:pPr>
            <w:del w:id="60192" w:author="Diana Machado" w:date="2019-04-05T18:40:00Z">
              <w:r w:rsidRPr="00EE514B" w:rsidDel="00C81D61">
                <w:rPr>
                  <w:lang w:val="en-PH" w:eastAsia="en-PH"/>
                </w:rPr>
                <w:delText>4.278</w:delText>
              </w:r>
            </w:del>
          </w:p>
        </w:tc>
        <w:tc>
          <w:tcPr>
            <w:tcW w:w="607" w:type="dxa"/>
            <w:shd w:val="clear" w:color="auto" w:fill="auto"/>
            <w:noWrap/>
            <w:vAlign w:val="bottom"/>
          </w:tcPr>
          <w:p w:rsidR="00BC0B85" w:rsidRPr="00EE514B" w:rsidDel="00C81D61" w:rsidRDefault="00BC0B85" w:rsidP="009652F9">
            <w:pPr>
              <w:pStyle w:val="Tablebody-centered"/>
              <w:rPr>
                <w:del w:id="60193" w:author="Diana Machado" w:date="2019-04-05T18:40:00Z"/>
                <w:lang w:val="en-PH" w:eastAsia="en-PH"/>
              </w:rPr>
            </w:pPr>
            <w:del w:id="60194" w:author="Diana Machado" w:date="2019-04-05T18:40:00Z">
              <w:r w:rsidRPr="00EE514B" w:rsidDel="00C81D61">
                <w:rPr>
                  <w:lang w:val="en-PH" w:eastAsia="en-PH"/>
                </w:rPr>
                <w:delText>3.602</w:delText>
              </w:r>
            </w:del>
          </w:p>
        </w:tc>
        <w:tc>
          <w:tcPr>
            <w:tcW w:w="715" w:type="dxa"/>
            <w:shd w:val="clear" w:color="auto" w:fill="auto"/>
            <w:noWrap/>
            <w:vAlign w:val="bottom"/>
          </w:tcPr>
          <w:p w:rsidR="00BC0B85" w:rsidRPr="00EE514B" w:rsidDel="00C81D61" w:rsidRDefault="00BC0B85" w:rsidP="009652F9">
            <w:pPr>
              <w:pStyle w:val="Tablebody-centered"/>
              <w:rPr>
                <w:del w:id="60195" w:author="Diana Machado" w:date="2019-04-05T18:40:00Z"/>
                <w:lang w:val="en-PH" w:eastAsia="en-PH"/>
              </w:rPr>
            </w:pPr>
            <w:del w:id="6019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197" w:author="Diana Machado" w:date="2019-04-05T18:40:00Z"/>
                <w:lang w:val="en-PH" w:eastAsia="en-PH"/>
              </w:rPr>
            </w:pPr>
            <w:del w:id="60198"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199" w:author="Diana Machado" w:date="2019-04-05T18:40:00Z"/>
                <w:lang w:val="en-PH" w:eastAsia="en-PH"/>
              </w:rPr>
            </w:pPr>
            <w:del w:id="60200"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201" w:author="Diana Machado" w:date="2019-04-05T18:40:00Z"/>
                <w:lang w:val="en-PH" w:eastAsia="en-PH"/>
              </w:rPr>
            </w:pPr>
            <w:del w:id="60202" w:author="Diana Machado" w:date="2019-04-05T18:40:00Z">
              <w:r w:rsidRPr="00EE514B" w:rsidDel="00C81D61">
                <w:rPr>
                  <w:lang w:val="en-PH" w:eastAsia="en-PH"/>
                </w:rPr>
                <w:delText>0.761</w:delText>
              </w:r>
            </w:del>
          </w:p>
        </w:tc>
        <w:tc>
          <w:tcPr>
            <w:tcW w:w="543" w:type="dxa"/>
            <w:shd w:val="clear" w:color="auto" w:fill="auto"/>
            <w:noWrap/>
            <w:vAlign w:val="bottom"/>
          </w:tcPr>
          <w:p w:rsidR="00BC0B85" w:rsidRPr="00EE514B" w:rsidDel="00C81D61" w:rsidRDefault="00BC0B85" w:rsidP="009652F9">
            <w:pPr>
              <w:pStyle w:val="Tablebody-centered"/>
              <w:rPr>
                <w:del w:id="60203" w:author="Diana Machado" w:date="2019-04-05T18:40:00Z"/>
                <w:lang w:val="en-PH" w:eastAsia="en-PH"/>
              </w:rPr>
            </w:pPr>
            <w:del w:id="60204" w:author="Diana Machado" w:date="2019-04-05T18:40:00Z">
              <w:r w:rsidRPr="00EE514B" w:rsidDel="00C81D61">
                <w:rPr>
                  <w:lang w:val="en-PH" w:eastAsia="en-PH"/>
                </w:rPr>
                <w:delText>0.635</w:delText>
              </w:r>
            </w:del>
          </w:p>
        </w:tc>
        <w:tc>
          <w:tcPr>
            <w:tcW w:w="543" w:type="dxa"/>
            <w:shd w:val="clear" w:color="auto" w:fill="auto"/>
            <w:noWrap/>
            <w:vAlign w:val="bottom"/>
          </w:tcPr>
          <w:p w:rsidR="00BC0B85" w:rsidRPr="00EE514B" w:rsidDel="00C81D61" w:rsidRDefault="00BC0B85" w:rsidP="009652F9">
            <w:pPr>
              <w:pStyle w:val="Tablebody-centered"/>
              <w:rPr>
                <w:del w:id="60205" w:author="Diana Machado" w:date="2019-04-05T18:40:00Z"/>
                <w:lang w:val="en-PH" w:eastAsia="en-PH"/>
              </w:rPr>
            </w:pPr>
            <w:del w:id="60206" w:author="Diana Machado" w:date="2019-04-05T18:40:00Z">
              <w:r w:rsidRPr="00EE514B" w:rsidDel="00C81D61">
                <w:rPr>
                  <w:lang w:val="en-PH" w:eastAsia="en-PH"/>
                </w:rPr>
                <w:delText>0.535</w:delText>
              </w:r>
            </w:del>
          </w:p>
        </w:tc>
      </w:tr>
      <w:tr w:rsidR="00BC0B85" w:rsidRPr="0041013B" w:rsidDel="00C81D61" w:rsidTr="001707D4">
        <w:trPr>
          <w:trHeight w:val="198"/>
          <w:del w:id="60207" w:author="Diana Machado" w:date="2019-04-05T18:40:00Z"/>
        </w:trPr>
        <w:tc>
          <w:tcPr>
            <w:tcW w:w="1032" w:type="dxa"/>
            <w:vMerge/>
            <w:vAlign w:val="center"/>
          </w:tcPr>
          <w:p w:rsidR="00BC0B85" w:rsidRPr="00EE514B" w:rsidDel="00C81D61" w:rsidRDefault="00BC0B85" w:rsidP="009652F9">
            <w:pPr>
              <w:pStyle w:val="Tablebody-centered"/>
              <w:rPr>
                <w:del w:id="6020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209" w:author="Diana Machado" w:date="2019-04-05T18:40:00Z"/>
                <w:lang w:val="en-PH" w:eastAsia="en-PH"/>
              </w:rPr>
            </w:pPr>
            <w:del w:id="60210" w:author="Diana Machado" w:date="2019-04-05T18:40:00Z">
              <w:r w:rsidRPr="00EE514B" w:rsidDel="00C81D61">
                <w:rPr>
                  <w:lang w:val="en-PH" w:eastAsia="en-PH"/>
                </w:rPr>
                <w:delText>25</w:delText>
              </w:r>
            </w:del>
          </w:p>
        </w:tc>
        <w:tc>
          <w:tcPr>
            <w:tcW w:w="1253" w:type="dxa"/>
            <w:shd w:val="clear" w:color="auto" w:fill="auto"/>
            <w:noWrap/>
            <w:vAlign w:val="bottom"/>
          </w:tcPr>
          <w:p w:rsidR="00BC0B85" w:rsidRPr="00EE514B" w:rsidDel="00C81D61" w:rsidRDefault="00BC0B85" w:rsidP="009652F9">
            <w:pPr>
              <w:pStyle w:val="Tablebody-centered"/>
              <w:rPr>
                <w:del w:id="60211" w:author="Diana Machado" w:date="2019-04-05T18:40:00Z"/>
                <w:lang w:val="en-PH" w:eastAsia="en-PH"/>
              </w:rPr>
            </w:pPr>
            <w:del w:id="60212"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0213" w:author="Diana Machado" w:date="2019-04-05T18:40:00Z"/>
                <w:lang w:val="en-PH" w:eastAsia="en-PH"/>
              </w:rPr>
            </w:pPr>
            <w:del w:id="60214" w:author="Diana Machado" w:date="2019-04-05T18:40:00Z">
              <w:r w:rsidRPr="00EE514B" w:rsidDel="00C81D61">
                <w:rPr>
                  <w:lang w:val="en-PH" w:eastAsia="en-PH"/>
                </w:rPr>
                <w:delText>2.300</w:delText>
              </w:r>
            </w:del>
          </w:p>
        </w:tc>
        <w:tc>
          <w:tcPr>
            <w:tcW w:w="607" w:type="dxa"/>
            <w:shd w:val="clear" w:color="auto" w:fill="auto"/>
            <w:noWrap/>
            <w:vAlign w:val="bottom"/>
          </w:tcPr>
          <w:p w:rsidR="00BC0B85" w:rsidRPr="00EE514B" w:rsidDel="00C81D61" w:rsidRDefault="00BC0B85" w:rsidP="009652F9">
            <w:pPr>
              <w:pStyle w:val="Tablebody-centered"/>
              <w:rPr>
                <w:del w:id="60215" w:author="Diana Machado" w:date="2019-04-05T18:40:00Z"/>
                <w:lang w:val="en-PH" w:eastAsia="en-PH"/>
              </w:rPr>
            </w:pPr>
            <w:del w:id="60216" w:author="Diana Machado" w:date="2019-04-05T18:40:00Z">
              <w:r w:rsidRPr="00EE514B" w:rsidDel="00C81D61">
                <w:rPr>
                  <w:lang w:val="en-PH" w:eastAsia="en-PH"/>
                </w:rPr>
                <w:delText>1.602</w:delText>
              </w:r>
            </w:del>
          </w:p>
        </w:tc>
        <w:tc>
          <w:tcPr>
            <w:tcW w:w="607" w:type="dxa"/>
            <w:shd w:val="clear" w:color="auto" w:fill="auto"/>
            <w:noWrap/>
            <w:vAlign w:val="bottom"/>
          </w:tcPr>
          <w:p w:rsidR="00BC0B85" w:rsidRPr="00EE514B" w:rsidDel="00C81D61" w:rsidRDefault="00BC0B85" w:rsidP="009652F9">
            <w:pPr>
              <w:pStyle w:val="Tablebody-centered"/>
              <w:rPr>
                <w:del w:id="60217" w:author="Diana Machado" w:date="2019-04-05T18:40:00Z"/>
                <w:lang w:val="en-PH" w:eastAsia="en-PH"/>
              </w:rPr>
            </w:pPr>
            <w:del w:id="60218" w:author="Diana Machado" w:date="2019-04-05T18:40:00Z">
              <w:r w:rsidRPr="00EE514B" w:rsidDel="00C81D61">
                <w:rPr>
                  <w:lang w:val="en-PH" w:eastAsia="en-PH"/>
                </w:rPr>
                <w:delText>1.602</w:delText>
              </w:r>
            </w:del>
          </w:p>
        </w:tc>
        <w:tc>
          <w:tcPr>
            <w:tcW w:w="607" w:type="dxa"/>
            <w:shd w:val="clear" w:color="auto" w:fill="auto"/>
            <w:noWrap/>
            <w:vAlign w:val="bottom"/>
          </w:tcPr>
          <w:p w:rsidR="00BC0B85" w:rsidRPr="00EE514B" w:rsidDel="00C81D61" w:rsidRDefault="00BC0B85" w:rsidP="009652F9">
            <w:pPr>
              <w:pStyle w:val="Tablebody-centered"/>
              <w:rPr>
                <w:del w:id="60219" w:author="Diana Machado" w:date="2019-04-05T18:40:00Z"/>
                <w:lang w:val="en-PH" w:eastAsia="en-PH"/>
              </w:rPr>
            </w:pPr>
            <w:del w:id="60220" w:author="Diana Machado" w:date="2019-04-05T18:40:00Z">
              <w:r w:rsidRPr="00EE514B" w:rsidDel="00C81D61">
                <w:rPr>
                  <w:lang w:val="en-PH" w:eastAsia="en-PH"/>
                </w:rPr>
                <w:delText>1.266</w:delText>
              </w:r>
            </w:del>
          </w:p>
        </w:tc>
        <w:tc>
          <w:tcPr>
            <w:tcW w:w="607" w:type="dxa"/>
            <w:shd w:val="clear" w:color="auto" w:fill="auto"/>
            <w:noWrap/>
            <w:vAlign w:val="bottom"/>
          </w:tcPr>
          <w:p w:rsidR="00BC0B85" w:rsidRPr="00EE514B" w:rsidDel="00C81D61" w:rsidRDefault="00BC0B85" w:rsidP="009652F9">
            <w:pPr>
              <w:pStyle w:val="Tablebody-centered"/>
              <w:rPr>
                <w:del w:id="60221" w:author="Diana Machado" w:date="2019-04-05T18:40:00Z"/>
                <w:lang w:val="en-PH" w:eastAsia="en-PH"/>
              </w:rPr>
            </w:pPr>
            <w:del w:id="60222" w:author="Diana Machado" w:date="2019-04-05T18:40:00Z">
              <w:r w:rsidRPr="00EE514B" w:rsidDel="00C81D61">
                <w:rPr>
                  <w:lang w:val="en-PH" w:eastAsia="en-PH"/>
                </w:rPr>
                <w:delText>0.946</w:delText>
              </w:r>
            </w:del>
          </w:p>
        </w:tc>
        <w:tc>
          <w:tcPr>
            <w:tcW w:w="607" w:type="dxa"/>
            <w:shd w:val="clear" w:color="auto" w:fill="auto"/>
            <w:noWrap/>
            <w:vAlign w:val="bottom"/>
          </w:tcPr>
          <w:p w:rsidR="00BC0B85" w:rsidRPr="00EE514B" w:rsidDel="00C81D61" w:rsidRDefault="00BC0B85" w:rsidP="009652F9">
            <w:pPr>
              <w:pStyle w:val="Tablebody-centered"/>
              <w:rPr>
                <w:del w:id="60223" w:author="Diana Machado" w:date="2019-04-05T18:40:00Z"/>
                <w:lang w:val="en-PH" w:eastAsia="en-PH"/>
              </w:rPr>
            </w:pPr>
            <w:del w:id="60224" w:author="Diana Machado" w:date="2019-04-05T18:40:00Z">
              <w:r w:rsidRPr="00EE514B" w:rsidDel="00C81D61">
                <w:rPr>
                  <w:lang w:val="en-PH" w:eastAsia="en-PH"/>
                </w:rPr>
                <w:delText>0.727</w:delText>
              </w:r>
            </w:del>
          </w:p>
        </w:tc>
        <w:tc>
          <w:tcPr>
            <w:tcW w:w="715" w:type="dxa"/>
            <w:shd w:val="clear" w:color="auto" w:fill="auto"/>
            <w:noWrap/>
            <w:vAlign w:val="bottom"/>
          </w:tcPr>
          <w:p w:rsidR="00BC0B85" w:rsidRPr="00EE514B" w:rsidDel="00C81D61" w:rsidRDefault="00BC0B85" w:rsidP="009652F9">
            <w:pPr>
              <w:pStyle w:val="Tablebody-centered"/>
              <w:rPr>
                <w:del w:id="60225" w:author="Diana Machado" w:date="2019-04-05T18:40:00Z"/>
                <w:lang w:val="en-PH" w:eastAsia="en-PH"/>
              </w:rPr>
            </w:pPr>
            <w:del w:id="6022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227" w:author="Diana Machado" w:date="2019-04-05T18:40:00Z"/>
                <w:lang w:val="en-PH" w:eastAsia="en-PH"/>
              </w:rPr>
            </w:pPr>
            <w:del w:id="60228" w:author="Diana Machado" w:date="2019-04-05T18:40:00Z">
              <w:r w:rsidRPr="00EE514B" w:rsidDel="00C81D61">
                <w:rPr>
                  <w:lang w:val="en-PH" w:eastAsia="en-PH"/>
                </w:rPr>
                <w:delText>0.697</w:delText>
              </w:r>
            </w:del>
          </w:p>
        </w:tc>
        <w:tc>
          <w:tcPr>
            <w:tcW w:w="543" w:type="dxa"/>
            <w:shd w:val="clear" w:color="auto" w:fill="auto"/>
            <w:noWrap/>
            <w:vAlign w:val="bottom"/>
          </w:tcPr>
          <w:p w:rsidR="00BC0B85" w:rsidRPr="00EE514B" w:rsidDel="00C81D61" w:rsidRDefault="00BC0B85" w:rsidP="009652F9">
            <w:pPr>
              <w:pStyle w:val="Tablebody-centered"/>
              <w:rPr>
                <w:del w:id="60229" w:author="Diana Machado" w:date="2019-04-05T18:40:00Z"/>
                <w:lang w:val="en-PH" w:eastAsia="en-PH"/>
              </w:rPr>
            </w:pPr>
            <w:del w:id="60230" w:author="Diana Machado" w:date="2019-04-05T18:40:00Z">
              <w:r w:rsidRPr="00EE514B" w:rsidDel="00C81D61">
                <w:rPr>
                  <w:lang w:val="en-PH" w:eastAsia="en-PH"/>
                </w:rPr>
                <w:delText>0.697</w:delText>
              </w:r>
            </w:del>
          </w:p>
        </w:tc>
        <w:tc>
          <w:tcPr>
            <w:tcW w:w="543" w:type="dxa"/>
            <w:shd w:val="clear" w:color="auto" w:fill="auto"/>
            <w:noWrap/>
            <w:vAlign w:val="bottom"/>
          </w:tcPr>
          <w:p w:rsidR="00BC0B85" w:rsidRPr="00EE514B" w:rsidDel="00C81D61" w:rsidRDefault="00BC0B85" w:rsidP="009652F9">
            <w:pPr>
              <w:pStyle w:val="Tablebody-centered"/>
              <w:rPr>
                <w:del w:id="60231" w:author="Diana Machado" w:date="2019-04-05T18:40:00Z"/>
                <w:lang w:val="en-PH" w:eastAsia="en-PH"/>
              </w:rPr>
            </w:pPr>
            <w:del w:id="60232" w:author="Diana Machado" w:date="2019-04-05T18:40:00Z">
              <w:r w:rsidRPr="00EE514B" w:rsidDel="00C81D61">
                <w:rPr>
                  <w:lang w:val="en-PH" w:eastAsia="en-PH"/>
                </w:rPr>
                <w:delText>0.551</w:delText>
              </w:r>
            </w:del>
          </w:p>
        </w:tc>
        <w:tc>
          <w:tcPr>
            <w:tcW w:w="543" w:type="dxa"/>
            <w:shd w:val="clear" w:color="auto" w:fill="auto"/>
            <w:noWrap/>
            <w:vAlign w:val="bottom"/>
          </w:tcPr>
          <w:p w:rsidR="00BC0B85" w:rsidRPr="00EE514B" w:rsidDel="00C81D61" w:rsidRDefault="00BC0B85" w:rsidP="009652F9">
            <w:pPr>
              <w:pStyle w:val="Tablebody-centered"/>
              <w:rPr>
                <w:del w:id="60233" w:author="Diana Machado" w:date="2019-04-05T18:40:00Z"/>
                <w:lang w:val="en-PH" w:eastAsia="en-PH"/>
              </w:rPr>
            </w:pPr>
            <w:del w:id="60234" w:author="Diana Machado" w:date="2019-04-05T18:40:00Z">
              <w:r w:rsidRPr="00EE514B" w:rsidDel="00C81D61">
                <w:rPr>
                  <w:lang w:val="en-PH" w:eastAsia="en-PH"/>
                </w:rPr>
                <w:delText>0.412</w:delText>
              </w:r>
            </w:del>
          </w:p>
        </w:tc>
        <w:tc>
          <w:tcPr>
            <w:tcW w:w="543" w:type="dxa"/>
            <w:shd w:val="clear" w:color="auto" w:fill="auto"/>
            <w:noWrap/>
            <w:vAlign w:val="bottom"/>
          </w:tcPr>
          <w:p w:rsidR="00BC0B85" w:rsidRPr="00EE514B" w:rsidDel="00C81D61" w:rsidRDefault="00BC0B85" w:rsidP="009652F9">
            <w:pPr>
              <w:pStyle w:val="Tablebody-centered"/>
              <w:rPr>
                <w:del w:id="60235" w:author="Diana Machado" w:date="2019-04-05T18:40:00Z"/>
                <w:lang w:val="en-PH" w:eastAsia="en-PH"/>
              </w:rPr>
            </w:pPr>
            <w:del w:id="60236" w:author="Diana Machado" w:date="2019-04-05T18:40:00Z">
              <w:r w:rsidRPr="00EE514B" w:rsidDel="00C81D61">
                <w:rPr>
                  <w:lang w:val="en-PH" w:eastAsia="en-PH"/>
                </w:rPr>
                <w:delText>0.316</w:delText>
              </w:r>
            </w:del>
          </w:p>
        </w:tc>
      </w:tr>
      <w:tr w:rsidR="00BC0B85" w:rsidRPr="0041013B" w:rsidDel="00C81D61" w:rsidTr="001707D4">
        <w:trPr>
          <w:trHeight w:val="198"/>
          <w:del w:id="60237" w:author="Diana Machado" w:date="2019-04-05T18:40:00Z"/>
        </w:trPr>
        <w:tc>
          <w:tcPr>
            <w:tcW w:w="1032" w:type="dxa"/>
            <w:vMerge/>
            <w:vAlign w:val="center"/>
          </w:tcPr>
          <w:p w:rsidR="00BC0B85" w:rsidRPr="00EE514B" w:rsidDel="00C81D61" w:rsidRDefault="00BC0B85" w:rsidP="009652F9">
            <w:pPr>
              <w:pStyle w:val="Tablebody-centered"/>
              <w:rPr>
                <w:del w:id="6023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239" w:author="Diana Machado" w:date="2019-04-05T18:40:00Z"/>
                <w:lang w:val="en-PH" w:eastAsia="en-PH"/>
              </w:rPr>
            </w:pPr>
            <w:del w:id="60240" w:author="Diana Machado" w:date="2019-04-05T18:40:00Z">
              <w:r w:rsidRPr="00EE514B" w:rsidDel="00C81D61">
                <w:rPr>
                  <w:lang w:val="en-PH" w:eastAsia="en-PH"/>
                </w:rPr>
                <w:delText>26</w:delText>
              </w:r>
            </w:del>
          </w:p>
        </w:tc>
        <w:tc>
          <w:tcPr>
            <w:tcW w:w="1253" w:type="dxa"/>
            <w:shd w:val="clear" w:color="auto" w:fill="auto"/>
            <w:noWrap/>
            <w:vAlign w:val="bottom"/>
          </w:tcPr>
          <w:p w:rsidR="00BC0B85" w:rsidRPr="00EE514B" w:rsidDel="00C81D61" w:rsidRDefault="00BC0B85" w:rsidP="009652F9">
            <w:pPr>
              <w:pStyle w:val="Tablebody-centered"/>
              <w:rPr>
                <w:del w:id="60241" w:author="Diana Machado" w:date="2019-04-05T18:40:00Z"/>
                <w:lang w:val="en-PH" w:eastAsia="en-PH"/>
              </w:rPr>
            </w:pPr>
            <w:del w:id="60242"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0243" w:author="Diana Machado" w:date="2019-04-05T18:40:00Z"/>
                <w:lang w:val="en-PH" w:eastAsia="en-PH"/>
              </w:rPr>
            </w:pPr>
            <w:del w:id="60244" w:author="Diana Machado" w:date="2019-04-05T18:40:00Z">
              <w:r w:rsidRPr="00EE514B" w:rsidDel="00C81D61">
                <w:rPr>
                  <w:lang w:val="en-PH" w:eastAsia="en-PH"/>
                </w:rPr>
                <w:delText>4.033</w:delText>
              </w:r>
            </w:del>
          </w:p>
        </w:tc>
        <w:tc>
          <w:tcPr>
            <w:tcW w:w="607" w:type="dxa"/>
            <w:shd w:val="clear" w:color="auto" w:fill="auto"/>
            <w:noWrap/>
            <w:vAlign w:val="bottom"/>
          </w:tcPr>
          <w:p w:rsidR="00BC0B85" w:rsidRPr="00EE514B" w:rsidDel="00C81D61" w:rsidRDefault="00BC0B85" w:rsidP="009652F9">
            <w:pPr>
              <w:pStyle w:val="Tablebody-centered"/>
              <w:rPr>
                <w:del w:id="60245" w:author="Diana Machado" w:date="2019-04-05T18:40:00Z"/>
                <w:lang w:val="en-PH" w:eastAsia="en-PH"/>
              </w:rPr>
            </w:pPr>
            <w:del w:id="60246" w:author="Diana Machado" w:date="2019-04-05T18:40:00Z">
              <w:r w:rsidRPr="00EE514B" w:rsidDel="00C81D61">
                <w:rPr>
                  <w:lang w:val="en-PH" w:eastAsia="en-PH"/>
                </w:rPr>
                <w:delText>3.178</w:delText>
              </w:r>
            </w:del>
          </w:p>
        </w:tc>
        <w:tc>
          <w:tcPr>
            <w:tcW w:w="607" w:type="dxa"/>
            <w:shd w:val="clear" w:color="auto" w:fill="auto"/>
            <w:noWrap/>
            <w:vAlign w:val="bottom"/>
          </w:tcPr>
          <w:p w:rsidR="00BC0B85" w:rsidRPr="00EE514B" w:rsidDel="00C81D61" w:rsidRDefault="00BC0B85" w:rsidP="009652F9">
            <w:pPr>
              <w:pStyle w:val="Tablebody-centered"/>
              <w:rPr>
                <w:del w:id="60247" w:author="Diana Machado" w:date="2019-04-05T18:40:00Z"/>
                <w:lang w:val="en-PH" w:eastAsia="en-PH"/>
              </w:rPr>
            </w:pPr>
            <w:del w:id="60248" w:author="Diana Machado" w:date="2019-04-05T18:40:00Z">
              <w:r w:rsidRPr="00EE514B" w:rsidDel="00C81D61">
                <w:rPr>
                  <w:lang w:val="en-PH" w:eastAsia="en-PH"/>
                </w:rPr>
                <w:delText>3.178</w:delText>
              </w:r>
            </w:del>
          </w:p>
        </w:tc>
        <w:tc>
          <w:tcPr>
            <w:tcW w:w="607" w:type="dxa"/>
            <w:shd w:val="clear" w:color="auto" w:fill="auto"/>
            <w:noWrap/>
            <w:vAlign w:val="bottom"/>
          </w:tcPr>
          <w:p w:rsidR="00BC0B85" w:rsidRPr="00EE514B" w:rsidDel="00C81D61" w:rsidRDefault="00BC0B85" w:rsidP="009652F9">
            <w:pPr>
              <w:pStyle w:val="Tablebody-centered"/>
              <w:rPr>
                <w:del w:id="60249" w:author="Diana Machado" w:date="2019-04-05T18:40:00Z"/>
                <w:lang w:val="en-PH" w:eastAsia="en-PH"/>
              </w:rPr>
            </w:pPr>
            <w:del w:id="60250" w:author="Diana Machado" w:date="2019-04-05T18:40:00Z">
              <w:r w:rsidRPr="00EE514B" w:rsidDel="00C81D61">
                <w:rPr>
                  <w:lang w:val="en-PH" w:eastAsia="en-PH"/>
                </w:rPr>
                <w:delText>2.755</w:delText>
              </w:r>
            </w:del>
          </w:p>
        </w:tc>
        <w:tc>
          <w:tcPr>
            <w:tcW w:w="607" w:type="dxa"/>
            <w:shd w:val="clear" w:color="auto" w:fill="auto"/>
            <w:noWrap/>
            <w:vAlign w:val="bottom"/>
          </w:tcPr>
          <w:p w:rsidR="00BC0B85" w:rsidRPr="00EE514B" w:rsidDel="00C81D61" w:rsidRDefault="00BC0B85" w:rsidP="009652F9">
            <w:pPr>
              <w:pStyle w:val="Tablebody-centered"/>
              <w:rPr>
                <w:del w:id="60251" w:author="Diana Machado" w:date="2019-04-05T18:40:00Z"/>
                <w:lang w:val="en-PH" w:eastAsia="en-PH"/>
              </w:rPr>
            </w:pPr>
            <w:del w:id="60252" w:author="Diana Machado" w:date="2019-04-05T18:40:00Z">
              <w:r w:rsidRPr="00EE514B" w:rsidDel="00C81D61">
                <w:rPr>
                  <w:lang w:val="en-PH" w:eastAsia="en-PH"/>
                </w:rPr>
                <w:delText>2.281</w:delText>
              </w:r>
            </w:del>
          </w:p>
        </w:tc>
        <w:tc>
          <w:tcPr>
            <w:tcW w:w="607" w:type="dxa"/>
            <w:shd w:val="clear" w:color="auto" w:fill="auto"/>
            <w:noWrap/>
            <w:vAlign w:val="bottom"/>
          </w:tcPr>
          <w:p w:rsidR="00BC0B85" w:rsidRPr="00EE514B" w:rsidDel="00C81D61" w:rsidRDefault="00BC0B85" w:rsidP="009652F9">
            <w:pPr>
              <w:pStyle w:val="Tablebody-centered"/>
              <w:rPr>
                <w:del w:id="60253" w:author="Diana Machado" w:date="2019-04-05T18:40:00Z"/>
                <w:lang w:val="en-PH" w:eastAsia="en-PH"/>
              </w:rPr>
            </w:pPr>
            <w:del w:id="60254" w:author="Diana Machado" w:date="2019-04-05T18:40:00Z">
              <w:r w:rsidRPr="00EE514B" w:rsidDel="00C81D61">
                <w:rPr>
                  <w:lang w:val="en-PH" w:eastAsia="en-PH"/>
                </w:rPr>
                <w:delText>1.894</w:delText>
              </w:r>
            </w:del>
          </w:p>
        </w:tc>
        <w:tc>
          <w:tcPr>
            <w:tcW w:w="715" w:type="dxa"/>
            <w:shd w:val="clear" w:color="auto" w:fill="auto"/>
            <w:noWrap/>
            <w:vAlign w:val="bottom"/>
          </w:tcPr>
          <w:p w:rsidR="00BC0B85" w:rsidRPr="00EE514B" w:rsidDel="00C81D61" w:rsidRDefault="00BC0B85" w:rsidP="009652F9">
            <w:pPr>
              <w:pStyle w:val="Tablebody-centered"/>
              <w:rPr>
                <w:del w:id="60255" w:author="Diana Machado" w:date="2019-04-05T18:40:00Z"/>
                <w:lang w:val="en-PH" w:eastAsia="en-PH"/>
              </w:rPr>
            </w:pPr>
            <w:del w:id="6025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257" w:author="Diana Machado" w:date="2019-04-05T18:40:00Z"/>
                <w:lang w:val="en-PH" w:eastAsia="en-PH"/>
              </w:rPr>
            </w:pPr>
            <w:del w:id="60258" w:author="Diana Machado" w:date="2019-04-05T18:40:00Z">
              <w:r w:rsidRPr="00EE514B" w:rsidDel="00C81D61">
                <w:rPr>
                  <w:lang w:val="en-PH" w:eastAsia="en-PH"/>
                </w:rPr>
                <w:delText>0.788</w:delText>
              </w:r>
            </w:del>
          </w:p>
        </w:tc>
        <w:tc>
          <w:tcPr>
            <w:tcW w:w="543" w:type="dxa"/>
            <w:shd w:val="clear" w:color="auto" w:fill="auto"/>
            <w:noWrap/>
            <w:vAlign w:val="bottom"/>
          </w:tcPr>
          <w:p w:rsidR="00BC0B85" w:rsidRPr="00EE514B" w:rsidDel="00C81D61" w:rsidRDefault="00BC0B85" w:rsidP="009652F9">
            <w:pPr>
              <w:pStyle w:val="Tablebody-centered"/>
              <w:rPr>
                <w:del w:id="60259" w:author="Diana Machado" w:date="2019-04-05T18:40:00Z"/>
                <w:lang w:val="en-PH" w:eastAsia="en-PH"/>
              </w:rPr>
            </w:pPr>
            <w:del w:id="60260" w:author="Diana Machado" w:date="2019-04-05T18:40:00Z">
              <w:r w:rsidRPr="00EE514B" w:rsidDel="00C81D61">
                <w:rPr>
                  <w:lang w:val="en-PH" w:eastAsia="en-PH"/>
                </w:rPr>
                <w:delText>0.788</w:delText>
              </w:r>
            </w:del>
          </w:p>
        </w:tc>
        <w:tc>
          <w:tcPr>
            <w:tcW w:w="543" w:type="dxa"/>
            <w:shd w:val="clear" w:color="auto" w:fill="auto"/>
            <w:noWrap/>
            <w:vAlign w:val="bottom"/>
          </w:tcPr>
          <w:p w:rsidR="00BC0B85" w:rsidRPr="00EE514B" w:rsidDel="00C81D61" w:rsidRDefault="00BC0B85" w:rsidP="009652F9">
            <w:pPr>
              <w:pStyle w:val="Tablebody-centered"/>
              <w:rPr>
                <w:del w:id="60261" w:author="Diana Machado" w:date="2019-04-05T18:40:00Z"/>
                <w:lang w:val="en-PH" w:eastAsia="en-PH"/>
              </w:rPr>
            </w:pPr>
            <w:del w:id="60262" w:author="Diana Machado" w:date="2019-04-05T18:40:00Z">
              <w:r w:rsidRPr="00EE514B" w:rsidDel="00C81D61">
                <w:rPr>
                  <w:lang w:val="en-PH" w:eastAsia="en-PH"/>
                </w:rPr>
                <w:delText>0.683</w:delText>
              </w:r>
            </w:del>
          </w:p>
        </w:tc>
        <w:tc>
          <w:tcPr>
            <w:tcW w:w="543" w:type="dxa"/>
            <w:shd w:val="clear" w:color="auto" w:fill="auto"/>
            <w:noWrap/>
            <w:vAlign w:val="bottom"/>
          </w:tcPr>
          <w:p w:rsidR="00BC0B85" w:rsidRPr="00EE514B" w:rsidDel="00C81D61" w:rsidRDefault="00BC0B85" w:rsidP="009652F9">
            <w:pPr>
              <w:pStyle w:val="Tablebody-centered"/>
              <w:rPr>
                <w:del w:id="60263" w:author="Diana Machado" w:date="2019-04-05T18:40:00Z"/>
                <w:lang w:val="en-PH" w:eastAsia="en-PH"/>
              </w:rPr>
            </w:pPr>
            <w:del w:id="60264" w:author="Diana Machado" w:date="2019-04-05T18:40:00Z">
              <w:r w:rsidRPr="00EE514B" w:rsidDel="00C81D61">
                <w:rPr>
                  <w:lang w:val="en-PH" w:eastAsia="en-PH"/>
                </w:rPr>
                <w:delText>0.566</w:delText>
              </w:r>
            </w:del>
          </w:p>
        </w:tc>
        <w:tc>
          <w:tcPr>
            <w:tcW w:w="543" w:type="dxa"/>
            <w:shd w:val="clear" w:color="auto" w:fill="auto"/>
            <w:noWrap/>
            <w:vAlign w:val="bottom"/>
          </w:tcPr>
          <w:p w:rsidR="00BC0B85" w:rsidRPr="00EE514B" w:rsidDel="00C81D61" w:rsidRDefault="00BC0B85" w:rsidP="009652F9">
            <w:pPr>
              <w:pStyle w:val="Tablebody-centered"/>
              <w:rPr>
                <w:del w:id="60265" w:author="Diana Machado" w:date="2019-04-05T18:40:00Z"/>
                <w:lang w:val="en-PH" w:eastAsia="en-PH"/>
              </w:rPr>
            </w:pPr>
            <w:del w:id="60266" w:author="Diana Machado" w:date="2019-04-05T18:40:00Z">
              <w:r w:rsidRPr="00EE514B" w:rsidDel="00C81D61">
                <w:rPr>
                  <w:lang w:val="en-PH" w:eastAsia="en-PH"/>
                </w:rPr>
                <w:delText>0.470</w:delText>
              </w:r>
            </w:del>
          </w:p>
        </w:tc>
      </w:tr>
      <w:tr w:rsidR="00BC0B85" w:rsidRPr="0041013B" w:rsidDel="00C81D61" w:rsidTr="001707D4">
        <w:trPr>
          <w:trHeight w:val="198"/>
          <w:del w:id="60267" w:author="Diana Machado" w:date="2019-04-05T18:40:00Z"/>
        </w:trPr>
        <w:tc>
          <w:tcPr>
            <w:tcW w:w="1032" w:type="dxa"/>
            <w:vMerge/>
            <w:vAlign w:val="center"/>
          </w:tcPr>
          <w:p w:rsidR="00BC0B85" w:rsidRPr="00EE514B" w:rsidDel="00C81D61" w:rsidRDefault="00BC0B85" w:rsidP="009652F9">
            <w:pPr>
              <w:pStyle w:val="Tablebody-centered"/>
              <w:rPr>
                <w:del w:id="6026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269" w:author="Diana Machado" w:date="2019-04-05T18:40:00Z"/>
                <w:lang w:val="en-PH" w:eastAsia="en-PH"/>
              </w:rPr>
            </w:pPr>
            <w:del w:id="60270" w:author="Diana Machado" w:date="2019-04-05T18:40:00Z">
              <w:r w:rsidRPr="00EE514B" w:rsidDel="00C81D61">
                <w:rPr>
                  <w:lang w:val="en-PH" w:eastAsia="en-PH"/>
                </w:rPr>
                <w:delText>27</w:delText>
              </w:r>
            </w:del>
          </w:p>
        </w:tc>
        <w:tc>
          <w:tcPr>
            <w:tcW w:w="1253" w:type="dxa"/>
            <w:shd w:val="clear" w:color="auto" w:fill="auto"/>
            <w:noWrap/>
            <w:vAlign w:val="bottom"/>
          </w:tcPr>
          <w:p w:rsidR="00BC0B85" w:rsidRPr="00EE514B" w:rsidDel="00C81D61" w:rsidRDefault="00BC0B85" w:rsidP="009652F9">
            <w:pPr>
              <w:pStyle w:val="Tablebody-centered"/>
              <w:rPr>
                <w:del w:id="60271" w:author="Diana Machado" w:date="2019-04-05T18:40:00Z"/>
                <w:lang w:val="en-PH" w:eastAsia="en-PH"/>
              </w:rPr>
            </w:pPr>
            <w:del w:id="60272"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0273" w:author="Diana Machado" w:date="2019-04-05T18:40:00Z"/>
                <w:lang w:val="en-PH" w:eastAsia="en-PH"/>
              </w:rPr>
            </w:pPr>
            <w:del w:id="60274" w:author="Diana Machado" w:date="2019-04-05T18:40:00Z">
              <w:r w:rsidRPr="00EE514B" w:rsidDel="00C81D61">
                <w:rPr>
                  <w:lang w:val="en-PH" w:eastAsia="en-PH"/>
                </w:rPr>
                <w:delText>6.453</w:delText>
              </w:r>
            </w:del>
          </w:p>
        </w:tc>
        <w:tc>
          <w:tcPr>
            <w:tcW w:w="607" w:type="dxa"/>
            <w:shd w:val="clear" w:color="auto" w:fill="auto"/>
            <w:noWrap/>
            <w:vAlign w:val="bottom"/>
          </w:tcPr>
          <w:p w:rsidR="00BC0B85" w:rsidRPr="00EE514B" w:rsidDel="00C81D61" w:rsidRDefault="00BC0B85" w:rsidP="009652F9">
            <w:pPr>
              <w:pStyle w:val="Tablebody-centered"/>
              <w:rPr>
                <w:del w:id="60275" w:author="Diana Machado" w:date="2019-04-05T18:40:00Z"/>
                <w:lang w:val="en-PH" w:eastAsia="en-PH"/>
              </w:rPr>
            </w:pPr>
            <w:del w:id="60276" w:author="Diana Machado" w:date="2019-04-05T18:40:00Z">
              <w:r w:rsidRPr="00EE514B" w:rsidDel="00C81D61">
                <w:rPr>
                  <w:lang w:val="en-PH" w:eastAsia="en-PH"/>
                </w:rPr>
                <w:delText>5.457</w:delText>
              </w:r>
            </w:del>
          </w:p>
        </w:tc>
        <w:tc>
          <w:tcPr>
            <w:tcW w:w="607" w:type="dxa"/>
            <w:shd w:val="clear" w:color="auto" w:fill="auto"/>
            <w:noWrap/>
            <w:vAlign w:val="bottom"/>
          </w:tcPr>
          <w:p w:rsidR="00BC0B85" w:rsidRPr="00EE514B" w:rsidDel="00C81D61" w:rsidRDefault="00BC0B85" w:rsidP="009652F9">
            <w:pPr>
              <w:pStyle w:val="Tablebody-centered"/>
              <w:rPr>
                <w:del w:id="60277" w:author="Diana Machado" w:date="2019-04-05T18:40:00Z"/>
                <w:lang w:val="en-PH" w:eastAsia="en-PH"/>
              </w:rPr>
            </w:pPr>
            <w:del w:id="60278" w:author="Diana Machado" w:date="2019-04-05T18:40:00Z">
              <w:r w:rsidRPr="00EE514B" w:rsidDel="00C81D61">
                <w:rPr>
                  <w:lang w:val="en-PH" w:eastAsia="en-PH"/>
                </w:rPr>
                <w:delText>5.457</w:delText>
              </w:r>
            </w:del>
          </w:p>
        </w:tc>
        <w:tc>
          <w:tcPr>
            <w:tcW w:w="607" w:type="dxa"/>
            <w:shd w:val="clear" w:color="auto" w:fill="auto"/>
            <w:noWrap/>
            <w:vAlign w:val="bottom"/>
          </w:tcPr>
          <w:p w:rsidR="00BC0B85" w:rsidRPr="00EE514B" w:rsidDel="00C81D61" w:rsidRDefault="00BC0B85" w:rsidP="009652F9">
            <w:pPr>
              <w:pStyle w:val="Tablebody-centered"/>
              <w:rPr>
                <w:del w:id="60279" w:author="Diana Machado" w:date="2019-04-05T18:40:00Z"/>
                <w:lang w:val="en-PH" w:eastAsia="en-PH"/>
              </w:rPr>
            </w:pPr>
            <w:del w:id="60280" w:author="Diana Machado" w:date="2019-04-05T18:40:00Z">
              <w:r w:rsidRPr="00EE514B" w:rsidDel="00C81D61">
                <w:rPr>
                  <w:lang w:val="en-PH" w:eastAsia="en-PH"/>
                </w:rPr>
                <w:delText>4.867</w:delText>
              </w:r>
            </w:del>
          </w:p>
        </w:tc>
        <w:tc>
          <w:tcPr>
            <w:tcW w:w="607" w:type="dxa"/>
            <w:shd w:val="clear" w:color="auto" w:fill="auto"/>
            <w:noWrap/>
            <w:vAlign w:val="bottom"/>
          </w:tcPr>
          <w:p w:rsidR="00BC0B85" w:rsidRPr="00EE514B" w:rsidDel="00C81D61" w:rsidRDefault="00BC0B85" w:rsidP="009652F9">
            <w:pPr>
              <w:pStyle w:val="Tablebody-centered"/>
              <w:rPr>
                <w:del w:id="60281" w:author="Diana Machado" w:date="2019-04-05T18:40:00Z"/>
                <w:lang w:val="en-PH" w:eastAsia="en-PH"/>
              </w:rPr>
            </w:pPr>
            <w:del w:id="60282" w:author="Diana Machado" w:date="2019-04-05T18:40:00Z">
              <w:r w:rsidRPr="00EE514B" w:rsidDel="00C81D61">
                <w:rPr>
                  <w:lang w:val="en-PH" w:eastAsia="en-PH"/>
                </w:rPr>
                <w:delText>3.947</w:delText>
              </w:r>
            </w:del>
          </w:p>
        </w:tc>
        <w:tc>
          <w:tcPr>
            <w:tcW w:w="607" w:type="dxa"/>
            <w:shd w:val="clear" w:color="auto" w:fill="auto"/>
            <w:noWrap/>
            <w:vAlign w:val="bottom"/>
          </w:tcPr>
          <w:p w:rsidR="00BC0B85" w:rsidRPr="00EE514B" w:rsidDel="00C81D61" w:rsidRDefault="00BC0B85" w:rsidP="009652F9">
            <w:pPr>
              <w:pStyle w:val="Tablebody-centered"/>
              <w:rPr>
                <w:del w:id="60283" w:author="Diana Machado" w:date="2019-04-05T18:40:00Z"/>
                <w:lang w:val="en-PH" w:eastAsia="en-PH"/>
              </w:rPr>
            </w:pPr>
            <w:del w:id="60284" w:author="Diana Machado" w:date="2019-04-05T18:40:00Z">
              <w:r w:rsidRPr="00EE514B" w:rsidDel="00C81D61">
                <w:rPr>
                  <w:lang w:val="en-PH" w:eastAsia="en-PH"/>
                </w:rPr>
                <w:delText>3.220</w:delText>
              </w:r>
            </w:del>
          </w:p>
        </w:tc>
        <w:tc>
          <w:tcPr>
            <w:tcW w:w="715" w:type="dxa"/>
            <w:shd w:val="clear" w:color="auto" w:fill="auto"/>
            <w:noWrap/>
            <w:vAlign w:val="bottom"/>
          </w:tcPr>
          <w:p w:rsidR="00BC0B85" w:rsidRPr="00EE514B" w:rsidDel="00C81D61" w:rsidRDefault="00BC0B85" w:rsidP="009652F9">
            <w:pPr>
              <w:pStyle w:val="Tablebody-centered"/>
              <w:rPr>
                <w:del w:id="60285" w:author="Diana Machado" w:date="2019-04-05T18:40:00Z"/>
                <w:lang w:val="en-PH" w:eastAsia="en-PH"/>
              </w:rPr>
            </w:pPr>
            <w:del w:id="6028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287" w:author="Diana Machado" w:date="2019-04-05T18:40:00Z"/>
                <w:lang w:val="en-PH" w:eastAsia="en-PH"/>
              </w:rPr>
            </w:pPr>
            <w:del w:id="60288"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289" w:author="Diana Machado" w:date="2019-04-05T18:40:00Z"/>
                <w:lang w:val="en-PH" w:eastAsia="en-PH"/>
              </w:rPr>
            </w:pPr>
            <w:del w:id="60290" w:author="Diana Machado" w:date="2019-04-05T18:40:00Z">
              <w:r w:rsidRPr="00EE514B" w:rsidDel="00C81D61">
                <w:rPr>
                  <w:lang w:val="en-PH" w:eastAsia="en-PH"/>
                </w:rPr>
                <w:delText>0.846</w:delText>
              </w:r>
            </w:del>
          </w:p>
        </w:tc>
        <w:tc>
          <w:tcPr>
            <w:tcW w:w="543" w:type="dxa"/>
            <w:shd w:val="clear" w:color="auto" w:fill="auto"/>
            <w:noWrap/>
            <w:vAlign w:val="bottom"/>
          </w:tcPr>
          <w:p w:rsidR="00BC0B85" w:rsidRPr="00EE514B" w:rsidDel="00C81D61" w:rsidRDefault="00BC0B85" w:rsidP="009652F9">
            <w:pPr>
              <w:pStyle w:val="Tablebody-centered"/>
              <w:rPr>
                <w:del w:id="60291" w:author="Diana Machado" w:date="2019-04-05T18:40:00Z"/>
                <w:lang w:val="en-PH" w:eastAsia="en-PH"/>
              </w:rPr>
            </w:pPr>
            <w:del w:id="60292" w:author="Diana Machado" w:date="2019-04-05T18:40:00Z">
              <w:r w:rsidRPr="00EE514B" w:rsidDel="00C81D61">
                <w:rPr>
                  <w:lang w:val="en-PH" w:eastAsia="en-PH"/>
                </w:rPr>
                <w:delText>0.754</w:delText>
              </w:r>
            </w:del>
          </w:p>
        </w:tc>
        <w:tc>
          <w:tcPr>
            <w:tcW w:w="543" w:type="dxa"/>
            <w:shd w:val="clear" w:color="auto" w:fill="auto"/>
            <w:noWrap/>
            <w:vAlign w:val="bottom"/>
          </w:tcPr>
          <w:p w:rsidR="00BC0B85" w:rsidRPr="00EE514B" w:rsidDel="00C81D61" w:rsidRDefault="00BC0B85" w:rsidP="009652F9">
            <w:pPr>
              <w:pStyle w:val="Tablebody-centered"/>
              <w:rPr>
                <w:del w:id="60293" w:author="Diana Machado" w:date="2019-04-05T18:40:00Z"/>
                <w:lang w:val="en-PH" w:eastAsia="en-PH"/>
              </w:rPr>
            </w:pPr>
            <w:del w:id="60294" w:author="Diana Machado" w:date="2019-04-05T18:40:00Z">
              <w:r w:rsidRPr="00EE514B" w:rsidDel="00C81D61">
                <w:rPr>
                  <w:lang w:val="en-PH" w:eastAsia="en-PH"/>
                </w:rPr>
                <w:delText>0.612</w:delText>
              </w:r>
            </w:del>
          </w:p>
        </w:tc>
        <w:tc>
          <w:tcPr>
            <w:tcW w:w="543" w:type="dxa"/>
            <w:shd w:val="clear" w:color="auto" w:fill="auto"/>
            <w:noWrap/>
            <w:vAlign w:val="bottom"/>
          </w:tcPr>
          <w:p w:rsidR="00BC0B85" w:rsidRPr="00EE514B" w:rsidDel="00C81D61" w:rsidRDefault="00BC0B85" w:rsidP="009652F9">
            <w:pPr>
              <w:pStyle w:val="Tablebody-centered"/>
              <w:rPr>
                <w:del w:id="60295" w:author="Diana Machado" w:date="2019-04-05T18:40:00Z"/>
                <w:lang w:val="en-PH" w:eastAsia="en-PH"/>
              </w:rPr>
            </w:pPr>
            <w:del w:id="60296" w:author="Diana Machado" w:date="2019-04-05T18:40:00Z">
              <w:r w:rsidRPr="00EE514B" w:rsidDel="00C81D61">
                <w:rPr>
                  <w:lang w:val="en-PH" w:eastAsia="en-PH"/>
                </w:rPr>
                <w:delText>0.499</w:delText>
              </w:r>
            </w:del>
          </w:p>
        </w:tc>
      </w:tr>
      <w:tr w:rsidR="00BC0B85" w:rsidRPr="0041013B" w:rsidDel="00C81D61" w:rsidTr="001707D4">
        <w:trPr>
          <w:trHeight w:val="198"/>
          <w:del w:id="60297" w:author="Diana Machado" w:date="2019-04-05T18:40:00Z"/>
        </w:trPr>
        <w:tc>
          <w:tcPr>
            <w:tcW w:w="1032" w:type="dxa"/>
            <w:vMerge/>
            <w:vAlign w:val="center"/>
          </w:tcPr>
          <w:p w:rsidR="00BC0B85" w:rsidRPr="00EE514B" w:rsidDel="00C81D61" w:rsidRDefault="00BC0B85" w:rsidP="009652F9">
            <w:pPr>
              <w:pStyle w:val="Tablebody-centered"/>
              <w:rPr>
                <w:del w:id="6029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299" w:author="Diana Machado" w:date="2019-04-05T18:40:00Z"/>
                <w:lang w:val="en-PH" w:eastAsia="en-PH"/>
              </w:rPr>
            </w:pPr>
            <w:del w:id="60300" w:author="Diana Machado" w:date="2019-04-05T18:40:00Z">
              <w:r w:rsidRPr="00EE514B" w:rsidDel="00C81D61">
                <w:rPr>
                  <w:lang w:val="en-PH" w:eastAsia="en-PH"/>
                </w:rPr>
                <w:delText>28</w:delText>
              </w:r>
            </w:del>
          </w:p>
        </w:tc>
        <w:tc>
          <w:tcPr>
            <w:tcW w:w="1253" w:type="dxa"/>
            <w:shd w:val="clear" w:color="auto" w:fill="auto"/>
            <w:noWrap/>
            <w:vAlign w:val="bottom"/>
          </w:tcPr>
          <w:p w:rsidR="00BC0B85" w:rsidRPr="00EE514B" w:rsidDel="00C81D61" w:rsidRDefault="00BC0B85" w:rsidP="009652F9">
            <w:pPr>
              <w:pStyle w:val="Tablebody-centered"/>
              <w:rPr>
                <w:del w:id="60301" w:author="Diana Machado" w:date="2019-04-05T18:40:00Z"/>
                <w:lang w:val="en-PH" w:eastAsia="en-PH"/>
              </w:rPr>
            </w:pPr>
            <w:del w:id="60302"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0303" w:author="Diana Machado" w:date="2019-04-05T18:40:00Z"/>
                <w:lang w:val="en-PH" w:eastAsia="en-PH"/>
              </w:rPr>
            </w:pPr>
            <w:del w:id="60304" w:author="Diana Machado" w:date="2019-04-05T18:40:00Z">
              <w:r w:rsidRPr="00EE514B" w:rsidDel="00C81D61">
                <w:rPr>
                  <w:lang w:val="en-PH" w:eastAsia="en-PH"/>
                </w:rPr>
                <w:delText>11.374</w:delText>
              </w:r>
            </w:del>
          </w:p>
        </w:tc>
        <w:tc>
          <w:tcPr>
            <w:tcW w:w="607" w:type="dxa"/>
            <w:shd w:val="clear" w:color="auto" w:fill="auto"/>
            <w:noWrap/>
            <w:vAlign w:val="bottom"/>
          </w:tcPr>
          <w:p w:rsidR="00BC0B85" w:rsidRPr="00EE514B" w:rsidDel="00C81D61" w:rsidRDefault="00BC0B85" w:rsidP="009652F9">
            <w:pPr>
              <w:pStyle w:val="Tablebody-centered"/>
              <w:rPr>
                <w:del w:id="60305" w:author="Diana Machado" w:date="2019-04-05T18:40:00Z"/>
                <w:lang w:val="en-PH" w:eastAsia="en-PH"/>
              </w:rPr>
            </w:pPr>
            <w:del w:id="60306" w:author="Diana Machado" w:date="2019-04-05T18:40:00Z">
              <w:r w:rsidRPr="00EE514B" w:rsidDel="00C81D61">
                <w:rPr>
                  <w:lang w:val="en-PH" w:eastAsia="en-PH"/>
                </w:rPr>
                <w:delText>10.142</w:delText>
              </w:r>
            </w:del>
          </w:p>
        </w:tc>
        <w:tc>
          <w:tcPr>
            <w:tcW w:w="607" w:type="dxa"/>
            <w:shd w:val="clear" w:color="auto" w:fill="auto"/>
            <w:noWrap/>
            <w:vAlign w:val="bottom"/>
          </w:tcPr>
          <w:p w:rsidR="00BC0B85" w:rsidRPr="00EE514B" w:rsidDel="00C81D61" w:rsidRDefault="00BC0B85" w:rsidP="009652F9">
            <w:pPr>
              <w:pStyle w:val="Tablebody-centered"/>
              <w:rPr>
                <w:del w:id="60307" w:author="Diana Machado" w:date="2019-04-05T18:40:00Z"/>
                <w:lang w:val="en-PH" w:eastAsia="en-PH"/>
              </w:rPr>
            </w:pPr>
            <w:del w:id="60308" w:author="Diana Machado" w:date="2019-04-05T18:40:00Z">
              <w:r w:rsidRPr="00EE514B" w:rsidDel="00C81D61">
                <w:rPr>
                  <w:lang w:val="en-PH" w:eastAsia="en-PH"/>
                </w:rPr>
                <w:delText>10.142</w:delText>
              </w:r>
            </w:del>
          </w:p>
        </w:tc>
        <w:tc>
          <w:tcPr>
            <w:tcW w:w="607" w:type="dxa"/>
            <w:shd w:val="clear" w:color="auto" w:fill="auto"/>
            <w:noWrap/>
            <w:vAlign w:val="bottom"/>
          </w:tcPr>
          <w:p w:rsidR="00BC0B85" w:rsidRPr="00EE514B" w:rsidDel="00C81D61" w:rsidRDefault="00BC0B85" w:rsidP="009652F9">
            <w:pPr>
              <w:pStyle w:val="Tablebody-centered"/>
              <w:rPr>
                <w:del w:id="60309" w:author="Diana Machado" w:date="2019-04-05T18:40:00Z"/>
                <w:lang w:val="en-PH" w:eastAsia="en-PH"/>
              </w:rPr>
            </w:pPr>
            <w:del w:id="60310" w:author="Diana Machado" w:date="2019-04-05T18:40:00Z">
              <w:r w:rsidRPr="00EE514B" w:rsidDel="00C81D61">
                <w:rPr>
                  <w:lang w:val="en-PH" w:eastAsia="en-PH"/>
                </w:rPr>
                <w:delText>9.398</w:delText>
              </w:r>
            </w:del>
          </w:p>
        </w:tc>
        <w:tc>
          <w:tcPr>
            <w:tcW w:w="607" w:type="dxa"/>
            <w:shd w:val="clear" w:color="auto" w:fill="auto"/>
            <w:noWrap/>
            <w:vAlign w:val="bottom"/>
          </w:tcPr>
          <w:p w:rsidR="00BC0B85" w:rsidRPr="00EE514B" w:rsidDel="00C81D61" w:rsidRDefault="00BC0B85" w:rsidP="009652F9">
            <w:pPr>
              <w:pStyle w:val="Tablebody-centered"/>
              <w:rPr>
                <w:del w:id="60311" w:author="Diana Machado" w:date="2019-04-05T18:40:00Z"/>
                <w:lang w:val="en-PH" w:eastAsia="en-PH"/>
              </w:rPr>
            </w:pPr>
            <w:del w:id="60312" w:author="Diana Machado" w:date="2019-04-05T18:40:00Z">
              <w:r w:rsidRPr="00EE514B" w:rsidDel="00C81D61">
                <w:rPr>
                  <w:lang w:val="en-PH" w:eastAsia="en-PH"/>
                </w:rPr>
                <w:delText>8.138</w:delText>
              </w:r>
            </w:del>
          </w:p>
        </w:tc>
        <w:tc>
          <w:tcPr>
            <w:tcW w:w="607" w:type="dxa"/>
            <w:shd w:val="clear" w:color="auto" w:fill="auto"/>
            <w:noWrap/>
            <w:vAlign w:val="bottom"/>
          </w:tcPr>
          <w:p w:rsidR="00BC0B85" w:rsidRPr="00EE514B" w:rsidDel="00C81D61" w:rsidRDefault="00BC0B85" w:rsidP="009652F9">
            <w:pPr>
              <w:pStyle w:val="Tablebody-centered"/>
              <w:rPr>
                <w:del w:id="60313" w:author="Diana Machado" w:date="2019-04-05T18:40:00Z"/>
                <w:lang w:val="en-PH" w:eastAsia="en-PH"/>
              </w:rPr>
            </w:pPr>
            <w:del w:id="60314" w:author="Diana Machado" w:date="2019-04-05T18:40:00Z">
              <w:r w:rsidRPr="00EE514B" w:rsidDel="00C81D61">
                <w:rPr>
                  <w:lang w:val="en-PH" w:eastAsia="en-PH"/>
                </w:rPr>
                <w:delText>6.996</w:delText>
              </w:r>
            </w:del>
          </w:p>
        </w:tc>
        <w:tc>
          <w:tcPr>
            <w:tcW w:w="715" w:type="dxa"/>
            <w:shd w:val="clear" w:color="auto" w:fill="auto"/>
            <w:noWrap/>
            <w:vAlign w:val="bottom"/>
          </w:tcPr>
          <w:p w:rsidR="00BC0B85" w:rsidRPr="00EE514B" w:rsidDel="00C81D61" w:rsidRDefault="00BC0B85" w:rsidP="009652F9">
            <w:pPr>
              <w:pStyle w:val="Tablebody-centered"/>
              <w:rPr>
                <w:del w:id="60315" w:author="Diana Machado" w:date="2019-04-05T18:40:00Z"/>
                <w:lang w:val="en-PH" w:eastAsia="en-PH"/>
              </w:rPr>
            </w:pPr>
            <w:del w:id="6031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317" w:author="Diana Machado" w:date="2019-04-05T18:40:00Z"/>
                <w:lang w:val="en-PH" w:eastAsia="en-PH"/>
              </w:rPr>
            </w:pPr>
            <w:del w:id="60318" w:author="Diana Machado" w:date="2019-04-05T18:40:00Z">
              <w:r w:rsidRPr="00EE514B" w:rsidDel="00C81D61">
                <w:rPr>
                  <w:lang w:val="en-PH" w:eastAsia="en-PH"/>
                </w:rPr>
                <w:delText>0.892</w:delText>
              </w:r>
            </w:del>
          </w:p>
        </w:tc>
        <w:tc>
          <w:tcPr>
            <w:tcW w:w="543" w:type="dxa"/>
            <w:shd w:val="clear" w:color="auto" w:fill="auto"/>
            <w:noWrap/>
            <w:vAlign w:val="bottom"/>
          </w:tcPr>
          <w:p w:rsidR="00BC0B85" w:rsidRPr="00EE514B" w:rsidDel="00C81D61" w:rsidRDefault="00BC0B85" w:rsidP="009652F9">
            <w:pPr>
              <w:pStyle w:val="Tablebody-centered"/>
              <w:rPr>
                <w:del w:id="60319" w:author="Diana Machado" w:date="2019-04-05T18:40:00Z"/>
                <w:lang w:val="en-PH" w:eastAsia="en-PH"/>
              </w:rPr>
            </w:pPr>
            <w:del w:id="60320" w:author="Diana Machado" w:date="2019-04-05T18:40:00Z">
              <w:r w:rsidRPr="00EE514B" w:rsidDel="00C81D61">
                <w:rPr>
                  <w:lang w:val="en-PH" w:eastAsia="en-PH"/>
                </w:rPr>
                <w:delText>0.892</w:delText>
              </w:r>
            </w:del>
          </w:p>
        </w:tc>
        <w:tc>
          <w:tcPr>
            <w:tcW w:w="543" w:type="dxa"/>
            <w:shd w:val="clear" w:color="auto" w:fill="auto"/>
            <w:noWrap/>
            <w:vAlign w:val="bottom"/>
          </w:tcPr>
          <w:p w:rsidR="00BC0B85" w:rsidRPr="00EE514B" w:rsidDel="00C81D61" w:rsidRDefault="00BC0B85" w:rsidP="009652F9">
            <w:pPr>
              <w:pStyle w:val="Tablebody-centered"/>
              <w:rPr>
                <w:del w:id="60321" w:author="Diana Machado" w:date="2019-04-05T18:40:00Z"/>
                <w:lang w:val="en-PH" w:eastAsia="en-PH"/>
              </w:rPr>
            </w:pPr>
            <w:del w:id="60322" w:author="Diana Machado" w:date="2019-04-05T18:40:00Z">
              <w:r w:rsidRPr="00EE514B" w:rsidDel="00C81D61">
                <w:rPr>
                  <w:lang w:val="en-PH" w:eastAsia="en-PH"/>
                </w:rPr>
                <w:delText>0.826</w:delText>
              </w:r>
            </w:del>
          </w:p>
        </w:tc>
        <w:tc>
          <w:tcPr>
            <w:tcW w:w="543" w:type="dxa"/>
            <w:shd w:val="clear" w:color="auto" w:fill="auto"/>
            <w:noWrap/>
            <w:vAlign w:val="bottom"/>
          </w:tcPr>
          <w:p w:rsidR="00BC0B85" w:rsidRPr="00EE514B" w:rsidDel="00C81D61" w:rsidRDefault="00BC0B85" w:rsidP="009652F9">
            <w:pPr>
              <w:pStyle w:val="Tablebody-centered"/>
              <w:rPr>
                <w:del w:id="60323" w:author="Diana Machado" w:date="2019-04-05T18:40:00Z"/>
                <w:lang w:val="en-PH" w:eastAsia="en-PH"/>
              </w:rPr>
            </w:pPr>
            <w:del w:id="60324" w:author="Diana Machado" w:date="2019-04-05T18:40:00Z">
              <w:r w:rsidRPr="00EE514B" w:rsidDel="00C81D61">
                <w:rPr>
                  <w:lang w:val="en-PH" w:eastAsia="en-PH"/>
                </w:rPr>
                <w:delText>0.715</w:delText>
              </w:r>
            </w:del>
          </w:p>
        </w:tc>
        <w:tc>
          <w:tcPr>
            <w:tcW w:w="543" w:type="dxa"/>
            <w:shd w:val="clear" w:color="auto" w:fill="auto"/>
            <w:noWrap/>
            <w:vAlign w:val="bottom"/>
          </w:tcPr>
          <w:p w:rsidR="00BC0B85" w:rsidRPr="00EE514B" w:rsidDel="00C81D61" w:rsidRDefault="00BC0B85" w:rsidP="009652F9">
            <w:pPr>
              <w:pStyle w:val="Tablebody-centered"/>
              <w:rPr>
                <w:del w:id="60325" w:author="Diana Machado" w:date="2019-04-05T18:40:00Z"/>
                <w:lang w:val="en-PH" w:eastAsia="en-PH"/>
              </w:rPr>
            </w:pPr>
            <w:del w:id="60326" w:author="Diana Machado" w:date="2019-04-05T18:40:00Z">
              <w:r w:rsidRPr="00EE514B" w:rsidDel="00C81D61">
                <w:rPr>
                  <w:lang w:val="en-PH" w:eastAsia="en-PH"/>
                </w:rPr>
                <w:delText>0.615</w:delText>
              </w:r>
            </w:del>
          </w:p>
        </w:tc>
      </w:tr>
      <w:tr w:rsidR="00BC0B85" w:rsidRPr="0041013B" w:rsidDel="00C81D61" w:rsidTr="001707D4">
        <w:trPr>
          <w:trHeight w:val="198"/>
          <w:del w:id="60327" w:author="Diana Machado" w:date="2019-04-05T18:40:00Z"/>
        </w:trPr>
        <w:tc>
          <w:tcPr>
            <w:tcW w:w="1032" w:type="dxa"/>
            <w:vMerge/>
            <w:vAlign w:val="center"/>
          </w:tcPr>
          <w:p w:rsidR="00BC0B85" w:rsidRPr="00EE514B" w:rsidDel="00C81D61" w:rsidRDefault="00BC0B85" w:rsidP="009652F9">
            <w:pPr>
              <w:pStyle w:val="Tablebody-centered"/>
              <w:rPr>
                <w:del w:id="6032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329" w:author="Diana Machado" w:date="2019-04-05T18:40:00Z"/>
                <w:lang w:val="en-PH" w:eastAsia="en-PH"/>
              </w:rPr>
            </w:pPr>
            <w:del w:id="60330" w:author="Diana Machado" w:date="2019-04-05T18:40:00Z">
              <w:r w:rsidRPr="00EE514B" w:rsidDel="00C81D61">
                <w:rPr>
                  <w:lang w:val="en-PH" w:eastAsia="en-PH"/>
                </w:rPr>
                <w:delText>29</w:delText>
              </w:r>
            </w:del>
          </w:p>
        </w:tc>
        <w:tc>
          <w:tcPr>
            <w:tcW w:w="1253" w:type="dxa"/>
            <w:shd w:val="clear" w:color="auto" w:fill="auto"/>
            <w:noWrap/>
            <w:vAlign w:val="bottom"/>
          </w:tcPr>
          <w:p w:rsidR="00BC0B85" w:rsidRPr="00EE514B" w:rsidDel="00C81D61" w:rsidRDefault="00BC0B85" w:rsidP="009652F9">
            <w:pPr>
              <w:pStyle w:val="Tablebody-centered"/>
              <w:rPr>
                <w:del w:id="60331" w:author="Diana Machado" w:date="2019-04-05T18:40:00Z"/>
                <w:lang w:val="en-PH" w:eastAsia="en-PH"/>
              </w:rPr>
            </w:pPr>
            <w:del w:id="60332" w:author="Diana Machado" w:date="2019-04-05T18:40:00Z">
              <w:r w:rsidRPr="00EE514B" w:rsidDel="00C81D61">
                <w:rPr>
                  <w:lang w:val="en-PH" w:eastAsia="en-PH"/>
                </w:rPr>
                <w:delText>OKALOOSA</w:delText>
              </w:r>
            </w:del>
          </w:p>
        </w:tc>
        <w:tc>
          <w:tcPr>
            <w:tcW w:w="709" w:type="dxa"/>
            <w:shd w:val="clear" w:color="auto" w:fill="auto"/>
            <w:noWrap/>
            <w:vAlign w:val="bottom"/>
          </w:tcPr>
          <w:p w:rsidR="00BC0B85" w:rsidRPr="00EE514B" w:rsidDel="00C81D61" w:rsidRDefault="00BC0B85" w:rsidP="009652F9">
            <w:pPr>
              <w:pStyle w:val="Tablebody-centered"/>
              <w:rPr>
                <w:del w:id="60333" w:author="Diana Machado" w:date="2019-04-05T18:40:00Z"/>
                <w:lang w:val="en-PH" w:eastAsia="en-PH"/>
              </w:rPr>
            </w:pPr>
            <w:del w:id="60334" w:author="Diana Machado" w:date="2019-04-05T18:40:00Z">
              <w:r w:rsidRPr="00EE514B" w:rsidDel="00C81D61">
                <w:rPr>
                  <w:lang w:val="en-PH" w:eastAsia="en-PH"/>
                </w:rPr>
                <w:delText>1.311</w:delText>
              </w:r>
            </w:del>
          </w:p>
        </w:tc>
        <w:tc>
          <w:tcPr>
            <w:tcW w:w="607" w:type="dxa"/>
            <w:shd w:val="clear" w:color="auto" w:fill="auto"/>
            <w:noWrap/>
            <w:vAlign w:val="bottom"/>
          </w:tcPr>
          <w:p w:rsidR="00BC0B85" w:rsidRPr="00EE514B" w:rsidDel="00C81D61" w:rsidRDefault="00BC0B85" w:rsidP="009652F9">
            <w:pPr>
              <w:pStyle w:val="Tablebody-centered"/>
              <w:rPr>
                <w:del w:id="60335" w:author="Diana Machado" w:date="2019-04-05T18:40:00Z"/>
                <w:lang w:val="en-PH" w:eastAsia="en-PH"/>
              </w:rPr>
            </w:pPr>
            <w:del w:id="60336" w:author="Diana Machado" w:date="2019-04-05T18:40:00Z">
              <w:r w:rsidRPr="00EE514B" w:rsidDel="00C81D61">
                <w:rPr>
                  <w:lang w:val="en-PH" w:eastAsia="en-PH"/>
                </w:rPr>
                <w:delText>0.777</w:delText>
              </w:r>
            </w:del>
          </w:p>
        </w:tc>
        <w:tc>
          <w:tcPr>
            <w:tcW w:w="607" w:type="dxa"/>
            <w:shd w:val="clear" w:color="auto" w:fill="auto"/>
            <w:noWrap/>
            <w:vAlign w:val="bottom"/>
          </w:tcPr>
          <w:p w:rsidR="00BC0B85" w:rsidRPr="00EE514B" w:rsidDel="00C81D61" w:rsidRDefault="00BC0B85" w:rsidP="009652F9">
            <w:pPr>
              <w:pStyle w:val="Tablebody-centered"/>
              <w:rPr>
                <w:del w:id="60337" w:author="Diana Machado" w:date="2019-04-05T18:40:00Z"/>
                <w:lang w:val="en-PH" w:eastAsia="en-PH"/>
              </w:rPr>
            </w:pPr>
            <w:del w:id="60338" w:author="Diana Machado" w:date="2019-04-05T18:40:00Z">
              <w:r w:rsidRPr="00EE514B" w:rsidDel="00C81D61">
                <w:rPr>
                  <w:lang w:val="en-PH" w:eastAsia="en-PH"/>
                </w:rPr>
                <w:delText>0.777</w:delText>
              </w:r>
            </w:del>
          </w:p>
        </w:tc>
        <w:tc>
          <w:tcPr>
            <w:tcW w:w="607" w:type="dxa"/>
            <w:shd w:val="clear" w:color="auto" w:fill="auto"/>
            <w:noWrap/>
            <w:vAlign w:val="bottom"/>
          </w:tcPr>
          <w:p w:rsidR="00BC0B85" w:rsidRPr="00EE514B" w:rsidDel="00C81D61" w:rsidRDefault="00BC0B85" w:rsidP="009652F9">
            <w:pPr>
              <w:pStyle w:val="Tablebody-centered"/>
              <w:rPr>
                <w:del w:id="60339" w:author="Diana Machado" w:date="2019-04-05T18:40:00Z"/>
                <w:lang w:val="en-PH" w:eastAsia="en-PH"/>
              </w:rPr>
            </w:pPr>
            <w:del w:id="60340" w:author="Diana Machado" w:date="2019-04-05T18:40:00Z">
              <w:r w:rsidRPr="00EE514B" w:rsidDel="00C81D61">
                <w:rPr>
                  <w:lang w:val="en-PH" w:eastAsia="en-PH"/>
                </w:rPr>
                <w:delText>0.609</w:delText>
              </w:r>
            </w:del>
          </w:p>
        </w:tc>
        <w:tc>
          <w:tcPr>
            <w:tcW w:w="607" w:type="dxa"/>
            <w:shd w:val="clear" w:color="auto" w:fill="auto"/>
            <w:noWrap/>
            <w:vAlign w:val="bottom"/>
          </w:tcPr>
          <w:p w:rsidR="00BC0B85" w:rsidRPr="00EE514B" w:rsidDel="00C81D61" w:rsidRDefault="00BC0B85" w:rsidP="009652F9">
            <w:pPr>
              <w:pStyle w:val="Tablebody-centered"/>
              <w:rPr>
                <w:del w:id="60341" w:author="Diana Machado" w:date="2019-04-05T18:40:00Z"/>
                <w:lang w:val="en-PH" w:eastAsia="en-PH"/>
              </w:rPr>
            </w:pPr>
            <w:del w:id="60342" w:author="Diana Machado" w:date="2019-04-05T18:40:00Z">
              <w:r w:rsidRPr="00EE514B" w:rsidDel="00C81D61">
                <w:rPr>
                  <w:lang w:val="en-PH" w:eastAsia="en-PH"/>
                </w:rPr>
                <w:delText>0.503</w:delText>
              </w:r>
            </w:del>
          </w:p>
        </w:tc>
        <w:tc>
          <w:tcPr>
            <w:tcW w:w="607" w:type="dxa"/>
            <w:shd w:val="clear" w:color="auto" w:fill="auto"/>
            <w:noWrap/>
            <w:vAlign w:val="bottom"/>
          </w:tcPr>
          <w:p w:rsidR="00BC0B85" w:rsidRPr="00EE514B" w:rsidDel="00C81D61" w:rsidRDefault="00BC0B85" w:rsidP="009652F9">
            <w:pPr>
              <w:pStyle w:val="Tablebody-centered"/>
              <w:rPr>
                <w:del w:id="60343" w:author="Diana Machado" w:date="2019-04-05T18:40:00Z"/>
                <w:lang w:val="en-PH" w:eastAsia="en-PH"/>
              </w:rPr>
            </w:pPr>
            <w:del w:id="60344" w:author="Diana Machado" w:date="2019-04-05T18:40:00Z">
              <w:r w:rsidRPr="00EE514B" w:rsidDel="00C81D61">
                <w:rPr>
                  <w:lang w:val="en-PH" w:eastAsia="en-PH"/>
                </w:rPr>
                <w:delText>0.440</w:delText>
              </w:r>
            </w:del>
          </w:p>
        </w:tc>
        <w:tc>
          <w:tcPr>
            <w:tcW w:w="715" w:type="dxa"/>
            <w:shd w:val="clear" w:color="auto" w:fill="auto"/>
            <w:noWrap/>
            <w:vAlign w:val="bottom"/>
          </w:tcPr>
          <w:p w:rsidR="00BC0B85" w:rsidRPr="00EE514B" w:rsidDel="00C81D61" w:rsidRDefault="00BC0B85" w:rsidP="009652F9">
            <w:pPr>
              <w:pStyle w:val="Tablebody-centered"/>
              <w:rPr>
                <w:del w:id="60345" w:author="Diana Machado" w:date="2019-04-05T18:40:00Z"/>
                <w:lang w:val="en-PH" w:eastAsia="en-PH"/>
              </w:rPr>
            </w:pPr>
            <w:del w:id="6034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347" w:author="Diana Machado" w:date="2019-04-05T18:40:00Z"/>
                <w:lang w:val="en-PH" w:eastAsia="en-PH"/>
              </w:rPr>
            </w:pPr>
            <w:del w:id="60348"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60349" w:author="Diana Machado" w:date="2019-04-05T18:40:00Z"/>
                <w:lang w:val="en-PH" w:eastAsia="en-PH"/>
              </w:rPr>
            </w:pPr>
            <w:del w:id="60350" w:author="Diana Machado" w:date="2019-04-05T18:40:00Z">
              <w:r w:rsidRPr="00EE514B" w:rsidDel="00C81D61">
                <w:rPr>
                  <w:lang w:val="en-PH" w:eastAsia="en-PH"/>
                </w:rPr>
                <w:delText>0.593</w:delText>
              </w:r>
            </w:del>
          </w:p>
        </w:tc>
        <w:tc>
          <w:tcPr>
            <w:tcW w:w="543" w:type="dxa"/>
            <w:shd w:val="clear" w:color="auto" w:fill="auto"/>
            <w:noWrap/>
            <w:vAlign w:val="bottom"/>
          </w:tcPr>
          <w:p w:rsidR="00BC0B85" w:rsidRPr="00EE514B" w:rsidDel="00C81D61" w:rsidRDefault="00BC0B85" w:rsidP="009652F9">
            <w:pPr>
              <w:pStyle w:val="Tablebody-centered"/>
              <w:rPr>
                <w:del w:id="60351" w:author="Diana Machado" w:date="2019-04-05T18:40:00Z"/>
                <w:lang w:val="en-PH" w:eastAsia="en-PH"/>
              </w:rPr>
            </w:pPr>
            <w:del w:id="60352" w:author="Diana Machado" w:date="2019-04-05T18:40:00Z">
              <w:r w:rsidRPr="00EE514B" w:rsidDel="00C81D61">
                <w:rPr>
                  <w:lang w:val="en-PH" w:eastAsia="en-PH"/>
                </w:rPr>
                <w:delText>0.465</w:delText>
              </w:r>
            </w:del>
          </w:p>
        </w:tc>
        <w:tc>
          <w:tcPr>
            <w:tcW w:w="543" w:type="dxa"/>
            <w:shd w:val="clear" w:color="auto" w:fill="auto"/>
            <w:noWrap/>
            <w:vAlign w:val="bottom"/>
          </w:tcPr>
          <w:p w:rsidR="00BC0B85" w:rsidRPr="00EE514B" w:rsidDel="00C81D61" w:rsidRDefault="00BC0B85" w:rsidP="009652F9">
            <w:pPr>
              <w:pStyle w:val="Tablebody-centered"/>
              <w:rPr>
                <w:del w:id="60353" w:author="Diana Machado" w:date="2019-04-05T18:40:00Z"/>
                <w:lang w:val="en-PH" w:eastAsia="en-PH"/>
              </w:rPr>
            </w:pPr>
            <w:del w:id="60354" w:author="Diana Machado" w:date="2019-04-05T18:40:00Z">
              <w:r w:rsidRPr="00EE514B" w:rsidDel="00C81D61">
                <w:rPr>
                  <w:lang w:val="en-PH" w:eastAsia="en-PH"/>
                </w:rPr>
                <w:delText>0.384</w:delText>
              </w:r>
            </w:del>
          </w:p>
        </w:tc>
        <w:tc>
          <w:tcPr>
            <w:tcW w:w="543" w:type="dxa"/>
            <w:shd w:val="clear" w:color="auto" w:fill="auto"/>
            <w:noWrap/>
            <w:vAlign w:val="bottom"/>
          </w:tcPr>
          <w:p w:rsidR="00BC0B85" w:rsidRPr="00EE514B" w:rsidDel="00C81D61" w:rsidRDefault="00BC0B85" w:rsidP="009652F9">
            <w:pPr>
              <w:pStyle w:val="Tablebody-centered"/>
              <w:rPr>
                <w:del w:id="60355" w:author="Diana Machado" w:date="2019-04-05T18:40:00Z"/>
                <w:lang w:val="en-PH" w:eastAsia="en-PH"/>
              </w:rPr>
            </w:pPr>
            <w:del w:id="60356" w:author="Diana Machado" w:date="2019-04-05T18:40:00Z">
              <w:r w:rsidRPr="00EE514B" w:rsidDel="00C81D61">
                <w:rPr>
                  <w:lang w:val="en-PH" w:eastAsia="en-PH"/>
                </w:rPr>
                <w:delText>0.336</w:delText>
              </w:r>
            </w:del>
          </w:p>
        </w:tc>
      </w:tr>
      <w:tr w:rsidR="00BC0B85" w:rsidRPr="0041013B" w:rsidDel="00C81D61" w:rsidTr="001707D4">
        <w:trPr>
          <w:trHeight w:val="198"/>
          <w:del w:id="60357" w:author="Diana Machado" w:date="2019-04-05T18:40:00Z"/>
        </w:trPr>
        <w:tc>
          <w:tcPr>
            <w:tcW w:w="1032" w:type="dxa"/>
            <w:vMerge/>
            <w:vAlign w:val="center"/>
          </w:tcPr>
          <w:p w:rsidR="00BC0B85" w:rsidRPr="00EE514B" w:rsidDel="00C81D61" w:rsidRDefault="00BC0B85" w:rsidP="009652F9">
            <w:pPr>
              <w:pStyle w:val="Tablebody-centered"/>
              <w:rPr>
                <w:del w:id="6035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359" w:author="Diana Machado" w:date="2019-04-05T18:40:00Z"/>
                <w:lang w:val="en-PH" w:eastAsia="en-PH"/>
              </w:rPr>
            </w:pPr>
            <w:del w:id="60360" w:author="Diana Machado" w:date="2019-04-05T18:40:00Z">
              <w:r w:rsidRPr="00EE514B" w:rsidDel="00C81D61">
                <w:rPr>
                  <w:lang w:val="en-PH" w:eastAsia="en-PH"/>
                </w:rPr>
                <w:delText>30</w:delText>
              </w:r>
            </w:del>
          </w:p>
        </w:tc>
        <w:tc>
          <w:tcPr>
            <w:tcW w:w="1253" w:type="dxa"/>
            <w:shd w:val="clear" w:color="auto" w:fill="auto"/>
            <w:noWrap/>
            <w:vAlign w:val="bottom"/>
          </w:tcPr>
          <w:p w:rsidR="00BC0B85" w:rsidRPr="00EE514B" w:rsidDel="00C81D61" w:rsidRDefault="00BC0B85" w:rsidP="009652F9">
            <w:pPr>
              <w:pStyle w:val="Tablebody-centered"/>
              <w:rPr>
                <w:del w:id="60361" w:author="Diana Machado" w:date="2019-04-05T18:40:00Z"/>
                <w:lang w:val="en-PH" w:eastAsia="en-PH"/>
              </w:rPr>
            </w:pPr>
            <w:del w:id="60362"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0363" w:author="Diana Machado" w:date="2019-04-05T18:40:00Z"/>
                <w:lang w:val="en-PH" w:eastAsia="en-PH"/>
              </w:rPr>
            </w:pPr>
            <w:del w:id="60364" w:author="Diana Machado" w:date="2019-04-05T18:40:00Z">
              <w:r w:rsidRPr="00EE514B" w:rsidDel="00C81D61">
                <w:rPr>
                  <w:lang w:val="en-PH" w:eastAsia="en-PH"/>
                </w:rPr>
                <w:delText>0.811</w:delText>
              </w:r>
            </w:del>
          </w:p>
        </w:tc>
        <w:tc>
          <w:tcPr>
            <w:tcW w:w="607" w:type="dxa"/>
            <w:shd w:val="clear" w:color="auto" w:fill="auto"/>
            <w:noWrap/>
            <w:vAlign w:val="bottom"/>
          </w:tcPr>
          <w:p w:rsidR="00BC0B85" w:rsidRPr="00EE514B" w:rsidDel="00C81D61" w:rsidRDefault="00BC0B85" w:rsidP="009652F9">
            <w:pPr>
              <w:pStyle w:val="Tablebody-centered"/>
              <w:rPr>
                <w:del w:id="60365" w:author="Diana Machado" w:date="2019-04-05T18:40:00Z"/>
                <w:lang w:val="en-PH" w:eastAsia="en-PH"/>
              </w:rPr>
            </w:pPr>
            <w:del w:id="60366" w:author="Diana Machado" w:date="2019-04-05T18:40:00Z">
              <w:r w:rsidRPr="00EE514B" w:rsidDel="00C81D61">
                <w:rPr>
                  <w:lang w:val="en-PH" w:eastAsia="en-PH"/>
                </w:rPr>
                <w:delText>0.397</w:delText>
              </w:r>
            </w:del>
          </w:p>
        </w:tc>
        <w:tc>
          <w:tcPr>
            <w:tcW w:w="607" w:type="dxa"/>
            <w:shd w:val="clear" w:color="auto" w:fill="auto"/>
            <w:noWrap/>
            <w:vAlign w:val="bottom"/>
          </w:tcPr>
          <w:p w:rsidR="00BC0B85" w:rsidRPr="00EE514B" w:rsidDel="00C81D61" w:rsidRDefault="00BC0B85" w:rsidP="009652F9">
            <w:pPr>
              <w:pStyle w:val="Tablebody-centered"/>
              <w:rPr>
                <w:del w:id="60367" w:author="Diana Machado" w:date="2019-04-05T18:40:00Z"/>
                <w:lang w:val="en-PH" w:eastAsia="en-PH"/>
              </w:rPr>
            </w:pPr>
            <w:del w:id="60368" w:author="Diana Machado" w:date="2019-04-05T18:40:00Z">
              <w:r w:rsidRPr="00EE514B" w:rsidDel="00C81D61">
                <w:rPr>
                  <w:lang w:val="en-PH" w:eastAsia="en-PH"/>
                </w:rPr>
                <w:delText>0.397</w:delText>
              </w:r>
            </w:del>
          </w:p>
        </w:tc>
        <w:tc>
          <w:tcPr>
            <w:tcW w:w="607" w:type="dxa"/>
            <w:shd w:val="clear" w:color="auto" w:fill="auto"/>
            <w:noWrap/>
            <w:vAlign w:val="bottom"/>
          </w:tcPr>
          <w:p w:rsidR="00BC0B85" w:rsidRPr="00EE514B" w:rsidDel="00C81D61" w:rsidRDefault="00BC0B85" w:rsidP="009652F9">
            <w:pPr>
              <w:pStyle w:val="Tablebody-centered"/>
              <w:rPr>
                <w:del w:id="60369" w:author="Diana Machado" w:date="2019-04-05T18:40:00Z"/>
                <w:lang w:val="en-PH" w:eastAsia="en-PH"/>
              </w:rPr>
            </w:pPr>
            <w:del w:id="60370" w:author="Diana Machado" w:date="2019-04-05T18:40:00Z">
              <w:r w:rsidRPr="00EE514B" w:rsidDel="00C81D61">
                <w:rPr>
                  <w:lang w:val="en-PH" w:eastAsia="en-PH"/>
                </w:rPr>
                <w:delText>0.226</w:delText>
              </w:r>
            </w:del>
          </w:p>
        </w:tc>
        <w:tc>
          <w:tcPr>
            <w:tcW w:w="607" w:type="dxa"/>
            <w:shd w:val="clear" w:color="auto" w:fill="auto"/>
            <w:noWrap/>
            <w:vAlign w:val="bottom"/>
          </w:tcPr>
          <w:p w:rsidR="00BC0B85" w:rsidRPr="00EE514B" w:rsidDel="00C81D61" w:rsidRDefault="00BC0B85" w:rsidP="009652F9">
            <w:pPr>
              <w:pStyle w:val="Tablebody-centered"/>
              <w:rPr>
                <w:del w:id="60371" w:author="Diana Machado" w:date="2019-04-05T18:40:00Z"/>
                <w:lang w:val="en-PH" w:eastAsia="en-PH"/>
              </w:rPr>
            </w:pPr>
            <w:del w:id="60372" w:author="Diana Machado" w:date="2019-04-05T18:40:00Z">
              <w:r w:rsidRPr="00EE514B" w:rsidDel="00C81D61">
                <w:rPr>
                  <w:lang w:val="en-PH" w:eastAsia="en-PH"/>
                </w:rPr>
                <w:delText>0.141</w:delText>
              </w:r>
            </w:del>
          </w:p>
        </w:tc>
        <w:tc>
          <w:tcPr>
            <w:tcW w:w="607" w:type="dxa"/>
            <w:shd w:val="clear" w:color="auto" w:fill="auto"/>
            <w:noWrap/>
            <w:vAlign w:val="bottom"/>
          </w:tcPr>
          <w:p w:rsidR="00BC0B85" w:rsidRPr="00EE514B" w:rsidDel="00C81D61" w:rsidRDefault="00BC0B85" w:rsidP="009652F9">
            <w:pPr>
              <w:pStyle w:val="Tablebody-centered"/>
              <w:rPr>
                <w:del w:id="60373" w:author="Diana Machado" w:date="2019-04-05T18:40:00Z"/>
                <w:lang w:val="en-PH" w:eastAsia="en-PH"/>
              </w:rPr>
            </w:pPr>
            <w:del w:id="60374" w:author="Diana Machado" w:date="2019-04-05T18:40:00Z">
              <w:r w:rsidRPr="00EE514B" w:rsidDel="00C81D61">
                <w:rPr>
                  <w:lang w:val="en-PH" w:eastAsia="en-PH"/>
                </w:rPr>
                <w:delText>0.098</w:delText>
              </w:r>
            </w:del>
          </w:p>
        </w:tc>
        <w:tc>
          <w:tcPr>
            <w:tcW w:w="715" w:type="dxa"/>
            <w:shd w:val="clear" w:color="auto" w:fill="auto"/>
            <w:noWrap/>
            <w:vAlign w:val="bottom"/>
          </w:tcPr>
          <w:p w:rsidR="00BC0B85" w:rsidRPr="00EE514B" w:rsidDel="00C81D61" w:rsidRDefault="00BC0B85" w:rsidP="009652F9">
            <w:pPr>
              <w:pStyle w:val="Tablebody-centered"/>
              <w:rPr>
                <w:del w:id="60375" w:author="Diana Machado" w:date="2019-04-05T18:40:00Z"/>
                <w:lang w:val="en-PH" w:eastAsia="en-PH"/>
              </w:rPr>
            </w:pPr>
            <w:del w:id="6037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377" w:author="Diana Machado" w:date="2019-04-05T18:40:00Z"/>
                <w:lang w:val="en-PH" w:eastAsia="en-PH"/>
              </w:rPr>
            </w:pPr>
            <w:del w:id="60378" w:author="Diana Machado" w:date="2019-04-05T18:40:00Z">
              <w:r w:rsidRPr="00EE514B" w:rsidDel="00C81D61">
                <w:rPr>
                  <w:lang w:val="en-PH" w:eastAsia="en-PH"/>
                </w:rPr>
                <w:delText>0.489</w:delText>
              </w:r>
            </w:del>
          </w:p>
        </w:tc>
        <w:tc>
          <w:tcPr>
            <w:tcW w:w="543" w:type="dxa"/>
            <w:shd w:val="clear" w:color="auto" w:fill="auto"/>
            <w:noWrap/>
            <w:vAlign w:val="bottom"/>
          </w:tcPr>
          <w:p w:rsidR="00BC0B85" w:rsidRPr="00EE514B" w:rsidDel="00C81D61" w:rsidRDefault="00BC0B85" w:rsidP="009652F9">
            <w:pPr>
              <w:pStyle w:val="Tablebody-centered"/>
              <w:rPr>
                <w:del w:id="60379" w:author="Diana Machado" w:date="2019-04-05T18:40:00Z"/>
                <w:lang w:val="en-PH" w:eastAsia="en-PH"/>
              </w:rPr>
            </w:pPr>
            <w:del w:id="60380" w:author="Diana Machado" w:date="2019-04-05T18:40:00Z">
              <w:r w:rsidRPr="00EE514B" w:rsidDel="00C81D61">
                <w:rPr>
                  <w:lang w:val="en-PH" w:eastAsia="en-PH"/>
                </w:rPr>
                <w:delText>0.489</w:delText>
              </w:r>
            </w:del>
          </w:p>
        </w:tc>
        <w:tc>
          <w:tcPr>
            <w:tcW w:w="543" w:type="dxa"/>
            <w:shd w:val="clear" w:color="auto" w:fill="auto"/>
            <w:noWrap/>
            <w:vAlign w:val="bottom"/>
          </w:tcPr>
          <w:p w:rsidR="00BC0B85" w:rsidRPr="00EE514B" w:rsidDel="00C81D61" w:rsidRDefault="00BC0B85" w:rsidP="009652F9">
            <w:pPr>
              <w:pStyle w:val="Tablebody-centered"/>
              <w:rPr>
                <w:del w:id="60381" w:author="Diana Machado" w:date="2019-04-05T18:40:00Z"/>
                <w:lang w:val="en-PH" w:eastAsia="en-PH"/>
              </w:rPr>
            </w:pPr>
            <w:del w:id="60382" w:author="Diana Machado" w:date="2019-04-05T18:40:00Z">
              <w:r w:rsidRPr="00EE514B" w:rsidDel="00C81D61">
                <w:rPr>
                  <w:lang w:val="en-PH" w:eastAsia="en-PH"/>
                </w:rPr>
                <w:delText>0.278</w:delText>
              </w:r>
            </w:del>
          </w:p>
        </w:tc>
        <w:tc>
          <w:tcPr>
            <w:tcW w:w="543" w:type="dxa"/>
            <w:shd w:val="clear" w:color="auto" w:fill="auto"/>
            <w:noWrap/>
            <w:vAlign w:val="bottom"/>
          </w:tcPr>
          <w:p w:rsidR="00BC0B85" w:rsidRPr="00EE514B" w:rsidDel="00C81D61" w:rsidRDefault="00BC0B85" w:rsidP="009652F9">
            <w:pPr>
              <w:pStyle w:val="Tablebody-centered"/>
              <w:rPr>
                <w:del w:id="60383" w:author="Diana Machado" w:date="2019-04-05T18:40:00Z"/>
                <w:lang w:val="en-PH" w:eastAsia="en-PH"/>
              </w:rPr>
            </w:pPr>
            <w:del w:id="60384" w:author="Diana Machado" w:date="2019-04-05T18:40:00Z">
              <w:r w:rsidRPr="00EE514B" w:rsidDel="00C81D61">
                <w:rPr>
                  <w:lang w:val="en-PH" w:eastAsia="en-PH"/>
                </w:rPr>
                <w:delText>0.174</w:delText>
              </w:r>
            </w:del>
          </w:p>
        </w:tc>
        <w:tc>
          <w:tcPr>
            <w:tcW w:w="543" w:type="dxa"/>
            <w:shd w:val="clear" w:color="auto" w:fill="auto"/>
            <w:noWrap/>
            <w:vAlign w:val="bottom"/>
          </w:tcPr>
          <w:p w:rsidR="00BC0B85" w:rsidRPr="00EE514B" w:rsidDel="00C81D61" w:rsidRDefault="00BC0B85" w:rsidP="009652F9">
            <w:pPr>
              <w:pStyle w:val="Tablebody-centered"/>
              <w:rPr>
                <w:del w:id="60385" w:author="Diana Machado" w:date="2019-04-05T18:40:00Z"/>
                <w:lang w:val="en-PH" w:eastAsia="en-PH"/>
              </w:rPr>
            </w:pPr>
            <w:del w:id="60386" w:author="Diana Machado" w:date="2019-04-05T18:40:00Z">
              <w:r w:rsidRPr="00EE514B" w:rsidDel="00C81D61">
                <w:rPr>
                  <w:lang w:val="en-PH" w:eastAsia="en-PH"/>
                </w:rPr>
                <w:delText>0.121</w:delText>
              </w:r>
            </w:del>
          </w:p>
        </w:tc>
      </w:tr>
      <w:tr w:rsidR="00BC0B85" w:rsidRPr="0041013B" w:rsidDel="00C81D61" w:rsidTr="001707D4">
        <w:trPr>
          <w:trHeight w:val="198"/>
          <w:del w:id="60387" w:author="Diana Machado" w:date="2019-04-05T18:40:00Z"/>
        </w:trPr>
        <w:tc>
          <w:tcPr>
            <w:tcW w:w="1032" w:type="dxa"/>
            <w:vMerge/>
            <w:vAlign w:val="center"/>
          </w:tcPr>
          <w:p w:rsidR="00BC0B85" w:rsidRPr="00EE514B" w:rsidDel="00C81D61" w:rsidRDefault="00BC0B85" w:rsidP="009652F9">
            <w:pPr>
              <w:pStyle w:val="Tablebody-centered"/>
              <w:rPr>
                <w:del w:id="6038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389" w:author="Diana Machado" w:date="2019-04-05T18:40:00Z"/>
                <w:lang w:val="en-PH" w:eastAsia="en-PH"/>
              </w:rPr>
            </w:pPr>
            <w:del w:id="60390" w:author="Diana Machado" w:date="2019-04-05T18:40:00Z">
              <w:r w:rsidRPr="00EE514B" w:rsidDel="00C81D61">
                <w:rPr>
                  <w:lang w:val="en-PH" w:eastAsia="en-PH"/>
                </w:rPr>
                <w:delText>31</w:delText>
              </w:r>
            </w:del>
          </w:p>
        </w:tc>
        <w:tc>
          <w:tcPr>
            <w:tcW w:w="1253" w:type="dxa"/>
            <w:shd w:val="clear" w:color="auto" w:fill="auto"/>
            <w:noWrap/>
            <w:vAlign w:val="bottom"/>
          </w:tcPr>
          <w:p w:rsidR="00BC0B85" w:rsidRPr="00EE514B" w:rsidDel="00C81D61" w:rsidRDefault="00BC0B85" w:rsidP="009652F9">
            <w:pPr>
              <w:pStyle w:val="Tablebody-centered"/>
              <w:rPr>
                <w:del w:id="60391" w:author="Diana Machado" w:date="2019-04-05T18:40:00Z"/>
                <w:lang w:val="en-PH" w:eastAsia="en-PH"/>
              </w:rPr>
            </w:pPr>
            <w:del w:id="60392"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0393" w:author="Diana Machado" w:date="2019-04-05T18:40:00Z"/>
                <w:lang w:val="en-PH" w:eastAsia="en-PH"/>
              </w:rPr>
            </w:pPr>
            <w:del w:id="60394" w:author="Diana Machado" w:date="2019-04-05T18:40:00Z">
              <w:r w:rsidRPr="00EE514B" w:rsidDel="00C81D61">
                <w:rPr>
                  <w:lang w:val="en-PH" w:eastAsia="en-PH"/>
                </w:rPr>
                <w:delText>1.108</w:delText>
              </w:r>
            </w:del>
          </w:p>
        </w:tc>
        <w:tc>
          <w:tcPr>
            <w:tcW w:w="607" w:type="dxa"/>
            <w:shd w:val="clear" w:color="auto" w:fill="auto"/>
            <w:noWrap/>
            <w:vAlign w:val="bottom"/>
          </w:tcPr>
          <w:p w:rsidR="00BC0B85" w:rsidRPr="00EE514B" w:rsidDel="00C81D61" w:rsidRDefault="00BC0B85" w:rsidP="009652F9">
            <w:pPr>
              <w:pStyle w:val="Tablebody-centered"/>
              <w:rPr>
                <w:del w:id="60395" w:author="Diana Machado" w:date="2019-04-05T18:40:00Z"/>
                <w:lang w:val="en-PH" w:eastAsia="en-PH"/>
              </w:rPr>
            </w:pPr>
            <w:del w:id="60396" w:author="Diana Machado" w:date="2019-04-05T18:40:00Z">
              <w:r w:rsidRPr="00EE514B" w:rsidDel="00C81D61">
                <w:rPr>
                  <w:lang w:val="en-PH" w:eastAsia="en-PH"/>
                </w:rPr>
                <w:delText>0.600</w:delText>
              </w:r>
            </w:del>
          </w:p>
        </w:tc>
        <w:tc>
          <w:tcPr>
            <w:tcW w:w="607" w:type="dxa"/>
            <w:shd w:val="clear" w:color="auto" w:fill="auto"/>
            <w:noWrap/>
            <w:vAlign w:val="bottom"/>
          </w:tcPr>
          <w:p w:rsidR="00BC0B85" w:rsidRPr="00EE514B" w:rsidDel="00C81D61" w:rsidRDefault="00BC0B85" w:rsidP="009652F9">
            <w:pPr>
              <w:pStyle w:val="Tablebody-centered"/>
              <w:rPr>
                <w:del w:id="60397" w:author="Diana Machado" w:date="2019-04-05T18:40:00Z"/>
                <w:lang w:val="en-PH" w:eastAsia="en-PH"/>
              </w:rPr>
            </w:pPr>
            <w:del w:id="60398" w:author="Diana Machado" w:date="2019-04-05T18:40:00Z">
              <w:r w:rsidRPr="00EE514B" w:rsidDel="00C81D61">
                <w:rPr>
                  <w:lang w:val="en-PH" w:eastAsia="en-PH"/>
                </w:rPr>
                <w:delText>0.600</w:delText>
              </w:r>
            </w:del>
          </w:p>
        </w:tc>
        <w:tc>
          <w:tcPr>
            <w:tcW w:w="607" w:type="dxa"/>
            <w:shd w:val="clear" w:color="auto" w:fill="auto"/>
            <w:noWrap/>
            <w:vAlign w:val="bottom"/>
          </w:tcPr>
          <w:p w:rsidR="00BC0B85" w:rsidRPr="00EE514B" w:rsidDel="00C81D61" w:rsidRDefault="00BC0B85" w:rsidP="009652F9">
            <w:pPr>
              <w:pStyle w:val="Tablebody-centered"/>
              <w:rPr>
                <w:del w:id="60399" w:author="Diana Machado" w:date="2019-04-05T18:40:00Z"/>
                <w:lang w:val="en-PH" w:eastAsia="en-PH"/>
              </w:rPr>
            </w:pPr>
            <w:del w:id="60400" w:author="Diana Machado" w:date="2019-04-05T18:40:00Z">
              <w:r w:rsidRPr="00EE514B" w:rsidDel="00C81D61">
                <w:rPr>
                  <w:lang w:val="en-PH" w:eastAsia="en-PH"/>
                </w:rPr>
                <w:delText>0.383</w:delText>
              </w:r>
            </w:del>
          </w:p>
        </w:tc>
        <w:tc>
          <w:tcPr>
            <w:tcW w:w="607" w:type="dxa"/>
            <w:shd w:val="clear" w:color="auto" w:fill="auto"/>
            <w:noWrap/>
            <w:vAlign w:val="bottom"/>
          </w:tcPr>
          <w:p w:rsidR="00BC0B85" w:rsidRPr="00EE514B" w:rsidDel="00C81D61" w:rsidRDefault="00BC0B85" w:rsidP="009652F9">
            <w:pPr>
              <w:pStyle w:val="Tablebody-centered"/>
              <w:rPr>
                <w:del w:id="60401" w:author="Diana Machado" w:date="2019-04-05T18:40:00Z"/>
                <w:lang w:val="en-PH" w:eastAsia="en-PH"/>
              </w:rPr>
            </w:pPr>
            <w:del w:id="60402" w:author="Diana Machado" w:date="2019-04-05T18:40:00Z">
              <w:r w:rsidRPr="00EE514B" w:rsidDel="00C81D61">
                <w:rPr>
                  <w:lang w:val="en-PH" w:eastAsia="en-PH"/>
                </w:rPr>
                <w:delText>0.263</w:delText>
              </w:r>
            </w:del>
          </w:p>
        </w:tc>
        <w:tc>
          <w:tcPr>
            <w:tcW w:w="607" w:type="dxa"/>
            <w:shd w:val="clear" w:color="auto" w:fill="auto"/>
            <w:noWrap/>
            <w:vAlign w:val="bottom"/>
          </w:tcPr>
          <w:p w:rsidR="00BC0B85" w:rsidRPr="00EE514B" w:rsidDel="00C81D61" w:rsidRDefault="00BC0B85" w:rsidP="009652F9">
            <w:pPr>
              <w:pStyle w:val="Tablebody-centered"/>
              <w:rPr>
                <w:del w:id="60403" w:author="Diana Machado" w:date="2019-04-05T18:40:00Z"/>
                <w:lang w:val="en-PH" w:eastAsia="en-PH"/>
              </w:rPr>
            </w:pPr>
            <w:del w:id="60404" w:author="Diana Machado" w:date="2019-04-05T18:40:00Z">
              <w:r w:rsidRPr="00EE514B" w:rsidDel="00C81D61">
                <w:rPr>
                  <w:lang w:val="en-PH" w:eastAsia="en-PH"/>
                </w:rPr>
                <w:delText>0.196</w:delText>
              </w:r>
            </w:del>
          </w:p>
        </w:tc>
        <w:tc>
          <w:tcPr>
            <w:tcW w:w="715" w:type="dxa"/>
            <w:shd w:val="clear" w:color="auto" w:fill="auto"/>
            <w:noWrap/>
            <w:vAlign w:val="bottom"/>
          </w:tcPr>
          <w:p w:rsidR="00BC0B85" w:rsidRPr="00EE514B" w:rsidDel="00C81D61" w:rsidRDefault="00BC0B85" w:rsidP="009652F9">
            <w:pPr>
              <w:pStyle w:val="Tablebody-centered"/>
              <w:rPr>
                <w:del w:id="60405" w:author="Diana Machado" w:date="2019-04-05T18:40:00Z"/>
                <w:lang w:val="en-PH" w:eastAsia="en-PH"/>
              </w:rPr>
            </w:pPr>
            <w:del w:id="6040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407" w:author="Diana Machado" w:date="2019-04-05T18:40:00Z"/>
                <w:lang w:val="en-PH" w:eastAsia="en-PH"/>
              </w:rPr>
            </w:pPr>
            <w:del w:id="60408" w:author="Diana Machado" w:date="2019-04-05T18:40:00Z">
              <w:r w:rsidRPr="00EE514B" w:rsidDel="00C81D61">
                <w:rPr>
                  <w:lang w:val="en-PH" w:eastAsia="en-PH"/>
                </w:rPr>
                <w:delText>0.542</w:delText>
              </w:r>
            </w:del>
          </w:p>
        </w:tc>
        <w:tc>
          <w:tcPr>
            <w:tcW w:w="543" w:type="dxa"/>
            <w:shd w:val="clear" w:color="auto" w:fill="auto"/>
            <w:noWrap/>
            <w:vAlign w:val="bottom"/>
          </w:tcPr>
          <w:p w:rsidR="00BC0B85" w:rsidRPr="00EE514B" w:rsidDel="00C81D61" w:rsidRDefault="00BC0B85" w:rsidP="009652F9">
            <w:pPr>
              <w:pStyle w:val="Tablebody-centered"/>
              <w:rPr>
                <w:del w:id="60409" w:author="Diana Machado" w:date="2019-04-05T18:40:00Z"/>
                <w:lang w:val="en-PH" w:eastAsia="en-PH"/>
              </w:rPr>
            </w:pPr>
            <w:del w:id="60410" w:author="Diana Machado" w:date="2019-04-05T18:40:00Z">
              <w:r w:rsidRPr="00EE514B" w:rsidDel="00C81D61">
                <w:rPr>
                  <w:lang w:val="en-PH" w:eastAsia="en-PH"/>
                </w:rPr>
                <w:delText>0.542</w:delText>
              </w:r>
            </w:del>
          </w:p>
        </w:tc>
        <w:tc>
          <w:tcPr>
            <w:tcW w:w="543" w:type="dxa"/>
            <w:shd w:val="clear" w:color="auto" w:fill="auto"/>
            <w:noWrap/>
            <w:vAlign w:val="bottom"/>
          </w:tcPr>
          <w:p w:rsidR="00BC0B85" w:rsidRPr="00EE514B" w:rsidDel="00C81D61" w:rsidRDefault="00BC0B85" w:rsidP="009652F9">
            <w:pPr>
              <w:pStyle w:val="Tablebody-centered"/>
              <w:rPr>
                <w:del w:id="60411" w:author="Diana Machado" w:date="2019-04-05T18:40:00Z"/>
                <w:lang w:val="en-PH" w:eastAsia="en-PH"/>
              </w:rPr>
            </w:pPr>
            <w:del w:id="60412" w:author="Diana Machado" w:date="2019-04-05T18:40:00Z">
              <w:r w:rsidRPr="00EE514B" w:rsidDel="00C81D61">
                <w:rPr>
                  <w:lang w:val="en-PH" w:eastAsia="en-PH"/>
                </w:rPr>
                <w:delText>0.346</w:delText>
              </w:r>
            </w:del>
          </w:p>
        </w:tc>
        <w:tc>
          <w:tcPr>
            <w:tcW w:w="543" w:type="dxa"/>
            <w:shd w:val="clear" w:color="auto" w:fill="auto"/>
            <w:noWrap/>
            <w:vAlign w:val="bottom"/>
          </w:tcPr>
          <w:p w:rsidR="00BC0B85" w:rsidRPr="00EE514B" w:rsidDel="00C81D61" w:rsidRDefault="00BC0B85" w:rsidP="009652F9">
            <w:pPr>
              <w:pStyle w:val="Tablebody-centered"/>
              <w:rPr>
                <w:del w:id="60413" w:author="Diana Machado" w:date="2019-04-05T18:40:00Z"/>
                <w:lang w:val="en-PH" w:eastAsia="en-PH"/>
              </w:rPr>
            </w:pPr>
            <w:del w:id="60414" w:author="Diana Machado" w:date="2019-04-05T18:40:00Z">
              <w:r w:rsidRPr="00EE514B" w:rsidDel="00C81D61">
                <w:rPr>
                  <w:lang w:val="en-PH" w:eastAsia="en-PH"/>
                </w:rPr>
                <w:delText>0.237</w:delText>
              </w:r>
            </w:del>
          </w:p>
        </w:tc>
        <w:tc>
          <w:tcPr>
            <w:tcW w:w="543" w:type="dxa"/>
            <w:shd w:val="clear" w:color="auto" w:fill="auto"/>
            <w:noWrap/>
            <w:vAlign w:val="bottom"/>
          </w:tcPr>
          <w:p w:rsidR="00BC0B85" w:rsidRPr="00EE514B" w:rsidDel="00C81D61" w:rsidRDefault="00BC0B85" w:rsidP="009652F9">
            <w:pPr>
              <w:pStyle w:val="Tablebody-centered"/>
              <w:rPr>
                <w:del w:id="60415" w:author="Diana Machado" w:date="2019-04-05T18:40:00Z"/>
                <w:lang w:val="en-PH" w:eastAsia="en-PH"/>
              </w:rPr>
            </w:pPr>
            <w:del w:id="60416" w:author="Diana Machado" w:date="2019-04-05T18:40:00Z">
              <w:r w:rsidRPr="00EE514B" w:rsidDel="00C81D61">
                <w:rPr>
                  <w:lang w:val="en-PH" w:eastAsia="en-PH"/>
                </w:rPr>
                <w:delText>0.177</w:delText>
              </w:r>
            </w:del>
          </w:p>
        </w:tc>
      </w:tr>
      <w:tr w:rsidR="00BC0B85" w:rsidRPr="0041013B" w:rsidDel="00C81D61" w:rsidTr="001707D4">
        <w:trPr>
          <w:trHeight w:val="198"/>
          <w:del w:id="60417" w:author="Diana Machado" w:date="2019-04-05T18:40:00Z"/>
        </w:trPr>
        <w:tc>
          <w:tcPr>
            <w:tcW w:w="1032" w:type="dxa"/>
            <w:vMerge/>
            <w:vAlign w:val="center"/>
          </w:tcPr>
          <w:p w:rsidR="00BC0B85" w:rsidRPr="00EE514B" w:rsidDel="00C81D61" w:rsidRDefault="00BC0B85" w:rsidP="009652F9">
            <w:pPr>
              <w:pStyle w:val="Tablebody-centered"/>
              <w:rPr>
                <w:del w:id="6041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419" w:author="Diana Machado" w:date="2019-04-05T18:40:00Z"/>
                <w:lang w:val="en-PH" w:eastAsia="en-PH"/>
              </w:rPr>
            </w:pPr>
            <w:del w:id="60420" w:author="Diana Machado" w:date="2019-04-05T18:40:00Z">
              <w:r w:rsidRPr="00EE514B" w:rsidDel="00C81D61">
                <w:rPr>
                  <w:lang w:val="en-PH" w:eastAsia="en-PH"/>
                </w:rPr>
                <w:delText>32</w:delText>
              </w:r>
            </w:del>
          </w:p>
        </w:tc>
        <w:tc>
          <w:tcPr>
            <w:tcW w:w="1253" w:type="dxa"/>
            <w:shd w:val="clear" w:color="auto" w:fill="auto"/>
            <w:noWrap/>
            <w:vAlign w:val="bottom"/>
          </w:tcPr>
          <w:p w:rsidR="00BC0B85" w:rsidRPr="00EE514B" w:rsidDel="00C81D61" w:rsidRDefault="00BC0B85" w:rsidP="009652F9">
            <w:pPr>
              <w:pStyle w:val="Tablebody-centered"/>
              <w:rPr>
                <w:del w:id="60421" w:author="Diana Machado" w:date="2019-04-05T18:40:00Z"/>
                <w:lang w:val="en-PH" w:eastAsia="en-PH"/>
              </w:rPr>
            </w:pPr>
            <w:del w:id="60422"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0423" w:author="Diana Machado" w:date="2019-04-05T18:40:00Z"/>
                <w:lang w:val="en-PH" w:eastAsia="en-PH"/>
              </w:rPr>
            </w:pPr>
            <w:del w:id="60424" w:author="Diana Machado" w:date="2019-04-05T18:40:00Z">
              <w:r w:rsidRPr="00EE514B" w:rsidDel="00C81D61">
                <w:rPr>
                  <w:lang w:val="en-PH" w:eastAsia="en-PH"/>
                </w:rPr>
                <w:delText>2.670</w:delText>
              </w:r>
            </w:del>
          </w:p>
        </w:tc>
        <w:tc>
          <w:tcPr>
            <w:tcW w:w="607" w:type="dxa"/>
            <w:shd w:val="clear" w:color="auto" w:fill="auto"/>
            <w:noWrap/>
            <w:vAlign w:val="bottom"/>
          </w:tcPr>
          <w:p w:rsidR="00BC0B85" w:rsidRPr="00EE514B" w:rsidDel="00C81D61" w:rsidRDefault="00BC0B85" w:rsidP="009652F9">
            <w:pPr>
              <w:pStyle w:val="Tablebody-centered"/>
              <w:rPr>
                <w:del w:id="60425" w:author="Diana Machado" w:date="2019-04-05T18:40:00Z"/>
                <w:lang w:val="en-PH" w:eastAsia="en-PH"/>
              </w:rPr>
            </w:pPr>
            <w:del w:id="60426" w:author="Diana Machado" w:date="2019-04-05T18:40:00Z">
              <w:r w:rsidRPr="00EE514B" w:rsidDel="00C81D61">
                <w:rPr>
                  <w:lang w:val="en-PH" w:eastAsia="en-PH"/>
                </w:rPr>
                <w:delText>1.814</w:delText>
              </w:r>
            </w:del>
          </w:p>
        </w:tc>
        <w:tc>
          <w:tcPr>
            <w:tcW w:w="607" w:type="dxa"/>
            <w:shd w:val="clear" w:color="auto" w:fill="auto"/>
            <w:noWrap/>
            <w:vAlign w:val="bottom"/>
          </w:tcPr>
          <w:p w:rsidR="00BC0B85" w:rsidRPr="00EE514B" w:rsidDel="00C81D61" w:rsidRDefault="00BC0B85" w:rsidP="009652F9">
            <w:pPr>
              <w:pStyle w:val="Tablebody-centered"/>
              <w:rPr>
                <w:del w:id="60427" w:author="Diana Machado" w:date="2019-04-05T18:40:00Z"/>
                <w:lang w:val="en-PH" w:eastAsia="en-PH"/>
              </w:rPr>
            </w:pPr>
            <w:del w:id="60428" w:author="Diana Machado" w:date="2019-04-05T18:40:00Z">
              <w:r w:rsidRPr="00EE514B" w:rsidDel="00C81D61">
                <w:rPr>
                  <w:lang w:val="en-PH" w:eastAsia="en-PH"/>
                </w:rPr>
                <w:delText>1.814</w:delText>
              </w:r>
            </w:del>
          </w:p>
        </w:tc>
        <w:tc>
          <w:tcPr>
            <w:tcW w:w="607" w:type="dxa"/>
            <w:shd w:val="clear" w:color="auto" w:fill="auto"/>
            <w:noWrap/>
            <w:vAlign w:val="bottom"/>
          </w:tcPr>
          <w:p w:rsidR="00BC0B85" w:rsidRPr="00EE514B" w:rsidDel="00C81D61" w:rsidRDefault="00BC0B85" w:rsidP="009652F9">
            <w:pPr>
              <w:pStyle w:val="Tablebody-centered"/>
              <w:rPr>
                <w:del w:id="60429" w:author="Diana Machado" w:date="2019-04-05T18:40:00Z"/>
                <w:lang w:val="en-PH" w:eastAsia="en-PH"/>
              </w:rPr>
            </w:pPr>
            <w:del w:id="60430" w:author="Diana Machado" w:date="2019-04-05T18:40:00Z">
              <w:r w:rsidRPr="00EE514B" w:rsidDel="00C81D61">
                <w:rPr>
                  <w:lang w:val="en-PH" w:eastAsia="en-PH"/>
                </w:rPr>
                <w:delText>1.399</w:delText>
              </w:r>
            </w:del>
          </w:p>
        </w:tc>
        <w:tc>
          <w:tcPr>
            <w:tcW w:w="607" w:type="dxa"/>
            <w:shd w:val="clear" w:color="auto" w:fill="auto"/>
            <w:noWrap/>
            <w:vAlign w:val="bottom"/>
          </w:tcPr>
          <w:p w:rsidR="00BC0B85" w:rsidRPr="00EE514B" w:rsidDel="00C81D61" w:rsidRDefault="00BC0B85" w:rsidP="009652F9">
            <w:pPr>
              <w:pStyle w:val="Tablebody-centered"/>
              <w:rPr>
                <w:del w:id="60431" w:author="Diana Machado" w:date="2019-04-05T18:40:00Z"/>
                <w:lang w:val="en-PH" w:eastAsia="en-PH"/>
              </w:rPr>
            </w:pPr>
            <w:del w:id="60432" w:author="Diana Machado" w:date="2019-04-05T18:40:00Z">
              <w:r w:rsidRPr="00EE514B" w:rsidDel="00C81D61">
                <w:rPr>
                  <w:lang w:val="en-PH" w:eastAsia="en-PH"/>
                </w:rPr>
                <w:delText>0.959</w:delText>
              </w:r>
            </w:del>
          </w:p>
        </w:tc>
        <w:tc>
          <w:tcPr>
            <w:tcW w:w="607" w:type="dxa"/>
            <w:shd w:val="clear" w:color="auto" w:fill="auto"/>
            <w:noWrap/>
            <w:vAlign w:val="bottom"/>
          </w:tcPr>
          <w:p w:rsidR="00BC0B85" w:rsidRPr="00EE514B" w:rsidDel="00C81D61" w:rsidRDefault="00BC0B85" w:rsidP="009652F9">
            <w:pPr>
              <w:pStyle w:val="Tablebody-centered"/>
              <w:rPr>
                <w:del w:id="60433" w:author="Diana Machado" w:date="2019-04-05T18:40:00Z"/>
                <w:lang w:val="en-PH" w:eastAsia="en-PH"/>
              </w:rPr>
            </w:pPr>
            <w:del w:id="60434" w:author="Diana Machado" w:date="2019-04-05T18:40:00Z">
              <w:r w:rsidRPr="00EE514B" w:rsidDel="00C81D61">
                <w:rPr>
                  <w:lang w:val="en-PH" w:eastAsia="en-PH"/>
                </w:rPr>
                <w:delText>0.694</w:delText>
              </w:r>
            </w:del>
          </w:p>
        </w:tc>
        <w:tc>
          <w:tcPr>
            <w:tcW w:w="715" w:type="dxa"/>
            <w:shd w:val="clear" w:color="auto" w:fill="auto"/>
            <w:noWrap/>
            <w:vAlign w:val="bottom"/>
          </w:tcPr>
          <w:p w:rsidR="00BC0B85" w:rsidRPr="00EE514B" w:rsidDel="00C81D61" w:rsidRDefault="00BC0B85" w:rsidP="009652F9">
            <w:pPr>
              <w:pStyle w:val="Tablebody-centered"/>
              <w:rPr>
                <w:del w:id="60435" w:author="Diana Machado" w:date="2019-04-05T18:40:00Z"/>
                <w:lang w:val="en-PH" w:eastAsia="en-PH"/>
              </w:rPr>
            </w:pPr>
            <w:del w:id="6043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437" w:author="Diana Machado" w:date="2019-04-05T18:40:00Z"/>
                <w:lang w:val="en-PH" w:eastAsia="en-PH"/>
              </w:rPr>
            </w:pPr>
            <w:del w:id="60438"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60439" w:author="Diana Machado" w:date="2019-04-05T18:40:00Z"/>
                <w:lang w:val="en-PH" w:eastAsia="en-PH"/>
              </w:rPr>
            </w:pPr>
            <w:del w:id="60440" w:author="Diana Machado" w:date="2019-04-05T18:40:00Z">
              <w:r w:rsidRPr="00EE514B" w:rsidDel="00C81D61">
                <w:rPr>
                  <w:lang w:val="en-PH" w:eastAsia="en-PH"/>
                </w:rPr>
                <w:delText>0.679</w:delText>
              </w:r>
            </w:del>
          </w:p>
        </w:tc>
        <w:tc>
          <w:tcPr>
            <w:tcW w:w="543" w:type="dxa"/>
            <w:shd w:val="clear" w:color="auto" w:fill="auto"/>
            <w:noWrap/>
            <w:vAlign w:val="bottom"/>
          </w:tcPr>
          <w:p w:rsidR="00BC0B85" w:rsidRPr="00EE514B" w:rsidDel="00C81D61" w:rsidRDefault="00BC0B85" w:rsidP="009652F9">
            <w:pPr>
              <w:pStyle w:val="Tablebody-centered"/>
              <w:rPr>
                <w:del w:id="60441" w:author="Diana Machado" w:date="2019-04-05T18:40:00Z"/>
                <w:lang w:val="en-PH" w:eastAsia="en-PH"/>
              </w:rPr>
            </w:pPr>
            <w:del w:id="60442" w:author="Diana Machado" w:date="2019-04-05T18:40:00Z">
              <w:r w:rsidRPr="00EE514B" w:rsidDel="00C81D61">
                <w:rPr>
                  <w:lang w:val="en-PH" w:eastAsia="en-PH"/>
                </w:rPr>
                <w:delText>0.524</w:delText>
              </w:r>
            </w:del>
          </w:p>
        </w:tc>
        <w:tc>
          <w:tcPr>
            <w:tcW w:w="543" w:type="dxa"/>
            <w:shd w:val="clear" w:color="auto" w:fill="auto"/>
            <w:noWrap/>
            <w:vAlign w:val="bottom"/>
          </w:tcPr>
          <w:p w:rsidR="00BC0B85" w:rsidRPr="00EE514B" w:rsidDel="00C81D61" w:rsidRDefault="00BC0B85" w:rsidP="009652F9">
            <w:pPr>
              <w:pStyle w:val="Tablebody-centered"/>
              <w:rPr>
                <w:del w:id="60443" w:author="Diana Machado" w:date="2019-04-05T18:40:00Z"/>
                <w:lang w:val="en-PH" w:eastAsia="en-PH"/>
              </w:rPr>
            </w:pPr>
            <w:del w:id="60444" w:author="Diana Machado" w:date="2019-04-05T18:40:00Z">
              <w:r w:rsidRPr="00EE514B" w:rsidDel="00C81D61">
                <w:rPr>
                  <w:lang w:val="en-PH" w:eastAsia="en-PH"/>
                </w:rPr>
                <w:delText>0.359</w:delText>
              </w:r>
            </w:del>
          </w:p>
        </w:tc>
        <w:tc>
          <w:tcPr>
            <w:tcW w:w="543" w:type="dxa"/>
            <w:shd w:val="clear" w:color="auto" w:fill="auto"/>
            <w:noWrap/>
            <w:vAlign w:val="bottom"/>
          </w:tcPr>
          <w:p w:rsidR="00BC0B85" w:rsidRPr="00EE514B" w:rsidDel="00C81D61" w:rsidRDefault="00BC0B85" w:rsidP="009652F9">
            <w:pPr>
              <w:pStyle w:val="Tablebody-centered"/>
              <w:rPr>
                <w:del w:id="60445" w:author="Diana Machado" w:date="2019-04-05T18:40:00Z"/>
                <w:lang w:val="en-PH" w:eastAsia="en-PH"/>
              </w:rPr>
            </w:pPr>
            <w:del w:id="60446" w:author="Diana Machado" w:date="2019-04-05T18:40:00Z">
              <w:r w:rsidRPr="00EE514B" w:rsidDel="00C81D61">
                <w:rPr>
                  <w:lang w:val="en-PH" w:eastAsia="en-PH"/>
                </w:rPr>
                <w:delText>0.260</w:delText>
              </w:r>
            </w:del>
          </w:p>
        </w:tc>
      </w:tr>
      <w:tr w:rsidR="00BC0B85" w:rsidRPr="0041013B" w:rsidDel="00C81D61" w:rsidTr="001707D4">
        <w:trPr>
          <w:trHeight w:val="198"/>
          <w:del w:id="60447" w:author="Diana Machado" w:date="2019-04-05T18:40:00Z"/>
        </w:trPr>
        <w:tc>
          <w:tcPr>
            <w:tcW w:w="1032" w:type="dxa"/>
            <w:vMerge/>
            <w:vAlign w:val="center"/>
          </w:tcPr>
          <w:p w:rsidR="00BC0B85" w:rsidRPr="00EE514B" w:rsidDel="00C81D61" w:rsidRDefault="00BC0B85" w:rsidP="009652F9">
            <w:pPr>
              <w:pStyle w:val="Tablebody-centered"/>
              <w:rPr>
                <w:del w:id="6044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449" w:author="Diana Machado" w:date="2019-04-05T18:40:00Z"/>
                <w:lang w:val="en-PH" w:eastAsia="en-PH"/>
              </w:rPr>
            </w:pPr>
            <w:del w:id="60450" w:author="Diana Machado" w:date="2019-04-05T18:40:00Z">
              <w:r w:rsidRPr="00EE514B" w:rsidDel="00C81D61">
                <w:rPr>
                  <w:lang w:val="en-PH" w:eastAsia="en-PH"/>
                </w:rPr>
                <w:delText>33</w:delText>
              </w:r>
            </w:del>
          </w:p>
        </w:tc>
        <w:tc>
          <w:tcPr>
            <w:tcW w:w="1253" w:type="dxa"/>
            <w:shd w:val="clear" w:color="auto" w:fill="auto"/>
            <w:noWrap/>
            <w:vAlign w:val="bottom"/>
          </w:tcPr>
          <w:p w:rsidR="00BC0B85" w:rsidRPr="00EE514B" w:rsidDel="00C81D61" w:rsidRDefault="00BC0B85" w:rsidP="009652F9">
            <w:pPr>
              <w:pStyle w:val="Tablebody-centered"/>
              <w:rPr>
                <w:del w:id="60451" w:author="Diana Machado" w:date="2019-04-05T18:40:00Z"/>
                <w:lang w:val="en-PH" w:eastAsia="en-PH"/>
              </w:rPr>
            </w:pPr>
            <w:del w:id="60452"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0453" w:author="Diana Machado" w:date="2019-04-05T18:40:00Z"/>
                <w:lang w:val="en-PH" w:eastAsia="en-PH"/>
              </w:rPr>
            </w:pPr>
            <w:del w:id="60454" w:author="Diana Machado" w:date="2019-04-05T18:40:00Z">
              <w:r w:rsidRPr="00EE514B" w:rsidDel="00C81D61">
                <w:rPr>
                  <w:lang w:val="en-PH" w:eastAsia="en-PH"/>
                </w:rPr>
                <w:delText>4.717</w:delText>
              </w:r>
            </w:del>
          </w:p>
        </w:tc>
        <w:tc>
          <w:tcPr>
            <w:tcW w:w="607" w:type="dxa"/>
            <w:shd w:val="clear" w:color="auto" w:fill="auto"/>
            <w:noWrap/>
            <w:vAlign w:val="bottom"/>
          </w:tcPr>
          <w:p w:rsidR="00BC0B85" w:rsidRPr="00EE514B" w:rsidDel="00C81D61" w:rsidRDefault="00BC0B85" w:rsidP="009652F9">
            <w:pPr>
              <w:pStyle w:val="Tablebody-centered"/>
              <w:rPr>
                <w:del w:id="60455" w:author="Diana Machado" w:date="2019-04-05T18:40:00Z"/>
                <w:lang w:val="en-PH" w:eastAsia="en-PH"/>
              </w:rPr>
            </w:pPr>
            <w:del w:id="60456" w:author="Diana Machado" w:date="2019-04-05T18:40:00Z">
              <w:r w:rsidRPr="00EE514B" w:rsidDel="00C81D61">
                <w:rPr>
                  <w:lang w:val="en-PH" w:eastAsia="en-PH"/>
                </w:rPr>
                <w:delText>3.686</w:delText>
              </w:r>
            </w:del>
          </w:p>
        </w:tc>
        <w:tc>
          <w:tcPr>
            <w:tcW w:w="607" w:type="dxa"/>
            <w:shd w:val="clear" w:color="auto" w:fill="auto"/>
            <w:noWrap/>
            <w:vAlign w:val="bottom"/>
          </w:tcPr>
          <w:p w:rsidR="00BC0B85" w:rsidRPr="00EE514B" w:rsidDel="00C81D61" w:rsidRDefault="00BC0B85" w:rsidP="009652F9">
            <w:pPr>
              <w:pStyle w:val="Tablebody-centered"/>
              <w:rPr>
                <w:del w:id="60457" w:author="Diana Machado" w:date="2019-04-05T18:40:00Z"/>
                <w:lang w:val="en-PH" w:eastAsia="en-PH"/>
              </w:rPr>
            </w:pPr>
            <w:del w:id="60458" w:author="Diana Machado" w:date="2019-04-05T18:40:00Z">
              <w:r w:rsidRPr="00EE514B" w:rsidDel="00C81D61">
                <w:rPr>
                  <w:lang w:val="en-PH" w:eastAsia="en-PH"/>
                </w:rPr>
                <w:delText>3.686</w:delText>
              </w:r>
            </w:del>
          </w:p>
        </w:tc>
        <w:tc>
          <w:tcPr>
            <w:tcW w:w="607" w:type="dxa"/>
            <w:shd w:val="clear" w:color="auto" w:fill="auto"/>
            <w:noWrap/>
            <w:vAlign w:val="bottom"/>
          </w:tcPr>
          <w:p w:rsidR="00BC0B85" w:rsidRPr="00EE514B" w:rsidDel="00C81D61" w:rsidRDefault="00BC0B85" w:rsidP="009652F9">
            <w:pPr>
              <w:pStyle w:val="Tablebody-centered"/>
              <w:rPr>
                <w:del w:id="60459" w:author="Diana Machado" w:date="2019-04-05T18:40:00Z"/>
                <w:lang w:val="en-PH" w:eastAsia="en-PH"/>
              </w:rPr>
            </w:pPr>
            <w:del w:id="60460" w:author="Diana Machado" w:date="2019-04-05T18:40:00Z">
              <w:r w:rsidRPr="00EE514B" w:rsidDel="00C81D61">
                <w:rPr>
                  <w:lang w:val="en-PH" w:eastAsia="en-PH"/>
                </w:rPr>
                <w:delText>3.162</w:delText>
              </w:r>
            </w:del>
          </w:p>
        </w:tc>
        <w:tc>
          <w:tcPr>
            <w:tcW w:w="607" w:type="dxa"/>
            <w:shd w:val="clear" w:color="auto" w:fill="auto"/>
            <w:noWrap/>
            <w:vAlign w:val="bottom"/>
          </w:tcPr>
          <w:p w:rsidR="00BC0B85" w:rsidRPr="00EE514B" w:rsidDel="00C81D61" w:rsidRDefault="00BC0B85" w:rsidP="009652F9">
            <w:pPr>
              <w:pStyle w:val="Tablebody-centered"/>
              <w:rPr>
                <w:del w:id="60461" w:author="Diana Machado" w:date="2019-04-05T18:40:00Z"/>
                <w:lang w:val="en-PH" w:eastAsia="en-PH"/>
              </w:rPr>
            </w:pPr>
            <w:del w:id="60462" w:author="Diana Machado" w:date="2019-04-05T18:40:00Z">
              <w:r w:rsidRPr="00EE514B" w:rsidDel="00C81D61">
                <w:rPr>
                  <w:lang w:val="en-PH" w:eastAsia="en-PH"/>
                </w:rPr>
                <w:delText>2.531</w:delText>
              </w:r>
            </w:del>
          </w:p>
        </w:tc>
        <w:tc>
          <w:tcPr>
            <w:tcW w:w="607" w:type="dxa"/>
            <w:shd w:val="clear" w:color="auto" w:fill="auto"/>
            <w:noWrap/>
            <w:vAlign w:val="bottom"/>
          </w:tcPr>
          <w:p w:rsidR="00BC0B85" w:rsidRPr="00EE514B" w:rsidDel="00C81D61" w:rsidRDefault="00BC0B85" w:rsidP="009652F9">
            <w:pPr>
              <w:pStyle w:val="Tablebody-centered"/>
              <w:rPr>
                <w:del w:id="60463" w:author="Diana Machado" w:date="2019-04-05T18:40:00Z"/>
                <w:lang w:val="en-PH" w:eastAsia="en-PH"/>
              </w:rPr>
            </w:pPr>
            <w:del w:id="60464" w:author="Diana Machado" w:date="2019-04-05T18:40:00Z">
              <w:r w:rsidRPr="00EE514B" w:rsidDel="00C81D61">
                <w:rPr>
                  <w:lang w:val="en-PH" w:eastAsia="en-PH"/>
                </w:rPr>
                <w:delText>2.070</w:delText>
              </w:r>
            </w:del>
          </w:p>
        </w:tc>
        <w:tc>
          <w:tcPr>
            <w:tcW w:w="715" w:type="dxa"/>
            <w:shd w:val="clear" w:color="auto" w:fill="auto"/>
            <w:noWrap/>
            <w:vAlign w:val="bottom"/>
          </w:tcPr>
          <w:p w:rsidR="00BC0B85" w:rsidRPr="00EE514B" w:rsidDel="00C81D61" w:rsidRDefault="00BC0B85" w:rsidP="009652F9">
            <w:pPr>
              <w:pStyle w:val="Tablebody-centered"/>
              <w:rPr>
                <w:del w:id="60465" w:author="Diana Machado" w:date="2019-04-05T18:40:00Z"/>
                <w:lang w:val="en-PH" w:eastAsia="en-PH"/>
              </w:rPr>
            </w:pPr>
            <w:del w:id="6046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467" w:author="Diana Machado" w:date="2019-04-05T18:40:00Z"/>
                <w:lang w:val="en-PH" w:eastAsia="en-PH"/>
              </w:rPr>
            </w:pPr>
            <w:del w:id="60468" w:author="Diana Machado" w:date="2019-04-05T18:40:00Z">
              <w:r w:rsidRPr="00EE514B" w:rsidDel="00C81D61">
                <w:rPr>
                  <w:lang w:val="en-PH" w:eastAsia="en-PH"/>
                </w:rPr>
                <w:delText>0.781</w:delText>
              </w:r>
            </w:del>
          </w:p>
        </w:tc>
        <w:tc>
          <w:tcPr>
            <w:tcW w:w="543" w:type="dxa"/>
            <w:shd w:val="clear" w:color="auto" w:fill="auto"/>
            <w:noWrap/>
            <w:vAlign w:val="bottom"/>
          </w:tcPr>
          <w:p w:rsidR="00BC0B85" w:rsidRPr="00EE514B" w:rsidDel="00C81D61" w:rsidRDefault="00BC0B85" w:rsidP="009652F9">
            <w:pPr>
              <w:pStyle w:val="Tablebody-centered"/>
              <w:rPr>
                <w:del w:id="60469" w:author="Diana Machado" w:date="2019-04-05T18:40:00Z"/>
                <w:lang w:val="en-PH" w:eastAsia="en-PH"/>
              </w:rPr>
            </w:pPr>
            <w:del w:id="60470" w:author="Diana Machado" w:date="2019-04-05T18:40:00Z">
              <w:r w:rsidRPr="00EE514B" w:rsidDel="00C81D61">
                <w:rPr>
                  <w:lang w:val="en-PH" w:eastAsia="en-PH"/>
                </w:rPr>
                <w:delText>0.781</w:delText>
              </w:r>
            </w:del>
          </w:p>
        </w:tc>
        <w:tc>
          <w:tcPr>
            <w:tcW w:w="543" w:type="dxa"/>
            <w:shd w:val="clear" w:color="auto" w:fill="auto"/>
            <w:noWrap/>
            <w:vAlign w:val="bottom"/>
          </w:tcPr>
          <w:p w:rsidR="00BC0B85" w:rsidRPr="00EE514B" w:rsidDel="00C81D61" w:rsidRDefault="00BC0B85" w:rsidP="009652F9">
            <w:pPr>
              <w:pStyle w:val="Tablebody-centered"/>
              <w:rPr>
                <w:del w:id="60471" w:author="Diana Machado" w:date="2019-04-05T18:40:00Z"/>
                <w:lang w:val="en-PH" w:eastAsia="en-PH"/>
              </w:rPr>
            </w:pPr>
            <w:del w:id="60472" w:author="Diana Machado" w:date="2019-04-05T18:40:00Z">
              <w:r w:rsidRPr="00EE514B" w:rsidDel="00C81D61">
                <w:rPr>
                  <w:lang w:val="en-PH" w:eastAsia="en-PH"/>
                </w:rPr>
                <w:delText>0.670</w:delText>
              </w:r>
            </w:del>
          </w:p>
        </w:tc>
        <w:tc>
          <w:tcPr>
            <w:tcW w:w="543" w:type="dxa"/>
            <w:shd w:val="clear" w:color="auto" w:fill="auto"/>
            <w:noWrap/>
            <w:vAlign w:val="bottom"/>
          </w:tcPr>
          <w:p w:rsidR="00BC0B85" w:rsidRPr="00EE514B" w:rsidDel="00C81D61" w:rsidRDefault="00BC0B85" w:rsidP="009652F9">
            <w:pPr>
              <w:pStyle w:val="Tablebody-centered"/>
              <w:rPr>
                <w:del w:id="60473" w:author="Diana Machado" w:date="2019-04-05T18:40:00Z"/>
                <w:lang w:val="en-PH" w:eastAsia="en-PH"/>
              </w:rPr>
            </w:pPr>
            <w:del w:id="60474" w:author="Diana Machado" w:date="2019-04-05T18:40:00Z">
              <w:r w:rsidRPr="00EE514B" w:rsidDel="00C81D61">
                <w:rPr>
                  <w:lang w:val="en-PH" w:eastAsia="en-PH"/>
                </w:rPr>
                <w:delText>0.537</w:delText>
              </w:r>
            </w:del>
          </w:p>
        </w:tc>
        <w:tc>
          <w:tcPr>
            <w:tcW w:w="543" w:type="dxa"/>
            <w:shd w:val="clear" w:color="auto" w:fill="auto"/>
            <w:noWrap/>
            <w:vAlign w:val="bottom"/>
          </w:tcPr>
          <w:p w:rsidR="00BC0B85" w:rsidRPr="00EE514B" w:rsidDel="00C81D61" w:rsidRDefault="00BC0B85" w:rsidP="009652F9">
            <w:pPr>
              <w:pStyle w:val="Tablebody-centered"/>
              <w:rPr>
                <w:del w:id="60475" w:author="Diana Machado" w:date="2019-04-05T18:40:00Z"/>
                <w:lang w:val="en-PH" w:eastAsia="en-PH"/>
              </w:rPr>
            </w:pPr>
            <w:del w:id="60476" w:author="Diana Machado" w:date="2019-04-05T18:40:00Z">
              <w:r w:rsidRPr="00EE514B" w:rsidDel="00C81D61">
                <w:rPr>
                  <w:lang w:val="en-PH" w:eastAsia="en-PH"/>
                </w:rPr>
                <w:delText>0.439</w:delText>
              </w:r>
            </w:del>
          </w:p>
        </w:tc>
      </w:tr>
      <w:tr w:rsidR="00BC0B85" w:rsidRPr="0041013B" w:rsidDel="00C81D61" w:rsidTr="001707D4">
        <w:trPr>
          <w:trHeight w:val="198"/>
          <w:del w:id="60477" w:author="Diana Machado" w:date="2019-04-05T18:40:00Z"/>
        </w:trPr>
        <w:tc>
          <w:tcPr>
            <w:tcW w:w="1032" w:type="dxa"/>
            <w:vMerge/>
            <w:vAlign w:val="center"/>
          </w:tcPr>
          <w:p w:rsidR="00BC0B85" w:rsidRPr="00EE514B" w:rsidDel="00C81D61" w:rsidRDefault="00BC0B85" w:rsidP="009652F9">
            <w:pPr>
              <w:pStyle w:val="Tablebody-centered"/>
              <w:rPr>
                <w:del w:id="6047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479" w:author="Diana Machado" w:date="2019-04-05T18:40:00Z"/>
                <w:lang w:val="en-PH" w:eastAsia="en-PH"/>
              </w:rPr>
            </w:pPr>
            <w:del w:id="60480" w:author="Diana Machado" w:date="2019-04-05T18:40:00Z">
              <w:r w:rsidRPr="00EE514B" w:rsidDel="00C81D61">
                <w:rPr>
                  <w:lang w:val="en-PH" w:eastAsia="en-PH"/>
                </w:rPr>
                <w:delText>34</w:delText>
              </w:r>
            </w:del>
          </w:p>
        </w:tc>
        <w:tc>
          <w:tcPr>
            <w:tcW w:w="1253" w:type="dxa"/>
            <w:shd w:val="clear" w:color="auto" w:fill="auto"/>
            <w:noWrap/>
            <w:vAlign w:val="bottom"/>
          </w:tcPr>
          <w:p w:rsidR="00BC0B85" w:rsidRPr="00EE514B" w:rsidDel="00C81D61" w:rsidRDefault="00BC0B85" w:rsidP="009652F9">
            <w:pPr>
              <w:pStyle w:val="Tablebody-centered"/>
              <w:rPr>
                <w:del w:id="60481" w:author="Diana Machado" w:date="2019-04-05T18:40:00Z"/>
                <w:lang w:val="en-PH" w:eastAsia="en-PH"/>
              </w:rPr>
            </w:pPr>
            <w:del w:id="60482" w:author="Diana Machado" w:date="2019-04-05T18:40:00Z">
              <w:r w:rsidRPr="00EE514B" w:rsidDel="00C81D61">
                <w:rPr>
                  <w:lang w:val="en-PH" w:eastAsia="en-PH"/>
                </w:rPr>
                <w:delText>PINELLAS</w:delText>
              </w:r>
            </w:del>
          </w:p>
        </w:tc>
        <w:tc>
          <w:tcPr>
            <w:tcW w:w="709" w:type="dxa"/>
            <w:shd w:val="clear" w:color="auto" w:fill="auto"/>
            <w:noWrap/>
            <w:vAlign w:val="bottom"/>
          </w:tcPr>
          <w:p w:rsidR="00BC0B85" w:rsidRPr="00EE514B" w:rsidDel="00C81D61" w:rsidRDefault="00BC0B85" w:rsidP="009652F9">
            <w:pPr>
              <w:pStyle w:val="Tablebody-centered"/>
              <w:rPr>
                <w:del w:id="60483" w:author="Diana Machado" w:date="2019-04-05T18:40:00Z"/>
                <w:lang w:val="en-PH" w:eastAsia="en-PH"/>
              </w:rPr>
            </w:pPr>
            <w:del w:id="60484" w:author="Diana Machado" w:date="2019-04-05T18:40:00Z">
              <w:r w:rsidRPr="00EE514B" w:rsidDel="00C81D61">
                <w:rPr>
                  <w:lang w:val="en-PH" w:eastAsia="en-PH"/>
                </w:rPr>
                <w:delText>1.420</w:delText>
              </w:r>
            </w:del>
          </w:p>
        </w:tc>
        <w:tc>
          <w:tcPr>
            <w:tcW w:w="607" w:type="dxa"/>
            <w:shd w:val="clear" w:color="auto" w:fill="auto"/>
            <w:noWrap/>
            <w:vAlign w:val="bottom"/>
          </w:tcPr>
          <w:p w:rsidR="00BC0B85" w:rsidRPr="00EE514B" w:rsidDel="00C81D61" w:rsidRDefault="00BC0B85" w:rsidP="009652F9">
            <w:pPr>
              <w:pStyle w:val="Tablebody-centered"/>
              <w:rPr>
                <w:del w:id="60485" w:author="Diana Machado" w:date="2019-04-05T18:40:00Z"/>
                <w:lang w:val="en-PH" w:eastAsia="en-PH"/>
              </w:rPr>
            </w:pPr>
            <w:del w:id="60486" w:author="Diana Machado" w:date="2019-04-05T18:40:00Z">
              <w:r w:rsidRPr="00EE514B" w:rsidDel="00C81D61">
                <w:rPr>
                  <w:lang w:val="en-PH" w:eastAsia="en-PH"/>
                </w:rPr>
                <w:delText>0.841</w:delText>
              </w:r>
            </w:del>
          </w:p>
        </w:tc>
        <w:tc>
          <w:tcPr>
            <w:tcW w:w="607" w:type="dxa"/>
            <w:shd w:val="clear" w:color="auto" w:fill="auto"/>
            <w:noWrap/>
            <w:vAlign w:val="bottom"/>
          </w:tcPr>
          <w:p w:rsidR="00BC0B85" w:rsidRPr="00EE514B" w:rsidDel="00C81D61" w:rsidRDefault="00BC0B85" w:rsidP="009652F9">
            <w:pPr>
              <w:pStyle w:val="Tablebody-centered"/>
              <w:rPr>
                <w:del w:id="60487" w:author="Diana Machado" w:date="2019-04-05T18:40:00Z"/>
                <w:lang w:val="en-PH" w:eastAsia="en-PH"/>
              </w:rPr>
            </w:pPr>
            <w:del w:id="60488" w:author="Diana Machado" w:date="2019-04-05T18:40:00Z">
              <w:r w:rsidRPr="00EE514B" w:rsidDel="00C81D61">
                <w:rPr>
                  <w:lang w:val="en-PH" w:eastAsia="en-PH"/>
                </w:rPr>
                <w:delText>0.841</w:delText>
              </w:r>
            </w:del>
          </w:p>
        </w:tc>
        <w:tc>
          <w:tcPr>
            <w:tcW w:w="607" w:type="dxa"/>
            <w:shd w:val="clear" w:color="auto" w:fill="auto"/>
            <w:noWrap/>
            <w:vAlign w:val="bottom"/>
          </w:tcPr>
          <w:p w:rsidR="00BC0B85" w:rsidRPr="00EE514B" w:rsidDel="00C81D61" w:rsidRDefault="00BC0B85" w:rsidP="009652F9">
            <w:pPr>
              <w:pStyle w:val="Tablebody-centered"/>
              <w:rPr>
                <w:del w:id="60489" w:author="Diana Machado" w:date="2019-04-05T18:40:00Z"/>
                <w:lang w:val="en-PH" w:eastAsia="en-PH"/>
              </w:rPr>
            </w:pPr>
            <w:del w:id="60490" w:author="Diana Machado" w:date="2019-04-05T18:40:00Z">
              <w:r w:rsidRPr="00EE514B" w:rsidDel="00C81D61">
                <w:rPr>
                  <w:lang w:val="en-PH" w:eastAsia="en-PH"/>
                </w:rPr>
                <w:delText>0.577</w:delText>
              </w:r>
            </w:del>
          </w:p>
        </w:tc>
        <w:tc>
          <w:tcPr>
            <w:tcW w:w="607" w:type="dxa"/>
            <w:shd w:val="clear" w:color="auto" w:fill="auto"/>
            <w:noWrap/>
            <w:vAlign w:val="bottom"/>
          </w:tcPr>
          <w:p w:rsidR="00BC0B85" w:rsidRPr="00EE514B" w:rsidDel="00C81D61" w:rsidRDefault="00BC0B85" w:rsidP="009652F9">
            <w:pPr>
              <w:pStyle w:val="Tablebody-centered"/>
              <w:rPr>
                <w:del w:id="60491" w:author="Diana Machado" w:date="2019-04-05T18:40:00Z"/>
                <w:lang w:val="en-PH" w:eastAsia="en-PH"/>
              </w:rPr>
            </w:pPr>
            <w:del w:id="60492" w:author="Diana Machado" w:date="2019-04-05T18:40:00Z">
              <w:r w:rsidRPr="00EE514B" w:rsidDel="00C81D61">
                <w:rPr>
                  <w:lang w:val="en-PH" w:eastAsia="en-PH"/>
                </w:rPr>
                <w:delText>0.334</w:delText>
              </w:r>
            </w:del>
          </w:p>
        </w:tc>
        <w:tc>
          <w:tcPr>
            <w:tcW w:w="607" w:type="dxa"/>
            <w:shd w:val="clear" w:color="auto" w:fill="auto"/>
            <w:noWrap/>
            <w:vAlign w:val="bottom"/>
          </w:tcPr>
          <w:p w:rsidR="00BC0B85" w:rsidRPr="00EE514B" w:rsidDel="00C81D61" w:rsidRDefault="00BC0B85" w:rsidP="009652F9">
            <w:pPr>
              <w:pStyle w:val="Tablebody-centered"/>
              <w:rPr>
                <w:del w:id="60493" w:author="Diana Machado" w:date="2019-04-05T18:40:00Z"/>
                <w:lang w:val="en-PH" w:eastAsia="en-PH"/>
              </w:rPr>
            </w:pPr>
            <w:del w:id="60494" w:author="Diana Machado" w:date="2019-04-05T18:40:00Z">
              <w:r w:rsidRPr="00EE514B" w:rsidDel="00C81D61">
                <w:rPr>
                  <w:lang w:val="en-PH" w:eastAsia="en-PH"/>
                </w:rPr>
                <w:delText>0.209</w:delText>
              </w:r>
            </w:del>
          </w:p>
        </w:tc>
        <w:tc>
          <w:tcPr>
            <w:tcW w:w="715" w:type="dxa"/>
            <w:shd w:val="clear" w:color="auto" w:fill="auto"/>
            <w:noWrap/>
            <w:vAlign w:val="bottom"/>
          </w:tcPr>
          <w:p w:rsidR="00BC0B85" w:rsidRPr="00EE514B" w:rsidDel="00C81D61" w:rsidRDefault="00BC0B85" w:rsidP="009652F9">
            <w:pPr>
              <w:pStyle w:val="Tablebody-centered"/>
              <w:rPr>
                <w:del w:id="60495" w:author="Diana Machado" w:date="2019-04-05T18:40:00Z"/>
                <w:lang w:val="en-PH" w:eastAsia="en-PH"/>
              </w:rPr>
            </w:pPr>
            <w:del w:id="6049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497" w:author="Diana Machado" w:date="2019-04-05T18:40:00Z"/>
                <w:lang w:val="en-PH" w:eastAsia="en-PH"/>
              </w:rPr>
            </w:pPr>
            <w:del w:id="60498" w:author="Diana Machado" w:date="2019-04-05T18:40:00Z">
              <w:r w:rsidRPr="00EE514B" w:rsidDel="00C81D61">
                <w:rPr>
                  <w:lang w:val="en-PH" w:eastAsia="en-PH"/>
                </w:rPr>
                <w:delText>0.592</w:delText>
              </w:r>
            </w:del>
          </w:p>
        </w:tc>
        <w:tc>
          <w:tcPr>
            <w:tcW w:w="543" w:type="dxa"/>
            <w:shd w:val="clear" w:color="auto" w:fill="auto"/>
            <w:noWrap/>
            <w:vAlign w:val="bottom"/>
          </w:tcPr>
          <w:p w:rsidR="00BC0B85" w:rsidRPr="00EE514B" w:rsidDel="00C81D61" w:rsidRDefault="00BC0B85" w:rsidP="009652F9">
            <w:pPr>
              <w:pStyle w:val="Tablebody-centered"/>
              <w:rPr>
                <w:del w:id="60499" w:author="Diana Machado" w:date="2019-04-05T18:40:00Z"/>
                <w:lang w:val="en-PH" w:eastAsia="en-PH"/>
              </w:rPr>
            </w:pPr>
            <w:del w:id="60500" w:author="Diana Machado" w:date="2019-04-05T18:40:00Z">
              <w:r w:rsidRPr="00EE514B" w:rsidDel="00C81D61">
                <w:rPr>
                  <w:lang w:val="en-PH" w:eastAsia="en-PH"/>
                </w:rPr>
                <w:delText>0.592</w:delText>
              </w:r>
            </w:del>
          </w:p>
        </w:tc>
        <w:tc>
          <w:tcPr>
            <w:tcW w:w="543" w:type="dxa"/>
            <w:shd w:val="clear" w:color="auto" w:fill="auto"/>
            <w:noWrap/>
            <w:vAlign w:val="bottom"/>
          </w:tcPr>
          <w:p w:rsidR="00BC0B85" w:rsidRPr="00EE514B" w:rsidDel="00C81D61" w:rsidRDefault="00BC0B85" w:rsidP="009652F9">
            <w:pPr>
              <w:pStyle w:val="Tablebody-centered"/>
              <w:rPr>
                <w:del w:id="60501" w:author="Diana Machado" w:date="2019-04-05T18:40:00Z"/>
                <w:lang w:val="en-PH" w:eastAsia="en-PH"/>
              </w:rPr>
            </w:pPr>
            <w:del w:id="60502" w:author="Diana Machado" w:date="2019-04-05T18:40:00Z">
              <w:r w:rsidRPr="00EE514B" w:rsidDel="00C81D61">
                <w:rPr>
                  <w:lang w:val="en-PH" w:eastAsia="en-PH"/>
                </w:rPr>
                <w:delText>0.406</w:delText>
              </w:r>
            </w:del>
          </w:p>
        </w:tc>
        <w:tc>
          <w:tcPr>
            <w:tcW w:w="543" w:type="dxa"/>
            <w:shd w:val="clear" w:color="auto" w:fill="auto"/>
            <w:noWrap/>
            <w:vAlign w:val="bottom"/>
          </w:tcPr>
          <w:p w:rsidR="00BC0B85" w:rsidRPr="00EE514B" w:rsidDel="00C81D61" w:rsidRDefault="00BC0B85" w:rsidP="009652F9">
            <w:pPr>
              <w:pStyle w:val="Tablebody-centered"/>
              <w:rPr>
                <w:del w:id="60503" w:author="Diana Machado" w:date="2019-04-05T18:40:00Z"/>
                <w:lang w:val="en-PH" w:eastAsia="en-PH"/>
              </w:rPr>
            </w:pPr>
            <w:del w:id="60504" w:author="Diana Machado" w:date="2019-04-05T18:40:00Z">
              <w:r w:rsidRPr="00EE514B" w:rsidDel="00C81D61">
                <w:rPr>
                  <w:lang w:val="en-PH" w:eastAsia="en-PH"/>
                </w:rPr>
                <w:delText>0.235</w:delText>
              </w:r>
            </w:del>
          </w:p>
        </w:tc>
        <w:tc>
          <w:tcPr>
            <w:tcW w:w="543" w:type="dxa"/>
            <w:shd w:val="clear" w:color="auto" w:fill="auto"/>
            <w:noWrap/>
            <w:vAlign w:val="bottom"/>
          </w:tcPr>
          <w:p w:rsidR="00BC0B85" w:rsidRPr="00EE514B" w:rsidDel="00C81D61" w:rsidRDefault="00BC0B85" w:rsidP="009652F9">
            <w:pPr>
              <w:pStyle w:val="Tablebody-centered"/>
              <w:rPr>
                <w:del w:id="60505" w:author="Diana Machado" w:date="2019-04-05T18:40:00Z"/>
                <w:lang w:val="en-PH" w:eastAsia="en-PH"/>
              </w:rPr>
            </w:pPr>
            <w:del w:id="60506" w:author="Diana Machado" w:date="2019-04-05T18:40:00Z">
              <w:r w:rsidRPr="00EE514B" w:rsidDel="00C81D61">
                <w:rPr>
                  <w:lang w:val="en-PH" w:eastAsia="en-PH"/>
                </w:rPr>
                <w:delText>0.147</w:delText>
              </w:r>
            </w:del>
          </w:p>
        </w:tc>
      </w:tr>
      <w:tr w:rsidR="00BC0B85" w:rsidRPr="0041013B" w:rsidDel="00C81D61" w:rsidTr="001707D4">
        <w:trPr>
          <w:trHeight w:val="198"/>
          <w:del w:id="60507" w:author="Diana Machado" w:date="2019-04-05T18:40:00Z"/>
        </w:trPr>
        <w:tc>
          <w:tcPr>
            <w:tcW w:w="1032" w:type="dxa"/>
            <w:vMerge/>
            <w:vAlign w:val="center"/>
          </w:tcPr>
          <w:p w:rsidR="00BC0B85" w:rsidRPr="00EE514B" w:rsidDel="00C81D61" w:rsidRDefault="00BC0B85" w:rsidP="009652F9">
            <w:pPr>
              <w:pStyle w:val="Tablebody-centered"/>
              <w:rPr>
                <w:del w:id="6050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509" w:author="Diana Machado" w:date="2019-04-05T18:40:00Z"/>
                <w:lang w:val="en-PH" w:eastAsia="en-PH"/>
              </w:rPr>
            </w:pPr>
            <w:del w:id="60510" w:author="Diana Machado" w:date="2019-04-05T18:40:00Z">
              <w:r w:rsidRPr="00EE514B" w:rsidDel="00C81D61">
                <w:rPr>
                  <w:lang w:val="en-PH" w:eastAsia="en-PH"/>
                </w:rPr>
                <w:delText>35</w:delText>
              </w:r>
            </w:del>
          </w:p>
        </w:tc>
        <w:tc>
          <w:tcPr>
            <w:tcW w:w="1253" w:type="dxa"/>
            <w:shd w:val="clear" w:color="auto" w:fill="auto"/>
            <w:noWrap/>
            <w:vAlign w:val="bottom"/>
          </w:tcPr>
          <w:p w:rsidR="00BC0B85" w:rsidRPr="00EE514B" w:rsidDel="00C81D61" w:rsidRDefault="00BC0B85" w:rsidP="009652F9">
            <w:pPr>
              <w:pStyle w:val="Tablebody-centered"/>
              <w:rPr>
                <w:del w:id="60511" w:author="Diana Machado" w:date="2019-04-05T18:40:00Z"/>
                <w:lang w:val="en-PH" w:eastAsia="en-PH"/>
              </w:rPr>
            </w:pPr>
            <w:del w:id="60512" w:author="Diana Machado" w:date="2019-04-05T18:40:00Z">
              <w:r w:rsidRPr="00EE514B" w:rsidDel="00C81D61">
                <w:rPr>
                  <w:lang w:val="en-PH" w:eastAsia="en-PH"/>
                </w:rPr>
                <w:delText>SAINT JOHNS</w:delText>
              </w:r>
            </w:del>
          </w:p>
        </w:tc>
        <w:tc>
          <w:tcPr>
            <w:tcW w:w="709" w:type="dxa"/>
            <w:shd w:val="clear" w:color="auto" w:fill="auto"/>
            <w:noWrap/>
            <w:vAlign w:val="bottom"/>
          </w:tcPr>
          <w:p w:rsidR="00BC0B85" w:rsidRPr="00EE514B" w:rsidDel="00C81D61" w:rsidRDefault="00BC0B85" w:rsidP="009652F9">
            <w:pPr>
              <w:pStyle w:val="Tablebody-centered"/>
              <w:rPr>
                <w:del w:id="60513" w:author="Diana Machado" w:date="2019-04-05T18:40:00Z"/>
                <w:lang w:val="en-PH" w:eastAsia="en-PH"/>
              </w:rPr>
            </w:pPr>
            <w:del w:id="60514" w:author="Diana Machado" w:date="2019-04-05T18:40:00Z">
              <w:r w:rsidRPr="00EE514B" w:rsidDel="00C81D61">
                <w:rPr>
                  <w:lang w:val="en-PH" w:eastAsia="en-PH"/>
                </w:rPr>
                <w:delText>0.450</w:delText>
              </w:r>
            </w:del>
          </w:p>
        </w:tc>
        <w:tc>
          <w:tcPr>
            <w:tcW w:w="607" w:type="dxa"/>
            <w:shd w:val="clear" w:color="auto" w:fill="auto"/>
            <w:noWrap/>
            <w:vAlign w:val="bottom"/>
          </w:tcPr>
          <w:p w:rsidR="00BC0B85" w:rsidRPr="00EE514B" w:rsidDel="00C81D61" w:rsidRDefault="00BC0B85" w:rsidP="009652F9">
            <w:pPr>
              <w:pStyle w:val="Tablebody-centered"/>
              <w:rPr>
                <w:del w:id="60515" w:author="Diana Machado" w:date="2019-04-05T18:40:00Z"/>
                <w:lang w:val="en-PH" w:eastAsia="en-PH"/>
              </w:rPr>
            </w:pPr>
            <w:del w:id="60516" w:author="Diana Machado" w:date="2019-04-05T18:40:00Z">
              <w:r w:rsidRPr="00EE514B" w:rsidDel="00C81D61">
                <w:rPr>
                  <w:lang w:val="en-PH" w:eastAsia="en-PH"/>
                </w:rPr>
                <w:delText>0.195</w:delText>
              </w:r>
            </w:del>
          </w:p>
        </w:tc>
        <w:tc>
          <w:tcPr>
            <w:tcW w:w="607" w:type="dxa"/>
            <w:shd w:val="clear" w:color="auto" w:fill="auto"/>
            <w:noWrap/>
            <w:vAlign w:val="bottom"/>
          </w:tcPr>
          <w:p w:rsidR="00BC0B85" w:rsidRPr="00EE514B" w:rsidDel="00C81D61" w:rsidRDefault="00BC0B85" w:rsidP="009652F9">
            <w:pPr>
              <w:pStyle w:val="Tablebody-centered"/>
              <w:rPr>
                <w:del w:id="60517" w:author="Diana Machado" w:date="2019-04-05T18:40:00Z"/>
                <w:lang w:val="en-PH" w:eastAsia="en-PH"/>
              </w:rPr>
            </w:pPr>
            <w:del w:id="60518" w:author="Diana Machado" w:date="2019-04-05T18:40:00Z">
              <w:r w:rsidRPr="00EE514B" w:rsidDel="00C81D61">
                <w:rPr>
                  <w:lang w:val="en-PH" w:eastAsia="en-PH"/>
                </w:rPr>
                <w:delText>0.195</w:delText>
              </w:r>
            </w:del>
          </w:p>
        </w:tc>
        <w:tc>
          <w:tcPr>
            <w:tcW w:w="607" w:type="dxa"/>
            <w:shd w:val="clear" w:color="auto" w:fill="auto"/>
            <w:noWrap/>
            <w:vAlign w:val="bottom"/>
          </w:tcPr>
          <w:p w:rsidR="00BC0B85" w:rsidRPr="00EE514B" w:rsidDel="00C81D61" w:rsidRDefault="00BC0B85" w:rsidP="009652F9">
            <w:pPr>
              <w:pStyle w:val="Tablebody-centered"/>
              <w:rPr>
                <w:del w:id="60519" w:author="Diana Machado" w:date="2019-04-05T18:40:00Z"/>
                <w:lang w:val="en-PH" w:eastAsia="en-PH"/>
              </w:rPr>
            </w:pPr>
            <w:del w:id="60520" w:author="Diana Machado" w:date="2019-04-05T18:40:00Z">
              <w:r w:rsidRPr="00EE514B" w:rsidDel="00C81D61">
                <w:rPr>
                  <w:lang w:val="en-PH" w:eastAsia="en-PH"/>
                </w:rPr>
                <w:delText>0.122</w:delText>
              </w:r>
            </w:del>
          </w:p>
        </w:tc>
        <w:tc>
          <w:tcPr>
            <w:tcW w:w="607" w:type="dxa"/>
            <w:shd w:val="clear" w:color="auto" w:fill="auto"/>
            <w:noWrap/>
            <w:vAlign w:val="bottom"/>
          </w:tcPr>
          <w:p w:rsidR="00BC0B85" w:rsidRPr="00EE514B" w:rsidDel="00C81D61" w:rsidRDefault="00BC0B85" w:rsidP="009652F9">
            <w:pPr>
              <w:pStyle w:val="Tablebody-centered"/>
              <w:rPr>
                <w:del w:id="60521" w:author="Diana Machado" w:date="2019-04-05T18:40:00Z"/>
                <w:lang w:val="en-PH" w:eastAsia="en-PH"/>
              </w:rPr>
            </w:pPr>
            <w:del w:id="60522" w:author="Diana Machado" w:date="2019-04-05T18:40:00Z">
              <w:r w:rsidRPr="00EE514B" w:rsidDel="00C81D61">
                <w:rPr>
                  <w:lang w:val="en-PH" w:eastAsia="en-PH"/>
                </w:rPr>
                <w:delText>0.104</w:delText>
              </w:r>
            </w:del>
          </w:p>
        </w:tc>
        <w:tc>
          <w:tcPr>
            <w:tcW w:w="607" w:type="dxa"/>
            <w:shd w:val="clear" w:color="auto" w:fill="auto"/>
            <w:noWrap/>
            <w:vAlign w:val="bottom"/>
          </w:tcPr>
          <w:p w:rsidR="00BC0B85" w:rsidRPr="00EE514B" w:rsidDel="00C81D61" w:rsidRDefault="00BC0B85" w:rsidP="009652F9">
            <w:pPr>
              <w:pStyle w:val="Tablebody-centered"/>
              <w:rPr>
                <w:del w:id="60523" w:author="Diana Machado" w:date="2019-04-05T18:40:00Z"/>
                <w:lang w:val="en-PH" w:eastAsia="en-PH"/>
              </w:rPr>
            </w:pPr>
            <w:del w:id="60524" w:author="Diana Machado" w:date="2019-04-05T18:40:00Z">
              <w:r w:rsidRPr="00EE514B" w:rsidDel="00C81D61">
                <w:rPr>
                  <w:lang w:val="en-PH" w:eastAsia="en-PH"/>
                </w:rPr>
                <w:delText>0.096</w:delText>
              </w:r>
            </w:del>
          </w:p>
        </w:tc>
        <w:tc>
          <w:tcPr>
            <w:tcW w:w="715" w:type="dxa"/>
            <w:shd w:val="clear" w:color="auto" w:fill="auto"/>
            <w:noWrap/>
            <w:vAlign w:val="bottom"/>
          </w:tcPr>
          <w:p w:rsidR="00BC0B85" w:rsidRPr="00EE514B" w:rsidDel="00C81D61" w:rsidRDefault="00BC0B85" w:rsidP="009652F9">
            <w:pPr>
              <w:pStyle w:val="Tablebody-centered"/>
              <w:rPr>
                <w:del w:id="60525" w:author="Diana Machado" w:date="2019-04-05T18:40:00Z"/>
                <w:lang w:val="en-PH" w:eastAsia="en-PH"/>
              </w:rPr>
            </w:pPr>
            <w:del w:id="6052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527" w:author="Diana Machado" w:date="2019-04-05T18:40:00Z"/>
                <w:lang w:val="en-PH" w:eastAsia="en-PH"/>
              </w:rPr>
            </w:pPr>
            <w:del w:id="60528" w:author="Diana Machado" w:date="2019-04-05T18:40:00Z">
              <w:r w:rsidRPr="00EE514B" w:rsidDel="00C81D61">
                <w:rPr>
                  <w:lang w:val="en-PH" w:eastAsia="en-PH"/>
                </w:rPr>
                <w:delText>0.434</w:delText>
              </w:r>
            </w:del>
          </w:p>
        </w:tc>
        <w:tc>
          <w:tcPr>
            <w:tcW w:w="543" w:type="dxa"/>
            <w:shd w:val="clear" w:color="auto" w:fill="auto"/>
            <w:noWrap/>
            <w:vAlign w:val="bottom"/>
          </w:tcPr>
          <w:p w:rsidR="00BC0B85" w:rsidRPr="00EE514B" w:rsidDel="00C81D61" w:rsidRDefault="00BC0B85" w:rsidP="009652F9">
            <w:pPr>
              <w:pStyle w:val="Tablebody-centered"/>
              <w:rPr>
                <w:del w:id="60529" w:author="Diana Machado" w:date="2019-04-05T18:40:00Z"/>
                <w:lang w:val="en-PH" w:eastAsia="en-PH"/>
              </w:rPr>
            </w:pPr>
            <w:del w:id="60530" w:author="Diana Machado" w:date="2019-04-05T18:40:00Z">
              <w:r w:rsidRPr="00EE514B" w:rsidDel="00C81D61">
                <w:rPr>
                  <w:lang w:val="en-PH" w:eastAsia="en-PH"/>
                </w:rPr>
                <w:delText>0.434</w:delText>
              </w:r>
            </w:del>
          </w:p>
        </w:tc>
        <w:tc>
          <w:tcPr>
            <w:tcW w:w="543" w:type="dxa"/>
            <w:shd w:val="clear" w:color="auto" w:fill="auto"/>
            <w:noWrap/>
            <w:vAlign w:val="bottom"/>
          </w:tcPr>
          <w:p w:rsidR="00BC0B85" w:rsidRPr="00EE514B" w:rsidDel="00C81D61" w:rsidRDefault="00BC0B85" w:rsidP="009652F9">
            <w:pPr>
              <w:pStyle w:val="Tablebody-centered"/>
              <w:rPr>
                <w:del w:id="60531" w:author="Diana Machado" w:date="2019-04-05T18:40:00Z"/>
                <w:lang w:val="en-PH" w:eastAsia="en-PH"/>
              </w:rPr>
            </w:pPr>
            <w:del w:id="60532" w:author="Diana Machado" w:date="2019-04-05T18:40:00Z">
              <w:r w:rsidRPr="00EE514B" w:rsidDel="00C81D61">
                <w:rPr>
                  <w:lang w:val="en-PH" w:eastAsia="en-PH"/>
                </w:rPr>
                <w:delText>0.270</w:delText>
              </w:r>
            </w:del>
          </w:p>
        </w:tc>
        <w:tc>
          <w:tcPr>
            <w:tcW w:w="543" w:type="dxa"/>
            <w:shd w:val="clear" w:color="auto" w:fill="auto"/>
            <w:noWrap/>
            <w:vAlign w:val="bottom"/>
          </w:tcPr>
          <w:p w:rsidR="00BC0B85" w:rsidRPr="00EE514B" w:rsidDel="00C81D61" w:rsidRDefault="00BC0B85" w:rsidP="009652F9">
            <w:pPr>
              <w:pStyle w:val="Tablebody-centered"/>
              <w:rPr>
                <w:del w:id="60533" w:author="Diana Machado" w:date="2019-04-05T18:40:00Z"/>
                <w:lang w:val="en-PH" w:eastAsia="en-PH"/>
              </w:rPr>
            </w:pPr>
            <w:del w:id="60534" w:author="Diana Machado" w:date="2019-04-05T18:40:00Z">
              <w:r w:rsidRPr="00EE514B" w:rsidDel="00C81D61">
                <w:rPr>
                  <w:lang w:val="en-PH" w:eastAsia="en-PH"/>
                </w:rPr>
                <w:delText>0.231</w:delText>
              </w:r>
            </w:del>
          </w:p>
        </w:tc>
        <w:tc>
          <w:tcPr>
            <w:tcW w:w="543" w:type="dxa"/>
            <w:shd w:val="clear" w:color="auto" w:fill="auto"/>
            <w:noWrap/>
            <w:vAlign w:val="bottom"/>
          </w:tcPr>
          <w:p w:rsidR="00BC0B85" w:rsidRPr="00EE514B" w:rsidDel="00C81D61" w:rsidRDefault="00BC0B85" w:rsidP="009652F9">
            <w:pPr>
              <w:pStyle w:val="Tablebody-centered"/>
              <w:rPr>
                <w:del w:id="60535" w:author="Diana Machado" w:date="2019-04-05T18:40:00Z"/>
                <w:lang w:val="en-PH" w:eastAsia="en-PH"/>
              </w:rPr>
            </w:pPr>
            <w:del w:id="60536" w:author="Diana Machado" w:date="2019-04-05T18:40:00Z">
              <w:r w:rsidRPr="00EE514B" w:rsidDel="00C81D61">
                <w:rPr>
                  <w:lang w:val="en-PH" w:eastAsia="en-PH"/>
                </w:rPr>
                <w:delText>0.213</w:delText>
              </w:r>
            </w:del>
          </w:p>
        </w:tc>
      </w:tr>
      <w:tr w:rsidR="00BC0B85" w:rsidRPr="0041013B" w:rsidDel="00C81D61" w:rsidTr="001707D4">
        <w:trPr>
          <w:trHeight w:val="198"/>
          <w:del w:id="60537" w:author="Diana Machado" w:date="2019-04-05T18:40:00Z"/>
        </w:trPr>
        <w:tc>
          <w:tcPr>
            <w:tcW w:w="1032" w:type="dxa"/>
            <w:vMerge/>
            <w:vAlign w:val="center"/>
          </w:tcPr>
          <w:p w:rsidR="00BC0B85" w:rsidRPr="00EE514B" w:rsidDel="00C81D61" w:rsidRDefault="00BC0B85" w:rsidP="009652F9">
            <w:pPr>
              <w:pStyle w:val="Tablebody-centered"/>
              <w:rPr>
                <w:del w:id="6053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539" w:author="Diana Machado" w:date="2019-04-05T18:40:00Z"/>
                <w:lang w:val="en-PH" w:eastAsia="en-PH"/>
              </w:rPr>
            </w:pPr>
            <w:del w:id="60540" w:author="Diana Machado" w:date="2019-04-05T18:40:00Z">
              <w:r w:rsidRPr="00EE514B" w:rsidDel="00C81D61">
                <w:rPr>
                  <w:lang w:val="en-PH" w:eastAsia="en-PH"/>
                </w:rPr>
                <w:delText>36</w:delText>
              </w:r>
            </w:del>
          </w:p>
        </w:tc>
        <w:tc>
          <w:tcPr>
            <w:tcW w:w="1253" w:type="dxa"/>
            <w:shd w:val="clear" w:color="auto" w:fill="auto"/>
            <w:noWrap/>
            <w:vAlign w:val="bottom"/>
          </w:tcPr>
          <w:p w:rsidR="00BC0B85" w:rsidRPr="00EE514B" w:rsidDel="00C81D61" w:rsidRDefault="00BC0B85" w:rsidP="009652F9">
            <w:pPr>
              <w:pStyle w:val="Tablebody-centered"/>
              <w:rPr>
                <w:del w:id="60541" w:author="Diana Machado" w:date="2019-04-05T18:40:00Z"/>
                <w:lang w:val="en-PH" w:eastAsia="en-PH"/>
              </w:rPr>
            </w:pPr>
            <w:del w:id="60542" w:author="Diana Machado" w:date="2019-04-05T18:40:00Z">
              <w:r w:rsidRPr="00EE514B" w:rsidDel="00C81D61">
                <w:rPr>
                  <w:lang w:val="en-PH" w:eastAsia="en-PH"/>
                </w:rPr>
                <w:delText>SANTA ROSA</w:delText>
              </w:r>
            </w:del>
          </w:p>
        </w:tc>
        <w:tc>
          <w:tcPr>
            <w:tcW w:w="709" w:type="dxa"/>
            <w:shd w:val="clear" w:color="auto" w:fill="auto"/>
            <w:noWrap/>
            <w:vAlign w:val="bottom"/>
          </w:tcPr>
          <w:p w:rsidR="00BC0B85" w:rsidRPr="00EE514B" w:rsidDel="00C81D61" w:rsidRDefault="00BC0B85" w:rsidP="009652F9">
            <w:pPr>
              <w:pStyle w:val="Tablebody-centered"/>
              <w:rPr>
                <w:del w:id="60543" w:author="Diana Machado" w:date="2019-04-05T18:40:00Z"/>
                <w:lang w:val="en-PH" w:eastAsia="en-PH"/>
              </w:rPr>
            </w:pPr>
            <w:del w:id="60544" w:author="Diana Machado" w:date="2019-04-05T18:40:00Z">
              <w:r w:rsidRPr="00EE514B" w:rsidDel="00C81D61">
                <w:rPr>
                  <w:lang w:val="en-PH" w:eastAsia="en-PH"/>
                </w:rPr>
                <w:delText>0.910</w:delText>
              </w:r>
            </w:del>
          </w:p>
        </w:tc>
        <w:tc>
          <w:tcPr>
            <w:tcW w:w="607" w:type="dxa"/>
            <w:shd w:val="clear" w:color="auto" w:fill="auto"/>
            <w:noWrap/>
            <w:vAlign w:val="bottom"/>
          </w:tcPr>
          <w:p w:rsidR="00BC0B85" w:rsidRPr="00EE514B" w:rsidDel="00C81D61" w:rsidRDefault="00BC0B85" w:rsidP="009652F9">
            <w:pPr>
              <w:pStyle w:val="Tablebody-centered"/>
              <w:rPr>
                <w:del w:id="60545" w:author="Diana Machado" w:date="2019-04-05T18:40:00Z"/>
                <w:lang w:val="en-PH" w:eastAsia="en-PH"/>
              </w:rPr>
            </w:pPr>
            <w:del w:id="60546" w:author="Diana Machado" w:date="2019-04-05T18:40:00Z">
              <w:r w:rsidRPr="00EE514B" w:rsidDel="00C81D61">
                <w:rPr>
                  <w:lang w:val="en-PH" w:eastAsia="en-PH"/>
                </w:rPr>
                <w:delText>0.468</w:delText>
              </w:r>
            </w:del>
          </w:p>
        </w:tc>
        <w:tc>
          <w:tcPr>
            <w:tcW w:w="607" w:type="dxa"/>
            <w:shd w:val="clear" w:color="auto" w:fill="auto"/>
            <w:noWrap/>
            <w:vAlign w:val="bottom"/>
          </w:tcPr>
          <w:p w:rsidR="00BC0B85" w:rsidRPr="00EE514B" w:rsidDel="00C81D61" w:rsidRDefault="00BC0B85" w:rsidP="009652F9">
            <w:pPr>
              <w:pStyle w:val="Tablebody-centered"/>
              <w:rPr>
                <w:del w:id="60547" w:author="Diana Machado" w:date="2019-04-05T18:40:00Z"/>
                <w:lang w:val="en-PH" w:eastAsia="en-PH"/>
              </w:rPr>
            </w:pPr>
            <w:del w:id="60548" w:author="Diana Machado" w:date="2019-04-05T18:40:00Z">
              <w:r w:rsidRPr="00EE514B" w:rsidDel="00C81D61">
                <w:rPr>
                  <w:lang w:val="en-PH" w:eastAsia="en-PH"/>
                </w:rPr>
                <w:delText>0.468</w:delText>
              </w:r>
            </w:del>
          </w:p>
        </w:tc>
        <w:tc>
          <w:tcPr>
            <w:tcW w:w="607" w:type="dxa"/>
            <w:shd w:val="clear" w:color="auto" w:fill="auto"/>
            <w:noWrap/>
            <w:vAlign w:val="bottom"/>
          </w:tcPr>
          <w:p w:rsidR="00BC0B85" w:rsidRPr="00EE514B" w:rsidDel="00C81D61" w:rsidRDefault="00BC0B85" w:rsidP="009652F9">
            <w:pPr>
              <w:pStyle w:val="Tablebody-centered"/>
              <w:rPr>
                <w:del w:id="60549" w:author="Diana Machado" w:date="2019-04-05T18:40:00Z"/>
                <w:lang w:val="en-PH" w:eastAsia="en-PH"/>
              </w:rPr>
            </w:pPr>
            <w:del w:id="60550" w:author="Diana Machado" w:date="2019-04-05T18:40:00Z">
              <w:r w:rsidRPr="00EE514B" w:rsidDel="00C81D61">
                <w:rPr>
                  <w:lang w:val="en-PH" w:eastAsia="en-PH"/>
                </w:rPr>
                <w:delText>0.333</w:delText>
              </w:r>
            </w:del>
          </w:p>
        </w:tc>
        <w:tc>
          <w:tcPr>
            <w:tcW w:w="607" w:type="dxa"/>
            <w:shd w:val="clear" w:color="auto" w:fill="auto"/>
            <w:noWrap/>
            <w:vAlign w:val="bottom"/>
          </w:tcPr>
          <w:p w:rsidR="00BC0B85" w:rsidRPr="00EE514B" w:rsidDel="00C81D61" w:rsidRDefault="00BC0B85" w:rsidP="009652F9">
            <w:pPr>
              <w:pStyle w:val="Tablebody-centered"/>
              <w:rPr>
                <w:del w:id="60551" w:author="Diana Machado" w:date="2019-04-05T18:40:00Z"/>
                <w:lang w:val="en-PH" w:eastAsia="en-PH"/>
              </w:rPr>
            </w:pPr>
            <w:del w:id="60552" w:author="Diana Machado" w:date="2019-04-05T18:40:00Z">
              <w:r w:rsidRPr="00EE514B" w:rsidDel="00C81D61">
                <w:rPr>
                  <w:lang w:val="en-PH" w:eastAsia="en-PH"/>
                </w:rPr>
                <w:delText>0.260</w:delText>
              </w:r>
            </w:del>
          </w:p>
        </w:tc>
        <w:tc>
          <w:tcPr>
            <w:tcW w:w="607" w:type="dxa"/>
            <w:shd w:val="clear" w:color="auto" w:fill="auto"/>
            <w:noWrap/>
            <w:vAlign w:val="bottom"/>
          </w:tcPr>
          <w:p w:rsidR="00BC0B85" w:rsidRPr="00EE514B" w:rsidDel="00C81D61" w:rsidRDefault="00BC0B85" w:rsidP="009652F9">
            <w:pPr>
              <w:pStyle w:val="Tablebody-centered"/>
              <w:rPr>
                <w:del w:id="60553" w:author="Diana Machado" w:date="2019-04-05T18:40:00Z"/>
                <w:lang w:val="en-PH" w:eastAsia="en-PH"/>
              </w:rPr>
            </w:pPr>
            <w:del w:id="60554" w:author="Diana Machado" w:date="2019-04-05T18:40:00Z">
              <w:r w:rsidRPr="00EE514B" w:rsidDel="00C81D61">
                <w:rPr>
                  <w:lang w:val="en-PH" w:eastAsia="en-PH"/>
                </w:rPr>
                <w:delText>0.228</w:delText>
              </w:r>
            </w:del>
          </w:p>
        </w:tc>
        <w:tc>
          <w:tcPr>
            <w:tcW w:w="715" w:type="dxa"/>
            <w:shd w:val="clear" w:color="auto" w:fill="auto"/>
            <w:noWrap/>
            <w:vAlign w:val="bottom"/>
          </w:tcPr>
          <w:p w:rsidR="00BC0B85" w:rsidRPr="00EE514B" w:rsidDel="00C81D61" w:rsidRDefault="00BC0B85" w:rsidP="009652F9">
            <w:pPr>
              <w:pStyle w:val="Tablebody-centered"/>
              <w:rPr>
                <w:del w:id="60555" w:author="Diana Machado" w:date="2019-04-05T18:40:00Z"/>
                <w:lang w:val="en-PH" w:eastAsia="en-PH"/>
              </w:rPr>
            </w:pPr>
            <w:del w:id="6055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557" w:author="Diana Machado" w:date="2019-04-05T18:40:00Z"/>
                <w:lang w:val="en-PH" w:eastAsia="en-PH"/>
              </w:rPr>
            </w:pPr>
            <w:del w:id="60558" w:author="Diana Machado" w:date="2019-04-05T18:40:00Z">
              <w:r w:rsidRPr="00EE514B" w:rsidDel="00C81D61">
                <w:rPr>
                  <w:lang w:val="en-PH" w:eastAsia="en-PH"/>
                </w:rPr>
                <w:delText>0.515</w:delText>
              </w:r>
            </w:del>
          </w:p>
        </w:tc>
        <w:tc>
          <w:tcPr>
            <w:tcW w:w="543" w:type="dxa"/>
            <w:shd w:val="clear" w:color="auto" w:fill="auto"/>
            <w:noWrap/>
            <w:vAlign w:val="bottom"/>
          </w:tcPr>
          <w:p w:rsidR="00BC0B85" w:rsidRPr="00EE514B" w:rsidDel="00C81D61" w:rsidRDefault="00BC0B85" w:rsidP="009652F9">
            <w:pPr>
              <w:pStyle w:val="Tablebody-centered"/>
              <w:rPr>
                <w:del w:id="60559" w:author="Diana Machado" w:date="2019-04-05T18:40:00Z"/>
                <w:lang w:val="en-PH" w:eastAsia="en-PH"/>
              </w:rPr>
            </w:pPr>
            <w:del w:id="60560" w:author="Diana Machado" w:date="2019-04-05T18:40:00Z">
              <w:r w:rsidRPr="00EE514B" w:rsidDel="00C81D61">
                <w:rPr>
                  <w:lang w:val="en-PH" w:eastAsia="en-PH"/>
                </w:rPr>
                <w:delText>0.515</w:delText>
              </w:r>
            </w:del>
          </w:p>
        </w:tc>
        <w:tc>
          <w:tcPr>
            <w:tcW w:w="543" w:type="dxa"/>
            <w:shd w:val="clear" w:color="auto" w:fill="auto"/>
            <w:noWrap/>
            <w:vAlign w:val="bottom"/>
          </w:tcPr>
          <w:p w:rsidR="00BC0B85" w:rsidRPr="00EE514B" w:rsidDel="00C81D61" w:rsidRDefault="00BC0B85" w:rsidP="009652F9">
            <w:pPr>
              <w:pStyle w:val="Tablebody-centered"/>
              <w:rPr>
                <w:del w:id="60561" w:author="Diana Machado" w:date="2019-04-05T18:40:00Z"/>
                <w:lang w:val="en-PH" w:eastAsia="en-PH"/>
              </w:rPr>
            </w:pPr>
            <w:del w:id="60562" w:author="Diana Machado" w:date="2019-04-05T18:40:00Z">
              <w:r w:rsidRPr="00EE514B" w:rsidDel="00C81D61">
                <w:rPr>
                  <w:lang w:val="en-PH" w:eastAsia="en-PH"/>
                </w:rPr>
                <w:delText>0.365</w:delText>
              </w:r>
            </w:del>
          </w:p>
        </w:tc>
        <w:tc>
          <w:tcPr>
            <w:tcW w:w="543" w:type="dxa"/>
            <w:shd w:val="clear" w:color="auto" w:fill="auto"/>
            <w:noWrap/>
            <w:vAlign w:val="bottom"/>
          </w:tcPr>
          <w:p w:rsidR="00BC0B85" w:rsidRPr="00EE514B" w:rsidDel="00C81D61" w:rsidRDefault="00BC0B85" w:rsidP="009652F9">
            <w:pPr>
              <w:pStyle w:val="Tablebody-centered"/>
              <w:rPr>
                <w:del w:id="60563" w:author="Diana Machado" w:date="2019-04-05T18:40:00Z"/>
                <w:lang w:val="en-PH" w:eastAsia="en-PH"/>
              </w:rPr>
            </w:pPr>
            <w:del w:id="60564" w:author="Diana Machado" w:date="2019-04-05T18:40:00Z">
              <w:r w:rsidRPr="00EE514B" w:rsidDel="00C81D61">
                <w:rPr>
                  <w:lang w:val="en-PH" w:eastAsia="en-PH"/>
                </w:rPr>
                <w:delText>0.286</w:delText>
              </w:r>
            </w:del>
          </w:p>
        </w:tc>
        <w:tc>
          <w:tcPr>
            <w:tcW w:w="543" w:type="dxa"/>
            <w:shd w:val="clear" w:color="auto" w:fill="auto"/>
            <w:noWrap/>
            <w:vAlign w:val="bottom"/>
          </w:tcPr>
          <w:p w:rsidR="00BC0B85" w:rsidRPr="00EE514B" w:rsidDel="00C81D61" w:rsidRDefault="00BC0B85" w:rsidP="009652F9">
            <w:pPr>
              <w:pStyle w:val="Tablebody-centered"/>
              <w:rPr>
                <w:del w:id="60565" w:author="Diana Machado" w:date="2019-04-05T18:40:00Z"/>
                <w:lang w:val="en-PH" w:eastAsia="en-PH"/>
              </w:rPr>
            </w:pPr>
            <w:del w:id="60566" w:author="Diana Machado" w:date="2019-04-05T18:40:00Z">
              <w:r w:rsidRPr="00EE514B" w:rsidDel="00C81D61">
                <w:rPr>
                  <w:lang w:val="en-PH" w:eastAsia="en-PH"/>
                </w:rPr>
                <w:delText>0.251</w:delText>
              </w:r>
            </w:del>
          </w:p>
        </w:tc>
      </w:tr>
      <w:tr w:rsidR="00BC0B85" w:rsidRPr="0041013B" w:rsidDel="00C81D61" w:rsidTr="001707D4">
        <w:trPr>
          <w:trHeight w:val="198"/>
          <w:del w:id="60567" w:author="Diana Machado" w:date="2019-04-05T18:40:00Z"/>
        </w:trPr>
        <w:tc>
          <w:tcPr>
            <w:tcW w:w="1032" w:type="dxa"/>
            <w:vMerge/>
            <w:vAlign w:val="center"/>
          </w:tcPr>
          <w:p w:rsidR="00BC0B85" w:rsidRPr="00EE514B" w:rsidDel="00C81D61" w:rsidRDefault="00BC0B85" w:rsidP="009652F9">
            <w:pPr>
              <w:pStyle w:val="Tablebody-centered"/>
              <w:rPr>
                <w:del w:id="6056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569" w:author="Diana Machado" w:date="2019-04-05T18:40:00Z"/>
                <w:lang w:val="en-PH" w:eastAsia="en-PH"/>
              </w:rPr>
            </w:pPr>
            <w:del w:id="60570" w:author="Diana Machado" w:date="2019-04-05T18:40:00Z">
              <w:r w:rsidRPr="00EE514B" w:rsidDel="00C81D61">
                <w:rPr>
                  <w:lang w:val="en-PH" w:eastAsia="en-PH"/>
                </w:rPr>
                <w:delText>37</w:delText>
              </w:r>
            </w:del>
          </w:p>
        </w:tc>
        <w:tc>
          <w:tcPr>
            <w:tcW w:w="1253" w:type="dxa"/>
            <w:shd w:val="clear" w:color="auto" w:fill="auto"/>
            <w:noWrap/>
            <w:vAlign w:val="bottom"/>
          </w:tcPr>
          <w:p w:rsidR="00BC0B85" w:rsidRPr="00EE514B" w:rsidDel="00C81D61" w:rsidRDefault="00BC0B85" w:rsidP="009652F9">
            <w:pPr>
              <w:pStyle w:val="Tablebody-centered"/>
              <w:rPr>
                <w:del w:id="60571" w:author="Diana Machado" w:date="2019-04-05T18:40:00Z"/>
                <w:lang w:val="en-PH" w:eastAsia="en-PH"/>
              </w:rPr>
            </w:pPr>
            <w:del w:id="60572" w:author="Diana Machado" w:date="2019-04-05T18:40:00Z">
              <w:r w:rsidRPr="00EE514B" w:rsidDel="00C81D61">
                <w:rPr>
                  <w:lang w:val="en-PH" w:eastAsia="en-PH"/>
                </w:rPr>
                <w:delText>SEMINOLE</w:delText>
              </w:r>
            </w:del>
          </w:p>
        </w:tc>
        <w:tc>
          <w:tcPr>
            <w:tcW w:w="709" w:type="dxa"/>
            <w:shd w:val="clear" w:color="auto" w:fill="auto"/>
            <w:noWrap/>
            <w:vAlign w:val="bottom"/>
          </w:tcPr>
          <w:p w:rsidR="00BC0B85" w:rsidRPr="00EE514B" w:rsidDel="00C81D61" w:rsidRDefault="00BC0B85" w:rsidP="009652F9">
            <w:pPr>
              <w:pStyle w:val="Tablebody-centered"/>
              <w:rPr>
                <w:del w:id="60573" w:author="Diana Machado" w:date="2019-04-05T18:40:00Z"/>
                <w:lang w:val="en-PH" w:eastAsia="en-PH"/>
              </w:rPr>
            </w:pPr>
            <w:del w:id="60574" w:author="Diana Machado" w:date="2019-04-05T18:40:00Z">
              <w:r w:rsidRPr="00EE514B" w:rsidDel="00C81D61">
                <w:rPr>
                  <w:lang w:val="en-PH" w:eastAsia="en-PH"/>
                </w:rPr>
                <w:delText>0.951</w:delText>
              </w:r>
            </w:del>
          </w:p>
        </w:tc>
        <w:tc>
          <w:tcPr>
            <w:tcW w:w="607" w:type="dxa"/>
            <w:shd w:val="clear" w:color="auto" w:fill="auto"/>
            <w:noWrap/>
            <w:vAlign w:val="bottom"/>
          </w:tcPr>
          <w:p w:rsidR="00BC0B85" w:rsidRPr="00EE514B" w:rsidDel="00C81D61" w:rsidRDefault="00BC0B85" w:rsidP="009652F9">
            <w:pPr>
              <w:pStyle w:val="Tablebody-centered"/>
              <w:rPr>
                <w:del w:id="60575" w:author="Diana Machado" w:date="2019-04-05T18:40:00Z"/>
                <w:lang w:val="en-PH" w:eastAsia="en-PH"/>
              </w:rPr>
            </w:pPr>
            <w:del w:id="60576" w:author="Diana Machado" w:date="2019-04-05T18:40:00Z">
              <w:r w:rsidRPr="00EE514B" w:rsidDel="00C81D61">
                <w:rPr>
                  <w:lang w:val="en-PH" w:eastAsia="en-PH"/>
                </w:rPr>
                <w:delText>0.525</w:delText>
              </w:r>
            </w:del>
          </w:p>
        </w:tc>
        <w:tc>
          <w:tcPr>
            <w:tcW w:w="607" w:type="dxa"/>
            <w:shd w:val="clear" w:color="auto" w:fill="auto"/>
            <w:noWrap/>
            <w:vAlign w:val="bottom"/>
          </w:tcPr>
          <w:p w:rsidR="00BC0B85" w:rsidRPr="00EE514B" w:rsidDel="00C81D61" w:rsidRDefault="00BC0B85" w:rsidP="009652F9">
            <w:pPr>
              <w:pStyle w:val="Tablebody-centered"/>
              <w:rPr>
                <w:del w:id="60577" w:author="Diana Machado" w:date="2019-04-05T18:40:00Z"/>
                <w:lang w:val="en-PH" w:eastAsia="en-PH"/>
              </w:rPr>
            </w:pPr>
            <w:del w:id="60578" w:author="Diana Machado" w:date="2019-04-05T18:40:00Z">
              <w:r w:rsidRPr="00EE514B" w:rsidDel="00C81D61">
                <w:rPr>
                  <w:lang w:val="en-PH" w:eastAsia="en-PH"/>
                </w:rPr>
                <w:delText>0.525</w:delText>
              </w:r>
            </w:del>
          </w:p>
        </w:tc>
        <w:tc>
          <w:tcPr>
            <w:tcW w:w="607" w:type="dxa"/>
            <w:shd w:val="clear" w:color="auto" w:fill="auto"/>
            <w:noWrap/>
            <w:vAlign w:val="bottom"/>
          </w:tcPr>
          <w:p w:rsidR="00BC0B85" w:rsidRPr="00EE514B" w:rsidDel="00C81D61" w:rsidRDefault="00BC0B85" w:rsidP="009652F9">
            <w:pPr>
              <w:pStyle w:val="Tablebody-centered"/>
              <w:rPr>
                <w:del w:id="60579" w:author="Diana Machado" w:date="2019-04-05T18:40:00Z"/>
                <w:lang w:val="en-PH" w:eastAsia="en-PH"/>
              </w:rPr>
            </w:pPr>
            <w:del w:id="60580" w:author="Diana Machado" w:date="2019-04-05T18:40:00Z">
              <w:r w:rsidRPr="00EE514B" w:rsidDel="00C81D61">
                <w:rPr>
                  <w:lang w:val="en-PH" w:eastAsia="en-PH"/>
                </w:rPr>
                <w:delText>0.335</w:delText>
              </w:r>
            </w:del>
          </w:p>
        </w:tc>
        <w:tc>
          <w:tcPr>
            <w:tcW w:w="607" w:type="dxa"/>
            <w:shd w:val="clear" w:color="auto" w:fill="auto"/>
            <w:noWrap/>
            <w:vAlign w:val="bottom"/>
          </w:tcPr>
          <w:p w:rsidR="00BC0B85" w:rsidRPr="00EE514B" w:rsidDel="00C81D61" w:rsidRDefault="00BC0B85" w:rsidP="009652F9">
            <w:pPr>
              <w:pStyle w:val="Tablebody-centered"/>
              <w:rPr>
                <w:del w:id="60581" w:author="Diana Machado" w:date="2019-04-05T18:40:00Z"/>
                <w:lang w:val="en-PH" w:eastAsia="en-PH"/>
              </w:rPr>
            </w:pPr>
            <w:del w:id="60582" w:author="Diana Machado" w:date="2019-04-05T18:40:00Z">
              <w:r w:rsidRPr="00EE514B" w:rsidDel="00C81D61">
                <w:rPr>
                  <w:lang w:val="en-PH" w:eastAsia="en-PH"/>
                </w:rPr>
                <w:delText>0.181</w:delText>
              </w:r>
            </w:del>
          </w:p>
        </w:tc>
        <w:tc>
          <w:tcPr>
            <w:tcW w:w="607" w:type="dxa"/>
            <w:shd w:val="clear" w:color="auto" w:fill="auto"/>
            <w:noWrap/>
            <w:vAlign w:val="bottom"/>
          </w:tcPr>
          <w:p w:rsidR="00BC0B85" w:rsidRPr="00EE514B" w:rsidDel="00C81D61" w:rsidRDefault="00BC0B85" w:rsidP="009652F9">
            <w:pPr>
              <w:pStyle w:val="Tablebody-centered"/>
              <w:rPr>
                <w:del w:id="60583" w:author="Diana Machado" w:date="2019-04-05T18:40:00Z"/>
                <w:lang w:val="en-PH" w:eastAsia="en-PH"/>
              </w:rPr>
            </w:pPr>
            <w:del w:id="60584" w:author="Diana Machado" w:date="2019-04-05T18:40:00Z">
              <w:r w:rsidRPr="00EE514B" w:rsidDel="00C81D61">
                <w:rPr>
                  <w:lang w:val="en-PH" w:eastAsia="en-PH"/>
                </w:rPr>
                <w:delText>0.107</w:delText>
              </w:r>
            </w:del>
          </w:p>
        </w:tc>
        <w:tc>
          <w:tcPr>
            <w:tcW w:w="715" w:type="dxa"/>
            <w:shd w:val="clear" w:color="auto" w:fill="auto"/>
            <w:noWrap/>
            <w:vAlign w:val="bottom"/>
          </w:tcPr>
          <w:p w:rsidR="00BC0B85" w:rsidRPr="00EE514B" w:rsidDel="00C81D61" w:rsidRDefault="00BC0B85" w:rsidP="009652F9">
            <w:pPr>
              <w:pStyle w:val="Tablebody-centered"/>
              <w:rPr>
                <w:del w:id="60585" w:author="Diana Machado" w:date="2019-04-05T18:40:00Z"/>
                <w:lang w:val="en-PH" w:eastAsia="en-PH"/>
              </w:rPr>
            </w:pPr>
            <w:del w:id="6058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587" w:author="Diana Machado" w:date="2019-04-05T18:40:00Z"/>
                <w:lang w:val="en-PH" w:eastAsia="en-PH"/>
              </w:rPr>
            </w:pPr>
            <w:del w:id="60588" w:author="Diana Machado" w:date="2019-04-05T18:40:00Z">
              <w:r w:rsidRPr="00EE514B" w:rsidDel="00C81D61">
                <w:rPr>
                  <w:lang w:val="en-PH" w:eastAsia="en-PH"/>
                </w:rPr>
                <w:delText>0.552</w:delText>
              </w:r>
            </w:del>
          </w:p>
        </w:tc>
        <w:tc>
          <w:tcPr>
            <w:tcW w:w="543" w:type="dxa"/>
            <w:shd w:val="clear" w:color="auto" w:fill="auto"/>
            <w:noWrap/>
            <w:vAlign w:val="bottom"/>
          </w:tcPr>
          <w:p w:rsidR="00BC0B85" w:rsidRPr="00EE514B" w:rsidDel="00C81D61" w:rsidRDefault="00BC0B85" w:rsidP="009652F9">
            <w:pPr>
              <w:pStyle w:val="Tablebody-centered"/>
              <w:rPr>
                <w:del w:id="60589" w:author="Diana Machado" w:date="2019-04-05T18:40:00Z"/>
                <w:lang w:val="en-PH" w:eastAsia="en-PH"/>
              </w:rPr>
            </w:pPr>
            <w:del w:id="60590" w:author="Diana Machado" w:date="2019-04-05T18:40:00Z">
              <w:r w:rsidRPr="00EE514B" w:rsidDel="00C81D61">
                <w:rPr>
                  <w:lang w:val="en-PH" w:eastAsia="en-PH"/>
                </w:rPr>
                <w:delText>0.552</w:delText>
              </w:r>
            </w:del>
          </w:p>
        </w:tc>
        <w:tc>
          <w:tcPr>
            <w:tcW w:w="543" w:type="dxa"/>
            <w:shd w:val="clear" w:color="auto" w:fill="auto"/>
            <w:noWrap/>
            <w:vAlign w:val="bottom"/>
          </w:tcPr>
          <w:p w:rsidR="00BC0B85" w:rsidRPr="00EE514B" w:rsidDel="00C81D61" w:rsidRDefault="00BC0B85" w:rsidP="009652F9">
            <w:pPr>
              <w:pStyle w:val="Tablebody-centered"/>
              <w:rPr>
                <w:del w:id="60591" w:author="Diana Machado" w:date="2019-04-05T18:40:00Z"/>
                <w:lang w:val="en-PH" w:eastAsia="en-PH"/>
              </w:rPr>
            </w:pPr>
            <w:del w:id="60592" w:author="Diana Machado" w:date="2019-04-05T18:40:00Z">
              <w:r w:rsidRPr="00EE514B" w:rsidDel="00C81D61">
                <w:rPr>
                  <w:lang w:val="en-PH" w:eastAsia="en-PH"/>
                </w:rPr>
                <w:delText>0.352</w:delText>
              </w:r>
            </w:del>
          </w:p>
        </w:tc>
        <w:tc>
          <w:tcPr>
            <w:tcW w:w="543" w:type="dxa"/>
            <w:shd w:val="clear" w:color="auto" w:fill="auto"/>
            <w:noWrap/>
            <w:vAlign w:val="bottom"/>
          </w:tcPr>
          <w:p w:rsidR="00BC0B85" w:rsidRPr="00EE514B" w:rsidDel="00C81D61" w:rsidRDefault="00BC0B85" w:rsidP="009652F9">
            <w:pPr>
              <w:pStyle w:val="Tablebody-centered"/>
              <w:rPr>
                <w:del w:id="60593" w:author="Diana Machado" w:date="2019-04-05T18:40:00Z"/>
                <w:lang w:val="en-PH" w:eastAsia="en-PH"/>
              </w:rPr>
            </w:pPr>
            <w:del w:id="60594" w:author="Diana Machado" w:date="2019-04-05T18:40:00Z">
              <w:r w:rsidRPr="00EE514B" w:rsidDel="00C81D61">
                <w:rPr>
                  <w:lang w:val="en-PH" w:eastAsia="en-PH"/>
                </w:rPr>
                <w:delText>0.191</w:delText>
              </w:r>
            </w:del>
          </w:p>
        </w:tc>
        <w:tc>
          <w:tcPr>
            <w:tcW w:w="543" w:type="dxa"/>
            <w:shd w:val="clear" w:color="auto" w:fill="auto"/>
            <w:noWrap/>
            <w:vAlign w:val="bottom"/>
          </w:tcPr>
          <w:p w:rsidR="00BC0B85" w:rsidRPr="00EE514B" w:rsidDel="00C81D61" w:rsidRDefault="00BC0B85" w:rsidP="009652F9">
            <w:pPr>
              <w:pStyle w:val="Tablebody-centered"/>
              <w:rPr>
                <w:del w:id="60595" w:author="Diana Machado" w:date="2019-04-05T18:40:00Z"/>
                <w:lang w:val="en-PH" w:eastAsia="en-PH"/>
              </w:rPr>
            </w:pPr>
            <w:del w:id="60596" w:author="Diana Machado" w:date="2019-04-05T18:40:00Z">
              <w:r w:rsidRPr="00EE514B" w:rsidDel="00C81D61">
                <w:rPr>
                  <w:lang w:val="en-PH" w:eastAsia="en-PH"/>
                </w:rPr>
                <w:delText>0.113</w:delText>
              </w:r>
            </w:del>
          </w:p>
        </w:tc>
      </w:tr>
      <w:tr w:rsidR="00BC0B85" w:rsidRPr="0041013B" w:rsidDel="00C81D61" w:rsidTr="001707D4">
        <w:trPr>
          <w:trHeight w:val="198"/>
          <w:del w:id="60597" w:author="Diana Machado" w:date="2019-04-05T18:40:00Z"/>
        </w:trPr>
        <w:tc>
          <w:tcPr>
            <w:tcW w:w="1032" w:type="dxa"/>
            <w:vMerge/>
            <w:vAlign w:val="center"/>
          </w:tcPr>
          <w:p w:rsidR="00BC0B85" w:rsidRPr="00EE514B" w:rsidDel="00C81D61" w:rsidRDefault="00BC0B85" w:rsidP="009652F9">
            <w:pPr>
              <w:pStyle w:val="Tablebody-centered"/>
              <w:rPr>
                <w:del w:id="6059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599" w:author="Diana Machado" w:date="2019-04-05T18:40:00Z"/>
                <w:lang w:val="en-PH" w:eastAsia="en-PH"/>
              </w:rPr>
            </w:pPr>
            <w:del w:id="60600" w:author="Diana Machado" w:date="2019-04-05T18:40:00Z">
              <w:r w:rsidRPr="00EE514B" w:rsidDel="00C81D61">
                <w:rPr>
                  <w:lang w:val="en-PH" w:eastAsia="en-PH"/>
                </w:rPr>
                <w:delText>38</w:delText>
              </w:r>
            </w:del>
          </w:p>
        </w:tc>
        <w:tc>
          <w:tcPr>
            <w:tcW w:w="1253" w:type="dxa"/>
            <w:shd w:val="clear" w:color="auto" w:fill="auto"/>
            <w:noWrap/>
            <w:vAlign w:val="bottom"/>
          </w:tcPr>
          <w:p w:rsidR="00BC0B85" w:rsidRPr="00EE514B" w:rsidDel="00C81D61" w:rsidRDefault="00BC0B85" w:rsidP="009652F9">
            <w:pPr>
              <w:pStyle w:val="Tablebody-centered"/>
              <w:rPr>
                <w:del w:id="60601" w:author="Diana Machado" w:date="2019-04-05T18:40:00Z"/>
                <w:lang w:val="en-PH" w:eastAsia="en-PH"/>
              </w:rPr>
            </w:pPr>
            <w:del w:id="60602" w:author="Diana Machado" w:date="2019-04-05T18:40:00Z">
              <w:r w:rsidRPr="00EE514B" w:rsidDel="00C81D61">
                <w:rPr>
                  <w:lang w:val="en-PH" w:eastAsia="en-PH"/>
                </w:rPr>
                <w:delText>TAYLOR</w:delText>
              </w:r>
            </w:del>
          </w:p>
        </w:tc>
        <w:tc>
          <w:tcPr>
            <w:tcW w:w="709" w:type="dxa"/>
            <w:shd w:val="clear" w:color="auto" w:fill="auto"/>
            <w:noWrap/>
            <w:vAlign w:val="bottom"/>
          </w:tcPr>
          <w:p w:rsidR="00BC0B85" w:rsidRPr="00EE514B" w:rsidDel="00C81D61" w:rsidRDefault="00BC0B85" w:rsidP="009652F9">
            <w:pPr>
              <w:pStyle w:val="Tablebody-centered"/>
              <w:rPr>
                <w:del w:id="60603" w:author="Diana Machado" w:date="2019-04-05T18:40:00Z"/>
                <w:lang w:val="en-PH" w:eastAsia="en-PH"/>
              </w:rPr>
            </w:pPr>
            <w:del w:id="60604" w:author="Diana Machado" w:date="2019-04-05T18:40:00Z">
              <w:r w:rsidRPr="00EE514B" w:rsidDel="00C81D61">
                <w:rPr>
                  <w:lang w:val="en-PH" w:eastAsia="en-PH"/>
                </w:rPr>
                <w:delText>0.423</w:delText>
              </w:r>
            </w:del>
          </w:p>
        </w:tc>
        <w:tc>
          <w:tcPr>
            <w:tcW w:w="607" w:type="dxa"/>
            <w:shd w:val="clear" w:color="auto" w:fill="auto"/>
            <w:noWrap/>
            <w:vAlign w:val="bottom"/>
          </w:tcPr>
          <w:p w:rsidR="00BC0B85" w:rsidRPr="00EE514B" w:rsidDel="00C81D61" w:rsidRDefault="00BC0B85" w:rsidP="009652F9">
            <w:pPr>
              <w:pStyle w:val="Tablebody-centered"/>
              <w:rPr>
                <w:del w:id="60605" w:author="Diana Machado" w:date="2019-04-05T18:40:00Z"/>
                <w:lang w:val="en-PH" w:eastAsia="en-PH"/>
              </w:rPr>
            </w:pPr>
            <w:del w:id="60606" w:author="Diana Machado" w:date="2019-04-05T18:40:00Z">
              <w:r w:rsidRPr="00EE514B" w:rsidDel="00C81D61">
                <w:rPr>
                  <w:lang w:val="en-PH" w:eastAsia="en-PH"/>
                </w:rPr>
                <w:delText>0.163</w:delText>
              </w:r>
            </w:del>
          </w:p>
        </w:tc>
        <w:tc>
          <w:tcPr>
            <w:tcW w:w="607" w:type="dxa"/>
            <w:shd w:val="clear" w:color="auto" w:fill="auto"/>
            <w:noWrap/>
            <w:vAlign w:val="bottom"/>
          </w:tcPr>
          <w:p w:rsidR="00BC0B85" w:rsidRPr="00EE514B" w:rsidDel="00C81D61" w:rsidRDefault="00BC0B85" w:rsidP="009652F9">
            <w:pPr>
              <w:pStyle w:val="Tablebody-centered"/>
              <w:rPr>
                <w:del w:id="60607" w:author="Diana Machado" w:date="2019-04-05T18:40:00Z"/>
                <w:lang w:val="en-PH" w:eastAsia="en-PH"/>
              </w:rPr>
            </w:pPr>
            <w:del w:id="60608" w:author="Diana Machado" w:date="2019-04-05T18:40:00Z">
              <w:r w:rsidRPr="00EE514B" w:rsidDel="00C81D61">
                <w:rPr>
                  <w:lang w:val="en-PH" w:eastAsia="en-PH"/>
                </w:rPr>
                <w:delText>0.163</w:delText>
              </w:r>
            </w:del>
          </w:p>
        </w:tc>
        <w:tc>
          <w:tcPr>
            <w:tcW w:w="607" w:type="dxa"/>
            <w:shd w:val="clear" w:color="auto" w:fill="auto"/>
            <w:noWrap/>
            <w:vAlign w:val="bottom"/>
          </w:tcPr>
          <w:p w:rsidR="00BC0B85" w:rsidRPr="00EE514B" w:rsidDel="00C81D61" w:rsidRDefault="00BC0B85" w:rsidP="009652F9">
            <w:pPr>
              <w:pStyle w:val="Tablebody-centered"/>
              <w:rPr>
                <w:del w:id="60609" w:author="Diana Machado" w:date="2019-04-05T18:40:00Z"/>
                <w:lang w:val="en-PH" w:eastAsia="en-PH"/>
              </w:rPr>
            </w:pPr>
            <w:del w:id="60610" w:author="Diana Machado" w:date="2019-04-05T18:40:00Z">
              <w:r w:rsidRPr="00EE514B" w:rsidDel="00C81D61">
                <w:rPr>
                  <w:lang w:val="en-PH" w:eastAsia="en-PH"/>
                </w:rPr>
                <w:delText>0.091</w:delText>
              </w:r>
            </w:del>
          </w:p>
        </w:tc>
        <w:tc>
          <w:tcPr>
            <w:tcW w:w="607" w:type="dxa"/>
            <w:shd w:val="clear" w:color="auto" w:fill="auto"/>
            <w:noWrap/>
            <w:vAlign w:val="bottom"/>
          </w:tcPr>
          <w:p w:rsidR="00BC0B85" w:rsidRPr="00EE514B" w:rsidDel="00C81D61" w:rsidRDefault="00BC0B85" w:rsidP="009652F9">
            <w:pPr>
              <w:pStyle w:val="Tablebody-centered"/>
              <w:rPr>
                <w:del w:id="60611" w:author="Diana Machado" w:date="2019-04-05T18:40:00Z"/>
                <w:lang w:val="en-PH" w:eastAsia="en-PH"/>
              </w:rPr>
            </w:pPr>
            <w:del w:id="60612" w:author="Diana Machado" w:date="2019-04-05T18:40:00Z">
              <w:r w:rsidRPr="00EE514B" w:rsidDel="00C81D61">
                <w:rPr>
                  <w:lang w:val="en-PH" w:eastAsia="en-PH"/>
                </w:rPr>
                <w:delText>0.068</w:delText>
              </w:r>
            </w:del>
          </w:p>
        </w:tc>
        <w:tc>
          <w:tcPr>
            <w:tcW w:w="607" w:type="dxa"/>
            <w:shd w:val="clear" w:color="auto" w:fill="auto"/>
            <w:noWrap/>
            <w:vAlign w:val="bottom"/>
          </w:tcPr>
          <w:p w:rsidR="00BC0B85" w:rsidRPr="00EE514B" w:rsidDel="00C81D61" w:rsidRDefault="00BC0B85" w:rsidP="009652F9">
            <w:pPr>
              <w:pStyle w:val="Tablebody-centered"/>
              <w:rPr>
                <w:del w:id="60613" w:author="Diana Machado" w:date="2019-04-05T18:40:00Z"/>
                <w:lang w:val="en-PH" w:eastAsia="en-PH"/>
              </w:rPr>
            </w:pPr>
            <w:del w:id="60614" w:author="Diana Machado" w:date="2019-04-05T18:40:00Z">
              <w:r w:rsidRPr="00EE514B" w:rsidDel="00C81D61">
                <w:rPr>
                  <w:lang w:val="en-PH" w:eastAsia="en-PH"/>
                </w:rPr>
                <w:delText>0.062</w:delText>
              </w:r>
            </w:del>
          </w:p>
        </w:tc>
        <w:tc>
          <w:tcPr>
            <w:tcW w:w="715" w:type="dxa"/>
            <w:shd w:val="clear" w:color="auto" w:fill="auto"/>
            <w:noWrap/>
            <w:vAlign w:val="bottom"/>
          </w:tcPr>
          <w:p w:rsidR="00BC0B85" w:rsidRPr="00EE514B" w:rsidDel="00C81D61" w:rsidRDefault="00BC0B85" w:rsidP="009652F9">
            <w:pPr>
              <w:pStyle w:val="Tablebody-centered"/>
              <w:rPr>
                <w:del w:id="60615" w:author="Diana Machado" w:date="2019-04-05T18:40:00Z"/>
                <w:lang w:val="en-PH" w:eastAsia="en-PH"/>
              </w:rPr>
            </w:pPr>
            <w:del w:id="6061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617" w:author="Diana Machado" w:date="2019-04-05T18:40:00Z"/>
                <w:lang w:val="en-PH" w:eastAsia="en-PH"/>
              </w:rPr>
            </w:pPr>
            <w:del w:id="60618" w:author="Diana Machado" w:date="2019-04-05T18:40:00Z">
              <w:r w:rsidRPr="00EE514B" w:rsidDel="00C81D61">
                <w:rPr>
                  <w:lang w:val="en-PH" w:eastAsia="en-PH"/>
                </w:rPr>
                <w:delText>0.385</w:delText>
              </w:r>
            </w:del>
          </w:p>
        </w:tc>
        <w:tc>
          <w:tcPr>
            <w:tcW w:w="543" w:type="dxa"/>
            <w:shd w:val="clear" w:color="auto" w:fill="auto"/>
            <w:noWrap/>
            <w:vAlign w:val="bottom"/>
          </w:tcPr>
          <w:p w:rsidR="00BC0B85" w:rsidRPr="00EE514B" w:rsidDel="00C81D61" w:rsidRDefault="00BC0B85" w:rsidP="009652F9">
            <w:pPr>
              <w:pStyle w:val="Tablebody-centered"/>
              <w:rPr>
                <w:del w:id="60619" w:author="Diana Machado" w:date="2019-04-05T18:40:00Z"/>
                <w:lang w:val="en-PH" w:eastAsia="en-PH"/>
              </w:rPr>
            </w:pPr>
            <w:del w:id="60620" w:author="Diana Machado" w:date="2019-04-05T18:40:00Z">
              <w:r w:rsidRPr="00EE514B" w:rsidDel="00C81D61">
                <w:rPr>
                  <w:lang w:val="en-PH" w:eastAsia="en-PH"/>
                </w:rPr>
                <w:delText>0.385</w:delText>
              </w:r>
            </w:del>
          </w:p>
        </w:tc>
        <w:tc>
          <w:tcPr>
            <w:tcW w:w="543" w:type="dxa"/>
            <w:shd w:val="clear" w:color="auto" w:fill="auto"/>
            <w:noWrap/>
            <w:vAlign w:val="bottom"/>
          </w:tcPr>
          <w:p w:rsidR="00BC0B85" w:rsidRPr="00EE514B" w:rsidDel="00C81D61" w:rsidRDefault="00BC0B85" w:rsidP="009652F9">
            <w:pPr>
              <w:pStyle w:val="Tablebody-centered"/>
              <w:rPr>
                <w:del w:id="60621" w:author="Diana Machado" w:date="2019-04-05T18:40:00Z"/>
                <w:lang w:val="en-PH" w:eastAsia="en-PH"/>
              </w:rPr>
            </w:pPr>
            <w:del w:id="60622" w:author="Diana Machado" w:date="2019-04-05T18:40:00Z">
              <w:r w:rsidRPr="00EE514B" w:rsidDel="00C81D61">
                <w:rPr>
                  <w:lang w:val="en-PH" w:eastAsia="en-PH"/>
                </w:rPr>
                <w:delText>0.215</w:delText>
              </w:r>
            </w:del>
          </w:p>
        </w:tc>
        <w:tc>
          <w:tcPr>
            <w:tcW w:w="543" w:type="dxa"/>
            <w:shd w:val="clear" w:color="auto" w:fill="auto"/>
            <w:noWrap/>
            <w:vAlign w:val="bottom"/>
          </w:tcPr>
          <w:p w:rsidR="00BC0B85" w:rsidRPr="00EE514B" w:rsidDel="00C81D61" w:rsidRDefault="00BC0B85" w:rsidP="009652F9">
            <w:pPr>
              <w:pStyle w:val="Tablebody-centered"/>
              <w:rPr>
                <w:del w:id="60623" w:author="Diana Machado" w:date="2019-04-05T18:40:00Z"/>
                <w:lang w:val="en-PH" w:eastAsia="en-PH"/>
              </w:rPr>
            </w:pPr>
            <w:del w:id="60624" w:author="Diana Machado" w:date="2019-04-05T18:40:00Z">
              <w:r w:rsidRPr="00EE514B" w:rsidDel="00C81D61">
                <w:rPr>
                  <w:lang w:val="en-PH" w:eastAsia="en-PH"/>
                </w:rPr>
                <w:delText>0.160</w:delText>
              </w:r>
            </w:del>
          </w:p>
        </w:tc>
        <w:tc>
          <w:tcPr>
            <w:tcW w:w="543" w:type="dxa"/>
            <w:shd w:val="clear" w:color="auto" w:fill="auto"/>
            <w:noWrap/>
            <w:vAlign w:val="bottom"/>
          </w:tcPr>
          <w:p w:rsidR="00BC0B85" w:rsidRPr="00EE514B" w:rsidDel="00C81D61" w:rsidRDefault="00BC0B85" w:rsidP="009652F9">
            <w:pPr>
              <w:pStyle w:val="Tablebody-centered"/>
              <w:rPr>
                <w:del w:id="60625" w:author="Diana Machado" w:date="2019-04-05T18:40:00Z"/>
                <w:lang w:val="en-PH" w:eastAsia="en-PH"/>
              </w:rPr>
            </w:pPr>
            <w:del w:id="60626" w:author="Diana Machado" w:date="2019-04-05T18:40:00Z">
              <w:r w:rsidRPr="00EE514B" w:rsidDel="00C81D61">
                <w:rPr>
                  <w:lang w:val="en-PH" w:eastAsia="en-PH"/>
                </w:rPr>
                <w:delText>0.147</w:delText>
              </w:r>
            </w:del>
          </w:p>
        </w:tc>
      </w:tr>
      <w:tr w:rsidR="00BC0B85" w:rsidRPr="0041013B" w:rsidDel="00C81D61" w:rsidTr="001707D4">
        <w:trPr>
          <w:trHeight w:val="198"/>
          <w:del w:id="60627" w:author="Diana Machado" w:date="2019-04-05T18:40:00Z"/>
        </w:trPr>
        <w:tc>
          <w:tcPr>
            <w:tcW w:w="1032" w:type="dxa"/>
            <w:vMerge/>
            <w:vAlign w:val="center"/>
          </w:tcPr>
          <w:p w:rsidR="00BC0B85" w:rsidRPr="00EE514B" w:rsidDel="00C81D61" w:rsidRDefault="00BC0B85" w:rsidP="009652F9">
            <w:pPr>
              <w:pStyle w:val="Tablebody-centered"/>
              <w:rPr>
                <w:del w:id="6062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629" w:author="Diana Machado" w:date="2019-04-05T18:40:00Z"/>
                <w:lang w:val="en-PH" w:eastAsia="en-PH"/>
              </w:rPr>
            </w:pPr>
            <w:del w:id="60630" w:author="Diana Machado" w:date="2019-04-05T18:40:00Z">
              <w:r w:rsidRPr="00EE514B" w:rsidDel="00C81D61">
                <w:rPr>
                  <w:lang w:val="en-PH" w:eastAsia="en-PH"/>
                </w:rPr>
                <w:delText>39</w:delText>
              </w:r>
            </w:del>
          </w:p>
        </w:tc>
        <w:tc>
          <w:tcPr>
            <w:tcW w:w="1253" w:type="dxa"/>
            <w:shd w:val="clear" w:color="auto" w:fill="auto"/>
            <w:noWrap/>
            <w:vAlign w:val="bottom"/>
          </w:tcPr>
          <w:p w:rsidR="00BC0B85" w:rsidRPr="00EE514B" w:rsidDel="00C81D61" w:rsidRDefault="00BC0B85" w:rsidP="009652F9">
            <w:pPr>
              <w:pStyle w:val="Tablebody-centered"/>
              <w:rPr>
                <w:del w:id="60631" w:author="Diana Machado" w:date="2019-04-05T18:40:00Z"/>
                <w:lang w:val="en-PH" w:eastAsia="en-PH"/>
              </w:rPr>
            </w:pPr>
            <w:del w:id="60632" w:author="Diana Machado" w:date="2019-04-05T18:40:00Z">
              <w:r w:rsidRPr="00EE514B" w:rsidDel="00C81D61">
                <w:rPr>
                  <w:lang w:val="en-PH" w:eastAsia="en-PH"/>
                </w:rPr>
                <w:delText>VOLUSIA</w:delText>
              </w:r>
            </w:del>
          </w:p>
        </w:tc>
        <w:tc>
          <w:tcPr>
            <w:tcW w:w="709" w:type="dxa"/>
            <w:shd w:val="clear" w:color="auto" w:fill="auto"/>
            <w:noWrap/>
            <w:vAlign w:val="bottom"/>
          </w:tcPr>
          <w:p w:rsidR="00BC0B85" w:rsidRPr="00EE514B" w:rsidDel="00C81D61" w:rsidRDefault="00BC0B85" w:rsidP="009652F9">
            <w:pPr>
              <w:pStyle w:val="Tablebody-centered"/>
              <w:rPr>
                <w:del w:id="60633" w:author="Diana Machado" w:date="2019-04-05T18:40:00Z"/>
                <w:lang w:val="en-PH" w:eastAsia="en-PH"/>
              </w:rPr>
            </w:pPr>
            <w:del w:id="60634" w:author="Diana Machado" w:date="2019-04-05T18:40:00Z">
              <w:r w:rsidRPr="00EE514B" w:rsidDel="00C81D61">
                <w:rPr>
                  <w:lang w:val="en-PH" w:eastAsia="en-PH"/>
                </w:rPr>
                <w:delText>0.829</w:delText>
              </w:r>
            </w:del>
          </w:p>
        </w:tc>
        <w:tc>
          <w:tcPr>
            <w:tcW w:w="607" w:type="dxa"/>
            <w:shd w:val="clear" w:color="auto" w:fill="auto"/>
            <w:noWrap/>
            <w:vAlign w:val="bottom"/>
          </w:tcPr>
          <w:p w:rsidR="00BC0B85" w:rsidRPr="00EE514B" w:rsidDel="00C81D61" w:rsidRDefault="00BC0B85" w:rsidP="009652F9">
            <w:pPr>
              <w:pStyle w:val="Tablebody-centered"/>
              <w:rPr>
                <w:del w:id="60635" w:author="Diana Machado" w:date="2019-04-05T18:40:00Z"/>
                <w:lang w:val="en-PH" w:eastAsia="en-PH"/>
              </w:rPr>
            </w:pPr>
            <w:del w:id="60636" w:author="Diana Machado" w:date="2019-04-05T18:40:00Z">
              <w:r w:rsidRPr="00EE514B" w:rsidDel="00C81D61">
                <w:rPr>
                  <w:lang w:val="en-PH" w:eastAsia="en-PH"/>
                </w:rPr>
                <w:delText>0.465</w:delText>
              </w:r>
            </w:del>
          </w:p>
        </w:tc>
        <w:tc>
          <w:tcPr>
            <w:tcW w:w="607" w:type="dxa"/>
            <w:shd w:val="clear" w:color="auto" w:fill="auto"/>
            <w:noWrap/>
            <w:vAlign w:val="bottom"/>
          </w:tcPr>
          <w:p w:rsidR="00BC0B85" w:rsidRPr="00EE514B" w:rsidDel="00C81D61" w:rsidRDefault="00BC0B85" w:rsidP="009652F9">
            <w:pPr>
              <w:pStyle w:val="Tablebody-centered"/>
              <w:rPr>
                <w:del w:id="60637" w:author="Diana Machado" w:date="2019-04-05T18:40:00Z"/>
                <w:lang w:val="en-PH" w:eastAsia="en-PH"/>
              </w:rPr>
            </w:pPr>
            <w:del w:id="60638" w:author="Diana Machado" w:date="2019-04-05T18:40:00Z">
              <w:r w:rsidRPr="00EE514B" w:rsidDel="00C81D61">
                <w:rPr>
                  <w:lang w:val="en-PH" w:eastAsia="en-PH"/>
                </w:rPr>
                <w:delText>0.465</w:delText>
              </w:r>
            </w:del>
          </w:p>
        </w:tc>
        <w:tc>
          <w:tcPr>
            <w:tcW w:w="607" w:type="dxa"/>
            <w:shd w:val="clear" w:color="auto" w:fill="auto"/>
            <w:noWrap/>
            <w:vAlign w:val="bottom"/>
          </w:tcPr>
          <w:p w:rsidR="00BC0B85" w:rsidRPr="00EE514B" w:rsidDel="00C81D61" w:rsidRDefault="00BC0B85" w:rsidP="009652F9">
            <w:pPr>
              <w:pStyle w:val="Tablebody-centered"/>
              <w:rPr>
                <w:del w:id="60639" w:author="Diana Machado" w:date="2019-04-05T18:40:00Z"/>
                <w:lang w:val="en-PH" w:eastAsia="en-PH"/>
              </w:rPr>
            </w:pPr>
            <w:del w:id="60640" w:author="Diana Machado" w:date="2019-04-05T18:40:00Z">
              <w:r w:rsidRPr="00EE514B" w:rsidDel="00C81D61">
                <w:rPr>
                  <w:lang w:val="en-PH" w:eastAsia="en-PH"/>
                </w:rPr>
                <w:delText>0.314</w:delText>
              </w:r>
            </w:del>
          </w:p>
        </w:tc>
        <w:tc>
          <w:tcPr>
            <w:tcW w:w="607" w:type="dxa"/>
            <w:shd w:val="clear" w:color="auto" w:fill="auto"/>
            <w:noWrap/>
            <w:vAlign w:val="bottom"/>
          </w:tcPr>
          <w:p w:rsidR="00BC0B85" w:rsidRPr="00EE514B" w:rsidDel="00C81D61" w:rsidRDefault="00BC0B85" w:rsidP="009652F9">
            <w:pPr>
              <w:pStyle w:val="Tablebody-centered"/>
              <w:rPr>
                <w:del w:id="60641" w:author="Diana Machado" w:date="2019-04-05T18:40:00Z"/>
                <w:lang w:val="en-PH" w:eastAsia="en-PH"/>
              </w:rPr>
            </w:pPr>
            <w:del w:id="60642" w:author="Diana Machado" w:date="2019-04-05T18:40:00Z">
              <w:r w:rsidRPr="00EE514B" w:rsidDel="00C81D61">
                <w:rPr>
                  <w:lang w:val="en-PH" w:eastAsia="en-PH"/>
                </w:rPr>
                <w:delText>0.266</w:delText>
              </w:r>
            </w:del>
          </w:p>
        </w:tc>
        <w:tc>
          <w:tcPr>
            <w:tcW w:w="607" w:type="dxa"/>
            <w:shd w:val="clear" w:color="auto" w:fill="auto"/>
            <w:noWrap/>
            <w:vAlign w:val="bottom"/>
          </w:tcPr>
          <w:p w:rsidR="00BC0B85" w:rsidRPr="00EE514B" w:rsidDel="00C81D61" w:rsidRDefault="00BC0B85" w:rsidP="009652F9">
            <w:pPr>
              <w:pStyle w:val="Tablebody-centered"/>
              <w:rPr>
                <w:del w:id="60643" w:author="Diana Machado" w:date="2019-04-05T18:40:00Z"/>
                <w:lang w:val="en-PH" w:eastAsia="en-PH"/>
              </w:rPr>
            </w:pPr>
            <w:del w:id="60644" w:author="Diana Machado" w:date="2019-04-05T18:40:00Z">
              <w:r w:rsidRPr="00EE514B" w:rsidDel="00C81D61">
                <w:rPr>
                  <w:lang w:val="en-PH" w:eastAsia="en-PH"/>
                </w:rPr>
                <w:delText>0.231</w:delText>
              </w:r>
            </w:del>
          </w:p>
        </w:tc>
        <w:tc>
          <w:tcPr>
            <w:tcW w:w="715" w:type="dxa"/>
            <w:shd w:val="clear" w:color="auto" w:fill="auto"/>
            <w:noWrap/>
            <w:vAlign w:val="bottom"/>
          </w:tcPr>
          <w:p w:rsidR="00BC0B85" w:rsidRPr="00EE514B" w:rsidDel="00C81D61" w:rsidRDefault="00BC0B85" w:rsidP="009652F9">
            <w:pPr>
              <w:pStyle w:val="Tablebody-centered"/>
              <w:rPr>
                <w:del w:id="60645" w:author="Diana Machado" w:date="2019-04-05T18:40:00Z"/>
                <w:lang w:val="en-PH" w:eastAsia="en-PH"/>
              </w:rPr>
            </w:pPr>
            <w:del w:id="6064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647" w:author="Diana Machado" w:date="2019-04-05T18:40:00Z"/>
                <w:lang w:val="en-PH" w:eastAsia="en-PH"/>
              </w:rPr>
            </w:pPr>
            <w:del w:id="60648" w:author="Diana Machado" w:date="2019-04-05T18:40:00Z">
              <w:r w:rsidRPr="00EE514B" w:rsidDel="00C81D61">
                <w:rPr>
                  <w:lang w:val="en-PH" w:eastAsia="en-PH"/>
                </w:rPr>
                <w:delText>0.562</w:delText>
              </w:r>
            </w:del>
          </w:p>
        </w:tc>
        <w:tc>
          <w:tcPr>
            <w:tcW w:w="543" w:type="dxa"/>
            <w:shd w:val="clear" w:color="auto" w:fill="auto"/>
            <w:noWrap/>
            <w:vAlign w:val="bottom"/>
          </w:tcPr>
          <w:p w:rsidR="00BC0B85" w:rsidRPr="00EE514B" w:rsidDel="00C81D61" w:rsidRDefault="00BC0B85" w:rsidP="009652F9">
            <w:pPr>
              <w:pStyle w:val="Tablebody-centered"/>
              <w:rPr>
                <w:del w:id="60649" w:author="Diana Machado" w:date="2019-04-05T18:40:00Z"/>
                <w:lang w:val="en-PH" w:eastAsia="en-PH"/>
              </w:rPr>
            </w:pPr>
            <w:del w:id="60650" w:author="Diana Machado" w:date="2019-04-05T18:40:00Z">
              <w:r w:rsidRPr="00EE514B" w:rsidDel="00C81D61">
                <w:rPr>
                  <w:lang w:val="en-PH" w:eastAsia="en-PH"/>
                </w:rPr>
                <w:delText>0.562</w:delText>
              </w:r>
            </w:del>
          </w:p>
        </w:tc>
        <w:tc>
          <w:tcPr>
            <w:tcW w:w="543" w:type="dxa"/>
            <w:shd w:val="clear" w:color="auto" w:fill="auto"/>
            <w:noWrap/>
            <w:vAlign w:val="bottom"/>
          </w:tcPr>
          <w:p w:rsidR="00BC0B85" w:rsidRPr="00EE514B" w:rsidDel="00C81D61" w:rsidRDefault="00BC0B85" w:rsidP="009652F9">
            <w:pPr>
              <w:pStyle w:val="Tablebody-centered"/>
              <w:rPr>
                <w:del w:id="60651" w:author="Diana Machado" w:date="2019-04-05T18:40:00Z"/>
                <w:lang w:val="en-PH" w:eastAsia="en-PH"/>
              </w:rPr>
            </w:pPr>
            <w:del w:id="60652" w:author="Diana Machado" w:date="2019-04-05T18:40:00Z">
              <w:r w:rsidRPr="00EE514B" w:rsidDel="00C81D61">
                <w:rPr>
                  <w:lang w:val="en-PH" w:eastAsia="en-PH"/>
                </w:rPr>
                <w:delText>0.379</w:delText>
              </w:r>
            </w:del>
          </w:p>
        </w:tc>
        <w:tc>
          <w:tcPr>
            <w:tcW w:w="543" w:type="dxa"/>
            <w:shd w:val="clear" w:color="auto" w:fill="auto"/>
            <w:noWrap/>
            <w:vAlign w:val="bottom"/>
          </w:tcPr>
          <w:p w:rsidR="00BC0B85" w:rsidRPr="00EE514B" w:rsidDel="00C81D61" w:rsidRDefault="00BC0B85" w:rsidP="009652F9">
            <w:pPr>
              <w:pStyle w:val="Tablebody-centered"/>
              <w:rPr>
                <w:del w:id="60653" w:author="Diana Machado" w:date="2019-04-05T18:40:00Z"/>
                <w:lang w:val="en-PH" w:eastAsia="en-PH"/>
              </w:rPr>
            </w:pPr>
            <w:del w:id="60654" w:author="Diana Machado" w:date="2019-04-05T18:40:00Z">
              <w:r w:rsidRPr="00EE514B" w:rsidDel="00C81D61">
                <w:rPr>
                  <w:lang w:val="en-PH" w:eastAsia="en-PH"/>
                </w:rPr>
                <w:delText>0.321</w:delText>
              </w:r>
            </w:del>
          </w:p>
        </w:tc>
        <w:tc>
          <w:tcPr>
            <w:tcW w:w="543" w:type="dxa"/>
            <w:shd w:val="clear" w:color="auto" w:fill="auto"/>
            <w:noWrap/>
            <w:vAlign w:val="bottom"/>
          </w:tcPr>
          <w:p w:rsidR="00BC0B85" w:rsidRPr="00EE514B" w:rsidDel="00C81D61" w:rsidRDefault="00BC0B85" w:rsidP="009652F9">
            <w:pPr>
              <w:pStyle w:val="Tablebody-centered"/>
              <w:rPr>
                <w:del w:id="60655" w:author="Diana Machado" w:date="2019-04-05T18:40:00Z"/>
                <w:lang w:val="en-PH" w:eastAsia="en-PH"/>
              </w:rPr>
            </w:pPr>
            <w:del w:id="60656" w:author="Diana Machado" w:date="2019-04-05T18:40:00Z">
              <w:r w:rsidRPr="00EE514B" w:rsidDel="00C81D61">
                <w:rPr>
                  <w:lang w:val="en-PH" w:eastAsia="en-PH"/>
                </w:rPr>
                <w:delText>0.279</w:delText>
              </w:r>
            </w:del>
          </w:p>
        </w:tc>
      </w:tr>
      <w:tr w:rsidR="00BC0B85" w:rsidRPr="0041013B" w:rsidDel="00C81D61" w:rsidTr="001707D4">
        <w:trPr>
          <w:trHeight w:val="198"/>
          <w:del w:id="60657" w:author="Diana Machado" w:date="2019-04-05T18:40:00Z"/>
        </w:trPr>
        <w:tc>
          <w:tcPr>
            <w:tcW w:w="1032" w:type="dxa"/>
            <w:vMerge/>
            <w:vAlign w:val="center"/>
          </w:tcPr>
          <w:p w:rsidR="00BC0B85" w:rsidRPr="00EE514B" w:rsidDel="00C81D61" w:rsidRDefault="00BC0B85" w:rsidP="009652F9">
            <w:pPr>
              <w:pStyle w:val="Tablebody-centered"/>
              <w:rPr>
                <w:del w:id="60658"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659" w:author="Diana Machado" w:date="2019-04-05T18:40:00Z"/>
                <w:lang w:val="en-PH" w:eastAsia="en-PH"/>
              </w:rPr>
            </w:pPr>
            <w:del w:id="60660" w:author="Diana Machado" w:date="2019-04-05T18:40:00Z">
              <w:r w:rsidRPr="00EE514B" w:rsidDel="00C81D61">
                <w:rPr>
                  <w:lang w:val="en-PH" w:eastAsia="en-PH"/>
                </w:rPr>
                <w:delText>40</w:delText>
              </w:r>
            </w:del>
          </w:p>
        </w:tc>
        <w:tc>
          <w:tcPr>
            <w:tcW w:w="1253" w:type="dxa"/>
            <w:shd w:val="clear" w:color="auto" w:fill="auto"/>
            <w:noWrap/>
            <w:vAlign w:val="bottom"/>
          </w:tcPr>
          <w:p w:rsidR="00BC0B85" w:rsidRPr="00EE514B" w:rsidDel="00C81D61" w:rsidRDefault="00BC0B85" w:rsidP="009652F9">
            <w:pPr>
              <w:pStyle w:val="Tablebody-centered"/>
              <w:rPr>
                <w:del w:id="60661" w:author="Diana Machado" w:date="2019-04-05T18:40:00Z"/>
                <w:lang w:val="en-PH" w:eastAsia="en-PH"/>
              </w:rPr>
            </w:pPr>
            <w:del w:id="60662" w:author="Diana Machado" w:date="2019-04-05T18:40:00Z">
              <w:r w:rsidRPr="00EE514B" w:rsidDel="00C81D61">
                <w:rPr>
                  <w:lang w:val="en-PH" w:eastAsia="en-PH"/>
                </w:rPr>
                <w:delText>WAKULLA</w:delText>
              </w:r>
            </w:del>
          </w:p>
        </w:tc>
        <w:tc>
          <w:tcPr>
            <w:tcW w:w="709" w:type="dxa"/>
            <w:shd w:val="clear" w:color="auto" w:fill="auto"/>
            <w:noWrap/>
            <w:vAlign w:val="bottom"/>
          </w:tcPr>
          <w:p w:rsidR="00BC0B85" w:rsidRPr="00EE514B" w:rsidDel="00C81D61" w:rsidRDefault="00BC0B85" w:rsidP="009652F9">
            <w:pPr>
              <w:pStyle w:val="Tablebody-centered"/>
              <w:rPr>
                <w:del w:id="60663" w:author="Diana Machado" w:date="2019-04-05T18:40:00Z"/>
                <w:lang w:val="en-PH" w:eastAsia="en-PH"/>
              </w:rPr>
            </w:pPr>
            <w:del w:id="60664" w:author="Diana Machado" w:date="2019-04-05T18:40:00Z">
              <w:r w:rsidRPr="00EE514B" w:rsidDel="00C81D61">
                <w:rPr>
                  <w:lang w:val="en-PH" w:eastAsia="en-PH"/>
                </w:rPr>
                <w:delText>1.104</w:delText>
              </w:r>
            </w:del>
          </w:p>
        </w:tc>
        <w:tc>
          <w:tcPr>
            <w:tcW w:w="607" w:type="dxa"/>
            <w:shd w:val="clear" w:color="auto" w:fill="auto"/>
            <w:noWrap/>
            <w:vAlign w:val="bottom"/>
          </w:tcPr>
          <w:p w:rsidR="00BC0B85" w:rsidRPr="00EE514B" w:rsidDel="00C81D61" w:rsidRDefault="00BC0B85" w:rsidP="009652F9">
            <w:pPr>
              <w:pStyle w:val="Tablebody-centered"/>
              <w:rPr>
                <w:del w:id="60665" w:author="Diana Machado" w:date="2019-04-05T18:40:00Z"/>
                <w:lang w:val="en-PH" w:eastAsia="en-PH"/>
              </w:rPr>
            </w:pPr>
            <w:del w:id="60666" w:author="Diana Machado" w:date="2019-04-05T18:40:00Z">
              <w:r w:rsidRPr="00EE514B" w:rsidDel="00C81D61">
                <w:rPr>
                  <w:lang w:val="en-PH" w:eastAsia="en-PH"/>
                </w:rPr>
                <w:delText>0.633</w:delText>
              </w:r>
            </w:del>
          </w:p>
        </w:tc>
        <w:tc>
          <w:tcPr>
            <w:tcW w:w="607" w:type="dxa"/>
            <w:shd w:val="clear" w:color="auto" w:fill="auto"/>
            <w:noWrap/>
            <w:vAlign w:val="bottom"/>
          </w:tcPr>
          <w:p w:rsidR="00BC0B85" w:rsidRPr="00EE514B" w:rsidDel="00C81D61" w:rsidRDefault="00BC0B85" w:rsidP="009652F9">
            <w:pPr>
              <w:pStyle w:val="Tablebody-centered"/>
              <w:rPr>
                <w:del w:id="60667" w:author="Diana Machado" w:date="2019-04-05T18:40:00Z"/>
                <w:lang w:val="en-PH" w:eastAsia="en-PH"/>
              </w:rPr>
            </w:pPr>
            <w:del w:id="60668" w:author="Diana Machado" w:date="2019-04-05T18:40:00Z">
              <w:r w:rsidRPr="00EE514B" w:rsidDel="00C81D61">
                <w:rPr>
                  <w:lang w:val="en-PH" w:eastAsia="en-PH"/>
                </w:rPr>
                <w:delText>0.633</w:delText>
              </w:r>
            </w:del>
          </w:p>
        </w:tc>
        <w:tc>
          <w:tcPr>
            <w:tcW w:w="607" w:type="dxa"/>
            <w:shd w:val="clear" w:color="auto" w:fill="auto"/>
            <w:noWrap/>
            <w:vAlign w:val="bottom"/>
          </w:tcPr>
          <w:p w:rsidR="00BC0B85" w:rsidRPr="00EE514B" w:rsidDel="00C81D61" w:rsidRDefault="00BC0B85" w:rsidP="009652F9">
            <w:pPr>
              <w:pStyle w:val="Tablebody-centered"/>
              <w:rPr>
                <w:del w:id="60669" w:author="Diana Machado" w:date="2019-04-05T18:40:00Z"/>
                <w:lang w:val="en-PH" w:eastAsia="en-PH"/>
              </w:rPr>
            </w:pPr>
            <w:del w:id="60670" w:author="Diana Machado" w:date="2019-04-05T18:40:00Z">
              <w:r w:rsidRPr="00EE514B" w:rsidDel="00C81D61">
                <w:rPr>
                  <w:lang w:val="en-PH" w:eastAsia="en-PH"/>
                </w:rPr>
                <w:delText>0.487</w:delText>
              </w:r>
            </w:del>
          </w:p>
        </w:tc>
        <w:tc>
          <w:tcPr>
            <w:tcW w:w="607" w:type="dxa"/>
            <w:shd w:val="clear" w:color="auto" w:fill="auto"/>
            <w:noWrap/>
            <w:vAlign w:val="bottom"/>
          </w:tcPr>
          <w:p w:rsidR="00BC0B85" w:rsidRPr="00EE514B" w:rsidDel="00C81D61" w:rsidRDefault="00BC0B85" w:rsidP="009652F9">
            <w:pPr>
              <w:pStyle w:val="Tablebody-centered"/>
              <w:rPr>
                <w:del w:id="60671" w:author="Diana Machado" w:date="2019-04-05T18:40:00Z"/>
                <w:lang w:val="en-PH" w:eastAsia="en-PH"/>
              </w:rPr>
            </w:pPr>
            <w:del w:id="60672" w:author="Diana Machado" w:date="2019-04-05T18:40:00Z">
              <w:r w:rsidRPr="00EE514B" w:rsidDel="00C81D61">
                <w:rPr>
                  <w:lang w:val="en-PH" w:eastAsia="en-PH"/>
                </w:rPr>
                <w:delText>0.408</w:delText>
              </w:r>
            </w:del>
          </w:p>
        </w:tc>
        <w:tc>
          <w:tcPr>
            <w:tcW w:w="607" w:type="dxa"/>
            <w:shd w:val="clear" w:color="auto" w:fill="auto"/>
            <w:noWrap/>
            <w:vAlign w:val="bottom"/>
          </w:tcPr>
          <w:p w:rsidR="00BC0B85" w:rsidRPr="00EE514B" w:rsidDel="00C81D61" w:rsidRDefault="00BC0B85" w:rsidP="009652F9">
            <w:pPr>
              <w:pStyle w:val="Tablebody-centered"/>
              <w:rPr>
                <w:del w:id="60673" w:author="Diana Machado" w:date="2019-04-05T18:40:00Z"/>
                <w:lang w:val="en-PH" w:eastAsia="en-PH"/>
              </w:rPr>
            </w:pPr>
            <w:del w:id="60674" w:author="Diana Machado" w:date="2019-04-05T18:40:00Z">
              <w:r w:rsidRPr="00EE514B" w:rsidDel="00C81D61">
                <w:rPr>
                  <w:lang w:val="en-PH" w:eastAsia="en-PH"/>
                </w:rPr>
                <w:delText>0.362</w:delText>
              </w:r>
            </w:del>
          </w:p>
        </w:tc>
        <w:tc>
          <w:tcPr>
            <w:tcW w:w="715" w:type="dxa"/>
            <w:shd w:val="clear" w:color="auto" w:fill="auto"/>
            <w:noWrap/>
            <w:vAlign w:val="bottom"/>
          </w:tcPr>
          <w:p w:rsidR="00BC0B85" w:rsidRPr="00EE514B" w:rsidDel="00C81D61" w:rsidRDefault="00BC0B85" w:rsidP="009652F9">
            <w:pPr>
              <w:pStyle w:val="Tablebody-centered"/>
              <w:rPr>
                <w:del w:id="60675" w:author="Diana Machado" w:date="2019-04-05T18:40:00Z"/>
                <w:lang w:val="en-PH" w:eastAsia="en-PH"/>
              </w:rPr>
            </w:pPr>
            <w:del w:id="60676"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677" w:author="Diana Machado" w:date="2019-04-05T18:40:00Z"/>
                <w:lang w:val="en-PH" w:eastAsia="en-PH"/>
              </w:rPr>
            </w:pPr>
            <w:del w:id="60678" w:author="Diana Machado" w:date="2019-04-05T18:40:00Z">
              <w:r w:rsidRPr="00EE514B" w:rsidDel="00C81D61">
                <w:rPr>
                  <w:lang w:val="en-PH" w:eastAsia="en-PH"/>
                </w:rPr>
                <w:delText>0.573</w:delText>
              </w:r>
            </w:del>
          </w:p>
        </w:tc>
        <w:tc>
          <w:tcPr>
            <w:tcW w:w="543" w:type="dxa"/>
            <w:shd w:val="clear" w:color="auto" w:fill="auto"/>
            <w:noWrap/>
            <w:vAlign w:val="bottom"/>
          </w:tcPr>
          <w:p w:rsidR="00BC0B85" w:rsidRPr="00EE514B" w:rsidDel="00C81D61" w:rsidRDefault="00BC0B85" w:rsidP="009652F9">
            <w:pPr>
              <w:pStyle w:val="Tablebody-centered"/>
              <w:rPr>
                <w:del w:id="60679" w:author="Diana Machado" w:date="2019-04-05T18:40:00Z"/>
                <w:lang w:val="en-PH" w:eastAsia="en-PH"/>
              </w:rPr>
            </w:pPr>
            <w:del w:id="60680" w:author="Diana Machado" w:date="2019-04-05T18:40:00Z">
              <w:r w:rsidRPr="00EE514B" w:rsidDel="00C81D61">
                <w:rPr>
                  <w:lang w:val="en-PH" w:eastAsia="en-PH"/>
                </w:rPr>
                <w:delText>0.573</w:delText>
              </w:r>
            </w:del>
          </w:p>
        </w:tc>
        <w:tc>
          <w:tcPr>
            <w:tcW w:w="543" w:type="dxa"/>
            <w:shd w:val="clear" w:color="auto" w:fill="auto"/>
            <w:noWrap/>
            <w:vAlign w:val="bottom"/>
          </w:tcPr>
          <w:p w:rsidR="00BC0B85" w:rsidRPr="00EE514B" w:rsidDel="00C81D61" w:rsidRDefault="00BC0B85" w:rsidP="009652F9">
            <w:pPr>
              <w:pStyle w:val="Tablebody-centered"/>
              <w:rPr>
                <w:del w:id="60681" w:author="Diana Machado" w:date="2019-04-05T18:40:00Z"/>
                <w:lang w:val="en-PH" w:eastAsia="en-PH"/>
              </w:rPr>
            </w:pPr>
            <w:del w:id="60682" w:author="Diana Machado" w:date="2019-04-05T18:40:00Z">
              <w:r w:rsidRPr="00EE514B" w:rsidDel="00C81D61">
                <w:rPr>
                  <w:lang w:val="en-PH" w:eastAsia="en-PH"/>
                </w:rPr>
                <w:delText>0.441</w:delText>
              </w:r>
            </w:del>
          </w:p>
        </w:tc>
        <w:tc>
          <w:tcPr>
            <w:tcW w:w="543" w:type="dxa"/>
            <w:shd w:val="clear" w:color="auto" w:fill="auto"/>
            <w:noWrap/>
            <w:vAlign w:val="bottom"/>
          </w:tcPr>
          <w:p w:rsidR="00BC0B85" w:rsidRPr="00EE514B" w:rsidDel="00C81D61" w:rsidRDefault="00BC0B85" w:rsidP="009652F9">
            <w:pPr>
              <w:pStyle w:val="Tablebody-centered"/>
              <w:rPr>
                <w:del w:id="60683" w:author="Diana Machado" w:date="2019-04-05T18:40:00Z"/>
                <w:lang w:val="en-PH" w:eastAsia="en-PH"/>
              </w:rPr>
            </w:pPr>
            <w:del w:id="60684" w:author="Diana Machado" w:date="2019-04-05T18:40:00Z">
              <w:r w:rsidRPr="00EE514B" w:rsidDel="00C81D61">
                <w:rPr>
                  <w:lang w:val="en-PH" w:eastAsia="en-PH"/>
                </w:rPr>
                <w:delText>0.370</w:delText>
              </w:r>
            </w:del>
          </w:p>
        </w:tc>
        <w:tc>
          <w:tcPr>
            <w:tcW w:w="543" w:type="dxa"/>
            <w:shd w:val="clear" w:color="auto" w:fill="auto"/>
            <w:noWrap/>
            <w:vAlign w:val="bottom"/>
          </w:tcPr>
          <w:p w:rsidR="00BC0B85" w:rsidRPr="00EE514B" w:rsidDel="00C81D61" w:rsidRDefault="00BC0B85" w:rsidP="009652F9">
            <w:pPr>
              <w:pStyle w:val="Tablebody-centered"/>
              <w:rPr>
                <w:del w:id="60685" w:author="Diana Machado" w:date="2019-04-05T18:40:00Z"/>
                <w:lang w:val="en-PH" w:eastAsia="en-PH"/>
              </w:rPr>
            </w:pPr>
            <w:del w:id="60686" w:author="Diana Machado" w:date="2019-04-05T18:40:00Z">
              <w:r w:rsidRPr="00EE514B" w:rsidDel="00C81D61">
                <w:rPr>
                  <w:lang w:val="en-PH" w:eastAsia="en-PH"/>
                </w:rPr>
                <w:delText>0.328</w:delText>
              </w:r>
            </w:del>
          </w:p>
        </w:tc>
      </w:tr>
      <w:tr w:rsidR="00BC0B85" w:rsidRPr="0041013B" w:rsidDel="00C81D61" w:rsidTr="001707D4">
        <w:trPr>
          <w:trHeight w:val="198"/>
          <w:del w:id="60687" w:author="Diana Machado" w:date="2019-04-05T18:40:00Z"/>
        </w:trPr>
        <w:tc>
          <w:tcPr>
            <w:tcW w:w="1032" w:type="dxa"/>
            <w:vMerge w:val="restart"/>
            <w:vAlign w:val="center"/>
          </w:tcPr>
          <w:p w:rsidR="00BC0B85" w:rsidRPr="00EE514B" w:rsidDel="00C81D61" w:rsidRDefault="00BC0B85" w:rsidP="009652F9">
            <w:pPr>
              <w:pStyle w:val="Tablebody-centered"/>
              <w:rPr>
                <w:del w:id="60688" w:author="Diana Machado" w:date="2019-04-05T18:40:00Z"/>
                <w:lang w:val="en-PH" w:eastAsia="en-PH"/>
              </w:rPr>
            </w:pPr>
            <w:del w:id="60689" w:author="Diana Machado" w:date="2019-04-05T18:40:00Z">
              <w:r w:rsidRPr="00EE514B" w:rsidDel="00C81D61">
                <w:rPr>
                  <w:lang w:val="en-PH" w:eastAsia="en-PH"/>
                </w:rPr>
                <w:delText>Masonry Condo Unit</w:delText>
              </w:r>
            </w:del>
          </w:p>
        </w:tc>
        <w:tc>
          <w:tcPr>
            <w:tcW w:w="808" w:type="dxa"/>
            <w:shd w:val="clear" w:color="auto" w:fill="auto"/>
            <w:noWrap/>
            <w:vAlign w:val="bottom"/>
          </w:tcPr>
          <w:p w:rsidR="00BC0B85" w:rsidRPr="00EE514B" w:rsidDel="00C81D61" w:rsidRDefault="00BC0B85" w:rsidP="009652F9">
            <w:pPr>
              <w:pStyle w:val="Tablebody-centered"/>
              <w:rPr>
                <w:del w:id="60690" w:author="Diana Machado" w:date="2019-04-05T18:40:00Z"/>
                <w:lang w:val="en-PH" w:eastAsia="en-PH"/>
              </w:rPr>
            </w:pPr>
            <w:del w:id="60691" w:author="Diana Machado" w:date="2019-04-05T18:40:00Z">
              <w:r w:rsidRPr="00EE514B" w:rsidDel="00C81D61">
                <w:rPr>
                  <w:lang w:val="en-PH" w:eastAsia="en-PH"/>
                </w:rPr>
                <w:delText>1</w:delText>
              </w:r>
            </w:del>
          </w:p>
        </w:tc>
        <w:tc>
          <w:tcPr>
            <w:tcW w:w="1253" w:type="dxa"/>
            <w:shd w:val="clear" w:color="auto" w:fill="auto"/>
            <w:noWrap/>
            <w:vAlign w:val="bottom"/>
          </w:tcPr>
          <w:p w:rsidR="00BC0B85" w:rsidRPr="00EE514B" w:rsidDel="00C81D61" w:rsidRDefault="00BC0B85" w:rsidP="009652F9">
            <w:pPr>
              <w:pStyle w:val="Tablebody-centered"/>
              <w:rPr>
                <w:del w:id="60692" w:author="Diana Machado" w:date="2019-04-05T18:40:00Z"/>
                <w:lang w:val="en-PH" w:eastAsia="en-PH"/>
              </w:rPr>
            </w:pPr>
            <w:del w:id="60693" w:author="Diana Machado" w:date="2019-04-05T18:40:00Z">
              <w:r w:rsidRPr="00EE514B" w:rsidDel="00C81D61">
                <w:rPr>
                  <w:lang w:val="en-PH" w:eastAsia="en-PH"/>
                </w:rPr>
                <w:delText>BAY</w:delText>
              </w:r>
            </w:del>
          </w:p>
        </w:tc>
        <w:tc>
          <w:tcPr>
            <w:tcW w:w="709" w:type="dxa"/>
            <w:shd w:val="clear" w:color="auto" w:fill="auto"/>
            <w:noWrap/>
            <w:vAlign w:val="bottom"/>
          </w:tcPr>
          <w:p w:rsidR="00BC0B85" w:rsidRPr="00EE514B" w:rsidDel="00C81D61" w:rsidRDefault="00BC0B85" w:rsidP="009652F9">
            <w:pPr>
              <w:pStyle w:val="Tablebody-centered"/>
              <w:rPr>
                <w:del w:id="60694" w:author="Diana Machado" w:date="2019-04-05T18:40:00Z"/>
                <w:lang w:val="en-PH" w:eastAsia="en-PH"/>
              </w:rPr>
            </w:pPr>
            <w:del w:id="60695" w:author="Diana Machado" w:date="2019-04-05T18:40:00Z">
              <w:r w:rsidRPr="00EE514B" w:rsidDel="00C81D61">
                <w:rPr>
                  <w:lang w:val="en-PH" w:eastAsia="en-PH"/>
                </w:rPr>
                <w:delText>1.742</w:delText>
              </w:r>
            </w:del>
          </w:p>
        </w:tc>
        <w:tc>
          <w:tcPr>
            <w:tcW w:w="607" w:type="dxa"/>
            <w:shd w:val="clear" w:color="auto" w:fill="auto"/>
            <w:noWrap/>
            <w:vAlign w:val="bottom"/>
          </w:tcPr>
          <w:p w:rsidR="00BC0B85" w:rsidRPr="00EE514B" w:rsidDel="00C81D61" w:rsidRDefault="00BC0B85" w:rsidP="009652F9">
            <w:pPr>
              <w:pStyle w:val="Tablebody-centered"/>
              <w:rPr>
                <w:del w:id="60696" w:author="Diana Machado" w:date="2019-04-05T18:40:00Z"/>
                <w:lang w:val="en-PH" w:eastAsia="en-PH"/>
              </w:rPr>
            </w:pPr>
            <w:del w:id="60697" w:author="Diana Machado" w:date="2019-04-05T18:40:00Z">
              <w:r w:rsidRPr="00EE514B" w:rsidDel="00C81D61">
                <w:rPr>
                  <w:lang w:val="en-PH" w:eastAsia="en-PH"/>
                </w:rPr>
                <w:delText>1.137</w:delText>
              </w:r>
            </w:del>
          </w:p>
        </w:tc>
        <w:tc>
          <w:tcPr>
            <w:tcW w:w="607" w:type="dxa"/>
            <w:shd w:val="clear" w:color="auto" w:fill="auto"/>
            <w:noWrap/>
            <w:vAlign w:val="bottom"/>
          </w:tcPr>
          <w:p w:rsidR="00BC0B85" w:rsidRPr="00EE514B" w:rsidDel="00C81D61" w:rsidRDefault="00BC0B85" w:rsidP="009652F9">
            <w:pPr>
              <w:pStyle w:val="Tablebody-centered"/>
              <w:rPr>
                <w:del w:id="60698" w:author="Diana Machado" w:date="2019-04-05T18:40:00Z"/>
                <w:lang w:val="en-PH" w:eastAsia="en-PH"/>
              </w:rPr>
            </w:pPr>
            <w:del w:id="60699" w:author="Diana Machado" w:date="2019-04-05T18:40:00Z">
              <w:r w:rsidRPr="00EE514B" w:rsidDel="00C81D61">
                <w:rPr>
                  <w:lang w:val="en-PH" w:eastAsia="en-PH"/>
                </w:rPr>
                <w:delText>1.137</w:delText>
              </w:r>
            </w:del>
          </w:p>
        </w:tc>
        <w:tc>
          <w:tcPr>
            <w:tcW w:w="607" w:type="dxa"/>
            <w:shd w:val="clear" w:color="auto" w:fill="auto"/>
            <w:noWrap/>
            <w:vAlign w:val="bottom"/>
          </w:tcPr>
          <w:p w:rsidR="00BC0B85" w:rsidRPr="00EE514B" w:rsidDel="00C81D61" w:rsidRDefault="00BC0B85" w:rsidP="009652F9">
            <w:pPr>
              <w:pStyle w:val="Tablebody-centered"/>
              <w:rPr>
                <w:del w:id="60700" w:author="Diana Machado" w:date="2019-04-05T18:40:00Z"/>
                <w:lang w:val="en-PH" w:eastAsia="en-PH"/>
              </w:rPr>
            </w:pPr>
            <w:del w:id="60701" w:author="Diana Machado" w:date="2019-04-05T18:40:00Z">
              <w:r w:rsidRPr="00EE514B" w:rsidDel="00C81D61">
                <w:rPr>
                  <w:lang w:val="en-PH" w:eastAsia="en-PH"/>
                </w:rPr>
                <w:delText>0.941</w:delText>
              </w:r>
            </w:del>
          </w:p>
        </w:tc>
        <w:tc>
          <w:tcPr>
            <w:tcW w:w="607" w:type="dxa"/>
            <w:shd w:val="clear" w:color="auto" w:fill="auto"/>
            <w:noWrap/>
            <w:vAlign w:val="bottom"/>
          </w:tcPr>
          <w:p w:rsidR="00BC0B85" w:rsidRPr="00EE514B" w:rsidDel="00C81D61" w:rsidRDefault="00BC0B85" w:rsidP="009652F9">
            <w:pPr>
              <w:pStyle w:val="Tablebody-centered"/>
              <w:rPr>
                <w:del w:id="60702" w:author="Diana Machado" w:date="2019-04-05T18:40:00Z"/>
                <w:lang w:val="en-PH" w:eastAsia="en-PH"/>
              </w:rPr>
            </w:pPr>
            <w:del w:id="60703" w:author="Diana Machado" w:date="2019-04-05T18:40:00Z">
              <w:r w:rsidRPr="00EE514B" w:rsidDel="00C81D61">
                <w:rPr>
                  <w:lang w:val="en-PH" w:eastAsia="en-PH"/>
                </w:rPr>
                <w:delText>0.802</w:delText>
              </w:r>
            </w:del>
          </w:p>
        </w:tc>
        <w:tc>
          <w:tcPr>
            <w:tcW w:w="607" w:type="dxa"/>
            <w:shd w:val="clear" w:color="auto" w:fill="auto"/>
            <w:noWrap/>
            <w:vAlign w:val="bottom"/>
          </w:tcPr>
          <w:p w:rsidR="00BC0B85" w:rsidRPr="00EE514B" w:rsidDel="00C81D61" w:rsidRDefault="00BC0B85" w:rsidP="009652F9">
            <w:pPr>
              <w:pStyle w:val="Tablebody-centered"/>
              <w:rPr>
                <w:del w:id="60704" w:author="Diana Machado" w:date="2019-04-05T18:40:00Z"/>
                <w:lang w:val="en-PH" w:eastAsia="en-PH"/>
              </w:rPr>
            </w:pPr>
            <w:del w:id="60705" w:author="Diana Machado" w:date="2019-04-05T18:40:00Z">
              <w:r w:rsidRPr="00EE514B" w:rsidDel="00C81D61">
                <w:rPr>
                  <w:lang w:val="en-PH" w:eastAsia="en-PH"/>
                </w:rPr>
                <w:delText>0.700</w:delText>
              </w:r>
            </w:del>
          </w:p>
        </w:tc>
        <w:tc>
          <w:tcPr>
            <w:tcW w:w="715" w:type="dxa"/>
            <w:shd w:val="clear" w:color="auto" w:fill="auto"/>
            <w:noWrap/>
            <w:vAlign w:val="bottom"/>
          </w:tcPr>
          <w:p w:rsidR="00BC0B85" w:rsidRPr="00EE514B" w:rsidDel="00C81D61" w:rsidRDefault="00BC0B85" w:rsidP="009652F9">
            <w:pPr>
              <w:pStyle w:val="Tablebody-centered"/>
              <w:rPr>
                <w:del w:id="60706" w:author="Diana Machado" w:date="2019-04-05T18:40:00Z"/>
                <w:lang w:val="en-PH" w:eastAsia="en-PH"/>
              </w:rPr>
            </w:pPr>
            <w:del w:id="607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708" w:author="Diana Machado" w:date="2019-04-05T18:40:00Z"/>
                <w:lang w:val="en-PH" w:eastAsia="en-PH"/>
              </w:rPr>
            </w:pPr>
            <w:del w:id="60709" w:author="Diana Machado" w:date="2019-04-05T18:40:00Z">
              <w:r w:rsidRPr="00EE514B" w:rsidDel="00C81D61">
                <w:rPr>
                  <w:lang w:val="en-PH" w:eastAsia="en-PH"/>
                </w:rPr>
                <w:delText>0.653</w:delText>
              </w:r>
            </w:del>
          </w:p>
        </w:tc>
        <w:tc>
          <w:tcPr>
            <w:tcW w:w="543" w:type="dxa"/>
            <w:shd w:val="clear" w:color="auto" w:fill="auto"/>
            <w:noWrap/>
            <w:vAlign w:val="bottom"/>
          </w:tcPr>
          <w:p w:rsidR="00BC0B85" w:rsidRPr="00EE514B" w:rsidDel="00C81D61" w:rsidRDefault="00BC0B85" w:rsidP="009652F9">
            <w:pPr>
              <w:pStyle w:val="Tablebody-centered"/>
              <w:rPr>
                <w:del w:id="60710" w:author="Diana Machado" w:date="2019-04-05T18:40:00Z"/>
                <w:lang w:val="en-PH" w:eastAsia="en-PH"/>
              </w:rPr>
            </w:pPr>
            <w:del w:id="60711" w:author="Diana Machado" w:date="2019-04-05T18:40:00Z">
              <w:r w:rsidRPr="00EE514B" w:rsidDel="00C81D61">
                <w:rPr>
                  <w:lang w:val="en-PH" w:eastAsia="en-PH"/>
                </w:rPr>
                <w:delText>0.653</w:delText>
              </w:r>
            </w:del>
          </w:p>
        </w:tc>
        <w:tc>
          <w:tcPr>
            <w:tcW w:w="543" w:type="dxa"/>
            <w:shd w:val="clear" w:color="auto" w:fill="auto"/>
            <w:noWrap/>
            <w:vAlign w:val="bottom"/>
          </w:tcPr>
          <w:p w:rsidR="00BC0B85" w:rsidRPr="00EE514B" w:rsidDel="00C81D61" w:rsidRDefault="00BC0B85" w:rsidP="009652F9">
            <w:pPr>
              <w:pStyle w:val="Tablebody-centered"/>
              <w:rPr>
                <w:del w:id="60712" w:author="Diana Machado" w:date="2019-04-05T18:40:00Z"/>
                <w:lang w:val="en-PH" w:eastAsia="en-PH"/>
              </w:rPr>
            </w:pPr>
            <w:del w:id="60713" w:author="Diana Machado" w:date="2019-04-05T18:40:00Z">
              <w:r w:rsidRPr="00EE514B" w:rsidDel="00C81D61">
                <w:rPr>
                  <w:lang w:val="en-PH" w:eastAsia="en-PH"/>
                </w:rPr>
                <w:delText>0.540</w:delText>
              </w:r>
            </w:del>
          </w:p>
        </w:tc>
        <w:tc>
          <w:tcPr>
            <w:tcW w:w="543" w:type="dxa"/>
            <w:shd w:val="clear" w:color="auto" w:fill="auto"/>
            <w:noWrap/>
            <w:vAlign w:val="bottom"/>
          </w:tcPr>
          <w:p w:rsidR="00BC0B85" w:rsidRPr="00EE514B" w:rsidDel="00C81D61" w:rsidRDefault="00BC0B85" w:rsidP="009652F9">
            <w:pPr>
              <w:pStyle w:val="Tablebody-centered"/>
              <w:rPr>
                <w:del w:id="60714" w:author="Diana Machado" w:date="2019-04-05T18:40:00Z"/>
                <w:lang w:val="en-PH" w:eastAsia="en-PH"/>
              </w:rPr>
            </w:pPr>
            <w:del w:id="60715" w:author="Diana Machado" w:date="2019-04-05T18:40:00Z">
              <w:r w:rsidRPr="00EE514B" w:rsidDel="00C81D61">
                <w:rPr>
                  <w:lang w:val="en-PH" w:eastAsia="en-PH"/>
                </w:rPr>
                <w:delText>0.460</w:delText>
              </w:r>
            </w:del>
          </w:p>
        </w:tc>
        <w:tc>
          <w:tcPr>
            <w:tcW w:w="543" w:type="dxa"/>
            <w:shd w:val="clear" w:color="auto" w:fill="auto"/>
            <w:noWrap/>
            <w:vAlign w:val="bottom"/>
          </w:tcPr>
          <w:p w:rsidR="00BC0B85" w:rsidRPr="00EE514B" w:rsidDel="00C81D61" w:rsidRDefault="00BC0B85" w:rsidP="009652F9">
            <w:pPr>
              <w:pStyle w:val="Tablebody-centered"/>
              <w:rPr>
                <w:del w:id="60716" w:author="Diana Machado" w:date="2019-04-05T18:40:00Z"/>
                <w:lang w:val="en-PH" w:eastAsia="en-PH"/>
              </w:rPr>
            </w:pPr>
            <w:del w:id="60717" w:author="Diana Machado" w:date="2019-04-05T18:40:00Z">
              <w:r w:rsidRPr="00EE514B" w:rsidDel="00C81D61">
                <w:rPr>
                  <w:lang w:val="en-PH" w:eastAsia="en-PH"/>
                </w:rPr>
                <w:delText>0.402</w:delText>
              </w:r>
            </w:del>
          </w:p>
        </w:tc>
      </w:tr>
      <w:tr w:rsidR="00BC0B85" w:rsidRPr="0041013B" w:rsidDel="00C81D61" w:rsidTr="001707D4">
        <w:trPr>
          <w:trHeight w:val="198"/>
          <w:del w:id="60718" w:author="Diana Machado" w:date="2019-04-05T18:40:00Z"/>
        </w:trPr>
        <w:tc>
          <w:tcPr>
            <w:tcW w:w="1032" w:type="dxa"/>
            <w:vMerge/>
            <w:vAlign w:val="center"/>
          </w:tcPr>
          <w:p w:rsidR="00BC0B85" w:rsidRPr="00EE514B" w:rsidDel="00C81D61" w:rsidRDefault="00BC0B85" w:rsidP="009652F9">
            <w:pPr>
              <w:pStyle w:val="Tablebody-centered"/>
              <w:rPr>
                <w:del w:id="607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720" w:author="Diana Machado" w:date="2019-04-05T18:40:00Z"/>
                <w:lang w:val="en-PH" w:eastAsia="en-PH"/>
              </w:rPr>
            </w:pPr>
            <w:del w:id="60721" w:author="Diana Machado" w:date="2019-04-05T18:40:00Z">
              <w:r w:rsidRPr="00EE514B" w:rsidDel="00C81D61">
                <w:rPr>
                  <w:lang w:val="en-PH" w:eastAsia="en-PH"/>
                </w:rPr>
                <w:delText>2</w:delText>
              </w:r>
            </w:del>
          </w:p>
        </w:tc>
        <w:tc>
          <w:tcPr>
            <w:tcW w:w="1253" w:type="dxa"/>
            <w:shd w:val="clear" w:color="auto" w:fill="auto"/>
            <w:noWrap/>
            <w:vAlign w:val="bottom"/>
          </w:tcPr>
          <w:p w:rsidR="00BC0B85" w:rsidRPr="00EE514B" w:rsidDel="00C81D61" w:rsidRDefault="00BC0B85" w:rsidP="009652F9">
            <w:pPr>
              <w:pStyle w:val="Tablebody-centered"/>
              <w:rPr>
                <w:del w:id="60722" w:author="Diana Machado" w:date="2019-04-05T18:40:00Z"/>
                <w:lang w:val="en-PH" w:eastAsia="en-PH"/>
              </w:rPr>
            </w:pPr>
            <w:del w:id="60723"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60724" w:author="Diana Machado" w:date="2019-04-05T18:40:00Z"/>
                <w:lang w:val="en-PH" w:eastAsia="en-PH"/>
              </w:rPr>
            </w:pPr>
            <w:del w:id="60725" w:author="Diana Machado" w:date="2019-04-05T18:40:00Z">
              <w:r w:rsidRPr="00EE514B" w:rsidDel="00C81D61">
                <w:rPr>
                  <w:lang w:val="en-PH" w:eastAsia="en-PH"/>
                </w:rPr>
                <w:delText>1.317</w:delText>
              </w:r>
            </w:del>
          </w:p>
        </w:tc>
        <w:tc>
          <w:tcPr>
            <w:tcW w:w="607" w:type="dxa"/>
            <w:shd w:val="clear" w:color="auto" w:fill="auto"/>
            <w:noWrap/>
            <w:vAlign w:val="bottom"/>
          </w:tcPr>
          <w:p w:rsidR="00BC0B85" w:rsidRPr="00EE514B" w:rsidDel="00C81D61" w:rsidRDefault="00BC0B85" w:rsidP="009652F9">
            <w:pPr>
              <w:pStyle w:val="Tablebody-centered"/>
              <w:rPr>
                <w:del w:id="60726" w:author="Diana Machado" w:date="2019-04-05T18:40:00Z"/>
                <w:lang w:val="en-PH" w:eastAsia="en-PH"/>
              </w:rPr>
            </w:pPr>
            <w:del w:id="60727" w:author="Diana Machado" w:date="2019-04-05T18:40:00Z">
              <w:r w:rsidRPr="00EE514B" w:rsidDel="00C81D61">
                <w:rPr>
                  <w:lang w:val="en-PH" w:eastAsia="en-PH"/>
                </w:rPr>
                <w:delText>0.788</w:delText>
              </w:r>
            </w:del>
          </w:p>
        </w:tc>
        <w:tc>
          <w:tcPr>
            <w:tcW w:w="607" w:type="dxa"/>
            <w:shd w:val="clear" w:color="auto" w:fill="auto"/>
            <w:noWrap/>
            <w:vAlign w:val="bottom"/>
          </w:tcPr>
          <w:p w:rsidR="00BC0B85" w:rsidRPr="00EE514B" w:rsidDel="00C81D61" w:rsidRDefault="00BC0B85" w:rsidP="009652F9">
            <w:pPr>
              <w:pStyle w:val="Tablebody-centered"/>
              <w:rPr>
                <w:del w:id="60728" w:author="Diana Machado" w:date="2019-04-05T18:40:00Z"/>
                <w:lang w:val="en-PH" w:eastAsia="en-PH"/>
              </w:rPr>
            </w:pPr>
            <w:del w:id="60729" w:author="Diana Machado" w:date="2019-04-05T18:40:00Z">
              <w:r w:rsidRPr="00EE514B" w:rsidDel="00C81D61">
                <w:rPr>
                  <w:lang w:val="en-PH" w:eastAsia="en-PH"/>
                </w:rPr>
                <w:delText>0.788</w:delText>
              </w:r>
            </w:del>
          </w:p>
        </w:tc>
        <w:tc>
          <w:tcPr>
            <w:tcW w:w="607" w:type="dxa"/>
            <w:shd w:val="clear" w:color="auto" w:fill="auto"/>
            <w:noWrap/>
            <w:vAlign w:val="bottom"/>
          </w:tcPr>
          <w:p w:rsidR="00BC0B85" w:rsidRPr="00EE514B" w:rsidDel="00C81D61" w:rsidRDefault="00BC0B85" w:rsidP="009652F9">
            <w:pPr>
              <w:pStyle w:val="Tablebody-centered"/>
              <w:rPr>
                <w:del w:id="60730" w:author="Diana Machado" w:date="2019-04-05T18:40:00Z"/>
                <w:lang w:val="en-PH" w:eastAsia="en-PH"/>
              </w:rPr>
            </w:pPr>
            <w:del w:id="60731" w:author="Diana Machado" w:date="2019-04-05T18:40:00Z">
              <w:r w:rsidRPr="00EE514B" w:rsidDel="00C81D61">
                <w:rPr>
                  <w:lang w:val="en-PH" w:eastAsia="en-PH"/>
                </w:rPr>
                <w:delText>0.555</w:delText>
              </w:r>
            </w:del>
          </w:p>
        </w:tc>
        <w:tc>
          <w:tcPr>
            <w:tcW w:w="607" w:type="dxa"/>
            <w:shd w:val="clear" w:color="auto" w:fill="auto"/>
            <w:noWrap/>
            <w:vAlign w:val="bottom"/>
          </w:tcPr>
          <w:p w:rsidR="00BC0B85" w:rsidRPr="00EE514B" w:rsidDel="00C81D61" w:rsidRDefault="00BC0B85" w:rsidP="009652F9">
            <w:pPr>
              <w:pStyle w:val="Tablebody-centered"/>
              <w:rPr>
                <w:del w:id="60732" w:author="Diana Machado" w:date="2019-04-05T18:40:00Z"/>
                <w:lang w:val="en-PH" w:eastAsia="en-PH"/>
              </w:rPr>
            </w:pPr>
            <w:del w:id="60733" w:author="Diana Machado" w:date="2019-04-05T18:40:00Z">
              <w:r w:rsidRPr="00EE514B" w:rsidDel="00C81D61">
                <w:rPr>
                  <w:lang w:val="en-PH" w:eastAsia="en-PH"/>
                </w:rPr>
                <w:delText>0.395</w:delText>
              </w:r>
            </w:del>
          </w:p>
        </w:tc>
        <w:tc>
          <w:tcPr>
            <w:tcW w:w="607" w:type="dxa"/>
            <w:shd w:val="clear" w:color="auto" w:fill="auto"/>
            <w:noWrap/>
            <w:vAlign w:val="bottom"/>
          </w:tcPr>
          <w:p w:rsidR="00BC0B85" w:rsidRPr="00EE514B" w:rsidDel="00C81D61" w:rsidRDefault="00BC0B85" w:rsidP="009652F9">
            <w:pPr>
              <w:pStyle w:val="Tablebody-centered"/>
              <w:rPr>
                <w:del w:id="60734" w:author="Diana Machado" w:date="2019-04-05T18:40:00Z"/>
                <w:lang w:val="en-PH" w:eastAsia="en-PH"/>
              </w:rPr>
            </w:pPr>
            <w:del w:id="60735" w:author="Diana Machado" w:date="2019-04-05T18:40:00Z">
              <w:r w:rsidRPr="00EE514B" w:rsidDel="00C81D61">
                <w:rPr>
                  <w:lang w:val="en-PH" w:eastAsia="en-PH"/>
                </w:rPr>
                <w:delText>0.302</w:delText>
              </w:r>
            </w:del>
          </w:p>
        </w:tc>
        <w:tc>
          <w:tcPr>
            <w:tcW w:w="715" w:type="dxa"/>
            <w:shd w:val="clear" w:color="auto" w:fill="auto"/>
            <w:noWrap/>
            <w:vAlign w:val="bottom"/>
          </w:tcPr>
          <w:p w:rsidR="00BC0B85" w:rsidRPr="00EE514B" w:rsidDel="00C81D61" w:rsidRDefault="00BC0B85" w:rsidP="009652F9">
            <w:pPr>
              <w:pStyle w:val="Tablebody-centered"/>
              <w:rPr>
                <w:del w:id="60736" w:author="Diana Machado" w:date="2019-04-05T18:40:00Z"/>
                <w:lang w:val="en-PH" w:eastAsia="en-PH"/>
              </w:rPr>
            </w:pPr>
            <w:del w:id="607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738" w:author="Diana Machado" w:date="2019-04-05T18:40:00Z"/>
                <w:lang w:val="en-PH" w:eastAsia="en-PH"/>
              </w:rPr>
            </w:pPr>
            <w:del w:id="60739" w:author="Diana Machado" w:date="2019-04-05T18:40:00Z">
              <w:r w:rsidRPr="00EE514B" w:rsidDel="00C81D61">
                <w:rPr>
                  <w:lang w:val="en-PH" w:eastAsia="en-PH"/>
                </w:rPr>
                <w:delText>0.599</w:delText>
              </w:r>
            </w:del>
          </w:p>
        </w:tc>
        <w:tc>
          <w:tcPr>
            <w:tcW w:w="543" w:type="dxa"/>
            <w:shd w:val="clear" w:color="auto" w:fill="auto"/>
            <w:noWrap/>
            <w:vAlign w:val="bottom"/>
          </w:tcPr>
          <w:p w:rsidR="00BC0B85" w:rsidRPr="00EE514B" w:rsidDel="00C81D61" w:rsidRDefault="00BC0B85" w:rsidP="009652F9">
            <w:pPr>
              <w:pStyle w:val="Tablebody-centered"/>
              <w:rPr>
                <w:del w:id="60740" w:author="Diana Machado" w:date="2019-04-05T18:40:00Z"/>
                <w:lang w:val="en-PH" w:eastAsia="en-PH"/>
              </w:rPr>
            </w:pPr>
            <w:del w:id="60741" w:author="Diana Machado" w:date="2019-04-05T18:40:00Z">
              <w:r w:rsidRPr="00EE514B" w:rsidDel="00C81D61">
                <w:rPr>
                  <w:lang w:val="en-PH" w:eastAsia="en-PH"/>
                </w:rPr>
                <w:delText>0.599</w:delText>
              </w:r>
            </w:del>
          </w:p>
        </w:tc>
        <w:tc>
          <w:tcPr>
            <w:tcW w:w="543" w:type="dxa"/>
            <w:shd w:val="clear" w:color="auto" w:fill="auto"/>
            <w:noWrap/>
            <w:vAlign w:val="bottom"/>
          </w:tcPr>
          <w:p w:rsidR="00BC0B85" w:rsidRPr="00EE514B" w:rsidDel="00C81D61" w:rsidRDefault="00BC0B85" w:rsidP="009652F9">
            <w:pPr>
              <w:pStyle w:val="Tablebody-centered"/>
              <w:rPr>
                <w:del w:id="60742" w:author="Diana Machado" w:date="2019-04-05T18:40:00Z"/>
                <w:lang w:val="en-PH" w:eastAsia="en-PH"/>
              </w:rPr>
            </w:pPr>
            <w:del w:id="60743" w:author="Diana Machado" w:date="2019-04-05T18:40:00Z">
              <w:r w:rsidRPr="00EE514B" w:rsidDel="00C81D61">
                <w:rPr>
                  <w:lang w:val="en-PH" w:eastAsia="en-PH"/>
                </w:rPr>
                <w:delText>0.421</w:delText>
              </w:r>
            </w:del>
          </w:p>
        </w:tc>
        <w:tc>
          <w:tcPr>
            <w:tcW w:w="543" w:type="dxa"/>
            <w:shd w:val="clear" w:color="auto" w:fill="auto"/>
            <w:noWrap/>
            <w:vAlign w:val="bottom"/>
          </w:tcPr>
          <w:p w:rsidR="00BC0B85" w:rsidRPr="00EE514B" w:rsidDel="00C81D61" w:rsidRDefault="00BC0B85" w:rsidP="009652F9">
            <w:pPr>
              <w:pStyle w:val="Tablebody-centered"/>
              <w:rPr>
                <w:del w:id="60744" w:author="Diana Machado" w:date="2019-04-05T18:40:00Z"/>
                <w:lang w:val="en-PH" w:eastAsia="en-PH"/>
              </w:rPr>
            </w:pPr>
            <w:del w:id="60745" w:author="Diana Machado" w:date="2019-04-05T18:40:00Z">
              <w:r w:rsidRPr="00EE514B" w:rsidDel="00C81D61">
                <w:rPr>
                  <w:lang w:val="en-PH" w:eastAsia="en-PH"/>
                </w:rPr>
                <w:delText>0.300</w:delText>
              </w:r>
            </w:del>
          </w:p>
        </w:tc>
        <w:tc>
          <w:tcPr>
            <w:tcW w:w="543" w:type="dxa"/>
            <w:shd w:val="clear" w:color="auto" w:fill="auto"/>
            <w:noWrap/>
            <w:vAlign w:val="bottom"/>
          </w:tcPr>
          <w:p w:rsidR="00BC0B85" w:rsidRPr="00EE514B" w:rsidDel="00C81D61" w:rsidRDefault="00BC0B85" w:rsidP="009652F9">
            <w:pPr>
              <w:pStyle w:val="Tablebody-centered"/>
              <w:rPr>
                <w:del w:id="60746" w:author="Diana Machado" w:date="2019-04-05T18:40:00Z"/>
                <w:lang w:val="en-PH" w:eastAsia="en-PH"/>
              </w:rPr>
            </w:pPr>
            <w:del w:id="60747" w:author="Diana Machado" w:date="2019-04-05T18:40:00Z">
              <w:r w:rsidRPr="00EE514B" w:rsidDel="00C81D61">
                <w:rPr>
                  <w:lang w:val="en-PH" w:eastAsia="en-PH"/>
                </w:rPr>
                <w:delText>0.229</w:delText>
              </w:r>
            </w:del>
          </w:p>
        </w:tc>
      </w:tr>
      <w:tr w:rsidR="00BC0B85" w:rsidRPr="0041013B" w:rsidDel="00C81D61" w:rsidTr="001707D4">
        <w:trPr>
          <w:trHeight w:val="198"/>
          <w:del w:id="60748" w:author="Diana Machado" w:date="2019-04-05T18:40:00Z"/>
        </w:trPr>
        <w:tc>
          <w:tcPr>
            <w:tcW w:w="1032" w:type="dxa"/>
            <w:vMerge/>
            <w:vAlign w:val="center"/>
          </w:tcPr>
          <w:p w:rsidR="00BC0B85" w:rsidRPr="00EE514B" w:rsidDel="00C81D61" w:rsidRDefault="00BC0B85" w:rsidP="009652F9">
            <w:pPr>
              <w:pStyle w:val="Tablebody-centered"/>
              <w:rPr>
                <w:del w:id="607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750" w:author="Diana Machado" w:date="2019-04-05T18:40:00Z"/>
                <w:lang w:val="en-PH" w:eastAsia="en-PH"/>
              </w:rPr>
            </w:pPr>
            <w:del w:id="60751" w:author="Diana Machado" w:date="2019-04-05T18:40:00Z">
              <w:r w:rsidRPr="00EE514B" w:rsidDel="00C81D61">
                <w:rPr>
                  <w:lang w:val="en-PH" w:eastAsia="en-PH"/>
                </w:rPr>
                <w:delText>3</w:delText>
              </w:r>
            </w:del>
          </w:p>
        </w:tc>
        <w:tc>
          <w:tcPr>
            <w:tcW w:w="1253" w:type="dxa"/>
            <w:shd w:val="clear" w:color="auto" w:fill="auto"/>
            <w:noWrap/>
            <w:vAlign w:val="bottom"/>
          </w:tcPr>
          <w:p w:rsidR="00BC0B85" w:rsidRPr="00EE514B" w:rsidDel="00C81D61" w:rsidRDefault="00BC0B85" w:rsidP="009652F9">
            <w:pPr>
              <w:pStyle w:val="Tablebody-centered"/>
              <w:rPr>
                <w:del w:id="60752" w:author="Diana Machado" w:date="2019-04-05T18:40:00Z"/>
                <w:lang w:val="en-PH" w:eastAsia="en-PH"/>
              </w:rPr>
            </w:pPr>
            <w:del w:id="60753" w:author="Diana Machado" w:date="2019-04-05T18:40:00Z">
              <w:r w:rsidRPr="00EE514B" w:rsidDel="00C81D61">
                <w:rPr>
                  <w:lang w:val="en-PH" w:eastAsia="en-PH"/>
                </w:rPr>
                <w:delText>BREVARD</w:delText>
              </w:r>
            </w:del>
          </w:p>
        </w:tc>
        <w:tc>
          <w:tcPr>
            <w:tcW w:w="709" w:type="dxa"/>
            <w:shd w:val="clear" w:color="auto" w:fill="auto"/>
            <w:noWrap/>
            <w:vAlign w:val="bottom"/>
          </w:tcPr>
          <w:p w:rsidR="00BC0B85" w:rsidRPr="00EE514B" w:rsidDel="00C81D61" w:rsidRDefault="00BC0B85" w:rsidP="009652F9">
            <w:pPr>
              <w:pStyle w:val="Tablebody-centered"/>
              <w:rPr>
                <w:del w:id="60754" w:author="Diana Machado" w:date="2019-04-05T18:40:00Z"/>
                <w:lang w:val="en-PH" w:eastAsia="en-PH"/>
              </w:rPr>
            </w:pPr>
            <w:del w:id="60755" w:author="Diana Machado" w:date="2019-04-05T18:40:00Z">
              <w:r w:rsidRPr="00EE514B" w:rsidDel="00C81D61">
                <w:rPr>
                  <w:lang w:val="en-PH" w:eastAsia="en-PH"/>
                </w:rPr>
                <w:delText>1.232</w:delText>
              </w:r>
            </w:del>
          </w:p>
        </w:tc>
        <w:tc>
          <w:tcPr>
            <w:tcW w:w="607" w:type="dxa"/>
            <w:shd w:val="clear" w:color="auto" w:fill="auto"/>
            <w:noWrap/>
            <w:vAlign w:val="bottom"/>
          </w:tcPr>
          <w:p w:rsidR="00BC0B85" w:rsidRPr="00EE514B" w:rsidDel="00C81D61" w:rsidRDefault="00BC0B85" w:rsidP="009652F9">
            <w:pPr>
              <w:pStyle w:val="Tablebody-centered"/>
              <w:rPr>
                <w:del w:id="60756" w:author="Diana Machado" w:date="2019-04-05T18:40:00Z"/>
                <w:lang w:val="en-PH" w:eastAsia="en-PH"/>
              </w:rPr>
            </w:pPr>
            <w:del w:id="60757" w:author="Diana Machado" w:date="2019-04-05T18:40:00Z">
              <w:r w:rsidRPr="00EE514B" w:rsidDel="00C81D61">
                <w:rPr>
                  <w:lang w:val="en-PH" w:eastAsia="en-PH"/>
                </w:rPr>
                <w:delText>0.711</w:delText>
              </w:r>
            </w:del>
          </w:p>
        </w:tc>
        <w:tc>
          <w:tcPr>
            <w:tcW w:w="607" w:type="dxa"/>
            <w:shd w:val="clear" w:color="auto" w:fill="auto"/>
            <w:noWrap/>
            <w:vAlign w:val="bottom"/>
          </w:tcPr>
          <w:p w:rsidR="00BC0B85" w:rsidRPr="00EE514B" w:rsidDel="00C81D61" w:rsidRDefault="00BC0B85" w:rsidP="009652F9">
            <w:pPr>
              <w:pStyle w:val="Tablebody-centered"/>
              <w:rPr>
                <w:del w:id="60758" w:author="Diana Machado" w:date="2019-04-05T18:40:00Z"/>
                <w:lang w:val="en-PH" w:eastAsia="en-PH"/>
              </w:rPr>
            </w:pPr>
            <w:del w:id="60759" w:author="Diana Machado" w:date="2019-04-05T18:40:00Z">
              <w:r w:rsidRPr="00EE514B" w:rsidDel="00C81D61">
                <w:rPr>
                  <w:lang w:val="en-PH" w:eastAsia="en-PH"/>
                </w:rPr>
                <w:delText>0.711</w:delText>
              </w:r>
            </w:del>
          </w:p>
        </w:tc>
        <w:tc>
          <w:tcPr>
            <w:tcW w:w="607" w:type="dxa"/>
            <w:shd w:val="clear" w:color="auto" w:fill="auto"/>
            <w:noWrap/>
            <w:vAlign w:val="bottom"/>
          </w:tcPr>
          <w:p w:rsidR="00BC0B85" w:rsidRPr="00EE514B" w:rsidDel="00C81D61" w:rsidRDefault="00BC0B85" w:rsidP="009652F9">
            <w:pPr>
              <w:pStyle w:val="Tablebody-centered"/>
              <w:rPr>
                <w:del w:id="60760" w:author="Diana Machado" w:date="2019-04-05T18:40:00Z"/>
                <w:lang w:val="en-PH" w:eastAsia="en-PH"/>
              </w:rPr>
            </w:pPr>
            <w:del w:id="60761" w:author="Diana Machado" w:date="2019-04-05T18:40:00Z">
              <w:r w:rsidRPr="00EE514B" w:rsidDel="00C81D61">
                <w:rPr>
                  <w:lang w:val="en-PH" w:eastAsia="en-PH"/>
                </w:rPr>
                <w:delText>0.482</w:delText>
              </w:r>
            </w:del>
          </w:p>
        </w:tc>
        <w:tc>
          <w:tcPr>
            <w:tcW w:w="607" w:type="dxa"/>
            <w:shd w:val="clear" w:color="auto" w:fill="auto"/>
            <w:noWrap/>
            <w:vAlign w:val="bottom"/>
          </w:tcPr>
          <w:p w:rsidR="00BC0B85" w:rsidRPr="00EE514B" w:rsidDel="00C81D61" w:rsidRDefault="00BC0B85" w:rsidP="009652F9">
            <w:pPr>
              <w:pStyle w:val="Tablebody-centered"/>
              <w:rPr>
                <w:del w:id="60762" w:author="Diana Machado" w:date="2019-04-05T18:40:00Z"/>
                <w:lang w:val="en-PH" w:eastAsia="en-PH"/>
              </w:rPr>
            </w:pPr>
            <w:del w:id="60763" w:author="Diana Machado" w:date="2019-04-05T18:40:00Z">
              <w:r w:rsidRPr="00EE514B" w:rsidDel="00C81D61">
                <w:rPr>
                  <w:lang w:val="en-PH" w:eastAsia="en-PH"/>
                </w:rPr>
                <w:delText>0.331</w:delText>
              </w:r>
            </w:del>
          </w:p>
        </w:tc>
        <w:tc>
          <w:tcPr>
            <w:tcW w:w="607" w:type="dxa"/>
            <w:shd w:val="clear" w:color="auto" w:fill="auto"/>
            <w:noWrap/>
            <w:vAlign w:val="bottom"/>
          </w:tcPr>
          <w:p w:rsidR="00BC0B85" w:rsidRPr="00EE514B" w:rsidDel="00C81D61" w:rsidRDefault="00BC0B85" w:rsidP="009652F9">
            <w:pPr>
              <w:pStyle w:val="Tablebody-centered"/>
              <w:rPr>
                <w:del w:id="60764" w:author="Diana Machado" w:date="2019-04-05T18:40:00Z"/>
                <w:lang w:val="en-PH" w:eastAsia="en-PH"/>
              </w:rPr>
            </w:pPr>
            <w:del w:id="60765" w:author="Diana Machado" w:date="2019-04-05T18:40:00Z">
              <w:r w:rsidRPr="00EE514B" w:rsidDel="00C81D61">
                <w:rPr>
                  <w:lang w:val="en-PH" w:eastAsia="en-PH"/>
                </w:rPr>
                <w:delText>0.246</w:delText>
              </w:r>
            </w:del>
          </w:p>
        </w:tc>
        <w:tc>
          <w:tcPr>
            <w:tcW w:w="715" w:type="dxa"/>
            <w:shd w:val="clear" w:color="auto" w:fill="auto"/>
            <w:noWrap/>
            <w:vAlign w:val="bottom"/>
          </w:tcPr>
          <w:p w:rsidR="00BC0B85" w:rsidRPr="00EE514B" w:rsidDel="00C81D61" w:rsidRDefault="00BC0B85" w:rsidP="009652F9">
            <w:pPr>
              <w:pStyle w:val="Tablebody-centered"/>
              <w:rPr>
                <w:del w:id="60766" w:author="Diana Machado" w:date="2019-04-05T18:40:00Z"/>
                <w:lang w:val="en-PH" w:eastAsia="en-PH"/>
              </w:rPr>
            </w:pPr>
            <w:del w:id="607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768" w:author="Diana Machado" w:date="2019-04-05T18:40:00Z"/>
                <w:lang w:val="en-PH" w:eastAsia="en-PH"/>
              </w:rPr>
            </w:pPr>
            <w:del w:id="60769"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0770" w:author="Diana Machado" w:date="2019-04-05T18:40:00Z"/>
                <w:lang w:val="en-PH" w:eastAsia="en-PH"/>
              </w:rPr>
            </w:pPr>
            <w:del w:id="60771"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0772" w:author="Diana Machado" w:date="2019-04-05T18:40:00Z"/>
                <w:lang w:val="en-PH" w:eastAsia="en-PH"/>
              </w:rPr>
            </w:pPr>
            <w:del w:id="60773"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0774" w:author="Diana Machado" w:date="2019-04-05T18:40:00Z"/>
                <w:lang w:val="en-PH" w:eastAsia="en-PH"/>
              </w:rPr>
            </w:pPr>
            <w:del w:id="60775" w:author="Diana Machado" w:date="2019-04-05T18:40:00Z">
              <w:r w:rsidRPr="00EE514B" w:rsidDel="00C81D61">
                <w:rPr>
                  <w:lang w:val="en-PH" w:eastAsia="en-PH"/>
                </w:rPr>
                <w:delText>0.268</w:delText>
              </w:r>
            </w:del>
          </w:p>
        </w:tc>
        <w:tc>
          <w:tcPr>
            <w:tcW w:w="543" w:type="dxa"/>
            <w:shd w:val="clear" w:color="auto" w:fill="auto"/>
            <w:noWrap/>
            <w:vAlign w:val="bottom"/>
          </w:tcPr>
          <w:p w:rsidR="00BC0B85" w:rsidRPr="00EE514B" w:rsidDel="00C81D61" w:rsidRDefault="00BC0B85" w:rsidP="009652F9">
            <w:pPr>
              <w:pStyle w:val="Tablebody-centered"/>
              <w:rPr>
                <w:del w:id="60776" w:author="Diana Machado" w:date="2019-04-05T18:40:00Z"/>
                <w:lang w:val="en-PH" w:eastAsia="en-PH"/>
              </w:rPr>
            </w:pPr>
            <w:del w:id="60777" w:author="Diana Machado" w:date="2019-04-05T18:40:00Z">
              <w:r w:rsidRPr="00EE514B" w:rsidDel="00C81D61">
                <w:rPr>
                  <w:lang w:val="en-PH" w:eastAsia="en-PH"/>
                </w:rPr>
                <w:delText>0.200</w:delText>
              </w:r>
            </w:del>
          </w:p>
        </w:tc>
      </w:tr>
      <w:tr w:rsidR="00BC0B85" w:rsidRPr="0041013B" w:rsidDel="00C81D61" w:rsidTr="001707D4">
        <w:trPr>
          <w:trHeight w:val="198"/>
          <w:del w:id="60778" w:author="Diana Machado" w:date="2019-04-05T18:40:00Z"/>
        </w:trPr>
        <w:tc>
          <w:tcPr>
            <w:tcW w:w="1032" w:type="dxa"/>
            <w:vMerge/>
            <w:vAlign w:val="center"/>
          </w:tcPr>
          <w:p w:rsidR="00BC0B85" w:rsidRPr="00EE514B" w:rsidDel="00C81D61" w:rsidRDefault="00BC0B85" w:rsidP="009652F9">
            <w:pPr>
              <w:pStyle w:val="Tablebody-centered"/>
              <w:rPr>
                <w:del w:id="607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780" w:author="Diana Machado" w:date="2019-04-05T18:40:00Z"/>
                <w:lang w:val="en-PH" w:eastAsia="en-PH"/>
              </w:rPr>
            </w:pPr>
            <w:del w:id="60781" w:author="Diana Machado" w:date="2019-04-05T18:40:00Z">
              <w:r w:rsidRPr="00EE514B" w:rsidDel="00C81D61">
                <w:rPr>
                  <w:lang w:val="en-PH" w:eastAsia="en-PH"/>
                </w:rPr>
                <w:delText>4</w:delText>
              </w:r>
            </w:del>
          </w:p>
        </w:tc>
        <w:tc>
          <w:tcPr>
            <w:tcW w:w="1253" w:type="dxa"/>
            <w:shd w:val="clear" w:color="auto" w:fill="auto"/>
            <w:noWrap/>
            <w:vAlign w:val="bottom"/>
          </w:tcPr>
          <w:p w:rsidR="00BC0B85" w:rsidRPr="00EE514B" w:rsidDel="00C81D61" w:rsidRDefault="00BC0B85" w:rsidP="009652F9">
            <w:pPr>
              <w:pStyle w:val="Tablebody-centered"/>
              <w:rPr>
                <w:del w:id="60782" w:author="Diana Machado" w:date="2019-04-05T18:40:00Z"/>
                <w:lang w:val="en-PH" w:eastAsia="en-PH"/>
              </w:rPr>
            </w:pPr>
            <w:del w:id="60783"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60784" w:author="Diana Machado" w:date="2019-04-05T18:40:00Z"/>
                <w:lang w:val="en-PH" w:eastAsia="en-PH"/>
              </w:rPr>
            </w:pPr>
            <w:del w:id="60785" w:author="Diana Machado" w:date="2019-04-05T18:40:00Z">
              <w:r w:rsidRPr="00EE514B" w:rsidDel="00C81D61">
                <w:rPr>
                  <w:lang w:val="en-PH" w:eastAsia="en-PH"/>
                </w:rPr>
                <w:delText>2.530</w:delText>
              </w:r>
            </w:del>
          </w:p>
        </w:tc>
        <w:tc>
          <w:tcPr>
            <w:tcW w:w="607" w:type="dxa"/>
            <w:shd w:val="clear" w:color="auto" w:fill="auto"/>
            <w:noWrap/>
            <w:vAlign w:val="bottom"/>
          </w:tcPr>
          <w:p w:rsidR="00BC0B85" w:rsidRPr="00EE514B" w:rsidDel="00C81D61" w:rsidRDefault="00BC0B85" w:rsidP="009652F9">
            <w:pPr>
              <w:pStyle w:val="Tablebody-centered"/>
              <w:rPr>
                <w:del w:id="60786" w:author="Diana Machado" w:date="2019-04-05T18:40:00Z"/>
                <w:lang w:val="en-PH" w:eastAsia="en-PH"/>
              </w:rPr>
            </w:pPr>
            <w:del w:id="60787" w:author="Diana Machado" w:date="2019-04-05T18:40:00Z">
              <w:r w:rsidRPr="00EE514B" w:rsidDel="00C81D61">
                <w:rPr>
                  <w:lang w:val="en-PH" w:eastAsia="en-PH"/>
                </w:rPr>
                <w:delText>1.773</w:delText>
              </w:r>
            </w:del>
          </w:p>
        </w:tc>
        <w:tc>
          <w:tcPr>
            <w:tcW w:w="607" w:type="dxa"/>
            <w:shd w:val="clear" w:color="auto" w:fill="auto"/>
            <w:noWrap/>
            <w:vAlign w:val="bottom"/>
          </w:tcPr>
          <w:p w:rsidR="00BC0B85" w:rsidRPr="00EE514B" w:rsidDel="00C81D61" w:rsidRDefault="00BC0B85" w:rsidP="009652F9">
            <w:pPr>
              <w:pStyle w:val="Tablebody-centered"/>
              <w:rPr>
                <w:del w:id="60788" w:author="Diana Machado" w:date="2019-04-05T18:40:00Z"/>
                <w:lang w:val="en-PH" w:eastAsia="en-PH"/>
              </w:rPr>
            </w:pPr>
            <w:del w:id="60789" w:author="Diana Machado" w:date="2019-04-05T18:40:00Z">
              <w:r w:rsidRPr="00EE514B" w:rsidDel="00C81D61">
                <w:rPr>
                  <w:lang w:val="en-PH" w:eastAsia="en-PH"/>
                </w:rPr>
                <w:delText>1.773</w:delText>
              </w:r>
            </w:del>
          </w:p>
        </w:tc>
        <w:tc>
          <w:tcPr>
            <w:tcW w:w="607" w:type="dxa"/>
            <w:shd w:val="clear" w:color="auto" w:fill="auto"/>
            <w:noWrap/>
            <w:vAlign w:val="bottom"/>
          </w:tcPr>
          <w:p w:rsidR="00BC0B85" w:rsidRPr="00EE514B" w:rsidDel="00C81D61" w:rsidRDefault="00BC0B85" w:rsidP="009652F9">
            <w:pPr>
              <w:pStyle w:val="Tablebody-centered"/>
              <w:rPr>
                <w:del w:id="60790" w:author="Diana Machado" w:date="2019-04-05T18:40:00Z"/>
                <w:lang w:val="en-PH" w:eastAsia="en-PH"/>
              </w:rPr>
            </w:pPr>
            <w:del w:id="60791" w:author="Diana Machado" w:date="2019-04-05T18:40:00Z">
              <w:r w:rsidRPr="00EE514B" w:rsidDel="00C81D61">
                <w:rPr>
                  <w:lang w:val="en-PH" w:eastAsia="en-PH"/>
                </w:rPr>
                <w:delText>1.413</w:delText>
              </w:r>
            </w:del>
          </w:p>
        </w:tc>
        <w:tc>
          <w:tcPr>
            <w:tcW w:w="607" w:type="dxa"/>
            <w:shd w:val="clear" w:color="auto" w:fill="auto"/>
            <w:noWrap/>
            <w:vAlign w:val="bottom"/>
          </w:tcPr>
          <w:p w:rsidR="00BC0B85" w:rsidRPr="00EE514B" w:rsidDel="00C81D61" w:rsidRDefault="00BC0B85" w:rsidP="009652F9">
            <w:pPr>
              <w:pStyle w:val="Tablebody-centered"/>
              <w:rPr>
                <w:del w:id="60792" w:author="Diana Machado" w:date="2019-04-05T18:40:00Z"/>
                <w:lang w:val="en-PH" w:eastAsia="en-PH"/>
              </w:rPr>
            </w:pPr>
            <w:del w:id="60793" w:author="Diana Machado" w:date="2019-04-05T18:40:00Z">
              <w:r w:rsidRPr="00EE514B" w:rsidDel="00C81D61">
                <w:rPr>
                  <w:lang w:val="en-PH" w:eastAsia="en-PH"/>
                </w:rPr>
                <w:delText>1.066</w:delText>
              </w:r>
            </w:del>
          </w:p>
        </w:tc>
        <w:tc>
          <w:tcPr>
            <w:tcW w:w="607" w:type="dxa"/>
            <w:shd w:val="clear" w:color="auto" w:fill="auto"/>
            <w:noWrap/>
            <w:vAlign w:val="bottom"/>
          </w:tcPr>
          <w:p w:rsidR="00BC0B85" w:rsidRPr="00EE514B" w:rsidDel="00C81D61" w:rsidRDefault="00BC0B85" w:rsidP="009652F9">
            <w:pPr>
              <w:pStyle w:val="Tablebody-centered"/>
              <w:rPr>
                <w:del w:id="60794" w:author="Diana Machado" w:date="2019-04-05T18:40:00Z"/>
                <w:lang w:val="en-PH" w:eastAsia="en-PH"/>
              </w:rPr>
            </w:pPr>
            <w:del w:id="60795" w:author="Diana Machado" w:date="2019-04-05T18:40:00Z">
              <w:r w:rsidRPr="00EE514B" w:rsidDel="00C81D61">
                <w:rPr>
                  <w:lang w:val="en-PH" w:eastAsia="en-PH"/>
                </w:rPr>
                <w:delText>0.827</w:delText>
              </w:r>
            </w:del>
          </w:p>
        </w:tc>
        <w:tc>
          <w:tcPr>
            <w:tcW w:w="715" w:type="dxa"/>
            <w:shd w:val="clear" w:color="auto" w:fill="auto"/>
            <w:noWrap/>
            <w:vAlign w:val="bottom"/>
          </w:tcPr>
          <w:p w:rsidR="00BC0B85" w:rsidRPr="00EE514B" w:rsidDel="00C81D61" w:rsidRDefault="00BC0B85" w:rsidP="009652F9">
            <w:pPr>
              <w:pStyle w:val="Tablebody-centered"/>
              <w:rPr>
                <w:del w:id="60796" w:author="Diana Machado" w:date="2019-04-05T18:40:00Z"/>
                <w:lang w:val="en-PH" w:eastAsia="en-PH"/>
              </w:rPr>
            </w:pPr>
            <w:del w:id="607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798" w:author="Diana Machado" w:date="2019-04-05T18:40:00Z"/>
                <w:lang w:val="en-PH" w:eastAsia="en-PH"/>
              </w:rPr>
            </w:pPr>
            <w:del w:id="60799" w:author="Diana Machado" w:date="2019-04-05T18:40:00Z">
              <w:r w:rsidRPr="00EE514B" w:rsidDel="00C81D61">
                <w:rPr>
                  <w:lang w:val="en-PH" w:eastAsia="en-PH"/>
                </w:rPr>
                <w:delText>0.701</w:delText>
              </w:r>
            </w:del>
          </w:p>
        </w:tc>
        <w:tc>
          <w:tcPr>
            <w:tcW w:w="543" w:type="dxa"/>
            <w:shd w:val="clear" w:color="auto" w:fill="auto"/>
            <w:noWrap/>
            <w:vAlign w:val="bottom"/>
          </w:tcPr>
          <w:p w:rsidR="00BC0B85" w:rsidRPr="00EE514B" w:rsidDel="00C81D61" w:rsidRDefault="00BC0B85" w:rsidP="009652F9">
            <w:pPr>
              <w:pStyle w:val="Tablebody-centered"/>
              <w:rPr>
                <w:del w:id="60800" w:author="Diana Machado" w:date="2019-04-05T18:40:00Z"/>
                <w:lang w:val="en-PH" w:eastAsia="en-PH"/>
              </w:rPr>
            </w:pPr>
            <w:del w:id="60801" w:author="Diana Machado" w:date="2019-04-05T18:40:00Z">
              <w:r w:rsidRPr="00EE514B" w:rsidDel="00C81D61">
                <w:rPr>
                  <w:lang w:val="en-PH" w:eastAsia="en-PH"/>
                </w:rPr>
                <w:delText>0.701</w:delText>
              </w:r>
            </w:del>
          </w:p>
        </w:tc>
        <w:tc>
          <w:tcPr>
            <w:tcW w:w="543" w:type="dxa"/>
            <w:shd w:val="clear" w:color="auto" w:fill="auto"/>
            <w:noWrap/>
            <w:vAlign w:val="bottom"/>
          </w:tcPr>
          <w:p w:rsidR="00BC0B85" w:rsidRPr="00EE514B" w:rsidDel="00C81D61" w:rsidRDefault="00BC0B85" w:rsidP="009652F9">
            <w:pPr>
              <w:pStyle w:val="Tablebody-centered"/>
              <w:rPr>
                <w:del w:id="60802" w:author="Diana Machado" w:date="2019-04-05T18:40:00Z"/>
                <w:lang w:val="en-PH" w:eastAsia="en-PH"/>
              </w:rPr>
            </w:pPr>
            <w:del w:id="60803" w:author="Diana Machado" w:date="2019-04-05T18:40:00Z">
              <w:r w:rsidRPr="00EE514B" w:rsidDel="00C81D61">
                <w:rPr>
                  <w:lang w:val="en-PH" w:eastAsia="en-PH"/>
                </w:rPr>
                <w:delText>0.559</w:delText>
              </w:r>
            </w:del>
          </w:p>
        </w:tc>
        <w:tc>
          <w:tcPr>
            <w:tcW w:w="543" w:type="dxa"/>
            <w:shd w:val="clear" w:color="auto" w:fill="auto"/>
            <w:noWrap/>
            <w:vAlign w:val="bottom"/>
          </w:tcPr>
          <w:p w:rsidR="00BC0B85" w:rsidRPr="00EE514B" w:rsidDel="00C81D61" w:rsidRDefault="00BC0B85" w:rsidP="009652F9">
            <w:pPr>
              <w:pStyle w:val="Tablebody-centered"/>
              <w:rPr>
                <w:del w:id="60804" w:author="Diana Machado" w:date="2019-04-05T18:40:00Z"/>
                <w:lang w:val="en-PH" w:eastAsia="en-PH"/>
              </w:rPr>
            </w:pPr>
            <w:del w:id="60805" w:author="Diana Machado" w:date="2019-04-05T18:40:00Z">
              <w:r w:rsidRPr="00EE514B" w:rsidDel="00C81D61">
                <w:rPr>
                  <w:lang w:val="en-PH" w:eastAsia="en-PH"/>
                </w:rPr>
                <w:delText>0.422</w:delText>
              </w:r>
            </w:del>
          </w:p>
        </w:tc>
        <w:tc>
          <w:tcPr>
            <w:tcW w:w="543" w:type="dxa"/>
            <w:shd w:val="clear" w:color="auto" w:fill="auto"/>
            <w:noWrap/>
            <w:vAlign w:val="bottom"/>
          </w:tcPr>
          <w:p w:rsidR="00BC0B85" w:rsidRPr="00EE514B" w:rsidDel="00C81D61" w:rsidRDefault="00BC0B85" w:rsidP="009652F9">
            <w:pPr>
              <w:pStyle w:val="Tablebody-centered"/>
              <w:rPr>
                <w:del w:id="60806" w:author="Diana Machado" w:date="2019-04-05T18:40:00Z"/>
                <w:lang w:val="en-PH" w:eastAsia="en-PH"/>
              </w:rPr>
            </w:pPr>
            <w:del w:id="60807" w:author="Diana Machado" w:date="2019-04-05T18:40:00Z">
              <w:r w:rsidRPr="00EE514B" w:rsidDel="00C81D61">
                <w:rPr>
                  <w:lang w:val="en-PH" w:eastAsia="en-PH"/>
                </w:rPr>
                <w:delText>0.327</w:delText>
              </w:r>
            </w:del>
          </w:p>
        </w:tc>
      </w:tr>
      <w:tr w:rsidR="00BC0B85" w:rsidRPr="0041013B" w:rsidDel="00C81D61" w:rsidTr="001707D4">
        <w:trPr>
          <w:trHeight w:val="198"/>
          <w:del w:id="60808" w:author="Diana Machado" w:date="2019-04-05T18:40:00Z"/>
        </w:trPr>
        <w:tc>
          <w:tcPr>
            <w:tcW w:w="1032" w:type="dxa"/>
            <w:vMerge/>
            <w:vAlign w:val="center"/>
          </w:tcPr>
          <w:p w:rsidR="00BC0B85" w:rsidRPr="00EE514B" w:rsidDel="00C81D61" w:rsidRDefault="00BC0B85" w:rsidP="009652F9">
            <w:pPr>
              <w:pStyle w:val="Tablebody-centered"/>
              <w:rPr>
                <w:del w:id="608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810" w:author="Diana Machado" w:date="2019-04-05T18:40:00Z"/>
                <w:lang w:val="en-PH" w:eastAsia="en-PH"/>
              </w:rPr>
            </w:pPr>
            <w:del w:id="60811" w:author="Diana Machado" w:date="2019-04-05T18:40:00Z">
              <w:r w:rsidRPr="00EE514B" w:rsidDel="00C81D61">
                <w:rPr>
                  <w:lang w:val="en-PH" w:eastAsia="en-PH"/>
                </w:rPr>
                <w:delText>5</w:delText>
              </w:r>
            </w:del>
          </w:p>
        </w:tc>
        <w:tc>
          <w:tcPr>
            <w:tcW w:w="1253" w:type="dxa"/>
            <w:shd w:val="clear" w:color="auto" w:fill="auto"/>
            <w:noWrap/>
            <w:vAlign w:val="bottom"/>
          </w:tcPr>
          <w:p w:rsidR="00BC0B85" w:rsidRPr="00EE514B" w:rsidDel="00C81D61" w:rsidRDefault="00BC0B85" w:rsidP="009652F9">
            <w:pPr>
              <w:pStyle w:val="Tablebody-centered"/>
              <w:rPr>
                <w:del w:id="60812" w:author="Diana Machado" w:date="2019-04-05T18:40:00Z"/>
                <w:lang w:val="en-PH" w:eastAsia="en-PH"/>
              </w:rPr>
            </w:pPr>
            <w:del w:id="60813" w:author="Diana Machado" w:date="2019-04-05T18:40:00Z">
              <w:r w:rsidRPr="00EE514B" w:rsidDel="00C81D61">
                <w:rPr>
                  <w:lang w:val="en-PH" w:eastAsia="en-PH"/>
                </w:rPr>
                <w:delText>BROWARD</w:delText>
              </w:r>
            </w:del>
          </w:p>
        </w:tc>
        <w:tc>
          <w:tcPr>
            <w:tcW w:w="709" w:type="dxa"/>
            <w:shd w:val="clear" w:color="auto" w:fill="auto"/>
            <w:noWrap/>
            <w:vAlign w:val="bottom"/>
          </w:tcPr>
          <w:p w:rsidR="00BC0B85" w:rsidRPr="00EE514B" w:rsidDel="00C81D61" w:rsidRDefault="00BC0B85" w:rsidP="009652F9">
            <w:pPr>
              <w:pStyle w:val="Tablebody-centered"/>
              <w:rPr>
                <w:del w:id="60814" w:author="Diana Machado" w:date="2019-04-05T18:40:00Z"/>
                <w:lang w:val="en-PH" w:eastAsia="en-PH"/>
              </w:rPr>
            </w:pPr>
            <w:del w:id="60815" w:author="Diana Machado" w:date="2019-04-05T18:40:00Z">
              <w:r w:rsidRPr="00EE514B" w:rsidDel="00C81D61">
                <w:rPr>
                  <w:lang w:val="en-PH" w:eastAsia="en-PH"/>
                </w:rPr>
                <w:delText>5.222</w:delText>
              </w:r>
            </w:del>
          </w:p>
        </w:tc>
        <w:tc>
          <w:tcPr>
            <w:tcW w:w="607" w:type="dxa"/>
            <w:shd w:val="clear" w:color="auto" w:fill="auto"/>
            <w:noWrap/>
            <w:vAlign w:val="bottom"/>
          </w:tcPr>
          <w:p w:rsidR="00BC0B85" w:rsidRPr="00EE514B" w:rsidDel="00C81D61" w:rsidRDefault="00BC0B85" w:rsidP="009652F9">
            <w:pPr>
              <w:pStyle w:val="Tablebody-centered"/>
              <w:rPr>
                <w:del w:id="60816" w:author="Diana Machado" w:date="2019-04-05T18:40:00Z"/>
                <w:lang w:val="en-PH" w:eastAsia="en-PH"/>
              </w:rPr>
            </w:pPr>
            <w:del w:id="60817" w:author="Diana Machado" w:date="2019-04-05T18:40:00Z">
              <w:r w:rsidRPr="00EE514B" w:rsidDel="00C81D61">
                <w:rPr>
                  <w:lang w:val="en-PH" w:eastAsia="en-PH"/>
                </w:rPr>
                <w:delText>4.249</w:delText>
              </w:r>
            </w:del>
          </w:p>
        </w:tc>
        <w:tc>
          <w:tcPr>
            <w:tcW w:w="607" w:type="dxa"/>
            <w:shd w:val="clear" w:color="auto" w:fill="auto"/>
            <w:noWrap/>
            <w:vAlign w:val="bottom"/>
          </w:tcPr>
          <w:p w:rsidR="00BC0B85" w:rsidRPr="00EE514B" w:rsidDel="00C81D61" w:rsidRDefault="00BC0B85" w:rsidP="009652F9">
            <w:pPr>
              <w:pStyle w:val="Tablebody-centered"/>
              <w:rPr>
                <w:del w:id="60818" w:author="Diana Machado" w:date="2019-04-05T18:40:00Z"/>
                <w:lang w:val="en-PH" w:eastAsia="en-PH"/>
              </w:rPr>
            </w:pPr>
            <w:del w:id="60819" w:author="Diana Machado" w:date="2019-04-05T18:40:00Z">
              <w:r w:rsidRPr="00EE514B" w:rsidDel="00C81D61">
                <w:rPr>
                  <w:lang w:val="en-PH" w:eastAsia="en-PH"/>
                </w:rPr>
                <w:delText>4.249</w:delText>
              </w:r>
            </w:del>
          </w:p>
        </w:tc>
        <w:tc>
          <w:tcPr>
            <w:tcW w:w="607" w:type="dxa"/>
            <w:shd w:val="clear" w:color="auto" w:fill="auto"/>
            <w:noWrap/>
            <w:vAlign w:val="bottom"/>
          </w:tcPr>
          <w:p w:rsidR="00BC0B85" w:rsidRPr="00EE514B" w:rsidDel="00C81D61" w:rsidRDefault="00BC0B85" w:rsidP="009652F9">
            <w:pPr>
              <w:pStyle w:val="Tablebody-centered"/>
              <w:rPr>
                <w:del w:id="60820" w:author="Diana Machado" w:date="2019-04-05T18:40:00Z"/>
                <w:lang w:val="en-PH" w:eastAsia="en-PH"/>
              </w:rPr>
            </w:pPr>
            <w:del w:id="60821" w:author="Diana Machado" w:date="2019-04-05T18:40:00Z">
              <w:r w:rsidRPr="00EE514B" w:rsidDel="00C81D61">
                <w:rPr>
                  <w:lang w:val="en-PH" w:eastAsia="en-PH"/>
                </w:rPr>
                <w:delText>3.764</w:delText>
              </w:r>
            </w:del>
          </w:p>
        </w:tc>
        <w:tc>
          <w:tcPr>
            <w:tcW w:w="607" w:type="dxa"/>
            <w:shd w:val="clear" w:color="auto" w:fill="auto"/>
            <w:noWrap/>
            <w:vAlign w:val="bottom"/>
          </w:tcPr>
          <w:p w:rsidR="00BC0B85" w:rsidRPr="00EE514B" w:rsidDel="00C81D61" w:rsidRDefault="00BC0B85" w:rsidP="009652F9">
            <w:pPr>
              <w:pStyle w:val="Tablebody-centered"/>
              <w:rPr>
                <w:del w:id="60822" w:author="Diana Machado" w:date="2019-04-05T18:40:00Z"/>
                <w:lang w:val="en-PH" w:eastAsia="en-PH"/>
              </w:rPr>
            </w:pPr>
            <w:del w:id="60823" w:author="Diana Machado" w:date="2019-04-05T18:40:00Z">
              <w:r w:rsidRPr="00EE514B" w:rsidDel="00C81D61">
                <w:rPr>
                  <w:lang w:val="en-PH" w:eastAsia="en-PH"/>
                </w:rPr>
                <w:delText>3.186</w:delText>
              </w:r>
            </w:del>
          </w:p>
        </w:tc>
        <w:tc>
          <w:tcPr>
            <w:tcW w:w="607" w:type="dxa"/>
            <w:shd w:val="clear" w:color="auto" w:fill="auto"/>
            <w:noWrap/>
            <w:vAlign w:val="bottom"/>
          </w:tcPr>
          <w:p w:rsidR="00BC0B85" w:rsidRPr="00EE514B" w:rsidDel="00C81D61" w:rsidRDefault="00BC0B85" w:rsidP="009652F9">
            <w:pPr>
              <w:pStyle w:val="Tablebody-centered"/>
              <w:rPr>
                <w:del w:id="60824" w:author="Diana Machado" w:date="2019-04-05T18:40:00Z"/>
                <w:lang w:val="en-PH" w:eastAsia="en-PH"/>
              </w:rPr>
            </w:pPr>
            <w:del w:id="60825" w:author="Diana Machado" w:date="2019-04-05T18:40:00Z">
              <w:r w:rsidRPr="00EE514B" w:rsidDel="00C81D61">
                <w:rPr>
                  <w:lang w:val="en-PH" w:eastAsia="en-PH"/>
                </w:rPr>
                <w:delText>2.683</w:delText>
              </w:r>
            </w:del>
          </w:p>
        </w:tc>
        <w:tc>
          <w:tcPr>
            <w:tcW w:w="715" w:type="dxa"/>
            <w:shd w:val="clear" w:color="auto" w:fill="auto"/>
            <w:noWrap/>
            <w:vAlign w:val="bottom"/>
          </w:tcPr>
          <w:p w:rsidR="00BC0B85" w:rsidRPr="00EE514B" w:rsidDel="00C81D61" w:rsidRDefault="00BC0B85" w:rsidP="009652F9">
            <w:pPr>
              <w:pStyle w:val="Tablebody-centered"/>
              <w:rPr>
                <w:del w:id="60826" w:author="Diana Machado" w:date="2019-04-05T18:40:00Z"/>
                <w:lang w:val="en-PH" w:eastAsia="en-PH"/>
              </w:rPr>
            </w:pPr>
            <w:del w:id="608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828" w:author="Diana Machado" w:date="2019-04-05T18:40:00Z"/>
                <w:lang w:val="en-PH" w:eastAsia="en-PH"/>
              </w:rPr>
            </w:pPr>
            <w:del w:id="60829" w:author="Diana Machado" w:date="2019-04-05T18:40:00Z">
              <w:r w:rsidRPr="00EE514B" w:rsidDel="00C81D61">
                <w:rPr>
                  <w:lang w:val="en-PH" w:eastAsia="en-PH"/>
                </w:rPr>
                <w:delText>0.814</w:delText>
              </w:r>
            </w:del>
          </w:p>
        </w:tc>
        <w:tc>
          <w:tcPr>
            <w:tcW w:w="543" w:type="dxa"/>
            <w:shd w:val="clear" w:color="auto" w:fill="auto"/>
            <w:noWrap/>
            <w:vAlign w:val="bottom"/>
          </w:tcPr>
          <w:p w:rsidR="00BC0B85" w:rsidRPr="00EE514B" w:rsidDel="00C81D61" w:rsidRDefault="00BC0B85" w:rsidP="009652F9">
            <w:pPr>
              <w:pStyle w:val="Tablebody-centered"/>
              <w:rPr>
                <w:del w:id="60830" w:author="Diana Machado" w:date="2019-04-05T18:40:00Z"/>
                <w:lang w:val="en-PH" w:eastAsia="en-PH"/>
              </w:rPr>
            </w:pPr>
            <w:del w:id="60831" w:author="Diana Machado" w:date="2019-04-05T18:40:00Z">
              <w:r w:rsidRPr="00EE514B" w:rsidDel="00C81D61">
                <w:rPr>
                  <w:lang w:val="en-PH" w:eastAsia="en-PH"/>
                </w:rPr>
                <w:delText>0.814</w:delText>
              </w:r>
            </w:del>
          </w:p>
        </w:tc>
        <w:tc>
          <w:tcPr>
            <w:tcW w:w="543" w:type="dxa"/>
            <w:shd w:val="clear" w:color="auto" w:fill="auto"/>
            <w:noWrap/>
            <w:vAlign w:val="bottom"/>
          </w:tcPr>
          <w:p w:rsidR="00BC0B85" w:rsidRPr="00EE514B" w:rsidDel="00C81D61" w:rsidRDefault="00BC0B85" w:rsidP="009652F9">
            <w:pPr>
              <w:pStyle w:val="Tablebody-centered"/>
              <w:rPr>
                <w:del w:id="60832" w:author="Diana Machado" w:date="2019-04-05T18:40:00Z"/>
                <w:lang w:val="en-PH" w:eastAsia="en-PH"/>
              </w:rPr>
            </w:pPr>
            <w:del w:id="60833" w:author="Diana Machado" w:date="2019-04-05T18:40:00Z">
              <w:r w:rsidRPr="00EE514B" w:rsidDel="00C81D61">
                <w:rPr>
                  <w:lang w:val="en-PH" w:eastAsia="en-PH"/>
                </w:rPr>
                <w:delText>0.721</w:delText>
              </w:r>
            </w:del>
          </w:p>
        </w:tc>
        <w:tc>
          <w:tcPr>
            <w:tcW w:w="543" w:type="dxa"/>
            <w:shd w:val="clear" w:color="auto" w:fill="auto"/>
            <w:noWrap/>
            <w:vAlign w:val="bottom"/>
          </w:tcPr>
          <w:p w:rsidR="00BC0B85" w:rsidRPr="00EE514B" w:rsidDel="00C81D61" w:rsidRDefault="00BC0B85" w:rsidP="009652F9">
            <w:pPr>
              <w:pStyle w:val="Tablebody-centered"/>
              <w:rPr>
                <w:del w:id="60834" w:author="Diana Machado" w:date="2019-04-05T18:40:00Z"/>
                <w:lang w:val="en-PH" w:eastAsia="en-PH"/>
              </w:rPr>
            </w:pPr>
            <w:del w:id="60835" w:author="Diana Machado" w:date="2019-04-05T18:40:00Z">
              <w:r w:rsidRPr="00EE514B" w:rsidDel="00C81D61">
                <w:rPr>
                  <w:lang w:val="en-PH" w:eastAsia="en-PH"/>
                </w:rPr>
                <w:delText>0.610</w:delText>
              </w:r>
            </w:del>
          </w:p>
        </w:tc>
        <w:tc>
          <w:tcPr>
            <w:tcW w:w="543" w:type="dxa"/>
            <w:shd w:val="clear" w:color="auto" w:fill="auto"/>
            <w:noWrap/>
            <w:vAlign w:val="bottom"/>
          </w:tcPr>
          <w:p w:rsidR="00BC0B85" w:rsidRPr="00EE514B" w:rsidDel="00C81D61" w:rsidRDefault="00BC0B85" w:rsidP="009652F9">
            <w:pPr>
              <w:pStyle w:val="Tablebody-centered"/>
              <w:rPr>
                <w:del w:id="60836" w:author="Diana Machado" w:date="2019-04-05T18:40:00Z"/>
                <w:lang w:val="en-PH" w:eastAsia="en-PH"/>
              </w:rPr>
            </w:pPr>
            <w:del w:id="60837" w:author="Diana Machado" w:date="2019-04-05T18:40:00Z">
              <w:r w:rsidRPr="00EE514B" w:rsidDel="00C81D61">
                <w:rPr>
                  <w:lang w:val="en-PH" w:eastAsia="en-PH"/>
                </w:rPr>
                <w:delText>0.514</w:delText>
              </w:r>
            </w:del>
          </w:p>
        </w:tc>
      </w:tr>
      <w:tr w:rsidR="00BC0B85" w:rsidRPr="0041013B" w:rsidDel="00C81D61" w:rsidTr="001707D4">
        <w:trPr>
          <w:trHeight w:val="198"/>
          <w:del w:id="60838" w:author="Diana Machado" w:date="2019-04-05T18:40:00Z"/>
        </w:trPr>
        <w:tc>
          <w:tcPr>
            <w:tcW w:w="1032" w:type="dxa"/>
            <w:vMerge/>
            <w:vAlign w:val="center"/>
          </w:tcPr>
          <w:p w:rsidR="00BC0B85" w:rsidRPr="00EE514B" w:rsidDel="00C81D61" w:rsidRDefault="00BC0B85" w:rsidP="009652F9">
            <w:pPr>
              <w:pStyle w:val="Tablebody-centered"/>
              <w:rPr>
                <w:del w:id="608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840" w:author="Diana Machado" w:date="2019-04-05T18:40:00Z"/>
                <w:lang w:val="en-PH" w:eastAsia="en-PH"/>
              </w:rPr>
            </w:pPr>
            <w:del w:id="60841" w:author="Diana Machado" w:date="2019-04-05T18:40:00Z">
              <w:r w:rsidRPr="00EE514B" w:rsidDel="00C81D61">
                <w:rPr>
                  <w:lang w:val="en-PH" w:eastAsia="en-PH"/>
                </w:rPr>
                <w:delText>6</w:delText>
              </w:r>
            </w:del>
          </w:p>
        </w:tc>
        <w:tc>
          <w:tcPr>
            <w:tcW w:w="1253" w:type="dxa"/>
            <w:shd w:val="clear" w:color="auto" w:fill="auto"/>
            <w:noWrap/>
            <w:vAlign w:val="bottom"/>
          </w:tcPr>
          <w:p w:rsidR="00BC0B85" w:rsidRPr="00EE514B" w:rsidDel="00C81D61" w:rsidRDefault="00BC0B85" w:rsidP="009652F9">
            <w:pPr>
              <w:pStyle w:val="Tablebody-centered"/>
              <w:rPr>
                <w:del w:id="60842" w:author="Diana Machado" w:date="2019-04-05T18:40:00Z"/>
                <w:lang w:val="en-PH" w:eastAsia="en-PH"/>
              </w:rPr>
            </w:pPr>
            <w:del w:id="60843" w:author="Diana Machado" w:date="2019-04-05T18:40:00Z">
              <w:r w:rsidRPr="00EE514B" w:rsidDel="00C81D61">
                <w:rPr>
                  <w:lang w:val="en-PH" w:eastAsia="en-PH"/>
                </w:rPr>
                <w:delText>CITRUS</w:delText>
              </w:r>
            </w:del>
          </w:p>
        </w:tc>
        <w:tc>
          <w:tcPr>
            <w:tcW w:w="709" w:type="dxa"/>
            <w:shd w:val="clear" w:color="auto" w:fill="auto"/>
            <w:noWrap/>
            <w:vAlign w:val="bottom"/>
          </w:tcPr>
          <w:p w:rsidR="00BC0B85" w:rsidRPr="00EE514B" w:rsidDel="00C81D61" w:rsidRDefault="00BC0B85" w:rsidP="009652F9">
            <w:pPr>
              <w:pStyle w:val="Tablebody-centered"/>
              <w:rPr>
                <w:del w:id="60844" w:author="Diana Machado" w:date="2019-04-05T18:40:00Z"/>
                <w:lang w:val="en-PH" w:eastAsia="en-PH"/>
              </w:rPr>
            </w:pPr>
            <w:del w:id="60845" w:author="Diana Machado" w:date="2019-04-05T18:40:00Z">
              <w:r w:rsidRPr="00EE514B" w:rsidDel="00C81D61">
                <w:rPr>
                  <w:lang w:val="en-PH" w:eastAsia="en-PH"/>
                </w:rPr>
                <w:delText>0.948</w:delText>
              </w:r>
            </w:del>
          </w:p>
        </w:tc>
        <w:tc>
          <w:tcPr>
            <w:tcW w:w="607" w:type="dxa"/>
            <w:shd w:val="clear" w:color="auto" w:fill="auto"/>
            <w:noWrap/>
            <w:vAlign w:val="bottom"/>
          </w:tcPr>
          <w:p w:rsidR="00BC0B85" w:rsidRPr="00EE514B" w:rsidDel="00C81D61" w:rsidRDefault="00BC0B85" w:rsidP="009652F9">
            <w:pPr>
              <w:pStyle w:val="Tablebody-centered"/>
              <w:rPr>
                <w:del w:id="60846" w:author="Diana Machado" w:date="2019-04-05T18:40:00Z"/>
                <w:lang w:val="en-PH" w:eastAsia="en-PH"/>
              </w:rPr>
            </w:pPr>
            <w:del w:id="60847" w:author="Diana Machado" w:date="2019-04-05T18:40:00Z">
              <w:r w:rsidRPr="00EE514B" w:rsidDel="00C81D61">
                <w:rPr>
                  <w:lang w:val="en-PH" w:eastAsia="en-PH"/>
                </w:rPr>
                <w:delText>0.518</w:delText>
              </w:r>
            </w:del>
          </w:p>
        </w:tc>
        <w:tc>
          <w:tcPr>
            <w:tcW w:w="607" w:type="dxa"/>
            <w:shd w:val="clear" w:color="auto" w:fill="auto"/>
            <w:noWrap/>
            <w:vAlign w:val="bottom"/>
          </w:tcPr>
          <w:p w:rsidR="00BC0B85" w:rsidRPr="00EE514B" w:rsidDel="00C81D61" w:rsidRDefault="00BC0B85" w:rsidP="009652F9">
            <w:pPr>
              <w:pStyle w:val="Tablebody-centered"/>
              <w:rPr>
                <w:del w:id="60848" w:author="Diana Machado" w:date="2019-04-05T18:40:00Z"/>
                <w:lang w:val="en-PH" w:eastAsia="en-PH"/>
              </w:rPr>
            </w:pPr>
            <w:del w:id="60849" w:author="Diana Machado" w:date="2019-04-05T18:40:00Z">
              <w:r w:rsidRPr="00EE514B" w:rsidDel="00C81D61">
                <w:rPr>
                  <w:lang w:val="en-PH" w:eastAsia="en-PH"/>
                </w:rPr>
                <w:delText>0.518</w:delText>
              </w:r>
            </w:del>
          </w:p>
        </w:tc>
        <w:tc>
          <w:tcPr>
            <w:tcW w:w="607" w:type="dxa"/>
            <w:shd w:val="clear" w:color="auto" w:fill="auto"/>
            <w:noWrap/>
            <w:vAlign w:val="bottom"/>
          </w:tcPr>
          <w:p w:rsidR="00BC0B85" w:rsidRPr="00EE514B" w:rsidDel="00C81D61" w:rsidRDefault="00BC0B85" w:rsidP="009652F9">
            <w:pPr>
              <w:pStyle w:val="Tablebody-centered"/>
              <w:rPr>
                <w:del w:id="60850" w:author="Diana Machado" w:date="2019-04-05T18:40:00Z"/>
                <w:lang w:val="en-PH" w:eastAsia="en-PH"/>
              </w:rPr>
            </w:pPr>
            <w:del w:id="60851" w:author="Diana Machado" w:date="2019-04-05T18:40:00Z">
              <w:r w:rsidRPr="00EE514B" w:rsidDel="00C81D61">
                <w:rPr>
                  <w:lang w:val="en-PH" w:eastAsia="en-PH"/>
                </w:rPr>
                <w:delText>0.326</w:delText>
              </w:r>
            </w:del>
          </w:p>
        </w:tc>
        <w:tc>
          <w:tcPr>
            <w:tcW w:w="607" w:type="dxa"/>
            <w:shd w:val="clear" w:color="auto" w:fill="auto"/>
            <w:noWrap/>
            <w:vAlign w:val="bottom"/>
          </w:tcPr>
          <w:p w:rsidR="00BC0B85" w:rsidRPr="00EE514B" w:rsidDel="00C81D61" w:rsidRDefault="00BC0B85" w:rsidP="009652F9">
            <w:pPr>
              <w:pStyle w:val="Tablebody-centered"/>
              <w:rPr>
                <w:del w:id="60852" w:author="Diana Machado" w:date="2019-04-05T18:40:00Z"/>
                <w:lang w:val="en-PH" w:eastAsia="en-PH"/>
              </w:rPr>
            </w:pPr>
            <w:del w:id="60853" w:author="Diana Machado" w:date="2019-04-05T18:40:00Z">
              <w:r w:rsidRPr="00EE514B" w:rsidDel="00C81D61">
                <w:rPr>
                  <w:lang w:val="en-PH" w:eastAsia="en-PH"/>
                </w:rPr>
                <w:delText>0.185</w:delText>
              </w:r>
            </w:del>
          </w:p>
        </w:tc>
        <w:tc>
          <w:tcPr>
            <w:tcW w:w="607" w:type="dxa"/>
            <w:shd w:val="clear" w:color="auto" w:fill="auto"/>
            <w:noWrap/>
            <w:vAlign w:val="bottom"/>
          </w:tcPr>
          <w:p w:rsidR="00BC0B85" w:rsidRPr="00EE514B" w:rsidDel="00C81D61" w:rsidRDefault="00BC0B85" w:rsidP="009652F9">
            <w:pPr>
              <w:pStyle w:val="Tablebody-centered"/>
              <w:rPr>
                <w:del w:id="60854" w:author="Diana Machado" w:date="2019-04-05T18:40:00Z"/>
                <w:lang w:val="en-PH" w:eastAsia="en-PH"/>
              </w:rPr>
            </w:pPr>
            <w:del w:id="60855" w:author="Diana Machado" w:date="2019-04-05T18:40:00Z">
              <w:r w:rsidRPr="00EE514B" w:rsidDel="00C81D61">
                <w:rPr>
                  <w:lang w:val="en-PH" w:eastAsia="en-PH"/>
                </w:rPr>
                <w:delText>0.116</w:delText>
              </w:r>
            </w:del>
          </w:p>
        </w:tc>
        <w:tc>
          <w:tcPr>
            <w:tcW w:w="715" w:type="dxa"/>
            <w:shd w:val="clear" w:color="auto" w:fill="auto"/>
            <w:noWrap/>
            <w:vAlign w:val="bottom"/>
          </w:tcPr>
          <w:p w:rsidR="00BC0B85" w:rsidRPr="00EE514B" w:rsidDel="00C81D61" w:rsidRDefault="00BC0B85" w:rsidP="009652F9">
            <w:pPr>
              <w:pStyle w:val="Tablebody-centered"/>
              <w:rPr>
                <w:del w:id="60856" w:author="Diana Machado" w:date="2019-04-05T18:40:00Z"/>
                <w:lang w:val="en-PH" w:eastAsia="en-PH"/>
              </w:rPr>
            </w:pPr>
            <w:del w:id="608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858" w:author="Diana Machado" w:date="2019-04-05T18:40:00Z"/>
                <w:lang w:val="en-PH" w:eastAsia="en-PH"/>
              </w:rPr>
            </w:pPr>
            <w:del w:id="60859" w:author="Diana Machado" w:date="2019-04-05T18:40:00Z">
              <w:r w:rsidRPr="00EE514B" w:rsidDel="00C81D61">
                <w:rPr>
                  <w:lang w:val="en-PH" w:eastAsia="en-PH"/>
                </w:rPr>
                <w:delText>0.547</w:delText>
              </w:r>
            </w:del>
          </w:p>
        </w:tc>
        <w:tc>
          <w:tcPr>
            <w:tcW w:w="543" w:type="dxa"/>
            <w:shd w:val="clear" w:color="auto" w:fill="auto"/>
            <w:noWrap/>
            <w:vAlign w:val="bottom"/>
          </w:tcPr>
          <w:p w:rsidR="00BC0B85" w:rsidRPr="00EE514B" w:rsidDel="00C81D61" w:rsidRDefault="00BC0B85" w:rsidP="009652F9">
            <w:pPr>
              <w:pStyle w:val="Tablebody-centered"/>
              <w:rPr>
                <w:del w:id="60860" w:author="Diana Machado" w:date="2019-04-05T18:40:00Z"/>
                <w:lang w:val="en-PH" w:eastAsia="en-PH"/>
              </w:rPr>
            </w:pPr>
            <w:del w:id="60861" w:author="Diana Machado" w:date="2019-04-05T18:40:00Z">
              <w:r w:rsidRPr="00EE514B" w:rsidDel="00C81D61">
                <w:rPr>
                  <w:lang w:val="en-PH" w:eastAsia="en-PH"/>
                </w:rPr>
                <w:delText>0.547</w:delText>
              </w:r>
            </w:del>
          </w:p>
        </w:tc>
        <w:tc>
          <w:tcPr>
            <w:tcW w:w="543" w:type="dxa"/>
            <w:shd w:val="clear" w:color="auto" w:fill="auto"/>
            <w:noWrap/>
            <w:vAlign w:val="bottom"/>
          </w:tcPr>
          <w:p w:rsidR="00BC0B85" w:rsidRPr="00EE514B" w:rsidDel="00C81D61" w:rsidRDefault="00BC0B85" w:rsidP="009652F9">
            <w:pPr>
              <w:pStyle w:val="Tablebody-centered"/>
              <w:rPr>
                <w:del w:id="60862" w:author="Diana Machado" w:date="2019-04-05T18:40:00Z"/>
                <w:lang w:val="en-PH" w:eastAsia="en-PH"/>
              </w:rPr>
            </w:pPr>
            <w:del w:id="60863" w:author="Diana Machado" w:date="2019-04-05T18:40:00Z">
              <w:r w:rsidRPr="00EE514B" w:rsidDel="00C81D61">
                <w:rPr>
                  <w:lang w:val="en-PH" w:eastAsia="en-PH"/>
                </w:rPr>
                <w:delText>0.344</w:delText>
              </w:r>
            </w:del>
          </w:p>
        </w:tc>
        <w:tc>
          <w:tcPr>
            <w:tcW w:w="543" w:type="dxa"/>
            <w:shd w:val="clear" w:color="auto" w:fill="auto"/>
            <w:noWrap/>
            <w:vAlign w:val="bottom"/>
          </w:tcPr>
          <w:p w:rsidR="00BC0B85" w:rsidRPr="00EE514B" w:rsidDel="00C81D61" w:rsidRDefault="00BC0B85" w:rsidP="009652F9">
            <w:pPr>
              <w:pStyle w:val="Tablebody-centered"/>
              <w:rPr>
                <w:del w:id="60864" w:author="Diana Machado" w:date="2019-04-05T18:40:00Z"/>
                <w:lang w:val="en-PH" w:eastAsia="en-PH"/>
              </w:rPr>
            </w:pPr>
            <w:del w:id="60865" w:author="Diana Machado" w:date="2019-04-05T18:40:00Z">
              <w:r w:rsidRPr="00EE514B" w:rsidDel="00C81D61">
                <w:rPr>
                  <w:lang w:val="en-PH" w:eastAsia="en-PH"/>
                </w:rPr>
                <w:delText>0.196</w:delText>
              </w:r>
            </w:del>
          </w:p>
        </w:tc>
        <w:tc>
          <w:tcPr>
            <w:tcW w:w="543" w:type="dxa"/>
            <w:shd w:val="clear" w:color="auto" w:fill="auto"/>
            <w:noWrap/>
            <w:vAlign w:val="bottom"/>
          </w:tcPr>
          <w:p w:rsidR="00BC0B85" w:rsidRPr="00EE514B" w:rsidDel="00C81D61" w:rsidRDefault="00BC0B85" w:rsidP="009652F9">
            <w:pPr>
              <w:pStyle w:val="Tablebody-centered"/>
              <w:rPr>
                <w:del w:id="60866" w:author="Diana Machado" w:date="2019-04-05T18:40:00Z"/>
                <w:lang w:val="en-PH" w:eastAsia="en-PH"/>
              </w:rPr>
            </w:pPr>
            <w:del w:id="60867" w:author="Diana Machado" w:date="2019-04-05T18:40:00Z">
              <w:r w:rsidRPr="00EE514B" w:rsidDel="00C81D61">
                <w:rPr>
                  <w:lang w:val="en-PH" w:eastAsia="en-PH"/>
                </w:rPr>
                <w:delText>0.122</w:delText>
              </w:r>
            </w:del>
          </w:p>
        </w:tc>
      </w:tr>
      <w:tr w:rsidR="00BC0B85" w:rsidRPr="0041013B" w:rsidDel="00C81D61" w:rsidTr="001707D4">
        <w:trPr>
          <w:trHeight w:val="198"/>
          <w:del w:id="60868" w:author="Diana Machado" w:date="2019-04-05T18:40:00Z"/>
        </w:trPr>
        <w:tc>
          <w:tcPr>
            <w:tcW w:w="1032" w:type="dxa"/>
            <w:vMerge/>
            <w:vAlign w:val="center"/>
          </w:tcPr>
          <w:p w:rsidR="00BC0B85" w:rsidRPr="00EE514B" w:rsidDel="00C81D61" w:rsidRDefault="00BC0B85" w:rsidP="009652F9">
            <w:pPr>
              <w:pStyle w:val="Tablebody-centered"/>
              <w:rPr>
                <w:del w:id="608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870" w:author="Diana Machado" w:date="2019-04-05T18:40:00Z"/>
                <w:lang w:val="en-PH" w:eastAsia="en-PH"/>
              </w:rPr>
            </w:pPr>
            <w:del w:id="60871" w:author="Diana Machado" w:date="2019-04-05T18:40:00Z">
              <w:r w:rsidRPr="00EE514B" w:rsidDel="00C81D61">
                <w:rPr>
                  <w:lang w:val="en-PH" w:eastAsia="en-PH"/>
                </w:rPr>
                <w:delText>7</w:delText>
              </w:r>
            </w:del>
          </w:p>
        </w:tc>
        <w:tc>
          <w:tcPr>
            <w:tcW w:w="1253" w:type="dxa"/>
            <w:shd w:val="clear" w:color="auto" w:fill="auto"/>
            <w:noWrap/>
            <w:vAlign w:val="bottom"/>
          </w:tcPr>
          <w:p w:rsidR="00BC0B85" w:rsidRPr="00EE514B" w:rsidDel="00C81D61" w:rsidRDefault="00BC0B85" w:rsidP="009652F9">
            <w:pPr>
              <w:pStyle w:val="Tablebody-centered"/>
              <w:rPr>
                <w:del w:id="60872" w:author="Diana Machado" w:date="2019-04-05T18:40:00Z"/>
                <w:lang w:val="en-PH" w:eastAsia="en-PH"/>
              </w:rPr>
            </w:pPr>
            <w:del w:id="60873" w:author="Diana Machado" w:date="2019-04-05T18:40:00Z">
              <w:r w:rsidRPr="00EE514B" w:rsidDel="00C81D61">
                <w:rPr>
                  <w:lang w:val="en-PH" w:eastAsia="en-PH"/>
                </w:rPr>
                <w:delText>CLAY</w:delText>
              </w:r>
            </w:del>
          </w:p>
        </w:tc>
        <w:tc>
          <w:tcPr>
            <w:tcW w:w="709" w:type="dxa"/>
            <w:shd w:val="clear" w:color="auto" w:fill="auto"/>
            <w:noWrap/>
            <w:vAlign w:val="bottom"/>
          </w:tcPr>
          <w:p w:rsidR="00BC0B85" w:rsidRPr="00EE514B" w:rsidDel="00C81D61" w:rsidRDefault="00BC0B85" w:rsidP="009652F9">
            <w:pPr>
              <w:pStyle w:val="Tablebody-centered"/>
              <w:rPr>
                <w:del w:id="60874" w:author="Diana Machado" w:date="2019-04-05T18:40:00Z"/>
                <w:lang w:val="en-PH" w:eastAsia="en-PH"/>
              </w:rPr>
            </w:pPr>
            <w:del w:id="60875" w:author="Diana Machado" w:date="2019-04-05T18:40:00Z">
              <w:r w:rsidRPr="00EE514B" w:rsidDel="00C81D61">
                <w:rPr>
                  <w:lang w:val="en-PH" w:eastAsia="en-PH"/>
                </w:rPr>
                <w:delText>0.291</w:delText>
              </w:r>
            </w:del>
          </w:p>
        </w:tc>
        <w:tc>
          <w:tcPr>
            <w:tcW w:w="607" w:type="dxa"/>
            <w:shd w:val="clear" w:color="auto" w:fill="auto"/>
            <w:noWrap/>
            <w:vAlign w:val="bottom"/>
          </w:tcPr>
          <w:p w:rsidR="00BC0B85" w:rsidRPr="00EE514B" w:rsidDel="00C81D61" w:rsidRDefault="00BC0B85" w:rsidP="009652F9">
            <w:pPr>
              <w:pStyle w:val="Tablebody-centered"/>
              <w:rPr>
                <w:del w:id="60876" w:author="Diana Machado" w:date="2019-04-05T18:40:00Z"/>
                <w:lang w:val="en-PH" w:eastAsia="en-PH"/>
              </w:rPr>
            </w:pPr>
            <w:del w:id="60877" w:author="Diana Machado" w:date="2019-04-05T18:40:00Z">
              <w:r w:rsidRPr="00EE514B" w:rsidDel="00C81D61">
                <w:rPr>
                  <w:lang w:val="en-PH" w:eastAsia="en-PH"/>
                </w:rPr>
                <w:delText>0.104</w:delText>
              </w:r>
            </w:del>
          </w:p>
        </w:tc>
        <w:tc>
          <w:tcPr>
            <w:tcW w:w="607" w:type="dxa"/>
            <w:shd w:val="clear" w:color="auto" w:fill="auto"/>
            <w:noWrap/>
            <w:vAlign w:val="bottom"/>
          </w:tcPr>
          <w:p w:rsidR="00BC0B85" w:rsidRPr="00EE514B" w:rsidDel="00C81D61" w:rsidRDefault="00BC0B85" w:rsidP="009652F9">
            <w:pPr>
              <w:pStyle w:val="Tablebody-centered"/>
              <w:rPr>
                <w:del w:id="60878" w:author="Diana Machado" w:date="2019-04-05T18:40:00Z"/>
                <w:lang w:val="en-PH" w:eastAsia="en-PH"/>
              </w:rPr>
            </w:pPr>
            <w:del w:id="60879" w:author="Diana Machado" w:date="2019-04-05T18:40:00Z">
              <w:r w:rsidRPr="00EE514B" w:rsidDel="00C81D61">
                <w:rPr>
                  <w:lang w:val="en-PH" w:eastAsia="en-PH"/>
                </w:rPr>
                <w:delText>0.104</w:delText>
              </w:r>
            </w:del>
          </w:p>
        </w:tc>
        <w:tc>
          <w:tcPr>
            <w:tcW w:w="607" w:type="dxa"/>
            <w:shd w:val="clear" w:color="auto" w:fill="auto"/>
            <w:noWrap/>
            <w:vAlign w:val="bottom"/>
          </w:tcPr>
          <w:p w:rsidR="00BC0B85" w:rsidRPr="00EE514B" w:rsidDel="00C81D61" w:rsidRDefault="00BC0B85" w:rsidP="009652F9">
            <w:pPr>
              <w:pStyle w:val="Tablebody-centered"/>
              <w:rPr>
                <w:del w:id="60880" w:author="Diana Machado" w:date="2019-04-05T18:40:00Z"/>
                <w:lang w:val="en-PH" w:eastAsia="en-PH"/>
              </w:rPr>
            </w:pPr>
            <w:del w:id="60881" w:author="Diana Machado" w:date="2019-04-05T18:40:00Z">
              <w:r w:rsidRPr="00EE514B" w:rsidDel="00C81D61">
                <w:rPr>
                  <w:lang w:val="en-PH" w:eastAsia="en-PH"/>
                </w:rPr>
                <w:delText>0.052</w:delText>
              </w:r>
            </w:del>
          </w:p>
        </w:tc>
        <w:tc>
          <w:tcPr>
            <w:tcW w:w="607" w:type="dxa"/>
            <w:shd w:val="clear" w:color="auto" w:fill="auto"/>
            <w:noWrap/>
            <w:vAlign w:val="bottom"/>
          </w:tcPr>
          <w:p w:rsidR="00BC0B85" w:rsidRPr="00EE514B" w:rsidDel="00C81D61" w:rsidRDefault="00BC0B85" w:rsidP="009652F9">
            <w:pPr>
              <w:pStyle w:val="Tablebody-centered"/>
              <w:rPr>
                <w:del w:id="60882" w:author="Diana Machado" w:date="2019-04-05T18:40:00Z"/>
                <w:lang w:val="en-PH" w:eastAsia="en-PH"/>
              </w:rPr>
            </w:pPr>
            <w:del w:id="60883" w:author="Diana Machado" w:date="2019-04-05T18:40:00Z">
              <w:r w:rsidRPr="00EE514B" w:rsidDel="00C81D61">
                <w:rPr>
                  <w:lang w:val="en-PH" w:eastAsia="en-PH"/>
                </w:rPr>
                <w:delText>0.041</w:delText>
              </w:r>
            </w:del>
          </w:p>
        </w:tc>
        <w:tc>
          <w:tcPr>
            <w:tcW w:w="607" w:type="dxa"/>
            <w:shd w:val="clear" w:color="auto" w:fill="auto"/>
            <w:noWrap/>
            <w:vAlign w:val="bottom"/>
          </w:tcPr>
          <w:p w:rsidR="00BC0B85" w:rsidRPr="00EE514B" w:rsidDel="00C81D61" w:rsidRDefault="00BC0B85" w:rsidP="009652F9">
            <w:pPr>
              <w:pStyle w:val="Tablebody-centered"/>
              <w:rPr>
                <w:del w:id="60884" w:author="Diana Machado" w:date="2019-04-05T18:40:00Z"/>
                <w:lang w:val="en-PH" w:eastAsia="en-PH"/>
              </w:rPr>
            </w:pPr>
            <w:del w:id="60885" w:author="Diana Machado" w:date="2019-04-05T18:40:00Z">
              <w:r w:rsidRPr="00EE514B" w:rsidDel="00C81D61">
                <w:rPr>
                  <w:lang w:val="en-PH" w:eastAsia="en-PH"/>
                </w:rPr>
                <w:delText>0.038</w:delText>
              </w:r>
            </w:del>
          </w:p>
        </w:tc>
        <w:tc>
          <w:tcPr>
            <w:tcW w:w="715" w:type="dxa"/>
            <w:shd w:val="clear" w:color="auto" w:fill="auto"/>
            <w:noWrap/>
            <w:vAlign w:val="bottom"/>
          </w:tcPr>
          <w:p w:rsidR="00BC0B85" w:rsidRPr="00EE514B" w:rsidDel="00C81D61" w:rsidRDefault="00BC0B85" w:rsidP="009652F9">
            <w:pPr>
              <w:pStyle w:val="Tablebody-centered"/>
              <w:rPr>
                <w:del w:id="60886" w:author="Diana Machado" w:date="2019-04-05T18:40:00Z"/>
                <w:lang w:val="en-PH" w:eastAsia="en-PH"/>
              </w:rPr>
            </w:pPr>
            <w:del w:id="608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888" w:author="Diana Machado" w:date="2019-04-05T18:40:00Z"/>
                <w:lang w:val="en-PH" w:eastAsia="en-PH"/>
              </w:rPr>
            </w:pPr>
            <w:del w:id="60889" w:author="Diana Machado" w:date="2019-04-05T18:40:00Z">
              <w:r w:rsidRPr="00EE514B" w:rsidDel="00C81D61">
                <w:rPr>
                  <w:lang w:val="en-PH" w:eastAsia="en-PH"/>
                </w:rPr>
                <w:delText>0.357</w:delText>
              </w:r>
            </w:del>
          </w:p>
        </w:tc>
        <w:tc>
          <w:tcPr>
            <w:tcW w:w="543" w:type="dxa"/>
            <w:shd w:val="clear" w:color="auto" w:fill="auto"/>
            <w:noWrap/>
            <w:vAlign w:val="bottom"/>
          </w:tcPr>
          <w:p w:rsidR="00BC0B85" w:rsidRPr="00EE514B" w:rsidDel="00C81D61" w:rsidRDefault="00BC0B85" w:rsidP="009652F9">
            <w:pPr>
              <w:pStyle w:val="Tablebody-centered"/>
              <w:rPr>
                <w:del w:id="60890" w:author="Diana Machado" w:date="2019-04-05T18:40:00Z"/>
                <w:lang w:val="en-PH" w:eastAsia="en-PH"/>
              </w:rPr>
            </w:pPr>
            <w:del w:id="60891" w:author="Diana Machado" w:date="2019-04-05T18:40:00Z">
              <w:r w:rsidRPr="00EE514B" w:rsidDel="00C81D61">
                <w:rPr>
                  <w:lang w:val="en-PH" w:eastAsia="en-PH"/>
                </w:rPr>
                <w:delText>0.357</w:delText>
              </w:r>
            </w:del>
          </w:p>
        </w:tc>
        <w:tc>
          <w:tcPr>
            <w:tcW w:w="543" w:type="dxa"/>
            <w:shd w:val="clear" w:color="auto" w:fill="auto"/>
            <w:noWrap/>
            <w:vAlign w:val="bottom"/>
          </w:tcPr>
          <w:p w:rsidR="00BC0B85" w:rsidRPr="00EE514B" w:rsidDel="00C81D61" w:rsidRDefault="00BC0B85" w:rsidP="009652F9">
            <w:pPr>
              <w:pStyle w:val="Tablebody-centered"/>
              <w:rPr>
                <w:del w:id="60892" w:author="Diana Machado" w:date="2019-04-05T18:40:00Z"/>
                <w:lang w:val="en-PH" w:eastAsia="en-PH"/>
              </w:rPr>
            </w:pPr>
            <w:del w:id="60893" w:author="Diana Machado" w:date="2019-04-05T18:40:00Z">
              <w:r w:rsidRPr="00EE514B" w:rsidDel="00C81D61">
                <w:rPr>
                  <w:lang w:val="en-PH" w:eastAsia="en-PH"/>
                </w:rPr>
                <w:delText>0.179</w:delText>
              </w:r>
            </w:del>
          </w:p>
        </w:tc>
        <w:tc>
          <w:tcPr>
            <w:tcW w:w="543" w:type="dxa"/>
            <w:shd w:val="clear" w:color="auto" w:fill="auto"/>
            <w:noWrap/>
            <w:vAlign w:val="bottom"/>
          </w:tcPr>
          <w:p w:rsidR="00BC0B85" w:rsidRPr="00EE514B" w:rsidDel="00C81D61" w:rsidRDefault="00BC0B85" w:rsidP="009652F9">
            <w:pPr>
              <w:pStyle w:val="Tablebody-centered"/>
              <w:rPr>
                <w:del w:id="60894" w:author="Diana Machado" w:date="2019-04-05T18:40:00Z"/>
                <w:lang w:val="en-PH" w:eastAsia="en-PH"/>
              </w:rPr>
            </w:pPr>
            <w:del w:id="60895" w:author="Diana Machado" w:date="2019-04-05T18:40:00Z">
              <w:r w:rsidRPr="00EE514B" w:rsidDel="00C81D61">
                <w:rPr>
                  <w:lang w:val="en-PH" w:eastAsia="en-PH"/>
                </w:rPr>
                <w:delText>0.140</w:delText>
              </w:r>
            </w:del>
          </w:p>
        </w:tc>
        <w:tc>
          <w:tcPr>
            <w:tcW w:w="543" w:type="dxa"/>
            <w:shd w:val="clear" w:color="auto" w:fill="auto"/>
            <w:noWrap/>
            <w:vAlign w:val="bottom"/>
          </w:tcPr>
          <w:p w:rsidR="00BC0B85" w:rsidRPr="00EE514B" w:rsidDel="00C81D61" w:rsidRDefault="00BC0B85" w:rsidP="009652F9">
            <w:pPr>
              <w:pStyle w:val="Tablebody-centered"/>
              <w:rPr>
                <w:del w:id="60896" w:author="Diana Machado" w:date="2019-04-05T18:40:00Z"/>
                <w:lang w:val="en-PH" w:eastAsia="en-PH"/>
              </w:rPr>
            </w:pPr>
            <w:del w:id="60897" w:author="Diana Machado" w:date="2019-04-05T18:40:00Z">
              <w:r w:rsidRPr="00EE514B" w:rsidDel="00C81D61">
                <w:rPr>
                  <w:lang w:val="en-PH" w:eastAsia="en-PH"/>
                </w:rPr>
                <w:delText>0.130</w:delText>
              </w:r>
            </w:del>
          </w:p>
        </w:tc>
      </w:tr>
      <w:tr w:rsidR="00BC0B85" w:rsidRPr="0041013B" w:rsidDel="00C81D61" w:rsidTr="001707D4">
        <w:trPr>
          <w:trHeight w:val="198"/>
          <w:del w:id="60898" w:author="Diana Machado" w:date="2019-04-05T18:40:00Z"/>
        </w:trPr>
        <w:tc>
          <w:tcPr>
            <w:tcW w:w="1032" w:type="dxa"/>
            <w:vMerge/>
            <w:vAlign w:val="center"/>
          </w:tcPr>
          <w:p w:rsidR="00BC0B85" w:rsidRPr="00EE514B" w:rsidDel="00C81D61" w:rsidRDefault="00BC0B85" w:rsidP="009652F9">
            <w:pPr>
              <w:pStyle w:val="Tablebody-centered"/>
              <w:rPr>
                <w:del w:id="608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900" w:author="Diana Machado" w:date="2019-04-05T18:40:00Z"/>
                <w:lang w:val="en-PH" w:eastAsia="en-PH"/>
              </w:rPr>
            </w:pPr>
            <w:del w:id="60901" w:author="Diana Machado" w:date="2019-04-05T18:40:00Z">
              <w:r w:rsidRPr="00EE514B" w:rsidDel="00C81D61">
                <w:rPr>
                  <w:lang w:val="en-PH" w:eastAsia="en-PH"/>
                </w:rPr>
                <w:delText>8</w:delText>
              </w:r>
            </w:del>
          </w:p>
        </w:tc>
        <w:tc>
          <w:tcPr>
            <w:tcW w:w="1253" w:type="dxa"/>
            <w:shd w:val="clear" w:color="auto" w:fill="auto"/>
            <w:noWrap/>
            <w:vAlign w:val="bottom"/>
          </w:tcPr>
          <w:p w:rsidR="00BC0B85" w:rsidRPr="00EE514B" w:rsidDel="00C81D61" w:rsidRDefault="00BC0B85" w:rsidP="009652F9">
            <w:pPr>
              <w:pStyle w:val="Tablebody-centered"/>
              <w:rPr>
                <w:del w:id="60902" w:author="Diana Machado" w:date="2019-04-05T18:40:00Z"/>
                <w:lang w:val="en-PH" w:eastAsia="en-PH"/>
              </w:rPr>
            </w:pPr>
            <w:del w:id="60903" w:author="Diana Machado" w:date="2019-04-05T18:40:00Z">
              <w:r w:rsidRPr="00EE514B" w:rsidDel="00C81D61">
                <w:rPr>
                  <w:lang w:val="en-PH" w:eastAsia="en-PH"/>
                </w:rPr>
                <w:delText>COLLIER</w:delText>
              </w:r>
            </w:del>
          </w:p>
        </w:tc>
        <w:tc>
          <w:tcPr>
            <w:tcW w:w="709" w:type="dxa"/>
            <w:shd w:val="clear" w:color="auto" w:fill="auto"/>
            <w:noWrap/>
            <w:vAlign w:val="bottom"/>
          </w:tcPr>
          <w:p w:rsidR="00BC0B85" w:rsidRPr="00EE514B" w:rsidDel="00C81D61" w:rsidRDefault="00BC0B85" w:rsidP="009652F9">
            <w:pPr>
              <w:pStyle w:val="Tablebody-centered"/>
              <w:rPr>
                <w:del w:id="60904" w:author="Diana Machado" w:date="2019-04-05T18:40:00Z"/>
                <w:lang w:val="en-PH" w:eastAsia="en-PH"/>
              </w:rPr>
            </w:pPr>
            <w:del w:id="60905" w:author="Diana Machado" w:date="2019-04-05T18:40:00Z">
              <w:r w:rsidRPr="00EE514B" w:rsidDel="00C81D61">
                <w:rPr>
                  <w:lang w:val="en-PH" w:eastAsia="en-PH"/>
                </w:rPr>
                <w:delText>1.849</w:delText>
              </w:r>
            </w:del>
          </w:p>
        </w:tc>
        <w:tc>
          <w:tcPr>
            <w:tcW w:w="607" w:type="dxa"/>
            <w:shd w:val="clear" w:color="auto" w:fill="auto"/>
            <w:noWrap/>
            <w:vAlign w:val="bottom"/>
          </w:tcPr>
          <w:p w:rsidR="00BC0B85" w:rsidRPr="00EE514B" w:rsidDel="00C81D61" w:rsidRDefault="00BC0B85" w:rsidP="009652F9">
            <w:pPr>
              <w:pStyle w:val="Tablebody-centered"/>
              <w:rPr>
                <w:del w:id="60906" w:author="Diana Machado" w:date="2019-04-05T18:40:00Z"/>
                <w:lang w:val="en-PH" w:eastAsia="en-PH"/>
              </w:rPr>
            </w:pPr>
            <w:del w:id="60907" w:author="Diana Machado" w:date="2019-04-05T18:40:00Z">
              <w:r w:rsidRPr="00EE514B" w:rsidDel="00C81D61">
                <w:rPr>
                  <w:lang w:val="en-PH" w:eastAsia="en-PH"/>
                </w:rPr>
                <w:delText>1.140</w:delText>
              </w:r>
            </w:del>
          </w:p>
        </w:tc>
        <w:tc>
          <w:tcPr>
            <w:tcW w:w="607" w:type="dxa"/>
            <w:shd w:val="clear" w:color="auto" w:fill="auto"/>
            <w:noWrap/>
            <w:vAlign w:val="bottom"/>
          </w:tcPr>
          <w:p w:rsidR="00BC0B85" w:rsidRPr="00EE514B" w:rsidDel="00C81D61" w:rsidRDefault="00BC0B85" w:rsidP="009652F9">
            <w:pPr>
              <w:pStyle w:val="Tablebody-centered"/>
              <w:rPr>
                <w:del w:id="60908" w:author="Diana Machado" w:date="2019-04-05T18:40:00Z"/>
                <w:lang w:val="en-PH" w:eastAsia="en-PH"/>
              </w:rPr>
            </w:pPr>
            <w:del w:id="60909" w:author="Diana Machado" w:date="2019-04-05T18:40:00Z">
              <w:r w:rsidRPr="00EE514B" w:rsidDel="00C81D61">
                <w:rPr>
                  <w:lang w:val="en-PH" w:eastAsia="en-PH"/>
                </w:rPr>
                <w:delText>1.140</w:delText>
              </w:r>
            </w:del>
          </w:p>
        </w:tc>
        <w:tc>
          <w:tcPr>
            <w:tcW w:w="607" w:type="dxa"/>
            <w:shd w:val="clear" w:color="auto" w:fill="auto"/>
            <w:noWrap/>
            <w:vAlign w:val="bottom"/>
          </w:tcPr>
          <w:p w:rsidR="00BC0B85" w:rsidRPr="00EE514B" w:rsidDel="00C81D61" w:rsidRDefault="00BC0B85" w:rsidP="009652F9">
            <w:pPr>
              <w:pStyle w:val="Tablebody-centered"/>
              <w:rPr>
                <w:del w:id="60910" w:author="Diana Machado" w:date="2019-04-05T18:40:00Z"/>
                <w:lang w:val="en-PH" w:eastAsia="en-PH"/>
              </w:rPr>
            </w:pPr>
            <w:del w:id="60911" w:author="Diana Machado" w:date="2019-04-05T18:40:00Z">
              <w:r w:rsidRPr="00EE514B" w:rsidDel="00C81D61">
                <w:rPr>
                  <w:lang w:val="en-PH" w:eastAsia="en-PH"/>
                </w:rPr>
                <w:delText>0.825</w:delText>
              </w:r>
            </w:del>
          </w:p>
        </w:tc>
        <w:tc>
          <w:tcPr>
            <w:tcW w:w="607" w:type="dxa"/>
            <w:shd w:val="clear" w:color="auto" w:fill="auto"/>
            <w:noWrap/>
            <w:vAlign w:val="bottom"/>
          </w:tcPr>
          <w:p w:rsidR="00BC0B85" w:rsidRPr="00EE514B" w:rsidDel="00C81D61" w:rsidRDefault="00BC0B85" w:rsidP="009652F9">
            <w:pPr>
              <w:pStyle w:val="Tablebody-centered"/>
              <w:rPr>
                <w:del w:id="60912" w:author="Diana Machado" w:date="2019-04-05T18:40:00Z"/>
                <w:lang w:val="en-PH" w:eastAsia="en-PH"/>
              </w:rPr>
            </w:pPr>
            <w:del w:id="60913" w:author="Diana Machado" w:date="2019-04-05T18:40:00Z">
              <w:r w:rsidRPr="00EE514B" w:rsidDel="00C81D61">
                <w:rPr>
                  <w:lang w:val="en-PH" w:eastAsia="en-PH"/>
                </w:rPr>
                <w:delText>0.545</w:delText>
              </w:r>
            </w:del>
          </w:p>
        </w:tc>
        <w:tc>
          <w:tcPr>
            <w:tcW w:w="607" w:type="dxa"/>
            <w:shd w:val="clear" w:color="auto" w:fill="auto"/>
            <w:noWrap/>
            <w:vAlign w:val="bottom"/>
          </w:tcPr>
          <w:p w:rsidR="00BC0B85" w:rsidRPr="00EE514B" w:rsidDel="00C81D61" w:rsidRDefault="00BC0B85" w:rsidP="009652F9">
            <w:pPr>
              <w:pStyle w:val="Tablebody-centered"/>
              <w:rPr>
                <w:del w:id="60914" w:author="Diana Machado" w:date="2019-04-05T18:40:00Z"/>
                <w:lang w:val="en-PH" w:eastAsia="en-PH"/>
              </w:rPr>
            </w:pPr>
            <w:del w:id="60915" w:author="Diana Machado" w:date="2019-04-05T18:40:00Z">
              <w:r w:rsidRPr="00EE514B" w:rsidDel="00C81D61">
                <w:rPr>
                  <w:lang w:val="en-PH" w:eastAsia="en-PH"/>
                </w:rPr>
                <w:delText>0.387</w:delText>
              </w:r>
            </w:del>
          </w:p>
        </w:tc>
        <w:tc>
          <w:tcPr>
            <w:tcW w:w="715" w:type="dxa"/>
            <w:shd w:val="clear" w:color="auto" w:fill="auto"/>
            <w:noWrap/>
            <w:vAlign w:val="bottom"/>
          </w:tcPr>
          <w:p w:rsidR="00BC0B85" w:rsidRPr="00EE514B" w:rsidDel="00C81D61" w:rsidRDefault="00BC0B85" w:rsidP="009652F9">
            <w:pPr>
              <w:pStyle w:val="Tablebody-centered"/>
              <w:rPr>
                <w:del w:id="60916" w:author="Diana Machado" w:date="2019-04-05T18:40:00Z"/>
                <w:lang w:val="en-PH" w:eastAsia="en-PH"/>
              </w:rPr>
            </w:pPr>
            <w:del w:id="609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918" w:author="Diana Machado" w:date="2019-04-05T18:40:00Z"/>
                <w:lang w:val="en-PH" w:eastAsia="en-PH"/>
              </w:rPr>
            </w:pPr>
            <w:del w:id="60919" w:author="Diana Machado" w:date="2019-04-05T18:40:00Z">
              <w:r w:rsidRPr="00EE514B" w:rsidDel="00C81D61">
                <w:rPr>
                  <w:lang w:val="en-PH" w:eastAsia="en-PH"/>
                </w:rPr>
                <w:delText>0.617</w:delText>
              </w:r>
            </w:del>
          </w:p>
        </w:tc>
        <w:tc>
          <w:tcPr>
            <w:tcW w:w="543" w:type="dxa"/>
            <w:shd w:val="clear" w:color="auto" w:fill="auto"/>
            <w:noWrap/>
            <w:vAlign w:val="bottom"/>
          </w:tcPr>
          <w:p w:rsidR="00BC0B85" w:rsidRPr="00EE514B" w:rsidDel="00C81D61" w:rsidRDefault="00BC0B85" w:rsidP="009652F9">
            <w:pPr>
              <w:pStyle w:val="Tablebody-centered"/>
              <w:rPr>
                <w:del w:id="60920" w:author="Diana Machado" w:date="2019-04-05T18:40:00Z"/>
                <w:lang w:val="en-PH" w:eastAsia="en-PH"/>
              </w:rPr>
            </w:pPr>
            <w:del w:id="60921" w:author="Diana Machado" w:date="2019-04-05T18:40:00Z">
              <w:r w:rsidRPr="00EE514B" w:rsidDel="00C81D61">
                <w:rPr>
                  <w:lang w:val="en-PH" w:eastAsia="en-PH"/>
                </w:rPr>
                <w:delText>0.617</w:delText>
              </w:r>
            </w:del>
          </w:p>
        </w:tc>
        <w:tc>
          <w:tcPr>
            <w:tcW w:w="543" w:type="dxa"/>
            <w:shd w:val="clear" w:color="auto" w:fill="auto"/>
            <w:noWrap/>
            <w:vAlign w:val="bottom"/>
          </w:tcPr>
          <w:p w:rsidR="00BC0B85" w:rsidRPr="00EE514B" w:rsidDel="00C81D61" w:rsidRDefault="00BC0B85" w:rsidP="009652F9">
            <w:pPr>
              <w:pStyle w:val="Tablebody-centered"/>
              <w:rPr>
                <w:del w:id="60922" w:author="Diana Machado" w:date="2019-04-05T18:40:00Z"/>
                <w:lang w:val="en-PH" w:eastAsia="en-PH"/>
              </w:rPr>
            </w:pPr>
            <w:del w:id="60923" w:author="Diana Machado" w:date="2019-04-05T18:40:00Z">
              <w:r w:rsidRPr="00EE514B" w:rsidDel="00C81D61">
                <w:rPr>
                  <w:lang w:val="en-PH" w:eastAsia="en-PH"/>
                </w:rPr>
                <w:delText>0.446</w:delText>
              </w:r>
            </w:del>
          </w:p>
        </w:tc>
        <w:tc>
          <w:tcPr>
            <w:tcW w:w="543" w:type="dxa"/>
            <w:shd w:val="clear" w:color="auto" w:fill="auto"/>
            <w:noWrap/>
            <w:vAlign w:val="bottom"/>
          </w:tcPr>
          <w:p w:rsidR="00BC0B85" w:rsidRPr="00EE514B" w:rsidDel="00C81D61" w:rsidRDefault="00BC0B85" w:rsidP="009652F9">
            <w:pPr>
              <w:pStyle w:val="Tablebody-centered"/>
              <w:rPr>
                <w:del w:id="60924" w:author="Diana Machado" w:date="2019-04-05T18:40:00Z"/>
                <w:lang w:val="en-PH" w:eastAsia="en-PH"/>
              </w:rPr>
            </w:pPr>
            <w:del w:id="60925" w:author="Diana Machado" w:date="2019-04-05T18:40:00Z">
              <w:r w:rsidRPr="00EE514B" w:rsidDel="00C81D61">
                <w:rPr>
                  <w:lang w:val="en-PH" w:eastAsia="en-PH"/>
                </w:rPr>
                <w:delText>0.295</w:delText>
              </w:r>
            </w:del>
          </w:p>
        </w:tc>
        <w:tc>
          <w:tcPr>
            <w:tcW w:w="543" w:type="dxa"/>
            <w:shd w:val="clear" w:color="auto" w:fill="auto"/>
            <w:noWrap/>
            <w:vAlign w:val="bottom"/>
          </w:tcPr>
          <w:p w:rsidR="00BC0B85" w:rsidRPr="00EE514B" w:rsidDel="00C81D61" w:rsidRDefault="00BC0B85" w:rsidP="009652F9">
            <w:pPr>
              <w:pStyle w:val="Tablebody-centered"/>
              <w:rPr>
                <w:del w:id="60926" w:author="Diana Machado" w:date="2019-04-05T18:40:00Z"/>
                <w:lang w:val="en-PH" w:eastAsia="en-PH"/>
              </w:rPr>
            </w:pPr>
            <w:del w:id="60927" w:author="Diana Machado" w:date="2019-04-05T18:40:00Z">
              <w:r w:rsidRPr="00EE514B" w:rsidDel="00C81D61">
                <w:rPr>
                  <w:lang w:val="en-PH" w:eastAsia="en-PH"/>
                </w:rPr>
                <w:delText>0.209</w:delText>
              </w:r>
            </w:del>
          </w:p>
        </w:tc>
      </w:tr>
      <w:tr w:rsidR="00BC0B85" w:rsidRPr="0041013B" w:rsidDel="00C81D61" w:rsidTr="001707D4">
        <w:trPr>
          <w:trHeight w:val="198"/>
          <w:del w:id="60928" w:author="Diana Machado" w:date="2019-04-05T18:40:00Z"/>
        </w:trPr>
        <w:tc>
          <w:tcPr>
            <w:tcW w:w="1032" w:type="dxa"/>
            <w:vMerge/>
            <w:vAlign w:val="center"/>
          </w:tcPr>
          <w:p w:rsidR="00BC0B85" w:rsidRPr="00EE514B" w:rsidDel="00C81D61" w:rsidRDefault="00BC0B85" w:rsidP="009652F9">
            <w:pPr>
              <w:pStyle w:val="Tablebody-centered"/>
              <w:rPr>
                <w:del w:id="609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930" w:author="Diana Machado" w:date="2019-04-05T18:40:00Z"/>
                <w:lang w:val="en-PH" w:eastAsia="en-PH"/>
              </w:rPr>
            </w:pPr>
            <w:del w:id="60931" w:author="Diana Machado" w:date="2019-04-05T18:40:00Z">
              <w:r w:rsidRPr="00EE514B" w:rsidDel="00C81D61">
                <w:rPr>
                  <w:lang w:val="en-PH" w:eastAsia="en-PH"/>
                </w:rPr>
                <w:delText>9</w:delText>
              </w:r>
            </w:del>
          </w:p>
        </w:tc>
        <w:tc>
          <w:tcPr>
            <w:tcW w:w="1253" w:type="dxa"/>
            <w:shd w:val="clear" w:color="auto" w:fill="auto"/>
            <w:noWrap/>
            <w:vAlign w:val="bottom"/>
          </w:tcPr>
          <w:p w:rsidR="00BC0B85" w:rsidRPr="00EE514B" w:rsidDel="00C81D61" w:rsidRDefault="00BC0B85" w:rsidP="009652F9">
            <w:pPr>
              <w:pStyle w:val="Tablebody-centered"/>
              <w:rPr>
                <w:del w:id="60932" w:author="Diana Machado" w:date="2019-04-05T18:40:00Z"/>
                <w:lang w:val="en-PH" w:eastAsia="en-PH"/>
              </w:rPr>
            </w:pPr>
            <w:del w:id="60933" w:author="Diana Machado" w:date="2019-04-05T18:40:00Z">
              <w:r w:rsidRPr="00EE514B" w:rsidDel="00C81D61">
                <w:rPr>
                  <w:lang w:val="en-PH" w:eastAsia="en-PH"/>
                </w:rPr>
                <w:delText>COLUMBIA</w:delText>
              </w:r>
            </w:del>
          </w:p>
        </w:tc>
        <w:tc>
          <w:tcPr>
            <w:tcW w:w="709" w:type="dxa"/>
            <w:shd w:val="clear" w:color="auto" w:fill="auto"/>
            <w:noWrap/>
            <w:vAlign w:val="bottom"/>
          </w:tcPr>
          <w:p w:rsidR="00BC0B85" w:rsidRPr="00EE514B" w:rsidDel="00C81D61" w:rsidRDefault="00BC0B85" w:rsidP="009652F9">
            <w:pPr>
              <w:pStyle w:val="Tablebody-centered"/>
              <w:rPr>
                <w:del w:id="60934" w:author="Diana Machado" w:date="2019-04-05T18:40:00Z"/>
                <w:lang w:val="en-PH" w:eastAsia="en-PH"/>
              </w:rPr>
            </w:pPr>
            <w:del w:id="60935" w:author="Diana Machado" w:date="2019-04-05T18:40:00Z">
              <w:r w:rsidRPr="00EE514B" w:rsidDel="00C81D61">
                <w:rPr>
                  <w:lang w:val="en-PH" w:eastAsia="en-PH"/>
                </w:rPr>
                <w:delText>0.307</w:delText>
              </w:r>
            </w:del>
          </w:p>
        </w:tc>
        <w:tc>
          <w:tcPr>
            <w:tcW w:w="607" w:type="dxa"/>
            <w:shd w:val="clear" w:color="auto" w:fill="auto"/>
            <w:noWrap/>
            <w:vAlign w:val="bottom"/>
          </w:tcPr>
          <w:p w:rsidR="00BC0B85" w:rsidRPr="00EE514B" w:rsidDel="00C81D61" w:rsidRDefault="00BC0B85" w:rsidP="009652F9">
            <w:pPr>
              <w:pStyle w:val="Tablebody-centered"/>
              <w:rPr>
                <w:del w:id="60936" w:author="Diana Machado" w:date="2019-04-05T18:40:00Z"/>
                <w:lang w:val="en-PH" w:eastAsia="en-PH"/>
              </w:rPr>
            </w:pPr>
            <w:del w:id="60937" w:author="Diana Machado" w:date="2019-04-05T18:40:00Z">
              <w:r w:rsidRPr="00EE514B" w:rsidDel="00C81D61">
                <w:rPr>
                  <w:lang w:val="en-PH" w:eastAsia="en-PH"/>
                </w:rPr>
                <w:delText>0.106</w:delText>
              </w:r>
            </w:del>
          </w:p>
        </w:tc>
        <w:tc>
          <w:tcPr>
            <w:tcW w:w="607" w:type="dxa"/>
            <w:shd w:val="clear" w:color="auto" w:fill="auto"/>
            <w:noWrap/>
            <w:vAlign w:val="bottom"/>
          </w:tcPr>
          <w:p w:rsidR="00BC0B85" w:rsidRPr="00EE514B" w:rsidDel="00C81D61" w:rsidRDefault="00BC0B85" w:rsidP="009652F9">
            <w:pPr>
              <w:pStyle w:val="Tablebody-centered"/>
              <w:rPr>
                <w:del w:id="60938" w:author="Diana Machado" w:date="2019-04-05T18:40:00Z"/>
                <w:lang w:val="en-PH" w:eastAsia="en-PH"/>
              </w:rPr>
            </w:pPr>
            <w:del w:id="60939" w:author="Diana Machado" w:date="2019-04-05T18:40:00Z">
              <w:r w:rsidRPr="00EE514B" w:rsidDel="00C81D61">
                <w:rPr>
                  <w:lang w:val="en-PH" w:eastAsia="en-PH"/>
                </w:rPr>
                <w:delText>0.106</w:delText>
              </w:r>
            </w:del>
          </w:p>
        </w:tc>
        <w:tc>
          <w:tcPr>
            <w:tcW w:w="607" w:type="dxa"/>
            <w:shd w:val="clear" w:color="auto" w:fill="auto"/>
            <w:noWrap/>
            <w:vAlign w:val="bottom"/>
          </w:tcPr>
          <w:p w:rsidR="00BC0B85" w:rsidRPr="00EE514B" w:rsidDel="00C81D61" w:rsidRDefault="00BC0B85" w:rsidP="009652F9">
            <w:pPr>
              <w:pStyle w:val="Tablebody-centered"/>
              <w:rPr>
                <w:del w:id="60940" w:author="Diana Machado" w:date="2019-04-05T18:40:00Z"/>
                <w:lang w:val="en-PH" w:eastAsia="en-PH"/>
              </w:rPr>
            </w:pPr>
            <w:del w:id="60941" w:author="Diana Machado" w:date="2019-04-05T18:40:00Z">
              <w:r w:rsidRPr="00EE514B" w:rsidDel="00C81D61">
                <w:rPr>
                  <w:lang w:val="en-PH" w:eastAsia="en-PH"/>
                </w:rPr>
                <w:delText>0.050</w:delText>
              </w:r>
            </w:del>
          </w:p>
        </w:tc>
        <w:tc>
          <w:tcPr>
            <w:tcW w:w="607" w:type="dxa"/>
            <w:shd w:val="clear" w:color="auto" w:fill="auto"/>
            <w:noWrap/>
            <w:vAlign w:val="bottom"/>
          </w:tcPr>
          <w:p w:rsidR="00BC0B85" w:rsidRPr="00EE514B" w:rsidDel="00C81D61" w:rsidRDefault="00BC0B85" w:rsidP="009652F9">
            <w:pPr>
              <w:pStyle w:val="Tablebody-centered"/>
              <w:rPr>
                <w:del w:id="60942" w:author="Diana Machado" w:date="2019-04-05T18:40:00Z"/>
                <w:lang w:val="en-PH" w:eastAsia="en-PH"/>
              </w:rPr>
            </w:pPr>
            <w:del w:id="60943" w:author="Diana Machado" w:date="2019-04-05T18:40:00Z">
              <w:r w:rsidRPr="00EE514B" w:rsidDel="00C81D61">
                <w:rPr>
                  <w:lang w:val="en-PH" w:eastAsia="en-PH"/>
                </w:rPr>
                <w:delText>0.040</w:delText>
              </w:r>
            </w:del>
          </w:p>
        </w:tc>
        <w:tc>
          <w:tcPr>
            <w:tcW w:w="607" w:type="dxa"/>
            <w:shd w:val="clear" w:color="auto" w:fill="auto"/>
            <w:noWrap/>
            <w:vAlign w:val="bottom"/>
          </w:tcPr>
          <w:p w:rsidR="00BC0B85" w:rsidRPr="00EE514B" w:rsidDel="00C81D61" w:rsidRDefault="00BC0B85" w:rsidP="009652F9">
            <w:pPr>
              <w:pStyle w:val="Tablebody-centered"/>
              <w:rPr>
                <w:del w:id="60944" w:author="Diana Machado" w:date="2019-04-05T18:40:00Z"/>
                <w:lang w:val="en-PH" w:eastAsia="en-PH"/>
              </w:rPr>
            </w:pPr>
            <w:del w:id="60945" w:author="Diana Machado" w:date="2019-04-05T18:40:00Z">
              <w:r w:rsidRPr="00EE514B" w:rsidDel="00C81D61">
                <w:rPr>
                  <w:lang w:val="en-PH" w:eastAsia="en-PH"/>
                </w:rPr>
                <w:delText>0.037</w:delText>
              </w:r>
            </w:del>
          </w:p>
        </w:tc>
        <w:tc>
          <w:tcPr>
            <w:tcW w:w="715" w:type="dxa"/>
            <w:shd w:val="clear" w:color="auto" w:fill="auto"/>
            <w:noWrap/>
            <w:vAlign w:val="bottom"/>
          </w:tcPr>
          <w:p w:rsidR="00BC0B85" w:rsidRPr="00EE514B" w:rsidDel="00C81D61" w:rsidRDefault="00BC0B85" w:rsidP="009652F9">
            <w:pPr>
              <w:pStyle w:val="Tablebody-centered"/>
              <w:rPr>
                <w:del w:id="60946" w:author="Diana Machado" w:date="2019-04-05T18:40:00Z"/>
                <w:lang w:val="en-PH" w:eastAsia="en-PH"/>
              </w:rPr>
            </w:pPr>
            <w:del w:id="609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948" w:author="Diana Machado" w:date="2019-04-05T18:40:00Z"/>
                <w:lang w:val="en-PH" w:eastAsia="en-PH"/>
              </w:rPr>
            </w:pPr>
            <w:del w:id="60949" w:author="Diana Machado" w:date="2019-04-05T18:40:00Z">
              <w:r w:rsidRPr="00EE514B" w:rsidDel="00C81D61">
                <w:rPr>
                  <w:lang w:val="en-PH" w:eastAsia="en-PH"/>
                </w:rPr>
                <w:delText>0.345</w:delText>
              </w:r>
            </w:del>
          </w:p>
        </w:tc>
        <w:tc>
          <w:tcPr>
            <w:tcW w:w="543" w:type="dxa"/>
            <w:shd w:val="clear" w:color="auto" w:fill="auto"/>
            <w:noWrap/>
            <w:vAlign w:val="bottom"/>
          </w:tcPr>
          <w:p w:rsidR="00BC0B85" w:rsidRPr="00EE514B" w:rsidDel="00C81D61" w:rsidRDefault="00BC0B85" w:rsidP="009652F9">
            <w:pPr>
              <w:pStyle w:val="Tablebody-centered"/>
              <w:rPr>
                <w:del w:id="60950" w:author="Diana Machado" w:date="2019-04-05T18:40:00Z"/>
                <w:lang w:val="en-PH" w:eastAsia="en-PH"/>
              </w:rPr>
            </w:pPr>
            <w:del w:id="60951" w:author="Diana Machado" w:date="2019-04-05T18:40:00Z">
              <w:r w:rsidRPr="00EE514B" w:rsidDel="00C81D61">
                <w:rPr>
                  <w:lang w:val="en-PH" w:eastAsia="en-PH"/>
                </w:rPr>
                <w:delText>0.345</w:delText>
              </w:r>
            </w:del>
          </w:p>
        </w:tc>
        <w:tc>
          <w:tcPr>
            <w:tcW w:w="543" w:type="dxa"/>
            <w:shd w:val="clear" w:color="auto" w:fill="auto"/>
            <w:noWrap/>
            <w:vAlign w:val="bottom"/>
          </w:tcPr>
          <w:p w:rsidR="00BC0B85" w:rsidRPr="00EE514B" w:rsidDel="00C81D61" w:rsidRDefault="00BC0B85" w:rsidP="009652F9">
            <w:pPr>
              <w:pStyle w:val="Tablebody-centered"/>
              <w:rPr>
                <w:del w:id="60952" w:author="Diana Machado" w:date="2019-04-05T18:40:00Z"/>
                <w:lang w:val="en-PH" w:eastAsia="en-PH"/>
              </w:rPr>
            </w:pPr>
            <w:del w:id="60953" w:author="Diana Machado" w:date="2019-04-05T18:40:00Z">
              <w:r w:rsidRPr="00EE514B" w:rsidDel="00C81D61">
                <w:rPr>
                  <w:lang w:val="en-PH" w:eastAsia="en-PH"/>
                </w:rPr>
                <w:delText>0.164</w:delText>
              </w:r>
            </w:del>
          </w:p>
        </w:tc>
        <w:tc>
          <w:tcPr>
            <w:tcW w:w="543" w:type="dxa"/>
            <w:shd w:val="clear" w:color="auto" w:fill="auto"/>
            <w:noWrap/>
            <w:vAlign w:val="bottom"/>
          </w:tcPr>
          <w:p w:rsidR="00BC0B85" w:rsidRPr="00EE514B" w:rsidDel="00C81D61" w:rsidRDefault="00BC0B85" w:rsidP="009652F9">
            <w:pPr>
              <w:pStyle w:val="Tablebody-centered"/>
              <w:rPr>
                <w:del w:id="60954" w:author="Diana Machado" w:date="2019-04-05T18:40:00Z"/>
                <w:lang w:val="en-PH" w:eastAsia="en-PH"/>
              </w:rPr>
            </w:pPr>
            <w:del w:id="60955" w:author="Diana Machado" w:date="2019-04-05T18:40:00Z">
              <w:r w:rsidRPr="00EE514B" w:rsidDel="00C81D61">
                <w:rPr>
                  <w:lang w:val="en-PH" w:eastAsia="en-PH"/>
                </w:rPr>
                <w:delText>0.129</w:delText>
              </w:r>
            </w:del>
          </w:p>
        </w:tc>
        <w:tc>
          <w:tcPr>
            <w:tcW w:w="543" w:type="dxa"/>
            <w:shd w:val="clear" w:color="auto" w:fill="auto"/>
            <w:noWrap/>
            <w:vAlign w:val="bottom"/>
          </w:tcPr>
          <w:p w:rsidR="00BC0B85" w:rsidRPr="00EE514B" w:rsidDel="00C81D61" w:rsidRDefault="00BC0B85" w:rsidP="009652F9">
            <w:pPr>
              <w:pStyle w:val="Tablebody-centered"/>
              <w:rPr>
                <w:del w:id="60956" w:author="Diana Machado" w:date="2019-04-05T18:40:00Z"/>
                <w:lang w:val="en-PH" w:eastAsia="en-PH"/>
              </w:rPr>
            </w:pPr>
            <w:del w:id="60957" w:author="Diana Machado" w:date="2019-04-05T18:40:00Z">
              <w:r w:rsidRPr="00EE514B" w:rsidDel="00C81D61">
                <w:rPr>
                  <w:lang w:val="en-PH" w:eastAsia="en-PH"/>
                </w:rPr>
                <w:delText>0.122</w:delText>
              </w:r>
            </w:del>
          </w:p>
        </w:tc>
      </w:tr>
      <w:tr w:rsidR="00BC0B85" w:rsidRPr="0041013B" w:rsidDel="00C81D61" w:rsidTr="001707D4">
        <w:trPr>
          <w:trHeight w:val="198"/>
          <w:del w:id="60958" w:author="Diana Machado" w:date="2019-04-05T18:40:00Z"/>
        </w:trPr>
        <w:tc>
          <w:tcPr>
            <w:tcW w:w="1032" w:type="dxa"/>
            <w:vMerge/>
            <w:vAlign w:val="center"/>
          </w:tcPr>
          <w:p w:rsidR="00BC0B85" w:rsidRPr="00EE514B" w:rsidDel="00C81D61" w:rsidRDefault="00BC0B85" w:rsidP="009652F9">
            <w:pPr>
              <w:pStyle w:val="Tablebody-centered"/>
              <w:rPr>
                <w:del w:id="6095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960" w:author="Diana Machado" w:date="2019-04-05T18:40:00Z"/>
                <w:lang w:val="en-PH" w:eastAsia="en-PH"/>
              </w:rPr>
            </w:pPr>
            <w:del w:id="60961" w:author="Diana Machado" w:date="2019-04-05T18:40:00Z">
              <w:r w:rsidRPr="00EE514B" w:rsidDel="00C81D61">
                <w:rPr>
                  <w:lang w:val="en-PH" w:eastAsia="en-PH"/>
                </w:rPr>
                <w:delText>10</w:delText>
              </w:r>
            </w:del>
          </w:p>
        </w:tc>
        <w:tc>
          <w:tcPr>
            <w:tcW w:w="1253" w:type="dxa"/>
            <w:shd w:val="clear" w:color="auto" w:fill="auto"/>
            <w:noWrap/>
            <w:vAlign w:val="bottom"/>
          </w:tcPr>
          <w:p w:rsidR="00BC0B85" w:rsidRPr="00EE514B" w:rsidDel="00C81D61" w:rsidRDefault="00BC0B85" w:rsidP="009652F9">
            <w:pPr>
              <w:pStyle w:val="Tablebody-centered"/>
              <w:rPr>
                <w:del w:id="60962" w:author="Diana Machado" w:date="2019-04-05T18:40:00Z"/>
                <w:lang w:val="en-PH" w:eastAsia="en-PH"/>
              </w:rPr>
            </w:pPr>
            <w:del w:id="60963" w:author="Diana Machado" w:date="2019-04-05T18:40:00Z">
              <w:r w:rsidRPr="00EE514B" w:rsidDel="00C81D61">
                <w:rPr>
                  <w:lang w:val="en-PH" w:eastAsia="en-PH"/>
                </w:rPr>
                <w:delText>DIXIE</w:delText>
              </w:r>
            </w:del>
          </w:p>
        </w:tc>
        <w:tc>
          <w:tcPr>
            <w:tcW w:w="709" w:type="dxa"/>
            <w:shd w:val="clear" w:color="auto" w:fill="auto"/>
            <w:noWrap/>
            <w:vAlign w:val="bottom"/>
          </w:tcPr>
          <w:p w:rsidR="00BC0B85" w:rsidRPr="00EE514B" w:rsidDel="00C81D61" w:rsidRDefault="00BC0B85" w:rsidP="009652F9">
            <w:pPr>
              <w:pStyle w:val="Tablebody-centered"/>
              <w:rPr>
                <w:del w:id="60964" w:author="Diana Machado" w:date="2019-04-05T18:40:00Z"/>
                <w:lang w:val="en-PH" w:eastAsia="en-PH"/>
              </w:rPr>
            </w:pPr>
            <w:del w:id="60965" w:author="Diana Machado" w:date="2019-04-05T18:40:00Z">
              <w:r w:rsidRPr="00EE514B" w:rsidDel="00C81D61">
                <w:rPr>
                  <w:lang w:val="en-PH" w:eastAsia="en-PH"/>
                </w:rPr>
                <w:delText>1.176</w:delText>
              </w:r>
            </w:del>
          </w:p>
        </w:tc>
        <w:tc>
          <w:tcPr>
            <w:tcW w:w="607" w:type="dxa"/>
            <w:shd w:val="clear" w:color="auto" w:fill="auto"/>
            <w:noWrap/>
            <w:vAlign w:val="bottom"/>
          </w:tcPr>
          <w:p w:rsidR="00BC0B85" w:rsidRPr="00EE514B" w:rsidDel="00C81D61" w:rsidRDefault="00BC0B85" w:rsidP="009652F9">
            <w:pPr>
              <w:pStyle w:val="Tablebody-centered"/>
              <w:rPr>
                <w:del w:id="60966" w:author="Diana Machado" w:date="2019-04-05T18:40:00Z"/>
                <w:lang w:val="en-PH" w:eastAsia="en-PH"/>
              </w:rPr>
            </w:pPr>
            <w:del w:id="60967" w:author="Diana Machado" w:date="2019-04-05T18:40:00Z">
              <w:r w:rsidRPr="00EE514B" w:rsidDel="00C81D61">
                <w:rPr>
                  <w:lang w:val="en-PH" w:eastAsia="en-PH"/>
                </w:rPr>
                <w:delText>0.679</w:delText>
              </w:r>
            </w:del>
          </w:p>
        </w:tc>
        <w:tc>
          <w:tcPr>
            <w:tcW w:w="607" w:type="dxa"/>
            <w:shd w:val="clear" w:color="auto" w:fill="auto"/>
            <w:noWrap/>
            <w:vAlign w:val="bottom"/>
          </w:tcPr>
          <w:p w:rsidR="00BC0B85" w:rsidRPr="00EE514B" w:rsidDel="00C81D61" w:rsidRDefault="00BC0B85" w:rsidP="009652F9">
            <w:pPr>
              <w:pStyle w:val="Tablebody-centered"/>
              <w:rPr>
                <w:del w:id="60968" w:author="Diana Machado" w:date="2019-04-05T18:40:00Z"/>
                <w:lang w:val="en-PH" w:eastAsia="en-PH"/>
              </w:rPr>
            </w:pPr>
            <w:del w:id="60969" w:author="Diana Machado" w:date="2019-04-05T18:40:00Z">
              <w:r w:rsidRPr="00EE514B" w:rsidDel="00C81D61">
                <w:rPr>
                  <w:lang w:val="en-PH" w:eastAsia="en-PH"/>
                </w:rPr>
                <w:delText>0.679</w:delText>
              </w:r>
            </w:del>
          </w:p>
        </w:tc>
        <w:tc>
          <w:tcPr>
            <w:tcW w:w="607" w:type="dxa"/>
            <w:shd w:val="clear" w:color="auto" w:fill="auto"/>
            <w:noWrap/>
            <w:vAlign w:val="bottom"/>
          </w:tcPr>
          <w:p w:rsidR="00BC0B85" w:rsidRPr="00EE514B" w:rsidDel="00C81D61" w:rsidRDefault="00BC0B85" w:rsidP="009652F9">
            <w:pPr>
              <w:pStyle w:val="Tablebody-centered"/>
              <w:rPr>
                <w:del w:id="60970" w:author="Diana Machado" w:date="2019-04-05T18:40:00Z"/>
                <w:lang w:val="en-PH" w:eastAsia="en-PH"/>
              </w:rPr>
            </w:pPr>
            <w:del w:id="60971" w:author="Diana Machado" w:date="2019-04-05T18:40:00Z">
              <w:r w:rsidRPr="00EE514B" w:rsidDel="00C81D61">
                <w:rPr>
                  <w:lang w:val="en-PH" w:eastAsia="en-PH"/>
                </w:rPr>
                <w:delText>0.528</w:delText>
              </w:r>
            </w:del>
          </w:p>
        </w:tc>
        <w:tc>
          <w:tcPr>
            <w:tcW w:w="607" w:type="dxa"/>
            <w:shd w:val="clear" w:color="auto" w:fill="auto"/>
            <w:noWrap/>
            <w:vAlign w:val="bottom"/>
          </w:tcPr>
          <w:p w:rsidR="00BC0B85" w:rsidRPr="00EE514B" w:rsidDel="00C81D61" w:rsidRDefault="00BC0B85" w:rsidP="009652F9">
            <w:pPr>
              <w:pStyle w:val="Tablebody-centered"/>
              <w:rPr>
                <w:del w:id="60972" w:author="Diana Machado" w:date="2019-04-05T18:40:00Z"/>
                <w:lang w:val="en-PH" w:eastAsia="en-PH"/>
              </w:rPr>
            </w:pPr>
            <w:del w:id="60973" w:author="Diana Machado" w:date="2019-04-05T18:40:00Z">
              <w:r w:rsidRPr="00EE514B" w:rsidDel="00C81D61">
                <w:rPr>
                  <w:lang w:val="en-PH" w:eastAsia="en-PH"/>
                </w:rPr>
                <w:delText>0.441</w:delText>
              </w:r>
            </w:del>
          </w:p>
        </w:tc>
        <w:tc>
          <w:tcPr>
            <w:tcW w:w="607" w:type="dxa"/>
            <w:shd w:val="clear" w:color="auto" w:fill="auto"/>
            <w:noWrap/>
            <w:vAlign w:val="bottom"/>
          </w:tcPr>
          <w:p w:rsidR="00BC0B85" w:rsidRPr="00EE514B" w:rsidDel="00C81D61" w:rsidRDefault="00BC0B85" w:rsidP="009652F9">
            <w:pPr>
              <w:pStyle w:val="Tablebody-centered"/>
              <w:rPr>
                <w:del w:id="60974" w:author="Diana Machado" w:date="2019-04-05T18:40:00Z"/>
                <w:lang w:val="en-PH" w:eastAsia="en-PH"/>
              </w:rPr>
            </w:pPr>
            <w:del w:id="60975" w:author="Diana Machado" w:date="2019-04-05T18:40:00Z">
              <w:r w:rsidRPr="00EE514B" w:rsidDel="00C81D61">
                <w:rPr>
                  <w:lang w:val="en-PH" w:eastAsia="en-PH"/>
                </w:rPr>
                <w:delText>0.385</w:delText>
              </w:r>
            </w:del>
          </w:p>
        </w:tc>
        <w:tc>
          <w:tcPr>
            <w:tcW w:w="715" w:type="dxa"/>
            <w:shd w:val="clear" w:color="auto" w:fill="auto"/>
            <w:noWrap/>
            <w:vAlign w:val="bottom"/>
          </w:tcPr>
          <w:p w:rsidR="00BC0B85" w:rsidRPr="00EE514B" w:rsidDel="00C81D61" w:rsidRDefault="00BC0B85" w:rsidP="009652F9">
            <w:pPr>
              <w:pStyle w:val="Tablebody-centered"/>
              <w:rPr>
                <w:del w:id="60976" w:author="Diana Machado" w:date="2019-04-05T18:40:00Z"/>
                <w:lang w:val="en-PH" w:eastAsia="en-PH"/>
              </w:rPr>
            </w:pPr>
            <w:del w:id="609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0978" w:author="Diana Machado" w:date="2019-04-05T18:40:00Z"/>
                <w:lang w:val="en-PH" w:eastAsia="en-PH"/>
              </w:rPr>
            </w:pPr>
            <w:del w:id="60979"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0980" w:author="Diana Machado" w:date="2019-04-05T18:40:00Z"/>
                <w:lang w:val="en-PH" w:eastAsia="en-PH"/>
              </w:rPr>
            </w:pPr>
            <w:del w:id="60981" w:author="Diana Machado" w:date="2019-04-05T18:40:00Z">
              <w:r w:rsidRPr="00EE514B" w:rsidDel="00C81D61">
                <w:rPr>
                  <w:lang w:val="en-PH" w:eastAsia="en-PH"/>
                </w:rPr>
                <w:delText>0.577</w:delText>
              </w:r>
            </w:del>
          </w:p>
        </w:tc>
        <w:tc>
          <w:tcPr>
            <w:tcW w:w="543" w:type="dxa"/>
            <w:shd w:val="clear" w:color="auto" w:fill="auto"/>
            <w:noWrap/>
            <w:vAlign w:val="bottom"/>
          </w:tcPr>
          <w:p w:rsidR="00BC0B85" w:rsidRPr="00EE514B" w:rsidDel="00C81D61" w:rsidRDefault="00BC0B85" w:rsidP="009652F9">
            <w:pPr>
              <w:pStyle w:val="Tablebody-centered"/>
              <w:rPr>
                <w:del w:id="60982" w:author="Diana Machado" w:date="2019-04-05T18:40:00Z"/>
                <w:lang w:val="en-PH" w:eastAsia="en-PH"/>
              </w:rPr>
            </w:pPr>
            <w:del w:id="60983" w:author="Diana Machado" w:date="2019-04-05T18:40:00Z">
              <w:r w:rsidRPr="00EE514B" w:rsidDel="00C81D61">
                <w:rPr>
                  <w:lang w:val="en-PH" w:eastAsia="en-PH"/>
                </w:rPr>
                <w:delText>0.449</w:delText>
              </w:r>
            </w:del>
          </w:p>
        </w:tc>
        <w:tc>
          <w:tcPr>
            <w:tcW w:w="543" w:type="dxa"/>
            <w:shd w:val="clear" w:color="auto" w:fill="auto"/>
            <w:noWrap/>
            <w:vAlign w:val="bottom"/>
          </w:tcPr>
          <w:p w:rsidR="00BC0B85" w:rsidRPr="00EE514B" w:rsidDel="00C81D61" w:rsidRDefault="00BC0B85" w:rsidP="009652F9">
            <w:pPr>
              <w:pStyle w:val="Tablebody-centered"/>
              <w:rPr>
                <w:del w:id="60984" w:author="Diana Machado" w:date="2019-04-05T18:40:00Z"/>
                <w:lang w:val="en-PH" w:eastAsia="en-PH"/>
              </w:rPr>
            </w:pPr>
            <w:del w:id="60985" w:author="Diana Machado" w:date="2019-04-05T18:40:00Z">
              <w:r w:rsidRPr="00EE514B" w:rsidDel="00C81D61">
                <w:rPr>
                  <w:lang w:val="en-PH" w:eastAsia="en-PH"/>
                </w:rPr>
                <w:delText>0.375</w:delText>
              </w:r>
            </w:del>
          </w:p>
        </w:tc>
        <w:tc>
          <w:tcPr>
            <w:tcW w:w="543" w:type="dxa"/>
            <w:shd w:val="clear" w:color="auto" w:fill="auto"/>
            <w:noWrap/>
            <w:vAlign w:val="bottom"/>
          </w:tcPr>
          <w:p w:rsidR="00BC0B85" w:rsidRPr="00EE514B" w:rsidDel="00C81D61" w:rsidRDefault="00BC0B85" w:rsidP="009652F9">
            <w:pPr>
              <w:pStyle w:val="Tablebody-centered"/>
              <w:rPr>
                <w:del w:id="60986" w:author="Diana Machado" w:date="2019-04-05T18:40:00Z"/>
                <w:lang w:val="en-PH" w:eastAsia="en-PH"/>
              </w:rPr>
            </w:pPr>
            <w:del w:id="60987" w:author="Diana Machado" w:date="2019-04-05T18:40:00Z">
              <w:r w:rsidRPr="00EE514B" w:rsidDel="00C81D61">
                <w:rPr>
                  <w:lang w:val="en-PH" w:eastAsia="en-PH"/>
                </w:rPr>
                <w:delText>0.328</w:delText>
              </w:r>
            </w:del>
          </w:p>
        </w:tc>
      </w:tr>
      <w:tr w:rsidR="00BC0B85" w:rsidRPr="0041013B" w:rsidDel="00C81D61" w:rsidTr="001707D4">
        <w:trPr>
          <w:trHeight w:val="198"/>
          <w:del w:id="60988" w:author="Diana Machado" w:date="2019-04-05T18:40:00Z"/>
        </w:trPr>
        <w:tc>
          <w:tcPr>
            <w:tcW w:w="1032" w:type="dxa"/>
            <w:vMerge/>
            <w:vAlign w:val="center"/>
          </w:tcPr>
          <w:p w:rsidR="00BC0B85" w:rsidRPr="00EE514B" w:rsidDel="00C81D61" w:rsidRDefault="00BC0B85" w:rsidP="009652F9">
            <w:pPr>
              <w:pStyle w:val="Tablebody-centered"/>
              <w:rPr>
                <w:del w:id="6098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0990" w:author="Diana Machado" w:date="2019-04-05T18:40:00Z"/>
                <w:lang w:val="en-PH" w:eastAsia="en-PH"/>
              </w:rPr>
            </w:pPr>
            <w:del w:id="60991" w:author="Diana Machado" w:date="2019-04-05T18:40:00Z">
              <w:r w:rsidRPr="00EE514B" w:rsidDel="00C81D61">
                <w:rPr>
                  <w:lang w:val="en-PH" w:eastAsia="en-PH"/>
                </w:rPr>
                <w:delText>11</w:delText>
              </w:r>
            </w:del>
          </w:p>
        </w:tc>
        <w:tc>
          <w:tcPr>
            <w:tcW w:w="1253" w:type="dxa"/>
            <w:shd w:val="clear" w:color="auto" w:fill="auto"/>
            <w:noWrap/>
            <w:vAlign w:val="bottom"/>
          </w:tcPr>
          <w:p w:rsidR="00BC0B85" w:rsidRPr="00EE514B" w:rsidDel="00C81D61" w:rsidRDefault="00BC0B85" w:rsidP="009652F9">
            <w:pPr>
              <w:pStyle w:val="Tablebody-centered"/>
              <w:rPr>
                <w:del w:id="60992" w:author="Diana Machado" w:date="2019-04-05T18:40:00Z"/>
                <w:lang w:val="en-PH" w:eastAsia="en-PH"/>
              </w:rPr>
            </w:pPr>
            <w:del w:id="60993" w:author="Diana Machado" w:date="2019-04-05T18:40:00Z">
              <w:r w:rsidRPr="00EE514B" w:rsidDel="00C81D61">
                <w:rPr>
                  <w:lang w:val="en-PH" w:eastAsia="en-PH"/>
                </w:rPr>
                <w:delText>DUVAL</w:delText>
              </w:r>
            </w:del>
          </w:p>
        </w:tc>
        <w:tc>
          <w:tcPr>
            <w:tcW w:w="709" w:type="dxa"/>
            <w:shd w:val="clear" w:color="auto" w:fill="auto"/>
            <w:noWrap/>
            <w:vAlign w:val="bottom"/>
          </w:tcPr>
          <w:p w:rsidR="00BC0B85" w:rsidRPr="00EE514B" w:rsidDel="00C81D61" w:rsidRDefault="00BC0B85" w:rsidP="009652F9">
            <w:pPr>
              <w:pStyle w:val="Tablebody-centered"/>
              <w:rPr>
                <w:del w:id="60994" w:author="Diana Machado" w:date="2019-04-05T18:40:00Z"/>
                <w:lang w:val="en-PH" w:eastAsia="en-PH"/>
              </w:rPr>
            </w:pPr>
            <w:del w:id="60995" w:author="Diana Machado" w:date="2019-04-05T18:40:00Z">
              <w:r w:rsidRPr="00EE514B" w:rsidDel="00C81D61">
                <w:rPr>
                  <w:lang w:val="en-PH" w:eastAsia="en-PH"/>
                </w:rPr>
                <w:delText>0.565</w:delText>
              </w:r>
            </w:del>
          </w:p>
        </w:tc>
        <w:tc>
          <w:tcPr>
            <w:tcW w:w="607" w:type="dxa"/>
            <w:shd w:val="clear" w:color="auto" w:fill="auto"/>
            <w:noWrap/>
            <w:vAlign w:val="bottom"/>
          </w:tcPr>
          <w:p w:rsidR="00BC0B85" w:rsidRPr="00EE514B" w:rsidDel="00C81D61" w:rsidRDefault="00BC0B85" w:rsidP="009652F9">
            <w:pPr>
              <w:pStyle w:val="Tablebody-centered"/>
              <w:rPr>
                <w:del w:id="60996" w:author="Diana Machado" w:date="2019-04-05T18:40:00Z"/>
                <w:lang w:val="en-PH" w:eastAsia="en-PH"/>
              </w:rPr>
            </w:pPr>
            <w:del w:id="60997" w:author="Diana Machado" w:date="2019-04-05T18:40:00Z">
              <w:r w:rsidRPr="00EE514B" w:rsidDel="00C81D61">
                <w:rPr>
                  <w:lang w:val="en-PH" w:eastAsia="en-PH"/>
                </w:rPr>
                <w:delText>0.282</w:delText>
              </w:r>
            </w:del>
          </w:p>
        </w:tc>
        <w:tc>
          <w:tcPr>
            <w:tcW w:w="607" w:type="dxa"/>
            <w:shd w:val="clear" w:color="auto" w:fill="auto"/>
            <w:noWrap/>
            <w:vAlign w:val="bottom"/>
          </w:tcPr>
          <w:p w:rsidR="00BC0B85" w:rsidRPr="00EE514B" w:rsidDel="00C81D61" w:rsidRDefault="00BC0B85" w:rsidP="009652F9">
            <w:pPr>
              <w:pStyle w:val="Tablebody-centered"/>
              <w:rPr>
                <w:del w:id="60998" w:author="Diana Machado" w:date="2019-04-05T18:40:00Z"/>
                <w:lang w:val="en-PH" w:eastAsia="en-PH"/>
              </w:rPr>
            </w:pPr>
            <w:del w:id="60999" w:author="Diana Machado" w:date="2019-04-05T18:40:00Z">
              <w:r w:rsidRPr="00EE514B" w:rsidDel="00C81D61">
                <w:rPr>
                  <w:lang w:val="en-PH" w:eastAsia="en-PH"/>
                </w:rPr>
                <w:delText>0.282</w:delText>
              </w:r>
            </w:del>
          </w:p>
        </w:tc>
        <w:tc>
          <w:tcPr>
            <w:tcW w:w="607" w:type="dxa"/>
            <w:shd w:val="clear" w:color="auto" w:fill="auto"/>
            <w:noWrap/>
            <w:vAlign w:val="bottom"/>
          </w:tcPr>
          <w:p w:rsidR="00BC0B85" w:rsidRPr="00EE514B" w:rsidDel="00C81D61" w:rsidRDefault="00BC0B85" w:rsidP="009652F9">
            <w:pPr>
              <w:pStyle w:val="Tablebody-centered"/>
              <w:rPr>
                <w:del w:id="61000" w:author="Diana Machado" w:date="2019-04-05T18:40:00Z"/>
                <w:lang w:val="en-PH" w:eastAsia="en-PH"/>
              </w:rPr>
            </w:pPr>
            <w:del w:id="61001" w:author="Diana Machado" w:date="2019-04-05T18:40:00Z">
              <w:r w:rsidRPr="00EE514B" w:rsidDel="00C81D61">
                <w:rPr>
                  <w:lang w:val="en-PH" w:eastAsia="en-PH"/>
                </w:rPr>
                <w:delText>0.197</w:delText>
              </w:r>
            </w:del>
          </w:p>
        </w:tc>
        <w:tc>
          <w:tcPr>
            <w:tcW w:w="607" w:type="dxa"/>
            <w:shd w:val="clear" w:color="auto" w:fill="auto"/>
            <w:noWrap/>
            <w:vAlign w:val="bottom"/>
          </w:tcPr>
          <w:p w:rsidR="00BC0B85" w:rsidRPr="00EE514B" w:rsidDel="00C81D61" w:rsidRDefault="00BC0B85" w:rsidP="009652F9">
            <w:pPr>
              <w:pStyle w:val="Tablebody-centered"/>
              <w:rPr>
                <w:del w:id="61002" w:author="Diana Machado" w:date="2019-04-05T18:40:00Z"/>
                <w:lang w:val="en-PH" w:eastAsia="en-PH"/>
              </w:rPr>
            </w:pPr>
            <w:del w:id="61003" w:author="Diana Machado" w:date="2019-04-05T18:40:00Z">
              <w:r w:rsidRPr="00EE514B" w:rsidDel="00C81D61">
                <w:rPr>
                  <w:lang w:val="en-PH" w:eastAsia="en-PH"/>
                </w:rPr>
                <w:delText>0.171</w:delText>
              </w:r>
            </w:del>
          </w:p>
        </w:tc>
        <w:tc>
          <w:tcPr>
            <w:tcW w:w="607" w:type="dxa"/>
            <w:shd w:val="clear" w:color="auto" w:fill="auto"/>
            <w:noWrap/>
            <w:vAlign w:val="bottom"/>
          </w:tcPr>
          <w:p w:rsidR="00BC0B85" w:rsidRPr="00EE514B" w:rsidDel="00C81D61" w:rsidRDefault="00BC0B85" w:rsidP="009652F9">
            <w:pPr>
              <w:pStyle w:val="Tablebody-centered"/>
              <w:rPr>
                <w:del w:id="61004" w:author="Diana Machado" w:date="2019-04-05T18:40:00Z"/>
                <w:lang w:val="en-PH" w:eastAsia="en-PH"/>
              </w:rPr>
            </w:pPr>
            <w:del w:id="61005" w:author="Diana Machado" w:date="2019-04-05T18:40:00Z">
              <w:r w:rsidRPr="00EE514B" w:rsidDel="00C81D61">
                <w:rPr>
                  <w:lang w:val="en-PH" w:eastAsia="en-PH"/>
                </w:rPr>
                <w:delText>0.156</w:delText>
              </w:r>
            </w:del>
          </w:p>
        </w:tc>
        <w:tc>
          <w:tcPr>
            <w:tcW w:w="715" w:type="dxa"/>
            <w:shd w:val="clear" w:color="auto" w:fill="auto"/>
            <w:noWrap/>
            <w:vAlign w:val="bottom"/>
          </w:tcPr>
          <w:p w:rsidR="00BC0B85" w:rsidRPr="00EE514B" w:rsidDel="00C81D61" w:rsidRDefault="00BC0B85" w:rsidP="009652F9">
            <w:pPr>
              <w:pStyle w:val="Tablebody-centered"/>
              <w:rPr>
                <w:del w:id="61006" w:author="Diana Machado" w:date="2019-04-05T18:40:00Z"/>
                <w:lang w:val="en-PH" w:eastAsia="en-PH"/>
              </w:rPr>
            </w:pPr>
            <w:del w:id="610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008" w:author="Diana Machado" w:date="2019-04-05T18:40:00Z"/>
                <w:lang w:val="en-PH" w:eastAsia="en-PH"/>
              </w:rPr>
            </w:pPr>
            <w:del w:id="61009" w:author="Diana Machado" w:date="2019-04-05T18:40:00Z">
              <w:r w:rsidRPr="00EE514B" w:rsidDel="00C81D61">
                <w:rPr>
                  <w:lang w:val="en-PH" w:eastAsia="en-PH"/>
                </w:rPr>
                <w:delText>0.498</w:delText>
              </w:r>
            </w:del>
          </w:p>
        </w:tc>
        <w:tc>
          <w:tcPr>
            <w:tcW w:w="543" w:type="dxa"/>
            <w:shd w:val="clear" w:color="auto" w:fill="auto"/>
            <w:noWrap/>
            <w:vAlign w:val="bottom"/>
          </w:tcPr>
          <w:p w:rsidR="00BC0B85" w:rsidRPr="00EE514B" w:rsidDel="00C81D61" w:rsidRDefault="00BC0B85" w:rsidP="009652F9">
            <w:pPr>
              <w:pStyle w:val="Tablebody-centered"/>
              <w:rPr>
                <w:del w:id="61010" w:author="Diana Machado" w:date="2019-04-05T18:40:00Z"/>
                <w:lang w:val="en-PH" w:eastAsia="en-PH"/>
              </w:rPr>
            </w:pPr>
            <w:del w:id="61011" w:author="Diana Machado" w:date="2019-04-05T18:40:00Z">
              <w:r w:rsidRPr="00EE514B" w:rsidDel="00C81D61">
                <w:rPr>
                  <w:lang w:val="en-PH" w:eastAsia="en-PH"/>
                </w:rPr>
                <w:delText>0.498</w:delText>
              </w:r>
            </w:del>
          </w:p>
        </w:tc>
        <w:tc>
          <w:tcPr>
            <w:tcW w:w="543" w:type="dxa"/>
            <w:shd w:val="clear" w:color="auto" w:fill="auto"/>
            <w:noWrap/>
            <w:vAlign w:val="bottom"/>
          </w:tcPr>
          <w:p w:rsidR="00BC0B85" w:rsidRPr="00EE514B" w:rsidDel="00C81D61" w:rsidRDefault="00BC0B85" w:rsidP="009652F9">
            <w:pPr>
              <w:pStyle w:val="Tablebody-centered"/>
              <w:rPr>
                <w:del w:id="61012" w:author="Diana Machado" w:date="2019-04-05T18:40:00Z"/>
                <w:lang w:val="en-PH" w:eastAsia="en-PH"/>
              </w:rPr>
            </w:pPr>
            <w:del w:id="61013" w:author="Diana Machado" w:date="2019-04-05T18:40:00Z">
              <w:r w:rsidRPr="00EE514B" w:rsidDel="00C81D61">
                <w:rPr>
                  <w:lang w:val="en-PH" w:eastAsia="en-PH"/>
                </w:rPr>
                <w:delText>0.348</w:delText>
              </w:r>
            </w:del>
          </w:p>
        </w:tc>
        <w:tc>
          <w:tcPr>
            <w:tcW w:w="543" w:type="dxa"/>
            <w:shd w:val="clear" w:color="auto" w:fill="auto"/>
            <w:noWrap/>
            <w:vAlign w:val="bottom"/>
          </w:tcPr>
          <w:p w:rsidR="00BC0B85" w:rsidRPr="00EE514B" w:rsidDel="00C81D61" w:rsidRDefault="00BC0B85" w:rsidP="009652F9">
            <w:pPr>
              <w:pStyle w:val="Tablebody-centered"/>
              <w:rPr>
                <w:del w:id="61014" w:author="Diana Machado" w:date="2019-04-05T18:40:00Z"/>
                <w:lang w:val="en-PH" w:eastAsia="en-PH"/>
              </w:rPr>
            </w:pPr>
            <w:del w:id="61015" w:author="Diana Machado" w:date="2019-04-05T18:40:00Z">
              <w:r w:rsidRPr="00EE514B" w:rsidDel="00C81D61">
                <w:rPr>
                  <w:lang w:val="en-PH" w:eastAsia="en-PH"/>
                </w:rPr>
                <w:delText>0.303</w:delText>
              </w:r>
            </w:del>
          </w:p>
        </w:tc>
        <w:tc>
          <w:tcPr>
            <w:tcW w:w="543" w:type="dxa"/>
            <w:shd w:val="clear" w:color="auto" w:fill="auto"/>
            <w:noWrap/>
            <w:vAlign w:val="bottom"/>
          </w:tcPr>
          <w:p w:rsidR="00BC0B85" w:rsidRPr="00EE514B" w:rsidDel="00C81D61" w:rsidRDefault="00BC0B85" w:rsidP="009652F9">
            <w:pPr>
              <w:pStyle w:val="Tablebody-centered"/>
              <w:rPr>
                <w:del w:id="61016" w:author="Diana Machado" w:date="2019-04-05T18:40:00Z"/>
                <w:lang w:val="en-PH" w:eastAsia="en-PH"/>
              </w:rPr>
            </w:pPr>
            <w:del w:id="61017" w:author="Diana Machado" w:date="2019-04-05T18:40:00Z">
              <w:r w:rsidRPr="00EE514B" w:rsidDel="00C81D61">
                <w:rPr>
                  <w:lang w:val="en-PH" w:eastAsia="en-PH"/>
                </w:rPr>
                <w:delText>0.277</w:delText>
              </w:r>
            </w:del>
          </w:p>
        </w:tc>
      </w:tr>
      <w:tr w:rsidR="00BC0B85" w:rsidRPr="0041013B" w:rsidDel="00C81D61" w:rsidTr="001707D4">
        <w:trPr>
          <w:trHeight w:val="198"/>
          <w:del w:id="61018" w:author="Diana Machado" w:date="2019-04-05T18:40:00Z"/>
        </w:trPr>
        <w:tc>
          <w:tcPr>
            <w:tcW w:w="1032" w:type="dxa"/>
            <w:vMerge/>
            <w:vAlign w:val="center"/>
          </w:tcPr>
          <w:p w:rsidR="00BC0B85" w:rsidRPr="00EE514B" w:rsidDel="00C81D61" w:rsidRDefault="00BC0B85" w:rsidP="009652F9">
            <w:pPr>
              <w:pStyle w:val="Tablebody-centered"/>
              <w:rPr>
                <w:del w:id="610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020" w:author="Diana Machado" w:date="2019-04-05T18:40:00Z"/>
                <w:lang w:val="en-PH" w:eastAsia="en-PH"/>
              </w:rPr>
            </w:pPr>
            <w:del w:id="61021" w:author="Diana Machado" w:date="2019-04-05T18:40:00Z">
              <w:r w:rsidRPr="00EE514B" w:rsidDel="00C81D61">
                <w:rPr>
                  <w:lang w:val="en-PH" w:eastAsia="en-PH"/>
                </w:rPr>
                <w:delText>12</w:delText>
              </w:r>
            </w:del>
          </w:p>
        </w:tc>
        <w:tc>
          <w:tcPr>
            <w:tcW w:w="1253" w:type="dxa"/>
            <w:shd w:val="clear" w:color="auto" w:fill="auto"/>
            <w:noWrap/>
            <w:vAlign w:val="bottom"/>
          </w:tcPr>
          <w:p w:rsidR="00BC0B85" w:rsidRPr="00EE514B" w:rsidDel="00C81D61" w:rsidRDefault="00BC0B85" w:rsidP="009652F9">
            <w:pPr>
              <w:pStyle w:val="Tablebody-centered"/>
              <w:rPr>
                <w:del w:id="61022" w:author="Diana Machado" w:date="2019-04-05T18:40:00Z"/>
                <w:lang w:val="en-PH" w:eastAsia="en-PH"/>
              </w:rPr>
            </w:pPr>
            <w:del w:id="61023" w:author="Diana Machado" w:date="2019-04-05T18:40:00Z">
              <w:r w:rsidRPr="00EE514B" w:rsidDel="00C81D61">
                <w:rPr>
                  <w:lang w:val="en-PH" w:eastAsia="en-PH"/>
                </w:rPr>
                <w:delText>FRANKLIN</w:delText>
              </w:r>
            </w:del>
          </w:p>
        </w:tc>
        <w:tc>
          <w:tcPr>
            <w:tcW w:w="709" w:type="dxa"/>
            <w:shd w:val="clear" w:color="auto" w:fill="auto"/>
            <w:noWrap/>
            <w:vAlign w:val="bottom"/>
          </w:tcPr>
          <w:p w:rsidR="00BC0B85" w:rsidRPr="00EE514B" w:rsidDel="00C81D61" w:rsidRDefault="00BC0B85" w:rsidP="009652F9">
            <w:pPr>
              <w:pStyle w:val="Tablebody-centered"/>
              <w:rPr>
                <w:del w:id="61024" w:author="Diana Machado" w:date="2019-04-05T18:40:00Z"/>
                <w:lang w:val="en-PH" w:eastAsia="en-PH"/>
              </w:rPr>
            </w:pPr>
            <w:del w:id="61025" w:author="Diana Machado" w:date="2019-04-05T18:40:00Z">
              <w:r w:rsidRPr="00EE514B" w:rsidDel="00C81D61">
                <w:rPr>
                  <w:lang w:val="en-PH" w:eastAsia="en-PH"/>
                </w:rPr>
                <w:delText>2.797</w:delText>
              </w:r>
            </w:del>
          </w:p>
        </w:tc>
        <w:tc>
          <w:tcPr>
            <w:tcW w:w="607" w:type="dxa"/>
            <w:shd w:val="clear" w:color="auto" w:fill="auto"/>
            <w:noWrap/>
            <w:vAlign w:val="bottom"/>
          </w:tcPr>
          <w:p w:rsidR="00BC0B85" w:rsidRPr="00EE514B" w:rsidDel="00C81D61" w:rsidRDefault="00BC0B85" w:rsidP="009652F9">
            <w:pPr>
              <w:pStyle w:val="Tablebody-centered"/>
              <w:rPr>
                <w:del w:id="61026" w:author="Diana Machado" w:date="2019-04-05T18:40:00Z"/>
                <w:lang w:val="en-PH" w:eastAsia="en-PH"/>
              </w:rPr>
            </w:pPr>
            <w:del w:id="61027" w:author="Diana Machado" w:date="2019-04-05T18:40:00Z">
              <w:r w:rsidRPr="00EE514B" w:rsidDel="00C81D61">
                <w:rPr>
                  <w:lang w:val="en-PH" w:eastAsia="en-PH"/>
                </w:rPr>
                <w:delText>2.099</w:delText>
              </w:r>
            </w:del>
          </w:p>
        </w:tc>
        <w:tc>
          <w:tcPr>
            <w:tcW w:w="607" w:type="dxa"/>
            <w:shd w:val="clear" w:color="auto" w:fill="auto"/>
            <w:noWrap/>
            <w:vAlign w:val="bottom"/>
          </w:tcPr>
          <w:p w:rsidR="00BC0B85" w:rsidRPr="00EE514B" w:rsidDel="00C81D61" w:rsidRDefault="00BC0B85" w:rsidP="009652F9">
            <w:pPr>
              <w:pStyle w:val="Tablebody-centered"/>
              <w:rPr>
                <w:del w:id="61028" w:author="Diana Machado" w:date="2019-04-05T18:40:00Z"/>
                <w:lang w:val="en-PH" w:eastAsia="en-PH"/>
              </w:rPr>
            </w:pPr>
            <w:del w:id="61029" w:author="Diana Machado" w:date="2019-04-05T18:40:00Z">
              <w:r w:rsidRPr="00EE514B" w:rsidDel="00C81D61">
                <w:rPr>
                  <w:lang w:val="en-PH" w:eastAsia="en-PH"/>
                </w:rPr>
                <w:delText>2.099</w:delText>
              </w:r>
            </w:del>
          </w:p>
        </w:tc>
        <w:tc>
          <w:tcPr>
            <w:tcW w:w="607" w:type="dxa"/>
            <w:shd w:val="clear" w:color="auto" w:fill="auto"/>
            <w:noWrap/>
            <w:vAlign w:val="bottom"/>
          </w:tcPr>
          <w:p w:rsidR="00BC0B85" w:rsidRPr="00EE514B" w:rsidDel="00C81D61" w:rsidRDefault="00BC0B85" w:rsidP="009652F9">
            <w:pPr>
              <w:pStyle w:val="Tablebody-centered"/>
              <w:rPr>
                <w:del w:id="61030" w:author="Diana Machado" w:date="2019-04-05T18:40:00Z"/>
                <w:lang w:val="en-PH" w:eastAsia="en-PH"/>
              </w:rPr>
            </w:pPr>
            <w:del w:id="61031" w:author="Diana Machado" w:date="2019-04-05T18:40:00Z">
              <w:r w:rsidRPr="00EE514B" w:rsidDel="00C81D61">
                <w:rPr>
                  <w:lang w:val="en-PH" w:eastAsia="en-PH"/>
                </w:rPr>
                <w:delText>1.858</w:delText>
              </w:r>
            </w:del>
          </w:p>
        </w:tc>
        <w:tc>
          <w:tcPr>
            <w:tcW w:w="607" w:type="dxa"/>
            <w:shd w:val="clear" w:color="auto" w:fill="auto"/>
            <w:noWrap/>
            <w:vAlign w:val="bottom"/>
          </w:tcPr>
          <w:p w:rsidR="00BC0B85" w:rsidRPr="00EE514B" w:rsidDel="00C81D61" w:rsidRDefault="00BC0B85" w:rsidP="009652F9">
            <w:pPr>
              <w:pStyle w:val="Tablebody-centered"/>
              <w:rPr>
                <w:del w:id="61032" w:author="Diana Machado" w:date="2019-04-05T18:40:00Z"/>
                <w:lang w:val="en-PH" w:eastAsia="en-PH"/>
              </w:rPr>
            </w:pPr>
            <w:del w:id="61033" w:author="Diana Machado" w:date="2019-04-05T18:40:00Z">
              <w:r w:rsidRPr="00EE514B" w:rsidDel="00C81D61">
                <w:rPr>
                  <w:lang w:val="en-PH" w:eastAsia="en-PH"/>
                </w:rPr>
                <w:delText>1.640</w:delText>
              </w:r>
            </w:del>
          </w:p>
        </w:tc>
        <w:tc>
          <w:tcPr>
            <w:tcW w:w="607" w:type="dxa"/>
            <w:shd w:val="clear" w:color="auto" w:fill="auto"/>
            <w:noWrap/>
            <w:vAlign w:val="bottom"/>
          </w:tcPr>
          <w:p w:rsidR="00BC0B85" w:rsidRPr="00EE514B" w:rsidDel="00C81D61" w:rsidRDefault="00BC0B85" w:rsidP="009652F9">
            <w:pPr>
              <w:pStyle w:val="Tablebody-centered"/>
              <w:rPr>
                <w:del w:id="61034" w:author="Diana Machado" w:date="2019-04-05T18:40:00Z"/>
                <w:lang w:val="en-PH" w:eastAsia="en-PH"/>
              </w:rPr>
            </w:pPr>
            <w:del w:id="61035" w:author="Diana Machado" w:date="2019-04-05T18:40:00Z">
              <w:r w:rsidRPr="00EE514B" w:rsidDel="00C81D61">
                <w:rPr>
                  <w:lang w:val="en-PH" w:eastAsia="en-PH"/>
                </w:rPr>
                <w:delText>1.446</w:delText>
              </w:r>
            </w:del>
          </w:p>
        </w:tc>
        <w:tc>
          <w:tcPr>
            <w:tcW w:w="715" w:type="dxa"/>
            <w:shd w:val="clear" w:color="auto" w:fill="auto"/>
            <w:noWrap/>
            <w:vAlign w:val="bottom"/>
          </w:tcPr>
          <w:p w:rsidR="00BC0B85" w:rsidRPr="00EE514B" w:rsidDel="00C81D61" w:rsidRDefault="00BC0B85" w:rsidP="009652F9">
            <w:pPr>
              <w:pStyle w:val="Tablebody-centered"/>
              <w:rPr>
                <w:del w:id="61036" w:author="Diana Machado" w:date="2019-04-05T18:40:00Z"/>
                <w:lang w:val="en-PH" w:eastAsia="en-PH"/>
              </w:rPr>
            </w:pPr>
            <w:del w:id="610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038" w:author="Diana Machado" w:date="2019-04-05T18:40:00Z"/>
                <w:lang w:val="en-PH" w:eastAsia="en-PH"/>
              </w:rPr>
            </w:pPr>
            <w:del w:id="61039" w:author="Diana Machado" w:date="2019-04-05T18:40:00Z">
              <w:r w:rsidRPr="00EE514B" w:rsidDel="00C81D61">
                <w:rPr>
                  <w:lang w:val="en-PH" w:eastAsia="en-PH"/>
                </w:rPr>
                <w:delText>0.750</w:delText>
              </w:r>
            </w:del>
          </w:p>
        </w:tc>
        <w:tc>
          <w:tcPr>
            <w:tcW w:w="543" w:type="dxa"/>
            <w:shd w:val="clear" w:color="auto" w:fill="auto"/>
            <w:noWrap/>
            <w:vAlign w:val="bottom"/>
          </w:tcPr>
          <w:p w:rsidR="00BC0B85" w:rsidRPr="00EE514B" w:rsidDel="00C81D61" w:rsidRDefault="00BC0B85" w:rsidP="009652F9">
            <w:pPr>
              <w:pStyle w:val="Tablebody-centered"/>
              <w:rPr>
                <w:del w:id="61040" w:author="Diana Machado" w:date="2019-04-05T18:40:00Z"/>
                <w:lang w:val="en-PH" w:eastAsia="en-PH"/>
              </w:rPr>
            </w:pPr>
            <w:del w:id="61041" w:author="Diana Machado" w:date="2019-04-05T18:40:00Z">
              <w:r w:rsidRPr="00EE514B" w:rsidDel="00C81D61">
                <w:rPr>
                  <w:lang w:val="en-PH" w:eastAsia="en-PH"/>
                </w:rPr>
                <w:delText>0.750</w:delText>
              </w:r>
            </w:del>
          </w:p>
        </w:tc>
        <w:tc>
          <w:tcPr>
            <w:tcW w:w="543" w:type="dxa"/>
            <w:shd w:val="clear" w:color="auto" w:fill="auto"/>
            <w:noWrap/>
            <w:vAlign w:val="bottom"/>
          </w:tcPr>
          <w:p w:rsidR="00BC0B85" w:rsidRPr="00EE514B" w:rsidDel="00C81D61" w:rsidRDefault="00BC0B85" w:rsidP="009652F9">
            <w:pPr>
              <w:pStyle w:val="Tablebody-centered"/>
              <w:rPr>
                <w:del w:id="61042" w:author="Diana Machado" w:date="2019-04-05T18:40:00Z"/>
                <w:lang w:val="en-PH" w:eastAsia="en-PH"/>
              </w:rPr>
            </w:pPr>
            <w:del w:id="61043" w:author="Diana Machado" w:date="2019-04-05T18:40:00Z">
              <w:r w:rsidRPr="00EE514B" w:rsidDel="00C81D61">
                <w:rPr>
                  <w:lang w:val="en-PH" w:eastAsia="en-PH"/>
                </w:rPr>
                <w:delText>0.664</w:delText>
              </w:r>
            </w:del>
          </w:p>
        </w:tc>
        <w:tc>
          <w:tcPr>
            <w:tcW w:w="543" w:type="dxa"/>
            <w:shd w:val="clear" w:color="auto" w:fill="auto"/>
            <w:noWrap/>
            <w:vAlign w:val="bottom"/>
          </w:tcPr>
          <w:p w:rsidR="00BC0B85" w:rsidRPr="00EE514B" w:rsidDel="00C81D61" w:rsidRDefault="00BC0B85" w:rsidP="009652F9">
            <w:pPr>
              <w:pStyle w:val="Tablebody-centered"/>
              <w:rPr>
                <w:del w:id="61044" w:author="Diana Machado" w:date="2019-04-05T18:40:00Z"/>
                <w:lang w:val="en-PH" w:eastAsia="en-PH"/>
              </w:rPr>
            </w:pPr>
            <w:del w:id="61045"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61046" w:author="Diana Machado" w:date="2019-04-05T18:40:00Z"/>
                <w:lang w:val="en-PH" w:eastAsia="en-PH"/>
              </w:rPr>
            </w:pPr>
            <w:del w:id="61047" w:author="Diana Machado" w:date="2019-04-05T18:40:00Z">
              <w:r w:rsidRPr="00EE514B" w:rsidDel="00C81D61">
                <w:rPr>
                  <w:lang w:val="en-PH" w:eastAsia="en-PH"/>
                </w:rPr>
                <w:delText>0.517</w:delText>
              </w:r>
            </w:del>
          </w:p>
        </w:tc>
      </w:tr>
      <w:tr w:rsidR="00BC0B85" w:rsidRPr="0041013B" w:rsidDel="00C81D61" w:rsidTr="001707D4">
        <w:trPr>
          <w:trHeight w:val="198"/>
          <w:del w:id="61048" w:author="Diana Machado" w:date="2019-04-05T18:40:00Z"/>
        </w:trPr>
        <w:tc>
          <w:tcPr>
            <w:tcW w:w="1032" w:type="dxa"/>
            <w:vMerge/>
            <w:vAlign w:val="center"/>
          </w:tcPr>
          <w:p w:rsidR="00BC0B85" w:rsidRPr="00EE514B" w:rsidDel="00C81D61" w:rsidRDefault="00BC0B85" w:rsidP="009652F9">
            <w:pPr>
              <w:pStyle w:val="Tablebody-centered"/>
              <w:rPr>
                <w:del w:id="610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050" w:author="Diana Machado" w:date="2019-04-05T18:40:00Z"/>
                <w:lang w:val="en-PH" w:eastAsia="en-PH"/>
              </w:rPr>
            </w:pPr>
            <w:del w:id="61051" w:author="Diana Machado" w:date="2019-04-05T18:40:00Z">
              <w:r w:rsidRPr="00EE514B" w:rsidDel="00C81D61">
                <w:rPr>
                  <w:lang w:val="en-PH" w:eastAsia="en-PH"/>
                </w:rPr>
                <w:delText>13</w:delText>
              </w:r>
            </w:del>
          </w:p>
        </w:tc>
        <w:tc>
          <w:tcPr>
            <w:tcW w:w="1253" w:type="dxa"/>
            <w:shd w:val="clear" w:color="auto" w:fill="auto"/>
            <w:noWrap/>
            <w:vAlign w:val="bottom"/>
          </w:tcPr>
          <w:p w:rsidR="00BC0B85" w:rsidRPr="00EE514B" w:rsidDel="00C81D61" w:rsidRDefault="00BC0B85" w:rsidP="009652F9">
            <w:pPr>
              <w:pStyle w:val="Tablebody-centered"/>
              <w:rPr>
                <w:del w:id="61052" w:author="Diana Machado" w:date="2019-04-05T18:40:00Z"/>
                <w:lang w:val="en-PH" w:eastAsia="en-PH"/>
              </w:rPr>
            </w:pPr>
            <w:del w:id="61053" w:author="Diana Machado" w:date="2019-04-05T18:40:00Z">
              <w:r w:rsidRPr="00EE514B" w:rsidDel="00C81D61">
                <w:rPr>
                  <w:lang w:val="en-PH" w:eastAsia="en-PH"/>
                </w:rPr>
                <w:delText>GLADES</w:delText>
              </w:r>
            </w:del>
          </w:p>
        </w:tc>
        <w:tc>
          <w:tcPr>
            <w:tcW w:w="709" w:type="dxa"/>
            <w:shd w:val="clear" w:color="auto" w:fill="auto"/>
            <w:noWrap/>
            <w:vAlign w:val="bottom"/>
          </w:tcPr>
          <w:p w:rsidR="00BC0B85" w:rsidRPr="00EE514B" w:rsidDel="00C81D61" w:rsidRDefault="00BC0B85" w:rsidP="009652F9">
            <w:pPr>
              <w:pStyle w:val="Tablebody-centered"/>
              <w:rPr>
                <w:del w:id="61054" w:author="Diana Machado" w:date="2019-04-05T18:40:00Z"/>
                <w:lang w:val="en-PH" w:eastAsia="en-PH"/>
              </w:rPr>
            </w:pPr>
            <w:del w:id="61055" w:author="Diana Machado" w:date="2019-04-05T18:40:00Z">
              <w:r w:rsidRPr="00EE514B" w:rsidDel="00C81D61">
                <w:rPr>
                  <w:lang w:val="en-PH" w:eastAsia="en-PH"/>
                </w:rPr>
                <w:delText>1.585</w:delText>
              </w:r>
            </w:del>
          </w:p>
        </w:tc>
        <w:tc>
          <w:tcPr>
            <w:tcW w:w="607" w:type="dxa"/>
            <w:shd w:val="clear" w:color="auto" w:fill="auto"/>
            <w:noWrap/>
            <w:vAlign w:val="bottom"/>
          </w:tcPr>
          <w:p w:rsidR="00BC0B85" w:rsidRPr="00EE514B" w:rsidDel="00C81D61" w:rsidRDefault="00BC0B85" w:rsidP="009652F9">
            <w:pPr>
              <w:pStyle w:val="Tablebody-centered"/>
              <w:rPr>
                <w:del w:id="61056" w:author="Diana Machado" w:date="2019-04-05T18:40:00Z"/>
                <w:lang w:val="en-PH" w:eastAsia="en-PH"/>
              </w:rPr>
            </w:pPr>
            <w:del w:id="61057" w:author="Diana Machado" w:date="2019-04-05T18:40:00Z">
              <w:r w:rsidRPr="00EE514B" w:rsidDel="00C81D61">
                <w:rPr>
                  <w:lang w:val="en-PH" w:eastAsia="en-PH"/>
                </w:rPr>
                <w:delText>0.923</w:delText>
              </w:r>
            </w:del>
          </w:p>
        </w:tc>
        <w:tc>
          <w:tcPr>
            <w:tcW w:w="607" w:type="dxa"/>
            <w:shd w:val="clear" w:color="auto" w:fill="auto"/>
            <w:noWrap/>
            <w:vAlign w:val="bottom"/>
          </w:tcPr>
          <w:p w:rsidR="00BC0B85" w:rsidRPr="00EE514B" w:rsidDel="00C81D61" w:rsidRDefault="00BC0B85" w:rsidP="009652F9">
            <w:pPr>
              <w:pStyle w:val="Tablebody-centered"/>
              <w:rPr>
                <w:del w:id="61058" w:author="Diana Machado" w:date="2019-04-05T18:40:00Z"/>
                <w:lang w:val="en-PH" w:eastAsia="en-PH"/>
              </w:rPr>
            </w:pPr>
            <w:del w:id="61059" w:author="Diana Machado" w:date="2019-04-05T18:40:00Z">
              <w:r w:rsidRPr="00EE514B" w:rsidDel="00C81D61">
                <w:rPr>
                  <w:lang w:val="en-PH" w:eastAsia="en-PH"/>
                </w:rPr>
                <w:delText>0.923</w:delText>
              </w:r>
            </w:del>
          </w:p>
        </w:tc>
        <w:tc>
          <w:tcPr>
            <w:tcW w:w="607" w:type="dxa"/>
            <w:shd w:val="clear" w:color="auto" w:fill="auto"/>
            <w:noWrap/>
            <w:vAlign w:val="bottom"/>
          </w:tcPr>
          <w:p w:rsidR="00BC0B85" w:rsidRPr="00EE514B" w:rsidDel="00C81D61" w:rsidRDefault="00BC0B85" w:rsidP="009652F9">
            <w:pPr>
              <w:pStyle w:val="Tablebody-centered"/>
              <w:rPr>
                <w:del w:id="61060" w:author="Diana Machado" w:date="2019-04-05T18:40:00Z"/>
                <w:lang w:val="en-PH" w:eastAsia="en-PH"/>
              </w:rPr>
            </w:pPr>
            <w:del w:id="61061" w:author="Diana Machado" w:date="2019-04-05T18:40:00Z">
              <w:r w:rsidRPr="00EE514B" w:rsidDel="00C81D61">
                <w:rPr>
                  <w:lang w:val="en-PH" w:eastAsia="en-PH"/>
                </w:rPr>
                <w:delText>0.621</w:delText>
              </w:r>
            </w:del>
          </w:p>
        </w:tc>
        <w:tc>
          <w:tcPr>
            <w:tcW w:w="607" w:type="dxa"/>
            <w:shd w:val="clear" w:color="auto" w:fill="auto"/>
            <w:noWrap/>
            <w:vAlign w:val="bottom"/>
          </w:tcPr>
          <w:p w:rsidR="00BC0B85" w:rsidRPr="00EE514B" w:rsidDel="00C81D61" w:rsidRDefault="00BC0B85" w:rsidP="009652F9">
            <w:pPr>
              <w:pStyle w:val="Tablebody-centered"/>
              <w:rPr>
                <w:del w:id="61062" w:author="Diana Machado" w:date="2019-04-05T18:40:00Z"/>
                <w:lang w:val="en-PH" w:eastAsia="en-PH"/>
              </w:rPr>
            </w:pPr>
            <w:del w:id="61063" w:author="Diana Machado" w:date="2019-04-05T18:40:00Z">
              <w:r w:rsidRPr="00EE514B" w:rsidDel="00C81D61">
                <w:rPr>
                  <w:lang w:val="en-PH" w:eastAsia="en-PH"/>
                </w:rPr>
                <w:delText>0.407</w:delText>
              </w:r>
            </w:del>
          </w:p>
        </w:tc>
        <w:tc>
          <w:tcPr>
            <w:tcW w:w="607" w:type="dxa"/>
            <w:shd w:val="clear" w:color="auto" w:fill="auto"/>
            <w:noWrap/>
            <w:vAlign w:val="bottom"/>
          </w:tcPr>
          <w:p w:rsidR="00BC0B85" w:rsidRPr="00EE514B" w:rsidDel="00C81D61" w:rsidRDefault="00BC0B85" w:rsidP="009652F9">
            <w:pPr>
              <w:pStyle w:val="Tablebody-centered"/>
              <w:rPr>
                <w:del w:id="61064" w:author="Diana Machado" w:date="2019-04-05T18:40:00Z"/>
                <w:lang w:val="en-PH" w:eastAsia="en-PH"/>
              </w:rPr>
            </w:pPr>
            <w:del w:id="61065" w:author="Diana Machado" w:date="2019-04-05T18:40:00Z">
              <w:r w:rsidRPr="00EE514B" w:rsidDel="00C81D61">
                <w:rPr>
                  <w:lang w:val="en-PH" w:eastAsia="en-PH"/>
                </w:rPr>
                <w:delText>0.288</w:delText>
              </w:r>
            </w:del>
          </w:p>
        </w:tc>
        <w:tc>
          <w:tcPr>
            <w:tcW w:w="715" w:type="dxa"/>
            <w:shd w:val="clear" w:color="auto" w:fill="auto"/>
            <w:noWrap/>
            <w:vAlign w:val="bottom"/>
          </w:tcPr>
          <w:p w:rsidR="00BC0B85" w:rsidRPr="00EE514B" w:rsidDel="00C81D61" w:rsidRDefault="00BC0B85" w:rsidP="009652F9">
            <w:pPr>
              <w:pStyle w:val="Tablebody-centered"/>
              <w:rPr>
                <w:del w:id="61066" w:author="Diana Machado" w:date="2019-04-05T18:40:00Z"/>
                <w:lang w:val="en-PH" w:eastAsia="en-PH"/>
              </w:rPr>
            </w:pPr>
            <w:del w:id="610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068" w:author="Diana Machado" w:date="2019-04-05T18:40:00Z"/>
                <w:lang w:val="en-PH" w:eastAsia="en-PH"/>
              </w:rPr>
            </w:pPr>
            <w:del w:id="61069"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61070" w:author="Diana Machado" w:date="2019-04-05T18:40:00Z"/>
                <w:lang w:val="en-PH" w:eastAsia="en-PH"/>
              </w:rPr>
            </w:pPr>
            <w:del w:id="61071" w:author="Diana Machado" w:date="2019-04-05T18:40:00Z">
              <w:r w:rsidRPr="00EE514B" w:rsidDel="00C81D61">
                <w:rPr>
                  <w:lang w:val="en-PH" w:eastAsia="en-PH"/>
                </w:rPr>
                <w:delText>0.582</w:delText>
              </w:r>
            </w:del>
          </w:p>
        </w:tc>
        <w:tc>
          <w:tcPr>
            <w:tcW w:w="543" w:type="dxa"/>
            <w:shd w:val="clear" w:color="auto" w:fill="auto"/>
            <w:noWrap/>
            <w:vAlign w:val="bottom"/>
          </w:tcPr>
          <w:p w:rsidR="00BC0B85" w:rsidRPr="00EE514B" w:rsidDel="00C81D61" w:rsidRDefault="00BC0B85" w:rsidP="009652F9">
            <w:pPr>
              <w:pStyle w:val="Tablebody-centered"/>
              <w:rPr>
                <w:del w:id="61072" w:author="Diana Machado" w:date="2019-04-05T18:40:00Z"/>
                <w:lang w:val="en-PH" w:eastAsia="en-PH"/>
              </w:rPr>
            </w:pPr>
            <w:del w:id="61073" w:author="Diana Machado" w:date="2019-04-05T18:40:00Z">
              <w:r w:rsidRPr="00EE514B" w:rsidDel="00C81D61">
                <w:rPr>
                  <w:lang w:val="en-PH" w:eastAsia="en-PH"/>
                </w:rPr>
                <w:delText>0.392</w:delText>
              </w:r>
            </w:del>
          </w:p>
        </w:tc>
        <w:tc>
          <w:tcPr>
            <w:tcW w:w="543" w:type="dxa"/>
            <w:shd w:val="clear" w:color="auto" w:fill="auto"/>
            <w:noWrap/>
            <w:vAlign w:val="bottom"/>
          </w:tcPr>
          <w:p w:rsidR="00BC0B85" w:rsidRPr="00EE514B" w:rsidDel="00C81D61" w:rsidRDefault="00BC0B85" w:rsidP="009652F9">
            <w:pPr>
              <w:pStyle w:val="Tablebody-centered"/>
              <w:rPr>
                <w:del w:id="61074" w:author="Diana Machado" w:date="2019-04-05T18:40:00Z"/>
                <w:lang w:val="en-PH" w:eastAsia="en-PH"/>
              </w:rPr>
            </w:pPr>
            <w:del w:id="61075" w:author="Diana Machado" w:date="2019-04-05T18:40:00Z">
              <w:r w:rsidRPr="00EE514B" w:rsidDel="00C81D61">
                <w:rPr>
                  <w:lang w:val="en-PH" w:eastAsia="en-PH"/>
                </w:rPr>
                <w:delText>0.257</w:delText>
              </w:r>
            </w:del>
          </w:p>
        </w:tc>
        <w:tc>
          <w:tcPr>
            <w:tcW w:w="543" w:type="dxa"/>
            <w:shd w:val="clear" w:color="auto" w:fill="auto"/>
            <w:noWrap/>
            <w:vAlign w:val="bottom"/>
          </w:tcPr>
          <w:p w:rsidR="00BC0B85" w:rsidRPr="00EE514B" w:rsidDel="00C81D61" w:rsidRDefault="00BC0B85" w:rsidP="009652F9">
            <w:pPr>
              <w:pStyle w:val="Tablebody-centered"/>
              <w:rPr>
                <w:del w:id="61076" w:author="Diana Machado" w:date="2019-04-05T18:40:00Z"/>
                <w:lang w:val="en-PH" w:eastAsia="en-PH"/>
              </w:rPr>
            </w:pPr>
            <w:del w:id="61077" w:author="Diana Machado" w:date="2019-04-05T18:40:00Z">
              <w:r w:rsidRPr="00EE514B" w:rsidDel="00C81D61">
                <w:rPr>
                  <w:lang w:val="en-PH" w:eastAsia="en-PH"/>
                </w:rPr>
                <w:delText>0.182</w:delText>
              </w:r>
            </w:del>
          </w:p>
        </w:tc>
      </w:tr>
      <w:tr w:rsidR="00BC0B85" w:rsidRPr="0041013B" w:rsidDel="00C81D61" w:rsidTr="001707D4">
        <w:trPr>
          <w:trHeight w:val="198"/>
          <w:del w:id="61078" w:author="Diana Machado" w:date="2019-04-05T18:40:00Z"/>
        </w:trPr>
        <w:tc>
          <w:tcPr>
            <w:tcW w:w="1032" w:type="dxa"/>
            <w:vMerge/>
            <w:vAlign w:val="center"/>
          </w:tcPr>
          <w:p w:rsidR="00BC0B85" w:rsidRPr="00EE514B" w:rsidDel="00C81D61" w:rsidRDefault="00BC0B85" w:rsidP="009652F9">
            <w:pPr>
              <w:pStyle w:val="Tablebody-centered"/>
              <w:rPr>
                <w:del w:id="610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080" w:author="Diana Machado" w:date="2019-04-05T18:40:00Z"/>
                <w:lang w:val="en-PH" w:eastAsia="en-PH"/>
              </w:rPr>
            </w:pPr>
            <w:del w:id="61081" w:author="Diana Machado" w:date="2019-04-05T18:40:00Z">
              <w:r w:rsidRPr="00EE514B" w:rsidDel="00C81D61">
                <w:rPr>
                  <w:lang w:val="en-PH" w:eastAsia="en-PH"/>
                </w:rPr>
                <w:delText>14</w:delText>
              </w:r>
            </w:del>
          </w:p>
        </w:tc>
        <w:tc>
          <w:tcPr>
            <w:tcW w:w="1253" w:type="dxa"/>
            <w:shd w:val="clear" w:color="auto" w:fill="auto"/>
            <w:noWrap/>
            <w:vAlign w:val="bottom"/>
          </w:tcPr>
          <w:p w:rsidR="00BC0B85" w:rsidRPr="00EE514B" w:rsidDel="00C81D61" w:rsidRDefault="00BC0B85" w:rsidP="009652F9">
            <w:pPr>
              <w:pStyle w:val="Tablebody-centered"/>
              <w:rPr>
                <w:del w:id="61082" w:author="Diana Machado" w:date="2019-04-05T18:40:00Z"/>
                <w:lang w:val="en-PH" w:eastAsia="en-PH"/>
              </w:rPr>
            </w:pPr>
            <w:del w:id="61083" w:author="Diana Machado" w:date="2019-04-05T18:40:00Z">
              <w:r w:rsidRPr="00EE514B" w:rsidDel="00C81D61">
                <w:rPr>
                  <w:lang w:val="en-PH" w:eastAsia="en-PH"/>
                </w:rPr>
                <w:delText>HAMILTON</w:delText>
              </w:r>
            </w:del>
          </w:p>
        </w:tc>
        <w:tc>
          <w:tcPr>
            <w:tcW w:w="709" w:type="dxa"/>
            <w:shd w:val="clear" w:color="auto" w:fill="auto"/>
            <w:noWrap/>
            <w:vAlign w:val="bottom"/>
          </w:tcPr>
          <w:p w:rsidR="00BC0B85" w:rsidRPr="00EE514B" w:rsidDel="00C81D61" w:rsidRDefault="00BC0B85" w:rsidP="009652F9">
            <w:pPr>
              <w:pStyle w:val="Tablebody-centered"/>
              <w:rPr>
                <w:del w:id="61084" w:author="Diana Machado" w:date="2019-04-05T18:40:00Z"/>
                <w:lang w:val="en-PH" w:eastAsia="en-PH"/>
              </w:rPr>
            </w:pPr>
            <w:del w:id="61085" w:author="Diana Machado" w:date="2019-04-05T18:40:00Z">
              <w:r w:rsidRPr="00EE514B" w:rsidDel="00C81D61">
                <w:rPr>
                  <w:lang w:val="en-PH" w:eastAsia="en-PH"/>
                </w:rPr>
                <w:delText>0.278</w:delText>
              </w:r>
            </w:del>
          </w:p>
        </w:tc>
        <w:tc>
          <w:tcPr>
            <w:tcW w:w="607" w:type="dxa"/>
            <w:shd w:val="clear" w:color="auto" w:fill="auto"/>
            <w:noWrap/>
            <w:vAlign w:val="bottom"/>
          </w:tcPr>
          <w:p w:rsidR="00BC0B85" w:rsidRPr="00EE514B" w:rsidDel="00C81D61" w:rsidRDefault="00BC0B85" w:rsidP="009652F9">
            <w:pPr>
              <w:pStyle w:val="Tablebody-centered"/>
              <w:rPr>
                <w:del w:id="61086" w:author="Diana Machado" w:date="2019-04-05T18:40:00Z"/>
                <w:lang w:val="en-PH" w:eastAsia="en-PH"/>
              </w:rPr>
            </w:pPr>
            <w:del w:id="61087" w:author="Diana Machado" w:date="2019-04-05T18:40:00Z">
              <w:r w:rsidRPr="00EE514B" w:rsidDel="00C81D61">
                <w:rPr>
                  <w:lang w:val="en-PH" w:eastAsia="en-PH"/>
                </w:rPr>
                <w:delText>0.100</w:delText>
              </w:r>
            </w:del>
          </w:p>
        </w:tc>
        <w:tc>
          <w:tcPr>
            <w:tcW w:w="607" w:type="dxa"/>
            <w:shd w:val="clear" w:color="auto" w:fill="auto"/>
            <w:noWrap/>
            <w:vAlign w:val="bottom"/>
          </w:tcPr>
          <w:p w:rsidR="00BC0B85" w:rsidRPr="00EE514B" w:rsidDel="00C81D61" w:rsidRDefault="00BC0B85" w:rsidP="009652F9">
            <w:pPr>
              <w:pStyle w:val="Tablebody-centered"/>
              <w:rPr>
                <w:del w:id="61088" w:author="Diana Machado" w:date="2019-04-05T18:40:00Z"/>
                <w:lang w:val="en-PH" w:eastAsia="en-PH"/>
              </w:rPr>
            </w:pPr>
            <w:del w:id="61089" w:author="Diana Machado" w:date="2019-04-05T18:40:00Z">
              <w:r w:rsidRPr="00EE514B" w:rsidDel="00C81D61">
                <w:rPr>
                  <w:lang w:val="en-PH" w:eastAsia="en-PH"/>
                </w:rPr>
                <w:delText>0.100</w:delText>
              </w:r>
            </w:del>
          </w:p>
        </w:tc>
        <w:tc>
          <w:tcPr>
            <w:tcW w:w="607" w:type="dxa"/>
            <w:shd w:val="clear" w:color="auto" w:fill="auto"/>
            <w:noWrap/>
            <w:vAlign w:val="bottom"/>
          </w:tcPr>
          <w:p w:rsidR="00BC0B85" w:rsidRPr="00EE514B" w:rsidDel="00C81D61" w:rsidRDefault="00BC0B85" w:rsidP="009652F9">
            <w:pPr>
              <w:pStyle w:val="Tablebody-centered"/>
              <w:rPr>
                <w:del w:id="61090" w:author="Diana Machado" w:date="2019-04-05T18:40:00Z"/>
                <w:lang w:val="en-PH" w:eastAsia="en-PH"/>
              </w:rPr>
            </w:pPr>
            <w:del w:id="61091" w:author="Diana Machado" w:date="2019-04-05T18:40:00Z">
              <w:r w:rsidRPr="00EE514B" w:rsidDel="00C81D61">
                <w:rPr>
                  <w:lang w:val="en-PH" w:eastAsia="en-PH"/>
                </w:rPr>
                <w:delText>0.050</w:delText>
              </w:r>
            </w:del>
          </w:p>
        </w:tc>
        <w:tc>
          <w:tcPr>
            <w:tcW w:w="607" w:type="dxa"/>
            <w:shd w:val="clear" w:color="auto" w:fill="auto"/>
            <w:noWrap/>
            <w:vAlign w:val="bottom"/>
          </w:tcPr>
          <w:p w:rsidR="00BC0B85" w:rsidRPr="00EE514B" w:rsidDel="00C81D61" w:rsidRDefault="00BC0B85" w:rsidP="009652F9">
            <w:pPr>
              <w:pStyle w:val="Tablebody-centered"/>
              <w:rPr>
                <w:del w:id="61092" w:author="Diana Machado" w:date="2019-04-05T18:40:00Z"/>
                <w:lang w:val="en-PH" w:eastAsia="en-PH"/>
              </w:rPr>
            </w:pPr>
            <w:del w:id="61093" w:author="Diana Machado" w:date="2019-04-05T18:40:00Z">
              <w:r w:rsidRPr="00EE514B" w:rsidDel="00C81D61">
                <w:rPr>
                  <w:lang w:val="en-PH" w:eastAsia="en-PH"/>
                </w:rPr>
                <w:delText>0.041</w:delText>
              </w:r>
            </w:del>
          </w:p>
        </w:tc>
        <w:tc>
          <w:tcPr>
            <w:tcW w:w="607" w:type="dxa"/>
            <w:shd w:val="clear" w:color="auto" w:fill="auto"/>
            <w:noWrap/>
            <w:vAlign w:val="bottom"/>
          </w:tcPr>
          <w:p w:rsidR="00BC0B85" w:rsidRPr="00EE514B" w:rsidDel="00C81D61" w:rsidRDefault="00BC0B85" w:rsidP="009652F9">
            <w:pPr>
              <w:pStyle w:val="Tablebody-centered"/>
              <w:rPr>
                <w:del w:id="61094" w:author="Diana Machado" w:date="2019-04-05T18:40:00Z"/>
                <w:lang w:val="en-PH" w:eastAsia="en-PH"/>
              </w:rPr>
            </w:pPr>
            <w:del w:id="61095" w:author="Diana Machado" w:date="2019-04-05T18:40:00Z">
              <w:r w:rsidRPr="00EE514B" w:rsidDel="00C81D61">
                <w:rPr>
                  <w:lang w:val="en-PH" w:eastAsia="en-PH"/>
                </w:rPr>
                <w:delText>0.038</w:delText>
              </w:r>
            </w:del>
          </w:p>
        </w:tc>
        <w:tc>
          <w:tcPr>
            <w:tcW w:w="715" w:type="dxa"/>
            <w:shd w:val="clear" w:color="auto" w:fill="auto"/>
            <w:noWrap/>
            <w:vAlign w:val="bottom"/>
          </w:tcPr>
          <w:p w:rsidR="00BC0B85" w:rsidRPr="00EE514B" w:rsidDel="00C81D61" w:rsidRDefault="00BC0B85" w:rsidP="009652F9">
            <w:pPr>
              <w:pStyle w:val="Tablebody-centered"/>
              <w:rPr>
                <w:del w:id="61096" w:author="Diana Machado" w:date="2019-04-05T18:40:00Z"/>
                <w:lang w:val="en-PH" w:eastAsia="en-PH"/>
              </w:rPr>
            </w:pPr>
            <w:del w:id="610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098" w:author="Diana Machado" w:date="2019-04-05T18:40:00Z"/>
                <w:lang w:val="en-PH" w:eastAsia="en-PH"/>
              </w:rPr>
            </w:pPr>
            <w:del w:id="61099" w:author="Diana Machado" w:date="2019-04-05T18:40:00Z">
              <w:r w:rsidRPr="00EE514B" w:rsidDel="00C81D61">
                <w:rPr>
                  <w:lang w:val="en-PH" w:eastAsia="en-PH"/>
                </w:rPr>
                <w:delText>0.360</w:delText>
              </w:r>
            </w:del>
          </w:p>
        </w:tc>
        <w:tc>
          <w:tcPr>
            <w:tcW w:w="543" w:type="dxa"/>
            <w:shd w:val="clear" w:color="auto" w:fill="auto"/>
            <w:noWrap/>
            <w:vAlign w:val="bottom"/>
          </w:tcPr>
          <w:p w:rsidR="00BC0B85" w:rsidRPr="00EE514B" w:rsidDel="00C81D61" w:rsidRDefault="00BC0B85" w:rsidP="009652F9">
            <w:pPr>
              <w:pStyle w:val="Tablebody-centered"/>
              <w:rPr>
                <w:del w:id="61100" w:author="Diana Machado" w:date="2019-04-05T18:40:00Z"/>
                <w:lang w:val="en-PH" w:eastAsia="en-PH"/>
              </w:rPr>
            </w:pPr>
            <w:del w:id="61101" w:author="Diana Machado" w:date="2019-04-05T18:40:00Z">
              <w:r w:rsidRPr="00EE514B" w:rsidDel="00C81D61">
                <w:rPr>
                  <w:lang w:val="en-PH" w:eastAsia="en-PH"/>
                </w:rPr>
                <w:delText>0.360</w:delText>
              </w:r>
            </w:del>
          </w:p>
        </w:tc>
        <w:tc>
          <w:tcPr>
            <w:tcW w:w="543" w:type="dxa"/>
            <w:shd w:val="clear" w:color="auto" w:fill="auto"/>
            <w:noWrap/>
            <w:vAlign w:val="bottom"/>
          </w:tcPr>
          <w:p w:rsidR="00BC0B85" w:rsidRPr="00EE514B" w:rsidDel="00C81D61" w:rsidRDefault="00BC0B85" w:rsidP="009652F9">
            <w:pPr>
              <w:pStyle w:val="Tablebody-centered"/>
              <w:rPr>
                <w:del w:id="61102" w:author="Diana Machado" w:date="2019-04-05T18:40:00Z"/>
                <w:lang w:val="en-PH" w:eastAsia="en-PH"/>
              </w:rPr>
            </w:pPr>
            <w:del w:id="61103" w:author="Diana Machado" w:date="2019-04-05T18:40:00Z">
              <w:r w:rsidRPr="00EE514B" w:rsidDel="00C81D61">
                <w:rPr>
                  <w:lang w:val="en-PH" w:eastAsia="en-PH"/>
                </w:rPr>
                <w:delText>0.181</w:delText>
              </w:r>
            </w:del>
          </w:p>
        </w:tc>
        <w:tc>
          <w:tcPr>
            <w:tcW w:w="543" w:type="dxa"/>
            <w:shd w:val="clear" w:color="auto" w:fill="auto"/>
            <w:noWrap/>
            <w:vAlign w:val="bottom"/>
          </w:tcPr>
          <w:p w:rsidR="00BC0B85" w:rsidRPr="00EE514B" w:rsidDel="00C81D61" w:rsidRDefault="00BC0B85" w:rsidP="009652F9">
            <w:pPr>
              <w:pStyle w:val="Tablebody-centered"/>
              <w:rPr>
                <w:del w:id="61104" w:author="Diana Machado" w:date="2019-04-05T18:40:00Z"/>
                <w:lang w:val="en-PH" w:eastAsia="en-PH"/>
              </w:rPr>
            </w:pPr>
            <w:del w:id="61105" w:author="Diana Machado" w:date="2019-04-05T18:40:00Z">
              <w:r w:rsidRPr="00EE514B" w:rsidDel="00C81D61">
                <w:rPr>
                  <w:lang w:val="en-PH" w:eastAsia="en-PH"/>
                </w:rPr>
                <w:delText>0.146</w:delText>
              </w:r>
            </w:del>
          </w:p>
        </w:tc>
        <w:tc>
          <w:tcPr>
            <w:tcW w:w="543" w:type="dxa"/>
            <w:shd w:val="clear" w:color="auto" w:fill="auto"/>
            <w:noWrap/>
            <w:vAlign w:val="bottom"/>
          </w:tcPr>
          <w:p w:rsidR="00BC0B85" w:rsidRPr="00EE514B" w:rsidDel="00C81D61" w:rsidRDefault="00BC0B85" w:rsidP="009652F9">
            <w:pPr>
              <w:pStyle w:val="Tablebody-centered"/>
              <w:rPr>
                <w:del w:id="61106" w:author="Diana Machado" w:date="2019-04-05T18:40:00Z"/>
                <w:lang w:val="en-PH" w:eastAsia="en-PH"/>
              </w:rPr>
            </w:pPr>
            <w:del w:id="61107" w:author="Diana Machado" w:date="2019-04-05T18:40:00Z">
              <w:r w:rsidRPr="00EE514B" w:rsidDel="00C81D61">
                <w:rPr>
                  <w:lang w:val="en-PH" w:eastAsia="en-PH"/>
                </w:rPr>
                <w:delText>0.136</w:delText>
              </w:r>
            </w:del>
          </w:p>
        </w:tc>
      </w:tr>
      <w:tr w:rsidR="00BC0B85" w:rsidRPr="0041013B" w:rsidDel="00C81D61" w:rsidTr="001707D4">
        <w:trPr>
          <w:trHeight w:val="198"/>
          <w:del w:id="61108" w:author="Diana Machado" w:date="2019-04-05T18:40:00Z"/>
        </w:trPr>
        <w:tc>
          <w:tcPr>
            <w:tcW w:w="1032" w:type="dxa"/>
            <w:vMerge/>
            <w:vAlign w:val="center"/>
          </w:tcPr>
          <w:p w:rsidR="00BC0B85" w:rsidRPr="00EE514B" w:rsidDel="00C81D61" w:rsidRDefault="00BC0B85" w:rsidP="009652F9">
            <w:pPr>
              <w:pStyle w:val="Tablebody-centered"/>
              <w:rPr>
                <w:del w:id="611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110" w:author="Diana Machado" w:date="2019-04-05T18:40:00Z"/>
                <w:lang w:val="en-PH" w:eastAsia="en-PH"/>
              </w:rPr>
            </w:pPr>
            <w:del w:id="61111" w:author="Diana Machado" w:date="2019-04-05T18:40:00Z">
              <w:r w:rsidRPr="00EE514B" w:rsidDel="00C81D61">
                <w:rPr>
                  <w:lang w:val="en-PH" w:eastAsia="en-PH"/>
                </w:rPr>
                <w:delText>15</w:delText>
              </w:r>
            </w:del>
          </w:p>
        </w:tc>
        <w:tc>
          <w:tcPr>
            <w:tcW w:w="1253" w:type="dxa"/>
            <w:shd w:val="clear" w:color="auto" w:fill="auto"/>
            <w:noWrap/>
            <w:vAlign w:val="bottom"/>
          </w:tcPr>
          <w:p w:rsidR="00BC0B85" w:rsidRPr="00EE514B" w:rsidDel="00C81D61" w:rsidRDefault="00BC0B85" w:rsidP="009652F9">
            <w:pPr>
              <w:pStyle w:val="Tablebody-centered"/>
              <w:rPr>
                <w:del w:id="61112" w:author="Diana Machado" w:date="2019-04-05T18:40:00Z"/>
                <w:lang w:val="en-PH" w:eastAsia="en-PH"/>
              </w:rPr>
            </w:pPr>
            <w:del w:id="61113" w:author="Diana Machado" w:date="2019-04-05T18:40:00Z">
              <w:r w:rsidRPr="00EE514B" w:rsidDel="00C81D61">
                <w:rPr>
                  <w:lang w:val="en-PH" w:eastAsia="en-PH"/>
                </w:rPr>
                <w:delText>HERNANDO</w:delText>
              </w:r>
            </w:del>
          </w:p>
        </w:tc>
        <w:tc>
          <w:tcPr>
            <w:tcW w:w="709" w:type="dxa"/>
            <w:shd w:val="clear" w:color="auto" w:fill="auto"/>
            <w:noWrap/>
            <w:vAlign w:val="bottom"/>
          </w:tcPr>
          <w:p w:rsidR="00BC0B85" w:rsidRPr="00EE514B" w:rsidDel="00C81D61" w:rsidRDefault="00BC0B85" w:rsidP="009652F9">
            <w:pPr>
              <w:pStyle w:val="Tablebody-centered"/>
              <w:rPr>
                <w:del w:id="61114" w:author="Diana Machado" w:date="2019-04-05T18:40:00Z"/>
                <w:lang w:val="en-PH" w:eastAsia="en-PH"/>
              </w:rPr>
            </w:pPr>
            <w:del w:id="61115" w:author="Diana Machado" w:date="2019-04-05T18:40:00Z">
              <w:r w:rsidRPr="00EE514B" w:rsidDel="00C81D61">
                <w:rPr>
                  <w:lang w:val="en-PH" w:eastAsia="en-PH"/>
                </w:rPr>
                <w:delText>1.344</w:delText>
              </w:r>
            </w:del>
          </w:p>
        </w:tc>
        <w:tc>
          <w:tcPr>
            <w:tcW w:w="607" w:type="dxa"/>
            <w:shd w:val="clear" w:color="auto" w:fill="auto"/>
            <w:noWrap/>
            <w:vAlign w:val="bottom"/>
          </w:tcPr>
          <w:p w:rsidR="00BC0B85" w:rsidRPr="00EE514B" w:rsidDel="00C81D61" w:rsidRDefault="00BC0B85" w:rsidP="009652F9">
            <w:pPr>
              <w:pStyle w:val="Tablebody-centered"/>
              <w:rPr>
                <w:del w:id="61116" w:author="Diana Machado" w:date="2019-04-05T18:40:00Z"/>
                <w:lang w:val="en-PH" w:eastAsia="en-PH"/>
              </w:rPr>
            </w:pPr>
            <w:del w:id="61117" w:author="Diana Machado" w:date="2019-04-05T18:40:00Z">
              <w:r w:rsidRPr="00EE514B" w:rsidDel="00C81D61">
                <w:rPr>
                  <w:lang w:val="en-PH" w:eastAsia="en-PH"/>
                </w:rPr>
                <w:delText>0.793</w:delText>
              </w:r>
            </w:del>
          </w:p>
        </w:tc>
        <w:tc>
          <w:tcPr>
            <w:tcW w:w="607" w:type="dxa"/>
            <w:shd w:val="clear" w:color="auto" w:fill="auto"/>
            <w:noWrap/>
            <w:vAlign w:val="bottom"/>
          </w:tcPr>
          <w:p w:rsidR="00BC0B85" w:rsidRPr="00EE514B" w:rsidDel="00C81D61" w:rsidRDefault="00BC0B85" w:rsidP="009652F9">
            <w:pPr>
              <w:pStyle w:val="Tablebody-centered"/>
              <w:rPr>
                <w:del w:id="61118" w:author="Diana Machado" w:date="2019-04-05T18:40:00Z"/>
                <w:lang w:val="en-PH" w:eastAsia="en-PH"/>
              </w:rPr>
            </w:pPr>
            <w:del w:id="61119" w:author="Diana Machado" w:date="2019-04-05T18:40:00Z">
              <w:r w:rsidRPr="00EE514B" w:rsidDel="00C81D61">
                <w:rPr>
                  <w:lang w:val="en-PH" w:eastAsia="en-PH"/>
                </w:rPr>
                <w:delText>0.793</w:delText>
              </w:r>
            </w:del>
          </w:p>
        </w:tc>
        <w:tc>
          <w:tcPr>
            <w:tcW w:w="607" w:type="dxa"/>
            <w:shd w:val="clear" w:color="auto" w:fill="auto"/>
            <w:noWrap/>
            <w:vAlign w:val="bottom"/>
          </w:tcPr>
          <w:p w:rsidR="00BC0B85" w:rsidRPr="00EE514B" w:rsidDel="00C81D61" w:rsidRDefault="00BC0B85" w:rsidP="009652F9">
            <w:pPr>
              <w:pStyle w:val="Tablebody-centered"/>
              <w:rPr>
                <w:del w:id="61120" w:author="Diana Machado" w:date="2019-04-05T18:40:00Z"/>
                <w:lang w:val="en-PH" w:eastAsia="en-PH"/>
              </w:rPr>
            </w:pPr>
            <w:del w:id="61121" w:author="Diana Machado" w:date="2019-04-05T18:40:00Z">
              <w:r w:rsidRPr="00EE514B" w:rsidDel="00C81D61">
                <w:rPr>
                  <w:lang w:val="en-PH" w:eastAsia="en-PH"/>
                </w:rPr>
                <w:delText>0.547</w:delText>
              </w:r>
            </w:del>
          </w:p>
        </w:tc>
        <w:tc>
          <w:tcPr>
            <w:tcW w:w="607" w:type="dxa"/>
            <w:shd w:val="clear" w:color="auto" w:fill="auto"/>
            <w:noWrap/>
            <w:vAlign w:val="bottom"/>
          </w:tcPr>
          <w:p w:rsidR="00BC0B85" w:rsidRPr="00EE514B" w:rsidDel="00C81D61" w:rsidRDefault="00BC0B85" w:rsidP="009652F9">
            <w:pPr>
              <w:pStyle w:val="Tablebody-centered"/>
              <w:rPr>
                <w:del w:id="61122" w:author="Diana Machado" w:date="2019-04-05T18:40:00Z"/>
                <w:lang w:val="en-PH" w:eastAsia="en-PH"/>
              </w:rPr>
            </w:pPr>
            <w:del w:id="61123" w:author="Diana Machado" w:date="2019-04-05T18:40:00Z">
              <w:r w:rsidRPr="00EE514B" w:rsidDel="00C81D61">
                <w:rPr>
                  <w:lang w:val="en-PH" w:eastAsia="en-PH"/>
                </w:rPr>
                <w:delText>0.346</w:delText>
              </w:r>
            </w:del>
          </w:p>
        </w:tc>
        <w:tc>
          <w:tcPr>
            <w:tcW w:w="607" w:type="dxa"/>
            <w:shd w:val="clear" w:color="auto" w:fill="auto"/>
            <w:noWrap/>
            <w:vAlign w:val="bottom"/>
          </w:tcPr>
          <w:p w:rsidR="00BC0B85" w:rsidRPr="00EE514B" w:rsidDel="00C81D61" w:rsidRDefault="00BC0B85" w:rsidP="009652F9">
            <w:pPr>
              <w:pStyle w:val="Tablebody-centered"/>
              <w:rPr>
                <w:del w:id="61124" w:author="Diana Machado" w:date="2019-04-05T18:40:00Z"/>
                <w:lang w:val="en-PH" w:eastAsia="en-PH"/>
              </w:rPr>
            </w:pPr>
            <w:del w:id="61125" w:author="Diana Machado" w:date="2019-04-05T18:40:00Z">
              <w:r w:rsidRPr="00EE514B" w:rsidDel="00C81D61">
                <w:rPr>
                  <w:lang w:val="en-PH" w:eastAsia="en-PH"/>
                </w:rPr>
                <w:delText>0.237</w:delText>
              </w:r>
            </w:del>
          </w:p>
        </w:tc>
        <w:tc>
          <w:tcPr>
            <w:tcW w:w="715" w:type="dxa"/>
            <w:shd w:val="clear" w:color="auto" w:fill="auto"/>
            <w:noWrap/>
            <w:vAlign w:val="bottom"/>
          </w:tcPr>
          <w:p w:rsidR="00BC0B85" w:rsidRPr="00EE514B" w:rsidDel="00C81D61" w:rsidRDefault="00BC0B85" w:rsidP="009652F9">
            <w:pPr>
              <w:pStyle w:val="Tablebody-centered"/>
              <w:rPr>
                <w:del w:id="61126" w:author="Diana Machado" w:date="2019-04-05T18:40:00Z"/>
                <w:lang w:val="en-PH" w:eastAsia="en-PH"/>
              </w:rPr>
            </w:pPr>
            <w:del w:id="611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128" w:author="Diana Machado" w:date="2019-04-05T18:40:00Z"/>
                <w:lang w:val="en-PH" w:eastAsia="en-PH"/>
              </w:rPr>
            </w:pPr>
            <w:del w:id="61129" w:author="Diana Machado" w:date="2019-04-05T18:40:00Z">
              <w:r w:rsidRPr="00EE514B" w:rsidDel="00C81D61">
                <w:rPr>
                  <w:lang w:val="en-PH" w:eastAsia="en-PH"/>
                </w:rPr>
                <w:delText>0.590</w:delText>
              </w:r>
            </w:del>
          </w:p>
        </w:tc>
        <w:tc>
          <w:tcPr>
            <w:tcW w:w="543" w:type="dxa"/>
            <w:shd w:val="clear" w:color="auto" w:fill="auto"/>
            <w:noWrap/>
            <w:vAlign w:val="bottom"/>
          </w:tcPr>
          <w:p w:rsidR="00BC0B85" w:rsidRPr="00EE514B" w:rsidDel="00C81D61" w:rsidRDefault="00BC0B85" w:rsidP="009652F9">
            <w:pPr>
              <w:pStyle w:val="Tablebody-centered"/>
              <w:rPr>
                <w:del w:id="61130" w:author="Diana Machado" w:date="2019-04-05T18:40:00Z"/>
                <w:lang w:val="en-PH" w:eastAsia="en-PH"/>
              </w:rPr>
            </w:pPr>
            <w:del w:id="61131" w:author="Diana Machado" w:date="2019-04-05T18:40:00Z">
              <w:r w:rsidRPr="00EE514B" w:rsidDel="00C81D61">
                <w:rPr>
                  <w:lang w:val="en-PH" w:eastAsia="en-PH"/>
                </w:rPr>
                <w:delText>0.590</w:delText>
              </w:r>
            </w:del>
          </w:p>
        </w:tc>
        <w:tc>
          <w:tcPr>
            <w:tcW w:w="543" w:type="dxa"/>
            <w:shd w:val="clear" w:color="auto" w:fill="auto"/>
            <w:noWrap/>
            <w:vAlign w:val="bottom"/>
          </w:tcPr>
          <w:p w:rsidR="00BC0B85" w:rsidRPr="00EE514B" w:rsidDel="00C81D61" w:rsidRDefault="00BC0B85" w:rsidP="009652F9">
            <w:pPr>
              <w:pStyle w:val="Tablebody-centered"/>
              <w:rPr>
                <w:del w:id="61132" w:author="Diana Machado" w:date="2019-04-05T18:40:00Z"/>
                <w:lang w:val="en-PH" w:eastAsia="en-PH"/>
              </w:rPr>
            </w:pPr>
            <w:del w:id="61133" w:author="Diana Machado" w:date="2019-04-05T18:40:00Z">
              <w:r w:rsidRPr="00EE514B" w:rsidDel="00C81D61">
                <w:rPr>
                  <w:lang w:val="en-PH" w:eastAsia="en-PH"/>
                </w:rPr>
                <w:delText>0.407</w:delText>
              </w:r>
            </w:del>
          </w:p>
        </w:tc>
        <w:tc>
          <w:tcPr>
            <w:tcW w:w="543" w:type="dxa"/>
            <w:shd w:val="clear" w:color="auto" w:fill="auto"/>
            <w:noWrap/>
            <w:vAlign w:val="bottom"/>
          </w:tcPr>
          <w:p w:rsidR="00BC0B85" w:rsidRPr="00EE514B" w:rsidDel="00C81D61" w:rsidRDefault="00BC0B85" w:rsidP="009652F9">
            <w:pPr>
              <w:pStyle w:val="Tablebody-centered"/>
              <w:rPr>
                <w:del w:id="61134" w:author="Diana Machado" w:date="2019-04-05T18:40:00Z"/>
                <w:lang w:val="en-PH" w:eastAsia="en-PH"/>
              </w:rPr>
            </w:pPr>
            <w:del w:id="61135" w:author="Diana Machado" w:date="2019-04-05T18:40:00Z">
              <w:r w:rsidRPr="00EE514B" w:rsidDel="00C81D61">
                <w:rPr>
                  <w:lang w:val="en-PH" w:eastAsia="en-PH"/>
                </w:rPr>
                <w:delText>0.257</w:delText>
              </w:r>
            </w:del>
          </w:p>
        </w:tc>
        <w:tc>
          <w:tcPr>
            <w:tcW w:w="543" w:type="dxa"/>
            <w:shd w:val="clear" w:color="auto" w:fill="auto"/>
            <w:noWrap/>
            <w:vAlign w:val="bottom"/>
          </w:tcPr>
          <w:p w:rsidR="00BC0B85" w:rsidRPr="00EE514B" w:rsidDel="00C81D61" w:rsidRDefault="00BC0B85" w:rsidP="009652F9">
            <w:pPr>
              <w:pStyle w:val="Tablebody-centered"/>
              <w:rPr>
                <w:del w:id="61136" w:author="Diana Machado" w:date="2019-04-05T18:40:00Z"/>
                <w:lang w:val="en-PH" w:eastAsia="en-PH"/>
              </w:rPr>
            </w:pPr>
            <w:del w:id="61137" w:author="Diana Machado" w:date="2019-04-05T18:40:00Z">
              <w:r w:rsidRPr="00EE514B" w:rsidDel="00C81D61">
                <w:rPr>
                  <w:lang w:val="en-PH" w:eastAsia="en-PH"/>
                </w:rPr>
                <w:delText>0.176</w:delText>
              </w:r>
            </w:del>
          </w:p>
        </w:tc>
      </w:tr>
      <w:tr w:rsidR="00BC0B85" w:rsidRPr="0041013B" w:rsidDel="00C81D61" w:rsidTr="001707D4">
        <w:trPr>
          <w:trHeight w:val="198"/>
          <w:del w:id="61138" w:author="Diana Machado" w:date="2019-04-05T18:40:00Z"/>
        </w:trPr>
        <w:tc>
          <w:tcPr>
            <w:tcW w:w="1032" w:type="dxa"/>
            <w:vMerge/>
            <w:vAlign w:val="center"/>
          </w:tcPr>
          <w:p w:rsidR="00BC0B85" w:rsidRPr="00EE514B" w:rsidDel="00C81D61" w:rsidRDefault="00BC0B85" w:rsidP="009652F9">
            <w:pPr>
              <w:pStyle w:val="Tablebody-centered"/>
              <w:rPr>
                <w:del w:id="611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140" w:author="Diana Machado" w:date="2019-04-05T18:40:00Z"/>
                <w:lang w:val="en-PH" w:eastAsia="en-PH"/>
              </w:rPr>
            </w:pPr>
            <w:del w:id="61141" w:author="Diana Machado" w:date="2019-04-05T18:40:00Z">
              <w:r w:rsidRPr="00EE514B" w:rsidDel="00C81D61">
                <w:rPr>
                  <w:lang w:val="en-PH" w:eastAsia="en-PH"/>
                </w:rPr>
                <w:delText>16</w:delText>
              </w:r>
            </w:del>
          </w:p>
        </w:tc>
        <w:tc>
          <w:tcPr>
            <w:tcW w:w="1253" w:type="dxa"/>
            <w:shd w:val="clear" w:color="auto" w:fill="auto"/>
            <w:noWrap/>
            <w:vAlign w:val="bottom"/>
          </w:tcPr>
          <w:p w:rsidR="00BC0B85" w:rsidRPr="00EE514B" w:rsidDel="00C81D61" w:rsidRDefault="00BC0B85" w:rsidP="009652F9">
            <w:pPr>
              <w:pStyle w:val="Tablebody-centered"/>
              <w:rPr>
                <w:del w:id="61142" w:author="Diana Machado" w:date="2019-04-05T18:40:00Z"/>
                <w:lang w:val="en-PH" w:eastAsia="en-PH"/>
              </w:rPr>
            </w:pPr>
            <w:del w:id="61143" w:author="Diana Machado" w:date="2019-04-05T18:40:00Z">
              <w:r w:rsidRPr="00EE514B" w:rsidDel="00C81D61">
                <w:rPr>
                  <w:lang w:val="en-PH" w:eastAsia="en-PH"/>
                </w:rPr>
                <w:delText>HILLSBOROUGH</w:delText>
              </w:r>
            </w:del>
          </w:p>
        </w:tc>
        <w:tc>
          <w:tcPr>
            <w:tcW w:w="709" w:type="dxa"/>
            <w:shd w:val="clear" w:color="auto" w:fill="auto"/>
            <w:noWrap/>
            <w:vAlign w:val="bottom"/>
          </w:tcPr>
          <w:p w:rsidR="00BC0B85" w:rsidRPr="00EE514B" w:rsidDel="00C81D61" w:rsidRDefault="00BC0B85" w:rsidP="009652F9">
            <w:pPr>
              <w:pStyle w:val="Tablebody-centered"/>
              <w:rPr>
                <w:del w:id="61144" w:author="Diana Machado" w:date="2019-04-05T18:40:00Z"/>
                <w:lang w:val="en-PH" w:eastAsia="en-PH"/>
              </w:rPr>
            </w:pPr>
            <w:del w:id="61145" w:author="Diana Machado" w:date="2019-04-05T18:40:00Z">
              <w:r w:rsidRPr="00EE514B" w:rsidDel="00C81D61">
                <w:rPr>
                  <w:lang w:val="en-PH" w:eastAsia="en-PH"/>
                </w:rPr>
                <w:delText>1.010</w:delText>
              </w:r>
            </w:del>
          </w:p>
        </w:tc>
        <w:tc>
          <w:tcPr>
            <w:tcW w:w="607" w:type="dxa"/>
            <w:shd w:val="clear" w:color="auto" w:fill="auto"/>
            <w:noWrap/>
            <w:vAlign w:val="bottom"/>
          </w:tcPr>
          <w:p w:rsidR="00BC0B85" w:rsidRPr="00EE514B" w:rsidDel="00C81D61" w:rsidRDefault="00BC0B85" w:rsidP="009652F9">
            <w:pPr>
              <w:pStyle w:val="Tablebody-centered"/>
              <w:rPr>
                <w:del w:id="61146" w:author="Diana Machado" w:date="2019-04-05T18:40:00Z"/>
                <w:lang w:val="en-PH" w:eastAsia="en-PH"/>
              </w:rPr>
            </w:pPr>
            <w:del w:id="61147" w:author="Diana Machado" w:date="2019-04-05T18:40:00Z">
              <w:r w:rsidRPr="00EE514B" w:rsidDel="00C81D61">
                <w:rPr>
                  <w:lang w:val="en-PH" w:eastAsia="en-PH"/>
                </w:rPr>
                <w:delText>0.523</w:delText>
              </w:r>
            </w:del>
          </w:p>
        </w:tc>
        <w:tc>
          <w:tcPr>
            <w:tcW w:w="607" w:type="dxa"/>
            <w:shd w:val="clear" w:color="auto" w:fill="auto"/>
            <w:noWrap/>
            <w:vAlign w:val="bottom"/>
          </w:tcPr>
          <w:p w:rsidR="00BC0B85" w:rsidRPr="00EE514B" w:rsidDel="00C81D61" w:rsidRDefault="00BC0B85" w:rsidP="009652F9">
            <w:pPr>
              <w:pStyle w:val="Tablebody-centered"/>
              <w:rPr>
                <w:del w:id="61148" w:author="Diana Machado" w:date="2019-04-05T18:40:00Z"/>
                <w:lang w:val="en-PH" w:eastAsia="en-PH"/>
              </w:rPr>
            </w:pPr>
            <w:del w:id="61149" w:author="Diana Machado" w:date="2019-04-05T18:40:00Z">
              <w:r w:rsidRPr="00EE514B" w:rsidDel="00C81D61">
                <w:rPr>
                  <w:lang w:val="en-PH" w:eastAsia="en-PH"/>
                </w:rPr>
                <w:delText>0.523</w:delText>
              </w:r>
            </w:del>
          </w:p>
        </w:tc>
        <w:tc>
          <w:tcPr>
            <w:tcW w:w="607" w:type="dxa"/>
            <w:shd w:val="clear" w:color="auto" w:fill="auto"/>
            <w:noWrap/>
            <w:vAlign w:val="bottom"/>
          </w:tcPr>
          <w:p w:rsidR="00BC0B85" w:rsidRPr="00EE514B" w:rsidDel="00C81D61" w:rsidRDefault="00BC0B85" w:rsidP="009652F9">
            <w:pPr>
              <w:pStyle w:val="Tablebody-centered"/>
              <w:rPr>
                <w:del w:id="61150" w:author="Diana Machado" w:date="2019-04-05T18:40:00Z"/>
                <w:lang w:val="en-PH" w:eastAsia="en-PH"/>
              </w:rPr>
            </w:pPr>
            <w:del w:id="61151" w:author="Diana Machado" w:date="2019-04-05T18:40:00Z">
              <w:r w:rsidRPr="00EE514B" w:rsidDel="00C81D61">
                <w:rPr>
                  <w:lang w:val="en-PH" w:eastAsia="en-PH"/>
                </w:rPr>
                <w:delText>0.314</w:delText>
              </w:r>
            </w:del>
          </w:p>
        </w:tc>
        <w:tc>
          <w:tcPr>
            <w:tcW w:w="607" w:type="dxa"/>
            <w:shd w:val="clear" w:color="auto" w:fill="auto"/>
            <w:noWrap/>
            <w:vAlign w:val="bottom"/>
          </w:tcPr>
          <w:p w:rsidR="00BC0B85" w:rsidRPr="00EE514B" w:rsidDel="00C81D61" w:rsidRDefault="00BC0B85" w:rsidP="009652F9">
            <w:pPr>
              <w:pStyle w:val="Tablebody-centered"/>
              <w:rPr>
                <w:del w:id="61152" w:author="Diana Machado" w:date="2019-04-05T18:40:00Z"/>
                <w:lang w:val="en-PH" w:eastAsia="en-PH"/>
              </w:rPr>
            </w:pPr>
            <w:del w:id="61153" w:author="Diana Machado" w:date="2019-04-05T18:40:00Z">
              <w:r w:rsidRPr="00EE514B" w:rsidDel="00C81D61">
                <w:rPr>
                  <w:lang w:val="en-PH" w:eastAsia="en-PH"/>
                </w:rPr>
                <w:delText>0.204</w:delText>
              </w:r>
            </w:del>
          </w:p>
        </w:tc>
        <w:tc>
          <w:tcPr>
            <w:tcW w:w="607" w:type="dxa"/>
            <w:shd w:val="clear" w:color="auto" w:fill="auto"/>
            <w:noWrap/>
            <w:vAlign w:val="bottom"/>
          </w:tcPr>
          <w:p w:rsidR="00BC0B85" w:rsidRPr="00EE514B" w:rsidDel="00C81D61" w:rsidRDefault="00BC0B85" w:rsidP="009652F9">
            <w:pPr>
              <w:pStyle w:val="Tablebody-centered"/>
              <w:rPr>
                <w:del w:id="61154" w:author="Diana Machado" w:date="2019-04-05T18:40:00Z"/>
                <w:lang w:val="en-PH" w:eastAsia="en-PH"/>
              </w:rPr>
            </w:pPr>
            <w:del w:id="61155" w:author="Diana Machado" w:date="2019-04-05T18:40:00Z">
              <w:r w:rsidRPr="00EE514B" w:rsidDel="00C81D61">
                <w:rPr>
                  <w:lang w:val="en-PH" w:eastAsia="en-PH"/>
                </w:rPr>
                <w:delText>0.145</w:delText>
              </w:r>
            </w:del>
          </w:p>
        </w:tc>
        <w:tc>
          <w:tcPr>
            <w:tcW w:w="715" w:type="dxa"/>
            <w:shd w:val="clear" w:color="auto" w:fill="auto"/>
            <w:noWrap/>
            <w:vAlign w:val="bottom"/>
          </w:tcPr>
          <w:p w:rsidR="00BC0B85" w:rsidRPr="00EE514B" w:rsidDel="00C81D61" w:rsidRDefault="00BC0B85" w:rsidP="009652F9">
            <w:pPr>
              <w:pStyle w:val="Tablebody-centered"/>
              <w:rPr>
                <w:del w:id="61156" w:author="Diana Machado" w:date="2019-04-05T18:40:00Z"/>
                <w:lang w:val="en-PH" w:eastAsia="en-PH"/>
              </w:rPr>
            </w:pPr>
            <w:del w:id="611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158" w:author="Diana Machado" w:date="2019-04-05T18:40:00Z"/>
                <w:lang w:val="en-PH" w:eastAsia="en-PH"/>
              </w:rPr>
            </w:pPr>
            <w:del w:id="61159" w:author="Diana Machado" w:date="2019-04-05T18:40:00Z">
              <w:r w:rsidRPr="00EE514B" w:rsidDel="00C81D61">
                <w:rPr>
                  <w:lang w:val="en-PH" w:eastAsia="en-PH"/>
                </w:rPr>
                <w:delText>0.518</w:delText>
              </w:r>
            </w:del>
          </w:p>
        </w:tc>
        <w:tc>
          <w:tcPr>
            <w:tcW w:w="543" w:type="dxa"/>
            <w:shd w:val="clear" w:color="auto" w:fill="auto"/>
            <w:noWrap/>
            <w:vAlign w:val="bottom"/>
          </w:tcPr>
          <w:p w:rsidR="00BC0B85" w:rsidRPr="00EE514B" w:rsidDel="00C81D61" w:rsidRDefault="00BC0B85" w:rsidP="009652F9">
            <w:pPr>
              <w:pStyle w:val="Tablebody-centered"/>
              <w:rPr>
                <w:del w:id="61160" w:author="Diana Machado" w:date="2019-04-05T18:40:00Z"/>
                <w:lang w:val="en-PH" w:eastAsia="en-PH"/>
              </w:rPr>
            </w:pPr>
            <w:del w:id="61161" w:author="Diana Machado" w:date="2019-04-05T18:40:00Z">
              <w:r w:rsidRPr="00EE514B" w:rsidDel="00C81D61">
                <w:rPr>
                  <w:lang w:val="en-PH" w:eastAsia="en-PH"/>
                </w:rPr>
                <w:delText>0.518</w:delText>
              </w:r>
            </w:del>
          </w:p>
        </w:tc>
        <w:tc>
          <w:tcPr>
            <w:tcW w:w="543" w:type="dxa"/>
            <w:shd w:val="clear" w:color="auto" w:fill="auto"/>
            <w:noWrap/>
            <w:vAlign w:val="bottom"/>
          </w:tcPr>
          <w:p w:rsidR="00BC0B85" w:rsidRPr="00EE514B" w:rsidDel="00C81D61" w:rsidRDefault="00BC0B85" w:rsidP="009652F9">
            <w:pPr>
              <w:pStyle w:val="Tablebody-centered"/>
              <w:rPr>
                <w:del w:id="61162" w:author="Diana Machado" w:date="2019-04-05T18:40:00Z"/>
                <w:lang w:val="en-PH" w:eastAsia="en-PH"/>
              </w:rPr>
            </w:pPr>
            <w:del w:id="61163" w:author="Diana Machado" w:date="2019-04-05T18:40:00Z">
              <w:r w:rsidRPr="00EE514B" w:rsidDel="00C81D61">
                <w:rPr>
                  <w:lang w:val="en-PH" w:eastAsia="en-PH"/>
                </w:rPr>
                <w:delText>0.311</w:delText>
              </w:r>
            </w:del>
          </w:p>
        </w:tc>
        <w:tc>
          <w:tcPr>
            <w:tcW w:w="543" w:type="dxa"/>
            <w:shd w:val="clear" w:color="auto" w:fill="auto"/>
            <w:noWrap/>
            <w:vAlign w:val="bottom"/>
          </w:tcPr>
          <w:p w:rsidR="00BC0B85" w:rsidRPr="00EE514B" w:rsidDel="00C81D61" w:rsidRDefault="00BC0B85" w:rsidP="009652F9">
            <w:pPr>
              <w:pStyle w:val="Tablebody-centered"/>
              <w:rPr>
                <w:del w:id="61164" w:author="Diana Machado" w:date="2019-04-05T18:40:00Z"/>
                <w:lang w:val="en-PH" w:eastAsia="en-PH"/>
              </w:rPr>
            </w:pPr>
            <w:del w:id="61165" w:author="Diana Machado" w:date="2019-04-05T18:40:00Z">
              <w:r w:rsidRPr="00EE514B" w:rsidDel="00C81D61">
                <w:rPr>
                  <w:lang w:val="en-PH" w:eastAsia="en-PH"/>
                </w:rPr>
                <w:delText>0.202</w:delText>
              </w:r>
            </w:del>
          </w:p>
        </w:tc>
        <w:tc>
          <w:tcPr>
            <w:tcW w:w="543" w:type="dxa"/>
            <w:shd w:val="clear" w:color="auto" w:fill="auto"/>
            <w:noWrap/>
            <w:vAlign w:val="bottom"/>
          </w:tcPr>
          <w:p w:rsidR="00BC0B85" w:rsidRPr="00EE514B" w:rsidDel="00C81D61" w:rsidRDefault="00BC0B85" w:rsidP="009652F9">
            <w:pPr>
              <w:pStyle w:val="Tablebody-centered"/>
              <w:rPr>
                <w:del w:id="61166" w:author="Diana Machado" w:date="2019-04-05T18:40:00Z"/>
                <w:lang w:val="en-PH" w:eastAsia="en-PH"/>
              </w:rPr>
            </w:pPr>
            <w:del w:id="61167" w:author="Diana Machado" w:date="2019-04-05T18:40:00Z">
              <w:r w:rsidRPr="00EE514B" w:rsidDel="00C81D61">
                <w:rPr>
                  <w:lang w:val="en-PH" w:eastAsia="en-PH"/>
                </w:rPr>
                <w:delText>0.144</w:delText>
              </w:r>
            </w:del>
          </w:p>
        </w:tc>
      </w:tr>
      <w:tr w:rsidR="00BC0B85" w:rsidRPr="0041013B" w:rsidDel="00C81D61" w:rsidTr="001707D4">
        <w:trPr>
          <w:trHeight w:val="198"/>
          <w:del w:id="61168" w:author="Diana Machado" w:date="2019-04-05T18:40:00Z"/>
        </w:trPr>
        <w:tc>
          <w:tcPr>
            <w:tcW w:w="1032" w:type="dxa"/>
            <w:vMerge/>
            <w:vAlign w:val="center"/>
          </w:tcPr>
          <w:p w:rsidR="00BC0B85" w:rsidRPr="00EE514B" w:rsidDel="00C81D61" w:rsidRDefault="00BC0B85" w:rsidP="009652F9">
            <w:pPr>
              <w:pStyle w:val="Tablebody-centered"/>
              <w:rPr>
                <w:del w:id="611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170" w:author="Diana Machado" w:date="2019-04-05T18:40:00Z"/>
                <w:lang w:val="en-PH" w:eastAsia="en-PH"/>
              </w:rPr>
            </w:pPr>
            <w:del w:id="61171" w:author="Diana Machado" w:date="2019-04-05T18:40:00Z">
              <w:r w:rsidRPr="00EE514B" w:rsidDel="00C81D61">
                <w:rPr>
                  <w:lang w:val="en-PH" w:eastAsia="en-PH"/>
                </w:rPr>
                <w:delText>17</w:delText>
              </w:r>
            </w:del>
          </w:p>
        </w:tc>
        <w:tc>
          <w:tcPr>
            <w:tcW w:w="1253" w:type="dxa"/>
            <w:shd w:val="clear" w:color="auto" w:fill="auto"/>
            <w:noWrap/>
            <w:vAlign w:val="bottom"/>
          </w:tcPr>
          <w:p w:rsidR="00BC0B85" w:rsidRPr="00EE514B" w:rsidDel="00C81D61" w:rsidRDefault="00BC0B85" w:rsidP="009652F9">
            <w:pPr>
              <w:pStyle w:val="Tablebody-centered"/>
              <w:rPr>
                <w:del w:id="61172" w:author="Diana Machado" w:date="2019-04-05T18:40:00Z"/>
                <w:lang w:val="en-PH" w:eastAsia="en-PH"/>
              </w:rPr>
            </w:pPr>
            <w:del w:id="61173" w:author="Diana Machado" w:date="2019-04-05T18:40:00Z">
              <w:r w:rsidRPr="00EE514B" w:rsidDel="00C81D61">
                <w:rPr>
                  <w:lang w:val="en-PH" w:eastAsia="en-PH"/>
                </w:rPr>
                <w:delText>HOLMES</w:delText>
              </w:r>
            </w:del>
          </w:p>
        </w:tc>
        <w:tc>
          <w:tcPr>
            <w:tcW w:w="709" w:type="dxa"/>
            <w:shd w:val="clear" w:color="auto" w:fill="auto"/>
            <w:noWrap/>
            <w:vAlign w:val="bottom"/>
          </w:tcPr>
          <w:p w:rsidR="00BC0B85" w:rsidRPr="00EE514B" w:rsidDel="00C81D61" w:rsidRDefault="00BC0B85" w:rsidP="009652F9">
            <w:pPr>
              <w:pStyle w:val="Tablebody-centered"/>
              <w:rPr>
                <w:del w:id="61174" w:author="Diana Machado" w:date="2019-04-05T18:40:00Z"/>
                <w:lang w:val="en-PH" w:eastAsia="en-PH"/>
              </w:rPr>
            </w:pPr>
            <w:del w:id="61175" w:author="Diana Machado" w:date="2019-04-05T18:40:00Z">
              <w:r w:rsidRPr="00EE514B" w:rsidDel="00C81D61">
                <w:rPr>
                  <w:lang w:val="en-PH" w:eastAsia="en-PH"/>
                </w:rPr>
                <w:delText>0.468</w:delText>
              </w:r>
            </w:del>
          </w:p>
        </w:tc>
        <w:tc>
          <w:tcPr>
            <w:tcW w:w="607" w:type="dxa"/>
            <w:shd w:val="clear" w:color="auto" w:fill="auto"/>
            <w:noWrap/>
            <w:vAlign w:val="bottom"/>
          </w:tcPr>
          <w:p w:rsidR="00BC0B85" w:rsidRPr="00EE514B" w:rsidDel="00C81D61" w:rsidRDefault="00BC0B85" w:rsidP="009652F9">
            <w:pPr>
              <w:pStyle w:val="Tablebody-centered"/>
              <w:rPr>
                <w:del w:id="61176" w:author="Diana Machado" w:date="2019-04-05T18:40:00Z"/>
                <w:lang w:val="en-PH" w:eastAsia="en-PH"/>
              </w:rPr>
            </w:pPr>
            <w:del w:id="61177" w:author="Diana Machado" w:date="2019-04-05T18:40:00Z">
              <w:r w:rsidRPr="00EE514B" w:rsidDel="00C81D61">
                <w:rPr>
                  <w:lang w:val="en-PH" w:eastAsia="en-PH"/>
                </w:rPr>
                <w:delText>0.176</w:delText>
              </w:r>
            </w:del>
          </w:p>
        </w:tc>
        <w:tc>
          <w:tcPr>
            <w:tcW w:w="607" w:type="dxa"/>
            <w:shd w:val="clear" w:color="auto" w:fill="auto"/>
            <w:noWrap/>
            <w:vAlign w:val="bottom"/>
          </w:tcPr>
          <w:p w:rsidR="00BC0B85" w:rsidRPr="00EE514B" w:rsidDel="00C81D61" w:rsidRDefault="00BC0B85" w:rsidP="009652F9">
            <w:pPr>
              <w:pStyle w:val="Tablebody-centered"/>
              <w:rPr>
                <w:del w:id="61178" w:author="Diana Machado" w:date="2019-04-05T18:40:00Z"/>
                <w:lang w:val="en-PH" w:eastAsia="en-PH"/>
              </w:rPr>
            </w:pPr>
            <w:del w:id="61179" w:author="Diana Machado" w:date="2019-04-05T18:40:00Z">
              <w:r w:rsidRPr="00EE514B" w:rsidDel="00C81D61">
                <w:rPr>
                  <w:lang w:val="en-PH" w:eastAsia="en-PH"/>
                </w:rPr>
                <w:delText>0.176</w:delText>
              </w:r>
            </w:del>
          </w:p>
        </w:tc>
        <w:tc>
          <w:tcPr>
            <w:tcW w:w="607" w:type="dxa"/>
            <w:shd w:val="clear" w:color="auto" w:fill="auto"/>
            <w:noWrap/>
            <w:vAlign w:val="bottom"/>
          </w:tcPr>
          <w:p w:rsidR="00BC0B85" w:rsidRPr="00EE514B" w:rsidDel="00C81D61" w:rsidRDefault="00BC0B85" w:rsidP="009652F9">
            <w:pPr>
              <w:pStyle w:val="Tablebody-centered"/>
              <w:rPr>
                <w:del w:id="61180" w:author="Diana Machado" w:date="2019-04-05T18:40:00Z"/>
                <w:lang w:val="en-PH" w:eastAsia="en-PH"/>
              </w:rPr>
            </w:pPr>
            <w:del w:id="61181" w:author="Diana Machado" w:date="2019-04-05T18:40:00Z">
              <w:r w:rsidRPr="00EE514B" w:rsidDel="00C81D61">
                <w:rPr>
                  <w:lang w:val="en-PH" w:eastAsia="en-PH"/>
                </w:rPr>
                <w:delText>0.092</w:delText>
              </w:r>
            </w:del>
          </w:p>
        </w:tc>
        <w:tc>
          <w:tcPr>
            <w:tcW w:w="607" w:type="dxa"/>
            <w:shd w:val="clear" w:color="auto" w:fill="auto"/>
            <w:noWrap/>
            <w:vAlign w:val="bottom"/>
          </w:tcPr>
          <w:p w:rsidR="00BC0B85" w:rsidRPr="00EE514B" w:rsidDel="00C81D61" w:rsidRDefault="00BC0B85" w:rsidP="009652F9">
            <w:pPr>
              <w:pStyle w:val="Tablebody-centered"/>
              <w:rPr>
                <w:del w:id="61182" w:author="Diana Machado" w:date="2019-04-05T18:40:00Z"/>
                <w:lang w:val="en-PH" w:eastAsia="en-PH"/>
              </w:rPr>
            </w:pPr>
            <w:del w:id="61183" w:author="Diana Machado" w:date="2019-04-05T18:40:00Z">
              <w:r w:rsidRPr="00EE514B" w:rsidDel="00C81D61">
                <w:rPr>
                  <w:lang w:val="en-PH" w:eastAsia="en-PH"/>
                </w:rPr>
                <w:delText>0.073</w:delText>
              </w:r>
            </w:del>
          </w:p>
        </w:tc>
        <w:tc>
          <w:tcPr>
            <w:tcW w:w="607" w:type="dxa"/>
            <w:shd w:val="clear" w:color="auto" w:fill="auto"/>
            <w:noWrap/>
            <w:vAlign w:val="bottom"/>
          </w:tcPr>
          <w:p w:rsidR="00BC0B85" w:rsidRPr="00EE514B" w:rsidDel="00C81D61" w:rsidRDefault="00BC0B85" w:rsidP="009652F9">
            <w:pPr>
              <w:pStyle w:val="Tablebody-centered"/>
              <w:rPr>
                <w:del w:id="61184" w:author="Diana Machado" w:date="2019-04-05T18:40:00Z"/>
                <w:lang w:val="en-PH" w:eastAsia="en-PH"/>
              </w:rPr>
            </w:pPr>
            <w:del w:id="61185" w:author="Diana Machado" w:date="2019-04-05T18:40:00Z">
              <w:r w:rsidRPr="00EE514B" w:rsidDel="00C81D61">
                <w:rPr>
                  <w:lang w:val="en-PH" w:eastAsia="en-PH"/>
                </w:rPr>
                <w:delText>0.067</w:delText>
              </w:r>
            </w:del>
          </w:p>
        </w:tc>
        <w:tc>
          <w:tcPr>
            <w:tcW w:w="715" w:type="dxa"/>
            <w:shd w:val="clear" w:color="auto" w:fill="auto"/>
            <w:noWrap/>
            <w:vAlign w:val="bottom"/>
          </w:tcPr>
          <w:p w:rsidR="00BC0B85" w:rsidRPr="00EE514B" w:rsidDel="00C81D61" w:rsidRDefault="00BC0B85" w:rsidP="009652F9">
            <w:pPr>
              <w:pStyle w:val="Tablebody-centered"/>
              <w:rPr>
                <w:del w:id="61186" w:author="Diana Machado" w:date="2019-04-05T18:40:00Z"/>
                <w:lang w:val="en-PH" w:eastAsia="en-PH"/>
              </w:rPr>
            </w:pPr>
            <w:del w:id="611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188" w:author="Diana Machado" w:date="2019-04-05T18:40:00Z"/>
                <w:lang w:val="en-PH" w:eastAsia="en-PH"/>
              </w:rPr>
            </w:pPr>
            <w:del w:id="61189" w:author="Diana Machado" w:date="2019-04-05T18:40:00Z">
              <w:r w:rsidRPr="00EE514B" w:rsidDel="00C81D61">
                <w:rPr>
                  <w:lang w:val="en-PH" w:eastAsia="en-PH"/>
                </w:rPr>
                <w:delText>0.376</w:delText>
              </w:r>
            </w:del>
          </w:p>
        </w:tc>
        <w:tc>
          <w:tcPr>
            <w:tcW w:w="543" w:type="dxa"/>
            <w:shd w:val="clear" w:color="auto" w:fill="auto"/>
            <w:noWrap/>
            <w:vAlign w:val="bottom"/>
          </w:tcPr>
          <w:p w:rsidR="00BC0B85" w:rsidRPr="00EE514B" w:rsidDel="00C81D61" w:rsidRDefault="00BC0B85" w:rsidP="009652F9">
            <w:pPr>
              <w:pStyle w:val="Tablebody-centered"/>
              <w:rPr>
                <w:del w:id="61190" w:author="Diana Machado" w:date="2019-04-05T18:40:00Z"/>
                <w:lang w:val="en-PH" w:eastAsia="en-PH"/>
              </w:rPr>
            </w:pPr>
            <w:del w:id="61191" w:author="Diana Machado" w:date="2019-04-05T18:40:00Z">
              <w:r w:rsidRPr="00EE514B" w:rsidDel="00C81D61">
                <w:rPr>
                  <w:lang w:val="en-PH" w:eastAsia="en-PH"/>
                </w:rPr>
                <w:delText>0.376</w:delText>
              </w:r>
            </w:del>
          </w:p>
        </w:tc>
        <w:tc>
          <w:tcPr>
            <w:tcW w:w="543" w:type="dxa"/>
            <w:shd w:val="clear" w:color="auto" w:fill="auto"/>
            <w:noWrap/>
            <w:vAlign w:val="bottom"/>
          </w:tcPr>
          <w:p w:rsidR="00BC0B85" w:rsidRPr="00EE514B" w:rsidDel="00C81D61" w:rsidRDefault="00BC0B85" w:rsidP="009652F9">
            <w:pPr>
              <w:pStyle w:val="Tablebody-centered"/>
              <w:rPr>
                <w:del w:id="61192" w:author="Diana Machado" w:date="2019-04-05T18:40:00Z"/>
                <w:lang w:val="en-PH" w:eastAsia="en-PH"/>
              </w:rPr>
            </w:pPr>
            <w:del w:id="61193" w:author="Diana Machado" w:date="2019-04-05T18:40:00Z">
              <w:r w:rsidRPr="00EE514B" w:rsidDel="00C81D61">
                <w:rPr>
                  <w:lang w:val="en-PH" w:eastAsia="en-PH"/>
                </w:rPr>
                <w:delText>0.197</w:delText>
              </w:r>
            </w:del>
          </w:p>
        </w:tc>
        <w:tc>
          <w:tcPr>
            <w:tcW w:w="543" w:type="dxa"/>
            <w:shd w:val="clear" w:color="auto" w:fill="auto"/>
            <w:noWrap/>
            <w:vAlign w:val="bottom"/>
          </w:tcPr>
          <w:p w:rsidR="00BC0B85" w:rsidRPr="00EE514B" w:rsidDel="00C81D61" w:rsidRDefault="00BC0B85" w:rsidP="009652F9">
            <w:pPr>
              <w:pStyle w:val="Tablebody-centered"/>
              <w:rPr>
                <w:del w:id="61194" w:author="Diana Machado" w:date="2019-04-05T18:40:00Z"/>
                <w:lang w:val="en-PH" w:eastAsia="en-PH"/>
              </w:rPr>
            </w:pPr>
            <w:del w:id="61195" w:author="Diana Machado" w:date="2019-04-05T18:40:00Z">
              <w:r w:rsidRPr="00EE514B" w:rsidDel="00C81D61">
                <w:rPr>
                  <w:lang w:val="en-PH" w:eastAsia="en-PH"/>
                </w:rPr>
                <w:delText>0.155</w:delText>
              </w:r>
            </w:del>
          </w:p>
        </w:tc>
        <w:tc>
          <w:tcPr>
            <w:tcW w:w="543" w:type="dxa"/>
            <w:shd w:val="clear" w:color="auto" w:fill="auto"/>
            <w:noWrap/>
            <w:vAlign w:val="bottom"/>
          </w:tcPr>
          <w:p w:rsidR="00BC0B85" w:rsidRPr="00EE514B" w:rsidDel="00C81D61" w:rsidRDefault="00BC0B85" w:rsidP="009652F9">
            <w:pPr>
              <w:pStyle w:val="Tablebody-centered"/>
              <w:rPr>
                <w:del w:id="61196" w:author="Diana Machado" w:date="2019-04-05T18:40:00Z"/>
                <w:lang w:val="en-PH" w:eastAsia="en-PH"/>
              </w:rPr>
            </w:pPr>
            <w:del w:id="61197" w:author="Diana Machado" w:date="2019-04-05T18:40:00Z">
              <w:r w:rsidRPr="00EE514B" w:rsidDel="00C81D61">
                <w:rPr>
                  <w:lang w:val="en-PH" w:eastAsia="en-PH"/>
                </w:rPr>
                <w:delText>0.144</w:delText>
              </w:r>
            </w:del>
          </w:p>
        </w:tc>
      </w:tr>
      <w:tr w:rsidR="00BC0B85" w:rsidRPr="0041013B" w:rsidDel="00C81D61" w:rsidTr="001707D4">
        <w:trPr>
          <w:trHeight w:val="198"/>
          <w:del w:id="61198" w:author="Diana Machado" w:date="2019-04-05T18:40:00Z"/>
        </w:trPr>
        <w:tc>
          <w:tcPr>
            <w:tcW w:w="1032" w:type="dxa"/>
            <w:vMerge/>
            <w:vAlign w:val="center"/>
          </w:tcPr>
          <w:p w:rsidR="00BC0B85" w:rsidRPr="00EE514B" w:rsidDel="00C81D61" w:rsidRDefault="00BC0B85" w:rsidP="009652F9">
            <w:pPr>
              <w:pStyle w:val="Tablebody-centered"/>
              <w:rPr>
                <w:del w:id="611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200" w:author="Diana Machado" w:date="2019-04-05T18:40:00Z"/>
                <w:lang w:val="en-PH" w:eastAsia="en-PH"/>
              </w:rPr>
            </w:pPr>
            <w:del w:id="61201" w:author="Diana Machado" w:date="2019-04-05T18:40:00Z">
              <w:r w:rsidRPr="00EE514B" w:rsidDel="00C81D61">
                <w:rPr>
                  <w:lang w:val="en-PH" w:eastAsia="en-PH"/>
                </w:rPr>
                <w:delText>18</w:delText>
              </w:r>
            </w:del>
          </w:p>
        </w:tc>
        <w:tc>
          <w:tcPr>
            <w:tcW w:w="1253" w:type="dxa"/>
            <w:shd w:val="clear" w:color="auto" w:fill="auto"/>
            <w:noWrap/>
            <w:vAlign w:val="bottom"/>
          </w:tcPr>
          <w:p w:rsidR="00BC0B85" w:rsidRPr="00EE514B" w:rsidDel="00C81D61" w:rsidRDefault="00BC0B85" w:rsidP="009652F9">
            <w:pPr>
              <w:pStyle w:val="Tablebody-centered"/>
              <w:rPr>
                <w:del w:id="61202" w:author="Diana Machado" w:date="2019-04-05T18:40:00Z"/>
                <w:lang w:val="en-PH" w:eastAsia="en-PH"/>
              </w:rPr>
            </w:pPr>
            <w:del w:id="61203" w:author="Diana Machado" w:date="2019-04-05T18:40:00Z">
              <w:r w:rsidRPr="00EE514B" w:rsidDel="00C81D61">
                <w:rPr>
                  <w:lang w:val="en-PH" w:eastAsia="en-PH"/>
                </w:rPr>
                <w:delText>INDIAN RIVER</w:delText>
              </w:r>
            </w:del>
          </w:p>
        </w:tc>
        <w:tc>
          <w:tcPr>
            <w:tcW w:w="709" w:type="dxa"/>
            <w:shd w:val="clear" w:color="auto" w:fill="auto"/>
            <w:noWrap/>
            <w:vAlign w:val="bottom"/>
          </w:tcPr>
          <w:p w:rsidR="00BC0B85" w:rsidRPr="00EE514B" w:rsidDel="00C81D61" w:rsidRDefault="00BC0B85" w:rsidP="009652F9">
            <w:pPr>
              <w:pStyle w:val="Tablebody-centered"/>
              <w:rPr>
                <w:del w:id="61204" w:author="Diana Machado" w:date="2019-04-05T18:40:00Z"/>
                <w:lang w:val="en-PH" w:eastAsia="en-PH"/>
              </w:rPr>
            </w:pPr>
            <w:del w:id="61205" w:author="Diana Machado" w:date="2019-04-05T18:40:00Z">
              <w:r w:rsidRPr="00EE514B" w:rsidDel="00C81D61">
                <w:rPr>
                  <w:lang w:val="en-PH" w:eastAsia="en-PH"/>
                </w:rPr>
                <w:delText>5.958</w:delText>
              </w:r>
            </w:del>
          </w:p>
        </w:tc>
        <w:tc>
          <w:tcPr>
            <w:tcW w:w="607" w:type="dxa"/>
            <w:shd w:val="clear" w:color="auto" w:fill="auto"/>
            <w:noWrap/>
            <w:vAlign w:val="bottom"/>
          </w:tcPr>
          <w:p w:rsidR="00BC0B85" w:rsidRPr="00EE514B" w:rsidDel="00C81D61" w:rsidRDefault="00BC0B85" w:rsidP="009652F9">
            <w:pPr>
              <w:pStyle w:val="Tablebody-centered"/>
              <w:rPr>
                <w:del w:id="61206" w:author="Diana Machado" w:date="2019-04-05T18:40:00Z"/>
                <w:lang w:val="en-PH" w:eastAsia="en-PH"/>
              </w:rPr>
            </w:pPr>
            <w:del w:id="61207" w:author="Diana Machado" w:date="2019-04-05T18:40:00Z">
              <w:r w:rsidRPr="00EE514B" w:rsidDel="00C81D61">
                <w:rPr>
                  <w:lang w:val="en-PH" w:eastAsia="en-PH"/>
                </w:rPr>
                <w:delText>5.008</w:delText>
              </w:r>
            </w:del>
          </w:p>
        </w:tc>
        <w:tc>
          <w:tcPr>
            <w:tcW w:w="607" w:type="dxa"/>
            <w:shd w:val="clear" w:color="auto" w:fill="auto"/>
            <w:noWrap/>
            <w:vAlign w:val="bottom"/>
          </w:tcPr>
          <w:p w:rsidR="00BC0B85" w:rsidRPr="00EE514B" w:rsidDel="00C81D61" w:rsidRDefault="00BC0B85" w:rsidP="009652F9">
            <w:pPr>
              <w:pStyle w:val="Tablebody-centered"/>
              <w:rPr>
                <w:del w:id="61208" w:author="Diana Machado" w:date="2019-04-05T18:40:00Z"/>
                <w:lang w:val="en-PH" w:eastAsia="en-PH"/>
              </w:rPr>
            </w:pPr>
            <w:del w:id="61209" w:author="Diana Machado" w:date="2019-04-05T18:40:00Z">
              <w:r w:rsidRPr="00EE514B" w:rsidDel="00C81D61">
                <w:rPr>
                  <w:lang w:val="en-PH" w:eastAsia="en-PH"/>
                </w:rPr>
                <w:delText>5.008</w:delText>
              </w:r>
            </w:del>
          </w:p>
        </w:tc>
        <w:tc>
          <w:tcPr>
            <w:tcW w:w="607" w:type="dxa"/>
            <w:shd w:val="clear" w:color="auto" w:fill="auto"/>
            <w:noWrap/>
            <w:vAlign w:val="bottom"/>
          </w:tcPr>
          <w:p w:rsidR="00BC0B85" w:rsidRPr="00EE514B" w:rsidDel="00C81D61" w:rsidRDefault="00BC0B85" w:rsidP="009652F9">
            <w:pPr>
              <w:pStyle w:val="Tablebody-centered"/>
              <w:rPr>
                <w:del w:id="61210" w:author="Diana Machado" w:date="2019-04-05T18:40:00Z"/>
                <w:lang w:val="en-PH" w:eastAsia="en-PH"/>
              </w:rPr>
            </w:pPr>
            <w:del w:id="61211" w:author="Diana Machado" w:date="2019-04-05T18:40:00Z">
              <w:r w:rsidRPr="00EE514B" w:rsidDel="00C81D61">
                <w:rPr>
                  <w:lang w:val="en-PH" w:eastAsia="en-PH"/>
                </w:rPr>
                <w:delText>4.523</w:delText>
              </w:r>
            </w:del>
          </w:p>
        </w:tc>
        <w:tc>
          <w:tcPr>
            <w:tcW w:w="607" w:type="dxa"/>
            <w:shd w:val="clear" w:color="auto" w:fill="auto"/>
            <w:noWrap/>
            <w:vAlign w:val="bottom"/>
          </w:tcPr>
          <w:p w:rsidR="00BC0B85" w:rsidRPr="00EE514B" w:rsidDel="00C81D61" w:rsidRDefault="00BC0B85" w:rsidP="009652F9">
            <w:pPr>
              <w:pStyle w:val="Tablebody-centered"/>
              <w:rPr>
                <w:del w:id="61212" w:author="Diana Machado" w:date="2019-04-05T18:40:00Z"/>
                <w:lang w:val="en-PH" w:eastAsia="en-PH"/>
              </w:rPr>
            </w:pPr>
            <w:del w:id="61213" w:author="Diana Machado" w:date="2019-04-05T18:40:00Z">
              <w:r w:rsidRPr="00EE514B" w:rsidDel="00C81D61">
                <w:rPr>
                  <w:lang w:val="en-PH" w:eastAsia="en-PH"/>
                </w:rPr>
                <w:delText>3.921</w:delText>
              </w:r>
            </w:del>
          </w:p>
        </w:tc>
        <w:tc>
          <w:tcPr>
            <w:tcW w:w="607" w:type="dxa"/>
            <w:shd w:val="clear" w:color="auto" w:fill="auto"/>
            <w:noWrap/>
            <w:vAlign w:val="bottom"/>
          </w:tcPr>
          <w:p w:rsidR="00BC0B85" w:rsidRPr="00EE514B" w:rsidDel="00C81D61" w:rsidRDefault="00BC0B85" w:rsidP="009652F9">
            <w:pPr>
              <w:pStyle w:val="Tablebody-centered"/>
              <w:rPr>
                <w:del w:id="61214" w:author="Diana Machado" w:date="2019-04-05T18:40:00Z"/>
                <w:lang w:val="en-PH" w:eastAsia="en-PH"/>
              </w:rPr>
            </w:pPr>
            <w:del w:id="61215" w:author="Diana Machado" w:date="2019-04-05T18:40:00Z">
              <w:r w:rsidRPr="00EE514B" w:rsidDel="00C81D61">
                <w:rPr>
                  <w:lang w:val="en-PH" w:eastAsia="en-PH"/>
                </w:rPr>
                <w:delText>3.378</w:delText>
              </w:r>
            </w:del>
          </w:p>
        </w:tc>
        <w:tc>
          <w:tcPr>
            <w:tcW w:w="715" w:type="dxa"/>
            <w:shd w:val="clear" w:color="auto" w:fill="auto"/>
            <w:noWrap/>
            <w:vAlign w:val="bottom"/>
          </w:tcPr>
          <w:p w:rsidR="00BC0B85" w:rsidRPr="00EE514B" w:rsidDel="00C81D61" w:rsidRDefault="00BC0B85" w:rsidP="009652F9">
            <w:pPr>
              <w:pStyle w:val="Tablebody-centered"/>
              <w:rPr>
                <w:del w:id="61216" w:author="Diana Machado" w:date="2019-04-05T18:40:00Z"/>
                <w:lang w:val="en-PH" w:eastAsia="en-PH"/>
              </w:rPr>
            </w:pPr>
            <w:del w:id="612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218" w:author="Diana Machado" w:date="2019-04-05T18:40:00Z"/>
                <w:lang w:val="en-PH" w:eastAsia="en-PH"/>
              </w:rPr>
            </w:pPr>
            <w:del w:id="61219" w:author="Diana Machado" w:date="2019-04-05T18:40:00Z">
              <w:r w:rsidRPr="00EE514B" w:rsidDel="00C81D61">
                <w:rPr>
                  <w:lang w:val="en-PH" w:eastAsia="en-PH"/>
                </w:rPr>
                <w:delText>0.841</w:delText>
              </w:r>
            </w:del>
          </w:p>
        </w:tc>
        <w:tc>
          <w:tcPr>
            <w:tcW w:w="543" w:type="dxa"/>
            <w:shd w:val="clear" w:color="auto" w:fill="auto"/>
            <w:noWrap/>
            <w:vAlign w:val="bottom"/>
          </w:tcPr>
          <w:p w:rsidR="00BC0B85" w:rsidRPr="00EE514B" w:rsidDel="00C81D61" w:rsidRDefault="00BC0B85" w:rsidP="009652F9">
            <w:pPr>
              <w:pStyle w:val="Tablebody-centered"/>
              <w:rPr>
                <w:del w:id="61220" w:author="Diana Machado" w:date="2019-04-05T18:40:00Z"/>
                <w:lang w:val="en-PH" w:eastAsia="en-PH"/>
              </w:rPr>
            </w:pPr>
            <w:del w:id="61221" w:author="Diana Machado" w:date="2019-04-05T18:40:00Z">
              <w:r w:rsidRPr="00EE514B" w:rsidDel="00C81D61">
                <w:rPr>
                  <w:lang w:val="en-PH" w:eastAsia="en-PH"/>
                </w:rPr>
                <w:delText>0.841</w:delText>
              </w:r>
            </w:del>
          </w:p>
        </w:tc>
        <w:tc>
          <w:tcPr>
            <w:tcW w:w="543" w:type="dxa"/>
            <w:shd w:val="clear" w:color="auto" w:fill="auto"/>
            <w:noWrap/>
            <w:vAlign w:val="bottom"/>
          </w:tcPr>
          <w:p w:rsidR="00BC0B85" w:rsidRPr="00EE514B" w:rsidDel="00C81D61" w:rsidRDefault="00BC0B85" w:rsidP="009652F9">
            <w:pPr>
              <w:pStyle w:val="Tablebody-centered"/>
              <w:rPr>
                <w:del w:id="61222" w:author="Diana Machado" w:date="2019-04-05T18:40:00Z"/>
                <w:lang w:val="en-PH" w:eastAsia="en-PH"/>
              </w:rPr>
            </w:pPr>
            <w:del w:id="61223" w:author="Diana Machado" w:date="2019-04-05T18:40:00Z">
              <w:r w:rsidRPr="00EE514B" w:rsidDel="00C81D61">
                <w:rPr>
                  <w:lang w:val="en-PH" w:eastAsia="en-PH"/>
                </w:rPr>
                <w:delText>0.759</w:delText>
              </w:r>
            </w:del>
          </w:p>
        </w:tc>
        <w:tc>
          <w:tcPr>
            <w:tcW w:w="543" w:type="dxa"/>
            <w:shd w:val="clear" w:color="auto" w:fill="auto"/>
            <w:noWrap/>
            <w:vAlign w:val="bottom"/>
          </w:tcPr>
          <w:p w:rsidR="00BC0B85" w:rsidRPr="00EE514B" w:rsidDel="00C81D61" w:rsidRDefault="00BC0B85" w:rsidP="009652F9">
            <w:pPr>
              <w:pStyle w:val="Tablebody-centered"/>
              <w:rPr>
                <w:del w:id="61224" w:author="Diana Machado" w:date="2019-04-05T18:40:00Z"/>
                <w:lang w:val="en-PH" w:eastAsia="en-PH"/>
              </w:rPr>
            </w:pPr>
            <w:del w:id="61225" w:author="Diana Machado" w:date="2019-04-05T18:40:00Z">
              <w:r w:rsidRPr="00EE514B" w:rsidDel="00C81D61">
                <w:rPr>
                  <w:lang w:val="en-PH" w:eastAsia="en-PH"/>
                </w:rPr>
                <w:delText>0.658</w:delText>
              </w:r>
            </w:del>
          </w:p>
        </w:tc>
        <w:tc>
          <w:tcPr>
            <w:tcW w:w="543" w:type="dxa"/>
            <w:shd w:val="clear" w:color="auto" w:fill="auto"/>
            <w:noWrap/>
            <w:vAlign w:val="bottom"/>
          </w:tcPr>
          <w:p w:rsidR="00BC0B85" w:rsidRPr="00EE514B" w:rsidDel="00C81D61" w:rsidRDefault="00BC0B85" w:rsidP="009652F9">
            <w:pPr>
              <w:pStyle w:val="Tablebody-centered"/>
              <w:rPr>
                <w:del w:id="61226" w:author="Diana Machado" w:date="2019-04-05T18:40:00Z"/>
                <w:lang w:val="en-PH" w:eastAsia="en-PH"/>
              </w:rPr>
            </w:pPr>
            <w:del w:id="61227" w:author="Diana Machado" w:date="2019-04-05T18:40:00Z">
              <w:r w:rsidRPr="00EE514B" w:rsidDel="00C81D61">
                <w:rPr>
                  <w:lang w:val="en-PH" w:eastAsia="en-PH"/>
                </w:rPr>
                <w:delText>0.567</w:delText>
              </w:r>
            </w:del>
          </w:p>
        </w:tc>
      </w:tr>
      <w:tr w:rsidR="00BC0B85" w:rsidRPr="0041013B" w:rsidDel="00C81D61" w:rsidTr="001707D4">
        <w:trPr>
          <w:trHeight w:val="198"/>
          <w:del w:id="61228" w:author="Diana Machado" w:date="2019-04-05T18:40:00Z"/>
        </w:trPr>
        <w:tc>
          <w:tcPr>
            <w:tcW w:w="1032" w:type="dxa"/>
            <w:vMerge/>
            <w:vAlign w:val="center"/>
          </w:tcPr>
          <w:p w:rsidR="00BC0B85" w:rsidRPr="00EE514B" w:rsidDel="00C81D61" w:rsidRDefault="00BC0B85" w:rsidP="009652F9">
            <w:pPr>
              <w:pStyle w:val="Tablebody-centered"/>
              <w:rPr>
                <w:del w:id="612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230" w:author="Diana Machado" w:date="2019-04-05T18:40:00Z"/>
                <w:lang w:val="en-PH" w:eastAsia="en-PH"/>
              </w:rPr>
            </w:pPr>
            <w:del w:id="61231" w:author="Diana Machado" w:date="2019-04-05T18:40:00Z">
              <w:r w:rsidRPr="00EE514B" w:rsidDel="00C81D61">
                <w:rPr>
                  <w:lang w:val="en-PH" w:eastAsia="en-PH"/>
                </w:rPr>
                <w:delText>19</w:delText>
              </w:r>
            </w:del>
          </w:p>
        </w:tc>
        <w:tc>
          <w:tcPr>
            <w:tcW w:w="1253" w:type="dxa"/>
            <w:shd w:val="clear" w:color="auto" w:fill="auto"/>
            <w:noWrap/>
            <w:vAlign w:val="bottom"/>
          </w:tcPr>
          <w:p w:rsidR="00BC0B85" w:rsidRPr="00EE514B" w:rsidDel="00C81D61" w:rsidRDefault="00BC0B85" w:rsidP="009652F9">
            <w:pPr>
              <w:pStyle w:val="Tablebody-centered"/>
              <w:rPr>
                <w:del w:id="61232" w:author="Diana Machado" w:date="2019-04-05T18:40:00Z"/>
                <w:lang w:val="en-PH" w:eastAsia="en-PH"/>
              </w:rPr>
            </w:pPr>
            <w:del w:id="61233" w:author="Diana Machado" w:date="2019-04-05T18:40:00Z">
              <w:r w:rsidRPr="00EE514B" w:rsidDel="00C81D61">
                <w:rPr>
                  <w:lang w:val="en-PH" w:eastAsia="en-PH"/>
                </w:rPr>
                <w:delText>JACKSON</w:delText>
              </w:r>
            </w:del>
          </w:p>
        </w:tc>
        <w:tc>
          <w:tcPr>
            <w:tcW w:w="709" w:type="dxa"/>
            <w:shd w:val="clear" w:color="auto" w:fill="auto"/>
            <w:noWrap/>
            <w:vAlign w:val="bottom"/>
          </w:tcPr>
          <w:p w:rsidR="00BC0B85" w:rsidRPr="00EE514B" w:rsidDel="00C81D61" w:rsidRDefault="00BC0B85" w:rsidP="009652F9">
            <w:pPr>
              <w:pStyle w:val="Tablebody-centered"/>
              <w:rPr>
                <w:del w:id="61234" w:author="Diana Machado" w:date="2019-04-05T18:40:00Z"/>
                <w:lang w:val="en-PH" w:eastAsia="en-PH"/>
              </w:rPr>
            </w:pPr>
            <w:del w:id="61235" w:author="Diana Machado" w:date="2019-04-05T18:40:00Z">
              <w:r w:rsidRPr="00EE514B" w:rsidDel="00C81D61">
                <w:rPr>
                  <w:lang w:val="en-PH" w:eastAsia="en-PH"/>
                </w:rPr>
                <w:delText>0.365</w:delText>
              </w:r>
            </w:del>
          </w:p>
        </w:tc>
        <w:tc>
          <w:tcPr>
            <w:tcW w:w="607" w:type="dxa"/>
            <w:shd w:val="clear" w:color="auto" w:fill="auto"/>
            <w:noWrap/>
            <w:vAlign w:val="bottom"/>
          </w:tcPr>
          <w:p w:rsidR="00BC0B85" w:rsidRPr="00EE514B" w:rsidDel="00C81D61" w:rsidRDefault="00BC0B85" w:rsidP="009652F9">
            <w:pPr>
              <w:pStyle w:val="Tablebody-centered"/>
              <w:rPr>
                <w:del w:id="61236" w:author="Diana Machado" w:date="2019-04-05T18:40:00Z"/>
                <w:lang w:val="en-PH" w:eastAsia="en-PH"/>
              </w:rPr>
            </w:pPr>
            <w:del w:id="61237" w:author="Diana Machado" w:date="2019-04-05T18:40:00Z">
              <w:r w:rsidRPr="00EE514B" w:rsidDel="00C81D61">
                <w:rPr>
                  <w:lang w:val="en-PH" w:eastAsia="en-PH"/>
                </w:rPr>
                <w:delText>0.130</w:delText>
              </w:r>
            </w:del>
          </w:p>
        </w:tc>
        <w:tc>
          <w:tcPr>
            <w:tcW w:w="607" w:type="dxa"/>
            <w:shd w:val="clear" w:color="auto" w:fill="auto"/>
            <w:noWrap/>
            <w:vAlign w:val="bottom"/>
          </w:tcPr>
          <w:p w:rsidR="00BC0B85" w:rsidRPr="00EE514B" w:rsidDel="00C81D61" w:rsidRDefault="00BC0B85" w:rsidP="009652F9">
            <w:pPr>
              <w:pStyle w:val="Tablebody-centered"/>
              <w:rPr>
                <w:del w:id="61238" w:author="Diana Machado" w:date="2019-04-05T18:40:00Z"/>
                <w:lang w:val="en-PH" w:eastAsia="en-PH"/>
              </w:rPr>
            </w:pPr>
            <w:del w:id="61239" w:author="Diana Machado" w:date="2019-04-05T18:40:00Z">
              <w:r w:rsidRPr="00EE514B" w:rsidDel="00C81D61">
                <w:rPr>
                  <w:lang w:val="en-PH" w:eastAsia="en-PH"/>
                </w:rPr>
                <w:delText>0.130</w:delText>
              </w:r>
            </w:del>
          </w:p>
        </w:tc>
        <w:tc>
          <w:tcPr>
            <w:tcW w:w="607" w:type="dxa"/>
            <w:shd w:val="clear" w:color="auto" w:fill="auto"/>
            <w:noWrap/>
            <w:vAlign w:val="bottom"/>
          </w:tcPr>
          <w:p w:rsidR="00BC0B85" w:rsidRPr="00EE514B" w:rsidDel="00C81D61" w:rsidRDefault="00BC0B85" w:rsidP="009652F9">
            <w:pPr>
              <w:pStyle w:val="Tablebody-centered"/>
              <w:rPr>
                <w:del w:id="61240" w:author="Diana Machado" w:date="2019-04-05T18:40:00Z"/>
                <w:lang w:val="en-PH" w:eastAsia="en-PH"/>
              </w:rPr>
            </w:pPr>
            <w:del w:id="61241" w:author="Diana Machado" w:date="2019-04-05T18:40:00Z">
              <w:r w:rsidRPr="00EE514B" w:rsidDel="00C81D61">
                <w:rPr>
                  <w:lang w:val="en-PH" w:eastAsia="en-PH"/>
                </w:rPr>
                <w:delText>0.063</w:delText>
              </w:r>
            </w:del>
          </w:p>
        </w:tc>
        <w:tc>
          <w:tcPr>
            <w:tcW w:w="607" w:type="dxa"/>
            <w:shd w:val="clear" w:color="auto" w:fill="auto"/>
            <w:noWrap/>
            <w:vAlign w:val="bottom"/>
          </w:tcPr>
          <w:p w:rsidR="00BC0B85" w:rsidRPr="00EE514B" w:rsidDel="00C81D61" w:rsidRDefault="00BC0B85" w:rsidP="009652F9">
            <w:pPr>
              <w:pStyle w:val="Tablebody-centered"/>
              <w:rPr>
                <w:del w:id="61242" w:author="Diana Machado" w:date="2019-04-05T18:40:00Z"/>
                <w:lang w:val="en-PH" w:eastAsia="en-PH"/>
              </w:rPr>
            </w:pPr>
            <w:del w:id="61243" w:author="Diana Machado" w:date="2019-04-05T18:40:00Z">
              <w:r w:rsidRPr="00EE514B" w:rsidDel="00C81D61">
                <w:rPr>
                  <w:lang w:val="en-PH" w:eastAsia="en-PH"/>
                </w:rPr>
                <w:delText>0.050</w:delText>
              </w:r>
            </w:del>
          </w:p>
        </w:tc>
        <w:tc>
          <w:tcPr>
            <w:tcW w:w="607" w:type="dxa"/>
            <w:shd w:val="clear" w:color="auto" w:fill="auto"/>
            <w:noWrap/>
            <w:vAlign w:val="bottom"/>
          </w:tcPr>
          <w:p w:rsidR="00BC0B85" w:rsidRPr="00EE514B" w:rsidDel="00C81D61" w:rsidRDefault="00BC0B85" w:rsidP="009652F9">
            <w:pPr>
              <w:pStyle w:val="Tablebody-centered"/>
              <w:rPr>
                <w:del w:id="61244" w:author="Diana Machado" w:date="2019-04-05T18:40:00Z"/>
                <w:lang w:val="en-PH" w:eastAsia="en-PH"/>
              </w:rPr>
            </w:pPr>
            <w:del w:id="61245" w:author="Diana Machado" w:date="2019-04-05T18:40:00Z">
              <w:r w:rsidRPr="00EE514B" w:rsidDel="00C81D61">
                <w:rPr>
                  <w:lang w:val="en-PH" w:eastAsia="en-PH"/>
                </w:rPr>
                <w:delText>0.047</w:delText>
              </w:r>
            </w:del>
          </w:p>
        </w:tc>
        <w:tc>
          <w:tcPr>
            <w:tcW w:w="715" w:type="dxa"/>
            <w:shd w:val="clear" w:color="auto" w:fill="auto"/>
            <w:noWrap/>
            <w:vAlign w:val="bottom"/>
          </w:tcPr>
          <w:p w:rsidR="00BC0B85" w:rsidRPr="00EE514B" w:rsidDel="00C81D61" w:rsidRDefault="00BC0B85" w:rsidP="009652F9">
            <w:pPr>
              <w:pStyle w:val="Tablebody-centered"/>
              <w:rPr>
                <w:del w:id="61246" w:author="Diana Machado" w:date="2019-04-05T18:40:00Z"/>
                <w:lang w:val="en-PH" w:eastAsia="en-PH"/>
              </w:rPr>
            </w:pPr>
            <w:del w:id="612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248" w:author="Diana Machado" w:date="2019-04-05T18:40:00Z"/>
                <w:lang w:val="en-PH" w:eastAsia="en-PH"/>
              </w:rPr>
            </w:pPr>
            <w:del w:id="61249"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61250" w:author="Diana Machado" w:date="2019-04-05T18:40:00Z"/>
                <w:lang w:val="en-PH" w:eastAsia="en-PH"/>
              </w:rPr>
            </w:pPr>
            <w:del w:id="61251" w:author="Diana Machado" w:date="2019-04-05T18:40:00Z">
              <w:r w:rsidRPr="00EE514B" w:rsidDel="00C81D61">
                <w:rPr>
                  <w:lang w:val="en-PH" w:eastAsia="en-PH"/>
                </w:rPr>
                <w:delText>0.355</w:delText>
              </w:r>
            </w:del>
          </w:p>
        </w:tc>
        <w:tc>
          <w:tcPr>
            <w:tcW w:w="543" w:type="dxa"/>
            <w:shd w:val="clear" w:color="auto" w:fill="auto"/>
            <w:noWrap/>
            <w:vAlign w:val="bottom"/>
          </w:tcPr>
          <w:p w:rsidR="00BC0B85" w:rsidRPr="00EE514B" w:rsidDel="00C81D61" w:rsidRDefault="00BC0B85" w:rsidP="009652F9">
            <w:pPr>
              <w:pStyle w:val="Tablebody-centered"/>
              <w:rPr>
                <w:del w:id="61252" w:author="Diana Machado" w:date="2019-04-05T18:40:00Z"/>
                <w:lang w:val="en-PH" w:eastAsia="en-PH"/>
              </w:rPr>
            </w:pPr>
            <w:del w:id="61253" w:author="Diana Machado" w:date="2019-04-05T18:40:00Z">
              <w:r w:rsidRPr="00EE514B" w:rsidDel="00C81D61">
                <w:rPr>
                  <w:lang w:val="en-PH" w:eastAsia="en-PH"/>
                </w:rPr>
                <w:delText>0.173</w:delText>
              </w:r>
            </w:del>
          </w:p>
        </w:tc>
        <w:tc>
          <w:tcPr>
            <w:tcW w:w="543" w:type="dxa"/>
            <w:shd w:val="clear" w:color="auto" w:fill="auto"/>
            <w:noWrap/>
            <w:vAlign w:val="bottom"/>
          </w:tcPr>
          <w:p w:rsidR="00BC0B85" w:rsidRPr="00EE514B" w:rsidDel="00C81D61" w:rsidRDefault="00BC0B85" w:rsidP="009652F9">
            <w:pPr>
              <w:pStyle w:val="Tablebody-centered"/>
              <w:rPr>
                <w:del w:id="61254" w:author="Diana Machado" w:date="2019-04-05T18:40:00Z"/>
                <w:lang w:val="en-PH" w:eastAsia="en-PH"/>
              </w:rPr>
            </w:pPr>
            <w:del w:id="61255" w:author="Diana Machado" w:date="2019-04-05T18:40:00Z">
              <w:r w:rsidRPr="00EE514B" w:rsidDel="00C81D61">
                <w:rPr>
                  <w:lang w:val="en-PH" w:eastAsia="en-PH"/>
                </w:rPr>
                <w:delText>0.138</w:delText>
              </w:r>
            </w:del>
          </w:p>
        </w:tc>
        <w:tc>
          <w:tcPr>
            <w:tcW w:w="543" w:type="dxa"/>
            <w:shd w:val="clear" w:color="auto" w:fill="auto"/>
            <w:noWrap/>
            <w:vAlign w:val="bottom"/>
          </w:tcPr>
          <w:p w:rsidR="00BC0B85" w:rsidRPr="00EE514B" w:rsidDel="00C81D61" w:rsidRDefault="00BC0B85" w:rsidP="009652F9">
            <w:pPr>
              <w:pStyle w:val="Tablebody-centered"/>
              <w:rPr>
                <w:del w:id="61256" w:author="Diana Machado" w:date="2019-04-05T18:40:00Z"/>
                <w:lang w:val="en-PH" w:eastAsia="en-PH"/>
              </w:rPr>
            </w:pPr>
            <w:del w:id="61257" w:author="Diana Machado" w:date="2019-04-05T18:40:00Z">
              <w:r w:rsidRPr="00EE514B" w:rsidDel="00C81D61">
                <w:rPr>
                  <w:lang w:val="en-PH" w:eastAsia="en-PH"/>
                </w:rPr>
                <w:delText>0.130</w:delText>
              </w:r>
            </w:del>
          </w:p>
        </w:tc>
      </w:tr>
      <w:tr w:rsidR="00BC0B85" w:rsidRPr="0041013B" w:rsidDel="00C81D61" w:rsidTr="001707D4">
        <w:trPr>
          <w:trHeight w:val="198"/>
          <w:del w:id="61258" w:author="Diana Machado" w:date="2019-04-05T18:40:00Z"/>
        </w:trPr>
        <w:tc>
          <w:tcPr>
            <w:tcW w:w="1032" w:type="dxa"/>
            <w:vMerge/>
            <w:vAlign w:val="center"/>
          </w:tcPr>
          <w:p w:rsidR="00BC0B85" w:rsidRPr="00EE514B" w:rsidDel="00C81D61" w:rsidRDefault="00BC0B85" w:rsidP="009652F9">
            <w:pPr>
              <w:pStyle w:val="Tablebody-centered"/>
              <w:rPr>
                <w:del w:id="6125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260" w:author="Diana Machado" w:date="2019-04-05T18:40:00Z"/>
                <w:lang w:val="en-PH" w:eastAsia="en-PH"/>
              </w:rPr>
            </w:pPr>
            <w:del w:id="61261" w:author="Diana Machado" w:date="2019-04-05T18:40:00Z">
              <w:r w:rsidRPr="00EE514B" w:rsidDel="00C81D61">
                <w:rPr>
                  <w:lang w:val="en-PH" w:eastAsia="en-PH"/>
                </w:rPr>
                <w:delText>20</w:delText>
              </w:r>
            </w:del>
          </w:p>
        </w:tc>
        <w:tc>
          <w:tcPr>
            <w:tcW w:w="1253" w:type="dxa"/>
            <w:shd w:val="clear" w:color="auto" w:fill="auto"/>
            <w:noWrap/>
            <w:vAlign w:val="bottom"/>
          </w:tcPr>
          <w:p w:rsidR="00BC0B85" w:rsidRPr="00EE514B" w:rsidDel="00C81D61" w:rsidRDefault="00BC0B85" w:rsidP="009652F9">
            <w:pPr>
              <w:pStyle w:val="Tablebody-centered"/>
              <w:rPr>
                <w:del w:id="61262" w:author="Diana Machado" w:date="2019-04-05T18:40:00Z"/>
                <w:lang w:val="en-PH" w:eastAsia="en-PH"/>
              </w:rPr>
            </w:pPr>
            <w:del w:id="61263" w:author="Diana Machado" w:date="2019-04-05T18:40:00Z">
              <w:r w:rsidRPr="00EE514B" w:rsidDel="00C81D61">
                <w:rPr>
                  <w:lang w:val="en-PH" w:eastAsia="en-PH"/>
                </w:rPr>
                <w:delText>LEE</w:delText>
              </w:r>
            </w:del>
          </w:p>
        </w:tc>
        <w:tc>
          <w:tcPr>
            <w:tcW w:w="709" w:type="dxa"/>
            <w:shd w:val="clear" w:color="auto" w:fill="auto"/>
            <w:noWrap/>
            <w:vAlign w:val="bottom"/>
          </w:tcPr>
          <w:p w:rsidR="00BC0B85" w:rsidRPr="00EE514B" w:rsidDel="00C81D61" w:rsidRDefault="00BC0B85" w:rsidP="009652F9">
            <w:pPr>
              <w:pStyle w:val="Tablebody-centered"/>
              <w:rPr>
                <w:del w:id="61264" w:author="Diana Machado" w:date="2019-04-05T18:40:00Z"/>
                <w:lang w:val="en-PH" w:eastAsia="en-PH"/>
              </w:rPr>
            </w:pPr>
            <w:del w:id="61265" w:author="Diana Machado" w:date="2019-04-05T18:40:00Z">
              <w:r w:rsidRPr="00EE514B" w:rsidDel="00C81D61">
                <w:rPr>
                  <w:lang w:val="en-PH" w:eastAsia="en-PH"/>
                </w:rPr>
                <w:delText>1.562</w:delText>
              </w:r>
            </w:del>
          </w:p>
        </w:tc>
        <w:tc>
          <w:tcPr>
            <w:tcW w:w="607" w:type="dxa"/>
            <w:shd w:val="clear" w:color="auto" w:fill="auto"/>
            <w:noWrap/>
            <w:vAlign w:val="bottom"/>
          </w:tcPr>
          <w:p w:rsidR="00BC0B85" w:rsidRPr="00EE514B" w:rsidDel="00C81D61" w:rsidRDefault="00BC0B85" w:rsidP="009652F9">
            <w:pPr>
              <w:pStyle w:val="Tablebody-centered"/>
              <w:rPr>
                <w:del w:id="61266" w:author="Diana Machado" w:date="2019-04-05T18:40:00Z"/>
                <w:lang w:val="en-PH" w:eastAsia="en-PH"/>
              </w:rPr>
            </w:pPr>
            <w:del w:id="61267" w:author="Diana Machado" w:date="2019-04-05T18:40:00Z">
              <w:r w:rsidRPr="00EE514B" w:rsidDel="00C81D61">
                <w:rPr>
                  <w:lang w:val="en-PH" w:eastAsia="en-PH"/>
                </w:rPr>
                <w:delText>0.913</w:delText>
              </w:r>
            </w:del>
          </w:p>
        </w:tc>
        <w:tc>
          <w:tcPr>
            <w:tcW w:w="607" w:type="dxa"/>
            <w:shd w:val="clear" w:color="auto" w:fill="auto"/>
            <w:noWrap/>
            <w:vAlign w:val="bottom"/>
          </w:tcPr>
          <w:p w:rsidR="00BC0B85" w:rsidRPr="00EE514B" w:rsidDel="00C81D61" w:rsidRDefault="00BC0B85" w:rsidP="009652F9">
            <w:pPr>
              <w:pStyle w:val="Tablebody-centered"/>
              <w:rPr>
                <w:del w:id="61268" w:author="Diana Machado" w:date="2019-04-05T18:40:00Z"/>
                <w:lang w:val="en-PH" w:eastAsia="en-PH"/>
              </w:rPr>
            </w:pPr>
            <w:del w:id="61269" w:author="Diana Machado" w:date="2019-04-05T18:40:00Z">
              <w:r w:rsidRPr="00EE514B" w:rsidDel="00C81D61">
                <w:rPr>
                  <w:lang w:val="en-PH" w:eastAsia="en-PH"/>
                </w:rPr>
                <w:delText>0.913</w:delText>
              </w:r>
            </w:del>
          </w:p>
        </w:tc>
        <w:tc>
          <w:tcPr>
            <w:tcW w:w="607" w:type="dxa"/>
            <w:shd w:val="clear" w:color="auto" w:fill="auto"/>
            <w:noWrap/>
            <w:vAlign w:val="bottom"/>
          </w:tcPr>
          <w:p w:rsidR="00BC0B85" w:rsidRPr="00EE514B" w:rsidDel="00C81D61" w:rsidRDefault="00BC0B85" w:rsidP="009652F9">
            <w:pPr>
              <w:pStyle w:val="Tablebody-centered"/>
              <w:rPr>
                <w:del w:id="61270" w:author="Diana Machado" w:date="2019-04-05T18:40:00Z"/>
                <w:lang w:val="en-PH" w:eastAsia="en-PH"/>
              </w:rPr>
            </w:pPr>
            <w:del w:id="61271" w:author="Diana Machado" w:date="2019-04-05T18:40:00Z">
              <w:r w:rsidRPr="00EE514B" w:rsidDel="00C81D61">
                <w:rPr>
                  <w:lang w:val="en-PH" w:eastAsia="en-PH"/>
                </w:rPr>
                <w:delText>0.623</w:delText>
              </w:r>
            </w:del>
          </w:p>
        </w:tc>
        <w:tc>
          <w:tcPr>
            <w:tcW w:w="607" w:type="dxa"/>
            <w:shd w:val="clear" w:color="auto" w:fill="auto"/>
            <w:noWrap/>
            <w:vAlign w:val="bottom"/>
          </w:tcPr>
          <w:p w:rsidR="00BC0B85" w:rsidRPr="00EE514B" w:rsidDel="00C81D61" w:rsidRDefault="00BC0B85" w:rsidP="009652F9">
            <w:pPr>
              <w:pStyle w:val="Tablebody-centered"/>
              <w:rPr>
                <w:del w:id="61272" w:author="Diana Machado" w:date="2019-04-05T18:40:00Z"/>
                <w:lang w:val="en-PH" w:eastAsia="en-PH"/>
              </w:rPr>
            </w:pPr>
            <w:del w:id="61273" w:author="Diana Machado" w:date="2019-04-05T18:40:00Z">
              <w:r w:rsidRPr="00EE514B" w:rsidDel="00C81D61">
                <w:rPr>
                  <w:lang w:val="en-PH" w:eastAsia="en-PH"/>
                </w:rPr>
                <w:delText>0.418</w:delText>
              </w:r>
            </w:del>
          </w:p>
        </w:tc>
        <w:tc>
          <w:tcPr>
            <w:tcW w:w="607" w:type="dxa"/>
            <w:shd w:val="clear" w:color="auto" w:fill="auto"/>
            <w:noWrap/>
            <w:vAlign w:val="bottom"/>
          </w:tcPr>
          <w:p w:rsidR="00BC0B85" w:rsidRPr="00EE514B" w:rsidDel="00C81D61" w:rsidRDefault="00BC0B85" w:rsidP="009652F9">
            <w:pPr>
              <w:pStyle w:val="Tablebody-centered"/>
              <w:rPr>
                <w:del w:id="61274" w:author="Diana Machado" w:date="2019-04-05T18:40:00Z"/>
                <w:lang w:val="en-PH" w:eastAsia="en-PH"/>
              </w:rPr>
            </w:pPr>
            <w:del w:id="61275" w:author="Diana Machado" w:date="2019-04-05T18:40:00Z">
              <w:r w:rsidRPr="00EE514B" w:rsidDel="00C81D61">
                <w:rPr>
                  <w:lang w:val="en-PH" w:eastAsia="en-PH"/>
                </w:rPr>
                <w:delText>0.302</w:delText>
              </w:r>
            </w:del>
          </w:p>
        </w:tc>
        <w:tc>
          <w:tcPr>
            <w:tcW w:w="715" w:type="dxa"/>
            <w:shd w:val="clear" w:color="auto" w:fill="auto"/>
            <w:noWrap/>
            <w:vAlign w:val="bottom"/>
          </w:tcPr>
          <w:p w:rsidR="00BC0B85" w:rsidRPr="00EE514B" w:rsidDel="00C81D61" w:rsidRDefault="00BC0B85" w:rsidP="009652F9">
            <w:pPr>
              <w:pStyle w:val="Tablebody-centered"/>
              <w:rPr>
                <w:del w:id="61276" w:author="Diana Machado" w:date="2019-04-05T18:40:00Z"/>
                <w:lang w:val="en-PH" w:eastAsia="en-PH"/>
              </w:rPr>
            </w:pPr>
            <w:del w:id="612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278" w:author="Diana Machado" w:date="2019-04-05T18:40:00Z"/>
                <w:lang w:val="en-PH" w:eastAsia="en-PH"/>
              </w:rPr>
            </w:pPr>
            <w:del w:id="61279"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1280" w:author="Diana Machado" w:date="2019-04-05T18:40:00Z"/>
                <w:lang w:val="en-PH" w:eastAsia="en-PH"/>
              </w:rPr>
            </w:pPr>
            <w:del w:id="61281"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1282" w:author="Diana Machado" w:date="2019-04-05T18:40:00Z"/>
                <w:lang w:val="en-PH" w:eastAsia="en-PH"/>
              </w:rPr>
            </w:pPr>
            <w:del w:id="61283" w:author="Diana Machado" w:date="2019-04-05T18:40:00Z">
              <w:r w:rsidRPr="00EE514B" w:rsidDel="00C81D61">
                <w:rPr>
                  <w:lang w:val="en-PH" w:eastAsia="en-PH"/>
                </w:rPr>
                <w:delText>0.399</w:delText>
              </w:r>
            </w:del>
          </w:p>
        </w:tc>
        <w:tc>
          <w:tcPr>
            <w:tcW w:w="543" w:type="dxa"/>
            <w:shd w:val="clear" w:color="auto" w:fill="auto"/>
            <w:noWrap/>
            <w:vAlign w:val="bottom"/>
          </w:tcPr>
          <w:p w:rsidR="00BC0B85" w:rsidRPr="00EE514B" w:rsidDel="00C81D61" w:rsidRDefault="00BC0B85" w:rsidP="009652F9">
            <w:pPr>
              <w:pStyle w:val="Tablebody-centered"/>
              <w:rPr>
                <w:del w:id="61284" w:author="Diana Machado" w:date="2019-04-05T18:40:00Z"/>
                <w:lang w:val="en-PH" w:eastAsia="en-PH"/>
              </w:rPr>
            </w:pPr>
            <w:del w:id="61285" w:author="Diana Machado" w:date="2019-04-05T18:40:00Z">
              <w:r w:rsidRPr="00EE514B" w:rsidDel="00C81D61">
                <w:rPr>
                  <w:lang w:val="en-PH" w:eastAsia="en-PH"/>
                </w:rPr>
                <w:delText>0.268</w:delText>
              </w:r>
            </w:del>
          </w:p>
        </w:tc>
        <w:tc>
          <w:tcPr>
            <w:tcW w:w="543" w:type="dxa"/>
            <w:shd w:val="clear" w:color="auto" w:fill="auto"/>
            <w:noWrap/>
            <w:vAlign w:val="bottom"/>
          </w:tcPr>
          <w:p w:rsidR="00BC0B85" w:rsidRPr="00EE514B" w:rsidDel="00C81D61" w:rsidRDefault="00BC0B85" w:rsidP="009652F9">
            <w:pPr>
              <w:pStyle w:val="Tablebody-centered"/>
              <w:rPr>
                <w:del w:id="61286" w:author="Diana Machado" w:date="2019-04-05T18:40:00Z"/>
                <w:lang w:val="en-PH" w:eastAsia="en-PH"/>
              </w:rPr>
            </w:pPr>
            <w:del w:id="61287" w:author="Diana Machado" w:date="2019-04-05T18:40:00Z">
              <w:r w:rsidRPr="00EE514B" w:rsidDel="00C81D61">
                <w:rPr>
                  <w:lang w:val="en-PH" w:eastAsia="en-PH"/>
                </w:rPr>
                <w:delText>0.194</w:delText>
              </w:r>
            </w:del>
          </w:p>
        </w:tc>
      </w:tr>
      <w:tr w:rsidR="00BC0B85" w:rsidRPr="0041013B" w:rsidDel="00C81D61" w:rsidTr="001707D4">
        <w:trPr>
          <w:trHeight w:val="198"/>
          <w:del w:id="61288" w:author="Diana Machado" w:date="2019-04-05T18:40:00Z"/>
        </w:trPr>
        <w:tc>
          <w:tcPr>
            <w:tcW w:w="1032" w:type="dxa"/>
            <w:vMerge/>
            <w:vAlign w:val="center"/>
          </w:tcPr>
          <w:p w:rsidR="00BC0B85" w:rsidRPr="00EE514B" w:rsidDel="00C81D61" w:rsidRDefault="00BC0B85" w:rsidP="009652F9">
            <w:pPr>
              <w:pStyle w:val="Tablebody-centered"/>
              <w:rPr>
                <w:del w:id="6128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290" w:author="Diana Machado" w:date="2019-04-05T18:40:00Z"/>
                <w:lang w:val="en-PH" w:eastAsia="en-PH"/>
              </w:rPr>
            </w:pPr>
            <w:del w:id="61291" w:author="Diana Machado" w:date="2019-04-05T18:40:00Z">
              <w:r w:rsidRPr="00EE514B" w:rsidDel="00C81D61">
                <w:rPr>
                  <w:lang w:val="en-PH" w:eastAsia="en-PH"/>
                </w:rPr>
                <w:delText>21</w:delText>
              </w:r>
            </w:del>
          </w:p>
        </w:tc>
        <w:tc>
          <w:tcPr>
            <w:tcW w:w="1253" w:type="dxa"/>
            <w:shd w:val="clear" w:color="auto" w:fill="auto"/>
            <w:noWrap/>
            <w:vAlign w:val="bottom"/>
          </w:tcPr>
          <w:p w:rsidR="00BC0B85" w:rsidRPr="00EE514B" w:rsidDel="00C81D61" w:rsidRDefault="00BC0B85" w:rsidP="009652F9">
            <w:pPr>
              <w:pStyle w:val="Tablebody-centered"/>
              <w:rPr>
                <w:del w:id="61292" w:author="Diana Machado" w:date="2019-04-05T18:40:00Z"/>
                <w:lang w:val="en-PH" w:eastAsia="en-PH"/>
              </w:rPr>
            </w:pPr>
            <w:del w:id="61293" w:author="Diana Machado" w:date="2019-04-05T18:40:00Z">
              <w:r w:rsidRPr="00EE514B" w:rsidDel="00C81D61">
                <w:rPr>
                  <w:lang w:val="en-PH" w:eastAsia="en-PH"/>
                </w:rPr>
                <w:delText>LEON</w:delText>
              </w:r>
            </w:del>
          </w:p>
        </w:tc>
        <w:tc>
          <w:tcPr>
            <w:tcW w:w="709" w:type="dxa"/>
            <w:shd w:val="clear" w:color="auto" w:fill="auto"/>
            <w:noWrap/>
            <w:vAlign w:val="bottom"/>
          </w:tcPr>
          <w:p w:rsidR="00BC0B85" w:rsidRPr="00EE514B" w:rsidDel="00C81D61" w:rsidRDefault="00BC0B85" w:rsidP="009652F9">
            <w:pPr>
              <w:pStyle w:val="Tablebody-centered"/>
              <w:rPr>
                <w:del w:id="61294" w:author="Diana Machado" w:date="2019-04-05T18:40:00Z"/>
                <w:lang w:val="en-PH" w:eastAsia="en-PH"/>
              </w:rPr>
            </w:pPr>
            <w:del w:id="61295" w:author="Diana Machado" w:date="2019-04-05T18:40:00Z">
              <w:r w:rsidRPr="00EE514B" w:rsidDel="00C81D61">
                <w:rPr>
                  <w:lang w:val="en-PH" w:eastAsia="en-PH"/>
                </w:rPr>
                <w:delText>0.378</w:delText>
              </w:r>
            </w:del>
          </w:p>
        </w:tc>
        <w:tc>
          <w:tcPr>
            <w:tcW w:w="607" w:type="dxa"/>
            <w:shd w:val="clear" w:color="auto" w:fill="auto"/>
            <w:noWrap/>
            <w:vAlign w:val="bottom"/>
          </w:tcPr>
          <w:p w:rsidR="00BC0B85" w:rsidRPr="00EE514B" w:rsidDel="00C81D61" w:rsidRDefault="00BC0B85" w:rsidP="009652F9">
            <w:pPr>
              <w:pStyle w:val="Tablebody-centered"/>
              <w:rPr>
                <w:del w:id="61296" w:author="Diana Machado" w:date="2019-04-05T18:40:00Z"/>
                <w:lang w:val="en-PH" w:eastAsia="en-PH"/>
              </w:rPr>
            </w:pPr>
            <w:del w:id="61297" w:author="Diana Machado" w:date="2019-04-05T18:40:00Z">
              <w:r w:rsidRPr="00EE514B" w:rsidDel="00C81D61">
                <w:rPr>
                  <w:lang w:val="en-PH" w:eastAsia="en-PH"/>
                </w:rPr>
                <w:delText>0.144</w:delText>
              </w:r>
            </w:del>
          </w:p>
        </w:tc>
        <w:tc>
          <w:tcPr>
            <w:tcW w:w="607" w:type="dxa"/>
            <w:shd w:val="clear" w:color="auto" w:fill="auto"/>
            <w:noWrap/>
            <w:vAlign w:val="bottom"/>
          </w:tcPr>
          <w:p w:rsidR="00BC0B85" w:rsidRPr="00EE514B" w:rsidDel="00C81D61" w:rsidRDefault="00BC0B85" w:rsidP="009652F9">
            <w:pPr>
              <w:pStyle w:val="Tablebody-centered"/>
              <w:rPr>
                <w:del w:id="61298" w:author="Diana Machado" w:date="2019-04-05T18:40:00Z"/>
                <w:lang w:val="en-PH" w:eastAsia="en-PH"/>
              </w:rPr>
            </w:pPr>
            <w:del w:id="61299" w:author="Diana Machado" w:date="2019-04-05T18:40:00Z">
              <w:r w:rsidRPr="00EE514B" w:rsidDel="00C81D61">
                <w:rPr>
                  <w:lang w:val="en-PH" w:eastAsia="en-PH"/>
                </w:rPr>
                <w:delText>0.144</w:delText>
              </w:r>
            </w:del>
          </w:p>
        </w:tc>
        <w:tc>
          <w:tcPr>
            <w:tcW w:w="607" w:type="dxa"/>
            <w:shd w:val="clear" w:color="auto" w:fill="auto"/>
            <w:noWrap/>
            <w:vAlign w:val="bottom"/>
          </w:tcPr>
          <w:p w:rsidR="00BC0B85" w:rsidRPr="00EE514B" w:rsidDel="00C81D61" w:rsidRDefault="00BC0B85" w:rsidP="009652F9">
            <w:pPr>
              <w:pStyle w:val="Tablebody-centered"/>
              <w:rPr>
                <w:del w:id="61300" w:author="Diana Machado" w:date="2019-04-05T18:40:00Z"/>
                <w:lang w:val="en-PH" w:eastAsia="en-PH"/>
              </w:rPr>
            </w:pPr>
            <w:del w:id="61301" w:author="Diana Machado" w:date="2019-04-05T18:40:00Z">
              <w:r w:rsidRPr="00EE514B" w:rsidDel="00C81D61">
                <w:rPr>
                  <w:lang w:val="en-PH" w:eastAsia="en-PH"/>
                </w:rPr>
                <w:delText>0.078</w:delText>
              </w:r>
            </w:del>
          </w:p>
        </w:tc>
        <w:tc>
          <w:tcPr>
            <w:tcW w:w="607" w:type="dxa"/>
            <w:shd w:val="clear" w:color="auto" w:fill="auto"/>
            <w:noWrap/>
            <w:vAlign w:val="bottom"/>
          </w:tcPr>
          <w:p w:rsidR="00BC0B85" w:rsidRPr="00EE514B" w:rsidDel="00C81D61" w:rsidRDefault="00BC0B85" w:rsidP="009652F9">
            <w:pPr>
              <w:pStyle w:val="Tablebody-centered"/>
              <w:rPr>
                <w:del w:id="61302" w:author="Diana Machado" w:date="2019-04-05T18:40:00Z"/>
                <w:lang w:val="en-PH" w:eastAsia="en-PH"/>
              </w:rPr>
            </w:pPr>
            <w:del w:id="61303" w:author="Diana Machado" w:date="2019-04-05T18:40:00Z">
              <w:r w:rsidRPr="00EE514B" w:rsidDel="00C81D61">
                <w:rPr>
                  <w:lang w:val="en-PH" w:eastAsia="en-PH"/>
                </w:rPr>
                <w:delText>0.062</w:delText>
              </w:r>
            </w:del>
          </w:p>
        </w:tc>
        <w:tc>
          <w:tcPr>
            <w:tcW w:w="607" w:type="dxa"/>
            <w:shd w:val="clear" w:color="auto" w:fill="auto"/>
            <w:noWrap/>
            <w:vAlign w:val="bottom"/>
          </w:tcPr>
          <w:p w:rsidR="00BC0B85" w:rsidRPr="00EE514B" w:rsidDel="00C81D61" w:rsidRDefault="00BC0B85" w:rsidP="009652F9">
            <w:pPr>
              <w:pStyle w:val="Tablebody-centered"/>
              <w:rPr>
                <w:del w:id="61304" w:author="Diana Machado" w:date="2019-04-05T18:40:00Z"/>
                <w:lang w:val="en-PH" w:eastAsia="en-PH"/>
              </w:rPr>
            </w:pPr>
            <w:del w:id="61305" w:author="Diana Machado" w:date="2019-04-05T18:40:00Z">
              <w:r w:rsidRPr="00EE514B" w:rsidDel="00C81D61">
                <w:rPr>
                  <w:lang w:val="en-PH" w:eastAsia="en-PH"/>
                </w:rPr>
                <w:delText>0.057</w:delText>
              </w:r>
            </w:del>
          </w:p>
        </w:tc>
        <w:tc>
          <w:tcPr>
            <w:tcW w:w="715" w:type="dxa"/>
            <w:shd w:val="clear" w:color="auto" w:fill="auto"/>
            <w:noWrap/>
            <w:vAlign w:val="bottom"/>
          </w:tcPr>
          <w:p w:rsidR="00BC0B85" w:rsidRPr="00EE514B" w:rsidDel="00C81D61" w:rsidRDefault="00BC0B85" w:rsidP="009652F9">
            <w:pPr>
              <w:pStyle w:val="Tablebody-centered"/>
              <w:rPr>
                <w:del w:id="61306" w:author="Diana Machado" w:date="2019-04-05T18:40:00Z"/>
                <w:lang w:val="en-PH" w:eastAsia="en-PH"/>
              </w:rPr>
            </w:pPr>
            <w:del w:id="613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308" w:author="Diana Machado" w:date="2019-04-05T18:40:00Z"/>
                <w:lang w:val="en-PH" w:eastAsia="en-PH"/>
              </w:rPr>
            </w:pPr>
            <w:del w:id="61309" w:author="Diana Machado" w:date="2019-04-05T18:40:00Z">
              <w:r w:rsidRPr="00EE514B" w:rsidDel="00C81D61">
                <w:rPr>
                  <w:lang w:val="en-PH" w:eastAsia="en-PH"/>
                </w:rPr>
                <w:delText>0.381</w:delText>
              </w:r>
            </w:del>
          </w:p>
        </w:tc>
        <w:tc>
          <w:tcPr>
            <w:tcW w:w="543" w:type="dxa"/>
            <w:shd w:val="clear" w:color="auto" w:fill="auto"/>
            <w:noWrap/>
            <w:vAlign w:val="bottom"/>
          </w:tcPr>
          <w:p w:rsidR="00BC0B85" w:rsidRPr="00EE514B" w:rsidDel="00C81D61" w:rsidRDefault="00BC0B85" w:rsidP="009652F9">
            <w:pPr>
              <w:pStyle w:val="Tablebody-centered"/>
              <w:rPr>
                <w:del w:id="61310" w:author="Diana Machado" w:date="2019-04-05T18:40:00Z"/>
                <w:lang w:val="en-PH" w:eastAsia="en-PH"/>
              </w:rPr>
            </w:pPr>
            <w:del w:id="61311" w:author="Diana Machado" w:date="2019-04-05T18:40:00Z">
              <w:r w:rsidRPr="00EE514B" w:rsidDel="00C81D61">
                <w:rPr>
                  <w:lang w:val="en-PH" w:eastAsia="en-PH"/>
                </w:rPr>
                <w:delText>0.381</w:delText>
              </w:r>
            </w:del>
          </w:p>
        </w:tc>
        <w:tc>
          <w:tcPr>
            <w:tcW w:w="543" w:type="dxa"/>
            <w:shd w:val="clear" w:color="auto" w:fill="auto"/>
            <w:noWrap/>
            <w:vAlign w:val="bottom"/>
          </w:tcPr>
          <w:p w:rsidR="00BC0B85" w:rsidRPr="00EE514B" w:rsidDel="00C81D61" w:rsidRDefault="00BC0B85" w:rsidP="009652F9">
            <w:pPr>
              <w:pStyle w:val="Tablebody-centered"/>
              <w:rPr>
                <w:del w:id="61312" w:author="Diana Machado" w:date="2019-04-05T18:40:00Z"/>
                <w:lang w:val="en-PH" w:eastAsia="en-PH"/>
              </w:rPr>
            </w:pPr>
            <w:del w:id="61313" w:author="Diana Machado" w:date="2019-04-05T18:40:00Z">
              <w:r w:rsidRPr="00EE514B" w:rsidDel="00C81D61">
                <w:rPr>
                  <w:lang w:val="en-PH" w:eastAsia="en-PH"/>
                </w:rPr>
                <w:delText>0.205</w:delText>
              </w:r>
            </w:del>
          </w:p>
        </w:tc>
        <w:tc>
          <w:tcPr>
            <w:tcW w:w="543" w:type="dxa"/>
            <w:shd w:val="clear" w:color="auto" w:fill="auto"/>
            <w:noWrap/>
            <w:vAlign w:val="bottom"/>
          </w:tcPr>
          <w:p w:rsidR="00BC0B85" w:rsidRPr="00EE514B" w:rsidDel="00C81D61" w:rsidRDefault="00BC0B85" w:rsidP="009652F9">
            <w:pPr>
              <w:pStyle w:val="Tablebody-centered"/>
              <w:rPr>
                <w:del w:id="61314" w:author="Diana Machado" w:date="2019-04-05T18:40:00Z"/>
                <w:lang w:val="en-PH" w:eastAsia="en-PH"/>
              </w:rPr>
            </w:pPr>
            <w:del w:id="61315" w:author="Diana Machado" w:date="2019-04-05T18:40:00Z">
              <w:r w:rsidRPr="00EE514B" w:rsidDel="00C81D61">
                <w:rPr>
                  <w:lang w:val="en-PH" w:eastAsia="en-PH"/>
                </w:rPr>
                <w:delText>0.163</w:delText>
              </w:r>
            </w:del>
          </w:p>
        </w:tc>
        <w:tc>
          <w:tcPr>
            <w:tcW w:w="543" w:type="dxa"/>
            <w:shd w:val="clear" w:color="auto" w:fill="auto"/>
            <w:noWrap/>
            <w:vAlign w:val="bottom"/>
          </w:tcPr>
          <w:p w:rsidR="00BC0B85" w:rsidRPr="00EE514B" w:rsidDel="00C81D61" w:rsidRDefault="00BC0B85" w:rsidP="009652F9">
            <w:pPr>
              <w:pStyle w:val="Tablebody-centered"/>
              <w:rPr>
                <w:del w:id="61316" w:author="Diana Machado" w:date="2019-04-05T18:40:00Z"/>
                <w:lang w:val="en-PH" w:eastAsia="en-PH"/>
              </w:rPr>
            </w:pPr>
            <w:del w:id="61317" w:author="Diana Machado" w:date="2019-04-05T18:40:00Z">
              <w:r w:rsidRPr="00EE514B" w:rsidDel="00C81D61">
                <w:rPr>
                  <w:lang w:val="en-PH" w:eastAsia="en-PH"/>
                </w:rPr>
                <w:delText>0.150</w:delText>
              </w:r>
            </w:del>
          </w:p>
        </w:tc>
      </w:tr>
      <w:tr w:rsidR="00BC0B85" w:rsidRPr="0041013B" w:rsidDel="00C81D61" w:rsidTr="001707D4">
        <w:trPr>
          <w:trHeight w:val="198"/>
          <w:del w:id="61318" w:author="Diana Machado" w:date="2019-04-05T18:40:00Z"/>
        </w:trPr>
        <w:tc>
          <w:tcPr>
            <w:tcW w:w="1032" w:type="dxa"/>
            <w:vMerge/>
            <w:vAlign w:val="center"/>
          </w:tcPr>
          <w:p w:rsidR="00BC0B85" w:rsidRPr="00EE514B" w:rsidDel="00C81D61" w:rsidRDefault="00BC0B85" w:rsidP="009652F9">
            <w:pPr>
              <w:pStyle w:val="Tablebody-centered"/>
              <w:rPr>
                <w:del w:id="613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320" w:author="Diana Machado" w:date="2019-04-05T18:40:00Z"/>
                <w:lang w:val="en-PH" w:eastAsia="en-PH"/>
              </w:rPr>
            </w:pPr>
            <w:del w:id="61321" w:author="Diana Machado" w:date="2019-04-05T18:40:00Z">
              <w:r w:rsidRPr="00EE514B" w:rsidDel="00C81D61">
                <w:rPr>
                  <w:lang w:val="en-PH" w:eastAsia="en-PH"/>
                </w:rPr>
                <w:delText>22</w:delText>
              </w:r>
            </w:del>
          </w:p>
        </w:tc>
        <w:tc>
          <w:tcPr>
            <w:tcW w:w="1253" w:type="dxa"/>
            <w:shd w:val="clear" w:color="auto" w:fill="auto"/>
            <w:noWrap/>
            <w:vAlign w:val="bottom"/>
          </w:tcPr>
          <w:p w:rsidR="00BC0B85" w:rsidRPr="00EE514B" w:rsidDel="00C81D61" w:rsidRDefault="00BC0B85" w:rsidP="009652F9">
            <w:pPr>
              <w:pStyle w:val="Tablebody-centered"/>
              <w:rPr>
                <w:del w:id="61322" w:author="Diana Machado" w:date="2019-04-05T18:40:00Z"/>
                <w:lang w:val="en-PH" w:eastAsia="en-PH"/>
              </w:rPr>
            </w:pPr>
            <w:del w:id="61323" w:author="Diana Machado" w:date="2019-04-05T18:40:00Z">
              <w:r w:rsidRPr="00EE514B" w:rsidDel="00C81D61">
                <w:rPr>
                  <w:lang w:val="en-PH" w:eastAsia="en-PH"/>
                </w:rPr>
                <w:delText>MARION</w:delText>
              </w:r>
            </w:del>
          </w:p>
        </w:tc>
        <w:tc>
          <w:tcPr>
            <w:tcW w:w="709" w:type="dxa"/>
            <w:shd w:val="clear" w:color="auto" w:fill="auto"/>
            <w:noWrap/>
            <w:vAlign w:val="bottom"/>
          </w:tcPr>
          <w:p w:rsidR="00BC0B85" w:rsidRPr="00EE514B" w:rsidDel="00C81D61" w:rsidRDefault="00BC0B85" w:rsidP="009652F9">
            <w:pPr>
              <w:pStyle w:val="Tablebody-centered"/>
              <w:rPr>
                <w:del w:id="61324" w:author="Diana Machado" w:date="2019-04-05T18:40:00Z"/>
                <w:lang w:val="en-PH" w:eastAsia="en-PH"/>
              </w:rPr>
            </w:pPr>
            <w:del w:id="61325" w:author="Diana Machado" w:date="2019-04-05T18:40:00Z">
              <w:r w:rsidRPr="00EE514B" w:rsidDel="00C81D61">
                <w:rPr>
                  <w:lang w:val="en-PH" w:eastAsia="en-PH"/>
                </w:rPr>
                <w:delText>0.397</w:delText>
              </w:r>
            </w:del>
          </w:p>
        </w:tc>
        <w:tc>
          <w:tcPr>
            <w:tcW w:w="607" w:type="dxa"/>
            <w:shd w:val="clear" w:color="auto" w:fill="auto"/>
            <w:noWrap/>
            <w:vAlign w:val="bottom"/>
          </w:tcPr>
          <w:p w:rsidR="00BC0B85" w:rsidRPr="00EE514B" w:rsidDel="00C81D61" w:rsidRDefault="00BC0B85" w:rsidP="009652F9">
            <w:pPr>
              <w:pStyle w:val="Tablebody-centered"/>
              <w:rPr>
                <w:del w:id="61326" w:author="Diana Machado" w:date="2019-04-05T18:40:00Z"/>
                <w:lang w:val="en-PH" w:eastAsia="en-PH"/>
              </w:rPr>
            </w:pPr>
            <w:del w:id="61327" w:author="Diana Machado" w:date="2019-04-05T18:40:00Z">
              <w:r w:rsidRPr="00EE514B" w:rsidDel="00C81D61">
                <w:rPr>
                  <w:lang w:val="en-PH" w:eastAsia="en-PH"/>
                </w:rPr>
                <w:delText>0.155</w:delText>
              </w:r>
            </w:del>
          </w:p>
        </w:tc>
        <w:tc>
          <w:tcPr>
            <w:tcW w:w="607" w:type="dxa"/>
            <w:shd w:val="clear" w:color="auto" w:fill="auto"/>
            <w:noWrap/>
            <w:vAlign w:val="bottom"/>
          </w:tcPr>
          <w:p w:rsidR="00BC0B85" w:rsidRPr="00EE514B" w:rsidDel="00C81D61" w:rsidRDefault="00BC0B85" w:rsidP="009652F9">
            <w:pPr>
              <w:pStyle w:val="Tablebody-centered"/>
              <w:rPr>
                <w:del w:id="61328" w:author="Diana Machado" w:date="2019-04-05T18:40:00Z"/>
                <w:lang w:val="en-PH" w:eastAsia="en-PH"/>
              </w:rPr>
            </w:pPr>
            <w:del w:id="61329" w:author="Diana Machado" w:date="2019-04-05T18:40:00Z">
              <w:r w:rsidRPr="00EE514B" w:rsidDel="00C81D61">
                <w:rPr>
                  <w:lang w:val="en-PH" w:eastAsia="en-PH"/>
                </w:rPr>
                <w:delText>0.155</w:delText>
              </w:r>
            </w:del>
          </w:p>
        </w:tc>
        <w:tc>
          <w:tcPr>
            <w:tcW w:w="607" w:type="dxa"/>
            <w:shd w:val="clear" w:color="auto" w:fill="auto"/>
            <w:noWrap/>
            <w:vAlign w:val="bottom"/>
          </w:tcPr>
          <w:p w:rsidR="00BC0B85" w:rsidRPr="00EE514B" w:rsidDel="00C81D61" w:rsidRDefault="00BC0B85" w:rsidP="009652F9">
            <w:pPr>
              <w:pStyle w:val="Tablebody-centered"/>
              <w:rPr>
                <w:del w:id="61330" w:author="Diana Machado" w:date="2019-04-05T18:40:00Z"/>
                <w:lang w:val="en-PH" w:eastAsia="en-PH"/>
              </w:rPr>
            </w:pPr>
            <w:del w:id="61331" w:author="Diana Machado" w:date="2019-04-05T18:40:00Z">
              <w:r w:rsidRPr="00EE514B" w:rsidDel="00C81D61">
                <w:rPr>
                  <w:lang w:val="en-PH" w:eastAsia="en-PH"/>
                </w:rPr>
                <w:delText>0.068</w:delText>
              </w:r>
            </w:del>
          </w:p>
        </w:tc>
        <w:tc>
          <w:tcPr>
            <w:tcW w:w="607" w:type="dxa"/>
            <w:shd w:val="clear" w:color="auto" w:fill="auto"/>
            <w:noWrap/>
            <w:vAlign w:val="bottom"/>
          </w:tcPr>
          <w:p w:rsidR="00BC0B85" w:rsidRPr="00EE514B" w:rsidDel="00C81D61" w:rsidRDefault="00BC0B85" w:rsidP="009652F9">
            <w:pPr>
              <w:pStyle w:val="Tablebody-centered"/>
              <w:rPr>
                <w:del w:id="61332" w:author="Diana Machado" w:date="2019-04-05T18:40:00Z"/>
                <w:lang w:val="en-PH" w:eastAsia="en-PH"/>
              </w:rPr>
            </w:pPr>
            <w:del w:id="61333" w:author="Diana Machado" w:date="2019-04-05T18:40:00Z">
              <w:r w:rsidRPr="00EE514B" w:rsidDel="00C81D61">
                <w:rPr>
                  <w:lang w:val="en-PH" w:eastAsia="en-PH"/>
                </w:rPr>
                <w:delText>0.053</w:delText>
              </w:r>
            </w:del>
          </w:p>
        </w:tc>
        <w:tc>
          <w:tcPr>
            <w:tcW w:w="607" w:type="dxa"/>
            <w:shd w:val="clear" w:color="auto" w:fill="auto"/>
            <w:noWrap/>
            <w:vAlign w:val="bottom"/>
          </w:tcPr>
          <w:p w:rsidR="00BC0B85" w:rsidRPr="00EE514B" w:rsidDel="00C81D61" w:rsidRDefault="00BC0B85" w:rsidP="009652F9">
            <w:pPr>
              <w:pStyle w:val="Tablebody-centered"/>
              <w:rPr>
                <w:del w:id="61334" w:author="Diana Machado" w:date="2019-04-05T18:40:00Z"/>
                <w:lang w:val="en-PH" w:eastAsia="en-PH"/>
              </w:rPr>
            </w:pPr>
            <w:del w:id="61335" w:author="Diana Machado" w:date="2019-04-05T18:40:00Z">
              <w:r w:rsidRPr="00EE514B" w:rsidDel="00C81D61">
                <w:rPr>
                  <w:lang w:val="en-PH" w:eastAsia="en-PH"/>
                </w:rPr>
                <w:delText>0.048</w:delText>
              </w:r>
            </w:del>
          </w:p>
        </w:tc>
        <w:tc>
          <w:tcPr>
            <w:tcW w:w="715" w:type="dxa"/>
            <w:shd w:val="clear" w:color="auto" w:fill="auto"/>
            <w:noWrap/>
            <w:vAlign w:val="bottom"/>
          </w:tcPr>
          <w:p w:rsidR="00BC0B85" w:rsidRPr="00EE514B" w:rsidDel="00C81D61" w:rsidRDefault="00BC0B85" w:rsidP="009652F9">
            <w:pPr>
              <w:pStyle w:val="Tablebody-centered"/>
              <w:rPr>
                <w:del w:id="61336" w:author="Diana Machado" w:date="2019-04-05T18:40:00Z"/>
                <w:lang w:val="en-PH" w:eastAsia="en-PH"/>
              </w:rPr>
            </w:pPr>
            <w:del w:id="613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338" w:author="Diana Machado" w:date="2019-04-05T18:40:00Z"/>
                <w:lang w:val="en-PH" w:eastAsia="en-PH"/>
              </w:rPr>
            </w:pPr>
            <w:del w:id="61339"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1340" w:author="Diana Machado" w:date="2019-04-05T18:40:00Z"/>
                <w:lang w:val="en-PH" w:eastAsia="en-PH"/>
              </w:rPr>
            </w:pPr>
            <w:del w:id="61341" w:author="Diana Machado" w:date="2019-04-05T18:40:00Z">
              <w:r w:rsidRPr="00EE514B" w:rsidDel="00C81D61">
                <w:rPr>
                  <w:lang w:val="en-PH" w:eastAsia="en-PH"/>
                </w:rPr>
                <w:delText>0.391</w:delText>
              </w:r>
            </w:del>
          </w:p>
        </w:tc>
        <w:tc>
          <w:tcPr>
            <w:tcW w:w="543" w:type="dxa"/>
            <w:shd w:val="clear" w:color="auto" w:fill="auto"/>
            <w:noWrap/>
            <w:vAlign w:val="bottom"/>
          </w:tcPr>
          <w:p w:rsidR="00BC0B85" w:rsidRPr="00EE514B" w:rsidDel="00C81D61" w:rsidRDefault="00BC0B85" w:rsidP="009652F9">
            <w:pPr>
              <w:pStyle w:val="Tablebody-centered"/>
              <w:rPr>
                <w:del w:id="61342" w:author="Diana Machado" w:date="2019-04-05T18:40:00Z"/>
                <w:lang w:val="en-PH" w:eastAsia="en-PH"/>
              </w:rPr>
            </w:pPr>
            <w:del w:id="61343" w:author="Diana Machado" w:date="2019-04-05T18:40:00Z">
              <w:r w:rsidRPr="00EE514B" w:rsidDel="00C81D61">
                <w:rPr>
                  <w:lang w:val="en-PH" w:eastAsia="en-PH"/>
                </w:rPr>
                <w:delText>0.173</w:delText>
              </w:r>
            </w:del>
          </w:p>
        </w:tc>
        <w:tc>
          <w:tcPr>
            <w:tcW w:w="543" w:type="dxa"/>
            <w:shd w:val="clear" w:color="auto" w:fill="auto"/>
            <w:noWrap/>
            <w:vAlign w:val="bottom"/>
          </w:tcPr>
          <w:p w:rsidR="00BC0B85" w:rsidRPr="00EE514B" w:rsidDel="00C81D61" w:rsidRDefault="00BC0B85" w:rsidP="009652F9">
            <w:pPr>
              <w:pStyle w:val="Tablebody-centered"/>
              <w:rPr>
                <w:del w:id="61344" w:author="Diana Machado" w:date="2019-04-05T18:40:00Z"/>
                <w:lang w:val="en-PH" w:eastAsia="en-PH"/>
              </w:rPr>
            </w:pPr>
            <w:del w:id="61345" w:author="Diana Machado" w:date="2019-04-05T18:40:00Z">
              <w:r w:rsidRPr="00EE514B" w:rsidDel="00C81D61">
                <w:rPr>
                  <w:lang w:val="en-PH" w:eastAsia="en-PH"/>
                </w:rPr>
                <w:delText>0.135</w:delText>
              </w:r>
            </w:del>
          </w:p>
        </w:tc>
        <w:tc>
          <w:tcPr>
            <w:tcW w:w="543" w:type="dxa"/>
            <w:shd w:val="clear" w:color="auto" w:fill="auto"/>
            <w:noWrap/>
            <w:vAlign w:val="bottom"/>
          </w:tcPr>
          <w:p w:rsidR="00BC0B85" w:rsidRPr="00EE514B" w:rsidDel="00C81D61" w:rsidRDefault="00BC0B85" w:rsidP="009652F9">
            <w:pPr>
              <w:pStyle w:val="Tablebody-centered"/>
              <w:rPr>
                <w:del w:id="61346" w:author="Diana Machado" w:date="2019-04-05T18:40:00Z"/>
                <w:lang w:val="en-PH" w:eastAsia="en-PH"/>
              </w:rPr>
            </w:pPr>
            <w:del w:id="61347" w:author="Diana Machado" w:date="2019-04-05T18:40:00Z">
              <w:r w:rsidRPr="00EE514B" w:rsidDel="00C81D61">
                <w:rPr>
                  <w:lang w:val="en-PH" w:eastAsia="en-PH"/>
                </w:rPr>
                <w:delText>0.120</w:delText>
              </w:r>
            </w:del>
          </w:p>
        </w:tc>
      </w:tr>
      <w:tr w:rsidR="00BC0B85" w:rsidRPr="0041013B" w:rsidDel="00C81D61" w:rsidTr="001707D4">
        <w:trPr>
          <w:trHeight w:val="198"/>
          <w:del w:id="61348" w:author="Diana Machado" w:date="2019-04-05T18:40:00Z"/>
        </w:trPr>
        <w:tc>
          <w:tcPr>
            <w:tcW w:w="1032" w:type="dxa"/>
            <w:vMerge/>
            <w:vAlign w:val="center"/>
          </w:tcPr>
          <w:p w:rsidR="00BC0B85" w:rsidRPr="00EE514B" w:rsidDel="00C81D61" w:rsidRDefault="00BC0B85" w:rsidP="009652F9">
            <w:pPr>
              <w:pStyle w:val="Tablebody-centered"/>
              <w:rPr>
                <w:del w:id="613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350" w:author="Diana Machado" w:date="2019-04-05T18:40:00Z"/>
                <w:lang w:val="en-PH" w:eastAsia="en-PH"/>
              </w:rPr>
            </w:pPr>
            <w:del w:id="61351" w:author="Diana Machado" w:date="2019-04-05T18:40:00Z">
              <w:r w:rsidRPr="00EE514B" w:rsidDel="00C81D61">
                <w:rPr>
                  <w:lang w:val="en-PH" w:eastAsia="en-PH"/>
                </w:rPr>
                <w:delText>23</w:delText>
              </w:r>
            </w:del>
          </w:p>
        </w:tc>
        <w:tc>
          <w:tcPr>
            <w:tcW w:w="1253" w:type="dxa"/>
            <w:shd w:val="clear" w:color="auto" w:fill="auto"/>
            <w:noWrap/>
            <w:vAlign w:val="bottom"/>
          </w:tcPr>
          <w:p w:rsidR="00BC0B85" w:rsidRPr="00EE514B" w:rsidDel="00C81D61" w:rsidRDefault="00BC0B85" w:rsidP="009652F9">
            <w:pPr>
              <w:pStyle w:val="Tablebody-centered"/>
              <w:rPr>
                <w:del w:id="61352" w:author="Diana Machado" w:date="2019-04-05T18:40:00Z"/>
                <w:lang w:val="en-PH" w:eastAsia="en-PH"/>
              </w:rPr>
            </w:pPr>
            <w:del w:id="61353"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1354" w:author="Diana Machado" w:date="2019-04-05T18:40:00Z"/>
                <w:lang w:val="en-PH" w:eastAsia="en-PH"/>
              </w:rPr>
            </w:pPr>
            <w:del w:id="61355" w:author="Diana Machado" w:date="2019-04-05T18:40:00Z">
              <w:r w:rsidRPr="00EE514B" w:rsidDel="00C81D61">
                <w:rPr>
                  <w:lang w:val="en-PH" w:eastAsia="en-PH"/>
                </w:rPr>
                <w:delText>2.059</w:delText>
              </w:r>
            </w:del>
          </w:p>
        </w:tc>
        <w:tc>
          <w:tcPr>
            <w:tcW w:w="607" w:type="dxa"/>
            <w:shd w:val="clear" w:color="auto" w:fill="auto"/>
            <w:noWrap/>
            <w:vAlign w:val="bottom"/>
          </w:tcPr>
          <w:p w:rsidR="00BC0B85" w:rsidRPr="00EE514B" w:rsidDel="00C81D61" w:rsidRDefault="00BC0B85" w:rsidP="009652F9">
            <w:pPr>
              <w:pStyle w:val="Tablebody-centered"/>
              <w:rPr>
                <w:del w:id="61356" w:author="Diana Machado" w:date="2019-04-05T18:40:00Z"/>
                <w:lang w:val="en-PH" w:eastAsia="en-PH"/>
              </w:rPr>
            </w:pPr>
            <w:del w:id="61357" w:author="Diana Machado" w:date="2019-04-05T18:40:00Z">
              <w:r w:rsidRPr="00EE514B" w:rsidDel="00C81D61">
                <w:rPr>
                  <w:lang w:val="en-PH" w:eastAsia="en-PH"/>
                </w:rPr>
                <w:delText>1.346</w:delText>
              </w:r>
            </w:del>
          </w:p>
        </w:tc>
        <w:tc>
          <w:tcPr>
            <w:tcW w:w="607" w:type="dxa"/>
            <w:shd w:val="clear" w:color="auto" w:fill="auto"/>
            <w:noWrap/>
            <w:vAlign w:val="bottom"/>
          </w:tcPr>
          <w:p w:rsidR="00BC0B85" w:rsidRPr="00EE514B" w:rsidDel="00C81D61" w:rsidRDefault="00BC0B85" w:rsidP="009652F9">
            <w:pPr>
              <w:pStyle w:val="Tablebody-centered"/>
              <w:rPr>
                <w:del w:id="61358" w:author="Diana Machado" w:date="2019-04-05T18:40:00Z"/>
                <w:lang w:val="en-PH" w:eastAsia="en-PH"/>
              </w:rPr>
            </w:pPr>
            <w:del w:id="61359" w:author="Diana Machado" w:date="2019-04-05T18:40:00Z">
              <w:r w:rsidRPr="00EE514B" w:rsidDel="00C81D61">
                <w:rPr>
                  <w:lang w:val="en-PH" w:eastAsia="en-PH"/>
                </w:rPr>
                <w:delText>1.346</w:delText>
              </w:r>
            </w:del>
          </w:p>
        </w:tc>
        <w:tc>
          <w:tcPr>
            <w:tcW w:w="607" w:type="dxa"/>
            <w:shd w:val="clear" w:color="auto" w:fill="auto"/>
            <w:noWrap/>
            <w:vAlign w:val="bottom"/>
          </w:tcPr>
          <w:p w:rsidR="00BC0B85" w:rsidRPr="00EE514B" w:rsidDel="00C81D61" w:rsidRDefault="00BC0B85" w:rsidP="009652F9">
            <w:pPr>
              <w:pStyle w:val="Tablebody-centered"/>
              <w:rPr>
                <w:del w:id="61360" w:author="Diana Machado" w:date="2019-04-05T18:40:00Z"/>
                <w:lang w:val="en-PH" w:eastAsia="en-PH"/>
              </w:rPr>
            </w:pPr>
            <w:del w:id="61361" w:author="Diana Machado" w:date="2019-04-05T18:40:00Z">
              <w:r w:rsidRPr="00EE514B" w:rsidDel="00C81D61">
                <w:rPr>
                  <w:lang w:val="en-PH" w:eastAsia="en-PH"/>
                </w:rPr>
                <w:delText>0.987</w:delText>
              </w:r>
            </w:del>
          </w:p>
        </w:tc>
        <w:tc>
          <w:tcPr>
            <w:tcW w:w="607" w:type="dxa"/>
            <w:shd w:val="clear" w:color="auto" w:fill="auto"/>
            <w:noWrap/>
            <w:vAlign w:val="bottom"/>
          </w:tcPr>
          <w:p w:rsidR="00BC0B85" w:rsidRPr="00EE514B" w:rsidDel="00C81D61" w:rsidRDefault="00BC0B85" w:rsidP="009652F9">
            <w:pPr>
              <w:pStyle w:val="Tablebody-centered"/>
              <w:rPr>
                <w:del w:id="61362" w:author="Diana Machado" w:date="2019-04-05T18:40:00Z"/>
                <w:lang w:val="en-PH" w:eastAsia="en-PH"/>
              </w:rPr>
            </w:pPr>
            <w:del w:id="61363" w:author="Diana Machado" w:date="2019-04-05T18:40:00Z">
              <w:r w:rsidRPr="00EE514B" w:rsidDel="00C81D61">
                <w:rPr>
                  <w:lang w:val="en-PH" w:eastAsia="en-PH"/>
                </w:rPr>
                <w:delText>0.577</w:delText>
              </w:r>
            </w:del>
          </w:p>
        </w:tc>
        <w:tc>
          <w:tcPr>
            <w:tcW w:w="607" w:type="dxa"/>
            <w:shd w:val="clear" w:color="auto" w:fill="auto"/>
            <w:noWrap/>
            <w:vAlign w:val="bottom"/>
          </w:tcPr>
          <w:p w:rsidR="00BC0B85" w:rsidRPr="00EE514B" w:rsidDel="00C81D61" w:rsidRDefault="00BC0B85" w:rsidP="009652F9">
            <w:pPr>
              <w:pStyle w:val="Tablebody-centered"/>
              <w:rPr>
                <w:del w:id="61364" w:author="Diana Machado" w:date="2019-04-05T18:40:00Z"/>
                <w:lang w:val="en-PH" w:eastAsia="en-PH"/>
              </w:rPr>
            </w:pPr>
            <w:del w:id="61365" w:author="Diana Machado" w:date="2019-04-05T18:40:00Z">
              <w:r w:rsidRPr="00EE514B" w:rsidDel="00C81D61">
                <w:rPr>
                  <w:lang w:val="en-PH" w:eastAsia="en-PH"/>
                </w:rPr>
                <w:delText>0.371</w:delText>
              </w:r>
            </w:del>
          </w:p>
        </w:tc>
        <w:tc>
          <w:tcPr>
            <w:tcW w:w="715" w:type="dxa"/>
            <w:shd w:val="clear" w:color="auto" w:fill="auto"/>
            <w:noWrap/>
            <w:vAlign w:val="bottom"/>
          </w:tcPr>
          <w:p w:rsidR="00BC0B85" w:rsidRPr="00EE514B" w:rsidDel="00C81D61" w:rsidRDefault="00BC0B85" w:rsidP="009652F9">
            <w:pPr>
              <w:pStyle w:val="Tablebody-centered"/>
              <w:rPr>
                <w:del w:id="61366" w:author="Diana Machado" w:date="2019-04-05T18:40:00Z"/>
                <w:lang w:val="en-PH" w:eastAsia="en-PH"/>
              </w:rPr>
            </w:pPr>
            <w:del w:id="613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368" w:author="Diana Machado" w:date="2019-04-05T18:40:00Z"/>
                <w:lang w:val="en-PH" w:eastAsia="en-PH"/>
              </w:rPr>
            </w:pPr>
            <w:del w:id="61369" w:author="Diana Machado" w:date="2019-04-05T18:40:00Z">
              <w:r w:rsidRPr="00EE514B" w:rsidDel="00C81D61">
                <w:rPr>
                  <w:lang w:val="en-PH" w:eastAsia="en-PH"/>
                </w:rPr>
                <w:delText>0.654</w:delText>
              </w:r>
            </w:del>
          </w:p>
        </w:tc>
        <w:tc>
          <w:tcPr>
            <w:tcW w:w="543" w:type="dxa"/>
            <w:shd w:val="clear" w:color="auto" w:fill="auto"/>
            <w:noWrap/>
            <w:vAlign w:val="bottom"/>
          </w:tcPr>
          <w:p w:rsidR="00BC0B85" w:rsidRPr="00EE514B" w:rsidDel="00C81D61" w:rsidRDefault="00BC0B85" w:rsidP="009652F9">
            <w:pPr>
              <w:pStyle w:val="Tablebody-centered"/>
              <w:rPr>
                <w:del w:id="61370" w:author="Diana Machado" w:date="2019-04-05T18:40:00Z"/>
                <w:lang w:val="en-PH" w:eastAsia="en-PH"/>
              </w:rPr>
            </w:pPr>
            <w:del w:id="61371" w:author="Diana Machado" w:date="2019-04-05T18:40:00Z">
              <w:r w:rsidRPr="00EE514B" w:rsidDel="00C81D61">
                <w:rPr>
                  <w:lang w:val="en-PH" w:eastAsia="en-PH"/>
                </w:rPr>
                <w:delText>0.654</w:delText>
              </w:r>
            </w:del>
          </w:p>
        </w:tc>
        <w:tc>
          <w:tcPr>
            <w:tcW w:w="543" w:type="dxa"/>
            <w:shd w:val="clear" w:color="auto" w:fill="auto"/>
            <w:noWrap/>
            <w:vAlign w:val="bottom"/>
          </w:tcPr>
          <w:p w:rsidR="00BC0B85" w:rsidRPr="00EE514B" w:rsidDel="00C81D61" w:rsidRDefault="00BC0B85" w:rsidP="009652F9">
            <w:pPr>
              <w:pStyle w:val="Tablebody-centered"/>
              <w:rPr>
                <w:del w:id="61372" w:author="Diana Machado" w:date="2019-04-05T18:40:00Z"/>
                <w:lang w:val="en-PH" w:eastAsia="en-PH"/>
              </w:rPr>
            </w:pPr>
            <w:del w:id="61373" w:author="Diana Machado" w:date="2019-04-05T18:40:00Z">
              <w:r w:rsidRPr="00EE514B" w:rsidDel="00C81D61">
                <w:rPr>
                  <w:lang w:val="en-PH" w:eastAsia="en-PH"/>
                </w:rPr>
                <w:delText>0.479</w:delText>
              </w:r>
            </w:del>
          </w:p>
        </w:tc>
        <w:tc>
          <w:tcPr>
            <w:tcW w:w="543" w:type="dxa"/>
            <w:shd w:val="clear" w:color="auto" w:fill="auto"/>
            <w:noWrap/>
            <w:vAlign w:val="bottom"/>
          </w:tcPr>
          <w:p w:rsidR="00BC0B85" w:rsidRPr="00EE514B" w:rsidDel="00C81D61" w:rsidRDefault="00BC0B85" w:rsidP="009652F9">
            <w:pPr>
              <w:pStyle w:val="Tablebody-centered"/>
              <w:rPr>
                <w:del w:id="61374" w:author="Diana Machado" w:date="2019-04-05T18:40:00Z"/>
                <w:lang w:val="en-PH" w:eastAsia="en-PH"/>
              </w:rPr>
            </w:pPr>
            <w:del w:id="61375" w:author="Diana Machado" w:date="2019-04-05T18:40:00Z">
              <w:r w:rsidRPr="00EE514B" w:rsidDel="00C81D61">
                <w:rPr>
                  <w:lang w:val="en-PH" w:eastAsia="en-PH"/>
                </w:rPr>
                <w:delText>0.280</w:delText>
              </w:r>
            </w:del>
          </w:p>
        </w:tc>
        <w:tc>
          <w:tcPr>
            <w:tcW w:w="543" w:type="dxa"/>
            <w:shd w:val="clear" w:color="auto" w:fill="auto"/>
            <w:noWrap/>
            <w:vAlign w:val="bottom"/>
          </w:tcPr>
          <w:p w:rsidR="00BC0B85" w:rsidRPr="00EE514B" w:rsidDel="00C81D61" w:rsidRDefault="00BC0B85" w:rsidP="009652F9">
            <w:pPr>
              <w:pStyle w:val="Tablebody-centered"/>
              <w:rPr>
                <w:del w:id="61376" w:author="Diana Machado" w:date="2019-04-05T18:40:00Z"/>
                <w:lang w:val="en-PH" w:eastAsia="en-PH"/>
              </w:rPr>
            </w:pPr>
            <w:del w:id="61377" w:author="Diana Machado" w:date="2019-04-05T18:40:00Z">
              <w:r w:rsidRPr="00EE514B" w:rsidDel="00C81D61">
                <w:rPr>
                  <w:lang w:val="en-PH" w:eastAsia="en-PH"/>
                </w:rPr>
                <w:delText>0.180</w:delText>
              </w:r>
            </w:del>
          </w:p>
        </w:tc>
      </w:tr>
      <w:tr w:rsidR="00BC0B85" w:rsidRPr="0041013B" w:rsidDel="00C81D61" w:rsidTr="001707D4">
        <w:trPr>
          <w:trHeight w:val="198"/>
          <w:del w:id="61378" w:author="Diana Machado" w:date="2019-04-05T18:40:00Z"/>
        </w:trPr>
        <w:tc>
          <w:tcPr>
            <w:tcW w:w="1032" w:type="dxa"/>
            <w:vMerge/>
            <w:vAlign w:val="center"/>
          </w:tcPr>
          <w:p w:rsidR="00BC0B85" w:rsidRPr="00EE514B" w:rsidDel="00C81D61" w:rsidRDefault="00BC0B85" w:rsidP="009652F9">
            <w:pPr>
              <w:pStyle w:val="Tablebody-centered"/>
              <w:rPr>
                <w:del w:id="613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380" w:author="Diana Machado" w:date="2019-04-05T18:40:00Z"/>
                <w:lang w:val="en-PH" w:eastAsia="en-PH"/>
              </w:rPr>
            </w:pPr>
            <w:del w:id="61381" w:author="Diana Machado" w:date="2019-04-05T18:40:00Z">
              <w:r w:rsidRPr="00EE514B" w:rsidDel="00C81D61">
                <w:rPr>
                  <w:lang w:val="en-PH" w:eastAsia="en-PH"/>
                </w:rPr>
                <w:delText>24</w:delText>
              </w:r>
            </w:del>
          </w:p>
        </w:tc>
        <w:tc>
          <w:tcPr>
            <w:tcW w:w="1253" w:type="dxa"/>
            <w:shd w:val="clear" w:color="auto" w:fill="auto"/>
            <w:noWrap/>
            <w:vAlign w:val="bottom"/>
          </w:tcPr>
          <w:p w:rsidR="00BC0B85" w:rsidRPr="00EE514B" w:rsidDel="00C81D61" w:rsidRDefault="00BC0B85" w:rsidP="009652F9">
            <w:pPr>
              <w:pStyle w:val="Tablebody-centered"/>
              <w:rPr>
                <w:del w:id="61382" w:author="Diana Machado" w:date="2019-04-05T18:40:00Z"/>
                <w:lang w:val="en-PH" w:eastAsia="en-PH"/>
              </w:rPr>
            </w:pPr>
            <w:del w:id="61383" w:author="Diana Machado" w:date="2019-04-05T18:40:00Z">
              <w:r w:rsidRPr="00EE514B" w:rsidDel="00C81D61">
                <w:rPr>
                  <w:lang w:val="en-PH" w:eastAsia="en-PH"/>
                </w:rPr>
                <w:delText>MARTIN</w:delText>
              </w:r>
            </w:del>
          </w:p>
        </w:tc>
        <w:tc>
          <w:tcPr>
            <w:tcW w:w="709" w:type="dxa"/>
            <w:shd w:val="clear" w:color="auto" w:fill="auto"/>
            <w:noWrap/>
            <w:vAlign w:val="bottom"/>
          </w:tcPr>
          <w:p w:rsidR="00BC0B85" w:rsidRPr="00EE514B" w:rsidDel="00C81D61" w:rsidRDefault="00BC0B85" w:rsidP="009652F9">
            <w:pPr>
              <w:pStyle w:val="Tablebody-centered"/>
              <w:rPr>
                <w:del w:id="61384" w:author="Diana Machado" w:date="2019-04-05T18:40:00Z"/>
                <w:lang w:val="en-PH" w:eastAsia="en-PH"/>
              </w:rPr>
            </w:pPr>
            <w:del w:id="61385" w:author="Diana Machado" w:date="2019-04-05T18:40:00Z">
              <w:r w:rsidRPr="00EE514B" w:rsidDel="00C81D61">
                <w:rPr>
                  <w:lang w:val="en-PH" w:eastAsia="en-PH"/>
                </w:rPr>
                <w:delText>6.072</w:delText>
              </w:r>
            </w:del>
          </w:p>
        </w:tc>
        <w:tc>
          <w:tcPr>
            <w:tcW w:w="607" w:type="dxa"/>
            <w:shd w:val="clear" w:color="auto" w:fill="auto"/>
            <w:noWrap/>
            <w:vAlign w:val="bottom"/>
          </w:tcPr>
          <w:p w:rsidR="00BC0B85" w:rsidRPr="00EE514B" w:rsidDel="00C81D61" w:rsidRDefault="00BC0B85" w:rsidP="009652F9">
            <w:pPr>
              <w:pStyle w:val="Tablebody-centered"/>
              <w:rPr>
                <w:del w:id="61386" w:author="Diana Machado" w:date="2019-04-05T18:40:00Z"/>
                <w:lang w:val="en-PH" w:eastAsia="en-PH"/>
              </w:rPr>
            </w:pPr>
            <w:del w:id="61387" w:author="Diana Machado" w:date="2019-04-05T18:40:00Z">
              <w:r w:rsidRPr="00EE514B" w:rsidDel="00C81D61">
                <w:rPr>
                  <w:lang w:val="en-PH" w:eastAsia="en-PH"/>
                </w:rPr>
                <w:delText>5.049</w:delText>
              </w:r>
            </w:del>
          </w:p>
        </w:tc>
        <w:tc>
          <w:tcPr>
            <w:tcW w:w="607" w:type="dxa"/>
            <w:shd w:val="clear" w:color="auto" w:fill="auto"/>
            <w:noWrap/>
            <w:vAlign w:val="bottom"/>
          </w:tcPr>
          <w:p w:rsidR="00BC0B85" w:rsidRPr="00EE514B" w:rsidDel="00C81D61" w:rsidRDefault="00BC0B85" w:rsidP="009652F9">
            <w:pPr>
              <w:pStyle w:val="Tablebody-centered"/>
              <w:rPr>
                <w:del w:id="61388" w:author="Diana Machado" w:date="2019-04-05T18:40:00Z"/>
                <w:lang w:val="en-PH" w:eastAsia="en-PH"/>
              </w:rPr>
            </w:pPr>
            <w:del w:id="61389" w:author="Diana Machado" w:date="2019-04-05T18:40:00Z">
              <w:r w:rsidRPr="00EE514B" w:rsidDel="00C81D61">
                <w:rPr>
                  <w:lang w:val="en-PH" w:eastAsia="en-PH"/>
                </w:rPr>
                <w:delText>5.049</w:delText>
              </w:r>
            </w:del>
          </w:p>
        </w:tc>
        <w:tc>
          <w:tcPr>
            <w:tcW w:w="607" w:type="dxa"/>
            <w:shd w:val="clear" w:color="auto" w:fill="auto"/>
            <w:noWrap/>
            <w:vAlign w:val="bottom"/>
          </w:tcPr>
          <w:p w:rsidR="00BC0B85" w:rsidRPr="00EE514B" w:rsidDel="00C81D61" w:rsidRDefault="00BC0B85" w:rsidP="009652F9">
            <w:pPr>
              <w:pStyle w:val="Tablebody-centered"/>
              <w:rPr>
                <w:del w:id="61390" w:author="Diana Machado" w:date="2019-04-05T18:40:00Z"/>
                <w:lang w:val="en-PH" w:eastAsia="en-PH"/>
              </w:rPr>
            </w:pPr>
            <w:del w:id="61391" w:author="Diana Machado" w:date="2019-04-05T18:40:00Z">
              <w:r w:rsidRPr="00EE514B" w:rsidDel="00C81D61">
                <w:rPr>
                  <w:lang w:val="en-PH" w:eastAsia="en-PH"/>
                </w:rPr>
                <w:delText>4.486</w:delText>
              </w:r>
            </w:del>
          </w:p>
        </w:tc>
        <w:tc>
          <w:tcPr>
            <w:tcW w:w="607" w:type="dxa"/>
            <w:shd w:val="clear" w:color="auto" w:fill="auto"/>
            <w:noWrap/>
            <w:vAlign w:val="bottom"/>
          </w:tcPr>
          <w:p w:rsidR="00BC0B85" w:rsidRPr="00EE514B" w:rsidDel="00C81D61" w:rsidRDefault="00BC0B85" w:rsidP="009652F9">
            <w:pPr>
              <w:pStyle w:val="Tablebody-centered"/>
              <w:rPr>
                <w:del w:id="61392" w:author="Diana Machado" w:date="2019-04-05T18:40:00Z"/>
                <w:lang w:val="en-PH" w:eastAsia="en-PH"/>
              </w:rPr>
            </w:pPr>
            <w:del w:id="61393" w:author="Diana Machado" w:date="2019-04-05T18:40:00Z">
              <w:r w:rsidRPr="00EE514B" w:rsidDel="00C81D61">
                <w:rPr>
                  <w:lang w:val="en-PH" w:eastAsia="en-PH"/>
                </w:rPr>
                <w:delText>3.669</w:delText>
              </w:r>
            </w:del>
          </w:p>
        </w:tc>
        <w:tc>
          <w:tcPr>
            <w:tcW w:w="607" w:type="dxa"/>
            <w:shd w:val="clear" w:color="auto" w:fill="auto"/>
            <w:noWrap/>
            <w:vAlign w:val="bottom"/>
          </w:tcPr>
          <w:p w:rsidR="00BC0B85" w:rsidRPr="00EE514B" w:rsidDel="00C81D61" w:rsidRDefault="00BC0B85" w:rsidP="009652F9">
            <w:pPr>
              <w:pStyle w:val="Tablebody-centered"/>
              <w:rPr>
                <w:del w:id="61394" w:author="Diana Machado" w:date="2019-04-05T18:40:00Z"/>
                <w:lang w:val="en-PH" w:eastAsia="en-PH"/>
              </w:rPr>
            </w:pPr>
            <w:del w:id="61395" w:author="Diana Machado" w:date="2019-04-05T18:40:00Z">
              <w:r w:rsidRPr="00EE514B" w:rsidDel="00C81D61">
                <w:rPr>
                  <w:lang w:val="en-PH" w:eastAsia="en-PH"/>
                </w:rPr>
                <w:delText>3.033</w:delText>
              </w:r>
            </w:del>
          </w:p>
        </w:tc>
        <w:tc>
          <w:tcPr>
            <w:tcW w:w="715" w:type="dxa"/>
            <w:shd w:val="clear" w:color="auto" w:fill="auto"/>
            <w:noWrap/>
            <w:vAlign w:val="bottom"/>
          </w:tcPr>
          <w:p w:rsidR="00BC0B85" w:rsidRPr="00EE514B" w:rsidDel="00C81D61" w:rsidRDefault="00BC0B85" w:rsidP="009652F9">
            <w:pPr>
              <w:pStyle w:val="Tablebody-centered"/>
              <w:rPr>
                <w:del w:id="61396" w:author="Diana Machado" w:date="2019-04-05T18:40:00Z"/>
                <w:lang w:val="en-PH" w:eastAsia="en-PH"/>
              </w:rPr>
            </w:pPr>
            <w:del w:id="613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398" w:author="Diana Machado" w:date="2019-04-05T18:40:00Z"/>
                <w:lang w:val="en-PH" w:eastAsia="en-PH"/>
              </w:rPr>
            </w:pPr>
            <w:del w:id="61399" w:author="Diana Machado" w:date="2019-04-05T18:40:00Z">
              <w:r w:rsidRPr="00EE514B" w:rsidDel="00C81D61">
                <w:rPr>
                  <w:lang w:val="en-PH" w:eastAsia="en-PH"/>
                </w:rPr>
                <w:delText>0.832</w:delText>
              </w:r>
            </w:del>
          </w:p>
        </w:tc>
        <w:tc>
          <w:tcPr>
            <w:tcW w:w="543" w:type="dxa"/>
            <w:shd w:val="clear" w:color="auto" w:fill="auto"/>
            <w:noWrap/>
            <w:vAlign w:val="bottom"/>
          </w:tcPr>
          <w:p w:rsidR="00BC0B85" w:rsidRPr="00EE514B" w:rsidDel="00C81D61" w:rsidRDefault="00BC0B85" w:rsidP="009652F9">
            <w:pPr>
              <w:pStyle w:val="Tablebody-centered"/>
              <w:rPr>
                <w:del w:id="61400" w:author="Diana Machado" w:date="2019-04-05T18:40:00Z"/>
                <w:lang w:val="en-PH" w:eastAsia="en-PH"/>
              </w:rPr>
            </w:pPr>
            <w:del w:id="61401" w:author="Diana Machado" w:date="2019-04-05T18:40:00Z">
              <w:r w:rsidRPr="00EE514B" w:rsidDel="00C81D61">
                <w:rPr>
                  <w:lang w:val="en-PH" w:eastAsia="en-PH"/>
                </w:rPr>
                <w:delText>0.832</w:delText>
              </w:r>
            </w:del>
          </w:p>
        </w:tc>
        <w:tc>
          <w:tcPr>
            <w:tcW w:w="543" w:type="dxa"/>
            <w:shd w:val="clear" w:color="auto" w:fill="auto"/>
            <w:noWrap/>
            <w:vAlign w:val="bottom"/>
          </w:tcPr>
          <w:p w:rsidR="00BC0B85" w:rsidRPr="00EE514B" w:rsidDel="00C81D61" w:rsidRDefault="00BC0B85" w:rsidP="009652F9">
            <w:pPr>
              <w:pStyle w:val="Tablebody-centered"/>
              <w:rPr>
                <w:del w:id="61402" w:author="Diana Machado" w:date="2019-04-05T18:40:00Z"/>
                <w:lang w:val="en-PH" w:eastAsia="en-PH"/>
              </w:rPr>
            </w:pPr>
            <w:del w:id="61403" w:author="Diana Machado" w:date="2019-04-05T18:40:00Z">
              <w:r w:rsidRPr="00EE514B" w:rsidDel="00C81D61">
                <w:rPr>
                  <w:lang w:val="en-PH" w:eastAsia="en-PH"/>
                </w:rPr>
                <w:delText>0.739</w:delText>
              </w:r>
            </w:del>
          </w:p>
        </w:tc>
        <w:tc>
          <w:tcPr>
            <w:tcW w:w="543" w:type="dxa"/>
            <w:shd w:val="clear" w:color="auto" w:fill="auto"/>
            <w:noWrap/>
            <w:vAlign w:val="bottom"/>
          </w:tcPr>
          <w:p w:rsidR="00BC0B85" w:rsidRPr="00EE514B" w:rsidDel="00C81D61" w:rsidRDefault="00BC0B85" w:rsidP="009652F9">
            <w:pPr>
              <w:pStyle w:val="Tablebody-centered"/>
              <w:rPr>
                <w:del w:id="61404" w:author="Diana Machado" w:date="2019-04-05T18:40:00Z"/>
                <w:lang w:val="en-PH" w:eastAsia="en-PH"/>
              </w:rPr>
            </w:pPr>
            <w:del w:id="61405" w:author="Diana Machado" w:date="2019-04-05T18:40:00Z">
              <w:r w:rsidRPr="00EE514B" w:rsidDel="00C81D61">
                <w:rPr>
                  <w:lang w:val="en-PH" w:eastAsia="en-PH"/>
                </w:rPr>
                <w:delText>0.604</w:delText>
              </w:r>
            </w:del>
          </w:p>
        </w:tc>
        <w:tc>
          <w:tcPr>
            <w:tcW w:w="543" w:type="dxa"/>
            <w:shd w:val="clear" w:color="auto" w:fill="auto"/>
            <w:noWrap/>
            <w:vAlign w:val="bottom"/>
          </w:tcPr>
          <w:p w:rsidR="00BC0B85" w:rsidRPr="00EE514B" w:rsidDel="00C81D61" w:rsidRDefault="00BC0B85" w:rsidP="009652F9">
            <w:pPr>
              <w:pStyle w:val="Tablebody-centered"/>
              <w:rPr>
                <w:del w:id="61406" w:author="Diana Machado" w:date="2019-04-05T18:40:00Z"/>
                <w:lang w:val="en-PH" w:eastAsia="en-PH"/>
              </w:rPr>
            </w:pPr>
            <w:del w:id="61407" w:author="Diana Machado" w:date="2019-04-05T18:40:00Z">
              <w:r w:rsidRPr="00EE514B" w:rsidDel="00C81D61">
                <w:rPr>
                  <w:lang w:val="en-PH" w:eastAsia="en-PH"/>
                </w:rPr>
                <w:delText>0.499</w:delText>
              </w:r>
            </w:del>
          </w:p>
        </w:tc>
      </w:tr>
      <w:tr w:rsidR="00BC0B85" w:rsidRPr="0041013B" w:rsidDel="00C81D61" w:rsidTr="001707D4">
        <w:trPr>
          <w:trHeight w:val="198"/>
          <w:del w:id="61408" w:author="Diana Machado" w:date="2019-04-05T18:40:00Z"/>
        </w:trPr>
        <w:tc>
          <w:tcPr>
            <w:tcW w:w="1032" w:type="dxa"/>
            <w:vMerge/>
            <w:vAlign w:val="center"/>
          </w:tcPr>
          <w:p w:rsidR="00BC0B85" w:rsidRPr="00EE514B" w:rsidDel="00C81D61" w:rsidRDefault="00BC0B85" w:rsidP="009652F9">
            <w:pPr>
              <w:pStyle w:val="Tablebody-centered"/>
              <w:rPr>
                <w:del w:id="614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410" w:author="Diana Machado" w:date="2019-04-05T18:40:00Z"/>
                <w:lang w:val="en-PH" w:eastAsia="en-PH"/>
              </w:rPr>
            </w:pPr>
            <w:del w:id="61411" w:author="Diana Machado" w:date="2019-04-05T18:40:00Z">
              <w:r w:rsidRPr="00EE514B" w:rsidDel="00C81D61">
                <w:rPr>
                  <w:lang w:val="en-PH" w:eastAsia="en-PH"/>
                </w:rPr>
                <w:delText>25</w:delText>
              </w:r>
            </w:del>
          </w:p>
        </w:tc>
        <w:tc>
          <w:tcPr>
            <w:tcW w:w="1253" w:type="dxa"/>
            <w:shd w:val="clear" w:color="auto" w:fill="auto"/>
            <w:noWrap/>
            <w:vAlign w:val="bottom"/>
          </w:tcPr>
          <w:p w:rsidR="00BC0B85" w:rsidRPr="00EE514B" w:rsidDel="00C81D61" w:rsidRDefault="00BC0B85" w:rsidP="009652F9">
            <w:pPr>
              <w:pStyle w:val="Tablebody-centered"/>
              <w:rPr>
                <w:del w:id="61412" w:author="Diana Machado" w:date="2019-04-05T18:40:00Z"/>
                <w:lang w:val="en-PH" w:eastAsia="en-PH"/>
              </w:rPr>
            </w:pPr>
            <w:del w:id="61413"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1414" w:author="Diana Machado" w:date="2019-04-05T18:40:00Z"/>
                <w:lang w:val="en-PH" w:eastAsia="en-PH"/>
              </w:rPr>
            </w:pPr>
            <w:del w:id="61415" w:author="Diana Machado" w:date="2019-04-05T18:40:00Z">
              <w:r w:rsidRPr="00EE514B" w:rsidDel="00C81D61">
                <w:rPr>
                  <w:lang w:val="en-PH" w:eastAsia="en-PH"/>
                </w:rPr>
                <w:delText>2.236</w:delText>
              </w:r>
            </w:del>
          </w:p>
        </w:tc>
        <w:tc>
          <w:tcPr>
            <w:tcW w:w="607" w:type="dxa"/>
            <w:shd w:val="clear" w:color="auto" w:fill="auto"/>
            <w:noWrap/>
            <w:vAlign w:val="bottom"/>
          </w:tcPr>
          <w:p w:rsidR="00BC0B85" w:rsidRPr="00EE514B" w:rsidDel="00C81D61" w:rsidRDefault="00BC0B85" w:rsidP="009652F9">
            <w:pPr>
              <w:pStyle w:val="Tablebody-centered"/>
              <w:rPr>
                <w:del w:id="61416" w:author="Diana Machado" w:date="2019-04-05T18:40:00Z"/>
                <w:lang w:val="en-PH" w:eastAsia="en-PH"/>
              </w:rPr>
            </w:pPr>
            <w:del w:id="61417" w:author="Diana Machado" w:date="2019-04-05T18:40:00Z">
              <w:r w:rsidRPr="00EE514B" w:rsidDel="00C81D61">
                <w:rPr>
                  <w:lang w:val="en-PH" w:eastAsia="en-PH"/>
                </w:rPr>
                <w:delText>1.546</w:delText>
              </w:r>
            </w:del>
          </w:p>
        </w:tc>
        <w:tc>
          <w:tcPr>
            <w:tcW w:w="607" w:type="dxa"/>
            <w:shd w:val="clear" w:color="auto" w:fill="auto"/>
            <w:noWrap/>
            <w:vAlign w:val="bottom"/>
          </w:tcPr>
          <w:p w:rsidR="00BC0B85" w:rsidRPr="00EE514B" w:rsidDel="00C81D61" w:rsidRDefault="00BC0B85" w:rsidP="009652F9">
            <w:pPr>
              <w:pStyle w:val="Tablebody-centered"/>
              <w:rPr>
                <w:del w:id="61418" w:author="Diana Machado" w:date="2019-04-05T18:40:00Z"/>
                <w:lang w:val="en-PH" w:eastAsia="en-PH"/>
              </w:rPr>
            </w:pPr>
            <w:del w:id="61419" w:author="Diana Machado" w:date="2019-04-05T18:40:00Z">
              <w:r w:rsidRPr="00EE514B" w:rsidDel="00C81D61">
                <w:rPr>
                  <w:lang w:val="en-PH" w:eastAsia="en-PH"/>
                </w:rPr>
                <w:delText>1.546</w:delText>
              </w:r>
            </w:del>
          </w:p>
        </w:tc>
        <w:tc>
          <w:tcPr>
            <w:tcW w:w="607" w:type="dxa"/>
            <w:shd w:val="clear" w:color="auto" w:fill="auto"/>
            <w:noWrap/>
            <w:vAlign w:val="bottom"/>
          </w:tcPr>
          <w:p w:rsidR="00BC0B85" w:rsidRPr="00EE514B" w:rsidDel="00C81D61" w:rsidRDefault="00BC0B85" w:rsidP="009652F9">
            <w:pPr>
              <w:pStyle w:val="Tablebody-centered"/>
              <w:rPr>
                <w:del w:id="61420" w:author="Diana Machado" w:date="2019-04-05T18:40:00Z"/>
                <w:lang w:val="en-PH" w:eastAsia="en-PH"/>
              </w:rPr>
            </w:pPr>
            <w:del w:id="61421" w:author="Diana Machado" w:date="2019-04-05T18:40:00Z">
              <w:r w:rsidRPr="00EE514B" w:rsidDel="00C81D61">
                <w:rPr>
                  <w:lang w:val="en-PH" w:eastAsia="en-PH"/>
                </w:rPr>
                <w:delText>1.217</w:delText>
              </w:r>
            </w:del>
          </w:p>
        </w:tc>
        <w:tc>
          <w:tcPr>
            <w:tcW w:w="607" w:type="dxa"/>
            <w:shd w:val="clear" w:color="auto" w:fill="auto"/>
            <w:noWrap/>
            <w:vAlign w:val="bottom"/>
          </w:tcPr>
          <w:p w:rsidR="00BC0B85" w:rsidRPr="00EE514B" w:rsidDel="00C81D61" w:rsidRDefault="00BC0B85" w:rsidP="009652F9">
            <w:pPr>
              <w:pStyle w:val="Tablebody-centered"/>
              <w:rPr>
                <w:del w:id="61422" w:author="Diana Machado" w:date="2019-04-05T18:40:00Z"/>
                <w:lang w:val="en-PH" w:eastAsia="en-PH"/>
              </w:rPr>
            </w:pPr>
            <w:del w:id="61423" w:author="Diana Machado" w:date="2019-04-05T18:40:00Z">
              <w:r w:rsidRPr="00EE514B" w:rsidDel="00C81D61">
                <w:rPr>
                  <w:lang w:val="en-PH" w:eastAsia="en-PH"/>
                </w:rPr>
                <w:delText>0.903</w:delText>
              </w:r>
            </w:del>
          </w:p>
        </w:tc>
        <w:tc>
          <w:tcPr>
            <w:tcW w:w="607" w:type="dxa"/>
            <w:shd w:val="clear" w:color="auto" w:fill="auto"/>
            <w:noWrap/>
            <w:vAlign w:val="bottom"/>
          </w:tcPr>
          <w:p w:rsidR="00BC0B85" w:rsidRPr="00EE514B" w:rsidDel="00C81D61" w:rsidRDefault="00BC0B85" w:rsidP="009652F9">
            <w:pPr>
              <w:pStyle w:val="Tablebody-centered"/>
              <w:rPr>
                <w:del w:id="61424" w:author="Diana Machado" w:date="2019-04-05T18:40:00Z"/>
                <w:lang w:val="en-PH" w:eastAsia="en-PH"/>
              </w:rPr>
            </w:pPr>
            <w:del w:id="61425" w:author="Diana Machado" w:date="2019-04-05T18:40:00Z">
              <w:r w:rsidRPr="00EE514B" w:rsidDel="00C81D61">
                <w:rPr>
                  <w:lang w:val="en-PH" w:eastAsia="en-PH"/>
                </w:rPr>
                <w:delText>0.690</w:delText>
              </w:r>
            </w:del>
          </w:p>
        </w:tc>
        <w:tc>
          <w:tcPr>
            <w:tcW w:w="715" w:type="dxa"/>
            <w:shd w:val="clear" w:color="auto" w:fill="auto"/>
            <w:noWrap/>
            <w:vAlign w:val="bottom"/>
          </w:tcPr>
          <w:p w:rsidR="00BC0B85" w:rsidRPr="00EE514B" w:rsidDel="00C81D61" w:rsidRDefault="00BC0B85" w:rsidP="009652F9">
            <w:pPr>
              <w:pStyle w:val="Tablebody-centered"/>
              <w:rPr>
                <w:del w:id="61426" w:author="Diana Machado" w:date="2019-04-05T18:40:00Z"/>
                <w:lang w:val="en-PH" w:eastAsia="en-PH"/>
              </w:rPr>
            </w:pPr>
            <w:del w:id="614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428" w:author="Diana Machado" w:date="2019-04-05T18:40:00Z"/>
                <w:lang w:val="en-PH" w:eastAsia="en-PH"/>
              </w:rPr>
            </w:pPr>
            <w:del w:id="61429" w:author="Diana Machado" w:date="2019-04-05T18:40:00Z">
              <w:r w:rsidRPr="00EE514B" w:rsidDel="00C81D61">
                <w:rPr>
                  <w:lang w:val="en-PH" w:eastAsia="en-PH"/>
                </w:rPr>
                <w:delText>0.691</w:delText>
              </w:r>
            </w:del>
          </w:p>
        </w:tc>
        <w:tc>
          <w:tcPr>
            <w:tcW w:w="543" w:type="dxa"/>
            <w:shd w:val="clear" w:color="auto" w:fill="auto"/>
            <w:noWrap/>
            <w:vAlign w:val="bottom"/>
          </w:tcPr>
          <w:p w:rsidR="00BC0B85" w:rsidRPr="00EE514B" w:rsidDel="00C81D61" w:rsidRDefault="00BC0B85" w:rsidP="009652F9">
            <w:pPr>
              <w:pStyle w:val="Tablebody-centered"/>
              <w:rPr>
                <w:del w:id="61430" w:author="Diana Machado" w:date="2019-04-05T18:40:00Z"/>
                <w:lang w:val="en-PH" w:eastAsia="en-PH"/>
              </w:rPr>
            </w:pPr>
            <w:del w:id="61431" w:author="Diana Machado" w:date="2019-04-05T18:40:00Z">
              <w:r w:rsidRPr="00EE514B" w:rsidDel="00C81D61">
                <w:rPr>
                  <w:lang w:val="en-PH" w:eastAsia="en-PH"/>
                </w:rPr>
                <w:delText>0.691</w:delText>
              </w:r>
            </w:del>
          </w:p>
        </w:tc>
        <w:tc>
          <w:tcPr>
            <w:tcW w:w="543" w:type="dxa"/>
            <w:shd w:val="clear" w:color="auto" w:fill="auto"/>
            <w:noWrap/>
            <w:vAlign w:val="bottom"/>
          </w:tcPr>
          <w:p w:rsidR="00BC0B85" w:rsidRPr="00EE514B" w:rsidDel="00C81D61" w:rsidRDefault="00BC0B85" w:rsidP="009652F9">
            <w:pPr>
              <w:pStyle w:val="Tablebody-centered"/>
              <w:rPr>
                <w:del w:id="61432" w:author="Diana Machado" w:date="2019-04-05T18:40:00Z"/>
                <w:lang w:val="en-PH" w:eastAsia="en-PH"/>
              </w:rPr>
            </w:pPr>
            <w:del w:id="61433" w:author="Diana Machado" w:date="2019-04-05T18:40:00Z">
              <w:r w:rsidRPr="00EE514B" w:rsidDel="00C81D61">
                <w:rPr>
                  <w:lang w:val="en-PH" w:eastAsia="en-PH"/>
                </w:rPr>
                <w:delText>0.544</w:delText>
              </w:r>
            </w:del>
          </w:p>
        </w:tc>
        <w:tc>
          <w:tcPr>
            <w:tcW w:w="543" w:type="dxa"/>
            <w:shd w:val="clear" w:color="auto" w:fill="auto"/>
            <w:noWrap/>
            <w:vAlign w:val="bottom"/>
          </w:tcPr>
          <w:p w:rsidR="00BC0B85" w:rsidRPr="00EE514B" w:rsidDel="00C81D61" w:rsidRDefault="00BC0B85" w:rsidP="009652F9">
            <w:pPr>
              <w:pStyle w:val="Tablebody-centered"/>
              <w:rPr>
                <w:del w:id="61434" w:author="Diana Machado" w:date="2019-04-05T18:40:00Z"/>
                <w:lang w:val="en-PH" w:eastAsia="en-PH"/>
              </w:rPr>
            </w:pPr>
            <w:del w:id="61435" w:author="Diana Machado" w:date="2019-04-05T18:40:00Z">
              <w:r w:rsidRPr="00EE514B" w:rsidDel="00C81D61">
                <w:rPr>
                  <w:lang w:val="en-PH" w:eastAsia="en-PH"/>
                </w:rPr>
                <w:delText>0.404</w:delText>
              </w:r>
            </w:del>
          </w:p>
        </w:tc>
        <w:tc>
          <w:tcPr>
            <w:tcW w:w="543" w:type="dxa"/>
            <w:shd w:val="clear" w:color="auto" w:fill="auto"/>
            <w:noWrap/>
            <w:vAlign w:val="bottom"/>
          </w:tcPr>
          <w:p w:rsidR="00BC0B85" w:rsidRPr="00EE514B" w:rsidDel="00C81D61" w:rsidRDefault="00BC0B85" w:rsidP="009652F9">
            <w:pPr>
              <w:pStyle w:val="Tablebody-centered"/>
              <w:rPr>
                <w:del w:id="61436" w:author="Diana Machado" w:date="2019-04-05T18:40:00Z"/>
                <w:lang w:val="en-PH" w:eastAsia="en-PH"/>
              </w:rPr>
            </w:pPr>
            <w:del w:id="61437" w:author="Diana Machado" w:date="2019-04-05T18:40:00Z">
              <w:r w:rsidRPr="00EE514B" w:rsidDel="00C81D61">
                <w:rPr>
                  <w:lang w:val="en-PH" w:eastAsia="en-PH"/>
                </w:rPr>
                <w:delText>0.309</w:delText>
              </w:r>
            </w:del>
          </w:p>
        </w:tc>
      </w:tr>
      <w:tr w:rsidR="00BC0B85" w:rsidRPr="0041013B" w:rsidDel="00C81D61" w:rsidTr="001707D4">
        <w:trPr>
          <w:trHeight w:val="198"/>
          <w:del w:id="61438" w:author="Diana Machado" w:date="2019-04-05T18:40:00Z"/>
        </w:trPr>
        <w:tc>
          <w:tcPr>
            <w:tcW w:w="1032" w:type="dxa"/>
            <w:vMerge/>
            <w:vAlign w:val="center"/>
          </w:tcPr>
          <w:p w:rsidR="00BC0B85" w:rsidRPr="00EE514B" w:rsidDel="00C81D61" w:rsidRDefault="00BC0B85" w:rsidP="009652F9">
            <w:pPr>
              <w:pStyle w:val="Tablebody-centered"/>
              <w:rPr>
                <w:del w:id="614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440" w:author="Diana Machado" w:date="2019-04-05T18:40:00Z"/>
                <w:lang w:val="en-PH" w:eastAsia="en-PH"/>
              </w:rPr>
            </w:pPr>
            <w:del w:id="61441" w:author="Diana Machado" w:date="2019-04-05T18:40:00Z">
              <w:r w:rsidRPr="00EE514B" w:rsidDel="00C81D61">
                <w:rPr>
                  <w:lang w:val="en-PH" w:eastAsia="en-PH"/>
                </w:rPr>
                <w:delText>26</w:delText>
              </w:r>
            </w:del>
          </w:p>
        </w:tc>
        <w:tc>
          <w:tcPr>
            <w:tcW w:w="1253" w:type="dxa"/>
            <w:shd w:val="clear" w:color="auto" w:fill="auto"/>
            <w:noWrap/>
            <w:vAlign w:val="bottom"/>
          </w:tcPr>
          <w:p w:rsidR="00BC0B85" w:rsidRPr="00EE514B" w:rsidDel="00C81D61" w:rsidRDefault="00BC0B85" w:rsidP="009652F9">
            <w:pPr>
              <w:pStyle w:val="Tablebody-centered"/>
              <w:rPr>
                <w:del w:id="61442" w:author="Diana Machado" w:date="2019-04-05T18:40:00Z"/>
                <w:lang w:val="en-PH" w:eastAsia="en-PH"/>
              </w:rPr>
            </w:pPr>
            <w:del w:id="61443" w:author="Diana Machado" w:date="2019-04-05T18:40:00Z">
              <w:r w:rsidRPr="00EE514B" w:rsidDel="00C81D61">
                <w:rPr>
                  <w:lang w:val="en-PH" w:eastAsia="en-PH"/>
                </w:rPr>
                <w:delText>MIAMI-DADE</w:delText>
              </w:r>
            </w:del>
          </w:p>
        </w:tc>
        <w:tc>
          <w:tcPr>
            <w:tcW w:w="709" w:type="dxa"/>
            <w:shd w:val="clear" w:color="auto" w:fill="auto"/>
            <w:noWrap/>
            <w:vAlign w:val="bottom"/>
          </w:tcPr>
          <w:p w:rsidR="00BC0B85" w:rsidRPr="00EE514B" w:rsidDel="00C81D61" w:rsidRDefault="00BC0B85" w:rsidP="009652F9">
            <w:pPr>
              <w:pStyle w:val="Tablebody-centered"/>
              <w:rPr>
                <w:del w:id="61444" w:author="Diana Machado" w:date="2019-04-05T18:40:00Z"/>
                <w:lang w:val="en-PH" w:eastAsia="en-PH"/>
              </w:rPr>
            </w:pPr>
            <w:del w:id="61445" w:author="Diana Machado" w:date="2019-04-05T18:40:00Z">
              <w:r w:rsidRPr="00EE514B" w:rsidDel="00C81D61">
                <w:rPr>
                  <w:lang w:val="en-PH" w:eastAsia="en-PH"/>
                </w:rPr>
                <w:delText>3.818</w:delText>
              </w:r>
            </w:del>
          </w:p>
        </w:tc>
        <w:tc>
          <w:tcPr>
            <w:tcW w:w="607" w:type="dxa"/>
            <w:shd w:val="clear" w:color="auto" w:fill="auto"/>
            <w:noWrap/>
            <w:vAlign w:val="bottom"/>
          </w:tcPr>
          <w:p w:rsidR="00BC0B85" w:rsidRPr="00EE514B" w:rsidDel="00C81D61" w:rsidRDefault="00BC0B85" w:rsidP="009652F9">
            <w:pPr>
              <w:pStyle w:val="Tablebody-centered"/>
              <w:rPr>
                <w:del w:id="61446" w:author="Diana Machado" w:date="2019-04-05T18:40:00Z"/>
                <w:lang w:val="en-PH" w:eastAsia="en-PH"/>
              </w:rPr>
            </w:pPr>
            <w:del w:id="61447" w:author="Diana Machado" w:date="2019-04-05T18:40:00Z">
              <w:r w:rsidRPr="00EE514B" w:rsidDel="00C81D61">
                <w:rPr>
                  <w:lang w:val="en-PH" w:eastAsia="en-PH"/>
                </w:rPr>
                <w:delText>2.972</w:delText>
              </w:r>
            </w:del>
          </w:p>
        </w:tc>
        <w:tc>
          <w:tcPr>
            <w:tcW w:w="607" w:type="dxa"/>
            <w:shd w:val="clear" w:color="auto" w:fill="auto"/>
            <w:noWrap/>
            <w:vAlign w:val="bottom"/>
          </w:tcPr>
          <w:p w:rsidR="00BC0B85" w:rsidRPr="00EE514B" w:rsidDel="00C81D61" w:rsidRDefault="00BC0B85" w:rsidP="009652F9">
            <w:pPr>
              <w:pStyle w:val="Tablebody-centered"/>
              <w:rPr>
                <w:del w:id="61448" w:author="Diana Machado" w:date="2019-04-05T18:40:00Z"/>
                <w:lang w:val="en-PH" w:eastAsia="en-PH"/>
              </w:rPr>
            </w:pPr>
            <w:del w:id="61449" w:author="Diana Machado" w:date="2019-04-05T18:40:00Z">
              <w:r w:rsidRPr="00EE514B" w:rsidDel="00C81D61">
                <w:rPr>
                  <w:lang w:val="en-PH" w:eastAsia="en-PH"/>
                </w:rPr>
                <w:delText>2.972</w:delText>
              </w:r>
            </w:del>
          </w:p>
        </w:tc>
        <w:tc>
          <w:tcPr>
            <w:tcW w:w="607" w:type="dxa"/>
            <w:shd w:val="clear" w:color="auto" w:fill="auto"/>
            <w:noWrap/>
            <w:vAlign w:val="bottom"/>
          </w:tcPr>
          <w:p w:rsidR="00BC0B85" w:rsidRPr="00EE514B" w:rsidDel="00C81D61" w:rsidRDefault="00BC0B85" w:rsidP="009652F9">
            <w:pPr>
              <w:pStyle w:val="Tablebody-centered"/>
              <w:rPr>
                <w:del w:id="61450" w:author="Diana Machado" w:date="2019-04-05T18:40:00Z"/>
                <w:lang w:val="en-PH" w:eastAsia="en-PH"/>
              </w:rPr>
            </w:pPr>
            <w:del w:id="61451" w:author="Diana Machado" w:date="2019-04-05T18:40:00Z">
              <w:r w:rsidRPr="00EE514B" w:rsidDel="00C81D61">
                <w:rPr>
                  <w:lang w:val="en-PH" w:eastAsia="en-PH"/>
                </w:rPr>
                <w:delText>2.557</w:delText>
              </w:r>
            </w:del>
          </w:p>
        </w:tc>
        <w:tc>
          <w:tcPr>
            <w:tcW w:w="607" w:type="dxa"/>
            <w:shd w:val="clear" w:color="auto" w:fill="auto"/>
            <w:noWrap/>
            <w:vAlign w:val="bottom"/>
          </w:tcPr>
          <w:p w:rsidR="00BC0B85" w:rsidRPr="00EE514B" w:rsidDel="00C81D61" w:rsidRDefault="00BC0B85" w:rsidP="009652F9">
            <w:pPr>
              <w:pStyle w:val="Tablebody-centered"/>
              <w:rPr>
                <w:del w:id="61452" w:author="Diana Machado" w:date="2019-04-05T18:40:00Z"/>
                <w:lang w:val="en-PH" w:eastAsia="en-PH"/>
              </w:rPr>
            </w:pPr>
            <w:del w:id="61453" w:author="Diana Machado" w:date="2019-04-05T18:40:00Z">
              <w:r w:rsidRPr="00EE514B" w:rsidDel="00C81D61">
                <w:rPr>
                  <w:lang w:val="en-PH" w:eastAsia="en-PH"/>
                </w:rPr>
                <w:delText>2.093</w:delText>
              </w:r>
            </w:del>
          </w:p>
        </w:tc>
        <w:tc>
          <w:tcPr>
            <w:tcW w:w="607" w:type="dxa"/>
            <w:shd w:val="clear" w:color="auto" w:fill="auto"/>
            <w:noWrap/>
            <w:vAlign w:val="bottom"/>
          </w:tcPr>
          <w:p w:rsidR="00BC0B85" w:rsidRPr="00EE514B" w:rsidDel="00C81D61" w:rsidRDefault="00BC0B85" w:rsidP="009652F9">
            <w:pPr>
              <w:pStyle w:val="Tablebody-centered"/>
              <w:rPr>
                <w:del w:id="61454" w:author="Diana Machado" w:date="2019-04-05T18:40:00Z"/>
                <w:lang w:val="en-PH" w:eastAsia="en-PH"/>
              </w:rPr>
            </w:pPr>
            <w:del w:id="61455" w:author="Diana Machado" w:date="2019-04-05T18:40:00Z">
              <w:r w:rsidRPr="00EE514B" w:rsidDel="00C81D61">
                <w:rPr>
                  <w:lang w:val="en-PH" w:eastAsia="en-PH"/>
                </w:rPr>
                <w:delText>1.719</w:delText>
              </w:r>
            </w:del>
          </w:p>
        </w:tc>
        <w:tc>
          <w:tcPr>
            <w:tcW w:w="715" w:type="dxa"/>
            <w:shd w:val="clear" w:color="auto" w:fill="auto"/>
            <w:noWrap/>
            <w:vAlign w:val="bottom"/>
          </w:tcPr>
          <w:p w:rsidR="00BC0B85" w:rsidRPr="00EE514B" w:rsidDel="00C81D61" w:rsidRDefault="00BC0B85" w:rsidP="009652F9">
            <w:pPr>
              <w:pStyle w:val="Tablebody-centered"/>
              <w:rPr>
                <w:del w:id="61456" w:author="Diana Machado" w:date="2019-04-05T18:40:00Z"/>
                <w:lang w:val="en-PH" w:eastAsia="en-PH"/>
              </w:rPr>
            </w:pPr>
            <w:del w:id="614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458" w:author="Diana Machado" w:date="2019-04-05T18:40:00Z"/>
                <w:lang w:val="en-PH" w:eastAsia="en-PH"/>
              </w:rPr>
            </w:pPr>
            <w:del w:id="61459" w:author="Diana Machado" w:date="2019-04-05T18:40:00Z">
              <w:r w:rsidRPr="00EE514B" w:rsidDel="00C81D61">
                <w:rPr>
                  <w:lang w:val="en-PH" w:eastAsia="en-PH"/>
                </w:rPr>
                <w:delText>0.778</w:delText>
              </w:r>
            </w:del>
          </w:p>
        </w:tc>
        <w:tc>
          <w:tcPr>
            <w:tcW w:w="543" w:type="dxa"/>
            <w:shd w:val="clear" w:color="auto" w:fill="auto"/>
            <w:noWrap/>
            <w:vAlign w:val="bottom"/>
          </w:tcPr>
          <w:p w:rsidR="00BC0B85" w:rsidRPr="00EE514B" w:rsidDel="00C81D61" w:rsidRDefault="00BC0B85" w:rsidP="009652F9">
            <w:pPr>
              <w:pStyle w:val="Tablebody-centered"/>
              <w:rPr>
                <w:del w:id="61460" w:author="Diana Machado" w:date="2019-04-05T18:40:00Z"/>
                <w:lang w:val="en-PH" w:eastAsia="en-PH"/>
              </w:rPr>
            </w:pPr>
            <w:del w:id="61461" w:author="Diana Machado" w:date="2019-04-05T18:40:00Z">
              <w:r w:rsidRPr="00EE514B" w:rsidDel="00C81D61">
                <w:rPr>
                  <w:lang w:val="en-PH" w:eastAsia="en-PH"/>
                </w:rPr>
                <w:delText>0.778</w:delText>
              </w:r>
            </w:del>
          </w:p>
        </w:tc>
        <w:tc>
          <w:tcPr>
            <w:tcW w:w="543" w:type="dxa"/>
            <w:shd w:val="clear" w:color="auto" w:fill="auto"/>
            <w:noWrap/>
            <w:vAlign w:val="bottom"/>
          </w:tcPr>
          <w:p w:rsidR="00BC0B85" w:rsidRPr="00EE514B" w:rsidDel="00C81D61" w:rsidRDefault="00BC0B85" w:rsidP="009652F9">
            <w:pPr>
              <w:pStyle w:val="Tablebody-centered"/>
              <w:rPr>
                <w:del w:id="61462" w:author="Diana Machado" w:date="2019-04-05T18:40:00Z"/>
                <w:lang w:val="en-PH" w:eastAsia="en-PH"/>
              </w:rPr>
            </w:pPr>
            <w:del w:id="61463" w:author="Diana Machado" w:date="2019-04-05T18:40:00Z">
              <w:r w:rsidRPr="00EE514B" w:rsidDel="00C81D61">
                <w:rPr>
                  <w:lang w:val="en-PH" w:eastAsia="en-PH"/>
                </w:rPr>
                <w:delText>0.670</w:delText>
              </w:r>
            </w:del>
          </w:p>
        </w:tc>
        <w:tc>
          <w:tcPr>
            <w:tcW w:w="543" w:type="dxa"/>
            <w:shd w:val="clear" w:color="auto" w:fill="auto"/>
            <w:noWrap/>
            <w:vAlign w:val="bottom"/>
          </w:tcPr>
          <w:p w:rsidR="00BC0B85" w:rsidRPr="00EE514B" w:rsidDel="00C81D61" w:rsidRDefault="00BC0B85" w:rsidP="009652F9">
            <w:pPr>
              <w:pStyle w:val="Tablebody-centered"/>
              <w:rPr>
                <w:del w:id="61464" w:author="Diana Machado" w:date="2019-04-05T18:40:00Z"/>
                <w:lang w:val="en-PH" w:eastAsia="en-PH"/>
              </w:rPr>
            </w:pPr>
            <w:del w:id="61465" w:author="Diana Machado" w:date="2019-04-05T18:40:00Z">
              <w:r w:rsidRPr="00EE514B" w:rsidDel="00C81D61">
                <w:rPr>
                  <w:lang w:val="en-PH" w:eastAsia="en-PH"/>
                </w:rPr>
                <w:delText>0.548</w:delText>
              </w:r>
            </w:del>
          </w:p>
        </w:tc>
        <w:tc>
          <w:tcPr>
            <w:tcW w:w="543" w:type="dxa"/>
            <w:shd w:val="clear" w:color="auto" w:fill="auto"/>
            <w:noWrap/>
            <w:vAlign w:val="bottom"/>
          </w:tcPr>
          <w:p w:rsidR="00BC0B85" w:rsidRPr="00EE514B" w:rsidDel="00C81D61" w:rsidRDefault="00BC0B85" w:rsidP="009652F9">
            <w:pPr>
              <w:pStyle w:val="Tablebody-centered"/>
              <w:rPr>
                <w:del w:id="61466" w:author="Diana Machado" w:date="2019-04-05T18:40:00Z"/>
                <w:lang w:val="en-PH" w:eastAsia="en-PH"/>
              </w:rPr>
            </w:pPr>
            <w:del w:id="61467" w:author="Diana Machado" w:date="2019-04-05T18:40:00Z">
              <w:r w:rsidRPr="00EE514B" w:rsidDel="00C81D61">
                <w:rPr>
                  <w:lang w:val="en-PH" w:eastAsia="en-PH"/>
                </w:rPr>
                <w:delText>0.450</w:delText>
              </w:r>
            </w:del>
          </w:p>
        </w:tc>
      </w:tr>
      <w:tr w:rsidR="00BC0B85" w:rsidRPr="0041013B" w:rsidDel="00C81D61" w:rsidTr="001707D4">
        <w:trPr>
          <w:trHeight w:val="198"/>
          <w:del w:id="61468" w:author="Diana Machado" w:date="2019-04-05T18:40:00Z"/>
        </w:trPr>
        <w:tc>
          <w:tcPr>
            <w:tcW w:w="1032" w:type="dxa"/>
            <w:vMerge/>
            <w:vAlign w:val="center"/>
          </w:tcPr>
          <w:p w:rsidR="00BC0B85" w:rsidRPr="00EE514B" w:rsidDel="00C81D61" w:rsidRDefault="00BC0B85" w:rsidP="009652F9">
            <w:pPr>
              <w:pStyle w:val="Tablebody-centered"/>
              <w:rPr>
                <w:del w:id="614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470" w:author="Diana Machado" w:date="2019-04-05T18:40:00Z"/>
                <w:lang w:val="en-PH" w:eastAsia="en-PH"/>
              </w:rPr>
            </w:pPr>
            <w:del w:id="61471" w:author="Diana Machado" w:date="2019-04-05T18:40:00Z">
              <w:r w:rsidRPr="00EE514B" w:rsidDel="00C81D61">
                <w:rPr>
                  <w:lang w:val="en-PH" w:eastAsia="en-PH"/>
                </w:rPr>
                <w:delText>27</w:delText>
              </w:r>
            </w:del>
          </w:p>
        </w:tc>
        <w:tc>
          <w:tcPr>
            <w:tcW w:w="1253" w:type="dxa"/>
            <w:shd w:val="clear" w:color="auto" w:fill="auto"/>
            <w:noWrap/>
            <w:vAlign w:val="bottom"/>
          </w:tcPr>
          <w:p w:rsidR="00BC0B85" w:rsidRPr="00EE514B" w:rsidDel="00C81D61" w:rsidRDefault="00BC0B85" w:rsidP="009652F9">
            <w:pPr>
              <w:pStyle w:val="Tablebody-centered"/>
              <w:rPr>
                <w:del w:id="61472" w:author="Diana Machado" w:date="2019-04-05T18:40:00Z"/>
                <w:lang w:val="en-PH" w:eastAsia="en-PH"/>
              </w:rPr>
            </w:pPr>
            <w:del w:id="61473"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1474" w:author="Diana Machado" w:date="2019-04-05T18:40:00Z"/>
                <w:lang w:val="en-PH" w:eastAsia="en-PH"/>
              </w:rPr>
            </w:pPr>
            <w:del w:id="61475" w:author="Diana Machado" w:date="2019-04-05T18:40:00Z">
              <w:r w:rsidRPr="00EE514B" w:rsidDel="00C81D61">
                <w:rPr>
                  <w:lang w:val="en-PH" w:eastAsia="en-PH"/>
                </w:rPr>
                <w:delText>5.943</w:delText>
              </w:r>
            </w:del>
          </w:p>
        </w:tc>
        <w:tc>
          <w:tcPr>
            <w:tcW w:w="607" w:type="dxa"/>
            <w:shd w:val="clear" w:color="auto" w:fill="auto"/>
            <w:noWrap/>
            <w:vAlign w:val="bottom"/>
          </w:tcPr>
          <w:p w:rsidR="00BC0B85" w:rsidRPr="00EE514B" w:rsidDel="00C81D61" w:rsidRDefault="00BC0B85" w:rsidP="009652F9">
            <w:pPr>
              <w:pStyle w:val="Tablebody-centered"/>
              <w:rPr>
                <w:del w:id="61476" w:author="Diana Machado" w:date="2019-04-05T18:40:00Z"/>
                <w:lang w:val="en-PH" w:eastAsia="en-PH"/>
              </w:rPr>
            </w:pPr>
            <w:del w:id="61477" w:author="Diana Machado" w:date="2019-04-05T18:40:00Z">
              <w:r w:rsidRPr="00EE514B" w:rsidDel="00C81D61">
                <w:rPr>
                  <w:lang w:val="en-PH" w:eastAsia="en-PH"/>
                </w:rPr>
                <w:delText>4.957</w:delText>
              </w:r>
            </w:del>
          </w:p>
        </w:tc>
        <w:tc>
          <w:tcPr>
            <w:tcW w:w="607" w:type="dxa"/>
            <w:shd w:val="clear" w:color="auto" w:fill="auto"/>
            <w:noWrap/>
            <w:vAlign w:val="bottom"/>
          </w:tcPr>
          <w:p w:rsidR="00BC0B85" w:rsidRPr="00EE514B" w:rsidDel="00C81D61" w:rsidRDefault="00BC0B85" w:rsidP="009652F9">
            <w:pPr>
              <w:pStyle w:val="Tablebody-centered"/>
              <w:rPr>
                <w:del w:id="61478" w:author="Diana Machado" w:date="2019-04-05T18:40:00Z"/>
                <w:lang w:val="en-PH" w:eastAsia="en-PH"/>
              </w:rPr>
            </w:pPr>
            <w:del w:id="61479" w:author="Diana Machado" w:date="2019-04-05T18:40:00Z">
              <w:r w:rsidRPr="00EE514B" w:rsidDel="00C81D61">
                <w:rPr>
                  <w:lang w:val="en-PH" w:eastAsia="en-PH"/>
                </w:rPr>
                <w:delText>4.957</w:delText>
              </w:r>
            </w:del>
          </w:p>
        </w:tc>
        <w:tc>
          <w:tcPr>
            <w:tcW w:w="607" w:type="dxa"/>
            <w:shd w:val="clear" w:color="auto" w:fill="auto"/>
            <w:noWrap/>
            <w:vAlign w:val="bottom"/>
          </w:tcPr>
          <w:p w:rsidR="00BC0B85" w:rsidRPr="00EE514B" w:rsidDel="00C81D61" w:rsidRDefault="00BC0B85" w:rsidP="009652F9">
            <w:pPr>
              <w:pStyle w:val="Tablebody-centered"/>
              <w:rPr>
                <w:del w:id="61480" w:author="Diana Machado" w:date="2019-04-05T18:40:00Z"/>
                <w:lang w:val="en-PH" w:eastAsia="en-PH"/>
              </w:rPr>
            </w:pPr>
            <w:del w:id="61481" w:author="Diana Machado" w:date="2019-04-05T18:40:00Z">
              <w:r w:rsidRPr="00EE514B" w:rsidDel="00C81D61">
                <w:rPr>
                  <w:lang w:val="en-PH" w:eastAsia="en-PH"/>
                </w:rPr>
                <w:delText>4.378</w:delText>
              </w:r>
            </w:del>
          </w:p>
        </w:tc>
        <w:tc>
          <w:tcPr>
            <w:tcW w:w="607" w:type="dxa"/>
            <w:shd w:val="clear" w:color="auto" w:fill="auto"/>
            <w:noWrap/>
            <w:vAlign w:val="bottom"/>
          </w:tcPr>
          <w:p w:rsidR="00BC0B85" w:rsidRPr="00EE514B" w:rsidDel="00C81D61" w:rsidRDefault="00BC0B85" w:rsidP="009652F9">
            <w:pPr>
              <w:pStyle w:val="Tablebody-centered"/>
              <w:rPr>
                <w:del w:id="61482" w:author="Diana Machado" w:date="2019-04-05T18:40:00Z"/>
                <w:lang w:val="en-PH" w:eastAsia="en-PH"/>
              </w:rPr>
            </w:pPr>
            <w:del w:id="61483" w:author="Diana Machado" w:date="2019-04-05T18:40:00Z">
              <w:r w:rsidRPr="00EE514B" w:rsidDel="00C81D61">
                <w:rPr>
                  <w:lang w:val="en-PH" w:eastAsia="en-PH"/>
                </w:rPr>
                <w:delText>3.480</w:delText>
              </w:r>
            </w:del>
          </w:p>
        </w:tc>
        <w:tc>
          <w:tcPr>
            <w:tcW w:w="607" w:type="dxa"/>
            <w:shd w:val="clear" w:color="auto" w:fill="auto"/>
            <w:noWrap/>
            <w:vAlign w:val="bottom"/>
          </w:tcPr>
          <w:p w:rsidR="00BC0B85" w:rsidRPr="00EE514B" w:rsidDel="00C81D61" w:rsidRDefault="00BC0B85" w:rsidP="009652F9">
            <w:pPr>
              <w:pStyle w:val="Tablebody-centered"/>
              <w:rPr>
                <w:del w:id="61484" w:author="Diana Machado" w:date="2019-04-05T18:40:00Z"/>
                <w:lang w:val="en-PH" w:eastAsia="en-PH"/>
              </w:rPr>
            </w:pPr>
            <w:del w:id="61485" w:author="Diana Machado" w:date="2019-04-05T18:40:00Z">
              <w:r w:rsidRPr="00EE514B" w:rsidDel="00C81D61">
                <w:rPr>
                  <w:lang w:val="en-PH" w:eastAsia="en-PH"/>
                </w:rPr>
                <w:delText>2.787</w:delText>
              </w:r>
            </w:del>
          </w:p>
        </w:tc>
        <w:tc>
          <w:tcPr>
            <w:tcW w:w="715" w:type="dxa"/>
            <w:shd w:val="clear" w:color="auto" w:fill="auto"/>
            <w:noWrap/>
            <w:vAlign w:val="bottom"/>
          </w:tcPr>
          <w:p w:rsidR="00BC0B85" w:rsidRPr="00EE514B" w:rsidDel="00C81D61" w:rsidRDefault="00BC0B85" w:rsidP="009652F9">
            <w:pPr>
              <w:pStyle w:val="Tablebody-centered"/>
              <w:rPr>
                <w:del w:id="61486" w:author="Diana Machado" w:date="2019-04-05T18:40:00Z"/>
                <w:lang w:val="en-PH" w:eastAsia="en-PH"/>
              </w:rPr>
            </w:pPr>
            <w:del w:id="614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488" w:author="Diana Machado" w:date="2019-04-05T18:40:00Z"/>
                <w:lang w:val="en-PH" w:eastAsia="en-PH"/>
              </w:rPr>
            </w:pPr>
            <w:del w:id="61489" w:author="Diana Machado" w:date="2019-04-05T18:40:00Z">
              <w:r w:rsidRPr="00EE514B" w:rsidDel="00C81D61">
                <w:rPr>
                  <w:lang w:val="en-PH" w:eastAsia="en-PH"/>
                </w:rPr>
                <w:delText>0.834</w:delText>
              </w:r>
            </w:del>
          </w:p>
        </w:tc>
        <w:tc>
          <w:tcPr>
            <w:tcW w:w="543" w:type="dxa"/>
            <w:shd w:val="clear" w:color="auto" w:fill="auto"/>
            <w:noWrap/>
            <w:vAlign w:val="bottom"/>
          </w:tcPr>
          <w:p w:rsidR="00BC0B85" w:rsidRPr="00EE514B" w:rsidDel="00C81D61" w:rsidRDefault="00BC0B85" w:rsidP="009652F9">
            <w:pPr>
              <w:pStyle w:val="Tablebody-centered"/>
              <w:rPr>
                <w:del w:id="61490" w:author="Diana Machado" w:date="2019-04-05T18:40:00Z"/>
                <w:lang w:val="en-PH" w:eastAsia="en-PH"/>
              </w:rPr>
            </w:pPr>
            <w:del w:id="61491" w:author="Diana Machado" w:date="2019-04-05T18:40:00Z">
              <w:r w:rsidRPr="00EE514B" w:rsidDel="00C81D61">
                <w:rPr>
                  <w:lang w:val="en-PH" w:eastAsia="en-PH"/>
                </w:rPr>
                <w:delText>0.834</w:delText>
              </w:r>
            </w:del>
          </w:p>
        </w:tc>
        <w:tc>
          <w:tcPr>
            <w:tcW w:w="543" w:type="dxa"/>
            <w:shd w:val="clear" w:color="auto" w:fill="auto"/>
            <w:noWrap/>
            <w:vAlign w:val="bottom"/>
          </w:tcPr>
          <w:p w:rsidR="00BC0B85" w:rsidRPr="00EE514B" w:rsidDel="00C81D61" w:rsidRDefault="00BC0B85" w:rsidP="009652F9">
            <w:pPr>
              <w:pStyle w:val="Tablebody-centered"/>
              <w:rPr>
                <w:del w:id="61492" w:author="Diana Machado" w:date="2019-04-05T18:40:00Z"/>
                <w:lang w:val="en-PH" w:eastAsia="en-PH"/>
              </w:rPr>
            </w:pPr>
            <w:del w:id="61493" w:author="Diana Machado" w:date="2019-04-05T18:40:00Z">
              <w:r w:rsidRPr="00EE514B" w:rsidDel="00C81D61">
                <w:rPr>
                  <w:lang w:val="en-PH" w:eastAsia="en-PH"/>
                </w:rPr>
                <w:delText>0.737</w:delText>
              </w:r>
            </w:del>
          </w:p>
        </w:tc>
        <w:tc>
          <w:tcPr>
            <w:tcW w:w="543" w:type="dxa"/>
            <w:shd w:val="clear" w:color="auto" w:fill="auto"/>
            <w:noWrap/>
            <w:vAlign w:val="bottom"/>
          </w:tcPr>
          <w:p w:rsidR="00BC0B85" w:rsidRPr="00EE514B" w:rsidDel="00C81D61" w:rsidRDefault="00BC0B85" w:rsidP="009652F9">
            <w:pPr>
              <w:pStyle w:val="Tablebody-centered"/>
              <w:rPr>
                <w:del w:id="61494" w:author="Diana Machado" w:date="2019-04-05T18:40:00Z"/>
                <w:lang w:val="en-PH" w:eastAsia="en-PH"/>
              </w:rPr>
            </w:pPr>
            <w:del w:id="61495" w:author="Diana Machado" w:date="2019-04-05T18:40:00Z">
              <w:r w:rsidRPr="00EE514B" w:rsidDel="00C81D61">
                <w:rPr>
                  <w:lang w:val="en-PH" w:eastAsia="en-PH"/>
                </w:rPr>
                <w:delText>0.586</w:delText>
              </w:r>
            </w:del>
          </w:p>
        </w:tc>
        <w:tc>
          <w:tcPr>
            <w:tcW w:w="543" w:type="dxa"/>
            <w:shd w:val="clear" w:color="auto" w:fill="auto"/>
            <w:noWrap/>
            <w:vAlign w:val="bottom"/>
          </w:tcPr>
          <w:p w:rsidR="00BC0B85" w:rsidRPr="00EE514B" w:rsidDel="00C81D61" w:rsidRDefault="00BC0B85" w:rsidP="009652F9">
            <w:pPr>
              <w:pStyle w:val="Tablebody-centered"/>
              <w:rPr>
                <w:del w:id="61496" w:author="Diana Machado" w:date="2019-04-05T18:40:00Z"/>
                <w:lang w:val="en-PH" w:eastAsia="en-PH"/>
              </w:rPr>
            </w:pPr>
            <w:del w:id="61497" w:author="Diana Machado" w:date="2019-04-05T18:40:00Z">
              <w:r w:rsidRPr="00EE514B" w:rsidDel="00C81D61">
                <w:rPr>
                  <w:lang w:val="en-PH" w:eastAsia="en-PH"/>
                </w:rPr>
                <w:delText>0.469</w:delText>
              </w:r>
            </w:del>
          </w:p>
        </w:tc>
      </w:tr>
      <w:tr w:rsidR="00BC0B85" w:rsidRPr="0041013B" w:rsidDel="00C81D61" w:rsidTr="001707D4">
        <w:trPr>
          <w:trHeight w:val="198"/>
          <w:del w:id="61498" w:author="Diana Machado" w:date="2019-04-05T18:40:00Z"/>
        </w:trPr>
        <w:tc>
          <w:tcPr>
            <w:tcW w:w="1032" w:type="dxa"/>
            <w:vMerge/>
            <w:vAlign w:val="center"/>
          </w:tcPr>
          <w:p w:rsidR="00BC0B85" w:rsidRPr="00EE514B" w:rsidDel="00C81D61" w:rsidRDefault="00BC0B85" w:rsidP="009652F9">
            <w:pPr>
              <w:pStyle w:val="Tablebody-centered"/>
              <w:rPr>
                <w:del w:id="614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500" w:author="Diana Machado" w:date="2019-04-05T18:40:00Z"/>
                <w:lang w:val="en-PH" w:eastAsia="en-PH"/>
              </w:rPr>
            </w:pPr>
            <w:del w:id="61501" w:author="Diana Machado" w:date="2019-04-05T18:40:00Z">
              <w:r w:rsidRPr="00EE514B" w:rsidDel="00C81D61">
                <w:rPr>
                  <w:lang w:val="en-PH" w:eastAsia="en-PH"/>
                </w:rPr>
                <w:delText>28</w:delText>
              </w:r>
            </w:del>
          </w:p>
        </w:tc>
        <w:tc>
          <w:tcPr>
            <w:tcW w:w="1253" w:type="dxa"/>
            <w:shd w:val="clear" w:color="auto" w:fill="auto"/>
            <w:noWrap/>
            <w:vAlign w:val="bottom"/>
          </w:tcPr>
          <w:p w:rsidR="00BC0B85" w:rsidRPr="00EE514B" w:rsidDel="00C81D61" w:rsidRDefault="00BC0B85" w:rsidP="009652F9">
            <w:pPr>
              <w:pStyle w:val="Tablebody-centered"/>
              <w:rPr>
                <w:del w:id="61502" w:author="Diana Machado" w:date="2019-04-05T18:40:00Z"/>
                <w:lang w:val="en-PH" w:eastAsia="en-PH"/>
              </w:rPr>
            </w:pPr>
            <w:del w:id="61503" w:author="Diana Machado" w:date="2019-04-05T18:40:00Z">
              <w:r w:rsidRPr="00EE514B" w:rsidDel="00C81D61">
                <w:rPr>
                  <w:lang w:val="en-PH" w:eastAsia="en-PH"/>
                </w:rPr>
                <w:delText>MONROE</w:delText>
              </w:r>
            </w:del>
          </w:p>
        </w:tc>
        <w:tc>
          <w:tcPr>
            <w:tcW w:w="709" w:type="dxa"/>
            <w:shd w:val="clear" w:color="auto" w:fill="auto"/>
            <w:noWrap/>
            <w:vAlign w:val="bottom"/>
          </w:tcPr>
          <w:p w:rsidR="00BC0B85" w:rsidRPr="00EE514B" w:rsidDel="00C81D61" w:rsidRDefault="00BC0B85" w:rsidP="009652F9">
            <w:pPr>
              <w:pStyle w:val="Tablebody-centered"/>
              <w:rPr>
                <w:del w:id="61504" w:author="Diana Machado" w:date="2019-04-05T18:40:00Z"/>
                <w:lang w:val="en-PH" w:eastAsia="en-PH"/>
              </w:rPr>
            </w:pPr>
            <w:del w:id="61505" w:author="Diana Machado" w:date="2019-04-05T18:40:00Z">
              <w:r w:rsidRPr="00EE514B" w:rsidDel="00C81D61">
                <w:rPr>
                  <w:lang w:val="en-PH" w:eastAsia="en-PH"/>
                </w:rPr>
                <w:delText>10.046</w:delText>
              </w:r>
            </w:del>
          </w:p>
        </w:tc>
        <w:tc>
          <w:tcPr>
            <w:tcW w:w="607" w:type="dxa"/>
            <w:shd w:val="clear" w:color="auto" w:fill="auto"/>
            <w:noWrap/>
            <w:vAlign w:val="bottom"/>
          </w:tcPr>
          <w:p w:rsidR="00BC0B85" w:rsidRPr="00EE514B" w:rsidDel="00C81D61" w:rsidRDefault="00BC0B85" w:rsidP="009652F9">
            <w:pPr>
              <w:pStyle w:val="Tablebody-centered"/>
              <w:rPr>
                <w:del w:id="61506" w:author="Diana Machado" w:date="2019-04-05T18:40:00Z"/>
                <w:lang w:val="en-PH" w:eastAsia="en-PH"/>
              </w:rPr>
            </w:pPr>
            <w:del w:id="61507" w:author="Diana Machado" w:date="2019-04-05T18:40:00Z">
              <w:r w:rsidRPr="00EE514B" w:rsidDel="00C81D61">
                <w:rPr>
                  <w:lang w:val="en-PH" w:eastAsia="en-PH"/>
                </w:rPr>
                <w:delText>8.825</w:delText>
              </w:r>
            </w:del>
          </w:p>
        </w:tc>
        <w:tc>
          <w:tcPr>
            <w:tcW w:w="607" w:type="dxa"/>
            <w:shd w:val="clear" w:color="auto" w:fill="auto"/>
            <w:noWrap/>
            <w:vAlign w:val="bottom"/>
          </w:tcPr>
          <w:p w:rsidR="00BC0B85" w:rsidRPr="00EE514B" w:rsidDel="00C81D61" w:rsidRDefault="00BC0B85" w:rsidP="009652F9">
            <w:pPr>
              <w:pStyle w:val="Tablebody-centered"/>
              <w:rPr>
                <w:del w:id="61508" w:author="Diana Machado" w:date="2019-04-05T18:40:00Z"/>
                <w:lang w:val="en-PH" w:eastAsia="en-PH"/>
              </w:rPr>
            </w:pPr>
            <w:del w:id="61509" w:author="Diana Machado" w:date="2019-04-05T18:40:00Z">
              <w:r w:rsidRPr="00EE514B" w:rsidDel="00C81D61">
                <w:rPr>
                  <w:lang w:val="en-PH" w:eastAsia="en-PH"/>
                </w:rPr>
                <w:delText>8.825</w:delText>
              </w:r>
            </w:del>
          </w:p>
        </w:tc>
        <w:tc>
          <w:tcPr>
            <w:tcW w:w="607" w:type="dxa"/>
            <w:shd w:val="clear" w:color="auto" w:fill="auto"/>
            <w:noWrap/>
            <w:vAlign w:val="bottom"/>
          </w:tcPr>
          <w:p w:rsidR="00BC0B85" w:rsidRPr="00EE514B" w:rsidDel="00C81D61" w:rsidRDefault="00BC0B85" w:rsidP="009652F9">
            <w:pPr>
              <w:pStyle w:val="Tablebody-centered"/>
              <w:rPr>
                <w:del w:id="61510" w:author="Diana Machado" w:date="2019-04-05T18:40:00Z"/>
                <w:lang w:val="en-PH" w:eastAsia="en-PH"/>
              </w:rPr>
            </w:pPr>
            <w:del w:id="61511" w:author="Diana Machado" w:date="2019-04-05T18:40:00Z">
              <w:r w:rsidRPr="00EE514B" w:rsidDel="00C81D61">
                <w:rPr>
                  <w:lang w:val="en-PH" w:eastAsia="en-PH"/>
                </w:rPr>
                <w:delText>8.095</w:delText>
              </w:r>
            </w:del>
          </w:p>
        </w:tc>
        <w:tc>
          <w:tcPr>
            <w:tcW w:w="607" w:type="dxa"/>
            <w:shd w:val="clear" w:color="auto" w:fill="auto"/>
            <w:noWrap/>
            <w:vAlign w:val="bottom"/>
          </w:tcPr>
          <w:p w:rsidR="00BC0B85" w:rsidRPr="00EE514B" w:rsidDel="00C81D61" w:rsidRDefault="00BC0B85" w:rsidP="009652F9">
            <w:pPr>
              <w:pStyle w:val="Tablebody-centered"/>
              <w:rPr>
                <w:del w:id="61512" w:author="Diana Machado" w:date="2019-04-05T18:40:00Z"/>
                <w:lang w:val="en-PH" w:eastAsia="en-PH"/>
              </w:rPr>
            </w:pPr>
            <w:del w:id="61513" w:author="Diana Machado" w:date="2019-04-05T18:40:00Z">
              <w:r w:rsidRPr="00EE514B" w:rsidDel="00C81D61">
                <w:rPr>
                  <w:lang w:val="en-PH" w:eastAsia="en-PH"/>
                </w:rPr>
                <w:delText>6.869</w:delText>
              </w:r>
            </w:del>
          </w:p>
        </w:tc>
        <w:tc>
          <w:tcPr>
            <w:tcW w:w="607" w:type="dxa"/>
            <w:shd w:val="clear" w:color="auto" w:fill="auto"/>
            <w:noWrap/>
            <w:vAlign w:val="bottom"/>
          </w:tcPr>
          <w:p w:rsidR="00BC0B85" w:rsidRPr="00EE514B" w:rsidDel="00C81D61" w:rsidRDefault="00BC0B85" w:rsidP="009652F9">
            <w:pPr>
              <w:pStyle w:val="Tablebody-centered"/>
              <w:rPr>
                <w:del w:id="61514" w:author="Diana Machado" w:date="2019-04-05T18:40:00Z"/>
                <w:lang w:val="en-PH" w:eastAsia="en-PH"/>
              </w:rPr>
            </w:pPr>
            <w:del w:id="61515" w:author="Diana Machado" w:date="2019-04-05T18:40:00Z">
              <w:r w:rsidRPr="00EE514B" w:rsidDel="00C81D61">
                <w:rPr>
                  <w:lang w:val="en-PH" w:eastAsia="en-PH"/>
                </w:rPr>
                <w:delText>5.784</w:delText>
              </w:r>
            </w:del>
          </w:p>
        </w:tc>
        <w:tc>
          <w:tcPr>
            <w:tcW w:w="715" w:type="dxa"/>
            <w:shd w:val="clear" w:color="auto" w:fill="auto"/>
            <w:noWrap/>
            <w:vAlign w:val="bottom"/>
          </w:tcPr>
          <w:p w:rsidR="00BC0B85" w:rsidRPr="00EE514B" w:rsidDel="00C81D61" w:rsidRDefault="00BC0B85" w:rsidP="009652F9">
            <w:pPr>
              <w:pStyle w:val="Tablebody-centered"/>
              <w:rPr>
                <w:del w:id="61516" w:author="Diana Machado" w:date="2019-04-05T18:40:00Z"/>
                <w:lang w:val="en-PH" w:eastAsia="en-PH"/>
              </w:rPr>
            </w:pPr>
            <w:del w:id="615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518" w:author="Diana Machado" w:date="2019-04-05T18:40:00Z"/>
                <w:lang w:val="en-PH" w:eastAsia="en-PH"/>
              </w:rPr>
            </w:pPr>
            <w:del w:id="61519" w:author="Diana Machado" w:date="2019-04-05T18:40:00Z">
              <w:r w:rsidRPr="00EE514B" w:rsidDel="00C81D61">
                <w:rPr>
                  <w:lang w:val="en-PH" w:eastAsia="en-PH"/>
                </w:rPr>
                <w:delText>0.879</w:delText>
              </w:r>
            </w:del>
          </w:p>
        </w:tc>
        <w:tc>
          <w:tcPr>
            <w:tcW w:w="543" w:type="dxa"/>
            <w:shd w:val="clear" w:color="auto" w:fill="auto"/>
            <w:noWrap/>
            <w:vAlign w:val="bottom"/>
          </w:tcPr>
          <w:p w:rsidR="00BC0B85" w:rsidRPr="00EE514B" w:rsidDel="00C81D61" w:rsidRDefault="00BC0B85" w:rsidP="009652F9">
            <w:pPr>
              <w:pStyle w:val="Tablebody-centered"/>
              <w:rPr>
                <w:del w:id="61520" w:author="Diana Machado" w:date="2019-04-05T18:40:00Z"/>
                <w:lang w:val="en-PH" w:eastAsia="en-PH"/>
              </w:rPr>
            </w:pPr>
            <w:del w:id="61521" w:author="Diana Machado" w:date="2019-04-05T18:40:00Z">
              <w:r w:rsidRPr="00EE514B" w:rsidDel="00C81D61">
                <w:rPr>
                  <w:lang w:val="en-PH" w:eastAsia="en-PH"/>
                </w:rPr>
                <w:delText>0.879</w:delText>
              </w:r>
            </w:del>
          </w:p>
        </w:tc>
        <w:tc>
          <w:tcPr>
            <w:tcW w:w="543" w:type="dxa"/>
            <w:shd w:val="clear" w:color="auto" w:fill="auto"/>
            <w:noWrap/>
            <w:vAlign w:val="bottom"/>
          </w:tcPr>
          <w:p w:rsidR="00BC0B85" w:rsidRPr="00EE514B" w:rsidDel="00C81D61" w:rsidRDefault="00BC0B85" w:rsidP="009652F9">
            <w:pPr>
              <w:pStyle w:val="Tablebody-centered"/>
              <w:rPr>
                <w:del w:id="61522" w:author="Diana Machado" w:date="2019-04-05T18:40:00Z"/>
                <w:lang w:val="en-PH" w:eastAsia="en-PH"/>
              </w:rPr>
            </w:pPr>
            <w:del w:id="61523" w:author="Diana Machado" w:date="2019-04-05T18:40:00Z">
              <w:r w:rsidRPr="00EE514B" w:rsidDel="00C81D61">
                <w:rPr>
                  <w:lang w:val="en-PH" w:eastAsia="en-PH"/>
                </w:rPr>
                <w:delText>0.806</w:delText>
              </w:r>
            </w:del>
          </w:p>
        </w:tc>
        <w:tc>
          <w:tcPr>
            <w:tcW w:w="543" w:type="dxa"/>
            <w:shd w:val="clear" w:color="auto" w:fill="auto"/>
            <w:noWrap/>
            <w:vAlign w:val="bottom"/>
          </w:tcPr>
          <w:p w:rsidR="00BC0B85" w:rsidRPr="00EE514B" w:rsidDel="00C81D61" w:rsidRDefault="00BC0B85" w:rsidP="009652F9">
            <w:pPr>
              <w:pStyle w:val="Tablebody-centered"/>
              <w:rPr>
                <w:del w:id="61524" w:author="Diana Machado" w:date="2019-04-05T18:40:00Z"/>
                <w:lang w:val="en-PH" w:eastAsia="en-PH"/>
              </w:rPr>
            </w:pPr>
            <w:del w:id="61525" w:author="Diana Machado" w:date="2019-04-05T18:40:00Z">
              <w:r w:rsidRPr="00EE514B" w:rsidDel="00C81D61">
                <w:rPr>
                  <w:lang w:val="en-PH" w:eastAsia="en-PH"/>
                </w:rPr>
                <w:delText>0.684</w:delText>
              </w:r>
            </w:del>
          </w:p>
        </w:tc>
        <w:tc>
          <w:tcPr>
            <w:tcW w:w="543" w:type="dxa"/>
            <w:shd w:val="clear" w:color="auto" w:fill="auto"/>
            <w:noWrap/>
            <w:vAlign w:val="bottom"/>
          </w:tcPr>
          <w:p w:rsidR="00BC0B85" w:rsidRPr="00EE514B" w:rsidDel="00C81D61" w:rsidRDefault="00BC0B85" w:rsidP="009652F9">
            <w:pPr>
              <w:pStyle w:val="Tablebody-centered"/>
              <w:rPr>
                <w:del w:id="61526" w:author="Diana Machado" w:date="2019-04-05T18:40:00Z"/>
                <w:lang w:val="en-PH" w:eastAsia="en-PH"/>
              </w:rPr>
            </w:pPr>
            <w:del w:id="61527" w:author="Diana Machado" w:date="2019-04-05T18:40:00Z">
              <w:r w:rsidRPr="00EE514B" w:rsidDel="00C81D61">
                <w:rPr>
                  <w:lang w:val="en-PH" w:eastAsia="en-PH"/>
                </w:rPr>
                <w:delText>0.576</w:delText>
              </w:r>
            </w:del>
          </w:p>
        </w:tc>
      </w:tr>
      <w:tr w:rsidR="00BC0B85" w:rsidRPr="0041013B" w:rsidDel="00C81D61" w:rsidTr="001707D4">
        <w:trPr>
          <w:trHeight w:val="198"/>
          <w:del w:id="61528" w:author="Diana Machado" w:date="2019-04-05T18:40:00Z"/>
        </w:trPr>
        <w:tc>
          <w:tcPr>
            <w:tcW w:w="1032" w:type="dxa"/>
            <w:vMerge/>
            <w:vAlign w:val="center"/>
          </w:tcPr>
          <w:p w:rsidR="00BC0B85" w:rsidRPr="00EE514B" w:rsidDel="00C81D61" w:rsidRDefault="00BC0B85" w:rsidP="009652F9">
            <w:pPr>
              <w:pStyle w:val="Tablebody-centered"/>
              <w:rPr>
                <w:del w:id="615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530" w:author="Diana Machado" w:date="2019-04-05T18:40:00Z"/>
                <w:lang w:val="en-PH" w:eastAsia="en-PH"/>
              </w:rPr>
            </w:pPr>
            <w:del w:id="61531" w:author="Diana Machado" w:date="2019-04-05T18:40:00Z">
              <w:r w:rsidRPr="00EE514B" w:rsidDel="00C81D61">
                <w:rPr>
                  <w:lang w:val="en-PH" w:eastAsia="en-PH"/>
                </w:rPr>
                <w:delText>29</w:delText>
              </w:r>
            </w:del>
          </w:p>
        </w:tc>
        <w:tc>
          <w:tcPr>
            <w:tcW w:w="1253" w:type="dxa"/>
            <w:shd w:val="clear" w:color="auto" w:fill="auto"/>
            <w:noWrap/>
            <w:vAlign w:val="bottom"/>
          </w:tcPr>
          <w:p w:rsidR="00BC0B85" w:rsidRPr="00EE514B" w:rsidDel="00C81D61" w:rsidRDefault="00BC0B85" w:rsidP="009652F9">
            <w:pPr>
              <w:pStyle w:val="Tablebody-centered"/>
              <w:rPr>
                <w:del w:id="61532" w:author="Diana Machado" w:date="2019-04-05T18:40:00Z"/>
                <w:lang w:val="en-PH" w:eastAsia="en-PH"/>
              </w:rPr>
            </w:pPr>
            <w:del w:id="61533" w:author="Diana Machado" w:date="2019-04-05T18:40:00Z">
              <w:r w:rsidRPr="00EE514B" w:rsidDel="00C81D61">
                <w:rPr>
                  <w:lang w:val="en-PH" w:eastAsia="en-PH"/>
                </w:rPr>
                <w:delText>OKALOOSA</w:delText>
              </w:r>
            </w:del>
          </w:p>
        </w:tc>
        <w:tc>
          <w:tcPr>
            <w:tcW w:w="709" w:type="dxa"/>
            <w:shd w:val="clear" w:color="auto" w:fill="auto"/>
            <w:noWrap/>
            <w:vAlign w:val="bottom"/>
          </w:tcPr>
          <w:p w:rsidR="00BC0B85" w:rsidRPr="00EE514B" w:rsidDel="00C81D61" w:rsidRDefault="00BC0B85" w:rsidP="009652F9">
            <w:pPr>
              <w:pStyle w:val="Tablebody-centered"/>
              <w:rPr>
                <w:del w:id="61534" w:author="Diana Machado" w:date="2019-04-05T18:40:00Z"/>
                <w:lang w:val="en-PH" w:eastAsia="en-PH"/>
              </w:rPr>
            </w:pPr>
            <w:del w:id="61535" w:author="Diana Machado" w:date="2019-04-05T18:40:00Z">
              <w:r w:rsidRPr="00EE514B" w:rsidDel="00C81D61">
                <w:rPr>
                  <w:lang w:val="en-PH" w:eastAsia="en-PH"/>
                </w:rPr>
                <w:delText>1.215</w:delText>
              </w:r>
            </w:del>
          </w:p>
        </w:tc>
        <w:tc>
          <w:tcPr>
            <w:tcW w:w="607" w:type="dxa"/>
            <w:shd w:val="clear" w:color="auto" w:fill="auto"/>
            <w:noWrap/>
            <w:vAlign w:val="bottom"/>
          </w:tcPr>
          <w:p w:rsidR="00BC0B85" w:rsidRPr="00EE514B" w:rsidDel="00C81D61" w:rsidRDefault="00BC0B85" w:rsidP="009652F9">
            <w:pPr>
              <w:pStyle w:val="Tablebody-centered"/>
              <w:rPr>
                <w:del w:id="61536" w:author="Diana Machado" w:date="2019-04-05T18:40:00Z"/>
                <w:lang w:val="en-PH" w:eastAsia="en-PH"/>
              </w:rPr>
            </w:pPr>
            <w:del w:id="61537" w:author="Diana Machado" w:date="2019-04-05T18:40:00Z">
              <w:r w:rsidRPr="00EE514B" w:rsidDel="00C81D61">
                <w:rPr>
                  <w:lang w:val="en-PH" w:eastAsia="en-PH"/>
                </w:rPr>
                <w:delText>0.705</w:delText>
              </w:r>
            </w:del>
          </w:p>
        </w:tc>
        <w:tc>
          <w:tcPr>
            <w:tcW w:w="607" w:type="dxa"/>
            <w:shd w:val="clear" w:color="auto" w:fill="auto"/>
            <w:noWrap/>
            <w:vAlign w:val="bottom"/>
          </w:tcPr>
          <w:p w:rsidR="00BC0B85" w:rsidRPr="00EE514B" w:rsidDel="00C81D61" w:rsidRDefault="00BC0B85" w:rsidP="009652F9">
            <w:pPr>
              <w:pStyle w:val="Tablebody-centered"/>
              <w:rPr>
                <w:del w:id="61538" w:author="Diana Machado" w:date="2019-04-05T18:40:00Z"/>
                <w:lang w:val="en-PH" w:eastAsia="en-PH"/>
              </w:rPr>
            </w:pPr>
            <w:del w:id="61539" w:author="Diana Machado" w:date="2019-04-05T18:40:00Z">
              <w:r w:rsidRPr="00EE514B" w:rsidDel="00C81D61">
                <w:rPr>
                  <w:lang w:val="en-PH" w:eastAsia="en-PH"/>
                </w:rPr>
                <w:delText>0.705</w:delText>
              </w:r>
            </w:del>
          </w:p>
        </w:tc>
        <w:tc>
          <w:tcPr>
            <w:tcW w:w="607" w:type="dxa"/>
            <w:shd w:val="clear" w:color="auto" w:fill="auto"/>
            <w:noWrap/>
            <w:vAlign w:val="bottom"/>
          </w:tcPr>
          <w:p w:rsidR="00BC0B85" w:rsidRPr="00EE514B" w:rsidDel="00C81D61" w:rsidRDefault="00BC0B85" w:rsidP="009652F9">
            <w:pPr>
              <w:pStyle w:val="Tablebody-centered"/>
              <w:rPr>
                <w:del w:id="61540" w:author="Diana Machado" w:date="2019-04-05T18:40:00Z"/>
                <w:lang w:val="en-PH" w:eastAsia="en-PH"/>
              </w:rPr>
            </w:pPr>
            <w:del w:id="61541" w:author="Diana Machado" w:date="2019-04-05T18:40:00Z">
              <w:r w:rsidRPr="00EE514B" w:rsidDel="00C81D61">
                <w:rPr>
                  <w:lang w:val="en-PH" w:eastAsia="en-PH"/>
                </w:rPr>
                <w:delText>0.547</w:delText>
              </w:r>
            </w:del>
          </w:p>
        </w:tc>
        <w:tc>
          <w:tcPr>
            <w:tcW w:w="607" w:type="dxa"/>
            <w:shd w:val="clear" w:color="auto" w:fill="auto"/>
            <w:noWrap/>
            <w:vAlign w:val="bottom"/>
          </w:tcPr>
          <w:p w:rsidR="00BC0B85" w:rsidRPr="00EE514B" w:rsidDel="00C81D61" w:rsidRDefault="00BC0B85" w:rsidP="009652F9">
            <w:pPr>
              <w:pStyle w:val="Tablebody-centered"/>
              <w:rPr>
                <w:del w:id="61542" w:author="Diana Machado" w:date="2019-04-05T18:40:00Z"/>
                <w:lang w:val="en-PH" w:eastAsia="en-PH"/>
              </w:rPr>
            </w:pPr>
            <w:del w:id="61543" w:author="Diana Machado" w:date="2019-04-05T18:40:00Z">
              <w:r w:rsidRPr="00EE514B" w:rsidDel="00C81D61">
                <w:rPr>
                  <w:lang w:val="en-PH" w:eastAsia="en-PH"/>
                </w:rPr>
                <w:delText>0.453</w:delText>
              </w:r>
            </w:del>
          </w:p>
        </w:tc>
        <w:tc>
          <w:tcPr>
            <w:tcW w:w="607" w:type="dxa"/>
            <w:shd w:val="clear" w:color="auto" w:fill="auto"/>
            <w:noWrap/>
            <w:vAlign w:val="bottom"/>
          </w:tcPr>
          <w:p w:rsidR="00BC0B85" w:rsidRPr="00EE514B" w:rsidDel="00C81D61" w:rsidRDefault="00BC0B85" w:rsidP="009652F9">
            <w:pPr>
              <w:pStyle w:val="Tablebody-centered"/>
              <w:rPr>
                <w:del w:id="61544" w:author="Diana Machado" w:date="2019-04-05T18:40:00Z"/>
                <w:lang w:val="en-PH" w:eastAsia="en-PH"/>
              </w:rPr>
            </w:pPr>
            <w:del w:id="61545" w:author="Diana Machado" w:date="2019-04-05T18:40:00Z">
              <w:r w:rsidRPr="00EE514B" w:rsidDel="00C81D61">
                <w:rPr>
                  <w:lang w:val="en-PH" w:eastAsia="en-PH"/>
                </w:rPr>
                <w:delText>0.394</w:delText>
              </w:r>
            </w:del>
          </w:p>
        </w:tc>
        <w:tc>
          <w:tcPr>
            <w:tcW w:w="715" w:type="dxa"/>
            <w:shd w:val="clear" w:color="auto" w:fill="auto"/>
            <w:noWrap/>
            <w:vAlign w:val="bottom"/>
          </w:tcPr>
          <w:p w:rsidR="00BC0B85" w:rsidRPr="00EE514B" w:rsidDel="00C81D61" w:rsidRDefault="00BC0B85" w:rsidP="009652F9">
            <w:pPr>
              <w:pStyle w:val="Tablebody-centered"/>
              <w:rPr>
                <w:del w:id="61546" w:author="Diana Machado" w:date="2019-04-05T18:40:00Z"/>
                <w:lang w:val="en-PH" w:eastAsia="en-PH"/>
              </w:rPr>
            </w:pPr>
            <w:del w:id="615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548" w:author="Diana Machado" w:date="2019-04-05T18:40:00Z"/>
                <w:lang w:val="en-PH" w:eastAsia="en-PH"/>
              </w:rPr>
            </w:pPr>
            <w:del w:id="61549" w:author="Diana Machado" w:date="2019-04-05T18:40:00Z">
              <w:r w:rsidRPr="00EE514B" w:rsidDel="00C81D61">
                <w:rPr>
                  <w:lang w:val="en-PH" w:eastAsia="en-PH"/>
                </w:rPr>
                <w:delText>0.581</w:delText>
              </w:r>
            </w:del>
          </w:p>
        </w:tc>
        <w:tc>
          <w:tcPr>
            <w:tcW w:w="543" w:type="dxa"/>
            <w:shd w:val="clear" w:color="auto" w:fill="auto"/>
            <w:noWrap/>
            <w:vAlign w:val="bottom"/>
          </w:tcPr>
          <w:p w:rsidR="00BC0B85" w:rsidRPr="00EE514B" w:rsidDel="00C81D61" w:rsidRDefault="00BC0B85" w:rsidP="009652F9">
            <w:pPr>
              <w:pStyle w:val="Tablebody-centered"/>
              <w:rPr>
                <w:del w:id="61550" w:author="Diana Machado" w:date="2019-04-05T18:40:00Z"/>
                <w:lang w:val="en-PH" w:eastAsia="en-PH"/>
              </w:rPr>
            </w:pPr>
            <w:del w:id="61551" w:author="Diana Machado" w:date="2019-04-05T18:40:00Z">
              <w:r w:rsidRPr="00EE514B" w:rsidDel="00C81D61">
                <w:rPr>
                  <w:lang w:val="en-PH" w:eastAsia="en-PH"/>
                </w:rPr>
                <w:delText>0.581</w:delText>
              </w:r>
            </w:del>
          </w:p>
        </w:tc>
        <w:tc>
          <w:tcPr>
            <w:tcW w:w="543" w:type="dxa"/>
            <w:shd w:val="clear" w:color="auto" w:fill="auto"/>
            <w:noWrap/>
            <w:vAlign w:val="bottom"/>
          </w:tcPr>
          <w:p w:rsidR="00BC0B85" w:rsidRPr="00EE514B" w:rsidDel="00C81D61" w:rsidRDefault="00BC0B85" w:rsidP="009652F9">
            <w:pPr>
              <w:pStyle w:val="Tablebody-centered"/>
              <w:rPr>
                <w:del w:id="61552" w:author="Diana Machado" w:date="2019-04-05T18:40:00Z"/>
                <w:lang w:val="en-PH" w:eastAsia="en-PH"/>
              </w:rPr>
            </w:pPr>
            <w:del w:id="61553" w:author="Diana Machado" w:date="2019-04-05T18:40:00Z">
              <w:r w:rsidRPr="00EE514B" w:rsidDel="00C81D61">
                <w:rPr>
                  <w:lang w:val="en-PH" w:eastAsia="en-PH"/>
                </w:rPr>
                <w:delText>0.450</w:delText>
              </w:r>
            </w:del>
          </w:p>
        </w:tc>
        <w:tc>
          <w:tcPr>
            <w:tcW w:w="543" w:type="dxa"/>
            <w:shd w:val="clear" w:color="auto" w:fill="auto"/>
            <w:noWrap/>
            <w:vAlign w:val="bottom"/>
          </w:tcPr>
          <w:p w:rsidR="00BC0B85" w:rsidRPr="00EE514B" w:rsidDel="00C81D61" w:rsidRDefault="00BC0B85" w:rsidP="009652F9">
            <w:pPr>
              <w:pStyle w:val="Tablebody-centered"/>
              <w:rPr>
                <w:del w:id="61554" w:author="Diana Machado" w:date="2019-04-05T18:40:00Z"/>
                <w:lang w:val="en-PH" w:eastAsia="en-PH"/>
              </w:rPr>
            </w:pPr>
            <w:del w:id="61555" w:author="Diana Machado" w:date="2019-04-05T18:40:00Z">
              <w:r w:rsidRPr="00EE514B" w:rsidDel="00C81D61">
                <w:rPr>
                  <w:lang w:val="en-PH" w:eastAsia="en-PH"/>
                </w:rPr>
                <w:delText>0.372</w:delText>
              </w:r>
            </w:del>
          </w:p>
        </w:tc>
        <w:tc>
          <w:tcPr>
            <w:tcW w:w="543" w:type="dxa"/>
            <w:shd w:val="clear" w:color="auto" w:fill="auto"/>
            <w:noWrap/>
            <w:vAlign w:val="bottom"/>
          </w:tcPr>
          <w:p w:rsidR="00BC0B85" w:rsidRPr="00EE514B" w:rsidDel="00C81D61" w:rsidRDefault="00BC0B85" w:rsidP="009652F9">
            <w:pPr>
              <w:pStyle w:val="Tablebody-centered"/>
              <w:rPr>
                <w:del w:id="61556" w:author="Diana Machado" w:date="2019-04-05T18:40:00Z"/>
                <w:lang w:val="en-PH" w:eastAsia="en-PH"/>
              </w:rPr>
            </w:pPr>
            <w:del w:id="61557" w:author="Diana Machado" w:date="2019-04-05T18:40:00Z">
              <w:r w:rsidRPr="00EE514B" w:rsidDel="00C81D61">
                <w:rPr>
                  <w:lang w:val="en-PH" w:eastAsia="en-PH"/>
                </w:rPr>
                <w:delText>0.324</w:delText>
              </w:r>
            </w:del>
          </w:p>
        </w:tc>
      </w:tr>
      <w:tr w:rsidR="00BC0B85" w:rsidRPr="0041013B" w:rsidDel="00C81D61" w:rsidTr="001707D4">
        <w:trPr>
          <w:trHeight w:val="198"/>
          <w:del w:id="61558" w:author="Diana Machado" w:date="2019-04-05T18:40:00Z"/>
        </w:trPr>
        <w:tc>
          <w:tcPr>
            <w:tcW w:w="1032" w:type="dxa"/>
            <w:vMerge/>
            <w:vAlign w:val="center"/>
          </w:tcPr>
          <w:p w:rsidR="00BC0B85" w:rsidRPr="00EE514B" w:rsidDel="00C81D61" w:rsidRDefault="00BC0B85" w:rsidP="009652F9">
            <w:pPr>
              <w:pStyle w:val="Tablebody-centered"/>
              <w:rPr>
                <w:del w:id="6155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560" w:author="Diana Machado" w:date="2019-04-05T18:40:00Z"/>
                <w:lang w:val="en-PH" w:eastAsia="en-PH"/>
              </w:rPr>
            </w:pPr>
            <w:del w:id="61561" w:author="Diana Machado" w:date="2019-04-05T18:40:00Z">
              <w:r w:rsidRPr="00EE514B" w:rsidDel="00C81D61">
                <w:rPr>
                  <w:lang w:val="en-PH" w:eastAsia="en-PH"/>
                </w:rPr>
                <w:delText>30</w:delText>
              </w:r>
            </w:del>
          </w:p>
        </w:tc>
        <w:tc>
          <w:tcPr>
            <w:tcW w:w="1253" w:type="dxa"/>
            <w:shd w:val="clear" w:color="auto" w:fill="auto"/>
            <w:noWrap/>
            <w:vAlign w:val="bottom"/>
          </w:tcPr>
          <w:p w:rsidR="00BC0B85" w:rsidRPr="00EE514B" w:rsidDel="00C81D61" w:rsidRDefault="00BC0B85" w:rsidP="009652F9">
            <w:pPr>
              <w:pStyle w:val="Tablebody-centered"/>
              <w:rPr>
                <w:del w:id="61562" w:author="Diana Machado" w:date="2019-04-05T18:40:00Z"/>
                <w:lang w:val="en-PH" w:eastAsia="en-PH"/>
              </w:rPr>
            </w:pPr>
            <w:del w:id="61563"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1564" w:author="Diana Machado" w:date="2019-04-05T18:40:00Z"/>
                <w:lang w:val="en-PH" w:eastAsia="en-PH"/>
              </w:rPr>
            </w:pPr>
            <w:del w:id="61565" w:author="Diana Machado" w:date="2019-04-05T18:40:00Z">
              <w:r w:rsidRPr="00EE514B" w:rsidDel="00C81D61">
                <w:rPr>
                  <w:lang w:val="en-PH" w:eastAsia="en-PH"/>
                </w:rPr>
                <w:delText>0.793</w:delText>
              </w:r>
            </w:del>
          </w:p>
        </w:tc>
        <w:tc>
          <w:tcPr>
            <w:tcW w:w="607" w:type="dxa"/>
            <w:shd w:val="clear" w:color="auto" w:fill="auto"/>
            <w:noWrap/>
            <w:vAlign w:val="bottom"/>
          </w:tcPr>
          <w:p w:rsidR="00BC0B85" w:rsidRPr="00EE514B" w:rsidDel="00C81D61" w:rsidRDefault="00BC0B85" w:rsidP="009652F9">
            <w:pPr>
              <w:pStyle w:val="Tablebody-centered"/>
              <w:rPr>
                <w:del w:id="61566" w:author="Diana Machado" w:date="2019-04-05T18:40:00Z"/>
                <w:lang w:val="en-PH" w:eastAsia="en-PH"/>
              </w:rPr>
            </w:pPr>
            <w:del w:id="61567" w:author="Diana Machado" w:date="2019-04-05T18:40:00Z">
              <w:r w:rsidRPr="00EE514B" w:rsidDel="00C81D61">
                <w:rPr>
                  <w:lang w:val="en-PH" w:eastAsia="en-PH"/>
                </w:rPr>
                <w:delText>0.386</w:delText>
              </w:r>
            </w:del>
          </w:p>
        </w:tc>
        <w:tc>
          <w:tcPr>
            <w:tcW w:w="607" w:type="dxa"/>
            <w:shd w:val="clear" w:color="auto" w:fill="auto"/>
            <w:noWrap/>
            <w:vAlign w:val="bottom"/>
          </w:tcPr>
          <w:p w:rsidR="00BC0B85" w:rsidRPr="00EE514B" w:rsidDel="00C81D61" w:rsidRDefault="00BC0B85" w:rsidP="009652F9">
            <w:pPr>
              <w:pStyle w:val="Tablebody-centered"/>
              <w:rPr>
                <w:del w:id="61568" w:author="Diana Machado" w:date="2019-04-05T18:40:00Z"/>
                <w:lang w:val="en-PH" w:eastAsia="en-PH"/>
              </w:rPr>
            </w:pPr>
            <w:del w:id="61569" w:author="Diana Machado" w:date="2019-04-05T18:40:00Z">
              <w:r w:rsidRPr="00EE514B" w:rsidDel="00C81D61">
                <w:rPr>
                  <w:lang w:val="en-PH" w:eastAsia="en-PH"/>
                </w:rPr>
                <w:delText>0.386</w:delText>
              </w:r>
            </w:del>
          </w:p>
        </w:tc>
        <w:tc>
          <w:tcPr>
            <w:tcW w:w="607" w:type="dxa"/>
            <w:shd w:val="clear" w:color="auto" w:fill="auto"/>
            <w:noWrap/>
            <w:vAlign w:val="bottom"/>
          </w:tcPr>
          <w:p w:rsidR="00BC0B85" w:rsidRPr="00EE514B" w:rsidDel="00C81D61" w:rsidRDefault="00BC0B85" w:rsidP="009652F9">
            <w:pPr>
              <w:pStyle w:val="Tablebody-centered"/>
              <w:rPr>
                <w:del w:id="61570" w:author="Diana Machado" w:date="2019-04-05T18:40:00Z"/>
                <w:lang w:val="en-PH" w:eastAsia="en-PH"/>
              </w:rPr>
            </w:pPr>
            <w:del w:id="61571" w:author="Diana Machado" w:date="2019-04-05T18:40:00Z">
              <w:r w:rsidRPr="00EE514B" w:rsidDel="00C81D61">
                <w:rPr>
                  <w:lang w:val="en-PH" w:eastAsia="en-PH"/>
                </w:rPr>
                <w:delText>0.218</w:delText>
              </w:r>
            </w:del>
          </w:p>
        </w:tc>
        <w:tc>
          <w:tcPr>
            <w:tcW w:w="607" w:type="dxa"/>
            <w:shd w:val="clear" w:color="auto" w:fill="auto"/>
            <w:noWrap/>
            <w:vAlign w:val="bottom"/>
          </w:tcPr>
          <w:p w:rsidR="00BC0B85" w:rsidRPr="00EE514B" w:rsidDel="00C81D61" w:rsidRDefault="00BC0B85" w:rsidP="009652F9">
            <w:pPr>
              <w:pStyle w:val="Tablebody-centered"/>
              <w:rPr>
                <w:del w:id="61572" w:author="Diana Machado" w:date="2019-04-05T18:40:00Z"/>
                <w:lang w:val="en-PH" w:eastAsia="en-PH"/>
              </w:rPr>
            </w:pPr>
            <w:del w:id="61573" w:author="Diana Machado" w:date="2019-04-05T18:40:00Z">
              <w:r w:rsidRPr="00EE514B" w:rsidDel="00C81D61">
                <w:rPr>
                  <w:lang w:val="en-PH" w:eastAsia="en-PH"/>
                </w:rPr>
                <w:delText>0.136</w:delText>
              </w:r>
            </w:del>
          </w:p>
        </w:tc>
        <w:tc>
          <w:tcPr>
            <w:tcW w:w="607" w:type="dxa"/>
            <w:shd w:val="clear" w:color="auto" w:fill="auto"/>
            <w:noWrap/>
            <w:vAlign w:val="bottom"/>
          </w:tcPr>
          <w:p w:rsidR="00BC0B85" w:rsidRPr="00EE514B" w:rsidDel="00C81D61" w:rsidRDefault="00BC0B85" w:rsidP="009652F9">
            <w:pPr>
              <w:pStyle w:val="Tablebody-centered"/>
              <w:rPr>
                <w:del w:id="61574" w:author="Diana Machado" w:date="2019-04-05T18:40:00Z"/>
                <w:lang w:val="en-PH" w:eastAsia="en-PH"/>
              </w:rPr>
            </w:pPr>
            <w:del w:id="61575" w:author="Diana Machado" w:date="2019-04-05T18:40:00Z">
              <w:r w:rsidRPr="00EE514B" w:rsidDel="00C81D61">
                <w:rPr>
                  <w:lang w:val="en-PH" w:eastAsia="en-PH"/>
                </w:rPr>
                <w:delText>0.094</w:delText>
              </w:r>
            </w:del>
          </w:p>
        </w:tc>
        <w:tc>
          <w:tcPr>
            <w:tcW w:w="715" w:type="dxa"/>
            <w:shd w:val="clear" w:color="auto" w:fill="auto"/>
            <w:noWrap/>
            <w:vAlign w:val="bottom"/>
          </w:tcPr>
          <w:p w:rsidR="00BC0B85" w:rsidRPr="00EE514B" w:rsidDel="00C81D61" w:rsidRDefault="00BC0B85" w:rsidP="009652F9">
            <w:pPr>
              <w:pStyle w:val="Tablebody-centered"/>
              <w:rPr>
                <w:del w:id="61576" w:author="Diana Machado" w:date="2019-04-05T18:40:00Z"/>
                <w:lang w:val="en-PH" w:eastAsia="en-PH"/>
              </w:rPr>
            </w:pPr>
            <w:del w:id="615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578" w:author="Diana Machado" w:date="2019-04-05T18:40:00Z"/>
                <w:lang w:val="en-PH" w:eastAsia="en-PH"/>
              </w:rPr>
            </w:pPr>
            <w:del w:id="61579" w:author="Diana Machado" w:date="2019-04-05T18:40:00Z">
              <w:r w:rsidRPr="00EE514B" w:rsidDel="00C81D61">
                <w:rPr>
                  <w:lang w:val="en-PH" w:eastAsia="en-PH"/>
                </w:rPr>
                <w:delText>0.487</w:delText>
              </w:r>
            </w:del>
          </w:p>
        </w:tc>
        <w:tc>
          <w:tcPr>
            <w:tcW w:w="543" w:type="dxa"/>
            <w:shd w:val="clear" w:color="auto" w:fill="auto"/>
            <w:noWrap/>
            <w:vAlign w:val="bottom"/>
          </w:tcPr>
          <w:p w:rsidR="00BC0B85" w:rsidRPr="00EE514B" w:rsidDel="00C81D61" w:rsidRDefault="00BC0B85" w:rsidP="009652F9">
            <w:pPr>
              <w:pStyle w:val="Tablebody-centered"/>
              <w:rPr>
                <w:del w:id="61580" w:author="Diana Machado" w:date="2019-04-05T18:40:00Z"/>
                <w:lang w:val="en-PH" w:eastAsia="en-PH"/>
              </w:rPr>
            </w:pPr>
            <w:del w:id="61581" w:author="Diana Machado" w:date="2019-04-05T18:40:00Z">
              <w:r w:rsidRPr="00EE514B" w:rsidDel="00C81D61">
                <w:rPr>
                  <w:lang w:val="en-PH" w:eastAsia="en-PH"/>
                </w:rPr>
                <w:delText>0.487</w:delText>
              </w:r>
            </w:del>
          </w:p>
        </w:tc>
        <w:tc>
          <w:tcPr>
            <w:tcW w:w="543" w:type="dxa"/>
            <w:shd w:val="clear" w:color="auto" w:fill="auto"/>
            <w:noWrap/>
            <w:vAlign w:val="bottom"/>
          </w:tcPr>
          <w:p w:rsidR="00BC0B85" w:rsidRPr="00EE514B" w:rsidDel="00C81D61" w:rsidRDefault="00BC0B85" w:rsidP="009652F9">
            <w:pPr>
              <w:pStyle w:val="Tablebody-centered"/>
              <w:rPr>
                <w:del w:id="61582" w:author="Diana Machado" w:date="2019-04-05T18:40:00Z"/>
                <w:lang w:val="en-PH" w:eastAsia="en-PH"/>
              </w:rPr>
            </w:pPr>
            <w:del w:id="61583" w:author="Diana Machado" w:date="2019-04-05T18:40:00Z">
              <w:r w:rsidRPr="00EE514B" w:rsidDel="00C81D61">
                <w:rPr>
                  <w:lang w:val="en-PH" w:eastAsia="en-PH"/>
                </w:rPr>
                <w:delText>0.275</w:delText>
              </w:r>
            </w:del>
          </w:p>
        </w:tc>
        <w:tc>
          <w:tcPr>
            <w:tcW w:w="543" w:type="dxa"/>
            <w:shd w:val="clear" w:color="auto" w:fill="auto"/>
            <w:noWrap/>
            <w:vAlign w:val="bottom"/>
          </w:tcPr>
          <w:p w:rsidR="00BC0B85" w:rsidRPr="00EE514B" w:rsidDel="00C81D61" w:rsidRDefault="00BC0B85" w:rsidP="009652F9">
            <w:pPr>
              <w:pStyle w:val="Tablebody-centered"/>
              <w:rPr>
                <w:del w:id="61584" w:author="Diana Machado" w:date="2019-04-05T18:40:00Z"/>
                <w:lang w:val="en-PH" w:eastAsia="en-PH"/>
              </w:rPr>
            </w:pPr>
            <w:del w:id="61585" w:author="Diana Machado" w:date="2019-04-05T18:40:00Z">
              <w:r w:rsidRPr="00EE514B" w:rsidDel="00C81D61">
                <w:rPr>
                  <w:lang w:val="en-PH" w:eastAsia="en-PH"/>
                </w:rPr>
                <w:delText>0.171</w:delText>
              </w:r>
            </w:del>
          </w:p>
        </w:tc>
        <w:tc>
          <w:tcPr>
            <w:tcW w:w="543" w:type="dxa"/>
            <w:shd w:val="clear" w:color="auto" w:fill="auto"/>
            <w:noWrap/>
            <w:vAlign w:val="bottom"/>
          </w:tcPr>
          <w:p w:rsidR="00BC0B85" w:rsidRPr="00EE514B" w:rsidDel="00C81D61" w:rsidRDefault="00BC0B85" w:rsidP="009652F9">
            <w:pPr>
              <w:pStyle w:val="Tablebody-centered"/>
              <w:rPr>
                <w:del w:id="61586" w:author="Diana Machado" w:date="2019-04-05T18:40:00Z"/>
                <w:lang w:val="en-PH" w:eastAsia="en-PH"/>
              </w:rPr>
            </w:pPr>
            <w:del w:id="61587" w:author="Diana Machado" w:date="2019-04-05T18:40:00Z">
              <w:r w:rsidRPr="00EE514B" w:rsidDel="00C81D61">
                <w:rPr>
                  <w:lang w:val="en-PH" w:eastAsia="en-PH"/>
                </w:rPr>
                <w:delText>0.119</w:delText>
              </w:r>
            </w:del>
          </w:p>
        </w:tc>
      </w:tr>
      <w:tr w:rsidR="00BC0B85" w:rsidRPr="0041013B" w:rsidDel="00C81D61" w:rsidTr="001707D4">
        <w:trPr>
          <w:trHeight w:val="198"/>
          <w:del w:id="61588" w:author="Diana Machado" w:date="2019-04-05T18:40:00Z"/>
        </w:trPr>
        <w:tc>
          <w:tcPr>
            <w:tcW w:w="1032" w:type="dxa"/>
            <w:vMerge/>
            <w:vAlign w:val="center"/>
          </w:tcPr>
          <w:p w:rsidR="00BC0B85" w:rsidRPr="00EE514B" w:rsidDel="00C81D61" w:rsidRDefault="00BC0B85" w:rsidP="009652F9">
            <w:pPr>
              <w:pStyle w:val="Tablebody-centered"/>
              <w:rPr>
                <w:del w:id="6158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590" w:author="Diana Machado" w:date="2019-04-05T18:40:00Z"/>
                <w:lang w:val="en-PH" w:eastAsia="en-PH"/>
              </w:rPr>
            </w:pPr>
            <w:del w:id="61591" w:author="Diana Machado" w:date="2019-04-05T18:40:00Z">
              <w:r w:rsidRPr="00EE514B" w:rsidDel="00C81D61">
                <w:rPr>
                  <w:lang w:val="en-PH" w:eastAsia="en-PH"/>
                </w:rPr>
                <w:delText>31</w:delText>
              </w:r>
            </w:del>
          </w:p>
        </w:tc>
        <w:tc>
          <w:tcPr>
            <w:tcW w:w="1253" w:type="dxa"/>
            <w:shd w:val="clear" w:color="auto" w:fill="auto"/>
            <w:noWrap/>
            <w:vAlign w:val="bottom"/>
          </w:tcPr>
          <w:p w:rsidR="00BC0B85" w:rsidRPr="00EE514B" w:rsidDel="00C81D61" w:rsidRDefault="00BC0B85" w:rsidP="009652F9">
            <w:pPr>
              <w:pStyle w:val="Tablebody-centered"/>
              <w:rPr>
                <w:del w:id="61592" w:author="Diana Machado" w:date="2019-04-05T18:40:00Z"/>
                <w:lang w:val="en-PH" w:eastAsia="en-PH"/>
              </w:rPr>
            </w:pPr>
            <w:del w:id="61593" w:author="Diana Machado" w:date="2019-04-05T18:40:00Z">
              <w:r w:rsidRPr="00EE514B" w:rsidDel="00C81D61">
                <w:rPr>
                  <w:lang w:val="en-PH" w:eastAsia="en-PH"/>
                </w:rPr>
                <w:delText>OSCEOLA</w:delText>
              </w:r>
            </w:del>
          </w:p>
        </w:tc>
        <w:tc>
          <w:tcPr>
            <w:tcW w:w="709" w:type="dxa"/>
            <w:shd w:val="clear" w:color="auto" w:fill="auto"/>
            <w:noWrap/>
            <w:vAlign w:val="bottom"/>
          </w:tcPr>
          <w:p w:rsidR="00BC0B85" w:rsidRPr="00EE514B" w:rsidDel="00C81D61" w:rsidRDefault="00BC0B85" w:rsidP="009652F9">
            <w:pPr>
              <w:pStyle w:val="Tablebody-centered"/>
              <w:rPr>
                <w:del w:id="61594" w:author="Diana Machado" w:date="2019-04-05T18:40:00Z"/>
                <w:lang w:val="en-PH" w:eastAsia="en-PH"/>
              </w:rPr>
            </w:pPr>
            <w:del w:id="61595" w:author="Diana Machado" w:date="2019-04-05T18:40:00Z">
              <w:r w:rsidRPr="00EE514B" w:rsidDel="00C81D61">
                <w:rPr>
                  <w:lang w:val="en-PH" w:eastAsia="en-PH"/>
                </w:rPr>
                <w:delText>1.079</w:delText>
              </w:r>
            </w:del>
          </w:p>
        </w:tc>
        <w:tc>
          <w:tcPr>
            <w:tcW w:w="607" w:type="dxa"/>
            <w:shd w:val="clear" w:color="auto" w:fill="auto"/>
            <w:noWrap/>
            <w:vAlign w:val="bottom"/>
          </w:tcPr>
          <w:p w:rsidR="00BC0B85" w:rsidRPr="00EE514B" w:rsidDel="00C81D61" w:rsidRDefault="00BC0B85" w:rsidP="009652F9">
            <w:pPr>
              <w:pStyle w:val="Tablebody-centered"/>
              <w:rPr>
                <w:del w:id="61596" w:author="Diana Machado" w:date="2019-04-05T18:40:00Z"/>
                <w:lang w:val="en-PH" w:eastAsia="en-PH"/>
              </w:rPr>
            </w:pPr>
            <w:del w:id="61597" w:author="Diana Machado" w:date="2019-04-05T18:40:00Z">
              <w:r w:rsidRPr="00EE514B" w:rsidDel="00C81D61">
                <w:rPr>
                  <w:lang w:val="en-PH" w:eastAsia="en-PH"/>
                </w:rPr>
                <w:delText>0.579</w:delText>
              </w:r>
            </w:del>
          </w:p>
        </w:tc>
        <w:tc>
          <w:tcPr>
            <w:tcW w:w="607" w:type="dxa"/>
            <w:shd w:val="clear" w:color="auto" w:fill="auto"/>
            <w:noWrap/>
            <w:vAlign w:val="bottom"/>
          </w:tcPr>
          <w:p w:rsidR="00BC0B85" w:rsidRPr="00EE514B" w:rsidDel="00C81D61" w:rsidRDefault="00BC0B85" w:rsidP="009652F9">
            <w:pPr>
              <w:pStyle w:val="Tablebody-centered"/>
              <w:rPr>
                <w:del w:id="61598" w:author="Diana Machado" w:date="2019-04-05T18:40:00Z"/>
                <w:lang w:val="en-PH" w:eastAsia="en-PH"/>
              </w:rPr>
            </w:pPr>
            <w:del w:id="61599" w:author="Diana Machado" w:date="2019-04-05T18:40:00Z">
              <w:r w:rsidRPr="00EE514B" w:rsidDel="00C81D61">
                <w:rPr>
                  <w:lang w:val="en-PH" w:eastAsia="en-PH"/>
                </w:rPr>
                <w:delText>0.579</w:delText>
              </w:r>
            </w:del>
          </w:p>
        </w:tc>
        <w:tc>
          <w:tcPr>
            <w:tcW w:w="607" w:type="dxa"/>
            <w:shd w:val="clear" w:color="auto" w:fill="auto"/>
            <w:noWrap/>
            <w:vAlign w:val="bottom"/>
          </w:tcPr>
          <w:p w:rsidR="00BC0B85" w:rsidRPr="00EE514B" w:rsidDel="00C81D61" w:rsidRDefault="00BC0B85" w:rsidP="009652F9">
            <w:pPr>
              <w:pStyle w:val="Tablebody-centered"/>
              <w:rPr>
                <w:del w:id="61600" w:author="Diana Machado" w:date="2019-04-05T18:40:00Z"/>
                <w:lang w:val="en-PH" w:eastAsia="en-PH"/>
              </w:rPr>
            </w:pPr>
            <w:del w:id="61601" w:author="Diana Machado" w:date="2019-04-05T18:40:00Z">
              <w:r w:rsidRPr="00EE514B" w:rsidDel="00C81D61">
                <w:rPr>
                  <w:lang w:val="en-PH" w:eastAsia="en-PH"/>
                </w:rPr>
                <w:delText>0.367</w:delText>
              </w:r>
            </w:del>
          </w:p>
        </w:tc>
        <w:tc>
          <w:tcPr>
            <w:tcW w:w="607" w:type="dxa"/>
            <w:shd w:val="clear" w:color="auto" w:fill="auto"/>
            <w:noWrap/>
            <w:vAlign w:val="bottom"/>
          </w:tcPr>
          <w:p w:rsidR="00BC0B85" w:rsidRPr="00EE514B" w:rsidDel="00C81D61" w:rsidRDefault="00BC0B85" w:rsidP="009652F9">
            <w:pPr>
              <w:pStyle w:val="Tablebody-centered"/>
              <w:rPr>
                <w:del w:id="61602" w:author="Diana Machado" w:date="2019-04-05T18:40:00Z"/>
                <w:lang w:val="en-PH" w:eastAsia="en-PH"/>
              </w:rPr>
            </w:pPr>
            <w:del w:id="61603" w:author="Diana Machado" w:date="2019-04-05T18:40:00Z">
              <w:r w:rsidRPr="00EE514B" w:rsidDel="00C81D61">
                <w:rPr>
                  <w:lang w:val="en-PH" w:eastAsia="en-PH"/>
                </w:rPr>
                <w:delText>0.249</w:delText>
              </w:r>
            </w:del>
          </w:p>
        </w:tc>
        <w:tc>
          <w:tcPr>
            <w:tcW w:w="607" w:type="dxa"/>
            <w:shd w:val="clear" w:color="auto" w:fill="auto"/>
            <w:noWrap/>
            <w:vAlign w:val="bottom"/>
          </w:tcPr>
          <w:p w:rsidR="00BC0B85" w:rsidRPr="00EE514B" w:rsidDel="00C81D61" w:rsidRDefault="00BC0B85" w:rsidP="009652F9">
            <w:pPr>
              <w:pStyle w:val="Tablebody-centered"/>
              <w:rPr>
                <w:del w:id="61604" w:author="Diana Machado" w:date="2019-04-05T18:40:00Z"/>
                <w:lang w:val="en-PH" w:eastAsia="en-PH"/>
              </w:rPr>
            </w:pPr>
            <w:del w:id="61605" w:author="Diana Machado" w:date="2019-04-05T18:40:00Z">
              <w:r w:rsidRPr="00EE514B" w:rsidDel="00C81D61">
                <w:rPr>
                  <w:lang w:val="en-PH" w:eastAsia="en-PH"/>
                </w:rPr>
                <w:delText>0.184</w:delText>
              </w:r>
            </w:del>
          </w:p>
        </w:tc>
        <w:tc>
          <w:tcPr>
            <w:tcW w:w="715" w:type="dxa"/>
            <w:shd w:val="clear" w:color="auto" w:fill="auto"/>
            <w:noWrap/>
            <w:vAlign w:val="bottom"/>
          </w:tcPr>
          <w:p w:rsidR="00BC0B85" w:rsidRPr="00EE514B" w:rsidDel="00C81D61" w:rsidRDefault="00BC0B85" w:rsidP="009652F9">
            <w:pPr>
              <w:pStyle w:val="Tablebody-centered"/>
              <w:rPr>
                <w:del w:id="61606" w:author="Diana Machado" w:date="2019-04-05T18:40:00Z"/>
                <w:lang w:val="en-PH" w:eastAsia="en-PH"/>
              </w:rPr>
            </w:pPr>
            <w:del w:id="6160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608" w:author="Diana Machado" w:date="2019-04-05T18:40:00Z"/>
                <w:lang w:val="en-PH" w:eastAsia="en-PH"/>
              </w:rPr>
            </w:pPr>
            <w:del w:id="61609" w:author="Diana Machado" w:date="2019-04-05T18:40:00Z">
              <w:r w:rsidRPr="00EE514B" w:rsidDel="00C81D61">
                <w:rPr>
                  <w:lang w:val="en-PH" w:eastAsia="en-PH"/>
                </w:rPr>
                <w:delText>0.537</w:delText>
              </w:r>
            </w:del>
          </w:p>
        </w:tc>
        <w:tc>
          <w:tcPr>
            <w:tcW w:w="543" w:type="dxa"/>
            <w:shd w:val="clear" w:color="auto" w:fill="auto"/>
            <w:noWrap/>
            <w:vAlign w:val="bottom"/>
          </w:tcPr>
          <w:p w:rsidR="00BC0B85" w:rsidRPr="00EE514B" w:rsidDel="00C81D61" w:rsidRDefault="00BC0B85" w:rsidP="009652F9">
            <w:pPr>
              <w:pStyle w:val="Tablebody-centered"/>
              <w:rPr>
                <w:del w:id="61610" w:author="Diana Machado" w:date="2019-04-05T18:40:00Z"/>
                <w:lang w:val="en-PH" w:eastAsia="en-PH"/>
              </w:rPr>
            </w:pPr>
            <w:del w:id="61611" w:author="Diana Machado" w:date="2019-04-05T18:40:00Z">
              <w:r w:rsidRPr="00EE514B" w:rsidDel="00C81D61">
                <w:rPr>
                  <w:lang w:val="en-PH" w:eastAsia="en-PH"/>
                </w:rPr>
                <w:delText>0.537</w:delText>
              </w:r>
            </w:del>
          </w:p>
        </w:tc>
        <w:tc>
          <w:tcPr>
            <w:tcW w:w="543" w:type="dxa"/>
            <w:shd w:val="clear" w:color="auto" w:fill="auto"/>
            <w:noWrap/>
            <w:vAlign w:val="bottom"/>
          </w:tcPr>
          <w:p w:rsidR="00BC0B85" w:rsidRPr="00EE514B" w:rsidDel="00C81D61" w:rsidRDefault="00BC0B85" w:rsidP="009652F9">
            <w:pPr>
              <w:pStyle w:val="Tablebody-centered"/>
              <w:rPr>
                <w:del w:id="61612" w:author="Diana Machado" w:date="2019-04-05T18:40:00Z"/>
                <w:lang w:val="en-PH" w:eastAsia="en-PH"/>
              </w:rPr>
            </w:pPr>
            <w:del w:id="61613" w:author="Diana Machado" w:date="2019-04-05T18:40:00Z">
              <w:r w:rsidRPr="00EE514B" w:rsidDel="00C81D61">
                <w:rPr>
                  <w:lang w:val="en-PH" w:eastAsia="en-PH"/>
                </w:rPr>
                <w:delText>0.340</w:delText>
              </w:r>
            </w:del>
          </w:p>
        </w:tc>
        <w:tc>
          <w:tcPr>
            <w:tcW w:w="543" w:type="dxa"/>
            <w:shd w:val="clear" w:color="auto" w:fill="auto"/>
            <w:noWrap/>
            <w:vAlign w:val="bottom"/>
          </w:tcPr>
          <w:p w:rsidR="00BC0B85" w:rsidRPr="00EE514B" w:rsidDel="00C81D61" w:rsidRDefault="00BC0B85" w:rsidP="009652F9">
            <w:pPr>
              <w:pStyle w:val="Tablebody-centered"/>
              <w:rPr>
                <w:del w:id="61614" w:author="Diana Machado" w:date="2019-04-05T18:40:00Z"/>
                <w:lang w:val="en-PH" w:eastAsia="en-PH"/>
              </w:rPr>
            </w:pPr>
            <w:del w:id="61615" w:author="Diana Machado" w:date="2019-04-05T18:40:00Z">
              <w:r w:rsidRPr="00EE514B" w:rsidDel="00C81D61">
                <w:rPr>
                  <w:lang w:val="en-PH" w:eastAsia="en-PH"/>
                </w:rPr>
                <w:delText>0.231</w:delText>
              </w:r>
            </w:del>
          </w:p>
        </w:tc>
        <w:tc>
          <w:tcPr>
            <w:tcW w:w="543" w:type="dxa"/>
            <w:shd w:val="clear" w:color="auto" w:fill="auto"/>
            <w:noWrap/>
            <w:vAlign w:val="bottom"/>
          </w:tcPr>
          <w:p w:rsidR="00BC0B85" w:rsidRPr="00EE514B" w:rsidDel="00C81D61" w:rsidRDefault="00BC0B85" w:rsidP="009652F9">
            <w:pPr>
              <w:pStyle w:val="Tablebody-centered"/>
              <w:rPr>
                <w:del w:id="61616" w:author="Diana Machado" w:date="2019-04-05T18:40:00Z"/>
                <w:lang w:val="en-PH" w:eastAsia="en-PH"/>
              </w:rPr>
            </w:pPr>
            <w:del w:id="61617" w:author="Diana Machado" w:date="2019-04-05T18:40:00Z">
              <w:r w:rsidRPr="00EE514B" w:rsidDel="00C81D61">
                <w:rPr>
                  <w:lang w:val="en-PH" w:eastAsia="en-PH"/>
                </w:rPr>
                <w:delText>0.170</w:delText>
              </w:r>
            </w:del>
          </w:p>
        </w:tc>
      </w:tr>
      <w:tr w:rsidR="00BC0B85" w:rsidRPr="0041013B" w:rsidDel="00C81D61" w:rsidTr="001707D4">
        <w:trPr>
          <w:trHeight w:val="198"/>
          <w:del w:id="61618" w:author="Diana Machado" w:date="2019-04-05T18:40:00Z"/>
        </w:trPr>
        <w:tc>
          <w:tcPr>
            <w:tcW w:w="1032" w:type="dxa"/>
            <w:vMerge/>
            <w:vAlign w:val="center"/>
          </w:tcPr>
          <w:p w:rsidR="00BC0B85" w:rsidRPr="00EE514B" w:rsidDel="00C81D61" w:rsidRDefault="00BC0B85" w:rsidP="009652F9">
            <w:pPr>
              <w:pStyle w:val="Tablebody-centered"/>
              <w:rPr>
                <w:del w:id="6161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620" w:author="Diana Machado" w:date="2019-04-05T18:40:00Z"/>
                <w:lang w:val="en-PH" w:eastAsia="en-PH"/>
              </w:rPr>
            </w:pPr>
            <w:del w:id="61621" w:author="Diana Machado" w:date="2019-04-05T18:40:00Z">
              <w:r w:rsidRPr="00EE514B" w:rsidDel="00C81D61">
                <w:rPr>
                  <w:lang w:val="en-PH" w:eastAsia="en-PH"/>
                </w:rPr>
                <w:delText>32</w:delText>
              </w:r>
            </w:del>
          </w:p>
        </w:tc>
        <w:tc>
          <w:tcPr>
            <w:tcW w:w="1253" w:type="dxa"/>
            <w:shd w:val="clear" w:color="auto" w:fill="auto"/>
            <w:noWrap/>
            <w:vAlign w:val="bottom"/>
          </w:tcPr>
          <w:p w:rsidR="00BC0B85" w:rsidRPr="00EE514B" w:rsidDel="00C81D61" w:rsidRDefault="00BC0B85" w:rsidP="009652F9">
            <w:pPr>
              <w:pStyle w:val="Tablebody-centered"/>
              <w:rPr>
                <w:del w:id="61622" w:author="Diana Machado" w:date="2019-04-05T18:40:00Z"/>
                <w:lang w:val="en-PH" w:eastAsia="en-PH"/>
              </w:rPr>
            </w:pPr>
            <w:del w:id="61623"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1624" w:author="Diana Machado" w:date="2019-04-05T18:40:00Z"/>
                <w:lang w:val="en-PH" w:eastAsia="en-PH"/>
              </w:rPr>
            </w:pPr>
            <w:del w:id="61625" w:author="Diana Machado" w:date="2019-04-05T18:40:00Z">
              <w:r w:rsidRPr="00EE514B" w:rsidDel="00C81D61">
                <w:rPr>
                  <w:lang w:val="en-PH" w:eastAsia="en-PH"/>
                </w:rPr>
                <w:delText>2.540</w:delText>
              </w:r>
            </w:del>
          </w:p>
        </w:tc>
        <w:tc>
          <w:tcPr>
            <w:tcW w:w="607" w:type="dxa"/>
            <w:shd w:val="clear" w:color="auto" w:fill="auto"/>
            <w:noWrap/>
            <w:vAlign w:val="bottom"/>
          </w:tcPr>
          <w:p w:rsidR="00BC0B85" w:rsidRPr="00EE514B" w:rsidDel="00C81D61" w:rsidRDefault="00BC0B85" w:rsidP="009652F9">
            <w:pPr>
              <w:pStyle w:val="Tablebody-centered"/>
              <w:rPr>
                <w:del w:id="61626" w:author="Diana Machado" w:date="2019-04-05T18:40:00Z"/>
                <w:lang w:val="en-PH" w:eastAsia="en-PH"/>
              </w:rPr>
            </w:pPr>
            <w:del w:id="61627" w:author="Diana Machado" w:date="2019-04-05T18:40:00Z">
              <w:r w:rsidRPr="00EE514B" w:rsidDel="00C81D61">
                <w:rPr>
                  <w:lang w:val="en-PH" w:eastAsia="en-PH"/>
                </w:rPr>
                <w:delText>1.697</w:delText>
              </w:r>
            </w:del>
          </w:p>
        </w:tc>
        <w:tc>
          <w:tcPr>
            <w:tcW w:w="607" w:type="dxa"/>
            <w:shd w:val="clear" w:color="auto" w:fill="auto"/>
            <w:noWrap/>
            <w:vAlign w:val="bottom"/>
          </w:tcPr>
          <w:p w:rsidR="00BC0B85" w:rsidRPr="00EE514B" w:rsidDel="00C81D61" w:rsidRDefault="00BC0B85" w:rsidP="009652F9">
            <w:pPr>
              <w:pStyle w:val="Tablebody-centered"/>
              <w:rPr>
                <w:del w:id="61628" w:author="Diana Machado" w:date="2019-04-05T18:40:00Z"/>
                <w:lang w:val="en-PH" w:eastAsia="en-PH"/>
              </w:rPr>
            </w:pPr>
            <w:del w:id="61629" w:author="Diana Machado" w:date="2019-04-05T18:40:00Z">
              <w:r w:rsidRPr="00EE514B" w:rsidDel="00C81D61">
                <w:rPr>
                  <w:lang w:val="en-PH" w:eastAsia="en-PH"/>
                </w:rPr>
                <w:delText>1.697</w:delText>
              </w:r>
            </w:del>
          </w:p>
        </w:tc>
        <w:tc>
          <w:tcPr>
            <w:tcW w:w="607" w:type="dxa"/>
            <w:shd w:val="clear" w:color="auto" w:fill="auto"/>
            <w:noWrap/>
            <w:vAlign w:val="bottom"/>
          </w:tcPr>
          <w:p w:rsidR="00BC0B85" w:rsidRPr="00EE514B" w:rsidDel="00C81D61" w:rsidRDefault="00BC0B85" w:rsidP="009652F9">
            <w:pPr>
              <w:pStyle w:val="Tablebody-centered"/>
              <w:rPr>
                <w:del w:id="61630" w:author="Diana Machado" w:date="2019-04-05T18:40:00Z"/>
                <w:lang w:val="en-PH" w:eastAsia="en-PH"/>
              </w:rPr>
            </w:pPr>
            <w:del w:id="61631" w:author="Diana Machado" w:date="2019-04-05T18:40:00Z">
              <w:r w:rsidRPr="00EE514B" w:rsidDel="00C81D61">
                <w:rPr>
                  <w:lang w:val="en-PH" w:eastAsia="en-PH"/>
                </w:rPr>
                <w:delText>1.296</w:delText>
              </w:r>
            </w:del>
          </w:p>
        </w:tc>
        <w:tc>
          <w:tcPr>
            <w:tcW w:w="607" w:type="dxa"/>
            <w:shd w:val="clear" w:color="auto" w:fill="auto"/>
            <w:noWrap/>
            <w:vAlign w:val="bottom"/>
          </w:tcPr>
          <w:p w:rsidR="00BC0B85" w:rsidRPr="00EE514B" w:rsidDel="00C81D61" w:rsidRDefault="00BC0B85" w:rsidP="009652F9">
            <w:pPr>
              <w:pStyle w:val="Tablebody-centered"/>
              <w:rPr>
                <w:del w:id="61632" w:author="Diana Machado" w:date="2019-04-05T18:40:00Z"/>
                <w:lang w:val="en-PH" w:eastAsia="en-PH"/>
              </w:rPr>
            </w:pPr>
            <w:del w:id="61633" w:author="Diana Machado" w:date="2019-04-05T18:40:00Z">
              <w:r w:rsidRPr="00EE514B" w:rsidDel="00C81D61">
                <w:rPr>
                  <w:lang w:val="en-PH" w:eastAsia="en-PH"/>
                </w:rPr>
                <w:delText>0.873</w:delText>
              </w:r>
            </w:del>
          </w:p>
        </w:tc>
        <w:tc>
          <w:tcPr>
            <w:tcW w:w="607" w:type="dxa"/>
            <w:shd w:val="clear" w:color="auto" w:fill="auto"/>
            <w:noWrap/>
            <w:vAlign w:val="bottom"/>
          </w:tcPr>
          <w:p w:rsidR="00BC0B85" w:rsidRPr="00EE514B" w:rsidDel="00C81D61" w:rsidRDefault="00BC0B85" w:rsidP="009652F9">
            <w:pPr>
              <w:pStyle w:val="Tablebody-centered"/>
              <w:rPr>
                <w:del w:id="61634" w:author="Diana Machado" w:date="2019-04-05T18:40:00Z"/>
                <w:lang w:val="en-PH" w:eastAsia="en-PH"/>
              </w:rPr>
            </w:pPr>
            <w:del w:id="61635" w:author="Diana Machado" w:date="2019-04-05T18:40:00Z">
              <w:r w:rsidRPr="00EE514B" w:rsidDel="00C81D61">
                <w:rPr>
                  <w:lang w:val="en-PH" w:eastAsia="en-PH"/>
                </w:rPr>
                <w:delText>0.630</w:delText>
              </w:r>
            </w:del>
          </w:p>
        </w:tc>
        <w:tc>
          <w:tcPr>
            <w:tcW w:w="715" w:type="dxa"/>
            <w:shd w:val="clear" w:color="auto" w:fill="auto"/>
            <w:noWrap/>
            <w:vAlign w:val="bottom"/>
          </w:tcPr>
          <w:p w:rsidR="00BC0B85" w:rsidRPr="00EE514B" w:rsidDel="00C81D61" w:rsidRDefault="00BC0B85" w:rsidP="009652F9">
            <w:pPr>
              <w:pStyle w:val="Tablebody-centered"/>
              <w:rPr>
                <w:del w:id="61636" w:author="Diana Machado" w:date="2019-04-05T18:40:00Z"/>
                <w:lang w:val="en-PH" w:eastAsia="en-PH"/>
              </w:rPr>
            </w:pPr>
            <w:del w:id="6163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638" w:author="Diana Machado" w:date="2019-04-05T18:40:00Z"/>
                <w:lang w:val="en-PH" w:eastAsia="en-PH"/>
              </w:rPr>
            </w:pPr>
            <w:del w:id="61639" w:author="Diana Machado" w:date="2019-04-05T18:40:00Z">
              <w:r w:rsidRPr="00EE514B" w:rsidDel="00C81D61">
                <w:rPr>
                  <w:lang w:val="en-PH" w:eastAsia="en-PH"/>
                </w:rPr>
                <w:delText>0.668</w:delText>
              </w:r>
            </w:del>
          </w:p>
        </w:tc>
        <w:tc>
          <w:tcPr>
            <w:tcW w:w="543" w:type="dxa"/>
            <w:shd w:val="clear" w:color="auto" w:fill="auto"/>
            <w:noWrap/>
            <w:vAlign w:val="bottom"/>
          </w:tcPr>
          <w:p w:rsidR="00BC0B85" w:rsidRPr="00EE514B" w:rsidDel="00C81D61" w:rsidRDefault="00BC0B85" w:rsidP="009652F9">
            <w:pPr>
              <w:pStyle w:val="Tablebody-centered"/>
              <w:rPr>
                <w:del w:id="61640" w:author="Diana Machado" w:date="2019-04-05T18:40:00Z"/>
                <w:lang w:val="en-PH" w:eastAsia="en-PH"/>
              </w:rPr>
            </w:pPr>
            <w:del w:id="61641" w:author="Diana Machado" w:date="2019-04-05T18:40:00Z">
              <w:r w:rsidRPr="00EE514B" w:rsidDel="00C81D61">
                <w:rPr>
                  <w:lang w:val="en-PH" w:eastAsia="en-PH"/>
                </w:rPr>
                <w:delText>0.668</w:delText>
              </w:r>
            </w:del>
          </w:p>
        </w:tc>
        <w:tc>
          <w:tcPr>
            <w:tcW w:w="543" w:type="dxa"/>
            <w:shd w:val="clear" w:color="auto" w:fill="auto"/>
            <w:noWrap/>
            <w:vAlign w:val="bottom"/>
          </w:tcPr>
          <w:p w:rsidR="00BC0B85" w:rsidRPr="00EE514B" w:rsidDel="00C81D61" w:rsidRDefault="00BC0B85" w:rsidP="009652F9">
            <w:pPr>
              <w:pStyle w:val="Tablebody-centered"/>
              <w:rPr>
                <w:del w:id="61642" w:author="Diana Machado" w:date="2019-04-05T18:40:00Z"/>
                <w:lang w:val="en-PH" w:eastAsia="en-PH"/>
              </w:rPr>
            </w:pPr>
            <w:del w:id="61643" w:author="Diana Machado" w:date="2019-04-05T18:40:00Z">
              <w:r w:rsidRPr="00EE514B" w:rsidDel="00C81D61">
                <w:rPr>
                  <w:lang w:val="en-PH" w:eastAsia="en-PH"/>
                </w:rPr>
                <w:delText>0.510</w:delText>
              </w:r>
            </w:del>
          </w:p>
        </w:tc>
        <w:tc>
          <w:tcPr>
            <w:tcW w:w="543" w:type="dxa"/>
            <w:shd w:val="clear" w:color="auto" w:fill="auto"/>
            <w:noWrap/>
            <w:vAlign w:val="bottom"/>
          </w:tcPr>
          <w:p w:rsidR="00BC0B85" w:rsidRPr="00EE514B" w:rsidDel="00C81D61" w:rsidRDefault="00BC0B85" w:rsidP="009652F9">
            <w:pPr>
              <w:pStyle w:val="Tablebody-centered"/>
              <w:rPr>
                <w:del w:id="61644" w:author="Diana Machado" w:date="2019-04-05T18:40:00Z"/>
                <w:lang w:val="en-PH" w:eastAsia="en-PH"/>
              </w:rPr>
            </w:pPr>
            <w:del w:id="61645" w:author="Diana Machado" w:date="2019-04-05T18:40:00Z">
              <w:r w:rsidRPr="00EE514B" w:rsidDel="00C81D61">
                <w:rPr>
                  <w:lang w:val="en-PH" w:eastAsia="en-PH"/>
                </w:rPr>
                <w:delText>0.344</w:delText>
              </w:r>
            </w:del>
          </w:p>
        </w:tc>
        <w:tc>
          <w:tcPr>
            <w:tcW w:w="543" w:type="dxa"/>
            <w:shd w:val="clear" w:color="auto" w:fill="auto"/>
            <w:noWrap/>
            <w:vAlign w:val="bottom"/>
          </w:tcPr>
          <w:p w:rsidR="00BC0B85" w:rsidRPr="00EE514B" w:rsidDel="00C81D61" w:rsidRDefault="00BC0B85" w:rsidP="009652F9">
            <w:pPr>
              <w:pStyle w:val="Tablebody-centered"/>
              <w:rPr>
                <w:del w:id="61646" w:author="Diana Machado" w:date="2019-04-05T18:40:00Z"/>
                <w:lang w:val="en-PH" w:eastAsia="en-PH"/>
              </w:rPr>
            </w:pPr>
            <w:del w:id="61647" w:author="Diana Machado" w:date="2019-04-05T18:40:00Z">
              <w:r w:rsidRPr="00EE514B" w:rsidDel="00C81D61">
                <w:rPr>
                  <w:lang w:val="en-PH" w:eastAsia="en-PH"/>
                </w:rPr>
                <w:delText>0.248</w:delText>
              </w:r>
            </w:del>
          </w:p>
        </w:tc>
      </w:tr>
      <w:tr w:rsidR="00BC0B85" w:rsidRPr="0041013B" w:rsidDel="00C81D61" w:rsidTr="001707D4">
        <w:trPr>
          <w:trHeight w:val="198"/>
          <w:del w:id="61648" w:author="Diana Machado" w:date="2019-04-05T18:40:00Z"/>
        </w:trPr>
        <w:tc>
          <w:tcPr>
            <w:tcW w:w="1032" w:type="dxa"/>
            <w:vMerge/>
            <w:vAlign w:val="center"/>
          </w:tcPr>
          <w:p w:rsidR="00BC0B85" w:rsidRPr="00EE514B" w:rsidDel="00C81D61" w:rsidRDefault="00BC0B85" w:rsidP="009652F9">
            <w:pPr>
              <w:pStyle w:val="Tablebody-centered"/>
              <w:rPr>
                <w:del w:id="6164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650" w:author="Diana Machado" w:date="2019-04-05T18:40:00Z"/>
                <w:lang w:val="en-PH" w:eastAsia="en-PH"/>
              </w:rPr>
            </w:pPr>
            <w:del w:id="61651" w:author="Diana Machado" w:date="2019-04-05T18:40:00Z">
              <w:r w:rsidRPr="00EE514B" w:rsidDel="00C81D61">
                <w:rPr>
                  <w:lang w:val="en-PH" w:eastAsia="en-PH"/>
                </w:rPr>
                <w:delText>33</w:delText>
              </w:r>
            </w:del>
          </w:p>
        </w:tc>
        <w:tc>
          <w:tcPr>
            <w:tcW w:w="1253" w:type="dxa"/>
            <w:shd w:val="clear" w:color="auto" w:fill="auto"/>
            <w:noWrap/>
            <w:vAlign w:val="bottom"/>
          </w:tcPr>
          <w:p w:rsidR="00BC0B85" w:rsidRPr="00EE514B" w:rsidDel="00C81D61" w:rsidRDefault="00BC0B85" w:rsidP="009652F9">
            <w:pPr>
              <w:pStyle w:val="Tablebody-centered"/>
              <w:rPr>
                <w:del w:id="61652" w:author="Diana Machado" w:date="2019-04-05T18:40:00Z"/>
                <w:lang w:val="en-PH" w:eastAsia="en-PH"/>
              </w:rPr>
            </w:pPr>
            <w:del w:id="61653" w:author="Diana Machado" w:date="2019-04-05T18:40:00Z">
              <w:r w:rsidRPr="00EE514B" w:rsidDel="00C81D61">
                <w:rPr>
                  <w:lang w:val="en-PH" w:eastAsia="en-PH"/>
                </w:rPr>
                <w:delText>PALM BEACH</w:delText>
              </w:r>
            </w:del>
          </w:p>
        </w:tc>
        <w:tc>
          <w:tcPr>
            <w:tcW w:w="709" w:type="dxa"/>
            <w:shd w:val="clear" w:color="auto" w:fill="auto"/>
            <w:noWrap/>
            <w:vAlign w:val="bottom"/>
          </w:tcPr>
          <w:p w:rsidR="00BC0B85" w:rsidRPr="00EE514B" w:rsidDel="00C81D61" w:rsidRDefault="00BC0B85" w:rsidP="009652F9">
            <w:pPr>
              <w:pStyle w:val="Tablebody-centered"/>
              <w:rPr>
                <w:del w:id="61654" w:author="Diana Machado" w:date="2019-04-05T18:40:00Z"/>
                <w:lang w:val="en-PH" w:eastAsia="en-PH"/>
              </w:rPr>
            </w:pPr>
            <w:del w:id="61655" w:author="Diana Machado" w:date="2019-04-05T18:40:00Z">
              <w:r w:rsidRPr="00EE514B" w:rsidDel="00C81D61">
                <w:rPr>
                  <w:lang w:val="en-PH" w:eastAsia="en-PH"/>
                </w:rPr>
                <w:delText>4.323</w:delText>
              </w:r>
            </w:del>
          </w:p>
        </w:tc>
        <w:tc>
          <w:tcPr>
            <w:tcW w:w="607" w:type="dxa"/>
            <w:shd w:val="clear" w:color="auto" w:fill="auto"/>
            <w:noWrap/>
            <w:vAlign w:val="bottom"/>
          </w:tcPr>
          <w:p w:rsidR="00BC0B85" w:rsidRPr="00EE514B" w:rsidDel="00C81D61" w:rsidRDefault="00BC0B85" w:rsidP="009652F9">
            <w:pPr>
              <w:pStyle w:val="Tablebody-centered"/>
              <w:rPr>
                <w:del w:id="61656" w:author="Diana Machado" w:date="2019-04-05T18:40:00Z"/>
                <w:lang w:val="en-PH" w:eastAsia="en-PH"/>
              </w:rPr>
            </w:pPr>
            <w:del w:id="61657" w:author="Diana Machado" w:date="2019-04-05T18:40:00Z">
              <w:r w:rsidRPr="00EE514B" w:rsidDel="00C81D61">
                <w:rPr>
                  <w:lang w:val="en-PH" w:eastAsia="en-PH"/>
                </w:rPr>
                <w:delText>3.306</w:delText>
              </w:r>
            </w:del>
          </w:p>
        </w:tc>
        <w:tc>
          <w:tcPr>
            <w:tcW w:w="607" w:type="dxa"/>
            <w:shd w:val="clear" w:color="auto" w:fill="auto"/>
            <w:noWrap/>
            <w:vAlign w:val="bottom"/>
          </w:tcPr>
          <w:p w:rsidR="00BC0B85" w:rsidRPr="00EE514B" w:rsidDel="00C81D61" w:rsidRDefault="00BC0B85" w:rsidP="009652F9">
            <w:pPr>
              <w:pStyle w:val="Tablebody-centered"/>
              <w:rPr>
                <w:del w:id="61658" w:author="Diana Machado" w:date="2019-04-05T18:40:00Z"/>
                <w:lang w:val="en-PH" w:eastAsia="en-PH"/>
              </w:rPr>
            </w:pPr>
            <w:del w:id="61659" w:author="Diana Machado" w:date="2019-04-05T18:40:00Z">
              <w:r w:rsidRPr="00EE514B" w:rsidDel="00C81D61">
                <w:rPr>
                  <w:lang w:val="en-PH" w:eastAsia="en-PH"/>
                </w:rPr>
                <w:delText>3.306</w:delText>
              </w:r>
            </w:del>
          </w:p>
        </w:tc>
        <w:tc>
          <w:tcPr>
            <w:tcW w:w="607" w:type="dxa"/>
            <w:shd w:val="clear" w:color="auto" w:fill="auto"/>
            <w:noWrap/>
            <w:vAlign w:val="bottom"/>
          </w:tcPr>
          <w:p w:rsidR="00BC0B85" w:rsidRPr="00EE514B" w:rsidDel="00C81D61" w:rsidRDefault="00BC0B85" w:rsidP="009652F9">
            <w:pPr>
              <w:pStyle w:val="Tablebody-centered"/>
              <w:rPr>
                <w:del w:id="61660" w:author="Diana Machado" w:date="2019-04-05T18:40:00Z"/>
                <w:lang w:val="en-PH" w:eastAsia="en-PH"/>
              </w:rPr>
            </w:pPr>
            <w:del w:id="61661" w:author="Diana Machado" w:date="2019-04-05T18:40:00Z">
              <w:r w:rsidRPr="00EE514B" w:rsidDel="00C81D61">
                <w:rPr>
                  <w:lang w:val="en-PH" w:eastAsia="en-PH"/>
                </w:rPr>
                <w:delText>2.799</w:delText>
              </w:r>
            </w:del>
          </w:p>
        </w:tc>
        <w:tc>
          <w:tcPr>
            <w:tcW w:w="607" w:type="dxa"/>
            <w:shd w:val="clear" w:color="auto" w:fill="auto"/>
            <w:noWrap/>
            <w:vAlign w:val="bottom"/>
          </w:tcPr>
          <w:p w:rsidR="00BC0B85" w:rsidRPr="00EE514B" w:rsidDel="00C81D61" w:rsidRDefault="00BC0B85" w:rsidP="009652F9">
            <w:pPr>
              <w:pStyle w:val="Tablebody-centered"/>
              <w:rPr>
                <w:del w:id="61662" w:author="Diana Machado" w:date="2019-04-05T18:40:00Z"/>
                <w:lang w:val="en-PH" w:eastAsia="en-PH"/>
              </w:rPr>
            </w:pPr>
            <w:del w:id="61663" w:author="Diana Machado" w:date="2019-04-05T18:40:00Z">
              <w:r w:rsidRPr="00EE514B" w:rsidDel="00C81D61">
                <w:rPr>
                  <w:lang w:val="en-PH" w:eastAsia="en-PH"/>
                </w:rPr>
                <w:delText>2.192</w:delText>
              </w:r>
            </w:del>
          </w:p>
        </w:tc>
        <w:tc>
          <w:tcPr>
            <w:tcW w:w="607" w:type="dxa"/>
            <w:shd w:val="clear" w:color="auto" w:fill="auto"/>
            <w:noWrap/>
            <w:vAlign w:val="bottom"/>
          </w:tcPr>
          <w:p w:rsidR="00BC0B85" w:rsidRPr="00EE514B" w:rsidDel="00C81D61" w:rsidRDefault="00BC0B85" w:rsidP="009652F9">
            <w:pPr>
              <w:pStyle w:val="Tablebody-centered"/>
              <w:rPr>
                <w:del w:id="61664" w:author="Diana Machado" w:date="2019-04-05T18:40:00Z"/>
                <w:lang w:val="en-PH" w:eastAsia="en-PH"/>
              </w:rPr>
            </w:pPr>
            <w:del w:id="61665" w:author="Diana Machado" w:date="2019-04-05T18:40:00Z">
              <w:r w:rsidRPr="00EE514B" w:rsidDel="00C81D61">
                <w:rPr>
                  <w:lang w:val="en-PH" w:eastAsia="en-PH"/>
                </w:rPr>
                <w:delText>1.765</w:delText>
              </w:r>
            </w:del>
          </w:p>
        </w:tc>
        <w:tc>
          <w:tcPr>
            <w:tcW w:w="715" w:type="dxa"/>
            <w:shd w:val="clear" w:color="auto" w:fill="auto"/>
            <w:noWrap/>
            <w:vAlign w:val="bottom"/>
          </w:tcPr>
          <w:p w:rsidR="00BC0B85" w:rsidRPr="00EE514B" w:rsidDel="00C81D61" w:rsidRDefault="00BC0B85" w:rsidP="009652F9">
            <w:pPr>
              <w:pStyle w:val="Tablebody-centered"/>
              <w:rPr>
                <w:del w:id="61666" w:author="Diana Machado" w:date="2019-04-05T18:40:00Z"/>
                <w:lang w:val="en-PH" w:eastAsia="en-PH"/>
              </w:rPr>
            </w:pPr>
            <w:del w:id="6166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668" w:author="Diana Machado" w:date="2019-04-05T18:40:00Z"/>
                <w:lang w:val="en-PH" w:eastAsia="en-PH"/>
              </w:rPr>
            </w:pPr>
            <w:del w:id="61669" w:author="Diana Machado" w:date="2019-04-05T18:40:00Z">
              <w:r w:rsidRPr="00EE514B" w:rsidDel="00C81D61">
                <w:rPr>
                  <w:lang w:val="en-PH" w:eastAsia="en-PH"/>
                </w:rPr>
                <w:delText>0.765</w:delText>
              </w:r>
            </w:del>
          </w:p>
        </w:tc>
        <w:tc>
          <w:tcPr>
            <w:tcW w:w="543" w:type="dxa"/>
            <w:shd w:val="clear" w:color="auto" w:fill="auto"/>
            <w:noWrap/>
            <w:vAlign w:val="bottom"/>
          </w:tcPr>
          <w:p w:rsidR="00BC0B85" w:rsidRPr="00EE514B" w:rsidDel="00C81D61" w:rsidRDefault="00BC0B85" w:rsidP="009652F9">
            <w:pPr>
              <w:pStyle w:val="Tablebody-centered"/>
              <w:rPr>
                <w:del w:id="61670" w:author="Diana Machado" w:date="2019-04-05T18:40:00Z"/>
                <w:lang w:val="en-PH" w:eastAsia="en-PH"/>
              </w:rPr>
            </w:pPr>
            <w:del w:id="61671" w:author="Diana Machado" w:date="2019-04-05T18:40:00Z">
              <w:r w:rsidRPr="00EE514B" w:rsidDel="00C81D61">
                <w:rPr>
                  <w:lang w:val="en-PH" w:eastAsia="en-PH"/>
                </w:rPr>
                <w:delText>0.765</w:delText>
              </w:r>
            </w:del>
          </w:p>
        </w:tc>
        <w:tc>
          <w:tcPr>
            <w:tcW w:w="543" w:type="dxa"/>
            <w:shd w:val="clear" w:color="auto" w:fill="auto"/>
            <w:noWrap/>
            <w:vAlign w:val="bottom"/>
          </w:tcPr>
          <w:p w:rsidR="00BC0B85" w:rsidRPr="00EE514B" w:rsidDel="00C81D61" w:rsidRDefault="00BC0B85" w:rsidP="009652F9">
            <w:pPr>
              <w:pStyle w:val="Tablebody-centered"/>
              <w:rPr>
                <w:del w:id="61672" w:author="Diana Machado" w:date="2019-04-05T18:40:00Z"/>
                <w:lang w:val="en-PH" w:eastAsia="en-PH"/>
              </w:rPr>
            </w:pPr>
            <w:del w:id="61673" w:author="Diana Machado" w:date="2019-04-05T18:40:00Z">
              <w:r w:rsidRPr="00EE514B" w:rsidDel="00C81D61">
                <w:rPr>
                  <w:lang w:val="en-PH" w:eastAsia="en-PH"/>
                </w:rPr>
                <w:delText>0.647</w:delText>
              </w:r>
            </w:del>
          </w:p>
        </w:tc>
        <w:tc>
          <w:tcPr>
            <w:tcW w:w="543" w:type="dxa"/>
            <w:shd w:val="clear" w:color="auto" w:fill="auto"/>
            <w:noWrap/>
            <w:vAlign w:val="bottom"/>
          </w:tcPr>
          <w:p w:rsidR="00BC0B85" w:rsidRPr="00EE514B" w:rsidDel="00C81D61" w:rsidRDefault="00BC0B85" w:rsidP="009652F9">
            <w:pPr>
              <w:pStyle w:val="Tablebody-centered"/>
              <w:rPr>
                <w:del w:id="61674" w:author="Diana Machado" w:date="2019-04-05T18:40:00Z"/>
                <w:lang w:val="en-PH" w:eastAsia="en-PH"/>
              </w:rPr>
            </w:pPr>
            <w:del w:id="61675" w:author="Diana Machado" w:date="2019-04-05T18:40:00Z">
              <w:r w:rsidRPr="00EE514B" w:rsidDel="00C81D61">
                <w:rPr>
                  <w:lang w:val="en-PH" w:eastAsia="en-PH"/>
                </w:rPr>
                <w:delText>0.507</w:delText>
              </w:r>
            </w:del>
          </w:p>
        </w:tc>
        <w:tc>
          <w:tcPr>
            <w:tcW w:w="543" w:type="dxa"/>
            <w:shd w:val="clear" w:color="auto" w:fill="auto"/>
            <w:noWrap/>
            <w:vAlign w:val="bottom"/>
          </w:tcPr>
          <w:p w:rsidR="00BC0B85" w:rsidRPr="00EE514B" w:rsidDel="00C81D61" w:rsidRDefault="00BC0B85" w:rsidP="009652F9">
            <w:pPr>
              <w:pStyle w:val="Tablebody-centered"/>
              <w:rPr>
                <w:del w:id="61676" w:author="Diana Machado" w:date="2019-04-05T18:40:00Z"/>
                <w:lang w:val="en-PH" w:eastAsia="en-PH"/>
              </w:rPr>
            </w:pPr>
            <w:del w:id="61677" w:author="Diana Machado" w:date="2019-04-05T18:40:00Z">
              <w:r w:rsidRPr="00EE514B" w:rsidDel="00C81D61">
                <w:rPr>
                  <w:lang w:val="en-PH" w:eastAsia="en-PH"/>
                </w:rPr>
                <w:delText>0.408</w:delText>
              </w:r>
            </w:del>
          </w:p>
        </w:tc>
      </w:tr>
      <w:tr w:rsidR="00BC0B85" w:rsidRPr="0041013B" w:rsidDel="00C81D61" w:rsidTr="001707D4">
        <w:trPr>
          <w:trHeight w:val="198"/>
          <w:del w:id="61678" w:author="Diana Machado" w:date="2019-04-05T18:40:00Z"/>
        </w:trPr>
        <w:tc>
          <w:tcPr>
            <w:tcW w:w="1032" w:type="dxa"/>
            <w:vMerge/>
            <w:vAlign w:val="center"/>
          </w:tcPr>
          <w:p w:rsidR="00BC0B85" w:rsidRPr="00EE514B" w:rsidDel="00C81D61" w:rsidRDefault="00BC0B85" w:rsidP="009652F9">
            <w:pPr>
              <w:pStyle w:val="Tablebody-centered"/>
              <w:rPr>
                <w:del w:id="6167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680" w:author="Diana Machado" w:date="2019-04-05T18:40:00Z"/>
                <w:lang w:val="en-PH" w:eastAsia="en-PH"/>
              </w:rPr>
            </w:pPr>
            <w:del w:id="61681" w:author="Diana Machado" w:date="2019-04-05T18:40:00Z">
              <w:r w:rsidRPr="00EE514B" w:rsidDel="00C81D61">
                <w:rPr>
                  <w:lang w:val="en-PH" w:eastAsia="en-PH"/>
                </w:rPr>
                <w:delText>34</w:delText>
              </w:r>
            </w:del>
          </w:p>
        </w:tc>
        <w:tc>
          <w:tcPr>
            <w:tcW w:w="1253" w:type="dxa"/>
            <w:shd w:val="clear" w:color="auto" w:fill="auto"/>
            <w:noWrap/>
            <w:vAlign w:val="bottom"/>
          </w:tcPr>
          <w:p w:rsidR="00BC0B85" w:rsidRPr="00EE514B" w:rsidDel="00C81D61" w:rsidRDefault="00BC0B85" w:rsidP="009652F9">
            <w:pPr>
              <w:pStyle w:val="Tablebody-centered"/>
              <w:rPr>
                <w:del w:id="61682" w:author="Diana Machado" w:date="2019-04-05T18:40:00Z"/>
                <w:lang w:val="en-PH" w:eastAsia="en-PH"/>
              </w:rPr>
            </w:pPr>
            <w:del w:id="61683" w:author="Diana Machado" w:date="2019-04-05T18:40:00Z">
              <w:r w:rsidRPr="00EE514B" w:rsidDel="00C81D61">
                <w:rPr>
                  <w:lang w:val="en-PH" w:eastAsia="en-PH"/>
                </w:rPr>
                <w:delText>PINELLAS</w:delText>
              </w:r>
            </w:del>
          </w:p>
        </w:tc>
        <w:tc>
          <w:tcPr>
            <w:tcW w:w="709" w:type="dxa"/>
            <w:shd w:val="clear" w:color="auto" w:fill="auto"/>
            <w:noWrap/>
            <w:vAlign w:val="bottom"/>
          </w:tcPr>
          <w:p w:rsidR="00BC0B85" w:rsidRPr="00EE514B" w:rsidDel="00C81D61" w:rsidRDefault="00BC0B85" w:rsidP="009652F9">
            <w:pPr>
              <w:pStyle w:val="Tablebody-centered"/>
              <w:rPr>
                <w:del w:id="61684" w:author="Diana Machado" w:date="2019-04-05T18:40:00Z"/>
                <w:lang w:val="en-PH" w:eastAsia="en-PH"/>
              </w:rPr>
            </w:pPr>
            <w:del w:id="61685" w:author="Diana Machado" w:date="2019-04-05T18:40:00Z">
              <w:r w:rsidRPr="00EE514B" w:rsidDel="00C81D61">
                <w:rPr>
                  <w:lang w:val="en-PH" w:eastAsia="en-PH"/>
                </w:rPr>
                <w:delText>1.378</w:delText>
              </w:r>
            </w:del>
          </w:p>
        </w:tc>
        <w:tc>
          <w:tcPr>
            <w:tcW w:w="607" w:type="dxa"/>
            <w:shd w:val="clear" w:color="auto" w:fill="auto"/>
            <w:noWrap/>
            <w:vAlign w:val="bottom"/>
          </w:tcPr>
          <w:p w:rsidR="00BC0B85" w:rsidRPr="00EE514B" w:rsidDel="00C81D61" w:rsidRDefault="00BC0B85" w:rsidP="009652F9">
            <w:pPr>
              <w:pStyle w:val="Tablebody-centered"/>
              <w:rPr>
                <w:del w:id="61686" w:author="Diana Machado" w:date="2019-04-05T18:40:00Z"/>
                <w:lang w:val="en-PH" w:eastAsia="en-PH"/>
              </w:rPr>
            </w:pPr>
            <w:del w:id="61687" w:author="Diana Machado" w:date="2019-04-05T18:40:00Z">
              <w:r w:rsidRPr="00EE514B" w:rsidDel="00C81D61">
                <w:rPr>
                  <w:lang w:val="en-PH" w:eastAsia="en-PH"/>
                </w:rPr>
                <w:delText>0.806</w:delText>
              </w:r>
            </w:del>
          </w:p>
        </w:tc>
        <w:tc>
          <w:tcPr>
            <w:tcW w:w="607" w:type="dxa"/>
            <w:shd w:val="clear" w:color="auto" w:fill="auto"/>
            <w:noWrap/>
            <w:vAlign w:val="bottom"/>
          </w:tcPr>
          <w:p w:rsidR="00BC0B85" w:rsidRPr="00EE514B" w:rsidDel="00C81D61" w:rsidRDefault="00BC0B85" w:rsidP="009652F9">
            <w:pPr>
              <w:pStyle w:val="Tablebody-centered"/>
              <w:rPr>
                <w:del w:id="61688" w:author="Diana Machado" w:date="2019-04-05T18:40:00Z"/>
                <w:lang w:val="en-PH" w:eastAsia="en-PH"/>
              </w:rPr>
            </w:pPr>
            <w:del w:id="61689" w:author="Diana Machado" w:date="2019-04-05T18:40:00Z">
              <w:r w:rsidRPr="00EE514B" w:rsidDel="00C81D61">
                <w:rPr>
                  <w:lang w:val="en-PH" w:eastAsia="en-PH"/>
                </w:rPr>
                <w:delText>0.806</w:delText>
              </w:r>
            </w:del>
          </w:p>
        </w:tc>
        <w:tc>
          <w:tcPr>
            <w:tcW w:w="607" w:type="dxa"/>
            <w:shd w:val="clear" w:color="auto" w:fill="auto"/>
            <w:noWrap/>
            <w:vAlign w:val="bottom"/>
          </w:tcPr>
          <w:p w:rsidR="00BC0B85" w:rsidRPr="00EE514B" w:rsidDel="00C81D61" w:rsidRDefault="00BC0B85" w:rsidP="009652F9">
            <w:pPr>
              <w:pStyle w:val="Tablebody-centered"/>
              <w:rPr>
                <w:del w:id="61690" w:author="Diana Machado" w:date="2019-04-05T18:40:00Z"/>
                <w:lang w:val="en-PH" w:eastAsia="en-PH"/>
              </w:rPr>
            </w:pPr>
            <w:del w:id="61691" w:author="Diana Machado" w:date="2019-04-05T18:40:00Z">
              <w:r w:rsidRPr="00EE514B" w:rsidDel="00C81D61">
                <w:rPr>
                  <w:lang w:val="en-PH" w:eastAsia="en-PH"/>
                </w:rPr>
                <w:delText>0.548</w:delText>
              </w:r>
            </w:del>
          </w:p>
        </w:tc>
        <w:tc>
          <w:tcPr>
            <w:tcW w:w="607" w:type="dxa"/>
            <w:shd w:val="clear" w:color="auto" w:fill="auto"/>
            <w:noWrap/>
            <w:vAlign w:val="bottom"/>
          </w:tcPr>
          <w:p w:rsidR="00BC0B85" w:rsidRPr="00EE514B" w:rsidDel="00C81D61" w:rsidRDefault="00BC0B85" w:rsidP="009652F9">
            <w:pPr>
              <w:pStyle w:val="Tablebody-centered"/>
              <w:rPr>
                <w:del w:id="61692" w:author="Diana Machado" w:date="2019-04-05T18:40:00Z"/>
                <w:lang w:val="en-PH" w:eastAsia="en-PH"/>
              </w:rPr>
            </w:pPr>
            <w:del w:id="61693" w:author="Diana Machado" w:date="2019-04-05T18:40:00Z">
              <w:r w:rsidRPr="00EE514B" w:rsidDel="00C81D61">
                <w:rPr>
                  <w:lang w:val="en-PH" w:eastAsia="en-PH"/>
                </w:rPr>
                <w:delText>0.310</w:delText>
              </w:r>
            </w:del>
          </w:p>
        </w:tc>
        <w:tc>
          <w:tcPr>
            <w:tcW w:w="607" w:type="dxa"/>
            <w:shd w:val="clear" w:color="auto" w:fill="auto"/>
            <w:noWrap/>
            <w:vAlign w:val="bottom"/>
          </w:tcPr>
          <w:p w:rsidR="00BC0B85" w:rsidRPr="00EE514B" w:rsidDel="00C81D61" w:rsidRDefault="00BC0B85" w:rsidP="009652F9">
            <w:pPr>
              <w:pStyle w:val="Tablebody-centered"/>
              <w:rPr>
                <w:del w:id="61694" w:author="Diana Machado" w:date="2019-04-05T18:40:00Z"/>
                <w:lang w:val="en-PH" w:eastAsia="en-PH"/>
              </w:rPr>
            </w:pPr>
            <w:del w:id="61695" w:author="Diana Machado" w:date="2019-04-05T18:40:00Z">
              <w:r w:rsidRPr="00EE514B" w:rsidDel="00C81D61">
                <w:rPr>
                  <w:lang w:val="en-PH" w:eastAsia="en-PH"/>
                </w:rPr>
                <w:delText>0.191</w:delText>
              </w:r>
            </w:del>
          </w:p>
        </w:tc>
        <w:tc>
          <w:tcPr>
            <w:tcW w:w="715" w:type="dxa"/>
            <w:shd w:val="clear" w:color="auto" w:fill="auto"/>
            <w:noWrap/>
            <w:vAlign w:val="bottom"/>
          </w:tcPr>
          <w:p w:rsidR="00BC0B85" w:rsidRPr="00EE514B" w:rsidDel="00C81D61" w:rsidRDefault="00BC0B85" w:rsidP="009652F9">
            <w:pPr>
              <w:pStyle w:val="Tablebody-centered"/>
              <w:rPr>
                <w:del w:id="61696" w:author="Diana Machado" w:date="2019-04-05T18:40:00Z"/>
                <w:lang w:val="en-PH" w:eastAsia="en-PH"/>
              </w:rPr>
            </w:pPr>
            <w:del w:id="6169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698" w:author="Diana Machado" w:date="2019-04-05T18:40:00Z"/>
                <w:lang w:val="en-PH" w:eastAsia="en-PH"/>
              </w:rPr>
            </w:pPr>
            <w:del w:id="61699"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1700" w:author="Diana Machado" w:date="2019-04-05T18:40:00Z"/>
                <w:lang w:val="en-PH" w:eastAsia="en-PH"/>
              </w:rPr>
            </w:pPr>
            <w:del w:id="61701" w:author="Diana Machado" w:date="2019-04-05T18:40:00Z">
              <w:r w:rsidRPr="00EE514B" w:rsidDel="00C81D61">
                <w:rPr>
                  <w:lang w:val="en-PH" w:eastAsia="en-PH"/>
                </w:rPr>
                <w:delText>0.585</w:delText>
              </w:r>
            </w:del>
          </w:p>
        </w:tc>
        <w:tc>
          <w:tcPr>
            <w:tcW w:w="543" w:type="dxa"/>
            <w:shd w:val="clear" w:color="auto" w:fill="auto"/>
            <w:noWrap/>
            <w:vAlign w:val="bottom"/>
          </w:tcPr>
          <w:p w:rsidR="00BC0B85" w:rsidRPr="00EE514B" w:rsidDel="00C81D61" w:rsidRDefault="00BC0B85" w:rsidP="009652F9">
            <w:pPr>
              <w:pStyle w:val="Tablebody-centered"/>
              <w:rPr>
                <w:del w:id="61702" w:author="Diana Machado" w:date="2019-04-05T18:40:00Z"/>
                <w:lang w:val="en-PH" w:eastAsia="en-PH"/>
              </w:rPr>
            </w:pPr>
            <w:del w:id="61703" w:author="Diana Machado" w:date="2019-04-05T18:40:00Z">
              <w:r w:rsidRPr="00EE514B" w:rsidDel="00C81D61">
                <w:rPr>
                  <w:lang w:val="en-PH" w:eastAsia="en-PH"/>
                </w:rPr>
                <w:delText>0.398</w:delText>
              </w:r>
            </w:del>
          </w:p>
        </w:tc>
        <w:tc>
          <w:tcPr>
            <w:tcW w:w="543" w:type="dxa"/>
            <w:shd w:val="clear" w:color="auto" w:fill="auto"/>
            <w:noWrap/>
            <w:vAlign w:val="bottom"/>
          </w:tcPr>
          <w:p w:rsidR="00BC0B85" w:rsidRPr="00EE514B" w:rsidDel="00C81D61" w:rsidRDefault="00BC0B85" w:rsidP="009652F9">
            <w:pPr>
              <w:pStyle w:val="Tablebody-centered"/>
              <w:rPr>
                <w:del w:id="61704" w:author="Diana Machado" w:date="2019-04-05T18:40:00Z"/>
                <w:lang w:val="en-PH" w:eastAsia="en-PH"/>
              </w:rPr>
            </w:pPr>
            <w:del w:id="61705" w:author="Diana Machado" w:date="2019-04-05T18:40:00Z">
              <w:r w:rsidRPr="00EE514B" w:rsidDel="00C81D61">
                <w:rPr>
                  <w:lang w:val="en-PH" w:eastAsia="en-PH"/>
                </w:rPr>
                <w:delText>0.225</w:delText>
              </w:r>
            </w:del>
          </w:p>
        </w:tc>
        <w:tc>
          <w:tcPr>
            <w:tcW w:w="543" w:type="dxa"/>
            <w:shd w:val="clear" w:color="auto" w:fill="auto"/>
            <w:noWrap/>
            <w:vAlign w:val="bottom"/>
          </w:tcPr>
          <w:p w:rsidR="00BC0B85" w:rsidRPr="00EE514B" w:rsidDel="00C81D61" w:rsidRDefault="00BC0B85" w:rsidP="009652F9">
            <w:pPr>
              <w:pStyle w:val="Tablebody-centered"/>
              <w:rPr>
                <w:del w:id="61706" w:author="Diana Machado" w:date="2019-04-05T18:40:00Z"/>
                <w:lang w:val="en-PH" w:eastAsia="en-PH"/>
              </w:rPr>
            </w:pPr>
            <w:del w:id="61707" w:author="Diana Machado" w:date="2019-04-05T18:40:00Z">
              <w:r w:rsidRPr="00EE514B" w:rsidDel="00C81D61">
                <w:rPr>
                  <w:lang w:val="en-PH" w:eastAsia="en-PH"/>
                </w:rPr>
                <w:delText>0.138</w:delText>
              </w:r>
            </w:del>
          </w:p>
        </w:tc>
      </w:tr>
      <w:tr w:rsidR="00BC0B85" w:rsidRPr="0041013B" w:rsidDel="00C81D61" w:rsidTr="001707D4">
        <w:trPr>
          <w:trHeight w:val="198"/>
          <w:del w:id="61708" w:author="Diana Machado" w:date="2019-04-05T18:40:00Z"/>
        </w:trPr>
        <w:tc>
          <w:tcPr>
            <w:tcW w:w="1032" w:type="dxa"/>
            <w:vMerge/>
            <w:vAlign w:val="center"/>
          </w:tcPr>
          <w:p w:rsidR="00BC0B85" w:rsidRPr="00EE514B" w:rsidDel="00C81D61" w:rsidRDefault="00BC0B85" w:rsidP="009652F9">
            <w:pPr>
              <w:pStyle w:val="Tablebody-centered"/>
              <w:rPr>
                <w:del w:id="6170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710" w:author="Diana Machado" w:date="2019-04-05T18:40:00Z"/>
                <w:lang w:val="en-PH" w:eastAsia="en-PH"/>
              </w:rPr>
            </w:pPr>
            <w:del w:id="61711" w:author="Diana Machado" w:date="2019-04-05T18:40:00Z">
              <w:r w:rsidRPr="00EE514B" w:rsidDel="00C81D61">
                <w:rPr>
                  <w:lang w:val="en-PH" w:eastAsia="en-PH"/>
                </w:rPr>
                <w:delText>35</w:delText>
              </w:r>
            </w:del>
          </w:p>
        </w:tc>
        <w:tc>
          <w:tcPr>
            <w:tcW w:w="1253" w:type="dxa"/>
            <w:shd w:val="clear" w:color="auto" w:fill="auto"/>
            <w:noWrap/>
            <w:vAlign w:val="bottom"/>
          </w:tcPr>
          <w:p w:rsidR="00BC0B85" w:rsidRPr="00EE514B" w:rsidDel="00C81D61" w:rsidRDefault="00BC0B85" w:rsidP="009652F9">
            <w:pPr>
              <w:pStyle w:val="Tablebody-centered"/>
              <w:rPr>
                <w:del w:id="61712" w:author="Diana Machado" w:date="2019-04-05T18:40:00Z"/>
                <w:lang w:val="en-PH" w:eastAsia="en-PH"/>
              </w:rPr>
            </w:pPr>
            <w:del w:id="61713" w:author="Diana Machado" w:date="2019-04-05T18:40:00Z">
              <w:r w:rsidRPr="00EE514B" w:rsidDel="00C81D61">
                <w:rPr>
                  <w:lang w:val="en-PH" w:eastAsia="en-PH"/>
                </w:rPr>
                <w:delText>SAINT JOHNS</w:delText>
              </w:r>
            </w:del>
          </w:p>
        </w:tc>
        <w:tc>
          <w:tcPr>
            <w:tcW w:w="709" w:type="dxa"/>
            <w:shd w:val="clear" w:color="auto" w:fill="auto"/>
            <w:noWrap/>
            <w:vAlign w:val="bottom"/>
          </w:tcPr>
          <w:p w:rsidR="00BC0B85" w:rsidRPr="00EE514B" w:rsidDel="00C81D61" w:rsidRDefault="00BC0B85" w:rsidP="009652F9">
            <w:pPr>
              <w:pStyle w:val="Tablebody-centered"/>
              <w:rPr>
                <w:del w:id="61714" w:author="Diana Machado" w:date="2019-04-05T18:40:00Z"/>
                <w:lang w:val="en-PH" w:eastAsia="en-PH"/>
              </w:rPr>
            </w:pPr>
            <w:del w:id="61715" w:author="Diana Machado" w:date="2019-04-05T18:40:00Z">
              <w:r w:rsidRPr="00EE514B" w:rsidDel="00C81D61">
                <w:rPr>
                  <w:lang w:val="en-PH" w:eastAsia="en-PH"/>
                </w:rPr>
                <w:delText>0.405</w:delText>
              </w:r>
            </w:del>
          </w:p>
        </w:tc>
        <w:tc>
          <w:tcPr>
            <w:tcW w:w="607" w:type="dxa"/>
            <w:shd w:val="clear" w:color="auto" w:fill="auto"/>
            <w:noWrap/>
            <w:vAlign w:val="bottom"/>
          </w:tcPr>
          <w:p w:rsidR="00BC0B85" w:rsidRPr="00EE514B" w:rsidDel="00C81D61" w:rsidRDefault="00BC0B85" w:rsidP="009652F9">
            <w:pPr>
              <w:pStyle w:val="Tablebody-centered"/>
              <w:rPr>
                <w:del w:id="61716" w:author="Diana Machado" w:date="2019-04-05T18:40:00Z"/>
                <w:lang w:val="en-PH" w:eastAsia="en-PH"/>
              </w:rPr>
            </w:pPr>
            <w:del w:id="61717" w:author="Diana Machado" w:date="2019-04-05T18:40:00Z">
              <w:r w:rsidRPr="00EE514B" w:rsidDel="00C81D61">
                <w:rPr>
                  <w:lang w:val="en-PH" w:eastAsia="en-PH"/>
                </w:rPr>
                <w:delText>0.165</w:delText>
              </w:r>
            </w:del>
          </w:p>
        </w:tc>
        <w:tc>
          <w:tcPr>
            <w:tcW w:w="607" w:type="dxa"/>
            <w:shd w:val="clear" w:color="auto" w:fill="auto"/>
            <w:noWrap/>
            <w:vAlign w:val="bottom"/>
          </w:tcPr>
          <w:p w:rsidR="00BC0B85" w:rsidRPr="00EE514B" w:rsidDel="00C81D61" w:rsidRDefault="00BC0B85" w:rsidP="009652F9">
            <w:pPr>
              <w:pStyle w:val="Tablebody-centered"/>
              <w:rPr>
                <w:del w:id="61718" w:author="Diana Machado" w:date="2019-04-05T18:40:00Z"/>
                <w:lang w:val="en-PH" w:eastAsia="en-PH"/>
              </w:rPr>
            </w:pPr>
            <w:del w:id="61719" w:author="Diana Machado" w:date="2019-04-05T18:40:00Z">
              <w:r w:rsidRPr="00EE514B" w:rsidDel="00C81D61">
                <w:rPr>
                  <w:lang w:val="en-PH" w:eastAsia="en-PH"/>
                </w:rPr>
                <w:delText>0.165</w:delText>
              </w:r>
            </w:del>
          </w:p>
        </w:tc>
        <w:tc>
          <w:tcPr>
            <w:tcW w:w="607" w:type="dxa"/>
            <w:shd w:val="clear" w:color="auto" w:fill="auto"/>
            <w:noWrap/>
            <w:vAlign w:val="bottom"/>
          </w:tcPr>
          <w:p w:rsidR="00BC0B85" w:rsidRPr="00EE514B" w:rsidDel="00C81D61" w:rsidRDefault="00BC0B85" w:rsidP="009652F9">
            <w:pPr>
              <w:pStyle w:val="Tablebody-centered"/>
              <w:rPr>
                <w:del w:id="61720" w:author="Diana Machado" w:date="2019-04-05T18:40:00Z"/>
                <w:lang w:val="en-PH" w:eastAsia="en-PH"/>
              </w:rPr>
            </w:pPr>
            <w:del w:id="61721" w:author="Diana Machado" w:date="2019-04-05T18:40:00Z">
              <w:r w:rsidRPr="00EE514B" w:rsidDel="00C81D61">
                <w:rPr>
                  <w:lang w:val="en-PH" w:eastAsia="en-PH"/>
                </w:rPr>
                <w:delText>0.095</w:delText>
              </w:r>
            </w:del>
          </w:p>
        </w:tc>
        <w:tc>
          <w:tcPr>
            <w:tcW w:w="607" w:type="dxa"/>
            <w:shd w:val="clear" w:color="auto" w:fill="auto"/>
            <w:noWrap/>
            <w:vAlign w:val="bottom"/>
          </w:tcPr>
          <w:p w:rsidR="00BC0B85" w:rsidRPr="00EE514B" w:rsidDel="00C81D61" w:rsidRDefault="00BC0B85" w:rsidP="009652F9">
            <w:pPr>
              <w:pStyle w:val="Tablebody-centered"/>
              <w:rPr>
                <w:del w:id="61722" w:author="Diana Machado" w:date="2019-04-05T18:40:00Z"/>
                <w:lang w:val="en-PH" w:eastAsia="en-PH"/>
              </w:rPr>
            </w:pPr>
            <w:del w:id="61723" w:author="Diana Machado" w:date="2019-04-05T18:40:00Z">
              <w:r w:rsidRPr="00EE514B" w:rsidDel="00C81D61">
                <w:rPr>
                  <w:lang w:val="en-PH" w:eastAsia="en-PH"/>
                </w:rPr>
                <w:delText>0.080</w:delText>
              </w:r>
            </w:del>
          </w:p>
        </w:tc>
        <w:tc>
          <w:tcPr>
            <w:tcW w:w="607" w:type="dxa"/>
            <w:shd w:val="clear" w:color="auto" w:fill="auto"/>
            <w:noWrap/>
            <w:vAlign w:val="bottom"/>
          </w:tcPr>
          <w:p w:rsidR="00BC0B85" w:rsidRPr="00EE514B" w:rsidDel="00C81D61" w:rsidRDefault="00BC0B85" w:rsidP="009652F9">
            <w:pPr>
              <w:pStyle w:val="Tablebody-centered"/>
              <w:rPr>
                <w:del w:id="61724" w:author="Diana Machado" w:date="2019-04-05T18:40:00Z"/>
                <w:lang w:val="en-PH" w:eastAsia="en-PH"/>
              </w:rPr>
            </w:pPr>
            <w:del w:id="61725" w:author="Diana Machado" w:date="2019-04-05T18:40:00Z">
              <w:r w:rsidRPr="00EE514B" w:rsidDel="00C81D61">
                <w:rPr>
                  <w:lang w:val="en-PH" w:eastAsia="en-PH"/>
                </w:rPr>
                <w:delText>0.074</w:delText>
              </w:r>
            </w:del>
          </w:p>
        </w:tc>
        <w:tc>
          <w:tcPr>
            <w:tcW w:w="715" w:type="dxa"/>
            <w:shd w:val="clear" w:color="auto" w:fill="auto"/>
            <w:noWrap/>
            <w:vAlign w:val="bottom"/>
          </w:tcPr>
          <w:p w:rsidR="00BC0B85" w:rsidRPr="00EE514B" w:rsidDel="00C81D61" w:rsidRDefault="00BC0B85" w:rsidP="009652F9">
            <w:pPr>
              <w:pStyle w:val="Tablebody-centered"/>
              <w:rPr>
                <w:del w:id="61726" w:author="Diana Machado" w:date="2019-04-05T18:40:00Z"/>
                <w:lang w:val="en-PH" w:eastAsia="en-PH"/>
              </w:rPr>
            </w:pPr>
            <w:del w:id="6172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728" w:author="Diana Machado" w:date="2019-04-05T18:40:00Z"/>
                <w:lang w:val="en-PH" w:eastAsia="en-PH"/>
              </w:rPr>
            </w:pPr>
            <w:del w:id="61729" w:author="Diana Machado" w:date="2019-04-05T18:40:00Z">
              <w:r w:rsidRPr="00EE514B" w:rsidDel="00C81D61">
                <w:rPr>
                  <w:lang w:val="en-PH" w:eastAsia="en-PH"/>
                </w:rPr>
                <w:delText>0.407</w:delText>
              </w:r>
            </w:del>
          </w:p>
        </w:tc>
        <w:tc>
          <w:tcPr>
            <w:tcW w:w="543" w:type="dxa"/>
            <w:shd w:val="clear" w:color="auto" w:fill="auto"/>
            <w:noWrap/>
            <w:vAlign w:val="bottom"/>
          </w:tcPr>
          <w:p w:rsidR="00BC0B85" w:rsidRPr="00EE514B" w:rsidDel="00C81D61" w:rsidRDefault="00BC0B85" w:rsidP="009652F9">
            <w:pPr>
              <w:pStyle w:val="Tablebody-centered"/>
              <w:rPr>
                <w:del w:id="61730" w:author="Diana Machado" w:date="2019-04-05T18:40:00Z"/>
                <w:lang w:val="en-PH" w:eastAsia="en-PH"/>
              </w:rPr>
            </w:pPr>
            <w:del w:id="61731" w:author="Diana Machado" w:date="2019-04-05T18:40:00Z">
              <w:r w:rsidRPr="00EE514B" w:rsidDel="00C81D61">
                <w:rPr>
                  <w:lang w:val="en-PH" w:eastAsia="en-PH"/>
                </w:rPr>
                <w:delText>0.407</w:delText>
              </w:r>
            </w:del>
          </w:p>
        </w:tc>
        <w:tc>
          <w:tcPr>
            <w:tcW w:w="543" w:type="dxa"/>
            <w:shd w:val="clear" w:color="auto" w:fill="auto"/>
            <w:noWrap/>
            <w:vAlign w:val="bottom"/>
          </w:tcPr>
          <w:p w:rsidR="00BC0B85" w:rsidRPr="00EE514B" w:rsidDel="00C81D61" w:rsidRDefault="00BC0B85" w:rsidP="009652F9">
            <w:pPr>
              <w:pStyle w:val="Tablebody-centered"/>
              <w:rPr>
                <w:del w:id="61732" w:author="Diana Machado" w:date="2019-04-05T18:40:00Z"/>
                <w:lang w:val="en-PH" w:eastAsia="en-PH"/>
              </w:rPr>
            </w:pPr>
            <w:del w:id="61733" w:author="Diana Machado" w:date="2019-04-05T18:40:00Z">
              <w:r w:rsidRPr="00EE514B" w:rsidDel="00C81D61">
                <w:rPr>
                  <w:lang w:val="en-PH" w:eastAsia="en-PH"/>
                </w:rPr>
                <w:delText>0.235</w:delText>
              </w:r>
            </w:del>
          </w:p>
        </w:tc>
        <w:tc>
          <w:tcPr>
            <w:tcW w:w="543" w:type="dxa"/>
            <w:shd w:val="clear" w:color="auto" w:fill="auto"/>
            <w:noWrap/>
            <w:vAlign w:val="bottom"/>
          </w:tcPr>
          <w:p w:rsidR="00BC0B85" w:rsidRPr="00EE514B" w:rsidDel="00C81D61" w:rsidRDefault="00BC0B85" w:rsidP="009652F9">
            <w:pPr>
              <w:pStyle w:val="Tablebody-centered"/>
              <w:rPr>
                <w:del w:id="61734" w:author="Diana Machado" w:date="2019-04-05T18:40:00Z"/>
                <w:lang w:val="en-PH" w:eastAsia="en-PH"/>
              </w:rPr>
            </w:pPr>
            <w:del w:id="61735" w:author="Diana Machado" w:date="2019-04-05T18:40:00Z">
              <w:r w:rsidRPr="00EE514B" w:rsidDel="00C81D61">
                <w:rPr>
                  <w:lang w:val="en-PH" w:eastAsia="en-PH"/>
                </w:rPr>
                <w:delText>0.198</w:delText>
              </w:r>
            </w:del>
          </w:p>
        </w:tc>
        <w:tc>
          <w:tcPr>
            <w:tcW w:w="543" w:type="dxa"/>
            <w:shd w:val="clear" w:color="auto" w:fill="auto"/>
            <w:noWrap/>
            <w:vAlign w:val="bottom"/>
          </w:tcPr>
          <w:p w:rsidR="00BC0B85" w:rsidRPr="00EE514B" w:rsidDel="00C81D61" w:rsidRDefault="00BC0B85" w:rsidP="009652F9">
            <w:pPr>
              <w:pStyle w:val="Tablebody-centered"/>
              <w:rPr>
                <w:del w:id="61736" w:author="Diana Machado" w:date="2019-04-05T18:40:00Z"/>
                <w:lang w:val="en-PH" w:eastAsia="en-PH"/>
              </w:rPr>
            </w:pPr>
            <w:del w:id="61737" w:author="Diana Machado" w:date="2019-04-05T18:40:00Z">
              <w:r w:rsidRPr="00EE514B" w:rsidDel="00C81D61">
                <w:rPr>
                  <w:lang w:val="en-PH" w:eastAsia="en-PH"/>
                </w:rPr>
                <w:delText>0.183</w:delText>
              </w:r>
            </w:del>
          </w:p>
        </w:tc>
      </w:tr>
      <w:tr w:rsidR="00BC0B85" w:rsidRPr="0041013B" w:rsidDel="00C81D61" w:rsidTr="001707D4">
        <w:trPr>
          <w:trHeight w:val="198"/>
          <w:del w:id="61738" w:author="Diana Machado" w:date="2019-04-05T18:40:00Z"/>
        </w:trPr>
        <w:tc>
          <w:tcPr>
            <w:tcW w:w="1032" w:type="dxa"/>
            <w:vMerge/>
            <w:vAlign w:val="center"/>
          </w:tcPr>
          <w:p w:rsidR="00BC0B85" w:rsidRPr="00EE514B" w:rsidDel="00C81D61" w:rsidRDefault="00BC0B85" w:rsidP="009652F9">
            <w:pPr>
              <w:pStyle w:val="Tablebody-centered"/>
              <w:rPr>
                <w:del w:id="6173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740" w:author="Diana Machado" w:date="2019-04-05T18:40:00Z"/>
                <w:lang w:val="en-PH" w:eastAsia="en-PH"/>
              </w:rPr>
            </w:pPr>
            <w:del w:id="61741" w:author="Diana Machado" w:date="2019-04-05T18:40:00Z">
              <w:r w:rsidRPr="00EE514B" w:rsidDel="00C81D61">
                <w:rPr>
                  <w:lang w:val="en-PH" w:eastAsia="en-PH"/>
                </w:rPr>
                <w:delText>36</w:delText>
              </w:r>
            </w:del>
          </w:p>
        </w:tc>
        <w:tc>
          <w:tcPr>
            <w:tcW w:w="1253" w:type="dxa"/>
            <w:shd w:val="clear" w:color="auto" w:fill="auto"/>
            <w:noWrap/>
            <w:vAlign w:val="bottom"/>
          </w:tcPr>
          <w:p w:rsidR="00BC0B85" w:rsidRPr="00EE514B" w:rsidDel="00C81D61" w:rsidRDefault="00BC0B85" w:rsidP="009652F9">
            <w:pPr>
              <w:pStyle w:val="Tablebody-centered"/>
              <w:rPr>
                <w:del w:id="61742" w:author="Diana Machado" w:date="2019-04-05T18:40:00Z"/>
                <w:lang w:val="en-PH" w:eastAsia="en-PH"/>
              </w:rPr>
            </w:pPr>
            <w:del w:id="61743" w:author="Diana Machado" w:date="2019-04-05T18:40:00Z">
              <w:r w:rsidRPr="00EE514B" w:rsidDel="00C81D61">
                <w:rPr>
                  <w:lang w:val="en-PH" w:eastAsia="en-PH"/>
                </w:rPr>
                <w:delText>SANTA ROSA</w:delText>
              </w:r>
            </w:del>
          </w:p>
        </w:tc>
        <w:tc>
          <w:tcPr>
            <w:tcW w:w="709" w:type="dxa"/>
            <w:shd w:val="clear" w:color="auto" w:fill="auto"/>
            <w:noWrap/>
            <w:vAlign w:val="bottom"/>
          </w:tcPr>
          <w:p w:rsidR="00BC0B85" w:rsidRPr="00EE514B" w:rsidDel="00C81D61" w:rsidRDefault="00BC0B85" w:rsidP="009652F9">
            <w:pPr>
              <w:pStyle w:val="Tablebody-centered"/>
              <w:rPr>
                <w:del w:id="61744" w:author="Diana Machado" w:date="2019-04-05T18:40:00Z"/>
                <w:lang w:val="en-PH" w:eastAsia="en-PH"/>
              </w:rPr>
            </w:pPr>
            <w:del w:id="61745" w:author="Diana Machado" w:date="2019-04-05T18:40:00Z">
              <w:r w:rsidRPr="00EE514B" w:rsidDel="00C81D61">
                <w:rPr>
                  <w:lang w:val="en-PH" w:eastAsia="en-PH"/>
                </w:rPr>
                <w:delText>0.848</w:delText>
              </w:r>
            </w:del>
          </w:p>
        </w:tc>
        <w:tc>
          <w:tcPr>
            <w:tcW w:w="607" w:type="dxa"/>
            <w:shd w:val="clear" w:color="auto" w:fill="auto"/>
            <w:noWrap/>
            <w:vAlign w:val="bottom"/>
          </w:tcPr>
          <w:p w:rsidR="00BC0B85" w:rsidRPr="00EE514B" w:rsidDel="00C81D61" w:rsidRDefault="00BC0B85" w:rsidP="009652F9">
            <w:pPr>
              <w:pStyle w:val="Tablebody-centered"/>
              <w:rPr>
                <w:del w:id="61746" w:author="Diana Machado" w:date="2019-04-05T18:40:00Z"/>
                <w:lang w:val="en-PH" w:eastAsia="en-PH"/>
              </w:rPr>
            </w:pPr>
            <w:del w:id="61747" w:author="Diana Machado" w:date="2019-04-05T18:40:00Z">
              <w:r w:rsidRPr="00EE514B" w:rsidDel="00C81D61">
                <w:rPr>
                  <w:lang w:val="en-PH" w:eastAsia="en-PH"/>
                </w:rPr>
                <w:delText>0.426</w:delText>
              </w:r>
            </w:del>
          </w:p>
        </w:tc>
        <w:tc>
          <w:tcPr>
            <w:tcW w:w="607" w:type="dxa"/>
            <w:shd w:val="clear" w:color="auto" w:fill="auto"/>
            <w:noWrap/>
            <w:vAlign w:val="bottom"/>
          </w:tcPr>
          <w:p w:rsidR="00BC0B85" w:rsidRPr="00EE514B" w:rsidDel="00C81D61" w:rsidRDefault="00BC0B85" w:rsidP="009652F9">
            <w:pPr>
              <w:pStyle w:val="Tablebody-centered"/>
              <w:rPr>
                <w:del w:id="61748" w:author="Diana Machado" w:date="2019-04-05T18:40:00Z"/>
                <w:lang w:val="en-PH" w:eastAsia="en-PH"/>
              </w:rPr>
            </w:pPr>
            <w:del w:id="61749" w:author="Diana Machado" w:date="2019-04-05T18:40:00Z">
              <w:r w:rsidRPr="00EE514B" w:rsidDel="00C81D61">
                <w:rPr>
                  <w:lang w:val="en-PH" w:eastAsia="en-PH"/>
                </w:rPr>
                <w:delText>0.426</w:delText>
              </w:r>
            </w:del>
          </w:p>
        </w:tc>
        <w:tc>
          <w:tcPr>
            <w:tcW w:w="607" w:type="dxa"/>
            <w:shd w:val="clear" w:color="auto" w:fill="auto"/>
            <w:noWrap/>
            <w:vAlign w:val="bottom"/>
          </w:tcPr>
          <w:p w:rsidR="00BC0B85" w:rsidRPr="00EE514B" w:rsidDel="00C81D61" w:rsidRDefault="00BC0B85" w:rsidP="009652F9">
            <w:pPr>
              <w:pStyle w:val="Tablebody-centered"/>
              <w:rPr>
                <w:del w:id="61750" w:author="Diana Machado" w:date="2019-04-05T18:40:00Z"/>
                <w:lang w:val="en-PH" w:eastAsia="en-PH"/>
              </w:rPr>
            </w:pPr>
            <w:del w:id="61751" w:author="Diana Machado" w:date="2019-04-05T18:40:00Z">
              <w:r w:rsidRPr="00EE514B" w:rsidDel="00C81D61">
                <w:rPr>
                  <w:lang w:val="en-PH" w:eastAsia="en-PH"/>
                </w:rPr>
                <w:delText>0.299</w:delText>
              </w:r>
            </w:del>
          </w:p>
        </w:tc>
        <w:tc>
          <w:tcPr>
            <w:tcW w:w="607" w:type="dxa"/>
            <w:shd w:val="clear" w:color="auto" w:fill="auto"/>
            <w:noWrap/>
            <w:vAlign w:val="bottom"/>
          </w:tcPr>
          <w:p w:rsidR="00BC0B85" w:rsidRPr="00EE514B" w:rsidDel="00C81D61" w:rsidRDefault="00BC0B85" w:rsidP="009652F9">
            <w:pPr>
              <w:pStyle w:val="Tablebody-centered"/>
              <w:rPr>
                <w:del w:id="61752" w:author="Diana Machado" w:date="2019-04-05T18:40:00Z"/>
                <w:lang w:val="en-PH" w:eastAsia="en-PH"/>
              </w:rPr>
            </w:pPr>
            <w:del w:id="61753" w:author="Diana Machado" w:date="2019-04-05T18:40:00Z">
              <w:r w:rsidRPr="00EE514B" w:rsidDel="00C81D61">
                <w:rPr>
                  <w:lang w:val="en-PH" w:eastAsia="en-PH"/>
                </w:rPr>
                <w:delText>0.236</w:delText>
              </w:r>
            </w:del>
          </w:p>
        </w:tc>
        <w:tc>
          <w:tcPr>
            <w:tcW w:w="607" w:type="dxa"/>
            <w:shd w:val="clear" w:color="auto" w:fill="auto"/>
            <w:noWrap/>
            <w:vAlign w:val="bottom"/>
          </w:tcPr>
          <w:p w:rsidR="00BC0B85" w:rsidRPr="00EE514B" w:rsidDel="00C81D61" w:rsidRDefault="00BC0B85" w:rsidP="009652F9">
            <w:pPr>
              <w:pStyle w:val="Tablebody-centered"/>
              <w:rPr>
                <w:del w:id="61754" w:author="Diana Machado" w:date="2019-04-05T18:40:00Z"/>
                <w:lang w:val="en-PH" w:eastAsia="en-PH"/>
              </w:rPr>
            </w:pPr>
            <w:del w:id="61755" w:author="Diana Machado" w:date="2019-04-05T18:40:00Z">
              <w:r w:rsidRPr="00EE514B" w:rsidDel="00C81D61">
                <w:rPr>
                  <w:lang w:val="en-PH" w:eastAsia="en-PH"/>
                </w:rPr>
                <w:delText>0.206</w:delText>
              </w:r>
            </w:del>
          </w:p>
        </w:tc>
        <w:tc>
          <w:tcPr>
            <w:tcW w:w="715" w:type="dxa"/>
            <w:shd w:val="clear" w:color="auto" w:fill="auto"/>
            <w:noWrap/>
            <w:vAlign w:val="bottom"/>
          </w:tcPr>
          <w:p w:rsidR="00BC0B85" w:rsidRPr="00EE514B" w:rsidDel="00C81D61" w:rsidRDefault="00BC0B85" w:rsidP="009652F9">
            <w:pPr>
              <w:pStyle w:val="Tablebody-centered"/>
              <w:rPr>
                <w:del w:id="61756" w:author="Diana Machado" w:date="2019-04-05T18:40:00Z"/>
                <w:lang w:val="en-PH" w:eastAsia="en-PH"/>
              </w:rPr>
            </w:pPr>
            <w:del w:id="6175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758" w:author="Diana Machado" w:date="2019-04-05T18:40:00Z"/>
                <w:lang w:val="en-PH" w:eastAsia="en-PH"/>
              </w:rPr>
            </w:pPr>
            <w:del w:id="61759" w:author="Diana Machado" w:date="2019-04-05T18:40:00Z">
              <w:r w:rsidRPr="00EE514B" w:rsidDel="00C81D61">
                <w:rPr>
                  <w:lang w:val="en-PH" w:eastAsia="en-PH"/>
                </w:rPr>
                <w:delText>0.503</w:delText>
              </w:r>
            </w:del>
          </w:p>
        </w:tc>
        <w:tc>
          <w:tcPr>
            <w:tcW w:w="543" w:type="dxa"/>
            <w:shd w:val="clear" w:color="auto" w:fill="auto"/>
            <w:noWrap/>
            <w:vAlign w:val="bottom"/>
          </w:tcPr>
          <w:p w:rsidR="00BC0B85" w:rsidRPr="00EE514B" w:rsidDel="00C81D61" w:rsidRDefault="00BC0B85" w:rsidP="009652F9">
            <w:pPr>
              <w:pStyle w:val="Tablebody-centered"/>
              <w:rPr>
                <w:del w:id="61760" w:author="Diana Machado" w:date="2019-04-05T18:40:00Z"/>
                <w:lang w:val="en-PH" w:eastAsia="en-PH"/>
              </w:rPr>
            </w:pPr>
            <w:del w:id="61761" w:author="Diana Machado" w:date="2019-04-05T18:40:00Z">
              <w:r w:rsidRPr="00EE514B" w:rsidDel="00C81D61">
                <w:rPr>
                  <w:lang w:val="en-PH" w:eastAsia="en-PH"/>
                </w:rPr>
                <w:delText>0.503</w:delText>
              </w:r>
            </w:del>
          </w:p>
        </w:tc>
        <w:tc>
          <w:tcPr>
            <w:tcW w:w="543" w:type="dxa"/>
            <w:shd w:val="clear" w:color="auto" w:fill="auto"/>
            <w:noWrap/>
            <w:vAlign w:val="bottom"/>
          </w:tcPr>
          <w:p w:rsidR="00BC0B85" w:rsidRPr="00EE514B" w:rsidDel="00C81D61" w:rsidRDefault="00BC0B85" w:rsidP="009652F9">
            <w:pPr>
              <w:pStyle w:val="Tablebody-centered"/>
              <w:rPr>
                <w:del w:id="61762" w:author="Diana Machado" w:date="2019-04-05T18:40:00Z"/>
                <w:lang w:val="en-PH" w:eastAsia="en-PH"/>
              </w:rPr>
            </w:pPr>
            <w:del w:id="61763" w:author="Diana Machado" w:date="2019-04-05T18:40:00Z">
              <w:r w:rsidRPr="00EE514B" w:rsidDel="00C81D61">
                <w:rPr>
                  <w:lang w:val="en-PH" w:eastAsia="en-PH"/>
                </w:rPr>
                <w:delText>0.353</w:delText>
              </w:r>
            </w:del>
          </w:p>
        </w:tc>
        <w:tc>
          <w:tcPr>
            <w:tcW w:w="543" w:type="dxa"/>
            <w:shd w:val="clear" w:color="auto" w:fill="auto"/>
            <w:noWrap/>
            <w:vAlign w:val="bottom"/>
          </w:tcPr>
          <w:p w:rsidR="00BC0B85" w:rsidRPr="00EE514B" w:rsidDel="00C81D61" w:rsidRDefault="00BC0B85" w:rsidP="009652F9">
            <w:pPr>
              <w:pStyle w:val="Tablebody-centered"/>
              <w:rPr>
                <w:del w:id="61764" w:author="Diana Machado" w:date="2019-04-05T18:40:00Z"/>
                <w:lang w:val="en-PH" w:eastAsia="en-PH"/>
              </w:rPr>
            </w:pPr>
            <w:del w:id="61765" w:author="Diana Machado" w:date="2019-04-05T18:40:00Z">
              <w:r w:rsidRPr="00EE514B" w:rsidDel="00C81D61">
                <w:rPr>
                  <w:lang w:val="en-PH" w:eastAsia="en-PH"/>
                </w:rPr>
                <w:delText>0.279</w:delText>
              </w:r>
            </w:del>
          </w:p>
        </w:tc>
        <w:tc>
          <w:tcPr>
            <w:tcW w:w="543" w:type="dxa"/>
            <w:shd w:val="clear" w:color="auto" w:fill="auto"/>
            <w:noWrap/>
            <w:vAlign w:val="bottom"/>
          </w:tcPr>
          <w:p w:rsidR="00BC0B85" w:rsidRPr="00EE514B" w:rsidDel="00C81D61" w:rsidRDefault="00BC0B85" w:rsidP="009652F9">
            <w:pPr>
              <w:pStyle w:val="Tablebody-centered"/>
              <w:rPr>
                <w:del w:id="61766" w:author="Diana Machado" w:date="2019-04-05T18:40:00Z"/>
                <w:lang w:val="en-PH" w:eastAsia="en-PH"/>
              </w:rPr>
            </w:pPr>
            <w:del w:id="61767" w:author="Diana Machado" w:date="2019-04-05T18:40:00Z">
              <w:r w:rsidRPr="00EE514B" w:rsidDel="00C81D61">
                <w:rPr>
                  <w:lang w:val="en-PH" w:eastAsia="en-PH"/>
                </w:rPr>
                <w:delText>0.243</w:delText>
              </w:r>
            </w:del>
          </w:p>
        </w:tc>
      </w:tr>
      <w:tr w:rsidR="00BC0B85" w:rsidRPr="0041013B" w:rsidDel="00C81D61" w:rsidTr="001707D4">
        <w:trPr>
          <w:trHeight w:val="198"/>
          <w:del w:id="61768" w:author="Diana Machado" w:date="2019-04-05T18:40:00Z"/>
        </w:trPr>
        <w:tc>
          <w:tcPr>
            <w:tcW w:w="1032" w:type="dxa"/>
            <w:vMerge/>
            <w:vAlign w:val="center"/>
          </w:tcPr>
          <w:p w:rsidR="00BC0B85" w:rsidRPr="00EE514B" w:rsidDel="00C81D61" w:rsidRDefault="00BC0B85" w:rsidP="009652F9">
            <w:pPr>
              <w:pStyle w:val="Tablebody-centered"/>
              <w:rPr>
                <w:del w:id="6176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770" w:author="Diana Machado" w:date="2019-04-05T18:40:00Z"/>
                <w:lang w:val="en-PH" w:eastAsia="en-PH"/>
              </w:rPr>
            </w:pPr>
            <w:del w:id="61771" w:author="Diana Machado" w:date="2019-04-05T18:40:00Z">
              <w:r w:rsidRPr="00EE514B" w:rsidDel="00C81D61">
                <w:rPr>
                  <w:lang w:val="en-PH" w:eastAsia="en-PH"/>
                </w:rPr>
                <w:delText>37</w:delText>
              </w:r>
            </w:del>
          </w:p>
        </w:tc>
        <w:tc>
          <w:tcPr>
            <w:tcW w:w="1253" w:type="dxa"/>
            <w:shd w:val="clear" w:color="auto" w:fill="auto"/>
            <w:noWrap/>
            <w:vAlign w:val="bottom"/>
          </w:tcPr>
          <w:p w:rsidR="00BC0B85" w:rsidRPr="00EE514B" w:rsidDel="00C81D61" w:rsidRDefault="00BC0B85" w:rsidP="009652F9">
            <w:pPr>
              <w:pStyle w:val="Tablebody-centered"/>
              <w:rPr>
                <w:del w:id="61772" w:author="Diana Machado" w:date="2019-04-05T18:40:00Z"/>
                <w:lang w:val="en-PH" w:eastAsia="en-PH"/>
              </w:rPr>
            </w:pPr>
            <w:del w:id="61773" w:author="Diana Machado" w:date="2019-04-05T18:40:00Z">
              <w:r w:rsidRPr="00EE514B" w:rsidDel="00C81D61">
                <w:rPr>
                  <w:lang w:val="en-PH" w:eastAsia="en-PH"/>
                </w:rPr>
                <w:delText>SEMINOLE</w:delText>
              </w:r>
            </w:del>
          </w:p>
        </w:tc>
        <w:tc>
          <w:tcPr>
            <w:tcW w:w="709" w:type="dxa"/>
            <w:shd w:val="clear" w:color="auto" w:fill="auto"/>
            <w:noWrap/>
            <w:vAlign w:val="bottom"/>
          </w:tcPr>
          <w:p w:rsidR="00BC0B85" w:rsidRPr="00EE514B" w:rsidDel="00C81D61" w:rsidRDefault="00BC0B85" w:rsidP="009652F9">
            <w:pPr>
              <w:pStyle w:val="Tablebody-centered"/>
              <w:rPr>
                <w:del w:id="61774" w:author="Diana Machado" w:date="2019-04-05T18:40:00Z"/>
                <w:lang w:val="en-PH" w:eastAsia="en-PH"/>
              </w:rPr>
            </w:pPr>
            <w:del w:id="61775" w:author="Diana Machado" w:date="2019-04-05T18:40:00Z">
              <w:r w:rsidRPr="00EE514B" w:rsidDel="00C81D61">
                <w:rPr>
                  <w:lang w:val="en-PH" w:eastAsia="en-PH"/>
                </w:rPr>
                <w:delText>0.931</w:delText>
              </w:r>
            </w:del>
          </w:p>
        </w:tc>
        <w:tc>
          <w:tcPr>
            <w:tcW w:w="607" w:type="dxa"/>
            <w:shd w:val="clear" w:color="auto" w:fill="auto"/>
            <w:noWrap/>
            <w:vAlign w:val="bottom"/>
          </w:tcPr>
          <w:p w:rsidR="00BC0B85" w:rsidRPr="00EE514B" w:rsidDel="00C81D61" w:rsidRDefault="00BC0B85" w:rsidP="009652F9">
            <w:pPr>
              <w:pStyle w:val="Tablebody-centered"/>
              <w:rPr>
                <w:del w:id="61776" w:author="Diana Machado" w:date="2019-04-05T18:40:00Z"/>
                <w:lang w:val="en-PH" w:eastAsia="en-PH"/>
              </w:rPr>
            </w:pPr>
            <w:del w:id="61777" w:author="Diana Machado" w:date="2019-04-05T18:40:00Z">
              <w:r w:rsidRPr="00EE514B" w:rsidDel="00C81D61">
                <w:rPr>
                  <w:lang w:val="en-PH" w:eastAsia="en-PH"/>
                </w:rPr>
                <w:delText>0.512</w:delText>
              </w:r>
            </w:del>
          </w:p>
        </w:tc>
        <w:tc>
          <w:tcPr>
            <w:tcW w:w="607" w:type="dxa"/>
            <w:shd w:val="clear" w:color="auto" w:fill="auto"/>
            <w:noWrap/>
            <w:vAlign w:val="bottom"/>
          </w:tcPr>
          <w:p w:rsidR="00BC0B85" w:rsidRPr="00EE514B" w:rsidDel="00C81D61" w:rsidRDefault="00BC0B85" w:rsidP="009652F9">
            <w:pPr>
              <w:pStyle w:val="Tablebody-centered"/>
              <w:rPr>
                <w:del w:id="61778" w:author="Diana Machado" w:date="2019-04-05T18:40:00Z"/>
                <w:lang w:val="en-PH" w:eastAsia="en-PH"/>
              </w:rPr>
            </w:pPr>
            <w:del w:id="61779" w:author="Diana Machado" w:date="2019-04-05T18:40:00Z">
              <w:r w:rsidRPr="00EE514B" w:rsidDel="00C81D61">
                <w:rPr>
                  <w:lang w:val="en-PH" w:eastAsia="en-PH"/>
                </w:rPr>
                <w:delText>0.512</w:delText>
              </w:r>
            </w:del>
          </w:p>
        </w:tc>
        <w:tc>
          <w:tcPr>
            <w:tcW w:w="607" w:type="dxa"/>
            <w:shd w:val="clear" w:color="auto" w:fill="auto"/>
            <w:noWrap/>
            <w:vAlign w:val="bottom"/>
          </w:tcPr>
          <w:p w:rsidR="00BC0B85" w:rsidRPr="00EE514B" w:rsidDel="00C81D61" w:rsidRDefault="00BC0B85" w:rsidP="009652F9">
            <w:pPr>
              <w:pStyle w:val="Tablebody-centered"/>
              <w:rPr>
                <w:del w:id="61780" w:author="Diana Machado" w:date="2019-04-05T18:40:00Z"/>
                <w:lang w:val="en-PH" w:eastAsia="en-PH"/>
              </w:rPr>
            </w:pPr>
            <w:del w:id="61781" w:author="Diana Machado" w:date="2019-04-05T18:40:00Z">
              <w:r w:rsidRPr="00EE514B" w:rsidDel="00C81D61">
                <w:rPr>
                  <w:lang w:val="en-PH" w:eastAsia="en-PH"/>
                </w:rPr>
                <w:delText>0.326</w:delText>
              </w:r>
            </w:del>
          </w:p>
        </w:tc>
        <w:tc>
          <w:tcPr>
            <w:tcW w:w="607" w:type="dxa"/>
            <w:shd w:val="clear" w:color="auto" w:fill="auto"/>
            <w:noWrap/>
            <w:vAlign w:val="bottom"/>
          </w:tcPr>
          <w:p w:rsidR="00BC0B85" w:rsidRPr="00EE514B" w:rsidDel="00C81D61" w:rsidRDefault="00BC0B85" w:rsidP="009652F9">
            <w:pPr>
              <w:pStyle w:val="Tablebody-centered"/>
              <w:rPr>
                <w:del w:id="61782" w:author="Diana Machado" w:date="2019-04-05T18:40:00Z"/>
                <w:lang w:val="en-PH" w:eastAsia="en-PH"/>
              </w:rPr>
            </w:pPr>
            <w:del w:id="61783" w:author="Diana Machado" w:date="2019-04-05T18:40:00Z">
              <w:r w:rsidRPr="00EE514B" w:rsidDel="00C81D61">
                <w:rPr>
                  <w:lang w:val="en-PH" w:eastAsia="en-PH"/>
                </w:rPr>
                <w:delText>0.175</w:delText>
              </w:r>
            </w:del>
          </w:p>
        </w:tc>
        <w:tc>
          <w:tcPr>
            <w:tcW w:w="607" w:type="dxa"/>
            <w:shd w:val="clear" w:color="auto" w:fill="auto"/>
            <w:noWrap/>
            <w:vAlign w:val="bottom"/>
          </w:tcPr>
          <w:p w:rsidR="00BC0B85" w:rsidRPr="00EE514B" w:rsidDel="00C81D61" w:rsidRDefault="00BC0B85" w:rsidP="009652F9">
            <w:pPr>
              <w:pStyle w:val="Tablebody-centered"/>
              <w:rPr>
                <w:del w:id="61784" w:author="Diana Machado" w:date="2019-04-05T18:40:00Z"/>
                <w:lang w:val="en-PH" w:eastAsia="en-PH"/>
              </w:rPr>
            </w:pPr>
            <w:del w:id="61785" w:author="Diana Machado" w:date="2019-04-05T18:40:00Z">
              <w:r w:rsidRPr="00EE514B" w:rsidDel="00C81D61">
                <w:rPr>
                  <w:lang w:val="en-PH" w:eastAsia="en-PH"/>
                </w:rPr>
                <w:delText>0.104</w:delText>
              </w:r>
            </w:del>
          </w:p>
        </w:tc>
        <w:tc>
          <w:tcPr>
            <w:tcW w:w="715" w:type="dxa"/>
            <w:shd w:val="clear" w:color="auto" w:fill="auto"/>
            <w:noWrap/>
            <w:vAlign w:val="bottom"/>
          </w:tcPr>
          <w:p w:rsidR="00BC0B85" w:rsidRPr="00EE514B" w:rsidDel="00C81D61" w:rsidRDefault="00BC0B85" w:rsidP="009652F9">
            <w:pPr>
              <w:pStyle w:val="Tablebody-centered"/>
              <w:rPr>
                <w:del w:id="61786" w:author="Diana Machado" w:date="2019-04-05T18:40:00Z"/>
                <w:lang w:val="en-PH" w:eastAsia="en-PH"/>
              </w:rPr>
            </w:pPr>
            <w:del w:id="6178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788" w:author="Diana Machado" w:date="2019-04-05T18:40:00Z"/>
                <w:lang w:val="en-PH" w:eastAsia="en-PH"/>
              </w:rPr>
            </w:pPr>
            <w:del w:id="61789"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61790" w:author="Diana Machado" w:date="2019-04-05T18:40:00Z"/>
                <w:lang w:val="en-PH" w:eastAsia="en-PH"/>
              </w:rPr>
            </w:pPr>
            <w:del w:id="61791" w:author="Diana Machado" w:date="2019-04-05T18:40:00Z">
              <w:r w:rsidRPr="00EE514B" w:rsidDel="00C81D61">
                <w:rPr>
                  <w:lang w:val="en-PH" w:eastAsia="en-PH"/>
                </w:rPr>
                <w:delText>0.549</w:delText>
              </w:r>
            </w:del>
          </w:p>
        </w:tc>
        <w:tc>
          <w:tcPr>
            <w:tcW w:w="543" w:type="dxa"/>
            <w:shd w:val="clear" w:color="auto" w:fill="auto"/>
            <w:noWrap/>
            <w:vAlign w:val="bottom"/>
          </w:tcPr>
          <w:p w:rsidR="00BC0B85" w:rsidRPr="00EE514B" w:rsidDel="00C81D61" w:rsidRDefault="00BC0B85" w:rsidP="009652F9">
            <w:pPr>
              <w:pStyle w:val="Tablebody-centered"/>
              <w:rPr>
                <w:del w:id="61792" w:author="Diana Machado" w:date="2019-04-05T18:40:00Z"/>
                <w:lang w:val="en-PH" w:eastAsia="en-PH"/>
              </w:rPr>
            </w:pPr>
            <w:del w:id="61793" w:author="Diana Machado" w:date="2019-04-05T18:40:00Z">
              <w:r w:rsidRPr="00EE514B" w:rsidDel="00C81D61">
                <w:rPr>
                  <w:lang w:val="en-PH" w:eastAsia="en-PH"/>
                </w:rPr>
                <w:delText>0.350</w:delText>
              </w:r>
            </w:del>
          </w:p>
        </w:tc>
        <w:tc>
          <w:tcPr>
            <w:tcW w:w="543" w:type="dxa"/>
            <w:shd w:val="clear" w:color="auto" w:fill="auto"/>
            <w:noWrap/>
            <w:vAlign w:val="bottom"/>
          </w:tcPr>
          <w:p w:rsidR="00BC0B85" w:rsidRPr="00EE514B" w:rsidDel="00C81D61" w:rsidRDefault="00BC0B85" w:rsidP="009652F9">
            <w:pPr>
              <w:pStyle w:val="Tablebody-centered"/>
              <w:rPr>
                <w:del w:id="61794" w:author="Diana Machado" w:date="2019-04-05T18:40:00Z"/>
                <w:lang w:val="en-PH" w:eastAsia="en-PH"/>
              </w:rPr>
            </w:pPr>
            <w:del w:id="61795" w:author="Diana Machado" w:date="2019-04-05T18:40:00Z">
              <w:r w:rsidRPr="00EE514B" w:rsidDel="00C81D61">
                <w:rPr>
                  <w:lang w:val="en-PH" w:eastAsia="en-PH"/>
                </w:rPr>
                <w:delText>0.188</w:delText>
              </w:r>
            </w:del>
          </w:p>
        </w:tc>
        <w:tc>
          <w:tcPr>
            <w:tcW w:w="543" w:type="dxa"/>
            <w:shd w:val="clear" w:color="auto" w:fill="auto"/>
            <w:noWrap/>
            <w:vAlign w:val="bottom"/>
          </w:tcPr>
          <w:p w:rsidR="00BC0B85" w:rsidRPr="00EE514B" w:rsidDel="00C81D61" w:rsidRDefault="00BC0B85" w:rsidP="009652F9">
            <w:pPr>
              <w:pStyle w:val="Tablebody-centered"/>
              <w:rPr>
                <w:del w:id="61796" w:author="Diana Machado" w:date="2019-04-05T18:40:00Z"/>
                <w:lang w:val="en-PH" w:eastAsia="en-PH"/>
              </w:rPr>
            </w:pPr>
            <w:del w:id="61797" w:author="Diana Machado" w:date="2019-04-05T18:40:00Z">
              <w:r w:rsidRPr="00EE514B" w:rsidDel="00C81D61">
                <w:rPr>
                  <w:lang w:val="en-PH" w:eastAsia="en-PH"/>
                </w:rPr>
                <w:delText>0.111</w:delText>
              </w:r>
            </w:del>
          </w:p>
        </w:tc>
      </w:tr>
      <w:tr w:rsidR="00BC0B85" w:rsidRPr="0041013B" w:rsidDel="00C81D61" w:rsidTr="001707D4">
        <w:trPr>
          <w:trHeight w:val="198"/>
          <w:del w:id="61798" w:author="Diana Machado" w:date="2019-04-05T18:40:00Z"/>
        </w:trPr>
        <w:tc>
          <w:tcPr>
            <w:tcW w:w="1032" w:type="dxa"/>
            <w:vMerge/>
            <w:vAlign w:val="center"/>
          </w:tcPr>
          <w:p w:rsidR="00BC0B85" w:rsidRPr="00EE514B" w:rsidDel="00C81D61" w:rsidRDefault="00BC0B85" w:rsidP="009652F9">
            <w:pPr>
              <w:pStyle w:val="Tablebody-centered"/>
              <w:rPr>
                <w:del w:id="6179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800" w:author="Diana Machado" w:date="2019-04-05T18:40:00Z"/>
                <w:lang w:val="en-PH" w:eastAsia="en-PH"/>
              </w:rPr>
            </w:pPr>
            <w:del w:id="61801" w:author="Diana Machado" w:date="2019-04-05T18:40:00Z">
              <w:r w:rsidRPr="00EE514B" w:rsidDel="00C81D61">
                <w:rPr>
                  <w:lang w:val="en-PH" w:eastAsia="en-PH"/>
                </w:rPr>
                <w:delText>38</w:delText>
              </w:r>
            </w:del>
          </w:p>
        </w:tc>
        <w:tc>
          <w:tcPr>
            <w:tcW w:w="1253" w:type="dxa"/>
            <w:shd w:val="clear" w:color="auto" w:fill="auto"/>
            <w:noWrap/>
            <w:vAlign w:val="bottom"/>
          </w:tcPr>
          <w:p w:rsidR="00BC0B85" w:rsidRPr="00EE514B" w:rsidDel="00C81D61" w:rsidRDefault="00BC0B85" w:rsidP="009652F9">
            <w:pPr>
              <w:pStyle w:val="Tablebody-centered"/>
              <w:rPr>
                <w:del w:id="61802" w:author="Diana Machado" w:date="2019-04-05T18:40:00Z"/>
                <w:lang w:val="en-PH" w:eastAsia="en-PH"/>
              </w:rPr>
            </w:pPr>
            <w:del w:id="61803" w:author="Diana Machado" w:date="2019-04-05T18:40:00Z">
              <w:r w:rsidRPr="00EE514B" w:rsidDel="00C81D61">
                <w:rPr>
                  <w:lang w:val="en-PH" w:eastAsia="en-PH"/>
                </w:rPr>
                <w:delText>TAYLOR</w:delText>
              </w:r>
            </w:del>
          </w:p>
        </w:tc>
        <w:tc>
          <w:tcPr>
            <w:tcW w:w="709" w:type="dxa"/>
            <w:shd w:val="clear" w:color="auto" w:fill="auto"/>
            <w:noWrap/>
            <w:vAlign w:val="bottom"/>
          </w:tcPr>
          <w:p w:rsidR="00BC0B85" w:rsidRPr="00EE514B" w:rsidDel="00C81D61" w:rsidRDefault="00BC0B85" w:rsidP="009652F9">
            <w:pPr>
              <w:pStyle w:val="Tablebody-centered"/>
              <w:rPr>
                <w:del w:id="61804" w:author="Diana Machado" w:date="2019-04-05T18:40:00Z"/>
                <w:lang w:val="en-PH" w:eastAsia="en-PH"/>
              </w:rPr>
            </w:pPr>
            <w:del w:id="61805" w:author="Diana Machado" w:date="2019-04-05T18:40:00Z">
              <w:r w:rsidRPr="00EE514B" w:rsidDel="00C81D61">
                <w:rPr>
                  <w:lang w:val="en-PH" w:eastAsia="en-PH"/>
                </w:rPr>
                <w:delText>0.395</w:delText>
              </w:r>
            </w:del>
          </w:p>
        </w:tc>
        <w:tc>
          <w:tcPr>
            <w:tcW w:w="607" w:type="dxa"/>
            <w:shd w:val="clear" w:color="auto" w:fill="auto"/>
            <w:noWrap/>
            <w:vAlign w:val="bottom"/>
          </w:tcPr>
          <w:p w:rsidR="00BC0B85" w:rsidRPr="00EE514B" w:rsidDel="00C81D61" w:rsidRDefault="00BC0B85" w:rsidP="009652F9">
            <w:pPr>
              <w:pStyle w:val="Tablebody-centered"/>
              <w:rPr>
                <w:del w:id="61806" w:author="Diana Machado" w:date="2019-04-05T18:40:00Z"/>
                <w:lang w:val="en-PH" w:eastAsia="en-PH"/>
              </w:rPr>
            </w:pPr>
            <w:del w:id="61807" w:author="Diana Machado" w:date="2019-04-05T18:40:00Z">
              <w:r w:rsidRPr="00EE514B" w:rsidDel="00C81D61">
                <w:rPr>
                  <w:lang w:val="en-PH" w:eastAsia="en-PH"/>
                </w:rPr>
                <w:delText>0.147</w:delText>
              </w:r>
            </w:del>
          </w:p>
        </w:tc>
        <w:tc>
          <w:tcPr>
            <w:tcW w:w="607" w:type="dxa"/>
            <w:shd w:val="clear" w:color="auto" w:fill="auto"/>
            <w:noWrap/>
            <w:vAlign w:val="bottom"/>
          </w:tcPr>
          <w:p w:rsidR="00BC0B85" w:rsidRPr="00EE514B" w:rsidDel="00C81D61" w:rsidRDefault="00BC0B85" w:rsidP="009652F9">
            <w:pPr>
              <w:pStyle w:val="Tablebody-centered"/>
              <w:rPr>
                <w:del w:id="61808" w:author="Diana Machado" w:date="2019-04-05T18:40:00Z"/>
                <w:lang w:val="en-PH" w:eastAsia="en-PH"/>
              </w:rPr>
            </w:pPr>
            <w:del w:id="61809" w:author="Diana Machado" w:date="2019-04-05T18:40:00Z">
              <w:r w:rsidRPr="00EE514B" w:rsidDel="00C81D61">
                <w:rPr>
                  <w:lang w:val="en-PH" w:eastAsia="en-PH"/>
                </w:rPr>
                <w:delText>0.147</w:delText>
              </w:r>
            </w:del>
          </w:p>
        </w:tc>
        <w:tc>
          <w:tcPr>
            <w:tcW w:w="607" w:type="dxa"/>
            <w:shd w:val="clear" w:color="auto" w:fill="auto"/>
            <w:noWrap/>
            <w:vAlign w:val="bottom"/>
          </w:tcPr>
          <w:p w:rsidR="00BC0B85" w:rsidRPr="00EE514B" w:rsidDel="00C81D61" w:rsidRDefault="00BC0B85" w:rsidP="009652F9">
            <w:pPr>
              <w:pStyle w:val="Tablebody-centered"/>
              <w:rPr>
                <w:del w:id="61810" w:author="Diana Machado" w:date="2019-04-05T18:40:00Z"/>
                <w:lang w:val="en-PH" w:eastAsia="en-PH"/>
              </w:rPr>
            </w:pPr>
            <w:del w:id="61811" w:author="Diana Machado" w:date="2019-04-05T18:40:00Z">
              <w:r w:rsidRPr="00EE514B" w:rsidDel="00C81D61">
                <w:rPr>
                  <w:lang w:val="en-PH" w:eastAsia="en-PH"/>
                </w:rPr>
                <w:delText>0.080</w:delText>
              </w:r>
            </w:del>
          </w:p>
        </w:tc>
        <w:tc>
          <w:tcPr>
            <w:tcW w:w="607" w:type="dxa"/>
            <w:shd w:val="clear" w:color="auto" w:fill="auto"/>
            <w:noWrap/>
            <w:vAlign w:val="bottom"/>
          </w:tcPr>
          <w:p w:rsidR="00BC0B85" w:rsidRPr="00EE514B" w:rsidDel="00C81D61" w:rsidRDefault="00BC0B85" w:rsidP="009652F9">
            <w:pPr>
              <w:pStyle w:val="Tablebody-centered"/>
              <w:rPr>
                <w:del w:id="61812" w:author="Diana Machado" w:date="2019-04-05T18:40:00Z"/>
                <w:lang w:val="en-PH" w:eastAsia="en-PH"/>
              </w:rPr>
            </w:pPr>
            <w:del w:id="61813" w:author="Diana Machado" w:date="2019-04-05T18:40:00Z">
              <w:r w:rsidRPr="00EE514B" w:rsidDel="00C81D61">
                <w:rPr>
                  <w:lang w:val="en-PH" w:eastAsia="en-PH"/>
                </w:rPr>
                <w:delText>0.061</w:delText>
              </w:r>
            </w:del>
          </w:p>
        </w:tc>
        <w:tc>
          <w:tcPr>
            <w:tcW w:w="607" w:type="dxa"/>
            <w:shd w:val="clear" w:color="auto" w:fill="auto"/>
            <w:noWrap/>
            <w:vAlign w:val="bottom"/>
          </w:tcPr>
          <w:p w:rsidR="00BC0B85" w:rsidRPr="00EE514B" w:rsidDel="00C81D61" w:rsidRDefault="00BC0B85" w:rsidP="009652F9">
            <w:pPr>
              <w:pStyle w:val="Tablebody-centered"/>
              <w:rPr>
                <w:del w:id="61814" w:author="Diana Machado" w:date="2019-04-05T18:40:00Z"/>
                <w:lang w:val="en-PH" w:eastAsia="en-PH"/>
              </w:rPr>
            </w:pPr>
            <w:del w:id="61815" w:author="Diana Machado" w:date="2019-04-05T18:40:00Z">
              <w:r w:rsidRPr="00EE514B" w:rsidDel="00C81D61">
                <w:rPr>
                  <w:lang w:val="en-PH" w:eastAsia="en-PH"/>
                </w:rPr>
                <w:delText>0.056</w:delText>
              </w:r>
            </w:del>
          </w:p>
        </w:tc>
        <w:tc>
          <w:tcPr>
            <w:tcW w:w="715" w:type="dxa"/>
            <w:shd w:val="clear" w:color="auto" w:fill="auto"/>
            <w:noWrap/>
            <w:vAlign w:val="bottom"/>
          </w:tcPr>
          <w:p w:rsidR="00BC0B85" w:rsidRPr="00EE514B" w:rsidDel="00C81D61" w:rsidRDefault="00BC0B85" w:rsidP="009652F9">
            <w:pPr>
              <w:pStyle w:val="Tablebody-centered"/>
              <w:rPr>
                <w:del w:id="61816" w:author="Diana Machado" w:date="2019-04-05T18:40:00Z"/>
                <w:lang w:val="en-PH" w:eastAsia="en-PH"/>
              </w:rPr>
            </w:pPr>
            <w:del w:id="6181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818" w:author="Diana Machado" w:date="2019-04-05T18:40:00Z"/>
                <w:lang w:val="en-PH" w:eastAsia="en-PH"/>
              </w:rPr>
            </w:pPr>
            <w:del w:id="61819" w:author="Diana Machado" w:date="2019-04-05T18:40:00Z">
              <w:r w:rsidRPr="00EE514B" w:rsidDel="00C81D61">
                <w:rPr>
                  <w:lang w:val="en-PH" w:eastAsia="en-PH"/>
                </w:rPr>
                <w:delText>0.372</w:delText>
              </w:r>
            </w:del>
          </w:p>
        </w:tc>
        <w:tc>
          <w:tcPr>
            <w:tcW w:w="543" w:type="dxa"/>
            <w:shd w:val="clear" w:color="auto" w:fill="auto"/>
            <w:noWrap/>
            <w:vAlign w:val="bottom"/>
          </w:tcPr>
          <w:p w:rsidR="00BC0B85" w:rsidRPr="00EE514B" w:rsidDel="00C81D61" w:rsidRDefault="00BC0B85" w:rsidP="009652F9">
            <w:pPr>
              <w:pStyle w:val="Tablebody-centered"/>
              <w:rPr>
                <w:del w:id="61820" w:author="Diana Machado" w:date="2019-04-05T18:40:00Z"/>
                <w:lang w:val="en-PH" w:eastAsia="en-PH"/>
              </w:rPr>
            </w:pPr>
            <w:del w:id="61821" w:author="Diana Machado" w:date="2019-04-05T18:40:00Z">
              <w:r w:rsidRPr="00EE514B" w:rsidDel="00C81D61">
                <w:rPr>
                  <w:lang w:val="en-PH" w:eastAsia="en-PH"/>
                </w:rPr>
                <w:delText>0.372</w:delText>
              </w:r>
            </w:del>
          </w:p>
        </w:tc>
        <w:tc>
          <w:tcPr>
            <w:tcW w:w="543" w:type="dxa"/>
            <w:shd w:val="clear" w:color="auto" w:fill="auto"/>
            <w:noWrap/>
            <w:vAlign w:val="bottom"/>
          </w:tcPr>
          <w:p w:rsidR="00BC0B85" w:rsidRPr="00EE514B" w:rsidDel="00C81D61" w:rsidRDefault="00BC0B85" w:rsidP="009652F9">
            <w:pPr>
              <w:pStyle w:val="Tablebody-centered"/>
              <w:rPr>
                <w:del w:id="61822" w:author="Diana Machado" w:date="2019-04-05T18:40:00Z"/>
                <w:lang w:val="en-PH" w:eastAsia="en-PH"/>
              </w:rPr>
            </w:pPr>
            <w:del w:id="61823" w:author="Diana Machado" w:date="2019-04-05T18:40:00Z">
              <w:r w:rsidRPr="00EE514B" w:rsidDel="00C81D61">
                <w:rPr>
                  <w:lang w:val="en-PH" w:eastAsia="en-PH"/>
                </w:rPr>
                <w:delText>0.202</w:delText>
              </w:r>
            </w:del>
          </w:p>
        </w:tc>
        <w:tc>
          <w:tcPr>
            <w:tcW w:w="543" w:type="dxa"/>
            <w:shd w:val="clear" w:color="auto" w:fill="auto"/>
            <w:noWrap/>
            <w:vAlign w:val="bottom"/>
          </w:tcPr>
          <w:p w:rsidR="00BC0B85" w:rsidRPr="00EE514B" w:rsidDel="00C81D61" w:rsidRDefault="00BC0B85" w:rsidP="009652F9">
            <w:pPr>
              <w:pStyle w:val="Tablebody-centered"/>
              <w:rPr>
                <w:del w:id="61824" w:author="Diana Machado" w:date="2019-04-05T18:40:00Z"/>
                <w:lang w:val="en-PH" w:eastAsia="en-PH"/>
              </w:rPr>
            </w:pPr>
            <w:del w:id="61825" w:author="Diana Machado" w:date="2019-04-05T18:40:00Z">
              <w:r w:rsidRPr="00EE514B" w:rsidDel="00C81D61">
                <w:rPr>
                  <w:lang w:val="en-PH" w:eastAsia="en-PH"/>
                </w:rPr>
                <w:delText>0.154</w:delText>
              </w:r>
            </w:del>
          </w:p>
        </w:tc>
        <w:tc>
          <w:tcPr>
            <w:tcW w:w="543" w:type="dxa"/>
            <w:shd w:val="clear" w:color="auto" w:fill="auto"/>
            <w:noWrap/>
            <w:vAlign w:val="bottom"/>
          </w:tcPr>
          <w:p w:rsidR="00BC0B85" w:rsidRPr="00EE514B" w:rsidDel="00C81D61" w:rsidRDefault="00BC0B85" w:rsidP="009652F9">
            <w:pPr>
              <w:pStyle w:val="Tablebody-centered"/>
              <w:rPr>
                <w:del w:id="61826" w:author="Diana Machado" w:date="2019-04-05T18:40:00Z"/>
                <w:lang w:val="en-PH" w:eastAsia="en-PH"/>
              </w:rPr>
            </w:pPr>
            <w:del w:id="61827" w:author="Diana Machado" w:date="2019-04-05T18:40:00Z">
              <w:r w:rsidRPr="00EE514B" w:rsidDel="00C81D61">
                <w:rPr>
                  <w:lang w:val="en-PH" w:eastAsia="en-PH"/>
                </w:rPr>
                <w:delText>0.141</w:delText>
              </w:r>
            </w:del>
          </w:p>
        </w:tc>
      </w:tr>
      <w:tr w:rsidR="00BC0B85" w:rsidRPr="0041013B" w:rsidDel="00C81D61" w:rsidTr="001707D4">
        <w:trPr>
          <w:trHeight w:val="198"/>
          <w:del w:id="61828" w:author="Diana Machado" w:date="2019-04-05T18:40:00Z"/>
        </w:trPr>
        <w:tc>
          <w:tcPr>
            <w:tcW w:w="1032" w:type="dxa"/>
            <w:vMerge/>
            <w:vAlign w:val="center"/>
          </w:tcPr>
          <w:p w:rsidR="00BC0B85" w:rsidRPr="00EE514B" w:rsidDel="00C81D61" w:rsidRDefault="00BC0B85" w:rsidP="009652F9">
            <w:pPr>
              <w:pStyle w:val="Tablebody-centered"/>
              <w:rPr>
                <w:del w:id="6182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830" w:author="Diana Machado" w:date="2019-04-05T18:40:00Z"/>
                <w:lang w:val="en-PH" w:eastAsia="en-PH"/>
              </w:rPr>
            </w:pPr>
            <w:del w:id="61831" w:author="Diana Machado" w:date="2019-04-05T18:40:00Z">
              <w:r w:rsidRPr="00EE514B" w:rsidDel="00C81D61">
                <w:rPr>
                  <w:lang w:val="en-PH" w:eastAsia="en-PH"/>
                </w:rPr>
                <w:delText>39</w:delText>
              </w:r>
            </w:del>
          </w:p>
        </w:tc>
        <w:tc>
          <w:tcPr>
            <w:tcW w:w="1253" w:type="dxa"/>
            <w:shd w:val="clear" w:color="auto" w:fill="auto"/>
            <w:noWrap/>
            <w:vAlign w:val="bottom"/>
          </w:tcPr>
          <w:p w:rsidR="00BC0B85" w:rsidRPr="00EE514B" w:rsidDel="00C81D61" w:rsidRDefault="00BC0B85" w:rsidP="009652F9">
            <w:pPr>
              <w:pStyle w:val="Tablebody-centered"/>
              <w:rPr>
                <w:del w:id="61832" w:author="Diana Machado" w:date="2019-04-05T18:40:00Z"/>
                <w:lang w:val="en-PH" w:eastAsia="en-PH"/>
              </w:rPr>
            </w:pPr>
            <w:del w:id="61833" w:author="Diana Machado" w:date="2019-04-05T18:40:00Z">
              <w:r w:rsidRPr="00EE514B" w:rsidDel="00C81D61">
                <w:rPr>
                  <w:lang w:val="en-PH" w:eastAsia="en-PH"/>
                </w:rPr>
                <w:delText>VOLUSIA</w:delText>
              </w:r>
            </w:del>
          </w:p>
        </w:tc>
        <w:tc>
          <w:tcPr>
            <w:tcW w:w="709" w:type="dxa"/>
            <w:shd w:val="clear" w:color="auto" w:fill="auto"/>
            <w:noWrap/>
            <w:vAlign w:val="bottom"/>
          </w:tcPr>
          <w:p w:rsidR="00BC0B85" w:rsidRPr="00EE514B" w:rsidDel="00C81D61" w:rsidRDefault="00BC0B85" w:rsidP="009652F9">
            <w:pPr>
              <w:pStyle w:val="Tablebody-centered"/>
              <w:rPr>
                <w:del w:id="61834" w:author="Diana Machado" w:date="2019-04-05T18:40:00Z"/>
                <w:lang w:val="en-PH" w:eastAsia="en-PH"/>
              </w:rPr>
            </w:pPr>
            <w:del w:id="61835" w:author="Diana Machado" w:date="2019-04-05T18:40:00Z">
              <w:r w:rsidRPr="00EE514B" w:rsidDel="00C81D61">
                <w:rPr>
                  <w:lang w:val="en-PH" w:eastAsia="en-PH"/>
                </w:rPr>
                <w:delText>0.806</w:delText>
              </w:r>
            </w:del>
          </w:p>
        </w:tc>
        <w:tc>
          <w:tcPr>
            <w:tcW w:w="607" w:type="dxa"/>
            <w:shd w:val="clear" w:color="auto" w:fill="auto"/>
            <w:noWrap/>
            <w:vAlign w:val="bottom"/>
          </w:tcPr>
          <w:p w:rsidR="00BC0B85" w:rsidRPr="00EE514B" w:rsidDel="00C81D61" w:rsidRDefault="00BC0B85" w:rsidP="009652F9">
            <w:pPr>
              <w:pStyle w:val="Tablebody-centered"/>
              <w:rPr>
                <w:del w:id="61836" w:author="Diana Machado" w:date="2019-04-05T18:40:00Z"/>
                <w:lang w:val="en-PH" w:eastAsia="en-PH"/>
              </w:rPr>
            </w:pPr>
            <w:del w:id="61837" w:author="Diana Machado" w:date="2019-04-05T18:40:00Z">
              <w:r w:rsidRPr="00EE514B" w:rsidDel="00C81D61">
                <w:rPr>
                  <w:lang w:val="en-PH" w:eastAsia="en-PH"/>
                </w:rPr>
                <w:delText>0.448</w:delText>
              </w:r>
            </w:del>
          </w:p>
        </w:tc>
        <w:tc>
          <w:tcPr>
            <w:tcW w:w="607" w:type="dxa"/>
            <w:shd w:val="clear" w:color="auto" w:fill="auto"/>
            <w:noWrap/>
            <w:vAlign w:val="bottom"/>
          </w:tcPr>
          <w:p w:rsidR="00BC0B85" w:rsidRPr="00EE514B" w:rsidDel="00C81D61" w:rsidRDefault="00BC0B85" w:rsidP="009652F9">
            <w:pPr>
              <w:pStyle w:val="Tablebody-centered"/>
              <w:rPr>
                <w:del w:id="61838" w:author="Diana Machado" w:date="2019-04-05T18:40:00Z"/>
                <w:lang w:val="en-PH" w:eastAsia="en-PH"/>
              </w:rPr>
            </w:pPr>
            <w:del w:id="61839" w:author="Diana Machado" w:date="2019-04-05T18:40:00Z">
              <w:r w:rsidRPr="00EE514B" w:rsidDel="00C81D61">
                <w:rPr>
                  <w:lang w:val="en-PH" w:eastAsia="en-PH"/>
                </w:rPr>
                <w:delText>0.448</w:delText>
              </w:r>
            </w:del>
          </w:p>
        </w:tc>
        <w:tc>
          <w:tcPr>
            <w:tcW w:w="607" w:type="dxa"/>
            <w:shd w:val="clear" w:color="auto" w:fill="auto"/>
            <w:noWrap/>
            <w:vAlign w:val="bottom"/>
          </w:tcPr>
          <w:p w:rsidR="00BC0B85" w:rsidRPr="00EE514B" w:rsidDel="00C81D61" w:rsidRDefault="00BC0B85" w:rsidP="009652F9">
            <w:pPr>
              <w:pStyle w:val="Tablebody-centered"/>
              <w:rPr>
                <w:del w:id="61840" w:author="Diana Machado" w:date="2019-04-05T18:40:00Z"/>
                <w:lang w:val="en-PH" w:eastAsia="en-PH"/>
              </w:rPr>
            </w:pPr>
            <w:del w:id="61841" w:author="Diana Machado" w:date="2019-04-05T18:40:00Z">
              <w:r w:rsidRPr="00EE514B" w:rsidDel="00C81D61">
                <w:rPr>
                  <w:lang w:val="en-PH" w:eastAsia="en-PH"/>
                </w:rPr>
                <w:delText>0.300</w:delText>
              </w:r>
            </w:del>
          </w:p>
        </w:tc>
        <w:tc>
          <w:tcPr>
            <w:tcW w:w="607" w:type="dxa"/>
            <w:shd w:val="clear" w:color="auto" w:fill="auto"/>
            <w:noWrap/>
            <w:vAlign w:val="bottom"/>
          </w:tcPr>
          <w:p w:rsidR="00BC0B85" w:rsidRPr="00EE514B" w:rsidDel="00C81D61" w:rsidRDefault="00BC0B85" w:rsidP="009652F9">
            <w:pPr>
              <w:pStyle w:val="Tablebody-centered"/>
              <w:rPr>
                <w:del w:id="61842" w:author="Diana Machado" w:date="2019-04-05T18:40:00Z"/>
                <w:lang w:val="en-PH" w:eastAsia="en-PH"/>
              </w:rPr>
            </w:pPr>
            <w:del w:id="61843" w:author="Diana Machado" w:date="2019-04-05T18:40:00Z">
              <w:r w:rsidRPr="00EE514B" w:rsidDel="00C81D61">
                <w:rPr>
                  <w:lang w:val="en-PH" w:eastAsia="en-PH"/>
                </w:rPr>
                <w:delText>0.253</w:delText>
              </w:r>
            </w:del>
          </w:p>
        </w:tc>
        <w:tc>
          <w:tcPr>
            <w:tcW w:w="607" w:type="dxa"/>
            <w:shd w:val="clear" w:color="auto" w:fill="auto"/>
            <w:noWrap/>
            <w:vAlign w:val="bottom"/>
          </w:tcPr>
          <w:p w:rsidR="00BC0B85" w:rsidRPr="00EE514B" w:rsidDel="00C81D61" w:rsidRDefault="00BC0B85" w:rsidP="009652F9">
            <w:pPr>
              <w:pStyle w:val="Tablebody-centered"/>
              <w:rPr>
                <w:del w:id="61844" w:author="Diana Machado" w:date="2019-04-05T18:40:00Z"/>
                <w:lang w:val="en-PH" w:eastAsia="en-PH"/>
              </w:rPr>
            </w:pPr>
            <w:del w:id="61845" w:author="Diana Machado" w:date="2019-04-05T18:40:00Z">
              <w:r w:rsidRPr="00EE514B" w:rsidDel="00C81D61">
                <w:rPr>
                  <w:lang w:val="en-PH" w:eastAsia="en-PH"/>
                </w:rPr>
                <w:delText>0.219</w:delText>
              </w:r>
            </w:del>
          </w:p>
        </w:tc>
        <w:tc>
          <w:tcPr>
            <w:tcW w:w="715" w:type="dxa"/>
            <w:shd w:val="clear" w:color="auto" w:fill="auto"/>
            <w:noWrap/>
            <w:vAlign w:val="bottom"/>
          </w:tcPr>
          <w:p w:rsidR="00BC0B85" w:rsidRPr="00EE514B" w:rsidDel="00C81D61" w:rsidRDefault="00BC0B85" w:rsidP="009652F9">
            <w:pPr>
              <w:pStyle w:val="Tablebody-centered"/>
              <w:rPr>
                <w:del w:id="61846" w:author="Diana Machado" w:date="2019-04-05T18:40:00Z"/>
                <w:lang w:val="en-PH" w:eastAsia="en-PH"/>
              </w:rPr>
            </w:pPr>
            <w:del w:id="6184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848" w:author="Diana Machado" w:date="2019-04-05T18:40:00Z"/>
                <w:lang w:val="en-PH" w:eastAsia="en-PH"/>
              </w:rPr>
            </w:pPr>
            <w:del w:id="61849" w:author="Diana Machado" w:date="2019-04-05T18:40:00Z">
              <w:r w:rsidRPr="00EE514B" w:rsidDel="00C81D61">
                <w:rPr>
                  <w:lang w:val="en-PH" w:eastAsia="en-PH"/>
                </w:rPr>
                <w:delText>0.557</w:delText>
              </w:r>
            </w:del>
          </w:p>
        </w:tc>
        <w:tc>
          <w:tcPr>
            <w:tcW w:w="543" w:type="dxa"/>
            <w:shd w:val="clear" w:color="auto" w:fill="auto"/>
            <w:noWrap/>
            <w:vAlign w:val="bottom"/>
          </w:tcPr>
          <w:p w:rsidR="00BC0B85" w:rsidRPr="00EE514B" w:rsidDel="00C81D61" w:rsidRDefault="00BC0B85" w:rsidP="009652F9">
            <w:pPr>
              <w:pStyle w:val="Tablebody-centered"/>
              <w:rPr>
                <w:del w:id="61850" w:author="Diana Machado" w:date="2019-04-05T18:40:00Z"/>
                <w:lang w:val="en-PH" w:eastAsia="en-PH"/>
              </w:rPr>
            </w:pPr>
            <w:del w:id="61851" w:author="Diana Machado" w:date="2019-04-05T18:40:00Z">
              <w:r w:rsidRPr="00EE514B" w:rsidDel="00C81D61">
                <w:rPr>
                  <w:lang w:val="en-PH" w:eastAsia="en-PH"/>
                </w:rPr>
                <w:delText>0.557</w:delText>
              </w:r>
            </w:del>
          </w:p>
        </w:tc>
        <w:tc>
          <w:tcPr>
            <w:tcW w:w="543" w:type="dxa"/>
            <w:shd w:val="clear" w:color="auto" w:fill="auto"/>
            <w:noWrap/>
            <w:vAlign w:val="bottom"/>
          </w:tcPr>
          <w:p w:rsidR="00BC0B85" w:rsidRPr="00EE514B" w:rsidDel="00C81D61" w:rsidRDefault="00BC0B85" w:rsidP="009652F9">
            <w:pPr>
              <w:pStyle w:val="Tablebody-centered"/>
              <w:rPr>
                <w:del w:id="61852" w:author="Diana Machado" w:date="2019-04-05T18:40:00Z"/>
                <w:lang w:val="en-PH" w:eastAsia="en-PH"/>
              </w:rPr>
            </w:pPr>
            <w:del w:id="61853" w:author="Diana Machado" w:date="2019-04-05T18:40:00Z">
              <w:r w:rsidRPr="00EE514B" w:rsidDel="00C81D61">
                <w:rPr>
                  <w:lang w:val="en-PH" w:eastAsia="en-PH"/>
                </w:rPr>
                <w:delText>0.373</w:delText>
              </w:r>
            </w:del>
          </w:p>
        </w:tc>
        <w:tc>
          <w:tcPr>
            <w:tcW w:w="543" w:type="dxa"/>
            <w:shd w:val="clear" w:color="auto" w:fill="auto"/>
            <w:noWrap/>
            <w:vAlign w:val="bottom"/>
          </w:tcPr>
          <w:p w:rsidR="00BC0B85" w:rsidRPr="00EE514B" w:rsidDel="00C81D61" w:rsidRDefault="00BC0B85" w:rsidP="009652F9">
            <w:pPr>
              <w:pStyle w:val="Tablebody-centered"/>
              <w:rPr>
                <w:del w:id="61854" w:author="Diana Machado" w:date="2019-04-05T18:40:00Z"/>
                <w:lang w:val="en-PH" w:eastAsia="en-PH"/>
              </w:rPr>
            </w:pPr>
            <w:del w:id="61855" w:author="Diana Machado" w:date="2019-04-05T18:40:00Z">
              <w:r w:rsidRPr="00EE514B" w:rsidDel="00C81D61">
                <w:rPr>
                  <w:lang w:val="en-PH" w:eastAsia="en-PH"/>
                </w:rPr>
                <w:delText>0.314</w:delText>
              </w:r>
            </w:del>
          </w:p>
        </w:tc>
        <w:tc>
          <w:tcPr>
            <w:tcW w:w="543" w:type="dxa"/>
            <w:shd w:val="clear" w:color="auto" w:fill="auto"/>
            <w:noWrap/>
            <w:vAlign w:val="bottom"/>
          </w:tcPr>
          <w:p w:rsidR="00BC0B85" w:rsidRPr="00EE514B" w:rsidDel="00C81D61" w:rsidRDefault="00BC0B85" w:rsidP="009652F9">
            <w:pPr>
              <w:pStyle w:val="Tablebody-centered"/>
              <w:rPr>
                <w:del w:id="61856" w:author="Diana Machado" w:date="2019-04-05T18:40:00Z"/>
                <w:lang w:val="en-PH" w:eastAsia="en-PH"/>
              </w:rPr>
            </w:pPr>
            <w:del w:id="61857" w:author="Diana Machado" w:date="2019-04-05T18:40:00Z">
              <w:r w:rsidRPr="00EE514B" w:rsidDel="00C81D61">
                <w:rPr>
                  <w:lang w:val="en-PH" w:eastAsia="en-PH"/>
                </w:rPr>
                <w:delText>0.271</w:delText>
              </w:r>
            </w:del>
          </w:p>
        </w:tc>
      </w:tr>
      <w:tr w:rsidR="00BC0B85" w:rsidRPr="0041013B" w:rsidDel="00C81D61" w:rsidTr="001707D4">
        <w:trPr>
          <w:trHeight w:val="198"/>
          <w:del w:id="61858" w:author="Diana Machado" w:date="2019-04-05T18:40:00Z"/>
        </w:trPr>
        <w:tc>
          <w:tcPr>
            <w:tcW w:w="1032" w:type="dxa"/>
            <w:vMerge/>
            <w:vAlign w:val="center"/>
          </w:tcPr>
          <w:p w:rsidR="00BC0B85" w:rsidRPr="00EE514B" w:rsidDel="00C81D61" w:rsidRDefault="00BC0B85" w:rsidP="009652F9">
            <w:pPr>
              <w:pStyle w:val="Tablebody-centered"/>
              <w:rPr>
                <w:del w:id="61859" w:author="Diana Machado" w:date="2019-04-05T18:40:00Z"/>
                <w:lang w:val="en-PH" w:eastAsia="en-PH"/>
              </w:rPr>
            </w:pPr>
          </w:p>
        </w:tc>
        <w:tc>
          <w:tcPr>
            <w:tcW w:w="808" w:type="dxa"/>
            <w:shd w:val="clear" w:color="auto" w:fill="auto"/>
            <w:noWrap/>
            <w:vAlign w:val="bottom"/>
          </w:tcPr>
          <w:p w:rsidR="00BC0B85" w:rsidRPr="00EE514B" w:rsidDel="00C81D61" w:rsidRDefault="00BC0B85" w:rsidP="009652F9">
            <w:pPr>
              <w:pStyle w:val="Tablebody-centered"/>
              <w:rPr>
                <w:del w:id="61860" w:author="Diana Machado" w:date="2019-04-05T18:40:00Z"/>
                <w:lang w:val="en-PH" w:eastAsia="en-PH"/>
              </w:rPr>
            </w:pPr>
            <w:del w:id="61861" w:author="Diana Machado" w:date="2019-04-05T18:40:00Z">
              <w:r w:rsidRPr="00EE514B" w:rsidDel="00C81D61">
                <w:rPr>
                  <w:lang w:val="en-PH" w:eastAsia="en-PH"/>
                </w:rPr>
                <w:delText>40</w:delText>
              </w:r>
            </w:del>
          </w:p>
        </w:tc>
        <w:tc>
          <w:tcPr>
            <w:tcW w:w="1253" w:type="dxa"/>
            <w:shd w:val="clear" w:color="auto" w:fill="auto"/>
            <w:noWrap/>
            <w:vAlign w:val="bottom"/>
          </w:tcPr>
          <w:p w:rsidR="00BC0B85" w:rsidRPr="00EE514B" w:rsidDel="00C81D61" w:rsidRDefault="00BC0B85" w:rsidP="009652F9">
            <w:pPr>
              <w:pStyle w:val="Tablebody-centered"/>
              <w:rPr>
                <w:del w:id="61862" w:author="Diana Machado" w:date="2019-04-05T18:40:00Z"/>
                <w:lang w:val="en-PH" w:eastAsia="en-PH"/>
              </w:rPr>
            </w:pPr>
            <w:del w:id="61863" w:author="Diana Machado" w:date="2019-04-05T18:40:00Z">
              <w:r w:rsidRPr="00EE514B" w:rsidDel="00C81D61">
                <w:rPr>
                  <w:lang w:val="en-PH" w:eastAsia="en-PH"/>
                </w:rPr>
                <w:delText>WAKULLA</w:delText>
              </w:r>
            </w:del>
          </w:p>
        </w:tc>
        <w:tc>
          <w:tcPr>
            <w:tcW w:w="709" w:type="dxa"/>
            <w:shd w:val="clear" w:color="auto" w:fill="auto"/>
            <w:noWrap/>
            <w:vAlign w:val="bottom"/>
          </w:tcPr>
          <w:p w:rsidR="00BC0B85" w:rsidRPr="00EE514B" w:rsidDel="00C81D61" w:rsidRDefault="00BC0B85" w:rsidP="009652F9">
            <w:pPr>
              <w:pStyle w:val="Tablebody-centered"/>
              <w:rPr>
                <w:del w:id="61864" w:author="Diana Machado" w:date="2019-04-05T18:40:00Z"/>
                <w:lang w:val="en-PH" w:eastAsia="en-PH"/>
              </w:rPr>
            </w:pPr>
            <w:del w:id="61865" w:author="Diana Machado" w:date="2019-04-05T18:40:00Z">
              <w:r w:rsidRPr="00EE514B" w:rsidDel="00C81D61">
                <w:rPr>
                  <w:lang w:val="en-PH" w:eastAsia="en-PH"/>
                </w:rPr>
                <w:delText>0.985</w:delText>
              </w:r>
            </w:del>
          </w:p>
        </w:tc>
        <w:tc>
          <w:tcPr>
            <w:tcW w:w="607" w:type="dxa"/>
            <w:shd w:val="clear" w:color="auto" w:fill="auto"/>
            <w:noWrap/>
            <w:vAlign w:val="bottom"/>
          </w:tcPr>
          <w:p w:rsidR="00BC0B85" w:rsidRPr="00EE514B" w:rsidDel="00C81D61" w:rsidRDefault="00BC0B85" w:rsidP="009652F9">
            <w:pPr>
              <w:pStyle w:val="Tablebody-centered"/>
              <w:rPr>
                <w:del w:id="61866" w:author="Diana Machado" w:date="2019-04-05T18:40:00Z"/>
                <w:lang w:val="en-PH" w:eastAsia="en-PH"/>
              </w:rPr>
            </w:pPr>
            <w:del w:id="61867" w:author="Diana Machado" w:date="2019-04-05T18:40:00Z">
              <w:r w:rsidRPr="00EE514B" w:rsidDel="00C81D61">
                <w:rPr>
                  <w:lang w:val="en-PH" w:eastAsia="en-PH"/>
                </w:rPr>
                <w:delText>0.536</w:delText>
              </w:r>
            </w:del>
          </w:p>
        </w:tc>
        <w:tc>
          <w:tcPr>
            <w:tcW w:w="607" w:type="dxa"/>
            <w:shd w:val="clear" w:color="auto" w:fill="auto"/>
            <w:noWrap/>
            <w:vAlign w:val="bottom"/>
          </w:tcPr>
          <w:p w:rsidR="00BC0B85" w:rsidRPr="00EE514B" w:rsidDel="00C81D61" w:rsidRDefault="00BC0B85" w:rsidP="009652F9">
            <w:pPr>
              <w:pStyle w:val="Tablebody-centered"/>
              <w:rPr>
                <w:del w:id="61868" w:author="Diana Machado" w:date="2019-04-05T18:40:00Z"/>
                <w:lang w:val="en-PH" w:eastAsia="en-PH"/>
              </w:rPr>
            </w:pPr>
            <w:del w:id="61869" w:author="Diana Machado" w:date="2019-04-05T18:40:00Z">
              <w:r w:rsidRPr="00EE514B" w:rsidDel="00C81D61">
                <w:rPr>
                  <w:lang w:val="en-PH" w:eastAsia="en-PH"/>
                </w:rPr>
                <w:delText>0.536</w:delText>
              </w:r>
            </w:del>
          </w:p>
        </w:tc>
        <w:tc>
          <w:tcPr>
            <w:tcW w:w="607" w:type="dxa"/>
            <w:shd w:val="clear" w:color="auto" w:fill="auto"/>
            <w:noWrap/>
            <w:vAlign w:val="bottom"/>
          </w:tcPr>
          <w:p w:rsidR="00BC0B85" w:rsidRPr="00EE514B" w:rsidDel="00C81D61" w:rsidRDefault="00BC0B85" w:rsidP="009652F9">
            <w:pPr>
              <w:pStyle w:val="Tablebody-centered"/>
              <w:rPr>
                <w:del w:id="61870" w:author="Diana Machado" w:date="2019-04-05T18:40:00Z"/>
                <w:lang w:val="en-PH" w:eastAsia="en-PH"/>
              </w:rPr>
            </w:pPr>
            <w:del w:id="61871" w:author="Diana Machado" w:date="2019-04-05T18:40:00Z">
              <w:r w:rsidRPr="00EE514B" w:rsidDel="00C81D61">
                <w:rPr>
                  <w:lang w:val="en-PH" w:eastAsia="en-PH"/>
                </w:rPr>
                <w:delText>0.399</w:delText>
              </w:r>
            </w:del>
          </w:p>
        </w:tc>
        <w:tc>
          <w:tcPr>
            <w:tcW w:w="607" w:type="dxa"/>
            <w:shd w:val="clear" w:color="auto" w:fill="auto"/>
            <w:noWrap/>
            <w:vAlign w:val="bottom"/>
          </w:tcPr>
          <w:p w:rsidR="00BC0B85" w:rsidRPr="00EE514B" w:rsidDel="00C81D61" w:rsidRDefault="00BC0B85" w:rsidP="009652F9">
            <w:pPr>
              <w:pStyle w:val="Tablebody-centered"/>
              <w:rPr>
                <w:del w:id="61872" w:author="Diana Machado" w:date="2019-04-05T18:40:00Z"/>
                <w:lang w:val="en-PH" w:eastAsia="en-PH"/>
              </w:rPr>
            </w:pPr>
            <w:del w:id="61873" w:author="Diana Machado" w:date="2019-04-05T18:40:00Z">
              <w:r w:rsidRPr="00EE514B" w:rsidDel="00C81D61">
                <w:rPr>
                  <w:lang w:val="en-PH" w:eastAsia="en-PH"/>
                </w:rPr>
                <w:delText>0.330</w:delText>
              </w:r>
            </w:del>
          </w:p>
        </w:tc>
        <w:tc>
          <w:tcPr>
            <w:tcW w:w="607" w:type="dxa"/>
            <w:shd w:val="clear" w:color="auto" w:fill="auto"/>
            <w:noWrap/>
            <w:vAlign w:val="bottom"/>
          </w:tcPr>
          <w:p w:rsidR="00BC0B85" w:rsidRPr="00EE514B" w:rsidDel="00C81D61" w:rsidRDefault="00BC0B85" w:rsidP="009652F9">
            <w:pPr>
              <w:pStyle w:val="Tablebody-centered"/>
              <w:rPr>
                <w:del w:id="61874" w:author="Diana Machado" w:date="2019-04-05T18:40:00Z"/>
                <w:lang w:val="en-PH" w:eastAsia="en-PH"/>
              </w:rPr>
            </w:pPr>
            <w:del w:id="61875" w:author="Diana Machado" w:date="2019-04-05T18:40:00Z">
              <w:r w:rsidRPr="00EE514B" w:rsidDel="00C81D61">
                <w:rPr>
                  <w:lang w:val="en-PH" w:eastAsia="en-PH"/>
                </w:rPr>
                <w:delText>0.290</w:delText>
              </w:r>
            </w:del>
          </w:p>
        </w:tc>
        <w:tc>
          <w:tcPr>
            <w:tcW w:w="715" w:type="dxa"/>
            <w:shd w:val="clear" w:color="auto" w:fill="auto"/>
            <w:noWrap/>
            <w:vAlign w:val="bottom"/>
          </w:tcPr>
          <w:p w:rsidR="00BC0B85" w:rsidRPr="00EE514B" w:rsidDel="00C81D61" w:rsidRDefault="00BC0B85" w:rsidP="009652F9">
            <w:pPr>
              <w:pStyle w:val="Tablebody-centered"/>
              <w:rPr>
                <w:del w:id="61876" w:author="Diana Machado" w:date="2019-04-05T18:40:00Z"/>
                <w:lang w:val="en-PH" w:eastAsia="en-PH"/>
              </w:rPr>
            </w:pPr>
            <w:del w:id="61877" w:author="Diana Machado" w:date="2019-04-05T18:40:00Z">
              <w:r w:rsidRPr="00EE514B" w:rsidDel="00C81D61">
                <w:rPr>
                  <w:lang w:val="en-PH" w:eastAsia="en-PH"/>
                </w:rPr>
                <w:delText>1.000</w:delText>
              </w:r>
            </w:del>
          </w:p>
        </w:tc>
        <w:tc>
          <w:tcPr>
            <w:tcW w:w="623" w:type="dxa"/>
            <w:shd w:val="clear" w:color="auto" w:fill="auto"/>
            <w:noWrap/>
            <w:vAlign w:val="bottom"/>
          </w:tcPr>
          <w:p w:rsidR="00BC0B85" w:rsidRPr="00EE514B" w:rsidDel="00C81D61" w:rsidRDefault="00BC0B85" w:rsidP="009652F9">
            <w:pPr>
              <w:pStyle w:val="Tablebody-centered"/>
              <w:rPr>
                <w:del w:id="61878" w:author="Diana Machado" w:date="2019-04-05T18:40:00Z"/>
                <w:lang w:val="en-PH" w:eastAsia="en-PH"/>
              </w:rPr>
            </w:pPr>
            <w:del w:id="61879" w:author="Diana Machado" w:date="2019-04-05T18:40:00Z">
              <w:r w:rsidRPr="00EE514B" w:rsidDel="00C81D61">
                <w:rPr>
                  <w:lang w:val="en-PH" w:eastAsia="en-PH"/>
                </w:rPr>
                <w:delText>0.544</w:delText>
              </w:r>
            </w:del>
          </w:p>
        </w:tc>
        <w:tc>
          <w:tcPr>
            <w:tcW w:w="543" w:type="dxa"/>
            <w:shd w:val="clear" w:color="auto" w:fill="auto"/>
            <w:noWrap/>
            <w:vAlign w:val="bottom"/>
          </w:tcPr>
          <w:p w:rsidR="00BC0B85" w:rsidRPr="00EE514B" w:rsidDel="00C81D61" w:rsidRDefault="00BC0B85" w:rsidP="009652F9">
            <w:pPr>
              <w:pStyle w:val="Tablebody-centered"/>
              <w:rPr>
                <w:del w:id="61880" w:author="Diana Machado" w:date="2019-04-05T18:40:00Z"/>
                <w:lang w:val="en-PH" w:eastAsia="en-PH"/>
              </w:rPr>
            </w:pPr>
            <w:del w:id="61881" w:author="Diana Machado" w:date="2019-04-05T18:40:00Z">
              <w:r w:rsidRPr="00EE514B" w:rsidDel="00C81D61">
                <w:rPr>
                  <w:lang w:val="en-PH" w:eastAsia="en-PH"/>
                </w:rPr>
                <w:delText>0.544</w:delText>
              </w:r>
            </w:del>
          </w:p>
        </w:tc>
        <w:tc>
          <w:tcPr>
            <w:tcW w:w="543" w:type="dxa"/>
            <w:shd w:val="clear" w:color="auto" w:fill="auto"/>
            <w:noWrap/>
            <w:vAlign w:val="bottom"/>
          </w:tcPr>
          <w:p w:rsidR="00BC0B85" w:rsidRPr="00EE514B" w:rsidDel="00C81D61" w:rsidRDefault="00BC0B85" w:rsidP="009652F9">
            <w:pPr>
              <w:pStyle w:val="Tablebody-centered"/>
              <w:rPr>
                <w:del w:id="61882" w:author="Diana Machado" w:date="2019-04-05T18:40:00Z"/>
                <w:lang w:val="en-PH" w:eastAsia="en-PH"/>
              </w:rPr>
            </w:pPr>
            <w:del w:id="61883" w:author="Diana Machado" w:date="2019-04-05T18:40:00Z">
              <w:r w:rsidRPr="00EE514B" w:rsidDel="00C81D61">
                <w:rPr>
                  <w:lang w:val="en-PH" w:eastAsia="en-PH"/>
                </w:rPr>
                <w:delText>0.405</w:delText>
              </w:r>
            </w:del>
          </w:p>
        </w:tc>
        <w:tc>
          <w:tcPr>
            <w:tcW w:w="543" w:type="dxa"/>
            <w:shd w:val="clear" w:color="auto" w:fill="auto"/>
            <w:noWrap/>
            <w:vAlign w:val="bottom"/>
          </w:tcPr>
          <w:p w:rsidR="00BC0B85" w:rsidRPr="00EE514B" w:rsidDel="00C81D61" w:rsidRDefault="00BC0B85" w:rsidP="009652F9">
            <w:pPr>
              <w:pStyle w:val="Tablebody-centered"/>
              <w:rPr>
                <w:del w:id="61884" w:author="Diana Machado" w:date="2019-04-05T18:40:00Z"/>
                <w:lang w:val="en-PH" w:eastAsia="en-PH"/>
              </w:rPr>
            </w:pPr>
            <w:del w:id="61885" w:author="Diana Machado" w:date="2019-04-05T18:40:00Z">
              <w:r w:rsidRPr="00EE514B" w:rsidDel="00C81D61">
                <w:rPr>
                  <w:lang w:val="en-PH" w:eastAsia="en-PH"/>
                </w:rPr>
                <w:delText>0.335</w:delText>
              </w:r>
            </w:del>
          </w:p>
        </w:tc>
        <w:tc>
          <w:tcPr>
            <w:tcW w:w="543" w:type="dxa"/>
            <w:shd w:val="clear" w:color="auto" w:fill="auto"/>
            <w:noWrap/>
            <w:vAlign w:val="bottom"/>
          </w:tcPr>
          <w:p w:rsidR="00BC0B85" w:rsidRPr="00EE514B" w:rsidDel="00C81D61" w:rsidRDefault="00BC0B85" w:rsidP="009652F9">
            <w:pPr>
              <w:pStyle w:val="Tablebody-centered"/>
              <w:rPr>
                <w:del w:id="61886" w:author="Diana Machado" w:date="2019-04-05T18:40:00Z"/>
                <w:lang w:val="en-PH" w:eastAsia="en-PH"/>
              </w:rPr>
            </w:pPr>
            <w:del w:id="61887" w:author="Diana Machado" w:date="2019-04-05T18:40:00Z">
              <w:r w:rsidRPr="00EE514B" w:rsidDel="00C81D61">
                <w:rPr>
                  <w:lang w:val="en-PH" w:eastAsia="en-PH"/>
                </w:rPr>
                <w:delText>0.294</w:delText>
              </w:r>
            </w:del>
          </w:p>
        </w:tc>
      </w:tr>
    </w:tbl>
    <w:p w:rsidR="00EA72C0" w:rsidDel="00C81D61" w:rsidRDefault="00EA72C0" w:rsidP="002C2D54">
      <w:pPr>
        <w:pStyle w:val="Footnote"/>
        <w:rPr>
          <w:del w:id="61888" w:author="Diana Machado" w:date="2019-04-05T18:40:00Z"/>
        </w:rPr>
      </w:pPr>
    </w:p>
    <w:p w:rsidR="003332F0" w:rsidDel="00C81D61" w:rsidRDefault="003332F0" w:rsidP="002C2D54">
      <w:pPr>
        <w:pStyle w:val="Footnote"/>
        <w:rPr>
          <w:del w:id="61889" w:author="Diana Machado" w:date="2019-04-05T18:40:00Z"/>
        </w:rPr>
        <w:sectPr w:rsidR="003332F0" w:rsidDel="00C81D61" w:rsidSect="00DD0840">
          <w:footerReference w:type="default" r:id="rId388"/>
          <w:pgSz w:w="15840" w:h="12240" w:orient="landscape" w:code="1"/>
          <w:pgMar w:top="1440" w:right="1440" w:bottom="1440" w:left="1440" w:header="720" w:footer="432" w:gutter="0"/>
          <w:cols w:space="720"/>
          <w:docGrid w:linePitch="360"/>
        </w:sectPr>
      </w:pPr>
    </w:p>
    <w:tbl>
      <w:tblPr>
        <w:tblW w:w="12898"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432"/>
        <w:gridCol w:w="1378"/>
        <w:gridCol w:w="926"/>
        <w:gridCol w:w="864"/>
        <w:gridCol w:w="864"/>
        <w:gridCol w:w="864"/>
        <w:gridCol w:w="802"/>
        <w:gridCol w:w="288"/>
        <w:gridCol w:w="864"/>
        <w:gridCol w:w="864"/>
        <w:gridCol w:w="864"/>
        <w:gridCol w:w="864"/>
        <w:gridCol w:w="864"/>
        <w:gridCol w:w="864"/>
      </w:tblGrid>
      <w:tr w:rsidR="006A0BF3" w:rsidRPr="00EE514B" w:rsidDel="00C81D61" w:rsidTr="00BD1578">
        <w:trPr>
          <w:trHeight w:val="198"/>
          <w:tblHeader/>
          <w:del w:id="61894" w:author="Diana Machado" w:date="2019-04-05T18:40:00Z"/>
        </w:trPr>
        <w:tc>
          <w:tcPr>
            <w:tcW w:w="1296" w:type="dxa"/>
          </w:tcPr>
          <w:p w:rsidR="006A0BF3" w:rsidRPr="00EE514B" w:rsidDel="00C81D61" w:rsidRDefault="006A0BF3" w:rsidP="00AD1571">
            <w:pPr>
              <w:pStyle w:val="Tableheader"/>
              <w:rPr>
                <w:del w:id="61895" w:author="Diana Machado" w:date="2019-04-05T18:40:00Z"/>
                <w:lang w:val="en-PH" w:eastAsia="en-US"/>
              </w:rPr>
            </w:pPr>
          </w:p>
        </w:tc>
        <w:tc>
          <w:tcPr>
            <w:tcW w:w="432" w:type="dxa"/>
          </w:tcPr>
          <w:p w:rsidR="006A0BF3" w:rsidRPr="00EE514B" w:rsidDel="00C81D61" w:rsidRDefault="006A0BF3" w:rsidP="00AD1571">
            <w:pPr>
              <w:pStyle w:val="Tableheader"/>
              <w:rPr>
                <w:del w:id="61896" w:author="Diana Machado" w:date="2019-04-05T18:40:00Z"/>
                <w:lang w:val="en-PH" w:eastAsia="en-US"/>
              </w:rPr>
            </w:pPr>
          </w:p>
        </w:tc>
        <w:tc>
          <w:tcPr>
            <w:tcW w:w="1378" w:type="dxa"/>
          </w:tcPr>
          <w:p w:rsidR="006A0BF3" w:rsidRPr="00EE514B" w:rsidDel="00C81D61" w:rsidRDefault="006A0BF3" w:rsidP="00AD1571">
            <w:pPr>
              <w:pStyle w:val="Tableheader"/>
              <w:rPr>
                <w:del w:id="61897" w:author="Diana Machado" w:date="2019-04-05T18:40:00Z"/>
                <w:lang w:val="en-PH" w:eastAsia="en-US"/>
              </w:rPr>
            </w:pPr>
          </w:p>
        </w:tc>
        <w:tc>
          <w:tcPr>
            <w:tcW w:w="4320" w:type="dxa"/>
            <w:gridSpan w:val="5"/>
          </w:tcPr>
          <w:p w:rsidR="006A0BF3" w:rsidRPr="00EE514B" w:rsidDel="00C81D61" w:rsidRDefault="006A0BF3" w:rsidP="00AD1571">
            <w:pPr>
              <w:pStyle w:val="Tableheader"/>
              <w:rPr>
                <w:del w:id="61898" w:author="Diana Machado" w:date="2019-04-05T18:40:00Z"/>
                <w:lang w:val="en-PH" w:eastAsia="en-US"/>
              </w:rPr>
            </w:pPr>
            <w:del w:id="61899" w:author="Diana Machado" w:date="2019-04-05T18:40:00Z">
              <w:r w:rsidRPr="00EE514B" w:rsidDel="00C81D61">
                <w:rPr>
                  <w:lang w:val="en-PH" w:eastAsia="en-US"/>
                </w:rPr>
                <w:delText>Hurricane Loss Cost at different Deductibles</w:delText>
              </w:r>
            </w:del>
          </w:p>
        </w:tc>
        <w:tc>
          <w:tcPr>
            <w:tcW w:w="5472" w:type="dxa"/>
            <w:gridSpan w:val="7"/>
          </w:tcPr>
          <w:p w:rsidR="006A0BF3" w:rsidRPr="00EE514B" w:rsidDel="00C81D61" w:rsidRDefault="006A0BF3" w:rsidP="00AD1571">
            <w:pPr>
              <w:pStyle w:val="Tableheader"/>
              <w:rPr>
                <w:del w:id="61900" w:author="Diana Machado" w:date="2019-04-05T18:40:00Z"/>
                <w:lang w:val="en-PH" w:eastAsia="en-US"/>
              </w:rPr>
            </w:pPr>
            <w:del w:id="61901" w:author="Diana Machado" w:date="2019-04-05T18:40:00Z">
              <w:r w:rsidRPr="00EE514B" w:rsidDel="00C81D61">
                <w:rPr>
                  <w:lang w:val="en-PH" w:eastAsia="en-US"/>
                </w:rPr>
                <w:delText>Ratios relative $0</w:delText>
              </w:r>
            </w:del>
          </w:p>
        </w:tc>
      </w:tr>
      <w:tr w:rsidR="007744A6" w:rsidRPr="00EE514B" w:rsidDel="00C81D61" w:rsidTr="00BD1578">
        <w:trPr>
          <w:trHeight w:val="198"/>
          <w:tblHeader/>
          <w:del w:id="61902" w:author="Diana Machado" w:date="2019-04-05T18:40:00Z"/>
        </w:trPr>
        <w:tc>
          <w:tcPr>
            <w:tcW w:w="1296" w:type="dxa"/>
          </w:tcPr>
          <w:p w:rsidR="00B124F5" w:rsidRPr="00EE514B" w:rsidDel="00C81D61" w:rsidRDefault="00B124F5" w:rsidP="00AD1571">
            <w:pPr>
              <w:pStyle w:val="Tableheader"/>
              <w:rPr>
                <w:del w:id="61903" w:author="Diana Machado" w:date="2019-04-05T18:40:00Z"/>
                <w:lang w:val="en-PH" w:eastAsia="en-US"/>
              </w:rPr>
            </w:pPr>
          </w:p>
        </w:tc>
        <w:tc>
          <w:tcPr>
            <w:tcW w:w="432" w:type="dxa"/>
          </w:tcPr>
          <w:p w:rsidR="00B124F5" w:rsidRPr="00EE514B" w:rsidDel="00C81D61" w:rsidRDefault="00B124F5" w:rsidP="00AD1571">
            <w:pPr>
              <w:pStyle w:val="Tableheader"/>
              <w:rPr>
                <w:del w:id="61904" w:author="Diana Machado" w:date="2019-04-05T18:40:00Z"/>
                <w:lang w:val="en-PH" w:eastAsia="en-US"/>
              </w:rPr>
            </w:pPr>
          </w:p>
        </w:tc>
        <w:tc>
          <w:tcPr>
            <w:tcW w:w="1378" w:type="dxa"/>
          </w:tcPr>
          <w:p w:rsidR="00B124F5" w:rsidRPr="00EE514B" w:rsidDel="00C81D61" w:rsidRDefault="00FA1E2F" w:rsidP="00AD1571">
            <w:pPr>
              <w:pStyle w:val="Tableheader"/>
              <w:rPr>
                <w:del w:id="61905" w:author="Diana Machado" w:date="2019-04-05T18:40:00Z"/>
                <w:lang w:val="en-PH" w:eastAsia="en-US"/>
              </w:rPr>
            </w:pPr>
            <w:del w:id="61906" w:author="Diana Machado" w:date="2019-04-05T18:40:00Z">
              <w:r w:rsidDel="00C81D61">
                <w:rPr>
                  <w:lang w:val="en-PH" w:eastAsia="en-US"/>
                </w:rPr>
                <w:delText>County</w:delText>
              </w:r>
            </w:del>
          </w:p>
        </w:tc>
        <w:tc>
          <w:tcPr>
            <w:tcW w:w="926" w:type="dxa"/>
          </w:tcPr>
          <w:p w:rsidR="00B124F5" w:rsidRPr="00EE514B" w:rsidDel="00C81D61" w:rsidRDefault="00B124F5" w:rsidP="00AD1571">
            <w:pPr>
              <w:pStyle w:val="Tableheader"/>
              <w:rPr>
                <w:del w:id="61907" w:author="Diana Machado" w:date="2019-04-05T18:40:00Z"/>
                <w:lang w:val="en-PH" w:eastAsia="en-US"/>
              </w:rPr>
            </w:pPr>
            <w:del w:id="61908" w:author="Diana Machado" w:date="2019-04-05T18:40:00Z">
              <w:r w:rsidRPr="00EE514B" w:rsidDel="00C81D61">
                <w:rPr>
                  <w:lang w:val="en-PH" w:eastAsia="en-US"/>
                </w:rPr>
                <w:delText xml:space="preserve">$0 </w:delText>
              </w:r>
            </w:del>
          </w:p>
        </w:tc>
        <w:tc>
          <w:tcPr>
            <w:tcW w:w="864" w:type="dxa"/>
          </w:tcPr>
          <w:p w:rsidR="00B124F5" w:rsidRPr="00EE514B" w:rsidDel="00C81D61" w:rsidRDefault="00B124F5" w:rsidP="00AD1571">
            <w:pPr>
              <w:pStyle w:val="Tableheader"/>
              <w:rPr>
                <w:del w:id="61909" w:author="Diana Machado" w:date="2019-04-05T18:40:00Z"/>
                <w:lang w:val="en-PH" w:eastAsia="en-US"/>
              </w:rPr>
            </w:pPr>
            <w:del w:id="61910" w:author="Diana Machado" w:date="2019-04-05T18:40:00Z">
              <w:r w:rsidRPr="00EE514B" w:rsidDel="00C81D61">
                <w:rPr>
                  <w:lang w:val="en-PH" w:eastAsia="en-US"/>
                </w:rPr>
                <w:delText>2%</w:delText>
              </w:r>
            </w:del>
          </w:p>
        </w:tc>
        <w:tc>
          <w:tcPr>
            <w:tcW w:w="864" w:type="dxa"/>
          </w:tcPr>
          <w:p w:rsidR="00B124F5" w:rsidRPr="00EE514B" w:rsidDel="00C81D61" w:rsidRDefault="00B124F5" w:rsidP="00AD1571">
            <w:pPr>
              <w:pStyle w:val="Tableheader"/>
              <w:rPr>
                <w:del w:id="61911" w:author="Diana Machado" w:date="2019-04-05T18:40:00Z"/>
                <w:lang w:val="en-PH" w:eastAsia="en-US"/>
              </w:rPr>
            </w:pPr>
            <w:del w:id="61912" w:author="Diana Machado" w:date="2019-04-05T18:40:00Z">
              <w:r w:rsidRPr="00EE514B" w:rsidDel="00C81D61">
                <w:rPr>
                  <w:lang w:val="en-PH" w:eastAsia="en-US"/>
                </w:rPr>
                <w:delText>3%</w:delText>
              </w:r>
            </w:del>
          </w:p>
        </w:tc>
        <w:tc>
          <w:tcPr>
            <w:tcW w:w="864" w:type="dxa"/>
            <w:shd w:val="solid" w:color="FFFFFF" w:fill="auto"/>
          </w:tcPr>
          <w:p w:rsidR="00B124F5" w:rsidRPr="00EE514B" w:rsidDel="00C81D61" w:rsidRDefault="00B124F5" w:rsidP="00AD1571">
            <w:pPr>
              <w:pStyle w:val="Tableheader"/>
              <w:rPr>
                <w:del w:id="61913" w:author="Diana Machado" w:date="2019-04-05T18:40:00Z"/>
                <w:lang w:val="en-PH" w:eastAsia="en-US"/>
              </w:rPr>
            </w:pPr>
            <w:del w:id="61914" w:author="Diana Machado" w:date="2019-04-05T18:40:00Z">
              <w:r w:rsidRPr="00EE514B" w:rsidDel="00C81D61">
                <w:rPr>
                  <w:lang w:val="en-PH" w:eastAsia="en-US"/>
                </w:rPr>
                <w:delText>5%</w:delText>
              </w:r>
            </w:del>
          </w:p>
        </w:tc>
        <w:tc>
          <w:tcPr>
            <w:tcW w:w="802" w:type="dxa"/>
            <w:shd w:val="solid" w:color="FFFFFF" w:fill="auto"/>
          </w:tcPr>
          <w:p w:rsidR="00B124F5" w:rsidRPr="00EE514B" w:rsidDel="00C81D61" w:rsidRDefault="00B124F5" w:rsidP="00AD1571">
            <w:pPr>
              <w:pStyle w:val="Tableheader"/>
              <w:rPr>
                <w:del w:id="61915" w:author="Diana Machado" w:date="2019-04-05T18:40:00Z"/>
                <w:lang w:val="en-PH" w:eastAsia="en-US"/>
              </w:rPr>
            </w:pPr>
            <w:del w:id="61916" w:author="Diana Machado" w:date="2019-04-05T18:40:00Z">
              <w:r w:rsidRPr="00EE514B" w:rsidDel="00C81D61">
                <w:rPr>
                  <w:lang w:val="en-PH" w:eastAsia="en-US"/>
                </w:rPr>
                <w:delText>10%</w:delText>
              </w:r>
            </w:del>
          </w:p>
        </w:tc>
        <w:tc>
          <w:tcPr>
            <w:tcW w:w="288" w:type="dxa"/>
            <w:shd w:val="solid" w:color="C0C0C0" w:fill="auto"/>
          </w:tcPr>
          <w:p w:rsidR="00B124F5" w:rsidRPr="00EE514B" w:rsidDel="00C81D61" w:rsidRDefault="00B124F5" w:rsidP="00AD1571">
            <w:pPr>
              <w:pStyle w:val="Tableheader"/>
              <w:rPr>
                <w:del w:id="61917" w:author="Diana Machado" w:date="2019-04-05T18:40:00Z"/>
                <w:lang w:val="en-PH" w:eastAsia="en-US"/>
              </w:rPr>
            </w:pPr>
          </w:p>
        </w:tc>
        <w:tc>
          <w:tcPr>
            <w:tcW w:w="864" w:type="dxa"/>
          </w:tcPr>
          <w:p w:rsidR="00B124F5" w:rsidRPr="00EE514B" w:rsidDel="00C81D61" w:rsidRDefault="00B124F5" w:rsidP="00AD1571">
            <w:pPr>
              <w:pStyle w:val="Tableheader"/>
              <w:rPr>
                <w:del w:id="61918" w:author="Diana Machado" w:date="2019-04-05T18:40:00Z"/>
                <w:lang w:val="en-PH" w:eastAsia="en-US"/>
              </w:rPr>
            </w:pPr>
            <w:del w:id="61919" w:author="Diana Machado" w:date="2019-04-05T18:40:00Z">
              <w:r w:rsidRPr="00EE514B" w:rsidDel="00C81D61">
                <w:rPr>
                  <w:lang w:val="en-PH" w:eastAsia="en-US"/>
                </w:rPr>
                <w:delText xml:space="preserve">$0 </w:delText>
              </w:r>
            </w:del>
          </w:p>
        </w:tc>
        <w:tc>
          <w:tcPr>
            <w:tcW w:w="864" w:type="dxa"/>
            <w:shd w:val="solid" w:color="FFFFFF" w:fill="auto"/>
          </w:tcPr>
          <w:p w:rsidR="00B124F5" w:rsidRPr="00EE514B" w:rsidDel="00C81D61" w:rsidRDefault="00B124F5" w:rsidP="00AD1571">
            <w:pPr>
              <w:pStyle w:val="Tableheader"/>
              <w:rPr>
                <w:del w:id="61920" w:author="Diana Machado" w:date="2019-04-05T18:40:00Z"/>
                <w:lang w:val="en-PH" w:eastAsia="en-US"/>
              </w:rPr>
            </w:pPr>
            <w:del w:id="61921" w:author="Diana Machado" w:date="2019-04-05T18:40:00Z">
              <w:r w:rsidRPr="00EE514B" w:rsidDel="00C81D61">
                <w:rPr>
                  <w:lang w:val="en-PH" w:eastAsia="en-US"/>
                </w:rPr>
                <w:delText>2%</w:delText>
              </w:r>
            </w:del>
          </w:p>
        </w:tc>
        <w:tc>
          <w:tcPr>
            <w:tcW w:w="864" w:type="dxa"/>
            <w:shd w:val="solid" w:color="FFFFFF" w:fill="auto"/>
          </w:tcPr>
          <w:p w:rsidR="00B124F5" w:rsidRPr="00EE514B" w:rsidDel="00C81D61" w:rsidRDefault="00B124F5" w:rsidP="00AD1571">
            <w:pPr>
              <w:pStyle w:val="Tableheader"/>
              <w:rPr>
                <w:del w:id="61922" w:author="Diana Machado" w:date="2019-04-05T18:40:00Z"/>
                <w:lang w:val="en-PH" w:eastAsia="en-US"/>
              </w:rPr>
            </w:pPr>
            <w:del w:id="61923" w:author="Diana Machado" w:date="2019-04-05T18:40:00Z">
              <w:r w:rsidRPr="00EE514B" w:rsidDel="00C81D61">
                <w:rPr>
                  <w:lang w:val="en-PH" w:eastAsia="en-US"/>
                </w:rPr>
                <w:delText>3%</w:delText>
              </w:r>
            </w:del>
          </w:p>
        </w:tc>
        <w:tc>
          <w:tcPr>
            <w:tcW w:w="864" w:type="dxa"/>
            <w:shd w:val="solid" w:color="FFFFFF" w:fill="auto"/>
          </w:tcPr>
          <w:p w:rsidR="00B124F5" w:rsidRPr="00EE514B" w:rsidDel="00C81D61" w:rsidRDefault="00B124F5" w:rsidP="00AD1571">
            <w:pPr>
              <w:pStyle w:val="Tableheader"/>
              <w:rPr>
                <w:del w:id="61924" w:author="Diana Machado" w:date="2019-04-05T18:40:00Z"/>
                <w:lang w:val="en-PH" w:eastAsia="en-US"/>
              </w:rPr>
            </w:pPr>
            <w:del w:id="61925" w:author="Diana Machado" w:date="2019-04-05T18:40:00Z">
              <w:r w:rsidRPr="00EE514B" w:rsidDel="00C81D61">
                <w:rPr>
                  <w:lang w:val="en-PH" w:eastAsia="en-US"/>
                </w:rPr>
                <w:delText>5%</w:delText>
              </w:r>
            </w:del>
          </w:p>
        </w:tc>
        <w:tc>
          <w:tcPr>
            <w:tcW w:w="864" w:type="dxa"/>
            <w:shd w:val="solid" w:color="FFFFFF" w:fill="auto"/>
          </w:tcPr>
          <w:p w:rsidR="00B124F5" w:rsidRPr="00EE514B" w:rsidDel="00C81D61" w:rsidRDefault="00B124F5" w:rsidP="00AD1571">
            <w:pPr>
              <w:pStyle w:val="Tableheader"/>
              <w:rPr>
                <w:del w:id="61926" w:author="Diana Machado" w:date="2019-04-05T18:40:00Z"/>
                <w:lang w:val="en-PH" w:eastAsia="en-US"/>
              </w:rPr>
            </w:pPr>
            <w:del w:id="61927" w:author="Diana Machado" w:date="2019-04-05T18:40:00Z">
              <w:r w:rsidRPr="00EE514B" w:rsidDel="00C81D61">
                <w:rPr>
                  <w:lang w:val="en-PH" w:eastAsia="en-US"/>
                </w:rPr>
                <w:delText>10%</w:delText>
              </w:r>
            </w:del>
          </w:p>
        </w:tc>
        <w:tc>
          <w:tcPr>
            <w:tcW w:w="864" w:type="dxa"/>
            <w:shd w:val="solid" w:color="C0C0C0" w:fill="auto"/>
          </w:tcPr>
          <w:p w:rsidR="00B124F5" w:rsidRPr="00EE514B" w:rsidDel="00C81D61" w:rsidRDefault="00B124F5" w:rsidP="00AD1571">
            <w:pPr>
              <w:pStyle w:val="Tableheader"/>
              <w:rPr>
                <w:del w:id="61928" w:author="Diana Machado" w:date="2019-04-05T18:40:00Z"/>
                <w:lang w:val="en-PH" w:eastAsia="en-US"/>
              </w:rPr>
            </w:pPr>
          </w:p>
        </w:tc>
      </w:tr>
      <w:tr w:rsidR="00FA0A41" w:rsidRPr="00EE514B" w:rsidDel="00C81D61" w:rsidTr="00FA0A41">
        <w:trPr>
          <w:trHeight w:val="110"/>
          <w:del w:id="61929" w:author="Diana Machado" w:date="2019-04-05T18:40:00Z"/>
        </w:trPr>
        <w:tc>
          <w:tcPr>
            <w:tcW w:w="1296" w:type="dxa"/>
            <w:vMerge w:val="restart"/>
            <w:vAlign w:val="center"/>
          </w:tcPr>
          <w:p w:rsidR="00FA0A41" w:rsidRPr="00EE514B" w:rsidDel="00C81D61" w:rsidRDefault="00FA0A41" w:rsidP="006A0BF3">
            <w:pPr>
              <w:pStyle w:val="Tablebody-centered"/>
              <w:rPr>
                <w:del w:id="61930" w:author="Diana Machado" w:date="2019-04-05T18:40:00Z"/>
                <w:lang w:val="en-PH" w:eastAsia="en-US"/>
              </w:rPr>
            </w:pPr>
            <w:del w:id="61931" w:author="Diana Machado" w:date="2019-04-05T18:40:00Z">
              <w:r w:rsidRPr="00EE514B" w:rsidDel="00C81D61">
                <w:rPr>
                  <w:lang w:val="en-PH" w:eastAsia="en-US"/>
                </w:rPr>
                <w:delText>Commercial</w:delText>
              </w:r>
            </w:del>
          </w:p>
          <w:p w:rsidR="00FA0A41" w:rsidRPr="00EE514B" w:rsidDel="00C81D61" w:rsidRDefault="00FA0A41" w:rsidP="006A0BF3">
            <w:pPr>
              <w:pStyle w:val="Tablebody-centered"/>
              <w:rPr>
                <w:del w:id="61932" w:author="Diana Machado" w:date="2019-04-05T18:40:00Z"/>
                <w:lang w:val="en-PH" w:eastAsia="en-US"/>
              </w:rPr>
            </w:pPr>
            <w:del w:id="61933" w:author="Diana Machado" w:date="2019-04-05T18:40:00Z">
              <w:r w:rsidRPr="00EE514B" w:rsidDel="00C81D61">
                <w:rPr>
                  <w:lang w:val="en-PH" w:eastAsia="en-US"/>
                </w:rPr>
                <w:delText>Residential</w:delText>
              </w:r>
            </w:del>
          </w:p>
        </w:tc>
        <w:tc>
          <w:tcPr>
            <w:tcW w:w="432" w:type="dxa"/>
          </w:tcPr>
          <w:p w:rsidR="00FA0A41" w:rsidRPr="00EE514B" w:rsidDel="00C81D61" w:rsidRDefault="00FA0A41" w:rsidP="006A0BF3">
            <w:pPr>
              <w:pStyle w:val="Tablebody-centered"/>
              <w:rPr>
                <w:del w:id="61934" w:author="Diana Machado" w:date="2019-04-05T18:40:00Z"/>
                <w:lang w:val="en-PH" w:eastAsia="en-US"/>
              </w:rPr>
            </w:pPr>
            <w:del w:id="61935" w:author="Diana Machado" w:date="2019-04-05T18:40:00Z">
              <w:r w:rsidRPr="00EE514B" w:rsidDel="00C81D61">
                <w:rPr>
                  <w:lang w:val="en-PH" w:eastAsia="en-US"/>
                </w:rPr>
                <w:delText>1</w:delText>
              </w:r>
            </w:del>
          </w:p>
        </w:tc>
        <w:tc>
          <w:tcPr>
            <w:tcW w:w="1378" w:type="dxa"/>
          </w:tcPr>
          <w:p w:rsidR="00FA0A41" w:rsidRPr="00EE514B" w:rsidDel="00C81D61" w:rsidRDefault="00FA0A41" w:rsidP="006A0BF3">
            <w:pPr>
              <w:pStyle w:val="Tablebody-centered"/>
              <w:rPr>
                <w:del w:id="61936" w:author="Diana Machado" w:date="2019-04-05T18:40:00Z"/>
                <w:lang w:val="en-PH" w:eastAsia="en-US"/>
              </w:rPr>
            </w:pPr>
            <w:del w:id="61937" w:author="Diana Machado" w:date="2019-04-05T18:40:00Z">
              <w:r w:rsidRPr="00EE514B" w:rsidDel="00C81D61">
                <w:rPr>
                  <w:lang w:val="en-PH" w:eastAsia="en-US"/>
                </w:rPr>
                <w:delText>BAY</w:delText>
              </w:r>
            </w:del>
          </w:p>
        </w:tc>
        <w:tc>
          <w:tcPr>
            <w:tcW w:w="926" w:type="dxa"/>
          </w:tcPr>
          <w:p w:rsidR="00FA0A41" w:rsidRPr="00EE514B" w:rsidDel="00C81D61" w:rsidRDefault="00FA0A41" w:rsidP="006A0BF3">
            <w:pPr>
              <w:pStyle w:val="Tablebody-centered"/>
              <w:rPr>
                <w:del w:id="61938" w:author="Diana Machado" w:date="2019-04-05T18:40:00Z"/>
                <w:lang w:val="en-PH" w:eastAsia="en-US"/>
              </w:rPr>
            </w:pPr>
            <w:del w:id="61939" w:author="Diana Machado" w:date="2019-04-05T18:40:00Z">
              <w:r w:rsidRPr="00EE514B" w:rsidDel="00C81D61">
                <w:rPr>
                  <w:lang w:val="en-PH" w:eastAsia="en-US"/>
                </w:rPr>
                <w:delText>14.129</w:delText>
              </w:r>
            </w:del>
          </w:p>
        </w:tc>
        <w:tc>
          <w:tcPr>
            <w:tcW w:w="864" w:type="dxa"/>
          </w:tcPr>
          <w:p w:rsidR="00FA0A41" w:rsidRPr="00EE514B" w:rsidDel="00C81D61" w:rsidRDefault="00FA0A41" w:rsidP="006A0BF3">
            <w:pPr>
              <w:pStyle w:val="Tablebody-centered"/>
              <w:rPr>
                <w:del w:id="61940" w:author="Diana Machado" w:date="2019-04-05T18:40:00Z"/>
                <w:lang w:val="en-PH" w:eastAsia="en-US"/>
              </w:rPr>
            </w:pPr>
            <w:del w:id="61941" w:author="Diana Machado" w:date="2019-04-05T18:40:00Z">
              <w:r w:rsidRPr="00EE514B" w:rsidDel="00C81D61">
                <w:rPr>
                  <w:lang w:val="en-PH" w:eastAsia="en-US"/>
                </w:rPr>
                <w:delText>12.016</w:delText>
              </w:r>
            </w:del>
          </w:p>
        </w:tc>
        <w:tc>
          <w:tcPr>
            <w:tcW w:w="864" w:type="dxa"/>
          </w:tcPr>
          <w:p w:rsidR="00FA0A41" w:rsidRPr="00EE514B" w:rsidDel="00C81D61" w:rsidRDefault="00FA0A41" w:rsidP="006A0BF3">
            <w:pPr>
              <w:pStyle w:val="Tablebody-centered"/>
              <w:rPr>
                <w:del w:id="61942" w:author="Diana Machado" w:date="2019-04-05T18:40:00Z"/>
                <w:lang w:val="en-PH" w:eastAsia="en-US"/>
              </w:rPr>
            </w:pPr>
            <w:del w:id="61943" w:author="Diana Machado" w:date="2019-04-05T18:40:00Z">
              <w:r w:rsidRPr="00EE514B" w:rsidDel="00C81D61">
                <w:rPr>
                  <w:lang w:val="en-PH" w:eastAsia="en-US"/>
                </w:rPr>
                <w:delText>11.232</w:delText>
              </w:r>
            </w:del>
          </w:p>
        </w:tc>
        <w:tc>
          <w:tcPr>
            <w:tcW w:w="864" w:type="dxa"/>
          </w:tcPr>
          <w:p w:rsidR="00FA0A41" w:rsidRPr="00EE514B" w:rsidDel="00C81D61" w:rsidRDefault="00FA0A41" w:rsidP="006A0BF3">
            <w:pPr>
              <w:pStyle w:val="Tablebody-centered"/>
              <w:rPr>
                <w:del w:id="61944" w:author="Diana Machado" w:date="2019-04-05T18:40:00Z"/>
                <w:lang w:val="en-PH" w:eastAsia="en-US"/>
              </w:rPr>
            </w:pPr>
            <w:del w:id="61945" w:author="Diana Machado" w:date="2019-04-05T18:40:00Z">
              <w:r w:rsidRPr="00EE514B" w:rsidDel="00C81D61">
                <w:rPr>
                  <w:lang w:val="en-PH" w:eastAsia="en-US"/>
                </w:rPr>
                <w:delText>9.878</w:delText>
              </w:r>
            </w:del>
          </w:p>
        </w:tc>
        <w:tc>
          <w:tcPr>
            <w:tcW w:w="802" w:type="dxa"/>
          </w:tcPr>
          <w:p w:rsidR="00FA0A41" w:rsidRPr="00EE514B" w:rsidDel="00C81D61" w:rsidRDefault="00FA0A41" w:rsidP="006A0BF3">
            <w:pPr>
              <w:pStyle w:val="Tablebody-centered"/>
              <w:rPr>
                <w:del w:id="61946" w:author="Diana Machado" w:date="2019-04-05T18:40:00Z"/>
                <w:lang w:val="en-PH" w:eastAsia="en-US"/>
              </w:rPr>
            </w:pPr>
            <w:del w:id="61947" w:author="Diana Machado" w:date="2019-04-05T18:40:00Z">
              <w:r w:rsidRPr="00EE514B" w:rsidDel="00C81D61">
                <w:rPr>
                  <w:lang w:val="en-PH" w:eastAsia="en-US"/>
                </w:rPr>
                <w:delText>7.263</w:delText>
              </w:r>
            </w:del>
          </w:p>
        </w:tc>
        <w:tc>
          <w:tcPr>
            <w:tcW w:w="288" w:type="dxa"/>
            <w:shd w:val="solid" w:color="C0C0C0" w:fill="auto"/>
          </w:tcPr>
          <w:p w:rsidR="00FA0A41" w:rsidRPr="00EE514B" w:rsidDel="00C81D61" w:rsidRDefault="00FA0A41" w:rsidP="006A0BF3">
            <w:pPr>
              <w:pStyle w:val="Tablebody-centered"/>
              <w:rPr>
                <w:del w:id="61948" w:author="Diana Machado" w:date="2019-04-05T18:40:00Z"/>
                <w:lang w:val="en-PH" w:eastAsia="en-US"/>
              </w:rPr>
            </w:pPr>
          </w:p>
        </w:tc>
        <w:tc>
          <w:tcPr>
            <w:tcW w:w="864" w:type="dxa"/>
          </w:tcPr>
          <w:p w:rsidR="00FA0A41" w:rsidRPr="00EE514B" w:rsidDel="00C81D61" w:rsidRDefault="00FA0A41" w:rsidP="006A0BF3">
            <w:pPr>
              <w:pStyle w:val="Tablebody-centered"/>
              <w:rPr>
                <w:del w:id="61949" w:author="Diana Machado" w:date="2019-04-05T18:40:00Z"/>
                <w:lang w:val="en-PH" w:eastAsia="en-US"/>
              </w:rPr>
            </w:pPr>
          </w:p>
        </w:tc>
        <w:tc>
          <w:tcPr>
            <w:tcW w:w="864" w:type="dxa"/>
          </w:tcPr>
          <w:p w:rsidR="00FA0A41" w:rsidRPr="00EE514B" w:rsidDel="00C81D61" w:rsidRDefault="00FA0A41" w:rsidP="006A0BF3">
            <w:pPr>
              <w:pStyle w:val="Tablebody-centered"/>
              <w:rPr>
                <w:del w:id="61950" w:author="Diana Machado" w:date="2019-04-05T18:40:00Z"/>
                <w:lang w:val="en-PH" w:eastAsia="en-US"/>
              </w:rPr>
            </w:pPr>
          </w:p>
        </w:tc>
        <w:tc>
          <w:tcPr>
            <w:tcW w:w="864" w:type="dxa"/>
          </w:tcPr>
          <w:p w:rsidR="00FA0A41" w:rsidRPr="00EE514B" w:rsidDel="00C81D61" w:rsidRDefault="00FA0A41" w:rsidP="006A0BF3">
            <w:pPr>
              <w:pStyle w:val="Tablebody-centered"/>
              <w:rPr>
                <w:del w:id="61951" w:author="Diana Machado" w:date="2019-04-05T18:40:00Z"/>
                <w:lang w:val="en-PH" w:eastAsia="en-US"/>
              </w:rPr>
            </w:pPr>
          </w:p>
        </w:tc>
        <w:tc>
          <w:tcPr>
            <w:tcW w:w="864" w:type="dxa"/>
          </w:tcPr>
          <w:p w:rsidR="00FA0A41" w:rsidRPr="00EE514B" w:rsidDel="00C81D61" w:rsidRDefault="00FA0A41" w:rsidP="006A0BF3">
            <w:pPr>
              <w:pStyle w:val="Tablebody-centered"/>
              <w:rPr>
                <w:del w:id="61952" w:author="Diana Machado" w:date="2019-04-05T18:40:00Z"/>
                <w:lang w:val="en-PH" w:eastAsia="en-US"/>
              </w:rPr>
            </w:pPr>
          </w:p>
        </w:tc>
        <w:tc>
          <w:tcPr>
            <w:tcW w:w="864" w:type="dxa"/>
          </w:tcPr>
          <w:p w:rsidR="00FA0A41" w:rsidRPr="00EE514B" w:rsidDel="00C81D61" w:rsidRDefault="00FA0A41" w:rsidP="006A0BF3">
            <w:pPr>
              <w:pStyle w:val="Tablebody-centered"/>
              <w:rPr>
                <w:del w:id="61953" w:author="Diana Machado" w:date="2019-04-05T18:40:00Z"/>
                <w:lang w:val="en-PH" w:eastAsia="en-US"/>
              </w:rPr>
            </w:pPr>
          </w:p>
        </w:tc>
        <w:tc>
          <w:tcPr>
            <w:tcW w:w="864" w:type="dxa"/>
            <w:shd w:val="solid" w:color="C0C0C0" w:fill="auto"/>
          </w:tcPr>
          <w:p w:rsidR="00FA0A41" w:rsidRPr="00EE514B" w:rsidDel="00C81D61" w:rsidRDefault="00FA0A41" w:rsidP="006A0BF3">
            <w:pPr>
              <w:pStyle w:val="Tablebody-centered"/>
              <w:rPr>
                <w:del w:id="61954" w:author="Diana Machado" w:date="2019-04-05T18:40:00Z"/>
                <w:lang w:val="en-PH" w:eastAsia="en-US"/>
              </w:rPr>
            </w:pPr>
          </w:p>
        </w:tc>
      </w:tr>
      <w:tr w:rsidR="00FA0A41" w:rsidRPr="00EE514B" w:rsidDel="00C81D61" w:rsidTr="00BD1578">
        <w:trPr>
          <w:trHeight w:val="198"/>
          <w:del w:id="61955" w:author="Diana Machado" w:date="2019-04-05T18:40:00Z"/>
        </w:trPr>
        <w:tc>
          <w:tcPr>
            <w:tcW w:w="1296" w:type="dxa"/>
            <w:vMerge/>
          </w:tcPr>
          <w:p w:rsidR="00FA0A41" w:rsidRPr="00EE514B" w:rsidDel="00C81D61" w:rsidRDefault="00FA0A41" w:rsidP="006A0BF3">
            <w:pPr>
              <w:pStyle w:val="Tablebody-centered"/>
              <w:rPr>
                <w:del w:id="61956" w:author="Diana Machado" w:date="2019-04-05T18:40:00Z"/>
                <w:lang w:val="en-PH" w:eastAsia="en-US"/>
              </w:rPr>
            </w:pPr>
          </w:p>
        </w:tc>
        <w:tc>
          <w:tcPr>
            <w:tcW w:w="432" w:type="dxa"/>
          </w:tcPr>
          <w:p w:rsidR="00FA0A41" w:rsidRPr="00EE514B" w:rsidDel="00C81D61" w:rsidRDefault="00FA0A41" w:rsidP="006A0BF3">
            <w:pPr>
              <w:pStyle w:val="Tablebody-centered"/>
              <w:rPr>
                <w:del w:id="61957" w:author="Diana Machado" w:date="2019-04-05T18:40:00Z"/>
                <w:lang w:val="en-PH" w:eastAsia="en-US"/>
              </w:rPr>
            </w:pPr>
            <w:del w:id="61958" w:author="Diana Machado" w:date="2019-04-05T18:40:00Z">
              <w:r w:rsidRPr="00EE514B" w:rsidDel="00C81D61">
                <w:rPr>
                  <w:lang w:val="en-PH" w:eastAsia="en-US"/>
                </w:rPr>
                <w:delText>2</w:delText>
              </w:r>
            </w:del>
          </w:p>
        </w:tc>
        <w:tc>
          <w:tcPr>
            <w:tcW w:w="1378" w:type="dxa"/>
          </w:tcPr>
          <w:p w:rsidR="00FA0A41" w:rsidRPr="00EE514B" w:rsidDel="00C81D61" w:rsidRDefault="00FA0A41" w:rsidP="006A0BF3">
            <w:pPr>
              <w:pStyle w:val="Tablebody-centered"/>
              <w:rPr>
                <w:del w:id="61959" w:author="Diana Machado" w:date="2019-04-05T18:40:00Z"/>
                <w:lang w:val="en-PH" w:eastAsia="en-US"/>
              </w:rPr>
            </w:pPr>
            <w:del w:id="61960" w:author="Diana Machado" w:date="2019-04-05T18:40:00Z">
              <w:r w:rsidRPr="00EE514B" w:rsidDel="00C81D61">
                <w:rPr>
                  <w:lang w:val="en-PH" w:eastAsia="en-US"/>
                </w:rPr>
                <w:delText>BREVARD</w:delText>
              </w:r>
            </w:del>
          </w:p>
        </w:tc>
        <w:tc>
          <w:tcPr>
            <w:tcW w:w="926" w:type="dxa"/>
          </w:tcPr>
          <w:p w:rsidR="00FA0A41" w:rsidRPr="00EE514B" w:rsidDel="00C81D61" w:rsidRDefault="00FA0A41" w:rsidP="006A0BF3">
            <w:pPr>
              <w:pStyle w:val="Tablebody-centered"/>
              <w:rPr>
                <w:del w:id="61961" w:author="Diana Machado" w:date="2019-04-05T18:40:00Z"/>
                <w:lang w:val="en-PH" w:eastAsia="en-US"/>
              </w:rPr>
            </w:pPr>
            <w:del w:id="61962" w:author="Diana Machado" w:date="2019-04-05T18:40:00Z">
              <w:r w:rsidRPr="00EE514B" w:rsidDel="00C81D61">
                <w:rPr>
                  <w:lang w:val="en-PH" w:eastAsia="en-US"/>
                </w:rPr>
                <w:delText>8.702</w:delText>
              </w:r>
            </w:del>
          </w:p>
        </w:tc>
        <w:tc>
          <w:tcPr>
            <w:tcW w:w="864" w:type="dxa"/>
          </w:tcPr>
          <w:p w:rsidR="00FA0A41" w:rsidRPr="00EE514B" w:rsidDel="00C81D61" w:rsidRDefault="00FA0A41" w:rsidP="006A0BF3">
            <w:pPr>
              <w:pStyle w:val="Tablebody-centered"/>
              <w:rPr>
                <w:del w:id="61963" w:author="Diana Machado" w:date="2019-04-05T18:40:00Z"/>
                <w:lang w:val="en-PH" w:eastAsia="en-US"/>
              </w:rPr>
            </w:pPr>
            <w:del w:id="61964" w:author="Diana Machado" w:date="2019-04-05T18:40:00Z">
              <w:r w:rsidRPr="00EE514B" w:rsidDel="00C81D61">
                <w:rPr>
                  <w:lang w:val="en-PH" w:eastAsia="en-US"/>
                </w:rPr>
                <w:delText>7.038</w:delText>
              </w:r>
            </w:del>
          </w:p>
        </w:tc>
        <w:tc>
          <w:tcPr>
            <w:tcW w:w="864" w:type="dxa"/>
          </w:tcPr>
          <w:p w:rsidR="00FA0A41" w:rsidRPr="00EE514B" w:rsidDel="00C81D61" w:rsidRDefault="00FA0A41" w:rsidP="006A0BF3">
            <w:pPr>
              <w:pStyle w:val="Tablebody-centered"/>
              <w:rPr>
                <w:del w:id="61965" w:author="Diana Machado" w:date="2019-04-05T18:40:00Z"/>
                <w:lang w:val="en-PH" w:eastAsia="en-US"/>
              </w:rPr>
            </w:pPr>
            <w:del w:id="61966" w:author="Diana Machado" w:date="2019-04-05T18:40:00Z">
              <w:r w:rsidRPr="00EE514B" w:rsidDel="00C81D61">
                <w:rPr>
                  <w:lang w:val="en-PH" w:eastAsia="en-US"/>
                </w:rPr>
                <w:delText>6.471</w:delText>
              </w:r>
            </w:del>
          </w:p>
        </w:tc>
        <w:tc>
          <w:tcPr>
            <w:tcW w:w="864" w:type="dxa"/>
          </w:tcPr>
          <w:p w:rsidR="00FA0A41" w:rsidRPr="00EE514B" w:rsidDel="00C81D61" w:rsidRDefault="00FA0A41" w:rsidP="006A0BF3">
            <w:pPr>
              <w:pStyle w:val="Tablebody-centered"/>
              <w:rPr>
                <w:del w:id="61967" w:author="Diana Machado" w:date="2019-04-05T18:40:00Z"/>
                <w:lang w:val="en-PH" w:eastAsia="en-US"/>
              </w:rPr>
            </w:pPr>
            <w:del w:id="61968" w:author="Diana Machado" w:date="2019-04-05T18:40:00Z">
              <w:r w:rsidRPr="00EE514B" w:rsidDel="00C81D61">
                <w:rPr>
                  <w:lang w:val="en-PH" w:eastAsia="en-US"/>
                </w:rPr>
                <w:delText>5.528</w:delText>
              </w:r>
            </w:del>
          </w:p>
        </w:tc>
        <w:tc>
          <w:tcPr>
            <w:tcW w:w="802" w:type="dxa"/>
          </w:tcPr>
          <w:p w:rsidR="00FA0A41" w:rsidRPr="00EE514B" w:rsidDel="00C81D61" w:rsidRDefault="00FA0A41" w:rsidP="006A0BF3">
            <w:pPr>
              <w:pStyle w:val="Tablebody-centered"/>
              <w:rPr>
                <w:del w:id="61969" w:author="Diana Machado" w:date="2019-04-05T18:40:00Z"/>
                <w:lang w:val="en-PH" w:eastAsia="en-US"/>
              </w:rPr>
            </w:pPr>
            <w:del w:id="61970" w:author="Diana Machado" w:date="2019-04-05T18:40:00Z">
              <w:r w:rsidRPr="00EE514B" w:rsidDel="00C81D61">
                <w:rPr>
                  <w:lang w:val="en-PH" w:eastAsia="en-US"/>
                </w:rPr>
                <w:delText>3.819</w:delText>
              </w:r>
            </w:del>
          </w:p>
        </w:tc>
        <w:tc>
          <w:tcPr>
            <w:tcW w:w="288" w:type="dxa"/>
            <w:shd w:val="solid" w:color="C0C0C0" w:fill="auto"/>
          </w:tcPr>
          <w:p w:rsidR="00FA0A41" w:rsidRPr="00EE514B" w:rsidDel="00C81D61" w:rsidRDefault="00FA0A41" w:rsidP="006A0BF3">
            <w:pPr>
              <w:pStyle w:val="Tablebody-centered"/>
              <w:rPr>
                <w:del w:id="61971" w:author="Diana Machado" w:date="2019-04-05T18:40:00Z"/>
                <w:lang w:val="en-PH" w:eastAsia="en-US"/>
              </w:rPr>
            </w:pPr>
          </w:p>
        </w:tc>
        <w:tc>
          <w:tcPr>
            <w:tcW w:w="864" w:type="dxa"/>
          </w:tcPr>
          <w:p w:rsidR="00FA0A41" w:rsidRPr="00EE514B" w:rsidDel="00C81D61" w:rsidRDefault="00FA0A41" w:rsidP="006A0BF3">
            <w:pPr>
              <w:pStyle w:val="Tablebody-centered"/>
              <w:rPr>
                <w:del w:id="61972" w:author="Diana Machado" w:date="2019-04-05T18:40:00Z"/>
                <w:lang w:val="en-PH" w:eastAsia="en-US"/>
              </w:rPr>
            </w:pPr>
            <w:del w:id="6197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1974" w:author="Diana Machado" w:date="2019-04-05T18:40:00Z"/>
                <w:lang w:val="en-PH" w:eastAsia="en-US"/>
              </w:rPr>
            </w:pPr>
            <w:del w:id="61975" w:author="Diana Machado" w:date="2019-04-05T18:40:00Z">
              <w:r w:rsidRPr="00EE514B" w:rsidDel="00C81D61">
                <w:rPr>
                  <w:lang w:val="en-PH" w:eastAsia="en-US"/>
                </w:rPr>
                <w:delText>0.809</w:delText>
              </w:r>
            </w:del>
          </w:p>
        </w:tc>
        <w:tc>
          <w:tcPr>
            <w:tcW w:w="864" w:type="dxa"/>
          </w:tcPr>
          <w:p w:rsidR="00FA0A41" w:rsidRPr="00EE514B" w:rsidDel="00C81D61" w:rsidRDefault="00FA0A41" w:rsidP="006A0BF3">
            <w:pPr>
              <w:pStyle w:val="Tablebody-centered"/>
              <w:rPr>
                <w:del w:id="61976" w:author="Diana Machado" w:date="2019-04-05T18:40:00Z"/>
                <w:lang w:val="en-PH" w:eastAsia="en-US"/>
              </w:rPr>
            </w:pPr>
            <w:del w:id="61977" w:author="Diana Machado" w:date="2019-04-05T18:40:00Z">
              <w:r w:rsidRPr="00EE514B" w:rsidDel="00C81D61">
                <w:rPr>
                  <w:lang w:val="en-PH" w:eastAsia="en-US"/>
                </w:rPr>
                <w:delText>0.744</w:delText>
              </w:r>
            </w:del>
          </w:p>
        </w:tc>
        <w:tc>
          <w:tcPr>
            <w:tcW w:w="864" w:type="dxa"/>
          </w:tcPr>
          <w:p w:rsidR="00FA0A41" w:rsidRPr="00EE514B" w:rsidDel="00C81D61" w:rsidRDefault="00FA0A41" w:rsidP="006A0BF3">
            <w:pPr>
              <w:pStyle w:val="Tablebody-centered"/>
              <w:rPr>
                <w:del w:id="61978" w:author="Diana Machado" w:date="2019-04-05T18:40:00Z"/>
                <w:lang w:val="en-PH" w:eastAsia="en-US"/>
              </w:rPr>
            </w:pPr>
            <w:del w:id="61979" w:author="Diana Machado" w:date="2019-04-05T18:40:00Z">
              <w:r w:rsidRPr="00EE514B" w:rsidDel="00C81D61">
                <w:rPr>
                  <w:lang w:val="en-PH" w:eastAsia="en-US"/>
                </w:rPr>
                <w:delText>0.635</w:delText>
              </w:r>
            </w:del>
          </w:p>
        </w:tc>
        <w:tc>
          <w:tcPr>
            <w:tcW w:w="864" w:type="dxa"/>
          </w:tcPr>
          <w:p w:rsidR="00FA0A41" w:rsidRPr="00EE514B" w:rsidDel="00C81D61" w:rsidRDefault="00FA0A41" w:rsidP="006A0BF3">
            <w:pPr>
              <w:pStyle w:val="Tablebody-centered"/>
              <w:rPr>
                <w:del w:id="61980" w:author="Diana Machado" w:date="2019-04-05T18:40:00Z"/>
                <w:lang w:val="en-PH" w:eastAsia="en-US"/>
              </w:rPr>
            </w:pPr>
            <w:del w:id="61981" w:author="Diana Machado" w:date="2019-04-05T18:40:00Z">
              <w:r w:rsidRPr="00EE514B" w:rsidDel="00C81D61">
                <w:rPr>
                  <w:lang w:val="en-PH" w:eastAsia="en-US"/>
                </w:rPr>
                <w:delText>0.439</w:delText>
              </w:r>
            </w:del>
          </w:p>
        </w:tc>
        <w:tc>
          <w:tcPr>
            <w:tcW w:w="864" w:type="dxa"/>
            <w:shd w:val="solid" w:color="C0C0C0" w:fill="auto"/>
          </w:tcPr>
          <w:p w:rsidR="00FA0A41" w:rsidRPr="00EE514B" w:rsidDel="00C81D61" w:rsidRDefault="00FA0A41" w:rsidP="006A0BF3">
            <w:pPr>
              <w:pStyle w:val="Tablebody-centered"/>
              <w:rPr>
                <w:del w:id="61982" w:author="Diana Machado" w:date="2019-04-05T18:40:00Z"/>
                <w:lang w:val="en-PH" w:eastAsia="en-US"/>
              </w:rPr>
            </w:pPr>
            <w:del w:id="61983" w:author="Diana Machado" w:date="2019-04-05T18:40:00Z">
              <w:r w:rsidRPr="00EE514B" w:rsidDel="00C81D61">
                <w:rPr>
                  <w:lang w:val="en-PH" w:eastAsia="en-US"/>
                </w:rPr>
                <w:delText>0.000</w:delText>
              </w:r>
            </w:del>
          </w:p>
        </w:tc>
      </w:tr>
      <w:tr w:rsidR="00FA0A41" w:rsidRPr="00EE514B" w:rsidDel="00C81D61" w:rsidTr="00BD1578">
        <w:trPr>
          <w:trHeight w:val="198"/>
          <w:del w:id="61984" w:author="Diana Machado" w:date="2019-04-05T18:40:00Z"/>
        </w:trPr>
        <w:tc>
          <w:tcPr>
            <w:tcW w:w="1296" w:type="dxa"/>
            <w:vMerge/>
            <w:vAlign w:val="center"/>
          </w:tcPr>
          <w:p w:rsidR="00FA0A41" w:rsidRPr="00EE514B" w:rsidDel="00C81D61" w:rsidRDefault="00FA0A41" w:rsidP="006A0BF3">
            <w:pPr>
              <w:pStyle w:val="Tablebody-centered"/>
              <w:rPr>
                <w:del w:id="61985" w:author="Diana Machado" w:date="2019-04-05T18:40:00Z"/>
                <w:lang w:val="en-PH" w:eastAsia="en-US"/>
              </w:rPr>
            </w:pPr>
          </w:p>
        </w:tc>
        <w:tc>
          <w:tcPr>
            <w:tcW w:w="432" w:type="dxa"/>
          </w:tcPr>
          <w:p w:rsidR="00FA0A41" w:rsidRPr="00EE514B" w:rsidDel="00C81D61" w:rsidRDefault="00FA0A41" w:rsidP="006A0BF3">
            <w:pPr>
              <w:pStyle w:val="Tablebody-centered"/>
              <w:rPr>
                <w:del w:id="61986" w:author="Diana Machado" w:date="2019-04-05T18:40:00Z"/>
                <w:lang w:val="en-PH" w:eastAsia="en-US"/>
              </w:rPr>
            </w:pPr>
            <w:del w:id="61987" w:author="Diana Machado" w:date="2019-04-05T18:40:00Z">
              <w:r w:rsidRPr="00EE514B" w:rsidDel="00C81D61">
                <w:rPr>
                  <w:lang w:val="en-PH" w:eastAsia="en-US"/>
                </w:rPr>
                <w:delText>3</w:delText>
              </w:r>
            </w:del>
          </w:p>
        </w:tc>
        <w:tc>
          <w:tcPr>
            <w:tcW w:w="1378" w:type="dxa"/>
          </w:tcPr>
          <w:p w:rsidR="00FA0A41" w:rsidRPr="00EE514B" w:rsidDel="00C81D61" w:rsidRDefault="00FA0A41" w:rsidP="006A0BF3">
            <w:pPr>
              <w:pStyle w:val="Tablebody-centered"/>
              <w:rPr>
                <w:del w:id="61988" w:author="Diana Machado" w:date="2019-04-05T18:40:00Z"/>
                <w:lang w:val="en-PH" w:eastAsia="en-US"/>
              </w:rPr>
            </w:pPr>
            <w:del w:id="61989" w:author="Diana Machado" w:date="2019-04-05T18:40:00Z">
              <w:r w:rsidRPr="00EE514B" w:rsidDel="00C81D61">
                <w:rPr>
                  <w:lang w:val="en-PH" w:eastAsia="en-US"/>
                </w:rPr>
                <w:delText>BREVARD</w:delText>
              </w:r>
            </w:del>
          </w:p>
        </w:tc>
        <w:tc>
          <w:tcPr>
            <w:tcW w:w="926" w:type="dxa"/>
          </w:tcPr>
          <w:p w:rsidR="00FA0A41" w:rsidRPr="00EE514B" w:rsidDel="00C81D61" w:rsidRDefault="00FA0A41" w:rsidP="006A0BF3">
            <w:pPr>
              <w:pStyle w:val="Tablebody-centered"/>
              <w:rPr>
                <w:del w:id="61990" w:author="Diana Machado" w:date="2019-04-05T18:40:00Z"/>
                <w:lang w:val="en-PH" w:eastAsia="en-US"/>
              </w:rPr>
            </w:pPr>
            <w:del w:id="61991" w:author="Diana Machado" w:date="2019-04-05T18:40:00Z">
              <w:r w:rsidRPr="00EE514B" w:rsidDel="00C81D61">
                <w:rPr>
                  <w:lang w:val="en-PH" w:eastAsia="en-US"/>
                </w:rPr>
                <w:delText>8.011</w:delText>
              </w:r>
            </w:del>
          </w:p>
        </w:tc>
        <w:tc>
          <w:tcPr>
            <w:tcW w:w="864" w:type="dxa"/>
          </w:tcPr>
          <w:p w:rsidR="00FA0A41" w:rsidRPr="00EE514B" w:rsidDel="00C81D61" w:rsidRDefault="00FA0A41" w:rsidP="006A0BF3">
            <w:pPr>
              <w:pStyle w:val="Tablebody-centered"/>
              <w:rPr>
                <w:del w:id="61992" w:author="Diana Machado" w:date="2019-04-05T18:40:00Z"/>
                <w:lang w:val="en-PH" w:eastAsia="en-US"/>
              </w:rPr>
            </w:pPr>
            <w:del w:id="61993" w:author="Diana Machado" w:date="2019-04-05T18:40:00Z">
              <w:r w:rsidRPr="00EE514B" w:rsidDel="00C81D61">
                <w:rPr>
                  <w:lang w:val="en-PH" w:eastAsia="en-US"/>
                </w:rPr>
                <w:delText>6.387</w:delText>
              </w:r>
            </w:del>
          </w:p>
        </w:tc>
        <w:tc>
          <w:tcPr>
            <w:tcW w:w="864" w:type="dxa"/>
          </w:tcPr>
          <w:p w:rsidR="00FA0A41" w:rsidRPr="00EE514B" w:rsidDel="00C81D61" w:rsidRDefault="00FA0A41" w:rsidP="006A0BF3">
            <w:pPr>
              <w:pStyle w:val="Tablebody-centered"/>
              <w:rPr>
                <w:del w:id="61994" w:author="Diana Machado" w:date="2019-04-05T18:40:00Z"/>
                <w:lang w:val="en-PH" w:eastAsia="en-US"/>
              </w:rPr>
            </w:pPr>
            <w:del w:id="61995" w:author="Diana Machado" w:date="2019-04-05T18:40:00Z">
              <w:r w:rsidRPr="00EE514B" w:rsidDel="00C81D61">
                <w:rPr>
                  <w:lang w:val="en-PH" w:eastAsia="en-US"/>
                </w:rPr>
                <w:delText>5.833</w:delText>
              </w:r>
            </w:del>
          </w:p>
        </w:tc>
        <w:tc>
          <w:tcPr>
            <w:tcW w:w="864" w:type="dxa"/>
          </w:tcPr>
          <w:p w:rsidR="00FA0A41" w:rsidRPr="00EE514B" w:rsidDel="00C81D61" w:rsidRDefault="00FA0A41" w:rsidP="006A0BF3">
            <w:pPr>
              <w:pStyle w:val="Tablebody-centered"/>
              <w:rPr>
                <w:del w:id="61996" w:author="Diana Machado" w:date="2019-04-05T18:40:00Z"/>
                <w:lang w:val="en-PH" w:eastAsia="en-US"/>
              </w:rPr>
            </w:pPr>
            <w:del w:id="61997" w:author="Diana Machado" w:date="2019-04-05T18:40:00Z">
              <w:r w:rsidRPr="00EE514B" w:rsidDel="00C81D61">
                <w:rPr>
                  <w:lang w:val="en-PH" w:eastAsia="en-US"/>
                </w:rPr>
                <w:delText>4.918</w:delText>
              </w:r>
            </w:del>
          </w:p>
        </w:tc>
        <w:tc>
          <w:tcPr>
            <w:tcW w:w="802" w:type="dxa"/>
          </w:tcPr>
          <w:p w:rsidR="00FA0A41" w:rsidRPr="00EE514B" w:rsidDel="00C81D61" w:rsidRDefault="00FA0A41" w:rsidP="006A0BF3">
            <w:pPr>
              <w:pStyle w:val="Tablebody-centered"/>
              <w:rPr>
                <w:del w:id="61998" w:author="Diana Machado" w:date="2019-04-05T18:40:00Z"/>
                <w:lang w:val="en-PH" w:eastAsia="en-US"/>
              </w:rPr>
            </w:pPr>
            <w:del w:id="61999" w:author="Diana Machado" w:date="2019-04-05T18:40:00Z">
              <w:r w:rsidRPr="00EE514B" w:rsidDel="00C81D61">
                <w:rPr>
                  <w:lang w:val="en-PH" w:eastAsia="en-US"/>
                </w:rPr>
                <w:delText>3.276</w:delText>
              </w:r>
            </w:del>
          </w:p>
        </w:tc>
        <w:tc>
          <w:tcPr>
            <w:tcW w:w="288" w:type="dxa"/>
            <w:shd w:val="solid" w:color="C0C0C0" w:fill="auto"/>
          </w:tcPr>
          <w:p w:rsidR="00FA0A41" w:rsidRPr="00EE514B" w:rsidDel="00C81D61" w:rsidRDefault="00FA0A41" w:rsidP="006A0BF3">
            <w:pPr>
              <w:pStyle w:val="Tablebody-centered"/>
              <w:rPr>
                <w:del w:id="62000" w:author="Diana Machado" w:date="2019-04-05T18:40:00Z"/>
                <w:lang w:val="en-PH" w:eastAsia="en-US"/>
              </w:rPr>
            </w:pPr>
          </w:p>
        </w:tc>
        <w:tc>
          <w:tcPr>
            <w:tcW w:w="864" w:type="dxa"/>
          </w:tcPr>
          <w:p w:rsidR="00FA0A41" w:rsidRPr="00EE514B" w:rsidDel="00C81D61" w:rsidRDefault="00FA0A41" w:rsidP="006A0BF3">
            <w:pPr>
              <w:pStyle w:val="Tablebody-centered"/>
              <w:rPr>
                <w:del w:id="62001" w:author="Diana Machado" w:date="2019-04-05T18:40:00Z"/>
                <w:lang w:val="en-PH" w:eastAsia="en-US"/>
              </w:rPr>
            </w:pPr>
            <w:del w:id="6200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003" w:author="Diana Machado" w:date="2019-04-05T18:40:00Z"/>
                <w:lang w:val="en-PH" w:eastAsia="en-US"/>
              </w:rPr>
            </w:pPr>
            <w:del w:id="62004" w:author="Diana Machado" w:date="2019-04-05T18:40:00Z">
              <w:r w:rsidRPr="00EE514B" w:rsidDel="00C81D61">
                <w:rPr>
                  <w:lang w:val="en-PH" w:eastAsia="en-US"/>
                </w:rPr>
                <w:delText>0.797</w:delText>
              </w:r>
            </w:del>
          </w:p>
        </w:tc>
        <w:tc>
          <w:tcPr>
            <w:tcW w:w="864" w:type="dxa"/>
          </w:tcPr>
          <w:p w:rsidR="00FA0A41" w:rsidRPr="00EE514B" w:rsidDel="00C81D61" w:rsidRDefault="00FA0A41" w:rsidP="006A0BF3">
            <w:pPr>
              <w:pStyle w:val="Tablebody-centered"/>
              <w:rPr>
                <w:del w:id="62005" w:author="Diana Machado" w:date="2019-04-05T18:40:00Z"/>
                <w:lang w:val="en-PH" w:eastAsia="en-US"/>
              </w:rPr>
            </w:pPr>
            <w:del w:id="62006" w:author="Diana Machado" w:date="2019-04-05T18:40:00Z">
              <w:r w:rsidRPr="00EE514B" w:rsidDel="00C81D61">
                <w:rPr>
                  <w:lang w:val="en-PH" w:eastAsia="en-US"/>
                </w:rPr>
                <w:delText>0.728</w:delText>
              </w:r>
            </w:del>
          </w:p>
        </w:tc>
        <w:tc>
          <w:tcPr>
            <w:tcW w:w="864" w:type="dxa"/>
          </w:tcPr>
          <w:p w:rsidR="00FA0A41" w:rsidRPr="00EE514B" w:rsidDel="00C81D61" w:rsidRDefault="00FA0A41" w:rsidP="006A0BF3">
            <w:pPr>
              <w:pStyle w:val="Tablebody-centered"/>
              <w:rPr>
                <w:del w:id="62007" w:author="Diana Machado" w:date="2019-04-05T18:40:00Z"/>
                <w:lang w:val="en-PH" w:eastAsia="en-US"/>
              </w:rPr>
            </w:pPr>
            <w:del w:id="62008" w:author="Diana Machado" w:date="2019-04-05T18:40:00Z">
              <w:r w:rsidRPr="00EE514B" w:rsidDel="00C81D61">
                <w:rPr>
                  <w:lang w:val="en-PH" w:eastAsia="en-US"/>
                </w:rPr>
                <w:delText>0.614</w:delText>
              </w:r>
            </w:del>
          </w:p>
        </w:tc>
        <w:tc>
          <w:tcPr>
            <w:tcW w:w="864" w:type="dxa"/>
          </w:tcPr>
          <w:p w:rsidR="00FA0A41" w:rsidRPr="00EE514B" w:rsidDel="00C81D61" w:rsidRDefault="00FA0A41" w:rsidP="006A0BF3">
            <w:pPr>
              <w:pStyle w:val="Tablebody-centered"/>
              <w:rPr>
                <w:del w:id="62009" w:author="Diana Machado" w:date="2019-04-05T18:40:00Z"/>
                <w:lang w:val="en-PH" w:eastAsia="en-US"/>
              </w:rPr>
            </w:pPr>
            <w:del w:id="62010" w:author="Diana Machado" w:date="2019-04-05T18:40:00Z">
              <w:r w:rsidRPr="00EE514B" w:rsidDel="00C81D61">
                <w:rPr>
                  <w:lang w:val="en-PH" w:eastAsia="en-US"/>
                </w:rPr>
                <w:delText>0.409</w:delText>
              </w:r>
            </w:del>
          </w:p>
        </w:tc>
        <w:tc>
          <w:tcPr>
            <w:tcW w:w="864" w:type="dxa"/>
            <w:shd w:val="solid" w:color="C0C0C0" w:fill="auto"/>
          </w:tcPr>
          <w:p w:rsidR="00FA0A41" w:rsidRPr="00EE514B" w:rsidDel="00C81D61" w:rsidRDefault="00FA0A41" w:rsidP="006A0BF3">
            <w:pPr>
              <w:pStyle w:val="Tablebody-centered"/>
              <w:rPr>
                <w:del w:id="62011" w:author="Diana Machado" w:date="2019-04-05T18:40:00Z"/>
                <w:lang w:val="en-PH" w:eastAsia="en-US"/>
              </w:rPr>
            </w:pPr>
            <w:del w:id="62012" w:author="Diana Machado" w:date="2019-04-05T18:40:00Z">
              <w:r w:rsidRPr="00EE514B" w:rsidDel="00C81D61">
                <w:rPr>
                  <w:lang w:val="en-PH" w:eastAsia="en-US"/>
                </w:rPr>
                <w:delText>0.000</w:delText>
              </w:r>
            </w:del>
          </w:p>
        </w:tc>
      </w:tr>
      <w:tr w:rsidR="00FA0A41" w:rsidRPr="00EE514B" w:rsidDel="00C81D61" w:rsidTr="00BD1578">
        <w:trPr>
          <w:trHeight w:val="198"/>
          <w:del w:id="62013" w:author="Diana Machado" w:date="2019-04-05T18:40:00Z"/>
        </w:trPr>
        <w:tc>
          <w:tcPr>
            <w:tcW w:w="1296" w:type="dxa"/>
            <w:vMerge/>
          </w:tcPr>
          <w:p w:rsidR="00FA0A41" w:rsidRPr="00EE514B" w:rsidDel="00C81D61" w:rsidRDefault="00FA0A41" w:rsidP="006A0BF3">
            <w:pPr>
              <w:pStyle w:val="Tablebody-centered"/>
              <w:rPr>
                <w:del w:id="62014" w:author="Diana Machado" w:date="2019-04-05T18:40:00Z"/>
                <w:lang w:val="en-PH" w:eastAsia="en-US"/>
              </w:rPr>
            </w:pPr>
          </w:p>
        </w:tc>
        <w:tc>
          <w:tcPr>
            <w:tcW w:w="432" w:type="dxa"/>
          </w:tcPr>
          <w:p w:rsidR="00FA0A41" w:rsidRPr="00EE514B" w:rsidDel="00C81D61" w:rsidRDefault="00FA0A41" w:rsidP="006A0BF3">
            <w:pPr>
              <w:pStyle w:val="Tablebody-centered"/>
              <w:rPr>
                <w:del w:id="62015" w:author="Diana Machado" w:date="2019-04-05T18:40:00Z"/>
                <w:lang w:val="en-PH" w:eastAsia="en-US"/>
              </w:rPr>
            </w:pPr>
            <w:del w:id="62016" w:author="Diana Machado" w:date="2019-04-05T18:40:00Z">
              <w:r w:rsidRPr="00EE514B" w:rsidDel="00C81D61">
                <w:rPr>
                  <w:lang w:val="en-PH" w:eastAsia="en-US"/>
                </w:rPr>
                <w:delText>4</w:delText>
              </w:r>
            </w:del>
          </w:p>
        </w:tc>
        <w:tc>
          <w:tcPr>
            <w:tcW w:w="1378" w:type="dxa"/>
          </w:tcPr>
          <w:p w:rsidR="00FA0A41" w:rsidRPr="00EE514B" w:rsidDel="00C81D61" w:rsidRDefault="00FA0A41" w:rsidP="006A0BF3">
            <w:pPr>
              <w:pStyle w:val="Tablebody-centered"/>
              <w:rPr>
                <w:del w:id="62017" w:author="Diana Machado" w:date="2019-04-05T18:40:00Z"/>
                <w:lang w:val="en-PH" w:eastAsia="en-US"/>
              </w:rPr>
            </w:pPr>
            <w:del w:id="62018" w:author="Diana Machado" w:date="2019-04-05T18:40:00Z">
              <w:r w:rsidRPr="00EE514B" w:rsidDel="00C81D61">
                <w:rPr>
                  <w:lang w:val="en-PH" w:eastAsia="en-US"/>
                </w:rPr>
                <w:delText>BROWARD</w:delText>
              </w:r>
            </w:del>
          </w:p>
        </w:tc>
        <w:tc>
          <w:tcPr>
            <w:tcW w:w="926" w:type="dxa"/>
          </w:tcPr>
          <w:p w:rsidR="00FA0A41" w:rsidRPr="00EE514B" w:rsidDel="00C81D61" w:rsidRDefault="00FA0A41" w:rsidP="006A0BF3">
            <w:pPr>
              <w:pStyle w:val="Tablebody-centered"/>
              <w:rPr>
                <w:del w:id="62019" w:author="Diana Machado" w:date="2019-04-05T18:40:00Z"/>
                <w:lang w:val="en-PH" w:eastAsia="en-US"/>
              </w:rPr>
            </w:pPr>
            <w:del w:id="62020" w:author="Diana Machado" w:date="2019-04-05T18:40:00Z">
              <w:r w:rsidRPr="00EE514B" w:rsidDel="00C81D61">
                <w:rPr>
                  <w:lang w:val="en-PH" w:eastAsia="en-US"/>
                </w:rPr>
                <w:delText>15.970</w:delText>
              </w:r>
            </w:del>
          </w:p>
        </w:tc>
        <w:tc>
          <w:tcPr>
            <w:tcW w:w="864" w:type="dxa"/>
          </w:tcPr>
          <w:p w:rsidR="00FA0A41" w:rsidRPr="00EE514B" w:rsidDel="00C81D61" w:rsidRDefault="00FA0A41" w:rsidP="006A0BF3">
            <w:pPr>
              <w:pStyle w:val="Tablebody-centered"/>
              <w:rPr>
                <w:del w:id="62021" w:author="Diana Machado" w:date="2019-04-05T18:40:00Z"/>
                <w:lang w:val="en-PH" w:eastAsia="en-US"/>
              </w:rPr>
            </w:pPr>
            <w:del w:id="62022" w:author="Diana Machado" w:date="2019-04-05T18:40:00Z">
              <w:r w:rsidRPr="00EE514B" w:rsidDel="00C81D61">
                <w:rPr>
                  <w:lang w:val="en-PH" w:eastAsia="en-US"/>
                </w:rPr>
                <w:delText>13.513</w:delText>
              </w:r>
            </w:del>
          </w:p>
        </w:tc>
        <w:tc>
          <w:tcPr>
            <w:tcW w:w="864" w:type="dxa"/>
          </w:tcPr>
          <w:p w:rsidR="00FA0A41" w:rsidRPr="00EE514B" w:rsidDel="00C81D61" w:rsidRDefault="00FA0A41" w:rsidP="006A0BF3">
            <w:pPr>
              <w:pStyle w:val="Tablebody-centered"/>
              <w:rPr>
                <w:del w:id="62023" w:author="Diana Machado" w:date="2019-04-05T18:40:00Z"/>
                <w:lang w:val="en-PH" w:eastAsia="en-US"/>
              </w:rPr>
            </w:pPr>
            <w:del w:id="62024" w:author="Diana Machado" w:date="2019-04-05T18:40:00Z">
              <w:r w:rsidRPr="00EE514B" w:rsidDel="00C81D61">
                <w:rPr>
                  <w:lang w:val="en-PH" w:eastAsia="en-US"/>
                </w:rPr>
                <w:delText>12.572</w:delText>
              </w:r>
            </w:del>
          </w:p>
        </w:tc>
        <w:tc>
          <w:tcPr>
            <w:tcW w:w="864" w:type="dxa"/>
          </w:tcPr>
          <w:p w:rsidR="00FA0A41" w:rsidRPr="00EE514B" w:rsidDel="00C81D61" w:rsidRDefault="00FA0A41" w:rsidP="006A0BF3">
            <w:pPr>
              <w:pStyle w:val="Tablebody-centered"/>
              <w:rPr>
                <w:del w:id="62025" w:author="Diana Machado" w:date="2019-04-05T18:40:00Z"/>
                <w:lang w:val="en-PH" w:eastAsia="en-US"/>
              </w:rPr>
            </w:pPr>
            <w:del w:id="62026" w:author="Diana Machado" w:date="2019-04-05T18:40:00Z">
              <w:r w:rsidRPr="00EE514B" w:rsidDel="00C81D61">
                <w:rPr>
                  <w:lang w:val="en-PH" w:eastAsia="en-US"/>
                </w:rPr>
                <w:delText>10.939</w:delText>
              </w:r>
            </w:del>
          </w:p>
        </w:tc>
        <w:tc>
          <w:tcPr>
            <w:tcW w:w="802" w:type="dxa"/>
          </w:tcPr>
          <w:p w:rsidR="00FA0A41" w:rsidRPr="00EE514B" w:rsidDel="00C81D61" w:rsidRDefault="00FA0A41" w:rsidP="006A0BF3">
            <w:pPr>
              <w:pStyle w:val="Tablebody-centered"/>
              <w:rPr>
                <w:del w:id="62027" w:author="Diana Machado" w:date="2019-04-05T18:40:00Z"/>
                <w:lang w:val="en-PH" w:eastAsia="en-US"/>
              </w:rPr>
            </w:pPr>
            <w:del w:id="62028" w:author="Diana Machado" w:date="2019-04-05T18:40:00Z">
              <w:r w:rsidRPr="00EE514B" w:rsidDel="00C81D61">
                <w:rPr>
                  <w:lang w:val="en-PH" w:eastAsia="en-US"/>
                </w:rPr>
                <w:delText>7.775</w:delText>
              </w:r>
            </w:del>
          </w:p>
        </w:tc>
        <w:tc>
          <w:tcPr>
            <w:tcW w:w="288" w:type="dxa"/>
            <w:shd w:val="solid" w:color="C0C0C0" w:fill="auto"/>
          </w:tcPr>
          <w:p w:rsidR="00FA0A41" w:rsidRPr="00EE514B" w:rsidDel="00C81D61" w:rsidRDefault="00FA0A41" w:rsidP="006A0BF3">
            <w:pPr>
              <w:pStyle w:val="Tablebody-centered"/>
              <w:rPr>
                <w:del w:id="62029" w:author="Diana Machado" w:date="2019-04-05T18:40:00Z"/>
                <w:lang w:val="en-PH" w:eastAsia="en-US"/>
              </w:rPr>
            </w:pPr>
          </w:p>
        </w:tc>
        <w:tc>
          <w:tcPr>
            <w:tcW w:w="864" w:type="dxa"/>
          </w:tcPr>
          <w:p w:rsidR="00FA0A41" w:rsidRPr="00EE514B" w:rsidDel="00C81D61" w:rsidRDefault="00FA0A41" w:rsidP="006A0BF3">
            <w:pPr>
              <w:pStyle w:val="Tablebody-centered"/>
              <w:rPr>
                <w:del w:id="62030" w:author="Diana Machado" w:date="2019-04-05T18:40:00Z"/>
                <w:lang w:val="en-PH" w:eastAsia="en-US"/>
              </w:rPr>
            </w:pPr>
            <w:del w:id="6203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032" w:author="Diana Machado" w:date="2019-04-05T18:40:00Z"/>
                <w:lang w:val="en-PH" w:eastAsia="en-US"/>
              </w:rPr>
            </w:pPr>
            <w:del w:id="62033" w:author="Diana Machado" w:date="2019-04-05T18:40:00Z">
              <w:r w:rsidRPr="00EE514B" w:rsidDel="00C81D61">
                <w:rPr>
                  <w:lang w:val="en-PH" w:eastAsia="en-US"/>
                </w:rPr>
                <w:delText>0.846</w:delText>
              </w:r>
            </w:del>
          </w:p>
        </w:tc>
        <w:tc>
          <w:tcPr>
            <w:tcW w:w="864" w:type="dxa"/>
          </w:tcPr>
          <w:p w:rsidR="00FA0A41" w:rsidRPr="00EE514B" w:rsidDel="00C81D61" w:rsidRDefault="00FA0A41" w:rsidP="006A0BF3">
            <w:pPr>
              <w:pStyle w:val="Tablebody-centered"/>
              <w:rPr>
                <w:del w:id="62034" w:author="Diana Machado" w:date="2019-04-05T18:40:00Z"/>
                <w:lang w:val="en-PH" w:eastAsia="en-US"/>
              </w:rPr>
            </w:pPr>
            <w:del w:id="62035" w:author="Diana Machado" w:date="2019-04-05T18:40:00Z">
              <w:r w:rsidRPr="00EE514B" w:rsidDel="00C81D61">
                <w:rPr>
                  <w:lang w:val="en-PH" w:eastAsia="en-US"/>
                </w:rPr>
                <w:delText>0.787</w:delText>
              </w:r>
            </w:del>
          </w:p>
        </w:tc>
        <w:tc>
          <w:tcPr>
            <w:tcW w:w="864" w:type="dxa"/>
          </w:tcPr>
          <w:p w:rsidR="00FA0A41" w:rsidRPr="00EE514B" w:rsidDel="00C81D61" w:rsidRDefault="00FA0A41" w:rsidP="006A0BF3">
            <w:pPr>
              <w:pStyle w:val="Tablebody-centered"/>
              <w:rPr>
                <w:del w:id="62036" w:author="Diana Machado" w:date="2019-04-05T18:40:00Z"/>
                <w:lang w:val="en-PH" w:eastAsia="en-US"/>
              </w:rPr>
            </w:pPr>
            <w:del w:id="62037" w:author="Diana Machado" w:date="2019-04-05T18:40:00Z">
              <w:r w:rsidRPr="00EE514B" w:rsidDel="00C81D61">
                <w:rPr>
                  <w:lang w:val="en-PH" w:eastAsia="en-US"/>
                </w:rPr>
                <w:delText>0.685</w:delText>
              </w:r>
            </w:del>
          </w:p>
        </w:tc>
        <w:tc>
          <w:tcPr>
            <w:tcW w:w="864" w:type="dxa"/>
          </w:tcPr>
          <w:p w:rsidR="00FA0A41" w:rsidRPr="00EE514B" w:rsidDel="00C81D61" w:rsidRDefault="00FA0A41" w:rsidP="006A0BF3">
            <w:pPr>
              <w:pStyle w:val="Tablebody-centered"/>
              <w:rPr>
                <w:del w:id="62038" w:author="Diana Machado" w:date="2019-04-05T18:40:00Z"/>
                <w:lang w:val="en-PH" w:eastAsia="en-US"/>
              </w:rPr>
            </w:pPr>
            <w:del w:id="62039" w:author="Diana Machado" w:date="2019-04-05T18:40:00Z">
              <w:r w:rsidRPr="00EE514B" w:rsidDel="00C81D61">
                <w:rPr>
                  <w:lang w:val="en-PH" w:eastAsia="en-US"/>
                </w:rPr>
                <w:delText>0.487</w:delText>
              </w:r>
            </w:del>
          </w:p>
        </w:tc>
        <w:tc>
          <w:tcPr>
            <w:tcW w:w="864" w:type="dxa"/>
            <w:shd w:val="solid" w:color="C0C0C0" w:fill="auto"/>
          </w:tcPr>
          <w:p w:rsidR="00FA0A41" w:rsidRPr="00EE514B" w:rsidDel="00C81D61" w:rsidRDefault="00FA0A41" w:rsidP="006A0BF3">
            <w:pPr>
              <w:pStyle w:val="Tablebody-centered"/>
              <w:rPr>
                <w:del w:id="62040" w:author="Diana Machado" w:date="2019-04-05T18:40:00Z"/>
                <w:lang w:val="en-PH" w:eastAsia="en-US"/>
              </w:rPr>
            </w:pPr>
            <w:del w:id="62041" w:author="Diana Machado" w:date="2019-04-05T18:40:00Z">
              <w:r w:rsidRPr="00EE514B" w:rsidDel="00C81D61">
                <w:rPr>
                  <w:lang w:val="en-PH" w:eastAsia="en-US"/>
                </w:rPr>
                <w:delText>0.000</w:delText>
              </w:r>
            </w:del>
          </w:p>
        </w:tc>
      </w:tr>
      <w:tr w:rsidR="00FA0A41" w:rsidRPr="00EE514B" w:rsidDel="00C81D61" w:rsidTr="00BD1578">
        <w:trPr>
          <w:trHeight w:val="198"/>
          <w:del w:id="62042" w:author="Diana Machado" w:date="2019-04-05T18:40:00Z"/>
        </w:trPr>
        <w:tc>
          <w:tcPr>
            <w:tcW w:w="1296" w:type="dxa"/>
            <w:vMerge/>
          </w:tcPr>
          <w:p w:rsidR="00FA0A41" w:rsidRPr="00EE514B" w:rsidDel="00C81D61" w:rsidRDefault="00FA0A41" w:rsidP="006A0BF3">
            <w:pPr>
              <w:pStyle w:val="Tablebody-centered"/>
              <w:rPr>
                <w:del w:id="62043" w:author="Diana Machado" w:date="2019-04-05T18:40:00Z"/>
                <w:lang w:val="en-PH" w:eastAsia="en-US"/>
              </w:rPr>
            </w:pPr>
          </w:p>
        </w:tc>
        <w:tc>
          <w:tcPr>
            <w:tcW w:w="432" w:type="dxa"/>
          </w:tcPr>
          <w:p w:rsidR="00FA0A41" w:rsidRPr="00EE514B" w:rsidDel="00C81D61" w:rsidRDefault="00FA0A41" w:rsidP="006A0BF3">
            <w:pPr>
              <w:pStyle w:val="Tablebody-centered"/>
              <w:rPr>
                <w:del w:id="62044" w:author="Diana Machado" w:date="2019-04-05T18:40:00Z"/>
                <w:lang w:val="en-PH" w:eastAsia="en-US"/>
              </w:rPr>
            </w:pPr>
            <w:del w:id="62045" w:author="Diana Machado" w:date="2019-04-05T18:40:00Z">
              <w:r w:rsidRPr="00EE514B" w:rsidDel="00C81D61">
                <w:rPr>
                  <w:lang w:val="en-PH" w:eastAsia="en-US"/>
                </w:rPr>
                <w:delText>5</w:delText>
              </w:r>
            </w:del>
          </w:p>
        </w:tc>
        <w:tc>
          <w:tcPr>
            <w:tcW w:w="1378" w:type="dxa"/>
          </w:tcPr>
          <w:p w:rsidR="00FA0A41" w:rsidRPr="00EE514B" w:rsidDel="00C81D61" w:rsidRDefault="00FA0A41" w:rsidP="006A0BF3">
            <w:pPr>
              <w:pStyle w:val="Tablebody-centered"/>
              <w:rPr>
                <w:del w:id="62046" w:author="Diana Machado" w:date="2019-04-05T18:40:00Z"/>
                <w:lang w:val="en-PH" w:eastAsia="en-US"/>
              </w:rPr>
            </w:pPr>
            <w:del w:id="62047" w:author="Diana Machado" w:date="2019-04-05T18:40:00Z">
              <w:r w:rsidRPr="00EE514B" w:rsidDel="00C81D61">
                <w:rPr>
                  <w:lang w:val="en-PH" w:eastAsia="en-US"/>
                </w:rPr>
                <w:delText>BROWARD</w:delText>
              </w:r>
            </w:del>
          </w:p>
        </w:tc>
        <w:tc>
          <w:tcPr>
            <w:tcW w:w="926" w:type="dxa"/>
          </w:tcPr>
          <w:p w:rsidR="00FA0A41" w:rsidRPr="00EE514B" w:rsidDel="00C81D61" w:rsidRDefault="00FA0A41" w:rsidP="006A0BF3">
            <w:pPr>
              <w:pStyle w:val="Tablebody-centered"/>
              <w:rPr>
                <w:del w:id="62048" w:author="Diana Machado" w:date="2019-04-05T18:40:00Z"/>
                <w:lang w:val="en-PH" w:eastAsia="en-US"/>
              </w:rPr>
            </w:pPr>
            <w:del w:id="62049" w:author="Diana Machado" w:date="2019-04-05T18:40:00Z">
              <w:r w:rsidRPr="00EE514B" w:rsidDel="00C81D61">
                <w:rPr>
                  <w:lang w:val="en-PH" w:eastAsia="en-US"/>
                </w:rPr>
                <w:delText>27.625</w:delText>
              </w:r>
            </w:del>
          </w:p>
        </w:tc>
        <w:tc>
          <w:tcPr>
            <w:tcW w:w="864" w:type="dxa"/>
          </w:tcPr>
          <w:p w:rsidR="00FA0A41" w:rsidRPr="00EE514B" w:rsidDel="00C81D61" w:rsidRDefault="00FA0A41" w:rsidP="006A0BF3">
            <w:pPr>
              <w:pStyle w:val="Tablebody-centered"/>
              <w:rPr>
                <w:del w:id="62050" w:author="Diana Machado" w:date="2019-04-05T18:40:00Z"/>
                <w:lang w:val="en-PH" w:eastAsia="en-US"/>
              </w:rPr>
            </w:pPr>
            <w:del w:id="62051" w:author="Diana Machado" w:date="2019-04-05T18:40:00Z">
              <w:r w:rsidRPr="00EE514B" w:rsidDel="00C81D61">
                <w:rPr>
                  <w:lang w:val="en-PH" w:eastAsia="en-US"/>
                </w:rPr>
                <w:delText>24.514</w:delText>
              </w:r>
            </w:del>
          </w:p>
        </w:tc>
        <w:tc>
          <w:tcPr>
            <w:tcW w:w="864" w:type="dxa"/>
          </w:tcPr>
          <w:p w:rsidR="00FA0A41" w:rsidRPr="00EE514B" w:rsidDel="00C81D61" w:rsidRDefault="00FA0A41" w:rsidP="006A0BF3">
            <w:pPr>
              <w:pStyle w:val="Tablebody-centered"/>
              <w:rPr>
                <w:del w:id="62052" w:author="Diana Machado" w:date="2019-04-05T18:40:00Z"/>
                <w:lang w:val="en-PH" w:eastAsia="en-US"/>
              </w:rPr>
            </w:pPr>
            <w:del w:id="62053" w:author="Diana Machado" w:date="2019-04-05T18:40:00Z">
              <w:r w:rsidRPr="00EE514B" w:rsidDel="00C81D61">
                <w:rPr>
                  <w:lang w:val="en-PH" w:eastAsia="en-US"/>
                </w:rPr>
                <w:delText>23.278</w:delText>
              </w:r>
            </w:del>
          </w:p>
        </w:tc>
        <w:tc>
          <w:tcPr>
            <w:tcW w:w="864" w:type="dxa"/>
          </w:tcPr>
          <w:p w:rsidR="00FA0A41" w:rsidRPr="00EE514B" w:rsidDel="00C81D61" w:rsidRDefault="00FA0A41" w:rsidP="006A0BF3">
            <w:pPr>
              <w:pStyle w:val="Tablebody-centered"/>
              <w:rPr>
                <w:del w:id="62054" w:author="Diana Machado" w:date="2019-04-05T18:40:00Z"/>
                <w:lang w:val="en-PH" w:eastAsia="en-US"/>
              </w:rPr>
            </w:pPr>
            <w:del w:id="62055" w:author="Diana Machado" w:date="2019-04-05T18:40:00Z">
              <w:r w:rsidRPr="00EE514B" w:rsidDel="00C81D61">
                <w:rPr>
                  <w:lang w:val="en-PH" w:eastAsia="en-US"/>
                </w:rPr>
                <w:delText>21.086</w:delText>
              </w:r>
            </w:del>
          </w:p>
        </w:tc>
        <w:tc>
          <w:tcPr>
            <w:tcW w:w="802" w:type="dxa"/>
          </w:tcPr>
          <w:p w:rsidR="00FA0A41" w:rsidRPr="00EE514B" w:rsidDel="00C81D61" w:rsidRDefault="00FA0A41" w:rsidP="006A0BF3">
            <w:pPr>
              <w:pStyle w:val="Tablebody-centered"/>
              <w:rPr>
                <w:del w:id="62056" w:author="Diana Machado" w:date="2019-04-05T18:40:00Z"/>
                <w:lang w:val="en-PH" w:eastAsia="en-US"/>
              </w:rPr>
            </w:pPr>
            <w:del w:id="62057" w:author="Diana Machado" w:date="2019-04-05T18:40:00Z">
              <w:r w:rsidRPr="00EE514B" w:rsidDel="00C81D61">
                <w:rPr>
                  <w:lang w:val="en-PH" w:eastAsia="en-US"/>
                </w:rPr>
                <w:delText>16.628</w:delText>
              </w:r>
            </w:del>
          </w:p>
        </w:tc>
        <w:tc>
          <w:tcPr>
            <w:tcW w:w="288" w:type="dxa"/>
            <w:shd w:val="solid" w:color="C0C0C0" w:fill="auto"/>
          </w:tcPr>
          <w:p w:rsidR="00FA0A41" w:rsidRPr="00EE514B" w:rsidDel="00C81D61" w:rsidRDefault="00FA0A41" w:rsidP="006A0BF3">
            <w:pPr>
              <w:pStyle w:val="Tablebody-centered"/>
              <w:rPr>
                <w:del w:id="62058" w:author="Diana Machado" w:date="2019-04-05T18:40:00Z"/>
                <w:lang w:val="en-PH" w:eastAsia="en-US"/>
              </w:rPr>
            </w:pPr>
          </w:p>
        </w:tc>
        <w:tc>
          <w:tcPr>
            <w:tcW w:w="864" w:type="dxa"/>
          </w:tcPr>
          <w:p w:rsidR="00FA0A41" w:rsidRPr="00EE514B" w:rsidDel="00C81D61" w:rsidRDefault="00FA0A41" w:rsidP="006A0BF3">
            <w:pPr>
              <w:pStyle w:val="Tablebody-centered"/>
              <w:rPr>
                <w:del w:id="62059" w:author="Diana Machado" w:date="2019-04-05T18:40:00Z"/>
                <w:lang w:val="en-PH" w:eastAsia="en-US"/>
              </w:rPr>
            </w:pPr>
            <w:del w:id="6206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061" w:author="Diana Machado" w:date="2019-04-05T18:40:00Z"/>
                <w:lang w:val="en-PH" w:eastAsia="en-US"/>
              </w:rPr>
            </w:pPr>
            <w:del w:id="62062" w:author="Diana Machado" w:date="2019-04-05T18:40:00Z">
              <w:r w:rsidRPr="00EE514B" w:rsidDel="00C81D61">
                <w:rPr>
                  <w:lang w:val="en-PH" w:eastAsia="en-US"/>
                </w:rPr>
                <w:delText>0.887</w:delText>
              </w:r>
            </w:del>
          </w:p>
        </w:tc>
        <w:tc>
          <w:tcPr>
            <w:tcW w:w="864" w:type="dxa"/>
          </w:tcPr>
          <w:p w:rsidR="00FA0A41" w:rsidRPr="00EE514B" w:rsidDel="00C81D61" w:rsidRDefault="00FA0A41" w:rsidP="006A0BF3">
            <w:pPr>
              <w:pStyle w:val="Tablebody-centered"/>
              <w:rPr>
                <w:del w:id="62063" w:author="Diana Machado" w:date="2019-04-05T18:40:00Z"/>
                <w:lang w:val="en-PH" w:eastAsia="en-US"/>
              </w:rPr>
            </w:pPr>
            <w:del w:id="62064" w:author="Diana Machado" w:date="2019-04-05T18:40:00Z">
              <w:r w:rsidRPr="00EE514B" w:rsidDel="00C81D61">
                <w:rPr>
                  <w:lang w:val="en-PH" w:eastAsia="en-US"/>
                </w:rPr>
                <w:delText>0.843</w:delText>
              </w:r>
            </w:del>
          </w:p>
        </w:tc>
        <w:tc>
          <w:tcPr>
            <w:tcW w:w="864" w:type="dxa"/>
          </w:tcPr>
          <w:p w:rsidR="00FA0A41" w:rsidRPr="00EE514B" w:rsidDel="00C81D61" w:rsidRDefault="00FA0A41" w:rsidP="006A0BF3">
            <w:pPr>
              <w:pStyle w:val="Tablebody-centered"/>
              <w:rPr>
                <w:del w:id="62065" w:author="Diana Machado" w:date="2019-04-05T18:40:00Z"/>
                <w:lang w:val="en-PH" w:eastAsia="en-US"/>
              </w:rPr>
            </w:pPr>
            <w:del w:id="62066" w:author="Diana Machado" w:date="2019-04-05T18:40:00Z">
              <w:r w:rsidRPr="00EE514B" w:rsidDel="00C81D61">
                <w:rPr>
                  <w:lang w:val="en-PH" w:eastAsia="en-US"/>
                </w:rPr>
                <w:delText>0.763</w:delText>
              </w:r>
            </w:del>
          </w:p>
        </w:tc>
        <w:tc>
          <w:tcPr>
            <w:tcW w:w="864" w:type="dxa"/>
          </w:tcPr>
          <w:p w:rsidR="00FA0A41" w:rsidRPr="00EE514B" w:rsidDel="00C81D61" w:rsidRDefault="00FA0A41" w:rsidP="006A0BF3">
            <w:pPr>
              <w:pStyle w:val="Tablebody-centered"/>
              <w:rPr>
                <w:del w:id="62067" w:author="Diana Machado" w:date="2019-04-05T18:40:00Z"/>
                <w:lang w:val="en-PH" w:eastAsia="en-US"/>
              </w:rPr>
            </w:pPr>
            <w:del w:id="62068" w:author="Diana Machado" w:date="2019-04-05T18:40:00Z">
              <w:r w:rsidRPr="00EE514B" w:rsidDel="00C81D61">
                <w:rPr>
                  <w:lang w:val="en-PH" w:eastAsia="en-US"/>
                </w:rPr>
                <w:delText>0.602</w:delText>
              </w:r>
            </w:del>
          </w:p>
        </w:tc>
        <w:tc>
          <w:tcPr>
            <w:tcW w:w="864" w:type="dxa"/>
            <w:shd w:val="solid" w:color="C0C0C0" w:fill="auto"/>
          </w:tcPr>
          <w:p w:rsidR="00FA0A41" w:rsidRPr="00EE514B" w:rsidDel="00C81D61" w:rsidRDefault="00FA0A41" w:rsidP="006A0BF3">
            <w:pPr>
              <w:pStyle w:val="Tablebody-centered"/>
              <w:rPr>
                <w:del w:id="62069" w:author="Diana Machado" w:date="2019-04-05T18:40:00Z"/>
                <w:lang w:val="en-PH" w:eastAsia="en-US"/>
              </w:rPr>
            </w:pPr>
            <w:del w:id="62070" w:author="Diana Machado" w:date="2019-04-05T18:40:00Z">
              <w:r w:rsidRPr="00EE514B" w:rsidDel="00C81D61">
                <w:rPr>
                  <w:lang w:val="en-PH" w:eastAsia="en-US"/>
                </w:rPr>
                <w:delText>0.000</w:delText>
              </w:r>
            </w:del>
          </w:p>
        </w:tc>
      </w:tr>
      <w:tr w:rsidR="00FA0A41" w:rsidRPr="00EE514B" w:rsidDel="00C81D61" w:rsidTr="00BD1578">
        <w:trPr>
          <w:trHeight w:val="198"/>
          <w:del w:id="62071" w:author="Diana Machado" w:date="2019-04-05T18:40:00Z"/>
        </w:trPr>
        <w:tc>
          <w:tcPr>
            <w:tcW w:w="1296" w:type="dxa"/>
            <w:vMerge/>
          </w:tcPr>
          <w:p w:rsidR="00FA0A41" w:rsidRPr="00EE514B" w:rsidDel="00C81D61" w:rsidRDefault="00FA0A41" w:rsidP="006A0BF3">
            <w:pPr>
              <w:pStyle w:val="Tablebody-centered"/>
              <w:rPr>
                <w:del w:id="62072" w:author="Diana Machado" w:date="2019-04-05T18:40:00Z"/>
                <w:lang w:val="en-PH" w:eastAsia="en-US"/>
              </w:rPr>
            </w:pPr>
          </w:p>
        </w:tc>
        <w:tc>
          <w:tcPr>
            <w:tcW w:w="432" w:type="dxa"/>
          </w:tcPr>
          <w:p w:rsidR="00FA0A41" w:rsidRPr="00EE514B" w:rsidDel="00C81D61" w:rsidRDefault="00FA0A41" w:rsidP="006A0BF3">
            <w:pPr>
              <w:pStyle w:val="Tablebody-centered"/>
              <w:rPr>
                <w:del w:id="62073" w:author="Diana Machado" w:date="2019-04-05T18:40:00Z"/>
                <w:lang w:val="en-PH" w:eastAsia="en-US"/>
              </w:rPr>
            </w:pPr>
            <w:del w:id="62074" w:author="Diana Machado" w:date="2019-04-05T18:40:00Z">
              <w:r w:rsidRPr="00EE514B" w:rsidDel="00C81D61">
                <w:rPr>
                  <w:lang w:val="en-PH" w:eastAsia="en-US"/>
                </w:rPr>
                <w:delText>6</w:delText>
              </w:r>
            </w:del>
          </w:p>
        </w:tc>
        <w:tc>
          <w:tcPr>
            <w:tcW w:w="1378" w:type="dxa"/>
          </w:tcPr>
          <w:p w:rsidR="00FA0A41" w:rsidRPr="00EE514B" w:rsidDel="00C81D61" w:rsidRDefault="00FA0A41" w:rsidP="006A0BF3">
            <w:pPr>
              <w:pStyle w:val="Tablebody-centered"/>
              <w:rPr>
                <w:del w:id="62075" w:author="Diana Machado" w:date="2019-04-05T18:40:00Z"/>
                <w:lang w:val="en-PH" w:eastAsia="en-US"/>
              </w:rPr>
            </w:pPr>
            <w:del w:id="62076" w:author="Diana Machado" w:date="2019-04-05T18:40:00Z">
              <w:r w:rsidRPr="00EE514B" w:rsidDel="00C81D61">
                <w:rPr>
                  <w:lang w:val="en-PH" w:eastAsia="en-US"/>
                </w:rPr>
                <w:delText>CITRUS</w:delText>
              </w:r>
            </w:del>
          </w:p>
        </w:tc>
        <w:tc>
          <w:tcPr>
            <w:tcW w:w="926" w:type="dxa"/>
          </w:tcPr>
          <w:p w:rsidR="00FA0A41" w:rsidRPr="00EE514B" w:rsidDel="00C81D61" w:rsidRDefault="00FA0A41" w:rsidP="006A0BF3">
            <w:pPr>
              <w:pStyle w:val="Tablebody-centered"/>
              <w:rPr>
                <w:del w:id="62077" w:author="Diana Machado" w:date="2019-04-05T18:40:00Z"/>
                <w:lang w:val="en-PH" w:eastAsia="en-US"/>
              </w:rPr>
            </w:pPr>
            <w:del w:id="62078" w:author="Diana Machado" w:date="2019-04-05T18:40:00Z">
              <w:r w:rsidRPr="00EE514B" w:rsidDel="00C81D61">
                <w:rPr>
                  <w:lang w:val="en-PH" w:eastAsia="en-US"/>
                </w:rPr>
                <w:delText>4.591</w:delText>
              </w:r>
            </w:del>
          </w:p>
        </w:tc>
        <w:tc>
          <w:tcPr>
            <w:tcW w:w="864" w:type="dxa"/>
          </w:tcPr>
          <w:p w:rsidR="00FA0A41" w:rsidRPr="00EE514B" w:rsidDel="00C81D61" w:rsidRDefault="00FA0A41" w:rsidP="006A0BF3">
            <w:pPr>
              <w:pStyle w:val="Tablebody-centered"/>
              <w:rPr>
                <w:del w:id="62079" w:author="Diana Machado" w:date="2019-04-05T18:40:00Z"/>
                <w:lang w:val="en-PH" w:eastAsia="en-US"/>
              </w:rPr>
            </w:pPr>
            <w:del w:id="62080" w:author="Diana Machado" w:date="2019-04-05T18:40:00Z">
              <w:r w:rsidRPr="00EE514B" w:rsidDel="00C81D61">
                <w:rPr>
                  <w:lang w:val="en-PH" w:eastAsia="en-US"/>
                </w:rPr>
                <w:delText>3.337</w:delText>
              </w:r>
            </w:del>
          </w:p>
        </w:tc>
        <w:tc>
          <w:tcPr>
            <w:tcW w:w="864" w:type="dxa"/>
          </w:tcPr>
          <w:p w:rsidR="00FA0A41" w:rsidRPr="00EE514B" w:rsidDel="00C81D61" w:rsidRDefault="00FA0A41" w:rsidP="006A0BF3">
            <w:pPr>
              <w:pStyle w:val="Tablebody-centered"/>
              <w:rPr>
                <w:del w:id="62081" w:author="Diana Machado" w:date="2019-04-05T18:40:00Z"/>
                <w:lang w:val="en-PH" w:eastAsia="en-US"/>
              </w:rPr>
            </w:pPr>
            <w:del w:id="62082" w:author="Diana Machado" w:date="2019-04-05T18:40:00Z">
              <w:r w:rsidRPr="00EE514B" w:rsidDel="00C81D61">
                <w:rPr>
                  <w:lang w:val="en-PH" w:eastAsia="en-US"/>
                </w:rPr>
                <w:delText>2.939</w:delText>
              </w:r>
            </w:del>
          </w:p>
        </w:tc>
        <w:tc>
          <w:tcPr>
            <w:tcW w:w="864" w:type="dxa"/>
          </w:tcPr>
          <w:p w:rsidR="00FA0A41" w:rsidRPr="00EE514B" w:rsidDel="00C81D61" w:rsidRDefault="00FA0A41" w:rsidP="006A0BF3">
            <w:pPr>
              <w:pStyle w:val="Tablebody-centered"/>
              <w:rPr>
                <w:del w:id="62083" w:author="Diana Machado" w:date="2019-04-05T18:40:00Z"/>
                <w:lang w:val="en-PH" w:eastAsia="en-US"/>
              </w:rPr>
            </w:pPr>
            <w:del w:id="62084" w:author="Diana Machado" w:date="2019-04-05T18:40:00Z">
              <w:r w:rsidRPr="00EE514B" w:rsidDel="00C81D61">
                <w:rPr>
                  <w:lang w:val="en-PH" w:eastAsia="en-US"/>
                </w:rPr>
                <w:delText>2.317</w:delText>
              </w:r>
            </w:del>
          </w:p>
        </w:tc>
        <w:tc>
          <w:tcPr>
            <w:tcW w:w="802" w:type="dxa"/>
          </w:tcPr>
          <w:p w:rsidR="00FA0A41" w:rsidRPr="00EE514B" w:rsidDel="00C81D61" w:rsidRDefault="00FA0A41" w:rsidP="006A0BF3">
            <w:pPr>
              <w:pStyle w:val="Tablebody-centered"/>
              <w:rPr>
                <w:del w:id="62085" w:author="Diana Machado" w:date="2019-04-05T18:40:00Z"/>
                <w:lang w:val="en-PH" w:eastAsia="en-US"/>
              </w:rPr>
            </w:pPr>
            <w:del w:id="62086" w:author="Diana Machado" w:date="2019-04-05T18:40:00Z">
              <w:r w:rsidRPr="00EE514B" w:rsidDel="00C81D61">
                <w:rPr>
                  <w:lang w:val="en-PH" w:eastAsia="en-US"/>
                </w:rPr>
                <w:delText>1.311</w:delText>
              </w:r>
            </w:del>
          </w:p>
        </w:tc>
        <w:tc>
          <w:tcPr>
            <w:tcW w:w="288" w:type="dxa"/>
            <w:shd w:val="solid" w:color="C0C0C0" w:fill="auto"/>
          </w:tcPr>
          <w:p w:rsidR="00FA0A41" w:rsidRPr="00EE514B" w:rsidDel="00C81D61" w:rsidRDefault="00FA0A41" w:rsidP="006A0BF3">
            <w:pPr>
              <w:pStyle w:val="Tablebody-centered"/>
              <w:rPr>
                <w:del w:id="62087" w:author="Diana Machado" w:date="2019-04-05T18:40:00Z"/>
                <w:lang w:val="en-PH" w:eastAsia="en-US"/>
              </w:rPr>
            </w:pPr>
          </w:p>
        </w:tc>
        <w:tc>
          <w:tcPr>
            <w:tcW w:w="864" w:type="dxa"/>
          </w:tcPr>
          <w:p w:rsidR="00FA0A41" w:rsidRPr="00EE514B" w:rsidDel="00C81D61" w:rsidRDefault="00FA0A41" w:rsidP="006A0BF3">
            <w:pPr>
              <w:pStyle w:val="Tablebody-centered"/>
              <w:rPr>
                <w:del w:id="62088" w:author="Diana Machado" w:date="2019-04-05T18:40:00Z"/>
                <w:lang w:val="en-PH" w:eastAsia="en-US"/>
              </w:rPr>
            </w:pPr>
            <w:del w:id="6208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090" w:author="Diana Machado" w:date="2019-04-05T18:40:00Z"/>
                <w:lang w:val="en-PH" w:eastAsia="en-US"/>
              </w:rPr>
            </w:pPr>
            <w:del w:id="62091" w:author="Diana Machado" w:date="2019-04-05T18:40:00Z">
              <w:r w:rsidRPr="00EE514B" w:rsidDel="00C81D61">
                <w:rPr>
                  <w:lang w:val="en-PH" w:eastAsia="en-US"/>
                </w:rPr>
                <w:delText>0.727</w:delText>
              </w:r>
            </w:del>
          </w:p>
        </w:tc>
        <w:tc>
          <w:tcPr>
            <w:tcW w:w="864" w:type="dxa"/>
          </w:tcPr>
          <w:p w:rsidR="00FA0A41" w:rsidRPr="00EE514B" w:rsidDel="00C81D61" w:rsidRDefault="00FA0A41" w:rsidP="006A0BF3">
            <w:pPr>
              <w:pStyle w:val="Tablebody-centered"/>
              <w:rPr>
                <w:del w:id="62092" w:author="Diana Machado" w:date="2019-04-05T18:40:00Z"/>
                <w:lang w:val="en-PH" w:eastAsia="en-US"/>
              </w:rPr>
            </w:pPr>
            <w:del w:id="62093" w:author="Diana Machado" w:date="2019-04-05T18:40:00Z">
              <w:r w:rsidRPr="00EE514B" w:rsidDel="00C81D61">
                <w:rPr>
                  <w:lang w:val="en-PH" w:eastAsia="en-US"/>
                </w:rPr>
                <w:delText>0.640</w:delText>
              </w:r>
            </w:del>
          </w:p>
        </w:tc>
        <w:tc>
          <w:tcPr>
            <w:tcW w:w="864" w:type="dxa"/>
          </w:tcPr>
          <w:p w:rsidR="00FA0A41" w:rsidRPr="00EE514B" w:rsidDel="00C81D61" w:rsidRDefault="00FA0A41" w:rsidP="006A0BF3">
            <w:pPr>
              <w:pStyle w:val="Tablebody-centered"/>
              <w:rPr>
                <w:del w:id="62094" w:author="Diana Machado" w:date="2019-04-05T18:40:00Z"/>
                <w:lang w:val="en-PH" w:eastAsia="en-US"/>
              </w:rPr>
            </w:pPr>
            <w:del w:id="62095" w:author="Diana Machado" w:date="2019-04-05T18:40:00Z">
              <w:r w:rsidRPr="00EE514B" w:rsidDel="00C81D61">
                <w:rPr>
                  <w:lang w:val="en-PH" w:eastAsia="en-US"/>
                </w:rPr>
                <w:delText>0.505</w:delText>
              </w:r>
            </w:del>
          </w:p>
        </w:tc>
        <w:tc>
          <w:tcPr>
            <w:tcW w:w="864" w:type="dxa"/>
          </w:tcPr>
          <w:p w:rsidR="00FA0A41" w:rsidRPr="00EE514B" w:rsidDel="00C81D61" w:rsidRDefault="00FA0A41" w:rsidP="006A0BF3">
            <w:pPr>
              <w:pStyle w:val="Tablebody-centered"/>
              <w:rPr>
                <w:del w:id="62096" w:author="Diana Machado" w:date="2019-04-05T18:40:00Z"/>
                <w:lang w:val="en-PH" w:eastAsia="en-US"/>
              </w:rPr>
            </w:pPr>
            <w:del w:id="62097" w:author="Diana Machado" w:date="2019-04-05T18:40:00Z">
              <w:r w:rsidRPr="00EE514B" w:rsidDel="00C81D61">
                <w:rPr>
                  <w:lang w:val="en-PH" w:eastAsia="en-US"/>
                </w:rPr>
                <w:delText>0.285</w:delText>
              </w:r>
            </w:del>
          </w:p>
        </w:tc>
        <w:tc>
          <w:tcPr>
            <w:tcW w:w="864" w:type="dxa"/>
            <w:shd w:val="solid" w:color="C0C0C0" w:fill="auto"/>
          </w:tcPr>
          <w:p w:rsidR="00FA0A41" w:rsidRPr="00EE514B" w:rsidDel="00C81D61" w:rsidRDefault="00FA0A41" w:rsidP="006A0BF3">
            <w:pPr>
              <w:pStyle w:val="Tablebody-centered"/>
              <w:rPr>
                <w:del w:id="62098" w:author="Diana Machado" w:date="2019-04-05T18:40:00Z"/>
                <w:lang w:val="en-PH" w:eastAsia="en-US"/>
              </w:rPr>
            </w:pPr>
            <w:del w:id="62099" w:author="Diana Machado" w:date="2019-04-05T18:40:00Z">
              <w:r w:rsidRPr="00EE514B" w:rsidDel="00C81D61">
                <w:rPr>
                  <w:lang w:val="en-PH" w:eastAsia="en-US"/>
                </w:rPr>
                <w:delText>0.000</w:delText>
              </w:r>
            </w:del>
          </w:p>
        </w:tc>
      </w:tr>
      <w:tr w:rsidR="00FA0A41" w:rsidRPr="00EE514B" w:rsidDel="00C81D61" w:rsidTr="00BD1578">
        <w:trPr>
          <w:trHeight w:val="198"/>
          <w:del w:id="62100" w:author="Diana Machado" w:date="2019-04-05T18:40:00Z"/>
        </w:trPr>
        <w:tc>
          <w:tcPr>
            <w:tcW w:w="1296" w:type="dxa"/>
            <w:vMerge/>
          </w:tcPr>
          <w:p w:rsidR="00FA0A41" w:rsidRPr="00EE514B" w:rsidDel="00C81D61" w:rsidRDefault="00FA0A41" w:rsidP="006A0BF3">
            <w:pPr>
              <w:pStyle w:val="Tablebody-centered"/>
              <w:rPr>
                <w:del w:id="62101" w:author="Diana Machado" w:date="2019-04-05T18:40:00Z"/>
                <w:lang w:val="en-PH" w:eastAsia="en-US"/>
              </w:rPr>
            </w:pPr>
          </w:p>
        </w:tc>
        <w:tc>
          <w:tcPr>
            <w:tcW w:w="432" w:type="dxa"/>
          </w:tcPr>
          <w:p w:rsidR="00FA0A41" w:rsidRPr="00EE514B" w:rsidDel="00C81D61" w:rsidRDefault="00FA0A41" w:rsidP="006A0BF3">
            <w:pPr>
              <w:pStyle w:val="Tablebody-centered"/>
              <w:rPr>
                <w:del w:id="62102" w:author="Diana Machado" w:date="2019-04-05T18:40:00Z"/>
                <w:lang w:val="en-PH" w:eastAsia="en-US"/>
              </w:rPr>
            </w:pPr>
            <w:del w:id="62103" w:author="Diana Machado" w:date="2019-04-05T18:40:00Z">
              <w:r w:rsidRPr="00EE514B" w:rsidDel="00C81D61">
                <w:rPr>
                  <w:lang w:val="en-PH" w:eastAsia="en-US"/>
                </w:rPr>
                <w:delText>7</w:delText>
              </w:r>
            </w:del>
          </w:p>
        </w:tc>
        <w:tc>
          <w:tcPr>
            <w:tcW w:w="1378" w:type="dxa"/>
          </w:tcPr>
          <w:p w:rsidR="00FA0A41" w:rsidRPr="00EE514B" w:rsidDel="00C81D61" w:rsidRDefault="00FA0A41" w:rsidP="006A0BF3">
            <w:pPr>
              <w:pStyle w:val="Tablebody-centered"/>
              <w:rPr>
                <w:del w:id="62104" w:author="Diana Machado" w:date="2019-04-05T18:40:00Z"/>
                <w:lang w:val="en-PH" w:eastAsia="en-US"/>
              </w:rPr>
            </w:pPr>
            <w:del w:id="62105" w:author="Diana Machado" w:date="2019-04-05T18:40:00Z">
              <w:r w:rsidRPr="00EE514B" w:rsidDel="00C81D61">
                <w:rPr>
                  <w:lang w:val="en-PH" w:eastAsia="en-US"/>
                </w:rPr>
                <w:delText>CLAY</w:delText>
              </w:r>
            </w:del>
          </w:p>
        </w:tc>
        <w:tc>
          <w:tcPr>
            <w:tcW w:w="926" w:type="dxa"/>
          </w:tcPr>
          <w:p w:rsidR="00FA0A41" w:rsidRPr="00EE514B" w:rsidDel="00C81D61" w:rsidRDefault="00FA0A41" w:rsidP="006A0BF3">
            <w:pPr>
              <w:pStyle w:val="Tablebody-centered"/>
              <w:rPr>
                <w:del w:id="62106" w:author="Diana Machado" w:date="2019-04-05T18:40:00Z"/>
                <w:lang w:val="en-PH" w:eastAsia="en-US"/>
              </w:rPr>
            </w:pPr>
            <w:del w:id="62107" w:author="Diana Machado" w:date="2019-04-05T18:40:00Z">
              <w:r w:rsidRPr="00EE514B" w:rsidDel="00C81D61">
                <w:rPr>
                  <w:lang w:val="en-PH" w:eastAsia="en-US"/>
                </w:rPr>
                <w:delText>1.780</w:delText>
              </w:r>
            </w:del>
          </w:p>
        </w:tc>
        <w:tc>
          <w:tcPr>
            <w:tcW w:w="864" w:type="dxa"/>
          </w:tcPr>
          <w:p w:rsidR="00FA0A41" w:rsidRPr="00EE514B" w:rsidDel="00C81D61" w:rsidRDefault="00FA0A41" w:rsidP="006A0BF3">
            <w:pPr>
              <w:pStyle w:val="Tablebody-centered"/>
              <w:rPr>
                <w:del w:id="62108" w:author="Diana Machado" w:date="2019-04-05T18:40:00Z"/>
                <w:lang w:val="en-PH" w:eastAsia="en-US"/>
              </w:rPr>
            </w:pPr>
            <w:del w:id="62109" w:author="Diana Machado" w:date="2019-04-05T18:40:00Z">
              <w:r w:rsidRPr="00EE514B" w:rsidDel="00C81D61">
                <w:rPr>
                  <w:lang w:val="en-PH" w:eastAsia="en-US"/>
                </w:rPr>
                <w:delText>1.129</w:delText>
              </w:r>
            </w:del>
          </w:p>
        </w:tc>
        <w:tc>
          <w:tcPr>
            <w:tcW w:w="864" w:type="dxa"/>
          </w:tcPr>
          <w:p w:rsidR="00FA0A41" w:rsidRPr="00EE514B" w:rsidDel="00C81D61" w:rsidRDefault="00FA0A41" w:rsidP="006A0BF3">
            <w:pPr>
              <w:pStyle w:val="Tablebody-centered"/>
              <w:rPr>
                <w:del w:id="62110" w:author="Diana Machado" w:date="2019-04-05T18:40:00Z"/>
                <w:lang w:val="en-PH" w:eastAsia="en-US"/>
              </w:rPr>
            </w:pPr>
            <w:del w:id="62111" w:author="Diana Machado" w:date="2019-04-05T18:40:00Z">
              <w:r w:rsidRPr="00EE514B" w:rsidDel="00C81D61">
                <w:rPr>
                  <w:lang w:val="en-PH" w:eastAsia="en-US"/>
                </w:rPr>
                <w:delText>0.954</w:delText>
              </w:r>
            </w:del>
          </w:p>
        </w:tc>
        <w:tc>
          <w:tcPr>
            <w:tcW w:w="864" w:type="dxa"/>
          </w:tcPr>
          <w:p w:rsidR="00FA0A41" w:rsidRPr="00EE514B" w:rsidDel="00C81D61" w:rsidRDefault="00FA0A41" w:rsidP="006A0BF3">
            <w:pPr>
              <w:pStyle w:val="Tablebody-centered"/>
              <w:rPr>
                <w:del w:id="62112" w:author="Diana Machado" w:date="2019-04-05T18:40:00Z"/>
                <w:lang w:val="en-PH" w:eastAsia="en-US"/>
              </w:rPr>
            </w:pPr>
            <w:del w:id="62113" w:author="Diana Machado" w:date="2019-04-05T18:40:00Z">
              <w:r w:rsidRPr="00EE514B" w:rsidDel="00C81D61">
                <w:rPr>
                  <w:lang w:val="en-PH" w:eastAsia="en-US"/>
                </w:rPr>
                <w:delText>0.698</w:delText>
              </w:r>
            </w:del>
          </w:p>
        </w:tc>
        <w:tc>
          <w:tcPr>
            <w:tcW w:w="802" w:type="dxa"/>
          </w:tcPr>
          <w:p w:rsidR="00FA0A41" w:rsidRPr="00EE514B" w:rsidDel="00C81D61" w:rsidRDefault="00FA0A41" w:rsidP="006A0BF3">
            <w:pPr>
              <w:pStyle w:val="Tablebody-centered"/>
              <w:rPr>
                <w:del w:id="62114" w:author="Diana Machado" w:date="2019-04-05T18:40:00Z"/>
                <w:lang w:val="en-PH" w:eastAsia="en-US"/>
              </w:rPr>
            </w:pPr>
            <w:del w:id="62115" w:author="Diana Machado" w:date="2019-04-05T18:40:00Z">
              <w:r w:rsidRPr="00EE514B" w:rsidDel="00C81D61">
                <w:rPr>
                  <w:lang w:val="en-PH" w:eastAsia="en-US"/>
                </w:rPr>
                <w:delText>0.328</w:delText>
              </w:r>
            </w:del>
          </w:p>
        </w:tc>
        <w:tc>
          <w:tcPr>
            <w:tcW w:w="288" w:type="dxa"/>
            <w:shd w:val="solid" w:color="C0C0C0" w:fill="auto"/>
          </w:tcPr>
          <w:p w:rsidR="00FA0A41" w:rsidRPr="00EE514B" w:rsidDel="00C81D61" w:rsidRDefault="00FA0A41" w:rsidP="006A0BF3">
            <w:pPr>
              <w:pStyle w:val="Tablebody-centered"/>
              <w:rPr>
                <w:del w:id="62116" w:author="Diana Machado" w:date="2019-04-05T18:40:00Z"/>
                <w:lang w:val="en-PH" w:eastAsia="en-US"/>
              </w:rPr>
            </w:pPr>
          </w:p>
        </w:tc>
        <w:tc>
          <w:tcPr>
            <w:tcW w:w="864" w:type="dxa"/>
          </w:tcPr>
          <w:p w:rsidR="00FA0A41" w:rsidRPr="00EE514B" w:rsidDel="00C81D61" w:rsidRDefault="00FA0A41" w:rsidP="006A0BF3">
            <w:pPr>
              <w:pStyle w:val="Tablebody-centered"/>
              <w:rPr>
                <w:del w:id="62117" w:author="Diana Machado" w:date="2019-04-05T18:40:00Z"/>
                <w:lang w:val="en-PH" w:eastAsia="en-US"/>
              </w:rPr>
            </w:pPr>
            <w:del w:id="6211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119" w:author="Diana Machado" w:date="2019-04-05T18:40:00Z"/>
                <w:lang w:val="en-PH" w:eastAsia="en-US"/>
              </w:rPr>
            </w:pPr>
            <w:del w:id="62120" w:author="Diana Machado" w:date="2019-04-05T18:40:00Z">
              <w:r w:rsidRPr="00EE514B" w:rsidDel="00C81D61">
                <w:rPr>
                  <w:lang w:val="en-PH" w:eastAsia="en-US"/>
                </w:rPr>
                <w:delText>0.634</w:delText>
              </w:r>
            </w:del>
          </w:p>
        </w:tc>
        <w:tc>
          <w:tcPr>
            <w:tcW w:w="864" w:type="dxa"/>
          </w:tcPr>
          <w:p w:rsidR="00FA0A41" w:rsidRPr="00EE514B" w:rsidDel="00C81D61" w:rsidRDefault="00FA0A41" w:rsidP="006A0BF3">
            <w:pPr>
              <w:pStyle w:val="Tablebody-centered"/>
              <w:rPr>
                <w:del w:id="62121" w:author="Diana Machado" w:date="2019-04-05T18:40:00Z"/>
                <w:lang w:val="en-PH" w:eastAsia="en-US"/>
              </w:rPr>
            </w:pPr>
            <w:del w:id="62122" w:author="Diana Machado" w:date="2019-04-05T18:40:00Z">
              <w:r w:rsidRPr="00EE514B" w:rsidDel="00C81D61">
                <w:rPr>
                  <w:lang w:val="en-PH" w:eastAsia="en-US"/>
                </w:rPr>
                <w:delText>0.536</w:delText>
              </w:r>
            </w:del>
          </w:p>
        </w:tc>
        <w:tc>
          <w:tcPr>
            <w:tcW w:w="864" w:type="dxa"/>
          </w:tcPr>
          <w:p w:rsidR="00FA0A41" w:rsidRPr="00EE514B" w:rsidDel="00C81D61" w:rsidRDefault="00FA0A41" w:rsidP="006A0BF3">
            <w:pPr>
              <w:pStyle w:val="Tablebody-centered"/>
              <w:rPr>
                <w:del w:id="62123" w:author="Diana Machado" w:date="2019-04-05T18:40:00Z"/>
                <w:lang w:val="en-PH" w:eastAsia="en-US"/>
              </w:rPr>
            </w:pPr>
            <w:del w:id="62124" w:author="Diana Machado" w:date="2019-04-05T18:40:00Z">
              <w:r w:rsidRPr="00EE514B" w:rsidDel="00C81D61">
                <w:rPr>
                  <w:lang w:val="en-PH" w:eastAsia="en-US"/>
                </w:rPr>
                <w:delText>0.392</w:delText>
              </w:r>
            </w:del>
          </w:p>
        </w:tc>
        <w:tc>
          <w:tcPr>
            <w:tcW w:w="864" w:type="dxa"/>
          </w:tcPr>
          <w:p w:rsidR="00FA0A41" w:rsidRPr="00EE514B" w:rsidDel="00C81D61" w:rsidRDefault="00FA0A41" w:rsidP="006A0BF3">
            <w:pPr>
              <w:pStyle w:val="Tablebody-centered"/>
              <w:rPr>
                <w:del w:id="62125" w:author="Diana Machado" w:date="2019-04-05T18:40:00Z"/>
                <w:lang w:val="en-PH" w:eastAsia="en-US"/>
              </w:rPr>
            </w:pPr>
            <w:del w:id="62126" w:author="Diana Machado" w:date="2019-04-05T18:40:00Z">
              <w:r w:rsidRPr="00EE514B" w:rsidDel="00C81D61">
                <w:rPr>
                  <w:lang w:val="en-PH" w:eastAsia="en-US"/>
                </w:rPr>
                <w:delText>0.184</w:delText>
              </w:r>
            </w:del>
          </w:p>
        </w:tc>
        <w:tc>
          <w:tcPr>
            <w:tcW w:w="864" w:type="dxa"/>
            <w:shd w:val="solid" w:color="C0C0C0" w:fill="auto"/>
          </w:tcPr>
          <w:p w:rsidR="00FA0A41" w:rsidRPr="00EE514B" w:rsidDel="00C81D61" w:rsidRDefault="00FA0A41" w:rsidP="006A0BF3">
            <w:pPr>
              <w:pStyle w:val="Tablebody-centered"/>
              <w:rPr>
                <w:del w:id="62127" w:author="Diana Machado" w:date="2019-04-05T18:40:00Z"/>
                <w:lang w:val="en-PH" w:eastAsia="en-US"/>
              </w:rPr>
            </w:pPr>
            <w:del w:id="62128" w:author="Diana Machado" w:date="2019-04-05T18:40:00Z">
              <w:r w:rsidRPr="00EE514B" w:rsidDel="00C81D61">
                <w:rPr>
                  <w:lang w:val="en-PH" w:eastAsia="en-US"/>
                </w:rPr>
                <w:delText>0.000</w:delText>
              </w:r>
            </w:del>
          </w:p>
        </w:tc>
      </w:tr>
      <w:tr w:rsidR="00FA0A41" w:rsidRPr="00EE514B" w:rsidDel="00C81D61" w:rsidTr="00BD1578">
        <w:trPr>
          <w:trHeight w:val="198"/>
          <w:del w:id="62129" w:author="Diana Machado" w:date="2019-04-05T18:40:00Z"/>
        </w:trPr>
        <w:tc>
          <w:tcPr>
            <w:tcW w:w="1296" w:type="dxa"/>
            <w:vMerge/>
          </w:tcPr>
          <w:p w:rsidR="00FA0A41" w:rsidRPr="00EE514B" w:rsidDel="00C81D61" w:rsidRDefault="00FA0A41" w:rsidP="006A0BF3">
            <w:pPr>
              <w:pStyle w:val="Tablebody-centered"/>
              <w:rPr>
                <w:del w:id="62130" w:author="Diana Machado" w:date="2019-04-05T18:40:00Z"/>
                <w:lang w:val="en-PH" w:eastAsia="en-US"/>
              </w:rPr>
            </w:pPr>
          </w:p>
        </w:tc>
        <w:tc>
          <w:tcPr>
            <w:tcW w:w="432" w:type="dxa"/>
          </w:tcPr>
          <w:p w:rsidR="00FA0A41" w:rsidRPr="00EE514B" w:rsidDel="00C81D61" w:rsidRDefault="00FA0A41" w:rsidP="006A0BF3">
            <w:pPr>
              <w:pStyle w:val="Tablebody-centered"/>
              <w:rPr>
                <w:del w:id="62131" w:author="Diana Machado" w:date="2019-04-05T18:40:00Z"/>
                <w:lang w:val="en-PH" w:eastAsia="en-US"/>
              </w:rPr>
            </w:pPr>
            <w:del w:id="62132" w:author="Diana Machado" w:date="2019-04-05T18:40:00Z">
              <w:r w:rsidRPr="00EE514B" w:rsidDel="00C81D61">
                <w:rPr>
                  <w:lang w:val="en-PH" w:eastAsia="en-US"/>
                </w:rPr>
                <w:delText>8</w:delText>
              </w:r>
            </w:del>
          </w:p>
        </w:tc>
        <w:tc>
          <w:tcPr>
            <w:tcW w:w="1378" w:type="dxa"/>
          </w:tcPr>
          <w:p w:rsidR="00FA0A41" w:rsidRPr="00EE514B" w:rsidDel="00C81D61" w:rsidRDefault="00FA0A41" w:rsidP="006A0BF3">
            <w:pPr>
              <w:pStyle w:val="Tablebody-centered"/>
              <w:rPr>
                <w:del w:id="62133" w:author="Diana Machado" w:date="2019-04-05T18:40:00Z"/>
                <w:lang w:val="en-PH" w:eastAsia="en-US"/>
              </w:rPr>
            </w:pPr>
            <w:del w:id="62134" w:author="Diana Machado" w:date="2019-04-05T18:40:00Z">
              <w:r w:rsidRPr="00EE514B" w:rsidDel="00C81D61">
                <w:rPr>
                  <w:lang w:val="en-PH" w:eastAsia="en-US"/>
                </w:rPr>
                <w:delText>COLLIER</w:delText>
              </w:r>
            </w:del>
          </w:p>
        </w:tc>
        <w:tc>
          <w:tcPr>
            <w:tcW w:w="926" w:type="dxa"/>
          </w:tcPr>
          <w:p w:rsidR="00FA0A41" w:rsidRPr="00EE514B" w:rsidDel="00C81D61" w:rsidRDefault="00FA0A41" w:rsidP="006A0BF3">
            <w:pPr>
              <w:pStyle w:val="Tablebody-centered"/>
              <w:rPr>
                <w:del w:id="62135" w:author="Diana Machado" w:date="2019-04-05T18:40:00Z"/>
                <w:lang w:val="en-PH" w:eastAsia="en-US"/>
              </w:rPr>
            </w:pPr>
            <w:del w:id="62136" w:author="Diana Machado" w:date="2019-04-05T18:40:00Z">
              <w:r w:rsidRPr="00EE514B" w:rsidDel="00C81D61">
                <w:rPr>
                  <w:lang w:val="en-PH" w:eastAsia="en-US"/>
                </w:rPr>
                <w:delText>14.831</w:delText>
              </w:r>
            </w:del>
          </w:p>
        </w:tc>
        <w:tc>
          <w:tcPr>
            <w:tcW w:w="864" w:type="dxa"/>
          </w:tcPr>
          <w:p w:rsidR="00FA0A41" w:rsidRPr="00EE514B" w:rsidDel="00C81D61" w:rsidRDefault="00FA0A41" w:rsidP="006A0BF3">
            <w:pPr>
              <w:pStyle w:val="Tablebody-centered"/>
              <w:rPr>
                <w:del w:id="62137" w:author="Diana Machado" w:date="2019-04-05T18:40:00Z"/>
                <w:lang w:val="en-PH" w:eastAsia="en-US"/>
              </w:rPr>
            </w:pPr>
            <w:del w:id="62138" w:author="Diana Machado" w:date="2019-04-05T18:40:00Z">
              <w:r w:rsidRPr="00EE514B" w:rsidDel="00C81D61">
                <w:rPr>
                  <w:lang w:val="en-PH" w:eastAsia="en-US"/>
                </w:rPr>
                <w:delText>12.378</w:delText>
              </w:r>
            </w:del>
          </w:p>
        </w:tc>
        <w:tc>
          <w:tcPr>
            <w:tcW w:w="864" w:type="dxa"/>
          </w:tcPr>
          <w:p w:rsidR="00FA0A41" w:rsidRPr="00EE514B" w:rsidDel="00C81D61" w:rsidRDefault="00FA0A41" w:rsidP="006A0BF3">
            <w:pPr>
              <w:pStyle w:val="Tablebody-centered"/>
              <w:rPr>
                <w:del w:id="62139" w:author="Diana Machado" w:date="2019-04-05T18:40:00Z"/>
                <w:lang w:val="en-PH" w:eastAsia="en-US"/>
              </w:rPr>
            </w:pPr>
            <w:del w:id="62140" w:author="Diana Machado" w:date="2019-04-05T18:40:00Z">
              <w:r w:rsidRPr="00EE514B" w:rsidDel="00C81D61">
                <w:rPr>
                  <w:lang w:val="en-PH" w:eastAsia="en-US"/>
                </w:rPr>
                <w:delText>11.447</w:delText>
              </w:r>
            </w:del>
          </w:p>
        </w:tc>
        <w:tc>
          <w:tcPr>
            <w:tcW w:w="864" w:type="dxa"/>
          </w:tcPr>
          <w:p w:rsidR="00FA0A41" w:rsidRPr="00EE514B" w:rsidDel="00C81D61" w:rsidRDefault="00FA0A41" w:rsidP="006A0BF3">
            <w:pPr>
              <w:pStyle w:val="Tablebody-centered"/>
              <w:rPr>
                <w:del w:id="62141" w:author="Diana Machado" w:date="2019-04-05T18:40:00Z"/>
                <w:lang w:val="en-PH" w:eastAsia="en-US"/>
              </w:rPr>
            </w:pPr>
            <w:del w:id="62142" w:author="Diana Machado" w:date="2019-04-05T18:40:00Z">
              <w:r w:rsidRPr="00EE514B" w:rsidDel="00C81D61">
                <w:rPr>
                  <w:lang w:val="en-PH" w:eastAsia="en-US"/>
                </w:rPr>
                <w:delText>9.837</w:delText>
              </w:r>
            </w:del>
          </w:p>
        </w:tc>
        <w:tc>
          <w:tcPr>
            <w:tcW w:w="802" w:type="dxa"/>
          </w:tcPr>
          <w:p w:rsidR="00FA0A41" w:rsidRPr="00EE514B" w:rsidDel="00C81D61" w:rsidRDefault="00FA0A41" w:rsidP="006A0BF3">
            <w:pPr>
              <w:pStyle w:val="Tablebody-centered"/>
              <w:rPr>
                <w:del w:id="62143" w:author="Diana Machado" w:date="2019-04-05T18:40:00Z"/>
                <w:lang w:val="en-PH" w:eastAsia="en-US"/>
              </w:rPr>
            </w:pPr>
            <w:del w:id="62144" w:author="Diana Machado" w:date="2019-04-05T18:40:00Z">
              <w:r w:rsidRPr="00EE514B" w:rsidDel="00C81D61">
                <w:rPr>
                  <w:lang w:val="en-PH" w:eastAsia="en-US"/>
                </w:rPr>
                <w:delText>6.720</w:delText>
              </w:r>
            </w:del>
          </w:p>
        </w:tc>
        <w:tc>
          <w:tcPr>
            <w:tcW w:w="288" w:type="dxa"/>
            <w:shd w:val="solid" w:color="C0C0C0" w:fill="auto"/>
          </w:tcPr>
          <w:p w:rsidR="00FA0A41" w:rsidRPr="00EE514B" w:rsidDel="00C81D61" w:rsidRDefault="00FA0A41" w:rsidP="006A0BF3">
            <w:pPr>
              <w:pStyle w:val="Tablebody-centered"/>
              <w:rPr>
                <w:del w:id="62145" w:author="Diana Machado" w:date="2019-04-05T18:40:00Z"/>
                <w:lang w:val="en-PH" w:eastAsia="en-US"/>
              </w:rPr>
            </w:pPr>
          </w:p>
        </w:tc>
        <w:tc>
          <w:tcPr>
            <w:tcW w:w="864" w:type="dxa"/>
          </w:tcPr>
          <w:p w:rsidR="00FA0A41" w:rsidRPr="00EE514B" w:rsidDel="00C81D61" w:rsidRDefault="00FA0A41" w:rsidP="006A0BF3">
            <w:pPr>
              <w:pStyle w:val="Tablebody-centered"/>
              <w:rPr>
                <w:del w:id="62146" w:author="Diana Machado" w:date="2019-04-05T18:40:00Z"/>
                <w:lang w:val="en-PH" w:eastAsia="en-US"/>
              </w:rPr>
            </w:pPr>
            <w:del w:id="6214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148" w:author="Diana Machado" w:date="2019-04-05T18:40:00Z"/>
                <w:lang w:val="en-PH" w:eastAsia="en-US"/>
              </w:rPr>
            </w:pPr>
            <w:del w:id="62149" w:author="Diana Machado" w:date="2019-04-05T18:40:00Z">
              <w:r w:rsidRPr="00EE514B" w:rsidDel="00C81D61">
                <w:rPr>
                  <w:lang w:val="en-PH" w:eastAsia="en-US"/>
                </w:rPr>
                <w:delText>0.835</w:delText>
              </w:r>
            </w:del>
          </w:p>
        </w:tc>
        <w:tc>
          <w:tcPr>
            <w:tcW w:w="864" w:type="dxa"/>
          </w:tcPr>
          <w:p w:rsidR="00FA0A41" w:rsidRPr="00EE514B" w:rsidDel="00C81D61" w:rsidRDefault="00FA0A41" w:rsidP="006A0BF3">
            <w:pPr>
              <w:pStyle w:val="Tablebody-centered"/>
              <w:rPr>
                <w:del w:id="62150" w:author="Diana Machado" w:date="2019-04-05T18:40:00Z"/>
                <w:lang w:val="en-PH" w:eastAsia="en-US"/>
              </w:rPr>
            </w:pPr>
            <w:del w:id="62151" w:author="Diana Machado" w:date="2019-04-05T18:40:00Z">
              <w:r w:rsidRPr="00EE514B" w:rsidDel="00C81D61">
                <w:rPr>
                  <w:lang w:val="en-PH" w:eastAsia="en-US"/>
                </w:rPr>
                <w:delText>0.772</w:delText>
              </w:r>
            </w:del>
          </w:p>
        </w:tc>
        <w:tc>
          <w:tcPr>
            <w:tcW w:w="864" w:type="dxa"/>
          </w:tcPr>
          <w:p w:rsidR="00FA0A41" w:rsidRPr="00EE514B" w:rsidDel="00C81D61" w:rsidRDefault="00FA0A41" w:rsidP="006A0BF3">
            <w:pPr>
              <w:pStyle w:val="Tablebody-centered"/>
              <w:rPr>
                <w:del w:id="62152" w:author="Diana Machado" w:date="2019-04-05T18:40:00Z"/>
                <w:lang w:val="en-PH" w:eastAsia="en-US"/>
              </w:rPr>
            </w:pPr>
            <w:del w:id="62153" w:author="Diana Machado" w:date="2019-04-05T18:40:00Z">
              <w:r w:rsidRPr="00EE514B" w:rsidDel="00C81D61">
                <w:rPr>
                  <w:lang w:val="en-PH" w:eastAsia="en-US"/>
                </w:rPr>
                <w:delText>0.663</w:delText>
              </w:r>
            </w:del>
          </w:p>
        </w:tc>
        <w:tc>
          <w:tcPr>
            <w:tcW w:w="864" w:type="dxa"/>
          </w:tcPr>
          <w:p w:rsidR="00FA0A41" w:rsidRPr="00EE514B" w:rsidDel="00C81D61" w:rsidRDefault="00FA0A41" w:rsidP="006A0BF3">
            <w:pPr>
              <w:pStyle w:val="Tablebody-centered"/>
              <w:rPr>
                <w:del w:id="62154" w:author="Diana Machado" w:date="2019-04-05T18:40:00Z"/>
                <w:lang w:val="en-PH" w:eastAsia="en-US"/>
              </w:rPr>
            </w:pPr>
            <w:del w:id="62155" w:author="Diana Machado" w:date="2019-04-05T18:40:00Z">
              <w:r w:rsidRPr="00EE514B" w:rsidDel="00C81D61">
                <w:rPr>
                  <w:lang w:val="en-PH" w:eastAsia="en-US"/>
                </w:rPr>
                <w:delText>0.453</w:delText>
              </w:r>
            </w:del>
          </w:p>
        </w:tc>
        <w:tc>
          <w:tcPr>
            <w:tcW w:w="864" w:type="dxa"/>
            <w:shd w:val="solid" w:color="C0C0C0" w:fill="auto"/>
          </w:tcPr>
          <w:p w:rsidR="00FA0A41" w:rsidRPr="00EE514B" w:rsidDel="00C81D61" w:rsidRDefault="00FA0A41" w:rsidP="006A0BF3">
            <w:pPr>
              <w:pStyle w:val="Tablebody-centered"/>
              <w:rPr>
                <w:del w:id="62156" w:author="Diana Machado" w:date="2019-04-05T18:40:00Z"/>
                <w:lang w:val="en-PH" w:eastAsia="en-US"/>
              </w:rPr>
            </w:pPr>
            <w:del w:id="62157" w:author="Diana Machado" w:date="2019-04-05T18:40:00Z">
              <w:r w:rsidRPr="00EE514B" w:rsidDel="00C81D61">
                <w:rPr>
                  <w:lang w:val="en-PH" w:eastAsia="en-US"/>
                </w:rPr>
                <w:delText>0.000</w:delText>
              </w:r>
            </w:del>
          </w:p>
        </w:tc>
      </w:tr>
      <w:tr w:rsidR="00FA0A41" w:rsidRPr="00EE514B" w:rsidDel="00C81D61" w:rsidTr="00BD1578">
        <w:trPr>
          <w:trHeight w:val="198"/>
          <w:del w:id="62158" w:author="Diana Machado" w:date="2019-04-05T18:40:00Z"/>
        </w:trPr>
        <w:tc>
          <w:tcPr>
            <w:tcW w:w="1296" w:type="dxa"/>
            <w:vMerge/>
          </w:tcPr>
          <w:p w:rsidR="00FA0A41" w:rsidRPr="00EE514B" w:rsidDel="00C81D61" w:rsidRDefault="00FA0A41" w:rsidP="006A0BF3">
            <w:pPr>
              <w:pStyle w:val="Tablebody-centered"/>
              <w:rPr>
                <w:del w:id="62159" w:author="Diana Machado" w:date="2019-04-05T18:40:00Z"/>
                <w:lang w:val="en-PH" w:eastAsia="en-US"/>
              </w:rPr>
            </w:pPr>
          </w:p>
        </w:tc>
        <w:tc>
          <w:tcPr>
            <w:tcW w:w="432" w:type="dxa"/>
          </w:tcPr>
          <w:p w:rsidR="00FA0A41" w:rsidRPr="00EE514B" w:rsidDel="00C81D61" w:rsidRDefault="00FA0A41" w:rsidP="006A0BF3">
            <w:pPr>
              <w:pStyle w:val="Tablebody-centered"/>
              <w:rPr>
                <w:del w:id="62160" w:author="Diana Machado" w:date="2019-04-05T18:40:00Z"/>
                <w:lang w:val="en-PH" w:eastAsia="en-US"/>
              </w:rPr>
            </w:pPr>
            <w:del w:id="62161" w:author="Diana Machado" w:date="2019-04-05T18:40:00Z">
              <w:r w:rsidRPr="00EE514B" w:rsidDel="00C81D61">
                <w:rPr>
                  <w:lang w:val="en-PH" w:eastAsia="en-US"/>
                </w:rPr>
                <w:delText>9</w:delText>
              </w:r>
            </w:del>
          </w:p>
        </w:tc>
        <w:tc>
          <w:tcPr>
            <w:tcW w:w="1378" w:type="dxa"/>
          </w:tcPr>
          <w:p w:rsidR="00FA0A41" w:rsidRPr="00EE514B" w:rsidDel="00C81D61" w:rsidRDefault="00FA0A41" w:rsidP="006A0BF3">
            <w:pPr>
              <w:pStyle w:val="Tablebody-centered"/>
              <w:rPr>
                <w:del w:id="62162" w:author="Diana Machado" w:date="2019-04-05T18:40:00Z"/>
                <w:lang w:val="en-PH" w:eastAsia="en-US"/>
              </w:rPr>
            </w:pPr>
            <w:del w:id="62163" w:author="Diana Machado" w:date="2019-04-05T18:40:00Z">
              <w:r w:rsidRPr="00EE514B" w:rsidDel="00C81D61">
                <w:rPr>
                  <w:lang w:val="en-PH" w:eastAsia="en-US"/>
                </w:rPr>
                <w:delText>COLUMBIA</w:delText>
              </w:r>
            </w:del>
          </w:p>
        </w:tc>
        <w:tc>
          <w:tcPr>
            <w:tcW w:w="926" w:type="dxa"/>
          </w:tcPr>
          <w:p w:rsidR="00FA0A41" w:rsidRPr="00EE514B" w:rsidDel="00C81D61" w:rsidRDefault="00FA0A41" w:rsidP="006A0BF3">
            <w:pPr>
              <w:pStyle w:val="Tablebody-centered"/>
              <w:rPr>
                <w:del w:id="62164" w:author="Diana Machado" w:date="2019-04-05T18:40:00Z"/>
                <w:lang w:val="en-PH" w:eastAsia="en-US"/>
              </w:rPr>
            </w:pPr>
            <w:del w:id="62165" w:author="Diana Machado" w:date="2019-04-05T18:40:00Z">
              <w:r w:rsidRPr="00EE514B" w:rsidDel="00C81D61">
                <w:rPr>
                  <w:lang w:val="en-PH" w:eastAsia="en-US"/>
                </w:rPr>
                <w:delText>1.642</w:delText>
              </w:r>
            </w:del>
          </w:p>
        </w:tc>
        <w:tc>
          <w:tcPr>
            <w:tcW w:w="864" w:type="dxa"/>
          </w:tcPr>
          <w:p w:rsidR="00FA0A41" w:rsidRPr="00EE514B" w:rsidDel="00C81D61" w:rsidRDefault="00FA0A41" w:rsidP="006A0BF3">
            <w:pPr>
              <w:pStyle w:val="Tablebody-centered"/>
              <w:rPr>
                <w:del w:id="62166" w:author="Diana Machado" w:date="2019-04-05T18:40:00Z"/>
                <w:lang w:val="en-PH" w:eastAsia="en-US"/>
              </w:rPr>
            </w:pPr>
            <w:del w:id="62167" w:author="Diana Machado" w:date="2019-04-05T18:40:00Z">
              <w:r w:rsidRPr="00EE514B" w:rsidDel="00C81D61">
                <w:rPr>
                  <w:lang w:val="en-PH" w:eastAsia="en-US"/>
                </w:rPr>
                <w:delText>0.976</w:delText>
              </w:r>
            </w:del>
          </w:p>
        </w:tc>
        <w:tc>
          <w:tcPr>
            <w:tcW w:w="864" w:type="dxa"/>
          </w:tcPr>
          <w:p w:rsidR="00FA0A41" w:rsidRPr="00EE514B" w:rsidDel="00C81D61" w:rsidRDefault="00FA0A41" w:rsidP="006A0BF3">
            <w:pPr>
              <w:pStyle w:val="Tablebody-centered"/>
              <w:rPr>
                <w:del w:id="62168" w:author="Diana Machado" w:date="2019-04-05T18:40:00Z"/>
                <w:lang w:val="en-PH" w:eastAsia="en-US"/>
              </w:rPr>
            </w:pPr>
            <w:del w:id="62169" w:author="Diana Machado" w:date="2019-04-05T18:40:00Z">
              <w:r w:rsidRPr="00EE514B" w:rsidDel="00C81D61">
                <w:rPr>
                  <w:lang w:val="en-PH" w:eastAsia="en-US"/>
                </w:rPr>
                <w:delText>0.806</w:delText>
              </w:r>
            </w:del>
          </w:p>
        </w:tc>
        <w:tc>
          <w:tcPr>
            <w:tcW w:w="864" w:type="dxa"/>
          </w:tcPr>
          <w:p w:rsidR="00FA0A41" w:rsidRPr="00EE514B" w:rsidDel="00C81D61" w:rsidRDefault="00FA0A41" w:rsidP="006A0BF3">
            <w:pPr>
              <w:pStyle w:val="Tablebody-centered"/>
              <w:rPr>
                <w:del w:id="62170" w:author="Diana Machado" w:date="2019-04-05T18:40:00Z"/>
                <w:lang w:val="en-PH" w:eastAsia="en-US"/>
              </w:rPr>
            </w:pPr>
            <w:del w:id="62171" w:author="Diana Machado" w:date="2019-04-05T18:40:00Z">
              <w:r w:rsidRPr="00EE514B" w:rsidDel="00C81D61">
                <w:rPr>
                  <w:lang w:val="en-PH" w:eastAsia="en-US"/>
                </w:rPr>
                <w:delText>0.573</w:delText>
              </w:r>
            </w:del>
          </w:p>
        </w:tc>
        <w:tc>
          <w:tcPr>
            <w:tcW w:w="802" w:type="dxa"/>
          </w:tcPr>
          <w:p w:rsidR="00FA0A41" w:rsidRPr="00EE514B" w:rsidDel="00C81D61" w:rsidRDefault="00FA0A41" w:rsidP="006A0BF3">
            <w:pPr>
              <w:pStyle w:val="Tablebody-centered"/>
              <w:rPr>
                <w:del w:id="62172" w:author="Diana Machado" w:date="2019-04-05T18:40:00Z"/>
                <w:lang w:val="en-PH" w:eastAsia="en-US"/>
              </w:rPr>
            </w:pPr>
            <w:del w:id="62173" w:author="Diana Machado" w:date="2019-04-05T18:40:00Z">
              <w:r w:rsidRPr="00EE514B" w:rsidDel="00C81D61">
                <w:rPr>
                  <w:lang w:val="en-PH" w:eastAsia="en-US"/>
                </w:rPr>
                <w:delText>0.261</w:delText>
              </w:r>
            </w:del>
          </w:p>
        </w:tc>
        <w:tc>
          <w:tcPr>
            <w:tcW w:w="288" w:type="dxa"/>
            <w:shd w:val="solid" w:color="C0C0C0" w:fill="auto"/>
          </w:tcPr>
          <w:p w:rsidR="00FA0A41" w:rsidRPr="00EE514B" w:rsidDel="00C81D61" w:rsidRDefault="00FA0A41" w:rsidP="006A0BF3">
            <w:pPr>
              <w:pStyle w:val="Tablebody-centered"/>
              <w:rPr>
                <w:del w:id="62174" w:author="Diana Machado" w:date="2019-04-05T18:40:00Z"/>
                <w:lang w:val="en-PH" w:eastAsia="en-US"/>
              </w:rPr>
            </w:pPr>
          </w:p>
        </w:tc>
        <w:tc>
          <w:tcPr>
            <w:tcW w:w="864" w:type="dxa"/>
          </w:tcPr>
          <w:p w:rsidR="00FA0A41" w:rsidRPr="00EE514B" w:rsidDel="00C81D61" w:rsidRDefault="00FA0A41" w:rsidP="006A0BF3">
            <w:pPr>
              <w:pStyle w:val="Tablebody-centered"/>
              <w:rPr>
                <w:del w:id="62175" w:author="Diana Machado" w:date="2019-04-05T18:40:00Z"/>
                <w:lang w:val="en-PH" w:eastAsia="en-US"/>
              </w:rPr>
            </w:pPr>
            <w:del w:id="62176"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177" w:author="Diana Machado" w:date="2019-04-05T18:40:00Z"/>
                <w:lang w:val="en-PH" w:eastAsia="en-US"/>
              </w:rPr>
            </w:pPr>
            <w:del w:id="62178" w:author="Diana Machado" w:date="2019-04-05T18:40:00Z">
              <w:r w:rsidRPr="00EE514B" w:rsidDel="00C81D61">
                <w:rPr>
                  <w:lang w:val="en-PH" w:eastAsia="en-US"/>
                </w:rPr>
                <w:delText>0.594</w:delText>
              </w:r>
            </w:del>
          </w:p>
        </w:tc>
        <w:tc>
          <w:tcPr>
            <w:tcW w:w="864" w:type="dxa"/>
          </w:tcPr>
          <w:p w:rsidR="00FA0A41" w:rsidRPr="00EE514B" w:rsidDel="00C81D61" w:rsidRDefault="00FA0A41" w:rsidP="006A0BF3">
            <w:pPr>
              <w:pStyle w:val="Tablebody-centered"/>
              <w:rPr>
                <w:del w:id="62179" w:author="Diana Machado" w:date="2019-04-05T18:40:00Z"/>
                <w:lang w:val="en-PH" w:eastAsia="en-US"/>
              </w:rPr>
            </w:pPr>
            <w:del w:id="62180" w:author="Diana Machado" w:date="2019-04-05T18:40:00Z">
              <w:r w:rsidRPr="00EE514B" w:rsidDel="00C81D61">
                <w:rPr>
                  <w:lang w:val="en-PH" w:eastAsia="en-US"/>
                </w:rPr>
                <w:delText>0.491</w:delText>
              </w:r>
            </w:del>
          </w:p>
        </w:tc>
        <w:tc>
          <w:tcPr>
            <w:tcW w:w="864" w:type="dxa"/>
          </w:tcPr>
          <w:p w:rsidR="00FA0A41" w:rsidRPr="00EE514B" w:rsidDel="00C81D61" w:rsidRDefault="00FA0A41" w:rsidP="006A0BF3">
            <w:pPr>
              <w:pStyle w:val="Tablebody-centered"/>
              <w:rPr>
                <w:del w:id="62181" w:author="Diana Machado" w:date="2019-04-05T18:40:00Z"/>
                <w:lang w:val="en-PH" w:eastAsia="en-US"/>
              </w:rPr>
            </w:pPr>
            <w:del w:id="62182" w:author="Diana Machado" w:date="2019-04-05T18:40:00Z">
              <w:r w:rsidRPr="00EE514B" w:rsidDel="00C81D61">
                <w:rPr>
                  <w:lang w:val="en-PH" w:eastAsia="en-US"/>
                </w:rPr>
                <w:delText>0.349</w:delText>
              </w:r>
            </w:del>
          </w:p>
        </w:tc>
        <w:tc>
          <w:tcPr>
            <w:tcW w:w="864" w:type="dxa"/>
          </w:tcPr>
          <w:p w:rsidR="00FA0A41" w:rsidRPr="00EE514B" w:rsidDel="00C81D61" w:rsidRDefault="00FA0A41" w:rsidP="006A0BF3">
            <w:pPr>
              <w:pStyle w:val="Tablebody-centered"/>
              <w:rPr>
                <w:del w:id="62183" w:author="Diana Machado" w:date="2019-04-05T18:40:00Z"/>
                <w:lang w:val="en-PH" w:eastAsia="en-US"/>
              </w:rPr>
            </w:pPr>
            <w:del w:id="62184" w:author="Diana Machado" w:date="2019-04-05T18:40:00Z">
              <w:r w:rsidRPr="00EE514B" w:rsidDel="00C81D61">
                <w:rPr>
                  <w:lang w:val="en-PH" w:eastAsia="en-US"/>
                </w:rPr>
                <w:delText>0.159</w:delText>
              </w:r>
            </w:del>
          </w:p>
        </w:tc>
        <w:tc>
          <w:tcPr>
            <w:tcW w:w="864" w:type="dxa"/>
            <w:shd w:val="solid" w:color="C0C0C0" w:fill="auto"/>
          </w:tcPr>
          <w:p w:rsidR="00FA0A41" w:rsidRPr="00EE514B" w:rsidDel="00C81D61" w:rsidRDefault="00FA0A41" w:rsidP="006A0BF3">
            <w:pPr>
              <w:pStyle w:val="Tablebody-centered"/>
              <w:rPr>
                <w:del w:id="62185" w:author="Diana Machado" w:date="2019-04-05T18:40:00Z"/>
                <w:lang w:val="en-PH" w:eastAsia="en-US"/>
              </w:rPr>
            </w:pPr>
            <w:del w:id="62186" w:author="Diana Machado" w:date="2019-04-05T18:40:00Z">
              <w:r w:rsidRPr="00EE514B" w:rsidDel="00C81D61">
                <w:rPr>
                  <w:lang w:val="en-PH" w:eastAsia="en-US"/>
                </w:rPr>
                <w:delText>0.000</w:delText>
              </w:r>
            </w:del>
          </w:p>
        </w:tc>
      </w:tr>
      <w:tr w:rsidR="00FA0A41" w:rsidRPr="00EE514B" w:rsidDel="00C81D61" w:rsidTr="00BD1578">
        <w:trPr>
          <w:trHeight w:val="198"/>
          <w:del w:id="62187" w:author="Diana Machado" w:date="2019-04-05T18:40:00Z"/>
        </w:trPr>
        <w:tc>
          <w:tcPr>
            <w:tcW w:w="1296" w:type="dxa"/>
            <w:vMerge/>
          </w:tcPr>
          <w:p w:rsidR="00FA0A41" w:rsidRPr="00EE514B" w:rsidDel="00C81D61" w:rsidRDefault="00FA0A41" w:rsidP="006A0BF3">
            <w:pPr>
              <w:pStyle w:val="Tablebody-centered"/>
              <w:rPr>
                <w:del w:id="62188" w:author="Diana Machado" w:date="2019-04-05T18:40:00Z"/>
                <w:lang w:val="en-PH" w:eastAsia="en-US"/>
              </w:rPr>
            </w:pPr>
          </w:p>
        </w:tc>
        <w:tc>
          <w:tcPr>
            <w:tcW w:w="432" w:type="dxa"/>
          </w:tcPr>
          <w:p w:rsidR="00FA0A41" w:rsidRPr="00EE514B" w:rsidDel="00C81D61" w:rsidRDefault="00FA0A41" w:rsidP="006A0BF3">
            <w:pPr>
              <w:pStyle w:val="Tablebody-centered"/>
              <w:rPr>
                <w:del w:id="62189" w:author="Diana Machado" w:date="2019-04-05T18:40:00Z"/>
                <w:lang w:val="en-PH" w:eastAsia="en-US"/>
              </w:rPr>
            </w:pPr>
            <w:del w:id="62190" w:author="Diana Machado" w:date="2019-04-05T18:40:00Z">
              <w:r w:rsidRPr="00EE514B" w:rsidDel="00C81D61">
                <w:rPr>
                  <w:lang w:val="en-PH" w:eastAsia="en-US"/>
                </w:rPr>
                <w:delText>10</w:delText>
              </w:r>
            </w:del>
          </w:p>
        </w:tc>
        <w:tc>
          <w:tcPr>
            <w:tcW w:w="1378" w:type="dxa"/>
          </w:tcPr>
          <w:p w:rsidR="00FA0A41" w:rsidRPr="00EE514B" w:rsidDel="00C81D61" w:rsidRDefault="00FA0A41" w:rsidP="006A0BF3">
            <w:pPr>
              <w:pStyle w:val="Tablebody-centered"/>
              <w:rPr>
                <w:del w:id="62191" w:author="Diana Machado" w:date="2019-04-05T18:40:00Z"/>
                <w:lang w:val="en-PH" w:eastAsia="en-US"/>
              </w:rPr>
            </w:pPr>
            <w:del w:id="62192" w:author="Diana Machado" w:date="2019-04-05T18:40:00Z">
              <w:r w:rsidRPr="00EE514B" w:rsidDel="00C81D61">
                <w:rPr>
                  <w:lang w:val="en-PH" w:eastAsia="en-US"/>
                </w:rPr>
                <w:delText>DIXIE</w:delText>
              </w:r>
            </w:del>
          </w:p>
        </w:tc>
        <w:tc>
          <w:tcPr>
            <w:tcW w:w="926" w:type="dxa"/>
          </w:tcPr>
          <w:p w:rsidR="00FA0A41" w:rsidRPr="00EE514B" w:rsidDel="00C81D61" w:rsidRDefault="00FA0A41" w:rsidP="006A0BF3">
            <w:pPr>
              <w:pStyle w:val="Tablebody-centered"/>
              <w:rPr>
                <w:del w:id="62193" w:author="Diana Machado" w:date="2019-04-05T18:40:00Z"/>
                <w:lang w:val="en-PH" w:eastAsia="en-US"/>
              </w:rPr>
            </w:pPr>
            <w:del w:id="62194" w:author="Diana Machado" w:date="2019-04-05T18:40:00Z">
              <w:r w:rsidRPr="00EE514B" w:rsidDel="00C81D61">
                <w:rPr>
                  <w:lang w:val="en-PH" w:eastAsia="en-US"/>
                </w:rPr>
                <w:delText>7.980</w:delText>
              </w:r>
            </w:del>
          </w:p>
        </w:tc>
        <w:tc>
          <w:tcPr>
            <w:tcW w:w="864" w:type="dxa"/>
          </w:tcPr>
          <w:p w:rsidR="00FA0A41" w:rsidRPr="00EE514B" w:rsidDel="00C81D61" w:rsidRDefault="00FA0A41" w:rsidP="006A0BF3">
            <w:pPr>
              <w:pStyle w:val="Tablebody-centered"/>
              <w:rPr>
                <w:del w:id="62195" w:author="Diana Machado" w:date="2019-04-05T18:40:00Z"/>
                <w:lang w:val="en-PH" w:eastAsia="en-US"/>
              </w:rPr>
            </w:pPr>
            <w:del w:id="62196" w:author="Diana Machado" w:date="2019-04-05T18:40:00Z">
              <w:r w:rsidRPr="00EE514B" w:rsidDel="00C81D61">
                <w:rPr>
                  <w:lang w:val="en-PH" w:eastAsia="en-US"/>
                </w:rPr>
                <w:delText>6.440</w:delText>
              </w:r>
            </w:del>
          </w:p>
        </w:tc>
        <w:tc>
          <w:tcPr>
            <w:tcW w:w="864" w:type="dxa"/>
          </w:tcPr>
          <w:p w:rsidR="00FA0A41" w:rsidRPr="00EE514B" w:rsidDel="00C81D61" w:rsidRDefault="00FA0A41" w:rsidP="006A0BF3">
            <w:pPr>
              <w:pStyle w:val="Tablebody-centered"/>
              <w:rPr>
                <w:del w:id="62197" w:author="Diana Machado" w:date="2019-04-05T18:40:00Z"/>
                <w:lang w:val="en-PH" w:eastAsia="en-US"/>
              </w:rPr>
            </w:pPr>
            <w:del w:id="62198" w:author="Diana Machado" w:date="2019-04-05T18:40:00Z">
              <w:r w:rsidRPr="00EE514B" w:rsidDel="00C81D61">
                <w:rPr>
                  <w:lang w:val="en-PH" w:eastAsia="en-US"/>
                </w:rPr>
                <w:delText>5.915</w:delText>
              </w:r>
            </w:del>
          </w:p>
        </w:tc>
        <w:tc>
          <w:tcPr>
            <w:tcW w:w="864" w:type="dxa"/>
          </w:tcPr>
          <w:p w:rsidR="00FA0A41" w:rsidRPr="00EE514B" w:rsidDel="00C81D61" w:rsidRDefault="00FA0A41" w:rsidP="006A0BF3">
            <w:pPr>
              <w:pStyle w:val="Tablebody-centered"/>
              <w:rPr>
                <w:del w:id="62199" w:author="Diana Machado" w:date="2019-04-05T18:40:00Z"/>
                <w:lang w:val="en-PH" w:eastAsia="en-US"/>
              </w:rPr>
            </w:pPr>
            <w:del w:id="62200" w:author="Diana Machado" w:date="2019-04-05T18:40:00Z">
              <w:r w:rsidRPr="00EE514B" w:rsidDel="00C81D61">
                <w:rPr>
                  <w:lang w:val="en-PH" w:eastAsia="en-US"/>
                </w:rPr>
                <w:delText>5.041</w:delText>
              </w:r>
            </w:del>
          </w:p>
        </w:tc>
        <w:tc>
          <w:tcPr>
            <w:tcW w:w="802" w:type="dxa"/>
          </w:tcPr>
          <w:p w:rsidR="00FA0A41" w:rsidRPr="00EE514B" w:rsidDel="00C81D61" w:rsidRDefault="00FA0A41" w:rsidP="006A0BF3">
            <w:pPr>
              <w:pStyle w:val="Tablebody-centered"/>
              <w:rPr>
                <w:del w:id="62201" w:author="Diana Machado" w:date="2019-04-05T18:40:00Z"/>
                <w:lang w:val="en-PH" w:eastAsia="en-US"/>
              </w:rPr>
            </w:pPr>
            <w:del w:id="62202" w:author="Diana Machado" w:date="2019-04-05T18:40:00Z">
              <w:r w:rsidRPr="00EE514B" w:rsidDel="00C81D61">
                <w:rPr>
                  <w:lang w:val="en-PH" w:eastAsia="en-US"/>
                </w:rPr>
                <w:delText>3.482</w:delText>
              </w:r>
            </w:del>
          </w:p>
        </w:tc>
        <w:tc>
          <w:tcPr>
            <w:tcW w:w="288" w:type="dxa"/>
            <w:shd w:val="solid" w:color="C0C0C0" w:fill="auto"/>
          </w:tcPr>
          <w:p w:rsidR="00FA0A41" w:rsidRPr="00EE514B" w:rsidDel="00C81D61" w:rsidRDefault="00FA0A41" w:rsidP="006A0BF3">
            <w:pPr>
              <w:pStyle w:val="Tablebody-centered"/>
              <w:rPr>
                <w:del w:id="62203" w:author="Diana Machado" w:date="2019-04-05T18:40:00Z"/>
                <w:lang w:val="en-PH" w:eastAsia="en-US"/>
              </w:rPr>
            </w:pPr>
          </w:p>
        </w:tc>
        <w:tc>
          <w:tcPr>
            <w:tcW w:w="864" w:type="dxa"/>
          </w:tcPr>
          <w:p w:rsidR="00FA0A41" w:rsidRPr="00EE514B" w:rsidDel="00C81D61" w:rsidRDefault="00FA0A41" w:rsidP="006A0BF3">
            <w:pPr>
              <w:pStyle w:val="Tablebody-centered"/>
              <w:rPr>
                <w:del w:id="62204" w:author="Diana Machado" w:date="2019-04-05T18:40:00Z"/>
                <w:lang w:val="en-PH" w:eastAsia="en-US"/>
              </w:rPr>
            </w:pPr>
            <w:del w:id="62205"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206" w:author="Diana Machado" w:date="2019-04-05T18:40:00Z"/>
                <w:lang w:val="en-PH" w:eastAsia="en-US"/>
              </w:rPr>
            </w:pPr>
            <w:del w:id="62207" w:author="Diana Machado" w:date="2019-04-05T18:40:00Z">
              <w:r w:rsidRPr="00EE514B" w:rsidDel="00C81D61">
                <w:rPr>
                  <w:lang w:val="en-PH" w:eastAsia="en-US"/>
                </w:rPr>
                <w:delText>0.807</w:delText>
              </w:r>
            </w:del>
          </w:p>
        </w:tc>
        <w:tc>
          <w:tcPr>
            <w:tcW w:w="864" w:type="dxa"/>
          </w:tcPr>
          <w:p w:rsidR="00FA0A41" w:rsidRPr="00EE514B" w:rsidDel="00C81D61" w:rsidRDefault="00FA0A41" w:rsidP="006A0BF3">
            <w:pPr>
              <w:pStyle w:val="Tablebody-centered"/>
              <w:rPr>
                <w:del w:id="62208" w:author="Diana Machado" w:date="2019-04-05T18:40:00Z"/>
                <w:lang w:val="en-PH" w:eastAsia="en-US"/>
              </w:rPr>
            </w:pPr>
            <w:del w:id="62209" w:author="Diana Machado" w:date="2019-04-05T18:40:00Z">
              <w:r w:rsidRPr="00EE514B" w:rsidDel="00C81D61">
                <w:rPr>
                  <w:lang w:val="en-PH" w:eastAsia="en-US"/>
                </w:rPr>
                <w:delText>0.741</w:delText>
              </w:r>
            </w:del>
          </w:p>
        </w:tc>
        <w:tc>
          <w:tcPr>
            <w:tcW w:w="864" w:type="dxa"/>
          </w:tcPr>
          <w:p w:rsidR="00FA0A41" w:rsidRPr="00EE514B" w:rsidDel="00C81D61" w:rsidRDefault="00FA0A41" w:rsidP="006A0BF3">
            <w:pPr>
              <w:pStyle w:val="Tablebody-centered"/>
              <w:rPr>
                <w:del w:id="62210" w:author="Diana Machado" w:date="2019-04-05T18:40:00Z"/>
                <w:lang w:val="en-PH" w:eastAsia="en-US"/>
              </w:rPr>
            </w:pPr>
            <w:del w:id="62211" w:author="Diana Machado" w:date="2019-04-05T18:40:00Z">
              <w:r w:rsidRPr="00EE514B" w:rsidDel="00C81D61">
                <w:rPr>
                  <w:lang w:val="en-PH" w:eastAsia="en-US"/>
                </w:rPr>
                <w:delText>0.632</w:delText>
              </w:r>
            </w:del>
          </w:p>
        </w:tc>
        <w:tc>
          <w:tcPr>
            <w:tcW w:w="864" w:type="dxa"/>
          </w:tcPr>
          <w:p w:rsidR="00FA0A41" w:rsidRPr="00EE514B" w:rsidDel="00C81D61" w:rsidRDefault="00FA0A41" w:rsidP="006A0BF3">
            <w:pPr>
              <w:pStyle w:val="Tablebody-centered"/>
              <w:rPr>
                <w:del w:id="62212" w:author="Diana Machado" w:date="2019-04-05T18:40:00Z"/>
                <w:lang w:val="en-PH" w:eastAsia="en-US"/>
              </w:rPr>
            </w:pPr>
            <w:del w:id="62213" w:author="Diana Machado" w:date="2019-04-05T18:40:00Z">
              <w:r w:rsidRPr="00EE514B" w:rsidDel="00C81D61">
                <w:rPr>
                  <w:lang w:val="en-PH" w:eastAsia="en-US"/>
                </w:rPr>
                <w:delText>0.436</w:delText>
              </w:r>
            </w:del>
          </w:p>
        </w:tc>
        <w:tc>
          <w:tcPr>
            <w:tcW w:w="864" w:type="dxa"/>
            <w:shd w:val="solid" w:color="C0C0C0" w:fill="auto"/>
          </w:tcPr>
          <w:p w:rsidR="00FA0A41" w:rsidRPr="00EE514B" w:rsidDel="00C81D61" w:rsidRDefault="00FA0A41" w:rsidP="006A0BF3">
            <w:pPr>
              <w:pStyle w:val="Tablebody-centered"/>
              <w:rPr>
                <w:del w:id="62214" w:author="Diana Machado" w:date="2019-04-05T18:40:00Z"/>
                <w:lang w:val="en-PH" w:eastAsia="en-US"/>
              </w:rPr>
            </w:pPr>
            <w:del w:id="62215" w:author="Diana Machado" w:date="2019-04-05T18:40:00Z">
              <w:r w:rsidRPr="00EE514B" w:rsidDel="00C81D61">
                <w:rPr>
                  <w:lang w:val="en-PH" w:eastAsia="en-US"/>
                </w:rPr>
                <w:delText>0.000</w:delText>
              </w:r>
            </w:del>
          </w:p>
        </w:tc>
      </w:tr>
      <w:tr w:rsidR="00FA0A41" w:rsidRPr="00EE514B" w:rsidDel="00C81D61" w:rsidTr="00BD1578">
        <w:trPr>
          <w:trHeight w:val="198"/>
          <w:del w:id="62216" w:author="Diana Machado" w:date="2019-04-05T18:40:00Z"/>
        </w:trPr>
        <w:tc>
          <w:tcPr>
            <w:tcW w:w="1296" w:type="dxa"/>
            <w:vMerge/>
          </w:tcPr>
          <w:p w:rsidR="00FA0A41" w:rsidRPr="00EE514B" w:rsidDel="00C81D61" w:rsidRDefault="00FA0A41" w:rsidP="006A0BF3">
            <w:pPr>
              <w:pStyle w:val="Tablebody-centered"/>
              <w:rPr>
                <w:del w:id="62217" w:author="Diana Machado" w:date="2019-04-05T18:40:00Z"/>
                <w:lang w:val="en-PH" w:eastAsia="en-US"/>
              </w:rPr>
            </w:pPr>
          </w:p>
        </w:tc>
        <w:tc>
          <w:tcPr>
            <w:tcW w:w="432" w:type="dxa"/>
          </w:tcPr>
          <w:p w:rsidR="00FA0A41" w:rsidRPr="00EE514B" w:rsidDel="00C81D61" w:rsidRDefault="00FA0A41" w:rsidP="006A0BF3">
            <w:pPr>
              <w:pStyle w:val="Tablebody-centered"/>
              <w:rPr>
                <w:del w:id="62218" w:author="Diana Machado" w:date="2019-04-05T18:40:00Z"/>
                <w:lang w:val="en-PH" w:eastAsia="en-US"/>
              </w:rPr>
            </w:pPr>
            <w:del w:id="62219" w:author="Diana Machado" w:date="2019-04-05T18:40:00Z">
              <w:r w:rsidRPr="00EE514B" w:rsidDel="00C81D61">
                <w:rPr>
                  <w:lang w:val="en-PH" w:eastAsia="en-US"/>
                </w:rPr>
                <w:delText>11</w:delText>
              </w:r>
            </w:del>
          </w:p>
        </w:tc>
        <w:tc>
          <w:tcPr>
            <w:tcW w:w="1378" w:type="dxa"/>
          </w:tcPr>
          <w:p w:rsidR="00FA0A41" w:rsidRPr="00EE514B" w:rsidDel="00C81D61" w:rsidRDefault="00FA0A41" w:rsidP="006A0BF3">
            <w:pPr>
              <w:pStyle w:val="Tablebody-centered"/>
              <w:rPr>
                <w:del w:id="62220" w:author="Diana Machado" w:date="2019-04-05T18:40:00Z"/>
                <w:lang w:val="en-PH" w:eastAsia="en-US"/>
              </w:rPr>
            </w:pPr>
            <w:del w:id="62221" w:author="Diana Machado" w:date="2019-04-05T18:40:00Z">
              <w:r w:rsidRPr="00EE514B" w:rsidDel="00C81D61">
                <w:rPr>
                  <w:lang w:val="en-PH" w:eastAsia="en-US"/>
                </w:rPr>
                <w:delText>DUVAL</w:delText>
              </w:r>
            </w:del>
          </w:p>
        </w:tc>
        <w:tc>
          <w:tcPr>
            <w:tcW w:w="926" w:type="dxa"/>
          </w:tcPr>
          <w:p w:rsidR="00FA0A41" w:rsidRPr="00EE514B" w:rsidDel="00C81D61" w:rsidRDefault="00FA0A41" w:rsidP="006A0BF3">
            <w:pPr>
              <w:pStyle w:val="Tablebody-centered"/>
              <w:rPr>
                <w:del w:id="62222" w:author="Diana Machado" w:date="2019-04-05T18:40:00Z"/>
                <w:lang w:val="en-PH" w:eastAsia="en-US"/>
              </w:rPr>
            </w:pPr>
            <w:del w:id="62223" w:author="Diana Machado" w:date="2019-04-05T18:40:00Z">
              <w:r w:rsidRPr="00EE514B" w:rsidDel="00C81D61">
                <w:rPr>
                  <w:lang w:val="en-PH" w:eastAsia="en-US"/>
                </w:rPr>
                <w:delText>5.386</w:delText>
              </w:r>
            </w:del>
          </w:p>
        </w:tc>
        <w:tc>
          <w:tcPr>
            <w:tcW w:w="864" w:type="dxa"/>
          </w:tcPr>
          <w:p w:rsidR="00FA0A41" w:rsidRPr="00EE514B" w:rsidDel="00C81D61" w:rsidRDefault="00FA0A41" w:rsidP="006A0BF3">
            <w:pPr>
              <w:pStyle w:val="Tablebody-centered"/>
              <w:rPr>
                <w:del w:id="62224" w:author="Diana Machado" w:date="2019-04-05T18:40:00Z"/>
                <w:lang w:val="en-PH" w:eastAsia="en-US"/>
              </w:rPr>
            </w:pPr>
            <w:del w:id="62225" w:author="Diana Machado" w:date="2019-04-05T18:40:00Z">
              <w:r w:rsidRPr="00EE514B" w:rsidDel="00C81D61">
                <w:rPr>
                  <w:lang w:val="en-PH" w:eastAsia="en-US"/>
                </w:rPr>
                <w:delText>4.303</w:delText>
              </w:r>
            </w:del>
          </w:p>
        </w:tc>
        <w:tc>
          <w:tcPr>
            <w:tcW w:w="864" w:type="dxa"/>
          </w:tcPr>
          <w:p w:rsidR="00FA0A41" w:rsidRPr="00EE514B" w:rsidDel="00C81D61" w:rsidRDefault="00FA0A41" w:rsidP="006A0BF3">
            <w:pPr>
              <w:pStyle w:val="Tablebody-centered"/>
              <w:rPr>
                <w:del w:id="62226" w:author="Diana Machado" w:date="2019-04-05T18:40:00Z"/>
                <w:lang w:val="en-PH" w:eastAsia="en-US"/>
              </w:rPr>
            </w:pPr>
            <w:del w:id="62227" w:author="Diana Machado" w:date="2019-04-05T18:40:00Z">
              <w:r w:rsidRPr="00EE514B" w:rsidDel="00C81D61">
                <w:rPr>
                  <w:lang w:val="en-PH" w:eastAsia="en-US"/>
                </w:rPr>
                <w:delText>3.950</w:delText>
              </w:r>
            </w:del>
          </w:p>
        </w:tc>
        <w:tc>
          <w:tcPr>
            <w:tcW w:w="864" w:type="dxa"/>
          </w:tcPr>
          <w:p w:rsidR="00FA0A41" w:rsidRPr="00EE514B" w:rsidDel="00C81D61" w:rsidRDefault="00FA0A41" w:rsidP="006A0BF3">
            <w:pPr>
              <w:pStyle w:val="Tablebody-centered"/>
              <w:rPr>
                <w:del w:id="62228" w:author="Diana Machado" w:date="2019-04-05T18:40:00Z"/>
                <w:lang w:val="en-PH" w:eastAsia="en-US"/>
              </w:rPr>
            </w:pPr>
            <w:del w:id="62229" w:author="Diana Machado" w:date="2019-04-05T18:40:00Z">
              <w:r w:rsidRPr="00EE514B" w:rsidDel="00C81D61">
                <w:rPr>
                  <w:lang w:val="en-PH" w:eastAsia="en-US"/>
                </w:rPr>
                <w:delText>3.373</w:delText>
              </w:r>
            </w:del>
          </w:p>
        </w:tc>
        <w:tc>
          <w:tcPr>
            <w:tcW w:w="802" w:type="dxa"/>
          </w:tcPr>
          <w:p w:rsidR="00FA0A41" w:rsidRPr="00EE514B" w:rsidDel="00C81D61" w:rsidRDefault="00FA0A41" w:rsidP="006A0BF3">
            <w:pPr>
              <w:pStyle w:val="Tablebody-centered"/>
              <w:rPr>
                <w:del w:id="62230" w:author="Diana Machado" w:date="2019-04-05T18:40:00Z"/>
                <w:lang w:val="en-PH" w:eastAsia="en-US"/>
              </w:rPr>
            </w:pPr>
            <w:del w:id="62231" w:author="Diana Machado" w:date="2019-04-05T18:40:00Z">
              <w:r w:rsidRPr="00EE514B" w:rsidDel="00C81D61">
                <w:rPr>
                  <w:lang w:val="en-PH" w:eastAsia="en-US"/>
                </w:rPr>
                <w:delText>2.355</w:delText>
              </w:r>
            </w:del>
          </w:p>
        </w:tc>
        <w:tc>
          <w:tcPr>
            <w:tcW w:w="288" w:type="dxa"/>
            <w:shd w:val="solid" w:color="C0C0C0" w:fill="auto"/>
          </w:tcPr>
          <w:p w:rsidR="00FA0A41" w:rsidRPr="00EE514B" w:rsidDel="00C81D61" w:rsidRDefault="00FA0A41" w:rsidP="006A0BF3">
            <w:pPr>
              <w:pStyle w:val="Tablebody-centered"/>
              <w:rPr>
                <w:del w:id="62232" w:author="Diana Machado" w:date="2019-04-05T18:40:00Z"/>
                <w:lang w:val="en-PH" w:eastAsia="en-US"/>
              </w:rPr>
            </w:pPr>
          </w:p>
        </w:tc>
        <w:tc>
          <w:tcPr>
            <w:tcW w:w="864" w:type="dxa"/>
          </w:tcPr>
          <w:p w:rsidR="00FA0A41" w:rsidRPr="00EE514B" w:rsidDel="00C81D61" w:rsidRDefault="00FA0A41" w:rsidP="006A0BF3">
            <w:pPr>
              <w:pStyle w:val="Tablebody-centered"/>
              <w:rPr>
                <w:del w:id="62233" w:author="Diana Machado" w:date="2019-04-05T18:40:00Z"/>
                <w:lang w:val="en-PH" w:eastAsia="en-US"/>
              </w:rPr>
            </w:pPr>
            <w:del w:id="62234"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235" w:author="Diana Machado" w:date="2019-04-05T18:40:00Z"/>
                <w:lang w:val="en-PH" w:eastAsia="en-US"/>
              </w:rPr>
            </w:pPr>
            <w:del w:id="62236" w:author="Diana Machado" w:date="2019-04-05T18:40:00Z">
              <w:r w:rsidRPr="00EE514B" w:rsidDel="00C81D61">
                <w:rPr>
                  <w:lang w:val="en-PH" w:eastAsia="en-US"/>
                </w:rPr>
                <w:delText>0.799</w:delText>
              </w:r>
            </w:del>
          </w:p>
        </w:tc>
        <w:tc>
          <w:tcPr>
            <w:tcW w:w="864" w:type="dxa"/>
          </w:tcPr>
          <w:p w:rsidR="00FA0A41" w:rsidRPr="00EE514B" w:rsidDel="00C81D61" w:rsidRDefault="00FA0A41" w:rsidP="006A0BF3">
            <w:pPr>
              <w:pStyle w:val="Tablebody-centered"/>
              <w:rPr>
                <w:del w:id="62237" w:author="Diana Machado" w:date="2019-04-05T18:40:00Z"/>
                <w:lang w:val="en-PH" w:eastAsia="en-US"/>
              </w:rPr>
            </w:pPr>
            <w:del w:id="62238" w:author="Diana Machado" w:date="2019-04-05T18:40:00Z">
              <w:r w:rsidRPr="00EE514B" w:rsidDel="00C81D61">
                <w:rPr>
                  <w:lang w:val="en-PH" w:eastAsia="en-US"/>
                </w:rPr>
                <w:delText>0.733</w:delText>
              </w:r>
            </w:del>
          </w:p>
        </w:tc>
        <w:tc>
          <w:tcPr>
            <w:tcW w:w="864" w:type="dxa"/>
          </w:tcPr>
          <w:p w:rsidR="00FA0A41" w:rsidRPr="00EE514B" w:rsidDel="00C81D61" w:rsidRDefault="00FA0A41" w:rsidP="006A0BF3">
            <w:pPr>
              <w:pStyle w:val="Tablebody-centered"/>
              <w:rPr>
                <w:del w:id="62239" w:author="Diana Machado" w:date="2019-04-05T18:40:00Z"/>
                <w:lang w:val="en-PH" w:eastAsia="en-US"/>
              </w:rPr>
            </w:pPr>
            <w:del w:id="62240" w:author="Diana Machado" w:date="2019-04-05T18:40:00Z">
              <w:r w:rsidRPr="00EE514B" w:rsidDel="00C81D61">
                <w:rPr>
                  <w:lang w:val="en-PH" w:eastAsia="en-US"/>
                </w:rPr>
                <w:delText>0.626</w:delText>
              </w:r>
            </w:del>
          </w:p>
        </w:tc>
        <w:tc>
          <w:tcPr>
            <w:tcW w:w="864" w:type="dxa"/>
          </w:tcPr>
          <w:p w:rsidR="00FA0A41" w:rsidRPr="00EE514B" w:rsidDel="00C81D61" w:rsidRDefault="00FA0A41" w:rsidP="006A0BF3">
            <w:pPr>
              <w:pStyle w:val="Tablebody-centered"/>
              <w:rPr>
                <w:del w:id="62241" w:author="Diana Machado" w:date="2019-04-05T18:40:00Z"/>
                <w:lang w:val="en-PH" w:eastAsia="en-US"/>
              </w:rPr>
            </w:pPr>
            <w:del w:id="62242" w:author="Diana Machado" w:date="2019-04-05T18:40:00Z">
              <w:r w:rsidRPr="00EE514B" w:rsidDel="00C81D61">
                <w:rPr>
                  <w:lang w:val="en-PH" w:eastAsia="en-US"/>
                </w:rPr>
                <w:delText>0.437</w:delText>
              </w:r>
            </w:del>
          </w:p>
        </w:tc>
        <w:tc>
          <w:tcPr>
            <w:tcW w:w="864" w:type="dxa"/>
            <w:shd w:val="solid" w:color="C0C0C0" w:fill="auto"/>
          </w:tcPr>
          <w:p w:rsidR="00FA0A41" w:rsidRPr="00EE514B" w:rsidDel="00C81D61" w:rsidRDefault="00FA0A41" w:rsidP="006A0BF3">
            <w:pPr>
              <w:pStyle w:val="Tablebody-centered"/>
              <w:rPr>
                <w:del w:id="62243" w:author="Diana Machado" w:date="2019-04-05T18:40:00Z"/>
                <w:lang w:val="en-PH" w:eastAsia="en-US"/>
              </w:rPr>
            </w:pPr>
            <w:del w:id="62244" w:author="Diana Machado" w:date="2019-04-05T18:40:00Z">
              <w:r w:rsidRPr="00EE514B" w:rsidDel="00C81D61">
                <w:rPr>
                  <w:lang w:val="en-PH" w:eastAsia="en-US"/>
                </w:rPr>
                <w:delText>0.000</w:delText>
              </w:r>
            </w:del>
          </w:p>
        </w:tc>
      </w:tr>
      <w:tr w:rsidR="00FA0A41" w:rsidRPr="00EE514B" w:rsidDel="00C81D61" w:rsidTr="00BD1578">
        <w:trPr>
          <w:trHeight w:val="198"/>
          <w:del w:id="62245" w:author="Diana Machado" w:date="2019-04-05T18:40:00Z"/>
        </w:trPr>
        <w:tc>
          <w:tcPr>
            <w:tcW w:w="1296" w:type="dxa"/>
            <w:vMerge/>
          </w:tcPr>
          <w:p w:rsidR="00FA0A41" w:rsidRPr="00EE514B" w:rsidDel="00C81D61" w:rsidRDefault="00FA0A41" w:rsidP="006A0BF3">
            <w:pPr>
              <w:pStyle w:val="Tablebody-centered"/>
              <w:rPr>
                <w:del w:id="62246" w:author="Diana Machado" w:date="2019-04-05T18:40:00Z"/>
                <w:lang w:val="en-PH" w:eastAsia="en-US"/>
              </w:rPr>
            </w:pPr>
          </w:p>
        </w:tc>
        <w:tc>
          <w:tcPr>
            <w:tcW w:w="432" w:type="dxa"/>
          </w:tcPr>
          <w:p w:rsidR="00FA0A41" w:rsidRPr="00EE514B" w:rsidDel="00C81D61" w:rsidRDefault="00FA0A41" w:rsidP="006A0BF3">
            <w:pPr>
              <w:pStyle w:val="Tablebody-centered"/>
              <w:rPr>
                <w:del w:id="62247" w:author="Diana Machado" w:date="2019-04-05T18:40:00Z"/>
                <w:lang w:val="en-PH" w:eastAsia="en-US"/>
              </w:rPr>
            </w:pPr>
            <w:del w:id="62248" w:author="Diana Machado" w:date="2019-04-05T18:40:00Z">
              <w:r w:rsidRPr="00EE514B" w:rsidDel="00C81D61">
                <w:rPr>
                  <w:lang w:val="en-PH" w:eastAsia="en-US"/>
                </w:rPr>
                <w:delText>12</w:delText>
              </w:r>
            </w:del>
          </w:p>
        </w:tc>
        <w:tc>
          <w:tcPr>
            <w:tcW w:w="1378" w:type="dxa"/>
          </w:tcPr>
          <w:p w:rsidR="00FA0A41" w:rsidRPr="00EE514B" w:rsidDel="00C81D61" w:rsidRDefault="00FA0A41" w:rsidP="006A0BF3">
            <w:pPr>
              <w:pStyle w:val="Tablebody-centered"/>
              <w:rPr>
                <w:del w:id="62249" w:author="Diana Machado" w:date="2019-04-05T18:40:00Z"/>
                <w:lang w:val="en-PH" w:eastAsia="en-US"/>
              </w:rPr>
            </w:pPr>
            <w:del w:id="62250" w:author="Diana Machado" w:date="2019-04-05T18:40:00Z">
              <w:r w:rsidRPr="00EE514B" w:rsidDel="00C81D61">
                <w:rPr>
                  <w:lang w:val="en-PH" w:eastAsia="en-US"/>
                </w:rPr>
                <w:delText>FRANKLIN</w:delText>
              </w:r>
            </w:del>
          </w:p>
        </w:tc>
        <w:tc>
          <w:tcPr>
            <w:tcW w:w="926" w:type="dxa"/>
          </w:tcPr>
          <w:p w:rsidR="00FA0A41" w:rsidRPr="00EE514B" w:rsidDel="00C81D61" w:rsidRDefault="00FA0A41" w:rsidP="006A0BF3">
            <w:pPr>
              <w:pStyle w:val="Tablebody-centered"/>
              <w:rPr>
                <w:del w:id="62251" w:author="Diana Machado" w:date="2019-04-05T18:40:00Z"/>
                <w:lang w:val="en-PH" w:eastAsia="en-US"/>
              </w:rPr>
            </w:pPr>
            <w:del w:id="62252" w:author="Diana Machado" w:date="2019-04-05T18:40:00Z">
              <w:r w:rsidRPr="00EE514B" w:rsidDel="00C81D61">
                <w:rPr>
                  <w:lang w:val="en-PH" w:eastAsia="en-US"/>
                </w:rPr>
                <w:delText>16.786</w:delText>
              </w:r>
            </w:del>
          </w:p>
        </w:tc>
        <w:tc>
          <w:tcPr>
            <w:tcW w:w="864" w:type="dxa"/>
          </w:tcPr>
          <w:p w:rsidR="00FA0A41" w:rsidRPr="00EE514B" w:rsidDel="00C81D61" w:rsidRDefault="00FA0A41" w:rsidP="006A0BF3">
            <w:pPr>
              <w:pStyle w:val="Tablebody-centered"/>
              <w:rPr>
                <w:del w:id="62253" w:author="Diana Machado" w:date="2019-04-05T18:40:00Z"/>
                <w:lang w:val="en-PH" w:eastAsia="en-US"/>
              </w:rPr>
            </w:pPr>
            <w:del w:id="62254" w:author="Diana Machado" w:date="2019-04-05T18:40:00Z">
              <w:r w:rsidRPr="00EE514B" w:rsidDel="00C81D61">
                <w:rPr>
                  <w:lang w:val="en-PH" w:eastAsia="en-US"/>
                </w:rPr>
                <w:delText>14.548</w:delText>
              </w:r>
            </w:del>
          </w:p>
        </w:tc>
        <w:tc>
          <w:tcPr>
            <w:tcW w:w="864" w:type="dxa"/>
          </w:tcPr>
          <w:p w:rsidR="00FA0A41" w:rsidRPr="00EE514B" w:rsidDel="00C81D61" w:rsidRDefault="00FA0A41" w:rsidP="006A0BF3">
            <w:pPr>
              <w:pStyle w:val="Tablebody-centered"/>
              <w:rPr>
                <w:del w:id="62255" w:author="Diana Machado" w:date="2019-04-05T18:40:00Z"/>
                <w:lang w:val="en-PH" w:eastAsia="en-US"/>
              </w:rPr>
            </w:pPr>
            <w:del w:id="62256" w:author="Diana Machado" w:date="2019-04-05T18:40:00Z">
              <w:r w:rsidRPr="00EE514B" w:rsidDel="00C81D61">
                <w:rPr>
                  <w:lang w:val="en-PH" w:eastAsia="en-US"/>
                </w:rPr>
                <w:delText>13.705</w:delText>
              </w:r>
            </w:del>
          </w:p>
        </w:tc>
        <w:tc>
          <w:tcPr>
            <w:tcW w:w="864" w:type="dxa"/>
          </w:tcPr>
          <w:p w:rsidR="00FA0A41" w:rsidRPr="00EE514B" w:rsidDel="00C81D61" w:rsidRDefault="00FA0A41" w:rsidP="006A0BF3">
            <w:pPr>
              <w:pStyle w:val="Tablebody-centered"/>
              <w:rPr>
                <w:del w:id="62257" w:author="Diana Machado" w:date="2019-04-05T18:40:00Z"/>
                <w:lang w:val="en-PH" w:eastAsia="en-US"/>
              </w:rPr>
            </w:pPr>
            <w:del w:id="62258" w:author="Diana Machado" w:date="2019-04-05T18:40:00Z">
              <w:r w:rsidRPr="00EE514B" w:rsidDel="00C81D61">
                <w:rPr>
                  <w:lang w:val="en-PH" w:eastAsia="en-US"/>
                </w:rPr>
                <w:delText>12.237</w:delText>
              </w:r>
            </w:del>
          </w:p>
        </w:tc>
        <w:tc>
          <w:tcPr>
            <w:tcW w:w="802" w:type="dxa"/>
          </w:tcPr>
          <w:p w:rsidR="00FA0A41" w:rsidRPr="00EE514B" w:rsidDel="00C81D61" w:rsidRDefault="00FA0A41" w:rsidP="006A0BF3">
            <w:pPr>
              <w:pStyle w:val="Tablebody-centered"/>
              <w:rPr>
                <w:del w:id="62259" w:author="Diana Machado" w:date="2019-04-05T18:40:00Z"/>
                <w:lang w:val="en-PH" w:eastAsia="en-US"/>
              </w:rPr>
            </w:pPr>
            <w:del w:id="62260" w:author="Diana Machado" w:date="2019-04-05T18:40:00Z">
              <w:r w:rsidRPr="00EE514B" w:rsidDel="00C81D61">
                <w:rPr>
                  <w:lang w:val="en-PH" w:eastAsia="en-US"/>
                </w:rPr>
                <w:delText>9.343</w:delText>
              </w:r>
            </w:del>
          </w:p>
        </w:tc>
        <w:tc>
          <w:tcPr>
            <w:tcW w:w="288" w:type="dxa"/>
            <w:shd w:val="solid" w:color="C0C0C0" w:fill="auto"/>
          </w:tcPr>
          <w:p w:rsidR="00FA0A41" w:rsidRPr="00EE514B" w:rsidDel="00C81D61" w:rsidRDefault="00FA0A41" w:rsidP="006A0BF3">
            <w:pPr>
              <w:pStyle w:val="Tablebody-centered"/>
              <w:rPr>
                <w:del w:id="62261" w:author="Diana Machado" w:date="2019-04-05T18:40:00Z"/>
                <w:lang w:val="en-PH" w:eastAsia="en-US"/>
              </w:rPr>
            </w:pPr>
          </w:p>
        </w:tc>
        <w:tc>
          <w:tcPr>
            <w:tcW w:w="864" w:type="dxa"/>
          </w:tcPr>
          <w:p w:rsidR="00FA0A41" w:rsidRPr="00EE514B" w:rsidDel="00C81D61" w:rsidRDefault="00FA0A41" w:rsidP="006A0BF3">
            <w:pPr>
              <w:pStyle w:val="Tablebody-centered"/>
              <w:rPr>
                <w:del w:id="62262" w:author="Diana Machado" w:date="2019-04-05T18:40:00Z"/>
                <w:lang w:val="en-PH" w:eastAsia="en-US"/>
              </w:rPr>
            </w:pPr>
            <w:del w:id="6226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264" w:author="Diana Machado" w:date="2019-04-05T18:40:00Z"/>
                <w:lang w:val="en-PH" w:eastAsia="en-US"/>
              </w:rPr>
            </w:pPr>
            <w:del w:id="62265" w:author="Diana Machado" w:date="2019-04-05T18:40:00Z">
              <w:r w:rsidRPr="00EE514B" w:rsidDel="00C81D61">
                <w:rPr>
                  <w:lang w:val="en-PH" w:eastAsia="en-US"/>
                </w:rPr>
                <w:delText>0.867</w:delText>
              </w:r>
            </w:del>
          </w:p>
        </w:tc>
        <w:tc>
          <w:tcPr>
            <w:tcW w:w="864" w:type="dxa"/>
          </w:tcPr>
          <w:p w:rsidR="00FA0A41" w:rsidRPr="00EE514B" w:rsidDel="00C81D61" w:rsidRDefault="00FA0A41" w:rsidP="006A0BF3">
            <w:pPr>
              <w:pStyle w:val="Tablebody-centered"/>
              <w:rPr>
                <w:del w:id="62266" w:author="Diana Machado" w:date="2019-04-05T18:40:00Z"/>
                <w:lang w:val="en-PH" w:eastAsia="en-US"/>
              </w:rPr>
            </w:pPr>
            <w:del w:id="62267" w:author="Diana Machado" w:date="2019-04-05T18:40:00Z">
              <w:r w:rsidRPr="00EE514B" w:rsidDel="00C81D61">
                <w:rPr>
                  <w:lang w:val="en-PH" w:eastAsia="en-US"/>
                </w:rPr>
                <w:delText>0.816</w:delText>
              </w:r>
            </w:del>
          </w:p>
        </w:tc>
        <w:tc>
          <w:tcPr>
            <w:tcW w:w="864" w:type="dxa"/>
          </w:tcPr>
          <w:p w:rsidR="00FA0A41" w:rsidRPr="00EE514B" w:rsidDel="00C81D61" w:rsidRDefault="00FA0A41" w:rsidP="006A0BF3">
            <w:pPr>
              <w:pStyle w:val="Tablebody-centered"/>
              <w:rPr>
                <w:del w:id="62268" w:author="Diana Machado" w:date="2019-04-05T18:40:00Z"/>
                <w:lang w:val="en-PH" w:eastAsia="en-US"/>
              </w:rPr>
            </w:pPr>
            <w:del w:id="62269" w:author="Diana Machado" w:date="2019-04-05T18:40:00Z">
              <w:r w:rsidRPr="00EE514B" w:rsidDel="00C81D61">
                <w:rPr>
                  <w:lang w:val="en-PH" w:eastAsia="en-US"/>
                </w:rPr>
                <w:delText>0.729</w:delText>
              </w:r>
            </w:del>
          </w:p>
        </w:tc>
        <w:tc>
          <w:tcPr>
            <w:tcW w:w="864" w:type="dxa"/>
          </w:tcPr>
          <w:p w:rsidR="00FA0A41" w:rsidRPr="00EE514B" w:rsidDel="00C81D61" w:rsidRDefault="00FA0A41" w:rsidP="006A0BF3">
            <w:pPr>
              <w:pStyle w:val="Tablebody-centered"/>
              <w:rPr>
                <w:del w:id="62270" w:author="Diana Machado" w:date="2019-04-05T18:40:00Z"/>
                <w:lang w:val="en-PH" w:eastAsia="en-US"/>
              </w:rPr>
            </w:pPr>
            <w:del w:id="62271" w:author="Diana Machado" w:date="2019-04-05T18:40:00Z">
              <w:r w:rsidRPr="00EE514B" w:rsidDel="00C81D61">
                <w:rPr>
                  <w:lang w:val="en-PH" w:eastAsia="en-US"/>
                </w:rPr>
                <w:delText>0.557</w:delText>
              </w:r>
            </w:del>
          </w:p>
        </w:tc>
        <w:tc>
          <w:tcPr>
            <w:tcW w:w="864" w:type="dxa"/>
            <w:shd w:val="solid" w:color="C0C0C0" w:fill="auto"/>
          </w:tcPr>
          <w:p w:rsidR="00FA0A41" w:rsidRPr="00EE514B" w:rsidDel="00C81D61" w:rsidRDefault="00FA0A41" w:rsidP="006A0BF3">
            <w:pPr>
              <w:pStyle w:val="Tablebody-centered"/>
              <w:rPr>
                <w:del w:id="62272" w:author="Diana Machado" w:date="2019-04-05T18:40:00Z"/>
                <w:lang w:val="en-PH" w:eastAsia="en-US"/>
              </w:rPr>
            </w:pPr>
            <w:del w:id="62273" w:author="Diana Machado" w:date="2019-04-05T18:40:00Z">
              <w:r w:rsidRPr="00EE514B" w:rsidDel="00C81D61">
                <w:rPr>
                  <w:lang w:val="en-PH" w:eastAsia="en-US"/>
                </w:rPr>
                <w:delText>0.000</w:delText>
              </w:r>
            </w:del>
          </w:p>
        </w:tc>
      </w:tr>
      <w:tr w:rsidR="00FA0A41" w:rsidRPr="00EE514B" w:rsidDel="00C81D61" w:rsidTr="00BD1578">
        <w:trPr>
          <w:trHeight w:val="198"/>
          <w:del w:id="62274" w:author="Diana Machado" w:date="2019-04-05T18:40:00Z"/>
        </w:trPr>
        <w:tc>
          <w:tcPr>
            <w:tcW w:w="1296" w:type="dxa"/>
            <w:vMerge/>
          </w:tcPr>
          <w:p w:rsidR="00FA0A41" w:rsidRPr="00EE514B" w:rsidDel="00C81D61" w:rsidRDefault="00FA0A41" w:rsidP="006A0BF3">
            <w:pPr>
              <w:pStyle w:val="Tablebody-centered"/>
              <w:rPr>
                <w:del w:id="62275" w:author="Diana Machado" w:date="2019-04-05T18:40:00Z"/>
                <w:lang w:val="en-PH" w:eastAsia="en-US"/>
              </w:rPr>
            </w:pPr>
          </w:p>
        </w:tc>
        <w:tc>
          <w:tcPr>
            <w:tcW w:w="432" w:type="dxa"/>
          </w:tcPr>
          <w:p w:rsidR="00FA0A41" w:rsidRPr="00EE514B" w:rsidDel="00C81D61" w:rsidRDefault="00FA0A41" w:rsidP="006A0BF3">
            <w:pPr>
              <w:pStyle w:val="Tablebody-centered"/>
              <w:rPr>
                <w:del w:id="62276" w:author="Diana Machado" w:date="2019-04-05T18:40:00Z"/>
                <w:lang w:val="en-PH" w:eastAsia="en-US"/>
              </w:rPr>
            </w:pPr>
            <w:del w:id="62277" w:author="Diana Machado" w:date="2019-04-05T18:40:00Z">
              <w:r w:rsidRPr="00EE514B" w:rsidDel="00C81D61">
                <w:rPr>
                  <w:lang w:val="en-PH" w:eastAsia="en-US"/>
                </w:rPr>
                <w:delText>13</w:delText>
              </w:r>
            </w:del>
          </w:p>
        </w:tc>
        <w:tc>
          <w:tcPr>
            <w:tcW w:w="1378" w:type="dxa"/>
          </w:tcPr>
          <w:p w:rsidR="00FA0A41" w:rsidRPr="00EE514B" w:rsidDel="00C81D61" w:rsidRDefault="00FA0A41" w:rsidP="006A0BF3">
            <w:pPr>
              <w:pStyle w:val="Tablebody-centered"/>
              <w:rPr>
                <w:del w:id="62278" w:author="Diana Machado" w:date="2019-04-05T18:40:00Z"/>
                <w:lang w:val="en-PH" w:eastAsia="en-US"/>
              </w:rPr>
            </w:pPr>
            <w:del w:id="62279" w:author="Diana Machado" w:date="2019-04-05T18:40:00Z">
              <w:r w:rsidRPr="00EE514B" w:rsidDel="00C81D61">
                <w:rPr>
                  <w:lang w:val="en-PH" w:eastAsia="en-US"/>
                </w:rPr>
                <w:delText>GLADES</w:delText>
              </w:r>
            </w:del>
          </w:p>
        </w:tc>
        <w:tc>
          <w:tcPr>
            <w:tcW w:w="926" w:type="dxa"/>
          </w:tcPr>
          <w:p w:rsidR="00FA0A41" w:rsidRPr="00EE514B" w:rsidDel="00C81D61" w:rsidRDefault="00FA0A41" w:rsidP="006A0BF3">
            <w:pPr>
              <w:pStyle w:val="Tablebody-centered"/>
              <w:rPr>
                <w:del w:id="62280" w:author="Diana Machado" w:date="2019-04-05T18:40:00Z"/>
                <w:lang w:val="en-PH" w:eastAsia="en-US"/>
              </w:rPr>
            </w:pPr>
            <w:del w:id="62281" w:author="Diana Machado" w:date="2019-04-05T18:40:00Z">
              <w:r w:rsidRPr="00EE514B" w:rsidDel="00C81D61">
                <w:rPr>
                  <w:lang w:val="en-PH" w:eastAsia="en-US"/>
                </w:rPr>
                <w:delText>10.584</w:delText>
              </w:r>
            </w:del>
          </w:p>
        </w:tc>
        <w:tc>
          <w:tcPr>
            <w:tcW w:w="864" w:type="dxa"/>
          </w:tcPr>
          <w:p w:rsidR="00FA0A41" w:rsidRPr="00EE514B" w:rsidDel="00C81D61" w:rsidRDefault="00FA0A41" w:rsidP="006A0BF3">
            <w:pPr>
              <w:pStyle w:val="Tablebody-centered"/>
              <w:rPr>
                <w:del w:id="62282" w:author="Diana Machado" w:date="2019-04-05T18:40:00Z"/>
                <w:lang w:val="en-PH" w:eastAsia="en-US"/>
              </w:rPr>
            </w:pPr>
            <w:del w:id="62283" w:author="Diana Machado" w:date="2019-04-05T18:40:00Z">
              <w:r w:rsidRPr="00EE514B" w:rsidDel="00C81D61">
                <w:rPr>
                  <w:lang w:val="en-PH" w:eastAsia="en-US"/>
                </w:rPr>
                <w:delText>8.468</w:delText>
              </w:r>
            </w:del>
          </w:p>
        </w:tc>
        <w:tc>
          <w:tcPr>
            <w:tcW w:w="864" w:type="dxa"/>
          </w:tcPr>
          <w:p w:rsidR="00FA0A41" w:rsidRPr="00EE514B" w:rsidDel="00C81D61" w:rsidRDefault="00FA0A41" w:rsidP="006A0BF3">
            <w:pPr>
              <w:pStyle w:val="Tablebody-centered"/>
              <w:rPr>
                <w:del w:id="62284" w:author="Diana Machado" w:date="2019-04-05T18:40:00Z"/>
                <w:lang w:val="en-PH" w:eastAsia="en-US"/>
              </w:rPr>
            </w:pPr>
            <w:del w:id="62285" w:author="Diana Machado" w:date="2019-04-05T18:40:00Z">
              <w:r w:rsidRPr="00EE514B" w:rsidDel="00C81D61">
                <w:rPr>
                  <w:lang w:val="en-PH" w:eastAsia="en-US"/>
                </w:rPr>
                <w:delText>7.711</w:delText>
              </w:r>
            </w:del>
          </w:p>
        </w:tc>
        <w:tc>
          <w:tcPr>
            <w:tcW w:w="864" w:type="dxa"/>
          </w:tcPr>
          <w:p w:rsidR="00FA0A41" w:rsidRPr="00EE514B" w:rsidDel="00C81D61" w:rsidRDefault="00FA0A41" w:rsidP="006A0BF3">
            <w:pPr>
              <w:pStyle w:val="Tablebody-centered"/>
              <w:rPr>
                <w:del w:id="62286" w:author="Diana Machado" w:date="2019-04-05T18:40:00Z"/>
                <w:lang w:val="en-PH" w:eastAsia="en-US"/>
              </w:rPr>
            </w:pPr>
            <w:del w:id="62287" w:author="Diana Machado" w:date="2019-04-05T18:40:00Z">
              <w:r w:rsidRPr="00EE514B" w:rsidDel="00C81D61">
                <w:rPr>
                  <w:lang w:val="en-PH" w:eastAsia="en-US"/>
                </w:rPr>
                <w:delText>6.438</w:delText>
              </w:r>
            </w:del>
          </w:p>
        </w:tc>
        <w:tc>
          <w:tcPr>
            <w:tcW w:w="802" w:type="dxa"/>
          </w:tcPr>
          <w:p w:rsidR="00FA0A41" w:rsidRPr="00EE514B" w:rsidDel="00C81D61" w:rsidRDefault="00FA0A41" w:rsidP="006A0BF3">
            <w:pPr>
              <w:pStyle w:val="Tablebody-centered"/>
              <w:rPr>
                <w:del w:id="62288" w:author="Diana Machado" w:date="2019-04-05T18:40:00Z"/>
                <w:lang w:val="en-PH" w:eastAsia="en-US"/>
              </w:rPr>
            </w:pPr>
            <w:del w:id="62289" w:author="Diana Machado" w:date="2019-04-05T18:40:00Z">
              <w:r w:rsidRPr="00EE514B" w:rsidDel="00C81D61">
                <w:rPr>
                  <w:lang w:val="en-PH" w:eastAsia="en-US"/>
                </w:rPr>
                <w:delText>4.113</w:delText>
              </w:r>
            </w:del>
          </w:p>
        </w:tc>
        <w:tc>
          <w:tcPr>
            <w:tcW w:w="288" w:type="dxa"/>
            <w:shd w:val="solid" w:color="C0C0C0" w:fill="auto"/>
          </w:tcPr>
          <w:p w:rsidR="00FA0A41" w:rsidRPr="00EE514B" w:rsidDel="00C81D61" w:rsidRDefault="00FA0A41" w:rsidP="006A0BF3">
            <w:pPr>
              <w:pStyle w:val="Tablebody-centered"/>
              <w:rPr>
                <w:del w:id="62290" w:author="Diana Machado" w:date="2019-04-05T18:40:00Z"/>
                <w:lang w:val="en-PH" w:eastAsia="en-US"/>
              </w:rPr>
            </w:pPr>
          </w:p>
        </w:tc>
        <w:tc>
          <w:tcPr>
            <w:tcW w:w="864" w:type="dxa"/>
          </w:tcPr>
          <w:p w:rsidR="00FA0A41" w:rsidRPr="00EE514B" w:rsidDel="00C81D61" w:rsidRDefault="00FA0A41" w:rsidP="006A0BF3">
            <w:pPr>
              <w:pStyle w:val="Tablebody-centered"/>
              <w:rPr>
                <w:del w:id="62291" w:author="Diana Machado" w:date="2019-04-05T18:40:00Z"/>
                <w:lang w:val="en-PH" w:eastAsia="en-US"/>
              </w:rPr>
            </w:pPr>
            <w:del w:id="6229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293" w:author="Diana Machado" w:date="2019-04-05T18:40:00Z"/>
                <w:lang w:val="en-PH" w:eastAsia="en-US"/>
              </w:rPr>
            </w:pPr>
            <w:del w:id="62294" w:author="Diana Machado" w:date="2019-04-05T18:40:00Z">
              <w:r w:rsidRPr="00EE514B" w:rsidDel="00C81D61">
                <w:rPr>
                  <w:lang w:val="en-PH" w:eastAsia="en-US"/>
                </w:rPr>
                <w:delText>0.800</w:delText>
              </w:r>
            </w:del>
          </w:p>
        </w:tc>
        <w:tc>
          <w:tcPr>
            <w:tcW w:w="864" w:type="dxa"/>
          </w:tcPr>
          <w:p w:rsidR="00FA0A41" w:rsidRPr="00EE514B" w:rsidDel="00C81D61" w:rsidRDefault="00FA0A41" w:rsidP="006A0BF3">
            <w:pPr>
              <w:pStyle w:val="Tablebody-centered"/>
              <w:rPr>
                <w:del w:id="62295" w:author="Diana Machado" w:date="2019-04-05T18:40:00Z"/>
                <w:lang w:val="en-PH" w:eastAsia="en-US"/>
              </w:rPr>
            </w:pPr>
            <w:del w:id="62296" w:author="Diana Machado" w:date="2019-04-05T18:40:00Z">
              <w:r w:rsidRPr="00EE514B" w:rsidDel="00C81D61">
                <w:rPr>
                  <w:lang w:val="en-PH" w:eastAsia="en-US"/>
                </w:rPr>
                <w:delText>0.729</w:delText>
              </w:r>
            </w:del>
          </w:p>
        </w:tc>
        <w:tc>
          <w:tcPr>
            <w:tcW w:w="864" w:type="dxa"/>
          </w:tcPr>
          <w:p w:rsidR="00FA0A41" w:rsidRPr="00EE514B" w:rsidDel="00C81D61" w:rsidRDefault="00FA0A41" w:rsidP="006A0BF3">
            <w:pPr>
              <w:pStyle w:val="Tablebody-centered"/>
              <w:rPr>
                <w:del w:id="62297" w:author="Diana Machado" w:date="2019-04-05T18:40:00Z"/>
                <w:lang w:val="en-PH" w:eastAsia="en-US"/>
              </w:rPr>
            </w:pPr>
            <w:del w:id="62298" w:author="Diana Machado" w:date="2019-04-05T18:40:00Z">
              <w:r w:rsidRPr="00EE514B" w:rsidDel="00C81D61">
                <w:rPr>
                  <w:lang w:val="en-PH" w:eastAsia="en-US"/>
                </w:rPr>
                <w:delText>0.608</w:delText>
              </w:r>
            </w:del>
          </w:p>
        </w:tc>
        <w:tc>
          <w:tcPr>
            <w:tcW w:w="864" w:type="dxa"/>
          </w:tcPr>
          <w:p w:rsidR="00FA0A41" w:rsidRPr="00EE514B" w:rsidDel="00C81D61" w:rsidRDefault="00FA0A41" w:rsidP="006A0BF3">
            <w:pPr>
              <w:pStyle w:val="Tablebody-centered"/>
              <w:rPr>
                <w:del w:id="62299" w:author="Diana Machado" w:date="2019-04-05T18:40:00Z"/>
                <w:lang w:val="en-PH" w:eastAsia="en-US"/>
              </w:rPr>
            </w:pPr>
            <w:del w:id="62300" w:author="Diana Machado" w:date="2019-04-05T18:40:00Z">
              <w:r w:rsidRPr="00EE514B" w:rsidDel="00C81D61">
                <w:rPr>
                  <w:lang w:val="en-PH" w:eastAsia="en-US"/>
                </w:rPr>
                <w:delText>0.389</w:delText>
              </w:r>
            </w:del>
          </w:p>
        </w:tc>
        <w:tc>
          <w:tcPr>
            <w:tcW w:w="864" w:type="dxa"/>
            <w:shd w:val="solid" w:color="C0C0C0" w:fill="auto"/>
          </w:tcPr>
          <w:p w:rsidR="00FA0A41" w:rsidRPr="00EE514B" w:rsidDel="00C81D61" w:rsidRDefault="00FA0A41" w:rsidP="006A0BF3">
            <w:pPr>
              <w:pStyle w:val="Tablebody-centered"/>
              <w:rPr>
                <w:del w:id="62301" w:author="Diana Machado" w:date="2019-04-05T18:40:00Z"/>
                <w:lang w:val="en-PH" w:eastAsia="en-US"/>
              </w:rPr>
            </w:pPr>
            <w:del w:id="62302" w:author="Diana Machado" w:date="2019-04-05T18:40:00Z">
              <w:r w:rsidRPr="00EE514B" w:rsidDel="00C81D61">
                <w:rPr>
                  <w:lang w:val="en-PH" w:eastAsia="en-US"/>
                </w:rPr>
                <w:delText>0.000</w:delText>
              </w:r>
            </w:del>
          </w:p>
        </w:tc>
      </w:tr>
      <w:tr w:rsidR="00FA0A41" w:rsidRPr="00EE514B" w:rsidDel="00C81D61" w:rsidTr="00BD1578">
        <w:trPr>
          <w:trHeight w:val="198"/>
          <w:del w:id="62303" w:author="Diana Machado" w:date="2019-04-05T18:40:00Z"/>
        </w:trPr>
        <w:tc>
          <w:tcPr>
            <w:tcW w:w="1296" w:type="dxa"/>
            <w:vMerge/>
          </w:tcPr>
          <w:p w:rsidR="00FA0A41" w:rsidRPr="00EE514B" w:rsidDel="00C81D61" w:rsidRDefault="00FA0A41" w:rsidP="006A0BF3">
            <w:pPr>
              <w:pStyle w:val="Tablebody-centered"/>
              <w:rPr>
                <w:del w:id="62304" w:author="Diana Machado" w:date="2019-04-05T18:40:00Z"/>
                <w:lang w:val="en-PH" w:eastAsia="en-US"/>
              </w:rPr>
            </w:pPr>
          </w:p>
        </w:tc>
        <w:tc>
          <w:tcPr>
            <w:tcW w:w="432" w:type="dxa"/>
          </w:tcPr>
          <w:p w:rsidR="00FA0A41" w:rsidRPr="00EE514B" w:rsidDel="00C81D61" w:rsidRDefault="00FA0A41" w:rsidP="006A0BF3">
            <w:pPr>
              <w:pStyle w:val="Tablebody-centered"/>
              <w:rPr>
                <w:del w:id="62305" w:author="Diana Machado" w:date="2019-04-05T18:40:00Z"/>
                <w:lang w:val="en-PH" w:eastAsia="en-US"/>
              </w:rPr>
            </w:pPr>
            <w:del w:id="62306" w:author="Diana Machado" w:date="2019-04-05T18:40:00Z">
              <w:r w:rsidRPr="00EE514B" w:rsidDel="00C81D61">
                <w:rPr>
                  <w:lang w:val="en-PH" w:eastAsia="en-US"/>
                </w:rPr>
                <w:delText>14</w:delText>
              </w:r>
            </w:del>
          </w:p>
        </w:tc>
        <w:tc>
          <w:tcPr>
            <w:tcW w:w="1378" w:type="dxa"/>
          </w:tcPr>
          <w:p w:rsidR="00FA0A41" w:rsidRPr="00EE514B" w:rsidDel="00C81D61" w:rsidRDefault="00FA0A41" w:rsidP="006A0BF3">
            <w:pPr>
              <w:pStyle w:val="Tablebody-centered"/>
              <w:rPr>
                <w:del w:id="62307" w:author="Diana Machado" w:date="2019-04-05T18:40:00Z"/>
                <w:lang w:val="en-PH" w:eastAsia="en-US"/>
              </w:rPr>
            </w:pPr>
            <w:del w:id="62308" w:author="Diana Machado" w:date="2019-04-05T18:40:00Z">
              <w:r w:rsidRPr="00EE514B" w:rsidDel="00C81D61">
                <w:rPr>
                  <w:lang w:val="en-PH" w:eastAsia="en-US"/>
                </w:rPr>
                <w:delText>HAMILTON</w:delText>
              </w:r>
            </w:del>
          </w:p>
        </w:tc>
        <w:tc>
          <w:tcPr>
            <w:tcW w:w="926" w:type="dxa"/>
          </w:tcPr>
          <w:p w:rsidR="00FA0A41" w:rsidRPr="00EE514B" w:rsidDel="00C81D61" w:rsidRDefault="00FA0A41" w:rsidP="006A0BF3">
            <w:pPr>
              <w:pStyle w:val="Tablebody-centered"/>
              <w:rPr>
                <w:del w:id="62309" w:author="Diana Machado" w:date="2019-04-05T18:40:00Z"/>
                <w:lang w:val="en-PH" w:eastAsia="en-US"/>
              </w:rPr>
            </w:pPr>
            <w:del w:id="62310" w:author="Diana Machado" w:date="2019-04-05T18:40:00Z">
              <w:r w:rsidRPr="00EE514B" w:rsidDel="00C81D61">
                <w:rPr>
                  <w:lang w:val="en-PH" w:eastAsia="en-US"/>
                </w:rPr>
                <w:delText>1.410</w:delText>
              </w:r>
            </w:del>
          </w:p>
        </w:tc>
        <w:tc>
          <w:tcPr>
            <w:tcW w:w="864" w:type="dxa"/>
          </w:tcPr>
          <w:p w:rsidR="00FA0A41" w:rsidRPr="00EE514B" w:rsidDel="00C81D61" w:rsidRDefault="00FA0A41" w:rsidP="006A0BF3">
            <w:pPr>
              <w:pStyle w:val="Tablebody-centered"/>
              <w:rPr>
                <w:del w:id="62311" w:author="Diana Machado" w:date="2019-04-05T18:40:00Z"/>
                <w:lang w:val="en-PH" w:eastAsia="en-US"/>
              </w:rPr>
            </w:pPr>
            <w:del w:id="62312" w:author="Diana Machado" w:date="2019-04-05T18:40:00Z">
              <w:r w:rsidRPr="00EE514B" w:rsidDel="00C81D61">
                <w:rPr>
                  <w:lang w:val="en-PH" w:eastAsia="en-US"/>
                </w:rPr>
                <w:delText>0.826</w:delText>
              </w:r>
            </w:del>
          </w:p>
        </w:tc>
        <w:tc>
          <w:tcPr>
            <w:tcW w:w="864" w:type="dxa"/>
          </w:tcPr>
          <w:p w:rsidR="00FA0A41" w:rsidRPr="00EE514B" w:rsidDel="00C81D61" w:rsidRDefault="00FA0A41" w:rsidP="006A0BF3">
            <w:pPr>
              <w:pStyle w:val="Tablebody-centered"/>
              <w:rPr>
                <w:del w:id="62313" w:author="Diana Machado" w:date="2019-04-05T18:40:00Z"/>
                <w:lang w:val="en-PH" w:eastAsia="en-US"/>
              </w:rPr>
            </w:pPr>
            <w:del w:id="62314" w:author="Diana Machado" w:date="2019-04-05T18:40:00Z">
              <w:r w:rsidRPr="00EE514B" w:rsidDel="00C81D61">
                <w:rPr>
                  <w:lang w:val="en-PH" w:eastAsia="en-US"/>
                </w:rPr>
                <w:delText>0.689</w:delText>
              </w:r>
            </w:del>
          </w:p>
        </w:tc>
        <w:tc>
          <w:tcPr>
            <w:tcW w:w="864" w:type="dxa"/>
          </w:tcPr>
          <w:p w:rsidR="00FA0A41" w:rsidRPr="00EE514B" w:rsidDel="00C81D61" w:rsidRDefault="00FA0A41" w:rsidP="006A0BF3">
            <w:pPr>
              <w:pStyle w:val="Tablebody-centered"/>
              <w:rPr>
                <w:del w:id="62315" w:author="Diana Machado" w:date="2019-04-05T18:40:00Z"/>
                <w:lang w:val="en-PH" w:eastAsia="en-US"/>
              </w:rPr>
            </w:pPr>
            <w:del w:id="62316" w:author="Diana Machado" w:date="2019-04-05T18:40:00Z">
              <w:r w:rsidRPr="00EE514B" w:rsidDel="00C81D61">
                <w:rPr>
                  <w:lang w:val="en-PH" w:eastAsia="en-US"/>
                </w:rPr>
                <w:delText>0.494</w:delText>
              </w:r>
            </w:del>
          </w:p>
        </w:tc>
        <w:tc>
          <w:tcPr>
            <w:tcW w:w="802" w:type="dxa"/>
          </w:tcPr>
          <w:p w:rsidR="00FA0A41" w:rsidRPr="00EE514B" w:rsidDel="00C81D61" w:rsidRDefault="00FA0A41" w:rsidP="006A0BF3">
            <w:pPr>
              <w:pStyle w:val="Tablebody-centered"/>
              <w:rPr>
                <w:del w:id="62317" w:author="Diana Machado" w:date="2019-04-05T18:40:00Z"/>
                <w:lang w:val="en-PH" w:eastAsia="en-US"/>
              </w:rPr>
            </w:pPr>
            <w:del w:id="62318" w:author="Diana Machado" w:date="2019-04-05T18:40:00Z">
              <w:r w:rsidRPr="00EE514B" w:rsidDel="00C81D61">
                <w:rPr>
                  <w:lang w:val="en-PH" w:eastAsia="en-US"/>
                </w:rPr>
                <w:delText>0.231</w:delText>
              </w:r>
            </w:del>
          </w:p>
        </w:tc>
        <w:tc>
          <w:tcPr>
            <w:tcW w:w="288" w:type="dxa"/>
            <w:shd w:val="solid" w:color="C0C0C0" w:fill="auto"/>
          </w:tcPr>
          <w:p w:rsidR="00FA0A41" w:rsidRPr="00EE514B" w:rsidDel="00C81D61" w:rsidRDefault="00FA0A41" w:rsidP="006A0BF3">
            <w:pPr>
              <w:pStyle w:val="Tablebody-centered"/>
              <w:rPr>
                <w:del w:id="62319" w:author="Diana Machado" w:date="2019-04-05T18:40:00Z"/>
                <w:lang w:val="en-PH" w:eastAsia="en-US"/>
              </w:rPr>
            </w:pPr>
          </w:p>
        </w:tc>
        <w:tc>
          <w:tcPr>
            <w:tcW w:w="864" w:type="dxa"/>
          </w:tcPr>
          <w:p w:rsidR="00FA0A41" w:rsidRPr="00EE514B" w:rsidDel="00C81D61" w:rsidRDefault="00FA0A41" w:rsidP="006A0BF3">
            <w:pPr>
              <w:pStyle w:val="Tablebody-centered"/>
              <w:rPr>
                <w:del w:id="62320" w:author="Diana Machado" w:date="2019-04-05T18:40:00Z"/>
                <w:lang w:val="en-PH" w:eastAsia="en-US"/>
              </w:rPr>
            </w:pPr>
            <w:del w:id="6232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322" w:author="Diana Machado" w:date="2019-04-05T18:40:00Z"/>
                <w:lang w:val="en-PH" w:eastAsia="en-US"/>
              </w:rPr>
            </w:pPr>
            <w:del w:id="62323" w:author="Diana Machado" w:date="2019-04-05T18:40:00Z">
              <w:r w:rsidRPr="00EE514B" w:rsidDel="00C81D61">
                <w:rPr>
                  <w:lang w:val="en-PH" w:eastAsia="en-US"/>
                </w:rPr>
                <w:delText>0.586</w:delText>
              </w:r>
            </w:del>
          </w:p>
        </w:tc>
        <w:tc>
          <w:tcPr>
            <w:tcW w:w="864" w:type="dxa"/>
          </w:tcPr>
          <w:p w:rsidR="00FA0A41" w:rsidRPr="00EE514B" w:rsidDel="00C81D61" w:rsidRDefault="00FA0A41" w:rsidP="006A0BF3">
            <w:pPr>
              <w:pStyle w:val="Tablebody-centered"/>
              <w:rPr>
                <w:del w:id="62324" w:author="Diana Machado" w:date="2019-04-05T18:40:00Z"/>
                <w:lang w:val="en-PH" w:eastAsia="en-US"/>
              </w:rPr>
            </w:pPr>
            <w:del w:id="62325" w:author="Diana Machado" w:date="2019-04-05T18:40:00Z">
              <w:r w:rsidRPr="00EE514B" w:rsidDel="00C81D61">
                <w:rPr>
                  <w:lang w:val="en-PH" w:eastAsia="en-US"/>
                </w:rPr>
                <w:delText>0.489</w:delText>
              </w:r>
            </w:del>
          </w:p>
        </w:tc>
        <w:tc>
          <w:tcPr>
            <w:tcW w:w="864" w:type="dxa"/>
          </w:tcPr>
          <w:p w:rsidR="00FA0A41" w:rsidRPr="00EE514B" w:rsidDel="00C81D61" w:rsidRDefault="00FA0A41" w:rsidP="006A0BF3">
            <w:pPr>
              <w:pStyle w:val="Tablebody-centered"/>
              <w:rPr>
                <w:del w:id="62326" w:author="Diana Machado" w:date="2019-04-05T18:40:00Z"/>
                <w:lang w:val="en-PH" w:eastAsia="en-US"/>
              </w:rPr>
            </w:pPr>
            <w:del w:id="62327" w:author="Diana Machado" w:date="2019-04-05T18:40:00Z">
              <w:r w:rsidRPr="00EE514B" w:rsidDel="00C81D61">
                <w:rPr>
                  <w:lang w:val="en-PH" w:eastAsia="en-US"/>
                </w:rPr>
                <w:delText>0.350</w:delText>
              </w:r>
            </w:del>
          </w:p>
        </w:tc>
        <w:tc>
          <w:tcPr>
            <w:tcW w:w="864" w:type="dxa"/>
          </w:tcPr>
          <w:p w:rsidR="00FA0A41" w:rsidRPr="00EE514B" w:rsidDel="00C81D61" w:rsidRDefault="00FA0A41" w:rsidP="006A0BF3">
            <w:pPr>
              <w:pStyle w:val="Tablebody-centered"/>
              <w:rPr>
                <w:del w:id="62328" w:author="Diana Machado" w:date="2019-04-05T18:40:00Z"/>
                <w:lang w:val="en-PH" w:eastAsia="en-US"/>
              </w:rPr>
            </w:pPr>
            <w:del w:id="62329" w:author="Diana Machado" w:date="2019-04-05T18:40:00Z">
              <w:r w:rsidRPr="00EE514B" w:rsidDel="00C81D61">
                <w:rPr>
                  <w:lang w:val="en-PH" w:eastAsia="en-US"/>
                </w:rPr>
                <w:delText>0.164</w:delText>
              </w:r>
            </w:del>
          </w:p>
        </w:tc>
        <w:tc>
          <w:tcPr>
            <w:tcW w:w="864" w:type="dxa"/>
            <w:shd w:val="solid" w:color="C0C0C0" w:fill="auto"/>
          </w:tcPr>
          <w:p w:rsidR="00FA0A41" w:rsidRPr="00EE514B" w:rsidDel="00C81D61" w:rsidRDefault="00FA0A41" w:rsidP="006A0BF3">
            <w:pPr>
              <w:pStyle w:val="Tablebody-centered"/>
              <w:rPr>
                <w:del w:id="62330" w:author="Diana Machado" w:date="2019-04-05T18:40:00Z"/>
                <w:lang w:val="en-PH" w:eastAsia="en-US"/>
              </w:rPr>
            </w:pPr>
            <w:del w:id="62331" w:author="Diana Machado" w:date="2019-04-05T18:40:00Z">
              <w:r w:rsidRPr="00EE514B" w:rsidDel="00C81D61">
                <w:rPr>
                  <w:lang w:val="en-PH" w:eastAsia="en-US"/>
                </w:rPr>
                <w:delText>0.000</w:delText>
              </w:r>
            </w:del>
          </w:p>
        </w:tc>
      </w:tr>
      <w:tr w:rsidR="00FA0A41" w:rsidRPr="00EE514B" w:rsidDel="00C81D61" w:rsidTr="00BD1578">
        <w:trPr>
          <w:trHeight w:val="198"/>
          <w:del w:id="62332" w:author="Diana Machado" w:date="2019-04-05T18:40:00Z"/>
        </w:trPr>
        <w:tc>
          <w:tcPr>
            <w:tcW w:w="1296" w:type="dxa"/>
            <w:vMerge/>
          </w:tcPr>
          <w:p w:rsidR="00FA0A41" w:rsidRPr="00EE514B" w:rsidDel="00C81D61" w:rsidRDefault="00FA0A41" w:rsidP="006A0BF3">
            <w:pPr>
              <w:pStyle w:val="Tablebody-centered"/>
              <w:rPr>
                <w:del w:id="62333" w:author="Diana Machado" w:date="2019-04-05T18:40:00Z"/>
                <w:lang w:val="en-PH" w:eastAsia="en-US"/>
              </w:rPr>
            </w:pPr>
          </w:p>
        </w:tc>
        <w:tc>
          <w:tcPr>
            <w:tcW w:w="432" w:type="dxa"/>
          </w:tcPr>
          <w:p w:rsidR="00FA0A41" w:rsidRPr="00EE514B" w:rsidDel="00C81D61" w:rsidRDefault="00FA0A41" w:rsidP="006A0BF3">
            <w:pPr>
              <w:pStyle w:val="Tablebody-centered"/>
              <w:rPr>
                <w:del w:id="62334" w:author="Diana Machado" w:date="2019-04-05T18:40:00Z"/>
                <w:lang w:val="en-PH" w:eastAsia="en-US"/>
              </w:rPr>
            </w:pPr>
            <w:del w:id="62335" w:author="Diana Machado" w:date="2019-04-05T18:40:00Z">
              <w:r w:rsidRPr="00EE514B" w:rsidDel="00C81D61">
                <w:rPr>
                  <w:lang w:val="en-PH" w:eastAsia="en-US"/>
                </w:rPr>
                <w:delText>15</w:delText>
              </w:r>
            </w:del>
          </w:p>
        </w:tc>
        <w:tc>
          <w:tcPr>
            <w:tcW w:w="1378" w:type="dxa"/>
          </w:tcPr>
          <w:p w:rsidR="00FA0A41" w:rsidRPr="00EE514B" w:rsidDel="00C81D61" w:rsidRDefault="00FA0A41" w:rsidP="006A0BF3">
            <w:pPr>
              <w:pStyle w:val="Tablebody-centered"/>
              <w:rPr>
                <w:del w:id="62336" w:author="Diana Machado" w:date="2019-04-05T18:40:00Z"/>
                <w:lang w:val="en-PH" w:eastAsia="en-US"/>
              </w:rPr>
            </w:pPr>
            <w:del w:id="62337" w:author="Diana Machado" w:date="2019-04-05T18:40:00Z">
              <w:r w:rsidRPr="00EE514B" w:rsidDel="00C81D61">
                <w:rPr>
                  <w:lang w:val="en-PH" w:eastAsia="en-US"/>
                </w:rPr>
                <w:delText>HERNANDO</w:delText>
              </w:r>
            </w:del>
          </w:p>
        </w:tc>
        <w:tc>
          <w:tcPr>
            <w:tcW w:w="926" w:type="dxa"/>
          </w:tcPr>
          <w:p w:rsidR="00FA0A41" w:rsidRPr="00EE514B" w:rsidDel="00C81D61" w:rsidRDefault="00FA0A41" w:rsidP="006A0BF3">
            <w:pPr>
              <w:pStyle w:val="Tablebody-centered"/>
              <w:rPr>
                <w:del w:id="62338" w:author="Diana Machado" w:date="2019-04-05T18:40:00Z"/>
                <w:lang w:val="en-PH" w:eastAsia="en-US"/>
              </w:rPr>
            </w:pPr>
            <w:del w:id="62339" w:author="Diana Machado" w:date="2019-04-05T18:40:00Z">
              <w:r w:rsidRPr="00EE514B" w:rsidDel="00C81D61">
                <w:rPr>
                  <w:lang w:val="en-PH" w:eastAsia="en-US"/>
                </w:rPr>
                <w:delText>7.568</w:delText>
              </w:r>
            </w:del>
          </w:p>
        </w:tc>
        <w:tc>
          <w:tcPr>
            <w:tcW w:w="864" w:type="dxa"/>
          </w:tcPr>
          <w:p w:rsidR="00FA0A41" w:rsidRPr="00EE514B" w:rsidDel="00C81D61" w:rsidRDefault="00FA0A41" w:rsidP="006A0BF3">
            <w:pPr>
              <w:pStyle w:val="Tablebody-centered"/>
              <w:rPr>
                <w:del w:id="62340" w:author="Diana Machado" w:date="2019-04-05T18:40:00Z"/>
                <w:lang w:val="en-PH" w:eastAsia="en-US"/>
              </w:rPr>
            </w:pPr>
            <w:del w:id="62341" w:author="Diana Machado" w:date="2019-04-05T18:40:00Z">
              <w:r w:rsidRPr="00EE514B" w:rsidDel="00C81D61">
                <w:rPr>
                  <w:lang w:val="en-PH" w:eastAsia="en-US"/>
                </w:rPr>
                <w:delText>5.945</w:delText>
              </w:r>
            </w:del>
          </w:p>
        </w:tc>
        <w:tc>
          <w:tcPr>
            <w:tcW w:w="864" w:type="dxa"/>
          </w:tcPr>
          <w:p w:rsidR="00FA0A41" w:rsidRPr="00EE514B" w:rsidDel="00C81D61" w:rsidRDefault="00FA0A41" w:rsidP="006A0BF3">
            <w:pPr>
              <w:pStyle w:val="Tablebody-centered"/>
              <w:rPr>
                <w:del w:id="62342" w:author="Diana Machado" w:date="2019-04-05T18:40:00Z"/>
                <w:lang w:val="en-PH" w:eastAsia="en-US"/>
              </w:rPr>
            </w:pPr>
            <w:del w:id="62343" w:author="Diana Machado" w:date="2019-04-05T18:40:00Z">
              <w:r w:rsidRPr="00EE514B" w:rsidDel="00C81D61">
                <w:rPr>
                  <w:lang w:val="en-PH" w:eastAsia="en-US"/>
                </w:rPr>
                <w:delText>5.382</w:delText>
              </w:r>
            </w:del>
          </w:p>
        </w:tc>
        <w:tc>
          <w:tcPr>
            <w:tcW w:w="864" w:type="dxa"/>
          </w:tcPr>
          <w:p w:rsidR="00FA0A41" w:rsidRPr="00EE514B" w:rsidDel="00C81D61" w:rsidRDefault="00FA0A41" w:rsidP="006A0BF3">
            <w:pPr>
              <w:pStyle w:val="Tablebody-centered"/>
              <w:rPr>
                <w:del w:id="62344" w:author="Diana Machado" w:date="2019-04-05T18:40:00Z"/>
                <w:lang w:val="en-PH" w:eastAsia="en-US"/>
              </w:rPr>
            </w:pPr>
            <w:del w:id="62345" w:author="Diana Machado" w:date="2019-04-05T18:40:00Z">
              <w:r w:rsidRPr="00EE514B" w:rsidDel="00C81D61">
                <w:rPr>
                  <w:lang w:val="en-PH" w:eastAsia="en-US"/>
                </w:rPr>
                <w:delText>4.446</w:delText>
              </w:r>
            </w:del>
          </w:p>
        </w:tc>
        <w:tc>
          <w:tcPr>
            <w:tcW w:w="802" w:type="dxa"/>
          </w:tcPr>
          <w:p w:rsidR="00FA0A41" w:rsidRPr="00EE514B" w:rsidDel="00C81D61" w:rsidRDefault="00FA0A41" w:rsidP="006A0BF3">
            <w:pPr>
              <w:pStyle w:val="Tablebody-centered"/>
              <w:rPr>
                <w:del w:id="62346" w:author="Diana Machado" w:date="2019-04-05T18:40:00Z"/>
                <w:lang w:val="en-PH" w:eastAsia="en-US"/>
              </w:rPr>
            </w:pPr>
            <w:del w:id="62347" w:author="Diana Machado" w:date="2019-04-05T18:40:00Z">
              <w:r w:rsidRPr="00EE514B" w:rsidDel="00C81D61">
                <w:rPr>
                  <w:lang w:val="en-PH" w:eastAsia="en-US"/>
                </w:rPr>
                <w:delText>2.815</w:delText>
              </w:r>
            </w:del>
          </w:p>
        </w:tc>
        <w:tc>
          <w:tcPr>
            <w:tcW w:w="288" w:type="dxa"/>
            <w:shd w:val="solid" w:color="C0C0C0" w:fill="auto"/>
          </w:tcPr>
          <w:p w:rsidR="00FA0A41" w:rsidRPr="00EE514B" w:rsidDel="00C81D61" w:rsidRDefault="00FA0A41" w:rsidP="006A0BF3">
            <w:pPr>
              <w:pStyle w:val="Tablebody-centered"/>
              <w:rPr>
                <w:del w:id="62348" w:author="Diana Machado" w:date="2019-04-05T18:40:00Z"/>
                <w:lang w:val="en-PH" w:eastAsia="en-US"/>
              </w:rPr>
            </w:pPr>
          </w:p>
        </w:tc>
        <w:tc>
          <w:tcPr>
            <w:tcW w:w="864" w:type="dxa"/>
          </w:tcPr>
          <w:p w:rsidR="00FA0A41" w:rsidRPr="00EE514B" w:rsidDel="00C81D61" w:rsidRDefault="00FA0A41" w:rsidP="006A0BF3">
            <w:pPr>
              <w:pStyle w:val="Tablebody-centered"/>
              <w:rPr>
                <w:del w:id="62349" w:author="Diana Machado" w:date="2019-04-05T18:40:00Z"/>
                <w:lang w:val="en-PH" w:eastAsia="en-US"/>
              </w:rPr>
            </w:pPr>
            <w:del w:id="6235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351" w:author="Diana Machado" w:date="2019-04-05T18:40:00Z"/>
                <w:lang w:val="en-PH" w:eastAsia="en-US"/>
              </w:rPr>
            </w:pPr>
            <w:del w:id="62352" w:author="Diana Machado" w:date="2019-04-05T18:40:00Z">
              <w:r w:rsidRPr="00EE514B" w:rsidDel="00C81D61">
                <w:rPr>
                  <w:lang w:val="en-PH" w:eastAsia="en-US"/>
                </w:rPr>
                <w:delText>0.785</w:delText>
              </w:r>
            </w:del>
          </w:p>
        </w:tc>
        <w:tc>
          <w:tcPr>
            <w:tcW w:w="864" w:type="dxa"/>
          </w:tcPr>
          <w:p w:rsidR="00FA0A41" w:rsidRPr="00EE514B" w:rsidDel="00C81D61" w:rsidRDefault="00FA0A41" w:rsidP="006A0BF3">
            <w:pPr>
              <w:pStyle w:val="Tablebody-centered"/>
              <w:rPr>
                <w:del w:id="62353" w:author="Diana Machado" w:date="2019-04-05T18:40:00Z"/>
                <w:lang w:val="en-PH" w:eastAsia="en-US"/>
              </w:rPr>
            </w:pPr>
            <w:del w:id="62354" w:author="Diana Machado" w:date="2019-04-05T18:40:00Z">
              <w:r w:rsidRPr="00EE514B" w:rsidDel="00C81D61">
                <w:rPr>
                  <w:lang w:val="en-PH" w:eastAsia="en-US"/>
                </w:rPr>
                <w:delText>0.711</w:delText>
              </w:r>
            </w:del>
          </w:p>
        </w:tc>
        <w:tc>
          <w:tcPr>
            <w:tcW w:w="864" w:type="dxa"/>
          </w:tcPr>
          <w:p w:rsidR="00FA0A41" w:rsidRPr="00EE514B" w:rsidDel="00C81D61" w:rsidRDefault="00FA0A41" w:rsidP="006A0BF3">
            <w:pPr>
              <w:pStyle w:val="Tablebody-centered"/>
              <w:rPr>
                <w:del w:id="62355" w:author="Diana Machado" w:date="2019-04-05T18:40:00Z"/>
                <w:lang w:val="en-PH" w:eastAsia="en-US"/>
              </w:rPr>
            </w:pPr>
            <w:del w:id="62356" w:author="Diana Machado" w:date="2019-04-05T18:40:00Z">
              <w:r w:rsidRPr="00EE514B" w:rsidDel="00C81D61">
                <w:rPr>
                  <w:lang w:val="en-PH" w:eastAsia="en-US"/>
                </w:rPr>
                <w:delText>0.587</w:delText>
              </w:r>
            </w:del>
          </w:p>
        </w:tc>
        <w:tc>
          <w:tcPr>
            <w:tcW w:w="864" w:type="dxa"/>
          </w:tcPr>
          <w:p w:rsidR="00FA0A41" w:rsidRPr="00EE514B" w:rsidDel="00C81D61" w:rsidRDefault="00FA0A41" w:rsidP="006A0BF3">
            <w:pPr>
              <w:pStyle w:val="Tablebody-centered"/>
              <w:rPr>
                <w:del w:id="62357" w:author="Diana Machado" w:date="2019-04-05T18:40:00Z"/>
                <w:lang w:val="en-PH" w:eastAsia="en-US"/>
              </w:rPr>
            </w:pPr>
            <w:del w:id="62358" w:author="Diana Machado" w:date="2019-04-05T18:40:00Z">
              <w:r w:rsidRPr="00EE514B" w:rsidDel="00C81D61">
                <w:rPr>
                  <w:lang w:val="en-PH" w:eastAsia="en-US"/>
                </w:rPr>
                <w:delText>0.372</w:delText>
              </w:r>
            </w:del>
          </w:p>
        </w:tc>
        <w:tc>
          <w:tcPr>
            <w:tcW w:w="864" w:type="dxa"/>
            <w:shd w:val="solid" w:color="C0C0C0" w:fill="auto"/>
          </w:tcPr>
          <w:p w:rsidR="00FA0A41" w:rsidRPr="00EE514B" w:rsidDel="00C81D61" w:rsidRDefault="00FA0A41" w:rsidP="006A0BF3">
            <w:pPr>
              <w:pStyle w:val="Tablebody-centered"/>
              <w:rPr>
                <w:del w:id="62359" w:author="Diana Machado" w:date="2019-04-05T18:40:00Z"/>
                <w:lang w:val="en-PH" w:eastAsia="en-US"/>
              </w:rPr>
            </w:pPr>
            <w:del w:id="62360" w:author="Diana Machado" w:date="2019-04-05T18:40:00Z">
              <w:r w:rsidRPr="00EE514B" w:rsidDel="00C81D61">
                <w:rPr>
                  <w:lang w:val="en-PH" w:eastAsia="en-US"/>
                </w:rPr>
                <w:delText>0.000</w:delText>
              </w:r>
            </w:del>
          </w:p>
        </w:tc>
      </w:tr>
      <w:tr w:rsidR="00FA0A41" w:rsidRPr="00EE514B" w:rsidDel="00C81D61" w:rsidTr="00BD1578">
        <w:trPr>
          <w:trHeight w:val="198"/>
          <w:del w:id="62361" w:author="Diana Machado" w:date="2019-04-05T18:40:00Z"/>
        </w:trPr>
        <w:tc>
          <w:tcPr>
            <w:tcW w:w="1296" w:type="dxa"/>
            <w:vMerge/>
          </w:tcPr>
          <w:p w:rsidR="00FA0A41" w:rsidRPr="00EE514B" w:rsidDel="00C81D61" w:rsidRDefault="00FA0A41" w:rsidP="006A0BF3">
            <w:pPr>
              <w:pStyle w:val="Tablebody-centered"/>
              <w:rPr>
                <w:del w:id="62362" w:author="Diana Machado" w:date="2019-04-05T18:40:00Z"/>
                <w:lang w:val="en-PH" w:eastAsia="en-US"/>
              </w:rPr>
            </w:pPr>
          </w:p>
        </w:tc>
        <w:tc>
          <w:tcPr>
            <w:tcW w:w="432" w:type="dxa"/>
          </w:tcPr>
          <w:p w:rsidR="00FA0A41" w:rsidRPr="00EE514B" w:rsidDel="00C81D61" w:rsidRDefault="00FA0A41" w:rsidP="006A0BF3">
            <w:pPr>
              <w:pStyle w:val="Tablebody-centered"/>
              <w:rPr>
                <w:del w:id="62363" w:author="Diana Machado" w:date="2019-04-05T18:40:00Z"/>
                <w:lang w:val="en-PH" w:eastAsia="en-US"/>
              </w:rPr>
            </w:pPr>
            <w:del w:id="62364" w:author="Diana Machado" w:date="2019-04-05T18:40:00Z">
              <w:r w:rsidRPr="00EE514B" w:rsidDel="00C81D61">
                <w:rPr>
                  <w:lang w:val="en-PH" w:eastAsia="en-US"/>
                </w:rPr>
                <w:delText>16</w:delText>
              </w:r>
            </w:del>
          </w:p>
        </w:tc>
        <w:tc>
          <w:tcPr>
            <w:tcW w:w="1378" w:type="dxa"/>
          </w:tcPr>
          <w:p w:rsidR="00FA0A41" w:rsidRPr="00EE514B" w:rsidDel="00C81D61" w:rsidRDefault="00FA0A41" w:rsidP="006A0BF3">
            <w:pPr>
              <w:pStyle w:val="Tablebody-centered"/>
              <w:rPr>
                <w:del w:id="62365" w:author="Diana Machado" w:date="2019-04-05T18:40:00Z"/>
                <w:lang w:val="en-PH" w:eastAsia="en-US"/>
              </w:rPr>
            </w:pPr>
            <w:del w:id="62366" w:author="Diana Machado" w:date="2019-04-05T18:40:00Z">
              <w:r w:rsidRPr="00EE514B" w:rsidDel="00C81D61">
                <w:rPr>
                  <w:lang w:val="en-PH" w:eastAsia="en-US"/>
                </w:rPr>
                <w:delText>HILLSBOROUGH</w:delText>
              </w:r>
            </w:del>
          </w:p>
        </w:tc>
        <w:tc>
          <w:tcPr>
            <w:tcW w:w="926" w:type="dxa"/>
          </w:tcPr>
          <w:p w:rsidR="00FA0A41" w:rsidRPr="00EE514B" w:rsidDel="00C81D61" w:rsidRDefault="00FA0A41" w:rsidP="006A0BF3">
            <w:pPr>
              <w:pStyle w:val="Tablebody-centered"/>
              <w:rPr>
                <w:del w:id="62367" w:author="Diana Machado" w:date="2019-04-05T18:40:00Z"/>
                <w:lang w:val="en-PH" w:eastAsia="en-US"/>
              </w:rPr>
            </w:pPr>
            <w:del w:id="62368" w:author="Diana Machado" w:date="2019-04-05T18:40:00Z">
              <w:r w:rsidRPr="00EE514B" w:rsidDel="00C81D61">
                <w:rPr>
                  <w:lang w:val="en-PH" w:eastAsia="en-US"/>
                </w:rPr>
                <w:delText>6.915</w:delText>
              </w:r>
            </w:del>
          </w:p>
        </w:tc>
        <w:tc>
          <w:tcPr>
            <w:tcW w:w="864" w:type="dxa"/>
          </w:tcPr>
          <w:p w:rsidR="00FA0A41" w:rsidRPr="00EE514B" w:rsidDel="00C81D61" w:rsidRDefault="00FA0A41" w:rsidP="006A0BF3">
            <w:pPr>
              <w:pStyle w:val="Tablebody-centered"/>
              <w:rPr>
                <w:del w:id="62369" w:author="Diana Machado" w:date="2019-04-05T18:40:00Z"/>
                <w:lang w:val="en-PH" w:eastAsia="en-US"/>
              </w:rPr>
            </w:pPr>
            <w:del w:id="62370" w:author="Diana Machado" w:date="2019-04-05T18:40:00Z">
              <w:r w:rsidRPr="00EE514B" w:rsidDel="00C81D61">
                <w:rPr>
                  <w:lang w:val="en-PH" w:eastAsia="en-US"/>
                </w:rPr>
                <w:delText>5.305</w:delText>
              </w:r>
            </w:del>
          </w:p>
        </w:tc>
        <w:tc>
          <w:tcPr>
            <w:tcW w:w="864" w:type="dxa"/>
          </w:tcPr>
          <w:p w:rsidR="00FA0A41" w:rsidRPr="00EE514B" w:rsidDel="00C81D61" w:rsidRDefault="00FA0A41" w:rsidP="006A0BF3">
            <w:pPr>
              <w:pStyle w:val="Tablebody-centered"/>
              <w:rPr>
                <w:del w:id="62371" w:author="Diana Machado" w:date="2019-04-05T18:40:00Z"/>
                <w:lang w:val="en-PH" w:eastAsia="en-US"/>
              </w:rPr>
            </w:pPr>
            <w:del w:id="62372" w:author="Diana Machado" w:date="2019-04-05T18:40:00Z">
              <w:r w:rsidRPr="00EE514B" w:rsidDel="00C81D61">
                <w:rPr>
                  <w:lang w:val="en-PH" w:eastAsia="en-US"/>
                </w:rPr>
                <w:delText>4.739</w:delText>
              </w:r>
            </w:del>
          </w:p>
        </w:tc>
        <w:tc>
          <w:tcPr>
            <w:tcW w:w="864" w:type="dxa"/>
          </w:tcPr>
          <w:p w:rsidR="00FA0A41" w:rsidRPr="00EE514B" w:rsidDel="00C81D61" w:rsidRDefault="00FA0A41" w:rsidP="006A0BF3">
            <w:pPr>
              <w:pStyle w:val="Tablebody-centered"/>
              <w:rPr>
                <w:del w:id="62373" w:author="Diana Machado" w:date="2019-04-05T18:40:00Z"/>
                <w:lang w:val="en-PH" w:eastAsia="en-US"/>
              </w:rPr>
            </w:pPr>
            <w:del w:id="62374" w:author="Diana Machado" w:date="2019-04-05T18:40:00Z">
              <w:r w:rsidRPr="00EE514B" w:rsidDel="00C81D61">
                <w:rPr>
                  <w:lang w:val="en-PH" w:eastAsia="en-US"/>
                </w:rPr>
                <w:delText>3.813</w:delText>
              </w:r>
            </w:del>
          </w:p>
        </w:tc>
        <w:tc>
          <w:tcPr>
            <w:tcW w:w="802" w:type="dxa"/>
          </w:tcPr>
          <w:p w:rsidR="00FA0A41" w:rsidRPr="00EE514B" w:rsidDel="00C81D61" w:rsidRDefault="00FA0A41" w:rsidP="006A0BF3">
            <w:pPr>
              <w:pStyle w:val="Tablebody-centered"/>
              <w:rPr>
                <w:del w:id="62375" w:author="Diana Machado" w:date="2019-04-05T18:40:00Z"/>
                <w:lang w:val="en-PH" w:eastAsia="en-US"/>
              </w:rPr>
            </w:pPr>
            <w:del w:id="62376" w:author="Diana Machado" w:date="2019-04-05T18:40:00Z">
              <w:r w:rsidRPr="00EE514B" w:rsidDel="00C81D61">
                <w:rPr>
                  <w:lang w:val="en-PH" w:eastAsia="en-US"/>
                </w:rPr>
                <w:delText>2.208</w:delText>
              </w:r>
            </w:del>
          </w:p>
        </w:tc>
        <w:tc>
          <w:tcPr>
            <w:tcW w:w="288" w:type="dxa"/>
            <w:shd w:val="solid" w:color="C0C0C0" w:fill="auto"/>
          </w:tcPr>
          <w:p w:rsidR="00FA0A41" w:rsidRPr="00EE514B" w:rsidDel="00C81D61" w:rsidRDefault="00FA0A41" w:rsidP="006A0BF3">
            <w:pPr>
              <w:pStyle w:val="Tablebody-centered"/>
              <w:rPr>
                <w:del w:id="62377" w:author="Diana Machado" w:date="2019-04-05T18:40:00Z"/>
                <w:lang w:val="en-PH" w:eastAsia="en-US"/>
              </w:rPr>
            </w:pPr>
          </w:p>
        </w:tc>
        <w:tc>
          <w:tcPr>
            <w:tcW w:w="864" w:type="dxa"/>
          </w:tcPr>
          <w:p w:rsidR="00FA0A41" w:rsidRPr="00EE514B" w:rsidDel="00C81D61" w:rsidRDefault="00FA0A41" w:rsidP="006A0BF3">
            <w:pPr>
              <w:pStyle w:val="Tablebody-centered"/>
              <w:rPr>
                <w:del w:id="62378" w:author="Diana Machado" w:date="2019-04-05T18:40:00Z"/>
                <w:lang w:val="en-PH" w:eastAsia="en-US"/>
              </w:rPr>
            </w:pPr>
            <w:del w:id="6237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380" w:author="Diana Machado" w:date="2019-04-05T18:40:00Z"/>
                <w:lang w:val="en-PH" w:eastAsia="en-US"/>
              </w:rPr>
            </w:pPr>
            <w:del w:id="62381" w:author="Diana Machado" w:date="2019-04-05T18:40:00Z">
              <w:r w:rsidRPr="00EE514B" w:rsidDel="00C81D61">
                <w:rPr>
                  <w:lang w:val="en-PH" w:eastAsia="en-US"/>
                </w:rPr>
                <w:delText>0.767</w:delText>
              </w:r>
            </w:del>
          </w:p>
        </w:tc>
        <w:tc>
          <w:tcPr>
            <w:tcW w:w="864" w:type="dxa"/>
          </w:tcPr>
          <w:p w:rsidR="00FA0A41" w:rsidRPr="00EE514B" w:rsidDel="00C81D61" w:rsidRDefault="00FA0A41" w:rsidP="006A0BF3">
            <w:pPr>
              <w:pStyle w:val="Tablebody-centered"/>
              <w:rPr>
                <w:del w:id="62382" w:author="Diana Machado" w:date="2019-04-05T18:40:00Z"/>
                <w:lang w:val="en-PH" w:eastAsia="en-US"/>
              </w:rPr>
            </w:pPr>
            <w:del w:id="62383" w:author="Diana Machado" w:date="2019-04-05T18:40:00Z">
              <w:r w:rsidRPr="00EE514B" w:rsidDel="00C81D61">
                <w:rPr>
                  <w:lang w:val="en-PH" w:eastAsia="en-US"/>
                </w:rPr>
                <w:delText>0.685</w:delText>
              </w:r>
            </w:del>
          </w:p>
        </w:tc>
        <w:tc>
          <w:tcPr>
            <w:tcW w:w="864" w:type="dxa"/>
          </w:tcPr>
          <w:p w:rsidR="00FA0A41" w:rsidRPr="00EE514B" w:rsidDel="00C81D61" w:rsidRDefault="00FA0A41" w:rsidP="006A0BF3">
            <w:pPr>
              <w:pStyle w:val="Tablebody-centered"/>
              <w:rPr>
                <w:del w:id="62384" w:author="Diana Machado" w:date="2019-04-05T18:40:00Z"/>
                <w:lang w:val="en-PH" w:eastAsia="en-US"/>
              </w:rPr>
            </w:pPr>
            <w:del w:id="62385" w:author="Diana Machado" w:date="2019-04-05T18:40:00Z">
              <w:r w:rsidRPr="00EE514B" w:rsidDel="00C81D61">
                <w:rPr>
                  <w:lang w:val="en-PH" w:eastAsia="en-US"/>
                </w:rPr>
                <w:delText>0.551</w:delText>
              </w:r>
            </w:del>
          </w:p>
        </w:tc>
        <w:tc>
          <w:tcPr>
            <w:tcW w:w="864" w:type="dxa"/>
          </w:tcPr>
          <w:p w:rsidR="00FA0A41" w:rsidRPr="00EE514B" w:rsidDel="00C81D61" w:rsidRDefault="00FA0A41" w:rsidP="006A0BF3">
            <w:pPr>
              <w:pStyle w:val="Tablebody-centered"/>
              <w:rPr>
                <w:del w:id="62386" w:author="Diana Machado" w:date="2019-04-05T18:40:00Z"/>
                <w:lang w:val="en-PH" w:eastAsia="en-US"/>
              </w:rPr>
            </w:pPr>
            <w:del w:id="62387" w:author="Diana Machado" w:date="2019-04-05T18:40:00Z">
              <w:r w:rsidRPr="00EE514B" w:rsidDel="00C81D61">
                <w:rPr>
                  <w:lang w:val="en-PH" w:eastAsia="en-US"/>
                </w:rPr>
                <w:delText>0.319</w:delText>
              </w:r>
            </w:del>
          </w:p>
        </w:tc>
        <w:tc>
          <w:tcPr>
            <w:tcW w:w="864" w:type="dxa"/>
            <w:shd w:val="solid" w:color="C0C0C0" w:fill="auto"/>
          </w:tcPr>
          <w:p w:rsidR="00FA0A41" w:rsidRPr="00EE514B" w:rsidDel="00C81D61" w:rsidRDefault="00FA0A41" w:rsidP="006A0BF3">
            <w:pPr>
              <w:pStyle w:val="Tablebody-centered"/>
              <w:rPr>
                <w:del w:id="62388" w:author="Diana Machado" w:date="2019-04-05T18:40:00Z"/>
                <w:lang w:val="en-PH" w:eastAsia="en-US"/>
              </w:rPr>
            </w:pPr>
            <w:del w:id="62389" w:author="Diana Machado" w:date="2019-04-05T18:40:00Z">
              <w:r w:rsidRPr="00EE514B" w:rsidDel="00C81D61">
                <w:rPr>
                  <w:lang w:val="en-PH" w:eastAsia="en-US"/>
                </w:rPr>
                <w:delText>0.000</w:delText>
              </w:r>
            </w:del>
          </w:p>
        </w:tc>
      </w:tr>
      <w:tr w:rsidR="00FA0A41" w:rsidRPr="00EE514B" w:rsidDel="00C81D61" w:rsidTr="00BD1578">
        <w:trPr>
          <w:trHeight w:val="198"/>
          <w:del w:id="62390" w:author="Diana Machado" w:date="2019-04-05T18:40:00Z"/>
        </w:trPr>
        <w:tc>
          <w:tcPr>
            <w:tcW w:w="1296" w:type="dxa"/>
            <w:vMerge/>
          </w:tcPr>
          <w:p w:rsidR="00FA0A41" w:rsidRPr="00EE514B" w:rsidDel="00C81D61" w:rsidRDefault="00FA0A41" w:rsidP="006A0BF3">
            <w:pPr>
              <w:pStyle w:val="Tablebody-centered"/>
              <w:rPr>
                <w:del w:id="62391" w:author="Diana Machado" w:date="2019-04-05T18:40:00Z"/>
                <w:lang w:val="en-PH" w:eastAsia="en-US"/>
              </w:rPr>
            </w:pPr>
          </w:p>
        </w:tc>
        <w:tc>
          <w:tcPr>
            <w:tcW w:w="432" w:type="dxa"/>
          </w:tcPr>
          <w:p w:rsidR="00FA0A41" w:rsidRPr="00EE514B" w:rsidDel="00C81D61" w:rsidRDefault="00FA0A41" w:rsidP="006A0BF3">
            <w:pPr>
              <w:pStyle w:val="Tablebody-centered"/>
              <w:rPr>
                <w:del w:id="62392" w:author="Diana Machado" w:date="2019-04-05T18:40:00Z"/>
                <w:lang w:val="en-PH" w:eastAsia="en-US"/>
              </w:rPr>
            </w:pPr>
            <w:del w:id="62393" w:author="Diana Machado" w:date="2019-04-05T18:40:00Z">
              <w:r w:rsidRPr="00EE514B" w:rsidDel="00C81D61">
                <w:rPr>
                  <w:lang w:val="en-PH" w:eastAsia="en-US"/>
                </w:rPr>
                <w:delText>17</w:delText>
              </w:r>
            </w:del>
          </w:p>
        </w:tc>
        <w:tc>
          <w:tcPr>
            <w:tcW w:w="1378" w:type="dxa"/>
          </w:tcPr>
          <w:p w:rsidR="00FA0A41" w:rsidRPr="00EE514B" w:rsidDel="00C81D61" w:rsidRDefault="00FA0A41" w:rsidP="006A0BF3">
            <w:pPr>
              <w:pStyle w:val="Tablebody-centered"/>
              <w:rPr>
                <w:del w:id="62394" w:author="Diana Machado" w:date="2019-04-05T18:40:00Z"/>
                <w:lang w:val="en-PH" w:eastAsia="en-US"/>
              </w:rPr>
            </w:pPr>
            <w:del w:id="62395" w:author="Diana Machado" w:date="2019-04-05T18:40:00Z">
              <w:r w:rsidRPr="00EE514B" w:rsidDel="00C81D61">
                <w:rPr>
                  <w:lang w:val="en-PH" w:eastAsia="en-US"/>
                </w:rPr>
                <w:delText>HOLMES</w:delText>
              </w:r>
            </w:del>
          </w:p>
        </w:tc>
        <w:tc>
          <w:tcPr>
            <w:tcW w:w="926" w:type="dxa"/>
          </w:tcPr>
          <w:p w:rsidR="00FA0A41" w:rsidRPr="00EE514B" w:rsidDel="00C81D61" w:rsidRDefault="00FA0A41" w:rsidP="006A0BF3">
            <w:pPr>
              <w:pStyle w:val="Tablebody-centered"/>
              <w:rPr>
                <w:del w:id="62396" w:author="Diana Machado" w:date="2019-04-05T18:40:00Z"/>
                <w:lang w:val="en-PH" w:eastAsia="en-US"/>
              </w:rPr>
            </w:pPr>
            <w:del w:id="62397" w:author="Diana Machado" w:date="2019-04-05T18:40:00Z">
              <w:r w:rsidRPr="00EE514B" w:rsidDel="00C81D61">
                <w:rPr>
                  <w:lang w:val="en-PH" w:eastAsia="en-US"/>
                </w:rPr>
                <w:delText>4.050</w:delText>
              </w:r>
            </w:del>
          </w:p>
        </w:tc>
        <w:tc>
          <w:tcPr>
            <w:tcW w:w="864" w:type="dxa"/>
          </w:tcPr>
          <w:p w:rsidR="00FA0A41" w:rsidRPr="00EE514B" w:rsidDel="00C81D61" w:rsidRDefault="00FA0A41" w:rsidP="006A0BF3">
            <w:pPr>
              <w:pStyle w:val="Tablebody-centered"/>
              <w:rPr>
                <w:del w:id="62398" w:author="Diana Machado" w:date="2019-04-05T18:40:00Z"/>
                <w:lang w:val="en-PH" w:eastAsia="en-US"/>
              </w:rPr>
            </w:pPr>
            <w:del w:id="62399" w:author="Diana Machado" w:date="2019-04-05T18:40:00Z">
              <w:r w:rsidRPr="00EE514B" w:rsidDel="00C81D61">
                <w:rPr>
                  <w:lang w:val="en-PH" w:eastAsia="en-US"/>
                </w:rPr>
                <w:delText>2.917</w:delText>
              </w:r>
            </w:del>
          </w:p>
        </w:tc>
        <w:tc>
          <w:tcPr>
            <w:tcW w:w="864" w:type="dxa"/>
          </w:tcPr>
          <w:p w:rsidR="00FA0A41" w:rsidRPr="00EE514B" w:rsidDel="00C81D61" w:rsidRDefault="00FA0A41" w:rsidP="006A0BF3">
            <w:pPr>
              <w:pStyle w:val="Tablebody-centered"/>
              <w:rPr>
                <w:del w:id="62400" w:author="Diana Machado" w:date="2019-04-05T18:40:00Z"/>
                <w:lang w:val="en-PH" w:eastAsia="en-US"/>
              </w:rPr>
            </w:pPr>
            <w:del w:id="62401" w:author="Diana Machado" w:date="2019-04-05T18:40:00Z">
              <w:r w:rsidRPr="00EE514B" w:rsidDel="00C81D61">
                <w:rPr>
                  <w:lang w:val="en-PH" w:eastAsia="en-US"/>
                </w:rPr>
                <w:delText>2.556</w:delText>
              </w:r>
            </w:del>
          </w:p>
        </w:tc>
        <w:tc>
          <w:tcPr>
            <w:tcW w:w="864" w:type="dxa"/>
          </w:tcPr>
          <w:p w:rsidR="00FA0A41" w:rsidRPr="00EE514B" w:rsidDel="00C81D61" w:rsidRDefault="00FA0A41" w:rsidP="006A0BF3">
            <w:pPr>
              <w:pStyle w:val="Tablebody-centered"/>
              <w:rPr>
                <w:del w:id="62402" w:author="Diana Machado" w:date="2019-04-05T18:40:00Z"/>
                <w:lang w:val="en-PH" w:eastAsia="en-US"/>
              </w:rPr>
            </w:pPr>
            <w:del w:id="62403" w:author="Diana Machado" w:date="2019-04-05T18:40:00Z">
              <w:r w:rsidRPr="00EE514B" w:rsidDel="00C81D61">
                <w:rPr>
                  <w:lang w:val="en-PH" w:eastAsia="en-US"/>
                </w:rPr>
                <w:delText>1.983</w:delText>
              </w:r>
            </w:del>
          </w:p>
        </w:tc>
        <w:tc>
          <w:tcPr>
            <w:tcW w:w="802" w:type="dxa"/>
          </w:tcPr>
          <w:p w:rsidR="00FA0A41" w:rsidRPr="00EE514B" w:rsidDel="00C81D61" w:rsidRDefault="00FA0A41" w:rsidP="006A0BF3">
            <w:pPr>
              <w:pStyle w:val="Tablebody-centered"/>
              <w:rPr>
                <w:del w:id="62404" w:author="Diana Machado" w:date="2019-04-05T18:40:00Z"/>
                <w:lang w:val="en-PH" w:eastAsia="en-US"/>
              </w:rPr>
            </w:pPr>
            <w:del w:id="62405" w:author="Diana Machado" w:date="2019-04-05T18:40:00Z">
              <w:r w:rsidRPr="00EE514B" w:rsidDel="00C81D61">
                <w:rPr>
                  <w:lang w:val="en-PH" w:eastAsia="en-US"/>
                </w:rPr>
                <w:delText>1.051</w:delText>
              </w:r>
            </w:del>
          </w:p>
        </w:tc>
        <w:tc>
          <w:tcPr>
            <w:tcW w:w="288" w:type="dxa"/>
            <w:shd w:val="solid" w:color="C0C0C0" w:fill="auto"/>
          </w:tcPr>
          <w:p w:rsidR="00FA0A41" w:rsidRPr="00EE514B" w:rsidDel="00C81D61" w:rsidRDefault="00FA0A41" w:rsidP="006A0BF3">
            <w:pPr>
              <w:pStyle w:val="Tablebody-centered"/>
              <w:rPr>
                <w:del w:id="62406" w:author="Diana Machado" w:date="2019-04-05T18:40:00Z"/>
                <w:lang w:val="en-PH" w:eastAsia="en-US"/>
              </w:rPr>
            </w:pPr>
          </w:p>
        </w:tc>
        <w:tc>
          <w:tcPr>
            <w:tcW w:w="864" w:type="dxa"/>
          </w:tcPr>
          <w:p w:rsidR="00FA0A41" w:rsidRPr="00EE514B" w:rsidDel="00C81D61" w:rsidRDefault="00FA0A41" w:rsidP="006A0BF3">
            <w:pPr>
              <w:pStyle w:val="Tablebody-centered"/>
              <w:rPr>
                <w:del w:id="62407" w:author="Diana Machado" w:date="2019-04-05T18:40:00Z"/>
                <w:lang w:val="en-PH" w:eastAsia="en-US"/>
              </w:rPr>
            </w:pPr>
            <w:del w:id="6240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09" w:author="Diana Machado" w:date="2019-04-05T18:40:00Z"/>
                <w:lang w:val="en-PH" w:eastAsia="en-US"/>
              </w:rPr>
            </w:pPr>
            <w:del w:id="62410" w:author="Diana Machado" w:date="2019-04-05T18:40:00Z">
              <w:r w:rsidRPr="00EE514B" w:rsidDel="00C81D61">
                <w:rPr>
                  <w:lang w:val="en-PH" w:eastAsia="en-US"/>
                </w:rPr>
                <w:delText>0.720</w:delText>
              </w:r>
            </w:del>
          </w:p>
        </w:tc>
        <w:tc>
          <w:tcPr>
            <w:tcW w:w="864" w:type="dxa"/>
          </w:tcPr>
          <w:p w:rsidR="00FA0A41" w:rsidRPr="00EE514B" w:rsidDel="00C81D61" w:rsidRDefault="00FA0A41" w:rsidP="006A0BF3">
            <w:pPr>
              <w:pStyle w:val="Tablebody-centered"/>
              <w:rPr>
                <w:del w:id="62411" w:author="Diana Machado" w:date="2019-04-05T18:40:00Z"/>
                <w:lang w:val="en-PH" w:eastAsia="en-US"/>
              </w:rPr>
            </w:pPr>
            <w:del w:id="62412" w:author="Diana Machado" w:date="2019-04-05T18:40:00Z">
              <w:r w:rsidRPr="00EE514B" w:rsidDel="00C81D61">
                <w:rPr>
                  <w:lang w:val="en-PH" w:eastAsia="en-US"/>
                </w:rPr>
                <w:delText>0.631</w:delText>
              </w:r>
            </w:del>
          </w:p>
        </w:tc>
        <w:tc>
          <w:tcPr>
            <w:tcW w:w="864" w:type="dxa"/>
          </w:tcPr>
          <w:p w:rsidR="00FA0A41" w:rsidRPr="00EE514B" w:rsidDel="00C81D61" w:rsidRDefault="00FA0A41" w:rsidP="006A0BF3">
            <w:pPr>
              <w:pStyle w:val="Tablebody-centered"/>
              <w:rPr>
                <w:del w:id="62413" w:author="Diana Machado" w:date="2019-04-05T18:40:00Z"/>
                <w:lang w:val="en-PH" w:eastAsia="en-US"/>
              </w:rPr>
            </w:pPr>
            <w:del w:id="62414" w:author="Diana Machado" w:date="2019-04-05T18:40:00Z">
              <w:r w:rsidRPr="00EE514B" w:rsidDel="00C81D61">
                <w:rPr>
                  <w:lang w:val="en-PH" w:eastAsia="en-US"/>
                </w:rPr>
                <w:delText>0.490</w:delText>
              </w:r>
            </w:del>
          </w:p>
        </w:tc>
        <w:tc>
          <w:tcPr>
            <w:tcW w:w="864" w:type="dxa"/>
          </w:tcPr>
          <w:p w:rsidR="00FA0A41" w:rsidRPr="00EE514B" w:rsidDel="00C81D61" w:rsidRDefault="00FA0A41" w:rsidP="006A0BF3">
            <w:pPr>
              <w:pStyle w:val="Tablebody-centered"/>
              <w:rPr>
                <w:del w:id="62415" w:author="Diana Machado" w:date="2019-04-05T18:40:00Z"/>
                <w:lang w:val="en-PH" w:eastAsia="en-US"/>
              </w:rPr>
            </w:pPr>
            <w:del w:id="62416" w:author="Diana Machado" w:date="2019-04-05T18:40:00Z">
              <w:r w:rsidRPr="00EE514B" w:rsidDel="00C81D61">
                <w:rPr>
                  <w:lang w:val="en-PH" w:eastAsia="en-US"/>
                </w:rPr>
                <w:delText>0.260</w:delText>
              </w:r>
            </w:del>
          </w:p>
        </w:tc>
        <w:tc>
          <w:tcPr>
            <w:tcW w:w="864" w:type="dxa"/>
            <w:shd w:val="solid" w:color="C0C0C0" w:fill="auto"/>
          </w:tcPr>
          <w:p w:rsidR="00FA0A41" w:rsidRPr="00EE514B" w:rsidDel="00C81D61" w:rsidRDefault="00FA0A41" w:rsidP="006A0BF3">
            <w:pPr>
              <w:pStyle w:val="Tablebody-centered"/>
              <w:rPr>
                <w:del w:id="62417" w:author="Diana Machado" w:date="2019-04-05T18:40:00Z"/>
                <w:lang w:val="en-PH" w:eastAsia="en-US"/>
              </w:rPr>
            </w:pPr>
            <w:del w:id="62418" w:author="Diana Machado" w:date="2019-04-05T18:40:00Z">
              <w:r w:rsidRPr="00EE514B" w:rsidDel="00C81D61">
                <w:rPr>
                  <w:lang w:val="en-PH" w:eastAsia="en-US"/>
                </w:rPr>
                <w:delText>0.000</w:delText>
              </w:r>
            </w:del>
          </w:p>
        </w:tc>
      </w:tr>
      <w:tr w:rsidR="00FA0A41" w:rsidRPr="00EE514B" w:rsidDel="00C81D61" w:rsidTr="00BD1578">
        <w:trPr>
          <w:trHeight w:val="198"/>
          <w:del w:id="62419" w:author="Diana Machado" w:date="2019-04-05T18:40:00Z"/>
        </w:trPr>
        <w:tc>
          <w:tcPr>
            <w:tcW w:w="1296" w:type="dxa"/>
            <w:vMerge/>
          </w:tcPr>
          <w:p w:rsidR="00FA0A41" w:rsidRPr="00EE514B" w:rsidDel="00C81D61" w:rsidRDefault="00FA0A41" w:rsidP="006A0BF3">
            <w:pPr>
              <w:pStyle w:val="Tablebody-centered"/>
              <w:rPr>
                <w:del w:id="62420" w:author="Diana Machado" w:date="2019-04-05T18:40:00Z"/>
                <w:lang w:val="en-PH" w:eastAsia="en-US"/>
              </w:rPr>
            </w:pPr>
          </w:p>
        </w:tc>
        <w:tc>
          <w:tcPr>
            <w:tcW w:w="432" w:type="dxa"/>
          </w:tcPr>
          <w:p w:rsidR="00FA0A41" w:rsidRPr="00EE514B" w:rsidDel="00C81D61" w:rsidRDefault="00FA0A41" w:rsidP="006A0BF3">
            <w:pPr>
              <w:pStyle w:val="Tablebody-centered"/>
              <w:rPr>
                <w:del w:id="62421" w:author="Diana Machado" w:date="2019-04-05T18:40:00Z"/>
                <w:lang w:val="en-PH" w:eastAsia="en-US"/>
              </w:rPr>
            </w:pPr>
            <w:del w:id="62422" w:author="Diana Machado" w:date="2019-04-05T18:40:00Z">
              <w:r w:rsidRPr="00EE514B" w:rsidDel="00C81D61">
                <w:rPr>
                  <w:lang w:val="en-PH" w:eastAsia="en-US"/>
                </w:rPr>
                <w:delText>18</w:delText>
              </w:r>
            </w:del>
          </w:p>
        </w:tc>
        <w:tc>
          <w:tcPr>
            <w:tcW w:w="1378" w:type="dxa"/>
          </w:tcPr>
          <w:p w:rsidR="00FA0A41" w:rsidRPr="00EE514B" w:rsidDel="00C81D61" w:rsidRDefault="00FA0A41" w:rsidP="006A0BF3">
            <w:pPr>
              <w:pStyle w:val="Tablebody-centered"/>
              <w:rPr>
                <w:del w:id="62423" w:author="Diana Machado" w:date="2019-04-05T18:40:00Z"/>
                <w:lang w:val="en-PH" w:eastAsia="en-US"/>
              </w:rPr>
            </w:pPr>
            <w:del w:id="62424" w:author="Diana Machado" w:date="2019-04-05T18:40:00Z">
              <w:r w:rsidRPr="00EE514B" w:rsidDel="00C81D61">
                <w:rPr>
                  <w:lang w:val="en-PH" w:eastAsia="en-US"/>
                </w:rPr>
                <w:delText>INDIAN RIVER</w:delText>
              </w:r>
            </w:del>
          </w:p>
        </w:tc>
        <w:tc>
          <w:tcPr>
            <w:tcW w:w="926" w:type="dxa"/>
          </w:tcPr>
          <w:p w:rsidR="00FA0A41" w:rsidRPr="00EE514B" w:rsidDel="00C81D61" w:rsidRDefault="00FA0A41" w:rsidP="006A0BF3">
            <w:pPr>
              <w:pStyle w:val="Tablebody-centered"/>
              <w:rPr>
                <w:del w:id="62425" w:author="Diana Machado" w:date="2019-04-05T18:40:00Z"/>
                <w:lang w:val="en-PH" w:eastAsia="en-US"/>
              </w:rPr>
            </w:pPr>
            <w:del w:id="62426" w:author="Diana Machado" w:date="2019-04-05T18:40:00Z">
              <w:r w:rsidRPr="00EE514B" w:rsidDel="00C81D61">
                <w:rPr>
                  <w:lang w:val="en-PH" w:eastAsia="en-US"/>
                </w:rPr>
                <w:delText>25.362</w:delText>
              </w:r>
            </w:del>
          </w:p>
        </w:tc>
        <w:tc>
          <w:tcPr>
            <w:tcW w:w="864" w:type="dxa"/>
          </w:tcPr>
          <w:p w:rsidR="00FA0A41" w:rsidRPr="00EE514B" w:rsidDel="00C81D61" w:rsidRDefault="00FA0A41" w:rsidP="006A0BF3">
            <w:pPr>
              <w:pStyle w:val="Tablebody-centered"/>
              <w:rPr>
                <w:del w:id="62427" w:author="Diana Machado" w:date="2019-04-05T18:40:00Z"/>
                <w:lang w:val="en-PH" w:eastAsia="en-US"/>
              </w:rPr>
            </w:pPr>
            <w:del w:id="62428" w:author="Diana Machado" w:date="2019-04-05T18:40:00Z">
              <w:r w:rsidRPr="00EE514B" w:rsidDel="00C81D61">
                <w:rPr>
                  <w:lang w:val="en-PH" w:eastAsia="en-US"/>
                </w:rPr>
                <w:delText>22.699</w:delText>
              </w:r>
            </w:del>
          </w:p>
        </w:tc>
        <w:tc>
          <w:tcPr>
            <w:tcW w:w="864" w:type="dxa"/>
          </w:tcPr>
          <w:p w:rsidR="00FA0A41" w:rsidRPr="00EE514B" w:rsidDel="00C81D61" w:rsidRDefault="00FA0A41" w:rsidP="006A0BF3">
            <w:pPr>
              <w:pStyle w:val="Tablebody-centered"/>
              <w:rPr>
                <w:del w:id="62429" w:author="Diana Machado" w:date="2019-04-05T18:40:00Z"/>
                <w:lang w:val="en-PH" w:eastAsia="en-US"/>
              </w:rPr>
            </w:pPr>
            <w:del w:id="62430" w:author="Diana Machado" w:date="2019-04-05T18:40:00Z">
              <w:r w:rsidRPr="00EE514B" w:rsidDel="00C81D61">
                <w:rPr>
                  <w:lang w:val="en-PH" w:eastAsia="en-US"/>
                </w:rPr>
                <w:delText>21.672</w:delText>
              </w:r>
            </w:del>
          </w:p>
        </w:tc>
        <w:tc>
          <w:tcPr>
            <w:tcW w:w="864" w:type="dxa"/>
          </w:tcPr>
          <w:p w:rsidR="00FA0A41" w:rsidRPr="00EE514B" w:rsidDel="00C81D61" w:rsidRDefault="00FA0A41" w:rsidP="006A0BF3">
            <w:pPr>
              <w:pStyle w:val="Tablebody-centered"/>
              <w:rPr>
                <w:del w:id="62431" w:author="Diana Machado" w:date="2019-04-05T18:40:00Z"/>
                <w:lang w:val="en-PH" w:eastAsia="en-US"/>
              </w:rPr>
            </w:pPr>
            <w:del w:id="62432" w:author="Diana Machado" w:date="2019-04-05T18:40:00Z">
              <w:r w:rsidRPr="00EE514B" w:rsidDel="00C81D61">
                <w:rPr>
                  <w:lang w:val="en-PH" w:eastAsia="en-US"/>
                </w:rPr>
                <w:delText>19.856</w:delText>
              </w:r>
            </w:del>
          </w:p>
        </w:tc>
        <w:tc>
          <w:tcPr>
            <w:tcW w:w="802" w:type="dxa"/>
          </w:tcPr>
          <w:p w:rsidR="00FA0A41" w:rsidRPr="00EE514B" w:rsidDel="00C81D61" w:rsidRDefault="00FA0A41" w:rsidP="006A0BF3">
            <w:pPr>
              <w:pStyle w:val="Tablebody-centered"/>
              <w:rPr>
                <w:del w:id="62433" w:author="Diana Machado" w:date="2019-04-05T18:40:00Z"/>
                <w:lang w:val="en-PH" w:eastAsia="en-US"/>
              </w:rPr>
            </w:pPr>
            <w:del w:id="62434" w:author="Diana Machado" w:date="2019-04-05T18:40:00Z">
              <w:r w:rsidRPr="00EE514B" w:rsidDel="00C81D61">
                <w:rPr>
                  <w:lang w:val="en-PH" w:eastAsia="en-US"/>
                </w:rPr>
                <w:delText>16.165</w:delText>
              </w:r>
            </w:del>
          </w:p>
        </w:tc>
        <w:tc>
          <w:tcPr>
            <w:tcW w:w="288" w:type="dxa"/>
            <w:shd w:val="solid" w:color="C0C0C0" w:fill="auto"/>
          </w:tcPr>
          <w:p w:rsidR="00FA0A41" w:rsidRPr="00EE514B" w:rsidDel="00C81D61" w:rsidRDefault="00FA0A41" w:rsidP="006A0BF3">
            <w:pPr>
              <w:pStyle w:val="Tablebody-centered"/>
              <w:rPr>
                <w:del w:id="62435" w:author="Diana Machado" w:date="2019-04-05T18:40:00Z"/>
                <w:lang w:val="en-PH" w:eastAsia="en-US"/>
              </w:rPr>
            </w:pPr>
          </w:p>
        </w:tc>
        <w:tc>
          <w:tcPr>
            <w:tcW w:w="864" w:type="dxa"/>
          </w:tcPr>
          <w:p w:rsidR="00FA0A41" w:rsidRPr="00EE514B" w:rsidDel="00C81D61" w:rsidRDefault="00FA0A41" w:rsidP="006A0BF3">
            <w:pPr>
              <w:pStyle w:val="Tablebody-centered"/>
              <w:rPr>
                <w:del w:id="62436" w:author="Diana Machado" w:date="2019-04-05T18:40:00Z"/>
                <w:lang w:val="en-PH" w:eastAsia="en-US"/>
              </w:rPr>
            </w:pPr>
            <w:del w:id="6243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38" w:author="Diana Machado" w:date="2019-04-05T18:40:00Z"/>
                <w:lang w:val="en-PH" w:eastAsia="en-US"/>
              </w:rPr>
            </w:pPr>
            <w:del w:id="62439" w:author="Diana Machado" w:date="2019-04-05T18:40:00Z">
              <w:r w:rsidRPr="00EE514B" w:rsidDel="00C81D61">
                <w:rPr>
                  <w:lang w:val="en-PH" w:eastAsia="en-US"/>
                </w:rPr>
                <w:delText>0.895</w:delText>
              </w:r>
            </w:del>
          </w:p>
        </w:tc>
        <w:tc>
          <w:tcPr>
            <w:tcW w:w="864" w:type="dxa"/>
          </w:tcPr>
          <w:p w:rsidR="00FA0A41" w:rsidRPr="00EE514B" w:rsidDel="00C81D61" w:rsidRDefault="00FA0A41" w:rsidP="006A0BF3">
            <w:pPr>
              <w:pStyle w:val="Tablebody-centered"/>
              <w:rPr>
                <w:del w:id="62440" w:author="Diana Machado" w:date="2019-04-05T18:40:00Z"/>
                <w:lang w:val="en-PH" w:eastAsia="en-US"/>
              </w:rPr>
            </w:pPr>
            <w:del w:id="62441" w:author="Diana Machado" w:date="2019-04-05T18:40:00Z">
              <w:r w:rsidRPr="00EE514B" w:rsidDel="00C81D61">
                <w:rPr>
                  <w:lang w:val="en-PH" w:eastAsia="en-US"/>
                </w:rPr>
                <w:delText>0.855</w:delText>
              </w:r>
            </w:del>
          </w:p>
        </w:tc>
        <w:tc>
          <w:tcPr>
            <w:tcW w:w="864" w:type="dxa"/>
          </w:tcPr>
          <w:p w:rsidR="00FA0A41" w:rsidRPr="00EE514B" w:rsidDel="00C81D61" w:rsidRDefault="00FA0A41" w:rsidP="006A0BF3">
            <w:pPr>
              <w:pStyle w:val="Tablebody-centered"/>
              <w:rPr>
                <w:del w:id="62442" w:author="Diana Machado" w:date="2019-04-05T18:40:00Z"/>
                <w:lang w:val="en-PH" w:eastAsia="en-US"/>
              </w:rPr>
            </w:pPr>
            <w:del w:id="62443" w:author="Diana Machado" w:date="2019-04-05T18:40:00Z">
              <w:r w:rsidRPr="00EE514B" w:rsidDel="00C81D61">
                <w:rPr>
                  <w:lang w:val="en-PH" w:eastAsia="en-US"/>
                </w:rPr>
                <w:delText>0.783</w:delText>
              </w:r>
            </w:del>
          </w:p>
        </w:tc>
        <w:tc>
          <w:tcPr>
            <w:tcW w:w="864" w:type="dxa"/>
          </w:tcPr>
          <w:p w:rsidR="00FA0A41" w:rsidRPr="00EE514B" w:rsidDel="00C81D61" w:rsidRDefault="00FA0A41" w:rsidP="006A0BF3">
            <w:pPr>
              <w:pStyle w:val="Tablebody-centered"/>
              <w:rPr>
                <w:del w:id="62444" w:author="Diana Machado" w:date="2019-04-05T18:40:00Z"/>
                <w:lang w:val="en-PH" w:eastAsia="en-US"/>
              </w:rPr>
            </w:pPr>
            <w:del w:id="62445" w:author="Diana Machado" w:date="2019-04-05T18:40:00Z">
              <w:r w:rsidRPr="00EE514B" w:rsidDel="00C81D61">
                <w:rPr>
                  <w:lang w:val="en-PH" w:eastAsia="en-US"/>
                </w:rPr>
                <w:delText>0.637</w:delText>
              </w:r>
            </w:del>
          </w:p>
        </w:tc>
        <w:tc>
          <w:tcPr>
            <w:tcW w:w="864" w:type="dxa"/>
            <w:shd w:val="solid" w:color="C0C0C0" w:fill="auto"/>
          </w:tcPr>
          <w:p w:rsidR="00FA0A41" w:rsidRPr="00EE514B" w:rsidDel="00C81D61" w:rsidRDefault="00FA0A41" w:rsidP="006A0BF3">
            <w:pPr>
              <w:pStyle w:val="Tablebody-centered"/>
              <w:rPr>
                <w:del w:id="62446" w:author="Diana Machado" w:date="2019-04-05T18:40:00Z"/>
                <w:lang w:val="en-PH" w:eastAsia="en-US"/>
              </w:rPr>
            </w:pPr>
            <w:del w:id="62447" w:author="Diana Machado" w:date="2019-04-05T18:40:00Z">
              <w:r w:rsidRPr="00EE514B" w:rsidDel="00C81D61">
                <w:rPr>
                  <w:lang w:val="en-PH" w:eastAsia="en-US"/>
                </w:rPr>
                <w:delText>0.000</w:delText>
              </w:r>
            </w:del>
          </w:p>
        </w:tc>
      </w:tr>
      <w:tr w:rsidR="00FA0A41" w:rsidRPr="00EE514B" w:rsidDel="00C81D61" w:rsidTr="00BD1578">
        <w:trPr>
          <w:trHeight w:val="198"/>
          <w:del w:id="62448" w:author="Diana Machado" w:date="2019-04-05T18:40:00Z"/>
        </w:trPr>
        <w:tc>
          <w:tcPr>
            <w:tcW w:w="1296" w:type="dxa"/>
            <w:vMerge/>
          </w:tcPr>
          <w:p w:rsidR="00FA0A41" w:rsidRPr="00EE514B" w:rsidDel="00C81D61" w:rsidRDefault="00FA0A41" w:rsidP="006A0BF3">
            <w:pPr>
              <w:pStyle w:val="Tablebody-centered"/>
              <w:rPr>
                <w:del w:id="62449" w:author="Diana Machado" w:date="2019-04-05T18:40:00Z"/>
                <w:lang w:val="en-PH" w:eastAsia="en-US"/>
              </w:rPr>
            </w:pPr>
          </w:p>
        </w:tc>
        <w:tc>
          <w:tcPr>
            <w:tcW w:w="432" w:type="dxa"/>
          </w:tcPr>
          <w:p w:rsidR="00FA0A41" w:rsidRPr="00EE514B" w:rsidDel="00C81D61" w:rsidRDefault="00FA0A41" w:rsidP="006A0BF3">
            <w:pPr>
              <w:pStyle w:val="Tablebody-centered"/>
              <w:rPr>
                <w:del w:id="62450" w:author="Diana Machado" w:date="2019-04-05T18:40:00Z"/>
                <w:lang w:val="en-PH" w:eastAsia="en-US"/>
              </w:rPr>
            </w:pPr>
            <w:del w:id="62451" w:author="Diana Machado" w:date="2019-04-05T18:40:00Z">
              <w:r w:rsidRPr="00EE514B" w:rsidDel="00C81D61">
                <w:rPr>
                  <w:lang w:val="en-PH" w:eastAsia="en-US"/>
                </w:rPr>
                <w:delText>19</w:delText>
              </w:r>
            </w:del>
          </w:p>
        </w:tc>
        <w:tc>
          <w:tcPr>
            <w:tcW w:w="1378" w:type="dxa"/>
          </w:tcPr>
          <w:p w:rsidR="00FA0A41" w:rsidRPr="00EE514B" w:rsidDel="00C81D61" w:rsidRDefault="00FA0A41" w:rsidP="006A0BF3">
            <w:pPr>
              <w:pStyle w:val="Tablebody-centered"/>
              <w:rPr>
                <w:del w:id="62452" w:author="Diana Machado" w:date="2019-04-05T18:40:00Z"/>
                <w:lang w:val="en-PH" w:eastAsia="en-US"/>
              </w:rPr>
            </w:pPr>
            <w:del w:id="62453" w:author="Diana Machado" w:date="2019-04-05T18:40:00Z">
              <w:r w:rsidRPr="00EE514B" w:rsidDel="00C81D61">
                <w:rPr>
                  <w:lang w:val="en-PH" w:eastAsia="en-US"/>
                </w:rPr>
                <w:delText>JACKSON</w:delText>
              </w:r>
            </w:del>
          </w:p>
        </w:tc>
        <w:tc>
          <w:tcPr>
            <w:tcW w:w="926" w:type="dxa"/>
          </w:tcPr>
          <w:p w:rsidR="00FA0A41" w:rsidRPr="00EE514B" w:rsidDel="00C81D61" w:rsidRDefault="00FA0A41" w:rsidP="006A0BF3">
            <w:pPr>
              <w:pStyle w:val="Tablebody-centered"/>
              <w:rPr>
                <w:del w:id="62454" w:author="Diana Machado" w:date="2019-04-05T18:40:00Z"/>
                <w:lang w:val="en-PH" w:eastAsia="en-US"/>
              </w:rPr>
            </w:pPr>
            <w:del w:id="62455" w:author="Diana Machado" w:date="2019-04-05T18:40:00Z">
              <w:r w:rsidRPr="00EE514B" w:rsidDel="00C81D61">
                <w:rPr>
                  <w:lang w:val="en-PH" w:eastAsia="en-US"/>
                </w:rPr>
                <w:delText>2.711</w:delText>
              </w:r>
            </w:del>
          </w:p>
        </w:tc>
        <w:tc>
          <w:tcPr>
            <w:tcW w:w="864" w:type="dxa"/>
          </w:tcPr>
          <w:p w:rsidR="00FA0A41" w:rsidRPr="00EE514B" w:rsidDel="00C81D61" w:rsidRDefault="00FA0A41" w:rsidP="006A0BF3">
            <w:pPr>
              <w:pStyle w:val="Tablebody-centered"/>
              <w:rPr>
                <w:del w:id="62456" w:author="Diana Machado" w:date="2019-04-05T18:40:00Z"/>
                <w:lang w:val="en-PH" w:eastAsia="en-US"/>
              </w:rPr>
            </w:pPr>
            <w:del w:id="62457" w:author="Diana Machado" w:date="2019-04-05T18:40:00Z">
              <w:r w:rsidRPr="00EE514B" w:rsidDel="00C81D61">
                <w:rPr>
                  <w:lang w:val="en-PH" w:eastAsia="en-US"/>
                </w:rPr>
                <w:delText>1.796</w:delText>
              </w:r>
            </w:del>
          </w:p>
        </w:tc>
        <w:tc>
          <w:tcPr>
            <w:tcW w:w="864" w:type="dxa"/>
          </w:tcPr>
          <w:p w:rsidR="00FA0A41" w:rsidRPr="00EE514B" w:rsidDel="00C81D61" w:rsidRDefault="00FA0A41" w:rsidP="006A0BF3">
            <w:pPr>
              <w:pStyle w:val="Tablebody-centered"/>
              <w:rPr>
                <w:del w:id="62458" w:author="Diana Machado" w:date="2019-04-05T18:40:00Z"/>
                <w:lang w:val="en-PH" w:eastAsia="en-US"/>
              </w:rPr>
            </w:pPr>
            <w:del w:id="62459" w:author="Diana Machado" w:date="2019-04-05T18:40:00Z">
              <w:r w:rsidRPr="00EE514B" w:rsidDel="00C81D61">
                <w:rPr>
                  <w:lang w:val="en-PH" w:eastAsia="en-US"/>
                </w:rPr>
                <w:delText>1.526</w:delText>
              </w:r>
            </w:del>
          </w:p>
        </w:tc>
        <w:tc>
          <w:tcPr>
            <w:tcW w:w="864" w:type="dxa"/>
          </w:tcPr>
          <w:p w:rsidR="00FA0A41" w:rsidRPr="00EE514B" w:rsidDel="00C81D61" w:rsidRDefault="00FA0A41" w:rsidP="006A0BF3">
            <w:pPr>
              <w:pStyle w:val="Tablebody-centered"/>
              <w:rPr>
                <w:del w:id="62460" w:author="Diana Machado" w:date="2019-04-05T18:40:00Z"/>
                <w:lang w:val="en-PH" w:eastAsia="en-US"/>
              </w:rPr>
            </w:pPr>
            <w:del w:id="62461" w:author="Diana Machado" w:date="2019-04-05T18:40:00Z">
              <w:r w:rsidRPr="00EE514B" w:rsidDel="00C81D61">
                <w:rPr>
                  <w:lang w:val="en-PH" w:eastAsia="en-US"/>
                </w:rPr>
                <w:delText>1.123</w:delText>
              </w:r>
            </w:del>
          </w:p>
        </w:tc>
        <w:tc>
          <w:tcPr>
            <w:tcW w:w="802" w:type="dxa"/>
          </w:tcPr>
          <w:p w:rsidR="00FA0A41" w:rsidRPr="00EE514B" w:rsidDel="00C81D61" w:rsidRDefault="00FA0A41" w:rsidP="006A0BF3">
            <w:pPr>
              <w:pStyle w:val="Tablebody-centered"/>
              <w:rPr>
                <w:del w:id="62462" w:author="Diana Machado" w:date="2019-04-05T18:40:00Z"/>
                <w:lang w:val="en-PH" w:eastAsia="en-US"/>
              </w:rPr>
            </w:pPr>
            <w:del w:id="62463" w:author="Diana Machado" w:date="2019-04-05T18:40:00Z">
              <w:r w:rsidRPr="00EE514B" w:rsidDel="00C81D61">
                <w:rPr>
                  <w:lang w:val="en-PH" w:eastAsia="en-US"/>
                </w:rPr>
                <w:delText>0.537</w:delText>
              </w:r>
            </w:del>
          </w:p>
        </w:tc>
        <w:tc>
          <w:tcPr>
            <w:tcW w:w="288" w:type="dxa"/>
            <w:shd w:val="solid" w:color="C0C0C0" w:fill="auto"/>
          </w:tcPr>
          <w:p w:rsidR="00FA0A41" w:rsidRPr="00EE514B" w:rsidDel="00C81D61" w:rsidRDefault="00FA0A41" w:rsidP="006A0BF3">
            <w:pPr>
              <w:pStyle w:val="Tablebody-centered"/>
              <w:rPr>
                <w:del w:id="62464" w:author="Diana Machado" w:date="2019-04-05T18:40:00Z"/>
                <w:lang w:val="en-PH" w:eastAsia="en-US"/>
              </w:rPr>
            </w:pPr>
          </w:p>
        </w:tc>
        <w:tc>
          <w:tcPr>
            <w:tcW w:w="864" w:type="dxa"/>
          </w:tcPr>
          <w:p w:rsidR="00FA0A41" w:rsidRPr="00EE514B" w:rsidDel="00C81D61" w:rsidRDefault="00FA0A41" w:rsidP="006A0BF3">
            <w:pPr>
              <w:pStyle w:val="Tablebody-centered"/>
              <w:rPr>
                <w:del w:id="62465" w:author="Diana Machado" w:date="2019-04-05T18:40:00Z"/>
                <w:lang w:val="en-PH" w:eastAsia="en-US"/>
              </w:rPr>
            </w:pPr>
            <w:del w:id="62466"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67" w:author="Diana Machado" w:date="2019-04-05T18:40:00Z"/>
                <w:lang w:val="en-PH" w:eastAsia="en-US"/>
              </w:rPr>
            </w:pPr>
            <w:del w:id="62468" w:author="Diana Machado" w:date="2019-04-05T18:40:00Z">
              <w:r w:rsidRPr="00EE514B" w:rsidDel="00C81D61">
                <w:rPr>
                  <w:lang w:val="en-PH" w:eastAsia="en-US"/>
                </w:rPr>
                <w:delText>0.663</w:delText>
              </w:r>
            </w:del>
          </w:p>
        </w:tc>
        <w:tc>
          <w:tcPr>
            <w:tcW w:w="864" w:type="dxa"/>
          </w:tcPr>
          <w:p w:rsidR="00FA0A41" w:rsidRPr="00EE514B" w:rsidDel="00C81D61" w:rsidRDefault="00FA0A41" w:rsidP="006A0BF3">
            <w:pPr>
              <w:pStyle w:val="Tablebody-centered"/>
              <w:rPr>
                <w:del w:id="62469" w:author="Diana Machado" w:date="2019-04-05T18:40:00Z"/>
                <w:lang w:val="en-PH" w:eastAsia="en-US"/>
              </w:rPr>
            </w:pPr>
            <w:del w:id="62470" w:author="Diana Machado" w:date="2019-04-05T18:40:00Z">
              <w:r w:rsidRPr="00EE514B" w:rsidDel="00C81D61">
                <w:rPr>
                  <w:lang w:val="en-PH" w:eastAsia="en-US"/>
                </w:rPr>
                <w:delText>0.563</w:delText>
              </w:r>
            </w:del>
          </w:p>
        </w:tc>
        <w:tc>
          <w:tcPr>
            <w:tcW w:w="864" w:type="dxa"/>
          </w:tcPr>
          <w:p w:rsidR="00FA0A41" w:rsidRPr="00EE514B" w:rsidDel="00C81D61" w:rsidRDefault="00FA0A41" w:rsidP="006A0BF3">
            <w:pPr>
              <w:pStyle w:val="Tablebody-centered"/>
              <w:rPr>
                <w:del w:id="62471" w:author="Diana Machado" w:date="2019-04-05T18:40:00Z"/>
                <w:lang w:val="en-PH" w:eastAsia="en-US"/>
              </w:rPr>
            </w:pPr>
            <w:del w:id="62472" w:author="Diana Machado" w:date="2019-04-05T18:40:00Z">
              <w:r w:rsidRPr="00EE514B" w:rsidDel="00C81D61">
                <w:rPr>
                  <w:lang w:val="en-PH" w:eastAsia="en-US"/>
                </w:rPr>
                <w:delText>0.414</w:delText>
              </w:r>
            </w:del>
          </w:p>
        </w:tc>
        <w:tc>
          <w:tcPr>
            <w:tcW w:w="864" w:type="dxa"/>
          </w:tcPr>
          <w:p w:rsidR="00FA0A41" w:rsidRPr="00EE514B" w:rsidDel="00C81D61" w:rsidRDefault="00FA0A41" w:rsidP="006A0BF3">
            <w:pPr>
              <w:pStyle w:val="Tablebody-centered"/>
              <w:rPr>
                <w:del w:id="62473" w:author="Diana Machado" w:date="2019-04-05T18:40:00Z"/>
                <w:lang w:val="en-PH" w:eastAsia="en-US"/>
              </w:rPr>
            </w:pPr>
            <w:del w:id="62474" w:author="Diana Machado" w:date="2019-04-05T18:40:00Z">
              <w:r w:rsidRPr="00EE514B" w:rsidDel="00C81D61">
                <w:rPr>
                  <w:lang w:val="en-PH" w:eastAsia="en-US"/>
                </w:rPr>
                <w:delText>0.198</w:delText>
              </w:r>
            </w:del>
          </w:p>
        </w:tc>
        <w:tc>
          <w:tcPr>
            <w:tcW w:w="864" w:type="dxa"/>
            <w:shd w:val="solid" w:color="C0C0C0" w:fill="auto"/>
          </w:tcPr>
          <w:p w:rsidR="00FA0A41" w:rsidRPr="00EE514B" w:rsidDel="00C81D61" w:rsidRDefault="00FA0A41" w:rsidP="006A0BF3">
            <w:pPr>
              <w:pStyle w:val="Tablebody-centered"/>
              <w:rPr>
                <w:del w:id="62475" w:author="Diana Machado" w:date="2019-04-05T18:40:00Z"/>
                <w:lang w:val="en-PH" w:eastAsia="en-US"/>
              </w:rPr>
            </w:pPr>
            <w:del w:id="62476" w:author="Diana Machado" w:date="2019-04-05T18:40:00Z">
              <w:r w:rsidRPr="00EE514B" w:rsidDel="00C81D61">
                <w:rPr>
                  <w:lang w:val="en-PH" w:eastAsia="en-US"/>
                </w:rPr>
                <w:delText>0.000</w:delText>
              </w:r>
            </w:del>
          </w:p>
        </w:tc>
      </w:tr>
      <w:tr w:rsidR="00FA0A41" w:rsidRPr="00EE514B" w:rsidDel="00C81D61" w:rsidTr="00BD1578">
        <w:trPr>
          <w:trHeight w:val="198"/>
          <w:del w:id="62477" w:author="Diana Machado" w:date="2019-04-05T18:40:00Z"/>
        </w:trPr>
        <w:tc>
          <w:tcPr>
            <w:tcW w:w="1296" w:type="dxa"/>
            <w:vMerge/>
          </w:tcPr>
          <w:p w:rsidR="00FA0A41" w:rsidRPr="00EE514B" w:rsidDel="00C81D61" w:rsidRDefault="00FA0A41" w:rsidP="006A0BF3">
            <w:pPr>
              <w:pStyle w:val="Tablebody-centered"/>
              <w:rPr>
                <w:del w:id="62478" w:author="Diana Machado" w:date="2019-04-05T18:40:00Z"/>
                <w:lang w:val="en-PH" w:eastAsia="en-US"/>
              </w:rPr>
            </w:pPr>
          </w:p>
        </w:tc>
        <w:tc>
          <w:tcPr>
            <w:tcW w:w="432" w:type="dxa"/>
          </w:tcPr>
          <w:p w:rsidR="00FA0A41" w:rsidRPr="00EE514B" w:rsidDel="00C81D61" w:rsidRDefault="00FA0A41" w:rsidP="006A0BF3">
            <w:pPr>
              <w:pStyle w:val="Tablebody-centered"/>
              <w:rPr>
                <w:del w:id="62479" w:author="Diana Machado" w:date="2019-04-05T18:40:00Z"/>
                <w:lang w:val="en-PH" w:eastAsia="en-US"/>
              </w:rPr>
            </w:pPr>
            <w:del w:id="62480" w:author="Diana Machado" w:date="2019-04-05T18:40:00Z">
              <w:r w:rsidRPr="00EE514B" w:rsidDel="00C81D61">
                <w:rPr>
                  <w:lang w:val="en-PH" w:eastAsia="en-US"/>
                </w:rPr>
                <w:delText>20</w:delText>
              </w:r>
            </w:del>
          </w:p>
        </w:tc>
        <w:tc>
          <w:tcPr>
            <w:tcW w:w="1378" w:type="dxa"/>
          </w:tcPr>
          <w:p w:rsidR="00FA0A41" w:rsidRPr="00EE514B" w:rsidDel="00C81D61" w:rsidRDefault="00FA0A41" w:rsidP="006A0BF3">
            <w:pPr>
              <w:pStyle w:val="Tablebody-centered"/>
              <w:rPr>
                <w:del w:id="62481" w:author="Diana Machado" w:date="2019-04-05T18:40:00Z"/>
                <w:lang w:val="en-PH" w:eastAsia="en-US"/>
              </w:rPr>
            </w:pPr>
            <w:del w:id="62482" w:author="Diana Machado" w:date="2019-04-05T18:40:00Z">
              <w:r w:rsidRPr="00EE514B" w:rsidDel="00C81D61">
                <w:rPr>
                  <w:lang w:val="en-PH" w:eastAsia="en-US"/>
                </w:rPr>
                <w:delText>LEE</w:delText>
              </w:r>
            </w:del>
          </w:p>
        </w:tc>
        <w:tc>
          <w:tcPr>
            <w:tcW w:w="926" w:type="dxa"/>
          </w:tcPr>
          <w:p w:rsidR="00FA0A41" w:rsidRPr="00EE514B" w:rsidDel="00C81D61" w:rsidRDefault="00FA0A41" w:rsidP="006A0BF3">
            <w:pPr>
              <w:pStyle w:val="Tablebody-centered"/>
              <w:rPr>
                <w:del w:id="62483" w:author="Diana Machado" w:date="2019-04-05T18:40:00Z"/>
                <w:lang w:val="en-PH" w:eastAsia="en-US"/>
              </w:rPr>
            </w:pPr>
            <w:del w:id="62484" w:author="Diana Machado" w:date="2019-04-05T18:40:00Z">
              <w:r w:rsidRPr="00EE514B" w:rsidDel="00C81D61">
                <w:rPr>
                  <w:lang w:val="en-PH" w:eastAsia="en-US"/>
                </w:rPr>
                <w:delText>11.433</w:delText>
              </w:r>
            </w:del>
          </w:p>
        </w:tc>
        <w:tc>
          <w:tcPr>
            <w:tcW w:w="864" w:type="dxa"/>
          </w:tcPr>
          <w:p w:rsidR="00FA0A41" w:rsidRPr="00EE514B" w:rsidDel="00C81D61" w:rsidRDefault="00FA0A41" w:rsidP="006A0BF3">
            <w:pPr>
              <w:pStyle w:val="Tablebody-centered"/>
              <w:rPr>
                <w:del w:id="62485" w:author="Diana Machado" w:date="2019-04-05T18:40:00Z"/>
                <w:lang w:val="en-PH" w:eastAsia="en-US"/>
              </w:rPr>
            </w:pPr>
            <w:del w:id="62486" w:author="Diana Machado" w:date="2019-04-05T18:40:00Z">
              <w:r w:rsidRPr="00EE514B" w:rsidDel="00C81D61">
                <w:rPr>
                  <w:lang w:val="en-PH" w:eastAsia="en-US"/>
                </w:rPr>
                <w:delText>9.231</w:delText>
              </w:r>
            </w:del>
          </w:p>
        </w:tc>
        <w:tc>
          <w:tcPr>
            <w:tcW w:w="864" w:type="dxa"/>
          </w:tcPr>
          <w:p w:rsidR="00FA0A41" w:rsidRPr="00EE514B" w:rsidDel="00C81D61" w:rsidRDefault="00FA0A41" w:rsidP="006A0BF3">
            <w:pPr>
              <w:pStyle w:val="Tablebody-centered"/>
              <w:rPr>
                <w:del w:id="62487" w:author="Diana Machado" w:date="2019-04-05T18:40:00Z"/>
                <w:lang w:val="en-PH" w:eastAsia="en-US"/>
              </w:rPr>
            </w:pPr>
            <w:del w:id="62488" w:author="Diana Machado" w:date="2019-04-05T18:40:00Z">
              <w:r w:rsidRPr="00EE514B" w:rsidDel="00C81D61">
                <w:rPr>
                  <w:lang w:val="en-PH" w:eastAsia="en-US"/>
                </w:rPr>
                <w:delText>8.421</w:delText>
              </w:r>
            </w:del>
          </w:p>
        </w:tc>
        <w:tc>
          <w:tcPr>
            <w:tcW w:w="864" w:type="dxa"/>
          </w:tcPr>
          <w:p w:rsidR="00FA0A41" w:rsidRPr="00EE514B" w:rsidDel="00C81D61" w:rsidRDefault="00FA0A41" w:rsidP="006A0BF3">
            <w:pPr>
              <w:pStyle w:val="Tablebody-centered"/>
              <w:rPr>
                <w:del w:id="62489" w:author="Diana Machado" w:date="2019-04-05T18:40:00Z"/>
                <w:lang w:val="en-PH" w:eastAsia="en-US"/>
              </w:rPr>
            </w:pPr>
            <w:del w:id="62490" w:author="Diana Machado" w:date="2019-04-05T18:40:00Z">
              <w:r w:rsidRPr="00EE514B" w:rsidDel="00C81D61">
                <w:rPr>
                  <w:lang w:val="en-PH" w:eastAsia="en-US"/>
                </w:rPr>
                <w:delText>7.056</w:delText>
              </w:r>
            </w:del>
          </w:p>
        </w:tc>
        <w:tc>
          <w:tcPr>
            <w:tcW w:w="802" w:type="dxa"/>
          </w:tcPr>
          <w:p w:rsidR="00FA0A41" w:rsidRPr="00EE514B" w:rsidDel="00C81D61" w:rsidRDefault="00FA0A41" w:rsidP="006A0BF3">
            <w:pPr>
              <w:pStyle w:val="Tablebody-centered"/>
              <w:rPr>
                <w:del w:id="62491" w:author="Diana Machado" w:date="2019-04-05T18:40:00Z"/>
                <w:lang w:val="en-PH" w:eastAsia="en-US"/>
              </w:rPr>
            </w:pPr>
            <w:del w:id="62492" w:author="Diana Machado" w:date="2019-04-05T18:40:00Z">
              <w:r w:rsidRPr="00EE514B" w:rsidDel="00C81D61">
                <w:rPr>
                  <w:lang w:val="en-PH" w:eastAsia="en-US"/>
                </w:rPr>
                <w:delText>4.548</w:delText>
              </w:r>
            </w:del>
          </w:p>
        </w:tc>
        <w:tc>
          <w:tcPr>
            <w:tcW w:w="288" w:type="dxa"/>
            <w:shd w:val="solid" w:color="C0C0C0" w:fill="auto"/>
          </w:tcPr>
          <w:p w:rsidR="00FA0A41" w:rsidRPr="00EE514B" w:rsidDel="00C81D61" w:rsidRDefault="00FA0A41" w:rsidP="006A0BF3">
            <w:pPr>
              <w:pStyle w:val="Tablebody-centered"/>
              <w:rPr>
                <w:del w:id="62493" w:author="Diana Machado" w:date="2019-04-05T18:40:00Z"/>
                <w:lang w:val="en-PH" w:eastAsia="en-US"/>
              </w:rPr>
            </w:pPr>
          </w:p>
        </w:tc>
        <w:tc>
          <w:tcPr>
            <w:tcW w:w="864" w:type="dxa"/>
          </w:tcPr>
          <w:p w:rsidR="00FA0A41" w:rsidRPr="00EE514B" w:rsidDel="00C81D61" w:rsidRDefault="00FA0A41" w:rsidP="006A0BF3">
            <w:pPr>
              <w:pStyle w:val="Tablebody-centered"/>
              <w:rPr>
                <w:del w:id="62494" w:author="Diana Machado" w:date="2019-04-05T18:40:00Z"/>
                <w:lang w:val="en-PH" w:eastAsia="en-US"/>
              </w:rPr>
            </w:pPr>
            <w:del w:id="62495"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496" w:author="Diana Machado" w:date="2019-04-05T18:40:00Z"/>
                <w:lang w:val="en-PH" w:eastAsia="en-US"/>
              </w:rPr>
            </w:pPr>
            <w:del w:id="62497" w:author="Diana Machado" w:date="2019-04-05T18:40:00Z">
              <w:r w:rsidRPr="00EE514B" w:rsidDel="00C81D61">
                <w:rPr>
                  <w:lang w:val="en-PH" w:eastAsia="en-US"/>
                </w:rPr>
                <w:delText>0.807</w:delText>
              </w:r>
            </w:del>
          </w:p>
        </w:tc>
        <w:tc>
          <w:tcPr>
            <w:tcW w:w="864" w:type="dxa"/>
          </w:tcPr>
          <w:p w:rsidR="00FA0A41" w:rsidRPr="00EE514B" w:rsidDel="00C81D61" w:rsidRDefault="00FA0A41" w:rsidP="006A0BF3">
            <w:pPr>
              <w:pStyle w:val="Tablebody-centered"/>
              <w:rPr>
                <w:del w:id="62498" w:author="Diana Machado" w:date="2019-04-05T18:40:00Z"/>
                <w:lang w:val="en-PH" w:eastAsia="en-US"/>
              </w:rPr>
            </w:pPr>
            <w:del w:id="62499" w:author="Diana Machado" w:date="2019-04-05T18:40:00Z">
              <w:r w:rsidRPr="00EE514B" w:rsidDel="00C81D61">
                <w:rPr>
                  <w:lang w:val="en-PH" w:eastAsia="en-US"/>
                </w:rPr>
                <w:delText>0.737</w:delText>
              </w:r>
            </w:del>
          </w:p>
        </w:tc>
        <w:tc>
          <w:tcPr>
            <w:tcW w:w="864" w:type="dxa"/>
          </w:tcPr>
          <w:p w:rsidR="00FA0A41" w:rsidRPr="00EE514B" w:rsidDel="00C81D61" w:rsidRDefault="00FA0A41" w:rsidP="006A0BF3">
            <w:pPr>
              <w:pStyle w:val="Tablebody-centered"/>
              <w:rPr>
                <w:del w:id="62500" w:author="Diana Machado" w:date="2019-04-05T18:40:00Z"/>
                <w:lang w:val="en-PH" w:eastAsia="en-US"/>
              </w:rPr>
            </w:pPr>
            <w:del w:id="62501" w:author="Diana Machado" w:date="2019-04-05T18:40:00Z">
              <w:r w:rsidRPr="00EE514B" w:rsidDel="00C81D61">
                <w:rPr>
                  <w:lang w:val="en-PH" w:eastAsia="en-US"/>
                </w:rPr>
                <w:delText>0.617</w:delText>
              </w:r>
            </w:del>
          </w:p>
        </w:tc>
        <w:tc>
          <w:tcPr>
            <w:tcW w:w="864" w:type="dxa"/>
          </w:tcPr>
          <w:p w:rsidR="00FA0A41" w:rsidRPr="00EE514B" w:rsidDel="00C81D61" w:rsidRDefault="00FA0A41" w:rsidP="006A0BF3">
            <w:pPr>
              <w:pStyle w:val="Tablebody-centered"/>
              <w:rPr>
                <w:del w:id="62502" w:author="Diana Machado" w:date="2019-04-05T18:40:00Z"/>
                <w:lang w:val="en-PH" w:eastAsia="en-US"/>
              </w:rPr>
            </w:pPr>
            <w:del w:id="62503" w:author="Diana Machado" w:date="2019-04-05T18:40:00Z">
              <w:r w:rsidRPr="00EE514B" w:rsidDel="00C81D61">
                <w:rPr>
                  <w:lang w:val="en-PH" w:eastAsia="en-US"/>
                </w:rPr>
                <w:delText>0.398</w:delText>
              </w:r>
            </w:del>
          </w:p>
        </w:tc>
        <w:tc>
          <w:tcPr>
            <w:tcW w:w="864" w:type="dxa"/>
            <w:shd w:val="solid" w:color="C0C0C0" w:fill="auto"/>
          </w:tcPr>
          <w:p w:rsidR="00FA0A41" w:rsidRPr="00EE514B" w:rsidDel="00C81D61" w:rsidRDefault="00FA0A41" w:rsidP="006A0BF3">
            <w:pPr>
              <w:pStyle w:val="Tablebody-centered"/>
              <w:rPr>
                <w:del w:id="62504" w:author="Diana Machado" w:date="2019-04-05T18:40:00Z"/>
                <w:lang w:val="en-PH" w:eastAsia="en-US"/>
              </w:rPr>
            </w:pPr>
            <w:del w:id="62505" w:author="Diana Machado" w:date="2019-04-05T18:40:00Z">
              <w:r w:rsidRPr="00EE514B" w:rsidDel="00C81D61">
                <w:rPr>
                  <w:lang w:val="en-PH" w:eastAsia="en-US"/>
                </w:rPr>
                <w:delText>0.000</w:delText>
              </w:r>
            </w:del>
          </w:p>
        </w:tc>
      </w:tr>
      <w:tr w:rsidR="00FA0A41" w:rsidRPr="00EE514B" w:rsidDel="00C81D61" w:rsidTr="00BD1578">
        <w:trPr>
          <w:trHeight w:val="198"/>
          <w:del w:id="62506" w:author="Diana Machado" w:date="2019-04-05T18:40:00Z"/>
        </w:trPr>
        <w:tc>
          <w:tcPr>
            <w:tcW w:w="1296" w:type="dxa"/>
            <w:vMerge/>
          </w:tcPr>
          <w:p w:rsidR="00FA0A41" w:rsidRPr="00EE514B" w:rsidDel="00C81D61" w:rsidRDefault="00FA0A41" w:rsidP="006A0BF3">
            <w:pPr>
              <w:pStyle w:val="Tablebody-centered"/>
              <w:rPr>
                <w:del w:id="62507" w:author="Diana Machado" w:date="2019-04-05T18:40:00Z"/>
                <w:lang w:val="en-PH" w:eastAsia="en-US"/>
              </w:rPr>
            </w:pPr>
          </w:p>
        </w:tc>
        <w:tc>
          <w:tcPr>
            <w:tcW w:w="432" w:type="dxa"/>
          </w:tcPr>
          <w:p w:rsidR="00FA0A41" w:rsidRPr="00EE514B" w:rsidDel="00C81D61" w:rsidRDefault="00FA0A41" w:rsidP="006A0BF3">
            <w:pPr>
              <w:pStyle w:val="Tablebody-centered"/>
              <w:rPr>
                <w:del w:id="62508" w:author="Diana Machado" w:date="2019-04-05T18:40:00Z"/>
                <w:lang w:val="en-PH" w:eastAsia="en-US"/>
              </w:rPr>
            </w:pPr>
            <w:del w:id="62509" w:author="Diana Machado" w:date="2019-04-05T18:40:00Z">
              <w:r w:rsidRPr="00EE514B" w:rsidDel="00C81D61">
                <w:rPr>
                  <w:lang w:val="en-PH" w:eastAsia="en-US"/>
                </w:rPr>
                <w:delText>21</w:delText>
              </w:r>
            </w:del>
          </w:p>
        </w:tc>
        <w:tc>
          <w:tcPr>
            <w:tcW w:w="1378" w:type="dxa"/>
          </w:tcPr>
          <w:p w:rsidR="00FA0A41" w:rsidRPr="00EE514B" w:rsidDel="00C81D61" w:rsidRDefault="00FA0A41" w:rsidP="006A0BF3">
            <w:pPr>
              <w:pStyle w:val="Tablebody-centered"/>
              <w:rPr>
                <w:del w:id="62510" w:author="Diana Machado" w:date="2019-04-05T18:40:00Z"/>
                <w:lang w:val="en-PH" w:eastAsia="en-US"/>
              </w:rPr>
            </w:pPr>
            <w:del w:id="62511" w:author="Diana Machado" w:date="2019-04-05T18:40:00Z">
              <w:r w:rsidRPr="00EE514B" w:rsidDel="00C81D61">
                <w:rPr>
                  <w:lang w:val="en-PH" w:eastAsia="en-US"/>
                </w:rPr>
                <w:delText>LEON</w:delText>
              </w:r>
            </w:del>
          </w:p>
        </w:tc>
        <w:tc>
          <w:tcPr>
            <w:tcW w:w="926" w:type="dxa"/>
          </w:tcPr>
          <w:p w:rsidR="00FA0A41" w:rsidRPr="00EE514B" w:rsidDel="00C81D61" w:rsidRDefault="00FA0A41" w:rsidP="006A0BF3">
            <w:pPr>
              <w:pStyle w:val="Tablebody-centered"/>
              <w:rPr>
                <w:del w:id="62512" w:author="Diana Machado" w:date="2019-04-05T18:40:00Z"/>
                <w:lang w:val="en-PH" w:eastAsia="en-US"/>
              </w:rPr>
            </w:pPr>
            <w:del w:id="62513" w:author="Diana Machado" w:date="2019-04-05T18:40:00Z">
              <w:r w:rsidRPr="00EE514B" w:rsidDel="00C81D61">
                <w:rPr>
                  <w:lang w:val="en-PH" w:eastAsia="en-US"/>
                </w:rPr>
                <w:delText>2.514</w:delText>
              </w:r>
            </w:del>
          </w:p>
        </w:tc>
        <w:tc>
          <w:tcPr>
            <w:tcW w:w="864" w:type="dxa"/>
          </w:tcPr>
          <w:p w:rsidR="00FA0A41" w:rsidRPr="00EE514B" w:rsidDel="00C81D61" w:rsidRDefault="00FA0A41" w:rsidP="006A0BF3">
            <w:pPr>
              <w:pStyle w:val="Tablebody-centered"/>
              <w:rPr>
                <w:del w:id="62514" w:author="Diana Machado" w:date="2019-04-05T18:40:00Z"/>
                <w:lang w:val="en-PH" w:eastAsia="en-US"/>
              </w:rPr>
            </w:pPr>
            <w:del w:id="62515" w:author="Diana Machado" w:date="2019-04-05T18:40:00Z">
              <w:r w:rsidRPr="00EE514B" w:rsidDel="00C81D61">
                <w:rPr>
                  <w:lang w:val="en-PH" w:eastAsia="en-US"/>
                </w:rPr>
                <w:delText>1.690</w:delText>
              </w:r>
            </w:del>
          </w:p>
        </w:tc>
        <w:tc>
          <w:tcPr>
            <w:tcW w:w="864" w:type="dxa"/>
          </w:tcPr>
          <w:p w:rsidR="00FA0A41" w:rsidRPr="00EE514B" w:rsidDel="00C81D61" w:rsidRDefault="00FA0A41" w:rsidP="006A0BF3">
            <w:pPr>
              <w:pStyle w:val="Tablebody-centered"/>
              <w:rPr>
                <w:del w:id="62516" w:author="Diana Machado" w:date="2019-04-05T18:40:00Z"/>
                <w:lang w:val="en-PH" w:eastAsia="en-US"/>
              </w:rPr>
            </w:pPr>
            <w:del w:id="62517" w:author="Diana Machado" w:date="2019-04-05T18:40:00Z">
              <w:r w:rsidRPr="00EE514B" w:rsidDel="00C81D61">
                <w:rPr>
                  <w:lang w:val="en-PH" w:eastAsia="en-US"/>
                </w:rPr>
                <w:delText>1.454</w:delText>
              </w:r>
            </w:del>
          </w:p>
        </w:tc>
        <w:tc>
          <w:tcPr>
            <w:tcW w:w="864" w:type="dxa"/>
          </w:tcPr>
          <w:p w:rsidR="00FA0A41" w:rsidRPr="00EE514B" w:rsidDel="00C81D61" w:rsidRDefault="00FA0A41" w:rsidP="006A0BF3">
            <w:pPr>
              <w:pStyle w:val="Tablebody-centered"/>
              <w:rPr>
                <w:del w:id="62518" w:author="Diana Machado" w:date="2019-04-05T18:40:00Z"/>
                <w:lang w:val="en-PH" w:eastAsia="en-US"/>
              </w:rPr>
            </w:pPr>
            <w:del w:id="62519" w:author="Diana Machado" w:date="2019-04-05T18:40:00Z">
              <w:r w:rsidRPr="00EE514B" w:rsidDel="00C81D61">
                <w:rPr>
                  <w:lang w:val="en-PH" w:eastAsia="en-US"/>
                </w:rPr>
                <w:delText>1.109</w:delText>
              </w:r>
            </w:del>
          </w:p>
        </w:tc>
        <w:tc>
          <w:tcPr>
            <w:tcW w:w="802" w:type="dxa"/>
          </w:tcPr>
          <w:p w:rsidR="00FA0A41" w:rsidRPr="00EE514B" w:rsidDel="00C81D61" w:rsidRDefault="00FA0A41" w:rsidP="006A0BF3">
            <w:pPr>
              <w:pStyle w:val="Tablebody-centered"/>
              <w:rPr>
                <w:del w:id="62520" w:author="Diana Machado" w:date="2019-04-05T18:40:00Z"/>
                <w:lang w:val="en-PH" w:eastAsia="en-US"/>
              </w:rPr>
            </w:pPr>
            <w:del w:id="62521" w:author="Diana Machado" w:date="2019-04-05T18:40:00Z">
              <w:r w:rsidRPr="00EE514B" w:rsidDel="00C81D61">
                <w:rPr>
                  <w:lang w:val="en-PH" w:eastAsia="en-US"/>
                </w:rPr>
                <w:delText>0.585</w:delText>
              </w:r>
            </w:del>
          </w:p>
        </w:tc>
        <w:tc>
          <w:tcPr>
            <w:tcW w:w="288" w:type="dxa"/>
            <w:shd w:val="solid" w:color="C0C0C0" w:fill="auto"/>
          </w:tcPr>
          <w:p w:rsidR="00FA0A41" w:rsidRPr="00EE514B" w:rsidDel="00C81D61" w:rsidRDefault="00FA0A41" w:rsidP="006A0BF3">
            <w:pPr>
              <w:pStyle w:val="Tablebody-centered"/>
              <w:rPr>
                <w:del w:id="62522" w:author="Diana Machado" w:date="2019-04-05T18:40:00Z"/>
                <w:lang w:val="en-PH" w:eastAsia="en-US"/>
              </w:rPr>
            </w:pPr>
          </w:p>
        </w:tc>
        <w:tc>
          <w:tcPr>
            <w:tcW w:w="864" w:type="dxa"/>
          </w:tcPr>
          <w:p w:rsidR="00FA0A41" w:rsidRPr="00EE514B" w:rsidDel="00C81D61" w:rsidRDefault="00FA0A41" w:rsidP="006A0BF3">
            <w:pPr>
              <w:pStyle w:val="Tablebody-centered"/>
              <w:rPr>
                <w:del w:id="62523" w:author="Diana Machado" w:date="2019-04-05T18:40:00Z"/>
                <w:lang w:val="en-PH" w:eastAsia="en-US"/>
              </w:rPr>
            </w:pPr>
            <w:del w:id="62524"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525" w:author="Diana Machado" w:date="2019-04-05T18:40:00Z"/>
                <w:lang w:val="en-PH" w:eastAsia="en-US"/>
              </w:rPr>
            </w:pPr>
            <w:del w:id="62526" w:author="Diana Machado" w:date="2019-04-05T18:40:00Z">
              <w:r w:rsidRPr="00EE514B" w:rsidDel="00C81D61">
                <w:rPr>
                  <w:lang w:val="en-PH" w:eastAsia="en-US"/>
                </w:rPr>
                <w:delText>0.672</w:delText>
              </w:r>
            </w:del>
          </w:p>
        </w:tc>
        <w:tc>
          <w:tcPr>
            <w:tcW w:w="864" w:type="dxa"/>
          </w:tcPr>
          <w:p w:rsidR="00FA0A41" w:rsidRPr="00EE514B" w:rsidDel="00C81D61" w:rsidRDefault="00FA0A41" w:rsidP="006A0BF3">
            <w:pPr>
              <w:pStyle w:val="Tablebody-centered"/>
              <w:rPr>
                <w:del w:id="62527" w:author="Diana Machado" w:date="2019-04-05T18:40:00Z"/>
                <w:lang w:val="en-PH" w:eastAsia="en-US"/>
              </w:rPr>
            </w:pPr>
            <w:del w:id="62528" w:author="Diana Machado" w:date="2019-04-05T18:40:00Z">
              <w:r w:rsidRPr="00EE514B" w:rsidDel="00C81D61">
                <w:rPr>
                  <w:lang w:val="en-PH" w:eastAsia="en-US"/>
                </w:rPr>
                <w:delText>0.578</w:delText>
              </w:r>
            </w:del>
          </w:p>
        </w:tc>
        <w:tc>
          <w:tcPr>
            <w:tcW w:w="864" w:type="dxa"/>
          </w:tcPr>
          <w:p w:rsidR="00FA0A41" w:rsidRPr="00EE514B" w:rsidDel="00C81D61" w:rsidRDefault="00FA0A41" w:rsidP="006A0BF3">
            <w:pPr>
              <w:pStyle w:val="Tablebody-centered"/>
              <w:rPr>
                <w:del w:id="62529" w:author="Diana Machado" w:date="2019-04-05T18:40:00Z"/>
                <w:lang w:val="en-PH" w:eastAsia="en-US"/>
              </w:rPr>
            </w:pPr>
            <w:del w:id="62530" w:author="Diana Machado" w:date="2019-04-05T18:40:00Z">
              <w:r w:rsidRPr="00EE514B" w:rsidDel="00C81D61">
                <w:rPr>
                  <w:lang w:val="en-PH" w:eastAsia="en-US"/>
                </w:rPr>
                <w:delText>0.441</w:delText>
              </w:r>
            </w:del>
          </w:p>
        </w:tc>
        <w:tc>
          <w:tcPr>
            <w:tcW w:w="864" w:type="dxa"/>
          </w:tcPr>
          <w:p w:rsidR="00FA0A41" w:rsidRPr="00EE514B" w:rsidDel="00C81D61" w:rsidRDefault="00FA0A41" w:rsidP="006A0BF3">
            <w:pPr>
              <w:pStyle w:val="Tablebody-centered"/>
              <w:rPr>
                <w:del w:id="62531" w:author="Diana Machado" w:date="2019-04-05T18:40:00Z"/>
                <w:lang w:val="en-PH" w:eastAsia="en-US"/>
              </w:rPr>
            </w:pPr>
            <w:del w:id="62532" w:author="Diana Machado" w:date="2019-04-05T18:40:00Z">
              <w:r w:rsidRPr="00EE514B" w:rsidDel="00C81D61">
                <w:rPr>
                  <w:lang w:val="en-PH" w:eastAsia="en-US"/>
                </w:rPr>
                <w:delText>0.233</w:delText>
              </w:r>
            </w:del>
          </w:p>
        </w:tc>
        <w:tc>
          <w:tcPr>
            <w:tcW w:w="864" w:type="dxa"/>
            <w:shd w:val="solid" w:color="C0C0C0" w:fill="auto"/>
          </w:tcPr>
          <w:p w:rsidR="00FA0A41" w:rsidRPr="00EE514B" w:rsidDel="00C81D61" w:rsidRDefault="00FA0A41" w:rsidP="006A0BF3">
            <w:pPr>
              <w:pStyle w:val="Tablebody-centered"/>
              <w:rPr>
                <w:del w:id="62533" w:author="Diana Machado" w:date="2019-04-05T18:40:00Z"/>
                <w:lang w:val="en-PH" w:eastAsia="en-US"/>
              </w:rPr>
            </w:pPr>
            <w:del w:id="62534" w:author="Diana Machado" w:date="2019-04-05T18:40:00Z">
              <w:r w:rsidRPr="00EE514B" w:rsidDel="00C81D61">
                <w:rPr>
                  <w:lang w:val="en-PH" w:eastAsia="en-US"/>
                </w:rPr>
                <w:delText>0.000</w:delText>
              </w:r>
            </w:del>
          </w:p>
        </w:tc>
      </w:tr>
      <w:tr w:rsidR="00FA0A41" w:rsidRPr="00EE514B" w:rsidDel="00C81D61" w:rsidTr="00BD1578">
        <w:trPr>
          <w:trHeight w:val="198"/>
          <w:del w:id="62535" w:author="Diana Machado" w:date="2019-04-05T18:40:00Z"/>
        </w:trPr>
        <w:tc>
          <w:tcPr>
            <w:tcW w:w="1296" w:type="dxa"/>
            <w:vMerge/>
          </w:tcPr>
          <w:p w:rsidR="00FA0A41" w:rsidRPr="00EE514B" w:rsidDel="00C81D61" w:rsidRDefault="00FA0A41" w:rsidP="006A0BF3">
            <w:pPr>
              <w:pStyle w:val="Tablebody-centered"/>
              <w:rPr>
                <w:del w:id="62536" w:author="Diana Machado" w:date="2019-04-05T18:40:00Z"/>
                <w:lang w:val="en-PH" w:eastAsia="en-US"/>
              </w:rPr>
            </w:pPr>
          </w:p>
        </w:tc>
        <w:tc>
          <w:tcPr>
            <w:tcW w:w="432" w:type="dxa"/>
          </w:tcPr>
          <w:p w:rsidR="00FA0A41" w:rsidRPr="00EE514B" w:rsidDel="00C81D61" w:rsidRDefault="00FA0A41" w:rsidP="006A0BF3">
            <w:pPr>
              <w:pStyle w:val="Tablebody-centered"/>
              <w:rPr>
                <w:del w:id="62537" w:author="Diana Machado" w:date="2019-04-05T18:40:00Z"/>
                <w:lang w:val="en-PH" w:eastAsia="en-US"/>
              </w:rPr>
            </w:pPr>
            <w:del w:id="62538" w:author="Diana Machado" w:date="2019-04-05T18:40:00Z">
              <w:r w:rsidRPr="00EE514B" w:rsidDel="00C81D61">
                <w:rPr>
                  <w:lang w:val="en-PH" w:eastAsia="en-US"/>
                </w:rPr>
                <w:delText>22</w:delText>
              </w:r>
            </w:del>
          </w:p>
        </w:tc>
        <w:tc>
          <w:tcPr>
            <w:tcW w:w="1378" w:type="dxa"/>
          </w:tcPr>
          <w:p w:rsidR="00FA0A41" w:rsidRPr="00EE514B" w:rsidDel="00C81D61" w:rsidRDefault="00FA0A41" w:rsidP="006A0BF3">
            <w:pPr>
              <w:pStyle w:val="Tablebody-centered"/>
              <w:rPr>
                <w:del w:id="62539" w:author="Diana Machado" w:date="2019-04-05T18:40:00Z"/>
                <w:lang w:val="en-PH" w:eastAsia="en-US"/>
              </w:rPr>
            </w:pPr>
            <w:del w:id="62540" w:author="Diana Machado" w:date="2019-04-05T18:40:00Z">
              <w:r w:rsidRPr="00EE514B" w:rsidDel="00C81D61">
                <w:rPr>
                  <w:lang w:val="en-PH" w:eastAsia="en-US"/>
                </w:rPr>
                <w:delText>MARION</w:delText>
              </w:r>
            </w:del>
          </w:p>
        </w:tc>
        <w:tc>
          <w:tcPr>
            <w:tcW w:w="926" w:type="dxa"/>
          </w:tcPr>
          <w:p w:rsidR="00FA0A41" w:rsidRPr="00EE514B" w:rsidDel="00C81D61" w:rsidRDefault="00FA0A41" w:rsidP="006A0BF3">
            <w:pPr>
              <w:pStyle w:val="Tablebody-centered"/>
              <w:rPr>
                <w:del w:id="62541" w:author="Diana Machado" w:date="2019-04-05T18:40:00Z"/>
                <w:lang w:val="en-PH" w:eastAsia="en-US"/>
              </w:rPr>
            </w:pPr>
            <w:del w:id="62542" w:author="Diana Machado" w:date="2019-04-05T18:40:00Z">
              <w:r w:rsidRPr="00EE514B" w:rsidDel="00C81D61">
                <w:rPr>
                  <w:lang w:val="en-PH" w:eastAsia="en-US"/>
                </w:rPr>
                <w:delText>3.419</w:delText>
              </w:r>
            </w:del>
          </w:p>
        </w:tc>
        <w:tc>
          <w:tcPr>
            <w:tcW w:w="864" w:type="dxa"/>
          </w:tcPr>
          <w:p w:rsidR="00FA0A41" w:rsidRPr="00EE514B" w:rsidDel="00C81D61" w:rsidRDefault="00FA0A41" w:rsidP="006A0BF3">
            <w:pPr>
              <w:pStyle w:val="Tablebody-centered"/>
              <w:rPr>
                <w:del w:id="62543" w:author="Diana Machado" w:date="2019-04-05T18:40:00Z"/>
                <w:lang w:val="en-PH" w:eastAsia="en-US"/>
              </w:rPr>
            </w:pPr>
            <w:del w:id="62544" w:author="Diana Machado" w:date="2019-04-05T18:40:00Z">
              <w:r w:rsidRPr="00EE514B" w:rsidDel="00C81D61">
                <w:rPr>
                  <w:lang w:val="en-PH" w:eastAsia="en-US"/>
                </w:rPr>
                <w:delText>2.363</w:delText>
              </w:r>
            </w:del>
          </w:p>
        </w:tc>
        <w:tc>
          <w:tcPr>
            <w:tcW w:w="864" w:type="dxa"/>
          </w:tcPr>
          <w:p w:rsidR="00FA0A41" w:rsidRPr="00EE514B" w:rsidDel="00C81D61" w:rsidRDefault="00FA0A41" w:rsidP="006A0BF3">
            <w:pPr>
              <w:pStyle w:val="Tablebody-centered"/>
              <w:rPr>
                <w:del w:id="62545" w:author="Diana Machado" w:date="2019-04-05T18:40:00Z"/>
                <w:lang w:val="en-PH" w:eastAsia="en-US"/>
              </w:rPr>
            </w:pPr>
            <w:del w:id="62546" w:author="Diana Machado" w:date="2019-04-05T18:40:00Z">
              <w:r w:rsidRPr="00EE514B" w:rsidDel="00C81D61">
                <w:rPr>
                  <w:lang w:val="en-PH" w:eastAsia="en-US"/>
                </w:rPr>
                <w:delText>2.052</w:delText>
              </w:r>
            </w:del>
          </w:p>
        </w:tc>
        <w:tc>
          <w:tcPr>
            <w:tcW w:w="864" w:type="dxa"/>
          </w:tcPr>
          <w:p w:rsidR="00FA0A41" w:rsidRPr="00EE514B" w:rsidDel="00C81D61" w:rsidRDefault="00FA0A41" w:rsidP="006A0BF3">
            <w:pPr>
              <w:pStyle w:val="Tablebody-centered"/>
              <w:rPr>
                <w:del w:id="62547" w:author="Diana Machado" w:date="2019-04-05T18:40:00Z"/>
                <w:lang w:val="en-PH" w:eastAsia="en-US"/>
              </w:rPr>
            </w:pPr>
            <w:del w:id="62548" w:author="Diana Machado" w:date="2019-04-05T18:40:00Z">
              <w:r w:rsidRPr="00EE514B" w:rsidDel="00C81D61">
                <w:rPr>
                  <w:lang w:val="en-PH" w:eastAsia="en-US"/>
                </w:rPr>
                <w:delText>1.573</w:delText>
              </w:r>
            </w:del>
          </w:p>
        </w:tc>
        <w:tc>
          <w:tcPr>
            <w:tcW w:w="802" w:type="dxa"/>
          </w:tcPr>
          <w:p w:rsidR="00FA0A41" w:rsidRPr="00EE514B" w:rsidDel="00C81D61" w:rsidRDefault="00FA0A41" w:rsidP="006A0BF3">
            <w:pPr>
              <w:pStyle w:val="Tablebody-centered"/>
              <w:rPr>
                <w:del w:id="62549" w:author="Diana Machado" w:date="2019-04-05T18:40:00Z"/>
                <w:lang w:val="en-PH" w:eastAsia="en-US"/>
              </w:rPr>
            </w:pPr>
            <w:del w:id="62550" w:author="Diana Machado" w:date="2019-04-05T18:40:00Z">
              <w:r w:rsidRPr="00EE514B" w:rsidDel="00C81D61">
                <w:rPr>
                  <w:lang w:val="en-PH" w:eastAsia="en-US"/>
                </w:rPr>
                <w:delText>0.824</w:delText>
              </w:r>
            </w:del>
          </w:p>
        </w:tc>
        <w:tc>
          <w:tcPr>
            <w:tcW w:w="288" w:type="dxa"/>
            <w:shd w:val="solid" w:color="C0C0C0" w:fill="auto"/>
          </w:tcPr>
          <w:p w:rsidR="00FA0A41" w:rsidRPr="00EE514B" w:rsidDel="00C81D61" w:rsidRDefault="00FA0A41" w:rsidP="006A0BF3">
            <w:pPr>
              <w:pStyle w:val="Tablebody-centered"/>
              <w:rPr>
                <w:del w:id="62551" w:author="Diana Machado" w:date="2019-04-05T18:40:00Z"/>
                <w:lang w:val="en-PH" w:eastAsia="en-US"/>
              </w:rPr>
            </w:pPr>
          </w:p>
        </w:tc>
        <w:tc>
          <w:tcPr>
            <w:tcW w:w="864" w:type="dxa"/>
          </w:tcPr>
          <w:p w:rsidR="00FA0A41" w:rsidRPr="00EE514B" w:rsidDel="00C81D61" w:rsidRDefault="00FA0A41" w:rsidP="006A0BF3">
            <w:pPr>
              <w:pStyle w:val="Tablebody-centered"/>
              <w:rPr>
                <w:del w:id="62552" w:author="Diana Machado" w:date="2019-04-05T18:40:00Z"/>
                <w:lang w:val="en-PH" w:eastAsia="en-US"/>
              </w:rPr>
            </w:pPr>
            <w:del w:id="6255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554" w:author="Diana Machado" w:date="2019-04-05T18:40:00Z"/>
                <w:lang w:val="en-PH" w:eastAsia="en-US"/>
              </w:rPr>
            </w:pPr>
            <w:del w:id="62555" w:author="Diana Machado" w:date="2019-04-05T18:40:00Z">
              <w:r w:rsidRPr="00EE514B" w:rsidDel="00C81D61">
                <w:rPr>
                  <w:lang w:val="en-PH" w:eastAsia="en-US"/>
                </w:rPr>
                <w:delText>0.691</w:delText>
              </w:r>
            </w:del>
          </w:p>
        </w:tc>
        <w:tc>
          <w:tcPr>
            <w:tcW w:w="864" w:type="dxa"/>
          </w:tcPr>
          <w:p w:rsidR="00FA0A41" w:rsidRPr="00EE514B" w:rsidDel="00C81D61" w:rsidRDefault="00FA0A41" w:rsidP="006A0BF3">
            <w:pPr>
              <w:pStyle w:val="Tablebody-centered"/>
              <w:rPr>
                <w:del w:id="62556" w:author="Diana Machado" w:date="2019-04-05T18:40:00Z"/>
                <w:lang w:val="en-PH" w:eastAsia="en-US"/>
              </w:rPr>
            </w:pPr>
            <w:del w:id="62557" w:author="Diana Machado" w:date="2019-04-05T18:40:00Z">
              <w:r w:rsidRPr="00EE514B" w:rsidDel="00C81D61">
                <w:rPr>
                  <w:lang w:val="en-PH" w:eastAsia="en-US"/>
                </w:rPr>
                <w:delText>0.600</w:delText>
              </w:r>
            </w:del>
          </w:p>
        </w:tc>
        <w:tc>
          <w:tcPr>
            <w:tcW w:w="864" w:type="dxa"/>
          </w:tcPr>
          <w:p w:rsidR="00FA0A41" w:rsidRPr="00EE514B" w:rsidDel="00C81D61" w:rsidRDefault="00FA0A41" w:rsidP="006A0BF3">
            <w:pPr>
              <w:pStyle w:val="Tablebody-centered"/>
              <w:rPr>
                <w:del w:id="62558" w:author="Diana Machado" w:date="2019-04-05T18:40:00Z"/>
                <w:lang w:val="en-PH" w:eastAsia="en-US"/>
              </w:rPr>
            </w:pPr>
            <w:del w:id="62559" w:author="Diana Machado" w:date="2019-04-05T18:40:00Z">
              <w:r w:rsidRPr="00EE514B" w:rsidDel="00C81D61">
                <w:rPr>
                  <w:lang w:val="en-PH" w:eastAsia="en-US"/>
                </w:rPr>
                <w:delText>0.460</w:delText>
              </w:r>
            </w:del>
          </w:p>
        </w:tc>
        <w:tc>
          <w:tcPr>
            <w:tcW w:w="864" w:type="dxa"/>
          </w:tcPr>
          <w:p w:rsidR="00FA0A41" w:rsidRPr="00EE514B" w:rsidDel="00C81D61" w:rsidRDefault="00FA0A41" w:rsidP="006A0BF3">
            <w:pPr>
              <w:pStyle w:val="Tablebody-centered"/>
              <w:rPr>
                <w:del w:id="62560" w:author="Diana Machado" w:date="2019-04-05T18:40:00Z"/>
                <w:lang w:val="en-PH" w:eastAsia="en-US"/>
              </w:rPr>
            </w:pPr>
            <w:del w:id="62561" w:author="Diana Machado" w:date="2019-04-05T18:40:00Z">
              <w:r w:rsidRPr="00EE514B" w:rsidDel="00C81D61">
                <w:rPr>
                  <w:lang w:val="en-PH" w:eastAsia="en-US"/>
                </w:rPr>
                <w:delText>0.241</w:delText>
              </w:r>
            </w:del>
          </w:p>
        </w:tc>
        <w:tc>
          <w:tcPr>
            <w:tcW w:w="864" w:type="dxa"/>
            <w:shd w:val="solid" w:color="C0C0C0" w:fill="auto"/>
          </w:tcPr>
          <w:p w:rsidR="00FA0A41" w:rsidRPr="00EE514B" w:rsidDel="00C81D61" w:rsidRDefault="00FA0A41" w:rsidP="006A0BF3">
            <w:pPr>
              <w:pStyle w:val="Tablebody-centered"/>
              <w:rPr>
                <w:del w:id="62562" w:author="Diana Machado" w:date="2019-04-05T18:40:00Z"/>
                <w:lang w:val="en-PH" w:eastAsia="en-US"/>
              </w:rPr>
            </w:pPr>
            <w:del w:id="62563" w:author="Diana Machado" w:date="2019-04-05T18:40:00Z">
              <w:r w:rsidRPr="00EE514B" w:rsidDel="00C81D61">
                <w:rPr>
                  <w:lang w:val="en-PH" w:eastAsia="en-US"/>
                </w:rPr>
                <w:delText>0.000</w:delText>
              </w:r>
            </w:del>
          </w:p>
        </w:tc>
      </w:tr>
      <w:tr w:rsidR="00FA0A41" w:rsidRPr="00EE514B" w:rsidDel="00C81D61" w:rsidTr="00BD1578">
        <w:trPr>
          <w:trHeight w:val="198"/>
          <w:del w:id="62564" w:author="Diana Machado" w:date="2019-04-05T18:40:00Z"/>
        </w:trPr>
        <w:tc>
          <w:tcPr>
            <w:tcW w:w="1296" w:type="dxa"/>
            <w:vMerge/>
          </w:tcPr>
          <w:p w:rsidR="00FA0A41" w:rsidRPr="00EE514B" w:rsidDel="00C81D61" w:rsidRDefault="00FA0A41" w:rsidP="006A0BF3">
            <w:pPr>
              <w:pStyle w:val="Tablebody-centered"/>
              <w:rPr>
                <w:del w:id="62565" w:author="Diana Machado" w:date="2019-04-05T18:40:00Z"/>
                <w:lang w:val="en-PH" w:eastAsia="en-US"/>
              </w:rPr>
            </w:pPr>
          </w:p>
        </w:tc>
        <w:tc>
          <w:tcPr>
            <w:tcW w:w="432" w:type="dxa"/>
          </w:tcPr>
          <w:p w:rsidR="00FA0A41" w:rsidRPr="00EE514B" w:rsidDel="00C81D61" w:rsidRDefault="00FA0A41" w:rsidP="006A0BF3">
            <w:pPr>
              <w:pStyle w:val="Tablebody-centered"/>
              <w:rPr>
                <w:del w:id="62566" w:author="Diana Machado" w:date="2019-04-05T18:40:00Z"/>
                <w:lang w:val="en-PH" w:eastAsia="en-US"/>
              </w:rPr>
            </w:pPr>
            <w:del w:id="62567" w:author="Diana Machado" w:date="2019-04-05T18:40:00Z">
              <w:r w:rsidRPr="00EE514B" w:rsidDel="00C81D61">
                <w:rPr>
                  <w:lang w:val="en-PH" w:eastAsia="en-US"/>
                </w:rPr>
                <w:delText>23</w:delText>
              </w:r>
            </w:del>
          </w:p>
        </w:tc>
        <w:tc>
          <w:tcPr>
            <w:tcW w:w="1378" w:type="dxa"/>
          </w:tcPr>
          <w:p w:rsidR="00FA0A41" w:rsidRPr="00EE514B" w:rsidDel="00C81D61" w:rsidRDefault="00FA0A41" w:rsidP="006A0BF3">
            <w:pPr>
              <w:pStyle w:val="Tablebody-centered"/>
              <w:rPr>
                <w:del w:id="62568" w:author="Diana Machado" w:date="2019-04-05T18:40:00Z"/>
                <w:lang w:val="en-PH" w:eastAsia="en-US"/>
              </w:rPr>
            </w:pPr>
            <w:del w:id="62569" w:author="Diana Machado" w:date="2019-04-05T18:40:00Z">
              <w:r w:rsidRPr="00EE514B" w:rsidDel="00C81D61">
                <w:rPr>
                  <w:lang w:val="en-PH" w:eastAsia="en-US"/>
                </w:rPr>
                <w:delText>MARTIN</w:delText>
              </w:r>
            </w:del>
          </w:p>
        </w:tc>
        <w:tc>
          <w:tcPr>
            <w:tcW w:w="926" w:type="dxa"/>
          </w:tcPr>
          <w:p w:rsidR="00FA0A41" w:rsidRPr="00EE514B" w:rsidDel="00C81D61" w:rsidRDefault="00FA0A41" w:rsidP="006A0BF3">
            <w:pPr>
              <w:pStyle w:val="Tablebody-centered"/>
              <w:rPr>
                <w:del w:id="62570" w:author="Diana Machado" w:date="2019-04-05T18:40:00Z"/>
                <w:lang w:val="en-PH" w:eastAsia="en-US"/>
              </w:rPr>
            </w:pPr>
            <w:del w:id="62571" w:author="Diana Machado" w:date="2019-04-05T18:40:00Z">
              <w:r w:rsidRPr="00EE514B" w:rsidDel="00C81D61">
                <w:rPr>
                  <w:lang w:val="en-PH" w:eastAsia="en-US"/>
                </w:rPr>
                <w:delText>11.252</w:delText>
              </w:r>
            </w:del>
          </w:p>
        </w:tc>
        <w:tc>
          <w:tcPr>
            <w:tcW w:w="864" w:type="dxa"/>
          </w:tcPr>
          <w:p w:rsidR="00FA0A41" w:rsidRPr="00EE514B" w:rsidDel="00C81D61" w:rsidRDefault="00FA0A41" w:rsidP="006A0BF3">
            <w:pPr>
              <w:pStyle w:val="Tablebody-centered"/>
              <w:rPr>
                <w:del w:id="62572" w:author="Diana Machado" w:date="2019-04-05T18:40:00Z"/>
                <w:lang w:val="en-PH" w:eastAsia="en-US"/>
              </w:rPr>
            </w:pPr>
            <w:del w:id="62573" w:author="Diana Machado" w:date="2019-04-05T18:40:00Z">
              <w:r w:rsidRPr="00EE514B" w:rsidDel="00C81D61">
                <w:rPr>
                  <w:lang w:val="en-PH" w:eastAsia="en-US"/>
                </w:rPr>
                <w:delText>9.152</w:delText>
              </w:r>
            </w:del>
          </w:p>
        </w:tc>
        <w:tc>
          <w:tcPr>
            <w:tcW w:w="864" w:type="dxa"/>
          </w:tcPr>
          <w:p w:rsidR="00FA0A41" w:rsidRPr="00EE514B" w:rsidDel="00C81D61" w:rsidRDefault="00FA0A41" w:rsidP="006A0BF3">
            <w:pPr>
              <w:pStyle w:val="Tablebody-centered"/>
              <w:rPr>
                <w:del w:id="62574" w:author="Diana Machado" w:date="2019-04-05T18:40:00Z"/>
                <w:lang w:val="en-PH" w:eastAsia="en-US"/>
              </w:rPr>
            </w:pPr>
            <w:del w:id="62575" w:author="Diana Machado" w:date="2019-04-05T18:40:00Z">
              <w:r w:rsidRPr="00EE514B" w:rsidDel="00C81D61">
                <w:rPr>
                  <w:lang w:val="en-PH" w:eastAsia="en-US"/>
                </w:rPr>
                <w:delText>8.398</w:delText>
              </w:r>
            </w:del>
          </w:p>
        </w:tc>
        <w:tc>
          <w:tcPr>
            <w:tcW w:w="864" w:type="dxa"/>
          </w:tcPr>
          <w:p w:rsidR="00FA0A41" w:rsidRPr="00EE514B" w:rsidDel="00C81D61" w:rsidRDefault="00FA0A41" w:rsidP="006A0BF3">
            <w:pPr>
              <w:pStyle w:val="Tablebody-centered"/>
              <w:rPr>
                <w:del w:id="62576" w:author="Diana Machado" w:date="2019-04-05T18:40:00Z"/>
                <w:lang w:val="en-PH" w:eastAsia="en-US"/>
              </w:rPr>
            </w:pPr>
            <w:del w:id="62577" w:author="Diana Machado" w:date="2019-04-05T18:40:00Z">
              <w:r w:rsidRPr="00EE514B" w:rsidDel="00C81D61">
                <w:rPr>
                  <w:lang w:val="en-PH" w:eastAsia="en-US"/>
                </w:rPr>
                <w:delText>7.135</w:delText>
              </w:r>
            </w:del>
          </w:p>
        </w:tc>
        <w:tc>
          <w:tcPr>
            <w:tcW w:w="802" w:type="dxa"/>
          </w:tcPr>
          <w:p w:rsidR="00FA0A41" w:rsidRPr="00EE514B" w:rsidDel="00C81D61" w:rsidRDefault="00FA0A41" w:rsidP="006A0BF3">
            <w:pPr>
              <w:pStyle w:val="Tablebody-centered"/>
              <w:rPr>
                <w:del w:id="62578" w:author="Diana Machado" w:date="2019-04-05T18:40:00Z"/>
                <w:lang w:val="en-PH" w:eastAsia="en-US"/>
              </w:rPr>
            </w:pPr>
            <w:del w:id="62579" w:author="Diana Machado" w:date="2019-04-05T18:40:00Z">
              <w:r w:rsidRPr="00EE514B" w:rsidDel="00C81D61">
                <w:rPr>
                  <w:lang w:val="en-PH" w:eastAsia="en-US"/>
                </w:rPr>
                <w:delText>4.818</w:delText>
              </w:r>
            </w:del>
          </w:p>
        </w:tc>
        <w:tc>
          <w:tcPr>
            <w:tcW w:w="288" w:type="dxa"/>
            <w:shd w:val="solid" w:color="C0C0C0" w:fill="auto"/>
          </w:tcPr>
          <w:p w:rsidR="00FA0A41" w:rsidRPr="00EE514B" w:rsidDel="00C81D61" w:rsidRDefault="00FA0A41" w:rsidP="006A0BF3">
            <w:pPr>
              <w:pStyle w:val="Tablebody-centered"/>
              <w:rPr>
                <w:del w:id="62580" w:author="Diana Machado" w:date="2019-04-05T18:40:00Z"/>
                <w:lang w:val="en-PH" w:eastAsia="en-US"/>
              </w:rPr>
            </w:pPr>
          </w:p>
        </w:tc>
        <w:tc>
          <w:tcPr>
            <w:tcW w:w="864" w:type="dxa"/>
          </w:tcPr>
          <w:p w:rsidR="00FA0A41" w:rsidRPr="00EE514B" w:rsidDel="00C81D61" w:rsidRDefault="00FA0A41" w:rsidP="006A0BF3">
            <w:pPr>
              <w:pStyle w:val="Tablebody-centered"/>
              <w:rPr>
                <w:del w:id="62581" w:author="Diana Machado" w:date="2019-04-05T18:40:00Z"/>
                <w:lang w:val="en-PH" w:eastAsia="en-US"/>
              </w:rPr>
            </w:pPr>
            <w:del w:id="6258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583" w:author="Diana Machado" w:date="2019-04-05T18:40:00Z"/>
                <w:lang w:val="en-PH" w:eastAsia="en-US"/>
              </w:rPr>
            </w:pPr>
            <w:del w:id="62584" w:author="Diana Machado" w:date="2019-04-05T18:40:00Z">
              <w:r w:rsidRPr="00EE514B" w:rsidDel="00C81D61">
                <w:rPr>
                  <w:lang w:val="en-PH" w:eastAsia="en-US"/>
                </w:rPr>
                <w:delText>0.813</w:delText>
              </w:r>
            </w:del>
          </w:p>
        </w:tc>
        <w:tc>
          <w:tcPr>
            <w:tcW w:w="864" w:type="dxa"/>
          </w:tcPr>
          <w:p w:rsidR="00FA0A41" w:rsidRPr="00EE514B" w:rsidDel="00C81D61" w:rsidRDefault="00FA0A41" w:rsidP="006A0BF3">
            <w:pPr>
              <w:pStyle w:val="Tablebody-centered"/>
              <w:rPr>
                <w:del w:id="62585" w:author="Diana Machado" w:date="2019-04-05T18:40:00Z"/>
                <w:lang w:val="en-PH" w:eastAsia="en-US"/>
              </w:rPr>
            </w:pPr>
            <w:del w:id="62586" w:author="Diana Machado" w:date="2019-04-05T18:40:00Z">
              <w:r w:rsidRPr="00EE514B" w:rsidDel="00C81D61">
                <w:rPr>
                  <w:lang w:val="en-PH" w:eastAsia="en-US"/>
                </w:rPr>
                <w:delText>0.746</w:delText>
              </w:r>
            </w:del>
          </w:p>
        </w:tc>
        <w:tc>
          <w:tcPr>
            <w:tcW w:w="864" w:type="dxa"/>
          </w:tcPr>
          <w:p w:rsidR="00FA0A41" w:rsidRPr="00EE514B" w:rsidDel="00C81D61" w:rsidRDefault="00FA0A41" w:rsidP="006A0BF3">
            <w:pPr>
              <w:pStyle w:val="Tablebody-centered"/>
              <w:rPr>
                <w:del w:id="62587" w:author="Diana Machado" w:date="2019-04-05T18:40:00Z"/>
                <w:lang w:val="en-PH" w:eastAsia="en-US"/>
              </w:rPr>
            </w:pPr>
            <w:del w:id="62588" w:author="Diana Machado" w:date="2019-04-05T18:40:00Z">
              <w:r w:rsidRPr="00EE514B" w:rsidDel="00C81D61">
                <w:rPr>
                  <w:lang w:val="en-PH" w:eastAsia="en-US"/>
                </w:rPr>
                <w:delText>0.634</w:delText>
              </w:r>
            </w:del>
          </w:p>
        </w:tc>
        <w:tc>
          <w:tcPr>
            <w:tcW w:w="864" w:type="dxa"/>
          </w:tcPr>
          <w:p w:rsidR="00FA0A41" w:rsidRPr="00EE514B" w:rsidDel="00C81D61" w:rsidRDefault="00FA0A41" w:rsidP="006A0BF3">
            <w:pPr>
              <w:pStyle w:val="Tablebody-centered"/>
              <w:rPr>
                <w:del w:id="62589" w:author="Diana Machado" w:date="2019-04-05T18:40:00Z"/>
                <w:lang w:val="en-PH" w:eastAsia="en-US"/>
              </w:rPr>
            </w:pPr>
            <w:del w:id="62590" w:author="Diana Machado" w:date="2019-04-05T18:40:00Z">
              <w:r w:rsidRPr="00EE514B" w:rsidDel="00C81D61">
                <w:rPr>
                  <w:lang w:val="en-PH" w:eastAsia="en-US"/>
                </w:rPr>
                <w:delText>0.428</w:delText>
              </w:r>
            </w:del>
          </w:p>
        </w:tc>
        <w:tc>
          <w:tcPr>
            <w:tcW w:w="864" w:type="dxa"/>
            <w:shd w:val="solid" w:color="C0C0C0" w:fill="auto"/>
          </w:tcPr>
          <w:p w:rsidR="00FA0A41" w:rsidRPr="00EE514B" w:rsidDel="00C81D61" w:rsidRDefault="00FA0A41" w:rsidP="006A0BF3">
            <w:pPr>
              <w:pStyle w:val="Tablebody-centered"/>
              <w:rPr>
                <w:del w:id="62591" w:author="Diana Machado" w:date="2019-04-05T18:40:00Z"/>
                <w:lang w:val="en-PH" w:eastAsia="en-US"/>
              </w:rPr>
            </w:pPr>
            <w:del w:id="62592" w:author="Diana Machado" w:date="2019-04-05T18:40:00Z">
              <w:r w:rsidRPr="00EE514B" w:rsidDel="00C81D61">
                <w:rPr>
                  <w:lang w:val="en-PH" w:eastAsia="en-US"/>
                </w:rPr>
                <w:delText>0.000</w:delText>
              </w:r>
            </w:del>
          </w:p>
        </w:tc>
      </w:tr>
      <w:tr w:rsidR="00FA0A41" w:rsidRPr="00EE514B" w:rsidDel="00C81D61" w:rsidTr="00BD1578">
        <w:trPr>
          <w:trHeight w:val="198"/>
          <w:del w:id="62593" w:author="Diana Machado" w:date="2019-04-05T18:40:00Z"/>
        </w:trPr>
        <w:tc>
          <w:tcPr>
            <w:tcW w:w="1296" w:type="dxa"/>
            <w:vMerge/>
          </w:tcPr>
          <w:p w:rsidR="00FA0A41" w:rsidRPr="00EE514B" w:rsidDel="00C81D61" w:rsidRDefault="00FA0A41" w:rsidP="006A0BF3">
            <w:pPr>
              <w:pStyle w:val="Tablebody-centered"/>
              <w:rPr>
                <w:del w:id="62594" w:author="Diana Machado" w:date="2019-04-05T18:40:00Z"/>
                <w:lang w:val="en-PH" w:eastAsia="en-US"/>
              </w:rPr>
            </w:pPr>
          </w:p>
        </w:tc>
        <w:tc>
          <w:tcPr>
            <w:tcW w:w="432" w:type="dxa"/>
          </w:tcPr>
          <w:p w:rsidR="00FA0A41" w:rsidRPr="00EE514B" w:rsidDel="00C81D61" w:rsidRDefault="00FA0A41" w:rsidP="006A0BF3">
            <w:pPr>
              <w:pStyle w:val="Tablebody-centered"/>
              <w:rPr>
                <w:del w:id="62595" w:author="Diana Machado" w:date="2019-04-05T18:40:00Z"/>
                <w:lang w:val="en-PH" w:eastAsia="en-US"/>
              </w:rPr>
            </w:pPr>
            <w:del w:id="62596" w:author="Diana Machado" w:date="2019-04-05T18:40:00Z">
              <w:r w:rsidRPr="00EE514B" w:rsidDel="00C81D61">
                <w:rPr>
                  <w:lang w:val="en-PH" w:eastAsia="en-US"/>
                </w:rPr>
                <w:delText>24</w:delText>
              </w:r>
            </w:del>
          </w:p>
        </w:tc>
        <w:tc>
          <w:tcPr>
            <w:tcW w:w="1378" w:type="dxa"/>
          </w:tcPr>
          <w:p w:rsidR="00FA0A41" w:rsidRPr="00EE514B" w:rsidDel="00C81D61" w:rsidRDefault="00FA0A41" w:rsidP="006A0BF3">
            <w:pPr>
              <w:pStyle w:val="Tablebody-centered"/>
              <w:rPr>
                <w:del w:id="62597" w:author="Diana Machado" w:date="2019-04-05T18:40:00Z"/>
                <w:lang w:val="en-PH" w:eastAsia="en-US"/>
              </w:rPr>
            </w:pPr>
            <w:del w:id="62598" w:author="Diana Machado" w:date="2019-04-05T18:40:00Z">
              <w:r w:rsidRPr="00EE514B" w:rsidDel="00C81D61">
                <w:rPr>
                  <w:lang w:val="en-PH" w:eastAsia="en-US"/>
                </w:rPr>
                <w:delText>MARTIN</w:delText>
              </w:r>
            </w:del>
          </w:p>
        </w:tc>
        <w:tc>
          <w:tcPr>
            <w:tcW w:w="926" w:type="dxa"/>
          </w:tcPr>
          <w:p w:rsidR="00FA0A41" w:rsidRPr="00EE514B" w:rsidDel="00C81D61" w:rsidRDefault="00FA0A41" w:rsidP="006A0BF3">
            <w:pPr>
              <w:pStyle w:val="Tablebody-centered"/>
              <w:rPr>
                <w:del w:id="62599" w:author="Diana Machado" w:date="2019-04-05T18:40:00Z"/>
                <w:lang w:val="en-PH" w:eastAsia="en-US"/>
              </w:rPr>
            </w:pPr>
            <w:del w:id="62600" w:author="Diana Machado" w:date="2019-04-05T18:40:00Z">
              <w:r w:rsidRPr="00EE514B" w:rsidDel="00C81D61">
                <w:rPr>
                  <w:lang w:val="en-PH" w:eastAsia="en-US"/>
                </w:rPr>
                <w:delText>27.528</w:delText>
              </w:r>
            </w:del>
          </w:p>
        </w:tc>
        <w:tc>
          <w:tcPr>
            <w:tcW w:w="864" w:type="dxa"/>
          </w:tcPr>
          <w:p w:rsidR="00FA0A41" w:rsidRPr="00EE514B" w:rsidDel="00C81D61" w:rsidRDefault="00FA0A41" w:rsidP="006A0BF3">
            <w:pPr>
              <w:pStyle w:val="Tablebody-centered"/>
              <w:rPr>
                <w:del w:id="62601" w:author="Diana Machado" w:date="2019-04-05T18:40:00Z"/>
                <w:lang w:val="en-PH" w:eastAsia="en-US"/>
              </w:rPr>
            </w:pPr>
            <w:del w:id="62602" w:author="Diana Machado" w:date="2019-04-05T18:40:00Z">
              <w:r w:rsidRPr="00EE514B" w:rsidDel="00C81D61">
                <w:rPr>
                  <w:lang w:val="en-PH" w:eastAsia="en-US"/>
                </w:rPr>
                <w:delText>24.626</w:delText>
              </w:r>
            </w:del>
          </w:p>
        </w:tc>
        <w:tc>
          <w:tcPr>
            <w:tcW w:w="864" w:type="dxa"/>
          </w:tcPr>
          <w:p w:rsidR="00FA0A41" w:rsidRPr="00EE514B" w:rsidDel="00C81D61" w:rsidRDefault="00FA0A41" w:rsidP="006A0BF3">
            <w:pPr>
              <w:pStyle w:val="Tablebody-centered"/>
              <w:rPr>
                <w:del w:id="62603" w:author="Diana Machado" w:date="2019-04-05T18:40:00Z"/>
                <w:lang w:val="en-PH" w:eastAsia="en-US"/>
              </w:rPr>
            </w:pPr>
            <w:del w:id="62604" w:author="Diana Machado" w:date="2019-04-05T18:40:00Z">
              <w:r w:rsidRPr="00EE514B" w:rsidDel="00C81D61">
                <w:rPr>
                  <w:lang w:val="en-PH" w:eastAsia="en-US"/>
                </w:rPr>
                <w:delText>23.482</w:delText>
              </w:r>
            </w:del>
          </w:p>
        </w:tc>
        <w:tc>
          <w:tcPr>
            <w:tcW w:w="864" w:type="dxa"/>
          </w:tcPr>
          <w:p w:rsidR="00FA0A41" w:rsidRPr="00EE514B" w:rsidDel="00C81D61" w:rsidRDefault="00FA0A41" w:rsidP="006A0BF3">
            <w:pPr>
              <w:pStyle w:val="Tablebody-centered"/>
              <w:rPr>
                <w:del w:id="62605" w:author="Diana Machado" w:date="2019-04-05T18:40:00Z"/>
                <w:lang w:val="en-PH" w:eastAsia="en-US"/>
              </w:rPr>
            </w:pPr>
            <w:del w:id="62606" w:author="Diana Machado" w:date="2019-04-05T18:40:00Z">
              <w:r w:rsidRPr="00EE514B" w:rsidDel="00C81D61">
                <w:rPr>
                  <w:lang w:val="en-PH" w:eastAsia="en-US"/>
                </w:rPr>
                <w:delText>21.464</w:delText>
              </w:r>
            </w:del>
          </w:p>
        </w:tc>
        <w:tc>
          <w:tcPr>
            <w:tcW w:w="802" w:type="dxa"/>
          </w:tcPr>
          <w:p w:rsidR="00FA0A41" w:rsidRPr="00EE514B" w:rsidDel="00C81D61" w:rsidRDefault="00FA0A41" w:rsidP="006A0BF3">
            <w:pPr>
              <w:pStyle w:val="Tablebody-centered"/>
              <w:rPr>
                <w:del w:id="62607" w:author="Diana Machado" w:date="2019-04-05T18:40:00Z"/>
                <w:lang w:val="en-PH" w:eastAsia="en-US"/>
              </w:rPr>
            </w:pPr>
            <w:del w:id="62608" w:author="Diana Machado" w:date="2019-04-05T18:40:00Z">
              <w:r w:rsidRPr="00EE514B" w:rsidDel="00C81D61">
                <w:rPr>
                  <w:lang w:val="en-PH" w:eastAsia="en-US"/>
                </w:rPr>
                <w:delText>17.332</w:delText>
              </w:r>
            </w:del>
          </w:p>
        </w:tc>
        <w:tc>
          <w:tcPr>
            <w:tcW w:w="288" w:type="dxa"/>
            <w:shd w:val="solid" w:color="C0C0C0" w:fill="auto"/>
          </w:tcPr>
          <w:p w:rsidR="00FA0A41" w:rsidRPr="00EE514B" w:rsidDel="00C81D61" w:rsidRDefault="00FA0A41" w:rsidP="006A0BF3">
            <w:pPr>
              <w:pStyle w:val="Tablebody-centered"/>
              <w:rPr>
                <w:del w:id="62609" w:author="Diana Machado" w:date="2019-04-05T18:40:00Z"/>
                <w:lang w:val="en-PH" w:eastAsia="en-US"/>
              </w:rPr>
            </w:pPr>
          </w:p>
        </w:tc>
        <w:tc>
          <w:tcPr>
            <w:tcW w:w="864" w:type="dxa"/>
          </w:tcPr>
          <w:p w:rsidR="00FA0A41" w:rsidRPr="00EE514B" w:rsidDel="00C81D61" w:rsidRDefault="00FA0A41" w:rsidP="006A0BF3">
            <w:pPr>
              <w:pStyle w:val="Tablebody-centered"/>
              <w:rPr>
                <w:del w:id="62610" w:author="Diana Machado" w:date="2019-04-05T18:40:00Z"/>
                <w:lang w:val="en-PH" w:eastAsia="en-US"/>
              </w:rPr>
            </w:pPr>
            <w:del w:id="6261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12" w:author="Diana Machado" w:date="2019-04-05T18:40:00Z"/>
                <w:lang w:val="en-PH" w:eastAsia="en-US"/>
              </w:rPr>
            </w:pPr>
            <w:del w:id="62613" w:author="Diana Machado" w:date="2019-04-05T18:40:00Z">
              <w:r w:rsidRPr="00EE514B" w:rsidDel="00C81D61">
                <w:rPr>
                  <w:lang w:val="en-PH" w:eastAsia="en-US"/>
                </w:rPr>
                <w:delText>0.895</w:delText>
              </w:r>
            </w:del>
          </w:p>
        </w:tc>
        <w:tc>
          <w:tcPr>
            <w:tcW w:w="864" w:type="dxa"/>
          </w:tcPr>
          <w:p w:rsidR="00FA0A41" w:rsidRPr="00EE514B" w:rsidDel="00C81D61" w:rsidRDefault="00FA0A41" w:rsidP="006A0BF3">
            <w:pPr>
              <w:pStyle w:val="Tablebody-centered"/>
              <w:rPr>
                <w:del w:id="62614" w:author="Diana Machado" w:date="2019-04-05T18:40:00Z"/>
                <w:lang w:val="en-PH" w:eastAsia="en-US"/>
              </w:rPr>
            </w:pPr>
            <w:del w:id="62615" w:author="Diana Machado" w:date="2019-04-05T18:40:00Z">
              <w:r w:rsidRPr="00EE514B" w:rsidDel="00C81D61">
                <w:rPr>
                  <w:lang w:val="en-PH" w:eastAsia="en-US"/>
                </w:rPr>
                <w:delText>0.853</w:delText>
              </w:r>
            </w:del>
          </w:p>
        </w:tc>
        <w:tc>
          <w:tcPr>
            <w:tcW w:w="864" w:type="dxa"/>
          </w:tcPr>
          <w:p w:rsidR="00FA0A41" w:rsidRPr="00EE514B" w:rsidDel="00C81D61" w:rsidRDefault="00FA0A41" w:rsidP="006A0BF3">
            <w:pPr>
              <w:pStyle w:val="Tablebody-centered"/>
              <w:rPr>
                <w:del w:id="62616" w:author="Diana Machado" w:date="2019-04-05T18:40:00Z"/>
                <w:lang w:val="en-PH" w:eastAsia="en-US"/>
              </w:rPr>
            </w:pPr>
            <w:del w:id="62617" w:author="Diana Machado" w:date="2019-04-05T18:40:00Z">
              <w:r w:rsidRPr="00EE514B" w:rsidDel="00C81D61">
                <w:rPr>
                  <w:lang w:val="en-PH" w:eastAsia="en-US"/>
                </w:rPr>
                <w:delText>0.780</w:delText>
              </w:r>
            </w:del>
          </w:p>
        </w:tc>
        <w:tc>
          <w:tcPr>
            <w:tcW w:w="864" w:type="dxa"/>
          </w:tcPr>
          <w:p w:rsidR="00FA0A41" w:rsidRPr="00EE514B" w:rsidDel="00C81D61" w:rsidRDefault="00FA0A41" w:rsidP="006A0BF3">
            <w:pPr>
              <w:pStyle w:val="Tablebody-centered"/>
              <w:rPr>
                <w:del w:id="62618" w:author="Diana Machado" w:date="2019-04-05T18:40:00Z"/>
                <w:lang w:val="en-PH" w:eastAsia="en-US"/>
              </w:rPr>
            </w:pPr>
            <w:del w:id="62619" w:author="Diana Machado" w:date="2019-04-05T18:40:00Z">
              <w:r w:rsidRPr="00EE514B" w:rsidDel="00C81D61">
                <w:rPr>
                  <w:lang w:val="en-PH" w:eastAsia="en-US"/>
                </w:rPr>
                <w:delText>0.630</w:delText>
              </w:r>
            </w:del>
          </w:p>
        </w:tc>
        <w:tc>
          <w:tcPr>
            <w:tcW w:w="864" w:type="dxa"/>
            <w:shd w:val="solid" w:color="C0C0C0" w:fill="auto"/>
          </w:tcPr>
          <w:p w:rsidR="00FA0A41" w:rsidRPr="00EE514B" w:rsidDel="00C81D61" w:rsidRDefault="00FA0A41" w:rsidP="006A0BF3">
            <w:pPr>
              <w:pStyle w:val="Tablebody-centered"/>
              <w:rPr>
                <w:del w:id="62620" w:author="Diana Machado" w:date="2019-04-05T18:40:00Z"/>
                <w:lang w:val="en-PH" w:eastAsia="en-US"/>
              </w:rPr>
            </w:pPr>
            <w:del w:id="62621" w:author="Diana Machado" w:date="2019-04-05T18:40:00Z">
              <w:r w:rsidRPr="00EE514B" w:rsidDel="00C81D61">
                <w:rPr>
                  <w:lang w:val="en-PH" w:eastAsia="en-US"/>
                </w:rPr>
                <w:delText>0.000</w:delText>
              </w:r>
            </w:del>
          </w:p>
        </w:tc>
      </w:tr>
      <w:tr w:rsidR="00FA0A41" w:rsidRPr="00EE514B" w:rsidDel="00C81D61" w:rsidTr="00BD1578">
        <w:trPr>
          <w:trHeight w:val="198"/>
          <w:del w:id="62622" w:author="Diana Machado" w:date="2019-04-05T18:40:00Z"/>
        </w:trPr>
        <w:tc>
          <w:tcPr>
            <w:tcW w:w="1296" w:type="dxa"/>
            <w:vMerge/>
          </w:tcPr>
          <w:p w:rsidR="00FA0A41" w:rsidRPr="00EE514B" w:rsidDel="00C81D61" w:rsidRDefault="00FA0A41" w:rsidP="006A0BF3">
            <w:pPr>
              <w:pStyle w:val="Tablebody-centered"/>
              <w:rPr>
                <w:del w:id="62623" w:author="Diana Machado" w:date="2019-04-05T18:40:00Z"/>
                <w:lang w:val="en-PH" w:eastAsia="en-US"/>
              </w:rPr>
            </w:pPr>
          </w:p>
        </w:tc>
        <w:tc>
          <w:tcPr>
            <w:tcW w:w="432" w:type="dxa"/>
          </w:tcPr>
          <w:p w:rsidR="00FA0A41" w:rsidRPr="00EE514B" w:rsidDel="00C81D61" w:rsidRDefault="00FA0A41" w:rsidP="006A0BF3">
            <w:pPr>
              <w:pStyle w:val="Tablebody-centered"/>
              <w:rPr>
                <w:del w:id="62624" w:author="Diana Machado" w:date="2019-04-05T18:40:00Z"/>
                <w:lang w:val="en-PH" w:eastAsia="en-US"/>
              </w:rPr>
            </w:pPr>
            <w:del w:id="62625" w:author="Diana Machado" w:date="2019-04-05T18:40:00Z">
              <w:r w:rsidRPr="00EE514B" w:rsidDel="00C81D61">
                <w:rPr>
                  <w:lang w:val="en-PH" w:eastAsia="en-US"/>
                </w:rPr>
                <w:delText>25</w:delText>
              </w:r>
            </w:del>
          </w:p>
        </w:tc>
        <w:tc>
          <w:tcPr>
            <w:tcW w:w="1378" w:type="dxa"/>
          </w:tcPr>
          <w:p w:rsidR="00FA0A41" w:rsidRPr="00EE514B" w:rsidDel="00C81D61" w:rsidRDefault="00FA0A41" w:rsidP="006A0BF3">
            <w:pPr>
              <w:pStyle w:val="Tablebody-centered"/>
              <w:rPr>
                <w:del w:id="62626" w:author="Diana Machado" w:date="2019-04-05T18:40:00Z"/>
                <w:lang w:val="en-PH" w:eastAsia="en-US"/>
              </w:rPr>
            </w:pPr>
            <w:del w:id="62627" w:author="Diana Machado" w:date="2019-04-05T18:40:00Z">
              <w:r w:rsidRPr="00EE514B" w:rsidDel="00C81D61">
                <w:rPr>
                  <w:lang w:val="en-PH" w:eastAsia="en-US"/>
                </w:rPr>
                <w:delText>MIAMI-DADE</w:delText>
              </w:r>
            </w:del>
          </w:p>
        </w:tc>
        <w:tc>
          <w:tcPr>
            <w:tcW w:w="926" w:type="dxa"/>
          </w:tcPr>
          <w:p w:rsidR="00FA0A41" w:rsidRPr="00EE514B" w:rsidDel="00C81D61" w:rsidRDefault="00FA0A41" w:rsidP="006A0BF3">
            <w:pPr>
              <w:pStyle w:val="Tablebody-centered"/>
              <w:rPr>
                <w:del w:id="62628" w:author="Diana Machado" w:date="2019-04-05T18:40:00Z"/>
                <w:lang w:val="en-PH" w:eastAsia="en-US"/>
              </w:rPr>
            </w:pPr>
            <w:del w:id="62629" w:author="Diana Machado" w:date="2019-04-05T18:40:00Z">
              <w:r w:rsidRPr="00EE514B" w:rsidDel="00C81D61">
                <w:rPr>
                  <w:lang w:val="en-PH" w:eastAsia="en-US"/>
                </w:rPr>
                <w:delText>15.713</w:delText>
              </w:r>
            </w:del>
          </w:p>
        </w:tc>
        <w:tc>
          <w:tcPr>
            <w:tcW w:w="864" w:type="dxa"/>
          </w:tcPr>
          <w:p w:rsidR="00FA0A41" w:rsidRPr="00EE514B" w:rsidDel="00C81D61" w:rsidRDefault="00FA0A41" w:rsidP="006A0BF3">
            <w:pPr>
              <w:pStyle w:val="Tablebody-centered"/>
              <w:rPr>
                <w:del w:id="62630" w:author="Diana Machado" w:date="2019-04-05T18:40:00Z"/>
                <w:lang w:val="en-PH" w:eastAsia="en-US"/>
              </w:rPr>
            </w:pPr>
            <w:del w:id="62631" w:author="Diana Machado" w:date="2019-04-05T18:40:00Z">
              <w:r w:rsidRPr="00EE514B" w:rsidDel="00C81D61">
                <w:rPr>
                  <w:lang w:val="en-PH" w:eastAsia="en-US"/>
                </w:rPr>
                <w:delText>13.372</w:delText>
              </w:r>
            </w:del>
          </w:p>
        </w:tc>
        <w:tc>
          <w:tcPr>
            <w:tcW w:w="864" w:type="dxa"/>
          </w:tcPr>
          <w:p w:rsidR="00FA0A41" w:rsidRPr="00EE514B" w:rsidDel="00C81D61" w:rsidRDefault="00FA0A41" w:rsidP="006A0BF3">
            <w:pPr>
              <w:pStyle w:val="Tablebody-centered"/>
              <w:rPr>
                <w:del w:id="62632" w:author="Diana Machado" w:date="2019-04-05T18:40:00Z"/>
                <w:lang w:val="en-PH" w:eastAsia="en-US"/>
              </w:rPr>
            </w:pPr>
            <w:del w:id="62633" w:author="Diana Machado" w:date="2019-04-05T18:40:00Z">
              <w:r w:rsidRPr="00EE514B" w:rsidDel="00C81D61">
                <w:rPr>
                  <w:lang w:val="en-PH" w:eastAsia="en-US"/>
                </w:rPr>
                <w:delText>12.464</w:delText>
              </w:r>
            </w:del>
          </w:p>
        </w:tc>
        <w:tc>
          <w:tcPr>
            <w:tcW w:w="864" w:type="dxa"/>
          </w:tcPr>
          <w:p w:rsidR="00FA0A41" w:rsidRPr="00EE514B" w:rsidDel="00C81D61" w:rsidRDefault="00FA0A41" w:rsidP="006A0BF3">
            <w:pPr>
              <w:pStyle w:val="Tablebody-centered"/>
              <w:rPr>
                <w:del w:id="62634" w:author="Diana Machado" w:date="2019-04-05T18:40:00Z"/>
                <w:lang w:val="en-PH" w:eastAsia="en-US"/>
              </w:rPr>
            </w:pPr>
            <w:del w:id="62635" w:author="Diana Machado" w:date="2019-04-05T18:40:00Z">
              <w:r w:rsidRPr="00EE514B" w:rsidDel="00C81D61">
                <w:rPr>
                  <w:lang w:val="en-PH" w:eastAsia="en-US"/>
                </w:rPr>
                <w:delText>10.866</w:delText>
              </w:r>
            </w:del>
          </w:p>
        </w:tc>
        <w:tc>
          <w:tcPr>
            <w:tcW w:w="802" w:type="dxa"/>
          </w:tcPr>
          <w:p w:rsidR="00FA0A41" w:rsidRPr="00EE514B" w:rsidDel="00C81D61" w:rsidRDefault="00FA0A41" w:rsidP="006A0BF3">
            <w:pPr>
              <w:pStyle w:val="Tablebody-centered"/>
              <w:rPr>
                <w:del w:id="62636" w:author="Diana Machado" w:date="2019-04-05T18:40:00Z"/>
                <w:lang w:val="en-PH" w:eastAsia="en-US"/>
              </w:rPr>
            </w:pPr>
            <w:del w:id="62637" w:author="Diana Machado" w:date="2019-04-05T18:40:00Z">
              <w:r w:rsidRPr="00EE514B" w:rsidDel="00C81D61">
                <w:rPr>
                  <w:lang w:val="en-PH" w:eastAsia="en-US"/>
                </w:rPr>
                <w:delText>7.721</w:delText>
              </w:r>
            </w:del>
          </w:p>
        </w:tc>
        <w:tc>
          <w:tcPr>
            <w:tcW w:w="288" w:type="dxa"/>
            <w:shd w:val="solid" w:color="C0C0C0" w:fill="auto"/>
          </w:tcPr>
          <w:p w:rsidR="00FA0A41" w:rsidRPr="00EE514B" w:rsidDel="00C81D61" w:rsidRDefault="00FA0A41" w:rsidP="006A0BF3">
            <w:pPr>
              <w:pStyle w:val="Tablebody-centered"/>
              <w:rPr>
                <w:del w:id="62638" w:author="Diana Machado" w:date="2019-04-05T18:40:00Z"/>
                <w:lang w:val="en-PH" w:eastAsia="en-US"/>
              </w:rPr>
            </w:pPr>
          </w:p>
        </w:tc>
        <w:tc>
          <w:tcPr>
            <w:tcW w:w="864" w:type="dxa"/>
          </w:tcPr>
          <w:p w:rsidR="00FA0A41" w:rsidRPr="00EE514B" w:rsidDel="00C81D61" w:rsidRDefault="00FA0A41" w:rsidP="006A0BF3">
            <w:pPr>
              <w:pStyle w:val="Tablebody-centered"/>
              <w:rPr>
                <w:del w:id="62639" w:author="Diana Machado" w:date="2019-04-05T18:40:00Z"/>
                <w:lang w:val="en-PH" w:eastAsia="en-US"/>
              </w:rPr>
            </w:pPr>
            <w:del w:id="6264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41" w:author="Diana Machado" w:date="2019-04-05T18:40:00Z"/>
                <w:lang w:val="en-PH" w:eastAsia="en-US"/>
              </w:rPr>
            </w:pPr>
            <w:del w:id="62642" w:author="Diana Machado" w:date="2019-04-05T18:40:00Z">
              <w:r w:rsidRPr="00EE514B" w:rsidDel="00C81D61">
                <w:rPr>
                  <w:lang w:val="en-PH" w:eastAsia="en-US"/>
                </w:rPr>
                <w:delText>0.851</w:delText>
              </w:r>
            </w:del>
          </w:p>
        </w:tc>
        <w:tc>
          <w:tcPr>
            <w:tcW w:w="864" w:type="dxa"/>
          </w:tcPr>
          <w:p w:rsidR="00FA0A41" w:rsidRPr="00EE514B" w:rsidDel="00C81D61" w:rsidRDefault="00FA0A41" w:rsidP="006A0BF3">
            <w:pPr>
              <w:pStyle w:val="Tablebody-centered"/>
              <w:rPr>
                <w:del w:id="62643" w:author="Diana Machado" w:date="2019-04-05T18:40:00Z"/>
                <w:lang w:val="en-PH" w:eastAsia="en-US"/>
              </w:rPr>
            </w:pPr>
            <w:del w:id="62644" w:author="Diana Machado" w:date="2019-04-05T18:40:00Z">
              <w:r w:rsidRPr="00EE514B" w:rsidDel="00C81D61">
                <w:rPr>
                  <w:lang w:val="en-PH" w:eastAsia="en-US"/>
                </w:rPr>
                <w:delText>0.793</w:delText>
              </w:r>
            </w:del>
          </w:p>
        </w:tc>
        <w:tc>
          <w:tcPr>
            <w:tcW w:w="864" w:type="dxa"/>
          </w:tcPr>
          <w:p w:rsidR="00FA0A41" w:rsidRPr="00EE514B" w:rsidDel="00C81D61" w:rsidRDefault="00FA0A41" w:rsidP="006A0BF3">
            <w:pPr>
              <w:pStyle w:val="Tablebody-centered"/>
              <w:rPr>
                <w:del w:id="62645" w:author="Diana Machado" w:date="2019-04-05T18:40:00Z"/>
                <w:lang w:val="en-PH" w:eastAsia="en-US"/>
              </w:rPr>
            </w:pPr>
            <w:del w:id="62646" w:author="Diana Machado" w:date="2019-04-05T18:40:00Z">
              <w:r w:rsidRPr="00EE514B" w:rsidDel="00C81D61">
                <w:rPr>
                  <w:lang w:val="en-PH" w:eastAsia="en-US"/>
                </w:rPr>
                <w:delText>0.692</w:delText>
              </w:r>
            </w:del>
          </w:p>
        </w:tc>
        <w:tc>
          <w:tcPr>
            <w:tcW w:w="864" w:type="dxa"/>
          </w:tcPr>
          <w:p w:rsidR="00FA0A41" w:rsidRPr="00EE514B" w:rsidDel="00C81D61" w:rsidRDefault="00FA0A41" w:rsidP="006A0BF3">
            <w:pPr>
              <w:pStyle w:val="Tablebody-centered"/>
              <w:rPr>
                <w:del w:id="62647" w:author="Diana Machado" w:date="2019-04-05T18:40:00Z"/>
                <w:lang w:val="en-PH" w:eastAsia="en-US"/>
              </w:rPr>
            </w:pPr>
            <w:del w:id="62648" w:author="Diana Machado" w:date="2019-04-05T18:40:00Z">
              <w:r w:rsidRPr="00EE514B" w:rsidDel="00C81D61">
                <w:rPr>
                  <w:lang w:val="en-PH" w:eastAsia="en-US"/>
                </w:rPr>
                <w:delText>0.491</w:delText>
              </w:r>
            </w:del>
          </w:p>
        </w:tc>
        <w:tc>
          <w:tcPr>
            <w:tcW w:w="864" w:type="dxa"/>
            <w:shd w:val="solid" w:color="C0C0C0" w:fill="auto"/>
          </w:tcPr>
          <w:p w:rsidR="00FA0A41" w:rsidRPr="00EE514B" w:rsidDel="00C81D61" w:rsidRDefault="00FA0A41" w:rsidP="006A0BF3">
            <w:pPr>
              <w:pStyle w:val="Tablebody-centered"/>
              <w:rPr>
                <w:del w:id="62649" w:author="Diana Machado" w:date="2019-04-05T18:40:00Z"/>
                <w:lang w:val="en-PH" w:eastAsia="en-US"/>
              </w:rPr>
            </w:pPr>
            <w:del w:id="62650" w:author="Diana Machado" w:date="2019-04-05T18:40:00Z">
              <w:r w:rsidRPr="00EE514B" w:rsidDel="00C81D61">
                <w:rPr>
                  <w:lang w:val="en-PH" w:eastAsia="en-US"/>
                </w:rPr>
                <w:delText>0.000</w:delText>
              </w:r>
            </w:del>
          </w:p>
        </w:tc>
      </w:tr>
      <w:tr w:rsidR="00FA0A41" w:rsidRPr="00EE514B" w:rsidDel="00C81D61" w:rsidTr="00BD1578">
        <w:trPr>
          <w:trHeight w:val="198"/>
          <w:del w:id="62651" w:author="Diana Machado" w:date="2019-04-05T18:40:00Z"/>
        </w:trPr>
        <w:tc>
          <w:tcPr>
            <w:tcW w:w="1296" w:type="dxa"/>
            <w:vMerge/>
          </w:tcPr>
          <w:p w:rsidR="00FA0A41" w:rsidRPr="00EE514B" w:rsidDel="00C81D61" w:rsidRDefault="00FA0A41" w:rsidP="006A0BF3">
            <w:pPr>
              <w:pStyle w:val="Tablebody-centered"/>
              <w:rPr>
                <w:del w:id="62652" w:author="Diana Machado" w:date="2019-04-05T18:40:00Z"/>
                <w:lang w:val="en-PH" w:eastAsia="en-US"/>
              </w:rPr>
            </w:pPr>
          </w:p>
        </w:tc>
        <w:tc>
          <w:tcPr>
            <w:tcW w:w="432" w:type="dxa"/>
          </w:tcPr>
          <w:p w:rsidR="00FA0A41" w:rsidRPr="00EE514B" w:rsidDel="00C81D61" w:rsidRDefault="00FA0A41" w:rsidP="006A0BF3">
            <w:pPr>
              <w:pStyle w:val="Tablebody-centered"/>
              <w:rPr>
                <w:del w:id="62653" w:author="Diana Machado" w:date="2019-04-05T18:40:00Z"/>
                <w:lang w:val="en-PH" w:eastAsia="en-US"/>
              </w:rPr>
            </w:pPr>
            <w:del w:id="62654" w:author="Diana Machado" w:date="2019-04-05T18:40:00Z">
              <w:r w:rsidRPr="00EE514B" w:rsidDel="00C81D61">
                <w:rPr>
                  <w:lang w:val="en-PH" w:eastAsia="en-US"/>
                </w:rPr>
                <w:delText>26</w:delText>
              </w:r>
            </w:del>
          </w:p>
        </w:tc>
        <w:tc>
          <w:tcPr>
            <w:tcW w:w="1378" w:type="dxa"/>
          </w:tcPr>
          <w:p w:rsidR="00FA0A41" w:rsidRPr="00EE514B" w:rsidDel="00C81D61" w:rsidRDefault="00FA0A41" w:rsidP="006A0BF3">
            <w:pPr>
              <w:pStyle w:val="Tablebody-centered"/>
              <w:rPr>
                <w:del w:id="62655" w:author="Diana Machado" w:date="2019-04-05T18:40:00Z"/>
                <w:lang w:val="en-PH" w:eastAsia="en-US"/>
              </w:rPr>
            </w:pPr>
            <w:del w:id="62656" w:author="Diana Machado" w:date="2019-04-05T18:40:00Z">
              <w:r w:rsidRPr="00EE514B" w:rsidDel="00C81D61">
                <w:rPr>
                  <w:lang w:val="en-PH" w:eastAsia="en-US"/>
                </w:rPr>
                <w:delText>MIAMI-DADE</w:delText>
              </w:r>
            </w:del>
          </w:p>
        </w:tc>
        <w:tc>
          <w:tcPr>
            <w:tcW w:w="926" w:type="dxa"/>
          </w:tcPr>
          <w:p w:rsidR="00FA0A41" w:rsidRPr="00EE514B" w:rsidDel="00C81D61" w:rsidRDefault="00FA0A41" w:rsidP="006A0BF3">
            <w:pPr>
              <w:pStyle w:val="Tablebody-centered"/>
              <w:rPr>
                <w:del w:id="62657" w:author="Diana Machado" w:date="2019-04-05T18:40:00Z"/>
                <w:lang w:val="en-PH" w:eastAsia="en-US"/>
              </w:rPr>
            </w:pPr>
            <w:del w:id="62658" w:author="Diana Machado" w:date="2019-04-05T18:40:00Z">
              <w:r w:rsidRPr="00EE514B" w:rsidDel="00C81D61">
                <w:rPr>
                  <w:lang w:val="en-PH" w:eastAsia="en-US"/>
                </w:rPr>
                <w:delText>23.160</w:delText>
              </w:r>
            </w:del>
          </w:p>
        </w:tc>
        <w:tc>
          <w:tcPr>
            <w:tcW w:w="864" w:type="dxa"/>
          </w:tcPr>
          <w:p w:rsidR="00FA0A41" w:rsidRPr="00EE514B" w:rsidDel="00C81D61" w:rsidRDefault="00FA0A41" w:rsidP="006A0BF3">
            <w:pPr>
              <w:pStyle w:val="Tablebody-centered"/>
              <w:rPr>
                <w:del w:id="62659" w:author="Diana Machado" w:date="2019-04-05T18:40:00Z"/>
                <w:lang w:val="en-PH" w:eastAsia="en-US"/>
              </w:rPr>
            </w:pPr>
            <w:del w:id="62660" w:author="Diana Machado" w:date="2019-04-05T18:40:00Z">
              <w:r w:rsidRPr="00EE514B" w:rsidDel="00C81D61">
                <w:rPr>
                  <w:lang w:val="en-PH" w:eastAsia="en-US"/>
                </w:rPr>
                <w:delText>20.396</w:delText>
              </w:r>
            </w:del>
          </w:p>
        </w:tc>
        <w:tc>
          <w:tcPr>
            <w:tcW w:w="864" w:type="dxa"/>
          </w:tcPr>
          <w:p w:rsidR="00FA0A41" w:rsidRPr="00EE514B" w:rsidDel="00C81D61" w:rsidRDefault="00FA0A41" w:rsidP="006A0BF3">
            <w:pPr>
              <w:pStyle w:val="Tablebody-centered"/>
              <w:rPr>
                <w:del w:id="62661" w:author="Diana Machado" w:date="2019-04-05T18:40:00Z"/>
                <w:lang w:val="en-PH" w:eastAsia="en-US"/>
              </w:rPr>
            </w:pPr>
            <w:del w:id="62662" w:author="Diana Machado" w:date="2019-04-05T18:40:00Z">
              <w:r w:rsidRPr="00EE514B" w:rsidDel="00C81D61">
                <w:rPr>
                  <w:lang w:val="en-PH" w:eastAsia="en-US"/>
                </w:rPr>
                <w:delText>19.304</w:delText>
              </w:r>
            </w:del>
          </w:p>
        </w:tc>
        <w:tc>
          <w:tcPr>
            <w:tcW w:w="864" w:type="dxa"/>
          </w:tcPr>
          <w:p w:rsidR="00FA0A41" w:rsidRPr="00EE514B" w:rsidDel="00C81D61" w:rsidRDefault="00FA0A41" w:rsidP="006A0BF3">
            <w:pPr>
              <w:pStyle w:val="Tablebody-centered"/>
              <w:rPr>
                <w:del w:id="62663" w:author="Diana Machado" w:date="2019-04-05T18:40:00Z"/>
                <w:lang w:val="en-PH" w:eastAsia="en-US"/>
              </w:rPr>
            </w:pPr>
            <w:del w:id="62664" w:author="Diana Machado" w:date="2019-04-05T18:40:00Z">
              <w:r w:rsidRPr="00EE514B" w:rsidDel="00C81D61">
                <w:rPr>
                  <w:lang w:val="en-PH" w:eastAsia="en-US"/>
                </w:rPr>
                <w:delText>17.362</w:delText>
              </w:r>
            </w:del>
          </w:p>
        </w:tc>
        <w:tc>
          <w:tcPr>
            <w:tcW w:w="802" w:type="dxa"/>
          </w:tcPr>
          <w:p w:rsidR="00FA0A41" w:rsidRPr="00EE514B" w:rsidDel="00C81D61" w:rsidRDefault="00FA0A41" w:rsidP="006A0BF3">
            <w:pPr>
              <w:pStyle w:val="Tablebody-centered"/>
              <w:rPr>
                <w:del w:id="62665" w:author="Diana Machado" w:date="2019-04-05T18:40:00Z"/>
                <w:lang w:val="en-PH" w:eastAsia="en-US"/>
              </w:rPr>
            </w:pPr>
            <w:del w:id="62666" w:author="Diana Machado" w:date="2019-04-05T18:40:00Z">
              <w:r w:rsidRPr="00EE514B" w:rsidDel="00C81D61">
                <w:rPr>
                  <w:lang w:val="en-PH" w:eastAsia="en-US"/>
                </w:rPr>
                <w:delText>13.398</w:delText>
              </w:r>
            </w:del>
          </w:p>
        </w:tc>
        <w:tc>
          <w:tcPr>
            <w:tcW w:w="288" w:type="dxa"/>
            <w:shd w:val="solid" w:color="C0C0C0" w:fill="auto"/>
          </w:tcPr>
          <w:p w:rsidR="00FA0A41" w:rsidRPr="00EE514B" w:rsidDel="00C81D61" w:rsidRDefault="00FA0A41" w:rsidP="006A0BF3">
            <w:pPr>
              <w:pStyle w:val="Tablebody-centered"/>
              <w:rPr>
                <w:del w:id="62667" w:author="Diana Machado" w:date="2019-04-05T18:40:00Z"/>
                <w:lang w:val="en-PH" w:eastAsia="en-US"/>
              </w:rPr>
            </w:pPr>
          </w:p>
        </w:tc>
        <w:tc>
          <w:tcPr>
            <w:tcW w:w="864" w:type="dxa"/>
          </w:tcPr>
          <w:p w:rsidR="00FA0A41" w:rsidRPr="00EE514B" w:rsidDel="00C81D61" w:rsidRDefault="00FA0A41" w:rsidP="006A0BF3">
            <w:pPr>
              <w:pStyle w:val="Tablebody-centered"/>
              <w:rPr>
                <w:del w:id="62668" w:author="Diana Machado" w:date="2019-04-05T18:40:00Z"/>
                <w:lang w:val="en-PH" w:eastAsia="en-US"/>
              </w:rPr>
            </w:pPr>
            <w:del w:id="6266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70" w:author="Diana Machado" w:date="2019-04-05T18:40:00Z"/>
                <w:lang w:val="en-PH" w:eastAsia="en-US"/>
              </w:rPr>
            </w:pPr>
            <w:del w:id="62671" w:author="Diana Machado" w:date="2019-04-05T18:40:00Z">
              <w:r w:rsidRPr="00EE514B" w:rsidDel="00C81D61">
                <w:rPr>
                  <w:lang w:val="en-PH" w:eastAsia="en-US"/>
                </w:rPr>
                <w:delText>0.881</w:delText>
              </w:r>
            </w:del>
          </w:p>
        </w:tc>
        <w:tc>
          <w:tcPr>
            <w:tcW w:w="864" w:type="dxa"/>
          </w:tcPr>
          <w:p w:rsidR="00FA0A41" w:rsidRPr="00EE514B" w:rsidDel="00C81D61" w:rsidRDefault="00FA0A41" w:rsidP="006A0BF3">
            <w:pPr>
              <w:pStyle w:val="Tablebody-centered"/>
              <w:rPr>
                <w:del w:id="62672" w:author="Diana Machado" w:date="2019-04-05T18:40:00Z"/>
                <w:lang w:val="en-PH" w:eastAsia="en-US"/>
              </w:rPr>
            </w:pPr>
            <w:del w:id="62673" w:author="Diana Machado" w:date="2019-04-05T18:40:00Z">
              <w:r w:rsidRPr="00EE514B" w:rsidDel="00C81D61">
                <w:rPr>
                  <w:lang w:val="en-PH" w:eastAsia="en-US"/>
                </w:rPr>
                <w:delText>0.833</w:delText>
              </w:r>
            </w:del>
          </w:p>
        </w:tc>
        <w:tc>
          <w:tcPr>
            <w:tcW w:w="864" w:type="dxa"/>
          </w:tcPr>
          <w:p w:rsidR="00FA0A41" w:rsidRPr="00EE514B" w:rsidDel="00C81D61" w:rsidRDefault="00FA0A41" w:rsidP="006A0BF3">
            <w:pPr>
              <w:pStyle w:val="Tablebody-centered"/>
              <w:rPr>
                <w:del w:id="62674" w:author="Diana Machado" w:date="2019-04-05T18:40:00Z"/>
                <w:lang w:val="en-PH" w:eastAsia="en-US"/>
              </w:rPr>
            </w:pPr>
            <w:del w:id="62675" w:author="Diana Machado" w:date="2019-04-05T18:40:00Z">
              <w:r w:rsidRPr="00EE514B" w:rsidDel="00C81D61">
                <w:rPr>
                  <w:lang w:val="en-PH" w:eastAsia="en-US"/>
                </w:rPr>
                <w:delText>0.750</w:delText>
              </w:r>
            </w:del>
          </w:p>
        </w:tc>
        <w:tc>
          <w:tcPr>
            <w:tcW w:w="864" w:type="dxa"/>
          </w:tcPr>
          <w:p w:rsidR="00FA0A41" w:rsidRPr="00EE514B" w:rsidDel="00C81D61" w:rsidRDefault="00FA0A41" w:rsidP="006A0BF3">
            <w:pPr>
              <w:pStyle w:val="Tablebody-centered"/>
              <w:rPr>
                <w:del w:id="62676" w:author="Diana Machado" w:date="2019-04-05T18:40:00Z"/>
                <w:lang w:val="en-PH" w:eastAsia="en-US"/>
              </w:rPr>
            </w:pPr>
            <w:del w:id="62677" w:author="Diana Machado" w:date="2019-04-05T18:40:00Z">
              <w:r w:rsidRPr="00EE514B" w:rsidDel="00C81D61">
                <w:rPr>
                  <w:lang w:val="en-PH" w:eastAsia="en-US"/>
                </w:rPr>
                <w:delText>0.579</w:delText>
              </w:r>
            </w:del>
          </w:p>
        </w:tc>
        <w:tc>
          <w:tcPr>
            <w:tcW w:w="864" w:type="dxa"/>
            <w:shd w:val="solid" w:color="C0C0C0" w:fill="auto"/>
          </w:tcPr>
          <w:p w:rsidR="00FA0A41" w:rsidRPr="00EE514B" w:rsidDel="00C81D61" w:rsidRDefault="00FA0A41" w:rsidP="006A0BF3">
            <w:pPr>
              <w:pStyle w:val="Tablebody-centered"/>
              <w:rPr>
                <w:del w:id="62678" w:author="Diana Machado" w:date="2019-04-05T18:40:00Z"/>
                <w:lang w:val="en-PH" w:eastAsia="en-US"/>
              </w:rPr>
            </w:pPr>
            <w:del w:id="62679" w:author="Diana Machado" w:date="2019-04-05T18:40:00Z">
              <w:r w:rsidRPr="00EE514B" w:rsidDel="00C81D61">
                <w:rPr>
                  <w:lang w:val="en-PH" w:eastAsia="en-US"/>
                </w:rPr>
                <w:delText>0.000</w:delText>
              </w:r>
            </w:del>
          </w:p>
        </w:tc>
      </w:tr>
      <w:tr w:rsidR="00FA0A41" w:rsidRPr="00EE514B" w:rsidDel="00C81D61" w:rsidTr="00BD1578">
        <w:trPr>
          <w:trHeight w:val="198"/>
          <w:del w:id="62680" w:author="Diana Machado" w:date="2019-04-05T18:40:00Z"/>
        </w:trPr>
        <w:tc>
          <w:tcPr>
            <w:tcW w:w="1296" w:type="dxa"/>
            <w:vMerge/>
          </w:tcPr>
          <w:p w:rsidR="00FA0A41" w:rsidRPr="00EE514B" w:rsidDel="00C81D61" w:rsidRDefault="00FA0A41" w:rsidP="006A0BF3">
            <w:pPr>
              <w:pStyle w:val="Tablebody-centered"/>
              <w:rPr>
                <w:del w:id="62681" w:author="Diana Machado" w:date="2019-04-05T18:40:00Z"/>
                <w:lang w:val="en-PH" w:eastAsia="en-US"/>
              </w:rPr>
            </w:pPr>
          </w:p>
        </w:tc>
        <w:tc>
          <w:tcPr>
            <w:tcW w:w="432" w:type="dxa"/>
          </w:tcPr>
          <w:p w:rsidR="00FA0A41" w:rsidRPr="00EE514B" w:rsidDel="00C81D61" w:rsidRDefault="00FA0A41" w:rsidP="006A0BF3">
            <w:pPr>
              <w:pStyle w:val="Tablebody-centered"/>
              <w:rPr>
                <w:del w:id="62682" w:author="Diana Machado" w:date="2019-04-05T18:40:00Z"/>
                <w:lang w:val="en-PH" w:eastAsia="en-US"/>
              </w:rPr>
            </w:pPr>
            <w:del w:id="62683" w:author="Diana Machado" w:date="2019-04-05T18:40:00Z">
              <w:r w:rsidRPr="00EE514B" w:rsidDel="00C81D61">
                <w:rPr>
                  <w:lang w:val="en-PH" w:eastAsia="en-US"/>
                </w:rPr>
                <w:delText>27</w:delText>
              </w:r>
            </w:del>
          </w:p>
        </w:tc>
        <w:tc>
          <w:tcPr>
            <w:tcW w:w="1378" w:type="dxa"/>
          </w:tcPr>
          <w:p w:rsidR="00FA0A41" w:rsidRPr="00EE514B" w:rsidDel="00C81D61" w:rsidRDefault="00FA0A41" w:rsidP="006A0BF3">
            <w:pPr>
              <w:pStyle w:val="Tablebody-centered"/>
              <w:rPr>
                <w:del w:id="62684" w:author="Diana Machado" w:date="2019-04-05T18:40:00Z"/>
                <w:lang w:val="en-PH" w:eastAsia="en-US"/>
              </w:rPr>
            </w:pPr>
            <w:del w:id="62685" w:author="Diana Machado" w:date="2019-04-05T18:40:00Z">
              <w:r w:rsidRPr="00EE514B" w:rsidDel="00C81D61">
                <w:rPr>
                  <w:lang w:val="en-PH" w:eastAsia="en-US"/>
                </w:rPr>
                <w:delText>MONROE</w:delText>
              </w:r>
            </w:del>
          </w:p>
        </w:tc>
        <w:tc>
          <w:tcPr>
            <w:tcW w:w="926" w:type="dxa"/>
          </w:tcPr>
          <w:p w:rsidR="00FA0A41" w:rsidRPr="00EE514B" w:rsidDel="00C81D61" w:rsidRDefault="00FA0A41" w:rsidP="006A0BF3">
            <w:pPr>
              <w:pStyle w:val="Tablebody-centered"/>
              <w:rPr>
                <w:del w:id="62686" w:author="Diana Machado" w:date="2019-04-05T18:40:00Z"/>
                <w:lang w:val="en-PH" w:eastAsia="en-US"/>
              </w:rPr>
            </w:pPr>
            <w:del w:id="62687" w:author="Diana Machado" w:date="2019-04-05T18:40:00Z">
              <w:r w:rsidRPr="00EE514B" w:rsidDel="00C81D61">
                <w:rPr>
                  <w:lang w:val="en-PH" w:eastAsia="en-US"/>
                </w:rPr>
                <w:delText>32.696</w:delText>
              </w:r>
            </w:del>
          </w:p>
        </w:tc>
        <w:tc>
          <w:tcPr>
            <w:tcW w:w="864" w:type="dxa"/>
          </w:tcPr>
          <w:p w:rsidR="00FA0A41" w:rsidRPr="00EE514B" w:rsidDel="00C81D61" w:rsidRDefault="00FA0A41" w:rsidP="006A0BF3">
            <w:pPr>
              <w:pStyle w:val="Tablebody-centered"/>
              <w:rPr>
                <w:del w:id="62688" w:author="Diana Machado" w:date="2019-04-05T18:40:00Z"/>
                <w:lang w:val="en-PH" w:eastAsia="en-US"/>
              </w:rPr>
            </w:pPr>
            <w:del w:id="62689" w:author="Diana Machado" w:date="2019-04-05T18:40:00Z">
              <w:r w:rsidRPr="00EE514B" w:rsidDel="00C81D61">
                <w:rPr>
                  <w:lang w:val="en-PH" w:eastAsia="en-US"/>
                </w:rPr>
                <w:delText>29.834</w:delText>
              </w:r>
            </w:del>
          </w:p>
        </w:tc>
        <w:tc>
          <w:tcPr>
            <w:tcW w:w="864" w:type="dxa"/>
          </w:tcPr>
          <w:p w:rsidR="00FA0A41" w:rsidRPr="00EE514B" w:rsidDel="00C81D61" w:rsidRDefault="00FA0A41" w:rsidP="006A0BF3">
            <w:pPr>
              <w:pStyle w:val="Tablebody-centered"/>
              <w:rPr>
                <w:del w:id="62690" w:author="Diana Machado" w:date="2019-04-05T18:40:00Z"/>
                <w:lang w:val="en-PH" w:eastAsia="en-US"/>
              </w:rPr>
            </w:pPr>
            <w:del w:id="62691" w:author="Diana Machado" w:date="2019-04-05T18:40:00Z">
              <w:r w:rsidRPr="00EE514B" w:rsidDel="00C81D61">
                <w:rPr>
                  <w:lang w:val="en-PH" w:eastAsia="en-US"/>
                </w:rPr>
                <w:delText>28.644</w:delText>
              </w:r>
            </w:del>
          </w:p>
        </w:tc>
        <w:tc>
          <w:tcPr>
            <w:tcW w:w="864" w:type="dxa"/>
          </w:tcPr>
          <w:p w:rsidR="00FA0A41" w:rsidRPr="00EE514B" w:rsidDel="00C81D61" w:rsidRDefault="00FA0A41" w:rsidP="006A0BF3">
            <w:pPr>
              <w:pStyle w:val="Tablebody-centered"/>
              <w:rPr>
                <w:del w:id="62692" w:author="Diana Machado" w:date="2019-04-05T18:40:00Z"/>
                <w:lang w:val="en-PH" w:eastAsia="en-US"/>
              </w:rPr>
            </w:pPr>
            <w:del w:id="62693" w:author="Diana Machado" w:date="2019-04-05T18:40:00Z">
              <w:r w:rsidRPr="00EE514B" w:rsidDel="00C81D61">
                <w:rPr>
                  <w:lang w:val="en-PH" w:eastAsia="en-US"/>
                </w:rPr>
                <w:delText>26.465</w:delText>
              </w:r>
            </w:del>
          </w:p>
        </w:tc>
        <w:tc>
          <w:tcPr>
            <w:tcW w:w="802" w:type="dxa"/>
          </w:tcPr>
          <w:p w:rsidR="00FA0A41" w:rsidRPr="00EE514B" w:rsidDel="00C81D61" w:rsidRDefault="00FA0A41" w:rsidP="006A0BF3">
            <w:pPr>
              <w:pStyle w:val="Tablebody-centered"/>
              <w:rPr>
                <w:del w:id="62694" w:author="Diana Machado" w:date="2019-04-05T18:40:00Z"/>
                <w:lang w:val="en-PH" w:eastAsia="en-US"/>
              </w:rPr>
            </w:pPr>
            <w:del w:id="62695" w:author="Diana Machado" w:date="2019-04-05T18:40:00Z">
              <w:r w:rsidRPr="00EE514B" w:rsidDel="00C81D61">
                <w:rPr>
                  <w:lang w:val="en-PH" w:eastAsia="en-US"/>
                </w:rPr>
                <w:delText>21.761</w:delText>
              </w:r>
            </w:del>
          </w:p>
        </w:tc>
        <w:tc>
          <w:tcPr>
            <w:tcW w:w="288" w:type="dxa"/>
            <w:shd w:val="solid" w:color="C0C0C0" w:fill="auto"/>
          </w:tcPr>
          <w:p w:rsidR="00FA0A41" w:rsidRPr="00EE514B" w:rsidDel="00C81D61" w:rsidRDefault="00FA0A41" w:rsidP="006A0BF3">
            <w:pPr>
              <w:pStyle w:val="Tablebody-centered"/>
              <w:rPr>
                <w:del w:id="62696" w:author="Diana Machado" w:date="2019-04-05T18:40:00Z"/>
                <w:lang w:val="en-PH" w:eastAsia="en-US"/>
              </w:rPr>
            </w:pPr>
          </w:p>
        </w:tc>
        <w:tc>
          <w:tcPr>
            <w:tcW w:w="864" w:type="dxa"/>
          </w:tcPr>
          <w:p w:rsidR="00FA0A41" w:rsidRPr="00EE514B" w:rsidDel="00C81D61" w:rsidRDefault="00FA0A41" w:rsidP="006A0BF3">
            <w:pPr>
              <w:pStyle w:val="Tablebody-centered"/>
              <w:rPr>
                <w:del w:id="62697" w:author="Diana Machado" w:date="2019-04-05T18:40:00Z"/>
                <w:lang w:val="en-PH" w:eastAsia="en-US"/>
              </w:rPr>
            </w:pPr>
            <w:del w:id="6269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699" w:author="Diana Machado" w:date="2019-04-05T18:40:00Z"/>
                <w:lang w:val="en-PH" w:eastAsia="en-US"/>
              </w:rPr>
            </w:pPr>
            <w:del w:id="62700" w:author="Diana Machado" w:date="2019-04-05T18:40:00Z">
              <w:r w:rsidRPr="00EE514B" w:rsidDel="00C81D61">
                <w:rPr>
                  <w:lang w:val="en-PH" w:eastAsia="en-US"/>
                </w:rPr>
                <w:delText>0.912</w:delText>
              </w:r>
            </w:del>
          </w:p>
        </w:tc>
        <w:tc>
          <w:tcPr>
            <w:tcW w:w="864" w:type="dxa"/>
          </w:tcPr>
          <w:p w:rsidR="00FA0A41" w:rsidRPr="00EE514B" w:rsidDel="00C81D61" w:rsidRDefault="00FA0A41" w:rsidP="006A0BF3">
            <w:pPr>
              <w:pStyle w:val="Tablebody-centered"/>
              <w:rPr>
                <w:del w:id="62701" w:author="Diana Machado" w:date="2019-04-05T18:40:00Z"/>
                <w:lang w:val="en-PH" w:eastAsia="en-US"/>
              </w:rPr>
            </w:pPr>
            <w:del w:id="62702" w:author="Diana Machado" w:date="2019-04-05T18:40:00Z">
              <w:r w:rsidRPr="00EE514B" w:rsidDel="00C81D61">
                <w:rPr>
                  <w:lang w:val="en-PH" w:eastAsia="en-US"/>
                </w:rPr>
                <w:delText>0.876</w:delText>
              </w:r>
            </w:del>
          </w:p>
        </w:tc>
        <w:tc>
          <w:tcPr>
            <w:tcW w:w="864" w:type="dxa"/>
          </w:tcPr>
          <w:p w:rsidR="00FA0A41" w:rsidRPr="00EE514B" w:rsidDel="00C81D61" w:rsidRDefault="00FA0A41" w:rsidP="006A0BF3">
            <w:pPr>
              <w:pStyle w:val="Tablebody-centered"/>
              <w:rPr>
                <w:del w:id="62703" w:author="Diana Machado" w:date="2019-04-05T18:40:00Z"/>
                <w:lang w:val="en-PH" w:eastAsia="en-US"/>
              </w:rPr>
            </w:pPr>
            <w:del w:id="62704" w:author="Diana Machado" w:date="2019-04-05T18:40:00Z">
              <w:r w:rsidRPr="00EE514B" w:rsidDel="00C81D61">
                <w:rPr>
                  <w:lang w:val="en-PH" w:eastAsia="en-US"/>
                </w:rPr>
                <w:delText>0.809</w:delText>
              </w:r>
            </w:del>
          </w:p>
        </w:tc>
        <w:tc>
          <w:tcPr>
            <w:tcW w:w="864" w:type="dxa"/>
          </w:tcPr>
          <w:p w:rsidR="00FA0A41" w:rsidRPr="00EE514B" w:rsidDel="00C81D61" w:rsidRDefault="00FA0A41" w:rsidP="006A0BF3">
            <w:pPr>
              <w:pStyle w:val="Tablebody-centered"/>
              <w:rPr>
                <w:del w:id="62705" w:author="Diana Machado" w:date="2019-04-05T18:40:00Z"/>
                <w:lang w:val="en-PH" w:eastAsia="en-US"/>
              </w:rPr>
            </w:pPr>
            <w:del w:id="62706" w:author="Diana Machado" w:date="2019-04-05T18:40:00Z">
              <w:r w:rsidRPr="00EE514B" w:rsidDel="00C81D61">
                <w:rPr>
                  <w:lang w:val="en-PH" w:eastAsia="en-US"/>
                </w:rPr>
                <w:delText>0.666</w:delText>
              </w:r>
            </w:del>
          </w:p>
        </w:tc>
        <w:tc>
          <w:tcPr>
            <w:tcW w:w="864" w:type="dxa"/>
            <w:shd w:val="solid" w:color="C0C0C0" w:fill="auto"/>
          </w:tcPr>
          <w:p w:rsidR="00FA0A41" w:rsidRPr="00EE514B" w:rsidDel="00C81D61" w:rsidRDefault="00FA0A41" w:rsidP="006A0BF3">
            <w:pPr>
              <w:pStyle w:val="Tablebody-centered"/>
              <w:rPr>
                <w:del w:id="62707" w:author="Diana Machado" w:date="2019-04-05T18:40:00Z"/>
                <w:lang w:val="en-PH" w:eastAsia="en-US"/>
              </w:rPr>
            </w:pPr>
            <w:del w:id="62708" w:author="Diana Machado" w:date="2019-04-05T18:40:00Z">
              <w:r w:rsidRPr="00EE514B" w:rsidDel="00C81D61">
                <w:rPr>
                  <w:lang w:val="en-PH" w:eastAsia="en-US"/>
                </w:rPr>
                <w:delText>0.000</w:delText>
              </w:r>
            </w:del>
          </w:p>
        </w:tc>
      </w:tr>
      <w:tr w:rsidR="00FA0A41" w:rsidRPr="00EE514B" w:rsidDel="00C81D61" w:rsidTr="00BD1578">
        <w:trPr>
          <w:trHeight w:val="198"/>
          <w:del w:id="62709" w:author="Diana Machado" w:date="2019-04-05T18:40:00Z"/>
        </w:trPr>
        <w:tc>
          <w:tcPr>
            <w:tcW w:w="1296" w:type="dxa"/>
            <w:vMerge/>
          </w:tcPr>
          <w:p w:rsidR="00FA0A41" w:rsidRPr="00EE514B" w:rsidDel="00C81D61" w:rsidRDefault="00FA0A41" w:rsidP="006A0BF3">
            <w:pPr>
              <w:pStyle w:val="Tablebody-centered"/>
              <w:rPr>
                <w:del w:id="62710" w:author="Diana Machado" w:date="2019-04-05T18:40:00Z"/>
                <w:lang w:val="en-PH" w:eastAsia="en-US"/>
              </w:rPr>
            </w:pPr>
          </w:p>
        </w:tc>
        <w:tc>
          <w:tcPr>
            <w:tcW w:w="432" w:type="dxa"/>
          </w:tcPr>
          <w:p w:rsidR="00FA0A41" w:rsidRPr="00EE514B" w:rsidDel="00C81D61" w:rsidRDefault="00FA0A41" w:rsidP="006A0BF3">
            <w:pPr>
              <w:pStyle w:val="Tablebody-centered"/>
              <w:rPr>
                <w:del w:id="62711" w:author="Diana Machado" w:date="2019-04-05T18:40:00Z"/>
                <w:lang w:val="en-PH" w:eastAsia="en-US"/>
              </w:rPr>
            </w:pPr>
            <w:del w:id="62712" w:author="Diana Machado" w:date="2019-04-05T18:40:00Z">
              <w:r w:rsidRPr="00EE514B" w:rsidDel="00C81D61">
                <w:rPr>
                  <w:lang w:val="en-PH" w:eastAsia="en-US"/>
                </w:rPr>
                <w:delText>28</w:delText>
              </w:r>
            </w:del>
          </w:p>
        </w:tc>
        <w:tc>
          <w:tcPr>
            <w:tcW w:w="1378" w:type="dxa"/>
          </w:tcPr>
          <w:p w:rsidR="00FA0A41" w:rsidRPr="00EE514B" w:rsidDel="00C81D61" w:rsidRDefault="00FA0A41" w:rsidP="006A0BF3">
            <w:pPr>
              <w:pStyle w:val="Tablebody-centered"/>
              <w:rPr>
                <w:del w:id="62713" w:author="Diana Machado" w:date="2019-04-05T18:40:00Z"/>
                <w:lang w:val="en-PH" w:eastAsia="en-US"/>
              </w:rPr>
            </w:pPr>
            <w:del w:id="62714" w:author="Diana Machado" w:date="2019-04-05T18:40:00Z">
              <w:r w:rsidRPr="00EE514B" w:rsidDel="00C81D61">
                <w:rPr>
                  <w:lang w:val="en-PH" w:eastAsia="en-US"/>
                </w:rPr>
                <w:delText>MONROE</w:delText>
              </w:r>
            </w:del>
          </w:p>
        </w:tc>
        <w:tc>
          <w:tcPr>
            <w:tcW w:w="926" w:type="dxa"/>
          </w:tcPr>
          <w:p w:rsidR="00FA0A41" w:rsidRPr="00EE514B" w:rsidDel="00C81D61" w:rsidRDefault="00FA0A41" w:rsidP="006A0BF3">
            <w:pPr>
              <w:pStyle w:val="Tablebody-centered"/>
              <w:rPr>
                <w:del w:id="62715" w:author="Diana Machado" w:date="2019-04-05T18:40:00Z"/>
                <w:lang w:val="en-PH" w:eastAsia="en-US"/>
              </w:rPr>
            </w:pPr>
            <w:del w:id="62716" w:author="Diana Machado" w:date="2019-04-05T18:40:00Z">
              <w:r w:rsidRPr="00EE514B" w:rsidDel="00C81D61">
                <w:rPr>
                  <w:lang w:val="en-PH" w:eastAsia="en-US"/>
                </w:rPr>
                <w:delText>39.472</w:delText>
              </w:r>
            </w:del>
          </w:p>
        </w:tc>
        <w:tc>
          <w:tcPr>
            <w:tcW w:w="864" w:type="dxa"/>
          </w:tcPr>
          <w:p w:rsidR="00FA0A41" w:rsidRPr="00EE514B" w:rsidDel="00C81D61" w:rsidRDefault="00FA0A41" w:rsidP="006A0BF3">
            <w:pPr>
              <w:pStyle w:val="Tablebody-centered"/>
              <w:rPr>
                <w:del w:id="62717" w:author="Diana Machado" w:date="2019-04-05T18:40:00Z"/>
                <w:lang w:val="en-PH" w:eastAsia="en-US"/>
              </w:rPr>
            </w:pPr>
            <w:del w:id="62718" w:author="Diana Machado" w:date="2019-04-05T18:40:00Z">
              <w:r w:rsidRPr="00EE514B" w:rsidDel="00C81D61">
                <w:rPr>
                  <w:lang w:val="en-PH" w:eastAsia="en-US"/>
                </w:rPr>
                <w:delText>36.388</w:delText>
              </w:r>
            </w:del>
          </w:p>
        </w:tc>
        <w:tc>
          <w:tcPr>
            <w:tcW w:w="864" w:type="dxa"/>
          </w:tcPr>
          <w:p w:rsidR="00FA0A41" w:rsidRPr="00EE514B" w:rsidDel="00C81D61" w:rsidRDefault="00FA0A41" w:rsidP="006A0BF3">
            <w:pPr>
              <w:pStyle w:val="Tablebody-centered"/>
              <w:rPr>
                <w:del w:id="62719" w:author="Diana Machado" w:date="2019-04-05T18:40:00Z"/>
                <w:lang w:val="en-PH" w:eastAsia="en-US"/>
              </w:rPr>
            </w:pPr>
            <w:del w:id="62720" w:author="Diana Machado" w:date="2019-04-05T18:40:00Z">
              <w:r w:rsidRPr="00EE514B" w:rsidDel="00C81D61">
                <w:rPr>
                  <w:lang w:val="en-PH" w:eastAsia="en-US"/>
                </w:rPr>
                <w:delText>35.096</w:delText>
              </w:r>
            </w:del>
          </w:p>
        </w:tc>
        <w:tc>
          <w:tcPr>
            <w:tcW w:w="864" w:type="dxa"/>
          </w:tcPr>
          <w:p w:rsidR="00FA0A41" w:rsidRPr="00EE514B" w:rsidDel="00C81D61" w:rsidRDefault="00FA0A41" w:rsidP="006A0BF3">
            <w:pPr>
              <w:pStyle w:val="Tablebody-centered"/>
              <w:rPr>
                <w:del w:id="62721" w:author="Diana Machado" w:date="2019-04-05T18:40:00Z"/>
                <w:lang w:val="en-PH" w:eastAsia="en-US"/>
              </w:rPr>
            </w:pPr>
            <w:del w:id="62722" w:author="Diana Machado" w:date="2019-04-05T18:40:00Z">
              <w:r w:rsidRPr="00EE514B" w:rsidDel="00C81D61">
                <w:rPr>
                  <w:lang w:val="en-PH" w:eastAsia="en-US"/>
                </w:rPr>
                <w:delText>32.732</w:delText>
              </w:r>
            </w:del>
          </w:p>
        </w:tc>
        <w:tc>
          <w:tcPr>
            <w:tcW w:w="802" w:type="dxa"/>
          </w:tcPr>
          <w:p w:rsidR="00FA0A41" w:rsidRPr="00EE514B" w:rsidDel="00C81D61" w:rsidRDefault="00FA0A41" w:rsidP="006A0BF3">
            <w:pPr>
              <w:pStyle w:val="Tablebody-centered"/>
              <w:rPr>
                <w:del w:id="62723" w:author="Diana Machado" w:date="2019-04-05T18:40:00Z"/>
                <w:lang w:val="en-PH" w:eastAsia="en-US"/>
              </w:rPr>
            </w:pPr>
            <w:del w:id="62724" w:author="Diana Machado" w:date="2019-04-05T18:40:00Z">
              <w:r w:rsidRPr="00EE514B" w:rsidDel="00C81D61">
                <w:rPr>
                  <w:lang w:val="en-PH" w:eastAsia="en-US"/>
                </w:rPr>
                <w:delText>27.576</w:delText>
              </w:r>
            </w:del>
          </w:p>
        </w:tc>
        <w:tc>
          <w:tcPr>
            <w:tcW w:w="288" w:type="dxa"/>
            <w:shd w:val="solid" w:color="C0C0C0" w:fill="auto"/>
          </w:tcPr>
          <w:p w:rsidR="00FA0A41" w:rsidRPr="00EE514B" w:rsidDel="00C81D61" w:rsidRDefault="00FA0A41" w:rsidP="006A0BF3">
            <w:pPr>
              <w:pStyle w:val="Tablebody-centered"/>
              <w:rPr>
                <w:del w:id="62725" w:author="Diana Machado" w:date="2019-04-05T18:40:00Z"/>
                <w:lang w:val="en-PH" w:eastAsia="en-US"/>
              </w:rPr>
            </w:pPr>
          </w:p>
        </w:tc>
        <w:tc>
          <w:tcPr>
            <w:tcW w:w="864" w:type="dxa"/>
          </w:tcPr>
          <w:p w:rsidR="00FA0A41" w:rsidRPr="00EE514B" w:rsidDel="00C81D61" w:rsidRDefault="00FA0A41" w:rsidP="006A0BF3">
            <w:pPr>
              <w:pStyle w:val="Tablebody-centered"/>
              <w:rPr>
                <w:del w:id="62726" w:author="Diana Machado" w:date="2019-04-05T18:40:00Z"/>
                <w:lang w:val="en-PH" w:eastAsia="en-US"/>
              </w:rPr>
            </w:pPr>
            <w:del w:id="6272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728" w:author="Diana Machado" w:date="2019-04-05T18:40:00Z"/>
                <w:lang w:val="en-PH" w:eastAsia="en-US"/>
              </w:rPr>
            </w:pPr>
            <w:del w:id="62729" w:author="Diana Machado" w:date="2019-04-05T18:40:00Z">
              <w:r w:rsidRPr="00EE514B" w:rsidDel="00C81D61">
                <w:rPr>
                  <w:lang w:val="en-PH" w:eastAsia="en-US"/>
                </w:rPr>
                <w:delText>0.922</w:delText>
              </w:r>
            </w:del>
          </w:p>
        </w:tc>
        <w:tc>
          <w:tcPr>
            <w:tcW w:w="864" w:type="dxa"/>
          </w:tcPr>
          <w:p w:rsidR="00FA0A41" w:rsidRPr="00EE514B" w:rsidDel="00C81D61" w:rsidRDefault="00FA0A41" w:rsidP="006A0BF3">
            <w:pPr>
              <w:pStyle w:val="Tablebody-centered"/>
              <w:rPr>
                <w:del w:id="62730" w:author="Diana Machado" w:date="2019-04-05T18:40:00Z"/>
                <w:lang w:val="en-PH" w:eastAsia="en-US"/>
              </w:rPr>
            </w:pPr>
            <w:del w:id="62731" w:author="Diana Machado" w:date="2019-04-05T18:40:00Z">
              <w:r w:rsidRPr="00EE514B" w:rsidDel="00C81D61">
                <w:rPr>
                  <w:lang w:val="en-PH" w:eastAsia="en-US"/>
                </w:rPr>
                <w:delText>0.889</w:delText>
              </w:r>
            </w:del>
          </w:p>
        </w:tc>
        <w:tc>
          <w:tcPr>
            <w:tcW w:w="864" w:type="dxa"/>
          </w:tcPr>
          <w:p w:rsidR="00FA0A41" w:rsidRPr="00EE514B" w:rsidDel="00C81D61" w:rsidRDefault="00FA0A41" w:rsidP="006A0BF3">
            <w:pPr>
              <w:pStyle w:val="Tablebody-centered"/>
              <w:rPr>
                <w:del w:id="62732" w:author="Diana Machado" w:date="2019-04-05T18:40:00Z"/>
                <w:lang w:val="en-PH" w:eastAsia="en-US"/>
              </w:rPr>
            </w:pPr>
            <w:del w:id="62733" w:author="Diana Machado" w:date="2019-04-05T18:40:00Z">
              <w:r w:rsidRPr="00EE514B" w:rsidDel="00C81D61">
                <w:rPr>
                  <w:lang w:val="en-PH" w:eastAsia="en-US"/>
                </w:rPr>
                <w:delText>0.829</w:delText>
              </w:r>
            </w:del>
          </w:p>
        </w:tc>
        <w:tc>
          <w:tcPr>
            <w:tcW w:w="864" w:type="dxa"/>
          </w:tcPr>
          <w:p w:rsidR="00FA0A41" w:rsidRPr="00EE514B" w:rsidDel="00C81D61" w:rsidRDefault="00FA0A41" w:rsidP="006A0BF3">
            <w:pPr>
              <w:pStyle w:val="Tablebody-centered"/>
              <w:rPr>
                <w:del w:id="62734" w:author="Diana Machado" w:date="2019-04-05T18:40:00Z"/>
                <w:lang w:val="en-PH" w:eastAsia="en-US"/>
              </w:rPr>
            </w:pPr>
            <w:del w:id="62735" w:author="Diana Machado" w:date="2019-04-05T18:40:00Z">
              <w:r w:rsidRPr="00EE514B" w:rsidDel="00C81D61">
                <w:rPr>
                  <w:lang w:val="en-PH" w:eastAsia="en-US"/>
                </w:rPr>
                <w:delText>0.699</w:delText>
              </w:r>
            </w:del>
          </w:p>
        </w:tc>
        <w:tc>
          <w:tcPr>
            <w:tcW w:w="864" w:type="dxa"/>
            <w:shd w:val="solid" w:color="C0C0C0" w:fill="auto"/>
          </w:tcPr>
          <w:p w:rsidR="00FA0A41" w:rsidRPr="00EE514B" w:rsidDel="00C81D61" w:rsidRDefault="00FA0A41" w:rsidP="006A0BF3">
            <w:pPr>
              <w:pStyle w:val="Tablebody-centered"/>
              <w:rPr>
                <w:del w:id="62736" w:author="Diana Machado" w:date="2019-04-05T18:40:00Z"/>
                <w:lang w:val="en-PH" w:eastAsia="en-US"/>
              </w:rPr>
            </w:pPr>
            <w:del w:id="62737" w:author="Diana Machado" w:date="2019-04-05T18:40:00Z">
              <w:r w:rsidRPr="00EE514B" w:rsidDel="00C81D61">
                <w:rPr>
                  <w:lang w:val="en-PH" w:eastAsia="en-US"/>
                </w:rPr>
                <w:delText>0.000</w:delText>
              </w:r>
            </w:del>
          </w:p>
        </w:tc>
      </w:tr>
      <w:tr w:rsidR="00FA0A41" w:rsidRPr="00EE514B" w:rsidDel="00C81D61" w:rsidTr="00BD1578">
        <w:trPr>
          <w:trHeight w:val="198"/>
          <w:del w:id="62738" w:author="Diana Machado" w:date="2019-04-05T18:40:00Z"/>
        </w:trPr>
        <w:tc>
          <w:tcPr>
            <w:tcW w:w="1296" w:type="dxa"/>
            <w:vMerge/>
          </w:tcPr>
          <w:p w:rsidR="00FA0A41" w:rsidRPr="00EE514B" w:rsidDel="00C81D61" w:rsidRDefault="00FA0A41" w:rsidP="006A0BF3">
            <w:pPr>
              <w:pStyle w:val="Tablebody-centered"/>
              <w:rPr>
                <w:del w:id="62739" w:author="Diana Machado" w:date="2019-04-05T18:40:00Z"/>
                <w:lang w:val="en-PH" w:eastAsia="en-US"/>
              </w:rPr>
            </w:pPr>
          </w:p>
        </w:tc>
        <w:tc>
          <w:tcPr>
            <w:tcW w:w="432" w:type="dxa"/>
          </w:tcPr>
          <w:p w:rsidR="00FA0A41" w:rsidRPr="00EE514B" w:rsidDel="00C81D61" w:rsidRDefault="00FA0A41" w:rsidP="006A0BF3">
            <w:pPr>
              <w:pStyle w:val="Tablebody-centered"/>
              <w:rPr>
                <w:del w:id="62740" w:author="Diana Machado" w:date="2019-04-05T18:40:00Z"/>
                <w:lang w:val="en-PH" w:eastAsia="en-US"/>
              </w:rPr>
            </w:pPr>
            <w:del w:id="62741" w:author="Diana Machado" w:date="2019-04-05T18:40:00Z">
              <w:r w:rsidRPr="00EE514B" w:rsidDel="00C81D61">
                <w:rPr>
                  <w:lang w:val="en-PH" w:eastAsia="en-US"/>
                </w:rPr>
                <w:delText>29</w:delText>
              </w:r>
            </w:del>
          </w:p>
        </w:tc>
        <w:tc>
          <w:tcPr>
            <w:tcW w:w="1378" w:type="dxa"/>
          </w:tcPr>
          <w:p w:rsidR="00FA0A41" w:rsidRPr="00EE514B" w:rsidDel="00C81D61" w:rsidRDefault="00FA0A41" w:rsidP="006A0BF3">
            <w:pPr>
              <w:pStyle w:val="Tablebody-centered"/>
              <w:rPr>
                <w:del w:id="62742" w:author="Diana Machado" w:date="2019-04-05T18:40:00Z"/>
                <w:lang w:val="en-PH" w:eastAsia="en-US"/>
              </w:rPr>
            </w:pPr>
            <w:del w:id="62743" w:author="Diana Machado" w:date="2019-04-05T18:40:00Z">
              <w:r w:rsidRPr="00EE514B" w:rsidDel="00C81D61">
                <w:rPr>
                  <w:lang w:val="en-PH" w:eastAsia="en-US"/>
                </w:rPr>
                <w:delText>OKALOOSA</w:delText>
              </w:r>
            </w:del>
          </w:p>
        </w:tc>
        <w:tc>
          <w:tcPr>
            <w:tcW w:w="926" w:type="dxa"/>
          </w:tcPr>
          <w:p w:rsidR="00FA0A41" w:rsidRPr="00EE514B" w:rsidDel="00C81D61" w:rsidRDefault="00FA0A41" w:rsidP="006A0BF3">
            <w:pPr>
              <w:pStyle w:val="Tablebody-centered"/>
              <w:rPr>
                <w:del w:id="62744" w:author="Diana Machado" w:date="2019-04-05T18:40:00Z"/>
                <w:lang w:val="en-PH" w:eastAsia="en-US"/>
              </w:rPr>
            </w:pPr>
            <w:del w:id="62745" w:author="Diana Machado" w:date="2019-04-05T18:40:00Z">
              <w:r w:rsidRPr="00EE514B" w:rsidDel="00C81D61">
                <w:rPr>
                  <w:lang w:val="en-PH" w:eastAsia="en-US"/>
                </w:rPr>
                <w:delText>12.168</w:delText>
              </w:r>
            </w:del>
          </w:p>
        </w:tc>
        <w:tc>
          <w:tcPr>
            <w:tcW w:w="864" w:type="dxa"/>
          </w:tcPr>
          <w:p w:rsidR="00FA0A41" w:rsidRPr="00EE514B" w:rsidDel="00C81D61" w:rsidRDefault="00FA0A41" w:rsidP="006A0BF3">
            <w:pPr>
              <w:pStyle w:val="Tablebody-centered"/>
              <w:rPr>
                <w:del w:id="62746" w:author="Diana Machado" w:date="2019-04-05T18:40:00Z"/>
                <w:lang w:val="en-PH" w:eastAsia="en-US"/>
              </w:rPr>
            </w:pPr>
            <w:del w:id="62747" w:author="Diana Machado" w:date="2019-04-05T18:40:00Z">
              <w:r w:rsidRPr="00EE514B" w:rsidDel="00C81D61">
                <w:rPr>
                  <w:lang w:val="en-PH" w:eastAsia="en-US"/>
                </w:rPr>
                <w:delText>10.239</w:delText>
              </w:r>
            </w:del>
          </w:p>
        </w:tc>
        <w:tc>
          <w:tcPr>
            <w:tcW w:w="864" w:type="dxa"/>
          </w:tcPr>
          <w:p w:rsidR="00FA0A41" w:rsidRPr="00EE514B" w:rsidDel="00C81D61" w:rsidRDefault="00FA0A41" w:rsidP="006A0BF3">
            <w:pPr>
              <w:pStyle w:val="Tablebody-centered"/>
              <w:rPr>
                <w:del w:id="62748" w:author="Diana Machado" w:date="2019-04-05T18:40:00Z"/>
                <w:lang w:val="en-PH" w:eastAsia="en-US"/>
              </w:rPr>
            </w:pPr>
            <w:del w:id="62749" w:author="Diana Machado" w:date="2019-04-05T18:40:00Z">
              <w:r w:rsidRPr="00EE514B" w:rsidDel="00C81D61">
                <w:rPr>
                  <w:lang w:val="en-PH" w:eastAsia="en-US"/>
                </w:rPr>
                <w:delText>9.528</w:delText>
              </w:r>
            </w:del>
          </w:p>
        </w:tc>
        <w:tc>
          <w:tcPr>
            <w:tcW w:w="864" w:type="dxa"/>
          </w:tcPr>
          <w:p w:rsidR="00FA0A41" w:rsidRPr="00EE514B" w:rsidDel="00C81D61" w:rsidRDefault="00FA0A41" w:rsidP="006A0BF3">
            <w:pPr>
              <w:pStyle w:val="Tablebody-centered"/>
              <w:rPr>
                <w:del w:id="62750" w:author="Diana Machado" w:date="2019-04-05T18:40:00Z"/>
                <w:lang w:val="en-PH" w:eastAsia="en-US"/>
              </w:rPr>
            </w:pPr>
            <w:del w:id="62751" w:author="Diana Machado" w:date="2019-04-05T18:40:00Z">
              <w:r w:rsidRPr="00EE514B" w:rsidDel="00C81D61">
                <w:rPr>
                  <w:lang w:val="en-PH" w:eastAsia="en-US"/>
                </w:rPr>
                <w:delText>8.309</w:delText>
              </w:r>
            </w:del>
          </w:p>
        </w:tc>
        <w:tc>
          <w:tcPr>
            <w:tcW w:w="802" w:type="dxa"/>
          </w:tcPr>
          <w:p w:rsidR="00FA0A41" w:rsidRPr="00EE514B" w:rsidDel="00C81D61" w:rsidRDefault="00FA0A41" w:rsidP="006A0BF3">
            <w:pPr>
              <w:pStyle w:val="Tablebody-centered"/>
              <w:rPr>
                <w:del w:id="62752" w:author="Diana Machado" w:date="2019-04-05T18:40:00Z"/>
                <w:lang w:val="en-PH" w:eastAsia="en-US"/>
              </w:rPr>
            </w:pPr>
            <w:del w:id="62753" w:author="Diana Machado" w:date="2019-04-05T18:40:00Z">
              <w:r w:rsidRPr="00EE514B" w:rsidDel="00C81D61">
                <w:rPr>
                  <w:lang w:val="en-PH" w:eastAsia="en-US"/>
                </w:rPr>
                <w:delText>5.931</w:delText>
              </w:r>
            </w:del>
          </w:p>
        </w:tc>
        <w:tc>
          <w:tcPr>
            <w:tcW w:w="288" w:type="dxa"/>
            <w:shd w:val="solid" w:color="C0C0C0" w:fill="auto"/>
          </w:tcPr>
          <w:p w:rsidR="00FA0A41" w:rsidRPr="00EE514B" w:rsidDel="00C81D61" w:rsidRDefault="00FA0A41" w:rsidP="006A0BF3">
            <w:pPr>
              <w:pStyle w:val="Tablebody-centered"/>
              <w:rPr>
                <w:del w:id="62754" w:author="Diana Machado" w:date="2019-04-05T18:40:00Z"/>
                <w:lang w:val="en-PH" w:eastAsia="en-US"/>
              </w:rPr>
            </w:pPr>
          </w:p>
        </w:tc>
        <w:tc>
          <w:tcPr>
            <w:tcW w:w="864" w:type="dxa"/>
          </w:tcPr>
          <w:p w:rsidR="00FA0A41" w:rsidRPr="00EE514B" w:rsidDel="00C81D61" w:rsidRDefault="00FA0A41" w:rsidP="006A0BF3">
            <w:pPr>
              <w:pStyle w:val="Tablebody-centered"/>
              <w:rPr>
                <w:del w:id="62755" w:author="Diana Machado" w:date="2019-04-05T18:40:00Z"/>
                <w:lang w:val="en-PH" w:eastAsia="en-US"/>
              </w:rPr>
            </w:pPr>
            <w:del w:id="62756"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757" w:author="Diana Machado" w:date="2019-04-05T18:40:00Z"/>
                <w:lang w:val="en-PH" w:eastAsia="en-US"/>
              </w:rPr>
            </w:pPr>
            <w:del w:id="62758" w:author="Diana Machado" w:date="2019-04-05T18:40:00Z">
              <w:r w:rsidRPr="00EE514B" w:rsidDel="00C81D61">
                <w:rPr>
                  <w:lang w:val="en-PH" w:eastAsia="en-US"/>
                </w:rPr>
                <w:delText>0.841</w:delText>
              </w:r>
            </w:del>
          </w:p>
        </w:tc>
        <w:tc>
          <w:tcPr>
            <w:tcW w:w="864" w:type="dxa"/>
          </w:tcPr>
          <w:p w:rsidR="00FA0A41" w:rsidRPr="00EE514B" w:rsidDel="00C81D61" w:rsidRDefault="00FA0A41" w:rsidP="006A0BF3">
            <w:pPr>
              <w:pStyle w:val="Tablebody-centered"/>
              <w:rPr>
                <w:del w:id="62759" w:author="Diana Machado" w:date="2019-04-05T18:40:00Z"/>
                <w:lang w:val="en-PH" w:eastAsia="en-US"/>
              </w:rPr>
            </w:pPr>
            <w:del w:id="62760" w:author="Diana Machado" w:date="2019-04-05T18:40:00Z">
              <w:r w:rsidRPr="00EE514B" w:rsidDel="00C81D61">
                <w:rPr>
                  <w:lang w:val="en-PH" w:eastAsia="en-US"/>
                </w:rPr>
                <w:delText>0.783</w:delText>
              </w:r>
            </w:del>
          </w:p>
        </w:tc>
        <w:tc>
          <w:tcPr>
            <w:tcW w:w="864" w:type="dxa"/>
          </w:tcPr>
          <w:p w:rsidR="00FA0A41" w:rsidRPr="00EE514B" w:rsidDel="00C81D61" w:rsidRDefault="00FA0A41" w:rsidP="006A0BF3">
            <w:pPr>
              <w:pStyle w:val="Tablebody-centered"/>
              <w:rPr>
                <w:del w:id="62761" w:author="Diana Machado" w:date="2019-04-05T18:40:00Z"/>
                <w:lang w:val="en-PH" w:eastAsia="en-US"/>
              </w:rPr>
            </w:pPr>
            <w:del w:id="62762" w:author="Diana Machado" w:date="2019-04-05T18:40:00Z">
              <w:r w:rsidRPr="00EE514B" w:rsidDel="00C81D61">
                <w:rPr>
                  <w:lang w:val="en-PH" w:eastAsia="en-US"/>
                </w:rPr>
                <w:delText>0.683</w:delText>
              </w:r>
            </w:del>
          </w:p>
        </w:tc>
        <w:tc>
          <w:tcPr>
            <w:tcW w:w="864" w:type="dxa"/>
          </w:tcPr>
          <w:p w:rsidR="00FA0A41" w:rsidRPr="00EE514B" w:rsidDel="00C81D61" w:rsidRDefault="00FA0A41" w:rsidP="006A0BF3">
            <w:pPr>
              <w:pStyle w:val="Tablebody-centered"/>
              <w:rPr>
                <w:del w:id="62763" w:author="Diana Machado" w:date="2019-04-05T18:40:00Z"/>
                <w:lang w:val="en-PH" w:eastAsia="en-US"/>
              </w:rPr>
            </w:pPr>
            <w:del w:id="62764" w:author="Diana Machado" w:date="2019-04-05T18:40:00Z">
              <w:r w:rsidRPr="00EE514B" w:rsidDel="00C81D61">
                <w:rPr>
                  <w:lang w:val="en-PH" w:eastAsia="en-US"/>
                </w:rPr>
                <w:delText>0.487</w:delText>
              </w:r>
            </w:del>
          </w:p>
        </w:tc>
        <w:tc>
          <w:tcPr>
            <w:tcW w:w="864" w:type="dxa"/>
            <w:shd w:val="solid" w:color="C0C0C0" w:fill="auto"/>
          </w:tcPr>
          <w:p w:rsidR="00FA0A41" w:rsidRPr="00EE514B" w:rsidDel="00C81D61" w:rsidRDefault="00FA0A41" w:rsidP="006A0BF3">
            <w:pPr>
              <w:pStyle w:val="Tablebody-centered"/>
              <w:rPr>
                <w:del w:id="62765" w:author="Diana Machado" w:date="2019-04-05T18:40:00Z"/>
                <w:lang w:val="en-PH" w:eastAsia="en-US"/>
              </w:rPr>
            </w:pPr>
            <w:del w:id="62766" w:author="Diana Machado" w:date="2019-04-05T18:40:00Z">
              <w:r w:rsidRPr="00EE514B" w:rsidDel="00C81D61">
                <w:rPr>
                  <w:lang w:val="en-PH" w:eastAsia="en-US"/>
                </w:rPr>
                <w:delText>0.000</w:delText>
              </w:r>
            </w:del>
          </w:p>
        </w:tc>
      </w:tr>
      <w:tr w:rsidR="00FA0A41" w:rsidRPr="00EE514B" w:rsidDel="00C81D61" w:rsidTr="00BD1578">
        <w:trPr>
          <w:trHeight w:val="198"/>
          <w:del w:id="62767" w:author="Diana Machado" w:date="2019-04-05T18:40:00Z"/>
        </w:trPr>
        <w:tc>
          <w:tcPr>
            <w:tcW w:w="1296" w:type="dxa"/>
            <w:vMerge/>
          </w:tcPr>
          <w:p w:rsidR="00FA0A41" w:rsidRPr="00EE514B" w:rsidDel="00C81D61" w:rsidRDefault="00FA0A41" w:rsidP="006A0BF3">
            <w:pPr>
              <w:pStyle w:val="Tablebody-centered"/>
              <w:rPr>
                <w:del w:id="62768" w:author="Diana Machado" w:date="2019-04-05T18:40:00Z"/>
                <w:lang w:val="en-PH" w:eastAsia="en-US"/>
              </w:rPr>
            </w:pPr>
          </w:p>
        </w:tc>
        <w:tc>
          <w:tcPr>
            <w:tcW w:w="432" w:type="dxa"/>
          </w:tcPr>
          <w:p w:rsidR="00FA0A41" w:rsidRPr="00EE514B" w:rsidDel="00C81D61" w:rsidRDefault="00FA0A41" w:rsidP="006A0BF3">
            <w:pPr>
              <w:pStyle w:val="Tablebody-centered"/>
              <w:rPr>
                <w:del w:id="62769" w:author="Diana Machado" w:date="2019-04-05T18:40:00Z"/>
                <w:lang w:val="en-PH" w:eastAsia="en-US"/>
              </w:rPr>
            </w:pPr>
            <w:del w:id="62770" w:author="Diana Machado" w:date="2019-04-05T18:40:00Z">
              <w:r w:rsidRPr="00EE514B" w:rsidDel="00C81D61">
                <w:rPr>
                  <w:lang w:val="en-PH" w:eastAsia="en-US"/>
                </w:rPr>
                <w:delText>30</w:delText>
              </w:r>
            </w:del>
          </w:p>
        </w:tc>
        <w:tc>
          <w:tcPr>
            <w:tcW w:w="1378" w:type="dxa"/>
          </w:tcPr>
          <w:p w:rsidR="00FA0A41" w:rsidRPr="00EE514B" w:rsidDel="00C81D61" w:rsidRDefault="00FA0A41" w:rsidP="006A0BF3">
            <w:pPr>
              <w:pStyle w:val="Tablebody-centered"/>
              <w:rPr>
                <w:del w:id="62771" w:author="Diana Machado" w:date="2019-04-05T18:40:00Z"/>
                <w:lang w:val="en-PH" w:eastAsia="en-US"/>
              </w:rPr>
            </w:pPr>
            <w:del w:id="62772" w:author="Diana Machado" w:date="2019-04-05T18:40:00Z">
              <w:r w:rsidRPr="00EE514B" w:rsidDel="00C81D61">
                <w:rPr>
                  <w:lang w:val="en-PH" w:eastAsia="en-US"/>
                </w:rPr>
                <w:delText>OSCEOLA</w:delText>
              </w:r>
            </w:del>
          </w:p>
        </w:tc>
        <w:tc>
          <w:tcPr>
            <w:tcW w:w="926" w:type="dxa"/>
          </w:tcPr>
          <w:p w:rsidR="00FA0A41" w:rsidRPr="00EE514B" w:rsidDel="00C81D61" w:rsidRDefault="00FA0A41" w:rsidP="006A0BF3">
            <w:pPr>
              <w:pStyle w:val="Tablebody-centered"/>
              <w:rPr>
                <w:del w:id="62773" w:author="Diana Machado" w:date="2019-04-05T18:40:00Z"/>
                <w:lang w:val="en-PH" w:eastAsia="en-US"/>
              </w:rPr>
            </w:pPr>
            <w:del w:id="62774" w:author="Diana Machado" w:date="2019-04-05T18:40:00Z">
              <w:r w:rsidRPr="00EE514B" w:rsidDel="00C81D61">
                <w:rPr>
                  <w:lang w:val="en-PH" w:eastAsia="en-US"/>
                </w:rPr>
                <w:delText>4.861</w:delText>
              </w:r>
            </w:del>
          </w:p>
        </w:tc>
        <w:tc>
          <w:tcPr>
            <w:tcW w:w="864" w:type="dxa"/>
          </w:tcPr>
          <w:p w:rsidR="00FA0A41" w:rsidRPr="00EE514B" w:rsidDel="00C81D61" w:rsidRDefault="00FA0A41" w:rsidP="006A0BF3">
            <w:pPr>
              <w:pStyle w:val="Tablebody-centered"/>
              <w:rPr>
                <w:del w:id="62775" w:author="Diana Machado" w:date="2019-04-05T18:40:00Z"/>
                <w:lang w:val="en-PH" w:eastAsia="en-US"/>
              </w:rPr>
            </w:pPr>
            <w:del w:id="62776" w:author="Diana Machado" w:date="2019-04-05T18:40:00Z">
              <w:r w:rsidRPr="00EE514B" w:rsidDel="00C81D61">
                <w:rPr>
                  <w:lang w:val="en-PH" w:eastAsia="en-US"/>
                </w:rPr>
                <w:delText>3.506</w:delText>
              </w:r>
            </w:del>
          </w:p>
        </w:tc>
        <w:tc>
          <w:tcPr>
            <w:tcW w:w="864" w:type="dxa"/>
          </w:tcPr>
          <w:p w:rsidR="00FA0A41" w:rsidRPr="00EE514B" w:rsidDel="00C81D61" w:rsidRDefault="00FA0A41" w:rsidP="006A0BF3">
            <w:pPr>
              <w:pStyle w:val="Tablebody-centered"/>
              <w:rPr>
                <w:del w:id="62777" w:author="Diana Machado" w:date="2019-04-05T18:40:00Z"/>
                <w:lang w:val="en-PH" w:eastAsia="en-US"/>
              </w:rPr>
            </w:pPr>
            <w:del w:id="62778" w:author="Diana Machado" w:date="2019-04-05T18:40:00Z">
              <w:r w:rsidRPr="00EE514B" w:rsidDel="00C81D61">
                <w:rPr>
                  <w:lang w:val="en-PH" w:eastAsia="en-US"/>
                </w:rPr>
                <w:delText>3.076</w:delText>
              </w:r>
            </w:del>
          </w:p>
        </w:tc>
        <w:tc>
          <w:tcPr>
            <w:tcW w:w="864" w:type="dxa"/>
          </w:tcPr>
          <w:p w:rsidR="00FA0A41" w:rsidRPr="00EE514B" w:rsidDel="00C81D61" w:rsidRDefault="00FA0A41" w:rsidP="006A0BF3">
            <w:pPr>
              <w:pStyle w:val="Tablebody-centered"/>
              <w:rPr>
                <w:del w:id="62779" w:author="Diana Machado" w:date="2019-04-05T18:40:00Z"/>
                <w:lang w:val="en-PH" w:eastAsia="en-US"/>
              </w:rPr>
            </w:pPr>
            <w:del w:id="62780" w:author="Diana Machado" w:date="2019-04-05T18:40:00Z">
              <w:r w:rsidRPr="00EE514B" w:rsidDel="00C81D61">
                <w:rPr>
                  <w:lang w:val="en-PH" w:eastAsia="en-US"/>
                </w:rPr>
                <w:delText>2.389</w:delText>
              </w:r>
            </w:del>
          </w:p>
        </w:tc>
        <w:tc>
          <w:tcPr>
            <w:tcW w:w="802" w:type="dxa"/>
          </w:tcPr>
          <w:p w:rsidR="00FA0A41" w:rsidRPr="00EE514B" w:rsidDel="00C81D61" w:rsidRDefault="00FA0A41" w:rsidP="006A0BF3">
            <w:pPr>
              <w:pStyle w:val="Tablebody-centered"/>
              <w:rPr>
                <w:del w:id="62781" w:author="Diana Machado" w:date="2019-04-05T18:40:00Z"/>
                <w:lang w:val="en-PH" w:eastAsia="en-US"/>
              </w:rPr>
            </w:pPr>
            <w:del w:id="62782" w:author="Diana Machado" w:date="2019-04-05T18:40:00Z">
              <w:r w:rsidRPr="00EE514B" w:rsidDel="00C81D61">
                <w:rPr>
                  <w:lang w:val="en-PH" w:eastAsia="en-US"/>
                </w:rPr>
                <w:delText>1.284</w:delText>
              </w:r>
            </w:del>
          </w:p>
        </w:tc>
        <w:tc>
          <w:tcPr>
            <w:tcW w:w="288" w:type="dxa"/>
            <w:shd w:val="solid" w:color="C0C0C0" w:fill="auto"/>
          </w:tcPr>
          <w:p w:rsidR="00FA0A41" w:rsidRPr="00EE514B" w:rsidDel="00C81D61" w:rsidRDefault="00FA0A41" w:rsidP="006A0BF3">
            <w:pPr>
              <w:pStyle w:val="Tablebody-centered"/>
              <w:rPr>
                <w:del w:id="62783" w:author="Diana Machado" w:date="2019-04-05T18:40:00Z"/>
                <w:lang w:val="en-PH" w:eastAsia="en-US"/>
              </w:rPr>
            </w:pPr>
          </w:p>
        </w:tc>
        <w:tc>
          <w:tcPr>
            <w:tcW w:w="864" w:type="dxa"/>
          </w:tcPr>
          <w:p w:rsidR="00FA0A41" w:rsidRPr="00EE514B" w:rsidDel="00C81D61" w:rsidRDefault="00FA0A41" w:rsidP="006A0BF3">
            <w:pPr>
              <w:pStyle w:val="Tablebody-centered"/>
              <w:rPr>
                <w:del w:id="62784" w:author="Diana Machado" w:date="2019-04-05T18:40:00Z"/>
                <w:lang w:val="en-PH" w:eastAsia="en-US"/>
              </w:rPr>
            </w:pPr>
            <w:del w:id="62785"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786" w:author="Diana Machado" w:date="2019-04-05T18:40:00Z"/>
                <w:lang w:val="en-PH" w:eastAsia="en-US"/>
              </w:rPr>
            </w:pPr>
            <w:del w:id="62787" w:author="Diana Machado" w:date="2019-04-05T18:40:00Z">
              <w:r w:rsidRPr="00EE514B" w:rsidDel="00C81D61">
                <w:rPr>
                  <w:lang w:val="en-PH" w:eastAsia="en-US"/>
                </w:rPr>
                <w:delText>0.721</w:delText>
              </w:r>
            </w:del>
          </w:p>
        </w:tc>
        <w:tc>
          <w:tcPr>
            <w:tcW w:w="864" w:type="dxa"/>
          </w:tcPr>
          <w:p w:rsidR="00FA0A41" w:rsidRPr="00EE514B" w:rsidDel="00C81D61" w:rsidRDefault="00FA0A41" w:rsidP="006A0BF3">
            <w:pPr>
              <w:pStyle w:val="Tablebody-centered"/>
              <w:rPr>
                <w:del w:id="62788" w:author="Diana Machado" w:date="2019-04-05T18:40:00Z"/>
                <w:lang w:val="en-PH" w:eastAsia="en-US"/>
              </w:rPr>
            </w:pPr>
            <w:del w:id="62789" w:author="Diana Machado" w:date="2019-04-05T18:40:00Z">
              <w:r w:rsidRPr="00EE514B" w:rsidDel="00C81D61">
                <w:rPr>
                  <w:lang w:val="en-PH" w:eastAsia="en-US"/>
                </w:rPr>
                <w:delText>0.633</w:delText>
              </w:r>
            </w:del>
          </w:p>
        </w:tc>
        <w:tc>
          <w:tcPr>
            <w:tcW w:w="864" w:type="dxa"/>
          </w:tcPr>
          <w:p w:rsidR="00FA0A41" w:rsidRPr="00EE514B" w:rsidDel="00C81D61" w:rsidRDefault="00FA0A41" w:rsidP="006A0BF3">
            <w:pPr>
              <w:pStyle w:val="Tablebody-centered"/>
              <w:rPr>
                <w:del w:id="62790" w:author="Diana Machado" w:date="2019-04-05T18:40:00Z"/>
                <w:lang w:val="en-PH" w:eastAsia="en-US"/>
              </w:rPr>
            </w:pPr>
            <w:del w:id="62791" w:author="Diana Machado" w:date="2019-04-05T18:40:00Z">
              <w:r w:rsidRPr="00EE514B" w:rsidDel="00C81D61">
                <w:rPr>
                  <w:lang w:val="en-PH" w:eastAsia="en-US"/>
                </w:rPr>
                <w:delText>0.491</w:delText>
              </w:r>
            </w:del>
          </w:p>
        </w:tc>
        <w:tc>
          <w:tcPr>
            <w:tcW w:w="864" w:type="dxa"/>
          </w:tcPr>
          <w:p w:rsidR="00FA0A41" w:rsidRPr="00EE514B" w:rsidDel="00C81D61" w:rsidRDefault="00FA0A41" w:rsidP="006A0BF3">
            <w:pPr>
              <w:pStyle w:val="Tablebody-centered"/>
              <w:rPr>
                <w:del w:id="62792" w:author="Diana Machado" w:date="2019-04-05T18:40:00Z"/>
                <w:lang w:val="en-PH" w:eastAsia="en-US"/>
              </w:rPr>
            </w:pPr>
            <w:del w:id="62793" w:author="Diana Machado" w:date="2019-04-05T18:40:00Z">
              <w:r w:rsidRPr="00EE514B" w:rsidDel="00C81D61">
                <w:rPr>
                  <w:lang w:val="en-PH" w:eastAsia="en-US"/>
                </w:rPr>
                <w:delText>0.264</w:delText>
              </w:r>
            </w:del>
          </w:p>
        </w:tc>
        <w:tc>
          <w:tcPr>
            <w:tcW w:w="864" w:type="dxa"/>
            <w:shd w:val="solid" w:color="C0C0C0" w:fill="auto"/>
          </w:tcPr>
          <w:p w:rsidR="00FA0A41" w:rsidRPr="00EE514B" w:rsidDel="00C81D61" w:rsidRDefault="00FA0A41" w:rsidP="006A0BF3">
            <w:pPr>
              <w:pStyle w:val="Tablebody-centered"/>
              <w:rPr>
                <w:del w:id="62794" w:author="Diana Machado" w:date="2019-04-05T18:40:00Z"/>
                <w:lang w:val="en-PH" w:eastAsia="en-US"/>
              </w:rPr>
            </w:pPr>
            <w:del w:id="62795" w:author="Diana Machado" w:date="2019-04-05T18:40:00Z">
              <w:r w:rsidRPr="00EE514B" w:rsidDel="00C81D61">
                <w:rPr>
                  <w:lang w:val="en-PH" w:eastAsia="en-US"/>
                </w:rPr>
                <w:delText>0.000</w:delText>
              </w:r>
            </w:del>
          </w:p>
        </w:tc>
      </w:tr>
      <w:tr w:rsidR="00FA0A41" w:rsidRPr="00EE514B" w:rsidDel="00C81D61" w:rsidTr="00BD1578">
        <w:trPr>
          <w:trHeight w:val="198"/>
          <w:del w:id="62796" w:author="Diana Machado" w:date="2019-04-05T18:40:00Z"/>
        </w:trPr>
        <w:tc>
          <w:tcPr>
            <w:tcW w:w="1296" w:type="dxa"/>
            <w:vMerge/>
          </w:tcPr>
          <w:p w:rsidR="00FA0A41" w:rsidRPr="00EE514B" w:rsidDel="00C81D61" w:rsidRDefault="00FA0A41" w:rsidP="006A0BF3">
            <w:pPr>
              <w:pStyle w:val="Tablebody-centered"/>
              <w:rPr>
                <w:del w:id="62797" w:author="Diana Machado" w:date="2019-04-05T18:40:00Z"/>
                <w:lang w:val="en-PH" w:eastAsia="en-US"/>
              </w:rPr>
            </w:pPr>
          </w:p>
        </w:tc>
        <w:tc>
          <w:tcPr>
            <w:tcW w:w="432" w:type="dxa"/>
          </w:tcPr>
          <w:p w:rsidR="00FA0A41" w:rsidRPr="00EE514B" w:rsidDel="00C81D61" w:rsidRDefault="00FA0A41" w:rsidP="006A0BF3">
            <w:pPr>
              <w:pStyle w:val="Tablebody-centered"/>
              <w:rPr>
                <w:del w:id="62798" w:author="Diana Machado" w:date="2019-04-05T18:40:00Z"/>
                <w:lang w:val="en-PH" w:eastAsia="en-US"/>
              </w:rPr>
            </w:pPr>
            <w:del w:id="62799" w:author="Diana Machado" w:date="2019-04-05T18:40:00Z">
              <w:r w:rsidRPr="00EE514B" w:rsidDel="00C81D61">
                <w:rPr>
                  <w:lang w:val="en-PH" w:eastAsia="en-US"/>
                </w:rPr>
                <w:delText>31</w:delText>
              </w:r>
            </w:del>
          </w:p>
        </w:tc>
        <w:tc>
          <w:tcPr>
            <w:tcW w:w="1378" w:type="dxa"/>
          </w:tcPr>
          <w:p w:rsidR="00FA0A41" w:rsidRPr="00EE514B" w:rsidDel="00C81D61" w:rsidRDefault="00FA0A41" w:rsidP="006A0BF3">
            <w:pPr>
              <w:pStyle w:val="Tablebody-centered"/>
              <w:rPr>
                <w:del w:id="62800" w:author="Diana Machado" w:date="2019-04-05T18:40:00Z"/>
                <w:lang w:val="en-PH" w:eastAsia="en-US"/>
              </w:rPr>
            </w:pPr>
            <w:del w:id="62801" w:author="Diana Machado" w:date="2019-04-05T18:40:00Z">
              <w:r w:rsidRPr="00EE514B" w:rsidDel="00C81D61">
                <w:rPr>
                  <w:lang w:val="en-PH" w:eastAsia="en-US"/>
                </w:rPr>
                <w:delText>OSCEOLA</w:delText>
              </w:r>
            </w:del>
          </w:p>
        </w:tc>
        <w:tc>
          <w:tcPr>
            <w:tcW w:w="926" w:type="dxa"/>
          </w:tcPr>
          <w:p w:rsidR="00FA0A41" w:rsidRPr="00EE514B" w:rsidDel="00C81D61" w:rsidRDefault="00FA0A41" w:rsidP="006A0BF3">
            <w:pPr>
              <w:pStyle w:val="Tablebody-centered"/>
              <w:rPr>
                <w:del w:id="62802" w:author="Diana Machado" w:date="2019-04-05T18:40:00Z"/>
                <w:lang w:val="en-PH" w:eastAsia="en-US"/>
              </w:rPr>
            </w:pPr>
            <w:del w:id="62803" w:author="Diana Machado" w:date="2019-04-05T18:40:00Z">
              <w:r w:rsidRPr="00EE514B" w:rsidDel="00C81D61">
                <w:rPr>
                  <w:lang w:val="en-PH" w:eastAsia="en-US"/>
                </w:rPr>
                <w:delText>7.220</w:delText>
              </w:r>
            </w:del>
          </w:p>
        </w:tc>
        <w:tc>
          <w:tcPr>
            <w:tcW w:w="864" w:type="dxa"/>
          </w:tcPr>
          <w:p w:rsidR="00FA0A41" w:rsidRPr="00EE514B" w:rsidDel="00C81D61" w:rsidRDefault="00FA0A41" w:rsidP="006A0BF3">
            <w:pPr>
              <w:pStyle w:val="Tablebody-centered"/>
              <w:rPr>
                <w:del w:id="62804" w:author="Diana Machado" w:date="2019-04-05T18:40:00Z"/>
                <w:lang w:val="en-PH" w:eastAsia="en-US"/>
              </w:rPr>
            </w:pPr>
            <w:del w:id="62805" w:author="Diana Machado" w:date="2019-04-05T18:40:00Z">
              <w:r w:rsidRPr="00EE514B" w:rsidDel="00C81D61">
                <w:rPr>
                  <w:lang w:val="en-PH" w:eastAsia="en-US"/>
                </w:rPr>
                <w:delText>5.598</w:delText>
              </w:r>
            </w:del>
          </w:p>
        </w:tc>
        <w:tc>
          <w:tcPr>
            <w:tcW w:w="864" w:type="dxa"/>
          </w:tcPr>
          <w:p w:rsidR="00FA0A41" w:rsidRPr="00EE514B" w:rsidDel="00C81D61" w:rsidRDefault="00FA0A41" w:rsidP="006A0BF3">
            <w:pPr>
              <w:pStyle w:val="Tablebody-centered"/>
              <w:rPr>
                <w:del w:id="62806" w:author="Diana Machado" w:date="2019-04-05T18:40:00Z"/>
                <w:lang w:val="en-PH" w:eastAsia="en-US"/>
              </w:rPr>
            </w:pPr>
            <w:del w:id="62807" w:author="Diana Machado" w:date="2019-04-05T18:40:00Z">
              <w:r w:rsidRPr="00EE514B" w:rsidDel="00C81D61">
                <w:rPr>
                  <w:lang w:val="en-PH" w:eastAsia="en-US"/>
                </w:rPr>
                <w:delText>5.050</w:delText>
              </w:r>
            </w:del>
          </w:p>
        </w:tc>
        <w:tc>
          <w:tcPr>
            <w:tcW w:w="864" w:type="dxa"/>
          </w:tcPr>
          <w:p w:rsidR="00FA0A41" w:rsidRPr="00EE514B" w:rsidDel="00C81D61" w:rsidRDefault="00FA0A41" w:rsidP="006A0BF3">
            <w:pPr>
              <w:pStyle w:val="Tablebody-centered"/>
              <w:rPr>
                <w:del w:id="62808" w:author="Diana Machado" w:date="2019-04-05T18:40:00Z"/>
                <w:lang w:val="en-PH" w:eastAsia="en-US"/>
              </w:rPr>
            </w:pPr>
            <w:del w:id="62809" w:author="Diana Machado" w:date="2019-04-05T18:40:00Z">
              <w:r w:rsidRPr="00EE514B" w:rsidDel="00C81D61">
                <w:rPr>
                  <w:lang w:val="en-PH" w:eastAsia="en-US"/>
                </w:rPr>
                <w:delText>4.156</w:delText>
              </w:r>
            </w:del>
          </w:p>
        </w:tc>
        <w:tc>
          <w:tcPr>
            <w:tcW w:w="802" w:type="dxa"/>
          </w:tcPr>
          <w:p w:rsidR="00FA0A41" w:rsidRPr="00EE514B" w:rsidDel="00C81D61" w:rsidRDefault="00FA0A41" w:rsidP="006A0BF3">
            <w:pPr>
              <w:pStyle w:val="Tablebody-centered"/>
              <w:rPr>
                <w:del w:id="62810" w:author="Diana Machado" w:date="2019-04-05T18:40:00Z"/>
                <w:lang w:val="en-PH" w:eastAsia="en-US"/>
              </w:rPr>
            </w:pPr>
            <w:del w:id="62811" w:author="Diana Machado" w:date="2019-04-05T18:40:00Z">
              <w:r w:rsidRPr="00EE514B" w:rsidDel="00C81D61">
                <w:rPr>
                  <w:lang w:val="en-PH" w:eastAsia="en-US"/>
                </w:rPr>
                <w:delText>2.598</w:delText>
              </w:r>
            </w:del>
          </w:p>
        </w:tc>
        <w:tc>
          <w:tcPr>
            <w:tcW w:w="288" w:type="dxa"/>
            <w:shd w:val="solid" w:color="C0C0C0" w:fill="auto"/>
          </w:tcPr>
          <w:p w:rsidR="00FA0A41" w:rsidRPr="00EE514B" w:rsidDel="00C81D61" w:rsidRDefault="00FA0A41" w:rsidP="006A0BF3">
            <w:pPr>
              <w:pStyle w:val="Tablebody-centered"/>
              <w:rPr>
                <w:del w:id="62812" w:author="Diana Machado" w:date="2019-04-05T18:40:00Z"/>
                <w:lang w:val="en-PH" w:eastAsia="en-US"/>
              </w:rPr>
            </w:pPr>
          </w:p>
        </w:tc>
        <w:tc>
          <w:tcPr>
            <w:tcW w:w="864" w:type="dxa"/>
          </w:tcPr>
          <w:p w:rsidR="00FA0A41" w:rsidRPr="00EE514B" w:rsidDel="00C81D61" w:rsidRDefault="00FA0A41" w:rsidP="006A0BF3">
            <w:pPr>
              <w:pStyle w:val="Tablebody-centered"/>
              <w:rPr>
                <w:del w:id="62813" w:author="Diana Machado" w:date="2019-04-05T18:40:00Z"/>
                <w:lang w:val="en-PH" w:eastAsia="en-US"/>
              </w:rPr>
            </w:pPr>
            <w:del w:id="62814"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815" w:author="Diana Machado" w:date="2019-04-05T18:40:00Z"/>
                <w:lang w:val="en-PH" w:eastAsia="en-US"/>
              </w:rPr>
            </w:pPr>
            <w:del w:id="62816" w:author="Diana Machado" w:date="2019-04-05T18:40:00Z">
              <w:r w:rsidRPr="00EE514B" w:rsidDel="00C81D61">
                <w:rPr>
                  <w:lang w:val="en-PH" w:eastAsia="en-US"/>
                </w:rPr>
                <w:delText>0.775</w:delText>
              </w:r>
            </w:del>
          </w:p>
        </w:tc>
        <w:tc>
          <w:tcPr>
            <w:tcW w:w="864" w:type="dxa"/>
          </w:tcPr>
          <w:p w:rsidR="00FA0A41" w:rsidRPr="00EE514B" w:rsidDel="00C81D61" w:rsidRDefault="00FA0A41" w:rsidP="006A0BF3">
            <w:pPr>
              <w:pStyle w:val="Tablebody-centered"/>
              <w:rPr>
                <w:del w:id="62817" w:author="Diana Machado" w:date="2019-04-05T18:40:00Z"/>
                <w:lang w:val="en-PH" w:eastAsia="en-US"/>
              </w:rPr>
            </w:pPr>
            <w:del w:id="62818" w:author="Diana Machado" w:date="2019-04-05T18:40:00Z">
              <w:r w:rsidRPr="00EE514B" w:rsidDel="00C81D61">
                <w:rPr>
                  <w:lang w:val="en-PH" w:eastAsia="en-US"/>
                </w:rPr>
                <w:delText>0.699</w:delText>
              </w:r>
            </w:del>
          </w:p>
        </w:tc>
        <w:tc>
          <w:tcPr>
            <w:tcW w:w="864" w:type="dxa"/>
          </w:tcPr>
          <w:p w:rsidR="00FA0A41" w:rsidRPr="00EE514B" w:rsidDel="00C81D61" w:rsidRDefault="00FA0A41" w:rsidP="006A0BF3">
            <w:pPr>
              <w:pStyle w:val="Tablebody-centered"/>
              <w:rPr>
                <w:del w:id="62819" w:author="Diana Machado" w:date="2019-04-05T18:40:00Z"/>
                <w:lang w:val="en-PH" w:eastAsia="en-US"/>
              </w:rPr>
            </w:pPr>
            <w:del w:id="62820" w:author="Diana Machado" w:date="2019-04-05T18:40:00Z">
              <w:r w:rsidRPr="00EE514B" w:rsidDel="00C81D61">
                <w:rPr>
                  <w:lang w:val="en-PH" w:eastAsia="en-US"/>
                </w:rPr>
                <w:delText>0.576</w:delText>
              </w:r>
            </w:del>
          </w:p>
        </w:tc>
        <w:tc>
          <w:tcPr>
            <w:tcW w:w="864" w:type="dxa"/>
          </w:tcPr>
          <w:p w:rsidR="00FA0A41" w:rsidRPr="00EE514B" w:rsidDel="00C81D61" w:rsidRDefault="00FA0A41" w:rsidP="006A0BF3">
            <w:pPr>
              <w:pStyle w:val="Tablebody-centered"/>
              <w:rPr>
                <w:del w:id="62821" w:author="Diana Machado" w:date="2019-04-05T18:40:00Z"/>
                <w:lang w:val="en-PH" w:eastAsia="en-US"/>
              </w:rPr>
            </w:pPr>
            <w:del w:id="62822" w:author="Diana Machado" w:date="2019-04-05T18:40:00Z">
              <w:r w:rsidRPr="00EE514B" w:rsidDel="00C81D61">
                <w:rPr>
                  <w:lang w:val="en-PH" w:eastAsia="en-US"/>
                </w:rPr>
                <w:delText>0.360</w:delText>
              </w:r>
            </w:del>
          </w:p>
        </w:tc>
        <w:tc>
          <w:tcPr>
            <w:tcW w:w="864" w:type="dxa"/>
            <w:shd w:val="solid" w:color="C0C0C0" w:fill="auto"/>
          </w:tcPr>
          <w:p w:rsidR="00FA0A41" w:rsidRPr="00EE514B" w:rsidDel="00C81D61" w:rsidRDefault="00FA0A41" w:rsidP="006A0BF3">
            <w:pPr>
              <w:pStyle w:val="Tablebody-centered"/>
              <w:rPr>
                <w:del w:id="62823" w:author="Diana Machado" w:date="2019-04-05T18:40:00Z"/>
                <w:lang w:val="en-PH" w:eastAsia="en-US"/>
              </w:rPr>
            </w:pPr>
            <w:del w:id="62824" w:author="Diana Machado" w:date="2019-04-05T18:40:00Z">
              <w:r w:rsidRPr="00EE514B" w:rsidDel="00C81D61">
                <w:rPr>
                  <w:lang w:val="en-PH" w:eastAsia="en-US"/>
                </w:rPr>
                <w:delText>0.000</w:delText>
              </w:r>
            </w:del>
          </w:p>
        </w:tc>
      </w:tr>
      <w:tr w:rsidR="00FA0A41" w:rsidRPr="00EE514B" w:rsidDel="00C81D61" w:rsidTr="00BD1578">
        <w:trPr>
          <w:trHeight w:val="198"/>
          <w:del w:id="62825" w:author="Diana Machado" w:date="2019-04-05T18:40:00Z"/>
        </w:trPr>
        <w:tc>
          <w:tcPr>
            <w:tcW w:w="1296" w:type="dxa"/>
            <w:vMerge/>
          </w:tcPr>
          <w:p w:rsidR="00FA0A41" w:rsidRPr="00EE514B" w:rsidDel="00C81D61" w:rsidRDefault="00FA0A41" w:rsidP="006A0BF3">
            <w:pPr>
              <w:pStyle w:val="Tablebody-centered"/>
              <w:rPr>
                <w:del w:id="62826" w:author="Diana Machado" w:date="2019-04-05T18:40:00Z"/>
                <w:lang w:val="en-PH" w:eastAsia="en-US"/>
              </w:rPr>
            </w:pPr>
          </w:p>
        </w:tc>
        <w:tc>
          <w:tcPr>
            <w:tcW w:w="432" w:type="dxa"/>
          </w:tcPr>
          <w:p w:rsidR="00FA0A41" w:rsidRPr="00EE514B" w:rsidDel="00C81D61" w:rsidRDefault="00FA0A41" w:rsidP="006A0BF3">
            <w:pPr>
              <w:pStyle w:val="Tablebody-centered"/>
              <w:rPr>
                <w:del w:id="62827" w:author="Diana Machado" w:date="2019-04-05T18:40:00Z"/>
                <w:lang w:val="en-PH" w:eastAsia="en-US"/>
              </w:rPr>
            </w:pPr>
            <w:del w:id="62828" w:author="Diana Machado" w:date="2019-04-05T18:40:00Z">
              <w:r w:rsidRPr="00EE514B" w:rsidDel="00C81D61">
                <w:rPr>
                  <w:lang w:val="en-PH" w:eastAsia="en-US"/>
                </w:rPr>
                <w:delText>32</w:delText>
              </w:r>
            </w:del>
          </w:p>
        </w:tc>
        <w:tc>
          <w:tcPr>
            <w:tcW w:w="1378" w:type="dxa"/>
          </w:tcPr>
          <w:p w:rsidR="00FA0A41" w:rsidRPr="00EE514B" w:rsidDel="00C81D61" w:rsidRDefault="00FA0A41" w:rsidP="006A0BF3">
            <w:pPr>
              <w:pStyle w:val="Tablebody-centered"/>
              <w:rPr>
                <w:del w:id="62829" w:author="Diana Machado" w:date="2019-04-05T18:40:00Z"/>
                <w:lang w:val="en-PH" w:eastAsia="en-US"/>
              </w:rPr>
            </w:pPr>
            <w:del w:id="62830" w:author="Diana Machado" w:date="2019-04-05T18:40:00Z">
              <w:r w:rsidRPr="00EE514B" w:rsidDel="00C81D61">
                <w:rPr>
                  <w:lang w:val="en-PH" w:eastAsia="en-US"/>
                </w:rPr>
                <w:delText>PALM BEACH</w:delText>
              </w:r>
            </w:del>
          </w:p>
        </w:tc>
        <w:tc>
          <w:tcPr>
            <w:tcW w:w="926" w:type="dxa"/>
          </w:tcPr>
          <w:p w:rsidR="00FA0A41" w:rsidRPr="00EE514B" w:rsidDel="00C81D61" w:rsidRDefault="00FA0A41" w:rsidP="006A0BF3">
            <w:pPr>
              <w:pStyle w:val="Tablebody-centered"/>
              <w:rPr>
                <w:del w:id="62831" w:author="Diana Machado" w:date="2019-04-05T18:40:00Z"/>
                <w:lang w:val="en-PH" w:eastAsia="en-US"/>
              </w:rPr>
            </w:pPr>
            <w:del w:id="62832" w:author="Diana Machado" w:date="2019-04-05T18:40:00Z">
              <w:r w:rsidRPr="00EE514B" w:rsidDel="00C81D61">
                <w:rPr>
                  <w:lang w:val="en-PH" w:eastAsia="en-US"/>
                </w:rPr>
                <w:delText>15.415</w:delText>
              </w:r>
            </w:del>
          </w:p>
        </w:tc>
        <w:tc>
          <w:tcPr>
            <w:tcW w:w="864" w:type="dxa"/>
          </w:tcPr>
          <w:p w:rsidR="00FA0A41" w:rsidRPr="00EE514B" w:rsidDel="00C81D61" w:rsidRDefault="00FA0A41" w:rsidP="006A0BF3">
            <w:pPr>
              <w:pStyle w:val="Tablebody-centered"/>
              <w:rPr>
                <w:del w:id="62833" w:author="Diana Machado" w:date="2019-04-05T18:40:00Z"/>
                <w:lang w:val="en-PH" w:eastAsia="en-US"/>
              </w:rPr>
            </w:pPr>
            <w:del w:id="62834" w:author="Diana Machado" w:date="2019-04-05T18:40:00Z">
              <w:r w:rsidRPr="00EE514B" w:rsidDel="00C81D61">
                <w:rPr>
                  <w:lang w:val="en-PH" w:eastAsia="en-US"/>
                </w:rPr>
                <w:delText>12.953</w:delText>
              </w:r>
            </w:del>
          </w:p>
        </w:tc>
        <w:tc>
          <w:tcPr>
            <w:tcW w:w="864" w:type="dxa"/>
          </w:tcPr>
          <w:p w:rsidR="00FA0A41" w:rsidRPr="00EE514B" w:rsidDel="00C81D61" w:rsidRDefault="00FA0A41" w:rsidP="006A0BF3">
            <w:pPr>
              <w:pStyle w:val="Tablebody-centered"/>
              <w:rPr>
                <w:del w:id="62835" w:author="Diana Machado" w:date="2019-04-05T18:40:00Z"/>
                <w:lang w:val="en-PH" w:eastAsia="en-US"/>
              </w:rPr>
            </w:pPr>
            <w:del w:id="62836" w:author="Diana Machado" w:date="2019-04-05T18:40:00Z">
              <w:r w:rsidRPr="00EE514B" w:rsidDel="00C81D61">
                <w:rPr>
                  <w:lang w:val="en-PH" w:eastAsia="en-US"/>
                </w:rPr>
                <w:delText>12.043</w:delText>
              </w:r>
            </w:del>
          </w:p>
        </w:tc>
        <w:tc>
          <w:tcPr>
            <w:tcW w:w="864" w:type="dxa"/>
          </w:tcPr>
          <w:p w:rsidR="00FA0A41" w:rsidRPr="00EE514B" w:rsidDel="00C81D61" w:rsidRDefault="00FA0A41" w:rsidP="006A0BF3">
            <w:pPr>
              <w:pStyle w:val="Tablebody-centered"/>
              <w:rPr>
                <w:del w:id="62837" w:author="Diana Machado" w:date="2019-04-05T18:40:00Z"/>
                <w:lang w:val="en-PH" w:eastAsia="en-US"/>
              </w:rPr>
            </w:pPr>
            <w:del w:id="62838" w:author="Diana Machado" w:date="2019-04-05T18:40:00Z">
              <w:r w:rsidRPr="00EE514B" w:rsidDel="00C81D61">
                <w:rPr>
                  <w:lang w:val="en-PH" w:eastAsia="en-US"/>
                </w:rPr>
                <w:delText>10.472</w:delText>
              </w:r>
            </w:del>
          </w:p>
        </w:tc>
        <w:tc>
          <w:tcPr>
            <w:tcW w:w="802" w:type="dxa"/>
          </w:tcPr>
          <w:p w:rsidR="00FA0A41" w:rsidRPr="00EE514B" w:rsidDel="00C81D61" w:rsidRDefault="00FA0A41" w:rsidP="006A0BF3">
            <w:pPr>
              <w:pStyle w:val="Tablebody-centered"/>
              <w:rPr>
                <w:del w:id="62839" w:author="Diana Machado" w:date="2019-04-05T18:40:00Z"/>
                <w:lang w:val="en-PH" w:eastAsia="en-US"/>
              </w:rPr>
            </w:pPr>
            <w:del w:id="62840" w:author="Diana Machado" w:date="2019-04-05T18:40:00Z">
              <w:r w:rsidRPr="00EE514B" w:rsidDel="00C81D61">
                <w:rPr>
                  <w:lang w:val="en-PH" w:eastAsia="en-US"/>
                </w:rPr>
                <w:delText>7.469</w:delText>
              </w:r>
            </w:del>
          </w:p>
        </w:tc>
        <w:tc>
          <w:tcPr>
            <w:tcW w:w="288" w:type="dxa"/>
            <w:shd w:val="solid" w:color="C0C0C0" w:fill="auto"/>
          </w:tcPr>
          <w:p w:rsidR="00FA0A41" w:rsidRPr="00EE514B" w:rsidDel="00C81D61" w:rsidRDefault="00FA0A41" w:rsidP="006A0BF3">
            <w:pPr>
              <w:pStyle w:val="Tablebody-centered"/>
              <w:rPr>
                <w:del w:id="62841" w:author="Diana Machado" w:date="2019-04-05T18:40:00Z"/>
                <w:lang w:val="en-PH" w:eastAsia="en-US"/>
              </w:rPr>
            </w:pPr>
          </w:p>
        </w:tc>
        <w:tc>
          <w:tcPr>
            <w:tcW w:w="864" w:type="dxa"/>
          </w:tcPr>
          <w:p w:rsidR="00FA0A41" w:rsidRPr="00EE514B" w:rsidDel="00C81D61" w:rsidRDefault="00FA0A41" w:rsidP="006A0BF3">
            <w:pPr>
              <w:pStyle w:val="Tablebody-centered"/>
              <w:rPr>
                <w:del w:id="62842" w:author="Diana Machado" w:date="2019-04-05T18:40:00Z"/>
                <w:lang w:val="en-PH" w:eastAsia="en-US"/>
              </w:rPr>
            </w:pPr>
            <w:del w:id="62843"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844" w:author="Diana Machado" w:date="2019-04-05T18:40:00Z"/>
                <w:lang w:val="en-PH" w:eastAsia="en-US"/>
              </w:rPr>
            </w:pPr>
            <w:del w:id="62845" w:author="Diana Machado" w:date="2019-04-05T18:40:00Z">
              <w:r w:rsidRPr="00EE514B" w:rsidDel="00C81D61">
                <w:rPr>
                  <w:lang w:val="en-PH" w:eastAsia="en-US"/>
                </w:rPr>
                <w:delText>0.840</w:delText>
              </w:r>
            </w:del>
          </w:p>
        </w:tc>
        <w:tc>
          <w:tcPr>
            <w:tcW w:w="864" w:type="dxa"/>
          </w:tcPr>
          <w:p w:rsidR="00FA0A41" w:rsidRPr="00EE514B" w:rsidDel="00C81D61" w:rsidRDefault="00FA0A41" w:rsidP="006A0BF3">
            <w:pPr>
              <w:pStyle w:val="Tablebody-centered"/>
              <w:rPr>
                <w:del w:id="62846" w:author="Diana Machado" w:date="2019-04-05T18:40:00Z"/>
                <w:lang w:val="en-PH" w:eastAsia="en-US"/>
              </w:rPr>
            </w:pPr>
            <w:del w:id="62847" w:author="Diana Machado" w:date="2019-04-05T18:40:00Z">
              <w:r w:rsidRPr="00EE514B" w:rsidDel="00C81D61">
                <w:rPr>
                  <w:lang w:val="en-PH" w:eastAsia="en-US"/>
                </w:rPr>
                <w:delText>0.781</w:delText>
              </w:r>
            </w:del>
          </w:p>
        </w:tc>
        <w:tc>
          <w:tcPr>
            <w:tcW w:w="864" w:type="dxa"/>
          </w:tcPr>
          <w:p w:rsidR="00FA0A41" w:rsidRPr="00EE514B" w:rsidDel="00C81D61" w:rsidRDefault="00FA0A41" w:rsidP="006A0BF3">
            <w:pPr>
              <w:pStyle w:val="Tablebody-centered"/>
              <w:rPr>
                <w:del w:id="62848" w:author="Diana Machado" w:date="2019-04-05T18:40:00Z"/>
                <w:lang w:val="en-PH" w:eastAsia="en-US"/>
              </w:rPr>
            </w:pPr>
            <w:del w:id="62849" w:author="Diana Machado" w:date="2019-04-05T18:40:00Z">
              <w:r w:rsidRPr="00EE514B" w:rsidDel="00C81D61">
                <w:rPr>
                  <w:lang w:val="en-PH" w:eastAsia="en-US"/>
                </w:rPr>
                <w:delText>0.679</w:delText>
              </w:r>
            </w:del>
          </w:p>
        </w:tc>
        <w:tc>
          <w:tcPr>
            <w:tcW w:w="864" w:type="dxa"/>
          </w:tcPr>
          <w:p w:rsidR="00FA0A41" w:rsidRPr="00EE514B" w:rsidDel="00C81D61" w:rsidRDefault="00FA0A41" w:rsidP="006A0BF3">
            <w:pPr>
              <w:pStyle w:val="Tablebody-centered"/>
              <w:rPr>
                <w:del w:id="62850" w:author="Diana Machado" w:date="2019-04-05T18:40:00Z"/>
                <w:lang w:val="en-PH" w:eastAsia="en-US"/>
              </w:rPr>
            </w:pPr>
            <w:del w:id="62851" w:author="Diana Machado" w:date="2019-04-05T18:40:00Z">
              <w:r w:rsidRPr="00EE514B" w:rsidDel="00C81D61">
                <w:rPr>
                  <w:lang w:val="en-PH" w:eastAsia="en-US"/>
                </w:rPr>
                <w:delText>0.484</w:delText>
              </w:r>
            </w:del>
          </w:p>
        </w:tc>
        <w:tc>
          <w:tcPr>
            <w:tcW w:w="864" w:type="dxa"/>
            <w:shd w:val="solid" w:color="C0C0C0" w:fill="auto"/>
          </w:tcPr>
          <w:p w:rsidR="00FA0A41" w:rsidRPr="00EE514B" w:rsidDel="00C81D61" w:rsidRDefault="00FA0A41" w:rsidP="006A0BF3">
            <w:pPr>
              <w:pStyle w:val="Tablebody-centered"/>
              <w:rPr>
                <w:del w:id="62852" w:author="Diana Machado" w:date="2019-04-05T18:40:00Z"/>
                <w:lang w:val="en-PH" w:eastAsia="en-US"/>
              </w:rPr>
            </w:pPr>
            <w:del w:id="62853" w:author="Diana Machado" w:date="2019-04-05T18:40:00Z">
              <w:r w:rsidRPr="00EE514B" w:rsidDel="00C81D61">
                <w:rPr>
                  <w:lang w:val="en-PH" w:eastAsia="en-US"/>
                </w:rPr>
                <w:delText>0.000</w:delText>
              </w:r>
            </w:del>
          </w:p>
        </w:tc>
      </w:tr>
      <w:tr w:rsidR="00FA0A41" w:rsidRPr="00EE514B" w:rsidDel="00C81D61" w:rsidTr="00BD1578">
        <w:trPr>
          <w:trHeight w:val="198"/>
          <w:del w:id="62854" w:author="Diana Machado" w:date="2019-04-05T18:40:00Z"/>
        </w:trPr>
        <w:tc>
          <w:tcPr>
            <w:tcW w:w="1296" w:type="dxa"/>
            <w:vMerge/>
          </w:tcPr>
          <w:p w:rsidR="00FA0A41" w:rsidRPr="00EE514B" w:rsidDel="00C81D61" w:rsidRDefault="00FA0A41" w:rsidP="006A0BF3">
            <w:pPr>
              <w:pStyle w:val="Tablebody-centered"/>
              <w:rPr>
                <w:del w:id="62855" w:author="Diana Machado" w:date="2019-04-05T18:40:00Z"/>
                <w:lang w:val="en-PH" w:eastAsia="en-US"/>
              </w:rPr>
            </w:pPr>
          </w:p>
        </w:tc>
        <w:tc>
          <w:tcPr>
            <w:tcW w:w="432" w:type="dxa"/>
          </w:tcPr>
          <w:p w:rsidR="00FA0A41" w:rsidRPr="00EE514B" w:rsidDel="00C81D61" w:rsidRDefault="00FA0A41" w:rsidP="006A0BF3">
            <w:pPr>
              <w:pStyle w:val="Tablebody-centered"/>
              <w:rPr>
                <w:del w:id="62856" w:author="Diana Machado" w:date="2019-04-05T18:40:00Z"/>
                <w:lang w:val="en-PH" w:eastAsia="en-US"/>
              </w:rPr>
            </w:pPr>
            <w:del w:id="62857" w:author="Diana Machado" w:date="2019-04-05T18:40:00Z">
              <w:r w:rsidRPr="00EE514B" w:rsidDel="00C81D61">
                <w:rPr>
                  <w:lang w:val="en-PH" w:eastAsia="en-US"/>
                </w:rPr>
                <w:delText>33</w:delText>
              </w:r>
            </w:del>
          </w:p>
        </w:tc>
        <w:tc>
          <w:tcPr>
            <w:tcW w:w="1378" w:type="dxa"/>
          </w:tcPr>
          <w:p w:rsidR="00FA0A41" w:rsidRPr="00EE514B" w:rsidDel="00C81D61" w:rsidRDefault="00FA0A41" w:rsidP="006A0BF3">
            <w:pPr>
              <w:pStyle w:val="Tablebody-centered"/>
              <w:rPr>
                <w:del w:id="62858" w:author="Diana Machado" w:date="2019-04-05T18:40:00Z"/>
                <w:lang w:val="en-PH" w:eastAsia="en-US"/>
              </w:rPr>
            </w:pPr>
            <w:del w:id="62859" w:author="Diana Machado" w:date="2019-04-05T18:40:00Z">
              <w:r w:rsidRPr="00EE514B" w:rsidDel="00C81D61">
                <w:rPr>
                  <w:lang w:val="en-PH" w:eastAsia="en-US"/>
                </w:rPr>
                <w:delText>PALM BEACH</w:delText>
              </w:r>
            </w:del>
          </w:p>
        </w:tc>
        <w:tc>
          <w:tcPr>
            <w:tcW w:w="926" w:type="dxa"/>
          </w:tcPr>
          <w:p w:rsidR="00FA0A41" w:rsidRPr="00EE514B" w:rsidDel="00C81D61" w:rsidRDefault="00FA0A41" w:rsidP="006A0BF3">
            <w:pPr>
              <w:pStyle w:val="Tablebody-centered"/>
              <w:rPr>
                <w:del w:id="62860" w:author="Diana Machado" w:date="2019-04-05T18:40:00Z"/>
                <w:lang w:val="en-PH" w:eastAsia="en-US"/>
              </w:rPr>
            </w:pPr>
            <w:del w:id="62861" w:author="Diana Machado" w:date="2019-04-05T18:40:00Z">
              <w:r w:rsidRPr="00EE514B" w:rsidDel="00C81D61">
                <w:rPr>
                  <w:lang w:val="en-PH" w:eastAsia="en-US"/>
                </w:rPr>
                <w:delText>24.602</w:delText>
              </w:r>
            </w:del>
          </w:p>
        </w:tc>
        <w:tc>
          <w:tcPr>
            <w:tcW w:w="864" w:type="dxa"/>
          </w:tcPr>
          <w:p w:rsidR="00FA0A41" w:rsidRPr="00EE514B" w:rsidDel="00C81D61" w:rsidRDefault="00FA0A41" w:rsidP="006A0BF3">
            <w:pPr>
              <w:pStyle w:val="Tablebody-centered"/>
              <w:rPr>
                <w:del w:id="62862" w:author="Diana Machado" w:date="2019-04-05T18:40:00Z"/>
                <w:lang w:val="en-PH" w:eastAsia="en-US"/>
              </w:rPr>
            </w:pPr>
            <w:del w:id="62863" w:author="Diana Machado" w:date="2019-04-05T18:40:00Z">
              <w:r w:rsidRPr="00EE514B" w:rsidDel="00C81D61">
                <w:rPr>
                  <w:lang w:val="en-PH" w:eastAsia="en-US"/>
                </w:rPr>
                <w:delText>21.612</w:delText>
              </w:r>
            </w:del>
          </w:p>
        </w:tc>
        <w:tc>
          <w:tcPr>
            <w:tcW w:w="864" w:type="dxa"/>
          </w:tcPr>
          <w:p w:rsidR="00FA0A41" w:rsidRPr="00EE514B" w:rsidDel="00C81D61" w:rsidRDefault="00FA0A41" w:rsidP="006A0BF3">
            <w:pPr>
              <w:pStyle w:val="Tablebody-centered"/>
              <w:rPr>
                <w:del w:id="62864" w:author="Diana Machado" w:date="2019-04-05T18:40:00Z"/>
                <w:lang w:val="en-PH" w:eastAsia="en-US"/>
              </w:rPr>
            </w:pPr>
            <w:del w:id="62865" w:author="Diana Machado" w:date="2019-04-05T18:40:00Z">
              <w:r w:rsidRPr="00EE514B" w:rsidDel="00C81D61">
                <w:rPr>
                  <w:lang w:val="en-PH" w:eastAsia="en-US"/>
                </w:rPr>
                <w:delText>20.442</w:delText>
              </w:r>
            </w:del>
          </w:p>
        </w:tc>
        <w:tc>
          <w:tcPr>
            <w:tcW w:w="864" w:type="dxa"/>
          </w:tcPr>
          <w:p w:rsidR="00FA0A41" w:rsidRPr="00EE514B" w:rsidDel="00C81D61" w:rsidRDefault="00FA0A41" w:rsidP="006A0BF3">
            <w:pPr>
              <w:pStyle w:val="Tablebody-centered"/>
              <w:rPr>
                <w:del w:id="62866" w:author="Diana Machado" w:date="2019-04-05T18:40:00Z"/>
                <w:lang w:val="en-PH" w:eastAsia="en-US"/>
              </w:rPr>
            </w:pPr>
            <w:del w:id="62867" w:author="Diana Machado" w:date="2019-04-05T18:40:00Z">
              <w:r w:rsidRPr="00EE514B" w:rsidDel="00C81D61">
                <w:rPr>
                  <w:lang w:val="en-PH" w:eastAsia="en-US"/>
                </w:rPr>
                <w:delText>18.376</w:delText>
              </w:r>
            </w:del>
          </w:p>
        </w:tc>
        <w:tc>
          <w:tcPr>
            <w:tcW w:w="802" w:type="dxa"/>
          </w:tcPr>
          <w:p w:rsidR="00FA0A41" w:rsidRPr="00EE514B" w:rsidDel="00C81D61" w:rsidRDefault="00FA0A41" w:rsidP="006A0BF3">
            <w:pPr>
              <w:pStyle w:val="Tablebody-centered"/>
              <w:rPr>
                <w:del w:id="62868" w:author="Diana Machado" w:date="2019-04-05T18:40:00Z"/>
                <w:lang w:val="en-PH" w:eastAsia="en-US"/>
              </w:rPr>
            </w:pPr>
            <w:del w:id="62869" w:author="Diana Machado" w:date="2019-04-05T18:40:00Z">
              <w:r w:rsidRPr="00EE514B" w:rsidDel="00C81D61">
                <w:rPr>
                  <w:lang w:val="en-PH" w:eastAsia="en-US"/>
                </w:rPr>
                <w:delText>14.243</w:delText>
              </w:r>
            </w:del>
          </w:p>
        </w:tc>
        <w:tc>
          <w:tcPr>
            <w:tcW w:w="288" w:type="dxa"/>
            <w:shd w:val="solid" w:color="C0C0C0" w:fill="auto"/>
          </w:tcPr>
          <w:p w:rsidR="00FA0A41" w:rsidRPr="00EE514B" w:rsidDel="00C81D61" w:rsidRDefault="00FA0A41" w:rsidP="006A0BF3">
            <w:pPr>
              <w:pStyle w:val="Tablebody-centered"/>
              <w:rPr>
                <w:del w:id="62870" w:author="Diana Machado" w:date="2019-04-05T18:40:00Z"/>
                <w:lang w:val="en-PH" w:eastAsia="en-US"/>
              </w:rPr>
            </w:pPr>
          </w:p>
        </w:tc>
        <w:tc>
          <w:tcPr>
            <w:tcW w:w="864" w:type="dxa"/>
          </w:tcPr>
          <w:p w:rsidR="00FA0A41" w:rsidRPr="00EE514B" w:rsidDel="00C81D61" w:rsidRDefault="00FA0A41" w:rsidP="006A0BF3">
            <w:pPr>
              <w:pStyle w:val="Tablebody-centered"/>
              <w:rPr>
                <w:del w:id="62871" w:author="Diana Machado" w:date="2019-04-05T18:40:00Z"/>
                <w:lang w:val="en-PH" w:eastAsia="en-US"/>
              </w:rPr>
            </w:pPr>
            <w:del w:id="62872"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873" w:author="Diana Machado" w:date="2019-04-05T18:40:00Z"/>
                <w:lang w:val="en-PH" w:eastAsia="en-US"/>
              </w:rPr>
            </w:pPr>
            <w:del w:id="62874" w:author="Diana Machado" w:date="2019-04-05T18:40:00Z">
              <w:r w:rsidRPr="00EE514B" w:rsidDel="00C81D61">
                <w:rPr>
                  <w:lang w:val="en-PH" w:eastAsia="en-US"/>
                </w:rPr>
                <w:delText>0.878</w:delText>
              </w:r>
            </w:del>
          </w:p>
        </w:tc>
        <w:tc>
          <w:tcPr>
            <w:tcW w:w="864" w:type="dxa"/>
          </w:tcPr>
          <w:p w:rsidR="00FA0A41" w:rsidRPr="00EE514B" w:rsidDel="00C81D61" w:rsidRDefault="00FA0A41" w:rsidP="006A0BF3">
            <w:pPr>
              <w:pStyle w:val="Tablebody-centered"/>
              <w:rPr>
                <w:del w:id="62875" w:author="Diana Machado" w:date="2019-04-05T18:40:00Z"/>
                <w:lang w:val="en-PH" w:eastAsia="en-US"/>
              </w:rPr>
            </w:pPr>
            <w:del w:id="62876" w:author="Diana Machado" w:date="2019-04-05T18:40:00Z">
              <w:r w:rsidRPr="00EE514B" w:rsidDel="00C81D61">
                <w:rPr>
                  <w:lang w:val="en-PH" w:eastAsia="en-US"/>
                </w:rPr>
                <w:delText>0.831</w:delText>
              </w:r>
            </w:del>
          </w:p>
        </w:tc>
        <w:tc>
          <w:tcPr>
            <w:tcW w:w="864" w:type="dxa"/>
          </w:tcPr>
          <w:p w:rsidR="00FA0A41" w:rsidRPr="00EE514B" w:rsidDel="00C81D61" w:rsidRDefault="00FA0A41" w:rsidP="006A0BF3">
            <w:pPr>
              <w:pStyle w:val="Tablebody-centered"/>
              <w:rPr>
                <w:del w:id="62877" w:author="Diana Machado" w:date="2019-04-05T18:40:00Z"/>
                <w:lang w:val="en-PH" w:eastAsia="en-US"/>
              </w:rPr>
            </w:pPr>
            <w:del w:id="62878" w:author="Diana Machado" w:date="2019-04-05T18:40:00Z">
              <w:r w:rsidRPr="00EE514B" w:rsidDel="00C81D61">
                <w:rPr>
                  <w:lang w:val="en-PH" w:eastAsia="en-US"/>
                </w:rPr>
                <w:delText>0.747</w:delText>
              </w:r>
            </w:del>
          </w:p>
        </w:tc>
        <w:tc>
          <w:tcPr>
            <w:tcW w:w="864" w:type="dxa"/>
          </w:tcPr>
          <w:p w:rsidR="00FA0A41" w:rsidRPr="00EE514B" w:rsidDel="00C81D61" w:rsidRDefault="00FA0A41" w:rsidP="006A0BF3">
            <w:pPr>
              <w:pStyle w:val="Tablebody-centered"/>
              <w:rPr>
                <w:del w:id="62879" w:author="Diana Machado" w:date="2019-04-05T18:40:00Z"/>
                <w:lang w:val="en-PH" w:eastAsia="en-US"/>
              </w:rPr>
            </w:pPr>
            <w:del w:id="62880" w:author="Diana Machado" w:date="2019-04-05T18:40:00Z">
              <w:r w:rsidRPr="00EE514B" w:rsidDel="00C81D61">
                <w:rPr>
                  <w:lang w:val="en-PH" w:eastAsia="en-US"/>
                </w:rPr>
                <w:delText>0.579</w:delText>
              </w:r>
            </w:del>
          </w:p>
        </w:tc>
        <w:tc>
          <w:tcPr>
            <w:tcW w:w="864" w:type="dxa"/>
            <w:shd w:val="solid" w:color="C0C0C0" w:fill="auto"/>
          </w:tcPr>
          <w:p w:rsidR="00FA0A41" w:rsidRPr="00EE514B" w:rsidDel="00C81D61" w:rsidRDefault="00FA0A41" w:rsidP="006A0BF3">
            <w:pPr>
              <w:pStyle w:val="Tablebody-centered"/>
              <w:rPr>
                <w:del w:id="62881" w:author="Diana Machado" w:date="2019-04-05T18:40:00Z"/>
                <w:lang w:val="en-PH" w:eastAsia="en-US"/>
              </w:rPr>
            </w:pPr>
            <w:del w:id="62882" w:author="Diana Machado" w:date="2019-04-05T18:40:00Z">
              <w:r w:rsidRPr="00EE514B" w:rsidDel="00C81D61">
                <w:rPr>
                  <w:lang w:val="en-PH" w:eastAsia="en-US"/>
                </w:rPr>
                <w:delText>0.000</w:delText>
              </w:r>
            </w:del>
          </w:p>
        </w:tc>
      </w:tr>
      <w:tr w:rsidR="00FA0A41" w:rsidRPr="00EE514B" w:rsidDel="00C81D61" w:rsidTr="00BD1578">
        <w:trPr>
          <w:trHeight w:val="198"/>
          <w:del w:id="62883" w:author="Diana Machado" w:date="2019-04-05T18:40:00Z"/>
        </w:trPr>
        <w:tc>
          <w:tcPr>
            <w:tcW w:w="1296" w:type="dxa"/>
            <w:vMerge/>
          </w:tcPr>
          <w:p w:rsidR="00FA0A41" w:rsidRPr="00EE514B" w:rsidDel="00C81D61" w:rsidRDefault="00FA0A41" w:rsidP="006A0BF3">
            <w:pPr>
              <w:pStyle w:val="Tablebody-centered"/>
              <w:rPr>
                <w:del w:id="62884" w:author="Diana Machado" w:date="2019-04-05T18:40:00Z"/>
                <w:lang w:val="en-PH" w:eastAsia="en-US"/>
              </w:rPr>
            </w:pPr>
          </w:p>
        </w:tc>
        <w:tc>
          <w:tcPr>
            <w:tcW w:w="432" w:type="dxa"/>
          </w:tcPr>
          <w:p w:rsidR="00FA0A41" w:rsidRPr="00EE514B" w:rsidDel="00C81D61" w:rsidRDefault="00FA0A41" w:rsidP="006A0BF3">
            <w:pPr>
              <w:pStyle w:val="Tablebody-centered"/>
              <w:rPr>
                <w:del w:id="62885" w:author="Diana Machado" w:date="2019-04-05T18:40:00Z"/>
                <w:lang w:val="en-PH" w:eastAsia="en-US"/>
              </w:rPr>
            </w:pPr>
            <w:del w:id="62886" w:author="Diana Machado" w:date="2019-04-05T18:40:00Z">
              <w:r w:rsidRPr="00EE514B" w:rsidDel="00C81D61">
                <w:rPr>
                  <w:lang w:val="en-PH" w:eastAsia="en-US"/>
                </w:rPr>
                <w:delText>34</w:delText>
              </w:r>
            </w:del>
          </w:p>
        </w:tc>
        <w:tc>
          <w:tcPr>
            <w:tcW w:w="1378" w:type="dxa"/>
          </w:tcPr>
          <w:p w:rsidR="00FA0A41" w:rsidRPr="00EE514B" w:rsidDel="00C81D61" w:rsidRDefault="00FA0A41" w:rsidP="006A0BF3">
            <w:pPr>
              <w:pStyle w:val="Tablebody-centered"/>
              <w:rPr>
                <w:del w:id="62887" w:author="Diana Machado" w:date="2019-04-05T18:40:00Z"/>
                <w:lang w:val="en-PH" w:eastAsia="en-US"/>
              </w:rPr>
            </w:pPr>
            <w:del w:id="62888" w:author="Diana Machado" w:date="2019-04-05T18:40:00Z">
              <w:r w:rsidRPr="00EE514B" w:rsidDel="00C81D61">
                <w:rPr>
                  <w:lang w:val="en-PH" w:eastAsia="en-US"/>
                </w:rPr>
                <w:delText>PINELLAS</w:delText>
              </w:r>
            </w:del>
          </w:p>
        </w:tc>
        <w:tc>
          <w:tcPr>
            <w:tcW w:w="926" w:type="dxa"/>
          </w:tcPr>
          <w:p w:rsidR="00FA0A41" w:rsidRPr="00EE514B" w:rsidDel="00C81D61" w:rsidRDefault="00FA0A41" w:rsidP="006A0BF3">
            <w:pPr>
              <w:pStyle w:val="Tablebody-centered"/>
              <w:rPr>
                <w:del w:id="62889" w:author="Diana Machado" w:date="2019-04-05T18:40:00Z"/>
                <w:lang w:val="en-PH" w:eastAsia="en-US"/>
              </w:rPr>
            </w:pPr>
            <w:del w:id="62890" w:author="Diana Machado" w:date="2019-04-05T18:40:00Z">
              <w:r w:rsidRPr="00EE514B" w:rsidDel="00C81D61">
                <w:rPr>
                  <w:lang w:val="en-PH" w:eastAsia="en-US"/>
                </w:rPr>
                <w:delText>7.922</w:delText>
              </w:r>
            </w:del>
          </w:p>
        </w:tc>
        <w:tc>
          <w:tcPr>
            <w:tcW w:w="864" w:type="dxa"/>
          </w:tcPr>
          <w:p w:rsidR="00FA0A41" w:rsidRPr="00EE514B" w:rsidDel="00C81D61" w:rsidRDefault="00FA0A41" w:rsidP="006A0BF3">
            <w:pPr>
              <w:pStyle w:val="Tablebody-centered"/>
              <w:rPr>
                <w:del w:id="62891" w:author="Diana Machado" w:date="2019-04-05T18:40:00Z"/>
                <w:lang w:val="en-PH" w:eastAsia="en-US"/>
              </w:rPr>
            </w:pPr>
            <w:del w:id="62892" w:author="Diana Machado" w:date="2019-04-05T18:40:00Z">
              <w:r w:rsidRPr="00EE514B" w:rsidDel="00C81D61">
                <w:rPr>
                  <w:lang w:val="en-PH" w:eastAsia="en-US"/>
                </w:rPr>
                <w:delText>6.258</w:delText>
              </w:r>
            </w:del>
          </w:p>
        </w:tc>
        <w:tc>
          <w:tcPr>
            <w:tcW w:w="864" w:type="dxa"/>
          </w:tcPr>
          <w:p w:rsidR="00FA0A41" w:rsidRPr="00EE514B" w:rsidDel="00C81D61" w:rsidRDefault="00FA0A41" w:rsidP="006A0BF3">
            <w:pPr>
              <w:pStyle w:val="Tablebody-centered"/>
              <w:rPr>
                <w:del w:id="62893" w:author="Diana Machado" w:date="2019-04-05T18:40:00Z"/>
                <w:lang w:val="en-PH" w:eastAsia="en-US"/>
              </w:rPr>
            </w:pPr>
            <w:del w:id="62894" w:author="Diana Machado" w:date="2019-04-05T18:40:00Z">
              <w:r w:rsidRPr="00EE514B" w:rsidDel="00C81D61">
                <w:rPr>
                  <w:lang w:val="en-PH" w:eastAsia="en-US"/>
                </w:rPr>
                <w:delText>5.670</w:delText>
              </w:r>
            </w:del>
          </w:p>
        </w:tc>
        <w:tc>
          <w:tcPr>
            <w:tcW w:w="864" w:type="dxa"/>
          </w:tcPr>
          <w:p w:rsidR="00FA0A41" w:rsidRPr="00EE514B" w:rsidDel="00C81D61" w:rsidRDefault="00FA0A41" w:rsidP="006A0BF3">
            <w:pPr>
              <w:pStyle w:val="Tablebody-centered"/>
              <w:rPr>
                <w:del w:id="62895" w:author="Diana Machado" w:date="2019-04-05T18:40:00Z"/>
                <w:lang w:val="en-PH" w:eastAsia="en-US"/>
              </w:rPr>
            </w:pPr>
            <w:del w:id="62896" w:author="Diana Machado" w:date="2019-04-05T18:40:00Z">
              <w:r w:rsidRPr="00EE514B" w:rsidDel="00C81D61">
                <w:rPr>
                  <w:lang w:val="en-PH" w:eastAsia="en-US"/>
                </w:rPr>
                <w:delText>4.695</w:delText>
              </w:r>
            </w:del>
          </w:p>
        </w:tc>
        <w:tc>
          <w:tcPr>
            <w:tcW w:w="802" w:type="dxa"/>
          </w:tcPr>
          <w:p w:rsidR="00FA0A41" w:rsidRPr="00EE514B" w:rsidDel="00C81D61" w:rsidRDefault="00FA0A41" w:rsidP="006A0BF3">
            <w:pPr>
              <w:pStyle w:val="Tablebody-centered"/>
              <w:rPr>
                <w:del w:id="62897" w:author="Diana Machado" w:date="2019-04-05T18:40:00Z"/>
                <w:lang w:val="en-PH" w:eastAsia="en-US"/>
              </w:rPr>
            </w:pPr>
            <w:del w:id="62898" w:author="Diana Machado" w:date="2019-04-05T18:40:00Z">
              <w:r w:rsidRPr="00EE514B" w:rsidDel="00C81D61">
                <w:rPr>
                  <w:lang w:val="en-PH" w:eastAsia="en-US"/>
                </w:rPr>
                <w:delText>2.969</w:delText>
              </w:r>
            </w:del>
          </w:p>
        </w:tc>
        <w:tc>
          <w:tcPr>
            <w:tcW w:w="288" w:type="dxa"/>
            <w:shd w:val="solid" w:color="C0C0C0" w:fill="auto"/>
          </w:tcPr>
          <w:p w:rsidR="00FA0A41" w:rsidRPr="00EE514B" w:rsidDel="00C81D61" w:rsidRDefault="00FA0A41" w:rsidP="006A0BF3">
            <w:pPr>
              <w:pStyle w:val="Tablebody-centered"/>
              <w:rPr>
                <w:del w:id="62899" w:author="Diana Machado" w:date="2019-04-05T18:40:00Z"/>
                <w:lang w:val="en-PH" w:eastAsia="en-US"/>
              </w:rPr>
            </w:pPr>
          </w:p>
        </w:tc>
        <w:tc>
          <w:tcPr>
            <w:tcW w:w="864" w:type="dxa"/>
          </w:tcPr>
          <w:p w:rsidR="00FA0A41" w:rsidRPr="00EE514B" w:rsidDel="00C81D61" w:rsidRDefault="00FA0A41" w:rsidP="006A0BF3">
            <w:pPr>
              <w:pStyle w:val="Tablebody-centered"/>
              <w:rPr>
                <w:del w:id="62900" w:author="Diana Machado" w:date="2019-04-05T18:40:00Z"/>
                <w:lang w:val="en-PH" w:eastAsia="en-US"/>
              </w:rPr>
            </w:pPr>
            <w:del w:id="62901"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902" w:author="Diana Machado" w:date="2019-04-05T18:40:00Z"/>
                <w:lang w:val="en-PH" w:eastAsia="en-US"/>
              </w:rPr>
            </w:pPr>
            <w:del w:id="62903" w:author="Diana Machado" w:date="2019-04-05T18:40:00Z">
              <w:r w:rsidRPr="00EE514B" w:rsidDel="00C81D61">
                <w:rPr>
                  <w:lang w:val="en-PH" w:eastAsia="en-US"/>
                </w:rPr>
                <w:delText>0.790</w:delText>
              </w:r>
            </w:del>
          </w:p>
        </w:tc>
        <w:tc>
          <w:tcPr>
            <w:tcW w:w="864" w:type="dxa"/>
          </w:tcPr>
          <w:p w:rsidR="00FA0A41" w:rsidRPr="00EE514B" w:rsidDel="00C81D61" w:rsidRDefault="00FA0A41" w:rsidP="006A0BF3">
            <w:pPr>
              <w:pStyle w:val="Tablebody-centered"/>
              <w:rPr>
                <w:del w:id="62904" w:author="Diana Machado" w:date="2019-04-05T18:40:00Z"/>
                <w:lang w:val="en-PH" w:eastAsia="en-US"/>
              </w:rPr>
            </w:pPr>
            <w:del w:id="62905" w:author="Diana Machado" w:date="2019-04-05T18:40:00Z">
              <w:r w:rsidRPr="00EE514B" w:rsidDel="00C81D61">
                <w:rPr>
                  <w:lang w:val="en-PH" w:eastAsia="en-US"/>
                </w:rPr>
                <w:delText>0.716</w:delText>
              </w:r>
            </w:del>
          </w:p>
        </w:tc>
        <w:tc>
          <w:tcPr>
            <w:tcW w:w="864" w:type="dxa"/>
          </w:tcPr>
          <w:p w:rsidR="00FA0A41" w:rsidRPr="00EE514B" w:rsidDel="00C81D61" w:rsidRDefault="00FA0A41" w:rsidP="006A0BF3">
            <w:pPr>
              <w:pStyle w:val="Tablebody-centered"/>
              <w:rPr>
                <w:del w:id="62906" w:author="Diana Machado" w:date="2019-04-05T18:40:00Z"/>
                <w:lang w:val="en-PH" w:eastAsia="en-US"/>
              </w:rPr>
            </w:pPr>
            <w:del w:id="62907" w:author="Diana Machado" w:date="2019-04-05T18:40:00Z">
              <w:r w:rsidRPr="00EE514B" w:rsidDel="00C81D61">
                <w:rPr>
                  <w:lang w:val="en-PH" w:eastAsia="en-US"/>
                </w:rPr>
                <w:delText>0.593</w:delText>
              </w:r>
            </w:del>
          </w:p>
        </w:tc>
        <w:tc>
          <w:tcPr>
            <w:tcW w:w="864" w:type="dxa"/>
          </w:tcPr>
          <w:p w:rsidR="00FA0A41" w:rsidRPr="00EE514B" w:rsidDel="00C81D61" w:rsidRDefault="00FA0A41" w:rsidP="006A0BF3">
            <w:pPr>
              <w:pStyle w:val="Tablebody-centered"/>
              <w:rPr>
                <w:del w:id="62908" w:author="Diana Machado" w:date="2019-04-05T18:40:00Z"/>
                <w:lang w:val="en-PH" w:eastAsia="en-US"/>
              </w:rPr>
            </w:pPr>
            <w:del w:id="62909" w:author="Diana Machado" w:date="2019-04-05T18:40:00Z">
              <w:r w:rsidRPr="00EE514B" w:rsidDel="00C81D61">
                <w:rPr>
                  <w:lang w:val="en-PH" w:eastAsia="en-US"/>
                </w:rPr>
                <w:delText>0.375</w:delText>
              </w:r>
            </w:del>
          </w:p>
        </w:tc>
        <w:tc>
          <w:tcPr>
            <w:tcW w:w="864" w:type="dxa"/>
            <w:shd w:val="solid" w:color="C0C0C0" w:fill="auto"/>
          </w:tcPr>
          <w:p w:rsidR="00FA0A41" w:rsidRPr="00EE514B" w:rsidDel="00C81D61" w:rsidRDefault="00FA0A41" w:rsidP="006A0BF3">
            <w:pPr>
              <w:pStyle w:val="Tablebody-centered"/>
              <w:rPr>
                <w:del w:id="62910" w:author="Diana Machado" w:date="2019-04-05T18:40:00Z"/>
                <w:lang w:val="en-PH" w:eastAsia="en-US"/>
              </w:rPr>
            </w:pPr>
            <w:del w:id="62911" w:author="Diana Machado" w:date="2019-04-05T18:40:00Z">
              <w:r w:rsidRPr="00EE514B" w:rsidDel="00C81D61">
                <w:rPr>
                  <w:lang w:val="en-PH" w:eastAsia="en-US"/>
                </w:rPr>
                <w:delText>0.000</w:delText>
              </w:r>
            </w:del>
          </w:p>
        </w:tc>
      </w:tr>
      <w:tr w:rsidR="00FA0A41" w:rsidRPr="00EE514B" w:rsidDel="00C81D61" w:rsidTr="00BD1578">
        <w:trPr>
          <w:trHeight w:val="198"/>
          <w:del w:id="62912" w:author="Diana Machado" w:date="2019-04-05T18:40:00Z"/>
        </w:trPr>
        <w:tc>
          <w:tcPr>
            <w:tcW w:w="1296" w:type="dxa"/>
            <w:vMerge/>
          </w:tcPr>
          <w:p w:rsidR="00FA0A41" w:rsidRPr="00EE514B" w:rsidDel="00C81D61" w:rsidRDefault="00FA0A41" w:rsidP="006A0BF3">
            <w:pPr>
              <w:pStyle w:val="Tablebody-centered"/>
              <w:rPr>
                <w:del w:id="62913" w:author="Diana Machado" w:date="2019-04-05T18:40:00Z"/>
                <w:lang w:val="en-PH" w:eastAsia="en-US"/>
              </w:rPr>
            </w:pPr>
          </w:p>
        </w:tc>
        <w:tc>
          <w:tcPr>
            <w:tcW w:w="432" w:type="dxa"/>
          </w:tcPr>
          <w:p w:rsidR="00FA0A41" w:rsidRPr="00EE514B" w:rsidDel="00C81D61" w:rsidRDefault="00FA0A41" w:rsidP="006A0BF3">
            <w:pPr>
              <w:pStyle w:val="Tablebody-centered"/>
              <w:rPr>
                <w:del w:id="62914" w:author="Diana Machado" w:date="2019-04-05T18:40:00Z"/>
                <w:lang w:val="en-PH" w:eastAsia="en-US"/>
              </w:rPr>
            </w:pPr>
            <w:del w:id="62915" w:author="Diana Machado" w:date="2019-04-05T18:40:00Z">
              <w:r w:rsidRPr="00EE514B" w:rsidDel="00C81D61">
                <w:rPr>
                  <w:lang w:val="en-PH" w:eastAsia="en-US"/>
                </w:rPr>
                <w:delText>35</w:delText>
              </w:r>
            </w:del>
          </w:p>
        </w:tc>
        <w:tc>
          <w:tcPr>
            <w:tcW w:w="1378" w:type="dxa"/>
          </w:tcPr>
          <w:p w:rsidR="00FA0A41" w:rsidRPr="00EE514B" w:rsidDel="00C81D61" w:rsidRDefault="00FA0A41" w:rsidP="006A0BF3">
            <w:pPr>
              <w:pStyle w:val="Tablebody-centered"/>
              <w:rPr>
                <w:del w:id="62916" w:author="Diana Machado" w:date="2019-04-05T18:40:00Z"/>
                <w:lang w:val="en-PH" w:eastAsia="en-US"/>
              </w:rPr>
            </w:pPr>
            <w:del w:id="62917" w:author="Diana Machado" w:date="2019-04-05T18:40:00Z">
              <w:r w:rsidRPr="00EE514B" w:rsidDel="00C81D61">
                <w:rPr>
                  <w:lang w:val="en-PH" w:eastAsia="en-US"/>
                </w:rPr>
                <w:delText>SAINT JOHNS</w:delText>
              </w:r>
            </w:del>
          </w:p>
        </w:tc>
        <w:tc>
          <w:tcPr>
            <w:tcW w:w="926" w:type="dxa"/>
          </w:tcPr>
          <w:p w:rsidR="00FA0A41" w:rsidRPr="00EE514B" w:rsidDel="00C81D61" w:rsidRDefault="00FA0A41" w:rsidP="006A0BF3">
            <w:pPr>
              <w:pStyle w:val="Tablebody-centered"/>
              <w:rPr>
                <w:del w:id="62918" w:author="Diana Machado" w:date="2019-04-05T18:40:00Z"/>
                <w:lang w:val="en-PH" w:eastAsia="en-US"/>
              </w:rPr>
            </w:pPr>
            <w:del w:id="62919" w:author="Diana Machado" w:date="2019-04-05T18:40:00Z">
              <w:r w:rsidRPr="00EE514B" w:rsidDel="00C81D61">
                <w:rPr>
                  <w:lang w:val="en-PH" w:eastAsia="en-US"/>
                </w:rPr>
                <w:delText>4.260</w:delText>
              </w:r>
            </w:del>
          </w:p>
        </w:tc>
        <w:tc>
          <w:tcPr>
            <w:tcW w:w="864" w:type="dxa"/>
          </w:tcPr>
          <w:p w:rsidR="00FA0A41" w:rsidRPr="00EE514B" w:rsidDel="00C81D61" w:rsidRDefault="00FA0A41" w:rsidP="006A0BF3">
            <w:pPr>
              <w:pStyle w:val="Tablebody-centered"/>
              <w:rPr>
                <w:del w:id="62920" w:author="Diana Machado" w:date="2019-04-05T18:40:00Z"/>
                <w:lang w:val="en-PH" w:eastAsia="en-US"/>
              </w:rPr>
            </w:pPr>
            <w:del w:id="62921" w:author="Diana Machado" w:date="2019-04-05T18:40:00Z">
              <w:r w:rsidRPr="00EE514B" w:rsidDel="00C81D61">
                <w:rPr>
                  <w:lang w:val="en-PH" w:eastAsia="en-US"/>
                </w:rPr>
                <w:delText>3.267</w:delText>
              </w:r>
            </w:del>
          </w:p>
        </w:tc>
        <w:tc>
          <w:tcPr>
            <w:tcW w:w="864" w:type="dxa"/>
          </w:tcPr>
          <w:p w:rsidR="00FA0A41" w:rsidRPr="00EE514B" w:rsidDel="00C81D61" w:rsidRDefault="00FA0A41" w:rsidP="006A0BF3">
            <w:pPr>
              <w:pStyle w:val="Tablebody-centered"/>
              <w:rPr>
                <w:del w:id="62922" w:author="Diana Machado" w:date="2019-04-05T18:40:00Z"/>
                <w:lang w:val="en-PH" w:eastAsia="en-US"/>
              </w:rPr>
            </w:pPr>
            <w:del w:id="62923" w:author="Diana Machado" w:date="2019-04-05T18:40:00Z">
              <w:r w:rsidRPr="00EE514B" w:rsidDel="00C81D61">
                <w:rPr>
                  <w:lang w:val="en-PH" w:eastAsia="en-US"/>
                </w:rPr>
                <w:delText>2.954</w:delText>
              </w:r>
            </w:del>
          </w:p>
        </w:tc>
        <w:tc>
          <w:tcPr>
            <w:tcW w:w="864" w:type="dxa"/>
          </w:tcPr>
          <w:p w:rsidR="00FA0A41" w:rsidRPr="00EE514B" w:rsidDel="00C81D61" w:rsidRDefault="00FA0A41" w:rsidP="006A0BF3">
            <w:pPr>
              <w:pStyle w:val="Tablebody-centered"/>
              <w:rPr>
                <w:del w:id="62924" w:author="Diana Machado" w:date="2019-04-05T18:40:00Z"/>
                <w:lang w:val="en-PH" w:eastAsia="en-US"/>
              </w:rPr>
            </w:pPr>
            <w:del w:id="62925" w:author="Diana Machado" w:date="2019-04-05T18:40:00Z">
              <w:r w:rsidRPr="00EE514B" w:rsidDel="00C81D61">
                <w:rPr>
                  <w:lang w:val="en-PH" w:eastAsia="en-US"/>
                </w:rPr>
                <w:delText>2.457</w:delText>
              </w:r>
            </w:del>
          </w:p>
        </w:tc>
        <w:tc>
          <w:tcPr>
            <w:tcW w:w="802" w:type="dxa"/>
          </w:tcPr>
          <w:p w:rsidR="00FA0A41" w:rsidRPr="00EE514B" w:rsidDel="00C81D61" w:rsidRDefault="00FA0A41" w:rsidP="006A0BF3">
            <w:pPr>
              <w:pStyle w:val="Tablebody-centered"/>
              <w:rPr>
                <w:del w:id="62926" w:author="Diana Machado" w:date="2019-04-05T18:40:00Z"/>
                <w:lang w:val="en-PH" w:eastAsia="en-US"/>
              </w:rPr>
            </w:pPr>
            <w:del w:id="62927" w:author="Diana Machado" w:date="2019-04-05T18:40:00Z">
              <w:r w:rsidRPr="00EE514B" w:rsidDel="00C81D61">
                <w:rPr>
                  <w:lang w:val="en-PH" w:eastAsia="en-US"/>
                </w:rPr>
                <w:delText>1.594</w:delText>
              </w:r>
            </w:del>
          </w:p>
        </w:tc>
        <w:tc>
          <w:tcPr>
            <w:tcW w:w="288" w:type="dxa"/>
            <w:shd w:val="solid" w:color="C0C0C0" w:fill="auto"/>
          </w:tcPr>
          <w:p w:rsidR="00FA0A41" w:rsidRPr="00EE514B" w:rsidDel="00C81D61" w:rsidRDefault="00FA0A41" w:rsidP="006A0BF3">
            <w:pPr>
              <w:pStyle w:val="Tablebody-centered"/>
              <w:rPr>
                <w:del w:id="62928" w:author="Diana Machado" w:date="2019-04-05T18:40:00Z"/>
                <w:lang w:val="en-PH" w:eastAsia="en-US"/>
              </w:rPr>
            </w:pPr>
          </w:p>
        </w:tc>
        <w:tc>
          <w:tcPr>
            <w:tcW w:w="864" w:type="dxa"/>
          </w:tcPr>
          <w:p w:rsidR="00FA0A41" w:rsidRPr="00EE514B" w:rsidDel="00C81D61" w:rsidRDefault="00FA0A41" w:rsidP="006A0BF3">
            <w:pPr>
              <w:pStyle w:val="Tablebody-centered"/>
              <w:rPr>
                <w:del w:id="62929" w:author="Diana Machado" w:date="2019-04-05T18:40:00Z"/>
                <w:lang w:val="en-PH" w:eastAsia="en-US"/>
              </w:rPr>
            </w:pPr>
            <w:del w:id="62930"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931" w:author="Diana Machado" w:date="2019-04-05T18:40:00Z"/>
                <w:lang w:val="en-PH" w:eastAsia="en-US"/>
              </w:rPr>
            </w:pPr>
            <w:del w:id="62932" w:author="Diana Machado" w:date="2019-04-05T18:40:00Z">
              <w:r w:rsidRPr="00EE514B" w:rsidDel="00C81D61">
                <w:rPr>
                  <w:lang w:val="en-PH" w:eastAsia="en-US"/>
                </w:rPr>
                <w:delText>0.767</w:delText>
              </w:r>
            </w:del>
          </w:p>
        </w:tc>
        <w:tc>
          <w:tcPr>
            <w:tcW w:w="864" w:type="dxa"/>
          </w:tcPr>
          <w:p w:rsidR="00FA0A41" w:rsidRPr="00EE514B" w:rsidDel="00C81D61" w:rsidRDefault="00FA0A41" w:rsidP="006A0BF3">
            <w:pPr>
              <w:pStyle w:val="Tablebody-centered"/>
              <w:rPr>
                <w:del w:id="62933" w:author="Diana Machado" w:date="2019-04-05T18:40:00Z"/>
                <w:lang w:val="en-PH" w:eastAsia="en-US"/>
              </w:rPr>
            </w:pPr>
            <w:del w:id="62934" w:author="Diana Machado" w:date="2019-04-05T18:40:00Z">
              <w:r w:rsidRPr="00EE514B" w:rsidDel="00C81D61">
                <w:rPr>
                  <w:lang w:val="en-PH" w:eastAsia="en-US"/>
                </w:rPr>
                <w:delText>0.694</w:delText>
              </w:r>
            </w:del>
          </w:p>
        </w:tc>
        <w:tc>
          <w:tcPr>
            <w:tcW w:w="864" w:type="dxa"/>
          </w:tcPr>
          <w:p w:rsidR="00FA0A41" w:rsidRPr="00EE514B" w:rsidDel="00C81D61" w:rsidRDefault="00FA0A41" w:rsidP="006A0BF3">
            <w:pPr>
              <w:pStyle w:val="Tablebody-centered"/>
              <w:rPr>
                <w:del w:id="62935" w:author="Diana Machado" w:date="2019-04-05T18:40:00Z"/>
                <w:lang w:val="en-PH" w:eastAsia="en-US"/>
              </w:rPr>
            </w:pPr>
            <w:del w:id="62936" w:author="Diana Machado" w:date="2019-04-05T18:40:00Z">
              <w:r w:rsidRPr="00EE514B" w:rsidDel="00C81D61">
                <w:rPr>
                  <w:lang w:val="en-PH" w:eastAsia="en-US"/>
                </w:rPr>
                <w:delText>0.577</w:delText>
              </w:r>
            </w:del>
          </w:p>
        </w:tc>
        <w:tc>
          <w:tcPr>
            <w:tcW w:w="864" w:type="dxa"/>
          </w:tcPr>
          <w:p w:rsidR="00FA0A41" w:rsidRPr="00EE514B" w:rsidDel="00C81D61" w:rsidRDefault="00FA0A41" w:rsidP="006A0BF3">
            <w:pPr>
              <w:pStyle w:val="Tablebody-centered"/>
              <w:rPr>
                <w:del w:id="62937" w:author="Diana Machado" w:date="2019-04-05T18:40:00Z"/>
                <w:lang w:val="en-PH" w:eastAsia="en-US"/>
              </w:rPr>
            </w:pPr>
            <w:del w:id="62938" w:author="Diana Machado" w:date="2019-04-05T18:40:00Z">
              <w:r w:rsidRPr="00EE514B" w:rsidDel="00C81D61">
                <w:rPr>
                  <w:lang w:val="en-PH" w:eastAsia="en-US"/>
                </w:rPr>
                <w:delText>0.374</w:delText>
              </w:r>
            </w:del>
          </w:p>
        </w:tc>
        <w:tc>
          <w:tcPr>
            <w:tcW w:w="864" w:type="dxa"/>
            <w:shd w:val="solid" w:color="C0C0C0" w:fill="auto"/>
          </w:tcPr>
          <w:p w:rsidR="00FA0A41" w:rsidRPr="00EE514B" w:rsidDel="00C81D61" w:rsidRDefault="00FA0A41" w:rsidP="006A0BF3">
            <w:pPr>
              <w:pStyle w:val="Tablebody-centered"/>
              <w:rPr>
                <w:del w:id="62939" w:author="Diana Machado" w:date="2019-04-05T18:40:00Z"/>
                <w:lang w:val="en-PH" w:eastAsia="en-US"/>
              </w:rPr>
            </w:pPr>
            <w:del w:id="62940" w:author="Diana Machado" w:date="2019-04-05T18:40:00Z">
              <w:r w:rsidRPr="00EE514B" w:rsidDel="00C81D61">
                <w:rPr>
                  <w:lang w:val="en-PH" w:eastAsia="en-US"/>
                </w:rPr>
                <w:delText>0.000</w:delText>
              </w:r>
            </w:del>
          </w:p>
        </w:tc>
      </w:tr>
      <w:tr w:rsidR="00FA0A41" w:rsidRPr="00EE514B" w:rsidDel="00C81D61" w:rsidTr="00BD1578">
        <w:trPr>
          <w:trHeight w:val="198"/>
          <w:del w:id="62941" w:author="Diana Machado" w:date="2019-04-05T18:40:00Z"/>
        </w:trPr>
        <w:tc>
          <w:tcPr>
            <w:tcW w:w="1296" w:type="dxa"/>
            <w:vMerge/>
          </w:tcPr>
          <w:p w:rsidR="00FA0A41" w:rsidRPr="00EE514B" w:rsidDel="00C81D61" w:rsidRDefault="00FA0A41" w:rsidP="006A0BF3">
            <w:pPr>
              <w:pStyle w:val="Tablebody-centered"/>
              <w:rPr>
                <w:del w:id="62942" w:author="Diana Machado" w:date="2019-04-05T18:40:00Z"/>
                <w:lang w:val="en-PH" w:eastAsia="en-US"/>
              </w:rPr>
            </w:pPr>
          </w:p>
        </w:tc>
        <w:tc>
          <w:tcPr>
            <w:tcW w:w="432" w:type="dxa"/>
          </w:tcPr>
          <w:p w:rsidR="00FA0A41" w:rsidRPr="00EE514B" w:rsidDel="00C81D61" w:rsidRDefault="00FA0A41" w:rsidP="006A0BF3">
            <w:pPr>
              <w:pStyle w:val="Tablebody-centered"/>
              <w:rPr>
                <w:del w:id="62943" w:author="Diana Machado" w:date="2019-04-05T18:40:00Z"/>
                <w:lang w:val="en-PH" w:eastAsia="en-US"/>
              </w:rPr>
            </w:pPr>
            <w:del w:id="62944" w:author="Diana Machado" w:date="2019-04-05T18:40:00Z">
              <w:r w:rsidRPr="00EE514B" w:rsidDel="00C81D61">
                <w:rPr>
                  <w:lang w:val="en-PH" w:eastAsia="en-US"/>
                </w:rPr>
                <w:delText>36</w:delText>
              </w:r>
            </w:del>
          </w:p>
        </w:tc>
        <w:tc>
          <w:tcPr>
            <w:tcW w:w="1378" w:type="dxa"/>
          </w:tcPr>
          <w:p w:rsidR="00FA0A41" w:rsidRPr="00EE514B" w:rsidDel="00C81D61" w:rsidRDefault="00FA0A41" w:rsidP="006A0BF3">
            <w:pPr>
              <w:pStyle w:val="Tablebody-centered"/>
              <w:rPr>
                <w:del w:id="62945" w:author="Diana Machado" w:date="2019-04-05T18:40:00Z"/>
                <w:lang w:val="en-PH" w:eastAsia="en-US"/>
              </w:rPr>
            </w:pPr>
            <w:del w:id="62946" w:author="Diana Machado" w:date="2019-04-05T18:40:00Z">
              <w:r w:rsidRPr="00EE514B" w:rsidDel="00C81D61">
                <w:rPr>
                  <w:lang w:val="en-PH" w:eastAsia="en-US"/>
                </w:rPr>
                <w:delText>SANTA ROSA</w:delText>
              </w:r>
            </w:del>
          </w:p>
        </w:tc>
        <w:tc>
          <w:tcPr>
            <w:tcW w:w="926" w:type="dxa"/>
          </w:tcPr>
          <w:p w:rsidR="00FA0A41" w:rsidRPr="00EE514B" w:rsidDel="00C81D61" w:rsidRDefault="00FA0A41" w:rsidP="006A0BF3">
            <w:pPr>
              <w:pStyle w:val="Tablebody-centered"/>
              <w:rPr>
                <w:del w:id="62947" w:author="Diana Machado" w:date="2019-04-05T18:40:00Z"/>
                <w:lang w:val="en-PH" w:eastAsia="en-US"/>
              </w:rPr>
            </w:pPr>
            <w:del w:id="62948" w:author="Diana Machado" w:date="2019-04-05T18:40:00Z">
              <w:r w:rsidRPr="00EE514B" w:rsidDel="00C81D61">
                <w:rPr>
                  <w:lang w:val="en-PH" w:eastAsia="en-US"/>
                </w:rPr>
                <w:delText>8.035</w:delText>
              </w:r>
            </w:del>
          </w:p>
        </w:tc>
        <w:tc>
          <w:tcPr>
            <w:tcW w:w="864" w:type="dxa"/>
          </w:tcPr>
          <w:p w:rsidR="00FA0A41" w:rsidRPr="00EE514B" w:rsidDel="00C81D61" w:rsidRDefault="00FA0A41" w:rsidP="006A0BF3">
            <w:pPr>
              <w:pStyle w:val="Tablebody-centered"/>
              <w:rPr>
                <w:del w:id="62949" w:author="Diana Machado" w:date="2019-04-05T18:40:00Z"/>
                <w:lang w:val="en-PH" w:eastAsia="en-US"/>
              </w:rPr>
            </w:pPr>
            <w:del w:id="62950" w:author="Diana Machado" w:date="2019-04-05T18:40:00Z">
              <w:r w:rsidRPr="00EE514B" w:rsidDel="00C81D61">
                <w:rPr>
                  <w:lang w:val="en-PH" w:eastAsia="en-US"/>
                </w:rPr>
                <w:delText>6.524</w:delText>
              </w:r>
            </w:del>
          </w:p>
        </w:tc>
        <w:tc>
          <w:tcPr>
            <w:tcW w:w="864" w:type="dxa"/>
          </w:tcPr>
          <w:p w:rsidR="00FA0A41" w:rsidRPr="00EE514B" w:rsidDel="00C81D61" w:rsidRDefault="00FA0A41" w:rsidP="006A0BF3">
            <w:pPr>
              <w:pStyle w:val="Tablebody-centered"/>
              <w:rPr>
                <w:del w:id="62951" w:author="Diana Machado" w:date="2019-04-05T18:40:00Z"/>
                <w:lang w:val="en-PH" w:eastAsia="en-US"/>
              </w:rPr>
            </w:pPr>
            <w:del w:id="62952" w:author="Diana Machado" w:date="2019-04-05T18:40:00Z">
              <w:r w:rsidRPr="00EE514B" w:rsidDel="00C81D61">
                <w:rPr>
                  <w:lang w:val="en-PH" w:eastAsia="en-US"/>
                </w:rPr>
                <w:delText>5.975</w:delText>
              </w:r>
            </w:del>
          </w:p>
        </w:tc>
        <w:tc>
          <w:tcPr>
            <w:tcW w:w="864" w:type="dxa"/>
          </w:tcPr>
          <w:p w:rsidR="00FA0A41" w:rsidRPr="00EE514B" w:rsidDel="00C81D61" w:rsidRDefault="00FA0A41" w:rsidP="006A0BF3">
            <w:pPr>
              <w:pStyle w:val="Tablebody-centered"/>
              <w:rPr>
                <w:del w:id="62953" w:author="Diana Machado" w:date="2019-04-05T18:40:00Z"/>
                <w:lang w:val="en-PH" w:eastAsia="en-US"/>
              </w:rPr>
            </w:pPr>
            <w:del w:id="62954" w:author="Diana Machado" w:date="2019-04-05T18:40:00Z">
              <w:r w:rsidRPr="00EE514B" w:rsidDel="00C81D61">
                <w:rPr>
                  <w:lang w:val="en-PH" w:eastAsia="en-US"/>
                </w:rPr>
                <w:delText>5.040</w:delText>
              </w:r>
            </w:del>
          </w:p>
        </w:tc>
        <w:tc>
          <w:tcPr>
            <w:tcW w:w="802" w:type="dxa"/>
          </w:tcPr>
          <w:p w:rsidR="00FA0A41" w:rsidRPr="00EE514B" w:rsidDel="00C81D61" w:rsidRDefault="00FA0A41" w:rsidP="006A0BF3">
            <w:pPr>
              <w:pStyle w:val="Tablebody-centered"/>
              <w:rPr>
                <w:del w:id="62955" w:author="Diana Machado" w:date="2019-04-05T18:40:00Z"/>
                <w:lang w:val="en-PH" w:eastAsia="en-US"/>
              </w:rPr>
            </w:pPr>
            <w:del w:id="62956" w:author="Diana Machado" w:date="2019-04-05T18:40:00Z">
              <w:r w:rsidRPr="00EE514B" w:rsidDel="00C81D61">
                <w:rPr>
                  <w:lang w:val="en-PH" w:eastAsia="en-US"/>
                </w:rPr>
                <w:delText>3.263</w:delText>
              </w:r>
            </w:del>
          </w:p>
        </w:tc>
        <w:tc>
          <w:tcPr>
            <w:tcW w:w="288" w:type="dxa"/>
            <w:shd w:val="solid" w:color="C0C0C0" w:fill="auto"/>
          </w:tcPr>
          <w:p w:rsidR="00FA0A41" w:rsidRPr="00EE514B" w:rsidDel="00C81D61" w:rsidRDefault="00FA0A41" w:rsidP="006A0BF3">
            <w:pPr>
              <w:pStyle w:val="Tablebody-centered"/>
              <w:rPr>
                <w:del w:id="62957" w:author="Diana Machado" w:date="2019-04-05T18:40:00Z"/>
                <w:lang w:val="en-PH" w:eastAsia="en-US"/>
              </w:rPr>
            </w:pPr>
          </w:p>
        </w:tc>
        <w:tc>
          <w:tcPr>
            <w:tcW w:w="864" w:type="dxa"/>
          </w:tcPr>
          <w:p w:rsidR="00FA0A41" w:rsidRPr="00EE514B" w:rsidDel="00C81D61" w:rsidRDefault="00FA0A41" w:rsidP="006A0BF3">
            <w:pPr>
              <w:pStyle w:val="Tablebody-centered"/>
              <w:rPr>
                <w:del w:id="62958" w:author="Diana Machado" w:date="2019-04-05T18:40:00Z"/>
                <w:lang w:val="en-PH" w:eastAsia="en-US"/>
              </w:rPr>
            </w:pPr>
            <w:del w:id="62959"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960" w:author="Diana Machado" w:date="2019-04-05T18:40:00Z"/>
                <w:lang w:val="en-PH" w:eastAsia="en-US"/>
              </w:rPr>
            </w:pPr>
            <w:del w:id="62961" w:author="Diana Machado" w:date="2019-04-05T18:40:00Z">
              <w:r w:rsidRPr="00EE514B" w:rsidDel="00C81D61">
                <w:rPr>
                  <w:lang w:val="en-PH" w:eastAsia="en-US"/>
                </w:rPr>
                <w:delText>0.812</w:delText>
              </w:r>
            </w:del>
          </w:p>
        </w:tc>
        <w:tc>
          <w:tcPr>
            <w:tcW w:w="864" w:type="dxa"/>
          </w:tcPr>
          <w:p w:rsidR="00FA0A41" w:rsidRPr="00EE514B" w:rsidDel="00C81D61" w:rsidRDefault="00FA0A41" w:rsidP="006A0BF3">
            <w:pPr>
              <w:pStyle w:val="Tablebody-centered"/>
              <w:rPr>
                <w:del w:id="62962" w:author="Diana Machado" w:date="2019-04-05T18:40:00Z"/>
                <w:lang w:val="en-PH" w:eastAsia="en-US"/>
              </w:rPr>
            </w:pPr>
            <w:del w:id="62963" w:author="Diana Machado" w:date="2019-04-05T18:40:00Z">
              <w:r w:rsidRPr="00EE514B" w:rsidDel="00C81D61">
                <w:rPr>
                  <w:lang w:val="en-PH" w:eastAsia="en-US"/>
                </w:rPr>
                <w:delText>0.744</w:delText>
              </w:r>
            </w:del>
          </w:p>
        </w:tc>
        <w:tc>
          <w:tcPr>
            <w:tcW w:w="864" w:type="dxa"/>
          </w:tcPr>
          <w:p w:rsidR="00FA0A41" w:rsidRPr="00EE514B" w:rsidDel="00C81D61" w:rsidRDefault="00FA0A41" w:rsidP="006A0BF3">
            <w:pPr>
              <w:pStyle w:val="Tablebody-centered"/>
              <w:rPr>
                <w:del w:id="62964" w:author="Diana Machado" w:date="2019-04-05T18:40:00Z"/>
                <w:lang w:val="en-PH" w:eastAsia="en-US"/>
              </w:rPr>
            </w:pPr>
            <w:del w:id="62965" w:author="Diana Machado" w:date="2019-04-05T18:40:00Z">
              <w:r w:rsidRPr="00EE514B" w:rsidDel="00C81D61">
                <w:rPr>
                  <w:lang w:val="en-PH" w:eastAsia="en-US"/>
                </w:rPr>
                <w:delText>0.627</w:delText>
              </w:r>
            </w:del>
          </w:p>
        </w:tc>
        <w:tc>
          <w:tcPr>
            <w:tcW w:w="864" w:type="dxa"/>
          </w:tcPr>
          <w:p w:rsidR="00FA0A41" w:rsidRPr="00EE514B" w:rsidDel="00C81D61" w:rsidRDefault="00FA0A41" w:rsidP="006A0BF3">
            <w:pPr>
              <w:pStyle w:val="Tablebody-centered"/>
              <w:rPr>
                <w:del w:id="62966" w:author="Diana Machado" w:date="2019-04-05T18:40:00Z"/>
                <w:lang w:val="en-PH" w:eastAsia="en-US"/>
              </w:rPr>
            </w:pPr>
            <w:del w:id="62967" w:author="Diana Machado" w:date="2019-04-05T18:40:00Z">
              <w:r w:rsidRPr="00EE514B" w:rsidDel="00C81D61">
                <w:rPr>
                  <w:lang w:val="en-PH" w:eastAsia="en-US"/>
                </w:rPr>
                <w:delText>0.406</w:delText>
              </w:r>
            </w:del>
          </w:p>
        </w:tc>
        <w:tc>
          <w:tcPr>
            <w:tcW w:w="864" w:type="dxa"/>
            <w:shd w:val="solid" w:color="C0C0C0" w:fill="auto"/>
          </w:tcPr>
          <w:p w:rsidR="00FA0A41" w:rsidRPr="00EE514B" w:rsidDel="00C81D61" w:rsidRDefault="00FA0A41" w:rsidP="006A0BF3">
            <w:pPr>
              <w:pStyle w:val="Tablebody-centered"/>
              <w:rPr>
                <w:del w:id="62968" w:author="Diana Machado" w:date="2019-04-05T18:40:00Z"/>
                <w:lang w:val="en-PH" w:eastAsia="en-US"/>
              </w:rPr>
            </w:pPr>
            <w:del w:id="62969" w:author="Diana Machado" w:date="2019-04-05T18:40:00Z">
              <w:r w:rsidRPr="00EE514B" w:rsidDel="00C81D61">
                <w:rPr>
                  <w:lang w:val="en-PH" w:eastAsia="en-US"/>
                </w:rPr>
                <w:delText>0.000</w:delText>
              </w:r>
            </w:del>
          </w:p>
        </w:tc>
      </w:tr>
      <w:tr w:rsidR="00FA0A41" w:rsidRPr="00EE514B" w:rsidDel="00C81D61" w:rsidTr="00BD1578">
        <w:trPr>
          <w:trHeight w:val="198"/>
          <w:del w:id="62970" w:author="Diana Machado" w:date="2019-04-05T18:40:00Z"/>
        </w:trPr>
        <w:tc>
          <w:tcPr>
            <w:tcW w:w="1296" w:type="dxa"/>
            <w:vMerge/>
          </w:tcPr>
          <w:p w:rsidR="00FA0A41" w:rsidRPr="00EE514B" w:rsidDel="00C81D61" w:rsidRDefault="00FA0A41" w:rsidP="006A0BF3">
            <w:pPr>
              <w:pStyle w:val="Tablebody-centered"/>
              <w:rPr>
                <w:del w:id="62971" w:author="Diana Machado" w:date="2019-04-05T18:40:00Z"/>
                <w:lang w:val="en-PH" w:eastAsia="en-US"/>
              </w:rPr>
            </w:pPr>
          </w:p>
        </w:tc>
        <w:tc>
          <w:tcPr>
            <w:tcW w:w="432" w:type="dxa"/>
          </w:tcPr>
          <w:p w:rsidR="00FA0A41" w:rsidRPr="00EE514B" w:rsidDel="00C81D61" w:rsidRDefault="00FA0A41" w:rsidP="006A0BF3">
            <w:pPr>
              <w:pStyle w:val="Tablebody-centered"/>
              <w:rPr>
                <w:del w:id="62972" w:author="Diana Machado" w:date="2019-04-05T18:40:00Z"/>
                <w:lang w:val="en-PH" w:eastAsia="en-US"/>
              </w:rPr>
            </w:pPr>
            <w:del w:id="62973" w:author="Diana Machado" w:date="2019-04-05T18:40:00Z">
              <w:r w:rsidRPr="00EE514B" w:rsidDel="00C81D61">
                <w:rPr>
                  <w:lang w:val="en-PH" w:eastAsia="en-US"/>
                </w:rPr>
                <w:delText>37</w:delText>
              </w:r>
            </w:del>
          </w:p>
        </w:tc>
        <w:tc>
          <w:tcPr>
            <w:tcW w:w="1378" w:type="dxa"/>
          </w:tcPr>
          <w:p w:rsidR="00FA0A41" w:rsidRPr="00EE514B" w:rsidDel="00C81D61" w:rsidRDefault="00FA0A41" w:rsidP="006A0BF3">
            <w:pPr>
              <w:pStyle w:val="Tablebody-centered"/>
              <w:rPr>
                <w:del w:id="62974" w:author="Diana Machado" w:date="2019-04-05T18:40:00Z"/>
                <w:lang w:val="en-PH" w:eastAsia="en-US"/>
              </w:rPr>
            </w:pPr>
            <w:del w:id="62975" w:author="Diana Machado" w:date="2019-04-05T18:40:00Z">
              <w:r w:rsidRPr="00EE514B" w:rsidDel="00C81D61">
                <w:rPr>
                  <w:lang w:val="en-PH" w:eastAsia="en-US"/>
                </w:rPr>
                <w:delText>SEMINOLE</w:delText>
              </w:r>
            </w:del>
          </w:p>
        </w:tc>
        <w:tc>
          <w:tcPr>
            <w:tcW w:w="926" w:type="dxa"/>
          </w:tcPr>
          <w:p w:rsidR="00FA0A41" w:rsidRPr="00EE514B" w:rsidDel="00C81D61" w:rsidRDefault="00FA0A41" w:rsidP="006A0BF3">
            <w:pPr>
              <w:pStyle w:val="Tablebody-centered"/>
              <w:rPr>
                <w:del w:id="62976" w:author="Diana Machado" w:date="2019-04-05T18:40:00Z"/>
                <w:lang w:val="en-PH" w:eastAsia="en-US"/>
              </w:rPr>
            </w:pPr>
            <w:del w:id="62977" w:author="Diana Machado" w:date="2019-04-05T18:40:00Z">
              <w:r w:rsidRPr="00EE514B" w:rsidDel="00C81D61">
                <w:rPr>
                  <w:lang w:val="en-PH" w:eastAsia="en-US"/>
                </w:rPr>
                <w:delText>4.107</w:delText>
              </w:r>
            </w:del>
          </w:p>
        </w:tc>
        <w:tc>
          <w:tcPr>
            <w:tcW w:w="864" w:type="dxa"/>
          </w:tcPr>
          <w:p w:rsidR="00FA0A41" w:rsidRPr="00EE514B" w:rsidDel="00C81D61" w:rsidRDefault="00FA0A41" w:rsidP="006A0BF3">
            <w:pPr>
              <w:pStyle w:val="Tablebody-centered"/>
              <w:rPr>
                <w:del w:id="62978" w:author="Diana Machado" w:date="2019-04-05T18:40:00Z"/>
                <w:lang w:val="en-PH" w:eastAsia="en-US"/>
              </w:rPr>
            </w:pPr>
            <w:del w:id="62979" w:author="Diana Machado" w:date="2019-04-05T18:40:00Z">
              <w:r w:rsidRPr="00EE514B" w:rsidDel="00C81D61">
                <w:rPr>
                  <w:lang w:val="en-PH" w:eastAsia="en-US"/>
                </w:rPr>
                <w:delText>2.903</w:delText>
              </w:r>
            </w:del>
          </w:p>
        </w:tc>
        <w:tc>
          <w:tcPr>
            <w:tcW w:w="864" w:type="dxa"/>
          </w:tcPr>
          <w:p w:rsidR="00FA0A41" w:rsidRPr="00EE514B" w:rsidDel="00C81D61" w:rsidRDefault="00FA0A41" w:rsidP="006A0BF3">
            <w:pPr>
              <w:pStyle w:val="Tablebody-centered"/>
              <w:rPr>
                <w:del w:id="62980" w:author="Diana Machado" w:date="2019-04-05T18:40:00Z"/>
                <w:lang w:val="en-PH" w:eastAsia="en-US"/>
              </w:rPr>
            </w:pPr>
            <w:del w:id="62981" w:author="Diana Machado" w:date="2019-04-05T18:40:00Z">
              <w:r w:rsidRPr="00EE514B" w:rsidDel="00C81D61">
                <w:rPr>
                  <w:lang w:val="en-PH" w:eastAsia="en-US"/>
                </w:rPr>
                <w:delText>2.531</w:delText>
              </w:r>
            </w:del>
          </w:p>
        </w:tc>
        <w:tc>
          <w:tcPr>
            <w:tcW w:w="864" w:type="dxa"/>
          </w:tcPr>
          <w:p w:rsidR="00FA0A41" w:rsidRPr="00EE514B" w:rsidDel="00C81D61" w:rsidRDefault="00FA0A41" w:rsidP="006A0BF3">
            <w:pPr>
              <w:pStyle w:val="Tablebody-centered"/>
              <w:rPr>
                <w:del w:id="62982" w:author="Diana Machado" w:date="2019-04-05T18:40:00Z"/>
                <w:lang w:val="en-PH" w:eastAsia="en-US"/>
              </w:rPr>
            </w:pPr>
            <w:del w:id="62983" w:author="Diana Machado" w:date="2019-04-05T18:40:00Z">
              <w:r w:rsidRPr="00EE514B" w:rsidDel="00C81D61">
                <w:rPr>
                  <w:lang w:val="en-PH" w:eastAsia="en-US"/>
                </w:rPr>
                <w:delText>1.963</w:delText>
              </w:r>
            </w:del>
          </w:p>
        </w:tc>
        <w:tc>
          <w:tcPr>
            <w:tcW w:w="802" w:type="dxa"/>
          </w:tcPr>
          <w:p w:rsidR="00FA0A41" w:rsidRPr="00EE514B" w:rsidDel="00C81D61" w:rsidRDefault="00FA0A41" w:rsidP="006A0BF3">
            <w:pPr>
              <w:pStyle w:val="Tablebody-centered"/>
              <w:rPr>
                <w:del w:id="62984" w:author="Diana Machado" w:date="2019-04-05T18:40:00Z"/>
                <w:lang w:val="en-PH" w:eastAsia="en-US"/>
              </w:rPr>
            </w:pPr>
            <w:del w:id="62985" w:author="Diana Machado" w:date="2019-04-05T18:40:00Z">
              <w:r w:rsidRPr="00EE514B" w:rsidDel="00C81D61">
                <w:rPr>
                  <w:lang w:val="en-PH" w:eastAsia="en-US"/>
                </w:rPr>
                <w:delText>1.075</w:delText>
              </w:r>
            </w:del>
          </w:p>
        </w:tc>
        <w:tc>
          <w:tcPr>
            <w:tcW w:w="288" w:type="dxa"/>
            <w:shd w:val="solid" w:color="C0C0C0" w:fill="auto"/>
          </w:tcPr>
          <w:p w:rsidR="00FA0A41" w:rsidRPr="00EE514B" w:rsidDel="00C81D61" w:rsidRDefault="00FA0A41" w:rsidP="006A0BF3">
            <w:pPr>
              <w:pStyle w:val="Tablebody-centered"/>
              <w:rPr>
                <w:del w:id="62986" w:author="Diana Machado" w:date="2019-04-05T18:40:00Z"/>
                <w:lang w:val="en-PH" w:eastAsia="en-US"/>
              </w:rPr>
            </w:pPr>
          </w:p>
        </w:tc>
        <w:tc>
          <w:tcPr>
            <w:tcW w:w="864" w:type="dxa"/>
          </w:tcPr>
          <w:p w:rsidR="00FA0A41" w:rsidRPr="00EE514B" w:rsidDel="00C81D61" w:rsidRDefault="00FA0A41" w:rsidP="006A0BF3">
            <w:pPr>
              <w:pStyle w:val="Tablebody-centered"/>
              <w:rPr>
                <w:del w:id="62987" w:author="Diana Machado" w:date="2019-04-05T18:40:00Z"/>
                <w:lang w:val="en-PH" w:eastAsia="en-US"/>
              </w:rPr>
            </w:pPr>
            <w:del w:id="62988"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2989" w:author="Diana Machado" w:date="2019-04-05T18:40:00Z"/>
                <w:lang w:val="en-PH" w:eastAsia="en-US"/>
              </w:rPr>
            </w:pPr>
            <w:del w:id="62990" w:author="Diana Machado" w:date="2019-04-05T18:40:00Z">
              <w:r w:rsidRPr="00EE514B" w:rsidDel="00C81D61">
                <w:rPr>
                  <w:lang w:val="en-PH" w:eastAsia="en-US"/>
                </w:rPr>
                <w:delText>0.707</w:delText>
              </w:r>
            </w:del>
          </w:p>
        </w:tc>
        <w:tc>
          <w:tcPr>
            <w:tcW w:w="864" w:type="dxa"/>
          </w:tcPr>
          <w:p w:rsidR="00FA0A41" w:rsidRPr="00EE514B" w:rsidDel="00C81D61" w:rsidRDefault="00FA0A41" w:rsidP="006A0BF3">
            <w:pPr>
              <w:pStyle w:val="Tablebody-centered"/>
              <w:rPr>
                <w:del w:id="62991" w:author="Diana Machado" w:date="2019-04-05T18:40:00Z"/>
                <w:lang w:val="en-PH" w:eastAsia="en-US"/>
              </w:rPr>
            </w:pPr>
            <w:del w:id="62992" w:author="Diana Machado" w:date="2019-04-05T18:40:00Z">
              <w:r w:rsidRPr="00EE514B" w:rsidDel="00C81D61">
                <w:rPr>
                  <w:lang w:val="en-PH" w:eastAsia="en-US"/>
                </w:rPr>
                <w:delText>0.616</w:delText>
              </w:r>
            </w:del>
          </w:p>
        </w:tc>
        <w:tc>
          <w:tcPr>
            <w:tcW w:w="864" w:type="dxa"/>
          </w:tcPr>
          <w:p w:rsidR="00FA0A41" w:rsidRPr="00EE514B" w:rsidDel="00C81D61" w:rsidRDefault="00FA0A41" w:rsidP="006A0BF3">
            <w:pPr>
              <w:pStyle w:val="Tablebody-centered"/>
              <w:rPr>
                <w:del w:id="62993" w:author="Diana Machado" w:date="2019-04-05T18:40:00Z"/>
                <w:lang w:val="en-PH" w:eastAsia="en-US"/>
              </w:rPr>
            </w:pPr>
            <w:del w:id="62994" w:author="Diana Machado" w:date="2019-04-05T18:40:00Z">
              <w:r w:rsidRPr="00EE514B" w:rsidDel="00C81D61">
                <w:rPr>
                  <w:lang w:val="en-PH" w:eastAsia="en-US"/>
                </w:rPr>
                <w:delText>0.478</w:delText>
              </w:r>
            </w:del>
          </w:p>
        </w:tc>
        <w:tc>
          <w:tcPr>
            <w:tcW w:w="864" w:type="dxa"/>
          </w:tcPr>
          <w:p w:rsidR="00FA0A41" w:rsidRPr="00EE514B" w:rsidDel="00C81D61" w:rsidRDefault="00FA0A41" w:rsidP="006A0BF3">
            <w:pPr>
              <w:pStyle w:val="Tablebody-centered"/>
              <w:rPr>
                <w:del w:id="62995" w:author="Diana Machado" w:date="2019-04-05T18:40:00Z"/>
                <w:lang w:val="en-PH" w:eastAsia="en-US"/>
              </w:rPr>
            </w:pPr>
            <w:del w:id="62996" w:author="Diana Machado" w:date="2019-04-05T18:40:00Z">
              <w:r w:rsidRPr="00EE514B" w:rsidDel="00C81D61">
                <w:rPr>
                  <w:lang w:val="en-PH" w:eastAsia="en-US"/>
                </w:rPr>
                <w:delText>0.262</w:delText>
              </w:r>
            </w:del>
          </w:p>
        </w:tc>
        <w:tc>
          <w:tcPr>
            <w:tcW w:w="864" w:type="dxa"/>
            <w:shd w:val="solid" w:color="C0C0C0" w:fill="auto"/>
          </w:tcPr>
          <w:p w:rsidR="00FA0A41" w:rsidRPr="00EE514B" w:rsidDel="00C81D61" w:rsidRDefault="00FA0A41" w:rsidP="006A0BF3">
            <w:pPr>
              <w:pStyle w:val="Tablebody-centered"/>
              <w:rPr>
                <w:del w:id="62997" w:author="Diana Machado" w:date="2019-04-05T18:40:00Z"/>
                <w:lang w:val="en-PH" w:eastAsia="en-US"/>
              </w:rPr>
            </w:pPr>
            <w:del w:id="62998" w:author="Diana Machado" w:date="2019-04-05T18:40:00Z">
              <w:r w:rsidRPr="00EE514B" w:rsidDel="00C81D61">
                <w:rPr>
                  <w:lang w:val="en-PH" w:eastAsia="en-US"/>
                </w:rPr>
                <w:delText>0.000</w:delText>
              </w:r>
            </w:del>
          </w:p>
        </w:tc>
      </w:tr>
      <w:tr w:rsidR="00FA0A41" w:rsidRPr="00EE514B" w:rsidDel="00C81D61" w:rsidTr="00BD1578">
        <w:trPr>
          <w:trHeight w:val="198"/>
          <w:del w:id="62999" w:author="Diana Machado" w:date="2019-04-05T18:40:00Z"/>
        </w:trPr>
        <w:tc>
          <w:tcPr>
            <w:tcW w:w="1296" w:type="dxa"/>
            <w:vMerge/>
          </w:tcPr>
          <w:p w:rsidR="00FA0A41" w:rsidRPr="00EE514B" w:rsidDel="00C81D61" w:rsidRDefault="00FA0A41" w:rsidP="006A0BF3">
            <w:pPr>
              <w:pStyle w:val="Tablebody-centered"/>
              <w:rPr>
                <w:del w:id="63000" w:author="Diana Machado" w:date="2019-04-05T18:40:00Z"/>
                <w:lang w:val="en-PH" w:eastAsia="en-US"/>
              </w:rPr>
            </w:pPr>
          </w:p>
        </w:tc>
        <w:tc>
          <w:tcPr>
            <w:tcW w:w="432" w:type="dxa"/>
          </w:tcPr>
          <w:p w:rsidR="00FA0A41" w:rsidRPr="00EE514B" w:rsidDel="00C81D61" w:rsidRDefault="00FA0A41" w:rsidP="006A0BF3">
            <w:pPr>
              <w:pStyle w:val="Tablebody-centered"/>
              <w:rPr>
                <w:del w:id="63001" w:author="Diana Machado" w:date="2019-04-05T18:40:00Z"/>
                <w:lang w:val="en-PH" w:eastAsia="en-US"/>
              </w:rPr>
            </w:pPr>
            <w:del w:id="63002" w:author="Diana Machado" w:date="2019-04-05T18:40:00Z">
              <w:r w:rsidRPr="00EE514B" w:rsidDel="00C81D61">
                <w:rPr>
                  <w:lang w:val="en-PH" w:eastAsia="en-US"/>
                </w:rPr>
                <w:delText>38</w:delText>
              </w:r>
            </w:del>
          </w:p>
        </w:tc>
        <w:tc>
          <w:tcPr>
            <w:tcW w:w="1378" w:type="dxa"/>
          </w:tcPr>
          <w:p w:rsidR="00FA0A41" w:rsidRPr="00EE514B" w:rsidDel="00C81D61" w:rsidRDefault="00FA0A41" w:rsidP="006A0BF3">
            <w:pPr>
              <w:pStyle w:val="Tablebody-centered"/>
              <w:rPr>
                <w:del w:id="63003" w:author="Diana Machado" w:date="2019-04-05T18:40:00Z"/>
                <w:lang w:val="en-PH" w:eastAsia="en-US"/>
              </w:rPr>
            </w:pPr>
            <w:del w:id="63004" w:author="Diana Machado" w:date="2019-04-05T18:40:00Z">
              <w:r w:rsidRPr="00EE514B" w:rsidDel="00C81D61">
                <w:rPr>
                  <w:lang w:val="en-PH" w:eastAsia="en-US"/>
                </w:rPr>
                <w:delText>TAYLOR</w:delText>
              </w:r>
            </w:del>
          </w:p>
        </w:tc>
        <w:tc>
          <w:tcPr>
            <w:tcW w:w="926" w:type="dxa"/>
          </w:tcPr>
          <w:p w:rsidR="00FA0A41" w:rsidRPr="00EE514B" w:rsidDel="00C81D61" w:rsidRDefault="00FA0A41" w:rsidP="006A0BF3">
            <w:pPr>
              <w:pStyle w:val="Tablebody-centered"/>
              <w:rPr>
                <w:del w:id="63005" w:author="Diana Machado" w:date="2019-04-05T18:40:00Z"/>
                <w:lang w:val="en-PH" w:eastAsia="en-US"/>
              </w:rPr>
            </w:pPr>
            <w:del w:id="63006" w:author="Diana Machado" w:date="2019-04-05T18:40:00Z">
              <w:r w:rsidRPr="00EE514B" w:rsidDel="00C81D61">
                <w:rPr>
                  <w:lang w:val="en-PH" w:eastAsia="en-US"/>
                </w:rPr>
                <w:delText>2.681</w:delText>
              </w:r>
            </w:del>
          </w:p>
        </w:tc>
        <w:tc>
          <w:tcPr>
            <w:tcW w:w="864" w:type="dxa"/>
          </w:tcPr>
          <w:p w:rsidR="00FA0A41" w:rsidRPr="00EE514B" w:rsidDel="00C81D61" w:rsidRDefault="00FA0A41" w:rsidP="006A0BF3">
            <w:pPr>
              <w:pStyle w:val="Tablebody-centered"/>
              <w:rPr>
                <w:del w:id="63007" w:author="Diana Machado" w:date="2019-04-05T18:40:00Z"/>
                <w:lang w:val="en-PH" w:eastAsia="en-US"/>
              </w:rPr>
            </w:pPr>
            <w:del w:id="63008" w:author="Diana Machado" w:date="2019-04-05T18:40:00Z">
              <w:r w:rsidRPr="00EE514B" w:rsidDel="00C81D61">
                <w:rPr>
                  <w:lang w:val="en-PH" w:eastAsia="en-US"/>
                </w:rPr>
                <w:delText>1.850</w:delText>
              </w:r>
            </w:del>
          </w:p>
        </w:tc>
        <w:tc>
          <w:tcPr>
            <w:tcW w:w="864" w:type="dxa"/>
          </w:tcPr>
          <w:p w:rsidR="00FA0A41" w:rsidRPr="00EE514B" w:rsidDel="00C81D61" w:rsidRDefault="00FA0A41" w:rsidP="006A0BF3">
            <w:pPr>
              <w:pStyle w:val="Tablebody-centered"/>
              <w:rPr>
                <w:del w:id="63009" w:author="Diana Machado" w:date="2019-04-05T18:40:00Z"/>
                <w:lang w:val="en-PH" w:eastAsia="en-US"/>
              </w:rPr>
            </w:pPr>
            <w:del w:id="63010" w:author="Diana Machado" w:date="2019-04-05T18:40:00Z">
              <w:r w:rsidRPr="00EE514B" w:rsidDel="00C81D61">
                <w:rPr>
                  <w:lang w:val="en-PH" w:eastAsia="en-US"/>
                </w:rPr>
                <w:delText>1.614</w:delText>
              </w:r>
            </w:del>
          </w:p>
        </w:tc>
        <w:tc>
          <w:tcPr>
            <w:tcW w:w="864" w:type="dxa"/>
          </w:tcPr>
          <w:p w:rsidR="00FA0A41" w:rsidRPr="00EE514B" w:rsidDel="00C81D61" w:rsidRDefault="00FA0A41" w:rsidP="006A0BF3">
            <w:pPr>
              <w:pStyle w:val="Tablebody-centered"/>
              <w:rPr>
                <w:del w:id="63011" w:author="Diana Machado" w:date="2019-04-05T18:40:00Z"/>
                <w:lang w:val="en-PH" w:eastAsia="en-US"/>
              </w:rPr>
            </w:pPr>
            <w:del w:id="63012" w:author="Diana Machado" w:date="2019-04-05T18:40:00Z">
              <w:r w:rsidRPr="00EE514B" w:rsidDel="00C81D61">
                <w:rPr>
                  <w:lang w:val="en-PH" w:eastAsia="en-US"/>
                </w:rPr>
                <w:delText>1.260</w:delText>
              </w:r>
            </w:del>
          </w:p>
        </w:tc>
        <w:tc>
          <w:tcPr>
            <w:tcW w:w="802" w:type="dxa"/>
          </w:tcPr>
          <w:p w:rsidR="00FA0A41" w:rsidRPr="00EE514B" w:rsidDel="00C81D61" w:rsidRDefault="00FA0A41" w:rsidP="006A0BF3">
            <w:pPr>
              <w:pStyle w:val="Tablebody-centered"/>
              <w:rPr>
                <w:del w:id="63013" w:author="Diana Machado" w:date="2019-04-05T18:40:00Z"/>
                <w:lang w:val="en-PH" w:eastAsia="en-US"/>
              </w:rPr>
            </w:pPr>
            <w:del w:id="63014" w:author="Diana Machado" w:date="2019-04-05T18:40:00Z">
              <w:r w:rsidRPr="00EE514B" w:rsidDel="00C81D61">
                <w:rPr>
                  <w:lang w:val="en-PH" w:eastAsia="en-US"/>
                </w:rPr>
                <w:delText>0.707</w:delText>
              </w:r>
            </w:del>
          </w:p>
        </w:tc>
        <w:tc>
          <w:tcPr>
            <w:tcW w:w="288" w:type="dxa"/>
            <w:shd w:val="solid" w:color="C0C0C0" w:fill="auto"/>
          </w:tcPr>
          <w:p w:rsidR="00FA0A41" w:rsidRPr="00EE514B" w:rsidDel="00C81D61" w:rsidRDefault="00FA0A41" w:rsidP="006A0BF3">
            <w:pPr>
              <w:pStyle w:val="Tablebody-centered"/>
              <w:rPr>
                <w:del w:id="63015" w:author="Diana Machado" w:date="2019-04-05T18:40:00Z"/>
                <w:lang w:val="en-PH" w:eastAsia="en-US"/>
              </w:rPr>
            </w:pPr>
          </w:p>
        </w:tc>
        <w:tc>
          <w:tcPr>
            <w:tcW w:w="864" w:type="dxa"/>
          </w:tcPr>
          <w:p w:rsidR="00FA0A41" w:rsidRPr="00EE514B" w:rsidDel="00C81D61" w:rsidRDefault="00FA0A41" w:rsidP="006A0BF3">
            <w:pPr>
              <w:pStyle w:val="Tablebody-centered"/>
              <w:rPr>
                <w:del w:id="63016" w:author="Diana Machado" w:date="2019-04-05T18:40:00Z"/>
                <w:lang w:val="en-PH" w:eastAsia="en-US"/>
              </w:rPr>
            </w:pPr>
            <w:del w:id="63017"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018" w:author="Diana Machado" w:date="2019-04-05T18:40:00Z"/>
                <w:lang w:val="en-PH" w:eastAsia="en-US"/>
              </w:rPr>
            </w:pPr>
            <w:del w:id="63019" w:author="Diana Machado" w:date="2019-04-05T18:40:00Z">
              <w:r w:rsidRPr="00EE514B" w:rsidDel="00C81D61">
                <w:rPr>
                  <w:lang w:val="en-PH" w:eastAsia="en-US"/>
                </w:rPr>
                <w:delText>0.690</w:delText>
              </w:r>
            </w:del>
          </w:p>
        </w:tc>
        <w:tc>
          <w:tcPr>
            <w:tcW w:w="864" w:type="dxa"/>
          </w:tcPr>
          <w:p w:rsidR="00FA0A41" w:rsidRPr="00EE514B" w:rsidDel="00C81D61" w:rsidRDefault="00FA0A41" w:rsidP="006A0BF3">
            <w:pPr>
              <w:pStyle w:val="Tablebody-centered"/>
              <w:rPr>
                <w:del w:id="63020" w:author="Diana Machado" w:date="2019-04-05T18:40:00Z"/>
                <w:lang w:val="en-PH" w:eastAsia="en-US"/>
              </w:rPr>
            </w:pPr>
            <w:del w:id="63021" w:author="Diana Machado" w:date="2019-04-05T18:40:00Z">
              <w:r w:rsidRPr="00EE514B" w:rsidDel="00C81D61">
                <w:rPr>
                  <w:lang w:val="en-PH" w:eastAsia="en-US"/>
                </w:rPr>
                <w:delText>0.602</w:delText>
              </w:r>
            </w:del>
          </w:p>
        </w:tc>
        <w:tc>
          <w:tcPr>
            <w:tcW w:w="864" w:type="dxa"/>
          </w:tcPr>
          <w:p w:rsidR="00FA0A41" w:rsidRPr="00EE514B" w:rsidDel="00C81D61" w:rsidRDefault="00FA0A41" w:rsidP="006A0BF3">
            <w:pPr>
              <w:pStyle w:val="Tablebody-centered"/>
              <w:rPr>
                <w:del w:id="63022" w:author="Diana Machado" w:date="2019-04-05T18:40:00Z"/>
                <w:lang w:val="en-PH" w:eastAsia="en-US"/>
              </w:rPr>
            </w:pPr>
            <w:del w:id="63023" w:author="Diana Machado" w:date="2019-04-05T18:40:00Z">
              <w:r w:rsidRPr="00EE514B" w:rsidDel="00C81D61">
                <w:rPr>
                  <w:lang w:val="en-PH" w:eastAsia="en-US"/>
                </w:rPr>
                <w:delText>0.470</w:delText>
              </w:r>
            </w:del>
          </w:p>
        </w:tc>
        <w:tc>
          <w:tcPr>
            <w:tcW w:w="864" w:type="dxa"/>
          </w:tcPr>
          <w:p w:rsidR="00FA0A41" w:rsidRPr="00EE514B" w:rsidDel="00C81D61" w:rsidRDefault="00FA0A41" w:rsidP="006A0BF3">
            <w:pPr>
              <w:pStyle w:val="Tablebody-centered"/>
              <w:rPr>
                <w:del w:id="63024" w:author="Diana Machado" w:date="2019-04-05T18:40:00Z"/>
                <w:lang w:val="en-PH" w:eastAsia="en-US"/>
              </w:rPr>
            </w:pPr>
            <w:del w:id="63025" w:author="Diana Machado" w:date="2019-04-05T18:40:00Z">
              <w:r w:rsidRPr="00EE514B" w:rsidDel="00C81D61">
                <w:rPr>
                  <w:lang w:val="en-PH" w:eastAsia="en-US"/>
                </w:rPr>
                <w:delText>0.264</w:delText>
              </w:r>
            </w:del>
          </w:p>
        </w:tc>
        <w:tc>
          <w:tcPr>
            <w:tcW w:w="864" w:type="dxa"/>
            <w:shd w:val="solid" w:color="C0C0C0" w:fill="auto"/>
          </w:tcPr>
          <w:p w:rsidR="00FA0A41" w:rsidRPr="00EE514B" w:rsidDel="00C81D61" w:rsidRDefault="00FA0A41" w:rsidP="006A0BF3">
            <w:pPr>
              <w:pStyle w:val="Tablebody-centered"/>
              <w:rPr>
                <w:del w:id="63026" w:author="Diana Machado" w:date="2019-04-05T18:40:00Z"/>
                <w:lang w:val="en-PH" w:eastAsia="en-US"/>
              </w:rPr>
            </w:pPr>
            <w:del w:id="63027" w:author="Diana Machado" w:date="2019-04-05T18:40:00Z">
              <w:r w:rsidRPr="00EE514B" w:rsidDel="00C81D61">
                <w:rPr>
                  <w:lang w:val="en-PH" w:eastAsia="en-US"/>
                </w:rPr>
                <w:delText>0.000</w:delText>
              </w:r>
            </w:del>
          </w:p>
        </w:tc>
      </w:tr>
      <w:tr w:rsidR="00FA0A41" w:rsidRPr="00EE514B" w:rsidDel="00C81D61" w:rsidTr="00BD1578">
        <w:trPr>
          <w:trHeight w:val="198"/>
          <w:del w:id="63028" w:author="Diana Machado" w:date="2019-04-05T18:40:00Z"/>
        </w:trPr>
        <w:tc>
          <w:tcPr>
            <w:tcW w:w="1296" w:type="dxa"/>
            <w:vMerge/>
          </w:tcPr>
          <w:p w:rsidR="00FA0A41" w:rsidRPr="00EE514B" w:rsidDel="00C81D61" w:rsidRDefault="00FA0A41" w:rsidP="006A0BF3">
            <w:pPr>
              <w:pStyle w:val="Tablebody-centered"/>
              <w:rPr>
                <w:del w:id="63029" w:author="Diana Machado" w:date="2019-04-05T18:40:00Z"/>
                <w:lang w:val="en-PH" w:eastAsia="en-US"/>
              </w:rPr>
            </w:pPr>
          </w:p>
        </w:tc>
        <w:tc>
          <w:tcPr>
            <w:tcW w:w="432" w:type="dxa"/>
          </w:tcPr>
          <w:p w:rsidR="00FA0A41" w:rsidRPr="00EE514B" w:rsidDel="00C81D61" w:rsidRDefault="00FA0A41" w:rsidP="006A0BF3">
            <w:pPr>
              <w:pStyle w:val="Tablebody-centered"/>
              <w:rPr>
                <w:del w:id="63030" w:author="Diana Machado" w:date="2019-04-05T18:40:00Z"/>
                <w:lang w:val="en-PH" w:eastAsia="en-US"/>
              </w:rPr>
            </w:pPr>
            <w:del w:id="63031" w:author="Diana Machado" w:date="2019-04-05T18:40:00Z">
              <w:r w:rsidRPr="00EE514B" w:rsidDel="00C81D61">
                <w:rPr>
                  <w:lang w:val="en-PH" w:eastAsia="en-US"/>
                </w:rPr>
                <w:delText>39</w:delText>
              </w:r>
            </w:del>
          </w:p>
        </w:tc>
        <w:tc>
          <w:tcPr>
            <w:tcW w:w="1378" w:type="dxa"/>
          </w:tcPr>
          <w:p w:rsidR="00FA0A41" w:rsidRPr="00EE514B" w:rsidDel="00C81D61" w:rsidRDefault="00FA0A41" w:rsidP="006A0BF3">
            <w:pPr>
              <w:pStyle w:val="Tablebody-centered"/>
              <w:rPr>
                <w:del w:id="63032" w:author="Diana Machado" w:date="2019-04-05T18:40:00Z"/>
                <w:lang w:val="en-PH" w:eastAsia="en-US"/>
              </w:rPr>
            </w:pPr>
            <w:del w:id="63033" w:author="Diana Machado" w:date="2019-04-05T18:40:00Z">
              <w:r w:rsidRPr="00EE514B" w:rsidDel="00C81D61">
                <w:rPr>
                  <w:lang w:val="en-PH" w:eastAsia="en-US"/>
                </w:rPr>
                <w:delText>VOLUSIA</w:delText>
              </w:r>
            </w:del>
          </w:p>
        </w:tc>
        <w:tc>
          <w:tcPr>
            <w:tcW w:w="926" w:type="dxa"/>
          </w:tcPr>
          <w:p w:rsidR="00FA0A41" w:rsidRPr="00EE514B" w:rsidDel="00C81D61" w:rsidRDefault="00FA0A41" w:rsidP="006A0BF3">
            <w:pPr>
              <w:pStyle w:val="Tablebody-centered"/>
              <w:rPr>
                <w:del w:id="63034" w:author="Diana Machado" w:date="2019-04-05T18:40:00Z"/>
                <w:lang w:val="en-PH" w:eastAsia="en-US"/>
              </w:rPr>
            </w:pPr>
            <w:del w:id="63035" w:author="Diana Machado" w:date="2019-04-05T18:40:00Z">
              <w:r w:rsidRPr="00EE514B" w:rsidDel="00C81D61">
                <w:rPr>
                  <w:lang w:val="en-PH" w:eastAsia="en-US"/>
                </w:rPr>
                <w:delText>7.374</w:delText>
              </w:r>
            </w:del>
          </w:p>
        </w:tc>
        <w:tc>
          <w:tcPr>
            <w:tcW w:w="864" w:type="dxa"/>
          </w:tcPr>
          <w:p w:rsidR="00FA0A41" w:rsidRPr="00EE514B" w:rsidDel="00C81D61" w:rsidRDefault="00FA0A41" w:rsidP="006A0BF3">
            <w:pPr>
              <w:pStyle w:val="Tablebody-centered"/>
              <w:rPr>
                <w:del w:id="63036" w:author="Diana Machado" w:date="2019-04-05T18:40:00Z"/>
                <w:lang w:val="en-PH" w:eastAsia="en-US"/>
              </w:rPr>
            </w:pPr>
            <w:del w:id="63037" w:author="Diana Machado" w:date="2019-04-05T18:40:00Z">
              <w:r w:rsidRPr="00EE514B" w:rsidDel="00C81D61">
                <w:rPr>
                  <w:lang w:val="en-PH" w:eastAsia="en-US"/>
                </w:rPr>
                <w:delText>6.009</w:delText>
              </w:r>
            </w:del>
          </w:p>
        </w:tc>
        <w:tc>
          <w:tcPr>
            <w:tcW w:w="864" w:type="dxa"/>
          </w:tcPr>
          <w:p w:rsidR="00FA0A41" w:rsidRPr="00EE514B" w:rsidDel="00C81D61" w:rsidRDefault="00FA0A41" w:rsidP="006A0BF3">
            <w:pPr>
              <w:pStyle w:val="Tablebody-centered"/>
              <w:rPr>
                <w:del w:id="63038" w:author="Diana Machado" w:date="2019-04-05T18:40:00Z"/>
                <w:lang w:val="en-PH" w:eastAsia="en-US"/>
              </w:rPr>
            </w:pPr>
            <w:del w:id="63039" w:author="Diana Machado" w:date="2019-04-05T18:40:00Z">
              <w:r w:rsidRPr="00EE514B" w:rsidDel="00C81D61">
                <w:rPr>
                  <w:lang w:val="en-PH" w:eastAsia="en-US"/>
                </w:rPr>
                <w:delText>5.541</w:delText>
              </w:r>
            </w:del>
          </w:p>
        </w:tc>
        <w:tc>
          <w:tcPr>
            <w:tcW w:w="864" w:type="dxa"/>
          </w:tcPr>
          <w:p w:rsidR="00FA0A41" w:rsidRPr="00EE514B" w:rsidDel="00C81D61" w:rsidRDefault="00FA0A41" w:rsidP="006A0BF3">
            <w:pPr>
              <w:pStyle w:val="Tablebody-centered"/>
              <w:rPr>
                <w:del w:id="63040" w:author="Diana Machado" w:date="2019-04-05T18:40:00Z"/>
                <w:lang w:val="en-PH" w:eastAsia="en-US"/>
              </w:rPr>
            </w:pPr>
            <w:del w:id="63041" w:author="Diana Machado" w:date="2019-04-05T18:40:00Z">
              <w:r w:rsidRPr="00EE514B" w:rsidDel="00C81D61">
                <w:rPr>
                  <w:lang w:val="en-PH" w:eastAsia="en-US"/>
                </w:rPr>
                <w:delText>4.765</w:delText>
              </w:r>
            </w:del>
          </w:p>
        </w:tc>
        <w:tc>
          <w:tcPr>
            <w:tcW w:w="802" w:type="dxa"/>
          </w:tcPr>
          <w:p w:rsidR="00FA0A41" w:rsidRPr="00EE514B" w:rsidDel="00C81D61" w:rsidRDefault="00FA0A41" w:rsidP="006A0BF3">
            <w:pPr>
              <w:pStyle w:val="Tablebody-centered"/>
              <w:rPr>
                <w:del w:id="63042" w:author="Diana Machado" w:date="2019-04-05T18:40:00Z"/>
                <w:lang w:val="en-PH" w:eastAsia="en-US"/>
              </w:rPr>
            </w:pPr>
            <w:del w:id="63043" w:author="Diana Machado" w:date="2019-04-05T18:40:00Z">
              <w:r w:rsidRPr="00EE514B" w:rsidDel="00C81D61">
                <w:rPr>
                  <w:lang w:val="en-PH" w:eastAsia="en-US"/>
                </w:rPr>
                <w:delText>3.345</w:delText>
              </w:r>
            </w:del>
          </w:p>
        </w:tc>
        <w:tc>
          <w:tcPr>
            <w:tcW w:w="288" w:type="dxa"/>
            <w:shd w:val="solid" w:color="C0C0C0" w:fill="auto"/>
          </w:tcPr>
          <w:p w:rsidR="00FA0A41" w:rsidRPr="00EE514B" w:rsidDel="00C81D61" w:rsidRDefault="00FA0A41" w:rsidP="006A0BF3">
            <w:pPr>
              <w:pStyle w:val="Tablebody-centered"/>
              <w:rPr>
                <w:del w:id="63044" w:author="Diana Machado" w:date="2019-04-05T18:40:00Z"/>
                <w:lang w:val="en-PH" w:eastAsia="en-US"/>
              </w:rPr>
            </w:pPr>
          </w:p>
        </w:tc>
        <w:tc>
          <w:tcPr>
            <w:tcW w:w="864" w:type="dxa"/>
          </w:tcPr>
          <w:p w:rsidR="00FA0A41" w:rsidRPr="00EE514B" w:rsidDel="00C81D61" w:rsidRDefault="00FA0A41" w:rsidP="006A0BF3">
            <w:pPr>
              <w:pStyle w:val="Tablebody-centered"/>
              <w:rPr>
                <w:del w:id="63045" w:author="Diana Machado" w:date="2019-04-05T18:40:00Z"/>
                <w:lang w:val="en-PH" w:eastAsia="en-US"/>
              </w:rPr>
            </w:pPr>
            <w:del w:id="63046" w:author="Diana Machado" w:date="2019-04-05T18:40:00Z">
              <w:r w:rsidRPr="00EE514B" w:rsidDel="00C81D61">
                <w:rPr>
                  <w:lang w:val="en-PH" w:eastAsia="en-US"/>
                </w:rPr>
                <w:delText>1.000</w:delText>
              </w:r>
            </w:del>
          </w:p>
        </w:tc>
        <w:tc>
          <w:tcPr>
            <w:tcW w:w="864" w:type="dxa"/>
          </w:tcPr>
          <w:p w:rsidR="00FA0A41" w:rsidRPr="00EE514B" w:rsidDel="00C81D61" w:rsidRDefault="00FA0A41" w:rsidP="006A0BF3">
            <w:pPr>
              <w:pStyle w:val="Tablebody-centered"/>
              <w:rPr>
                <w:del w:id="63047" w:author="Diana Machado" w:date="2019-04-05T18:40:00Z"/>
                <w:lang w:val="en-PH" w:eastAsia="en-US"/>
              </w:rPr>
            </w:pPr>
            <w:del w:id="63048" w:author="Diana Machado" w:date="2019-04-05T18:40:00Z">
              <w:r w:rsidRPr="00EE514B" w:rsidDel="00C81D61">
                <w:rPr>
                  <w:lang w:val="en-PH" w:eastAsia="en-US"/>
                </w:rPr>
                <w:delText>0.815</w:delText>
              </w:r>
            </w:del>
          </w:p>
        </w:tc>
        <w:tc>
          <w:tcPr>
            <w:tcW w:w="864" w:type="dxa"/>
          </w:tcPr>
          <w:p w:rsidR="00FA0A41" w:rsidRPr="00EE514B" w:rsidDel="00C81D61" w:rsidRDefault="00FA0A41" w:rsidP="006A0BF3">
            <w:pPr>
              <w:pStyle w:val="Tablebody-centered"/>
              <w:rPr>
                <w:del w:id="63049" w:author="Diana Machado" w:date="2019-04-05T18:40:00Z"/>
                <w:lang w:val="en-PH" w:eastAsia="en-US"/>
              </w:rPr>
            </w:pPr>
            <w:del w:id="63050" w:author="Diana Machado" w:date="2019-04-05T18:40:00Z">
              <w:r w:rsidRPr="00EE514B" w:rsidDel="00C81D61">
                <w:rPr>
                  <w:lang w:val="en-PH" w:eastAsia="en-US"/>
                </w:rPr>
                <w:delText>0.751</w:delText>
              </w:r>
            </w:del>
          </w:p>
        </w:tc>
        <w:tc>
          <w:tcPr>
            <w:tcW w:w="864" w:type="dxa"/>
          </w:tcPr>
          <w:p w:rsidR="00FA0A41" w:rsidRPr="00EE514B" w:rsidDel="00C81D61" w:rsidRDefault="00FA0A41" w:rsidP="006A0BF3">
            <w:pPr>
              <w:pStyle w:val="Tablebody-centered"/>
              <w:rPr>
                <w:del w:id="63051" w:author="Diana Machado" w:date="2019-04-05T18:40:00Z"/>
                <w:lang w:val="en-PH" w:eastAsia="en-US"/>
              </w:rPr>
            </w:pPr>
            <w:del w:id="63052" w:author="Diana Machado" w:date="2019-04-05T18:40:00Z">
              <w:r w:rsidRPr="00EE514B" w:rsidDel="00C81D61">
                <w:rPr>
                  <w:lang w:val="en-PH" w:eastAsia="en-US"/>
                </w:rPr>
                <w:delText>0.646</w:delText>
              </w:r>
            </w:del>
          </w:p>
        </w:tc>
        <w:tc>
          <w:tcPr>
            <w:tcW w:w="864" w:type="dxa"/>
          </w:tcPr>
          <w:p w:rsidR="00FA0A41" w:rsidRPr="00EE514B" w:rsidDel="00C81D61" w:rsidRDefault="00FA0A41" w:rsidP="006A0BF3">
            <w:pPr>
              <w:pStyle w:val="Tablebody-centered"/>
              <w:rPr>
                <w:del w:id="63053" w:author="Diana Machado" w:date="2019-04-05T18:40:00Z"/>
                <w:lang w:val="en-PH" w:eastAsia="en-US"/>
              </w:rPr>
            </w:pPr>
            <w:del w:id="63054" w:author="Diana Machado" w:date="2019-04-05T18:40:00Z">
              <w:r w:rsidRPr="00EE514B" w:rsidDel="00C81D61">
                <w:rPr>
                  <w:lang w:val="en-PH" w:eastAsia="en-US"/>
                </w:rPr>
                <w:delText>0.454</w:delText>
              </w:r>
            </w:del>
          </w:p>
        </w:tc>
        <w:tc>
          <w:tcPr>
            <w:tcW w:w="864" w:type="dxa"/>
            <w:shd w:val="solid" w:color="C0C0C0" w:fill="auto"/>
          </w:tcPr>
          <w:p w:rsidR="00FA0A41" w:rsidRPr="00EE514B" w:rsidDel="00C81D61" w:rsidRDefault="00FA0A41" w:rsidP="006A0BF3">
            <w:pPr>
              <w:pStyle w:val="Tablebody-centered"/>
              <w:rPr>
                <w:del w:id="63055" w:author="Diana Machado" w:date="2019-04-05T18:40:00Z"/>
                <w:lang w:val="en-PH" w:eastAsia="en-US"/>
              </w:rPr>
            </w:pPr>
            <w:del w:id="63056" w:author="Diana Machado" w:date="2019-04-05T18:40:00Z">
              <w:r w:rsidRPr="00EE514B" w:rsidDel="00C81D61">
                <w:rPr>
                  <w:lang w:val="en-PH" w:eastAsia="en-US"/>
                </w:rPr>
                <w:delText>0.000</w:delText>
              </w:r>
            </w:del>
          </w:p>
        </w:tc>
      </w:tr>
      <w:tr w:rsidR="00B124F5" w:rsidRPr="00EE514B" w:rsidDel="00C81D61" w:rsidTr="00BD1578">
        <w:trPr>
          <w:trHeight w:val="198"/>
          <w:del w:id="63057" w:author="Diana Machado" w:date="2019-04-05T18:40:00Z"/>
        </w:trPr>
        <w:tc>
          <w:tcPr>
            <w:tcW w:w="1296" w:type="dxa"/>
          </w:tcPr>
          <w:p w:rsidR="00B124F5" w:rsidRPr="00EE514B" w:rsidDel="00C81D61" w:rsidRDefault="00B124F5" w:rsidP="006A0BF3">
            <w:pPr>
              <w:pStyle w:val="Tablebody-centered"/>
              <w:rPr>
                <w:del w:id="63058" w:author="Diana Machado" w:date="2019-04-05T18:40:00Z"/>
                <w:lang w:val="en-PH" w:eastAsia="en-US"/>
              </w:rPr>
            </w:pPr>
          </w:p>
        </w:tc>
        <w:tc>
          <w:tcPr>
            <w:tcW w:w="432" w:type="dxa"/>
          </w:tcPr>
          <w:p w:rsidR="00B124F5" w:rsidRPr="00EE514B" w:rsidDel="00C81D61" w:rsidRDefault="00B124F5" w:rsidP="006A0BF3">
            <w:pPr>
              <w:pStyle w:val="Tablebody-centered"/>
              <w:rPr>
                <w:del w:id="63059" w:author="Diana Machado" w:date="2019-04-05T18:40:00Z"/>
                <w:lang w:val="en-PH" w:eastAsia="en-US"/>
              </w:rPr>
            </w:pPr>
            <w:del w:id="63060" w:author="Diana Machado" w:date="2019-04-05T18:40:00Z">
              <w:r w:rsidRPr="00EE514B" w:rsidDel="00C81D61">
                <w:rPr>
                  <w:lang w:val="en-PH" w:eastAsia="en-US"/>
                </w:rPr>
                <w:delText>40</w:delText>
              </w:r>
            </w:del>
          </w:p>
        </w:tc>
        <w:tc>
          <w:tcPr>
            <w:tcW w:w="1378" w:type="dxa"/>
          </w:tcPr>
          <w:p w:rsidR="00B124F5" w:rsidRPr="00EE514B" w:rsidDel="00C81D61" w:rsidRDefault="00B124F5" w:rsidP="006A0BF3">
            <w:pPr>
              <w:pStyle w:val="Tablebody-centered"/>
              <w:rPr>
                <w:del w:id="63061" w:author="Diana Machado" w:date="2019-04-05T18:40:00Z"/>
                <w:lang w:val="en-PH" w:eastAsia="en-US"/>
              </w:rPr>
            </w:pPr>
            <w:del w:id="63062" w:author="Diana Machado" w:date="2019-04-05T18:40:00Z">
              <w:r w:rsidRPr="00EE514B" w:rsidDel="00C81D61">
                <w:rPr>
                  <w:lang w:val="en-PH" w:eastAsia="en-US"/>
                </w:rPr>
                <w:delText>WAKULLA</w:delText>
              </w:r>
            </w:del>
          </w:p>
        </w:tc>
        <w:tc>
          <w:tcPr>
            <w:tcW w:w="926" w:type="dxa"/>
          </w:tcPr>
          <w:p w:rsidR="00B124F5" w:rsidRPr="00EE514B" w:rsidDel="00C81D61" w:rsidRDefault="00B124F5" w:rsidP="006A0BF3">
            <w:pPr>
              <w:pStyle w:val="Tablebody-centered"/>
              <w:rPr>
                <w:del w:id="63063" w:author="Diana Machado" w:date="2019-04-05T18:40:00Z"/>
                <w:lang w:val="en-PH" w:eastAsia="en-US"/>
              </w:rPr>
            </w:pPr>
            <w:del w:id="63064" w:author="Diana Machado" w:date="2019-04-05T18:40:00Z">
              <w:r w:rsidRPr="00EE514B" w:rsidDel="00C81D61">
                <w:rPr>
                  <w:lang w:val="en-PH" w:eastAsia="en-US"/>
                </w:rPr>
                <w:delText>7.723</w:delText>
              </w:r>
            </w:del>
          </w:p>
        </w:tc>
        <w:tc>
          <w:tcPr>
            <w:tcW w:w="864" w:type="dxa"/>
          </w:tcPr>
          <w:p w:rsidR="00B124F5" w:rsidRPr="00EE514B" w:rsidDel="00C81D61" w:rsidRDefault="00B124F5" w:rsidP="006A0BF3">
            <w:pPr>
              <w:pStyle w:val="Tablebody-centered"/>
              <w:rPr>
                <w:del w:id="63065" w:author="Diana Machado" w:date="2019-04-05T18:40:00Z"/>
                <w:lang w:val="en-PH" w:eastAsia="en-US"/>
              </w:rPr>
            </w:pPr>
            <w:del w:id="63066" w:author="Diana Machado" w:date="2019-04-05T18:40:00Z">
              <w:r w:rsidRPr="00EE514B" w:rsidDel="00C81D61">
                <w:rPr>
                  <w:lang w:val="en-PH" w:eastAsia="en-US"/>
                </w:rPr>
                <w:delText>6.240</w:delText>
              </w:r>
            </w:del>
          </w:p>
        </w:tc>
        <w:tc>
          <w:tcPr>
            <w:tcW w:w="864" w:type="dxa"/>
          </w:tcPr>
          <w:p w:rsidR="00B124F5" w:rsidRPr="00EE514B" w:rsidDel="00C81D61" w:rsidRDefault="00B124F5" w:rsidP="006A0BF3">
            <w:pPr>
              <w:pStyle w:val="Tablebody-centered"/>
              <w:rPr>
                <w:del w:id="63067" w:author="Diana Machado" w:date="2019-04-05T18:40:00Z"/>
                <w:lang w:val="en-PH" w:eastAsia="en-US"/>
              </w:rPr>
            </w:pPr>
            <w:del w:id="63068" w:author="Diana Machado" w:date="2019-04-05T18:40:00Z">
              <w:r w:rsidRPr="00EE514B" w:rsidDel="00C81D61">
                <w:rPr>
                  <w:lang w:val="en-PH" w:eastAsia="en-US"/>
                </w:rPr>
                <w:delText>5.737</w:delText>
              </w:r>
            </w:del>
          </w:p>
        </w:tc>
        <w:tc>
          <w:tcPr>
            <w:tcW w:w="864" w:type="dxa"/>
          </w:tcPr>
          <w:p w:rsidR="00B124F5" w:rsidRPr="00EE514B" w:rsidDel="00C81D61" w:rsidRDefault="00B124F5" w:rsidP="006A0BF3">
            <w:pPr>
              <w:pStyle w:val="Tablebody-centered"/>
              <w:rPr>
                <w:del w:id="63069" w:author="Diana Machado" w:date="2019-04-05T18:40:00Z"/>
                <w:lang w:val="en-PH" w:eastAsia="en-US"/>
              </w:rPr>
            </w:pPr>
            <w:del w:id="63070" w:author="Diana Machado" w:date="2019-04-05T18:40:00Z">
              <w:r w:rsidRPr="00EE514B" w:rsidDel="00C81D61">
                <w:rPr>
                  <w:lang w:val="en-PH" w:eastAsia="en-US"/>
                </w:rPr>
                <w:delText>4.895</w:delText>
              </w:r>
            </w:del>
          </w:p>
        </w:tc>
        <w:tc>
          <w:tcPr>
            <w:tcW w:w="802" w:type="dxa"/>
          </w:tcPr>
          <w:p w:rsidR="00B124F5" w:rsidRPr="00EE514B" w:rsidDel="00C81D61" w:rsidRDefault="00B124F5" w:rsidP="006A0BF3">
            <w:pPr>
              <w:pStyle w:val="Tablebody-centered"/>
              <w:rPr>
                <w:del w:id="63071" w:author="Diana Machado" w:date="2019-04-05T18:40:00Z"/>
                <w:lang w:val="en-PH" w:eastAsia="en-US"/>
              </w:rPr>
            </w:pPr>
            <w:del w:id="63072" w:author="Diana Machado" w:date="2019-04-05T18:40:00Z">
              <w:r w:rsidRPr="00EE514B" w:rsidDel="00C81D61">
                <w:rPr>
                  <w:lang w:val="en-PH" w:eastAsia="en-US"/>
                </w:rPr>
                <w:delText>3.376</w:delText>
              </w:r>
            </w:del>
          </w:p>
        </w:tc>
        <w:tc>
          <w:tcPr>
            <w:tcW w:w="288" w:type="dxa"/>
            <w:shd w:val="solid" w:color="C0C0C0" w:fill="auto"/>
          </w:tcPr>
          <w:p w:rsidR="00B124F5" w:rsidRPr="00EE514B" w:rsidDel="00C81D61" w:rsidRDefault="00B124F5" w:rsidP="006A0BF3">
            <w:pPr>
              <w:pStyle w:val="Tablebody-centered"/>
              <w:rPr>
                <w:del w:id="63073" w:author="Diana Machado" w:date="2019-04-05T18:40:00Z"/>
                <w:lang w:val="en-PH" w:eastAsia="en-US"/>
              </w:rPr>
            </w:pPr>
          </w:p>
        </w:tc>
        <w:tc>
          <w:tcPr>
            <w:tcW w:w="864" w:type="dxa"/>
          </w:tcPr>
          <w:p w:rsidR="00B124F5" w:rsidRPr="00EE514B" w:rsidDel="00C81D61" w:rsidRDefault="00B124F5" w:rsidP="006A0BF3">
            <w:pPr>
              <w:pStyle w:val="Tablebody-centered"/>
              <w:rPr>
                <w:del w:id="63074" w:author="Diana Machado" w:date="2019-04-05T18:40:00Z"/>
                <w:lang w:val="en-PH" w:eastAsia="en-US"/>
              </w:rPr>
            </w:pPr>
            <w:del w:id="63075" w:author="Diana Machado" w:date="2019-04-05T18:40:00Z">
              <w:r w:rsidRPr="00EE514B" w:rsidDel="00C81D61">
                <w:rPr>
                  <w:lang w:val="en-PH" w:eastAsia="en-US"/>
                </w:rPr>
                <w:delText>1.000</w:delText>
              </w:r>
            </w:del>
          </w:p>
        </w:tc>
        <w:tc>
          <w:tcPr>
            <w:tcW w:w="864" w:type="dxa"/>
          </w:tcPr>
          <w:p w:rsidR="00B124F5" w:rsidRPr="00EE514B" w:rsidDel="00C81D61" w:rsidRDefault="00B124F5" w:rsidP="006A0BF3">
            <w:pPr>
              <w:pStyle w:val="Tablebody-centered"/>
              <w:rPr>
                <w:del w:id="63076" w:author="Diana Machado" w:date="2019-04-05T18:40:00Z"/>
                <w:lang w:val="en-PH" w:eastAsia="en-US"/>
              </w:rPr>
            </w:pPr>
            <w:del w:id="63077" w:author="Diana Machado" w:date="2019-04-05T18:40:00Z">
              <w:r w:rsidRPr="00EE514B" w:rsidDel="00C81D61">
                <w:rPr>
                  <w:lang w:val="en-PH" w:eastAsia="en-US"/>
                </w:rPr>
                <w:delText>0.808</w:delText>
              </w:r>
            </w:del>
          </w:p>
        </w:tc>
        <w:tc>
          <w:tcPr>
            <w:tcW w:w="864" w:type="dxa"/>
          </w:tcPr>
          <w:p w:rsidR="00B124F5" w:rsidRPr="00EE514B" w:rsidDel="00C81D61" w:rsidRDefault="00B124F5" w:rsidP="006A0BF3">
            <w:pPr>
              <w:pStyle w:val="Tablebody-centered"/>
              <w:rPr>
                <w:del w:id="63078" w:author="Diana Machado" w:date="2019-04-05T18:40:00Z"/>
                <w:lang w:val="en-PH" w:eastAsia="en-US"/>
              </w:rPr>
            </w:pPr>
            <w:del w:id="63079" w:author="Diana Machado" w:date="2019-04-05T18:40:00Z">
              <w:r w:rsidRPr="00EE514B" w:rsidDel="00C81D61">
                <w:rPr>
                  <w:lang w:val="en-PH" w:eastAsia="en-US"/>
                </w:rPr>
                <w:delText>0.743</w:delText>
              </w:r>
            </w:del>
          </w:p>
        </w:tc>
        <w:tc>
          <w:tcPr>
            <w:tcW w:w="864" w:type="dxa"/>
          </w:tcPr>
          <w:p w:rsidR="00B124F5" w:rsidRPr="00EE514B" w:rsidDel="00C81D61" w:rsidRDefault="00B124F5" w:rsidP="006A0BF3">
            <w:pPr>
              <w:pStyle w:val="Tablebody-centered"/>
              <w:rPr>
                <w:del w:id="63080" w:author="Diana Machado" w:date="2019-04-05T18:40:00Z"/>
                <w:lang w:val="en-PH" w:eastAsia="en-US"/>
              </w:rPr>
            </w:pPr>
            <w:del w:id="63081" w:author="Diana Machado" w:date="2019-04-05T18:40:00Z">
              <w:r w:rsidRPr="00EE514B" w:rsidDel="00C81D61">
                <w:rPr>
                  <w:lang w:val="en-PH" w:eastAsia="en-US"/>
                </w:rPr>
                <w:delText>0.634</w:delText>
              </w:r>
            </w:del>
          </w:p>
        </w:tc>
        <w:tc>
          <w:tcPr>
            <w:tcW w:w="864" w:type="dxa"/>
          </w:tcPr>
          <w:p w:rsidR="00B124F5" w:rsidRPr="00EE514B" w:rsidDel="00C81D61" w:rsidRDefault="00B124F5" w:rsidP="006A0BF3">
            <w:pPr>
              <w:pStyle w:val="Tablebody-centered"/>
              <w:rPr>
                <w:del w:id="63082" w:author="Diana Machado" w:date="2019-04-05T18:40:00Z"/>
                <w:lang w:val="en-PH" w:eastAsia="en-US"/>
              </w:rPr>
            </w:pPr>
            <w:del w:id="63083" w:author="Diana Machado" w:date="2019-04-05T18:40:00Z">
              <w:r w:rsidRPr="00EE514B" w:rsidDel="00C81D61">
                <w:rPr>
                  <w:lang w:val="en-PH" w:eastAsia="en-US"/>
                </w:rPr>
                <w:delText>0.437</w:delText>
              </w:r>
            </w:del>
          </w:p>
        </w:tc>
        <w:tc>
          <w:tcPr>
            <w:tcW w:w="864" w:type="dxa"/>
            <w:shd w:val="solid" w:color="C0C0C0" w:fill="auto"/>
          </w:tcPr>
          <w:p w:rsidR="00B124F5" w:rsidRPr="00EE514B" w:rsidDel="00C81D61" w:rsidRDefault="00B124F5" w:rsidP="006A0BF3">
            <w:pPr>
              <w:pStyle w:val="Tablebody-centered"/>
              <w:rPr>
                <w:del w:id="63084" w:author="Diana Machado" w:date="2019-04-05T18:40:00Z"/>
                <w:lang w:val="en-PH" w:eastAsia="en-US"/>
              </w:rPr>
            </w:pPr>
            <w:del w:id="63085" w:author="Diana Machado" w:date="2019-04-05T18:40:00Z">
              <w:r w:rsidRPr="00EE514B" w:rsidDel="00C81D61">
                <w:rPr>
                  <w:lang w:val="en-PH" w:eastAsia="en-US"/>
                </w:rPr>
                <w:delText>0.000</w:delText>
              </w:r>
            </w:del>
          </w:p>
        </w:tc>
      </w:tr>
    </w:tbl>
    <w:p w:rsidR="00F32C1D" w:rsidRDefault="00F32C1D" w:rsidP="002C2D54">
      <w:pPr>
        <w:pStyle w:val="Footnote"/>
      </w:pPr>
    </w:p>
    <w:tbl>
      <w:tblPr>
        <w:tblW w:w="5000" w:type="pct"/>
        <w:tblLook w:val="0000" w:firstRow="0" w:lastRow="0" w:firstColumn="0" w:lastColumn="0" w:noHBand="0" w:noVBand="0"/>
      </w:tblPr>
      <w:tblGrid>
        <w:gridCol w:w="1508"/>
        <w:gridCol w:w="924"/>
        <w:gridCol w:w="1513"/>
        <w:gridCol w:w="774"/>
        <w:gridCol w:w="774"/>
        <w:gridCol w:w="774"/>
        <w:gridCol w:w="774"/>
        <w:gridCol w:w="774"/>
        <w:gridCol w:w="774"/>
        <w:gridCol w:w="716"/>
        <w:gridCol w:w="729"/>
        <w:gridCol w:w="727"/>
        <w:gridCol w:w="727"/>
        <w:gridCol w:w="727"/>
        <w:gridCol w:w="715"/>
      </w:tblGrid>
      <w:tr w:rsidR="00C81D61" w:rsidRPr="0012221D" w:rsidTr="00787B33">
        <w:trPr>
          <w:trHeight w:val="539"/>
          <w:tblHeader/>
        </w:trPr>
        <w:tc>
          <w:tcPr>
            <w:tcW w:w="590" w:type="pct"/>
            <w:tcBorders>
              <w:top w:val="single" w:sz="12" w:space="0" w:color="auto"/>
              <w:left w:val="single" w:sz="12" w:space="0" w:color="auto"/>
              <w:bottom w:val="nil"/>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Construction / Policy</w:t>
            </w:r>
          </w:p>
        </w:tc>
        <w:tc>
          <w:tcPr>
            <w:tcW w:w="351" w:type="pct"/>
            <w:tcBorders>
              <w:top w:val="single" w:sz="12" w:space="0" w:color="auto"/>
              <w:left w:val="single" w:sz="6" w:space="0" w:color="auto"/>
              <w:bottom w:val="nil"/>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Location</w:t>
            </w:r>
          </w:p>
        </w:tc>
        <w:tc>
          <w:tcPr>
            <w:tcW w:w="574" w:type="pct"/>
            <w:tcBorders>
              <w:top w:val="single" w:sz="12" w:space="0" w:color="auto"/>
              <w:left w:val="single" w:sz="12" w:space="0" w:color="auto"/>
              <w:bottom w:val="nil"/>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County</w:t>
            </w:r>
          </w:p>
        </w:tc>
        <w:tc>
          <w:tcPr>
            <w:tcW w:w="1765" w:type="pct"/>
            <w:gridSpan w:val="6"/>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Hurricane Loss Cost at different Deductibles</w:t>
            </w:r>
          </w:p>
        </w:tc>
        <w:tc>
          <w:tcPr>
            <w:tcW w:w="1721" w:type="pct"/>
            <w:gridSpan w:val="6"/>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Ratios relative $0</w:t>
            </w:r>
          </w:p>
        </w:tc>
      </w:tr>
      <w:tr w:rsidR="00C81D61" w:rsidRPr="0012221D" w:rsidTr="00787B33">
        <w:trPr>
          <w:trHeight w:val="539"/>
          <w:tblHeader/>
        </w:trPr>
        <w:tc>
          <w:tcPr>
            <w:tcW w:w="590" w:type="pct"/>
            <w:tcBorders>
              <w:top w:val="nil"/>
              <w:left w:val="single" w:sz="12"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351" w:type="pct"/>
            <w:tcBorders>
              <w:top w:val="nil"/>
              <w:left w:val="single" w:sz="6"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574" w:type="pct"/>
            <w:tcBorders>
              <w:top w:val="nil"/>
              <w:left w:val="single" w:sz="12"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 xml:space="preserve">$0 </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00</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94" w:type="pct"/>
            <w:tcBorders>
              <w:top w:val="single" w:sz="6" w:space="0" w:color="auto"/>
              <w:left w:val="single" w:sz="6"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 xml:space="preserve">$0 </w:t>
            </w:r>
          </w:p>
        </w:tc>
        <w:tc>
          <w:tcPr>
            <w:tcW w:w="289"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00</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84" w:type="pct"/>
            <w:tcBorders>
              <w:top w:val="single" w:sz="6" w:space="0" w:color="auto"/>
              <w:left w:val="single" w:sz="6" w:space="0" w:color="auto"/>
              <w:bottom w:val="single" w:sz="12" w:space="0" w:color="auto"/>
              <w:right w:val="single" w:sz="12"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me Own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8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31</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4</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3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6</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7</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2</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9</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6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8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4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89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8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7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1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8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8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2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3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8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6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8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2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01</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9</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9</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7</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sonry Own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7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3</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6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1</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9</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2</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7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8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9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0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8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9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1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6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7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1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5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7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7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0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4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9</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3</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9</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9</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7</w:t>
            </w:r>
          </w:p>
        </w:tc>
      </w:tr>
      <w:tr w:rsidR="00C81D61" w:rsidRPr="0012221D" w:rsidTr="00787B33">
        <w:trPr>
          <w:trHeight w:val="28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nufactured Home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56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1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1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73</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07</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44</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2</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4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94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94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6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1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8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8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1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0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6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5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3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89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8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5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9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30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3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3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92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1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0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0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9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1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1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01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0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4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68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8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1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5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0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73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2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7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80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6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0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3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3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2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4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4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4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6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9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2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2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7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03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75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3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2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2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5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04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7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2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1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32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0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75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5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4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5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5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9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00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7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2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8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0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6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5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0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8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1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6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68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8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4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4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4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47</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6</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me Rent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8</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8</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0</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8</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6</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2</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4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3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1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3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7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9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7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2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5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7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7</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2</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2</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5</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7</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sonry Renters</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44</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0</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2</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4</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5</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0</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1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7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8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6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5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8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6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4</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1</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2</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1</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5</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3</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me Condo Unit</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6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1</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9</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3</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7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5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3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2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1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7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4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2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3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13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5</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7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4</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8</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2</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0</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8</w:t>
            </w:r>
          </w:p>
        </w:tc>
      </w:tr>
      <w:tr w:rsidR="00C81D61" w:rsidRPr="0012221D" w:rsidTr="00787B33">
        <w:trPr>
          <w:trHeight w:val="29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sonry Condo Unit</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42</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37</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1</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2</w:t>
            </w:r>
          </w:p>
        </w:tc>
        <w:tc>
          <w:tcPr>
            <w:tcW w:w="29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0</w:t>
            </w: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3</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0</w:t>
            </w: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84"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6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2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8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8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4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8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2</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3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4</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0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2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7</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8</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2</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3</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48</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2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5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5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0</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33</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3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0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9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1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8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87</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8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86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4</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9</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9</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0</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92</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65</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7</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1</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25</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38</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7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6</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9</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3</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75</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04</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8</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1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61</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056</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0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41</w:t>
            </w: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0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53</w:t>
            </w:r>
          </w:p>
        </w:tc>
        <w:tc>
          <w:tcPr>
            <w:tcW w:w="29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19</w:t>
            </w: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4</w:t>
            </w:r>
          </w:p>
        </w:tc>
        <w:tc>
          <w:tcPr>
            <w:tcW w:w="284"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71</w:t>
            </w: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8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9</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0</w:t>
            </w:r>
          </w:p>
        </w:tc>
        <w:tc>
          <w:tcPr>
            <w:tcW w:w="29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0</w:t>
            </w: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4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5</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35</w:t>
            </w:r>
          </w:p>
        </w:tc>
        <w:tc>
          <w:tcPr>
            <w:tcW w:w="284"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94</w:t>
            </w:r>
          </w:p>
        </w:tc>
      </w:tr>
      <w:tr w:rsidR="00C81D61" w:rsidRPr="0012221D" w:rsidTr="00787B33">
        <w:trPr>
          <w:trHeight w:val="289"/>
        </w:trPr>
        <w:tc>
          <w:tcPr>
            <w:tcW w:w="590" w:type="pct"/>
            <w:tcBorders>
              <w:top w:val="single" w:sz="12" w:space="0" w:color="auto"/>
              <w:left w:val="single" w:sz="12" w:space="0" w:color="auto"/>
              <w:bottom w:val="single" w:sz="2" w:space="0" w:color="000000"/>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12" w:space="0" w:color="auto"/>
              <w:left w:val="single" w:sz="6" w:space="0" w:color="auto"/>
              <w:bottom w:val="single" w:sz="2" w:space="0" w:color="000000"/>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574" w:type="pct"/>
            <w:tcBorders>
              <w:top w:val="single" w:sz="12" w:space="0" w:color="auto"/>
              <w:left w:val="single" w:sz="12" w:space="0" w:color="auto"/>
              <w:bottom w:val="single" w:sz="2" w:space="0" w:color="000000"/>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1176" w:type="pct"/>
            <w:gridSpan w:val="4"/>
            <w:tcBorders>
              <w:top w:val="single" w:sz="12" w:space="0" w:color="auto"/>
              <w:left w:val="single" w:sz="12" w:space="0" w:color="auto"/>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Hurricane Loss Cost at different Deductibles</w:t>
            </w:r>
          </w:p>
        </w:tc>
        <w:tc>
          <w:tcPr>
            <w:tcW w:w="294"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94" w:type="pct"/>
            <w:tcBorders>
              <w:top w:val="single" w:sz="12" w:space="0" w:color="auto"/>
              <w:left w:val="nil"/>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573" w:type="pct"/>
            <w:gridSpan w:val="2"/>
            <w:tcBorders>
              <w:top w:val="single" w:sz="12" w:space="0" w:color="auto"/>
              <w:left w:val="single" w:sz="12" w:space="0" w:color="auto"/>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Ratios relative $0</w:t>
            </w:r>
          </w:p>
        </w:tc>
        <w:tc>
          <w:tcPr>
            <w:tcW w:w="288"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8"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8" w:type="pct"/>
            <w:tcBorders>
              <w:top w:val="single" w:sz="12" w:space="0" w:color="auto"/>
              <w:left w:val="nil"/>
              <w:bottom w:val="single" w:sz="6" w:space="0" w:color="auto"/>
              <w:right w:val="nil"/>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4" w:type="pct"/>
            <w:tcBorders>
              <w:top w:val="single" w:sz="12" w:space="0" w:color="auto"/>
              <w:left w:val="nil"/>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r>
      <w:tr w:rsidR="00C81D61" w:rsidRPr="0012221D" w:rsidTr="00787B33">
        <w:trPr>
          <w:trHeight w:val="299"/>
        </w:trPr>
        <w:tc>
          <w:tcPr>
            <w:tcW w:w="590" w:type="pct"/>
            <w:tcBorders>
              <w:top w:val="single" w:sz="2" w:space="0" w:color="000000"/>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2" w:space="0" w:color="000000"/>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574" w:type="pct"/>
            <w:tcBorders>
              <w:top w:val="single" w:sz="2" w:space="0" w:color="000000"/>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0</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3%</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94"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c>
          <w:tcPr>
            <w:tcW w:w="29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0</w:t>
            </w:r>
          </w:p>
        </w:tc>
        <w:tc>
          <w:tcPr>
            <w:tcW w:w="289"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2%</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3%</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5%</w:t>
            </w:r>
          </w:p>
        </w:tc>
        <w:tc>
          <w:tcPr>
            <w:tcW w:w="288" w:type="pct"/>
            <w:tcBorders>
              <w:top w:val="single" w:sz="6" w:space="0" w:color="auto"/>
              <w:left w:val="single" w:sz="6" w:space="0" w:color="auto"/>
              <w:bottom w:val="single" w:sz="12" w:space="0" w:color="auto"/>
              <w:right w:val="single" w:sz="6" w:space="0" w:color="auto"/>
            </w:tcBorders>
            <w:shd w:val="solid" w:color="FFFFFF"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r w:rsidRPr="0012221D">
              <w:rPr>
                <w:rFonts w:ascii="Calibri" w:eastAsia="PMingLiU" w:hAnsi="Calibri" w:cs="Calibri"/>
                <w:b/>
                <w:bCs/>
                <w:color w:val="000000"/>
                <w:sz w:val="20"/>
                <w:szCs w:val="20"/>
                <w:lang w:val="en-PH" w:eastAsia="en-US"/>
              </w:rPr>
              <w:t>10%</w:t>
            </w:r>
          </w:p>
        </w:tc>
        <w:tc>
          <w:tcPr>
            <w:tcW w:w="28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b/>
                <w:bCs/>
                <w:color w:val="000000"/>
                <w:sz w:val="20"/>
                <w:szCs w:val="20"/>
                <w:lang w:val="en-PH" w:eastAsia="en-US"/>
              </w:rPr>
            </w:pPr>
          </w:p>
        </w:tc>
      </w:tr>
      <w:tr w:rsidR="00C81D61" w:rsidRPr="0012221D" w:rsidTr="00787B33">
        <w:trPr>
          <w:trHeight w:val="289"/>
        </w:trPr>
        <w:tc>
          <w:tcPr>
            <w:tcW w:w="590" w:type="pct"/>
            <w:tcBorders>
              <w:top w:val="single" w:sz="12" w:space="0" w:color="auto"/>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mmercial Residential</w:t>
            </w:r>
          </w:p>
        </w:tc>
        <w:tc>
          <w:tcPr>
            <w:tcW w:w="351" w:type="pct"/>
            <w:tcBorders>
              <w:top w:val="single" w:sz="12"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w:t>
            </w:r>
          </w:p>
        </w:tc>
        <w:tc>
          <w:tcPr>
            <w:tcW w:w="574" w:type="pct"/>
            <w:tcBorders>
              <w:top w:val="single" w:sz="12"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AY</w:t>
            </w:r>
          </w:p>
        </w:tc>
        <w:tc>
          <w:tcPr>
            <w:tcW w:w="29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29</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016</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32</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78</w:t>
            </w:r>
          </w:p>
        </w:tc>
        <w:tc>
          <w:tcPr>
            <w:tcW w:w="294"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63</w:t>
            </w:r>
          </w:p>
        </w:tc>
        <w:tc>
          <w:tcPr>
            <w:tcW w:w="294" w:type="pct"/>
            <w:tcBorders>
              <w:top w:val="single" w:sz="12"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12"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9"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8" w:type="pct"/>
            <w:tcBorders>
              <w:top w:val="single" w:sz="12"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12"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7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7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9</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EV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38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8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91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76</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5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5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9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7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BROWARD</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62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2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0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62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2</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ITRU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9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1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0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85</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LAY</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2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8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LI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8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37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4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8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720</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3</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COLUMB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4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5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IXI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8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82</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6</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DUVAL</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3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5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FRANKL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78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54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7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23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34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GLAD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8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43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1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8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AMILT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1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6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ERNANDO</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5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4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44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1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2</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ILLSBOROUG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9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30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0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1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HOLME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1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8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5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0</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INDIAN RIVE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69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8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6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JACKS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1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37</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6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1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198</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43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2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42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0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54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3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98</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LE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9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8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33</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IO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1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4</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6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41</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1.2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15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3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1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1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28</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ARTIN</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62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48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32</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9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0</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71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46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86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2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IAMI-DAD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1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3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30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7.36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3.39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83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64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4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76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66</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MONRO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4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38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09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73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7.576</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92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8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2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KALO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16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23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9.52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3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31</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8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7</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6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0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0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38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84</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2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9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1</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OSCEOL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22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9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5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98</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7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60</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41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95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04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47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469</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4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8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79</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8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ALM BEACH</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60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1.61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0.44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376</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4.24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3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9</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4</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PINELLA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922</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58</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67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69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69</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93</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5</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5</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INT JOHNS</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2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5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45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594</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6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57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37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6</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ANTA ROS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8.03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52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97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04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263</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4</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2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06</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7</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SEMINOLE</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107</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90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53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963</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7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1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8</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2</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8</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TAYLOR</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2.68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85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61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260</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07</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9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02</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70</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26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89"/>
        </w:trPr>
        <w:tc>
          <w:tcPr>
            <w:tcW w:w="590" w:type="pct"/>
            <w:tcBorders>
              <w:top w:val="nil"/>
              <w:left w:val="single" w:sz="12" w:space="0" w:color="auto"/>
              <w:bottom w:val="nil"/>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9</w:t>
            </w:r>
          </w:p>
        </w:tc>
        <w:tc>
          <w:tcPr>
            <w:tcW w:w="574" w:type="pct"/>
            <w:tcBorders>
              <w:top w:val="single" w:sz="6" w:space="0" w:color="auto"/>
              <w:left w:val="single" w:sz="12" w:space="0" w:color="auto"/>
              <w:bottom w:val="single" w:sz="6"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VOLUSIA</w:t>
            </w:r>
          </w:p>
        </w:tc>
        <w:tc>
          <w:tcPr>
            <w:tcW w:w="29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374</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009</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541</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765</w:t>
            </w:r>
          </w:p>
        </w:tc>
        <w:tc>
          <w:tcPr>
            <w:tcW w:w="294"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45</w:t>
            </w:r>
          </w:p>
        </w:tc>
        <w:tc>
          <w:tcPr>
            <w:tcW w:w="29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15</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51</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46</w:t>
            </w:r>
          </w:p>
        </w:tc>
        <w:tc>
          <w:tcPr>
            <w:tcW w:w="288" w:type="pct"/>
            <w:tcBorders>
              <w:top w:val="single" w:sz="6" w:space="0" w:color="auto"/>
              <w:left w:val="single" w:sz="6" w:space="0" w:color="auto"/>
              <w:bottom w:val="single" w:sz="6"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54</w:t>
            </w:r>
          </w:p>
        </w:tc>
        <w:tc>
          <w:tcPr>
            <w:tcW w:w="284" w:type="pct"/>
            <w:tcBorders>
              <w:top w:val="single" w:sz="6" w:space="0" w:color="auto"/>
              <w:left w:val="single" w:sz="6" w:space="0" w:color="auto"/>
              <w:bottom w:val="single" w:sz="6"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r w:rsidR="00C81D61" w:rsidRPr="0012221D" w:rsidTr="00787B33">
        <w:trPr>
          <w:trHeight w:val="299"/>
        </w:trPr>
        <w:tc>
          <w:tcPr>
            <w:tcW w:w="590" w:type="pct"/>
            <w:tcBorders>
              <w:top w:val="nil"/>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351" w:type="pct"/>
            <w:tcBorders>
              <w:top w:val="single" w:sz="6" w:space="0" w:color="auto"/>
              <w:left w:val="single" w:sz="6"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0</w:t>
            </w:r>
          </w:p>
        </w:tc>
        <w:tc>
          <w:tcPr>
            <w:tcW w:w="574" w:type="pct"/>
            <w:tcBorders>
              <w:top w:val="single" w:sz="6" w:space="0" w:color="auto"/>
              <w:left w:val="single" w:sz="12" w:space="0" w:color="auto"/>
              <w:bottom w:val="single" w:sz="12" w:space="0" w:color="auto"/>
              <w:right w:val="single" w:sz="12"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WAKULLA</w:t>
            </w:r>
          </w:p>
        </w:tc>
        <w:tc>
          <w:tcPr>
            <w:tcW w:w="29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7.723</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6.240</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5.737</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4.895</w:t>
            </w:r>
          </w:p>
        </w:tc>
        <w:tc>
          <w:tcPr>
            <w:tcW w:w="294"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3.376</w:t>
            </w:r>
          </w:p>
        </w:tc>
        <w:tc>
          <w:tcPr>
            <w:tcW w:w="29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c>
          <w:tcPr>
            <w:tcW w:w="284" w:type="pct"/>
            <w:tcBorders>
              <w:top w:val="single" w:sz="6" w:space="0" w:color="auto"/>
              <w:left w:val="single" w:sz="12"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1.000</w:t>
            </w:r>
          </w:p>
        </w:tc>
        <w:tc>
          <w:tcPr>
            <w:tcW w:w="289"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808</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743</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634</w:t>
            </w:r>
          </w:p>
        </w:tc>
        <w:tc>
          <w:tcPr>
            <w:tcW w:w="288" w:type="pct"/>
            <w:tcBorders>
              <w:top w:val="single" w:sz="6" w:space="0" w:color="auto"/>
              <w:left w:val="single" w:sz="6" w:space="0" w:color="auto"/>
              <w:bottom w:val="single" w:sz="12" w:space="0" w:color="auto"/>
              <w:right w:val="single" w:sz="6" w:space="0" w:color="auto"/>
            </w:tcBorders>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r w:rsidRPr="0012221D">
              <w:rPr>
                <w:rFonts w:ascii="Calibri" w:eastAsia="PMingLiU" w:hAnsi="Calibri" w:cs="Calibri"/>
                <w:color w:val="000000"/>
                <w:sz w:val="20"/>
                <w:szCs w:val="20"/>
                <w:lang w:val="en-PH" w:eastAsia="en-US"/>
              </w:rPr>
              <w:t>0.437</w:t>
            </w:r>
          </w:p>
        </w:tc>
        <w:tc>
          <w:tcPr>
            <w:tcW w:w="284" w:type="pct"/>
            <w:tcBorders>
              <w:top w:val="single" w:sz="6" w:space="0" w:color="auto"/>
              <w:left w:val="single" w:sz="6" w:space="0" w:color="auto"/>
              <w:bottom w:val="single" w:sz="12" w:space="0" w:color="auto"/>
              <w:right w:val="single" w:sz="12" w:space="0" w:color="auto"/>
            </w:tcBorders>
            <w:shd w:val="solid" w:color="C0C0C0" w:fill="auto"/>
          </w:tcPr>
          <w:p w:rsidR="00C81D61" w:rsidRPr="0012221D" w:rsidRDefault="00C81D61" w:rsidP="00787B33">
            <w:pPr>
              <w:autoSpaceDE w:val="0"/>
              <w:autoSpaceDN w:val="0"/>
              <w:adjustRightInd w:val="0"/>
              <w:jc w:val="center"/>
              <w:rPr>
                <w:rFonts w:ascii="Calibri" w:eastAsia="PMingLiU" w:hAnsi="Calibri" w:cs="Calibri"/>
                <w:color w:val="000000"/>
                <w:sz w:val="20"/>
                <w:szCs w:val="20"/>
                <w:lang w:val="en-PH" w:eastAsia="en-US"/>
              </w:rPr>
            </w:pPr>
          </w:p>
        </w:tc>
      </w:tr>
    </w:tbl>
    <w:p w:rsidR="00EA72C0" w:rsidRDefault="00EA72C0" w:rsidP="002C2D54">
      <w:pPr>
        <w:pStyle w:val="Footnote"/>
      </w:pPr>
    </w:p>
    <w:p w:rsidR="00D63DCA" w:rsidRDefault="00D63DCA">
      <w:pPr>
        <w:jc w:val="left"/>
      </w:pPr>
    </w:p>
    <w:p w:rsidR="00C81D61" w:rsidRDefault="00C81D61">
      <w:pPr>
        <w:jc w:val="left"/>
        <w:sectPr w:rsidR="00C81D61" w:rsidSect="00DD0840">
          <w:pgSz w:w="15840" w:h="12240" w:orient="landscape" w:code="1"/>
          <w:pgMar w:top="1440" w:right="1440" w:bottom="1440" w:left="1440" w:header="720" w:footer="432" w:gutter="0"/>
          <w:cols w:space="720"/>
          <w:docGrid w:linePitch="360"/>
        </w:sectPr>
      </w:pPr>
    </w:p>
    <w:p w:rsidR="00D63DCA" w:rsidRDefault="00D63DCA" w:rsidP="002C2D54">
      <w:pPr>
        <w:pStyle w:val="Footnote"/>
      </w:pPr>
      <w:r>
        <w:rPr>
          <w:rFonts w:hint="eastAsia"/>
        </w:rPr>
        <w:t xml:space="preserve">Form A-6: Logical Relationship to Hurricane Risk </w:t>
      </w:r>
      <w:r>
        <w:rPr>
          <w:rFonts w:hint="eastAsia"/>
        </w:rPr>
        <w:t>‐</w:t>
      </w:r>
      <w:r>
        <w:rPr>
          <w:rFonts w:hint="eastAsia"/>
        </w:rPr>
        <w:t xml:space="preserve"> Construction</w:t>
      </w:r>
    </w:p>
    <w:p w:rsidR="00D63DCA" w:rsidRDefault="00D63DCA" w:rsidP="002C2D54">
      <w:pPr>
        <w:pStyle w:val="Footnote"/>
      </w:pPr>
      <w:r>
        <w:t>Modeling Organization: Florida International University</w:t>
      </w:r>
    </w:p>
    <w:p w:rsidR="00D63DCA" w:rsidRDefault="00D63DCA" w:rsidP="002C2D54">
      <w:pPr>
        <w:pStyle w:val="Footnote"/>
      </w:pPr>
      <w:r>
        <w:t xml:space="preserve">Model Name &amp; Version Number: Florida Public Hurricane Loss Model </w:t>
      </w:r>
      <w:del w:id="63086" w:author="Diana Machado" w:date="2019-04-05T14:30:00Z">
        <w:r w:rsidDel="008E38ED">
          <w:delText>6.3</w:delText>
        </w:r>
      </w:del>
      <w:ins w:id="63087" w:author="Diana Machado" w:date="2019-04-05T14:30:00Z">
        <w:r w:rsidR="008E38ED">
          <w:t>7.0</w:t>
        </w:r>
      </w:ins>
    </w:p>
    <w:p w:rsidR="00D63DCA" w:rsidRDefault="00D63DCA" w:rsidP="002C2D54">
      <w:pPr>
        <w:pStyle w:val="Footnote"/>
      </w:pPr>
      <w:r>
        <w:t xml:space="preserve">Model Release Date: </w:t>
      </w:r>
      <w:del w:id="63088" w:author="Diana Machado" w:date="2019-04-05T18:44:00Z">
        <w:r w:rsidR="00F459EF" w:rsidDel="00787B33">
          <w:delText>November 5</w:delText>
        </w:r>
        <w:r w:rsidDel="00787B33">
          <w:delText>, 2018</w:delText>
        </w:r>
      </w:del>
      <w:ins w:id="63089" w:author="Diana Machado" w:date="2019-04-05T18:44:00Z">
        <w:r w:rsidR="00787B33">
          <w:t>March 29, 2019</w:t>
        </w:r>
      </w:ins>
    </w:p>
    <w:p w:rsidR="00D63DCA" w:rsidRDefault="00D63DCA" w:rsidP="002C2D54">
      <w:pPr>
        <w:pStyle w:val="Footnote"/>
      </w:pPr>
    </w:p>
    <w:p w:rsidR="00D63DCA" w:rsidRDefault="00D63DCA" w:rsidP="002C2D54">
      <w:pPr>
        <w:pStyle w:val="Footnote"/>
      </w:pPr>
      <w:del w:id="63090" w:author="Diana Machado" w:date="2019-04-05T18:45:00Z">
        <w:r w:rsidRPr="00463BC6" w:rsidDel="00787B33">
          <w:rPr>
            <w:noProof/>
            <w:lang w:eastAsia="en-US"/>
          </w:rPr>
          <w:drawing>
            <wp:inline distT="0" distB="0" distL="0" distR="0" wp14:anchorId="3EB3E1B8" wp14:editId="15E713F5">
              <wp:extent cx="5943600" cy="6435404"/>
              <wp:effectExtent l="0" t="0" r="0" b="381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89"/>
                      <a:srcRect/>
                      <a:stretch>
                        <a:fillRect/>
                      </a:stretch>
                    </pic:blipFill>
                    <pic:spPr bwMode="auto">
                      <a:xfrm>
                        <a:off x="0" y="0"/>
                        <a:ext cx="5943600" cy="6435404"/>
                      </a:xfrm>
                      <a:prstGeom prst="rect">
                        <a:avLst/>
                      </a:prstGeom>
                      <a:noFill/>
                      <a:ln w="9525">
                        <a:noFill/>
                        <a:miter lim="800000"/>
                        <a:headEnd/>
                        <a:tailEnd/>
                      </a:ln>
                    </pic:spPr>
                  </pic:pic>
                </a:graphicData>
              </a:graphic>
            </wp:inline>
          </w:drawing>
        </w:r>
      </w:del>
    </w:p>
    <w:p w:rsidR="00D63DCA" w:rsidRDefault="00D63DCA" w:rsidP="002C2D54">
      <w:pPr>
        <w:pStyle w:val="Footnote"/>
      </w:pPr>
    </w:p>
    <w:p w:rsidR="00D63DCA" w:rsidRDefault="00D63DCA" w:rsidP="002C2D54">
      <w:pPr>
        <w:pStyle w:val="Footnote"/>
      </w:pPr>
      <w:del w:id="63091" w:author="Diana Machado" w:date="2019-04-05T18:45:00Z">
        <w:r w:rsidRPr="00463BC6" w:rsidDel="00787B33">
          <w:rPr>
            <w:noProof/>
            <w:lang w:eastAsia="en-US"/>
          </w:rPr>
          <w:drawing>
            <wp:inline distT="0" distB="0" distL="0" distR="0" wp14:anchorId="2F0BE938" wp14:editId="76FEC68F">
              <wp:extent cx="5943600" cy="6435404"/>
              <wp:effectExtent l="0" t="0" r="0" b="381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90"/>
                      <a:srcRect/>
                      <a:stretch>
                        <a:fillRect/>
                      </a:stretch>
                    </pic:blipFill>
                    <pic:spPr bwMode="auto">
                      <a:xfrm>
                        <a:off x="0" y="0"/>
                        <a:ext cx="5943600" cy="6435404"/>
                      </a:xfrm>
                      <a:prstGeom prst="rect">
                        <a:avLst/>
                      </a:prstGeom>
                      <a:noFill/>
                      <a:ln w="9525">
                        <a:noFill/>
                        <a:miter lim="800000"/>
                        <a:headEnd/>
                        <a:tailEnd/>
                      </a:ln>
                    </pic:spPr>
                  </pic:pic>
                </a:graphicData>
              </a:graphic>
            </wp:inline>
          </w:drawing>
        </w:r>
      </w:del>
    </w:p>
    <w:p w:rsidR="00D63DCA" w:rsidRDefault="00D63DCA" w:rsidP="002C2D54">
      <w:pPr>
        <w:pStyle w:val="Footnote"/>
      </w:pPr>
    </w:p>
    <w:p w:rsidR="00D63DCA" w:rsidRDefault="00D63DCA" w:rsidP="002C2D54">
      <w:pPr>
        <w:pStyle w:val="Footnote"/>
      </w:pPr>
      <w:del w:id="63092" w:author="Diana Machado" w:date="2019-04-05T18:45:00Z">
        <w:r w:rsidRPr="00463BC6" w:rsidDel="00787B33">
          <w:rPr>
            <w:noProof/>
            <w:lang w:eastAsia="en-US"/>
          </w:rPr>
          <w:drawing>
            <wp:inline distT="0" distB="0" distL="0" distR="0" wp14:anchorId="5281B60F" wp14:editId="5532521D">
              <wp:extent cx="5943600" cy="6435404"/>
              <wp:effectExtent l="0" t="0" r="0" b="381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91"/>
                      <a:srcRect/>
                      <a:stretch>
                        <a:fillRect/>
                      </a:stretch>
                    </pic:blipFill>
                    <pic:spPr bwMode="auto">
                      <a:xfrm>
                        <a:off x="0" y="0"/>
                        <a:ext cx="5943600" cy="6435404"/>
                      </a:xfrm>
                      <a:prstGeom prst="rect">
                        <a:avLst/>
                      </a:prstGeom>
                      <a:noFill/>
                      <a:ln w="9525">
                        <a:noFill/>
                        <a:miter lim="800000"/>
                        <a:headEnd/>
                        <a:tailEnd/>
                      </a:ln>
                    </pic:spPr>
                  </pic:pic>
                </a:graphicData>
              </a:graphic>
            </wp:inline>
          </w:drawing>
        </w:r>
      </w:del>
    </w:p>
    <w:p w:rsidR="00D63DCA" w:rsidRDefault="00D63DCA" w:rsidP="002C2D54">
      <w:pPr>
        <w:pStyle w:val="Footnote"/>
      </w:pPr>
    </w:p>
    <w:p w:rsidR="00D63DCA" w:rsidRDefault="00D63DCA" w:rsidP="002C2D54">
      <w:pPr>
        <w:pStyle w:val="Footnote"/>
      </w:pPr>
      <w:del w:id="63093" w:author="Diana Machado" w:date="2019-04-05T18:45:00Z">
        <w:r w:rsidRPr="00463BC6" w:rsidDel="00787B33">
          <w:rPr>
            <w:noProof/>
            <w:lang w:eastAsia="en-US"/>
          </w:rPr>
          <w:drawing>
            <wp:inline distT="0" distB="0" distL="0" distR="0" wp14:anchorId="621048A2" wp14:editId="25BF6637">
              <wp:extent cx="5943600" cy="6470366"/>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92"/>
                      <a:srcRect/>
                      <a:stretch>
                        <a:fillRect/>
                      </a:stretch>
                    </pic:blipFill>
                    <pic:spPr bwMode="auto">
                      <a:xfrm>
                        <a:off x="0" y="0"/>
                        <a:ext cx="5943600" cy="6470366"/>
                      </a:xfrm>
                      <a:prstGeom prst="rect">
                        <a:avLst/>
                      </a:prstGeom>
                      <a:noFill/>
                      <a:ln w="9525">
                        <a:noFill/>
                        <a:miter lim="800000"/>
                        <a:headEnd/>
                        <a:tailEnd/>
                      </a:ln>
                    </pic:spPr>
                  </pic:pic>
                </a:graphicData>
              </a:graphic>
            </wp:inline>
          </w:drawing>
        </w:r>
      </w:del>
    </w:p>
    <w:p w:rsidR="00D63DCA" w:rsidRDefault="00D63DCA" w:rsidP="002C2D54">
      <w:pPr>
        <w:pStyle w:val="Footnote"/>
      </w:pPr>
    </w:p>
    <w:p w:rsidR="00787B33" w:rsidRDefault="00787B33">
      <w:pPr>
        <w:jc w:val="left"/>
        <w:rPr>
          <w:sz w:val="20"/>
        </w:rPr>
      </w:pPr>
      <w:r>
        <w:br w:type="page"/>
      </w:r>
    </w:p>
    <w:tbl>
      <w:tblPr>
        <w:tblW w:w="5000" w:type="pct"/>
        <w:tblLook w:val="0000" w:firstRow="0" w:lastRow="0" w:firstColumn="0" w:lastColumn="0" w:noHBand="0" w:noVBand="0"/>
      </w:tblPr>
      <w:tblGrid>
        <w:gridCol w:w="1494"/>
        <w:gridCol w:w="995"/>
        <w:gridCol w:w="1643"/>
        <w:gridCol w:w="1651"/>
        <w:gridCol w:w="1651"/>
        <w:gridCol w:w="1896"/>
      </w:tblGrid>
      <w:tr w:rsidR="00787B33" w:rsidRPr="008B05C1" w:rsidTr="00787B33">
        <w:trPr>
          <w:trHeight w:val="390"/>
          <w:tblHeader/>
          <w:ins w:id="63094" w:author="Diana Machado" w:date="2019-04-05T18:46:00Z"/>
        </w:trPr>
        <w:tc>
          <w:tcPr>
            <w:tcW w:w="837" w:type="pct"/>
            <w:tcBorders>
              <w:top w:val="single" w:sz="12" w:space="0" w:color="auto"/>
              <w:left w:val="single" w:sz="12" w:space="0" w:color="auto"/>
              <w:bottom w:val="nil"/>
              <w:right w:val="single" w:sz="6" w:space="0" w:color="auto"/>
            </w:tcBorders>
            <w:shd w:val="solid" w:color="FFFFFF" w:fill="auto"/>
          </w:tcPr>
          <w:p w:rsidR="00787B33" w:rsidRPr="008B05C1" w:rsidRDefault="00787B33" w:rsidP="00787B33">
            <w:pPr>
              <w:autoSpaceDE w:val="0"/>
              <w:autoSpaceDN w:val="0"/>
              <w:adjustRightInd w:val="0"/>
              <w:jc w:val="center"/>
              <w:rPr>
                <w:ins w:id="63095" w:author="Diana Machado" w:date="2019-04-05T18:46:00Z"/>
                <w:rFonts w:ascii="Calibri" w:eastAsia="PMingLiU" w:hAnsi="Calibri" w:cs="Calibri"/>
                <w:b/>
                <w:bCs/>
                <w:color w:val="000000"/>
                <w:sz w:val="22"/>
                <w:szCs w:val="22"/>
                <w:lang w:val="en-PH" w:eastAsia="en-US"/>
              </w:rPr>
            </w:pPr>
            <w:ins w:id="63096" w:author="Diana Machado" w:date="2019-04-05T18:46:00Z">
              <w:r w:rsidRPr="008B05C1">
                <w:rPr>
                  <w:rFonts w:ascii="Calibri" w:eastAsia="PMingLiU" w:hAnsi="Calibri" w:cs="Calibri"/>
                  <w:b/>
                  <w:bCs/>
                  <w:color w:val="000000"/>
                  <w:sz w:val="22"/>
                  <w:szCs w:val="22"/>
                  <w:lang w:val="en-PH" w:eastAsia="en-US"/>
                </w:rPr>
                <w:t>Policy Form</w:t>
              </w:r>
            </w:ins>
          </w:p>
        </w:tc>
        <w:tc>
          <w:tcPr>
            <w:tcW w:w="495" w:type="pct"/>
            <w:tcBorders>
              <w:top w:val="single" w:sz="12" w:space="0" w:color="auto"/>
              <w:left w:val="single" w:sz="6" w:space="0" w:color="auto"/>
              <w:bottom w:val="nil"/>
              <w:right w:val="single" w:sz="12" w:space="0" w:color="auto"/>
            </w:tcBorders>
            <w:shd w:val="solid" w:color="FFFFFF" w:fill="auto"/>
          </w:tcPr>
          <w:p w:rsidR="00787B33" w:rsidRPr="008B05C1" w:rsidRDefault="00787B33" w:rsidP="00787B33">
            <w:pPr>
              <w:autoSpaceDE w:val="0"/>
              <w:autoSpaceDN w:val="0"/>
              <w:adjustRightInd w:val="0"/>
              <w:jc w:val="center"/>
              <w:rPr>
                <w:ins w:id="63097" w:author="Diana Machado" w:date="2019-04-05T18:46:00Z"/>
                <w:rFonts w:ascii="Calibri" w:eastAsia="PMingLiU" w:hAnsi="Calibri" w:cs="Calibri"/>
                <w:b/>
                <w:bCs/>
                <w:color w:val="000000"/>
                <w:sz w:val="22"/>
                <w:szCs w:val="22"/>
                <w:lang w:val="en-PH" w:eastAsia="en-US"/>
              </w:rPr>
            </w:pPr>
            <w:ins w:id="63098" w:author="Diana Machado" w:date="2019-04-05T18:46:00Z">
              <w:r w:rsidRPr="008B05C1">
                <w:rPr>
                  <w:rFonts w:ascii="Calibri" w:eastAsia="PMingLiU" w:hAnsi="Calibri" w:cs="Calibri"/>
                  <w:b/>
                  <w:bCs/>
                  <w:color w:val="000000"/>
                  <w:sz w:val="22"/>
                  <w:szCs w:val="22"/>
                  <w:lang w:val="en-PH" w:eastAsia="en-US"/>
                </w:rPr>
                <w:t>Location</w:t>
              </w:r>
            </w:ins>
          </w:p>
        </w:tc>
        <w:tc>
          <w:tcPr>
            <w:tcW w:w="773" w:type="pct"/>
            <w:tcBorders>
              <w:top w:val="single" w:sz="12" w:space="0" w:color="auto"/>
              <w:left w:val="single" w:sz="12" w:space="0" w:color="auto"/>
              <w:bottom w:val="nil"/>
              <w:right w:val="single" w:sz="12" w:space="0" w:color="auto"/>
            </w:tcBorders>
            <w:shd w:val="solid" w:color="FFFFFF" w:fill="auto"/>
          </w:tcPr>
          <w:p w:rsidR="00787B33" w:rsidRPr="008B05C1" w:rsidRDefault="00787B33" w:rsidP="00787B33">
            <w:pPr>
              <w:autoSpaceDE w:val="0"/>
              <w:autoSpaceDN w:val="0"/>
              <w:adjustRightInd w:val="0"/>
              <w:jc w:val="center"/>
              <w:rPr>
                <w:ins w:id="63099" w:author="Diana Machado" w:date="2019-04-05T18:46:00Z"/>
                <w:rFonts w:ascii="Calibri" w:eastAsia="PMingLiU" w:hAnsi="Calibri" w:cs="Calibri"/>
                <w:b/>
                <w:bCs/>
                <w:color w:val="000000"/>
                <w:sz w:val="22"/>
                <w:szCs w:val="22"/>
                <w:lang w:val="en-PH" w:eastAsia="en-US"/>
              </w:rPr>
            </w:pPr>
            <w:ins w:id="63100" w:author="Diana Machado" w:date="2019-04-05T18:46:00Z">
              <w:r w:rsidRPr="008B05C1">
                <w:rPr>
                  <w:rFonts w:ascii="Calibri" w:eastAsia="PMingLiU" w:hAnsi="Calibri" w:cs="Calibri"/>
                  <w:b/>
                  <w:bCs/>
                  <w:color w:val="000000"/>
                  <w:sz w:val="22"/>
                  <w:szCs w:val="22"/>
                  <w:lang w:val="en-PH" w:eastAsia="en-US"/>
                </w:rPr>
                <w:t>County</w:t>
              </w:r>
            </w:ins>
          </w:p>
        </w:tc>
        <w:tc>
          <w:tcPr>
            <w:tcW w:w="921" w:type="pct"/>
            <w:gridSpan w:val="2"/>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01" w:author="Diana Machado" w:date="2019-04-05T18:46:00Z"/>
                <w:rFonts w:ascii="Calibri" w:eastAsia="PMingLiU" w:hAnsi="Calibri" w:cs="Calibri"/>
                <w:b/>
                <w:bCs/>
                <w:color w:val="000000"/>
                <w:sz w:val="22"/>
                <w:szCs w:val="22"/>
                <w:lang w:val="en-PH" w:eastAsia="en-US"/>
              </w:rPr>
            </w:pPr>
            <w:ins w:id="63102" w:author="Diana Machado" w:date="2019-04-05T18:46:00Z">
              <w:r w:rsidRPr="008B05C1">
                <w:rPr>
                  <w:rFonts w:ascii="Calibri" w:eastAsia="PMingLiU" w:hAnsi="Calibri" w:cs="Calibri"/>
                  <w:b/>
                  <w:bCs/>
                  <w:color w:val="000000"/>
                  <w:sz w:val="22"/>
                  <w:szCs w:val="22"/>
                  <w:lang w:val="en-PH" w:eastAsia="en-US"/>
                </w:rPr>
                <w:t>Hurricane Loss Cost per Construction Type</w:t>
              </w:r>
            </w:ins>
          </w:p>
        </w:tc>
        <w:tc>
          <w:tcPr>
            <w:tcW w:w="1052" w:type="pct"/>
            <w:tcBorders>
              <w:top w:val="single" w:sz="12" w:space="0" w:color="auto"/>
              <w:left w:val="single" w:sz="12" w:space="0" w:color="auto"/>
              <w:bottom w:val="nil"/>
              <w:right w:val="single" w:sz="12" w:space="0" w:color="auto"/>
            </w:tcBorders>
            <w:shd w:val="solid" w:color="FFFFFF" w:fill="auto"/>
          </w:tcPr>
          <w:p w:rsidR="00787B33" w:rsidRPr="008B05C1" w:rsidRDefault="00787B33" w:rsidP="00787B33">
            <w:pPr>
              <w:autoSpaceDE w:val="0"/>
              <w:autoSpaceDN w:val="0"/>
              <w:adjustRightInd w:val="0"/>
              <w:jc w:val="center"/>
              <w:rPr>
                <w:ins w:id="63103" w:author="Diana Machado" w:date="2019-04-05T18:46:00Z"/>
                <w:rFonts w:ascii="Calibri" w:eastAsia="PMingLiU" w:hAnsi="Calibri" w:cs="Calibri"/>
                <w:b/>
                <w:bCs/>
                <w:color w:val="000000"/>
                <w:sz w:val="22"/>
                <w:szCs w:val="22"/>
                <w:lang w:val="en-PH" w:eastAsia="en-US"/>
              </w:rPr>
            </w:pPr>
            <w:ins w:id="63104" w:author="Diana Machado" w:date="2019-04-05T18:46:00Z">
              <w:r w:rsidRPr="008B05C1">
                <w:rPr>
                  <w:rFonts w:ascii="Calibri" w:eastAsia="PMingLiU" w:hAnsi="Calibri" w:cs="Calibri"/>
                  <w:b/>
                  <w:bCs/>
                  <w:color w:val="000000"/>
                  <w:sz w:val="22"/>
                  <w:szCs w:val="22"/>
                  <w:lang w:val="en-PH" w:eastAsia="en-US"/>
                </w:rPr>
                <w:t>Frame / Masonry</w:t>
              </w:r>
            </w:ins>
          </w:p>
        </w:tc>
      </w:tr>
      <w:tr w:rsidR="00787B33" w:rsidRPr="008B05C1" w:rsidTr="00787B33">
        <w:trPr>
          <w:trHeight w:val="418"/>
          <w:tblHeader/>
          <w:ins w:id="63105" w:author="Diana Machado" w:date="2019-04-05T18:46:00Z"/>
        </w:trPr>
        <w:tc>
          <w:tcPr>
            <w:tcW w:w="837" w:type="pct"/>
            <w:tcBorders>
              <w:top w:val="nil"/>
              <w:left w:val="single" w:sz="12" w:space="0" w:color="auto"/>
              <w:bottom w:val="single" w:sz="12" w:space="0" w:color="auto"/>
              <w:right w:val="single" w:sz="6" w:space="0" w:color="auto"/>
            </w:tcBorders>
            <w:shd w:val="solid" w:color="FFFFFF" w:fill="auto"/>
          </w:tcPr>
          <w:p w:rsidR="00787B33" w:rsidRPr="008B05C1" w:rsidRDefault="00787B33" w:rsidP="00787B33">
            <w:pPr>
              <w:autoSpaceDE w:val="0"/>
              <w:autoSpaceDN w:val="0"/>
              <w:adjustRightInd w:val="0"/>
              <w:jc w:val="center"/>
              <w:rPr>
                <w:ins w:id="63106" w:author="Diana Machado" w:date="2019-04-05T18:46:00Z"/>
                <w:rFonts w:ascii="Calibri" w:eastAsia="PMingLiU" w:hAnsi="Calibri" w:cs="Calibri"/>
                <w:b/>
                <w:bCs/>
                <w:color w:val="000000"/>
                <w:sz w:val="22"/>
                <w:szCs w:val="22"/>
                <w:lang w:val="en-PH" w:eastAsia="en-US"/>
              </w:rPr>
            </w:pPr>
          </w:p>
        </w:tc>
        <w:tc>
          <w:tcPr>
            <w:tcW w:w="495" w:type="pct"/>
            <w:tcBorders>
              <w:top w:val="nil"/>
              <w:left w:val="single" w:sz="6" w:space="0" w:color="auto"/>
              <w:bottom w:val="single" w:sz="12" w:space="0" w:color="auto"/>
              <w:right w:val="single" w:sz="12" w:space="0" w:color="auto"/>
            </w:tcBorders>
            <w:shd w:val="solid" w:color="FFFFFF" w:fill="auto"/>
          </w:tcPr>
          <w:p w:rsidR="00787B33" w:rsidRPr="008B05C1" w:rsidRDefault="00787B33" w:rsidP="00787B33">
            <w:pPr>
              <w:autoSpaceDE w:val="0"/>
              <w:autoSpaceDN w:val="0"/>
              <w:adjustRightInd w:val="0"/>
              <w:jc w:val="center"/>
              <w:rPr>
                <w:ins w:id="63107" w:author="Diana Machado" w:date="2019-04-05T18:46:00Z"/>
                <w:rFonts w:ascii="Calibri" w:eastAsia="PMingLiU" w:hAnsi="Calibri" w:cs="Calibri"/>
                <w:b/>
                <w:bCs/>
                <w:color w:val="000000"/>
                <w:sz w:val="22"/>
                <w:szCs w:val="22"/>
                <w:lang w:val="en-PH" w:eastAsia="en-US"/>
              </w:rPr>
            </w:pPr>
          </w:p>
        </w:tc>
        <w:tc>
          <w:tcPr>
            <w:tcW w:w="773" w:type="pct"/>
            <w:tcBorders>
              <w:top w:val="nil"/>
              <w:left w:val="single" w:sz="12" w:space="0" w:color="auto"/>
              <w:bottom w:val="single" w:sz="12" w:space="0" w:color="auto"/>
              <w:right w:val="single" w:sz="12" w:space="0" w:color="auto"/>
            </w:tcBorders>
            <w:shd w:val="solid" w:color="FFFFFF" w:fill="auto"/>
          </w:tcPr>
          <w:p w:rsidR="00787B33" w:rsidRPr="008B05C1" w:rsidRDefault="00787B33" w:rsidP="00787B33">
            <w:pPr>
              <w:autoSpaceDE w:val="0"/>
              <w:autoSpaceDN w:val="0"/>
              <w:adjustRightInd w:val="0"/>
              <w:jc w:val="center"/>
              <w:rPr>
                <w:ins w:id="63108" w:author="Diana Machado" w:date="2019-04-05T18:46:00Z"/>
                <w:rFonts w:ascii="Calibri" w:eastAsia="PMingLiU" w:hAnsi="Calibri" w:cs="Calibri"/>
                <w:b/>
                <w:bCs/>
                <w:color w:val="000000"/>
                <w:sz w:val="22"/>
                <w:szCs w:val="22"/>
                <w:lang w:val="en-PH" w:eastAsia="en-US"/>
              </w:rPr>
            </w:pPr>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3109" w:author="Diana Machado" w:date="2019-04-05T18:46:00Z"/>
                <w:rFonts w:ascii="Calibri" w:eastAsia="PMingLiU" w:hAnsi="Calibri" w:cs="Calibri"/>
                <w:b/>
                <w:bCs/>
                <w:color w:val="000000"/>
                <w:sz w:val="22"/>
                <w:szCs w:val="22"/>
                <w:lang w:val="en-PH" w:eastAsia="en-US"/>
              </w:rPr>
            </w:pPr>
            <w:ins w:id="63110" w:author="Diana Machado" w:date="2019-04-05T18:46:00Z">
              <w:r w:rsidRPr="008B05C1">
                <w:rPr>
                  <w:rFonts w:ascii="Calibri" w:eastAsia="PMingLiU" w:hAnsi="Calibri" w:cs="Calibri"/>
                  <w:b/>
                  <w:bCs/>
                  <w:color w:val="000000"/>
                  <w:sz w:val="22"/>
                  <w:szCs w:val="22"/>
                  <w:lang w:val="en-PH" w:eastAsia="en-US"/>
                </w:rPr>
                <w:t>Masonry</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111" w:author="Diana Machado" w:date="2019-04-05T18:46:00Z"/>
                <w:rFonts w:ascii="Calibri" w:eastAsia="PMingLiU" w:hAnsi="Calibri" w:cs="Calibri"/>
                <w:b/>
                <w:bCs/>
                <w:color w:val="000000"/>
                <w:sz w:val="22"/>
                <w:szCs w:val="22"/>
                <w:lang w:val="en-PH" w:eastAsia="en-US"/>
              </w:rPr>
            </w:pPr>
            <w:ins w:id="63112" w:author="Diana Machado" w:date="2019-04-05T18:46:00Z">
              <w:r w:rsidRPr="008B05C1">
                <w:rPr>
                  <w:rFonts w:ascii="Calibri" w:eastAsia="PMingLiU" w:hAnsi="Calibri" w:cs="Calibri"/>
                  <w:b/>
                  <w:bCs/>
                  <w:color w:val="000000"/>
                  <w:sz w:val="22"/>
                  <w:szCs w:val="22"/>
                  <w:lang w:val="en-PH" w:eastAsia="en-US"/>
                </w:rPr>
                <w:t>Frame</w:t>
              </w:r>
            </w:ins>
          </w:p>
        </w:tc>
        <w:tc>
          <w:tcPr>
            <w:tcW w:w="1052" w:type="pct"/>
            <w:tcBorders>
              <w:top w:val="nil"/>
              <w:left w:val="single" w:sz="12" w:space="0" w:color="auto"/>
              <w:bottom w:val="single" w:sz="12" w:space="0" w:color="auto"/>
              <w:right w:val="single" w:sz="12" w:space="0" w:color="auto"/>
            </w:tcBorders>
            <w:shd w:val="solid" w:color="FFFFFF" w:fill="auto"/>
          </w:tcPr>
          <w:p w:rsidR="00787B33" w:rsidRPr="008B05C1" w:rsidRDefault="00787B33" w:rsidP="00787B33">
            <w:pPr>
              <w:autoSpaceDE w:val="0"/>
              <w:autoSpaceDN w:val="0"/>
              <w:adjustRightInd w:val="0"/>
              <w:jc w:val="center"/>
              <w:rPr>
                <w:ins w:id="63113" w:author="Diana Machado" w:date="2019-04-05T18:46:00Z"/>
                <w:rFonts w:ascii="Calibri" w:eastAsia="PMingLiU" w:hAnsi="Calibri" w:cs="Calibri"/>
                <w:b/>
                <w:bCs/>
                <w:color w:val="000000"/>
                <w:sz w:val="22"/>
                <w:szCs w:val="22"/>
                <w:lang w:val="en-PH" w:eastAsia="en-US"/>
              </w:rPr>
            </w:pPr>
            <w:ins w:id="63114" w:author="Diana Machado" w:date="2019-04-05T18:46:00Z">
              <w:r w:rsidRPr="008B05C1">
                <w:rPr>
                  <w:rFonts w:ascii="Calibri" w:eastAsia="PMingLiU" w:hAnsi="Calibri" w:cs="Calibri"/>
                  <w:b/>
                  <w:bCs/>
                  <w:color w:val="000000"/>
                  <w:sz w:val="22"/>
                  <w:szCs w:val="22"/>
                  <w:lang w:val="en-PH" w:eastAsia="en-US"/>
                </w:rPr>
                <w:t>Masonry</w:t>
              </w:r>
            </w:ins>
          </w:p>
        </w:tc>
      </w:tr>
      <w:tr w:rsidR="00787B33" w:rsidRPr="008B05C1" w:rsidTr="00787B33">
        <w:trPr>
          <w:trHeight w:val="288"/>
          <w:ins w:id="63115"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116" w:author="Diana Machado" w:date="2019-04-05T18:46:00Z"/>
                <w:rFonts w:ascii="Calibri" w:eastAsia="PMingLiU" w:hAnsi="Calibri" w:cs="Calibri"/>
                <w:color w:val="000000"/>
                <w:sz w:val="22"/>
                <w:szCs w:val="22"/>
                <w:lang w:val="en-PH" w:eastAsia="en-US"/>
              </w:rPr>
            </w:pPr>
            <w:ins w:id="63117" w:author="Diana Machado" w:date="2019-04-05T18:46:00Z">
              <w:r w:rsidRPr="008B05C1">
                <w:rPr>
                  <w:rFonts w:ascii="Calibri" w:eastAsia="PMingLiU" w:hAnsi="Calibri" w:cs="Calibri"/>
                  <w:color w:val="000000"/>
                  <w:sz w:val="22"/>
                  <w:szCs w:val="22"/>
                  <w:lang w:val="en-PH" w:eastAsia="en-US"/>
                </w:rPr>
                <w:t>Owners</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18" w:author="Diana Machado" w:date="2019-04-05T18:46:00Z"/>
                <w:rFonts w:ascii="Calibri" w:eastAsia="PMingLiU" w:hAnsi="Calibri" w:cs="Calibri"/>
                <w:color w:val="000000"/>
                <w:sz w:val="22"/>
                <w:szCs w:val="22"/>
                <w:lang w:val="en-PH" w:eastAsia="en-US"/>
              </w:rPr>
            </w:pPr>
            <w:ins w:id="63119"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20" w:author="Diana Machado" w:date="2019-04-05T18:46:00Z"/>
                <w:rFonts w:ascii="Calibri" w:eastAsia="PMingLiU" w:hAnsi="Calibri" w:cs="Calibri"/>
                <w:color w:val="000000"/>
                <w:sz w:val="22"/>
                <w:szCs w:val="22"/>
                <w:lang w:val="en-PH" w:eastAsia="en-US"/>
              </w:rPr>
            </w:pPr>
            <w:ins w:id="63121"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122" w:author="Diana Machado" w:date="2019-04-05T18:46:00Z"/>
                <w:rFonts w:ascii="Calibri" w:eastAsia="PMingLiU" w:hAnsi="Calibri" w:cs="Calibri"/>
                <w:color w:val="000000"/>
                <w:sz w:val="22"/>
                <w:szCs w:val="22"/>
                <w:lang w:val="en-PH" w:eastAsia="en-US"/>
              </w:rPr>
            </w:pPr>
            <w:ins w:id="63123" w:author="Diana Machado" w:date="2019-04-05T18:46:00Z">
              <w:r w:rsidRPr="008B05C1">
                <w:rPr>
                  <w:rFonts w:ascii="Calibri" w:eastAsia="PMingLiU" w:hAnsi="Calibri" w:cs="Calibri"/>
                  <w:color w:val="000000"/>
                  <w:sz w:val="22"/>
                  <w:szCs w:val="22"/>
                  <w:lang w:val="en-PH" w:eastAsia="en-US"/>
                </w:rPr>
                <w:t>3.776</w:t>
              </w:r>
            </w:ins>
          </w:p>
        </w:tc>
        <w:tc>
          <w:tcPr>
            <w:tcW w:w="921"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24" w:author="Diana Machado" w:date="2019-04-05T18:46:00Z"/>
                <w:rFonts w:ascii="Calibri" w:eastAsia="PMingLiU" w:hAnsi="Calibri" w:cs="Calibri"/>
                <w:color w:val="000000"/>
                <w:sz w:val="22"/>
                <w:szCs w:val="22"/>
                <w:lang w:val="en-PH" w:eastAsia="en-US"/>
              </w:rPr>
            </w:pPr>
            <w:ins w:id="63125" w:author="Diana Machado" w:date="2019-04-05T18:46:00Z">
              <w:r w:rsidRPr="008B05C1">
                <w:rPr>
                  <w:rFonts w:ascii="Calibri" w:eastAsia="PMingLiU" w:hAnsi="Calibri" w:cs="Calibri"/>
                  <w:color w:val="000000"/>
                  <w:sz w:val="22"/>
                  <w:szCs w:val="22"/>
                  <w:lang w:val="en-PH" w:eastAsia="en-US"/>
                </w:rPr>
                <w:t>4.080</w:t>
              </w:r>
            </w:ins>
          </w:p>
        </w:tc>
        <w:tc>
          <w:tcPr>
            <w:tcW w:w="1052"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26" w:author="Diana Machado" w:date="2019-04-05T18:46:00Z"/>
                <w:rFonts w:ascii="Calibri" w:eastAsia="PMingLiU" w:hAnsi="Calibri" w:cs="Calibri"/>
                <w:color w:val="000000"/>
                <w:sz w:val="22"/>
                <w:szCs w:val="22"/>
                <w:lang w:val="en-PH" w:eastAsia="en-US"/>
              </w:rPr>
            </w:pPr>
            <w:ins w:id="63127" w:author="Diana Machado" w:date="2019-04-05T18:46:00Z">
              <w:r w:rsidRPr="008B05C1">
                <w:rPr>
                  <w:rFonts w:ascii="Calibri" w:eastAsia="PMingLiU" w:hAnsi="Calibri" w:cs="Calibri"/>
                  <w:color w:val="000000"/>
                  <w:sz w:val="22"/>
                  <w:szCs w:val="22"/>
                  <w:lang w:val="en-PH" w:eastAsia="en-US"/>
                </w:rPr>
                <w:t>1.081</w:t>
              </w:r>
            </w:ins>
          </w:p>
        </w:tc>
      </w:tr>
      <w:tr w:rsidR="00787B33" w:rsidRPr="008B05C1" w:rsidTr="00787B33">
        <w:trPr>
          <w:trHeight w:val="288"/>
          <w:ins w:id="631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1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30" w:author="Diana Machado" w:date="2019-04-05T18:46:00Z"/>
                <w:rFonts w:ascii="Calibri" w:eastAsia="PMingLiU" w:hAnsi="Calibri" w:cs="Calibri"/>
                <w:color w:val="000000"/>
                <w:sz w:val="22"/>
                <w:szCs w:val="22"/>
                <w:lang w:val="en-PH" w:eastAsia="en-US"/>
              </w:rPr>
            </w:pPr>
            <w:ins w:id="63131"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32" w:author="Diana Machado" w:date="2019-04-05T18:46:00Z"/>
                <w:rFonts w:ascii="Calibri" w:eastAsia="PMingLiU" w:hAnsi="Calibri" w:cs="Calibri"/>
                <w:color w:val="000000"/>
                <w:sz w:val="22"/>
                <w:szCs w:val="22"/>
                <w:lang w:val="en-PH" w:eastAsia="en-US"/>
              </w:rPr>
            </w:pPr>
            <w:ins w:id="63133"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134" w:author="Diana Machado" w:date="2019-04-05T18:46:00Z"/>
                <w:rFonts w:ascii="Calibri" w:eastAsia="PMingLiU" w:hAnsi="Calibri" w:cs="Calibri"/>
                <w:color w:val="000000"/>
                <w:sz w:val="22"/>
                <w:szCs w:val="22"/>
                <w:lang w:val="en-PH" w:eastAsia="en-US"/>
              </w:rPr>
            </w:pPr>
            <w:ins w:id="63135" w:author="Diana Machado" w:date="2019-04-05T18:46:00Z">
              <w:r w:rsidRPr="008B05C1">
                <w:rPr>
                  <w:rFonts w:ascii="Calibri" w:eastAsia="PMingLiU" w:hAnsi="Calibri" w:cs="Calibri"/>
                  <w:color w:val="000000"/>
                  <w:sz w:val="22"/>
                  <w:szCs w:val="22"/>
                  <w:lang w:val="en-PH" w:eastAsia="en-US"/>
                </w:rPr>
                <w:t>4.50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36" w:author="Diana Machado" w:date="2019-04-05T18:46:00Z"/>
                <w:rFonts w:ascii="Calibri" w:eastAsia="PMingLiU" w:hAnsi="Calibri" w:cs="Calibri"/>
                <w:color w:val="000000"/>
                <w:sz w:val="22"/>
                <w:szCs w:val="22"/>
                <w:lang w:val="en-PH" w:eastAsia="en-US"/>
              </w:rPr>
            </w:pPr>
            <w:ins w:id="63137" w:author="Diana Machado" w:date="2019-04-05T18:46:00Z">
              <w:r w:rsidRPr="008B05C1">
                <w:rPr>
                  <w:rFonts w:ascii="Calibri" w:eastAsia="PMingLiU" w:hAnsi="Calibri" w:cs="Calibri"/>
                  <w:color w:val="000000"/>
                  <w:sz w:val="22"/>
                  <w:szCs w:val="22"/>
                  <w:lang w:val="en-PH" w:eastAsia="en-US"/>
                </w:rPr>
                <w:t>4.56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38" w:author="Diana Machado" w:date="2019-04-05T18:46:00Z"/>
                <w:rFonts w:ascii="Calibri" w:eastAsia="PMingLiU" w:hAnsi="Calibri" w:cs="Calibri"/>
                <w:color w:val="000000"/>
                <w:sz w:val="22"/>
                <w:szCs w:val="22"/>
                <w:lang w:val="en-PH" w:eastAsia="en-US"/>
              </w:rPr>
            </w:pPr>
            <w:ins w:id="63139" w:author="Diana Machado" w:date="2019-04-05T18:46:00Z">
              <w:r w:rsidRPr="008B05C1">
                <w:rPr>
                  <w:rFonts w:ascii="Calibri" w:eastAsia="PMingLiU" w:hAnsi="Calibri" w:cs="Calibri"/>
                  <w:color w:val="000000"/>
                  <w:sz w:val="22"/>
                  <w:szCs w:val="22"/>
                  <w:lang w:val="en-PH" w:eastAsia="en-US"/>
                </w:rPr>
                <w:t>1.014</w:t>
              </w:r>
            </w:ins>
          </w:p>
        </w:tc>
      </w:tr>
      <w:tr w:rsidR="00787B33" w:rsidRPr="008B05C1" w:rsidTr="00787B33">
        <w:trPr>
          <w:trHeight w:val="288"/>
          <w:ins w:id="6314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14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42" w:author="Diana Machado" w:date="2019-04-05T18:46:00Z"/>
                <w:rFonts w:ascii="Calibri" w:eastAsia="PMingLiU" w:hAnsi="Calibri" w:cs="Calibri"/>
                <w:color w:val="000000"/>
                <w:sz w:val="22"/>
                <w:szCs w:val="22"/>
                <w:lang w:val="en-PH" w:eastAsia="en-US"/>
              </w:rPr>
            </w:pPr>
            <w:ins w:id="63143"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44" w:author="Diana Machado" w:date="2019-04-05T18:46:00Z"/>
                <w:rFonts w:ascii="Calibri" w:eastAsia="PMingLiU" w:hAnsi="Calibri" w:cs="Calibri"/>
                <w:color w:val="000000"/>
                <w:sz w:val="22"/>
                <w:szCs w:val="22"/>
                <w:lang w:val="en-PH" w:eastAsia="en-US"/>
              </w:rPr>
            </w:pPr>
            <w:ins w:id="63145"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146" w:author="Diana Machado" w:date="2019-04-05T18:46:00Z"/>
                <w:rFonts w:ascii="Calibri" w:eastAsia="PMingLiU" w:hAnsi="Calibri" w:cs="Calibri"/>
                <w:color w:val="000000"/>
                <w:sz w:val="22"/>
                <w:szCs w:val="22"/>
                <w:lang w:val="en-PH" w:eastAsia="en-US"/>
              </w:rPr>
            </w:pPr>
            <w:ins w:id="63147" w:author="Diana Machado" w:date="2019-04-05T18:46:00Z">
              <w:r w:rsidRPr="008B05C1">
                <w:rPr>
                  <w:rFonts w:ascii="Calibri" w:eastAsia="PMingLiU" w:hAnsi="Calibri" w:cs="Calibri"/>
                  <w:color w:val="000000"/>
                  <w:sz w:val="22"/>
                  <w:szCs w:val="22"/>
                  <w:lang w:val="en-PH" w:eastAsia="en-US"/>
                </w:rPr>
                <w:t>4.34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48" w:author="Diana Machado" w:date="2019-04-05T18:46:00Z"/>
                <w:rFonts w:ascii="Calibri" w:eastAsia="PMingLiU" w:hAnsi="Calibri" w:cs="Calibri"/>
                <w:color w:val="000000"/>
                <w:sz w:val="22"/>
                <w:szCs w:val="22"/>
                <w:lang w:val="en-PH" w:eastAsia="en-US"/>
              </w:rPr>
            </w:pPr>
            <w:ins w:id="63149" w:author="Diana Machado" w:date="2019-04-05T18:46:00Z">
              <w:r w:rsidRPr="008B05C1">
                <w:rPr>
                  <w:rFonts w:ascii="Calibri" w:eastAsia="PMingLiU" w:hAnsi="Calibri" w:cs="Calibri"/>
                  <w:color w:val="000000"/>
                  <w:sz w:val="22"/>
                  <w:szCs w:val="22"/>
                  <w:lang w:val="en-PH" w:eastAsia="en-US"/>
                </w:rPr>
                <w:t>4.39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50" w:author="Diana Machado" w:date="2019-04-05T18:46:00Z"/>
                <w:rFonts w:ascii="Calibri" w:eastAsia="PMingLiU" w:hAnsi="Calibri" w:cs="Calibri"/>
                <w:color w:val="000000"/>
                <w:sz w:val="22"/>
                <w:szCs w:val="22"/>
                <w:lang w:val="en-PH" w:eastAsia="en-US"/>
              </w:rPr>
            </w:pPr>
            <w:ins w:id="63151" w:author="Diana Machado" w:date="2019-04-05T18:46:00Z">
              <w:r w:rsidRPr="008B05C1">
                <w:rPr>
                  <w:rFonts w:ascii="Calibri" w:eastAsia="PMingLiU" w:hAnsi="Calibri" w:cs="Calibri"/>
                  <w:color w:val="000000"/>
                  <w:sz w:val="22"/>
                  <w:szCs w:val="22"/>
                  <w:lang w:val="en-PH" w:eastAsia="en-US"/>
                </w:rPr>
                <w:t>1.012</w:t>
              </w:r>
            </w:ins>
          </w:p>
        </w:tc>
      </w:tr>
      <w:tr w:rsidR="00787B33" w:rsidRPr="008B05C1" w:rsidTr="00787B33">
        <w:trPr>
          <w:trHeight w:val="288"/>
          <w:ins w:id="6315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15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54" w:author="Diana Machado" w:date="2019-04-05T18:46:00Z"/>
                <w:rFonts w:ascii="Calibri" w:eastAsia="PMingLiU" w:hAnsi="Calibri" w:cs="Calibri"/>
                <w:color w:val="000000"/>
                <w:sz w:val="22"/>
                <w:szCs w:val="22"/>
                <w:lang w:val="en-PH" w:eastAsia="en-US"/>
              </w:rPr>
            </w:pPr>
            <w:ins w:id="63155"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56" w:author="Diana Machado" w:date="2019-04-05T18:46:00Z"/>
                <w:rFonts w:ascii="Calibri" w:eastAsia="PMingLiU" w:hAnsi="Calibri" w:cs="Calibri"/>
                <w:color w:val="000000"/>
                <w:sz w:val="22"/>
                <w:szCs w:val="22"/>
                <w:lang w:val="en-PH" w:eastAsia="en-US"/>
              </w:rPr>
            </w:pPr>
            <w:ins w:id="63157"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158" w:author="Diana Machado" w:date="2019-04-05T18:46:00Z"/>
                <w:rFonts w:ascii="Calibri" w:eastAsia="PMingLiU" w:hAnsi="Calibri" w:cs="Calibri"/>
                <w:color w:val="000000"/>
                <w:sz w:val="22"/>
                <w:szCs w:val="22"/>
                <w:lang w:val="en-PH" w:eastAsia="en-US"/>
              </w:rPr>
            </w:pPr>
            <w:ins w:id="63159" w:author="Diana Machado" w:date="2019-04-05T18:46:00Z">
              <w:r w:rsidRPr="008B05C1">
                <w:rPr>
                  <w:rFonts w:ascii="Calibri" w:eastAsia="PMingLiU" w:hAnsi="Calibri" w:cs="Calibri"/>
                  <w:color w:val="000000"/>
                  <w:sz w:val="22"/>
                  <w:szCs w:val="22"/>
                  <w:lang w:val="en-PH" w:eastAsia="en-US"/>
                </w:rPr>
                <w:t>7.25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60" w:author="Diana Machado" w:date="2019-04-05T18:46:00Z"/>
                <w:rFonts w:ascii="Calibri" w:eastAsia="PMingLiU" w:hAnsi="Calibri" w:cs="Calibri"/>
                <w:color w:val="000000"/>
                <w:sz w:val="22"/>
                <w:szCs w:val="22"/>
                <w:lang w:val="en-PH" w:eastAsia="en-US"/>
              </w:rPr>
            </w:pPr>
            <w:ins w:id="63161" w:author="Diana Machado" w:date="2019-04-05T18:46:00Z">
              <w:r w:rsidRPr="008B05C1">
                <w:rPr>
                  <w:rFonts w:ascii="Calibri" w:eastAsia="PMingLiU" w:hAnsi="Calibri" w:cs="Calibri"/>
                  <w:color w:val="000000"/>
                  <w:sz w:val="22"/>
                  <w:szCs w:val="22"/>
                  <w:lang w:val="en-PH" w:eastAsia="en-US"/>
                </w:rPr>
                <w:t>7.41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62" w:author="Diana Machado" w:date="2019-04-05T18:46:00Z"/>
                <w:rFonts w:ascii="Calibri" w:eastAsia="PMingLiU" w:hAnsi="Calibri" w:cs="Calibri"/>
                <w:color w:val="000000"/>
                <w:sz w:val="22"/>
                <w:szCs w:val="22"/>
                <w:lang w:val="en-PH" w:eastAsia="en-US"/>
              </w:rPr>
            </w:pPr>
            <w:ins w:id="63163"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316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16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66" w:author="Diana Machado" w:date="2019-04-05T18:46:00Z"/>
                <w:rFonts w:ascii="Calibri" w:eastAsia="PMingLiU" w:hAnsi="Calibri" w:cs="Calibri"/>
                <w:color w:val="000000"/>
                <w:sz w:val="22"/>
                <w:szCs w:val="22"/>
                <w:lang w:val="en-PH" w:eastAsia="en-US"/>
              </w:rPr>
            </w:pPr>
            <w:ins w:id="63167"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68" w:author="Diana Machado" w:date="2019-04-05T18:46:00Z"/>
                <w:rFonts w:ascii="Calibri" w:eastAsia="PMingLiU" w:hAnsi="Calibri" w:cs="Calibri"/>
                <w:color w:val="000000"/>
                <w:sz w:val="22"/>
                <w:szCs w:val="22"/>
                <w:lang w:val="en-PH" w:eastAsia="en-US"/>
              </w:rPr>
            </w:pPr>
            <w:ins w:id="63169"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170" w:author="Diana Machado" w:date="2019-04-05T18:46:00Z"/>
                <w:rFonts w:ascii="Calibri" w:eastAsia="PMingLiU" w:hAnsi="Calibri" w:cs="Calibri"/>
                <w:color w:val="000000"/>
                <w:sz w:val="22"/>
                <w:szCs w:val="22"/>
                <w:lang w:val="en-PH" w:eastAsia="en-US"/>
              </w:rPr>
            </w:pPr>
            <w:ins w:id="63171" w:author="Diana Machado" w:date="2019-04-05T18:46:00Z">
              <w:r w:rsidRPr="008B05C1">
                <w:rPr>
                  <w:rFonts w:ascii="Calibri" w:eastAsia="PMingLiU" w:hAnsi="Calibri" w:cs="Calibri"/>
                  <w:color w:val="000000"/>
                  <w:sz w:val="22"/>
                  <w:szCs w:val="22"/>
                  <w:lang w:val="en-PH" w:eastAsia="en-US"/>
                </w:rPr>
                <w:t>11.80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72" w:author="Diana Machado" w:date="2019-04-05T18:46:00Z"/>
                <w:rFonts w:ascii="Calibri" w:eastAsia="PMingLiU" w:hAnsi="Calibri" w:cs="Calibri"/>
                <w:color w:val="000000"/>
                <w:sz w:val="22"/>
                <w:szCs w:val="22"/>
                <w:lang w:val="en-PH" w:eastAsia="en-US"/>
              </w:rPr>
            </w:pPr>
            <w:ins w:id="63173" w:author="Diana Machado" w:date="2019-04-05T18:46:00Z">
              <w:r w:rsidRPr="008B05C1">
                <w:rPr>
                  <w:rFonts w:ascii="Calibri" w:eastAsia="PMingLiU" w:hAnsi="Calibri" w:cs="Calibri"/>
                  <w:color w:val="000000"/>
                  <w:sz w:val="22"/>
                  <w:szCs w:val="22"/>
                  <w:lang w:val="en-PH" w:eastAsia="en-US"/>
                </w:rPr>
                <w:t>12.36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74" w:author="Diana Machado" w:date="2019-04-05T18:46:00Z"/>
                <w:rFonts w:ascii="Calibri" w:eastAsia="PMingLiU" w:hAnsi="Calibri" w:cs="Calibri"/>
                <w:color w:val="000000"/>
                <w:sz w:val="22"/>
                <w:szCs w:val="22"/>
                <w:lang w:val="en-PH" w:eastAsia="en-US"/>
              </w:rPr>
            </w:pPr>
            <w:ins w:id="63175" w:author="Diana Machado" w:date="2019-04-05T18:46:00Z">
              <w:r w:rsidRPr="008B05C1">
                <w:rPr>
                  <w:rFonts w:ascii="Calibri" w:eastAsia="PMingLiU" w:hAnsi="Calibri" w:cs="Calibri"/>
                  <w:color w:val="000000"/>
                  <w:sz w:val="22"/>
                  <w:szCs w:val="22"/>
                  <w:lang w:val="en-PH" w:eastAsia="en-US"/>
                </w:rPr>
                <w:t>1.048</w:t>
              </w:r>
            </w:ins>
          </w:p>
        </w:tc>
      </w:tr>
      <w:tr w:rsidR="00787B33" w:rsidRPr="008B05C1" w:rsidTr="00787B33">
        <w:trPr>
          <w:trHeight w:val="288"/>
          <w:ins w:id="6317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17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78" w:author="Diana Machado" w:date="2019-04-05T18:46:00Z"/>
                <w:rFonts w:ascii="Calibri" w:eastAsia="PMingLiU" w:hAnsi="Calibri" w:cs="Calibri"/>
                <w:color w:val="000000"/>
                <w:sz w:val="22"/>
                <w:szCs w:val="22"/>
                <w:lang w:val="en-PH" w:eastAsia="en-US"/>
              </w:rPr>
            </w:pPr>
            <w:ins w:id="63179"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80" w:author="Diana Machado" w:date="2019-04-05T18:46:00Z"/>
                <w:rFonts w:ascii="Calibri" w:eastAsia="PMingLiU" w:hAnsi="Calibri" w:cs="Calibri"/>
                <w:color w:val="000000"/>
                <w:sz w:val="22"/>
                <w:szCs w:val="22"/>
                <w:lang w:val="en-PH" w:eastAsia="en-US"/>
              </w:rPr>
            </w:pPr>
            <w:ins w:id="63181"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182" w:author="Diana Machado" w:date="2019-04-05T18:46:00Z"/>
                <w:rFonts w:ascii="Calibri" w:eastAsia="PMingLiU" w:hAnsi="Calibri" w:cs="Calibri"/>
                <w:color w:val="000000"/>
                <w:sz w:val="22"/>
                <w:szCs w:val="22"/>
                <w:lang w:val="en-PH" w:eastAsia="en-US"/>
              </w:rPr>
            </w:pPr>
            <w:ins w:id="63183" w:author="Diana Machado" w:date="2019-04-05T18:46:00Z">
              <w:r w:rsidRPr="008B05C1">
                <w:rPr>
                  <w:rFonts w:ascii="Calibri" w:eastAsia="PMingLiU" w:hAnsi="Calibri" w:cs="Calibri"/>
                  <w:color w:val="000000"/>
                  <w:sz w:val="22"/>
                  <w:szCs w:val="22"/>
                  <w:lang w:val="en-PH" w:eastAsia="en-US"/>
                </w:rPr>
                <w:t>3.36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84" w:author="Diana Machado" w:date="2019-04-05T18:46:00Z"/>
                <w:rFonts w:ascii="Calibri" w:eastAsia="PMingLiU" w:hAnsi="Calibri" w:cs="Calibri"/>
                <w:color w:val="000000"/>
                <w:sz w:val="22"/>
                <w:szCs w:val="22"/>
                <w:lang w:val="en-PH" w:eastAsia="en-US"/>
              </w:rPr>
            </w:pPr>
            <w:ins w:id="63185" w:author="Diana Machado" w:date="2019-04-05T18:46:00Z">
              <w:r w:rsidRPr="008B05C1">
                <w:rPr>
                  <w:rFonts w:ascii="Calibri" w:eastAsia="PMingLiU" w:hAnsi="Calibri" w:cs="Calibri"/>
                  <w:color w:val="000000"/>
                  <w:sz w:val="22"/>
                  <w:szCs w:val="22"/>
                  <w:lang w:val="en-PH" w:eastAsia="en-US"/>
                </w:rPr>
                <w:t>3.41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86" w:author="Diana Machado" w:date="2019-04-05T18:46:00Z"/>
                <w:rFonts w:ascii="Calibri" w:eastAsia="PMingLiU" w:hAnsi="Calibri" w:cs="Calibri"/>
                <w:color w:val="000000"/>
                <w:sz w:val="22"/>
                <w:szCs w:val="22"/>
                <w:lang w:val="en-PH" w:eastAsia="en-US"/>
              </w:rPr>
            </w:pPr>
            <w:ins w:id="63187" w:author="Diana Machado" w:date="2019-04-05T18:46:00Z">
              <w:r w:rsidRPr="008B05C1">
                <w:rPr>
                  <w:rFonts w:ascii="Calibri" w:eastAsia="PMingLiU" w:hAnsi="Calibri" w:cs="Calibri"/>
                  <w:color w:val="000000"/>
                  <w:sz w:val="22"/>
                  <w:szCs w:val="22"/>
                  <w:lang w:val="en-PH" w:eastAsia="en-US"/>
                </w:rPr>
                <w:t>1.015</w:t>
              </w:r>
            </w:ins>
          </w:p>
        </w:tc>
      </w:tr>
      <w:tr w:rsidR="00787B33" w:rsidRPr="008B05C1" w:rsidTr="00787B33">
        <w:trPr>
          <w:trHeight w:val="288"/>
          <w:ins w:id="6318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18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90" w:author="Diana Machado" w:date="2019-04-05T18:46:00Z"/>
                <w:rFonts w:ascii="Calibri" w:eastAsia="PMingLiU" w:hAnsi="Calibri" w:cs="Calibri"/>
                <w:color w:val="000000"/>
                <w:sz w:val="22"/>
                <w:szCs w:val="22"/>
                <w:lang w:val="en-PH" w:eastAsia="en-US"/>
              </w:rPr>
            </w:pPr>
            <w:ins w:id="63191"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92" w:author="Diana Machado" w:date="2019-04-05T18:46:00Z"/>
                <w:rFonts w:ascii="Calibri" w:eastAsia="PMingLiU" w:hAnsi="Calibri" w:cs="Calibri"/>
                <w:color w:val="000000"/>
                <w:sz w:val="22"/>
                <w:szCs w:val="22"/>
                <w:lang w:val="en-PH" w:eastAsia="en-US"/>
              </w:rPr>
            </w:pPr>
            <w:ins w:id="63193"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194" w:author="Diana Machado" w:date="2019-04-05T18:46:00Z"/>
                <w:rFonts w:ascii="Calibri" w:eastAsia="PMingLiU" w:hAnsi="Calibri" w:cs="Calibri"/>
                <w:color w:val="000000"/>
                <w:sz w:val="22"/>
                <w:szCs w:val="22"/>
                <w:lang w:val="en-PH" w:eastAsia="en-US"/>
              </w:rPr>
            </w:pPr>
            <w:ins w:id="63195" w:author="Diana Machado" w:date="2019-04-05T18:46:00Z">
              <w:r w:rsidRPr="008B05C1">
                <w:rPr>
                  <w:rFonts w:ascii="Calibri" w:eastAsia="PMingLiU" w:hAnsi="Calibri" w:cs="Calibri"/>
                  <w:color w:val="000000"/>
                  <w:sz w:val="22"/>
                  <w:szCs w:val="22"/>
                  <w:lang w:val="en-PH" w:eastAsia="en-US"/>
                </w:rPr>
                <w:t>0.86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96" w:author="Diana Machado" w:date="2019-04-05T18:46:00Z"/>
                <w:rFonts w:ascii="Calibri" w:eastAsia="PMingLiU" w:hAnsi="Calibri" w:cs="Calibri"/>
                <w:color w:val="000000"/>
                <w:sz w:val="22"/>
                <w:szCs w:val="22"/>
                <w:lang w:val="en-PH" w:eastAsia="en-US"/>
              </w:rPr>
            </w:pPr>
            <w:ins w:id="63197" w:author="Diana Machado" w:date="2019-04-05T18:46:00Z">
              <w:r w:rsidRPr="008B05C1">
                <w:rPr>
                  <w:rFonts w:ascii="Calibri" w:eastAsia="PMingLiU" w:hAnsi="Calibri" w:cs="Calibri"/>
                  <w:color w:val="000000"/>
                  <w:sz w:val="22"/>
                  <w:szCs w:val="22"/>
                  <w:lang w:val="en-PH" w:eastAsia="en-US"/>
                </w:rPr>
                <w:t>0.89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198" w:author="Diana Machado" w:date="2019-04-05T18:46:00Z"/>
                <w:rFonts w:ascii="Calibri" w:eastAsia="PMingLiU" w:hAnsi="Calibri" w:cs="Calibri"/>
                <w:color w:val="000000"/>
                <w:sz w:val="22"/>
                <w:szCs w:val="22"/>
                <w:lang w:val="en-PH" w:eastAsia="en-US"/>
              </w:rPr>
            </w:pPr>
            <w:ins w:id="63199" w:author="Diana Machado" w:date="2019-04-05T18:46:00Z">
              <w:r w:rsidRPr="008B05C1">
                <w:rPr>
                  <w:rFonts w:ascii="Calibri" w:eastAsia="PMingLiU" w:hAnsi="Calibri" w:cs="Calibri"/>
                  <w:color w:val="000000"/>
                  <w:sz w:val="22"/>
                  <w:szCs w:val="22"/>
                  <w:lang w:val="en-PH" w:eastAsia="en-US"/>
                </w:rPr>
                <w:t>1.038</w:t>
              </w:r>
            </w:ins>
          </w:p>
        </w:tc>
      </w:tr>
      <w:tr w:rsidR="00787B33" w:rsidRPr="008B05C1" w:rsidTr="00787B33">
        <w:trPr>
          <w:trHeight w:val="288"/>
          <w:ins w:id="6320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0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02" w:author="Diana Machado" w:date="2019-04-05T18:46:00Z"/>
                <w:rFonts w:ascii="Calibri" w:eastAsia="PMingLiU" w:hAnsi="Calibri" w:cs="Calibri"/>
                <w:color w:val="000000"/>
                <w:sz w:val="22"/>
                <w:szCs w:val="22"/>
                <w:lang w:val="en-PH" w:eastAsia="en-US"/>
              </w:rPr>
            </w:pPr>
            <w:ins w:id="63203"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04" w:author="Diana Machado" w:date="2019-04-05T18:46:00Z"/>
                <w:rFonts w:ascii="Calibri" w:eastAsia="PMingLiU" w:hAnsi="Calibri" w:cs="Calibri"/>
                <w:color w:val="000000"/>
                <w:sz w:val="22"/>
                <w:szCs w:val="22"/>
                <w:lang w:val="en-PH" w:eastAsia="en-US"/>
              </w:rPr>
            </w:pPr>
            <w:ins w:id="63205"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06" w:author="Diana Machado" w:date="2019-04-05T18:46:00Z"/>
                <w:rFonts w:ascii="Calibri" w:eastAsia="PMingLiU" w:hAnsi="Calibri" w:cs="Calibri"/>
                <w:color w:val="000000"/>
                <w:sz w:val="22"/>
                <w:szCs w:val="22"/>
                <w:lang w:val="en-PH" w:eastAsia="en-US"/>
              </w:rPr>
            </w:pPr>
            <w:ins w:id="63207" w:author="Diana Machado" w:date="2019-04-05T18:46:00Z">
              <w:r w:rsidRPr="008B05C1">
                <w:rPr>
                  <w:rFonts w:ascii="Calibri" w:eastAsia="PMingLiU" w:hAnsi="Calibri" w:cs="Calibri"/>
                  <w:color w:val="000000"/>
                  <w:sz w:val="22"/>
                  <w:szCs w:val="22"/>
                  <w:lang w:val="en-PH" w:eastAsia="en-US"/>
                </w:rPr>
                <w:t>5.73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08" w:author="Diana Machado" w:date="2019-04-05T18:46:00Z"/>
                <w:rFonts w:ascii="Calibri" w:eastAsia="PMingLiU" w:hAnsi="Calibri" w:cs="Calibri"/>
                <w:color w:val="000000"/>
                <w:sz w:val="22"/>
                <w:szCs w:val="22"/>
                <w:lang w:val="en-PH" w:eastAsia="en-US"/>
              </w:rPr>
            </w:pPr>
            <w:ins w:id="63209" w:author="Diana Machado" w:date="2019-04-05T18:46:00Z">
              <w:r w:rsidRPr="008B05C1">
                <w:rPr>
                  <w:rFonts w:ascii="Calibri" w:eastAsia="PMingLiU" w:hAnsi="Calibri" w:cs="Calibri"/>
                  <w:color w:val="000000"/>
                  <w:sz w:val="22"/>
                  <w:szCs w:val="22"/>
                  <w:lang w:val="en-PH" w:eastAsia="en-US"/>
                </w:rPr>
                <w:t>5.84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10" w:author="Diana Machado" w:date="2019-04-05T18:46:00Z"/>
                <w:rFonts w:ascii="Calibri" w:eastAsia="PMingLiU" w:hAnsi="Calibri" w:cs="Calibri"/>
                <w:color w:val="000000"/>
                <w:sz w:val="22"/>
                <w:szCs w:val="22"/>
                <w:lang w:val="en-PH" w:eastAsia="en-US"/>
              </w:rPr>
            </w:pPr>
            <w:ins w:id="63211" w:author="Diana Machado" w:date="2019-04-05T18:46:00Z">
              <w:r w:rsidRPr="008B05C1">
                <w:rPr>
                  <w:rFonts w:ascii="Calibri" w:eastAsia="PMingLiU" w:hAnsi="Calibri" w:cs="Calibri"/>
                  <w:color w:val="000000"/>
                  <w:sz w:val="22"/>
                  <w:szCs w:val="22"/>
                  <w:lang w:val="en-PH" w:eastAsia="en-US"/>
                </w:rPr>
                <w:t>1.020</w:t>
              </w:r>
            </w:ins>
          </w:p>
        </w:tc>
      </w:tr>
      <w:tr w:rsidR="00787B33" w:rsidRPr="008B05C1" w:rsidTr="00787B33">
        <w:trPr>
          <w:trHeight w:val="288"/>
          <w:ins w:id="6321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1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14" w:author="Diana Machado" w:date="2019-04-05T18:46:00Z"/>
                <w:rFonts w:ascii="Calibri" w:eastAsia="PMingLiU" w:hAnsi="Calibri" w:cs="Calibri"/>
                <w:color w:val="000000"/>
                <w:sz w:val="22"/>
                <w:szCs w:val="22"/>
                <w:lang w:val="en-PH" w:eastAsia="en-US"/>
              </w:rPr>
            </w:pPr>
            <w:ins w:id="63215"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16" w:author="Diana Machado" w:date="2019-04-05T18:46:00Z"/>
                <w:rFonts w:ascii="Calibri" w:eastAsia="PMingLiU" w:hAnsi="Calibri" w:cs="Calibri"/>
                <w:color w:val="000000"/>
                <w:sz w:val="22"/>
                <w:szCs w:val="22"/>
                <w:lang w:val="en-PH" w:eastAsia="en-US"/>
              </w:rPr>
            </w:pPr>
            <w:ins w:id="63217"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18" w:author="Diana Machado" w:date="2019-04-05T18:46:00Z"/>
                <w:rFonts w:ascii="Calibri" w:eastAsia="PMingLiU" w:hAnsi="Calibri" w:cs="Calibri"/>
                <w:color w:val="000000"/>
                <w:sz w:val="22"/>
                <w:szCs w:val="22"/>
                <w:lang w:val="en-PH" w:eastAsia="en-US"/>
              </w:rPr>
            </w:pPr>
            <w:ins w:id="63219" w:author="Diana Machado" w:date="2019-04-05T18:46:00Z">
              <w:r w:rsidRPr="008B05C1">
                <w:rPr>
                  <w:rFonts w:ascii="Calibri" w:eastAsia="PMingLiU" w:hAnsi="Calibri" w:cs="Calibri"/>
                  <w:color w:val="000000"/>
                  <w:sz w:val="22"/>
                  <w:szCs w:val="22"/>
                  <w:lang w:val="en-PH" w:eastAsia="en-US"/>
                </w:rPr>
                <w:t>0.92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20" w:author="Diana Machado" w:date="2019-04-05T18:46:00Z"/>
                <w:rFonts w:ascii="Calibri" w:eastAsia="PMingLiU" w:hAnsi="Calibri" w:cs="Calibri"/>
                <w:color w:val="000000"/>
                <w:sz w:val="22"/>
                <w:szCs w:val="22"/>
                <w:lang w:val="en-PH" w:eastAsia="en-US"/>
              </w:rPr>
            </w:pPr>
            <w:ins w:id="63221" w:author="Diana Machado" w:date="2019-04-05T18:46:00Z">
              <w:r w:rsidRPr="008B05C1">
                <w:rPr>
                  <w:rFonts w:ascii="Calibri" w:eastAsia="PMingLiU" w:hAnsi="Calibri" w:cs="Calibri"/>
                  <w:color w:val="000000"/>
                  <w:sz w:val="22"/>
                  <w:szCs w:val="22"/>
                  <w:lang w:val="en-PH" w:eastAsia="en-US"/>
                </w:rPr>
                <w:t>0.96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22" w:author="Diana Machado" w:date="2019-04-05T18:46:00Z"/>
                <w:rFonts w:ascii="Calibri" w:eastAsia="PMingLiU" w:hAnsi="Calibri" w:cs="Calibri"/>
                <w:color w:val="000000"/>
                <w:sz w:val="22"/>
                <w:szCs w:val="22"/>
                <w:lang w:val="en-PH" w:eastAsia="en-US"/>
              </w:rPr>
            </w:pPr>
            <w:ins w:id="63223" w:author="Diana Machado" w:date="2019-04-05T18:46:00Z">
              <w:r w:rsidRPr="008B05C1">
                <w:rPr>
                  <w:rFonts w:ascii="Calibri" w:eastAsia="PMingLiU" w:hAnsi="Calibri" w:cs="Calibri"/>
                  <w:color w:val="000000"/>
                  <w:sz w:val="22"/>
                  <w:szCs w:val="22"/>
                  <w:lang w:val="en-PH" w:eastAsia="en-US"/>
                </w:rPr>
                <w:t>1.040</w:t>
              </w:r>
            </w:ins>
          </w:p>
        </w:tc>
      </w:tr>
      <w:tr w:rsidR="00787B33" w:rsidRPr="008B05C1" w:rsidTr="00787B33">
        <w:trPr>
          <w:trHeight w:val="288"/>
          <w:ins w:id="6322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2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26" w:author="Diana Machado" w:date="2019-04-05T18:46:00Z"/>
                <w:rFonts w:ascii="Calibri" w:eastAsia="PMingLiU" w:hAnsi="Calibri" w:cs="Calibri"/>
                <w:color w:val="000000"/>
                <w:sz w:val="22"/>
                <w:szCs w:val="22"/>
                <w:lang w:val="en-PH" w:eastAsia="en-US"/>
              </w:rPr>
            </w:pPr>
            <w:ins w:id="63227"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28" w:author="Diana Machado" w:date="2019-04-05T18:46:00Z"/>
                <w:rFonts w:ascii="Calibri" w:eastAsia="PMingLiU" w:hAnsi="Calibri" w:cs="Calibri"/>
                <w:color w:val="000000"/>
                <w:sz w:val="22"/>
                <w:szCs w:val="22"/>
                <w:lang w:val="en-PH" w:eastAsia="en-US"/>
              </w:rPr>
            </w:pPr>
            <w:ins w:id="63229"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30" w:author="Diana Machado" w:date="2019-04-05T18:46:00Z"/>
                <w:rFonts w:ascii="Calibri" w:eastAsia="PMingLiU" w:hAnsi="Calibri" w:cs="Calibri"/>
                <w:color w:val="000000"/>
                <w:sz w:val="22"/>
                <w:szCs w:val="22"/>
                <w:lang w:val="en-PH" w:eastAsia="en-US"/>
              </w:rPr>
            </w:pPr>
            <w:ins w:id="63231" w:author="Diana Machado" w:date="2019-04-05T18:46:00Z">
              <w:r w:rsidRPr="008B05C1">
                <w:rPr>
                  <w:rFonts w:ascii="Calibri" w:eastAsia="PMingLiU" w:hAnsi="Calibri" w:cs="Calibri"/>
                  <w:color w:val="000000"/>
                  <w:sz w:val="22"/>
                  <w:szCs w:val="22"/>
                  <w:lang w:val="en-PH" w:eastAsia="en-US"/>
                </w:rPr>
                <w:t>2.72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32" w:author="Diana Machado" w:date="2019-04-05T18:46:00Z"/>
                <w:rFonts w:ascii="Calibri" w:eastAsia="PMingLiU" w:hAnsi="Calibri" w:cs="Calibri"/>
                <w:color w:val="000000"/>
                <w:sz w:val="22"/>
                <w:szCs w:val="22"/>
                <w:lang w:val="en-PH" w:eastAsia="en-US"/>
              </w:rPr>
            </w:pPr>
            <w:ins w:id="63233" w:author="Diana Machado" w:date="2019-04-05T18:46:00Z">
              <w:r w:rsidRPr="008B05C1">
                <w:rPr>
                  <w:rFonts w:ascii="Calibri" w:eastAsia="PMingLiU" w:hAnsi="Calibri" w:cs="Calibri"/>
                  <w:color w:val="000000"/>
                  <w:sz w:val="22"/>
                  <w:szCs w:val="22"/>
                  <w:lang w:val="en-PH" w:eastAsia="en-US"/>
                </w:rPr>
                <w:t>2.88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34" w:author="Diana Machado" w:date="2019-04-05T18:46:00Z"/>
                <w:rFonts w:ascii="Calibri" w:eastAsia="PMingLiU" w:hAnsi="Calibri" w:cs="Calibri"/>
                <w:color w:val="000000"/>
                <w:sz w:val="22"/>
                <w:szCs w:val="22"/>
                <w:lang w:val="en-PH" w:eastAsia="en-US"/>
              </w:rPr>
            </w:pPr>
            <w:ins w:id="63235" w:author="Diana Machado" w:date="2019-04-05T18:46:00Z">
              <w:r w:rsidRPr="008B05C1">
                <w:rPr>
                  <w:rFonts w:ascii="Calibri" w:eastAsia="PMingLiU" w:hAnsi="Calibri" w:cs="Calibri"/>
                  <w:color w:val="000000"/>
                  <w:sz w:val="22"/>
                  <w:szCs w:val="22"/>
                  <w:lang w:val="en-PH" w:eastAsia="en-US"/>
                </w:rPr>
                <w:t>1.060</w:t>
              </w:r>
            </w:ins>
          </w:p>
        </w:tc>
      </w:tr>
      <w:tr w:rsidR="00787B33" w:rsidRPr="008B05C1" w:rsidTr="00787B33">
        <w:trPr>
          <w:trHeight w:val="288"/>
          <w:ins w:id="6323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3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38" w:author="Diana Machado" w:date="2019-04-05T18:46:00Z"/>
                <w:rFonts w:ascii="Calibri" w:eastAsia="PMingLiU" w:hAnsi="Calibri" w:cs="Calibri"/>
                <w:color w:val="000000"/>
                <w:sz w:val="22"/>
                <w:szCs w:val="22"/>
                <w:lang w:val="en-PH" w:eastAsia="en-US"/>
              </w:rPr>
            </w:pPr>
            <w:ins w:id="63239"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40" w:author="Diana Machado" w:date="2019-04-05T18:46:00Z"/>
                <w:rFonts w:ascii="Calibri" w:eastAsia="PMingLiU" w:hAnsi="Calibri" w:cs="Calibri"/>
                <w:color w:val="000000"/>
                <w:sz w:val="22"/>
                <w:szCs w:val="22"/>
                <w:lang w:val="en-PH" w:eastAsia="en-US"/>
              </w:rPr>
            </w:pPr>
            <w:ins w:id="63241"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42" w:author="Diana Machado" w:date="2019-04-05T18:46:00Z"/>
                <w:rFonts w:ascii="Calibri" w:eastAsia="PMingLiU" w:hAnsi="Calibri" w:cs="Calibri"/>
                <w:color w:val="000000"/>
                <w:sz w:val="22"/>
                <w:szCs w:val="22"/>
                <w:lang w:val="en-PH" w:eastAsia="en-US"/>
              </w:rPr>
            </w:pPr>
            <w:ins w:id="63243" w:author="Diana Machado" w:date="2019-04-05T18:46:00Z">
              <w:r w:rsidRPr="008B05C1">
                <w:rPr>
                  <w:rFonts w:ascii="Calibri" w:eastAsia="PMingLiU" w:hAnsi="Calibri" w:cs="Calibri"/>
                  <w:color w:val="000000"/>
                  <w:sz w:val="22"/>
                  <w:szCs w:val="22"/>
                  <w:lang w:val="en-PH" w:eastAsia="en-US"/>
                </w:rPr>
                <w:t>1.68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44" w:author="Diana Machado" w:date="2019-04-05T18:46:00Z"/>
                <w:rFonts w:ascii="Calibri" w:eastAsia="PMingLiU" w:hAnsi="Calibri" w:cs="Calibri"/>
                <w:color w:val="000000"/>
                <w:sz w:val="22"/>
                <w:szCs w:val="22"/>
                <w:lang w:val="en-PH" w:eastAsia="en-US"/>
              </w:rPr>
            </w:pPr>
            <w:ins w:id="63245" w:author="Diana Machado" w:date="2019-04-05T18:46:00Z">
              <w:r w:rsidRPr="008B05C1">
                <w:rPr>
                  <w:rFonts w:ascii="Calibri" w:eastAsia="PMingLiU" w:hAnsi="Calibri" w:cs="Calibri"/>
                  <w:color w:val="000000"/>
                  <w:sz w:val="22"/>
                  <w:szCs w:val="22"/>
                  <w:lang w:val="en-PH" w:eastAsia="en-US"/>
                </w:rPr>
                <w:t>1.86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46" w:author="Diana Machado" w:date="2019-04-05T18:46:00Z"/>
                <w:rFonts w:ascii="Calibri" w:eastAsia="PMingLiU" w:hAnsi="Calibri" w:cs="Calibri"/>
                <w:color w:val="000000"/>
                <w:sz w:val="22"/>
                <w:szCs w:val="22"/>
                <w:lang w:val="en-PH" w:eastAsia="en-US"/>
              </w:rPr>
            </w:pPr>
            <w:ins w:id="63247" w:author="Diana Machado" w:date="2019-04-05T18:46:00Z">
              <w:r w:rsidRPr="008B05C1">
                <w:rPr>
                  <w:rFonts w:ascii="Calibri" w:eastAsia="PMingLiU" w:hAnsi="Calibri" w:cs="Calibri"/>
                  <w:color w:val="000000"/>
                  <w:sz w:val="22"/>
                  <w:szCs w:val="22"/>
                  <w:lang w:val="en-PH" w:eastAsia="en-US"/>
                </w:rPr>
                <w:t>1.105</w:t>
              </w:r>
            </w:ins>
          </w:p>
        </w:tc>
      </w:tr>
      <w:tr w:rsidR="00787B33" w:rsidRPr="008B05C1" w:rsidTr="00787B33">
        <w:trPr>
          <w:trHeight w:val="288"/>
          <w:ins w:id="6324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4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50" w:author="Diana Machado" w:date="2019-04-05T18:46:00Z"/>
                <w:rFonts w:ascii="Calibri" w:eastAsia="PMingLiU" w:hAnsi="Calibri" w:cs="Calibri"/>
                <w:color w:val="000000"/>
                <w:sz w:val="22"/>
                <w:szCs w:val="22"/>
                <w:lang w:val="en-PH" w:eastAsia="en-US"/>
              </w:rPr>
            </w:pPr>
            <w:ins w:id="63251"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52" w:author="Diana Machado" w:date="2019-04-05T18:46:00Z"/>
                <w:rFonts w:ascii="Calibri" w:eastAsia="PMingLiU" w:hAnsi="Calibri" w:cs="Calibri"/>
                <w:color w:val="000000"/>
                <w:sz w:val="22"/>
                <w:szCs w:val="22"/>
                <w:lang w:val="en-PH" w:eastAsia="en-US"/>
              </w:rPr>
            </w:pPr>
            <w:ins w:id="63253"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54" w:author="Diana Machado" w:date="2019-04-05T18:46:00Z"/>
                <w:rFonts w:ascii="Calibri" w:eastAsia="PMingLiU" w:hAnsi="Calibri" w:cs="Calibri"/>
                <w:color w:val="000000"/>
                <w:sz w:val="22"/>
                <w:szCs w:val="22"/>
                <w:lang w:val="en-PH" w:eastAsia="en-US"/>
              </w:rPr>
            </w:pPr>
            <w:ins w:id="63255" w:author="Diana Machado" w:date="2019-04-05T18:46:00Z">
              <w:r w:rsidRPr="008B05C1">
                <w:rPr>
                  <w:rFonts w:ascii="Calibri" w:eastAsia="PMingLiU" w:hAnsi="Calibri" w:cs="Calibri"/>
                  <w:color w:val="000000"/>
                  <w:sz w:val="22"/>
                  <w:szCs w:val="22"/>
                  <w:lang w:val="en-PH" w:eastAsia="en-US"/>
                </w:rPr>
                <w:t>5.47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56" w:author="Diana Machado" w:date="2019-04-05T18:46:00Z"/>
                <w:rFonts w:ascii="Calibri" w:eastAsia="PMingLiU" w:hAnsi="Calibri" w:cs="Calibri"/>
                <w:color w:val="000000"/>
                <w:sz w:val="22"/>
                <w:szCs w:val="22"/>
                <w:lang w:val="en-PH" w:eastAsia="en-US"/>
              </w:rPr>
            </w:pPr>
            <w:ins w:id="63257" w:author="Diana Machado" w:date="2019-04-05T18:46:00Z">
              <w:r w:rsidRPr="008B05C1">
                <w:rPr>
                  <w:rFonts w:ascii="Calibri" w:eastAsia="PMingLiU" w:hAnsi="Calibri" w:cs="Calibri"/>
                  <w:color w:val="000000"/>
                  <w:sz w:val="22"/>
                  <w:szCs w:val="22"/>
                  <w:lang w:val="en-PH" w:eastAsia="en-US"/>
                </w:rPr>
                <w:t>6.0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58" w:author="Diana Machado" w:date="2019-04-05T18:46:00Z"/>
                <w:rFonts w:ascii="Calibri" w:eastAsia="PMingLiU" w:hAnsi="Calibri" w:cs="Calibri"/>
                <w:color w:val="000000"/>
                <w:sz w:val="22"/>
                <w:szCs w:val="22"/>
                <w:lang w:val="en-PH" w:eastAsia="en-US"/>
              </w:rPr>
            </w:pPr>
            <w:ins w:id="63259" w:author="Diana Machado" w:date="2019-04-05T18:46:00Z">
              <w:r w:rsidRPr="008B05C1">
                <w:rPr>
                  <w:rFonts w:ascii="Calibri" w:eastAsia="PMingLiU" w:hAnsi="Calibri" w:cs="Calibri"/>
                  <w:color w:val="000000"/>
                  <w:sz w:val="22"/>
                  <w:szCs w:val="22"/>
                  <w:lang w:val="en-PH" w:eastAsia="en-US"/>
                </w:rPr>
                <w:t>1.102</w:t>
              </w:r>
            </w:ins>
          </w:p>
        </w:tc>
      </w:tr>
      <w:tr w:rsidR="00787B33" w:rsidRPr="008B05C1" w:rsidTr="00787B33">
        <w:trPr>
          <w:trHeight w:val="288"/>
          <w:ins w:id="6326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6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62" w:author="Diana Machado" w:date="2019-04-05T18:46:00Z"/>
                <w:rFonts w:ascii="Calibri" w:eastAsia="PMingLiU" w:hAnsi="Calibri" w:cs="Calibri"/>
                <w:color w:val="000000"/>
                <w:sz w:val="22"/>
                <w:szCs w:val="22"/>
                <w:lang w:val="en-PH" w:eastAsia="en-US"/>
              </w:rPr>
            </w:pPr>
            <w:ins w:id="63263"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64" w:author="Diana Machado" w:date="2019-04-05T18:46:00Z"/>
                <w:rFonts w:ascii="Calibri" w:eastAsia="PMingLiU" w:hAnsi="Calibri" w:cs="Calibri"/>
                <w:color w:val="000000"/>
                <w:sz w:val="22"/>
                <w:szCs w:val="22"/>
                <w:lang w:val="en-PH" w:eastAsia="en-US"/>
              </w:rPr>
            </w:pPr>
            <w:ins w:id="63265"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66" w:author="Diana Machado" w:date="2019-04-05T18:46:00Z"/>
                <w:rFonts w:ascii="Calibri" w:eastAsia="PMingLiU" w:hAnsi="Calibri" w:cs="Calibri"/>
                <w:color w:val="000000"/>
                <w:sz w:val="22"/>
                <w:szCs w:val="22"/>
                <w:lang w:val="en-PH" w:eastAsia="en-US"/>
              </w:rPr>
            </w:pPr>
            <w:ins w:id="63267" w:author="Diana Machado" w:date="2019-04-05T18:46:00Z">
              <w:r w:rsidRPr="008B05C1">
                <w:rPr>
                  <w:rFonts w:ascii="Calibri" w:eastAsia="PMingLiU" w:hAnsi="Calibri" w:cs="Calibri"/>
                  <w:color w:val="000000"/>
                  <w:sz w:val="22"/>
                  <w:szCs w:val="22"/>
                  <w:lang w:val="en-PH" w:eastAsia="en-US"/>
                </w:rPr>
                <w:t>5.56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68" w:author="Diana Machado" w:date="2019-04-05T18:46:00Z"/>
                <w:rFonts w:ascii="Calibri" w:eastAsia="PMingLiU" w:hAnsi="Calibri" w:cs="Calibri"/>
                <w:color w:val="000000"/>
                <w:sz w:val="22"/>
                <w:szCs w:val="22"/>
                <w:lang w:val="en-PH" w:eastAsia="en-US"/>
              </w:rPr>
            </w:pPr>
            <w:ins w:id="63269" w:author="Diana Machado" w:date="2019-04-05T18:46:00Z">
              <w:r w:rsidRPr="008B05C1">
                <w:rPr>
                  <w:rFonts w:ascii="Calibri" w:eastAsia="PMingLiU" w:hAnsi="Calibri" w:cs="Calibri"/>
                  <w:color w:val="000000"/>
                  <w:sz w:val="22"/>
                  <w:szCs w:val="22"/>
                  <w:lang w:val="en-PH" w:eastAsia="en-US"/>
                </w:rPr>
                <w:t>5.67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70" w:author="Diana Machado" w:date="2019-04-05T18:46:00Z"/>
                <w:rFonts w:ascii="Calibri" w:eastAsia="PMingLiU" w:hAnsi="Calibri" w:cs="Calibri"/>
                <w:color w:val="000000"/>
                <w:sz w:val="22"/>
                <w:szCs w:val="22"/>
                <w:lang w:val="en-PH" w:eastAsia="en-US"/>
              </w:rPr>
            </w:pPr>
            <w:ins w:id="63271" w:author="Diana Machado" w:date="2019-04-05T18:46:00Z">
              <w:r w:rsidRPr="008B05C1">
                <w:rPr>
                  <w:rFonts w:ascii="Calibri" w:eastAsia="PMingLiU" w:hAnsi="Calibri" w:cs="Calibri"/>
                  <w:color w:val="000000"/>
                  <w:sz w:val="22"/>
                  <w:szCs w:val="22"/>
                  <w:lang w:val="en-PH" w:eastAsia="en-US"/>
                </w:rPr>
                <w:t>1.019</w:t>
              </w:r>
            </w:ins>
          </w:p>
        </w:tc>
      </w:tr>
      <w:tr w:rsidR="00787B33" w:rsidRPr="008B05C1" w:rsidTr="00787B33">
        <w:trPr>
          <w:trHeight w:val="288"/>
          <w:ins w:id="6327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7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74" w:author="Diana Machado" w:date="2019-04-05T18:46:00Z"/>
                <w:rFonts w:ascii="Calibri" w:eastAsia="PMingLiU" w:hAnsi="Calibri" w:cs="Calibri"/>
                <w:color w:val="000000"/>
                <w:sz w:val="22"/>
                <w:szCs w:val="22"/>
                <w:lang w:val="en-PH" w:eastAsia="en-US"/>
              </w:rPr>
            </w:pPr>
            <w:ins w:id="63275"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76" w:author="Diana Machado" w:date="2019-04-05T18:46:00Z"/>
                <w:rFonts w:ascii="Calibri" w:eastAsia="PMingLiU" w:hAnsi="Calibri" w:cs="Calibri"/>
                <w:color w:val="000000"/>
                <w:sz w:val="22"/>
                <w:szCs w:val="22"/>
                <w:lang w:val="en-PH" w:eastAsia="en-US"/>
              </w:rPr>
            </w:pPr>
            <w:ins w:id="63277"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78" w:author="Diana Machado" w:date="2019-04-05T18:46:00Z"/>
                <w:rFonts w:ascii="Calibri" w:eastAsia="PMingLiU" w:hAnsi="Calibri" w:cs="Calibri"/>
                <w:color w:val="000000"/>
                <w:sz w:val="22"/>
                <w:szCs w:val="22"/>
                <w:lang w:val="en-PH" w:eastAsia="en-US"/>
              </w:rPr>
            </w:pPr>
            <w:ins w:id="63279" w:author="Diana Machado" w:date="2019-04-05T18:46:00Z">
              <w:r w:rsidRPr="008B05C1">
                <w:rPr>
                  <w:rFonts w:ascii="Calibri" w:eastAsia="PMingLiU" w:hAnsi="Calibri" w:cs="Calibri"/>
                  <w:color w:val="000000"/>
                  <w:sz w:val="22"/>
                  <w:szCs w:val="22"/>
                  <w:lang w:val="en-PH" w:eastAsia="en-US"/>
                </w:rPr>
                <w:t>0.84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80" w:author="Diana Machado" w:date="2019-04-05T18:46:00Z"/>
                <w:rFonts w:ascii="Calibri" w:eastAsia="PMingLiU" w:hAnsi="Calibri" w:cs="Calibri"/>
                <w:color w:val="000000"/>
                <w:sz w:val="22"/>
                <w:szCs w:val="22"/>
                <w:lang w:val="en-PH" w:eastAsia="en-US"/>
              </w:rPr>
            </w:pPr>
            <w:ins w:id="63281" w:author="Diana Machado" w:date="2019-04-05T18:46:00Z">
              <w:r w:rsidRPr="008B05C1">
                <w:rPr>
                  <w:rFonts w:ascii="Calibri" w:eastAsia="PMingLiU" w:hAnsi="Calibri" w:cs="Calibri"/>
                  <w:color w:val="000000"/>
                  <w:sz w:val="22"/>
                  <w:szCs w:val="22"/>
                  <w:lang w:val="en-PH" w:eastAsia="en-US"/>
                </w:rPr>
                <w:t>0.87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82" w:author="Diana Machado" w:date="2019-04-05T18:46:00Z"/>
                <w:rFonts w:ascii="Calibri" w:eastAsia="PMingLiU" w:hAnsi="Calibri" w:cs="Calibri"/>
                <w:color w:val="000000"/>
                <w:sz w:val="22"/>
                <w:szCs w:val="22"/>
                <w:lang w:val="en-PH" w:eastAsia="en-US"/>
              </w:rPr>
            </w:pPr>
            <w:ins w:id="63283" w:author="Diana Machado" w:date="2019-04-05T18:46:00Z">
              <w:r w:rsidRPr="008B05C1">
                <w:rPr>
                  <w:rFonts w:ascii="Calibri" w:eastAsia="PMingLiU" w:hAnsi="Calibri" w:cs="Calibri"/>
                  <w:color w:val="000000"/>
                  <w:sz w:val="22"/>
                  <w:szCs w:val="22"/>
                  <w:lang w:val="en-PH" w:eastAsia="en-US"/>
                </w:rPr>
                <w:t>1.038</w:t>
              </w:r>
            </w:ins>
          </w:p>
        </w:tc>
      </w:tr>
      <w:tr w:rsidR="00787B33" w:rsidRPr="008B05C1" w:rsidTr="00787B33">
        <w:trPr>
          <w:trHeight w:val="288"/>
          <w:ins w:id="6328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8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86" w:author="Diana Machado" w:date="2019-04-05T18:46:00Z"/>
                <w:rFonts w:ascii="Calibri" w:eastAsia="PMingLiU" w:hAnsi="Calibri" w:cs="Calibri"/>
                <w:color w:val="000000"/>
                <w:sz w:val="22"/>
                <w:szCs w:val="22"/>
                <w:lang w:val="en-PH" w:eastAsia="en-US"/>
              </w:rPr>
            </w:pPr>
            <w:ins w:id="63287"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88" w:author="Diana Machado" w:date="2019-04-05T18:46:00Z"/>
                <w:rFonts w:ascii="Calibri" w:eastAsia="PMingLiU" w:hAnsi="Calibri" w:cs="Calibri"/>
                <w:color w:val="000000"/>
                <w:sz w:val="22"/>
                <w:szCs w:val="22"/>
                <w:lang w:val="en-PH" w:eastAsia="en-US"/>
              </w:rPr>
            </w:pPr>
            <w:ins w:id="63289"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290" w:author="Diana Machado" w:date="2019-04-05T18:46:00Z"/>
                <w:rFonts w:ascii="Calibri" w:eastAsia="PMingLiU" w:hAnsi="Calibri" w:cs="Calibri"/>
                <w:color w:val="000000"/>
                <w:sz w:val="22"/>
                <w:szCs w:val="22"/>
                <w:lang w:val="en-PH" w:eastAsia="en-US"/>
              </w:rPr>
            </w:pPr>
            <w:ins w:id="63291" w:author="Diana Machado" w:date="2019-04-05T18:46:00Z">
              <w:r w:rsidRPr="008B05C1">
                <w:rPr>
                  <w:rFonts w:ascii="Calibri" w:eastAsia="PMingLiU" w:hAnsi="Calibri" w:cs="Calibri"/>
                  <w:color w:val="000000"/>
                  <w:sz w:val="22"/>
                  <w:szCs w:val="22"/>
                  <w:lang w:val="en-PH" w:eastAsia="en-US"/>
                </w:rPr>
                <w:t>4.42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92" w:author="Diana Machado" w:date="2019-04-05T18:46:00Z"/>
                <w:rFonts w:ascii="Calibri" w:eastAsia="PMingLiU" w:hAnsi="Calibri" w:cs="Calibri"/>
                <w:color w:val="000000"/>
                <w:sz w:val="22"/>
                <w:szCs w:val="22"/>
                <w:lang w:val="en-PH" w:eastAsia="en-US"/>
              </w:rPr>
            </w:pPr>
            <w:ins w:id="63293" w:author="Diana Machado" w:date="2019-04-05T18:46:00Z">
              <w:r w:rsidRPr="008B05C1">
                <w:rPr>
                  <w:rFonts w:ascii="Calibri" w:eastAsia="PMingLiU" w:hAnsi="Calibri" w:cs="Calibri"/>
                  <w:color w:val="000000"/>
                  <w:sz w:val="22"/>
                  <w:szCs w:val="22"/>
                  <w:lang w:val="en-PH" w:eastAsia="en-US"/>
                </w:rPr>
                <w:t>4.48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94" w:author="Diana Machado" w:date="2019-04-05T18:46:00Z"/>
                <w:rFonts w:ascii="Calibri" w:eastAsia="PMingLiU" w:hAnsi="Calibri" w:cs="Calibri"/>
                <w:color w:val="000000"/>
                <w:sz w:val="22"/>
                <w:szCs w:val="22"/>
                <w:lang w:val="en-PH" w:eastAsia="en-US"/>
              </w:rPr>
            </w:pPr>
            <w:ins w:id="63295" w:author="Diana Machado" w:date="2019-04-05T18:46:00Z">
              <w:r w:rsidRPr="008B05C1">
                <w:rPr>
                  <w:rFonts w:ascii="Calibri" w:eastAsia="PMingLiU" w:hAnsi="Calibri" w:cs="Calibri"/>
                  <w:color w:val="000000"/>
                  <w:sz w:val="22"/>
                  <w:szCs w:val="22"/>
                  <w:lang w:val="en-PH" w:eastAsia="en-US"/>
                </w:rPr>
                <w:t>1.014</w:t>
              </w:r>
            </w:ins>
          </w:p>
        </w:tc>
      </w:tr>
      <w:tr w:rsidR="00787B33" w:rsidRPr="008B05C1" w:rsidTr="00787B33">
        <w:trPr>
          <w:trHeight w:val="288"/>
          <w:ins w:id="6329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29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298" w:author="Diana Machado" w:date="2019-04-05T18:46:00Z"/>
                <w:rFonts w:ascii="Calibri" w:eastAsia="PMingLiU" w:hAnsi="Calibri" w:cs="Calibri"/>
                <w:color w:val="000000"/>
                <w:sz w:val="22"/>
                <w:szCs w:val="22"/>
                <w:lang w:val="en-PH" w:eastAsia="en-US"/>
              </w:rPr>
            </w:pPr>
            <w:ins w:id="63299"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00" w:author="Diana Machado" w:date="2019-04-05T18:46:00Z"/>
                <w:rFonts w:ascii="Calibri" w:eastAsia="PMingLiU" w:hAnsi="Calibri" w:cs="Calibri"/>
                <w:color w:val="000000"/>
                <w:sz w:val="22"/>
                <w:szCs w:val="22"/>
                <w:lang w:val="en-PH" w:eastAsia="en-US"/>
              </w:rPr>
            </w:pPr>
            <w:ins w:id="63301"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02" w:author="Diana Machado" w:date="2019-04-05T18:46:00Z"/>
                <w:rFonts w:ascii="Calibri" w:eastAsia="PMingLiU" w:hAnsi="Calibri" w:cs="Calibri"/>
                <w:color w:val="000000"/>
                <w:sz w:val="22"/>
                <w:szCs w:val="22"/>
                <w:lang w:val="en-PH" w:eastAsia="en-US"/>
              </w:rPr>
            </w:pPr>
            <w:ins w:id="63303" w:author="Diana Machado" w:date="2019-04-05T18:46:00Z">
              <w:r w:rsidRPr="008B05C1">
                <w:rPr>
                  <w:rFonts w:ascii="Calibri" w:eastAsia="PMingLiU" w:hAnsi="Calibri" w:cs="Calibri"/>
                  <w:color w:val="000000"/>
                  <w:sz w:val="22"/>
                  <w:szCs w:val="22"/>
                  <w:lang w:val="en-PH" w:eastAsia="en-US"/>
                </w:rPr>
                <w:t>3.93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04" w:author="Diana Machado" w:date="2019-04-05T18:46:00Z"/>
                <w:rFonts w:ascii="Calibri" w:eastAsia="PMingLiU" w:hAnsi="Calibri" w:cs="Calibri"/>
                <w:color w:val="000000"/>
                <w:sz w:val="22"/>
                <w:szCs w:val="22"/>
                <w:lang w:val="en-PH" w:eastAsia="en-US"/>
              </w:rPr>
            </w:pPr>
            <w:ins w:id="63305" w:author="Diana Machado" w:date="2019-04-05T18:46:00Z">
              <w:r w:rsidRPr="008B05C1">
                <w:rPr>
                  <w:rFonts w:ascii="Calibri" w:eastAsia="PMingLiU" w:hAnsi="Calibri" w:cs="Calibri"/>
                  <w:color w:val="000000"/>
                  <w:sz w:val="22"/>
                  <w:szCs w:val="22"/>
                  <w:lang w:val="en-PH" w:eastAsia="en-US"/>
                </w:rPr>
                <w:t>3.99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06" w:author="Diana Machado" w:date="2019-04-05T18:46:00Z"/>
                <w:rFonts w:ascii="Calibri" w:eastAsia="PMingLiU" w:hAnsi="Calibri" w:cs="Calibri"/>
                <w:color w:val="000000"/>
                <w:sz w:val="22"/>
                <w:szCs w:val="22"/>
                <w:lang w:val="en-PH" w:eastAsia="en-US"/>
              </w:rPr>
            </w:pPr>
            <w:ins w:id="63307" w:author="Diana Machado" w:date="2019-04-05T18:46:00Z">
              <w:r w:rsidRPr="008B05C1">
                <w:rPr>
                  <w:rFonts w:ascii="Calibri" w:eastAsia="PMingLiU" w:hAnsi="Calibri" w:cs="Calibri"/>
                  <w:color w:val="000000"/>
                  <w:sz w:val="22"/>
                  <w:szCs w:val="22"/>
                  <w:lang w:val="en-PH" w:eastAsia="en-US"/>
                </w:rPr>
                <w:t>1.015</w:t>
              </w:r>
            </w:ins>
          </w:p>
        </w:tc>
      </w:tr>
      <w:tr w:rsidR="00787B33" w:rsidRPr="008B05C1" w:rsidTr="00787B33">
        <w:trPr>
          <w:trHeight w:val="288"/>
          <w:ins w:id="6330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0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10" w:author="Diana Machado" w:date="2019-04-05T18:46:00Z"/>
                <w:rFonts w:ascii="Calibri" w:eastAsia="PMingLiU" w:hAnsi="Calibri" w:cs="Calibri"/>
                <w:color w:val="000000"/>
                <w:sz w:val="22"/>
                <w:szCs w:val="22"/>
                <w:lang w:val="en-PH" w:eastAsia="en-US"/>
              </w:rPr>
            </w:pPr>
            <w:ins w:id="63311"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12" w:author="Diana Machado" w:date="2019-04-05T18:46:00Z"/>
                <w:rFonts w:ascii="Calibri" w:eastAsia="PMingLiU" w:hAnsi="Calibri" w:cs="Calibri"/>
                <w:color w:val="000000"/>
                <w:sz w:val="22"/>
                <w:szCs w:val="22"/>
                <w:lang w:val="en-PH" w:eastAsia="en-US"/>
              </w:rPr>
            </w:pPr>
            <w:ins w:id="63313"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14" w:author="Diana Machado" w:date="2019-04-05T18:46:00Z"/>
                <w:rFonts w:ascii="Calibri" w:eastAsia="PMingLiU" w:hAnsi="Calibri" w:cs="Calibri"/>
                <w:color w:val="000000"/>
                <w:sz w:val="22"/>
                <w:szCs w:val="22"/>
                <w:lang w:val="en-PH" w:eastAsia="en-US"/>
              </w:rPr>
            </w:pPr>
            <w:ins w:id="63315" w:author="Diana Machado" w:date="2019-04-05T18:46:00Z">
              <w:r w:rsidRPr="008B05C1">
                <w:rPr>
                  <w:rFonts w:ascii="Calibri" w:eastAsia="PMingLiU" w:hAnsi="Calibri" w:cs="Calibri"/>
                  <w:color w:val="000000"/>
                  <w:sz w:val="22"/>
                  <w:szCs w:val="22"/>
                  <w:lang w:val="en-PH" w:eastAsia="en-US"/>
                </w:rPr>
                <w:t>1.4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16" w:author="Diana Machado" w:date="2019-04-05T18:46:00Z"/>
                <w:rFonts w:ascii="Calibri" w:eastAsia="PMingLiU" w:hAnsi="Calibri" w:cs="Calibri"/>
                <w:color w:val="000000"/>
                <w:sz w:val="22"/>
                <w:szCs w:val="22"/>
                <w:lang w:val="en-PH" w:eastAsia="en-US"/>
              </w:rPr>
            </w:pPr>
            <w:ins w:id="63317" w:author="Diana Machado" w:date="2019-04-05T18:46:00Z">
              <w:r w:rsidRPr="008B05C1">
                <w:rPr>
                  <w:rFonts w:ascii="Calibri" w:eastAsia="PMingLiU" w:hAnsi="Calibri" w:cs="Calibri"/>
                  <w:color w:val="000000"/>
                  <w:sz w:val="22"/>
                  <w:szCs w:val="22"/>
                  <w:lang w:val="en-PH" w:eastAsia="en-US"/>
                </w:rPr>
                <w:t>1.50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18" w:author="Diana Machado" w:date="2019-04-05T18:46:00Z"/>
                <w:rFonts w:ascii="Calibri" w:eastAsia="PMingLiU" w:hAnsi="Calibri" w:cs="Calibri"/>
                <w:color w:val="000000"/>
                <w:sz w:val="22"/>
                <w:szCs w:val="22"/>
                <w:lang w:val="en-PH" w:eastAsia="en-US"/>
              </w:rPr>
            </w:pPr>
            <w:ins w:id="63319" w:author="Diana Machado" w:date="2019-04-05T18:46:00Z">
              <w:r w:rsidRPr="008B05C1">
                <w:rPr>
                  <w:rFonts w:ascii="Calibri" w:eastAsia="PMingLiU" w:hAnsi="Calibri" w:cs="Calibri"/>
                  <w:color w:val="000000"/>
                  <w:sz w:val="22"/>
                  <w:szCs w:val="22"/>
                  <w:lang w:val="en-PH" w:eastAsia="en-US"/>
                </w:rPr>
                <w:t>1.048</w:t>
              </w:r>
            </w:ins>
          </w:p>
        </w:tc>
      </w:tr>
      <w:tr w:rsidR="00787B33" w:rsidRPr="008B05C1" w:rsidTr="00787B33">
        <w:trPr>
          <w:trHeight w:val="288"/>
          <w:ins w:id="6332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2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22" w:author="Diana Machado" w:date="2019-04-05T18:46:00Z"/>
                <w:rFonts w:ascii="Calibri" w:eastAsia="PMingLiU" w:hAnsi="Calibri" w:cs="Calibri"/>
                <w:color w:val="000000"/>
                <w:sz w:val="22"/>
                <w:szCs w:val="22"/>
                <w:lang w:val="en-PH" w:eastAsia="en-US"/>
              </w:rPr>
            </w:pPr>
            <w:ins w:id="63323"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24" w:author="Diana Machado" w:date="2019-04-05T18:46:00Z"/>
                <w:rFonts w:ascii="Calibri" w:eastAsia="PMingLiU" w:hAnsi="Calibri" w:cs="Calibri"/>
                <w:color w:val="000000"/>
                <w:sz w:val="22"/>
                <w:szCs w:val="22"/>
                <w:lang w:val="en-PH" w:eastAsia="en-US"/>
              </w:rPr>
            </w:pPr>
            <w:ins w:id="63325"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26" w:author="Diana Machado" w:date="2019-04-05T18:46:00Z"/>
                <w:rFonts w:ascii="Calibri" w:eastAsia="PMingLiU" w:hAnsi="Calibri" w:cs="Calibri"/>
                <w:color w:val="000000"/>
                <w:sz w:val="22"/>
                <w:szCs w:val="22"/>
                <w:lang w:val="en-PH" w:eastAsia="en-US"/>
              </w:rPr>
            </w:pPr>
            <w:ins w:id="63327" w:author="Diana Machado" w:date="2019-04-05T18:46:00Z">
              <w:r w:rsidRPr="008B05C1">
                <w:rPr>
                  <w:rFonts w:ascii="Calibri" w:eastAsia="PMingLiU" w:hAnsi="Calibri" w:cs="Calibri"/>
                  <w:color w:val="000000"/>
                  <w:sz w:val="22"/>
                  <w:szCs w:val="22"/>
                  <w:lang w:val="en-PH" w:eastAsia="en-US"/>
                </w:rPr>
                <w:t>12.49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28" w:author="Diana Machado" w:date="2019-04-05T18:46:00Z"/>
                <w:rFonts w:ascii="Calibri" w:eastAsia="PMingLiU" w:hAnsi="Calibri" w:cs="Calibri"/>
                <w:color w:val="000000"/>
                <w:sz w:val="22"/>
                <w:szCs w:val="22"/>
                <w:lang w:val="en-PH" w:eastAsia="en-US"/>
              </w:rPr>
            </w:pPr>
            <w:ins w:id="63329" w:author="Diana Machado" w:date="2019-04-05T18:46:00Z">
              <w:r w:rsidRPr="008B05C1">
                <w:rPr>
                  <w:rFonts w:ascii="Calibri" w:eastAsia="PMingLiU" w:hAnsi="Calibri" w:cs="Calibri"/>
                  <w:color w:val="000000"/>
                  <w:sz w:val="22"/>
                  <w:szCs w:val="22"/>
                  <w:lang w:val="en-PH" w:eastAsia="en-US"/>
                </w:rPr>
                <w:t>13.45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30" w:author="Diana Machado" w:date="2019-04-05T18:46:00Z"/>
                <w:rFonts w:ascii="Calibri" w:eastAsia="PMingLiU" w:hAnsi="Calibri" w:cs="Calibri"/>
                <w:color w:val="000000"/>
                <w:sz w:val="22"/>
                <w:szCs w:val="22"/>
                <w:lang w:val="en-PH" w:eastAsia="en-US"/>
              </w:rPr>
            </w:pPr>
            <w:ins w:id="63331" w:author="Diana Machado" w:date="2019-04-05T18:46:00Z">
              <w:r w:rsidRPr="008B05C1">
                <w:rPr>
                  <w:rFonts w:ascii="Calibri" w:eastAsia="PMingLiU" w:hAnsi="Calibri" w:cs="Calibri"/>
                  <w:color w:val="000000"/>
                  <w:sz w:val="22"/>
                  <w:szCs w:val="22"/>
                  <w:lang w:val="en-PH" w:eastAsia="en-US"/>
                </w:rPr>
                <w:t>1.077</w:t>
              </w:r>
            </w:ins>
          </w:p>
        </w:tc>
      </w:tr>
      <w:tr w:rsidR="00787B33" w:rsidRPr="008B05C1" w:rsidTr="00787B33">
        <w:trPr>
          <w:trHeight w:val="288"/>
          <w:ins w:id="6333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3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34" w:author="Diana Machado" w:date="2019-04-05T18:46:00Z"/>
                <w:rFonts w:ascii="Calibri" w:eastAsia="PMingLiU" w:hAnsi="Calibri" w:cs="Calibri"/>
                <w:color w:val="000000"/>
                <w:sz w:val="22"/>
                <w:szCs w:val="22"/>
                <w:lang w:val="en-PH" w:eastAsia="en-US"/>
              </w:rPr>
            </w:pPr>
            <w:ins w:id="63335"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36" w:author="Diana Machado" w:date="2019-04-05T18:46:00Z"/>
                <w:rFonts w:ascii="Calibri" w:eastAsia="PMingLiU" w:hAnsi="Calibri" w:cs="Calibri"/>
                <w:color w:val="000000"/>
                <w:sz w:val="22"/>
                <w:szCs w:val="22"/>
                <w:lang w:val="en-PH" w:eastAsia="en-US"/>
              </w:rPr>
            </w:pPr>
            <w:ins w:id="63337"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38" w:author="Diana Machado" w:date="2019-04-05T18:46:00Z"/>
                <w:rFonts w:ascii="Calibri" w:eastAsia="PMingLiU" w:hAnsi="Calibri" w:cs="Calibri"/>
                <w:color w:val="000000"/>
                <w:sz w:val="22"/>
                <w:szCs w:val="22"/>
                <w:lang w:val="en-PH" w:eastAsia="en-US"/>
              </w:rPr>
            </w:pPr>
            <w:ins w:id="63339" w:author="Diana Machado" w:date="2019-04-05T18:46:00Z">
              <w:r w:rsidRPr="008B05C1">
                <w:rPr>
                  <w:rFonts w:ascii="Calibri" w:eastAsia="PMingLiU" w:hAnsi="Calibri" w:cs="Calibri"/>
                  <w:color w:val="000000"/>
                  <w:sz w:val="22"/>
                  <w:szCs w:val="22"/>
                  <w:lang w:val="en-PH" w:eastAsia="en-US"/>
                </w:rPr>
                <w:t>1.13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40" w:author="Diana Machado" w:date="2019-04-05T18:46:00Z"/>
                <w:rFonts w:ascii="Calibri" w:eastAsia="PMingLiU" w:hAnsi="Calibri" w:cs="Calibri"/>
                <w:color w:val="000000"/>
                <w:sz w:val="22"/>
                <w:szCs w:val="22"/>
                <w:lang w:val="en-PH" w:eastAsia="en-US"/>
              </w:rPr>
            </w:pPr>
            <w:ins w:id="63341" w:author="Diana Machado" w:date="2019-04-05T18:46:00Z">
              <w:r w:rsidRPr="008B05C1">
                <w:rPr>
                  <w:rFonts w:ascii="Calibri" w:eastAsia="PMingLiU" w:hAnsi="Calibri" w:cs="Calibri"/>
                  <w:color w:val="000000"/>
                  <w:sz w:val="22"/>
                  <w:szCs w:val="22"/>
                  <w:lang w:val="en-PH" w:eastAsia="en-US"/>
                </w:rPr>
                <w:t>1.18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42" w:author="Diana Machado" w:date="2019-04-05T18:46:00Z"/>
                <w:rFonts w:ascii="Calibri" w:eastAsia="PMingLiU" w:hAnsi="Calibri" w:cs="Calibri"/>
                <w:color w:val="000000"/>
                <w:sz w:val="22"/>
                <w:szCs w:val="22"/>
                <w:lang w:val="en-PH" w:eastAsia="en-US"/>
              </w:rPr>
            </w:pPr>
            <w:ins w:id="63343" w:author="Diana Machado" w:date="2019-04-05T18:46:00Z">
              <w:r w:rsidRPr="008B05C1">
                <w:rPr>
                  <w:rFonts w:ascii="Calibri" w:eastAsia="PMingLiU" w:hAnsi="Calibri" w:cs="Calibri"/>
                  <w:color w:val="000000"/>
                  <w:sz w:val="22"/>
                  <w:szCs w:val="22"/>
                  <w:lang w:val="en-PH" w:eastAsia="en-US"/>
                </w:rPr>
                <w:t>1.046</w:t>
              </w:r>
            </w:ins>
          </w:p>
        </w:tc>
      </w:tr>
      <w:tr w:rsidR="00787B33" w:rsidRPr="008B05C1" w:rsidTr="00787B33">
        <w:trPr>
          <w:trHeight w:val="288"/>
          <w:ins w:id="6334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4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46" w:author="Diana Machado" w:date="2019-04-05T18:46:00Z"/>
                <w:rFonts w:ascii="Calibri" w:eastAsia="PMingLiU" w:hAnsi="Calibri" w:cs="Calibri"/>
                <w:color w:val="000000"/>
                <w:sz w:val="22"/>
                <w:szCs w:val="22"/>
                <w:lang w:val="en-PH" w:eastAsia="en-US"/>
              </w:rPr>
            </w:pPr>
            <w:ins w:id="63347"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48" w:author="Diana Machado" w:date="2019-04-05T18:46:00Z"/>
                <w:rFonts w:ascii="Calibri" w:eastAsia="PMingLiU" w:hAnsi="Calibri" w:cs="Calibri"/>
                <w:color w:val="000000"/>
                <w:sz w:val="22"/>
                <w:szCs w:val="22"/>
                <w:lang w:val="en-PH" w:eastAsia="en-US"/>
              </w:rPr>
            </w:pPr>
            <w:ins w:id="63349"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50" w:author="Diana Machado" w:date="2019-04-05T18:46:00Z"/>
                <w:rFonts w:ascii="Calibri" w:eastAsia="PMingLiU" w:hAnsi="Calibri" w:cs="Calibri"/>
                <w:color w:val="000000"/>
                <w:sz w:val="22"/>
                <w:szCs w:val="22"/>
                <w:lang w:val="en-PH" w:eastAsia="en-US"/>
              </w:rPr>
            </w:pPr>
            <w:ins w:id="63351" w:author="Diana Machado" w:date="2019-04-05T18:46:00Z">
              <w:r w:rsidRPr="008B05C1">
                <w:rPr>
                  <w:rFonts w:ascii="Calibri" w:eastAsia="PMingLiU" w:hAnsi="Calibri" w:cs="Calibri"/>
                  <w:color w:val="000000"/>
                  <w:sz w:val="22"/>
                  <w:szCs w:val="22"/>
                  <w:lang w:val="en-PH" w:eastAsia="en-US"/>
                </w:rPr>
                <w:t>5.3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52" w:author="Diana Machado" w:date="2019-04-05T18:46:00Z"/>
                <w:rFonts w:ascii="Calibri" w:eastAsia="PMingLiU" w:hAnsi="Calibri" w:cs="Calibri"/>
                <w:color w:val="000000"/>
                <w:sz w:val="22"/>
                <w:szCs w:val="22"/>
                <w:lang w:val="en-PH" w:eastAsia="en-US"/>
              </w:rPr>
            </w:pPr>
            <w:ins w:id="63353" w:author="Diana Machado" w:date="2019-04-05T18:46:00Z">
              <w:r w:rsidRPr="008B05C1">
                <w:rPr>
                  <w:rFonts w:ascii="Calibri" w:eastAsia="PMingLiU" w:hAnsi="Calibri" w:cs="Calibri"/>
                  <w:color w:val="000000"/>
                  <w:sz w:val="22"/>
                  <w:szCs w:val="22"/>
                  <w:lang w:val="en-PH" w:eastAsia="en-US"/>
                </w:rPr>
                <w:t>5.46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54" w:author="Diana Machado" w:date="2019-04-05T18:46:00Z"/>
                <w:rFonts w:ascii="Calibri" w:eastAsia="PMingLiU" w:hAnsi="Calibri" w:cs="Calibri"/>
                <w:color w:val="000000"/>
                <w:sz w:val="22"/>
                <w:szCs w:val="22"/>
                <w:lang w:val="en-PH" w:eastAsia="en-US"/>
              </w:rPr>
            </w:pPr>
            <w:ins w:id="63355"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335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5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58" w:author="Diana Machado" w:date="2019-04-05T18:46:00Z"/>
                <w:rFonts w:ascii="Calibri" w:eastAsia="PMingLiU" w:hAnsi="Calibri" w:cs="Calibri"/>
                <w:color w:val="000000"/>
                <w:sz w:val="22"/>
                <w:szCs w:val="22"/>
                <w:lang w:val="en-PH" w:eastAsia="en-US"/>
              </w:rPr>
            </w:pPr>
            <w:ins w:id="63359"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60" w:author="Diana Machado" w:date="2019-04-05T18:46:00Z"/>
                <w:rFonts w:ascii="Calibri" w:eastAsia="PMingLiU" w:hAnsi="Calibri" w:cs="Calibri"/>
                <w:color w:val="000000"/>
                <w:sz w:val="22"/>
                <w:szCs w:val="22"/>
                <w:lang w:val="en-PH" w:eastAsia="en-US"/>
              </w:rPr>
            </w:pPr>
            <w:ins w:id="63361"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62" w:author="Diana Machado" w:date="2019-04-05T18:46:00Z"/>
                <w:rFonts w:ascii="Calibri" w:eastAsia="PMingLiU" w:hAnsi="Calibri" w:cs="Calibri"/>
                <w:color w:val="000000"/>
                <w:sz w:val="22"/>
                <w:szCs w:val="22"/>
                <w:lang w:val="en-PH" w:eastAsia="en-US"/>
              </w:rPr>
            </w:pPr>
            <w:ins w:id="63363" w:author="Diana Machado" w:date="2019-04-05T18:46:00Z">
              <w:r w:rsidRPr="008B05C1">
                <w:rPr>
                  <w:rFonts w:ascii="Calibri" w:eastAsia="PMingLiU" w:hAnsi="Calibri" w:cs="Calibri"/>
                  <w:color w:val="000000"/>
                  <w:sz w:val="22"/>
                  <w:szCs w:val="22"/>
                  <w:lang w:val="en-PH" w:eastAsia="en-US"/>
                </w:rPr>
                <w:t>1.11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64" w:author="Diana Machado" w:date="2019-04-05T18:46:00Z"/>
                <w:rFonts w:ascii="Calibri" w:eastAsia="PMingLiU" w:hAnsi="Calibri" w:cs="Calibri"/>
                <w:color w:val="000000"/>
                <w:sz w:val="22"/>
                <w:szCs w:val="22"/>
                <w:lang w:val="en-PH" w:eastAsia="en-US"/>
              </w:rPr>
            </w:pPr>
            <w:ins w:id="63365" w:author="Diana Machado" w:date="2019-04-05T18:46:00Z">
              <w:r w:rsidRPr="008B05C1">
                <w:rPr>
                  <w:rFonts w:ascii="Calibri" w:eastAsia="PMingLiU" w:hAnsi="Calibri" w:cs="Calibri"/>
                  <w:color w:val="000000"/>
                  <w:sz w:val="22"/>
                  <w:szCs w:val="22"/>
                  <w:lang w:val="en-PH" w:eastAsia="en-US"/>
                </w:rPr>
                <w:t>1.16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66" w:author="Diana Machado" w:date="2019-04-05T18:46:00Z"/>
                <w:rFonts w:ascii="Calibri" w:eastAsia="PMingLiU" w:hAnsi="Calibri" w:cs="Calibri"/>
                <w:color w:val="000000"/>
                <w:sz w:val="22"/>
                <w:szCs w:val="22"/>
                <w:lang w:val="en-PH" w:eastAsia="en-US"/>
              </w:rPr>
            </w:pPr>
            <w:ins w:id="63367" w:author="Diana Machado" w:date="2019-04-05T18:46:00Z">
              <w:r w:rsidRPr="008B05C1">
                <w:rPr>
                  <w:rFonts w:ascii="Calibri" w:eastAsia="PMingLiU" w:hAnsi="Calibri" w:cs="Calibri"/>
                  <w:color w:val="000000"/>
                  <w:sz w:val="22"/>
                  <w:szCs w:val="22"/>
                  <w:lang w:val="en-PH" w:eastAsia="en-US"/>
                </w:rPr>
                <w:t>1.042</w:t>
              </w:r>
            </w:ins>
          </w:p>
        </w:tc>
      </w:tr>
      <w:tr w:rsidR="00787B33" w:rsidRPr="008B05C1" w:rsidTr="00787B33">
        <w:trPr>
          <w:trHeight w:val="288"/>
          <w:ins w:id="6336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6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70" w:author="Diana Machado" w:date="2019-04-05T18:46:00Z"/>
                <w:rFonts w:ascii="Calibri" w:eastAsia="PMingLiU" w:hAnsi="Calibri" w:cs="Calibri"/>
                <w:color w:val="000000"/>
                <w:sz w:val="22"/>
                <w:szCs w:val="22"/>
                <w:lang w:val="en-PH" w:eastAsia="en-US"/>
              </w:rPr>
            </w:pPr>
            <w:ins w:id="63371"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72" w:author="Diana Machado" w:date="2019-04-05T18:46:00Z"/>
                <w:rFonts w:ascii="Calibri" w:eastAsia="PMingLiU" w:hAnsi="Calibri" w:cs="Calibri"/>
                <w:color w:val="000000"/>
                <w:sz w:val="22"/>
                <w:szCs w:val="22"/>
                <w:lang w:val="en-PH" w:eastAsia="en-US"/>
              </w:rPr>
            </w:pPr>
            <w:ins w:id="63373"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74" w:author="Diana Machado" w:date="2019-04-05T18:46:00Z"/>
                <w:rFonts w:ascii="Calibri" w:eastAsia="PMingLiU" w:hAnsi="Calibri" w:cs="Calibri"/>
                <w:color w:val="000000"/>
                <w:sz w:val="22"/>
                <w:szCs w:val="22"/>
                <w:lang w:val="en-PH" w:eastAsia="en-US"/>
              </w:rPr>
            </w:pPr>
            <w:ins w:id="63375" w:author="Diana Machado" w:date="2019-04-05T18:46:00Z">
              <w:r w:rsidRPr="008B05C1">
                <w:rPr>
                  <w:rFonts w:ascii="Calibri" w:eastAsia="PMingLiU" w:hAnsi="Calibri" w:cs="Calibri"/>
                  <w:color w:val="000000"/>
                  <w:sz w:val="22"/>
                  <w:szCs w:val="22"/>
                  <w:lang w:val="en-PH" w:eastAsia="en-US"/>
                </w:rPr>
                <w:t>1.61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76" w:author="Diana Machado" w:date="2019-04-05T18:46:00Z"/>
                <w:rFonts w:ascii="Calibri" w:eastAsia="PMingLiU" w:hAnsi="Calibri" w:cs="Calibri"/>
                <w:color w:val="000000"/>
                <w:sz w:val="22"/>
                <w:szCs w:val="22"/>
                <w:lang w:val="en-PH" w:eastAsia="en-US"/>
              </w:rPr>
            </w:pPr>
            <w:ins w:id="63377" w:author="Diana Machado" w:date="2019-04-05T18:46:00Z">
              <w:r w:rsidRPr="008B05C1">
                <w:rPr>
                  <w:rFonts w:ascii="Calibri" w:eastAsia="PMingLiU" w:hAnsi="Calibri" w:cs="Calibri"/>
                  <w:color w:val="000000"/>
                  <w:sz w:val="22"/>
                  <w:szCs w:val="22"/>
                  <w:lang w:val="en-PH" w:eastAsia="en-US"/>
                </w:rPr>
                <w:t>1.65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78" w:author="Diana Machado" w:date="2019-04-05T18:46:00Z"/>
                <w:rFonts w:ascii="Calibri" w:eastAsia="PMingLiU" w:hAnsi="Calibri" w:cs="Calibri"/>
                <w:color w:val="000000"/>
                <w:sz w:val="22"/>
                <w:szCs w:val="22"/>
                <w:lang w:val="en-PH" w:eastAsia="en-US"/>
              </w:rPr>
            </w:pPr>
            <w:ins w:id="63379"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338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8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82" w:author="Diana Machado" w:date="2019-04-05T18:46:00Z"/>
                <w:rFonts w:ascii="Calibri" w:eastAsia="PMingLiU" w:hAnsi="Calibri" w:cs="Calibri"/>
                <w:color w:val="000000"/>
                <w:sz w:val="22"/>
                <w:szCs w:val="22"/>
                <w:lang w:val="en-PH" w:eastAsia="en-US"/>
              </w:rPr>
            </w:pPr>
            <w:ins w:id="63383"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84" w:author="Diana Machado" w:date="2019-04-05T18:46:00Z"/>
                <w:rFonts w:ascii="Calibri" w:eastAsia="PMingLiU" w:hAnsi="Calibri" w:cs="Calibri"/>
                <w:color w:val="000000"/>
                <w:sz w:val="22"/>
                <w:szCs w:val="22"/>
                <w:lang w:val="en-PH" w:eastAsia="en-US"/>
              </w:rPr>
            </w:pPr>
            <w:ins w:id="63385"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86" w:author="Diana Machado" w:date="2019-04-05T18:46:00Z"/>
                <w:rFonts w:ascii="Calibri" w:eastAsia="PMingLiU" w:hAnsi="Calibri" w:cs="Calibri"/>
                <w:color w:val="000000"/>
                <w:sz w:val="22"/>
                <w:szCs w:val="22"/>
                <w:lang w:val="en-PH" w:eastAsia="en-US"/>
              </w:rPr>
            </w:pPr>
            <w:ins w:id="63387" w:author="Diana Machado" w:date="2019-04-05T18:46:00Z">
              <w:r w:rsidRPr="008B05C1">
                <w:rPr>
                  <w:rFonts w:ascii="Calibri" w:eastAsia="PMingLiU" w:hAnsi="Calibri" w:cs="Calibri"/>
                  <w:color w:val="000000"/>
                  <w:sz w:val="22"/>
                  <w:szCs w:val="22"/>
                  <w:lang w:val="en-PH" w:eastAsia="en-US"/>
                </w:rPr>
                <w:t>5.76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88" w:author="Diana Machado" w:date="2019-04-05T18:46:00Z"/>
                <w:rFonts w:ascii="Calibri" w:eastAsia="PMingLiU" w:hAnsi="Calibri" w:cs="Calibri"/>
                <w:color w:val="000000"/>
                <w:sz w:val="22"/>
                <w:szCs w:val="22"/>
                <w:lang w:val="en-PH" w:eastAsia="en-US"/>
              </w:rPr>
            </w:pPr>
            <w:ins w:id="63389" w:author="Diana Machado" w:date="2019-04-05T18:46:00Z">
              <w:r w:rsidRPr="008B05C1">
                <w:rPr>
                  <w:rFonts w:ascii="Calibri" w:eastAsia="PMingLiU" w:hAnsi="Calibri" w:cs="Calibri"/>
                  <w:color w:val="000000"/>
                  <w:sz w:val="22"/>
                  <w:szCs w:val="22"/>
                  <w:lang w:val="en-PH" w:eastAsia="en-US"/>
                </w:rPr>
                <w:t>5.98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90" w:author="Diana Machado" w:date="2019-04-05T18:46:00Z"/>
                <w:rFonts w:ascii="Calibri" w:eastAsia="PMingLiU" w:hAnsi="Calibri" w:cs="Calibri"/>
                <w:color w:val="000000"/>
                <w:sz w:val="22"/>
                <w:szCs w:val="22"/>
                <w:lang w:val="en-PH" w:eastAsia="en-US"/>
              </w:rPr>
            </w:pPr>
            <w:ins w:id="63391" w:author="Diana Machado" w:date="2019-04-05T18:46:00Z">
              <w:r w:rsidRPr="008B05C1">
                <w:rPr>
                  <w:rFonts w:ascii="Calibri" w:eastAsia="PMingLiU" w:hAnsi="Calibri" w:cs="Calibri"/>
                  <w:color w:val="000000"/>
                  <w:sz w:val="22"/>
                  <w:szCs w:val="22"/>
                  <w:lang w:val="en-PH" w:eastAsia="en-US"/>
                </w:rPr>
                <w:t>1.037</w:t>
              </w:r>
            </w:ins>
          </w:p>
        </w:tc>
      </w:tr>
      <w:tr w:rsidR="00787B33" w:rsidRPr="008B05C1" w:rsidTr="00787B33">
        <w:trPr>
          <w:trHeight w:val="288"/>
          <w:ins w:id="6339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39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94" w:author="Diana Machado" w:date="2019-04-05T18:46:00Z"/>
                <w:rFonts w:ascii="Calibri" w:eastAsia="PMingLiU" w:hAnsi="Calibri" w:cs="Calibri"/>
                <w:color w:val="000000"/>
                <w:sz w:val="22"/>
                <w:szCs w:val="22"/>
                <w:lang w:val="en-PH" w:eastAsia="en-US"/>
              </w:rPr>
            </w:pPr>
            <w:ins w:id="63395"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396" w:author="Diana Machado" w:date="2019-04-05T18:46:00Z"/>
                <w:rFonts w:ascii="Calibri" w:eastAsia="PMingLiU" w:hAnsi="Calibri" w:cs="Calibri"/>
                <w:color w:val="000000"/>
                <w:sz w:val="22"/>
                <w:szCs w:val="22"/>
                <w:lang w:val="en-PH" w:eastAsia="en-US"/>
              </w:rPr>
            </w:pPr>
            <w:ins w:id="63397"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398" w:author="Diana Machado" w:date="2019-04-05T18:46:00Z"/>
                <w:rFonts w:ascii="Calibri" w:eastAsia="PMingLiU" w:hAnsi="Calibri" w:cs="Calibri"/>
                <w:color w:val="000000"/>
                <w:sz w:val="22"/>
                <w:szCs w:val="22"/>
                <w:lang w:val="en-PH" w:eastAsia="en-US"/>
              </w:rPr>
            </w:pPr>
            <w:ins w:id="63399" w:author="Diana Machado" w:date="2019-04-05T18:46:00Z">
              <w:r w:rsidRPr="008B05C1">
                <w:rPr>
                  <w:rFonts w:ascii="Calibri" w:eastAsia="PMingLiU" w:hAnsi="Calibri" w:cs="Calibri"/>
                  <w:color w:val="000000"/>
                  <w:sz w:val="22"/>
                  <w:szCs w:val="22"/>
                  <w:lang w:val="en-PH" w:eastAsia="en-US"/>
                </w:rPr>
                <w:t>12.41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00" w:author="Diana Machado" w:date="2019-04-05T18:46:00Z"/>
                <w:rFonts w:ascii="Calibri" w:eastAsia="PMingLiU" w:hAnsi="Calibri" w:cs="Calibri"/>
                <w:color w:val="000000"/>
                <w:sz w:val="22"/>
                <w:szCs w:val="22"/>
                <w:lang w:val="en-PH" w:eastAsia="en-US"/>
              </w:rPr>
            </w:pPr>
            <w:ins w:id="63401" w:author="Diana Machado" w:date="2019-04-05T18:46:00Z">
              <w:r w:rsidRPr="008B05C1">
                <w:rPr>
                  <w:rFonts w:ascii="Calibri" w:eastAsia="PMingLiU" w:hAnsi="Calibri" w:cs="Calibri"/>
                  <w:color w:val="000000"/>
                  <w:sz w:val="22"/>
                  <w:szCs w:val="22"/>
                  <w:lang w:val="en-PH" w:eastAsia="en-US"/>
                </w:rPr>
                <w:t>13.19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02" w:author="Diana Machado" w:date="2019-04-05T18:46:00Z"/>
                <w:rFonts w:ascii="Calibri" w:eastAsia="PMingLiU" w:hAnsi="Calibri" w:cs="Calibri"/>
                <w:color w:val="000000"/>
                <w:sz w:val="22"/>
                <w:szCs w:val="22"/>
                <w:lang w:val="en-PH" w:eastAsia="en-US"/>
              </w:rPr>
            </w:pPr>
            <w:ins w:id="63403" w:author="Diana Machado" w:date="2019-04-05T18:46:00Z">
              <w:r w:rsidRPr="008B05C1">
                <w:rPr>
                  <w:rFonts w:ascii="Calibri" w:eastAsia="PMingLiU" w:hAnsi="Calibri" w:cs="Calibri"/>
                  <w:color w:val="000000"/>
                  <w:sz w:val="22"/>
                  <w:szCs w:val="22"/>
                  <w:lang w:val="en-PH" w:eastAsia="en-US"/>
                </w:rPr>
                <w:t>1.063</w:t>
              </w:r>
            </w:ins>
          </w:p>
        </w:tc>
      </w:tr>
      <w:tr w:rsidR="00787B33" w:rsidRPr="008B05C1" w:rsidTr="00787B33">
        <w:trPr>
          <w:trHeight w:val="288"/>
          <w:ins w:id="6340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0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06" w:author="Diana Machado" w:date="2019-04-05T18:46:00Z"/>
                <w:rFonts w:ascii="Calibri" w:eastAsia="PMingLiU" w:hAnsi="Calibri" w:cs="Calibri"/>
                <w:color w:val="000000"/>
                <w:sz w:val="22"/>
                <w:szCs w:val="22"/>
                <w:lang w:val="en-PH" w:eastAsia="en-US"/>
              </w:rPr>
            </w:pPr>
            <w:ins w:id="63407"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08" w:author="Diana Machado" w:date="2019-04-05T18:46:00Z"/>
                <w:rFonts w:ascii="Calibri" w:eastAsia="PMingLiU" w:hAnsi="Calibri" w:cs="Calibri"/>
                <w:color w:val="000000"/>
                <w:sz w:val="22"/>
                <w:szCs w:val="22"/>
                <w:lang w:val="en-PH" w:eastAsia="en-US"/>
              </w:rPr>
            </w:pPr>
            <w:ins w:id="63409"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10" w:author="Diana Machado" w:date="2019-04-05T18:46:00Z"/>
                <w:rFonts w:ascii="Calibri" w:eastAsia="PMingLiU" w:hAnsi="Calibri" w:cs="Calibri"/>
                <w:color w:val="000000"/>
                <w:sz w:val="22"/>
                <w:szCs w:val="22"/>
                <w:lang w:val="en-PH" w:eastAsia="en-US"/>
              </w:rPr>
            </w:pPr>
            <w:ins w:id="63411" w:author="Diana Machado" w:date="2019-04-05T18:46:00Z">
              <w:r w:rsidRPr="008B05C1">
                <w:rPr>
                  <w:rFonts w:ascii="Calibri" w:eastAsia="PMingLiU" w:hAnsi="Calibri" w:cs="Calibri"/>
                  <w:color w:val="000000"/>
                  <w:sz w:val="22"/>
                  <w:szCs w:val="22"/>
                  <w:lang w:val="en-PH" w:eastAsia="en-US"/>
                </w:rPr>
                <w:t>6.53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12" w:author="Diana Machado" w:date="2019-04-05T18:46:00Z"/>
                <w:rFonts w:ascii="Calibri" w:eastAsia="PMingLiU" w:hAnsi="Calibri" w:cs="Calibri"/>
                <w:color w:val="000000"/>
                <w:sz w:val="22"/>
                <w:szCs w:val="22"/>
                <w:lang w:val="en-PH" w:eastAsia="en-US"/>
              </w:rPr>
            </w:pPr>
            <w:ins w:id="63413" w:author="Diana Machado" w:date="2019-04-05T18:46:00Z">
              <w:r w:rsidRPr="008B05C1">
                <w:rPr>
                  <w:rFonts w:ascii="Calibri" w:eastAsia="PMingLiU" w:hAnsi="Calibri" w:cs="Calibri"/>
                  <w:color w:val="000000"/>
                  <w:sz w:val="22"/>
                  <w:szCs w:val="22"/>
                  <w:lang w:val="en-PH" w:eastAsia="en-US"/>
                </w:rPr>
                <w:t>6.67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14" w:author="Diana Machado" w:date="2019-04-05T18:46:00Z"/>
                <w:rFonts w:ascii="Calibri" w:eastAsia="PMingLiU" w:hAnsi="Calibri" w:cs="Calibri"/>
                <w:color w:val="000000"/>
                <w:sz w:val="22"/>
                <w:szCs w:val="22"/>
                <w:lang w:val="en-PH" w:eastAsia="en-US"/>
              </w:rPr>
            </w:pPr>
            <w:ins w:id="63415"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341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1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18" w:author="Diana Machado" w:date="2019-04-05T18:46:00Z"/>
                <w:rFonts w:ascii="Calibri" w:eastAsia="PMingLiU" w:hAnsi="Calibri" w:cs="Calibri"/>
                <w:color w:val="000000"/>
                <w:sz w:val="22"/>
                <w:szCs w:val="22"/>
                <w:lang w:val="en-PH" w:eastAsia="en-US"/>
              </w:rPr>
            </w:pPr>
            <w:ins w:id="63419"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20" w:author="Diana Machado" w:date="2019-04-05T18:46:00Z"/>
                <w:rFonts w:ascii="Calibri" w:eastAsia="PMingLiU" w:hAnsi="Calibri" w:cs="Calibri"/>
                <w:color w:val="000000"/>
                <w:sz w:val="22"/>
                <w:szCs w:val="22"/>
                <w:lang w:val="en-PH" w:eastAsia="en-US"/>
              </w:rPr>
            </w:pPr>
            <w:ins w:id="63421"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22" w:author="Diana Machado" w:date="2019-04-05T18:46:00Z"/>
                <w:rFonts w:ascii="Calibri" w:eastAsia="PMingLiU" w:hAnsi="Calibri" w:cs="Calibri"/>
                <w:color w:val="000000"/>
                <w:sz w:val="22"/>
                <w:szCs w:val="22"/>
                <w:lang w:val="en-PH" w:eastAsia="en-US"/>
              </w:rPr>
            </w:pPr>
            <w:ins w:id="63423" w:author="Diana Machado" w:date="2019-04-05T18:46:00Z">
              <w:r w:rsidRPr="008B05C1">
                <w:rPr>
                  <w:rFonts w:ascii="Calibri" w:eastAsia="PMingLiU" w:hAnsi="Calibri" w:cs="Calibri"/>
                  <w:color w:val="000000"/>
                  <w:sz w:val="22"/>
                  <w:szCs w:val="22"/>
                  <w:lang w:val="en-PH" w:eastAsia="en-US"/>
                </w:rPr>
                <w:t>9.39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24" w:author="Diana Machado" w:date="2019-04-05T18:46:00Z"/>
                <w:rFonts w:ascii="Calibri" w:eastAsia="PMingLiU" w:hAnsi="Calibri" w:cs="Calibri"/>
                <w:color w:val="000000"/>
                <w:sz w:val="22"/>
                <w:szCs w:val="22"/>
                <w:lang w:val="en-PH" w:eastAsia="en-US"/>
              </w:rPr>
            </w:pPr>
            <w:ins w:id="63425" w:author="Diana Machado" w:date="2019-04-05T18:46:00Z">
              <w:r w:rsidRPr="008B05C1">
                <w:rPr>
                  <w:rFonts w:ascii="Calibri" w:eastAsia="PMingLiU" w:hAnsi="Calibri" w:cs="Calibri"/>
                  <w:color w:val="000000"/>
                  <w:sz w:val="22"/>
                  <w:szCs w:val="22"/>
                  <w:lang w:val="en-PH" w:eastAsia="en-US"/>
                </w:rPr>
                <w:t>9.71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26" w:author="Diana Machado" w:date="2019-04-05T18:46:00Z"/>
                <w:rFonts w:ascii="Calibri" w:eastAsia="PMingLiU" w:hAnsi="Calibri" w:cs="Calibri"/>
                <w:color w:val="000000"/>
                <w:sz w:val="22"/>
                <w:szCs w:val="22"/>
                <w:lang w:val="en-PH" w:eastAsia="en-US"/>
              </w:rPr>
            </w:pPr>
            <w:ins w:id="63427" w:author="Diana Machado" w:date="2019-04-05T18:46:00Z">
              <w:r w:rsidRPr="008B05C1">
                <w:rPr>
                  <w:rFonts w:ascii="Calibri" w:eastAsia="PMingLiU" w:hAnsi="Calibri" w:cs="Calibri"/>
                  <w:color w:val="000000"/>
                  <w:sz w:val="22"/>
                  <w:szCs w:val="22"/>
                  <w:lang w:val="en-PH" w:eastAsia="en-US"/>
                </w:rPr>
                <w:t>1.034</w:t>
              </w:r>
            </w:ins>
          </w:p>
        </w:tc>
      </w:tr>
      <w:tr w:rsidR="00787B33" w:rsidRPr="008B05C1" w:rsidTr="00787B33">
        <w:trPr>
          <w:trHeight w:val="288"/>
          <w:ins w:id="634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30" w:author="Diana Machado" w:date="2019-04-05T18:46:00Z"/>
                <w:rFonts w:ascii="Calibri" w:eastAsia="PMingLiU" w:hAnsi="Calibri" w:cs="Calibri"/>
                <w:color w:val="000000"/>
                <w:sz w:val="22"/>
                <w:szCs w:val="22"/>
                <w:lang w:val="en-PH" w:eastAsia="en-US"/>
              </w:rPr>
            </w:pPr>
            <w:ins w:id="63431"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32" w:author="Diana Machado" w:date="2019-04-05T18:46:00Z"/>
                <w:rFonts w:ascii="Calibri" w:eastAsia="PMingLiU" w:hAnsi="Calibri" w:cs="Calibri"/>
                <w:color w:val="000000"/>
                <w:sz w:val="22"/>
                <w:szCs w:val="22"/>
                <w:lang w:val="en-PH" w:eastAsia="en-US"/>
              </w:rPr>
            </w:pPr>
            <w:ins w:id="63433"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34" w:author="Diana Machado" w:date="2019-04-05T18:46:00Z"/>
                <w:rFonts w:ascii="Calibri" w:eastAsia="PMingLiU" w:hAnsi="Calibri" w:cs="Calibri"/>
                <w:color w:val="000000"/>
                <w:sz w:val="22"/>
                <w:szCs w:val="22"/>
                <w:lang w:val="en-PH" w:eastAsia="en-US"/>
              </w:rPr>
            </w:pPr>
            <w:ins w:id="63435" w:author="Diana Machado" w:date="2019-04-05T18:46:00Z">
              <w:r w:rsidRPr="008B05C1">
                <w:rPr>
                  <w:rFonts w:ascii="Calibri" w:eastAsia="PMingLiU" w:hAnsi="Calibri" w:cs="Calibri"/>
                  <w:color w:val="000000"/>
                  <w:sz w:val="22"/>
                  <w:szCs w:val="22"/>
                  <w:lang w:val="en-PH" w:eastAsia="en-US"/>
                </w:rPr>
                <w:t>11.74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36" w:author="Diana Machado" w:date="2019-04-05T18:46:00Z"/>
                <w:rFonts w:ascii="Calibri" w:eastAsia="PMingLiU" w:hAnsi="Calibri" w:cs="Calibri"/>
                <w:color w:val="000000"/>
                <w:sz w:val="22"/>
                <w:szCs w:val="22"/>
                <w:lang w:val="en-PH" w:eastAsia="en-US"/>
              </w:rPr>
            </w:pPr>
            <w:ins w:id="63437" w:author="Diana Machado" w:date="2019-04-05T18:46:00Z">
              <w:r w:rsidRPr="008B05C1">
                <w:rPr>
                  <w:rFonts w:ascii="Calibri" w:eastAsia="PMingLiU" w:hAnsi="Calibri" w:cs="Calibri"/>
                  <w:color w:val="000000"/>
                  <w:sz w:val="22"/>
                  <w:szCs w:val="22"/>
                  <w:lang w:val="en-PH" w:eastAsia="en-US"/>
                </w:rPr>
                <w:t>12.40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38" w:author="Diana Machado" w:date="2019-04-05T18:46:00Z"/>
                <w:rFonts w:ascii="Calibri" w:eastAsia="PMingLiU" w:hAnsi="Calibri" w:cs="Calibri"/>
                <w:color w:val="000000"/>
                <w:sz w:val="22"/>
                <w:szCs w:val="22"/>
                <w:lang w:val="en-PH" w:eastAsia="en-US"/>
              </w:rPr>
            </w:pPr>
            <w:ins w:id="63439" w:author="Diana Machado" w:date="2019-04-05T18:46:00Z">
              <w:r w:rsidRPr="008B05C1">
                <w:rPr>
                  <w:rFonts w:ascii="Calibri" w:eastAsia="PMingLiU" w:hAnsi="Calibri" w:cs="Calibri"/>
                  <w:color w:val="000000"/>
                  <w:sz w:val="22"/>
                  <w:szCs w:val="22"/>
                  <w:lang w:val="en-PH" w:eastAsia="en-US"/>
                </w:rPr>
                <w:t>1.056</w:t>
              </w:r>
            </w:ins>
          </w:p>
        </w:tc>
      </w:tr>
      <w:tr w:rsidR="00787B33" w:rsidRPr="008B05C1" w:rsidTr="00787B33">
        <w:trPr>
          <w:trHeight w:val="288"/>
          <w:ins w:id="6344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4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42" w:author="Diana Machado" w:date="2019-04-05T18:46:00Z"/>
                <w:rFonts w:ascii="Calibri" w:eastAsia="PMingLiU" w:hAnsi="Calibri" w:cs="Calibri"/>
                <w:color w:val="000000"/>
                <w:sz w:val="22"/>
                <w:szCs w:val="22"/>
                <w:lang w:val="en-PH" w:eastAsia="en-US"/>
              </w:rPr>
            </w:pPr>
            <w:ins w:id="63443"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44" w:author="Diana Machado" w:date="2019-04-05T18:46:00Z"/>
                <w:rFonts w:ascii="Calibri" w:eastAsia="PMingLiU" w:hAnsi="Calibri" w:cs="Calibri"/>
                <w:color w:val="000000"/>
                <w:sz w:val="22"/>
                <w:szCs w:val="22"/>
                <w:lang w:val="en-PH" w:eastAsia="en-US"/>
              </w:rPr>
            </w:pPr>
            <w:ins w:id="63445"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46" w:author="Diana Machado" w:date="2019-04-05T18:46:00Z"/>
                <w:rFonts w:ascii="Calibri" w:eastAsia="PMingLiU" w:hAnsi="Calibri" w:cs="Calibri"/>
                <w:color w:val="000000"/>
                <w:sz w:val="22"/>
                <w:szCs w:val="22"/>
                <w:lang w:val="en-PH" w:eastAsia="en-US"/>
              </w:rPr>
            </w:pPr>
            <w:ins w:id="63447" w:author="Diana Machado" w:date="2019-04-05T18:46:00Z">
              <w:r w:rsidRPr="008B05C1">
                <w:rPr>
                  <w:rFonts w:ascii="Calibri" w:eastAsia="PMingLiU" w:hAnsi="Calibri" w:cs="Calibri"/>
                  <w:color w:val="000000"/>
                  <w:sz w:val="22"/>
                  <w:szCs w:val="22"/>
                  <w:lang w:val="en-PH" w:eastAsia="en-US"/>
                </w:rPr>
                <w:t>17.73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48" w:author="Diana Machado" w:date="2019-04-05T18:46:00Z"/>
                <w:rFonts w:ascii="Calibri" w:eastAsia="PMingLiU" w:hAnsi="Calibri" w:cs="Calibri"/>
                <w:color w:val="000000"/>
                <w:sz w:val="22"/>
                <w:szCs w:val="22"/>
                <w:lang w:val="en-PH" w:eastAsia="en-US"/>
              </w:rPr>
            </w:pPr>
            <w:ins w:id="63449" w:author="Diana Machado" w:date="2019-04-05T18:46:00Z">
              <w:r w:rsidRPr="008B05C1">
                <w:rPr>
                  <w:rFonts w:ascii="Calibri" w:eastAsia="PMingLiU" w:hAnsi="Calibri" w:cs="Calibri"/>
                  <w:color w:val="000000"/>
                  <w:sz w:val="22"/>
                  <w:szCs w:val="22"/>
                  <w:lang w:val="en-PH" w:eastAsia="en-US"/>
                </w:rPr>
                <w:t>19.28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50" w:author="Diana Machado" w:date="2019-04-05T18:46:00Z"/>
                <w:rFonts w:ascii="Calibri" w:eastAsia="PMingLiU" w:hAnsi="Calibri" w:cs="Calibri"/>
                <w:color w:val="000000"/>
                <w:sz w:val="22"/>
                <w:szCs w:val="22"/>
                <w:lang w:val="en-PH" w:eastAsia="en-US"/>
              </w:rPr>
            </w:pPr>
            <w:ins w:id="63451" w:author="Diana Machado" w:date="2019-04-05T18:46:00Z">
              <w:r w:rsidRPr="008B05C1">
                <w:rPr>
                  <w:rFonts w:ascii="Calibri" w:eastAsia="PMingLiU" w:hAnsi="Calibri" w:cs="Calibri"/>
                  <w:color w:val="000000"/>
                  <w:sz w:val="22"/>
                  <w:szCs w:val="22"/>
                  <w:lang w:val="en-PH" w:eastAsia="en-US"/>
                </w:rPr>
                <w:t>1.087</w:t>
              </w:r>
            </w:ins>
          </w:p>
        </w:tc>
      </w:tr>
      <w:tr w:rsidR="00787B33" w:rsidRPr="008B05C1" w:rsidTr="00787B33">
        <w:trPr>
          <w:trHeight w:val="288"/>
          <w:ins w:id="6345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5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54" w:author="Diana Machado" w:date="2019-04-05T18:46:00Z"/>
                <w:rFonts w:ascii="Calibri" w:eastAsia="PMingLiU" w:hAnsi="Calibri" w:cs="Calibri"/>
                <w:color w:val="000000"/>
                <w:sz w:val="22"/>
                <w:szCs w:val="22"/>
                <w:lang w:val="en-PH" w:eastAsia="en-US"/>
              </w:rPr>
            </w:pPr>
            <w:ins w:id="63455"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56" w:author="Diana Machado" w:date="2019-04-05T18:46:00Z"/>
                <w:rFonts w:ascii="Calibri" w:eastAsia="PMingLiU" w:hAnsi="Calibri" w:cs="Calibri"/>
                <w:color w:val="000000"/>
                <w:sz w:val="22"/>
                <w:szCs w:val="22"/>
                <w:lang w:val="en-PH" w:eastAsia="en-US"/>
              </w:rPr>
            </w:pPr>
            <w:ins w:id="63457"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58" w:author="Diana Machado" w:date="2019-04-05T18:46:00Z"/>
                <w:rFonts w:ascii="Calibri" w:eastAsia="PMingLiU" w:hAnsi="Calibri" w:cs="Calibri"/>
                <w:color w:val="000000"/>
                <w:sz w:val="22"/>
                <w:szCs w:val="22"/>
                <w:lang w:val="en-PH" w:eastAsia="en-US"/>
              </w:rPr>
            </w:pPr>
            <w:ins w:id="63459" w:author="Diana Machado" w:date="2019-04-05T18:46:00Z">
              <w:r w:rsidRPr="008B05C1">
                <w:rPr>
                  <w:rFonts w:ascii="Calibri" w:eastAsia="PMingLiU" w:hAnsi="Calibri" w:cs="Calibri"/>
                  <w:color w:val="000000"/>
                  <w:sz w:val="22"/>
                  <w:szCs w:val="22"/>
                  <w:lang w:val="en-PH" w:eastAsia="en-US"/>
                </w:rPr>
                <w:t>2.88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60" w:author="Diana Machado" w:date="2019-04-05T18:46:00Z"/>
                <w:rFonts w:ascii="Calibri" w:eastAsia="PMingLiU" w:hAnsi="Calibri" w:cs="Calibri"/>
                <w:color w:val="000000"/>
                <w:sz w:val="22"/>
                <w:szCs w:val="22"/>
                <w:lang w:val="en-PH" w:eastAsia="en-US"/>
              </w:rPr>
            </w:pPr>
            <w:ins w:id="63461" w:author="Diana Machado" w:date="2019-04-05T18:46:00Z">
              <w:r w:rsidRPr="008B05C1">
                <w:rPr>
                  <w:rFonts w:ascii="Calibri" w:eastAsia="PMingLiU" w:hAnsi="Calibri" w:cs="Calibri"/>
                  <w:color w:val="000000"/>
                  <w:sz w:val="22"/>
                  <w:szCs w:val="22"/>
                  <w:lang w:val="en-PH" w:eastAsia="en-US"/>
                </w:rPr>
                <w:t>3.03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62" w:author="Diana Machado" w:date="2019-04-05T18:46:00Z"/>
                <w:rFonts w:ascii="Calibri" w:eastAsia="PMingLiU" w:hAnsi="Calibri" w:cs="Calibri"/>
                <w:color w:val="000000"/>
                <w:sz w:val="22"/>
                <w:szCs w:val="22"/>
                <w:lang w:val="en-PH" w:eastAsia="en-US"/>
              </w:rPr>
            </w:pPr>
            <w:ins w:id="63463" w:author="Diana Machado" w:date="2019-04-05T18:46:00Z">
              <w:r w:rsidRPr="008B05C1">
                <w:rPr>
                  <w:rFonts w:ascii="Calibri" w:eastAsia="PMingLiU" w:hAnsi="Calibri" w:cs="Calibri"/>
                  <w:color w:val="000000"/>
                  <w:sz w:val="22"/>
                  <w:szCs w:val="22"/>
                  <w:lang w:val="en-PH" w:eastAsia="en-US"/>
                </w:rPr>
                <w:t>1.055</w:t>
              </w:r>
            </w:ins>
          </w:p>
        </w:tc>
      </w:tr>
      <w:tr w:rsidR="00787B33" w:rsidRPr="008B05C1" w:rsidTr="00787B33">
        <w:trPr>
          <w:trHeight w:val="288"/>
          <w:ins w:id="6346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6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66" w:author="Diana Machado" w:date="2019-04-05T18:46:00Z"/>
                <w:rFonts w:ascii="Calibri" w:eastAsia="PMingLiU" w:hAnsi="Calibri" w:cs="Calibri"/>
                <w:color w:val="000000"/>
                <w:sz w:val="22"/>
                <w:szCs w:val="22"/>
                <w:lang w:val="en-PH" w:eastAsia="en-US"/>
              </w:rPr>
            </w:pPr>
            <w:ins w:id="63467"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68" w:author="Diana Machado" w:date="2019-04-05T18:46:00Z"/>
                <w:rFonts w:ascii="Calibri" w:eastAsia="PMingLiU" w:hAnsi="Calibri" w:cs="Calibri"/>
                <w:color w:val="000000"/>
                <w:sz w:val="22"/>
                <w:szCs w:val="22"/>
                <w:lang w:val="en-PH" w:eastAsia="en-US"/>
              </w:rPr>
            </w:pPr>
            <w:ins w:id="63469"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70" w:author="Diana Machado" w:date="2019-04-05T18:46:00Z"/>
                <w:rFonts w:ascii="Calibri" w:eastAsia="PMingLiU" w:hAnsi="Calibri" w:cs="Calibri"/>
                <w:color w:val="000000"/>
                <w:sz w:val="22"/>
                <w:szCs w:val="22"/>
                <w:lang w:val="en-PH" w:eastAsia="en-US"/>
              </w:rPr>
            </w:pPr>
            <w:ins w:id="63471" w:author="Diana Machado" w:date="2019-04-05T18:46:00Z">
              <w:r w:rsidRPr="008B05C1">
                <w:rPr>
                  <w:rFonts w:ascii="Calibri" w:eastAsia="PMingLiU" w:hAnsi="Calibri" w:cs="Calibri"/>
                  <w:color w:val="000000"/>
                  <w:sz w:val="22"/>
                  <w:szCs w:val="22"/>
                  <w:lang w:val="en-PH" w:eastAsia="en-US"/>
                </w:rPr>
                <w:t>3.10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72" w:author="Diana Machado" w:date="2019-04-05T18:46:00Z"/>
                <w:rFonts w:ascii="Calibri" w:eastAsia="PMingLiU" w:hAnsi="Calibri" w:cs="Calibri"/>
                <w:color w:val="000000"/>
                <w:sz w:val="22"/>
                <w:szCs w:val="22"/>
                <w:lang w:val="en-PH" w:eastAsia="en-US"/>
              </w:rPr>
            </w:pPr>
            <w:ins w:id="63473" w:author="Diana Machado" w:date="2019-04-05T18:46:00Z">
              <w:r w:rsidRPr="008B05C1">
                <w:rPr>
                  <w:rFonts w:ascii="Calibri" w:eastAsia="PMingLiU" w:hAnsi="Calibri" w:cs="Calibri"/>
                  <w:color w:val="000000"/>
                  <w:sz w:val="22"/>
                  <w:szCs w:val="22"/>
                  <w:lang w:val="en-PH" w:eastAsia="en-US"/>
                </w:rPr>
                <w:t>3.15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74" w:author="Diana Machado" w:date="2019-04-05T18:46:00Z"/>
                <w:rFonts w:ascii="Calibri" w:eastAsia="PMingLiU" w:hAnsi="Calibri" w:cs="Calibri"/>
                <w:color w:val="000000"/>
                <w:sz w:val="22"/>
                <w:szCs w:val="22"/>
                <w:lang w:val="en-PH" w:eastAsia="en-US"/>
              </w:rPr>
            </w:pPr>
            <w:ins w:id="63475" w:author="Diana Machado" w:date="2019-04-05T18:46:00Z">
              <w:r w:rsidRPr="008B05C1">
                <w:rPr>
                  <w:rFonts w:ascii="Calibri" w:eastAsia="PMingLiU" w:hAnsi="Calibri" w:cs="Calibri"/>
                  <w:color w:val="000000"/>
                  <w:sz w:val="22"/>
                  <w:szCs w:val="22"/>
                  <w:lang w:val="en-PH" w:eastAsia="en-US"/>
                </w:rPr>
                <w:t>1.016</w:t>
              </w:r>
            </w:ins>
          </w:p>
        </w:tc>
      </w:tr>
      <w:tr w:rsidR="00787B33" w:rsidRPr="008B05C1" w:rsidTr="00787B33">
        <w:trPr>
          <w:trHeight w:val="288"/>
          <w:ins w:id="6347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7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78" w:author="Diana Machado" w:date="2019-04-05T18:46:00Z"/>
                <w:rFonts w:ascii="Calibri" w:eastAsia="PMingLiU" w:hAnsi="Calibri" w:cs="Calibri"/>
                <w:color w:val="000000"/>
                <w:sz w:val="22"/>
                <w:szCs w:val="22"/>
                <w:lang w:val="en-PH" w:eastAsia="en-US"/>
              </w:rPr>
            </w:pPr>
            <w:ins w:id="63479"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80" w:author="Diana Machado" w:date="2019-04-05T18:46:00Z"/>
                <w:rFonts w:ascii="Calibri" w:eastAsia="PMingLiU" w:hAnsi="Calibri" w:cs="Calibri"/>
                <w:color w:val="000000"/>
                <w:sz w:val="22"/>
                <w:szCs w:val="22"/>
                <w:lang w:val="en-PH" w:eastAsia="en-US"/>
              </w:rPr>
            </w:pPr>
            <w:ins w:id="63481"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82" w:author="Diana Machado" w:date="2019-04-05T18:46:00Z"/>
                <w:rFonts w:ascii="Calibri" w:eastAsia="PMingLiU" w:hAnsi="Calibri" w:cs="Calibri"/>
                <w:color w:val="000000"/>
                <w:sz w:val="22"/>
                <w:szCs w:val="22"/>
                <w:lang w:val="en-PH" w:eastAsia="en-US"/>
              </w:rPr>
            </w:pPr>
            <w:ins w:id="63483" w:author="Diana Machado" w:date="2019-04-05T18:46:00Z">
              <w:r w:rsidRPr="008B05C1">
                <w:rPr>
                  <w:rFonts w:ascii="Calibri" w:eastAsia="PMingLiU" w:hAnsi="Calibri" w:cs="Calibri"/>
                  <w:color w:val="000000"/>
                  <w:sz w:val="22"/>
                  <w:szCs w:val="22"/>
                  <w:lang w:val="en-PH" w:eastAsia="en-US"/>
                </w:rPr>
                <w:t>4.01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84" w:author="Diana Machado" w:date="2019-04-05T18:46:00Z"/>
                <w:rFonts w:ascii="Calibri" w:eastAsia="PMingLiU" w:hAnsi="Calibri" w:cs="Calibri"/>
                <w:color w:val="000000"/>
                <w:sz w:val="22"/>
                <w:szCs w:val="22"/>
                <w:lang w:val="en-PH" w:eastAsia="en-US"/>
              </w:rPr>
            </w:pPr>
            <w:ins w:id="63485" w:author="Diana Machado" w:date="2019-04-05T18:46:00Z">
              <w:r w:rsidRPr="008B05C1">
                <w:rPr>
                  <w:rFonts w:ascii="Calibri" w:eastAsia="PMingLiU" w:hAnsi="Calibri" w:cs="Calibri"/>
                  <w:color w:val="000000"/>
                  <w:sz w:val="22"/>
                  <w:szCs w:val="22"/>
                  <w:lang w:val="en-PH" w:eastAsia="en-US"/>
                </w:rPr>
                <w:t>4.08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86" w:author="Diana Machado" w:date="2019-04-05T18:46:00Z"/>
                <w:rFonts w:ascii="Calibri" w:eastAsia="PMingLiU" w:hAnsi="Calibri" w:cs="Calibri"/>
                <w:color w:val="000000"/>
                <w:sz w:val="22"/>
                <w:szCs w:val="22"/>
                <w:lang w:val="en-PH" w:eastAsia="en-US"/>
              </w:rPr>
            </w:pPr>
            <w:ins w:id="63487" w:author="Diana Machado" w:date="2019-04-05T18:46:00Z">
              <w:r w:rsidRPr="008B05C1">
                <w:rPr>
                  <w:rFonts w:ascii="Calibri" w:eastAsia="PMingLiU" w:hAnsi="Calibri" w:cs="Calibri"/>
                  <w:color w:val="000000"/>
                  <w:sz w:val="22"/>
                  <w:szCs w:val="22"/>
                  <w:lang w:val="en-PH" w:eastAsia="en-US"/>
                </w:rPr>
                <w:t>1.018</w:t>
              </w:r>
            </w:ins>
          </w:p>
        </w:tc>
      </w:tr>
      <w:tr w:rsidR="00787B33" w:rsidRPr="008B05C1" w:rsidTr="00787B33">
        <w:trPr>
          <w:trHeight w:val="288"/>
          <w:ins w:id="6348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48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90" w:author="Diana Machado" w:date="2019-04-05T18:46:00Z"/>
                <w:rFonts w:ascii="Calibri" w:eastAsia="PMingLiU" w:hAnsi="Calibri" w:cs="Calibri"/>
                <w:color w:val="000000"/>
                <w:sz w:val="22"/>
                <w:szCs w:val="22"/>
                <w:lang w:val="en-PH" w:eastAsia="en-US"/>
              </w:rPr>
            </w:pPr>
            <w:ins w:id="63491"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92" w:author="Diana Machado" w:date="2019-04-05T18:46:00Z"/>
                <w:rFonts w:ascii="Calibri" w:eastAsia="PMingLiU" w:hAnsi="Calibri" w:cs="Calibri"/>
                <w:color w:val="000000"/>
                <w:sz w:val="22"/>
                <w:szCs w:val="22"/>
                <w:lang w:val="en-PH" w:eastAsia="en-US"/>
              </w:rPr>
            </w:pPr>
            <w:ins w:id="63493"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494" w:author="Diana Machado" w:date="2019-04-05T18:46:00Z"/>
                <w:rFonts w:ascii="Calibri" w:eastAsia="PMingLiU" w:hAnsi="Calibri" w:cs="Calibri"/>
                <w:color w:val="000000"/>
                <w:sz w:val="22"/>
                <w:szCs w:val="22"/>
                <w:lang w:val="en-PH" w:eastAsia="en-US"/>
              </w:rPr>
            </w:pPr>
            <w:ins w:id="63495" w:author="Diana Machado" w:date="2019-04-05T18:46:00Z">
              <w:r w:rsidRPr="008B05C1">
                <w:rPr>
                  <w:rFonts w:ascii="Calibri" w:eastAsia="PMingLiU" w:hAnsi="Calibri" w:cs="Calibri"/>
                  <w:color w:val="000000"/>
                  <w:sz w:val="22"/>
                  <w:szCs w:val="22"/>
                  <w:lang w:val="en-PH" w:eastAsia="en-US"/>
                </w:rPr>
                <w:t>7.32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96" w:author="Diana Machado" w:date="2019-04-05T18:46:00Z"/>
                <w:rFonts w:ascii="Calibri" w:eastAsia="PMingLiU" w:hAnsi="Calibri" w:cs="Calibri"/>
                <w:color w:val="000000"/>
                <w:sz w:val="22"/>
                <w:szCs w:val="22"/>
                <w:lang w:val="en-PH" w:eastAsia="en-US"/>
              </w:rPr>
            </w:pPr>
            <w:ins w:id="63497" w:author="Diana Machado" w:date="2019-04-05T18:46:00Z">
              <w:r w:rsidRPr="008B05C1">
                <w:rPr>
                  <w:rFonts w:ascii="Calibri" w:eastAsia="PMingLiU" w:hAnsi="Calibri" w:cs="Calibri"/>
                  <w:color w:val="000000"/>
                  <w:sz w:val="22"/>
                  <w:szCs w:val="22"/>
                  <w:lang w:val="en-PH" w:eastAsia="en-US"/>
                </w:rPr>
                <w:t>7.62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498" w:author="Diana Machado" w:date="2019-04-05T18:46:00Z"/>
                <w:rFonts w:ascii="Calibri" w:eastAsia="PMingLiU" w:hAnsi="Calibri" w:cs="Calibri"/>
                <w:color w:val="000000"/>
                <w:sz w:val="22"/>
                <w:szCs w:val="22"/>
                <w:lang w:val="en-PH" w:eastAsia="en-US"/>
              </w:rPr>
            </w:pPr>
            <w:ins w:id="63499" w:author="Diana Machado" w:date="2019-04-05T18:46:00Z">
              <w:r w:rsidRPr="008B05C1">
                <w:rPr>
                  <w:rFonts w:ascii="Calibri" w:eastAsia="PMingLiU" w:hAnsi="Calibri" w:cs="Calibri"/>
                  <w:color w:val="000000"/>
                  <w:sz w:val="22"/>
                  <w:szCs w:val="22"/>
                  <w:lang w:val="en-PH" w:eastAsia="en-US"/>
                </w:rPr>
                <w:t>1.041</w:t>
              </w:r>
            </w:ins>
          </w:p>
        </w:tc>
      </w:tr>
      <w:tr w:rsidR="00787B33" w:rsidRPr="008B05C1" w:rsidTr="00787B33">
        <w:trPr>
          <w:trHeight w:val="288"/>
          <w:ins w:id="6350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0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02" w:author="Diana Machado" w:date="2019-04-05T18:46:00Z"/>
                <w:rFonts w:ascii="Calibri" w:eastAsia="PMingLiU" w:hAnsi="Calibri" w:cs="Calibri"/>
                <w:color w:val="000000"/>
                <w:sz w:val="22"/>
                <w:szCs w:val="22"/>
                <w:lang w:val="en-PH" w:eastAsia="en-US"/>
              </w:rPr>
            </w:pPr>
            <w:ins w:id="63503"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04" w:author="Diana Machado" w:date="2019-04-05T18:46:00Z"/>
                <w:rFonts w:ascii="Calibri" w:eastAsia="PMingLiU" w:hAnsi="Calibri" w:cs="Calibri"/>
                <w:color w:val="000000"/>
                <w:sz w:val="22"/>
                <w:szCs w:val="22"/>
                <w:lang w:val="en-PH" w:eastAsia="en-US"/>
              </w:rPr>
            </w:pPr>
            <w:ins w:id="63505"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06" w:author="Diana Machado" w:date="2019-04-05T18:46:00Z"/>
                <w:rFonts w:ascii="Calibri" w:eastAsia="PMingLiU" w:hAnsi="Calibri" w:cs="Calibri"/>
                <w:color w:val="000000"/>
                <w:sz w:val="22"/>
                <w:szCs w:val="22"/>
                <w:lang w:val="en-PH" w:eastAsia="en-US"/>
              </w:rPr>
            </w:pPr>
            <w:ins w:id="63507" w:author="Diana Machado" w:date="2019-04-05T18:46:00Z">
              <w:r w:rsidRPr="008B05C1">
                <w:rPr>
                  <w:rFonts w:ascii="Calibri" w:eastAsia="PMingLiU" w:hAnsi="Calibri" w:cs="Calibri"/>
                  <w:color w:val="000000"/>
                  <w:sz w:val="22"/>
                  <w:szCs w:val="22"/>
                  <w:lang w:val="en-PH" w:eastAsia="en-US"/>
                </w:rPr>
                <w:t>10.50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08" w:author="Diana Machado" w:date="2019-04-05T18:46:00Z"/>
                <w:rFonts w:ascii="Calibri" w:eastAsia="PMingLiU" w:hAnsi="Calibri" w:cs="Calibri"/>
                <w:color w:val="000000"/>
                <w:sz w:val="22"/>
                <w:szCs w:val="22"/>
                <w:lang w:val="en-PH" w:eastAsia="en-US"/>
              </w:rPr>
            </w:pPr>
            <w:ins w:id="63509" w:author="Diana Machado" w:date="2019-04-05T18:46:00Z">
              <w:r w:rsidRPr="008B05C1">
                <w:rPr>
                  <w:rFonts w:ascii="Calibri" w:eastAsia="PMingLiU" w:hAnsi="Calibri" w:cs="Calibri"/>
                  <w:color w:val="000000"/>
                  <w:sz w:val="22"/>
                  <w:szCs w:val="22"/>
                  <w:lang w:val="en-PH" w:eastAsia="en-US"/>
                </w:rPr>
                <w:t>11.07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10" w:author="Diana Machado" w:date="2019-04-05T18:46:00Z"/>
                <w:rFonts w:ascii="Calibri" w:eastAsia="PMingLiU" w:hAnsi="Calibri" w:cs="Calibri"/>
                <w:color w:val="000000"/>
                <w:sz w:val="22"/>
                <w:szCs w:val="22"/>
                <w:lang w:val="en-PH" w:eastAsia="en-US"/>
              </w:rPr>
            </w:pPr>
            <w:ins w:id="63511" w:author="Diana Machado" w:date="2019-04-05T18:46:00Z">
              <w:r w:rsidRPr="008B05C1">
                <w:rPr>
                  <w:rFonts w:ascii="Calibri" w:eastAsia="PMingLiU" w:hAnsi="Calibri" w:cs="Calibri"/>
                  <w:color w:val="000000"/>
                  <w:sz w:val="22"/>
                  <w:szCs w:val="22"/>
                  <w:lang w:val="en-PH" w:eastAsia="en-US"/>
                </w:rPr>
                <w:t>1.054</w:t>
              </w:r>
            </w:ins>
          </w:p>
        </w:tc>
      </w:tr>
      <w:tr w:rsidR="00787B33" w:rsidRPr="008B05C1" w:rsidTr="00787B33">
        <w:trPr>
          <w:trHeight w:val="288"/>
          <w:ins w:id="6351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1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14" w:author="Diana Machado" w:date="2019-04-05T18:46:00Z"/>
                <w:rFonts w:ascii="Calibri" w:eastAsia="PMingLiU" w:hAnsi="Calibri" w:cs="Calibri"/>
                <w:color w:val="000000"/>
                <w:sz w:val="22"/>
                <w:szCs w:val="22"/>
                <w:lang w:val="en-PH" w:eastAsia="en-US"/>
              </w:rPr>
            </w:pPr>
            <w:ins w:id="63515"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16" w:author="Diana Machado" w:date="2019-04-05T18:46:00Z"/>
                <w:rFonts w:ascii="Calibri" w:eastAsia="PMingLiU" w:hAnsi="Calibri" w:cs="Calibri"/>
                <w:color w:val="000000"/>
                <w:sz w:val="22"/>
                <w:szCs w:val="22"/>
                <w:lang w:val="en-PH" w:eastAsia="en-US"/>
              </w:rPr>
            </w:pPr>
            <w:ins w:id="63517"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18" w:author="Diana Machado" w:date="2019-04-05T18:46:00Z"/>
                <w:rFonts w:ascii="Calibri" w:eastAsia="PMingLiU" w:hAnsi="Calibri" w:cs="Calibri"/>
                <w:color w:val="000000"/>
                <w:sz w:val="22"/>
                <w:szCs w:val="22"/>
                <w:lang w:val="en-PH" w:eastAsia="en-US"/>
              </w:rPr>
            </w:pPr>
            <w:ins w:id="63519" w:author="Diana Machado" w:date="2019-04-05T18:46:00Z">
              <w:r w:rsidRPr="008B05C1">
                <w:rPr>
                  <w:rFonts w:ascii="Calibri" w:eastAsia="PMingLiU" w:hAnsi="Calibri" w:cs="Calibri"/>
                  <w:color w:val="000000"/>
                  <w:sz w:val="22"/>
                  <w:szCs w:val="22"/>
                  <w:lang w:val="en-PH" w:eastAsia="en-US"/>
                </w:rPr>
                <w:t>4.45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20" w:author="Diana Machado" w:date="2019-04-05T18:46:00Z"/>
                <w:rFonts w:ascii="Calibri" w:eastAsia="PMingLiU" w:hAnsi="Calibri" w:cs="Calibri"/>
                <w:color w:val="000000"/>
                <w:sz w:val="22"/>
                <w:szCs w:val="22"/>
                <w:lang w:val="en-PH" w:eastAsia="en-US"/>
              </w:rPr>
            </w:pPr>
            <w:ins w:id="63521" w:author="Diana Machado" w:date="2019-04-05T18:46:00Z">
              <w:r w:rsidRPr="008B05C1">
                <w:rPr>
                  <w:rFonts w:ascii="Calibri" w:eastAsia="PMingLiU" w:hAnsi="Calibri" w:cs="Calibri"/>
                  <w:color w:val="000000"/>
                  <w:sz w:val="22"/>
                  <w:szCs w:val="22"/>
                  <w:lang w:val="en-PH" w:eastAsia="en-US"/>
                </w:rPr>
                <w:t>4.54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22" w:author="Diana Machado" w:date="2019-04-05T18:46:00Z"/>
                <w:rFonts w:ascii="Calibri" w:eastAsia="PMingLiU" w:hAnsi="Calibri" w:cs="Calibri"/>
                <w:color w:val="000000"/>
                <w:sz w:val="22"/>
                <w:szCs w:val="22"/>
                <w:lang w:val="en-PH" w:eastAsia="en-US"/>
              </w:rPr>
            </w:pPr>
            <w:ins w:id="63523"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352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2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26" w:author="Diana Machado" w:date="2019-04-05T18:46:00Z"/>
                <w:rFonts w:ascii="Calibri" w:eastAsia="PMingLiU" w:hAnsi="Calibri" w:cs="Calibri"/>
                <w:color w:val="000000"/>
                <w:sz w:val="22"/>
                <w:szCs w:val="22"/>
                <w:lang w:val="en-PH" w:eastAsia="en-US"/>
              </w:rPr>
            </w:pPr>
            <w:ins w:id="63527"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28" w:author="Diana Machado" w:date="2019-04-05T18:46:00Z"/>
                <w:rFonts w:ascii="Calibri" w:eastAsia="PMingLiU" w:hAnsi="Calibri" w:cs="Calibri"/>
                <w:color w:val="000000"/>
                <w:sz w:val="22"/>
                <w:szCs w:val="22"/>
                <w:lang w:val="en-PH" w:eastAsia="en-US"/>
              </w:rPr>
            </w:pPr>
            <w:ins w:id="63529"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30" w:author="Diana Machado" w:date="2019-04-05T18:46:00Z"/>
                <w:rFonts w:ascii="Calibri" w:eastAsia="PMingLiU" w:hAnsi="Calibri" w:cs="Calibri"/>
                <w:color w:val="000000"/>
                <w:sz w:val="22"/>
                <w:szCs w:val="22"/>
                <w:lang w:val="en-PH" w:eastAsia="en-US"/>
              </w:rPr>
            </w:pPr>
            <w:ins w:id="63531" w:author="Diana Machado" w:date="2019-04-05T18:46:00Z">
              <w:r w:rsidRPr="008B05C1">
                <w:rPr>
                  <w:rFonts w:ascii="Calibri" w:eastAsia="PMingLiU" w:hAnsi="Calibri" w:cs="Calibri"/>
                  <w:color w:val="000000"/>
                  <w:sz w:val="22"/>
                  <w:szCs w:val="22"/>
                  <w:lang w:val="en-PH" w:eastAsia="en-US"/>
                </w:rPr>
                <w:t>1.31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32" w:author="Diana Machado" w:date="2019-04-05T18:46:00Z"/>
                <w:rFonts w:ascii="Calibri" w:eastAsia="PMingLiU" w:hAnsi="Calibri" w:cs="Calibri"/>
                <w:color w:val="000000"/>
                <w:sz w:val="22"/>
                <w:szCs w:val="22"/>
                <w:lang w:val="en-PH" w:eastAsia="en-US"/>
              </w:rPr>
            </w:pPr>
            <w:ins w:id="63533" w:author="Diana Machado" w:date="2019-04-05T18:46:00Z">
              <w:r w:rsidRPr="008B05C1">
                <w:rPr>
                  <w:rFonts w:ascii="Calibri" w:eastAsia="PMingLiU" w:hAnsi="Calibri" w:cs="Calibri"/>
                  <w:color w:val="000000"/>
                  <w:sz w:val="22"/>
                  <w:szCs w:val="22"/>
                  <w:lang w:val="en-PH" w:eastAsia="en-US"/>
                </w:rPr>
                <w:t>1.38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34" w:author="Diana Machado" w:date="2019-04-05T18:46:00Z"/>
                <w:rFonts w:ascii="Calibri" w:eastAsia="PMingLiU" w:hAnsi="Calibri" w:cs="Calibri"/>
                <w:color w:val="000000"/>
                <w:sz w:val="22"/>
                <w:szCs w:val="22"/>
                <w:lang w:val="en-PH" w:eastAsia="en-US"/>
              </w:rPr>
            </w:pPr>
            <w:ins w:id="63535" w:author="Diana Machado" w:date="2019-04-05T18:46:00Z">
              <w:r w:rsidRPr="008B05C1">
                <w:rPr>
                  <w:rFonts w:ascii="Calibri" w:eastAsia="PMingLiU" w:hAnsi="Calibri" w:cs="Calibri"/>
                  <w:color w:val="000000"/>
                  <w:sz w:val="22"/>
                  <w:szCs w:val="22"/>
                  <w:lang w:val="en-PH" w:eastAsia="en-US"/>
                </w:rPr>
                <w:t>1.059</w:t>
              </w:r>
            </w:ins>
          </w:p>
        </w:tc>
      </w:tr>
      <w:tr w:rsidR="00787B33" w:rsidRPr="008B05C1" w:rsidTr="00787B33">
        <w:trPr>
          <w:trHeight w:val="288"/>
          <w:ins w:id="6353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3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38" w:author="Diana Machado" w:date="2019-04-05T18:46:00Z"/>
                <w:rFonts w:ascii="Calibri" w:eastAsia="PMingLiU" w:hAnsi="Calibri" w:cs="Calibri"/>
                <w:color w:val="000000"/>
                <w:sz w:val="22"/>
                <w:szCs w:val="22"/>
                <w:lang w:val="en-PH" w:eastAsia="en-US"/>
              </w:rPr>
            </w:pPr>
            <w:ins w:id="63539"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40" w:author="Diana Machado" w:date="2019-04-05T18:46:00Z"/>
                <w:rFonts w:ascii="Calibri" w:eastAsia="PMingLiU" w:hAnsi="Calibri" w:cs="Calibri"/>
                <w:color w:val="000000"/>
                <w:sz w:val="22"/>
                <w:szCs w:val="22"/>
                <w:lang w:val="en-PH" w:eastAsia="en-US"/>
              </w:rPr>
            </w:pPr>
            <w:ins w:id="63541"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42" w:author="Diana Machado" w:date="2019-04-05T18:46:00Z"/>
                <w:rFonts w:ascii="Calibri" w:eastAsia="PMingLiU" w:hAnsi="Calibri" w:cs="Calibri"/>
                <w:color w:val="000000"/>
                <w:sz w:val="22"/>
                <w:szCs w:val="22"/>
                <w:lang w:val="en-PH" w:eastAsia="en-US"/>
              </w:rPr>
            </w:pPr>
            <w:ins w:id="63543" w:author="Diana Machado" w:date="2019-04-05T18:46:00Z">
              <w:r w:rsidRPr="008B05C1">
                <w:rPr>
                  <w:rFonts w:ascii="Calibri" w:eastAsia="PMingLiU" w:hAnsi="Calibri" w:cs="Calibri"/>
                  <w:color w:val="000000"/>
                  <w:sz w:val="22"/>
                  <w:szCs w:val="22"/>
                  <w:lang w:val="en-PH" w:eastAsia="en-US"/>
                </w:rPr>
                <w:t>2.13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44" w:author="Diana Machado" w:date="2019-04-05T18:46:00Z"/>
                <w:rFonts w:ascii="Calibri" w:eastAsia="PMingLiU" w:hAnsi="Calibri" w:cs="Calibri"/>
                <w:color w:val="000000"/>
                <w:sz w:val="22"/>
                <w:szCs w:val="22"/>
                <w:lang w:val="en-PH" w:eastAsia="en-US"/>
              </w:rPr>
            </w:pPr>
            <w:ins w:id="63545" w:author="Diana Machado" w:date="2019-04-05T18:46:00Z">
              <w:r w:rsidRPr="008B05C1">
                <w:rPr>
                  <w:rFonts w:ascii="Calibri" w:eastAsia="PMingLiU" w:hAnsi="Calibri" w:cs="Calibri"/>
                  <w:color w:val="000000"/>
                  <w:sz w:val="22"/>
                  <w:szCs w:val="22"/>
                  <w:lang w:val="en-PH" w:eastAsia="en-US"/>
                </w:rPr>
                <w:t>2.24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46" w:author="Diana Machado" w:date="2019-04-05T18:46:00Z"/>
                <w:rFonts w:ascii="Calibri" w:eastAsia="PMingLiU" w:hAnsi="Calibri" w:cs="Calibri"/>
                <w:color w:val="000000"/>
                <w:sz w:val="22"/>
                <w:szCs w:val="22"/>
                <w:lang w:val="en-PH" w:eastAsia="en-US"/>
              </w:rPr>
            </w:pPr>
            <w:ins w:id="63547" w:author="Diana Machado" w:date="2019-04-05T18:46:00Z">
              <w:r w:rsidRPr="008B05C1">
                <w:rPr>
                  <w:rFonts w:ascii="Calibri" w:eastAsia="PMingLiU" w:hAnsi="Calibri" w:cs="Calibri"/>
                  <w:color w:val="000000"/>
                  <w:sz w:val="22"/>
                  <w:szCs w:val="22"/>
                  <w:lang w:val="en-PH" w:eastAsia="en-US"/>
                </w:rPr>
                <w:t>1.050</w:t>
              </w:r>
            </w:ins>
          </w:p>
        </w:tc>
      </w:tr>
      <w:tr w:rsidR="00787B33" w:rsidRPr="008B05C1" w:rsidTr="00787B33">
        <w:trPr>
          <w:trHeight w:val="288"/>
          <w:ins w:id="6354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4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50" w:author="Diana Machado" w:date="2019-04-05T18:46:00Z"/>
                <w:rFonts w:ascii="Calibri" w:eastAsia="PMingLiU" w:hAnsi="Calibri" w:cs="Calibri"/>
                <w:color w:val="000000"/>
                <w:sz w:val="22"/>
                <w:szCs w:val="22"/>
                <w:lang w:val="en-PH" w:eastAsia="en-US"/>
              </w:rPr>
            </w:pPr>
            <w:ins w:id="63551"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52" w:author="Diana Machado" w:date="2019-04-05T18:46:00Z"/>
                <w:rFonts w:ascii="Calibri" w:eastAsia="PMingLiU" w:hAnsi="Calibri" w:cs="Calibri"/>
                <w:color w:val="000000"/>
                <w:sz w:val="22"/>
                <w:szCs w:val="22"/>
                <w:lang w:val="en-PH" w:eastAsia="en-US"/>
              </w:rPr>
            </w:pPr>
            <w:ins w:id="63553"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54" w:author="Diana Machado" w:date="2019-04-05T18:46:00Z"/>
                <w:rFonts w:ascii="Calibri" w:eastAsia="PMingLiU" w:hAnsi="Calibri" w:cs="Calibri"/>
                <w:color w:val="000000"/>
                <w:sz w:val="22"/>
                <w:szCs w:val="22"/>
                <w:lang w:val="en-PH" w:eastAsia="en-US"/>
              </w:rPr>
            </w:pPr>
            <w:ins w:id="63555" w:author="Diana Machado" w:date="2019-04-05T18:46:00Z">
              <w:r w:rsidRPr="008B05C1">
                <w:rPr>
                  <w:rFonts w:ascii="Calibri" w:eastAsia="PMingLiU" w:hAnsi="Calibri" w:cs="Calibri"/>
                  <w:color w:val="000000"/>
                  <w:sz w:val="22"/>
                  <w:szCs w:val="22"/>
                  <w:lang w:val="en-PH" w:eastAsia="en-US"/>
                </w:rPr>
                <w:t>3.21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56" w:author="Diana Machado" w:date="2019-04-05T18:46:00Z"/>
                <w:rFonts w:ascii="Calibri" w:eastAsia="PMingLiU" w:hAnsi="Calibri" w:cs="Calibri"/>
                <w:color w:val="000000"/>
                <w:sz w:val="22"/>
                <w:szCs w:val="22"/>
                <w:lang w:val="en-PH" w:eastAsia="en-US"/>
              </w:rPr>
            </w:pPr>
            <w:ins w:id="63557" w:author="Diana Machado" w:date="2019-04-05T18:46:00Z">
              <w:r w:rsidRPr="008B05C1">
                <w:rPr>
                  <w:rFonts w:ascii="Calibri" w:eastAsia="PMingLiU" w:hAnsi="Calibri" w:cs="Calibri"/>
                  <w:color w:val="000000"/>
                  <w:sz w:val="22"/>
                  <w:szCs w:val="22"/>
                  <w:lang w:val="en-PH" w:eastAsia="en-US"/>
                </w:rPr>
                <w:t>3.27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58" w:author="Diana Machado" w:date="2019-04-05T18:46:00Z"/>
                <w:rFonts w:ascii="Calibri" w:eastAsia="PMingLiU" w:hAnsi="Calibri" w:cs="Calibri"/>
                <w:color w:val="000000"/>
                <w:sz w:val="22"/>
                <w:szCs w:val="22"/>
                <w:lang w:val="en-PH" w:eastAsia="en-US"/>
              </w:rPr>
            </w:pPr>
            <w:ins w:id="63559" w:author="Diana Machado" w:date="2019-04-05T18:46:00Z">
              <w:r w:rsidRPr="008B05C1">
                <w:rPr>
                  <w:rFonts w:ascii="Calibri" w:eastAsia="PMingLiU" w:hAnsi="Calibri" w:cs="Calibri"/>
                  <w:color w:val="000000"/>
                  <w:sz w:val="22"/>
                  <w:szCs w:val="22"/>
                  <w:lang w:val="en-PH" w:eastAsia="en-US"/>
                </w:rPr>
                <w:t>1.019</w:t>
              </w:r>
            </w:ins>
          </w:p>
        </w:tc>
      </w:tr>
      <w:tr w:rsidR="00787B33" w:rsidRPr="008B05C1" w:rsidTr="00787B33">
        <w:trPr>
          <w:trHeight w:val="288"/>
          <w:ins w:id="6356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6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62" w:author="Diana Machado" w:date="2019-04-05T18:46:00Z"/>
                <w:rFonts w:ascii="Calibri" w:eastAsia="PMingLiU" w:hAnsi="Calibri" w:cs="Calibri"/>
                <w:color w:val="000000"/>
                <w:sz w:val="22"/>
                <w:szCs w:val="22"/>
                <w:lang w:val="en-PH" w:eastAsia="en-US"/>
              </w:rPr>
            </w:pPr>
            <w:ins w:id="63563"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64" w:author="Diana Machado" w:date="2019-04-05T18:46:00Z"/>
                <w:rFonts w:ascii="Calibri" w:eastAsia="PMingLiU" w:hAnsi="Calibri" w:cs="Calibri"/>
                <w:color w:val="000000"/>
                <w:sz w:val="22"/>
                <w:szCs w:val="22"/>
                <w:lang w:val="en-PH" w:eastAsia="en-US"/>
              </w:rPr>
            </w:pPr>
            <w:ins w:id="63565"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66" w:author="Diana Machado" w:date="2019-04-05T18:46:00Z"/>
                <w:rFonts w:ascii="Calibri" w:eastAsia="PMingLiU" w:hAnsi="Calibri" w:cs="Calibri"/>
                <w:color w:val="000000"/>
                <w:sz w:val="22"/>
                <w:szCs w:val="22"/>
                <w:lang w:val="en-PH" w:eastAsia="en-US"/>
              </w:rPr>
            </w:pPr>
            <w:ins w:id="63567" w:author="Diana Machado" w:date="2019-04-05T18:46:00Z">
              <w:r w:rsidRPr="008B05C1">
                <w:rPr>
                  <w:rFonts w:ascii="Calibri" w:eastAsia="PMingLiU" w:hAnsi="Calibri" w:cs="Calibri"/>
                  <w:color w:val="000000"/>
                  <w:sz w:val="22"/>
                  <w:szCs w:val="22"/>
                  <w:lang w:val="en-PH" w:eastAsia="en-US"/>
                </w:rPr>
                <w:t>1.07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68" w:author="Diana Machado" w:date="2019-04-05T18:46:00Z"/>
                <w:rFonts w:ascii="Calibri" w:eastAsia="PMingLiU" w:hAnsi="Calibri" w:cs="Calibri"/>
                <w:color w:val="000000"/>
                <w:sz w:val="22"/>
                <w:szCs w:val="22"/>
                <w:lang w:val="en-PH" w:eastAsia="en-US"/>
              </w:rPr>
            </w:pPr>
            <w:ins w:id="63569" w:author="Diana Machado" w:date="2019-04-05T18:46:00Z">
              <w:r w:rsidRPr="008B05C1">
                <w:rPr>
                  <w:rFonts w:ascii="Calibri" w:eastAsia="PMingLiU" w:hAnsi="Calibri" w:cs="Calibri"/>
                  <w:color w:val="000000"/>
                  <w:sz w:val="22"/>
                  <w:szCs w:val="22"/>
                  <w:lang w:val="en-PH" w:eastAsia="en-US"/>
                </w:rPr>
                <w:t>1.12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70" w:author="Diana Machado" w:date="2019-04-05T18:46:00Z"/>
                <w:rFonts w:ascii="Calibri" w:eastAsia="PMingLiU" w:hAnsi="Calibri" w:cs="Calibri"/>
                <w:color w:val="000000"/>
                <w:sz w:val="22"/>
                <w:szCs w:val="22"/>
                <w:lang w:val="en-PH" w:eastAsia="en-US"/>
              </w:rPr>
            </w:pPr>
            <w:ins w:id="63571" w:author="Diana Machado" w:date="2019-04-05T18:46:00Z">
              <w:r w:rsidRPr="008B05C1">
                <w:rPr>
                  <w:rFonts w:ascii="Calibri" w:eastAsia="PMingLiU" w:hAnsi="Calibri" w:cs="Calibri"/>
                  <w:color w:val="000000"/>
                  <w:sz w:val="22"/>
                  <w:szCs w:val="22"/>
                  <w:lang w:val="en-PH" w:eastAsia="en-US"/>
                </w:rPr>
                <w:t>1.041</w:t>
              </w:r>
            </w:ins>
          </w:p>
        </w:tc>
      </w:tr>
      <w:tr w:rsidR="00787B33" w:rsidRPr="008B05C1" w:rsidTr="00787B33">
        <w:trPr>
          <w:trHeight w:val="288"/>
          <w:ins w:id="6357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7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74" w:author="Diana Machado" w:date="2019-04-05T18:46:00Z"/>
                <w:rFonts w:ascii="Calibri" w:eastAsia="PMingLiU" w:hAnsi="Calibri" w:cs="Calibri"/>
                <w:color w:val="000000"/>
                <w:sz w:val="22"/>
                <w:szCs w:val="22"/>
                <w:lang w:val="en-PH" w:eastAsia="en-US"/>
              </w:rPr>
            </w:pPr>
            <w:ins w:id="63575"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76" w:author="Diana Machado" w:date="2019-04-05T18:46:00Z"/>
                <w:rFonts w:ascii="Calibri" w:eastAsia="PMingLiU" w:hAnsi="Calibri" w:cs="Calibri"/>
                <w:color w:val="000000"/>
                <w:sz w:val="22"/>
                <w:szCs w:val="22"/>
                <w:lang w:val="en-PH" w:eastAsia="en-US"/>
              </w:rPr>
            </w:pPr>
            <w:ins w:id="63577"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578" w:author="Diana Machado" w:date="2019-04-05T18:46:00Z"/>
                <w:rFonts w:ascii="Calibri" w:eastAsia="PMingLiU" w:hAnsi="Calibri" w:cs="Calibri"/>
                <w:color w:val="000000"/>
                <w:sz w:val="22"/>
                <w:szCs w:val="22"/>
                <w:lang w:val="en-PH" w:eastAsia="en-US"/>
              </w:rPr>
            </w:pPr>
            <w:ins w:id="63579" w:author="Diana Machado" w:date="2019-04-05T18:46:00Z">
              <w:r w:rsidRPr="008B05C1">
                <w:rPr>
                  <w:rFonts w:ascii="Calibri" w:eastAsia="PMingLiU" w:hAnsi="Calibri" w:cs="Calibri"/>
                  <w:color w:val="000000"/>
                  <w:sz w:val="22"/>
                  <w:szCs w:val="22"/>
                  <w:lang w:val="en-PH" w:eastAsia="en-US"/>
                </w:rPr>
                <w:t>3.00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80" w:author="Diana Machado" w:date="2019-04-05T18:46:00Z"/>
                <w:rFonts w:ascii="Calibri" w:eastAsia="PMingLiU" w:hAnsi="Calibri" w:cs="Calibri"/>
                <w:color w:val="000000"/>
                <w:sz w:val="22"/>
                <w:szCs w:val="22"/>
                <w:lang w:val="en-PH" w:eastAsia="en-US"/>
              </w:rPr>
            </w:pPr>
            <w:ins w:id="63581" w:author="Diana Machado" w:date="2019-04-05T18:46:00Z">
              <w:r w:rsidRPr="008B05C1">
                <w:rPr>
                  <w:rFonts w:ascii="Calibri" w:eastAsia="PMingLiU" w:hAnsi="Calibri" w:cs="Calibri"/>
                  <w:color w:val="000000"/>
                  <w:sz w:val="22"/>
                  <w:szCs w:val="22"/>
                  <w:lang w:val="en-PH" w:eastAsia="en-US"/>
                </w:rPr>
                <w:t>3.05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82" w:author="Diana Machado" w:date="2019-04-05T18:46:00Z"/>
                <w:rFonts w:ascii="Calibri" w:eastAsia="PMingLiU" w:hAnsi="Calibri" w:cs="Calibri"/>
                <w:color w:val="000000"/>
                <w:sz w:val="22"/>
                <w:szCs w:val="22"/>
                <w:lang w:val="en-PH" w:eastAsia="en-US"/>
              </w:rPr>
            </w:pPr>
            <w:ins w:id="63583" w:author="Diana Machado" w:date="2019-04-05T18:46:00Z">
              <w:r w:rsidRPr="008B05C1">
                <w:rPr>
                  <w:rFonts w:ascii="Calibri" w:eastAsia="PMingLiU" w:hAnsi="Calibri" w:cs="Calibri"/>
                  <w:color w:val="000000"/>
                  <w:sz w:val="22"/>
                  <w:szCs w:val="22"/>
                  <w:lang w:val="en-PH" w:eastAsia="en-US"/>
                </w:rPr>
                <w:t>1.018</w:t>
              </w:r>
            </w:ins>
          </w:p>
        </w:tc>
      </w:tr>
      <w:tr w:rsidR="00787B33" w:rsidRPr="008B05C1" w:rsidTr="00787B33">
        <w:trPr>
          <w:trHeight w:val="299"/>
          <w:ins w:id="63584"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358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586" w:author="Diana Machado" w:date="2019-04-05T18:46:00Z"/>
                <w:rFonts w:ascii="Calibri" w:eastAsia="PMingLiU" w:hAnsi="Calibri" w:cs="Calibri"/>
                <w:color w:val="000000"/>
                <w:sz w:val="22"/>
                <w:szCs w:val="22"/>
                <w:lang w:val="en-PH" w:eastAsia="en-US"/>
              </w:rPr>
            </w:pPr>
            <w:ins w:id="63587"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588" w:author="Diana Machado" w:date="2019-04-05T18:46:00Z"/>
                <w:rFonts w:ascii="Calibri" w:eastAsia="PMingLiU" w:hAnsi="Calibri" w:cs="Calibri"/>
                <w:color w:val="000000"/>
                <w:sz w:val="22"/>
                <w:szCs w:val="22"/>
                <w:lang w:val="en-PH" w:eastAsia="en-US"/>
              </w:rPr>
            </w:pPr>
            <w:ins w:id="63589"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3590" w:author="Diana Machado" w:date="2019-04-05T18:46:00Z"/>
                <w:rFonts w:ascii="Calibri" w:eastAsia="PMingLiU" w:hAnsi="Calibri" w:cs="Calibri"/>
                <w:color w:val="000000"/>
                <w:sz w:val="22"/>
                <w:szCs w:val="22"/>
                <w:lang w:val="en-PH" w:eastAsia="en-US"/>
              </w:rPr>
            </w:pPr>
            <w:ins w:id="63591" w:author="Diana Machado" w:date="2019-04-05T18:46:00Z">
              <w:r w:rsidRPr="008B05C1">
                <w:rPr>
                  <w:rFonts w:ascii="Calibri" w:eastAsia="PMingLiU" w:hAnsi="Calibri" w:cs="Calibri"/>
                  <w:color w:val="000000"/>
                  <w:sz w:val="22"/>
                  <w:szCs w:val="22"/>
                  <w:lang w:val="en-PH" w:eastAsia="en-US"/>
                </w:rPr>
                <w:t>2.457</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592" w:author="Diana Machado" w:date="2019-04-05T18:46:00Z"/>
                <w:rFonts w:ascii="Calibri" w:eastAsia="PMingLiU" w:hAnsi="Calibri" w:cs="Calibri"/>
                <w:color w:val="000000"/>
                <w:sz w:val="22"/>
                <w:szCs w:val="22"/>
                <w:lang w:val="en-PH" w:eastAsia="en-US"/>
              </w:rPr>
            </w:pPr>
            <w:ins w:id="63593" w:author="Diana Machado" w:date="2019-04-05T18:46:00Z">
              <w:r w:rsidRPr="008B05C1">
                <w:rPr>
                  <w:rFonts w:ascii="Calibri" w:eastAsia="PMingLiU" w:hAnsi="Calibri" w:cs="Calibri"/>
                  <w:color w:val="000000"/>
                  <w:sz w:val="22"/>
                  <w:szCs w:val="22"/>
                  <w:lang w:val="en-PH" w:eastAsia="en-US"/>
                </w:rPr>
                <w:t>2.628</w:t>
              </w:r>
            </w:ins>
          </w:p>
        </w:tc>
        <w:tc>
          <w:tcPr>
            <w:tcW w:w="1052"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3594" w:author="Diana Machado" w:date="2019-04-05T18:46:00Z"/>
                <w:rFonts w:ascii="Calibri" w:eastAsia="PMingLiU" w:hAnsi="Calibri" w:cs="Calibri"/>
                <w:color w:val="000000"/>
                <w:sz w:val="22"/>
                <w:szCs w:val="22"/>
                <w:lang w:val="en-PH" w:eastAsia="en-US"/>
              </w:rPr>
            </w:pPr>
            <w:ins w:id="63595" w:author="Diana Machado" w:date="2019-04-05T18:46:00Z">
              <w:r w:rsidRPr="008B05C1">
                <w:rPr>
                  <w:rFonts w:ascii="Calibri" w:eastAsia="PMingLiU" w:hAnsi="Calibri" w:cs="Calibri"/>
                  <w:color w:val="000000"/>
                  <w:sz w:val="22"/>
                  <w:szCs w:val="22"/>
                  <w:lang w:val="en-PH" w:eastAsia="en-US"/>
                </w:rPr>
                <w:t>1.070</w:t>
              </w:r>
            </w:ins>
          </w:p>
        </w:tc>
      </w:tr>
      <w:tr w:rsidR="00787B33" w:rsidRPr="008B05C1" w:rsidTr="00787B33">
        <w:trPr>
          <w:trHeight w:val="288"/>
          <w:ins w:id="63596"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597" w:author="Diana Machado" w:date="2019-04-05T18:46:00Z"/>
                <w:rFonts w:ascii="Calibri" w:eastAsia="PMingLiU" w:hAnsi="Calibri" w:cs="Calibri"/>
                <w:color w:val="000000"/>
                <w:sz w:val="22"/>
                <w:szCs w:val="22"/>
                <w:lang w:val="en-PH" w:eastAsia="en-US"/>
              </w:rPr>
            </w:pPr>
            <w:ins w:id="63598" w:author="Diana Machado" w:date="2019-04-05T18:46:00Z">
              <w:r w:rsidRPr="008B05C1">
                <w:rPr>
                  <w:rFonts w:ascii="Calibri" w:eastAsia="PMingLiU" w:hAnsi="Calibri" w:cs="Calibri"/>
                  <w:color w:val="000000"/>
                  <w:sz w:val="22"/>
                  <w:szCs w:val="22"/>
                  <w:lang w:val="en-PH" w:eastAsia="en-US"/>
                </w:rPr>
                <w:t>Renters</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599" w:author="Diana Machado" w:date="2019-04-05T18:46:00Z"/>
                <w:rFonts w:ascii="Calibri" w:eastAsia="PMingLiU" w:hAnsi="Calibri" w:cs="Calibri"/>
                <w:color w:val="000000"/>
                <w:sz w:val="22"/>
                <w:szCs w:val="22"/>
                <w:lang w:val="en-PH" w:eastAsia="en-US"/>
              </w:rPr>
            </w:pPr>
            <w:ins w:id="63600"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01" w:author="Diana Machado" w:date="2019-04-05T18:46:00Z"/>
                <w:rFonts w:ascii="Calibri" w:eastAsia="PMingLiU" w:hAnsi="Calibri" w:cs="Calibri"/>
                <w:color w:val="000000"/>
                <w:sz w:val="22"/>
                <w:szCs w:val="22"/>
                <w:lang w:val="en-PH" w:eastAsia="en-US"/>
              </w:rPr>
            </w:pPr>
            <w:ins w:id="63602"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03" w:author="Diana Machado" w:date="2019-04-05T18:46:00Z"/>
                <w:rFonts w:ascii="Calibri" w:eastAsia="PMingLiU" w:hAnsi="Calibri" w:cs="Calibri"/>
                <w:color w:val="000000"/>
                <w:sz w:val="22"/>
                <w:szCs w:val="22"/>
                <w:lang w:val="en-PH" w:eastAsia="en-US"/>
              </w:rPr>
            </w:pPr>
            <w:ins w:id="63604" w:author="Diana Machado" w:date="2019-04-05T18:46:00Z">
              <w:r w:rsidRPr="008B05C1">
                <w:rPr>
                  <w:rFonts w:ascii="Calibri" w:eastAsia="PMingLiU" w:hAnsi="Calibri" w:cs="Calibri"/>
                  <w:color w:val="000000"/>
                  <w:sz w:val="22"/>
                  <w:szCs w:val="22"/>
                  <w:lang w:val="en-PH" w:eastAsia="en-US"/>
                </w:rPr>
                <w:t>1.444</w:t>
              </w:r>
            </w:ins>
          </w:p>
        </w:tc>
        <w:tc>
          <w:tcPr>
            <w:tcW w:w="921"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05" w:author="Diana Machado" w:date="2019-04-05T18:46:00Z"/>
                <w:rFonts w:ascii="Calibri" w:eastAsia="PMingLiU" w:hAnsi="Calibri" w:cs="Calibri"/>
                <w:color w:val="000000"/>
                <w:sz w:val="22"/>
                <w:szCs w:val="22"/>
                <w:lang w:val="en-PH" w:eastAsia="en-US"/>
              </w:rPr>
            </w:pPr>
            <w:ins w:id="63606" w:author="Diana Machado" w:date="2019-04-05T18:46:00Z">
              <w:r w:rsidRPr="008B05C1">
                <w:rPr>
                  <w:rFonts w:ascii="Calibri" w:eastAsia="PMingLiU" w:hAnsi="Calibri" w:cs="Calibri"/>
                  <w:color w:val="000000"/>
                  <w:sz w:val="22"/>
                  <w:szCs w:val="22"/>
                  <w:lang w:val="en-PH" w:eastAsia="en-US"/>
                </w:rPr>
                <w:t>1.646</w:t>
              </w:r>
            </w:ins>
          </w:p>
        </w:tc>
        <w:tc>
          <w:tcPr>
            <w:tcW w:w="1052"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07" w:author="Diana Machado" w:date="2019-04-05T18:46:00Z"/>
                <w:rFonts w:ascii="Calibri" w:eastAsia="PMingLiU" w:hAnsi="Calibri" w:cs="Calibri"/>
                <w:color w:val="000000"/>
                <w:sz w:val="22"/>
                <w:szCs w:val="22"/>
                <w:lang w:val="en-PH" w:eastAsia="en-US"/>
              </w:rPr>
            </w:pPr>
            <w:ins w:id="63608" w:author="Diana Machado" w:date="2019-04-05T18:46:00Z">
              <w:r w:rsidRPr="008B05C1">
                <w:rPr>
                  <w:rFonts w:ascii="Calibri" w:eastAsia="PMingLiU" w:hAnsi="Calibri" w:cs="Calibri"/>
                  <w:color w:val="000000"/>
                  <w:sz w:val="22"/>
                  <w:szCs w:val="22"/>
                  <w:lang w:val="en-PH" w:eastAsia="en-US"/>
                </w:rPr>
                <w:t>1.140</w:t>
              </w:r>
            </w:ins>
          </w:p>
        </w:tc>
      </w:tr>
      <w:tr w:rsidR="00787B33" w:rsidRPr="008B05C1" w:rsidTr="00787B33">
        <w:trPr>
          <w:trHeight w:val="288"/>
          <w:ins w:id="636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11" w:author="Diana Machado" w:date="2019-04-05T18:46:00Z"/>
                <w:rFonts w:ascii="Calibri" w:eastAsia="PMingLiU" w:hAnsi="Calibri" w:cs="Calibri"/>
                <w:color w:val="000000"/>
                <w:sz w:val="22"/>
                <w:szCs w:val="22"/>
                <w:lang w:val="en-PH" w:eastAsia="en-US"/>
              </w:rPr>
            </w:pPr>
            <w:ins w:id="63612"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13" w:author="Diana Machado" w:date="2019-04-05T18:46:00Z"/>
                <w:rFonts w:ascii="Calibri" w:eastAsia="PMingLiU" w:hAnsi="Calibri" w:cs="Calibri"/>
                <w:color w:val="000000"/>
                <w:sz w:val="22"/>
                <w:szCs w:val="22"/>
                <w:lang w:val="en-PH" w:eastAsia="en-US"/>
              </w:rPr>
            </w:pPr>
            <w:ins w:id="63614"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15" w:author="Diana Machado" w:date="2019-04-05T18:46:00Z"/>
                <w:rFonts w:ascii="Calibri" w:eastAsia="PMingLiU" w:hAnsi="Calibri" w:cs="Calibri"/>
                <w:color w:val="000000"/>
                <w:sz w:val="22"/>
                <w:szCs w:val="22"/>
                <w:lang w:val="en-PH" w:eastAsia="en-US"/>
              </w:rPr>
            </w:pPr>
            <w:ins w:id="63616" w:author="Diana Machado" w:date="2019-04-05T18:46:00Z">
              <w:r w:rsidRPr="008B05C1">
                <w:rPr>
                  <w:rFonts w:ascii="Calibri" w:eastAsia="PMingLiU" w:hAnsi="Calibri" w:cs="Calibri"/>
                  <w:color w:val="000000"/>
                  <w:sz w:val="22"/>
                  <w:szCs w:val="22"/>
                  <w:lang w:val="en-PH" w:eastAsia="en-US"/>
                </w:rPr>
                <w:t>0.92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17" w:author="Diana Machado" w:date="2019-04-05T18:46:00Z"/>
                <w:rFonts w:ascii="Calibri" w:eastAsia="PMingLiU" w:hAnsi="Calibri" w:cs="Calibri"/>
                <w:color w:val="000000"/>
                <w:sz w:val="22"/>
                <w:szCs w:val="22"/>
                <w:lang w:val="en-PH" w:eastAsia="en-US"/>
              </w:rPr>
            </w:pPr>
            <w:ins w:id="63618" w:author="Diana Machado" w:date="2019-04-05T18:46:00Z">
              <w:r w:rsidRPr="008B05C1">
                <w:rPr>
                  <w:rFonts w:ascii="Calibri" w:eastAsia="PMingLiU" w:hAnsi="Calibri" w:cs="Calibri"/>
                  <w:color w:val="000000"/>
                  <w:sz w:val="22"/>
                  <w:szCs w:val="22"/>
                  <w:lang w:val="en-PH" w:eastAsia="en-US"/>
                </w:rPr>
                <w:t>0.95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19" w:author="Diana Machado" w:date="2019-04-05T18:46:00Z"/>
                <w:rFonts w:ascii="Calibri" w:eastAsia="PMingLiU" w:hAnsi="Calibri" w:cs="Calibri"/>
                <w:color w:val="000000"/>
                <w:sz w:val="22"/>
                <w:szCs w:val="22"/>
                <w:lang w:val="en-PH" w:eastAsia="en-US"/>
              </w:rPr>
            </w:pPr>
            <w:ins w:id="63620" w:author="Diana Machado" w:date="2019-04-05T18:46:00Z">
              <w:r w:rsidRPr="008B05C1">
                <w:rPr>
                  <w:rFonts w:ascii="Calibri" w:eastAsia="PMingLiU" w:hAnsi="Calibri" w:cs="Calibri"/>
                  <w:color w:val="000000"/>
                  <w:sz w:val="22"/>
                  <w:szCs w:val="22"/>
                  <w:lang w:val="en-PH" w:eastAsia="en-US"/>
                </w:rPr>
                <w:t>1.035</w:t>
              </w:r>
            </w:ins>
          </w:p>
        </w:tc>
      </w:tr>
      <w:tr w:rsidR="00787B33" w:rsidRPr="008B05C1" w:rsidTr="00787B33">
        <w:trPr>
          <w:trHeight w:val="288"/>
          <w:ins w:id="6362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2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23" w:author="Diana Machado" w:date="2019-04-05T18:46:00Z"/>
                <w:rFonts w:ascii="Calibri" w:eastAsia="PMingLiU" w:hAnsi="Calibri" w:cs="Calibri"/>
                <w:color w:val="000000"/>
                <w:sz w:val="22"/>
                <w:szCs w:val="22"/>
                <w:lang w:val="en-PH" w:eastAsia="en-US"/>
              </w:rPr>
            </w:pPr>
            <w:ins w:id="63624"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25" w:author="Diana Machado" w:date="2019-04-05T18:46:00Z"/>
                <w:rFonts w:ascii="Calibri" w:eastAsia="PMingLiU" w:hAnsi="Calibri" w:cs="Calibri"/>
                <w:color w:val="000000"/>
                <w:sz w:val="22"/>
                <w:szCs w:val="22"/>
                <w:lang w:val="en-PH" w:eastAsia="en-US"/>
              </w:rPr>
            </w:pPr>
            <w:ins w:id="63626"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27" w:author="Diana Machado" w:date="2019-04-05T18:46:00Z"/>
                <w:rFonts w:ascii="Calibri" w:eastAsia="PMingLiU" w:hAnsi="Calibri" w:cs="Calibri"/>
                <w:color w:val="000000"/>
                <w:sz w:val="22"/>
                <w:szCs w:val="22"/>
                <w:lang w:val="en-PH" w:eastAsia="en-US"/>
              </w:rPr>
            </w:pPr>
            <w:ins w:id="63628" w:author="Diana Machado" w:date="2019-04-05T18:46:00Z">
              <w:r w:rsidRPr="008B05C1">
                <w:rPr>
                  <w:rFonts w:ascii="Calibri" w:eastAsia="PMingLiU" w:hAnsi="Calibri" w:cs="Calibri"/>
                  <w:color w:val="000000"/>
                  <w:sz w:val="22"/>
                  <w:szCs w:val="22"/>
                  <w:lang w:val="en-PH" w:eastAsia="en-US"/>
                </w:rPr>
                <w:t>0.8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29" w:author="Diana Machado" w:date="2019-04-05T18:46:00Z"/>
                <w:rFonts w:ascii="Calibri" w:eastAsia="PMingLiU" w:hAnsi="Calibri" w:cs="Calibri"/>
                <w:color w:val="000000"/>
                <w:sz w:val="22"/>
                <w:szCs w:val="22"/>
                <w:lang w:val="en-PH" w:eastAsia="en-US"/>
              </w:rPr>
            </w:pPr>
            <w:ins w:id="63630" w:author="Diana Machado" w:date="2019-04-05T18:46:00Z">
              <w:r w:rsidRPr="008B05C1">
                <w:rPr>
                  <w:rFonts w:ascii="Calibri" w:eastAsia="PMingLiU" w:hAnsi="Calibri" w:cs="Calibri"/>
                  <w:color w:val="000000"/>
                  <w:sz w:val="22"/>
                  <w:szCs w:val="22"/>
                  <w:lang w:val="en-PH" w:eastAsia="en-US"/>
                </w:rPr>
                <w:t>0.87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31" w:author="Diana Machado" w:date="2019-04-05T18:46:00Z"/>
                <w:rFonts w:ascii="Calibri" w:eastAsia="PMingLiU" w:hAnsi="Calibri" w:cs="Calibri"/>
                <w:color w:val="000000"/>
                <w:sz w:val="22"/>
                <w:szCs w:val="22"/>
                <w:lang w:val="en-PH" w:eastAsia="en-US"/>
              </w:rPr>
            </w:pPr>
            <w:ins w:id="63632"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363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3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35" w:author="Diana Machado" w:date="2019-04-05T18:46:00Z"/>
                <w:rFonts w:ascii="Calibri" w:eastAsia="PMingLiU" w:hAnsi="Calibri" w:cs="Calibri"/>
                <w:color w:val="000000"/>
                <w:sz w:val="22"/>
                <w:szCs w:val="22"/>
                <w:lang w:val="en-PH" w:eastAsia="en-US"/>
              </w:rPr>
            </w:pPr>
            <w:ins w:id="63636"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37" w:author="Diana Machado" w:date="2019-04-05T18:46:00Z"/>
                <w:rFonts w:ascii="Calibri" w:eastAsia="PMingLiU" w:hAnsi="Calibri" w:cs="Calibri"/>
                <w:color w:val="000000"/>
                <w:sz w:val="22"/>
                <w:szCs w:val="22"/>
                <w:lang w:val="en-PH" w:eastAsia="en-US"/>
              </w:rPr>
            </w:pPr>
            <w:ins w:id="63638"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39" w:author="Diana Machado" w:date="2019-04-05T18:46:00Z"/>
                <w:rFonts w:ascii="Calibri" w:eastAsia="PMingLiU" w:hAnsi="Calibri" w:cs="Calibri"/>
                <w:color w:val="000000"/>
                <w:sz w:val="22"/>
                <w:szCs w:val="22"/>
                <w:lang w:val="en-PH" w:eastAsia="en-US"/>
              </w:rPr>
            </w:pPr>
            <w:ins w:id="63640" w:author="Diana Machado" w:date="2019-04-05T18:46:00Z">
              <w:r w:rsidRPr="008B05C1">
                <w:rPr>
                  <w:rFonts w:ascii="Calibri" w:eastAsia="PMingLiU" w:hAnsi="Calibri" w:cs="Calibri"/>
                  <w:color w:val="000000"/>
                  <w:sz w:val="22"/>
                  <w:szCs w:val="22"/>
                  <w:lang w:val="en-PH" w:eastAsia="en-US"/>
                </w:rPr>
                <w:t>1.91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41" w:author="Diana Machado" w:date="2019-04-05T18:46:00Z"/>
                <w:rFonts w:ascii="Calibri" w:eastAsia="PMingLiU" w:hAnsi="Calibri" w:cs="Calibri"/>
                <w:color w:val="000000"/>
                <w:sz w:val="22"/>
                <w:szCs w:val="22"/>
                <w:lang w:val="en-PH" w:eastAsia="en-US"/>
              </w:rPr>
            </w:pPr>
            <w:ins w:id="63642" w:author="Diana Machado" w:date="2019-04-05T18:46:00Z">
              <w:r w:rsidRPr="008B05C1">
                <w:rPr>
                  <w:rFonts w:ascii="Calibri" w:eastAsia="PMingLiU" w:hAnsi="Calibri" w:cs="Calibri"/>
                  <w:color w:val="000000"/>
                  <w:sz w:val="22"/>
                  <w:szCs w:val="22"/>
                  <w:lang w:val="en-PH" w:eastAsia="en-US"/>
                </w:rPr>
                <w:t>1.98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43" w:author="Diana Machado" w:date="2019-04-05T18:46:00Z"/>
                <w:rFonts w:ascii="Calibri" w:eastAsia="PMingLiU" w:hAnsi="Calibri" w:cs="Calibri"/>
                <w:color w:val="000000"/>
                <w:sz w:val="22"/>
                <w:szCs w:val="22"/>
                <w:lang w:val="en-PH" w:eastAsia="en-US"/>
              </w:rPr>
            </w:pPr>
            <w:ins w:id="63644" w:author="Diana Machado" w:date="2019-04-05T18:46:00Z">
              <w:r w:rsidRPr="008B05C1">
                <w:rPr>
                  <w:rFonts w:ascii="Calibri" w:eastAsia="PMingLiU" w:hAnsi="Calibri" w:cs="Calibri"/>
                  <w:color w:val="000000"/>
                  <w:sz w:val="22"/>
                  <w:szCs w:val="22"/>
                  <w:lang w:val="en-PH" w:eastAsia="en-US"/>
                </w:rPr>
                <w:t>1.035</w:t>
              </w:r>
            </w:ins>
          </w:p>
        </w:tc>
      </w:tr>
      <w:tr w:rsidR="00787B33" w:rsidRPr="008B05C1" w:rsidTr="00787B33">
        <w:trPr>
          <w:trHeight w:val="288"/>
          <w:ins w:id="6364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4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47" w:author="Diana Machado" w:date="2019-04-05T18:46:00Z"/>
                <w:rFonts w:ascii="Calibri" w:eastAsia="PMingLiU" w:hAnsi="Calibri" w:cs="Calibri"/>
                <w:color w:val="000000"/>
                <w:sz w:val="22"/>
                <w:szCs w:val="22"/>
                <w:lang w:val="en-PH" w:eastAsia="en-US"/>
              </w:rPr>
            </w:pPr>
            <w:ins w:id="63648"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49" w:author="Diana Machado" w:date="2019-04-05T18:46:00Z"/>
                <w:rFonts w:ascii="Calibri" w:eastAsia="PMingLiU" w:hAnsi="Calibri" w:cs="Calibri"/>
                <w:color w:val="000000"/>
                <w:sz w:val="22"/>
                <w:szCs w:val="22"/>
                <w:lang w:val="en-PH" w:eastAsia="en-US"/>
              </w:rPr>
            </w:pPr>
            <w:ins w:id="63650"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51" w:author="Diana Machado" w:date="2019-04-05T18:46:00Z"/>
                <w:rFonts w:ascii="Calibri" w:eastAsia="PMingLiU" w:hAnsi="Calibri" w:cs="Calibri"/>
                <w:color w:val="000000"/>
                <w:sz w:val="22"/>
                <w:szCs w:val="22"/>
                <w:lang w:val="en-PH" w:eastAsia="en-US"/>
              </w:rPr>
            </w:pPr>
            <w:ins w:id="63652" w:author="Diana Machado" w:date="2019-04-05T18:46:00Z">
              <w:r w:rsidRPr="008B05C1">
                <w:rPr>
                  <w:rFonts w:ascii="Calibri" w:eastAsia="PMingLiU" w:hAnsi="Calibri" w:cs="Calibri"/>
                  <w:color w:val="000000"/>
                  <w:sz w:val="22"/>
                  <w:szCs w:val="22"/>
                  <w:lang w:val="en-PH" w:eastAsia="en-US"/>
                </w:rPr>
                <w:t>4.2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53" w:author="Diana Machado" w:date="2019-04-05T18:46:00Z"/>
                <w:rFonts w:ascii="Calibri" w:eastAsia="PMingLiU" w:hAnsi="Calibri" w:cs="Calibri"/>
                <w:color w:val="000000"/>
                <w:sz w:val="22"/>
                <w:szCs w:val="22"/>
                <w:lang w:val="en-PH" w:eastAsia="en-US"/>
              </w:rPr>
            </w:pPr>
            <w:ins w:id="63654" w:author="Diana Machado" w:date="2019-04-05T18:46:00Z">
              <w:r w:rsidRPr="008B05C1">
                <w:rPr>
                  <w:rFonts w:ascii="Calibri" w:eastAsia="PMingLiU" w:hAnsi="Calibri" w:cs="Calibri"/>
                  <w:color w:val="000000"/>
                  <w:sz w:val="22"/>
                  <w:szCs w:val="22"/>
                  <w:lang w:val="en-PH" w:eastAsia="en-US"/>
                </w:rPr>
                <w:t>4.62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55" w:author="Diana Machado" w:date="2019-04-05T18:46:00Z"/>
                <w:rFonts w:ascii="Calibri" w:eastAsia="PMingLiU" w:hAnsi="Calibri" w:cs="Calibri"/>
                <w:color w:val="000000"/>
                <w:sz w:val="22"/>
                <w:szCs w:val="22"/>
                <w:lang w:val="en-PH" w:eastAsia="en-US"/>
              </w:rPr>
            </w:pPr>
            <w:ins w:id="63656" w:author="Diana Machado" w:date="2019-04-05T18:46:00Z">
              <w:r w:rsidRPr="008B05C1">
                <w:rPr>
                  <w:rFonts w:ascii="Calibri" w:eastAsia="PMingLiU" w:hAnsi="Calibri" w:cs="Calibri"/>
                  <w:color w:val="000000"/>
                  <w:sz w:val="22"/>
                  <w:szCs w:val="22"/>
                  <w:lang w:val="en-PH" w:eastAsia="en-US"/>
                </w:rPr>
                <w:t>1.089</w:t>
              </w:r>
            </w:ins>
          </w:p>
        </w:tc>
      </w:tr>
      <w:tr w:rsidR="00787B33" w:rsidRPr="008B05C1" w:rsidTr="00787B33">
        <w:trPr>
          <w:trHeight w:val="288"/>
          <w:ins w:id="6365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5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59" w:author="Diana Machado" w:date="2019-04-05T18:46:00Z"/>
                <w:rFonts w:ascii="Calibri" w:eastAsia="PMingLiU" w:hAnsi="Calibri" w:cs="Calibri"/>
                <w:color w:val="000000"/>
                <w:sz w:val="22"/>
                <w:szCs w:val="22"/>
                <w:lang w:val="en-PH" w:eastAsia="en-US"/>
              </w:rPr>
            </w:pPr>
            <w:ins w:id="63660"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61" w:author="Diana Machado" w:date="2019-04-05T18:46:00Z"/>
                <w:rFonts w:ascii="Calibri" w:eastAsia="PMingLiU" w:hAnsi="Calibri" w:cs="Calibri"/>
                <w:color w:val="000000"/>
                <w:sz w:val="22"/>
                <w:szCs w:val="22"/>
                <w:lang w:val="en-PH" w:eastAsia="en-US"/>
              </w:rPr>
            </w:pPr>
            <w:ins w:id="63662"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63" w:author="Diana Machado" w:date="2019-04-05T18:46:00Z"/>
                <w:rFonts w:ascii="Calibri" w:eastAsia="PMingLiU" w:hAnsi="Calibri" w:cs="Calibri"/>
                <w:color w:val="000000"/>
                <w:sz w:val="22"/>
                <w:szCs w:val="22"/>
                <w:lang w:val="en-PH" w:eastAsia="en-US"/>
              </w:rPr>
            </w:pPr>
            <w:ins w:id="63664" w:author="Diana Machado" w:date="2019-04-05T18:46:00Z">
              <w:r w:rsidRPr="008B05C1">
                <w:rPr>
                  <w:rFonts w:ascii="Calibri" w:eastAsia="PMingLiU" w:hAnsi="Calibri" w:cs="Calibri"/>
                  <w:color w:val="000000"/>
                  <w:sz w:val="22"/>
                  <w:szCs w:val="22"/>
                  <w:lang w:val="en-PH" w:eastAsia="en-US"/>
                </w:rPr>
                <w:t>0.65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65" w:author="Diana Machado" w:date="2019-04-05T18:46:00Z"/>
                <w:rFonts w:ascii="Calibri" w:eastAsia="PMingLiU" w:hAnsi="Calibri" w:cs="Calibri"/>
                <w:color w:val="000000"/>
                <w:sz w:val="22"/>
                <w:szCs w:val="22"/>
                <w:lang w:val="en-PH" w:eastAsia="en-US"/>
              </w:rPr>
            </w:pPr>
            <w:ins w:id="63666" w:author="Diana Machado" w:date="2019-04-05T18:46:00Z">
              <w:r w:rsidRPr="008B05C1">
                <w:rPr>
                  <w:rFonts w:ascii="Calibri" w:eastAsia="PMingLiU" w:hAnsi="Calibri" w:cs="Calibri"/>
                  <w:color w:val="000000"/>
                  <w:sz w:val="22"/>
                  <w:szCs w:val="22"/>
                  <w:lang w:val="en-PH" w:eastAsia="en-US"/>
                </w:rPr>
                <w:t>0.66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67" w:author="Diana Machado" w:date="2019-04-05T18:46:00Z"/>
                <w:rFonts w:ascii="Calibri" w:eastAsia="PMingLiU" w:hAnsi="Calibri" w:cs="Calibri"/>
                <w:color w:val="000000"/>
                <w:sz w:val="22"/>
                <w:szCs w:val="22"/>
                <w:lang w:val="en-PH" w:eastAsia="en-US"/>
              </w:rPr>
            </w:pPr>
            <w:ins w:id="63668" w:author="Diana Machado" w:date="2019-04-05T18:46:00Z">
              <w:r w:rsidRPr="008B05C1">
                <w:rPr>
                  <w:rFonts w:ascii="Calibri" w:eastAsia="PMingLiU" w:hAnsi="Calibri" w:cs="Calibri"/>
                  <w:color w:val="000000"/>
                  <w:sz w:val="22"/>
                  <w:szCs w:val="22"/>
                  <w:lang w:val="en-PH" w:eastAsia="en-US"/>
                </w:rPr>
                <w:t>1.022</w:t>
              </w:r>
            </w:ins>
          </w:p>
        </w:tc>
      </w:tr>
      <w:tr w:rsidR="00787B33" w:rsidRPr="008B05C1" w:rsidTr="00787B33">
        <w:trPr>
          <w:trHeight w:val="288"/>
          <w:ins w:id="636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71" w:author="Diana Machado" w:date="2019-04-05T18:46:00Z"/>
                <w:rFonts w:ascii="Calibri" w:eastAsia="PMingLiU" w:hAnsi="Calibri" w:cs="Calibri"/>
                <w:color w:val="000000"/>
                <w:sz w:val="22"/>
                <w:szCs w:val="22"/>
                <w:lang w:val="en-PH" w:eastAsia="en-US"/>
              </w:rPr>
            </w:pPr>
            <w:ins w:id="63672"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73" w:author="Diana Machado" w:date="2019-04-05T18:46:00Z"/>
                <w:rFonts w:ascii="Calibri" w:eastAsia="PMingLiU" w:hAnsi="Calibri" w:cs="Calibri"/>
                <w:color w:val="000000"/>
                <w:sz w:val="22"/>
                <w:szCs w:val="22"/>
                <w:lang w:val="en-PH" w:eastAsia="en-US"/>
              </w:rPr>
            </w:pPr>
            <w:ins w:id="63674"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75" w:author="Diana Machado" w:date="2019-04-05T18:46:00Z"/>
                <w:rFonts w:ascii="Calibri" w:eastAsia="PMingLiU" w:hAnsi="Calibri" w:cs="Calibri"/>
                <w:color w:val="000000"/>
                <w:sz w:val="22"/>
                <w:szCs w:val="22"/>
                <w:lang w:val="en-PH" w:eastAsia="en-US"/>
              </w:rPr>
            </w:pPr>
            <w:ins w:id="63676" w:author="Diana Machado" w:date="2019-04-05T18:46:00Z">
              <w:r w:rsidRPr="008B05C1">
                <w:rPr>
                  <w:rFonts w:ascii="Calibri" w:eastAsia="PMingLiU" w:hAnsi="Calibri" w:cs="Calibri"/>
                  <w:color w:val="000000"/>
                  <w:sz w:val="22"/>
                  <w:szCs w:val="22"/>
                  <w:lang w:val="en-PH" w:eastAsia="en-US"/>
                </w:rPr>
                <w:t>0.22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77" w:author="Diana Machado" w:date="2019-04-05T18:46:00Z"/>
                <w:rFonts w:ascii="Calibri" w:eastAsia="PMingLiU" w:hAnsi="Calibri" w:cs="Calibri"/>
                <w:color w:val="000000"/>
                <w:sz w:val="22"/>
                <w:szCs w:val="22"/>
                <w:lang w:val="en-PH" w:eastAsia="en-US"/>
              </w:rPr>
            </w:pPr>
            <w:ins w:id="63678" w:author="Diana Machado" w:date="2019-04-05T18:46:00Z">
              <w:r w:rsidRPr="008B05C1">
                <w:rPr>
                  <w:rFonts w:ascii="Calibri" w:eastAsia="PMingLiU" w:hAnsi="Calibri" w:cs="Calibri"/>
                  <w:color w:val="000000"/>
                  <w:sz w:val="22"/>
                  <w:szCs w:val="22"/>
                  <w:lang w:val="en-PH" w:eastAsia="en-US"/>
                </w:rPr>
                <w:t>0.23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79" w:author="Diana Machado" w:date="2019-04-05T18:46:00Z"/>
                <w:rFonts w:ascii="Calibri" w:eastAsia="PMingLiU" w:hAnsi="Calibri" w:cs="Calibri"/>
                <w:color w:val="000000"/>
                <w:sz w:val="22"/>
                <w:szCs w:val="22"/>
                <w:lang w:val="en-PH" w:eastAsia="en-US"/>
              </w:rPr>
            </w:pPr>
            <w:ins w:id="63680" w:author="Diana Machado" w:date="2019-04-05T18:46:00Z">
              <w:r w:rsidRPr="008B05C1">
                <w:rPr>
                  <w:rFonts w:ascii="Calibri" w:eastAsia="PMingLiU" w:hAnsi="Calibri" w:cs="Calibri"/>
                  <w:color w:val="000000"/>
                  <w:sz w:val="22"/>
                  <w:szCs w:val="22"/>
                  <w:lang w:val="en-PH" w:eastAsia="en-US"/>
                </w:rPr>
                <w:t>1.089</w:t>
              </w:r>
            </w:ins>
          </w:p>
        </w:tc>
      </w:tr>
      <w:tr w:rsidR="00787B33" w:rsidRPr="008B05C1" w:rsidTr="00787B33">
        <w:trPr>
          <w:trHeight w:val="288"/>
          <w:ins w:id="6368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8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83" w:author="Diana Machado" w:date="2019-04-05T18:46:00Z"/>
                <w:rFonts w:ascii="Calibri" w:eastAsia="PMingLiU" w:hAnsi="Calibri" w:cs="Calibri"/>
                <w:color w:val="000000"/>
                <w:sz w:val="22"/>
                <w:szCs w:val="22"/>
                <w:lang w:val="en-PH" w:eastAsia="en-US"/>
              </w:rPr>
            </w:pPr>
            <w:ins w:id="63684"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85" w:author="Diana Machado" w:date="2019-04-05T18:46:00Z"/>
                <w:rFonts w:ascii="Calibri" w:eastAsia="PMingLiU" w:hAnsi="Calibri" w:cs="Calibri"/>
                <w:color w:val="000000"/>
                <w:sz w:val="22"/>
                <w:szCs w:val="22"/>
                <w:lang w:val="en-PH" w:eastAsia="en-US"/>
              </w:rPr>
            </w:pPr>
            <w:ins w:id="63686"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87" w:author="Diana Machado" w:date="2019-04-05T18:46:00Z"/>
                <w:rFonts w:ascii="Calibri" w:eastAsia="PMingLiU" w:hAnsi="Calibri" w:cs="Calibri"/>
                <w:color w:val="000000"/>
                <w:sz w:val="22"/>
                <w:szCs w:val="22"/>
                <w:lang w:val="en-PH" w:eastAsia="en-US"/>
              </w:rPr>
            </w:pPr>
            <w:ins w:id="63688" w:author="Diana Machado" w:date="2019-04-05T18:46:00Z">
              <w:r w:rsidRPr="008B05C1">
                <w:rPr>
                  <w:rFonts w:ascii="Calibri" w:eastAsia="PMingLiU" w:hAnsi="Calibri" w:cs="Calibri"/>
                  <w:color w:val="000000"/>
                  <w:sz w:val="22"/>
                  <w:szCs w:val="22"/>
                  <w:lang w:val="en-PH" w:eastAsia="en-US"/>
                </w:rPr>
                <w:t>1.36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89" w:author="Diana Machado" w:date="2019-04-05T18:46:00Z"/>
                <w:rFonts w:ascii="Calibri" w:eastAsia="PMingLiU" w:hAnsi="Calibri" w:cs="Calibri"/>
                <w:color w:val="000000"/>
                <w:sz w:val="22"/>
                <w:szCs w:val="22"/>
                <w:lang w:val="en-PH" w:eastAsia="en-US"/>
              </w:rPr>
            </w:pPr>
            <w:ins w:id="63690" w:author="Diana Machado" w:date="2019-04-05T18:46:00Z">
              <w:r w:rsidRPr="008B05C1">
                <w:rPr>
                  <w:rFonts w:ascii="Calibri" w:eastAsia="PMingLiU" w:hAnsi="Calibri" w:cs="Calibri"/>
                  <w:color w:val="000000"/>
                  <w:sz w:val="22"/>
                  <w:szCs w:val="22"/>
                  <w:lang w:val="en-PH" w:eastAsia="en-US"/>
                </w:rPr>
                <w:t>1.39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91" w:author="Diana Machado" w:date="2019-04-05T18:46:00Z"/>
                <w:rFonts w:ascii="Calibri" w:eastAsia="PMingLiU" w:hAnsi="Calibri" w:cs="Calibri"/>
                <w:color w:val="000000"/>
                <w:sz w:val="22"/>
                <w:szCs w:val="22"/>
                <w:lang w:val="en-PH" w:eastAsia="en-US"/>
              </w:rPr>
            </w:pPr>
            <w:ins w:id="63692"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369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69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95" w:author="Diana Machado" w:date="2019-04-05T18:46:00Z"/>
                <w:rFonts w:ascii="Calibri" w:eastAsia="PMingLiU" w:hAnsi="Calibri" w:cs="Calibri"/>
                <w:color w:val="000000"/>
                <w:sz w:val="22"/>
                <w:szCs w:val="22"/>
                <w:lang w:val="en-PH" w:eastAsia="en-US"/>
              </w:rPr>
            </w:pPr>
            <w:ins w:id="63696"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697" w:author="Diana Machado" w:date="2019-04-05T18:46:00Z"/>
                <w:rFonts w:ascii="Calibri" w:eastAsia="PMingLiU" w:hAnsi="Calibri" w:cs="Calibri"/>
                <w:color w:val="000000"/>
                <w:sz w:val="22"/>
                <w:szCs w:val="22"/>
                <w:lang w:val="en-PH" w:eastAsia="en-US"/>
              </w:rPr>
            </w:pPr>
            <w:ins w:id="63698"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699" w:author="Diana Machado" w:date="2019-04-05T18:46:00Z"/>
                <w:rFonts w:ascii="Calibri" w:eastAsia="PMingLiU" w:hAnsi="Calibri" w:cs="Calibri"/>
                <w:color w:val="000000"/>
                <w:sz w:val="22"/>
                <w:szCs w:val="22"/>
                <w:lang w:val="en-PH" w:eastAsia="en-US"/>
              </w:rPr>
            </w:pPr>
            <w:ins w:id="63700" w:author="Diana Machado" w:date="2019-04-05T18:46:00Z">
              <w:r w:rsidRPr="008B05C1">
                <w:rPr>
                  <w:rFonts w:ascii="Calibri" w:eastAsia="PMingLiU" w:hAnsi="Calibri" w:cs="Calibri"/>
                  <w:color w:val="000000"/>
                  <w:sz w:val="22"/>
                  <w:szCs w:val="22"/>
                  <w:lang w:val="en-PH" w:eastAsia="en-US"/>
                </w:rPr>
                <w:t>0.23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01" w:author="Diana Machado" w:date="2019-04-05T18:46:00Z"/>
                <w:rFonts w:ascii="Calibri" w:eastAsia="PMingLiU" w:hAnsi="Calibri" w:cs="Calibri"/>
                <w:color w:val="000000"/>
                <w:sz w:val="22"/>
                <w:szCs w:val="22"/>
                <w:lang w:val="en-PH" w:eastAsia="en-US"/>
              </w:rPr>
            </w:pPr>
            <w:ins w:id="63702" w:author="Diana Machado" w:date="2019-04-05T18:46:00Z">
              <w:r w:rsidRPr="008B05C1">
                <w:rPr>
                  <w:rFonts w:ascii="Calibri" w:eastAsia="PMingLiU" w:hAnsi="Calibri" w:cs="Calibri"/>
                  <w:color w:val="000000"/>
                  <w:sz w:val="22"/>
                  <w:szCs w:val="22"/>
                  <w:lang w:val="en-PH" w:eastAsia="en-US"/>
                </w:rPr>
                <w:t>0.25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03" w:author="Diana Machado" w:date="2019-04-05T18:46:00Z"/>
                <w:rFonts w:ascii="Calibri" w:eastAsia="PMingLiU" w:hAnsi="Calibri" w:cs="Calibri"/>
                <w:color w:val="000000"/>
                <w:sz w:val="22"/>
                <w:szCs w:val="22"/>
                <w:lang w:val="en-PH" w:eastAsia="en-US"/>
              </w:rPr>
            </w:pPr>
            <w:ins w:id="63704" w:author="Diana Machado" w:date="2019-04-05T18:46:00Z">
              <w:r w:rsidRPr="008B05C1">
                <w:rPr>
                  <w:rFonts w:ascii="Calibri" w:eastAsia="PMingLiU" w:hAnsi="Calibri" w:cs="Calibri"/>
                  <w:color w:val="000000"/>
                  <w:sz w:val="22"/>
                  <w:szCs w:val="22"/>
                  <w:lang w:val="en-PH" w:eastAsia="en-US"/>
                </w:rPr>
                <w:t>1.087</w:t>
              </w:r>
            </w:ins>
          </w:p>
        </w:tc>
      </w:tr>
      <w:tr w:rsidR="00787B33" w:rsidRPr="008B05C1" w:rsidTr="00787B33">
        <w:trPr>
          <w:trHeight w:val="288"/>
          <w:ins w:id="6370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0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07" w:author="Diana Machado" w:date="2019-04-05T18:46:00Z"/>
                <w:rFonts w:ascii="Calibri" w:eastAsia="PMingLiU" w:hAnsi="Calibri" w:cs="Calibri"/>
                <w:color w:val="000000"/>
                <w:sz w:val="22"/>
                <w:szCs w:val="22"/>
                <w:lang w:val="en-PH" w:eastAsia="en-US"/>
              </w:rPr>
            </w:pPr>
            <w:ins w:id="63708"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09" w:author="Diana Machado" w:date="2019-04-05T18:46:00Z"/>
                <w:rFonts w:ascii="Calibri" w:eastAsia="PMingLiU" w:hAnsi="Calibri" w:cs="Calibri"/>
                <w:color w:val="000000"/>
                <w:sz w:val="22"/>
                <w:szCs w:val="22"/>
                <w:lang w:val="en-PH" w:eastAsia="en-US"/>
              </w:rPr>
            </w:pPr>
            <w:ins w:id="63710"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11" w:author="Diana Machado" w:date="2019-04-05T18:46:00Z"/>
                <w:rFonts w:ascii="Calibri" w:eastAsia="PMingLiU" w:hAnsi="Calibri" w:cs="Calibri"/>
                <w:color w:val="000000"/>
                <w:sz w:val="22"/>
                <w:szCs w:val="22"/>
                <w:lang w:val="en-PH" w:eastAsia="en-US"/>
              </w:rPr>
            </w:pPr>
            <w:ins w:id="63712" w:author="Diana Machado" w:date="2019-04-05T18:46:00Z">
              <w:r w:rsidRPr="008B05C1">
                <w:rPr>
                  <w:rFonts w:ascii="Calibri" w:eastAsia="PMingLiU" w:hAnsi="Calibri" w:cs="Calibri"/>
                  <w:color w:val="000000"/>
                  <w:sz w:val="22"/>
                  <w:szCs w:val="22"/>
                  <w:lang w:val="en-PH" w:eastAsia="en-US"/>
                </w:rPr>
                <w:t>0.96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13" w:author="Diana Machado" w:date="2019-04-05T18:46:00Z"/>
                <w:rFonts w:ascii="Calibri" w:eastAsia="PMingLiU" w:hAnsi="Calibri" w:cs="Calibri"/>
                <w:color w:val="000000"/>
                <w:sz w:val="22"/>
                <w:szCs w:val="22"/>
                <w:lang w:val="en-PH" w:eastAsia="en-US"/>
              </w:rPr>
            </w:pPr>
            <w:ins w:id="63714" w:author="Diana Machado" w:date="2019-04-05T18:46:00Z">
              <w:r w:rsidRPr="008B05C1">
                <w:rPr>
                  <w:rFonts w:ascii="Calibri" w:eastAsia="PMingLiU" w:hAnsi="Calibri" w:cs="Calibri"/>
                  <w:color w:val="000000"/>
                  <w:sz w:val="22"/>
                  <w:szCs w:val="22"/>
                  <w:lang w:val="en-PH" w:eastAsia="en-US"/>
                </w:rPr>
                <w:t>1.05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15" w:author="Diana Machado" w:date="2019-04-05T18:46:00Z"/>
                <w:rFonts w:ascii="Calibri" w:eastAsia="PMingLiU" w:hAnsi="Calibri" w:cs="Calibri"/>
                <w:color w:val="000000"/>
                <w:sz w:val="22"/>
                <w:szCs w:val="22"/>
                <w:lang w:val="en-PH" w:eastAsia="en-US"/>
              </w:rPr>
            </w:pPr>
            <w:ins w:id="63716" w:author="Diana Machado" w:date="2019-04-05T18:46:00Z">
              <w:r w:rsidRPr="008B05C1">
                <w:rPr>
                  <w:rFonts w:ascii="Calibri" w:eastAsia="PMingLiU" w:hAnsi="Calibri" w:cs="Calibri"/>
                  <w:color w:val="000000"/>
                  <w:sz w:val="22"/>
                  <w:szCs w:val="22"/>
                  <w:lang w:val="en-PH" w:eastAsia="en-US"/>
                </w:rPr>
                <w:t>1.102</w:t>
              </w:r>
            </w:ins>
          </w:p>
        </w:tc>
      </w:tr>
      <w:tr w:rsidR="00787B33" w:rsidRPr="008B05C1" w:rsidTr="00787B33">
        <w:trPr>
          <w:trHeight w:val="288"/>
          <w:ins w:id="6371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1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19" w:author="Diana Machado" w:date="2019-04-05T18:46:00Z"/>
                <w:rFonts w:ascii="Calibri" w:eastAsia="PMingLiU" w:hAnsi="Calibri" w:cs="Calibri"/>
                <w:color w:val="000000"/>
                <w:sz w:val="22"/>
                <w:szCs w:val="22"/>
                <w:lang w:val="en-PH" w:eastAsia="en-US"/>
              </w:rPr>
            </w:pPr>
            <w:ins w:id="63720"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21" w:author="Diana Machado" w:date="2019-04-05T18:46:00Z"/>
                <w:rFonts w:ascii="Calibri" w:eastAsia="PMingLiU" w:hAnsi="Calibri" w:cs="Calibri"/>
                <w:color w:val="000000"/>
                <w:sz w:val="22"/>
                <w:szCs w:val="22"/>
                <w:lang w:val="en-PH" w:eastAsia="en-US"/>
              </w:rPr>
            </w:pPr>
            <w:ins w:id="63722"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23" w:author="Diana Machado" w:date="2019-04-05T18:46:00Z"/>
                <w:rFonts w:ascii="Calibri" w:eastAsia="PMingLiU" w:hAnsi="Calibri" w:cs="Calibri"/>
                <w:color w:val="000000"/>
                <w:sz w:val="22"/>
                <w:szCs w:val="22"/>
                <w:lang w:val="en-PH" w:eastAsia="en-US"/>
              </w:rPr>
            </w:pPr>
            <w:ins w:id="63724" w:author="Diana Machado" w:date="2019-04-05T18:46:00Z">
              <w:r w:rsidRPr="008B05C1">
                <w:rPr>
                  <w:rFonts w:ascii="Calibri" w:eastAsia="PMingLiU" w:hAnsi="Calibri" w:cs="Calibri"/>
                  <w:color w:val="000000"/>
                  <w:sz w:val="22"/>
                  <w:szCs w:val="22"/>
                  <w:lang w:val="en-PH" w:eastAsia="en-US"/>
                </w:rPr>
                <w:t>0.42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25" w:author="Diana Machado" w:date="2019-04-05T18:46:00Z"/>
                <w:rFonts w:ascii="Calibri" w:eastAsia="PMingLiU" w:hAnsi="Calibri" w:cs="Calibri"/>
                <w:color w:val="000000"/>
                <w:sz w:val="22"/>
                <w:szCs w:val="22"/>
                <w:lang w:val="en-PH" w:eastAsia="en-US"/>
              </w:rPr>
            </w:pPr>
            <w:ins w:id="63726" w:author="Diana Machado" w:date="2019-04-05T18:46:00Z">
              <w:r w:rsidRPr="008B05C1">
                <w:rPr>
                  <w:rFonts w:ascii="Calibri" w:eastAsia="PMingLiU" w:hAnsi="Calibri" w:cs="Calibri"/>
                  <w:color w:val="000000"/>
                  <w:sz w:val="22"/>
                  <w:szCs w:val="22"/>
                  <w:lang w:val="en-PH" w:eastAsia="en-US"/>
                </w:rPr>
                <w:t>0.55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27" w:author="Diana Machado" w:date="2019-04-05T18:46:00Z"/>
                <w:rFonts w:ascii="Calibri" w:eastAsia="PMingLiU" w:hAnsi="Calibri" w:cs="Calibri"/>
                <w:color w:val="000000"/>
                <w:sz w:val="22"/>
                <w:szCs w:val="22"/>
                <w:lang w:val="en-PH" w:eastAsia="en-US"/>
              </w:rPr>
            </w:pPr>
            <w:ins w:id="63728" w:author="Diana Machado" w:date="2019-04-05T18:46:00Z">
              <w:r w:rsidRPr="008B05C1">
                <w:rPr>
                  <w:rFonts w:ascii="Calibri" w:eastAsia="PMingLiU" w:hAnsi="Calibri" w:cs="Calibri"/>
                  <w:color w:val="000000"/>
                  <w:sz w:val="22"/>
                  <w:szCs w:val="22"/>
                  <w:lang w:val="en-PH" w:eastAsia="en-US"/>
                </w:rPr>
                <w:t>1.300</w:t>
              </w:r>
            </w:ins>
          </w:p>
        </w:tc>
      </w:tr>
      <w:tr w:rsidR="00787B33" w:rsidRPr="008B05C1" w:rsidTr="00787B33">
        <w:trPr>
          <w:trHeight w:val="288"/>
          <w:ins w:id="6372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3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31" w:author="Diana Machado" w:date="2019-04-05T18:46:00Z"/>
                <w:rFonts w:ascii="Calibri" w:eastAsia="PMingLiU" w:hAnsi="Calibri" w:cs="Calibri"/>
                <w:color w:val="000000"/>
                <w:sz w:val="22"/>
                <w:szCs w:val="22"/>
                <w:lang w:val="en-PH" w:eastAsia="en-US"/>
              </w:rPr>
            </w:pPr>
            <w:ins w:id="63732"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33" w:author="Diana Machado" w:date="2019-04-05T18:46:00Z"/>
                <w:rFonts w:ascii="Calibri" w:eastAsia="PMingLiU" w:hAnsi="Calibri" w:cs="Calibri"/>
                <w:color w:val="000000"/>
                <w:sz w:val="22"/>
                <w:szCs w:val="22"/>
                <w:lang w:val="en-PH" w:eastAsia="en-US"/>
              </w:rPr>
            </w:pPr>
            <w:ins w:id="63734"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35" w:author="Diana Machado" w:date="2019-04-05T18:46:00Z"/>
                <w:rFonts w:ascii="Calibri" w:eastAsia="PMingLiU" w:hAnsi="Calibri" w:cs="Calibri"/>
                <w:color w:val="000000"/>
                <w:sz w:val="22"/>
                <w:szCs w:val="22"/>
                <w:lang w:val="en-PH" w:eastAsia="en-US"/>
              </w:rPr>
            </w:pPr>
            <w:ins w:id="63736" w:author="Diana Machado" w:date="2019-04-05T18:46:00Z">
              <w:r w:rsidRPr="008B05C1">
                <w:rPr>
                  <w:rFonts w:ascii="Calibri" w:eastAsia="PMingLiU" w:hAnsi="Calibri" w:cs="Calibri"/>
                  <w:color w:val="000000"/>
                  <w:sz w:val="22"/>
                  <w:szCs w:val="22"/>
                  <w:lang w:val="en-PH" w:eastAsia="en-US"/>
                </w:rPr>
                <w:t>2.36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37" w:author="Diana Machado" w:date="2019-04-05T18:46:00Z"/>
                <w:rFonts w:ascii="Calibri" w:eastAsia="PMingLiU" w:hAnsi="Calibri" w:cs="Calibri"/>
                <w:color w:val="000000"/>
                <w:sz w:val="22"/>
                <w:szCs w:val="22"/>
                <w:lang w:val="en-PH" w:eastAsia="en-US"/>
              </w:rPr>
            </w:pPr>
            <w:ins w:id="63738" w:author="Diana Machado" w:date="2019-04-05T18:46:00Z">
              <w:r w:rsidRPr="008B05C1">
                <w:rPr>
                  <w:rFonts w:ascii="Calibri" w:eastAsia="PMingLiU" w:hAnsi="Calibri" w:cs="Calibri"/>
                  <w:color w:val="000000"/>
                  <w:sz w:val="22"/>
                  <w:szCs w:val="22"/>
                  <w:lang w:val="en-PH" w:eastAsia="en-US"/>
                </w:rPr>
                <w:t>2.78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39" w:author="Diana Machado" w:date="2019-04-05T18:46:00Z"/>
                <w:rFonts w:ascii="Calibri" w:eastAsia="PMingLiU" w:hAnsi="Calibri" w:cs="Calibri"/>
                <w:color w:val="000000"/>
                <w:sz w:val="22"/>
                <w:szCs w:val="22"/>
                <w:lang w:val="en-PH" w:eastAsia="en-US"/>
              </w:rPr>
            </w:pPr>
            <w:ins w:id="63740" w:author="Diana Machado" w:date="2019-04-05T18:46:00Z">
              <w:r w:rsidRPr="008B05C1">
                <w:rPr>
                  <w:rFonts w:ascii="Calibri" w:eastAsia="PMingLiU" w:hAnsi="Calibri" w:cs="Calibri"/>
                  <w:color w:val="000000"/>
                  <w:sz w:val="22"/>
                  <w:szCs w:val="22"/>
                  <w:lang w:val="en-PH" w:eastAsia="en-US"/>
                </w:rPr>
                <w:t>1.178</w:t>
              </w:r>
            </w:ins>
          </w:p>
        </w:tc>
      </w:tr>
      <w:tr w:rsidR="00787B33" w:rsidRPr="008B05C1" w:rsidTr="00787B33">
        <w:trPr>
          <w:trHeight w:val="288"/>
          <w:ins w:id="6374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4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43" w:author="Diana Machado" w:date="2019-04-05T18:46:00Z"/>
                <w:rFonts w:ascii="Calibri" w:eastAsia="PMingLiU" w:hAnsi="Calibri" w:cs="Calibri"/>
                <w:color w:val="000000"/>
                <w:sz w:val="22"/>
                <w:szCs w:val="22"/>
                <w:lang w:val="en-PH" w:eastAsia="en-US"/>
              </w:rPr>
            </w:pPr>
            <w:ins w:id="63744"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45" w:author="Diana Machado" w:date="2019-04-05T18:46:00Z"/>
                <w:rFonts w:ascii="Calibri" w:eastAsia="PMingLiU" w:hAnsi="Calibri" w:cs="Calibri"/>
                <w:color w:val="000000"/>
                <w:sz w:val="22"/>
                <w:szCs w:val="22"/>
                <w:lang w:val="en-PH" w:eastAsia="en-US"/>
              </w:rPr>
            </w:pPr>
            <w:ins w:id="63746"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47" w:author="Diana Machado" w:date="2019-04-05T18:46:00Z"/>
                <w:rFonts w:ascii="Calibri" w:eastAsia="PMingLiU" w:hAnsi="Calibri" w:cs="Calibri"/>
                <w:color w:val="000000"/>
                <w:sz w:val="22"/>
                <w:szCs w:val="22"/>
                <w:lang w:val="en-PH" w:eastAsia="en-US"/>
              </w:rPr>
            </w:pPr>
            <w:ins w:id="63748" w:author="Diana Machado" w:date="2019-04-05T18:46:00Z">
              <w:r w:rsidRPr="008B05C1">
                <w:rPr>
                  <w:rFonts w:ascii="Calibri" w:eastAsia="PMingLiU" w:hAnsi="Calibri" w:cs="Calibri"/>
                  <w:color w:val="000000"/>
                  <w:sz w:val="22"/>
                  <w:szCs w:val="22"/>
                  <w:lang w:val="en-PH" w:eastAsia="en-US"/>
                </w:rPr>
                <w:t>1.09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49" w:author="Diana Machado" w:date="2019-04-05T18:46:00Z"/>
                <w:rFonts w:ascii="Calibri" w:eastAsia="PMingLiU" w:hAnsi="Calibri" w:cs="Calibri"/>
                <w:color w:val="000000"/>
                <w:sz w:val="22"/>
                <w:szCs w:val="22"/>
                <w:lang w:val="en-PH" w:eastAsia="en-US"/>
              </w:rPr>
            </w:pPr>
            <w:ins w:id="63750" w:author="Diana Machado" w:date="2019-04-05T18:46:00Z">
              <w:r w:rsidRPr="008B05C1">
                <w:rPr>
                  <w:rFonts w:ascii="Calibri" w:eastAsia="PMingLiU" w:hAnsi="Calibri" w:cs="Calibri"/>
                  <w:color w:val="000000"/>
                  <w:sz w:val="22"/>
                  <w:szCs w:val="22"/>
                  <w:lang w:val="en-PH" w:eastAsia="en-US"/>
                </w:rPr>
                <w:t>1.125</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51" w:author="Diana Machado" w:date="2019-04-05T18:46:00Z"/>
                <w:rFonts w:ascii="Calibri" w:eastAsia="PMingLiU" w:hAnsi="Calibri" w:cs="Calibri"/>
                <w:color w:val="000000"/>
                <w:sz w:val="22"/>
                <w:szCs w:val="22"/>
                <w:lang w:val="en-PH" w:eastAsia="en-US"/>
              </w:rPr>
            </w:pPr>
            <w:ins w:id="63752" w:author="Diana Machado" w:date="2019-04-05T18:46:00Z">
              <w:r w:rsidRPr="008B05C1">
                <w:rPr>
                  <w:rFonts w:ascii="Calibri" w:eastAsia="PMingLiU" w:hAnsi="Calibri" w:cs="Calibri"/>
                  <w:color w:val="000000"/>
                  <w:sz w:val="22"/>
                  <w:szCs w:val="22"/>
                  <w:lang w:val="en-PH" w:eastAsia="en-US"/>
                </w:rPr>
                <w:t>1.026</w:t>
              </w:r>
            </w:ins>
          </w:p>
        </w:tc>
      </w:tr>
      <w:tr w:rsidR="00787B33" w:rsidRPr="008B05C1" w:rsidTr="00787B33">
        <w:trPr>
          <w:trHeight w:val="288"/>
          <w:ins w:id="6375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5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55" w:author="Diana Machado" w:date="2019-04-05T18:46:00Z"/>
                <w:rFonts w:ascii="Calibri" w:eastAsia="PMingLiU" w:hAnsi="Calibri" w:cs="Calibri"/>
                <w:color w:val="000000"/>
                <w:sz w:val="22"/>
                <w:szCs w:val="22"/>
                <w:lang w:val="en-PH" w:eastAsia="en-US"/>
              </w:rPr>
            </w:pPr>
            <w:ins w:id="63756"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57" w:author="Diana Machado" w:date="2019-04-05T18:46:00Z"/>
                <w:rFonts w:ascii="Calibri" w:eastAsia="PMingLiU" w:hAnsi="Calibri" w:cs="Calibri"/>
                <w:color w:val="000000"/>
                <w:sz w:val="22"/>
                <w:szCs w:val="22"/>
                <w:lang w:val="en-PH" w:eastAsia="en-US"/>
              </w:rPr>
            </w:pPr>
            <w:ins w:id="63758"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59" w:author="Diana Machado" w:date="2019-04-05T18:46:00Z"/>
                <w:rFonts w:ascii="Calibri" w:eastAsia="PMingLiU" w:hAnsi="Calibri" w:cs="Calibri"/>
                <w:color w:val="000000"/>
                <w:sz w:val="22"/>
                <w:szCs w:val="22"/>
                <w:lang w:val="en-PH" w:eastAsia="en-US"/>
              </w:rPr>
            </w:pPr>
            <w:ins w:id="63760" w:author="Diana Machado" w:date="2019-04-05T18:46:00Z">
              <w:r w:rsidRPr="008B05C1">
                <w:rPr>
                  <w:rFonts w:ascii="Calibri" w:eastAsia="PMingLiU" w:hAnsi="Calibri" w:cs="Calibri"/>
                  <w:color w:val="000000"/>
                  <w:sz w:val="22"/>
                  <w:szCs w:val="22"/>
                  <w:lang w:val="en-PH" w:eastAsia="en-US"/>
                </w:rPr>
                <w:t>0.20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61" w:author="Diana Machado" w:date="2019-04-05T18:46:00Z"/>
                <w:rFonts w:ascii="Calibri" w:eastAsia="PMingLiU" w:hAnsi="Calibri" w:cs="Calibri"/>
                <w:color w:val="000000"/>
                <w:sz w:val="22"/>
                <w:szCs w:val="22"/>
                <w:lang w:val="en-PH" w:eastAsia="en-US"/>
              </w:rPr>
            </w:pPr>
            <w:ins w:id="63762" w:author="Diana Machado" w:date="2019-04-05T18:46:00Z">
              <w:r w:rsidRPr="008B05C1">
                <w:rPr>
                  <w:rFonts w:ascii="Calibri" w:eastAsia="PMingLiU" w:hAnsi="Calibri" w:cs="Calibri"/>
                  <w:color w:val="000000"/>
                  <w:sz w:val="22"/>
                  <w:szCs w:val="22"/>
                  <w:lang w:val="en-PH" w:eastAsia="en-US"/>
                </w:rPr>
                <w:t>0.22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63" w:author="Diana Machado" w:date="2019-04-05T18:46:00Z"/>
                <w:rFonts w:ascii="Calibri" w:eastAsia="PMingLiU" w:hAnsi="Calibri" w:cs="Calibri"/>
                <w:color w:val="000000"/>
                <w:sz w:val="22"/>
                <w:szCs w:val="22"/>
                <w:lang w:val="en-PH" w:eastAsia="en-US"/>
              </w:rPr>
            </w:pPr>
            <w:ins w:id="63764" w:author="Diana Machado" w:date="2019-04-05T18:46:00Z">
              <w:r w:rsidRPr="008B05C1">
                <w:rPr>
                  <w:rFonts w:ascii="Calibri" w:eastAsia="PMingLiU" w:hAnsi="Calibri" w:cs="Calibri"/>
                  <w:color w:val="000000"/>
                  <w:sz w:val="22"/>
                  <w:szCs w:val="22"/>
                  <w:lang w:val="en-PH" w:eastAsia="en-US"/>
                </w:rPr>
                <w:t>1.082</w:t>
              </w:r>
            </w:ins>
          </w:p>
        </w:tc>
      </w:tr>
      <w:tr w:rsidR="00787B33" w:rsidRPr="008B05C1" w:rsidTr="00787B33">
        <w:trPr>
          <w:trHeight w:val="288"/>
          <w:ins w:id="6376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6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67" w:author="Diana Machado" w:date="2019-04-05T18:46:00Z"/>
                <w:rFonts w:ascii="Calibri" w:eastAsia="PMingLiU" w:hAnsi="Calibri" w:cs="Calibri"/>
                <w:color w:val="000000"/>
                <w:sz w:val="22"/>
                <w:szCs w:val="22"/>
                <w:lang w:val="en-PH" w:eastAsia="en-US"/>
              </w:rPr>
            </w:pPr>
            <w:ins w:id="63768"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69" w:author="Diana Machado" w:date="2019-04-05T18:46:00Z"/>
                <w:rFonts w:ascii="Calibri" w:eastAsia="PMingLiU" w:hAnsi="Calibri" w:cs="Calibri"/>
                <w:color w:val="000000"/>
                <w:sz w:val="22"/>
                <w:szCs w:val="22"/>
                <w:lang w:val="en-PH" w:eastAsia="en-US"/>
              </w:rPr>
            </w:pPr>
            <w:ins w:id="63770"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71" w:author="Diana Machado" w:date="2019-04-05T18:46:00Z"/>
                <w:rFonts w:ascii="Calibri" w:eastAsia="PMingLiU" w:hAnsi="Calibri" w:cs="Calibri"/>
                <w:color w:val="000000"/>
                <w:sz w:val="22"/>
                <w:szCs w:val="22"/>
                <w:lang w:val="en-PH" w:eastAsia="en-US"/>
              </w:rPr>
            </w:pPr>
            <w:ins w:id="63772" w:author="Diana Machado" w:date="2019-04-05T18:46:00Z">
              <w:r w:rsidRPr="008B05C1">
                <w:rPr>
                  <w:rFonts w:ascii="Calibri" w:eastAsia="PMingLiU" w:hAnsi="Calibri" w:cs="Calibri"/>
                  <w:color w:val="000000"/>
                  <w:sz w:val="22"/>
                  <w:szCs w:val="22"/>
                  <w:lang w:val="en-PH" w:eastAsia="en-US"/>
                </w:rPr>
                <w:t>0.96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73" w:author="Diana Machado" w:date="2019-04-05T18:46:00Z"/>
                <w:rFonts w:ascii="Calibri" w:eastAsia="PMingLiU" w:hAnsi="Calibri" w:cs="Calibri"/>
                <w:color w:val="000000"/>
                <w:sz w:val="22"/>
                <w:szCs w:val="22"/>
                <w:lang w:val="en-PH" w:eastAsia="en-US"/>
              </w:rPr>
            </w:pPr>
            <w:ins w:id="63774" w:author="Diana Machado" w:date="2019-04-05T18:46:00Z">
              <w:r w:rsidRPr="008B05C1">
                <w:rPr>
                  <w:rFonts w:ascii="Calibri" w:eastAsia="PMingLiU" w:hAnsi="Calibri" w:cs="Calibri"/>
                  <w:color w:val="000000"/>
                  <w:sz w:val="22"/>
                  <w:szCs w:val="22"/>
                  <w:lang w:val="en-PH" w:eastAsia="en-US"/>
                </w:rPr>
                <w:t>0.98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75" w:author="Diana Machado" w:date="2019-04-05T18:46:00Z"/>
                <w:rFonts w:ascii="Calibri" w:eastAsia="PMingLiU" w:hAnsi="Calibri" w:cs="Calibri"/>
                <w:color w:val="000000"/>
                <w:sz w:val="22"/>
                <w:szCs w:val="22"/>
                <w:lang w:val="en-PH" w:eastAsia="en-US"/>
              </w:rPr>
            </w:pPr>
            <w:ins w:id="63776"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377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7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79" w:author="Diana Machado" w:date="2019-04-05T18:46:00Z"/>
                <w:rFonts w:ascii="Calibri" w:eastAsia="PMingLiU" w:hAnsi="Calibri" w:cs="Calibri"/>
                <w:color w:val="000000"/>
                <w:sz w:val="22"/>
                <w:szCs w:val="22"/>
                <w:lang w:val="en-PH" w:eastAsia="en-US"/>
              </w:rPr>
            </w:pPr>
            <w:ins w:id="63780"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81" w:author="Diana Machado" w:date="2019-04-05T18:46:00Z"/>
                <w:rFonts w:ascii="Calibri" w:eastAsia="PMingLiU" w:hAnsi="Calibri" w:cs="Calibri"/>
                <w:color w:val="000000"/>
                <w:sz w:val="22"/>
                <w:szCs w:val="22"/>
                <w:lang w:val="en-PH" w:eastAsia="en-US"/>
              </w:rPr>
            </w:pPr>
            <w:ins w:id="63782"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83" w:author="Diana Machado" w:date="2019-04-05T18:46:00Z"/>
                <w:rFonts w:ascii="Calibri" w:eastAsia="PMingLiU" w:hAnsi="Calibri" w:cs="Calibri"/>
                <w:color w:val="000000"/>
                <w:sz w:val="22"/>
                <w:szCs w:val="22"/>
                <w:lang w:val="en-PH" w:eastAsia="en-US"/>
              </w:rPr>
            </w:pPr>
            <w:ins w:id="63784" w:author="Diana Machado" w:date="2019-04-05T18:46:00Z">
              <w:r w:rsidRPr="008B05C1">
                <w:rPr>
                  <w:rFonts w:ascii="Calibri" w:eastAsia="PMingLiU" w:hAnsi="Calibri" w:cs="Calibri"/>
                  <w:color w:val="000000"/>
                  <w:sz w:val="22"/>
                  <w:szCs w:val="22"/>
                  <w:lang w:val="en-PH" w:eastAsia="en-US"/>
                </w:rPr>
                <w:t>0.66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85" w:author="Diana Machado" w:date="2019-04-05T18:46:00Z"/>
                <w:rFonts w:ascii="Calibri" w:eastAsia="PMingLiU" w:hAnsi="Calibri" w:cs="Calibri"/>
                <w:color w:val="000000"/>
                <w:sz w:val="22"/>
                <w:szCs w:val="22"/>
                <w:lang w:val="en-PH" w:eastAsia="en-US"/>
              </w:rPr>
            </w:pPr>
            <w:ins w:id="63786" w:author="Diana Machado" w:date="2019-04-05T18:46:00Z">
              <w:r w:rsidRPr="008B05C1">
                <w:rPr>
                  <w:rFonts w:ascii="Calibri" w:eastAsia="PMingLiU" w:hAnsi="Calibri" w:cs="Calibri"/>
                  <w:color w:val="000000"/>
                  <w:sz w:val="22"/>
                  <w:szCs w:val="22"/>
                  <w:lang w:val="en-PH" w:eastAsia="en-US"/>
                </w:rPr>
                <w:t>0.67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87" w:author="Diana Machado" w:date="2019-04-05T18:46:00Z"/>
                <w:rFonts w:ascii="Calibri" w:eastAsia="PMingLiU" w:hAnsi="Calibri" w:cs="Calibri"/>
                <w:color w:val="000000"/>
                <w:sz w:val="22"/>
                <w:szCs w:val="22"/>
                <w:lang w:val="en-PH" w:eastAsia="en-US"/>
              </w:rPr>
            </w:pPr>
            <w:ins w:id="63788"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378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79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91" w:author="Diana Machado" w:date="2019-04-05T18:46:00Z"/>
                <w:rFonts w:ascii="Calibri" w:eastAsia="PMingLiU" w:hAnsi="Calibri" w:cs="Calibri"/>
                <w:color w:val="000000"/>
                <w:sz w:val="22"/>
                <w:szCs w:val="22"/>
                <w:lang w:val="en-PH" w:eastAsia="en-US"/>
              </w:rPr>
            </w:pPr>
            <w:ins w:id="63792"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93" w:author="Diana Machado" w:date="2019-04-05T18:46:00Z"/>
                <w:rFonts w:ascii="Calibri" w:eastAsia="PMingLiU" w:hAnsi="Calibri" w:cs="Calibri"/>
                <w:color w:val="000000"/>
                <w:sz w:val="22"/>
                <w:szCs w:val="22"/>
                <w:lang w:val="en-PH" w:eastAsia="en-US"/>
              </w:rPr>
            </w:pPr>
            <w:ins w:id="63794"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795" w:author="Diana Machado" w:date="2019-04-05T18:46:00Z"/>
                <w:rFonts w:ascii="Calibri" w:eastAsia="PMingLiU" w:hAnsi="Calibri" w:cs="Calibri"/>
                <w:color w:val="000000"/>
                <w:sz w:val="22"/>
                <w:szCs w:val="22"/>
                <w:lang w:val="en-PH" w:eastAsia="en-US"/>
              </w:rPr>
            </w:pPr>
            <w:ins w:id="63796" w:author="Diana Machado" w:date="2019-04-05T18:46:00Z">
              <w:r w:rsidRPr="008B05C1">
                <w:rPr>
                  <w:rFonts w:ascii="Calibri" w:eastAsia="PMingLiU" w:hAnsi="Calibri" w:cs="Calibri"/>
                  <w:color w:val="000000"/>
                  <w:sz w:val="22"/>
                  <w:szCs w:val="22"/>
                  <w:lang w:val="en-PH" w:eastAsia="en-US"/>
                </w:rPr>
                <w:t>0.3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97" w:author="Diana Machado" w:date="2019-04-05T18:46:00Z"/>
                <w:rFonts w:ascii="Calibri" w:eastAsia="PMingLiU" w:hAnsi="Calibri" w:cs="Calibri"/>
                <w:color w:val="000000"/>
                <w:sz w:val="22"/>
                <w:szCs w:val="22"/>
                <w:lang w:val="en-PH" w:eastAsia="en-US"/>
              </w:rPr>
            </w:pPr>
            <w:ins w:id="63798" w:author="Diana Machado" w:date="2019-04-05T18:46:00Z">
              <w:r w:rsidRPr="008B05C1">
                <w:rPr>
                  <w:rFonts w:ascii="Calibri" w:eastAsia="PMingLiU" w:hAnsi="Calibri" w:cs="Calibri"/>
                  <w:color w:val="000000"/>
                  <w:sz w:val="22"/>
                  <w:szCs w:val="22"/>
                  <w:lang w:val="en-PH" w:eastAsia="en-US"/>
                </w:rPr>
                <w:t>0.37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799" w:author="Diana Machado" w:date="2019-04-05T18:46:00Z"/>
                <w:rFonts w:ascii="Calibri" w:eastAsia="PMingLiU" w:hAnsi="Calibri" w:cs="Calibri"/>
                <w:color w:val="000000"/>
                <w:sz w:val="22"/>
                <w:szCs w:val="22"/>
                <w:lang w:val="en-PH" w:eastAsia="en-US"/>
              </w:rPr>
            </w:pPr>
            <w:ins w:id="63800" w:author="Diana Machado" w:date="2019-04-05T18:46:00Z">
              <w:r w:rsidRPr="008B05C1">
                <w:rPr>
                  <w:rFonts w:ascii="Calibri" w:eastAsia="PMingLiU" w:hAnsi="Calibri" w:cs="Calibri"/>
                  <w:color w:val="000000"/>
                  <w:sz w:val="22"/>
                  <w:szCs w:val="22"/>
                  <w:lang w:val="en-PH" w:eastAsia="en-US"/>
                </w:rPr>
                <w:t>1.082</w:t>
              </w:r>
            </w:ins>
          </w:p>
        </w:tc>
      </w:tr>
      <w:tr w:rsidR="00787B33" w:rsidRPr="008B05C1" w:rsidTr="00787B33">
        <w:trPr>
          <w:trHeight w:val="288"/>
          <w:ins w:id="6380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0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03" w:author="Diana Machado" w:date="2019-04-05T18:46:00Z"/>
                <w:rFonts w:ascii="Calibri" w:eastAsia="PMingLiU" w:hAnsi="Calibri" w:cs="Calibri"/>
                <w:color w:val="000000"/>
                <w:sz w:val="22"/>
                <w:szCs w:val="22"/>
                <w:lang w:val="en-PH" w:eastAsia="en-US"/>
              </w:rPr>
            </w:pPr>
            <w:ins w:id="63804"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05" w:author="Diana Machado" w:date="2019-04-05T18:46:00Z"/>
                <w:rFonts w:ascii="Calibri" w:eastAsia="PMingLiU" w:hAnsi="Calibri" w:cs="Calibri"/>
                <w:color w:val="000000"/>
                <w:sz w:val="22"/>
                <w:szCs w:val="22"/>
                <w:lang w:val="en-PH" w:eastAsia="en-US"/>
              </w:rPr>
            </w:pPr>
            <w:ins w:id="63806"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07" w:author="Diana Machado" w:date="2019-04-05T18:46:00Z"/>
                <w:rFonts w:ascii="Calibri" w:eastAsia="PMingLiU" w:hAnsi="Calibri" w:cs="Calibri"/>
                <w:color w:val="000000"/>
                <w:sz w:val="22"/>
                <w:szCs w:val="22"/>
                <w:lang w:val="en-PH" w:eastAsia="en-US"/>
              </w:rPr>
            </w:pPr>
            <w:ins w:id="63808" w:author="Diana Machado" w:date="2019-04-05T18:46:00Z">
              <w:r w:rsidRPr="008B05C1">
                <w:rPr>
                  <w:rFonts w:ascii="Calibri" w:eastAsia="PMingLiU" w:hAnsi="Calibri" w:cs="Calibri"/>
                  <w:color w:val="000000"/>
                  <w:sz w:val="22"/>
                  <w:szCs w:val="22"/>
                  <w:lang w:val="en-PH" w:eastAsia="en-US"/>
                </w:rPr>
                <w:t>4.92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09" w:author="Diana Machado" w:date="2019-04-05T18:46:00Z"/>
                <w:rFonts w:ascii="Calibri" w:eastAsia="PMingLiU" w:hAnsi="Calibri" w:cs="Calibri"/>
                <w:color w:val="000000"/>
                <w:sz w:val="22"/>
                <w:szCs w:val="22"/>
                <w:lang w:val="en-PH" w:eastAsia="en-US"/>
              </w:rPr>
            </w:pPr>
            <w:ins w:id="63810" w:author="Diana Machado" w:date="2019-04-05T18:46:00Z">
              <w:r w:rsidRPr="008B05C1">
                <w:rPr>
                  <w:rFonts w:ascii="Calibri" w:eastAsia="PMingLiU" w:hAnsi="Calibri" w:cs="Calibri"/>
                  <w:color w:val="000000"/>
                  <w:sz w:val="22"/>
                  <w:szCs w:val="22"/>
                  <w:lang w:val="en-PH" w:eastAsia="en-US"/>
                </w:rPr>
                <w:t>5.69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11" w:author="Diana Machado" w:date="2019-04-05T18:46:00Z"/>
                <w:rFonts w:ascii="Calibri" w:eastAsia="PMingLiU" w:hAnsi="Calibri" w:cs="Calibri"/>
                <w:color w:val="000000"/>
                <w:sz w:val="22"/>
                <w:szCs w:val="22"/>
                <w:lang w:val="en-PH" w:eastAsia="en-US"/>
              </w:rPr>
            </w:pPr>
            <w:ins w:id="63812" w:author="Diana Machado" w:date="2019-04-05T18:46:00Z">
              <w:r w:rsidRPr="008B05C1">
                <w:rPr>
                  <w:rFonts w:ascii="Calibri" w:eastAsia="PMingLiU" w:hAnsi="Calibri" w:cs="Calibri"/>
                  <w:color w:val="000000"/>
                  <w:sz w:val="22"/>
                  <w:szCs w:val="22"/>
                  <w:lang w:val="en-PH" w:eastAsia="en-US"/>
                </w:rPr>
                <w:t>1.155</w:t>
              </w:r>
            </w:ins>
          </w:p>
        </w:tc>
      </w:tr>
      <w:tr w:rsidR="00787B33" w:rsidRPr="008B05C1" w:rsidTr="00787B33">
        <w:trPr>
          <w:trHeight w:val="288"/>
          <w:ins w:id="6381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1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15" w:author="Diana Machado" w:date="2019-04-05T18:46:00Z"/>
                <w:rFonts w:ascii="Calibri" w:eastAsia="PMingLiU" w:hAnsi="Calibri" w:cs="Calibri"/>
                <w:color w:val="000000"/>
                <w:sz w:val="22"/>
                <w:szCs w:val="22"/>
                <w:lang w:val="en-PH" w:eastAsia="en-US"/>
              </w:rPr>
            </w:pPr>
            <w:ins w:id="63816"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17" w:author="Diana Machado" w:date="2019-04-05T18:46:00Z"/>
                <w:rFonts w:ascii="Calibri" w:eastAsia="PMingLiU" w:hAnsi="Calibri" w:cs="Calibri"/>
                <w:color w:val="000000"/>
                <w:sz w:val="22"/>
                <w:szCs w:val="22"/>
                <w:lang w:val="en-PH" w:eastAsia="en-US"/>
              </w:rPr>
            </w:pPr>
            <w:ins w:id="63818"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19" w:author="Diana Machado" w:date="2019-04-05T18:46:00Z"/>
                <w:rFonts w:ascii="Calibri" w:eastAsia="PMingLiU" w:hAnsi="Calibri" w:cs="Calibri"/>
                <w:color w:val="000000"/>
                <w:sz w:val="22"/>
                <w:szCs w:val="22"/>
                <w:lang w:val="en-PH" w:eastAsia="en-US"/>
              </w:rPr>
            </w:pPr>
            <w:ins w:id="63820" w:author="Diana Machado" w:date="2019-04-05T18:46:00Z">
              <w:r w:rsidRPr="008B05C1">
                <w:rPr>
                  <w:rFonts w:ascii="Calibri" w:eastAsia="PMingLiU" w:hAnsi="Calibri" w:cs="Calibri"/>
                  <w:color w:val="000000"/>
                  <w:sz w:val="22"/>
                  <w:szCs w:val="22"/>
                  <w:lang w:val="en-PH" w:eastAsia="en-US"/>
                </w:rPr>
                <w:t>0.27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21" w:author="Diana Machado" w:date="2019-04-05T18:46:00Z"/>
                <w:rFonts w:ascii="Calibri" w:eastAsia="PMingLiU" w:hAnsi="Calibri" w:cs="Calibri"/>
                <w:color w:val="000000"/>
                <w:sz w:val="22"/>
                <w:szCs w:val="22"/>
                <w:lang w:val="en-PH" w:eastAsia="en-US"/>
              </w:rPr>
            </w:pPr>
            <w:ins w:id="63822" w:author="Diana Machado" w:date="2019-04-05T18:46:00Z">
              <w:r w:rsidRPr="008B05C1">
                <w:rPr>
                  <w:rFonts w:ascii="Calibri" w:eastAsia="PMingLiU" w:hAnsi="Calibri" w:cs="Calibri"/>
                  <w:color w:val="000000"/>
                  <w:sz w:val="22"/>
                  <w:szCs w:val="22"/>
                  <w:lang w:val="en-PH" w:eastAsia="en-US"/>
                </w:rPr>
                <w:t>0.29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23" w:author="Diana Machado" w:date="2019-04-05T18:46:00Z"/>
                <w:rFonts w:ascii="Calibri" w:eastAsia="PMingLiU" w:hAnsi="Calibri" w:cs="Calibri"/>
                <w:color w:val="000000"/>
                <w:sz w:val="22"/>
                <w:szCs w:val="22"/>
                <w:lang w:val="en-PH" w:eastAsia="en-US"/>
              </w:rPr>
            </w:pPr>
            <w:ins w:id="63824" w:author="Diana Machado" w:date="2019-04-05T18:46:00Z">
              <w:r w:rsidRPr="008B05C1">
                <w:rPr>
                  <w:rFonts w:ascii="Calibri" w:eastAsia="PMingLiU" w:hAnsi="Calibri" w:cs="Calibri"/>
                  <w:color w:val="000000"/>
                  <w:sz w:val="22"/>
                  <w:szCs w:val="22"/>
                  <w:lang w:val="en-PH" w:eastAsia="en-US"/>
                </w:rPr>
                <w:t>1.082</w:t>
              </w:r>
            </w:ins>
          </w:p>
        </w:tc>
      </w:tr>
      <w:tr w:rsidR="00787B33" w:rsidRPr="008B05C1" w:rsidTr="00787B33">
        <w:trPr>
          <w:trHeight w:val="288"/>
          <w:ins w:id="6382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2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27" w:author="Diana Machado" w:date="2019-04-05T18:46:00Z"/>
                <w:rFonts w:ascii="Calibri" w:eastAsia="PMingLiU" w:hAnsi="Calibri" w:cs="Calibri"/>
                <w:color w:val="000000"/>
                <w:sz w:val="22"/>
                <w:szCs w:val="22"/>
                <w:lang w:val="en-PH" w:eastAsia="en-US"/>
              </w:rPr>
            </w:pPr>
            <w:ins w:id="63828"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29" w:author="Diana Machado" w:date="2019-04-05T18:46:00Z"/>
                <w:rFonts w:ascii="Calibri" w:eastAsia="PMingLiU" w:hAnsi="Calibri" w:cs="Calibri"/>
                <w:color w:val="000000"/>
                <w:sz w:val="22"/>
                <w:szCs w:val="22"/>
                <w:lang w:val="en-PH" w:eastAsia="en-US"/>
              </w:rPr>
            </w:pPr>
            <w:ins w:id="63830"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31" w:author="Diana Machado" w:date="2019-04-05T18:46:00Z"/>
                <w:rFonts w:ascii="Calibri" w:eastAsia="PMingLiU" w:hAnsi="Calibri" w:cs="Calibri"/>
                <w:color w:val="000000"/>
                <w:sz w:val="22"/>
                <w:szCs w:val="22"/>
                <w:lang w:val="en-PH" w:eastAsia="en-US"/>
              </w:rPr>
            </w:pPr>
            <w:ins w:id="63832" w:author="Diana Machado" w:date="2019-04-05T18:46:00Z">
              <w:r w:rsidRPr="008B05C1">
                <w:rPr>
                  <w:rFonts w:ascii="Calibri" w:eastAsia="PMingLiU" w:hAnsi="Calibri" w:cs="Calibri"/>
                  <w:color w:val="000000"/>
                  <w:sz w:val="22"/>
                  <w:szCs w:val="22"/>
                  <w:lang w:val="en-PH" w:eastAsia="en-US"/>
                </w:rPr>
                <w:t>1.09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33" w:author="Diana Machado" w:date="2019-04-05T18:46:00Z"/>
                <w:rFonts w:ascii="Calibri" w:eastAsia="PMingLiU" w:hAnsi="Calibri" w:cs="Calibri"/>
                <w:color w:val="000000"/>
                <w:sz w:val="22"/>
                <w:szCs w:val="22"/>
                <w:lang w:val="en-PH" w:eastAsia="en-US"/>
              </w:rPr>
            </w:pPr>
            <w:ins w:id="63834" w:author="Diana Machado" w:date="2019-04-05T18:46:00Z">
              <w:r w:rsidRPr="008B05C1">
                <w:rPr>
                  <w:rFonts w:ascii="Calibri" w:eastAsia="PMingLiU" w:hAnsi="Calibri" w:cs="Calibri"/>
                  <w:color w:val="000000"/>
                  <w:sz w:val="22"/>
                  <w:szCs w:val="22"/>
                  <w:lang w:val="en-PH" w:eastAsia="en-US"/>
                </w:rPr>
                <w:t>1.12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35" w:author="Diana Machado" w:date="2019-04-05T18:46:00Z"/>
                <w:rFonts w:ascii="Calibri" w:eastAsia="PMingLiU" w:hAnsi="Calibri" w:cs="Calibri"/>
                <w:color w:val="000000"/>
                <w:sz w:val="22"/>
                <w:szCs w:val="22"/>
                <w:lang w:val="en-PH" w:eastAsia="en-US"/>
              </w:rPr>
            </w:pPr>
            <w:ins w:id="63836"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383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3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39" w:author="Diana Machado" w:date="2019-04-05T18:46:00Z"/>
                <w:rFonts w:ascii="Calibri" w:eastAsia="PMingLiU" w:hAnsi="Calibri" w:cs="Calibri"/>
                <w:color w:val="000000"/>
                <w:sz w:val="22"/>
                <w:szCs w:val="22"/>
                <w:lang w:val="en-PH" w:eastAsia="en-US"/>
              </w:rPr>
            </w:pPr>
            <w:ins w:id="63840"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41" w:author="Diana Machado" w:date="2019-04-05T18:46:00Z"/>
                <w:rFonts w:ascii="Calibri" w:eastAsia="PMingLiU" w:hAnsi="Calibri" w:cs="Calibri"/>
                <w:color w:val="000000"/>
                <w:sz w:val="22"/>
                <w:szCs w:val="22"/>
                <w:lang w:val="en-PH" w:eastAsia="en-US"/>
              </w:rPr>
            </w:pPr>
            <w:ins w:id="63842"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43" w:author="Diana Machado" w:date="2019-04-05T18:46:00Z"/>
                <w:rFonts w:ascii="Calibri" w:eastAsia="PMingLiU" w:hAnsi="Calibri" w:cs="Calibri"/>
                <w:color w:val="000000"/>
                <w:sz w:val="22"/>
                <w:szCs w:val="22"/>
                <w:lang w:val="en-PH" w:eastAsia="en-US"/>
              </w:rPr>
            </w:pPr>
            <w:ins w:id="63844" w:author="Diana Machado" w:date="2019-04-05T18:46:00Z">
              <w:r w:rsidRPr="008B05C1">
                <w:rPr>
                  <w:rFonts w:ascii="Calibri" w:eastAsia="PMingLiU" w:hAnsi="Calibri" w:cs="Calibri"/>
                  <w:color w:val="000000"/>
                  <w:sz w:val="22"/>
                  <w:szCs w:val="22"/>
                  <w:lang w:val="en-PH" w:eastAsia="en-US"/>
                </w:rPr>
                <w:t>0.28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45" w:author="Diana Machado" w:date="2019-04-05T18:46:00Z"/>
                <w:rFonts w:ascii="Calibri" w:eastAsia="PMingLiU" w:hAnsi="Calibri" w:cs="Calibri"/>
                <w:color w:val="000000"/>
                <w:sz w:val="22"/>
                <w:szCs w:val="22"/>
                <w:lang w:val="en-PH" w:eastAsia="en-US"/>
              </w:rPr>
            </w:pPr>
            <w:ins w:id="63846" w:author="Diana Machado" w:date="2019-04-05T18:46:00Z">
              <w:r w:rsidRPr="008B05C1">
                <w:rPr>
                  <w:rFonts w:ascii="Calibri" w:eastAsia="PMingLiU" w:hAnsi="Calibri" w:cs="Calibri"/>
                  <w:color w:val="000000"/>
                  <w:sz w:val="22"/>
                  <w:szCs w:val="22"/>
                  <w:lang w:val="en-PH" w:eastAsia="en-US"/>
                </w:rPr>
                <w:t>0.3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47" w:author="Diana Machado" w:date="2019-04-05T18:46:00Z"/>
                <w:rFonts w:ascii="Calibri" w:eastAsia="PMingLiU" w:hAnsi="Calibri" w:cs="Calibri"/>
                <w:color w:val="000000"/>
                <w:sz w:val="22"/>
                <w:szCs w:val="22"/>
                <w:lang w:val="en-PH" w:eastAsia="en-US"/>
              </w:rPr>
            </w:pPr>
            <w:ins w:id="63848" w:author="Diana Machado" w:date="2019-04-05T18:46:00Z">
              <w:r w:rsidRPr="008B05C1">
                <w:rPr>
                  <w:rFonts w:ascii="Calibri" w:eastAsia="PMingLiU" w:hAnsi="Calibri" w:cs="Calibri"/>
                  <w:color w:val="000000"/>
                  <w:sz w:val="22"/>
                  <w:szCs w:val="22"/>
                  <w:lang w:val="en-PH" w:eastAsia="en-US"/>
                </w:rPr>
                <w:t>1.085</w:t>
              </w:r>
            </w:ins>
          </w:p>
        </w:tc>
      </w:tr>
      <w:tr w:rsidR="00787B33" w:rsidRPr="008B05C1" w:rsidTr="00787B33">
        <w:trPr>
          <w:trHeight w:val="288"/>
          <w:ins w:id="6384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5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51" w:author="Diana Machado" w:date="2019-04-05T18:46:00Z"/>
                <w:rFonts w:ascii="Calibri" w:eastAsia="PMingLiU" w:hAnsi="Calibri" w:cs="Calibri"/>
                <w:color w:val="000000"/>
                <w:sz w:val="22"/>
                <w:szCs w:val="22"/>
                <w:lang w:val="en-PH" w:eastAsia="en-US"/>
              </w:rPr>
            </w:pPr>
            <w:ins w:id="63852"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53" w:author="Diana Machado" w:date="2019-04-05T18:46:00Z"/>
                <w:rFonts w:ascii="Calibri" w:eastAsia="PMingLiU" w:hAnsi="Calibri" w:cs="Calibri"/>
                <w:color w:val="000000"/>
                <w:sz w:val="22"/>
                <w:szCs w:val="22"/>
                <w:lang w:val="en-PH" w:eastAsia="en-US"/>
              </w:rPr>
            </w:pPr>
            <w:ins w:id="63854"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55" w:author="Diana Machado" w:date="2019-04-05T18:46:00Z"/>
                <w:rFonts w:ascii="Calibri" w:eastAsia="PMingLiU" w:hAnsi="Calibri" w:cs="Calibri"/>
                <w:color w:val="000000"/>
                <w:sz w:val="22"/>
                <w:szCs w:val="22"/>
                <w:lang w:val="en-PH" w:eastAsia="en-US"/>
              </w:rPr>
            </w:pPr>
            <w:ins w:id="63856" w:author="Diana Machado" w:date="2019-04-05T18:46:00Z">
              <w:r w:rsidRPr="008B05C1">
                <w:rPr>
                  <w:rFonts w:ascii="Calibri" w:eastAsia="PMingLiU" w:hAnsi="Calibri" w:cs="Calibri"/>
                  <w:color w:val="000000"/>
                  <w:sz w:val="22"/>
                  <w:szCs w:val="22"/>
                  <w:lang w:val="en-PH" w:eastAsia="en-US"/>
                </w:rPr>
                <w:t>0.25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57" w:author="Diana Machado" w:date="2019-04-05T18:46:00Z"/>
                <w:rFonts w:ascii="Calibri" w:eastAsia="PMingLiU" w:hAnsi="Calibri" w:cs="Calibri"/>
                <w:color w:val="000000"/>
                <w:sz w:val="22"/>
                <w:szCs w:val="22"/>
                <w:lang w:val="en-PH" w:eastAsia="en-US"/>
              </w:rPr>
            </w:pPr>
            <w:ins w:id="63858" w:author="Diana Machado" w:date="2019-04-05T18:46:00Z">
              <w:r w:rsidRPr="008B05C1">
                <w:rPr>
                  <w:rFonts w:ascii="Calibri" w:eastAsia="PMingLiU" w:hAnsi="Calibri" w:cs="Calibri"/>
                  <w:color w:val="000000"/>
                  <w:sz w:val="22"/>
                  <w:szCs w:val="22"/>
                  <w:lang w:val="en-PH" w:eastAsia="en-US"/>
                </w:rPr>
                <w:t>0.26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59" w:author="Diana Machado" w:date="2019-04-05T18:46:00Z"/>
                <w:rFonts w:ascii="Calibri" w:eastAsia="PMingLiU" w:hAnsi="Calibri" w:cs="Calibri"/>
                <w:color w:val="000000"/>
                <w:sz w:val="22"/>
                <w:szCs w:val="22"/>
                <w:lang w:val="en-PH" w:eastAsia="en-US"/>
              </w:rPr>
            </w:pPr>
            <w:ins w:id="63860" w:author="Diana Machado" w:date="2019-04-05T18:46:00Z">
              <w:r w:rsidRPr="008B05C1">
                <w:rPr>
                  <w:rFonts w:ascii="Calibri" w:eastAsia="PMingLiU" w:hAnsi="Calibri" w:cs="Calibri"/>
                  <w:color w:val="000000"/>
                  <w:sz w:val="22"/>
                  <w:szCs w:val="22"/>
                  <w:lang w:val="en-PH" w:eastAsia="en-US"/>
                </w:rPr>
                <w:t>1.033</w:t>
              </w:r>
            </w:ins>
          </w:p>
        </w:tc>
      </w:tr>
      <w:tr w:rsidR="00787B33" w:rsidRPr="008B05C1" w:rsidTr="00787B33">
        <w:trPr>
          <w:trHeight w:val="288"/>
          <w:ins w:id="6386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6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63" w:author="Diana Machado" w:date="2019-04-05T18:46:00Z"/>
                <w:rFonts w:ascii="Calibri" w:eastAsia="PMingLiU" w:hAnsi="Calibri" w:cs="Calibri"/>
                <w:color w:val="000000"/>
                <w:sz w:val="22"/>
                <w:szCs w:val="22"/>
                <w:lang w:val="en-PH" w:eastAsia="en-US"/>
              </w:rPr>
            </w:pPr>
            <w:ins w:id="63864"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65" w:author="Diana Machado" w:date="2019-04-05T18:46:00Z"/>
                <w:rFonts w:ascii="Calibri" w:eastAsia="PMingLiU" w:hAnsi="Calibri" w:cs="Calibri"/>
                <w:color w:val="000000"/>
                <w:sz w:val="22"/>
                <w:szCs w:val="22"/>
                <w:lang w:val="en-PH" w:eastAsia="en-US"/>
              </w:rPr>
            </w:pPr>
            <w:ins w:id="63866"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67" w:author="Diana Machado" w:date="2019-04-05T18:46:00Z"/>
                <w:rFonts w:ascii="Calibri" w:eastAsia="PMingLiU" w:hAnsi="Calibri" w:cs="Calibri"/>
                <w:color w:val="000000"/>
                <w:sz w:val="22"/>
                <w:szCs w:val="22"/>
                <w:lang w:val="en-PH" w:eastAsia="en-US"/>
              </w:rPr>
            </w:pPr>
            <w:ins w:id="63868" w:author="Diana Machado" w:date="2019-04-05T18:46:00Z">
              <w:r w:rsidRPr="008B05C1">
                <w:rPr>
                  <w:rFonts w:ascii="Calibri" w:eastAsia="PMingLiU" w:hAnsi="Calibri" w:cs="Calibri"/>
                  <w:color w:val="000000"/>
                  <w:sz w:val="22"/>
                  <w:szCs w:val="22"/>
                  <w:lang w:val="en-PH" w:eastAsia="en-US"/>
                </w:rPr>
                <w:t>1.57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69" w:author="Diana Machado" w:date="2019-04-05T18:46:00Z"/>
                <w:rFonts w:ascii="Calibri" w:eastAsia="PMingLiU" w:hAnsi="Calibri" w:cs="Calibri"/>
                <w:color w:val="000000"/>
                <w:sz w:val="22"/>
                <w:szCs w:val="22"/>
                <w:lang w:val="en-PH" w:eastAsia="en-US"/>
              </w:rPr>
            </w:pPr>
            <w:ins w:id="63870" w:author="Diana Machado" w:date="2019-04-05T18:46:00Z">
              <w:r w:rsidRPr="008B05C1">
                <w:rPr>
                  <w:rFonts w:ascii="Calibri" w:eastAsia="PMingLiU" w:hAnsi="Calibri" w:cs="Calibri"/>
                  <w:color w:val="000000"/>
                  <w:sz w:val="22"/>
                  <w:szCs w:val="22"/>
                  <w:lang w:val="en-PH" w:eastAsia="en-US"/>
                </w:rPr>
                <w:t>1.625</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71" w:author="Diana Machado" w:date="2019-04-05T18:46:00Z"/>
                <w:rFonts w:ascii="Calibri" w:eastAsia="PMingLiU" w:hAnsi="Calibri" w:cs="Calibri"/>
                <w:color w:val="000000"/>
                <w:sz w:val="22"/>
                <w:szCs w:val="22"/>
                <w:lang w:val="en-PH" w:eastAsia="en-US"/>
              </w:rPr>
            </w:pPr>
            <w:ins w:id="63872" w:author="Diana Machado" w:date="2019-04-05T18:46:00Z">
              <w:r w:rsidRPr="008B05C1">
                <w:rPr>
                  <w:rFonts w:ascii="Calibri" w:eastAsia="PMingLiU" w:hAnsi="Calibri" w:cs="Calibri"/>
                  <w:color w:val="000000"/>
                  <w:sz w:val="22"/>
                  <w:szCs w:val="22"/>
                  <w:lang w:val="en-PH" w:eastAsia="en-US"/>
                </w:rPr>
                <w:t>1.033</w:t>
              </w:r>
            </w:ins>
          </w:p>
        </w:tc>
      </w:tr>
      <w:tr w:rsidR="00787B33" w:rsidRPr="008B05C1" w:rsidTr="00787B33">
        <w:trPr>
          <w:trHeight w:val="288"/>
          <w:ins w:id="6387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7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75" w:author="Diana Machado" w:date="2019-04-05T18:46:00Z"/>
                <w:rFonts w:ascii="Calibri" w:eastAsia="PMingLiU" w:hAnsi="Calibri" w:cs="Calibri"/>
                <w:color w:val="000000"/>
                <w:sz w:val="22"/>
                <w:szCs w:val="22"/>
                <w:lang w:val="en-PH" w:eastAsia="en-US"/>
              </w:rPr>
            </w:pPr>
            <w:ins w:id="63876"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77" w:author="Diana Machado" w:date="2019-04-05T18:46:00Z"/>
                <w:rFonts w:ascii="Calibri" w:eastAsia="PMingLiU" w:hAnsi="Calibri" w:cs="Calibri"/>
                <w:color w:val="000000"/>
                <w:sz w:val="22"/>
                <w:szCs w:val="22"/>
                <w:lang w:val="en-PH" w:eastAsia="en-US"/>
              </w:rPr>
            </w:pPr>
            <w:ins w:id="63878"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79" w:author="Diana Machado" w:date="2019-04-05T18:46:00Z"/>
                <w:rFonts w:ascii="Calibri" w:eastAsia="PMingLiU" w:hAnsi="Calibri" w:cs="Calibri"/>
                <w:color w:val="000000"/>
                <w:sz w:val="22"/>
                <w:szCs w:val="22"/>
                <w:lang w:val="en-PH" w:eastAsia="en-US"/>
              </w:rPr>
            </w:pPr>
            <w:ins w:id="63880" w:author="Diana Machado" w:date="2019-04-05T18:46:00Z">
              <w:r w:rsidRPr="008B05C1">
                <w:rPr>
                  <w:rFonts w:ascii="Calibri" w:eastAsia="PMingLiU" w:hAnsi="Calibri" w:cs="Calibri"/>
                  <w:color w:val="000000"/>
                  <w:sz w:val="22"/>
                  <w:szCs w:val="22"/>
                  <w:lang w:val="en-PH" w:eastAsia="en-US"/>
                </w:rPr>
                <w:t>5.05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81" w:author="Diana Machado" w:date="2019-04-05T18:46:00Z"/>
                <w:rFonts w:ascii="Calibri" w:eastAsia="PMingLiU" w:hAnsi="Calibri" w:cs="Calibri"/>
                <w:color w:val="000000"/>
                <w:sz w:val="22"/>
                <w:szCs w:val="22"/>
                <w:lang w:val="en-PH" w:eastAsia="en-US"/>
              </w:rPr>
            </w:pPr>
            <w:ins w:id="63882" w:author="Diana Machado" w:date="2019-04-05T18:46:00Z">
              <w:r w:rsidRPr="008B05C1">
                <w:rPr>
                  <w:rFonts w:ascii="Calibri" w:eastAsia="PMingLiU" w:hAnsi="Calibri" w:cs="Calibri"/>
                  <w:color w:val="000000"/>
                  <w:sz w:val="22"/>
                  <w:szCs w:val="22"/>
                  <w:lang w:val="en-PH" w:eastAsia="en-US"/>
                </w:rPr>
                <w:t>5.66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83" w:author="Diana Machado" w:date="2019-04-05T18:46:00Z"/>
                <w:rFonts w:ascii="Calibri" w:eastAsia="PMingLiU" w:hAnsi="Calibri" w:cs="Calibri"/>
                <w:color w:val="000000"/>
                <w:sz w:val="22"/>
                <w:szCs w:val="22"/>
                <w:lang w:val="en-PH" w:eastAsia="en-US"/>
              </w:rPr>
            </w:pPr>
            <w:ins w:id="63884" w:author="Diana Machado" w:date="2019-04-05T18:46:00Z">
              <w:r w:rsidRPr="008B05C1">
                <w:rPr>
                  <w:rFonts w:ascii="Calibri" w:eastAsia="PMingLiU" w:hAnsi="Calibri" w:cs="Calibri"/>
                  <w:color w:val="000000"/>
                  <w:sz w:val="22"/>
                  <w:szCs w:val="22"/>
                  <w:lang w:val="en-PH" w:eastAsia="en-US"/>
                </w:rPr>
                <w:t>1.120</w:t>
              </w:r>
            </w:ins>
          </w:p>
        </w:tc>
      </w:tr>
      <w:tr w:rsidR="00787B33" w:rsidRPr="008B05C1" w:rsidTr="00787B33">
        <w:trPr>
          <w:trHeight w:val="288"/>
          <w:ins w:id="6388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8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87" w:author="Diana Machado" w:date="2019-04-05T18:46:00Z"/>
                <w:rFonts w:ascii="Calibri" w:eastAsia="PMingLiU" w:hAnsi="Calibri" w:cs="Calibri"/>
                <w:color w:val="000000"/>
                <w:sz w:val="22"/>
                <w:szCs w:val="22"/>
                <w:lang w:val="en-PH" w:eastAsia="en-US"/>
              </w:rPr>
            </w:pPr>
            <w:ins w:id="63888"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89" w:author="Diana Machado" w:date="2019-04-05T18:46:00Z"/>
                <w:rFonts w:ascii="Calibri" w:eastAsia="PMingLiU" w:hAnsi="Calibri" w:cs="Calibri"/>
                <w:color w:val="000000"/>
                <w:sz w:val="22"/>
                <w:szCs w:val="22"/>
                <w:lang w:val="en-PH" w:eastAsia="en-US"/>
              </w:rPr>
            </w:pPr>
            <w:ins w:id="63890"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891" w:author="Diana Machado" w:date="2019-04-05T18:46:00Z"/>
                <w:rFonts w:ascii="Calibri" w:eastAsia="PMingLiU" w:hAnsi="Calibri" w:cs="Calibri"/>
                <w:color w:val="000000"/>
                <w:sz w:val="22"/>
                <w:szCs w:val="22"/>
                <w:lang w:val="en-PH" w:eastAsia="en-US"/>
              </w:rPr>
            </w:pPr>
            <w:ins w:id="63892" w:author="Diana Machado" w:date="2019-04-05T18:46:00Z">
              <w:r w:rsidRPr="008B05C1">
                <w:rPr>
                  <w:rFonts w:ascii="Calibri" w:eastAsia="PMingLiU" w:hAnsi="Calibri" w:cs="Calibri"/>
                  <w:color w:val="000000"/>
                  <w:sz w:val="22"/>
                  <w:szCs w:val="22"/>
                  <w:lang w:val="en-PH" w:eastAsia="en-US"/>
                </w:rPr>
                <w:t>1.67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93" w:author="Diana Machado" w:date="2019-04-05T18:46:00Z"/>
                <w:rFonts w:ascii="Calibri" w:eastAsia="PMingLiU" w:hAnsi="Calibri" w:cs="Calibri"/>
                <w:color w:val="000000"/>
                <w:sz w:val="22"/>
                <w:szCs w:val="22"/>
                <w:lang w:val="en-PH" w:eastAsia="en-US"/>
              </w:rPr>
            </w:pPr>
            <w:ins w:id="63894" w:author="Diana Machado" w:date="2019-04-05T18:46:00Z">
              <w:r w:rsidRPr="008B05C1">
                <w:rPr>
                  <w:rFonts w:ascii="Calibri" w:eastAsia="PMingLiU" w:hAnsi="Calibri" w:cs="Calibri"/>
                  <w:color w:val="000000"/>
                  <w:sz w:val="22"/>
                  <w:szCs w:val="22"/>
                  <w:lang w:val="en-PH" w:eastAsia="en-US"/>
                </w:rPr>
                <w:t>1.73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95" w:author="Diana Machado" w:date="2019-04-05T18:46:00Z"/>
                <w:rFonts w:ascii="Calibri" w:eastAsia="PMingLiU" w:hAnsi="Calibri" w:cs="Calibri"/>
                <w:color w:val="000000"/>
                <w:sz w:val="22"/>
                <w:szCs w:val="22"/>
                <w:lang w:val="en-PH" w:eastAsia="en-US"/>
              </w:rPr>
            </w:pPr>
            <w:ins w:id="63896" w:author="Diana Machado" w:date="2019-04-05T18:46:00Z">
              <w:r w:rsidRPr="008B05C1">
                <w:rPr>
                  <w:rFonts w:ascii="Calibri" w:eastAsia="PMingLiU" w:hAnsi="Calibri" w:cs="Calibri"/>
                  <w:color w:val="000000"/>
                  <w:sz w:val="22"/>
                  <w:szCs w:val="22"/>
                  <w:lang w:val="en-PH" w:eastAsia="en-US"/>
                </w:rPr>
                <w:t>1.030</w:t>
              </w:r>
            </w:ins>
          </w:p>
        </w:tc>
      </w:tr>
      <w:tr w:rsidR="00787B33" w:rsidRPr="008B05C1" w:rsidTr="00787B33">
        <w:trPr>
          <w:trHeight w:val="288"/>
          <w:ins w:id="6389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89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899" w:author="Diana Machado" w:date="2019-04-05T18:46:00Z"/>
                <w:rFonts w:ascii="Calibri" w:eastAsia="PMingLiU" w:hAnsi="Calibri" w:cs="Calibri"/>
                <w:color w:val="000000"/>
                <w:sz w:val="22"/>
                <w:szCs w:val="22"/>
                <w:lang w:val="en-PH" w:eastAsia="en-US"/>
              </w:rPr>
            </w:pPr>
            <w:ins w:id="63900"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01" w:author="Diana Machado" w:date="2019-04-05T18:46:00Z"/>
                <w:rFonts w:ascii="Calibri" w:eastAsia="PMingLiU" w:hAnsi="Calibri" w:cs="Calibri"/>
                <w:color w:val="000000"/>
                <w:sz w:val="22"/>
                <w:szCs w:val="22"/>
                <w:lang w:val="en-PH" w:eastAsia="en-US"/>
              </w:rPr>
            </w:pPr>
            <w:ins w:id="63902"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03" w:author="Diana Machado" w:date="2019-04-05T18:46:00Z"/>
                <w:rFonts w:ascii="Calibri" w:eastAsia="PMingLiU" w:hAnsi="Calibri" w:cs="Calibri"/>
                <w:color w:val="000000"/>
                <w:sz w:val="22"/>
                <w:szCs w:val="22"/>
                <w:lang w:val="en-PH" w:eastAsia="en-US"/>
              </w:rPr>
            </w:pPr>
            <w:ins w:id="63904" w:author="Diana Machado" w:date="2019-04-05T18:46:00Z">
              <w:r w:rsidRPr="008B05C1">
                <w:rPr>
                  <w:rFonts w:ascii="Calibri" w:eastAsia="PMingLiU" w:hAnsi="Calibri" w:cs="Calibri"/>
                  <w:color w:val="000000"/>
                  <w:sz w:val="22"/>
                  <w:szCs w:val="22"/>
                  <w:lang w:val="en-PH" w:eastAsia="en-US"/>
                </w:rPr>
                <w:t>3.03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05" w:author="Diana Machado" w:date="2019-04-05T18:46:00Z"/>
                <w:rFonts w:ascii="Calibri" w:eastAsia="PMingLiU" w:hAnsi="Calibri" w:cs="Calibri"/>
                <w:color w:val="000000"/>
                <w:sz w:val="22"/>
                <w:szCs w:val="22"/>
                <w:lang w:val="en-PH" w:eastAsia="en-US"/>
              </w:rPr>
            </w:pPr>
            <w:ins w:id="63906" w:author="Diana Machado" w:date="2019-04-05T18:46:00Z">
              <w:r w:rsidRPr="008B05C1">
                <w:rPr>
                  <w:rFonts w:ascii="Calibri" w:eastAsia="PMingLiU" w:hAnsi="Calibri" w:cs="Calibri"/>
                  <w:color w:val="000000"/>
                  <w:sz w:val="22"/>
                  <w:szCs w:val="22"/>
                  <w:lang w:val="en-PH" w:eastAsia="en-US"/>
                </w:rPr>
                <w:t>3.22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07" w:author="Diana Machado" w:date="2019-04-05T18:46:00Z"/>
                <w:rFonts w:ascii="Calibri" w:eastAsia="PMingLiU" w:hAnsi="Calibri" w:cs="Calibri"/>
                <w:color w:val="000000"/>
                <w:sz w:val="22"/>
                <w:szCs w:val="22"/>
                <w:lang w:val="en-PH" w:eastAsia="en-US"/>
              </w:rPr>
            </w:pPr>
            <w:ins w:id="63908" w:author="Diana Machado" w:date="2019-04-05T18:46:00Z">
              <w:r w:rsidRPr="008B05C1">
                <w:rPr>
                  <w:rFonts w:ascii="Calibri" w:eastAsia="PMingLiU" w:hAnsi="Calibri" w:cs="Calibri"/>
                  <w:color w:val="000000"/>
                  <w:sz w:val="22"/>
                  <w:szCs w:val="22"/>
                  <w:lang w:val="en-PH" w:eastAsia="en-US"/>
                </w:rPr>
                <w:t>1.062</w:t>
              </w:r>
            </w:ins>
          </w:p>
        </w:tc>
      </w:tr>
      <w:tr w:rsidR="00787B33" w:rsidRPr="008B05C1" w:rsidTr="00787B33">
        <w:trPr>
          <w:trHeight w:val="288"/>
          <w:ins w:id="6390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1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11" w:author="Diana Machado" w:date="2019-04-05T18:46:00Z"/>
                <w:rFonts w:ascii="Calibri" w:eastAsia="PMingLiU" w:hAnsi="Calibri" w:cs="Calibri"/>
                <w:color w:val="000000"/>
                <w:sz w:val="22"/>
                <w:szCs w:val="22"/>
                <w:lang w:val="en-PH" w:eastAsia="en-US"/>
              </w:rPr>
            </w:pPr>
            <w:ins w:id="63912"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13" w:author="Diana Machado" w:date="2019-04-05T18:46:00Z"/>
                <w:rFonts w:ascii="Calibri" w:eastAsia="PMingLiU" w:hAnsi="Calibri" w:cs="Calibri"/>
                <w:color w:val="000000"/>
                <w:sz w:val="22"/>
                <w:szCs w:val="22"/>
                <w:lang w:val="en-PH" w:eastAsia="en-US"/>
              </w:rPr>
            </w:pPr>
            <w:ins w:id="63914"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15" w:author="Diana Machado" w:date="2019-04-05T18:46:00Z"/>
                <w:rFonts w:ascii="Calibri" w:eastAsia="PMingLiU" w:hAnsi="Calibri" w:cs="Calibri"/>
                <w:color w:val="000000"/>
                <w:sz w:val="22"/>
                <w:szCs w:val="22"/>
                <w:lang w:val="en-PH" w:eastAsia="en-US"/>
              </w:rPr>
            </w:pPr>
            <w:ins w:id="63916" w:author="Diana Machado" w:date="2019-04-05T18:46:00Z">
              <w:r w:rsidRPr="008B05C1">
                <w:rPr>
                  <w:rFonts w:ascii="Calibri" w:eastAsia="PMingLiU" w:hAnsi="Calibri" w:cs="Calibri"/>
                  <w:color w:val="000000"/>
                  <w:sz w:val="22"/>
                  <w:szCs w:val="22"/>
                  <w:lang w:val="en-PH" w:eastAsia="en-US"/>
                </w:rPr>
                <w:t>4.98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17" w:author="Diana Machado" w:date="2019-04-05T18:46:00Z"/>
                <w:rFonts w:ascii="Calibri" w:eastAsia="PMingLiU" w:hAnsi="Calibri" w:cs="Calibri"/>
                <w:color w:val="000000"/>
                <w:sz w:val="22"/>
                <w:szCs w:val="22"/>
                <w:lang w:val="en-PH" w:eastAsia="en-US"/>
              </w:rPr>
            </w:pPr>
            <w:ins w:id="63918" w:author="Diana Machado" w:date="2019-04-05T18:46:00Z">
              <w:r w:rsidRPr="008B05C1">
                <w:rPr>
                  <w:rFonts w:ascii="Calibri" w:eastAsia="PMingLiU" w:hAnsi="Calibri" w:cs="Calibri"/>
                  <w:color w:val="000000"/>
                  <w:sz w:val="22"/>
                  <w:szCs w:val="22"/>
                  <w:lang w:val="en-PH" w:eastAsia="en-US"/>
                </w:rPr>
                <w:t>5.44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19" w:author="Diana Machado" w:date="2019-04-05T18:46:00Z"/>
                <w:rFonts w:ascii="Calibri" w:eastAsia="PMingLiU" w:hAnsi="Calibri" w:cs="Calibri"/>
                <w:color w:val="000000"/>
                <w:sz w:val="22"/>
                <w:szCs w:val="22"/>
                <w:lang w:val="en-PH" w:eastAsia="en-US"/>
              </w:rPr>
            </w:pPr>
            <w:ins w:id="63920" w:author="Diana Machado" w:date="2019-04-05T18:46:00Z">
              <w:r w:rsidRPr="008B05C1">
                <w:rPr>
                  <w:rFonts w:ascii="Calibri" w:eastAsia="PMingLiU" w:hAnsi="Calibri" w:cs="Calibri"/>
                  <w:color w:val="000000"/>
                  <w:sz w:val="22"/>
                  <w:szCs w:val="22"/>
                  <w:lang w:val="en-PH" w:eastAsia="en-US"/>
                </w:rPr>
                <w:t>1.092</w:t>
              </w:r>
            </w:ins>
          </w:p>
        </w:tc>
      </w:tr>
      <w:tr w:rsidR="00787B33" w:rsidRPr="008B05C1" w:rsidTr="00787B33">
        <w:trPr>
          <w:trHeight w:val="288"/>
          <w:ins w:id="6392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2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23" w:author="Diana Machado" w:date="2019-04-05T18:46:00Z"/>
                <w:rFonts w:ascii="Calibri" w:eastAsia="PMingLiU" w:hAnsi="Calibri" w:cs="Calibri"/>
                <w:color w:val="000000"/>
                <w:sz w:val="22"/>
                <w:szCs w:val="22"/>
                <w:lang w:val="en-PH" w:eastAsia="en-US"/>
              </w:rPr>
            </w:pPr>
            <w:ins w:id="63924"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25" w:author="Diana Machado" w:date="2019-04-05T18:46:00Z"/>
                <w:rFonts w:ascii="Calibri" w:eastAsia="PMingLiU" w:hAnsi="Calibri" w:cs="Calibri"/>
                <w:color w:val="000000"/>
                <w:sz w:val="22"/>
                <w:szCs w:val="22"/>
                <w:lang w:val="en-PH" w:eastAsia="en-US"/>
              </w:rPr>
            </w:pPr>
            <w:ins w:id="63926"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27" w:author="Diana Machado" w:date="2019-04-05T18:46:00Z"/>
                <w:rFonts w:ascii="Calibri" w:eastAsia="PMingLiU" w:hAnsi="Calibri" w:cs="Calibri"/>
                <w:color w:val="000000"/>
                <w:sz w:val="22"/>
                <w:szCs w:val="22"/>
                <w:lang w:val="en-PH" w:eastAsia="en-US"/>
              </w:rPr>
            </w:pPr>
            <w:ins w:id="63928" w:author="Diana Machado" w:date="2019-04-05T18:46:00Z">
              <w:r w:rsidRPr="008B05C1">
                <w:rPr>
                  <w:rFonts w:ascii="Calibri" w:eastAsia="PMingLiU" w:hAnsi="Calibri" w:cs="Calibri"/>
                  <w:color w:val="000000"/>
                  <w:sz w:val="22"/>
                  <w:szCs w:val="22"/>
                  <w:lang w:val="en-PH" w:eastAsia="en-US"/>
                </w:rPr>
                <w:t>8.61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29" w:author="Diana Machado" w:date="2019-04-05T18:46:00Z"/>
                <w:rFonts w:ascii="Calibri" w:eastAsia="PMingLiU" w:hAnsi="Calibri" w:cs="Calibri"/>
                <w:color w:val="000000"/>
                <w:sz w:val="22"/>
                <w:szCs w:val="22"/>
                <w:lang w:val="en-PH" w:eastAsia="en-US"/>
              </w:rPr>
            </w:pPr>
            <w:ins w:id="63930" w:author="Diana Machado" w:date="2019-04-05T18:46:00Z">
              <w:r w:rsidRPr="008B05C1">
                <w:rPr>
                  <w:rFonts w:ascii="Calibri" w:eastAsia="PMingLiU" w:hAnsi="Calibri" w:cs="Calibri"/>
                  <w:color w:val="000000"/>
                  <w:sz w:val="22"/>
                  <w:szCs w:val="22"/>
                  <w:lang w:val="en-PH" w:eastAsia="en-US"/>
                </w:rPr>
                <w:t>9.83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31" w:author="Diana Machado" w:date="2019-04-05T18:46:00Z"/>
                <w:rFonts w:ascii="Calibri" w:eastAsia="PMingLiU" w:hAnsi="Calibri" w:cs="Calibri"/>
                <w:color w:val="000000"/>
                <w:sz w:val="22"/>
                <w:szCs w:val="22"/>
                <w:lang w:val="en-PH" w:eastAsia="en-US"/>
              </w:rPr>
            </w:pPr>
            <w:ins w:id="63932" w:author="Diana Machado" w:date="2019-04-05T18:46:00Z">
              <w:r w:rsidRPr="008B05C1">
                <w:rPr>
                  <w:rFonts w:ascii="Calibri" w:eastAsia="PMingLiU" w:hAnsi="Calibri" w:cs="Calibri"/>
                  <w:color w:val="000000"/>
                  <w:sz w:val="22"/>
                  <w:szCs w:val="22"/>
                  <w:lang w:val="en-PH" w:eastAsia="en-US"/>
                </w:rPr>
                <w:t>1.142</w:t>
              </w:r>
            </w:ins>
          </w:p>
        </w:tc>
      </w:tr>
      <w:tr w:rsidR="00787B33" w:rsidRPr="008B05C1" w:rsidTr="00787B33">
        <w:trPr>
          <w:trHeight w:val="288"/>
          <w:ins w:id="6393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3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35" w:author="Diana Machado" w:date="2019-04-05T18:46:00Z"/>
                <w:rFonts w:ascii="Calibri" w:eastAsia="PMingLiU" w:hAnsi="Calibri" w:cs="Calibri"/>
                <w:color w:val="000000"/>
                <w:sz w:val="22"/>
                <w:szCs w:val="22"/>
                <w:lang w:val="en-PH" w:eastAsia="en-US"/>
              </w:rPr>
            </w:pPr>
            <w:ins w:id="63936"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37" w:author="Diana Machado" w:date="2019-04-05T18:46:00Z"/>
                <w:rFonts w:ascii="Calibri" w:eastAsia="PMingLiU" w:hAnsi="Calibri" w:cs="Calibri"/>
                <w:color w:val="000000"/>
                <w:sz w:val="22"/>
                <w:szCs w:val="22"/>
                <w:lang w:val="en-PH" w:eastAsia="en-US"/>
              </w:rPr>
            </w:pPr>
            <w:ins w:id="63938"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39" w:author="Diana Machado" w:date="2019-04-05T18:46:00Z"/>
                <w:rFonts w:ascii="Calibri" w:eastAsia="PMingLiU" w:hAnsi="Calibri" w:cs="Calibri"/>
                <w:color w:val="000000"/>
                <w:sz w:val="22"/>
                <w:szCs w:val="22"/>
                <w:lang w:val="en-PH" w:eastAsia="en-US"/>
              </w:rPr>
            </w:pPr>
            <w:ins w:id="63940" w:author="Diana Machado" w:date="2019-04-05T18:46:00Z">
              <w:r w:rsidRPr="008B05C1">
                <w:rPr>
                  <w:rFonts w:ascii="Calibri" w:eastAsia="PMingLiU" w:hAnsi="Calibri" w:cs="Calibri"/>
                  <w:color w:val="000000"/>
                  <w:sz w:val="22"/>
                  <w:szCs w:val="22"/>
                  <w:lang w:val="en-PH" w:eastAsia="en-US"/>
                </w:rPr>
                <w:t>0.98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41" w:author="Diana Machado" w:date="2019-04-05T18:46:00Z"/>
                <w:rFonts w:ascii="Calibri" w:eastAsia="PMingLiU" w:hAnsi="Calibri" w:cs="Calibri"/>
                <w:color w:val="000000"/>
                <w:sz w:val="22"/>
                <w:szCs w:val="22"/>
                <w:lang w:val="en-PH" w:eastAsia="en-US"/>
              </w:rPr>
            </w:pPr>
            <w:ins w:id="63942" w:author="Diana Machado" w:date="2019-04-05T18:46:00Z">
              <w:r w:rsidRPr="008B05C1">
                <w:rPr>
                  <w:rFonts w:ascii="Calibri" w:eastAsia="PMingLiU" w:hAnsi="Calibri" w:cs="Calibri"/>
                  <w:color w:val="000000"/>
                  <w:sz w:val="22"/>
                  <w:szCs w:val="22"/>
                  <w:lang w:val="en-PH" w:eastAsia="en-US"/>
                </w:rPr>
                <w:t>1.07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43" w:author="Diana Machado" w:date="2019-04-05T18:46:00Z"/>
                <w:rFonts w:ascii="Calibri" w:eastAsia="PMingLiU" w:hAnsi="Calibri" w:cs="Calibri"/>
                <w:color w:val="000000"/>
                <w:sz w:val="22"/>
                <w:szCs w:val="22"/>
                <w:lang w:val="en-PH" w:eastAsia="en-US"/>
              </w:rPr>
            </w:pPr>
            <w:ins w:id="63944" w:author="Diana Machado" w:date="2019-04-05T18:46:00Z">
              <w:r w:rsidRPr="008B05C1">
                <w:rPr>
                  <w:rFonts w:ascii="Calibri" w:eastAsia="PMingLiU" w:hAnsi="Calibri" w:cs="Calibri"/>
                  <w:color w:val="000000"/>
                  <w:sz w:val="22"/>
                  <w:szCs w:val="22"/>
                  <w:lang w:val="en-PH" w:eastAsia="en-US"/>
                </w:rPr>
                <w:t>1.084</w:t>
              </w:r>
            </w:ins>
          </w:p>
        </w:tc>
      </w:tr>
      <w:tr w:rsidR="00787B33" w:rsidRPr="008B05C1" w:rsidTr="00787B33">
        <w:trPr>
          <w:trHeight w:val="288"/>
          <w:ins w:id="6394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4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47" w:author="Diana Machado" w:date="2019-04-05T18:46:00Z"/>
                <w:rFonts w:ascii="Calibri" w:eastAsia="PMingLiU" w:hAnsi="Calibri" w:cs="Calibri"/>
                <w:color w:val="000000"/>
                <w:sz w:val="22"/>
                <w:szCs w:val="22"/>
                <w:lang w:val="en-PH" w:eastAsia="en-US"/>
              </w:rPr>
            </w:pPr>
            <w:ins w:id="63948"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49" w:author="Diana Machado" w:date="2019-04-05T18:46:00Z"/>
                <w:rFonts w:ascii="Calibri" w:eastAsia="PMingLiU" w:hAnsi="Calibri" w:cs="Calibri"/>
                <w:color w:val="000000"/>
                <w:sz w:val="22"/>
                <w:szCs w:val="22"/>
                <w:lang w:val="en-PH" w:eastAsia="en-US"/>
              </w:rPr>
            </w:pPr>
            <w:ins w:id="63950"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51" w:author="Diana Machado" w:date="2019-04-05T18:46:00Z"/>
                <w:rFonts w:ascii="Calibri" w:eastAsia="PMingLiU" w:hAnsi="Calibri" w:cs="Calibri"/>
                <w:color w:val="000000"/>
                <w:sz w:val="22"/>
                <w:szCs w:val="22"/>
                <w:lang w:val="en-PH" w:eastAsia="en-US"/>
              </w:rPr>
            </w:pPr>
            <w:ins w:id="63952" w:author="Diana Machado" w:date="2019-04-05T18:46:00Z">
              <w:r w:rsidRPr="008B05C1">
                <w:rPr>
                  <w:rFonts w:ascii="Calibri" w:eastAsia="PMingLiU" w:hAnsi="Calibri" w:cs="Calibri"/>
                  <w:color w:val="000000"/>
                  <w:sz w:val="22"/>
                  <w:szCs w:val="22"/>
                  <w:lang w:val="en-PH" w:eastAsia="en-US"/>
                </w:rPr>
                <w:t>0.51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53" w:author="Diana Machado" w:date="2019-04-05T18:46:00Z"/>
                <w:rFonts w:ascii="Calibri" w:eastAsia="PMingLiU" w:hAnsi="Calibri" w:cs="Calibri"/>
                <w:color w:val="000000"/>
                <w:sz w:val="22"/>
                <w:szCs w:val="22"/>
                <w:lang w:val="en-PH" w:eastAsia="en-US"/>
              </w:rPr>
            </w:pPr>
            <w:ins w:id="63954" w:author="Diana Machado" w:date="2019-04-05T18:46:00Z">
              <w:r w:rsidRPr="008B05C1">
                <w:rPr>
                  <w:rFonts w:ascii="Calibri" w:eastAsia="PMingLiU" w:hAnsi="Calibri" w:cs="Calibri"/>
                  <w:color w:val="000000"/>
                  <w:sz w:val="22"/>
                  <w:szCs w:val="22"/>
                  <w:lang w:val="en-PH" w:eastAsia="en-US"/>
                </w:rPr>
                <w:t>0.53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55" w:author="Diana Machado" w:date="2019-04-05T18:46:00Z"/>
                <w:rFonts w:ascii="Calibri" w:eastAsia="PMingLiU" w:hAnsi="Calibri" w:cs="Calibri"/>
                <w:color w:val="000000"/>
                <w:sz w:val="22"/>
                <w:szCs w:val="22"/>
                <w:lang w:val="en-PH" w:eastAsia="en-US"/>
              </w:rPr>
            </w:pPr>
            <w:ins w:id="63956" w:author="Diana Machado" w:date="2019-04-05T18:46:00Z">
              <w:r w:rsidRPr="008B05C1">
                <w:rPr>
                  <w:rFonts w:ascii="Calibri" w:eastAsia="PMingLiU" w:hAnsi="Calibri" w:cs="Calibri"/>
                  <w:color w:val="000000"/>
                  <w:sz w:val="22"/>
                  <w:szCs w:val="22"/>
                  <w:lang w:val="en-PH" w:eastAsia="en-US"/>
                </w:rPr>
                <w:t>1.026</w:t>
              </w:r>
            </w:ins>
          </w:p>
        </w:tc>
      </w:tr>
      <w:tr w:rsidR="00787B33" w:rsidRPr="008B05C1" w:rsidTr="00787B33">
        <w:trPr>
          <w:trHeight w:val="288"/>
          <w:ins w:id="6395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5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59" w:author="Diana Machado" w:date="2019-04-05T18:46:00Z"/>
                <w:rFonts w:ascii="Calibri" w:eastAsia="PMingLiU" w:hAnsi="Calibri" w:cs="Calibri"/>
                <w:color w:val="000000"/>
                <w:sz w:val="22"/>
                <w:szCs w:val="22"/>
                <w:lang w:val="en-PH" w:eastAsia="en-US"/>
              </w:rPr>
            </w:pPr>
            <w:ins w:id="63960"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61" w:author="Diana Machado" w:date="2019-04-05T18:46:00Z"/>
                <w:rFonts w:ascii="Calibri" w:eastAsia="PMingLiU" w:hAnsi="Calibri" w:cs="Calibri"/>
                <w:color w:val="000000"/>
                <w:sz w:val="22"/>
                <w:szCs w:val="22"/>
                <w:lang w:val="en-PH" w:eastAsia="en-US"/>
              </w:rPr>
            </w:pPr>
            <w:ins w:id="63962"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63" w:author="Diana Machado" w:date="2019-04-05T18:46:00Z"/>
                <w:rFonts w:ascii="Calibri" w:eastAsia="PMingLiU" w:hAnsi="Calibri" w:cs="Calibri"/>
                <w:color w:val="000000"/>
                <w:sz w:val="22"/>
                <w:szCs w:val="22"/>
                <w:lang w:val="en-PH" w:eastAsia="en-US"/>
              </w:rPr>
            </w:pPr>
            <w:ins w:id="63964" w:author="Diana Machado" w:date="2019-04-05T18:46:00Z">
              <w:r w:rsidRPr="008B05C1">
                <w:rPr>
                  <w:rFonts w:ascii="Calibri" w:eastAsia="PMingLiU" w:hAnsi="Calibri" w:cs="Calibri"/>
                  <w:color w:val="000000"/>
                  <w:sz w:val="22"/>
                  <w:szCs w:val="22"/>
                  <w:lang w:val="en-PH" w:eastAsia="en-US"/>
                </w:rPr>
                <w:t>0.72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65" w:author="Diana Machado" w:date="2019-04-05T18:46:00Z"/>
                <w:rFonts w:ascii="Calibri" w:eastAsia="PMingLiU" w:hAnsi="Calibri" w:cs="Calibri"/>
                <w:color w:val="000000"/>
                <w:sz w:val="22"/>
                <w:szCs w:val="22"/>
                <w:lang w:val="en-PH" w:eastAsia="en-US"/>
              </w:rPr>
            </w:pPr>
            <w:ins w:id="63966" w:author="Diana Machado" w:date="2019-04-05T18:46:00Z">
              <w:r w:rsidRPr="008B05C1">
                <w:rPr>
                  <w:rFonts w:ascii="Calibri" w:eastAsia="PMingLiU" w:hAnsi="Calibri" w:cs="Calibri"/>
                  <w:color w:val="000000"/>
                  <w:sz w:val="22"/>
                  <w:szCs w:val="22"/>
                  <w:lang w:val="en-PH" w:eastAsia="en-US"/>
                </w:rPr>
                <w:t>0.74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67" w:author="Diana Machado" w:date="2019-04-05T18:46:00Z"/>
                <w:rFonts w:ascii="Calibri" w:eastAsia="PMingLiU" w:hAnsi="Calibri" w:cs="Calibri"/>
                <w:color w:val="000000"/>
                <w:sz w:val="22"/>
                <w:szCs w:val="22"/>
                <w:lang w:val="en-PH" w:eastAsia="en-US"/>
              </w:rPr>
            </w:pPr>
            <w:ins w:id="63968" w:author="Diana Machado" w:date="2019-04-05T18:46:00Z">
              <w:r w:rsidRPr="008B05C1">
                <w:rPr>
                  <w:rFonts w:ascii="Calibri" w:eastAsia="PMingLiU" w:hAnsi="Calibri" w:cs="Calibri"/>
                  <w:color w:val="000000"/>
                  <w:sz w:val="22"/>
                  <w:szCs w:val="22"/>
                  <w:lang w:val="en-PH" w:eastAsia="en-US"/>
                </w:rPr>
                <w:t>1.031</w:t>
              </w:r>
            </w:ins>
          </w:p>
        </w:tc>
      </w:tr>
      <w:tr w:rsidR="00787B33" w:rsidRPr="008B05C1" w:rsidTr="00787B33">
        <w:trPr>
          <w:trHeight w:val="288"/>
          <w:ins w:id="6396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7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1" w:author="Diana Machado" w:date="2019-04-05T18:46:00Z"/>
                <w:rFonts w:ascii="Calibri" w:eastAsia="PMingLiU" w:hAnsi="Calibri" w:cs="Calibri"/>
                <w:color w:val="000000"/>
                <w:sz w:val="22"/>
                <w:szCs w:val="22"/>
                <w:lang w:val="en-PH" w:eastAsia="en-US"/>
              </w:rPr>
            </w:pPr>
            <w:ins w:id="63972"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3" w:author="Diana Machado" w:date="2019-04-05T18:46:00Z"/>
                <w:rFonts w:ascii="Calibri" w:eastAsia="PMingLiU" w:hAnsi="Calibri" w:cs="Calibri"/>
                <w:color w:val="000000"/>
                <w:sz w:val="22"/>
                <w:szCs w:val="22"/>
                <w:lang w:val="en-PH" w:eastAsia="en-US"/>
              </w:rPr>
            </w:pPr>
            <w:ins w:id="63974"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75" w:author="Diana Machado" w:date="2019-04-05T18:46:00Z"/>
                <w:rFonts w:ascii="Calibri" w:eastAsia="PMingLiU" w:hAnsi="Calibri" w:cs="Calibri"/>
                <w:color w:val="000000"/>
                <w:sz w:val="22"/>
                <w:szCs w:val="22"/>
                <w:lang w:val="en-PH" w:eastAsia="en-US"/>
              </w:rPr>
            </w:pPr>
            <w:ins w:id="63976" w:author="Diana Machado" w:date="2019-04-05T18:46:00Z">
              <w:r w:rsidRPr="008B05C1">
                <w:rPr>
                  <w:rFonts w:ascii="Calibri" w:eastAsia="PMingLiU" w:hAnsi="Calibri" w:cs="Calibri"/>
                  <w:color w:val="000000"/>
                  <w:sz w:val="22"/>
                  <w:szCs w:val="22"/>
                  <w:lang w:val="en-PH" w:eastAsia="en-US"/>
                </w:rPr>
                <w:t>1.91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7" w:author="Diana Machado" w:date="2019-04-05T18:46:00Z"/>
                <w:rFonts w:ascii="Calibri" w:eastAsia="PMingLiU" w:hAnsi="Calibri" w:cs="Calibri"/>
                <w:color w:val="000000"/>
                <w:sz w:val="22"/>
                <w:szCs w:val="22"/>
                <w:lang w:val="en-PH" w:eastAsia="en-US"/>
              </w:rPr>
            </w:pPr>
            <w:ins w:id="63978" w:author="Diana Machado" w:date="2019-04-05T18:46:00Z">
              <w:r w:rsidRPr="008B05C1">
                <w:rPr>
                  <w:rFonts w:ascii="Calibri" w:eastAsia="PMingLiU" w:hAnsi="Calibri" w:cs="Calibri"/>
                  <w:color w:val="000000"/>
                  <w:sz w:val="22"/>
                  <w:szCs w:val="22"/>
                  <w:lang w:val="en-PH" w:eastAsia="en-US"/>
                </w:rPr>
                <w:t>2.01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79" w:author="Diana Machado" w:date="2019-04-05T18:46:00Z"/>
                <w:rFonts w:ascii="Calibri" w:eastAsia="PMingLiU" w:hAnsi="Calibri" w:cs="Calibri"/>
                <w:color w:val="000000"/>
                <w:sz w:val="22"/>
                <w:szCs w:val="22"/>
                <w:lang w:val="en-PH" w:eastAsia="en-US"/>
              </w:rPr>
            </w:pPr>
            <w:ins w:id="63980" w:author="Diana Machado" w:date="2019-04-05T18:46:00Z">
              <w:r w:rsidRPr="008B05C1">
                <w:rPr>
                  <w:rFonts w:ascii="Calibri" w:eastAsia="PMingLiU" w:hAnsi="Calibri" w:cs="Calibri"/>
                  <w:color w:val="000000"/>
                  <w:sz w:val="22"/>
                  <w:szCs w:val="22"/>
                  <w:lang w:val="en-PH" w:eastAsia="en-US"/>
                </w:rPr>
                <w:t>1.053</w:t>
              </w:r>
            </w:ins>
          </w:p>
        </w:tc>
      </w:tr>
      <w:tr w:rsidR="00787B33" w:rsidRPr="008B05C1" w:rsidTr="00787B33">
        <w:trPr>
          <w:trHeight w:val="288"/>
          <w:ins w:id="6398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8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83" w:author="Diana Machado" w:date="2019-04-05T18:46:00Z"/>
                <w:rFonts w:ascii="Calibri" w:eastAsia="PMingLiU" w:hAnsi="Calibri" w:cs="Calibri"/>
                <w:color w:val="000000"/>
                <w:sz w:val="22"/>
                <w:szCs w:val="22"/>
                <w:lang w:val="en-PH" w:eastAsia="en-US"/>
              </w:rPr>
            </w:pPr>
            <w:ins w:id="63984"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85" w:author="Diana Machado" w:date="2019-04-05T18:46:00Z"/>
                <w:rFonts w:ascii="Calibri" w:eastAsia="PMingLiU" w:hAnsi="Calibri" w:cs="Calibri"/>
                <w:color w:val="000000"/>
                <w:sz w:val="22"/>
                <w:szCs w:val="22"/>
                <w:lang w:val="en-PH" w:eastAsia="en-US"/>
              </w:rPr>
            </w:pPr>
            <w:ins w:id="63986"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87" w:author="Diana Machado" w:date="2019-04-05T18:46:00Z"/>
                <w:rFonts w:ascii="Calibri" w:eastAsia="PMingLiU" w:hAnsi="Calibri" w:cs="Calibri"/>
                <w:color w:val="000000"/>
                <w:sz w:val="22"/>
                <w:szCs w:val="22"/>
                <w:lang w:val="en-PH" w:eastAsia="en-US"/>
              </w:rPr>
            </w:pPr>
            <w:ins w:id="63988" w:author="Diana Machado" w:date="2019-04-05T18:46:00Z">
              <w:r w:rsidRPr="008B05C1">
                <w:rPr>
                  <w:rFonts w:ascii="Calibri" w:eastAsia="PMingLiU" w:hAnsi="Calibri" w:cs="Calibri"/>
                  <w:color w:val="000000"/>
                  <w:sz w:val="22"/>
                  <w:szCs w:val="22"/>
                  <w:lang w:val="en-PH" w:eastAsia="en-US"/>
                </w:rPr>
                <w:t>3.4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89" w:author="Diana Machado" w:date="2019-04-05T18:46:00Z"/>
                <w:rFonts w:ascii="Calibri" w:eastAsia="PMingLiU" w:hAnsi="Calibri" w:cs="Calibri"/>
                <w:color w:val="000000"/>
                <w:sz w:val="22"/>
                <w:szCs w:val="22"/>
                <w:lang w:val="en-PH" w:eastAsia="en-US"/>
              </w:rPr>
            </w:pPr>
            <w:ins w:id="63990" w:author="Diana Machado" w:date="2019-04-05T18:46:00Z">
              <w:r w:rsidRPr="008B05C1">
                <w:rPr>
                  <w:rFonts w:ascii="Calibri" w:eastAsia="PMingLiU" w:hAnsi="Calibri" w:cs="Calibri"/>
                  <w:color w:val="000000"/>
                  <w:sz w:val="22"/>
                  <w:szCs w:val="22"/>
                  <w:lang w:val="en-PH" w:eastAsia="en-US"/>
                </w:rPr>
                <w:t>3.78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91" w:author="Diana Machado" w:date="2019-04-05T18:46:00Z"/>
                <w:rFonts w:ascii="Calibri" w:eastAsia="PMingLiU" w:hAnsi="Calibri" w:cs="Calibri"/>
                <w:color w:val="000000"/>
                <w:sz w:val="22"/>
                <w:szCs w:val="22"/>
                <w:lang w:val="en-PH" w:eastAsia="en-US"/>
              </w:rPr>
            </w:pPr>
            <w:ins w:id="63992" w:author="Diana Machado" w:date="2019-04-05T18:46:00Z">
              <w:r w:rsidRPr="008B05C1">
                <w:rPr>
                  <w:rFonts w:ascii="Calibri" w:eastAsia="PMingLiU" w:hAnsi="Calibri" w:cs="Calibri"/>
                  <w:color w:val="000000"/>
                  <w:sz w:val="22"/>
                  <w:szCs w:val="22"/>
                  <w:lang w:val="en-PH" w:eastAsia="en-US"/>
                </w:rPr>
                <w:t>1.101</w:t>
              </w:r>
            </w:ins>
          </w:p>
        </w:tc>
      </w:tr>
      <w:tr w:rsidR="00787B33" w:rsidRPr="008B05C1" w:rsidTr="00787B33">
        <w:trPr>
          <w:trHeight w:val="288"/>
          <w:ins w:id="6399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399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95" w:author="Diana Machado" w:date="2019-04-05T18:46:00Z"/>
                <w:rFonts w:ascii="Calibri" w:eastAsia="PMingLiU" w:hAnsi="Calibri" w:cs="Calibri"/>
                <w:color w:val="000000"/>
                <w:sz w:val="22"/>
                <w:szCs w:val="22"/>
                <w:lang w:val="en-PH" w:eastAsia="en-US"/>
              </w:rPr>
            </w:pPr>
            <w:ins w:id="63996"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3997" w:author="Diana Machado" w:date="2019-04-05T18:46:00Z"/>
                <w:rFonts w:ascii="Calibri" w:eastAsia="PMingLiU" w:hAnsi="Calibri" w:cs="Calibri"/>
                <w:color w:val="000000"/>
                <w:sz w:val="22"/>
                <w:szCs w:val="22"/>
                <w:lang w:val="en-PH" w:eastAsia="en-US"/>
              </w:rPr>
            </w:pPr>
            <w:ins w:id="63998"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3999" w:author="Diana Machado" w:date="2019-04-05T18:46:00Z"/>
                <w:rFonts w:ascii="Calibri" w:eastAsia="PMingLiU" w:hAnsi="Calibri" w:cs="Calibri"/>
                <w:color w:val="000000"/>
                <w:sz w:val="22"/>
                <w:szCs w:val="22"/>
                <w:lang w:val="en-PH" w:eastAsia="en-US"/>
              </w:rPr>
            </w:pPr>
            <w:ins w:id="64000" w:author="Diana Machado" w:date="2019-04-05T18:46:00Z">
              <w:r w:rsidRPr="008B05C1">
                <w:rPr>
                  <w:rFonts w:ascii="Calibri" w:eastAsia="PMingLiU" w:hAnsi="Calibri" w:cs="Calibri"/>
                  <w:color w:val="000000"/>
                  <w:sz w:val="22"/>
                  <w:szCs w:val="22"/>
                  <w:lang w:val="en-PH" w:eastAsia="en-US"/>
                </w:rPr>
                <w:t>0.99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1" w:author="Diana Machado" w:date="2019-04-05T18:46:00Z"/>
                <w:rFonts w:ascii="Calibri" w:eastAsia="PMingLiU" w:hAnsi="Calibri" w:cs="Calibri"/>
                <w:color w:val="000000"/>
                <w:sz w:val="22"/>
                <w:szCs w:val="22"/>
                <w:lang w:val="en-PH" w:eastAsia="en-US"/>
              </w:rPr>
            </w:pPr>
            <w:ins w:id="64002" w:author="Diana Machado" w:date="2019-04-05T18:46:00Z">
              <w:r w:rsidRPr="008B05C1">
                <w:rPr>
                  <w:rFonts w:ascii="Calibri" w:eastAsia="PMingLiU" w:hAnsi="Calibri" w:cs="Calibri"/>
                  <w:color w:val="000000"/>
                  <w:sz w:val="22"/>
                  <w:szCs w:val="22"/>
                  <w:lang w:val="en-PH" w:eastAsia="en-US"/>
                </w:rPr>
                <w:t>1.02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3" w:author="Diana Machado" w:date="2019-04-05T18:46:00Z"/>
                <w:rFonts w:ascii="Calibri" w:eastAsia="PMingLiU" w:hAnsi="Calibri" w:cs="Calibri"/>
                <w:color w:val="000000"/>
                <w:sz w:val="22"/>
                <w:szCs w:val="22"/>
                <w:lang w:val="en-PH" w:eastAsia="en-US"/>
              </w:rPr>
            </w:pPr>
            <w:ins w:id="64004" w:author="Diana Machado" w:date="2019-04-05T18:46:00Z">
              <w:r w:rsidRPr="008B05C1">
                <w:rPr>
                  <w:rFonts w:ascii="Calibri" w:eastAsia="PMingLiU" w:hAnsi="Calibri" w:cs="Calibri"/>
                  <w:color w:val="000000"/>
                  <w:sz w:val="22"/>
                  <w:szCs w:val="22"/>
                  <w:lang w:val="en-PH" w:eastAsia="en-US"/>
                </w:rPr>
                <w:t>1.034</w:t>
              </w:r>
            </w:ins>
          </w:p>
        </w:tc>
      </w:tr>
      <w:tr w:rsidR="00787B33" w:rsidRPr="008B05C1" w:rsidTr="00787B33">
        <w:trPr>
          <w:trHeight w:val="288"/>
          <w:ins w:id="64005"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0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7" w:author="Diana Machado" w:date="2019-04-05T18:46:00Z"/>
                <w:rFonts w:ascii="Calibri" w:eastAsia="PMingLiU" w:hAnsi="Calibri" w:cs="Calibri"/>
                <w:color w:val="000000"/>
                <w:sz w:val="22"/>
                <w:szCs w:val="22"/>
                <w:lang w:val="en-PH" w:eastAsia="en-US"/>
              </w:rPr>
            </w:pPr>
            <w:ins w:id="64008"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09" w:author="Diana Machado" w:date="2019-04-05T18:46:00Z"/>
                <w:rFonts w:ascii="Calibri" w:eastAsia="PMingLiU" w:hAnsi="Calibri" w:cs="Calibri"/>
                <w:color w:val="000000"/>
                <w:sz w:val="22"/>
                <w:szCs w:val="22"/>
                <w:lang w:val="en-PH" w:eastAsia="en-US"/>
              </w:rPr>
            </w:pPr>
            <w:ins w:id="64010"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11" w:author="Diana Machado" w:date="2019-04-05T18:46:00Z"/>
                <w:rFonts w:ascii="Calibri" w:eastAsia="PMingLiU" w:hAnsi="Calibri" w:cs="Calibri"/>
                <w:color w:val="000000"/>
                <w:sz w:val="22"/>
                <w:szCs w:val="22"/>
                <w:lang w:val="en-PH" w:eastAsia="en-US"/>
              </w:rPr>
            </w:pPr>
            <w:ins w:id="64012" w:author="Diana Machado" w:date="2019-04-05T18:46:00Z">
              <w:r w:rsidRPr="008B05C1">
                <w:rPr>
                  <w:rFonts w:ascii="Calibri" w:eastAsia="PMingLiU" w:hAnsi="Calibri" w:cs="Calibri"/>
                  <w:color w:val="000000"/>
                  <w:sz w:val="22"/>
                  <w:szCs w:val="22"/>
                  <w:lang w:val="en-PH" w:eastAsia="en-US"/>
                </w:rPr>
                <w:t>0.29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13" w:author="Diana Machado" w:date="2019-04-05T18:46:00Z"/>
                <w:rFonts w:ascii="Calibri" w:eastAsia="PMingLiU" w:hAnsi="Calibri" w:cs="Calibri"/>
                <w:color w:val="000000"/>
                <w:sz w:val="22"/>
                <w:szCs w:val="22"/>
                <w:lang w:val="en-PH" w:eastAsia="en-US"/>
              </w:rPr>
            </w:pPr>
            <w:ins w:id="64014" w:author="Diana Machado" w:date="2019-04-05T18:46:00Z">
              <w:r w:rsidRPr="008B05C1">
                <w:rPr>
                  <w:rFonts w:ascii="Calibri" w:eastAsia="PMingLiU" w:hAnsi="Calibri" w:cs="Calibri"/>
                  <w:color w:val="000000"/>
                  <w:sz w:val="22"/>
                  <w:szCs w:val="22"/>
                  <w:lang w:val="en-PH" w:eastAsia="en-US"/>
                </w:rPr>
                <w:t>0.3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15" w:author="Diana Machado" w:date="2019-04-05T18:46:00Z"/>
                <w:rFonts w:ascii="Calibri" w:eastAsia="PMingLiU" w:hAnsi="Calibri" w:cs="Calibri"/>
                <w:color w:val="000000"/>
                <w:sz w:val="22"/>
                <w:szCs w:val="22"/>
                <w:lang w:val="en-PH" w:eastAsia="en-US"/>
              </w:rPr>
            </w:pPr>
            <w:ins w:id="64016" w:author="Diana Machado" w:date="2019-04-05T18:46:00Z">
              <w:r w:rsidRPr="008B05C1">
                <w:rPr>
                  <w:rFonts w:ascii="Calibri" w:eastAsia="PMingLiU" w:hAnsi="Calibri" w:cs="Calibri"/>
                  <w:color w:val="000000"/>
                  <w:sz w:val="22"/>
                  <w:szCs w:val="22"/>
                  <w:lang w:val="en-PH" w:eastAsia="en-US"/>
                </w:rPr>
                <w:t>1.129</w:t>
              </w:r>
            </w:ins>
          </w:p>
        </w:tc>
      </w:tr>
      <w:tr w:rsidR="00787B33" w:rsidRPr="008B05C1" w:rsidTr="00787B33">
        <w:trPr>
          <w:trHeight w:val="288"/>
          <w:ins w:id="6401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18"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19" w:author="Diana Machado" w:date="2019-04-05T18:46:00Z"/>
                <w:rFonts w:ascii="Calibri" w:eastAsia="PMingLiU" w:hAnsi="Calibri" w:cs="Calibri"/>
                <w:color w:val="000000"/>
                <w:sz w:val="22"/>
                <w:szCs w:val="22"/>
                <w:lang w:val="en-PH" w:eastAsia="en-US"/>
              </w:rPr>
            </w:pPr>
            <w:ins w:id="64020"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21" w:author="Diana Machado" w:date="2019-04-05T18:46:00Z"/>
                <w:rFonts w:ascii="Calibri" w:eastAsia="PMingLiU" w:hAnsi="Calibri" w:cs="Calibri"/>
                <w:color w:val="000000"/>
                <w:sz w:val="22"/>
                <w:szCs w:val="22"/>
                <w:lang w:val="en-PH" w:eastAsia="en-US"/>
              </w:rPr>
            </w:pPr>
            <w:ins w:id="64022"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23" w:author="Diana Machado" w:date="2019-04-05T18:46:00Z"/>
                <w:rFonts w:ascii="Calibri" w:eastAsia="PMingLiU" w:hAnsi="Calibri" w:cs="Calibri"/>
                <w:color w:val="000000"/>
                <w:sz w:val="22"/>
                <w:szCs w:val="22"/>
                <w:lang w:val="en-PH" w:eastAsia="en-US"/>
              </w:rPr>
            </w:pPr>
            <w:ins w:id="64024" w:author="Diana Machado" w:date="2019-04-05T18:46:00Z">
              <w:r w:rsidRPr="008B05C1">
                <w:rPr>
                  <w:rFonts w:ascii="Calibri" w:eastAsia="PMingLiU" w:hAnsi="Calibri" w:cs="Calibri"/>
                  <w:color w:val="000000"/>
                  <w:sz w:val="22"/>
                  <w:szCs w:val="22"/>
                  <w:lang w:val="en-PH" w:eastAsia="en-US"/>
                </w:rPr>
                <w:t>0.6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25" w:author="Diana Machado" w:date="2019-04-05T18:46:00Z"/>
                <w:rFonts w:ascii="Calibri" w:eastAsia="PMingLiU" w:hAnsi="Calibri" w:cs="Calibri"/>
                <w:color w:val="000000"/>
                <w:sz w:val="22"/>
                <w:szCs w:val="22"/>
                <w:lang w:val="en-PH" w:eastAsia="en-US"/>
              </w:rPr>
            </w:pPr>
            <w:ins w:id="64026" w:author="Diana Machado" w:date="2019-04-05T18:46:00Z">
              <w:r w:rsidRPr="008B05C1">
                <w:rPr>
                  <w:rFonts w:ascii="Calibri" w:eastAsia="PMingLiU" w:hAnsi="Calibri" w:cs="Calibri"/>
                  <w:color w:val="000000"/>
                  <w:sz w:val="22"/>
                  <w:szCs w:val="22"/>
                  <w:lang w:val="en-PH" w:eastAsia="en-US"/>
                </w:rPr>
                <w:t>0.73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27" w:author="Diana Machado" w:date="2019-04-05T18:46:00Z"/>
                <w:rFonts w:ascii="Calibri" w:eastAsia="PMingLiU" w:hAnsi="Calibri" w:cs="Calibri"/>
                <w:color w:val="000000"/>
                <w:sz w:val="22"/>
                <w:szCs w:val="22"/>
                <w:lang w:val="en-PH" w:eastAsia="en-US"/>
              </w:rPr>
            </w:pPr>
            <w:ins w:id="64028" w:author="Diana Machado" w:date="2019-04-05T18:46:00Z">
              <w:r w:rsidRPr="008B05C1">
                <w:rPr>
                  <w:rFonts w:ascii="Calibri" w:eastAsia="PMingLiU" w:hAnsi="Calibri" w:cs="Calibri"/>
                  <w:color w:val="000000"/>
                  <w:sz w:val="22"/>
                  <w:szCs w:val="22"/>
                  <w:lang w:val="en-PH" w:eastAsia="en-US"/>
                </w:rPr>
                <w:t>1.078</w:t>
              </w:r>
            </w:ins>
          </w:p>
        </w:tc>
      </w:tr>
      <w:tr w:rsidR="00787B33" w:rsidRPr="008B05C1" w:rsidTr="00787B33">
        <w:trPr>
          <w:trHeight w:val="288"/>
          <w:ins w:id="64029"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30"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1" w:author="Diana Machado" w:date="2019-04-05T18:46:00Z"/>
                <w:rFonts w:ascii="Calibri" w:eastAsia="PMingLiU" w:hAnsi="Calibri" w:cs="Calibri"/>
                <w:color w:val="000000"/>
                <w:sz w:val="22"/>
                <w:szCs w:val="22"/>
                <w:lang w:val="en-PH" w:eastAsia="en-US"/>
              </w:rPr>
            </w:pPr>
            <w:ins w:id="64032"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3" w:author="Diana Machado" w:date="2019-04-05T18:46:00Z"/>
                <w:rFonts w:ascii="Calibri" w:eastAsia="PMingLiU" w:hAnsi="Calibri" w:cs="Calibri"/>
                <w:color w:val="000000"/>
                <w:sz w:val="22"/>
                <w:szCs w:val="22"/>
                <w:lang w:val="en-PH" w:eastAsia="en-US"/>
              </w:rPr>
            </w:pPr>
            <w:ins w:id="64034"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35" w:author="Diana Machado" w:date="2019-04-05T18:46:00Z"/>
                <w:rFonts w:ascii="Calibri" w:eastAsia="PMingLiU" w:hAnsi="Calibri" w:cs="Calibri"/>
                <w:color w:val="000000"/>
                <w:sz w:val="22"/>
                <w:szCs w:val="22"/>
                <w:lang w:val="en-PH" w:eastAsia="en-US"/>
              </w:rPr>
            </w:pPr>
            <w:ins w:id="64036" w:author="Diana Machado" w:date="2019-04-05T18:46:00Z">
              <w:r w:rsidRPr="008B05C1">
                <w:rPr>
                  <w:rFonts w:ascii="Calibri" w:eastAsia="PMingLiU" w:hAnsi="Calibri" w:cs="Calibri"/>
                  <w:color w:val="000000"/>
                  <w:sz w:val="22"/>
                  <w:szCs w:val="22"/>
                  <w:lang w:val="en-PH" w:eastAsia="en-US"/>
                </w:rPr>
                <w:t>0.65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7" w:author="Diana Machado" w:date="2019-04-05T18:46:00Z"/>
                <w:rFonts w:ascii="Calibri" w:eastAsia="PMingLiU" w:hAnsi="Calibri" w:cs="Calibri"/>
                <w:color w:val="000000"/>
                <w:sz w:val="22"/>
                <w:szCs w:val="22"/>
                <w:lang w:val="en-PH" w:eastAsia="en-US"/>
              </w:rPr>
            </w:pPr>
            <w:ins w:id="64038" w:author="Diana Machado" w:date="2019-04-05T18:46:00Z">
              <w:r w:rsidRPr="008B05C1">
                <w:rPr>
                  <w:rFonts w:ascii="Calibri" w:eastAsia="PMingLiU" w:hAnsi="Calibri" w:cs="Calibri"/>
                  <w:color w:val="000000"/>
                  <w:sz w:val="22"/>
                  <w:szCs w:val="22"/>
                  <w:lang w:val="en-PH" w:eastAsia="en-US"/>
                </w:rPr>
                <w:t>0.66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39" w:author="Diana Machado" w:date="2019-04-05T18:46:00Z"/>
                <w:rFonts w:ascii="Calibri" w:eastAsia="PMingLiU" w:hAnsi="Calibri" w:cs="Calibri"/>
                <w:color w:val="000000"/>
                <w:sz w:val="22"/>
                <w:szCs w:val="22"/>
                <w:lang w:val="en-PH" w:eastAsia="en-US"/>
              </w:rPr>
            </w:pPr>
            <w:ins w:id="64040"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4041"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42"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43" w:author="Diana Machado" w:date="2019-04-05T18:46:00Z"/>
                <w:rFonts w:ascii="Calibri" w:eastAsia="PMingLiU" w:hAnsi="Calibri" w:cs="Calibri"/>
                <w:color w:val="000000"/>
                <w:sz w:val="22"/>
                <w:szCs w:val="22"/>
                <w:lang w:val="en-PH" w:eastAsia="en-US"/>
              </w:rPr>
            </w:pPr>
            <w:ins w:id="64044"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45" w:author="Diana Machado" w:date="2019-04-05T18:46:00Z"/>
                <w:rFonts w:ascii="Calibri" w:eastAsia="PMingLiU" w:hAnsi="Calibri" w:cs="Calibri"/>
                <w:color w:val="000000"/>
                <w:sz w:val="22"/>
                <w:szCs w:val="22"/>
                <w:lang w:val="en-PH" w:eastAsia="en-US"/>
              </w:rPr>
            </w:pPr>
            <w:ins w:id="64046"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47" w:author="Diana Machado" w:date="2019-04-05T18:46:00Z"/>
                <w:rFonts w:ascii="Calibri" w:eastAsia="PMingLiU" w:hAnsi="Calibri" w:cs="Calibri"/>
                <w:color w:val="000000"/>
                <w:sz w:val="22"/>
                <w:szCs w:val="22"/>
                <w:lang w:val="en-PH" w:eastAsia="en-US"/>
              </w:rPr>
            </w:pPr>
            <w:ins w:id="64048" w:author="Diana Machado" w:date="2019-04-05T18:46:00Z">
              <w:r w:rsidRPr="008B05C1">
                <w:rPr>
                  <w:rFonts w:ascii="Calibri" w:eastAsia="PMingLiU" w:hAnsi="Calibri" w:cs="Calibri"/>
                  <w:color w:val="000000"/>
                  <w:sz w:val="22"/>
                  <w:szCs w:val="22"/>
                  <w:lang w:val="en-PH" w:eastAsia="en-US"/>
                </w:rPr>
                <w:t>0.30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49" w:author="Diana Machado" w:date="2019-04-05T18:46:00Z"/>
                <w:rFonts w:ascii="Calibri" w:eastAsia="PMingLiU" w:hAnsi="Calibri" w:cs="Calibri"/>
                <w:color w:val="000000"/>
                <w:sz w:val="22"/>
                <w:szCs w:val="22"/>
                <w:lang w:val="en-PH" w:eastAsia="en-US"/>
              </w:rPr>
            </w:pPr>
            <w:ins w:id="64050" w:author="Diana Machado" w:date="2019-04-05T18:46:00Z">
              <w:r w:rsidRPr="008B05C1">
                <w:rPr>
                  <w:rFonts w:ascii="Calibri" w:eastAsia="PMingLiU" w:hAnsi="Calibri" w:cs="Calibri"/>
                  <w:color w:val="000000"/>
                  <w:sz w:val="22"/>
                  <w:szCs w:val="22"/>
                  <w:lang w:val="en-PH" w:eastAsia="en-US"/>
                </w:rPr>
                <w:t>0.3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51" w:author="Diana Machado" w:date="2019-04-05T18:46:00Z"/>
                <w:rFonts w:ascii="Calibri" w:eastAsia="PMingLiU" w:hAnsi="Calibri" w:cs="Calibri"/>
                <w:color w:val="000000"/>
                <w:sz w:val="22"/>
                <w:szCs w:val="22"/>
                <w:lang w:val="en-PH" w:eastAsia="en-US"/>
              </w:rPr>
            </w:pPr>
            <w:ins w:id="64052" w:author="Diana Machado" w:date="2019-04-05T18:46:00Z">
              <w:r w:rsidRPr="008B05C1">
                <w:rPr>
                  <w:rFonts w:ascii="Calibri" w:eastAsia="PMingLiU" w:hAnsi="Calibri" w:cs="Calibri"/>
                  <w:color w:val="000000"/>
                  <w:sz w:val="22"/>
                  <w:szCs w:val="22"/>
                  <w:lang w:val="en-PH" w:eastAsia="en-US"/>
                </w:rPr>
                <w:t>1.081</w:t>
              </w:r>
            </w:ins>
          </w:p>
        </w:tc>
      </w:tr>
      <w:tr w:rsidR="00787B33" w:rsidRPr="008B05C1" w:rsidTr="00787B33">
        <w:trPr>
          <w:trHeight w:val="288"/>
          <w:ins w:id="64053"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54"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55" w:author="Diana Machado" w:date="2019-04-05T18:46:00Z"/>
                <w:rFonts w:ascii="Calibri" w:eastAsia="PMingLiU" w:hAnsi="Calibri" w:cs="Calibri"/>
                <w:color w:val="000000"/>
                <w:sz w:val="22"/>
                <w:szCs w:val="22"/>
                <w:lang w:val="en-PH" w:eastAsia="en-US"/>
              </w:rPr>
            </w:pPr>
            <w:ins w:id="64056"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57" w:author="Diana Machado" w:date="2019-04-05T18:46:00Z"/>
                <w:rFonts w:ascii="Calibri" w:eastAsia="PMingLiU" w:hAnsi="Calibri" w:cs="Calibri"/>
                <w:color w:val="000000"/>
                <w:sz w:val="22"/>
                <w:szCs w:val="22"/>
                <w:lang w:val="en-PH" w:eastAsia="en-US"/>
              </w:rPr>
            </w:pPr>
            <w:ins w:id="64058"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59" w:author="Diana Machado" w:date="2019-04-05T18:46:00Z"/>
                <w:rFonts w:ascii="Calibri" w:eastAsia="PMingLiU" w:hAnsi="Calibri" w:cs="Calibri"/>
                <w:color w:val="000000"/>
                <w:sz w:val="22"/>
                <w:szCs w:val="22"/>
                <w:lang w:val="en-PH" w:eastAsia="en-US"/>
              </w:rPr>
            </w:pPr>
            <w:ins w:id="64060" w:author="Diana Machado" w:date="2019-04-05T18:46:00Z">
              <w:r w:rsidRPr="008B05C1">
                <w:rPr>
                  <w:rFonts w:ascii="Calibri" w:eastAsia="PMingLiU" w:hAnsi="Calibri" w:cs="Calibri"/>
                  <w:color w:val="000000"/>
                  <w:sz w:val="22"/>
                  <w:szCs w:val="22"/>
                  <w:lang w:val="en-PH" w:eastAsia="en-US"/>
                </w:rPr>
                <w:t>0.5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61" w:author="Diana Machado" w:date="2019-04-05T18:46:00Z"/>
                <w:rFonts w:ascii="Calibri" w:eastAsia="PMingLiU" w:hAnsi="Calibri" w:cs="Calibri"/>
                <w:color w:val="000000"/>
                <w:sz w:val="22"/>
                <w:szCs w:val="22"/>
                <w:lang w:val="en-PH" w:eastAsia="en-US"/>
              </w:rPr>
            </w:pPr>
            <w:ins w:id="64062" w:author="Diana Machado" w:date="2019-04-05T18:46:00Z">
              <w:r w:rsidRPr="008B05C1">
                <w:rPr>
                  <w:rFonts w:ascii="Calibri" w:eastAsia="PMingLiU" w:hAnsi="Calibri" w:cs="Calibri"/>
                  <w:color w:val="000000"/>
                  <w:sz w:val="22"/>
                  <w:szCs w:val="22"/>
                  <w:lang w:val="en-PH" w:eastAsia="en-US"/>
                </w:rPr>
                <w:t>0.55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63" w:author="Diana Machado" w:date="2019-04-05T18:46:00Z"/>
                <w:rFonts w:ascii="Calibri" w:eastAsia="PMingLiU" w:hAnsi="Calibri" w:cs="Calibri"/>
                <w:color w:val="000000"/>
                <w:sz w:val="22"/>
                <w:szCs w:val="22"/>
                <w:lang w:val="en-PH" w:eastAsia="en-US"/>
              </w:rPr>
            </w:pPr>
            <w:ins w:id="64064" w:author="Diana Machado" w:date="2019-04-05T18:46:00Z">
              <w:r w:rsidRPr="008B05C1">
                <w:rPr>
                  <w:rFonts w:ascii="Calibri" w:eastAsia="PMingLiU" w:hAnsi="Calibri" w:cs="Calibri"/>
                  <w:color w:val="000000"/>
                  <w:sz w:val="22"/>
                  <w:szCs w:val="22"/>
                  <w:lang w:val="en-PH" w:eastAsia="en-US"/>
                </w:rPr>
                <w:t>1.034</w:t>
              </w:r>
            </w:ins>
          </w:p>
        </w:tc>
      </w:tr>
      <w:tr w:rsidR="00787B33" w:rsidRPr="008B05C1" w:rsidTr="00787B33">
        <w:trPr>
          <w:trHeight w:val="299"/>
          <w:ins w:id="64065"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066"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067" w:author="Diana Machado" w:date="2019-04-05T18:46:00Z"/>
                <w:rFonts w:ascii="Calibri" w:eastAsia="PMingLiU" w:hAnsi="Calibri" w:cs="Calibri"/>
                <w:color w:val="000000"/>
                <w:sz w:val="22"/>
                <w:szCs w:val="22"/>
                <w:lang w:val="en-PH" w:eastAsia="en-US"/>
              </w:rPr>
            </w:pPr>
            <w:ins w:id="64068"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069" w:author="Diana Machado" w:date="2019-04-05T18:46:00Z"/>
                <w:rFonts w:ascii="Calibri" w:eastAsia="PMingLiU" w:hAnsi="Calibri" w:cs="Calibri"/>
                <w:color w:val="000000"/>
                <w:sz w:val="22"/>
                <w:szCs w:val="22"/>
                <w:lang w:val="en-PH" w:eastAsia="en-US"/>
              </w:rPr>
            </w:pPr>
            <w:ins w:id="64070"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071" w:author="Diana Machado" w:date="2019-04-05T18:46:00Z"/>
                <w:rFonts w:ascii="Calibri" w:eastAsia="PMingLiU" w:hAnsi="Calibri" w:cs="Calibri"/>
                <w:color w:val="000000"/>
                <w:sz w:val="22"/>
                <w:szCs w:val="22"/>
                <w:lang w:val="en-PH" w:eastAsia="en-US"/>
              </w:rPr>
            </w:pPr>
            <w:ins w:id="64072" w:author="Diana Machado" w:date="2019-04-05T18:46:00Z">
              <w:r w:rsidRPr="008B05C1">
                <w:rPr>
                  <w:rFonts w:ascii="Calibri" w:eastAsia="PMingLiU" w:hAnsi="Calibri" w:cs="Calibri"/>
                  <w:color w:val="000000"/>
                  <w:sz w:val="22"/>
                  <w:szCs w:val="22"/>
                  <w:lang w:val="en-PH" w:eastAsia="en-US"/>
                </w:rPr>
                <w:t>0.788</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073" w:author="Diana Machado" w:date="2019-04-05T18:46:00Z"/>
                <w:rFonts w:ascii="Calibri" w:eastAsia="PMingLiU" w:hAnsi="Calibri" w:cs="Calibri"/>
                <w:color w:val="000000"/>
                <w:sz w:val="22"/>
                <w:szCs w:val="22"/>
                <w:lang w:val="en-PH" w:eastAsia="en-US"/>
              </w:rPr>
            </w:pPr>
            <w:ins w:id="64074" w:author="Diana Machado" w:date="2019-04-05T18:46:00Z">
              <w:r w:rsidRPr="008B05C1">
                <w:rPr>
                  <w:rFonts w:ascii="Calibri" w:eastAsia="PMingLiU" w:hAnsi="Calibri" w:cs="Calibri"/>
                  <w:color w:val="000000"/>
                  <w:sz w:val="22"/>
                  <w:szCs w:val="22"/>
                  <w:lang w:val="en-PH" w:eastAsia="en-US"/>
                </w:rPr>
                <w:t>0.893</w:t>
              </w:r>
            </w:ins>
          </w:p>
        </w:tc>
        <w:tc>
          <w:tcPr>
            <w:tcW w:w="1052"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075" w:author="Diana Machado" w:date="2019-04-05T18:46:00Z"/>
                <w:rFonts w:ascii="Calibri" w:eastAsia="PMingLiU" w:hAnsi="Calibri" w:cs="Calibri"/>
                <w:color w:val="000000"/>
                <w:sz w:val="22"/>
                <w:szCs w:val="22"/>
                <w:lang w:val="en-PH" w:eastAsia="en-US"/>
              </w:rPr>
            </w:pPr>
            <w:ins w:id="64076" w:author="Diana Machado" w:date="2019-04-05T18:46:00Z">
              <w:r w:rsidRPr="008B05C1">
                <w:rPr>
                  <w:rFonts w:ascii="Calibri" w:eastAsia="PMingLiU" w:hAnsi="Calibri" w:cs="Calibri"/>
                  <w:color w:val="000000"/>
                  <w:sz w:val="22"/>
                  <w:szCs w:val="22"/>
                  <w:lang w:val="en-PH" w:eastAsia="en-US"/>
                </w:rPr>
                <w:t>1.134</w:t>
              </w:r>
            </w:ins>
          </w:p>
        </w:tc>
      </w:tr>
      <w:tr w:rsidR="00787B33" w:rsidRPr="008B05C1" w:rsidTr="00787B33">
        <w:trPr>
          <w:trHeight w:val="288"/>
          <w:ins w:id="64077"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78" w:author="Diana Machado" w:date="2019-04-05T18:46:00Z"/>
                <w:rFonts w:ascii="Calibri" w:eastAsia="PMingLiU" w:hAnsi="Calibri" w:cs="Calibri"/>
                <w:color w:val="000000"/>
                <w:sz w:val="22"/>
                <w:szCs w:val="22"/>
                <w:lang w:val="en-PH" w:eastAsia="en-US"/>
              </w:rPr>
            </w:pPr>
            <w:ins w:id="64079" w:author="Diana Machado" w:date="2019-04-05T18:46:00Z">
              <w:r w:rsidRPr="008B05C1">
                <w:rPr>
                  <w:rFonts w:ascii="Calibri" w:eastAsia="PMingLiU" w:hAnsi="Calibri" w:cs="Calibri"/>
                  <w:color w:val="000000"/>
                  <w:sz w:val="22"/>
                  <w:szCs w:val="22"/>
                  <w:lang w:val="en-PH" w:eastAsia="en-US"/>
                </w:rPr>
                <w:t>Condo Unit</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80" w:author="Diana Machado" w:date="2019-04-05T18:46:00Z"/>
                <w:rFonts w:ascii="Calibri" w:eastAsia="PMingLiU" w:hAnsi="Calibri" w:cs="Calibri"/>
                <w:color w:val="000000"/>
                <w:sz w:val="22"/>
                <w:szCs w:val="22"/>
                <w:lang w:val="en-PH" w:eastAsia="en-US"/>
              </w:rPr>
            </w:pPr>
            <w:ins w:id="64081"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82" w:author="Diana Machado" w:date="2019-04-05T18:46:00Z"/>
                <w:rFonts w:ascii="Calibri" w:eastAsia="PMingLiU" w:hAnsi="Calibri" w:cs="Calibri"/>
                <w:color w:val="000000"/>
                <w:sz w:val="22"/>
                <w:szCs w:val="22"/>
                <w:lang w:val="en-PH" w:eastAsia="en-US"/>
              </w:rPr>
            </w:pPr>
            <w:ins w:id="64083"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84" w:author="Diana Machado" w:date="2019-04-05T18:46:00Z"/>
                <w:rFonts w:ascii="Calibri" w:eastAsia="PMingLiU" w:hAnsi="Calibri" w:cs="Calibri"/>
                <w:color w:val="000000"/>
                <w:sz w:val="22"/>
                <w:szCs w:val="22"/>
                <w:lang w:val="en-PH" w:eastAsia="en-US"/>
              </w:rPr>
            </w:pPr>
            <w:ins w:id="64085" w:author="Diana Machado" w:date="2019-04-05T18:46:00Z">
              <w:r w:rsidRPr="008B05C1">
                <w:rPr>
                  <w:rFonts w:ascii="Calibri" w:eastAsia="PMingLiU" w:hAnsi="Calibri" w:cs="Calibri"/>
                  <w:color w:val="000000"/>
                  <w:sz w:val="22"/>
                  <w:szCs w:val="22"/>
                  <w:lang w:val="en-PH" w:eastAsia="en-US"/>
                </w:rPr>
                <w:t>1.742</w:t>
              </w:r>
            </w:ins>
          </w:p>
        </w:tc>
        <w:tc>
          <w:tcPr>
            <w:tcW w:w="921"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86" w:author="Diana Machado" w:date="2019-04-05T18:46:00Z"/>
                <w:rFonts w:ascii="Calibri" w:eastAsia="PMingLiU" w:hAnsi="Calibri" w:cs="Calibri"/>
                <w:color w:val="000000"/>
                <w:sz w:val="22"/>
                <w:szCs w:val="22"/>
                <w:lang w:val="en-PH" w:eastAsia="en-US"/>
              </w:rPr>
            </w:pPr>
            <w:ins w:id="64087" w:author="Diana Machado" w:date="2019-04-05T18:46:00Z">
              <w:r w:rsidRPr="008B05C1">
                <w:rPr>
                  <w:rFonts w:ascii="Calibri" w:eastAsia="PMingLiU" w:hAnsi="Calibri" w:cs="Calibri"/>
                  <w:color w:val="000000"/>
                  <w:sz w:val="22"/>
                  <w:szCs w:val="22"/>
                  <w:lang w:val="en-PH" w:eastAsia="en-US"/>
                </w:rPr>
                <w:t>1.967</w:t>
              </w:r>
            </w:ins>
          </w:p>
        </w:tc>
        <w:tc>
          <w:tcPr>
            <w:tcW w:w="1052"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88" w:author="Diana Machado" w:date="2019-04-05T18:46:00Z"/>
                <w:rFonts w:ascii="Calibri" w:eastAsia="PMingLiU" w:hAnsi="Calibri" w:cs="Calibri"/>
                <w:color w:val="000000"/>
                <w:sz w:val="22"/>
                <w:szCs w:val="22"/>
                <w:lang w:val="en-PH" w:eastAsia="en-US"/>
              </w:rPr>
            </w:pPr>
            <w:ins w:id="64089" w:author="Diana Machado" w:date="2019-04-05T18:46:00Z">
              <w:r w:rsidRPr="008B05C1">
                <w:rPr>
                  <w:rFonts w:ascii="Calibri" w:eastAsia="PMingLiU" w:hAnsi="Calibri" w:cs="Calibri"/>
                  <w:color w:val="000000"/>
                  <w:sz w:val="22"/>
                  <w:szCs w:val="22"/>
                  <w:lang w:val="en-PH" w:eastAsia="en-US"/>
                </w:rPr>
                <w:t>1.129</w:t>
              </w:r>
            </w:ins>
          </w:p>
        </w:tc>
      </w:tr>
      <w:tr w:rsidR="00787B33" w:rsidRPr="008B05C1" w:rsidTr="00787B33">
        <w:trPr>
          <w:trHeight w:val="288"/>
          <w:ins w:id="6409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09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92" w:author="Diana Machado" w:date="2019-04-05T18:46:00Z"/>
                <w:rFonts w:ascii="Calibri" w:eastAsia="PMingLiU" w:hAnsi="Calibri" w:cs="Calibri"/>
                <w:color w:val="000000"/>
                <w:sz w:val="22"/>
                <w:szCs w:val="22"/>
                <w:lang w:val="en-PH" w:eastAsia="en-US"/>
              </w:rPr>
            </w:pPr>
            <w:ins w:id="64093"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94" w:author="Diana Machado" w:date="2019-04-05T18:46:00Z"/>
                <w:rFonts w:ascii="Calibri" w:eastAsia="PMingLiU" w:hAnsi="Calibri" w:cs="Calibri"/>
                <w:color w:val="000000"/>
                <w:sz w:val="22"/>
                <w:szCs w:val="22"/>
                <w:lang w:val="en-PH" w:eastAsia="en-US"/>
              </w:rPr>
            </w:pPr>
            <w:ins w:id="64095"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096" w:author="Diana Machado" w:date="2019-04-05T18:46:00Z"/>
                <w:rFonts w:ascii="Calibri" w:eastAsia="PMingLiU" w:hAnsi="Calibri" w:cs="Calibri"/>
                <w:color w:val="000000"/>
                <w:sz w:val="22"/>
                <w:szCs w:val="22"/>
                <w:lang w:val="en-PH" w:eastAsia="en-US"/>
              </w:rPr>
            </w:pPr>
            <w:ins w:id="64097" w:author="Diana Machado" w:date="2019-04-05T18:46:00Z">
              <w:r w:rsidRPr="008B05C1">
                <w:rPr>
                  <w:rFonts w:ascii="Calibri" w:eastAsia="PMingLiU" w:hAnsi="Calibri" w:cs="Calibri"/>
                  <w:color w:val="000000"/>
                  <w:sz w:val="22"/>
                  <w:szCs w:val="22"/>
                  <w:lang w:val="en-PH" w:eastAsia="en-US"/>
                </w:rPr>
                <w:t>1.31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098" w:author="Diana Machado" w:date="2019-04-05T18:46:00Z"/>
                <w:rFonts w:ascii="Calibri" w:eastAsia="PMingLiU" w:hAnsi="Calibri" w:cs="Calibri"/>
                <w:color w:val="000000"/>
                <w:sz w:val="22"/>
                <w:szCs w:val="22"/>
                <w:lang w:val="en-PH" w:eastAsia="en-US"/>
              </w:rPr>
            </w:pPr>
            <w:ins w:id="64099" w:author="Diana Machado" w:date="2019-04-05T18:46:00Z">
              <w:r w:rsidRPr="008B05C1">
                <w:rPr>
                  <w:rFonts w:ascii="Calibri" w:eastAsia="PMingLiU" w:hAnsi="Calibri" w:cs="Calibri"/>
                  <w:color w:val="000000"/>
                  <w:sz w:val="22"/>
                  <w:szCs w:val="22"/>
                  <w:lang w:val="en-PH" w:eastAsia="en-US"/>
                </w:rPr>
                <w:t>1.35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00" w:author="Diana Machado" w:date="2019-04-05T18:46:00Z"/>
                <w:rFonts w:ascii="Calibri" w:eastAsia="PMingLiU" w:hAnsi="Calibri" w:cs="Calibri"/>
                <w:color w:val="000000"/>
                <w:sz w:val="22"/>
                <w:szCs w:val="22"/>
                <w:lang w:val="en-PH" w:eastAsia="en-US"/>
              </w:rPr>
            </w:pPr>
            <w:ins w:id="64101" w:author="Diana Machado" w:date="2019-04-05T18:46:00Z">
              <w:r w:rsidRPr="008B05C1">
                <w:rPr>
                  <w:rFonts w:ascii="Calibri" w:eastAsia="PMingLiU" w:hAnsi="Calibri" w:cs="Calibri"/>
                  <w:color w:val="000000"/>
                  <w:sz w:val="22"/>
                  <w:szCs w:val="22"/>
                  <w:lang w:val="en-PH" w:eastAsia="en-US"/>
                </w:rPr>
                <w:t>1.029</w:t>
              </w:r>
            </w:ins>
          </w:p>
        </w:tc>
      </w:tr>
      <w:tr w:rsidR="00787B33" w:rsidRPr="008B05C1" w:rsidTr="00787B33">
        <w:trPr>
          <w:trHeight w:val="288"/>
          <w:ins w:id="6410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0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04" w:author="Diana Machado" w:date="2019-04-05T18:46:00Z"/>
                <w:rFonts w:ascii="Calibri" w:eastAsia="PMingLiU" w:hAnsi="Calibri" w:cs="Calibri"/>
                <w:color w:val="000000"/>
                <w:sz w:val="22"/>
                <w:szCs w:val="22"/>
                <w:lang w:val="en-PH" w:eastAsia="en-US"/>
              </w:rPr>
            </w:pPr>
            <w:ins w:id="64105"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06" w:author="Diana Machado" w:date="2019-04-05T18:46:00Z"/>
                <w:rFonts w:ascii="Calibri" w:eastAsia="PMingLiU" w:hAnsi="Calibri" w:cs="Calibri"/>
                <w:color w:val="000000"/>
                <w:sz w:val="22"/>
                <w:szCs w:val="22"/>
                <w:lang w:val="en-PH" w:eastAsia="en-US"/>
              </w:rPr>
            </w:pPr>
            <w:ins w:id="64107"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08" w:author="Diana Machado" w:date="2019-04-05T18:46:00Z"/>
                <w:rFonts w:ascii="Calibri" w:eastAsia="PMingLiU" w:hAnsi="Calibri" w:cs="Calibri"/>
                <w:color w:val="000000"/>
                <w:sz w:val="22"/>
                <w:szCs w:val="22"/>
                <w:lang w:val="en-PH" w:eastAsia="en-US"/>
              </w:rPr>
            </w:pPr>
            <w:ins w:id="64109" w:author="Diana Machado" w:date="2019-04-05T18:46:00Z">
              <w:r w:rsidRPr="008B05C1">
                <w:rPr>
                  <w:rFonts w:ascii="Calibri" w:eastAsia="PMingLiU" w:hAnsi="Calibri" w:cs="Calibri"/>
                  <w:color w:val="000000"/>
                  <w:sz w:val="22"/>
                  <w:szCs w:val="22"/>
                  <w:lang w:val="en-PH" w:eastAsia="en-US"/>
                </w:rPr>
                <w:t>1.23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10" w:author="Diana Machado" w:date="2019-04-05T18:46:00Z"/>
                <w:rFonts w:ascii="Calibri" w:eastAsia="PMingLiU" w:hAnsi="Calibri" w:cs="Calibri"/>
                <w:color w:val="000000"/>
                <w:sz w:val="22"/>
                <w:szCs w:val="22"/>
                <w:lang w:val="en-PH" w:eastAsia="en-US"/>
              </w:rPr>
            </w:pPr>
            <w:ins w:id="64111" w:author="Diana Machado" w:date="2019-04-05T18:46:00Z">
              <w:r w:rsidRPr="008B05C1">
                <w:rPr>
                  <w:rFonts w:ascii="Calibri" w:eastAsia="PMingLiU" w:hAnsi="Calibri" w:cs="Calibri"/>
                  <w:color w:val="000000"/>
                  <w:sz w:val="22"/>
                  <w:szCs w:val="22"/>
                  <w:lang w:val="en-PH" w:eastAsia="en-US"/>
                </w:rPr>
                <w:t>1.26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12" w:author="Diana Machado" w:date="2019-04-05T18:46:00Z"/>
                <w:rFonts w:ascii="Calibri" w:eastAsia="PMingLiU" w:hAnsi="Calibri" w:cs="Calibri"/>
                <w:color w:val="000000"/>
                <w:sz w:val="22"/>
                <w:szCs w:val="22"/>
                <w:lang w:val="en-PH" w:eastAsia="en-US"/>
              </w:rPr>
            </w:pPr>
            <w:ins w:id="64113" w:author="Diana Machado" w:date="2019-04-05T18:46:00Z">
              <w:r w:rsidRPr="008B05C1">
                <w:rPr>
                  <w:rFonts w:ascii="Calibri" w:eastAsia="PMingLiU" w:hAnsi="Calibri" w:cs="Calibri"/>
                  <w:color w:val="000000"/>
                  <w:sz w:val="22"/>
                  <w:szCs w:val="22"/>
                  <w:lang w:val="en-PH" w:eastAsia="en-US"/>
                </w:rPr>
                <w:t>1.024</w:t>
              </w:r>
            </w:ins>
          </w:p>
        </w:tc>
      </w:tr>
      <w:tr w:rsidR="00787B33" w:rsidRPr="008B05C1" w:rsidTr="00787B33">
        <w:trPr>
          <w:trHeight w:val="288"/>
          <w:ins w:id="6411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1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16" w:author="Diana Machado" w:date="2019-04-05T18:46:00Z"/>
                <w:rFonts w:ascii="Calibri" w:eastAsia="PMingLiU" w:hAnsi="Calibri" w:cs="Calibri"/>
                <w:color w:val="000000"/>
                <w:sz w:val="22"/>
                <w:szCs w:val="22"/>
                <w:lang w:val="en-PH" w:eastAsia="en-US"/>
              </w:rPr>
            </w:pPr>
            <w:ins w:id="64117"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18" w:author="Diana Machado" w:date="2019-04-05T18:46:00Z"/>
                <w:rFonts w:ascii="Calibri" w:eastAsia="PMingLiU" w:hAnsi="Calibri" w:cs="Calibri"/>
                <w:color w:val="000000"/>
                <w:sz w:val="22"/>
                <w:szCs w:val="22"/>
                <w:lang w:val="en-PH" w:eastAsia="en-US"/>
              </w:rPr>
            </w:pPr>
            <w:ins w:id="64119"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20" w:author="Diana Machado" w:date="2019-04-05T18:46:00Z"/>
                <w:rFonts w:ascii="Calibri" w:eastAsia="PMingLiU" w:hAnsi="Calibri" w:cs="Calibri"/>
                <w:color w:val="000000"/>
                <w:sz w:val="22"/>
                <w:szCs w:val="22"/>
                <w:lang w:val="en-PH" w:eastAsia="en-US"/>
              </w:rPr>
            </w:pPr>
            <w:ins w:id="64121" w:author="Diana Machado" w:date="2019-04-05T18:46:00Z">
              <w:r w:rsidRPr="008B05C1">
                <w:rPr>
                  <w:rFonts w:ascii="Calibri" w:eastAsia="PMingLiU" w:hAnsi="Calibri" w:cs="Calibri"/>
                  <w:color w:val="000000"/>
                  <w:sz w:val="22"/>
                  <w:szCs w:val="22"/>
                  <w:lang w:val="en-PH" w:eastAsia="en-US"/>
                </w:rPr>
                <w:t>2.53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22" w:author="Diana Machado" w:date="2019-04-05T18:46:00Z"/>
                <w:rFonts w:ascii="Calibri" w:eastAsia="PMingLiU" w:hAnsi="Calibri" w:cs="Calibri"/>
                <w:color w:val="000000"/>
                <w:sz w:val="22"/>
                <w:szCs w:val="22"/>
                <w:lang w:val="en-PH" w:eastAsia="en-US"/>
              </w:rPr>
            </w:pPr>
            <w:ins w:id="64123" w:author="Diana Machado" w:date="2019-04-05T18:46:00Z">
              <w:r w:rsidRPr="008B05C1">
                <w:rPr>
                  <w:rFonts w:ascii="Calibri" w:eastAsia="PMingLiU" w:hAnsi="Calibri" w:cs="Calibri"/>
                  <w:color w:val="000000"/>
                  <w:sz w:val="22"/>
                  <w:szCs w:val="22"/>
                  <w:lang w:val="en-PH" w:eastAsia="en-US"/>
                </w:rPr>
                <w:t>2.6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24" w:author="Diana Machado" w:date="2019-04-05T18:46:00Z"/>
                <w:rFonts w:ascii="Calibri" w:eastAsia="PMingLiU" w:hAnsi="Calibri" w:cs="Calibri"/>
                <w:color w:val="000000"/>
                <w:sz w:val="22"/>
                <w:szCs w:val="22"/>
                <w:lang w:val="en-PH" w:eastAsia="en-US"/>
              </w:rPr>
            </w:pPr>
            <w:ins w:id="64125" w:author="Diana Machado" w:date="2019-04-05T18:46:00Z">
              <w:r w:rsidRPr="008B05C1">
                <w:rPr>
                  <w:rFonts w:ascii="Calibri" w:eastAsia="PMingLiU" w:hAnsi="Calibri" w:cs="Calibri"/>
                  <w:color w:val="000000"/>
                  <w:sz w:val="22"/>
                  <w:szCs w:val="22"/>
                  <w:lang w:val="en-PH" w:eastAsia="en-US"/>
                </w:rPr>
                <w:t>1.032</w:t>
              </w:r>
            </w:ins>
          </w:p>
        </w:tc>
      </w:tr>
      <w:tr w:rsidR="00787B33" w:rsidRPr="008B05C1" w:rsidTr="00787B33">
        <w:trPr>
          <w:trHeight w:val="288"/>
          <w:ins w:id="6412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2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28" w:author="Diana Machado" w:date="2019-04-05T18:46:00Z"/>
                <w:rFonts w:ascii="Calibri" w:eastAsia="PMingLiU" w:hAnsi="Calibri" w:cs="Calibri"/>
                <w:color w:val="000000"/>
                <w:sz w:val="22"/>
                <w:szCs w:val="22"/>
                <w:lang w:val="en-PH" w:eastAsia="en-US"/>
              </w:rPr>
            </w:pPr>
            <w:ins w:id="64129"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30" w:author="Diana Machado" w:date="2019-04-05T18:46:00Z"/>
                <w:rFonts w:ascii="Calibri" w:eastAsia="PMingLiU" w:hAnsi="Calibri" w:cs="Calibri"/>
                <w:color w:val="000000"/>
                <w:sz w:val="22"/>
                <w:szCs w:val="22"/>
                <w:lang w:val="en-PH" w:eastAsia="en-US"/>
              </w:rPr>
            </w:pPr>
            <w:ins w:id="64131"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32" w:author="Diana Machado" w:date="2019-04-05T18:46:00Z"/>
                <w:rFonts w:ascii="Calibri" w:eastAsia="PMingLiU" w:hAnsi="Calibri" w:cs="Calibri"/>
                <w:color w:val="000000"/>
                <w:sz w:val="22"/>
                <w:szCs w:val="22"/>
                <w:lang w:val="en-PH" w:eastAsia="en-US"/>
              </w:rPr>
            </w:pPr>
            <w:ins w:id="64133" w:author="Diana Machado" w:date="2019-04-05T18:46:00Z">
              <w:r w:rsidRPr="008B05C1">
                <w:rPr>
                  <w:rFonts w:ascii="Calibri" w:eastAsia="PMingLiU" w:hAnsi="Calibri" w:cs="Calibri"/>
                  <w:color w:val="000000"/>
                  <w:sz w:val="22"/>
                  <w:szCs w:val="22"/>
                  <w:lang w:val="en-PH" w:eastAsia="en-US"/>
                </w:rPr>
                <w:t>5.22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34" w:author="Diana Machado" w:date="2019-04-05T18:46:00Z"/>
                <w:rFonts w:ascii="Calibri" w:eastAsia="PMingLiU" w:hAnsi="Calibri" w:cs="Calibri"/>
                <w:color w:val="000000"/>
                <w:sz w:val="22"/>
                <w:szCs w:val="22"/>
                <w:lang w:val="en-PH" w:eastAsia="en-US"/>
              </w:rPr>
            </w:pPr>
            <w:ins w:id="64135" w:author="Diana Machado" w:date="2019-04-05T18:46:00Z">
              <w:r w:rsidRPr="008B05C1">
                <w:rPr>
                  <w:rFonts w:ascii="Calibri" w:eastAsia="PMingLiU" w:hAnsi="Calibri" w:cs="Calibri"/>
                  <w:color w:val="000000"/>
                  <w:sz w:val="22"/>
                  <w:szCs w:val="22"/>
                  <w:lang w:val="en-PH" w:eastAsia="en-US"/>
                </w:rPr>
                <w:t>5.64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36" w:author="Diana Machado" w:date="2019-04-05T18:46:00Z"/>
                <w:rFonts w:ascii="Calibri" w:eastAsia="PMingLiU" w:hAnsi="Calibri" w:cs="Calibri"/>
                <w:color w:val="000000"/>
                <w:sz w:val="22"/>
                <w:szCs w:val="22"/>
                <w:lang w:val="en-PH" w:eastAsia="en-US"/>
              </w:rPr>
            </w:pPr>
            <w:ins w:id="64137" w:author="Diana Machado" w:date="2019-04-05T18:46:00Z">
              <w:r w:rsidRPr="008B05C1">
                <w:rPr>
                  <w:rFonts w:ascii="Calibri" w:eastAsia="PMingLiU" w:hAnsi="Calibri" w:cs="Calibri"/>
                  <w:color w:val="000000"/>
                  <w:sz w:val="22"/>
                  <w:szCs w:val="22"/>
                  <w:lang w:val="en-PH" w:eastAsia="en-US"/>
                </w:rPr>
                <w:t>1.081</w:t>
              </w:r>
            </w:ins>
          </w:p>
        </w:tc>
      </w:tr>
      <w:tr w:rsidR="00787B33" w:rsidRPr="008B05C1" w:rsidTr="00787B33">
        <w:trPr>
          <w:trHeight w:val="288"/>
          <w:ins w:id="6413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3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40" w:author="Diana Machado" w:date="2019-04-05T18:46:00Z"/>
                <w:rFonts w:ascii="Calibri" w:eastAsia="PMingLiU" w:hAnsi="Calibri" w:cs="Calibri"/>
                <w:color w:val="000000"/>
                <w:sz w:val="22"/>
                <w:szCs w:val="22"/>
                <w:lang w:val="en-PH" w:eastAsia="en-US"/>
              </w:rPr>
            </w:pPr>
            <w:ins w:id="64141"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42" w:author="Diana Machado" w:date="2019-04-05T18:46:00Z"/>
                <w:rFonts w:ascii="Calibri" w:eastAsia="PMingLiU" w:hAnsi="Calibri" w:cs="Calibri"/>
                <w:color w:val="000000"/>
                <w:sz w:val="22"/>
                <w:szCs w:val="22"/>
                <w:lang w:val="en-PH" w:eastAsia="en-US"/>
              </w:rPr>
            </w:pPr>
            <w:ins w:id="64143"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44" w:author="Diana Machado" w:date="2019-04-05T18:46:00Z"/>
                <w:rFonts w:ascii="Calibri" w:eastAsia="PMingLiU" w:hAnsi="Calibri" w:cs="Calibri"/>
                <w:color w:val="000000"/>
                <w:sz w:val="22"/>
                <w:szCs w:val="22"/>
                <w:lang w:val="en-PH" w:eastAsia="en-US"/>
              </w:rPr>
            </w:pPr>
            <w:ins w:id="64145" w:author="Diana Machado" w:date="2019-04-05T18:46:00Z">
              <w:r w:rsidRPr="008B05C1">
                <w:rPr>
                  <w:rFonts w:ascii="Calibri" w:eastAsia="PMingLiU" w:hAnsi="Calibri" w:cs="Calibri"/>
                  <w:color w:val="000000"/>
                  <w:sz w:val="22"/>
                  <w:szCs w:val="22"/>
                  <w:lang w:val="en-PH" w:eastAsia="en-US"/>
                </w:rPr>
                <w:t>0.94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46" w:author="Diana Machado" w:date="2019-04-05T18:46:00Z"/>
                <w:rFonts w:ascii="Calibri" w:eastAsia="PMingLiU" w:hAnsi="Calibri" w:cs="Calibri"/>
                <w:color w:val="000000"/>
                <w:sz w:val="22"/>
                <w:szCs w:val="22"/>
                <w:lang w:val="en-PH" w:eastAsia="en-US"/>
              </w:rPr>
            </w:pPr>
            <w:ins w:id="64147" w:author="Diana Machado" w:date="2019-04-05T18:46:00Z">
              <w:r w:rsidRPr="008B05C1">
                <w:rPr>
                  <w:rFonts w:ascii="Calibri" w:eastAsia="PMingLiU" w:hAnsi="Calibri" w:cs="Calibri"/>
                  <w:color w:val="000000"/>
                  <w:sz w:val="22"/>
                  <w:szCs w:val="22"/>
                  <w:lang w:val="en-PH" w:eastAsia="en-US"/>
                </w:rPr>
                <w:t>0.96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48" w:author="Diana Machado" w:date="2019-04-05T18:46:00Z"/>
                <w:rFonts w:ascii="Calibri" w:eastAsia="PMingLiU" w:hAnsi="Calibri" w:cs="Calibri"/>
                <w:color w:val="000000"/>
                <w:sz w:val="22"/>
                <w:szCs w:val="22"/>
                <w:lang w:val="en-PH" w:eastAsia="en-US"/>
              </w:rPr>
            </w:pPr>
            <w:ins w:id="64149" w:author="Diana Machado" w:date="2019-04-05T18:46:00Z">
              <w:r w:rsidRPr="008B05C1">
                <w:rPr>
                  <w:rFonts w:ascii="Calibri" w:eastAsia="PMingLiU" w:hAnsi="Calibri" w:cs="Calibri"/>
                  <w:color w:val="000000"/>
                  <w:sz w:val="22"/>
                  <w:szCs w:val="22"/>
                  <w:lang w:val="en-PH" w:eastAsia="en-US"/>
                </w:rPr>
                <w:t>1.020</w:t>
              </w:r>
            </w:ins>
          </w:p>
        </w:tc>
      </w:tr>
      <w:tr w:rsidR="00787B33" w:rsidRPr="008B05C1" w:rsidTr="00787B33">
        <w:trPr>
          <w:trHeight w:val="288"/>
          <w:ins w:id="6415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5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52" w:author="Diana Machado" w:date="2019-04-05T18:46:00Z"/>
                <w:rFonts w:ascii="Calibri" w:eastAsia="PMingLiU" w:hAnsi="Calibri" w:cs="Calibri"/>
                <w:color w:val="000000"/>
                <w:sz w:val="22"/>
                <w:szCs w:val="22"/>
                <w:lang w:val="en-PH" w:eastAsia="en-US"/>
              </w:rPr>
            </w:pPr>
            <w:ins w:id="64153"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54" w:author="Diana Machado" w:date="2019-04-05T18:46:00Z"/>
                <w:rFonts w:ascii="Calibri" w:eastAsia="PMingLiU" w:hAnsi="Calibri" w:cs="Calibri"/>
                <w:color w:val="000000"/>
                <w:sz w:val="22"/>
                <w:szCs w:val="22"/>
                <w:lang w:val="en-PH" w:eastAsia="en-US"/>
              </w:rPr>
            </w:pPr>
            <w:ins w:id="64155"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56" w:author="Diana Machado" w:date="2019-04-05T18:46:00Z"/>
                <w:rFonts w:ascii="Calibri" w:eastAsia="PMingLiU" w:hAnsi="Calibri" w:cs="Calibri"/>
                <w:color w:val="000000"/>
                <w:sz w:val="22"/>
                <w:szCs w:val="22"/>
                <w:lang w:val="en-PH" w:eastAsia="en-US"/>
              </w:rPr>
            </w:pPr>
            <w:ins w:id="64157" w:author="Diana Machado" w:date="2019-04-05T18:46:00Z">
              <w:r w:rsidRPr="008B05C1">
                <w:rPr>
                  <w:rFonts w:ascii="Calibri" w:eastAsia="PMingLiU" w:hAnsi="Calibri" w:cs="Calibri"/>
                  <w:color w:val="000000"/>
                  <w:sz w:val="22"/>
                  <w:szCs w:val="22"/>
                  <w:lang w:val="en-PH" w:eastAsia="en-US"/>
                </w:rPr>
                <w:t>0.29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58" w:author="Diana Machado" w:date="2019-04-05T18:46:00Z"/>
                <w:rFonts w:ascii="Calibri" w:eastAsia="PMingLiU" w:hAnsi="Calibri" w:cs="Calibri"/>
                <w:color w:val="000000"/>
                <w:sz w:val="22"/>
                <w:szCs w:val="22"/>
                <w:lang w:val="en-PH" w:eastAsia="en-US"/>
              </w:rPr>
            </w:pPr>
            <w:ins w:id="64159" w:author="Diana Machado" w:date="2019-04-05T18:46:00Z">
              <w:r w:rsidRPr="008B05C1">
                <w:rPr>
                  <w:rFonts w:ascii="Calibri" w:eastAsia="PMingLiU" w:hAnsi="Calibri" w:cs="Calibri"/>
                  <w:color w:val="000000"/>
                  <w:sz w:val="22"/>
                  <w:szCs w:val="22"/>
                  <w:lang w:val="en-PH" w:eastAsia="en-US"/>
                </w:rPr>
                <w:t>0.31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60" w:author="Diana Machado" w:date="2019-04-05T18:46:00Z"/>
                <w:rFonts w:ascii="Calibri" w:eastAsia="PMingLiU" w:hAnsi="Calibri" w:cs="Calibri"/>
                <w:color w:val="000000"/>
                <w:sz w:val="22"/>
                <w:szCs w:val="22"/>
                <w:lang w:val="en-PH" w:eastAsia="en-US"/>
              </w:rPr>
            </w:pPr>
            <w:ins w:id="64161" w:author="Diana Machado" w:date="2019-04-05T18:46:00Z">
              <w:r w:rsidRPr="008B05C1">
                <w:rPr>
                  <w:rFonts w:ascii="Calibri" w:eastAsia="PMingLiU" w:hAnsi="Calibri" w:cs="Calibri"/>
                  <w:color w:val="000000"/>
                  <w:sz w:val="22"/>
                  <w:szCs w:val="22"/>
                  <w:lang w:val="en-PH" w:eastAsia="en-US"/>
                </w:rPr>
                <w:t>1.075</w:t>
              </w:r>
            </w:ins>
          </w:p>
        </w:tc>
      </w:tr>
      <w:tr w:rsidR="00787B33" w:rsidRPr="008B05C1" w:rsidTr="00787B33">
        <w:trPr>
          <w:trHeight w:val="288"/>
          <w:ins w:id="6416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6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64" w:author="Diana Machado" w:date="2019-04-05T18:46:00Z"/>
                <w:rFonts w:ascii="Calibri" w:eastAsia="PMingLiU" w:hAnsi="Calibri" w:cs="Calibri"/>
                <w:color w:val="000000"/>
                <w:sz w:val="22"/>
                <w:szCs w:val="22"/>
                <w:lang w:val="en-PH" w:eastAsia="en-US"/>
              </w:rPr>
            </w:pPr>
            <w:ins w:id="64165"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66" w:author="Diana Machado" w:date="2019-04-05T18:46:00Z"/>
                <w:rFonts w:ascii="Calibri" w:eastAsia="PMingLiU" w:hAnsi="Calibri" w:cs="Calibri"/>
                <w:color w:val="000000"/>
                <w:sz w:val="22"/>
                <w:szCs w:val="22"/>
                <w:lang w:val="en-PH" w:eastAsia="en-US"/>
              </w:rPr>
            </w:pPr>
            <w:ins w:id="64167"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68" w:author="Diana Machado" w:date="2019-04-05T18:46:00Z"/>
                <w:rFonts w:ascii="Calibri" w:eastAsia="PMingLiU" w:hAnsi="Calibri" w:cs="Calibri"/>
                <w:color w:val="000000"/>
                <w:sz w:val="22"/>
                <w:szCs w:val="22"/>
                <w:lang w:val="en-PH" w:eastAsia="en-US"/>
              </w:rPr>
            </w:pPr>
            <w:ins w:id="64169" w:author="Diana Machado" w:date="2019-04-05T18:46:00Z">
              <w:r w:rsidRPr="008B05C1">
                <w:rPr>
                  <w:rFonts w:ascii="Calibri" w:eastAsia="PMingLiU" w:hAnsi="Calibri" w:cs="Calibri"/>
                  <w:color w:val="000000"/>
                  <w:sz w:val="22"/>
                  <w:szCs w:val="22"/>
                  <w:lang w:val="en-PH" w:eastAsia="en-US"/>
                </w:rPr>
                <w:t>1.84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70" w:author="Diana Machado" w:date="2019-04-05T18:46:00Z"/>
                <w:rFonts w:ascii="Calibri" w:eastAsia="PMingLiU" w:hAnsi="Calibri" w:cs="Calibri"/>
                <w:color w:val="000000"/>
                <w:sz w:val="22"/>
                <w:szCs w:val="22"/>
                <w:lang w:val="en-PH" w:eastAsia="en-US"/>
              </w:rPr>
            </w:pPr>
            <w:ins w:id="64171" w:author="Diana Machado" w:date="2019-04-05T18:46:00Z">
              <w:r w:rsidRPr="008B05C1">
                <w:rPr>
                  <w:rFonts w:ascii="Calibri" w:eastAsia="PMingLiU" w:hAnsi="Calibri" w:cs="Calibri"/>
                  <w:color w:val="000000"/>
                  <w:sz w:val="22"/>
                  <w:szCs w:val="22"/>
                  <w:lang w:val="en-PH" w:eastAsia="en-US"/>
                </w:rPr>
                <w:t>1.89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72" w:author="Diana Machado" w:date="2019-04-05T18:46:00Z"/>
                <w:rFonts w:ascii="Calibri" w:eastAsia="PMingLiU" w:hAnsi="Calibri" w:cs="Calibri"/>
                <w:color w:val="000000"/>
                <w:sz w:val="22"/>
                <w:szCs w:val="22"/>
                <w:lang w:val="en-PH" w:eastAsia="en-US"/>
              </w:rPr>
            </w:pPr>
            <w:ins w:id="64173" w:author="Diana Machado" w:date="2019-04-05T18:46:00Z">
              <w:r w:rsidRPr="008B05C1">
                <w:rPr>
                  <w:rFonts w:ascii="Calibri" w:eastAsia="PMingLiU" w:hAnsi="Calibri" w:cs="Calibri"/>
                  <w:color w:val="000000"/>
                  <w:sz w:val="22"/>
                  <w:szCs w:val="22"/>
                  <w:lang w:val="en-PH" w:eastAsia="en-US"/>
                </w:rPr>
                <w:t>1.026</w:t>
              </w:r>
            </w:ins>
          </w:p>
        </w:tc>
      </w:tr>
      <w:tr w:rsidR="00787B33" w:rsidRPr="008B05C1" w:rsidTr="00787B33">
        <w:trPr>
          <w:trHeight w:val="288"/>
          <w:ins w:id="6417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7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76" w:author="Diana Machado" w:date="2019-04-05T18:46:00Z"/>
                <w:rFonts w:ascii="Calibri" w:eastAsia="PMingLiU" w:hAnsi="Calibri" w:cs="Calibri"/>
                <w:color w:val="000000"/>
                <w:sz w:val="22"/>
                <w:szCs w:val="22"/>
                <w:lang w:val="en-PH" w:eastAsia="en-US"/>
              </w:rPr>
            </w:pPr>
            <w:ins w:id="64177"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78" w:author="Diana Machado" w:date="2019-04-05T18:46:00Z"/>
                <w:rFonts w:ascii="Calibri" w:eastAsia="PMingLiU" w:hAnsi="Calibri" w:cs="Calibri"/>
                <w:color w:val="000000"/>
                <w:sz w:val="22"/>
                <w:szCs w:val="22"/>
                <w:lang w:val="en-PH" w:eastAsia="en-US"/>
              </w:rPr>
            </w:pPr>
            <w:ins w:id="64179"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80" w:author="Diana Machado" w:date="2019-04-05T18:46:00Z"/>
                <w:rFonts w:ascii="Calibri" w:eastAsia="PMingLiU" w:hAnsi="Calibri" w:cs="Calibri"/>
                <w:color w:val="000000"/>
                <w:sz w:val="22"/>
                <w:szCs w:val="22"/>
                <w:lang w:val="en-PH" w:eastAsia="en-US"/>
              </w:rPr>
            </w:pPr>
            <w:ins w:id="64181" w:author="Diana Machado" w:date="2019-04-05T18:46:00Z">
              <w:r w:rsidRPr="008B05C1">
                <w:rPr>
                  <w:rFonts w:ascii="Calibri" w:eastAsia="PMingLiU" w:hAnsi="Calibri" w:cs="Calibri"/>
                  <w:color w:val="000000"/>
                  <w:sz w:val="22"/>
                  <w:szCs w:val="22"/>
                  <w:lang w:val="en-PH" w:eastAsia="en-US"/>
                </w:rPr>
                <w:t>0.30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82" w:author="Diana Machado" w:date="2019-04-05T18:46:00Z"/>
                <w:rFonts w:ascii="Calibri" w:eastAsia="PMingLiU" w:hAnsi="Calibri" w:cs="Calibri"/>
                <w:color w:val="000000"/>
                <w:sz w:val="22"/>
                <w:szCs w:val="22"/>
                <w:lang w:val="en-PH" w:eastAsia="en-US"/>
              </w:rPr>
            </w:pPr>
            <w:ins w:id="64183" w:author="Diana Machado" w:date="2019-04-05T18:46:00Z">
              <w:r w:rsidRPr="008B05C1">
                <w:rPr>
                  <w:rFonts w:ascii="Calibri" w:eastAsia="PMingLiU" w:hAnsi="Calibri" w:cs="Calibri"/>
                  <w:color w:val="000000"/>
                  <w:sz w:val="22"/>
                  <w:szCs w:val="22"/>
                  <w:lang w:val="en-PH" w:eastAsia="en-US"/>
                </w:rPr>
                <w:t>0.33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84" w:author="Diana Machado" w:date="2019-04-05T18:46:00Z"/>
                <w:rFonts w:ascii="Calibri" w:eastAsia="PMingLiU" w:hAnsi="Calibri" w:cs="Calibri"/>
                <w:color w:val="000000"/>
                <w:sz w:val="22"/>
                <w:szCs w:val="22"/>
                <w:lang w:val="en-PH" w:eastAsia="en-US"/>
              </w:rPr>
            </w:pPr>
            <w:ins w:id="64185" w:author="Diana Machado" w:date="2019-04-05T18:46:00Z">
              <w:r w:rsidRPr="008B05C1">
                <w:rPr>
                  <w:rFonts w:ascii="Calibri" w:eastAsia="PMingLiU" w:hAnsi="Calibri" w:cs="Calibri"/>
                  <w:color w:val="000000"/>
                  <w:sz w:val="22"/>
                  <w:szCs w:val="22"/>
                  <w:lang w:val="en-PH" w:eastAsia="en-US"/>
                </w:rPr>
                <w:t>1.074</w:t>
              </w:r>
            </w:ins>
          </w:p>
        </w:tc>
      </w:tr>
      <w:tr w:rsidR="00787B33" w:rsidRPr="008B05C1" w:rsidTr="00787B33">
        <w:trPr>
          <w:trHeight w:val="288"/>
          <w:ins w:id="6418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8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88" w:author="Diana Machado" w:date="2019-04-05T18:46:00Z"/>
                <w:rFonts w:ascii="Calibri" w:eastAsia="PMingLiU" w:hAnsi="Calibri" w:cs="Calibri"/>
                <w:color w:val="000000"/>
                <w:sz w:val="22"/>
                <w:szCs w:val="22"/>
                <w:lang w:val="en-PH" w:eastAsia="en-US"/>
              </w:rPr>
            </w:pPr>
            <w:ins w:id="64189"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90" w:author="Diana Machado" w:date="2019-04-05T18:46:00Z"/>
                <w:rFonts w:ascii="Calibri" w:eastAsia="PMingLiU" w:hAnsi="Calibri" w:cs="Calibri"/>
                <w:color w:val="000000"/>
                <w:sz w:val="22"/>
                <w:szCs w:val="22"/>
                <w:lang w:val="en-PH" w:eastAsia="en-US"/>
              </w:rPr>
            </w:pPr>
            <w:ins w:id="64191"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192" w:author="Diana Machado" w:date="2019-04-05T18:46:00Z"/>
                <w:rFonts w:ascii="Calibri" w:eastAsia="PMingLiU" w:hAnsi="Calibri" w:cs="Calibri"/>
                <w:color w:val="000000"/>
                <w:sz w:val="22"/>
                <w:szCs w:val="22"/>
                <w:lang w:val="en-PH" w:eastAsia="en-US"/>
              </w:rPr>
            </w:pPr>
            <w:ins w:id="64193" w:author="Diana Machado" w:date="2019-04-05T18:46:00Z">
              <w:r w:rsidRPr="008B05C1">
                <w:rPr>
                  <w:rFonts w:ascii="Calibri" w:eastAsia="PMingLiU" w:hAnsi="Calibri" w:cs="Calibri"/>
                  <w:color w:val="000000"/>
                  <w:sz w:val="22"/>
                  <w:szCs w:val="22"/>
                  <w:lang w:val="en-PH" w:eastAsia="en-US"/>
                </w:rPr>
                <w:t>1.17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94" w:author="Diana Machado" w:date="2019-04-05T18:46:00Z"/>
                <w:rFonts w:ascii="Calibri" w:eastAsia="PMingLiU" w:hAnsi="Calibri" w:cs="Calibri"/>
                <w:color w:val="000000"/>
                <w:sz w:val="22"/>
                <w:szCs w:val="22"/>
                <w:lang w:val="en-PH" w:eastAsia="en-US"/>
              </w:rPr>
            </w:pPr>
            <w:ins w:id="64195" w:author="Diana Machado" w:date="2019-04-05T18:46:00Z">
              <w:r w:rsidRPr="008B05C1">
                <w:rPr>
                  <w:rFonts w:ascii="Calibri" w:eastAsia="PMingLiU" w:hAnsi="Calibri" w:cs="Calibri"/>
                  <w:color w:val="000000"/>
                  <w:sz w:val="22"/>
                  <w:szCs w:val="22"/>
                  <w:lang w:val="en-PH" w:eastAsia="en-US"/>
                </w:rPr>
                <w:t>1.28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196" w:author="Diana Machado" w:date="2019-04-05T18:46:00Z"/>
                <w:rFonts w:ascii="Calibri" w:eastAsia="PMingLiU" w:hAnsi="Calibri" w:cs="Calibri"/>
                <w:color w:val="000000"/>
                <w:sz w:val="22"/>
                <w:szCs w:val="22"/>
                <w:lang w:val="en-PH" w:eastAsia="en-US"/>
              </w:rPr>
            </w:pPr>
            <w:ins w:id="64197" w:author="Diana Machado" w:date="2019-04-05T18:46:00Z">
              <w:r w:rsidRPr="008B05C1">
                <w:rPr>
                  <w:rFonts w:ascii="Calibri" w:eastAsia="PMingLiU" w:hAnsi="Calibri" w:cs="Calibri"/>
                  <w:color w:val="000000"/>
                  <w:sz w:val="22"/>
                  <w:szCs w:val="22"/>
                  <w:lang w:val="en-PH" w:eastAsia="en-US"/>
                </w:rPr>
                <w:t>1.094</w:t>
              </w:r>
            </w:ins>
          </w:p>
        </w:tc>
      </w:tr>
      <w:tr w:rsidR="00787B33" w:rsidRPr="008B05C1" w:rsidTr="00787B33">
        <w:trPr>
          <w:trHeight w:val="288"/>
          <w:ins w:id="6419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19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00" w:author="Diana Machado" w:date="2019-04-05T18:46:00Z"/>
                <w:rFonts w:ascii="Calibri" w:eastAsia="PMingLiU" w:hAnsi="Calibri" w:cs="Calibri"/>
                <w:color w:val="000000"/>
                <w:sz w:val="22"/>
                <w:szCs w:val="22"/>
                <w:lang w:val="en-PH" w:eastAsia="en-US"/>
              </w:rPr>
            </w:pPr>
            <w:ins w:id="64201"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02" w:author="Diana Machado" w:date="2019-04-05T18:46:00Z"/>
                <w:rFonts w:ascii="Calibri" w:eastAsia="PMingLiU" w:hAnsi="Calibri" w:cs="Calibri"/>
                <w:color w:val="000000"/>
                <w:sz w:val="22"/>
                <w:szCs w:val="22"/>
                <w:lang w:val="en-PH" w:eastAsia="en-US"/>
              </w:rPr>
            </w:pPr>
            <w:ins w:id="64203"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04" w:author="Diana Machado" w:date="2019-04-05T18:46:00Z"/>
                <w:rFonts w:ascii="Calibri" w:eastAsia="PMingLiU" w:hAnsi="Calibri" w:cs="Calibri"/>
                <w:color w:val="000000"/>
                <w:sz w:val="22"/>
                <w:szCs w:val="22"/>
                <w:lang w:val="en-PH" w:eastAsia="en-US"/>
              </w:rPr>
            </w:pPr>
            <w:ins w:id="64205" w:author="Diana Machado" w:date="2019-04-05T18:46:00Z">
              <w:r w:rsidRPr="008B05C1">
                <w:rPr>
                  <w:rFonts w:ascii="Calibri" w:eastAsia="PMingLiU" w:hAnsi="Calibri" w:cs="Calibri"/>
                  <w:color w:val="000000"/>
                  <w:sz w:val="22"/>
                  <w:szCs w:val="22"/>
                  <w:lang w:val="en-PH" w:eastAsia="en-US"/>
                </w:rPr>
                <w:t>0.56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06" w:author="Diana Machado" w:date="2019-04-05T18:46:00Z"/>
                <w:rFonts w:ascii="Calibri" w:eastAsia="PMingLiU" w:hAnsi="Calibri" w:cs="Calibri"/>
                <w:color w:val="000000"/>
                <w:sz w:val="22"/>
                <w:szCs w:val="22"/>
                <w:lang w:val="en-PH" w:eastAsia="en-US"/>
              </w:rPr>
            </w:pPr>
            <w:ins w:id="64207" w:author="Diana Machado" w:date="2019-04-05T18:46:00Z">
              <w:r w:rsidRPr="008B05C1">
                <w:rPr>
                  <w:rFonts w:ascii="Calibri" w:eastAsia="PMingLiU" w:hAnsi="Calibri" w:cs="Calibri"/>
                  <w:color w:val="000000"/>
                  <w:sz w:val="22"/>
                  <w:szCs w:val="22"/>
                  <w:lang w:val="en-PH" w:eastAsia="en-US"/>
                </w:rPr>
                <w:t>0.70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08" w:author="Diana Machado" w:date="2019-04-05T18:46:00Z"/>
                <w:rFonts w:ascii="Calibri" w:eastAsia="PMingLiU" w:hAnsi="Calibri" w:cs="Calibri"/>
                <w:color w:val="000000"/>
                <w:sz w:val="22"/>
                <w:szCs w:val="22"/>
                <w:lang w:val="en-PH" w:eastAsia="en-US"/>
              </w:rPr>
            </w:pPr>
            <w:ins w:id="64209" w:author="Diana Machado" w:date="2019-04-05T18:46:00Z">
              <w:r w:rsidRPr="008B05C1">
                <w:rPr>
                  <w:rFonts w:ascii="Calibri" w:eastAsia="PMingLiU" w:hAnsi="Calibri" w:cs="Calibri"/>
                  <w:color w:val="000000"/>
                  <w:sz w:val="22"/>
                  <w:szCs w:val="22"/>
                  <w:lang w:val="en-PH" w:eastAsia="en-US"/>
                </w:rPr>
                <w:t>1.247</w:t>
              </w:r>
            </w:ins>
          </w:p>
        </w:tc>
      </w:tr>
      <w:tr w:rsidR="00787B33" w:rsidRPr="008B05C1" w:rsidTr="00787B33">
        <w:trPr>
          <w:trHeight w:val="288"/>
          <w:ins w:id="6421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1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12" w:author="Diana Machado" w:date="2019-04-05T18:46:00Z"/>
                <w:rFonts w:ascii="Calibri" w:eastAsia="PMingLiU" w:hAnsi="Calibri" w:cs="Calibri"/>
                <w:color w:val="000000"/>
                <w:sz w:val="22"/>
                <w:szCs w:val="22"/>
                <w:lang w:val="en-PH" w:eastAsia="en-US"/>
              </w:rPr>
            </w:pPr>
            <w:ins w:id="64213"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14" w:author="Diana Machado" w:date="2019-04-05T18:46:00Z"/>
                <w:rFonts w:ascii="Calibri" w:eastAsia="PMingLiU" w:hAnsi="Calibri" w:cs="Calibri"/>
                <w:color w:val="000000"/>
                <w:sz w:val="22"/>
                <w:szCs w:val="22"/>
                <w:lang w:val="en-PH" w:eastAsia="en-US"/>
              </w:rPr>
            </w:pPr>
            <w:ins w:id="64215"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16" w:author="Diana Machado" w:date="2019-04-05T18:46:00Z"/>
                <w:rFonts w:ascii="Calibri" w:eastAsia="PMingLiU" w:hAnsi="Calibri" w:cs="Calibri"/>
                <w:color w:val="000000"/>
                <w:sz w:val="22"/>
                <w:szCs w:val="22"/>
                <w:lang w:val="en-PH" w:eastAsia="en-US"/>
              </w:rPr>
            </w:pPr>
            <w:ins w:id="64217" w:author="Diana Machado" w:date="2019-04-05T18:46:00Z">
              <w:r w:rsidRPr="008B05C1">
                <w:rPr>
                  <w:rFonts w:ascii="Calibri" w:eastAsia="PMingLiU" w:hAnsi="Calibri" w:cs="Calibri"/>
                  <w:color w:val="000000"/>
                  <w:sz w:val="22"/>
                  <w:szCs w:val="22"/>
                  <w:lang w:val="en-PH" w:eastAsia="en-US"/>
                </w:rPr>
                <w:t>2.79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18" w:author="Diana Machado" w:date="2019-04-05T18:46:00Z"/>
                <w:rFonts w:ascii="Calibri" w:eastAsia="PMingLiU" w:hAnsi="Calibri" w:cs="Calibri"/>
                <w:color w:val="000000"/>
                <w:sz w:val="22"/>
                <w:szCs w:val="22"/>
                <w:lang w:val="en-PH" w:eastAsia="en-US"/>
              </w:rPr>
            </w:pPr>
            <w:ins w:id="64219" w:author="Diana Machado" w:date="2019-04-05T18:46:00Z">
              <w:r w:rsidRPr="008B05C1">
                <w:rPr>
                  <w:rFonts w:ascii="Calibri" w:eastAsia="PMingLiU" w:hAnsi="Calibri" w:cs="Calibri"/>
                  <w:color w:val="000000"/>
                  <w:sz w:val="22"/>
                  <w:szCs w:val="22"/>
                  <w:lang w:val="en-PH" w:eastAsia="en-US"/>
                </w:rPr>
                <w:t>3.25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20" w:author="Diana Machado" w:date="2019-04-05T18:46:00Z"/>
                <w:rFonts w:ascii="Calibri" w:eastAsia="PMingLiU" w:hAnsi="Calibri" w:cs="Calibri"/>
                <w:color w:val="000000"/>
                <w:sz w:val="22"/>
                <w:szCs w:val="22"/>
                <w:lang w:val="en-PH" w:eastAsia="en-US"/>
              </w:rPr>
            </w:pPr>
            <w:ins w:id="64221" w:author="Diana Machado" w:date="2019-04-05T18:46:00Z">
              <w:r w:rsidRPr="008B05C1">
                <w:rPr>
                  <w:rFonts w:ascii="Calibri" w:eastAsia="PMingLiU" w:hAnsi="Calibri" w:cs="Calibri"/>
                  <w:color w:val="000000"/>
                  <w:sz w:val="22"/>
                  <w:szCs w:val="22"/>
                  <w:lang w:val="en-PH" w:eastAsia="en-US"/>
                </w:rPr>
                <w:t>1.165</w:t>
              </w:r>
            </w:ins>
          </w:p>
        </w:tc>
      </w:tr>
      <w:tr w:rsidR="00787B33" w:rsidRPr="008B05C1" w:rsidTr="00787B33">
        <w:trPr>
          <w:trHeight w:val="288"/>
          <w:ins w:id="6422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2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24" w:author="Diana Machado" w:date="2019-04-05T18:46:00Z"/>
                <w:rFonts w:ascii="Calibri" w:eastAsia="PMingLiU" w:hAnsi="Calibri" w:cs="Calibri"/>
                <w:color w:val="000000"/>
                <w:sz w:val="22"/>
                <w:szCs w:val="22"/>
                <w:lang w:val="en-PH" w:eastAsia="en-US"/>
              </w:rPr>
            </w:pPr>
            <w:ins w:id="64225"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26" w:author="Diana Machado" w:date="2019-04-05T18:46:00Z"/>
                <w:rFonts w:ascii="Calibri" w:eastAsia="PMingLiU" w:hAnsi="Calibri" w:cs="Calibri"/>
                <w:color w:val="000000"/>
                <w:sz w:val="22"/>
                <w:szCs w:val="22"/>
                <w:lang w:val="en-PH" w:eastAsia="en-US"/>
              </w:rPr>
            </w:pPr>
            <w:ins w:id="64227"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28" w:author="Diana Machado" w:date="2019-04-05T18:46:00Z"/>
                <w:rFonts w:ascii="Calibri" w:eastAsia="PMingLiU" w:hAnsi="Calibri" w:cs="Calibri"/>
                <w:color w:val="000000"/>
                <w:sz w:val="22"/>
                <w:szCs w:val="22"/>
                <w:lang w:val="en-PH" w:eastAsia="en-US"/>
              </w:rPr>
            </w:pPr>
            <w:ins w:id="64229" w:author="Diana Machado" w:date="2019-04-05T18:46:00Z">
              <w:r w:rsidRPr="008B05C1">
                <w:rPr>
                  <w:rFonts w:ascii="Calibri" w:eastAsia="PMingLiU" w:hAnsi="Calibri" w:cs="Calibri"/>
                  <w:color w:val="000000"/>
                  <w:sz w:val="22"/>
                  <w:szCs w:val="22"/>
                  <w:lang w:val="en-PH" w:eastAsia="en-US"/>
                </w:rPr>
                <w:t>1.58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30" w:author="Diana Machado" w:date="2019-04-05T18:46:00Z"/>
                <w:rFonts w:ascii="Calibri" w:eastAsia="PMingLiU" w:hAnsi="Calibri" w:cs="Calibri"/>
                <w:color w:val="000000"/>
                <w:sz w:val="22"/>
                <w:szCs w:val="22"/>
                <w:lang w:val="en-PH" w:eastAsia="en-US"/>
              </w:rPr>
            </w:pPr>
            <w:ins w:id="64231" w:author="Diana Machado" w:date="2019-04-05T18:46:00Z">
              <w:r w:rsidRPr="008B05C1">
                <w:rPr>
                  <w:rFonts w:ascii="Calibri" w:eastAsia="PMingLiU" w:hAnsi="Calibri" w:cs="Calibri"/>
                  <w:color w:val="000000"/>
                  <w:sz w:val="22"/>
                  <w:szCs w:val="22"/>
                  <w:lang w:val="en-PH" w:eastAsia="en-US"/>
                </w:rPr>
                <w:t>1.62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32" w:author="Diana Machado" w:date="2019-04-05T18:46:00Z"/>
                <w:rFonts w:ascii="Calibri" w:eastAsia="PMingLiU" w:hAnsi="Calibri" w:cs="Calibri"/>
                <w:color w:val="000000"/>
                <w:sz w:val="22"/>
                <w:szCs w:val="22"/>
                <w:lang w:val="en-PH" w:eastAsia="en-US"/>
              </w:rPr>
            </w:pPr>
            <w:ins w:id="64233" w:author="Diana Machado" w:date="2019-04-05T18:46:00Z">
              <w:r w:rsidRPr="008B05C1">
                <w:rPr>
                  <w:rFonts w:ascii="Calibri" w:eastAsia="PMingLiU" w:hAnsi="Calibri" w:cs="Calibri"/>
                  <w:color w:val="000000"/>
                  <w:sz w:val="22"/>
                  <w:szCs w:val="22"/>
                  <w:lang w:val="en-PH" w:eastAsia="en-US"/>
                </w:rPr>
                <w:t>1.024</w:t>
              </w:r>
            </w:ins>
          </w:p>
        </w:tc>
      </w:tr>
      <w:tr w:rsidR="00787B33" w:rsidRPr="008B05C1" w:rsidTr="00787B33">
        <w:trPr>
          <w:trHeight w:val="288"/>
          <w:ins w:id="6423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3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36" w:author="Diana Machado" w:date="2019-04-05T18:46:00Z"/>
                <w:rFonts w:ascii="Calibri" w:eastAsia="PMingLiU" w:hAnsi="Calibri" w:cs="Calibri"/>
                <w:color w:val="000000"/>
                <w:sz w:val="22"/>
                <w:szCs w:val="22"/>
                <w:lang w:val="en-PH" w:eastAsia="en-US"/>
              </w:rPr>
            </w:pPr>
            <w:ins w:id="64237"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38" w:author="Diana Machado" w:date="2019-04-05T18:46:00Z"/>
                <w:rFonts w:ascii="Calibri" w:eastAsia="PMingLiU" w:hAnsi="Calibri" w:cs="Calibri"/>
                <w:color w:val="000000"/>
                <w:sz w:val="22"/>
                <w:szCs w:val="22"/>
                <w:lang w:val="en-PH" w:eastAsia="en-US"/>
              </w:rPr>
            </w:pPr>
            <w:ins w:id="64239"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40" w:author="Diana Machado" w:date="2019-04-05T18:46:00Z"/>
                <w:rFonts w:ascii="Calibri" w:eastAsia="PMingLiU" w:hAnsi="Calibri" w:cs="Calibri"/>
                <w:color w:val="000000"/>
                <w:sz w:val="22"/>
                <w:szCs w:val="22"/>
                <w:lang w:val="en-PH" w:eastAsia="en-US"/>
              </w:rPr>
            </w:pPr>
            <w:ins w:id="64241" w:author="Diana Machado" w:date="2019-04-05T18:46:00Z">
              <w:r w:rsidRPr="008B05C1">
                <w:rPr>
                  <w:rFonts w:ascii="Calibri" w:eastAsia="PMingLiU" w:hAnsi="Calibri" w:cs="Calibri"/>
                  <w:color w:val="000000"/>
                  <w:sz w:val="22"/>
                  <w:szCs w:val="22"/>
                  <w:lang w:val="en-PH" w:eastAsia="en-US"/>
                </w:rPr>
                <w:t>0.2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42" w:author="Diana Machado" w:date="2019-04-05T18:46:00Z"/>
                <w:rFonts w:ascii="Calibri" w:eastAsia="PMingLiU" w:hAnsi="Calibri" w:cs="Calibri"/>
                <w:color w:val="000000"/>
                <w:sz w:val="22"/>
                <w:szCs w:val="22"/>
                <w:lang w:val="en-PH" w:eastAsia="en-US"/>
              </w:rPr>
            </w:pPr>
            <w:ins w:id="64243" w:author="Diana Machado" w:date="2019-04-05T18:46:00Z">
              <w:r w:rsidRPr="008B05C1">
                <w:rPr>
                  <w:rFonts w:ascii="Calibri" w:eastAsia="PMingLiU" w:hAnsi="Calibri" w:cs="Calibri"/>
                  <w:color w:val="000000"/>
                  <w:sz w:val="22"/>
                  <w:szCs w:val="22"/>
                  <w:lang w:val="en-PH" w:eastAsia="en-US"/>
                </w:rPr>
                <w:t>0.29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44" w:author="Diana Machado" w:date="2019-04-05T18:46:00Z"/>
                <w:rFonts w:ascii="Calibri" w:eastAsia="PMingLiU" w:hAnsi="Calibri" w:cs="Calibri"/>
                <w:color w:val="000000"/>
                <w:sz w:val="22"/>
                <w:szCs w:val="22"/>
                <w:lang w:val="en-PH" w:eastAsia="en-US"/>
              </w:rPr>
            </w:pPr>
            <w:ins w:id="64245" w:author="Diana Machado" w:date="2019-04-05T18:46:00Z">
              <w:r w:rsidRPr="008B05C1">
                <w:rPr>
                  <w:rFonts w:ascii="Calibri" w:eastAsia="PMingLiU" w:hAnsi="Calibri" w:cs="Calibri"/>
                  <w:color w:val="000000"/>
                  <w:sz w:val="22"/>
                  <w:szCs w:val="22"/>
                  <w:lang w:val="en-PH" w:eastAsia="en-US"/>
                </w:rPr>
                <w:t>1.070</w:t>
              </w:r>
            </w:ins>
          </w:p>
        </w:tc>
      </w:tr>
      <w:tr w:rsidR="00787B33" w:rsidRPr="008B05C1" w:rsidTr="00787B33">
        <w:trPr>
          <w:trHeight w:val="288"/>
          <w:ins w:id="6424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4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48" w:author="Diana Machado" w:date="2019-04-05T18:46:00Z"/>
                <w:rFonts w:ascii="Calibri" w:eastAsia="PMingLiU" w:hAnsi="Calibri" w:cs="Calibri"/>
                <w:color w:val="000000"/>
                <w:sz w:val="22"/>
                <w:szCs w:val="22"/>
                <w:lang w:val="en-PH" w:eastAsia="en-US"/>
              </w:rPr>
            </w:pPr>
            <w:ins w:id="64249"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50" w:author="Diana Machado" w:date="2019-04-05T18:46:00Z"/>
                <w:rFonts w:ascii="Calibri" w:eastAsia="PMingLiU" w:hAnsi="Calibri" w:cs="Calibri"/>
                <w:color w:val="000000"/>
                <w:sz w:val="22"/>
                <w:szCs w:val="22"/>
                <w:lang w:val="en-PH" w:eastAsia="en-US"/>
              </w:rPr>
            </w:pPr>
            <w:ins w:id="64251"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52" w:author="Diana Machado" w:date="2019-04-05T18:46:00Z"/>
                <w:rFonts w:ascii="Calibri" w:eastAsia="PMingLiU" w:hAnsi="Calibri" w:cs="Calibri"/>
                <w:color w:val="000000"/>
                <w:sz w:val="22"/>
                <w:szCs w:val="22"/>
                <w:lang w:val="en-PH" w:eastAsia="en-US"/>
              </w:rPr>
            </w:pPr>
            <w:ins w:id="64253" w:author="Diana Machado" w:date="2019-04-05T18:46:00Z">
              <w:r w:rsidRPr="008B05C1">
                <w:rPr>
                  <w:rFonts w:ascii="Calibri" w:eastAsia="PMingLiU" w:hAnsi="Calibri" w:cs="Calibri"/>
                  <w:color w:val="000000"/>
                  <w:sz w:val="22"/>
                  <w:szCs w:val="22"/>
                  <w:lang w:val="en-PH" w:eastAsia="en-US"/>
                </w:rPr>
                <w:t>1.344</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54" w:author="Diana Machado" w:date="2019-04-05T18:46:00Z"/>
                <w:rFonts w:ascii="Calibri" w:eastAsia="PMingLiU" w:hAnsi="Calibri" w:cs="Calibri"/>
                <w:color w:val="000000"/>
                <w:sz w:val="22"/>
                <w:szCs w:val="22"/>
                <w:lang w:val="en-PH" w:eastAsia="en-US"/>
              </w:rPr>
            </w:pPr>
            <w:ins w:id="64255" w:author="Diana Machado" w:date="2019-04-05T18:46:00Z">
              <w:r w:rsidRPr="008B05C1">
                <w:rPr>
                  <w:rFonts w:ascii="Calibri" w:eastAsia="PMingLiU" w:hAnsi="Calibri" w:cs="Calibri"/>
                  <w:color w:val="000000"/>
                  <w:sz w:val="22"/>
                  <w:szCs w:val="22"/>
                  <w:lang w:val="en-PH" w:eastAsia="en-US"/>
                </w:rPr>
                <w:t>1.37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56" w:author="Diana Machado" w:date="2019-04-05T18:46:00Z"/>
                <w:rFonts w:ascii="Calibri" w:eastAsia="PMingLiU" w:hAnsi="Calibri" w:cs="Calibri"/>
                <w:color w:val="000000"/>
                <w:sz w:val="22"/>
                <w:szCs w:val="22"/>
                <w:lang w:val="en-PH" w:eastAsia="en-US"/>
              </w:rPr>
            </w:pPr>
            <w:ins w:id="64257"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425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5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60" w:author="Diana Machado" w:date="2019-04-05T18:46:00Z"/>
                <w:rFonts w:ascii="Calibri" w:eastAsia="PMingLiU" w:hAnsi="Calibri" w:cs="Calibri"/>
                <w:color w:val="000000"/>
                <w:sz w:val="22"/>
                <w:szCs w:val="22"/>
                <w:lang w:val="en-PH" w:eastAsia="en-US"/>
              </w:rPr>
            </w:pPr>
            <w:ins w:id="64261"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62" w:author="Diana Machado" w:date="2019-04-05T18:46:00Z"/>
                <w:rFonts w:ascii="Calibri" w:eastAsia="PMingLiU" w:hAnsi="Calibri" w:cs="Calibri"/>
                <w:color w:val="000000"/>
                <w:sz w:val="22"/>
                <w:szCs w:val="22"/>
                <w:lang w:val="en-PH" w:eastAsia="en-US"/>
              </w:rPr>
            </w:pPr>
            <w:ins w:id="64263"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64" w:author="Diana Machado" w:date="2019-04-05T18:46:00Z"/>
                <w:rFonts w:ascii="Calibri" w:eastAsia="PMingLiU" w:hAnsi="Calibri" w:cs="Calibri"/>
                <w:color w:val="000000"/>
                <w:sz w:val="22"/>
                <w:szCs w:val="22"/>
                <w:lang w:val="en-PH" w:eastAsia="en-US"/>
              </w:rPr>
            </w:pPr>
            <w:ins w:id="64265" w:author="Diana Machado" w:date="2019-04-05T18:46:00Z">
              <w:r w:rsidRPr="008B05C1">
                <w:rPr>
                  <w:rFonts w:ascii="Calibri" w:eastAsia="PMingLiU" w:hAnsi="Calibri" w:cs="Calibri"/>
                  <w:color w:val="000000"/>
                  <w:sz w:val="22"/>
                  <w:szCs w:val="22"/>
                  <w:lang w:val="en-PH" w:eastAsia="en-US"/>
                </w:rPr>
                <w:t>1.01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66" w:author="Diana Machado" w:date="2019-04-05T18:46:00Z"/>
                <w:rFonts w:ascii="Calibri" w:eastAsia="PMingLiU" w:hAnsi="Calibri" w:cs="Calibri"/>
                <w:color w:val="000000"/>
                <w:sz w:val="22"/>
                <w:szCs w:val="22"/>
                <w:lang w:val="en-PH" w:eastAsia="en-US"/>
              </w:rPr>
            </w:pPr>
            <w:ins w:id="64267" w:author="Diana Machado" w:date="2019-04-05T18:46:00Z">
              <w:r w:rsidRPr="008B05C1">
                <w:rPr>
                  <w:rFonts w:ascii="Calibri" w:eastAsia="PMingLiU" w:hAnsi="Calibri" w:cs="Calibri"/>
                  <w:color w:val="000000"/>
                  <w:sz w:val="22"/>
                  <w:szCs w:val="22"/>
                  <w:lang w:val="en-PH" w:eastAsia="en-US"/>
                </w:rPr>
                <w:t>1.035</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68" w:author="Diana Machado" w:date="2019-04-05T18:46:00Z"/>
                <w:rFonts w:ascii="Calibri" w:eastAsia="PMingLiU" w:hAnsi="Calibri" w:cs="Calibri"/>
                <w:color w:val="000000"/>
                <w:sz w:val="22"/>
                <w:szCs w:val="22"/>
                <w:lang w:val="en-PH" w:eastAsia="en-US"/>
              </w:rPr>
            </w:pPr>
            <w:ins w:id="64269" w:author="Diana Machado" w:date="2019-04-05T18:46:00Z">
              <w:r w:rsidRPr="008B05C1">
                <w:rPr>
                  <w:rFonts w:ascii="Calibri" w:eastAsia="PMingLiU" w:hAnsi="Calibri" w:cs="Calibri"/>
                  <w:color w:val="000000"/>
                  <w:sz w:val="22"/>
                  <w:szCs w:val="22"/>
                  <w:lang w:val="en-PH" w:eastAsia="en-US"/>
                </w:rPr>
                <w:t>1.024</w:t>
              </w:r>
            </w:ins>
          </w:p>
        </w:tc>
      </w:tr>
      <w:tr w:rsidR="00787B33" w:rsidRPr="008B05C1" w:rsidTr="00787B33">
        <w:trPr>
          <w:trHeight w:val="288"/>
          <w:ins w:id="6427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7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72" w:author="Diana Machado" w:date="2019-04-05T18:46:00Z"/>
                <w:rFonts w:ascii="Calibri" w:eastAsia="PMingLiU" w:hAnsi="Calibri" w:cs="Calibri"/>
                <w:color w:val="000000"/>
                <w:sz w:val="22"/>
                <w:szCs w:val="22"/>
                <w:lang w:val="en-PH" w:eastAsia="en-US"/>
              </w:rPr>
            </w:pPr>
            <w:ins w:id="64273"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74" w:author="Diana Machado" w:date="2019-04-05T18:46:00Z"/>
                <w:rFonts w:ascii="Calibri" w:eastAsia="PMingLiU" w:hAnsi="Calibri" w:cs="Calibri"/>
                <w:color w:val="000000"/>
                <w:sz w:val="22"/>
                <w:szCs w:val="22"/>
                <w:lang w:val="en-PH" w:eastAsia="en-US"/>
              </w:rPr>
            </w:pPr>
            <w:ins w:id="64275"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76" w:author="Diana Machado" w:date="2019-04-05T18:46:00Z"/>
                <w:rFonts w:ascii="Calibri" w:eastAsia="PMingLiU" w:hAnsi="Calibri" w:cs="Calibri"/>
                <w:color w:val="000000"/>
                <w:sz w:val="22"/>
                <w:szCs w:val="22"/>
                <w:lang w:val="en-PH" w:eastAsia="en-US"/>
              </w:rPr>
            </w:pPr>
            <w:ins w:id="64277" w:author="Diana Machado" w:date="2019-04-05T18:46:00Z">
              <w:r w:rsidRPr="008B05C1">
                <w:rPr>
                  <w:rFonts w:ascii="Calibri" w:eastAsia="PMingLiU" w:hAnsi="Calibri" w:cs="Calibri"/>
                  <w:color w:val="000000"/>
                  <w:sz w:val="22"/>
                  <w:szCs w:val="22"/>
                  <w:lang w:val="en-PH" w:eastAsia="en-US"/>
                </w:rPr>
                <w:t>0.46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78" w:author="Diana Machado" w:date="2019-04-05T18:46:00Z"/>
                <w:rFonts w:ascii="Calibri" w:eastAsia="PMingLiU" w:hAnsi="Calibri" w:cs="Calibri"/>
                <w:color w:val="000000"/>
                <w:sz w:val="22"/>
                <w:szCs w:val="22"/>
                <w:lang w:val="en-PH" w:eastAsia="en-US"/>
              </w:rPr>
            </w:pPr>
            <w:ins w:id="64279" w:author="Diana Machado" w:date="2019-04-05T18:46:00Z">
              <w:r w:rsidRPr="008B05C1">
                <w:rPr>
                  <w:rFonts w:ascii="Calibri" w:eastAsia="PMingLiU" w:hAnsi="Calibri" w:cs="Calibri"/>
                  <w:color w:val="000000"/>
                  <w:sz w:val="22"/>
                  <w:szCs w:val="22"/>
                  <w:lang w:val="en-PH" w:eastAsia="en-US"/>
                </w:rPr>
                <w:t>0.50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80" w:author="Diana Machado" w:date="2019-04-05T18:46:00Z"/>
                <w:rFonts w:ascii="Calibri" w:eastAsia="PMingLiU" w:hAnsi="Calibri" w:cs="Calibri"/>
                <w:color w:val="000000"/>
                <w:sz w:val="22"/>
                <w:szCs w:val="22"/>
                <w:lang w:val="en-PH" w:eastAsia="en-US"/>
              </w:rPr>
            </w:pPr>
            <w:ins w:id="64281" w:author="Diana Machado" w:date="2019-04-05T18:46:00Z">
              <w:r w:rsidRPr="008B05C1">
                <w:rPr>
                  <w:rFonts w:ascii="Calibri" w:eastAsia="PMingLiU" w:hAnsi="Calibri" w:cs="Calibri"/>
                  <w:color w:val="000000"/>
                  <w:sz w:val="22"/>
                  <w:szCs w:val="22"/>
                  <w:lang w:val="en-PH" w:eastAsia="en-US"/>
                </w:rPr>
                <w:t>1.073</w:t>
              </w:r>
            </w:ins>
          </w:p>
        </w:tc>
      </w:tr>
      <w:tr w:rsidR="00787B33" w:rsidRPr="008B05C1" w:rsidTr="00787B33">
        <w:trPr>
          <w:trHeight w:val="288"/>
          <w:ins w:id="6428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8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84" w:author="Diana Machado" w:date="2019-04-05T18:46:00Z"/>
                <w:rFonts w:ascii="Calibri" w:eastAsia="PMingLiU" w:hAnsi="Calibri" w:cs="Calibri"/>
                <w:color w:val="000000"/>
                <w:sz w:val="22"/>
                <w:szCs w:val="22"/>
                <w:lang w:val="en-PH" w:eastAsia="en-US"/>
              </w:rPr>
            </w:pPr>
            <w:ins w:id="64285"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86" w:author="Diana Machado" w:date="2019-04-05T18:46:00Z"/>
                <w:rFonts w:ascii="Calibri" w:eastAsia="PMingLiU" w:hAnsi="Calibri" w:cs="Calibri"/>
                <w:color w:val="000000"/>
                <w:sz w:val="22"/>
                <w:szCs w:val="22"/>
                <w:lang w:val="en-PH" w:eastAsia="en-US"/>
              </w:rPr>
            </w:pPr>
            <w:ins w:id="64287"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288" w:author="Diana Machado" w:date="2019-04-05T18:46:00Z"/>
                <w:rFonts w:ascii="Calibri" w:eastAsia="PMingLiU" w:hAnsi="Calibri" w:cs="Calibri"/>
                <w:color w:val="000000"/>
                <w:sz w:val="22"/>
                <w:szCs w:val="22"/>
                <w:lang w:val="en-PH" w:eastAsia="en-US"/>
              </w:rPr>
            </w:pPr>
            <w:ins w:id="64289" w:author="Diana Machado" w:date="2019-04-05T18:46:00Z">
              <w:r w:rsidRPr="008B05C1">
                <w:rPr>
                  <w:rFonts w:ascii="Calibri" w:eastAsia="PMingLiU" w:hAnsi="Calibri" w:cs="Calibri"/>
                  <w:color w:val="000000"/>
                  <w:sz w:val="22"/>
                  <w:szCs w:val="22"/>
                  <w:lang w:val="en-PH" w:eastAsia="en-US"/>
                </w:rPr>
                <w:t>5.95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90" w:author="Diana Machado" w:date="2019-04-05T18:46:00Z"/>
                <w:rFonts w:ascii="Calibri" w:eastAsia="PMingLiU" w:hAnsi="Calibri" w:cs="Calibri"/>
                <w:color w:val="000000"/>
                <w:sz w:val="22"/>
                <w:szCs w:val="22"/>
                <w:lang w:val="en-PH" w:eastAsia="en-US"/>
              </w:rPr>
            </w:pPr>
            <w:ins w:id="64291" w:author="Diana Machado" w:date="2019-04-05T18:46:00Z">
              <w:r w:rsidRPr="008B05C1">
                <w:rPr>
                  <w:rFonts w:ascii="Calibri" w:eastAsia="PMingLiU" w:hAnsi="Calibri" w:cs="Calibri"/>
                  <w:color w:val="000000"/>
                  <w:sz w:val="22"/>
                  <w:szCs w:val="22"/>
                  <w:lang w:val="en-PH" w:eastAsia="en-US"/>
                </w:rPr>
                <w:t>6.79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92" w:author="Diana Machado" w:date="2019-04-05T18:46:00Z"/>
                <w:rFonts w:ascii="Calibri" w:eastAsia="PMingLiU" w:hAnsi="Calibri" w:cs="Calibri"/>
                <w:color w:val="000000"/>
                <w:sz w:val="22"/>
                <w:szCs w:val="22"/>
                <w:lang w:val="en-PH" w:eastAsia="en-US"/>
              </w:rPr>
            </w:pPr>
            <w:ins w:id="64293" w:author="Diana Machado" w:date="2019-04-05T18:46:00Z">
              <w:r w:rsidRPr="008B05C1">
                <w:rPr>
                  <w:rFonts w:ascii="Calibri" w:eastAsia="PMingLiU" w:hAnsi="Calibri" w:cs="Calibri"/>
                  <w:color w:val="000000"/>
                  <w:sz w:val="22"/>
                  <w:szCs w:val="22"/>
                  <w:lang w:val="en-PH" w:eastAsia="en-US"/>
                </w:rPr>
                <w:t>1.140</w:t>
              </w:r>
            </w:ins>
          </w:p>
        </w:tc>
      </w:tr>
      <w:tr w:rsidR="00787B33" w:rsidRPr="008B05C1" w:rsidTr="00787B33">
        <w:trPr>
          <w:trHeight w:val="288"/>
          <w:ins w:id="6429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29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96" w:author="Diana Machado" w:date="2019-04-05T18:46:00Z"/>
                <w:rFonts w:ascii="Calibri" w:eastAsia="PMingLiU" w:hAnsi="Calibri" w:cs="Calibri"/>
                <w:color w:val="000000"/>
                <w:sz w:val="22"/>
                <w:szCs w:val="22"/>
                <w:lang w:val="en-PH" w:eastAsia="en-US"/>
              </w:rPr>
            </w:pPr>
            <w:ins w:id="64297"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298" w:author="Diana Machado" w:date="2019-04-05T18:46:00Z"/>
                <w:rFonts w:ascii="Calibri" w:eastAsia="PMingLiU" w:hAnsi="Calibri" w:cs="Calibri"/>
                <w:color w:val="000000"/>
                <w:sz w:val="22"/>
                <w:szCs w:val="22"/>
                <w:lang w:val="en-PH" w:eastAsia="en-US"/>
              </w:rPr>
            </w:pPr>
            <w:ins w:id="64299"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00" w:author="Diana Machado" w:date="2019-04-05T18:46:00Z"/>
                <w:rFonts w:ascii="Calibri" w:eastAsia="PMingLiU" w:hAnsi="Calibri" w:cs="Calibri"/>
                <w:color w:val="000000"/>
                <w:sz w:val="22"/>
                <w:szCs w:val="22"/>
                <w:lang w:val="en-PH" w:eastAsia="en-US"/>
              </w:rPr>
            </w:pPr>
            <w:ins w:id="64301" w:author="Diana Machado" w:date="2019-04-05T18:46:00Z">
              <w:r w:rsidRPr="008B05C1">
                <w:rPr>
                  <w:rFonts w:ascii="Calibri" w:eastAsia="PMingLiU" w:hAnsi="Calibri" w:cs="Calibri"/>
                  <w:color w:val="000000"/>
                  <w:sz w:val="22"/>
                  <w:szCs w:val="22"/>
                  <w:lang w:val="en-PH" w:eastAsia="en-US"/>
                </w:rPr>
                <w:t>0.36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02" w:author="Diana Machado" w:date="2019-04-05T18:46:00Z"/>
                <w:rFonts w:ascii="Calibri" w:eastAsia="PMingLiU" w:hAnsi="Calibri" w:cs="Calibri"/>
                <w:color w:val="000000"/>
                <w:sz w:val="22"/>
                <w:szCs w:val="22"/>
                <w:lang w:val="en-PH" w:eastAsia="en-US"/>
              </w:rPr>
            </w:pPr>
            <w:ins w:id="64303" w:author="Diana Machado" w:date="2019-04-05T18:46:00Z">
              <w:r w:rsidRPr="008B05C1">
                <w:rPr>
                  <w:rFonts w:ascii="Calibri" w:eastAsia="PMingLiU" w:hAnsi="Calibri" w:cs="Calibri"/>
                  <w:color w:val="000000"/>
                  <w:sz w:val="22"/>
                  <w:szCs w:val="22"/>
                  <w:lang w:val="en-PH" w:eastAsia="en-US"/>
                </w:rPr>
                <w:t>0.39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04" w:author="Diana Machado" w:date="2019-04-05T18:46:00Z"/>
                <w:rFonts w:ascii="Calibri" w:eastAsia="PMingLiU" w:hAnsi="Calibri" w:cs="Calibri"/>
                <w:color w:val="000000"/>
                <w:sz w:val="22"/>
                <w:szCs w:val="22"/>
                <w:lang w:val="en-PH" w:eastAsia="en-US"/>
              </w:rPr>
            </w:pPr>
            <w:ins w:id="64305" w:author="Diana Machado" w:date="2019-04-05T18:46:00Z">
              <w:r w:rsidRPr="008B05C1">
                <w:rPr>
                  <w:rFonts w:ascii="Calibri" w:eastAsia="PMingLiU" w:hAnsi="Calibri" w:cs="Calibri"/>
                  <w:color w:val="000000"/>
                  <w:sz w:val="22"/>
                  <w:szCs w:val="22"/>
                  <w:lang w:val="en-PH" w:eastAsia="en-US"/>
                </w:rPr>
                <w:t>1.073</w:t>
              </w:r>
            </w:ins>
          </w:p>
        </w:tc>
      </w:tr>
      <w:tr w:rsidR="00787B33" w:rsidRPr="008B05C1" w:rsidTr="00787B33">
        <w:trPr>
          <w:trHeight w:val="288"/>
          <w:ins w:id="6430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0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08" w:author="Diana Machado" w:date="2019-04-05T18:46:00Z"/>
                <w:rFonts w:ascii="Calibri" w:eastAsia="PMingLiU" w:hAnsi="Calibri" w:cs="Calibri"/>
                <w:color w:val="000000"/>
                <w:sz w:val="22"/>
                <w:szCs w:val="22"/>
                <w:lang w:val="en-PH" w:eastAsia="en-US"/>
              </w:rPr>
            </w:pPr>
            <w:ins w:id="64309"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10" w:author="Diana Machado" w:date="2019-04-05T18:46:00Z"/>
                <w:rFonts w:ascii="Calibri" w:eastAsia="PMingLiU" w:hAnsi="Calibri" w:cs="Calibri"/>
                <w:color w:val="000000"/>
                <w:sz w:val="22"/>
                <w:szCs w:val="22"/>
                <w:lang w:val="en-PH" w:eastAsia="en-US"/>
              </w:rPr>
            </w:pPr>
            <w:ins w:id="64311"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12" w:author="Diana Machado" w:date="2019-04-05T18:46:00Z"/>
                <w:rFonts w:ascii="Calibri" w:eastAsia="PMingLiU" w:hAnsi="Calibri" w:cs="Calibri"/>
                <w:color w:val="000000"/>
                <w:sz w:val="22"/>
                <w:szCs w:val="22"/>
                <w:lang w:val="en-PH" w:eastAsia="en-US"/>
              </w:rPr>
            </w:pPr>
            <w:ins w:id="64313" w:author="Diana Machado" w:date="2019-04-05T18:46:00Z">
              <w:r w:rsidRPr="008B05C1">
                <w:rPr>
                  <w:rFonts w:ascii="Calibri" w:eastAsia="PMingLiU" w:hAnsi="Calibri" w:cs="Calibri"/>
                  <w:color w:val="000000"/>
                  <w:sz w:val="22"/>
                  <w:szCs w:val="22"/>
                  <w:lang w:val="en-PH" w:eastAsia="en-US"/>
                </w:rPr>
                <w:t>1.56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14" w:author="Diana Machado" w:date="2019-04-05T18:46:00Z"/>
                <w:rFonts w:ascii="Calibri" w:eastAsia="PMingLiU" w:hAnsi="Calibri" w:cs="Calibri"/>
                <w:color w:val="000000"/>
                <w:sz w:val="22"/>
                <w:szCs w:val="22"/>
                <w:lang w:val="en-PH" w:eastAsia="en-US"/>
              </w:rPr>
            </w:pPr>
            <w:ins w:id="64315" w:author="Diana Machado" w:date="2019-04-05T18:46:00Z">
              <w:r w:rsidRPr="008B05C1">
                <w:rPr>
                  <w:rFonts w:ascii="Calibri" w:eastAsia="PMingLiU" w:hAnsi="Calibri" w:cs="Calibri"/>
                  <w:color w:val="000000"/>
                  <w:sz w:val="22"/>
                  <w:szCs w:val="22"/>
                  <w:lang w:val="en-PH" w:eastAsia="en-US"/>
                </w:rPr>
                <w:t>1.60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16" w:author="Diana Machado" w:date="2019-04-05T18:46:00Z"/>
                <w:rFonts w:ascii="Calibri" w:eastAsia="PMingLiU" w:hAnsi="Calibri" w:cs="Calibri"/>
                <w:color w:val="000000"/>
                <w:sz w:val="22"/>
                <w:szCs w:val="22"/>
                <w:lang w:val="en-PH" w:eastAsia="en-US"/>
              </w:rPr>
            </w:pPr>
            <w:ins w:id="64317" w:author="Diana Machado" w:date="2019-04-05T18:46:00Z">
              <w:r w:rsidRPr="008B05C1">
                <w:rPr>
                  <w:rFonts w:ascii="Calibri" w:eastAsia="PMingLiU" w:hAnsi="Calibri" w:cs="Calibri"/>
                  <w:color w:val="000000"/>
                  <w:sz w:val="22"/>
                  <w:szCs w:val="22"/>
                  <w:lang w:val="en-PH" w:eastAsia="en-US"/>
                </w:rPr>
                <w:t>1.027</w:t>
              </w:r>
            </w:ins>
          </w:p>
        </w:tc>
      </w:tr>
      <w:tr w:rsidR="00787B33" w:rsidRPr="008B05C1" w:rsidTr="00787B33">
        <w:trPr>
          <w:trHeight w:val="288"/>
          <w:ins w:id="6431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1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20" w:author="Diana Machado" w:date="2019-04-05T18:46:00Z"/>
                <w:rFonts w:ascii="Calibri" w:eastAsia="PMingLiU" w:hAnsi="Calibri" w:cs="Calibri"/>
                <w:color w:val="000000"/>
                <w:sz w:val="22"/>
                <w:szCs w:val="22"/>
                <w:lang w:val="en-PH" w:eastAsia="en-US"/>
              </w:rPr>
            </w:pPr>
            <w:ins w:id="64321"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22" w:author="Diana Machado" w:date="2019-04-05T18:46:00Z"/>
                <w:rFonts w:ascii="Calibri" w:eastAsia="PMingLiU" w:hAnsi="Calibri" w:cs="Calibri"/>
                <w:color w:val="000000"/>
                <w:sz w:val="22"/>
                <w:szCs w:val="22"/>
                <w:lang w:val="en-PH" w:eastAsia="en-US"/>
              </w:rPr>
            </w:pPr>
            <w:ins w:id="64323"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24" w:author="Diana Machado" w:date="2019-04-05T18:46:00Z"/>
                <w:rFonts w:ascii="Calibri" w:eastAsia="PMingLiU" w:hAnsi="Calibri" w:cs="Calibri"/>
                <w:color w:val="000000"/>
                <w:sz w:val="22"/>
                <w:szCs w:val="22"/>
                <w:lang w:val="en-PH" w:eastAsia="en-US"/>
              </w:rPr>
            </w:pPr>
            <w:ins w:id="64325" w:author="Diana Machado" w:date="2019-04-05T18:46:00Z">
              <w:r w:rsidRPr="008B05C1">
                <w:rPr>
                  <w:rFonts w:ascii="Calibri" w:eastAsia="PMingLiU" w:hAnsi="Calibri" w:cs="Calibri"/>
                  <w:color w:val="000000"/>
                  <w:sz w:val="22"/>
                  <w:szCs w:val="22"/>
                  <w:lang w:val="en-PH" w:eastAsia="en-US"/>
                </w:rPr>
                <w:t>0.3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26" w:author="Diana Machado" w:date="2019-04-05T18:46:00Z"/>
                <w:rFonts w:ascii="Calibri" w:eastAsia="PMingLiU" w:hAnsi="Calibri" w:cs="Calibri"/>
                <w:color w:val="000000"/>
                <w:sz w:val="22"/>
                <w:szCs w:val="22"/>
                <w:lang w:val="en-PH" w:eastAsia="en-US"/>
              </w:rPr>
            </w:pPr>
            <w:ins w:id="64327" w:author="Diana Machado" w:date="2019-04-05T18:46:00Z">
              <w:r w:rsidRPr="008B05C1">
                <w:rPr>
                  <w:rFonts w:ascii="Calibri" w:eastAsia="PMingLiU" w:hAnsi="Calibri" w:cs="Calibri"/>
                  <w:color w:val="000000"/>
                  <w:sz w:val="22"/>
                  <w:szCs w:val="22"/>
                  <w:lang w:val="en-PH" w:eastAsia="en-US"/>
                </w:rPr>
                <w:t>0.406</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28" w:author="Diana Machado" w:date="2019-04-05T18:46:00Z"/>
                <w:rFonts w:ascii="Calibri" w:eastAsia="PMingLiU" w:hAnsi="Calibri" w:cs="Calibri"/>
                <w:color w:val="000000"/>
                <w:sz w:val="22"/>
                <w:szCs w:val="22"/>
                <w:lang w:val="en-PH" w:eastAsia="en-US"/>
              </w:rPr>
            </w:pPr>
            <w:ins w:id="64329" w:author="Diana Machado" w:date="2019-04-05T18:46:00Z">
              <w:r w:rsidRPr="008B05C1">
                <w:rPr>
                  <w:rFonts w:ascii="Calibri" w:eastAsia="PMingLiU" w:hAnsi="Calibri" w:cs="Calibri"/>
                  <w:color w:val="000000"/>
                  <w:sz w:val="22"/>
                  <w:szCs w:val="22"/>
                  <w:lang w:val="en-PH" w:eastAsia="en-US"/>
                </w:rPr>
                <w:t>1.074</w:t>
              </w:r>
            </w:ins>
          </w:p>
        </w:tc>
      </w:tr>
      <w:tr w:rsidR="00787B33" w:rsidRPr="008B05C1" w:rsidTr="00787B33">
        <w:trPr>
          <w:trHeight w:val="288"/>
          <w:ins w:id="6433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3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32" w:author="Diana Machado" w:date="2019-04-05T18:46:00Z"/>
                <w:rFonts w:ascii="Calibri" w:eastAsia="PMingLiU" w:hAnsi="Calibri" w:cs="Calibri"/>
                <w:color w:val="000000"/>
                <w:sz w:val="22"/>
                <w:szCs w:val="22"/>
                <w:lang w:val="en-PH" w:eastAsia="en-US"/>
              </w:rPr>
            </w:pPr>
            <w:ins w:id="64333"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34" w:author="Diana Machado" w:date="2019-04-05T18:46:00Z"/>
                <w:rFonts w:ascii="Calibri" w:eastAsia="PMingLiU" w:hAnsi="Calibri" w:cs="Calibri"/>
                <w:color w:val="000000"/>
                <w:sz w:val="22"/>
                <w:szCs w:val="22"/>
                <w:lang w:val="en-PH" w:eastAsia="en-US"/>
              </w:rPr>
            </w:pPr>
            <w:ins w:id="64335"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36" w:author="Diana Machado" w:date="2019-04-05T18:46:00Z"/>
                <w:rFonts w:ascii="Calibri" w:eastAsia="PMingLiU" w:hAnsi="Calibri" w:cs="Calibri"/>
                <w:color w:val="000000"/>
                <w:sz w:val="22"/>
                <w:szCs w:val="22"/>
                <w:lang w:val="en-PH" w:eastAsia="en-US"/>
              </w:rPr>
            </w:pPr>
            <w:ins w:id="64337" w:author="Diana Machado" w:date="2019-04-05T18:46:00Z">
              <w:r w:rsidRPr="008B05C1">
                <w:rPr>
                  <w:rFonts w:ascii="Calibri" w:eastAsia="PMingLiU" w:hAnsi="Calibri" w:cs="Calibri"/>
                  <w:color w:val="000000"/>
                  <w:sz w:val="22"/>
                  <w:szCs w:val="22"/>
                  <w:lang w:val="en-PH" w:eastAsia="en-US"/>
                </w:rPr>
                <w:t>0.397</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38" w:author="Diana Machado" w:date="2019-04-05T18:46:00Z"/>
                <w:rFonts w:ascii="Calibri" w:eastAsia="PMingLiU" w:hAnsi="Calibri" w:cs="Calibri"/>
                <w:color w:val="000000"/>
                <w:sz w:val="22"/>
                <w:szCs w:val="22"/>
                <w:lang w:val="en-PH" w:eastAsia="en-US"/>
              </w:rPr>
            </w:pPr>
            <w:ins w:id="64339" w:author="Diana Machado" w:date="2019-04-05T18:46:00Z">
              <w:r w:rsidRPr="008B05C1">
                <w:rPr>
                  <w:rFonts w:ascii="Calibri" w:eastAsia="PMingLiU" w:hAnsi="Calibri" w:cs="Calibri"/>
                  <w:color w:val="000000"/>
                  <w:sz w:val="22"/>
                  <w:szCs w:val="22"/>
                  <w:lang w:val="en-PH" w:eastAsia="en-US"/>
                </w:rPr>
                <w:t>0.40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40" w:author="Diana Machado" w:date="2019-04-05T18:46:00Z"/>
                <w:rFonts w:ascii="Calibri" w:eastAsia="PMingLiU" w:hAnsi="Calibri" w:cs="Calibri"/>
                <w:color w:val="000000"/>
                <w:sz w:val="22"/>
                <w:szCs w:val="22"/>
                <w:lang w:val="en-PH" w:eastAsia="en-US"/>
              </w:rPr>
            </w:pPr>
            <w:ins w:id="64341" w:author="Diana Machado" w:date="2019-04-05T18:46:00Z">
              <w:r w:rsidRPr="008B05C1">
                <w:rPr>
                  <w:rFonts w:ascii="Calibri" w:eastAsia="PMingLiU" w:hAnsi="Calibri" w:cs="Calibri"/>
                  <w:color w:val="000000"/>
                  <w:sz w:val="22"/>
                  <w:szCs w:val="22"/>
                  <w:lang w:val="en-PH" w:eastAsia="en-US"/>
                </w:rPr>
                <w:t>1.030</w:t>
              </w:r>
            </w:ins>
          </w:p>
        </w:tc>
      </w:tr>
      <w:tr w:rsidR="00787B33" w:rsidRPr="008B05C1" w:rsidTr="00787B33">
        <w:trPr>
          <w:trHeight w:val="288"/>
          <w:ins w:id="6434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4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44" w:author="Diana Machado" w:date="2019-04-05T18:46:00Z"/>
                <w:rFonts w:ascii="Calibri" w:eastAsia="PMingLiU" w:hAnsi="Calibri" w:cs="Calibri"/>
                <w:color w:val="000000"/>
                <w:sz w:val="22"/>
                <w:szCs w:val="22"/>
                <w:lang w:val="en-PH" w:eastAsia="en-US"/>
              </w:rPr>
            </w:pPr>
            <w:ins w:id="64345"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46" w:author="Diana Machado" w:date="2019-04-05T18:46:00Z"/>
                <w:rFonts w:ascii="Calibri" w:eastAsia="PMingLiU" w:hAnsi="Calibri" w:cs="Calibri"/>
                <w:color w:val="000000"/>
                <w:sz w:val="22"/>
                <w:szCs w:val="22"/>
                <w:lang w:val="en-PH" w:eastAsia="en-US"/>
              </w:rPr>
            </w:pPr>
            <w:ins w:id="64347"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48" w:author="Diana Machado" w:date="2019-04-05T18:46:00Z"/>
                <w:rFonts w:ascii="Calibri" w:eastAsia="PMingLiU" w:hAnsi="Calibri" w:cs="Calibri"/>
                <w:color w:val="000000"/>
                <w:sz w:val="22"/>
                <w:szCs w:val="22"/>
                <w:lang w:val="en-PH" w:eastAsia="en-US"/>
              </w:rPr>
            </w:pPr>
            <w:ins w:id="64349" w:author="Diana Machado" w:date="2019-04-05T18:46:00Z">
              <w:r w:rsidRPr="008B05C1">
                <w:rPr>
                  <w:rFonts w:ascii="Calibri" w:eastAsia="PMingLiU" w:hAnsi="Calibri" w:cs="Calibri"/>
                  <w:color w:val="000000"/>
                  <w:sz w:val="22"/>
                  <w:szCs w:val="22"/>
                  <w:lang w:val="en-PH" w:eastAsia="en-US"/>
                </w:rPr>
                <w:t>2.05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50" w:author="Diana Machado" w:date="2019-04-05T18:46:00Z"/>
                <w:rFonts w:ascii="Calibri" w:eastAsia="PMingLiU" w:hAnsi="Calibri" w:cs="Calibri"/>
                <w:color w:val="000000"/>
                <w:sz w:val="22"/>
                <w:szCs w:val="22"/>
                <w:lang w:val="en-PH" w:eastAsia="en-US"/>
              </w:rPr>
            </w:pPr>
            <w:ins w:id="64351" w:author="Diana Machado" w:date="2019-04-05T18:46:00Z">
              <w:r w:rsidRPr="008B05C1">
                <w:rPr>
                  <w:rFonts w:ascii="Calibri" w:eastAsia="PMingLiU" w:hAnsi="Calibri" w:cs="Calibri"/>
                  <w:color w:val="000000"/>
                  <w:sz w:val="22"/>
                  <w:szCs w:val="22"/>
                  <w:lang w:val="en-PH" w:eastAsia="en-US"/>
                </w:rPr>
                <w:t>2.13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52" w:author="Diana Machado" w:date="2019-04-05T18:46:00Z"/>
                <w:rFonts w:ascii="Calibri" w:eastAsia="PMingLiU" w:hAnsi="Calibri" w:cs="Calibri"/>
                <w:color w:val="000000"/>
                <w:sz w:val="22"/>
                <w:szCs w:val="22"/>
                <w:lang w:val="en-PH" w:eastAsia="en-US"/>
              </w:rPr>
            </w:pPr>
            <w:ins w:id="64353" w:author="Diana Machado" w:date="2019-04-05T18:46:00Z">
              <w:r w:rsidRPr="008B05C1">
                <w:rPr>
                  <w:rFonts w:ascii="Calibri" w:eastAsia="PMingLiU" w:hAnsi="Calibri" w:cs="Calibri"/>
                  <w:color w:val="000000"/>
                  <w:sz w:val="22"/>
                  <w:szCs w:val="22"/>
                  <w:lang w:val="en-PH" w:eastAsia="en-US"/>
                </w:rPr>
                <w:t>1.035</w:t>
              </w:r>
            </w:ins>
          </w:p>
        </w:tc>
      </w:tr>
      <w:tr w:rsidR="00787B33" w:rsidRPr="008B05C1" w:rsidTr="00787B33">
        <w:trPr>
          <w:trHeight w:val="288"/>
          <w:ins w:id="6435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5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56" w:author="Diana Machado" w:date="2019-04-05T18:46:00Z"/>
                <w:rFonts w:ascii="Calibri" w:eastAsia="PMingLiU" w:hAnsi="Calibri" w:cs="Calibri"/>
                <w:color w:val="000000"/>
                <w:sz w:val="22"/>
                <w:szCs w:val="22"/>
                <w:lang w:val="en-PH" w:eastAsia="en-US"/>
              </w:rPr>
            </w:pPr>
            <w:ins w:id="64357"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58" w:author="Diana Machado" w:date="2019-04-05T18:46:00Z"/>
                <w:rFonts w:ascii="Calibri" w:eastAsia="PMingLiU" w:hAnsi="Calibri" w:cs="Calibri"/>
                <w:color w:val="000000"/>
                <w:sz w:val="22"/>
                <w:szCs w:val="22"/>
                <w:lang w:val="en-PH" w:eastAsia="en-US"/>
              </w:rPr>
            </w:pPr>
            <w:ins w:id="64359"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60" w:author="Diana Machado" w:date="2019-04-05T18:46:00Z"/>
                <w:rFonts w:ascii="Calibri" w:eastAsia="PMingLiU" w:hAnsi="Calibri" w:cs="Calibri"/>
                <w:color w:val="000000"/>
                <w:sz w:val="22"/>
                <w:szCs w:val="22"/>
                <w:lang w:val="en-PH" w:eastAsia="en-US"/>
              </w:rPr>
            </w:pPr>
            <w:ins w:id="64361" w:author="Diana Machado" w:date="2019-04-05T18:46:00Z">
              <w:r w:rsidRPr="008B05C1">
                <w:rPr>
                  <w:rFonts w:ascii="Calibri" w:eastAsia="PMingLiU" w:hAnsi="Calibri" w:cs="Calibri"/>
                  <w:color w:val="000000"/>
                  <w:sz w:val="22"/>
                  <w:szCs w:val="22"/>
                  <w:lang w:val="en-PH" w:eastAsia="en-US"/>
                </w:rPr>
                <w:t>6.072</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62" w:author="Diana Machado" w:date="2019-04-05T18:46:00Z"/>
                <w:rFonts w:ascii="Calibri" w:eastAsia="PMingLiU" w:hAnsi="Calibri" w:cs="Calibri"/>
                <w:color w:val="000000"/>
                <w:sz w:val="22"/>
                <w:szCs w:val="22"/>
                <w:lang w:val="en-PH" w:eastAsia="en-US"/>
              </w:rPr>
            </w:pPr>
            <w:ins w:id="64363" w:author="Diana Machado" w:date="2019-04-05T18:46:00Z">
              <w:r w:rsidRPr="008B05C1">
                <w:rPr>
                  <w:rFonts w:ascii="Calibri" w:eastAsia="PMingLiU" w:hAnsi="Calibri" w:cs="Calibri"/>
                  <w:color w:val="000000"/>
                  <w:sz w:val="22"/>
                  <w:szCs w:val="22"/>
                  <w:lang w:val="en-PH" w:eastAsia="en-US"/>
                </w:rPr>
                <w:t>6.732</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64" w:author="Diana Machado" w:date="2019-04-05T18:46:00Z"/>
                <w:rFonts w:ascii="Calibri" w:eastAsia="PMingLiU" w:hAnsi="Calibri" w:cs="Calibri"/>
                <w:color w:val="000000"/>
                <w:sz w:val="22"/>
                <w:szCs w:val="22"/>
                <w:lang w:val="en-PH" w:eastAsia="en-US"/>
              </w:rPr>
            </w:pPr>
            <w:ins w:id="64365" w:author="Diana Machado" w:date="2019-04-05T18:46:00Z">
              <w:r w:rsidRPr="008B05C1">
                <w:rPr>
                  <w:rFonts w:ascii="Calibri" w:eastAsia="PMingLiU" w:hAnsi="Calibri" w:cs="Calibri"/>
                  <w:color w:val="000000"/>
                  <w:sz w:val="22"/>
                  <w:szCs w:val="22"/>
                  <w:lang w:val="en-PH" w:eastAsia="en-US"/>
                </w:rPr>
                <w:t>1.109</w:t>
              </w:r>
            </w:ins>
          </w:p>
        </w:tc>
      </w:tr>
      <w:tr w:rsidR="00787B33" w:rsidRPr="008B05C1" w:rsidTr="00787B33">
        <w:trPr>
          <w:trHeight w:val="288"/>
          <w:ins w:id="6436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6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68" w:author="Diana Machado" w:date="2019-04-05T18:46:00Z"/>
                <w:rFonts w:ascii="Calibri" w:eastAsia="PMingLiU" w:hAnsi="Calibri" w:cs="Calibri"/>
                <w:color w:val="000000"/>
                <w:sz w:val="22"/>
                <w:szCs w:val="22"/>
                <w:lang w:val="en-PH" w:eastAsia="en-US"/>
              </w:rPr>
            </w:pPr>
            <w:ins w:id="64369"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70" w:author="Diana Machado" w:date="2019-04-05T18:46:00Z"/>
                <w:rFonts w:ascii="Calibri" w:eastAsia="PMingLiU" w:hAnsi="Calibri" w:cs="Calibri"/>
                <w:color w:val="000000"/>
                <w:sz w:val="22"/>
                <w:szCs w:val="22"/>
                <w:lang w:val="en-PH" w:eastAsia="en-US"/>
              </w:rPr>
            </w:pPr>
            <w:ins w:id="64371"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72" w:author="Diana Machado" w:date="2019-04-05T18:46:00Z"/>
                <w:rFonts w:ascii="Calibri" w:eastAsia="PMingLiU" w:hAnsi="Calibri" w:cs="Calibri"/>
                <w:color w:val="000000"/>
                <w:sz w:val="22"/>
                <w:szCs w:val="22"/>
                <w:lang w:val="en-PH" w:eastAsia="en-US"/>
              </w:rPr>
            </w:pPr>
            <w:ins w:id="64373" w:author="Diana Machado" w:date="2019-04-05T18:46:00Z">
              <w:r w:rsidRPr="008B05C1">
                <w:rPr>
                  <w:rFonts w:ascii="Calibri" w:eastAsia="PMingLiU" w:hAnsi="Calibri" w:cs="Calibri"/>
                  <w:color w:val="000000"/>
                  <w:sz w:val="22"/>
                  <w:szCs w:val="22"/>
                  <w:lang w:val="en-PH" w:eastAsia="en-US"/>
                </w:rPr>
                <w:t>2.23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74" w:author="Diana Machado" w:date="2019-04-05T18:46:00Z"/>
                <w:rFonts w:ascii="Calibri" w:eastAsia="PMingLiU" w:hAnsi="Calibri" w:cs="Calibri"/>
                <w:color w:val="000000"/>
                <w:sz w:val="22"/>
                <w:szCs w:val="22"/>
                <w:lang w:val="en-PH" w:eastAsia="en-US"/>
              </w:rPr>
            </w:pPr>
            <w:ins w:id="64375" w:author="Diana Machado" w:date="2019-04-05T18:46:00Z">
              <w:r w:rsidRPr="008B05C1">
                <w:rPr>
                  <w:rFonts w:ascii="Calibri" w:eastAsia="PMingLiU" w:hAnsi="Calibri" w:cs="Calibri"/>
                  <w:color w:val="000000"/>
                  <w:sz w:val="22"/>
                  <w:szCs w:val="22"/>
                  <w:lang w:val="en-PH" w:eastAsia="en-US"/>
                </w:rPr>
                <w:t>2.30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76" w:author="Diana Machado" w:date="2019-04-05T18:46:00Z"/>
                <w:rFonts w:ascii="Calibri" w:eastAsia="PMingLiU" w:hAnsi="Calibri" w:cs="Calibri"/>
                <w:color w:val="000000"/>
                <w:sz w:val="22"/>
                <w:szCs w:val="22"/>
                <w:lang w:val="en-PH" w:eastAsia="en-US"/>
              </w:rPr>
            </w:pPr>
            <w:ins w:id="64377" w:author="Diana Machado" w:date="2019-04-05T18:46:00Z">
              <w:r w:rsidRPr="008B05C1">
                <w:rPr>
                  <w:rFonts w:ascii="Calibri" w:eastAsia="PMingLiU" w:hAnsi="Calibri" w:cs="Calibri"/>
                  <w:color w:val="000000"/>
                  <w:sz w:val="22"/>
                  <w:szCs w:val="22"/>
                  <w:lang w:val="en-PH" w:eastAsia="en-US"/>
                </w:rPr>
                <w:t>1.028</w:t>
              </w:r>
            </w:ins>
          </w:p>
        </w:tc>
      </w:tr>
      <w:tr w:rsidR="00787B33" w:rsidRPr="008B05C1" w:rsidTr="00787B33">
        <w:trPr>
          <w:trHeight w:val="288"/>
          <w:ins w:id="6437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7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80" w:author="Diana Machado" w:date="2019-04-05T18:46:00Z"/>
                <w:rFonts w:ascii="Calibri" w:eastAsia="PMingLiU" w:hAnsi="Calibri" w:cs="Calibri"/>
                <w:color w:val="000000"/>
                <w:sz w:val="22"/>
                <w:szCs w:val="22"/>
                <w:lang w:val="en-PH" w:eastAsia="en-US"/>
              </w:rPr>
            </w:pPr>
            <w:ins w:id="64381"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82" w:author="Diana Machado" w:date="2019-04-05T18:46:00Z"/>
                <w:rFonts w:ascii="Calibri" w:eastAsia="PMingLiU" w:hAnsi="Calibri" w:cs="Calibri"/>
                <w:color w:val="000000"/>
                <w:sz w:val="22"/>
                <w:szCs w:val="22"/>
                <w:lang w:val="en-PH" w:eastAsia="en-US"/>
              </w:rPr>
            </w:pPr>
            <w:ins w:id="64383"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84" w:author="Diana Machado" w:date="2019-04-05T18:46:00Z"/>
                <w:rFonts w:ascii="Calibri" w:eastAsia="PMingLiU" w:hAnsi="Calibri" w:cs="Calibri"/>
                <w:color w:val="000000"/>
                <w:sz w:val="22"/>
                <w:szCs w:val="22"/>
                <w:lang w:val="en-PH" w:eastAsia="en-US"/>
              </w:rPr>
            </w:pPr>
            <w:ins w:id="64385" w:author="Diana Machado" w:date="2019-04-05T18:46:00Z">
              <w:r w:rsidRPr="008B05C1">
                <w:rPr>
                  <w:rFonts w:ascii="Calibri" w:eastAsia="PMingLiU" w:hAnsi="Calibri" w:cs="Calibri"/>
                  <w:color w:val="000000"/>
                  <w:sz w:val="22"/>
                  <w:szCs w:val="22"/>
                  <w:lang w:val="en-PH" w:eastAsia="en-US"/>
                </w:rPr>
                <w:t>3.81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86" w:author="Diana Machado" w:date="2019-04-05T18:46:00Z"/>
                <w:rFonts w:ascii="Calibri" w:eastAsia="PMingLiU" w:hAnsi="Calibri" w:cs="Calibri"/>
                <w:color w:val="000000"/>
                <w:sz w:val="22"/>
                <w:szCs w:val="22"/>
                <w:lang w:val="en-PH" w:eastAsia="en-US"/>
              </w:rPr>
            </w:pPr>
            <w:ins w:id="64387" w:author="Diana Machado" w:date="2019-04-05T18:46:00Z">
              <w:r w:rsidRPr="008B05C1">
                <w:rPr>
                  <w:rFonts w:ascii="Calibri" w:eastAsia="PMingLiU" w:hAnsi="Calibri" w:cs="Calibri"/>
                  <w:color w:val="000000"/>
                  <w:sz w:val="22"/>
                  <w:szCs w:val="22"/>
                  <w:lang w:val="en-PH" w:eastAsia="en-US"/>
                </w:rPr>
                <w:t>4.03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88" w:author="Diana Machado" w:date="2019-04-05T18:46:00Z"/>
                <w:rFonts w:ascii="Calibri" w:eastAsia="PMingLiU" w:hAnsi="Calibri" w:cs="Calibri"/>
                <w:color w:val="000000"/>
                <w:sz w:val="22"/>
                <w:szCs w:val="22"/>
                <w:lang w:val="en-PH" w:eastAsia="en-US"/>
              </w:rPr>
            </w:pPr>
            <w:ins w:id="64389" w:author="Diana Machado" w:date="2019-04-05T18:46:00Z">
              <w:r w:rsidRPr="008B05C1">
                <w:rPr>
                  <w:rFonts w:ascii="Calibri" w:eastAsia="PMingLiU" w:hAnsi="Calibri" w:cs="Calibri"/>
                  <w:color w:val="000000"/>
                  <w:sz w:val="22"/>
                  <w:szCs w:val="22"/>
                  <w:lang w:val="en-PH" w:eastAsia="en-US"/>
                </w:rPr>
                <w:t>1.056</w:t>
              </w:r>
            </w:ins>
          </w:p>
        </w:tc>
      </w:tr>
      <w:tr w:rsidR="00787B33" w:rsidRPr="008B05C1" w:rsidTr="00787B33">
        <w:trPr>
          <w:trHeight w:val="288"/>
          <w:ins w:id="6439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39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92" w:author="Diana Machado" w:date="2019-04-05T18:46:00Z"/>
                <w:rFonts w:ascii="Calibri" w:eastAsia="PMingLiU" w:hAnsi="Calibri" w:cs="Calibri"/>
                <w:color w:val="000000"/>
                <w:sz w:val="22"/>
                <w:szCs w:val="22"/>
                <w:lang w:val="en-PH" w:eastAsia="en-US"/>
              </w:rPr>
            </w:pPr>
            <w:ins w:id="64393"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94" w:author="Diana Machado" w:date="2019-04-05T18:46:00Z"/>
                <w:rFonts w:ascii="Calibri" w:eastAsia="PMingLiU" w:hAnsi="Calibri" w:cs="Calibri"/>
                <w:color w:val="000000"/>
                <w:sz w:val="22"/>
                <w:szCs w:val="22"/>
                <w:lang w:val="en-PH" w:eastAsia="en-US"/>
              </w:rPr>
            </w:pPr>
            <w:ins w:id="64395"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396" w:author="Diana Machado" w:date="2019-04-05T18:46:00Z"/>
                <w:rFonts w:ascii="Calibri" w:eastAsia="PMingLiU" w:hAnsi="Calibri" w:cs="Calibri"/>
                <w:color w:val="000000"/>
                <w:sz w:val="22"/>
                <w:szCs w:val="22"/>
                <w:lang w:val="en-PH" w:eastAsia="en-US"/>
              </w:rPr>
            </w:pPr>
            <w:ins w:id="64397" w:author="Diana Machado" w:date="2019-04-05T18:46:00Z">
              <w:r w:rsidRPr="008B05C1">
                <w:rPr>
                  <w:rFonts w:ascii="Calibri" w:eastAsia="PMingLiU" w:hAnsi="Calibri" w:cs="Calibri"/>
                  <w:color w:val="000000"/>
                  <w:sz w:val="22"/>
                  <w:szCs w:val="22"/>
                  <w:lang w:val="en-PH" w:eastAsia="en-US"/>
                </w:rPr>
                <w:t>5.94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398" w:author="Diana Machado" w:date="2019-04-05T18:46:00Z"/>
                <w:rFonts w:ascii="Calibri" w:eastAsia="PMingLiU" w:hAnsi="Calibri" w:cs="Calibri"/>
                <w:color w:val="000000"/>
                <w:sz w:val="22"/>
                <w:szCs w:val="22"/>
                <w:lang w:val="en-PH" w:eastAsia="en-US"/>
              </w:rPr>
            </w:pPr>
            <w:ins w:id="64399" w:author="Diana Machado" w:date="2019-04-05T18:46:00Z">
              <w:r w:rsidRPr="008B05C1">
                <w:rPr>
                  <w:rFonts w:ascii="Calibri" w:eastAsia="PMingLiU" w:hAnsi="Calibri" w:cs="Calibri"/>
                  <w:color w:val="000000"/>
                  <w:sz w:val="22"/>
                  <w:szCs w:val="22"/>
                  <w:lang w:val="en-PH" w:eastAsia="en-US"/>
                </w:rPr>
                <w:t>6.45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00" w:author="Diana Machado" w:date="2019-04-05T18:46:00Z"/>
                <w:rFonts w:ascii="Calibri" w:eastAsia="PMingLiU" w:hAnsi="Calibri" w:cs="Calibri"/>
                <w:color w:val="000000"/>
                <w:sz w:val="22"/>
                <w:szCs w:val="22"/>
                <w:lang w:val="en-PH" w:eastAsia="en-US"/>
              </w:rPr>
            </w:pPr>
            <w:ins w:id="64401" w:author="Diana Machado" w:date="2019-04-05T18:46:00Z">
              <w:r w:rsidRPr="008B05C1">
                <w:rPr>
                  <w:rFonts w:ascii="Calibri" w:eastAsia="PMingLiU" w:hAnsi="Calibri" w:cs="Calibri"/>
                  <w:color w:val="000000"/>
                  <w:sz w:val="22"/>
                  <w:szCs w:val="22"/>
                  <w:lang w:val="en-PH" w:eastAsia="en-US"/>
                </w:rPr>
                <w:t>1.086</w:t>
              </w:r>
            </w:ins>
          </w:p>
        </w:tc>
      </w:tr>
      <w:tr w:rsidR="00787B33" w:rsidRPr="008B05C1" w:rsidTr="00787B33">
        <w:trPr>
          <w:trHeight w:val="288"/>
          <w:ins w:id="6440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0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04" w:author="Diana Machado" w:date="2019-04-05T18:46:00Z"/>
                <w:rFonts w:ascii="Calibri" w:eastAsia="PMingLiU" w:hAnsi="Calibri" w:cs="Calibri"/>
                <w:color w:val="000000"/>
                <w:sz w:val="22"/>
                <w:szCs w:val="22"/>
                <w:lang w:val="en-PH" w:eastAsia="en-US"/>
              </w:rPr>
            </w:pPr>
            <w:ins w:id="64405"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06" w:author="Diana Machado" w:date="2019-04-05T18:46:00Z"/>
                <w:rFonts w:ascii="Calibri" w:eastAsia="PMingLiU" w:hAnsi="Calibri" w:cs="Calibri"/>
                <w:color w:val="000000"/>
                <w:sz w:val="22"/>
                <w:szCs w:val="22"/>
                <w:lang w:val="en-PH" w:eastAsia="en-US"/>
              </w:rPr>
            </w:pPr>
            <w:ins w:id="64407"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08" w:author="Diana Machado" w:date="2019-04-05T18:46:00Z"/>
                <w:rFonts w:ascii="Calibri" w:eastAsia="PMingLiU" w:hAnsi="Calibri" w:cs="Calibri"/>
                <w:color w:val="000000"/>
                <w:sz w:val="22"/>
                <w:szCs w:val="22"/>
                <w:lang w:val="en-PH" w:eastAsia="en-US"/>
              </w:rPr>
            </w:pPr>
            <w:ins w:id="64409" w:author="Diana Machado" w:date="2019-04-05T18:46:00Z">
              <w:r w:rsidRPr="008B05C1">
                <w:rPr>
                  <w:rFonts w:ascii="Calibri" w:eastAsia="PMingLiU" w:hAnsi="Calibri" w:cs="Calibri"/>
                  <w:color w:val="000000"/>
                  <w:sz w:val="22"/>
                  <w:szCs w:val="22"/>
                  <w:lang w:val="en-PH" w:eastAsia="en-US"/>
                </w:rPr>
                <w:t>10.04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10" w:author="Diana Machado" w:date="2019-04-05T18:46:00Z"/>
                <w:rFonts w:ascii="Calibri" w:eastAsia="PMingLiU" w:hAnsi="Calibri" w:cs="Calibri"/>
                <w:color w:val="000000"/>
                <w:sz w:val="22"/>
                <w:szCs w:val="22"/>
                <w:lang w:val="en-PH" w:eastAsia="en-US"/>
              </w:rPr>
            </w:pPr>
            <w:ins w:id="64411" w:author="Diana Machado" w:date="2019-04-05T18:46:00Z">
              <w:r w:rsidRPr="008B05C1">
                <w:rPr>
                  <w:rFonts w:ascii="Calibri" w:eastAsia="PMingLiU" w:hAnsi="Calibri" w:cs="Calibri"/>
                  <w:color w:val="000000"/>
                  <w:sz w:val="22"/>
                  <w:szCs w:val="22"/>
                  <w:lang w:val="en-PH" w:eastAsia="en-US"/>
                </w:rPr>
                <w:t>11.374</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12" w:author="Diana Machado" w:date="2019-04-05T18:46:00Z"/>
                <w:rFonts w:ascii="Calibri" w:eastAsia="PMingLiU" w:hAnsi="Calibri" w:cs="Calibri"/>
                <w:color w:val="000000"/>
                <w:sz w:val="22"/>
                <w:szCs w:val="22"/>
                <w:lang w:val="en-PH" w:eastAsia="en-US"/>
              </w:rPr>
            </w:pPr>
            <w:ins w:id="64413" w:author="Diana Machado" w:date="2019-04-05T18:46:00Z">
              <w:r w:rsidRPr="008B05C1">
                <w:rPr>
                  <w:rFonts w:ascii="Calibri" w:eastAsia="PMingLiU" w:hAnsi="Calibri" w:cs="Calibri"/>
                  <w:color w:val="000000"/>
                  <w:sz w:val="22"/>
                  <w:szCs w:val="22"/>
                  <w:lang w:val="en-PH" w:eastAsia="en-US"/>
                </w:rPr>
                <w:t>1.132</w:t>
              </w:r>
            </w:ins>
          </w:p>
        </w:tc>
      </w:tr>
      <w:tr w:rsidR="00787B33" w:rsidRPr="008B05C1" w:rsidTr="00787B33">
        <w:trPr>
          <w:trHeight w:val="288"/>
          <w:ins w:id="6441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1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16" w:author="Diana Machado" w:date="2019-04-05T18:46:00Z"/>
                <w:rFonts w:ascii="Calibri" w:eastAsia="PMingLiU" w:hAnsi="Calibri" w:cs="Calibri"/>
                <w:color w:val="000000"/>
                <w:sz w:val="22"/>
                <w:szCs w:val="22"/>
                <w:lang w:val="en-PH" w:eastAsia="en-US"/>
              </w:rPr>
            </w:pPr>
            <w:ins w:id="64417"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18" w:author="Diana Machado" w:date="2019-04-05T18:46:00Z"/>
                <w:rFonts w:ascii="Calibri" w:eastAsia="PMingLiU" w:hAnsi="Calibri" w:cs="Calibri"/>
                <w:color w:val="000000"/>
                <w:sz w:val="22"/>
                <w:szCs w:val="22"/>
                <w:lang w:val="en-PH" w:eastAsia="en-US"/>
              </w:rPr>
            </w:pPr>
            <w:ins w:id="64419"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20" w:author="Diana Machado" w:date="2019-04-05T18:46:00Z"/>
                <w:rFonts w:ascii="Calibri" w:eastAsia="PMingLiU" w:hAnsi="Calibri" w:cs="Calibri"/>
                <w:color w:val="000000"/>
                <w:sz w:val="22"/>
                <w:szCs w:val="22"/>
                <w:lang w:val="en-PH" w:eastAsia="en-US"/>
              </w:rPr>
            </w:pPr>
            <w:ins w:id="64421" w:author="Diana Machado" w:date="2019-04-05T18:46:00Z">
              <w:r w:rsidRPr="008B05C1">
                <w:rPr>
                  <w:rFonts w:ascii="Calibri" w:eastAsia="PMingLiU" w:hAnsi="Calibri" w:cs="Calibri"/>
                  <w:color w:val="000000"/>
                  <w:sz w:val="22"/>
                  <w:szCs w:val="22"/>
                  <w:lang w:val="en-PH" w:eastAsia="en-US"/>
                </w:rPr>
                <w:t>1.21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22" w:author="Diana Machado" w:date="2019-04-05T18:46:00Z"/>
                <w:rFonts w:ascii="Calibri" w:eastAsia="PMingLiU" w:hAnsi="Calibri" w:cs="Calibri"/>
                <w:color w:val="000000"/>
                <w:sz w:val="22"/>
                <w:szCs w:val="22"/>
                <w:lang w:val="en-PH" w:eastAsia="en-US"/>
              </w:rPr>
            </w:pPr>
            <w:ins w:id="64423" w:author="Diana Machado" w:date="2019-04-05T18:46:00Z">
              <w:r w:rsidRPr="008B05C1">
                <w:rPr>
                  <w:rFonts w:ascii="Calibri" w:eastAsia="PMingLiU" w:hAnsi="Calibri" w:cs="Calibri"/>
                  <w:color w:val="000000"/>
                  <w:sz w:val="22"/>
                  <w:szCs w:val="22"/>
                  <w:lang w:val="en-PH" w:eastAsia="en-US"/>
                </w:rPr>
                <w:t>1.3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24" w:author="Diana Machado" w:date="2019-04-05T18:46:00Z"/>
                <w:rFonts w:ascii="Calibri" w:eastAsia="PMingLiU" w:hAnsi="Calibri" w:cs="Calibri"/>
                <w:color w:val="000000"/>
                <w:sz w:val="22"/>
                <w:szCs w:val="22"/>
                <w:lang w:val="en-PH" w:eastAsia="en-US"/>
              </w:rPr>
            </w:pPr>
            <w:ins w:id="64425" w:author="Diana Machado" w:date="2019-04-05T18:46:00Z">
              <w:r w:rsidRPr="008B05C1">
                <w:rPr>
                  <w:rFonts w:ascii="Calibri" w:eastAsia="PMingLiU" w:hAnsi="Calibri" w:cs="Calibri"/>
                  <w:color w:val="000000"/>
                  <w:sz w:val="22"/>
                  <w:szCs w:val="22"/>
                  <w:lang w:val="en-PH" w:eastAsia="en-US"/>
                </w:rPr>
                <w:t>1.079</w:t>
              </w:r>
            </w:ins>
          </w:p>
        </w:tc>
      </w:tr>
      <w:tr w:rsidR="00787B33" w:rsidRPr="008B05C1" w:rsidTr="00787B33">
        <w:trPr>
          <w:trHeight w:val="288"/>
          <w:ins w:id="6442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2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28" w:author="Diana Machado" w:date="2019-04-05T18:46:00Z"/>
                <w:rFonts w:ascii="Calibri" w:eastAsia="PMingLiU" w:hAnsi="Calibri" w:cs="Calibri"/>
                <w:color w:val="000000"/>
                <w:sz w:val="22"/>
                <w:szCs w:val="22"/>
                <w:lang w:val="en-PH" w:eastAsia="en-US"/>
              </w:rPr>
            </w:pPr>
            <w:ins w:id="64429"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30" w:author="Diana Machado" w:date="2019-04-05T18:46:00Z"/>
                <w:rFonts w:ascii="Calibri" w:eastAsia="PMingLiU" w:hAnsi="Calibri" w:cs="Calibri"/>
                <w:color w:val="000000"/>
                <w:sz w:val="22"/>
                <w:szCs w:val="22"/>
                <w:lang w:val="en-PH" w:eastAsia="en-US"/>
              </w:rPr>
            </w:pPr>
            <w:ins w:id="64431"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32" w:author="Diana Machado" w:date="2019-04-05T18:46:00Z"/>
                <w:rFonts w:ascii="Calibri" w:eastAsia="PMingLiU" w:hAnsi="Calibri" w:cs="Calibri"/>
                <w:color w:val="000000"/>
                <w:sz w:val="22"/>
                <w:szCs w:val="22"/>
                <w:lang w:val="en-PH" w:eastAsia="en-US"/>
              </w:rPr>
            </w:pPr>
            <w:ins w:id="64433" w:author="Diana Machado" w:date="2019-04-05T18:46:00Z">
              <w:r w:rsidRPr="008B05C1">
                <w:rPr>
                  <w:rFonts w:ascii="Calibri" w:eastAsia="PMingLiU" w:hAnsi="Calibri" w:cs="Calibri"/>
                  <w:color w:val="000000"/>
                  <w:sz w:val="22"/>
                  <w:szCs w:val="22"/>
                  <w:lang w:val="en-PH" w:eastAsia="en-US"/>
                </w:rPr>
                <w:t>0.79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34" w:author="Diana Machado" w:date="2019-04-05T18:46:00Z"/>
                <w:rFonts w:ascii="Calibri" w:eastAsia="PMingLiU" w:hAnsi="Calibri" w:cs="Calibri"/>
                <w:color w:val="000000"/>
                <w:sz w:val="22"/>
                <w:szCs w:val="22"/>
                <w:lang w:val="en-PH" w:eastAsia="en-US"/>
              </w:rPr>
            </w:pPr>
            <w:ins w:id="64435" w:author="Diana Machado" w:date="2019-04-05T18:46:00Z">
              <w:r w:rsidRPr="008B05C1">
                <w:rPr>
                  <w:rFonts w:ascii="Calibri" w:eastAsia="PMingLiU" w:hAnsi="Calibri" w:cs="Calibri"/>
                  <w:color w:val="000000"/>
                  <w:sz w:val="22"/>
                  <w:szCs w:val="22"/>
                  <w:lang w:val="en-PH" w:eastAsia="en-US"/>
                </w:rPr>
                <w:t>0.81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36" w:author="Diana Machado" w:date="2019-04-05T18:46:00Z"/>
                <w:rFonts w:ascii="Calibri" w:eastAsia="PMingLiU" w:hAnsi="Calibri" w:cs="Calibri"/>
                <w:color w:val="000000"/>
                <w:sz w:val="22"/>
                <w:szCs w:val="22"/>
                <w:lang w:val="en-PH" w:eastAsia="en-US"/>
              </w:rPr>
            </w:pPr>
            <w:ins w:id="64437" w:author="Diana Machado" w:date="2019-04-05T18:46:00Z">
              <w:r w:rsidRPr="008B05C1">
                <w:rPr>
                  <w:rFonts w:ascii="Calibri" w:eastAsia="PMingLiU" w:hAnsi="Calibri" w:cs="Calibri"/>
                  <w:color w:val="000000"/>
                  <w:sz w:val="22"/>
                  <w:szCs w:val="22"/>
                  <w:lang w:val="en-PH" w:eastAsia="en-US"/>
                </w:rPr>
                <w:t>1.023</w:t>
              </w:r>
            </w:ins>
          </w:p>
        </w:tc>
      </w:tr>
      <w:tr w:rsidR="00787B33" w:rsidRPr="008B05C1" w:rsidTr="00787B33">
        <w:trPr>
          <w:trHeight w:val="288"/>
          <w:ins w:id="6443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3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40" w:author="Diana Machado" w:date="2019-04-05T18:46:00Z"/>
                <w:rFonts w:ascii="Calibri" w:eastAsia="PMingLiU" w:hAnsi="Calibri" w:cs="Calibri"/>
                <w:color w:val="000000"/>
                <w:sz w:val="22"/>
                <w:szCs w:val="22"/>
                <w:lang w:val="en-PH" w:eastAsia="en-US"/>
              </w:rPr>
            </w:pPr>
            <w:ins w:id="64441"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42" w:author="Diana Machado" w:date="2019-04-05T18:46:00Z"/>
                <w:rFonts w:ascii="Calibri" w:eastAsia="PMingLiU" w:hAnsi="Calibri" w:cs="Calibri"/>
                <w:color w:val="000000"/>
                <w:sz w:val="22"/>
                <w:szCs w:val="22"/>
                <w:lang w:val="en-PH" w:eastAsia="en-US"/>
              </w:rPr>
            </w:pPr>
            <w:ins w:id="64443"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44" w:author="Diana Machado" w:date="2019-04-05T18:46:00Z"/>
                <w:rFonts w:ascii="Calibri" w:eastAsia="PMingLiU" w:hAnsi="Calibri" w:cs="Calibri"/>
                <w:color w:val="000000"/>
                <w:sz w:val="22"/>
                <w:szCs w:val="22"/>
                <w:lang w:val="en-PH" w:eastAsia="en-US"/>
              </w:rPr>
            </w:pPr>
            <w:ins w:id="64445" w:author="Diana Machado" w:date="2019-04-05T18:46:00Z">
              <w:r w:rsidRPr="008B05C1">
                <w:rPr>
                  <w:rFonts w:ascii="Calibri" w:eastAsia="PMingLiU" w:hAnsi="Calibri" w:cs="Calibri"/>
                  <w:color w:val="000000"/>
                  <w:sz w:val="22"/>
                  <w:szCs w:val="22"/>
                  <w:lang w:val="en-PH" w:eastAsia="en-US"/>
                </w:rPr>
                <w:t>1.079</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46" w:author="Diana Machado" w:date="2019-04-05T18:46:00Z"/>
                <w:rFonts w:ascii="Calibri" w:eastAsia="PMingLiU" w:hAnsi="Calibri" w:cs="Calibri"/>
                <w:color w:val="000000"/>
                <w:sz w:val="22"/>
                <w:szCs w:val="22"/>
                <w:lang w:val="en-PH" w:eastAsia="en-US"/>
              </w:rPr>
            </w:pPr>
            <w:ins w:id="64447" w:author="Diana Machado" w:date="2019-04-05T18:46:00Z">
              <w:r w:rsidRPr="008B05C1">
                <w:rPr>
                  <w:rFonts w:ascii="Calibri" w:eastAsia="PMingLiU" w:hAnsi="Calibri" w:cs="Calibri"/>
                  <w:color w:val="000000"/>
                  <w:sz w:val="22"/>
                  <w:szCs w:val="22"/>
                  <w:lang w:val="en-PH" w:eastAsia="en-US"/>
                </w:rPr>
                <w:t>1.108</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48" w:author="Diana Machado" w:date="2019-04-05T18:46:00Z"/>
                <w:rFonts w:ascii="Calibri" w:eastAsia="PMingLiU" w:hAnsi="Calibri" w:cs="Calibri"/>
                <w:color w:val="000000"/>
                <w:sz w:val="22"/>
                <w:szCs w:val="22"/>
                <w:lang w:val="en-PH" w:eastAsia="en-US"/>
              </w:rPr>
            </w:pPr>
            <w:ins w:id="64449" w:author="Diana Machado" w:date="2019-04-05T18:46:00Z">
              <w:r w:rsidRPr="008B05C1">
                <w:rPr>
                  <w:rFonts w:ascii="Calibri" w:eastAsia="PMingLiU" w:hAnsi="Calibri" w:cs="Calibri"/>
                  <w:color w:val="000000"/>
                  <w:sz w:val="22"/>
                  <w:szCs w:val="22"/>
                  <w:lang w:val="en-PH" w:eastAsia="en-US"/>
                </w:rPr>
                <w:t>1.027</w:t>
              </w:r>
            </w:ins>
          </w:p>
        </w:tc>
      </w:tr>
      <w:tr w:rsidR="00787B33" w:rsidRPr="008B05C1" w:rsidTr="00787B33">
        <w:trPr>
          <w:trHeight w:val="288"/>
          <w:ins w:id="6445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5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52" w:author="Diana Machado" w:date="2019-04-05T18:46:00Z"/>
                <w:rFonts w:ascii="Calibri" w:eastAsia="PMingLiU" w:hAnsi="Calibri" w:cs="Calibri"/>
                <w:color w:val="000000"/>
                <w:sz w:val="22"/>
                <w:szCs w:val="22"/>
                <w:lang w:val="en-PH" w:eastAsia="en-US"/>
              </w:rPr>
            </w:pPr>
            <w:ins w:id="64453"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54" w:author="Diana Machado" w:date="2019-04-05T18:46:00Z"/>
                <w:rFonts w:ascii="Calibri" w:eastAsia="PMingLiU" w:hAnsi="Calibri" w:cs="Calibri"/>
                <w:color w:val="000000"/>
                <w:sz w:val="22"/>
                <w:szCs w:val="22"/>
                <w:lang w:val="en-PH" w:eastAsia="en-US"/>
              </w:rPr>
            </w:pPr>
            <w:ins w:id="64455"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56" w:author="Diana Machado" w:date="2019-04-05T18:46:00Z"/>
                <w:rFonts w:ascii="Calibri" w:eastAsia="PMingLiU" w:hAnsi="Calibri" w:cs="Calibri"/>
                <w:color w:val="000000"/>
                <w:sz w:val="22"/>
                <w:szCs w:val="22"/>
                <w:lang w:val="en-PH" w:eastAsia="en-US"/>
              </w:rPr>
            </w:pPr>
            <w:ins w:id="64457" w:author="Diana Machado" w:date="2019-04-05T18:46:00Z">
              <w:r w:rsidRPr="008B05C1">
                <w:rPr>
                  <w:rFonts w:ascii="Calibri" w:eastAsia="PMingLiU" w:hAnsi="Calibri" w:cs="Calibri"/>
                  <w:color w:val="000000"/>
                  <w:sz w:val="22"/>
                  <w:szCs w:val="22"/>
                  <w:lang w:val="en-PH" w:eastAsia="en-US"/>
                </w:rPr>
                <w:t>2.540</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58" w:author="Diana Machado" w:date="2019-04-05T18:46:00Z"/>
                <w:rFonts w:ascii="Calibri" w:eastAsia="PMingLiU" w:hAnsi="Calibri" w:cs="Calibri"/>
                <w:color w:val="000000"/>
                <w:sz w:val="22"/>
                <w:szCs w:val="22"/>
                <w:lang w:val="en-PH" w:eastAsia="en-US"/>
              </w:rPr>
            </w:pPr>
            <w:ins w:id="64459" w:author="Diana Machado" w:date="2019-04-05T18:46:00Z">
              <w:r w:rsidRPr="008B05C1">
                <w:rPr>
                  <w:rFonts w:ascii="Calibri" w:eastAsia="PMingLiU" w:hAnsi="Calibri" w:cs="Calibri"/>
                  <w:color w:val="000000"/>
                  <w:sz w:val="22"/>
                  <w:szCs w:val="22"/>
                  <w:lang w:val="en-PH" w:eastAsia="en-US"/>
                </w:rPr>
                <w:t>2.67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60" w:author="Diana Machado" w:date="2019-04-05T18:46:00Z"/>
                <w:rFonts w:ascii="Calibri" w:eastAsia="PMingLiU" w:hAnsi="Calibri" w:cs="Calibri"/>
                <w:color w:val="000000"/>
                <w:sz w:val="22"/>
                <w:szCs w:val="22"/>
                <w:lang w:val="en-PH" w:eastAsia="en-US"/>
              </w:rPr>
            </w:pPr>
            <w:ins w:id="64461" w:author="Diana Machado" w:date="2019-04-05T18:46:00Z">
              <w:r w:rsidRPr="008B05C1">
                <w:rPr>
                  <w:rFonts w:ascii="Calibri" w:eastAsia="PMingLiU" w:hAnsi="Calibri" w:cs="Calibri"/>
                  <w:color w:val="000000"/>
                  <w:sz w:val="22"/>
                  <w:szCs w:val="22"/>
                  <w:lang w:val="en-PH" w:eastAsia="en-US"/>
                </w:rPr>
                <w:t>1.051</w:t>
              </w:r>
            </w:ins>
          </w:p>
        </w:tc>
      </w:tr>
      <w:tr w:rsidR="00787B33" w:rsidRPr="008B05C1" w:rsidTr="00787B33">
        <w:trPr>
          <w:trHeight w:val="288"/>
          <w:ins w:id="6446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6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64" w:author="Diana Machado" w:date="2019-04-05T18:46:00Z"/>
                <w:rFonts w:ascii="Calibri" w:eastAsia="PMingLiU" w:hAnsi="Calibri" w:cs="Calibri"/>
                <w:color w:val="000000"/>
                <w:sz w:val="22"/>
                <w:szCs w:val="22"/>
                <w:lang w:val="en-PH" w:eastAsia="en-US"/>
              </w:rPr>
            </w:pPr>
            <w:ins w:id="64465"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66" w:author="Diana Machado" w:date="2019-04-05T18:46:00Z"/>
                <w:rFonts w:ascii="Calibri" w:eastAsia="PMingLiU" w:hAnsi="Calibri" w:cs="Calibri"/>
                <w:color w:val="000000"/>
                <w:sz w:val="22"/>
                <w:szCs w:val="22"/>
                <w:lang w:val="en-PH" w:eastAsia="en-US"/>
              </w:rPr>
            </w:pPr>
            <w:ins w:id="64467"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68" w:author="Diana Machado" w:date="2019-04-05T18:46:00Z"/>
                <w:rFonts w:ascii="Calibri" w:eastAsia="PMingLiU" w:hAnsi="Calibri" w:cs="Calibri"/>
                <w:color w:val="000000"/>
                <w:sz w:val="22"/>
                <w:szCs w:val="22"/>
                <w:lang w:val="en-PH" w:eastAsia="en-US"/>
              </w:rPr>
            </w:pPr>
            <w:ins w:id="64469" w:author="Diana Machado" w:date="2019-04-05T18:46:00Z">
              <w:r w:rsidRPr="008B05C1">
                <w:rPr>
                  <w:rFonts w:ascii="Calibri" w:eastAsia="PMingLiU" w:hAnsi="Calibri" w:cs="Calibri"/>
                  <w:color w:val="000000"/>
                  <w:sz w:val="22"/>
                  <w:szCs w:val="22"/>
                  <w:lang w:val="en-PH" w:eastAsia="en-US"/>
                </w:rPr>
                <w:t>4.323</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70" w:author="Diana Machado" w:date="2019-04-05T18:46:00Z"/>
                <w:rFonts w:ascii="Calibri" w:eastAsia="PMingLiU" w:hAnsi="Calibri" w:cs="Calibri"/>
                <w:color w:val="000000"/>
                <w:sz w:val="22"/>
                <w:szCs w:val="22"/>
                <w:lang w:val="en-PH" w:eastAsia="en-US"/>
              </w:rPr>
            </w:pPr>
            <w:ins w:id="64471" w:author="Diana Machado" w:date="2019-04-05T18:46:00Z">
              <w:r w:rsidRPr="008B05C1">
                <w:rPr>
                  <w:rFonts w:ascii="Calibri" w:eastAsia="PMingLiU" w:hAnsi="Calibri" w:cs="Calibri"/>
                  <w:color w:val="000000"/>
                  <w:sz w:val="22"/>
                  <w:szCs w:val="22"/>
                  <w:lang w:val="en-PH" w:eastAsia="en-US"/>
                </w:rPr>
                <w:t>4.717</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72" w:author="Diana Machado" w:date="2019-04-05T18:46:00Z"/>
                <w:rFonts w:ascii="Calibri" w:eastAsia="PMingLiU" w:hAnsi="Calibri" w:cs="Calibri"/>
                <w:color w:val="000000"/>
                <w:sz w:val="22"/>
                <w:szCs w:val="22"/>
                <w:lang w:val="en-PH" w:eastAsia="en-US"/>
              </w:rPr>
            </w:pPr>
            <w:ins w:id="64473" w:author="Diana Machado" w:date="2019-04-05T18:46:00Z">
              <w:r w:rsidRPr="008B05C1">
                <w:rPr>
                  <w:rFonts w:ascii="Calibri" w:eastAsia="PMingLiU" w:hAnsi="Calibri" w:cs="Calibri"/>
                  <w:color w:val="000000"/>
                  <w:sz w:val="22"/>
                  <w:szCs w:val="22"/>
                  <w:lang w:val="en-PH" w:eastAsia="en-US"/>
                </w:rPr>
                <w:t>1.091</w:t>
              </w:r>
            </w:ins>
          </w:p>
        </w:tc>
      </w:tr>
      <w:tr w:rsidR="00787B33" w:rsidRPr="008B05C1" w:rsidTr="00787B33">
        <w:trPr>
          <w:trHeight w:val="288"/>
          <w:ins w:id="6447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7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76" w:author="Diana Machado" w:date="2019-04-05T18:46:00Z"/>
                <w:rFonts w:ascii="Calibri" w:eastAsia="PMingLiU" w:hAnsi="Calibri" w:cs="Calibri"/>
                <w:color w:val="000000"/>
                <w:sz w:val="22"/>
                <w:szCs w:val="22"/>
                <w:lang w:val="en-PH" w:eastAsia="en-US"/>
              </w:rPr>
            </w:pPr>
            <w:ins w:id="64477"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78" w:author="Diana Machado" w:date="2019-04-05T18:46:00Z"/>
                <w:rFonts w:ascii="Calibri" w:eastAsia="PMingLiU" w:hAnsi="Calibri" w:cs="Calibri"/>
                <w:color w:val="000000"/>
                <w:sz w:val="22"/>
                <w:szCs w:val="22"/>
                <w:lang w:val="en-PH" w:eastAsia="en-US"/>
              </w:rPr>
            </w:pPr>
            <w:ins w:id="64479"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80" w:author="Diana Machado" w:date="2019-04-05T18:46:00Z"/>
                <w:rFonts w:ascii="Calibri" w:eastAsia="PMingLiU" w:hAnsi="Calibri" w:cs="Calibri"/>
                <w:color w:val="000000"/>
                <w:sz w:val="22"/>
                <w:szCs w:val="22"/>
                <w:lang w:val="en-PH" w:eastAsia="en-US"/>
              </w:rPr>
            </w:pPr>
            <w:ins w:id="64481" w:author="Diana Machado" w:date="2019-04-05T18:46:00Z">
              <w:r w:rsidRPr="008B05C1">
                <w:rPr>
                  <w:rFonts w:ascii="Calibri" w:eastAsia="PMingLiU" w:hAnsi="Calibri" w:cs="Calibri"/>
                  <w:color w:val="000000"/>
                  <w:sz w:val="22"/>
                  <w:szCs w:val="22"/>
                  <w:lang w:val="en-PH" w:eastAsia="en-US"/>
                </w:rPr>
                <w:t>1.37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82" w:author="Diana Machado" w:date="2019-04-05T18:46:00Z"/>
                <w:rFonts w:ascii="Calibri" w:eastAsia="PMingLiU" w:hAnsi="Calibri" w:cs="Calibri"/>
                <w:color w:val="000000"/>
                <w:sz w:val="22"/>
                <w:szCs w:val="22"/>
                <w:lang w:val="en-PH" w:eastAsia="en-US"/>
              </w:rPr>
            </w:pPr>
            <w:ins w:id="64483" w:author="Diana Machado" w:date="2019-04-05T18:46:00Z">
              <w:r w:rsidRPr="008B05C1">
                <w:rPr>
                  <w:rFonts w:ascii="Calibri" w:eastAsia="PMingLiU" w:hAnsi="Calibri" w:cs="Calibri"/>
                  <w:color w:val="000000"/>
                  <w:sz w:val="22"/>
                  <w:szCs w:val="22"/>
                  <w:lang w:val="en-PH" w:eastAsia="en-US"/>
                </w:rPr>
                <w:t>1.42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84" w:author="Diana Machado" w:date="2019-04-05T18:46:00Z"/>
                <w:rFonts w:ascii="Calibri" w:eastAsia="PMingLiU" w:hAnsi="Calibri" w:cs="Calibri"/>
                <w:color w:val="000000"/>
                <w:sz w:val="22"/>
                <w:szCs w:val="22"/>
                <w:lang w:val="en-PH" w:eastAsia="en-US"/>
              </w:rPr>
            </w:pPr>
            <w:ins w:id="64485" w:author="Diana Machado" w:date="2019-04-05T18:46:00Z">
              <w:r w:rsidRPr="008B05C1">
                <w:rPr>
                  <w:rFonts w:ascii="Calibri" w:eastAsia="PMingLiU" w:hAnsi="Calibri" w:cs="Calibri"/>
                  <w:color w:val="000000"/>
                  <w:sz w:val="22"/>
                  <w:szCs w:val="22"/>
                  <w:lang w:val="en-PH" w:eastAsia="en-US"/>
                </w:rPr>
                <w:t>1.030</w:t>
              </w:r>
            </w:ins>
          </w:p>
        </w:tc>
      </w:tr>
      <w:tr w:rsidR="00787B33" w:rsidRPr="008B05C1" w:rsidTr="00787B33">
        <w:trPr>
          <w:trHeight w:val="288"/>
          <w:ins w:id="64486"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8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88" w:author="Diana Machado" w:date="2019-04-05T18:46:00Z"/>
                <w:rFonts w:ascii="Calibri" w:eastAsia="PMingLiU" w:hAnsi="Calibri" w:cs="Calibri"/>
                <w:color w:val="000000"/>
                <w:sz w:val="22"/>
                <w:szCs w:val="22"/>
                <w:lang w:val="en-PH" w:eastAsia="en-US"/>
              </w:rPr>
            </w:pPr>
            <w:ins w:id="64489"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90" w:author="Diana Machado" w:date="2019-04-05T18:46:00Z"/>
                <w:rFonts w:ascii="Calibri" w:eastAsia="PMingLiU" w:hAnsi="Calibri" w:cs="Calibri"/>
                <w:color w:val="000000"/>
                <w:sz w:val="22"/>
                <w:szCs w:val="22"/>
                <w:lang w:val="en-PH" w:eastAsia="en-US"/>
              </w:rPr>
            </w:pPr>
            <w:ins w:id="64491"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492" w:author="Diana Machado" w:date="2019-04-05T18:46:00Z"/>
                <w:rFonts w:ascii="Calibri" w:eastAsia="PMingLiU" w:hAnsi="Calibri" w:cs="Calibri"/>
                <w:color w:val="000000"/>
                <w:sz w:val="22"/>
                <w:szCs w:val="22"/>
                <w:lang w:val="en-PH" w:eastAsia="en-US"/>
              </w:rPr>
            </w:pPr>
            <w:ins w:id="64493" w:author="Diana Machado" w:date="2019-04-05T18:46:00Z">
              <w:r w:rsidRPr="008B05C1">
                <w:rPr>
                  <w:rFonts w:ascii="Calibri" w:eastAsia="PMingLiU" w:hAnsi="Calibri" w:cs="Calibri"/>
                  <w:color w:val="000000"/>
                  <w:sz w:val="22"/>
                  <w:szCs w:val="22"/>
                  <w:lang w:val="en-PH" w:eastAsia="en-US"/>
                </w:rPr>
                <w:t>0.40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94" w:author="Diana Machado" w:date="2019-04-05T18:46:00Z"/>
                <w:rFonts w:ascii="Calibri" w:eastAsia="PMingLiU" w:hAnsi="Calibri" w:cs="Calibri"/>
                <w:color w:val="000000"/>
                <w:sz w:val="22"/>
                <w:szCs w:val="22"/>
                <w:lang w:val="en-PH" w:eastAsia="en-US"/>
              </w:rPr>
            </w:pPr>
            <w:ins w:id="64495" w:author="Diana Machado" w:date="2019-04-05T18:46:00Z">
              <w:r w:rsidRPr="008B05C1">
                <w:rPr>
                  <w:rFonts w:ascii="Calibri" w:eastAsia="PMingLiU" w:hAnsi="Calibri" w:cs="Calibri"/>
                  <w:color w:val="000000"/>
                  <w:sz w:val="22"/>
                  <w:szCs w:val="22"/>
                  <w:lang w:val="en-PH" w:eastAsia="en-US"/>
                </w:rPr>
                <w:t>0.45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496" w:author="Diana Machado" w:date="2019-04-05T18:46:00Z"/>
                <w:rFonts w:ascii="Calibri" w:eastAsia="PMingLiU" w:hAnsi="Calibri" w:cs="Calibri"/>
                <w:color w:val="000000"/>
                <w:sz w:val="22"/>
                <w:szCs w:val="22"/>
                <w:lang w:val="en-PH" w:eastAsia="en-US"/>
              </w:rPr>
            </w:pPr>
            <w:ins w:id="64497" w:author="Diana Machado" w:date="2019-04-05T18:46:00Z">
              <w:r w:rsidRPr="008B05C1">
                <w:rPr>
                  <w:rFonts w:ascii="Calibri" w:eastAsia="PMingLiU" w:hAnsi="Calibri" w:cs="Calibri"/>
                  <w:color w:val="000000"/>
                  <w:sz w:val="22"/>
                  <w:szCs w:val="22"/>
                  <w:lang w:val="en-PH" w:eastAsia="en-US"/>
                </w:rPr>
                <w:t>1.109</w:t>
              </w:r>
            </w:ins>
          </w:p>
        </w:tc>
      </w:tr>
      <w:tr w:rsidR="00787B33" w:rsidRPr="008B05C1" w:rsidTr="00787B33">
        <w:trPr>
          <w:trHeight w:val="288"/>
          <w:ins w:id="6449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49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00" w:author="Diana Machado" w:date="2019-04-05T18:46:00Z"/>
                <w:rFonts w:ascii="Calibri" w:eastAsia="PMingLiU" w:hAnsi="Calibri" w:cs="Calibri"/>
                <w:color w:val="000000"/>
                <w:sz w:val="22"/>
                <w:szCs w:val="22"/>
                <w:lang w:val="en-PH" w:eastAsia="en-US"/>
              </w:rPr>
            </w:pPr>
            <w:ins w:id="64501"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02" w:author="Diana Machado" w:date="2019-04-05T18:46:00Z"/>
                <w:rFonts w:ascii="Calibri" w:eastAsia="PMingLiU" w:hAnsi="Calibri" w:cs="Calibri"/>
                <w:color w:val="000000"/>
                <w:sz w:val="22"/>
                <w:szCs w:val="22"/>
                <w:lang w:val="en-PH" w:eastAsia="en-US"/>
              </w:rPr>
            </w:pPr>
            <w:ins w:id="64503"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04" w:author="Diana Machado" w:date="2019-04-05T18:46:00Z"/>
                <w:rFonts w:ascii="Calibri" w:eastAsia="PMingLiU" w:hAnsi="Calibri" w:cs="Calibri"/>
                <w:color w:val="000000"/>
                <w:sz w:val="22"/>
                <w:szCs w:val="22"/>
                <w:lang w:val="en-PH" w:eastAsia="en-US"/>
              </w:rPr>
            </w:pPr>
            <w:ins w:id="64505" w:author="Diana Machado" w:date="2019-04-05T18:46:00Z">
              <w:r w:rsidRPr="008B05C1">
                <w:rPr>
                  <w:rFonts w:ascii="Calibri" w:eastAsia="PMingLiU" w:hAnsi="Calibri" w:cs="Calibri"/>
                  <w:color w:val="000000"/>
                  <w:sz w:val="22"/>
                  <w:szCs w:val="22"/>
                  <w:lang w:val="en-PH" w:eastAsia="en-US"/>
                </w:rPr>
                <w:t>0.848</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06" w:author="Diana Machado" w:date="2019-04-05T18:46:00Z"/>
                <w:rFonts w:ascii="Calibri" w:eastAsia="PMingLiU" w:hAnsi="Calibri" w:cs="Calibri"/>
                <w:color w:val="000000"/>
                <w:sz w:val="22"/>
                <w:szCs w:val="22"/>
                <w:lang w:val="en-PH" w:eastAsia="en-US"/>
              </w:rPr>
            </w:pPr>
            <w:ins w:id="64507" w:author="Diana Machado" w:date="2019-04-05T18:46:00Z">
              <w:r w:rsidRPr="008B05C1">
                <w:rPr>
                  <w:rFonts w:ascii="Calibri" w:eastAsia="PMingLiU" w:hAnsi="Calibri" w:cs="Calibri"/>
                  <w:color w:val="000000"/>
                  <w:sz w:val="22"/>
                  <w:szCs w:val="22"/>
                  <w:lang w:val="en-PH" w:eastAsia="en-US"/>
                </w:rPr>
                <w:t>0.910</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08" w:author="Diana Machado" w:date="2019-04-05T18:46:00Z"/>
                <w:rFonts w:ascii="Calibri" w:eastAsia="PMingLiU" w:hAnsi="Calibri" w:cs="Calibri"/>
                <w:color w:val="000000"/>
                <w:sz w:val="22"/>
                <w:szCs w:val="22"/>
                <w:lang w:val="en-PH" w:eastAsia="en-US"/>
              </w:rPr>
            </w:pPr>
            <w:ins w:id="64509" w:author="Diana Machado" w:date="2019-04-05T18:46:00Z">
              <w:r w:rsidRPr="008B05C1">
                <w:rPr>
                  <w:rFonts w:ascii="Calibri" w:eastAsia="PMingLiU" w:hAnsi="Calibri" w:cs="Calibri"/>
                  <w:color w:val="000000"/>
                  <w:sz w:val="22"/>
                  <w:szCs w:val="22"/>
                  <w:lang w:val="en-PH" w:eastAsia="en-US"/>
                </w:rPr>
                <w:t>1.073</w:t>
              </w:r>
            </w:ins>
          </w:p>
        </w:tc>
      </w:tr>
      <w:tr w:rsidR="00787B33" w:rsidRPr="008B05C1" w:rsidTr="00787B33">
        <w:trPr>
          <w:trHeight w:val="288"/>
          <w:ins w:id="64510"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11"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12" w:author="Diana Machado" w:date="2019-04-05T18:46:00Z"/>
                <w:rFonts w:ascii="Calibri" w:eastAsia="PMingLiU" w:hAnsi="Calibri" w:cs="Calibri"/>
                <w:color w:val="000000"/>
                <w:sz w:val="22"/>
                <w:szCs w:val="22"/>
                <w:lang w:val="en-PH" w:eastAsia="en-US"/>
              </w:rPr>
            </w:pPr>
            <w:ins w:id="64513"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14" w:author="Diana Machado" w:date="2019-04-05T18:46:00Z"/>
                <w:rFonts w:ascii="Calibri" w:eastAsia="PMingLiU" w:hAnsi="Calibri" w:cs="Calibri"/>
                <w:color w:val="000000"/>
                <w:sz w:val="22"/>
                <w:szCs w:val="22"/>
                <w:lang w:val="en-PH" w:eastAsia="en-US"/>
              </w:rPr>
            </w:pPr>
            <w:ins w:id="64515"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16" w:author="Diana Machado" w:date="2019-04-05T18:46:00Z"/>
                <w:rFonts w:ascii="Calibri" w:eastAsia="PMingLiU" w:hAnsi="Calibri" w:cs="Calibri"/>
                <w:color w:val="000000"/>
                <w:sz w:val="22"/>
                <w:szCs w:val="22"/>
                <w:lang w:val="en-PH" w:eastAsia="en-US"/>
              </w:rPr>
            </w:pPr>
            <w:ins w:id="64517" w:author="Diana Machado" w:date="2019-04-05T18:46:00Z">
              <w:r w:rsidRPr="008B05C1">
                <w:rPr>
                  <w:rFonts w:ascii="Calibri" w:eastAsia="PMingLiU" w:hAnsi="Calibri" w:cs="Calibri"/>
                  <w:color w:val="000000"/>
                  <w:sz w:val="22"/>
                  <w:szCs w:val="22"/>
                  <w:lang w:val="en-PH" w:eastAsia="en-US"/>
                </w:rPr>
                <w:t>0.931</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18" w:author="Diana Machado" w:date="2019-04-05T18:46:00Z"/>
                <w:rFonts w:ascii="Calibri" w:eastAsia="PMingLiU" w:hAnsi="Calibri" w:cs="Calibri"/>
                <w:color w:val="000000"/>
                <w:sz w:val="22"/>
                <w:szCs w:val="22"/>
                <w:lang w:val="en-PH" w:eastAsia="en-US"/>
              </w:rPr>
            </w:pPr>
            <w:ins w:id="64519" w:author="Diana Machado" w:date="2019-04-05T18:46:00Z">
              <w:r w:rsidRPr="008B05C1">
                <w:rPr>
                  <w:rFonts w:ascii="Calibri" w:eastAsia="PMingLiU" w:hAnsi="Calibri" w:cs="Calibri"/>
                  <w:color w:val="000000"/>
                  <w:sz w:val="22"/>
                  <w:szCs w:val="22"/>
                  <w:lang w:val="en-PH" w:eastAsia="en-US"/>
                </w:rPr>
                <w:t>0.951</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20" w:author="Diana Machado" w:date="2019-04-05T18:46:00Z"/>
                <w:rFonts w:ascii="Calibri" w:eastAsia="PMingLiU" w:hAnsi="Calibri" w:cs="Calibri"/>
                <w:color w:val="000000"/>
                <w:sz w:val="22"/>
                <w:szCs w:val="22"/>
                <w:lang w:val="en-PH" w:eastAsia="en-US"/>
              </w:rPr>
            </w:pPr>
            <w:ins w:id="64521" w:author="Diana Machado" w:date="2019-04-05T18:46:00Z">
              <w:r w:rsidRPr="008B05C1">
                <w:rPr>
                  <w:rFonts w:ascii="Calibri" w:eastAsia="PMingLiU" w:hAnsi="Calibri" w:cs="Calibri"/>
                  <w:color w:val="000000"/>
                  <w:sz w:val="22"/>
                  <w:szCs w:val="22"/>
                  <w:lang w:val="en-PH" w:eastAsia="en-US"/>
                </w:rPr>
                <w:t>1.021</w:t>
              </w:r>
            </w:ins>
          </w:p>
        </w:tc>
      </w:tr>
      <w:tr w:rsidR="00787B33" w:rsidRPr="008B05C1" w:rsidTr="00787B33">
        <w:trPr>
          <w:trHeight w:val="288"/>
          <w:ins w:id="64522"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23"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24" w:author="Diana Machado" w:date="2019-04-05T18:46:00Z"/>
                <w:rFonts w:ascii="Calibri" w:eastAsia="PMingLiU" w:hAnsi="Calibri" w:cs="Calibri"/>
                <w:color w:val="000000"/>
                <w:sz w:val="22"/>
                <w:szCs w:val="22"/>
                <w:lang w:val="en-PH" w:eastAsia="en-US"/>
              </w:rPr>
            </w:pPr>
            <w:ins w:id="64525"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26" w:author="Diana Machado" w:date="2019-04-05T18:46:00Z"/>
                <w:rFonts w:ascii="Calibri" w:eastAsia="PMingLiU" w:hAnsi="Calibri" w:cs="Calibri"/>
                <w:color w:val="000000"/>
                <w:sz w:val="22"/>
                <w:szCs w:val="22"/>
                <w:lang w:val="en-PH" w:eastAsia="en-US"/>
              </w:rPr>
            </w:pPr>
            <w:ins w:id="64527"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28" w:author="Diana Machado" w:date="2019-04-05T18:46:00Z"/>
                <w:rFonts w:ascii="Calibri" w:eastAsia="PMingLiU" w:hAnsi="Calibri" w:cs="Calibri"/>
                <w:color w:val="000000"/>
                <w:sz w:val="22"/>
                <w:szCs w:val="22"/>
                <w:lang w:val="en-PH" w:eastAsia="en-US"/>
              </w:rPr>
            </w:pPr>
            <w:ins w:id="64529" w:author="Diana Machado" w:date="2019-04-05T18:46:00Z">
              <w:r w:rsidRPr="008B05C1">
                <w:rPr>
                  <w:rFonts w:ascii="Calibri" w:eastAsia="PMingLiU" w:hAnsi="Calibri" w:cs="Calibri"/>
                  <w:color w:val="000000"/>
                  <w:sz w:val="22"/>
                  <w:szCs w:val="22"/>
                  <w:lang w:val="en-PH" w:eastAsia="en-US"/>
                </w:rPr>
                <w:t>0.395</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30" w:author="Diana Machado" w:date="2019-04-05T18:46:00Z"/>
                <w:rFonts w:ascii="Calibri" w:eastAsia="PMingLiU" w:hAnsi="Calibri" w:cs="Calibri"/>
                <w:color w:val="000000"/>
                <w:sz w:val="22"/>
                <w:szCs w:val="22"/>
                <w:lang w:val="en-PH" w:eastAsia="en-US"/>
              </w:rPr>
            </w:pPr>
            <w:ins w:id="64531" w:author="Diana Machado" w:date="2019-04-05T18:46:00Z">
              <w:r w:rsidRPr="008B05C1">
                <w:rPr>
                  <w:rFonts w:ascii="Calibri" w:eastAsia="PMingLiU" w:hAnsi="Calibri" w:cs="Calibri"/>
                  <w:color w:val="000000"/>
                  <w:sz w:val="22"/>
                  <w:szCs w:val="22"/>
                  <w:lang w:val="en-PH" w:eastAsia="en-US"/>
                </w:rPr>
                <w:t>0.423</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32" w:author="Diana Machado" w:date="2019-04-05T18:46:00Z"/>
                <w:rFonts w:ascii="Calibri" w:eastAsia="PMingLiU" w:hAnsi="Calibri" w:cs="Calibri"/>
                <w:color w:val="000000"/>
                <w:sz w:val="22"/>
                <w:szCs w:val="22"/>
                <w:lang w:val="en-PH" w:eastAsia="en-US"/>
              </w:rPr>
            </w:pPr>
            <w:ins w:id="64533" w:author="Diana Machado" w:date="2019-04-05T18:46:00Z">
              <w:r w:rsidRPr="008B05C1">
                <w:rPr>
                  <w:rFonts w:ascii="Calibri" w:eastAsia="PMingLiU" w:hAnsi="Calibri" w:cs="Calibri"/>
                  <w:color w:val="000000"/>
                  <w:sz w:val="22"/>
                  <w:szCs w:val="22"/>
                  <w:lang w:val="en-PH" w:eastAsia="en-US"/>
                </w:rPr>
                <w:t>1.071</w:t>
              </w:r>
            </w:ins>
          </w:p>
        </w:tc>
      </w:tr>
      <w:tr w:rsidR="00787B33" w:rsidRPr="008B05C1" w:rsidTr="00787B33">
        <w:trPr>
          <w:trHeight w:val="288"/>
          <w:ins w:id="64534"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35"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36" w:author="Diana Machado" w:date="2019-04-05T18:46:00Z"/>
                <w:rFonts w:ascii="Calibri" w:eastAsia="PMingLiU" w:hAnsi="Calibri" w:cs="Calibri"/>
                <w:color w:val="000000"/>
                <w:sz w:val="22"/>
                <w:szCs w:val="22"/>
                <w:lang w:val="en-PH" w:eastAsia="en-US"/>
              </w:rPr>
            </w:pPr>
            <w:ins w:id="64537"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38" w:author="Diana Machado" w:date="2019-04-05T18:46:00Z"/>
                <w:rFonts w:ascii="Calibri" w:eastAsia="PMingLiU" w:hAnsi="Calibri" w:cs="Calibri"/>
                <w:color w:val="000000"/>
                <w:sz w:val="22"/>
                <w:szCs w:val="22"/>
                <w:lang w:val="en-PH" w:eastAsia="en-US"/>
              </w:rPr>
            </w:pPr>
            <w:ins w:id="64539"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40" w:author="Diana Machado" w:date="2019-04-05T18:46:00Z"/>
                <w:rFonts w:ascii="Calibri" w:eastAsia="PMingLiU" w:hAnsi="Calibri" w:cs="Calibri"/>
                <w:color w:val="000000"/>
                <w:sz w:val="22"/>
                <w:szCs w:val="22"/>
                <w:lang w:val="en-PH" w:eastAsia="en-US"/>
              </w:rPr>
            </w:pPr>
            <w:ins w:id="64541" w:author="Diana Machado" w:date="2019-04-05T18:46:00Z">
              <w:r w:rsidRPr="008B05C1">
                <w:rPr>
                  <w:rFonts w:ascii="Calibri" w:eastAsia="PMingLiU" w:hAnsi="Calibri" w:cs="Calibri"/>
                  <w:color w:val="000000"/>
                  <w:sz w:val="22"/>
                  <w:szCs w:val="22"/>
                  <w:lang w:val="en-PH" w:eastAsia="en-US"/>
                </w:rPr>
                <w:t>0.806</w:t>
              </w:r>
            </w:ins>
          </w:p>
        </w:tc>
        <w:tc>
          <w:tcPr>
            <w:tcW w:w="921"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42" w:author="Diana Machado" w:date="2019-04-05T18:46:00Z"/>
                <w:rFonts w:ascii="Calibri" w:eastAsia="PMingLiU" w:hAnsi="Calibri" w:cs="Calibri"/>
                <w:color w:val="000000"/>
                <w:sz w:val="22"/>
                <w:szCs w:val="22"/>
                <w:lang w:val="en-PH" w:eastAsia="en-US"/>
              </w:rPr>
            </w:pPr>
            <w:ins w:id="64543" w:author="Diana Machado" w:date="2019-04-05T18:46:00Z">
              <w:r w:rsidRPr="008B05C1">
                <w:rPr>
                  <w:rFonts w:ascii="Calibri" w:eastAsia="PMingLiU" w:hAnsi="Calibri" w:cs="Calibri"/>
                  <w:color w:val="000000"/>
                  <w:sz w:val="22"/>
                  <w:szCs w:val="22"/>
                  <w:lang w:val="en-PH" w:eastAsia="en-US"/>
                </w:rPr>
                <w:t>0.829</w:t>
              </w:r>
            </w:ins>
          </w:p>
        </w:tc>
        <w:tc>
          <w:tcPr>
            <w:tcW w:w="1052"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44" w:author="Diana Machado" w:date="2019-04-05T18:46:00Z"/>
                <w:rFonts w:ascii="Calibri" w:eastAsia="PMingLiU" w:hAnsi="Calibri" w:cs="Calibri"/>
                <w:color w:val="000000"/>
                <w:sz w:val="22"/>
                <w:szCs w:val="22"/>
                <w:lang w:val="en-PH" w:eastAsia="en-US"/>
              </w:rPr>
            </w:pPr>
            <w:ins w:id="64545" w:author="Diana Machado" w:date="2019-04-05T18:46:00Z">
              <w:r w:rsidRPr="008B05C1">
                <w:rPr>
                  <w:rFonts w:ascii="Calibri" w:eastAsia="PMingLiU" w:hAnsi="Calibri" w:cs="Calibri"/>
                  <w:color w:val="000000"/>
                  <w:sz w:val="22"/>
                  <w:szCs w:val="22"/>
                  <w:lang w:val="en-PH" w:eastAsia="en-US"/>
                </w:rPr>
                <w:t>1.029</w:t>
              </w:r>
            </w:ins>
          </w:p>
        </w:tc>
      </w:tr>
      <w:tr w:rsidR="00787B33" w:rsidRPr="008B05C1" w:rsidTr="00787B33">
        <w:trPr>
          <w:trHeight w:val="299"/>
          <w:ins w:id="64546"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547"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548" w:author="Diana Machado" w:date="2019-04-05T18:46:00Z"/>
                <w:rFonts w:ascii="Calibri" w:eastAsia="PMingLiU" w:hAnsi="Calibri" w:cs="Calibri"/>
                <w:color w:val="000000"/>
                <w:sz w:val="22"/>
                <w:szCs w:val="22"/>
                <w:lang w:val="en-PH" w:eastAsia="en-US"/>
              </w:rPr>
            </w:pPr>
            <w:ins w:id="64549"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550" w:author="Diana Machado" w:date="2019-04-05T18:46:00Z"/>
                <w:rFonts w:ascii="Calibri" w:eastAsia="PMingLiU" w:hAnsi="Calibri" w:cs="Calibri"/>
                <w:color w:val="000000"/>
                <w:sz w:val="22"/>
                <w:szCs w:val="22"/>
                <w:lang w:val="en-PH" w:eastAsia="en-US"/>
              </w:rPr>
            </w:pPr>
            <w:ins w:id="64551"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552" w:author="Diana Machado" w:date="2019-04-05T18:46:00Z"/>
                <w:rFonts w:ascii="Calibri" w:eastAsia="PMingLiU" w:hAnsi="Calibri" w:cs="Calibri"/>
                <w:color w:val="000000"/>
                <w:sz w:val="22"/>
                <w:szCs w:val="22"/>
                <w:lang w:val="en-PH" w:eastAsia="en-US"/>
              </w:rPr>
            </w:pPr>
            <w:ins w:id="64553" w:author="Diana Machado" w:date="2019-04-05T18:46:00Z">
              <w:r w:rsidRPr="008B05C1">
                <w:rPr>
                  <w:rFonts w:ascii="Calibri" w:eastAsia="PMingLiU" w:hAnsi="Calibri" w:cs="Calibri"/>
                  <w:color w:val="000000"/>
                  <w:sz w:val="22"/>
                  <w:szCs w:val="22"/>
                  <w:lang w:val="en-PH" w:eastAsia="en-US"/>
                </w:rPr>
                <w:t>0.985</w:t>
              </w:r>
            </w:ins>
          </w:p>
        </w:tc>
        <w:tc>
          <w:tcPr>
            <w:tcW w:w="921"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554" w:author="Diana Machado" w:date="2019-04-05T18:46:00Z"/>
                <w:rFonts w:ascii="Calibri" w:eastAsia="PMingLiU" w:hAnsi="Calibri" w:cs="Calibri"/>
                <w:color w:val="000000"/>
                <w:sz w:val="22"/>
                <w:szCs w:val="22"/>
                <w:lang w:val="en-PH" w:eastAsia="en-US"/>
              </w:rPr>
            </w:pPr>
            <w:ins w:id="64555" w:author="Diana Machado" w:date="2019-04-05T18:46:00Z">
              <w:r w:rsidRPr="008B05C1">
                <w:rPr>
                  <w:rFonts w:ascii="Calibri" w:eastAsia="PMingLiU" w:hAnsi="Calibri" w:cs="Calibri"/>
                  <w:color w:val="000000"/>
                  <w:sz w:val="22"/>
                  <w:szCs w:val="22"/>
                  <w:lang w:val="en-PH" w:eastAsia="en-US"/>
                </w:rPr>
                <w:t>1.104</w:t>
              </w:r>
            </w:ins>
          </w:p>
        </w:tc>
        <w:tc>
          <w:tcPr>
            <w:tcW w:w="1052"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556" w:author="Diana Machado" w:date="2019-04-05T18:46:00Z"/>
                <w:rFonts w:ascii="Calibri" w:eastAsia="PMingLiU" w:hAnsi="Calibri" w:cs="Calibri"/>
                <w:color w:val="000000"/>
                <w:sz w:val="22"/>
                <w:szCs w:val="22"/>
                <w:lang w:val="en-PH" w:eastAsia="en-US"/>
              </w:rPr>
            </w:pPr>
            <w:ins w:id="64557" w:author="Diana Machado" w:date="2019-04-05T18:46:00Z">
              <w:r w:rsidRPr="008B05C1">
                <w:rPr>
                  <w:rFonts w:ascii="Calibri" w:eastAsia="PMingLiU" w:hAnsi="Calibri" w:cs="Calibri"/>
                  <w:color w:val="000000"/>
                  <w:sz w:val="22"/>
                  <w:szCs w:val="22"/>
                  <w:lang w:val="en-PH" w:eastAsia="en-US"/>
                </w:rPr>
                <w:t>1.120</w:t>
              </w:r>
            </w:ins>
          </w:p>
        </w:tc>
      </w:tr>
      <w:tr w:rsidR="00787B33" w:rsidRPr="008B05C1" w:rsidTr="00787B33">
        <w:trPr>
          <w:trHeight w:val="576"/>
          <w:ins w:id="64558"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59" w:author="Diana Machado" w:date="2019-04-05T18:46:00Z"/>
                <w:rFonts w:ascii="Calibri" w:eastAsia="PMingLiU" w:hAnsi="Calibri" w:cs="Calibri"/>
                <w:b/>
                <w:bCs/>
                <w:color w:val="000000"/>
                <w:sz w:val="22"/>
                <w:szCs w:val="22"/>
                <w:lang w:val="en-PH" w:eastAsia="en-US"/>
              </w:rPr>
            </w:pPr>
            <w:ins w:id="64560" w:author="Diana Machado" w:date="2019-04-05T18:46:00Z">
              <w:r w:rsidRPr="008B05C1">
                <w:rPr>
                  <w:rFonts w:ascii="Calibri" w:eastAsia="PMingLiU" w:hAnsi="Calibri" w:cs="Calibri"/>
                  <w:b/>
                  <w:bCs/>
                  <w:color w:val="000000"/>
                  <w:sz w:val="22"/>
                  <w:szCs w:val="22"/>
                  <w:lang w:val="en-PH" w:eastAsia="en-US"/>
                </w:rPr>
                <w:t>Policy Form</w:t>
              </w:r>
            </w:ins>
          </w:p>
        </w:tc>
        <w:tc>
          <w:tcPr>
            <w:tcW w:w="495" w:type="pct"/>
            <w:tcBorders>
              <w:top w:val="single" w:sz="12" w:space="0" w:color="auto"/>
              <w:left w:val="single" w:sz="6" w:space="0" w:color="auto"/>
              <w:bottom w:val="nil"/>
              <w:right w:val="single" w:sz="12" w:space="0" w:color="auto"/>
            </w:tcBorders>
          </w:tcPr>
          <w:p w:rsidR="00787B33" w:rsidRPr="008B05C1" w:rsidRDefault="00787B33" w:rsidP="00787B33">
            <w:pPr>
              <w:autoSpaceDE w:val="0"/>
              <w:autoSpaceDN w:val="0"/>
              <w:adjustRightInd w:val="0"/>
              <w:jc w:val="center"/>
              <w:rPr>
                <w:ins w:id="64561" w:author="Diana Machado" w:date="2019-04-05T18:46:00Z"/>
                <w:rFonts w:ascii="Calibri" w:eastAsia="PMingLiU" w:hAnsi="Calibri" w:cs="Calibri"/>
                <w:b/>
                <w:bCs/>
                <w:color w:val="000000"/>
                <w:sz w:val="22"/>
                <w:szCs w:val="22"/>
                <w:lang w:val="en-PH" w:eastAsia="en-US"/>
              </w:rPr>
            </w:pPr>
            <w:ins w:id="64562" w:author="Diana Machado" w:date="2019-04-05T18:46:00Z">
              <w:r w:rsidRPr="008B05C1">
                <w:rPr>
                  <w:rFonts w:ascii="Calibri" w:eastAsia="PMingLiU" w:hAnsi="Calibri" w:cs="Calibri"/>
                  <w:b/>
                  <w:bCs/>
                  <w:color w:val="000000"/>
                  <w:sz w:val="22"/>
                  <w:szCs w:val="22"/>
                  <w:lang w:val="en-PH" w:eastAsia="en-US"/>
                </w:rPr>
                <w:t>Location</w:t>
              </w:r>
            </w:ins>
          </w:p>
        </w:tc>
        <w:tc>
          <w:tcPr>
            <w:tcW w:w="773" w:type="pct"/>
            <w:tcBorders>
              <w:top w:val="single" w:sz="12" w:space="0" w:color="auto"/>
              <w:left w:val="single" w:sz="12" w:space="0" w:color="auto"/>
              <w:bottom w:val="nil"/>
              <w:right w:val="single" w:sz="12" w:space="0" w:color="auto"/>
            </w:tcBorders>
          </w:tcPr>
          <w:p w:rsidR="00787B33" w:rsidRPr="008B05C1" w:rsidRDefault="00787B33" w:rsidP="00787B33">
            <w:pPr>
              <w:autoSpaceDE w:val="0"/>
              <w:autoSpaceDN w:val="0"/>
              <w:adjustRightInd w:val="0"/>
              <w:jc w:val="center"/>
              <w:rPr>
                <w:ins w:id="64563" w:author="Diana Machado" w:date="2019-04-05T18:46:00Z"/>
                <w:rFonts w:ascii="Calibri" w:eastAsia="PMingLiU" w:hAnsi="Calibri" w:cs="Calibri"/>
                <w:b/>
                <w:bCs/>
                <w:color w:val="000000"/>
                <w:sz w:val="22"/>
                <w:szCs w:val="22"/>
                <w:lang w:val="en-PH" w:eastAsia="en-US"/>
              </w:rPr>
            </w:pPr>
            <w:ins w:id="64564" w:author="Diana Machado" w:date="2019-04-05T18:46:00Z">
              <w:r w:rsidRPr="008B05C1">
                <w:rPr>
                  <w:rFonts w:ascii="Calibri" w:eastAsia="PMingLiU" w:hAnsi="Calibri" w:cs="Calibri"/>
                  <w:b/>
                  <w:bCs/>
                  <w:color w:val="000000"/>
                  <w:sz w:val="22"/>
                  <w:szCs w:val="22"/>
                  <w:lang w:val="en-PH" w:eastAsia="en-US"/>
                </w:rPr>
                <w:t>County</w:t>
              </w:r>
            </w:ins>
          </w:p>
        </w:tc>
        <w:tc>
          <w:tcPr>
            <w:tcW w:w="921" w:type="pct"/>
            <w:gridSpan w:val="2"/>
            <w:tcBorders>
              <w:top w:val="single" w:sz="12" w:space="0" w:color="auto"/>
              <w:left w:val="single" w:sz="12" w:space="0" w:color="auto"/>
              <w:bottom w:val="single" w:sz="6" w:space="0" w:color="auto"/>
              <w:right w:val="single" w:sz="6" w:space="0" w:color="auto"/>
            </w:tcBorders>
          </w:tcPr>
          <w:p w:rsidR="00787B33" w:rsidRPr="008B05C1" w:rsidRDefault="00787B33" w:rsidP="00787B33">
            <w:pPr>
              <w:autoSpaceDE w:val="0"/>
              <w:autoSpaceDN w:val="0"/>
              <w:adjustRightInd w:val="0"/>
              <w:jc w:val="center"/>
              <w:rPr>
                <w:ins w:id="64565" w:author="Diana Machado" w:date="2019-04-05T18:46:00Z"/>
                <w:rFonts w:ascii="Calibri" w:eastAsia="PMingLiU" w:hAnsi="Calibri" w:cs="Calibri"/>
                <w:b/>
                <w:bCs/>
                <w:color w:val="000000"/>
                <w:sz w:val="22"/>
                <w:szCs w:val="22"/>
                <w:lang w:val="en-PH" w:eastAsia="en-US"/>
              </w:rPr>
            </w:pPr>
            <w:ins w:id="64566" w:author="Diana Machado" w:date="2019-04-05T18:46:00Z">
              <w:r w:rsidRPr="008B05C1">
                <w:rPr>
                  <w:rFonts w:ascii="Calibri" w:eastAsia="PMingLiU" w:hAnsi="Calibri" w:cs="Calibri"/>
                  <w:b/>
                  <w:bCs/>
                  <w:color w:val="000000"/>
                  <w:sz w:val="22"/>
                  <w:szCs w:val="22"/>
                  <w:lang w:val="en-PH" w:eastAsia="en-US"/>
                </w:rPr>
                <w:t>Hurricane Loss Cost per Construction</w:t>
              </w:r>
            </w:ins>
          </w:p>
        </w:tc>
        <w:tc>
          <w:tcPr>
            <w:tcW w:w="1052" w:type="pct"/>
            <w:tcBorders>
              <w:top w:val="single" w:sz="12" w:space="0" w:color="auto"/>
              <w:left w:val="single" w:sz="6" w:space="0" w:color="auto"/>
              <w:bottom w:val="single" w:sz="2" w:space="0" w:color="000000"/>
              <w:right w:val="single" w:sz="12" w:space="0" w:color="auto"/>
            </w:tcBorders>
          </w:tcPr>
          <w:p w:rsidR="00787B33" w:rsidRPr="008B05C1" w:rsidRDefault="00787B33" w:rsidP="00787B33">
            <w:pPr>
              <w:autoSpaceDE w:val="0"/>
              <w:autoSpaceDN w:val="0"/>
              <w:adjustRightInd w:val="0"/>
              <w:jc w:val="center"/>
              <w:rPr>
                <w:ins w:id="64567" w:author="Diana Machado" w:date="2019-04-05T18:46:00Z"/>
                <w:rFonts w:ascii="Calibri" w:eastAsia="PMingLiU" w:hAnsi="Calibri" w:cs="Calibri"/>
                <w:color w:val="000000"/>
                <w:sz w:val="22"/>
                <w:szCs w:val="22"/>
                <w:lang w:val="en-PH" w:eastAsia="en-US"/>
              </w:rPr>
            </w:pPr>
          </w:p>
        </w:tc>
      </w:tr>
      <w:tr w:rsidR="00787B33" w:rsidRPr="008B05C1" w:rsidTr="00787B33">
        <w:trPr>
          <w:trHeight w:val="299"/>
          <w:ins w:id="64568"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569" w:author="Diana Machado" w:date="2019-04-05T18:46:00Z"/>
                <w:rFonts w:ascii="Calibri" w:eastAsia="PMingLiU" w:hAnsi="Calibri" w:cs="Calibri"/>
                <w:b/>
                <w:bCs/>
                <w:color w:val="000000"/>
                <w:sz w:val="22"/>
                <w:szCs w:val="22"/>
                <w:lang w:val="en-PH" w:eastAsia="en-US"/>
              </w:rPr>
            </w:pPr>
          </w:p>
        </w:tc>
        <w:tc>
          <w:tcPr>
            <w:tcW w:w="495" w:type="pct"/>
            <w:tcBorders>
              <w:top w:val="nil"/>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570" w:author="Diana Machado" w:date="2019-04-05T18:46:00Z"/>
                <w:rFonts w:ascii="Calibri" w:eastAsia="PMingLiU" w:hAnsi="Calibri" w:cs="Calibri"/>
                <w:b/>
                <w:bCs/>
                <w:color w:val="000000"/>
                <w:sz w:val="22"/>
                <w:szCs w:val="22"/>
                <w:lang w:val="en-PH" w:eastAsia="en-US"/>
              </w:rPr>
            </w:pPr>
          </w:p>
        </w:tc>
        <w:tc>
          <w:tcPr>
            <w:tcW w:w="773" w:type="pct"/>
            <w:tcBorders>
              <w:top w:val="nil"/>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571" w:author="Diana Machado" w:date="2019-04-05T18:46:00Z"/>
                <w:rFonts w:ascii="Calibri" w:eastAsia="PMingLiU" w:hAnsi="Calibri" w:cs="Calibri"/>
                <w:b/>
                <w:bCs/>
                <w:color w:val="000000"/>
                <w:sz w:val="22"/>
                <w:szCs w:val="22"/>
                <w:lang w:val="en-PH" w:eastAsia="en-US"/>
              </w:rPr>
            </w:pPr>
          </w:p>
        </w:tc>
        <w:tc>
          <w:tcPr>
            <w:tcW w:w="921"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572" w:author="Diana Machado" w:date="2019-04-05T18:46:00Z"/>
                <w:rFonts w:ascii="Calibri" w:eastAsia="PMingLiU" w:hAnsi="Calibri" w:cs="Calibri"/>
                <w:b/>
                <w:bCs/>
                <w:color w:val="000000"/>
                <w:sz w:val="22"/>
                <w:szCs w:val="22"/>
                <w:lang w:val="en-PH" w:eastAsia="en-US"/>
              </w:rPr>
            </w:pPr>
            <w:ins w:id="64573" w:author="Diana Machado" w:date="2019-04-05T18:46:00Z">
              <w:r w:rsidRPr="008B05C1">
                <w:rPr>
                  <w:rFonts w:ascii="Calibri" w:eastAsia="PMingLiU" w:hAnsi="Calibri" w:cs="Calibri"/>
                  <w:b/>
                  <w:bCs/>
                  <w:color w:val="000000"/>
                  <w:sz w:val="22"/>
                  <w:szCs w:val="22"/>
                  <w:lang w:val="en-PH" w:eastAsia="en-US"/>
                </w:rPr>
                <w:t>Concrete</w:t>
              </w:r>
            </w:ins>
          </w:p>
        </w:tc>
        <w:tc>
          <w:tcPr>
            <w:tcW w:w="921" w:type="pct"/>
            <w:tcBorders>
              <w:top w:val="single" w:sz="2" w:space="0" w:color="000000"/>
              <w:left w:val="single" w:sz="12" w:space="0" w:color="auto"/>
              <w:bottom w:val="single" w:sz="12"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574" w:author="Diana Machado" w:date="2019-04-05T18:46:00Z"/>
                <w:rFonts w:ascii="Calibri" w:eastAsia="PMingLiU" w:hAnsi="Calibri" w:cs="Calibri"/>
                <w:b/>
                <w:bCs/>
                <w:color w:val="000000"/>
                <w:sz w:val="22"/>
                <w:szCs w:val="22"/>
                <w:lang w:val="en-PH" w:eastAsia="en-US"/>
              </w:rPr>
            </w:pPr>
          </w:p>
        </w:tc>
        <w:tc>
          <w:tcPr>
            <w:tcW w:w="1052" w:type="pct"/>
            <w:tcBorders>
              <w:top w:val="single" w:sz="2" w:space="0" w:color="000000"/>
              <w:left w:val="single" w:sz="6" w:space="0" w:color="auto"/>
              <w:bottom w:val="single" w:sz="12"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575"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576" w:author="Diana Machado" w:date="2019-04-05T18:46:00Z"/>
        </w:trPr>
        <w:tc>
          <w:tcPr>
            <w:tcW w:w="837" w:type="pct"/>
            <w:tcBorders>
              <w:top w:val="single" w:sz="12" w:space="0" w:color="auto"/>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77" w:author="Diana Machado" w:date="2019-04-05T18:46:00Z"/>
                <w:rFonts w:ascii="Calibri" w:eastAsia="PMingLiU" w:hAnsi="Calibri" w:cs="Calibri"/>
                <w:color w:val="000000"/>
                <w:sz w:val="22"/>
                <w:szCs w:val="22"/>
                <w:lang w:val="en-PH" w:eastAsia="en-US"/>
              </w:rPr>
            </w:pPr>
            <w:ins w:id="64578" w:author="Diana Machado" w:date="2019-04-05T18:46:00Z">
              <w:r w:rsidRPr="008B05C1">
                <w:rPr>
                  <w:rFonts w:ascii="Calibri" w:eastAsia="PMingLiU" w:hAnsi="Calibri" w:cs="Calibri"/>
                  <w:color w:val="000000"/>
                  <w:sz w:val="22"/>
                  <w:szCs w:val="22"/>
                  <w:lang w:val="en-PH" w:eastAsia="en-US"/>
                </w:rPr>
                <w:t xml:space="preserve">Commercial </w:t>
              </w:r>
            </w:ins>
          </w:p>
        </w:tc>
        <w:tc>
          <w:tcPr>
            <w:tcW w:w="495" w:type="pct"/>
            <w:tcBorders>
              <w:top w:val="single" w:sz="12"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79" w:author="Diana Machado" w:date="2019-04-05T18:46:00Z"/>
                <w:rFonts w:ascii="Calibri" w:eastAsia="PMingLiU" w:hAnsi="Calibri" w:cs="Calibri"/>
                <w:color w:val="000000"/>
                <w:sz w:val="22"/>
                <w:szCs w:val="22"/>
                <w:lang w:val="en-PH" w:eastAsia="en-US"/>
              </w:rPr>
            </w:pPr>
            <w:ins w:id="64580" w:author="Diana Machado" w:date="2019-04-05T18:46:00Z">
              <w:r w:rsidRPr="008B05C1">
                <w:rPr>
                  <w:rFonts w:ascii="Calibri" w:eastAsia="PMingLiU" w:hAnsi="Calibri" w:cs="Calibri"/>
                  <w:color w:val="000000"/>
                  <w:sz w:val="22"/>
                  <w:szCs w:val="22"/>
                  <w:lang w:val="en-PH" w:eastAsia="en-US"/>
                </w:rPr>
                <w:t>1</w:t>
              </w:r>
            </w:ins>
          </w:p>
        </w:tc>
        <w:tc>
          <w:tcPr>
            <w:tcW w:w="773"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81" w:author="Diana Machado" w:date="2019-04-05T18:46:00Z"/>
                <w:rFonts w:ascii="Calibri" w:eastAsia="PMingLiU" w:hAnsi="Calibri" w:cs="Calibri"/>
                <w:color w:val="000000"/>
                <w:sz w:val="22"/>
                <w:szCs w:val="22"/>
                <w:lang w:val="en-PH" w:eastAsia="en-US"/>
              </w:rPr>
            </w:pPr>
            <w:ins w:id="64582" w:author="Diana Machado" w:date="2019-04-05T18:46:00Z">
              <w:r w:rsidRPr="008B05C1">
                <w:rPr>
                  <w:rFonts w:ascii="Calibri" w:eastAsia="PMingLiU" w:hAnsi="Calibri" w:cs="Calibri"/>
                  <w:color w:val="000000"/>
                  <w:sz w:val="22"/>
                  <w:szCs w:val="22"/>
                  <w:lang w:val="en-PH" w:eastAsia="en-US"/>
                </w:rPr>
                <w:t>BAY</w:t>
              </w:r>
            </w:ins>
          </w:p>
        </w:tc>
        <w:tc>
          <w:tcPr>
            <w:tcW w:w="921" w:type="pct"/>
            <w:tcBorders>
              <w:top w:val="single" w:sz="12"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83" w:author="Diana Machado" w:date="2019-04-05T18:46:00Z"/>
                <w:rFonts w:ascii="Calibri" w:eastAsia="PMingLiU" w:hAnsi="Calibri" w:cs="Calibri"/>
                <w:color w:val="000000"/>
                <w:sz w:val="22"/>
                <w:szCs w:val="22"/>
                <w:lang w:val="en-PH" w:eastAsia="en-US"/>
              </w:rPr>
            </w:pPr>
            <w:ins w:id="64584" w:author="Diana Machado" w:date="2019-04-05T18:46:00Z">
              <w:r w:rsidRPr="008B05C1">
                <w:rPr>
                  <w:rFonts w:ascii="Calibri" w:eastAsia="PMingLiU" w:hAnsi="Calibri" w:cs="Calibri"/>
                  <w:color w:val="000000"/>
                  <w:sz w:val="22"/>
                  <w:szCs w:val="22"/>
                  <w:lang w:val="en-PH" w:eastAsia="en-US"/>
                </w:rPr>
                <w:t>14.129</w:t>
              </w:r>
            </w:ins>
          </w:p>
        </w:tc>
        <w:tc>
          <w:tcPr>
            <w:tcW w:w="921" w:type="pct"/>
            <w:tcBorders>
              <w:top w:val="single" w:sz="12"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585" w:author="Diana Machado" w:date="2019-04-05T18:46:00Z"/>
                <w:rFonts w:ascii="Calibri" w:eastAsia="PMingLiU" w:hAnsi="Calibri" w:cs="Calibri"/>
                <w:color w:val="000000"/>
                <w:sz w:val="22"/>
                <w:szCs w:val="22"/>
                <w:lang w:val="en-PH" w:eastAsia="en-US"/>
              </w:rPr>
            </w:pPr>
          </w:p>
        </w:tc>
        <w:tc>
          <w:tcPr>
            <w:tcW w:w="1052" w:type="pct"/>
            <w:tcBorders>
              <w:top w:val="single" w:sz="12"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586"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587"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88" w:author="Diana Machado" w:date="2019-04-05T18:46:00Z"/>
                <w:rFonts w:ascii="Calibri" w:eastAsia="PMingLiU" w:hAnsi="Calibri" w:cs="Calibri"/>
                <w:color w:val="000000"/>
                <w:sz w:val="22"/>
                <w:szCs w:val="22"/>
                <w:lang w:val="en-PH" w:eastAsia="en-US"/>
              </w:rPr>
            </w:pPr>
            <w:ins w:id="64589" w:author="Diana Machado" w:date="2019-04-05T18:46:00Z">
              <w:r w:rsidRPr="008B05C1">
                <w:rPr>
                  <w:rFonts w:ascii="Calibri" w:eastAsia="PMingLiU" w:hAnsi="Calibri" w:cs="Calibri"/>
                  <w:color w:val="000000"/>
                  <w:sz w:val="22"/>
                  <w:szCs w:val="22"/>
                  <w:lang w:val="en-PH" w:eastAsia="en-US"/>
                </w:rPr>
                <w:t>Residential</w:t>
              </w:r>
            </w:ins>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90" w:author="Diana Machado" w:date="2019-04-05T18:46:00Z"/>
                <w:rFonts w:ascii="Calibri" w:eastAsia="PMingLiU" w:hAnsi="Calibri" w:cs="Calibri"/>
                <w:color w:val="000000"/>
                <w:sz w:val="22"/>
                <w:szCs w:val="22"/>
                <w:lang w:val="en-PH" w:eastAsia="en-US"/>
              </w:rPr>
            </w:pPr>
            <w:ins w:id="64591" w:author="Diana Machado" w:date="2019-04-05T18:46:00Z">
              <w:r w:rsidRPr="008B05C1">
                <w:rPr>
                  <w:rFonts w:ascii="Calibri" w:eastAsia="PMingLiU" w:hAnsi="Calibri" w:cs="Calibri"/>
                  <w:color w:val="000000"/>
                  <w:sz w:val="22"/>
                  <w:szCs w:val="22"/>
                  <w:lang w:val="en-PH" w:eastAsia="en-US"/>
                </w:rPr>
                <w:t>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92" w:author="Diana Machado" w:date="2019-04-05T18:46:00Z"/>
                <w:rFonts w:ascii="Calibri" w:eastAsia="PMingLiU" w:hAnsi="Calibri" w:cs="Calibri"/>
                <w:color w:val="000000"/>
                <w:sz w:val="22"/>
                <w:szCs w:val="22"/>
                <w:lang w:val="en-PH" w:eastAsia="en-US"/>
              </w:rPr>
            </w:pPr>
            <w:ins w:id="64593"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594" w:author="Diana Machado" w:date="2019-04-05T18:46:00Z"/>
                <w:rFonts w:ascii="Calibri" w:eastAsia="PMingLiU" w:hAnsi="Calibri" w:cs="Calibri"/>
                <w:color w:val="000000"/>
                <w:sz w:val="22"/>
                <w:szCs w:val="22"/>
                <w:lang w:val="en-PH" w:eastAsia="en-US"/>
              </w:rPr>
            </w:pPr>
            <w:ins w:id="64595" w:author="Diana Machado" w:date="2019-04-05T18:46:00Z">
              <w:r w:rsidRPr="008B05C1">
                <w:rPr>
                  <w:rFonts w:ascii="Calibri" w:eastAsia="PMingLiU" w:hAnsi="Calibri" w:cs="Calibri"/>
                  <w:color w:val="000000"/>
                  <w:sz w:val="22"/>
                  <w:szCs w:val="22"/>
                  <w:lang w:val="en-PH" w:eastAsia="en-US"/>
                </w:rPr>
                <w:t>8.70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59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59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59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59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00" w:author="Diana Machado" w:date="2019-04-05T18:46:00Z"/>
                <w:rFonts w:ascii="Calibri" w:eastAsia="PMingLiU" w:hAnsi="Calibri" w:cs="Calibri"/>
                <w:color w:val="000000"/>
                <w:sz w:val="22"/>
                <w:szCs w:val="22"/>
                <w:lang w:val="en-PH" w:eastAsia="en-US"/>
              </w:rPr>
            </w:pPr>
            <w:ins w:id="64601" w:author="Diana Machado" w:date="2019-04-05T18:46:00Z">
              <w:r w:rsidRPr="008B05C1">
                <w:rPr>
                  <w:rFonts w:ascii="Calibri" w:eastAsia="PMingLiU" w:hAnsi="Calibri" w:cs="Calibri"/>
                  <w:color w:val="000000"/>
                  <w:sz w:val="22"/>
                  <w:szCs w:val="22"/>
                  <w:lang w:val="en-PH" w:eastAsia="en-US"/>
                </w:rPr>
                <w:t>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02" w:author="Diana Machado" w:date="2019-04-05T18:46:00Z"/>
                <w:rFonts w:ascii="Calibri" w:eastAsia="PMingLiU" w:hAnsi="Calibri" w:cs="Calibri"/>
                <w:color w:val="000000"/>
                <w:sz w:val="22"/>
                <w:szCs w:val="22"/>
                <w:lang w:val="en-PH" w:eastAsia="en-US"/>
              </w:rPr>
            </w:pPr>
            <w:ins w:id="64603" w:author="Diana Machado" w:date="2019-04-05T18:46:00Z">
              <w:r w:rsidRPr="008B05C1">
                <w:rPr>
                  <w:rFonts w:ascii="Calibri" w:eastAsia="PMingLiU" w:hAnsi="Calibri" w:cs="Calibri"/>
                  <w:color w:val="000000"/>
                  <w:sz w:val="22"/>
                  <w:szCs w:val="22"/>
                  <w:lang w:val="en-PH" w:eastAsia="en-US"/>
                </w:rPr>
                <w:t>BREV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04" w:author="Diana Machado" w:date="2019-04-05T18:46:00Z"/>
                <w:rFonts w:ascii="Calibri" w:eastAsia="PMingLiU" w:hAnsi="Calibri" w:cs="Calibri"/>
                <w:color w:val="000000"/>
                <w:sz w:val="22"/>
                <w:szCs w:val="22"/>
                <w:lang w:val="en-PH" w:eastAsia="en-US"/>
              </w:rPr>
            </w:pPr>
            <w:ins w:id="64605" w:author="Diana Machado" w:date="2019-04-05T18:46:00Z">
              <w:r w:rsidRPr="008B05C1">
                <w:rPr>
                  <w:rFonts w:ascii="Calibri" w:eastAsia="PMingLiU" w:hAnsi="Calibri" w:cs="Calibri"/>
                  <w:color w:val="000000"/>
                  <w:sz w:val="22"/>
                  <w:szCs w:val="22"/>
                  <w:lang w:val="en-PH" w:eastAsia="en-US"/>
                </w:rPr>
                <w:t>8.01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0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0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0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0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10" w:author="Diana Machado" w:date="2019-04-05T18:46:00Z"/>
                <w:rFonts w:ascii="Calibri" w:eastAsia="PMingLiU" w:hAnsi="Calibri" w:cs="Calibri"/>
                <w:color w:val="000000"/>
                <w:sz w:val="22"/>
                <w:szCs w:val="22"/>
                <w:lang w:val="en-PH" w:eastAsia="en-US"/>
              </w:rPr>
            </w:pPr>
            <w:ins w:id="64611" w:author="Diana Machado" w:date="2019-04-05T18:46:00Z">
              <w:r w:rsidRPr="008B05C1">
                <w:rPr>
                  <w:rFonts w:ascii="Calibri" w:eastAsia="PMingLiU" w:hAnsi="Calibri" w:cs="Calibri"/>
                  <w:color w:val="000000"/>
                  <w:sz w:val="22"/>
                  <w:szCs w:val="22"/>
                  <w:lang w:val="en-PH" w:eastAsia="en-US"/>
                </w:rPr>
                <w:t>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12" w:author="Diana Machado" w:date="2019-04-05T18:46:00Z"/>
                <w:rFonts w:ascii="Calibri" w:eastAsia="PMingLiU" w:hAnsi="Calibri" w:cs="Calibri"/>
                <w:color w:val="000000"/>
                <w:sz w:val="22"/>
                <w:szCs w:val="22"/>
                <w:lang w:val="en-PH" w:eastAsia="en-US"/>
              </w:rPr>
            </w:pPr>
            <w:ins w:id="64613"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14" w:author="Diana Machado" w:date="2019-04-05T18:46:00Z"/>
                <w:rFonts w:ascii="Calibri" w:eastAsia="PMingLiU" w:hAnsi="Calibri" w:cs="Calibri"/>
                <w:color w:val="000000"/>
                <w:sz w:val="22"/>
                <w:szCs w:val="22"/>
                <w:lang w:val="en-PH" w:eastAsia="en-US"/>
              </w:rPr>
            </w:pPr>
            <w:ins w:id="64615" w:author="Diana Machado" w:date="2019-04-05T18:46:00Z">
              <w:r w:rsidRPr="008B05C1">
                <w:rPr>
                  <w:rFonts w:ascii="Calibri" w:eastAsia="PMingLiU" w:hAnsi="Calibri" w:cs="Calibri"/>
                  <w:color w:val="000000"/>
                  <w:sz w:val="22"/>
                  <w:szCs w:val="22"/>
                  <w:lang w:val="en-PH" w:eastAsia="en-US"/>
                </w:rPr>
                <w:t>15.97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1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1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1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1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20" w:author="Diana Machado" w:date="2019-04-05T18:46:00Z"/>
                <w:rFonts w:ascii="Calibri" w:eastAsia="PMingLiU" w:hAnsi="Calibri" w:cs="Calibri"/>
                <w:color w:val="000000"/>
                <w:sz w:val="22"/>
                <w:szCs w:val="22"/>
                <w:lang w:val="en-PH" w:eastAsia="en-US"/>
              </w:rPr>
            </w:pPr>
            <w:ins w:id="64621" w:author="Diana Machado" w:date="2019-04-05T18:46:00Z">
              <w:r w:rsidRPr="008B05C1">
                <w:rPr>
                  <w:rFonts w:ascii="Calibri" w:eastAsia="PMingLiU" w:hAnsi="Calibri" w:cs="Calibri"/>
                  <w:color w:val="000000"/>
                  <w:sz w:val="22"/>
                  <w:szCs w:val="22"/>
                  <w:lang w:val="en-PH" w:eastAsia="en-US"/>
                </w:rPr>
                <w:t>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22" w:author="Diana Machado" w:date="2019-04-05T18:46:00Z"/>
                <w:rFonts w:ascii="Calibri" w:eastAsia="PMingLiU" w:hAnsi="Calibri" w:cs="Calibri"/>
                <w:color w:val="000000"/>
                <w:sz w:val="22"/>
                <w:szCs w:val="22"/>
                <w:lang w:val="en-PH" w:eastAsia="en-US"/>
              </w:rPr>
            </w:pPr>
            <w:ins w:id="64623" w:author="Diana Machado" w:date="2019-04-05T18:46:00Z">
              <w:r w:rsidRPr="008B05C1">
                <w:rPr>
                  <w:rFonts w:ascii="Calibri" w:eastAsia="PMingLiU" w:hAnsi="Calibri" w:cs="Calibri"/>
                  <w:color w:val="000000"/>
                  <w:sz w:val="22"/>
                  <w:szCs w:val="22"/>
                  <w:lang w:val="en-PH" w:eastAsia="en-US"/>
                </w:rPr>
                <w:t>BROWARD</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24" w:author="Diana Machado" w:date="2019-04-05T18:46:00Z"/>
                <w:rFonts w:ascii="Calibri" w:eastAsia="PMingLiU" w:hAnsi="Calibri" w:cs="Calibri"/>
                <w:color w:val="000000"/>
                <w:sz w:val="22"/>
                <w:szCs w:val="22"/>
                <w:lang w:val="en-PH" w:eastAsia="en-US"/>
              </w:rPr>
            </w:pPr>
            <w:ins w:id="64625" w:author="Diana Machado" w:date="2019-04-05T18:46:00Z">
              <w:r w:rsidRPr="008B05C1">
                <w:rPr>
                  <w:rFonts w:ascii="Calibri" w:eastAsia="PMingLiU" w:hAnsi="Calibri" w:cs="Calibri"/>
                  <w:color w:val="000000"/>
                  <w:sz w:val="22"/>
                  <w:szCs w:val="22"/>
                  <w:lang w:val="en-PH" w:eastAsia="en-US"/>
                </w:rPr>
                <w:t>27.62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2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2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30" w:author="Diana Machado" w:date="2019-04-05T18:46:00Z"/>
                <w:rFonts w:ascii="Calibri" w:eastAsia="PMingLiU" w:hAnsi="Calibri" w:cs="Calibri"/>
                <w:color w:val="000000"/>
                <w:sz w:val="22"/>
                <w:szCs w:val="22"/>
                <w:lang w:val="en-PH" w:eastAsia="en-US"/>
              </w:rPr>
            </w:pPr>
            <w:ins w:id="64631" w:author="Diana Machado" w:date="2019-04-05T18:46:00Z">
              <w:r w:rsidRPr="008B05C1">
                <w:rPr>
                  <w:rFonts w:ascii="Calibri" w:eastAsia="PMingLiU" w:hAnsi="Calibri" w:cs="Calibri"/>
                  <w:color w:val="000000"/>
                  <w:sz w:val="22"/>
                  <w:szCs w:val="22"/>
                  <w:lang w:val="en-PH" w:eastAsia="en-US"/>
                </w:rPr>
                <w:t>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32" w:author="Diana Machado" w:date="2019-04-05T18:46:00Z"/>
                <w:rFonts w:ascii="Calibri" w:eastAsia="PMingLiU" w:hAnsi="Calibri" w:cs="Calibri"/>
                <w:color w:val="000000"/>
                <w:sz w:val="22"/>
                <w:szCs w:val="22"/>
                <w:lang w:val="en-PH" w:eastAsia="en-US"/>
              </w:rPr>
            </w:pPr>
            <w:ins w:id="64633" w:author="Diana Machado" w:date="2019-04-05T18:46:00Z">
              <w:r w:rsidRPr="008B05C1">
                <w:rPr>
                  <w:rFonts w:ascii="Calibri" w:eastAsia="PMingLiU" w:hAnsi="Calibri" w:cs="Calibri"/>
                  <w:color w:val="000000"/>
                  <w:sz w:val="22"/>
                  <w:szCs w:val="22"/>
                  <w:lang w:val="en-PH" w:eastAsia="en-US"/>
                </w:rPr>
                <w:t>CITRU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34" w:author="Diana Machado" w:date="2019-04-05T18:46:00Z"/>
                <w:rFonts w:ascii="Calibri" w:eastAsia="PMingLiU" w:hAnsi="Calibri" w:cs="Calibri"/>
                <w:color w:val="000000"/>
                <w:sz w:val="22"/>
                <w:szCs w:val="22"/>
                <w:lang w:val="en-PH" w:eastAsia="en-US"/>
              </w:rPr>
            </w:pPr>
            <w:ins w:id="64635" w:author="Diana Machado" w:date="2019-04-05T18:46:00Z">
              <w:r w:rsidRPr="008B05C1">
                <w:rPr>
                  <w:rFonts w:ascii="Calibri" w:eastAsia="PMingLiU" w:hAnsi="Calibri" w:cs="Calibri"/>
                  <w:color w:val="000000"/>
                  <w:sz w:val="22"/>
                  <w:szCs w:val="22"/>
                  <w:lang w:val="en-PH" w:eastAsia="en-US"/>
                </w:rPr>
                <w:t>4.59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3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3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3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3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40" w:author="Diana Machado" w:date="2019-04-05T18:46:00Z"/>
                <w:rFonts w:ascii="Calibri" w:eastAsia="PMingLiU" w:hAnsi="Calibri" w:cs="Calibri"/>
                <w:color w:val="000000"/>
                <w:sz w:val="22"/>
                <w:szCs w:val="22"/>
                <w:lang w:val="en-PH" w:eastAsia="en-US"/>
              </w:rPr>
            </w:pPr>
            <w:ins w:id="64641" w:author="Diana Machado" w:date="2019-04-05T18:46:00Z">
              <w:r w:rsidRPr="008B05C1">
                <w:rPr>
                  <w:rFonts w:ascii="Calibri" w:eastAsia="PMingLiU" w:hAnsi="Calibri" w:cs="Calibri"/>
                  <w:color w:val="000000"/>
                  <w:sz w:val="22"/>
                  <w:szCs w:val="22"/>
                  <w:lang w:val="en-PH" w:eastAsia="en-US"/>
                </w:rPr>
                <w:t>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42" w:author="Diana Machado" w:date="2019-04-05T18:46:00Z"/>
                <w:rFonts w:ascii="Calibri" w:eastAsia="PMingLiU" w:hAnsi="Calibri" w:cs="Calibri"/>
                <w:color w:val="000000"/>
                <w:sz w:val="22"/>
                <w:szCs w:val="22"/>
                <w:lang w:val="en-PH" w:eastAsia="en-US"/>
              </w:rPr>
            </w:pPr>
            <w:ins w:id="64643" w:author="Diana Machado" w:date="2019-04-05T18:46:00Z">
              <w:r w:rsidRPr="008B05C1">
                <w:rPr>
                  <w:rFonts w:ascii="Calibri" w:eastAsia="PMingLiU" w:hAnsi="Calibri" w:cs="Calibri"/>
                  <w:color w:val="000000"/>
                  <w:sz w:val="22"/>
                  <w:szCs w:val="22"/>
                  <w:lang w:val="en-PH" w:eastAsia="en-US"/>
                </w:rPr>
                <w:t>CLAY</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44" w:author="Diana Machado" w:date="2019-04-05T18:46:00Z"/>
                <w:rFonts w:ascii="Calibri" w:eastAsia="PMingLiU" w:hAnsi="Calibri" w:cs="Calibri"/>
                <w:color w:val="000000"/>
                <w:sz w:val="22"/>
                <w:szCs w:val="22"/>
                <w:lang w:val="en-PH" w:eastAsia="en-US"/>
              </w:rPr>
            </w:pPr>
            <w:ins w:id="64645" w:author="Diana Machado" w:date="2019-04-05T18:46:00Z">
              <w:r w:rsidRPr="008B05C1">
                <w:rPr>
                  <w:rFonts w:ascii="Calibri" w:eastAsia="PMingLiU" w:hAnsi="Calibri" w:cs="Calibri"/>
                  <w:color w:val="000000"/>
                  <w:sz w:val="22"/>
                  <w:szCs w:val="22"/>
                  <w:lang w:val="en-PH" w:eastAsia="en-US"/>
                </w:rPr>
                <w:t>1.78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4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4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4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4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50" w:author="Diana Machado" w:date="2019-04-05T18:46:00Z"/>
                <w:rFonts w:ascii="Calibri" w:eastAsia="PMingLiU" w:hAnsi="Calibri" w:cs="Calibri"/>
                <w:color w:val="000000"/>
                <w:sz w:val="22"/>
                <w:szCs w:val="22"/>
                <w:lang w:val="en-PH" w:eastAsia="en-US"/>
              </w:rPr>
            </w:pPr>
            <w:ins w:id="64651" w:author="Diana Machado" w:date="2019-04-05T18:46:00Z">
              <w:r w:rsidRPr="008B05C1">
                <w:rPr>
                  <w:rFonts w:ascii="Calibri" w:eastAsia="PMingLiU" w:hAnsi="Calibri" w:cs="Calibri"/>
                  <w:color w:val="000000"/>
                  <w:sz w:val="22"/>
                  <w:szCs w:val="22"/>
                  <w:lang w:val="en-PH" w:eastAsia="en-US"/>
                </w:rPr>
                <w:t>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52" w:author="Diana Machado" w:date="2019-04-05T18:46:00Z"/>
                <w:rFonts w:ascii="Calibri" w:eastAsia="PMingLiU" w:hAnsi="Calibri" w:cs="Calibri"/>
                <w:color w:val="000000"/>
                <w:sz w:val="22"/>
                <w:szCs w:val="22"/>
                <w:lang w:val="en-PH" w:eastAsia="en-US"/>
              </w:rPr>
            </w:pPr>
            <w:ins w:id="64653" w:author="Diana Machado" w:date="2019-04-05T18:46:00Z">
              <w:r w:rsidRPr="008B05C1">
                <w:rPr>
                  <w:rFonts w:ascii="Calibri" w:eastAsia="PMingLiU" w:hAnsi="Calibri" w:cs="Calibri"/>
                  <w:color w:val="000000"/>
                  <w:sz w:val="22"/>
                  <w:szCs w:val="22"/>
                  <w:lang w:val="en-PH" w:eastAsia="en-US"/>
                </w:rPr>
                <w:t>COLLIER</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54" w:author="Diana Machado" w:date="2019-04-05T18:46:00Z"/>
                <w:rFonts w:ascii="Calibri" w:eastAsia="PMingLiU" w:hAnsi="Calibri" w:cs="Calibri"/>
                <w:color w:val="000000"/>
                <w:sz w:val="22"/>
                <w:szCs w:val="22"/>
                <w:lang w:val="en-PH" w:eastAsia="en-US"/>
              </w:rPr>
            </w:pPr>
            <w:ins w:id="64655" w:author="Diana Machado" w:date="2019-04-05T18:46:00Z">
              <w:r w:rsidRPr="008B05C1">
                <w:rPr>
                  <w:rFonts w:ascii="Calibri" w:eastAsia="PMingLiU" w:hAnsi="Calibri" w:cs="Calibri"/>
                  <w:color w:val="000000"/>
                  <w:sz w:val="22"/>
                  <w:szCs w:val="22"/>
                  <w:lang w:val="en-PH" w:eastAsia="en-US"/>
                </w:rPr>
                <w:t>14.83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5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5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5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5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60" w:author="Diana Machado" w:date="2019-04-05T18:46:00Z"/>
                <w:rFonts w:ascii="Calibri" w:eastAsia="PMingLiU" w:hAnsi="Calibri" w:cs="Calibri"/>
                <w:color w:val="000000"/>
                <w:sz w:val="22"/>
                <w:szCs w:val="22"/>
                <w:lang w:val="en-PH" w:eastAsia="en-US"/>
              </w:rPr>
            </w:pPr>
            <w:ins w:id="64661" w:author="Diana Machado" w:date="2019-04-05T18:46:00Z">
              <w:r w:rsidRPr="008B05C1">
                <w:rPr>
                  <w:rFonts w:ascii="Calibri" w:eastAsia="PMingLiU" w:hAnsi="Calibri" w:cs="Calibri"/>
                  <w:color w:val="000000"/>
                  <w:sz w:val="22"/>
                  <w:szCs w:val="22"/>
                  <w:lang w:val="en-PH" w:eastAsia="en-US"/>
                </w:rPr>
                <w:t>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62" w:author="Diana Machado" w:date="2019-04-05T18:46:00Z"/>
                <w:rFonts w:ascii="Calibri" w:eastAsia="PMingLiU" w:hAnsi="Calibri" w:cs="Calibri"/>
                <w:color w:val="000000"/>
                <w:sz w:val="22"/>
                <w:szCs w:val="22"/>
                <w:lang w:val="en-PH" w:eastAsia="en-US"/>
              </w:rPr>
            </w:pPr>
            <w:ins w:id="64663" w:author="Diana Machado" w:date="2019-04-05T18:46:00Z">
              <w:r w:rsidRPr="008B05C1">
                <w:rPr>
                  <w:rFonts w:ascii="Calibri" w:eastAsia="PMingLiU" w:hAnsi="Calibri" w:cs="Calibri"/>
                  <w:color w:val="000000"/>
                  <w:sz w:val="22"/>
                  <w:szCs w:val="22"/>
                  <w:lang w:val="en-PH" w:eastAsia="en-US"/>
                </w:rPr>
                <w:t>COLUMBI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64" w:author="Diana Machado" w:date="2019-04-05T18:46:00Z"/>
                <w:rFonts w:ascii="Calibri" w:eastAsia="PMingLiU" w:hAnsi="Calibri" w:cs="Calibri"/>
                <w:color w:val="000000"/>
                <w:sz w:val="22"/>
                <w:szCs w:val="22"/>
                <w:lang w:val="en-PH" w:eastAsia="en-US"/>
              </w:rPr>
            </w:pPr>
            <w:ins w:id="64665" w:author="Diana Machado" w:date="2019-04-05T18:46:00Z">
              <w:r w:rsidRPr="008B05C1">
                <w:rPr>
                  <w:rFonts w:ascii="Calibri" w:eastAsia="PMingLiU" w:hAnsi="Calibri" w:cs="Calibri"/>
                  <w:color w:val="000000"/>
                  <w:sz w:val="22"/>
                  <w:szCs w:val="22"/>
                  <w:lang w:val="en-PH" w:eastAsia="en-US"/>
                </w:rPr>
                <w:t>1.64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6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6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6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6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70" w:author="Diana Machado" w:date="2019-04-05T18:46:00Z"/>
                <w:rFonts w:ascii="Calibri" w:eastAsia="PMingLiU" w:hAnsi="Calibri" w:cs="Calibri"/>
                <w:color w:val="000000"/>
                <w:sz w:val="22"/>
                <w:szCs w:val="22"/>
                <w:lang w:val="en-PH" w:eastAsia="en-US"/>
              </w:rPr>
            </w:pPr>
            <w:ins w:id="64671" w:author="Diana Machado" w:date="2019-04-05T18:46:00Z">
              <w:r w:rsidRPr="008B05C1">
                <w:rPr>
                  <w:rFonts w:ascii="Calibri" w:eastAsia="PMingLiU" w:hAnsi="Calibri" w:cs="Calibri"/>
                  <w:color w:val="000000"/>
                  <w:sz w:val="22"/>
                  <w:szCs w:val="22"/>
                  <w:lang w:val="en-PH" w:eastAsia="en-US"/>
                </w:rPr>
                <w:t>1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72" w:author="Diana Machado" w:date="2019-04-05T18:46:00Z"/>
                <w:rFonts w:ascii="Calibri" w:eastAsia="PMingLiU" w:hAnsi="Calibri" w:cs="Calibri"/>
                <w:color w:val="000000"/>
                <w:sz w:val="22"/>
                <w:szCs w:val="22"/>
                <w:lang w:val="en-PH" w:eastAsia="en-US"/>
              </w:rPr>
            </w:pPr>
            <w:ins w:id="64673" w:author="Diana Machado" w:date="2019-04-05T18:46:00Z">
              <w:r w:rsidRPr="008B05C1">
                <w:rPr>
                  <w:rFonts w:ascii="Calibri" w:eastAsia="PMingLiU" w:hAnsi="Calibri" w:cs="Calibri"/>
                  <w:color w:val="000000"/>
                  <w:sz w:val="22"/>
                  <w:szCs w:val="22"/>
                  <w:lang w:val="en-PH" w:eastAsia="en-US"/>
                </w:rPr>
                <w:t>DIXI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74" w:author="Diana Machado" w:date="2019-04-05T18:46:00Z"/>
                <w:rFonts w:ascii="Calibri" w:eastAsia="PMingLiU" w:hAnsi="Calibri" w:cs="Calibri"/>
                <w:color w:val="000000"/>
                <w:sz w:val="22"/>
                <w:szCs w:val="22"/>
                <w:lang w:val="en-PH" w:eastAsia="en-US"/>
              </w:rPr>
            </w:pPr>
            <w:ins w:id="64675" w:author="Diana Machado" w:date="2019-04-05T18:46:00Z">
              <w:r w:rsidRPr="008B05C1">
                <w:rPr>
                  <w:rFonts w:ascii="Calibri" w:eastAsia="PMingLiU" w:hAnsi="Calibri" w:cs="Calibri"/>
                  <w:color w:val="000000"/>
                  <w:sz w:val="22"/>
                  <w:szCs w:val="22"/>
                  <w:lang w:val="en-PH" w:eastAsia="en-US"/>
                </w:rPr>
                <w:t>7.98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7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7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7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7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80" w:author="Diana Machado" w:date="2019-04-05T18:46:00Z"/>
                <w:rFonts w:ascii="Calibri" w:eastAsia="PMingLiU" w:hAnsi="Calibri" w:cs="Calibri"/>
                <w:color w:val="000000"/>
                <w:sz w:val="22"/>
                <w:szCs w:val="22"/>
                <w:lang w:val="en-PH" w:eastAsia="en-US"/>
              </w:rPr>
            </w:pPr>
            <w:ins w:id="64681" w:author="Diana Machado" w:date="2019-04-05T18:46:00Z">
              <w:r w:rsidRPr="008B05C1">
                <w:rPr>
                  <w:rFonts w:ascii="Calibri" w:eastAsia="PMingLiU" w:hAnsi="Calibri" w:cs="Calibri"/>
                  <w:color w:val="000000"/>
                  <w:sz w:val="22"/>
                  <w:szCs w:val="22"/>
                  <w:lang w:val="en-PH" w:eastAsia="en-US"/>
                </w:rPr>
                <w:t>1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82" w:author="Diana Machado" w:date="2019-04-05T18:46:00Z"/>
                <w:rFonts w:ascii="Calibri" w:eastAsia="PMingLiU" w:hAnsi="Calibri" w:cs="Calibri"/>
                <w:color w:val="000000"/>
                <w:sz w:val="22"/>
                <w:szCs w:val="22"/>
                <w:lang w:val="en-PH" w:eastAsia="en-US"/>
              </w:rPr>
            </w:pPr>
            <w:ins w:id="64683" w:author="Diana Machado" w:date="2019-04-05T18:46:00Z">
              <w:r w:rsidRPr="008B05C1">
                <w:rPr>
                  <w:rFonts w:ascii="Calibri" w:eastAsia="PMingLiU" w:hAnsi="Calibri" w:cs="Calibri"/>
                  <w:color w:val="000000"/>
                  <w:sz w:val="22"/>
                  <w:szCs w:val="22"/>
                  <w:lang w:val="en-PH" w:eastAsia="en-US"/>
                </w:rPr>
                <w:t>DUVAL</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84" w:author="Diana Machado" w:date="2019-04-05T18:46:00Z"/>
                <w:rFonts w:ascii="Calibri" w:eastAsia="PMingLiU" w:hAnsi="Calibri" w:cs="Calibri"/>
                <w:color w:val="000000"/>
                <w:sz w:val="22"/>
                <w:szCs w:val="22"/>
                <w:lang w:val="en-PH" w:eastAsia="en-US"/>
              </w:rPr>
            </w:pPr>
            <w:ins w:id="64685" w:author="Diana Machado" w:date="2019-04-05T18:46:00Z">
              <w:r w:rsidRPr="008B05C1">
                <w:rPr>
                  <w:rFonts w:ascii="Calibri" w:eastAsia="PMingLiU" w:hAnsi="Calibri" w:cs="Calibri"/>
                  <w:color w:val="000000"/>
                  <w:sz w:val="22"/>
                  <w:szCs w:val="22"/>
                  <w:lang w:val="en-PH" w:eastAsia="en-US"/>
                </w:rPr>
                <w:t>5.386</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8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8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8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8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90" w:author="Diana Machado" w:date="2019-04-05T18:46:00Z"/>
                <w:rFonts w:ascii="Calibri" w:eastAsia="PMingLiU" w:hAnsi="Calibri" w:cs="Calibri"/>
                <w:color w:val="000000"/>
                <w:sz w:val="22"/>
                <w:szCs w:val="22"/>
                <w:lang w:val="en-PH" w:eastAsia="en-US"/>
              </w:rPr>
            </w:pPr>
            <w:ins w:id="64691" w:author="Diana Machado" w:date="2019-04-05T18:46:00Z">
              <w:r w:rsidRPr="008B05C1">
                <w:rPr>
                  <w:rFonts w:ascii="Calibri" w:eastAsia="PMingLiU" w:hAnsi="Calibri" w:cs="Calibri"/>
                  <w:color w:val="000000"/>
                  <w:sz w:val="22"/>
                  <w:szCs w:val="22"/>
                  <w:lang w:val="en-PH" w:eastAsia="en-US"/>
                </w:rPr>
                <w:t>1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92" w:author="Diana Machado" w:date="2019-04-05T18:46:00Z"/>
                <w:rFonts w:ascii="Calibri" w:eastAsia="PMingLiU" w:hAnsi="Calibri" w:cs="Calibri"/>
                <w:color w:val="000000"/>
                <w:sz w:val="22"/>
                <w:szCs w:val="22"/>
                <w:lang w:val="en-PH" w:eastAsia="en-US"/>
              </w:rPr>
            </w:pPr>
            <w:ins w:id="64693" w:author="Diana Machado" w:date="2019-04-05T18:46:00Z">
              <w:r w:rsidRPr="008B05C1">
                <w:rPr>
                  <w:rFonts w:ascii="Calibri" w:eastAsia="PMingLiU" w:hAnsi="Calibri" w:cs="Calibri"/>
                  <w:color w:val="000000"/>
                  <w:sz w:val="22"/>
                  <w:szCs w:val="22"/>
                  <w:lang w:val="en-PH" w:eastAsia="en-US"/>
                </w:rPr>
                <w:t>FRANKLI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694" w:author="Diana Machado" w:date="2019-04-05T18:46:00Z"/>
                <w:rFonts w:ascii="Calibri" w:eastAsia="PMingLiU" w:hAnsi="Calibri" w:cs="Calibri"/>
                <w:color w:val="000000"/>
                <w:sz w:val="22"/>
                <w:szCs w:val="22"/>
                <w:lang w:val="en-PH" w:eastAsia="en-US"/>
              </w:rPr>
            </w:pPr>
            <w:ins w:id="64695" w:author="Diana Machado" w:date="2019-04-05T18:46:00Z">
              <w:r w:rsidRPr="008B05C1">
                <w:rPr>
                  <w:rFonts w:ascii="Calibri" w:eastAsia="PMingLiU" w:hAnsi="Calibri" w:cs="Calibri"/>
                  <w:color w:val="000000"/>
                  <w:sz w:val="22"/>
                  <w:szCs w:val="22"/>
                  <w:lang w:val="en-PH" w:eastAsia="en-US"/>
                </w:rPr>
                <w:t>16.786</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69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69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69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69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00" w:author="Diana Machado" w:date="2019-04-05T18:46:00Z"/>
                <w:rFonts w:ascii="Calibri" w:eastAsia="PMingLiU" w:hAnsi="Calibri" w:cs="Calibri"/>
                <w:color w:val="000000"/>
                <w:sz w:val="22"/>
                <w:szCs w:val="22"/>
                <w:lang w:val="en-PH" w:eastAsia="en-US"/>
              </w:rPr>
            </w:pPr>
            <w:ins w:id="64701" w:author="Diana Machado" w:date="2019-04-05T18:46:00Z">
              <w:r w:rsidRPr="008B05C1">
                <w:rPr>
                  <w:rFonts w:ascii="Calibri" w:eastAsia="PMingLiU" w:hAnsi="Calibri" w:cs="Calibri"/>
                  <w:color w:val="000000"/>
                  <w:sz w:val="22"/>
                  <w:szCs w:val="22"/>
                  <w:lang w:val="en-PH" w:eastAsia="en-US"/>
                </w:rPr>
                <w:t>1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02" w:author="Diana Machado" w:date="2019-04-05T18:46:00Z"/>
                <w:rFonts w:ascii="Calibri" w:eastAsia="PMingLiU" w:hAnsi="Calibri" w:cs="Calibri"/>
                <w:color w:val="000000"/>
                <w:sz w:val="22"/>
                <w:szCs w:val="22"/>
                <w:lang w:val="en-PH" w:eastAsia="en-US"/>
              </w:rPr>
            </w:pPr>
            <w:ins w:id="64703" w:author="Diana Machado" w:date="2019-04-05T18:46:00Z">
              <w:r w:rsidRPr="008B05C1">
                <w:rPr>
                  <w:rFonts w:ascii="Calibri" w:eastAsia="PMingLiU" w:hAnsi="Calibri" w:cs="Calibri"/>
                  <w:color w:val="000000"/>
                  <w:sz w:val="22"/>
                  <w:szCs w:val="22"/>
                  <w:lang w:val="en-PH" w:eastAsia="en-US"/>
                </w:rPr>
                <w:t>GLADE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04" w:author="Diana Machado" w:date="2019-04-05T18:46:00Z"/>
                <w:rFonts w:ascii="Calibri" w:eastAsia="PMingLiU" w:hAnsi="Calibri" w:cs="Calibri"/>
                <w:color w:val="000000"/>
                <w:sz w:val="22"/>
                <w:szCs w:val="22"/>
                <w:lang w:val="en-PH" w:eastAsia="en-US"/>
              </w:rPr>
            </w:pPr>
            <w:ins w:id="64705" w:author="Diana Machado" w:date="2019-04-05T18:46:00Z">
              <w:r w:rsidRPr="008B05C1">
                <w:rPr>
                  <w:rFonts w:ascii="Calibri" w:eastAsia="PMingLiU" w:hAnsi="Calibri" w:cs="Calibri"/>
                  <w:color w:val="000000"/>
                  <w:sz w:val="22"/>
                  <w:szCs w:val="22"/>
                  <w:lang w:val="en-PH" w:eastAsia="en-US"/>
                </w:rPr>
                <w:t>10.584</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0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0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0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0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10" w:author="Diana Machado" w:date="2019-04-05T18:46:00Z"/>
                <w:rFonts w:ascii="Calibri" w:eastAsia="PMingLiU" w:hAnsi="Calibri" w:cs="Calibri"/>
                <w:color w:val="000000"/>
                <w:sz w:val="22"/>
                <w:szCs w:val="22"/>
                <w:lang w:val="en-PH" w:eastAsia="en-US"/>
              </w:rPr>
            </w:pPr>
            <w:ins w:id="64711" w:author="Diana Machado" w:date="2019-04-05T18:46:00Z">
              <w:r w:rsidRPr="008B05C1">
                <w:rPr>
                  <w:rFonts w:ascii="Calibri" w:eastAsia="PMingLiU" w:hAnsi="Calibri" w:cs="Calibri"/>
                  <w:color w:val="000000"/>
                  <w:sz w:val="22"/>
                  <w:szCs w:val="22"/>
                  <w:lang w:val="en-PH" w:eastAsia="en-US"/>
                </w:rPr>
                <w:t>1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12" w:author="Diana Machado" w:date="2019-04-05T18:46:00Z"/>
                <w:rFonts w:ascii="Calibri" w:eastAsia="PMingLiU" w:hAnsi="Calibri" w:cs="Calibri"/>
                <w:color w:val="000000"/>
                <w:sz w:val="22"/>
                <w:szCs w:val="22"/>
                <w:lang w:val="en-PH" w:eastAsia="en-US"/>
              </w:rPr>
            </w:pPr>
            <w:ins w:id="64713" w:author="Diana Machado" w:date="2019-04-05T18:46:00Z">
              <w:r w:rsidRPr="008B05C1">
                <w:rPr>
                  <w:rFonts w:ascii="Calibri" w:eastAsia="PMingLiU" w:hAnsi="Calibri" w:cs="Calibri"/>
                  <w:color w:val="000000"/>
                  <w:sz w:val="22"/>
                  <w:szCs w:val="22"/>
                  <w:lang w:val="en-PH" w:eastAsia="en-US"/>
                </w:rPr>
                <w:t>HAMILT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14" w:author="Diana Machado" w:date="2019-04-05T18:46:00Z"/>
                <w:rFonts w:ascii="Calibri" w:eastAsia="PMingLiU" w:hAnsi="Calibri" w:cs="Calibri"/>
                <w:color w:val="000000"/>
                <w:sz w:val="22"/>
                <w:szCs w:val="22"/>
                <w:lang w:val="en-PH" w:eastAsia="en-US"/>
              </w:rPr>
            </w:pPr>
            <w:ins w:id="64715" w:author="Diana Machado" w:date="2019-04-05T18:46:00Z">
              <w:r w:rsidRPr="008B05C1">
                <w:rPr>
                  <w:rFonts w:ascii="Calibri" w:eastAsia="PMingLiU" w:hAnsi="Calibri" w:cs="Calibri"/>
                  <w:color w:val="000000"/>
                  <w:sz w:val="22"/>
                  <w:szCs w:val="22"/>
                  <w:lang w:val="en-PH" w:eastAsia="en-US"/>
                </w:rPr>
                <w:t>1.41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1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1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1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1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20" w:author="Diana Machado" w:date="2019-04-05T18:46:00Z"/>
                <w:rFonts w:ascii="Calibri" w:eastAsia="PMingLiU" w:hAnsi="Calibri" w:cs="Calibri"/>
                <w:color w:val="000000"/>
                <w:sz w:val="22"/>
                <w:szCs w:val="22"/>
                <w:lang w:val="en-PH" w:eastAsia="en-US"/>
              </w:rPr>
            </w:pPr>
            <w:ins w:id="64721" w:author="Diana Machado" w:date="2019-04-05T18:46:00Z">
              <w:r w:rsidRPr="008B05C1">
                <w:rPr>
                  <w:rFonts w:ascii="Calibri" w:eastAsia="PMingLiU" w:hAnsi="Calibri" w:cs="Calibri"/>
                  <w:color w:val="000000"/>
                  <w:sz w:val="22"/>
                  <w:szCs w:val="22"/>
                  <w:lang w:val="en-PH" w:eastAsia="en-US"/>
                </w:rPr>
                <w:t>1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22" w:author="Diana Machado" w:date="2019-04-05T18:46:00Z"/>
                <w:rFonts w:ascii="Calibri" w:eastAsia="PMingLiU" w:hAnsi="Calibri" w:cs="Calibri"/>
                <w:color w:val="000000"/>
                <w:sz w:val="22"/>
                <w:szCs w:val="22"/>
                <w:lang w:val="en-PH" w:eastAsia="en-US"/>
              </w:rPr>
            </w:pPr>
            <w:ins w:id="64723" w:author="Diana Machado" w:date="2019-04-05T18:46:00Z">
              <w:r w:rsidRPr="008B05C1">
                <w:rPr>
                  <w:rFonts w:ascii="Calibri" w:eastAsia="PMingLiU" w:hAnsi="Calibri" w:cs="Calibri"/>
                  <w:color w:val="000000"/>
                  <w:sz w:val="22"/>
                  <w:szCs w:val="22"/>
                  <w:lang w:val="en-PH" w:eastAsia="en-US"/>
                </w:rPr>
                <w:t>HERNANDO</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24" w:author="Diana Machado" w:date="2019-04-05T18:46:00Z"/>
                <w:rFonts w:ascii="Calibri" w:eastAsia="PMingLiU" w:hAnsi="Calibri" w:cs="Calibri"/>
                <w:color w:val="000000"/>
                <w:sz w:val="22"/>
                <w:szCs w:val="22"/>
                <w:lang w:val="en-PH" w:eastAsia="en-US"/>
              </w:rPr>
            </w:pPr>
            <w:ins w:id="64725" w:author="Diana Machado" w:date="2019-04-05T18:46:00Z">
              <w:r w:rsidRPr="008B05C1">
                <w:rPr>
                  <w:rFonts w:ascii="Calibri" w:eastAsia="PMingLiU" w:hAnsi="Calibri" w:cs="Calibri"/>
                  <w:color w:val="000000"/>
                  <w:sz w:val="22"/>
                  <w:szCs w:val="22"/>
                  <w:lang w:val="en-PH" w:eastAsia="en-US"/>
                </w:rPr>
                <w:t>7.568</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2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2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30" w:author="Diana Machado" w:date="2019-04-05T18:46:00Z"/>
                <w:rFonts w:ascii="Calibri" w:eastAsia="PMingLiU" w:hAnsi="Calibri" w:cs="Calibri"/>
                <w:color w:val="000000"/>
                <w:sz w:val="22"/>
                <w:szCs w:val="22"/>
                <w:lang w:val="en-PH" w:eastAsia="en-US"/>
              </w:rPr>
            </w:pPr>
            <w:ins w:id="64731" w:author="Diana Machado" w:date="2019-04-05T18:46:00Z">
              <w:r w:rsidRPr="008B05C1">
                <w:rPr>
                  <w:rFonts w:ascii="Calibri" w:eastAsia="PMingLiU" w:hAnsi="Calibri" w:cs="Calibri"/>
                  <w:color w:val="000000"/>
                  <w:sz w:val="22"/>
                  <w:szCs w:val="22"/>
                  <w:lang w:val="en-PH" w:eastAsia="en-US"/>
                </w:rPr>
                <w:t>1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32" w:author="Diana Machado" w:date="2019-04-05T18:46:00Z"/>
                <w:rFonts w:ascii="Calibri" w:eastAsia="PMingLiU" w:hAnsi="Calibri" w:cs="Calibri"/>
                <w:color w:val="000000"/>
                <w:sz w:val="22"/>
                <w:szCs w:val="22"/>
                <w:lang w:val="en-PH" w:eastAsia="en-US"/>
              </w:rPr>
            </w:pPr>
            <w:ins w:id="64733" w:author="Diana Machado" w:date="2019-04-05T18:46:00Z">
              <w:r w:rsidRPr="008B05C1">
                <w:rPr>
                  <w:rFonts w:ascii="Calibri" w:eastAsia="PMingLiU" w:hAnsi="Calibri" w:cs="Calibri"/>
                  <w:color w:val="000000"/>
                  <w:sz w:val="22"/>
                  <w:szCs w:val="22"/>
                  <w:lang w:val="en-PH" w:eastAsia="en-US"/>
                </w:rPr>
                <w:t>HILLSBOROUGH</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34" w:author="Diana Machado" w:date="2019-04-05T18:46:00Z"/>
                <w:rFonts w:ascii="Calibri" w:eastAsia="PMingLiU" w:hAnsi="Calibri" w:cs="Calibri"/>
                <w:color w:val="000000"/>
                <w:sz w:val="22"/>
                <w:szCs w:val="22"/>
                <w:lang w:val="en-PH" w:eastAsia="en-US"/>
              </w:rPr>
            </w:pPr>
            <w:ins w:id="64735" w:author="Diana Machado" w:date="2019-04-05T18:46:00Z">
              <w:r w:rsidRPr="008B05C1">
                <w:rPr>
                  <w:rFonts w:ascii="Calibri" w:eastAsia="PMingLiU" w:hAnsi="Calibri" w:cs="Calibri"/>
                  <w:color w:val="000000"/>
                  <w:sz w:val="22"/>
                  <w:szCs w:val="22"/>
                  <w:lang w:val="en-PH" w:eastAsia="en-US"/>
                </w:rPr>
                <w:t>6.91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3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3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3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3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40" w:author="Diana Machado" w:date="2019-04-05T18:46:00Z"/>
                <w:rFonts w:ascii="Calibri" w:eastAsia="PMingLiU" w:hAnsi="Calibri" w:cs="Calibri"/>
                <w:color w:val="000000"/>
                <w:sz w:val="22"/>
                <w:szCs w:val="22"/>
                <w:lang w:val="en-PH" w:eastAsia="en-US"/>
              </w:rPr>
            </w:pPr>
            <w:ins w:id="64741" w:author="Diana Machado" w:date="2019-04-05T18:46:00Z">
              <w:r w:rsidRPr="008B05C1">
                <w:rPr>
                  <w:rFonts w:ascii="Calibri" w:eastAsia="PMingLiU" w:hAnsi="Calibri" w:cs="Calibri"/>
                  <w:color w:val="000000"/>
                  <w:sz w:val="22"/>
                  <w:szCs w:val="22"/>
                  <w:lang w:val="en-PH" w:eastAsia="en-US"/>
                </w:rPr>
                <w:t>1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42" w:author="Diana Machado" w:date="2019-04-05T18:46:00Z"/>
                <w:rFonts w:ascii="Calibri" w:eastAsia="PMingLiU" w:hAnsi="Calibri" w:cs="Calibri"/>
                <w:color w:val="000000"/>
                <w:sz w:val="22"/>
                <w:szCs w:val="22"/>
                <w:lang w:val="en-PH" w:eastAsia="en-US"/>
              </w:rPr>
            </w:pPr>
            <w:ins w:id="64743" w:author="Diana Machado" w:date="2019-04-05T18:46:00Z">
              <w:r w:rsidRPr="008B05C1">
                <w:rPr>
                  <w:rFonts w:ascii="Calibri" w:eastAsia="PMingLiU" w:hAnsi="Calibri" w:cs="Calibri"/>
                  <w:color w:val="000000"/>
                  <w:sz w:val="22"/>
                  <w:szCs w:val="22"/>
                  <w:lang w:val="en-PH" w:eastAsia="en-US"/>
                </w:rPr>
                <w:t>HOLME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44" w:author="Diana Machado" w:date="2019-04-05T18:46:00Z"/>
                <w:rFonts w:ascii="Calibri" w:eastAsia="PMingLiU" w:hAnsi="Calibri" w:cs="Calibri"/>
                <w:color w:val="000000"/>
                <w:sz w:val="22"/>
                <w:szCs w:val="22"/>
                <w:lang w:val="en-PH" w:eastAsia="en-US"/>
              </w:rPr>
            </w:pPr>
            <w:ins w:id="64745" w:author="Diana Machado" w:date="2019-04-05T18:46:00Z">
              <w:r w:rsidRPr="008B05C1">
                <w:rPr>
                  <w:rFonts w:ascii="Calibri" w:eastAsia="PMingLiU" w:hAnsi="Calibri" w:cs="Calibri"/>
                  <w:color w:val="000000"/>
                  <w:sz w:val="22"/>
                  <w:szCs w:val="22"/>
                  <w:lang w:val="en-PH" w:eastAsia="en-US"/>
                </w:rPr>
                <w:t>4.05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4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4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4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4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50" w:author="Diana Machado" w:date="2019-04-05T18:46:00Z"/>
                <w:rFonts w:ascii="Calibri" w:eastAsia="PMingLiU" w:hAnsi="Calibri" w:cs="Calibri"/>
                <w:color w:val="000000"/>
                <w:sz w:val="22"/>
                <w:szCs w:val="22"/>
                <w:lang w:val="en-PH" w:eastAsia="en-US"/>
              </w:rPr>
            </w:pPr>
            <w:ins w:id="64751" w:author="Diana Machado" w:date="2019-04-05T18:46:00Z">
              <w:r w:rsidRPr="008B05C1">
                <w:rPr>
                  <w:rFonts w:ascii="Calibri" w:eastAsia="PMingLiU" w:hAnsi="Calibri" w:cs="Calibri"/>
                  <w:color w:val="000000"/>
                  <w:sz w:val="22"/>
                  <w:szCs w:val="22"/>
                  <w:lang w:val="en-PH" w:eastAsia="en-US"/>
                </w:rPr>
                <w:t>1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52" w:author="Diana Machado" w:date="2019-04-05T18:46:00Z"/>
                <w:rFonts w:ascii="Calibri" w:eastAsia="PMingLiU" w:hAnsi="Calibri" w:cs="Calibri"/>
                <w:color w:val="000000"/>
                <w:sz w:val="22"/>
                <w:szCs w:val="22"/>
                <w:lang w:val="en-PH" w:eastAsia="en-US"/>
              </w:rPr>
            </w:pPr>
            <w:ins w:id="64753" w:author="Diana Machado" w:date="2019-04-05T18:46:00Z">
              <w:r w:rsidRPr="008B05C1">
                <w:rPr>
                  <w:rFonts w:ascii="Calibri" w:eastAsia="PMingLiU" w:hAnsi="Calibri" w:cs="Calibri"/>
                  <w:color w:val="000000"/>
                  <w:sz w:val="22"/>
                  <w:szCs w:val="22"/>
                  <w:lang w:val="en-PH" w:eastAsia="en-US"/>
                </w:rPr>
                <w:t>INDIAN RIVER</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54" w:author="Diana Machado" w:date="2019-04-05T18:46:00Z"/>
                <w:rFonts w:ascii="Calibri" w:eastAsia="PMingLiU" w:hAnsi="Calibri" w:cs="Calibri"/>
                <w:color w:val="000000"/>
                <w:sz w:val="22"/>
                <w:szCs w:val="22"/>
                <w:lang w:val="en-PH" w:eastAsia="en-US"/>
              </w:rPr>
            </w:pPr>
            <w:ins w:id="64755" w:author="Diana Machado" w:date="2019-04-05T18:46:00Z">
              <w:r w:rsidRPr="008B05C1">
                <w:rPr>
                  <w:rFonts w:ascii="Calibri" w:eastAsia="PMingLiU" w:hAnsi="Calibri" w:cs="Calibri"/>
                  <w:color w:val="000000"/>
                  <w:sz w:val="22"/>
                  <w:szCs w:val="22"/>
                  <w:lang w:val="en-PH" w:eastAsia="en-US"/>
                </w:rPr>
                <w:t>25.36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5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5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5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5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60" w:author="Diana Machado" w:date="2019-04-05T18:46:00Z"/>
                <w:rFonts w:ascii="Calibri" w:eastAsia="PMingLiU" w:hAnsi="Calibri" w:cs="Calibri"/>
                <w:color w:val="000000"/>
                <w:sz w:val="22"/>
                <w:szCs w:val="22"/>
                <w:lang w:val="en-PH" w:eastAsia="en-US"/>
              </w:rPr>
            </w:pPr>
            <w:ins w:id="64761" w:author="Diana Machado" w:date="2019-04-05T18:46:00Z">
              <w:r w:rsidRPr="008B05C1">
                <w:rPr>
                  <w:rFonts w:ascii="Calibri" w:eastAsia="PMingLiU" w:hAnsi="Calibri" w:cs="Calibri"/>
                  <w:color w:val="000000"/>
                  <w:sz w:val="22"/>
                  <w:szCs w:val="22"/>
                  <w:lang w:val="en-PH" w:eastAsia="en-US"/>
                </w:rPr>
                <w:t>1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62" w:author="Diana Machado" w:date="2019-04-05T18:46:00Z"/>
                <w:rFonts w:ascii="Calibri" w:eastAsia="PMingLiU" w:hAnsi="Calibri" w:cs="Calibri"/>
                <w:color w:val="000000"/>
                <w:sz w:val="22"/>
                <w:szCs w:val="22"/>
                <w:lang w:val="en-PH" w:eastAsia="en-US"/>
              </w:rPr>
            </w:pPr>
            <w:ins w:id="64763" w:author="Diana Machado" w:date="2019-04-05T18:46:00Z">
              <w:r w:rsidRPr="008B05C1">
                <w:rPr>
                  <w:rFonts w:ascii="Calibri" w:eastAsia="PMingLiU" w:hAnsi="Calibri" w:cs="Calibri"/>
                  <w:color w:val="000000"/>
                  <w:sz w:val="22"/>
                  <w:szCs w:val="22"/>
                  <w:lang w:val="en-PH" w:eastAsia="en-US"/>
                </w:rPr>
                <w:t>JACKS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64" w:author="Diana Machado" w:date="2019-04-05T18:46:00Z"/>
                <w:rFonts w:ascii="Calibri" w:eastAsia="PMingLiU" w:hAnsi="Calibri" w:cs="Calibri"/>
                <w:color w:val="000000"/>
                <w:sz w:val="22"/>
                <w:szCs w:val="22"/>
                <w:lang w:val="en-PH" w:eastAsia="en-US"/>
              </w:rPr>
            </w:pPr>
            <w:ins w:id="64765" w:author="Diana Machado" w:date="2019-04-05T18:46:00Z">
              <w:r w:rsidRPr="008B05C1">
                <w:rPr>
                  <w:rFonts w:ascii="Calibri" w:eastAsia="PMingLiU" w:hAnsi="Calibri" w:cs="Calibri"/>
                  <w:color w:val="000000"/>
                  <w:sz w:val="22"/>
                  <w:szCs w:val="22"/>
                  <w:lang w:val="en-PH" w:eastAsia="en-US"/>
                </w:rPr>
                <w:t>2.71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6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6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6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6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70" w:author="Diana Machado" w:date="2019-04-05T18:46:00Z"/>
                <w:rFonts w:ascii="Calibri" w:eastAsia="PMingLiU" w:hAnsi="Calibri" w:cs="Calibri"/>
                <w:color w:val="000000"/>
                <w:sz w:val="22"/>
                <w:szCs w:val="22"/>
                <w:lang w:val="en-PH" w:eastAsia="en-US"/>
              </w:rPr>
            </w:pPr>
            <w:ins w:id="64771" w:author="Diana Machado" w:date="2019-04-05T18:46:00Z">
              <w:r w:rsidRPr="008B05C1">
                <w:rPr>
                  <w:rFonts w:ascii="Calibri" w:eastAsia="PMingLiU" w:hAnsi="Calibri" w:cs="Calibri"/>
                  <w:color w:val="000000"/>
                  <w:sz w:val="22"/>
                  <w:szCs w:val="22"/>
                  <w:lang w:val="en-PH" w:eastAsia="en-US"/>
                </w:rPr>
                <w:t>2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72" w:author="Diana Machado" w:date="2019-04-05T18:46:00Z"/>
                <w:rFonts w:ascii="Calibri" w:eastAsia="PMingLiU" w:hAnsi="Calibri" w:cs="Calibri"/>
                <w:color w:val="000000"/>
                <w:sz w:val="22"/>
                <w:szCs w:val="22"/>
                <w:lang w:val="en-PH" w:eastAsia="en-US"/>
              </w:rPr>
            </w:pPr>
            <w:ins w:id="64773" w:author="Diana Machado" w:date="2019-04-05T18:46:00Z">
              <w:r w:rsidRPr="008B05C1">
                <w:rPr>
                  <w:rFonts w:ascii="Calibri" w:eastAsia="PMingLiU" w:hAnsi="Calibri" w:cs="Calibri"/>
                  <w:color w:val="000000"/>
                  <w:sz w:val="22"/>
                  <w:szCs w:val="22"/>
                  <w:lang w:val="en-PH" w:eastAsia="en-US"/>
                </w:rPr>
                <w:t>LE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74" w:author="Diana Machado" w:date="2019-04-05T18:46:00Z"/>
                <w:rFonts w:ascii="Calibri" w:eastAsia="PMingLiU" w:hAnsi="Calibri" w:cs="Calibri"/>
                <w:color w:val="000000"/>
                <w:sz w:val="22"/>
                <w:szCs w:val="22"/>
                <w:lang w:val="en-PH" w:eastAsia="en-US"/>
              </w:rPr>
            </w:pPr>
            <w:ins w:id="64775" w:author="Diana Machado" w:date="2019-04-05T18:46:00Z">
              <w:r w:rsidRPr="008B05C1">
                <w:rPr>
                  <w:rFonts w:ascii="Calibri" w:eastAsia="PMingLiU" w:hAnsi="Calibri" w:cs="Calibri"/>
                  <w:color w:val="000000"/>
                  <w:sz w:val="22"/>
                  <w:szCs w:val="22"/>
                  <w:lang w:val="en-PH" w:eastAsia="en-US"/>
                </w:rPr>
                <w:t>11.433</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7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7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7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7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80" w:author="Diana Machado" w:date="2019-04-05T18:46:00Z"/>
                <w:rFonts w:ascii="Calibri" w:eastAsia="PMingLiU" w:hAnsi="Calibri" w:cs="Calibri"/>
                <w:color w:val="000000"/>
                <w:sz w:val="22"/>
                <w:szCs w:val="22"/>
                <w:lang w:val="en-PH" w:eastAsia="en-US"/>
              </w:rPr>
            </w:pPr>
            <w:ins w:id="64781" w:author="Diana Machado" w:date="2019-04-05T18:46:00Z">
              <w:r w:rsidRPr="008B05C1">
                <w:rPr>
                  <w:rFonts w:ascii="Calibri" w:eastAsia="PMingLiU" w:hAnsi="Calibri" w:cs="Calibri"/>
                  <w:color w:val="000000"/>
                  <w:sz w:val="22"/>
                  <w:szCs w:val="22"/>
                  <w:lang w:val="en-PH" w:eastAsia="en-US"/>
                </w:rPr>
                <w:t>2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82" w:author="Diana Machado" w:date="2019-04-05T18:46:00Z"/>
                <w:rFonts w:ascii="Calibri" w:eastAsia="PMingLiU" w:hAnsi="Calibri" w:cs="Calibri"/>
                <w:color w:val="000000"/>
                <w:sz w:val="22"/>
                <w:szCs w:val="22"/>
                <w:lang w:val="en-PH" w:eastAsia="en-US"/>
              </w:rPr>
            </w:pPr>
            <w:ins w:id="64783" w:author="Diana Machado" w:date="2019-04-05T18:46:00Z">
              <w:r w:rsidRPr="008B05C1">
                <w:rPr>
                  <w:rFonts w:ascii="Calibri" w:eastAsia="PMingLiU" w:hAnsi="Calibri" w:cs="Calibri"/>
                  <w:color w:val="000000"/>
                  <w:sz w:val="22"/>
                  <w:szCs w:val="22"/>
                  <w:lang w:val="en-PH" w:eastAsia="en-US"/>
                </w:rPr>
                <w:t>LE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84" w:author="Diana Machado" w:date="2019-04-05T18:46:00Z"/>
                <w:rFonts w:ascii="Calibri" w:eastAsia="PMingLiU" w:hAnsi="Calibri" w:cs="Calibri"/>
                <w:color w:val="000000"/>
                <w:sz w:val="22"/>
                <w:szCs w:val="22"/>
                <w:lang w:val="en-PH" w:eastAsia="en-US"/>
              </w:rPr>
            </w:pPr>
            <w:ins w:id="64785" w:author="Diana Machado" w:date="2019-04-05T18:46:00Z">
              <w:r w:rsidRPr="008B05C1">
                <w:rPr>
                  <w:rFonts w:ascii="Calibri" w:eastAsia="PMingLiU" w:hAnsi="Calibri" w:cs="Calibri"/>
                  <w:color w:val="000000"/>
                  <w:sz w:val="22"/>
                  <w:szCs w:val="22"/>
                  <w:lang w:val="en-PH" w:eastAsia="en-US"/>
                </w:rPr>
                <w:t>2.514</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8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8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8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8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90" w:author="Diana Machado" w:date="2019-04-05T18:46:00Z"/>
                <w:rFonts w:ascii="Calibri" w:eastAsia="PMingLiU" w:hAnsi="Calibri" w:cs="Calibri"/>
                <w:color w:val="000000"/>
                <w:sz w:val="22"/>
                <w:szCs w:val="22"/>
                <w:lang w:val="en-PH" w:eastAsia="en-US"/>
              </w:rPr>
            </w:pPr>
            <w:ins w:id="64791" w:author="Diana Machado" w:date="2019-04-05T18:46:00Z">
              <w:r w:rsidRPr="008B05C1">
                <w:rPr>
                  <w:rFonts w:ascii="Calibri" w:eastAsia="PMingLiU" w:hAnsi="Calibri" w:cs="Calibri"/>
                  <w:color w:val="000000"/>
                  <w:sz w:val="22"/>
                  <w:szCs w:val="22"/>
                  <w:lang w:val="en-PH" w:eastAsia="en-US"/>
                </w:rPr>
                <w:t>2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92" w:author="Diana Machado" w:date="2019-04-05T18:46:00Z"/>
                <w:rFonts w:ascii="Calibri" w:eastAsia="PMingLiU" w:hAnsi="Calibri" w:cs="Calibri"/>
                <w:color w:val="000000"/>
                <w:sz w:val="22"/>
                <w:szCs w:val="22"/>
                <w:lang w:val="en-PH" w:eastAsia="en-US"/>
              </w:rPr>
            </w:pPr>
            <w:ins w:id="64793" w:author="Diana Machado" w:date="2019-04-05T18:46:00Z">
              <w:r w:rsidRPr="008B05C1">
                <w:rPr>
                  <w:rFonts w:ascii="Calibri" w:eastAsia="PMingLiU" w:hAnsi="Calibri" w:cs="Calibri"/>
                  <w:color w:val="000000"/>
                  <w:sz w:val="22"/>
                  <w:szCs w:val="22"/>
                  <w:lang w:val="en-PH" w:eastAsia="en-US"/>
                </w:rPr>
                <w:t>MARIO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794" w:author="Diana Machado" w:date="2019-04-05T18:46:00Z"/>
                <w:rFonts w:ascii="Calibri" w:eastAsia="PMingLiU" w:hAnsi="Calibri" w:cs="Calibri"/>
                <w:color w:val="000000"/>
                <w:sz w:val="22"/>
                <w:szCs w:val="22"/>
                <w:lang w:val="en-PH" w:eastAsia="en-US"/>
              </w:rPr>
            </w:pPr>
            <w:ins w:id="64795" w:author="Diana Machado" w:date="2019-04-05T18:46:00Z">
              <w:r w:rsidRPr="008B05C1">
                <w:rPr>
                  <w:rFonts w:ascii="Calibri" w:eastAsia="PMingLiU" w:hAnsi="Calibri" w:cs="Calibri"/>
                  <w:color w:val="000000"/>
                  <w:sz w:val="22"/>
                  <w:szCs w:val="22"/>
                  <w:lang w:val="en-PH" w:eastAsia="en-US"/>
                </w:rPr>
                <w:t>3.419</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79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79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79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79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00" w:author="Diana Machado" w:date="2019-04-05T18:46:00Z"/>
                <w:rFonts w:ascii="Calibri" w:eastAsia="PMingLiU" w:hAnsi="Calibri" w:cs="Calibri"/>
                <w:color w:val="000000"/>
                <w:sz w:val="22"/>
                <w:szCs w:val="22"/>
                <w:lang w:val="en-PH" w:eastAsia="en-US"/>
              </w:rPr>
            </w:pPr>
            <w:ins w:id="64801" w:author="Diana Machado" w:date="2019-04-05T18:46:00Z">
              <w:r w:rsidRPr="008B05C1">
                <w:rPr>
                  <w:rFonts w:ascii="Calibri" w:eastAsia="PMingLiU" w:hAnsi="Calibri" w:cs="Calibri"/>
                  <w:color w:val="000000"/>
                  <w:sz w:val="22"/>
                  <w:szCs w:val="22"/>
                  <w:lang w:val="en-PH" w:eastAsia="en-US"/>
                </w:rPr>
                <w:t>2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02" w:author="Diana Machado" w:date="2019-04-05T18:46:00Z"/>
                <w:rFonts w:ascii="Calibri" w:eastAsia="PMingLiU" w:hAnsi="Calibri" w:cs="Calibri"/>
                <w:color w:val="000000"/>
                <w:sz w:val="22"/>
                <w:szCs w:val="22"/>
                <w:lang w:val="en-PH" w:eastAsia="en-US"/>
              </w:rPr>
            </w:pPr>
            <w:ins w:id="64803"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04" w:author="Diana Machado" w:date="2019-04-05T18:46:00Z"/>
                <w:rFonts w:ascii="Calibri" w:eastAsia="PMingLiU" w:hAnsi="Calibri" w:cs="Calibri"/>
                <w:color w:val="000000"/>
                <w:sz w:val="22"/>
                <w:szCs w:val="22"/>
                <w:lang w:val="en-PH" w:eastAsia="en-US"/>
              </w:rPr>
            </w:pPr>
            <w:ins w:id="64805" w:author="Diana Machado" w:date="2019-04-05T18:46:00Z">
              <w:r w:rsidRPr="008B05C1">
                <w:rPr>
                  <w:rFonts w:ascii="Calibri" w:eastAsia="PMingLiU" w:hAnsi="Calibri" w:cs="Calibri"/>
                  <w:color w:val="000000"/>
                  <w:sz w:val="22"/>
                  <w:szCs w:val="22"/>
                  <w:lang w:val="en-PH" w:eastAsia="en-US"/>
                </w:rPr>
                <w:t>11.25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0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0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0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0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10" w:author="Diana Machado" w:date="2019-04-05T18:46:00Z"/>
                <w:rFonts w:ascii="Calibri" w:eastAsia="PMingLiU" w:hAnsi="Calibri" w:cs="Calibri"/>
                <w:color w:val="000000"/>
                <w:sz w:val="22"/>
                <w:szCs w:val="22"/>
                <w:lang w:val="en-PH" w:eastAsia="en-US"/>
              </w:rPr>
            </w:pPr>
            <w:ins w:id="64811" w:author="Diana Machado" w:date="2019-04-05T18:46:00Z">
              <w:r w:rsidRPr="008B05C1">
                <w:rPr>
                  <w:rFonts w:ascii="Calibri" w:eastAsia="PMingLiU" w:hAnsi="Calibri" w:cs="Calibri"/>
                  <w:color w:val="000000"/>
                  <w:sz w:val="22"/>
                  <w:szCs w:val="22"/>
                  <w:lang w:val="en-PH" w:eastAsia="en-US"/>
                </w:rPr>
                <w:t>2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12" w:author="Diana Machado" w:date="2019-04-05T18:46:00Z"/>
                <w:rFonts w:ascii="Calibri" w:eastAsia="PMingLiU" w:hAnsi="Calibri" w:cs="Calibri"/>
                <w:color w:val="000000"/>
                <w:sz w:val="22"/>
                <w:szCs w:val="22"/>
                <w:lang w:val="en-PH" w:eastAsia="en-US"/>
              </w:rPr>
            </w:pPr>
            <w:ins w:id="64813" w:author="Diana Machado" w:date="2019-04-05T18:46:00Z">
              <w:r w:rsidRPr="008B05C1">
                <w:rPr>
                  <w:rFonts w:ascii="Calibri" w:eastAsia="PMingLiU" w:hAnsi="Calibri" w:cs="Calibri"/>
                  <w:color w:val="000000"/>
                  <w:sz w:val="22"/>
                  <w:szCs w:val="22"/>
                  <w:lang w:val="en-PH" w:eastAsia="en-US"/>
                </w:rPr>
                <w:t>MARTIN</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14" w:author="Diana Machado" w:date="2019-04-05T18:46:00Z"/>
                <w:rFonts w:ascii="Calibri" w:eastAsia="PMingLiU" w:hAnsi="Calibri" w:cs="Calibri"/>
                <w:color w:val="000000"/>
                <w:sz w:val="22"/>
                <w:szCs w:val="22"/>
                <w:lang w:val="en-PH" w:eastAsia="en-US"/>
              </w:rPr>
            </w:pPr>
            <w:ins w:id="64815" w:author="Diana Machado" w:date="2019-04-05T18:46:00Z">
              <w:r w:rsidRPr="008B05C1">
                <w:rPr>
                  <w:rFonts w:ascii="Calibri" w:eastAsia="PMingLiU" w:hAnsi="Calibri" w:cs="Calibri"/>
                  <w:color w:val="000000"/>
                  <w:sz w:val="22"/>
                  <w:szCs w:val="22"/>
                  <w:lang w:val="en-PH" w:eastAsia="en-US"/>
                </w:rPr>
                <w:t>27.528</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1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1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1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1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20" w:author="Diana Machado" w:date="2019-04-05T18:46:00Z"/>
                <w:rFonts w:ascii="Calibri" w:eastAsia="PMingLiU" w:hAnsi="Calibri" w:cs="Calibri"/>
                <w:color w:val="000000"/>
                <w:sz w:val="22"/>
                <w:szCs w:val="22"/>
                <w:lang w:val="en-PH" w:eastAsia="en-US"/>
              </w:rPr>
            </w:pPr>
            <w:ins w:id="64821" w:author="Diana Machado" w:date="2019-04-05T18:46:00Z">
              <w:r w:rsidRPr="008B05C1">
                <w:rPr>
                  <w:rFonts w:ascii="Calibri" w:eastAsia="PMingLiU" w:hAnsi="Calibri" w:cs="Calibri"/>
                  <w:color w:val="000000"/>
                  <w:sz w:val="22"/>
                  <w:szCs w:val="22"/>
                  <w:lang w:val="en-PH" w:eastAsia="en-US"/>
                </w:rPr>
                <w:t>2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22" w:author="Diana Machado" w:date="2019-04-05T18:46:00Z"/>
                <w:rFonts w:ascii="Calibri" w:eastAsia="PMingLiU" w:hAnsi="Calibri" w:cs="Calibri"/>
                <w:color w:val="000000"/>
                <w:sz w:val="22"/>
                <w:szCs w:val="22"/>
                <w:lang w:val="en-PH" w:eastAsia="en-US"/>
              </w:rPr>
            </w:pPr>
            <w:ins w:id="64823"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24" w:author="Diana Machado" w:date="2019-04-05T18:46:00Z"/>
                <w:rFonts w:ascii="Calibri" w:eastAsia="PMingLiU" w:hAnsi="Calibri" w:cs="Calibri"/>
                <w:color w:val="000000"/>
                <w:sz w:val="22"/>
                <w:szCs w:val="22"/>
                <w:lang w:val="en-PH" w:eastAsia="en-US"/>
              </w:rPr>
            </w:pPr>
            <w:ins w:id="64825" w:author="Diana Machado" w:date="2019-04-05T18:46:00Z">
              <w:r w:rsidRPr="008B05C1">
                <w:rPr>
                  <w:rFonts w:ascii="Calibri" w:eastAsia="PMingLiU" w:hAnsi="Calibri" w:cs="Calibri"/>
                  <w:color w:val="000000"/>
                  <w:sz w:val="22"/>
                  <w:szCs w:val="22"/>
                  <w:lang w:val="en-PH" w:eastAsia="en-US"/>
                </w:rPr>
                <w:t>15.713</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2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2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30" w:author="Diana Machado" w:date="2019-04-05T18:46:00Z"/>
                <w:rFonts w:ascii="Calibri" w:eastAsia="PMingLiU" w:hAnsi="Calibri" w:cs="Calibri"/>
                <w:color w:val="000000"/>
                <w:sz w:val="22"/>
                <w:szCs w:val="22"/>
                <w:lang w:val="en-PH" w:eastAsia="en-US"/>
              </w:rPr>
            </w:pPr>
            <w:ins w:id="64831" w:author="Diana Machado" w:date="2019-04-05T18:46:00Z">
              <w:r w:rsidRPr="008B05C1">
                <w:rPr>
                  <w:rFonts w:ascii="Calibri" w:eastAsia="PMingLiU" w:hAnsi="Calibri" w:cs="Calibri"/>
                  <w:color w:val="000000"/>
                  <w:sz w:val="22"/>
                  <w:szCs w:val="22"/>
                  <w:lang w:val="en-PH" w:eastAsia="en-US"/>
                </w:rPr>
                <w:t>2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32" w:author="Diana Machado" w:date="2019-04-05T18:46:00Z"/>
                <w:rFonts w:ascii="Calibri" w:eastAsia="PMingLiU" w:hAnsi="Calibri" w:cs="Calibri"/>
                <w:color w:val="000000"/>
                <w:sz w:val="22"/>
                <w:szCs w:val="22"/>
                <w:lang w:val="en-PH" w:eastAsia="en-US"/>
              </w:rPr>
            </w:pPr>
            <w:ins w:id="64833" w:author="Diana Machado" w:date="2019-04-05T18:46:00Z">
              <w:r w:rsidRPr="008B05C1">
                <w:rPr>
                  <w:rFonts w:ascii="Calibri" w:eastAsia="PMingLiU" w:hAnsi="Calibri" w:cs="Calibri"/>
                  <w:color w:val="000000"/>
                  <w:sz w:val="22"/>
                  <w:szCs w:val="22"/>
                  <w:lang w:val="en-PH" w:eastAsia="en-US"/>
                </w:rPr>
                <w:t>MIAMI-DAD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34" w:author="Diana Machado" w:date="2019-04-05T18:46:00Z"/>
                <w:rFonts w:ascii="Calibri" w:eastAsia="PMingLiU" w:hAnsi="Calibri" w:cs="Calibri"/>
                <w:color w:val="000000"/>
                <w:sz w:val="22"/>
                <w:szCs w:val="22"/>
                <w:lang w:val="en-PH" w:eastAsia="en-US"/>
              </w:rPr>
            </w:pPr>
            <w:ins w:id="64835" w:author="Diana Machado" w:date="2019-04-05T18:46:00Z">
              <w:r w:rsidRPr="008B05C1">
                <w:rPr>
                  <w:rFonts w:ascii="Calibri" w:eastAsia="PMingLiU" w:hAnsi="Calibri" w:cs="Calibri"/>
                  <w:color w:val="000000"/>
                  <w:sz w:val="22"/>
                  <w:szCs w:val="22"/>
                  <w:lang w:val="en-PH" w:eastAsia="en-US"/>
                </w:rPr>
                <w:t>23.16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3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3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3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3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40" w:author="Diana Machado" w:date="2019-04-05T18:46:00Z"/>
                <w:rFonts w:ascii="Calibri" w:eastAsia="PMingLiU" w:hAnsi="Calibri" w:cs="Calibri"/>
                <w:color w:val="000000"/>
                <w:sz w:val="22"/>
                <w:szCs w:val="22"/>
                <w:lang w:val="en-PH" w:eastAsia="en-US"/>
              </w:rPr>
            </w:pPr>
            <w:ins w:id="64841" w:author="Diana Machado" w:date="2019-04-05T18:46:00Z">
              <w:r w:rsidRPr="008B05C1">
                <w:rPr>
                  <w:rFonts w:ascii="Calibri" w:eastAsia="PMingLiU" w:hAnsi="Calibri" w:cs="Calibri"/>
                  <w:color w:val="000000"/>
                  <w:sz w:val="22"/>
                  <w:szCs w:val="22"/>
                  <w:lang w:val="en-PH" w:eastAsia="en-US"/>
                </w:rPr>
                <w:t>2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42" w:author="Diana Machado" w:date="2019-04-05T18:46:00Z"/>
                <w:rFonts w:ascii="Calibri" w:eastAsia="PMingLiU" w:hAnsi="Calibri" w:cs="Calibri"/>
                <w:color w:val="000000"/>
                <w:sz w:val="22"/>
                <w:szCs w:val="22"/>
                <w:lang w:val="en-PH" w:eastAsia="en-US"/>
              </w:rPr>
            </w:pPr>
            <w:ins w:id="64843"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44" w:author="Diana Machado" w:date="2019-04-05T18:46:00Z"/>
                <w:rFonts w:ascii="Calibri" w:eastAsia="PMingLiU" w:hAnsi="Calibri" w:cs="Calibri"/>
                <w:color w:val="000000"/>
                <w:sz w:val="22"/>
                <w:szCs w:val="22"/>
                <w:lang w:val="en-PH" w:eastAsia="en-US"/>
              </w:rPr>
            </w:pPr>
            <w:ins w:id="64845" w:author="Diana Machado" w:date="2019-04-05T18:46:00Z">
              <w:r w:rsidRPr="008B05C1">
                <w:rPr>
                  <w:rFonts w:ascii="Calibri" w:eastAsia="PMingLiU" w:hAnsi="Calibri" w:cs="Calibri"/>
                  <w:color w:val="000000"/>
                  <w:sz w:val="22"/>
                  <w:szCs w:val="22"/>
                  <w:lang w:val="en-PH" w:eastAsia="en-US"/>
                </w:rPr>
                <w:t>32.696</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4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4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4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4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50" w:author="Diana Machado" w:date="2019-04-05T18:46:00Z"/>
                <w:rFonts w:ascii="Calibri" w:eastAsia="PMingLiU" w:hAnsi="Calibri" w:cs="Calibri"/>
                <w:color w:val="000000"/>
                <w:sz w:val="22"/>
                <w:szCs w:val="22"/>
                <w:lang w:val="en-PH" w:eastAsia="en-US"/>
              </w:rPr>
            </w:pPr>
            <w:ins w:id="64851" w:author="Diana Machado" w:date="2019-04-05T18:46:00Z">
              <w:r w:rsidRPr="008B05C1">
                <w:rPr>
                  <w:rFonts w:ascii="Calibri" w:eastAsia="PMingLiU" w:hAnsi="Calibri" w:cs="Calibri"/>
                  <w:color w:val="000000"/>
                  <w:sz w:val="22"/>
                  <w:szCs w:val="22"/>
                  <w:lang w:val="en-PH" w:eastAsia="en-US"/>
                </w:rPr>
                <w:t>2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52" w:author="Diana Machado" w:date="2019-04-05T18:46:00Z"/>
                <w:rFonts w:ascii="Calibri" w:eastAsia="PMingLiU" w:hAnsi="Calibri" w:cs="Calibri"/>
                <w:color w:val="000000"/>
                <w:sz w:val="22"/>
                <w:szCs w:val="22"/>
                <w:lang w:val="en-PH" w:eastAsia="en-US"/>
              </w:rPr>
            </w:pPr>
            <w:ins w:id="64853" w:author="Diana Machado" w:date="2019-04-05T18:46:00Z">
              <w:r w:rsidRPr="008B05C1">
                <w:rPr>
                  <w:rFonts w:ascii="Calibri" w:eastAsia="PMingLiU" w:hAnsi="Calibri" w:cs="Calibri"/>
                  <w:color w:val="000000"/>
                  <w:sz w:val="22"/>
                  <w:szCs w:val="22"/>
                  <w:lang w:val="en-PH" w:eastAsia="en-US"/>
                </w:rPr>
                <w:t>MONRO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54" w:author="Diana Machado" w:date="2019-04-05T18:46:00Z"/>
                <w:rFonts w:ascii="Calibri" w:eastAsia="PMingLiU" w:hAnsi="Calibri" w:cs="Calibri"/>
                <w:color w:val="000000"/>
                <w:sz w:val="22"/>
                <w:szCs w:val="22"/>
                <w:lang w:val="en-PH" w:eastAsia="en-US"/>
              </w:rPr>
            </w:pPr>
            <w:ins w:id="64855" w:author="Diana Machado" w:date="2019-04-05T18:46:00Z">
              <w:r w:rsidRPr="008B05C1">
                <w:rPr>
                  <w:rFonts w:ascii="Calibri" w:eastAsia="PMingLiU" w:hAnsi="Calibri" w:cs="Calibri"/>
                  <w:color w:val="000000"/>
                  <w:sz w:val="22"/>
                  <w:szCs w:val="22"/>
                  <w:lang w:val="en-PH" w:eastAsia="en-US"/>
                </w:rPr>
                <w:t>39.47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5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5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5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5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60" w:author="Diana Machado" w:date="2019-04-05T18:46:00Z"/>
                <w:rFonts w:ascii="Calibri" w:eastAsia="PMingLiU" w:hAnsi="Calibri" w:cs="Calibri"/>
                <w:color w:val="000000"/>
                <w:sz w:val="22"/>
                <w:szCs w:val="22"/>
                <w:lang w:val="en-PH" w:eastAsia="en-US"/>
              </w:rPr>
            </w:pPr>
            <w:ins w:id="64861" w:author="Diana Machado" w:date="2019-04-05T18:46:00Z">
              <w:r w:rsidRPr="008B05C1">
                <w:rPr>
                  <w:rFonts w:ascii="Calibri" w:eastAsia="PMingLiU" w:hAnsi="Calibri" w:cs="Calibri"/>
                  <w:color w:val="000000"/>
                  <w:sz w:val="22"/>
                  <w:szCs w:val="22"/>
                  <w:lang w:val="en-PH" w:eastAsia="en-US"/>
                </w:rPr>
                <w:t>2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62" w:author="Diana Machado" w:date="2019-04-05T18:46:00Z"/>
                <w:rFonts w:ascii="Calibri" w:eastAsia="PMingLiU" w:hAnsi="Calibri" w:cs="Calibri"/>
                <w:color w:val="000000"/>
                <w:sz w:val="22"/>
                <w:szCs w:val="22"/>
                <w:lang w:val="en-PH" w:eastAsia="en-US"/>
              </w:rPr>
            </w:pPr>
            <w:ins w:id="64863" w:author="Diana Machado" w:date="2019-04-05T18:46:00Z">
              <w:r w:rsidRPr="008B05C1">
                <w:rPr>
                  <w:rFonts w:ascii="Calibri" w:eastAsia="PMingLiU" w:hAnsi="Calibri" w:cs="Calibri"/>
                  <w:color w:val="000000"/>
                  <w:sz w:val="22"/>
                  <w:szCs w:val="22"/>
                  <w:lang w:val="en-PH" w:eastAsia="en-US"/>
                </w:rPr>
                <w:t>OKALOOS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64" w:author="Diana Machado" w:date="2019-04-05T18:46:00Z"/>
                <w:rFonts w:ascii="Calibri" w:eastAsia="PMingLiU" w:hAnsi="Calibri" w:cs="Calibri"/>
                <w:color w:val="000000"/>
                <w:sz w:val="22"/>
                <w:szCs w:val="22"/>
                <w:lang w:val="en-PH" w:eastAsia="en-US"/>
              </w:rPr>
            </w:pPr>
            <w:ins w:id="64865" w:author="Diana Machado" w:date="2019-04-05T18:46:00Z">
              <w:r w:rsidRPr="008B05C1">
                <w:rPr>
                  <w:rFonts w:ascii="Calibri" w:eastAsia="PMingLiU" w:hAnsi="Calibri" w:cs="Calibri"/>
                  <w:color w:val="000000"/>
                  <w:sz w:val="22"/>
                  <w:szCs w:val="22"/>
                  <w:lang w:val="en-PH" w:eastAsia="en-US"/>
                </w:rPr>
                <w:t>12.168</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6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6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6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6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70" w:author="Diana Machado" w:date="2019-04-05T18:46:00Z"/>
                <w:rFonts w:ascii="Calibri" w:eastAsia="PMingLiU" w:hAnsi="Calibri" w:cs="Calibri"/>
                <w:color w:val="000000"/>
                <w:sz w:val="22"/>
                <w:szCs w:val="22"/>
                <w:lang w:val="en-PH" w:eastAsia="en-US"/>
              </w:rPr>
            </w:pPr>
            <w:ins w:id="64871" w:author="Diana Machado" w:date="2019-04-05T18:46:00Z">
              <w:r w:rsidRPr="008B05C1">
                <w:rPr>
                  <w:rFonts w:ascii="Calibri" w:eastAsia="PMingLiU" w:hAnsi="Calibri" w:cs="Calibri"/>
                  <w:color w:val="000000"/>
                  <w:sz w:val="22"/>
                  <w:szCs w:val="22"/>
                  <w:lang w:val="en-PH" w:eastAsia="en-US"/>
                </w:rPr>
                <w:t>30</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72" w:author="Diana Machado" w:date="2019-04-05T18:46:00Z"/>
                <w:rFonts w:ascii="Calibri" w:eastAsia="PMingLiU" w:hAnsi="Calibri" w:cs="Calibri"/>
                <w:color w:val="000000"/>
                <w:sz w:val="22"/>
                <w:szCs w:val="22"/>
                <w:lang w:val="en-PH" w:eastAsia="en-US"/>
              </w:rPr>
            </w:pPr>
            <w:ins w:id="64873"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74" w:author="Diana Machado" w:date="2019-04-05T18:46:00Z"/>
                <w:rFonts w:ascii="Calibri" w:eastAsia="PMingLiU" w:hAnsi="Calibri" w:cs="Calibri"/>
                <w:color w:val="000000"/>
                <w:sz w:val="22"/>
                <w:szCs w:val="22"/>
                <w:lang w:val="en-PH" w:eastAsia="en-US"/>
              </w:rPr>
            </w:pPr>
            <w:ins w:id="64875" w:author="Diana Machado" w:date="2019-04-05T18:46:00Z">
              <w:r w:rsidRPr="008B05C1">
                <w:rPr>
                  <w:rFonts w:ascii="Calibri" w:eastAsia="PMingLiU" w:hAnsi="Calibri" w:cs="Calibri"/>
                  <w:color w:val="000000"/>
                  <w:sz w:val="22"/>
                  <w:szCs w:val="22"/>
                  <w:lang w:val="en-PH" w:eastAsia="en-US"/>
                </w:rPr>
                <w:t>4.86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7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7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7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7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80" w:author="Diana Machado" w:date="2019-04-05T18:46:00Z"/>
                <w:rFonts w:ascii="Calibri" w:eastAsia="PMingLiU" w:hAnsi="Calibri" w:cs="Calibri"/>
                <w:color w:val="000000"/>
                <w:sz w:val="22"/>
                <w:szCs w:val="22"/>
                <w:lang w:val="en-PH" w:eastAsia="en-US"/>
              </w:rPr>
            </w:pPr>
            <w:ins w:id="64881" w:author="Diana Machado" w:date="2019-04-05T18:46:00Z">
              <w:r w:rsidRPr="008B05C1">
                <w:rPr>
                  <w:rFonts w:ascii="Calibri" w:eastAsia="PMingLiU" w:hAnsi="Calibri" w:cs="Calibri"/>
                  <w:color w:val="000000"/>
                  <w:sz w:val="22"/>
                  <w:szCs w:val="22"/>
                  <w:lang w:val="en-PH" w:eastAsia="en-US"/>
                </w:rPr>
                <w:t>31</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82" w:author="Diana Machado" w:date="2019-04-05T18:46:00Z"/>
                <w:rFonts w:ascii="Calibri" w:eastAsia="PMingLiU" w:hAnsi="Calibri" w:cs="Calibri"/>
                <w:color w:val="000000"/>
                <w:sz w:val="22"/>
                <w:szCs w:val="22"/>
                <w:lang w:val="en-PH" w:eastAsia="en-US"/>
              </w:rPr>
            </w:pPr>
            <w:ins w:id="64883" w:author="Diana Machado" w:date="2019-04-05T18:46:00Z">
              <w:r w:rsidRPr="008B05C1">
                <w:rPr>
                  <w:rFonts w:ascii="Calibri" w:eastAsia="PMingLiU" w:hAnsi="Calibri" w:cs="Calibri"/>
                  <w:color w:val="000000"/>
                  <w:sz w:val="22"/>
                  <w:szCs w:val="22"/>
                  <w:lang w:val="en-PH" w:eastAsia="en-US"/>
                </w:rPr>
                <w:t>OSCEOL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84" w:author="Diana Machado" w:date="2019-04-05T18:46:00Z"/>
                <w:rFonts w:ascii="Calibri" w:eastAsia="PMingLiU" w:hAnsi="Calibri" w:cs="Calibri"/>
                <w:color w:val="000000"/>
                <w:sz w:val="22"/>
                <w:szCs w:val="22"/>
                <w:lang w:val="en-PH" w:eastAsia="en-US"/>
              </w:rPr>
            </w:pPr>
            <w:ins w:id="64885" w:author="Diana Machado" w:date="2019-04-05T18:46:00Z">
              <w:r w:rsidRPr="008B05C1">
                <w:rPr>
                  <w:rFonts w:ascii="Calibri" w:eastAsia="PMingLiU" w:hAnsi="Calibri" w:cs="Calibri"/>
                  <w:color w:val="000000"/>
                  <w:sz w:val="22"/>
                  <w:szCs w:val="22"/>
                  <w:lang w:val="en-PH" w:eastAsia="en-US"/>
                </w:rPr>
                <w:t>7.22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8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8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8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8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90" w:author="Diana Machado" w:date="2019-04-05T18:46:00Z"/>
                <w:rFonts w:ascii="Calibri" w:eastAsia="PMingLiU" w:hAnsi="Calibri" w:cs="Calibri"/>
                <w:color w:val="000000"/>
                <w:sz w:val="22"/>
                <w:szCs w:val="22"/>
                <w:lang w:val="en-PH" w:eastAsia="en-US"/>
              </w:rPr>
            </w:pPr>
            <w:ins w:id="64891" w:author="Diana Machado" w:date="2019-04-05T18:46:00Z">
              <w:r w:rsidRPr="008B05C1">
                <w:rPr>
                  <w:rFonts w:ascii="Calibri" w:eastAsia="PMingLiU" w:hAnsi="Calibri" w:cs="Calibri"/>
                  <w:color w:val="000000"/>
                  <w:sz w:val="22"/>
                  <w:szCs w:val="22"/>
                  <w:lang w:val="en-PH" w:eastAsia="en-US"/>
                </w:rPr>
                <w:t>32</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92" w:author="Diana Machado" w:date="2019-04-05T18:46:00Z"/>
                <w:rFonts w:ascii="Calibri" w:eastAsia="PMingLiU" w:hAnsi="Calibri" w:cs="Calibri"/>
                <w:color w:val="000000"/>
                <w:sz w:val="22"/>
                <w:szCs w:val="22"/>
                <w:lang w:val="en-PH" w:eastAsia="en-US"/>
              </w:rPr>
            </w:pPr>
            <w:ins w:id="64893"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894" w:author="Diana Machado" w:date="2019-04-05T18:46:00Z"/>
                <w:rFonts w:ascii="Calibri" w:eastAsia="PMingLiU" w:hAnsi="Calibri" w:cs="Calibri"/>
                <w:color w:val="000000"/>
                <w:sz w:val="22"/>
                <w:szCs w:val="22"/>
                <w:lang w:val="en-PH" w:eastAsia="en-US"/>
              </w:rPr>
            </w:pPr>
            <w:ins w:id="64895" w:author="Diana Machado" w:date="2019-04-05T18:46:00Z">
              <w:r w:rsidRPr="008B05C1">
                <w:rPr>
                  <w:rFonts w:ascii="Calibri" w:eastAsia="PMingLiU" w:hAnsi="Calibri" w:cs="Calibri"/>
                  <w:color w:val="000000"/>
                  <w:sz w:val="22"/>
                  <w:szCs w:val="22"/>
                  <w:lang w:val="en-PH" w:eastAsia="en-US"/>
                </w:rPr>
                <w:t>15.41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89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89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89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89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00" w:author="Diana Machado" w:date="2019-04-05T18:46:00Z"/>
                <w:rFonts w:ascii="Calibri" w:eastAsia="PMingLiU" w:hAnsi="Calibri" w:cs="Calibri"/>
                <w:color w:val="000000"/>
                <w:sz w:val="22"/>
                <w:szCs w:val="22"/>
                <w:lang w:val="en-PH" w:eastAsia="en-US"/>
              </w:rPr>
            </w:pPr>
            <w:ins w:id="64901" w:author="Diana Machado" w:date="2019-04-05T18:46:00Z">
              <w:r w:rsidRPr="008B05C1">
                <w:rPr>
                  <w:rFonts w:ascii="Calibri" w:eastAsia="PMingLiU" w:hAnsi="Calibri" w:cs="Calibri"/>
                  <w:color w:val="000000"/>
                  <w:sz w:val="22"/>
                  <w:szCs w:val="22"/>
                  <w:lang w:val="en-PH" w:eastAsia="en-US"/>
                </w:rPr>
                <w:t>33</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02" w:author="Diana Machado" w:date="2019-04-05T18:46:00Z"/>
                <w:rFonts w:ascii="Calibri" w:eastAsia="PMingLiU" w:hAnsi="Calibri" w:cs="Calibri"/>
                <w:color w:val="000000"/>
                <w:sz w:val="22"/>
                <w:szCs w:val="22"/>
                <w:lang w:val="en-PH" w:eastAsia="en-US"/>
              </w:rPr>
            </w:pPr>
            <w:ins w:id="64903" w:author="Diana Machado" w:date="2019-04-05T18:46:00Z">
              <w:r w:rsidRPr="008B05C1">
                <w:rPr>
                  <w:rFonts w:ascii="Calibri" w:eastAsia="PMingLiU" w:hAnsi="Calibri" w:cs="Calibri"/>
                  <w:color w:val="000000"/>
                  <w:sz w:val="22"/>
                  <w:szCs w:val="22"/>
                  <w:lang w:val="en-PH" w:eastAsia="en-US"/>
                </w:rPr>
                <w:t>PALM BEACH</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04" w:author="Diana Machado" w:date="2019-04-05T18:46:00Z"/>
                <w:rFonts w:ascii="Calibri" w:eastAsia="PMingLiU" w:hAnsi="Calibri" w:cs="Calibri"/>
                <w:color w:val="000000"/>
                <w:sz w:val="22"/>
                <w:szCs w:val="22"/>
                <w:lang w:val="en-PH" w:eastAsia="en-US"/>
              </w:rPr>
            </w:pPr>
            <w:ins w:id="64905" w:author="Diana Machado" w:date="2019-04-05T18:46:00Z">
              <w:r w:rsidRPr="008B05C1">
                <w:rPr>
                  <w:rFonts w:ascii="Calibri" w:eastAsia="PMingLiU" w:hAnsi="Calibri" w:cs="Calibri"/>
                  <w:color w:val="000000"/>
                  <w:sz w:val="22"/>
                  <w:szCs w:val="22"/>
                  <w:lang w:val="en-PH" w:eastAsia="en-US"/>
                </w:rPr>
                <w:t>24.60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0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0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0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0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10" w:author="Diana Machado" w:date="2019-04-05T18:46:00Z"/>
                <w:rFonts w:ascii="Calibri" w:eastAsia="PMingLiU" w:hAnsi="Calibri" w:cs="Calibri"/>
                <w:color w:val="000000"/>
                <w:sz w:val="22"/>
                <w:szCs w:val="22"/>
                <w:lang w:val="en-PH" w:eastAsia="en-US"/>
              </w:rPr>
            </w:pPr>
            <w:ins w:id="64911" w:author="Diana Machado" w:date="2019-04-05T18:46:00Z">
              <w:r w:rsidRPr="008B05C1">
                <w:rPr>
                  <w:rFonts w:ascii="Calibri" w:eastAsia="PMingLiU" w:hAnsi="Calibri" w:cs="Calibri"/>
                  <w:color w:val="000000"/>
                  <w:sz w:val="22"/>
                  <w:szCs w:val="22"/>
                  <w:lang w:val="en-PH" w:eastAsia="en-US"/>
                </w:rPr>
                <w:t>34</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12" w:author="Diana Machado" w:date="2019-04-05T18:46:00Z"/>
                <w:rFonts w:ascii="Calibri" w:eastAsia="PMingLiU" w:hAnsi="Calibri" w:cs="Calibri"/>
                <w:color w:val="000000"/>
                <w:sz w:val="22"/>
                <w:szCs w:val="22"/>
                <w:lang w:val="en-PH" w:eastAsia="en-US"/>
              </w:rPr>
            </w:pPr>
            <w:ins w:id="64913" w:author="Diana Machado" w:date="2019-04-05T18:46:00Z">
              <w:r w:rsidRPr="008B05C1">
                <w:rPr>
                  <w:rFonts w:ascii="Calibri" w:eastAsia="PMingLiU" w:hAnsi="Calibri" w:cs="Calibri"/>
                  <w:color w:val="000000"/>
                  <w:sz w:val="22"/>
                  <w:szCs w:val="22"/>
                  <w:lang w:val="en-PH" w:eastAsia="en-US"/>
                </w:rPr>
                <w:t>PINELLA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14" w:author="Diana Machado" w:date="2019-04-05T18:46:00Z"/>
                <w:rFonts w:ascii="Calibri" w:eastAsia="PMingLiU" w:hAnsi="Calibri" w:cs="Calibri"/>
                <w:color w:val="000000"/>
                <w:sz w:val="22"/>
                <w:szCs w:val="22"/>
                <w:lang w:val="en-PH" w:eastAsia="en-US"/>
              </w:rPr>
            </w:pPr>
            <w:ins w:id="64915" w:author="Diana Machado" w:date="2019-04-05T18:46:00Z">
              <w:r w:rsidRPr="008B05C1">
                <w:rPr>
                  <w:rFonts w:ascii="Calibri" w:eastAsia="PMingLiU" w:hAnsi="Calibri" w:cs="Calibri"/>
                  <w:color w:val="000000"/>
                  <w:sz w:val="22"/>
                  <w:szCs w:val="22"/>
                  <w:lang w:val="en-PH" w:eastAsia="en-US"/>
                </w:rPr>
                <w:t>7.922</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1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1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1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1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20" w:author="Diana Machado" w:date="2019-04-05T18:46:00Z"/>
                <w:rFonts w:ascii="Calibri" w:eastAsia="PMingLiU" w:hAnsi="Calibri" w:cs="Calibri"/>
                <w:color w:val="000000"/>
                <w:sz w:val="22"/>
                <w:szCs w:val="22"/>
                <w:lang w:val="en-PH" w:eastAsia="en-US"/>
              </w:rPr>
            </w:pPr>
            <w:ins w:id="64921" w:author="Diana Machado" w:date="2019-04-05T18:46:00Z">
              <w:r w:rsidRPr="008B05C1">
                <w:rPr>
                  <w:rFonts w:ascii="Calibri" w:eastAsia="PMingLiU" w:hAnsi="Calibri" w:cs="Calibri"/>
                  <w:color w:val="000000"/>
                  <w:sz w:val="22"/>
                  <w:szCs w:val="22"/>
                  <w:lang w:val="en-PH" w:eastAsia="en-US"/>
                </w:rPr>
                <w:t>35</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22" w:author="Diana Machado" w:date="2019-04-05T18:46:00Z"/>
                <w:rFonts w:ascii="Calibri" w:eastAsia="PMingLiU" w:hAnsi="Calibri" w:cs="Calibri"/>
                <w:color w:val="000000"/>
                <w:sz w:val="22"/>
                <w:szCs w:val="22"/>
                <w:lang w:val="en-PH" w:eastAsia="en-US"/>
              </w:rPr>
            </w:pPr>
            <w:ins w:id="64923" w:author="Diana Machado" w:date="2019-04-05T18:46:00Z">
              <w:r w:rsidRPr="008B05C1">
                <w:rPr>
                  <w:rFonts w:ascii="Calibri" w:eastAsia="PMingLiU" w:hAnsi="Calibri" w:cs="Calibri"/>
                  <w:color w:val="000000"/>
                  <w:sz w:val="22"/>
                  <w:szCs w:val="22"/>
                  <w:lang w:val="en-PH" w:eastAsia="en-US"/>
                </w:rPr>
                <w:t>SAINT JOHNS</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24" w:author="Diana Machado" w:date="2019-04-05T18:46:00Z"/>
                <w:rFonts w:ascii="Calibri" w:eastAsia="PMingLiU" w:hAnsi="Calibri" w:cs="Calibri"/>
                <w:color w:val="000000"/>
                <w:sz w:val="22"/>
                <w:szCs w:val="22"/>
                <w:lang w:val="en-PH" w:eastAsia="en-US"/>
              </w:rPr>
            </w:pPr>
            <w:ins w:id="64925" w:author="Diana Machado" w:date="2019-04-05T18:46:00Z">
              <w:r w:rsidRPr="008B05C1">
                <w:rPr>
                  <w:rFonts w:ascii="Calibri" w:eastAsia="PMingLiU" w:hAnsi="Calibri" w:cs="Calibri"/>
                  <w:color w:val="000000"/>
                  <w:sz w:val="22"/>
                  <w:szCs w:val="22"/>
                  <w:lang w:val="en-PH" w:eastAsia="en-US"/>
                </w:rPr>
                <w:t>4.260</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2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2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2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2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30" w:author="Diana Machado" w:date="2019-04-05T18:46:00Z"/>
                <w:rFonts w:ascii="Calibri" w:eastAsia="PMingLiU" w:hAnsi="Calibri" w:cs="Calibri"/>
                <w:color w:val="000000"/>
                <w:sz w:val="22"/>
                <w:szCs w:val="22"/>
                <w:lang w:val="en-PH" w:eastAsia="en-US"/>
              </w:rPr>
            </w:pPr>
            <w:ins w:id="64931" w:author="Diana Machado" w:date="2019-04-05T18:46:00Z">
              <w:r w:rsidRPr="008B05C1">
                <w:rPr>
                  <w:rFonts w:ascii="Calibri" w:eastAsia="PMingLiU" w:hAnsi="Calibri" w:cs="Calibri"/>
                  <w:color w:val="000000"/>
                  <w:sz w:val="22"/>
                  <w:szCs w:val="22"/>
                  <w:lang w:val="en-PH" w:eastAsia="en-US"/>
                </w:rPr>
                <w:t>36</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32" w:author="Diana Machado" w:date="2019-04-05T18:46:00Z"/>
                <w:rFonts w:ascii="Calibri" w:eastAsia="PMingLiU" w:hAnsi="Calibri" w:cs="Calibri"/>
                <w:color w:val="000000"/>
                <w:sz w:val="22"/>
                <w:szCs w:val="22"/>
                <w:lang w:val="en-PH" w:eastAsia="en-US"/>
              </w:rPr>
            </w:pPr>
            <w:ins w:id="64933" w:author="Diana Machado" w:date="2019-04-05T18:46:00Z">
              <w:r w:rsidRPr="008B05C1">
                <w:rPr>
                  <w:rFonts w:ascii="Calibri" w:eastAsia="PMingLiU" w:hAnsi="Calibri" w:cs="Calibri"/>
                  <w:color w:val="000000"/>
                  <w:sz w:val="22"/>
                  <w:szCs w:val="22"/>
                  <w:lang w:val="en-PH" w:eastAsia="en-US"/>
                </w:rPr>
                <w:t>SANTA ROS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34" w:author="Diana Machado" w:date="2019-04-05T18:46:00Z"/>
                <w:rFonts w:ascii="Calibri" w:eastAsia="PMingLiU" w:hAnsi="Calibri" w:cs="Calibri"/>
                <w:color w:val="000000"/>
                <w:sz w:val="22"/>
                <w:szCs w:val="22"/>
                <w:lang w:val="en-PH" w:eastAsia="en-US"/>
              </w:rPr>
            </w:pPr>
            <w:ins w:id="64935" w:author="Diana Machado" w:date="2019-04-05T18:46:00Z">
              <w:r w:rsidRPr="008B05C1">
                <w:rPr>
                  <w:rFonts w:ascii="Calibri" w:eastAsia="PMingLiU" w:hAnsi="Calibri" w:cs="Calibri"/>
                  <w:color w:val="000000"/>
                  <w:sz w:val="22"/>
                  <w:szCs w:val="22"/>
                  <w:lang w:val="en-PH" w:eastAsia="en-US"/>
                </w:rPr>
                <w:t>8.035</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3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3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3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3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40" w:author="Diana Machado" w:date="2019-04-05T18:46:00Z"/>
                <w:rFonts w:ascii="Calibri" w:eastAsia="PMingLiU" w:hAnsi="Calibri" w:cs="Calibri"/>
                <w:color w:val="000000"/>
                <w:sz w:val="22"/>
                <w:szCs w:val="22"/>
                <w:lang w:val="en-PH" w:eastAsia="en-US"/>
              </w:rPr>
            </w:pPr>
            <w:ins w:id="64941" w:author="Diana Machado" w:date="2019-04-05T18:46:00Z">
              <w:r w:rsidRPr="008B05C1">
                <w:rPr>
                  <w:rFonts w:ascii="Calibri" w:eastAsia="PMingLiU" w:hAnsi="Calibri" w:cs="Calibri"/>
                  <w:color w:val="000000"/>
                  <w:sz w:val="22"/>
                  <w:szCs w:val="22"/>
                  <w:lang w:val="en-PH" w:eastAsia="en-US"/>
                </w:rPr>
                <w:t>37</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42" w:author="Diana Machado" w:date="2019-04-05T18:46:00Z"/>
                <w:rFonts w:ascii="Calibri" w:eastAsia="PMingLiU" w:hAnsi="Calibri" w:cs="Calibri"/>
                <w:color w:val="000000"/>
                <w:sz w:val="22"/>
                <w:szCs w:val="22"/>
                <w:lang w:val="en-PH" w:eastAsia="en-US"/>
              </w:rPr>
            </w:pPr>
            <w:ins w:id="64943" w:author="Diana Machado" w:date="2019-04-05T18:46:00Z">
              <w:r w:rsidRPr="008B05C1">
                <w:rPr>
                  <w:rFonts w:ascii="Calibri" w:eastAsia="PMingLiU" w:hAnsi="Calibri" w:cs="Calibri"/>
                  <w:color w:val="000000"/>
                  <w:sz w:val="22"/>
                  <w:szCs w:val="22"/>
                  <w:lang w:val="en-PH" w:eastAsia="en-US"/>
                </w:rPr>
                <w:t>SEMINOLE</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44" w:author="Diana Machado" w:date="2019-04-05T18:46:00Z"/>
                <w:rFonts w:ascii="Calibri" w:eastAsia="PMingLiU" w:hAnsi="Calibri" w:cs="Calibri"/>
                <w:color w:val="000000"/>
                <w:sz w:val="22"/>
                <w:szCs w:val="22"/>
                <w:lang w:val="en-PH" w:eastAsia="en-US"/>
              </w:rPr>
            </w:pPr>
            <w:ins w:id="64945" w:author="Diana Machado" w:date="2019-04-05T18:46:00Z">
              <w:r w:rsidRPr="008B05C1">
                <w:rPr>
                  <w:rFonts w:ascii="Calibri" w:eastAsia="PMingLiU" w:hAnsi="Calibri" w:cs="Calibri"/>
                  <w:color w:val="000000"/>
                  <w:sz w:val="22"/>
                  <w:szCs w:val="22"/>
                  <w:lang w:val="en-PH" w:eastAsia="en-US"/>
                </w:rPr>
                <w:t>4.107</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4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4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4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4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50" w:author="Diana Machado" w:date="2019-04-05T18:46:00Z"/>
                <w:rFonts w:ascii="Calibri" w:eastAsia="PMingLiU" w:hAnsi="Calibri" w:cs="Calibri"/>
                <w:color w:val="000000"/>
                <w:sz w:val="22"/>
                <w:szCs w:val="22"/>
                <w:lang w:val="en-PH" w:eastAsia="en-US"/>
              </w:rPr>
            </w:pPr>
            <w:ins w:id="64951" w:author="Diana Machado" w:date="2019-04-05T18:46:00Z">
              <w:r w:rsidRPr="008B05C1">
                <w:rPr>
                  <w:rFonts w:ascii="Calibri" w:eastAsia="PMingLiU" w:hAnsi="Calibri" w:cs="Calibri"/>
                  <w:color w:val="000000"/>
                  <w:sz w:val="22"/>
                  <w:szCs w:val="22"/>
                  <w:lang w:val="en-PH" w:eastAsia="en-US"/>
                </w:rPr>
                <w:t>38</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52" w:author="Diana Machado" w:date="2019-04-05T18:46:00Z"/>
                <w:rFonts w:ascii="Calibri" w:eastAsia="PMingLiU" w:hAnsi="Calibri" w:cs="Calibri"/>
                <w:color w:val="000000"/>
                <w:sz w:val="22"/>
                <w:szCs w:val="22"/>
                <w:lang w:val="en-PH" w:eastAsia="en-US"/>
              </w:rPr>
            </w:pPr>
            <w:ins w:id="64953" w:author="Diana Machado" w:date="2019-04-05T18:46:00Z">
              <w:r w:rsidRPr="008B05C1">
                <w:rPr>
                  <w:rFonts w:ascii="Calibri" w:eastAsia="PMingLiU" w:hAnsi="Calibri" w:cs="Calibri"/>
                  <w:color w:val="000000"/>
                  <w:sz w:val="22"/>
                  <w:szCs w:val="22"/>
                  <w:lang w:val="en-PH" w:eastAsia="en-US"/>
                </w:rPr>
                <w:t>TAYLOR</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54" w:author="Diana Machado" w:date="2019-04-05T18:46:00Z"/>
                <w:rFonts w:ascii="Calibri" w:eastAsia="PMingLiU" w:hAnsi="Calibri" w:cs="Calibri"/>
                <w:color w:val="000000"/>
                <w:sz w:val="22"/>
                <w:szCs w:val="22"/>
                <w:lang w:val="en-PH" w:eastAsia="en-US"/>
              </w:rPr>
            </w:pPr>
            <w:ins w:id="64955" w:author="Diana Machado" w:date="2019-04-05T18:46:00Z">
              <w:r w:rsidRPr="008B05C1">
                <w:rPr>
                  <w:rFonts w:ascii="Calibri" w:eastAsia="PMingLiU" w:hAnsi="Calibri" w:cs="Calibri"/>
                  <w:color w:val="000000"/>
                  <w:sz w:val="22"/>
                  <w:szCs w:val="22"/>
                  <w:lang w:val="en-PH" w:eastAsia="en-US"/>
                </w:rPr>
                <w:t>2.681</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5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57" w:author="Diana Machado" w:date="2019-04-05T18:46:00Z"/>
                <w:rFonts w:ascii="Calibri" w:eastAsia="PMingLiU" w:hAnsi="Calibri" w:cs="Calibri"/>
                <w:color w:val="000000"/>
                <w:sz w:val="22"/>
                <w:szCs w:val="22"/>
                <w:lang w:val="en-PH" w:eastAsia="en-US"/>
              </w:rPr>
            </w:pPr>
          </w:p>
        </w:tc>
      </w:tr>
      <w:tr w:rsidR="00787B33" w:rsidRPr="008B05C1" w:rsidTr="00787B33">
        <w:trPr>
          <w:trHeight w:val="288"/>
          <w:ins w:id="64958" w:author="Diana Machado" w:date="2019-04-05T18:46:00Z"/>
        </w:trPr>
        <w:tc>
          <w:tcPr>
            <w:tcW w:w="837" w:type="pct"/>
            <w:tcBorders>
              <w:top w:val="nil"/>
              <w:left w:val="single" w:sz="12" w:space="0" w:color="auto"/>
              <w:bottom w:val="nil"/>
              <w:right w:val="single" w:sz="6" w:space="0" w:color="auto"/>
            </w:tcBorders>
          </w:tcPr>
          <w:p w:rsidR="00787B33" w:rsidRPr="008B05C1" w:rsidRDefault="00787B33" w:rsidP="00787B33">
            <w:pPr>
              <w:autoSpaceDE w:val="0"/>
              <w:autoSpaceDN w:val="0"/>
              <w:adjustRightInd w:val="0"/>
              <w:jc w:val="center"/>
              <w:rPr>
                <w:ins w:id="6495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60" w:author="Diana Machado" w:date="2019-04-05T18:46:00Z"/>
                <w:rFonts w:ascii="Calibri" w:eastAsia="PMingLiU" w:hAnsi="Calibri" w:cs="Calibri"/>
                <w:color w:val="000000"/>
                <w:sz w:val="22"/>
                <w:szCs w:val="22"/>
                <w:lang w:val="en-PH" w:eastAsia="en-US"/>
              </w:rPr>
            </w:pPr>
            <w:ins w:id="64961" w:author="Diana Machado" w:date="2019-04-05T18:46:00Z">
              <w:r w:rsidRPr="008B05C1">
                <w:rPr>
                  <w:rFonts w:ascii="Calibri" w:eastAsia="PMingLiU" w:hAnsi="Calibri" w:cs="Calibri"/>
                  <w:color w:val="000000"/>
                  <w:sz w:val="22"/>
                  <w:szCs w:val="22"/>
                  <w:lang w:val="en-PH" w:eastAsia="en-US"/>
                </w:rPr>
                <w:t>39</w:t>
              </w:r>
            </w:ins>
          </w:p>
        </w:tc>
        <w:tc>
          <w:tcPr>
            <w:tcW w:w="773"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62" w:author="Diana Machado" w:date="2019-04-05T18:46:00Z"/>
                <w:rFonts w:ascii="Calibri" w:eastAsia="PMingLiU" w:hAnsi="Calibri" w:cs="Calibri"/>
                <w:color w:val="000000"/>
                <w:sz w:val="22"/>
                <w:szCs w:val="22"/>
                <w:lang w:val="en-PH" w:eastAsia="en-US"/>
              </w:rPr>
            </w:pPr>
            <w:ins w:id="64963" w:author="Diana Machado" w:date="2019-04-05T18:46:00Z">
              <w:r w:rsidRPr="008B05C1">
                <w:rPr>
                  <w:rFonts w:ascii="Calibri" w:eastAsia="PMingLiU" w:hAnsi="Calibri" w:cs="Calibri"/>
                  <w:color w:val="000000"/>
                  <w:sz w:val="22"/>
                  <w:szCs w:val="22"/>
                  <w:lang w:val="en-PH" w:eastAsia="en-US"/>
                </w:rPr>
                <w:t>VOLUSIA</w:t>
              </w:r>
            </w:ins>
          </w:p>
        </w:tc>
        <w:tc>
          <w:tcPr>
            <w:tcW w:w="921" w:type="pct"/>
            <w:tcBorders>
              <w:top w:val="single" w:sz="6" w:space="0" w:color="auto"/>
              <w:left w:val="single" w:sz="12" w:space="0" w:color="auto"/>
              <w:bottom w:val="single" w:sz="6" w:space="0" w:color="auto"/>
              <w:right w:val="single" w:sz="12" w:space="0" w:color="auto"/>
            </w:tcBorders>
          </w:tcPr>
          <w:p w:rsidR="00787B33" w:rsidRPr="008B05C1" w:rsidRDefault="00787B33" w:rsidP="00787B33">
            <w:pPr>
              <w:autoSpaceDE w:val="0"/>
              <w:autoSpaceDN w:val="0"/>
              <w:adjustRightInd w:val="0"/>
              <w:jc w:val="center"/>
              <w:rPr>
                <w:ins w:id="64964" w:author="Diana Machado" w:date="2019-04-05T18:46:00Z"/>
                <w:rFonts w:ascii="Calibri" w:eastAsia="PMingLiU" w:hAnsi="Calibri" w:cs="Calibri"/>
                <w:color w:val="000000"/>
                <w:sz w:val="22"/>
                <w:szCs w:val="22"/>
                <w:lang w:val="en-PH" w:eastAsia="en-US"/>
              </w:rPr>
            </w:pPr>
            <w:ins w:id="64965" w:author="Diana Machado" w:date="2019-04-05T18:46:00Z">
              <w:r w:rsidRPr="008B05C1">
                <w:rPr>
                  <w:rFonts w:ascii="Calibri" w:eastAsia="PMingLiU" w:hAnsi="Calibri" w:cs="Calibri"/>
                  <w:color w:val="000000"/>
                  <w:sz w:val="22"/>
                  <w:szCs w:val="22"/>
                  <w:lang w:val="en-PH" w:eastAsia="en-US"/>
                </w:rPr>
                <w:t>7.374</w:t>
              </w:r>
            </w:ins>
          </w:p>
        </w:tc>
        <w:tc>
          <w:tcPr>
            <w:tcW w:w="921" w:type="pct"/>
            <w:tcBorders>
              <w:top w:val="single" w:sz="6" w:space="0" w:color="auto"/>
              <w:left w:val="single" w:sz="12" w:space="0" w:color="auto"/>
              <w:bottom w:val="single" w:sz="6"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6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6"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67" w:author="Diana Machado" w:date="2019-04-05T18:46:00Z"/>
                <w:rFonts w:ascii="Calibri" w:eastAsia="PMingLiU" w:hAnsi="Calibri" w:cs="Calibri"/>
                <w:color w:val="000000"/>
                <w:sz w:val="22"/>
                <w:szCs w:val="22"/>
                <w:lang w:val="en-PH" w:eastAsia="en-US"/>
              </w:rPr>
            </w:pPr>
          </w:p>
        </w:tc>
      </w:tr>
      <w:tr w:rsidR="00787B33" w:rsidRPr="008B05C1" w:rsidTr="00787B33">
        <w:trPr>
          <w:trHeight w:val="299"/>
          <w:ins w:id="64968" w:author="Diana Machado" w:date="2019-04-05T18:46:00Z"/>
        </w:trPr>
        <w:tc>
          <w:tcPr>
            <w:tcW w:w="837" w:type="pct"/>
            <w:tcBorders>
              <w:top w:val="nil"/>
              <w:left w:val="single" w:sz="12" w:space="0" w:color="auto"/>
              <w:bottom w:val="single" w:sz="12" w:space="0" w:color="auto"/>
              <w:right w:val="single" w:sz="6" w:space="0" w:color="auto"/>
            </w:tcBorders>
          </w:tcPr>
          <w:p w:rsidR="00787B33" w:rsidRPr="008B05C1" w:rsidRDefault="00787B33" w:rsidP="00787B33">
            <w:pPr>
              <w:autoSpaceDE w:val="0"/>
              <w:autoSpaceDN w:val="0"/>
              <w:adjustRightInd w:val="0"/>
              <w:jc w:val="center"/>
              <w:rPr>
                <w:ins w:id="64969" w:author="Diana Machado" w:date="2019-04-05T18:46:00Z"/>
                <w:rFonts w:ascii="Calibri" w:eastAsia="PMingLiU" w:hAnsi="Calibri" w:cs="Calibri"/>
                <w:color w:val="000000"/>
                <w:sz w:val="22"/>
                <w:szCs w:val="22"/>
                <w:lang w:val="en-PH" w:eastAsia="en-US"/>
              </w:rPr>
            </w:pPr>
          </w:p>
        </w:tc>
        <w:tc>
          <w:tcPr>
            <w:tcW w:w="495" w:type="pct"/>
            <w:tcBorders>
              <w:top w:val="single" w:sz="6" w:space="0" w:color="auto"/>
              <w:left w:val="single" w:sz="6"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70" w:author="Diana Machado" w:date="2019-04-05T18:46:00Z"/>
                <w:rFonts w:ascii="Calibri" w:eastAsia="PMingLiU" w:hAnsi="Calibri" w:cs="Calibri"/>
                <w:color w:val="000000"/>
                <w:sz w:val="22"/>
                <w:szCs w:val="22"/>
                <w:lang w:val="en-PH" w:eastAsia="en-US"/>
              </w:rPr>
            </w:pPr>
            <w:ins w:id="64971" w:author="Diana Machado" w:date="2019-04-05T18:46:00Z">
              <w:r w:rsidRPr="008B05C1">
                <w:rPr>
                  <w:rFonts w:ascii="Calibri" w:eastAsia="PMingLiU" w:hAnsi="Calibri" w:cs="Calibri"/>
                  <w:color w:val="000000"/>
                  <w:sz w:val="22"/>
                  <w:szCs w:val="22"/>
                  <w:lang w:val="en-PH" w:eastAsia="en-US"/>
                </w:rPr>
                <w:t>40</w:t>
              </w:r>
            </w:ins>
          </w:p>
        </w:tc>
        <w:tc>
          <w:tcPr>
            <w:tcW w:w="773"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72" w:author="Diana Machado" w:date="2019-04-05T18:46:00Z"/>
                <w:rFonts w:ascii="Calibri" w:eastAsia="PMingLiU" w:hAnsi="Calibri" w:cs="Calibri"/>
                <w:color w:val="000000"/>
                <w:sz w:val="22"/>
                <w:szCs w:val="22"/>
                <w:lang w:val="en-PH" w:eastAsia="en-US"/>
              </w:rPr>
            </w:pPr>
            <w:ins w:id="64973" w:author="Diana Machado" w:date="2019-04-05T18:46:00Z">
              <w:r w:rsidRPr="008B05C1">
                <w:rPr>
                  <w:rFonts w:ascii="Calibri" w:eastAsia="PMingLiU" w:hAnsi="Calibri" w:cs="Calibri"/>
                  <w:color w:val="000000"/>
                  <w:sz w:val="22"/>
                  <w:szCs w:val="22"/>
                  <w:lang w:val="en-PH" w:eastAsia="en-US"/>
                </w:rPr>
                <w:t>WAKULLA</w:t>
              </w:r>
            </w:ins>
          </w:p>
        </w:tc>
        <w:tc>
          <w:tcPr>
            <w:tcW w:w="921" w:type="pct"/>
            <w:tcBorders>
              <w:top w:val="single" w:sz="6" w:space="0" w:color="auto"/>
              <w:left w:val="single" w:sz="12" w:space="0" w:color="auto"/>
              <w:bottom w:val="single" w:sz="12" w:space="0" w:color="auto"/>
              <w:right w:val="single" w:sz="12" w:space="0" w:color="auto"/>
            </w:tcBorders>
          </w:tcPr>
          <w:p w:rsidR="00787B33" w:rsidRPr="008B05C1" w:rsidRDefault="00787B33" w:rsidP="00787B33">
            <w:pPr>
              <w:autoSpaceDE w:val="0"/>
              <w:autoSpaceDN w:val="0"/>
              <w:adjustRightInd w:val="0"/>
              <w:jc w:val="center"/>
              <w:rPr>
                <w:ins w:id="64974" w:author="Diana Machado" w:date="2019-04-05T18:46:00Z"/>
                <w:rFonts w:ascii="Calibri" w:eastAsia="PMingLiU" w:hAnsi="Calibri" w:cs="Calibri"/>
                <w:color w:val="000000"/>
                <w:sz w:val="22"/>
                <w:szCs w:val="22"/>
                <w:lang w:val="en-PH" w:eastAsia="en-US"/>
              </w:rPr>
            </w:pPr>
            <w:ins w:id="64975" w:author="Diana Machado" w:date="2019-04-05T18:46:00Z">
              <w:r w:rsidRPr="008B05C1">
                <w:rPr>
                  <w:rFonts w:ascii="Calibri" w:eastAsia="PMingLiU" w:hAnsi="Calibri" w:cs="Calibri"/>
                  <w:color w:val="000000"/>
                  <w:sz w:val="22"/>
                  <w:szCs w:val="22"/>
                  <w:lang w:val="en-PH" w:eastAsia="en-US"/>
                </w:rPr>
                <w:t>7.723</w:t>
              </w:r>
            </w:ins>
          </w:p>
        </w:tc>
        <w:tc>
          <w:tcPr>
            <w:tcW w:w="921" w:type="pct"/>
            <w:tcBorders>
              <w:top w:val="single" w:sz="6" w:space="0" w:color="auto"/>
              <w:left w:val="single" w:sz="12" w:space="0" w:color="auto"/>
              <w:bottom w:val="single" w:sz="12" w:space="0" w:color="auto"/>
              <w:right w:val="single" w:sz="6" w:space="0" w:color="auto"/>
            </w:tcBorders>
            <w:shd w:val="solid" w:color="C0C0C0" w:fill="auto"/>
          </w:tcPr>
          <w:p w:rsidR="00787B33" w:rsidRPr="008B05C1" w:rsidRDefault="00787B33" w:rsidP="00787B33">
            <w:pPr>
              <w:autoSpaceDE w:val="0"/>
              <w:autoSpaceDN w:val="0"/>
              <w:adjustRightInd w:val="0"/>
              <w:jc w:val="center"/>
              <w:rPr>
                <w:ins w:id="64976" w:author="Diana Machado" w:date="2019-04-05T18:46:00Z"/>
                <w:rFonts w:ascii="Calibri" w:eastAsia="PMingLiU" w:hAnsi="Calibri" w:cs="Calibri"/>
                <w:color w:val="000000"/>
                <w:sz w:val="22"/>
                <w:szCs w:val="22"/>
                <w:lang w:val="en-PH" w:eastAsia="en-US"/>
              </w:rPr>
            </w:pPr>
          </w:p>
        </w:tc>
        <w:tc>
          <w:tcPr>
            <w:tcW w:w="1052" w:type="pct"/>
            <w:tcBorders>
              <w:top w:val="single" w:sz="6" w:space="0" w:color="auto"/>
              <w:left w:val="single" w:sz="6" w:space="0" w:color="auto"/>
              <w:bottom w:val="single" w:sz="12" w:space="0" w:color="auto"/>
              <w:right w:val="single" w:sz="12" w:space="0" w:color="auto"/>
            </w:tcBorders>
            <w:shd w:val="solid" w:color="C0C0C0" w:fill="auto"/>
          </w:tcPr>
          <w:p w:rsidR="00787B33" w:rsidRPr="008B05C1" w:rsidRDefault="00787B33" w:rsidP="00787B33">
            <w:pPr>
              <w:autoSpaceDE w:val="0"/>
              <w:autoSpaceDN w:val="0"/>
              <w:adjustRightInd w:val="0"/>
              <w:jc w:val="center"/>
              <w:rPr>
                <w:ins w:id="64977" w:author="Diana Machado" w:date="2019-04-05T18:46:00Z"/>
                <w:rFonts w:ascii="Calibri" w:eastAsia="PMingLiU" w:hAnsi="Calibri" w:cs="Calibri"/>
                <w:color w:val="000000"/>
                <w:sz w:val="22"/>
                <w:szCs w:val="22"/>
                <w:lang w:val="en-PH" w:eastAsia="en-US"/>
              </w:rPr>
            </w:pPr>
          </w:p>
        </w:tc>
      </w:tr>
    </w:tbl>
    <w:p w:rsidR="00787B33" w:rsidRDefault="00787B33" w:rsidP="002C2D54">
      <w:pPr>
        <w:pStyle w:val="Footnote"/>
      </w:pPr>
    </w:p>
    <w:p w:rsidR="00F547EE" w:rsidRDefault="00F547EE">
      <w:pPr>
        <w:jc w:val="left"/>
        <w:rPr>
          <w:sz w:val="20"/>
        </w:rPr>
      </w:pPr>
    </w:p>
    <w:p w:rsidR="00787B33" w:rsidRDefault="00787B33">
      <w:pPr>
        <w:jc w:val="left"/>
        <w:rPr>
          <w:sz w:val="20"/>
        </w:rPr>
        <w:sectPr w:rsidR="00787B33" w:rsidSect="00FC1129">
          <w:footerReference w:type="default" r:id="rId393"/>
          <w:pgSz w:w="12240" w:h="15840" w:code="1"/>
          <w:pgMar w:top="1440" w:right="1440" w:bottom="1440" w:left="1440" w:header="720" w:footer="432" w:gutter="0"/>
          <w:cols w:space="720"/>
          <w:docGrid w:linePitch="360"/>
        </w:sectPr>
      </w:pPr>
    </w:p>
    <w:p w:rsidR="00D63DCA" w:rsidRDefault="00D63DCA" w:rsidP="002C2D54">
      <w:pPr>
        <w:pStyle w:val="Footnote"/>
      </w:pPr>
      <w:r>
        <w:rPr>
          <w:rFonts w:hint="eastAsia"/>
        </w:rPr>
        <w:t xml:space="preserve">Form A-6: Logical Relationship to Hurricane Risk </w:t>
      </w:r>
      <w:r>
        <w:rPr>
          <w:rFonts w:hint="eastAsia"/>
        </w:rPr>
        <w:t>‐</w:t>
      </w:r>
      <w:r>
        <w:rPr>
          <w:rFonts w:hint="eastAsia"/>
        </w:rPr>
        <w:t xml:space="preserve"> Coverage</w:t>
      </w:r>
    </w:p>
    <w:p w:rsidR="00D63DCA" w:rsidRDefault="00D63DCA" w:rsidP="002C2D54">
      <w:pPr>
        <w:pStyle w:val="Footnote"/>
      </w:pPr>
      <w:r>
        <w:t>Modeling Organization: Florida International University</w:t>
      </w:r>
    </w:p>
    <w:p w:rsidR="00D63DCA" w:rsidRDefault="00D63DCA" w:rsidP="002C2D54">
      <w:pPr>
        <w:pStyle w:val="Footnote"/>
      </w:pPr>
      <w:r>
        <w:t xml:space="preserve">Model Name &amp; Version Number: Florida Public Hurricane Loss Model </w:t>
      </w:r>
      <w:del w:id="64983" w:author="Diana Machado" w:date="2019-04-05T14:30:00Z">
        <w:r w:rsidDel="008E38ED">
          <w:delText>6.3</w:delText>
        </w:r>
      </w:del>
      <w:ins w:id="64984" w:author="Diana Machado" w:date="2019-04-05T14:30:00Z">
        <w:r w:rsidR="008E38ED">
          <w:t>7.0</w:t>
        </w:r>
      </w:ins>
    </w:p>
    <w:p w:rsidR="00D63DCA" w:rsidRDefault="00D63DCA" w:rsidP="002C2D54">
      <w:pPr>
        <w:pStyle w:val="Footnote"/>
      </w:pPr>
      <w:r>
        <w:t xml:space="preserve">Model Release Date: </w:t>
      </w:r>
      <w:del w:id="64985" w:author="Diana Machado" w:date="2019-04-05T18:47:00Z">
        <w:r w:rsidR="00F459EF" w:rsidDel="00787B33">
          <w:delText>November 5</w:delText>
        </w:r>
        <w:r w:rsidDel="00787B33">
          <w:delText>, 2018</w:delText>
        </w:r>
      </w:del>
      <w:ins w:id="64986" w:author="Diana Machado" w:date="2019-04-05T18:47:00Z">
        <w:r w:rsidR="00787B33">
          <w:t>March 29, 2019</w:t>
        </w:r>
      </w:ins>
    </w:p>
    <w:p w:rsidR="00556A17" w:rsidRDefault="00556A17" w:rsidP="002C2D54">
      <w:pPr>
        <w:pStyle w:val="Footnote"/>
      </w:pPr>
    </w:p>
    <w:p w:rsidR="000A5904" w:rsidRDefault="00556A17" w:rsidP="00B90D60">
      <w:pPr>
        <w:jc w:val="center"/>
      </w:pPr>
      <w:del w:id="64987" w:author="Diana Machado" w:date="2019-04-05T18:47:00Z">
        <w:r w:rsidRPr="00756A86" w:rsidDel="00787B33">
          <w:rPr>
            <w:noProof/>
            <w:lang w:eastAsia="en-US"/>
          </w:rPr>
          <w:drawing>
            <wp:inline distT="0" distB="0" distL="0" distR="0" wp14:anchorId="57440AD3" wp14:editId="68601DA3">
              <wp:extent cx="5711052" cy="5156200"/>
              <wp:effectExtent l="0" t="0" r="444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94"/>
                      <a:srcRect/>
                      <a:stretch>
                        <a:fillRect/>
                      </a:stretch>
                    </pic:blipFill>
                    <pic:spPr bwMode="auto">
                      <a:xfrm>
                        <a:off x="0" y="0"/>
                        <a:ext cx="5726501" cy="5170148"/>
                      </a:xfrm>
                      <a:prstGeom prst="rect">
                        <a:avLst/>
                      </a:prstGeom>
                      <a:noFill/>
                      <a:ln w="9525">
                        <a:noFill/>
                        <a:miter lim="800000"/>
                        <a:headEnd/>
                        <a:tailEnd/>
                      </a:ln>
                    </pic:spPr>
                  </pic:pic>
                </a:graphicData>
              </a:graphic>
            </wp:inline>
          </w:drawing>
        </w:r>
      </w:del>
    </w:p>
    <w:p w:rsidR="00B90D60" w:rsidRDefault="00C3493D" w:rsidP="00B90D60">
      <w:pPr>
        <w:jc w:val="center"/>
      </w:pPr>
      <w:del w:id="64988" w:author="Diana Machado" w:date="2019-04-05T18:48:00Z">
        <w:r>
          <w:rPr>
            <w:noProof/>
          </w:rPr>
          <w:object w:dxaOrig="10660" w:dyaOrig="9020">
            <v:shape id="_x0000_i1032" type="#_x0000_t75" alt="" style="width:535.2pt;height:451.2pt;mso-width-percent:0;mso-height-percent:0;mso-width-percent:0;mso-height-percent:0" o:ole="">
              <v:imagedata r:id="rId395" o:title=""/>
            </v:shape>
            <o:OLEObject Type="Embed" ProgID="Word.Document.12" ShapeID="_x0000_i1032" DrawAspect="Content" ObjectID="_1616093545" r:id="rId396">
              <o:FieldCodes>\s</o:FieldCodes>
            </o:OLEObject>
          </w:object>
        </w:r>
      </w:del>
    </w:p>
    <w:p w:rsidR="00B90D60" w:rsidRDefault="00C3493D" w:rsidP="00B90D60">
      <w:pPr>
        <w:jc w:val="center"/>
      </w:pPr>
      <w:del w:id="64989" w:author="Diana Machado" w:date="2019-04-05T18:48:00Z">
        <w:r>
          <w:rPr>
            <w:noProof/>
          </w:rPr>
          <w:object w:dxaOrig="10800" w:dyaOrig="9020">
            <v:shape id="_x0000_i1031" type="#_x0000_t75" alt="" style="width:540pt;height:451.2pt;mso-width-percent:0;mso-height-percent:0;mso-width-percent:0;mso-height-percent:0" o:ole="">
              <v:imagedata r:id="rId397" o:title=""/>
            </v:shape>
            <o:OLEObject Type="Embed" ProgID="Word.Document.12" ShapeID="_x0000_i1031" DrawAspect="Content" ObjectID="_1616093546" r:id="rId398">
              <o:FieldCodes>\s</o:FieldCodes>
            </o:OLEObject>
          </w:object>
        </w:r>
      </w:del>
    </w:p>
    <w:p w:rsidR="00EF2EA8" w:rsidRDefault="00C3493D" w:rsidP="00B90D60">
      <w:pPr>
        <w:jc w:val="center"/>
      </w:pPr>
      <w:del w:id="64990" w:author="Diana Machado" w:date="2019-04-05T18:48:00Z">
        <w:r>
          <w:rPr>
            <w:noProof/>
          </w:rPr>
          <w:object w:dxaOrig="10800" w:dyaOrig="9460">
            <v:shape id="_x0000_i1030" type="#_x0000_t75" alt="" style="width:540pt;height:472.8pt;mso-width-percent:0;mso-height-percent:0;mso-width-percent:0;mso-height-percent:0" o:ole="">
              <v:imagedata r:id="rId399" o:title=""/>
            </v:shape>
            <o:OLEObject Type="Embed" ProgID="Word.Document.12" ShapeID="_x0000_i1030" DrawAspect="Content" ObjectID="_1616093547" r:id="rId400">
              <o:FieldCodes>\s</o:FieldCodes>
            </o:OLEObject>
          </w:object>
        </w:r>
      </w:del>
    </w:p>
    <w:p w:rsidR="00237A60" w:rsidRDefault="00C3493D" w:rsidP="00B90D60">
      <w:pPr>
        <w:jc w:val="center"/>
      </w:pPr>
      <w:del w:id="64991" w:author="Diana Machado" w:date="2019-04-05T18:48:00Z">
        <w:r>
          <w:rPr>
            <w:noProof/>
          </w:rPr>
          <w:object w:dxaOrig="10800" w:dyaOrig="9460">
            <v:shape id="_x0000_i1029" type="#_x0000_t75" alt="" style="width:540pt;height:472.8pt;mso-width-percent:0;mso-height-percent:0;mso-width-percent:0;mso-height-percent:0" o:ole="">
              <v:imagedata r:id="rId401" o:title=""/>
            </v:shape>
            <o:OLEObject Type="Embed" ProgID="Word.Document.12" ShapeID="_x0000_i1029" DrawAspect="Content" ObjectID="_1616093548" r:id="rId402">
              <o:FieldCodes>\s</o:FieldCodes>
            </o:OLEObject>
          </w:object>
        </w:r>
      </w:del>
    </w:p>
    <w:p w:rsidR="00237A60" w:rsidRDefault="00C3493D" w:rsidP="00B90D60">
      <w:pPr>
        <w:jc w:val="center"/>
      </w:pPr>
      <w:del w:id="64992" w:author="Diana Machado" w:date="2019-04-05T18:48:00Z">
        <w:r>
          <w:rPr>
            <w:noProof/>
          </w:rPr>
          <w:object w:dxaOrig="10800" w:dyaOrig="9460">
            <v:shape id="_x0000_i1028" type="#_x0000_t75" alt="" style="width:540pt;height:472.8pt;mso-width-percent:0;mso-height-percent:0;mso-width-percent:0;mso-height-percent:0" o:ole="">
              <v:imagedata r:id="rId403" o:title=""/>
            </v:shape>
            <o:OLEObject Type="Embed" ProgID="Word.Document.12" ShapeID="_x0000_i1028" DrawAspect="Content" ObjectID="_1616093549" r:id="rId404">
              <o:FieldCodes>\s</o:FieldCodes>
            </o:OLEObject>
          </w:object>
        </w:r>
      </w:del>
    </w:p>
    <w:p w:rsidR="00237A60" w:rsidRDefault="00C3493D" w:rsidP="00B90D60">
      <w:pPr>
        <w:jc w:val="center"/>
      </w:pPr>
      <w:del w:id="64993" w:author="Diana Machado" w:date="2019-04-05T18:48:00Z">
        <w:r>
          <w:rPr>
            <w:noProof/>
          </w:rPr>
          <w:object w:dxaOrig="10920" w:dyaOrig="9460">
            <v:shape id="_x0000_i1027" type="#_x0000_t75" alt="" style="width:547.2pt;height:472.8pt;mso-width-percent:0;mso-height-percent:0;mso-width-percent:0;mso-height-percent:0" o:ole="">
              <v:imagedata r:id="rId405" o:title=""/>
            </v:shape>
            <o:OLEObject Type="Embed" ProgID="Word.Document.12" ShapeID="_x0000_i1027" DrawAspect="Content" ObjectID="_1616093550" r:id="rId406">
              <o:FieldCodes>\s</o:FieldCodes>
            </o:OLEObject>
          </w:object>
        </w:r>
      </w:del>
    </w:p>
    <w:p w:rsidR="00237A60" w:rsidRDefault="00C3493D" w:rsidP="00B90D60">
      <w:pPr>
        <w:jc w:val="center"/>
      </w:pPr>
      <w:del w:id="64994" w:author="Diana Machado" w:date="2019-04-05T18:48:00Z">
        <w:r>
          <w:rPr>
            <w:noProof/>
          </w:rPr>
          <w:object w:dxaOrig="10920" w:dyaOrig="9460">
            <v:shape id="_x0000_i1026" type="#_x0000_t75" alt="" style="width:547.2pt;height:472.8pt;mso-width-percent:0;mso-height-percent:0;mso-width-percent:0;mso-height-percent:0" o:ole="">
              <v:imagedata r:id="rId407" o:title=""/>
            </v:shape>
            <o:OLEObject Type="Embed" ProgID="Word.Document.12" ShapeID="_x0000_i1026" DrawAspect="Content" ObjectID="_1616093551" r:id="rId408">
              <o:FieldCodes>\s</o:FieldCodes>
            </o:OLEObject>
          </w:object>
        </w:r>
      </w:del>
    </w:p>
    <w:p w:rsidR="00787B33" w:rsidRDefault="00C3493D" w:rsidP="00787B33">
      <w:pPr>
        <w:jc w:val="center"/>
        <w:rPr>
          <w:noProof/>
        </w:rPr>
      </w:pPr>
      <w:del w:id="64995" w:author="Diana Machado" w:date="2019-04-05T18:48:00Z">
        <w:r>
          <w:rPr>
            <w:noProof/>
          </w:rPr>
          <w:object w:dxaOrig="10920" w:dyaOrig="9460">
            <v:shape id="_x0000_i1025" type="#_x0000_t75" alt="" style="width:547.2pt;height:472.8pt;mso-width-percent:0;mso-height-percent:0;mso-width-percent:0;mso-height-percent:0" o:ole="">
              <v:imagedata r:id="rId409" o:title=""/>
            </v:shape>
            <o:OLEObject Type="Embed" ProgID="Word.Document.12" ShapeID="_x0000_i1025" DrawAspect="Content" ObjectID="_1616093552" r:id="rId410">
              <o:FieldCodes>\s</o:FieldCodes>
            </o:OLEObject>
          </w:object>
        </w:r>
      </w:del>
    </w:p>
    <w:tbl>
      <w:tblPr>
        <w:tblW w:w="5000" w:type="pct"/>
        <w:tblLayout w:type="fixed"/>
        <w:tblLook w:val="0000" w:firstRow="0" w:lastRow="0" w:firstColumn="0" w:lastColumn="0" w:noHBand="0" w:noVBand="0"/>
      </w:tblPr>
      <w:tblGrid>
        <w:gridCol w:w="1519"/>
        <w:gridCol w:w="1061"/>
        <w:gridCol w:w="1678"/>
        <w:gridCol w:w="1060"/>
        <w:gridCol w:w="1060"/>
        <w:gridCol w:w="1060"/>
        <w:gridCol w:w="1058"/>
        <w:gridCol w:w="1060"/>
        <w:gridCol w:w="1065"/>
        <w:gridCol w:w="1156"/>
        <w:gridCol w:w="1153"/>
      </w:tblGrid>
      <w:tr w:rsidR="00787B33" w:rsidRPr="00193040" w:rsidTr="00787B33">
        <w:trPr>
          <w:trHeight w:val="441"/>
          <w:tblHeader/>
          <w:ins w:id="64996" w:author="Diana Machado" w:date="2019-04-05T18:49:00Z"/>
        </w:trPr>
        <w:tc>
          <w:tcPr>
            <w:tcW w:w="587" w:type="pct"/>
            <w:tcBorders>
              <w:top w:val="single" w:sz="12" w:space="0" w:color="auto"/>
              <w:left w:val="single" w:sz="12" w:space="0" w:color="auto"/>
              <w:bottom w:val="nil"/>
              <w:right w:val="single" w:sz="6" w:space="0" w:color="auto"/>
            </w:tcBorders>
            <w:shd w:val="solid" w:color="FFFFFF" w:fill="auto"/>
          </w:tcPr>
          <w:p w:rsidR="00787B33" w:rsidRPr="00193040" w:rsidRDefault="00787B33" w:rsidP="00787B33">
            <w:pPr>
              <w:autoSpaceDE w:val="0"/>
              <w:autoSpaceDN w:val="0"/>
              <w:adjustRightInd w:val="0"/>
              <w:jc w:val="center"/>
              <w:rPr>
                <w:ins w:id="64997" w:author="Diana Machado" w:date="2019-04-05T18:49:00Z"/>
                <w:rFonts w:ascii="Calibri" w:eastAsia="PMingLiU" w:hAnsi="Calibri" w:cs="Calibri"/>
                <w:b/>
                <w:bCs/>
                <w:color w:val="000000"/>
                <w:sz w:val="22"/>
                <w:szCs w:val="22"/>
                <w:lang w:val="en-PH" w:eastAsia="en-US"/>
              </w:rPr>
            </w:pPr>
            <w:ins w:id="64998" w:author="Diana Machado" w:date="2019-04-05T18:49:00Z">
              <w:r w:rsidRPr="00193040">
                <w:rPr>
                  <w:rFonts w:ascii="Calibri" w:eastAsia="PMingLiU" w:hAnsi="Calibri" w:cs="Calibri"/>
                  <w:b/>
                  <w:bCs/>
                  <w:color w:val="000000"/>
                  <w:sz w:val="22"/>
                  <w:szCs w:val="22"/>
                  <w:lang w:val="en-PH" w:eastAsia="en-US"/>
                </w:rPr>
                <w:t>Construction / Policy</w:t>
              </w:r>
            </w:ins>
          </w:p>
        </w:tc>
        <w:tc>
          <w:tcPr>
            <w:tcW w:w="410" w:type="pct"/>
            <w:tcBorders>
              <w:top w:val="single" w:sz="12" w:space="0" w:color="auto"/>
              <w:left w:val="single" w:sz="6" w:space="0" w:color="auto"/>
              <w:bottom w:val="nil"/>
              <w:right w:val="single" w:sz="12" w:space="0" w:color="auto"/>
            </w:tcBorders>
            <w:shd w:val="solid" w:color="FFFFFF" w:fill="auto"/>
          </w:tcPr>
          <w:p w:rsidR="00787B33" w:rsidRPr="00193040" w:rsidRDefault="00787B33" w:rsidP="00787B33">
            <w:pPr>
              <w:autoSpaceDE w:val="0"/>
              <w:autoSpaceDN w:val="0"/>
              <w:adjustRightInd w:val="0"/>
              <w:jc w:val="center"/>
              <w:rPr>
                <w:ins w:id="64999" w:author="Diana Machado" w:date="2019-04-05T18:49:00Z"/>
                <w:rFonts w:ascii="Calibri" w:eastAsia="PMingLiU" w:hAnsi="Calibri" w:cs="Calibri"/>
                <w:b/>
                <w:bCs/>
                <w:color w:val="000000"/>
                <w:sz w:val="22"/>
                <w:szCs w:val="22"/>
                <w:lang w:val="en-PH" w:eastAsia="en-US"/>
              </w:rPr>
            </w:pPr>
            <w:ins w:id="65000" w:author="Diana Machado" w:date="2019-04-05T18:49:00Z">
              <w:r w:rsidRPr="00193040">
                <w:rPr>
                  <w:rFonts w:ascii="Calibri" w:eastAsia="PMingLiU" w:hAnsi="Calibri" w:cs="Calibri"/>
                  <w:b/>
                  <w:bCs/>
                  <w:color w:val="000000"/>
                  <w:sz w:val="22"/>
                  <w:szCs w:val="22"/>
                  <w:lang w:val="en-PH" w:eastAsia="en-US"/>
                </w:rPr>
                <w:t>Location</w:t>
              </w:r>
            </w:ins>
          </w:p>
        </w:tc>
        <w:tc>
          <w:tcPr>
            <w:tcW w:w="649" w:type="pct"/>
            <w:tcBorders>
              <w:top w:val="single" w:sz="12" w:space="0" w:color="auto"/>
              <w:left w:val="single" w:sz="12" w:space="0" w:color="auto"/>
              <w:bottom w:val="nil"/>
              <w:right w:val="single" w:sz="12" w:space="0" w:color="auto"/>
            </w:tcBorders>
            <w:shd w:val="solid" w:color="FFFFFF" w:fill="auto"/>
          </w:tcPr>
          <w:p w:rsidR="00787B33" w:rsidRPr="00193040" w:rsidRDefault="00787B33" w:rsidP="00787B33">
            <w:pPr>
              <w:autoSpaceDE w:val="0"/>
              <w:autoSpaceDN w:val="0"/>
              <w:adjustRightInd w:val="0"/>
              <w:jc w:val="center"/>
              <w:rPr>
                <w:ins w:id="65001" w:author="Diana Machado" w:date="2019-04-05T18:49:00Z"/>
                <w:rFonts w:ascii="Calibri" w:eastAsia="PMingLiU" w:hAnsi="Calibri" w:cs="Calibri"/>
                <w:b/>
                <w:bCs/>
                <w:color w:val="000000"/>
                <w:sz w:val="22"/>
                <w:szCs w:val="22"/>
                <w:lang w:val="en-PH" w:eastAsia="en-US"/>
              </w:rPr>
            </w:pPr>
            <w:ins w:id="65002" w:author="Diana Machado" w:date="2019-04-05T18:49:00Z">
              <w:r w:rsidRPr="00193040">
                <w:rPr>
                  <w:rFonts w:ascii="Calibri" w:eastAsia="PMingLiU" w:hAnsi="Calibri" w:cs="Calibri"/>
                  <w:b/>
                  <w:bCs/>
                  <w:color w:val="000000"/>
                  <w:sz w:val="22"/>
                  <w:szCs w:val="22"/>
                  <w:lang w:val="en-PH" w:eastAsia="en-US"/>
                </w:rPr>
                <w:t>County</w:t>
              </w:r>
            </w:ins>
          </w:p>
        </w:tc>
        <w:tc>
          <w:tcPr>
            <w:tcW w:w="1639" w:type="pct"/>
            <w:gridSpan w:val="4"/>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03" w:author="Diana Machado" w:date="2019-04-05T18:49:00Z"/>
                <w:rFonts w:ascii="Calibri" w:eastAsia="PMingLiU" w:hAnsi="Calibri" w:cs="Calibri"/>
                <w:b/>
                <w:bCs/>
                <w:color w:val="000000"/>
                <w:sz w:val="22"/>
                <w:szCs w:val="22"/>
                <w:lang w:val="en-PH" w:eastAsia="en-US"/>
              </w:rPr>
            </w:pPr>
            <w:ins w:id="65004" w:author="Diana Machado" w:date="2019-04-05T18:49:00Z">
              <w:r w:rsidRPr="00193040">
                <w:rPr>
                  <w:rFonts w:ascii="Calibri" w:eastAsia="PMingLiU" w:hAnsi="Calibri" w:cs="Calibri"/>
                  <w:b/>
                  <w:bCs/>
                  <w:color w:val="000000"/>
                  <w:sz w:val="22"/>
                  <w:szCs w:val="22"/>
                  <w:lang w:val="en-PH" w:eastAsia="en-US"/>
                </w:rPr>
                <w:t>Hurricane Loss Cost per Coverage</w:t>
              </w:r>
            </w:ins>
          </w:p>
        </w:tc>
        <w:tc>
          <w:tcPr>
            <w:tcW w:w="1715" w:type="pct"/>
            <w:gridSpan w:val="4"/>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05" w:author="Diana Machado" w:date="2019-04-05T18:49:00Z"/>
                <w:rFonts w:ascii="Calibri" w:eastAsia="PMingLiU" w:hAnsi="Calibri" w:cs="Calibri"/>
                <w:b/>
                <w:bCs/>
                <w:color w:val="000000"/>
                <w:sz w:val="22"/>
                <w:szCs w:val="22"/>
                <w:lang w:val="en-PH" w:eastAsia="en-US"/>
              </w:rPr>
            </w:pPr>
            <w:ins w:id="65006" w:author="Diana Machado" w:date="2019-04-05T18:49:00Z">
              <w:r w:rsidRPr="00193040">
                <w:rPr>
                  <w:rFonts w:ascii="Calibri" w:eastAsia="PMingLiU" w:hAnsi="Calibri" w:cs="Calibri"/>
                  <w:b/>
                  <w:bCs/>
                  <w:color w:val="000000"/>
                  <w:sz w:val="22"/>
                  <w:szCs w:val="22"/>
                  <w:lang w:val="en-PH" w:eastAsia="en-US"/>
                </w:rPr>
                <w:t>Ratios Relative to Dominant Coverage</w:t>
              </w:r>
            </w:ins>
          </w:p>
        </w:tc>
      </w:tr>
      <w:tr w:rsidR="00787B33" w:rsidRPr="00193040" w:rsidTr="00787B33">
        <w:trPr>
          <w:trHeight w:val="292"/>
          <w:tblHeader/>
          <w:ins w:id="65007" w:author="Diana Machado" w:date="2019-04-05T18:49:00Z"/>
        </w:trPr>
        <w:tc>
          <w:tcPr>
            <w:tcW w:w="587" w:type="pct"/>
            <w:tcBorders>
              <w:top w:val="nil"/>
              <w:left w:val="single" w:sz="12" w:space="0" w:color="auto"/>
              <w:bottom w:val="single" w:sz="12" w:space="0" w:color="auto"/>
              <w:right w:val="single" w:sz="6" w:space="0" w:color="auto"/>
            </w:tcBorders>
            <w:shd w:val="solid" w:color="FFFFFF" w:fill="auto"/>
          </w:tcPr>
          <w:p w:rsidR="00787B33" w:rsidRPr="00193040" w:rsidRDefault="00787B33" w:rsidP="00787B33">
            <w:pPr>
              <w:autoSpaceDE w:val="0"/>
              <w:autoSpaceDN w:val="0"/>
              <w:adjustRightInd w:val="0"/>
              <w:jc w:val="center"/>
              <w:rPr>
                <w:ins w:id="65008" w:author="Diana Machado" w:date="2019-04-05T18:49:00Z"/>
                <w:rFonts w:ascii="Calibri" w:eastAsia="PMingLiU" w:hAnsi="Calibri" w:cs="Calibri"/>
                <w:b/>
                <w:bCs/>
                <w:color w:val="000000"/>
                <w:sz w:val="22"/>
                <w:szCs w:val="22"/>
                <w:lang w:val="en-PH" w:eastAsia="en-US"/>
              </w:rPr>
            </w:pPr>
          </w:p>
        </w:tc>
        <w:tc>
          <w:tcPr>
            <w:tcW w:w="410" w:type="pct"/>
            <w:tcBorders>
              <w:top w:val="nil"/>
              <w:left w:val="single" w:sz="6" w:space="0" w:color="auto"/>
              <w:bottom w:val="single" w:sz="12" w:space="0" w:color="auto"/>
              <w:right w:val="single" w:sz="12" w:space="0" w:color="auto"/>
            </w:tcBorders>
            <w:shd w:val="solid" w:color="FFFFFF" w:fill="auto"/>
          </w:tcPr>
          <w:p w:rsidR="00787B33" w:rsidRPr="00193040" w:rsidRDefault="00787B33" w:rsidP="00787B33">
            <w:pPr>
              <w:autoSpaceDE w:val="0"/>
              <w:autoSpaceDN w:val="0"/>
              <w:adjustRightInd w:val="0"/>
              <w:jc w:val="center"/>
              <w:rPr>
                <w:ins w:id="65009" w:author="Diana Machado" w:date="2019-04-05T18:49:00Z"/>
                <w:rFonts w:ascii="Calibri" w:eastAsia="PMingLiU" w:hAnsi="Calibri" w:cs="Calibri"/>
                <w:b/>
                <w:bCs/>
                <w:color w:val="000000"/>
                <w:sz w:val="22"/>
                <w:szCs w:val="22"/>
                <w:lang w:val="en-PH" w:eastAsia="en-US"/>
              </w:rPr>
            </w:pPr>
          </w:p>
        </w:tc>
        <w:tc>
          <w:tcPr>
            <w:tcW w:w="649" w:type="pct"/>
            <w:tcBorders>
              <w:top w:val="nil"/>
              <w:left w:val="single" w:sz="12" w:space="0" w:color="auto"/>
              <w:bottom w:val="single" w:sz="12" w:space="0" w:color="auto"/>
              <w:right w:val="single" w:sz="12" w:space="0" w:color="auto"/>
            </w:tcBorders>
            <w:shd w:val="solid" w:color="FFFFFF" w:fill="auto"/>
          </w:tcPr>
          <w:p w:rsidR="00787B33" w:rsidRPr="00193040" w:rsidRDefault="00787B33" w:rsidP="00787B33">
            <w:pPr>
              <w:autoSpaceDE w:val="0"/>
              <w:autoSpaceDN w:val="0"/>
              <w:adjustRightInd w:val="0"/>
              <w:jc w:val="center"/>
              <w:rPr>
                <w:ins w:id="65010" w:author="Diana Machado" w:date="2019-04-05T18:49:00Z"/>
                <w:rFonts w:ascii="Calibri" w:eastAsia="PMingLiU" w:hAnsi="Calibri" w:cs="Calibri"/>
                <w:b/>
                <w:bCs/>
                <w:color w:val="000000"/>
                <w:sz w:val="22"/>
                <w:szCs w:val="22"/>
                <w:lang w:val="en-PH" w:eastAsia="en-US"/>
              </w:rPr>
            </w:pPr>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011" w:author="Diana Machado" w:date="2019-04-05T18:49:00Z"/>
                <w:rFonts w:ascii="Calibri" w:eastAsia="PMingLiU" w:hAnsi="Calibri" w:cs="Calibri"/>
                <w:b/>
                <w:bCs/>
                <w:color w:val="000000"/>
                <w:sz w:val="22"/>
                <w:szCs w:val="22"/>
                <w:lang w:val="en-PH" w:eastAsia="en-US"/>
              </w:rPr>
            </w:pPr>
            <w:ins w:id="65012" w:author="Diana Machado" w:date="2019-04-05T18:49:00Z">
              <w:r w:rsidRPr="00193040">
                <w:rPr>
                  <w:rFonts w:ascii="Calibri" w:eastAsia="PMingLiU" w:hAnsi="Calibri" w:cs="Calibri"/>
                  <w:b/>
                  <w:bCs/>
                  <w:color w:val="000000"/>
                  <w:sz w:val="22"/>
                  <w:szCs w:val="22"/>
                  <w:lang w:val="en-PH" w:eastAsia="en-US"/>
                </w:rPr>
                <w:t>Coverage A</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013" w:author="Diana Machado" w:date="2019-04-05T18:49:00Z"/>
                <w:rFonts w:ascii="Calibri" w:eastAsia="PMingLiU" w:hAnsi="Calibri" w:cs="Calibri"/>
                <w:b/>
                <w:bCs/>
                <w:color w:val="000000"/>
                <w:sz w:val="22"/>
                <w:szCs w:val="22"/>
                <w:lang w:val="en-PH" w:eastAsia="en-US"/>
              </w:rPr>
            </w:pPr>
            <w:ins w:id="65014" w:author="Diana Machado" w:date="2019-04-05T18:49:00Z">
              <w:r w:rsidRPr="00193040">
                <w:rPr>
                  <w:rFonts w:ascii="Calibri" w:eastAsia="PMingLiU" w:hAnsi="Calibri" w:cs="Calibri"/>
                  <w:b/>
                  <w:bCs/>
                  <w:color w:val="000000"/>
                  <w:sz w:val="22"/>
                  <w:szCs w:val="22"/>
                  <w:lang w:val="en-PH" w:eastAsia="en-US"/>
                </w:rPr>
                <w:t xml:space="preserve">Coverage B </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015" w:author="Diana Machado" w:date="2019-04-05T18:49:00Z"/>
                <w:rFonts w:ascii="Calibri" w:eastAsia="PMingLiU" w:hAnsi="Calibri" w:cs="Calibri"/>
                <w:b/>
                <w:bCs/>
                <w:color w:val="000000"/>
                <w:sz w:val="22"/>
                <w:szCs w:val="22"/>
                <w:lang w:val="en-PH" w:eastAsia="en-US"/>
              </w:rPr>
            </w:pPr>
            <w:ins w:id="65016" w:author="Diana Machado" w:date="2019-04-05T18:49:00Z">
              <w:r w:rsidRPr="00193040">
                <w:rPr>
                  <w:rFonts w:ascii="Calibri" w:eastAsia="PMingLiU" w:hAnsi="Calibri" w:cs="Calibri"/>
                  <w:b/>
                  <w:bCs/>
                  <w:color w:val="000000"/>
                  <w:sz w:val="22"/>
                  <w:szCs w:val="22"/>
                  <w:lang w:val="en-PH" w:eastAsia="en-US"/>
                </w:rPr>
                <w:t xml:space="preserve">Coverage C </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017" w:author="Diana Machado" w:date="2019-04-05T18:49:00Z"/>
                <w:rFonts w:ascii="Calibri" w:eastAsia="PMingLiU" w:hAnsi="Calibri" w:cs="Calibri"/>
                <w:b/>
                <w:bCs/>
                <w:color w:val="000000"/>
                <w:sz w:val="22"/>
                <w:szCs w:val="22"/>
                <w:lang w:val="en-PH" w:eastAsia="en-US"/>
              </w:rPr>
            </w:pPr>
            <w:ins w:id="65018" w:author="Diana Machado" w:date="2019-04-05T18:49:00Z">
              <w:r w:rsidRPr="00193040">
                <w:rPr>
                  <w:rFonts w:ascii="Calibri" w:eastAsia="PMingLiU" w:hAnsi="Calibri" w:cs="Calibri"/>
                  <w:b/>
                  <w:bCs/>
                  <w:color w:val="000000"/>
                  <w:sz w:val="22"/>
                  <w:szCs w:val="22"/>
                  <w:lang w:val="en-PH" w:eastAsia="en-US"/>
                </w:rPr>
                <w:t xml:space="preserve">Coverage D </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019" w:author="Diana Machado" w:date="2019-04-05T18:49:00Z"/>
                <w:rFonts w:ascii="Calibri" w:eastAsia="PMingLiU" w:hAnsi="Calibri" w:cs="Calibri"/>
                <w:b/>
                <w:bCs/>
                <w:color w:val="000000"/>
                <w:sz w:val="22"/>
                <w:szCs w:val="22"/>
                <w:lang w:val="en-PH" w:eastAsia="en-US"/>
              </w:rPr>
            </w:pPr>
            <w:ins w:id="65020" w:author="Diana Machado" w:date="2019-04-05T18:49:00Z">
              <w:r w:rsidRPr="00193040">
                <w:rPr>
                  <w:rFonts w:ascii="Calibri" w:eastAsia="PMingLiU" w:hAnsi="Calibri" w:cs="Calibri"/>
                  <w:b/>
                  <w:bCs/>
                  <w:color w:val="000000"/>
                  <w:sz w:val="22"/>
                  <w:szCs w:val="22"/>
                  <w:lang w:val="en-PH" w:eastAsia="en-US"/>
                </w:rPr>
                <w:t>Coverage A</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021" w:author="Diana Machado" w:date="2019-04-05T18:49:00Z"/>
                <w:rFonts w:ascii="Calibri" w:eastAsia="PMingLiU" w:hAnsi="Calibri" w:cs="Calibri"/>
                <w:b/>
                <w:bCs/>
                <w:color w:val="000000"/>
                <w:sz w:val="22"/>
                <w:szCs w:val="22"/>
                <w:lang w:val="en-PH" w:eastAsia="en-US"/>
              </w:rPr>
            </w:pPr>
            <w:ins w:id="65022" w:author="Diana Machado" w:date="2019-04-05T18:49:00Z">
              <w:r w:rsidRPr="00193040">
                <w:rPr>
                  <w:rFonts w:ascii="Calibri" w:eastAsia="PMingLiU" w:hAnsi="Calibri" w:cs="Calibri"/>
                  <w:b/>
                  <w:bCs/>
                  <w:color w:val="000000"/>
                  <w:sz w:val="22"/>
                  <w:szCs w:val="22"/>
                  <w:lang w:val="en-PH" w:eastAsia="en-US"/>
                </w:rPr>
                <w:t xml:space="preserve">Coverage B </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023" w:author="Diana Machado" w:date="2019-04-05T18:49:00Z"/>
                <w:rFonts w:ascii="Calibri" w:eastAsia="PMingLiU" w:hAnsi="Calibri" w:cs="Calibri"/>
                <w:b/>
                <w:bCs/>
                <w:color w:val="000000"/>
                <w:sz w:val="22"/>
                <w:szCs w:val="22"/>
                <w:lang w:val="en-PH" w:eastAsia="en-US"/>
              </w:rPr>
            </w:pPr>
            <w:ins w:id="65024" w:author="Diana Machado" w:date="2019-04-05T18:49:00Z">
              <w:r w:rsidRPr="00193040">
                <w:rPr>
                  <w:rFonts w:ascii="Calibri" w:eastAsia="PMingLiU" w:hAnsi="Calibri" w:cs="Calibri"/>
                  <w:b/>
                  <w:bCs/>
                  <w:color w:val="000000"/>
                  <w:sz w:val="22"/>
                  <w:szCs w:val="22"/>
                  <w:lang w:val="en-PH" w:eastAsia="en-US"/>
                </w:rPr>
                <w:t xml:space="preserve">Coverage C </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025" w:author="Diana Machado" w:date="2019-04-05T18:49:00Z"/>
                <w:rFonts w:ascii="Calibri" w:eastAsia="PMingLiU" w:hAnsi="Calibri" w:cs="Calibri"/>
                <w:b/>
                <w:bCs/>
                <w:color w:val="000000"/>
                <w:sz w:val="22"/>
                <w:szCs w:val="22"/>
                <w:lang w:val="en-PH" w:eastAsia="en-US"/>
              </w:rPr>
            </w:pPr>
            <w:ins w:id="65026" w:author="Diana Machado" w:date="2019-04-05T18:49:00Z">
              <w:r w:rsidRPr="00193040">
                <w:rPr>
                  <w:rFonts w:ascii="Calibri" w:eastAsia="PMingLiU" w:hAnsi="Calibri" w:cs="Calibri"/>
                  <w:b/>
                  <w:bCs/>
                  <w:color w:val="000000"/>
                  <w:sz w:val="22"/>
                  <w:szCs w:val="22"/>
                  <w:lang w:val="en-PH" w:eastAsia="en-US"/>
                </w:rPr>
                <w:t xml:space="preserve">Coverage D </w:t>
              </w:r>
            </w:ins>
          </w:p>
        </w:tc>
      </w:tr>
      <w:tr w:rsidR="00787B33" w:rsidRPr="00193040" w:rsidTr="00787B33">
        <w:trPr>
          <w:trHeight w:val="284"/>
          <w:ins w:id="65027"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028" w:author="Diana Machado" w:date="2019-04-05T18:49:00Z"/>
                <w:rFonts w:ascii="Calibri" w:eastAsia="PMingLiU" w:hAnsi="Calibri" w:cs="Calibri"/>
                <w:color w:val="000000"/>
                <w:sz w:val="22"/>
                <w:szCs w:val="22"/>
                <w:lang w:val="en-PH" w:eastAsia="en-US"/>
              </w:rPr>
            </w:pPr>
            <w:ins w:id="65029" w:author="Diana Machado" w:date="2019-04-05T18:49:00Z">
              <w:r w:rsidRPr="00193040">
                <w:rPr>
                  <w:rFonts w:ascii="Calibri" w:eastAsia="PMingLiU" w:hAnsi="Calibri" w:cs="Calibri"/>
                  <w:color w:val="000000"/>
                  <w:sz w:val="22"/>
                  <w:szCs w:val="22"/>
                  <w:lang w:val="en-PH" w:eastAsia="en-US"/>
                </w:rPr>
                <w:t>Frame Owners</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30" w:author="Diana Machado" w:date="2019-04-05T18:49:00Z"/>
                <w:rFonts w:ascii="Calibri" w:eastAsia="PMingLiU" w:hAnsi="Calibri" w:cs="Calibri"/>
                <w:color w:val="000000"/>
                <w:sz w:val="22"/>
                <w:szCs w:val="22"/>
                <w:lang w:val="en-PH" w:eastAsia="en-US"/>
              </w:rPr>
            </w:pPr>
            <w:ins w:id="65031"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32" w:author="Diana Machado" w:date="2019-04-05T18:49:00Z"/>
                <w:rFonts w:ascii="Calibri" w:eastAsia="PMingLiU" w:hAnsi="Calibri" w:cs="Calibri"/>
                <w:color w:val="000000"/>
                <w:sz w:val="22"/>
                <w:szCs w:val="22"/>
                <w:lang w:val="en-PH" w:eastAsia="en-US"/>
              </w:rPr>
            </w:pPr>
            <w:ins w:id="65033"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34" w:author="Diana Machado" w:date="2019-04-05T18:49:00Z"/>
                <w:rFonts w:ascii="Calibri" w:eastAsia="PMingLiU" w:hAnsi="Calibri" w:cs="Calibri"/>
                <w:color w:val="000000"/>
                <w:sz w:val="22"/>
                <w:szCs w:val="22"/>
                <w:lang w:val="en-PH" w:eastAsia="en-US"/>
              </w:rPr>
            </w:pPr>
            <w:ins w:id="65035" w:author="Diana Machado" w:date="2019-04-05T18:49:00Z">
              <w:r w:rsidRPr="00193040">
                <w:rPr>
                  <w:rFonts w:ascii="Calibri" w:eastAsia="PMingLiU" w:hAnsi="Calibri" w:cs="Calibri"/>
                  <w:color w:val="000000"/>
                  <w:sz w:val="22"/>
                  <w:szCs w:val="22"/>
                  <w:lang w:val="en-PH" w:eastAsia="en-US"/>
                </w:rPr>
                <w:t>3.085</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36" w:author="Diana Machado" w:date="2019-04-05T18:49:00Z"/>
                <w:rFonts w:ascii="Calibri" w:eastAsia="PMingLiU" w:hAnsi="Calibri" w:cs="Calibri"/>
                <w:color w:val="000000"/>
                <w:sz w:val="22"/>
                <w:szCs w:val="22"/>
                <w:lang w:val="en-PH" w:eastAsia="en-US"/>
              </w:rPr>
            </w:pPr>
            <w:ins w:id="65037"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38" w:author="Diana Machado" w:date="2019-04-05T18:49:00Z"/>
                <w:rFonts w:ascii="Calibri" w:eastAsia="PMingLiU" w:hAnsi="Calibri" w:cs="Calibri"/>
                <w:color w:val="000000"/>
                <w:sz w:val="22"/>
                <w:szCs w:val="22"/>
                <w:lang w:val="en-PH" w:eastAsia="en-US"/>
              </w:rPr>
            </w:pPr>
            <w:ins w:id="65039" w:author="Diana Machado" w:date="2019-04-05T18:49:00Z">
              <w:r w:rsidRPr="00193040">
                <w:rPr>
                  <w:rFonts w:ascii="Calibri" w:eastAsia="PMingLiU" w:hAnsi="Calibri" w:cs="Calibri"/>
                  <w:color w:val="000000"/>
                  <w:sz w:val="22"/>
                  <w:szCs w:val="22"/>
                  <w:lang w:val="en-PH" w:eastAsia="en-US"/>
                </w:rPr>
                <w:t>0.656</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40" w:author="Diana Machado" w:date="2019-04-05T18:49:00Z"/>
                <w:rFonts w:ascii="Calibri" w:eastAsia="PMingLiU" w:hAnsi="Calibri" w:cs="Calibri"/>
                <w:color w:val="000000"/>
                <w:sz w:val="22"/>
                <w:szCs w:val="22"/>
                <w:lang w:val="en-PH" w:eastAsia="en-US"/>
              </w:rPr>
            </w:pPr>
            <w:ins w:id="65041" w:author="Diana Machado" w:date="2019-04-05T18:49:00Z">
              <w:r w:rsidRPr="00193040">
                <w:rPr>
                  <w:rFonts w:ascii="Calibri" w:eastAsia="PMingLiU" w:hAnsi="Calibri" w:cs="Calibri"/>
                  <w:color w:val="000000"/>
                  <w:sz w:val="22"/>
                  <w:szCs w:val="22"/>
                  <w:lang w:val="en-PH" w:eastAsia="en-US"/>
                </w:rPr>
                <w:t>0.167</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42" w:author="Diana Machado" w:date="2019-04-05T18:49:00Z"/>
                <w:rFonts w:ascii="Calibri" w:eastAsia="PMingLiU" w:hAnsi="Calibri" w:cs="Calibri"/>
                <w:color w:val="000000"/>
                <w:sz w:val="22"/>
                <w:szCs w:val="22"/>
                <w:lang w:val="en-PH" w:eastAsia="en-US"/>
              </w:rPr>
            </w:pPr>
            <w:ins w:id="6504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44" w:author="Diana Machado" w:date="2019-04-05T18:49:00Z"/>
                <w:rFonts w:ascii="Calibri" w:eastAsia="PMingLiU" w:hAnsi="Calibri" w:cs="Calibri"/>
                <w:color w:val="000000"/>
                <w:sz w:val="22"/>
                <w:szCs w:val="22"/>
                <w:lang w:val="en-PH" w:eastAsia="en-US"/>
              </w:rPr>
            </w:pPr>
            <w:ins w:id="65045" w:author="Diana Machado" w:date="2019-04-05T18:49:00Z">
              <w:r w:rsidRPr="00193040">
                <w:rPr>
                  <w:rFonts w:ascii="Calibri" w:eastAsia="PMingLiU" w:hAnsi="Calibri" w:cs="Calibri"/>
                  <w:color w:val="000000"/>
                  <w:sz w:val="22"/>
                  <w:szCs w:val="22"/>
                  <w:lang w:val="en-PH" w:eastAsia="en-US"/>
                </w:rPr>
                <w:t>0.056</w:t>
              </w:r>
            </w:ins>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46" w:author="Diana Machado" w:date="2019-04-05T18:49:00Z"/>
                <w:rFonts w:ascii="Calibri" w:eastAsia="PMingLiU" w:hAnsi="Calibri" w:cs="Calibri"/>
                <w:color w:val="000000"/>
                <w:sz w:val="22"/>
                <w:szCs w:val="22"/>
                <w:lang w:val="en-PH" w:eastAsia="en-US"/>
              </w:rPr>
            </w:pPr>
            <w:ins w:id="65047" w:author="Diana Machado" w:date="2019-04-05T18:49:00Z">
              <w:r w:rsidRPr="00193040">
                <w:rPr>
                  <w:rFonts w:ascii="Calibri" w:eastAsia="PMingLiU" w:hAnsi="Calibri" w:cs="Calibri"/>
                  <w:color w:val="000000"/>
                  <w:sz w:val="22"/>
                  <w:szCs w:val="22"/>
                  <w:lang w:val="en-PH" w:eastAsia="en-US"/>
                </w:rPr>
                <w:t>0.213</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48" w:author="Diana Machado" w:date="2019-04-05T18:49:00Z"/>
                <w:rFonts w:ascii="Calibri" w:eastAsia="PMingLiU" w:hAnsi="Calibri" w:cs="Calibri"/>
                <w:color w:val="000000"/>
                <w:sz w:val="22"/>
                <w:szCs w:val="22"/>
                <w:lang w:val="en-PH" w:eastAsia="en-US"/>
              </w:rPr>
            </w:pPr>
            <w:ins w:id="65049" w:author="Diana Machado" w:date="2019-04-05T18:49:00Z">
              <w:r w:rsidRPr="00193040">
                <w:rPr>
                  <w:rFonts w:ascii="Calibri" w:eastAsia="PMingLiU" w:hAnsi="Calibri" w:cs="Calibri"/>
                  <w:color w:val="000000"/>
                  <w:sz w:val="22"/>
                  <w:szCs w:val="22"/>
                  <w:lang w:val="en-PH" w:eastAsia="en-US"/>
                </w:rPr>
                <w:t>0.054</w:t>
              </w:r>
            </w:ins>
          </w:p>
        </w:tc>
      </w:tr>
      <w:tr w:rsidR="00787B33" w:rsidRPr="00193040" w:rsidTr="00787B33">
        <w:trPr>
          <w:trHeight w:val="284"/>
          <w:ins w:id="650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0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52" w:author="Diana Machado" w:date="2019-04-05T18:49:00Z"/>
                <w:rFonts w:ascii="Calibri" w:eastAsia="PMingLiU" w:hAnsi="Calibri" w:cs="Calibri"/>
                <w:color w:val="000000"/>
                <w:sz w:val="22"/>
                <w:szCs w:val="22"/>
                <w:lang w:val="en-PH" w:eastAsia="en-US"/>
              </w:rPr>
            </w:pPr>
            <w:ins w:id="65053"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54" w:author="Diana Machado" w:date="2019-04-05T18:49:00Z"/>
                <w:rFonts w:ascii="Calibri" w:eastAsia="PMingLiU" w:hAnsi="Calibri" w:cs="Calibri"/>
                <w:color w:val="000000"/>
                <w:sz w:val="22"/>
                <w:szCs w:val="22"/>
                <w:lang w:val="en-PH" w:eastAsia="en-US"/>
              </w:rPr>
            </w:pPr>
            <w:ins w:id="65055"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56" w:author="Diana Machado" w:date="2019-04-05T18:49:00Z"/>
                <w:rFonts w:ascii="Calibri" w:eastAsia="PMingLiU" w:hAnsi="Calibri" w:cs="Calibri"/>
                <w:color w:val="000000"/>
                <w:sz w:val="22"/>
                <w:szCs w:val="22"/>
                <w:lang w:val="en-PH" w:eastAsia="en-US"/>
              </w:rPr>
            </w:pPr>
            <w:ins w:id="65057" w:author="Diana Machado" w:date="2019-04-05T18:49:00Z">
              <w:r w:rsidRPr="00193040">
                <w:rPr>
                  <w:rFonts w:ascii="Calibri" w:eastAsia="PMingLiU" w:hAnsi="Calibri" w:cs="Calibri"/>
                  <w:color w:val="000000"/>
                  <w:sz w:val="22"/>
                  <w:szCs w:val="22"/>
                  <w:lang w:val="en-PH" w:eastAsia="en-US"/>
                </w:rPr>
                <w:t>3.9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58" w:author="Diana Machado" w:date="2019-04-05T18:49:00Z"/>
                <w:rFonts w:ascii="Calibri" w:eastAsia="PMingLiU" w:hAnsi="Calibri" w:cs="Calibri"/>
                <w:color w:val="000000"/>
                <w:sz w:val="22"/>
                <w:szCs w:val="22"/>
                <w:lang w:val="en-PH" w:eastAsia="en-US"/>
              </w:rPr>
            </w:pPr>
            <w:ins w:id="65059"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60" w:author="Diana Machado" w:date="2019-04-05T18:49:00Z"/>
                <w:rFonts w:ascii="Calibri" w:eastAsia="PMingLiU" w:hAnsi="Calibri" w:cs="Calibri"/>
                <w:color w:val="000000"/>
                <w:sz w:val="22"/>
                <w:szCs w:val="22"/>
                <w:lang w:val="en-PH" w:eastAsia="en-US"/>
              </w:rPr>
            </w:pPr>
            <w:ins w:id="65061" w:author="Diana Machado" w:date="2019-04-05T18:49:00Z">
              <w:r w:rsidRPr="00193040">
                <w:rPr>
                  <w:rFonts w:ascii="Calibri" w:eastAsia="PMingLiU" w:hAnsi="Calibri" w:cs="Calibri"/>
                  <w:color w:val="000000"/>
                  <w:sz w:val="22"/>
                  <w:szCs w:val="22"/>
                  <w:lang w:val="en-PH" w:eastAsia="en-US"/>
                </w:rPr>
                <w:t>0.3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62" w:author="Diana Machado" w:date="2019-04-05T18:49:00Z"/>
                <w:rFonts w:ascii="Calibri" w:eastAsia="PMingLiU" w:hAnsi="Calibri" w:cs="Calibri"/>
                <w:color w:val="000000"/>
                <w:sz w:val="22"/>
                <w:szCs w:val="22"/>
                <w:lang w:val="en-PH" w:eastAsia="en-US"/>
              </w:rPr>
            </w:pPr>
            <w:ins w:id="65063"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64" w:author="Diana Machado" w:date="2019-04-05T18:49:00Z"/>
                <w:rFonts w:ascii="Calibri" w:eastAsia="PMingLiU" w:hAnsi="Calibri" w:cs="Calibri"/>
                <w:color w:val="000000"/>
                <w:sz w:val="22"/>
                <w:szCs w:val="22"/>
                <w:lang w:val="en-PH" w:eastAsia="en-US"/>
              </w:rPr>
            </w:pPr>
            <w:ins w:id="6506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66" w:author="Diana Machado" w:date="2019-04-05T18:49:00Z"/>
                <w:rFonts w:ascii="Calibri" w:eastAsia="PMingLiU" w:hAnsi="Calibri" w:cs="Calibri"/>
                <w:color w:val="000000"/>
                <w:sz w:val="22"/>
                <w:szCs w:val="22"/>
                <w:lang w:val="en-PH" w:eastAsia="en-US"/>
              </w:rPr>
            </w:pPr>
            <w:ins w:id="65067"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68" w:author="Diana Machado" w:date="2019-04-05T18:49:00Z"/>
                <w:rFonts w:ascii="Calibri" w:eastAsia="PMingLiU" w:hAnsi="Calibri" w:cs="Calibri"/>
                <w:color w:val="000000"/>
                <w:sz w:val="22"/>
                <w:szCs w:val="22"/>
                <w:lang w:val="en-PH" w:eastAsia="en-US"/>
              </w:rPr>
            </w:pPr>
            <w:ins w:id="65069"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70" w:author="Diana Machado" w:date="2019-04-05T18:49:00Z"/>
                <w:rFonts w:ascii="Calibri" w:eastAsia="PMingLiU" w:hAnsi="Calibri" w:cs="Calibri"/>
                <w:color w:val="000000"/>
                <w:sz w:val="22"/>
                <w:szCs w:val="22"/>
                <w:lang w:val="en-PH" w:eastAsia="en-US"/>
              </w:rPr>
            </w:pPr>
            <w:ins w:id="65071"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507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0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74" w:author="Diana Machado" w:date="2019-04-05T18:49:00Z"/>
                <w:rFonts w:ascii="Calibri" w:eastAsia="PMingLiU" w:hAnsi="Calibri" w:cs="Calibri"/>
                <w:color w:val="000000"/>
                <w:sz w:val="22"/>
                <w:szCs w:val="22"/>
                <w:lang w:val="en-PH" w:eastAsia="en-US"/>
              </w:rPr>
            </w:pPr>
            <w:ins w:id="65075"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76" w:author="Diana Machado" w:date="2019-04-05T18:49:00Z"/>
                <w:rFonts w:ascii="Calibri" w:eastAsia="PMingLiU" w:hAnsi="Calibri" w:cs="Calibri"/>
                <w:color w:val="000000"/>
                <w:sz w:val="22"/>
                <w:szCs w:val="22"/>
                <w:lang w:val="en-PH" w:eastAsia="en-US"/>
              </w:rPr>
            </w:pPr>
            <w:ins w:id="65077"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78" w:author="Diana Machado" w:date="2019-04-05T18:49:00Z"/>
                <w:rFonts w:ascii="Calibri" w:eastAsia="PMingLiU" w:hAnsi="Calibri" w:cs="Calibri"/>
                <w:color w:val="000000"/>
                <w:sz w:val="22"/>
                <w:szCs w:val="22"/>
                <w:lang w:val="en-PH" w:eastAsia="en-US"/>
              </w:rPr>
            </w:pPr>
            <w:ins w:id="65079" w:author="Diana Machado" w:date="2019-04-05T18:49:00Z">
              <w:r w:rsidRPr="00193040">
                <w:rPr>
                  <w:rFonts w:ascii="Calibri" w:eastAsia="PMingLiU" w:hAnsi="Calibri" w:cs="Calibri"/>
                  <w:color w:val="000000"/>
                  <w:sz w:val="22"/>
                  <w:szCs w:val="22"/>
                  <w:lang w:val="en-PH" w:eastAsia="en-US"/>
                </w:rPr>
                <w:t>3.8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80" w:author="Diana Machado" w:date="2019-04-05T18:49:00Z"/>
                <w:rFonts w:ascii="Calibri" w:eastAsia="PMingLiU" w:hAnsi="Calibri" w:cs="Calibri"/>
                <w:color w:val="000000"/>
                <w:sz w:val="22"/>
                <w:szCs w:val="22"/>
                <w:lang w:val="en-PH" w:eastAsia="en-US"/>
              </w:rPr>
            </w:pPr>
            <w:ins w:id="65081"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82" w:author="Diana Machado" w:date="2019-04-05T18:49:00Z"/>
                <w:rFonts w:ascii="Calibri" w:eastAsia="PMingLiU" w:hAnsi="Calibri" w:cs="Calibri"/>
                <w:color w:val="000000"/>
                <w:sz w:val="22"/>
                <w:szCs w:val="22"/>
                <w:lang w:val="en-PH" w:eastAsia="en-US"/>
              </w:rPr>
            </w:pPr>
            <w:ins w:id="65083" w:author="Diana Machado" w:date="2019-04-05T18:49:00Z">
              <w:r w:rsidRPr="00193040">
                <w:rPr>
                  <w:rFonts w:ascii="Calibri" w:eastAsia="PMingLiU" w:hAnsi="Calibri" w:cs="Calibri"/>
                  <w:color w:val="000000"/>
                  <w:sz w:val="22"/>
                  <w:szCs w:val="22"/>
                  <w:lang w:val="en-PH" w:eastAsia="en-US"/>
                </w:rPr>
                <w:t>0.36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84" w:author="Diana Machado" w:date="2019-04-05T18:49:00Z"/>
                <w:rFonts w:ascii="Calibri" w:eastAsia="PMingLiU" w:hAnsi="Calibri" w:cs="Calibri"/>
                <w:color w:val="000000"/>
                <w:sz w:val="22"/>
                <w:szCs w:val="22"/>
                <w:lang w:val="en-PH" w:eastAsia="en-US"/>
              </w:rPr>
            </w:pPr>
            <w:ins w:id="65085" w:author="Diana Machado" w:date="2019-04-05T18:49:00Z">
              <w:r w:rsidRPr="00193040">
                <w:rPr>
                  <w:rFonts w:ascii="Calibri" w:eastAsia="PMingLiU" w:hAnsi="Calibri" w:cs="Calibri"/>
                  <w:color w:val="000000"/>
                  <w:sz w:val="22"/>
                  <w:szCs w:val="22"/>
                  <w:lang w:val="en-PH" w:eastAsia="en-US"/>
                </w:rPr>
                <w:t>0.07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86" w:author="Diana Machado" w:date="2019-04-05T18:49:00Z"/>
                <w:rFonts w:ascii="Calibri" w:eastAsia="PMingLiU" w:hAnsi="Calibri" w:cs="Calibri"/>
                <w:color w:val="000000"/>
                <w:sz w:val="22"/>
                <w:szCs w:val="22"/>
                <w:lang w:val="en-PH" w:eastAsia="en-US"/>
              </w:rPr>
            </w:pPr>
            <w:ins w:id="6508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88" w:author="Diana Machado" w:date="2019-04-05T18:49:00Z"/>
                <w:rFonts w:ascii="Calibri" w:eastAsia="PMingLiU" w:hAnsi="Calibri" w:cs="Calibri"/>
                <w:color w:val="000000"/>
                <w:sz w:val="22"/>
                <w:szCs w:val="22"/>
                <w:lang w:val="en-PH" w:eastAsia="en-US"/>
              </w:rPr>
            </w:pPr>
            <w:ins w:id="65089"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090" w:author="Diana Machado" w:date="2019-04-05T18:49:00Z"/>
                <w:rFonts w:ascii="Calibri" w:eastAsia="PMingLiU" w:hAnsi="Calibri" w:cs="Calibri"/>
                <w:color w:val="000000"/>
                <w:sz w:val="22"/>
                <w:szCs w:val="22"/>
                <w:lang w:val="en-PH" w:eastAsia="en-US"/>
              </w:rPr>
            </w:pPr>
            <w:ins w:id="65091" w:author="Diana Machado" w:date="2019-04-05T18:49:00Z">
              <w:r w:rsidRPr="00193040">
                <w:rPr>
                  <w:rFonts w:ascii="Calibri" w:eastAsia="PMingLiU" w:hAnsi="Calibri" w:cs="Calibri"/>
                  <w:color w:val="000000"/>
                  <w:sz w:val="22"/>
                  <w:szCs w:val="22"/>
                  <w:lang w:val="en-PH" w:eastAsia="en-US"/>
                </w:rPr>
                <w:t>0.09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92" w:author="Diana Machado" w:date="2019-04-05T18:49:00Z"/>
                <w:rFonts w:ascii="Calibri" w:eastAsia="PMingLiU" w:hAnsi="Calibri" w:cs="Calibri"/>
                <w:color w:val="000000"/>
                <w:sz w:val="22"/>
                <w:szCs w:val="22"/>
                <w:lang w:val="en-PH" w:eastAsia="en-US"/>
              </w:rPr>
            </w:pPr>
            <w:ins w:id="65093"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509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0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96" w:author="Diana Machado" w:date="2019-04-05T18:49:00Z"/>
                <w:rFonts w:ascii="Calibri" w:eastAsia="PMingLiU" w:hAnsi="Calibri" w:cs="Calibri"/>
                <w:color w:val="000000"/>
                <w:sz w:val="22"/>
                <w:szCs w:val="22"/>
                <w:lang w:val="en-PH" w:eastAsia="en-US"/>
              </w:rPr>
            </w:pPr>
            <w:ins w:id="65097"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098" w:author="Diana Machado" w:date="2019-04-05T18:49:00Z"/>
                <w:rFonts w:ascii="Calibri" w:eastAsia="PMingLiU" w:hAnsi="Calibri" w:cs="Calibri"/>
                <w:color w:val="000000"/>
                <w:sz w:val="22"/>
                <w:szCs w:val="22"/>
                <w:lang w:val="en-PH" w:eastAsia="en-US"/>
              </w:rPr>
            </w:pPr>
            <w:ins w:id="65099"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00" w:author="Diana Machado" w:date="2019-04-05T18:49:00Z"/>
                <w:rFonts w:ascii="Calibri" w:eastAsia="PMingLiU" w:hAnsi="Calibri" w:cs="Calibri"/>
                <w:color w:val="000000"/>
                <w:sz w:val="22"/>
                <w:szCs w:val="22"/>
                <w:lang w:val="en-PH" w:eastAsia="en-US"/>
              </w:rPr>
            </w:pPr>
            <w:ins w:id="65101" w:author="Diana Machado" w:date="2019-04-05T18:49:00Z">
              <w:r w:rsidRPr="00193040">
                <w:rPr>
                  <w:rFonts w:ascii="Calibri" w:eastAsia="PMingLiU" w:hAnsi="Calibri" w:cs="Calibri"/>
                  <w:color w:val="000000"/>
                  <w:sz w:val="22"/>
                  <w:szCs w:val="22"/>
                  <w:lang w:val="en-PH" w:eastAsia="en-US"/>
                </w:rPr>
                <w:t>6.2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02" w:author="Diana Machado" w:date="2019-04-05T18:49:00Z"/>
                <w:rFonts w:ascii="Calibri" w:eastAsia="PMingLiU" w:hAnsi="Calibri" w:cs="Calibri"/>
                <w:color w:val="000000"/>
                <w:sz w:val="22"/>
                <w:szCs w:val="22"/>
                <w:lang w:val="en-PH" w:eastAsia="en-US"/>
              </w:rPr>
            </w:pPr>
            <w:ins w:id="65103" w:author="Diana Machado" w:date="2019-04-05T18:49:00Z">
              <w:r w:rsidRPr="00193040">
                <w:rPr>
                  <w:rFonts w:ascii="Calibri" w:eastAsia="PMingLiU" w:hAnsi="Calibri" w:cs="Calibri"/>
                  <w:color w:val="000000"/>
                  <w:sz w:val="22"/>
                  <w:szCs w:val="22"/>
                  <w:lang w:val="en-PH" w:eastAsia="en-US"/>
                </w:rPr>
                <w:t>0.1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04" w:author="Diana Machado" w:date="2019-04-05T18:49:00Z"/>
                <w:rFonts w:ascii="Calibri" w:eastAsia="PMingLiU" w:hAnsi="Calibri" w:cs="Calibri"/>
                <w:color w:val="000000"/>
                <w:sz w:val="22"/>
                <w:szCs w:val="22"/>
                <w:lang w:val="en-PH" w:eastAsia="en-US"/>
              </w:rPr>
            </w:pPr>
            <w:ins w:id="65105" w:author="Diana Machado" w:date="2019-04-05T18:49:00Z">
              <w:r w:rsidRPr="00193040">
                <w:rPr>
                  <w:rFonts w:ascii="Calibri" w:eastAsia="PMingLiU" w:hAnsi="Calibri" w:cs="Calibri"/>
                  <w:color w:val="000000"/>
                  <w:sz w:val="22"/>
                  <w:szCs w:val="22"/>
                  <w:lang w:val="en-PH" w:eastAsia="en-US"/>
                </w:rPr>
                <w:t>0.80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06" w:author="Diana Machado" w:date="2019-04-05T18:49:00Z"/>
                <w:rFonts w:ascii="Calibri" w:eastAsia="PMingLiU" w:hAnsi="Calibri" w:cs="Calibri"/>
                <w:color w:val="000000"/>
                <w:sz w:val="22"/>
                <w:szCs w:val="22"/>
                <w:lang w:val="en-PH" w:eastAsia="en-US"/>
              </w:rPr>
            </w:pPr>
            <w:ins w:id="65107" w:author="Diana Machado" w:date="2019-04-05T18:49:00Z">
              <w:r w:rsidRPr="00193040">
                <w:rPr>
                  <w:rFonts w:ascii="Calibri" w:eastAsia="PMingLiU" w:hAnsi="Calibri" w:cs="Calibri"/>
                  <w:color w:val="000000"/>
                  <w:sz w:val="22"/>
                  <w:szCs w:val="22"/>
                  <w:lang w:val="en-PH" w:eastAsia="en-US"/>
                </w:rPr>
                <w:t>0.1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08" w:author="Diana Machado" w:date="2019-04-05T18:49:00Z"/>
                <w:rFonts w:ascii="Calibri" w:eastAsia="PMingLiU" w:hAnsi="Calibri" w:cs="Calibri"/>
                <w:color w:val="000000"/>
                <w:sz w:val="22"/>
                <w:szCs w:val="22"/>
                <w:lang w:val="en-PH" w:eastAsia="en-US"/>
              </w:rPr>
            </w:pPr>
            <w:ins w:id="6510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10" w:author="Diana Machado" w:date="2019-04-05T18:49:00Z"/>
                <w:rFonts w:ascii="Calibri" w:eastAsia="PMingLiU" w:hAnsi="Calibri" w:cs="Calibri"/>
                <w:color w:val="000000"/>
                <w:sz w:val="22"/>
                <w:szCs w:val="22"/>
                <w:lang w:val="en-PH" w:eastAsia="en-US"/>
              </w:rPr>
            </w:pPr>
            <w:ins w:id="65111"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12" w:author="Diana Machado" w:date="2019-04-05T18:49:00Z"/>
                <w:rFonts w:ascii="Calibri" w:eastAsia="PMingLiU" w:hAnsi="Calibri" w:cs="Calibri"/>
                <w:color w:val="000000"/>
                <w:sz w:val="22"/>
                <w:szCs w:val="22"/>
                <w:lang w:val="en-PH" w:eastAsia="en-US"/>
              </w:rPr>
            </w:pPr>
            <w:ins w:id="65113" w:author="Diana Machado" w:date="2019-04-05T18:49:00Z">
              <w:r w:rsidRPr="00193040">
                <w:rPr>
                  <w:rFonts w:ascii="Calibri" w:eastAsia="PMingLiU" w:hAnsi="Calibri" w:cs="Calibri"/>
                  <w:color w:val="000000"/>
                  <w:sz w:val="22"/>
                  <w:szCs w:val="22"/>
                  <w:lang w:val="en-PH" w:eastAsia="en-US"/>
                </w:rPr>
                <w:t>0.12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14" w:author="Diana Machado" w:date="2019-04-05T18:49:00Z"/>
                <w:rFonts w:ascii="Calibri" w:eastAsia="PMingLiU" w:hAnsi="Calibri" w:cs="Calibri"/>
                <w:color w:val="000000"/>
                <w:sz w:val="22"/>
                <w:szCs w:val="22"/>
                <w:lang w:val="en-PH" w:eastAsia="en-US"/>
              </w:rPr>
            </w:pPr>
            <w:ins w:id="65115" w:author="Diana Machado" w:date="2019-04-05T18:49:00Z">
              <w:r w:rsidRPr="00193040">
                <w:rPr>
                  <w:rFonts w:ascii="Calibri" w:eastAsia="PMingLiU" w:hAnsi="Calibri" w:cs="Calibri"/>
                  <w:color w:val="000000"/>
                  <w:sz w:val="22"/>
                  <w:szCs w:val="22"/>
                  <w:lang w:val="en-PH" w:eastAsia="en-US"/>
                </w:rPr>
                <w:t>0.030</w:t>
              </w:r>
            </w:ins>
          </w:p>
        </w:tc>
      </w:tr>
      <w:tr w:rsidR="00787B33" w:rsidRPr="00193040" w:rsidTr="00787B33">
        <w:trPr>
          <w:trHeight w:val="284"/>
          <w:ins w:id="6511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1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18" w:author="Diana Machado" w:date="2019-04-05T18:49:00Z"/>
                <w:rFonts w:ascii="Calibri" w:eastAsia="PMingLiU" w:hAnsi="Calibri" w:cs="Calibri"/>
                <w:color w:val="000000"/>
                <w:sz w:val="22"/>
                <w:szCs w:val="22"/>
                <w:lang w:val="en-PH" w:eastAsia="en-US"/>
              </w:rPr>
            </w:pPr>
            <w:ins w:id="65119"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20" w:author="Diana Machado" w:date="2019-04-05T18:49:00Z"/>
                <w:rFonts w:ascii="Calibri" w:eastAsia="PMingLiU" w:hAnsi="Calibri" w:cs="Calibri"/>
                <w:color w:val="000000"/>
                <w:sz w:val="22"/>
                <w:szCs w:val="22"/>
                <w:lang w:val="en-PH" w:eastAsia="en-US"/>
              </w:rPr>
            </w:pPr>
            <w:ins w:id="65121"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22" w:author="Diana Machado" w:date="2019-04-05T18:49:00Z"/>
                <w:rFonts w:ascii="Calibri" w:eastAsia="PMingLiU" w:hAnsi="Calibri" w:cs="Calibri"/>
                <w:color w:val="000000"/>
                <w:sz w:val="22"/>
                <w:szCs w:val="22"/>
                <w:lang w:val="en-PH" w:eastAsia="en-US"/>
              </w:rPr>
            </w:pPr>
            <w:ins w:id="65123" w:author="Diana Machado" w:date="2019-04-05T18:49:00Z">
              <w:r w:rsidRPr="00193040">
                <w:rPr>
                  <w:rFonts w:ascii="Calibri" w:eastAsia="PMingLiU" w:hAnsi="Calibri" w:cs="Calibri"/>
                  <w:color w:val="000000"/>
                  <w:sz w:val="22"/>
                  <w:szCs w:val="22"/>
                  <w:lang w:val="en-PH" w:eastAsia="en-US"/>
                </w:rPr>
                <w:t>9.7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24" w:author="Diana Machado" w:date="2019-04-05T18:49:00Z"/>
                <w:rFonts w:ascii="Calibri" w:eastAsia="PMingLiU" w:hAnsi="Calibri" w:cs="Calibri"/>
                <w:color w:val="000000"/>
                <w:sz w:val="22"/>
                <w:szCs w:val="22"/>
                <w:lang w:val="en-PH" w:eastAsia="en-US"/>
              </w:rPr>
            </w:pPr>
            <w:ins w:id="65125" w:author="Diana Machado" w:date="2019-04-05T18:49:00Z">
              <w:r w:rsidRPr="00193040">
                <w:rPr>
                  <w:rFonts w:ascii="Calibri" w:eastAsia="PMingLiU" w:hAnsi="Calibri" w:cs="Calibri"/>
                  <w:color w:val="000000"/>
                  <w:sz w:val="22"/>
                  <w:szCs w:val="22"/>
                  <w:lang w:val="en-PH" w:eastAsia="en-US"/>
                </w:rPr>
                <w:t>0.2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26" w:author="Diana Machado" w:date="2019-04-05T18:49:00Z"/>
                <w:rFonts w:ascii="Calibri" w:eastAsia="PMingLiU" w:hAnsi="Calibri" w:cs="Calibri"/>
                <w:color w:val="000000"/>
                <w:sz w:val="22"/>
                <w:szCs w:val="22"/>
                <w:lang w:val="en-PH" w:eastAsia="en-US"/>
              </w:rPr>
            </w:pPr>
            <w:ins w:id="65127" w:author="Diana Machado" w:date="2019-04-05T18:49:00Z">
              <w:r w:rsidRPr="00193040">
                <w:rPr>
                  <w:rFonts w:ascii="Calibri" w:eastAsia="PMingLiU" w:hAnsi="Calibri" w:cs="Calibri"/>
                  <w:color w:val="000000"/>
                  <w:sz w:val="22"/>
                  <w:szCs w:val="22"/>
                  <w:lang w:val="en-PH" w:eastAsia="en-US"/>
                </w:rPr>
                <w:t>1.79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28" w:author="Diana Machado" w:date="2019-04-05T18:49:00Z"/>
                <w:rFonts w:ascii="Calibri" w:eastAsia="PMingLiU" w:hAnsi="Calibri" w:cs="Calibri"/>
                <w:color w:val="000000"/>
                <w:sz w:val="22"/>
                <w:szCs w:val="22"/>
                <w:lang w:val="en-PH" w:eastAsia="en-US"/>
              </w:rPr>
            </w:pPr>
            <w:ins w:id="65129" w:author="Diana Machado" w:date="2019-04-05T18:49:00Z">
              <w:r w:rsidRPr="00193040">
                <w:rPr>
                  <w:rFonts w:ascii="Calibri" w:eastAsia="PMingLiU" w:hAnsi="Calibri" w:cs="Calibri"/>
                  <w:color w:val="000000"/>
                  <w:sz w:val="22"/>
                  <w:szCs w:val="22"/>
                  <w:lang w:val="en-PH" w:eastAsia="en-US"/>
                </w:rPr>
                <w:t>0.51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30" w:author="Diana Machado" w:date="2019-04-05T18:49:00Z"/>
                <w:rFonts w:ascii="Calibri" w:eastAsia="PMingLiU" w:hAnsi="Calibri" w:cs="Calibri"/>
                <w:color w:val="000000"/>
                <w:sz w:val="22"/>
                <w:szCs w:val="22"/>
                <w:lang w:val="en-PH" w:eastAsia="en-US"/>
              </w:rPr>
            </w:pPr>
            <w:ins w:id="6513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32" w:author="Diana Machado" w:date="2019-04-05T18:49:00Z"/>
                <w:rFonts w:ascii="Calibri" w:eastAsia="PMingLiU" w:hAnsi="Calibri" w:cs="Calibri"/>
                <w:color w:val="000000"/>
                <w:sz w:val="22"/>
                <w:szCs w:val="22"/>
                <w:lang w:val="en-PH" w:eastAsia="en-US"/>
              </w:rPr>
            </w:pPr>
            <w:ins w:id="65133"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34" w:author="Diana Machado" w:date="2019-04-05T18:49:00Z"/>
                <w:rFonts w:ascii="Calibri" w:eastAsia="PMingLiU" w:hAnsi="Calibri" w:cs="Calibri"/>
                <w:color w:val="000000"/>
                <w:sz w:val="22"/>
                <w:szCs w:val="22"/>
                <w:lang w:val="en-PH" w:eastAsia="en-US"/>
              </w:rPr>
            </w:pPr>
            <w:ins w:id="65135" w:author="Diana Machado" w:date="2019-04-05T18:49:00Z">
              <w:r w:rsidRPr="00193040">
                <w:rPr>
                  <w:rFonts w:ascii="Calibri" w:eastAsia="PMingLiU" w:hAnsi="Calibri" w:cs="Calibri"/>
                  <w:color w:val="000000"/>
                  <w:sz w:val="22"/>
                  <w:szCs w:val="22"/>
                  <w:lang w:val="en-PH" w:eastAsia="en-US"/>
                </w:rPr>
                <w:t>0.18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36" w:author="Diana Machado" w:date="2019-04-05T18:49:00Z"/>
                <w:rFonts w:ascii="Calibri" w:eastAsia="PMingLiU" w:hAnsi="Calibri" w:cs="Calibri"/>
                <w:color w:val="000000"/>
                <w:sz w:val="22"/>
                <w:szCs w:val="22"/>
                <w:lang w:val="en-PH" w:eastAsia="en-US"/>
              </w:rPr>
            </w:pPr>
            <w:ins w:id="65137" w:author="Diana Machado" w:date="2019-04-05T18:49:00Z">
              <w:r w:rsidRPr="00193040">
                <w:rPr>
                  <w:rFonts w:ascii="Calibri" w:eastAsia="PMingLiU" w:hAnsi="Calibri" w:cs="Calibri"/>
                  <w:color w:val="000000"/>
                  <w:sz w:val="22"/>
                  <w:szCs w:val="22"/>
                  <w:lang w:val="en-PH" w:eastAsia="en-US"/>
                </w:rPr>
                <w:t>0.053</w:t>
              </w:r>
            </w:ins>
          </w:p>
        </w:tc>
      </w:tr>
      <w:tr w:rsidR="00787B33" w:rsidRPr="00193040" w:rsidTr="00787B33">
        <w:trPr>
          <w:trHeight w:val="284"/>
          <w:ins w:id="6513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1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40" w:author="Diana Machado" w:date="2019-04-05T18:49:00Z"/>
                <w:rFonts w:ascii="Calibri" w:eastAsia="PMingLiU" w:hAnsi="Calibri" w:cs="Calibri"/>
                <w:color w:val="000000"/>
                <w:sz w:val="22"/>
                <w:szCs w:val="22"/>
                <w:lang w:val="en-PH" w:eastAsia="en-US"/>
              </w:rPr>
            </w:pPr>
            <w:ins w:id="65141"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42" w:author="Diana Machado" w:date="2019-04-05T18:49:00Z"/>
                <w:rFonts w:ascii="Calibri" w:eastAsia="PMingLiU" w:hAnsi="Calibri" w:cs="Calibri"/>
                <w:color w:val="000000"/>
                <w:sz w:val="22"/>
                <w:szCs w:val="22"/>
                <w:lang w:val="en-PH" w:eastAsia="en-US"/>
              </w:rPr>
            </w:pPr>
            <w:ins w:id="65143"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44" w:author="Diana Machado" w:date="2019-04-05T18:49:00Z"/>
                <w:rFonts w:ascii="Calibri" w:eastAsia="PMingLiU" w:hAnsi="Calibri" w:cs="Calibri"/>
                <w:color w:val="000000"/>
                <w:sz w:val="22"/>
                <w:szCs w:val="22"/>
                <w:lang w:val="en-PH" w:eastAsia="en-US"/>
              </w:rPr>
            </w:pPr>
            <w:ins w:id="65145" w:author="Diana Machado" w:date="2019-04-05T18:49:00Z">
              <w:r w:rsidRPr="00193040">
                <w:rPr>
                  <w:rFonts w:ascii="Calibri" w:eastAsia="PMingLiU" w:hAnsi="Calibri" w:cs="Calibri"/>
                  <w:color w:val="000000"/>
                  <w:sz w:val="22"/>
                  <w:szCs w:val="22"/>
                  <w:lang w:val="en-PH" w:eastAsia="en-US"/>
                </w:rPr>
                <w:t>2.99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46" w:author="Diana Machado" w:date="2019-04-05T18:49:00Z"/>
                <w:rFonts w:ascii="Calibri" w:eastAsia="PMingLiU" w:hAnsi="Calibri" w:cs="Calibri"/>
                <w:color w:val="000000"/>
                <w:sz w:val="22"/>
                <w:szCs w:val="22"/>
                <w:lang w:val="en-PH" w:eastAsia="en-US"/>
              </w:rPr>
            </w:pPr>
            <w:ins w:id="65147"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48" w:author="Diana Machado" w:date="2019-04-05T18:49:00Z"/>
                <w:rFonts w:ascii="Calibri" w:eastAsia="PMingLiU" w:hAnsi="Calibri" w:cs="Calibri"/>
                <w:color w:val="000000"/>
                <w:sz w:val="22"/>
                <w:szCs w:val="22"/>
                <w:lang w:val="en-PH" w:eastAsia="en-US"/>
              </w:rPr>
            </w:pPr>
            <w:ins w:id="65149" w:author="Diana Machado" w:date="2019-04-05T18:49:00Z">
              <w:r w:rsidRPr="00193040">
                <w:rPr>
                  <w:rFonts w:ascii="Calibri" w:eastAsia="PMingLiU" w:hAnsi="Calibri" w:cs="Calibri"/>
                  <w:color w:val="000000"/>
                  <w:sz w:val="22"/>
                  <w:szCs w:val="22"/>
                  <w:lang w:val="en-PH" w:eastAsia="en-US"/>
                </w:rPr>
                <w:t>0.2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50" w:author="Diana Machado" w:date="2019-04-05T18:49:00Z"/>
                <w:rFonts w:ascii="Calibri" w:eastAsia="PMingLiU" w:hAnsi="Calibri" w:cs="Calibri"/>
                <w:color w:val="000000"/>
                <w:sz w:val="22"/>
                <w:szCs w:val="22"/>
                <w:lang w:val="en-PH" w:eastAsia="en-US"/>
              </w:rPr>
            </w:pPr>
            <w:ins w:id="65151"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52" w:author="Diana Machado" w:date="2019-04-05T18:49:00Z"/>
                <w:rFonts w:ascii="Calibri" w:eastAsia="PMingLiU" w:hAnsi="Calibri" w:cs="Calibri"/>
                <w:color w:val="000000"/>
                <w:sz w:val="22"/>
                <w:szCs w:val="22"/>
                <w:lang w:val="en-PH" w:eastAsia="en-US"/>
              </w:rPr>
            </w:pPr>
            <w:ins w:id="6515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54" w:author="Diana Machado" w:date="2019-04-05T18:49:00Z"/>
                <w:rFonts w:ascii="Calibri" w:eastAsia="PMingLiU" w:hAnsi="Calibri" w:cs="Calibri"/>
                <w:color w:val="000000"/>
                <w:sz w:val="22"/>
                <w:szCs w:val="22"/>
                <w:lang w:val="en-PH" w:eastAsia="en-US"/>
              </w:rPr>
            </w:pPr>
            <w:ins w:id="65155"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56" w:author="Diana Machado" w:date="2019-04-05T18:49:00Z"/>
                <w:rFonts w:ascii="Calibri" w:eastAsia="PMingLiU" w:hAnsi="Calibri" w:cs="Calibri"/>
                <w:color w:val="000000"/>
                <w:sz w:val="22"/>
                <w:szCs w:val="22"/>
                <w:lang w:val="en-PH" w:eastAsia="en-US"/>
              </w:rPr>
            </w:pPr>
            <w:ins w:id="65157" w:author="Diana Machado" w:date="2019-04-05T18:49:00Z">
              <w:r w:rsidRPr="00193040">
                <w:rPr>
                  <w:rFonts w:ascii="Calibri" w:eastAsia="PMingLiU" w:hAnsi="Calibri" w:cs="Calibri"/>
                  <w:color w:val="000000"/>
                  <w:sz w:val="22"/>
                  <w:szCs w:val="22"/>
                  <w:lang w:val="en-PH" w:eastAsia="en-US"/>
                </w:rPr>
                <w:t>0.09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58" w:author="Diana Machado" w:date="2019-04-05T18:49:00Z"/>
                <w:rFonts w:ascii="Calibri" w:eastAsia="PMingLiU" w:hAnsi="Calibri" w:cs="Calibri"/>
                <w:color w:val="000000"/>
                <w:sz w:val="22"/>
                <w:szCs w:val="22"/>
                <w:lang w:val="en-PH" w:eastAsia="en-US"/>
              </w:rPr>
            </w:pPr>
            <w:ins w:id="65159" w:author="Diana Machado" w:date="2019-04-05T18:49:00Z">
              <w:r w:rsidRPr="00193040">
                <w:rPr>
                  <w:rFonts w:ascii="Calibri" w:eastAsia="PMingLiU" w:hAnsi="Calibri" w:cs="Calibri"/>
                  <w:color w:val="000000"/>
                  <w:sz w:val="22"/>
                  <w:szCs w:val="22"/>
                  <w:lang w:val="en-PH" w:eastAsia="en-US"/>
                </w:rPr>
                <w:t>0.014</w:t>
              </w:r>
            </w:ins>
          </w:p>
        </w:tc>
      </w:tr>
      <w:tr w:rsidR="00787B33" w:rsidRPr="00193040" w:rsidTr="00787B33">
        <w:trPr>
          <w:trHeight w:val="284"/>
          <w:ins w:id="6516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1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62" w:author="Diana Machado" w:date="2019-04-05T18:49:00Z"/>
                <w:rFonts w:ascii="Calibri" w:eastAsia="PMingLiU" w:hAnsi="Calibri" w:cs="Calibri"/>
                <w:color w:val="000000"/>
                <w:sz w:val="22"/>
                <w:szCs w:val="22"/>
                <w:lang w:val="en-PH" w:eastAsia="en-US"/>
              </w:rPr>
            </w:pPr>
            <w:ins w:id="65163"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64" w:author="Diana Machado" w:date="2019-04-05T18:49:00Z"/>
                <w:rFonts w:ascii="Calibri" w:eastAsia="PMingLiU" w:hAnsi="Calibri" w:cs="Calibri"/>
                <w:color w:val="000000"/>
                <w:sz w:val="22"/>
                <w:szCs w:val="22"/>
                <w:lang w:val="en-PH" w:eastAsia="en-US"/>
              </w:rPr>
            </w:pPr>
            <w:ins w:id="65165"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66" w:author="Diana Machado" w:date="2019-04-05T18:49:00Z"/>
                <w:rFonts w:ascii="Calibri" w:eastAsia="PMingLiU" w:hAnsi="Calibri" w:cs="Calibri"/>
                <w:color w:val="000000"/>
                <w:sz w:val="22"/>
                <w:szCs w:val="22"/>
                <w:lang w:val="en-PH" w:eastAsia="en-US"/>
              </w:rPr>
            </w:pPr>
            <w:ins w:id="65167" w:author="Diana Machado" w:date="2019-04-05T18:49:00Z">
              <w:r w:rsidRPr="00193040">
                <w:rPr>
                  <w:rFonts w:ascii="Calibri" w:eastAsia="PMingLiU" w:hAnsi="Calibri" w:cs="Calibri"/>
                  <w:color w:val="000000"/>
                  <w:sz w:val="22"/>
                  <w:szCs w:val="22"/>
                  <w:lang w:val="en-PH" w:eastAsia="en-US"/>
                </w:rPr>
                <w:t>0.7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68" w:author="Diana Machado" w:date="2019-04-05T18:49:00Z"/>
                <w:rFonts w:ascii="Calibri" w:eastAsia="PMingLiU" w:hAnsi="Calibri" w:cs="Calibri"/>
                <w:color w:val="000000"/>
                <w:sz w:val="22"/>
                <w:szCs w:val="22"/>
                <w:lang w:val="en-PH" w:eastAsia="en-US"/>
              </w:rPr>
            </w:pPr>
            <w:ins w:id="65169"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70" w:author="Diana Machado" w:date="2019-04-05T18:49:00Z"/>
                <w:rFonts w:ascii="Calibri" w:eastAsia="PMingLiU" w:hAnsi="Calibri" w:cs="Calibri"/>
                <w:color w:val="000000"/>
                <w:sz w:val="22"/>
                <w:szCs w:val="22"/>
                <w:lang w:val="en-PH" w:eastAsia="en-US"/>
              </w:rPr>
            </w:pPr>
            <w:ins w:id="65171" w:author="Diana Machado" w:date="2019-04-05T18:49:00Z">
              <w:r w:rsidRPr="00193040">
                <w:rPr>
                  <w:rFonts w:ascii="Calibri" w:eastAsia="PMingLiU" w:hAnsi="Calibri" w:cs="Calibri"/>
                  <w:color w:val="000000"/>
                  <w:sz w:val="22"/>
                  <w:szCs w:val="22"/>
                  <w:lang w:val="en-PH" w:eastAsia="en-US"/>
                </w:rPr>
                <w:t>0.1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72" w:author="Diana Machado" w:date="2019-04-05T18:49:00Z"/>
                <w:rFonts w:ascii="Calibri" w:eastAsia="PMingLiU" w:hAnsi="Calibri" w:cs="Calibri"/>
                <w:color w:val="000000"/>
                <w:sz w:val="22"/>
                <w:szCs w:val="22"/>
                <w:lang w:val="en-PH" w:eastAsia="en-US"/>
              </w:rPr>
            </w:pPr>
            <w:ins w:id="65173" w:author="Diana Machado" w:date="2019-04-05T18:49:00Z">
              <w:r w:rsidRPr="00193040">
                <w:rPr>
                  <w:rFonts w:ascii="Calibri" w:eastAsia="PMingLiU" w:hAnsi="Calibri" w:cs="Calibri"/>
                  <w:color w:val="000000"/>
                  <w:sz w:val="22"/>
                  <w:szCs w:val="22"/>
                  <w:lang w:val="en-PH" w:eastAsia="en-US"/>
                </w:rPr>
                <w:t>0.0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74" w:author="Diana Machado" w:date="2019-04-05T18:49:00Z"/>
                <w:rFonts w:ascii="Calibri" w:eastAsia="PMingLiU" w:hAnsi="Calibri" w:cs="Calibri"/>
                <w:color w:val="000000"/>
                <w:sz w:val="22"/>
                <w:szCs w:val="22"/>
                <w:lang w:val="en-PH" w:eastAsia="en-US"/>
              </w:rPr>
            </w:pPr>
            <w:ins w:id="6517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76" w:author="Diana Machado" w:date="2019-04-05T18:49:00Z"/>
                <w:rFonts w:ascii="Calibri" w:eastAsia="PMingLiU" w:hAnsi="Calibri" w:cs="Calibri"/>
                <w:color w:val="000000"/>
                <w:sz w:val="22"/>
                <w:szCs w:val="22"/>
                <w:lang w:val="en-PH" w:eastAsia="en-US"/>
              </w:rPr>
            </w:pPr>
            <w:ins w:id="65177"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78" w:author="Diana Machado" w:date="2019-04-05T18:49:00Z"/>
                <w:rFonts w:ascii="Calibri" w:eastAsia="PMingLiU" w:hAnsi="Calibri" w:cs="Calibri"/>
                <w:color w:val="000000"/>
                <w:sz w:val="22"/>
                <w:szCs w:val="22"/>
                <w:lang w:val="en-PH" w:eastAsia="en-US"/>
              </w:rPr>
            </w:pPr>
            <w:ins w:id="65179" w:author="Diana Machado" w:date="2019-04-05T18:49:00Z">
              <w:r w:rsidRPr="00193040">
                <w:rPr>
                  <w:rFonts w:ascii="Calibri" w:eastAsia="PMingLiU" w:hAnsi="Calibri" w:cs="Calibri"/>
                  <w:color w:val="000000"/>
                  <w:sz w:val="22"/>
                  <w:szCs w:val="22"/>
                  <w:lang w:val="en-PH" w:eastAsia="en-US"/>
                </w:rPr>
                <w:t>0.13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80" w:author="Diana Machado" w:date="2019-04-05T18:49:00Z"/>
                <w:rFonts w:ascii="Calibri" w:eastAsia="PMingLiU" w:hAnsi="Calibri" w:cs="Calibri"/>
                <w:color w:val="000000"/>
                <w:sz w:val="22"/>
                <w:szCs w:val="22"/>
                <w:lang w:val="en-PH" w:eastAsia="en-US"/>
              </w:rPr>
            </w:pPr>
            <w:ins w:id="65181"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518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1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84" w:author="Diana Machado" w:date="2019-04-05T18:49:00Z"/>
                <w:rFonts w:ascii="Calibri" w:eastAsia="PMingLiU" w:hAnsi="Calibri" w:cs="Calibri"/>
                <w:color w:val="000000"/>
                <w:sz w:val="22"/>
                <w:szCs w:val="22"/>
                <w:lang w:val="en-PH" w:eastAsia="en-US"/>
              </w:rPr>
            </w:pPr>
            <w:ins w:id="65185"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86" w:author="Diana Machado" w:date="2019-04-05T18:49:00Z"/>
                <w:rFonts w:ascii="Calibri" w:eastAsia="PMingLiU" w:hAnsi="Calibri" w:cs="Calibri"/>
                <w:color w:val="000000"/>
                <w:sz w:val="22"/>
                <w:szCs w:val="22"/>
                <w:lang w:val="en-PH" w:eastAsia="en-US"/>
              </w:rPr>
            </w:pPr>
            <w:ins w:id="65187"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88" w:author="Diana Machado" w:date="2019-04-05T18:49:00Z"/>
                <w:rFonts w:ascii="Calibri" w:eastAsia="PMingLiU" w:hAnsi="Calibri" w:cs="Calibri"/>
                <w:color w:val="000000"/>
                <w:sz w:val="22"/>
                <w:szCs w:val="22"/>
                <w:lang w:val="en-PH" w:eastAsia="en-US"/>
              </w:rPr>
            </w:pPr>
            <w:ins w:id="65189" w:author="Diana Machado" w:date="2019-04-05T18:49:00Z">
              <w:r w:rsidRPr="00193040">
                <w:rPr>
                  <w:rFonts w:ascii="Calibri" w:eastAsia="PMingLiU" w:hAnsi="Calibri" w:cs="Calibri"/>
                  <w:color w:val="000000"/>
                  <w:sz w:val="22"/>
                  <w:szCs w:val="22"/>
                  <w:lang w:val="en-PH" w:eastAsia="en-US"/>
                </w:rPr>
                <w:t>4.9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90" w:author="Diana Machado" w:date="2019-04-05T18:49:00Z"/>
                <w:rFonts w:ascii="Calibri" w:eastAsia="PMingLiU" w:hAnsi="Calibri" w:cs="Calibri"/>
                <w:color w:val="000000"/>
                <w:sz w:val="22"/>
                <w:szCs w:val="22"/>
                <w:lang w:val="en-PH" w:eastAsia="en-US"/>
              </w:rPr>
            </w:pPr>
            <w:ins w:id="65191" w:author="Diana Machado" w:date="2019-04-05T18:49:00Z">
              <w:r w:rsidRPr="00193040">
                <w:rPr>
                  <w:rFonts w:ascii="Calibri" w:eastAsia="PMingLiU" w:hAnsi="Calibri" w:cs="Calibri"/>
                  <w:color w:val="000000"/>
                  <w:sz w:val="22"/>
                  <w:szCs w:val="22"/>
                  <w:lang w:val="en-PH" w:eastAsia="en-US"/>
                </w:rPr>
                <w:t>0.1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92" w:author="Diana Machado" w:date="2019-04-05T18:49:00Z"/>
                <w:rFonts w:ascii="Calibri" w:eastAsia="PMingLiU" w:hAnsi="Calibri" w:cs="Calibri"/>
                <w:color w:val="000000"/>
                <w:sz w:val="22"/>
                <w:szCs w:val="22"/>
                <w:lang w:val="en-PH" w:eastAsia="en-US"/>
              </w:rPr>
            </w:pPr>
            <w:ins w:id="65193" w:author="Diana Machado" w:date="2019-04-05T18:49:00Z">
              <w:r w:rsidRPr="00193040">
                <w:rPr>
                  <w:rFonts w:ascii="Calibri" w:eastAsia="PMingLiU" w:hAnsi="Calibri" w:cs="Calibri"/>
                  <w:color w:val="000000"/>
                  <w:sz w:val="22"/>
                  <w:szCs w:val="22"/>
                  <w:lang w:val="en-PH" w:eastAsia="en-US"/>
                </w:rPr>
                <w:t>0.5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194" w:author="Diana Machado" w:date="2019-04-05T18:49:00Z"/>
                <w:rFonts w:ascii="Calibri" w:eastAsia="PMingLiU" w:hAnsi="Calibri" w:cs="Calibri"/>
                <w:color w:val="000000"/>
                <w:sz w:val="22"/>
                <w:szCs w:val="22"/>
                <w:lang w:val="en-PH" w:eastAsia="en-US"/>
              </w:rPr>
            </w:pPr>
            <w:ins w:id="65195" w:author="Diana Machado" w:date="2019-04-05T18:49:00Z">
              <w:r w:rsidRPr="00193040">
                <w:rPr>
                  <w:rFonts w:ascii="Calibri" w:eastAsia="PMingLiU" w:hAnsi="Calibri" w:cs="Calibri"/>
                  <w:color w:val="000000"/>
                  <w:sz w:val="22"/>
                  <w:szCs w:val="22"/>
                  <w:lang w:val="en-PH" w:eastAsia="en-US"/>
                </w:rPr>
                <w:t>0.10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96" w:author="Diana Machado" w:date="2019-04-05T18:49:00Z"/>
                <w:rFonts w:ascii="Calibri" w:eastAsia="PMingLiU" w:hAnsi="Calibri" w:cs="Calibri"/>
                <w:color w:val="000000"/>
                <w:sz w:val="22"/>
                <w:szCs w:val="22"/>
                <w:lang w:val="en-PH" w:eastAsia="en-US"/>
              </w:rPr>
            </w:pPr>
            <w:ins w:id="6519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198" w:author="Diana Machado" w:date="2019-04-05T18:49:00Z"/>
                <w:rFonts w:ascii="Calibri" w:eastAsia="PMingLiU" w:hAnsi="Calibri" w:cs="Calibri"/>
                <w:color w:val="000000"/>
                <w:sz w:val="22"/>
                <w:szCs w:val="22"/>
                <w:lang w:val="en-PH" w:eastAsia="en-US"/>
              </w:rPr>
            </w:pPr>
            <w:ins w:id="65199" w:author="Diana Machado" w:date="2019-04-05T18:49:00Z">
              <w:r w:rsidRPr="00193040">
                <w:rPr>
                  <w:rFonts w:ascii="Calibri" w:eastAsia="PMingLiU" w:hAnsi="Calibri" w:cs="Calibri"/>
                  <w:color w:val="000000"/>
                  <w:sz w:val="22"/>
                  <w:szCs w:val="22"/>
                  <w:lang w:val="en-PH" w:eastAsia="en-US"/>
                </w:rPr>
                <w:t>0.03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00" w:author="Diana Machado" w:date="2019-04-05T18:49:00Z"/>
                <w:rFonts w:ascii="Calibri" w:eastAsia="PMingLiU" w:hAnsi="Calibri" w:cs="Calibri"/>
                <w:color w:val="000000"/>
                <w:sz w:val="22"/>
                <w:szCs w:val="22"/>
                <w:lang w:val="en-PH" w:eastAsia="en-US"/>
              </w:rPr>
            </w:pPr>
            <w:ins w:id="65201" w:author="Diana Machado" w:date="2019-04-05T18:49:00Z">
              <w:r w:rsidRPr="00193040">
                <w:rPr>
                  <w:rFonts w:ascii="Calibri" w:eastAsia="PMingLiU" w:hAnsi="Calibri" w:cs="Calibri"/>
                  <w:color w:val="000000"/>
                  <w:sz w:val="22"/>
                  <w:szCs w:val="22"/>
                  <w:lang w:val="en-PH" w:eastAsia="en-US"/>
                </w:rPr>
                <w:t>0.1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02" w:author="Diana Machado" w:date="2019-04-05T18:49:00Z"/>
                <w:rFonts w:ascii="Calibri" w:eastAsia="PMingLiU" w:hAnsi="Calibri" w:cs="Calibri"/>
                <w:color w:val="000000"/>
                <w:sz w:val="22"/>
                <w:szCs w:val="22"/>
                <w:lang w:val="en-PH" w:eastAsia="en-US"/>
              </w:rPr>
            </w:pPr>
            <w:ins w:id="65203" w:author="Diana Machado" w:date="2019-04-05T18:49:00Z">
              <w:r w:rsidRPr="00193040">
                <w:rPr>
                  <w:rFonts w:ascii="Calibri" w:eastAsia="PMingLiU" w:hAnsi="Calibri" w:cs="Calibri"/>
                  <w:color w:val="000000"/>
                  <w:sz w:val="22"/>
                  <w:szCs w:val="22"/>
                  <w:lang w:val="en-PH" w:eastAsia="en-US"/>
                </w:rPr>
                <w:t>0.021</w:t>
              </w:r>
            </w:ins>
          </w:p>
        </w:tc>
      </w:tr>
      <w:tr w:rsidR="00787B33" w:rsidRPr="00193040" w:rsidTr="00787B33">
        <w:trPr>
          <w:trHeight w:val="284"/>
          <w:ins w:id="6520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2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06" w:author="Diana Machado" w:date="2019-04-05T18:49:00Z"/>
                <w:rFonts w:ascii="Calibri" w:eastAsia="PMingLiU" w:hAnsi="Calibri" w:cs="Calibri"/>
                <w:color w:val="000000"/>
                <w:sz w:val="22"/>
                <w:szCs w:val="22"/>
                <w:lang w:val="en-PH" w:eastAsia="en-US"/>
              </w:rPr>
            </w:pPr>
            <w:ins w:id="65207"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08" w:author="Diana Machado" w:date="2019-04-05T18:49:00Z"/>
                <w:rFonts w:ascii="Calibri" w:eastAsia="PMingLiU" w:hAnsi="Calibri" w:cs="Calibri"/>
                <w:color w:val="000000"/>
                <w:sz w:val="22"/>
                <w:szCs w:val="22"/>
                <w:lang w:val="en-PH" w:eastAsia="en-US"/>
              </w:rPr>
            </w:pPr>
            <w:ins w:id="65209"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10" w:author="Diana Machado" w:date="2019-04-05T18:49:00Z"/>
                <w:rFonts w:ascii="Calibri" w:eastAsia="PMingLiU" w:hAnsi="Calibri" w:cs="Calibri"/>
                <w:color w:val="000000"/>
                <w:sz w:val="22"/>
                <w:szCs w:val="22"/>
                <w:lang w:val="en-PH" w:eastAsia="en-US"/>
              </w:rPr>
            </w:pPr>
            <w:ins w:id="65211" w:author="Diana Machado" w:date="2019-04-05T18:49:00Z">
              <w:r w:rsidRPr="00193040">
                <w:rPr>
                  <w:rFonts w:ascii="Calibri" w:eastAsia="PMingLiU" w:hAnsi="Calibri" w:cs="Calibri"/>
                  <w:color w:val="000000"/>
                  <w:sz w:val="22"/>
                  <w:szCs w:val="22"/>
                  <w:lang w:val="en-PH" w:eastAsia="en-US"/>
                </w:rPr>
                <w:t>0.7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12" w:author="Diana Machado" w:date="2019-04-05T18:49:00Z"/>
                <w:rFonts w:ascii="Calibri" w:eastAsia="PMingLiU" w:hAnsi="Calibri" w:cs="Calibri"/>
                <w:color w:val="000000"/>
                <w:sz w:val="22"/>
                <w:szCs w:val="22"/>
                <w:lang w:val="en-PH" w:eastAsia="en-US"/>
              </w:rPr>
            </w:pPr>
            <w:ins w:id="65213" w:author="Diana Machado" w:date="2019-04-05T18:49:00Z">
              <w:r w:rsidRPr="00193040">
                <w:rPr>
                  <w:rFonts w:ascii="Calibri" w:eastAsia="PMingLiU" w:hAnsi="Calibri" w:cs="Calibri"/>
                  <w:color w:val="000000"/>
                  <w:sz w:val="22"/>
                  <w:szCs w:val="22"/>
                  <w:lang w:val="en-PH" w:eastAsia="en-US"/>
                </w:rPr>
                <w:t>0.0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14" w:author="Diana Machado" w:date="2019-04-05T18:49:00Z"/>
                <w:rFonts w:ascii="Calibri" w:eastAsia="PMingLiU" w:hAnsi="Calibri" w:cs="Calibri"/>
                <w:color w:val="000000"/>
                <w:sz w:val="22"/>
                <w:szCs w:val="22"/>
                <w:lang w:val="en-PH" w:eastAsia="en-US"/>
              </w:rPr>
            </w:pPr>
            <w:ins w:id="65215" w:author="Diana Machado" w:date="2019-04-05T18:49:00Z">
              <w:r w:rsidRPr="00193040">
                <w:rPr>
                  <w:rFonts w:ascii="Calibri" w:eastAsia="PMingLiU" w:hAnsi="Calibri" w:cs="Calibri"/>
                  <w:color w:val="000000"/>
                  <w:sz w:val="22"/>
                  <w:szCs w:val="22"/>
                  <w:lang w:val="en-PH" w:eastAsia="en-US"/>
                </w:rPr>
                <w:t>0.1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16" w:author="Diana Machado" w:date="2019-04-05T18:49:00Z"/>
                <w:rFonts w:ascii="Calibri" w:eastAsia="PMingLiU" w:hAnsi="Calibri" w:cs="Calibri"/>
                <w:color w:val="000000"/>
                <w:sz w:val="22"/>
                <w:szCs w:val="22"/>
                <w:lang w:val="en-PH" w:eastAsia="en-US"/>
              </w:rPr>
            </w:pPr>
            <w:ins w:id="65217" w:author="Diana Machado" w:date="2019-04-05T18:49:00Z">
              <w:r w:rsidRPr="00193040">
                <w:rPr>
                  <w:rFonts w:ascii="Calibri" w:eastAsia="PMingLiU" w:hAnsi="Calibri" w:cs="Calibri"/>
                  <w:color w:val="000000"/>
                  <w:sz w:val="22"/>
                  <w:szCs w:val="22"/>
                  <w:lang w:val="en-PH" w:eastAsia="en-US"/>
                </w:rPr>
                <w:t>0.0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18" w:author="Diana Machado" w:date="2019-04-05T18:49:00Z"/>
                <w:rFonts w:ascii="Calibri" w:eastAsia="PMingLiU" w:hAnsi="Calibri" w:cs="Calibri"/>
                <w:color w:val="000000"/>
                <w:sz w:val="22"/>
                <w:szCs w:val="22"/>
                <w:lang w:val="en-PH" w:eastAsia="en-US"/>
              </w:rPr>
            </w:pPr>
            <w:ins w:id="6521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20" w:author="Diana Machado" w:date="2019-04-05T18:49:00Z"/>
                <w:rFonts w:ascii="Calibri" w:eastAsia="PMingLiU" w:hAnsi="Calibri" w:cs="Calibri"/>
                <w:color w:val="000000"/>
                <w:sz w:val="22"/>
                <w:szCs w:val="22"/>
                <w:lang w:val="en-PH" w:eastAsia="en-US"/>
              </w:rPr>
            </w:pPr>
            <w:ins w:id="65221" w:author="Diana Machado" w:date="2019-04-05T18:49:00Z">
              <w:r w:rsidRPr="00193040">
                <w:rPr>
                  <w:rFonts w:ascii="Calibri" w:eastAsia="PMingLiU" w:hAnsi="Calibri" w:cs="Calibri"/>
                  <w:color w:val="000000"/>
                  <w:sz w:val="22"/>
                  <w:szCs w:val="22"/>
                  <w:lang w:val="en-PH" w:eastAsia="en-US"/>
                </w:rPr>
                <w:t>0.05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22" w:author="Diana Machado" w:date="2019-04-05T18:49:00Z"/>
                <w:rFonts w:ascii="Calibri" w:eastAsia="PMingLiU" w:hAnsi="Calibri" w:cs="Calibri"/>
                <w:color w:val="000000"/>
                <w:sz w:val="22"/>
                <w:szCs w:val="22"/>
                <w:lang w:val="en-PH" w:eastAsia="en-US"/>
              </w:rPr>
            </w:pPr>
            <w:ins w:id="65223" w:author="Diana Machado" w:date="2019-04-05T18:49:00Z">
              <w:r w:rsidRPr="00193040">
                <w:rPr>
                  <w:rFonts w:ascii="Calibri" w:eastAsia="PMingLiU" w:hAnsi="Calibri" w:cs="Calibri"/>
                  <w:color w:val="000000"/>
                  <w:sz w:val="22"/>
                  <w:szCs w:val="22"/>
                  <w:lang w:val="en-PH" w:eastAsia="en-US"/>
                </w:rPr>
                <w:t>0.13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24" w:author="Diana Machado" w:date="2019-04-05T18:49:00Z"/>
                <w:rFonts w:ascii="Calibri" w:eastAsia="PMingLiU" w:hAnsi="Calibri" w:cs="Calibri"/>
                <w:color w:val="000000"/>
                <w:sz w:val="22"/>
                <w:szCs w:val="22"/>
                <w:lang w:val="en-PH" w:eastAsia="en-US"/>
              </w:rPr>
            </w:pPr>
            <w:ins w:id="65225"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522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2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28" w:author="Diana Machado" w:date="2019-04-05T18:49:00Z"/>
                <w:rFonts w:ascii="Calibri" w:eastAsia="PMingLiU" w:hAnsi="Calibri" w:cs="Calibri"/>
                <w:color w:val="000000"/>
                <w:sz w:val="22"/>
                <w:szCs w:val="22"/>
                <w:lang w:val="en-PH" w:eastAsia="en-US"/>
              </w:rPr>
            </w:pPr>
            <w:ins w:id="65229"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30" w:author="Diana Machado" w:date="2019-04-05T18:49:00Z"/>
                <w:rFonts w:ascii="Calibri" w:eastAsia="PMingLiU" w:hAnsi="Calibri" w:cs="Calibri"/>
                <w:color w:val="000000"/>
                <w:sz w:val="22"/>
                <w:szCs w:val="22"/>
                <w:lang w:val="en-PH" w:eastAsia="en-US"/>
              </w:rPr>
            </w:pPr>
            <w:ins w:id="65231"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32" w:author="Diana Machado" w:date="2019-04-05T18:49:00Z"/>
                <w:rFonts w:ascii="Calibri" w:eastAsia="PMingLiU" w:hAnsi="Calibri" w:cs="Calibri"/>
                <w:color w:val="000000"/>
                <w:sz w:val="22"/>
                <w:szCs w:val="22"/>
                <w:lang w:val="en-PH" w:eastAsia="en-US"/>
              </w:rPr>
            </w:pPr>
            <w:ins w:id="65233" w:author="Diana Machado" w:date="2019-04-05T18:49:00Z">
              <w:r w:rsidRPr="00193040">
                <w:rPr>
                  <w:rFonts w:ascii="Calibri" w:eastAsia="PMingLiU" w:hAnsi="Calibri" w:cs="Calibri"/>
                  <w:color w:val="000000"/>
                  <w:sz w:val="22"/>
                  <w:szCs w:val="22"/>
                  <w:lang w:val="en-PH" w:eastAsia="en-US"/>
                </w:rPr>
                <w:t>2.21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34" w:author="Diana Machado" w:date="2019-04-05T18:49:00Z"/>
                <w:rFonts w:ascii="Calibri" w:eastAsia="PMingLiU" w:hAnsi="Calibri" w:cs="Calibri"/>
                <w:color w:val="000000"/>
                <w:sz w:val="22"/>
                <w:szCs w:val="22"/>
                <w:lang w:val="en-PH" w:eastAsia="en-US"/>
              </w:rPr>
            </w:pPr>
            <w:ins w:id="65235"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36" w:author="Diana Machado" w:date="2019-04-05T18:49:00Z"/>
                <w:rFonts w:ascii="Calibri" w:eastAsia="PMingLiU" w:hAnsi="Calibri" w:cs="Calibri"/>
                <w:color w:val="000000"/>
                <w:sz w:val="22"/>
                <w:szCs w:val="22"/>
                <w:lang w:val="en-PH" w:eastAsia="en-US"/>
              </w:rPr>
            </w:pPr>
            <w:ins w:id="65237" w:author="Diana Machado" w:date="2019-04-05T18:49:00Z">
              <w:r w:rsidRPr="00193040">
                <w:rPr>
                  <w:rFonts w:ascii="Calibri" w:eastAsia="PMingLiU" w:hAnsi="Calibri" w:cs="Calibri"/>
                  <w:color w:val="000000"/>
                  <w:sz w:val="22"/>
                  <w:szCs w:val="22"/>
                  <w:lang w:val="en-PH" w:eastAsia="en-US"/>
                </w:rPr>
                <w:t>0.4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38" w:author="Diana Machado" w:date="2019-04-05T18:49:00Z"/>
                <w:rFonts w:ascii="Calibri" w:eastAsia="PMingLiU" w:hAnsi="Calibri" w:cs="Calibri"/>
                <w:color w:val="000000"/>
                <w:sz w:val="22"/>
                <w:szCs w:val="22"/>
                <w:lang w:val="en-PH" w:eastAsia="en-US"/>
              </w:rPr>
            </w:pPr>
            <w:ins w:id="65239" w:author="Diana Machado" w:date="2019-04-05T18:49:00Z">
              <w:r w:rsidRPr="00193040">
                <w:rPr>
                  <w:rFonts w:ascii="Calibri" w:eastAsia="PMingLiU" w:hAnsi="Calibri" w:cs="Calibri"/>
                  <w:color w:val="000000"/>
                  <w:sz w:val="22"/>
                  <w:szCs w:val="22"/>
                  <w:lang w:val="en-PH" w:eastAsia="en-US"/>
                </w:rPr>
                <w:t>0.1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40" w:author="Diana Machado" w:date="2019-04-05T18:49:00Z"/>
                <w:rFonts w:ascii="Calibri" w:eastAsia="PMingLiU" w:hAnsi="Calibri" w:cs="Calibri"/>
                <w:color w:val="000000"/>
                <w:sz w:val="22"/>
                <w:szCs w:val="22"/>
                <w:lang w:val="en-PH" w:eastAsia="en-US"/>
              </w:rPr>
            </w:pPr>
            <w:ins w:id="6524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42" w:author="Diana Machado" w:date="2019-04-05T18:49:00Z"/>
                <w:rFonts w:ascii="Calibri" w:eastAsia="PMingLiU" w:hAnsi="Calibri" w:cs="Calibri"/>
                <w:color w:val="000000"/>
                <w:sz w:val="22"/>
                <w:szCs w:val="22"/>
                <w:lang w:val="en-PH" w:eastAsia="en-US"/>
              </w:rPr>
            </w:pPr>
            <w:ins w:id="65243" w:author="Diana Machado" w:date="2019-04-05T18:49:00Z">
              <w:r w:rsidRPr="00193040">
                <w:rPr>
                  <w:rFonts w:ascii="Calibri" w:eastAsia="PMingLiU" w:hAnsi="Calibri" w:cs="Calibri"/>
                  <w:color w:val="000000"/>
                  <w:sz w:val="22"/>
                  <w:szCs w:val="22"/>
                  <w:lang w:val="en-PH" w:eastAsia="en-US"/>
                </w:rPr>
                <w:t>0.06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44" w:author="Diana Machado" w:date="2019-04-05T18:49:00Z"/>
                <w:rFonts w:ascii="Calibri" w:eastAsia="PMingLiU" w:hAnsi="Calibri" w:cs="Calibri"/>
                <w:color w:val="000000"/>
                <w:sz w:val="22"/>
                <w:szCs w:val="22"/>
                <w:lang w:val="en-PH" w:eastAsia="en-US"/>
              </w:rPr>
            </w:pPr>
            <w:ins w:id="65245" w:author="Diana Machado" w:date="2019-04-05T18:49:00Z">
              <w:r w:rsidRPr="00193040">
                <w:rPr>
                  <w:rFonts w:ascii="Calibri" w:eastAsia="PMingLiU" w:hAnsi="Calibri" w:cs="Calibri"/>
                  <w:color w:val="000000"/>
                  <w:sz w:val="22"/>
                  <w:szCs w:val="22"/>
                  <w:lang w:val="en-PH" w:eastAsia="en-US"/>
                </w:rPr>
                <w:t>0.19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46" w:author="Diana Machado" w:date="2019-04-05T18:49:00Z"/>
                <w:rFonts w:ascii="Calibri" w:eastAsia="PMingLiU" w:hAnsi="Calibri" w:cs="Calibri"/>
                <w:color w:val="000000"/>
                <w:sz w:val="22"/>
                <w:szCs w:val="22"/>
                <w:lang w:val="en-PH" w:eastAsia="en-US"/>
              </w:rPr>
            </w:pPr>
            <w:ins w:id="65247" w:author="Diana Machado" w:date="2019-04-05T18:49:00Z">
              <w:r w:rsidRPr="00193040">
                <w:rPr>
                  <w:rFonts w:ascii="Calibri" w:eastAsia="PMingLiU" w:hAnsi="Calibri" w:cs="Calibri"/>
                  <w:color w:val="000000"/>
                  <w:sz w:val="22"/>
                  <w:szCs w:val="22"/>
                  <w:lang w:val="en-PH" w:eastAsia="en-US"/>
                </w:rPr>
                <w:t>0.045</w:t>
              </w:r>
            </w:ins>
          </w:p>
        </w:tc>
      </w:tr>
      <w:tr w:rsidR="00787B33" w:rsidRPr="00193040" w:rsidTr="00787B33">
        <w:trPr>
          <w:trHeight w:val="284"/>
          <w:ins w:id="652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2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50" w:author="Diana Machado" w:date="2019-04-05T18:49:00Z"/>
                <w:rFonts w:ascii="Calibri" w:eastAsia="PMingLiU" w:hAnsi="Calibri" w:cs="Calibri"/>
                <w:color w:val="000000"/>
                <w:sz w:val="22"/>
                <w:szCs w:val="22"/>
                <w:lang w:val="en-PH" w:eastAsia="en-US"/>
              </w:rPr>
            </w:pPr>
            <w:ins w:id="65251"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52" w:author="Diana Machado" w:date="2019-04-05T18:49:00Z"/>
                <w:rFonts w:ascii="Calibri" w:eastAsia="PMingLiU" w:hAnsi="Calibri" w:cs="Calibri"/>
                <w:color w:val="000000"/>
                <w:sz w:val="22"/>
                <w:szCs w:val="22"/>
                <w:lang w:val="en-PH" w:eastAsia="en-US"/>
              </w:rPr>
            </w:pPr>
            <w:ins w:id="65253"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54" w:author="Diana Machado" w:date="2019-04-05T18:49:00Z"/>
                <w:rFonts w:ascii="Calibri" w:eastAsia="PMingLiU" w:hAnsi="Calibri" w:cs="Calibri"/>
                <w:color w:val="000000"/>
                <w:sz w:val="22"/>
                <w:szCs w:val="22"/>
                <w:lang w:val="en-PH" w:eastAsia="en-US"/>
              </w:rPr>
            </w:pPr>
            <w:ins w:id="65255" w:author="Diana Machado" w:date="2019-04-05T18:49:00Z">
              <w:r w:rsidRPr="00193040">
                <w:rPr>
                  <w:rFonts w:ascii="Calibri" w:eastAsia="PMingLiU" w:hAnsi="Calibri" w:cs="Calibri"/>
                  <w:color w:val="000000"/>
                  <w:sz w:val="22"/>
                  <w:szCs w:val="22"/>
                  <w:lang w:val="en-PH" w:eastAsia="en-US"/>
                </w:rPr>
                <w:t>1.50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56" w:author="Diana Machado" w:date="2019-04-05T18:49:00Z"/>
                <w:rFonts w:ascii="Calibri" w:eastAsia="PMingLiU" w:hAnsi="Calibri" w:cs="Calibri"/>
                <w:color w:val="000000"/>
                <w:sz w:val="22"/>
                <w:szCs w:val="22"/>
                <w:lang w:val="en-PH" w:eastAsia="en-US"/>
              </w:rPr>
            </w:pPr>
            <w:ins w:id="65257"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58" w:author="Diana Machado" w:date="2019-04-05T18:49:00Z"/>
                <w:rFonts w:ascii="Calibri" w:eastAsia="PMingLiU" w:hAnsi="Calibri" w:cs="Calibri"/>
                <w:color w:val="000000"/>
                <w:sz w:val="22"/>
                <w:szCs w:val="22"/>
                <w:lang w:val="en-PH" w:eastAsia="en-US"/>
              </w:rPr>
            </w:pPr>
            <w:ins w:id="65259" w:author="Diana Machado" w:date="2019-04-05T18:49:00Z">
              <w:r w:rsidRPr="00193040">
                <w:rPr>
                  <w:rFonts w:ascii="Calibri" w:eastAsia="PMingLiU" w:hAnsi="Calibri" w:cs="Calibri"/>
                  <w:color w:val="000000"/>
                  <w:sz w:val="22"/>
                  <w:szCs w:val="22"/>
                  <w:lang w:val="en-PH" w:eastAsia="en-US"/>
                </w:rPr>
                <w:t>0.21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60" w:author="Diana Machado" w:date="2019-04-05T18:49:00Z"/>
                <w:rFonts w:ascii="Calibri" w:eastAsia="PMingLiU" w:hAnsi="Calibri" w:cs="Calibri"/>
                <w:color w:val="000000"/>
                <w:sz w:val="22"/>
                <w:szCs w:val="22"/>
                <w:lang w:val="en-PH" w:eastAsia="en-US"/>
              </w:rPr>
            </w:pPr>
            <w:ins w:id="65261"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62" w:author="Diana Machado" w:date="2019-04-05T18:49:00Z"/>
                <w:rFonts w:ascii="Calibri" w:eastAsia="PMingLiU" w:hAnsi="Calibri" w:cs="Calibri"/>
                <w:color w:val="000000"/>
                <w:sz w:val="22"/>
                <w:szCs w:val="22"/>
                <w:lang w:val="en-PH" w:eastAsia="en-US"/>
              </w:rPr>
            </w:pPr>
            <w:ins w:id="6526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64" w:author="Diana Machado" w:date="2019-04-05T18:49:00Z"/>
                <w:rFonts w:ascii="Calibri" w:eastAsia="PMingLiU" w:hAnsi="Calibri" w:cs="Calibri"/>
                <w:color w:val="000000"/>
                <w:sz w:val="22"/>
                <w:szCs w:val="22"/>
                <w:lang w:val="en-PH" w:eastAsia="en-US"/>
              </w:rPr>
            </w:pPr>
            <w:ins w:id="65265" w:author="Diana Machado" w:date="2019-04-05T18:49:00Z">
              <w:r w:rsidRPr="00193040">
                <w:rPr>
                  <w:rFonts w:ascii="Calibri" w:eastAsia="PMingLiU" w:hAnsi="Calibri" w:cs="Calibri"/>
                  <w:color w:val="000000"/>
                  <w:sz w:val="22"/>
                  <w:szCs w:val="22"/>
                  <w:lang w:val="en-PH" w:eastAsia="en-US"/>
                </w:rPr>
                <w:t>0.05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66" w:author="Diana Machado" w:date="2019-04-05T18:49:00Z"/>
                <w:rFonts w:ascii="Calibri" w:eastAsia="PMingLiU" w:hAnsi="Calibri" w:cs="Calibri"/>
                <w:color w:val="000000"/>
                <w:sz w:val="22"/>
                <w:szCs w:val="22"/>
                <w:lang w:val="en-PH" w:eastAsia="en-US"/>
              </w:rPr>
            </w:pPr>
            <w:ins w:id="65267" w:author="Diana Machado" w:date="2019-04-05T18:49:00Z">
              <w:r w:rsidRPr="00193040">
                <w:rPr>
                  <w:rFonts w:ascii="Calibri" w:eastAsia="PMingLiU" w:hAnsi="Calibri" w:cs="Calibri"/>
                  <w:color w:val="000000"/>
                  <w:sz w:val="22"/>
                  <w:szCs w:val="22"/>
                  <w:lang w:val="en-PH" w:eastAsia="en-US"/>
                </w:rPr>
                <w:t>0.14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68" w:author="Diana Machado" w:date="2019-04-05T18:49:00Z"/>
                <w:rFonts w:ascii="Calibri" w:eastAsia="PMingLiU" w:hAnsi="Calibri" w:cs="Calibri"/>
                <w:color w:val="000000"/>
                <w:sz w:val="22"/>
                <w:szCs w:val="22"/>
                <w:lang w:val="en-PH" w:eastAsia="en-US"/>
              </w:rPr>
            </w:pPr>
            <w:ins w:id="65269" w:author="Diana Machado" w:date="2019-04-05T18:49:00Z">
              <w:r w:rsidRPr="00193040">
                <w:rPr>
                  <w:rFonts w:ascii="Calibri" w:eastAsia="PMingLiU" w:hAnsi="Calibri" w:cs="Calibri"/>
                  <w:color w:val="000000"/>
                  <w:sz w:val="22"/>
                  <w:szCs w:val="22"/>
                  <w:lang w:val="en-PH" w:eastAsia="en-US"/>
                </w:rPr>
                <w:t>0.039</w:t>
              </w:r>
            </w:ins>
          </w:p>
        </w:tc>
      </w:tr>
      <w:tr w:rsidR="00787B33" w:rsidRPr="00193040" w:rsidTr="00787B33">
        <w:trPr>
          <w:trHeight w:val="284"/>
          <w:ins w:id="652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2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72" w:author="Diana Machado" w:date="2019-04-05T18:49:00Z"/>
                <w:rFonts w:ascii="Calibri" w:eastAsia="PMingLiU" w:hAnsi="Calibri" w:cs="Calibri"/>
                <w:color w:val="000000"/>
                <w:sz w:val="22"/>
                <w:szCs w:val="22"/>
                <w:lang w:val="en-PH" w:eastAsia="en-US"/>
              </w:rPr>
            </w:pPr>
            <w:ins w:id="65273"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74" w:author="Diana Machado" w:date="2019-04-05T18:49:00Z"/>
                <w:rFonts w:ascii="Calibri" w:eastAsia="PMingLiU" w:hAnsi="Calibri" w:cs="Calibri"/>
                <w:color w:val="000000"/>
                <w:sz w:val="22"/>
                <w:szCs w:val="22"/>
                <w:lang w:val="en-PH" w:eastAsia="en-US"/>
              </w:rPr>
            </w:pPr>
            <w:ins w:id="65275"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76" w:author="Diana Machado" w:date="2019-04-05T18:49:00Z"/>
                <w:rFonts w:ascii="Calibri" w:eastAsia="PMingLiU" w:hAnsi="Calibri" w:cs="Calibri"/>
                <w:color w:val="000000"/>
                <w:sz w:val="22"/>
                <w:szCs w:val="22"/>
                <w:lang w:val="en-PH" w:eastAsia="en-US"/>
              </w:rPr>
            </w:pPr>
            <w:ins w:id="65277" w:author="Diana Machado" w:date="2019-04-05T18:49:00Z">
              <w:r w:rsidRPr="00193040">
                <w:rPr>
                  <w:rFonts w:ascii="Calibri" w:eastAsia="PMingLiU" w:hAnsi="Calibri" w:cs="Calibri"/>
                  <w:color w:val="000000"/>
                  <w:sz w:val="22"/>
                  <w:szCs w:val="22"/>
                  <w:lang w:val="en-PH" w:eastAsia="en-US"/>
                </w:rPr>
                <w:t>4.4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78" w:author="Diana Machado" w:date="2019-04-05T18:49:00Z"/>
                <w:rFonts w:ascii="Calibri" w:eastAsia="PMingLiU" w:hAnsi="Calibri" w:cs="Calibri"/>
                <w:color w:val="000000"/>
                <w:sz w:val="22"/>
                <w:szCs w:val="22"/>
                <w:lang w:val="en-PH" w:eastAsia="en-US"/>
              </w:rPr>
            </w:pPr>
            <w:ins w:id="65279" w:author="Diana Machado" w:date="2019-04-05T18:49:00Z">
              <w:r w:rsidRPr="00193040">
                <w:rPr>
                  <w:rFonts w:ascii="Calibri" w:eastAsia="PMingLiU" w:hAnsi="Calibri" w:cs="Calibri"/>
                  <w:color w:val="000000"/>
                  <w:sz w:val="22"/>
                  <w:szCs w:val="22"/>
                  <w:lang w:val="en-PH" w:eastAsia="en-US"/>
                </w:rPr>
                <w:t>0.21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80" w:author="Diana Machado" w:date="2019-04-05T18:49:00Z"/>
                <w:rFonts w:ascii="Calibri" w:eastAsia="PMingLiU" w:hAnsi="Calibri" w:cs="Calibri"/>
                <w:color w:val="000000"/>
                <w:sz w:val="22"/>
                <w:szCs w:val="22"/>
                <w:lang w:val="en-PH" w:eastAsia="en-US"/>
              </w:rPr>
            </w:pPr>
            <w:ins w:id="65281" w:author="Diana Machado" w:date="2019-04-05T18:49:00Z">
              <w:r w:rsidRPr="00193040">
                <w:rPr>
                  <w:rFonts w:ascii="Calibri" w:eastAsia="PMingLiU" w:hAnsi="Calibri" w:cs="Calibri"/>
                  <w:color w:val="000000"/>
                  <w:sz w:val="22"/>
                  <w:szCs w:val="22"/>
                  <w:lang w:val="en-PH" w:eastAsia="en-US"/>
                </w:rPr>
                <w:t>1.08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82" w:author="Diana Machado" w:date="2019-04-05T18:49:00Z"/>
                <w:rFonts w:ascii="Calibri" w:eastAsia="PMingLiU" w:hAnsi="Calibri" w:cs="Calibri"/>
                <w:color w:val="000000"/>
                <w:sz w:val="22"/>
                <w:szCs w:val="22"/>
                <w:lang w:val="en-PH" w:eastAsia="en-US"/>
              </w:rPr>
            </w:pPr>
            <w:ins w:id="65283" w:author="Diana Machado" w:date="2019-04-05T18:49:00Z">
              <w:r w:rsidRPr="00193040">
                <w:rPr>
                  <w:rFonts w:ascii="Calibri" w:eastAsia="PMingLiU" w:hAnsi="Calibri" w:cs="Calibri"/>
                  <w:color w:val="000000"/>
                  <w:sz w:val="22"/>
                  <w:szCs w:val="22"/>
                  <w:lang w:val="en-PH" w:eastAsia="en-US"/>
                </w:rPr>
                <w:t>0.30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84" w:author="Diana Machado" w:date="2019-04-05T18:49:00Z"/>
                <w:rFonts w:ascii="Calibri" w:eastAsia="PMingLiU" w:hAnsi="Calibri" w:cs="Calibri"/>
                <w:color w:val="000000"/>
                <w:sz w:val="22"/>
                <w:szCs w:val="22"/>
                <w:lang w:val="en-PH" w:eastAsia="en-US"/>
              </w:rPr>
            </w:pPr>
            <w:ins w:id="6528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86" w:author="Diana Machado" w:date="2019-04-05T18:49:00Z"/>
                <w:rFonts w:ascii="Calibri" w:eastAsia="PMingLiU" w:hAnsi="Calibri" w:cs="Calibri"/>
                <w:color w:val="000000"/>
                <w:sz w:val="22"/>
                <w:szCs w:val="22"/>
                <w:lang w:val="en-PH" w:eastAsia="en-US"/>
              </w:rPr>
            </w:pPr>
            <w:ins w:id="65287" w:author="Diana Machado" w:date="2019-04-05T18:49:00Z">
              <w:r w:rsidRPr="00193040">
                <w:rPr>
                  <w:rFonts w:ascii="Calibri" w:eastAsia="PMingLiU" w:hAnsi="Calibri" w:cs="Calibri"/>
                  <w:color w:val="000000"/>
                  <w:sz w:val="22"/>
                  <w:szCs w:val="22"/>
                  <w:lang w:val="en-PH" w:eastAsia="en-US"/>
                </w:rPr>
                <w:t>0.05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88" w:author="Diana Machado" w:date="2019-04-05T18:49:00Z"/>
                <w:rFonts w:ascii="Calibri" w:eastAsia="PMingLiU" w:hAnsi="Calibri" w:cs="Calibri"/>
                <w:color w:val="000000"/>
                <w:sz w:val="22"/>
                <w:szCs w:val="22"/>
                <w:lang w:val="en-PH" w:eastAsia="en-US"/>
              </w:rPr>
            </w:pPr>
            <w:ins w:id="65289" w:author="Diana Machado" w:date="2019-04-05T18:49:00Z">
              <w:r w:rsidRPr="00193040">
                <w:rPr>
                  <w:rFonts w:ascii="Calibri" w:eastAsia="PMingLiU" w:hAnsi="Calibri" w:cs="Calibri"/>
                  <w:color w:val="000000"/>
                  <w:sz w:val="22"/>
                  <w:szCs w:val="22"/>
                  <w:lang w:val="en-PH" w:eastAsia="en-US"/>
                </w:rPr>
                <w:t>0.24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90" w:author="Diana Machado" w:date="2019-04-05T18:49:00Z"/>
                <w:rFonts w:ascii="Calibri" w:eastAsia="PMingLiU" w:hAnsi="Calibri" w:cs="Calibri"/>
                <w:color w:val="000000"/>
                <w:sz w:val="22"/>
                <w:szCs w:val="22"/>
                <w:lang w:val="en-PH" w:eastAsia="en-US"/>
              </w:rPr>
            </w:pPr>
            <w:ins w:id="65291" w:author="Diana Machado" w:date="2019-04-05T18:49:00Z">
              <w:r w:rsidRPr="00193040">
                <w:rPr>
                  <w:rFonts w:ascii="Calibri" w:eastAsia="PMingLiU" w:hAnsi="Calibri" w:cs="Calibri"/>
                  <w:color w:val="000000"/>
                  <w:sz w:val="22"/>
                  <w:szCs w:val="22"/>
                  <w:lang w:val="en-PH" w:eastAsia="en-US"/>
                </w:rPr>
                <w:t>0.069</w:t>
              </w:r>
            </w:ins>
          </w:p>
        </w:tc>
      </w:tr>
      <w:tr w:rsidR="00787B33" w:rsidRPr="00193040" w:rsidTr="00787B33">
        <w:trPr>
          <w:trHeight w:val="284"/>
          <w:ins w:id="6529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29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94" w:author="Diana Machado" w:date="2019-04-05T18:49:00Z"/>
                <w:rFonts w:ascii="Calibri" w:eastAsia="PMingLiU" w:hAnsi="Calibri" w:cs="Calibri"/>
                <w:color w:val="000000"/>
                <w:sz w:val="22"/>
                <w:szCs w:val="22"/>
                <w:lang w:val="en-PH" w:eastAsia="en-US"/>
              </w:rPr>
            </w:pPr>
            <w:ins w:id="65295"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296" w:author="Diana Machado" w:date="2019-04-05T18:49:00Z"/>
                <w:rFonts w:ascii="Calibri" w:eastAsia="PMingLiU" w:hAnsi="Calibri" w:cs="Calibri"/>
                <w:color w:val="000000"/>
                <w:sz w:val="22"/>
                <w:szCs w:val="22"/>
                <w:lang w:val="en-PH" w:eastAsia="en-US"/>
              </w:rPr>
            </w:pPr>
            <w:ins w:id="65297"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298" w:author="Diana Machado" w:date="2019-04-05T18:49:00Z"/>
                <w:rFonts w:ascii="Calibri" w:eastAsia="PMingLiU" w:hAnsi="Calibri" w:cs="Calibri"/>
                <w:color w:val="000000"/>
                <w:sz w:val="22"/>
                <w:szCs w:val="22"/>
                <w:lang w:val="en-PH" w:eastAsia="en-US"/>
              </w:rPr>
            </w:pPr>
            <w:ins w:id="65299" w:author="Diana Machado" w:date="2019-04-05T18:49:00Z">
              <w:r w:rsidRPr="00193040">
                <w:rPr>
                  <w:rFonts w:ascii="Calibri" w:eastAsia="PMingLiU" w:hAnsi="Calibri" w:cs="Calibri"/>
                  <w:color w:val="000000"/>
                  <w:sz w:val="22"/>
                  <w:szCs w:val="22"/>
                  <w:lang w:val="en-PH" w:eastAsia="en-US"/>
                </w:rPr>
                <w:t>4.95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00" w:author="Diana Machado" w:date="2019-04-05T18:49:00Z"/>
                <w:rFonts w:ascii="Calibri" w:eastAsia="PMingLiU" w:hAnsi="Calibri" w:cs="Calibri"/>
                <w:color w:val="000000"/>
                <w:sz w:val="22"/>
                <w:szCs w:val="22"/>
                <w:lang w:val="en-PH" w:eastAsia="en-US"/>
              </w:rPr>
            </w:pPr>
            <w:ins w:id="65301"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02" w:author="Diana Machado" w:date="2019-04-05T18:49:00Z"/>
                <w:rFonts w:ascii="Calibri" w:eastAsia="PMingLiU" w:hAnsi="Calibri" w:cs="Calibri"/>
                <w:color w:val="000000"/>
                <w:sz w:val="22"/>
                <w:szCs w:val="22"/>
                <w:lang w:val="en-PH" w:eastAsia="en-US"/>
              </w:rPr>
            </w:pPr>
            <w:ins w:id="65303" w:author="Diana Machado" w:date="2019-04-05T18:49:00Z">
              <w:r w:rsidRPr="00193040">
                <w:rPr>
                  <w:rFonts w:ascii="Calibri" w:eastAsia="PMingLiU" w:hAnsi="Calibri" w:cs="Calibri"/>
                  <w:color w:val="000000"/>
                  <w:sz w:val="22"/>
                  <w:szCs w:val="22"/>
                  <w:lang w:val="en-PH" w:eastAsia="en-US"/>
                </w:rPr>
                <w:t>0.4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04" w:author="Diana Machado" w:date="2019-04-05T18:49:00Z"/>
                <w:rFonts w:ascii="Calibri" w:eastAsia="PMingLiU" w:hAnsi="Calibri" w:cs="Calibri"/>
                <w:color w:val="000000"/>
                <w:sz w:val="22"/>
                <w:szCs w:val="22"/>
                <w:lang w:val="en-PH" w:eastAsia="en-US"/>
              </w:rPr>
            </w:pPr>
            <w:ins w:id="65305" w:author="Diana Machado" w:date="2019-04-05T18:49:00Z">
              <w:r w:rsidRPr="00193040">
                <w:rPr>
                  <w:rFonts w:ascii="Calibri" w:eastAsia="PMingLiU" w:hAnsi="Calibri" w:cs="Calibri"/>
                  <w:color w:val="000000"/>
                  <w:sz w:val="22"/>
                  <w:szCs w:val="22"/>
                  <w:lang w:val="en-PH" w:eastAsia="en-US"/>
                </w:rPr>
                <w:t>0.0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06" w:author="Diana Machado" w:date="2019-04-05T18:49:00Z"/>
                <w:rFonts w:ascii="Calibri" w:eastAsia="PMingLiU" w:hAnsi="Calibri" w:cs="Calibri"/>
                <w:color w:val="000000"/>
                <w:sz w:val="22"/>
                <w:szCs w:val="22"/>
                <w:lang w:val="en-PH" w:eastAsia="en-US"/>
              </w:rPr>
            </w:pPr>
            <w:ins w:id="6530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08" w:author="Diana Machado" w:date="2019-04-05T18:49:00Z"/>
                <w:rFonts w:ascii="Calibri" w:eastAsia="PMingLiU" w:hAnsi="Calibri" w:cs="Calibri"/>
                <w:color w:val="000000"/>
                <w:sz w:val="22"/>
                <w:szCs w:val="22"/>
                <w:lang w:val="en-PH" w:eastAsia="en-US"/>
              </w:rPr>
            </w:pPr>
            <w:ins w:id="65309"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10" w:author="Diana Machado" w:date="2019-04-05T18:49:00Z"/>
                <w:rFonts w:ascii="Calibri" w:eastAsia="PMingLiU" w:hAnsi="Calibri" w:cs="Calibri"/>
                <w:color w:val="000000"/>
                <w:sz w:val="22"/>
                <w:szCs w:val="22"/>
                <w:lang w:val="en-PH" w:eastAsia="en-US"/>
              </w:rPr>
            </w:pPr>
            <w:ins w:id="65311" w:author="Diana Machado" w:date="2019-04-05T18:49:00Z">
              <w:r w:rsidRPr="00193040">
                <w:rPr>
                  <w:rFonts w:ascii="Calibri" w:eastAsia="PMingLiU" w:hAnsi="Calibri" w:cs="Calibri"/>
                  <w:color w:val="000000"/>
                  <w:sz w:val="22"/>
                  <w:szCs w:val="22"/>
                  <w:lang w:val="en-PH" w:eastAsia="en-US"/>
                </w:rPr>
                <w:t>0.09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12" w:author="Diana Machado" w:date="2019-04-05T18:49:00Z"/>
                <w:rFonts w:ascii="Calibri" w:eastAsia="PMingLiU" w:hAnsi="Calibri" w:cs="Calibri"/>
                <w:color w:val="000000"/>
                <w:sz w:val="22"/>
                <w:szCs w:val="22"/>
                <w:lang w:val="en-PH" w:eastAsia="en-US"/>
              </w:rPr>
            </w:pPr>
            <w:ins w:id="65313" w:author="Diana Machado" w:date="2019-04-05T18:49:00Z">
              <w:r w:rsidRPr="00193040">
                <w:rPr>
                  <w:rFonts w:ascii="Calibri" w:eastAsia="PMingLiU" w:hAnsi="Calibri" w:cs="Calibri"/>
                  <w:color w:val="000000"/>
                  <w:sz w:val="22"/>
                  <w:szCs w:val="22"/>
                  <w:lang w:val="en-PH" w:eastAsia="en-US"/>
                </w:rPr>
                <w:t>0.017</w:t>
              </w:r>
            </w:ins>
          </w:p>
        </w:tc>
      </w:tr>
      <w:tr w:rsidR="00787B33" w:rsidRPr="00193040" w:rsidTr="00787B33">
        <w:trPr>
          <w:trHeight w:val="284"/>
          <w:ins w:id="6531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3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16" w:author="Diana Machado" w:date="2019-04-05T18:49:00Z"/>
                <w:rFonts w:ascii="Calibri" w:eastAsia="PMingLiU" w:hAnsi="Calibri" w:cs="Calibri"/>
                <w:color w:val="000000"/>
                <w:sz w:val="22"/>
                <w:szCs w:val="22"/>
                <w:lang w:val="en-PH" w:eastAsia="en-US"/>
              </w:rPr>
            </w:pPr>
            <w:ins w:id="65317"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18" w:author="Diana Machado" w:date="2019-04-05T18:49:00Z"/>
                <w:rFonts w:ascii="Calibri" w:eastAsia="PMingLiU" w:hAnsi="Calibri" w:cs="Calibri"/>
                <w:color w:val="000000"/>
                <w:sz w:val="22"/>
                <w:szCs w:val="22"/>
                <w:lang w:val="en-PH" w:eastAsia="en-US"/>
              </w:rPr>
            </w:pPr>
            <w:ins w:id="65319"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20" w:author="Diana Machado" w:date="2019-04-05T18:49:00Z"/>
                <w:rFonts w:ascii="Calibri" w:eastAsia="PMingLiU" w:hAnsi="Calibri" w:cs="Calibri"/>
                <w:color w:val="000000"/>
                <w:sz w:val="22"/>
                <w:szCs w:val="22"/>
                <w:lang w:val="en-PH" w:eastAsia="en-US"/>
              </w:rPr>
            </w:pPr>
            <w:ins w:id="65321" w:author="Diana Machado" w:date="2019-04-05T18:49:00Z">
              <w:r w:rsidRPr="00193040">
                <w:rPr>
                  <w:rFonts w:ascii="Calibri" w:eastAsia="PMingLiU" w:hAnsi="Calibri" w:cs="Calibri"/>
                  <w:color w:val="000000"/>
                  <w:sz w:val="22"/>
                  <w:szCs w:val="22"/>
                  <w:lang w:val="en-PH" w:eastAsia="en-US"/>
                </w:rPr>
                <w:t>0.7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22" w:author="Diana Machado" w:date="2019-04-05T18:49:00Z"/>
                <w:rFonts w:ascii="Calibri" w:eastAsia="PMingLiU" w:hAnsi="Calibri" w:cs="Calibri"/>
                <w:color w:val="000000"/>
                <w:sz w:val="22"/>
                <w:szCs w:val="22"/>
                <w:lang w:val="en-PH" w:eastAsia="en-US"/>
              </w:rPr>
            </w:pPr>
            <w:ins w:id="65323"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24" w:author="Diana Machado" w:date="2019-04-05T18:49:00Z"/>
                <w:rFonts w:ascii="Calibri" w:eastAsia="PMingLiU" w:hAnsi="Calibri" w:cs="Calibri"/>
                <w:color w:val="000000"/>
                <w:sz w:val="22"/>
                <w:szCs w:val="22"/>
                <w:lang w:val="en-PH" w:eastAsia="en-US"/>
              </w:rPr>
            </w:pPr>
            <w:ins w:id="65325" w:author="Diana Machado" w:date="2019-04-05T18:49:00Z">
              <w:r w:rsidRPr="00193040">
                <w:rPr>
                  <w:rFonts w:ascii="Calibri" w:eastAsia="PMingLiU" w:hAnsi="Calibri" w:cs="Calibri"/>
                  <w:color w:val="000000"/>
                  <w:sz w:val="22"/>
                  <w:szCs w:val="22"/>
                  <w:lang w:val="en-PH" w:eastAsia="en-US"/>
                </w:rPr>
                <w:t>0.09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26" w:author="Diana Machado" w:date="2019-04-05T18:49:00Z"/>
                <w:rFonts w:ascii="Calibri" w:eastAsia="PMingLiU" w:hAnsi="Calibri" w:cs="Calibri"/>
                <w:color w:val="000000"/>
                <w:sz w:val="22"/>
                <w:szCs w:val="22"/>
                <w:lang w:val="en-PH" w:eastAsia="en-US"/>
              </w:rPr>
            </w:pPr>
            <w:ins w:id="65327" w:author="Diana Machado" w:date="2019-04-05T18:49:00Z">
              <w:r w:rsidRPr="00193040">
                <w:rPr>
                  <w:rFonts w:ascii="Calibri" w:eastAsia="PMingLiU" w:hAnsi="Calibri" w:cs="Calibri"/>
                  <w:color w:val="000000"/>
                  <w:sz w:val="22"/>
                  <w:szCs w:val="22"/>
                  <w:lang w:val="en-PH" w:eastAsia="en-US"/>
                </w:rPr>
                <w:t>0.0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28" w:author="Diana Machado" w:date="2019-04-05T18:49:00Z"/>
                <w:rFonts w:ascii="Calibri" w:eastAsia="PMingLiU" w:hAnsi="Calibri" w:cs="Calibri"/>
                <w:color w:val="000000"/>
                <w:sz w:val="22"/>
                <w:szCs w:val="22"/>
                <w:lang w:val="en-PH" w:eastAsia="en-US"/>
              </w:rPr>
            </w:pPr>
            <w:ins w:id="6532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30" w:author="Diana Machado" w:date="2019-04-05T18:49:00Z"/>
                <w:rFonts w:ascii="Calibri" w:eastAsia="PMingLiU" w:hAnsi="Calibri" w:cs="Calibri"/>
                <w:color w:val="000000"/>
                <w:sz w:val="22"/>
                <w:szCs w:val="22"/>
                <w:lang w:val="en-PH" w:eastAsia="en-US"/>
              </w:rPr>
            </w:pPr>
            <w:ins w:id="65331" w:author="Diana Machado" w:date="2019-04-05T18:49:00Z">
              <w:r w:rsidRPr="00193040">
                <w:rPr>
                  <w:rFonts w:ascii="Calibri" w:eastAsia="PMingLiU" w:hAnsi="Calibri" w:cs="Calibri"/>
                  <w:color w:val="000000"/>
                  <w:sz w:val="22"/>
                  <w:szCs w:val="22"/>
                  <w:lang w:val="en-PH" w:eastAsia="en-US"/>
                </w:rPr>
                <w:t>0.05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32" w:author="Diana Machado" w:date="2019-04-05T18:49:00Z"/>
                <w:rFonts w:ascii="Calibri" w:eastAsia="PMingLiU" w:hAnsi="Calibri" w:cs="Calibri"/>
                <w:color w:val="000000"/>
                <w:sz w:val="22"/>
                <w:szCs w:val="22"/>
                <w:lang w:val="en-PH" w:eastAsia="en-US"/>
              </w:rPr>
            </w:pPr>
            <w:ins w:id="65333" w:author="Diana Machado" w:date="2019-04-05T18:49:00Z">
              <w:r w:rsidRPr="00193040">
                <w:rPr>
                  <w:rFonts w:ascii="Calibri" w:eastAsia="PMingLiU" w:hAnsi="Calibri" w:cs="Calibri"/>
                  <w:color w:val="000000"/>
                  <w:sz w:val="22"/>
                  <w:szCs w:val="22"/>
                  <w:lang w:val="en-PH" w:eastAsia="en-US"/>
                </w:rPr>
                <w:t>0.13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34" w:author="Diana Machado" w:date="2019-04-05T18:49:00Z"/>
                <w:rFonts w:ascii="Calibri" w:eastAsia="PMingLiU" w:hAnsi="Calibri" w:cs="Calibri"/>
                <w:color w:val="000000"/>
                <w:sz w:val="22"/>
                <w:szCs w:val="22"/>
                <w:lang w:val="en-PH" w:eastAsia="en-US"/>
              </w:rPr>
            </w:pPr>
            <w:ins w:id="65335"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533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3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38" w:author="Diana Machado" w:date="2019-04-05T18:49:00Z"/>
                <w:rFonts w:ascii="Calibri" w:eastAsia="PMingLiU" w:hAnsi="Calibri" w:cs="Calibri"/>
                <w:color w:val="000000"/>
                <w:sz w:val="22"/>
                <w:szCs w:val="22"/>
                <w:lang w:val="en-PH" w:eastAsia="en-US"/>
              </w:rPr>
            </w:pPr>
            <w:ins w:id="65339"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40" w:author="Diana Machado" w:date="2019-04-05T18:49:00Z"/>
                <w:rFonts w:ascii="Calibri" w:eastAsia="PMingLiU" w:hAnsi="Calibri" w:cs="Calibri"/>
                <w:color w:val="000000"/>
                <w:sz w:val="22"/>
                <w:szCs w:val="22"/>
                <w:lang w:val="en-PH" w:eastAsia="en-US"/>
              </w:rPr>
            </w:pPr>
            <w:ins w:id="65341"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42" w:author="Diana Machado" w:date="2019-04-05T18:49:00Z"/>
                <w:rFonts w:ascii="Calibri" w:eastAsia="PMingLiU" w:hAnsi="Calibri" w:cs="Calibri"/>
                <w:color w:val="000000"/>
                <w:sz w:val="22"/>
                <w:szCs w:val="22"/>
                <w:lang w:val="en-PH" w:eastAsia="en-US"/>
              </w:rPr>
            </w:pPr>
            <w:ins w:id="65343" w:author="Diana Machado" w:date="2019-04-05T18:49:00Z">
              <w:r w:rsidRPr="00193040">
                <w:rPr>
                  <w:rFonts w:ascii="Calibri" w:eastAsia="PMingLiU" w:hAnsi="Calibri" w:cs="Calibri"/>
                  <w:color w:val="000000"/>
                  <w:sz w:val="22"/>
                  <w:szCs w:val="22"/>
                  <w:lang w:val="en-PH" w:eastAsia="en-US"/>
                </w:rPr>
                <w:t>3.86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44" w:author="Diana Machado" w:date="2019-04-05T18:49:00Z"/>
                <w:rFonts w:ascii="Calibri" w:eastAsia="PMingLiU" w:hAnsi="Calibri" w:cs="Calibri"/>
                <w:color w:val="000000"/>
                <w:sz w:val="22"/>
                <w:szCs w:val="22"/>
                <w:lang w:val="en-PH" w:eastAsia="en-US"/>
              </w:rPr>
            </w:pPr>
            <w:ins w:id="65345" w:author="Diana Machado" w:date="2019-04-05T18:49:00Z">
              <w:r w:rsidRPr="00193040">
                <w:rPr>
                  <w:rFonts w:ascii="Calibri" w:eastAsia="PMingLiU" w:hAnsi="Calibri" w:cs="Calibri"/>
                  <w:color w:val="000000"/>
                  <w:sz w:val="22"/>
                  <w:szCs w:val="22"/>
                  <w:lang w:val="en-PH" w:eastAsia="en-US"/>
                </w:rPr>
                <w:t>0.1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46" w:author="Diana Machado" w:date="2019-04-05T18:49:00Z"/>
                <w:rFonts w:ascii="Calibri" w:eastAsia="PMingLiU" w:hAnsi="Calibri" w:cs="Calibri"/>
                <w:color w:val="000000"/>
                <w:sz w:val="22"/>
                <w:szCs w:val="22"/>
                <w:lang w:val="en-PH" w:eastAsia="en-US"/>
              </w:rPr>
            </w:pPr>
            <w:ins w:id="65347" w:author="Diana Machado" w:date="2019-04-05T18:49:00Z">
              <w:r w:rsidRPr="00193040">
                <w:rPr>
                  <w:rFonts w:ascii="Calibri" w:eastAsia="PMingLiU" w:hAnsi="Calibri" w:cs="Calibri"/>
                  <w:color w:val="000000"/>
                  <w:sz w:val="22"/>
                  <w:szCs w:val="22"/>
                  <w:lang w:val="en-PH" w:eastAsia="en-US"/>
                </w:rPr>
                <w:t>0.4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48" w:author="Diana Machado" w:date="2019-04-05T18:49:00Z"/>
                <w:rFonts w:ascii="Calibri" w:eastAsia="PMingLiU" w:hAnsi="Calibri" w:cs="Calibri"/>
                <w:color w:val="000000"/>
                <w:sz w:val="22"/>
                <w:szCs w:val="22"/>
                <w:lang w:val="en-PH" w:eastAsia="en-US"/>
              </w:rPr>
            </w:pPr>
            <w:ins w:id="65349" w:author="Diana Machado" w:date="2019-04-05T18:49:00Z">
              <w:r w:rsidRPr="00193040">
                <w:rPr>
                  <w:rFonts w:ascii="Calibri" w:eastAsia="PMingLiU" w:hAnsi="Calibri" w:cs="Calibri"/>
                  <w:color w:val="000000"/>
                  <w:sz w:val="22"/>
                  <w:szCs w:val="22"/>
                  <w:lang w:val="en-PH" w:eastAsia="en-US"/>
                </w:rPr>
                <w:t>0.0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50" w:author="Diana Machado" w:date="2019-04-05T18:49:00Z"/>
                <w:rFonts w:ascii="Calibri" w:eastAsia="PMingLiU" w:hAnsi="Calibri" w:cs="Calibri"/>
                <w:color w:val="000000"/>
                <w:sz w:val="22"/>
                <w:szCs w:val="22"/>
                <w:lang w:val="en-PH" w:eastAsia="en-US"/>
              </w:rPr>
            </w:pPr>
            <w:ins w:id="6535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52" w:author="Diana Machado" w:date="2019-04-05T18:49:00Z"/>
                <w:rFonts w:ascii="Calibri" w:eastAsia="PMingLiU" w:hAnsi="Calibri" w:cs="Calibri"/>
                <w:color w:val="000000"/>
                <w:sz w:val="22"/>
                <w:szCs w:val="22"/>
                <w:lang w:val="en-PH" w:eastAsia="en-US"/>
              </w:rPr>
            </w:pPr>
            <w:ins w:id="65353"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54" w:author="Diana Machado" w:date="2019-04-05T18:49:00Z"/>
                <w:rFonts w:ascii="Calibri" w:eastAsia="PMingLiU" w:hAnsi="Calibri" w:cs="Calibri"/>
                <w:color w:val="000000"/>
                <w:sz w:val="22"/>
                <w:szCs w:val="22"/>
                <w:lang w:val="en-PH" w:eastAsia="en-US"/>
              </w:rPr>
            </w:pPr>
            <w:ins w:id="65355" w:author="Diana Machado" w:date="2019-04-05T18:49:00Z">
              <w:r w:rsidRPr="00193040">
                <w:rPr>
                  <w:rFonts w:ascii="Calibri" w:eastAsia="PMingLiU" w:hAnsi="Calibri" w:cs="Calibri"/>
                  <w:color w:val="000000"/>
                  <w:sz w:val="22"/>
                  <w:szCs w:val="22"/>
                  <w:lang w:val="en-PH" w:eastAsia="en-US"/>
                </w:rPr>
                <w:t>0.10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56" w:author="Diana Machado" w:date="2019-04-05T18:49:00Z"/>
                <w:rFonts w:ascii="Calibri" w:eastAsia="PMingLiU" w:hAnsi="Calibri" w:cs="Calibri"/>
                <w:color w:val="000000"/>
                <w:sz w:val="22"/>
                <w:szCs w:val="22"/>
                <w:lang w:val="en-PH" w:eastAsia="en-US"/>
              </w:rPr>
            </w:pPr>
            <w:ins w:id="65357"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535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3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60" w:author="Diana Machado" w:date="2019-04-05T18:49:00Z"/>
                <w:rFonts w:ascii="Calibri" w:eastAsia="PMingLiU" w:hAnsi="Calibri" w:cs="Calibri"/>
                <w:color w:val="000000"/>
                <w:sz w:val="22"/>
                <w:szCs w:val="22"/>
                <w:lang w:val="en-PH" w:eastAsia="en-US"/>
              </w:rPr>
            </w:pPr>
            <w:ins w:id="65361"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62" w:author="Diana Machado" w:date="2019-04-05T18:49:00Z"/>
                <w:rFonts w:ascii="Calibri" w:eastAsia="PMingLiU" w:hAnsi="Calibri" w:cs="Calibri"/>
                <w:color w:val="000000"/>
                <w:sz w:val="22"/>
                <w:szCs w:val="22"/>
                <w:lang w:val="en-PH" w:eastAsia="en-US"/>
              </w:rPr>
            </w:pPr>
            <w:ins w:id="65363"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64" w:author="Diana Machado" w:date="2019-04-05T18:49:00Z"/>
                <w:rFonts w:ascii="Calibri" w:eastAsia="PMingLiU" w:hAnsi="Calibri" w:cs="Calibri"/>
                <w:color w:val="000000"/>
                <w:sz w:val="22"/>
                <w:szCs w:val="22"/>
                <w:lang w:val="en-PH" w:eastAsia="en-US"/>
              </w:rPr>
            </w:pPr>
            <w:ins w:id="65365" w:author="Diana Machado" w:date="2019-04-05T18:49:00Z">
              <w:r w:rsidRPr="00193040">
                <w:rPr>
                  <w:rFonts w:ascii="Calibri" w:eastAsia="PMingLiU" w:hAnsi="Calibri" w:cs="Calibri"/>
                  <w:color w:val="000000"/>
                  <w:sz w:val="22"/>
                  <w:szCs w:val="22"/>
                  <w:lang w:val="en-PH" w:eastAsia="en-US"/>
                </w:rPr>
                <w:t>3.54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66" w:author="Diana Machado" w:date="2019-04-05T18:49:00Z"/>
                <w:rFonts w:ascii="Calibri" w:eastAsia="PMingLiU" w:hAnsi="Calibri" w:cs="Calibri"/>
                <w:color w:val="000000"/>
                <w:sz w:val="22"/>
                <w:szCs w:val="22"/>
                <w:lang w:val="en-PH" w:eastAsia="en-US"/>
              </w:rPr>
            </w:pPr>
            <w:ins w:id="65367"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68" w:author="Diana Machado" w:date="2019-04-05T18:49:00Z"/>
                <w:rFonts w:ascii="Calibri" w:eastAsia="PMingLiU" w:hAnsi="Calibri" w:cs="Calibri"/>
                <w:color w:val="000000"/>
                <w:sz w:val="22"/>
                <w:szCs w:val="22"/>
                <w:lang w:val="en-PH" w:eastAsia="en-US"/>
              </w:rPr>
            </w:pPr>
            <w:ins w:id="65369" w:author="Diana Machado" w:date="2019-04-05T18:49:00Z">
              <w:r w:rsidRPr="00193040">
                <w:rPr>
                  <w:rFonts w:ascii="Calibri" w:eastAsia="PMingLiU" w:hAnsi="Calibri" w:cs="Calibri"/>
                  <w:color w:val="000000"/>
                  <w:sz w:val="22"/>
                  <w:szCs w:val="22"/>
                  <w:lang w:val="en-PH" w:eastAsia="en-US"/>
                </w:rPr>
                <w:t>0.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70" w:author="Diana Machado" w:date="2019-04-05T18:49:00Z"/>
                <w:rFonts w:ascii="Calibri" w:eastAsia="PMingLiU" w:hAnsi="Calibri" w:cs="Calibri"/>
                <w:color w:val="000000"/>
                <w:sz w:val="22"/>
                <w:szCs w:val="22"/>
                <w:lang w:val="en-PH" w:eastAsia="en-US"/>
              </w:rPr>
            </w:pPr>
            <w:ins w:id="65371" w:author="Diana Machado" w:date="2019-04-05T18:49:00Z">
              <w:r w:rsidRPr="00193040">
                <w:rPr>
                  <w:rFonts w:ascii="Calibri" w:eastAsia="PMingLiU" w:hAnsi="Calibri" w:cs="Calibri"/>
                  <w:color w:val="000000"/>
                  <w:sz w:val="22"/>
                  <w:szCs w:val="22"/>
                  <w:lang w:val="en-PH" w:eastAsia="en-US"/>
                </w:rPr>
                <w:t>0.0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72" w:author="Diana Machado" w:date="2019-04-05T18:49:00Z"/>
                <w:rFonts w:ascii="Calibri" w:eastAsia="PMingLiU" w:hAnsi="Calibri" w:cs="Calibri"/>
                <w:color w:val="000000"/>
                <w:sz w:val="22"/>
                <w:szCs w:val="22"/>
                <w:lang w:val="en-PH" w:eastAsia="en-US"/>
              </w:rPr>
            </w:pPr>
            <w:ins w:id="6537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74" w:author="Diana Machado" w:date="2019-04-05T18:49:00Z"/>
                <w:rFonts w:ascii="Calibri" w:eastAsia="PMingLiU" w:hAnsi="Calibri" w:cs="Calibri"/>
                <w:color w:val="000000"/>
                <w:sz w:val="22"/>
                <w:szCs w:val="22"/>
                <w:lang w:val="en-PH" w:eastAsia="en-US"/>
              </w:rPr>
            </w:pPr>
            <w:ins w:id="65375"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76" w:author="Diana Machado" w:date="2019-04-05T18:49:00Z"/>
                <w:rFonts w:ascii="Calibri" w:eastAsia="PMingLiU" w:hAnsi="Calibri" w:cs="Calibri"/>
                <w:color w:val="000000"/>
                <w:sz w:val="22"/>
                <w:szCs w:val="22"/>
                <w:lang w:val="en-PH" w:eastAsia="en-US"/>
              </w:rPr>
            </w:pPr>
            <w:ins w:id="65377"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78" w:author="Diana Machado" w:date="2019-04-05T18:49:00Z"/>
                <w:rFonts w:ascii="Calibri" w:eastAsia="PMingLiU" w:hAnsi="Calibri" w:cs="Calibri"/>
                <w:color w:val="000000"/>
                <w:sz w:val="22"/>
                <w:szCs w:val="22"/>
                <w:lang w:val="en-PH" w:eastAsia="en-US"/>
              </w:rPr>
            </w:pPr>
            <w:ins w:id="65379" w:author="Diana Machado" w:date="2019-04-05T18:49:00Z">
              <w:r w:rsidRPr="00193040">
                <w:rPr>
                  <w:rFonts w:ascii="Calibri" w:eastAsia="PMingLiU" w:hAnsi="Calibri" w:cs="Calibri"/>
                  <w:color w:val="000000"/>
                  <w:sz w:val="22"/>
                  <w:szCs w:val="22"/>
                  <w:lang w:val="en-PH" w:eastAsia="en-US"/>
                </w:rPr>
                <w:t>0.014</w:t>
              </w:r>
            </w:ins>
          </w:p>
        </w:tc>
      </w:tr>
      <w:tr w:rsidR="00787B33" w:rsidRPr="00193040" w:rsidTr="00787B33">
        <w:trPr>
          <w:trHeight w:val="284"/>
          <w:ins w:id="6538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3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82" w:author="Diana Machado" w:date="2019-04-05T18:49:00Z"/>
                <w:rFonts w:ascii="Calibri" w:eastAsia="PMingLiU" w:hAnsi="Calibri" w:cs="Calibri"/>
                <w:color w:val="000000"/>
                <w:sz w:val="22"/>
                <w:szCs w:val="22"/>
                <w:lang w:val="en-PH" w:eastAsia="en-US"/>
              </w:rPr>
            </w:pPr>
            <w:ins w:id="65383"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84" w:author="Diana Machado" w:date="2019-04-05T18:49:00Z"/>
                <w:rFonts w:ascii="Calibri" w:eastAsia="PMingLiU" w:hAnsi="Calibri" w:cs="Calibri"/>
                <w:color w:val="000000"/>
                <w:sz w:val="22"/>
                <w:szCs w:val="22"/>
                <w:lang w:val="en-PH" w:eastAsia="en-US"/>
              </w:rPr>
            </w:pPr>
            <w:ins w:id="65385"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86" w:author="Diana Machado" w:date="2019-04-05T18:49:00Z"/>
                <w:rFonts w:ascii="Calibri" w:eastAsia="PMingLiU" w:hAnsi="Calibri" w:cs="Calibri"/>
                <w:color w:val="000000"/>
                <w:sz w:val="22"/>
                <w:szCs w:val="22"/>
                <w:lang w:val="en-PH" w:eastAsia="en-US"/>
              </w:rPr>
            </w:pPr>
            <w:ins w:id="65387" w:author="Diana Machado" w:date="2019-04-05T18:49:00Z">
              <w:r w:rsidRPr="00193040">
                <w:rPr>
                  <w:rFonts w:ascii="Calibri" w:eastAsia="PMingLiU" w:hAnsi="Calibri" w:cs="Calibri"/>
                  <w:color w:val="000000"/>
                  <w:sz w:val="22"/>
                  <w:szCs w:val="22"/>
                  <w:lang w:val="en-PH" w:eastAsia="en-US"/>
                </w:rPr>
                <w:t>1.24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88" w:author="Diana Machado" w:date="2019-04-05T18:49:00Z"/>
                <w:rFonts w:ascii="Calibri" w:eastAsia="PMingLiU" w:hAnsi="Calibri" w:cs="Calibri"/>
                <w:color w:val="000000"/>
                <w:sz w:val="22"/>
                <w:szCs w:val="22"/>
                <w:lang w:val="en-PH" w:eastAsia="en-US"/>
              </w:rPr>
            </w:pPr>
            <w:ins w:id="65389"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90" w:author="Diana Machado" w:date="2019-04-05T18:49:00Z"/>
                <w:rFonts w:ascii="Calibri" w:eastAsia="PMingLiU" w:hAnsi="Calibri" w:cs="Calibri"/>
                <w:color w:val="000000"/>
                <w:sz w:val="22"/>
                <w:szCs w:val="22"/>
                <w:lang w:val="en-PH" w:eastAsia="en-US"/>
              </w:rPr>
            </w:pPr>
            <w:ins w:id="65391" w:author="Diana Machado" w:date="2019-04-05T18:49:00Z">
              <w:r w:rsidRPr="00193040">
                <w:rPr>
                  <w:rFonts w:ascii="Calibri" w:eastAsia="PMingLiU" w:hAnsi="Calibri" w:cs="Calibri"/>
                  <w:color w:val="000000"/>
                  <w:sz w:val="22"/>
                  <w:szCs w:val="22"/>
                  <w:lang w:val="en-PH" w:eastAsia="en-US"/>
                </w:rPr>
                <w:t>0.1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392" w:author="Diana Machado" w:date="2019-04-05T18:49:00Z"/>
                <w:rFonts w:ascii="Calibri" w:eastAsia="PMingLiU" w:hAnsi="Calibri" w:cs="Calibri"/>
                <w:color w:val="000000"/>
                <w:sz w:val="22"/>
                <w:szCs w:val="22"/>
                <w:lang w:val="en-PH" w:eastAsia="en-US"/>
              </w:rPr>
            </w:pPr>
            <w:ins w:id="65393"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94" w:author="Diana Machado" w:date="2019-04-05T18:49:00Z"/>
                <w:rFonts w:ascii="Calibri" w:eastAsia="PMingLiU" w:hAnsi="Calibri" w:cs="Calibri"/>
                <w:color w:val="000000"/>
                <w:sz w:val="22"/>
                <w:szCs w:val="22"/>
                <w:lang w:val="en-PH" w:eastAsia="en-US"/>
              </w:rPr>
            </w:pPr>
            <w:ins w:id="6539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96" w:author="Diana Machado" w:date="2019-04-05T18:49:00Z"/>
                <w:rFonts w:ascii="Calibri" w:eastAsia="PMingLiU" w:hAnsi="Calibri" w:cs="Calibri"/>
                <w:color w:val="000000"/>
                <w:sz w:val="22"/>
                <w:szCs w:val="22"/>
                <w:lang w:val="en-PH" w:eastAsia="en-US"/>
              </w:rPr>
            </w:pPr>
            <w:ins w:id="65397" w:author="Diana Machado" w:date="2019-04-05T18:49:00Z">
              <w:r w:rsidRPr="00193040">
                <w:rPr>
                  <w:rFonts w:ascii="Calibri" w:eastAsia="PMingLiU" w:hAnsi="Calibri" w:cs="Calibri"/>
                  <w:color w:val="000000"/>
                  <w:sz w:val="22"/>
                  <w:szCs w:val="22"/>
                  <w:lang w:val="en-PH" w:eastAsia="en-US"/>
                </w:rPr>
                <w:t>0.05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398" w:author="Diana Machado" w:date="2019-04-05T18:49:00Z"/>
                <w:rFonts w:ascii="Calibri" w:eastAsia="PMingLiU" w:hAnsi="Calibri" w:cs="Calibri"/>
                <w:color w:val="000000"/>
                <w:sz w:val="22"/>
                <w:szCs w:val="22"/>
                <w:lang w:val="en-PH" w:eastAsia="en-US"/>
              </w:rPr>
            </w:pPr>
            <w:ins w:id="65399" w:author="Diana Machado" w:date="2019-04-05T18:49:00Z">
              <w:r w:rsidRPr="00193040">
                <w:rPr>
                  <w:rFonts w:ascii="Calibri" w:eastAsia="PMingLiU" w:hAnsi="Calibri" w:cs="Calibri"/>
                  <w:color w:val="000000"/>
                  <w:sz w:val="22"/>
                  <w:szCs w:val="22"/>
                  <w:lang w:val="en-PH" w:eastAsia="en-US"/>
                </w:rPr>
                <w:t>0.12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00" w:author="Diana Machado" w:date="2019-04-05T18:49:00Z"/>
                <w:rFonts w:ascii="Calibri" w:eastAsia="PMingLiU" w:hAnsi="Calibri" w:cs="Calibri"/>
                <w:color w:val="000000"/>
                <w:sz w:val="22"/>
                <w:szCs w:val="22"/>
                <w:lang w:val="en-PH" w:eastAsia="en-US"/>
              </w:rPr>
            </w:pPr>
            <w:ins w:id="65401"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540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04" w:author="Diana Machado" w:date="2019-04-05T18:49:00Z"/>
                <w:rFonts w:ascii="Calibri" w:eastAsia="PMingLiU" w:hAnsi="Calibri" w:cs="Calibri"/>
                <w:color w:val="000000"/>
                <w:sz w:val="22"/>
                <w:szCs w:val="22"/>
                <w:lang w:val="en-PH" w:eastAsia="en-US"/>
              </w:rPr>
            </w:pPr>
            <w:ins w:id="65405"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06" w:author="Diana Machado" w:date="2019-04-05T18:49:00Z"/>
                <w:rFonts w:ascii="Calibri" w:eastAsia="PMingLiU" w:hAnsi="Calibri" w:cs="Calibri"/>
                <w:color w:val="000000"/>
                <w:sz w:val="22"/>
                <w:szCs w:val="22"/>
                <w:lang w:val="en-PH" w:eastAsia="en-US"/>
              </w:rPr>
            </w:pPr>
            <w:ins w:id="65407"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08" w:author="Diana Machado" w:date="2019-04-05T18:49:00Z"/>
                <w:rFonts w:ascii="Calibri" w:eastAsia="PMingLiU" w:hAnsi="Calibri" w:cs="Calibri"/>
                <w:color w:val="000000"/>
                <w:sz w:val="22"/>
                <w:szCs w:val="22"/>
                <w:lang w:val="en-PH" w:eastAsia="en-US"/>
              </w:rPr>
            </w:pPr>
            <w:ins w:id="65409" w:author="Diana Machado" w:date="2019-04-05T18:49:00Z">
              <w:r w:rsidRPr="00193040">
                <w:rPr>
                  <w:rFonts w:ascii="Calibri" w:eastAsia="PMingLiU" w:hAnsi="Calibri" w:cs="Calibri"/>
                  <w:color w:val="000000"/>
                  <w:sz w:val="22"/>
                  <w:szCs w:val="22"/>
                  <w:lang w:val="en-PH" w:eastAsia="en-US"/>
                </w:rPr>
                <w:t>10.3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10" w:author="Diana Machado" w:date="2019-04-05T18:49:00Z"/>
                <w:rFonts w:ascii="Calibri" w:eastAsia="PMingLiU" w:hAnsi="Calibri" w:cs="Calibri"/>
                <w:color w:val="000000"/>
                <w:sz w:val="22"/>
                <w:szCs w:val="22"/>
                <w:lang w:val="en-PH" w:eastAsia="en-US"/>
              </w:rPr>
            </w:pPr>
            <w:ins w:id="65411"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12" w:author="Diana Machado" w:date="2019-04-05T18:49:00Z"/>
                <w:rFonts w:ascii="Calibri" w:eastAsia="PMingLiU" w:hAnsi="Calibri" w:cs="Calibri"/>
                <w:color w:val="000000"/>
                <w:sz w:val="22"/>
                <w:szCs w:val="22"/>
                <w:lang w:val="en-PH" w:eastAsia="en-US"/>
              </w:rPr>
            </w:pPr>
            <w:ins w:id="65413" w:author="Diana Machado" w:date="2019-04-05T18:49:00Z">
              <w:r w:rsidRPr="00193040">
                <w:rPr>
                  <w:rFonts w:ascii="Calibri" w:eastAsia="PMingLiU" w:hAnsi="Calibri" w:cs="Calibri"/>
                  <w:color w:val="000000"/>
                  <w:sz w:val="22"/>
                  <w:szCs w:val="22"/>
                  <w:lang w:val="en-PH" w:eastAsia="en-US"/>
                </w:rPr>
                <w:t>2.2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14" w:author="Diana Machado" w:date="2019-04-05T18:49:00Z"/>
                <w:rFonts w:ascii="Calibri" w:eastAsia="PMingLiU" w:hAnsi="Calibri" w:cs="Calibri"/>
                <w:color w:val="000000"/>
                <w:sz w:val="22"/>
                <w:szCs w:val="22"/>
                <w:lang w:val="en-PH" w:eastAsia="en-US"/>
              </w:rPr>
            </w:pPr>
            <w:ins w:id="65415" w:author="Diana Machado" w:date="2019-04-05T18:49:00Z">
              <w:r w:rsidRPr="00193040">
                <w:rPr>
                  <w:rFonts w:ascii="Calibri" w:eastAsia="PMingLiU" w:hAnsi="Calibri" w:cs="Calibri"/>
                  <w:color w:val="000000"/>
                  <w:sz w:val="22"/>
                  <w:szCs w:val="22"/>
                  <w:lang w:val="en-PH" w:eastAsia="en-US"/>
                </w:rPr>
                <w:t>0.6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16" w:author="Diana Machado" w:date="2019-04-05T18:49:00Z"/>
                <w:rFonts w:ascii="Calibri" w:eastAsia="PMingLiU" w:hAnsi="Calibri" w:cs="Calibri"/>
                <w:color w:val="000000"/>
                <w:sz w:val="22"/>
                <w:szCs w:val="22"/>
                <w:lang w:val="en-PH" w:eastAsia="en-US"/>
              </w:rPr>
            </w:pPr>
            <w:ins w:id="6541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18" w:author="Diana Machado" w:date="2019-04-05T18:49:00Z"/>
                <w:rFonts w:ascii="Calibri" w:eastAsia="PMingLiU" w:hAnsi="Calibri" w:cs="Calibri"/>
                <w:color w:val="000000"/>
                <w:sz w:val="22"/>
                <w:szCs w:val="22"/>
                <w:lang w:val="en-PH" w:eastAsia="en-US"/>
              </w:rPr>
            </w:pPr>
            <w:ins w:id="65419" w:author="Diana Machado" w:date="2019-04-05T18:49:00Z">
              <w:r w:rsidRPr="00193040">
                <w:rPr>
                  <w:rFonts w:ascii="Calibri" w:eastAsia="PMingLiU" w:hAnsi="Calibri" w:cs="Calibri"/>
                  <w:color w:val="000000"/>
                  <w:sz w:val="22"/>
                  <w:szCs w:val="22"/>
                  <w:lang w:val="en-PH" w:eastAsia="en-US"/>
                </w:rPr>
                <w:t>0.02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20" w:author="Diana Machado" w:date="2019-04-05T18:49:00Z"/>
                <w:rFonts w:ascii="Calibri" w:eastAsia="PMingLiU" w:hAnsi="Calibri" w:cs="Calibri"/>
                <w:color w:val="000000"/>
                <w:sz w:val="22"/>
                <w:szCs w:val="22"/>
                <w:lang w:val="en-PH" w:eastAsia="en-US"/>
              </w:rPr>
            </w:pPr>
            <w:ins w:id="65421" w:author="Diana Machado" w:date="2019-04-05T18:49:00Z">
              <w:r w:rsidRPr="00193040">
                <w:rPr>
                  <w:rFonts w:ascii="Calibri" w:eastAsia="PMingLiU" w:hAnsi="Calibri" w:cs="Calibri"/>
                  <w:color w:val="000000"/>
                  <w:sz w:val="22"/>
                  <w:szCs w:val="22"/>
                  <w:lang w:val="en-PH" w:eastAsia="en-US"/>
                </w:rPr>
                <w:t>0.21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22" w:author="Diana Machado" w:date="2019-04-05T18:49:00Z"/>
                <w:rFonts w:ascii="Calibri" w:eastAsia="PMingLiU" w:hAnsi="Calibri" w:cs="Calibri"/>
                <w:color w:val="000000"/>
                <w:sz w:val="22"/>
                <w:szCs w:val="22"/>
                <w:lang w:val="en-PH" w:eastAsia="en-US"/>
              </w:rPr>
            </w:pPr>
            <w:ins w:id="65423" w:author="Diana Machado" w:date="2019-04-05T18:49:00Z">
              <w:r w:rsidRPr="00193040">
                <w:rPr>
                  <w:rFonts w:ascii="Calibri" w:eastAsia="PMingLiU" w:hAnsi="Calibri" w:cs="Calibri"/>
                  <w:color w:val="000000"/>
                  <w:sz w:val="22"/>
                  <w:szCs w:val="22"/>
                  <w:lang w:val="en-PH" w:eastAsia="en-US"/>
                </w:rPr>
                <w:t>0.062</w:t>
              </w:r>
            </w:ins>
          </w:p>
        </w:tc>
      </w:tr>
      <w:tr w:rsidR="00787B33" w:rsidRPr="00193040" w:rsidTr="00787B33">
        <w:trPr>
          <w:trHeight w:val="284"/>
          <w:ins w:id="6542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26" w:author="Diana Machado" w:date="2019-04-05T18:49:00Z"/>
                <w:rFonts w:ascii="Calibri" w:eastAsia="PMingLiU" w:hAnsi="Calibri" w:cs="Calibri"/>
                <w:color w:val="000000"/>
                <w:sz w:val="22"/>
                <w:szCs w:val="22"/>
                <w:lang w:val="en-PH" w:eastAsia="en-US"/>
              </w:rPr>
            </w:pPr>
            <w:ins w:id="65427"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28" w:author="Diana Machado" w:date="2019-04-05T18:49:00Z"/>
                <w:rFonts w:ascii="Calibri" w:eastAsia="PMingLiU" w:hAnsi="Calibri" w:cs="Calibri"/>
                <w:color w:val="000000"/>
                <w:sz w:val="22"/>
                <w:szCs w:val="22"/>
                <w:lang w:val="en-PH" w:eastAsia="en-US"/>
              </w:rPr>
            </w:pPr>
            <w:ins w:id="65429"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0" w:author="Diana Machado" w:date="2019-04-05T18:49:00Z"/>
                <w:rFonts w:ascii="Calibri" w:eastAsia="PMingLiU" w:hAnsi="Calibri" w:cs="Calibri"/>
                <w:color w:val="000000"/>
                <w:sz w:val="22"/>
                <w:szCs w:val="22"/>
                <w:lang w:val="en-PH" w:eastAsia="en-US"/>
              </w:rPr>
            </w:pPr>
            <w:ins w:id="65431" w:author="Diana Machado" w:date="2019-04-05T18:49:00Z">
              <w:r w:rsidRPr="00193040">
                <w:rPr>
                  <w:rFonts w:ascii="Calibri" w:eastAsia="PMingLiU" w:hAnsi="Calibri" w:cs="Calibri"/>
                  <w:color w:val="000000"/>
                  <w:sz w:val="22"/>
                  <w:szCs w:val="22"/>
                  <w:lang w:val="en-PH" w:eastAsia="en-US"/>
                </w:rPr>
                <w:t>0.9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2" w:author="Diana Machado" w:date="2019-04-05T18:49:00Z"/>
                <w:rFonts w:ascii="Calibri" w:eastAsia="PMingLiU" w:hAnsi="Calibri" w:cs="Calibri"/>
                <w:color w:val="000000"/>
                <w:sz w:val="22"/>
                <w:szCs w:val="22"/>
                <w:lang w:val="en-PH" w:eastAsia="en-US"/>
              </w:rPr>
            </w:pPr>
            <w:ins w:id="65433" w:author="Diana Machado" w:date="2019-04-05T18:49:00Z">
              <w:r w:rsidRPr="00193040">
                <w:rPr>
                  <w:rFonts w:ascii="Calibri" w:eastAsia="PMingLiU" w:hAnsi="Calibri" w:cs="Calibri"/>
                  <w:color w:val="000000"/>
                  <w:sz w:val="22"/>
                  <w:szCs w:val="22"/>
                  <w:lang w:val="en-PH" w:eastAsia="en-US"/>
                </w:rPr>
                <w:t>0.0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4" w:author="Diana Machado" w:date="2019-04-05T18:49:00Z"/>
                <w:rFonts w:ascii="Calibri" w:eastAsia="PMingLiU" w:hAnsi="Calibri" w:cs="Calibri"/>
                <w:color w:val="000000"/>
                <w:sz w:val="22"/>
                <w:szCs w:val="22"/>
                <w:lang w:val="en-PH" w:eastAsia="en-US"/>
              </w:rPr>
            </w:pPr>
            <w:ins w:id="65435" w:author="Diana Machado" w:date="2019-04-05T18:49:00Z">
              <w:r w:rsidRPr="00193040">
                <w:rPr>
                  <w:rFonts w:ascii="Calibri" w:eastAsia="PMingLiU" w:hAnsi="Calibri" w:cs="Calibri"/>
                  <w:color w:val="000000"/>
                  <w:sz w:val="22"/>
                  <w:szCs w:val="22"/>
                  <w:lang w:val="en-PH" w:eastAsia="en-US"/>
                </w:rPr>
                <w:t>0.1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36" w:author="Diana Machado" w:date="2019-04-05T18:49:00Z"/>
                <w:rFonts w:ascii="Calibri" w:eastAsia="PMingLiU" w:hAnsi="Calibri" w:cs="Calibri"/>
                <w:color w:val="000000"/>
                <w:sz w:val="22"/>
                <w:szCs w:val="22"/>
                <w:lang w:val="en-PH" w:eastAsia="en-US"/>
              </w:rPr>
            </w:pPr>
            <w:ins w:id="65437" w:author="Diana Machado" w:date="2019-04-05T18:49:00Z">
              <w:r w:rsidRPr="00193040">
                <w:rPr>
                  <w:rFonts w:ascii="Calibri" w:eastAsia="PMingLiU" w:hAnsi="Calibri" w:cs="Calibri"/>
                  <w:color w:val="000000"/>
                  <w:sz w:val="22"/>
                  <w:szCs w:val="22"/>
                  <w:lang w:val="en-PH" w:eastAsia="en-US"/>
                </w:rPr>
                <w:t>0.02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38" w:author="Diana Machado" w:date="2019-04-05T18:49:00Z"/>
                <w:rFonts w:ascii="Calibri" w:eastAsia="PMingLiU" w:hAnsi="Calibri" w:cs="Calibri"/>
                <w:color w:val="000000"/>
                <w:sz w:val="22"/>
                <w:szCs w:val="22"/>
                <w:lang w:val="en-PH" w:eastAsia="en-US"/>
              </w:rPr>
            </w:pPr>
            <w:ins w:id="6543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40" w:author="Diana Machado" w:date="2019-04-05T18:49:00Z"/>
                <w:rFonts w:ascii="Calibri" w:eastAsia="PMingLiU" w:hAnsi="Calibri" w:cs="Calibri"/>
                <w:color w:val="000000"/>
                <w:sz w:val="22"/>
                <w:szCs w:val="22"/>
                <w:lang w:val="en-PH" w:eastAsia="en-US"/>
              </w:rPr>
            </w:pPr>
            <w:ins w:id="65441" w:author="Diana Machado" w:date="2019-04-05T18:49:00Z">
              <w:r w:rsidRPr="00193040">
                <w:rPr>
                  <w:rFonts w:ascii="Calibri" w:eastAsia="PMingLiU" w:hAnsi="Calibri" w:cs="Calibri"/>
                  <w:color w:val="000000"/>
                  <w:sz w:val="22"/>
                  <w:szCs w:val="22"/>
                  <w:lang w:val="en-PH" w:eastAsia="en-US"/>
                </w:rPr>
                <w:t>0.05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42" w:author="Diana Machado" w:date="2019-04-05T18:49:00Z"/>
                <w:rFonts w:ascii="Calibri" w:eastAsia="PMingLiU" w:hAnsi="Calibri" w:cs="Calibri"/>
                <w:color w:val="000000"/>
                <w:sz w:val="22"/>
                <w:szCs w:val="22"/>
                <w:lang w:val="en-PH" w:eastAsia="en-US"/>
              </w:rPr>
            </w:pPr>
            <w:ins w:id="65443" w:author="Diana Machado" w:date="2019-04-05T18:49:00Z">
              <w:r w:rsidRPr="00193040">
                <w:rPr>
                  <w:rFonts w:ascii="Calibri" w:eastAsia="PMingLiU" w:hAnsi="Calibri" w:cs="Calibri"/>
                  <w:color w:val="000000"/>
                  <w:sz w:val="22"/>
                  <w:szCs w:val="22"/>
                  <w:lang w:val="en-PH" w:eastAsia="en-US"/>
                </w:rPr>
                <w:t>0.12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44" w:author="Diana Machado" w:date="2019-04-05T18:49:00Z"/>
                <w:rFonts w:ascii="Calibri" w:eastAsia="PMingLiU" w:hAnsi="Calibri" w:cs="Calibri"/>
                <w:color w:val="000000"/>
                <w:sz w:val="22"/>
                <w:szCs w:val="22"/>
                <w:lang w:val="en-PH" w:eastAsia="en-US"/>
              </w:rPr>
            </w:pPr>
            <w:ins w:id="65445"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544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48" w:author="Diana Machado" w:date="2019-04-05T18:49:00Z"/>
                <w:rFonts w:ascii="Calibri" w:eastAsia="PMingLiU" w:hAnsi="Calibri" w:cs="Calibri"/>
                <w:color w:val="000000"/>
                <w:sz w:val="22"/>
                <w:szCs w:val="22"/>
                <w:lang w:val="en-PH" w:eastAsia="en-US"/>
              </w:rPr>
            </w:pPr>
            <w:ins w:id="65449"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50" w:author="Diana Machado" w:date="2019-04-05T18:49:00Z"/>
                <w:rFonts w:ascii="Calibri" w:eastAsia="PMingLiU" w:hAnsi="Calibri" w:cs="Calibri"/>
                <w:color w:val="000000"/>
                <w:sz w:val="22"/>
                <w:szCs w:val="22"/>
                <w:lang w:val="en-PH" w:eastAsia="en-US"/>
              </w:rPr>
            </w:pPr>
            <w:ins w:id="65451"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52" w:author="Diana Machado" w:date="2019-04-05T18:49:00Z"/>
                <w:rFonts w:ascii="Calibri" w:eastAsia="PMingLiU" w:hAnsi="Calibri" w:cs="Calibri"/>
                <w:color w:val="000000"/>
                <w:sz w:val="22"/>
                <w:szCs w:val="22"/>
                <w:lang w:val="en-PH" w:eastAsia="en-US"/>
              </w:rPr>
            </w:pPr>
            <w:ins w:id="65453" w:author="Diana Machado" w:date="2019-04-05T18:49:00Z">
              <w:r w:rsidRPr="00193040">
                <w:rPr>
                  <w:rFonts w:ascii="Calibri" w:eastAsia="PMingLiU" w:hAnsi="Calibri" w:cs="Calibri"/>
                  <w:color w:val="000000"/>
                  <w:sz w:val="22"/>
                  <w:szCs w:val="22"/>
                  <w:lang w:val="en-PH" w:eastAsia="en-US"/>
                </w:rPr>
                <w:t>4.7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54" w:author="Diana Machado" w:date="2019-04-05T18:49:00Z"/>
                <w:rFonts w:ascii="Calibri" w:eastAsia="PMingLiU" w:hAnsi="Calibri" w:cs="Calibri"/>
                <w:color w:val="000000"/>
                <w:sz w:val="22"/>
                <w:szCs w:val="22"/>
                <w:lang w:val="en-PH" w:eastAsia="en-US"/>
              </w:rPr>
            </w:pPr>
            <w:ins w:id="65455"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56" w:author="Diana Machado" w:date="2019-04-05T18:49:00Z"/>
                <w:rFonts w:ascii="Calibri" w:eastAsia="PMingLiU" w:hAnsi="Calibri" w:cs="Calibri"/>
                <w:color w:val="000000"/>
                <w:sz w:val="22"/>
                <w:szCs w:val="22"/>
                <w:lang w:val="en-PH" w:eastAsia="en-US"/>
              </w:rPr>
            </w:pPr>
            <w:ins w:id="65457" w:author="Diana Machado" w:date="2019-04-05T18:49:00Z">
              <w:r w:rsidRPr="00193040">
                <w:rPr>
                  <w:rFonts w:ascii="Calibri" w:eastAsia="PMingLiU" w:hAnsi="Calibri" w:cs="Calibri"/>
                  <w:color w:val="000000"/>
                  <w:sz w:val="22"/>
                  <w:szCs w:val="22"/>
                  <w:lang w:val="en-PH" w:eastAsia="en-US"/>
                </w:rPr>
                <w:t>0.47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58" w:author="Diana Machado" w:date="2019-04-05T18:49:00Z"/>
                <w:rFonts w:ascii="Calibri" w:eastAsia="PMingLiU" w:hAnsi="Calibri" w:cs="Calibri"/>
                <w:color w:val="000000"/>
                <w:sz w:val="22"/>
                <w:szCs w:val="22"/>
                <w:lang w:val="en-PH" w:eastAsia="en-US"/>
              </w:rPr>
            </w:pPr>
            <w:ins w:id="65459"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60" w:author="Diana Machado" w:date="2019-04-05T18:49:00Z"/>
                <w:rFonts w:ascii="Calibri" w:eastAsia="PMingLiU" w:hAnsi="Calibri" w:cs="Calibri"/>
                <w:color w:val="000000"/>
                <w:sz w:val="22"/>
                <w:szCs w:val="22"/>
                <w:lang w:val="en-PH" w:eastAsia="en-US"/>
              </w:rPr>
            </w:pPr>
            <w:ins w:id="6546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62" w:author="Diana Machado" w:date="2019-04-05T18:49:00Z"/>
                <w:rFonts w:ascii="Calibri" w:eastAsia="PMingLiU" w:hAnsi="Calibri" w:cs="Calibri"/>
                <w:color w:val="000000"/>
                <w:sz w:val="22"/>
                <w:szCs w:val="22"/>
                <w:lang w:val="en-PH" w:eastAsia="en-US"/>
              </w:rPr>
            </w:pPr>
            <w:ins w:id="65463" w:author="Diana Machado" w:date="2019-04-05T18:49:00Z">
              <w:r w:rsidRPr="00193040">
                <w:rPr>
                  <w:rFonts w:ascii="Calibri" w:eastAsia="PMingLiU" w:hAnsi="Calibri" w:cs="Calibri"/>
                  <w:color w:val="000000"/>
                  <w:sz w:val="22"/>
                  <w:szCs w:val="22"/>
                  <w:lang w:val="en-PH" w:eastAsia="en-US"/>
                </w:rPr>
                <w:t>0.03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64" w:author="Diana Machado" w:date="2019-04-05T18:49:00Z"/>
                <w:rFonts w:ascii="Calibri" w:eastAsia="PMingLiU" w:hAnsi="Calibri" w:cs="Calibri"/>
                <w:color w:val="000000"/>
                <w:sz w:val="22"/>
                <w:szCs w:val="22"/>
                <w:lang w:val="en-PH" w:eastAsia="en-US"/>
              </w:rPr>
            </w:pPr>
            <w:ins w:id="65465"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66" w:author="Diana Machado" w:date="2019-04-05T18:49:00Z"/>
                <w:rFonts w:ascii="Calibri" w:eastAsia="PMingLiU" w:hAnsi="Calibri" w:cs="Calibri"/>
                <w:color w:val="000000"/>
                <w:sz w:val="22"/>
                <w:szCs w:val="22"/>
                <w:lang w:val="en-PH" w:eastAsia="en-US"/>
              </w:rPr>
            </w:pPr>
            <w:ins w:id="65467" w:author="Diana Machado" w:date="2019-04-05T18:49:00Z">
              <w:r w:rsidRPr="00193040">
                <w:rPr>
                  <w:rFonts w:ascii="Calibri" w:eastAsia="PMingLiU" w:hAnsi="Calibri" w:cs="Calibri"/>
                  <w:color w:val="000000"/>
                  <w:sz w:val="22"/>
                  <w:szCs w:val="22"/>
                  <w:lang w:val="en-PH" w:eastAsia="en-US"/>
                </w:rPr>
                <w:t>0.019</w:t>
              </w:r>
            </w:ins>
          </w:p>
        </w:tc>
      </w:tr>
      <w:tr w:rsidR="00787B33" w:rsidRPr="00193040" w:rsidTr="00787B33">
        <w:trPr>
          <w:trHeight w:val="284"/>
          <w:ins w:id="654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70" w:author="Diana Machado" w:date="2019-04-05T18:49:00Z"/>
                <w:rFonts w:ascii="Calibri" w:eastAsia="PMingLiU" w:hAnsi="Calibri" w:cs="Calibri"/>
                <w:color w:val="000000"/>
                <w:sz w:val="22"/>
                <w:szCs w:val="22"/>
                <w:lang w:val="en-PH" w:eastAsia="en-US"/>
              </w:rPr>
            </w:pPr>
            <w:ins w:id="65471"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72" w:author="Diana Machado" w:date="2019-04-05T18:49:00Z"/>
                <w:rFonts w:ascii="Calibri" w:eastAsia="PMingLiU" w:hAnsi="Calibri" w:cs="Calibri"/>
                <w:color w:val="000000"/>
                <w:sz w:val="22"/>
                <w:szCs w:val="22"/>
                <w:lang w:val="en-PH" w:eastAsia="en-US"/>
              </w:rPr>
            </w:pPr>
            <w:ins w:id="65473"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74" w:author="Diana Machado" w:date="2019-04-05T18:49:00Z"/>
                <w:rFonts w:ascii="Calibri" w:eastAsia="PMingLiU" w:hAnsi="Calibri" w:cs="Calibri"/>
                <w:color w:val="000000"/>
                <w:sz w:val="22"/>
                <w:szCs w:val="22"/>
                <w:lang w:val="en-PH" w:eastAsia="en-US"/>
              </w:rPr>
            </w:pPr>
            <w:ins w:id="65475" w:author="Diana Machado" w:date="2019-04-05T18:49:00Z">
              <w:r w:rsidRPr="00193040">
                <w:rPr>
                  <w:rFonts w:ascii="Calibri" w:eastAsia="PMingLiU" w:hAnsi="Calibri" w:cs="Calibri"/>
                  <w:color w:val="000000"/>
                  <w:sz w:val="22"/>
                  <w:szCs w:val="22"/>
                  <w:lang w:val="en-PH" w:eastAsia="en-US"/>
                </w:rPr>
                <w:t>0.9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76" w:author="Diana Machado" w:date="2019-04-05T18:49:00Z"/>
                <w:rFonts w:ascii="Calibri" w:eastAsia="PMingLiU" w:hAnsi="Calibri" w:cs="Calibri"/>
                <w:color w:val="000000"/>
                <w:sz w:val="22"/>
                <w:szCs w:val="22"/>
                <w:lang w:val="en-PH" w:eastAsia="en-US"/>
              </w:rPr>
            </w:pPr>
            <w:ins w:id="65477" w:author="Diana Machado" w:date="2019-04-05T18:49:00Z">
              <w:r w:rsidRPr="00193040">
                <w:rPr>
                  <w:rFonts w:ascii="Calibri" w:eastAsia="PMingLiU" w:hAnsi="Calibri" w:cs="Calibri"/>
                  <w:color w:val="000000"/>
                  <w:sz w:val="22"/>
                  <w:szCs w:val="22"/>
                  <w:lang w:val="en-PH" w:eastAsia="en-US"/>
                </w:rPr>
                <w:t>0.0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78" w:author="Diana Machado" w:date="2019-04-05T18:49:00Z"/>
                <w:rFonts w:ascii="Calibri" w:eastAsia="PMingLiU" w:hAnsi="Calibri" w:cs="Calibri"/>
                <w:color w:val="000000"/>
                <w:sz w:val="22"/>
                <w:szCs w:val="22"/>
                <w:lang w:val="en-PH" w:eastAsia="en-US"/>
              </w:rPr>
            </w:pPr>
            <w:ins w:id="65479" w:author="Diana Machado" w:date="2019-04-05T18:49:00Z">
              <w:r w:rsidRPr="00193040">
                <w:rPr>
                  <w:rFonts w:ascii="Calibri" w:eastAsia="PMingLiU" w:hAnsi="Calibri" w:cs="Calibri"/>
                  <w:color w:val="000000"/>
                  <w:sz w:val="22"/>
                  <w:szCs w:val="22"/>
                  <w:lang w:val="en-PH" w:eastAsia="en-US"/>
                </w:rPr>
                <w:t>0.1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80" w:author="Diana Machado" w:date="2019-04-05T18:49:00Z"/>
                <w:rFonts w:ascii="Calibri" w:eastAsia="PMingLiU" w:hAnsi="Calibri" w:cs="Calibri"/>
                <w:color w:val="000000"/>
                <w:sz w:val="22"/>
                <w:szCs w:val="22"/>
                <w:lang w:val="en-PH" w:eastAsia="en-US"/>
              </w:rPr>
            </w:pPr>
            <w:ins w:id="65481" w:author="Diana Machado" w:date="2019-04-05T18:49:00Z">
              <w:r w:rsidRPr="00193040">
                <w:rPr>
                  <w:rFonts w:ascii="Calibri" w:eastAsia="PMingLiU" w:hAnsi="Calibri" w:cs="Calibri"/>
                  <w:color w:val="000000"/>
                  <w:sz w:val="22"/>
                  <w:szCs w:val="22"/>
                  <w:lang w:val="en-PH" w:eastAsia="en-US"/>
                </w:rPr>
                <w:t>0.02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82" w:author="Diana Machado" w:date="2019-04-05T18:49:00Z"/>
                <w:rFonts w:ascii="Calibri" w:eastAsia="PMingLiU" w:hAnsi="Calibri" w:cs="Calibri"/>
                <w:color w:val="000000"/>
                <w:sz w:val="22"/>
                <w:szCs w:val="22"/>
                <w:lang w:val="en-PH" w:eastAsia="en-US"/>
              </w:rPr>
            </w:pPr>
            <w:ins w:id="6548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84" w:author="Diana Machado" w:date="2019-04-05T18:49:00Z"/>
                <w:rFonts w:ascii="Calibri" w:eastAsia="PMingLiU" w:hAnsi="Calibri" w:cs="Calibri"/>
                <w:color w:val="000000"/>
                <w:sz w:val="22"/>
                <w:szCs w:val="22"/>
                <w:lang w:val="en-PH" w:eastAsia="en-US"/>
              </w:rPr>
            </w:pPr>
            <w:ins w:id="65485"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86" w:author="Diana Machado" w:date="2019-04-05T18:49:00Z"/>
                <w:rFonts w:ascii="Calibri" w:eastAsia="PMingLiU" w:hAnsi="Calibri" w:cs="Calibri"/>
                <w:color w:val="000000"/>
                <w:sz w:val="22"/>
                <w:szCs w:val="22"/>
                <w:lang w:val="en-PH" w:eastAsia="en-US"/>
              </w:rPr>
            </w:pPr>
            <w:ins w:id="65487" w:author="Diana Machado" w:date="2019-04-05T18:49:00Z">
              <w:r w:rsidRPr="00193040">
                <w:rPr>
                  <w:rFonts w:ascii="Calibri" w:eastAsia="PMingLiU" w:hAnsi="Calibri" w:cs="Calibri"/>
                  <w:color w:val="000000"/>
                  <w:sz w:val="22"/>
                  <w:szCs w:val="22"/>
                  <w:lang w:val="en-PH" w:eastAsia="en-US"/>
                </w:rPr>
                <w:t>0.13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88" w:author="Diana Machado" w:date="2019-04-05T18:49:00Z"/>
                <w:rFonts w:ascii="Calibri" w:eastAsia="PMingLiU" w:hAnsi="Calibri" w:cs="Calibri"/>
                <w:color w:val="000000"/>
                <w:sz w:val="22"/>
                <w:szCs w:val="22"/>
                <w:lang w:val="en-PH" w:eastAsia="en-US"/>
              </w:rPr>
            </w:pPr>
            <w:ins w:id="65489" w:author="Diana Machado" w:date="2019-04-05T18:49:00Z">
              <w:r w:rsidRPr="00193040">
                <w:rPr>
                  <w:rFonts w:ascii="Calibri" w:eastAsia="PMingLiU" w:hAnsi="Calibri" w:cs="Calibri"/>
                  <w:color w:val="000000"/>
                  <w:sz w:val="22"/>
                  <w:szCs w:val="22"/>
                  <w:lang w:val="en-PH" w:eastAsia="en-US"/>
                </w:rPr>
                <w:t>0.027</w:t>
              </w:r>
            </w:ins>
          </w:p>
        </w:tc>
      </w:tr>
      <w:tr w:rsidR="00787B33" w:rsidRPr="00193040" w:rsidTr="00787B33">
        <w:trPr>
          <w:trHeight w:val="284"/>
          <w:ins w:id="654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4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92" w:author="Diana Machado" w:date="2019-04-05T18:49:00Z"/>
                <w:rFonts w:ascii="Calibri" w:eastAsia="PMingLiU" w:hAnsi="Calibri" w:cs="Calibri"/>
                <w:color w:val="000000"/>
                <w:sz w:val="22"/>
                <w:szCs w:val="22"/>
                <w:lang w:val="en-PH" w:eastAsia="en-US"/>
              </w:rPr>
            </w:pPr>
            <w:ins w:id="65493"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494" w:author="Diana Machado" w:date="2019-04-05T18:49:00Z"/>
                <w:rFonts w:ascii="Calibri" w:eastAsia="PMingLiU" w:hAnsi="Calibri" w:cs="Calibri"/>
                <w:color w:val="000000"/>
                <w:sz w:val="22"/>
                <w:szCs w:val="22"/>
                <w:lang w:val="en-PH" w:eastAsia="en-US"/>
              </w:rPr>
            </w:pPr>
            <w:ins w:id="65495"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96" w:author="Diana Machado" w:date="2019-04-05T18:49:00Z"/>
                <w:rFonts w:ascii="Calibri" w:eastAsia="PMingLiU" w:hAnsi="Calibri" w:cs="Calibri"/>
                <w:color w:val="000000"/>
                <w:sz w:val="22"/>
                <w:szCs w:val="22"/>
                <w:lang w:val="en-PH" w:eastAsia="en-US"/>
              </w:rPr>
            </w:pPr>
            <w:ins w:id="65497" w:author="Diana Machado" w:date="2019-04-05T18:49:00Z">
              <w:r w:rsidRPr="00193040">
                <w:rPr>
                  <w:rFonts w:ascii="Calibri" w:eastAsia="PMingLiU" w:hAnsi="Calibri" w:cs="Calibri"/>
                  <w:color w:val="000000"/>
                  <w:sz w:val="22"/>
                  <w:szCs w:val="22"/>
                  <w:lang w:val="en-PH" w:eastAsia="en-US"/>
                </w:rPr>
                <w:t>1.4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498" w:author="Diana Machado" w:date="2019-04-05T18:49:00Z"/>
                <w:rFonts w:ascii="Calibri" w:eastAsia="PMingLiU" w:hAnsi="Calibri" w:cs="Calibri"/>
                <w:color w:val="000000"/>
                <w:sz w:val="22"/>
                <w:szCs w:val="22"/>
                <w:lang w:val="en-PH" w:eastAsia="en-US"/>
              </w:rPr>
            </w:pPr>
            <w:ins w:id="65499"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00" w:author="Diana Machado" w:date="2019-04-05T18:49:00Z"/>
                <w:rFonts w:ascii="Calibri" w:eastAsia="PMingLiU" w:hAnsi="Calibri" w:cs="Calibri"/>
                <w:color w:val="000000"/>
                <w:sz w:val="22"/>
                <w:szCs w:val="22"/>
                <w:lang w:val="en-PH" w:eastAsia="en-US"/>
              </w:rPr>
            </w:pPr>
            <w:ins w:id="65501" w:author="Diana Machado" w:date="2019-04-05T18:49:00Z">
              <w:r w:rsidRPr="00193040">
                <w:rPr>
                  <w:rFonts w:ascii="Calibri" w:eastAsia="PMingLiU" w:hAnsi="Calibri" w:cs="Calibri"/>
                  <w:color w:val="000000"/>
                  <w:sz w:val="22"/>
                  <w:szCs w:val="22"/>
                  <w:lang w:val="en-PH" w:eastAsia="en-US"/>
                </w:rPr>
                <w:t>0.10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02" w:author="Diana Machado" w:date="2019-04-05T18:49:00Z"/>
                <w:rFonts w:ascii="Calibri" w:eastAsia="PMingLiU" w:hAnsi="Calibri" w:cs="Calibri"/>
                <w:color w:val="000000"/>
                <w:sz w:val="22"/>
                <w:szCs w:val="22"/>
                <w:lang w:val="en-PH" w:eastAsia="en-US"/>
              </w:rPr>
            </w:pPr>
            <w:ins w:id="65503" w:author="Diana Machado" w:date="2019-04-05T18:49:00Z">
              <w:r w:rsidRPr="00193040">
                <w:rPr>
                  <w:rFonts w:ascii="Calibri" w:eastAsia="PMingLiU" w:hAnsi="Calibri" w:cs="Calibri"/>
                  <w:color w:val="000000"/>
                  <w:sz w:val="22"/>
                  <w:szCs w:val="22"/>
                  <w:lang w:val="en-PH" w:eastAsia="en-US"/>
                </w:rPr>
                <w:t>0.02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04" w:author="Diana Machado" w:date="2019-04-05T18:49:00Z"/>
                <w:rFonts w:ascii="Calibri" w:eastAsia="PMingLiU" w:hAnsi="Calibri" w:cs="Calibri"/>
                <w:color w:val="000000"/>
                <w:sz w:val="22"/>
                <w:szCs w:val="22"/>
                <w:lang w:val="en-PH" w:eastAsia="en-US"/>
              </w:rPr>
            </w:pPr>
            <w:ins w:id="6550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06" w:author="Diana Machado" w:date="2019-04-05T18:49:00Z"/>
                <w:rFonts w:ascii="Calibri" w:eastAsia="PMingLiU" w:hAnsi="Calibri" w:cs="Calibri"/>
                <w:color w:val="000000"/>
                <w:sz w:val="22"/>
                <w:szCs w:val="22"/>
                <w:lang w:val="en-PH" w:eastAsia="en-US"/>
              </w:rPr>
            </w:pPr>
            <w:ins w:id="65507" w:author="Diana Machado" w:date="2019-04-05T18:49:00Z">
              <w:r w:rsidRPr="00193040">
                <w:rPr>
                  <w:rFonts w:ascii="Calibri" w:eastAsia="PMingLiU" w:hAnsi="Calibri" w:cs="Calibri"/>
                  <w:color w:val="000000"/>
                  <w:sz w:val="22"/>
                  <w:szCs w:val="22"/>
                  <w:lang w:val="en-PH" w:eastAsia="en-US"/>
                </w:rPr>
                <w:t>0.04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08" w:author="Diana Machado" w:date="2019-04-05T18:49:00Z"/>
                <w:rFonts w:ascii="Calibri" w:eastAsia="PMingLiU" w:hAnsi="Calibri" w:cs="Calibri"/>
                <w:color w:val="000000"/>
                <w:sz w:val="22"/>
                <w:szCs w:val="22"/>
                <w:lang w:val="en-PH" w:eastAsia="en-US"/>
              </w:rPr>
            </w:pPr>
            <w:ins w:id="65509" w:author="Diana Machado" w:date="2019-04-05T18:49:00Z">
              <w:r w:rsidRPr="00193040">
                <w:rPr>
                  <w:rFonts w:ascii="Calibri" w:eastAsia="PMingLiU" w:hAnsi="Calibri" w:cs="Calibri"/>
                  <w:color w:val="000000"/>
                  <w:sz w:val="22"/>
                  <w:szCs w:val="22"/>
                  <w:lang w:val="en-PH" w:eastAsia="en-US"/>
                </w:rPr>
                <w:t>0.07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10" w:author="Diana Machado" w:date="2019-04-05T18:49:00Z"/>
                <w:rFonts w:ascii="Calibri" w:eastAsia="PMingLiU" w:hAnsi="Calibri" w:cs="Calibri"/>
                <w:color w:val="000000"/>
                <w:sz w:val="22"/>
                <w:szCs w:val="22"/>
                <w:lang w:val="en-PH" w:eastAsia="en-US"/>
              </w:rPr>
            </w:pPr>
            <w:ins w:id="65511" w:author="Diana Machado" w:date="2019-04-05T18:49:00Z">
              <w:r w:rsidRPr="00193040">
                <w:rPr>
                  <w:rFonts w:ascii="Calibri" w:eastAsia="PMingLiU" w:hAnsi="Calibri" w:cs="Calibri"/>
                  <w:color w:val="000000"/>
                  <w:sz w:val="22"/>
                  <w:szCs w:val="22"/>
                  <w:lang w:val="en-PH" w:eastAsia="en-US"/>
                </w:rPr>
                <w:t>0.015</w:t>
              </w:r>
            </w:ins>
          </w:p>
        </w:tc>
      </w:tr>
      <w:tr w:rsidR="00787B33" w:rsidRPr="00193040" w:rsidTr="00787B33">
        <w:trPr>
          <w:trHeight w:val="284"/>
          <w:ins w:id="6551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14" w:author="Diana Machado" w:date="2019-04-05T18:49:00Z"/>
                <w:rFonts w:ascii="Calibri" w:eastAsia="PMingLiU" w:hAnsi="Calibri" w:cs="Calibri"/>
                <w:color w:val="000000"/>
                <w:sz w:val="22"/>
                <w:szCs w:val="22"/>
                <w:lang w:val="en-PH" w:eastAsia="en-US"/>
              </w:rPr>
            </w:pPr>
            <w:ins w:id="65515"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16" w:author="Diana Machado" w:date="2019-04-05T18:49:00Z"/>
                <w:rFonts w:ascii="Calibri" w:eastAsia="PMingLiU" w:hAnsi="Calibri" w:cs="Calibri"/>
                <w:color w:val="000000"/>
                <w:sz w:val="22"/>
                <w:szCs w:val="22"/>
                <w:lang w:val="en-PH" w:eastAsia="en-US"/>
              </w:rPr>
            </w:pPr>
            <w:ins w:id="65517"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18" w:author="Diana Machado" w:date="2019-04-05T18:49:00Z"/>
                <w:rFonts w:ascii="Calibri" w:eastAsia="PMingLiU" w:hAnsi="Calibri" w:cs="Calibri"/>
                <w:color w:val="000000"/>
                <w:sz w:val="22"/>
                <w:szCs w:val="22"/>
                <w:lang w:val="en-PH" w:eastAsia="en-US"/>
              </w:rPr>
            </w:pPr>
            <w:ins w:id="65519" w:author="Diana Machado" w:date="2019-04-05T18:49:00Z">
              <w:r w:rsidRPr="00193040">
                <w:rPr>
                  <w:rFonts w:ascii="Calibri" w:eastAsia="PMingLiU" w:hAnsi="Calibri" w:cs="Calibri"/>
                  <w:color w:val="000000"/>
                  <w:sz w:val="22"/>
                  <w:szCs w:val="22"/>
                  <w:lang w:val="en-PH" w:eastAsia="en-US"/>
                </w:rPr>
                <w:t>5.0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20" w:author="Diana Machado" w:date="2019-04-05T18:49:00Z"/>
                <w:rFonts w:ascii="Calibri" w:eastAsia="PMingLiU" w:hAnsi="Calibri" w:cs="Calibri"/>
                <w:color w:val="000000"/>
                <w:sz w:val="22"/>
                <w:szCs w:val="22"/>
                <w:lang w:val="en-PH" w:eastAsia="en-US"/>
              </w:rPr>
            </w:pPr>
            <w:ins w:id="65521" w:author="Diana Machado" w:date="2019-04-05T18:49:00Z">
              <w:r w:rsidRPr="00193040">
                <w:rPr>
                  <w:rFonts w:ascii="Calibri" w:eastAsia="PMingLiU" w:hAnsi="Calibri" w:cs="Calibri"/>
                  <w:color w:val="000000"/>
                  <w:sz w:val="22"/>
                  <w:szCs w:val="22"/>
                  <w:lang w:val="en-PH" w:eastAsia="en-US"/>
                </w:rPr>
                <w:t>0.1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22" w:author="Diana Machado" w:date="2019-04-05T18:49:00Z"/>
                <w:rFonts w:ascii="Calibri" w:eastAsia="PMingLiU" w:hAnsi="Calibri" w:cs="Calibri"/>
                <w:color w:val="000000"/>
                <w:sz w:val="22"/>
                <w:szCs w:val="22"/>
                <w:lang w:val="en-PH" w:eastAsia="en-US"/>
              </w:rPr>
            </w:pPr>
            <w:ins w:id="65523" w:author="Diana Machado" w:date="2019-04-05T18:49:00Z">
              <w:r w:rsidRPr="00193040">
                <w:rPr>
                  <w:rFonts w:ascii="Calibri" w:eastAsia="PMingLiU" w:hAnsi="Calibri" w:cs="Calibri"/>
                  <w:color w:val="000000"/>
                  <w:sz w:val="22"/>
                  <w:szCs w:val="22"/>
                  <w:lang w:val="en-PH" w:eastAsia="en-US"/>
                </w:rPr>
                <w:t>0.7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24" w:author="Diana Machado" w:date="2019-04-05T18:49:00Z"/>
                <w:rFonts w:ascii="Calibri" w:eastAsia="PMingLiU" w:hAnsi="Calibri" w:cs="Calibri"/>
                <w:color w:val="000000"/>
                <w:sz w:val="22"/>
                <w:szCs w:val="22"/>
                <w:lang w:val="en-PH" w:eastAsia="en-US"/>
              </w:rPr>
            </w:pPr>
            <w:ins w:id="65525"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26" w:author="Diana Machado" w:date="2019-04-05T18:49:00Z"/>
                <w:rFonts w:ascii="Calibri" w:eastAsia="PMingLiU" w:hAnsi="Calibri" w:cs="Calibri"/>
                <w:color w:val="000000"/>
                <w:sz w:val="22"/>
                <w:szCs w:val="22"/>
                <w:lang w:val="en-PH" w:eastAsia="en-US"/>
              </w:rPr>
            </w:pPr>
            <w:ins w:id="6552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28" w:author="Diana Machado" w:date="2019-04-05T18:49:00Z"/>
                <w:rFonts w:ascii="Calibri" w:eastAsia="PMingLiU" w:hAnsi="Calibri" w:cs="Calibri"/>
                <w:color w:val="000000"/>
                <w:sz w:val="22"/>
                <w:szCs w:val="22"/>
                <w:lang w:val="en-PH" w:eastAsia="en-US"/>
              </w:rPr>
            </w:pPr>
            <w:ins w:id="65529"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30" w:author="Diana Machado" w:date="2019-04-05T18:49:00Z"/>
                <w:rFonts w:ascii="Calibri" w:eastAsia="PMingLiU" w:hAnsi="Calibri" w:cs="Calibri"/>
                <w:color w:val="000000"/>
                <w:sz w:val="22"/>
                <w:szCs w:val="22"/>
                <w:lang w:val="en-PH" w:eastAsia="en-US"/>
              </w:rPr>
            </w:pPr>
            <w:ins w:id="65531" w:author="Diana Machado" w:date="2019-04-05T18:49:00Z">
              <w:r w:rsidRPr="00193040">
                <w:rPr>
                  <w:rFonts w:ascii="Calibri" w:eastAsia="PMingLiU" w:hAnsi="Calibri" w:cs="Calibri"/>
                  <w:color w:val="000000"/>
                  <w:sz w:val="22"/>
                  <w:szCs w:val="22"/>
                  <w:lang w:val="en-PH" w:eastAsia="en-US"/>
                </w:rPr>
                <w:t>0.14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32" w:author="Diana Machado" w:date="2019-04-05T18:49:00Z"/>
                <w:rFonts w:ascii="Calibri" w:eastAsia="PMingLiU" w:hAnsi="Calibri" w:cs="Calibri"/>
                <w:color w:val="000000"/>
                <w:sz w:val="22"/>
                <w:szCs w:val="22"/>
                <w:lang w:val="en-PH" w:eastAsia="en-US"/>
              </w:rPr>
            </w:pPr>
            <w:ins w:id="65533"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553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36" w:author="Diana Machado" w:date="2019-04-05T18:49:00Z"/>
                <w:rFonts w:ascii="Calibri" w:eastAsia="PMingLiU" w:hAnsi="Calibri" w:cs="Calibri"/>
                <w:color w:val="000000"/>
                <w:sz w:val="22"/>
                <w:szCs w:val="22"/>
                <w:lang w:val="en-PH" w:eastAsia="en-US"/>
              </w:rPr>
            </w:pPr>
            <w:ins w:id="65537"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38" w:author="Diana Machado" w:date="2019-04-05T18:49:00Z"/>
                <w:rFonts w:ascii="Calibri" w:eastAsia="PMingLiU" w:hAnsi="Calibri" w:cs="Calibri"/>
                <w:color w:val="000000"/>
                <w:sz w:val="22"/>
                <w:szCs w:val="22"/>
                <w:lang w:val="en-PH" w:eastAsia="en-US"/>
              </w:rPr>
            </w:pPr>
            <w:ins w:id="65539"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0" w:author="Diana Machado" w:date="2019-04-05T18:49:00Z"/>
                <w:rFonts w:ascii="Calibri" w:eastAsia="PMingLiU" w:hAnsi="Calibri" w:cs="Calibri"/>
                <w:color w:val="000000"/>
                <w:sz w:val="22"/>
                <w:szCs w:val="22"/>
                <w:lang w:val="en-PH" w:eastAsia="en-US"/>
              </w:rPr>
            </w:pPr>
            <w:ins w:id="65541" w:author="Diana Machado" w:date="2019-04-05T18:49:00Z">
              <w:r w:rsidRPr="00193040">
                <w:rPr>
                  <w:rFonts w:ascii="Calibri" w:eastAsia="PMingLiU" w:hAnsi="Calibri" w:cs="Calibri"/>
                  <w:color w:val="000000"/>
                  <w:sz w:val="22"/>
                  <w:szCs w:val="22"/>
                  <w:lang w:val="en-PH" w:eastAsia="en-US"/>
                </w:rPr>
                <w:t>10.0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2" w:author="Diana Machado" w:date="2019-04-05T18:49:00Z"/>
                <w:rFonts w:ascii="Calibri" w:eastAsia="PMingLiU" w:hAnsi="Calibri" w:cs="Calibri"/>
                <w:color w:val="000000"/>
                <w:sz w:val="22"/>
                <w:szCs w:val="22"/>
                <w:lang w:val="en-PH" w:eastAsia="en-US"/>
              </w:rPr>
            </w:pPr>
            <w:ins w:id="65543"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4" w:author="Diana Machado" w:date="2019-04-05T18:49:00Z"/>
                <w:rFonts w:ascii="Calibri" w:eastAsia="PMingLiU" w:hAnsi="Calibri" w:cs="Calibri"/>
                <w:color w:val="000000"/>
                <w:sz w:val="22"/>
                <w:szCs w:val="22"/>
                <w:lang w:val="en-PH" w:eastAsia="en-US"/>
              </w:rPr>
            </w:pPr>
            <w:ins w:id="65545" w:author="Diana Machado" w:date="2019-04-05T18:49:00Z">
              <w:r w:rsidRPr="00193040">
                <w:rPr>
                  <w:rFonts w:ascii="Calibri" w:eastAsia="PMingLiU" w:hAnsi="Calibri" w:cs="Calibri"/>
                  <w:color w:val="000000"/>
                  <w:sz w:val="22"/>
                  <w:szCs w:val="22"/>
                  <w:lang w:val="en-PH" w:eastAsia="en-US"/>
                </w:rPr>
                <w:t>2.2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46" w:author="Diana Machado" w:date="2019-04-05T18:49:00Z"/>
                <w:rFonts w:ascii="Calibri" w:eastAsia="PMingLiU" w:hAnsi="Calibri" w:cs="Calibri"/>
                <w:color w:val="000000"/>
                <w:sz w:val="22"/>
                <w:szCs w:val="22"/>
                <w:lang w:val="en-PH" w:eastAsia="en-US"/>
              </w:rPr>
            </w:pPr>
            <w:ins w:id="65547" w:author="Diana Machado" w:date="2019-04-05T18:49:00Z">
              <w:r w:rsidRPr="00193040">
                <w:rPr>
                  <w:rFonts w:ascii="Calibri" w:eastAsia="PMingLiU" w:hAnsi="Calibri" w:cs="Calibri"/>
                  <w:color w:val="000000"/>
                  <w:sz w:val="22"/>
                  <w:szCs w:val="22"/>
                  <w:lang w:val="en-PH" w:eastAsia="en-US"/>
                </w:rPr>
                <w:t>0.57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48" w:author="Diana Machado" w:date="2019-04-05T18:49:00Z"/>
                <w:rFonts w:ascii="Calibri" w:eastAsia="PMingLiU" w:hAnsi="Calibri" w:cs="Calibri"/>
                <w:color w:val="000000"/>
                <w:sz w:val="22"/>
                <w:szCs w:val="22"/>
                <w:lang w:val="en-PH" w:eastAsia="en-US"/>
              </w:rPr>
            </w:pPr>
            <w:ins w:id="6554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50" w:author="Diana Machado" w:date="2019-04-05T18:49:00Z"/>
                <w:rFonts w:ascii="Calibri" w:eastAsia="PMingLiU" w:hAnsi="Calibri" w:cs="Calibri"/>
                <w:color w:val="000000"/>
                <w:sz w:val="22"/>
                <w:szCs w:val="22"/>
                <w:lang w:val="en-PH" w:eastAsia="en-US"/>
              </w:rPr>
            </w:pPr>
            <w:ins w:id="65551" w:author="Diana Machado" w:date="2019-04-05T18:49:00Z">
              <w:r w:rsidRPr="00193040">
                <w:rPr>
                  <w:rFonts w:ascii="Calibri" w:eastAsia="PMingLiU" w:hAnsi="Calibri" w:cs="Calibri"/>
                  <w:color w:val="000000"/>
                  <w:sz w:val="22"/>
                  <w:szCs w:val="22"/>
                  <w:lang w:val="en-PH" w:eastAsia="en-US"/>
                </w:rPr>
                <w:t>0.02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52" w:author="Diana Machado" w:date="2019-04-05T18:49:00Z"/>
                <w:rFonts w:ascii="Calibri" w:eastAsia="PMingLiU" w:hAnsi="Calibri" w:cs="Calibri"/>
                <w:color w:val="000000"/>
                <w:sz w:val="22"/>
                <w:szCs w:val="22"/>
                <w:lang w:val="en-PH" w:eastAsia="en-US"/>
              </w:rPr>
            </w:pPr>
            <w:ins w:id="65553" w:author="Diana Machado" w:date="2019-04-05T18:49:00Z">
              <w:r w:rsidRPr="00193040">
                <w:rPr>
                  <w:rFonts w:ascii="Calibri" w:eastAsia="PMingLiU" w:hAnsi="Calibri" w:cs="Calibri"/>
                  <w:color w:val="000000"/>
                  <w:sz w:val="22"/>
                  <w:szCs w:val="22"/>
                  <w:lang w:val="en-PH" w:eastAsia="en-US"/>
                </w:rPr>
                <w:t>0.22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54" w:author="Diana Machado" w:date="2019-04-05T18:49:00Z"/>
                <w:rFonts w:ascii="Calibri" w:eastAsia="PMingLiU" w:hAnsi="Calibri" w:cs="Calibri"/>
                <w:color w:val="000000"/>
                <w:sz w:val="22"/>
                <w:szCs w:val="22"/>
                <w:lang w:val="en-PH" w:eastAsia="en-US"/>
              </w:rPr>
            </w:pPr>
            <w:ins w:id="65555" w:author="Diana Machado" w:date="2019-04-05T18:49:00Z">
              <w:r w:rsidRPr="00193040">
                <w:rPr>
                  <w:rFonts w:ascii="Calibri" w:eastAsia="PMingLiU" w:hAnsi="Calibri" w:cs="Calibri"/>
                  <w:color w:val="000000"/>
                  <w:sz w:val="22"/>
                  <w:szCs w:val="22"/>
                  <w:lang w:val="en-PH" w:eastAsia="en-US"/>
                </w:rPr>
                <w:t>0.057</w:t>
              </w:r>
            </w:ins>
          </w:p>
        </w:tc>
      </w:tr>
      <w:tr w:rsidR="00787B33" w:rsidRPr="00193040" w:rsidTr="00787B33">
        <w:trPr>
          <w:trHeight w:val="284"/>
          <w:ins w:id="6555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58" w:author="Diana Machado" w:date="2019-04-05T18:49:00Z"/>
                <w:rFonts w:ascii="Calibri" w:eastAsia="PMingLiU" w:hAnsi="Calibri" w:cs="Calibri"/>
                <w:color w:val="000000"/>
                <w:sz w:val="22"/>
                <w:szCs w:val="22"/>
                <w:lang w:val="en-PH" w:eastAsia="en-US"/>
              </w:rPr>
            </w:pPr>
            <w:ins w:id="65559"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60" w:author="Diana Machado" w:date="2019-04-05T18:49:00Z"/>
                <w:rFonts w:ascii="Calibri" w:eastAsia="PMingLiU" w:hAnsi="Calibri" w:cs="Calibri"/>
                <w:color w:val="000000"/>
                <w:sz w:val="22"/>
                <w:szCs w:val="22"/>
                <w:lang w:val="en-PH" w:eastAsia="en-US"/>
              </w:rPr>
            </w:pPr>
            <w:ins w:id="65561"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62" w:author="Diana Machado" w:date="2019-04-05T18:49:00Z"/>
                <w:rFonts w:ascii="Calibri" w:eastAsia="PMingLiU" w:hAnsi="Calibri" w:cs="Calibri"/>
                <w:color w:val="000000"/>
                <w:sz w:val="22"/>
                <w:szCs w:val="22"/>
                <w:lang w:val="en-PH" w:eastAsia="en-US"/>
              </w:rPr>
            </w:pPr>
            <w:ins w:id="65563" w:author="Diana Machado" w:date="2019-04-05T18:49:00Z">
              <w:r w:rsidRPr="00193040">
                <w:rPr>
                  <w:rFonts w:ascii="Calibri" w:eastAsia="PMingLiU" w:hAnsi="Calibri" w:cs="Calibri"/>
                  <w:color w:val="000000"/>
                  <w:sz w:val="22"/>
                  <w:szCs w:val="22"/>
                  <w:lang w:val="en-PH" w:eastAsia="en-US"/>
                </w:rPr>
                <w:t>5.6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64" w:author="Diana Machado" w:date="2019-04-05T18:49:00Z"/>
                <w:rFonts w:ascii="Calibri" w:eastAsia="PMingLiU" w:hAnsi="Calibri" w:cs="Calibri"/>
                <w:color w:val="000000"/>
                <w:sz w:val="22"/>
                <w:szCs w:val="22"/>
                <w:lang w:val="en-PH" w:eastAsia="en-US"/>
              </w:rPr>
            </w:pPr>
            <w:ins w:id="65565" w:author="Diana Machado" w:date="2019-04-05T18:49:00Z">
              <w:r w:rsidRPr="00193040">
                <w:rPr>
                  <w:rFonts w:ascii="Calibri" w:eastAsia="PMingLiU" w:hAnsi="Calibri" w:cs="Calibri"/>
                  <w:color w:val="000000"/>
                  <w:sz w:val="22"/>
                  <w:szCs w:val="22"/>
                  <w:lang w:val="en-PH" w:eastAsia="en-US"/>
                </w:rPr>
                <w:t>0.1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66" w:author="Diana Machado" w:date="2019-04-05T18:49:00Z"/>
                <w:rFonts w:ascii="Calibri" w:eastAsia="PMingLiU" w:hAnsi="Calibri" w:cs="Calibri"/>
                <w:color w:val="000000"/>
                <w:sz w:val="22"/>
                <w:szCs w:val="22"/>
                <w:lang w:val="en-PH" w:eastAsia="en-US"/>
              </w:rPr>
            </w:pPr>
            <w:ins w:id="65567" w:author="Diana Machado" w:date="2019-04-05T18:49:00Z">
              <w:r w:rsidRPr="00193040">
                <w:rPr>
                  <w:rFonts w:ascii="Calibri" w:eastAsia="PMingLiU" w:hAnsi="Calibri" w:cs="Calibri"/>
                  <w:color w:val="000000"/>
                  <w:sz w:val="22"/>
                  <w:szCs w:val="22"/>
                  <w:lang w:val="en-PH" w:eastAsia="en-US"/>
                </w:rPr>
                <w:t>0.7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68" w:author="Diana Machado" w:date="2019-04-05T18:49:00Z"/>
                <w:rFonts w:ascii="Calibri" w:eastAsia="PMingLiU" w:hAnsi="Calibri" w:cs="Calibri"/>
                <w:color w:val="000000"/>
                <w:sz w:val="22"/>
                <w:szCs w:val="22"/>
                <w:lang w:val="en-PH" w:eastAsia="en-US"/>
              </w:rPr>
            </w:pPr>
            <w:ins w:id="65569" w:author="Diana Machado" w:date="2019-04-05T18:49:00Z">
              <w:r w:rsidRPr="00193040">
                <w:rPr>
                  <w:rFonts w:ascii="Calibri" w:eastAsia="PMingLiU" w:hAnsi="Calibri" w:cs="Calibri"/>
                  <w:color w:val="000000"/>
                  <w:sz w:val="22"/>
                  <w:szCs w:val="22"/>
                  <w:lang w:val="en-PH" w:eastAsia="en-US"/>
                </w:rPr>
                <w:t>0.1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70" w:author="Diana Machado" w:date="2019-04-05T18:49:00Z"/>
                <w:rFonts w:ascii="Calibri" w:eastAsia="PMingLiU" w:hAnsi="Calibri" w:cs="Calibri"/>
                <w:color w:val="000000"/>
                <w:sz w:val="22"/>
                <w:szCs w:val="22"/>
                <w:lang w:val="en-PH" w:eastAsia="en-US"/>
              </w:rPr>
            </w:pPr>
            <w:ins w:id="6557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72" w:author="Diana Machado" w:date="2019-04-05T18:49:00Z"/>
                <w:rFonts w:ascii="Calibri" w:eastAsia="PMingLiU" w:hAnsi="Calibri" w:cs="Calibri"/>
                <w:color w:val="000000"/>
                <w:sz w:val="22"/>
                <w:szCs w:val="22"/>
                <w:lang w:val="en-PH" w:eastAsia="en-US"/>
              </w:rPr>
            </w:pPr>
            <w:ins w:id="65573"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74" w:author="Diana Machado" w:date="2019-04-05T18:49:00Z"/>
                <w:rFonts w:ascii="Calibri" w:eastAsia="PMingLiU" w:hAnsi="Calibri" w:cs="Calibri"/>
                <w:color w:val="000000"/>
                <w:sz w:val="22"/>
                <w:szCs w:val="22"/>
                <w:lang w:val="en-PH" w:eastAsia="en-US"/>
              </w:rPr>
            </w:pPr>
            <w:ins w:id="65575" w:author="Diana Machado" w:date="2019-04-05T18:49:00Z">
              <w:r w:rsidRPr="00193040">
                <w:rPr>
                  <w:rFonts w:ascii="Calibri" w:eastAsia="PMingLiU" w:hAnsi="Calibri" w:cs="Calibri"/>
                  <w:color w:val="000000"/>
                  <w:sz w:val="22"/>
                  <w:szCs w:val="22"/>
                  <w:lang w:val="en-PH" w:eastAsia="en-US"/>
                </w:rPr>
                <w:t>0.12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76" w:author="Diana Machado" w:date="2019-04-05T18:49:00Z"/>
                <w:rFonts w:ascii="Calibri" w:eastAsia="PMingLiU" w:hAnsi="Calibri" w:cs="Calibri"/>
                <w:color w:val="000000"/>
                <w:sz w:val="22"/>
                <w:szCs w:val="22"/>
                <w:lang w:val="en-PH" w:eastAsia="en-US"/>
              </w:rPr>
            </w:pPr>
            <w:ins w:id="65577"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557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5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80" w:author="Diana Machado" w:date="2019-04-05T18:49:00Z"/>
                <w:rFonts w:ascii="Calibri" w:eastAsia="PMingLiU" w:hAnsi="Calibri" w:cs="Calibri"/>
                <w:color w:val="000000"/>
                <w:sz w:val="22"/>
                <w:szCs w:val="22"/>
                <w:lang w:val="en-PH" w:eastAsia="en-US"/>
              </w:rPr>
            </w:pPr>
            <w:ins w:id="65581"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82" w:author="Diana Machado" w:date="2019-04-05T18:49:00Z"/>
                <w:rFonts w:ascii="Calibri" w:eastAsia="PMingLiU" w:hAnsi="Calibri" w:cs="Calibri"/>
                <w:color w:val="000000"/>
                <w:sz w:val="22"/>
                <w:szCs w:val="22"/>
                <w:lang w:val="en-PH" w:eastAsia="en-US"/>
              </w:rPr>
            </w:pPr>
            <w:ins w:id="65583"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84" w:author="Diana Machado" w:date="2019-04-05T18:49:00Z"/>
                <w:rFonts w:ascii="Calibri" w:eastAsia="PMingLiU" w:hAnsi="Calibri" w:cs="Calibri"/>
                <w:color w:val="000000"/>
                <w:sz w:val="22"/>
                <w:szCs w:val="22"/>
                <w:lang w:val="en-PH" w:eastAsia="en-US"/>
              </w:rPr>
            </w:pPr>
            <w:ins w:id="65585" w:author="Diana Machado" w:date="2019-04-05T18:49:00Z">
              <w:r w:rsidRPr="00193040">
                <w:rPr>
                  <w:rFonts w:ascii="Calibri" w:eastAsia="PMingLiU" w:hAnsi="Calibri" w:cs="Calibri"/>
                  <w:color w:val="000000"/>
                  <w:sz w:val="22"/>
                  <w:szCs w:val="22"/>
                  <w:lang w:val="en-PH" w:eastAsia="en-US"/>
                </w:rPr>
                <w:t>7.8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86" w:author="Diana Machado" w:date="2019-04-05T18:49:00Z"/>
                <w:rFonts w:ascii="Calibri" w:eastAsia="PMingLiU" w:hAnsi="Calibri" w:cs="Calibri"/>
                <w:color w:val="000000"/>
                <w:sz w:val="22"/>
                <w:szCs w:val="22"/>
                <w:lang w:val="en-PH" w:eastAsia="en-US"/>
              </w:rPr>
            </w:pPr>
            <w:ins w:id="65587" w:author="Diana Machado" w:date="2019-04-05T18:49:00Z">
              <w:r w:rsidRPr="00193040">
                <w:rPr>
                  <w:rFonts w:ascii="Calibri" w:eastAsia="PMingLiU" w:hAnsi="Calibri" w:cs="Calibri"/>
                  <w:color w:val="000000"/>
                  <w:sz w:val="22"/>
                  <w:szCs w:val="22"/>
                  <w:lang w:val="en-PH" w:eastAsia="en-US"/>
                </w:rPr>
                <w:t>0.2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88" w:author="Diana Machado" w:date="2019-04-05T18:49:00Z"/>
                <w:rFonts w:ascii="Calibri" w:eastAsia="PMingLiU" w:hAnsi="Calibri" w:cs="Calibri"/>
                <w:color w:val="000000"/>
                <w:sz w:val="22"/>
                <w:szCs w:val="22"/>
                <w:lang w:val="en-PH" w:eastAsia="en-US"/>
              </w:rPr>
            </w:pPr>
            <w:ins w:id="65589" w:author="Diana Machado" w:date="2019-04-05T18:49:00Z">
              <w:r w:rsidRPr="00193040">
                <w:rPr>
                  <w:rFonts w:ascii="Calibri" w:eastAsia="PMingLiU" w:hAnsi="Calibri" w:cs="Calibri"/>
                  <w:color w:val="000000"/>
                  <w:sz w:val="22"/>
                  <w:szCs w:val="22"/>
                  <w:lang w:val="en-PH" w:eastAsia="en-US"/>
                </w:rPr>
                <w:t>1.26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90" w:author="Diana Machado" w:date="2019-04-05T18:49:00Z"/>
                <w:rFonts w:ascii="Calibri" w:eastAsia="PMingLiU" w:hAnsi="Calibri" w:cs="Calibri"/>
                <w:color w:val="000000"/>
                <w:sz w:val="22"/>
                <w:szCs w:val="22"/>
                <w:lang w:val="en-PH" w:eastAsia="en-US"/>
              </w:rPr>
            </w:pPr>
            <w:ins w:id="65591" w:author="Diana Machado" w:date="2019-04-05T18:49:00Z">
              <w:r w:rsidRPr="00193040">
                <w:rPr>
                  <w:rFonts w:ascii="Calibri" w:eastAsia="PMingLiU" w:hAnsi="Calibri" w:cs="Calibri"/>
                  <w:color w:val="000000"/>
                  <w:sz w:val="22"/>
                  <w:szCs w:val="22"/>
                  <w:lang w:val="en-PH" w:eastAsia="en-US"/>
                </w:rPr>
                <w:t>0.3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92" w:author="Diana Machado" w:date="2019-04-05T18:49:00Z"/>
                <w:rFonts w:ascii="Calibri" w:eastAsia="PMingLiU" w:hAnsi="Calibri" w:cs="Calibri"/>
                <w:color w:val="000000"/>
                <w:sz w:val="22"/>
                <w:szCs w:val="22"/>
                <w:lang w:val="en-PH" w:eastAsia="en-US"/>
              </w:rPr>
            </w:pPr>
            <w:ins w:id="6559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94" w:author="Diana Machado" w:date="2019-04-05T18:49:00Z"/>
                <w:rFonts w:ascii="Calibri" w:eastAsia="PMingLiU" w:hAnsi="Calibri" w:cs="Calibri"/>
                <w:color w:val="000000"/>
                <w:sz w:val="22"/>
                <w:szCs w:val="22"/>
                <w:lang w:val="en-PH" w:eastAsia="en-US"/>
              </w:rPr>
            </w:pPr>
            <w:ins w:id="65595"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596" w:author="Diana Machado" w:date="2019-04-05T18:49:00Z"/>
                <w:rFonts w:ascii="Calibri" w:eastAsia="PMingLiU" w:hAnsi="Calibri" w:cs="Calibri"/>
                <w:color w:val="000000"/>
                <w:sz w:val="22"/>
                <w:szCs w:val="22"/>
                <w:lang w:val="en-PH" w:eastAsia="en-US"/>
              </w:rPr>
            </w:pPr>
            <w:ins w:id="65597" w:author="Diana Machado" w:date="2019-04-05T18:49:00Z">
              <w:r w:rsidRPr="00193040">
                <w:rPr>
                  <w:rFonts w:ascii="Calibri" w:eastAsia="PMingLiU" w:hAnsi="Calibri" w:cs="Calibri"/>
                  <w:color w:val="000000"/>
                  <w:sz w:val="22"/>
                  <w:szCs w:val="22"/>
                  <w:lang w:val="en-PH" w:eastAsia="en-US"/>
                </w:rPr>
                <w:t>0.16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598" w:author="Diana Machado" w:date="2019-04-05T18:49:00Z"/>
                <w:rFonts w:ascii="Calibri" w:eastAsia="PMingLiU" w:hAnsi="Calibri" w:cs="Calibri"/>
                <w:color w:val="000000"/>
                <w:sz w:val="22"/>
                <w:szCs w:val="22"/>
                <w:lang w:val="en-PH" w:eastAsia="en-US"/>
              </w:rPr>
            </w:pPr>
            <w:ins w:id="65599" w:author="Diana Machado" w:date="2019-04-05T18:49:00Z">
              <w:r w:rsidRPr="00193040">
                <w:rPr>
                  <w:rFonts w:ascii="Calibri" w:eastAsia="PMingLiU" w:hAnsi="Calibri" w:cs="Calibri"/>
                  <w:color w:val="000000"/>
                  <w:sz w:val="22"/>
                  <w:szCs w:val="22"/>
                  <w:lang w:val="en-PH" w:eastAsia="en-US"/>
                </w:rPr>
                <w:t>0.044</w:t>
              </w:r>
            </w:ins>
          </w:p>
        </w:tc>
      </w:tr>
      <w:tr w:rsidR="00787B33" w:rsidRPr="00193040" w:rsidTr="00787B33">
        <w:trPr>
          <w:trHeight w:val="284"/>
          <w:ins w:id="6560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02" w:author="Diana Machado" w:date="2019-04-05T18:49:00Z"/>
                <w:rFonts w:ascii="Calibri" w:eastAsia="PMingLiU" w:hAnsi="Calibri" w:cs="Calibri"/>
                <w:color w:val="000000"/>
                <w:sz w:val="22"/>
                <w:szCs w:val="22"/>
                <w:lang w:val="en-PH" w:eastAsia="en-US"/>
              </w:rPr>
            </w:pPr>
            <w:ins w:id="65603"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04" w:author="Diana Machado" w:date="2019-04-05T18:49:00Z"/>
                <w:rFonts w:ascii="Calibri" w:eastAsia="PMingLiU" w:hAnsi="Calibri" w:cs="Calibri"/>
                <w:color w:val="000000"/>
                <w:sz w:val="22"/>
                <w:szCs w:val="22"/>
                <w:lang w:val="en-PH" w:eastAsia="en-US"/>
              </w:rPr>
            </w:pPr>
            <w:ins w:id="65605"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06" w:author="Diana Machado" w:date="2019-04-05T18:49:00Z"/>
                <w:rFonts w:ascii="Calibri" w:eastAsia="PMingLiU" w:hAnsi="Calibri" w:cs="Calibri"/>
                <w:color w:val="000000"/>
                <w:sz w:val="22"/>
                <w:szCs w:val="22"/>
                <w:lang w:val="en-PH" w:eastAsia="en-US"/>
              </w:rPr>
            </w:pPr>
            <w:ins w:id="65607" w:author="Diana Machado" w:date="2019-04-05T18:49:00Z">
              <w:r w:rsidRPr="00193040">
                <w:rPr>
                  <w:rFonts w:ascii="Calibri" w:eastAsia="PMingLiU" w:hAnsi="Calibri" w:cs="Calibri"/>
                  <w:color w:val="000000"/>
                  <w:sz w:val="22"/>
                  <w:szCs w:val="22"/>
                  <w:lang w:val="en-PH" w:eastAsia="en-US"/>
                </w:rPr>
                <w:t>9.3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08" w:author="Diana Machado" w:date="2019-04-05T18:49:00Z"/>
                <w:rFonts w:ascii="Calibri" w:eastAsia="PMingLiU" w:hAnsi="Calibri" w:cs="Calibri"/>
                <w:color w:val="000000"/>
                <w:sz w:val="22"/>
                <w:szCs w:val="22"/>
                <w:lang w:val="en-PH" w:eastAsia="en-US"/>
              </w:rPr>
            </w:pPr>
            <w:ins w:id="65609"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10" w:author="Diana Machado" w:date="2019-04-05T18:49:00Z"/>
                <w:rFonts w:ascii="Calibri" w:eastAsia="PMingLiU" w:hAnsi="Calibri" w:cs="Calibri"/>
                <w:color w:val="000000"/>
                <w:sz w:val="22"/>
                <w:szCs w:val="22"/>
                <w:lang w:val="en-PH" w:eastAsia="en-US"/>
              </w:rPr>
            </w:pPr>
            <w:ins w:id="65611" w:author="Diana Machado" w:date="2019-04-05T18:49:00Z">
              <w:r w:rsidRPr="00193040">
                <w:rPr>
                  <w:rFonts w:ascii="Calibri" w:eastAsia="PMingLiU" w:hAnsi="Calibri" w:cs="Calibri"/>
                  <w:color w:val="000000"/>
                  <w:sz w:val="22"/>
                  <w:szCs w:val="22"/>
                  <w:lang w:val="en-PH" w:eastAsia="en-US"/>
                </w:rPr>
                <w:t>2.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12" w:author="Diana Machado" w:date="2019-04-05T18:49:00Z"/>
                <w:rFonts w:ascii="Calibri" w:eastAsia="PMingLiU" w:hAnsi="Calibri" w:cs="Calibri"/>
                <w:color w:val="000000"/>
                <w:sz w:val="22"/>
                <w:szCs w:val="22"/>
                <w:lang w:val="en-PH" w:eastAsia="en-US"/>
              </w:rPr>
            </w:pPr>
            <w:ins w:id="65613" w:author="Diana Machado" w:date="2019-04-05T18:49:00Z">
              <w:r w:rsidRPr="00193040">
                <w:rPr>
                  <w:rFonts w:ascii="Calibri" w:eastAsia="PMingLiU" w:hAnsi="Calibri" w:cs="Calibri"/>
                  <w:color w:val="000000"/>
                  <w:sz w:val="22"/>
                  <w:szCs w:val="22"/>
                  <w:lang w:val="en-PH" w:eastAsia="en-US"/>
                </w:rPr>
                <w:t>0.50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14" w:author="Diana Machado" w:date="2019-04-05T18:49:00Z"/>
                <w:rFonts w:ascii="Calibri" w:eastAsia="PMingLiU" w:hAnsi="Calibri" w:cs="Calibri"/>
                <w:color w:val="000000"/>
                <w:sz w:val="22"/>
                <w:szCs w:val="22"/>
                <w:lang w:val="en-PH" w:eastAsia="en-US"/>
              </w:rPr>
            </w:pPr>
            <w:ins w:id="6561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16" w:author="Diana Machado" w:date="2019-04-05T18:49:00Z"/>
                <w:rFonts w:ascii="Calibri" w:eastAsia="PMingLiU" w:hAnsi="Calibri" w:cs="Calibri"/>
                <w:color w:val="000000"/>
                <w:sz w:val="22"/>
                <w:szCs w:val="22"/>
                <w:lang w:val="en-PH" w:eastAsia="en-US"/>
              </w:rPr>
            </w:pPr>
            <w:ins w:id="65617"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18" w:author="Diana Machado" w:date="2019-04-05T18:49:00Z"/>
                <w:rFonts w:ascii="Calibri" w:eastAsia="PMingLiU" w:hAnsi="Calibri" w:cs="Calibri"/>
                <w:color w:val="000000"/>
                <w:sz w:val="22"/>
                <w:szCs w:val="22"/>
                <w:lang w:val="en-PH" w:eastAsia="en-US"/>
              </w:rPr>
            </w:pPr>
            <w:ins w:id="65619" w:author="Diana Machado" w:date="2019-04-05T18:49:00Z">
              <w:r w:rsidRPr="00193040">
                <w:rPr>
                  <w:rFonts w:ascii="Calibri" w:eastAsia="PMingLiU" w:hAnsi="Calibri" w:cs="Calibri"/>
                  <w:color w:val="000000"/>
                  <w:sz w:val="22"/>
                  <w:szCs w:val="22"/>
                  <w:lang w:val="en-PH" w:eastAsia="en-US"/>
                </w:rPr>
                <w:t>0.23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20" w:author="Diana Machado" w:date="2019-04-05T18:49:00Z"/>
                <w:rFonts w:ascii="Calibri" w:eastAsia="PMingLiU" w:hAnsi="Calibri" w:cs="Calibri"/>
                <w:color w:val="000000"/>
                <w:sz w:val="22"/>
                <w:szCs w:val="22"/>
                <w:lang w:val="en-PH" w:eastAsia="en-US"/>
              </w:rPr>
            </w:pPr>
            <w:ins w:id="65621" w:author="Diana Machado" w:date="2019-04-05T18:49:00Z">
              <w:r w:rsidRPr="00193040">
                <w:rPr>
                  <w:rFonts w:ascii="Calibri" w:eastAsia="PMingLiU" w:hAnsi="Calibri" w:cs="Calibri"/>
                  <w:color w:val="000000"/>
                  <w:sz w:val="22"/>
                  <w:szCs w:val="22"/>
                  <w:lang w:val="en-PH" w:eastAsia="en-US"/>
                </w:rPr>
                <w:t>0.054</w:t>
              </w:r>
            </w:ins>
          </w:p>
        </w:tc>
      </w:tr>
      <w:tr w:rsidR="00787B33" w:rsidRPr="00193040" w:rsidTr="00787B33">
        <w:trPr>
          <w:trHeight w:val="284"/>
          <w:ins w:id="6562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24" w:author="Diana Machado" w:date="2019-04-05T18:49:00Z"/>
                <w:rFonts w:ascii="Calibri" w:eastAsia="PMingLiU" w:hAnsi="Calibri" w:cs="Calibri"/>
                <w:color w:val="000000"/>
                <w:sz w:val="22"/>
                <w:szCs w:val="22"/>
                <w:lang w:val="en-PH" w:eastAsia="en-US"/>
              </w:rPr>
            </w:pPr>
            <w:ins w:id="65625"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26" w:author="Diana Machado" w:date="2019-04-05T18:49:00Z"/>
                <w:rFonts w:ascii="Calibri" w:eastAsia="PMingLiU" w:hAnsi="Calibri" w:cs="Calibri"/>
                <w:color w:val="000000"/>
                <w:sz w:val="22"/>
                <w:szCs w:val="22"/>
                <w:lang w:val="en-PH" w:eastAsia="en-US"/>
              </w:rPr>
            </w:pPr>
            <w:ins w:id="65627"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28" w:author="Diana Machado" w:date="2019-04-05T18:49:00Z"/>
                <w:rFonts w:ascii="Calibri" w:eastAsia="PMingLiU" w:hAnsi="Calibri" w:cs="Calibri"/>
                <w:color w:val="000000"/>
                <w:sz w:val="22"/>
                <w:szCs w:val="22"/>
                <w:lang w:val="en-PH" w:eastAsia="en-US"/>
              </w:rPr>
            </w:pPr>
            <w:ins w:id="65629" w:author="Diana Machado" w:date="2019-04-05T18:49:00Z">
              <w:r w:rsidRPr="00193040">
                <w:rPr>
                  <w:rFonts w:ascii="Calibri" w:eastAsia="PMingLiU" w:hAnsi="Calibri" w:cs="Calibri"/>
                  <w:color w:val="000000"/>
                  <w:sz w:val="22"/>
                  <w:szCs w:val="22"/>
                  <w:lang w:val="en-PH" w:eastAsia="en-US"/>
                </w:rPr>
                <w:t>13.96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30" w:author="Diana Machado" w:date="2019-04-05T18:49:00Z"/>
                <w:rFonts w:ascii="Calibri" w:eastAsia="PMingLiU" w:hAnsi="Calibri" w:cs="Calibri"/>
                <w:color w:val="000000"/>
                <w:sz w:val="22"/>
                <w:szCs w:val="22"/>
                <w:lang w:val="en-PH" w:eastAsia="en-US"/>
              </w:rPr>
            </w:pPr>
            <w:ins w:id="65631" w:author="Diana Machado" w:date="2019-04-05T18:49:00Z">
              <w:r w:rsidRPr="00193040">
                <w:rPr>
                  <w:rFonts w:ascii="Calibri" w:eastAsia="PMingLiU" w:hAnsi="Calibri" w:cs="Calibri"/>
                  <w:color w:val="000000"/>
                  <w:sz w:val="22"/>
                  <w:szCs w:val="22"/>
                  <w:lang w:val="en-PH" w:eastAsia="en-US"/>
                </w:rPr>
                <w:t>0.40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32" w:author="Diana Machado" w:date="2019-04-05T18:49:00Z"/>
                <w:rFonts w:ascii="Calibri" w:eastAsia="PMingLiU" w:hAnsi="Calibri" w:cs="Calibri"/>
                <w:color w:val="000000"/>
                <w:sz w:val="22"/>
                <w:szCs w:val="22"/>
                <w:lang w:val="en-PH" w:eastAsia="en-US"/>
              </w:rPr>
            </w:pPr>
            <w:ins w:id="65633" w:author="Diana Machado" w:date="2019-04-05T18:49:00Z">
              <w:r w:rsidRPr="00193040">
                <w:rPr>
                  <w:rFonts w:ascii="Calibri" w:eastAsia="PMingLiU" w:hAnsi="Calibri" w:cs="Calibri"/>
                  <w:color w:val="000000"/>
                  <w:sz w:val="22"/>
                  <w:szCs w:val="22"/>
                  <w:lang w:val="en-PH" w:eastAsia="en-US"/>
                </w:rPr>
                <w:t>3.87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34" w:author="Diana Machado" w:date="2019-04-05T18:49:00Z"/>
                <w:rFonts w:ascii="Calibri" w:eastAsia="PMingLiU" w:hAnsi="Calibri" w:cs="Calibri"/>
                <w:color w:val="000000"/>
                <w:sz w:val="22"/>
                <w:szCs w:val="22"/>
                <w:lang w:val="en-PH" w:eastAsia="en-US"/>
              </w:rPr>
            </w:pPr>
            <w:ins w:id="65635" w:author="Diana Machado" w:date="2019-04-05T18:49:00Z">
              <w:r w:rsidRPr="00193040">
                <w:rPr>
                  <w:rFonts w:ascii="Calibri" w:eastAsia="PMingLiU" w:hAnsi="Calibri" w:cs="Calibri"/>
                  <w:color w:val="000000"/>
                  <w:sz w:val="22"/>
                  <w:szCs w:val="22"/>
                  <w:lang w:val="en-PH" w:eastAsia="en-US"/>
                </w:rPr>
                <w:t>1.04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36" w:author="Diana Machado" w:date="2019-04-05T18:49:00Z"/>
                <w:rFonts w:ascii="Calibri" w:eastAsia="PMingLiU" w:hAnsi="Calibri" w:cs="Calibri"/>
                <w:color w:val="000000"/>
                <w:sz w:val="22"/>
                <w:szCs w:val="22"/>
                <w:lang w:val="en-PH" w:eastAsia="en-US"/>
              </w:rPr>
            </w:pPr>
            <w:ins w:id="6563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38" w:author="Diana Machado" w:date="2019-04-05T18:49:00Z"/>
                <w:rFonts w:ascii="Calibri" w:eastAsia="PMingLiU" w:hAnsi="Calibri" w:cs="Calibri"/>
                <w:color w:val="000000"/>
                <w:sz w:val="22"/>
                <w:szCs w:val="22"/>
                <w:lang w:val="en-PH" w:eastAsia="en-US"/>
              </w:rPr>
            </w:pPr>
            <w:ins w:id="65639"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40" w:author="Diana Machado" w:date="2019-04-05T18:49:00Z"/>
                <w:rFonts w:ascii="Calibri" w:eastAsia="PMingLiU" w:hAnsi="Calibri" w:cs="Calibri"/>
                <w:color w:val="000000"/>
                <w:sz w:val="22"/>
                <w:szCs w:val="22"/>
                <w:lang w:val="en-PH" w:eastAsia="en-US"/>
              </w:rPr>
            </w:pPr>
            <w:ins w:id="65641" w:author="Diana Machado" w:date="2019-04-05T18:49:00Z">
              <w:r w:rsidRPr="00193040">
                <w:rPr>
                  <w:rFonts w:ascii="Calibri" w:eastAsia="PMingLiU" w:hAnsi="Calibri" w:cs="Calibri"/>
                  <w:color w:val="000000"/>
                  <w:sz w:val="22"/>
                  <w:szCs w:val="22"/>
                  <w:lang w:val="en-PH" w:eastAsia="en-US"/>
                </w:rPr>
                <w:t>0.27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42" w:author="Diana Machado" w:date="2019-04-05T18:49:00Z"/>
                <w:rFonts w:ascii="Calibri" w:eastAsia="PMingLiU" w:hAnsi="Calibri" w:cs="Calibri"/>
                <w:color w:val="000000"/>
                <w:sz w:val="22"/>
                <w:szCs w:val="22"/>
                <w:lang w:val="en-PH" w:eastAsia="en-US"/>
              </w:rPr>
            </w:pPr>
            <w:ins w:id="65643" w:author="Diana Machado" w:date="2019-04-05T18:49:00Z">
              <w:r w:rsidRPr="00193040">
                <w:rPr>
                  <w:rFonts w:ascii="Calibri" w:eastAsia="PMingLiU" w:hAnsi="Calibri" w:cs="Calibri"/>
                  <w:color w:val="000000"/>
                  <w:sz w:val="22"/>
                  <w:szCs w:val="22"/>
                  <w:lang w:val="en-PH" w:eastAsia="en-US"/>
                </w:rPr>
                <w:t>0.074</w:t>
              </w:r>
            </w:ins>
          </w:p>
        </w:tc>
      </w:tr>
      <w:tr w:rsidR="00787B33" w:rsidRPr="00193040" w:rsidTr="00787B33">
        <w:trPr>
          <w:trHeight w:val="284"/>
          <w:ins w:id="6564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46" w:author="Diana Machado" w:date="2019-04-05T18:49:00Z"/>
                <w:rFonts w:ascii="Calibri" w:eastAsia="PMingLiU" w:hAnsi="Calibri" w:cs="Calibri"/>
                <w:color w:val="000000"/>
                <w:sz w:val="22"/>
                <w:szCs w:val="22"/>
                <w:lang w:val="en-PH" w:eastAsia="en-US"/>
              </w:rPr>
            </w:pPr>
            <w:ins w:id="65647"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48" w:author="Diana Machado" w:date="2019-04-05T18:49:00Z"/>
                <w:rFonts w:ascii="Calibri" w:eastAsia="PMingLiU" w:hAnsi="Calibri" w:cs="Calibri"/>
                <w:color w:val="000000"/>
                <w:sz w:val="22"/>
                <w:szCs w:val="22"/>
                <w:lang w:val="en-PH" w:eastAsia="en-US"/>
              </w:rPr>
            </w:pPr>
            <w:ins w:id="65649"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0" w:author="Diana Machado" w:date="2019-04-05T18:49:00Z"/>
                <w:rFonts w:ascii="Calibri" w:eastAsia="PMingLiU" w:hAnsi="Calibri" w:cs="Calibri"/>
                <w:color w:val="000000"/>
                <w:sz w:val="22"/>
                <w:szCs w:val="22"/>
                <w:lang w:val="en-PH" w:eastAsia="en-US"/>
              </w:rPr>
            </w:pPr>
            <w:ins w:id="65651" w:author="Diana Machado" w:date="2019-04-05T18:49:00Z">
              <w:r w:rsidRPr="00193040">
                <w:rPr>
                  <w:rFonts w:ascii="Calibri" w:eastAsia="PMingLiU" w:hAnsi="Calibri" w:cs="Calibri"/>
                  <w:color w:val="000000"/>
                  <w:sz w:val="22"/>
                  <w:szCs w:val="22"/>
                  <w:lang w:val="en-PH" w:eastAsia="en-US"/>
                </w:rPr>
                <w:t>2.35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2" w:author="Diana Machado" w:date="2019-04-05T18:49:00Z"/>
                <w:rFonts w:ascii="Calibri" w:eastAsia="PMingLiU" w:hAnsi="Calibri" w:cs="Calibri"/>
                <w:color w:val="000000"/>
                <w:sz w:val="22"/>
                <w:szCs w:val="22"/>
                <w:lang w:val="en-PH" w:eastAsia="en-US"/>
              </w:rPr>
            </w:pPr>
            <w:ins w:id="65653"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4" w:author="Diana Machado" w:date="2019-04-05T18:49:00Z"/>
                <w:rFonts w:ascii="Calibri" w:eastAsia="PMingLiU" w:hAnsi="Calibri" w:cs="Calibri"/>
                <w:color w:val="000000"/>
                <w:sz w:val="22"/>
                <w:szCs w:val="22"/>
                <w:lang w:val="en-PH" w:eastAsia="en-US"/>
              </w:rPr>
            </w:pPr>
            <w:ins w:id="65655" w:author="Diana Machado" w:date="2019-04-05T18:49:00Z">
              <w:r w:rsidRPr="00193040">
                <w:rPr>
                  <w:rFonts w:ascii="Calibri" w:eastAsia="PMingLiU" w:hAnsi="Calibri" w:cs="Calibri"/>
                  <w:color w:val="000000"/>
                  <w:sz w:val="22"/>
                  <w:szCs w:val="22"/>
                  <w:lang w:val="en-PH" w:eastAsia="en-US"/>
                </w:rPr>
                <w:t>0.4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56" w:author="Diana Machado" w:date="2019-04-05T18:49:00Z"/>
                <w:rFonts w:ascii="Calibri" w:eastAsia="PMingLiU" w:hAnsi="Calibri" w:cs="Calibri"/>
                <w:color w:val="000000"/>
                <w:sz w:val="22"/>
                <w:szCs w:val="22"/>
                <w:lang w:val="en-PH" w:eastAsia="en-US"/>
              </w:rPr>
            </w:pPr>
            <w:ins w:id="65657" w:author="Diana Machado" w:date="2019-04-05T18:49:00Z">
              <w:r w:rsidRPr="00193040">
                <w:rPr>
                  <w:rFonts w:ascii="Calibri" w:eastAsia="PMingLiU" w:hAnsi="Calibri" w:cs="Calibri"/>
                  <w:color w:val="000000"/>
                  <w:sz w:val="22"/>
                  <w:szCs w:val="22"/>
                  <w:lang w:val="en-PH" w:eastAsia="en-US"/>
                </w:rPr>
                <w:t>0.1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58" w:author="Diana Machado" w:date="2019-04-05T18:49:00Z"/>
                <w:rFonts w:ascii="Calibri" w:eastAsia="PMingLiU" w:hAnsi="Calibri" w:cs="Calibri"/>
                <w:color w:val="000000"/>
                <w:sz w:val="22"/>
                <w:szCs w:val="22"/>
                <w:lang w:val="en-PH" w:eastAsia="en-US"/>
              </w:rPr>
            </w:pPr>
            <w:ins w:id="6565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60" w:author="Diana Machado" w:date="2019-04-05T18:49:00Z"/>
                <w:rFonts w:ascii="Calibri" w:eastAsia="PMingLiU" w:hAnsi="Calibri" w:cs="Calibri"/>
                <w:color w:val="000000"/>
                <w:sz w:val="22"/>
                <w:szCs w:val="22"/>
                <w:lang w:val="en-PH" w:eastAsia="en-US"/>
              </w:rPr>
            </w:pPr>
            <w:ins w:id="65661"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62" w:author="Diana Machado" w:date="2019-04-05T18:49:00Z"/>
                <w:rFonts w:ascii="Calibri" w:eastAsia="PMingLiU" w:hAnsi="Calibri" w:cs="Calibri"/>
                <w:color w:val="000000"/>
                <w:sz w:val="22"/>
                <w:szCs w:val="22"/>
                <w:lang w:val="en-PH" w:eastAsia="en-US"/>
              </w:rPr>
            </w:pPr>
            <w:ins w:id="65663" w:author="Diana Machado" w:date="2019-04-05T18:49:00Z">
              <w:r w:rsidRPr="00193040">
                <w:rPr>
                  <w:rFonts w:ascii="Calibri" w:eastAsia="PMingLiU" w:hAnsi="Calibri" w:cs="Calibri"/>
                  <w:color w:val="000000"/>
                  <w:sz w:val="22"/>
                  <w:szCs w:val="22"/>
                  <w:lang w:val="en-PH" w:eastAsia="en-US"/>
                </w:rPr>
                <w:t>0.18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64" w:author="Diana Machado" w:date="2019-04-05T18:49:00Z"/>
                <w:rFonts w:ascii="Calibri" w:eastAsia="PMingLiU" w:hAnsi="Calibri" w:cs="Calibri"/>
                <w:color w:val="000000"/>
                <w:sz w:val="22"/>
                <w:szCs w:val="22"/>
                <w:lang w:val="en-PH" w:eastAsia="en-US"/>
              </w:rPr>
            </w:pPr>
            <w:ins w:id="65665" w:author="Diana Machado" w:date="2019-04-05T18:49:00Z">
              <w:r w:rsidRPr="00193040">
                <w:rPr>
                  <w:rFonts w:ascii="Calibri" w:eastAsia="PMingLiU" w:hAnsi="Calibri" w:cs="Calibri"/>
                  <w:color w:val="000000"/>
                  <w:sz w:val="22"/>
                  <w:szCs w:val="22"/>
                  <w:lang w:val="en-PH" w:eastAsia="en-US"/>
                </w:rPr>
                <w:t>0.045</w:t>
              </w:r>
            </w:ins>
          </w:p>
        </w:tc>
      </w:tr>
      <w:tr w:rsidR="00787B33" w:rsidRPr="00193040" w:rsidTr="00787B33">
        <w:trPr>
          <w:trHeight w:val="284"/>
          <w:ins w:id="6566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68" w:author="Diana Machado" w:date="2019-04-05T18:49:00Z"/>
                <w:rFonts w:ascii="Calibri" w:eastAsia="PMingLiU" w:hAnsi="Calibri" w:cs="Calibri"/>
                <w:color w:val="000000"/>
                <w:sz w:val="22"/>
                <w:szCs w:val="22"/>
                <w:lang w:val="en-PH" w:eastAsia="en-US"/>
              </w:rPr>
            </w:pPr>
            <w:ins w:id="65669"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70" w:author="Diana Machado" w:date="2019-04-05T18:49:00Z"/>
                <w:rFonts w:ascii="Calibri" w:eastAsia="PMingLiU" w:hAnsi="Calibri" w:cs="Calibri"/>
                <w:color w:val="000000"/>
                <w:sz w:val="22"/>
                <w:szCs w:val="22"/>
                <w:lang w:val="en-PH" w:eastAsia="en-US"/>
              </w:rPr>
            </w:pPr>
            <w:ins w:id="65671"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72" w:author="Diana Machado" w:date="2019-04-05T18:49:00Z"/>
                <w:rFonts w:ascii="Calibri" w:eastAsia="PMingLiU" w:hAnsi="Calibri" w:cs="Calibri"/>
                <w:color w:val="000000"/>
                <w:sz w:val="22"/>
                <w:szCs w:val="22"/>
                <w:lang w:val="en-PH" w:eastAsia="en-US"/>
              </w:rPr>
            </w:pPr>
            <w:ins w:id="65673" w:author="Diana Machado" w:date="2019-04-05T18:49:00Z">
              <w:r w:rsidRPr="00193040">
                <w:rPr>
                  <w:rFonts w:ascii="Calibri" w:eastAsia="PMingLiU" w:hAnsi="Calibri" w:cs="Calibri"/>
                  <w:color w:val="000000"/>
                  <w:sz w:val="22"/>
                  <w:szCs w:val="22"/>
                  <w:lang w:val="en-PH" w:eastAsia="en-US"/>
                </w:rPr>
                <w:t>2.80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74" w:author="Diana Machado" w:date="2019-04-05T18:49:00Z"/>
                <w:rFonts w:ascii="Calibri" w:eastAsia="PMingLiU" w:hAnsi="Calibri" w:cs="Calibri"/>
                <w:color w:val="000000"/>
                <w:sz w:val="22"/>
                <w:szCs w:val="22"/>
                <w:lang w:val="en-PH" w:eastAsia="en-US"/>
              </w:rPr>
            </w:pPr>
            <w:ins w:id="65675"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76" w:author="Diana Machado" w:date="2019-04-05T18:49:00Z"/>
                <w:rFonts w:ascii="Calibri" w:eastAsia="PMingLiU" w:hAnsi="Calibri" w:cs="Calibri"/>
                <w:color w:val="000000"/>
                <w:sz w:val="22"/>
                <w:szCs w:val="22"/>
                <w:lang w:val="en-PH" w:eastAsia="en-US"/>
              </w:rPr>
            </w:pPr>
            <w:ins w:id="65677" w:author="Diana Machado" w:date="2019-04-05T18:49:00Z">
              <w:r w:rsidRPr="00193040">
                <w:rPr>
                  <w:rFonts w:ascii="Calibri" w:eastAsia="PMingLiU" w:hAnsi="Calibri" w:cs="Calibri"/>
                  <w:color w:val="000000"/>
                  <w:sz w:val="22"/>
                  <w:szCs w:val="22"/>
                  <w:lang w:val="en-PH" w:eastAsia="en-US"/>
                </w:rPr>
                <w:t>0.22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78" w:author="Diana Machado" w:date="2019-04-05T18:49:00Z"/>
                <w:rFonts w:ascii="Calibri" w:eastAsia="PMingLiU" w:hAnsi="Calibri" w:cs="Calibri"/>
                <w:color w:val="000000"/>
                <w:sz w:val="22"/>
                <w:szCs w:val="22"/>
                <w:lang w:val="en-PH" w:eastAsia="en-US"/>
              </w:rPr>
            </w:pPr>
            <w:ins w:id="65679"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80" w:author="Diana Machado" w:date="2019-04-05T18:49:00Z"/>
                <w:rFonts w:ascii="Calibri" w:eastAsia="PMingLiU" w:hAnsi="Calibri" w:cs="Calibri"/>
                <w:color w:val="000000"/>
                <w:sz w:val="22"/>
                <w:szCs w:val="22"/>
                <w:lang w:val="en-PH" w:eastAsia="en-US"/>
              </w:rPr>
            </w:pPr>
            <w:ins w:id="6568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82" w:author="Diana Machado" w:date="2019-04-05T18:49:00Z"/>
                <w:rFonts w:ascii="Calibri" w:eastAsia="PMingLiU" w:hAnsi="Calibri" w:cs="Calibri"/>
                <w:color w:val="000000"/>
                <w:sz w:val="22"/>
                <w:szCs w:val="22"/>
                <w:lang w:val="en-PH" w:eastAsia="en-US"/>
              </w:rPr>
            </w:pPr>
            <w:ins w:id="65683"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84" w:author="Diana Machado" w:date="2019-04-05T18:49:00Z"/>
                <w:rFonts w:ascii="Calibri" w:eastAsia="PMingLiU" w:hAnsi="Calibri" w:cs="Calibri"/>
                <w:color w:val="000000"/>
                <w:sz w:val="22"/>
                <w:szCs w:val="22"/>
                <w:lang w:val="en-PH" w:eastAsia="en-US"/>
              </w:rPr>
            </w:pPr>
            <w:ins w:id="65685"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86" w:author="Diana Machado" w:date="2019-04-05T18:49:00Z"/>
                <w:rFonts w:ascii="Calibri" w:eastAsia="PMingLiU" w:hAnsi="Calibri" w:cs="Calibri"/>
                <w:color w:val="000000"/>
                <w:sz w:val="22"/>
                <w:szCs w:val="22"/>
                <w:lang w:val="en-PH" w:eastAsia="en-US"/>
              </w:rPr>
            </w:pPr>
            <w:ins w:id="65687"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56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6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90" w:author="Diana Machado" w:date="2019-04-05T18:49:00Z"/>
                <w:rFonts w:ascii="Calibri" w:eastAsia="PMingLiU" w:hAnsi="Calibri" w:cs="Calibri"/>
                <w:color w:val="000000"/>
                <w:sz w:val="22"/>
                <w:szCs w:val="22"/>
                <w:lang w:val="en-PH" w:eastAsia="en-US"/>
              </w:rPr>
            </w:pPr>
            <w:ins w:id="65691"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692" w:author="Diana Machado" w:date="2019-04-05T18:49:00Z"/>
                <w:rFonts w:ascii="Calibri" w:eastAsia="PMingLiU" w:hAnsi="Calibri" w:cs="Calibri"/>
                <w:color w:val="000000"/>
                <w:sz w:val="22"/>
                <w:szCs w:val="22"/>
                <w:lang w:val="en-PH" w:eastAsia="en-US"/>
              </w:rPr>
            </w:pPr>
            <w:ins w:id="65693"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94" w:author="Diana Machado" w:date="2019-04-05T18:49:00Z"/>
                <w:rFonts w:ascii="Calibri" w:eastAsia="PMingLiU" w:hAnsi="Calibri" w:cs="Calibri"/>
                <w:color w:val="000000"/>
                <w:sz w:val="22"/>
                <w:szCs w:val="22"/>
                <w:lang w:val="en-PH" w:eastAsia="en-US"/>
              </w:rPr>
            </w:pPr>
            <w:ins w:id="65695" w:author="Diana Machado" w:date="2019-04-05T18:49:00Z">
              <w:r w:rsidRPr="00193040">
                <w:rPr>
                  <w:rFonts w:ascii="Calibri" w:eastAsia="PMingLiU" w:hAnsi="Calibri" w:cs="Calibri"/>
                  <w:color w:val="000000"/>
                  <w:sz w:val="22"/>
                  <w:szCs w:val="22"/>
                  <w:lang w:val="en-PH" w:eastAsia="en-US"/>
                </w:rPr>
                <w:t>3.5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96" w:author="Diana Machado" w:date="2019-04-05T18:49:00Z"/>
                <w:rFonts w:ascii="Calibri" w:eastAsia="PMingLiU" w:hAnsi="Calibri" w:cs="Calibri"/>
                <w:color w:val="000000"/>
                <w:sz w:val="22"/>
                <w:szCs w:val="22"/>
                <w:lang w:val="en-PH" w:eastAsia="en-US"/>
              </w:rPr>
            </w:pPr>
            <w:ins w:id="65697" w:author="Diana Machado" w:date="2019-04-05T18:49:00Z">
              <w:r w:rsidRPr="00193040">
                <w:rPr>
                  <w:rFonts w:ascii="Calibri" w:eastAsia="PMingLiU" w:hAnsi="Calibri" w:cs="Calibri"/>
                  <w:color w:val="000000"/>
                  <w:sz w:val="22"/>
                  <w:szCs w:val="22"/>
                  <w:lang w:val="en-PH" w:eastAsia="en-US"/>
                </w:rPr>
                <w:t>0.1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698" w:author="Diana Machado" w:date="2019-04-05T18:49:00Z"/>
                <w:rFonts w:ascii="Calibri" w:eastAsia="PMingLiU" w:hAnsi="Calibri" w:cs="Calibri"/>
                <w:color w:val="000000"/>
                <w:sz w:val="22"/>
                <w:szCs w:val="22"/>
                <w:lang w:val="en-PH" w:eastAsia="en-US"/>
              </w:rPr>
            </w:pPr>
            <w:ins w:id="65699" w:author="Diana Machado" w:date="2019-04-05T18:49:00Z">
              <w:r w:rsidRPr="00193040">
                <w:rPr>
                  <w:rFonts w:ascii="Calibri" w:eastAsia="PMingLiU" w:hAnsi="Calibri" w:cs="Calibri"/>
                  <w:color w:val="000000"/>
                  <w:sz w:val="22"/>
                  <w:szCs w:val="22"/>
                  <w:lang w:val="en-PH" w:eastAsia="en-US"/>
                </w:rPr>
                <w:t>0.3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00" w:author="Diana Machado" w:date="2019-04-05T18:49:00Z"/>
                <w:rFonts w:ascii="Calibri" w:eastAsia="PMingLiU" w:hAnsi="Calibri" w:cs="Calibri"/>
                <w:color w:val="000000"/>
                <w:sz w:val="22"/>
                <w:szCs w:val="22"/>
                <w:lang w:val="en-PH" w:eastAsia="en-US"/>
              </w:rPr>
            </w:pPr>
            <w:ins w:id="65701"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02" w:author="Diana Machado" w:date="2019-04-05T18:49:00Z"/>
                <w:rFonts w:ascii="Calibri" w:eastAsia="PMingLiU" w:hAnsi="Calibri" w:cs="Calibri"/>
                <w:color w:val="000000"/>
                <w:sz w:val="22"/>
                <w:szCs w:val="22"/>
                <w:lang w:val="en-PH" w:eastAsia="en-US"/>
              </w:rPr>
            </w:pPr>
            <w:ins w:id="6570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04" w:author="Diana Machado" w:date="2019-04-05T18:49:00Z"/>
                <w:rFonts w:ascii="Calibri" w:eastAsia="PMingLiU" w:hAnsi="Calibri" w:cs="Calibri"/>
                <w:color w:val="000000"/>
                <w:sz w:val="22"/>
                <w:szCs w:val="22"/>
                <w:lang w:val="en-PH" w:eastAsia="en-US"/>
              </w:rPr>
            </w:pPr>
            <w:ins w:id="65705" w:author="Diana Machado" w:date="2019-04-05T18:49:00Z">
              <w:r w:rsidRPr="00193040">
                <w:rPr>
                  <w:rFonts w:ascii="Calibri" w:eastAsia="PMingLiU" w:hAnsi="Calibri" w:cs="Calibri"/>
                  <w:color w:val="000000"/>
                  <w:sz w:val="22"/>
                  <w:szCs w:val="22"/>
                  <w:lang w:val="en-PH" w:eastAsia="en-US"/>
                </w:rPr>
                <w:t>0.03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06" w:author="Diana Machado" w:date="2019-04-05T18:49:00Z"/>
                <w:rFonts w:ascii="Calibri" w:eastAsia="PMingLiU" w:hAnsi="Calibri" w:cs="Calibri"/>
                <w:color w:val="000000"/>
                <w:sz w:val="22"/>
                <w:szCs w:val="22"/>
                <w:lang w:val="en-PH" w:eastAsia="en-US"/>
              </w:rPr>
            </w:pPr>
            <w:ins w:id="65707" w:author="Diana Machado" w:date="2019-04-05T18:49:00Z">
              <w:r w:rsidRPr="00193040">
                <w:rPr>
                  <w:rFonts w:ascii="Calibri" w:eastAsia="PMingLiU" w:hAnsi="Calibri" w:cs="Calibri"/>
                  <w:color w:val="000000"/>
                  <w:sz w:val="22"/>
                  <w:szCs w:val="22"/>
                  <w:lang w:val="en-PH" w:eastAsia="en-US"/>
                </w:rPr>
                <w:t>0.08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08" w:author="Diana Machado" w:date="2019-04-05T18:49:00Z"/>
                <w:rFonts w:ascii="Calibri" w:eastAsia="PMingLiU" w:hAnsi="Calibri" w:cs="Calibri"/>
                <w:color w:val="000000"/>
                <w:sz w:val="22"/>
                <w:szCs w:val="22"/>
                <w:lang w:val="en-PH" w:eastAsia="en-US"/>
              </w:rPr>
            </w:pPr>
            <w:ins w:id="65709" w:author="Diana Machado" w:date="2019-04-05T18:49:00Z">
              <w:r w:rsidRPr="00193040">
                <w:rPr>
                  <w:rFonts w:ascii="Calibri" w:eastAsia="PMingLiU" w:hAnsi="Calibri" w:cs="Calibri"/>
                  <w:color w:val="000000"/>
                  <w:sz w:val="22"/>
                  <w:szCs w:val="22"/>
                  <w:lang w:val="en-PH" w:eastAsia="en-US"/>
                </w:rPr>
                <w:t>0.016</w:t>
              </w:r>
            </w:ins>
          </w:p>
        </w:tc>
      </w:tr>
      <w:tr w:rsidR="00787B33" w:rsidRPr="00193040" w:rsidTr="00787B33">
        <w:trPr>
          <w:trHeight w:val="284"/>
          <w:ins w:id="657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12" w:author="Diana Machado" w:date="2019-04-05T18:49:00Z"/>
                <w:rFonts w:ascii="Calibri" w:eastAsia="PMingLiU" w:hAnsi="Calibri" w:cs="Calibri"/>
                <w:color w:val="000000"/>
                <w:sz w:val="22"/>
                <w:szCs w:val="22"/>
                <w:lang w:val="en-PH" w:eastAsia="en-US"/>
              </w:rPr>
            </w:pPr>
            <w:ins w:id="65713"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14" w:author="Diana Machado" w:date="2019-04-05T18:49:00Z"/>
                <w:rFonts w:ascii="Calibri" w:eastAsia="PMingLiU" w:hAnsi="Calibri" w:cs="Calibri"/>
                <w:color w:val="000000"/>
                <w:sz w:val="22"/>
                <w:szCs w:val="22"/>
                <w:lang w:val="en-PH" w:eastAsia="en-US"/>
              </w:rPr>
            </w:pPr>
            <w:ins w:id="65715"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16" w:author="Diana Machado" w:date="2019-04-05T18:49:00Z"/>
                <w:rFonts w:ascii="Calibri" w:eastAsia="PMingLiU" w:hAnsi="Calibri" w:cs="Calibri"/>
                <w:color w:val="000000"/>
                <w:sz w:val="22"/>
                <w:szCs w:val="22"/>
                <w:lang w:val="en-PH" w:eastAsia="en-US"/>
              </w:rPr>
            </w:pPr>
            <w:ins w:id="65717" w:author="Diana Machado" w:date="2019-04-05T18:49:00Z">
              <w:r w:rsidRPr="00193040">
                <w:rPr>
                  <w:rFonts w:ascii="Calibri" w:eastAsia="PMingLiU" w:hAnsi="Calibri" w:cs="Calibri"/>
                  <w:color w:val="000000"/>
                  <w:sz w:val="22"/>
                  <w:szCs w:val="22"/>
                  <w:lang w:val="en-PH" w:eastAsia="en-US"/>
                </w:rPr>
                <w:t>6.4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18" w:author="Diana Machado" w:date="2019-04-05T18:49:00Z"/>
                <w:rFonts w:ascii="Calibri" w:eastAsia="PMingLiU" w:hAnsi="Calibri" w:cs="Calibri"/>
                <w:color w:val="000000"/>
                <w:sz w:val="22"/>
                <w:szCs w:val="22"/>
                <w:lang w:val="en-PH" w:eastAsia="en-US"/>
              </w:rPr>
            </w:pPr>
            <w:ins w:id="65719"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20" w:author="Diana Machado" w:date="2019-04-05T18:49:00Z"/>
                <w:rFonts w:ascii="Calibri" w:eastAsia="PMingLiU" w:hAnsi="Calibri" w:cs="Calibri"/>
                <w:color w:val="000000"/>
                <w:sz w:val="22"/>
                <w:szCs w:val="22"/>
                <w:lang w:val="en-PH" w:eastAsia="en-US"/>
              </w:rPr>
            </w:pPr>
            <w:ins w:id="65721" w:author="Diana Machado" w:date="2019-04-05T18:49:00Z">
              <w:r w:rsidRPr="00193040">
                <w:rPr>
                  <w:rFonts w:ascii="Calibri" w:eastAsia="PMingLiU" w:hAnsi="Calibri" w:cs="Calibri"/>
                  <w:color w:val="000000"/>
                  <w:sz w:val="22"/>
                  <w:szCs w:val="22"/>
                  <w:lang w:val="en-PH" w:eastAsia="en-US"/>
                </w:rPr>
                <w:t>0.85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22" w:author="Diana Machado" w:date="2019-04-05T18:49:00Z"/>
                <w:rFonts w:ascii="Calibri" w:eastAsia="PMingLiU" w:hAnsi="Calibri" w:cs="Calibri"/>
                <w:color w:val="000000"/>
                <w:sz w:val="22"/>
                <w:szCs w:val="22"/>
                <w:lang w:val="en-PH" w:eastAsia="en-US"/>
              </w:rPr>
            </w:pPr>
            <w:ins w:id="65723"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24" w:author="Diana Machado" w:date="2019-04-05T18:49:00Z"/>
                <w:rFonts w:ascii="Calibri" w:eastAsia="PMingLiU" w:hAnsi="Calibri" w:cs="Calibri"/>
                <w:color w:val="000000"/>
                <w:sz w:val="22"/>
                <w:szCs w:val="22"/>
                <w:lang w:val="en-PH" w:eastAsia="en-US"/>
              </w:rPr>
            </w:pPr>
            <w:ins w:id="6572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26" w:author="Diana Machado" w:date="2019-04-05T18:49:00Z"/>
                <w:rFonts w:ascii="Calibri" w:eastAsia="PMingLiU" w:hAnsi="Calibri" w:cs="Calibri"/>
                <w:color w:val="000000"/>
                <w:sz w:val="22"/>
                <w:szCs w:val="22"/>
                <w:lang w:val="en-PH" w:eastAsia="en-US"/>
              </w:rPr>
            </w:pPr>
            <w:ins w:id="65727"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28" w:author="Diana Machado" w:date="2019-04-05T18:49:00Z"/>
                <w:rFonts w:ascii="Calibri" w:eastAsia="PMingLiU" w:hAnsi="Calibri" w:cs="Calibri"/>
                <w:color w:val="000000"/>
                <w:sz w:val="22"/>
                <w:szCs w:val="22"/>
                <w:lang w:val="en-PH" w:eastAsia="en-US"/>
              </w:rPr>
            </w:pPr>
            <w:ins w:id="65729" w:author="Diana Machado" w:date="2019-04-05T18:49:00Z">
              <w:r w:rsidRPr="00193040">
                <w:rPr>
                  <w:rFonts w:ascii="Calibri" w:eastAsia="PMingLiU" w:hAnsi="Calibri" w:cs="Calibri"/>
                  <w:color w:val="000000"/>
                  <w:sz w:val="22"/>
                  <w:szCs w:val="22"/>
                  <w:lang w:val="en-PH" w:eastAsia="en-US"/>
                </w:rPr>
                <w:t>0.13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30" w:author="Diana Machado" w:date="2019-04-05T18:49:00Z"/>
                <w:rFonts w:ascii="Calibri" w:eastAsia="PMingLiU" w:hAnsi="Calibri" w:cs="Calibri"/>
                <w:color w:val="000000"/>
                <w:sz w:val="22"/>
                <w:szCs w:val="22"/>
                <w:lang w:val="en-PH" w:eastAsia="en-US"/>
              </w:rPr>
            </w:pPr>
            <w:ins w:id="65731"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573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34" w:author="Diana Machado" w:date="2019-04-05T18:49:00Z"/>
                <w:rFonts w:ascii="Calibri" w:eastAsia="PMingLiU" w:hAnsi="Calibri" w:cs="Calibri"/>
                <w:color w:val="000000"/>
                <w:sz w:val="22"/>
                <w:szCs w:val="22"/>
                <w:lang w:val="en-PH" w:eastAsia="en-US"/>
              </w:rPr>
            </w:pPr>
            <w:ins w:id="65735"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36" w:author="Diana Machado" w:date="2019-04-05T18:49:00Z"/>
                <w:rFonts w:ascii="Calibri" w:eastAsia="PMingLiU" w:hAnsi="Calibri" w:cs="Calibri"/>
                <w:color w:val="000000"/>
                <w:sz w:val="22"/>
                <w:szCs w:val="22"/>
                <w:lang w:val="en-PH" w:eastAsia="en-US"/>
              </w:rPr>
            </w:pPr>
            <w:ins w:id="65737"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38" w:author="Diana Machado" w:date="2019-04-05T18:49:00Z"/>
                <w:rFonts w:ascii="Calibri" w:eastAsia="PMingLiU" w:hAnsi="Calibri" w:cs="Calibri"/>
                <w:color w:val="000000"/>
                <w:sz w:val="22"/>
                <w:szCs w:val="22"/>
                <w:lang w:val="en-PH" w:eastAsia="en-US"/>
              </w:rPr>
            </w:pPr>
            <w:ins w:id="65739" w:author="Diana Machado" w:date="2019-04-05T18:49:00Z">
              <w:r w:rsidRPr="00193040">
                <w:rPr>
                  <w:rFonts w:ascii="Calibri" w:eastAsia="PMingLiU" w:hAnsi="Calibri" w:cs="Calibri"/>
                  <w:color w:val="000000"/>
                  <w:sz w:val="22"/>
                  <w:szCs w:val="22"/>
                  <w:lang w:val="en-PH" w:eastAsia="en-US"/>
                </w:rPr>
                <w:t>8.9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40" w:author="Diana Machado" w:date="2019-04-05T18:49:00Z"/>
                <w:rFonts w:ascii="Calibri" w:eastAsia="PMingLiU" w:hAnsi="Calibri" w:cs="Calibri"/>
                <w:color w:val="000000"/>
                <w:sz w:val="22"/>
                <w:szCs w:val="22"/>
                <w:lang w:val="en-PH" w:eastAsia="en-US"/>
              </w:rPr>
            </w:pPr>
            <w:ins w:id="65741" w:author="Diana Machado" w:date="2019-04-05T18:49:00Z">
              <w:r w:rsidRPr="00193040">
                <w:rPr>
                  <w:rFonts w:ascii="Calibri" w:eastAsia="PMingLiU" w:hAnsi="Calibri" w:cs="Calibri"/>
                  <w:color w:val="000000"/>
                  <w:sz w:val="22"/>
                  <w:szCs w:val="22"/>
                  <w:lang w:val="en-PH" w:eastAsia="en-US"/>
                </w:rPr>
                <w:t>0.2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42" w:author="Diana Machado" w:date="2019-04-05T18:49:00Z"/>
                <w:rFonts w:ascii="Calibri" w:eastAsia="PMingLiU" w:hAnsi="Calibri" w:cs="Calibri"/>
                <w:color w:val="000000"/>
                <w:sz w:val="22"/>
                <w:szCs w:val="22"/>
                <w:lang w:val="en-PH" w:eastAsia="en-US"/>
              </w:rPr>
            </w:pPr>
            <w:ins w:id="65743" w:author="Diana Machado" w:date="2019-04-05T18:49:00Z">
              <w:r w:rsidRPr="00193040">
                <w:rPr>
                  <w:rFonts w:ascii="Calibri" w:eastAsia="PMingLiU" w:hAnsi="Calibri" w:cs="Calibri"/>
                  <w:color w:val="000000"/>
                  <w:sz w:val="22"/>
                  <w:szCs w:val="22"/>
                  <w:lang w:val="en-PH" w:eastAsia="en-US"/>
                </w:rPr>
                <w:t>1.52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44" w:author="Diana Machado" w:date="2019-04-05T18:49:00Z"/>
                <w:rFonts w:ascii="Calibri" w:eastAsia="PMingLiU" w:hAnsi="Calibri" w:cs="Calibri"/>
                <w:color w:val="000000"/>
                <w:sz w:val="22"/>
                <w:szCs w:val="22"/>
                <w:lang w:val="en-PH" w:eastAsia="en-US"/>
              </w:rPr>
            </w:pPr>
            <w:ins w:id="65745" w:author="Diana Machado" w:date="2019-04-05T18:49:00Z">
              <w:r w:rsidRPr="00193040">
                <w:rPr>
                  <w:rFonts w:ascii="Calibri" w:eastAsia="PMingLiU" w:hAnsi="Calibri" w:cs="Calibri"/>
                  <w:color w:val="000000"/>
                  <w:sz w:val="22"/>
                  <w:szCs w:val="22"/>
                  <w:lang w:val="en-PH" w:eastAsia="en-US"/>
                </w:rPr>
                <w:t>0.36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46" w:author="Diana Machado" w:date="2019-04-05T18:49:00Z"/>
                <w:rFonts w:ascii="Calibri" w:eastAsia="PMingLiU" w:hAnsi="Calibri" w:cs="Calibri"/>
                <w:color w:val="000000"/>
                <w:sz w:val="22"/>
                <w:szCs w:val="22"/>
                <w:lang w:val="en-PH" w:eastAsia="en-US"/>
              </w:rPr>
            </w:pPr>
            <w:ins w:id="6574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48" w:author="Diana Machado" w:date="2019-04-05T18:49:00Z"/>
                <w:rFonts w:ascii="Calibri" w:eastAsia="PMingLiU" w:hAnsi="Calibri" w:cs="Calibri"/>
                <w:color w:val="000000"/>
                <w:sz w:val="22"/>
                <w:szCs w:val="22"/>
                <w:lang w:val="en-PH" w:eastAsia="en-US"/>
              </w:rPr>
            </w:pPr>
            <w:ins w:id="65749"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50" w:author="Diana Machado" w:date="2019-04-05T18:49:00Z"/>
                <w:rFonts w:ascii="Calibri" w:eastAsia="PMingLiU" w:hAnsi="Calibri" w:cs="Calibri"/>
                <w:color w:val="000000"/>
                <w:sz w:val="22"/>
                <w:szCs w:val="22"/>
                <w:lang w:val="en-PH" w:eastAsia="en-US"/>
              </w:rPr>
            </w:pPr>
            <w:ins w:id="65751" w:author="Diana Machado" w:date="2019-04-05T18:49:00Z">
              <w:r w:rsidRPr="00193040">
                <w:rPr>
                  <w:rFonts w:ascii="Calibri" w:eastAsia="PMingLiU" w:hAnsi="Calibri" w:cs="Calibri"/>
                  <w:color w:val="000000"/>
                  <w:sz w:val="22"/>
                  <w:szCs w:val="22"/>
                  <w:lang w:val="en-PH" w:eastAsia="en-US"/>
                </w:rPr>
                <w:t>0.17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52" w:author="Diana Machado" w:date="2019-04-05T18:49:00Z"/>
                <w:rFonts w:ascii="Calibri" w:eastAsia="PMingLiU" w:hAnsi="Calibri" w:cs="Calibri"/>
                <w:color w:val="000000"/>
                <w:sz w:val="22"/>
                <w:szCs w:val="22"/>
                <w:lang w:val="en-PH" w:eastAsia="en-US"/>
              </w:rPr>
            </w:pPr>
            <w:ins w:id="65753" w:author="Diana Machado" w:date="2019-04-05T18:49:00Z">
              <w:r w:rsidRPr="00193040">
                <w:rPr>
                  <w:rFonts w:ascii="Calibri" w:eastAsia="PMingLiU" w:hAnsi="Calibri" w:cs="Calibri"/>
                  <w:color w:val="000000"/>
                  <w:sz w:val="22"/>
                  <w:szCs w:val="22"/>
                  <w:lang w:val="en-PH" w:eastAsia="en-US"/>
                </w:rPr>
                <w:t>0.041</w:t>
              </w:r>
            </w:ins>
          </w:p>
        </w:tc>
      </w:tr>
      <w:tr w:rsidR="00787B33" w:rsidRPr="00193040" w:rsidTr="00787B33">
        <w:trPr>
          <w:trHeight w:val="284"/>
          <w:ins w:id="6575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56" w:author="Diana Machado" w:date="2019-04-05T18:49:00Z"/>
                <w:rFonts w:ascii="Calibri" w:eastAsia="PMingLiU" w:hAnsi="Calibri" w:cs="Calibri"/>
                <w:color w:val="000000"/>
                <w:sz w:val="22"/>
                <w:szCs w:val="22"/>
                <w:lang w:val="en-PH" w:eastAsia="en-US"/>
              </w:rPr>
            </w:pPr>
            <w:ins w:id="65757"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58" w:author="Diana Machado" w:date="2019-04-05T18:49:00Z"/>
                <w:rFonts w:ascii="Calibri" w:eastAsia="PMingLiU" w:hAnsi="Calibri" w:cs="Calibri"/>
                <w:color w:val="000000"/>
                <w:sz w:val="22"/>
                <w:szCs w:val="22"/>
                <w:lang w:val="en-PH" w:eastAsia="en-US"/>
              </w:rPr>
            </w:pPr>
            <w:ins w:id="65759"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0" w:author="Diana Machado" w:date="2019-04-05T18:49:00Z"/>
                <w:rFonts w:ascii="Calibri" w:eastAsia="PMingLiU" w:hAnsi="Calibri" w:cs="Calibri"/>
                <w:color w:val="000000"/>
                <w:sz w:val="22"/>
                <w:szCs w:val="22"/>
                <w:lang w:val="en-PH" w:eastAsia="en-US"/>
              </w:rPr>
            </w:pPr>
            <w:ins w:id="65761" w:author="Diana Machado" w:date="2019-04-05T18:49:00Z">
              <w:r w:rsidRPr="00193040">
                <w:rPr>
                  <w:rFonts w:ascii="Calibri" w:eastAsia="PMingLiU" w:hAnsi="Calibri" w:cs="Calibri"/>
                  <w:color w:val="000000"/>
                  <w:sz w:val="22"/>
                  <w:szCs w:val="22"/>
                  <w:lang w:val="en-PH" w:eastAsia="en-US"/>
                </w:rPr>
                <w:t>3.9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2" w:author="Diana Machado" w:date="2019-04-05T18:49:00Z"/>
                <w:rFonts w:ascii="Calibri" w:eastAsia="PMingLiU" w:hAnsi="Calibri" w:cs="Calibri"/>
                <w:color w:val="000000"/>
                <w:sz w:val="22"/>
                <w:szCs w:val="22"/>
                <w:lang w:val="en-PH" w:eastAsia="en-US"/>
              </w:rPr>
            </w:pPr>
            <w:ins w:id="65763"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4" w:author="Diana Machado" w:date="2019-04-05T18:49:00Z"/>
                <w:rFonts w:ascii="Calibri" w:eastAsia="PMingLiU" w:hAnsi="Calibri" w:cs="Calibri"/>
                <w:color w:val="000000"/>
                <w:sz w:val="22"/>
                <w:szCs w:val="22"/>
                <w:lang w:val="en-PH" w:eastAsia="en-US"/>
              </w:rPr>
            </w:pPr>
            <w:ins w:id="65765" w:author="Diana Machado" w:date="2019-04-05T18:49:00Z">
              <w:r w:rsidRPr="00193040">
                <w:rPr>
                  <w:rFonts w:ascii="Calibri" w:eastAsia="PMingLiU" w:hAnsi="Calibri" w:cs="Calibri"/>
                  <w:color w:val="000000"/>
                  <w:sz w:val="22"/>
                  <w:szCs w:val="22"/>
                  <w:lang w:val="en-PH" w:eastAsia="en-US"/>
                </w:rPr>
                <w:t>0.45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66" w:author="Diana Machado" w:date="2019-04-05T18:49:00Z"/>
                <w:rFonts w:ascii="Calibri" w:eastAsia="PMingLiU" w:hAnsi="Calibri" w:cs="Calibri"/>
                <w:color w:val="000000"/>
                <w:sz w:val="22"/>
                <w:szCs w:val="22"/>
                <w:lang w:val="en-PH" w:eastAsia="en-US"/>
              </w:rPr>
            </w:pPr>
            <w:ins w:id="65767" w:author="Diana Machado" w:date="2019-04-05T18:49:00Z">
              <w:r w:rsidRPr="00193040">
                <w:rPr>
                  <w:rFonts w:ascii="Calibri" w:eastAsia="PMingLiU" w:hAnsi="Calibri" w:cs="Calibri"/>
                  <w:color w:val="000000"/>
                  <w:sz w:val="22"/>
                  <w:szCs w:val="22"/>
                  <w:lang w:val="en-PH" w:eastAsia="en-US"/>
                </w:rPr>
                <w:t>0.06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68" w:author="Diana Machado" w:date="2019-04-05T18:49:00Z"/>
                <w:rFonts w:ascii="Calibri" w:eastAsia="PMingLiU" w:hAnsi="Calibri" w:cs="Calibri"/>
                <w:color w:val="000000"/>
                <w:sz w:val="22"/>
                <w:szCs w:val="22"/>
                <w:lang w:val="en-PH" w:eastAsia="en-US"/>
              </w:rPr>
            </w:pPr>
            <w:ins w:id="6576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70" w:author="Diana Machado" w:date="2019-04-05T18:49:00Z"/>
                <w:rFonts w:ascii="Calibri" w:eastAsia="PMingLiU" w:hAnsi="Calibri" w:cs="Calibri"/>
                <w:color w:val="000000"/>
                <w:sz w:val="22"/>
                <w:szCs w:val="22"/>
                <w:lang w:val="en-PH" w:eastAsia="en-US"/>
              </w:rPr>
            </w:pPr>
            <w:ins w:id="65771"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72" w:author="Diana Machado" w:date="2019-04-05T18:49:00Z"/>
                <w:rFonts w:ascii="Calibri" w:eastAsia="PMingLiU" w:hAnsi="Calibri" w:cs="Calibri"/>
                <w:color w:val="000000"/>
                <w:sz w:val="22"/>
                <w:szCs w:val="22"/>
                <w:lang w:val="en-PH" w:eastAsia="en-US"/>
              </w:rPr>
            </w:pPr>
            <w:ins w:id="65773" w:author="Diana Machado" w:date="2019-04-05T18:49:00Z">
              <w:r w:rsidRPr="00193040">
                <w:rPr>
                  <w:rFonts w:ascii="Calibri" w:eastAsia="PMingLiU" w:hAnsi="Calibri" w:cs="Calibri"/>
                  <w:color w:val="000000"/>
                  <w:sz w:val="22"/>
                  <w:szCs w:val="22"/>
                  <w:lang w:val="en-PH" w:eastAsia="en-US"/>
                </w:rPr>
                <w:t>0.11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74" w:author="Diana Machado" w:date="2019-04-05T18:49:00Z"/>
                <w:rFonts w:ascii="Calibri" w:eastAsia="PMingLiU" w:hAnsi="Calibri" w:cs="Calibri"/>
                <w:color w:val="000000"/>
                <w:sz w:val="22"/>
                <w:szCs w:val="22"/>
                <w:lang w:val="en-PH" w:eastAsia="en-US"/>
              </w:rPr>
            </w:pPr>
            <w:ins w:id="65775" w:author="Diana Machado" w:date="2019-04-05T18:49:00Z">
              <w:r w:rsidRPr="00193040">
                <w:rPr>
                  <w:rFonts w:ascii="Calibri" w:eastAsia="PMingLiU" w:hAnsi="Calibri" w:cs="Calibri"/>
                  <w:color w:val="000000"/>
                  <w:sz w:val="22"/>
                  <w:szCs w:val="22"/>
                  <w:lang w:val="en-PH" w:eastAsia="en-US"/>
                </w:rPr>
                <w:t>0.016</w:t>
              </w:r>
            </w:ins>
          </w:p>
        </w:tc>
      </w:tr>
      <w:tr w:rsidR="00787B33" w:rsidRPr="00193040" w:rsidTr="00787B33">
        <w:trPr>
          <w:trHeight w:val="284"/>
          <w:ins w:id="6577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78" w:author="Diana Machado" w:date="2019-04-05T18:49:00Z"/>
                <w:rFonts w:ascii="Calibri" w:eastAsia="PMingLiU" w:hAnsi="Calibri" w:cs="Calibri"/>
                <w:color w:val="000000"/>
                <w:sz w:val="22"/>
                <w:szCs w:val="22"/>
                <w:lang w:val="en-PH" w:eastAsia="en-US"/>
              </w:rPr>
            </w:pPr>
            <w:ins w:id="65779"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80" w:author="Diana Machado" w:date="2019-04-05T18:49:00Z"/>
                <w:rFonts w:ascii="Calibri" w:eastAsia="PMingLiU" w:hAnsi="Calibri" w:cs="Calibri"/>
                <w:color w:val="000000"/>
                <w:sz w:val="22"/>
                <w:szCs w:val="22"/>
                <w:lang w:val="en-PH" w:eastAsia="en-US"/>
              </w:rPr>
            </w:pPr>
            <w:ins w:id="65781"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82" w:author="Diana Machado" w:date="2019-04-05T18:49:00Z"/>
                <w:rFonts w:ascii="Calibri" w:eastAsia="PMingLiU" w:hAnsi="Calibri" w:cs="Calibri"/>
                <w:color w:val="000000"/>
                <w:sz w:val="22"/>
                <w:szCs w:val="22"/>
                <w:lang w:val="en-PH" w:eastAsia="en-US"/>
              </w:rPr>
            </w:pPr>
            <w:ins w:id="65783" w:author="Diana Machado" w:date="2019-04-05T18:49:00Z">
              <w:r w:rsidRPr="00193040">
                <w:rPr>
                  <w:rFonts w:ascii="Calibri" w:eastAsia="PMingLiU" w:hAnsi="Calibri" w:cs="Calibri"/>
                  <w:color w:val="000000"/>
                  <w:sz w:val="22"/>
                  <w:szCs w:val="22"/>
                  <w:lang w:val="en-PH" w:eastAsia="en-US"/>
                </w:rPr>
                <w:t>1.15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84" w:author="Diana Machado" w:date="2019-04-05T18:49:00Z"/>
                <w:rFonts w:ascii="Calibri" w:eastAsia="PMingLiU" w:hAnsi="Calibri" w:cs="Calibri"/>
                <w:color w:val="000000"/>
                <w:sz w:val="22"/>
                <w:szCs w:val="22"/>
                <w:lang w:val="en-PH" w:eastAsia="en-US"/>
              </w:rPr>
            </w:pPr>
            <w:ins w:id="65785"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86" w:author="Diana Machado" w:date="2019-04-05T18:49:00Z"/>
                <w:rFonts w:ascii="Calibri" w:eastAsia="PMingLiU" w:hAnsi="Calibri" w:cs="Calibri"/>
                <w:color w:val="000000"/>
                <w:sz w:val="22"/>
                <w:szCs w:val="22"/>
                <w:lang w:val="en-PH" w:eastAsia="en-US"/>
              </w:rPr>
            </w:pPr>
            <w:ins w:id="65787" w:author="Diana Machado" w:date="2019-04-05T18:49:00Z">
              <w:r w:rsidRPr="00193040">
                <w:rPr>
                  <w:rFonts w:ascii="Calibri" w:eastAsia="PMingLiU" w:hAnsi="Calibri" w:cs="Calibri"/>
                  <w:color w:val="000000"/>
                  <w:sz w:val="22"/>
                  <w:szCs w:val="22"/>
                  <w:lang w:val="en-PH" w:eastAsia="en-US"/>
                </w:rPr>
                <w:t>0.13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88" w:author="Diana Machado" w:date="2019-04-05T18:49:00Z"/>
                <w:rFonts w:ascii="Calibri" w:eastAsia="PMingLiU" w:hAnsi="Calibri" w:cs="Calibri"/>
                <w:color w:val="000000"/>
                <w:sz w:val="22"/>
                <w:szCs w:val="22"/>
                <w:lang w:val="en-PH" w:eastAsia="en-US"/>
              </w:rPr>
            </w:pPr>
            <w:ins w:id="65789" w:author="Diana Machado" w:date="2019-04-05T18:49:00Z">
              <w:r w:rsidRPr="00193040">
                <w:rPr>
                  <w:rFonts w:ascii="Calibri" w:eastAsia="PMingLiU" w:hAnsi="Calibri" w:cs="Calibri"/>
                  <w:color w:val="000000"/>
                  <w:sz w:val="22"/>
                  <w:szCs w:val="22"/>
                  <w:lang w:val="en-PH" w:eastAsia="en-US"/>
                </w:rPr>
                <w:t>0.0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90" w:author="Diana Machado" w:date="2019-04-05T18:49:00Z"/>
                <w:rFonts w:ascii="Calibri" w:eastAsia="PMingLiU" w:hAnsi="Calibri" w:cs="Calibri"/>
                <w:color w:val="000000"/>
                <w:sz w:val="22"/>
                <w:szCs w:val="22"/>
                <w:lang w:val="en-PH" w:eastAsia="en-US"/>
              </w:rPr>
            </w:pPr>
            <w:ins w:id="6579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92" w:author="Diana Machado" w:date="2019-04-05T18:49:00Z"/>
                <w:rFonts w:ascii="Calibri" w:eastAsia="PMingLiU" w:hAnsi="Calibri" w:cs="Calibri"/>
                <w:color w:val="000000"/>
                <w:sz w:val="22"/>
                <w:szCs w:val="22"/>
                <w:lang w:val="en-PH" w:eastAsia="en-US"/>
              </w:rPr>
            </w:pPr>
            <w:ins w:id="65793"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794" w:author="Diana Machado" w:date="2019-04-05T18:49:00Z"/>
                <w:rFonts w:ascii="Calibri" w:eastAsia="PMingLiU" w:hAnsi="Calibri" w:cs="Calibri"/>
                <w:color w:val="000000"/>
                <w:sz w:val="22"/>
                <w:szCs w:val="22"/>
                <w:lang w:val="en-PH" w:eastAsia="en-US"/>
              </w:rPr>
            </w:pPr>
            <w:ins w:id="65795" w:author="Diana Machado" w:date="2019-04-05T18:49:00Z">
              <w:r w:rsidRPr="00193040">
                <w:rPr>
                  <w:rFonts w:ascii="Calibri" w:eastAsia="PMingLiU" w:hAnsi="Calibri" w:cs="Calibri"/>
                  <w:color w:val="000000"/>
                  <w:sz w:val="22"/>
                  <w:szCs w:val="22"/>
                  <w:lang w:val="en-PH" w:eastAsia="en-US"/>
                </w:rPr>
                <w:t>0.11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796" w:author="Diana Machado" w:date="2019-04-05T18:49:00Z"/>
                <w:rFonts w:ascii="Calibri" w:eastAsia="PMingLiU" w:hAnsi="Calibri" w:cs="Calibri"/>
                <w:color w:val="000000"/>
                <w:sz w:val="22"/>
                <w:szCs w:val="22"/>
                <w:lang w:val="en-PH" w:eastAsia="en-US"/>
              </w:rPr>
            </w:pPr>
            <w:ins w:id="65797"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579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7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00" w:author="Diana Machado" w:date="2019-04-05T18:49:00Z"/>
                <w:rFonts w:ascii="Calibri" w:eastAsia="PMingLiU" w:hAnsi="Calibri" w:cs="Calibri"/>
                <w:color w:val="000000"/>
                <w:sz w:val="22"/>
                <w:szCs w:val="22"/>
                <w:lang w:val="en-PH" w:eastAsia="en-US"/>
              </w:rPr>
            </w:pPr>
            <w:ins w:id="65801"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02" w:author="Diana Machado" w:date="2019-04-05T18:49:00Z"/>
                <w:rFonts w:ascii="Calibri" w:eastAsia="PMingLiU" w:hAnsi="Calibri" w:cs="Calibri"/>
                <w:color w:val="000000"/>
                <w:sz w:val="22"/>
                <w:szCs w:val="22"/>
                <w:lang w:val="en-PH" w:eastAsia="en-US"/>
              </w:rPr>
            </w:pPr>
            <w:ins w:id="65803"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04" w:author="Diana Machado" w:date="2019-04-05T18:49:00Z"/>
                <w:rFonts w:ascii="Calibri" w:eastAsia="PMingLiU" w:hAnsi="Calibri" w:cs="Calibri"/>
                <w:color w:val="000000"/>
                <w:sz w:val="22"/>
                <w:szCs w:val="22"/>
                <w:lang w:val="en-PH" w:eastAsia="en-US"/>
              </w:rPr>
            </w:pPr>
            <w:ins w:id="65805" w:author="Diana Machado" w:date="2019-04-05T18:49:00Z">
              <w:r w:rsidRPr="00193040">
                <w:rPr>
                  <w:rFonts w:ascii="Calibri" w:eastAsia="PMingLiU" w:hAnsi="Calibri" w:cs="Calibri"/>
                  <w:color w:val="000000"/>
                  <w:sz w:val="22"/>
                  <w:szCs w:val="22"/>
                  <w:lang w:val="en-PH" w:eastAsia="en-US"/>
                </w:rPr>
                <w:t>1.76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06" w:author="Diana Machado" w:date="2019-04-05T18:49:00Z"/>
                <w:rFonts w:ascii="Calibri" w:eastAsia="PMingLiU" w:hAnsi="Calibri" w:cs="Calibri"/>
                <w:color w:val="000000"/>
                <w:sz w:val="22"/>
                <w:szCs w:val="22"/>
                <w:lang w:val="en-PH" w:eastAsia="en-US"/>
              </w:rPr>
            </w:pPr>
            <w:ins w:id="65807"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08" w:author="Diana Machado" w:date="2019-04-05T18:49:00Z"/>
                <w:rFonts w:ascii="Calibri" w:eastAsia="PMingLiU" w:hAnsi="Calibri" w:cs="Calibri"/>
                <w:color w:val="000000"/>
                <w:sz w:val="22"/>
                <w:szCs w:val="22"/>
                <w:lang w:val="en-PH" w:eastAsia="en-US"/>
              </w:rPr>
            </w:pPr>
            <w:ins w:id="65809" w:author="Diana Machado" w:date="2019-04-05T18:49:00Z">
              <w:r w:rsidRPr="00193040">
                <w:rPr>
                  <w:rFonts w:ascii="Calibri" w:eastAsia="PMingLiU" w:hAnsi="Calibri" w:cs="Calibri"/>
                  <w:color w:val="000000"/>
                  <w:sz w:val="22"/>
                  <w:szCs w:val="22"/>
                  <w:lang w:val="en-PH" w:eastAsia="en-US"/>
                </w:rPr>
                <w:t>0.3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10" w:author="Diana Machado" w:date="2019-04-05T18:49:00Z"/>
                <w:rFonts w:ascii="Calibri" w:eastAsia="PMingLiU" w:hAnsi="Calibri" w:cs="Calibri"/>
                <w:color w:val="000000"/>
                <w:sz w:val="22"/>
                <w:szCs w:val="22"/>
                <w:lang w:val="en-PH" w:eastAsia="en-US"/>
              </w:rPr>
            </w:pPr>
            <w:ins w:id="65811" w:author="Diana Machado" w:date="2019-04-05T18:49:00Z">
              <w:r w:rsidRPr="00193040">
                <w:rPr>
                  <w:rFonts w:ascii="Calibri" w:eastAsia="PMingLiU" w:hAnsi="Calibri" w:cs="Calibri"/>
                  <w:color w:val="000000"/>
                  <w:sz w:val="22"/>
                  <w:szCs w:val="22"/>
                  <w:lang w:val="en-PH" w:eastAsia="en-US"/>
                </w:rPr>
                <w:t>0.06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12" w:author="Diana Machado" w:date="2019-04-05T18:49:00Z"/>
                <w:rFonts w:ascii="Calibri" w:eastAsia="PMingLiU" w:hAnsi="Calibri" w:cs="Calibri"/>
                <w:color w:val="000000"/>
                <w:sz w:val="22"/>
                <w:szCs w:val="22"/>
                <w:lang w:val="en-PH" w:eastAsia="en-US"/>
              </w:rPr>
            </w:pPr>
            <w:ins w:id="6581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14" w:author="Diana Machado" w:date="2019-04-05T18:49:00Z"/>
                <w:rFonts w:ascii="Calibri" w:eastAsia="PMingLiU" w:hAnsi="Calibri" w:cs="Calibri"/>
                <w:color w:val="000000"/>
                <w:sz w:val="22"/>
                <w:szCs w:val="22"/>
                <w:lang w:val="en-PH" w:eastAsia="en-US"/>
              </w:rPr>
            </w:pPr>
            <w:ins w:id="65815" w:author="Diana Machado" w:date="2019-04-05T18:49:00Z">
              <w:r w:rsidRPr="00193040">
                <w:rPr>
                  <w:rFonts w:ascii="Calibri" w:eastAsia="PMingLiU" w:hAnsi="Calibri" w:cs="Calibri"/>
                  <w:color w:val="000000"/>
                  <w:sz w:val="22"/>
                  <w:szCs w:val="22"/>
                  <w:lang w:val="en-PH" w:eastAsia="en-US"/>
                </w:rPr>
                <w:t>0.06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16" w:author="Diana Machado" w:date="2019-04-05T18:49:00Z"/>
                <w:rFonts w:ascii="Calibri" w:eastAsia="PMingLiU" w:hAnsi="Calibri" w:cs="Calibri"/>
                <w:color w:val="000000"/>
                <w:sz w:val="22"/>
                <w:szCs w:val="22"/>
                <w:lang w:val="en-PH" w:eastAsia="en-US"/>
              </w:rPr>
            </w:pPr>
            <w:ins w:id="65817" w:author="Diana Machado" w:date="2019-04-05T18:49:00Z">
              <w:r w:rsidRPr="00193040">
                <w:rPr>
                  <w:rFonts w:ascii="Calibri" w:eastAsia="PMingLiU" w:hAnsi="Calibri" w:cs="Calibri"/>
                  <w:color w:val="000000"/>
                  <w:sz w:val="22"/>
                  <w:szCs w:val="22"/>
                  <w:lang w:val="en-PH" w:eastAsia="en-US"/>
                </w:rPr>
                <w:t>0.17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18" w:author="Diana Machado" w:date="2019-04-05T18:49:00Z"/>
                <w:rFonts w:ascii="Calibri" w:eastAsia="PMingLiU" w:hAnsi="Calibri" w:cs="Calibri"/>
                <w:color w:val="000000"/>
                <w:sz w:val="22"/>
                <w:szCs w:val="22"/>
                <w:lang w:val="en-PH" w:eastAsia="en-US"/>
              </w:rPr>
            </w:pPr>
            <w:ins w:id="65819" w:author="Diana Machado" w:date="2019-04-05T18:49:00Z">
              <w:r w:rsidRPr="00193040">
                <w:rPr>
                  <w:rFonts w:ascii="Calibri" w:eastAsia="PMingLiU" w:hAnsi="Calibri" w:cs="Calibri"/>
                  <w:color w:val="000000"/>
                  <w:sz w:val="22"/>
                  <w:szCs w:val="22"/>
                  <w:lang w:val="en-PH" w:eastAsia="en-US"/>
                </w:rPr>
                <w:t>0.037</w:t>
              </w:r>
            </w:ins>
          </w:p>
        </w:tc>
      </w:tr>
      <w:tr w:rsidR="00787B33" w:rsidRPr="00193040" w:rsidTr="00787B33">
        <w:trPr>
          <w:trHeight w:val="284"/>
          <w:ins w:id="6582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8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22" w:author="Diana Machado" w:date="2019-04-05T18:49:00Z"/>
                <w:rFonts w:ascii="Calibri" w:eastAsia="PMingLiU" w:hAnsi="Calibri" w:cs="Calibri"/>
                <w:color w:val="000000"/>
                <w:sz w:val="22"/>
                <w:szCs w:val="22"/>
                <w:lang w:val="en-PH" w:eastAsia="en-US"/>
              </w:rPr>
            </w:pPr>
            <w:ins w:id="65823"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24" w:author="Diana Machado" w:date="2019-04-05T18:49:00Z"/>
                <w:rFonts w:ascii="Calibri" w:eastAsia="PMingLiU" w:hAnsi="Calibri" w:cs="Calibri"/>
                <w:color w:val="000000"/>
                <w:sz w:val="22"/>
                <w:szCs w:val="22"/>
                <w:lang w:val="en-PH" w:eastAsia="en-US"/>
              </w:rPr>
            </w:pPr>
            <w:ins w:id="65825"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26" w:author="Diana Machado" w:date="2019-04-05T18:49:00Z"/>
                <w:rFonts w:ascii="Calibri" w:eastAsia="PMingLiU" w:hAnsi="Calibri" w:cs="Calibri"/>
                <w:color w:val="000000"/>
                <w:sz w:val="22"/>
                <w:szCs w:val="22"/>
                <w:lang w:val="en-PH" w:eastAsia="en-US"/>
              </w:rPr>
            </w:pPr>
            <w:ins w:id="65827" w:author="Diana Machado" w:date="2019-04-05T18:49:00Z">
              <w:r w:rsidRPr="00193040">
                <w:rPr>
                  <w:rFonts w:ascii="Calibri" w:eastAsia="PMingLiU" w:hAnsi="Calibri" w:cs="Calibri"/>
                  <w:color w:val="000000"/>
                  <w:sz w:val="22"/>
                  <w:szCs w:val="22"/>
                  <w:lang w:val="en-PH" w:eastAsia="en-US"/>
                </w:rPr>
                <w:t>2.86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28" w:author="Diana Machado" w:date="2019-04-05T18:49:00Z"/>
                <w:rFonts w:ascii="Calibri" w:eastAsia="PMingLiU" w:hAnsi="Calibri" w:cs="Calibri"/>
                <w:color w:val="000000"/>
                <w:sz w:val="22"/>
                <w:szCs w:val="22"/>
                <w:lang w:val="en-PH" w:eastAsia="en-US"/>
              </w:rPr>
            </w:pPr>
            <w:ins w:id="65829"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30" w:author="Diana Machado" w:date="2019-04-05T18:49:00Z"/>
                <w:rFonts w:ascii="Calibri" w:eastAsia="PMingLiU" w:hAnsi="Calibri" w:cs="Calibri"/>
                <w:color w:val="000000"/>
                <w:sz w:val="22"/>
                <w:szCs w:val="22"/>
                <w:lang w:val="en-PH" w:eastAsia="en-US"/>
              </w:rPr>
            </w:pPr>
            <w:ins w:id="65831" w:author="Diana Machado" w:date="2019-04-05T18:49:00Z">
              <w:r w:rsidRPr="00193040">
                <w:rPr>
                  <w:rFonts w:ascii="Calibri" w:eastAsia="PMingLiU" w:hAnsi="Calibri" w:cs="Calibri"/>
                  <w:color w:val="000000"/>
                  <w:sz w:val="22"/>
                  <w:szCs w:val="22"/>
                  <w:lang w:val="en-PH" w:eastAsia="en-US"/>
                </w:rPr>
                <w:t>0.29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32" w:author="Diana Machado" w:date="2019-04-05T18:49:00Z"/>
                <w:rFonts w:ascii="Calibri" w:eastAsia="PMingLiU" w:hAnsi="Calibri" w:cs="Calibri"/>
                <w:color w:val="000000"/>
                <w:sz w:val="22"/>
                <w:szCs w:val="22"/>
                <w:lang w:val="en-PH" w:eastAsia="en-US"/>
              </w:rPr>
            </w:pPr>
            <w:ins w:id="65833"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34" w:author="Diana Machado" w:date="2019-04-05T18:49:00Z"/>
                <w:rFonts w:ascii="Calibri" w:eastAsia="PMingLiU" w:hAnsi="Calibri" w:cs="Calibri"/>
                <w:color w:val="000000"/>
                <w:sz w:val="22"/>
                <w:szCs w:val="22"/>
                <w:lang w:val="en-PH" w:eastAsia="en-US"/>
              </w:rPr>
            </w:pPr>
            <w:ins w:id="6583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36" w:author="Diana Machado" w:date="2019-04-05T18:49:00Z"/>
                <w:rFonts w:ascii="Calibri" w:eastAsia="PMingLiU" w:hAnsi="Calibri" w:cs="Calibri"/>
                <w:color w:val="000000"/>
                <w:sz w:val="22"/>
                <w:szCs w:val="22"/>
                <w:lang w:val="en-PH" w:eastAsia="en-US"/>
              </w:rPr>
            </w:pPr>
            <w:ins w:id="65837" w:author="Diana Machado" w:date="2019-04-05T18:49:00Z">
              <w:r w:rsidRPr="00193040">
                <w:rPr>
                  <w:rFonts w:ascii="Calibri" w:eastAsia="PMingLiU" w:hAnsi="Calibri" w:cs="Calibri"/>
                  <w:color w:val="000000"/>
                  <w:sz w:val="22"/>
                  <w:szCs w:val="22"/>
                  <w:lang w:val="en-PH" w:eastAsia="en-US"/>
                </w:rPr>
                <w:t>0.02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38" w:author="Diana Machado" w:date="2019-04-05T18:49:00Z"/>
                <w:rFonts w:ascii="Calibri" w:eastAsia="PMingLiU" w:hAnsi="Calibri" w:cs="Calibri"/>
                <w:color w:val="000000"/>
                <w:sz w:val="22"/>
                <w:szCs w:val="22"/>
                <w:lang w:val="en-PH" w:eastAsia="en-US"/>
              </w:rPr>
            </w:pPr>
            <w:ins w:id="65839" w:author="Diana Machado" w:date="2019-04-05T18:49:00Z">
              <w:r w:rsidRPr="00193040">
                <w:rPr>
                  <w:rFonts w:ascii="Calibri" w:eastAsia="PMingLiU" w:hAnsi="Calibri" w:cs="Calibri"/>
                  <w:color w:val="000000"/>
                  <w:sz w:val="22"/>
                  <w:szCs w:val="22"/>
                  <w:lang w:val="en-PH" w:eastAsia="en-US"/>
                </w:rPr>
                <w:t>0.10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40" w:author="Diana Machado" w:date="2019-04-05T18:49:00Z"/>
                <w:rFonts w:ascii="Calibri" w:eastAsia="PMingLiU" w:hAnsi="Calibri" w:cs="Calibri"/>
                <w:color w:val="000000"/>
                <w:sz w:val="22"/>
                <w:szCs w:val="22"/>
                <w:lang w:val="en-PH" w:eastAsia="en-US"/>
              </w:rPr>
            </w:pPr>
            <w:ins w:id="65841"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584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8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44" w:author="Diana Machado" w:date="2019-04-05T18:49:00Z"/>
                <w:rFonts w:ascii="Calibri" w:eastAsia="PMingLiU" w:hAnsi="Calibri" w:cs="Calibri"/>
                <w:color w:val="000000"/>
                <w:sz w:val="22"/>
                <w:szCs w:val="22"/>
                <w:lang w:val="en-PH" w:eastAsia="en-US"/>
              </w:rPr>
            </w:pPr>
            <w:ins w:id="65845"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46" w:author="Diana Machado" w:date="2019-04-05T18:49:00Z"/>
                <w:rFonts w:ascii="Calibri" w:eastAsia="PMingLiU" w:hAnsi="Calibri" w:cs="Calibri"/>
                <w:color w:val="000000"/>
                <w:sz w:val="22"/>
                <w:szCs w:val="22"/>
                <w:lang w:val="en-PH" w:eastAsia="en-US"/>
              </w:rPr>
            </w:pPr>
            <w:ins w:id="65847"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48" w:author="Diana Machado" w:date="2019-04-05T18:49:00Z"/>
                <w:rFonts w:ascii="Calibri" w:eastAsia="PMingLiU" w:hAnsi="Calibri" w:cs="Calibri"/>
                <w:color w:val="000000"/>
                <w:sz w:val="22"/>
                <w:szCs w:val="22"/>
                <w:lang w:val="en-PH" w:eastAsia="en-US"/>
              </w:rPr>
            </w:pPr>
            <w:ins w:id="65849" w:author="Diana Machado" w:date="2019-04-05T18:49:00Z">
              <w:r w:rsidRPr="00193040">
                <w:rPr>
                  <w:rFonts w:ascii="Calibri" w:eastAsia="PMingLiU" w:hAnsi="Calibri" w:cs="Calibri"/>
                  <w:color w:val="000000"/>
                  <w:sz w:val="22"/>
                  <w:szCs w:val="22"/>
                  <w:lang w:val="en-PH" w:eastAsia="en-US"/>
                </w:rPr>
                <w:t>0.9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50" w:author="Diana Machado" w:date="2019-04-05T18:49:00Z"/>
                <w:rFonts w:ascii="Calibri" w:eastAsia="PMingLiU" w:hAnsi="Calibri" w:cs="Calibri"/>
                <w:color w:val="000000"/>
                <w:sz w:val="22"/>
                <w:szCs w:val="22"/>
                <w:lang w:val="en-PH" w:eastAsia="en-US"/>
              </w:rPr>
            </w:pPr>
            <w:ins w:id="65851"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52" w:author="Diana Machado" w:date="2019-04-05T18:49:00Z"/>
                <w:rFonts w:ascii="Calibri" w:eastAsia="PMingLiU" w:hAnsi="Calibri" w:cs="Calibri"/>
                <w:color w:val="000000"/>
                <w:sz w:val="22"/>
                <w:szCs w:val="22"/>
                <w:lang w:val="en-PH" w:eastAsia="en-US"/>
              </w:rPr>
            </w:pPr>
            <w:ins w:id="65853" w:author="Diana Machado" w:date="2019-04-05T18:49:00Z">
              <w:r w:rsidRPr="00193040">
                <w:rPr>
                  <w:rFonts w:ascii="Calibri" w:eastAsia="PMingLiU" w:hAnsi="Calibri" w:cs="Calibri"/>
                  <w:color w:val="000000"/>
                  <w:sz w:val="22"/>
                  <w:szCs w:val="22"/>
                  <w:lang w:val="en-PH" w:eastAsia="en-US"/>
                </w:rPr>
                <w:t>0.14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54" w:author="Diana Machado" w:date="2019-04-05T18:49:00Z"/>
                <w:rFonts w:ascii="Calibri" w:eastAsia="PMingLiU" w:hAnsi="Calibri" w:cs="Calibri"/>
                <w:color w:val="000000"/>
                <w:sz w:val="22"/>
                <w:szCs w:val="22"/>
                <w:lang w:val="en-PH" w:eastAsia="en-US"/>
              </w:rPr>
            </w:pPr>
            <w:ins w:id="65855" w:author="Diana Machado" w:date="2019-04-05T18:49:00Z">
              <w:r w:rsidRPr="00193040">
                <w:rPr>
                  <w:rFonts w:ascii="Calibri" w:eastAsia="PMingLiU" w:hAnsi="Calibri" w:cs="Calibri"/>
                  <w:color w:val="000000"/>
                  <w:sz w:val="22"/>
                  <w:szCs w:val="22"/>
                  <w:lang w:val="en-PH" w:eastAsia="en-US"/>
                </w:rPr>
                <w:t>0.02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56" w:author="Diana Machado" w:date="2019-04-05T18:49:00Z"/>
                <w:rFonts w:ascii="Calibri" w:eastAsia="PMingLiU" w:hAnsi="Calibri" w:cs="Calibri"/>
                <w:color w:val="000000"/>
                <w:sz w:val="22"/>
                <w:szCs w:val="22"/>
                <w:lang w:val="en-PH" w:eastAsia="en-US"/>
              </w:rPr>
            </w:pPr>
            <w:ins w:id="6585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58" w:author="Diana Machado" w:date="2019-04-05T18:49:00Z"/>
                <w:rFonts w:ascii="Calibri" w:eastAsia="PMingLiU" w:hAnsi="Calibri" w:cs="Calibri"/>
                <w:color w:val="000000"/>
                <w:sz w:val="22"/>
                <w:szCs w:val="22"/>
                <w:lang w:val="en-PH" w:eastAsia="en-US"/>
              </w:rPr>
            </w:pPr>
            <w:ins w:id="65859"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60" w:author="Diana Machado" w:date="2019-04-05T18:49:00Z"/>
                <w:rFonts w:ascii="Calibri" w:eastAsia="PMingLiU" w:hAnsi="Calibri" w:cs="Calibri"/>
                <w:color w:val="000000"/>
                <w:sz w:val="22"/>
                <w:szCs w:val="22"/>
                <w:lang w:val="en-PH" w:eastAsia="en-US"/>
              </w:rPr>
            </w:pPr>
            <w:ins w:id="65861" w:author="Diana Machado" w:date="2019-04-05T18:49:00Z">
              <w:r w:rsidRPr="00193040">
                <w:rPr>
                  <w:rFonts w:ascii="Calibri" w:eastAsia="PMingLiU" w:hAnsi="Calibri" w:cs="Calibri"/>
                  <w:color w:val="000000"/>
                  <w:sz w:val="22"/>
                  <w:szCs w:val="22"/>
                  <w:lang w:val="en-PH" w:eastAsia="en-US"/>
                </w:rPr>
                <w:t>0.15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62" w:author="Diana Machado" w:date="2019-04-05T18:49:00Z"/>
                <w:rFonts w:ascii="Calibri" w:eastAsia="PMingLiU" w:hAnsi="Calibri" w:cs="Calibri"/>
                <w:color w:val="000000"/>
                <w:sz w:val="22"/>
                <w:szCs w:val="22"/>
                <w:lang w:val="en-PH" w:eastAsia="en-US"/>
              </w:rPr>
            </w:pPr>
            <w:ins w:id="65863" w:author="Diana Machado" w:date="2019-04-05T18:49:00Z">
              <w:r w:rsidRPr="00193040">
                <w:rPr>
                  <w:rFonts w:ascii="Calibri" w:eastAsia="PMingLiU" w:hAnsi="Calibri" w:cs="Calibri"/>
                  <w:color w:val="000000"/>
                  <w:sz w:val="22"/>
                  <w:szCs w:val="22"/>
                  <w:lang w:val="en-PH" w:eastAsia="en-US"/>
                </w:rPr>
                <w:t>0.027</w:t>
              </w:r>
            </w:ins>
          </w:p>
        </w:tc>
      </w:tr>
      <w:tr w:rsidR="00787B33" w:rsidRPr="00193040" w:rsidTr="00787B33">
        <w:trPr>
          <w:trHeight w:val="284"/>
          <w:ins w:id="6586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8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66" w:author="Diana Machado" w:date="2019-04-05T18:49:00Z"/>
                <w:rFonts w:ascii="Calibri" w:eastAsia="PMingLiU" w:hAnsi="Calibri" w:cs="Calibri"/>
                <w:color w:val="000000"/>
                <w:sz w:val="22"/>
                <w:szCs w:val="22"/>
                <w:lang w:val="en-PH" w:eastAsia="en-US"/>
              </w:rPr>
            </w:pPr>
            <w:ins w:id="65867"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68" w:author="Diana Machado" w:date="2019-04-05T18:49:00Z"/>
                <w:rFonts w:ascii="Calibri" w:eastAsia="PMingLiU" w:hAnsi="Calibri" w:cs="Calibri"/>
                <w:color w:val="000000"/>
                <w:sz w:val="22"/>
                <w:szCs w:val="22"/>
                <w:lang w:val="en-PH" w:eastAsia="en-US"/>
              </w:rPr>
            </w:pPr>
            <w:ins w:id="65869"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0" w:author="Diana Machado" w:date="2019-04-05T18:49:00Z"/>
                <w:rFonts w:ascii="Calibri" w:eastAsia="PMingLiU" w:hAnsi="Calibri" w:cs="Calibri"/>
                <w:color w:val="000000"/>
                <w:sz w:val="22"/>
                <w:szCs w:val="22"/>
                <w:lang w:val="en-PH" w:eastAsia="en-US"/>
              </w:rPr>
            </w:pPr>
            <w:ins w:id="65871" w:author="Diana Machado" w:date="2019-04-05T18:49:00Z">
              <w:r w:rsidRPr="00193040">
                <w:rPr>
                  <w:rFonts w:ascii="Calibri" w:eastAsia="PMingLiU" w:hAnsi="Calibri" w:cs="Calibri"/>
                  <w:color w:val="000000"/>
                  <w:sz w:val="22"/>
                  <w:szCs w:val="22"/>
                  <w:lang w:val="en-PH" w:eastAsia="en-US"/>
                </w:rPr>
                <w:t>2.6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2" w:author="Diana Machado" w:date="2019-04-05T18:49:00Z"/>
                <w:rFonts w:ascii="Calibri" w:eastAsia="PMingLiU" w:hAnsi="Calibri" w:cs="Calibri"/>
                <w:color w:val="000000"/>
                <w:sz w:val="22"/>
                <w:szCs w:val="22"/>
                <w:lang w:val="en-PH" w:eastAsia="en-US"/>
              </w:rPr>
            </w:pPr>
            <w:ins w:id="65873" w:author="Diana Machado" w:date="2019-04-05T18:49:00Z">
              <w:r w:rsidRPr="00193040">
                <w:rPr>
                  <w:rFonts w:ascii="Calibri" w:eastAsia="PMingLiU" w:hAnsi="Calibri" w:cs="Calibri"/>
                  <w:color w:val="000000"/>
                  <w:sz w:val="22"/>
                  <w:szCs w:val="22"/>
                  <w:lang w:val="en-PH" w:eastAsia="en-US"/>
                </w:rPr>
                <w:t>0.10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4" w:author="Diana Machado" w:date="2019-04-05T18:49:00Z"/>
                <w:rFonts w:ascii="Calibri" w:eastAsia="PMingLiU" w:hAnsi="Calibri" w:cs="Calibri"/>
                <w:color w:val="000000"/>
                <w:sz w:val="22"/>
                <w:szCs w:val="22"/>
                <w:lang w:val="en-PH" w:eastAsia="en-US"/>
              </w:rPr>
            </w:pPr>
            <w:ins w:id="65875" w:author="Diana Machado" w:date="2019-04-05T18:49:00Z">
              <w:r w:rsidRPr="00193040">
                <w:rPr>
                  <w:rFonts w:ascii="Calibri" w:eastAsia="PMingLiU" w:hAnsi="Calibri" w:cs="Calibri"/>
                  <w:color w:val="000000"/>
                  <w:sz w:val="22"/>
                  <w:szCs w:val="22"/>
                  <w:lang w:val="en-PH" w:eastAsia="en-US"/>
                </w:rPr>
                <w:t>0.22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76" w:author="Diana Machado" w:date="2019-04-05T18:49:00Z"/>
                <w:rFonts w:ascii="Calibri" w:eastAsia="PMingLiU" w:hAnsi="Calibri" w:cs="Calibri"/>
                <w:color w:val="000000"/>
                <w:sz w:val="22"/>
                <w:szCs w:val="22"/>
                <w:lang w:val="en-PH" w:eastAsia="en-US"/>
              </w:rPr>
            </w:pPr>
            <w:ins w:id="65877"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78" w:author="Diana Machado" w:date="2019-04-05T18:49:00Z"/>
                <w:rFonts w:ascii="Calibri" w:eastAsia="PMingLiU" w:hAnsi="Calibri" w:cs="Calibri"/>
                <w:color w:val="000000"/>
                <w:sz w:val="22"/>
                <w:szCs w:val="22"/>
                <w:lang w:val="en-PH" w:eastAsia="en-US"/>
              </w:rPr>
            </w:pPr>
            <w:ins w:id="6587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80" w:author="Diana Machado" w:date="2019-04-05T18:49:00Z"/>
                <w:rFonts w:ascii="Calibri" w:eastAsia="PMingLiU" w:hAnsi="Calibri" w:cs="Calibri"/>
                <w:color w:val="000000"/>
                <w:sz w:val="22"/>
                <w:szCs w:val="22"/>
                <w:lang w:val="en-PH" w:eastAsia="en-US"/>
              </w:rPr>
            </w:pPr>
            <w:ins w:id="65881" w:author="Diana Machado" w:date="2019-04-05T18:49:00Z">
              <w:r w:rsidRPr="00193040">
                <w:rPr>
                  <w:rFonts w:ascii="Calibri" w:eastAsia="PMingLiU" w:hAnsi="Calibri" w:cs="Calibri"/>
                  <w:color w:val="000000"/>
                  <w:sz w:val="22"/>
                  <w:szCs w:val="22"/>
                  <w:lang w:val="en-PH" w:eastAsia="en-US"/>
                </w:rPr>
                <w:t>0.03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882" w:author="Diana Machado" w:date="2019-04-05T18:49:00Z"/>
                <w:rFonts w:ascii="Calibri" w:eastAsia="PMingLiU" w:hAnsi="Calibri" w:cs="Calibri"/>
                <w:color w:val="000000"/>
                <w:sz w:val="22"/>
                <w:szCs w:val="22"/>
                <w:lang w:val="en-PH" w:eastAsia="en-US"/>
              </w:rPr>
            </w:pPr>
            <w:ins w:id="65883" w:author="Diana Machado" w:date="2019-04-05T18:49:00Z">
              <w:r w:rsidRPr="00193040">
                <w:rPr>
                  <w:rFonts w:ascii="Calibri" w:eastAsia="PMingLiU" w:hAnsi="Calibri" w:cs="Calibri"/>
                  <w:color w:val="000000"/>
                  <w:sz w:val="22"/>
                  <w:szCs w:val="22"/>
                  <w:lang w:val="en-PH" w:eastAsia="en-US"/>
                </w:rPr>
                <w:t>0.08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884" w:author="Diana Machado" w:date="2019-04-05T18:49:00Z"/>
                <w:rFonts w:ascii="Calibri" w:eastAsia="PMingLiU" w:hAnsi="Calibri" w:cs="Calibri"/>
                <w:color w:val="000000"/>
                <w:sz w:val="22"/>
                <w:szCs w:val="22"/>
                <w:lang w:val="en-PH" w:eastAsia="en-US"/>
              </w:rPr>
            </w:pPr>
            <w:ins w:id="65885" w:author="Diana Machado" w:date="2019-04-05T18:49:00Z">
              <w:r w:rsidRPr="00193040">
                <w:rPr>
                  <w:rFonts w:ascii="Calibri" w:eastAsia="PMingLiU" w:hAnsi="Calibri" w:cs="Calibri"/>
                  <w:color w:val="000000"/>
                  <w:sz w:val="22"/>
                  <w:szCs w:val="22"/>
                  <w:lang w:val="en-PH" w:eastAsia="en-US"/>
                </w:rPr>
                <w:t>0.022</w:t>
              </w:r>
            </w:ins>
          </w:p>
        </w:tc>
      </w:tr>
      <w:tr w:rsidR="00787B33" w:rsidRPr="00193040" w:rsidTr="00787B33">
        <w:trPr>
          <w:trHeight w:val="292"/>
          <w:ins w:id="65886"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8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888" w:author="Diana Machado" w:date="2019-04-05T18:49:00Z"/>
                <w:rFonts w:ascii="Calibri" w:eastAsia="PMingLiU" w:hAnsi="Calibri" w:cs="Calibri"/>
                <w:color w:val="000000"/>
                <w:sz w:val="22"/>
                <w:szCs w:val="22"/>
                <w:lang w:val="en-PH" w:eastAsia="en-US"/>
              </w:rPr>
            </w:pPr>
            <w:ins w:id="65889"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890" w:author="Diana Machado" w:date="2019-04-05T18:49:00Z"/>
                <w:rFonts w:ascii="Calibri" w:eastAsia="PMingLiU" w:hAnsi="Calibri" w:cs="Calibri"/>
                <w:color w:val="000000"/>
                <w:sz w:val="22"/>
                <w:szCs w:val="22"/>
                <w:lang w:val="en-PH" w:eastAsia="en-US"/>
              </w:rPr>
            </w:pPr>
            <w:ins w:id="65891"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892" w:author="Diana Machado" w:date="2019-04-05T18:49:00Z"/>
                <w:rFonts w:ascii="Calibri" w:eastAsia="PMingLiU" w:hAnsi="Calibri" w:cs="Calibri"/>
                <w:color w:val="000000"/>
                <w:sz w:val="22"/>
                <w:szCs w:val="22"/>
                <w:lang w:val="en-PH" w:eastAsia="en-US"/>
              </w:rPr>
            </w:pPr>
            <w:ins w:id="65893" w:author="Diana Machado" w:date="2019-04-05T18:49:00Z">
              <w:r w:rsidRPr="00193040">
                <w:rPr>
                  <w:rFonts w:ascii="Calibri" w:eastAsia="PMingLiU" w:hAnsi="Calibri" w:cs="Calibri"/>
                  <w:color w:val="000000"/>
                  <w:sz w:val="22"/>
                  <w:szCs w:val="22"/>
                  <w:lang w:val="en-PH" w:eastAsia="en-US"/>
                </w:rPr>
                <w:t>2.058</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894" w:author="Diana Machado" w:date="2019-04-05T18:49:00Z"/>
                <w:rFonts w:ascii="Calibri" w:eastAsia="PMingLiU" w:hAnsi="Calibri" w:cs="Calibri"/>
                <w:color w:val="000000"/>
                <w:sz w:val="22"/>
                <w:szCs w:val="22"/>
                <w:lang w:val="en-PH" w:eastAsia="en-US"/>
              </w:rPr>
            </w:pPr>
            <w:ins w:id="65895" w:author="Diana Machado" w:date="2019-04-05T18:49:00Z">
              <w:r w:rsidRPr="00193040">
                <w:rPr>
                  <w:rFonts w:ascii="Calibri" w:eastAsia="PMingLiU" w:hAnsi="Calibri" w:cs="Calibri"/>
                  <w:color w:val="000000"/>
                  <w:sz w:val="22"/>
                  <w:szCs w:val="22"/>
                  <w:lang w:val="en-PH" w:eastAsia="en-US"/>
                </w:rPr>
                <w:t>0.124</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896" w:author="Diana Machado" w:date="2019-04-05T18:49:00Z"/>
                <w:rFonts w:ascii="Calibri" w:eastAsia="PMingLiU" w:hAnsi="Calibri" w:cs="Calibri"/>
                <w:color w:val="000000"/>
                <w:sz w:val="22"/>
                <w:szCs w:val="22"/>
                <w:lang w:val="en-PH" w:eastAsia="en-US"/>
              </w:rPr>
            </w:pPr>
            <w:ins w:id="65897" w:author="Diana Machado" w:date="2019-04-05T18:49:00Z">
              <w:r w:rsidRPr="00193040">
                <w:rPr>
                  <w:rFonts w:ascii="Calibri" w:eastAsia="PMingLiU" w:hAnsi="Calibri" w:cs="Calibri"/>
                  <w:color w:val="000000"/>
                  <w:sz w:val="22"/>
                  <w:szCs w:val="22"/>
                  <w:lang w:val="en-PH" w:eastAsia="en-US"/>
                </w:rPr>
                <w:t>0.361</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898" w:author="Diana Machado" w:date="2019-04-05T18:49:00Z"/>
                <w:rFonts w:ascii="Calibri" w:eastAsia="PMingLiU" w:hAnsi="Calibri" w:cs="Calibri"/>
                <w:color w:val="000000"/>
                <w:sz w:val="22"/>
                <w:szCs w:val="22"/>
                <w:lang w:val="en-PH" w:eastAsia="en-US"/>
              </w:rPr>
            </w:pPr>
            <w:ins w:id="65899" w:author="Diana Machado" w:date="2019-04-05T18:49:00Z">
              <w:r w:rsidRPr="00193040">
                <w:rPr>
                  <w:rFonts w:ascii="Calibri" w:eastAsia="PMingLiU" w:hAnsi="Calibri" w:cs="Calibri"/>
                  <w:color w:val="000000"/>
                  <w:sz w:val="22"/>
                  <w:szCs w:val="22"/>
                  <w:lang w:val="en-PH" w:eastAsia="en-US"/>
                </w:rPr>
                <w:t>0.086</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900" w:author="Diana Machado" w:date="2019-04-05T18:49:00Z"/>
                <w:rFonts w:ascii="Calibri" w:eastAsia="PMingLiU" w:hAnsi="Calibri" w:cs="Calibri"/>
                <w:color w:val="000000"/>
                <w:sz w:val="22"/>
                <w:szCs w:val="22"/>
                <w:lang w:val="en-PH" w:eastAsia="en-US"/>
              </w:rPr>
            </w:pPr>
            <w:ins w:id="6590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902" w:author="Diana Machado" w:date="2019-04-05T18:49:00Z"/>
                <w:rFonts w:ascii="Calibri" w:eastAsia="PMingLiU" w:hAnsi="Calibri" w:cs="Calibri"/>
                <w:color w:val="000000"/>
                <w:sz w:val="22"/>
                <w:szCs w:val="22"/>
                <w:lang w:val="en-PH" w:eastAsia="en-US"/>
              </w:rPr>
            </w:pPr>
            <w:ins w:id="65903" w:author="Diana Machado" w:date="2019-04-05T18:49:00Z">
              <w:r w:rsidRPr="00193040">
                <w:rPr>
                  <w:rFonts w:ascii="Calibri" w:eastAsia="PMingLiU" w:hAnsi="Calibri" w:cs="Calibri"/>
                  <w:color w:val="000000"/>
                  <w:sz w:val="22"/>
                  <w:szCs w:val="22"/>
                  <w:lang w:val="en-PH" w:eastAsia="en-US"/>
                </w:rPr>
                <w:t>0.060</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5904" w:author="Diana Machado" w:date="2019-04-05T18:49:00Z"/>
                <w:rFonts w:ascii="Calibri" w:eastAsia="PMingLiU" w:hAnsi="Calibri" w:cs="Calibri"/>
                <w:color w:val="000000"/>
                <w:sz w:val="22"/>
                <w:szCs w:val="22"/>
                <w:lang w:val="en-PH" w:eastAsia="en-US"/>
              </w:rPr>
            </w:pPr>
            <w:ins w:id="65905" w:author="Diana Machado" w:date="2019-04-05T18:49:00Z">
              <w:r w:rsidRPr="00193040">
                <w:rPr>
                  <w:rFonts w:ascii="Calibri" w:eastAsia="PMingLiU" w:hAnsi="Calibri" w:cs="Calibri"/>
                  <w:color w:val="000000"/>
                  <w:sz w:val="22"/>
                  <w:szCs w:val="22"/>
                  <w:lang w:val="en-PH" w:eastAsia="en-US"/>
                </w:rPr>
                <w:t>0.175</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5906" w:author="Diana Machado" w:date="2019-04-05T18:49:00Z"/>
                <w:rFonts w:ascii="Calibri" w:eastAsia="PMingLiU" w:hAnsi="Calibri" w:cs="Calibri"/>
                <w:color w:val="000000"/>
                <w:sz w:val="22"/>
                <w:szCs w:val="22"/>
                <w:lang w:val="en-PH" w:eastAsia="en-US"/>
              </w:rPr>
            </w:pPr>
            <w:ins w:id="65907" w:author="Diana Machado" w:date="2019-04-05T18:49:00Z">
              <w:r w:rsidRPr="00193040">
                <w:rPr>
                  <w:rFonts w:ascii="Calibri" w:eastAsia="PMingLiU" w:hAnsi="Calibri" w:cs="Calibri"/>
                  <w:color w:val="000000"/>
                  <w:sz w:val="22"/>
                  <w:szCs w:val="22"/>
                  <w:lang w:val="en-PH" w:eastAsia="en-US"/>
                </w:rPr>
                <w:t>0.042</w:t>
              </w:r>
            </w:ins>
          </w:p>
        </w:tc>
      </w:tr>
      <w:tr w:rsidR="00787B33" w:rsidRPr="00193040" w:rsidTr="00787B33">
        <w:trPr>
          <w:trHeight w:val="284"/>
          <w:ins w:id="65908"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09" w:author="Diana Machado" w:date="2019-04-05T18:49:00Z"/>
                <w:rFonts w:ascii="Calibri" w:eastAsia="PMingLiU" w:hAnsi="Calibri" w:cs="Calibri"/>
                <w:color w:val="000000"/>
                <w:sz w:val="22"/>
                <w:szCs w:val="22"/>
                <w:lang w:val="en-PH" w:eastAsia="en-US"/>
              </w:rPr>
            </w:pPr>
            <w:ins w:id="65910" w:author="Diana Machado" w:date="2019-04-05T18:49:00Z">
              <w:r w:rsidRPr="00193040">
                <w:rPr>
                  <w:rFonts w:ascii="Calibri" w:eastAsia="PMingLiU" w:hAnsi="Calibri" w:cs="Calibri"/>
                  <w:color w:val="000000"/>
                  <w:sz w:val="22"/>
                  <w:szCs w:val="22"/>
                  <w:lang w:val="en-PH" w:eastAsia="en-US"/>
                </w:rPr>
                <w:t xml:space="preserve">Masonry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11" w:author="Diana Machado" w:date="2019-04-05T18:49:00Z"/>
                <w:rFonts w:ascii="Calibri" w:eastAsia="PMingLiU" w:hAnsi="Calibri" w:cs="Calibri"/>
                <w:color w:val="000000"/>
                <w:sz w:val="22"/>
                <w:szCs w:val="22"/>
                <w:lang w:val="en-PH" w:eastAsia="en-US"/>
              </w:rPr>
            </w:pPr>
            <w:ins w:id="65912"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13" w:author="Diana Machado" w:date="2019-04-05T18:49:00Z"/>
                <w:rFonts w:ascii="Calibri" w:eastAsia="PMingLiU" w:hAnsi="Calibri" w:cs="Calibri"/>
                <w:color w:val="000000"/>
                <w:sz w:val="22"/>
                <w:szCs w:val="22"/>
                <w:lang w:val="en-PH" w:eastAsia="en-US"/>
              </w:rPr>
            </w:pPr>
            <w:ins w:id="65914"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15" w:author="Diana Machado" w:date="2019-04-05T18:49:00Z"/>
                <w:rFonts w:ascii="Calibri" w:eastAsia="PMingLiU" w:hAnsi="Calibri" w:cs="Calibri"/>
                <w:color w:val="000000"/>
                <w:sz w:val="22"/>
                <w:szCs w:val="22"/>
                <w:lang w:val="en-PH" w:eastAsia="en-US"/>
              </w:rPr>
            </w:pPr>
            <w:ins w:id="65916" w:author="Diana Machado" w:date="2019-04-05T18:49:00Z">
              <w:r w:rsidRPr="00193040">
                <w:rPr>
                  <w:rFonts w:ascii="Calibri" w:eastAsia="PMingLiU" w:hAnsi="Calibri" w:cs="Calibri"/>
                  <w:color w:val="000000"/>
                  <w:sz w:val="22"/>
                  <w:szCs w:val="22"/>
                  <w:lang w:val="en-PH" w:eastAsia="en-US"/>
                </w:rPr>
                <w:t>2.881</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17" w:author="Diana Machado" w:date="2019-04-05T18:49:00Z"/>
                <w:rFonts w:ascii="Calibri" w:eastAsia="PMingLiU" w:hAnsi="Calibri" w:cs="Calibri"/>
                <w:color w:val="000000"/>
                <w:sz w:val="22"/>
                <w:szCs w:val="22"/>
                <w:lang w:val="en-PH" w:eastAsia="en-US"/>
              </w:rPr>
            </w:pPr>
            <w:ins w:id="65918"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19" w:author="Diana Machado" w:date="2019-04-05T18:49:00Z"/>
                <w:rFonts w:ascii="Calibri" w:eastAsia="PMingLiU" w:hAnsi="Calibri" w:cs="Calibri"/>
                <w:color w:val="000000"/>
                <w:sz w:val="22"/>
                <w:szCs w:val="22"/>
                <w:lang w:val="en-PH" w:eastAsia="en-US"/>
              </w:rPr>
            </w:pPr>
            <w:ins w:id="65920" w:author="Diana Machado" w:date="2019-04-05T18:49:00Z">
              <w:r w:rsidRPr="00193040">
                <w:rPr>
                  <w:rFonts w:ascii="Calibri" w:eastAsia="PMingLiU" w:hAnsi="Calibri" w:cs="Calibri"/>
                  <w:color w:val="000000"/>
                  <w:sz w:val="22"/>
                  <w:szCs w:val="22"/>
                  <w:lang w:val="en-PH" w:eastAsia="en-US"/>
                </w:rPr>
                <w:t>0.576</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21" w:author="Diana Machado" w:date="2019-04-05T18:49:00Z"/>
                <w:rFonts w:ascii="Calibri" w:eastAsia="PMingLiU" w:hAnsi="Calibri" w:cs="Calibri"/>
                <w:color w:val="000000"/>
                <w:sz w:val="22"/>
                <w:szCs w:val="22"/>
                <w:lang w:val="en-PH" w:eastAsia="en-US"/>
              </w:rPr>
            </w:pPr>
            <w:ins w:id="65922" w:author="Diana Machado" w:date="2019-04-05T18:49:00Z">
              <w:r w:rsidRPr="00193040">
                <w:rPr>
                  <w:rFonts w:ascii="Calibri" w:eastAsia="PMingLiU" w:hAnsi="Calibri" w:cs="Calibri"/>
                  <w:color w:val="000000"/>
                  <w:sz w:val="22"/>
                  <w:szCs w:val="22"/>
                  <w:lang w:val="en-PH" w:eastAsia="en-US"/>
                </w:rPr>
                <w:t>0.146</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23" w:author="Diana Machado" w:date="2019-04-05T18:49:00Z"/>
                <w:rFonts w:ascii="Calibri" w:eastAsia="PMingLiU" w:hAnsi="Calibri" w:cs="Calibri"/>
                <w:color w:val="000000"/>
                <w:sz w:val="22"/>
                <w:szCs w:val="22"/>
                <w:lang w:val="en-PH" w:eastAsia="en-US"/>
              </w:rPr>
            </w:pPr>
            <w:ins w:id="6592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25" w:author="Diana Machado" w:date="2019-04-05T18:49:00Z"/>
                <w:rFonts w:ascii="Calibri" w:eastAsia="PMingLiU" w:hAnsi="Calibri" w:cs="Calibri"/>
                <w:color w:val="000000"/>
                <w:sz w:val="22"/>
                <w:szCs w:val="22"/>
                <w:lang w:val="en-PH" w:eastAsia="en-US"/>
              </w:rPr>
            </w:pPr>
            <w:ins w:id="65926" w:author="Diana Machado" w:date="2019-04-05T18:49:00Z">
              <w:r w:rsidRPr="00193040">
                <w:rPr>
                  <w:rFonts w:ascii="Calibri" w:eastAsia="PMingLiU" w:hAnsi="Calibri" w:cs="Calibri"/>
                  <w:color w:val="000000"/>
                  <w:sz w:val="22"/>
                  <w:szCs w:val="22"/>
                  <w:lang w:val="en-PH" w:eastAsia="en-US"/>
                </w:rPr>
                <w:t>0.060</w:t>
              </w:r>
            </w:ins>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27" w:author="Diana Machado" w:date="2019-04-05T18:49:00Z"/>
                <w:rFonts w:ascii="Calibri" w:eastAsia="PMingLiU" w:hAnsi="Calibri" w:cs="Calibri"/>
                <w:color w:val="000000"/>
                <w:sz w:val="22"/>
                <w:szCs w:val="22"/>
                <w:lang w:val="en-PH" w:eastAsia="en-US"/>
              </w:rPr>
            </w:pPr>
            <w:ins w:id="65928" w:author="Diana Machado" w:date="2019-04-05T18:49:00Z">
              <w:r w:rsidRPr="00193040">
                <w:rPr>
                  <w:rFonts w:ascii="Calibri" w:eastAsia="PMingLiU" w:hAnsi="Calibri" w:cs="Calibri"/>
                  <w:color w:val="000000"/>
                  <w:sz w:val="22"/>
                  <w:szCs w:val="22"/>
                  <w:lang w:val="en-PH" w:eastAsia="en-US"/>
                </w:rPr>
                <w:t>0.2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29" w:author="Diana Machado" w:date="2019-04-05T18:49:00Z"/>
                <w:rFonts w:ascii="Calibri" w:eastAsia="PMingLiU" w:hAnsi="Calibri" w:cs="Calibri"/>
                <w:color w:val="000000"/>
                <w:sz w:val="22"/>
                <w:szCs w:val="22"/>
                <w:lang w:val="en-PH" w:eastAsia="en-US"/>
              </w:rPr>
            </w:pPr>
            <w:ins w:id="65930" w:author="Diana Machado" w:date="2019-04-05T18:49:00Z">
              <w:r w:rsidRPr="00193040">
                <w:rPr>
                  <w:rFonts w:ascii="Calibri" w:eastAsia="PMingLiU" w:hAnsi="Calibri" w:cs="Calibri"/>
                  <w:color w:val="000000"/>
                  <w:sz w:val="22"/>
                  <w:szCs w:val="22"/>
                  <w:lang w:val="en-PH" w:eastAsia="en-US"/>
                </w:rPr>
                <w:t>0.051</w:t>
              </w:r>
            </w:ins>
          </w:p>
        </w:tc>
      </w:tr>
      <w:tr w:rsidR="00787B33" w:rsidRPr="00193040" w:rsidTr="00787B33">
        <w:trPr>
          <w:trHeight w:val="284"/>
          <w:ins w:id="6593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32" w:author="Diana Machado" w:date="2019-04-05T18:49:00Z"/>
                <w:rFonts w:ascii="Calibri" w:eastAsia="PMingLiU" w:hAnsi="Calibri" w:cs="Calibri"/>
                <w:color w:val="000000"/>
                <w:sz w:val="22"/>
                <w:szCs w:val="22"/>
                <w:lang w:val="en-PH" w:eastAsia="en-US"/>
              </w:rPr>
            </w:pPr>
            <w:ins w:id="65933" w:author="Diana Machado" w:date="2019-04-05T18:49:00Z">
              <w:r w:rsidRPr="00193040">
                <w:rPr>
                  <w:rFonts w:ascii="Calibri" w:eastAsia="PMingLiU" w:hAnsi="Calibri" w:cs="Calibri"/>
                  <w:color w:val="000000"/>
                  <w:sz w:val="22"/>
                  <w:szCs w:val="22"/>
                  <w:lang w:val="en-PH" w:eastAsia="en-US"/>
                </w:rPr>
                <w:t>Owners</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34" w:author="Diana Machado" w:date="2019-04-05T18:49:00Z"/>
                <w:rFonts w:ascii="Calibri" w:eastAsia="PMingLiU" w:hAnsi="Calibri" w:cs="Calibri"/>
                <w:color w:val="000000"/>
                <w:sz w:val="22"/>
                <w:szCs w:val="22"/>
                <w:lang w:val="en-PH" w:eastAsia="en-US"/>
              </w:rPr>
            </w:pPr>
            <w:ins w:id="65935"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36" w:author="Diana Machado" w:date="2019-04-05T18:49:00Z"/>
                <w:rFonts w:ascii="Calibri" w:eastAsia="PMingLiU" w:hAnsi="Calibri" w:cs="Calibri"/>
                <w:color w:val="000000"/>
                <w:sz w:val="22"/>
                <w:szCs w:val="22"/>
                <w:lang w:val="en-PH" w:eastAsia="en-US"/>
              </w:rPr>
            </w:pPr>
            <w:ins w:id="65937"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38" w:author="Diana Machado" w:date="2019-04-05T18:49:00Z"/>
                <w:rFonts w:ascii="Calibri" w:eastAsia="PMingLiU" w:hAnsi="Calibri" w:cs="Calibri"/>
                <w:color w:val="000000"/>
                <w:sz w:val="22"/>
                <w:szCs w:val="22"/>
                <w:lang w:val="en-PH" w:eastAsia="en-US"/>
              </w:rPr>
            </w:pPr>
            <w:ins w:id="65939" w:author="Diana Machado" w:date="2019-04-05T18:49:00Z">
              <w:r w:rsidRPr="00193040">
                <w:rPr>
                  <w:rFonts w:ascii="Calibri" w:eastAsia="PMingLiU" w:hAnsi="Calibri" w:cs="Calibri"/>
                  <w:color w:val="000000"/>
                  <w:sz w:val="22"/>
                  <w:szCs w:val="22"/>
                  <w:lang w:val="en-PH" w:eastAsia="en-US"/>
                </w:rPr>
                <w:t>3.9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40" w:author="Diana Machado" w:date="2019-04-05T18:49:00Z"/>
                <w:rFonts w:ascii="Calibri" w:eastAsia="PMingLiU" w:hAnsi="Calibri" w:cs="Calibri"/>
                <w:color w:val="000000"/>
                <w:sz w:val="22"/>
                <w:szCs w:val="22"/>
                <w:lang w:val="en-PH" w:eastAsia="en-US"/>
              </w:rPr>
            </w:pPr>
            <w:ins w:id="65941"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42" w:author="Diana Machado" w:date="2019-04-05T18:49:00Z"/>
                <w:rFonts w:ascii="Calibri" w:eastAsia="PMingLiU" w:hAnsi="Calibri" w:cs="Calibri"/>
                <w:color w:val="000000"/>
                <w:sz w:val="22"/>
                <w:szCs w:val="22"/>
                <w:lang w:val="en-PH" w:eastAsia="en-US"/>
              </w:rPr>
            </w:pPr>
            <w:ins w:id="65943" w:author="Diana Machado" w:date="2019-04-05T18:49:00Z">
              <w:r w:rsidRPr="00193040">
                <w:rPr>
                  <w:rFonts w:ascii="Calibri" w:eastAsia="PMingLiU" w:hAnsi="Calibri" w:cs="Calibri"/>
                  <w:color w:val="000000"/>
                  <w:sz w:val="22"/>
                  <w:szCs w:val="22"/>
                  <w:lang w:val="en-PH" w:eastAsia="en-US"/>
                </w:rPr>
                <w:t>0.38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44" w:author="Diana Machado" w:date="2019-04-05T18:49:00Z"/>
                <w:rFonts w:ascii="Calibri" w:eastAsia="PMingLiU" w:hAnsi="Calibri" w:cs="Calibri"/>
                <w:color w:val="000000"/>
                <w:sz w:val="22"/>
                <w:szCs w:val="22"/>
                <w:lang w:val="en-PH" w:eastAsia="en-US"/>
              </w:rPr>
            </w:pPr>
            <w:ins w:id="65945" w:author="Diana Machado" w:date="2019-04-05T18:49:00Z">
              <w:r w:rsidRPr="00193040">
                <w:rPr>
                  <w:rFonts w:ascii="Calibri" w:eastAsia="PMingLiU" w:hAnsi="Calibri" w:cs="Calibri"/>
                  <w:color w:val="000000"/>
                  <w:sz w:val="22"/>
                  <w:szCs w:val="22"/>
                  <w:lang w:val="en-PH" w:eastAsia="en-US"/>
                </w:rPr>
                <w:t>0.07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46" w:author="Diana Machado" w:date="2019-04-05T18:49:00Z"/>
                <w:rFonts w:ascii="Calibri" w:eastAsia="PMingLiU" w:hAnsi="Calibri" w:cs="Calibri"/>
                <w:color w:val="000000"/>
                <w:sz w:val="22"/>
                <w:szCs w:val="22"/>
                <w:lang w:val="en-PH" w:eastAsia="en-US"/>
              </w:rPr>
            </w:pPr>
            <w:ins w:id="6594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48" w:author="Diana Machado" w:date="2019-04-05T18:49:00Z"/>
                <w:rFonts w:ascii="Calibri" w:eastAsia="PMingLiU" w:hAnsi="Calibri" w:cs="Calibri"/>
                <w:color w:val="000000"/>
                <w:sz w:val="22"/>
                <w:szCs w:val="22"/>
                <w:lang w:val="en-PH" w:eastAsia="en-US"/>
              </w:rPr>
            </w:pPr>
            <w:ins w:id="65949"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50" w:author="Diana Machado" w:date="2019-04-05T18:49:00Z"/>
                <w:rFonts w:ascii="Calibri" w:eastAsia="PMingLiU" w:hAnsi="Calibri" w:cs="Calibri"/>
                <w:color w:val="000000"/>
                <w:sz w:val="22"/>
                <w:szCs w:val="22"/>
                <w:lang w:val="en-PH" w:eastAsia="en-US"/>
              </w:rPr>
            </w:pPr>
            <w:ins w:id="65951" w:author="Diana Machado" w:date="2019-04-05T18:49:00Z">
              <w:r w:rsidRPr="00193040">
                <w:rPr>
                  <w:rFonts w:ascii="Calibri" w:eastAsia="PMingLiU" w:hAnsi="Calibri" w:cs="Calibri"/>
                  <w:color w:val="000000"/>
                  <w:sz w:val="22"/>
                  <w:szCs w:val="22"/>
                  <w:lang w:val="en-PH" w:eastAsia="en-US"/>
                </w:rPr>
                <w:t>0.09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52" w:author="Diana Machado" w:date="2019-04-05T18:49:00Z"/>
                <w:rFonts w:ascii="Calibri" w:eastAsia="PMingLiU" w:hAnsi="Calibri" w:cs="Calibri"/>
                <w:color w:val="000000"/>
                <w:sz w:val="22"/>
                <w:szCs w:val="22"/>
                <w:lang w:val="en-PH" w:eastAsia="en-US"/>
              </w:rPr>
            </w:pPr>
            <w:ins w:id="65953"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595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56" w:author="Diana Machado" w:date="2019-04-05T18:49:00Z"/>
                <w:rFonts w:ascii="Calibri" w:eastAsia="PMingLiU" w:hAnsi="Calibri" w:cs="Calibri"/>
                <w:color w:val="000000"/>
                <w:sz w:val="22"/>
                <w:szCs w:val="22"/>
                <w:lang w:val="en-PH" w:eastAsia="en-US"/>
              </w:rPr>
            </w:pPr>
            <w:ins w:id="65957"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58" w:author="Diana Machado" w:date="2019-04-05T18:49:00Z"/>
                <w:rFonts w:ascii="Calibri" w:eastAsia="PMingLiU" w:hAnsi="Calibri" w:cs="Calibri"/>
                <w:color w:val="000000"/>
                <w:sz w:val="22"/>
                <w:szCs w:val="22"/>
                <w:lang w:val="en-PH" w:eastAsia="en-US"/>
              </w:rPr>
            </w:pPr>
            <w:ins w:id="65959"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60" w:author="Diana Machado" w:date="2019-04-05T18:49:00Z"/>
                <w:rFonts w:ascii="Calibri" w:eastAsia="PMingLiU" w:hAnsi="Calibri" w:cs="Calibri"/>
                <w:color w:val="000000"/>
                <w:sz w:val="22"/>
                <w:szCs w:val="22"/>
                <w:lang w:val="en-PH" w:eastAsia="en-US"/>
              </w:rPr>
            </w:pPr>
            <w:ins w:id="65961" w:author="Diana Machado" w:date="2019-04-05T18:49:00Z">
              <w:r w:rsidRPr="00193040">
                <w:rPr>
                  <w:rFonts w:ascii="Calibri" w:eastAsia="PMingLiU" w:hAnsi="Calibri" w:cs="Calibri"/>
                  <w:color w:val="000000"/>
                  <w:sz w:val="22"/>
                  <w:szCs w:val="22"/>
                  <w:lang w:val="en-PH" w:eastAsia="en-US"/>
                </w:rPr>
                <w:t>3.80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62" w:author="Diana Machado" w:date="2019-04-05T18:49:00Z"/>
                <w:rFonts w:ascii="Calibri" w:eastAsia="PMingLiU" w:hAnsi="Calibri" w:cs="Calibri"/>
                <w:color w:val="000000"/>
                <w:sz w:val="22"/>
                <w:szCs w:val="22"/>
                <w:lang w:val="en-PH" w:eastAsia="en-US"/>
              </w:rPr>
            </w:pPr>
            <w:ins w:id="65963"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64" w:author="Diana Machado" w:date="2019-04-05T18:49:00Z"/>
                <w:rFonts w:ascii="Calibri" w:eastAsia="PMingLiU" w:hAnsi="Calibri" w:cs="Calibri"/>
                <w:color w:val="000000"/>
                <w:sz w:val="22"/>
                <w:szCs w:val="22"/>
                <w:lang w:val="en-PH" w:eastAsia="en-US"/>
              </w:rPr>
            </w:pPr>
            <w:ins w:id="65965" w:author="Diana Machado" w:date="2019-04-05T18:49:00Z">
              <w:r w:rsidRPr="00193040">
                <w:rPr>
                  <w:rFonts w:ascii="Calibri" w:eastAsia="PMingLiU" w:hAnsi="Calibri" w:cs="Calibri"/>
                  <w:color w:val="000000"/>
                  <w:sz w:val="22"/>
                  <w:szCs w:val="22"/>
                  <w:lang w:val="en-PH" w:eastAsia="en-US"/>
                </w:rPr>
                <w:t>0.3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66" w:author="Diana Machado" w:date="2019-04-05T18:49:00Z"/>
                <w:rFonts w:ascii="Calibri" w:eastAsia="PMingLiU" w:hAnsi="Calibri" w:cs="Calibri"/>
                <w:color w:val="000000"/>
                <w:sz w:val="22"/>
                <w:szCs w:val="22"/>
                <w:lang w:val="en-PH" w:eastAsia="en-US"/>
              </w:rPr>
            </w:pPr>
            <w:ins w:id="65967" w:author="Diana Machado" w:date="2019-04-05T18:49:00Z">
              <w:r w:rsidRPr="00193040">
                <w:rPr>
                  <w:rFonts w:ascii="Calibri" w:eastAsia="PMingLiU" w:hAnsi="Calibri" w:cs="Calibri"/>
                  <w:color w:val="000000"/>
                  <w:sz w:val="22"/>
                  <w:szCs w:val="22"/>
                  <w:lang w:val="en-PH" w:eastAsia="en-US"/>
                </w:rPr>
                <w:t>0.0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68" w:author="Diana Machado" w:date="2019-04-05T18:49:00Z"/>
                <w:rFonts w:ascii="Calibri" w:eastAsia="PMingLiU" w:hAnsi="Calibri" w:cs="Calibri"/>
                <w:color w:val="000000"/>
                <w:sz w:val="22"/>
                <w:szCs w:val="22"/>
                <w:lang w:val="en-PH" w:eastAsia="en-US"/>
              </w:rPr>
            </w:pPr>
            <w:ins w:id="6596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70" w:author="Diana Machado" w:date="2019-04-05T18:49:00Z"/>
                <w:rFonts w:ascii="Calibri" w:eastAsia="PMingLiU" w:hAnsi="Calibri" w:cs="Calibri"/>
                <w:color w:val="000000"/>
                <w:sz w:val="22"/>
                <w:szCs w:val="22"/>
                <w:lang w:val="en-PH" w:eastAsia="en-US"/>
              </w:rPr>
            </w:pPr>
            <w:ins w:id="65971"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72" w:author="Diana Machado" w:date="2019-04-05T18:49:00Z"/>
                <w:rFonts w:ascii="Calibri" w:eastAsia="PMingLiU" w:hAnsi="Calibri" w:cs="Calibri"/>
                <w:color w:val="000000"/>
                <w:sz w:val="22"/>
                <w:szCs w:val="22"/>
                <w:lang w:val="en-PH" w:eastAsia="en-US"/>
              </w:rPr>
            </w:pPr>
            <w:ins w:id="65973" w:author="Diana Machado" w:date="2019-04-05T18:49:00Z">
              <w:r w:rsidRPr="00193040">
                <w:rPr>
                  <w:rFonts w:ascii="Calibri" w:eastAsia="PMingLiU" w:hAnsi="Calibri" w:cs="Calibri"/>
                  <w:color w:val="000000"/>
                  <w:sz w:val="22"/>
                  <w:szCs w:val="22"/>
                  <w:lang w:val="en-PH" w:eastAsia="en-US"/>
                </w:rPr>
                <w:t>0.09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74" w:author="Diana Machado" w:date="2019-04-05T18:49:00Z"/>
                <w:rFonts w:ascii="Calibri" w:eastAsia="PMingLiU" w:hAnsi="Calibri" w:cs="Calibri"/>
                <w:color w:val="000000"/>
                <w:sz w:val="22"/>
                <w:szCs w:val="22"/>
                <w:lang w:val="en-PH" w:eastAsia="en-US"/>
              </w:rPr>
            </w:pPr>
            <w:ins w:id="65975"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597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78" w:author="Diana Machado" w:date="2019-04-05T18:49:00Z"/>
                <w:rFonts w:ascii="Calibri" w:eastAsia="PMingLiU" w:hAnsi="Calibri" w:cs="Calibri"/>
                <w:color w:val="000000"/>
                <w:sz w:val="22"/>
                <w:szCs w:val="22"/>
                <w:lang w:val="en-PH" w:eastAsia="en-US"/>
              </w:rPr>
            </w:pPr>
            <w:ins w:id="65979"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80" w:author="Diana Machado" w:date="2019-04-05T18:49:00Z"/>
                <w:rFonts w:ascii="Calibri" w:eastAsia="PMingLiU" w:hAnsi="Calibri" w:cs="Calibri"/>
                <w:color w:val="000000"/>
                <w:sz w:val="22"/>
                <w:szCs w:val="22"/>
                <w:lang w:val="en-PH" w:eastAsia="en-US"/>
              </w:rPr>
            </w:pPr>
            <w:ins w:id="65981"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82" w:author="Diana Machado" w:date="2019-04-05T18:49:00Z"/>
                <w:rFonts w:ascii="Calibri" w:eastAsia="PMingLiU" w:hAnsi="Calibri" w:cs="Calibri"/>
                <w:color w:val="000000"/>
                <w:sz w:val="22"/>
                <w:szCs w:val="22"/>
                <w:lang w:val="en-PH" w:eastAsia="en-US"/>
              </w:rPr>
            </w:pPr>
            <w:ins w:id="65983" w:author="Diana Machado" w:date="2019-04-05T18:49:00Z">
              <w:r w:rsidRPr="00193040">
                <w:rPr>
                  <w:rFonts w:ascii="Calibri" w:eastAsia="PMingLiU" w:hAnsi="Calibri" w:cs="Calibri"/>
                  <w:color w:val="000000"/>
                  <w:sz w:val="22"/>
                  <w:szCs w:val="22"/>
                  <w:lang w:val="en-PH" w:eastAsia="en-US"/>
                </w:rPr>
                <w:t>6.09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84" w:author="Diana Machado" w:date="2019-04-05T18:49:00Z"/>
                <w:rFonts w:ascii="Calibri" w:eastAsia="PMingLiU" w:hAnsi="Calibri" w:cs="Calibri"/>
                <w:color w:val="000000"/>
                <w:sz w:val="22"/>
                <w:szCs w:val="22"/>
                <w:lang w:val="en-PH" w:eastAsia="en-US"/>
              </w:rPr>
            </w:pPr>
            <w:ins w:id="65985" w:author="Diana Machado" w:date="2019-04-05T18:49:00Z">
              <w:r w:rsidRPr="00193040">
                <w:rPr>
                  <w:rFonts w:ascii="Calibri" w:eastAsia="PMingLiU" w:hAnsi="Calibri" w:cs="Calibri"/>
                  <w:color w:val="000000"/>
                  <w:sz w:val="22"/>
                  <w:szCs w:val="22"/>
                  <w:lang w:val="en-PH" w:eastAsia="en-US"/>
                </w:rPr>
                <w:t>0.1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86" w:author="Diana Machado" w:date="2019-04-05T18:49:00Z"/>
                <w:rFonts w:ascii="Calibri" w:eastAsia="PMingLiU" w:hAnsi="Calibri" w:cs="Calibri"/>
                <w:color w:val="000000"/>
                <w:sz w:val="22"/>
                <w:szCs w:val="22"/>
                <w:lang w:val="en-PH" w:eastAsia="en-US"/>
              </w:rPr>
            </w:pPr>
            <w:ins w:id="65987" w:author="Diana Machado" w:date="2019-04-05T18:49:00Z">
              <w:r w:rsidRPr="00193040">
                <w:rPr>
                  <w:rFonts w:ascii="Calibri" w:eastAsia="PMingLiU" w:hAnsi="Calibri" w:cs="Calibri"/>
                  <w:color w:val="000000"/>
                  <w:sz w:val="22"/>
                  <w:szCs w:val="22"/>
                  <w:lang w:val="en-PH" w:eastAsia="en-US"/>
                </w:rPr>
                <w:t>0.7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88" w:author="Diana Machado" w:date="2019-04-05T18:49:00Z"/>
                <w:rFonts w:ascii="Calibri" w:eastAsia="PMingLiU" w:hAnsi="Calibri" w:cs="Calibri"/>
                <w:color w:val="000000"/>
                <w:sz w:val="22"/>
                <w:szCs w:val="22"/>
                <w:lang w:val="en-PH" w:eastAsia="en-US"/>
              </w:rPr>
            </w:pPr>
            <w:ins w:id="65989" w:author="Diana Machado" w:date="2019-04-05T18:49:00Z">
              <w:r w:rsidRPr="00193040">
                <w:rPr>
                  <w:rFonts w:ascii="Calibri" w:eastAsia="PMingLiU" w:hAnsi="Calibri" w:cs="Calibri"/>
                  <w:color w:val="000000"/>
                  <w:sz w:val="22"/>
                  <w:szCs w:val="22"/>
                  <w:lang w:val="en-PH" w:eastAsia="en-US"/>
                </w:rPr>
                <w:t>0.1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90" w:author="Diana Machado" w:date="2019-04-05T18:49:00Z"/>
                <w:rFonts w:ascii="Calibri" w:eastAsia="PMingLiU" w:hAnsi="Calibri" w:cs="Calibri"/>
                <w:color w:val="000000"/>
                <w:sz w:val="22"/>
                <w:szCs w:val="22"/>
                <w:lang w:val="en-PH" w:eastAsia="en-US"/>
              </w:rPr>
            </w:pPr>
            <w:ins w:id="6599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92" w:author="Diana Machado" w:date="2019-04-05T18:49:00Z"/>
                <w:rFonts w:ascii="Calibri" w:eastAsia="PMingLiU" w:hAnsi="Calibri" w:cs="Calibri"/>
                <w:color w:val="000000"/>
                <w:sz w:val="22"/>
                <w:szCs w:val="22"/>
                <w:lang w:val="en-PH" w:eastAsia="en-US"/>
              </w:rPr>
            </w:pPr>
            <w:ins w:id="65993"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5994" w:author="Diana Machado" w:date="2019-04-05T18:49:00Z"/>
                <w:rFonts w:ascii="Calibri" w:eastAsia="PMingLiU" w:hAnsi="Calibri" w:cs="Calibri"/>
                <w:color w:val="000000"/>
                <w:sz w:val="22"/>
                <w:szCs w:val="22"/>
                <w:lang w:val="en-PH" w:eastAsia="en-US"/>
              </w:rPr>
            </w:pPr>
            <w:ins w:id="65995" w:author="Diana Machado" w:date="2019-04-05T18:49:00Z">
              <w:r w:rsidRPr="00193040">
                <w:rPr>
                  <w:rFonts w:ascii="Calibri" w:eastAsia="PMingLiU" w:hAnsi="Calibri" w:cs="Calibri"/>
                  <w:color w:val="000000"/>
                  <w:sz w:val="22"/>
                  <w:szCs w:val="22"/>
                  <w:lang w:val="en-PH" w:eastAsia="en-US"/>
                </w:rPr>
                <w:t>0.1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5996" w:author="Diana Machado" w:date="2019-04-05T18:49:00Z"/>
                <w:rFonts w:ascii="Calibri" w:eastAsia="PMingLiU" w:hAnsi="Calibri" w:cs="Calibri"/>
                <w:color w:val="000000"/>
                <w:sz w:val="22"/>
                <w:szCs w:val="22"/>
                <w:lang w:val="en-PH" w:eastAsia="en-US"/>
              </w:rPr>
            </w:pPr>
            <w:ins w:id="65997" w:author="Diana Machado" w:date="2019-04-05T18:49:00Z">
              <w:r w:rsidRPr="00193040">
                <w:rPr>
                  <w:rFonts w:ascii="Calibri" w:eastAsia="PMingLiU" w:hAnsi="Calibri" w:cs="Calibri"/>
                  <w:color w:val="000000"/>
                  <w:sz w:val="22"/>
                  <w:szCs w:val="22"/>
                  <w:lang w:val="en-PH" w:eastAsia="en-US"/>
                </w:rPr>
                <w:t>0.030</w:t>
              </w:r>
            </w:ins>
          </w:p>
        </w:tc>
      </w:tr>
      <w:tr w:rsidR="00787B33" w:rsidRPr="00193040" w:rsidTr="00787B33">
        <w:trPr>
          <w:trHeight w:val="284"/>
          <w:ins w:id="6599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59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00" w:author="Diana Machado" w:date="2019-04-05T18:49:00Z"/>
                <w:rFonts w:ascii="Calibri" w:eastAsia="PMingLiU" w:hAnsi="Calibri" w:cs="Calibri"/>
                <w:color w:val="000000"/>
                <w:sz w:val="22"/>
                <w:szCs w:val="22"/>
                <w:lang w:val="en-PH" w:eastAsia="en-US"/>
              </w:rPr>
            </w:pPr>
            <w:ins w:id="66001"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02" w:author="Diana Machado" w:date="2019-04-05T18:49:00Z"/>
                <w:rFonts w:ascii="Calibri" w:eastAsia="PMingLiU" w:hAnsi="Calibri" w:cs="Calibri"/>
                <w:color w:val="000000"/>
                <w:sz w:val="22"/>
                <w:szCs w:val="22"/>
                <w:lang w:val="en-PH" w:eastAsia="en-US"/>
              </w:rPr>
            </w:pPr>
            <w:ins w:id="66003"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04" w:author="Diana Machado" w:date="2019-04-05T18:49:00Z"/>
                <w:rFonts w:ascii="Calibri" w:eastAsia="PMingLiU" w:hAnsi="Calibri" w:cs="Calibri"/>
                <w:color w:val="000000"/>
                <w:sz w:val="22"/>
                <w:szCs w:val="22"/>
                <w:lang w:val="en-PH" w:eastAsia="en-US"/>
              </w:rPr>
            </w:pPr>
            <w:ins w:id="66005" w:author="Diana Machado" w:date="2019-04-05T18:49:00Z">
              <w:r w:rsidRPr="00193040">
                <w:rPr>
                  <w:rFonts w:ascii="Calibri" w:eastAsia="PMingLiU" w:hAnsi="Calibri" w:cs="Calibri"/>
                  <w:color w:val="000000"/>
                  <w:sz w:val="22"/>
                  <w:szCs w:val="22"/>
                  <w:lang w:val="en-PH" w:eastAsia="en-US"/>
                </w:rPr>
                <w:t>9.38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06" w:author="Diana Machado" w:date="2019-04-05T18:49:00Z"/>
                <w:rFonts w:ascii="Calibri" w:eastAsia="PMingLiU" w:hAnsi="Calibri" w:cs="Calibri"/>
                <w:color w:val="000000"/>
                <w:sz w:val="22"/>
                <w:szCs w:val="22"/>
                <w:lang w:val="en-PH" w:eastAsia="en-US"/>
              </w:rPr>
            </w:pPr>
            <w:ins w:id="66007" w:author="Diana Machado" w:date="2019-04-05T18:49:00Z">
              <w:r w:rsidRPr="00193040">
                <w:rPr>
                  <w:rFonts w:ascii="Calibri" w:eastAsia="PMingLiU" w:hAnsi="Calibri" w:cs="Calibri"/>
                  <w:color w:val="000000"/>
                  <w:sz w:val="22"/>
                  <w:szCs w:val="22"/>
                  <w:lang w:val="en-PH" w:eastAsia="en-US"/>
                </w:rPr>
                <w:t>0.2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08" w:author="Diana Machado" w:date="2019-04-05T18:49:00Z"/>
                <w:rFonts w:ascii="Calibri" w:eastAsia="PMingLiU" w:hAnsi="Calibri" w:cs="Calibri"/>
                <w:color w:val="000000"/>
                <w:sz w:val="22"/>
                <w:szCs w:val="22"/>
                <w:lang w:val="en-PH" w:eastAsia="en-US"/>
              </w:rPr>
            </w:pPr>
            <w:ins w:id="66009" w:author="Diana Machado" w:date="2019-04-05T18:49:00Z">
              <w:r w:rsidRPr="00193040">
                <w:rPr>
                  <w:rFonts w:ascii="Calibri" w:eastAsia="PMingLiU" w:hAnsi="Calibri" w:cs="Calibri"/>
                  <w:color w:val="000000"/>
                  <w:sz w:val="22"/>
                  <w:szCs w:val="22"/>
                  <w:lang w:val="en-PH" w:eastAsia="en-US"/>
                </w:rPr>
                <w:t>1.65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10" w:author="Diana Machado" w:date="2019-04-05T18:49:00Z"/>
                <w:rFonts w:ascii="Calibri" w:eastAsia="PMingLiU" w:hAnsi="Calibri" w:cs="Calibri"/>
                <w:color w:val="000000"/>
                <w:sz w:val="22"/>
                <w:szCs w:val="22"/>
                <w:lang w:val="en-PH" w:eastAsia="en-US"/>
              </w:rPr>
            </w:pPr>
            <w:ins w:id="66011" w:author="Diana Machado" w:date="2019-04-05T18:49:00Z">
              <w:r w:rsidRPr="00193040">
                <w:rPr>
                  <w:rFonts w:ascii="Calibri" w:eastAsia="PMingLiU" w:hAnsi="Calibri" w:cs="Calibri"/>
                  <w:color w:val="000000"/>
                  <w:sz w:val="22"/>
                  <w:szCs w:val="22"/>
                  <w:lang w:val="en-PH" w:eastAsia="en-US"/>
                </w:rPr>
                <w:t>0.4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12" w:author="Diana Machado" w:date="2019-04-05T18:49:00Z"/>
                <w:rFonts w:ascii="Calibri" w:eastAsia="PMingLiU" w:hAnsi="Calibri" w:cs="Calibri"/>
                <w:color w:val="000000"/>
                <w:sz w:val="22"/>
                <w:szCs w:val="22"/>
                <w:lang w:val="en-PH" w:eastAsia="en-US"/>
              </w:rPr>
            </w:pPr>
            <w:ins w:id="6601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14" w:author="Diana Machado" w:date="2019-04-05T18:49:00Z"/>
                <w:rFonts w:ascii="Calibri" w:eastAsia="PMingLiU" w:hAnsi="Calibri" w:cs="Calibri"/>
                <w:color w:val="000000"/>
                <w:sz w:val="22"/>
                <w:szCs w:val="22"/>
                <w:lang w:val="en-PH" w:eastAsia="en-US"/>
              </w:rPr>
            </w:pPr>
            <w:ins w:id="66015"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16" w:author="Diana Machado" w:date="2019-04-05T18:49:00Z"/>
                <w:rFonts w:ascii="Calibri" w:eastAsia="PMingLiU" w:hAnsi="Calibri" w:cs="Calibri"/>
                <w:color w:val="000000"/>
                <w:sz w:val="22"/>
                <w:szCs w:val="22"/>
                <w:lang w:val="en-PH" w:eastAsia="en-US"/>
              </w:rPr>
            </w:pPr>
            <w:ins w:id="66017" w:author="Diana Machado" w:date="2019-04-05T18:49:00Z">
              <w:r w:rsidRPr="00193040">
                <w:rPr>
                  <w:rFonts w:ascii="Calibri" w:eastAsia="PMingLiU" w:hAnsi="Calibri" w:cs="Calibri"/>
                  <w:color w:val="000000"/>
                  <w:sz w:val="22"/>
                  <w:szCs w:val="22"/>
                  <w:lang w:val="en-PH" w:eastAsia="en-US"/>
                </w:rPr>
                <w:t>0.17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18" w:author="Diana Machado" w:date="2019-04-05T18:49:00Z"/>
                <w:rFonts w:ascii="Calibri" w:eastAsia="PMingLiU" w:hAnsi="Calibri" w:cs="Calibri"/>
                <w:color w:val="000000"/>
                <w:sz w:val="22"/>
                <w:szCs w:val="22"/>
                <w:lang w:val="en-PH" w:eastAsia="en-US"/>
              </w:rPr>
            </w:pPr>
            <w:ins w:id="66019" w:author="Diana Machado" w:date="2019-04-05T18:49:00Z">
              <w:r w:rsidRPr="00193040">
                <w:rPr>
                  <w:rFonts w:ascii="Calibri" w:eastAsia="PMingLiU" w:hAnsi="Calibri" w:cs="Calibri"/>
                  <w:color w:val="000000"/>
                  <w:sz w:val="22"/>
                  <w:szCs w:val="22"/>
                  <w:lang w:val="en-PH" w:eastAsia="en-US"/>
                </w:rPr>
                <w:t>0.050</w:t>
              </w:r>
            </w:ins>
          </w:p>
        </w:tc>
      </w:tr>
      <w:tr w:rsidR="00787B33" w:rsidRPr="00193040" w:rsidTr="00787B33">
        <w:trPr>
          <w:trHeight w:val="284"/>
          <w:ins w:id="6602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22" w:author="Diana Machado" w:date="2019-04-05T18:49:00Z"/>
                <w:rFonts w:ascii="Calibri" w:eastAsia="PMingLiU" w:hAnsi="Calibri" w:cs="Calibri"/>
                <w:color w:val="000000"/>
                <w:sz w:val="22"/>
                <w:szCs w:val="22"/>
                <w:lang w:val="en-PH" w:eastAsia="en-US"/>
              </w:rPr>
            </w:pPr>
            <w:ins w:id="66023"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24" w:author="Diana Machado" w:date="2019-04-05T18:49:00Z"/>
                <w:rFonts w:ascii="Calibri" w:eastAsia="PMingLiU" w:hAnsi="Calibri" w:cs="Calibri"/>
                <w:color w:val="000000"/>
                <w:sz w:val="22"/>
                <w:szCs w:val="22"/>
                <w:lang w:val="en-PH" w:eastAsia="en-US"/>
              </w:rPr>
            </w:pPr>
            <w:ins w:id="66025"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26" w:author="Diana Machado" w:date="2019-04-05T18:49:00Z"/>
                <w:rFonts w:ascii="Calibri" w:eastAsia="PMingLiU" w:hAnsi="Calibri" w:cs="Calibri"/>
                <w:color w:val="000000"/>
                <w:sz w:val="22"/>
                <w:szCs w:val="22"/>
                <w:lang w:val="en-PH" w:eastAsia="en-US"/>
              </w:rPr>
            </w:pPr>
            <w:ins w:id="66027" w:author="Diana Machado" w:date="2019-04-05T18:49:00Z">
              <w:r w:rsidRPr="00193040">
                <w:rPr>
                  <w:rFonts w:ascii="Calibri" w:eastAsia="PMingLiU" w:hAnsi="Calibri" w:cs="Calibri"/>
                  <w:color w:val="000000"/>
                  <w:sz w:val="22"/>
                  <w:szCs w:val="22"/>
                  <w:lang w:val="en-PH" w:eastAsia="en-US"/>
                </w:rPr>
                <w:t>2.95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28" w:author="Diana Machado" w:date="2019-04-05T18:49:00Z"/>
                <w:rFonts w:ascii="Calibri" w:eastAsia="PMingLiU" w:hAnsi="Calibri" w:cs="Calibri"/>
                <w:color w:val="000000"/>
                <w:sz w:val="22"/>
                <w:szCs w:val="22"/>
                <w:lang w:val="en-PH" w:eastAsia="en-US"/>
              </w:rPr>
            </w:pPr>
            <w:ins w:id="66029"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30" w:author="Diana Machado" w:date="2019-04-05T18:49:00Z"/>
                <w:rFonts w:ascii="Calibri" w:eastAsia="PMingLiU" w:hAnsi="Calibri" w:cs="Calibri"/>
                <w:color w:val="000000"/>
                <w:sz w:val="22"/>
                <w:szCs w:val="22"/>
                <w:lang w:val="en-PH" w:eastAsia="en-US"/>
              </w:rPr>
            </w:pPr>
            <w:ins w:id="66031" w:author="Diana Machado" w:date="2019-04-05T18:49:00Z">
              <w:r w:rsidRPr="00193040">
                <w:rPr>
                  <w:rFonts w:ascii="Calibri" w:eastAsia="PMingLiU" w:hAnsi="Calibri" w:cs="Calibri"/>
                  <w:color w:val="000000"/>
                  <w:sz w:val="22"/>
                  <w:szCs w:val="22"/>
                  <w:lang w:val="en-PH" w:eastAsia="en-US"/>
                </w:rPr>
                <w:t>0.28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32" w:author="Diana Machado" w:date="2019-04-05T18:49:00Z"/>
                <w:rFonts w:ascii="Calibri" w:eastAsia="PMingLiU" w:hAnsi="Calibri" w:cs="Calibri"/>
                <w:color w:val="000000"/>
                <w:sz w:val="22"/>
                <w:szCs w:val="22"/>
                <w:lang w:val="en-PH" w:eastAsia="en-US"/>
              </w:rPr>
            </w:pPr>
            <w:ins w:id="66033" w:author="Diana Machado" w:date="2019-04-05T18:49:00Z">
              <w:r w:rsidRPr="00193040">
                <w:rPr>
                  <w:rFonts w:ascii="Calibri" w:eastAsia="PMingLiU" w:hAnsi="Calibri" w:cs="Calibri"/>
                  <w:color w:val="000000"/>
                  <w:sz w:val="22"/>
                  <w:szCs w:val="22"/>
                  <w:lang w:val="en-PH" w:eastAsia="en-US"/>
                </w:rPr>
                <w:t>0.04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34" w:author="Diana Machado" w:date="2019-04-05T18:49:00Z"/>
                <w:rFonts w:ascii="Calibri" w:eastAsia="PMingLiU" w:hAnsi="Calibri" w:cs="Calibri"/>
                <w:color w:val="000000"/>
                <w:sz w:val="22"/>
                <w:szCs w:val="22"/>
                <w:lang w:val="en-PH" w:eastAsia="en-US"/>
              </w:rPr>
            </w:pPr>
            <w:ins w:id="6603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36" w:author="Diana Machado" w:date="2019-04-05T18:49:00Z"/>
                <w:rFonts w:ascii="Calibri" w:eastAsia="PMingLiU" w:hAnsi="Calibri" w:cs="Calibri"/>
                <w:color w:val="000000"/>
                <w:sz w:val="22"/>
                <w:szCs w:val="22"/>
                <w:lang w:val="en-PH" w:eastAsia="en-US"/>
              </w:rPr>
            </w:pPr>
            <w:ins w:id="66037"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38" w:author="Diana Machado" w:date="2019-04-05T18:49:00Z"/>
                <w:rFonts w:ascii="Calibri" w:eastAsia="PMingLiU" w:hAnsi="Calibri" w:cs="Calibri"/>
                <w:color w:val="000000"/>
                <w:sz w:val="22"/>
                <w:szCs w:val="22"/>
                <w:lang w:val="en-PH" w:eastAsia="en-US"/>
              </w:rPr>
            </w:pPr>
            <w:ins w:id="66039" w:author="Diana Machado" w:date="2019-04-05T18:49:00Z">
              <w:r w:rsidRPr="00193040">
                <w:rPr>
                  <w:rFonts w:ascii="Calibri" w:eastAsia="PMingLiU" w:hAnsi="Calibri" w:cs="Calibri"/>
                  <w:color w:val="000000"/>
                  <w:sz w:val="22"/>
                  <w:szCs w:val="22"/>
                  <w:lang w:val="en-PH" w:eastAsia="en-US"/>
                </w:rPr>
                <w:t>0.09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40" w:author="Diana Machado" w:date="2019-04-05T18:49:00Z"/>
                <w:rFonts w:ascii="Calibri" w:eastAsia="PMingLiU" w:hAnsi="Calibri" w:cs="Calibri"/>
                <w:color w:val="000000"/>
                <w:sz w:val="22"/>
                <w:szCs w:val="22"/>
                <w:lang w:val="en-PH" w:eastAsia="en-US"/>
              </w:rPr>
            </w:pPr>
            <w:ins w:id="66041"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604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44" w:author="Diana Machado" w:date="2019-04-05T18:49:00Z"/>
                <w:rFonts w:ascii="Calibri" w:eastAsia="PMingLiU" w:hAnsi="Calibri" w:cs="Calibri"/>
                <w:color w:val="000000"/>
                <w:sz w:val="22"/>
                <w:szCs w:val="22"/>
                <w:lang w:val="en-PH" w:eastAsia="en-US"/>
              </w:rPr>
            </w:pPr>
            <w:ins w:id="66045"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46" w:author="Diana Machado" w:date="2019-04-05T18:49:00Z"/>
                <w:rFonts w:ascii="Calibri" w:eastAsia="PMingLiU" w:hAnsi="Calibri" w:cs="Calibri"/>
                <w:color w:val="000000"/>
                <w:sz w:val="22"/>
                <w:szCs w:val="22"/>
                <w:lang w:val="en-PH" w:eastAsia="en-US"/>
              </w:rPr>
            </w:pPr>
            <w:ins w:id="66047"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48" w:author="Diana Machado" w:date="2019-04-05T18:49:00Z"/>
                <w:rFonts w:ascii="Calibri" w:eastAsia="PMingLiU" w:hAnsi="Calibri" w:cs="Calibri"/>
                <w:color w:val="000000"/>
                <w:sz w:val="22"/>
                <w:szCs w:val="22"/>
                <w:lang w:val="en-PH" w:eastAsia="en-US"/>
              </w:rPr>
            </w:pPr>
            <w:ins w:id="66049" w:author="Diana Machado" w:date="2019-04-05T18:49:00Z">
              <w:r w:rsidRPr="00193040">
                <w:rPr>
                  <w:rFonts w:ascii="Calibri" w:eastAsia="PMingLiU" w:hAnsi="Calibri" w:cs="Calibri"/>
                  <w:color w:val="000000"/>
                  <w:sz w:val="22"/>
                  <w:szCs w:val="22"/>
                  <w:lang w:val="en-PH" w:eastAsia="en-US"/>
                </w:rPr>
                <w:t>0.7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50" w:author="Diana Machado" w:date="2019-04-05T18:49:00Z"/>
                <w:rFonts w:ascii="Calibri" w:eastAsia="PMingLiU" w:hAnsi="Calibri" w:cs="Calibri"/>
                <w:color w:val="000000"/>
                <w:sz w:val="22"/>
                <w:szCs w:val="22"/>
                <w:lang w:val="en-PH" w:eastAsia="en-US"/>
              </w:rPr>
            </w:pPr>
            <w:ins w:id="66051"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52" w:author="Diana Machado" w:date="2019-04-05T18:49:00Z"/>
                <w:rFonts w:ascii="Calibri" w:eastAsia="PMingLiU" w:hAnsi="Calibri" w:cs="Calibri"/>
                <w:color w:val="000000"/>
                <w:sz w:val="22"/>
                <w:szCs w:val="22"/>
                <w:lang w:val="en-PH" w:eastAsia="en-US"/>
              </w:rPr>
            </w:pPr>
            <w:ins w:id="66053" w:author="Diana Machado" w:date="2019-04-05T18:49:00Z">
              <w:r w:rsidRPr="00193040">
                <w:rPr>
                  <w:rFonts w:ascii="Calibri" w:eastAsia="PMingLiU" w:hAnsi="Calibri" w:cs="Calibri"/>
                  <w:color w:val="000000"/>
                  <w:sz w:val="22"/>
                  <w:szCs w:val="22"/>
                  <w:lang w:val="en-PH" w:eastAsia="en-US"/>
                </w:rPr>
                <w:t>0.09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54" w:author="Diana Machado" w:date="2019-04-05T18:49:00Z"/>
                <w:rFonts w:ascii="Calibri" w:eastAsia="PMingLiU" w:hAnsi="Calibri" w:cs="Calibri"/>
                <w:color w:val="000000"/>
                <w:sz w:val="22"/>
                <w:szCs w:val="22"/>
                <w:lang w:val="en-PH" w:eastAsia="en-US"/>
              </w:rPr>
            </w:pPr>
            <w:ins w:id="66055" w:author="Diana Machado" w:date="2019-04-05T18:49:00Z">
              <w:r w:rsidRPr="00193040">
                <w:rPr>
                  <w:rFonts w:ascii="Calibri" w:eastAsia="PMingLiU" w:hAnsi="Calibri" w:cs="Calibri"/>
                  <w:color w:val="000000"/>
                  <w:sz w:val="22"/>
                  <w:szCs w:val="22"/>
                  <w:lang w:val="en-PH" w:eastAsia="en-US"/>
                </w:rPr>
                <w:t>0.01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56" w:author="Diana Machado" w:date="2019-04-05T18:49:00Z"/>
                <w:rFonts w:ascii="Calibri" w:eastAsia="PMingLiU" w:hAnsi="Calibri" w:cs="Calibri"/>
                <w:color w:val="000000"/>
                <w:sz w:val="22"/>
                <w:szCs w:val="22"/>
                <w:lang w:val="en-PH" w:eastAsia="en-US"/>
              </w:rPr>
            </w:pPr>
            <w:ins w:id="6605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58" w:author="Diana Machado" w:date="2019-04-05T18:49:00Z"/>
                <w:rFonts w:ascii="Calibri" w:eastAsia="PMingLiU" w:hAnsi="Calibri" w:cs="Calibri"/>
                <w:color w:val="000000"/>
                <w:sz w:val="22"/>
                <w:szCs w:val="22"/>
                <w:lang w:val="en-PH" w:eastAsia="en-US"/>
              </w:rPr>
            </w:pPr>
            <w:ins w:id="66059"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60" w:author="Diana Machado" w:date="2019-04-05T18:49:00Z"/>
                <w:rFonts w:ascii="Calibri" w:eastAsia="PMingLiU" w:hAnsi="Calibri" w:cs="Calibri"/>
                <w:color w:val="000000"/>
                <w:sz w:val="22"/>
                <w:szCs w:val="22"/>
                <w:lang w:val="en-PH" w:eastAsia="en-US"/>
              </w:rPr>
            </w:pPr>
            <w:ins w:id="66061" w:author="Diana Machado" w:date="2019-04-05T18:49:00Z">
              <w:r w:rsidRPr="00193040">
                <w:rPr>
                  <w:rFonts w:ascii="Calibri" w:eastAsia="PMingLiU" w:hAnsi="Calibri" w:cs="Calibri"/>
                  <w:color w:val="000000"/>
                  <w:sz w:val="22"/>
                  <w:szCs w:val="22"/>
                  <w:lang w:val="en-PH" w:eastAsia="en-US"/>
                </w:rPr>
                <w:t>0.13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62" w:author="Diana Machado" w:date="2019-04-05T18:49:00Z"/>
                <w:rFonts w:ascii="Calibri" w:eastAsia="PMingLiU" w:hAnsi="Calibri" w:cs="Calibri"/>
                <w:color w:val="000000"/>
                <w:sz w:val="22"/>
                <w:szCs w:val="22"/>
                <w:lang w:val="en-PH" w:eastAsia="en-US"/>
              </w:rPr>
            </w:pPr>
            <w:ins w:id="66063" w:author="Diana Machado" w:date="2019-04-05T18:49:00Z">
              <w:r w:rsidRPr="00193040">
                <w:rPr>
                  <w:rFonts w:ascii="Calibri" w:eastAsia="PMingLiU" w:hAnsi="Calibri" w:cs="Calibri"/>
                  <w:color w:val="000000"/>
                  <w:sz w:val="22"/>
                  <w:szCs w:val="22"/>
                  <w:lang w:val="en-PH" w:eastAsia="en-US"/>
                </w:rPr>
                <w:t>0.023</w:t>
              </w:r>
            </w:ins>
          </w:p>
        </w:tc>
      </w:tr>
      <w:tr w:rsidR="00787B33" w:rsidRPr="00193040" w:rsidTr="00787B33">
        <w:trPr>
          <w:trHeight w:val="284"/>
          <w:ins w:id="6606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66" w:author="Diana Machado" w:date="2019-04-05T18:49:00Z"/>
                <w:rFonts w:ascii="Calibri" w:eastAsia="PMingLiU" w:hAnsi="Calibri" w:cs="Calibri"/>
                <w:color w:val="000000"/>
                <w:sz w:val="22"/>
                <w:szCs w:val="22"/>
                <w:lang w:val="en-PH" w:eastAsia="en-US"/>
              </w:rPr>
            </w:pPr>
            <w:ins w:id="66067"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68" w:author="Diana Machado" w:date="2019-04-05T18:49:00Z"/>
                <w:rFonts w:ascii="Calibri" w:eastAsia="PMingLiU" w:hAnsi="Calibri" w:cs="Calibri"/>
                <w:color w:val="000000"/>
                <w:sz w:val="22"/>
                <w:szCs w:val="22"/>
                <w:lang w:val="en-PH" w:eastAsia="en-US"/>
              </w:rPr>
            </w:pPr>
            <w:ins w:id="66069"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70" w:author="Diana Machado" w:date="2019-04-05T18:49:00Z"/>
                <w:rFonts w:ascii="Calibri" w:eastAsia="PMingLiU" w:hAnsi="Calibri" w:cs="Calibri"/>
                <w:color w:val="000000"/>
                <w:sz w:val="22"/>
                <w:szCs w:val="22"/>
                <w:lang w:val="en-PH" w:eastAsia="en-US"/>
              </w:rPr>
            </w:pPr>
            <w:ins w:id="66071" w:author="Diana Machado" w:date="2019-04-05T18:49:00Z">
              <w:r w:rsidRPr="00193040">
                <w:rPr>
                  <w:rFonts w:ascii="Calibri" w:eastAsia="PMingLiU" w:hAnsi="Calibri" w:cs="Calibri"/>
                  <w:color w:val="000000"/>
                  <w:sz w:val="22"/>
                  <w:szCs w:val="22"/>
                  <w:lang w:val="en-PH" w:eastAsia="en-US"/>
                </w:rPr>
                <w:t>4.8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72" w:author="Diana Machado" w:date="2019-04-05T18:49:00Z"/>
                <w:rFonts w:ascii="Calibri" w:eastAsia="PMingLiU" w:hAnsi="Calibri" w:cs="Calibri"/>
                <w:color w:val="000000"/>
                <w:sz w:val="22"/>
                <w:szCs w:val="22"/>
                <w:lang w:val="en-PH" w:eastAsia="en-US"/>
              </w:rPr>
            </w:pPr>
            <w:ins w:id="66073" w:author="Diana Machado" w:date="2019-04-05T18:49:00Z">
              <w:r w:rsidRPr="00193040">
                <w:rPr>
                  <w:rFonts w:ascii="Calibri" w:eastAsia="PMingLiU" w:hAnsi="Calibri" w:cs="Calibri"/>
                  <w:color w:val="000000"/>
                  <w:sz w:val="22"/>
                  <w:szCs w:val="22"/>
                  <w:lang w:val="en-PH" w:eastAsia="en-US"/>
                </w:rPr>
                <w:t>0.1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74" w:author="Diana Machado" w:date="2019-04-05T18:49:00Z"/>
                <w:rFonts w:ascii="Calibri" w:eastAsia="PMingLiU" w:hAnsi="Calibri" w:cs="Calibri"/>
                <w:color w:val="000000"/>
                <w:sz w:val="22"/>
                <w:szCs w:val="22"/>
                <w:lang w:val="en-PH" w:eastAsia="en-US"/>
              </w:rPr>
            </w:pPr>
            <w:ins w:id="66075" w:author="Diana Machado" w:date="2019-04-05T18:49:00Z">
              <w:r w:rsidRPr="00193040">
                <w:rPr>
                  <w:rFonts w:ascii="Calibri" w:eastAsia="PMingLiU" w:hAnsi="Calibri" w:cs="Calibri"/>
                  <w:color w:val="000000"/>
                  <w:sz w:val="22"/>
                  <w:szCs w:val="22"/>
                  <w:lang w:val="en-PH" w:eastAsia="en-US"/>
                </w:rPr>
                <w:t>0.5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76" w:author="Diana Machado" w:date="2019-04-05T18:49:00Z"/>
                <w:rFonts w:ascii="Calibri" w:eastAsia="PMingLiU" w:hAnsi="Calibri" w:cs="Calibri"/>
                <w:color w:val="000000"/>
                <w:sz w:val="22"/>
                <w:szCs w:val="22"/>
                <w:lang w:val="en-PH" w:eastAsia="en-US"/>
              </w:rPr>
            </w:pPr>
            <w:ins w:id="66077" w:author="Diana Machado" w:date="2019-04-05T18:49:00Z">
              <w:r w:rsidRPr="00193040">
                <w:rPr>
                  <w:rFonts w:ascii="Calibri" w:eastAsia="PMingLiU" w:hAnsi="Calibri" w:cs="Calibri"/>
                  <w:color w:val="000000"/>
                  <w:sz w:val="22"/>
                  <w:szCs w:val="22"/>
                  <w:lang w:val="en-PH" w:eastAsia="en-US"/>
                </w:rPr>
                <w:t>0.10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78" w:author="Diana Machado" w:date="2019-04-05T18:49:00Z"/>
                <w:rFonts w:ascii="Calibri" w:eastAsia="PMingLiU" w:hAnsi="Calibri" w:cs="Calibri"/>
                <w:color w:val="000000"/>
                <w:sz w:val="22"/>
                <w:szCs w:val="22"/>
                <w:lang w:val="en-PH" w:eastAsia="en-US"/>
              </w:rPr>
            </w:pPr>
            <w:ins w:id="6607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80" w:author="Diana Machado" w:date="2019-04-05T18:49:00Z"/>
                <w:rFonts w:ascii="Calibri" w:eastAsia="PMingLiU" w:hAnsi="Calibri" w:cs="Calibri"/>
                <w:color w:val="000000"/>
                <w:sz w:val="22"/>
                <w:szCs w:val="22"/>
                <w:lang w:val="en-PH" w:eastAsia="en-US"/>
              </w:rPr>
            </w:pPr>
            <w:ins w:id="66081" w:author="Diana Machado" w:date="2019-04-05T18:49:00Z">
              <w:r w:rsidRPr="00193040">
                <w:rPr>
                  <w:rFonts w:ascii="Calibri" w:eastAsia="PMingLiU" w:hAnsi="Calibri" w:cs="Calibri"/>
                  <w:color w:val="000000"/>
                  <w:sz w:val="22"/>
                  <w:szCs w:val="22"/>
                  <w:lang w:val="en-PH" w:eastAsia="en-US"/>
                </w:rPr>
                <w:t>0.03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82" w:author="Diana Machado" w:date="2019-04-05T18:49:00Z"/>
                <w:rFonts w:ascii="Calibri" w:eastAsia="PMingLiU" w:hAnsi="Calibri" w:cs="Calibri"/>
                <w:color w:val="000000"/>
                <w:sz w:val="22"/>
                <w:szCs w:val="22"/>
                <w:lang w:val="en-PH" w:eastAsia="en-US"/>
              </w:rPr>
            </w:pPr>
            <w:ins w:id="66083" w:author="Diana Machado" w:date="2019-04-05T18:49:00Z">
              <w:r w:rsidRPr="00193040">
                <w:rPr>
                  <w:rFonts w:ascii="Calibri" w:eastAsia="PMingLiU" w:hAnsi="Calibri" w:cs="Calibri"/>
                  <w:color w:val="000000"/>
                  <w:sz w:val="22"/>
                  <w:szCs w:val="22"/>
                  <w:lang w:val="en-PH" w:eastAsia="en-US"/>
                </w:rPr>
                <w:t>0.1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84" w:author="Diana Machado" w:date="2019-04-05T18:49:00Z"/>
                <w:rFonts w:ascii="Calibri" w:eastAsia="PMingLiU" w:hAnsi="Calibri" w:cs="Calibri"/>
                <w:color w:val="000000"/>
                <w:sz w:val="22"/>
                <w:szCs w:val="22"/>
                <w:lang w:val="en-PH" w:eastAsia="en-US"/>
              </w:rPr>
            </w:pPr>
            <w:ins w:id="66085" w:author="Diana Machado" w:date="2019-04-05T18:49:00Z">
              <w:r w:rsidRPr="00193040">
                <w:rPr>
                  <w:rFonts w:ascii="Calibri" w:eastAsia="PMingLiU" w:hAnsi="Calibri" w:cs="Calibri"/>
                  <w:color w:val="000000"/>
                  <w:sz w:val="22"/>
                  <w:szCs w:val="22"/>
                  <w:lang w:val="en-PH" w:eastAsia="en-US"/>
                </w:rPr>
                <w:t>0.021</w:t>
              </w:r>
            </w:ins>
          </w:p>
        </w:tc>
      </w:tr>
      <w:tr w:rsidR="00787B33" w:rsidRPr="00193040" w:rsidTr="00787B33">
        <w:trPr>
          <w:trHeight w:val="284"/>
          <w:ins w:id="6608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0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88" w:author="Diana Machado" w:date="2019-04-05T18:49:00Z"/>
                <w:rFonts w:ascii="Calibri" w:eastAsia="PMingLiU" w:hAnsi="Calibri" w:cs="Calibri"/>
                <w:color w:val="000000"/>
                <w:sz w:val="22"/>
                <w:szCs w:val="22"/>
                <w:lang w:val="en-PH" w:eastAsia="en-US"/>
              </w:rPr>
            </w:pPr>
            <w:ins w:id="66089"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90" w:author="Diana Machado" w:date="2019-04-05T18:49:00Z"/>
                <w:rFonts w:ascii="Calibri" w:eastAsia="PMingLiU" w:hAnsi="Calibri" w:cs="Calibri"/>
                <w:color w:val="000000"/>
                <w:sz w:val="22"/>
                <w:szCs w:val="22"/>
                <w:lang w:val="en-PH" w:eastAsia="en-US"/>
              </w:rPr>
            </w:pPr>
            <w:ins w:id="66091"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92" w:author="Diana Machado" w:date="2019-04-05T18:49:00Z"/>
                <w:rFonts w:ascii="Calibri" w:eastAsia="PMingLiU" w:hAnsi="Calibri" w:cs="Calibri"/>
                <w:color w:val="000000"/>
                <w:sz w:val="22"/>
                <w:szCs w:val="22"/>
                <w:lang w:val="en-PH" w:eastAsia="en-US"/>
              </w:rPr>
            </w:pPr>
            <w:ins w:id="66093" w:author="Diana Machado" w:date="2019-04-05T18:49:00Z">
              <w:r w:rsidRPr="00193040">
                <w:rPr>
                  <w:rFonts w:ascii="Calibri" w:eastAsia="PMingLiU" w:hAnsi="Calibri" w:cs="Calibri"/>
                  <w:color w:val="000000"/>
                  <w:sz w:val="22"/>
                  <w:szCs w:val="22"/>
                  <w:lang w:val="en-PH" w:eastAsia="en-US"/>
                </w:rPr>
                <w:t>0.7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94" w:author="Diana Machado" w:date="2019-04-05T18:49:00Z"/>
                <w:rFonts w:ascii="Calibri" w:eastAsia="PMingLiU" w:hAnsi="Calibri" w:cs="Calibri"/>
                <w:color w:val="000000"/>
                <w:sz w:val="22"/>
                <w:szCs w:val="22"/>
                <w:lang w:val="en-PH" w:eastAsia="en-US"/>
              </w:rPr>
            </w:pPr>
            <w:ins w:id="66095" w:author="Diana Machado" w:date="2019-04-05T18:49:00Z">
              <w:r w:rsidRPr="00193040">
                <w:rPr>
                  <w:rFonts w:ascii="Calibri" w:eastAsia="PMingLiU" w:hAnsi="Calibri" w:cs="Calibri"/>
                  <w:color w:val="000000"/>
                  <w:sz w:val="22"/>
                  <w:szCs w:val="22"/>
                  <w:lang w:val="en-PH" w:eastAsia="en-US"/>
                </w:rPr>
                <w:t>0.0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096" w:author="Diana Machado" w:date="2019-04-05T18:49:00Z"/>
                <w:rFonts w:ascii="Calibri" w:eastAsia="PMingLiU" w:hAnsi="Calibri" w:cs="Calibri"/>
                <w:color w:val="000000"/>
                <w:sz w:val="22"/>
                <w:szCs w:val="22"/>
                <w:lang w:val="en-PH" w:eastAsia="en-US"/>
              </w:rPr>
            </w:pPr>
            <w:ins w:id="66097" w:author="Diana Machado" w:date="2019-04-05T18:49:00Z">
              <w:r w:rsidRPr="00193040">
                <w:rPr>
                  <w:rFonts w:ascii="Calibri" w:eastAsia="PMingLiU" w:hAnsi="Calibri" w:cs="Calibri"/>
                  <w:color w:val="000000"/>
                  <w:sz w:val="22"/>
                  <w:szCs w:val="22"/>
                  <w:lang w:val="en-PH" w:eastAsia="en-US"/>
                </w:rPr>
                <w:t>0.09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098" w:author="Diana Machado" w:date="2019-04-05T18:49:00Z"/>
                <w:rFonts w:ascii="Calibri" w:eastAsia="PMingLiU" w:hAnsi="Calibri" w:cs="Calibri"/>
                <w:color w:val="000000"/>
                <w:sz w:val="22"/>
                <w:szCs w:val="22"/>
                <w:lang w:val="en-PH" w:eastAsia="en-US"/>
              </w:rPr>
            </w:pPr>
            <w:ins w:id="66099" w:author="Diana Machado" w:date="2019-04-05T18:49:00Z">
              <w:r w:rsidRPr="00193040">
                <w:rPr>
                  <w:rFonts w:ascii="Calibri" w:eastAsia="PMingLiU" w:hAnsi="Calibri" w:cs="Calibri"/>
                  <w:color w:val="000000"/>
                  <w:sz w:val="22"/>
                  <w:szCs w:val="22"/>
                  <w:lang w:val="en-PH" w:eastAsia="en-US"/>
                </w:rPr>
                <w:t>0.01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00" w:author="Diana Machado" w:date="2019-04-05T18:49:00Z"/>
                <w:rFonts w:ascii="Calibri" w:eastAsia="PMingLiU" w:hAnsi="Calibri" w:cs="Calibri"/>
                <w:color w:val="000000"/>
                <w:sz w:val="22"/>
                <w:szCs w:val="22"/>
                <w:lang w:val="en-PH" w:eastAsia="en-US"/>
              </w:rPr>
            </w:pPr>
            <w:ins w:id="6610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02" w:author="Diana Machado" w:date="2019-04-05T18:49:00Z"/>
                <w:rFonts w:ascii="Calibri" w:eastAsia="PMingLiU" w:hAnsi="Calibri" w:cs="Calibri"/>
                <w:color w:val="000000"/>
                <w:sz w:val="22"/>
                <w:szCs w:val="22"/>
                <w:lang w:val="en-PH" w:eastAsia="en-US"/>
              </w:rPr>
            </w:pPr>
            <w:ins w:id="66103" w:author="Diana Machado" w:date="2019-04-05T18:49:00Z">
              <w:r w:rsidRPr="00193040">
                <w:rPr>
                  <w:rFonts w:ascii="Calibri" w:eastAsia="PMingLiU" w:hAnsi="Calibri" w:cs="Calibri"/>
                  <w:color w:val="000000"/>
                  <w:sz w:val="22"/>
                  <w:szCs w:val="22"/>
                  <w:lang w:val="en-PH" w:eastAsia="en-US"/>
                </w:rPr>
                <w:t>0.05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04" w:author="Diana Machado" w:date="2019-04-05T18:49:00Z"/>
                <w:rFonts w:ascii="Calibri" w:eastAsia="PMingLiU" w:hAnsi="Calibri" w:cs="Calibri"/>
                <w:color w:val="000000"/>
                <w:sz w:val="22"/>
                <w:szCs w:val="22"/>
                <w:lang w:val="en-PH" w:eastAsia="en-US"/>
              </w:rPr>
            </w:pPr>
            <w:ins w:id="66105" w:author="Diana Machado" w:date="2019-04-05T18:49:00Z">
              <w:r w:rsidRPr="00193040">
                <w:rPr>
                  <w:rFonts w:ascii="Calibri" w:eastAsia="PMingLiU" w:hAnsi="Calibri" w:cs="Calibri"/>
                  <w:color w:val="000000"/>
                  <w:sz w:val="22"/>
                  <w:szCs w:val="22"/>
                  <w:lang w:val="en-PH" w:eastAsia="en-US"/>
                </w:rPr>
                <w:t>0.12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06" w:author="Diana Machado" w:date="2019-04-05T18:49:00Z"/>
                <w:rFonts w:ascii="Calibri" w:eastAsia="PMingLiU" w:hAnsi="Calibri" w:cs="Calibri"/>
                <w:color w:val="000000"/>
                <w:sz w:val="22"/>
                <w:szCs w:val="22"/>
                <w:lang w:val="en-PH" w:eastAsia="en-US"/>
              </w:rPr>
            </w:pPr>
            <w:ins w:id="66107" w:author="Diana Machado" w:date="2019-04-05T18:49:00Z">
              <w:r w:rsidRPr="00193040">
                <w:rPr>
                  <w:rFonts w:ascii="Calibri" w:eastAsia="PMingLiU" w:hAnsi="Calibri" w:cs="Calibri"/>
                  <w:color w:val="000000"/>
                  <w:sz w:val="22"/>
                  <w:szCs w:val="22"/>
                  <w:lang w:val="en-PH" w:eastAsia="en-US"/>
                </w:rPr>
                <w:t>0.022</w:t>
              </w:r>
            </w:ins>
          </w:p>
        </w:tc>
      </w:tr>
      <w:tr w:rsidR="00787B33" w:rsidRPr="00193040" w:rsidTr="00787B33">
        <w:trPr>
          <w:trHeight w:val="284"/>
          <w:ins w:id="661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10" w:author="Diana Machado" w:date="2019-04-05T18:49:00Z"/>
                <w:rFonts w:ascii="Calibri" w:eastAsia="PMingLiU" w:hAnsi="Calibri" w:cs="Calibri"/>
                <w:color w:val="000000"/>
                <w:sz w:val="22"/>
                <w:szCs w:val="22"/>
                <w:lang w:val="en-PH" w:eastAsia="en-US"/>
              </w:rPr>
            </w:pPr>
            <w:ins w:id="66111"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12" w:author="Diana Machado" w:date="2019-04-05T18:49:00Z"/>
                <w:rFonts w:ascii="Calibri" w:eastAsia="PMingLiU" w:hAnsi="Calibri" w:cs="Calibri"/>
                <w:color w:val="000000"/>
                <w:sz w:val="22"/>
                <w:szCs w:val="22"/>
                <w:lang w:val="en-PH" w:eastAsia="en-US"/>
              </w:rPr>
            </w:pPr>
            <w:ins w:id="66113"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14" w:author="Diana Machado" w:date="2019-04-05T18:49:00Z"/>
                <w:rFonts w:ascii="Calibri" w:eastAsia="PMingLiU" w:hAnsi="Calibri" w:cs="Calibri"/>
                <w:color w:val="000000"/>
                <w:sz w:val="22"/>
                <w:szCs w:val="22"/>
                <w:lang w:val="en-PH" w:eastAsia="en-US"/>
              </w:rPr>
            </w:pPr>
            <w:ins w:id="66115" w:author="Diana Machado" w:date="2019-04-05T18:49:00Z">
              <w:r w:rsidRPr="00193040">
                <w:rPr>
                  <w:rFonts w:ascii="Calibri" w:eastAsia="PMingLiU" w:hAnsi="Calibri" w:cs="Calibri"/>
                  <w:color w:val="000000"/>
                  <w:sz w:val="22"/>
                  <w:szCs w:val="22"/>
                  <w:lang w:val="en-PH" w:eastAsia="en-US"/>
                </w:rPr>
                <w:t>2.10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16" w:author="Diana Machado" w:date="2019-04-05T18:49:00Z"/>
                <w:rFonts w:ascii="Calibri" w:eastAsia="PMingLiU" w:hAnsi="Calibri" w:cs="Calibri"/>
                <w:color w:val="000000"/>
                <w:sz w:val="22"/>
                <w:szCs w:val="22"/>
                <w:lang w:val="en-PH" w:eastAsia="en-US"/>
              </w:rPr>
            </w:pPr>
            <w:ins w:id="66117"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18" w:author="Diana Machado" w:date="2019-04-05T18:49:00Z"/>
                <w:rFonts w:ascii="Calibri" w:eastAsia="PMingLiU" w:hAnsi="Calibri" w:cs="Calibri"/>
                <w:color w:val="000000"/>
                <w:sz w:val="22"/>
                <w:szCs w:val="22"/>
                <w:lang w:val="en-PH" w:eastAsia="en-US"/>
              </w:rPr>
            </w:pPr>
            <w:ins w:id="66119" w:author="Diana Machado" w:date="2019-04-05T18:49:00Z">
              <w:r w:rsidRPr="00193040">
                <w:rPr>
                  <w:rFonts w:ascii="Calibri" w:eastAsia="PMingLiU" w:hAnsi="Calibri" w:cs="Calibri"/>
                  <w:color w:val="000000"/>
                  <w:sz w:val="22"/>
                  <w:szCs w:val="22"/>
                  <w:lang w:val="en-PH" w:eastAsia="en-US"/>
                </w:rPr>
                <w:t>0.3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20" w:author="Diana Machado" w:date="2019-04-05T18:49:00Z"/>
                <w:rFonts w:ascii="Calibri" w:eastAsia="PMingLiU" w:hAnsi="Calibri" w:cs="Calibri"/>
                <w:color w:val="000000"/>
                <w:sz w:val="22"/>
                <w:szCs w:val="22"/>
                <w:lang w:val="en-PH" w:eastAsia="en-US"/>
              </w:rPr>
            </w:pPr>
            <w:ins w:id="66121" w:author="Diana Machado" w:date="2019-04-05T18:49:00Z">
              <w:r w:rsidRPr="00193040">
                <w:rPr>
                  <w:rFonts w:ascii="Calibri" w:eastAsia="PMingLiU" w:hAnsi="Calibri" w:cs="Calibri"/>
                  <w:color w:val="000000"/>
                  <w:sz w:val="22"/>
                  <w:szCs w:val="22"/>
                  <w:lang w:val="en-PH" w:eastAsia="en-US"/>
                </w:rPr>
                <w:t>0.09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22" w:author="Diana Machado" w:date="2019-04-05T18:49:00Z"/>
                <w:rFonts w:ascii="Calibri" w:eastAsia="PMingLiU" w:hAnsi="Calibri" w:cs="Calibri"/>
                <w:color w:val="000000"/>
                <w:sz w:val="22"/>
                <w:szCs w:val="22"/>
                <w:lang w:val="en-PH" w:eastAsia="en-US"/>
              </w:rPr>
            </w:pPr>
            <w:ins w:id="6612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24" w:author="Diana Machado" w:date="2019-04-05T18:49:00Z"/>
                <w:rFonts w:ascii="Calibri" w:eastAsia="PMingLiU" w:hAnsi="Calibri" w:cs="Calibri"/>
                <w:color w:val="000000"/>
                <w:sz w:val="22"/>
                <w:szCs w:val="22"/>
                <w:lang w:val="en-PH" w:eastAsia="en-US"/>
              </w:rPr>
            </w:pPr>
            <w:ins w:id="66125" w:author="Diana Machado" w:date="2019-04-05T18:49:00Z">
              <w:r w:rsidRPr="00193040">
                <w:rPr>
                  <w:rFonts w:ascii="Calibri" w:eastAsia="PMingLiU" w:hAnsi="Calibri" w:cs="Calibri"/>
                  <w:color w:val="000000"/>
                  <w:sz w:val="22"/>
                  <w:szCs w:val="22"/>
                  <w:lang w:val="en-PH" w:eastAsia="en-US"/>
                </w:rPr>
                <w:t>0.06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26" w:author="Diana Machado" w:date="2019-04-05T18:49:00Z"/>
                <w:rFonts w:ascii="Calibri" w:eastAsia="PMingLiU" w:hAnsi="Calibri" w:cs="Calibri"/>
                <w:color w:val="000000"/>
                <w:sz w:val="22"/>
                <w:szCs w:val="22"/>
                <w:lang w:val="en-PH" w:eastAsia="en-US"/>
              </w:rPr>
            </w:pPr>
            <w:ins w:id="66127" w:author="Diana Machado" w:date="2019-04-05T18:49:00Z">
              <w:r w:rsidRPr="00193040">
                <w:rPr>
                  <w:rFonts w:ascii="Calibri" w:eastAsia="PMingLiU" w:hAnsi="Calibri" w:cs="Calibri"/>
                  <w:color w:val="000000"/>
                  <w:sz w:val="22"/>
                  <w:szCs w:val="22"/>
                  <w:lang w:val="en-PH" w:eastAsia="en-US"/>
                </w:rPr>
                <w:t>0.18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28" w:author="Diana Machado" w:date="2019-04-05T18:49:00Z"/>
                <w:rFonts w:ascii="Calibri" w:eastAsia="PMingLiU" w:hAnsi="Calibri" w:cs="Calibri"/>
                <w:color w:val="000000"/>
                <w:sz w:val="22"/>
                <w:szCs w:val="22"/>
                <w:lang w:val="en-PH" w:eastAsia="en-US"/>
              </w:rPr>
            </w:pPr>
            <w:ins w:id="66129" w:author="Diana Machado" w:date="2019-04-05T18:49:00Z">
              <w:r w:rsidRPr="00193040">
                <w:rPr>
                  <w:rFonts w:ascii="Calibri" w:eastAsia="PMingLiU" w:hAnsi="Calibri" w:cs="Calibri"/>
                  <w:color w:val="000000"/>
                  <w:sz w:val="22"/>
                  <w:szCs w:val="22"/>
                  <w:lang w:val="en-PH" w:eastAsia="en-US"/>
                </w:rPr>
                <w:t>0.043</w:t>
              </w:r>
            </w:ins>
          </w:p>
        </w:tc>
      </w:tr>
      <w:tr w:rsidR="00787B33" w:rsidRPr="00193040" w:rsidTr="00787B33">
        <w:trPr>
          <w:trHeight w:val="284"/>
          <w:ins w:id="661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32" w:author="Diana Machado" w:date="2019-04-05T18:49:00Z"/>
                <w:rFonts w:ascii="Calibri" w:eastAsia="PMingLiU" w:hAnsi="Calibri" w:cs="Calibri"/>
                <w:color w:val="000000"/>
                <w:sz w:val="22"/>
                <w:szCs w:val="22"/>
                <w:lang w:val="en-PH" w:eastAsia="en-US"/>
              </w:rPr>
            </w:pPr>
            <w:ins w:id="66133"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34" w:author="Diana Machado" w:date="2019-04-05T18:49:00Z"/>
                <w:rFonts w:ascii="Calibri" w:eastAsia="PMingLiU" w:hAnsi="Calibri" w:cs="Calibri"/>
                <w:color w:val="000000"/>
                <w:sz w:val="22"/>
                <w:szCs w:val="22"/>
                <w:lang w:val="en-PH" w:eastAsia="en-US"/>
              </w:rPr>
            </w:pPr>
            <w:ins w:id="66135"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36" w:author="Diana Machado" w:date="2019-04-05T18:49:00Z"/>
                <w:rFonts w:ascii="Calibri" w:eastAsia="PMingLiU" w:hAnsi="Calibri" w:cs="Calibri"/>
                <w:color w:val="000000"/>
                <w:sz w:val="22"/>
                <w:szCs w:val="22"/>
                <w:lang w:val="en-PH" w:eastAsia="en-US"/>
              </w:rPr>
            </w:pPr>
            <w:ins w:id="66137" w:author="Diana Machado" w:date="2019-04-05T18:49:00Z">
              <w:r w:rsidRPr="00193040">
                <w:rPr>
                  <w:rFonts w:ascii="Calibri" w:eastAsia="PMingLiU" w:hAnsi="Calibri" w:cs="Calibri"/>
                  <w:color w:val="000000"/>
                  <w:sz w:val="22"/>
                  <w:szCs w:val="22"/>
                  <w:lang w:val="en-PH" w:eastAsia="en-US"/>
                </w:rPr>
                <w:t>1.3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38" w:author="Diana Machado" w:date="2019-04-05T18:49:00Z"/>
                <w:rFonts w:ascii="Calibri" w:eastAsia="PMingLiU" w:hAnsi="Calibri" w:cs="Calibri"/>
                <w:color w:val="000000"/>
                <w:sz w:val="22"/>
                <w:szCs w:val="22"/>
                <w:lang w:val="en-PH" w:eastAsia="en-US"/>
              </w:rPr>
            </w:pPr>
            <w:ins w:id="66139"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40" w:author="Diana Machado" w:date="2019-04-05T18:49:00Z"/>
                <w:rFonts w:ascii="Calibri" w:eastAsia="PMingLiU" w:hAnsi="Calibri" w:cs="Calibri"/>
                <w:color w:val="000000"/>
                <w:sz w:val="22"/>
                <w:szCs w:val="22"/>
                <w:lang w:val="en-PH" w:eastAsia="en-US"/>
              </w:rPr>
            </w:pPr>
            <w:ins w:id="66141" w:author="Diana Machado" w:date="2019-04-05T18:49:00Z">
              <w:r w:rsidRPr="00193040">
                <w:rPr>
                  <w:rFonts w:ascii="Calibri" w:eastAsia="PMingLiU" w:hAnsi="Calibri" w:cs="Calibri"/>
                  <w:color w:val="000000"/>
                  <w:sz w:val="22"/>
                  <w:szCs w:val="22"/>
                  <w:lang w:val="en-PH" w:eastAsia="en-US"/>
                </w:rPr>
                <w:t>0.16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42" w:author="Diana Machado" w:date="2019-04-05T18:49:00Z"/>
                <w:rFonts w:ascii="Calibri" w:eastAsia="PMingLiU" w:hAnsi="Calibri" w:cs="Calibri"/>
                <w:color w:val="000000"/>
                <w:sz w:val="22"/>
                <w:szCs w:val="22"/>
                <w:lang w:val="en-PH" w:eastAsia="en-US"/>
              </w:rPr>
            </w:pPr>
            <w:ins w:id="66143"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44" w:author="Diana Machado" w:date="2019-04-05T18:49:00Z"/>
                <w:rFonts w:ascii="Calibri" w:eastAsia="PMingLiU" w:hAnsi="Calibri" w:cs="Calibri"/>
                <w:color w:val="000000"/>
                <w:sz w:val="22"/>
                <w:szCs w:val="22"/>
                <w:lang w:val="en-PH" w:eastAsia="en-US"/>
              </w:rPr>
            </w:pPr>
            <w:ins w:id="6614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46" w:author="Diana Machado" w:date="2019-04-05T18:49:00Z"/>
                <w:rFonts w:ascii="Calibri" w:eastAsia="PMingLiU" w:hAnsi="Calibri" w:cs="Calibri"/>
                <w:color w:val="000000"/>
                <w:sz w:val="22"/>
                <w:szCs w:val="22"/>
                <w:lang w:val="en-PH" w:eastAsia="en-US"/>
              </w:rPr>
            </w:pPr>
            <w:ins w:id="66147"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48" w:author="Diana Machado" w:date="2019-04-05T18:49:00Z"/>
                <w:rFonts w:ascii="Calibri" w:eastAsia="PMingLiU" w:hAnsi="Calibri" w:cs="Calibri"/>
                <w:color w:val="000000"/>
                <w:sz w:val="22"/>
                <w:szCs w:val="22"/>
                <w:lang w:val="en-PH" w:eastAsia="en-US"/>
              </w:rPr>
            </w:pPr>
            <w:ins w:id="66149" w:author="Diana Machado" w:date="2019-04-05T18:49:00Z">
              <w:r w:rsidRPr="00193040">
                <w:rPr>
                  <w:rFonts w:ascii="Calibri" w:eastAsia="PMingLiU" w:hAnsi="Calibri" w:cs="Calibri"/>
                  <w:color w:val="000000"/>
                  <w:sz w:val="22"/>
                  <w:szCs w:val="22"/>
                  <w:lang w:val="en-PH" w:eastAsia="en-US"/>
                </w:rPr>
                <w:t>0.1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50" w:author="Diana Machado" w:date="2019-04-05T18:49:00Z"/>
                <w:rFonts w:ascii="Calibri" w:eastAsia="PMingLiU" w:hAnsi="Calibri" w:cs="Calibri"/>
                <w:color w:val="000000"/>
                <w:sz w:val="22"/>
                <w:szCs w:val="22"/>
                <w:lang w:val="en-PH" w:eastAsia="en-US"/>
              </w:rPr>
            </w:pPr>
            <w:ins w:id="66151" w:author="Diana Machado" w:date="2019-04-05T18:49:00Z">
              <w:r w:rsidRPr="00193040">
                <w:rPr>
                  <w:rFonts w:ascii="Calibri" w:eastAsia="PMingLiU" w:hAnsi="Calibri" w:cs="Calibri"/>
                  <w:color w:val="000000"/>
                  <w:sz w:val="22"/>
                  <w:szCs w:val="22"/>
                  <w:lang w:val="en-PH" w:eastAsia="en-US"/>
                </w:rPr>
                <w:t>0.032</w:t>
              </w:r>
            </w:ins>
          </w:p>
        </w:tc>
      </w:tr>
      <w:tr w:rsidR="00787B33" w:rsidRPr="00193040" w:rsidTr="00787B33">
        <w:trPr>
          <w:trHeight w:val="284"/>
          <w:ins w:id="6615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54" w:author="Diana Machado" w:date="2019-04-05T18:49:00Z"/>
                <w:rFonts w:ascii="Calibri" w:eastAsia="PMingLiU" w:hAnsi="Calibri" w:cs="Calibri"/>
                <w:color w:val="000000"/>
                <w:sz w:val="22"/>
                <w:szCs w:val="22"/>
                <w:lang w:val="en-PH" w:eastAsia="en-US"/>
              </w:rPr>
            </w:pPr>
            <w:ins w:id="66155"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56" w:author="Diana Machado" w:date="2019-04-05T18:49:00Z"/>
                <w:rFonts w:ascii="Calibri" w:eastAsia="PMingLiU" w:hAnsi="Calibri" w:cs="Calibri"/>
                <w:color w:val="000000"/>
                <w:sz w:val="22"/>
                <w:szCs w:val="22"/>
                <w:lang w:val="en-PH" w:eastAsia="en-US"/>
              </w:rPr>
            </w:pPr>
            <w:ins w:id="66157"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58" w:author="Diana Machado" w:date="2019-04-05T18:49:00Z"/>
                <w:rFonts w:ascii="Calibri" w:eastAsia="PMingLiU" w:hAnsi="Calibri" w:cs="Calibri"/>
                <w:color w:val="000000"/>
                <w:sz w:val="22"/>
                <w:szCs w:val="22"/>
                <w:lang w:val="en-PH" w:eastAsia="en-US"/>
              </w:rPr>
            </w:pPr>
            <w:ins w:id="66159" w:author="Diana Machado" w:date="2019-04-05T18:49:00Z">
              <w:r w:rsidRPr="00193040">
                <w:rPr>
                  <w:rFonts w:ascii="Calibri" w:eastAsia="PMingLiU" w:hAnsi="Calibri" w:cs="Calibri"/>
                  <w:color w:val="000000"/>
                  <w:sz w:val="22"/>
                  <w:szCs w:val="22"/>
                  <w:lang w:val="en-PH" w:eastAsia="en-US"/>
                </w:rPr>
                <w:t>4.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60" w:author="Diana Machado" w:date="2019-04-05T18:49:00Z"/>
                <w:rFonts w:ascii="Calibri" w:eastAsia="PMingLiU" w:hAnsi="Calibri" w:cs="Calibri"/>
                <w:color w:val="000000"/>
                <w:sz w:val="22"/>
                <w:szCs w:val="22"/>
                <w:lang w:val="en-PH" w:eastAsia="en-US"/>
              </w:rPr>
            </w:pPr>
            <w:ins w:id="66161" w:author="Diana Machado" w:date="2019-04-05T18:49:00Z">
              <w:r w:rsidRPr="00193040">
                <w:rPr>
                  <w:rFonts w:ascii="Calibri" w:eastAsia="PMingLiU" w:hAnsi="Calibri" w:cs="Calibri"/>
                  <w:color w:val="000000"/>
                  <w:sz w:val="22"/>
                  <w:szCs w:val="22"/>
                  <w:lang w:val="en-PH" w:eastAsia="en-US"/>
                </w:rPr>
                <w:t>0.21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62" w:author="Diana Machado" w:date="2019-04-05T18:49:00Z"/>
                <w:rFonts w:ascii="Calibri" w:eastAsia="PMingLiU" w:hAnsi="Calibri" w:cs="Calibri"/>
                <w:color w:val="000000"/>
                <w:sz w:val="22"/>
                <w:szCs w:val="22"/>
                <w:lang w:val="en-PH" w:eastAsia="en-US"/>
              </w:rPr>
            </w:pPr>
            <w:ins w:id="66163" w:author="Diana Machado" w:date="2019-04-05T18:49:00Z">
              <w:r w:rsidRPr="00193040">
                <w:rPr>
                  <w:rFonts w:ascii="Calibri" w:eastAsia="PMingLiU" w:hAnsi="Calibri" w:cs="Calibri"/>
                  <w:color w:val="000000"/>
                  <w:sz w:val="22"/>
                  <w:szCs w:val="22"/>
                  <w:lang w:val="en-PH" w:eastAsia="en-US"/>
                </w:rPr>
                <w:t>0.92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64" w:author="Diana Machado" w:date="2019-04-05T18:49:00Z"/>
                <w:rFonts w:ascii="Calibri" w:eastAsia="PMingLiU" w:hAnsi="Calibri" w:cs="Calibri"/>
                <w:color w:val="000000"/>
                <w:sz w:val="22"/>
                <w:szCs w:val="22"/>
                <w:lang w:val="en-PH" w:eastAsia="en-US"/>
              </w:rPr>
            </w:pPr>
            <w:ins w:id="66165" w:author="Diana Machado" w:date="2019-04-05T18:49:00Z">
              <w:r w:rsidRPr="00193040">
                <w:rPr>
                  <w:rFonts w:ascii="Calibri" w:eastAsia="PMingLiU" w:hAnsi="Calibri" w:cs="Calibri"/>
                  <w:color w:val="000000"/>
                  <w:sz w:val="22"/>
                  <w:szCs w:val="22"/>
                  <w:lang w:val="en-PH" w:eastAsia="en-US"/>
                </w:rPr>
                <w:t>0.2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66" w:author="Diana Machado" w:date="2019-04-05T18:49:00Z"/>
                <w:rFonts w:ascii="Calibri" w:eastAsia="PMingLiU" w:hAnsi="Calibri" w:cs="Calibri"/>
                <w:color w:val="000000"/>
                <w:sz w:val="22"/>
                <w:szCs w:val="22"/>
                <w:lang w:val="en-PH" w:eastAsia="en-US"/>
              </w:rPr>
            </w:pPr>
            <w:ins w:id="6616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68" w:author="Diana Machado" w:date="2019-04-05T18:49:00Z"/>
                <w:rFonts w:ascii="Calibri" w:eastAsia="PMingLiU" w:hAnsi="Calibri" w:cs="Calibri"/>
                <w:color w:val="000000"/>
                <w:sz w:val="22"/>
                <w:szCs w:val="22"/>
                <w:lang w:val="en-PH" w:eastAsia="en-US"/>
              </w:rPr>
            </w:pPr>
            <w:ins w:id="66169" w:author="Diana Machado" w:date="2019-04-05T18:49:00Z">
              <w:r w:rsidRPr="00193040">
                <w:rPr>
                  <w:rFonts w:ascii="Calibri" w:eastAsia="PMingLiU" w:hAnsi="Calibri" w:cs="Calibri"/>
                  <w:color w:val="000000"/>
                  <w:sz w:val="22"/>
                  <w:szCs w:val="22"/>
                  <w:lang w:val="en-PH" w:eastAsia="en-US"/>
                </w:rPr>
                <w:t>0.05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70" w:author="Diana Machado" w:date="2019-04-05T18:49:00Z"/>
                <w:rFonts w:ascii="Calibri" w:eastAsia="PMingLiU" w:hAnsi="Calibri" w:cs="Calibri"/>
                <w:color w:val="000000"/>
                <w:sz w:val="22"/>
                <w:szCs w:val="22"/>
                <w:lang w:val="en-PH" w:eastAsia="en-US"/>
              </w:rPr>
            </w:pPr>
            <w:ins w:id="66171" w:author="Diana Machado" w:date="2019-04-05T18:49:00Z">
              <w:r w:rsidRPr="00193040">
                <w:rPr>
                  <w:rFonts w:ascii="Calibri" w:eastAsia="PMingLiU" w:hAnsi="Calibri" w:cs="Calibri"/>
                  <w:color w:val="000000"/>
                  <w:sz w:val="22"/>
                  <w:szCs w:val="22"/>
                  <w:lang w:val="en-PH" w:eastAsia="en-US"/>
                </w:rPr>
                <w:t>0.2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72" w:author="Diana Machado" w:date="2019-04-05T18:49:00Z"/>
                <w:rFonts w:ascii="Calibri" w:eastAsia="PMingLiU" w:hAnsi="Calibri" w:cs="Calibri"/>
                <w:color w:val="000000"/>
                <w:sz w:val="22"/>
                <w:szCs w:val="22"/>
                <w:lang w:val="en-PH" w:eastAsia="en-US"/>
              </w:rPr>
            </w:pPr>
            <w:ins w:id="66173"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617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76" w:author="Diana Machado" w:date="2019-04-05T18:49:00Z"/>
                <w:rFonts w:ascii="Calibri" w:eastAsia="PMingLiU" w:hAnsi="Calibri" w:cs="Calibri"/>
                <w:color w:val="000000"/>
                <w:sz w:val="22"/>
                <w:szCs w:val="22"/>
                <w:lang w:val="en-PH" w:eastAsia="en-US"/>
              </w:rPr>
            </w:pPr>
            <w:ins w:id="66177"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78" w:author="Diana Machado" w:date="2019-04-05T18:49:00Z"/>
                <w:rFonts w:ascii="Calibri" w:eastAsia="PMingLiU" w:hAnsi="Calibri" w:cs="Calibri"/>
                <w:color w:val="000000"/>
                <w:sz w:val="22"/>
                <w:szCs w:val="22"/>
                <w:lang w:val="en-PH" w:eastAsia="en-US"/>
              </w:rPr>
            </w:pPr>
            <w:ins w:id="66179"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80" w:author="Diana Machado" w:date="2019-04-05T18:49:00Z"/>
                <w:rFonts w:ascii="Calibri" w:eastAsia="PMingLiU" w:hAnsi="Calibri" w:cs="Calibri"/>
                <w:color w:val="000000"/>
                <w:sz w:val="22"/>
                <w:szCs w:val="22"/>
                <w:lang w:val="en-PH" w:eastAsia="en-US"/>
              </w:rPr>
            </w:pPr>
            <w:ins w:id="66181" w:author="Diana Machado" w:date="2019-04-05T18:49:00Z">
              <w:r w:rsidRPr="00193040">
                <w:rPr>
                  <w:rFonts w:ascii="Calibri" w:eastAsia="PMingLiU" w:hAnsi="Calibri" w:cs="Calibri"/>
                  <w:color w:val="000000"/>
                  <w:sz w:val="22"/>
                  <w:szCs w:val="22"/>
                  <w:lang w:val="en-PH" w:eastAsia="en-US"/>
                </w:rPr>
                <w:t>4.86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82" w:author="Diana Machado" w:date="2019-04-05T18:49:00Z"/>
                <w:rFonts w:ascii="Calibri" w:eastAsia="PMingLiU" w:hAnsi="Calibri" w:cs="Calibri"/>
                <w:color w:val="000000"/>
                <w:sz w:val="22"/>
                <w:szCs w:val="22"/>
                <w:lang w:val="en-PH" w:eastAsia="en-US"/>
              </w:rPr>
            </w:pPr>
            <w:ins w:id="66183"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84" w:author="Diana Machado" w:date="2019-04-05T18:49:00Z"/>
                <w:rFonts w:ascii="Calibri" w:eastAsia="PMingLiU" w:hAnsi="Calibri" w:cs="Calibri"/>
                <w:color w:val="000000"/>
                <w:sz w:val="22"/>
                <w:szCs w:val="22"/>
                <w:lang w:val="en-PH" w:eastAsia="en-US"/>
              </w:rPr>
            </w:pPr>
            <w:ins w:id="66185" w:author="Diana Machado" w:date="2019-04-05T18:49:00Z">
              <w:r w:rsidRPr="00193040">
                <w:rPr>
                  <w:rFonts w:ascii="Calibri" w:eastAsia="PMingLiU" w:hAnsi="Calibri" w:cs="Calibri"/>
                  <w:color w:val="000000"/>
                  <w:sz w:val="22"/>
                  <w:szCs w:val="22"/>
                  <w:lang w:val="en-PH" w:eastAsia="en-US"/>
                </w:rPr>
                <w:t>0.4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86" w:author="Diana Machado" w:date="2019-04-05T18:49:00Z"/>
                <w:rFonts w:ascii="Calibri" w:eastAsia="PMingLiU" w:hAnsi="Calibri" w:cs="Calibri"/>
                <w:color w:val="000000"/>
                <w:sz w:val="22"/>
                <w:szCs w:val="22"/>
                <w:lang w:val="en-PH" w:eastAsia="en-US"/>
              </w:rPr>
            </w:pPr>
            <w:ins w:id="66187"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88" w:author="Diana Machado" w:date="2019-04-05T18:49:00Z"/>
                <w:rFonts w:ascii="Calibri" w:eastAsia="PMingLiU" w:hAnsi="Calibri" w:cs="Calibri"/>
                <w:color w:val="000000"/>
                <w:sz w:val="22"/>
                <w:szCs w:val="22"/>
                <w:lang w:val="en-PH" w:eastAsia="en-US"/>
              </w:rPr>
            </w:pPr>
            <w:ins w:id="6618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90" w:author="Diana Machado" w:date="2019-04-05T18:49:00Z"/>
                <w:rFonts w:ascii="Calibri" w:eastAsia="PMingLiU" w:hAnsi="Calibri" w:cs="Calibri"/>
                <w:color w:val="000000"/>
                <w:sz w:val="22"/>
                <w:szCs w:val="22"/>
                <w:lang w:val="en-PH" w:eastAsia="en-US"/>
              </w:rPr>
            </w:pPr>
            <w:ins w:id="66191"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192" w:author="Diana Machado" w:date="2019-04-05T18:49:00Z"/>
                <w:rFonts w:ascii="Calibri" w:eastAsia="PMingLiU" w:hAnsi="Calibri" w:cs="Calibri"/>
                <w:color w:val="000000"/>
                <w:sz w:val="22"/>
                <w:szCs w:val="22"/>
                <w:lang w:val="en-PH" w:eastAsia="en-US"/>
              </w:rPr>
            </w:pPr>
            <w:ins w:id="66193" w:author="Diana Machado" w:date="2019-04-05T18:49:00Z">
              <w:r w:rsidRPr="00193040">
                <w:rPr>
                  <w:rFonts w:ascii="Calibri" w:eastAsia="PMingLiU" w:hAnsi="Calibri" w:cs="Calibri"/>
                  <w:color w:val="000000"/>
                  <w:sz w:val="22"/>
                  <w:szCs w:val="22"/>
                  <w:lang w:val="en-PH" w:eastAsia="en-US"/>
                </w:rPr>
                <w:t>0.09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94" w:author="Diana Machado" w:date="2019-04-05T18:49:00Z"/>
                <w:rFonts w:ascii="Calibri" w:eastAsia="PMingLiU" w:hAnsi="Calibri" w:cs="Calibri"/>
                <w:color w:val="000000"/>
                <w:sz w:val="22"/>
                <w:szCs w:val="22"/>
                <w:lang w:val="en-PH" w:eastAsia="en-US"/>
              </w:rPr>
            </w:pPr>
            <w:ins w:id="66195" w:author="Diana Machado" w:date="2019-04-05T18:49:00Z">
              <w:r w:rsidRPr="00193040">
                <w:rPr>
                  <w:rFonts w:ascii="Calibri" w:eastAsia="PMingLiU" w:hAnsi="Calibri" w:cs="Calibri"/>
                  <w:color w:val="000000"/>
                  <w:sz w:val="22"/>
                  <w:szCs w:val="22"/>
                  <w:lang w:val="en-PH" w:eastAsia="en-US"/>
                </w:rPr>
                <w:t>0.017</w:t>
              </w:r>
            </w:ins>
          </w:p>
        </w:tc>
      </w:tr>
      <w:tr w:rsidR="00787B33" w:rsidRPr="00193040" w:rsidTr="00787B33">
        <w:trPr>
          <w:trHeight w:val="284"/>
          <w:ins w:id="6619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1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198" w:author="Diana Machado" w:date="2019-04-05T18:49:00Z"/>
                <w:rFonts w:ascii="Calibri" w:eastAsia="PMingLiU" w:hAnsi="Calibri" w:cs="Calibri"/>
                <w:color w:val="000000"/>
                <w:sz w:val="22"/>
                <w:szCs w:val="22"/>
                <w:lang w:val="en-PH" w:eastAsia="en-US"/>
              </w:rPr>
            </w:pPr>
            <w:ins w:id="66199"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00" w:author="Diana Machado" w:date="2019-04-05T18:49:00Z"/>
                <w:rFonts w:ascii="Calibri" w:eastAsia="PMingLiU" w:hAnsi="Calibri" w:cs="Calibri"/>
                <w:color w:val="000000"/>
                <w:sz w:val="22"/>
                <w:szCs w:val="22"/>
                <w:lang w:val="en-PH" w:eastAsia="en-US"/>
              </w:rPr>
            </w:pPr>
            <w:ins w:id="66201"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02" w:author="Diana Machado" w:date="2019-04-05T18:49:00Z"/>
                <w:rFonts w:ascii="Calibri" w:eastAsia="PMingLiU" w:hAnsi="Calibri" w:cs="Calibri"/>
                <w:color w:val="000000"/>
                <w:sz w:val="22"/>
                <w:szCs w:val="22"/>
                <w:lang w:val="en-PH" w:eastAsia="en-US"/>
              </w:rPr>
            </w:pPr>
            <w:ins w:id="66203" w:author="Diana Machado" w:date="2019-04-05T18:49:00Z">
              <w:r w:rsidRPr="00193040">
                <w:rPr>
                  <w:rFonts w:ascii="Calibri" w:eastAsia="PMingLiU" w:hAnsi="Calibri" w:cs="Calibri"/>
                  <w:color w:val="000000"/>
                  <w:sz w:val="22"/>
                  <w:szCs w:val="22"/>
                  <w:lang w:val="en-PH" w:eastAsia="en-US"/>
                </w:rPr>
                <w:t>0.6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04" w:author="Diana Machado" w:date="2019-04-05T18:49:00Z"/>
                <w:rFonts w:ascii="Calibri" w:eastAsia="PMingLiU" w:hAnsi="Calibri" w:cs="Calibri"/>
                <w:color w:val="000000"/>
                <w:sz w:val="22"/>
                <w:szCs w:val="22"/>
                <w:lang w:val="en-PH" w:eastAsia="en-US"/>
              </w:rPr>
            </w:pPr>
            <w:ins w:id="66205"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06" w:author="Diana Machado" w:date="2019-04-05T18:49:00Z"/>
                <w:rFonts w:ascii="Calibri" w:eastAsia="PMingLiU" w:hAnsi="Calibri" w:cs="Calibri"/>
                <w:color w:val="000000"/>
                <w:sz w:val="22"/>
                <w:szCs w:val="22"/>
                <w:lang w:val="en-PH" w:eastAsia="en-US"/>
              </w:rPr>
            </w:pPr>
            <w:ins w:id="66207" w:author="Diana Machado" w:date="2019-04-05T18:49:00Z">
              <w:r w:rsidRPr="00193040">
                <w:rPr>
                  <w:rFonts w:ascii="Calibri" w:eastAsia="PMingLiU" w:hAnsi="Calibri" w:cs="Calibri"/>
                  <w:color w:val="000000"/>
                  <w:sz w:val="22"/>
                  <w:szCs w:val="22"/>
                  <w:lang w:val="en-PH" w:eastAsia="en-US"/>
                </w:rPr>
                <w:t>0.0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08" w:author="Diana Machado" w:date="2019-04-05T18:49:00Z"/>
                <w:rFonts w:ascii="Calibri" w:eastAsia="PMingLiU" w:hAnsi="Calibri" w:cs="Calibri"/>
                <w:color w:val="000000"/>
                <w:sz w:val="22"/>
                <w:szCs w:val="22"/>
                <w:lang w:val="en-PH" w:eastAsia="en-US"/>
              </w:rPr>
            </w:pPr>
            <w:ins w:id="66209" w:author="Diana Machado" w:date="2019-04-05T18:49:00Z">
              <w:r w:rsidRPr="00193040">
                <w:rPr>
                  <w:rFonts w:ascii="Calibri" w:eastAsia="PMingLiU" w:hAnsi="Calibri" w:cs="Calibri"/>
                  <w:color w:val="000000"/>
                  <w:sz w:val="22"/>
                  <w:szCs w:val="22"/>
                  <w:lang w:val="en-PH" w:eastAsia="en-US"/>
                </w:rPr>
                <w:t>0.01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10" w:author="Diana Machado" w:date="2019-04-05T18:49:00Z"/>
                <w:rFonts w:ascii="Calibri" w:eastAsia="PMingLiU" w:hAnsi="Calibri" w:cs="Calibri"/>
                <w:color w:val="000000"/>
                <w:sz w:val="22"/>
                <w:szCs w:val="22"/>
                <w:lang w:val="en-PH" w:eastAsia="en-US"/>
              </w:rPr>
            </w:pPr>
            <w:ins w:id="6621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12" w:author="Diana Machado" w:date="2019-04-05T18:49:00Z"/>
                <w:rFonts w:ascii="Calibri" w:eastAsia="PMingLiU" w:hAnsi="Calibri" w:cs="Calibri"/>
                <w:color w:val="000000"/>
                <w:sz w:val="22"/>
                <w:szCs w:val="22"/>
                <w:lang w:val="en-PH" w:eastAsia="en-US"/>
              </w:rPr>
            </w:pPr>
            <w:ins w:id="66213" w:author="Diana Machado" w:date="2019-04-05T18:49:00Z">
              <w:r w:rsidRPr="00193040">
                <w:rPr>
                  <w:rFonts w:ascii="Calibri" w:eastAsia="PMingLiU" w:hAnsi="Calibri" w:cs="Calibri"/>
                  <w:color w:val="000000"/>
                  <w:sz w:val="22"/>
                  <w:szCs w:val="22"/>
                  <w:lang w:val="en-PH" w:eastAsia="en-US"/>
                </w:rPr>
                <w:t>0.05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14" w:author="Diana Machado" w:date="2019-04-05T18:49:00Z"/>
                <w:rFonts w:ascii="Calibri" w:eastAsia="PMingLiU" w:hAnsi="Calibri" w:cs="Calibri"/>
                <w:color w:val="000000"/>
                <w:sz w:val="22"/>
                <w:szCs w:val="22"/>
                <w:lang w:val="en-PH" w:eastAsia="en-US"/>
              </w:rPr>
            </w:pPr>
            <w:ins w:id="66215" w:author="Diana Machado" w:date="2019-04-05T18:49:00Z">
              <w:r w:rsidRPr="00193040">
                <w:rPr>
                  <w:rFonts w:ascii="Calibri" w:eastAsia="PMingLiU" w:hAnsi="Calibri" w:cs="Calibri"/>
                  <w:color w:val="000000"/>
                  <w:sz w:val="22"/>
                  <w:szCs w:val="22"/>
                  <w:lang w:val="en-PH" w:eastAsia="en-US"/>
                </w:rPr>
                <w:t>0.1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16" w:author="Diana Machado" w:date="2019-04-05T18:49:00Z"/>
                <w:rFonts w:ascii="Calibri" w:eastAsia="PMingLiU" w:hAnsi="Calibri" w:cs="Calibri"/>
                <w:color w:val="000000"/>
                <w:sz w:val="22"/>
                <w:szCs w:val="22"/>
                <w:lang w:val="en-PH" w:eastAsia="en-US"/>
              </w:rPr>
            </w:pPr>
            <w:ins w:id="66217" w:author="Diana Machado" w:date="2019-04-05T18:49:00Z">
              <w:r w:rsidRPr="00193040">
                <w:rPr>
                  <w:rFonts w:ascii="Calibri" w:eastAsia="PMingLiU" w:hAnsi="Calibri" w:cs="Calibri"/>
                  <w:color w:val="000000"/>
                  <w:sz w:val="22"/>
                  <w:szCs w:val="22"/>
                  <w:lang w:val="en-PH" w:eastAsia="en-US"/>
                </w:rPr>
                <w:t>0.023</w:t>
              </w:r>
            </w:ins>
          </w:p>
        </w:tc>
      </w:tr>
      <w:tr w:rsidR="00787B33" w:rsidRPr="00193040" w:rsidTr="00787B33">
        <w:trPr>
          <w:trHeight w:val="284"/>
          <w:ins w:id="6621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2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20" w:author="Diana Machado" w:date="2019-04-05T18:49:00Z"/>
                <w:rFonts w:ascii="Calibri" w:eastAsia="PMingLiU" w:hAnsi="Calibri" w:cs="Calibri"/>
                <w:color w:val="000000"/>
                <w:sz w:val="22"/>
                <w:szCs w:val="22"/>
                <w:lang w:val="en-PH" w:eastAsia="en-US"/>
              </w:rPr>
            </w:pPr>
            <w:ins w:id="66221"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22" w:author="Diana Machado" w:date="2019-04-05T18:49:00Z"/>
                <w:rFonts w:ascii="Calibri" w:eastAsia="PMingLiU" w:hAnsi="Calibri" w:cs="Calibri"/>
                <w:color w:val="000000"/>
                <w:sz w:val="22"/>
                <w:szCs w:val="22"/>
                <w:lang w:val="en-PH" w:eastAsia="en-US"/>
              </w:rPr>
            </w:pPr>
            <w:ins w:id="66223"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24" w:author="Diana Machado" w:date="2019-04-05T18:49:00Z"/>
                <w:rFonts w:ascii="Calibri" w:eastAsia="PMingLiU" w:hAnsi="Calibri" w:cs="Calibri"/>
                <w:color w:val="000000"/>
                <w:sz w:val="22"/>
                <w:szCs w:val="22"/>
                <w:lang w:val="en-PH" w:eastAsia="en-US"/>
              </w:rPr>
            </w:pPr>
            <w:ins w:id="66225" w:author="Diana Machado" w:date="2019-04-05T18:49:00Z">
              <w:r w:rsidRPr="00193040">
                <w:rPr>
                  <w:rFonts w:ascii="Calibri" w:eastAsia="PMingLiU" w:hAnsi="Calibri" w:cs="Calibri"/>
                  <w:color w:val="000000"/>
                  <w:sz w:val="22"/>
                  <w:szCs w:val="22"/>
                  <w:lang w:val="en-PH" w:eastAsia="en-US"/>
                </w:rPr>
                <w:t>3.8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26" w:author="Diana Machado" w:date="2019-04-05T18:49:00Z"/>
                <w:rFonts w:ascii="Calibri" w:eastAsia="PMingLiU" w:hAnsi="Calibri" w:cs="Calibri"/>
                <w:color w:val="000000"/>
                <w:sz w:val="22"/>
                <w:szCs w:val="22"/>
                <w:lang w:val="en-PH" w:eastAsia="en-US"/>
              </w:rPr>
            </w:pPr>
            <w:ins w:id="66227" w:author="Diana Machado" w:date="2019-04-05T18:49:00Z">
              <w:r w:rsidRPr="00193040">
                <w:rPr>
                  <w:rFonts w:ascii="Calibri" w:eastAsia="PMingLiU" w:hAnsi="Calibri" w:cs="Calibri"/>
                  <w:color w:val="000000"/>
                  <w:sz w:val="22"/>
                  <w:szCs w:val="22"/>
                  <w:lang w:val="en-PH" w:eastAsia="en-US"/>
                </w:rPr>
                <w:t>0.1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28" w:author="Diana Machado" w:date="2019-04-05T18:49:00Z"/>
                <w:rFonts w:ascii="Calibri" w:eastAsia="PMingLiU" w:hAnsi="Calibri" w:cs="Calibri"/>
                <w:color w:val="000000"/>
                <w:sz w:val="22"/>
                <w:szCs w:val="22"/>
                <w:lang w:val="en-PH" w:eastAsia="en-US"/>
              </w:rPr>
            </w:pPr>
            <w:ins w:id="66229" w:author="Diana Machado" w:date="2019-04-05T18:49:00Z">
              <w:r w:rsidRPr="00193040">
                <w:rPr>
                  <w:rFonts w:ascii="Calibri" w:eastAsia="PMingLiU" w:hAnsi="Calibri" w:cs="Calibri"/>
                  <w:color w:val="000000"/>
                  <w:sz w:val="22"/>
                  <w:szCs w:val="22"/>
                  <w:lang w:val="en-PH" w:eastAsia="en-US"/>
                </w:rPr>
                <w:t>0.4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30" w:author="Diana Machado" w:date="2019-04-05T18:49:00Z"/>
                <w:rFonts w:ascii="Calibri" w:eastAsia="PMingLiU" w:hAnsi="Calibri" w:cs="Calibri"/>
                <w:color w:val="000000"/>
                <w:sz w:val="22"/>
                <w:szCs w:val="22"/>
                <w:lang w:val="en-PH" w:eastAsia="en-US"/>
              </w:rPr>
            </w:pPr>
            <w:ins w:id="66231" w:author="Diana Machado" w:date="2019-04-05T18:49:00Z">
              <w:r w:rsidRPr="00193040">
                <w:rPr>
                  <w:rFonts w:ascii="Calibri" w:eastAsia="PMingLiU" w:hAnsi="Calibri" w:cs="Calibri"/>
                  <w:color w:val="000000"/>
                  <w:sz w:val="22"/>
                  <w:szCs w:val="22"/>
                  <w:lang w:val="en-PH" w:eastAsia="en-US"/>
                </w:rPr>
                <w:t>0.06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32" w:author="Diana Machado" w:date="2019-04-05T18:49:00Z"/>
                <w:rFonts w:ascii="Calibri" w:eastAsia="PMingLiU" w:hAnsi="Calibri" w:cs="Calibri"/>
                <w:color w:val="000000"/>
                <w:sz w:val="22"/>
                <w:szCs w:val="22"/>
                <w:lang w:val="en-PH" w:eastAsia="en-US"/>
              </w:rPr>
            </w:pPr>
            <w:ins w:id="6623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34" w:author="Diana Machado" w:date="2019-04-05T18:49:00Z"/>
                <w:rFonts w:ascii="Calibri" w:eastAsia="PMingLiU" w:hAnsi="Calibri" w:cs="Calibri"/>
                <w:color w:val="000000"/>
                <w:sz w:val="22"/>
                <w:szCs w:val="22"/>
                <w:lang w:val="en-PH" w:eastAsia="en-US"/>
              </w:rPr>
            </w:pPr>
            <w:ins w:id="66235"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36" w:author="Diana Machado" w:date="2019-04-05T18:49:00Z"/>
                <w:rFonts w:ascii="Calibri" w:eastAsia="PMingLiU" w:hAnsi="Calibri" w:cs="Calibri"/>
                <w:color w:val="000000"/>
                <w:sz w:val="22"/>
                <w:szCs w:val="22"/>
                <w:lang w:val="en-PH" w:eastAsia="en-US"/>
              </w:rPr>
            </w:pPr>
            <w:ins w:id="66237" w:author="Diana Machado" w:date="2019-04-05T18:49:00Z">
              <w:r w:rsidRPr="00193040">
                <w:rPr>
                  <w:rFonts w:ascii="Calibri" w:eastAsia="PMingLiU" w:hAnsi="Calibri" w:cs="Calibri"/>
                  <w:color w:val="000000"/>
                  <w:sz w:val="22"/>
                  <w:szCs w:val="22"/>
                  <w:lang w:val="en-PH" w:eastAsia="en-US"/>
                </w:rPr>
                <w:t>0.10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38" w:author="Diana Machado" w:date="2019-04-05T18:49:00Z"/>
                <w:rFonts w:ascii="Calibri" w:eastAsia="PMingLiU" w:hAnsi="Calibri" w:cs="Calibri"/>
                <w:color w:val="000000"/>
                <w:sz w:val="22"/>
                <w:szCs w:val="22"/>
                <w:lang w:val="en-PH" w:eastAsia="en-US"/>
              </w:rPr>
            </w:pPr>
            <w:ins w:id="66239" w:author="Diana Machado" w:date="2019-04-05T18:49:00Z">
              <w:r w:rsidRPr="00193040">
                <w:rPr>
                  <w:rFonts w:ascii="Calibri" w:eastAsia="PMingLiU" w:hAnsi="Calibri" w:cs="Calibri"/>
                  <w:color w:val="000000"/>
                  <w:sz w:val="22"/>
                  <w:szCs w:val="22"/>
                  <w:lang w:val="en-PH" w:eastAsia="en-US"/>
                </w:rPr>
                <w:t>0.018</w:t>
              </w:r>
            </w:ins>
          </w:p>
        </w:tc>
      </w:tr>
      <w:tr w:rsidR="00787B33" w:rsidRPr="00193040" w:rsidTr="00787B33">
        <w:trPr>
          <w:trHeight w:val="284"/>
          <w:ins w:id="6624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2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42" w:author="Diana Machado" w:date="2019-04-05T18:49:00Z"/>
                <w:rFonts w:ascii="Calibri" w:eastAsia="PMingLiU" w:hAnsi="Calibri" w:cs="Calibri"/>
                <w:color w:val="000000"/>
                <w:sz w:val="22"/>
                <w:szCs w:val="22"/>
                <w:lang w:val="en-PH" w:eastAsia="en-US"/>
              </w:rPr>
            </w:pPr>
            <w:ins w:id="66243"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44" w:author="Diana Machado" w:date="2019-04-05T18:49:00Z"/>
                <w:rFonts w:ascii="Calibri" w:eastAsia="PMingLiU" w:hAnsi="Calibri" w:cs="Calibri"/>
                <w:color w:val="000000"/>
                <w:sz w:val="22"/>
                <w:szCs w:val="22"/>
                <w:lang w:val="en-PH" w:eastAsia="en-US"/>
              </w:rPr>
            </w:pPr>
            <w:ins w:id="66245"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46" w:author="Diana Machado" w:date="2019-04-05T18:49:00Z"/>
                <w:rFonts w:ascii="Calibri" w:eastAsia="PMingLiU" w:hAnsi="Calibri" w:cs="Calibri"/>
                <w:color w:val="000000"/>
                <w:sz w:val="22"/>
                <w:szCs w:val="22"/>
                <w:lang w:val="en-PH" w:eastAsia="en-US"/>
              </w:rPr>
            </w:pPr>
            <w:ins w:id="66247" w:author="Diana Machado" w:date="2019-04-05T18:49:00Z">
              <w:r w:rsidRPr="00193040">
                <w:rPr>
                  <w:rFonts w:ascii="Calibri" w:eastAsia="PMingLiU" w:hAnsi="Calibri" w:cs="Calibri"/>
                  <w:color w:val="000000"/>
                  <w:sz w:val="22"/>
                  <w:szCs w:val="22"/>
                  <w:lang w:val="en-PH" w:eastAsia="en-US"/>
                </w:rPr>
                <w:t>3.4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48" w:author="Diana Machado" w:date="2019-04-05T18:49:00Z"/>
                <w:rFonts w:ascii="Calibri" w:eastAsia="PMingLiU" w:hAnsi="Calibri" w:cs="Calibri"/>
                <w:color w:val="000000"/>
                <w:sz w:val="22"/>
                <w:szCs w:val="22"/>
                <w:lang w:val="en-PH" w:eastAsia="en-US"/>
              </w:rPr>
            </w:pPr>
            <w:ins w:id="66249"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50" w:author="Diana Machado" w:date="2019-04-05T18:49:00Z"/>
                <w:rFonts w:ascii="Calibri" w:eastAsia="PMingLiU" w:hAnsi="Calibri" w:cs="Calibri"/>
                <w:color w:val="000000"/>
                <w:sz w:val="22"/>
                <w:szCs w:val="22"/>
                <w:lang w:val="en-PH" w:eastAsia="en-US"/>
              </w:rPr>
            </w:pPr>
            <w:ins w:id="66251" w:author="Diana Machado" w:date="2019-04-05T18:49:00Z">
              <w:r w:rsidRPr="00193040">
                <w:rPr>
                  <w:rFonts w:ascii="Calibri" w:eastAsia="PMingLiU" w:hAnsi="Calibri" w:cs="Calibri"/>
                  <w:color w:val="000000"/>
                  <w:sz w:val="22"/>
                  <w:szCs w:val="22"/>
                  <w:lang w:val="en-PH" w:eastAsia="en-US"/>
                </w:rPr>
                <w:t>0.2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52" w:author="Diana Machado" w:date="2019-04-05T18:49:00Z"/>
                <w:rFonts w:ascii="Calibri" w:eastAsia="PMingLiU" w:hAnsi="Calibri" w:cs="Calibri"/>
                <w:color w:val="000000"/>
                <w:sz w:val="22"/>
                <w:szCs w:val="22"/>
                <w:lang w:val="en-PH" w:eastAsia="en-US"/>
              </w:rPr>
            </w:pPr>
            <w:ins w:id="66253" w:author="Diana Machado" w:date="2019-04-05T18:49:00Z">
              <w:r w:rsidRPr="00193040">
                <w:rPr>
                  <w:rFonts w:ascii="Calibri" w:eastAsia="PMingLiU" w:hAnsi="Calibri" w:cs="Calibri"/>
                  <w:color w:val="000000"/>
                  <w:sz w:val="22"/>
                  <w:szCs w:val="22"/>
                  <w:lang w:val="en-PH" w:eastAsia="en-US"/>
                </w:rPr>
                <w:t>0.05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54" w:author="Diana Machado" w:date="2019-04-05T18:49:00Z"/>
                <w:rFonts w:ascii="Calibri" w:eastAsia="PMingLiU" w:hAnsi="Calibri" w:cs="Calibri"/>
                <w:color w:val="000000"/>
                <w:sz w:val="22"/>
                <w:szCs w:val="22"/>
                <w:lang w:val="en-PH" w:eastAsia="en-US"/>
              </w:rPr>
            </w:pPr>
            <w:ins w:id="6625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56" w:author="Diana Machado" w:date="2019-04-05T18:49:00Z"/>
                <w:rFonts w:ascii="Calibri" w:eastAsia="PMingLiU" w:hAnsi="Calibri" w:cs="Calibri"/>
                <w:color w:val="000000"/>
                <w:sz w:val="22"/>
                <w:szCs w:val="22"/>
                <w:lang w:val="en-PH" w:eastAsia="en-US"/>
              </w:rPr>
            </w:pPr>
            <w:ins w:id="66257"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58" w:author="Diana Machado" w:date="2019-04-05T18:49:00Z"/>
                <w:rFonts w:ascii="Calibri" w:eastAsia="PMingLiU" w:hAnsi="Calibri" w:cs="Calibri"/>
                <w:color w:val="000000"/>
                <w:sz w:val="22"/>
                <w:szCs w:val="22"/>
                <w:lang w:val="en-PH" w:eastAsia="en-US"/>
              </w:rPr>
            </w:pPr>
            <w:ins w:id="66259" w:author="Diana Machado" w:date="2019-04-05T18:49:00Z">
              <w:r w:rsidRPr="00193040">
                <w:rPr>
                  <w:rFonts w:ascii="Calibri" w:eastAsia="PMingLiU" w:hAnsi="Calibri" w:cs="Calibri"/>
                  <w:color w:val="000000"/>
                  <w:sz w:val="22"/>
                  <w:szCs w:val="22"/>
                  <w:lang w:val="en-PH" w:eastAsia="en-US"/>
                </w:rPr>
                <w:t>0.08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60" w:author="Diana Machado" w:date="2019-04-05T18:49:00Z"/>
                <w:rFonts w:ascii="Calibri" w:eastAsia="PMingLiU" w:hAnsi="Calibri" w:cs="Calibri"/>
                <w:color w:val="000000"/>
                <w:sz w:val="22"/>
                <w:szCs w:val="22"/>
                <w:lang w:val="en-PH" w:eastAsia="en-US"/>
              </w:rPr>
            </w:pPr>
            <w:ins w:id="66261" w:author="Diana Machado" w:date="2019-04-05T18:49:00Z">
              <w:r w:rsidRPr="00193040">
                <w:rPr>
                  <w:rFonts w:ascii="Calibri" w:eastAsia="PMingLiU" w:hAnsi="Calibri" w:cs="Calibri"/>
                  <w:color w:val="000000"/>
                  <w:sz w:val="22"/>
                  <w:szCs w:val="22"/>
                  <w:lang w:val="en-PH" w:eastAsia="en-US"/>
                </w:rPr>
                <w:t>0.014</w:t>
              </w:r>
            </w:ins>
          </w:p>
        </w:tc>
      </w:tr>
      <w:tr w:rsidR="00787B33" w:rsidRPr="00193040" w:rsidTr="00787B33">
        <w:trPr>
          <w:trHeight w:val="284"/>
          <w:ins w:id="6626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2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64" w:author="Diana Machado" w:date="2019-04-05T18:49:00Z"/>
                <w:rFonts w:ascii="Calibri" w:eastAsia="PMingLiU" w:hAnsi="Calibri" w:cs="Calibri"/>
                <w:color w:val="000000"/>
                <w:sz w:val="22"/>
                <w:szCs w:val="22"/>
                <w:lang w:val="en-PH" w:eastAsia="en-US"/>
              </w:rPr>
            </w:pPr>
            <w:ins w:id="66265"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66" w:author="Diana Machado" w:date="2019-04-05T18:49:00Z"/>
                <w:rFonts w:ascii="Calibri" w:eastAsia="PMingLiU" w:hAnsi="Calibri" w:cs="Calibri"/>
                <w:color w:val="000000"/>
                <w:sz w:val="22"/>
                <w:szCs w:val="22"/>
                <w:lang w:val="en-PH" w:eastAsia="en-US"/>
              </w:rPr>
            </w:pPr>
            <w:ins w:id="66267"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68" w:author="Diana Machado" w:date="2019-04-05T18:49:00Z"/>
                <w:rFonts w:ascii="Calibri" w:eastAsia="PMingLiU" w:hAnsi="Calibri" w:cs="Calibri"/>
                <w:color w:val="000000"/>
                <w:sz w:val="22"/>
                <w:szCs w:val="22"/>
                <w:lang w:val="en-PH" w:eastAsia="en-US"/>
              </w:rPr>
            </w:pPr>
            <w:ins w:id="66269" w:author="Diana Machado" w:date="2019-04-05T18:49:00Z">
              <w:r w:rsidRPr="00193040">
                <w:rPr>
                  <w:rFonts w:ascii="Calibri" w:eastAsia="PMingLiU" w:hAnsi="Calibri" w:cs="Calibri"/>
                  <w:color w:val="000000"/>
                  <w:sz w:val="22"/>
                  <w:szCs w:val="22"/>
                  <w:lang w:val="en-PH" w:eastAsia="en-US"/>
                </w:rPr>
                <w:t>1.19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70" w:author="Diana Machado" w:date="2019-04-05T18:49:00Z"/>
                <w:rFonts w:ascii="Calibri" w:eastAsia="PMingLiU" w:hAnsi="Calibri" w:cs="Calibri"/>
                <w:color w:val="000000"/>
                <w:sz w:val="22"/>
                <w:szCs w:val="22"/>
                <w:lang w:val="en-PH" w:eastAsia="en-US"/>
              </w:rPr>
            </w:pPr>
            <w:ins w:id="66271"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72" w:author="Diana Machado" w:date="2019-04-05T18:49:00Z"/>
                <w:rFonts w:ascii="Calibri" w:eastAsia="PMingLiU" w:hAnsi="Calibri" w:cs="Calibri"/>
                <w:color w:val="000000"/>
                <w:sz w:val="22"/>
                <w:szCs w:val="22"/>
                <w:lang w:val="en-PH" w:eastAsia="en-US"/>
              </w:rPr>
            </w:pPr>
            <w:ins w:id="66273" w:author="Diana Machado" w:date="2019-04-05T18:49:00Z">
              <w:r w:rsidRPr="00193040">
                <w:rPr>
                  <w:rFonts w:ascii="Calibri" w:eastAsia="PMingLiU" w:hAnsi="Calibri" w:cs="Calibri"/>
                  <w:color w:val="000000"/>
                  <w:sz w:val="22"/>
                  <w:szCs w:val="22"/>
                  <w:lang w:val="en-PH" w:eastAsia="en-US"/>
                </w:rPr>
                <w:t>0.14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74" w:author="Diana Machado" w:date="2019-04-05T18:49:00Z"/>
                <w:rFonts w:ascii="Calibri" w:eastAsia="PMingLiU" w:hAnsi="Calibri" w:cs="Calibri"/>
                <w:color w:val="000000"/>
                <w:sz w:val="22"/>
                <w:szCs w:val="22"/>
                <w:lang w:val="en-PH" w:eastAsia="en-US"/>
              </w:rPr>
            </w:pPr>
            <w:ins w:id="66275" w:author="Diana Machado" w:date="2019-04-05T18:49:00Z">
              <w:r w:rsidRPr="00193040">
                <w:rPr>
                  <w:rFonts w:ascii="Calibri" w:eastAsia="PMingLiU" w:hAnsi="Calibri" w:cs="Calibri"/>
                  <w:color w:val="000000"/>
                  <w:sz w:val="22"/>
                  <w:szCs w:val="22"/>
                  <w:lang w:val="en-PH" w:eastAsia="en-US"/>
                </w:rPr>
                <w:t>0.02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76" w:author="Diana Machado" w:date="2019-04-05T18:49:00Z"/>
                <w:rFonts w:ascii="Calibri" w:eastAsia="PMingLiU" w:hAnsi="Calibri" w:cs="Calibri"/>
                <w:color w:val="000000"/>
                <w:sz w:val="22"/>
                <w:szCs w:val="22"/>
                <w:lang w:val="en-PH" w:eastAsia="en-US"/>
              </w:rPr>
            </w:pPr>
            <w:ins w:id="6627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78" w:author="Diana Machado" w:date="2019-04-05T18:49:00Z"/>
                <w:rFonts w:ascii="Calibri" w:eastAsia="PMingLiU" w:hAnsi="Calibri" w:cs="Calibri"/>
                <w:color w:val="000000"/>
                <w:sz w:val="22"/>
                <w:szCs w:val="22"/>
                <w:lang w:val="en-PH" w:eastAsia="en-US"/>
              </w:rPr>
            </w:pPr>
            <w:ins w:id="66279" w:author="Diana Machado" w:date="2019-04-05T18:49:00Z">
              <w:r w:rsidRPr="00193040">
                <w:rPr>
                  <w:rFonts w:ascii="Calibri" w:eastAsia="PMingLiU" w:hAnsi="Calibri" w:cs="Calibri"/>
                  <w:color w:val="000000"/>
                  <w:sz w:val="22"/>
                  <w:szCs w:val="22"/>
                  <w:lang w:val="en-PH" w:eastAsia="en-US"/>
                </w:rPr>
                <w:t>0.06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80" w:author="Diana Machado" w:date="2019-04-05T18:49:00Z"/>
                <w:rFonts w:ascii="Calibri" w:eastAsia="PMingLiU" w:hAnsi="Calibri" w:cs="Calibri"/>
                <w:color w:val="000000"/>
                <w:sz w:val="22"/>
                <w:szCs w:val="22"/>
                <w:lang w:val="en-PH" w:eastAsia="en-US"/>
              </w:rPr>
            </w:pPr>
            <w:ins w:id="66281" w:author="Diana Machado" w:date="2019-04-05T18:49:00Z">
              <w:r w:rsidRPr="00193040">
                <w:rPr>
                  <w:rFonts w:ascii="Calibri" w:eastAsia="PMingLiU" w:hAnsi="Calibri" w:cs="Calibri"/>
                  <w:color w:val="000000"/>
                  <w:sz w:val="22"/>
                  <w:szCs w:val="22"/>
                  <w:lang w:val="en-PH" w:eastAsia="en-US"/>
                </w:rPr>
                <w:t>0.1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82" w:author="Diana Machado" w:date="2019-04-05T18:49:00Z"/>
                <w:rFonts w:ascii="Calibri" w:eastAsia="PMingLiU" w:hAnsi="Calibri" w:cs="Calibri"/>
                <w:color w:val="000000"/>
                <w:sz w:val="22"/>
                <w:szCs w:val="22"/>
                <w:lang w:val="en-PH" w:eastAsia="en-US"/>
              </w:rPr>
            </w:pPr>
            <w:ins w:id="66283"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628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2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86" w:author="Diana Machado" w:date="2019-04-05T18:49:00Z"/>
                <w:rFonts w:ascii="Calibri" w:eastAsia="PMingLiU" w:hAnsi="Calibri" w:cs="Calibri"/>
                <w:color w:val="000000"/>
                <w:sz w:val="22"/>
                <w:szCs w:val="22"/>
                <w:lang w:val="en-PH" w:eastAsia="en-US"/>
              </w:rPr>
            </w:pPr>
            <w:ins w:id="66287"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88" w:author="Diana Machado" w:date="2019-04-05T18:49:00Z"/>
                <w:rFonts w:ascii="Calibri" w:eastAsia="PMingLiU" w:hAnsi="Calibri" w:cs="Calibri"/>
                <w:color w:val="000000"/>
                <w:sz w:val="22"/>
                <w:szCs w:val="22"/>
                <w:lang w:val="en-PH" w:eastAsia="en-US"/>
              </w:rPr>
            </w:pPr>
            <w:ins w:id="66289"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0" w:author="Diana Machado" w:date="2019-04-05T18:49:00Z"/>
                <w:rFonts w:ascii="Calibri" w:eastAsia="PMingLiU" w:hAnsi="Calibri" w:cs="Calibri"/>
                <w:color w:val="000000"/>
                <w:sz w:val="22"/>
                <w:szCs w:val="22"/>
                <w:lang w:val="en-PH" w:eastAsia="en-US"/>
              </w:rPr>
            </w:pPr>
            <w:ins w:id="66291" w:author="Diana Machado" w:date="2019-04-05T18:49:00Z">
              <w:r w:rsidRPr="00193040">
                <w:rPr>
                  <w:rFonts w:ascii="Calibri" w:eastAsia="PMingLiU" w:hAnsi="Calibri" w:cs="Calibri"/>
                  <w:color w:val="000000"/>
                  <w:sz w:val="22"/>
                  <w:szCs w:val="22"/>
                  <w:lang w:val="en-PH" w:eastAsia="en-US"/>
                </w:rPr>
                <w:t>9.74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2" w:author="Diana Machado" w:date="2019-04-05T18:49:00Z"/>
                <w:rFonts w:ascii="Calibri" w:eastAsia="PMingLiU" w:hAnsi="Calibri" w:cs="Calibri"/>
                <w:color w:val="000000"/>
                <w:sz w:val="22"/>
                <w:szCs w:val="22"/>
                <w:lang w:val="en-PH" w:eastAsia="en-US"/>
              </w:rPr>
            </w:pPr>
            <w:ins w:id="66293"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4" w:author="Diana Machado" w:date="2019-04-05T18:49:00Z"/>
                <w:rFonts w:ascii="Calibri" w:eastAsia="PMingLiU" w:hAnsi="Calibri" w:cs="Calibri"/>
                <w:color w:val="000000"/>
                <w:sz w:val="22"/>
                <w:szCs w:val="22"/>
                <w:lang w:val="en-PH" w:eastAsia="en-US"/>
              </w:rPr>
            </w:pPr>
            <w:ins w:id="66295" w:author="Diana Machado" w:date="2019-04-05T18:49:00Z">
              <w:r w:rsidRPr="00193040">
                <w:rPr>
                  <w:rFonts w:ascii="Calibri" w:eastAsia="PMingLiU" w:hAnsi="Calibri" w:cs="Calibri"/>
                  <w:color w:val="000000"/>
                  <w:sz w:val="22"/>
                  <w:szCs w:val="22"/>
                  <w:lang w:val="en-PH" w:eastAsia="en-US"/>
                </w:rPr>
                <w:t>1.91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296" w:author="Diana Machado" w:date="2019-04-05T18:49:00Z"/>
                <w:rFonts w:ascii="Calibri" w:eastAsia="PMingLiU" w:hAnsi="Calibri" w:cs="Calibri"/>
                <w:color w:val="000000"/>
                <w:sz w:val="22"/>
                <w:szCs w:val="22"/>
                <w:lang w:val="en-PH" w:eastAsia="en-US"/>
              </w:rPr>
            </w:pPr>
            <w:ins w:id="66297" w:author="Diana Machado" w:date="2019-04-05T18:49:00Z">
              <w:r w:rsidRPr="00193040">
                <w:rPr>
                  <w:rFonts w:ascii="Calibri" w:eastAsia="PMingLiU" w:hAnsi="Calibri" w:cs="Calibri"/>
                  <w:color w:val="000000"/>
                  <w:sz w:val="22"/>
                  <w:szCs w:val="22"/>
                  <w:lang w:val="en-PH" w:eastAsia="en-US"/>
                </w:rPr>
                <w:t>0.55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298" w:author="Diana Machado" w:date="2019-04-05T18:49:00Z"/>
                <w:rFonts w:ascii="Calibri" w:eastAsia="PMingLiU" w:hAnsi="Calibri" w:cs="Calibri"/>
                <w:color w:val="000000"/>
                <w:sz w:val="22"/>
                <w:szCs w:val="22"/>
                <w:lang w:val="en-PH" w:eastAsia="en-US"/>
              </w:rPr>
            </w:pPr>
            <w:ins w:id="6629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00" w:author="Diana Machado" w:date="2019-04-05T18:49:00Z"/>
                <w:rFonts w:ascii="Calibri" w:eastAsia="PMingLiU" w:hAnsi="Calibri" w:cs="Calibri"/>
                <w:color w:val="000000"/>
                <w:sz w:val="22"/>
                <w:szCs w:val="22"/>
                <w:lang w:val="en-PH" w:eastAsia="en-US"/>
              </w:rPr>
            </w:pPr>
            <w:ins w:id="66301"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02" w:author="Diana Machado" w:date="2019-04-05T18:49:00Z"/>
                <w:rFonts w:ascii="Calibri" w:eastAsia="PMingLiU" w:hAnsi="Calibri" w:cs="Calibri"/>
                <w:color w:val="000000"/>
                <w:sz w:val="22"/>
                <w:szCs w:val="22"/>
                <w:lang w:val="en-PH" w:eastAsia="en-US"/>
              </w:rPr>
            </w:pPr>
            <w:ins w:id="66303" w:author="Diana Machado" w:date="2019-04-05T18:49:00Z">
              <w:r w:rsidRPr="00193040">
                <w:rPr>
                  <w:rFonts w:ascii="Calibri" w:eastAsia="PMingLiU" w:hAnsi="Calibri" w:cs="Calibri"/>
                  <w:color w:val="000000"/>
                  <w:sz w:val="22"/>
                  <w:szCs w:val="22"/>
                  <w:lang w:val="en-PH" w:eastAsia="en-US"/>
                </w:rPr>
                <w:t>0.19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04" w:author="Diana Machado" w:date="2019-04-05T18:49:00Z"/>
                <w:rFonts w:ascii="Calibri" w:eastAsia="PMingLiU" w:hAnsi="Calibri" w:cs="Calibri"/>
                <w:color w:val="000000"/>
                <w:sz w:val="22"/>
                <w:szCs w:val="22"/>
                <w:lang w:val="en-PH" w:eastAsia="en-US"/>
              </w:rPr>
            </w:pPr>
            <w:ins w:id="66305" w:author="Diana Machado" w:date="2019-04-05T18:49:00Z">
              <w:r w:rsidRPr="00193040">
                <w:rPr>
                  <w:rFonts w:ascii="Calibri" w:eastAsia="PMingLiU" w:hAnsi="Calibri" w:cs="Calibri"/>
                  <w:color w:val="000000"/>
                  <w:sz w:val="22"/>
                  <w:szCs w:val="22"/>
                  <w:lang w:val="en-PH" w:eastAsia="en-US"/>
                </w:rPr>
                <w:t>0.057</w:t>
              </w:r>
            </w:ins>
          </w:p>
        </w:tc>
      </w:tr>
      <w:tr w:rsidR="00787B33" w:rsidRPr="00193040" w:rsidTr="00787B33">
        <w:trPr>
          <w:trHeight w:val="284"/>
          <w:ins w:id="6630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08" w:author="Diana Machado" w:date="2019-04-05T18:49:00Z"/>
                <w:rFonts w:ascii="Calibri" w:eastAsia="PMingLiU" w:hAnsi="Calibri" w:cs="Calibri"/>
                <w:color w:val="000000"/>
                <w:sz w:val="22"/>
                <w:szCs w:val="22"/>
                <w:lang w:val="en-PH" w:eastAsia="en-US"/>
              </w:rPr>
            </w:pPr>
            <w:ins w:id="66309"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10" w:author="Diana Machado" w:date="2019-04-05T18:49:00Z"/>
                <w:rFonts w:ascii="Calibri" w:eastAsia="PMingLiU" w:hAnsi="Calibri" w:cs="Calibri"/>
                <w:color w:val="000000"/>
                <w:sz w:val="22"/>
                <w:szCs w:val="22"/>
                <w:lang w:val="en-PH" w:eastAsia="en-US"/>
              </w:rPr>
            </w:pPr>
            <w:ins w:id="66311"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12" w:author="Diana Machado" w:date="2019-04-05T18:49:00Z"/>
                <w:rFonts w:ascii="Calibri" w:eastAsia="PMingLiU" w:hAnsi="Calibri" w:cs="Calibri"/>
                <w:color w:val="000000"/>
                <w:sz w:val="22"/>
                <w:szCs w:val="22"/>
                <w:lang w:val="en-PH" w:eastAsia="en-US"/>
              </w:rPr>
            </w:pPr>
            <w:ins w:id="66313" w:author="Diana Machado" w:date="2019-04-05T18:49:00Z">
              <w:r w:rsidRPr="00193040">
                <w:rPr>
                  <w:rFonts w:ascii="Calibri" w:eastAsia="PMingLiU" w:hAnsi="Calibri" w:cs="Calibri"/>
                  <w:color w:val="000000"/>
                  <w:sz w:val="22"/>
                  <w:szCs w:val="22"/>
                  <w:lang w:val="en-PH" w:eastAsia="en-US"/>
                </w:rPr>
                <w:t>0.9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14" w:author="Diana Machado" w:date="2019-04-05T18:49:00Z"/>
                <w:rFonts w:ascii="Calibri" w:eastAsia="PMingLiU" w:hAnsi="Calibri" w:cs="Calibri"/>
                <w:color w:val="000000"/>
                <w:sz w:val="22"/>
                <w:szCs w:val="22"/>
                <w:lang w:val="en-PH" w:eastAsia="en-US"/>
              </w:rPr>
            </w:pPr>
            <w:ins w:id="66315" w:author="Diana Machado" w:date="2019-04-05T18:49:00Z">
              <w:r w:rsidRPr="00193040">
                <w:rPr>
                  <w:rFonts w:ascii="Calibri" w:eastAsia="PMingLiU" w:hAnsi="Calibri" w:cs="Calibri"/>
                  <w:color w:val="000000"/>
                  <w:sz w:val="22"/>
                  <w:szCs w:val="22"/>
                  <w:lang w:val="en-PH" w:eastAsia="en-US"/>
                </w:rPr>
                <w:t>0.0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16" w:author="Diana Machado" w:date="2019-04-05T18:49:00Z"/>
                <w:rFonts w:ascii="Calibri" w:eastAsia="PMingLiU" w:hAnsi="Calibri" w:cs="Calibri"/>
                <w:color w:val="000000"/>
                <w:sz w:val="22"/>
                <w:szCs w:val="22"/>
                <w:lang w:val="en-PH" w:eastAsia="en-US"/>
              </w:rPr>
            </w:pPr>
            <w:ins w:id="66317" w:author="Diana Machado" w:date="2019-04-05T18:49:00Z">
              <w:r w:rsidRPr="00193040">
                <w:rPr>
                  <w:rFonts w:ascii="Calibri" w:eastAsia="PMingLiU" w:hAnsi="Calibri" w:cs="Calibri"/>
                  <w:color w:val="000000"/>
                  <w:sz w:val="22"/>
                  <w:szCs w:val="22"/>
                  <w:lang w:val="en-PH" w:eastAsia="en-US"/>
                </w:rPr>
                <w:t>0.1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18" w:author="Diana Machado" w:date="2019-04-05T18:49:00Z"/>
                <w:rFonts w:ascii="Calibri" w:eastAsia="PMingLiU" w:hAnsi="Calibri" w:cs="Calibri"/>
                <w:color w:val="000000"/>
                <w:sz w:val="22"/>
                <w:szCs w:val="22"/>
                <w:lang w:val="en-PH" w:eastAsia="en-US"/>
              </w:rPr>
            </w:pPr>
            <w:ins w:id="66319" w:author="Diana Machado" w:date="2019-04-05T18:49:00Z">
              <w:r w:rsidRPr="00193040">
                <w:rPr>
                  <w:rFonts w:ascii="Calibri" w:eastAsia="PMingLiU" w:hAnsi="Calibri" w:cs="Calibri"/>
                  <w:color w:val="000000"/>
                  <w:sz w:val="22"/>
                  <w:szCs w:val="22"/>
                  <w:lang w:val="en-PH" w:eastAsia="en-US"/>
                </w:rPr>
                <w:t>0.0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20" w:author="Diana Machado" w:date="2019-04-05T18:49:00Z"/>
                <w:rFonts w:ascii="Calibri" w:eastAsia="PMingLiU" w:hAnsi="Calibri" w:cs="Calibri"/>
                <w:color w:val="000000"/>
                <w:sz w:val="22"/>
                <w:szCs w:val="22"/>
                <w:lang w:val="en-PH" w:eastAsia="en-US"/>
              </w:rPr>
            </w:pPr>
            <w:ins w:id="6632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22" w:author="Diana Machado" w:date="2019-04-05T18:49:00Z"/>
                <w:rFonts w:ascii="Calibri" w:eastAsia="PMingLiU" w:hAnsi="Calibri" w:cs="Calibri"/>
                <w:color w:val="000000"/>
                <w:sz w:val="22"/>
                <w:szCs w:val="22"/>
                <w:lang w:val="en-PH" w:eastAsia="en-US"/>
              </w:rPr>
            </w:pPr>
            <w:ins w:id="66323" w:author="Diana Machado" w:date="2019-04-05T18:49:00Z">
              <w:r w:rsidRPr="00193040">
                <w:rPr>
                  <w:rFonts w:ascii="Calibri" w:eastAsia="PMingLiU" w:hAnsi="Calibri" w:cs="Calibri"/>
                  <w:color w:val="000000"/>
                  <w:sz w:val="22"/>
                  <w:szCs w:val="22"/>
                  <w:lang w:val="en-PH" w:eastAsia="en-US"/>
                </w:rPr>
                <w:t>0.06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24" w:author="Diana Machado" w:date="2019-04-05T18:49:00Z"/>
                <w:rFonts w:ascii="Calibri" w:eastAsia="PMingLiU" w:hAnsi="Calibri" w:cs="Calibri"/>
                <w:color w:val="000000"/>
                <w:sz w:val="22"/>
                <w:szCs w:val="22"/>
                <w:lang w:val="en-PH" w:eastAsia="en-US"/>
              </w:rPr>
            </w:pPr>
            <w:ins w:id="66325" w:author="Diana Machado" w:date="2019-04-05T18:49:00Z">
              <w:r w:rsidRPr="00193040">
                <w:rPr>
                  <w:rFonts w:ascii="Calibri" w:eastAsia="PMingLiU" w:hAnsi="Calibri" w:cs="Calibri"/>
                  <w:color w:val="000000"/>
                  <w:sz w:val="22"/>
                  <w:szCs w:val="22"/>
                  <w:lang w:val="en-PH" w:eastAsia="en-US"/>
                </w:rPr>
                <w:t>0.1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26" w:author="Diana Machado" w:date="2019-04-05T18:49:00Z"/>
                <w:rFonts w:ascii="Calibri" w:eastAsia="PMingLiU" w:hAnsi="Calibri" w:cs="Calibri"/>
                <w:color w:val="000000"/>
                <w:sz w:val="22"/>
                <w:szCs w:val="22"/>
                <w:lang w:val="en-PH" w:eastAsia="en-US"/>
              </w:rPr>
            </w:pPr>
            <w:ins w:id="66327" w:author="Diana Machado" w:date="2019-04-05T18:49:00Z">
              <w:r w:rsidRPr="00193040">
                <w:rPr>
                  <w:rFonts w:ascii="Calibri" w:eastAsia="PMingLiU" w:hAnsi="Calibri" w:cs="Calibri"/>
                  <w:color w:val="000000"/>
                  <w:sz w:val="22"/>
                  <w:szCs w:val="22"/>
                  <w:lang w:val="en-PH" w:eastAsia="en-US"/>
                </w:rPr>
                <w:t>0.023</w:t>
              </w:r>
            </w:ins>
          </w:p>
        </w:tc>
      </w:tr>
      <w:tr w:rsidR="00787B33" w:rsidRPr="00193040" w:rsidTr="00787B33">
        <w:trPr>
          <w:trHeight w:val="284"/>
          <w:ins w:id="663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30" w:author="Diana Machado" w:date="2019-04-05T18:49:00Z"/>
                <w:rFonts w:ascii="Calibri" w:eastAsia="PMingLiU" w:hAnsi="Calibri" w:cs="Calibri"/>
                <w:color w:val="000000"/>
                <w:sz w:val="22"/>
                <w:szCs w:val="22"/>
                <w:lang w:val="en-PH" w:eastAsia="en-US"/>
              </w:rPr>
            </w:pPr>
            <w:ins w:id="66331"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32" w:author="Diana Machado" w:date="2019-04-05T18:49:00Z"/>
                <w:rFonts w:ascii="Calibri" w:eastAsia="PMingLiU" w:hAnsi="Calibri" w:cs="Calibri"/>
                <w:color w:val="000000"/>
                <w:sz w:val="22"/>
                <w:szCs w:val="22"/>
                <w:lang w:val="en-PH" w:eastAsia="en-US"/>
              </w:rPr>
            </w:pPr>
            <w:ins w:id="66333"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34" w:author="Diana Machado" w:date="2019-04-05T18:49:00Z"/>
                <w:rFonts w:ascii="Calibri" w:eastAsia="PMingLiU" w:hAnsi="Calibri" w:cs="Calibri"/>
                <w:color w:val="000000"/>
                <w:sz w:val="22"/>
                <w:szCs w:val="22"/>
                <w:lang w:val="en-PH" w:eastAsia="en-US"/>
              </w:rPr>
            </w:pPr>
            <w:ins w:id="66335" w:author="Diana Machado" w:date="2019-04-05T18:49:00Z">
              <w:r w:rsidRPr="00193040">
                <w:rPr>
                  <w:rFonts w:ascii="Calibri" w:eastAsia="PMingLiU" w:hAnsi="Calibri" w:cs="Calibri"/>
                  <w:color w:val="000000"/>
                  <w:sz w:val="22"/>
                  <w:szCs w:val="22"/>
                  <w:lang w:val="en-PH" w:eastAsia="en-US"/>
                </w:rPr>
                <w:t>4.6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36" w:author="Diana Machado" w:date="2019-04-05T18:49:00Z"/>
                <w:rFonts w:ascii="Calibri" w:eastAsia="PMingLiU" w:hAnsi="Calibri" w:cs="Calibri"/>
                <w:color w:val="000000"/>
                <w:sz w:val="22"/>
                <w:szCs w:val="22"/>
                <w:lang w:val="en-PH" w:eastAsia="en-US"/>
              </w:rPr>
            </w:pPr>
            <w:ins w:id="66337"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38" w:author="Diana Machado" w:date="2019-04-05T18:49:00Z"/>
                <w:rFonts w:ascii="Calibri" w:eastAsia="PMingLiU" w:hAnsi="Calibri" w:cs="Calibri"/>
                <w:color w:val="000000"/>
                <w:sz w:val="22"/>
                <w:szCs w:val="22"/>
                <w:lang w:val="en-PH" w:eastAsia="en-US"/>
              </w:rPr>
            </w:pPr>
            <w:ins w:id="66339" w:author="Diana Machado" w:date="2019-04-05T18:49:00Z">
              <w:r w:rsidRPr="00193040">
                <w:rPr>
                  <w:rFonts w:ascii="Calibri" w:eastAsia="PMingLiU" w:hAnsi="Calibri" w:cs="Calibri"/>
                  <w:color w:val="000000"/>
                  <w:sz w:val="22"/>
                  <w:szCs w:val="22"/>
                  <w:lang w:val="en-PH" w:eastAsia="en-US"/>
                </w:rPr>
                <w:t>0.46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40" w:author="Diana Machado" w:date="2019-04-05T18:49:00Z"/>
                <w:rFonts w:ascii="Calibri" w:eastAsia="PMingLiU" w:hAnsi="Calibri" w:cs="Calibri"/>
                <w:color w:val="000000"/>
                <w:sz w:val="22"/>
                <w:szCs w:val="22"/>
                <w:lang w:val="en-PH" w:eastAsia="en-US"/>
              </w:rPr>
            </w:pPr>
            <w:ins w:id="66341" w:author="Diana Machado" w:date="2019-04-05T18:49:00Z">
              <w:r w:rsidRPr="00193040">
                <w:rPr>
                  <w:rFonts w:ascii="Calibri" w:eastAsia="PMingLiU" w:hAnsi="Calibri" w:cs="Calibri"/>
                  <w:color w:val="000000"/>
                  <w:sz w:val="22"/>
                  <w:szCs w:val="22"/>
                  <w:lang w:val="en-PH" w:eastAsia="en-US"/>
                </w:rPr>
                <w:t>0.08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42" w:author="Diana Machado" w:date="2019-04-05T18:49:00Z"/>
                <w:rFonts w:ascii="Calibri" w:eastAsia="PMingLiU" w:hAnsi="Calibri" w:cs="Calibri"/>
                <w:color w:val="000000"/>
                <w:sz w:val="22"/>
                <w:szCs w:val="22"/>
                <w:lang w:val="en-PH" w:eastAsia="en-US"/>
              </w:rPr>
            </w:pPr>
            <w:ins w:id="6634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44" w:author="Diana Machado" w:date="2019-04-05T18:49:00Z"/>
                <w:rFonts w:ascii="Calibri" w:eastAsia="PMingLiU" w:hAnsi="Calibri" w:cs="Calibri"/>
                <w:color w:val="000000"/>
                <w:sz w:val="22"/>
                <w:szCs w:val="22"/>
                <w:lang w:val="en-PH" w:eastAsia="en-US"/>
              </w:rPr>
            </w:pPr>
            <w:ins w:id="66345" w:author="Diana Machado" w:date="2019-04-05T18:49:00Z">
              <w:r w:rsidRPr="00193040">
                <w:rPr>
                  <w:rFonts w:ascii="Calibri" w:eastAsia="PMingLiU" w:hAnsi="Calibri" w:cs="Calibri"/>
                  <w:color w:val="000000"/>
                  <w:sz w:val="22"/>
                  <w:szCs w:val="22"/>
                  <w:lang w:val="en-PH" w:eastAsia="en-US"/>
                </w:rPr>
                <w:t>0.03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46" w:author="Diana Machado" w:date="2019-04-05T18:49:00Z"/>
                <w:rFonts w:ascii="Calibri" w:eastAsia="PMingLiU" w:hAnsi="Calibri" w:cs="Calibri"/>
                <w:color w:val="000000"/>
                <w:sz w:val="22"/>
                <w:szCs w:val="22"/>
                <w:lang w:val="en-PH" w:eastAsia="en-US"/>
              </w:rPr>
            </w:pPr>
            <w:ins w:id="66347"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48" w:author="Diana Machado" w:date="2019-04-05T18:49:00Z"/>
                <w:rFonts w:ascii="Calibri" w:eastAsia="PMingLiU" w:hAnsi="Calibri" w:cs="Calibri"/>
                <w:color w:val="000000"/>
                <w:sz w:val="22"/>
                <w:szCs w:val="22"/>
                <w:lang w:val="en-PH" w:eastAsia="en-US"/>
              </w:rPr>
            </w:pPr>
            <w:ins w:id="66349" w:author="Diana Machado" w:date="2019-04-05T18:49:00Z">
              <w:r w:rsidRPr="00193040">
                <w:rPr>
                  <w:rFonts w:ascii="Calibri" w:eastAsia="PMingLiU" w:hAnsi="Calibri" w:cs="Calibri"/>
                  <w:color w:val="000000"/>
                  <w:sz w:val="22"/>
                  <w:szCs w:val="22"/>
                  <w:lang w:val="en-PH" w:eastAsia="en-US"/>
                </w:rPr>
                <w:t>0.019</w:t>
              </w:r>
            </w:ins>
          </w:p>
        </w:tc>
      </w:tr>
      <w:tr w:rsidR="00787B33" w:rsidRPr="00193040" w:rsidTr="00787B33">
        <w:trPr>
          <w:trHeight w:val="284"/>
          <w:ins w:id="6635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52" w:author="Diana Machado" w:date="2019-04-05T18:49:00Z"/>
                <w:rFonts w:ascii="Calibri" w:eastAsia="PMingLiU" w:hAnsi="Calibri" w:cs="Calibri"/>
                <w:color w:val="000000"/>
                <w:sz w:val="22"/>
                <w:szCs w:val="22"/>
                <w:lang w:val="en-PH" w:eastAsia="en-US"/>
              </w:rPr>
            </w:pPr>
            <w:ins w:id="66353"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54" w:author="Diana Machado" w:date="2019-04-05T18:49:00Z"/>
                <w:rFonts w:ascii="Calibri" w:eastAsia="PMingLiU" w:hAnsi="Calibri" w:cs="Calibri"/>
                <w:color w:val="000000"/>
                <w:sz w:val="22"/>
                <w:szCs w:val="22"/>
                <w:lang w:val="en-PH" w:eastAsia="en-US"/>
              </w:rPr>
            </w:pPr>
            <w:ins w:id="66355"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56" w:author="Diana Machado" w:date="2019-04-05T18:49:00Z"/>
                <w:rFonts w:ascii="Calibri" w:eastAsia="PMingLiU" w:hAnsi="Calibri" w:cs="Calibri"/>
                <w:color w:val="000000"/>
                <w:sz w:val="22"/>
                <w:szCs w:val="22"/>
                <w:lang w:val="en-PH" w:eastAsia="en-US"/>
              </w:rPr>
            </w:pPr>
            <w:ins w:id="66357" w:author="Diana Machado" w:date="2019-04-05T18:49:00Z">
              <w:r w:rsidRPr="00193040">
                <w:rPr>
                  <w:rFonts w:ascii="Calibri" w:eastAsia="PMingLiU" w:hAnsi="Calibri" w:cs="Calibri"/>
                  <w:color w:val="000000"/>
                  <w:sz w:val="22"/>
                  <w:szCs w:val="22"/>
                  <w:lang w:val="en-PH" w:eastAsia="en-US"/>
                </w:rPr>
                <w:t>0.9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58" w:author="Diana Machado" w:date="2019-04-05T18:49:00Z"/>
                <w:rFonts w:ascii="Calibri" w:eastAsia="PMingLiU" w:hAnsi="Calibri" w:cs="Calibri"/>
                <w:color w:val="000000"/>
                <w:sz w:val="22"/>
                <w:szCs w:val="22"/>
                <w:lang w:val="en-PH" w:eastAsia="en-US"/>
              </w:rPr>
            </w:pPr>
            <w:ins w:id="66359" w:author="Diana Machado" w:date="2019-04-05T18:49:00Z">
              <w:r w:rsidRPr="00193040">
                <w:rPr>
                  <w:rFonts w:ascii="Calibri" w:eastAsia="PMingLiU" w:hAnsi="Calibri" w:cs="Calibri"/>
                  <w:color w:val="000000"/>
                  <w:sz w:val="22"/>
                  <w:szCs w:val="22"/>
                  <w:lang w:val="en-PH" w:eastAsia="en-US"/>
                </w:rPr>
                <w:t>0.0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60" w:author="Diana Machado" w:date="2019-04-05T18:49:00Z"/>
                <w:rFonts w:ascii="Calibri" w:eastAsia="PMingLiU" w:hAnsi="Calibri" w:cs="Calibri"/>
                <w:color w:val="000000"/>
                <w:sz w:val="22"/>
                <w:szCs w:val="22"/>
                <w:lang w:val="en-PH" w:eastAsia="en-US"/>
              </w:rPr>
            </w:pPr>
            <w:ins w:id="66361" w:author="Diana Machado" w:date="2019-04-05T18:49:00Z">
              <w:r w:rsidRPr="00193040">
                <w:rPr>
                  <w:rFonts w:ascii="Calibri" w:eastAsia="PMingLiU" w:hAnsi="Calibri" w:cs="Calibri"/>
                  <w:color w:val="000000"/>
                  <w:sz w:val="22"/>
                  <w:szCs w:val="22"/>
                  <w:lang w:val="en-PH" w:eastAsia="en-US"/>
                </w:rPr>
                <w:t>0.12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62" w:author="Diana Machado" w:date="2019-04-05T18:49:00Z"/>
                <w:rFonts w:ascii="Calibri" w:eastAsia="PMingLiU" w:hAnsi="Calibri" w:cs="Calibri"/>
                <w:color w:val="000000"/>
                <w:sz w:val="22"/>
                <w:szCs w:val="22"/>
                <w:lang w:val="en-PH" w:eastAsia="en-US"/>
              </w:rPr>
            </w:pPr>
            <w:ins w:id="66363" w:author="Diana Machado" w:date="2019-04-05T18:49:00Z">
              <w:r w:rsidRPr="00193040">
                <w:rPr>
                  <w:rFonts w:ascii="Calibri" w:eastAsia="PMingLiU" w:hAnsi="Calibri" w:cs="Calibri"/>
                  <w:color w:val="000000"/>
                  <w:sz w:val="22"/>
                  <w:szCs w:val="22"/>
                  <w:lang w:val="en-PH" w:eastAsia="en-US"/>
                </w:rPr>
                <w:t>0.0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64" w:author="Diana Machado" w:date="2019-04-05T18:49:00Z"/>
                <w:rFonts w:ascii="Calibri" w:eastAsia="PMingLiU" w:hAnsi="Calibri" w:cs="Calibri"/>
                <w:color w:val="000000"/>
                <w:sz w:val="22"/>
                <w:szCs w:val="22"/>
                <w:lang w:val="en-PH" w:eastAsia="en-US"/>
              </w:rPr>
            </w:pPr>
            <w:ins w:id="6636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66" w:author="Diana Machado" w:date="2019-04-05T18:49:00Z"/>
                <w:rFonts w:ascii="Calibri" w:eastAsia="PMingLiU" w:hAnsi="Calibri" w:cs="Calibri"/>
                <w:color w:val="000000"/>
                <w:sz w:val="22"/>
                <w:szCs w:val="22"/>
                <w:lang w:val="en-PH" w:eastAsia="en-US"/>
              </w:rPr>
            </w:pPr>
            <w:ins w:id="66367" w:author="Diana Machado" w:date="2019-04-05T18:49:00Z">
              <w:r w:rsidRPr="00193040">
                <w:rPr>
                  <w:rFonts w:ascii="Calibri" w:eastAsia="PMingLiU" w:hAnsi="Calibri" w:cs="Calibri"/>
                  <w:color w:val="000000"/>
                  <w:sz w:val="22"/>
                  <w:szCs w:val="22"/>
                  <w:lang w:val="en-PH" w:eastAsia="en-US"/>
                </w:rPr>
                <w:t>0.06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68" w:author="Diana Machado" w:date="2019-04-05T18:49:00Z"/>
                <w:rFonts w:ascii="Calibri" w:eastAsia="PMingLiU" w:hAnsi="Calibri" w:cs="Calibri"/>
                <w:color w:val="000000"/>
                <w:sz w:val="22"/>
                <w:szCs w:val="22"/>
                <w:lang w:val="en-PH" w:eastAsia="en-US"/>
              </w:rPr>
            </w:pPr>
            <w:ins w:id="66369" w:author="Diana Machado" w:date="2019-04-05T18:49:00Z">
              <w:r w:rsidRPr="00193040">
                <w:rPr>
                  <w:rFonts w:ascii="Calibri" w:eastAsia="PMingLiU" w:hAnsi="Calibri" w:cs="Calibri"/>
                  <w:color w:val="000000"/>
                  <w:sz w:val="22"/>
                  <w:szCs w:val="22"/>
                  <w:lang w:val="en-PH" w:eastAsia="en-US"/>
                </w:rPr>
                <w:t>0.13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70" w:author="Diana Machado" w:date="2019-04-05T18:49:00Z"/>
                <w:rFonts w:ascii="Calibri" w:eastAsia="PMingLiU" w:hAnsi="Calibri" w:cs="Calibri"/>
                <w:color w:val="000000"/>
                <w:sz w:val="22"/>
                <w:szCs w:val="22"/>
                <w:lang w:val="en-PH" w:eastAsia="en-US"/>
              </w:rPr>
            </w:pPr>
            <w:ins w:id="66371"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637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74" w:author="Diana Machado" w:date="2019-04-05T18:49:00Z"/>
                <w:rFonts w:ascii="Calibri" w:eastAsia="PMingLiU" w:hAnsi="Calibri" w:cs="Calibri"/>
                <w:color w:val="000000"/>
                <w:sz w:val="22"/>
                <w:szCs w:val="22"/>
                <w:lang w:val="en-PH" w:eastAsia="en-US"/>
              </w:rPr>
            </w:pPr>
            <w:ins w:id="66375"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76" w:author="Diana Machado" w:date="2019-04-05T18:49:00Z"/>
                <w:rFonts w:ascii="Calibri" w:eastAsia="PMingLiU" w:hAnsi="Calibri" w:cs="Calibri"/>
                <w:color w:val="000000"/>
                <w:sz w:val="22"/>
                <w:szCs w:val="22"/>
                <w:lang w:val="en-PH" w:eastAsia="en-US"/>
              </w:rPr>
            </w:pPr>
            <w:ins w:id="66377"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78" w:author="Diana Machado" w:date="2019-04-05T18:49:00Z"/>
                <w:rFonts w:ascii="Calibri" w:eastAsia="PMingLiU" w:hAnsi="Calibri" w:cs="Calibri"/>
                <w:color w:val="000000"/>
                <w:sz w:val="22"/>
                <w:szCs w:val="22"/>
                <w:lang w:val="en-PH" w:eastAsia="en-US"/>
              </w:rPr>
            </w:pPr>
            <w:ins w:id="66379" w:author="Diana Machado" w:date="2019-04-05T18:49:00Z">
              <w:r w:rsidRPr="00193040">
                <w:rPr>
                  <w:rFonts w:ascii="Calibri" w:eastAsia="PMingLiU" w:hAnsi="Calibri" w:cs="Calibri"/>
                  <w:color w:val="000000"/>
                  <w:sz w:val="22"/>
                  <w:szCs w:val="22"/>
                  <w:lang w:val="en-PH" w:eastAsia="en-US"/>
                </w:rPr>
                <w:t>1.4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80" w:author="Diana Machado" w:date="2019-04-05T18:49:00Z"/>
                <w:rFonts w:ascii="Calibri" w:eastAsia="PMingLiU" w:hAnsi="Calibri" w:cs="Calibri"/>
                <w:color w:val="000000"/>
                <w:sz w:val="22"/>
                <w:szCs w:val="22"/>
                <w:lang w:val="en-PH" w:eastAsia="en-US"/>
              </w:rPr>
            </w:pPr>
            <w:ins w:id="66381"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82" w:author="Diana Machado" w:date="2019-04-05T18:49:00Z"/>
                <w:rFonts w:ascii="Calibri" w:eastAsia="PMingLiU" w:hAnsi="Calibri" w:cs="Calibri"/>
                <w:color w:val="000000"/>
                <w:sz w:val="22"/>
                <w:szCs w:val="22"/>
                <w:lang w:val="en-PH" w:eastAsia="en-US"/>
              </w:rPr>
            </w:pPr>
            <w:ins w:id="66383" w:author="Diana Machado" w:date="2019-04-05T18:49:00Z">
              <w:r w:rsidRPr="00193040">
                <w:rPr>
                  <w:rFonts w:ascii="Calibri" w:eastAsia="PMingLiU" w:hAnsi="Calibri" w:cs="Calibri"/>
                  <w:color w:val="000000"/>
                  <w:sz w:val="22"/>
                  <w:szCs w:val="22"/>
                  <w:lang w:val="en-PH" w:eastAsia="en-US"/>
                </w:rPr>
                <w:t>0.1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84" w:author="Diana Machado" w:date="2019-04-05T18:49:00Z"/>
                <w:rFonts w:ascii="Calibri" w:eastAsia="PMingLiU" w:hAnsi="Calibri" w:cs="Calibri"/>
                <w:color w:val="000000"/>
                <w:sz w:val="22"/>
                <w:szCs w:val="22"/>
                <w:lang w:val="en-PH" w:eastAsia="en-US"/>
              </w:rPr>
            </w:pPr>
            <w:ins w:id="66385" w:author="Diana Machado" w:date="2019-04-05T18:49:00Z">
              <w:r w:rsidRPr="00193040">
                <w:rPr>
                  <w:rFonts w:ascii="Calibri" w:eastAsia="PMingLiU" w:hAnsi="Calibri" w:cs="Calibri"/>
                  <w:color w:val="000000"/>
                  <w:sz w:val="22"/>
                  <w:szCs w:val="22"/>
                  <w:lang w:val="en-PH" w:eastAsia="en-US"/>
                </w:rPr>
                <w:t>0.0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86" w:author="Diana Machado" w:date="2019-04-05T18:49:00Z"/>
                <w:rFonts w:ascii="Calibri" w:eastAsia="PMingLiU" w:hAnsi="Calibri" w:cs="Calibri"/>
                <w:color w:val="000000"/>
                <w:sz w:val="22"/>
                <w:szCs w:val="22"/>
                <w:lang w:val="en-PH" w:eastAsia="en-US"/>
              </w:rPr>
            </w:pPr>
            <w:ins w:id="6638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88" w:author="Diana Machado" w:date="2019-04-05T18:49:00Z"/>
                <w:rFonts w:ascii="Calibri" w:eastAsia="PMingLiU" w:hAnsi="Calibri" w:cs="Calibri"/>
                <w:color w:val="000000"/>
                <w:sz w:val="22"/>
                <w:szCs w:val="22"/>
                <w:lang w:val="en-PH" w:eastAsia="en-US"/>
              </w:rPr>
            </w:pPr>
            <w:ins w:id="66389" w:author="Diana Machado" w:date="2019-04-05T18:49:00Z">
              <w:r w:rsidRPr="00193040">
                <w:rPr>
                  <w:rFonts w:ascii="Calibri" w:eastAsia="PMingLiU" w:hAnsi="Calibri" w:cs="Calibri"/>
                  <w:color w:val="000000"/>
                  <w:sz w:val="22"/>
                  <w:szCs w:val="22"/>
                  <w:lang w:val="en-PH" w:eastAsia="en-US"/>
                </w:rPr>
                <w:t>0.05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390" w:author="Diana Machado" w:date="2019-04-05T18:49:00Z"/>
                <w:rFonts w:ascii="Calibri" w:eastAsia="PMingLiU" w:hAnsi="Calibri" w:cs="Calibri"/>
                <w:color w:val="000000"/>
                <w:sz w:val="22"/>
                <w:szCs w:val="22"/>
                <w:lang w:val="en-PH" w:eastAsia="en-US"/>
              </w:rPr>
            </w:pPr>
            <w:ins w:id="66391" w:author="Diana Machado" w:date="2019-04-05T18:49:00Z">
              <w:r w:rsidRPr="00193040">
                <w:rPr>
                  <w:rFonts w:ascii="Calibri" w:eastAsia="PMingLiU" w:hAnsi="Calibri" w:cs="Calibri"/>
                  <w:color w:val="000000"/>
                  <w:sz w:val="22"/>
                  <w:szCs w:val="22"/>
                  <w:lang w:val="en-PH" w:eastAsia="en-US"/>
                </w:rPr>
                <w:t>0.07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92" w:author="Diana Machado" w:date="2019-04-05T18:49:00Z"/>
                <w:rFonts w:ascii="Calibri" w:eastAsia="PMingLiU" w:hAnsi="Calibri" w:cs="Calibri"/>
                <w:color w:val="000000"/>
                <w:sz w:val="22"/>
                <w:szCs w:val="22"/>
                <w:lang w:val="en-PH" w:eastAsia="en-US"/>
              </w:rPr>
            </w:pPr>
            <w:ins w:id="66393" w:author="Diana Machado" w:date="2019-04-05T18:49:00Z">
              <w:r w:rsidRPr="00193040">
                <w:rPr>
                  <w:rFonts w:ascii="Calibri" w:eastAsia="PMingLiU" w:hAnsi="Calibri" w:cs="Calibri"/>
                  <w:color w:val="000000"/>
                  <w:sz w:val="22"/>
                  <w:szCs w:val="22"/>
                  <w:lang w:val="en-PH" w:eastAsia="en-US"/>
                </w:rPr>
                <w:t>0.015</w:t>
              </w:r>
            </w:ins>
          </w:p>
        </w:tc>
      </w:tr>
      <w:tr w:rsidR="00787B33" w:rsidRPr="00193040" w:rsidTr="00787B33">
        <w:trPr>
          <w:trHeight w:val="284"/>
          <w:ins w:id="6639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3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96" w:author="Diana Machado" w:date="2019-04-05T18:49:00Z"/>
                <w:rFonts w:ascii="Calibri" w:eastAsia="PMingLiU" w:hAnsi="Calibri" w:cs="Calibri"/>
                <w:color w:val="000000"/>
                <w:sz w:val="22"/>
                <w:szCs w:val="22"/>
                <w:lang w:val="en-PH" w:eastAsia="en-US"/>
              </w:rPr>
            </w:pPr>
            <w:ins w:id="66397"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398" w:author="Diana Machado" w:date="2019-04-05T18:49:00Z"/>
                <w:rFonts w:ascii="Calibri" w:eastAsia="PMingLiU" w:hAnsi="Calibri" w:cs="Calibri"/>
                <w:color w:val="000000"/>
                <w:sz w:val="22"/>
                <w:szCs w:val="22"/>
                <w:lang w:val="en-PH" w:eastAsia="en-US"/>
              </w:rPr>
            </w:pPr>
            <w:ins w:id="66399"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0" w:author="Diana Machado" w:date="2019-04-05T18:49:00Z"/>
                <w:rFonts w:ascii="Calibri" w:eastAsia="PMingLiU" w:hAnsi="Calibri" w:cs="Calibri"/>
                <w:color w:val="000000"/>
                <w:sz w:val="22"/>
                <w:szCs w:val="22"/>
                <w:lang w:val="en-PH" w:eastAsia="en-US"/>
              </w:rPr>
            </w:pPr>
            <w:ins w:id="66401" w:author="Diana Machado" w:date="2019-04-05T18:49:00Z">
              <w:r w:rsidRPr="00193040">
                <w:rPr>
                  <w:rFonts w:ascii="Calibri" w:eastAsia="PMingLiU" w:hAnsi="Calibri" w:cs="Calibri"/>
                  <w:color w:val="000000"/>
                  <w:sz w:val="22"/>
                  <w:szCs w:val="22"/>
                  <w:lang w:val="en-PH" w:eastAsia="en-US"/>
                </w:rPr>
                <w:t>4.82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2" w:author="Diana Machado" w:date="2019-04-05T18:49:00Z"/>
                <w:rFonts w:ascii="Calibri" w:eastAsia="PMingLiU" w:hAnsi="Calibri" w:cs="Calibri"/>
                <w:color w:val="000000"/>
                <w:sz w:val="22"/>
                <w:szCs w:val="22"/>
                <w:lang w:val="en-PH" w:eastAsia="en-US"/>
              </w:rPr>
            </w:pPr>
            <w:ins w:id="66403" w:author="Diana Machado" w:date="2019-04-05T18:49:00Z">
              <w:r w:rsidRPr="00193040">
                <w:rPr>
                  <w:rFonts w:ascii="Calibri" w:eastAsia="PMingLiU" w:hAnsi="Calibri" w:cs="Calibri"/>
                  <w:color w:val="000000"/>
                  <w:sz w:val="22"/>
                  <w:szCs w:val="22"/>
                  <w:lang w:val="en-PH" w:eastAsia="en-US"/>
                </w:rPr>
                <w:t>0.1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4" w:author="Diana Machado" w:date="2019-04-05T18:49:00Z"/>
                <w:rFonts w:ascii="Calibri" w:eastAsia="PMingLiU" w:hAnsi="Calibri" w:cs="Calibri"/>
                <w:color w:val="000000"/>
                <w:sz w:val="22"/>
                <w:szCs w:val="22"/>
                <w:lang w:val="en-PH" w:eastAsia="en-US"/>
              </w:rPr>
            </w:pPr>
            <w:ins w:id="66405" w:author="Diana Machado" w:date="2019-04-05T18:49:00Z">
              <w:r w:rsidRPr="00193040">
                <w:rPr>
                  <w:rFonts w:ascii="Calibri" w:eastAsia="PMingLiU" w:hAnsi="Calibri" w:cs="Calibri"/>
                  <w:color w:val="000000"/>
                  <w:sz w:val="22"/>
                  <w:szCs w:val="22"/>
                  <w:lang w:val="en-PH" w:eastAsia="en-US"/>
                </w:rPr>
                <w:t>0.69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06" w:author="Diana Machado" w:date="2019-04-05T18:49:00Z"/>
                <w:rFonts w:ascii="Calibri" w:eastAsia="PMingLiU" w:hAnsi="Calibri" w:cs="Calibri"/>
                <w:color w:val="000000"/>
                <w:sz w:val="22"/>
                <w:szCs w:val="22"/>
                <w:lang w:val="en-PH" w:eastAsia="en-US"/>
              </w:rPr>
            </w:pPr>
            <w:ins w:id="66407" w:author="Diana Machado" w:date="2019-04-05T18:49:00Z">
              <w:r w:rsidRPr="00193040">
                <w:rPr>
                  <w:rFonts w:ascii="Calibri" w:eastAsia="PMingLiU" w:hAnsi="Calibri" w:cs="Calibri"/>
                  <w:color w:val="000000"/>
                  <w:sz w:val="22"/>
                  <w:szCs w:val="22"/>
                  <w:lang w:val="en-PH" w:eastAsia="en-US"/>
                </w:rPr>
                <w:t>0.0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08" w:author="Diana Machado" w:date="2019-04-05T18:49:00Z"/>
                <w:rFonts w:ascii="Calibri" w:eastAsia="PMingLiU" w:hAnsi="Calibri" w:cs="Calibri"/>
                <w:color w:val="000000"/>
                <w:sz w:val="22"/>
                <w:szCs w:val="22"/>
                <w:lang w:val="en-PH" w:eastAsia="en-US"/>
              </w:rPr>
            </w:pPr>
            <w:ins w:id="6640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10" w:author="Diana Machado" w:date="2019-04-05T18:49:00Z"/>
                <w:rFonts w:ascii="Calibri" w:eastAsia="PMingLiU" w:hAnsi="Calibri" w:cs="Calibri"/>
                <w:color w:val="000000"/>
                <w:sz w:val="22"/>
                <w:szCs w:val="22"/>
                <w:lang w:val="en-PH" w:eastAsia="en-US"/>
              </w:rPr>
            </w:pPr>
            <w:ins w:id="66411"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12" w:author="Diana Machado" w:date="2019-04-05T18:49:00Z"/>
                <w:rFonts w:ascii="Calibri" w:eastAsia="PMingLiU" w:hAnsi="Calibri" w:cs="Calibri"/>
                <w:color w:val="000000"/>
                <w:sz w:val="22"/>
                <w:szCs w:val="22"/>
                <w:lang w:val="en-PH" w:eastAsia="en-US"/>
              </w:rPr>
            </w:pPr>
            <w:ins w:id="66413" w:author="Diana Machado" w:date="2019-04-05T18:49:00Z">
              <w:r w:rsidRPr="00193040">
                <w:rPr>
                  <w:rFonts w:ascii="Calibri" w:eastAsia="PMingLiU" w:hAnsi="Calibri" w:cs="Calibri"/>
                  <w:color w:val="000000"/>
                  <w:sz w:val="22"/>
                  <w:szCs w:val="22"/>
                  <w:lang w:val="en-PH" w:eastAsia="en-US"/>
                </w:rPr>
                <w:t>0.14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14" w:author="Diana Machado" w:date="2019-04-05T18:49:00Z"/>
                <w:rFonts w:ascii="Calibri" w:eastAsia="PMingLiU" w:hAnsi="Calibri" w:cs="Calibri"/>
                <w:color w:val="000000"/>
                <w:sz w:val="22"/>
                <w:szCs w:val="22"/>
                <w:lang w:val="en-PH" w:eastAsia="en-US"/>
              </w:rPr>
            </w:pPr>
            <w:ins w:id="66415" w:author="Diana Machado" w:date="2019-04-05T18:49:00Z">
              <w:r w:rsidRPr="00193040">
                <w:rPr>
                  <w:rFonts w:ascii="Calibri" w:eastAsia="PMingLiU" w:hAnsi="Calibri" w:cs="Calibri"/>
                  <w:color w:val="000000"/>
                  <w:sz w:val="22"/>
                  <w:szCs w:val="22"/>
                  <w:lang w:val="en-PH" w:eastAsia="en-US"/>
                </w:rPr>
                <w:t>0.020</w:t>
              </w:r>
            </w:ins>
          </w:p>
        </w:tc>
      </w:tr>
      <w:tr w:rsidR="00787B33" w:rsidRPr="00193040" w:rsidTr="00787B33">
        <w:trPr>
          <w:trHeight w:val="284"/>
          <w:ins w:id="6641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18" w:author="Diana Machado" w:date="2019-04-05T18:49:00Z"/>
                <w:rFonts w:ascii="Calibri" w:eastAsia="PMingLiU" w:hAnsi="Calibri" w:cs="Calibri"/>
                <w:color w:val="000000"/>
                <w:sz w:val="22"/>
                <w:szCs w:val="22"/>
                <w:lang w:val="en-PH" w:eastAsia="en-US"/>
              </w:rPr>
            </w:pPr>
            <w:ins w:id="66419"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20" w:author="Diana Machado" w:date="2019-04-05T18:49:00Z"/>
                <w:rFonts w:ascii="Calibri" w:eastAsia="PMingLiU" w:hAnsi="Calibri" w:cs="Calibri"/>
                <w:color w:val="000000"/>
                <w:sz w:val="22"/>
                <w:szCs w:val="22"/>
                <w:lang w:val="en-PH" w:eastAsia="en-US"/>
              </w:rPr>
            </w:pPr>
            <w:ins w:id="66421"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22" w:author="Diana Machado" w:date="2019-04-05T18:49:00Z"/>
                <w:rFonts w:ascii="Calibri" w:eastAsia="PMingLiU" w:hAnsi="Calibri" w:cs="Calibri"/>
                <w:color w:val="000000"/>
                <w:sz w:val="22"/>
                <w:szCs w:val="22"/>
                <w:lang w:val="en-PH" w:eastAsia="en-US"/>
              </w:rPr>
            </w:pPr>
            <w:ins w:id="66423" w:author="Diana Machado" w:date="2019-04-05T18:49:00Z">
              <w:r w:rsidRPr="00193040">
                <w:rPr>
                  <w:rFonts w:ascii="Calibri" w:eastAsia="PMingLiU" w:hAnsi="Calibri" w:cs="Calibri"/>
                  <w:color w:val="000000"/>
                  <w:sz w:val="22"/>
                  <w:szCs w:val="22"/>
                  <w:lang w:val="en-PH" w:eastAsia="en-US"/>
                </w:rPr>
                <w:t>9.60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24" w:author="Diana Machado" w:date="2019-04-05T18:49:00Z"/>
                <w:rFonts w:ascii="Calibri" w:eastAsia="PMingLiU" w:hAnsi="Calibri" w:cs="Calibri"/>
                <w:color w:val="000000"/>
                <w:sz w:val="22"/>
                <w:szCs w:val="22"/>
                <w:lang w:val="en-PH" w:eastAsia="en-US"/>
              </w:rPr>
            </w:pPr>
            <w:ins w:id="66425"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26" w:author="Diana Machado" w:date="2019-04-05T18:49:00Z"/>
                <w:rFonts w:ascii="Calibri" w:eastAsia="PMingLiU" w:hAnsi="Calibri" w:cs="Calibri"/>
                <w:color w:val="000000"/>
                <w:sz w:val="22"/>
                <w:szCs w:val="22"/>
                <w:lang w:val="en-PH" w:eastAsia="en-US"/>
              </w:rPr>
            </w:pPr>
            <w:ins w:id="66427" w:author="Diana Machado" w:date="2019-04-05T18:49:00Z">
              <w:r w:rsidRPr="00193040">
                <w:rPr>
                  <w:rFonts w:ascii="Calibri" w:eastAsia="PMingLiU" w:hAnsi="Calibri" w:cs="Calibri"/>
                  <w:color w:val="000000"/>
                  <w:sz w:val="22"/>
                  <w:szCs w:val="22"/>
                  <w:lang w:val="en-PH" w:eastAsia="en-US"/>
                </w:rPr>
                <w:t>2.02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28" w:author="Diana Machado" w:date="2019-04-05T18:49:00Z"/>
                <w:rFonts w:ascii="Calibri" w:eastAsia="PMingLiU" w:hAnsi="Calibri" w:cs="Calibri"/>
                <w:color w:val="000000"/>
                <w:sz w:val="22"/>
                <w:szCs w:val="22"/>
                <w:lang w:val="en-PH" w:eastAsia="en-US"/>
              </w:rPr>
            </w:pPr>
            <w:ins w:id="66429" w:author="Diana Machado" w:date="2019-04-05T18:49:00Z">
              <w:r w:rsidRPr="00193040">
                <w:rPr>
                  <w:rFonts w:ascii="Calibri" w:eastAsia="PMingLiU" w:hAnsi="Calibri" w:cs="Calibri"/>
                  <w:color w:val="000000"/>
                  <w:sz w:val="22"/>
                  <w:szCs w:val="22"/>
                  <w:lang w:val="en-PH" w:eastAsia="en-US"/>
                </w:rPr>
                <w:t>0.5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30" w:author="Diana Machado" w:date="2019-04-05T18:49:00Z"/>
                <w:rFonts w:ascii="Calibri" w:eastAsia="PMingLiU" w:hAnsi="Calibri" w:cs="Calibri"/>
                <w:color w:val="000000"/>
                <w:sz w:val="22"/>
                <w:szCs w:val="22"/>
                <w:lang w:val="en-PH" w:eastAsia="en-US"/>
              </w:rPr>
            </w:pPr>
            <w:ins w:id="6643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32" w:author="Diana Machado" w:date="2019-04-05T18:49:00Z"/>
                <w:rFonts w:ascii="Calibri" w:eastAsia="PMingLiU" w:hAnsi="Calibri" w:cs="Calibri"/>
                <w:color w:val="000000"/>
                <w:sz w:val="22"/>
                <w:szCs w:val="22"/>
                <w:lang w:val="en-PH" w:eastAsia="en-US"/>
              </w:rPr>
            </w:pPr>
            <w:ins w:id="66433"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34" w:author="Diana Machado" w:date="2019-04-05T18:49:00Z"/>
                <w:rFonts w:ascii="Calibri" w:eastAsia="PMingLiU" w:hAnsi="Calibri" w:cs="Calibri"/>
                <w:color w:val="000000"/>
                <w:sz w:val="22"/>
                <w:szCs w:val="22"/>
                <w:lang w:val="en-PH" w:eastAsia="en-US"/>
              </w:rPr>
            </w:pPr>
            <w:ins w:id="66435" w:author="Diana Machado" w:date="2019-04-05T18:49:00Z">
              <w:r w:rsidRPr="00193040">
                <w:rPr>
                  <w:rFonts w:ascii="Calibri" w:eastAsia="PMingLiU" w:hAnsi="Calibri" w:cs="Calibri"/>
                  <w:color w:val="000000"/>
                  <w:sz w:val="22"/>
                  <w:szCs w:val="22"/>
                  <w:lang w:val="en-PH" w:eastAsia="en-US"/>
                </w:rPr>
                <w:t>0.21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36" w:author="Diana Machado" w:date="2019-04-05T18:49:00Z"/>
                <w:rFonts w:ascii="Calibri" w:eastAsia="PMingLiU" w:hAnsi="Calibri" w:cs="Calibri"/>
                <w:color w:val="000000"/>
                <w:sz w:val="22"/>
                <w:szCs w:val="22"/>
                <w:lang w:val="en-PH" w:eastAsia="en-US"/>
              </w:rPr>
            </w:pPr>
            <w:ins w:id="66437" w:author="Diana Machado" w:date="2019-04-05T18:49:00Z">
              <w:r w:rsidRPr="00193040">
                <w:rPr>
                  <w:rFonts w:ascii="Calibri" w:eastAsia="PMingLiU" w:hAnsi="Calibri" w:cs="Calibri"/>
                  <w:color w:val="000000"/>
                  <w:sz w:val="22"/>
                  <w:szCs w:val="22"/>
                  <w:lang w:val="en-PH" w:eastAsia="en-US"/>
                </w:rPr>
                <w:t>0.053</w:t>
              </w:r>
            </w:ins>
          </w:p>
        </w:tc>
      </w:tr>
      <w:tr w:rsidR="00787B33" w:rsidRPr="00193040" w:rsidTr="00787B33">
        <w:trPr>
          <w:trHeight w:val="284"/>
          <w:ins w:id="6643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40" w:author="Diana Machado" w:date="2019-04-05T18:49:00Z"/>
                <w:rFonts w:ascii="Calibri" w:eastAsia="PMingLiU" w:hAnsi="Calibri" w:cs="Calibri"/>
                <w:color w:val="000000"/>
                <w:sz w:val="22"/>
                <w:szCs w:val="22"/>
                <w:lang w:val="en-PH" w:eastAsia="en-US"/>
              </w:rPr>
            </w:pPr>
            <w:ins w:id="66441"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42" w:author="Diana Machado" w:date="2019-04-05T18:49:00Z"/>
                <w:rFonts w:ascii="Calibri" w:eastAsia="PMingLiU" w:hAnsi="Calibri" w:cs="Calibri"/>
                <w:color w:val="000000"/>
                <w:sz w:val="22"/>
                <w:szCs w:val="22"/>
                <w:lang w:val="en-PH" w:eastAsia="en-US"/>
              </w:rPr>
            </w:pPr>
            <w:ins w:id="66443"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44" w:author="Diana Machado" w:date="2019-04-05T18:49:00Z"/>
                <w:rFonts w:ascii="Calibri" w:eastAsia="PMingLiU" w:hAnsi="Calibri" w:cs="Calibri"/>
                <w:color w:val="000000"/>
                <w:sz w:val="22"/>
                <w:szCs w:val="22"/>
                <w:lang w:val="en-PH" w:eastAsia="en-US"/>
              </w:rPr>
            </w:pPr>
            <w:ins w:id="66445" w:author="Diana Machado" w:date="2019-04-05T18:49:00Z">
              <w:r w:rsidRPr="00193040">
                <w:rPr>
                  <w:rFonts w:ascii="Calibri" w:eastAsia="PMingLiU" w:hAnsi="Calibri" w:cs="Calibri"/>
                  <w:color w:val="000000"/>
                  <w:sz w:val="22"/>
                  <w:szCs w:val="22"/>
                  <w:lang w:val="en-PH" w:eastAsia="en-US"/>
                </w:rPr>
                <w:t>5.5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46" w:author="Diana Machado" w:date="2019-04-05T18:49:00Z"/>
                <w:rFonts w:ascii="Calibri" w:eastAsia="PMingLiU" w:hAnsi="Calibri" w:cs="Calibri"/>
                <w:color w:val="000000"/>
                <w:sz w:val="22"/>
                <w:szCs w:val="22"/>
                <w:lang w:val="en-PH" w:eastAsia="en-US"/>
              </w:rPr>
            </w:pPr>
            <w:ins w:id="66447" w:author="Diana Machado" w:date="2019-04-05T18:49:00Z">
              <w:r w:rsidRPr="00193040">
                <w:rPr>
                  <w:rFonts w:ascii="Calibri" w:eastAsia="PMingLiU" w:hAnsi="Calibri" w:cs="Calibri"/>
                  <w:color w:val="000000"/>
                  <w:sz w:val="22"/>
                  <w:szCs w:val="22"/>
                  <w:lang w:val="en-PH" w:eastAsia="en-US"/>
                </w:rPr>
                <w:t>0.1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48" w:author="Diana Machado" w:date="2019-04-05T18:49:00Z"/>
                <w:rFonts w:ascii="Calibri" w:eastAsia="PMingLiU" w:hAnsi="Calibri" w:cs="Calibri"/>
                <w:color w:val="000000"/>
                <w:sz w:val="22"/>
                <w:szCs w:val="22"/>
                <w:lang w:val="en-PH" w:eastAsia="en-US"/>
              </w:rPr>
            </w:pPr>
            <w:ins w:id="66449" w:author="Diana Machado" w:date="2019-04-05T18:49:00Z">
              <w:r w:rsidRPr="00193040">
                <w:rPr>
                  <w:rFonts w:ascii="Calibri" w:eastAsia="PMingLiU" w:hAnsi="Calibri" w:cs="Calibri"/>
                  <w:color w:val="000000"/>
                  <w:sz w:val="22"/>
                  <w:szCs w:val="22"/>
                  <w:lang w:val="en-PH" w:eastAsia="en-US"/>
                </w:rPr>
                <w:t>0.6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50" w:author="Diana Machado" w:date="2019-04-05T18:49:00Z"/>
                <w:rFonts w:ascii="Calibri" w:eastAsia="PMingLiU" w:hAnsi="Calibri" w:cs="Calibri"/>
                <w:color w:val="000000"/>
                <w:sz w:val="22"/>
                <w:szCs w:val="22"/>
                <w:lang w:val="en-PH" w:eastAsia="en-US"/>
              </w:rPr>
            </w:pPr>
            <w:ins w:id="66451" w:author="Diana Machado" w:date="2019-04-05T18:49:00Z">
              <w:r w:rsidRPr="00193040">
                <w:rPr>
                  <w:rFonts w:ascii="Calibri" w:eastAsia="PMingLiU" w:hAnsi="Calibri" w:cs="Calibri"/>
                  <w:color w:val="000000"/>
                  <w:sz w:val="22"/>
                  <w:szCs w:val="22"/>
                  <w:lang w:val="en-PH" w:eastAsia="en-US"/>
                </w:rPr>
                <w:t>0.15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52" w:author="Diana Machado" w:date="2019-04-05T18:49:00Z"/>
                <w:rFonts w:ascii="Calibri" w:eastAsia="PMingLiU" w:hAnsi="Calibri" w:cs="Calibri"/>
                <w:color w:val="000000"/>
                <w:sz w:val="22"/>
                <w:szCs w:val="22"/>
                <w:lang w:val="en-PH" w:eastAsia="en-US"/>
              </w:rPr>
            </w:pPr>
            <w:ins w:id="6645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54" w:author="Diana Machado" w:date="2019-04-05T18:49:00Z"/>
                <w:rFonts w:ascii="Calibri" w:eastAsia="PMingLiU" w:hAnsi="Calibri" w:cs="Calibri"/>
                <w:color w:val="000000"/>
                <w:sz w:val="22"/>
                <w:szCs w:val="22"/>
                <w:lang w:val="en-PH" w:eastAsia="en-US"/>
              </w:rPr>
            </w:pPr>
            <w:ins w:id="66455"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56" w:author="Diana Machado" w:date="2019-04-05T18:49:00Z"/>
                <w:rFonts w:ascii="Calibri" w:eastAsia="PMingLiU" w:hAnsi="Calibri" w:cs="Calibri"/>
                <w:color w:val="000000"/>
                <w:sz w:val="22"/>
                <w:szCs w:val="22"/>
                <w:lang w:val="en-PH" w:eastAsia="en-US"/>
              </w:rPr>
            </w:pPr>
            <w:ins w:id="66457" w:author="Diana Machado" w:date="2019-04-05T18:49:00Z">
              <w:r w:rsidRPr="00193040">
                <w:rPr>
                  <w:rFonts w:ascii="Calibri" w:eastAsia="PMingLiU" w:hAnsi="Calibri" w:cs="Calibri"/>
                  <w:color w:val="000000"/>
                  <w:sz w:val="22"/>
                  <w:szCs w:val="22"/>
                  <w:lang w:val="en-PH" w:eastAsia="en-US"/>
                </w:rPr>
                <w:t>0.12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58" w:author="Diana Machado" w:date="2019-04-05T18:49:00Z"/>
                <w:rFonts w:ascii="Calibri" w:eastAsia="PMingLiU" w:hAnsi="Calibri" w:cs="Calibri"/>
                <w:color w:val="000000"/>
                <w:sz w:val="22"/>
                <w:szCs w:val="22"/>
                <w:lang w:val="en-PH" w:eastAsia="en-US"/>
              </w:rPr>
            </w:pPr>
            <w:ins w:id="66459"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646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62" w:author="Diana Machado" w:date="2019-04-05T18:49:00Z"/>
                <w:rFonts w:ascii="Calibri" w:eastAsia="PMingLiU" w:hAnsi="Calibri" w:cs="Calibri"/>
                <w:color w:val="000000"/>
                <w:sz w:val="22"/>
                <w:szCs w:val="22"/>
                <w:lang w:val="en-PH" w:eastAsia="en-US"/>
              </w:rPr>
            </w:pPr>
            <w:ins w:id="66463"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64" w:author="Diana Machado" w:date="2019-04-05T18:49:00Z"/>
                <w:rFonts w:ascii="Calibri" w:eastAsia="PMingLiU" w:hAnsi="Calibri" w:cs="Calibri"/>
                <w:color w:val="000000"/>
                <w:sz w:val="22"/>
                <w:szCs w:val="22"/>
                <w:lang w:val="en-PH" w:eastAsia="en-US"/>
              </w:rPr>
            </w:pPr>
            <w:ins w:id="66465"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66" w:author="Diana Machado" w:date="2019-04-05T18:49:00Z"/>
                <w:rFonts w:ascii="Calibri" w:eastAsia="PMingLiU" w:hAnsi="Calibri" w:cs="Calibri"/>
                <w:color w:val="000000"/>
                <w:sz w:val="22"/>
                <w:szCs w:val="22"/>
                <w:lang w:val="en-PH" w:eastAsia="en-US"/>
              </w:rPr>
            </w:pPr>
            <w:ins w:id="66467" w:author="Diana Machado" w:date="2019-04-05T18:49:00Z">
              <w:r w:rsidRPr="00193040">
                <w:rPr>
                  <w:rFonts w:ascii="Calibri" w:eastAsia="PMingLiU" w:hAnsi="Calibri" w:cs="Calibri"/>
                  <w:color w:val="000000"/>
                  <w:sz w:val="22"/>
                  <w:szCs w:val="22"/>
                  <w:lang w:val="en-PH" w:eastAsia="en-US"/>
                </w:rPr>
                <w:t>7.6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68" w:author="Diana Machado" w:date="2019-04-05T18:49:00Z"/>
                <w:rFonts w:ascii="Calibri" w:eastAsia="PMingLiU" w:hAnsi="Calibri" w:cs="Calibri"/>
                <w:color w:val="000000"/>
                <w:sz w:val="22"/>
                <w:szCs w:val="22"/>
                <w:lang w:val="en-PH" w:eastAsia="en-US"/>
              </w:rPr>
            </w:pPr>
            <w:ins w:id="66469" w:author="Diana Machado" w:date="2019-04-05T18:49:00Z">
              <w:r w:rsidRPr="00193040">
                <w:rPr>
                  <w:rFonts w:ascii="Calibri" w:eastAsia="PMingLiU" w:hAnsi="Calibri" w:cs="Calibri"/>
                  <w:color w:val="000000"/>
                  <w:sz w:val="22"/>
                  <w:szCs w:val="22"/>
                  <w:lang w:val="en-PH" w:eastAsia="en-US"/>
                </w:rPr>
                <w:t>0.2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70" w:author="Diana Machado" w:date="2019-04-05T18:49:00Z"/>
                <w:rFonts w:ascii="Calibri" w:eastAsia="PMingLiU" w:hAnsi="Calibri" w:cs="Calibri"/>
                <w:color w:val="000000"/>
                <w:sz w:val="22"/>
                <w:szCs w:val="22"/>
                <w:lang w:val="en-PH" w:eastAsia="en-US"/>
              </w:rPr>
            </w:pPr>
            <w:ins w:id="66471" w:author="Diana Machado" w:date="2019-04-05T18:49:00Z">
              <w:r w:rsidRPr="00193040">
                <w:rPr>
                  <w:rFonts w:ascii="Calibri" w:eastAsia="PMingLiU" w:hAnsi="Calibri" w:cs="Calibri"/>
                  <w:color w:val="000000"/>
                  <w:sz w:val="22"/>
                  <w:szCs w:val="22"/>
                  <w:lang w:val="en-PH" w:eastAsia="en-US"/>
                </w:rPr>
                <w:t>1.19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72" w:author="Diana Machado" w:date="2019-04-05T18:49:00Z"/>
                <w:rFonts w:ascii="Calibri" w:eastAsia="PMingLiU" w:hAnsi="Calibri" w:cs="Calibri"/>
                <w:color w:val="000000"/>
                <w:sz w:val="22"/>
                <w:szCs w:val="22"/>
                <w:lang w:val="en-PH" w:eastAsia="en-US"/>
              </w:rPr>
            </w:pPr>
            <w:ins w:id="66473" w:author="Diana Machado" w:date="2019-04-05T18:49:00Z">
              <w:r w:rsidRPr="00193040">
                <w:rPr>
                  <w:rFonts w:ascii="Calibri" w:eastAsia="PMingLiU" w:hAnsi="Calibri" w:cs="Calibri"/>
                  <w:color w:val="000000"/>
                  <w:sz w:val="22"/>
                  <w:szCs w:val="22"/>
                  <w:lang w:val="en-PH" w:eastAsia="en-US"/>
                </w:rPr>
                <w:t>0.3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74" w:author="Diana Machado" w:date="2019-04-05T18:49:00Z"/>
                <w:rFonts w:ascii="Calibri" w:eastAsia="PMingLiU" w:hAnsi="Calibri" w:cs="Calibri"/>
                <w:color w:val="000000"/>
                <w:sz w:val="22"/>
                <w:szCs w:val="22"/>
                <w:lang w:val="en-PH" w:eastAsia="en-US"/>
              </w:rPr>
            </w:pPr>
            <w:ins w:id="6647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76" w:author="Diana Machado" w:date="2019-04-05T18:49:00Z"/>
                <w:rFonts w:ascii="Calibri" w:eastAsia="PMingLiU" w:hAnsi="Calibri" w:cs="Calibri"/>
                <w:color w:val="000000"/>
                <w:sz w:val="22"/>
                <w:szCs w:val="22"/>
                <w:lang w:val="en-PH" w:eastAsia="en-US"/>
              </w:rPr>
            </w:pPr>
            <w:ins w:id="66477"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78" w:author="Diana Machado" w:date="2019-04-05T18:49:00Z"/>
                <w:rFonts w:ascii="Calibri" w:eastAsia="PMingLiU" w:hAnsi="Calibri" w:cs="Calibri"/>
                <w:color w:val="000000"/>
                <w:sz w:val="22"/>
                <w:szCs w:val="22"/>
                <w:lang w:val="en-PH" w:eastAsia="en-US"/>
              </w:rPr>
            </w:pPr>
            <w:ins w:id="66479" w:author="Diana Machado" w:date="2019-04-05T18:49:00Z">
              <w:r w:rsidRPr="00193040">
                <w:rPr>
                  <w:rFonts w:ascii="Calibri" w:eastAsia="PMingLiU" w:hAnsi="Calibri" w:cs="Calibri"/>
                  <w:color w:val="000000"/>
                  <w:sz w:val="22"/>
                  <w:szCs w:val="22"/>
                  <w:lang w:val="en-PH" w:eastAsia="en-US"/>
                </w:rPr>
                <w:t>0.15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80" w:author="Diana Machado" w:date="2019-04-05T18:49:00Z"/>
                <w:rFonts w:ascii="Calibri" w:eastAsia="PMingLiU" w:hAnsi="Calibri" w:cs="Calibri"/>
                <w:color w:val="000000"/>
                <w:sz w:val="22"/>
                <w:szCs w:val="22"/>
                <w:lang w:val="en-PH" w:eastAsia="en-US"/>
              </w:rPr>
            </w:pPr>
            <w:ins w:id="66481" w:author="Diana Machado" w:date="2019-04-05T18:49:00Z">
              <w:r w:rsidRPr="00193040">
                <w:rPr>
                  <w:rFonts w:ascii="Calibri" w:eastAsia="PMingLiU" w:hAnsi="Calibri" w:cs="Calibri"/>
                  <w:color w:val="000000"/>
                  <w:sz w:val="22"/>
                  <w:szCs w:val="22"/>
                  <w:lang w:val="en-PH" w:eastAsia="en-US"/>
                </w:rPr>
                <w:t>0.042</w:t>
              </w:r>
            </w:ins>
          </w:p>
        </w:tc>
      </w:tr>
      <w:tr w:rsidR="00787B33" w:rsidRPr="00193040" w:rsidTr="00787B33">
        <w:trPr>
          <w:trHeight w:val="284"/>
          <w:ins w:id="6648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4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84" w:author="Diana Machado" w:date="2019-04-05T18:49:00Z"/>
                <w:rFonts w:ascii="Calibri" w:eastAsia="PMingLiU" w:hAnsi="Calibri" w:cs="Calibri"/>
                <w:color w:val="000000"/>
                <w:sz w:val="22"/>
                <w:szCs w:val="22"/>
                <w:lang w:val="en-PH" w:eastAsia="en-US"/>
              </w:rPr>
            </w:pPr>
            <w:ins w:id="66485"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86" w:author="Diana Machado" w:date="2019-04-05T18:49:00Z"/>
                <w:rFonts w:ascii="Calibri" w:eastAsia="PMingLiU" w:hAnsi="Calibri" w:cs="Calibri"/>
                <w:color w:val="000000"/>
                <w:sz w:val="22"/>
                <w:szCs w:val="22"/>
                <w:lang w:val="en-PH" w:eastAsia="en-US"/>
              </w:rPr>
            </w:pPr>
            <w:ins w:id="66487"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88" w:author="Diana Machado" w:date="2019-04-05T18:49:00Z"/>
                <w:rFonts w:ascii="Calibri" w:eastAsia="PMingLiU" w:hAnsi="Calibri" w:cs="Calibri"/>
                <w:color w:val="000000"/>
                <w:sz w:val="22"/>
                <w:szCs w:val="22"/>
                <w:lang w:val="en-PH" w:eastAsia="en-US"/>
              </w:rPr>
            </w:pPr>
            <w:ins w:id="66489" w:author="Diana Machado" w:date="2019-04-05T18:49:00Z">
              <w:r w:rsidRPr="00193040">
                <w:rPr>
                  <w:rFonts w:ascii="Calibri" w:eastAsia="PMingLiU" w:hAnsi="Calibri" w:cs="Calibri"/>
                  <w:color w:val="000000"/>
                  <w:sz w:val="22"/>
                  <w:szCs w:val="22"/>
                  <w:lang w:val="en-PH" w:eastAsia="en-US"/>
                </w:rPr>
                <w:t>8.9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90" w:author="Diana Machado" w:date="2019-04-05T18:49:00Z"/>
                <w:rFonts w:ascii="Calibri" w:eastAsia="PMingLiU" w:hAnsi="Calibri" w:cs="Calibri"/>
                <w:color w:val="000000"/>
                <w:sz w:val="22"/>
                <w:szCs w:val="22"/>
                <w:lang w:val="en-PH" w:eastAsia="en-US"/>
              </w:rPr>
            </w:pPr>
            <w:ins w:id="66491"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92" w:author="Diana Machado" w:date="2019-04-05T18:49:00Z"/>
                <w:rFonts w:ascii="Calibri" w:eastAsia="PMingLiU" w:hAnsi="Calibri" w:cs="Calibri"/>
                <w:color w:val="000000"/>
                <w:sz w:val="22"/>
                <w:szCs w:val="22"/>
                <w:lang w:val="en-PH" w:eastAsia="en-US"/>
              </w:rPr>
            </w:pPr>
            <w:ins w:id="66493" w:author="Diana Machado" w:date="2019-04-05T18:49:00Z">
              <w:r w:rsidRPr="00193040">
                <w:rPr>
                  <w:rFonts w:ascii="Calibri" w:eastAsia="PMingLiU" w:hAnsi="Calibri" w:cs="Calibri"/>
                  <w:color w:val="000000"/>
                  <w:sz w:val="22"/>
                  <w:szCs w:val="22"/>
                  <w:lang w:val="en-PH" w:eastAsia="en-US"/>
                </w:rPr>
                <w:t>2.03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494" w:author="Diana Machado" w:date="2019-04-05T18:49:00Z"/>
                <w:rFonts w:ascii="Calibri" w:eastAsia="PMingLiU" w:hAnsi="Calibri" w:cs="Calibri"/>
                <w:color w:val="000000"/>
                <w:sz w:val="22"/>
                <w:szCs w:val="22"/>
                <w:lang w:val="en-PH" w:eastAsia="en-US"/>
              </w:rPr>
            </w:pPr>
            <w:ins w:id="66495" w:author="Diana Machado" w:date="2019-04-05T18:49:00Z">
              <w:r w:rsidRPr="00193040">
                <w:rPr>
                  <w:rFonts w:ascii="Calibri" w:eastAsia="PMingLiU" w:hAnsi="Calibri" w:cs="Calibri"/>
                  <w:color w:val="000000"/>
                  <w:sz w:val="22"/>
                  <w:szCs w:val="22"/>
                  <w:lang w:val="en-PH" w:eastAsia="en-US"/>
                </w:rPr>
                <w:t>0.4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96" w:author="Diana Machado" w:date="2019-04-05T18:49:00Z"/>
                <w:rFonts w:ascii="Calibri" w:eastAsia="PMingLiU" w:hAnsi="Calibri" w:cs="Calibri"/>
                <w:color w:val="000000"/>
                <w:sz w:val="22"/>
                <w:szCs w:val="22"/>
                <w:lang w:val="en-PH" w:eastAsia="en-US"/>
              </w:rPr>
            </w:pPr>
            <w:ins w:id="6649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498" w:author="Diana Machado" w:date="2019-04-05T18:49:00Z"/>
                <w:rFonts w:ascii="Calibri" w:eastAsia="PMingLiU" w:hAnsi="Calibri" w:cs="Calibri"/>
                <w:color w:val="000000"/>
                <w:sz w:val="22"/>
                <w:szCs w:val="22"/>
                <w:lang w:val="en-PH" w:eastAsia="en-US"/>
              </w:rPr>
            </w:pPr>
            <w:ins w:id="66499"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00" w:author="Diana Machado" w:date="2019-04-05T18:49:00Z"/>
                <w:rFonts w:ascii="Calibri" w:eastAsia="PMingLiU" w:hAnsi="Calibri" w:cs="Calibri"/>
                <w:color w:val="000000"/>
                <w:sz w:val="22"/>
                <w:szCs w:val="22"/>
                <w:lang w:val="en-PH" w:eastAsia="en-US"/>
              </w:rPr>
            </w:pPr>
            <w:ins w:id="66501" w:author="Diana Machado" w:date="2019-04-05T18:49:00Z">
              <w:r w:rsidRPr="00193040">
                <w:rPr>
                  <w:rFonts w:ascii="Calibri" w:eastAsia="PMingLiU" w:hAnsi="Calibri" w:cs="Calibri"/>
                  <w:color w:val="000000"/>
                  <w:sz w:val="22"/>
                  <w:szCs w:val="22"/>
                  <w:lang w:val="en-PH" w:eastAsia="en-US"/>
                </w:rPr>
                <w:t>0.22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02" w:author="Diana Machado" w:date="2019-04-05T18:49:00Z"/>
                <w:rFonts w:ascii="Calibri" w:eastAsia="PMingLiU" w:hAnsi="Calibri" w:cs="Calibri"/>
                <w:color w:val="000000"/>
                <w:sz w:val="22"/>
                <w:szCs w:val="22"/>
                <w:lang w:val="en-PH" w:eastAsia="en-US"/>
              </w:rPr>
            </w:pPr>
            <w:ins w:id="66503" w:author="Diana Machado" w:date="2019-04-05T18:49:00Z">
              <w:r w:rsidRPr="00193040">
                <w:rPr>
                  <w:rFonts w:ascii="Calibri" w:eastAsia="PMingLiU" w:hAnsi="Calibri" w:cs="Calibri"/>
                  <w:color w:val="000000"/>
                  <w:sz w:val="22"/>
                  <w:szCs w:val="22"/>
                  <w:lang w:val="en-PH" w:eastAsia="en-US"/>
                </w:rPr>
                <w:t>0.051</w:t>
              </w:r>
            </w:ins>
          </w:p>
        </w:tc>
      </w:tr>
      <w:tr w:rsidR="00787B33" w:rsidRPr="00193040" w:rsidTr="00787B33">
        <w:trPr>
          <w:trHeight w:val="284"/>
          <w:ins w:id="6650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06" w:author="Diana Machado" w:date="2019-04-05T18:49:00Z"/>
                <w:rFonts w:ascii="Calibri" w:eastAsia="PMingLiU" w:hAnsi="Calibri" w:cs="Calibri"/>
                <w:color w:val="000000"/>
                <w:sz w:val="22"/>
                <w:szCs w:val="22"/>
                <w:lang w:val="en-PH" w:eastAsia="en-US"/>
              </w:rPr>
            </w:pPr>
            <w:ins w:id="66507"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08" w:author="Diana Machado" w:date="2019-04-05T18:49:00Z"/>
                <w:rFonts w:ascii="Calibri" w:eastAsia="PMingLiU" w:hAnsi="Calibri" w:cs="Calibri"/>
                <w:color w:val="000000"/>
                <w:sz w:val="22"/>
                <w:szCs w:val="22"/>
                <w:lang w:val="en-PH" w:eastAsia="en-US"/>
              </w:rPr>
            </w:pPr>
            <w:ins w:id="66509"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0" w:author="Diana Machado" w:date="2019-04-05T18:49:00Z"/>
                <w:rFonts w:ascii="Calibri" w:eastAsia="PMingLiU" w:hAnsi="Calibri" w:cs="Calibri"/>
                <w:color w:val="000000"/>
                <w:sz w:val="22"/>
                <w:szCs w:val="22"/>
                <w:lang w:val="en-PH" w:eastAsia="en-US"/>
              </w:rPr>
            </w:pPr>
            <w:ins w:id="66511" w:author="Diana Machado" w:date="2019-04-05T18:49:00Z">
              <w:r w:rsidRPr="00193040">
                <w:rPr>
                  <w:rFonts w:ascii="Calibri" w:eastAsia="PMingLiU" w:hAnsi="Calibri" w:cs="Calibri"/>
                  <w:color w:val="000000"/>
                  <w:sz w:val="22"/>
                  <w:szCs w:val="22"/>
                  <w:lang w:val="en-PH" w:eastAsia="en-US"/>
                </w:rPr>
                <w:t>13.0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2" w:author="Diana Machado" w:date="2019-04-05T18:49:00Z"/>
                <w:rFonts w:ascii="Calibri" w:eastAsia="PMingLiU" w:hAnsi="Calibri" w:cs="Calibri"/>
                <w:color w:val="000000"/>
                <w:sz w:val="22"/>
                <w:szCs w:val="22"/>
                <w:lang w:val="en-PH" w:eastAsia="en-US"/>
              </w:rPr>
            </w:pPr>
            <w:ins w:id="66513" w:author="Diana Machado" w:date="2019-04-05T18:49:00Z">
              <w:r w:rsidRPr="00193040">
                <w:rPr>
                  <w:rFonts w:ascii="Calibri" w:eastAsia="PMingLiU" w:hAnsi="Calibri" w:cs="Calibri"/>
                  <w:color w:val="000000"/>
                  <w:sz w:val="22"/>
                  <w:szCs w:val="22"/>
                  <w:lang w:val="en-PH" w:eastAsia="en-US"/>
                </w:rPr>
                <w:t>0.40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4" w:author="Diana Machado" w:date="2019-04-05T18:49:00Z"/>
                <w:rFonts w:ascii="Calibri" w:eastAsia="PMingLiU" w:hAnsi="Calibri" w:cs="Calibri"/>
                <w:color w:val="000000"/>
                <w:sz w:val="22"/>
                <w:szCs w:val="22"/>
                <w:lang w:val="en-PH" w:eastAsia="en-US"/>
              </w:rPr>
            </w:pPr>
            <w:ins w:id="66515" w:author="Diana Machado" w:date="2019-04-05T18:49:00Z">
              <w:r w:rsidRPr="00193040">
                <w:rPr>
                  <w:rFonts w:ascii="Calibri" w:eastAsia="PMingLiU" w:hAnsi="Calibri" w:cs="Calibri"/>
                  <w:color w:val="000000"/>
                  <w:sz w:val="22"/>
                  <w:szCs w:val="22"/>
                  <w:lang w:val="en-PH" w:eastAsia="en-US"/>
                </w:rPr>
                <w:t>3.41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16" w:author="Diana Machado" w:date="2019-04-05T18:49:00Z"/>
                <w:rFonts w:ascii="Calibri" w:eastAsia="PMingLiU" w:hAnsi="Calibri" w:cs="Calibri"/>
                <w:color w:val="000000"/>
                <w:sz w:val="22"/>
                <w:szCs w:val="22"/>
                <w:lang w:val="en-PH" w:eastAsia="en-US"/>
              </w:rPr>
            </w:pPr>
            <w:ins w:id="66517" w:author="Diana Machado" w:date="2019-04-05T18:49:00Z">
              <w:r w:rsidRPr="00193040">
                <w:rPr>
                  <w:rFonts w:ascii="Calibri" w:eastAsia="PMingLiU" w:hAnsi="Calibri" w:cs="Calibri"/>
                  <w:color w:val="000000"/>
                  <w:sz w:val="22"/>
                  <w:szCs w:val="22"/>
                  <w:lang w:val="en-PH" w:eastAsia="en-US"/>
                </w:rPr>
                <w:t>0.89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18" w:author="Diana Machado" w:date="2019-04-05T18:49:00Z"/>
                <w:rFonts w:ascii="Calibri" w:eastAsia="PMingLiU" w:hAnsi="Calibri" w:cs="Calibri"/>
                <w:color w:val="000000"/>
                <w:sz w:val="22"/>
                <w:szCs w:val="22"/>
                <w:lang w:val="en-PH" w:eastAsia="en-US"/>
              </w:rPr>
            </w:pPr>
            <w:ins w:id="6651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20" w:author="Diana Machado" w:date="2019-04-05T18:49:00Z"/>
                <w:rFonts w:ascii="Calibri" w:eastAsia="PMingLiU" w:hAnsi="Calibri" w:cs="Calibri"/>
                <w:color w:val="000000"/>
                <w:sz w:val="22"/>
                <w:szCs w:val="22"/>
                <w:lang w:val="en-PH" w:eastAsia="en-US"/>
              </w:rPr>
            </w:pPr>
            <w:ins w:id="66521"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22" w:author="Diana Machado" w:date="2019-04-05T18:49:00Z"/>
                <w:rFonts w:ascii="Calibri" w:eastAsia="PMingLiU" w:hAnsi="Calibri" w:cs="Calibri"/>
                <w:color w:val="000000"/>
                <w:sz w:val="22"/>
                <w:szCs w:val="22"/>
                <w:lang w:val="en-PH" w:eastAsia="en-US"/>
              </w:rPr>
            </w:pPr>
            <w:ins w:id="66523" w:author="Diana Machado" w:date="2019-04-05T18:49:00Z">
              <w:r w:rsidRPr="00193040">
                <w:rPr>
                  <w:rFonts w:ascii="Calibri" w:eastAsia="PMingLiU" w:hAnsi="Calibri" w:cs="Calibri"/>
                  <w:color w:val="000000"/>
                  <w:sz w:val="22"/>
                  <w:szCs w:val="22"/>
                  <w:lang w:val="en-PH" w:eastAsia="en-US"/>
                </w:rPr>
                <w:t>0.26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24" w:author="Diana Machado" w:date="2019-04-05T18:49:00Z"/>
                <w:rFonts w:ascii="Calibri" w:eastAsia="PMingLiU" w:hAnsi="Calibri" w:cs="Calibri"/>
                <w:color w:val="000000"/>
                <w:sz w:val="22"/>
                <w:szCs w:val="22"/>
                <w:lang w:val="en-PH" w:eastAsia="en-US"/>
              </w:rPr>
            </w:pPr>
            <w:ins w:id="66525" w:author="Diana Machado" w:date="2019-04-05T18:49:00Z">
              <w:r w:rsidRPr="00193040">
                <w:rPr>
                  <w:rFonts w:ascii="Calibri" w:eastAsia="PMingLiU" w:hAnsi="Calibri" w:cs="Calibri"/>
                  <w:color w:val="000000"/>
                  <w:sz w:val="22"/>
                  <w:szCs w:val="22"/>
                  <w:lang w:val="en-PH" w:eastAsia="en-US"/>
                </w:rPr>
                <w:t>0.069</w:t>
              </w:r>
            </w:ins>
          </w:p>
        </w:tc>
      </w:tr>
      <w:tr w:rsidR="00787B33" w:rsidRPr="00193040" w:rsidTr="00787B33">
        <w:trPr>
          <w:trHeight w:val="284"/>
          <w:ins w:id="6652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28" w:author="Diana Machado" w:date="2019-04-05T18:49:00Z"/>
                <w:rFonts w:ascii="Calibri" w:eastAsia="PMingLiU" w:hAnsi="Calibri" w:cs="Calibri"/>
                <w:color w:val="000000"/>
                <w:sz w:val="22"/>
                <w:szCs w:val="22"/>
                <w:lang w:val="en-PH" w:eastAsia="en-US"/>
              </w:rPr>
            </w:pPr>
            <w:ins w:id="66529"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30" w:author="Diana Machado" w:date="2019-04-05T18:49:00Z"/>
                <w:rFonts w:ascii="Calibri" w:eastAsia="PMingLiU" w:hAnsi="Calibri" w:cs="Calibri"/>
                <w:color w:val="000000"/>
                <w:sz w:val="22"/>
                <w:szCs w:val="22"/>
                <w:lang w:val="en-PH" w:eastAsia="en-US"/>
              </w:rPr>
            </w:pPr>
            <w:ins w:id="66531"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32" w:author="Diana Machado" w:date="2019-04-05T18:49:00Z"/>
                <w:rFonts w:ascii="Calibri" w:eastAsia="PMingLiU" w:hAnsi="Calibri" w:cs="Calibri"/>
                <w:color w:val="000000"/>
                <w:sz w:val="22"/>
                <w:szCs w:val="22"/>
                <w:lang w:val="en-PH" w:eastAsia="en-US"/>
              </w:rPr>
            </w:pPr>
            <w:ins w:id="66533" w:author="Diana Machado" w:date="2019-04-05T18:49:00Z">
              <w:r w:rsidRPr="00193040">
                <w:rPr>
                  <w:rFonts w:ascii="Calibri" w:eastAsia="PMingLiU" w:hAnsi="Calibri" w:cs="Calibri"/>
                  <w:color w:val="000000"/>
                  <w:sz w:val="22"/>
                  <w:szCs w:val="22"/>
                  <w:lang w:val="en-PH" w:eastAsia="en-US"/>
                </w:rPr>
                <w:t>2.23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34" w:author="Diana Machado" w:date="2019-04-05T18:49:00Z"/>
                <w:rFonts w:ascii="Calibri" w:eastAsia="PMingLiU" w:hAnsi="Calibri" w:cs="Calibri"/>
                <w:color w:val="000000"/>
                <w:sz w:val="22"/>
                <w:szCs w:val="22"/>
                <w:lang w:val="en-PH" w:eastAsia="en-US"/>
              </w:rPr>
            </w:pPr>
            <w:ins w:id="66535"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36" w:author="Diana Machado" w:date="2019-04-05T18:49:00Z"/>
                <w:rFonts w:ascii="Calibri" w:eastAsia="PMingLiU" w:hAnsi="Calibri" w:cs="Calibri"/>
                <w:color w:val="000000"/>
                <w:sz w:val="22"/>
                <w:szCs w:val="22"/>
                <w:lang w:val="en-PH" w:eastAsia="en-US"/>
              </w:rPr>
            </w:pPr>
            <w:ins w:id="66537" w:author="Diana Machado" w:date="2019-04-05T18:49:00Z">
              <w:r w:rsidRPr="00193040">
                <w:rPr>
                  <w:rFonts w:ascii="Calibri" w:eastAsia="PMingLiU" w:hAnsi="Calibri" w:cs="Calibri"/>
                  <w:color w:val="000000"/>
                  <w:sz w:val="22"/>
                  <w:szCs w:val="22"/>
                  <w:lang w:val="en-PH" w:eastAsia="en-US"/>
                </w:rPr>
                <w:t>0.39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38" w:author="Diana Machado" w:date="2019-04-05T18:49:00Z"/>
                <w:rFonts w:ascii="Calibri" w:eastAsia="PMingLiU" w:hAnsi="Calibri" w:cs="Calibri"/>
                <w:color w:val="000000"/>
                <w:sz w:val="22"/>
                <w:szCs w:val="22"/>
                <w:lang w:val="en-PH" w:eastAsia="en-US"/>
              </w:rPr>
            </w:pPr>
            <w:ins w:id="66539" w:author="Diana Machado" w:date="2019-04-05T18:49:00Z">
              <w:r w:rsidRPr="00193040">
                <w:rPr>
                  <w:rFonts w:ascii="Calibri" w:eastAsia="PMingLiU" w:hAnsi="Calibri" w:cs="Calibri"/>
                  <w:color w:val="000000"/>
                  <w:sz w:val="22"/>
                  <w:szCs w:val="22"/>
                  <w:lang w:val="en-PH" w:eastAsia="en-US"/>
                </w:rPr>
                <w:t>0.0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40" w:author="Diana Machado" w:date="2019-04-05T18:49:00Z"/>
                <w:rFonts w:ascii="Calibri" w:eastAsia="PMingLiU" w:hAnsi="Calibri" w:cs="Calibri"/>
                <w:color w:val="000000"/>
                <w:sz w:val="22"/>
                <w:szCs w:val="22"/>
                <w:lang w:val="en-PH" w:eastAsia="en-US"/>
              </w:rPr>
            </w:pPr>
            <w:ins w:id="6654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42" w:author="Diana Machado" w:date="2019-04-05T18:49:00Z"/>
                <w:rFonts w:ascii="Calibri" w:eastAsia="PMingLiU" w:hAnsi="Calibri" w:cs="Calibri"/>
                <w:color w:val="000000"/>
                <w:sz w:val="22"/>
                <w:szCs w:val="22"/>
                <w:lang w:val="en-PH" w:eastAsia="en-US"/>
              </w:rPr>
            </w:pPr>
            <w:ins w:id="66543" w:author="Diana Machado" w:date="2019-04-05T18:49:00Z">
              <w:r w:rsidRPr="00193040">
                <w:rPr>
                  <w:rFonts w:ascii="Calibri" w:eastAsia="PMingLiU" w:hAnsi="Calibri" w:cs="Calibri"/>
                  <w:color w:val="000000"/>
                  <w:sz w:val="22"/>
                  <w:szCs w:val="22"/>
                  <w:lang w:val="en-PH" w:eastAsia="en-US"/>
                </w:rPr>
                <w:t>0.06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44" w:author="Diana Machado" w:date="2019-04-05T18:49:00Z"/>
                <w:rFonts w:ascii="Calibri" w:eastAsia="PMingLiU" w:hAnsi="Calibri" w:cs="Calibri"/>
                <w:color w:val="000000"/>
                <w:sz w:val="22"/>
                <w:szCs w:val="22"/>
                <w:lang w:val="en-PH" w:eastAsia="en-US"/>
              </w:rPr>
            </w:pPr>
            <w:ins w:id="66545" w:author="Diana Machado" w:date="2019-04-05T18:49:00Z">
              <w:r w:rsidRPr="00193040">
                <w:rPr>
                  <w:rFonts w:ascii="Calibri" w:eastAsia="PMingLiU" w:hAnsi="Calibri" w:cs="Calibri"/>
                  <w:color w:val="000000"/>
                  <w:sz w:val="22"/>
                  <w:szCs w:val="22"/>
                  <w:lang w:val="en-PH" w:eastAsia="en-US"/>
                </w:rPr>
                <w:t>0.17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46" w:author="Diana Machado" w:date="2019-04-05T18:49:00Z"/>
                <w:rFonts w:ascii="Calibri" w:eastAsia="PMingLiU" w:hAnsi="Calibri" w:cs="Calibri"/>
                <w:color w:val="000000"/>
                <w:sz w:val="22"/>
                <w:szCs w:val="22"/>
                <w:lang w:val="en-PH" w:eastAsia="en-US"/>
              </w:rPr>
            </w:pPr>
            <w:ins w:id="66547" w:author="Diana Machado" w:date="2019-04-05T18:49:00Z">
              <w:r w:rsidRPr="00193040">
                <w:rPr>
                  <w:rFonts w:ascii="Calibri" w:eastAsia="PMingLiU" w:hAnsi="Calibri" w:cs="Calibri"/>
                  <w:color w:val="000000"/>
                  <w:sz w:val="22"/>
                  <w:szCs w:val="22"/>
                  <w:lang w:val="en-PH" w:eastAsia="en-US"/>
                </w:rPr>
                <w:t>0.043</w:t>
              </w:r>
            </w:ins>
          </w:p>
        </w:tc>
      </w:tr>
      <w:tr w:rsidR="00787B33" w:rsidRPr="00193040" w:rsidTr="00787B33">
        <w:trPr>
          <w:trHeight w:val="284"/>
          <w:ins w:id="6654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50" w:author="Diana Machado" w:date="2019-04-05T18:49:00Z"/>
                <w:rFonts w:ascii="Calibri" w:eastAsia="PMingLiU" w:hAnsi="Calibri" w:cs="Calibri"/>
                <w:color w:val="000000"/>
                <w:sz w:val="22"/>
                <w:szCs w:val="22"/>
                <w:lang w:val="en-PH" w:eastAsia="en-US"/>
              </w:rPr>
            </w:pPr>
            <w:ins w:id="66551"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52" w:author="Diana Machado" w:date="2019-04-05T18:49:00Z"/>
                <w:rFonts w:ascii="Calibri" w:eastAsia="PMingLiU" w:hAnsi="Calibri" w:cs="Calibri"/>
                <w:color w:val="000000"/>
                <w:sz w:val="22"/>
                <w:szCs w:val="22"/>
                <w:lang w:val="en-PH" w:eastAsia="en-US"/>
              </w:rPr>
            </w:pPr>
            <w:ins w:id="66553"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54" w:author="Diana Machado" w:date="2019-04-05T18:49:00Z"/>
                <w:rFonts w:ascii="Calibri" w:eastAsia="PMingLiU" w:hAnsi="Calibri" w:cs="Calibri"/>
                <w:color w:val="000000"/>
                <w:sz w:val="22"/>
                <w:szCs w:val="22"/>
                <w:lang w:val="en-PH" w:eastAsia="en-US"/>
              </w:rPr>
            </w:pPr>
            <w:ins w:id="66555" w:author="Diana Machado" w:date="2019-04-05T18:49:00Z">
              <w:r w:rsidRPr="00193040">
                <w:rPr>
                  <w:rFonts w:ascii="Calibri" w:eastAsia="PMingLiU" w:hAnsi="Calibri" w:cs="Calibri"/>
                  <w:color w:val="000000"/>
                  <w:sz w:val="22"/>
                  <w:szCs w:val="22"/>
                  <w:lang w:val="en-PH" w:eastAsia="en-US"/>
                </w:rPr>
                <w:t>2.7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56" w:author="Diana Machado" w:date="2019-04-05T18:49:00Z"/>
                <w:rFonts w:ascii="Calibri" w:eastAsia="PMingLiU" w:hAnsi="Calibri" w:cs="Calibri"/>
                <w:color w:val="000000"/>
                <w:sz w:val="22"/>
                <w:szCs w:val="22"/>
                <w:lang w:val="en-PH" w:eastAsia="en-US"/>
              </w:rPr>
            </w:pPr>
            <w:ins w:id="66557"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58" w:author="Diana Machado" w:date="2019-04-05T18:49:00Z"/>
                <w:rFonts w:ascii="Calibri" w:eastAsia="PMingLiU" w:hAnsi="Calibri" w:cs="Calibri"/>
                <w:color w:val="000000"/>
                <w:sz w:val="22"/>
                <w:szCs w:val="22"/>
                <w:lang w:val="en-PH" w:eastAsia="en-US"/>
              </w:rPr>
            </w:pPr>
            <w:ins w:id="66559" w:author="Diana Machado" w:date="2019-04-05T18:49:00Z">
              <w:r w:rsidRPr="00193040">
                <w:rPr>
                  <w:rFonts w:ascii="Calibri" w:eastAsia="PMingLiU" w:hAnsi="Calibri" w:cs="Calibri"/>
                  <w:color w:val="000000"/>
                  <w:sz w:val="22"/>
                  <w:szCs w:val="22"/>
                  <w:lang w:val="en-PH" w:eastAsia="en-US"/>
                </w:rPr>
                <w:t>0.2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60" w:author="Diana Machado" w:date="2019-04-05T18:49:00Z"/>
                <w:rFonts w:ascii="Calibri" w:eastAsia="PMingLiU" w:hAnsi="Calibri" w:cs="Calibri"/>
                <w:color w:val="000000"/>
                <w:sz w:val="22"/>
                <w:szCs w:val="22"/>
                <w:lang w:val="en-PH" w:eastAsia="en-US"/>
              </w:rPr>
            </w:pPr>
            <w:ins w:id="66561"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62" w:author="Diana Machado" w:date="2019-04-05T18:49:00Z"/>
                <w:rFonts w:ascii="Calibri" w:eastAsia="PMingLiU" w:hAnsi="Calibri" w:cs="Calibri"/>
                <w:color w:val="000000"/>
                <w:sz w:val="22"/>
                <w:szCs w:val="22"/>
                <w:lang w:val="en-PH" w:eastAsia="en-US"/>
              </w:rPr>
            </w:pPr>
            <w:ins w:id="6656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64" w:author="Diana Machado" w:date="2019-04-05T18:49:00Z"/>
                <w:rFonts w:ascii="Calibri" w:eastAsia="PMingLiU" w:hAnsi="Calibri" w:cs="Calibri"/>
                <w:color w:val="000000"/>
                <w:sz w:val="22"/>
                <w:szCs w:val="22"/>
                <w:lang w:val="en-PH" w:eastAsia="en-US"/>
              </w:rPr>
            </w:pPr>
            <w:ins w:id="66565" w:author="Diana Machado" w:date="2019-04-05T18:49:00Z">
              <w:r w:rsidRPr="00193040">
                <w:rPr>
                  <w:rFonts w:ascii="Calibri" w:eastAsia="PMingLiU" w:hAnsi="Calibri" w:cs="Calibri"/>
                  <w:color w:val="000000"/>
                  <w:sz w:val="22"/>
                  <w:szCs w:val="22"/>
                  <w:lang w:val="en-PH" w:eastAsia="en-US"/>
                </w:rPr>
                <w:t>0.03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66" w:author="Diana Machado" w:date="2019-04-05T18:49:00Z"/>
                <w:rFonts w:ascii="Calibri" w:eastAsia="PMingLiU" w:hAnsi="Calibri" w:cs="Calibri"/>
                <w:color w:val="000000"/>
                <w:sz w:val="22"/>
                <w:szCs w:val="22"/>
                <w:lang w:val="en-PH" w:eastAsia="en-US"/>
              </w:rPr>
            </w:pPr>
            <w:ins w:id="66567"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68" w:author="Diana Machado" w:date="2019-04-05T18:49:00Z"/>
                <w:rFonts w:ascii="Calibri" w:eastAsia="PMingLiU" w:hAnsi="Calibri" w:cs="Calibri"/>
                <w:color w:val="000000"/>
                <w:sz w:val="22"/>
                <w:szCs w:val="22"/>
                <w:lang w:val="en-PH" w:eastAsia="en-US"/>
              </w:rPr>
            </w:pPr>
            <w:ins w:id="66569"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657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72" w:author="Diana Machado" w:date="2019-04-05T18:49:00Z"/>
                <w:rFonts w:ascii="Calibri" w:eastAsia="PMingLiU" w:hAnsi="Calibri" w:cs="Calibri"/>
                <w:color w:val="000000"/>
                <w:sz w:val="22"/>
                <w:szCs w:val="22"/>
                <w:lang w:val="en-PH" w:eastAsia="en-US"/>
              </w:rPr>
            </w:pPr>
            <w:ins w:id="66573"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74" w:author="Diana Machado" w:date="2019-04-05T18:49:00Z"/>
                <w:rFonts w:ascii="Calibri" w:eastAsia="PMingLiU" w:hAnsi="Calibri" w:cs="Calibri"/>
                <w:color w:val="000000"/>
                <w:sz w:val="22"/>
                <w:szCs w:val="22"/>
                <w:lang w:val="en-PH" w:eastAsia="en-US"/>
              </w:rPr>
            </w:pPr>
            <w:ins w:id="66575"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76" w:author="Diana Machado" w:date="2019-04-05T18:49:00Z"/>
                <w:rFonts w:ascii="Calibri" w:eastAsia="PMingLiU" w:hAnsi="Calibri" w:cs="Calibri"/>
                <w:color w:val="000000"/>
                <w:sz w:val="22"/>
                <w:szCs w:val="22"/>
                <w:lang w:val="en-PH" w:eastAsia="en-US"/>
              </w:rPr>
            </w:pPr>
            <w:ins w:id="66577" w:author="Diana Machado" w:date="2019-04-05T18:49:00Z">
              <w:r w:rsidRPr="00193040">
                <w:rPr>
                  <w:rFonts w:ascii="Calibri" w:eastAsia="PMingLiU" w:hAnsi="Calibri" w:cs="Calibri"/>
                  <w:color w:val="000000"/>
                  <w:sz w:val="22"/>
                  <w:szCs w:val="22"/>
                  <w:lang w:val="en-PH" w:eastAsia="en-US"/>
                </w:rPr>
                <w:t>3.52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78" w:author="Diana Machado" w:date="2019-04-05T18:49:00Z"/>
                <w:rFonts w:ascii="Calibri" w:eastAsia="PMingLiU" w:hAnsi="Calibri" w:cs="Calibri"/>
                <w:color w:val="000000"/>
                <w:sz w:val="22"/>
                <w:szCs w:val="22"/>
                <w:lang w:val="en-PH" w:eastAsia="en-US"/>
              </w:rPr>
            </w:pPr>
            <w:ins w:id="66579" w:author="Diana Machado" w:date="2019-04-05T18:49:00Z">
              <w:r w:rsidRPr="00193040">
                <w:rPr>
                  <w:rFonts w:ascii="Calibri" w:eastAsia="PMingLiU" w:hAnsi="Calibri" w:cs="Calibri"/>
                  <w:color w:val="000000"/>
                  <w:sz w:val="22"/>
                  <w:szCs w:val="22"/>
                  <w:lang w:val="en-PH" w:eastAsia="en-US"/>
                </w:rPr>
                <w:t>0.1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80" w:author="Diana Machado" w:date="2019-04-05T18:49:00Z"/>
                <w:rFonts w:ascii="Calibri" w:eastAsia="PMingLiU" w:hAnsi="Calibri" w:cs="Calibri"/>
                <w:color w:val="000000"/>
                <w:sz w:val="22"/>
                <w:szCs w:val="22"/>
                <w:lang w:val="en-PH" w:eastAsia="en-US"/>
              </w:rPr>
            </w:pPr>
            <w:ins w:id="66581" w:author="Diana Machado" w:date="2019-04-05T18:49:00Z">
              <w:r w:rsidRPr="00193040">
                <w:rPr>
                  <w:rFonts w:ascii="Calibri" w:eastAsia="PMingLiU" w:hAnsi="Calibri" w:cs="Calibri"/>
                  <w:color w:val="000000"/>
                  <w:sz w:val="22"/>
                  <w:szCs w:val="22"/>
                  <w:lang w:val="en-PH" w:eastAsia="en-US"/>
                </w:rPr>
                <w:t>0.30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82" w:author="Diana Machado" w:date="2019-04-05T18:49:00Z"/>
                <w:rFonts w:ascii="Calibri" w:eastAsia="PMingLiU" w:hAnsi="Calibri" w:cs="Calibri"/>
                <w:color w:val="000000"/>
                <w:sz w:val="22"/>
                <w:szCs w:val="22"/>
                <w:lang w:val="en-PH" w:eastAsia="en-US"/>
              </w:rPr>
            </w:pPr>
            <w:ins w:id="66583"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84" w:author="Diana Machado" w:date="2019-04-05T18:49:00Z"/>
                <w:rFonts w:ascii="Calibri" w:eastAsia="PMingLiU" w:hAnsi="Calibri" w:cs="Calibri"/>
                <w:color w:val="000000"/>
                <w:sz w:val="22"/>
                <w:szCs w:val="22"/>
                <w:lang w:val="en-PH" w:eastAsia="en-US"/>
              </w:rPr>
            </w:pPr>
            <w:ins w:id="6658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86" w:author="Diana Machado" w:date="2019-04-05T18:49:00Z"/>
                <w:rFonts w:ascii="Calibri" w:eastAsia="PMingLiU" w:hAnsi="Calibri" w:cs="Calibri"/>
                <w:color w:val="000000"/>
                <w:sz w:val="22"/>
                <w:szCs w:val="22"/>
                <w:lang w:val="en-PH" w:eastAsia="en-US"/>
              </w:rPr>
            </w:pPr>
            <w:ins w:id="66587" w:author="Diana Machado" w:date="2019-04-05T18:49:00Z">
              <w:r w:rsidRPr="00193040">
                <w:rPr>
                  <w:rFonts w:ascii="Calibri" w:eastAsia="PMingLiU" w:hAnsi="Calibri" w:cs="Calibri"/>
                  <w:color w:val="000000"/>
                  <w:sz w:val="22"/>
                  <w:szCs w:val="22"/>
                  <w:lang w:val="en-PH" w:eastAsia="en-US"/>
                </w:rPr>
                <w:t>0.03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88" w:author="Diana Machado" w:date="2019-04-05T18:49:00Z"/>
                <w:rFonts w:ascii="Calibri" w:eastAsia="PMingLiU" w:hAnsi="Calibri" w:cs="Calibri"/>
                <w:color w:val="000000"/>
                <w:sz w:val="22"/>
                <w:szCs w:val="22"/>
                <w:lang w:val="en-PH" w:eastAsia="en-US"/>
              </w:rPr>
            </w:pPr>
            <w:ins w:id="66589" w:author="Diana Machado" w:date="2019-04-05T18:49:00Z">
              <w:r w:rsidRPr="00193040">
                <w:rPr>
                  <w:rFonts w:ascii="Calibri" w:eastAsia="PMingLiU" w:hAnsi="Calibri" w:cs="Calibri"/>
                  <w:color w:val="000000"/>
                  <w:sz w:val="22"/>
                  <w:szCs w:val="22"/>
                  <w:lang w:val="en-PH" w:eastAsia="en-US"/>
                </w:rPr>
                <w:t>0.08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90" w:author="Diana Machado" w:date="2019-04-05T18:49:00Z"/>
                <w:rFonts w:ascii="Calibri" w:eastAsia="PMingLiU" w:hAnsi="Calibri" w:cs="Calibri"/>
                <w:color w:val="000000"/>
                <w:sz w:val="22"/>
                <w:szCs w:val="22"/>
                <w:lang w:val="en-PH" w:eastAsia="en-US"/>
              </w:rPr>
            </w:pPr>
            <w:ins w:id="66591" w:author="Diana Machado" w:date="2019-04-05T18:49:00Z">
              <w:r w:rsidRPr="00193040">
                <w:rPr>
                  <w:rFonts w:ascii="Calibri" w:eastAsia="PMingLiU" w:hAnsi="Calibri" w:cs="Calibri"/>
                  <w:color w:val="000000"/>
                  <w:sz w:val="22"/>
                  <w:szCs w:val="22"/>
                  <w:lang w:val="en-PH" w:eastAsia="en-US"/>
                </w:rPr>
                <w:t>0.016</w:t>
              </w:r>
            </w:ins>
          </w:p>
        </w:tc>
      </w:tr>
      <w:tr w:rsidR="00787B33" w:rsidRPr="00193040" w:rsidTr="00787B33">
        <w:trPr>
          <w:trHeight w:val="284"/>
          <w:ins w:id="6659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59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94" w:author="Diana Machado" w:date="2019-04-05T18:49:00Z"/>
                <w:rFonts w:ascii="Calibri" w:eastAsia="PMingLiU" w:hAnsi="Calibri" w:cs="Calibri"/>
                <w:color w:val="000000"/>
                <w:sz w:val="22"/>
                <w:szCs w:val="22"/>
                <w:lang w:val="en-PH" w:eastAsia="en-US"/>
              </w:rPr>
            </w:pPr>
            <w:ins w:id="66595"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596" w:author="Diana Machado" w:date="2019-04-05T18:49:00Z"/>
                <w:rFonts w:ascii="Calibri" w:eastAsia="PMingLiU" w:hAnsi="Calibri" w:cs="Calibri"/>
                <w:color w:val="000000"/>
                <w:sz w:val="22"/>
                <w:szCs w:val="22"/>
                <w:lang w:val="en-PH" w:eastAsia="en-US"/>
              </w:rPr>
            </w:pPr>
            <w:ins w:id="66597"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598" w:author="Diana Machado" w:date="2019-04-05T18:49:00Z"/>
                <w:rFonts w:ascii="Calibri" w:eastAsia="PMingLiU" w:hAnsi="Calibri" w:cs="Calibri"/>
                <w:color w:val="000000"/>
                <w:sz w:val="22"/>
                <w:szCs w:val="22"/>
                <w:lang w:val="en-PH" w:eastAsia="en-US"/>
              </w:rPr>
            </w:pPr>
            <w:ins w:id="66599" w:author="Diana Machado" w:date="2019-04-05T18:49:00Z">
              <w:r w:rsidRPr="00193040">
                <w:rPr>
                  <w:rFonts w:ascii="Calibri" w:eastAsia="PMingLiU" w:hAnsi="Calibri" w:cs="Calibri"/>
                  <w:color w:val="000000"/>
                  <w:sz w:val="22"/>
                  <w:szCs w:val="22"/>
                  <w:lang w:val="en-PH" w:eastAsia="en-US"/>
                </w:rPr>
                <w:t>6.16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00" w:author="Diana Machado" w:date="2019-04-05T18:49:00Z"/>
                <w:rFonts w:ascii="Calibri" w:eastAsia="PMingLiU" w:hAnsi="Calibri" w:cs="Calibri"/>
                <w:color w:val="000000"/>
                <w:sz w:val="22"/>
                <w:szCs w:val="22"/>
                <w:lang w:val="en-PH" w:eastAsia="en-US"/>
              </w:rPr>
            </w:pPr>
            <w:ins w:id="66601"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02" w:author="Diana Machado" w:date="2019-04-05T18:49:00Z"/>
                <w:rFonts w:ascii="Calibri" w:eastAsia="PMingLiU" w:hAnsi="Calibri" w:cs="Calibri"/>
                <w:color w:val="000000"/>
                <w:sz w:val="22"/>
                <w:szCs w:val="22"/>
                <w:lang w:val="en-PH" w:eastAsia="en-US"/>
              </w:rPr>
            </w:pPr>
            <w:ins w:id="66603" w:author="Diana Machado" w:date="2019-04-05T18:49:00Z">
              <w:r w:rsidRPr="00193040">
                <w:rPr>
                  <w:rFonts w:ascii="Calibri" w:eastAsia="PMingLiU" w:hAnsi="Calibri" w:cs="Calibri"/>
                  <w:color w:val="000000"/>
                  <w:sz w:val="22"/>
                  <w:szCs w:val="22"/>
                  <w:lang w:val="en-PH" w:eastAsia="en-US"/>
                </w:rPr>
                <w:t>0.80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04" w:author="Diana Machado" w:date="2019-04-05T18:49:00Z"/>
                <w:rFonts w:ascii="Calibri" w:eastAsia="PMingLiU" w:hAnsi="Calibri" w:cs="Calibri"/>
                <w:color w:val="000000"/>
                <w:sz w:val="22"/>
                <w:szCs w:val="22"/>
                <w:lang w:val="en-PH" w:eastAsia="en-US"/>
              </w:rPr>
            </w:pPr>
            <w:ins w:id="66605"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06" w:author="Diana Machado" w:date="2019-04-05T18:49:00Z"/>
                <w:rFonts w:ascii="Calibri" w:eastAsia="PMingLiU" w:hAnsi="Calibri" w:cs="Calibri"/>
                <w:color w:val="000000"/>
                <w:sz w:val="22"/>
                <w:szCs w:val="22"/>
                <w:lang w:val="en-PH" w:eastAsia="en-US"/>
              </w:rPr>
            </w:pPr>
            <w:ins w:id="6660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08" w:author="Diana Machado" w:date="2019-04-05T18:49:00Z"/>
                <w:rFonts w:ascii="Calibri" w:eastAsia="PMingLiU" w:hAnsi="Calibri" w:cs="Calibri"/>
                <w:color w:val="000000"/>
                <w:sz w:val="22"/>
                <w:szCs w:val="22"/>
                <w:lang w:val="en-PH" w:eastAsia="en-US"/>
              </w:rPr>
            </w:pPr>
            <w:ins w:id="66609" w:author="Diana Machado" w:date="2019-04-05T18:49:00Z">
              <w:r w:rsidRPr="00193040">
                <w:rPr>
                  <w:rFonts w:ascii="Calibri" w:eastAsia="PMingLiU" w:hAnsi="Calibri" w:cs="Calibri"/>
                  <w:color w:val="000000"/>
                  <w:sz w:val="22"/>
                  <w:szCs w:val="22"/>
                  <w:lang w:val="en-PH" w:eastAsia="en-US"/>
                </w:rPr>
                <w:t>0.03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10" w:author="Diana Machado" w:date="2019-04-05T18:49:00Z"/>
                <w:rFonts w:ascii="Calibri" w:eastAsia="PMingLiU" w:hAnsi="Calibri" w:cs="Calibri"/>
                <w:color w:val="000000"/>
                <w:sz w:val="22"/>
                <w:szCs w:val="22"/>
                <w:lang w:val="en-PH" w:eastAsia="en-US"/>
              </w:rPr>
            </w:pPr>
            <w:ins w:id="66611" w:author="Diana Machado" w:date="2019-04-05T18:49:00Z">
              <w:r w:rsidRPr="00193040">
                <w:rPr>
                  <w:rFonts w:ascii="Calibri" w:eastAsia="PMingLiU" w:hAnsi="Calibri" w:cs="Calibri"/>
                  <w:color w:val="000000"/>
                  <w:sz w:val="22"/>
                  <w:szCs w:val="22"/>
                  <w:lang w:val="en-PH" w:eastAsia="en-US"/>
                </w:rPr>
                <w:t>0.13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12" w:author="Diana Machado" w:date="2019-04-05T18:49:00Z"/>
                <w:rFonts w:ascii="Calibri" w:eastAsia="PMingLiU" w:hAnsi="Calibri" w:cs="Calibri"/>
                <w:color w:val="000000"/>
                <w:sz w:val="22"/>
                <w:szCs w:val="22"/>
                <w:lang w:val="en-PH" w:eastAsia="en-US"/>
              </w:rPr>
            </w:pPr>
            <w:ins w:id="66613"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661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16" w:author="Diana Machado" w:date="2019-04-05T18:49:00Z"/>
                <w:rFonts w:ascii="Calibri" w:eastAsia="PMingLiU" w:hAnsi="Calibri" w:cs="Calibri"/>
                <w:color w:val="000000"/>
                <w:sz w:val="22"/>
                <w:szCs w:val="22"/>
                <w:lang w:val="en-PH" w:eastAsia="en-US"/>
              </w:rPr>
            </w:pPr>
            <w:ins w:id="66617"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18" w:author="Diana Machado" w:date="2019-04-05T18:49:00Z"/>
                <w:rFonts w:ascii="Calibri" w:eastAsia="PMingLiU" w:hAnsi="Calibri" w:cs="Calibri"/>
                <w:color w:val="000000"/>
                <w:sz w:val="22"/>
                <w:szCs w:val="22"/>
                <w:lang w:val="en-PH" w:eastAsia="en-US"/>
              </w:rPr>
            </w:pPr>
            <w:ins w:id="66619"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0" w:author="Diana Machado" w:date="2019-04-05T18:49:00Z"/>
                <w:rFonts w:ascii="Calibri" w:eastAsia="PMingLiU" w:hAnsi="Calibri" w:cs="Calibri"/>
                <w:color w:val="000000"/>
                <w:sz w:val="22"/>
                <w:szCs w:val="22"/>
                <w:lang w:val="en-PH" w:eastAsia="en-US"/>
              </w:rPr>
            </w:pPr>
            <w:ins w:id="66621" w:author="Diana Machado" w:date="2019-04-05T18:49:00Z">
              <w:r w:rsidRPr="00193040">
                <w:rPr>
                  <w:rFonts w:ascii="Calibri" w:eastAsia="PMingLiU" w:hAnsi="Calibri" w:cs="Calibri"/>
                  <w:color w:val="000000"/>
                  <w:sz w:val="22"/>
                  <w:szCs w:val="22"/>
                  <w:lang w:val="en-PH" w:eastAsia="en-US"/>
                </w:rPr>
                <w:t>8.5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2" w:author="Diana Machado" w:date="2019-04-05T18:49:00Z"/>
                <w:rFonts w:ascii="Calibri" w:eastAsia="PMingLiU" w:hAnsi="Calibri" w:cs="Calibri"/>
                <w:color w:val="000000"/>
                <w:sz w:val="22"/>
                <w:szCs w:val="22"/>
                <w:lang w:val="en-PH" w:eastAsia="en-US"/>
              </w:rPr>
            </w:pPr>
            <w:ins w:id="66623" w:author="Diana Machado" w:date="2019-04-05T18:49:00Z">
              <w:r w:rsidRPr="00193040">
                <w:rPr>
                  <w:rFonts w:ascii="Calibri" w:eastAsia="PMingLiU" w:hAnsi="Calibri" w:cs="Calibri"/>
                  <w:color w:val="000000"/>
                  <w:sz w:val="22"/>
                  <w:szCs w:val="22"/>
                  <w:lang w:val="en-PH" w:eastAsia="en-US"/>
                </w:rPr>
                <w:t>0.2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4" w:author="Diana Machado" w:date="2019-04-05T18:49:00Z"/>
                <w:rFonts w:ascii="Calibri" w:eastAsia="PMingLiU" w:hAnsi="Calibri" w:cs="Calibri"/>
                <w:color w:val="000000"/>
                <w:sz w:val="22"/>
                <w:szCs w:val="22"/>
                <w:lang w:val="en-PH" w:eastAsia="en-US"/>
              </w:rPr>
            </w:pPr>
            <w:ins w:id="66625" w:author="Diana Machado" w:date="2019-04-05T18:49:00Z">
              <w:r w:rsidRPr="00193040">
                <w:rPr>
                  <w:rFonts w:ascii="Calibri" w:eastAsia="PMingLiU" w:hAnsi="Calibri" w:cs="Calibri"/>
                  <w:color w:val="000000"/>
                  <w:sz w:val="22"/>
                  <w:szCs w:val="22"/>
                  <w:lang w:val="en-PH" w:eastAsia="en-US"/>
                </w:rPr>
                <w:t>1.39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26" w:author="Diana Machado" w:date="2019-04-05T18:49:00Z"/>
                <w:rFonts w:ascii="Calibri" w:eastAsia="PMingLiU" w:hAnsi="Calibri" w:cs="Calibri"/>
                <w:color w:val="000000"/>
                <w:sz w:val="22"/>
                <w:szCs w:val="22"/>
                <w:lang w:val="en-PH" w:eastAsia="en-US"/>
              </w:rPr>
            </w:pPr>
            <w:ins w:id="66627" w:author="Diana Machado" w:date="2019-04-05T18:49:00Z">
              <w:r w:rsidRPr="00193040">
                <w:rPr>
                  <w:rFonts w:ascii="Calibri" w:eastAsia="PMingLiU" w:hAnsi="Calibri" w:cs="Calibri"/>
                  <w:color w:val="000000"/>
                  <w:sz w:val="22"/>
                  <w:szCs w:val="22"/>
                  <w:lang w:val="en-PH" w:eastAsia="en-US"/>
                </w:rPr>
                <w:t>0.33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28" w:author="Diana Machado" w:date="2019-04-05T18:49:00Z"/>
                <w:rFonts w:ascii="Calibri" w:eastAsia="PMingLiU" w:hAnsi="Calibri" w:cs="Calibri"/>
                <w:color w:val="000000"/>
                <w:sz w:val="22"/>
                <w:szCs w:val="22"/>
                <w:lang w:val="en-PH" w:eastAsia="en-US"/>
              </w:rPr>
            </w:pPr>
            <w:ins w:id="6662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30" w:author="Diana Machado" w:date="2019-04-05T18:49:00Z"/>
                <w:rFonts w:ascii="Calibri" w:eastAsia="PMingLiU" w:hAnsi="Calibri" w:cs="Calibri"/>
                <w:color w:val="000000"/>
                <w:sz w:val="22"/>
                <w:szCs w:val="22"/>
                <w:lang w:val="en-PH" w:eastAsia="en-US"/>
              </w:rPr>
            </w:pPr>
            <w:ins w:id="66631" w:author="Diana Machado" w:date="2019-04-05T18:49:00Z">
              <w:r w:rsidRPr="00193040">
                <w:rPr>
                  <w:rFonts w:ascii="Calibri" w:eastAsia="PMingLiU" w:hAnsi="Calibri" w:cs="Calibri"/>
                  <w:color w:val="000000"/>
                  <w:sz w:val="22"/>
                  <w:szCs w:val="22"/>
                  <w:lang w:val="en-PH" w:eastAsia="en-US"/>
                </w:rPr>
                <w:t>0.03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32" w:author="Diana Machado" w:date="2019-04-05T18:49:00Z"/>
                <w:rFonts w:ascii="Calibri" w:eastAsia="PMingLiU" w:hAnsi="Calibri" w:cs="Calibri"/>
                <w:color w:val="000000"/>
                <w:sz w:val="22"/>
                <w:szCs w:val="22"/>
                <w:lang w:val="en-PH" w:eastAsia="en-US"/>
              </w:rPr>
            </w:pPr>
            <w:ins w:id="66633" w:author="Diana Machado" w:date="2019-04-05T18:49:00Z">
              <w:r w:rsidRPr="00193040">
                <w:rPr>
                  <w:rFonts w:ascii="Calibri" w:eastAsia="PMingLiU" w:hAnsi="Calibri" w:cs="Calibri"/>
                  <w:color w:val="000000"/>
                  <w:sz w:val="22"/>
                  <w:szCs w:val="22"/>
                  <w:lang w:val="en-PH" w:eastAsia="en-US"/>
                </w:rPr>
                <w:t>0.16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34" w:author="Diana Machado" w:date="2019-04-05T18:49:00Z"/>
                <w:rFonts w:ascii="Calibri" w:eastAsia="PMingLiU" w:hAnsi="Calibri" w:cs="Calibri"/>
                <w:color w:val="000000"/>
                <w:sz w:val="22"/>
                <w:szCs w:val="22"/>
                <w:lang w:val="en-PH" w:eastAsia="en-US"/>
              </w:rPr>
            </w:pPr>
            <w:ins w:id="66635" w:author="Diana Machado" w:date="2019-04-05T18:49:00Z">
              <w:r w:rsidRPr="00193040">
                <w:rPr>
                  <w:rFonts w:ascii="Calibri" w:eastAsia="PMingLiU" w:hAnsi="Calibri" w:cs="Calibri"/>
                  <w:color w:val="000000"/>
                  <w:sz w:val="22"/>
                  <w:szCs w:val="22"/>
                  <w:lang w:val="en-PH" w:eastAsia="en-US"/>
                </w:rPr>
                <w:t>0.039</w:t>
              </w:r>
            </w:ins>
          </w:p>
        </w:tc>
      </w:tr>
      <w:tr w:rsidR="00787B33" w:rsidRPr="00193040" w:rsidTr="00787B33">
        <w:trPr>
          <w:trHeight w:val="284"/>
          <w:ins w:id="6663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38" w:author="Diana Machado" w:date="2019-04-05T18:49:00Z"/>
                <w:rFonts w:ascii="Calibri" w:eastAsia="PMingLiU" w:hAnsi="Calibri" w:cs="Calibri"/>
                <w:color w:val="000000"/>
                <w:sz w:val="22"/>
                <w:szCs w:val="22"/>
                <w:lang w:val="en-PH" w:eastAsia="en-US"/>
              </w:rPr>
            </w:pPr>
            <w:ins w:id="66639"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40" w:author="Diana Machado" w:date="2019-04-05T18:49:00Z"/>
                <w:rFonts w:ascii="Calibri" w:eastAsia="PMingLiU" w:hAnsi="Calibri" w:cs="Calibri"/>
                <w:color w:val="000000"/>
                <w:sz w:val="22"/>
                <w:szCs w:val="22"/>
                <w:lang w:val="en-PH" w:eastAsia="en-US"/>
              </w:rPr>
            </w:pPr>
            <w:ins w:id="66641"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42" w:author="Diana Machado" w:date="2019-04-05T18:49:00Z"/>
                <w:rFonts w:ascii="Calibri" w:eastAsia="PMingLiU" w:hAnsi="Calibri" w:cs="Calibri"/>
                <w:color w:val="000000"/>
                <w:sz w:val="22"/>
                <w:szCs w:val="22"/>
                <w:lang w:val="en-PH" w:eastAsia="en-US"/>
              </w:rPr>
            </w:pPr>
            <w:ins w:id="66643" w:author="Diana Machado" w:date="2019-04-05T18:49:00Z">
              <w:r w:rsidRPr="00193040">
                <w:rPr>
                  <w:rFonts w:ascii="Calibri" w:eastAsia="PMingLiU" w:hAnsi="Calibri" w:cs="Calibri"/>
                  <w:color w:val="000000"/>
                  <w:sz w:val="22"/>
                  <w:szCs w:val="22"/>
                  <w:lang w:val="en-PH" w:eastAsia="en-US"/>
                </w:rPr>
                <w:t>3.84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44" w:author="Diana Machado" w:date="2019-04-05T18:49:00Z"/>
                <w:rFonts w:ascii="Calibri" w:eastAsia="PMingLiU" w:hAnsi="Calibri" w:cs="Calibri"/>
                <w:color w:val="000000"/>
                <w:sz w:val="22"/>
                <w:szCs w:val="22"/>
                <w:lang w:val="en-PH" w:eastAsia="en-US"/>
              </w:rPr>
            </w:pPr>
            <w:ins w:id="66645"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46" w:author="Diana Machado" w:date="2019-04-05T18:49:00Z"/>
                <w:rFonts w:ascii="Calibri" w:eastAsia="PMingLiU" w:hAnsi="Calibri" w:cs="Calibri"/>
                <w:color w:val="000000"/>
                <w:sz w:val="22"/>
                <w:szCs w:val="22"/>
                <w:lang w:val="en-PH" w:eastAsia="en-US"/>
              </w:rPr>
            </w:pPr>
            <w:ins w:id="66647" w:author="Diana Machado" w:date="2019-04-05T18:49:00Z">
              <w:r w:rsidRPr="00193040">
                <w:rPr>
                  <w:rFonts w:ascii="Calibri" w:eastAsia="PMingLiU" w:hAnsi="Calibri" w:cs="Calibri"/>
                  <w:color w:val="000000"/>
                  <w:sz w:val="22"/>
                  <w:szCs w:val="22"/>
                  <w:lang w:val="en-PH" w:eastAsia="en-US"/>
                </w:rPr>
                <w:t>0.43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48" w:author="Diana Machado" w:date="2019-04-05T18:49:00Z"/>
                <w:rFonts w:ascii="Calibri" w:eastAsia="PMingLiU" w:hAnsi="Calibri" w:cs="Calibri"/>
                <w:color w:val="000000"/>
                <w:sz w:val="22"/>
                <w:szCs w:val="22"/>
                <w:lang w:val="en-PH" w:eastAsia="en-US"/>
              </w:rPr>
            </w:pPr>
            <w:ins w:id="66649"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50" w:author="Diana Machado" w:date="2019-04-05T18:49:00Z"/>
                <w:rFonts w:ascii="Calibri" w:eastAsia="PMingLiU" w:hAnsi="Calibri" w:cs="Calibri"/>
                <w:color w:val="000000"/>
                <w:sz w:val="22"/>
                <w:szCs w:val="22"/>
                <w:lang w:val="en-PH" w:eastAsia="en-US"/>
              </w:rPr>
            </w:pPr>
            <w:ins w:id="6665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52" w:author="Diana Machado" w:date="2019-04-05T18:49:00Z"/>
                <w:rFonts w:ascii="Calibri" w:eastAsia="PMingLiU" w:hAnsi="Calibri" w:cs="Calibri"/>
                <w:color w:val="000000"/>
                <w:sz w:val="22"/>
                <w:szCs w:val="22"/>
                <w:lang w:val="en-PH" w:eastAsia="en-US"/>
              </w:rPr>
            </w:pPr>
            <w:ins w:id="66653" w:author="Diana Machado" w:date="2019-04-05T18:49:00Z">
              <w:r w:rsidRPr="00193040">
                <w:rPr>
                  <w:rFonts w:ascii="Calibri" w:eastAsia="PMingLiU" w:hAnsi="Calibri" w:cs="Calibri"/>
                  <w:color w:val="000000"/>
                  <w:sz w:val="22"/>
                  <w:szCs w:val="22"/>
                  <w:lang w:val="en-PH" w:eastAsia="en-US"/>
                </w:rPr>
                <w:t>0.03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54" w:author="Diana Machado" w:date="2019-04-05T18:49:00Z"/>
                <w:rFonts w:ascii="Calibri" w:eastAsia="PMingLiU" w:hAnsi="Calibri" w:cs="Calibri"/>
                <w:color w:val="000000"/>
                <w:sz w:val="22"/>
                <w:szCs w:val="22"/>
                <w:lang w:val="en-PH" w:eastAsia="en-US"/>
              </w:rPr>
            </w:pPr>
            <w:ins w:id="66655" w:author="Diana Machado" w:date="2019-04-05T18:49:00Z">
              <w:r w:rsidRPr="00193040">
                <w:rPr>
                  <w:rFonts w:ascii="Calibri" w:eastAsia="PMingLiU" w:hAnsi="Calibri" w:cs="Calibri"/>
                  <w:color w:val="000000"/>
                  <w:sz w:val="22"/>
                  <w:szCs w:val="22"/>
                  <w:lang w:val="en-PH" w:eastAsia="en-US"/>
                </w:rPr>
                <w:t>0.11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56" w:author="Diana Machado" w:date="2019-04-05T18:49:00Z"/>
                <w:rFonts w:ascii="Calibri" w:eastAsia="PMingLiU" w:hAnsi="Calibri" w:cs="Calibri"/>
                <w:color w:val="000000"/>
                <w:sz w:val="22"/>
                <w:szCs w:val="22"/>
                <w:lang w:val="en-PH" w:eastAsia="en-US"/>
              </w:rPr>
            </w:pPr>
            <w:ins w:id="66657" w:author="Diana Machado" w:date="2019-04-05T18:49:00Z">
              <w:r w:rsidRPr="00193040">
                <w:rPr>
                  <w:rFonts w:ascii="Calibri" w:eastAsia="PMingLiU" w:hAnsi="Calibri" w:cs="Calibri"/>
                  <w:color w:val="000000"/>
                  <w:sz w:val="22"/>
                  <w:szCs w:val="22"/>
                  <w:lang w:val="en-PH" w:eastAsia="en-US"/>
                </w:rPr>
                <w:t>0.015</w:t>
              </w:r>
            </w:ins>
          </w:p>
        </w:tc>
      </w:tr>
      <w:tr w:rsidR="00787B33" w:rsidRPr="00193040" w:rsidTr="00787B33">
        <w:trPr>
          <w:trHeight w:val="284"/>
          <w:ins w:id="6665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60" w:author="Diana Machado" w:date="2019-04-05T18:49:00Z"/>
                <w:rFonts w:ascii="Calibri" w:eastAsia="PMingLiU" w:hAnsi="Calibri" w:cs="Calibri"/>
                <w:color w:val="000000"/>
                <w:sz w:val="22"/>
                <w:szCs w:val="22"/>
                <w:lang w:val="en-PH" w:eastAsia="en-US"/>
              </w:rPr>
            </w:pPr>
            <w:ins w:id="66661"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62" w:author="Diana Machado" w:date="2019-04-05T18:49:00Z"/>
                <w:rFonts w:ascii="Calibri" w:eastAsia="PMingLiU" w:hAnsi="Calibri" w:cs="Calibri"/>
                <w:color w:val="000000"/>
                <w:sz w:val="22"/>
                <w:szCs w:val="22"/>
                <w:lang w:val="en-PH" w:eastAsia="en-US"/>
              </w:rPr>
            </w:pPr>
            <w:ins w:id="66663"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64" w:author="Diana Machado" w:date="2019-04-05T18:49:00Z"/>
                <w:rFonts w:ascii="Calibri" w:eastAsia="PMingLiU" w:hAnsi="Calibri" w:cs="Calibri"/>
                <w:color w:val="000000"/>
                <w:sz w:val="22"/>
                <w:szCs w:val="22"/>
                <w:lang w:val="en-PH" w:eastAsia="en-US"/>
              </w:rPr>
            </w:pPr>
            <w:ins w:id="66665" w:author="Diana Machado" w:date="2019-04-05T18:49:00Z">
              <w:r w:rsidRPr="00193040">
                <w:rPr>
                  <w:rFonts w:ascii="Calibri" w:eastAsia="PMingLiU" w:hAnsi="Calibri" w:cs="Calibri"/>
                  <w:color w:val="000000"/>
                  <w:sz w:val="22"/>
                  <w:szCs w:val="22"/>
                  <w:lang w:val="en-PH" w:eastAsia="en-US"/>
                </w:rPr>
                <w:t>1.0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66" w:author="Diana Machado" w:date="2019-04-05T18:49:00Z"/>
                <w:rFonts w:ascii="Calibri" w:eastAsia="PMingLiU" w:hAnsi="Calibri" w:cs="Calibri"/>
                <w:color w:val="000000"/>
                <w:sz w:val="22"/>
                <w:szCs w:val="22"/>
                <w:lang w:val="en-PH" w:eastAsia="en-US"/>
              </w:rPr>
            </w:pPr>
            <w:ins w:id="66667"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68" w:author="Diana Machado" w:date="2019-04-05T18:49:00Z"/>
                <w:rFonts w:ascii="Calibri" w:eastAsia="PMingLiU" w:hAnsi="Calibri" w:cs="Calibri"/>
                <w:color w:val="000000"/>
                <w:sz w:val="22"/>
                <w:szCs w:val="22"/>
                <w:lang w:val="en-PH" w:eastAsia="en-US"/>
              </w:rPr>
            </w:pPr>
            <w:ins w:id="66669" w:author="Diana Machado" w:date="2019-04-05T18:49:00Z">
              <w:r w:rsidRPr="00193040">
                <w:rPr>
                  <w:rFonts w:ascii="Calibri" w:eastAsia="PMingLiU" w:hAnsi="Calibri" w:cs="Calibri"/>
                  <w:color w:val="000000"/>
                  <w:sz w:val="22"/>
                  <w:szCs w:val="22"/>
                  <w:lang w:val="en-PH" w:eastAsia="en-US"/>
                </w:rPr>
                <w:t>0.1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70" w:author="Diana Machado" w:date="2019-04-05T18:49:00Z"/>
                <w:rFonts w:ascii="Calibri" w:eastAsia="PMingLiU" w:hAnsi="Calibri" w:cs="Calibri"/>
                <w:color w:val="000000"/>
                <w:sz w:val="22"/>
                <w:szCs w:val="22"/>
                <w:lang w:val="en-PH" w:eastAsia="en-US"/>
              </w:rPr>
            </w:pPr>
            <w:ins w:id="66671" w:author="Diana Machado" w:date="2019-04-05T18:49:00Z">
              <w:r w:rsidRPr="00193040">
                <w:rPr>
                  <w:rFonts w:ascii="Calibri" w:eastAsia="PMingLiU" w:hAnsi="Calibri" w:cs="Calibri"/>
                  <w:color w:val="000000"/>
                  <w:sz w:val="22"/>
                  <w:szCs w:val="22"/>
                  <w:lang w:val="en-PH" w:eastAsia="en-US"/>
                </w:rPr>
                <w:t>0.02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72" w:author="Diana Machado" w:date="2019-04-05T18:49:00Z"/>
                <w:rFonts w:ascii="Calibri" w:eastAsia="PMingLiU" w:hAnsi="Calibri" w:cs="Calibri"/>
                <w:color w:val="000000"/>
                <w:sz w:val="22"/>
                <w:szCs w:val="22"/>
                <w:lang w:val="en-PH" w:eastAsia="en-US"/>
              </w:rPr>
            </w:pPr>
            <w:ins w:id="6667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74" w:author="Diana Machado" w:date="2019-04-05T18:49:00Z"/>
                <w:rFonts w:ascii="Calibri" w:eastAsia="PMingLiU" w:hAnsi="Calibri" w:cs="Calibri"/>
                <w:color w:val="000000"/>
                <w:sz w:val="22"/>
                <w:szCs w:val="22"/>
                <w:lang w:val="en-PH" w:eastAsia="en-US"/>
              </w:rPr>
            </w:pPr>
            <w:ins w:id="66675" w:author="Diana Machado" w:date="2019-04-05T18:49:00Z">
              <w:r w:rsidRPr="00193040">
                <w:rPr>
                  <w:rFonts w:ascii="Calibri" w:eastAsia="PMingLiU" w:hAnsi="Calibri" w:cs="Calibri"/>
                  <w:color w:val="000000"/>
                  <w:sz w:val="22"/>
                  <w:szCs w:val="22"/>
                  <w:lang w:val="en-PH" w:eastAsia="en-US"/>
                </w:rPr>
                <w:t>0.06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76" w:author="Diana Machado" w:date="2019-04-05T18:49:00Z"/>
                <w:rFonts w:ascii="Calibri" w:eastAsia="PMingLiU" w:hAnsi="Calibri" w:cs="Calibri"/>
                <w:color w:val="000000"/>
                <w:sz w:val="22"/>
                <w:szCs w:val="22"/>
                <w:lang w:val="en-PH" w:eastAsia="en-US"/>
              </w:rPr>
            </w:pPr>
            <w:ins w:id="66677" w:author="Diana Machado" w:date="2019-04-05T18:49:00Z">
              <w:r w:rsidRPr="00193040">
                <w:rPr>
                  <w:rFonts w:ascii="Calibri" w:eastAsia="PMingLiU" w:hAnsi="Calibri" w:cs="Calibri"/>
                  <w:color w:val="000000"/>
                  <w:sz w:val="22"/>
                  <w:szCs w:val="22"/>
                  <w:lang w:val="en-PH" w:eastAsia="en-US"/>
                </w:rPr>
                <w:t>0.10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78" w:author="Diana Machado" w:date="2019-04-05T18:49:00Z"/>
                <w:rFonts w:ascii="Calibri" w:eastAsia="PMingLiU" w:hAnsi="Calibri" w:cs="Calibri"/>
                <w:color w:val="000000"/>
                <w:sz w:val="22"/>
                <w:szCs w:val="22"/>
                <w:lang w:val="en-PH" w:eastAsia="en-US"/>
              </w:rPr>
            </w:pPr>
            <w:ins w:id="66679" w:author="Diana Machado" w:date="2019-04-05T18:49:00Z">
              <w:r w:rsidRPr="00193040">
                <w:rPr>
                  <w:rFonts w:ascii="Calibri" w:eastAsia="PMingLiU" w:hAnsi="Calibri" w:cs="Calibri"/>
                  <w:color w:val="000000"/>
                  <w:sz w:val="22"/>
                  <w:szCs w:val="22"/>
                  <w:lang w:val="en-PH" w:eastAsia="en-US"/>
                </w:rPr>
                <w:t>0.026</w:t>
              </w:r>
            </w:ins>
          </w:p>
        </w:tc>
      </w:tr>
      <w:tr w:rsidR="00787B33" w:rsidRPr="00193040" w:rsidTr="00787B33">
        <w:trPr>
          <w:trHeight w:val="284"/>
          <w:ins w:id="6668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6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82" w:author="Diana Machado" w:date="2019-04-05T18:49:00Z"/>
                <w:rFonts w:ascii="Calibri" w:eastAsia="PMingLiU" w:hAnsi="Calibri" w:cs="Calibri"/>
                <w:color w:val="000000"/>
                <w:sz w:val="22"/>
                <w:szCs w:val="22"/>
                <w:lang w:val="en-PH" w:eastAsia="en-US"/>
              </w:rPr>
            </w:pPr>
            <w:ins w:id="66683"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84" w:author="Diana Machado" w:date="2019-04-05T18:49:00Z"/>
                <w:rFonts w:ascii="Calibri" w:eastAsia="PMingLiU" w:hAnsi="Calibri" w:cs="Calibri"/>
                <w:color w:val="000000"/>
                <w:sz w:val="22"/>
                <w:szCs w:val="22"/>
                <w:lang w:val="en-PH" w:eastAsia="en-US"/>
              </w:rPr>
            </w:pPr>
            <w:ins w:id="66685"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86" w:author="Diana Machado" w:date="2019-04-05T18:49:00Z"/>
                <w:rFonts w:ascii="Calibri" w:eastAsia="PMingLiU" w:hAnsi="Calibri" w:cs="Calibri"/>
                <w:color w:val="000000"/>
                <w:sz w:val="22"/>
                <w:szCs w:val="22"/>
                <w:lang w:val="en-PH" w:eastAsia="en-US"/>
              </w:rPr>
            </w:pPr>
            <w:ins w:id="66687" w:author="Diana Machado" w:date="2019-04-05T18:49:00Z">
              <w:r w:rsidRPr="00193040">
                <w:rPr>
                  <w:rFonts w:ascii="Calibri" w:eastAsia="PMingLiU" w:hAnsi="Calibri" w:cs="Calibri"/>
                  <w:color w:val="000000"/>
                  <w:sz w:val="22"/>
                  <w:szCs w:val="22"/>
                  <w:lang w:val="en-PH" w:eastAsia="en-US"/>
                </w:rPr>
                <w:t>1.6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88" w:author="Diana Machado" w:date="2019-04-05T18:49:00Z"/>
                <w:rFonts w:ascii="Calibri" w:eastAsia="PMingLiU" w:hAnsi="Calibri" w:cs="Calibri"/>
                <w:color w:val="000000"/>
                <w:sz w:val="22"/>
                <w:szCs w:val="22"/>
                <w:lang w:val="en-PH" w:eastAsia="en-US"/>
              </w:rPr>
            </w:pPr>
            <w:ins w:id="66689"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90" w:author="Diana Machado" w:date="2019-04-05T18:49:00Z"/>
                <w:rFonts w:ascii="Calibri" w:eastAsia="PMingLiU" w:hAnsi="Calibri" w:cs="Calibri"/>
                <w:color w:val="000000"/>
                <w:sz w:val="22"/>
                <w:szCs w:val="22"/>
                <w:lang w:val="en-PH" w:eastAsia="en-US"/>
              </w:rPr>
            </w:pPr>
            <w:ins w:id="66691" w:author="Diana Machado" w:date="2019-04-05T18:49:00Z">
              <w:r w:rsidRPr="00193040">
                <w:rPr>
                  <w:rFonts w:ascii="Calibri" w:eastAsia="PMingLiU" w:hAnsi="Calibri" w:cs="Calibri"/>
                  <w:color w:val="000000"/>
                  <w:sz w:val="22"/>
                  <w:szCs w:val="22"/>
                  <w:lang w:val="en-PH" w:eastAsia="en-US"/>
                </w:rPr>
                <w:t>0.27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692" w:author="Diana Machado" w:date="2019-04-05T18:49:00Z"/>
                <w:rFonts w:ascii="Calibri" w:eastAsia="PMingLiU" w:hAnsi="Calibri" w:cs="Calibri"/>
                <w:color w:val="000000"/>
                <w:sz w:val="22"/>
                <w:szCs w:val="22"/>
                <w:lang w:val="en-PH" w:eastAsia="en-US"/>
              </w:rPr>
            </w:pPr>
            <w:ins w:id="66693" w:author="Diana Machado" w:date="2019-04-05T18:49:00Z">
              <w:r w:rsidRPr="00193040">
                <w:rPr>
                  <w:rFonts w:ascii="Calibri" w:eastAsia="PMingLiU" w:hAnsi="Calibri" w:cs="Calibri"/>
                  <w:color w:val="000000"/>
                  <w:sz w:val="22"/>
                  <w:szCs w:val="22"/>
                  <w:lang w:val="en-PH" w:eastAsia="en-US"/>
                </w:rPr>
                <w:t>0.06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94" w:author="Diana Machado" w:date="2019-04-05T18:49:00Z"/>
                <w:rFonts w:ascii="Calibri" w:eastAsia="PMingLiU" w:hAnsi="Calibri" w:cs="Calibri"/>
                <w:color w:val="000000"/>
                <w:sz w:val="22"/>
                <w:szCs w:val="22"/>
                <w:lang w:val="en-PH" w:eastAsia="en-US"/>
              </w:rPr>
            </w:pPr>
            <w:ins w:id="6669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96" w:author="Diana Machado" w:date="2019-04-05T18:49:00Z"/>
                <w:rFonts w:ascii="Calibri" w:eastAsia="PMingLiU" w:hAnsi="Calibri" w:cs="Calibri"/>
                <w:color w:val="000000"/>
                <w:sz w:val="22"/>
                <w:szCs w:val="22"/>
                <w:lang w:val="en-PH" w:eastAsia="en-US"/>
              </w:rPr>
            </w:pPr>
            <w:ins w:id="66697" w:author="Diana Machado" w:date="2019-04-05T18:49:00Z">
              <w:r w:rsidRPr="00193040">
                <w:rPr>
                  <w:rFonts w:ascii="Calibri" w:eastAsia="PMingLiU" w:hAnsi="Calibri" w:cs="Calibri"/>
                  <w:color w:val="000000"/>
                  <w:sz w:val="22"/>
                  <w:szCs w:val="22"/>
                  <w:lang w:val="en-PH" w:eastAsia="en-US"/>
                </w:rPr>
                <w:t>0.06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698" w:author="Diana Machado" w:date="2019-04-05T18:49:00Z"/>
                <w:rFonts w:ascii="Calibri" w:eastAsia="PMingLiU" w:hAnsi="Calibri" w:cs="Calibri"/>
                <w:color w:val="000000"/>
                <w:sz w:val="22"/>
                <w:szCs w:val="22"/>
                <w:lang w:val="en-PH" w:eastAsia="en-US"/>
              </w:rPr>
            </w:pPr>
            <w:ins w:id="66699" w:author="Diana Machado" w:date="2019-04-05T18:49:00Z">
              <w:r w:rsidRPr="00193040">
                <w:rPr>
                  <w:rFonts w:ascii="Calibri" w:eastAsia="PMingLiU" w:hAnsi="Calibri" w:cs="Calibri"/>
                  <w:color w:val="000000"/>
                  <w:sz w:val="22"/>
                  <w:szCs w:val="22"/>
                  <w:lang w:val="en-PH" w:eastAsia="en-US"/>
                </w:rPr>
                <w:t>0.16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00" w:author="Diana Machado" w:date="2019-04-05T18:49:00Z"/>
                <w:rFonts w:ascii="Calibri" w:eastAsia="PMingLiU" w:hAnsi="Calibri" w:cs="Calibri"/>
                <w:color w:val="000000"/>
                <w:sz w:val="22"/>
                <w:szCs w:val="22"/>
                <w:lang w:val="en-PH" w:eastAsia="en-US"/>
              </w:rPr>
            </w:pPr>
            <w:ins w:id="66701" w:author="Diana Machado" w:date="2019-04-05T18:49:00Z">
              <w:r w:rsidRPr="00193040">
                <w:rPr>
                  <w:rFonts w:ascii="Calibri" w:eastAsia="PMingLiU" w:hAnsi="Calibri" w:cs="Calibri"/>
                  <w:color w:val="000000"/>
                  <w:sz w:val="22"/>
                  <w:szCs w:val="22"/>
                  <w:lang w:val="en-PH" w:eastAsia="en-US"/>
                </w:rPr>
                <w:t>0.036</w:t>
              </w:r>
            </w:ins>
          </w:p>
        </w:tc>
      </w:tr>
      <w:tr w:rsidR="00787B33" w:rsidRPr="00193040" w:rsidTr="00787B33">
        <w:trPr>
          <w:trHeight w:val="284"/>
          <w:ins w:id="6670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04" w:author="Diana Machado" w:date="2019-04-05T18:49:00Z"/>
                <w:rFonts w:ascii="Calibri" w:eastAsia="PMingLiU" w:hAnsi="Calibri" w:cs="Calibri"/>
                <w:color w:val="000000"/>
                <w:sz w:val="22"/>
                <w:szCs w:val="22"/>
                <w:lang w:val="en-PH" w:eastAsia="en-US"/>
              </w:rPr>
            </w:pPr>
            <w:ins w:id="66705"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06" w:author="Diana Machado" w:date="2019-04-05T18:49:00Z"/>
                <w:rFonts w:ascii="Calibri" w:eastAsia="PMingLiU" w:hAnsi="Calibri" w:cs="Calibri"/>
                <w:color w:val="000000"/>
                <w:sz w:val="22"/>
                <w:szCs w:val="22"/>
                <w:lang w:val="en-PH" w:eastAsia="en-US"/>
              </w:rPr>
            </w:pPr>
            <w:ins w:id="66707"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08" w:author="Diana Machado" w:date="2019-04-05T18:49:00Z"/>
                <w:rFonts w:ascii="Calibri" w:eastAsia="PMingLiU" w:hAnsi="Calibri" w:cs="Calibri"/>
                <w:color w:val="000000"/>
                <w:sz w:val="22"/>
                <w:szCs w:val="22"/>
                <w:lang w:val="en-PH" w:eastAsia="en-US"/>
              </w:rPr>
            </w:pPr>
            <w:ins w:id="66709" w:author="Diana Machado" w:date="2019-04-05T18:49:00Z">
              <w:r w:rsidRPr="00193040">
                <w:rPr>
                  <w:rFonts w:ascii="Calibri" w:eastAsia="PMingLiU" w:hAnsi="Calibri" w:cs="Calibri"/>
                  <w:color w:val="000000"/>
                  <w:sz w:val="22"/>
                  <w:szCs w:val="22"/>
                  <w:lang w:val="en-PH" w:eastAsia="en-US"/>
                </w:rPr>
                <w:t>2.8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10" w:author="Diana Machado" w:date="2019-04-05T18:49:00Z"/>
                <w:rFonts w:ascii="Calibri" w:eastAsia="PMingLiU" w:hAnsi="Calibri" w:cs="Calibri"/>
                <w:color w:val="000000"/>
                <w:sz w:val="22"/>
                <w:szCs w:val="22"/>
                <w:lang w:val="en-PH" w:eastAsia="en-US"/>
              </w:rPr>
            </w:pPr>
            <w:ins w:id="66711"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12" w:author="Diana Machado" w:date="2019-04-05T18:49:00Z"/>
                <w:rFonts w:ascii="Calibri" w:eastAsia="PMingLiU" w:hAnsi="Calibri" w:cs="Calibri"/>
                <w:color w:val="000000"/>
                <w:sz w:val="22"/>
                <w:szCs w:val="22"/>
                <w:lang w:val="en-PH" w:eastAsia="en-US"/>
              </w:rPr>
            </w:pPr>
            <w:ins w:id="66713" w:author="Diana Machado" w:date="2019-04-05T18:49:00Z">
              <w:r w:rsidRPr="00193040">
                <w:rPr>
                  <w:rFonts w:ascii="Calibri" w:eastAsia="PMingLiU" w:hAnsi="Calibri" w:cs="Calibri"/>
                  <w:color w:val="000000"/>
                  <w:sz w:val="22"/>
                  <w:szCs w:val="22"/>
                  <w:lang w:val="en-PH" w:eastAsia="en-US"/>
                </w:rPr>
                <w:t>0.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14" w:author="Diana Machado" w:date="2019-04-05T18:49:00Z"/>
                <w:rFonts w:ascii="Calibri" w:eastAsia="PMingLiU" w:hAnsi="Calibri" w:cs="Calibri"/>
                <w:color w:val="000000"/>
                <w:sz w:val="22"/>
                <w:szCs w:val="22"/>
                <w:lang w:val="en-PH" w:eastAsia="en-US"/>
              </w:rPr>
            </w:pPr>
            <w:ins w:id="66715"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16" w:author="Diana Machado" w:date="2019-04-05T18:49:00Z"/>
                <w:rFonts w:ascii="Calibri" w:eastAsia="PMingLiU" w:hAnsi="Calibri" w:cs="Calibri"/>
                <w:color w:val="000000"/>
                <w:sz w:val="22"/>
                <w:szCs w:val="22"/>
                <w:lang w:val="en-PH" w:eastAsia="en-US"/>
              </w:rPr>
            </w:pPr>
            <w:ins w:id="6671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18" w:author="Diana Machado" w:date="2019-04-05T18:49:00Z"/>
                <w:rFonts w:ascii="Calibri" w:eastAsia="PMingLiU" w:hAnsi="Calibri" w:cs="Calibri"/>
                <w:color w:val="000000"/>
                <w:sz w:val="22"/>
                <w:szCs w:val="22"/>
                <w:lang w:val="en-PH" w:eastAsia="en-US"/>
              </w:rPr>
            </w:pPr>
            <w:ins w:id="66719" w:author="Diana Machado" w:date="2019-04-05T18:49:00Z">
              <w:r w:rsidRPr="00193040">
                <w:rPr>
                  <w:rFonts w:ascii="Calibri" w:eastAsia="PMingLiU" w:hAnsi="Calibri" w:cs="Calibri"/>
                  <w:color w:val="000000"/>
                  <w:sz w:val="22"/>
                  <w:szCs w:val="22"/>
                  <w:lang w:val="en-PH" w:eastAsia="en-US"/>
                </w:rPr>
                <w:t>0.02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20" w:author="Diana Machado" w:date="2019-04-05T18:49:00Z"/>
                <w:rFonts w:ascii="Calibri" w:eastAsia="PMingLiU" w:hAnsi="Calibri" w:cs="Calibri"/>
                <w:color w:val="000000"/>
                <w:sz w:val="22"/>
                <w:szCs w:val="22"/>
                <w:lang w:val="en-PH" w:eastAsia="en-US"/>
              </w:rPr>
            </w:pPr>
            <w:ins w:id="66721" w:author="Diana Machado" w:date="2019-04-05T18:49:00Z">
              <w:r w:rsidRPr="00193040">
                <w:rPr>
                  <w:rFonts w:ascii="Calibri" w:eastAsia="PMingLiU" w:hAnsi="Calibri" w:cs="Calibri"/>
                  <w:color w:val="000000"/>
                  <w:sz w:val="22"/>
                  <w:szCs w:val="22"/>
                  <w:lang w:val="en-PH" w:eastAsia="en-US"/>
                </w:rPr>
                <w:t>0.10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22" w:author="Diana Machado" w:date="2019-04-05T18:49:00Z"/>
                <w:rFonts w:ascii="Calibri" w:eastAsia="PMingLiU" w:hAnsi="Calibri" w:cs="Calibri"/>
                <w:color w:val="000000"/>
                <w:sz w:val="22"/>
                <w:szCs w:val="22"/>
                <w:lang w:val="en-PH" w:eastAsia="en-US"/>
              </w:rPr>
            </w:pPr>
            <w:ins w:id="66723" w:author="Diana Machado" w:date="2019-04-05T18:49:00Z">
              <w:r w:rsidRPr="00193040">
                <w:rPr>
                  <w:rFonts w:ascii="Calibri" w:eastAsia="PMingLiU" w:hAnsi="Calibri" w:cs="Calibri"/>
                  <w:color w:val="000000"/>
                  <w:sz w:val="22"/>
                  <w:szCs w:val="22"/>
                  <w:lang w:val="en-PH" w:eastAsia="en-US"/>
                </w:rPr>
                <w:t>0.013</w:t>
              </w:r>
            </w:ins>
          </w:p>
        </w:tc>
      </w:tr>
      <w:tr w:rsidR="00787B33" w:rsidRPr="00193040" w:rsidTr="00787B33">
        <w:trPr>
          <w:trHeight w:val="284"/>
          <w:ins w:id="6672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26" w:author="Diana Machado" w:date="2019-04-05T18:49:00Z"/>
                <w:rFonts w:ascii="Calibri" w:eastAsia="PMingLiU" w:hAnsi="Calibri" w:cs="Calibri"/>
                <w:color w:val="000000"/>
                <w:sz w:val="22"/>
                <w:szCs w:val="22"/>
                <w:lang w:val="en-PH" w:eastAsia="en-US"/>
              </w:rPr>
            </w:pPr>
            <w:ins w:id="66727"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28" w:author="Diana Machado" w:date="2019-04-05T18:49:00Z"/>
                <w:rFonts w:ascii="Calibri" w:eastAsia="PMingLiU" w:hAnsi="Calibri" w:cs="Calibri"/>
                <w:color w:val="000000"/>
                <w:sz w:val="22"/>
                <w:szCs w:val="22"/>
                <w:lang w:val="en-PH" w:eastAsia="en-US"/>
              </w:rPr>
            </w:pPr>
            <w:ins w:id="66729"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0" w:author="Diana Machado" w:date="2019-04-05T18:49:00Z"/>
                <w:rFonts w:ascii="Calibri" w:eastAsia="PMingLiU" w:hAnsi="Calibri" w:cs="Calibri"/>
                <w:color w:val="000000"/>
                <w:sz w:val="22"/>
                <w:szCs w:val="22"/>
                <w:lang w:val="en-PH" w:eastAsia="en-US"/>
              </w:rPr>
            </w:pPr>
            <w:ins w:id="66731" w:author="Diana Machado" w:date="2019-04-05T18:49:00Z">
              <w:r w:rsidRPr="00193040">
                <w:rPr>
                  <w:rFonts w:ascii="Calibri" w:eastAsia="PMingLiU" w:hAnsi="Calibri" w:cs="Calibri"/>
                  <w:color w:val="000000"/>
                  <w:sz w:val="22"/>
                  <w:szCs w:val="22"/>
                  <w:lang w:val="en-PH" w:eastAsia="en-US"/>
                </w:rPr>
                <w:t>0.86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2" w:author="Diana Machado" w:date="2019-04-05T18:49:00Z"/>
                <w:rFonts w:ascii="Calibri" w:eastAsia="PMingLiU" w:hAnsi="Calibri" w:cs="Calibri"/>
                <w:color w:val="000000"/>
                <w:sz w:val="22"/>
                <w:szCs w:val="22"/>
                <w:lang w:val="en-PH" w:eastAsia="en-US"/>
              </w:rPr>
            </w:pPr>
            <w:ins w:id="66733"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4" w:author="Diana Machado" w:date="2019-04-05T18:49:00Z"/>
                <w:rFonts w:ascii="Calibri" w:eastAsia="PMingLiU" w:hAnsi="Calibri" w:cs="Calibri"/>
                <w:color w:val="000000"/>
                <w:sz w:val="22"/>
                <w:szCs w:val="22"/>
                <w:lang w:val="en-PH" w:eastAsia="en-US"/>
              </w:rPr>
            </w:pPr>
            <w:ins w:id="66735" w:author="Diana Machado" w:date="2019-04-05T18:49:00Z">
              <w:r w:rsidRPr="00193040">
                <w:rPr>
                  <w:rFonts w:ascii="Calibri" w:eastAsia="PMingLiU" w:hAnsi="Calibri" w:cs="Calibri"/>
                  <w:color w:val="000000"/>
                  <w:sz w:val="22"/>
                  <w:szCs w:val="22"/>
                  <w:lang w:val="en-PH" w:eastAsia="en-US"/>
                </w:rPr>
                <w:t>0.1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36" w:author="Diana Machado" w:date="2019-04-05T18:49:00Z"/>
                <w:rFonts w:ascii="Calibri" w:eastAsia="PMingLiU" w:hAnsi="Calibri" w:cs="Calibri"/>
                <w:color w:val="000000"/>
                <w:sz w:val="22"/>
                <w:szCs w:val="22"/>
                <w:lang w:val="en-PH" w:eastAsia="en-US"/>
              </w:rPr>
            </w:pPr>
            <w:ins w:id="66737" w:author="Diana Machado" w:date="2019-04-05T18:49:00Z">
              <w:r w:rsidRPr="00193040">
                <w:rPr>
                  <w:rFonts w:ascii="Calibri" w:eastAsia="PMingLiU" w:hAnsi="Calibri" w:cs="Calibri"/>
                  <w:color w:val="000000"/>
                  <w:sz w:val="22"/>
                  <w:szCs w:val="22"/>
                  <w:lang w:val="en-PH" w:eastAsia="en-US"/>
                </w:rPr>
                <w:t>0.02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38" w:author="Diana Machado" w:date="2019-04-05T18:49:00Z"/>
                <w:rFonts w:ascii="Calibri" w:eastAsia="PMingLiU" w:hAnsi="Calibri" w:cs="Calibri"/>
                <w:color w:val="000000"/>
                <w:sz w:val="22"/>
                <w:szCs w:val="22"/>
                <w:lang w:val="en-PH" w:eastAsia="en-US"/>
              </w:rPr>
            </w:pPr>
            <w:ins w:id="6673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40" w:author="Diana Machado" w:date="2019-04-05T18:49:00Z"/>
                <w:rFonts w:ascii="Calibri" w:eastAsia="PMingLiU" w:hAnsi="Calibri" w:cs="Calibri"/>
                <w:color w:val="000000"/>
                <w:sz w:val="22"/>
                <w:szCs w:val="22"/>
                <w:lang w:val="en-PH" w:eastAsia="en-US"/>
              </w:rPr>
            </w:pPr>
            <w:ins w:id="66741" w:author="Diana Machado" w:date="2019-04-05T18:49:00Z">
              <w:r w:rsidRPr="00193040">
                <w:rPr>
                  <w:rFonts w:ascii="Calibri" w:eastAsia="PMingLiU" w:hAnsi="Calibri" w:cs="Calibri"/>
                  <w:color w:val="000000"/>
                  <w:sz w:val="22"/>
                  <w:szCs w:val="22"/>
                  <w:lang w:val="en-PH" w:eastAsia="en-US"/>
                </w:rPr>
                <w:t>0.06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42" w:author="Diana Machado" w:date="2019-04-05T18:49:00Z"/>
                <w:rFonts w:ascii="Calibri" w:eastAsia="PMingLiU" w:hAnsi="Calibri" w:cs="Calibri"/>
                <w:color w:val="000000"/>
                <w:sz w:val="22"/>
                <w:szCs w:val="22"/>
                <w:lang w:val="en-PH" w:eastAsia="en-US"/>
              </w:rPr>
            </w:pPr>
            <w:ins w:id="66743" w:author="Diana Machado" w:date="2019-04-05T18:49:00Z">
              <w:r w:rsidRPr="00193040">
                <w:rPr>
                  <w:rFonts w:ascii="Calibri" w:eastAsia="PMingLiU" w:hAnsi="Calibri" w:cs="Calibri"/>
                  <w:color w:val="000000"/>
                  <w:sz w:val="22"/>
                  <w:szCs w:val="22"/>
                  <w:lang w:val="en-PH" w:eastAsia="en-US"/>
                </w:rPr>
                <w:t>0.15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44" w:author="Diana Machado" w:date="2019-04-05T18:49:00Z"/>
                <w:rFonts w:ascii="Calibri" w:eastAsia="PMingLiU" w:hAnsi="Calibri" w:cs="Calibri"/>
                <w:color w:val="000000"/>
                <w:sz w:val="22"/>
                <w:szCs w:val="22"/>
                <w:lang w:val="en-PH" w:eastAsia="en-US"/>
              </w:rPr>
            </w:pPr>
            <w:ins w:id="66745"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674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48" w:author="Diana Machado" w:date="2019-04-05T18:49:00Z"/>
                <w:rFonts w:ascii="Calibri" w:eastAsia="PMingLiU" w:hAnsi="Calibri" w:cs="Calibri"/>
                <w:color w:val="000000"/>
                <w:sz w:val="22"/>
                <w:szCs w:val="22"/>
                <w:lang w:val="en-PH" w:eastAsia="en-US"/>
              </w:rPr>
            </w:pPr>
            <w:ins w:id="66749"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50" w:author="Diana Machado" w:date="2019-04-05T18:49:00Z"/>
                <w:rFonts w:ascii="Calibri" w:eastAsia="PMingLiU" w:hAnsi="Calibri" w:cs="Calibri"/>
                <w:color w:val="000000"/>
                <w:sz w:val="22"/>
                <w:szCs w:val="22"/>
                <w:lang w:val="en-PH" w:eastAsia="en-US"/>
              </w:rPr>
            </w:pPr>
            <w:ins w:id="66751"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52" w:author="Diana Machado" w:date="2019-04-05T18:49:00Z"/>
                <w:rFonts w:ascii="Calibri" w:eastAsia="PMingLiU" w:hAnsi="Calibri" w:cs="Calibri"/>
                <w:color w:val="000000"/>
                <w:sz w:val="22"/>
                <w:szCs w:val="22"/>
                <w:lang w:val="en-PH" w:eastAsia="en-US"/>
              </w:rPr>
            </w:pPr>
            <w:ins w:id="66753" w:author="Diana Machado" w:date="2019-04-05T18:49:00Z">
              <w:r w:rsidRPr="00193040">
                <w:rPr>
                  <w:rFonts w:ascii="Calibri" w:eastAsia="PMingLiU" w:hAnsi="Calibri" w:cs="Calibri"/>
                  <w:color w:val="000000"/>
                  <w:sz w:val="22"/>
                  <w:szCs w:val="22"/>
                  <w:lang w:val="en-PH" w:eastAsia="en-US"/>
                </w:rPr>
                <w:t>2.63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54" w:author="Diana Machado" w:date="2019-04-05T18:49:00Z"/>
                <w:rFonts w:ascii="Calibri" w:eastAsia="PMingLiU" w:hAnsi="Calibri" w:cs="Calibri"/>
                <w:color w:val="000000"/>
                <w:sz w:val="22"/>
                <w:szCs w:val="22"/>
                <w:lang w:val="en-PH" w:eastAsia="en-US"/>
              </w:rPr>
            </w:pPr>
            <w:ins w:id="66755" w:author="Diana Machado" w:date="2019-04-05T18:49:00Z">
              <w:r w:rsidRPr="00193040">
                <w:rPr>
                  <w:rFonts w:ascii="Calibri" w:eastAsia="PMingLiU" w:hAnsi="Calibri" w:cs="Calibri"/>
                  <w:color w:val="000000"/>
                  <w:sz w:val="22"/>
                  <w:szCs w:val="22"/>
                  <w:lang w:val="en-PH" w:eastAsia="en-US"/>
                </w:rPr>
                <w:t>0.10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56" w:author="Diana Machado" w:date="2019-04-05T18:49:00Z"/>
                <w:rFonts w:ascii="Calibri" w:eastAsia="PMingLiU" w:hAnsi="Calibri" w:cs="Calibri"/>
                <w:color w:val="000000"/>
                <w:sz w:val="22"/>
                <w:szCs w:val="22"/>
                <w:lang w:val="en-PH" w:eastAsia="en-US"/>
              </w:rPr>
            </w:pPr>
            <w:ins w:id="66757" w:author="Diana Machado" w:date="2019-04-05T18:49:00Z">
              <w:r w:rsidRPr="00193040">
                <w:rPr>
                  <w:rFonts w:ascii="Calibri" w:eastAsia="PMingLiU" w:hAnsi="Calibri" w:cs="Calibri"/>
                  <w:color w:val="000000"/>
                  <w:sz w:val="22"/>
                  <w:szCs w:val="22"/>
                  <w:lang w:val="en-PH" w:eastAsia="en-US"/>
                </w:rPr>
                <w:t>0.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58" w:author="Diana Machado" w:date="2019-04-05T18:49:00Z"/>
                <w:rFonts w:ascii="Calibri" w:eastAsia="PMingLiU" w:hAnsi="Calibri" w:cs="Calibri"/>
                <w:color w:val="000000"/>
                <w:sz w:val="22"/>
                <w:szCs w:val="22"/>
                <w:lang w:val="en-PH" w:eastAsia="en-US"/>
              </w:rPr>
            </w:pPr>
            <w:ins w:id="66759"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60" w:author="Diana Machado" w:date="2019-04-05T18:49:00Z"/>
                <w:rFonts w:ascii="Calibri" w:eastAsia="PMingLiU" w:hAnsi="Calibri" w:cs="Calibri"/>
                <w:color w:val="000000"/>
                <w:sz w:val="22"/>
                <w:szCs w:val="22"/>
                <w:lang w:val="en-PH" w:eastAsia="en-US"/>
              </w:rPr>
            </w:pPr>
            <w:ins w:id="6676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62" w:author="Diana Machado" w:date="2019-04-05T18:49:00Z"/>
                <w:rFonts w:ascii="Calibri" w:eastAsia="PMingLiU" w:hAnsi="Calibri" w:cs="Calibri"/>
                <w:color w:val="000000"/>
                <w:sz w:val="22"/>
                <w:szCs w:val="22"/>
                <w:lang w:val="en-PH" w:eastAsia="en-US"/>
              </w:rPr>
            </w:pPr>
            <w:ins w:id="66763" w:author="Diana Machado" w:date="2019-04-05T18:49:00Z">
              <w:r w:rsidRPr="00193040">
                <w:rPr>
                  <w:rFonts w:ascii="Calibri" w:eastAsia="PMingLiU" w:hAnsi="Calibri" w:cs="Calibri"/>
                  <w:color w:val="000000"/>
                  <w:sz w:val="22"/>
                  <w:szCs w:val="22"/>
                  <w:lang w:val="en-PH" w:eastAsia="en-US"/>
                </w:rPr>
                <w:t>0.04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64" w:author="Diana Machado" w:date="2019-04-05T18:49:00Z"/>
                <w:rFonts w:ascii="Calibri" w:eastAsia="PMingLiU" w:hAnsi="Calibri" w:cs="Calibri"/>
                <w:color w:val="000000"/>
                <w:sz w:val="22"/>
                <w:szCs w:val="22"/>
                <w:lang w:val="en-PH" w:eastAsia="en-US"/>
              </w:rPr>
            </w:pPr>
            <w:ins w:id="66765"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66" w:author="Diana Machado" w:date="2019-04-05T18:49:00Z"/>
                <w:rFonts w:ascii="Calibri" w:eastAsia="PMingLiU" w:hAnsi="Calibri" w:cs="Calibri"/>
                <w:color w:val="000000"/>
                <w:sz w:val="22"/>
                <w:szCs w:val="22"/>
                <w:lang w:val="en-PH" w:eastAsia="en-US"/>
              </w:rPr>
            </w:pPr>
            <w:ins w:id="66767" w:author="Diana Machado" w:date="2019-04-05T18:49:00Z">
              <w:r w:rsidRPr="00193040">
                <w:rPr>
                  <w:rFonts w:ascii="Calibri" w:eastAsia="PMingLiU" w:hAnsi="Calibri" w:cs="Calibri"/>
                  <w:color w:val="000000"/>
                  <w:sz w:val="22"/>
                  <w:szCs w:val="22"/>
                  <w:lang w:val="en-PH" w:eastAsia="en-US"/>
                </w:rPr>
                <w:t>0.022</w:t>
              </w:r>
            </w:ins>
          </w:p>
        </w:tc>
      </w:tr>
      <w:tr w:rsidR="00787B33" w:rsidRPr="00193040" w:rsidTr="00787B33">
        <w:trPr>
          <w:trHeight w:val="292"/>
          <w:ins w:id="66768"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7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770" w:author="Diana Machado" w:date="2019-04-05T18:49:00Z"/>
                <w:rFonts w:ascii="Calibri" w:eastAsia="PMingLiU" w:hAnsi="Calibri" w:cs="Calibri"/>
                <w:color w:val="000000"/>
                <w:sz w:val="22"/>
                <w:szCs w:val="22"/>
                <w:lang w:val="en-PH" w:eastAsia="en-US"/>
              </w:rPr>
            </w:pPr>
            <w:ins w:id="66771"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772" w:author="Diana Machado" w:date="2019-04-05T18:49:00Z"/>
                <w:rFonts w:ascii="Calibri" w:eastAsia="PMingLiU" w:hAnsi="Calibri" w:cs="Calibri"/>
                <w:color w:val="000000"/>
                <w:sz w:val="22"/>
                <w:szCs w:val="22"/>
                <w:lang w:val="en-PH" w:eastAsia="en-US"/>
              </w:rPr>
            </w:pPr>
            <w:ins w:id="66773"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774" w:author="Diana Machado" w:date="2019-04-05T18:49:00Z"/>
                <w:rFonts w:ascii="Calibri" w:eastAsia="PMingLiU" w:hAnsi="Calibri" w:cs="Calibri"/>
                <w:color w:val="000000"/>
                <w:sz w:val="22"/>
                <w:szCs w:val="22"/>
                <w:lang w:val="en-PH" w:eastAsia="en-US"/>
              </w:rPr>
            </w:pPr>
            <w:ins w:id="66775" w:author="Diana Machado" w:date="2019-04-05T18:49:00Z">
              <w:r w:rsidRPr="00193040">
                <w:rPr>
                  <w:rFonts w:ascii="Calibri" w:eastAsia="PMingLiU" w:hAnsi="Calibri" w:cs="Calibri"/>
                  <w:color w:val="000000"/>
                  <w:sz w:val="22"/>
                  <w:szCs w:val="22"/>
                  <w:lang w:val="en-PH" w:eastAsia="en-US"/>
                </w:rPr>
                <w:t>1.940</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776" w:author="Diana Machado" w:date="2019-04-05T18:49:00Z"/>
                <w:rFonts w:ascii="Calibri" w:eastAsia="PMingLiU" w:hAnsi="Calibri" w:cs="Calibri"/>
                <w:color w:val="000000"/>
                <w:sz w:val="22"/>
                <w:szCs w:val="22"/>
                <w:lang w:val="en-PH" w:eastAsia="en-US"/>
              </w:rPr>
            </w:pPr>
            <w:ins w:id="66777" w:author="Diana Machado" w:date="2019-04-05T18:49:00Z">
              <w:r w:rsidRPr="00193040">
                <w:rPr>
                  <w:rFonts w:ascii="Calibri" w:eastAsia="PMingLiU" w:hAnsi="Calibri" w:cs="Calibri"/>
                  <w:color w:val="000000"/>
                  <w:sz w:val="22"/>
                  <w:szCs w:val="22"/>
                  <w:lang w:val="en-PH" w:eastAsia="en-US"/>
                </w:rPr>
                <w:t>0.124</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778" w:author="Diana Machado" w:date="2019-04-05T18:49:00Z"/>
                <w:rFonts w:ascii="Calibri" w:eastAsia="PMingLiU" w:hAnsi="Calibri" w:cs="Calibri"/>
                <w:color w:val="000000"/>
                <w:sz w:val="22"/>
                <w:szCs w:val="22"/>
                <w:lang w:val="en-PH" w:eastAsia="en-US"/>
              </w:rPr>
            </w:pPr>
            <w:ins w:id="66779" w:author="Diana Machado" w:date="2019-04-05T18:49:00Z">
              <w:r w:rsidRPr="00193040">
                <w:rPr>
                  <w:rFonts w:ascii="Calibri" w:eastAsia="PMingLiU" w:hAnsi="Calibri" w:cs="Calibri"/>
                  <w:color w:val="000000"/>
                  <w:sz w:val="22"/>
                  <w:szCs w:val="22"/>
                  <w:lang w:val="en-PH" w:eastAsia="en-US"/>
                </w:rPr>
                <w:t>0.319</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780" w:author="Diana Machado" w:date="2019-04-05T18:49:00Z"/>
                <w:rFonts w:ascii="Calibri" w:eastAsia="PMingLiU" w:hAnsi="Calibri" w:cs="Calibri"/>
                <w:color w:val="000000"/>
                <w:sz w:val="22"/>
                <w:szCs w:val="22"/>
                <w:lang w:val="en-PH" w:eastAsia="en-US"/>
              </w:rPr>
            </w:pPr>
            <w:ins w:id="66781"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782" w:author="Diana Machado" w:date="2019-04-05T18:49:00Z"/>
                <w:rFonts w:ascii="Calibri" w:eastAsia="PMingLiU" w:hAnsi="Calibri" w:cs="Calibri"/>
                <w:color w:val="000000"/>
                <w:sz w:val="22"/>
                <w:szCs w:val="22"/>
                <w:lang w:val="en-PH" w:eastAsia="en-US"/>
              </w:rPr>
            </w:pPr>
            <w:ins w:id="6678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784" w:author="Diana Machado" w:date="2019-04-05T18:49:00Z"/>
                <w:rFonts w:ascii="Calibri" w:eastAsia="PMingLiU" w:hAnsi="Calibri" w:cs="Calibri"/>
                <w:color w:val="000000"/>
                <w:sz w:val="22"/>
                <w:szCs w:val="22"/>
                <w:lang w:val="en-PH" w:eastAsia="en-US"/>
              </w:rPr>
            </w:pPr>
            <w:ins w:id="66785" w:author="Diana Machado" w:date="2019-04-05T18:49:00Z">
              <w:r w:rsidRPr="00193040">
                <w:rPr>
                  <w:rFonts w:ascii="Calibri" w:eastAsia="PMingLiU" w:hAnsi="Calibri" w:cs="Calibri"/>
                  <w:color w:val="000000"/>
                  <w:sz w:val="22"/>
                  <w:szCs w:val="22"/>
                  <w:lang w:val="en-PH" w:eastAsia="en-US"/>
                </w:rPr>
                <w:t>0.064</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6786" w:author="Diana Machado" w:date="2019-04-05T18:49:00Z"/>
                <w:rFonts w:ascii="Calibri" w:eastAsia="PMingLiU" w:hAnsi="Calibri" w:cs="Calibri"/>
                <w:color w:val="000000"/>
                <w:sz w:val="22"/>
                <w:szCs w:val="22"/>
                <w:lang w:val="en-PH" w:eastAsia="en-US"/>
              </w:rPr>
            </w:pPr>
            <w:ins w:id="66787" w:author="Diana Machado" w:date="2019-04-05T18:49:00Z">
              <w:r w:rsidRPr="00193040">
                <w:rPr>
                  <w:rFonts w:ascii="Calibri" w:eastAsia="PMingLiU" w:hAnsi="Calibri" w:cs="Calibri"/>
                  <w:color w:val="000000"/>
                  <w:sz w:val="22"/>
                  <w:szCs w:val="22"/>
                  <w:lang w:val="en-PH" w:eastAsia="en-US"/>
                </w:rPr>
                <w:t>0.165</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6788" w:author="Diana Machado" w:date="2019-04-05T18:49:00Z"/>
                <w:rFonts w:ascii="Calibri" w:eastAsia="PMingLiU" w:hAnsi="Calibri" w:cs="Calibri"/>
                <w:color w:val="000000"/>
                <w:sz w:val="22"/>
                <w:szCs w:val="22"/>
                <w:lang w:val="en-PH" w:eastAsia="en-US"/>
              </w:rPr>
            </w:pPr>
            <w:ins w:id="66789" w:author="Diana Machado" w:date="2019-04-05T18:49:00Z">
              <w:r w:rsidRPr="00193040">
                <w:rPr>
                  <w:rFonts w:ascii="Calibri" w:eastAsia="PMingLiU" w:hAnsi="Calibri" w:cs="Calibri"/>
                  <w:color w:val="000000"/>
                  <w:sz w:val="22"/>
                  <w:szCs w:val="22"/>
                  <w:lang w:val="en-PH" w:eastAsia="en-US"/>
                </w:rPr>
                <w:t>0.038</w:t>
              </w:r>
            </w:ins>
          </w:p>
        </w:tc>
      </w:tr>
      <w:tr w:rsidR="00787B33" w:rsidRPr="00193040" w:rsidTr="00787B33">
        <w:trPr>
          <w:trHeight w:val="284"/>
          <w:ins w:id="66790"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791" w:author="Diana Machado" w:date="2019-04-05T18:49:00Z"/>
                <w:rFonts w:ascii="Calibri" w:eastAsia="PMingLiU" w:hAnsi="Calibri" w:cs="Calibri"/>
                <w:color w:val="000000"/>
                <w:sz w:val="22"/>
                <w:szCs w:val="22"/>
                <w:lang w:val="en-PH" w:eastAsia="en-US"/>
              </w:rPr>
            </w:pPr>
            <w:ins w:id="66792" w:author="Diana Machado" w:date="2019-04-05T18:49:00Z">
              <w:r w:rsidRPr="00193040">
                <w:rPr>
                  <w:rFonts w:ascii="Calibri" w:eastAsia="PMingLiU" w:hAnsi="Calibri" w:cs="Calibri"/>
                  <w:color w:val="000000"/>
                  <w:sz w:val="22"/>
                  <w:szCs w:val="22"/>
                  <w:lang w:val="en-PH" w:eastAsia="en-US"/>
                </w:rPr>
                <w:t xml:space="preserve">Manufactured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93" w:author="Diana Machado" w:date="2019-04-05T18:49:00Z"/>
                <w:rFonts w:ascii="Calibri" w:eastAsia="PMingLiU" w:hAnsi="Calibri" w:cs="Calibri"/>
                <w:color w:val="000000"/>
                <w:sz w:val="22"/>
                <w:szCs w:val="22"/>
                <w:lang w:val="en-PH" w:eastAsia="en-US"/>
              </w:rPr>
            </w:pPr>
            <w:ins w:id="66794"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795" w:author="Diana Machado" w:date="2019-04-05T18:49:00Z"/>
                <w:rFonts w:ascii="Calibri" w:eastAsia="PMingLiU" w:hAnsi="Calibri" w:cs="Calibri"/>
                <w:color w:val="000000"/>
                <w:sz w:val="22"/>
                <w:szCs w:val="22"/>
                <w:lang w:val="en-PH" w:eastAsia="en-US"/>
              </w:rPr>
            </w:pPr>
            <w:ins w:id="66796"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97" w:author="Diana Machado" w:date="2019-04-05T18:49:00Z"/>
                <w:rFonts w:ascii="Calibri" w:eastAsia="PMingLiU" w:hAnsi="Calibri" w:cs="Calibri"/>
                <w:color w:val="000000"/>
                <w:sz w:val="22"/>
                <w:szCs w:val="22"/>
                <w:lang w:val="en-PH" w:eastAsia="en-US"/>
              </w:rPr>
            </w:pPr>
            <w:ins w:id="66798" w:author="Diana Machado" w:date="2019-04-05T18:49:00Z">
              <w:r w:rsidRPr="00193040">
                <w:rPr>
                  <w:rFonts w:ascii="Calibri" w:eastAsia="PMingLiU" w:hAnsi="Calibri" w:cs="Calibri"/>
                  <w:color w:val="000000"/>
                  <w:sz w:val="22"/>
                  <w:szCs w:val="22"/>
                  <w:lang w:val="en-PH" w:eastAsia="en-US"/>
                </w:rPr>
                <w:t>12.914</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799" w:author="Diana Machado" w:date="2019-04-05T18:49:00Z"/>
                <w:rFonts w:ascii="Calibri" w:eastAsia="PMingLiU" w:hAnsi="Calibri" w:cs="Calibri"/>
                <w:color w:val="000000"/>
                <w:sz w:val="22"/>
                <w:szCs w:val="22"/>
                <w:lang w:val="en-PH" w:eastAsia="en-US"/>
              </w:rPr>
            </w:pPr>
            <w:ins w:id="66800"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01" w:author="Diana Machado" w:date="2019-04-05T18:49:00Z"/>
                <w:rFonts w:ascii="Calibri" w:eastAsia="PMingLiU" w:hAnsi="Calibri" w:cs="Calibri"/>
                <w:color w:val="000000"/>
                <w:sz w:val="22"/>
                <w:szCs w:val="22"/>
                <w:lang w:val="en-PH" w:eastAsia="en-US"/>
              </w:rPr>
            </w:pPr>
            <w:ins w:id="66802" w:author="Diana Machado" w:date="2019-04-05T18:49:00Z">
              <w:r w:rsidRPr="00193040">
                <w:rPr>
                  <w:rFonts w:ascii="Calibri" w:eastAsia="PMingLiU" w:hAnsi="Calibri" w:cs="Calibri"/>
                  <w:color w:val="000000"/>
                  <w:sz w:val="22"/>
                  <w:szCs w:val="22"/>
                  <w:lang w:val="en-PH" w:eastAsia="en-US"/>
                </w:rPr>
                <w:t>2.506</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03" w:author="Diana Machado" w:date="2019-04-05T18:49:00Z"/>
                <w:rFonts w:ascii="Calibri" w:eastAsia="PMingLiU" w:hAnsi="Calibri" w:cs="Calibri"/>
                <w:color w:val="000000"/>
                <w:sz w:val="22"/>
                <w:szCs w:val="22"/>
                <w:lang w:val="en-PH" w:eastAsia="en-US"/>
              </w:rPr>
            </w:pPr>
            <w:ins w:id="66804" w:author="Diana Machado" w:date="2019-04-05T18:49:00Z">
              <w:r w:rsidRPr="00193040">
                <w:rPr>
                  <w:rFonts w:ascii="Calibri" w:eastAsia="PMingLiU" w:hAnsi="Calibri" w:cs="Calibri"/>
                  <w:color w:val="000000"/>
                  <w:sz w:val="22"/>
                  <w:szCs w:val="22"/>
                  <w:lang w:val="en-PH" w:eastAsia="en-US"/>
                </w:rPr>
                <w:t>0.968</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05" w:author="Diana Machado" w:date="2019-04-05T18:49:00Z"/>
                <w:rFonts w:ascii="Calibri" w:eastAsia="PMingLiU" w:hAnsi="Calibri" w:cs="Calibri"/>
                <w:color w:val="000000"/>
                <w:sz w:val="22"/>
                <w:szCs w:val="22"/>
                <w:lang w:val="en-PH" w:eastAsia="en-US"/>
              </w:rPr>
            </w:pPr>
            <w:ins w:id="6680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07" w:author="Diana Machado" w:date="2019-04-05T18:49:00Z"/>
                <w:rFonts w:ascii="Calibri" w:eastAsia="PMingLiU" w:hAnsi="Calibri" w:cs="Calibri"/>
                <w:color w:val="000000"/>
                <w:sz w:val="22"/>
                <w:szCs w:val="22"/>
                <w:lang w:val="en-PH" w:eastAsia="en-US"/>
              </w:rPr>
            </w:pPr>
            <w:ins w:id="66808"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09" w:author="Diana Machado" w:date="2019-04-05T18:49:00Z"/>
                <w:rFonts w:ascii="Calibri" w:eastAsia="PMingLiU" w:hAnsi="Calibri" w:cs="Calibri"/>
                <w:color w:val="000000"/>
                <w:sz w:val="22"/>
                <w:szCs w:val="22"/>
                <w:lang w:val="en-PH" w:eastAsia="en-US"/>
              </w:rPr>
            </w:pPr>
            <w:ins w:id="66810" w:author="Diana Machado" w:date="2019-04-05T18:49:00Z">
              <w:r w:rsidRPr="00193040">
                <w:rPr>
                  <w:rFonts w:ascii="Calibri" w:eastAsia="PMingLiU" w:hAnsi="Calibri" w:cs="Calibri"/>
                  <w:color w:val="000000"/>
                  <w:sz w:val="22"/>
                  <w:szCs w:val="22"/>
                  <w:lang w:val="en-PH" w:eastAsia="en-US"/>
                </w:rPr>
                <w:t>0.194</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11" w:author="Diana Machado" w:date="2019-04-05T18:49:00Z"/>
                <w:rFonts w:ascii="Calibri" w:eastAsia="PMingLiU" w:hAnsi="Calibri" w:cs="Calibri"/>
                <w:color w:val="000000"/>
                <w:sz w:val="22"/>
                <w:szCs w:val="22"/>
                <w:lang w:val="en-PH" w:eastAsia="en-US"/>
              </w:rPr>
            </w:pPr>
            <w:ins w:id="66812" w:author="Diana Machado" w:date="2019-04-05T18:49:00Z">
              <w:r w:rsidRPr="00193040">
                <w:rPr>
                  <w:rFonts w:ascii="Calibri" w:eastAsia="PMingLiU" w:hAnsi="Calibri" w:cs="Calibri"/>
                  <w:color w:val="000000"/>
                  <w:sz w:val="22"/>
                  <w:szCs w:val="22"/>
                  <w:lang w:val="en-PH" w:eastAsia="en-US"/>
                </w:rPr>
                <w:t>0.075</w:t>
              </w:r>
            </w:ins>
          </w:p>
        </w:tc>
      </w:tr>
      <w:tr w:rsidR="00787B33" w:rsidRPr="00193040" w:rsidTr="00787B33">
        <w:trPr>
          <w:trHeight w:val="284"/>
          <w:ins w:id="6681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14" w:author="Diana Machado" w:date="2019-04-05T18:49:00Z"/>
                <w:rFonts w:ascii="Calibri" w:eastAsia="PMingLiU" w:hAnsi="Calibri" w:cs="Calibri"/>
                <w:color w:val="000000"/>
                <w:sz w:val="22"/>
                <w:szCs w:val="22"/>
                <w:lang w:val="en-PH" w:eastAsia="en-US"/>
              </w:rPr>
            </w:pPr>
            <w:ins w:id="66815" w:author="Diana Machado" w:date="2019-04-05T18:49:00Z">
              <w:r w:rsidRPr="00193040">
                <w:rPr>
                  <w:rFonts w:ascii="Calibri" w:eastAsia="PMingLiU" w:hAnsi="Calibri" w:cs="Calibri"/>
                  <w:color w:val="000000"/>
                  <w:sz w:val="22"/>
                  <w:szCs w:val="22"/>
                  <w:lang w:val="en-PH" w:eastAsia="en-US"/>
                </w:rPr>
                <w:t>Homes</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16" w:author="Diana Machado" w:date="2019-04-05T18:49:00Z"/>
                <w:rFonts w:ascii="Calibri" w:eastAsia="PMingLiU" w:hAnsi="Calibri" w:cs="Calibri"/>
                <w:color w:val="000000"/>
                <w:sz w:val="22"/>
                <w:szCs w:val="22"/>
                <w:lang w:val="en-PH" w:eastAsia="en-US"/>
              </w:rPr>
            </w:pPr>
            <w:ins w:id="66817"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18" w:author="Diana Machado" w:date="2019-04-05T18:49:00Z"/>
                <w:rFonts w:ascii="Calibri" w:eastAsia="PMingLiU" w:hAnsi="Calibri" w:cs="Calibri"/>
                <w:color w:val="000000"/>
                <w:sz w:val="22"/>
                <w:szCs w:val="22"/>
                <w:lang w:val="en-PH" w:eastAsia="en-US"/>
              </w:rPr>
            </w:pPr>
            <w:ins w:id="66819"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20" w:author="Diana Machado" w:date="2019-04-05T18:49:00Z"/>
                <w:rFonts w:ascii="Calibri" w:eastAsia="PMingLiU" w:hAnsi="Calibri" w:cs="Calibri"/>
                <w:color w:val="000000"/>
                <w:sz w:val="22"/>
                <w:szCs w:val="22"/>
                <w:lang w:val="en-PH" w:eastAsia="en-US"/>
              </w:rPr>
            </w:pPr>
            <w:ins w:id="66821" w:author="Diana Machado" w:date="2019-04-05T18:49:00Z">
              <w:r w:rsidRPr="00193040">
                <w:rPr>
                  <w:rFonts w:ascii="Calibri" w:eastAsia="PMingLiU" w:hAnsi="Calibri" w:cs="Calibri"/>
                  <w:color w:val="000000"/>
                  <w:sz w:val="22"/>
                  <w:szCs w:val="22"/>
                  <w:lang w:val="en-PH" w:eastAsia="en-US"/>
                </w:rPr>
                <w:t>10.9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22" w:author="Diana Machado" w:date="2019-04-05T18:49:00Z"/>
                <w:rFonts w:ascii="Calibri" w:eastAsia="PMingLiU" w:hAnsi="Calibri" w:cs="Calibri"/>
                <w:color w:val="000000"/>
                <w:sz w:val="22"/>
                <w:szCs w:val="22"/>
                <w:lang w:val="en-PH" w:eastAsia="en-US"/>
              </w:rPr>
            </w:pPr>
            <w:ins w:id="66823"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24" w:author="Diana Machado" w:date="2019-04-05T18:49:00Z"/>
                <w:rFonts w:ascii="Calibri" w:eastAsia="PMingLiU" w:hAnsi="Calibri" w:cs="Calibri"/>
                <w:color w:val="000000"/>
                <w:sz w:val="22"/>
                <w:szCs w:val="22"/>
                <w:lang w:val="en-PH" w:eastAsia="en-US"/>
              </w:rPr>
            </w:pPr>
            <w:ins w:id="66825" w:author="Diana Machado" w:date="2019-04-05T18:49:00Z">
              <w:r w:rsidRPr="00193040">
                <w:rPr>
                  <w:rFonts w:ascii="Calibri" w:eastAsia="PMingLiU" w:hAnsi="Calibri" w:cs="Calibri"/>
                  <w:color w:val="000000"/>
                  <w:sz w:val="22"/>
                  <w:szCs w:val="22"/>
                  <w:lang w:val="en-PH" w:eastAsia="en-US"/>
                </w:rPr>
                <w:t>1.7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26" w:author="Diana Machado" w:date="2019-04-05T18:49:00Z"/>
                <w:rFonts w:ascii="Calibri" w:eastAsia="PMingLiU" w:hAnsi="Calibri" w:cs="Calibri"/>
                <w:color w:val="000000"/>
                <w:sz w:val="22"/>
                <w:szCs w:val="22"/>
                <w:lang w:val="en-PH" w:eastAsia="en-US"/>
              </w:rPr>
            </w:pPr>
            <w:ins w:id="66827" w:author="Diana Machado" w:date="2019-04-05T18:49:00Z">
              <w:r w:rsidRPr="00193040">
                <w:rPr>
                  <w:rFonts w:ascii="Calibri" w:eastAsia="PMingLiU" w:hAnsi="Calibri" w:cs="Calibri"/>
                  <w:color w:val="000000"/>
                  <w:sz w:val="22"/>
                  <w:szCs w:val="22"/>
                  <w:lang w:val="en-PH" w:eastAsia="en-US"/>
                </w:rPr>
                <w:t>0.6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28" w:author="Diana Machado" w:date="2019-04-05T18:49:00Z"/>
                <w:rFonts w:ascii="Calibri" w:eastAsia="PMingLiU" w:hAnsi="Calibri" w:cs="Calibri"/>
                <w:color w:val="000000"/>
                <w:sz w:val="22"/>
                <w:szCs w:val="22"/>
                <w:lang w:val="en-PH" w:eastAsia="en-US"/>
              </w:rPr>
            </w:pPr>
            <w:ins w:id="6682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30" w:author="Diana Machado" w:date="2019-04-05T18:49:00Z"/>
                <w:rFonts w:ascii="Calibri" w:eastAsia="PMingLiU" w:hAnsi="Calibri" w:cs="Calibri"/>
                <w:color w:val="000000"/>
                <w:sz w:val="22"/>
                <w:szCs w:val="22"/>
                <w:lang w:val="en-PH" w:eastAsia="en-US"/>
              </w:rPr>
            </w:pPr>
            <w:ins w:id="66831"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32" w:author="Diana Machado" w:date="2019-04-05T18:49:00Z"/>
                <w:rFonts w:ascii="Calibri" w:eastAsia="PMingLiU" w:hAnsi="Calibri" w:cs="Calibri"/>
                <w:color w:val="000000"/>
                <w:sz w:val="22"/>
                <w:szCs w:val="22"/>
                <w:lang w:val="en-PH" w:eastAsia="en-US"/>
              </w:rPr>
            </w:pPr>
            <w:ins w:id="66833" w:author="Diana Machado" w:date="2019-04-05T18:49:00Z">
              <w:r w:rsidRPr="00193040">
                <w:rPr>
                  <w:rFonts w:ascii="Calibri" w:eastAsia="PMingLiU" w:hAnsi="Calibri" w:cs="Calibri"/>
                  <w:color w:val="000000"/>
                  <w:sz w:val="22"/>
                  <w:szCs w:val="22"/>
                  <w:lang w:val="en-PH" w:eastAsia="en-US"/>
                </w:rPr>
                <w:t>0.15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34" w:author="Diana Machado" w:date="2019-04-05T18:49:00Z"/>
                <w:rFonts w:ascii="Calibri" w:eastAsia="PMingLiU" w:hAnsi="Calibri" w:cs="Calibri"/>
                <w:color w:val="000000"/>
                <w:sz w:val="22"/>
                <w:szCs w:val="22"/>
                <w:lang w:val="en-PH" w:eastAsia="en-US"/>
              </w:rPr>
            </w:pPr>
            <w:ins w:id="66835"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683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38" w:author="Diana Machado" w:date="2019-04-05T18:49:00Z"/>
                <w:rFonts w:ascii="Calibri" w:eastAsia="PMingLiU" w:hAnsi="Calibri" w:cs="Calibri"/>
                <w:color w:val="000000"/>
                <w:sz w:val="22"/>
                <w:szCs w:val="22"/>
                <w:lang w:val="en-PH" w:eastAsia="en-US"/>
              </w:rPr>
            </w:pPr>
            <w:ins w:id="66839"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40" w:author="Diana Machado" w:date="2019-04-05T18:49:00Z"/>
                <w:rFonts w:ascii="Calibri" w:eastAsia="PMingLiU" w:hAnsi="Calibri" w:cs="Calibri"/>
                <w:color w:val="000000"/>
                <w:sz w:val="22"/>
                <w:szCs w:val="22"/>
                <w:lang w:val="en-PH" w:eastAsia="en-US"/>
              </w:rPr>
            </w:pPr>
            <w:ins w:id="66841"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42" w:author="Diana Machado" w:date="2019-04-05T18:49:00Z"/>
                <w:rFonts w:ascii="Calibri" w:eastAsia="PMingLiU" w:hAnsi="Calibri" w:cs="Calibri"/>
                <w:color w:val="000000"/>
                <w:sz w:val="22"/>
                <w:szCs w:val="22"/>
                <w:lang w:val="en-PH" w:eastAsia="en-US"/>
              </w:rPr>
            </w:pPr>
            <w:ins w:id="66843" w:author="Diana Machado" w:date="2019-04-05T18:49:00Z">
              <w:r w:rsidRPr="00193040">
                <w:rPr>
                  <w:rFonts w:ascii="Calibri" w:eastAsia="PMingLiU" w:hAnsi="Calibri" w:cs="Calibri"/>
                  <w:color w:val="000000"/>
                  <w:sz w:val="22"/>
                  <w:szCs w:val="22"/>
                  <w:lang w:val="en-PH" w:eastAsia="en-US"/>
                </w:rPr>
                <w:t>10.4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44" w:author="Diana Machado" w:date="2019-04-05T18:49:00Z"/>
                <w:rFonts w:ascii="Calibri" w:eastAsia="PMingLiU" w:hAnsi="Calibri" w:cs="Calibri"/>
                <w:color w:val="000000"/>
                <w:sz w:val="22"/>
                <w:szCs w:val="22"/>
                <w:lang w:val="en-PH" w:eastAsia="en-US"/>
              </w:rPr>
            </w:pPr>
            <w:ins w:id="66845"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46" w:author="Diana Machado" w:date="2019-04-05T18:49:00Z"/>
                <w:rFonts w:ascii="Calibri" w:eastAsia="PMingLiU" w:hAnsi="Calibri" w:cs="Calibri"/>
                <w:color w:val="000000"/>
                <w:sz w:val="22"/>
                <w:szCs w:val="22"/>
                <w:lang w:val="en-PH" w:eastAsia="en-US"/>
              </w:rPr>
            </w:pPr>
            <w:ins w:id="66847" w:author="Diana Machado" w:date="2019-04-05T18:49:00Z">
              <w:r w:rsidRPr="00193040">
                <w:rPr>
                  <w:rFonts w:ascii="Calibri" w:eastAsia="PMingLiU" w:hAnsi="Calibri" w:cs="Calibri"/>
                  <w:color w:val="000000"/>
                  <w:sz w:val="22"/>
                  <w:szCs w:val="22"/>
                  <w:lang w:val="en-PH" w:eastAsia="en-US"/>
                </w:rPr>
                <w:t>1.53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48" w:author="Diana Machado" w:date="2019-04-05T18:49:00Z"/>
                <w:rFonts w:ascii="Calibri" w:eastAsia="PMingLiU" w:hAnsi="Calibri" w:cs="Calibri"/>
                <w:color w:val="000000"/>
                <w:sz w:val="22"/>
                <w:szCs w:val="22"/>
                <w:lang w:val="en-PH" w:eastAsia="en-US"/>
              </w:rPr>
            </w:pPr>
            <w:ins w:id="66849" w:author="Diana Machado" w:date="2019-04-05T18:49:00Z">
              <w:r w:rsidRPr="00193040">
                <w:rPr>
                  <w:rFonts w:ascii="Calibri" w:eastAsia="PMingLiU" w:hAnsi="Calibri" w:cs="Calibri"/>
                  <w:color w:val="000000"/>
                  <w:sz w:val="22"/>
                  <w:szCs w:val="22"/>
                  <w:lang w:val="en-PH" w:eastAsia="en-US"/>
                </w:rPr>
                <w:t>0.62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50" w:author="Diana Machado" w:date="2019-04-05T18:49:00Z"/>
                <w:rFonts w:ascii="Calibri" w:eastAsia="PMingLiU" w:hAnsi="Calibri" w:cs="Calibri"/>
                <w:color w:val="000000"/>
                <w:sz w:val="22"/>
                <w:szCs w:val="22"/>
                <w:lang w:val="en-PH" w:eastAsia="en-US"/>
              </w:rPr>
            </w:pPr>
            <w:ins w:id="6685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52" w:author="Diana Machado" w:date="2019-04-05T18:49:00Z"/>
                <w:rFonts w:ascii="Calibri" w:eastAsia="PMingLiU" w:hAnsi="Calibri" w:cs="Calibri"/>
                <w:color w:val="000000"/>
                <w:sz w:val="22"/>
                <w:szCs w:val="22"/>
                <w:lang w:val="en-PH" w:eastAsia="en-US"/>
              </w:rPr>
            </w:pPr>
            <w:ins w:id="66853" w:author="Diana Machado" w:date="2019-04-05T18:49:00Z">
              <w:r w:rsidRPr="00193040">
                <w:rPr>
                  <w:rFonts w:ascii="Calibri" w:eastAsia="PMingLiU" w:hAnsi="Calibri" w:cs="Calibri"/>
                  <w:color w:val="000000"/>
                  <w:sz w:val="22"/>
                  <w:szCs w:val="22"/>
                  <w:lang w:val="en-PH" w:eastAsia="en-US"/>
                </w:rPr>
                <w:t>0.01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54" w:author="Diana Machado" w:date="2019-04-05T18:49:00Z"/>
                <w:rFonts w:ascii="Calibri" w:eastAsia="PMingLiU" w:hAnsi="Calibri" w:cs="Calibri"/>
                <w:color w:val="000000"/>
                <w:sz w:val="22"/>
                <w:szCs w:val="22"/>
                <w:lang w:val="en-PH" w:eastAsia="en-US"/>
              </w:rPr>
            </w:pPr>
            <w:ins w:id="66855" w:author="Diana Machado" w:date="2019-04-05T18:49:00Z">
              <w:r w:rsidRPr="00193040">
                <w:rPr>
                  <w:rFonts w:ascii="Calibri" w:eastAsia="PMingLiU" w:hAnsi="Calibri" w:cs="Calibri"/>
                  <w:color w:val="000000"/>
                  <w:sz w:val="22"/>
                  <w:szCs w:val="22"/>
                  <w:lang w:val="en-PH" w:eastAsia="en-US"/>
                </w:rPr>
                <w:t>0.14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56" w:author="Diana Machado" w:date="2019-04-05T18:49:00Z"/>
                <w:rFonts w:ascii="Calibri" w:eastAsia="PMingLiU" w:hAnsi="Calibri" w:cs="Calibri"/>
                <w:color w:val="000000"/>
                <w:sz w:val="22"/>
                <w:szCs w:val="22"/>
                <w:lang w:val="en-PH" w:eastAsia="en-US"/>
              </w:rPr>
            </w:pPr>
            <w:ins w:id="66857" w:author="Diana Machado" w:date="2019-04-05T18:49:00Z">
              <w:r w:rsidRPr="00193040">
                <w:rPr>
                  <w:rFonts w:ascii="Calibri" w:eastAsia="PMingLiU" w:hAnsi="Calibri" w:cs="Calibri"/>
                  <w:color w:val="000000"/>
                  <w:sz w:val="22"/>
                  <w:szCs w:val="22"/>
                  <w:lang w:val="en-PH" w:eastAsia="en-US"/>
                </w:rPr>
                <w:t>0.060</w:t>
              </w:r>
            </w:ins>
          </w:p>
        </w:tc>
      </w:tr>
      <w:tr w:rsidR="00787B33" w:rsidRPr="00193040" w:rsidTr="00787B33">
        <w:trPr>
          <w:trHeight w:val="284"/>
          <w:ins w:id="6685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60" w:author="Diana Machado" w:date="2019-04-05T18:49:00Z"/>
                <w:rFonts w:ascii="Calibri" w:eastAsia="PMingLiU" w:hAnsi="Calibri" w:cs="Calibri"/>
                <w:color w:val="000000"/>
                <w:sz w:val="22"/>
                <w:szCs w:val="22"/>
                <w:lang w:val="en-PH" w:eastAsia="en-US"/>
              </w:rPr>
            </w:pPr>
            <w:ins w:id="66861"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62" w:author="Diana Machado" w:date="2019-04-05T18:49:00Z"/>
                <w:rFonts w:ascii="Calibri" w:eastAsia="PMingLiU" w:hAnsi="Calibri" w:cs="Calibri"/>
                <w:color w:val="000000"/>
                <w:sz w:val="22"/>
                <w:szCs w:val="22"/>
                <w:lang w:val="en-PH" w:eastAsia="en-US"/>
              </w:rPr>
            </w:pPr>
            <w:ins w:id="66863"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64" w:author="Diana Machado" w:date="2019-04-05T18:49:00Z"/>
                <w:rFonts w:ascii="Calibri" w:eastAsia="PMingLiU" w:hAnsi="Calibri" w:cs="Calibri"/>
                <w:color w:val="000000"/>
                <w:sz w:val="22"/>
                <w:szCs w:val="22"/>
                <w:lang w:val="en-PH" w:eastAsia="en-US"/>
              </w:rPr>
            </w:pPr>
            <w:ins w:id="66865" w:author="Diana Machado" w:date="2019-04-05T18:49:00Z">
              <w:r w:rsidRPr="00193040">
                <w:rPr>
                  <w:rFonts w:ascii="Calibri" w:eastAsia="PMingLiU" w:hAnsi="Calibri" w:cs="Calibri"/>
                  <w:color w:val="000000"/>
                  <w:sz w:val="22"/>
                  <w:szCs w:val="22"/>
                  <w:lang w:val="en-PH" w:eastAsia="en-US"/>
                </w:rPr>
                <w:t>20.1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66" w:author="Diana Machado" w:date="2019-04-05T18:49:00Z"/>
                <w:rFonts w:ascii="Calibri" w:eastAsia="PMingLiU" w:hAnsi="Calibri" w:cs="Calibri"/>
                <w:color w:val="000000"/>
                <w:sz w:val="22"/>
                <w:szCs w:val="22"/>
                <w:lang w:val="en-PH" w:eastAsia="en-US"/>
              </w:rPr>
            </w:pPr>
            <w:ins w:id="66867" w:author="Diana Machado" w:date="2019-04-05T18:49:00Z">
              <w:r w:rsidRPr="00193040">
                <w:rPr>
                  <w:rFonts w:ascii="Calibri" w:eastAsia="PMingLiU" w:hAnsi="Calibri" w:cs="Calibri"/>
                  <w:color w:val="000000"/>
                  <w:sz w:val="22"/>
                  <w:szCs w:val="22"/>
                  <w:lang w:val="en-PH" w:eastAsia="en-US"/>
                </w:rPr>
                <w:t>0.1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68" w:author="Diana Machado" w:date="2019-04-05T18:49:00Z"/>
                <w:rFonts w:ascii="Calibri" w:eastAsia="PMingLiU" w:hAnsi="Calibri" w:cs="Calibri"/>
                <w:color w:val="000000"/>
                <w:sz w:val="22"/>
                <w:szCs w:val="22"/>
                <w:lang w:val="en-PH" w:eastAsia="en-US"/>
              </w:rPr>
            </w:pPr>
            <w:ins w:id="66869" w:author="Diana Machado" w:date="2019-04-05T18:49:00Z">
              <w:r w:rsidRPr="00193040">
                <w:rPr>
                  <w:rFonts w:ascii="Calibri" w:eastAsia="PMingLiU" w:hAnsi="Calibri" w:cs="Calibri"/>
                  <w:color w:val="000000"/>
                  <w:sz w:val="22"/>
                  <w:szCs w:val="22"/>
                  <w:lang w:val="en-PH" w:eastAsia="en-US"/>
                </w:rPr>
                <w:t>3.6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70" w:author="Diana Machado" w:date="2019-04-05T18:49:00Z"/>
                <w:rFonts w:ascii="Calibri" w:eastAsia="PMingLiU" w:hAnsi="Calibri" w:cs="Calibri"/>
                <w:color w:val="000000"/>
                <w:sz w:val="22"/>
                <w:szCs w:val="22"/>
                <w:lang w:val="en-PH" w:eastAsia="en-US"/>
              </w:rPr>
            </w:pPr>
            <w:ins w:id="66871" w:author="Diana Machado" w:date="2019-04-05T18:49:00Z">
              <w:r w:rsidRPr="00193040">
                <w:rPr>
                  <w:rFonts w:ascii="Calibri" w:eastAsia="PMingLiU" w:hAnsi="Calibri" w:cs="Calibri"/>
                  <w:color w:val="000000"/>
                  <w:sz w:val="22"/>
                  <w:szCs w:val="22"/>
                  <w:lang w:val="en-PH" w:eastAsia="en-US"/>
                </w:rPr>
                <w:t>1.55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72" w:author="Diana Machado" w:date="2019-04-05T18:49:00Z"/>
                <w:rFonts w:ascii="Calibri" w:eastAsia="PMingLiU" w:hAnsi="Calibri" w:cs="Calibri"/>
                <w:color w:val="000000"/>
                <w:sz w:val="22"/>
                <w:szCs w:val="22"/>
                <w:lang w:val="en-PH" w:eastAsia="en-US"/>
              </w:rPr>
            </w:pPr>
            <w:ins w:id="6687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74" w:author="Diana Machado" w:date="2019-04-05T18:49:00Z"/>
                <w:rFonts w:ascii="Calibri" w:eastAsia="PMingLiU" w:hAnsi="Calibri" w:cs="Calibri"/>
                <w:color w:val="000000"/>
                <w:sz w:val="22"/>
                <w:szCs w:val="22"/>
                <w:lang w:val="en-PH" w:eastAsia="en-US"/>
              </w:rPr>
            </w:pPr>
            <w:ins w:id="66875"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76" w:author="Diana Machado" w:date="2019-04-05T18:49:00Z"/>
                <w:rFonts w:ascii="Calibri" w:eastAsia="PMingLiU" w:hAnsi="Calibri" w:cs="Calibri"/>
                <w:color w:val="000000"/>
                <w:sz w:val="22"/>
                <w:szCs w:val="22"/>
                <w:lang w:val="en-PH" w:eastAsia="en-US"/>
              </w:rPr>
            </w:pPr>
            <w:ins w:id="66877" w:author="Diana Machado" w:date="2019-04-05T18:49:00Z">
              <w:r w:rsidRPr="00193040">
                <w:rPr>
                  <w:rFonts w:ascii="Calibri" w:eastAsia="PMingLiU" w:hAnsi="Calibri" w:cs="Calibri"/>
                  <w:color w:val="000000"/>
                  <w:sz w:val="22"/>
                  <w:szCs w:val="22"/>
                  <w:lang w:val="en-PH" w:eastAsia="en-US"/>
                </w:rPr>
                <w:t>0.1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78" w:author="Diana Machado" w:date="2019-04-05T18:49:00Z"/>
                <w:rFonts w:ascii="Calibri" w:eastAsia="PMingLiU" w:hAnsi="Calibri" w:cs="Calibri"/>
                <w:color w:val="000000"/>
                <w:sz w:val="22"/>
                <w:szCs w:val="22"/>
                <w:lang w:val="en-PH" w:eastAsia="en-US"/>
              </w:rPr>
            </w:pPr>
            <w:ins w:id="66879" w:author="Diana Machado" w:date="2019-04-05T18:49:00Z">
              <w:r w:rsidRPr="00193040">
                <w:rPr>
                  <w:rFonts w:ascii="Calibri" w:eastAsia="PMingLiU" w:hAnsi="Calibri" w:cs="Calibri"/>
                  <w:color w:val="000000"/>
                  <w:sz w:val="22"/>
                  <w:szCs w:val="22"/>
                  <w:lang w:val="en-PH" w:eastAsia="en-US"/>
                </w:rPr>
                <w:t>0.077</w:t>
              </w:r>
            </w:ins>
          </w:p>
        </w:tc>
      </w:tr>
      <w:tr w:rsidR="00787B33" w:rsidRPr="00193040" w:rsidTr="00787B33">
        <w:trPr>
          <w:trHeight w:val="284"/>
          <w:ins w:id="6688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8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82" w:author="Diana Machado" w:date="2019-04-05T18:49:00Z"/>
                <w:rFonts w:ascii="Calibri" w:eastAsia="PMingLiU" w:hAnsi="Calibri" w:cs="Calibri"/>
                <w:color w:val="000000"/>
                <w:sz w:val="22"/>
                <w:szCs w:val="22"/>
                <w:lang w:val="en-PH" w:eastAsia="en-US"/>
              </w:rPr>
            </w:pPr>
            <w:ins w:id="66883"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84" w:author="Diana Machado" w:date="2019-04-05T18:49:00Z"/>
                <w:rFonts w:ascii="Calibri" w:eastAsia="PMingLiU" w:hAnsi="Calibri" w:cs="Calibri"/>
                <w:color w:val="000000"/>
                <w:sz w:val="22"/>
                <w:szCs w:val="22"/>
                <w:lang w:val="en-PH" w:eastAsia="en-US"/>
              </w:rPr>
            </w:pPr>
            <w:ins w:id="66885"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86" w:author="Diana Machado" w:date="2019-04-05T18:49:00Z"/>
                <w:rFonts w:ascii="Calibri" w:eastAsia="PMingLiU" w:hAnsi="Calibri" w:cs="Calibri"/>
                <w:color w:val="000000"/>
                <w:sz w:val="22"/>
                <w:szCs w:val="22"/>
                <w:lang w:val="en-PH" w:eastAsia="en-US"/>
              </w:rPr>
            </w:pPr>
            <w:ins w:id="66887" w:author="Diana Machado" w:date="2019-04-05T18:49:00Z">
              <w:r w:rsidRPr="00193040">
                <w:rPr>
                  <w:rFonts w:ascii="Calibri" w:eastAsia="PMingLiU" w:hAnsi="Calibri" w:cs="Calibri"/>
                  <w:color w:val="000000"/>
                  <w:sz w:val="22"/>
                  <w:szCs w:val="22"/>
                  <w:lang w:val="en-PH" w:eastAsia="en-US"/>
                </w:rPr>
                <w:t>34.28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88" w:author="Diana Machado" w:date="2019-04-05T18:49:00Z"/>
                <w:rFonts w:ascii="Calibri" w:eastAsia="PMingLiU" w:hAnsi="Calibri" w:cs="Calibri"/>
                <w:color w:val="000000"/>
                <w:sz w:val="22"/>
                <w:szCs w:val="22"/>
                <w:lang w:val="en-PH" w:eastAsia="en-US"/>
              </w:rPr>
            </w:pPr>
            <w:ins w:id="66889" w:author="Diana Machado" w:date="2019-04-05T18:49:00Z">
              <w:r w:rsidRPr="00193040">
                <w:rPr>
                  <w:rFonts w:ascii="Calibri" w:eastAsia="PMingLiU" w:hAnsi="Calibri" w:cs="Calibri"/>
                  <w:color w:val="000000"/>
                  <w:sz w:val="22"/>
                  <w:szCs w:val="22"/>
                  <w:lang w:val="en-PH" w:eastAsia="en-US"/>
                </w:rPr>
                <w:t>0.2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90" w:author="Diana Machado" w:date="2019-04-05T18:49:00Z"/>
                <w:rFonts w:ascii="Calibri" w:eastAsia="PMingLiU" w:hAnsi="Calibri" w:cs="Calibri"/>
                <w:color w:val="000000"/>
                <w:sz w:val="22"/>
                <w:szCs w:val="22"/>
                <w:lang w:val="en-PH" w:eastAsia="en-US"/>
              </w:rPr>
            </w:pPr>
            <w:ins w:id="66891" w:author="Diana Machado" w:date="2019-04-05T18:49:00Z">
              <w:r w:rsidRPr="00193040">
                <w:rPr>
                  <w:rFonts w:ascii="Calibri" w:eastAsia="PMingLiU" w:hAnsi="Calibri" w:cs="Calibri"/>
                  <w:color w:val="000000"/>
                  <w:sz w:val="22"/>
                  <w:szCs w:val="22"/>
                  <w:lang w:val="en-PH" w:eastAsia="en-US"/>
                </w:rPr>
                <w:t>7.90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892" w:author="Diana Machado" w:date="2019-04-05T18:49:00Z"/>
                <w:rFonts w:ascii="Calibri" w:eastAsia="PMingLiU" w:hAnsi="Calibri" w:cs="Calibri"/>
                <w:color w:val="000000"/>
                <w:sz w:val="22"/>
                <w:szCs w:val="22"/>
                <w:lang w:val="en-PH" w:eastAsia="en-US"/>
              </w:rPr>
            </w:pPr>
            <w:ins w:id="66893" w:author="Diana Machado" w:date="2019-04-05T18:49:00Z">
              <w:r w:rsidRPr="00193040">
                <w:rPr>
                  <w:rFonts w:ascii="Calibri" w:eastAsia="PMingLiU" w:hAnsi="Calibri" w:cs="Calibri"/>
                  <w:color w:val="000000"/>
                  <w:sz w:val="22"/>
                  <w:szCs w:val="22"/>
                  <w:lang w:val="en-PH" w:eastAsia="en-US"/>
                </w:rPr>
                <w:t>3.31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94" w:author="Diana Machado" w:date="2019-04-05T18:49:00Z"/>
                <w:rFonts w:ascii="Calibri" w:eastAsia="PMingLiU" w:hAnsi="Calibri" w:cs="Calibri"/>
                <w:color w:val="000000"/>
                <w:sz w:val="22"/>
                <w:szCs w:val="22"/>
                <w:lang w:val="en-PH" w:eastAsia="en-US"/>
              </w:rPr>
            </w:pPr>
            <w:ins w:id="6689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96" w:author="Diana Machado" w:date="2019-04-05T18:49:00Z"/>
                <w:rFonts w:ascii="Calibri" w:eastAsia="PMingLiU" w:hAnsi="Calibri" w:cs="Calibri"/>
                <w:color w:val="000000"/>
                <w:sz w:val="22"/>
                <w:szCs w:val="22"/>
                <w:lang w:val="en-PH" w:eastAsia="en-US"/>
              </w:rPr>
            </w:pPr>
            <w:ins w:id="66897"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898" w:author="Diana Machado" w:date="2019-04-05T18:49:00Z"/>
                <w:rFonts w:ascii="Calibri" w:eastAsia="PMingLiU" w:hAnsi="Calibri" w:cs="Calibri"/>
                <w:color w:val="000000"/>
                <w:sz w:val="22"/>
                <w:szCs w:val="22"/>
                <w:lang w:val="en-PH" w:eastAsia="en-US"/>
              </w:rPr>
            </w:pPr>
            <w:ins w:id="66899" w:author="Diana Machado" w:date="2019-04-05T18:49:00Z">
              <w:r w:rsidRPr="00193040">
                <w:rPr>
                  <w:rFonts w:ascii="Calibri" w:eastAsia="PMingLiU" w:hAnsi="Calibri" w:cs="Calibri"/>
                  <w:color w:val="000000"/>
                  <w:sz w:val="22"/>
                  <w:szCs w:val="22"/>
                  <w:lang w:val="en-PH" w:eastAsia="en-US"/>
                </w:rPr>
                <w:t>0.23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00" w:author="Diana Machado" w:date="2019-04-05T18:49:00Z"/>
                <w:rFonts w:ascii="Calibri" w:eastAsia="PMingLiU" w:hAnsi="Calibri" w:cs="Calibri"/>
                <w:color w:val="000000"/>
                <w:sz w:val="22"/>
                <w:szCs w:val="22"/>
                <w:lang w:val="en-PH" w:eastAsia="en-US"/>
              </w:rPr>
            </w:pPr>
            <w:ins w:id="66901" w:author="Diana Machado" w:date="2019-04-05T18:49:00Z">
              <w:r w:rsidRPr="00193040">
                <w:rPr>
                  <w:rFonts w:ascii="Calibri" w:eastAsia="PMingLiU" w:hAnsi="Calibri" w:cs="Calibri"/>
                  <w:color w:val="000000"/>
                  <w:sz w:val="22"/>
                  <w:szCs w:val="22"/>
                  <w:lang w:val="en-PH" w:eastAsia="en-US"/>
                </w:rPr>
                <w:t>0.097</w:t>
              </w:r>
            </w:ins>
          </w:p>
        </w:tc>
      </w:tr>
      <w:tr w:rsidR="00787B33" w:rsidRPr="00193040" w:rsidTr="00787B33">
        <w:trPr>
          <w:trHeight w:val="284"/>
          <w:ins w:id="6690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04" w:author="Diana Machado" w:date="2019-04-05T18:49:00Z"/>
                <w:rFonts w:ascii="Calibri" w:eastAsia="PMingLiU" w:hAnsi="Calibri" w:cs="Calibri"/>
                <w:color w:val="000000"/>
                <w:sz w:val="22"/>
                <w:szCs w:val="22"/>
                <w:lang w:val="en-PH" w:eastAsia="en-US"/>
              </w:rPr>
            </w:pPr>
            <w:ins w:id="66905"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06" w:author="Diana Machado" w:date="2019-04-05T18:49:00Z"/>
                <w:rFonts w:ascii="Calibri" w:eastAsia="PMingLiU" w:hAnsi="Calibri" w:cs="Calibri"/>
                <w:color w:val="000000"/>
                <w:sz w:val="22"/>
                <w:szCs w:val="22"/>
                <w:lang w:val="en-PH" w:eastAsia="en-US"/>
              </w:rPr>
            </w:pPr>
            <w:ins w:id="66907"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08" w:author="Diana Machado" w:date="2019-04-05T18:49:00Z"/>
                <w:rFonts w:ascii="Calibri" w:eastAsia="PMingLiU" w:hAnsi="Calibri" w:cs="Calibri"/>
                <w:color w:val="000000"/>
                <w:sz w:val="22"/>
                <w:szCs w:val="22"/>
                <w:lang w:val="en-PH" w:eastAsia="en-US"/>
              </w:rPr>
            </w:pPr>
            <w:ins w:id="66909" w:author="Diana Machado" w:date="2019-04-05T18:49:00Z">
              <w:r w:rsidRPr="00193040">
                <w:rPr>
                  <w:rFonts w:ascii="Calibri" w:eastAsia="PMingLiU" w:hAnsi="Calibri" w:cs="Calibri"/>
                  <w:color w:val="000000"/>
                  <w:sz w:val="22"/>
                  <w:szCs w:val="22"/>
                  <w:lang w:val="en-PH" w:eastAsia="en-US"/>
                </w:rPr>
                <w:t>6.9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10" w:author="Diana Machado" w:date="2019-04-05T18:49:00Z"/>
                <w:rFonts w:ascii="Calibri" w:eastAsia="PMingLiU" w:hAnsi="Calibri" w:cs="Calibri"/>
                <w:color w:val="000000"/>
                <w:sz w:val="22"/>
                <w:szCs w:val="22"/>
                <w:lang w:val="en-PH" w:eastAsia="en-US"/>
              </w:rPr>
            </w:pPr>
            <w:ins w:id="66911" w:author="Diana Machado" w:date="2019-04-05T18:49:00Z">
              <w:r w:rsidRPr="00193040">
                <w:rPr>
                  <w:rFonts w:ascii="Calibri" w:eastAsia="PMingLiU" w:hAnsi="Calibri" w:cs="Calibri"/>
                  <w:color w:val="000000"/>
                  <w:sz w:val="22"/>
                  <w:szCs w:val="22"/>
                  <w:lang w:val="en-PH" w:eastAsia="en-US"/>
                </w:rPr>
                <w:t>0.0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12" w:author="Diana Machado" w:date="2019-04-05T18:49:00Z"/>
                <w:rFonts w:ascii="Calibri" w:eastAsia="PMingLiU" w:hAnsi="Calibri" w:cs="Calibri"/>
                <w:color w:val="000000"/>
                <w:sz w:val="22"/>
                <w:szCs w:val="22"/>
                <w:lang w:val="en-PH" w:eastAsia="en-US"/>
              </w:rPr>
            </w:pPr>
            <w:ins w:id="66913" w:author="Diana Machado" w:date="2019-04-05T18:49:00Z">
              <w:r w:rsidRPr="00193040">
                <w:rPr>
                  <w:rFonts w:ascii="Calibri" w:eastAsia="PMingLiU" w:hAnsi="Calibri" w:cs="Calibri"/>
                  <w:color w:val="000000"/>
                  <w:sz w:val="22"/>
                  <w:szCs w:val="22"/>
                  <w:lang w:val="en-PH" w:eastAsia="en-US"/>
                </w:rPr>
                <w:t>0.77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14" w:author="Diana Machado" w:date="2019-04-05T18:49:00Z"/>
                <w:rFonts w:ascii="Calibri" w:eastAsia="PMingLiU" w:hAnsi="Calibri" w:cs="Calibri"/>
                <w:color w:val="000000"/>
                <w:sz w:val="22"/>
                <w:szCs w:val="22"/>
                <w:lang w:val="en-PH" w:eastAsia="en-US"/>
              </w:rPr>
            </w:pPr>
            <w:ins w:id="66915" w:author="Diana Machado" w:date="2019-04-05T18:49:00Z">
              <w:r w:rsidRPr="00193040">
                <w:rPr>
                  <w:rFonts w:ascii="Calibri" w:eastAsia="PMingLiU" w:hAnsi="Calibri" w:cs="Calibri"/>
                  <w:color w:val="000000"/>
                  <w:sz w:val="22"/>
                  <w:szCs w:val="22"/>
                  <w:lang w:val="en-PH" w:eastAsia="en-US"/>
                </w:rPr>
                <w:t>0.30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16" w:author="Diana Machado" w:date="2019-04-05T18:49:00Z"/>
                <w:rFonts w:ascii="Calibri" w:eastAsia="PMingLiU" w:hAnsi="Calibri" w:cs="Calibri"/>
                <w:color w:val="000000"/>
                <w:sz w:val="22"/>
                <w:szCs w:val="22"/>
                <w:lang w:val="en-PH" w:eastAsia="en-US"/>
              </w:rPr>
            </w:pPr>
            <w:ins w:id="6691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18" w:author="Diana Machado" w:date="2019-04-05T18:49:00Z"/>
                <w:rFonts w:ascii="Calibri" w:eastAsia="PMingLiU" w:hAnsi="Calibri" w:cs="Calibri"/>
                <w:color w:val="000000"/>
                <w:sz w:val="22"/>
                <w:szCs w:val="22"/>
                <w:lang w:val="en-PH" w:eastAsia="en-US"/>
              </w:rPr>
            </w:pPr>
            <w:ins w:id="66919"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20" w:author="Diana Machado" w:date="2019-04-05T18:49:00Z"/>
                <w:rFonts w:ascii="Calibri" w:eastAsia="PMingLiU" w:hAnsi="Calibri" w:cs="Calibri"/>
                <w:color w:val="000000"/>
                <w:sz w:val="22"/>
                <w:szCs w:val="22"/>
                <w:lang w:val="en-PH" w:eastAsia="en-US"/>
              </w:rPr>
            </w:pPr>
            <w:ins w:id="66921" w:author="Diana Machado" w:date="2019-04-05T18:49:00Z">
              <w:r w:rsidRPr="00193040">
                <w:rPr>
                  <w:rFonts w:ascii="Calibri" w:eastAsia="PMingLiU" w:hAnsi="Calibri" w:cs="Calibri"/>
                  <w:color w:val="000000"/>
                  <w:sz w:val="22"/>
                  <w:szCs w:val="22"/>
                  <w:lang w:val="en-PH" w:eastAsia="en-US"/>
                </w:rPr>
                <w:t>0.11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22" w:author="Diana Machado" w:date="2019-04-05T18:49:00Z"/>
                <w:rFonts w:ascii="Calibri" w:eastAsia="PMingLiU" w:hAnsi="Calibri" w:cs="Calibri"/>
                <w:color w:val="000000"/>
                <w:sz w:val="22"/>
                <w:szCs w:val="22"/>
                <w:lang w:val="en-PH" w:eastAsia="en-US"/>
              </w:rPr>
            </w:pPr>
            <w:ins w:id="66923" w:author="Diana Machado" w:date="2019-04-05T18:49:00Z">
              <w:r w:rsidRPr="00193040">
                <w:rPr>
                  <w:rFonts w:ascii="Calibri" w:eastAsia="PMingLiU" w:hAnsi="Calibri" w:cs="Calibri"/>
                  <w:color w:val="000000"/>
                  <w:sz w:val="22"/>
                  <w:szCs w:val="22"/>
                  <w:lang w:val="en-PH" w:eastAsia="en-US"/>
                </w:rPr>
                <w:t>0.044</w:t>
              </w:r>
            </w:ins>
          </w:p>
        </w:tc>
      </w:tr>
      <w:tr w:rsidR="00787B33" w:rsidRPr="00193040" w:rsidTr="00787B33">
        <w:trPr>
          <w:trHeight w:val="284"/>
          <w:ins w:id="6692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26" w:author="Diana Machado" w:date="2019-04-05T18:49:00Z"/>
                <w:rFonts w:ascii="Calibri" w:eastAsia="PMingLiU" w:hAnsi="Calibri" w:cs="Calibri"/>
                <w:color w:val="000000"/>
                <w:sz w:val="22"/>
                <w:szCs w:val="22"/>
                <w:lang w:val="en-PH" w:eastAsia="en-US"/>
              </w:rPr>
            </w:pPr>
            <w:ins w:id="66927"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28" w:author="Diana Machado" w:date="2019-04-05T18:49:00Z"/>
                <w:rFonts w:ascii="Calibri" w:eastAsia="PMingLiU" w:hAnsi="Calibri" w:cs="Calibri"/>
                <w:color w:val="000000"/>
                <w:sz w:val="22"/>
                <w:szCs w:val="22"/>
                <w:lang w:val="en-PH" w:eastAsia="en-US"/>
              </w:rPr>
            </w:pPr>
            <w:ins w:id="66929"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30" w:author="Diana Machado" w:date="2019-04-05T18:49:00Z"/>
                <w:rFonts w:ascii="Calibri" w:eastAsia="PMingLiU" w:hAnsi="Calibri" w:cs="Calibri"/>
                <w:color w:val="000000"/>
                <w:sz w:val="22"/>
                <w:szCs w:val="22"/>
                <w:lang w:val="en-PH" w:eastAsia="en-US"/>
              </w:rPr>
            </w:pPr>
            <w:ins w:id="66931" w:author="Diana Machado" w:date="2019-04-05T18:49:00Z">
              <w:r w:rsidRPr="00193040">
                <w:rPr>
                  <w:rFonts w:ascii="Calibri" w:eastAsia="PMingLiU" w:hAnsi="Calibri" w:cs="Calibri"/>
                  <w:color w:val="000000"/>
                  <w:sz w:val="22"/>
                  <w:szCs w:val="22"/>
                  <w:lang w:val="en-PH" w:eastAsia="en-US"/>
                </w:rPr>
                <w:t>2.4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32" w:author="Diana Machado" w:date="2019-04-05T18:49:00Z"/>
                <w:rFonts w:ascii="Calibri" w:eastAsia="PMingLiU" w:hAnsi="Calibri" w:cs="Calibri"/>
                <w:color w:val="000000"/>
                <w:sz w:val="22"/>
                <w:szCs w:val="22"/>
                <w:lang w:val="en-PH" w:eastAsia="en-US"/>
              </w:rPr>
            </w:pPr>
            <w:ins w:id="66933"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34" w:author="Diana Machado" w:date="2019-04-05T18:49:00Z"/>
                <w:rFonts w:ascii="Calibri" w:eastAsia="PMingLiU" w:hAnsi="Calibri" w:cs="Calibri"/>
                <w:color w:val="000000"/>
                <w:sz w:val="22"/>
                <w:szCs w:val="22"/>
                <w:lang w:val="en-PH" w:eastAsia="en-US"/>
              </w:rPr>
            </w:pPr>
            <w:ins w:id="66935" w:author="Diana Machado" w:date="2019-04-05T18:49:00Z">
              <w:r w:rsidRPr="00193040">
                <w:rPr>
                  <w:rFonts w:ascii="Calibri" w:eastAsia="PMingLiU" w:hAnsi="Calibri" w:cs="Calibri"/>
                  <w:color w:val="000000"/>
                  <w:sz w:val="22"/>
                  <w:szCs w:val="22"/>
                  <w:lang w:val="en-PH" w:eastAsia="en-US"/>
                </w:rPr>
                <w:t>0.1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36" w:author="Diana Machado" w:date="2019-04-05T18:49:00Z"/>
                <w:rFonts w:ascii="Calibri" w:eastAsia="PMingLiU" w:hAnsi="Calibri" w:cs="Calibri"/>
                <w:color w:val="000000"/>
                <w:sz w:val="22"/>
                <w:szCs w:val="22"/>
                <w:lang w:val="en-PH" w:eastAsia="en-US"/>
              </w:rPr>
            </w:pPr>
            <w:ins w:id="66937" w:author="Diana Machado" w:date="2019-04-05T18:49:00Z">
              <w:r w:rsidRPr="00193040">
                <w:rPr>
                  <w:rFonts w:ascii="Calibri" w:eastAsia="PMingLiU" w:hAnsi="Calibri" w:cs="Calibri"/>
                  <w:color w:val="000000"/>
                  <w:sz w:val="22"/>
                  <w:szCs w:val="22"/>
                  <w:lang w:val="en-PH" w:eastAsia="en-US"/>
                </w:rPr>
                <w:t>0.06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38" w:author="Diana Machado" w:date="2019-04-05T18:49:00Z"/>
                <w:rFonts w:ascii="Calibri" w:eastAsia="PMingLiU" w:hAnsi="Calibri" w:cs="Calibri"/>
                <w:color w:val="000000"/>
                <w:sz w:val="22"/>
                <w:szCs w:val="22"/>
                <w:lang w:val="en-PH" w:eastAsia="en-US"/>
              </w:rPr>
            </w:pPr>
            <w:ins w:id="6693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40" w:author="Diana Machado" w:date="2019-04-05T18:49:00Z"/>
                <w:rFonts w:ascii="Calibri" w:eastAsia="PMingLiU" w:hAnsi="Calibri" w:cs="Calibri"/>
                <w:color w:val="000000"/>
                <w:sz w:val="22"/>
                <w:szCs w:val="22"/>
                <w:lang w:val="en-PH" w:eastAsia="en-US"/>
              </w:rPr>
            </w:pPr>
            <w:ins w:id="66941" w:author="Diana Machado" w:date="2019-04-05T18:49:00Z">
              <w:r w:rsidRPr="00193040">
                <w:rPr>
                  <w:rFonts w:ascii="Calibri" w:eastAsia="PMingLiU" w:hAnsi="Calibri" w:cs="Calibri"/>
                  <w:color w:val="000000"/>
                  <w:sz w:val="22"/>
                  <w:szCs w:val="22"/>
                  <w:lang w:val="en-PH" w:eastAsia="en-US"/>
                </w:rPr>
                <w:t>0.01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42" w:author="Diana Machado" w:date="2019-04-05T18:49:00Z"/>
                <w:rFonts w:ascii="Calibri" w:eastAsia="PMingLiU" w:hAnsi="Calibri" w:cs="Calibri"/>
                <w:color w:val="000000"/>
                <w:sz w:val="22"/>
                <w:szCs w:val="22"/>
                <w:lang w:val="en-PH" w:eastAsia="en-US"/>
              </w:rPr>
            </w:pPr>
            <w:ins w:id="66943" w:author="Diana Machado" w:date="2019-04-05T18:49:00Z">
              <w:r w:rsidRPr="00193040">
                <w:rPr>
                  <w:rFonts w:ascii="Calibri" w:eastAsia="PMingLiU" w:hAnsi="Calibri" w:cs="Calibri"/>
                  <w:color w:val="000000"/>
                  <w:sz w:val="22"/>
                  <w:szCs w:val="22"/>
                  <w:lang w:val="en-PH" w:eastAsia="en-US"/>
                </w:rPr>
                <w:t>0.08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44" w:author="Diana Machado" w:date="2019-04-05T18:49:00Z"/>
                <w:rFonts w:ascii="Calibri" w:eastAsia="PMingLiU" w:hAnsi="Calibri" w:cs="Calibri"/>
                <w:color w:val="000000"/>
                <w:sz w:val="22"/>
                <w:szCs w:val="22"/>
                <w:lang w:val="en-PH" w:eastAsia="en-US"/>
              </w:rPr>
            </w:pPr>
            <w:ins w:id="66945" w:author="Diana Machado" w:date="2019-04-05T18:49:00Z">
              <w:r w:rsidRPr="00193040">
                <w:rPr>
                  <w:rFonts w:ascii="Calibri" w:eastAsia="PMingLiU" w:hAnsi="Calibri" w:cs="Calibri"/>
                  <w:color w:val="000000"/>
                  <w:sz w:val="22"/>
                  <w:szCs w:val="22"/>
                  <w:lang w:val="en-PH" w:eastAsia="en-US"/>
                </w:rPr>
                <w:t>0.027</w:t>
              </w:r>
            </w:ins>
          </w:p>
        </w:tc>
      </w:tr>
      <w:tr w:rsidR="00787B33" w:rsidRPr="00193040" w:rsidTr="00787B33">
        <w:trPr>
          <w:trHeight w:val="284"/>
          <w:ins w:id="6694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48" w:author="Diana Machado" w:date="2019-04-05T18:49:00Z"/>
                <w:rFonts w:ascii="Calibri" w:eastAsia="PMingLiU" w:hAnsi="Calibri" w:cs="Calibri"/>
                <w:color w:val="000000"/>
                <w:sz w:val="22"/>
                <w:szCs w:val="22"/>
                <w:lang w:val="en-PH" w:eastAsia="en-US"/>
              </w:rPr>
            </w:pPr>
            <w:ins w:id="66949"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50" w:author="Diana Machado" w:date="2019-04-05T18:49:00Z"/>
                <w:rFonts w:ascii="Calibri" w:eastAsia="PMingLiU" w:hAnsi="Calibri" w:cs="Calibri"/>
                <w:color w:val="000000"/>
                <w:sz w:val="22"/>
                <w:szCs w:val="22"/>
                <w:lang w:val="en-PH" w:eastAsia="en-US"/>
              </w:rPr>
            </w:pPr>
            <w:ins w:id="66951"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52" w:author="Diana Machado" w:date="2019-04-05T18:49:00Z"/>
                <w:rFonts w:ascii="Calibri" w:eastAsia="PMingLiU" w:hAnsi="Calibri" w:cs="Calibri"/>
                <w:color w:val="000000"/>
                <w:sz w:val="22"/>
                <w:szCs w:val="22"/>
                <w:lang w:val="en-PH" w:eastAsia="en-US"/>
              </w:rPr>
            </w:pPr>
            <w:ins w:id="66953" w:author="Diana Machado" w:date="2019-04-05T18:49:00Z">
              <w:r w:rsidRPr="00193040">
                <w:rPr>
                  <w:rFonts w:ascii="Calibri" w:eastAsia="PMingLiU" w:hAnsi="Calibri" w:cs="Calibri"/>
                  <w:color w:val="000000"/>
                  <w:sz w:val="22"/>
                  <w:szCs w:val="22"/>
                  <w:lang w:val="en-PH" w:eastAsia="en-US"/>
                </w:rPr>
                <w:t>18.86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54" w:author="Diana Machado" w:date="2019-04-05T18:49:00Z"/>
                <w:rFonts w:ascii="Calibri" w:eastAsia="PMingLiU" w:hAnsi="Calibri" w:cs="Calibri"/>
                <w:color w:val="000000"/>
                <w:sz w:val="22"/>
                <w:szCs w:val="22"/>
                <w:lang w:val="en-PH" w:eastAsia="en-US"/>
              </w:rPr>
            </w:pPr>
            <w:ins w:id="66955" w:author="Diana Machado" w:date="2019-04-05T18:49:00Z">
              <w:r w:rsidRPr="00193040">
                <w:rPr>
                  <w:rFonts w:ascii="Calibri" w:eastAsia="PMingLiU" w:hAnsi="Calibri" w:cs="Calibri"/>
                  <w:color w:val="000000"/>
                  <w:sz w:val="22"/>
                  <w:szCs w:val="22"/>
                  <w:lang w:val="en-PH" w:eastAsia="en-US"/>
                </w:rPr>
                <w:t>0.1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56" w:author="Diana Machado" w:date="2019-04-05T18:49:00Z"/>
                <w:rFonts w:ascii="Calibri" w:eastAsia="PMingLiU" w:hAnsi="Calibri" w:cs="Calibri"/>
                <w:color w:val="000000"/>
                <w:sz w:val="22"/>
                <w:szCs w:val="22"/>
                <w:lang w:val="en-PH" w:eastAsia="en-US"/>
              </w:rPr>
            </w:pPr>
            <w:ins w:id="66957" w:author="Diana Machado" w:date="2019-04-05T18:49:00Z">
              <w:r w:rsidRPr="00193040">
                <w:rPr>
                  <w:rFonts w:ascii="Calibri" w:eastAsia="PMingLiU" w:hAnsi="Calibri" w:cs="Calibri"/>
                  <w:color w:val="000000"/>
                  <w:sz w:val="22"/>
                  <w:szCs w:val="22"/>
                  <w:lang w:val="en-PH" w:eastAsia="en-US"/>
                </w:rPr>
                <w:t>3.25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58" w:author="Diana Machado" w:date="2019-04-05T18:49:00Z"/>
                <w:rFonts w:ascii="Calibri" w:eastAsia="PMingLiU" w:hAnsi="Calibri" w:cs="Calibri"/>
                <w:color w:val="000000"/>
                <w:sz w:val="22"/>
                <w:szCs w:val="22"/>
                <w:lang w:val="en-PH" w:eastAsia="en-US"/>
              </w:rPr>
            </w:pPr>
            <w:ins w:id="66959" w:author="Diana Machado" w:date="2019-04-05T18:49:00Z">
              <w:r w:rsidRPr="00193040">
                <w:rPr>
                  <w:rFonts w:ascii="Calibri" w:eastAsia="PMingLiU" w:hAnsi="Calibri" w:cs="Calibri"/>
                  <w:color w:val="000000"/>
                  <w:sz w:val="22"/>
                  <w:szCs w:val="22"/>
                  <w:lang w:val="en-PH" w:eastAsia="en-US"/>
                </w:rPr>
                <w:t>1.35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60" w:author="Diana Machado" w:date="2019-04-05T18:49:00Z"/>
                <w:rFonts w:ascii="Calibri" w:eastAsia="PMingLiU" w:hAnsi="Calibri" w:cs="Calibri"/>
                <w:color w:val="000000"/>
                <w:sz w:val="22"/>
                <w:szCs w:val="22"/>
                <w:lang w:val="en-PH" w:eastAsia="en-US"/>
              </w:rPr>
            </w:pPr>
            <w:ins w:id="6696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62" w:author="Diana Machado" w:date="2019-04-05T18:49:00Z"/>
                <w:rFonts w:ascii="Calibri" w:eastAsia="PMingLiU" w:hAnsi="Calibri" w:cs="Calibri"/>
                <w:color w:val="000000"/>
                <w:sz w:val="22"/>
                <w:szCs w:val="22"/>
                <w:lang w:val="en-PH" w:eastAsia="en-US"/>
              </w:rPr>
            </w:pPr>
            <w:ins w:id="66963"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64" w:author="Diana Machado" w:date="2019-04-05T18:49:00Z"/>
                <w:rFonts w:ascii="Calibri" w:eastAsia="PMingLiU" w:hAnsi="Calibri" w:cs="Calibri"/>
                <w:color w:val="000000"/>
                <w:sz w:val="22"/>
                <w:szCs w:val="22"/>
                <w:lang w:val="en-PH" w:eastAsia="en-US"/>
              </w:rPr>
            </w:pPr>
            <w:ins w:id="66965" w:author="Diana Machado" w:date="2019-04-05T18:49:00Z">
              <w:r w:rsidRPr="00193040">
                <w:rPr>
                  <w:rFonts w:ascii="Calibri" w:eastAsia="PMingLiU" w:hAnsi="Calibri" w:cs="Calibri"/>
                  <w:color w:val="000000"/>
                  <w:sz w:val="22"/>
                  <w:szCs w:val="22"/>
                  <w:lang w:val="en-PH" w:eastAsia="en-US"/>
                </w:rPr>
                <w:t>0.17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66" w:author="Diana Machado" w:date="2019-04-05T18:49:00Z"/>
                <w:rFonts w:ascii="Calibri" w:eastAsia="PMingLiU" w:hAnsi="Calibri" w:cs="Calibri"/>
                <w:color w:val="000000"/>
                <w:sz w:val="22"/>
                <w:szCs w:val="22"/>
                <w:lang w:val="en-PH" w:eastAsia="en-US"/>
              </w:rPr>
            </w:pPr>
            <w:ins w:id="66967" w:author="Diana Machado" w:date="2019-04-05T18:49:00Z">
              <w:r w:rsidRPr="00193040">
                <w:rPr>
                  <w:rFonts w:ascii="Calibri" w:eastAsia="PMingLiU" w:hAnsi="Calibri" w:cs="Calibri"/>
                  <w:color w:val="000000"/>
                  <w:sz w:val="22"/>
                  <w:szCs w:val="22"/>
                  <w:lang w:val="en-PH" w:eastAsia="en-US"/>
                </w:rPr>
                <w:t>0.072</w:t>
              </w:r>
            </w:ins>
          </w:p>
        </w:tc>
      </w:tr>
      <w:tr w:rsidR="00787B33" w:rsidRPr="00193040" w:rsidTr="00787B33">
        <w:trPr>
          <w:trHeight w:val="284"/>
          <w:ins w:id="6696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70" w:author="Diana Machado" w:date="2019-04-05T18:49:00Z"/>
                <w:rFonts w:ascii="Calibri" w:eastAsia="PMingLiU" w:hAnsi="Calibri" w:cs="Calibri"/>
                <w:color w:val="000000"/>
                <w:sz w:val="22"/>
                <w:szCs w:val="22"/>
                <w:lang w:val="en-PH" w:eastAsia="en-US"/>
              </w:rPr>
            </w:pPr>
            <w:ins w:id="66971"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72" w:author="Diana Machado" w:date="2019-04-05T18:49:00Z"/>
                <w:rFonts w:ascii="Calibri" w:eastAsia="PMingLiU" w:hAnsi="Calibri" w:cs="Calibri"/>
                <w:color w:val="000000"/>
                <w:sz w:val="22"/>
                <w:szCs w:val="22"/>
                <w:lang w:val="en-PH" w:eastAsia="en-US"/>
              </w:rPr>
            </w:pPr>
            <w:ins w:id="66973"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74" w:author="Diana Machado" w:date="2019-04-05T18:49:00Z"/>
                <w:rFonts w:ascii="Calibri" w:eastAsia="PMingLiU" w:hAnsi="Calibri" w:cs="Calibri"/>
                <w:color w:val="000000"/>
                <w:sz w:val="22"/>
                <w:szCs w:val="22"/>
                <w:lang w:val="en-PH" w:eastAsia="en-US"/>
              </w:rPr>
            </w:pPr>
            <w:ins w:id="66975" w:author="Diana Machado" w:date="2019-04-05T18:49:00Z">
              <w:r w:rsidRPr="00193040">
                <w:rPr>
                  <w:rFonts w:ascii="Calibri" w:eastAsia="PMingLiU" w:hAnsi="Calibri" w:cs="Calibri"/>
                  <w:color w:val="000000"/>
                  <w:sz w:val="22"/>
                  <w:szCs w:val="22"/>
                  <w:lang w:val="en-PH" w:eastAsia="en-US"/>
                </w:rPr>
                <w:t>2.4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76" w:author="Diana Machado" w:date="2019-04-05T18:49:00Z"/>
                <w:rFonts w:ascii="Calibri" w:eastAsia="PMingLiU" w:hAnsi="Calibri" w:cs="Calibri"/>
                <w:color w:val="000000"/>
                <w:sz w:val="22"/>
                <w:szCs w:val="22"/>
                <w:lang w:val="en-PH" w:eastAsia="en-US"/>
              </w:rPr>
            </w:pPr>
            <w:ins w:id="66977" w:author="Diana Machado" w:date="2019-04-05T18:49:00Z">
              <w:r w:rsidRPr="00193040">
                <w:rPr>
                  <w:rFonts w:ascii="Calibri" w:eastAsia="PMingLiU" w:hAnsi="Calibri" w:cs="Calibri"/>
                  <w:color w:val="000000"/>
                  <w:sz w:val="22"/>
                  <w:szCs w:val="22"/>
                  <w:lang w:val="en-PH" w:eastAsia="en-US"/>
                </w:rPr>
                <w:t>0.0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78" w:author="Diana Machado" w:date="2019-04-05T18:49:00Z"/>
                <w:rFonts w:ascii="Calibri" w:eastAsia="PMingLiU" w:hAnsi="Calibri" w:cs="Calibri"/>
                <w:color w:val="000000"/>
                <w:sz w:val="22"/>
                <w:szCs w:val="22"/>
                <w:lang w:val="en-PH" w:eastAsia="en-US"/>
              </w:rPr>
            </w:pPr>
            <w:ins w:id="66979" w:author="Diana Machado" w:date="2019-04-05T18:49:00Z">
              <w:r w:rsidRPr="00193040">
                <w:rPr>
                  <w:rFonts w:ascii="Calibri" w:eastAsia="PMingLiU" w:hAnsi="Calibri" w:cs="Calibri"/>
                  <w:color w:val="000000"/>
                  <w:sz w:val="22"/>
                  <w:szCs w:val="22"/>
                  <w:lang w:val="en-PH" w:eastAsia="en-US"/>
                </w:rPr>
                <w:t>0.18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80" w:author="Diana Machado" w:date="2019-04-05T18:49:00Z"/>
                <w:rFonts w:ascii="Calibri" w:eastAsia="PMingLiU" w:hAnsi="Calibri" w:cs="Calibri"/>
                <w:color w:val="000000"/>
                <w:sz w:val="22"/>
                <w:szCs w:val="22"/>
                <w:lang w:val="en-PH" w:eastAsia="en-US"/>
              </w:rPr>
            </w:pPr>
            <w:ins w:id="66981" w:author="Diana Machado" w:date="2019-04-05T18:49:00Z">
              <w:r w:rsidRPr="00193040">
                <w:rPr>
                  <w:rFonts w:ascii="Calibri" w:eastAsia="PMingLiU" w:hAnsi="Calibri" w:cs="Calibri"/>
                  <w:color w:val="000000"/>
                  <w:sz w:val="22"/>
                  <w:szCs w:val="22"/>
                  <w:lang w:val="en-PH" w:eastAsia="en-US"/>
                </w:rPr>
                <w:t>0.05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82" w:author="Diana Machado" w:date="2019-04-05T18:49:00Z"/>
                <w:rFonts w:ascii="Calibri" w:eastAsia="PMingLiU" w:hAnsi="Calibri" w:cs="Calibri"/>
                <w:color w:val="000000"/>
                <w:sz w:val="22"/>
                <w:szCs w:val="22"/>
                <w:lang w:val="en-PH" w:eastAsia="en-US"/>
              </w:rPr>
            </w:pPr>
            <w:ins w:id="6698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84" w:author="Diana Machado" w:date="2019-04-05T18:49:00Z"/>
                <w:rFonts w:ascii="Calibri" w:eastAsia="PMingLiU" w:hAnsi="Calibri" w:cs="Calibri"/>
                <w:color w:val="000000"/>
                <w:sz w:val="22"/>
                <w:szCs w:val="22"/>
                <w:lang w:val="en-PH" w:eastAsia="en-US"/>
              </w:rPr>
            </w:pPr>
            <w:ins w:id="66985" w:author="Diana Machado" w:date="2019-04-05T18:49:00Z">
              <w:r w:rsidRPr="00193040">
                <w:rPr>
                  <w:rFonts w:ascii="Calibri" w:eastAsia="PMingLiU" w:hAnsi="Calibri" w:cs="Calibri"/>
                  <w:color w:val="000000"/>
                  <w:sz w:val="22"/>
                  <w:szCs w:val="22"/>
                  <w:lang w:val="en-PH" w:eastAsia="en-US"/>
                </w:rPr>
                <w:t>0.01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86" w:author="Diana Machado" w:date="2019-04-05T18:49:00Z"/>
                <w:rFonts w:ascii="Calibri" w:eastAsia="PMingLiU" w:hAnsi="Calibri" w:cs="Calibri"/>
                <w:color w:val="000000"/>
                <w:sz w:val="22"/>
                <w:szCs w:val="22"/>
                <w:lang w:val="en-PH" w:eastAsia="en-US"/>
              </w:rPr>
            </w:pPr>
            <w:ins w:id="66987" w:author="Diana Machado" w:date="2019-04-05T18:49:00Z">
              <w:r w:rsidRPr="00193040">
                <w:rPr>
                  <w:rFonts w:ascii="Calibri" w:eastAsia="PMingLiU" w:hAnsi="Calibri" w:cs="Calibri"/>
                  <w:color w:val="000000"/>
                  <w:sz w:val="22"/>
                  <w:szCs w:val="22"/>
                  <w:lang w:val="en-PH" w:eastAsia="en-US"/>
                </w:rPr>
                <w:t>0.07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88" w:author="Diana Machado" w:date="2019-04-05T18:49:00Z"/>
                <w:rFonts w:ascii="Calibri" w:eastAsia="PMingLiU" w:hAnsi="Calibri" w:cs="Calibri"/>
                <w:color w:val="000000"/>
                <w:sz w:val="22"/>
                <w:szCs w:val="22"/>
                <w:lang w:val="en-PH" w:eastAsia="en-US"/>
              </w:rPr>
            </w:pPr>
            <w:ins w:id="66989" w:author="Diana Machado" w:date="2019-04-05T18:49:00Z">
              <w:r w:rsidRPr="00193040">
                <w:rPr>
                  <w:rFonts w:ascii="Calibri" w:eastAsia="PMingLiU" w:hAnsi="Calibri" w:cs="Calibri"/>
                  <w:color w:val="000000"/>
                  <w:sz w:val="22"/>
                  <w:szCs w:val="22"/>
                  <w:lang w:val="en-PH" w:eastAsia="en-US"/>
                </w:rPr>
                <w:t>0.024</w:t>
              </w:r>
            </w:ins>
          </w:p>
        </w:tc>
      </w:tr>
      <w:tr w:rsidR="00787B33" w:rsidRPr="00193040" w:rsidTr="00787B33">
        <w:trPr>
          <w:trHeight w:val="284"/>
          <w:ins w:id="6699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69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92" w:author="Diana Machado" w:date="2019-04-05T18:49:00Z"/>
                <w:rFonts w:ascii="Calibri" w:eastAsia="PMingLiU" w:hAnsi="Calibri" w:cs="Calibri"/>
                <w:color w:val="000000"/>
                <w:sz w:val="22"/>
                <w:szCs w:val="22"/>
                <w:lang w:val="en-PH" w:eastAsia="en-US"/>
              </w:rPr>
            </w:pPr>
            <w:ins w:id="66993"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6994" w:author="Diana Machado" w:date="2019-04-05T18:49:00Z"/>
                <w:rFonts w:ascii="Calibri" w:eastAsia="PMingLiU" w:hAnsi="Calibri" w:cs="Calibri"/>
                <w:color w:val="000000"/>
                <w:sz w:val="22"/>
                <w:szCs w:val="22"/>
                <w:lang w:val="en-PH" w:eastAsia="en-US"/>
              </w:rPr>
            </w:pPr>
            <w:ins w:id="66995"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96" w:author="Diana Machado" w:date="2019-04-05T18:49:00Z"/>
                <w:rFonts w:ascii="Calibri" w:eastAsia="PMingLiU" w:hAnsi="Calibri" w:cs="Calibri"/>
                <w:color w:val="000000"/>
                <w:sz w:val="22"/>
                <w:szCs w:val="22"/>
                <w:lang w:val="en-PH" w:eastAsia="en-US"/>
              </w:rPr>
            </w:pPr>
            <w:ins w:id="66997" w:author="Diana Machado" w:date="2019-04-05T18:49:00Z">
              <w:r w:rsidRPr="00193040">
                <w:rPr>
                  <w:rFonts w:ascii="Calibri" w:eastAsia="PMingLiU" w:hAnsi="Calibri" w:cs="Calibri"/>
                  <w:color w:val="000000"/>
                  <w:sz w:val="22"/>
                  <w:szCs w:val="22"/>
                  <w:lang w:val="en-PH" w:eastAsia="en-US"/>
                </w:rPr>
                <w:t>9.69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6998" w:author="Diana Machado" w:date="2019-04-05T18:49:00Z"/>
                <w:rFonts w:ascii="Calibri" w:eastAsia="PMingLiU" w:hAnsi="Calibri" w:cs="Calibri"/>
                <w:color w:val="000000"/>
                <w:sz w:val="22"/>
                <w:szCs w:val="22"/>
                <w:lang w:val="en-PH" w:eastAsia="en-US"/>
              </w:rPr>
            </w:pPr>
            <w:ins w:id="66999"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00" w:author="Diana Machado" w:date="2019-04-05T18:49:00Z"/>
                <w:rFonts w:ascii="Calibri" w:eastAsia="PMingLiU" w:hAnsi="Calibri" w:cs="Calibri"/>
                <w:color w:val="000000"/>
                <w:sz w:val="22"/>
                <w:szCs w:val="22"/>
                <w:lang w:val="en-PH" w:eastAsia="en-US"/>
              </w:rPr>
            </w:pPr>
            <w:ins w:id="67001" w:author="Diana Machado" w:date="2019-04-05T18:49:00Z">
              <w:r w:rsidRPr="00193040">
                <w:rPr>
                  <w:rFonts w:ascii="Calibri" w:eastAsia="PMingLiU" w:hAnsi="Calibri" w:cs="Calibri"/>
                  <w:color w:val="000000"/>
                  <w:sz w:val="22"/>
                  <w:szCs w:val="22"/>
                  <w:lang w:val="en-PH" w:eastAsia="en-US"/>
                </w:rPr>
                <w:t>1.6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02" w:author="Diana Machado" w:date="2019-04-05T18:49:00Z"/>
                <w:rFonts w:ascii="Calibri" w:eastAsia="PMingLiU" w:hAnsi="Calibri" w:cs="Calibri"/>
                <w:color w:val="000000"/>
                <w:sz w:val="22"/>
                <w:szCs w:val="22"/>
                <w:lang w:val="en-PH" w:eastAsia="en-US"/>
              </w:rPr>
            </w:pPr>
            <w:ins w:id="67003" w:author="Diana Machado" w:date="2019-04-05T18:49:00Z">
              <w:r w:rsidRPr="00193040">
                <w:rPr>
                  <w:rFonts w:ascii="Calibri" w:eastAsia="PMingLiU" w:hAnsi="Calibri" w:cs="Calibri"/>
                  <w:color w:val="000000"/>
                  <w:sz w:val="22"/>
                  <w:szCs w:val="22"/>
                  <w:lang w:val="en-PH" w:eastAsia="en-US"/>
                </w:rPr>
                <w:t>0.65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04" w:author="Diana Machado" w:date="2019-04-05T18:49:00Z"/>
                <w:rFonts w:ascii="Calibri" w:eastAsia="PMingLiU" w:hAnsi="Calibri" w:cs="Calibri"/>
                <w:color w:val="000000"/>
                <w:sz w:val="22"/>
                <w:szCs w:val="22"/>
                <w:lang w:val="en-PH" w:eastAsia="en-US"/>
              </w:rPr>
            </w:pPr>
            <w:ins w:id="6700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06" w:author="Diana Machado" w:date="2019-04-05T18:49:00Z"/>
                <w:rFonts w:ascii="Calibri" w:eastAsia="PMingLiU" w:hAnsi="Calibri" w:cs="Calibri"/>
                <w:color w:val="000000"/>
                <w:sz w:val="22"/>
                <w:szCs w:val="22"/>
                <w:lang w:val="en-PH" w:eastAsia="en-US"/>
              </w:rPr>
            </w:pPr>
            <w:ins w:id="67007" w:author="Diana Machado" w:date="2019-04-05T18:49:00Z">
              <w:r w:rsidRPr="00193040">
                <w:rPr>
                  <w:rFonts w:ascii="Calibri" w:eastAsia="PMingLiU" w:hAnsi="Calibri" w:cs="Calibri"/>
                  <w:color w:val="000000"/>
                  <w:sz w:val="22"/>
                  <w:szCs w:val="22"/>
                  <w:lang w:val="en-PH" w:eastAsia="en-US"/>
                </w:rPr>
                <w:t>0.01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08" w:author="Diana Machado" w:date="2019-04-05T18:49:00Z"/>
                <w:rFonts w:ascii="Calibri" w:eastAsia="PMingLiU" w:hAnsi="Calibri" w:cs="Calibri"/>
                <w:color w:val="000000"/>
                <w:sz w:val="22"/>
                <w:szCs w:val="22"/>
                <w:lang w:val="en-PH" w:eastAsia="en-US"/>
              </w:rPr>
            </w:pPr>
            <w:ins w:id="67009" w:author="Diana Machado" w:date="2019-04-05T18:49:00Z">
              <w:r w:rsidRPr="00193040">
                <w:rPr>
                  <w:rFonts w:ascii="Calibri" w:eastAsia="PMingLiU" w:hAnsi="Calibri" w:cs="Calibri"/>
                  <w:color w:val="000000"/>
                  <w:sz w:val="22"/>
                  <w:szCs w:val="22"/>
                  <w:lang w:val="en-PH" w:eastAsia="en-US"/>
                </w:rPr>
                <w:t>0.17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10" w:author="Diana Machado" w:date="2019-04-05T18:49:00Z"/>
                <w:rFonts w:ascii="Calibri" w:eastAsia="PMingLiU" w:hAnsi="Calibri" w:cs="Calibri"/>
                <w:color w:val="000000"/>
                <w:sz w:val="22"/>
                <w:szCs w:val="22"/>
                <w:lang w:val="en-PH" w:eastAsia="en-US"/>
              </w:rPr>
            </w:pPr>
            <w:ins w:id="67011" w:author="Diana Machado" w:date="2019-04-05T18:49:00Z">
              <w:r w:rsidRPr="00193040">
                <w:rPr>
                  <w:rFonts w:ascii="Calibri" w:eastAsia="PMingLiU" w:hAnsi="Calibri" w:cs="Calibri"/>
                  <w:color w:val="000000"/>
                  <w:sz w:val="22"/>
                  <w:szCs w:val="22"/>
                  <w:lang w:val="en-PH" w:eastAsia="en-US"/>
                </w:rPr>
                <w:t>0.067</w:t>
              </w:r>
            </w:ins>
          </w:p>
        </w:tc>
      </w:tr>
      <w:tr w:rsidR="00787B33" w:rsidRPr="00193040" w:rsidTr="00787B33">
        <w:trPr>
          <w:trHeight w:val="284"/>
          <w:ins w:id="6701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14" w:author="Diana Machado" w:date="2019-04-05T18:49:00Z"/>
                <w:rFonts w:ascii="Calibri" w:eastAsia="PMingLiU" w:hAnsi="Calibri" w:cs="Calibri"/>
                <w:color w:val="000000"/>
                <w:sz w:val="22"/>
                <w:szCs w:val="22"/>
                <w:lang w:val="en-PH" w:eastAsia="en-US"/>
              </w:rPr>
            </w:pPr>
            <w:ins w:id="67015"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16" w:author="Diana Machado" w:date="2019-04-05T18:49:00Z"/>
                <w:rFonts w:ascii="Calibri" w:eastAsia="PMingLiU" w:hAnsi="Calibri" w:cs="Calibri"/>
                <w:color w:val="000000"/>
                <w:sz w:val="22"/>
                <w:szCs w:val="22"/>
                <w:lang w:val="en-PH" w:eastAsia="en-US"/>
              </w:rPr>
            </w:pPr>
            <w:ins w:id="67017"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18" w:author="Diana Machado" w:date="2019-04-05T18:49:00Z"/>
                <w:rFonts w:ascii="Calibri" w:eastAsia="PMingLiU" w:hAnsi="Calibri" w:cs="Calibri"/>
                <w:color w:val="000000"/>
                <w:sz w:val="22"/>
                <w:szCs w:val="22"/>
                <w:lang w:val="en-PH" w:eastAsia="en-US"/>
              </w:rPr>
            </w:pPr>
            <w:ins w:id="67019" w:author="Diana Machado" w:date="2019-04-05T18:49:00Z">
              <w:r w:rsidRPr="00193040">
                <w:rPr>
                  <w:rFonts w:ascii="Calibri" w:eastAsia="PMingLiU" w:hAnsi="Calibri" w:cs="Calibri"/>
                  <w:color w:val="000000"/>
                  <w:sz w:val="22"/>
                  <w:szCs w:val="22"/>
                  <w:lang w:val="en-PH" w:eastAsia="en-US"/>
                </w:rPr>
                <w:t>5.6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20" w:author="Diana Machado" w:date="2019-04-05T18:49:00Z"/>
                <w:rFonts w:ascii="Calibri" w:eastAsia="PMingLiU" w:hAnsi="Calibri" w:cs="Calibri"/>
                <w:color w:val="000000"/>
                <w:sz w:val="22"/>
                <w:szCs w:val="22"/>
                <w:lang w:val="en-PH" w:eastAsia="en-US"/>
              </w:rPr>
            </w:pPr>
            <w:ins w:id="67021" w:author="Diana Machado" w:date="2019-04-05T18:49:00Z">
              <w:r w:rsidRPr="00193040">
                <w:rPr>
                  <w:rFonts w:ascii="Calibri" w:eastAsia="PMingLiU" w:hAnsi="Calibri" w:cs="Calibri"/>
                  <w:color w:val="000000"/>
                  <w:sz w:val="22"/>
                  <w:szCs w:val="22"/>
                  <w:lang w:val="en-PH" w:eastAsia="en-US"/>
                </w:rPr>
                <w:t>0.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22" w:author="Diana Machado" w:date="2019-04-05T18:49:00Z"/>
                <w:rFonts w:ascii="Calibri" w:eastAsia="PMingLiU" w:hAnsi="Calibri" w:cs="Calibri"/>
                <w:color w:val="000000"/>
                <w:sz w:val="22"/>
                <w:szCs w:val="22"/>
                <w:lang w:val="en-PH" w:eastAsia="en-US"/>
              </w:rPr>
            </w:pPr>
            <w:ins w:id="67023" w:author="Diana Machado" w:date="2019-04-05T18:49:00Z">
              <w:r w:rsidRPr="00193040">
                <w:rPr>
                  <w:rFonts w:ascii="Calibri" w:eastAsia="PMingLiU" w:hAnsi="Calibri" w:cs="Calibri"/>
                  <w:color w:val="000000"/>
                  <w:sz w:val="22"/>
                  <w:szCs w:val="22"/>
                  <w:lang w:val="en-PH" w:eastAsia="en-US"/>
                </w:rPr>
                <w:t>0.9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24" w:author="Diana Machado" w:date="2019-04-05T18:49:00Z"/>
                <w:rFonts w:ascii="Calibri" w:eastAsia="PMingLiU" w:hAnsi="Calibri" w:cs="Calibri"/>
                <w:color w:val="000000"/>
                <w:sz w:val="22"/>
                <w:szCs w:val="22"/>
                <w:lang w:val="en-PH" w:eastAsia="en-US"/>
              </w:rPr>
            </w:pPr>
            <w:ins w:id="67025" w:author="Diana Machado" w:date="2019-04-05T18:49:00Z">
              <w:r w:rsidRPr="00193040">
                <w:rPr>
                  <w:rFonts w:ascii="Calibri" w:eastAsia="PMingLiU" w:hAnsi="Calibri" w:cs="Calibri"/>
                  <w:color w:val="000000"/>
                  <w:sz w:val="22"/>
                  <w:szCs w:val="22"/>
                  <w:lang w:val="en-PH" w:eastAsia="en-US"/>
                </w:rPr>
                <w:t>0.3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26" w:author="Diana Machado" w:date="2019-04-05T18:49:00Z"/>
                <w:rFonts w:ascii="Calibri" w:eastAsia="PMingLiU" w:hAnsi="Calibri" w:cs="Calibri"/>
                <w:color w:val="000000"/>
                <w:sz w:val="22"/>
                <w:szCs w:val="22"/>
                <w:lang w:val="en-PH" w:eastAsia="en-US"/>
              </w:rPr>
            </w:pPr>
            <w:ins w:id="6702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28" w:author="Diana Machado" w:date="2019-04-05T18:49:00Z"/>
                <w:rFonts w:ascii="Calibri" w:eastAsia="PMingLiU" w:hAnsi="Calibri" w:cs="Calibri"/>
                <w:color w:val="000000"/>
                <w:sz w:val="22"/>
                <w:szCs w:val="22"/>
                <w:lang w:val="en-PH" w:eastAsia="en-US"/>
              </w:rPr>
            </w:pPr>
            <w:ins w:id="67029" w:author="Diana Machado" w:date="2019-04-05T18:49:00Z">
              <w:r w:rsidRPr="00193040">
                <w:rPr>
                  <w:rFonts w:ascii="Calibri" w:eastAsia="PMingLiU" w:hAnsi="Calibri" w:cs="Calibri"/>
                  <w:color w:val="000000"/>
                  <w:sz w:val="22"/>
                  <w:szCs w:val="22"/>
                  <w:lang w:val="en-PH" w:eastAsia="en-US"/>
                </w:rPr>
                <w:t>0.01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30" w:author="Diana Machado" w:date="2019-04-05T18:49:00Z"/>
                <w:rFonts w:ascii="Calibri" w:eastAsia="PMingLiU" w:hAnsi="Calibri" w:cs="Calibri"/>
                <w:color w:val="000000"/>
                <w:sz w:val="22"/>
                <w:szCs w:val="22"/>
                <w:lang w:val="en-PH" w:eastAsia="en-US"/>
              </w:rPr>
            </w:pPr>
            <w:ins w:id="67031" w:author="Diana Machado" w:date="2019-04-05T18:49:00Z">
              <w:r w:rsidRPr="00193040">
                <w:rPr>
                  <w:rFonts w:ascii="Calibri" w:eastAsia="PMingLiU" w:hAnsi="Calibri" w:cs="Calibri"/>
                  <w:color w:val="000000"/>
                  <w:sz w:val="22"/>
                  <w:szCs w:val="22"/>
                  <w:lang w:val="en-PH" w:eastAsia="en-US"/>
                </w:rPr>
                <w:t>0.15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32" w:author="Diana Machado" w:date="2019-04-05T18:49:00Z"/>
                <w:rFonts w:ascii="Calibri" w:eastAsia="PMingLiU" w:hAnsi="Calibri" w:cs="Calibri"/>
                <w:color w:val="000000"/>
                <w:sz w:val="22"/>
                <w:szCs w:val="22"/>
                <w:lang w:val="en-PH" w:eastAsia="en-US"/>
              </w:rPr>
            </w:pPr>
            <w:ins w:id="67033" w:author="Diana Machado" w:date="2019-04-05T18:49:00Z">
              <w:r w:rsidRPr="00193040">
                <w:rPr>
                  <w:rFonts w:ascii="Calibri" w:eastAsia="PMingLiU" w:hAnsi="Calibri" w:cs="Calibri"/>
                  <w:color w:val="000000"/>
                  <w:sz w:val="22"/>
                  <w:szCs w:val="22"/>
                  <w:lang w:val="en-PH" w:eastAsia="en-US"/>
                </w:rPr>
                <w:t>0.062</w:t>
              </w:r>
            </w:ins>
          </w:p>
        </w:tc>
      </w:tr>
      <w:tr w:rsidR="00787B33" w:rsidRPr="00193040" w:rsidTr="00787B33">
        <w:trPr>
          <w:trHeight w:val="284"/>
          <w:ins w:id="6703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36" w:author="Diana Machado" w:date="2019-04-05T18:49:00Z"/>
                <w:rFonts w:ascii="Calibri" w:eastAsia="PMingLiU" w:hAnsi="Calibri" w:cs="Calibri"/>
                <w:color w:val="000000"/>
                <w:sz w:val="22"/>
                <w:szCs w:val="22"/>
                <w:lang w:val="en-PH" w:eastAsia="en-US"/>
              </w:rPr>
            </w:pPr>
            <w:ins w:id="67037"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38" w:author="Diana Machado" w:date="2019-04-05T18:49:00Z"/>
                <w:rFonts w:ascii="Calibri" w:eastAsia="PMingLiU" w:hAnsi="Calibri" w:cs="Calibri"/>
                <w:color w:val="000000"/>
                <w:sz w:val="22"/>
                <w:szCs w:val="22"/>
                <w:lang w:val="en-PH" w:eastAsia="en-US"/>
              </w:rPr>
            </w:pPr>
            <w:ins w:id="67039"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40" w:author="Diana Machado" w:date="2019-04-05T18:49:00Z"/>
                <w:rFonts w:ascii="Calibri" w:eastAsia="PMingLiU" w:hAnsi="Calibri" w:cs="Calibri"/>
                <w:color w:val="000000"/>
                <w:sz w:val="22"/>
                <w:szCs w:val="22"/>
                <w:lang w:val="en-PH" w:eastAsia="en-US"/>
              </w:rPr>
            </w:pPr>
            <w:ins w:id="67041" w:author="Diana Machado" w:date="2019-04-05T18:49:00Z">
              <w:r w:rsidRPr="00193040">
                <w:rPr>
                  <w:rFonts w:ascii="Calibri" w:eastAsia="PMingLiU" w:hAnsi="Calibri" w:cs="Calibri"/>
                  <w:color w:val="000000"/>
                  <w:sz w:val="22"/>
                  <w:szCs w:val="22"/>
                  <w:lang w:val="en-PH" w:eastAsia="en-US"/>
                </w:rPr>
                <w:t>17.12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42" w:author="Diana Machado" w:date="2019-04-05T18:49:00Z"/>
                <w:rFonts w:ascii="Calibri" w:eastAsia="PMingLiU" w:hAnsi="Calibri" w:cs="Calibri"/>
                <w:color w:val="000000"/>
                <w:sz w:val="22"/>
                <w:szCs w:val="22"/>
                <w:lang w:val="en-PH" w:eastAsia="en-US"/>
              </w:rPr>
            </w:pPr>
            <w:ins w:id="67043" w:author="Diana Machado" w:date="2019-04-05T18:49:00Z">
              <w:r w:rsidRPr="00193040">
                <w:rPr>
                  <w:rFonts w:ascii="Calibri" w:eastAsia="PMingLiU" w:hAnsi="Calibri" w:cs="Calibri"/>
                  <w:color w:val="000000"/>
                  <w:sz w:val="22"/>
                  <w:szCs w:val="22"/>
                  <w:lang w:val="en-PH" w:eastAsia="en-US"/>
                </w:rPr>
                <w:t>0.21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44" w:author="Diana Machado" w:date="2019-04-05T18:49:00Z"/>
                <w:rFonts w:ascii="Calibri" w:eastAsia="PMingLiU" w:hAnsi="Calibri" w:cs="Calibri"/>
                <w:color w:val="000000"/>
                <w:sz w:val="22"/>
                <w:szCs w:val="22"/>
                <w:lang w:val="en-PH" w:eastAsia="en-US"/>
              </w:rPr>
            </w:pPr>
            <w:ins w:id="67045" w:author="Diana Machado" w:date="2019-04-05T18:49:00Z">
              <w:r w:rsidRPr="00193040">
                <w:rPr>
                  <w:rFonts w:ascii="Calibri" w:eastAsia="PMingLiU" w:hAnsi="Calibri" w:cs="Calibri"/>
                  <w:color w:val="000000"/>
                  <w:sz w:val="22"/>
                  <w:szCs w:val="22"/>
                  <w:lang w:val="en-PH" w:eastAsia="en-US"/>
                </w:rPr>
                <w:t>3.7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46" w:author="Diana Machado" w:date="2019-04-05T18:49:00Z"/>
                <w:rFonts w:ascii="Calibri" w:eastAsia="PMingLiU" w:hAnsi="Calibri" w:cs="Calibri"/>
                <w:color w:val="000000"/>
                <w:sz w:val="22"/>
                <w:szCs w:val="22"/>
                <w:lang w:val="en-PH" w:eastAsia="en-US"/>
              </w:rPr>
            </w:pPr>
            <w:ins w:id="67047" w:author="Diana Machado" w:date="2019-04-05T18:49:00Z">
              <w:r w:rsidRPr="00193040">
                <w:rPr>
                  <w:rFonts w:ascii="Calibri" w:eastAsia="PMingLiU" w:hAnsi="Calibri" w:cs="Calibri"/>
                  <w:color w:val="000000"/>
                  <w:sz w:val="22"/>
                  <w:szCs w:val="22"/>
                  <w:lang w:val="en-PH" w:eastAsia="en-US"/>
                </w:rPr>
                <w:t>1.46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48" w:author="Diana Machado" w:date="2019-04-05T18:49:00Z"/>
                <w:rFonts w:ascii="Calibri" w:eastAsia="PMingLiU" w:hAnsi="Calibri" w:cs="Calibri"/>
                <w:color w:val="000000"/>
                <w:sz w:val="22"/>
                <w:szCs w:val="22"/>
                <w:lang w:val="en-PH" w:eastAsia="en-US"/>
              </w:rPr>
            </w:pPr>
            <w:ins w:id="6704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50" w:author="Diana Machado" w:date="2019-04-05T18:49:00Z"/>
                <w:rFonts w:ascii="Calibri" w:eastAsia="PMingLiU" w:hAnsi="Calibri" w:cs="Calibri"/>
                <w:color w:val="000000"/>
                <w:sz w:val="22"/>
                <w:szCs w:val="22"/>
                <w:lang w:val="en-PH" w:eastAsia="en-US"/>
              </w:rPr>
            </w:pPr>
            <w:ins w:id="67051"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52" w:author="Diana Machado" w:date="2019-04-05T18:49:00Z"/>
                <w:rFonts w:ascii="Calibri" w:eastAsia="PMingLiU" w:hAnsi="Calibri" w:cs="Calibri"/>
                <w:color w:val="000000"/>
                <w:sz w:val="22"/>
                <w:szCs w:val="22"/>
                <w:lang w:val="en-PH" w:eastAsia="en-US"/>
              </w:rPr>
            </w:pPr>
            <w:ins w:id="67053" w:author="Diana Machado" w:date="2019-04-05T18:49:00Z">
              <w:r w:rsidRPr="00193040">
                <w:rPr>
                  <w:rFonts w:ascii="Calibri" w:eastAsia="PMingLiU" w:hAnsi="Calibri" w:cs="Calibri"/>
                  <w:color w:val="000000"/>
                  <w:sz w:val="22"/>
                  <w:szCs w:val="22"/>
                  <w:lang w:val="en-PH" w:eastAsia="en-US"/>
                </w:rPr>
                <w:t>0.2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54" w:author="Diana Machado" w:date="2019-04-05T18:49:00Z"/>
                <w:rFonts w:ascii="Calibri" w:eastAsia="PMingLiU" w:hAnsi="Calibri" w:cs="Calibri"/>
                <w:color w:val="000000"/>
                <w:sz w:val="22"/>
                <w:szCs w:val="22"/>
                <w:lang w:val="en-PH" w:eastAsia="en-US"/>
              </w:rPr>
            </w:pPr>
            <w:ins w:id="67055" w:author="Diana Machado" w:date="2019-04-05T18:49:00Z">
              <w:r w:rsidRPr="00193040">
                <w:rPr>
                  <w:rFonts w:ascii="Calibri" w:eastAsia="PMingLiU" w:hAnsi="Calibri" w:cs="Calibri"/>
                  <w:color w:val="000000"/>
                  <w:sz w:val="22"/>
                  <w:szCs w:val="22"/>
                  <w:lang w:val="en-PH" w:eastAsia="en-US"/>
                </w:rPr>
                <w:t>0.085</w:t>
              </w:r>
            </w:ins>
          </w:p>
        </w:tc>
      </w:tr>
      <w:tr w:rsidR="00787B33" w:rsidRPr="00193040" w:rsidTr="00787B33">
        <w:trPr>
          <w:trHeight w:val="284"/>
          <w:ins w:id="6705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58" w:author="Diana Machado" w:date="2019-04-05T18:49:00Z"/>
                <w:rFonts w:ascii="Calibri" w:eastAsia="PMingLiU" w:hAnsi="Calibri" w:cs="Calibri"/>
                <w:color w:val="000000"/>
                <w:sz w:val="22"/>
                <w:szCs w:val="22"/>
                <w:lang w:val="en-PH" w:eastAsia="en-US"/>
              </w:rPr>
            </w:pPr>
            <w:ins w:id="67059"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60" w:author="Diana Machado" w:date="2019-04-05T18:49:00Z"/>
                <w:rFonts w:ascii="Calibri" w:eastAsia="PMingLiU" w:hAnsi="Calibri" w:cs="Calibri"/>
                <w:color w:val="000000"/>
                <w:sz w:val="22"/>
                <w:szCs w:val="22"/>
                <w:lang w:val="en-PH" w:eastAsia="en-US"/>
              </w:rPr>
            </w:pPr>
            <w:ins w:id="67061"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62" w:author="Diana Machado" w:date="2019-04-05T18:49:00Z"/>
                <w:rFonts w:ascii="Calibri" w:eastAsia="PMingLiU" w:hAnsi="Calibri" w:cs="Calibri"/>
                <w:color w:val="000000"/>
                <w:sz w:val="22"/>
                <w:szCs w:val="22"/>
                <w:lang w:val="en-PH" w:eastAsia="en-US"/>
              </w:rPr>
            </w:pPr>
            <w:ins w:id="67063" w:author="Diana Machado" w:date="2019-04-05T18:49:00Z">
              <w:r w:rsidRPr="00193040">
                <w:rPr>
                  <w:rFonts w:ascii="Calibri" w:eastAsia="PMingLiU" w:hAnsi="Calibri" w:cs="Calibri"/>
                  <w:color w:val="000000"/>
                  <w:sz w:val="22"/>
                  <w:szCs w:val="22"/>
                  <w:lang w:val="en-PH" w:eastAsia="en-US"/>
                </w:rPr>
                <w:t>13.7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64" w:author="Diana Machado" w:date="2019-04-05T18:49:00Z"/>
                <w:rFonts w:ascii="Calibri" w:eastAsia="PMingLiU" w:hAnsi="Calibri" w:cs="Calibri"/>
                <w:color w:val="000000"/>
                <w:sz w:val="22"/>
                <w:szCs w:val="22"/>
                <w:lang w:val="en-PH" w:eastAsia="en-US"/>
              </w:rPr>
            </w:pPr>
            <w:ins w:id="67065" w:author="Diana Machado" w:date="2019-04-05T18:49:00Z">
              <w:r w:rsidRPr="00193040">
                <w:rPr>
                  <w:rFonts w:ascii="Calibri" w:eastAsia="PMingLiU" w:hAnsi="Calibri" w:cs="Calibri"/>
                  <w:color w:val="000000"/>
                  <w:sz w:val="22"/>
                  <w:szCs w:val="22"/>
                  <w:lang w:val="en-PH" w:eastAsia="en-US"/>
                </w:rPr>
                <w:t>0.1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66" w:author="Diana Machado" w:date="2019-04-05T18:49:00Z"/>
                <w:rFonts w:ascii="Calibri" w:eastAsia="PMingLiU" w:hAnsi="Calibri" w:cs="Calibri"/>
                <w:color w:val="000000"/>
                <w:sz w:val="22"/>
                <w:szCs w:val="22"/>
                <w:lang w:val="en-PH" w:eastAsia="en-US"/>
              </w:rPr>
            </w:pPr>
            <w:ins w:id="67067" w:author="Diana Machado" w:date="2019-04-05T18:49:00Z">
              <w:r w:rsidRPr="00193040">
                <w:rPr>
                  <w:rFonts w:ascii="Calibri" w:eastAsia="PMingLiU" w:hAnsi="Calibri" w:cs="Calibri"/>
                  <w:color w:val="000000"/>
                  <w:sz w:val="22"/>
                  <w:szCs w:val="22"/>
                  <w:lang w:val="en-PH" w:eastAsia="en-US"/>
                </w:rPr>
                <w:t>2.0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68" w:author="Diana Machado" w:date="2019-04-05T18:49:00Z"/>
                <w:rFonts w:ascii="Calibri" w:eastAsia="PMingLiU" w:hAnsi="Calibri" w:cs="Calibri"/>
                <w:color w:val="000000"/>
                <w:sz w:val="22"/>
                <w:szCs w:val="22"/>
                <w:lang w:val="en-PH" w:eastAsia="en-US"/>
              </w:rPr>
            </w:pPr>
            <w:ins w:id="67069" w:author="Diana Machado" w:date="2019-04-05T18:49:00Z">
              <w:r w:rsidRPr="00193040">
                <w:rPr>
                  <w:rFonts w:ascii="Calibri" w:eastAsia="PMingLiU" w:hAnsi="Calibri" w:cs="Calibri"/>
                  <w:color w:val="000000"/>
                  <w:sz w:val="22"/>
                  <w:szCs w:val="22"/>
                  <w:lang w:val="en-PH" w:eastAsia="en-US"/>
                </w:rPr>
                <w:t>0.83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70" w:author="Diana Machado" w:date="2019-04-05T18:49:00Z"/>
                <w:rFonts w:ascii="Calibri" w:eastAsia="PMingLiU" w:hAnsi="Calibri" w:cs="Calibri"/>
                <w:color w:val="000000"/>
                <w:sz w:val="22"/>
                <w:szCs w:val="22"/>
                <w:lang w:val="en-PH" w:eastAsia="en-US"/>
              </w:rPr>
            </w:pPr>
            <w:ins w:id="6707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72" w:author="Diana Machado" w:date="2019-04-05T18:49:00Z"/>
                <w:rFonts w:ascii="Calibri" w:eastAsia="PMingLiU" w:hAnsi="Calibri" w:cs="Calibri"/>
                <w:color w:val="000000"/>
                <w:sz w:val="22"/>
                <w:szCs w:val="22"/>
                <w:lang w:val="en-PH" w:eastAsia="en-US"/>
              </w:rPr>
            </w:pPr>
            <w:ins w:id="67073"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74" w:author="Diana Machado" w:date="2019-04-05T18:49:00Z"/>
                <w:rFonts w:ascii="Calibri" w:eastAsia="PMingLiU" w:hAnsi="Calibri" w:cs="Calibri"/>
                <w:color w:val="000000"/>
                <w:sz w:val="22"/>
                <w:szCs w:val="22"/>
                <w:lang w:val="en-PH" w:eastAsia="en-US"/>
              </w:rPr>
            </w:pPr>
            <w:ins w:id="67075" w:author="Diana Machado" w:date="2019-04-05T18:49:00Z">
              <w:r w:rsidRPr="00193040">
                <w:rPr>
                  <w:rFonts w:ascii="Calibri" w:eastAsia="PMingLiU" w:hAnsi="Calibri" w:cs="Calibri"/>
                  <w:color w:val="000000"/>
                  <w:sz w:val="22"/>
                  <w:szCs w:val="22"/>
                  <w:lang w:val="en-PH" w:eastAsia="en-US"/>
                </w:rPr>
                <w:t>0.14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76" w:author="Diana Machado" w:date="2019-04-05T18:49:00Z"/>
                <w:rFonts w:ascii="Calibri" w:eastAsia="PMingLiU" w:hAnsi="Calibri" w:cs="Calibri"/>
                <w:color w:val="000000"/>
                <w:sz w:val="22"/>
                <w:szCs w:val="22"/>
                <w:lang w:val="en-PH" w:eastAsia="en-US"/>
              </w:rPr>
            </w:pPr>
            <w:ins w:id="67077" w:author="Diana Machado" w:date="2019-04-05T18:49:00Z">
              <w:r w:rsidRPr="00193040">
                <w:rPr>
                  <w:rFonts w:ascii="Calibri" w:eastAsia="PMingLiU" w:hAnsi="Calibri" w:cs="Calibri"/>
                  <w:color w:val="000000"/>
                  <w:sz w:val="22"/>
                  <w:szCs w:val="22"/>
                  <w:lang w:val="en-PH" w:eastAsia="en-US"/>
                </w:rPr>
                <w:t>0.061</w:t>
              </w:r>
            </w:ins>
          </w:p>
        </w:tc>
      </w:tr>
      <w:tr w:rsidR="00787B33" w:rsidRPr="00193040" w:rsidTr="00787B33">
        <w:trPr>
          <w:trHeight w:val="284"/>
          <w:ins w:id="6707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0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80" w:author="Diana Machado" w:date="2019-04-05T18:49:00Z"/>
                <w:rFonts w:ascii="Calibri" w:eastAsia="PMingLiU" w:hAnsi="Calibri" w:cs="Calibri"/>
                <w:color w:val="000000"/>
                <w:sz w:val="22"/>
                <w:szCs w:val="22"/>
                <w:lang w:val="en-PH" w:eastAsia="en-US"/>
              </w:rPr>
            </w:pPr>
            <w:ins w:id="67081"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82" w:author="Diana Machado" w:date="2019-04-05T18:49:00Z"/>
                <w:rFonts w:ascii="Calibri" w:eastAsia="PMingLiU" w:hAnsi="Calibri" w:cs="Calibri"/>
                <w:color w:val="000000"/>
                <w:sz w:val="22"/>
                <w:szCs w:val="22"/>
                <w:lang w:val="en-PH" w:eastAsia="en-US"/>
              </w:rPr>
            </w:pPr>
            <w:ins w:id="67083"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84" w:author="Diana Machado" w:date="2019-04-05T18:49:00Z"/>
                <w:rFonts w:ascii="Calibri" w:eastAsia="PMingLiU" w:hAnsi="Calibri" w:cs="Calibri"/>
                <w:color w:val="000000"/>
                <w:sz w:val="22"/>
                <w:szCs w:val="22"/>
                <w:lang w:val="en-PH" w:eastAsia="en-US"/>
              </w:rPr>
            </w:pPr>
            <w:ins w:id="67085" w:author="Diana Machado" w:date="2019-04-05T18:49:00Z">
              <w:r w:rsidRPr="00193040">
                <w:rPr>
                  <w:rFonts w:ascii="Calibri" w:eastAsia="PMingLiU" w:hAnsi="Calibri" w:cs="Calibri"/>
                  <w:color w:val="000000"/>
                  <w:sz w:val="22"/>
                  <w:szCs w:val="22"/>
                  <w:lang w:val="en-PH" w:eastAsia="en-US"/>
                </w:rPr>
                <w:t>2.2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86" w:author="Diana Machado" w:date="2019-04-05T18:49:00Z"/>
                <w:rFonts w:ascii="Calibri" w:eastAsia="PMingLiU" w:hAnsi="Calibri" w:cs="Calibri"/>
                <w:color w:val="000000"/>
                <w:sz w:val="22"/>
                <w:szCs w:val="22"/>
                <w:lang w:val="en-PH" w:eastAsia="en-US"/>
              </w:rPr>
            </w:pPr>
            <w:ins w:id="67087" w:author="Diana Machado" w:date="2019-04-05T18:49:00Z">
              <w:r w:rsidRPr="00193040">
                <w:rPr>
                  <w:rFonts w:ascii="Calibri" w:eastAsia="PMingLiU" w:hAnsi="Calibri" w:cs="Calibri"/>
                  <w:color w:val="000000"/>
                  <w:sz w:val="22"/>
                  <w:szCs w:val="22"/>
                  <w:lang w:val="en-PH" w:eastAsia="en-US"/>
                </w:rPr>
                <w:t>0.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88" w:author="Diana Machado" w:date="2019-04-05T18:49:00Z"/>
                <w:rFonts w:ascii="Calibri" w:eastAsia="PMingLiU" w:hAnsi="Calibri" w:cs="Calibri"/>
                <w:color w:val="000000"/>
                <w:sz w:val="22"/>
                <w:szCs w:val="22"/>
                <w:lang w:val="en-PH" w:eastAsia="en-US"/>
              </w:rPr>
            </w:pPr>
            <w:ins w:id="67089" w:author="Diana Machado" w:date="2019-04-05T18:49:00Z">
              <w:r w:rsidRPr="00193040">
                <w:rPr>
                  <w:rFonts w:ascii="Calibri" w:eastAsia="PMingLiU" w:hAnsi="Calibri" w:cs="Calibri"/>
                  <w:color w:val="000000"/>
                  <w:sz w:val="22"/>
                  <w:szCs w:val="22"/>
                  <w:lang w:val="en-PH" w:eastAsia="en-US"/>
                </w:rPr>
                <w:t>0.1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90" w:author="Diana Machado" w:date="2019-04-05T18:49:00Z"/>
                <w:rFonts w:ascii="Calibri" w:eastAsia="PMingLiU" w:hAnsi="Calibri" w:cs="Calibri"/>
                <w:color w:val="000000"/>
                <w:sz w:val="22"/>
                <w:szCs w:val="22"/>
                <w:lang w:val="en-PH" w:eastAsia="en-US"/>
              </w:rPr>
            </w:pPr>
            <w:ins w:id="67091" w:author="Diana Machado" w:date="2019-04-05T18:49:00Z">
              <w:r w:rsidRPr="00193040">
                <w:rPr>
                  <w:rFonts w:ascii="Calibri" w:eastAsia="PMingLiU" w:hAnsi="Calibri" w:cs="Calibri"/>
                  <w:color w:val="000000"/>
                  <w:sz w:val="22"/>
                  <w:szCs w:val="22"/>
                  <w:lang w:val="en-PH" w:eastAsia="en-US"/>
                </w:rPr>
                <w:t>0.05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92" w:author="Diana Machado" w:date="2019-04-05T18:49:00Z"/>
                <w:rFonts w:ascii="Calibri" w:eastAsia="PMingLiU" w:hAnsi="Calibri" w:cs="Calibri"/>
                <w:color w:val="000000"/>
                <w:sz w:val="22"/>
                <w:szCs w:val="22"/>
                <w:lang w:val="en-PH" w:eastAsia="en-US"/>
              </w:rPr>
            </w:pPr>
            <w:ins w:id="6709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94" w:author="Diana Machado" w:date="2019-04-05T18:49:00Z"/>
                <w:rFonts w:ascii="Calibri" w:eastAsia="PMingLiU" w:hAnsi="Calibri" w:cs="Calibri"/>
                <w:color w:val="000000"/>
                <w:sz w:val="22"/>
                <w:szCs w:val="22"/>
                <w:lang w:val="en-PH" w:eastAsia="en-US"/>
              </w:rPr>
            </w:pPr>
            <w:ins w:id="67095" w:author="Diana Machado" w:date="2019-04-05T18:49:00Z">
              <w:r w:rsidRPr="00193040">
                <w:rPr>
                  <w:rFonts w:ascii="Calibri" w:eastAsia="PMingLiU" w:hAnsi="Calibri" w:cs="Calibri"/>
                  <w:color w:val="000000"/>
                  <w:sz w:val="22"/>
                  <w:szCs w:val="22"/>
                  <w:lang w:val="en-PH" w:eastAsia="en-US"/>
                </w:rPr>
                <w:t>0.01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096" w:author="Diana Machado" w:date="2019-04-05T18:49:00Z"/>
                <w:rFonts w:ascii="Calibri" w:eastAsia="PMingLiU" w:hAnsi="Calibri" w:cs="Calibri"/>
                <w:color w:val="000000"/>
                <w:sz w:val="22"/>
                <w:szCs w:val="22"/>
                <w:lang w:val="en-PH" w:eastAsia="en-US"/>
              </w:rPr>
            </w:pPr>
            <w:ins w:id="67097" w:author="Diana Machado" w:date="2019-04-05T18:49:00Z">
              <w:r w:rsidRPr="00193040">
                <w:rPr>
                  <w:rFonts w:ascii="Calibri" w:eastAsia="PMingLiU" w:hAnsi="Calibri" w:cs="Calibri"/>
                  <w:color w:val="000000"/>
                  <w:sz w:val="22"/>
                  <w:szCs w:val="22"/>
                  <w:lang w:val="en-PH" w:eastAsia="en-US"/>
                </w:rPr>
                <w:t>0.07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098" w:author="Diana Machado" w:date="2019-04-05T18:49:00Z"/>
                <w:rFonts w:ascii="Calibri" w:eastAsia="PMingLiU" w:hAnsi="Calibri" w:cs="Calibri"/>
                <w:color w:val="000000"/>
                <w:sz w:val="22"/>
                <w:szCs w:val="22"/>
                <w:lang w:val="en-PH" w:eastAsia="en-US"/>
              </w:rPr>
            </w:pPr>
            <w:ins w:id="67099" w:author="Diana Machado" w:date="2019-04-05T18:49:00Z">
              <w:r w:rsidRPr="00193040">
                <w:rPr>
                  <w:rFonts w:ascii="Calibri" w:eastAsia="PMingLiU" w:hAnsi="Calibri" w:cs="Calibri"/>
                  <w:color w:val="000000"/>
                  <w:sz w:val="22"/>
                  <w:szCs w:val="22"/>
                  <w:lang w:val="en-PH" w:eastAsia="en-US"/>
                </w:rPr>
                <w:t>0.025</w:t>
              </w:r>
            </w:ins>
          </w:p>
        </w:tc>
      </w:tr>
      <w:tr w:rsidR="00787B33" w:rsidRPr="00193040" w:rsidTr="00787B33">
        <w:trPr>
          <w:trHeight w:val="284"/>
          <w:ins w:id="6710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02" w:author="Diana Machado" w:date="2019-04-05T18:49:00Z"/>
                <w:rFonts w:ascii="Calibri" w:eastAsia="PMingLiU" w:hAnsi="Calibri" w:cs="Calibri"/>
                <w:color w:val="000000"/>
                <w:sz w:val="22"/>
                <w:szCs w:val="22"/>
                <w:lang w:val="en-PH" w:eastAsia="en-US"/>
              </w:rPr>
            </w:pPr>
            <w:ins w:id="67103"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04" w:author="Diana Machado" w:date="2019-04-05T18:49:00Z"/>
                <w:rFonts w:ascii="Calibri" w:eastAsia="PMingLiU" w:hAnsi="Calibri" w:cs="Calibri"/>
                <w:color w:val="000000"/>
                <w:sz w:val="22"/>
                <w:szCs w:val="22"/>
                <w:lang w:val="en-PH" w:eastAsia="en-US"/>
              </w:rPr>
            </w:pPr>
            <w:ins w:id="67105"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06" w:author="Diana Machado" w:date="2019-04-05T18:49:00Z"/>
                <w:rFonts w:ascii="Calibri" w:eastAsia="PMingLiU" w:hAnsi="Calibri" w:cs="Calibri"/>
                <w:color w:val="000000"/>
                <w:sz w:val="22"/>
                <w:szCs w:val="22"/>
                <w:lang w:val="en-PH" w:eastAsia="en-US"/>
              </w:rPr>
            </w:pPr>
            <w:ins w:id="67107" w:author="Diana Machado" w:date="2019-04-05T18:49:00Z">
              <w:r w:rsidRPr="00193040">
                <w:rPr>
                  <w:rFonts w:ascii="Calibri" w:eastAsia="PMingLiU" w:hAnsi="Calibri" w:cs="Calibri"/>
                  <w:color w:val="000000"/>
                  <w:sz w:val="22"/>
                  <w:szCs w:val="22"/>
                  <w:lang w:val="en-PH" w:eastAsia="en-US"/>
                </w:rPr>
                <w:t>11.12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08" w:author="Diana Machado" w:date="2019-04-05T18:49:00Z"/>
                <w:rFonts w:ascii="Calibri" w:eastAsia="PMingLiU" w:hAnsi="Calibri" w:cs="Calibri"/>
                <w:color w:val="000000"/>
                <w:sz w:val="22"/>
                <w:szCs w:val="22"/>
                <w:lang w:val="en-PH" w:eastAsia="en-US"/>
              </w:rPr>
            </w:pPr>
            <w:ins w:id="67109" w:author="Diana Machado" w:date="2019-04-05T18:49:00Z">
              <w:r w:rsidRPr="00193040">
                <w:rPr>
                  <w:rFonts w:ascii="Calibri" w:eastAsia="PMingLiU" w:hAnsi="Calibri" w:cs="Calibri"/>
                  <w:color w:val="000000"/>
                  <w:sz w:val="22"/>
                  <w:szCs w:val="22"/>
                  <w:lang w:val="en-PH" w:eastAsia="en-US"/>
                </w:rPr>
                <w:t>0.1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10" w:author="Diana Machado" w:date="2019-04-05T18:49:00Z"/>
                <w:rFonts w:ascii="Calibri" w:eastAsia="PMingLiU" w:hAnsi="Calibri" w:cs="Calibri"/>
                <w:color w:val="000000"/>
                <w:sz w:val="22"/>
                <w:szCs w:val="22"/>
                <w:lang w:val="en-PH" w:eastAsia="en-US"/>
              </w:rPr>
            </w:pPr>
            <w:ins w:id="67111" w:author="Diana Machado" w:date="2019-04-05T18:49:00Z">
              <w:r w:rsidRPr="00193040">
                <w:rPr>
                  <w:rFonts w:ascii="Calibri" w:eastAsia="PMingLiU" w:hAnsi="Calibri" w:cs="Calibri"/>
                  <w:color w:val="000000"/>
                  <w:sz w:val="22"/>
                  <w:szCs w:val="22"/>
                  <w:lang w:val="en-PH" w:eastAsia="en-US"/>
                </w:rPr>
                <w:t>1.62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12" w:author="Diana Machado" w:date="2019-04-05T18:49:00Z"/>
                <w:rFonts w:ascii="Calibri" w:eastAsia="PMingLiU" w:hAnsi="Calibri" w:cs="Calibri"/>
                <w:color w:val="000000"/>
                <w:sz w:val="22"/>
                <w:szCs w:val="22"/>
                <w:lang w:val="en-PH" w:eastAsia="en-US"/>
              </w:rPr>
            </w:pPr>
            <w:ins w:id="67113" w:author="Diana Machado" w:date="2019-04-05T18:49:00Z">
              <w:r w:rsidRPr="00193040">
                <w:rPr>
                  <w:rFonts w:ascii="Calibri" w:eastAsia="PMingLiU" w:hAnsi="Calibri" w:cs="Calibri"/>
                  <w:color w:val="000000"/>
                  <w:sz w:val="22"/>
                  <w:szCs w:val="22"/>
                  <w:lang w:val="en-PH" w:eastAsia="en-US"/>
                </w:rPr>
                <w:t>0.66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14" w:author="Diana Machado" w:date="2019-04-05T18:49:00Z"/>
                <w:rFonts w:ascii="Calibri" w:eastAsia="PMingLiU" w:hAnsi="Calibri" w:cs="Calibri"/>
                <w:color w:val="000000"/>
                <w:sz w:val="22"/>
                <w:szCs w:val="22"/>
                <w:lang w:val="en-PH" w:eastAsia="en-US"/>
              </w:rPr>
            </w:pPr>
            <w:ins w:id="6711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16" w:author="Diana Machado" w:date="2019-04-05T18:49:00Z"/>
                <w:rFonts w:ascii="Calibri" w:eastAsia="PMingLiU" w:hAnsi="Calibri" w:cs="Calibri"/>
                <w:color w:val="000000"/>
                <w:sz w:val="22"/>
                <w:szCs w:val="22"/>
                <w:lang w:val="en-PH" w:eastAsia="en-US"/>
              </w:rPr>
            </w:pPr>
            <w:ins w:id="67117"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18" w:author="Diana Machado" w:date="2019-04-05T18:49:00Z"/>
                <w:rFonts w:ascii="Calibri" w:eastAsia="PMingLiU" w:hAnsi="Calibri" w:cs="Calibri"/>
                <w:color w:val="000000"/>
                <w:sz w:val="22"/>
                <w:szCs w:val="22"/>
                <w:lang w:val="en-PH" w:eastAsia="en-US"/>
              </w:rPr>
            </w:pPr>
            <w:ins w:id="67119" w:author="Diana Machado" w:date="2019-04-05T18:49:00Z">
              <w:r w:rsidRPr="00193040">
                <w:rPr>
                  <w:rFonts w:ascii="Calibri" w:eastAsia="PMingLiU" w:hAnsi="Calibri" w:cs="Calibri"/>
                  <w:color w:val="000000"/>
                  <w:sz w:val="22"/>
                  <w:szCs w:val="22"/>
                  <w:lang w:val="en-PH" w:eastAsia="en-US"/>
                </w:rPr>
                <w:t>0.14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20" w:author="Diana Machado" w:date="2019-04-05T18:49:00Z"/>
                <w:rFonts w:ascii="Calibri" w:eastAsia="PMingLiU" w:hAnsi="Calibri" w:cs="Calibri"/>
                <w:color w:val="000000"/>
                <w:sz w:val="22"/>
                <w:szCs w:val="22"/>
                <w:lang w:val="en-PH" w:eastAsia="en-US"/>
              </w:rPr>
            </w:pPr>
            <w:ins w:id="67121" w:author="Diana Machado" w:date="2019-04-05T18:49:00Z">
              <w:r w:rsidRPr="00193040">
                <w:rPr>
                  <w:rFonts w:ascii="Calibri" w:eastAsia="PMingLiU" w:hAnsi="Calibri" w:cs="Calibri"/>
                  <w:color w:val="000000"/>
                  <w:sz w:val="22"/>
                  <w:szCs w:val="22"/>
                  <w:lang w:val="en-PH" w:eastAsia="en-US"/>
                </w:rPr>
                <w:t>0.060</w:t>
              </w:r>
            </w:ins>
          </w:p>
        </w:tc>
      </w:tr>
      <w:tr w:rsidR="00787B33" w:rsidRPr="00193040" w:rsidTr="00787B33">
        <w:trPr>
          <w:trHeight w:val="284"/>
          <w:ins w:id="6712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24" w:author="Diana Machado" w:date="2019-04-05T18:49:00Z"/>
                <w:rFonts w:ascii="Calibri" w:eastAsia="PMingLiU" w:hAnsi="Calibri" w:cs="Calibri"/>
                <w:color w:val="000000"/>
                <w:sz w:val="22"/>
                <w:szCs w:val="22"/>
                <w:lang w:val="en-PH" w:eastAsia="en-US"/>
              </w:rPr>
            </w:pPr>
            <w:ins w:id="67125"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26" w:author="Diana Machado" w:date="2019-04-05T18:49:00Z"/>
                <w:rFonts w:ascii="Calibri" w:eastAsia="PMingLiU" w:hAnsi="Calibri" w:cs="Calibri"/>
                <w:color w:val="000000"/>
                <w:sz w:val="22"/>
                <w:szCs w:val="22"/>
                <w:lang w:val="en-PH" w:eastAsia="en-US"/>
              </w:rPr>
            </w:pPr>
            <w:ins w:id="67127"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28" w:author="Diana Machado" w:date="2019-04-05T18:49:00Z"/>
                <w:rFonts w:ascii="Calibri" w:eastAsia="PMingLiU" w:hAnsi="Calibri" w:cs="Calibri"/>
                <w:color w:val="000000"/>
                <w:sz w:val="22"/>
                <w:szCs w:val="22"/>
                <w:lang w:val="en-PH" w:eastAsia="en-US"/>
              </w:rPr>
            </w:pPr>
            <w:ins w:id="67129" w:author="Diana Machado" w:date="2019-04-05T18:49:00Z">
              <w:r w:rsidRPr="00193040">
                <w:rPr>
                  <w:rFonts w:ascii="Calibri" w:eastAsia="PMingLiU" w:hAnsi="Calibri" w:cs="Calibri"/>
                  <w:color w:val="000000"/>
                  <w:sz w:val="22"/>
                  <w:szCs w:val="22"/>
                  <w:lang w:val="en-PH" w:eastAsia="en-US"/>
                </w:rPr>
                <w:t>9.0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30" w:author="Diana Machado" w:date="2019-04-05T18:49:00Z"/>
                <w:rFonts w:ascii="Calibri" w:eastAsia="PMingLiU" w:hAnsi="Calibri" w:cs="Calibri"/>
                <w:color w:val="000000"/>
                <w:sz w:val="22"/>
                <w:szCs w:val="22"/>
                <w:lang w:val="en-PH" w:eastAsia="en-US"/>
              </w:rPr>
            </w:pPr>
            <w:ins w:id="67131"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32" w:author="Diana Machado" w:date="2019-04-05T18:49:00Z"/>
                <w:rFonts w:ascii="Calibri" w:eastAsia="PMingLiU" w:hAnsi="Calibri" w:cs="Calibri"/>
                <w:color w:val="000000"/>
                <w:sz w:val="22"/>
                <w:szCs w:val="22"/>
                <w:lang w:val="en-PH" w:eastAsia="en-US"/>
              </w:rPr>
            </w:pPr>
            <w:ins w:id="67133" w:author="Diana Machado" w:date="2019-04-05T18:49:00Z">
              <w:r w:rsidRPr="00193040">
                <w:rPr>
                  <w:rFonts w:ascii="Calibri" w:eastAsia="PMingLiU" w:hAnsi="Calibri" w:cs="Calibri"/>
                  <w:color w:val="000000"/>
                  <w:sz w:val="22"/>
                  <w:szCs w:val="22"/>
                  <w:lang w:val="en-PH" w:eastAsia="en-US"/>
                </w:rPr>
                <w:t>1.0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34" w:author="Diana Machado" w:date="2019-04-05T18:49:00Z"/>
                <w:rFonts w:ascii="Calibri" w:eastAsia="PMingLiU" w:hAnsi="Calibri" w:cs="Calibri"/>
                <w:color w:val="000000"/>
                <w:sz w:val="22"/>
                <w:szCs w:val="22"/>
                <w:lang w:val="en-PH" w:eastAsia="en-US"/>
              </w:rPr>
            </w:pPr>
            <w:ins w:id="67135" w:author="Diana Machado" w:date="2019-04-05T18:49:00Z">
              <w:r w:rsidRPr="00193040">
                <w:rPr>
                  <w:rFonts w:ascii="Calibri" w:eastAsia="PMingLiU" w:hAnsi="Calibri" w:cs="Calibri"/>
                  <w:color w:val="000000"/>
                  <w:sz w:val="22"/>
                  <w:szCs w:val="22"/>
                  <w:lang w:val="en-PH" w:eastAsia="en-US"/>
                </w:rPr>
                <w:t>0.44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36" w:author="Diana Machado" w:date="2019-04-05T18:49:00Z"/>
                <w:rFonts w:ascii="Calibri" w:eastAsia="PMingLiU" w:hAnsi="Calibri" w:cs="Calibri"/>
                <w:color w:val="000000"/>
                <w:sz w:val="22"/>
                <w:szCs w:val="22"/>
                <w:lang w:val="en-PH" w:eastAsia="en-US"/>
              </w:rPr>
            </w:pPr>
            <w:ins w:id="6713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38" w:author="Diana Machado" w:date="2019-04-05T18:49:00Z"/>
                <w:rFonts w:ascii="Calibri" w:eastAsia="PMingLiU" w:hAnsi="Calibri" w:cs="Calibri"/>
                <w:color w:val="000000"/>
                <w:sz w:val="22"/>
                <w:szCs w:val="22"/>
                <w:lang w:val="en-PH" w:eastAsia="en-US"/>
              </w:rPr>
            </w:pPr>
            <w:ins w:id="67139" w:author="Diana Machado" w:date="2019-04-05T18:49:00Z">
              <w:r w:rsidRPr="00193040">
                <w:rPr>
                  <w:rFonts w:ascii="Calibri" w:eastAsia="PMingLiU" w:hAnsi="Calibri" w:cs="Calibri"/>
                  <w:color w:val="000000"/>
                  <w:sz w:val="22"/>
                  <w:szCs w:val="22"/>
                  <w:lang w:val="en-PH" w:eastAsia="en-US"/>
                </w:rPr>
                <w:t>0.01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40" w:author="Diana Machado" w:date="2019-04-05T18:49:00Z"/>
                <w:rFonts w:ascii="Calibri" w:eastAsia="PMingLiU" w:hAnsi="Calibri" w:cs="Calibri"/>
                <w:color w:val="000000"/>
                <w:sz w:val="22"/>
                <w:szCs w:val="22"/>
                <w:lang w:val="en-PH" w:eastAsia="en-US"/>
              </w:rPr>
            </w:pPr>
            <w:ins w:id="67141" w:author="Diana Machado" w:date="2019-04-05T18:49:00Z">
              <w:r w:rsidRPr="00193040">
                <w:rPr>
                  <w:rFonts w:ascii="Calibri" w:eastAsia="PMingLiU" w:hAnsi="Calibri" w:cs="Calibri"/>
                  <w:color w:val="000000"/>
                  <w:sz w:val="22"/>
                  <w:szCs w:val="22"/>
                  <w:lang w:val="en-PH" w:eastAsia="en-US"/>
                </w:rPr>
                <w:t>0.1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42" w:author="Diana Machado" w:date="2019-04-05T18:49:00Z"/>
                <w:rFonts w:ascii="Calibri" w:eastAsia="PMingLiU" w:hAnsi="Calibri" w:cs="Calibri"/>
                <w:color w:val="000000"/>
                <w:sz w:val="22"/>
                <w:szCs w:val="22"/>
                <w:lang w:val="en-PH" w:eastAsia="en-US"/>
              </w:rPr>
            </w:pPr>
            <w:ins w:id="67143" w:author="Diana Machado" w:date="2019-04-05T18:49:00Z">
              <w:r w:rsidRPr="00193040">
                <w:rPr>
                  <w:rFonts w:ascii="Calibri" w:eastAsia="PMingLiU" w:hAnsi="Calibri" w:cs="Calibri"/>
                  <w:color w:val="000000"/>
                  <w:sz w:val="22"/>
                  <w:szCs w:val="22"/>
                  <w:lang w:val="en-PH" w:eastAsia="en-US"/>
                </w:rPr>
                <w:t>0.049</w:t>
              </w:r>
            </w:ins>
          </w:p>
        </w:tc>
      </w:tr>
      <w:tr w:rsidR="00787B33" w:rsidRPr="00193040" w:rsidTr="00787B33">
        <w:trPr>
          <w:trHeight w:val="284"/>
          <w:ins w:id="6714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46" w:author="Diana Machado" w:date="2019-04-05T18:49:00Z"/>
                <w:rFonts w:ascii="Calibri" w:eastAsia="PMingLiU" w:hAnsi="Calibri" w:cs="Calibri"/>
                <w:color w:val="000000"/>
                <w:sz w:val="22"/>
                <w:szCs w:val="22"/>
                <w:lang w:val="en-PH" w:eastAsia="en-US"/>
              </w:rPr>
            </w:pPr>
            <w:ins w:id="67147"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48" w:author="Diana Machado" w:date="2019-04-05T18:49:00Z"/>
                <w:rFonts w:ascii="Calibri" w:eastAsia="PMingLiU" w:hAnsi="Calibri" w:cs="Calibri"/>
                <w:color w:val="000000"/>
                <w:sz w:val="22"/>
                <w:szCs w:val="22"/>
                <w:lang w:val="en-PH" w:eastAsia="en-US"/>
              </w:rPr>
            </w:pPr>
            <w:ins w:id="67149"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50" w:author="Diana Machado" w:date="2019-04-05T18:49:00Z"/>
                <w:rFonts w:ascii="Calibri" w:eastAsia="PMingLiU" w:hAnsi="Calibri" w:cs="Calibri"/>
                <w:color w:val="000000"/>
                <w:sz w:val="22"/>
                <w:szCs w:val="22"/>
                <w:lang w:val="en-PH" w:eastAsia="en-US"/>
              </w:rPr>
            </w:pPr>
            <w:ins w:id="67151" w:author="Diana Machado" w:date="2019-04-05T18:49:00Z">
              <w:r w:rsidRPr="00193040">
                <w:rPr>
                  <w:rFonts w:ascii="Calibri" w:eastAsia="PMingLiU" w:hAnsi="Calibri" w:cs="Calibri"/>
                  <w:color w:val="000000"/>
                  <w:sz w:val="22"/>
                  <w:szCs w:val="22"/>
                  <w:lang w:val="en-PH" w:eastAsia="en-US"/>
                </w:rPr>
                <w:t>4.2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52" w:author="Diana Machado" w:date="2019-04-05T18:49:00Z"/>
                <w:rFonts w:ascii="Calibri" w:eastAsia="PMingLiU" w:hAnsi="Calibri" w:cs="Calibri"/>
                <w:color w:val="000000"/>
                <w:sz w:val="22"/>
                <w:szCs w:val="22"/>
                <w:lang w:val="en-PH" w:eastAsia="en-US"/>
              </w:rPr>
            </w:pPr>
            <w:ins w:id="67153"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54" w:author="Diana Machado" w:date="2019-04-05T18:49:00Z"/>
                <w:rFonts w:ascii="Calibri" w:eastAsia="PMingLiU" w:hAnsi="Calibri" w:cs="Calibri"/>
                <w:color w:val="000000"/>
                <w:sz w:val="22"/>
                <w:szCs w:val="22"/>
                <w:lang w:val="en-PH" w:eastAsia="en-US"/>
              </w:rPr>
            </w:pPr>
            <w:ins w:id="67155" w:author="Diana Machado" w:date="2019-04-05T18:49:00Z">
              <w:r w:rsidRPr="00193040">
                <w:rPr>
                  <w:rFonts w:ascii="Calibri" w:eastAsia="PMingLiU" w:hAnsi="Calibri" w:cs="Calibri"/>
                  <w:color w:val="000000"/>
                  <w:sz w:val="22"/>
                  <w:szCs w:val="22"/>
                  <w:lang w:val="en-PH" w:eastAsia="en-US"/>
                </w:rPr>
                <w:t>0.4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56" w:author="Diana Machado" w:date="2019-04-05T18:49:00Z"/>
                <w:rFonts w:ascii="Calibri" w:eastAsia="PMingLiU" w:hAnsi="Calibri" w:cs="Calibri"/>
                <w:color w:val="000000"/>
                <w:sz w:val="22"/>
                <w:szCs w:val="22"/>
                <w:lang w:val="en-PH" w:eastAsia="en-US"/>
              </w:rPr>
            </w:pPr>
            <w:ins w:id="67157" w:author="Diana Machado" w:date="2019-04-05T18:49:00Z">
              <w:r w:rsidRPr="00193040">
                <w:rPr>
                  <w:rFonts w:ascii="Calibri" w:eastAsia="PMingLiU" w:hAnsi="Calibri" w:cs="Calibri"/>
                  <w:color w:val="000000"/>
                  <w:sz w:val="22"/>
                  <w:szCs w:val="22"/>
                  <w:lang w:val="en-PH" w:eastAsia="en-US"/>
                </w:rPr>
                <w:t>0.15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58" w:author="Diana Machado" w:date="2019-04-05T18:49:00Z"/>
                <w:rFonts w:ascii="Calibri" w:eastAsia="PMingLiU" w:hAnsi="Calibri" w:cs="Calibri"/>
                <w:color w:val="000000"/>
                <w:sz w:val="22"/>
                <w:szCs w:val="22"/>
                <w:lang w:val="en-PH" w:eastAsia="en-US"/>
              </w:rPr>
            </w:pPr>
            <w:ins w:id="6715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60" w:author="Diana Machado" w:date="2019-04-05T18:49:00Z"/>
                <w:rFonts w:ascii="Calibri" w:eastAsia="PMingLiU" w:hAnsi="Calibri" w:cs="Calibri"/>
                <w:color w:val="000000"/>
                <w:sz w:val="22"/>
                <w:szCs w:val="22"/>
                <w:lang w:val="en-PH" w:eastAsia="en-US"/>
              </w:rPr>
            </w:pPr>
            <w:ins w:id="67161" w:author="Diana Machado" w:date="2019-04-05T18:49:00Z">
              <w:r w:rsidRPr="00193040">
                <w:rPr>
                  <w:rFonts w:ascii="Calibri" w:eastAsia="PMingLiU" w:hAnsi="Calibri" w:cs="Calibri"/>
                  <w:color w:val="000000"/>
                  <w:sz w:val="22"/>
                  <w:szCs w:val="22"/>
                  <w:lang w:val="en-PH" w:eastAsia="en-US"/>
                </w:rPr>
                <w:t>0.01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62" w:author="Diana Machado" w:date="2019-04-05T18:49:00Z"/>
                <w:rFonts w:ascii="Calibri" w:eastAsia="PMingLiU" w:hAnsi="Calibri" w:cs="Calibri"/>
                <w:color w:val="000000"/>
                <w:sz w:val="22"/>
                <w:szCs w:val="22"/>
                <w:lang w:val="en-PH" w:eastAsia="en-US"/>
              </w:rPr>
            </w:pPr>
            <w:ins w:id="67163" w:author="Diana Machado" w:date="2019-04-05T18:49:00Z">
              <w:r w:rsidRPr="00193040">
                <w:rPr>
                  <w:rFonts w:ascii="Calibri" w:eastAsia="PMingLiU" w:hAnsi="Calibri" w:cs="Calibri"/>
                  <w:color w:val="000000"/>
                  <w:sz w:val="22"/>
                  <w:szCs w:val="22"/>
                  <w:lang w:val="en-PH" w:eastAsia="en-US"/>
                </w:rPr>
                <w:t>0.09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64" w:author="Diana Machado" w:date="2019-04-05T18:49:00Z"/>
                <w:rFonts w:ascii="Calibri" w:eastAsia="PMingLiU" w:hAnsi="Calibri" w:cs="Calibri"/>
                <w:color w:val="000000"/>
                <w:sz w:val="22"/>
                <w:szCs w:val="22"/>
                <w:lang w:val="en-PH" w:eastAsia="en-US"/>
              </w:rPr>
            </w:pPr>
            <w:ins w:id="67165" w:author="Diana Machado" w:date="2019-04-05T18:49:00Z">
              <w:r w:rsidRPr="00193040">
                <w:rPr>
                  <w:rFonts w:ascii="Calibri" w:eastAsia="PMingLiU" w:hAnsi="Calibri" w:cs="Calibri"/>
                  <w:color w:val="000000"/>
                  <w:sz w:val="22"/>
                  <w:szCs w:val="22"/>
                  <w:lang w:val="en-PH" w:eastAsia="en-US"/>
                </w:rPr>
                <w:t>0.036</w:t>
              </w:r>
            </w:ins>
          </w:p>
        </w:tc>
      </w:tr>
      <w:tr w:rsidR="00787B33" w:rsidRPr="00193040" w:rsidTr="00787B33">
        <w:trPr>
          <w:trHeight w:val="284"/>
          <w:ins w:id="6716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68" w:author="Diana Machado" w:date="2019-04-05T18:49:00Z"/>
                <w:rFonts w:ascii="Calibri" w:eastAsia="PMingLiU" w:hAnsi="Calibri" w:cs="Calibri"/>
                <w:color w:val="000000"/>
                <w:sz w:val="22"/>
                <w:szCs w:val="22"/>
                <w:lang w:val="en-PH" w:eastAsia="en-US"/>
              </w:rPr>
            </w:pPr>
            <w:ins w:id="67169"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70" w:author="Diana Machado" w:date="2019-04-05T18:49:00Z"/>
                <w:rFonts w:ascii="Calibri" w:eastAsia="PMingLiU" w:hAnsi="Calibri" w:cs="Calibri"/>
                <w:color w:val="000000"/>
                <w:sz w:val="22"/>
                <w:szCs w:val="22"/>
                <w:lang w:val="en-PH" w:eastAsia="en-US"/>
              </w:rPr>
            </w:pPr>
            <w:ins w:id="67171"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72" w:author="Diana Machado" w:date="2019-04-05T18:49:00Z"/>
                <w:rFonts w:ascii="Calibri" w:eastAsia="PMingLiU" w:hAnsi="Calibri" w:cs="Calibri"/>
                <w:color w:val="000000"/>
                <w:sz w:val="22"/>
                <w:szCs w:val="22"/>
                <w:lang w:val="en-PH" w:eastAsia="en-US"/>
              </w:rPr>
            </w:pPr>
            <w:ins w:id="67173" w:author="Diana Machado" w:date="2019-04-05T18:49:00Z">
              <w:r w:rsidRPr="00193040">
                <w:rPr>
                  <w:rFonts w:ascii="Calibri" w:eastAsia="PMingLiU" w:hAnsi="Calibri" w:cs="Calibri"/>
                  <w:color w:val="000000"/>
                  <w:sz w:val="22"/>
                  <w:szCs w:val="22"/>
                  <w:lang w:val="en-PH" w:eastAsia="en-US"/>
                </w:rPr>
                <w:t>33.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74" w:author="Diana Machado" w:date="2019-04-05T18:49:00Z"/>
                <w:rFonts w:ascii="Calibri" w:eastAsia="PMingLiU" w:hAnsi="Calibri" w:cs="Calibri"/>
                <w:color w:val="000000"/>
                <w:sz w:val="22"/>
                <w:szCs w:val="22"/>
                <w:lang w:val="en-PH" w:eastAsia="en-US"/>
              </w:rPr>
            </w:pPr>
            <w:ins w:id="67175"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76" w:author="Diana Machado" w:date="2019-04-05T18:49:00Z"/>
                <w:rFonts w:ascii="Calibri" w:eastAsia="PMingLiU" w:hAnsi="Calibri" w:cs="Calibri"/>
                <w:color w:val="000000"/>
                <w:sz w:val="22"/>
                <w:szCs w:val="22"/>
                <w:lang w:val="en-PH" w:eastAsia="en-US"/>
              </w:rPr>
            </w:pPr>
            <w:ins w:id="67177" w:author="Diana Machado" w:date="2019-04-05T18:49:00Z">
              <w:r w:rsidRPr="00193040">
                <w:rPr>
                  <w:rFonts w:ascii="Calibri" w:eastAsia="PMingLiU" w:hAnsi="Calibri" w:cs="Calibri"/>
                  <w:color w:val="000000"/>
                  <w:sz w:val="22"/>
                  <w:szCs w:val="22"/>
                  <w:lang w:val="en-PH" w:eastAsia="en-US"/>
                </w:rPr>
                <w:t>8.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78" w:author="Diana Machado" w:date="2019-04-05T18:49:00Z"/>
                <w:rFonts w:ascii="Calibri" w:eastAsia="PMingLiU" w:hAnsi="Calibri" w:cs="Calibri"/>
                <w:color w:val="000000"/>
                <w:sz w:val="22"/>
                <w:szCs w:val="22"/>
                <w:lang w:val="en-PH" w:eastAsia="en-US"/>
              </w:rPr>
            </w:pPr>
            <w:ins w:id="67179" w:author="Diana Machado" w:date="2019-04-05T18:49:00Z">
              <w:r w:rsidRPr="00193040">
                <w:rPr>
                  <w:rFonts w:ascii="Calibri" w:eastAsia="PMingLiU" w:hAnsi="Calibri" w:cs="Calibri"/>
                  <w:color w:val="000000"/>
                  <w:sz w:val="22"/>
                  <w:szCs w:val="22"/>
                  <w:lang w:val="en-PH" w:eastAsia="en-US"/>
                </w:rPr>
                <w:t>3.33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80" w:author="Diana Machado" w:date="2019-04-05T18:49:00Z"/>
                <w:rFonts w:ascii="Calibri" w:eastAsia="PMingLiU" w:hAnsi="Calibri" w:cs="Calibri"/>
                <w:color w:val="000000"/>
                <w:sz w:val="22"/>
                <w:szCs w:val="22"/>
                <w:lang w:val="en-PH" w:eastAsia="en-US"/>
              </w:rPr>
            </w:pPr>
            <w:ins w:id="6718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82" w:author="Diana Machado" w:date="2019-04-05T18:49:00Z"/>
                <w:rFonts w:ascii="Calibri" w:eastAsia="PMingLiU" w:hAnsi="Calibri" w:cs="Calibri"/>
                <w:color w:val="000000"/>
                <w:sz w:val="22"/>
                <w:szCs w:val="22"/>
                <w:lang w:val="en-PH" w:eastAsia="en-US"/>
              </w:rPr>
            </w:pPr>
            <w:ins w:id="67183"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84" w:author="Diana Machado" w:date="2019-04-05T18:49:00Z"/>
                <w:rFonts w:ascii="Calibri" w:eastAsia="PMingLiU" w:hAnsi="Calibri" w:cs="Calibri"/>
                <w:color w:val="000000"/>
                <w:sz w:val="22"/>
                <w:szCs w:val="22"/>
                <w:lang w:val="en-PH" w:eastAsia="en-US"/>
              </w:rPr>
            </w:pPr>
            <w:ins w:id="67185" w:author="Diana Machado" w:date="2019-04-05T18:49:00Z">
              <w:r w:rsidRPr="00193040">
                <w:rPr>
                  <w:rFonts w:ascii="Calibri" w:eastAsia="PMingLiU" w:hAnsi="Calibri" w:cs="Calibri"/>
                  <w:color w:val="000000"/>
                  <w:sz w:val="22"/>
                  <w:szCs w:val="22"/>
                  <w:lang w:val="en-PH" w:eastAsia="en-US"/>
                </w:rPr>
                <w:t>0.25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86" w:author="Diana Machado" w:date="2019-04-05T18:49:00Z"/>
                <w:rFonts w:ascii="Calibri" w:eastAsia="PMingLiU" w:hAnsi="Calibri" w:cs="Calibri"/>
                <w:color w:val="000000"/>
                <w:sz w:val="22"/>
                <w:szCs w:val="22"/>
                <w:lang w:val="en-PH" w:eastAsia="en-US"/>
              </w:rPr>
            </w:pPr>
            <w:ins w:id="67187" w:author="Diana Machado" w:date="2019-04-05T18:49:00Z">
              <w:r w:rsidRPr="00193040">
                <w:rPr>
                  <w:rFonts w:ascii="Calibri" w:eastAsia="PMingLiU" w:hAnsi="Calibri" w:cs="Calibri"/>
                  <w:color w:val="000000"/>
                  <w:sz w:val="22"/>
                  <w:szCs w:val="22"/>
                  <w:lang w:val="en-PH" w:eastAsia="en-US"/>
                </w:rPr>
                <w:t>0.101</w:t>
              </w:r>
            </w:ins>
          </w:p>
        </w:tc>
      </w:tr>
      <w:tr w:rsidR="00787B33" w:rsidRPr="00193040" w:rsidTr="00787B33">
        <w:trPr>
          <w:trHeight w:val="284"/>
          <w:ins w:id="6718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1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90" w:author="Diana Machado" w:date="2019-04-05T18:49:00Z"/>
                <w:rFonts w:ascii="Calibri" w:eastAsia="PMingLiU" w:hAnsi="Calibri" w:cs="Calibri"/>
                <w:color w:val="000000"/>
                <w:sz w:val="22"/>
                <w:szCs w:val="22"/>
                <w:lang w:val="en-PH" w:eastAsia="en-US"/>
              </w:rPr>
            </w:pPr>
            <w:ins w:id="67191"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192" w:author="Diana Machado" w:date="2019-04-05T18:49:00Z"/>
                <w:rFonts w:ascii="Calibri" w:eastAsia="PMingLiU" w:hAnsi="Calibri" w:cs="Calibri"/>
                <w:color w:val="000000"/>
                <w:sz w:val="22"/>
                <w:szCs w:val="22"/>
                <w:lang w:val="en-PH" w:eastAsia="en-US"/>
              </w:rPr>
            </w:pPr>
            <w:ins w:id="67193"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94" w:author="Diana Machado" w:date="2019-04-05T18:49:00Z"/>
                <w:rFonts w:ascii="Calibri" w:eastAsia="PMingLiU" w:hAnsi="Calibri" w:cs="Calibri"/>
                <w:color w:val="000000"/>
                <w:sz w:val="22"/>
                <w:szCs w:val="22"/>
                <w:lang w:val="en-PH" w:eastAsia="en-US"/>
              </w:rPr>
            </w:pPr>
            <w:ins w:id="67195" w:author="Diana Machado" w:date="2019-04-05T18:49:00Z">
              <w:r w:rsidRPr="00193040">
                <w:rPr>
                  <w:rFonts w:ascii="Calibri" w:eastAsia="PMingLiU" w:hAnsi="Calibri" w:cs="Calibri"/>
                  <w:color w:val="000000"/>
                  <w:sz w:val="22"/>
                  <w:szCs w:val="22"/>
                  <w:lang w:val="en-PH" w:eastAsia="en-US"/>
                </w:rPr>
                <w:t>3.14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96" w:author="Diana Machado" w:date="2019-04-05T18:49:00Z"/>
                <w:rFonts w:ascii="Calibri" w:eastAsia="PMingLiU" w:hAnsi="Calibri" w:cs="Calibri"/>
                <w:color w:val="000000"/>
                <w:sz w:val="22"/>
                <w:szCs w:val="22"/>
                <w:lang w:val="en-PH" w:eastAsia="en-US"/>
              </w:rPr>
            </w:pPr>
            <w:ins w:id="67197" w:author="Diana Machado" w:date="2019-04-05T18:49:00Z">
              <w:r w:rsidRPr="00193040">
                <w:rPr>
                  <w:rFonts w:ascii="Calibri" w:eastAsia="PMingLiU" w:hAnsi="Calibri" w:cs="Calibri"/>
                  <w:color w:val="000000"/>
                  <w:sz w:val="22"/>
                  <w:szCs w:val="22"/>
                  <w:lang w:val="en-PH" w:eastAsia="en-US"/>
                </w:rPr>
                <w:t>0.0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198" w:author="Diana Machado" w:date="2019-04-05T18:49:00Z"/>
                <w:rFonts w:ascii="Calibri" w:eastAsia="PMingLiU" w:hAnsi="Calibri" w:cs="Calibri"/>
                <w:color w:val="000000"/>
                <w:sz w:val="22"/>
                <w:szCs w:val="22"/>
                <w:lang w:val="en-PH" w:eastAsia="en-US"/>
              </w:rPr>
            </w:pPr>
            <w:ins w:id="67199" w:author="Diana Machado" w:date="2019-04-05T18:49:00Z">
              <w:r w:rsidRPr="00193040">
                <w:rPr>
                  <w:rFonts w:ascii="Calibri" w:eastAsia="PMingLiU" w:hAnsi="Calibri" w:cs="Calibri"/>
                  <w:color w:val="000000"/>
                  <w:sz w:val="22"/>
                  <w:szCs w:val="22"/>
                  <w:lang w:val="en-PH" w:eastAsia="en-US"/>
                </w:rPr>
                <w:t>0.2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00" w:author="Diana Machado" w:date="2019-04-05T18:49:00Z"/>
                <w:rFonts w:ascii="Calibri" w:eastAsia="PMingLiU" w:hAnsi="Calibri" w:cs="Calibri"/>
                <w:color w:val="000000"/>
                <w:sz w:val="22"/>
                <w:szCs w:val="22"/>
                <w:lang w:val="en-PH" w:eastAsia="en-US"/>
              </w:rPr>
            </w:pPr>
            <w:ins w:id="67201" w:author="Diana Machado" w:date="2019-04-05T18:49:00Z">
              <w:r w:rsidRPr="00193040">
                <w:rPr>
                  <w:rFonts w:ascii="Calibri" w:eastAsia="PMingLiU" w:hAnsi="Calibri" w:cs="Calibri"/>
                  <w:color w:val="000000"/>
                  <w:sz w:val="22"/>
                  <w:szCs w:val="22"/>
                  <w:lang w:val="en-PH" w:eastAsia="en-US"/>
                </w:rPr>
                <w:t>0.08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02" w:author="Diana Machado" w:date="2019-04-05T18:49:00Z"/>
                <w:rFonts w:ascii="Calibri" w:eastAsia="PMingLiU" w:hAnsi="Calibri" w:cs="Calibri"/>
                <w:color w:val="000000"/>
                <w:sz w:val="22"/>
                <w:szCs w:val="22"/>
                <w:lang w:val="en-PH" w:eastAsia="en-US"/>
              </w:rPr>
            </w:pPr>
            <w:ins w:id="6720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04" w:author="Diana Machado" w:date="2019-04-05T18:49:00Z"/>
                <w:rFonts w:ascii="Calibri" w:eastAsia="PMingLiU" w:hAnsi="Calibri" w:cs="Calibri"/>
                <w:color w:val="000000"/>
                <w:sz w:val="22"/>
                <w:szCs w:val="22"/>
                <w:lang w:val="en-PH" w:eastAsia="en-US"/>
              </w:rPr>
            </w:pPr>
            <w:ins w:id="67205" w:author="Diana Machado" w:date="2019-04-05T18:49:00Z">
              <w:r w:rsidRPr="00193040">
                <w:rPr>
                  <w:rFonts w:ascii="Calibri" w:eastAsia="PMingLiU" w:hAnsi="Calibri" w:cs="Calibri"/>
                  <w:color w:val="000000"/>
                  <w:sz w:val="22"/>
                  <w:szCs w:val="22"/>
                  <w:lang w:val="en-PH" w:eastAsia="en-US"/>
                </w:rPr>
                <w:t>0.01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06" w:author="Diana Machado" w:date="2019-04-05T18:49:00Z"/>
                <w:rFonts w:ascii="Calibri" w:eastAsia="PMingLiU" w:hAnsi="Calibri" w:cs="Calibri"/>
                <w:color w:val="000000"/>
                <w:sz w:val="22"/>
                <w:szCs w:val="22"/>
                <w:lang w:val="en-PH" w:eastAsia="en-US"/>
              </w:rPr>
            </w:pPr>
            <w:ins w:id="67207" w:author="Diana Machado" w:date="2019-04-05T18:49:00Z">
              <w:r w:rsidRPr="00193040">
                <w:rPr>
                  <w:rFonts w:ascii="Calibri" w:eastAsia="PMingLiU" w:hAnsi="Calibri" w:cs="Calibri"/>
                  <w:color w:val="000000"/>
                  <w:sz w:val="22"/>
                  <w:szCs w:val="22"/>
                  <w:lang w:val="en-PH" w:eastAsia="en-US"/>
                </w:rPr>
                <w:t>0.08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08" w:author="Diana Machado" w:date="2019-04-05T18:49:00Z"/>
                <w:rFonts w:ascii="Calibri" w:eastAsia="PMingLiU" w:hAnsi="Calibri" w:cs="Calibri"/>
                <w:color w:val="000000"/>
                <w:sz w:val="22"/>
                <w:szCs w:val="22"/>
                <w:lang w:val="en-PH" w:eastAsia="en-US"/>
              </w:rPr>
            </w:pPr>
            <w:ins w:id="67209" w:author="Diana Machado" w:date="2019-04-05T18:49:00Z">
              <w:r w:rsidRPr="00193040">
                <w:rPr>
                  <w:rFonts w:ascii="Calibri" w:eastAsia="PMingLiU" w:hAnsi="Calibri" w:cs="Calibri"/>
                  <w:color w:val="000000"/>
                  <w:sz w:val="22"/>
                  <w:szCs w:val="22"/>
                  <w:lang w:val="en-PH" w:eastAsia="en-US"/>
                </w:rPr>
                <w:t>0.028</w:t>
              </w:r>
            </w:ins>
          </w:p>
        </w:tc>
      </w:tr>
      <w:tr w:rsidR="00787B33" w:rsidRPr="00193040" w:rsidTr="00787B33">
        <w:trPr>
          <w:trHeight w:val="284"/>
          <w:ins w:id="6721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12" w:author="Diana Machado" w:date="2019-04-05T18:49:00Z"/>
                <w:rFonts w:ascii="Calibri" w:eastAsia="PMingLiU" w:hAnsi="Calibri" w:cs="Calibri"/>
                <w:color w:val="000000"/>
                <w:sz w:val="22"/>
                <w:szCs w:val="22"/>
                <w:lang w:val="en-PH" w:eastAsia="en-US"/>
              </w:rPr>
            </w:pPr>
            <w:ins w:id="67213"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14" w:author="Diana Machado" w:date="2019-04-05T18:49:00Z"/>
                <w:rFonts w:ascii="Calibri" w:eastAsia="PMingLiU" w:hAnsi="Calibri" w:cs="Calibri"/>
                <w:color w:val="000000"/>
                <w:sz w:val="22"/>
                <w:szCs w:val="22"/>
                <w:lang w:val="en-PH" w:eastAsia="en-US"/>
              </w:rPr>
            </w:pPr>
            <w:ins w:id="67215"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16" w:author="Diana Machado" w:date="2019-04-05T18:49:00Z"/>
                <w:rFonts w:ascii="Calibri" w:eastAsia="PMingLiU" w:hAnsi="Calibri" w:cs="Calibri"/>
                <w:color w:val="000000"/>
                <w:sz w:val="22"/>
                <w:szCs w:val="22"/>
                <w:lang w:val="en-PH" w:eastAsia="en-US"/>
              </w:rPr>
            </w:pPr>
            <w:ins w:id="67217" w:author="Diana Machado" w:date="2019-04-05T18:49:00Z">
              <w:r w:rsidRPr="00193040">
                <w:rPr>
                  <w:rFonts w:ascii="Calibri" w:eastAsia="PMingLiU" w:hAnsi="Calibri" w:cs="Calibri"/>
                  <w:color w:val="000000"/>
                  <w:sz w:val="22"/>
                  <w:szCs w:val="22"/>
                  <w:lang w:val="en-PH" w:eastAsia="en-US"/>
                </w:rPr>
                <w:t>15.8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18" w:author="Diana Machado" w:date="2019-04-05T18:49:00Z"/>
                <w:rFonts w:ascii="Calibri" w:eastAsia="PMingLiU" w:hAnsi="Calibri" w:cs="Calibri"/>
                <w:color w:val="000000"/>
                <w:sz w:val="22"/>
                <w:szCs w:val="22"/>
                <w:lang w:val="en-PH" w:eastAsia="en-US"/>
              </w:rPr>
            </w:pPr>
            <w:ins w:id="67219"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20" w:author="Diana Machado" w:date="2019-04-05T18:49:00Z"/>
                <w:rFonts w:ascii="Calibri" w:eastAsia="PMingLiU" w:hAnsi="Calibri" w:cs="Calibri"/>
                <w:color w:val="000000"/>
                <w:sz w:val="22"/>
                <w:szCs w:val="22"/>
                <w:lang w:val="en-PH" w:eastAsia="en-US"/>
              </w:rPr>
            </w:pPr>
            <w:ins w:id="67221" w:author="Diana Machado" w:date="2019-04-05T18:49:00Z">
              <w:r w:rsidRPr="00193040">
                <w:rPr>
                  <w:rFonts w:ascii="Calibri" w:eastAsia="PMingLiU" w:hAnsi="Calibri" w:cs="Calibri"/>
                  <w:color w:val="000000"/>
                  <w:sz w:val="22"/>
                  <w:szCs w:val="22"/>
                  <w:lang w:val="en-PH" w:eastAsia="en-US"/>
                </w:rPr>
                <w:t>2.4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22" w:author="Diana Machado" w:date="2019-04-05T18:49:00Z"/>
                <w:rFonts w:ascii="Calibri" w:eastAsia="PMingLiU" w:hAnsi="Calibri" w:cs="Calibri"/>
                <w:color w:val="000000"/>
                <w:sz w:val="22"/>
                <w:szCs w:val="22"/>
                <w:lang w:val="en-PH" w:eastAsia="en-US"/>
              </w:rPr>
            </w:pPr>
            <w:ins w:id="67223" w:author="Diana Machado" w:date="2019-04-05T18:49:00Z">
              <w:r w:rsidRPr="00193040">
                <w:rPr>
                  <w:rFonts w:ascii="Calibri" w:eastAsia="PMingLiU" w:hAnsi="Calibri" w:cs="Calibri"/>
                  <w:color w:val="000000"/>
                  <w:sz w:val="22"/>
                  <w:szCs w:val="22"/>
                  <w:lang w:val="en-PH" w:eastAsia="en-US"/>
                </w:rPr>
                <w:t>1.0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24" w:author="Diana Machado" w:date="2019-04-05T18:49:00Z"/>
                <w:rFonts w:ascii="Calibri" w:eastAsia="PMingLiU" w:hAnsi="Calibri" w:cs="Calibri"/>
                <w:color w:val="000000"/>
                <w:sz w:val="22"/>
                <w:szCs w:val="22"/>
                <w:lang w:val="en-PH" w:eastAsia="en-US"/>
              </w:rPr>
            </w:pPr>
            <w:ins w:id="6722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26" w:author="Diana Machado" w:date="2019-04-05T18:49:00Z"/>
                <w:rFonts w:ascii="Calibri" w:eastAsia="PMingLiU" w:hAnsi="Calibri" w:cs="Calibri"/>
                <w:color w:val="000000"/>
                <w:sz w:val="22"/>
                <w:szCs w:val="22"/>
                <w:lang w:val="en-PH" w:eastAsia="en-US"/>
              </w:rPr>
            </w:pPr>
            <w:ins w:id="67227"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28" w:author="Diana Machado" w:date="2019-04-05T18:49:00Z"/>
                <w:rFonts w:ascii="Calibri" w:eastAsia="PMingLiU" w:hAnsi="Calibri" w:cs="Calibri"/>
                <w:color w:val="000000"/>
                <w:sz w:val="22"/>
                <w:szCs w:val="22"/>
                <w:lang w:val="en-PH" w:eastAsia="en-US"/>
              </w:rPr>
            </w:pPr>
            <w:ins w:id="67229" w:author="Diana Machado" w:date="2019-04-05T18:49:00Z">
              <w:r w:rsidRPr="00193040">
                <w:rPr>
                  <w:rFonts w:ascii="Calibri" w:eastAsia="PMingLiU" w:hAnsi="Calibri" w:cs="Calibri"/>
                  <w:color w:val="000000"/>
                  <w:sz w:val="22"/>
                  <w:szCs w:val="22"/>
                  <w:lang w:val="en-PH" w:eastAsia="en-US"/>
                </w:rPr>
                <w:t>0.15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30" w:author="Diana Machado" w:date="2019-04-05T18:49:00Z"/>
                <w:rFonts w:ascii="Calibri" w:eastAsia="PMingLiU" w:hAnsi="Calibri" w:cs="Calibri"/>
                <w:color w:val="000000"/>
                <w:sz w:val="22"/>
                <w:szCs w:val="22"/>
                <w:lang w:val="en-PH" w:eastAsia="en-US"/>
              </w:rPr>
            </w:pPr>
            <w:ins w:id="67231"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723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34" w:author="Diana Machado" w:date="2019-04-05T18:49:00Z"/>
                <w:rFonts w:ascii="Calibri" w:eastAsia="PMingLiU" w:hAnsi="Calibri" w:cs="Calibri"/>
                <w:color w:val="000000"/>
                <w:sz w:val="22"/>
                <w:szCs w:val="22"/>
                <w:lang w:val="en-PH" w:eastAsia="en-US"/>
              </w:rPr>
            </w:pPr>
            <w:ins w:id="67235"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36" w:author="Diana Machado" w:date="2019-04-05T18:49:00Z"/>
                <w:rFonts w:ascii="Calibri" w:eastAsia="PMingLiU" w:hAnsi="Calibri" w:cs="Calibri"/>
                <w:color w:val="000000"/>
                <w:sz w:val="22"/>
                <w:szCs w:val="22"/>
                <w:lang w:val="en-PH" w:eastAsia="en-US"/>
              </w:rPr>
            </w:pPr>
            <w:ins w:id="67237"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38" w:author="Diana Machado" w:date="2019-04-05T18:49:00Z"/>
                <w:rFonts w:ascii="Calibri" w:eastAsia="PMingLiU" w:hAnsi="Calibri" w:cs="Calibri"/>
                <w:color w:val="000000"/>
                <w:sz w:val="22"/>
                <w:szCs w:val="22"/>
                <w:lang w:val="en-PH" w:eastAsia="en-US"/>
              </w:rPr>
            </w:pPr>
            <w:ins w:id="67239" w:author="Diana Machado" w:date="2019-04-05T18:49:00Z">
              <w:r w:rsidRPr="00193040">
                <w:rPr>
                  <w:rFonts w:ascii="Calibri" w:eastAsia="PMingLiU" w:hAnsi="Calibri" w:cs="Calibri"/>
                  <w:color w:val="000000"/>
                  <w:sz w:val="22"/>
                  <w:szCs w:val="22"/>
                  <w:lang w:val="en-PH" w:eastAsia="en-US"/>
                </w:rPr>
                <w:t>3.3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40" w:author="Diana Machado" w:date="2019-04-05T18:49:00Z"/>
                <w:rFonts w:ascii="Calibri" w:eastAsia="PMingLiU" w:hAnsi="Calibri" w:cs="Calibri"/>
                <w:color w:val="000000"/>
                <w:sz w:val="22"/>
                <w:szCs w:val="22"/>
                <w:lang w:val="en-PH" w:eastAsia="en-US"/>
              </w:rPr>
            </w:pPr>
            <w:ins w:id="67241" w:author="Diana Machado" w:date="2019-04-05T18:49:00Z">
              <w:r w:rsidRPr="00193040">
                <w:rPr>
                  <w:rFonts w:ascii="Calibri" w:eastAsia="PMingLiU" w:hAnsi="Calibri" w:cs="Calibri"/>
                  <w:color w:val="000000"/>
                  <w:sz w:val="22"/>
                  <w:szCs w:val="22"/>
                  <w:lang w:val="en-PH" w:eastAsia="en-US"/>
                </w:rPr>
                <w:t>0.05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42" w:author="Diana Machado" w:date="2019-04-05T18:49:00Z"/>
                <w:rFonts w:ascii="Calibri" w:eastAsia="PMingLiU" w:hAnsi="Calibri" w:cs="Calibri"/>
                <w:color w:val="000000"/>
                <w:sz w:val="22"/>
                <w:szCs w:val="22"/>
                <w:lang w:val="en-PH" w:eastAsia="en-US"/>
              </w:rPr>
            </w:pPr>
            <w:ins w:id="67243" w:author="Diana Machado" w:date="2019-04-05T18:49:00Z">
              <w:r w:rsidRPr="00193040">
                <w:rPr>
                  <w:rFonts w:ascii="Calibri" w:eastAsia="PMingLiU" w:hAnsi="Calibri" w:cs="Calibri"/>
                  <w:color w:val="000000"/>
                  <w:sz w:val="22"/>
                  <w:szCs w:val="22"/>
                  <w:lang w:val="en-PH" w:eastAsia="en-US"/>
                </w:rPr>
                <w:t>0.31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44" w:author="Diana Machado" w:date="2019-04-05T18:49:00Z"/>
                <w:rFonts w:ascii="Calibri" w:eastAsia="PMingLiU" w:hAnsi="Calibri" w:cs="Calibri"/>
                <w:color w:val="000000"/>
                <w:sz w:val="22"/>
                <w:szCs w:val="22"/>
                <w:lang w:val="en-PH" w:eastAsia="en-US"/>
              </w:rPr>
            </w:pPr>
            <w:ins w:id="67245" w:author="Diana Machado" w:date="2019-04-05T18:49:00Z">
              <w:r w:rsidRPr="00193040">
                <w:rPr>
                  <w:rFonts w:ascii="Calibri" w:eastAsia="PMingLiU" w:hAnsi="Calibri" w:cs="Calibri"/>
                  <w:color w:val="000000"/>
                  <w:sz w:val="22"/>
                  <w:szCs w:val="22"/>
                  <w:lang w:val="en-PH" w:eastAsia="en-US"/>
                </w:rPr>
                <w:t>0.11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46" w:author="Diana Machado" w:date="2019-04-05T18:49:00Z"/>
                <w:rFonts w:ascii="Calibri" w:eastAsia="PMingLiU" w:hAnsi="Calibri" w:cs="Calibri"/>
                <w:color w:val="000000"/>
                <w:sz w:val="22"/>
                <w:szCs w:val="22"/>
                <w:lang w:val="en-PH" w:eastAsia="en-US"/>
              </w:rPr>
            </w:pPr>
            <w:ins w:id="6724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48" w:author="Diana Machado" w:date="2019-04-05T18:49:00Z"/>
                <w:rFonts w:ascii="Calibri" w:eastAsia="PMingLiU" w:hAnsi="Calibri" w:cs="Calibri"/>
                <w:color w:val="000000"/>
                <w:sz w:val="22"/>
                <w:szCs w:val="22"/>
                <w:lang w:val="en-PH" w:eastAsia="en-US"/>
              </w:rPr>
            </w:pPr>
            <w:ins w:id="67249" w:author="Diana Machado" w:date="2019-04-05T18:49:00Z">
              <w:r w:rsidRPr="00193040">
                <w:rPr>
                  <w:rFonts w:ascii="Calibri" w:eastAsia="PMingLiU" w:hAnsi="Calibri" w:cs="Calibri"/>
                  <w:color w:val="000000"/>
                  <w:sz w:val="22"/>
                  <w:szCs w:val="22"/>
                  <w:lang w:val="en-PH" w:eastAsia="en-US"/>
                </w:rPr>
                <w:t>0.01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50" w:author="Diana Machado" w:date="2019-04-05T18:49:00Z"/>
                <w:rFonts w:ascii="Calibri" w:eastAsia="PMingLiU" w:hAnsi="Calibri" w:cs="Calibri"/>
                <w:color w:val="000000"/>
                <w:sz w:val="22"/>
                <w:szCs w:val="22"/>
                <w:lang w:val="en-PH" w:eastAsia="en-US"/>
              </w:rPr>
            </w:pPr>
            <w:ins w:id="67251" w:author="Diana Machado" w:date="2019-04-05T18:49:00Z">
              <w:r w:rsidRPr="00193040">
                <w:rPr>
                  <w:rFonts w:ascii="Calibri" w:eastAsia="PMingLiU" w:hAnsi="Calibri" w:cs="Calibri"/>
                  <w:color w:val="000000"/>
                  <w:sz w:val="22"/>
                  <w:szCs w:val="22"/>
                  <w:lang w:val="en-PH" w:eastAsia="en-US"/>
                </w:rPr>
                <w:t>0.09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52" w:author="Diana Machado" w:date="2019-04-05T18:49:00Z"/>
                <w:rFonts w:ascii="Calibri" w:eastAsia="PMingLiU" w:hAnsi="Calibri" w:cs="Calibri"/>
                <w:color w:val="000000"/>
                <w:sz w:val="22"/>
                <w:szCs w:val="22"/>
                <w:lang w:val="en-PH" w:eastAsia="en-US"/>
              </w:rPr>
            </w:pPr>
            <w:ins w:id="67253" w:author="Diana Machado" w:date="2019-04-05T18:49:00Z">
              <w:r w:rsidRPr="00193040">
                <w:rPr>
                  <w:rFonts w:ascii="Calibri" w:eastAsia="PMingLiU" w:hAnsi="Calibri" w:cs="Calibri"/>
                  <w:color w:val="000000"/>
                  <w:sz w:val="22"/>
                  <w:szCs w:val="22"/>
                  <w:lang w:val="en-PH" w:eastAsia="en-US"/>
                </w:rPr>
                <w:t>0.034</w:t>
              </w:r>
            </w:ins>
          </w:p>
        </w:tc>
      </w:tr>
      <w:tr w:rsidR="00787B33" w:rsidRPr="00193040" w:rsidTr="00787B33">
        <w:trPr>
          <w:trHeight w:val="284"/>
          <w:ins w:id="6725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56" w:author="Diana Machado" w:date="2019-04-05T18:49:00Z"/>
                <w:rFonts w:ascii="Calibri" w:eastAsia="PMingLiU" w:hAnsi="Calibri" w:cs="Calibri"/>
                <w:color w:val="000000"/>
                <w:sz w:val="22"/>
                <w:szCs w:val="22"/>
                <w:lang w:val="en-PH" w:eastAsia="en-US"/>
              </w:rPr>
            </w:pPr>
            <w:ins w:id="67257"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58" w:author="Diana Machado" w:date="2019-04-05T18:49:00Z"/>
                <w:rFonts w:ascii="Calibri" w:eastAsia="PMingLiU" w:hAnsi="Calibri" w:cs="Calibri"/>
                <w:color w:val="000000"/>
                <w:sz w:val="22"/>
                <w:szCs w:val="22"/>
                <w:lang w:val="en-PH" w:eastAsia="en-US"/>
              </w:rPr>
            </w:pPr>
            <w:ins w:id="67259"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0" w:author="Diana Machado" w:date="2019-04-05T18:49:00Z"/>
                <w:rFonts w:ascii="Calibri" w:eastAsia="PMingLiU" w:hAnsi="Calibri" w:cs="Calibri"/>
                <w:color w:val="000000"/>
                <w:sz w:val="22"/>
                <w:szCs w:val="22"/>
                <w:lang w:val="en-PH" w:eastAsia="en-US"/>
              </w:rPr>
            </w:pPr>
            <w:ins w:id="67261" w:author="Diana Machado" w:date="2019-04-05T18:49:00Z">
              <w:r w:rsidRPr="00193040">
                <w:rPr>
                  <w:rFonts w:ascii="Calibri" w:eastAsia="PMingLiU" w:hAnsi="Calibri" w:cs="Calibri"/>
                  <w:color w:val="000000"/>
                  <w:sz w:val="22"/>
                  <w:szCs w:val="22"/>
                  <w:lang w:val="en-PH" w:eastAsia="en-US"/>
                </w:rPr>
                <w:t>5.41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2" w:author="Diana Machado" w:date="2019-04-05T18:49:00Z"/>
                <w:rFonts w:ascii="Calibri" w:eastAsia="PMingLiU" w:hAnsi="Calibri" w:cs="Calibri"/>
                <w:color w:val="000000"/>
                <w:sz w:val="22"/>
                <w:szCs w:val="22"/>
                <w:lang w:val="en-PH" w:eastAsia="en-US"/>
              </w:rPr>
            </w:pPr>
            <w:ins w:id="67263"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4" w:author="Diana Machado" w:date="2019-04-05T18:49:00Z"/>
                <w:rFonts w:ascii="Calibri" w:eastAsia="PMingLiU" w:hAnsi="Calibri" w:cs="Calibri"/>
                <w:color w:val="000000"/>
                <w:sz w:val="22"/>
                <w:szCs w:val="22"/>
                <w:lang w:val="en-PH" w:eastAsia="en-US"/>
              </w:rPr>
            </w:pPr>
            <w:ins w:id="67265" w:author="Diana Machado" w:date="2019-04-05T18:49:00Z">
              <w:r w:rsidRPr="00193040">
                <w:rPr>
                  <w:rFonts w:ascii="Calibri" w:eastAsia="PMingLiU" w:hAnsi="Calibri" w:cs="Calibri"/>
                  <w:color w:val="000000"/>
                  <w:sz w:val="22"/>
                  <w:szCs w:val="22"/>
                  <w:lang w:val="en-PH" w:eastAsia="en-US"/>
                </w:rPr>
                <w:t>0.51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66" w:author="Diana Machado" w:date="2019-04-05T18:49:00Z"/>
                <w:rFonts w:ascii="Calibri" w:eastAsia="PMingLiU" w:hAnsi="Calibri" w:cs="Calibri"/>
                <w:color w:val="000000"/>
                <w:sz w:val="22"/>
                <w:szCs w:val="22"/>
                <w:lang w:val="en-PH" w:eastAsia="en-US"/>
              </w:rPr>
            </w:pPr>
            <w:ins w:id="67267" w:author="Diana Machado" w:date="2019-04-05T18:49:00Z">
              <w:r w:rsidRPr="00193040">
                <w:rPr>
                  <w:rFonts w:ascii="Calibri" w:eastAsia="PMingLiU" w:hAnsi="Calibri" w:cs="Calibri"/>
                  <w:color w:val="000000"/>
                  <w:sz w:val="22"/>
                  <w:szCs w:val="22"/>
                  <w:lang w:val="en-PH" w:eastAsia="en-US"/>
                </w:rPr>
                <w:t>0.2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68" w:author="Diana Machado" w:date="2019-04-05T18:49:00Z"/>
                <w:rFonts w:ascii="Calibri" w:eastAsia="PMingLiU" w:hAnsi="Calibri" w:cs="Calibri"/>
                <w:color w:val="000000"/>
                <w:sz w:val="22"/>
                <w:szCs w:val="22"/>
                <w:lang w:val="en-PH" w:eastAsia="en-US"/>
              </w:rPr>
            </w:pPr>
            <w:ins w:id="6726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70" w:author="Diana Machado" w:date="2019-04-05T18:49:00Z"/>
                <w:rFonts w:ascii="Calibri" w:eastAsia="PMingLiU" w:hAnsi="Calibri" w:cs="Calibri"/>
                <w:color w:val="000000"/>
                <w:sz w:val="22"/>
                <w:szCs w:val="22"/>
                <w:lang w:val="en-PH" w:eastAsia="en-US"/>
              </w:rPr>
            </w:pPr>
            <w:ins w:id="67271"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72" w:author="Diana Machado" w:date="2019-04-05T18:49:00Z"/>
                <w:rFonts w:ascii="Calibri" w:eastAsia="PMingLiU" w:hAnsi="Calibri" w:cs="Calibri"/>
                <w:color w:val="000000"/>
                <w:sz w:val="22"/>
                <w:szCs w:val="22"/>
                <w:lang w:val="en-PH" w:eastAsia="en-US"/>
              </w:rPr>
            </w:pPr>
            <w:ins w:id="67273" w:author="Diana Machado" w:date="2019-04-05T18:49:00Z">
              <w:r w:rsidRPr="00193040">
                <w:rPr>
                  <w:rFonts w:ascii="Calibri" w:eastAsia="PMingLiU" w:hAnsi="Calibri" w:cs="Calibri"/>
                  <w:color w:val="000000"/>
                  <w:sz w:val="22"/>
                  <w:szCs w:val="22"/>
                  <w:lang w:val="en-PH" w:eastAsia="en-US"/>
                </w:rPr>
                <w:t>0.095</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74" w:author="Diana Machado" w:date="2019-04-05T18:49:00Z"/>
                <w:rFonts w:ascii="Calibri" w:eastAsia="PMingLiU" w:hAnsi="Calibri" w:cs="Calibri"/>
                <w:color w:val="000000"/>
                <w:sz w:val="22"/>
                <w:szCs w:val="22"/>
                <w:lang w:val="en-PH" w:eastAsia="en-US"/>
              </w:rPr>
            </w:pPr>
            <w:ins w:id="67275" w:author="Diana Machado" w:date="2019-04-05T18:49:00Z">
              <w:r w:rsidRPr="00193040">
                <w:rPr>
                  <w:rFonts w:ascii="Calibri" w:eastAsia="PMingLiU" w:hAnsi="Calibri" w:cs="Calibri"/>
                  <w:color w:val="000000"/>
                  <w:sz w:val="22"/>
                  <w:szCs w:val="22"/>
                  <w:lang w:val="en-PH" w:eastAsia="en-US"/>
                </w:rPr>
                <w:t>0.037</w:t>
              </w:r>
            </w:ins>
          </w:p>
        </w:tc>
      </w:tr>
      <w:tr w:rsidR="00787B33" w:rsidRPr="00193040" w:rsidTr="00787B33">
        <w:trPr>
          <w:trHeight w:val="284"/>
          <w:ins w:id="6727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78" w:author="Diana Machado" w:date="2019-04-05T18:49:00Z"/>
                <w:rFonts w:ascii="Calibri" w:eastAsia="PMingLiU" w:hAnsi="Calibri" w:cs="Calibri"/>
                <w:color w:val="000000"/>
                <w:sz w:val="22"/>
                <w:szCs w:val="22"/>
                <w:lang w:val="en-PH" w:eastAsia="en-US"/>
              </w:rPr>
            </w:pPr>
            <w:ins w:id="67279"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80" w:author="Diana Machado" w:date="2019-04-05T18:49:00Z"/>
                <w:rFonts w:ascii="Calibri" w:eastAsia="PMingLiU" w:hAnsi="Calibri" w:cs="Calibri"/>
                <w:color w:val="000000"/>
                <w:sz w:val="22"/>
                <w:szCs w:val="22"/>
                <w:lang w:val="en-PH" w:eastAsia="en-US"/>
              </w:rPr>
            </w:pPr>
            <w:ins w:id="67281"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82" w:author="Diana Machado" w:date="2019-04-05T18:49:00Z"/>
                <w:rFonts w:ascii="Calibri" w:eastAsia="PMingLiU" w:hAnsi="Calibri" w:cs="Calibri"/>
                <w:color w:val="000000"/>
                <w:sz w:val="22"/>
                <w:szCs w:val="22"/>
                <w:lang w:val="en-PH" w:eastAsia="en-US"/>
              </w:rPr>
            </w:pPr>
            <w:ins w:id="67283" w:author="Diana Machado" w:date="2019-04-05T18:49:00Z">
              <w:r w:rsidRPr="00193040">
                <w:rPr>
                  <w:rFonts w:ascii="Calibri" w:eastAsia="PMingLiU" w:hAnsi="Calibri" w:cs="Calibri"/>
                  <w:color w:val="000000"/>
                  <w:sz w:val="22"/>
                  <w:szCs w:val="22"/>
                  <w:lang w:val="en-PH" w:eastAsia="en-US"/>
                </w:rPr>
                <w:t>14.2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84" w:author="Diana Machado" w:date="2019-04-05T18:49:00Z"/>
                <w:rFonts w:ascii="Calibri" w:eastAsia="PMingLiU" w:hAnsi="Calibri" w:cs="Calibri"/>
                <w:color w:val="000000"/>
                <w:sz w:val="22"/>
                <w:szCs w:val="22"/>
                <w:lang w:val="en-PH" w:eastAsia="en-US"/>
              </w:rPr>
            </w:pPr>
            <w:ins w:id="67285" w:author="Diana Machado" w:date="2019-04-05T18:49:00Z">
              <w:r w:rsidRPr="00193040">
                <w:rPr>
                  <w:rFonts w:ascii="Calibri" w:eastAsia="PMingLiU" w:hAnsi="Calibri" w:cs="Calibri"/>
                  <w:color w:val="000000"/>
                  <w:sz w:val="22"/>
                  <w:szCs w:val="22"/>
                  <w:lang w:val="en-PH" w:eastAsia="en-US"/>
                </w:rPr>
                <w:t>0.1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86" w:author="Diana Machado" w:date="2019-04-05T18:49:00Z"/>
                <w:rFonts w:ascii="Calibri" w:eastAsia="PMingLiU" w:hAnsi="Calibri" w:cs="Calibri"/>
                <w:color w:val="000000"/>
                <w:sz w:val="22"/>
                <w:szCs w:val="22"/>
                <w:lang w:val="en-PH" w:eastAsia="en-US"/>
              </w:rPr>
            </w:pPr>
            <w:ins w:id="67287" w:author="Diana Machado" w:date="2019-04-05T18:49:00Z">
              <w:r w:rsidRPr="00193040">
                <w:rPr>
                  <w:rFonts w:ascii="Calibri" w:eastAsia="PMingLiU" w:hAnsi="Calibri" w:cs="Calibri"/>
                  <w:color w:val="000000"/>
                  <w:sz w:val="22"/>
                  <w:szCs w:val="22"/>
                  <w:lang w:val="en-PH" w:eastAsia="en-US"/>
                </w:rPr>
                <w:t>2.17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88" w:author="Diana Machado" w:date="2019-04-05T18:49:00Z"/>
                <w:rFonts w:ascii="Calibri" w:eastAsia="PMingLiU" w:hAnsi="Calibri" w:cs="Calibri"/>
                <w:color w:val="000000"/>
                <w:sz w:val="22"/>
                <w:szCs w:val="22"/>
                <w:lang w:val="en-PH" w:eastAsia="en-US"/>
              </w:rPr>
            </w:pPr>
            <w:ins w:id="67289" w:author="Diana Machado" w:date="2019-04-05T18:49:00Z">
              <w:r w:rsidRPr="00193040">
                <w:rPr>
                  <w:rFonts w:ascii="Calibri" w:eastAsia="PMingLiU" w:hAnsi="Calibri" w:cs="Calibri"/>
                  <w:color w:val="000000"/>
                  <w:sz w:val="22"/>
                  <w:szCs w:val="22"/>
                  <w:lang w:val="en-PH" w:eastAsia="en-US"/>
                </w:rPr>
                <w:t>0.93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90" w:author="Diana Machado" w:date="2019-04-05T18:49:00Z"/>
                <w:rFonts w:ascii="Calibri" w:eastAsia="PMingLiU" w:hAnsi="Calibri" w:cs="Calibri"/>
                <w:color w:val="000000"/>
                <w:sz w:val="22"/>
                <w:szCs w:val="22"/>
                <w:lang w:val="en-PH" w:eastAsia="en-US"/>
              </w:rPr>
            </w:pPr>
            <w:ins w:id="6729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92" w:author="Diana Machado" w:date="2019-04-05T18:49:00Z"/>
                <w:rFonts w:ascii="Calibri" w:eastAsia="PMingLiU" w:hAnsi="Calibri" w:cs="Calibri"/>
                <w:color w:val="000000"/>
                <w:sz w:val="22"/>
                <w:szCs w:val="22"/>
                <w:lang w:val="en-PH" w:eastAsia="en-US"/>
              </w:rPr>
            </w:pPr>
            <w:ins w:id="67293"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294" w:author="Diana Machado" w:date="2019-04-05T18:49:00Z"/>
                <w:rFonts w:ascii="Calibri" w:eastAsia="PMingLiU" w:hAnsi="Calibri" w:cs="Calibri"/>
                <w:color w:val="000000"/>
                <w:sz w:val="22"/>
                <w:szCs w:val="22"/>
                <w:lang w:val="en-PH" w:eastAsia="en-US"/>
              </w:rPr>
            </w:pPr>
            <w:ins w:id="67295" w:author="Diana Machado" w:date="2019-04-05T18:49:00Z">
              <w:r w:rsidRPr="00193040">
                <w:rPr>
                  <w:rFonts w:ascii="Calibri" w:eastAsia="PMingLiU" w:hAnsi="Calibri" w:cs="Calibri"/>
                  <w:color w:val="000000"/>
                  <w:sz w:val="22"/>
                  <w:szCs w:val="22"/>
                  <w:lang w:val="en-PH" w:eastAsia="en-US"/>
                </w:rPr>
                <w:t>0.15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296" w:author="Diana Machado" w:date="2019-04-05T18:49:00Z"/>
                <w:rFonts w:ascii="Calibri" w:eastAsia="PMingLiU" w:hAnsi="Calibri" w:cs="Calibri"/>
                <w:color w:val="000000"/>
                <w:sz w:val="22"/>
                <w:szCs w:val="22"/>
                <w:lang w:val="en-PH" w:eastAsia="en-US"/>
              </w:rPr>
            </w:pPr>
            <w:ins w:id="67297" w:author="Diana Machado" w:date="2019-04-05T18:49:00Z">
              <w:r w:rsidRPr="00193040">
                <w:rPr>
                  <w:rFonts w:ascii="Calibri" w:eastAsia="PMingLiU" w:hAnsi="Calibri" w:cs="Calibri"/>
                  <w:color w:val="000000"/>
                  <w:sz w:val="22"/>
                  <w:szCs w:val="22"/>
                  <w:lang w:val="en-PH" w:eastAsia="en-US"/>
                </w:rPr>
                <w:t>0.065</w:t>
              </w:r>
            </w:ins>
          </w:p>
        </w:tc>
      </w:tr>
      <w:tr w:rsidR="00787B33" w:rsidRPr="00193040" w:rsidTr="00787B33">
        <w:trPr>
          <w:trHeight w:val="284"/>
          <w:ins w:id="6729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2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00" w:author="Diana Machado" w:date="2019-04-05T18:49:00Z"/>
                <w:rFonts w:ascii="Calibri" w:eastAsia="PMingLiU" w:hAnsi="Calibri" w:cs="Calibri"/>
                <w:color w:val="000000"/>
                <w:sz w:val="22"/>
                <w:szCs w:val="22"/>
                <w:lang w:val="en-PH" w:eastAsia="en-US"/>
              </w:rPr>
            </w:pPr>
            <w:ins w:id="67301"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02" w:author="Diana Machado" w:date="2019-04-05T18:49:00Z"/>
                <w:rFonts w:ascii="Calibri" w:eastAsia="PMingLiU" w:hAnsi="Calibri" w:cs="Calibri"/>
                <w:color w:val="000000"/>
                <w:sz w:val="22"/>
                <w:szCs w:val="22"/>
                <w:lang w:val="en-PH" w:eastAsia="en-US"/>
              </w:rPr>
            </w:pPr>
            <w:ins w:id="67303"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04" w:author="Diana Machado" w:date="2019-04-05T18:49:00Z"/>
                <w:rFonts w:ascii="Calibri" w:eastAsia="PMingLiU" w:hAnsi="Calibri" w:cs="Calibri"/>
                <w:color w:val="000000"/>
                <w:sz w:val="22"/>
                <w:szCs w:val="22"/>
                <w:lang w:val="en-PH" w:eastAsia="en-US"/>
              </w:rPr>
            </w:pPr>
            <w:ins w:id="67305" w:author="Diana Machado" w:date="2019-04-05T18:49:00Z">
              <w:r w:rsidRPr="00193040">
                <w:rPr>
                  <w:rFonts w:ascii="Calibri" w:eastAsia="PMingLiU" w:hAnsi="Calibri" w:cs="Calibri"/>
                  <w:color w:val="000000"/>
                  <w:sz w:val="22"/>
                  <w:szCs w:val="22"/>
                  <w:lang w:val="en-PH" w:eastAsia="en-US"/>
                </w:rPr>
                <w:t>34.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06" w:author="Diana Machado" w:date="2019-04-05T18:49:00Z"/>
                <w:rFonts w:ascii="Calibri" w:eastAsia="PMingLiU" w:hAnsi="Calibri" w:cs="Calibri"/>
                <w:color w:val="000000"/>
                <w:sz w:val="22"/>
                <w:szCs w:val="22"/>
                <w:lang w:val="en-PH" w:eastAsia="en-US"/>
              </w:rPr>
            </w:pPr>
            <w:ins w:id="67307" w:author="Diana Machado" w:date="2019-04-05T18:49:00Z">
              <w:r w:rsidRPr="00193040">
                <w:rPr>
                  <w:rFonts w:ascii="Calibri" w:eastAsia="PMingLiU" w:hAnsi="Calibri" w:cs="Calibri"/>
                  <w:color w:val="000000"/>
                  <w:sz w:val="22"/>
                  <w:szCs w:val="22"/>
                  <w:lang w:val="en-PH" w:eastAsia="en-US"/>
                </w:rPr>
                <w:t>0.28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08" w:author="Diana Machado" w:date="2019-04-05T18:49:00Z"/>
                <w:rFonts w:ascii="Calibri" w:eastAsia="PMingLiU" w:hAnsi="Calibri" w:cs="Calibri"/>
                <w:color w:val="000000"/>
                <w:sz w:val="22"/>
                <w:szCs w:val="22"/>
                <w:lang w:val="en-PH" w:eastAsia="en-US"/>
              </w:rPr>
            </w:pPr>
            <w:ins w:id="67309" w:author="Diana Machado" w:date="2019-04-05T18:49:00Z">
              <w:r w:rsidRPr="00193040">
                <w:rPr>
                  <w:rFonts w:ascii="Calibri" w:eastAsia="PMingLiU" w:hAnsi="Calibri" w:cs="Calibri"/>
                  <w:color w:val="000000"/>
                  <w:sz w:val="22"/>
                  <w:szCs w:val="22"/>
                  <w:lang w:val="en-PH" w:eastAsia="en-US"/>
                </w:rPr>
                <w:t>8.23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10" w:author="Diana Machado" w:date="2019-04-05T18:49:00Z"/>
                <w:rFonts w:ascii="Calibri" w:eastAsia="PMingLiU" w:hAnsi="Calibri" w:cs="Calibri"/>
                <w:color w:val="000000"/>
                <w:sz w:val="22"/>
                <w:szCs w:val="22"/>
                <w:lang w:val="en-PH" w:eastAsia="en-US"/>
              </w:rPr>
            </w:pPr>
            <w:ins w:id="67311" w:author="Diana Machado" w:date="2019-04-05T18:49:00Z">
              <w:r w:rsidRPr="00193040">
                <w:rPr>
                  <w:rFonts w:ascii="Calibri" w:eastAsia="PMingLiU" w:hAnsi="Calibri" w:cs="Calibri"/>
                  <w:color w:val="000000"/>
                  <w:sz w:val="22"/>
                  <w:szCs w:val="22"/>
                  <w:lang w:val="en-PH" w:eastAsia="en-US"/>
                </w:rPr>
                <w:t>3.42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12" w:author="Diana Machado" w:date="2019-04-05T18:49:00Z"/>
                <w:rFonts w:ascii="Calibri" w:eastAsia="PMingLiU" w:hAnsi="Calibri" w:cs="Calibri"/>
                <w:color w:val="000000"/>
                <w:sz w:val="22"/>
                <w:szCs w:val="22"/>
                <w:lang w:val="en-PH" w:eastAsia="en-US"/>
              </w:rPr>
            </w:pPr>
            <w:ins w:id="6731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14" w:author="Diana Machado" w:date="2019-04-05T18:49:00Z"/>
                <w:rFonts w:ascii="Calibri" w:eastAsia="PMingLiU" w:hAnsi="Calibri" w:cs="Calibri"/>
                <w:color w:val="000000"/>
                <w:sz w:val="22"/>
                <w:szCs w:val="22"/>
                <w:lang w:val="en-PH" w:eastAsia="en-US"/>
              </w:rPr>
            </w:pPr>
            <w:ins w:id="67315" w:author="Diana Machado" w:date="2019-04-05T18:49:00Z">
              <w:r w:rsidRPr="00193040">
                <w:rPr>
                  <w:rFonts w:ascii="Calibri" w:eastAsia="PMingLiU" w:hAnsi="Calibri" w:cs="Calibri"/>
                  <w:color w:val="000000"/>
                  <w:sz w:val="22"/>
                  <w:szCs w:val="22"/>
                  <w:lang w:val="en-PH" w:eastAsia="en-US"/>
                </w:rPr>
                <w:t>0.00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16" w:author="Diana Machado" w:date="2019-04-05T18:49:00Z"/>
                <w:rFonts w:ascii="Calibri" w:eastAsia="PMingLiU" w:hAnsi="Calibri" w:cs="Calibri"/>
                <w:color w:val="000000"/>
                <w:sz w:val="22"/>
                <w:szCs w:val="22"/>
                <w:lang w:val="en-PH" w:eastAsia="en-US"/>
              </w:rPr>
            </w:pPr>
            <w:ins w:id="67317" w:author="Diana Machado" w:date="2019-04-05T18:49:00Z">
              <w:r w:rsidRPr="00193040">
                <w:rPr>
                  <w:rFonts w:ascii="Calibri" w:eastAsia="PMingLiU" w:hAnsi="Calibri" w:cs="Calibri"/>
                  <w:color w:val="000000"/>
                  <w:sz w:val="22"/>
                  <w:szCs w:val="22"/>
                  <w:lang w:val="en-PH" w:eastAsia="en-US"/>
                </w:rPr>
                <w:t>0.24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18" w:author="Diana Machado" w:date="2019-04-05T18:49:00Z"/>
                <w:rFonts w:ascii="Calibri" w:eastAsia="PMingLiU" w:hAnsi="Calibri" w:cs="Calibri"/>
                <w:color w:val="000000"/>
                <w:sz w:val="22"/>
                <w:szCs w:val="22"/>
                <w:lang w:val="en-PH" w:eastAsia="en-US"/>
              </w:rPr>
            </w:pPr>
            <w:ins w:id="67319" w:author="Diana Machado" w:date="2019-04-05T18:49:00Z">
              <w:r w:rsidRPr="00193040">
                <w:rPr>
                  <w:rFonts w:ascii="Calibri" w:eastAsia="PMingLiU" w:hAnsi="Calibri" w:cs="Calibri"/>
                  <w:color w:val="000000"/>
                  <w:sz w:val="22"/>
                  <w:szCs w:val="22"/>
                  <w:lang w:val="en-PH" w:eastAsia="en-US"/>
                </w:rPr>
                <w:t>0.100</w:t>
              </w:r>
            </w:ins>
          </w:p>
        </w:tc>
      </w:tr>
      <w:tr w:rsidR="00787B33" w:rsidRPr="00193040" w:rsidTr="00787B33">
        <w:trPr>
          <w:trHeight w:val="284"/>
          <w:ins w:id="6732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22" w:author="Diana Machado" w:date="2019-04-05T18:49:00Z"/>
                <w:rFonts w:ascii="Calibri" w:eastAsia="PMingLiU" w:hAnsi="Calibri" w:cs="Calibri"/>
                <w:color w:val="000000"/>
                <w:sz w:val="22"/>
                <w:szCs w:val="22"/>
                <w:lang w:val="en-PH" w:eastAsia="en-US"/>
              </w:rPr>
            </w:pPr>
            <w:ins w:id="67323"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24" w:author="Diana Machado" w:date="2019-04-05T18:49:00Z"/>
                <w:rFonts w:ascii="Calibri" w:eastAsia="PMingLiU" w:hAnsi="Calibri" w:cs="Calibri"/>
                <w:color w:val="000000"/>
                <w:sz w:val="22"/>
                <w:szCs w:val="22"/>
                <w:lang w:val="en-PH" w:eastAsia="en-US"/>
              </w:rPr>
            </w:pPr>
            <w:ins w:id="67325"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26" w:author="Diana Machado" w:date="2019-04-05T18:49:00Z"/>
                <w:rFonts w:ascii="Calibri" w:eastAsia="PMingLiU" w:hAnsi="Calibri" w:cs="Calibri"/>
                <w:color w:val="000000"/>
                <w:sz w:val="22"/>
                <w:szCs w:val="22"/>
                <w:lang w:val="en-PH" w:eastAsia="en-US"/>
              </w:rPr>
            </w:pPr>
            <w:ins w:id="67327" w:author="Diana Machado" w:date="2019-04-05T18:49:00Z">
              <w:r w:rsidRPr="00193040">
                <w:rPr>
                  <w:rFonts w:ascii="Calibri" w:eastAsia="PMingLiU" w:hAnsi="Calibri" w:cs="Calibri"/>
                  <w:color w:val="000000"/>
                  <w:sz w:val="22"/>
                  <w:szCs w:val="22"/>
                  <w:lang w:val="en-PH" w:eastAsia="en-US"/>
                </w:rPr>
                <w:t>18.2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28" w:author="Diana Machado" w:date="2019-04-05T18:49:00Z"/>
                <w:rFonts w:ascii="Calibri" w:eastAsia="PMingLiU" w:hAnsi="Calibri" w:cs="Calibri"/>
                <w:color w:val="000000"/>
                <w:sz w:val="22"/>
                <w:szCs w:val="22"/>
                <w:lang w:val="en-PH" w:eastAsia="en-US"/>
              </w:rPr>
            </w:pPr>
            <w:ins w:id="67329" w:author="Diana Machado" w:date="2019-04-05T18:49:00Z">
              <w:r w:rsidRPr="00193040">
                <w:rPr>
                  <w:rFonts w:ascii="Calibri" w:eastAsia="PMingLiU" w:hAnsi="Calibri" w:cs="Calibri"/>
                  <w:color w:val="000000"/>
                  <w:sz w:val="22"/>
                  <w:szCs w:val="22"/>
                  <w:lang w:val="en-PH" w:eastAsia="en-US"/>
                </w:rPr>
                <w:t>0.1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30" w:author="Diana Machado" w:date="2019-04-05T18:49:00Z"/>
                <w:rFonts w:ascii="Calibri" w:eastAsia="PMingLiU" w:hAnsi="Calibri" w:cs="Calibri"/>
                <w:color w:val="000000"/>
                <w:sz w:val="22"/>
                <w:szCs w:val="22"/>
                <w:lang w:val="en-PH" w:eastAsia="en-US"/>
              </w:rPr>
            </w:pPr>
            <w:ins w:id="67331" w:author="Diana Machado" w:date="2019-04-05T18:49:00Z">
              <w:r w:rsidRPr="00193040">
                <w:rPr>
                  <w:rFonts w:ascii="Calibri" w:eastAsia="PMingLiU" w:hAnsi="Calibri" w:cs="Calibri"/>
                  <w:color w:val="000000"/>
                  <w:sz w:val="22"/>
                  <w:szCs w:val="22"/>
                  <w:lang w:val="en-PH" w:eastAsia="en-US"/>
                </w:rPr>
                <w:t>3.2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32" w:author="Diana Machado" w:date="2019-04-05T18:49:00Z"/>
                <w:rFonts w:ascii="Calibri" w:eastAsia="PMingLiU" w:hAnsi="Calibri" w:cs="Calibri"/>
                <w:color w:val="000000"/>
                <w:sz w:val="22"/>
                <w:szCs w:val="22"/>
                <w:lang w:val="en-PH" w:eastAsia="en-US"/>
              </w:rPr>
            </w:pPr>
            <w:ins w:id="67333" w:author="Diana Machado" w:date="2019-04-05T18:49:00Z">
              <w:r w:rsidRPr="00193040">
                <w:rPr>
                  <w:rFonts w:ascii="Calibri" w:eastAsia="PMingLiU" w:hAnsi="Calibri" w:cs="Calibri"/>
                  <w:color w:val="000000"/>
                  <w:sz w:val="22"/>
                  <w:szCs w:val="22"/>
                  <w:lang w:val="en-PH" w:eastAsia="en-US"/>
                </w:rPr>
                <w:t>1.38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34" w:author="Diana Machado" w:date="2019-04-05T18:49:00Z"/>
                <w:rFonts w:ascii="Calibri" w:eastAsia="PMingLiU" w:hAnsi="Calibri" w:cs="Calibri"/>
                <w:color w:val="000000"/>
                <w:sz w:val="22"/>
                <w:szCs w:val="22"/>
                <w:lang w:val="en-PH" w:eastAsia="en-US"/>
              </w:rPr>
            </w:pPr>
            <w:ins w:id="6733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36" w:author="Diana Machado" w:date="2019-04-05T18:49:00Z"/>
                <w:rFonts w:ascii="Calibri" w:eastAsia="PMingLiU" w:hAnsi="Calibri" w:cs="Calibri"/>
                <w:color w:val="000000"/>
                <w:sz w:val="22"/>
                <w:szCs w:val="22"/>
                <w:lang w:val="en-PH" w:eastAsia="en-US"/>
              </w:rPr>
            </w:pPr>
            <w:ins w:id="67337"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38" w:author="Diana Machado" w:date="2019-04-05T18:49:00Z"/>
                <w:rFonts w:ascii="Calibri" w:eastAsia="PMingLiU" w:hAnsi="Calibri" w:cs="Calibri"/>
                <w:color w:val="000000"/>
                <w:sz w:val="22"/>
                <w:szCs w:val="22"/>
                <w:lang w:val="en-PH" w:eastAsia="en-US"/>
              </w:rPr>
            </w:pPr>
            <w:ins w:id="67339" w:author="Diana Machado" w:date="2019-04-05T18:49:00Z">
              <w:r w:rsidRPr="00193040">
                <w:rPr>
                  <w:rFonts w:ascii="Calibri" w:eastAsia="PMingLiU" w:hAnsi="Calibri" w:cs="Calibri"/>
                  <w:color w:val="000000"/>
                  <w:sz w:val="22"/>
                  <w:szCs w:val="22"/>
                  <w:lang w:val="en-PH" w:eastAsia="en-US"/>
                </w:rPr>
                <w:t>0.17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40" w:author="Diana Machado" w:date="2019-04-05T18:49:00Z"/>
                <w:rFonts w:ascii="Calibri" w:eastAsia="PMingLiU" w:hAnsi="Calibri" w:cs="Calibri"/>
                <w:color w:val="000000"/>
                <w:sz w:val="22"/>
                <w:szCs w:val="22"/>
                <w:lang w:val="en-PH" w:eastAsia="en-US"/>
              </w:rPr>
            </w:pPr>
            <w:ins w:id="67341" w:author="Diana Machado" w:date="2019-04-05T18:49:00Z">
              <w:r w:rsidRPr="00193040">
                <w:rPr>
                  <w:rFonts w:ascii="Calibri" w:eastAsia="PMingLiU" w:hAnsi="Calibri" w:cs="Calibri"/>
                  <w:color w:val="000000"/>
                  <w:sz w:val="22"/>
                  <w:szCs w:val="22"/>
                  <w:lang w:val="en-PH" w:eastAsia="en-US"/>
                </w:rPr>
                <w:t>0.076</w:t>
              </w:r>
            </w:ins>
          </w:p>
        </w:tc>
      </w:tr>
      <w:tr w:rsidR="00787B33" w:rsidRPr="00193040" w:rsidTr="00787B33">
        <w:trPr>
          <w:trHeight w:val="284"/>
          <w:ins w:id="6734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44" w:author="Diana Machado" w:date="2019-04-05T18:49:00Z"/>
                <w:rFonts w:ascii="Calibri" w:eastAsia="PMingLiU" w:hAnsi="Calibri" w:cs="Calibri"/>
                <w:color w:val="000000"/>
                <w:sz w:val="22"/>
                <w:szCs w:val="22"/>
                <w:lang w:val="en-PH" w:eastAsia="en-US"/>
              </w:rPr>
            </w:pPr>
            <w:ins w:id="67345"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46" w:author="Diana Machado" w:date="2019-04-05T18:49:00Z"/>
                <w:rFonts w:ascii="Calibri" w:eastAsia="PMingLiU" w:hAnsi="Calibri" w:cs="Calibri"/>
                <w:color w:val="000000"/>
                <w:sz w:val="22"/>
                <w:szCs w:val="22"/>
                <w:lang w:val="en-PH" w:eastAsia="en-US"/>
              </w:rPr>
            </w:pPr>
            <w:ins w:id="67347"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48" w:author="Diana Machado" w:date="2019-04-05T18:49:00Z"/>
                <w:rFonts w:ascii="Calibri" w:eastAsia="PMingLiU" w:hAnsi="Calibri" w:cs="Calibri"/>
                <w:color w:val="000000"/>
                <w:sz w:val="22"/>
                <w:szCs w:val="22"/>
                <w:lang w:val="en-PH" w:eastAsia="en-US"/>
              </w:rPr>
            </w:pPr>
            <w:ins w:id="67349" w:author="Diana Machado" w:date="2019-04-05T18:49:00Z">
              <w:r w:rsidRPr="00193040">
                <w:rPr>
                  <w:rFonts w:ascii="Calibri" w:eastAsia="PMingLiU" w:hAnsi="Calibri" w:cs="Calibri"/>
                  <w:color w:val="000000"/>
                  <w:sz w:val="22"/>
                  <w:szCs w:val="22"/>
                  <w:lang w:val="en-PH" w:eastAsia="en-US"/>
                </w:rPr>
                <w:t>27.49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50" w:author="Diana Machado" w:date="2019-04-05T18:49:00Z"/>
                <w:rFonts w:ascii="Calibri" w:eastAsia="PMingLiU" w:hAnsi="Calibri" w:cs="Calibri"/>
                <w:color w:val="000000"/>
                <w:sz w:val="22"/>
                <w:szCs w:val="22"/>
                <w:lang w:val="en-PH" w:eastAsia="en-US"/>
              </w:rPr>
            </w:pPr>
            <w:ins w:id="67351" w:author="Diana Machado" w:date="2019-04-05T18:49:00Z">
              <w:r w:rsidRPr="00193040">
                <w:rPr>
                  <w:rFonts w:ascii="Calibri" w:eastAsia="PMingLiU" w:hAnsi="Calibri" w:cs="Calibri"/>
                  <w:color w:val="000000"/>
                  <w:sz w:val="22"/>
                  <w:szCs w:val="22"/>
                  <w:lang w:val="en-PH" w:eastAsia="en-US"/>
                </w:rPr>
                <w:t>0.2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52" w:author="Diana Machado" w:date="2019-04-05T18:49:00Z"/>
                <w:rFonts w:ascii="Calibri" w:eastAsia="PMingLiU" w:hAnsi="Calibri" w:cs="Calibri"/>
                <w:color w:val="000000"/>
                <w:sz w:val="22"/>
                <w:szCs w:val="22"/>
                <w:lang w:val="en-PH" w:eastAsia="en-US"/>
              </w:rPr>
            </w:pPr>
            <w:ins w:id="67353" w:author="Diana Machado" w:date="2019-04-05T18:49:00Z">
              <w:r w:rsidRPr="00193040">
                <w:rPr>
                  <w:rFonts w:ascii="Calibri" w:eastAsia="PMingLiU" w:hAnsi="Calibri" w:cs="Calibri"/>
                  <w:color w:val="000000"/>
                  <w:sz w:val="22"/>
                  <w:szCs w:val="22"/>
                  <w:lang w:val="en-PH" w:eastAsia="en-US"/>
                </w:rPr>
                <w:t>5.9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54" w:author="Diana Machado" w:date="2019-04-05T18:49:00Z"/>
                <w:rFonts w:ascii="Calibri" w:eastAsia="PMingLiU" w:hAnsi="Calibri" w:cs="Calibri"/>
                <w:color w:val="000000"/>
                <w:sz w:val="22"/>
                <w:szCs w:val="22"/>
                <w:lang w:val="en-PH" w:eastAsia="en-US"/>
              </w:rPr>
            </w:pPr>
            <w:ins w:id="67355" w:author="Diana Machado" w:date="2019-04-05T18:49:00Z">
              <w:r w:rsidRPr="00193040">
                <w:rPr>
                  <w:rFonts w:ascii="Calibri" w:eastAsia="PMingLiU" w:hAnsi="Calibri" w:cs="Calibri"/>
                  <w:color w:val="000000"/>
                  <w:sz w:val="22"/>
                  <w:szCs w:val="22"/>
                  <w:lang w:val="en-PH" w:eastAsia="en-US"/>
                </w:rPr>
                <w:t>2.5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56" w:author="Diana Machado" w:date="2019-04-05T18:49:00Z"/>
                <w:rFonts w:ascii="Calibri" w:eastAsia="PMingLiU" w:hAnsi="Calibri" w:cs="Calibri"/>
                <w:color w:val="000000"/>
                <w:sz w:val="22"/>
                <w:szCs w:val="22"/>
                <w:lang w:val="en-PH" w:eastAsia="en-US"/>
              </w:rPr>
            </w:pPr>
            <w:ins w:id="6735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58" w:author="Diana Machado" w:date="2019-04-05T18:49:00Z"/>
                <w:rFonts w:ascii="Calibri" w:eastAsia="PMingLiU" w:hAnsi="Calibri" w:cs="Calibri"/>
                <w:color w:val="000000"/>
                <w:sz w:val="22"/>
                <w:szCs w:val="22"/>
                <w:lang w:val="en-PH" w:eastAsia="en-US"/>
              </w:rPr>
            </w:pPr>
            <w:ins w:id="67359"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60" w:author="Diana Machado" w:date="2019-04-05T18:49:00Z"/>
                <w:rFonts w:ascii="Calibri" w:eastAsia="PMingLiU" w:hAnsi="Calibri" w:cs="Calibri"/>
                <w:color w:val="000000"/>
                <w:sz w:val="22"/>
                <w:szCs w:val="22"/>
                <w:lang w:val="en-PH" w:eastAsia="en-US"/>
              </w:rPr>
            </w:pPr>
            <w:ins w:id="67361" w:author="Diana Machado" w:date="2019-04-05T18:49:00Z">
              <w:r w:rsidRPr="00193040">
                <w:rPr>
                  <w:rFonts w:ascii="Calibri" w:eastAsia="PMingLiU" w:hAnsi="Calibri" w:cs="Calibri"/>
                  <w:color w:val="000000"/>
                  <w:sz w:val="22"/>
                  <w:szCs w:val="22"/>
                  <w:lang w:val="en-PH" w:eastAsia="en-US"/>
                </w:rPr>
                <w:t>0.2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62" w:author="Diana Machado" w:date="2019-04-05T18:49:00Z"/>
                <w:rFonts w:ascii="Calibri" w:eastAsia="PMingLiU" w:hAnsi="Calibri" w:cs="Calibri"/>
                <w:color w:val="000000"/>
                <w:sz w:val="22"/>
                <w:szCs w:val="22"/>
                <w:lang w:val="en-PH" w:eastAsia="en-US"/>
              </w:rPr>
            </w:pPr>
            <w:ins w:id="67363" w:author="Diana Machado" w:date="2019-04-05T18:49:00Z">
              <w:r w:rsidRPr="00193040">
                <w:rPr>
                  <w:rFonts w:ascii="Calibri" w:eastAsia="PMingLiU" w:hAnsi="Calibri" w:cs="Calibri"/>
                  <w:color w:val="000000"/>
                  <w:sz w:val="22"/>
                  <w:szCs w:val="22"/>
                  <w:lang w:val="en-PH" w:eastAsia="en-US"/>
                </w:rPr>
                <w:t>0.091</w:t>
              </w:r>
            </w:ins>
          </w:p>
        </w:tc>
      </w:tr>
      <w:tr w:rsidR="00787B33" w:rsidRPr="00193040" w:rsidTr="00787B33">
        <w:trPr>
          <w:trHeight w:val="284"/>
          <w:ins w:id="6736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66" w:author="Diana Machado" w:date="2019-04-05T18:49:00Z"/>
                <w:rFonts w:ascii="Calibri" w:eastAsia="PMingLiU" w:hAnsi="Calibri" w:cs="Calibri"/>
                <w:color w:val="000000"/>
                <w:sz w:val="22"/>
                <w:szCs w:val="22"/>
                <w:lang w:val="en-PH" w:eastAsia="en-US"/>
              </w:rPr>
            </w:pPr>
            <w:ins w:id="67367"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68" w:author="Diana Machado" w:date="2019-04-05T18:49:00Z"/>
                <w:rFonts w:ascii="Calibri" w:eastAsia="PMingLiU" w:hAnsi="Calibri" w:cs="Calibri"/>
                <w:color w:val="000000"/>
                <w:sz w:val="22"/>
                <w:szCs w:val="22"/>
                <w:lang w:val="en-PH" w:eastAsia="en-US"/>
              </w:rPr>
            </w:pPr>
            <w:ins w:id="67369"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0" w:author="Diana Machado" w:date="2019-04-05T18:49:00Z"/>
                <w:rFonts w:ascii="Calibri" w:eastAsia="PMingLiU" w:hAnsi="Calibri" w:cs="Calibri"/>
                <w:color w:val="000000"/>
                <w:sz w:val="22"/>
                <w:szCs w:val="22"/>
                <w:lang w:val="en-PH" w:eastAsia="en-US"/>
              </w:rPr>
            </w:pPr>
            <w:ins w:id="67371" w:author="Diana Machado" w:date="2019-04-05T18:49:00Z">
              <w:r w:rsidRPr="00193040">
                <w:rPr>
                  <w:rFonts w:ascii="Calibri" w:eastAsia="PMingLiU" w:hAnsi="Calibri" w:cs="Calibri"/>
                  <w:color w:val="000000"/>
                  <w:sz w:val="22"/>
                  <w:szCs w:val="22"/>
                  <w:lang w:val="en-PH" w:eastAsia="en-US"/>
                </w:rPr>
                <w:t>37.9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2" w:author="Diana Machado" w:date="2019-04-05T18:49:00Z"/>
                <w:rFonts w:ascii="Calibri" w:eastAsia="PMingLiU" w:hAnsi="Calibri" w:cs="Calibri"/>
                <w:color w:val="000000"/>
                <w:sz w:val="22"/>
                <w:szCs w:val="22"/>
                <w:lang w:val="en-PH" w:eastAsia="en-US"/>
              </w:rPr>
            </w:pPr>
            <w:ins w:id="67373"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4" w:author="Diana Machado" w:date="2019-04-05T18:49:00Z"/>
                <w:rFonts w:ascii="Calibri" w:eastAsia="PMingLiU" w:hAnsi="Calibri" w:cs="Calibri"/>
                <w:color w:val="000000"/>
                <w:sz w:val="22"/>
                <w:szCs w:val="22"/>
                <w:lang w:val="en-PH" w:eastAsia="en-US"/>
              </w:rPr>
            </w:pPr>
            <w:ins w:id="67375" w:author="Diana Machado" w:date="2019-04-05T18:49:00Z">
              <w:r w:rsidRPr="00193040">
                <w:rPr>
                  <w:rFonts w:ascii="Calibri" w:eastAsia="PMingLiU" w:hAnsi="Calibri" w:cs="Calibri"/>
                  <w:color w:val="000000"/>
                  <w:sz w:val="22"/>
                  <w:szCs w:val="22"/>
                  <w:lang w:val="en-PH" w:eastAsia="en-US"/>
                </w:rPr>
                <w:t>9.6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76" w:author="Diana Machado" w:date="2019-04-05T18:49:00Z"/>
                <w:rFonts w:ascii="Calibri" w:eastAsia="PMingLiU" w:hAnsi="Calibri" w:cs="Calibri"/>
                <w:color w:val="000000"/>
                <w:sz w:val="22"/>
                <w:szCs w:val="22"/>
                <w:lang w:val="en-PH" w:eastAsia="en-US"/>
              </w:rPr>
            </w:pPr>
            <w:ins w:id="67377" w:author="Diana Machado" w:date="2019-04-05T18:49:00Z">
              <w:r w:rsidRPr="00193040">
                <w:rPr>
                  <w:rFonts w:ascii="Calibri" w:eastAsia="PMingLiU" w:hAnsi="Calibri" w:cs="Calibri"/>
                  <w:color w:val="000000"/>
                  <w:sz w:val="22"/>
                  <w:szCs w:val="22"/>
                  <w:lang w:val="en-PH" w:eastAsia="en-US"/>
                </w:rPr>
                <w:t>4.07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78" w:author="Diana Machado" w:date="2019-04-05T18:49:00Z"/>
                <w:rFonts w:ascii="Calibri" w:eastAsia="PMingLiU" w:hAnsi="Calibri" w:cs="Calibri"/>
                <w:color w:val="000000"/>
                <w:sz w:val="22"/>
                <w:szCs w:val="22"/>
                <w:lang w:val="en-PH" w:eastAsia="en-US"/>
              </w:rPr>
            </w:pPr>
            <w:ins w:id="6737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80" w:author="Diana Machado" w:date="2019-04-05T18:49:00Z"/>
                <w:rFonts w:ascii="Calibri" w:eastAsia="PMingLiU" w:hAnsi="Calibri" w:cs="Calibri"/>
                <w:color w:val="000000"/>
                <w:sz w:val="22"/>
                <w:szCs w:val="22"/>
                <w:lang w:val="en-PH" w:eastAsia="en-US"/>
              </w:rPr>
            </w:pPr>
            <w:ins w:id="67381" w:author="Diana Machado" w:date="2019-04-05T18:49:00Z">
              <w:r w:rsidRPr="00193040">
                <w:rPr>
                  <w:rFonts w:ascii="Calibri" w:eastAsia="PMingLiU" w:hAnsi="Calibri" w:cs="Calibri"/>
                  <w:color w:val="000000"/>
                  <w:sz w:val="22"/>
                  <w:szCs w:val="22"/>
                  <w:lang w:val="en-PH" w:eastAsia="en-US"/>
                </w:rPr>
                <w:t>0.00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82" w:author="Diana Machado" w:date="2019-04-05T18:49:00Z"/>
                <w:rFonts w:ascii="Calibri" w:eastAsia="PMingLiU" w:hAnsi="Calibri" w:cs="Calibri"/>
                <w:color w:val="000000"/>
                <w:sz w:val="22"/>
                <w:szCs w:val="22"/>
                <w:lang w:val="en-PH" w:eastAsia="en-US"/>
              </w:rPr>
            </w:pPr>
            <w:ins w:id="67383" w:author="Diana Machado" w:date="2019-04-05T18:49:00Z">
              <w:r w:rsidRPr="00193040">
                <w:rPr>
                  <w:rFonts w:ascii="Calibri" w:eastAsia="PMingLiU" w:hAnsi="Calibri" w:cs="Calibri"/>
                  <w:color w:val="000000"/>
                  <w:sz w:val="22"/>
                  <w:szCs w:val="22"/>
                  <w:lang w:val="en-PH" w:eastAsia="en-US"/>
                </w:rPr>
                <w:t>0.25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84" w:author="Diana Machado" w:date="2019-04-05T18:49:00Z"/>
                <w:rFonts w:ascii="Calibri" w:eastAsia="PMingLiU" w:hAnsi="Calibri" w:cs="Calibri"/>
                <w:color w:val="000000"/>
                <w:sz w:val="22"/>
                <w:szCs w:val="22"/>
                <w:lang w:val="en-PH" w:eastAsia="en-US"/>
              </w:rPr>
            </w:pPr>
            <w:ins w:id="67385" w:author="Diana Machado" w:date="2019-04-05T18:49:00Z">
              <w:r w:rsidRPr="00193040">
                <w:rPr>
                  <w:rFonts w:ascii="Calibri" w:eastAsia="PMingLiU" w:hAnsi="Calibri" w:cs="Calibri"/>
                  <w:color w:val="000000"/>
                  <w:sz w:val="22"/>
                  <w:szCs w:val="22"/>
                  <w:lang w:val="en-PH" w:eastAsia="en-US"/>
                </w:rPr>
                <w:t>0.107</w:t>
              </w:r>
            </w:ins>
          </w:p>
        </w:tc>
      </w:tr>
      <w:tr w:rsidR="00787B33" w:rsidRPr="00193040" w:rsidTr="00787B33">
        <w:trPr>
          <w:trHeight w:val="284"/>
          <w:ins w:id="6738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3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88" w:author="Diana Machado" w:date="2019-04-05T18:49:00Z"/>
                <w:rFonts w:ascii="Calibri" w:eastAsia="PMingLiU" w:hAnsi="Calibri" w:cs="Calibri"/>
                <w:color w:val="000000"/>
                <w:sz w:val="22"/>
                <w:szCs w:val="22"/>
                <w:lang w:val="en-PH" w:eastAsia="en-US"/>
              </w:rPr>
            </w:pPr>
            <w:ins w:id="67389"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90" w:author="Diana Machado" w:date="2019-04-05T18:49:00Z"/>
                <w:rFonts w:ascii="Calibri" w:eastAsia="PMingLiU" w:hAnsi="Calibri" w:cs="Calibri"/>
                <w:color w:val="000000"/>
                <w:sz w:val="22"/>
                <w:szCs w:val="22"/>
                <w:lang w:val="en-PH" w:eastAsia="en-US"/>
              </w:rPr>
            </w:pPr>
            <w:ins w:id="67391"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92" w:author="Diana Machado" w:date="2019-04-05T18:49:00Z"/>
                <w:rFonts w:ascii="Calibri" w:eastAsia="PMingLiU" w:hAnsi="Calibri" w:cs="Calibri"/>
                <w:color w:val="000000"/>
                <w:sz w:val="22"/>
                <w:szCs w:val="22"/>
                <w:lang w:val="en-PH" w:eastAsia="en-US"/>
              </w:rPr>
            </w:pPr>
            <w:ins w:id="67393" w:author="Diana Machado" w:date="2019-04-05T18:49:00Z">
              <w:r w:rsidRPr="00193040">
                <w:rPr>
                  <w:rFonts w:ascii="Calibri" w:eastAsia="PMingLiU" w:hAnsi="Calibri" w:cs="Calibri"/>
                  <w:color w:val="000000"/>
                  <w:sz w:val="22"/>
                  <w:szCs w:val="22"/>
                  <w:lang w:val="en-PH" w:eastAsia="en-US"/>
                </w:rPr>
                <w:t>53.2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94" w:author="Diana Machado" w:date="2019-04-05T18:49:00Z"/>
                <w:rFonts w:ascii="Calibri" w:eastAsia="PMingLiU" w:hAnsi="Calibri" w:cs="Calibri"/>
                <w:color w:val="000000"/>
                <w:sz w:val="22"/>
                <w:szCs w:val="22"/>
                <w:lang w:val="en-PH" w:eastAsia="en-US"/>
              </w:rPr>
            </w:pPr>
            <w:ins w:id="67395" w:author="Diana Machado" w:date="2019-04-05T18:49:00Z">
              <w:r w:rsidRPr="00193040">
                <w:rPr>
                  <w:rFonts w:ascii="Calibri" w:eastAsia="PMingLiU" w:hAnsi="Calibri" w:cs="Calibri"/>
                  <w:color w:val="000000"/>
                  <w:sz w:val="22"/>
                  <w:szCs w:val="22"/>
                  <w:lang w:val="en-PH" w:eastAsia="en-US"/>
                </w:rPr>
                <w:t>0.40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396" w:author="Diana Machado" w:date="2019-04-05T18:49:00Z"/>
                <w:rFonts w:ascii="Calibri" w:eastAsia="PMingLiU" w:hAnsi="Calibri" w:cs="Calibri"/>
                <w:color w:val="000000"/>
                <w:sz w:val="22"/>
                <w:szCs w:val="22"/>
                <w:lang w:val="en-PH" w:eastAsia="en-US"/>
              </w:rPr>
            </w:pPr>
            <w:ins w:id="67397" w:author="Diana Machado" w:date="2019-04-05T18:49:00Z">
              <w:r w:rsidRPr="00193040">
                <w:rPr>
                  <w:rFonts w:ascii="Calibri" w:eastAsia="PMingLiU" w:hAnsi="Calibri" w:cs="Calibri"/>
                  <w:color w:val="000000"/>
                  <w:sz w:val="22"/>
                  <w:szCs w:val="22"/>
                  <w:lang w:val="en-PH" w:eastAsia="en-US"/>
                </w:rPr>
                <w:t>14.54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398" w:author="Diana Machado" w:date="2019-04-05T18:49:00Z"/>
                <w:rFonts w:ascii="Calibri" w:eastAsia="PMingLiU" w:hAnsi="Calibri" w:cs="Calibri"/>
                <w:color w:val="000000"/>
                <w:sz w:val="22"/>
                <w:szCs w:val="22"/>
                <w:lang w:val="en-PH" w:eastAsia="en-US"/>
              </w:rPr>
            </w:pPr>
            <w:ins w:id="67399" w:author="Diana Machado" w:date="2019-04-05T18:49:00Z">
              <w:r w:rsidRPr="00193040">
                <w:rPr>
                  <w:rFonts w:ascii="Calibri" w:eastAsia="PMingLiU" w:hAnsi="Calibri" w:cs="Calibri"/>
                  <w:color w:val="000000"/>
                  <w:sz w:val="22"/>
                  <w:szCs w:val="22"/>
                  <w:lang w:val="en-PH" w:eastAsia="en-US"/>
                </w:rPr>
                <w:t>6.11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00" w:author="Diana Machado" w:date="2019-04-05T18:49:00Z"/>
                <w:rFonts w:ascii="Calibri" w:eastAsia="PMingLiU" w:hAnsi="Calibri" w:cs="Calibri"/>
                <w:color w:val="000000"/>
                <w:sz w:val="22"/>
                <w:szCs w:val="22"/>
                <w:lang w:val="en-PH" w:eastAsia="en-US"/>
              </w:rPr>
            </w:pPr>
            <w:ins w:id="6740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02" w:author="Diana Machado" w:date="2019-04-05T18:49:00Z"/>
                <w:rFonts w:ascii="Calibri" w:eastAsia="PMingLiU" w:hAnsi="Calibri" w:cs="Calibri"/>
                <w:color w:val="000000"/>
                <w:sz w:val="22"/>
                <w:szCs w:val="22"/>
                <w:lang w:val="en-PH" w:eastAsia="en-US"/>
              </w:rPr>
            </w:pPr>
            <w:ins w:id="67403" w:author="Diana Machado" w:date="2019-04-05T18:49:00Z">
              <w:r w:rsidRPr="00193040">
                <w:rPr>
                  <w:rFonts w:ascii="Calibri" w:eastAsia="PMingLiU" w:hAnsi="Calibri" w:cs="Calibri"/>
                  <w:color w:val="000000"/>
                  <w:sz w:val="22"/>
                  <w:szCs w:val="22"/>
                  <w:lang w:val="en-PH" w:eastAsia="en-US"/>
                </w:rPr>
                <w:t>0.008</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04" w:author="Diana Machado" w:date="2019-04-05T18:49:00Z"/>
                <w:rFonts w:ascii="Calibri" w:eastAsia="PMingLiU" w:hAnsi="Calibri" w:cs="Calibri"/>
                <w:color w:val="000000"/>
                <w:sz w:val="22"/>
                <w:szCs w:val="22"/>
                <w:lang w:val="en-PH" w:eastAsia="en-US"/>
              </w:rPr>
            </w:pPr>
            <w:ins w:id="67405" w:author="Diana Machado" w:date="2019-04-05T18:49:00Z">
              <w:r w:rsidRPr="00193040">
                <w:rPr>
                  <w:rFonts w:ascii="Calibri" w:eastAsia="PMingLiU" w:hAnsi="Calibri" w:cs="Calibri"/>
                  <w:color w:val="000000"/>
                  <w:sz w:val="22"/>
                  <w:szCs w:val="22"/>
                  <w:lang w:val="en-PH" w:eastAsia="en-US"/>
                </w:rPr>
                <w:t>0.27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06" w:author="Diana Machado" w:date="2019-04-05T18:49:00Z"/>
                <w:rFonts w:ascii="Calibri" w:eastAsia="PMingLiU" w:hAnsi="Calibri" w:cs="Calibri"/>
                <w:color w:val="000000"/>
                <w:sz w:val="22"/>
                <w:szCs w:val="22"/>
                <w:lang w:val="en-PH" w:eastAsia="en-US"/>
              </w:rPr>
            </w:pPr>
            <w:ins w:id="67407" w:author="Diana Machado" w:date="2019-04-05T18:49:00Z">
              <w:r w:rsidRPr="00193040">
                <w:rPr>
                  <w:rFonts w:ascii="Calibri" w:eastAsia="PMingLiU" w:hAnsi="Calibri" w:cs="Calibri"/>
                  <w:color w:val="000000"/>
                  <w:sz w:val="22"/>
                  <w:szCs w:val="22"/>
                  <w:lang w:val="en-PH" w:eastAsia="en-US"/>
                </w:rPr>
                <w:t>0.115</w:t>
              </w:r>
            </w:ins>
          </w:p>
        </w:tc>
      </w:tr>
      <w:tr w:rsidR="00787B33" w:rsidRPr="00193040" w:rsidTr="00787B33">
        <w:trPr>
          <w:trHeight w:val="284"/>
          <w:ins w:id="6740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10" w:author="Diana Machado" w:date="2019-04-05T18:49:00Z"/>
                <w:rFonts w:ascii="Calibri" w:eastAsia="PMingLiU" w:hAnsi="Calibri" w:cs="Calibri"/>
                <w:color w:val="000000"/>
                <w:sz w:val="22"/>
                <w:szCs w:val="22"/>
                <w:lang w:val="en-PH" w:eastAsia="en-US"/>
              </w:rPr>
            </w:pPr>
            <w:ins w:id="67411"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12" w:author="Diana Machado" w:date="2019-04-05T18:49:00Z"/>
                <w:rFonts w:ascii="Calibri" w:eastAsia="PMingLiU" w:hAnsi="Calibri" w:cs="Calibri"/>
                <w:color w:val="000000"/>
                <w:sz w:val="22"/>
                <w:szCs w:val="22"/>
                <w:lang w:val="en-PH" w:eastAsia="en-US"/>
              </w:rPr>
            </w:pPr>
            <w:ins w:id="67413"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14" w:author="Diana Machado" w:date="2019-04-05T18:49:00Z"/>
                <w:rFonts w:ascii="Calibri" w:eastAsia="PMingLiU" w:hAnsi="Calibri" w:cs="Calibri"/>
                <w:color w:val="000000"/>
                <w:sz w:val="22"/>
                <w:szCs w:val="22"/>
                <w:lang w:val="en-PH" w:eastAsia="en-US"/>
              </w:rPr>
            </w:pPr>
            <w:ins w:id="67415" w:author="Diana Machado" w:date="2019-04-05T18:49:00Z">
              <w:r w:rsidRPr="00193040">
                <w:rPr>
                  <w:rFonts w:ascii="Calibri" w:eastAsia="PMingLiU" w:hAnsi="Calibri" w:cs="Calibri"/>
                  <w:color w:val="000000"/>
                  <w:sz w:val="22"/>
                  <w:szCs w:val="22"/>
                  <w:lang w:val="en-PH" w:eastAsia="en-US"/>
                </w:rPr>
                <w:t>10.7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16" w:author="Diana Machado" w:date="2019-04-05T18:49:00Z"/>
                <w:rFonts w:ascii="Calibri" w:eastAsia="PMingLiU" w:hAnsi="Calibri" w:cs="Calibri"/>
                <w:color w:val="000000"/>
                <w:sz w:val="22"/>
                <w:szCs w:val="22"/>
                <w:lang w:val="en-PH" w:eastAsia="en-US"/>
              </w:rPr>
            </w:pPr>
            <w:ins w:id="67417"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18" w:author="Diana Machado" w:date="2019-04-05T18:49:00Z"/>
                <w:rFonts w:ascii="Calibri" w:eastAsia="PMingLiU" w:hAnsi="Calibri" w:cs="Calibri"/>
                <w:color w:val="000000"/>
                <w:sz w:val="22"/>
                <w:szCs w:val="22"/>
                <w:lang w:val="en-PH" w:eastAsia="en-US"/>
              </w:rPr>
            </w:pPr>
            <w:ins w:id="67419" w:author="Diana Machado" w:date="2019-04-05T18:49:00Z">
              <w:r w:rsidRPr="00193040">
                <w:rPr>
                  <w:rFonts w:ascii="Calibri" w:eastAsia="PMingLiU" w:hAnsi="Calibri" w:cs="Calibri"/>
                  <w:color w:val="000000"/>
                  <w:sz w:val="22"/>
                  <w:szCs w:val="22"/>
                  <w:lang w:val="en-PH" w:eastAsia="en-US"/>
                </w:rPr>
                <w:t>1.9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20" w:author="Diana Machado" w:date="2019-04-05T18:49:00Z"/>
                <w:rFonts w:ascii="Calibri" w:eastAsia="PMingLiU" w:hAnsi="Calibri" w:cs="Calibri"/>
                <w:color w:val="000000"/>
                <w:sz w:val="22"/>
                <w:szCs w:val="22"/>
                <w:lang w:val="en-PH" w:eastAsia="en-US"/>
              </w:rPr>
            </w:pPr>
            <w:ins w:id="67421" w:author="Diana Machado" w:date="2019-04-05T18:49:00Z">
              <w:r w:rsidRPr="00193040">
                <w:rPr>
                  <w:rFonts w:ascii="Calibri" w:eastAsia="PMingLiU" w:hAnsi="Calibri" w:cs="Calibri"/>
                  <w:color w:val="000000"/>
                  <w:sz w:val="22"/>
                  <w:szCs w:val="22"/>
                  <w:lang w:val="en-PH" w:eastAsia="en-US"/>
                </w:rPr>
                <w:t>0.7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22" w:author="Diana Machado" w:date="2019-04-05T18:49:00Z"/>
                <w:rFonts w:ascii="Calibri" w:eastAsia="PMingLiU" w:hAnsi="Calibri" w:cs="Calibri"/>
                <w:color w:val="000000"/>
                <w:sz w:val="22"/>
                <w:szCs w:val="22"/>
                <w:lang w:val="en-PH" w:eastAsia="en-US"/>
              </w:rPr>
            </w:pPr>
            <w:ins w:id="6742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24" w:author="Diana Machado" w:date="2019-04-05T18:49:00Z"/>
                <w:rFonts w:ascii="Calibri" w:eastAsia="PMingLiU" w:hAnsi="Calibri" w:cs="Calibri"/>
                <w:color w:val="000000"/>
                <w:sz w:val="22"/>
                <w:szCs w:val="22"/>
                <w:lang w:val="en-PH" w:eastAsia="en-US"/>
              </w:rPr>
            </w:pPr>
            <w:ins w:id="67425" w:author="Diana Machado" w:date="2019-04-05T18:49:00Z">
              <w:r w:rsidRPr="00193040">
                <w:rPr>
                  <w:rFonts w:ascii="Calibri" w:eastAsia="PMingLiU" w:hAnsi="Calibri" w:cs="Calibri"/>
                  <w:color w:val="000000"/>
                  <w:sz w:val="22"/>
                  <w:szCs w:val="22"/>
                  <w:lang w:val="en-PH" w:eastAsia="en-US"/>
                </w:rPr>
                <w:t>0.014</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26" w:author="Diana Machado" w:date="2019-04-05T18:49:00Z"/>
                <w:rFonts w:ascii="Calibri" w:eastAsia="PMingLiU" w:hAnsi="Calibri" w:cs="Calibri"/>
                <w:color w:val="000000"/>
                <w:sz w:val="22"/>
                <w:szCs w:val="22"/>
                <w:lang w:val="en-PH" w:eastAsia="en-US"/>
              </w:rPr>
            </w:pPr>
            <w:ins w:id="67427" w:author="Diana Machado" w:date="2019-04-05T18:49:00Z">
              <w:r w:rsidRPr="00193040">
                <w:rPr>
                  <w:rFonts w:ascii="Calibri" w:eastAsia="PMingLiU" w:hAnsi="Calibri" w:cs="Calibri"/>
                  <w:color w:val="000000"/>
                  <w:sz w:val="22"/>
                  <w:szCs w:val="22"/>
                  <w:lang w:val="en-PH" w:eastAsia="en-US"/>
                </w:rPr>
                <w:t>0.17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28" w:author="Diana Machado" w:date="2019-04-05T18:49:00Z"/>
                <w:rFonts w:ascii="Calibri" w:eastAsia="PMingLiU" w:hAnsi="Calibri" w:cs="Calibri"/>
                <w:color w:val="000000"/>
                <w:sz w:val="22"/>
                <w:szCs w:val="22"/>
                <w:lang w:val="en-PH" w:eastAsia="en-US"/>
              </w:rPr>
            </w:pPr>
            <w:ins w:id="67429" w:author="Diana Machado" w:date="2019-04-05T18:49:00Z">
              <w:r w:rsidRPr="00193040">
                <w:rPr>
                  <w:rFonts w:ascii="Calibri" w:eastAsia="PMingLiU" w:hAnsi="Calibri" w:cs="Calibri"/>
                  <w:color w:val="000000"/>
                  <w:sz w:val="22"/>
                  <w:szCs w:val="22"/>
                  <w:lang w:val="en-PH" w:eastAsia="en-US"/>
                </w:rPr>
                <w:t>0.070</w:t>
              </w:r>
            </w:ins>
          </w:p>
        </w:tc>
      </w:tr>
      <w:tr w:rsidR="00787B33" w:rsidRPr="00193040" w:rsidTr="00787B33">
        <w:trPr>
          <w:trHeight w:val="284"/>
          <w:ins w:id="6743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32" w:author="Diana Machado" w:date="2019-04-05T18:49:00Z"/>
                <w:rFonts w:ascii="Calibri" w:eastAsia="PMingLiU" w:hAnsi="Calibri" w:cs="Calibri"/>
                <w:color w:val="000000"/>
                <w:sz w:val="22"/>
                <w:szCs w:val="22"/>
                <w:lang w:val="en-PH" w:eastAsia="en-US"/>
              </w:rPr>
            </w:pPr>
            <w:ins w:id="67433"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34" w:author="Diana Machado" w:date="2019-04-05T18:49:00Z"/>
                <w:rFonts w:ascii="Calibri" w:eastAsia="PMingLiU" w:hAnsi="Calibri" w:cs="Calibri"/>
                <w:color w:val="000000"/>
                <w:sz w:val="22"/>
                <w:szCs w:val="22"/>
                <w:lang w:val="en-PH" w:eastAsia="en-US"/>
              </w:rPr>
            </w:pPr>
            <w:ins w:id="67435"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36" w:author="Diana Machado" w:date="2019-04-05T18:49:00Z"/>
                <w:rFonts w:ascii="Calibri" w:eastAsia="PMingLiU" w:hAnsi="Calibri" w:cs="Calibri"/>
                <w:color w:val="000000"/>
                <w:sz w:val="22"/>
                <w:szCs w:val="22"/>
                <w:lang w:val="en-PH" w:eastAsia="en-US"/>
              </w:rPr>
            </w:pPr>
            <w:ins w:id="67437" w:author="Diana Machado" w:date="2019-04-05T18:49:00Z">
              <w:r w:rsidRPr="00193040">
                <w:rPr>
                  <w:rFonts w:ascii="Calibri" w:eastAsia="PMingLiU" w:hAnsi="Calibri" w:cs="Calibri"/>
                  <w:color w:val="000000"/>
                  <w:sz w:val="22"/>
                  <w:szCs w:val="22"/>
                  <w:lang w:val="en-PH" w:eastAsia="en-US"/>
                </w:rPr>
                <w:t>7.12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38" w:author="Diana Machado" w:date="2019-04-05T18:49:00Z"/>
                <w:rFonts w:ascii="Calibri" w:eastAsia="PMingLiU" w:hAnsi="Calibri" w:cs="Calibri"/>
                <w:color w:val="000000"/>
                <w:sz w:val="22"/>
                <w:szCs w:val="22"/>
                <w:lang w:val="en-PH" w:eastAsia="en-US"/>
              </w:rPr>
            </w:pPr>
            <w:ins w:id="67439"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40" w:author="Diana Machado" w:date="2019-04-05T18:49:00Z"/>
                <w:rFonts w:ascii="Calibri" w:eastAsia="PMingLiU" w:hAnsi="Calibri" w:cs="Calibri"/>
                <w:color w:val="000000"/>
                <w:sz w:val="22"/>
                <w:szCs w:val="22"/>
                <w:lang w:val="en-PH" w:eastAsia="en-US"/>
              </w:rPr>
            </w:pPr>
            <w:ins w:id="67441" w:author="Diana Machado" w:date="2019-04-05T18:49:00Z">
              <w:r w:rsidRPr="00193040">
                <w:rPr>
                  <w:rFonts w:ascii="Calibri" w:eastAsia="PMingLiU" w:hAnsi="Calibri" w:cs="Calibri"/>
                  <w:color w:val="000000"/>
                  <w:sz w:val="22"/>
                  <w:szCs w:val="22"/>
                  <w:lang w:val="en-PH" w:eastAsia="en-US"/>
                </w:rPr>
                <w:t>0.7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42" w:author="Diana Machado" w:date="2019-04-05T18:49:00Z"/>
                <w:rFonts w:ascii="Calibri" w:eastAsia="PMingLiU" w:hAnsi="Calibri" w:cs="Calibri"/>
                <w:color w:val="000000"/>
                <w:sz w:val="22"/>
                <w:szCs w:val="22"/>
                <w:lang w:val="en-PH" w:eastAsia="en-US"/>
              </w:rPr>
            </w:pPr>
            <w:ins w:id="67443" w:author="Diana Machado" w:date="2019-04-05T18:49:00Z">
              <w:r w:rsidRPr="00193040">
                <w:rPr>
                  <w:rFonts w:ascii="Calibri" w:eastAsia="PMingLiU" w:hAnsi="Calibri" w:cs="Calibri"/>
                  <w:color w:val="000000"/>
                  <w:sz w:val="22"/>
                  <w:szCs w:val="22"/>
                  <w:lang w:val="en-PH" w:eastAsia="en-US"/>
                </w:rPr>
                <w:t>0.28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44" w:author="Diana Machado" w:date="2019-04-05T18:49:00Z"/>
                <w:rFonts w:ascii="Calibri" w:eastAsia="PMingLiU" w:hAnsi="Calibri" w:cs="Calibri"/>
                <w:color w:val="000000"/>
                <w:sz w:val="22"/>
                <w:szCs w:val="22"/>
                <w:lang w:val="en-PH" w:eastAsia="en-US"/>
              </w:rPr>
            </w:pPr>
            <w:ins w:id="6744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46" w:author="Diana Machado" w:date="2019-04-05T18:49:00Z"/>
                <w:rFonts w:ascii="Calibri" w:eastAsia="PMingLiU" w:hAnsi="Calibri" w:cs="Calibri"/>
                <w:color w:val="000000"/>
                <w:sz w:val="22"/>
                <w:szCs w:val="22"/>
                <w:lang w:val="en-PH" w:eastAsia="en-US"/>
              </w:rPr>
            </w:pPr>
            <w:ins w:id="67447"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48" w:author="Diana Machado" w:date="2019-04-05T18:49:00Z"/>
                <w:rFonts w:ascii="Calibri" w:eastAsia="PMingLiU" w:hAnsi="Calibri" w:cs="Calibri"/>
                <w:color w:val="000000"/>
                <w:sz w:val="22"/>
                <w:szCs w:val="22"/>
                <w:lang w:val="en-PH" w:eastAsia="en-US"/>
              </w:rPr>
            </w:pPr>
            <w:ins w:id="67449" w:author="Diana Machado" w:date="2019-04-05T18:49:00Z">
              <w:r w:rsidRPr="00193040">
                <w:rPr>
                  <w:rFonts w:ascii="Calibri" w:eastAsia="PMingLiU" w:hAnsi="Calibri" w:cs="Calibri"/>
                  <w:color w:val="000000"/>
                  <w:sz w:val="22"/>
                  <w:szCs w:val="22"/>
                  <w:lang w:val="en-PH" w:eastAsia="en-US"/>
                </w:rPr>
                <w:t>0.10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50" w:author="Diana Machado" w:date="2019-04-05T18:49:00Z"/>
                <w:rFonts w:ascii="Calibri" w:eastAsia="PMingLiU" w:hAnsi="Calibri" w:cs="Calibri"/>
                <w:color w:val="000000"/>
                <w:sz w:val="22"/>
                <w:szCs w:val="22"/>
                <w:lang w:val="en-PH" w:eastAsia="en-US"/>
              </w:rPr>
            </w:pPr>
            <w:ins w:id="67451" w:author="Diana Machado" w:date="2019-04-05T18:49:00Z">
              <w:r w:rsidRPr="00193040">
                <w:rPr>
                  <w:rFonts w:ascii="Calibri" w:eastAsia="PMingLiU" w:hAnsi="Calibri" w:cs="Calibri"/>
                  <w:color w:val="000000"/>
                  <w:sz w:val="22"/>
                  <w:szCs w:val="22"/>
                  <w:lang w:val="en-PH" w:eastAsia="en-US"/>
                </w:rPr>
                <w:t>0.041</w:t>
              </w:r>
            </w:ins>
          </w:p>
        </w:tc>
      </w:tr>
      <w:tr w:rsidR="00787B33" w:rsidRPr="00193040" w:rsidTr="00787B33">
        <w:trPr>
          <w:trHeight w:val="284"/>
          <w:ins w:id="6745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54" w:author="Diana Machado" w:date="2019-04-05T18:49:00Z"/>
                <w:rFonts w:ascii="Calibri" w:eastAsia="PMingLiU" w:hAnsi="Calibri" w:cs="Calibri"/>
                <w:color w:val="000000"/>
                <w:sz w:val="22"/>
                <w:szCs w:val="22"/>
                <w:lang w:val="en-PH" w:eastAsia="en-US"/>
              </w:rPr>
            </w:pPr>
            <w:ins w:id="67455"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56" w:author="Diana Machado" w:date="2019-04-05T18:49:00Z"/>
                <w:rFonts w:ascii="Calibri" w:eastAsia="PMingLiU" w:hAnsi="Calibri" w:cs="Calibri"/>
                <w:color w:val="000000"/>
                <w:sz w:val="22"/>
                <w:szCs w:val="22"/>
                <w:lang w:val="en-PH" w:eastAsia="en-US"/>
              </w:rPr>
            </w:pPr>
            <w:ins w:id="67457"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58" w:author="Diana Machado" w:date="2019-04-05T18:49:00Z"/>
                <w:rFonts w:ascii="Calibri" w:eastAsia="PMingLiU" w:hAnsi="Calibri" w:cs="Calibri"/>
                <w:color w:val="000000"/>
                <w:sz w:val="22"/>
                <w:szCs w:val="22"/>
                <w:lang w:val="en-PH" w:eastAsia="en-US"/>
              </w:rPr>
            </w:pPr>
            <w:ins w:id="67459" w:author="Diana Machado" w:date="2019-04-05T18:49:00Z">
              <w:r w:rsidRPr="00193040">
                <w:rPr>
                  <w:rFonts w:ascii="Calibri" w:eastAsia="PMingLiU" w:hAnsi="Calibri" w:cs="Calibri"/>
                  <w:color w:val="000000"/>
                  <w:sz w:val="22"/>
                  <w:szCs w:val="22"/>
                  <w:lang w:val="en-PH" w:eastAsia="en-US"/>
                </w:rPr>
                <w:t>10.4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60" w:author="Diana Machado" w:date="2019-04-05T18:49:00Z"/>
                <w:rFonts w:ascii="Calibri" w:eastAsia="PMingLiU" w:hAnsi="Calibri" w:cs="Calibri"/>
                <w:color w:val="000000"/>
                <w:sz w:val="22"/>
                <w:szCs w:val="22"/>
                <w:lang w:val="en-PH" w:eastAsia="en-US"/>
              </w:rPr>
            </w:pPr>
            <w:ins w:id="67461" w:author="Diana Machado" w:date="2019-04-05T18:49:00Z">
              <w:r w:rsidRPr="00193040">
                <w:rPr>
                  <w:rFonts w:ascii="Calibri" w:eastAsia="PMingLiU" w:hAnsi="Calibri" w:cs="Calibri"/>
                  <w:color w:val="000000"/>
                  <w:sz w:val="22"/>
                  <w:szCs w:val="22"/>
                  <w:lang w:val="en-PH" w:eastAsia="en-US"/>
                </w:rPr>
                <w:t>0.12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62" w:author="Diana Machado" w:date="2019-04-05T18:49:00Z"/>
                <w:rFonts w:ascii="Calibri" w:eastAsia="PMingLiU" w:hAnsi="Calibri" w:cs="Calibri"/>
                <w:color w:val="000000"/>
                <w:sz w:val="22"/>
                <w:szCs w:val="22"/>
                <w:lang w:val="en-PH" w:eastAsia="en-US"/>
              </w:rPr>
            </w:pPr>
            <w:ins w:id="67463" w:author="Diana Machado" w:date="2019-04-05T18:49:00Z">
              <w:r w:rsidRPr="00193040">
                <w:rPr>
                  <w:rFonts w:ascii="Calibri" w:eastAsia="PMingLiU" w:hAnsi="Calibri" w:cs="Calibri"/>
                  <w:color w:val="000000"/>
                  <w:sz w:val="22"/>
                  <w:szCs w:val="22"/>
                  <w:lang w:val="en-PH" w:eastAsia="en-US"/>
                </w:rPr>
                <w:t>1.4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64" w:author="Diana Machado" w:date="2019-04-05T18:49:00Z"/>
                <w:rFonts w:ascii="Calibri" w:eastAsia="PMingLiU" w:hAnsi="Calibri" w:cs="Calibri"/>
                <w:color w:val="000000"/>
                <w:sz w:val="22"/>
                <w:szCs w:val="22"/>
                <w:lang w:val="en-PH" w:eastAsia="en-US"/>
              </w:rPr>
            </w:pPr>
            <w:ins w:id="67465" w:author="Diana Machado" w:date="2019-04-05T18:49:00Z">
              <w:r w:rsidRPr="00193040">
                <w:rPr>
                  <w:rFonts w:ascii="Calibri" w:eastAsia="PMingLiU" w:hAnsi="Calibri" w:cs="Calibri"/>
                  <w:color w:val="000000"/>
                  <w:sz w:val="22"/>
                  <w:szCs w:val="22"/>
                  <w:lang w:val="en-PH" w:eastAsia="en-US"/>
                </w:rPr>
                <w:t>0.59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66" w:author="Diana Machado" w:date="2019-04-05T18:49:00Z"/>
                <w:rFonts w:ascii="Calibri" w:eastAsia="PMingLiU" w:hAnsi="Calibri" w:cs="Calibri"/>
                <w:color w:val="000000"/>
                <w:sz w:val="22"/>
                <w:szCs w:val="22"/>
                <w:lang w:val="en-PH" w:eastAsia="en-US"/>
              </w:rPr>
            </w:pPr>
            <w:ins w:id="6746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68" w:author="Diana Machado" w:date="2019-04-05T18:49:00Z"/>
                <w:rFonts w:ascii="Calibri" w:eastAsia="PMingLiU" w:hAnsi="Calibri" w:cs="Calibri"/>
                <w:color w:val="000000"/>
                <w:sz w:val="22"/>
                <w:szCs w:val="22"/>
                <w:lang w:val="en-PH" w:eastAsia="en-US"/>
              </w:rPr>
            </w:pPr>
            <w:ins w:id="67469" w:author="Diana Machado" w:date="2019-04-05T18:49:00Z">
              <w:r w:rsidRPr="00193040">
                <w:rPr>
                  <w:rFonts w:ascii="Calibri" w:eastAsia="PMingLiU" w:hAnsi="Calibri" w:cs="Calibri"/>
                  <w:color w:val="000000"/>
                  <w:sz w:val="22"/>
                  <w:szCs w:val="22"/>
                  <w:lang w:val="en-PH" w:eastAsia="en-US"/>
                </w:rPr>
                <w:t>0.012</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70" w:author="Diana Machado" w:date="2019-04-05T18:49:00Z"/>
                <w:rFonts w:ascii="Calibri" w:eastAsia="PMingLiU" w:hAnsi="Calibri" w:cs="Calibri"/>
                <w:color w:val="000000"/>
                <w:sz w:val="22"/>
                <w:szCs w:val="22"/>
                <w:lang w:val="en-PH" w:eastAsia="en-US"/>
              </w:rPr>
            </w:pPr>
            <w:ins w:id="67471" w:author="Diana Machado" w:date="2019-04-05T18:49:00Z">
              <w:r w:rsidRPr="00193040">
                <w:rPr>
                  <w:rFonts w:ascii="Calibri" w:eastAsia="PMingLiU" w:hAnsi="Calibri" w:cs="Calibri"/>
                  <w:color w:val="000000"/>
                  <w:sz w:val="22"/>
                  <w:szCs w:val="22"/>
                  <w:lang w:val="en-PH" w:eastAsia="en-US"/>
                </w:rPr>
                <w:t>0.13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72" w:author="Diana Machado" w:date="2019-04-05T18:49:00Z"/>
                <w:rFonts w:ascii="Calibri" w:eastAsia="PMingLiU" w:hAnsi="Calibri" w:cs="Calibri"/>
                <w:color w:val="000000"/>
                <w:sz w:val="22"/>
                <w:szCs w:val="22"/>
                <w:lang w:val="en-PH" w:eastAsia="en-US"/>
              </w:rPr>
            </w:pPr>
            <w:ins w:id="67473" w:author="Diana Machado" w:date="2019-04-05T18:49:00Z">
              <w:r w:rsidRPr="00193040">
                <w:rPr>
                  <w:rFonts w:ascii="Calibri" w:eastAsia="PMingLiU" w:hAnsi="Calibri" w:cs="Calibri"/>
                  <w:color w:val="000000"/>
                  <w:sz w:val="22"/>
                  <w:szCs w:val="22"/>
                  <w:lang w:val="en-PH" w:eastAsia="en-US"/>
                </w:rPr>
                <w:t>0.057</w:t>
              </w:r>
            </w:ins>
          </w:p>
        </w:tc>
      </w:tr>
      <w:tr w:rsidR="00787B33" w:rsidRPr="00193040" w:rsidTr="00787B33">
        <w:trPr>
          <w:trHeight w:val="284"/>
          <w:ins w:id="6747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76" w:author="Diana Machado" w:date="2019-04-05T18:49:00Z"/>
                <w:rFonts w:ascii="Calibri" w:eastAsia="PMingLiU" w:hAnsi="Calibri" w:cs="Calibri"/>
                <w:color w:val="000000"/>
                <w:sz w:val="22"/>
                <w:szCs w:val="22"/>
                <w:lang w:val="en-PH" w:eastAsia="en-US"/>
              </w:rPr>
            </w:pPr>
            <w:ins w:id="67477"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78" w:author="Diana Machado" w:date="2019-04-05T18:49:00Z"/>
                <w:rFonts w:ascii="Calibri" w:eastAsia="PMingLiU" w:hAnsi="Calibri" w:cs="Calibri"/>
                <w:color w:val="000000"/>
                <w:sz w:val="22"/>
                <w:szCs w:val="22"/>
                <w:lang w:val="en-PH" w:eastAsia="en-US"/>
              </w:rPr>
            </w:pPr>
            <w:ins w:id="67479"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0" w:author="Diana Machado" w:date="2019-04-05T18:49:00Z"/>
                <w:rFonts w:ascii="Calibri" w:eastAsia="PMingLiU" w:hAnsi="Calibri" w:cs="Calibri"/>
                <w:color w:val="000000"/>
                <w:sz w:val="22"/>
                <w:szCs w:val="22"/>
                <w:lang w:val="en-PH" w:eastAsia="en-US"/>
              </w:rPr>
            </w:pPr>
            <w:ins w:id="67481" w:author="Diana Machado" w:date="2019-04-05T18:49:00Z">
              <w:r w:rsidRPr="00193040">
                <w:rPr>
                  <w:rFonts w:ascii="Calibri" w:eastAsia="PMingLiU" w:hAnsi="Calibri" w:cs="Calibri"/>
                  <w:color w:val="000000"/>
                  <w:sz w:val="22"/>
                  <w:szCs w:val="22"/>
                  <w:lang w:val="en-PH" w:eastAsia="en-US"/>
                </w:rPr>
                <w:t>19.8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2" w:author="Diana Machado" w:date="2019-04-05T18:49:00Z"/>
                <w:rFonts w:ascii="Calibri" w:eastAsia="PMingLiU" w:hAnsi="Calibri" w:cs="Calibri"/>
                <w:color w:val="000000"/>
                <w:sz w:val="22"/>
                <w:szCs w:val="22"/>
                <w:lang w:val="en-PH" w:eastAsia="en-US"/>
              </w:rPr>
            </w:pPr>
            <w:ins w:id="67483"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4" w:author="Diana Machado" w:date="2019-04-05T18:49:00Z"/>
                <w:rFonts w:ascii="Calibri" w:eastAsia="PMingLiU" w:hAnsi="Calibri" w:cs="Calibri"/>
                <w:color w:val="000000"/>
                <w:sz w:val="22"/>
                <w:szCs w:val="22"/>
                <w:lang w:val="en-PH" w:eastAsia="en-US"/>
              </w:rPr>
            </w:pPr>
            <w:ins w:id="67485" w:author="Diana Machado" w:date="2019-04-05T18:49:00Z">
              <w:r w:rsidRPr="00193040">
                <w:rPr>
                  <w:rFonts w:ascii="Calibri" w:eastAsia="PMingLiU" w:hAnsi="Calibri" w:cs="Calibri"/>
                  <w:color w:val="000000"/>
                  <w:sz w:val="22"/>
                  <w:szCs w:val="22"/>
                  <w:lang w:val="en-PH" w:eastAsia="en-US"/>
                </w:rPr>
                <w:t>3.5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86" w:author="Diana Machado" w:date="2019-04-05T18:49:00Z"/>
                <w:rFonts w:ascii="Calibri" w:eastAsia="PMingLiU" w:hAnsi="Calibri" w:cs="Calibri"/>
                <w:color w:val="000000"/>
                <w:sz w:val="22"/>
                <w:szCs w:val="22"/>
                <w:lang w:val="en-PH" w:eastAsia="en-US"/>
              </w:rPr>
            </w:pPr>
            <w:ins w:id="67487" w:author="Diana Machado" w:date="2019-04-05T18:49:00Z">
              <w:r w:rsidRPr="00193040">
                <w:rPr>
                  <w:rFonts w:ascii="Calibri" w:eastAsia="PMingLiU" w:hAnsi="Calibri" w:cs="Calibri"/>
                  <w:color w:val="000000"/>
                  <w:sz w:val="22"/>
                  <w:szCs w:val="22"/>
                  <w:lang w:val="en-PH" w:eastAsia="en-US"/>
                </w:rPr>
                <w:t>1.50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88" w:author="Diana Machado" w:date="2019-04-05T18:49:00Z"/>
                <w:rFonts w:ascii="Calibri" w:eastAsia="PMingLiU" w:hAnsi="Calibri" w:cs="Calibri"/>
                <w:color w:val="000000"/>
                <w:sz w:val="22"/>
                <w:szCs w:val="22"/>
                <w:lang w:val="en-PH" w:eastAsia="en-US"/>
              </w:rPr>
            </w:pPr>
            <w:ins w:id="6748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90" w:author="Diana Machado" w:date="2019-04-05T18:49:00Z"/>
                <w:rFonts w:ascii="Calibri" w:eastAsia="PMingLiU" w:hAnsi="Calibri" w:cs="Calibri"/>
                <w:color w:val="000000"/>
                <w:sz w:val="22"/>
                <w:szCs w:val="22"/>
                <w:lang w:val="en-PH" w:eastAsia="en-US"/>
              </w:rPr>
            </w:pPr>
            <w:ins w:id="67491" w:author="Diana Machado" w:date="2019-04-05T18:49:00Z">
              <w:r w:rsidRPr="00193040">
                <w:rPr>
                  <w:rFonts w:ascii="Calibri" w:eastAsia="PMingLiU" w:hAnsi="Calibri" w:cs="Calibri"/>
                  <w:color w:val="000000"/>
                  <w:sz w:val="22"/>
                  <w:szCs w:val="22"/>
                  <w:lang w:val="en-PH" w:eastAsia="en-US"/>
                </w:rPr>
                <w:t>0.010</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492" w:author="Diana Machado" w:date="2019-04-05T18:49:00Z"/>
                <w:rFonts w:ascii="Calibri" w:eastAsia="PMingLiU" w:hAnsi="Calibri" w:cs="Calibri"/>
                <w:color w:val="000000"/>
                <w:sz w:val="22"/>
                <w:szCs w:val="22"/>
                <w:lang w:val="en-PH" w:eastAsia="en-US"/>
              </w:rPr>
            </w:pPr>
            <w:ins w:id="67493" w:author="Diana Machado" w:date="2019-04-05T18:49:00Z">
              <w:r w:rsidRPr="00193040">
                <w:rPr>
                  <w:rFonts w:ascii="Calibri" w:eastAsia="PMingLiU" w:hAnsi="Calibri" w:cs="Calibri"/>
                  <w:color w:val="000000"/>
                  <w:sz w:val="22"/>
                  <w:szCs w:val="22"/>
                  <w:lang w:val="en-PH" w:eastAsia="en-US"/>
                </w:rPr>
                <w:t>0.17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94" w:author="Diana Machado" w:date="2019-04-05T18:49:00Z"/>
                <w:rFonts w:ascii="Calibri" w:eastAsia="PMingLiU" w:hAnsi="Calibri" w:cs="Calibri"/>
                <w:color w:val="000000"/>
                <w:sz w:val="22"/>
                <w:szCs w:val="22"/>
                <w:lang w:val="en-PH" w:eastAsia="en-US"/>
              </w:rPr>
            </w:pPr>
            <w:ins w:id="67495" w:author="Diana Machado" w:date="2019-04-05T18:49:00Z">
              <w:r w:rsidRPr="00193040">
                <w:rPr>
                  <w:rFonts w:ascii="Calibri" w:eastAsia="PMingLiU" w:hAnsi="Calibri" w:cs="Calibri"/>
                  <w:color w:val="000000"/>
                  <w:sz w:val="22"/>
                  <w:szCs w:val="22"/>
                  <w:lang w:val="en-PH" w:eastAsia="en-US"/>
                </w:rPr>
                <w:t>0.076</w:t>
              </w:r>
            </w:ins>
          </w:p>
        </w:tc>
      </w:tr>
      <w:tr w:rsidR="00787B33" w:rsidRPr="00193040" w:rsidTr="00787B33">
        <w:trPr>
          <w:trHeight w:val="284"/>
          <w:ins w:id="6749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4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498" w:author="Diana Machado" w:date="2019-04-05T18:49:00Z"/>
                <w:rFonts w:ascii="Calibri" w:eastAsia="PMingLiU" w:hAnsi="Calibri" w:cs="Calibri"/>
                <w:color w:val="000000"/>
                <w:sz w:val="22"/>
                <w:szCs w:val="22"/>
                <w:lang w:val="en-PH" w:eastAsia="en-US"/>
              </w:rPr>
            </w:pPr>
            <w:ins w:id="67499"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00" w:author="Diana Machado" w:date="2019-04-05T18:49:00Z"/>
                <w:rFonts w:ascii="Calibri" w:eastAsia="PMingLiU" w:hAnsi="Calibri" w:cs="Calibri"/>
                <w:color w:val="000000"/>
                <w:sz w:val="22"/>
                <w:szCs w:val="22"/>
                <w:lang w:val="en-PH" w:eastAsia="en-US"/>
              </w:rPr>
            </w:pPr>
            <w:ins w:id="67501"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02" w:author="Diana Machado" w:date="2019-04-05T18:49:00Z"/>
                <w:rFonts w:ascii="Calibri" w:eastAsia="PMingLiU" w:hAnsi="Calibri" w:cs="Calibri"/>
                <w:color w:val="000000"/>
                <w:sz w:val="22"/>
                <w:szCs w:val="22"/>
                <w:lang w:val="en-PH" w:eastAsia="en-US"/>
              </w:rPr>
            </w:pPr>
            <w:ins w:id="67503" w:author="Diana Machado" w:date="2019-04-05T18:49:00Z">
              <w:r w:rsidRPr="00193040">
                <w:rPr>
                  <w:rFonts w:ascii="Calibri" w:eastAsia="PMingLiU" w:hAnsi="Calibri" w:cs="Calibri"/>
                  <w:color w:val="000000"/>
                  <w:sz w:val="22"/>
                  <w:szCs w:val="22"/>
                  <w:lang w:val="en-PH" w:eastAsia="en-US"/>
                </w:rPr>
                <w:t>29.94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04" w:author="Diana Machado" w:date="2019-04-05T18:49:00Z"/>
                <w:rFonts w:ascii="Calibri" w:eastAsia="PMingLiU" w:hAnsi="Calibri" w:cs="Calibri"/>
                <w:color w:val="000000"/>
                <w:sz w:val="22"/>
                <w:szCs w:val="22"/>
                <w:lang w:val="en-PH" w:eastAsia="en-US"/>
              </w:rPr>
            </w:pPr>
            <w:ins w:id="67505" w:author="Diana Machado" w:date="2019-04-05T18:49:00Z">
              <w:r w:rsidRPr="00193040">
                <w:rPr>
                  <w:rFonts w:ascii="Calibri" w:eastAsia="PMingLiU" w:hAnsi="Calibri" w:cs="Calibri"/>
                  <w:color w:val="000000"/>
                  <w:sz w:val="22"/>
                  <w:szCs w:val="22"/>
                  <w:lang w:val="en-PH" w:eastAsia="en-US"/>
                </w:rPr>
                <w:t>0.26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06" w:author="Diana Machado" w:date="2019-04-05T18:49:00Z"/>
                <w:rFonts w:ascii="Calibri" w:eastAsia="PMingLiU" w:hAnsi="Calibri" w:cs="Calibri"/>
                <w:color w:val="000000"/>
                <w:sz w:val="22"/>
                <w:szCs w:val="22"/>
                <w:lang w:val="en-PH" w:eastAsia="en-US"/>
              </w:rPr>
            </w:pPr>
            <w:ins w:id="67507" w:author="Diana Machado" w:date="2019-04-05T18:49:00Z">
              <w:r w:rsidRPr="00193040">
                <w:rPr>
                  <w:rFonts w:ascii="Calibri" w:eastAsia="PMingLiU" w:hAnsi="Calibri" w:cs="Calibri"/>
                  <w:color w:val="000000"/>
                  <w:sz w:val="22"/>
                  <w:szCs w:val="22"/>
                  <w:lang w:val="en-PH" w:eastAsia="en-US"/>
                </w:rPr>
                <w:t>6.5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08" w:author="Diana Machado" w:date="2019-04-05T18:49:00Z"/>
                <w:rFonts w:ascii="Calibri" w:eastAsia="PMingLiU" w:hAnsi="Calibri" w:cs="Calibri"/>
                <w:color w:val="000000"/>
                <w:sz w:val="22"/>
                <w:szCs w:val="22"/>
                <w:lang w:val="en-PH" w:eastAsia="en-US"/>
              </w:rPr>
            </w:pPr>
            <w:ins w:id="67509" w:author="Diana Machado" w:date="2019-04-05T18:49:00Z">
              <w:r w:rsidRPr="00193040">
                <w:rPr>
                  <w:rFonts w:ascii="Calibri" w:eastAsia="PMingLiU" w:hAnsi="Calibri" w:cs="Calibri"/>
                  <w:color w:val="000000"/>
                  <w:sz w:val="22"/>
                  <w:szCs w:val="22"/>
                  <w:lang w:val="en-PH" w:eastAsia="en-US"/>
                </w:rPr>
                <w:t>2.74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10" w:author="Diana Machado" w:date="2019-04-05T18:49:00Z"/>
                <w:rFonts w:ascii="Calibri" w:eastAsia="PMingLiU" w:hAnsi="Calibri" w:cs="Calibri"/>
                <w:color w:val="000000"/>
                <w:sz w:val="22"/>
                <w:szCs w:val="22"/>
                <w:lang w:val="en-PH" w:eastAsia="en-US"/>
              </w:rPr>
            </w:pPr>
            <w:ins w:id="6751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12" w:author="Diana Machado" w:date="2019-04-05T18:49:00Z"/>
                <w:rFonts w:ascii="Calibri" w:eastAsia="PMingLiU" w:hAnsi="Calibri" w:cs="Calibri"/>
                <w:color w:val="000000"/>
                <w:sz w:val="22"/>
                <w:szCs w:val="22"/>
                <w:lang w:val="en-PH" w:eastAsia="en-US"/>
              </w:rPr>
            </w:pPr>
            <w:ins w:id="67513" w:author="Diana Machado" w:date="2019-04-05T18:49:00Z">
              <w:r w:rsidRPr="00193040">
                <w:rPr>
                  <w:rFonts w:ascii="Calibri" w:eastAsia="PMingLiU" w:hAnsi="Calibri" w:cs="Calibri"/>
                  <w:color w:val="000000"/>
                  <w:sz w:val="22"/>
                  <w:szCs w:val="22"/>
                  <w:lang w:val="en-PH" w:eastAsia="en-US"/>
                </w:rPr>
                <w:t>0.009</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14" w:author="Diana Machado" w:date="2019-04-05T18:49:00Z"/>
                <w:rFonts w:ascii="Calibri" w:eastAsia="PMingLiU" w:hAnsi="Calibri" w:cs="Calibri"/>
                <w:color w:val="000000"/>
                <w:sz w:val="22"/>
                <w:szCs w:val="22"/>
                <w:lang w:val="en-PH" w:eastAsia="en-US"/>
              </w:rPr>
            </w:pPr>
            <w:ins w:id="67515" w:author="Diana Machado" w:date="2019-04-05T18:49:00Z">
              <w:r w:rsidRPr="00193040">
                <w:rPr>
                  <w:rFonts w:ascii="Calibri" w:eastAsia="PMingLiU" w:hAnsi="Calibri" w:cs="Calibri"/>
                  <w:color w:val="000000"/>
                  <w:sz w:val="22"/>
                  <w:szCs w:val="22"/>
                  <w:lang w:val="en-PH" w:eastAsia="en-US"/>
                </w:rPr>
                <w:t>0.2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16" w:author="Diana Machado" w:date="2019-04-05T18:49:00Z"/>
                <w:rFonts w:ascii="Calibri" w:eastAsia="PMingLiU" w:hAnsi="Calibri" w:cs="Calibri"/>
                <w:color w:val="000000"/>
                <w:sz w:val="22"/>
                <w:szCs w:val="22"/>
                <w:lang w:val="en-PH" w:eastAsia="en-US"/>
              </w:rPr>
            </w:pPr>
            <w:ins w:id="67517" w:author="Diana Machado" w:date="2019-04-05T18:49:00Z">
              <w:r w:rsidRPr="00193040">
                <w:rPr>
                  <w:rFonts w:ascii="Calibri" w:eastAsia="PMingLiU" w:hAnsi="Calibri" w:cs="Calibri"/>
                  <w:color w:val="000000"/>
                  <w:sz w:val="22"/>
                  <w:szCs w:val="22"/>
                  <w:lang w:val="en-PH" w:eastAsia="en-US"/>
                </w:rPr>
                <w:t>0.092</w:t>
              </w:r>
            </w:ins>
          </w:p>
        </w:tc>
      </w:tr>
      <w:tr w:rsidR="00787B33" w:rsidRPr="00193040" w:rsidTr="00787B33">
        <w:trPr>
          <w:trHeight w:val="284"/>
          <w:ins w:id="6751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20" w:author="Diana Machado" w:date="2019-04-05T18:49:00Z"/>
                <w:rFonts w:ascii="Calibri" w:eastAsia="PMingLiU" w:hAnsi="Calibri" w:cs="Calibri"/>
                <w:color w:val="000000"/>
                <w:sz w:val="22"/>
                <w:szCs w:val="22"/>
                <w:lang w:val="en-PH" w:eastAsia="en-US"/>
              </w:rPr>
            </w:pPr>
            <w:ins w:id="67521"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22" w:author="Diana Machado" w:date="2019-04-05T18:49:00Z"/>
                <w:rFonts w:ascii="Calibri" w:eastAsia="PMingLiU" w:hAnsi="Calibri" w:cs="Calibri"/>
                <w:color w:val="000000"/>
                <w:sz w:val="22"/>
                <w:szCs w:val="22"/>
                <w:lang w:val="en-PH" w:eastAsia="en-US"/>
              </w:rPr>
            </w:pPr>
            <w:ins w:id="67523"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24" w:author="Diana Machado" w:date="2019-04-05T18:49:00Z"/>
                <w:rFonts w:ascii="Calibri" w:eastAsia="PMingLiU" w:hAnsi="Calibri" w:cs="Calibri"/>
                <w:color w:val="000000"/>
                <w:sz w:val="22"/>
                <w:szCs w:val="22"/>
                <w:lang w:val="en-PH" w:eastAsia="en-US"/>
              </w:rPr>
            </w:pPr>
            <w:ins w:id="67525" w:author="Diana Machado" w:date="2019-04-05T18:49:00Z">
              <w:r w:rsidRPr="00193040">
                <w:rPr>
                  <w:rFonts w:ascii="Calibri" w:eastAsia="PMingLiU" w:hAnsi="Calibri" w:cs="Calibri"/>
                  <w:color w:val="000000"/>
                  <w:sz w:val="22"/>
                  <w:szCs w:val="22"/>
                  <w:lang w:val="en-PH" w:eastAsia="en-US"/>
                </w:rPr>
                <w:t>10.0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26" w:author="Diana Machado" w:date="2019-04-05T18:49:00Z"/>
                <w:rFonts w:ascii="Calibri" w:eastAsia="PMingLiU" w:hAnsi="Calibri" w:cs="Calibri"/>
                <w:color w:val="000000"/>
                <w:sz w:val="22"/>
                <w:szCs w:val="22"/>
                <w:lang w:val="en-PH" w:eastAsia="en-US"/>
              </w:rPr>
            </w:pPr>
            <w:ins w:id="67527"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28" w:author="Diana Machado" w:date="2019-04-05T18:49:00Z"/>
                <w:rFonts w:ascii="Calibri" w:eastAsia="PMingLiU" w:hAnsi="Calibri" w:cs="Calibri"/>
                <w:color w:val="000000"/>
                <w:sz w:val="22"/>
                <w:szCs w:val="22"/>
                <w:lang w:val="en-PH" w:eastAsia="en-US"/>
              </w:rPr>
            </w:pPr>
            <w:ins w:id="67529" w:author="Diana Machado" w:date="2019-04-05T18:49:00Z">
              <w:r w:rsidRPr="00193040">
                <w:rPr>
                  <w:rFonts w:ascii="Calibri" w:eastAsia="PMingLiU" w:hAnsi="Calibri" w:cs="Calibri"/>
                  <w:color w:val="000000"/>
                  <w:sz w:val="22"/>
                  <w:szCs w:val="22"/>
                  <w:lang w:val="en-PH" w:eastAsia="en-US"/>
                </w:rPr>
                <w:t>1.35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30" w:author="Diana Machado" w:date="2019-04-05T18:49:00Z"/>
                <w:rFonts w:ascii="Calibri" w:eastAsia="PMingLiU" w:hAnsi="Calibri" w:cs="Calibri"/>
                <w:color w:val="000000"/>
                <w:sz w:val="22"/>
                <w:szCs w:val="22"/>
                <w:lang w:val="en-PH" w:eastAsia="en-US"/>
              </w:rPr>
            </w:pPr>
            <w:ins w:id="67531" w:author="Diana Machado" w:date="2019-04-05T18:49:00Z">
              <w:r w:rsidRPr="00193040">
                <w:rPr>
                  <w:rFonts w:ascii="Calibri" w:eastAsia="PMingLiU" w:hAnsi="Calibri" w:cs="Calibri"/>
                  <w:color w:val="000000"/>
                  <w:sz w:val="22"/>
                  <w:szCs w:val="22"/>
                  <w:lang w:val="en-PH" w:eastAsia="en-US"/>
                </w:rPr>
                <w:t>0.5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32" w:author="Diana Machado" w:date="2019-04-05T18:49:00Z"/>
                <w:rFonts w:ascii="Calibri" w:eastAsia="PMingLiU" w:hAnsi="Calibri" w:cs="Calibri"/>
                <w:color w:val="000000"/>
                <w:sz w:val="22"/>
                <w:szCs w:val="22"/>
                <w:lang w:val="en-PH" w:eastAsia="en-US"/>
              </w:rPr>
            </w:pPr>
            <w:ins w:id="6753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34" w:author="Diana Machado" w:date="2019-04-05T18:49:00Z"/>
                <w:rFonts w:ascii="Calibri" w:eastAsia="PMingLiU" w:hAnsi="Calibri" w:cs="Calibri"/>
                <w:color w:val="000000"/>
                <w:sz w:val="22"/>
                <w:szCs w:val="22"/>
                <w:lang w:val="en-PH" w:eastAsia="en-US"/>
              </w:rPr>
            </w:pPr>
            <w:ins w:id="67535"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36" w:author="Diana Machado" w:date="2019-04-05T18:49:00Z"/>
                <w:rFonts w:ascii="Calibri" w:eastAsia="PMingLiU" w:hAnsi="Calibri" w:cs="Calibri"/>
                <w:color w:val="000000"/>
                <w:sz w:val="22"/>
                <w:szCs w:val="22"/>
                <w:lang w:val="en-PH" w:eastAsia="en-US"/>
              </w:rPr>
            </w:pPr>
            <w:ins w:id="67537" w:author="Diana Machado" w:date="2019-04-05T18:49:00Z">
              <w:r w:rsidRPr="00193040">
                <w:rPr>
                  <w:rFonts w:ascii="Calibri" w:eastAsia="PMingLiU" w:hAnsi="Calibri" w:cs="Calibri"/>
                  <w:color w:val="000000"/>
                  <w:sz w:val="22"/>
                  <w:szCs w:val="22"/>
                  <w:lang w:val="en-PH" w:eastAsia="en-US"/>
                </w:rPr>
                <w:t>0.134</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38" w:author="Diana Machado" w:date="2019-04-05T18:49:00Z"/>
                <w:rFonts w:ascii="Calibri" w:eastAsia="PMingLiU" w:hAnsi="Calibri" w:cs="Calibri"/>
                <w:color w:val="000000"/>
                <w:sz w:val="22"/>
                <w:szCs w:val="22"/>
                <w:lang w:val="en-PH" w:eastAsia="en-US"/>
              </w:rPr>
            </w:pPr>
            <w:ins w:id="67539" w:author="Diana Machado" w:date="2019-04-05T18:49:00Z">
              <w:r w:rsidRPr="00193040">
                <w:rPr>
                  <w:rFonts w:ascii="Calibri" w:eastAsia="PMingLiU" w:hAnsi="Calibri" w:cs="Calibri"/>
                  <w:color w:val="000000"/>
                  <w:sz w:val="22"/>
                  <w:szCs w:val="22"/>
                  <w:lang w:val="en-PH" w:eastAsia="en-US"/>
                </w:rPr>
                <w:t>0.055</w:t>
              </w:r>
            </w:ins>
          </w:p>
        </w:tc>
      </w:tr>
      <w:tr w:rsidR="00787B33" w:rsidRPr="00193040" w:rsidTr="00787B33">
        <w:trPr>
          <w:trHeight w:val="284"/>
          <w:ins w:id="67540"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42" w:author="Diana Machado" w:date="2019-04-05T18:49:00Z"/>
                <w:rFonts w:ascii="Calibri" w:eastAsia="PMingLiU" w:hAnsi="Calibri" w:cs="Calibri"/>
                <w:color w:val="000000"/>
                <w:sz w:val="22"/>
                <w:szCs w:val="22"/>
                <w:lang w:val="en-PH" w:eastAsia="en-US"/>
              </w:rPr>
            </w:pPr>
            <w:ins w:id="67543"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44" w:author="Diana Machado" w:date="2019-04-05T18:49:00Z"/>
                <w:rFonts w:ascii="Calibri" w:eastAsia="PMingLiU" w:hAnsi="Calibri" w:cs="Calibri"/>
                <w:color w:val="000000"/>
                <w:sz w:val="22"/>
                <w:szCs w:val="22"/>
                <w:lang w:val="en-PH" w:eastAsia="en-US"/>
              </w:rPr>
            </w:pPr>
            <w:ins w:id="67545"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46" w:author="Diana Machado" w:date="2019-04-05T18:49:00Z"/>
                <w:rFonts w:ascii="Calibri" w:eastAsia="PMingLiU" w:hAnsi="Calibri" w:cs="Calibri"/>
                <w:color w:val="000000"/>
                <w:sz w:val="22"/>
                <w:szCs w:val="22"/>
                <w:lang w:val="en-PH" w:eastAsia="en-US"/>
              </w:rPr>
            </w:pPr>
            <w:ins w:id="67547" w:author="Diana Machado" w:date="2019-04-05T18:49:00Z">
              <w:r w:rsidRPr="00193040">
                <w:rPr>
                  <w:rFonts w:ascii="Calibri" w:eastAsia="PMingLiU" w:hAnsi="Calibri" w:cs="Calibri"/>
                  <w:color w:val="000000"/>
                  <w:sz w:val="22"/>
                  <w:szCs w:val="22"/>
                  <w:lang w:val="en-PH" w:eastAsia="en-US"/>
                </w:rPr>
                <w:t>4.43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48" w:author="Diana Machado" w:date="2019-04-05T18:49:00Z"/>
                <w:rFonts w:ascii="Calibri" w:eastAsia="PMingLiU" w:hAnsi="Calibri" w:cs="Calibri"/>
                <w:color w:val="000000"/>
                <w:sz w:val="22"/>
                <w:szCs w:val="22"/>
                <w:lang w:val="en-PH" w:eastAsia="en-US"/>
              </w:rPr>
            </w:pPr>
            <w:ins w:id="67549"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50" w:author="Diana Machado" w:date="2019-04-05T18:49:00Z"/>
                <w:rFonts w:ascii="Calibri" w:eastAsia="PMingLiU" w:hAnsi="Calibri" w:cs="Calibri"/>
                <w:color w:val="000000"/>
                <w:sz w:val="22"/>
                <w:szCs w:val="22"/>
                <w:lang w:val="en-PH" w:eastAsia="en-US"/>
              </w:rPr>
            </w:pPr>
            <w:ins w:id="67551" w:author="Diana Machado" w:date="2019-04-05T18:49:00Z">
              <w:r w:rsidRPr="00193040">
                <w:rPr>
                  <w:rFonts w:ascii="Calibri" w:eastAsia="PMingLiU" w:hAnsi="Calibri" w:cs="Calibri"/>
                  <w:color w:val="000000"/>
                  <w:sz w:val="22"/>
                  <w:szCs w:val="22"/>
                  <w:lang w:val="en-PH" w:eastAsia="en-US"/>
                </w:rPr>
                <w:t>0.59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52" w:author="Diana Machado" w:date="2019-04-05T18:49:00Z"/>
                <w:rFonts w:ascii="Calibri" w:eastAsia="PMingLiU" w:hAnsi="Calibri" w:cs="Calibri"/>
                <w:color w:val="000000"/>
                <w:sz w:val="22"/>
                <w:szCs w:val="22"/>
                <w:lang w:val="en-PH" w:eastAsia="en-US"/>
              </w:rPr>
            </w:pPr>
            <w:ins w:id="67553" w:author="Diana Machado" w:date="2019-04-05T18:49:00Z">
              <w:r w:rsidRPr="00193040">
                <w:rPr>
                  <w:rFonts w:ascii="Calibri" w:eastAsia="PMingLiU" w:hAnsi="Calibri" w:cs="Calibri"/>
                  <w:color w:val="000000"/>
                  <w:sz w:val="22"/>
                  <w:szCs w:val="22"/>
                  <w:lang w:val="en-PH" w:eastAsia="en-US"/>
                </w:rPr>
                <w:t>0.22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54" w:author="Diana Machado" w:date="2019-04-05T18:49:00Z"/>
                <w:rFonts w:ascii="Calibri" w:eastAsia="PMingLiU" w:hAnsi="Calibri" w:cs="Calibri"/>
                <w:color w:val="000000"/>
                <w:sz w:val="22"/>
                <w:szCs w:val="22"/>
                <w:lang w:val="en-PH" w:eastAsia="en-US"/>
              </w:rPr>
            </w:pPr>
            <w:ins w:id="6755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56" w:author="Diana Machado" w:date="2019-04-05T18:49:00Z"/>
                <w:rFonts w:ascii="Calibri" w:eastAsia="PMingLiU" w:hAnsi="Calibri" w:cs="Calibri"/>
                <w:color w:val="000000"/>
                <w:sz w:val="22"/>
                <w:szCs w:val="22"/>
                <w:lang w:val="en-PH" w:eastAsia="en-US"/>
              </w:rPr>
            </w:pPr>
            <w:ins w:id="67557" w:author="Diana Machado" w:date="2019-04-05T18:49:00Z">
              <w:r w:rsidRPr="00193040">
                <w:rPr>
                  <w:rFonts w:ascii="Calibri" w:eastAsia="PMingLiU" w:hAnsi="Calibri" w:cs="Calibri"/>
                  <w:color w:val="000000"/>
                  <w:sz w:val="22"/>
                  <w:szCs w:val="22"/>
                  <w:lang w:val="en-PH" w:eastAsia="en-US"/>
                </w:rPr>
                <w:t>0.016</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58" w:author="Diana Machado" w:date="2019-04-05T18:49:00Z"/>
                <w:rFonts w:ascii="Calibri" w:eastAsia="PMingLiU" w:hAnsi="Calibri" w:cs="Calibri"/>
                <w:color w:val="000000"/>
                <w:sz w:val="22"/>
                <w:szCs w:val="22"/>
                <w:lang w:val="en-PH" w:eastAsia="en-US"/>
              </w:rPr>
            </w:pPr>
            <w:ins w:id="67559" w:author="Diana Machado" w:date="2019-04-05T18:49:00Z">
              <w:r w:rsidRPr="00193040">
                <w:rPr>
                  <w:rFonts w:ascii="Calibri" w:eastAsia="PMingLiU" w:hAnsi="Calibri" w:cs="Calibri"/>
                  <w:color w:val="000000"/>
                  <w:sz w:val="22"/>
                  <w:szCs w:val="22"/>
                  <w:lang w:val="en-PH" w:eastAsia="en-US"/>
                </w:rPr>
                <w:t>0.13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60" w:author="Diana Machado" w:date="2019-04-05T18:49:00Z"/>
                <w:rFonts w:ascii="Calibri" w:eastAsia="PMingLiU" w:hAnsi="Calibri" w:cs="Calibri"/>
                <w:color w:val="000000"/>
                <w:sz w:val="22"/>
                <w:szCs w:val="22"/>
                <w:lang w:val="en-PH" w:eastAsia="en-US"/>
              </w:rPr>
            </w:pPr>
            <w:ins w:id="67561" w:author="Diana Machado" w:date="2019-04-05T18:49:00Z">
              <w:r w:rsidRPr="00193040">
                <w:rPr>
                  <w:rFonts w:ascii="Calibri" w:eastAsia="PMingLiU" w:hAnsi="Calibri" w:cs="Calibri"/>
                  <w:color w:val="000000"/>
                  <w:sz w:val="22"/>
                  <w:szCs w:val="22"/>
                  <w:lang w:val="en-PH" w:eastAsia="en-US"/>
                </w:rPr>
                <w:t>0.051</w:t>
              </w:r>
            </w:ins>
          </w:p>
        </w:tc>
      </w:tr>
      <w:tr w:rsidR="00787B33" w:rsidRPr="00193040" w:rsidTr="00787B33">
        <w:trPr>
          <w:trHeight w:val="284"/>
          <w:ins w:id="6756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64" w:author="Diana Machado" w:date="2019-04-05T18:49:00Z"/>
                <w:rFonts w:ascii="Calibri" w:eastAsia="PMingLiU" w:hAnsi="Calibri" w:cs="Calibri"/>
                <w:color w:val="000000"/>
                <w:sz w:val="22"/>
                <w:szCs w:val="22"/>
                <w:lang w:val="en-PH" w:eastAsia="en-US"/>
              </w:rPr>
            </w:pPr>
            <w:ins w:id="67565"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66" w:author="Diana Machado" w:date="2019-04-05T18:49:00Z"/>
                <w:rFonts w:ascii="Calibri" w:eastAsia="PMingLiU" w:hAnsi="Calibri" w:cs="Calibri"/>
                <w:color w:val="000000"/>
                <w:sz w:val="22"/>
                <w:szCs w:val="22"/>
                <w:lang w:val="en-PH" w:eastAsia="en-US"/>
              </w:rPr>
            </w:pPr>
            <w:ins w:id="67567"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68" w:author="Diana Machado" w:date="2019-04-05T18:49:00Z"/>
                <w:rFonts w:ascii="Calibri" w:eastAsia="PMingLiU" w:hAnsi="Calibri" w:cs="Calibri"/>
                <w:color w:val="000000"/>
                <w:sz w:val="22"/>
                <w:szCs w:val="22"/>
                <w:lang w:val="en-PH" w:eastAsia="en-US"/>
              </w:rPr>
            </w:pPr>
            <w:ins w:id="67569" w:author="Diana Machado" w:date="2019-04-05T18:49:00Z">
              <w:r w:rsidRPr="00193040">
                <w:rPr>
                  <w:rFonts w:ascii="Calibri" w:eastAsia="PMingLiU" w:hAnsi="Calibri" w:cs="Calibri"/>
                  <w:color w:val="000000"/>
                  <w:sz w:val="22"/>
                  <w:szCs w:val="22"/>
                  <w:lang w:val="en-PH" w:eastAsia="en-US"/>
                </w:rPr>
                <w:t>7.81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70" w:author="Diana Machado" w:date="2019-04-05T18:49:00Z"/>
                <w:rFonts w:ascii="Calibri" w:eastAsia="PMingLiU" w:hAnsi="Calibri" w:cs="Calibri"/>
                <w:color w:val="000000"/>
                <w:sz w:val="22"/>
                <w:szCs w:val="22"/>
                <w:lang w:val="en-PH" w:eastAsia="en-US"/>
              </w:rPr>
            </w:pPr>
            <w:ins w:id="67571"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72" w:author="Diana Machado" w:date="2019-04-05T18:49:00Z"/>
                <w:rFonts w:ascii="Calibri" w:eastAsia="PMingLiU" w:hAnsi="Calibri" w:cs="Calibri"/>
                <w:color w:val="000000"/>
                <w:sz w:val="22"/>
                <w:szCs w:val="22"/>
                <w:lang w:val="en-PH" w:eastAsia="en-US"/>
              </w:rPr>
            </w:pPr>
            <w:ins w:id="67573" w:author="Diana Machado" w:date="2019-04-05T18:49:00Z">
              <w:r w:rsidRPr="00193040">
                <w:rPr>
                  <w:rFonts w:ascii="Calibri" w:eastAsia="PMingLiU" w:hAnsi="Calibri" w:cs="Calibri"/>
                  <w:color w:val="000000"/>
                  <w:sz w:val="22"/>
                  <w:szCs w:val="22"/>
                  <w:lang w:val="en-PH" w:eastAsia="en-US"/>
                </w:rPr>
                <w:t>1.21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74" w:author="Diana Machado" w:date="2019-04-05T18:49:00Z"/>
                <w:rFonts w:ascii="Calibri" w:eastAsia="PMingLiU" w:hAnsi="Calibri" w:cs="Calibri"/>
                <w:color w:val="000000"/>
                <w:sz w:val="22"/>
                <w:szCs w:val="22"/>
                <w:lang w:val="en-PH" w:eastAsia="en-US"/>
              </w:rPr>
            </w:pPr>
            <w:ins w:id="67575" w:author="Diana Machado" w:date="2019-04-05T18:49:00Z">
              <w:r w:rsidRPr="00193040">
                <w:rPr>
                  <w:rFonts w:ascii="Calibri" w:eastAsia="PMingLiU" w:hAnsi="Calibri" w:cs="Calibri"/>
                  <w:color w:val="000000"/>
                  <w:sz w:val="22"/>
                  <w:szCs w:val="22"/>
                  <w:lang w:val="en-PH" w:eastAsia="en-US"/>
                </w:rPr>
                <w:t>0.4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76" w:author="Diana Machado" w:date="2019-04-05T18:49:00Z"/>
                <w:rFonts w:ascii="Calibri" w:eastAsia="PMingLiU" w:hAnsi="Calibri" w:cs="Calibri"/>
                <w:color w:val="000000"/>
                <w:sz w:val="22"/>
                <w:szCs w:val="22"/>
                <w:lang w:val="en-PH" w:eastAsia="en-US"/>
              </w:rPr>
            </w:pPr>
            <w:ins w:id="67577"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78" w:author="Diana Machado" w:date="2019-04-05T18:49:00Z"/>
                <w:rFonts w:ascii="Calibri" w:eastAsia="PMingLiU" w:hAnsi="Calibri" w:cs="Calibri"/>
                <w:color w:val="000000"/>
                <w:sz w:val="22"/>
                <w:szCs w:val="22"/>
                <w:lang w:val="en-PH" w:eastAsia="en-US"/>
              </w:rPr>
            </w:pPr>
            <w:ins w:id="67579" w:author="Diana Machado" w:date="2019-04-05T18:49:00Z">
              <w:r w:rsidRPr="00193040">
                <w:rPr>
                  <w:rFonts w:ascii="Calibri" w:eastAsia="PMingLiU" w:hAnsi="Calibri" w:cs="Calibri"/>
                  <w:color w:val="000000"/>
                  <w:sz w:val="22"/>
                  <w:szCs w:val="22"/>
                  <w:lang w:val="en-PH" w:eastAsia="en-US"/>
                </w:rPr>
                <w:t>0.015</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80" w:author="Diana Machado" w:date="2019-04-05T18:49:00Z"/>
                <w:rFonts w:ascii="Calibri" w:eastAsia="PMingLiU" w:hAnsi="Calibri" w:cs="Calibri"/>
                <w:color w:val="000000"/>
                <w:sz w:val="22"/>
                <w:szCs w:val="22"/>
                <w:lang w:val="en-PH" w:eastAsia="en-US"/>
              </w:rPr>
            </w:pPr>
            <w:ins w:id="67581" w:author="Diana Machado" w:date="2019-04-05T18:49:00Z">
              <w:r w:rsidRPr="00193040">
                <w:rPr>
                  <w:rFonts w:ascii="Calibri" w:eastAsia="PMingLiU" w:hAnsi="Calibri" w:cs="Calibri"/>
                  <w:color w:val="000000"/>
                  <w:sz w:val="22"/>
                  <w:szCs w:val="22"/>
                  <w:lang w:val="en-PH" w:eastAsia="en-US"/>
                </w:rPr>
                <w:t>0.15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82" w:author="Diana Machado" w:date="2019-04-05T18:49:00Z"/>
                <w:rFonts w:ascii="Calibri" w:eastAsia="PMingLiU" w:hAnsi="Calibri" w:cs="Calibri"/>
                <w:color w:val="000000"/>
                <w:sz w:val="22"/>
                <w:szCs w:val="22"/>
                <w:lang w:val="en-PH" w:eastAsia="en-US"/>
              </w:rPr>
            </w:pPr>
            <w:ins w:id="67583" w:author="Diana Machado" w:date="2019-04-05T18:49:00Z">
              <w:r w:rsidRPr="00193040">
                <w:rPr>
                  <w:rFonts w:ascii="Calibri" w:eastAsia="PMingLiU" w:hAnsi="Calibri" w:cs="Calibri"/>
                  <w:color w:val="000000"/>
                  <w:sz w:val="22"/>
                  <w:szCs w:val="22"/>
                  <w:lang w:val="en-PH" w:eastAsia="en-US"/>
                </w:rPr>
                <w:t>0.061</w:t>
              </w:r>
            </w:ins>
          </w:p>
        </w:tc>
      </w:tr>
      <w:tr w:rsidR="00787B33" w:rsidRPr="00193040" w:rsidTr="00787B33">
        <w:trPr>
          <w:trHeight w:val="284"/>
          <w:ins w:id="67584"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5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86" w:author="Diana Machado" w:date="2019-04-05T18:49:00Z"/>
                <w:rFonts w:ascii="Calibri" w:eastAsia="PMingLiU" w:hAnsi="Calibri" w:cs="Calibri"/>
                <w:color w:val="000000"/>
                <w:sz w:val="22"/>
                <w:szCs w:val="22"/>
                <w:lang w:val="en-PH" w:eastAsia="en-US"/>
              </w:rPr>
            </w:pPr>
            <w:ins w:id="67587"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88" w:author="Diana Machado" w:date="2019-04-05T18:49:00Z"/>
                <w:rFonts w:ascii="Calibri" w:eastAsia="PMingLiU" w:hAnsi="Calibri" w:cs="Calibri"/>
                <w:color w:val="000000"/>
                <w:sz w:val="22"/>
                <w:szCs w:val="22"/>
                <w:lang w:val="en-PH" w:eastAsia="en-US"/>
              </w:rPr>
            </w:pPr>
            <w:ins w:id="67589"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0" w:author="Diana Machado" w:date="2019-04-05T18:49:00Z"/>
                <w:rFonts w:ascii="Calibri" w:eastAsia="PMingLiU" w:hAnsi="Calibri" w:cs="Calibri"/>
                <w:color w:val="000000"/>
                <w:sz w:val="22"/>
                <w:szCs w:val="22"/>
                <w:lang w:val="en-PH" w:eastAsia="en-US"/>
              </w:rPr>
            </w:pPr>
            <w:ins w:id="67591" w:author="Diana Machado" w:date="2019-04-05T18:49:00Z">
              <w:r w:rsidRPr="00193040">
                <w:rPr>
                  <w:rFonts w:ascii="Calibri" w:eastAsia="PMingLiU" w:hAnsi="Calibri" w:cs="Calibri"/>
                  <w:color w:val="000000"/>
                  <w:sz w:val="22"/>
                  <w:szCs w:val="22"/>
                  <w:lang w:val="en-PH" w:eastAsia="en-US"/>
                </w:rPr>
                <w:t>6.23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2" w:author="Diana Machado" w:date="2019-04-05T18:49:00Z"/>
                <w:rFonts w:ascii="Calibri" w:eastAsia="PMingLiU" w:hAnsi="Calibri" w:cs="Calibri"/>
                <w:color w:val="000000"/>
                <w:sz w:val="22"/>
                <w:szCs w:val="22"/>
                <w:lang w:val="en-PH" w:eastAsia="en-US"/>
              </w:rPr>
            </w:pPr>
            <w:ins w:id="67593"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4" w:author="Diana Machado" w:date="2019-04-05T18:49:00Z"/>
                <w:rFonts w:ascii="Calibri" w:eastAsia="PMingLiU" w:hAnsi="Calibri" w:cs="Calibri"/>
                <w:color w:val="000000"/>
                <w:sz w:val="22"/>
                <w:szCs w:val="22"/>
                <w:lang w:val="en-PH" w:eastAsia="en-US"/>
              </w:rPr>
            </w:pPr>
            <w:ins w:id="67595" w:author="Diana Machado" w:date="2019-04-05T18:49:00Z">
              <w:r w:rsidRPr="00193040">
                <w:rPr>
                  <w:rFonts w:ascii="Calibri" w:eastAsia="PMingLiU" w:hAnsi="Calibri" w:cs="Calibri"/>
                  <w:color w:val="000000"/>
                  <w:sz w:val="22"/>
                  <w:szCs w:val="22"/>
                  <w:lang w:val="en-PH" w:eastAsia="en-US"/>
                </w:rPr>
                <w:t>0.6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596" w:author="Diana Machado" w:date="2019-04-05T18:49:00Z"/>
                <w:rFonts w:ascii="Calibri" w:eastAsia="PMingLiU" w:hAnsi="Calibri" w:cs="Calibri"/>
                <w:color w:val="000000"/>
                <w:sz w:val="22"/>
                <w:szCs w:val="22"/>
                <w:lang w:val="en-PH" w:eastAsia="en-US"/>
              </w:rPr>
            </w:pPr>
            <w:ins w:id="67597" w:author="Diana Machado" w:date="2019-04-05T18:49:00Z">
              <w:r w:rsidRPr="00193040">
                <w:rPr>
                  <w:rFonts w:ascii="Calibri" w:eastAsia="PMingLiU" w:hAnsi="Calibri" w:cs="Calibri"/>
                  <w:color w:val="000000"/>
                  <w:sz w:val="22"/>
                  <w:szCs w:val="22"/>
                  <w:lang w:val="en-PH" w:eastAsia="en-US"/>
                </w:rPr>
                <w:t>0.2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598" w:author="Diana Machado" w:date="2019-04-05T18:49:00Z"/>
                <w:rFonts w:ascii="Calibri" w:eastAsia="PMingLiU" w:hAnsi="Calibri" w:cs="Calibri"/>
                <w:color w:val="000000"/>
                <w:sz w:val="22"/>
                <w:szCs w:val="22"/>
                <w:lang w:val="en-PH" w:eastAsia="en-US"/>
              </w:rPr>
            </w:pPr>
            <w:ins w:id="67599"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00" w:author="Diana Machado" w:date="2019-04-05T18:49:00Z"/>
                <w:rFonts w:ascii="Calibri" w:eastAsia="PMingLiU" w:hAnsi="Calibri" w:cs="Calibri"/>
                <w:color w:val="000000"/>
                <w:sz w:val="22"/>
                <w:szCs w:val="22"/>
                <w:lang w:val="en-PH" w:eastAsia="en-US"/>
              </w:rPr>
            </w:pPr>
            <w:ins w:id="67601" w:author="Diana Machado" w:date="2019-04-05T18:49:00Z">
              <w:r w:rsidRPr="00193040">
                <w:rPr>
                  <w:rFonts w:ascii="Calibri" w:eastAsia="PMingLiU" w:hAnsi="Calibri" w:cs="Calibri"/>
                  <w:color w:val="000000"/>
                  <w:sz w:val="22"/>
                  <w:szCs w:val="22"/>
                  <w:lang w:val="en-PH" w:eastAsia="en-US"/>
                </w:rPr>
                <w:t>0.013</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02" w:author="Diana Machado" w:date="2019-04-05T18:49:00Z"/>
                <w:rFonts w:ascii="Calibri" w:eastAsia="PMingLiU" w:hAnsi="Calibri" w:cs="Calibri"/>
                <w:color w:val="000000"/>
                <w:sz w:val="22"/>
                <w:szCs w:val="22"/>
                <w:lang w:val="en-PH" w:eastAsia="en-US"/>
              </w:rPr>
            </w:pPr>
            <w:ins w:id="67603"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04" w:author="Diana Machado" w:date="2019-04-05T18:49:00Z"/>
                <w:rFonts w:ascii="Calibri" w:eastAsia="PMingLiU" w:hAnsi="Calibri" w:cs="Calibri"/>
                <w:color w:val="000000"/>
                <w:sz w:val="22"/>
                <w:szCs w:val="22"/>
                <w:lang w:val="en-PH" w:eastAsia="en-US"/>
              </w:rPr>
            </w:pPr>
            <w:ins w:id="67605" w:author="Diana Machado" w:date="2019-04-05T18:49:00Z">
              <w:r w:rsidRPr="00193040">
                <w:rPr>
                  <w:rFonts w:ascii="Calibri" w:eastAsia="PMingLiU" w:hAnsi="Calibri" w:cs="Calibri"/>
                  <w:color w:val="000000"/>
                  <w:sz w:val="22"/>
                  <w:szCs w:val="22"/>
                  <w:lang w:val="en-PH" w:eastAsia="en-US"/>
                </w:rPr>
                <w:t>0.040</w:t>
              </w:r>
            </w:ins>
          </w:p>
        </w:tc>
      </w:tr>
      <w:tr w:rsidR="00787B33" w:rsidRPr="00193040" w:rsidTr="00787B33">
        <w:trPr>
          <w:trHeight w:val="284"/>
          <w:ins w:id="6760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08" w:author="Diana Machado" w:date="2019-04-05T18:49:00Z"/>
                <w:rFonts w:ascii="Calibri" w:eastAsia="PMingLiU" w:hAnsi="Calibri" w:cs="Calibri"/>
                <w:color w:val="000000"/>
                <w:sz w:val="22"/>
                <w:szCs w:val="22"/>
                <w:lang w:val="en-PH" w:eastAsia="en-US"/>
              </w:rPr>
            </w:pPr>
            <w:ins w:id="67609"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10" w:author="Diana Machado" w:date="2019-04-05T18:49:00Z"/>
                <w:rFonts w:ascii="Calibri" w:eastAsia="PMingLiU" w:hAnsi="Calibri" w:cs="Calibri"/>
                <w:color w:val="000000"/>
                <w:sz w:val="22"/>
                <w:szCs w:val="22"/>
                <w:lang w:val="en-PH" w:eastAsia="en-US"/>
              </w:rPr>
            </w:pPr>
            <w:ins w:id="67611"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12" w:author="Diana Machado" w:date="2019-04-05T18:49:00Z"/>
                <w:rFonts w:ascii="Calibri" w:eastAsia="PMingLiU" w:hAnsi="Calibri" w:cs="Calibri"/>
                <w:color w:val="000000"/>
                <w:sz w:val="22"/>
                <w:szCs w:val="22"/>
                <w:lang w:val="en-PH" w:eastAsia="en-US"/>
              </w:rPr>
            </w:pPr>
            <w:ins w:id="67613" w:author="Diana Machado" w:date="2019-04-05T18:49:00Z">
              <w:r w:rsidRPr="00193040">
                <w:rPr>
                  <w:rFonts w:ascii="Calibri" w:eastAsia="PMingLiU" w:hAnsi="Calibri" w:cs="Calibri"/>
                  <w:color w:val="000000"/>
                  <w:sz w:val="22"/>
                  <w:szCs w:val="22"/>
                  <w:lang w:val="en-PH" w:eastAsia="en-US"/>
                </w:rPr>
                <w:t>3.3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14" w:author="Diana Machado" w:date="2019-04-05T18:49:00Z"/>
                <w:rFonts w:ascii="Calibri" w:eastAsia="PMingLiU" w:hAnsi="Calibri" w:cs="Calibri"/>
                <w:color w:val="000000"/>
                <w:sz w:val="22"/>
                <w:szCs w:val="22"/>
                <w:lang w:val="en-PH" w:eastAsia="en-US"/>
              </w:rPr>
            </w:pPr>
            <w:ins w:id="67615"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16" w:author="Diana Machado" w:date="2019-04-05T18:49:00Z"/>
                <w:rFonts w:ascii="Calibri" w:eastAsia="PMingLiU" w:hAnsi="Calibri" w:cs="Calibri"/>
                <w:color w:val="000000"/>
                <w:sz w:val="22"/>
                <w:szCs w:val="22"/>
                <w:lang w:val="en-PH" w:eastAsia="en-US"/>
              </w:rPr>
            </w:pPr>
            <w:ins w:id="67617" w:author="Diana Machado" w:date="2019-04-05T18:49:00Z">
              <w:r w:rsidRPr="00193040">
                <w:rPr>
                  <w:rFonts w:ascii="Calibri" w:eastAsia="PMingLiU" w:hAnsi="Calibri" w:cs="Calibri"/>
                  <w:color w:val="000000"/>
                  <w:sz w:val="22"/>
                  <w:szCs w:val="22"/>
                  <w:lang w:val="en-PH" w:eastAsia="en-US"/>
                </w:rPr>
                <w:t>0.33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18" w:author="Diana Machado" w:date="2019-04-05T18:49:00Z"/>
                <w:rFonts w:ascii="Calibri" w:eastAsia="PMingLiU" w:hAnsi="Calibri" w:cs="Calibri"/>
                <w:color w:val="000000"/>
                <w:sz w:val="22"/>
                <w:szCs w:val="22"/>
                <w:lang w:val="en-PH" w:eastAsia="en-US"/>
              </w:rPr>
            </w:pPr>
            <w:ins w:id="67619" w:author="Diana Machado" w:date="2019-04-05T18:49:00Z">
              <w:r w:rsidRPr="00193040">
                <w:rPr>
                  <w:rFonts w:ascii="Calibri" w:eastAsia="PMingLiU" w:hAnsi="Calibri" w:cs="Calibri"/>
                  <w:color w:val="000000"/>
                  <w:sz w:val="22"/>
                  <w:szCs w:val="22"/>
                  <w:lang w:val="en-PH" w:eastAsia="en-US"/>
                </w:rPr>
                <w:t>0.1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20" w:author="Diana Machado" w:date="2019-04-05T18:49:00Z"/>
                <w:rFonts w:ascii="Calibri" w:eastAsia="PMingLiU" w:hAnsi="Calibri" w:cs="Calibri"/>
                <w:color w:val="000000"/>
                <w:sz w:val="22"/>
                <w:szCs w:val="22"/>
                <w:lang w:val="en-PH" w:eastAsia="en-US"/>
              </w:rPr>
            </w:pPr>
            <w:ins w:id="67621"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22" w:author="Diana Machado" w:date="2019-04-05T18:49:00Z"/>
                <w:rFonts w:ascii="Calibri" w:eastAsia="PMingLiU" w:hAnsi="Calibri" w:cs="Calibri"/>
                <w:color w:val="000000"/>
                <w:sz w:val="22"/>
                <w:szCs w:val="22"/>
                <w:lang w:val="en-PH" w:eastAsia="en-US"/>
              </w:rPr>
            </w:pPr>
            <w:ins w:id="67623" w:author="Diana Machado" w:date="2019-04-05T18:49:00Z">
              <w:r w:rsidRPr="00193040">
                <w:rPr>
                  <w:rFonts w:ascii="Calibri" w:eastAsia="PMingLiU" w:hAnsi="Calibri" w:cs="Calibri"/>
                  <w:color w:val="000000"/>
                  <w:sz w:val="22"/>
                  <w:szCs w:val="22"/>
                  <w:lang w:val="en-PH" w:eastAsia="en-US"/>
                </w:rPr>
                <w:t>0.017</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24" w:author="Diana Machado" w:date="2019-04-05T18:49:00Z"/>
                <w:rFonts w:ascii="Calibri" w:eastAsia="PMingLiU" w:hAnsi="Calibri" w:cs="Calibri"/>
                <w:color w:val="000000"/>
                <w:sz w:val="22"/>
                <w:szCs w:val="22"/>
                <w:lang w:val="en-PH" w:eastAsia="en-US"/>
              </w:rPr>
            </w:pPr>
            <w:ins w:id="67625" w:author="Diana Machado" w:date="2019-04-05T18:49:00Z">
              <w:r w:rsidRPr="00193040">
                <w:rPr>
                  <w:rFonts w:ascii="Calibri" w:eastAsia="PMingLiU" w:hAnsi="Calibri" w:cs="Calibri"/>
                  <w:color w:val="000000"/>
                  <w:sz w:val="22"/>
                  <w:szCs w:val="22"/>
                  <w:lang w:val="en-PH" w:eastAsia="en-US"/>
                </w:rPr>
                <w:t>0.1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26" w:author="Diana Machado" w:date="2019-04-05T18:49:00Z"/>
                <w:rFonts w:ascii="Calibri" w:eastAsia="PMingLiU" w:hAnsi="Calibri" w:cs="Calibri"/>
                <w:color w:val="000000"/>
                <w:sz w:val="22"/>
                <w:szCs w:val="22"/>
                <w:lang w:val="en-PH" w:eastAsia="en-US"/>
              </w:rPr>
            </w:pPr>
            <w:ins w:id="67627" w:author="Diana Machado" w:date="2019-04-05T18:49:00Z">
              <w:r w:rsidRPr="00193040">
                <w:rPr>
                  <w:rFonts w:ascii="Calibri" w:eastAsia="PMingLiU" w:hAnsi="Calibri" w:cs="Calibri"/>
                  <w:color w:val="000000"/>
                  <w:sz w:val="22"/>
                  <w:szCs w:val="22"/>
                  <w:lang w:val="en-PH" w:eastAsia="en-US"/>
                </w:rPr>
                <w:t>0.036</w:t>
              </w:r>
            </w:ins>
          </w:p>
        </w:tc>
      </w:tr>
      <w:tr w:rsidR="00787B33" w:rsidRPr="00193040" w:rsidTr="00787B33">
        <w:trPr>
          <w:trHeight w:val="284"/>
          <w:ins w:id="6762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30" w:author="Diana Machado" w:date="2019-04-05T18:49:00Z"/>
                <w:rFonts w:ascii="Calibri" w:eastAsia="PMingLiU" w:hAnsi="Calibri" w:cs="Calibri"/>
                <w:color w:val="000000"/>
                <w:sz w:val="22"/>
                <w:szCs w:val="22"/>
                <w:lang w:val="en-PH" w:eastAsia="en-US"/>
              </w:rPr>
            </w:pPr>
            <w:ins w:id="67631"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32" w:author="Diana Machado" w:date="2019-04-05T18:49:00Z"/>
                <w:rFonts w:ascii="Calibri" w:eastAsia="PMingLiU" w:hAnsi="Calibri" w:cs="Calibri"/>
                <w:color w:val="000000"/>
                <w:sz w:val="22"/>
                <w:szCs w:val="22"/>
                <w:lang w:val="en-PH" w:eastAsia="en-US"/>
              </w:rPr>
            </w:pPr>
            <w:ins w:id="67633"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34" w:author="Diana Machado" w:date="2019-04-05T18:49:00Z"/>
                <w:rFonts w:ascii="Calibri" w:eastAsia="PMingLiU" w:hAnsi="Calibri" w:cs="Calibri"/>
                <w:color w:val="000000"/>
                <w:sz w:val="22"/>
                <w:szCs w:val="22"/>
                <w:lang w:val="en-PH" w:eastAsia="en-US"/>
              </w:rPr>
            </w:pPr>
            <w:ins w:id="67635" w:author="Diana Machado" w:date="2019-04-05T18:49:00Z">
              <w:r w:rsidRPr="00193040">
                <w:rPr>
                  <w:rFonts w:ascii="Calibri" w:eastAsia="PMingLiU" w:hAnsi="Calibri" w:cs="Calibri"/>
                  <w:color w:val="000000"/>
                  <w:sz w:val="22"/>
                  <w:szCs w:val="22"/>
                  <w:lang w:val="en-PH" w:eastAsia="en-US"/>
                </w:rPr>
                <w:t>9.47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36" w:author="Diana Machado" w:date="2019-04-05T18:49:00Z"/>
                <w:rFonts w:ascii="Calibri" w:eastAsia="PMingLiU" w:hAnsi="Calibri" w:cs="Calibri"/>
                <w:color w:val="000000"/>
                <w:sz w:val="22"/>
                <w:szCs w:val="22"/>
                <w:lang w:val="en-PH" w:eastAsia="en-US"/>
              </w:rPr>
            </w:pPr>
            <w:ins w:id="67637" w:author="Diana Machado" w:date="2019-04-05T18:49:00Z">
              <w:r w:rsidRPr="00193040">
                <w:rPr>
                  <w:rFonts w:ascii="Calibri" w:eastAsia="PMingLiU" w:hAnsi="Calibri" w:cs="Calibri"/>
                  <w:color w:val="000000"/>
                  <w:sz w:val="22"/>
                  <w:szCs w:val="22"/>
                  <w:lang w:val="en-PH" w:eastAsia="en-US"/>
                </w:rPr>
                <w:t>0.10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38" w:author="Diana Machado" w:date="2019-04-05T18:49:00Z"/>
                <w:rFonts w:ascii="Calibri" w:eastAsia="PMingLiU" w:hAnsi="Calibri" w:cs="Calibri"/>
                <w:color w:val="000000"/>
                <w:sz w:val="22"/>
                <w:szCs w:val="22"/>
                <w:lang w:val="en-PH" w:eastAsia="en-US"/>
              </w:rPr>
            </w:pPr>
            <w:ins w:id="67639" w:author="Diana Machado" w:date="2019-04-05T18:49:00Z">
              <w:r w:rsidRPr="00193040">
                <w:rPr>
                  <w:rFonts w:ascii="Calibri" w:eastAsia="PMingLiU" w:hAnsi="Calibri" w:cs="Calibri"/>
                  <w:color w:val="000000"/>
                  <w:sz w:val="22"/>
                  <w:szCs w:val="22"/>
                  <w:lang w:val="en-PH" w:eastAsia="en-US"/>
                </w:rPr>
                <w:t>1.5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40" w:author="Diana Machado" w:date="2019-04-05T18:49:00Z"/>
                <w:rFonts w:ascii="Calibri" w:eastAsia="PMingLiU" w:hAnsi="Calibri" w:cs="Calibri"/>
                <w:color w:val="000000"/>
                <w:sz w:val="22"/>
                <w:szCs w:val="22"/>
                <w:lang w:val="en-PH" w:eastAsia="en-US"/>
              </w:rPr>
            </w:pPr>
            <w:ins w:id="67641" w:author="Diana Machado" w:date="2019-04-05T18:49:00Z">
              <w:r w:rsidRPr="00193040">
                <w:rPr>
                  <w:rFonts w:ascii="Calibri" w:eastAsia="PMingLiU" w:hAnsi="Calibri" w:cs="Calibri"/>
                  <w:color w:val="000000"/>
                  <w:sz w:val="22"/>
                  <w:szCs w:val="22"/>
                  <w:lang w:val="en-PH" w:eastAsia="en-US"/>
                </w:rPr>
                <w:t>0.6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42" w:author="Diana Machado" w:date="2019-04-05T18:49:00Z"/>
                <w:rFonts w:ascii="Calibri" w:eastAsia="PMingLiU" w:hAnsi="Calibri" w:cs="Calibri"/>
                <w:color w:val="000000"/>
                <w:sz w:val="22"/>
                <w:szCs w:val="22"/>
                <w:lang w:val="en-PH" w:eastAsia="en-US"/>
              </w:rPr>
            </w:pPr>
            <w:ins w:id="6764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44" w:author="Diana Machado" w:date="2019-04-05T18:49:00Z"/>
                <w:rFonts w:ascii="Calibri" w:eastAsia="PMingLiU" w:hAnsi="Calibri" w:cs="Calibri"/>
                <w:color w:val="000000"/>
                <w:sz w:val="22"/>
                <w:szCs w:val="22"/>
                <w:lang w:val="en-PH" w:eastAsia="en-US"/>
              </w:rPr>
            </w:pPr>
            <w:ins w:id="67645" w:author="Diana Machado" w:date="2019-04-05T18:49:00Z">
              <w:r w:rsidRPr="00193040">
                <w:rPr>
                  <w:rFonts w:ascii="Calibri" w:eastAsia="PMingLiU" w:hAnsi="Calibri" w:cs="Calibri"/>
                  <w:color w:val="000000"/>
                  <w:sz w:val="22"/>
                  <w:szCs w:val="22"/>
                  <w:lang w:val="en-PH" w:eastAsia="en-US"/>
                </w:rPr>
                <w:t>0.011</w:t>
              </w:r>
            </w:ins>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46" w:author="Diana Machado" w:date="2019-04-05T18:49:00Z"/>
                <w:rFonts w:ascii="Calibri" w:eastAsia="PMingLiU" w:hAnsi="Calibri" w:cs="Calibri"/>
                <w:color w:val="000000"/>
                <w:sz w:val="22"/>
                <w:szCs w:val="22"/>
                <w:lang w:val="en-PH" w:eastAsia="en-US"/>
              </w:rPr>
            </w:pPr>
            <w:ins w:id="67647" w:author="Diana Machado" w:date="2019-04-05T18:49:00Z">
              <w:r w:rsidRPr="00193040">
                <w:rPr>
                  <w:rFonts w:ascii="Calibri" w:eastAsia="PMingLiU" w:hAnsi="Calibri" w:cs="Calibri"/>
                  <w:color w:val="000000"/>
                  <w:sz w:val="22"/>
                  <w:szCs w:val="22"/>
                  <w:lang w:val="en-PH" w:eastAsia="en-US"/>
                </w:rPr>
                <w:t>0.166</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48" w:author="Diana Machado" w:date="2019-04-05T18:49:00Z"/>
                <w:rFonts w:ascii="Calibri" w:eastAsia="PMingLiU" w:hAnsi="Calibri" w:cs="Calibri"/>
                <w:color w:val="000000"/>
                <w:sz w:val="22"/>
                <w:szCs w:val="22"/>
                <w:lang w:val="en-PH" w:eastAsia="en-US"/>
              </w:rPr>
            </w:pPr>
            <w:ins w:id="67649" w:author="Diana Machado" w:date="2019-04-05T18:49:00Z">
              <w:r w:rsidRPr="00193040">
                <w:rPr>
                  <w:rFonts w:ascii="Calibri" w:eastAsia="PMingLiU" w:hAnsi="Calibri" w:cs="Calibri"/>
                  <w:color w:val="000000"/>
                  <w:sz w:val="22"/>
                  <w:szCs w:val="22"/>
                  <w:lang w:val="en-PH" w:eastAsia="en-US"/>
                </w:rPr>
                <w:t>0.067</w:t>
              </w:r>
            </w:ins>
          </w:p>
        </w:tc>
      </w:tr>
      <w:tr w:rsidR="00787B33" w:rsidRPr="00193040" w:rsidTr="00787B33">
        <w:trPr>
          <w:trHeight w:val="292"/>
          <w:ins w:id="67650"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6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652" w:author="Diana Machado" w:date="2019-04-05T18:49:00Z"/>
                <w:rFonts w:ascii="Calibri" w:eastAsia="PMingLiU" w:hAnsi="Calibri" w:cs="Calibri"/>
                <w:color w:val="000000"/>
                <w:sz w:val="22"/>
                <w:szCs w:val="22"/>
                <w:lang w:val="en-PH" w:eastAsia="en-US"/>
              </w:rPr>
            </w:pPr>
            <w:ins w:id="67653"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654" w:author="Diana Machado" w:date="2019-04-05T18:49:00Z"/>
                <w:rFonts w:ascii="Calibri" w:eastAsia="PMingLiU" w:hAnsi="Calibri" w:cs="Calibri"/>
                <w:color w:val="000000"/>
                <w:sz w:val="22"/>
                <w:szCs w:val="22"/>
                <w:lang w:val="en-PH" w:eastAsia="en-US"/>
              </w:rPr>
            </w:pPr>
            <w:ins w:id="67655"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656" w:author="Diana Machado" w:date="2019-04-05T18:49:00Z"/>
                <w:rFonts w:ascii="Calibri" w:eastAsia="PMingLiU" w:hAnsi="Calibri" w:cs="Calibri"/>
                <w:color w:val="000000"/>
                <w:sz w:val="22"/>
                <w:szCs w:val="22"/>
                <w:lang w:val="en-PH" w:eastAsia="en-US"/>
              </w:rPr>
            </w:pPr>
            <w:ins w:id="67657" w:author="Diana Machado" w:date="2019-04-05T18:49:00Z">
              <w:r w:rsidRPr="00193040">
                <w:rPr>
                  <w:rFonts w:ascii="Calibri" w:eastAsia="PMingLiU" w:hAnsi="Calibri" w:cs="Calibri"/>
                  <w:color w:val="000000"/>
                  <w:sz w:val="22"/>
                  <w:szCs w:val="22"/>
                  <w:lang w:val="en-PH" w:eastAsia="en-US"/>
                </w:rPr>
                <w:t>8.582</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658" w:author="Diana Machado" w:date="2019-04-05T18:49:00Z"/>
                <w:rFonts w:ascii="Calibri" w:eastAsia="PMingLiU" w:hAnsi="Calibri" w:cs="Calibri"/>
                <w:color w:val="000000"/>
                <w:sz w:val="22"/>
                <w:szCs w:val="22"/>
                <w:lang w:val="en-PH" w:eastAsia="en-US"/>
              </w:rPr>
            </w:pPr>
            <w:ins w:id="67659" w:author="Diana Machado" w:date="2019-04-05T18:49:00Z">
              <w:r w:rsidRPr="00193040">
                <w:rPr>
                  <w:rFonts w:ascii="Calibri" w:eastAsia="PMingLiU" w:hAnsi="Calibri" w:cs="Calibri"/>
                  <w:color w:val="000000"/>
                  <w:sz w:val="22"/>
                  <w:szCs w:val="22"/>
                  <w:lang w:val="en-PH" w:eastAsia="en-US"/>
                </w:rPr>
                <w:t>0.124</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660" w:author="Diana Machado" w:date="2019-04-05T18:49:00Z"/>
                <w:rFonts w:ascii="Calibri" w:eastAsia="PMingLiU" w:hAnsi="Calibri" w:cs="Calibri"/>
                <w:color w:val="000000"/>
                <w:sz w:val="22"/>
                <w:szCs w:val="22"/>
                <w:lang w:val="en-PH" w:eastAsia="en-US"/>
              </w:rPr>
            </w:pPr>
            <w:ins w:id="67661" w:author="Diana Machado" w:date="2019-04-05T18:49:00Z">
              <w:r w:rsidRPr="00193040">
                <w:rPr>
                  <w:rFonts w:ascii="Calibri" w:eastAsia="PMingLiU" w:hAnsi="Calibri" w:cs="Calibri"/>
                  <w:color w:val="000000"/>
                  <w:sz w:val="22"/>
                  <w:szCs w:val="22"/>
                  <w:lang w:val="en-PH" w:eastAsia="en-US"/>
                </w:rPr>
                <w:t>1.424</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662" w:author="Diana Machado" w:date="2019-04-05T18:49:00Z"/>
                <w:rFonts w:ascii="Calibri" w:eastAsia="PMingLiU" w:hAnsi="Calibri" w:cs="Calibri"/>
                <w:color w:val="000000"/>
                <w:sz w:val="22"/>
                <w:szCs w:val="22"/>
                <w:lang w:val="en-PH" w:eastAsia="en-US"/>
              </w:rPr>
            </w:pPr>
            <w:ins w:id="67663" w:author="Diana Machado" w:date="2019-04-05T18:49:00Z">
              <w:r w:rsidRPr="00193040">
                <w:rPr>
                  <w:rFonts w:ascii="Calibri" w:eastAsia="PMingLiU" w:hAnsi="Calibri" w:cs="Calibri"/>
                  <w:color w:val="000000"/>
                  <w:sz w:val="22"/>
                  <w:szCs w:val="22"/>
                  <w:lang w:val="en-PH" w:eastAsia="en-US"/>
                </w:rPr>
                <w:t>0.550</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664" w:author="Diana Machado" w:date="2019-04-05T18:49:00Z"/>
                <w:rFonts w:ascii="Calibri" w:eastAsia="PMingLiU" w:hAnsi="Calibri" w:cs="Calibri"/>
                <w:color w:val="000000"/>
                <w:sz w:val="22"/>
                <w:szCs w:val="22"/>
                <w:lang w:val="en-PH" w:eastAsia="en-US"/>
              </w:rPr>
            </w:pPr>
            <w:ins w:id="67665"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666" w:author="Diana Machado" w:date="2019-04-05T18:49:00Z"/>
                <w:rFonts w:ascii="Calibri" w:eastAsia="PMingLiU" w:hAnsi="Calibri" w:cs="Calibri"/>
                <w:color w:val="000000"/>
                <w:sz w:val="22"/>
                <w:szCs w:val="22"/>
                <w:lang w:val="en-PH" w:eastAsia="en-US"/>
              </w:rPr>
            </w:pPr>
            <w:ins w:id="67667" w:author="Diana Machado" w:date="2019-04-05T18:49:00Z">
              <w:r w:rsidRPr="00193040">
                <w:rPr>
                  <w:rFonts w:ascii="Calibri" w:eastAsia="PMingLiU" w:hAnsi="Calibri" w:cs="Calibri"/>
                  <w:color w:val="000000"/>
                  <w:sz w:val="22"/>
                  <w:szCs w:val="22"/>
                  <w:lang w:val="en-PH" w:eastAsia="en-US"/>
                </w:rPr>
                <w:t>0.014</w:t>
              </w:r>
            </w:ins>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7668" w:author="Diana Machado" w:date="2019-04-05T18:49:00Z"/>
                <w:rFonts w:ascii="Calibri" w:eastAsia="PMingLiU" w:hAnsi="Calibri" w:cs="Calibri"/>
                <w:color w:val="000000"/>
                <w:sz w:val="22"/>
                <w:szCs w:val="22"/>
                <w:lang w:val="en-PH" w:eastAsia="en-US"/>
              </w:rPr>
            </w:pPr>
            <w:ins w:id="67669" w:author="Diana Machado" w:date="2019-04-05T18:49:00Z">
              <w:r w:rsidRPr="00193040">
                <w:rPr>
                  <w:rFonts w:ascii="Calibri" w:eastAsia="PMingLiU" w:hAnsi="Calibri" w:cs="Calibri"/>
                  <w:color w:val="000000"/>
                  <w:sz w:val="22"/>
                  <w:szCs w:val="22"/>
                  <w:lang w:val="en-PH" w:eastAsia="en-US"/>
                </w:rPr>
                <w:t>0.166</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7670" w:author="Diana Machado" w:date="2019-04-05T18:49:00Z"/>
                <w:rFonts w:ascii="Calibri" w:eastAsia="PMingLiU" w:hAnsi="Calibri" w:cs="Calibri"/>
                <w:color w:val="000000"/>
                <w:sz w:val="22"/>
                <w:szCs w:val="22"/>
                <w:lang w:val="en-PH" w:eastAsia="en-US"/>
              </w:rPr>
            </w:pPr>
            <w:ins w:id="67671" w:author="Diana Machado" w:date="2019-04-05T18:49:00Z">
              <w:r w:rsidRPr="00193040">
                <w:rPr>
                  <w:rFonts w:ascii="Calibri" w:eastAsia="PMingLiU" w:hAnsi="Calibri" w:cs="Calibri"/>
                  <w:color w:val="000000"/>
                  <w:sz w:val="22"/>
                  <w:szCs w:val="22"/>
                  <w:lang w:val="en-PH" w:eastAsia="en-US"/>
                </w:rPr>
                <w:t>0.064</w:t>
              </w:r>
            </w:ins>
          </w:p>
        </w:tc>
      </w:tr>
      <w:tr w:rsidR="00787B33" w:rsidRPr="00193040" w:rsidTr="00787B33">
        <w:trPr>
          <w:trHeight w:val="284"/>
          <w:ins w:id="67672"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73" w:author="Diana Machado" w:date="2019-04-05T18:49:00Z"/>
                <w:rFonts w:ascii="Calibri" w:eastAsia="PMingLiU" w:hAnsi="Calibri" w:cs="Calibri"/>
                <w:color w:val="000000"/>
                <w:sz w:val="22"/>
                <w:szCs w:val="22"/>
                <w:lang w:val="en-PH" w:eastAsia="en-US"/>
              </w:rPr>
            </w:pPr>
            <w:ins w:id="67674" w:author="Diana Machado" w:date="2019-04-05T18:49:00Z">
              <w:r w:rsidRPr="00193040">
                <w:rPr>
                  <w:rFonts w:ascii="Calibri" w:eastAsia="PMingLiU" w:hAnsi="Calibri" w:cs="Calibri"/>
                  <w:color w:val="000000"/>
                  <w:sz w:val="22"/>
                  <w:szCs w:val="22"/>
                  <w:lang w:val="en-PH" w:eastAsia="en-US"/>
                </w:rPr>
                <w:t>Frame Renters</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75" w:author="Diana Machado" w:date="2019-04-05T18:49:00Z"/>
                <w:rFonts w:ascii="Calibri" w:eastAsia="PMingLiU" w:hAnsi="Calibri" w:cs="Calibri"/>
                <w:color w:val="000000"/>
                <w:sz w:val="22"/>
                <w:szCs w:val="22"/>
                <w:lang w:val="en-PH" w:eastAsia="en-US"/>
              </w:rPr>
            </w:pPr>
            <w:ins w:id="67676"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77" w:author="Diana Machado" w:date="2019-04-05T18:49:00Z"/>
                <w:rFonts w:ascii="Calibri" w:eastAsia="PMingLiU" w:hAnsi="Calibri" w:cs="Calibri"/>
                <w:color w:val="000000"/>
                <w:sz w:val="22"/>
                <w:szCs w:val="22"/>
                <w:lang w:val="en-PH" w:eastAsia="en-US"/>
              </w:rPr>
            </w:pPr>
            <w:ins w:id="67678"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79"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0"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1" w:author="Diana Machado" w:date="2019-04-05T18:49:00Z"/>
                <w:rFonts w:ascii="Calibri" w:eastAsia="PMingLiU" w:hAnsi="Calibri" w:cs="Calibri"/>
                <w:color w:val="000000"/>
                <w:sz w:val="22"/>
                <w:szCs w:val="22"/>
                <w:lang w:val="en-PH" w:eastAsia="en-US"/>
              </w:rPr>
            </w:pPr>
            <w:ins w:id="67682" w:author="Diana Machado" w:date="2019-04-05T18:49:00Z">
              <w:r w:rsidRPr="00193040">
                <w:rPr>
                  <w:rFonts w:ascii="Calibri" w:eastAsia="PMingLiU" w:hAnsi="Calibri" w:cs="Calibri"/>
                  <w:color w:val="000000"/>
                  <w:sz w:val="22"/>
                  <w:szCs w:val="22"/>
                  <w:lang w:val="en-PH" w:eastAsia="en-US"/>
                </w:rPr>
                <w:t>1.31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83" w:author="Diana Machado" w:date="2019-04-05T18:49:00Z"/>
                <w:rFonts w:ascii="Calibri" w:eastAsia="PMingLiU" w:hAnsi="Calibri" w:cs="Calibri"/>
                <w:color w:val="000000"/>
                <w:sz w:val="22"/>
                <w:szCs w:val="22"/>
                <w:lang w:val="en-PH" w:eastAsia="en-US"/>
              </w:rPr>
            </w:pPr>
            <w:ins w:id="67684" w:author="Diana Machado" w:date="2019-04-05T18:49:00Z">
              <w:r w:rsidRPr="00193040">
                <w:rPr>
                  <w:rFonts w:ascii="Calibri" w:eastAsia="PMingLiU" w:hAnsi="Calibri" w:cs="Calibri"/>
                  <w:color w:val="000000"/>
                  <w:sz w:val="22"/>
                  <w:szCs w:val="22"/>
                  <w:lang w:val="en-PH" w:eastAsia="en-US"/>
                </w:rPr>
                <w:t>0.334</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5" w:author="Diana Machado" w:date="2019-04-05T18:49:00Z"/>
                <w:rFonts w:ascii="Calibri" w:eastAsia="PMingLiU" w:hAnsi="Calibri" w:cs="Calibri"/>
                <w:color w:val="000000"/>
                <w:sz w:val="22"/>
                <w:szCs w:val="22"/>
                <w:lang w:val="en-PH" w:eastAsia="en-US"/>
              </w:rPr>
            </w:pPr>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6"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87" w:author="Diana Machado" w:date="2019-04-05T18:49:00Z"/>
                <w:rFonts w:ascii="Calibri" w:eastAsia="PMingLiU" w:hAnsi="Calibri" w:cs="Calibri"/>
                <w:color w:val="000000"/>
                <w:sz w:val="22"/>
                <w:szCs w:val="22"/>
                <w:lang w:val="en-PH" w:eastAsia="en-US"/>
              </w:rPr>
            </w:pPr>
            <w:ins w:id="6768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89" w:author="Diana Machado" w:date="2019-04-05T18:49:00Z"/>
                <w:rFonts w:ascii="Calibri" w:eastAsia="PMingLiU" w:hAnsi="Calibri" w:cs="Calibri"/>
                <w:color w:val="000000"/>
                <w:sz w:val="22"/>
                <w:szCs w:val="22"/>
                <w:lang w:val="en-PH" w:eastAsia="en-US"/>
              </w:rPr>
            </w:pPr>
            <w:ins w:id="67690"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769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6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93" w:author="Diana Machado" w:date="2019-04-05T18:49:00Z"/>
                <w:rFonts w:ascii="Calibri" w:eastAsia="PMingLiU" w:hAnsi="Calibri" w:cs="Calibri"/>
                <w:color w:val="000000"/>
                <w:sz w:val="22"/>
                <w:szCs w:val="22"/>
                <w:lang w:val="en-PH" w:eastAsia="en-US"/>
              </w:rPr>
            </w:pPr>
            <w:ins w:id="67694"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695" w:author="Diana Machado" w:date="2019-04-05T18:49:00Z"/>
                <w:rFonts w:ascii="Calibri" w:eastAsia="PMingLiU" w:hAnsi="Calibri" w:cs="Calibri"/>
                <w:color w:val="000000"/>
                <w:sz w:val="22"/>
                <w:szCs w:val="22"/>
                <w:lang w:val="en-PH" w:eastAsia="en-US"/>
              </w:rPr>
            </w:pPr>
            <w:ins w:id="67696"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699" w:author="Diana Machado" w:date="2019-04-05T18:49:00Z"/>
                <w:rFonts w:ascii="Calibri" w:eastAsia="PMingLiU" w:hAnsi="Calibri" w:cs="Calibri"/>
                <w:color w:val="000000"/>
                <w:sz w:val="22"/>
                <w:szCs w:val="22"/>
                <w:lang w:val="en-PH" w:eastAsia="en-US"/>
              </w:rPr>
            </w:pPr>
            <w:ins w:id="67700" w:author="Diana Machado" w:date="2019-04-05T18:49:00Z">
              <w:r w:rsidRPr="00193040">
                <w:rPr>
                  <w:rFonts w:ascii="Calibri" w:eastAsia="PMingLiU" w:hAnsi="Calibri" w:cs="Calibri"/>
                  <w:color w:val="000000"/>
                  <w:sz w:val="22"/>
                  <w:szCs w:val="22"/>
                  <w:lang w:val="en-PH" w:eastAsia="en-US"/>
                </w:rPr>
                <w:t>0.79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01" w:author="Diana Machado" w:date="2019-04-05T18:49:00Z"/>
                <w:rFonts w:ascii="Calibri" w:eastAsia="PMingLiU" w:hAnsi="Calibri" w:cs="Calibri"/>
                <w:color w:val="000000"/>
                <w:sz w:val="22"/>
                <w:szCs w:val="22"/>
                <w:lang w:val="en-PH" w:eastAsia="en-US"/>
              </w:rPr>
            </w:pPr>
            <w:ins w:id="67702" w:author="Diana Machado" w:date="2019-04-05T18:49:00Z">
              <w:r w:rsidRPr="00193040">
                <w:rPr>
                  <w:rFonts w:ascii="Calibri" w:eastAsia="PMingLiU" w:hAnsi="Calibri" w:cs="Calibri"/>
                  <w:color w:val="000000"/>
                  <w:sz w:val="22"/>
                  <w:szCs w:val="22"/>
                  <w:lang w:val="en-PH" w:eastAsia="en-US"/>
                </w:rPr>
                <w:t>0.16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0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0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05" w:author="Diana Machado" w:date="2019-04-05T18:49:00Z"/>
                <w:rFonts w:ascii="Calibri" w:eastAsia="PMingLiU" w:hAnsi="Calibri" w:cs="Calibri"/>
                <w:color w:val="000000"/>
                <w:sz w:val="22"/>
                <w:szCs w:val="22"/>
                <w:lang w:val="en-PH" w:eastAsia="en-US"/>
              </w:rPr>
            </w:pPr>
            <w:ins w:id="6770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07" w:author="Diana Machado" w:date="2019-04-05T18:49:00Z"/>
                <w:rFonts w:ascii="Calibri" w:eastAsia="PMingLiU" w:hAnsi="Calibri" w:cs="Calibri"/>
                <w:color w:val="000000"/>
                <w:sz w:val="22"/>
                <w:szCs w:val="22"/>
                <w:lang w:val="en-PH" w:eastAsia="en-US"/>
              </w:rPr>
            </w:pPr>
            <w:ins w:id="67708" w:author="Diana Machado" w:date="2019-04-05T18:49:00Z">
              <w:r w:rsidRPr="00193040">
                <w:rPr>
                  <w:rFonts w:ascii="Calibri" w:eastAsia="PMingLiU" w:hAnsi="Calibri" w:cs="Calibri"/>
                  <w:color w:val="000000"/>
                  <w:sz w:val="22"/>
                  <w:szCs w:val="22"/>
                  <w:lang w:val="en-PH" w:eastAsia="en-US"/>
                </w:rPr>
                <w:t>0.205</w:t>
              </w:r>
            </w:ins>
          </w:p>
        </w:tc>
      </w:tr>
      <w:tr w:rsidR="00787B33" w:rsidRPr="00193040" w:rsidTr="00787B33">
        <w:trPr>
          <w:trHeight w:val="284"/>
          <w:ins w:id="6770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11" w:author="Diana Machado" w:date="2019-04-05T18:49:00Z"/>
                <w:rFonts w:ascii="Calibri" w:eastAsia="PMingLiU" w:hAnsi="Calibri" w:cs="Calibri"/>
                <w:color w:val="000000"/>
                <w:sz w:val="22"/>
                <w:szCs w:val="22"/>
                <w:lang w:val="en-PH" w:eastAsia="en-US"/>
              </w:rPr>
            </w:pPr>
            <w:ins w:id="67712"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13" w:author="Diana Machado" w:date="2019-04-05T18:49:00Z"/>
                <w:rFonts w:ascii="Calibri" w:eastAsia="PMingLiU" w:hAnsi="Calibri" w:cs="Calibri"/>
                <w:color w:val="000000"/>
                <w:sz w:val="22"/>
                <w:szCs w:val="22"/>
                <w:lang w:val="en-PH" w:eastAsia="en-US"/>
              </w:rPr>
            </w:pPr>
            <w:ins w:id="67714"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17" w:author="Diana Machado" w:date="2019-04-05T18:49:00Z"/>
                <w:rFonts w:ascii="Calibri" w:eastAsia="PMingLiU" w:hAnsi="Calibri" w:cs="Calibri"/>
                <w:color w:val="000000"/>
                <w:sz w:val="22"/>
                <w:szCs w:val="22"/>
                <w:lang w:val="en-PH" w:eastAsia="en-US"/>
              </w:rPr>
            </w:pPr>
            <w:ins w:id="67718" w:author="Diana Machado" w:date="2019-04-05T18:49:00Z">
              <w:r w:rsidRPr="00193040">
                <w:rPr>
                  <w:rFonts w:ascii="Calibri" w:eastAsia="PMingLiU" w:hAnsi="Calibri" w:cs="Calibri"/>
                  <w:color w:val="000000"/>
                  <w:sz w:val="22"/>
                  <w:szCs w:val="22"/>
                  <w:lang w:val="en-PH" w:eastAsia="en-US"/>
                </w:rPr>
                <w:t>0.73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19" w:author="Diana Machado" w:date="2019-04-05T18:49:00Z"/>
                <w:rFonts w:ascii="Calibri" w:eastAsia="PMingLiU" w:hAnsi="Calibri" w:cs="Calibri"/>
                <w:color w:val="000000"/>
                <w:sz w:val="22"/>
                <w:szCs w:val="22"/>
                <w:lang w:val="en-PH" w:eastAsia="en-US"/>
              </w:rPr>
            </w:pPr>
            <w:ins w:id="67720" w:author="Diana Machado" w:date="2019-04-05T18:49:00Z">
              <w:r w:rsidRPr="00193040">
                <w:rPr>
                  <w:rFonts w:ascii="Calibri" w:eastAsia="PMingLiU" w:hAnsi="Calibri" w:cs="Calibri"/>
                  <w:color w:val="000000"/>
                  <w:sz w:val="22"/>
                  <w:szCs w:val="22"/>
                  <w:lang w:val="en-PH" w:eastAsia="en-US"/>
                </w:rPr>
                <w:t>0.14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2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2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23" w:author="Diana Machado" w:date="2019-04-05T18:49:00Z"/>
                <w:rFonts w:ascii="Calibri" w:eastAsia="PMingLiU" w:hAnsi="Calibri" w:cs="Calibri"/>
                <w:color w:val="000000"/>
                <w:sz w:val="22"/>
                <w:szCs w:val="22"/>
                <w:lang w:val="en-PH" w:eastAsia="en-US"/>
              </w:rPr>
            </w:pPr>
            <w:ins w:id="6772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25" w:author="Diana Machado" w:date="2019-04-05T18:49:00Z"/>
                <w:rFonts w:ascii="Calibri" w:eastAsia="PMingLiU" w:hAnsi="Calibri" w:cs="Calibri"/>
                <w:color w:val="000000"/>
                <w:sz w:val="22"/>
                <w:szCs w:val="22"/>
                <w:lang w:val="en-PH" w:eastAsia="en-US"/>
              </w:rPr>
            </w:pPr>
            <w:ins w:id="67726"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772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29" w:author="Diana Machado" w:date="2019-04-05T18:49:00Z"/>
                <w:rFonts w:ascii="Calibri" w:eastAsia="PMingLiU" w:hAnsi="Calibri" w:cs="Calibri"/>
                <w:color w:val="000000"/>
                <w:sz w:val="22"/>
                <w:szCs w:val="22"/>
                <w:lang w:val="en-PH" w:eastAsia="en-US"/>
              </w:rPr>
            </w:pPr>
            <w:ins w:id="67730"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31" w:author="Diana Machado" w:date="2019-04-05T18:49:00Z"/>
                <w:rFonts w:ascii="Calibri" w:eastAsia="PMingLiU" w:hAnsi="Calibri" w:cs="Calibri"/>
                <w:color w:val="000000"/>
                <w:sz w:val="22"/>
                <w:szCs w:val="22"/>
                <w:lang w:val="en-PH" w:eastAsia="en-US"/>
              </w:rPr>
            </w:pPr>
            <w:ins w:id="67732"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35" w:author="Diana Machado" w:date="2019-04-05T18:49:00Z"/>
                <w:rFonts w:ascii="Calibri" w:eastAsia="PMingLiU" w:hAnsi="Calibri" w:cs="Calibri"/>
                <w:color w:val="000000"/>
                <w:sz w:val="22"/>
                <w:szCs w:val="22"/>
                <w:lang w:val="en-PH" w:eastAsia="en-US"/>
              </w:rPr>
            </w:pPr>
            <w:ins w:id="67736" w:author="Diana Machado" w:date="2019-04-05T18:49:00Z">
              <w:r w:rsidRPr="00193040">
                <w:rPr>
                  <w:rFonts w:ascii="Calibri" w:eastAsia="PMingLiU" w:hAnsi="Calibri" w:cs="Calibri"/>
                  <w:color w:val="000000"/>
                  <w:sz w:val="22"/>
                  <w:szCs w:val="22"/>
                  <w:lang w:val="en-PH" w:eastAsia="en-US"/>
                </w:rPr>
                <w:t>1.60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37" w:author="Diana Machado" w:date="2019-04-05T18:49:00Z"/>
                <w:rFonts w:ascii="Calibri" w:eastAsia="PMingLiU" w:hAnsi="Calibri" w:cs="Calibri"/>
                <w:color w:val="000000"/>
                <w:sz w:val="22"/>
                <w:szCs w:val="22"/>
                <w:lang w:val="en-PH" w:eastAsia="en-US"/>
              </w:rPr>
            </w:pPr>
            <w:ins w:id="67738" w:author="Diana Machado" w:date="2019-04-05T18:49:00Z">
              <w:r w:rsidRPr="00193040">
                <w:rPr>
                  <w:rFonts w:ascii="Calibri" w:eastAsia="PMingLiU" w:hAnsi="Calibri" w:cs="Calibri"/>
                  <w:color w:val="000000"/>
                  <w:sz w:val="22"/>
                  <w:szCs w:val="22"/>
                  <w:lang w:val="en-PH" w:eastAsia="en-US"/>
                </w:rPr>
                <w:t>0.37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3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4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41" w:author="Diana Machado" w:date="2019-04-05T18:49:00Z"/>
                <w:rFonts w:ascii="Calibri" w:eastAsia="PMingLiU" w:hAnsi="Calibri" w:cs="Calibri"/>
                <w:color w:val="000000"/>
                <w:sz w:val="22"/>
                <w:szCs w:val="22"/>
                <w:lang w:val="en-PH" w:eastAsia="en-US"/>
              </w:rPr>
            </w:pPr>
            <w:ins w:id="6774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43" w:author="Diana Machado" w:date="2019-04-05T18:49:00Z"/>
                <w:rFonts w:ascii="Calibri" w:eastAsia="PMingLiU" w:hAnsi="Calibri" w:cs="Calibri"/>
                <w:color w:val="000000"/>
                <w:sz w:val="22"/>
                <w:szCs w:val="22"/>
                <w:lang w:val="en-PH" w:eastAsia="en-US"/>
              </w:rPr>
            </w:pPr>
            <w:ins w:id="67744" w:author="Diana Machado" w:date="2019-04-05T18:49:00Z">
              <w:r w:rsidRPr="00193040">
                <w:rPr>
                  <w:rFonts w:ascii="Calibri" w:eastAsia="PMingLiU" w:hAnsi="Calibri" w:cs="Calibri"/>
                  <w:color w:val="000000"/>
                  <w:sz w:val="22"/>
                  <w:szCs w:val="22"/>
                  <w:lang w:val="en-PH" w:eastAsia="en-US"/>
                </w:rPr>
                <w:t>0.231</w:t>
              </w:r>
            </w:ins>
          </w:p>
        </w:tc>
      </w:tr>
      <w:tr w:rsidR="00787B33" w:rsidRPr="00193040" w:rsidTr="00787B33">
        <w:trPr>
          <w:trHeight w:val="284"/>
          <w:ins w:id="6774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47" w:author="Diana Machado" w:date="2019-04-05T18:49:00Z"/>
                <w:rFonts w:ascii="Calibri" w:eastAsia="PMingLiU" w:hAnsi="Calibri" w:cs="Calibri"/>
                <w:color w:val="000000"/>
                <w:sz w:val="22"/>
                <w:szCs w:val="22"/>
                <w:lang w:val="en-PH" w:eastAsia="en-US"/>
              </w:rPr>
            </w:pPr>
            <w:ins w:id="67748"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49" w:author="Diana Machado" w:date="2019-04-05T18:49:00Z"/>
                <w:rFonts w:ascii="Calibri" w:eastAsia="PMingLiU" w:hAnsi="Calibri" w:cs="Calibri"/>
                <w:color w:val="000000"/>
                <w:sz w:val="22"/>
                <w:szCs w:val="22"/>
                <w:lang w:val="en-PH" w:eastAsia="en-US"/>
              </w:rPr>
            </w:pPr>
            <w:ins w:id="67750"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3" w:author="Diana Machado" w:date="2019-04-05T18:49:00Z"/>
                <w:rFonts w:ascii="Calibri" w:eastAsia="PMingLiU" w:hAnsi="Calibri" w:cs="Calibri"/>
                <w:color w:val="000000"/>
                <w:sz w:val="22"/>
                <w:szCs w:val="22"/>
                <w:lang w:val="en-PH" w:eastAsia="en-US"/>
              </w:rPr>
            </w:pPr>
            <w:ins w:id="67754" w:author="Diana Machado" w:date="2019-04-05T18:49:00Z">
              <w:r w:rsidRPr="00193040">
                <w:rPr>
                  <w:rFonts w:ascii="Calibri" w:eastAsia="PMingLiU" w:hAnsi="Calibri" w:cs="Calibri"/>
                  <w:color w:val="000000"/>
                  <w:sz w:val="22"/>
                  <w:szCs w:val="22"/>
                  <w:lang w:val="en-PH" w:eastAsia="en-US"/>
                </w:rPr>
                <w:t>3.5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55" w:author="Diana Machado" w:date="2019-04-05T18:49:00Z"/>
                <w:rFonts w:ascii="Calibri" w:eastAsia="PMingLiU" w:hAnsi="Calibri" w:cs="Calibri"/>
                <w:color w:val="000000"/>
                <w:sz w:val="22"/>
                <w:szCs w:val="22"/>
                <w:lang w:val="en-PH" w:eastAsia="en-US"/>
              </w:rPr>
            </w:pPr>
            <w:ins w:id="67756" w:author="Diana Machado" w:date="2019-04-05T18:49:00Z">
              <w:r w:rsidRPr="00193040">
                <w:rPr>
                  <w:rFonts w:ascii="Calibri" w:eastAsia="PMingLiU" w:hAnsi="Calibri" w:cs="Calibri"/>
                  <w:color w:val="000000"/>
                  <w:sz w:val="22"/>
                  <w:szCs w:val="22"/>
                  <w:lang w:val="en-PH" w:eastAsia="en-US"/>
                </w:rPr>
                <w:t>1.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59" w:author="Diana Machado" w:date="2019-04-05T18:49:00Z"/>
                <w:rFonts w:ascii="Calibri" w:eastAsia="PMingLiU" w:hAnsi="Calibri" w:cs="Calibri"/>
                <w:color w:val="000000"/>
                <w:sz w:val="22"/>
                <w:szCs w:val="22"/>
                <w:lang w:val="en-PH" w:eastAsia="en-US"/>
              </w:rPr>
            </w:pPr>
            <w:ins w:id="6776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61" w:author="Diana Machado" w:date="2019-04-05T18:49:00Z"/>
                <w:rFonts w:ascii="Calibri" w:eastAsia="PMingLiU" w:hAnsi="Calibri" w:cs="Calibri"/>
                <w:color w:val="000000"/>
                <w:sz w:val="22"/>
                <w:szCs w:val="22"/>
                <w:lang w:val="en-PH" w:eastAsia="en-US"/>
              </w:rPr>
            </w:pPr>
            <w:ins w:id="67762"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6776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65" w:author="Diana Machado" w:date="2019-04-05T18:49:00Z"/>
                <w:rFonts w:ascii="Calibri" w:eastAsia="PMingLiU" w:hAnsi="Calibri" w:cs="Calibri"/>
                <w:color w:val="000000"/>
                <w:sz w:val="22"/>
                <w:szCs w:val="22"/>
                <w:lang w:val="en-PH" w:eastAsia="en-US"/>
              </w:rPr>
            </w:pPr>
            <w:ins w:id="67766"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67" w:author="Diana Machado" w:date="2019-04-05T18:49:00Z"/>
                <w:rFonts w:ascii="Calibri" w:eastAsia="PMingLiU" w:hAnsi="Calibri" w:cs="Calibri"/>
                <w:color w:val="000000"/>
                <w:sz w:val="22"/>
                <w:szCs w:val="22"/>
                <w:lang w:val="en-PH" w:eastAsia="en-US"/>
              </w:rPr>
            </w:pPr>
            <w:ins w:id="67768"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1" w:author="Diana Machado" w:date="2019-04-05T18:49:00Z"/>
                <w:rFonts w:ascii="Calibri" w:eastAsia="PMingLiU" w:hAnsi="Calibri" w:cs="Calibri"/>
                <w:color w:val="000000"/>
                <w:sz w:val="22"/>
                <w:szCs w:val="22"/>
                <w:lang w:val="en-PH" w:eastAsia="en-US"/>
              </w:rPr>
            </w:pPr>
            <w:ins w:id="67772" w:author="Diana Machado" w:date="2019-04-05T18:49:00Z">
              <w:r w:rsidRPr="00193040">
                <w:rPr>
                  <w:rFonts w:ascii="Calibri" w:eastAsia="PMingLiU" w:hAnsi="Calibri" w:cs="Calibri"/>
                  <w:color w:val="000000"/>
                  <w:sz w:val="22"/>
                  <w:szCs w:val="22"/>
                  <w:lang w:val="en-PH" w:eastAsia="en-US"/>
                </w:rPr>
                <w:t>0.5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73" w:author="Diana Machado" w:date="2019-04-05T18:49:00Z"/>
                <w:rFonts w:ascii="Calibri" w:eastAsia="PMingLiU" w:hAnsi="Calibri" w:cs="Calibri"/>
                <w:color w:val="000000"/>
                <w:sz w:val="22"/>
                <w:szCs w:val="22"/>
                <w:lang w:val="en-PH" w:eastAsia="en-US"/>
              </w:rPr>
            </w:pPr>
            <w:ins w:id="67774"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77" w:author="Diana Machado" w:date="2019-04-05T18:49:00Z"/>
                <w:rFonts w:ascii="Calibri" w:eastAsia="PMingLiU" w:hAnsi="Calibri" w:cs="Calibri"/>
                <w:color w:val="000000"/>
                <w:sz w:val="22"/>
                <w:szCs w:val="22"/>
                <w:lang w:val="en-PH" w:eastAsia="en-US"/>
              </w:rPr>
            </w:pPr>
            <w:ins w:id="6777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79" w:author="Diana Machado" w:date="2019-04-05T18:49:00Z"/>
                <w:rFonts w:ascii="Calibri" w:eastAsia="PMingLiU" w:hAnsi="Calibri" w:cs="Calibri"/>
                <w:color w:val="000000"/>
                <w:sz w:val="22"/>
                <w:szCs w:val="22"/>
                <w:lang w:val="en-PH" w:eastAsia="en-US"/>
              </w:rPr>
            </w:pPr>
            <w:ins w:id="67780"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778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7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83" w:author="Diana Machado" w:date="2019-04-05T18:49:00Z"/>
                <w:rFonts w:ascii="Calibri" w:eastAsia="PMingLiU" w:hAnsi="Calibri" w:cs="Calibri"/>
                <w:color w:val="000000"/>
                <w:sz w:val="22"/>
                <w:szCs w:val="22"/>
                <w:lang w:val="en-PH" w:eastAsia="en-US"/>
              </w:rPr>
            </w:pPr>
            <w:ins w:id="67784"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85" w:author="Diana Machado" w:date="2019-04-05T18:49:00Z"/>
                <w:rFonts w:ascii="Calibri" w:eastAsia="PMingLiU" w:hAnsi="Calibri" w:cs="Calibri"/>
                <w:color w:val="000000"/>
                <w:sz w:val="22"/>
                <w:szCs w:val="22"/>
                <w:lang w:val="en-PH" w:eastAsia="en-US"/>
              </w:rPr>
            </w:pPr>
            <w:ins w:id="67786"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89" w:author="Diana Machado" w:date="2019-04-05T18:49:00Z"/>
                <w:rFonts w:ascii="Calibri" w:eastAsia="PMingLiU" w:hAnsi="Calibri" w:cs="Calibri"/>
                <w:color w:val="000000"/>
                <w:sz w:val="22"/>
                <w:szCs w:val="22"/>
                <w:lang w:val="en-PH" w:eastAsia="en-US"/>
              </w:rPr>
            </w:pPr>
            <w:ins w:id="67790" w:author="Diana Machado" w:date="2019-04-05T18:49:00Z">
              <w:r w:rsidRPr="00193040">
                <w:rPr>
                  <w:rFonts w:ascii="Calibri" w:eastAsia="PMingLiU" w:hAnsi="Calibri" w:cs="Calibri"/>
                  <w:color w:val="000000"/>
                  <w:sz w:val="22"/>
                  <w:szCs w:val="22"/>
                  <w:lang w:val="en-PH" w:eastAsia="en-US"/>
                </w:rPr>
                <w:t>0.2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91" w:author="Diana Machado" w:date="2019-04-05T18:49:00Z"/>
                <w:rFonts w:ascii="Calibri" w:eastAsia="PMingLiU" w:hAnsi="Calibri" w:cs="Calibri"/>
                <w:color w:val="000000"/>
                <w:sz w:val="22"/>
                <w:szCs w:val="22"/>
                <w:lang w:val="en-PH" w:eastAsia="en-US"/>
              </w:rPr>
            </w:pPr>
            <w:ins w:id="67792"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9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795" w:author="Diana Machado" w:date="2019-04-05T18:49:00Z"/>
                <w:rFonts w:ascii="Calibri" w:eastAsia="PMingLiU" w:hAnsi="Calibri" w:cs="Calibri"/>
                <w:color w:val="000000"/>
                <w:sz w:val="22"/>
                <w:szCs w:val="22"/>
                <w:lang w:val="en-PH" w:eastAsia="en-US"/>
              </w:rPr>
            </w:pPr>
            <w:ins w:id="677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797" w:author="Diana Machado" w:date="2019-04-05T18:49:00Z"/>
                <w:rFonts w:ascii="Calibri" w:eastAsia="PMingLiU" w:hAnsi="Calibri" w:cs="Calibri"/>
                <w:color w:val="000000"/>
                <w:sz w:val="22"/>
                <w:szCs w:val="22"/>
                <w:lang w:val="en-PH" w:eastAsia="en-US"/>
              </w:rPr>
            </w:pPr>
            <w:ins w:id="67798"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677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01" w:author="Diana Machado" w:date="2019-04-05T18:49:00Z"/>
                <w:rFonts w:ascii="Calibri" w:eastAsia="PMingLiU" w:hAnsi="Calibri" w:cs="Calibri"/>
                <w:color w:val="000000"/>
                <w:sz w:val="22"/>
                <w:szCs w:val="22"/>
                <w:lang w:val="en-PH" w:eastAsia="en-US"/>
              </w:rPr>
            </w:pPr>
            <w:ins w:id="67802"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03" w:author="Diana Machado" w:date="2019-04-05T18:49:00Z"/>
                <w:rFonts w:ascii="Calibri" w:eastAsia="PMingLiU" w:hAnsi="Calibri" w:cs="Calibri"/>
                <w:color w:val="000000"/>
                <w:sz w:val="22"/>
                <w:szCs w:val="22"/>
                <w:lang w:val="en-PH" w:eastAsia="en-US"/>
              </w:rPr>
            </w:pPr>
            <w:ins w:id="67804"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07" w:author="Diana Machado" w:date="2019-04-05T18:49:00Z"/>
                <w:rFonts w:ascii="Calibri" w:eastAsia="PMingLiU" w:hAnsi="Calibri" w:cs="Calibri"/>
                <w:color w:val="000000"/>
                <w:sz w:val="22"/>
                <w:szCs w:val="22"/>
                <w:lang w:val="en-PH" w:eastAsia="en-US"/>
              </w:rPr>
            </w:pPr>
            <w:ins w:id="67808" w:author="Diana Machado" w:date="2019-04-05T18:49:00Z">
              <w:r w:rsidRPr="00193040">
                <w:rPr>
                  <w:rFonts w:ascii="Calibri" w:eastAsia="PMingLiU" w:hAnsi="Calibri" w:cs="Calibri"/>
                  <w:color w:val="000000"/>
                  <w:sz w:val="22"/>
                  <w:szCs w:val="22"/>
                  <w:lang w:val="en-PH" w:eastAsia="en-US"/>
                </w:rPr>
                <w:t>1.18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09" w:author="Diana Machado" w:date="2019-04-05T18:49:00Z"/>
                <w:rFonts w:ascii="Calibri" w:eastAsia="PMingLiU" w:hAnsi="Calibri" w:cs="Calibri"/>
                <w:color w:val="000000"/>
                <w:sz w:val="22"/>
                <w:szCs w:val="22"/>
                <w:lang w:val="en-PH" w:eastAsia="en-US"/>
              </w:rPr>
            </w:pPr>
            <w:ins w:id="67810" w:author="Diana Machado" w:date="2019-04-05T18:49:00Z">
              <w:r w:rsidRPr="00193040">
                <w:rPr>
                  <w:rFonts w:ascii="Calibri" w:eastAsia="PMingLiU" w:hAnsi="Calibri" w:cs="Calibri"/>
                  <w:color w:val="000000"/>
                  <w:sz w:val="22"/>
                  <w:szCs w:val="22"/>
                  <w:lang w:val="en-PH" w:eastAsia="en-US"/>
                </w:rPr>
                <w:t>0.21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1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13" w:author="Diana Machado" w:date="2019-04-05T18:49:00Z"/>
                <w:rFonts w:ascii="Calibri" w:eastAsia="PMingLiU" w:hAnsi="Calibri" w:cs="Calibri"/>
                <w:color w:val="000000"/>
                <w:sz w:val="22"/>
                <w:szCs w:val="22"/>
                <w:lang w:val="en-PH" w:eastAsia="en-US"/>
              </w:rPr>
            </w:pPr>
            <w:ins w:id="678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15" w:author="Diana Machado" w:date="2019-04-05T18:49:00Z"/>
                <w:rFonts w:ascii="Calibri" w:eastAsia="PMingLiU" w:hAnsi="Calibri" w:cs="Calibri"/>
                <w:color w:val="000000"/>
                <w:sz w:val="22"/>
                <w:szCs w:val="22"/>
                <w:lang w:val="en-PH" w:eastAsia="en-US"/>
              </w:rPr>
            </w:pPr>
            <w:ins w:id="67816"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78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19" w:author="Diana Machado" w:date="2019-04-05T18:49:00Z"/>
                <w:rFonts w:ascii="Calibri" w:eastAsia="PMingLiU" w:hAnsi="Calibri" w:cs="Calibri"/>
                <w:color w:val="000000"/>
                <w:sz w:val="22"/>
                <w:szCs w:val="22"/>
                <w:lang w:val="en-PH" w:eastAsia="en-US"/>
              </w:rPr>
            </w:pPr>
            <w:ins w:id="67820"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21" w:author="Diana Machado" w:date="2019-04-05T18:49:00Z"/>
                <w:rFonts w:ascii="Calibri" w:eastAsia="PMingLiU" w:hAnsi="Calibri" w:cs="Calibri"/>
                <w:color w:val="000000"/>
                <w:sz w:val="22"/>
                <w:szCs w:val="22"/>
                <w:lang w:val="en-PH" w:eastAsia="en-US"/>
              </w:rPr>
            </w:pPr>
            <w:ins w:id="67822"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25" w:author="Diana Machado" w:date="2019-04-05T18:49:00Z"/>
                <w:rFonts w:ascii="Calibri" w:eastAsia="PMingLiU" w:hAnsi="Calibri" w:cs="Calibri"/>
                <w:color w:val="000000"/>
                <w:sz w:val="22"/>
                <w:szCs w:val="22"/>
                <w:lang w:val="en-PH" w:eastAsia="en-US"/>
              </w:rPr>
            </w:pPr>
            <w:ins w:id="67826" w:author="Diana Machado" w:date="2019-04-05T18:49:00Z">
              <w:r w:rsidRPr="00193040">
                <w:rPr>
                  <w:rFonts w:ascii="Calibri" w:eastAsia="PMingLiU" w:hAnsi="Calibri" w:cs="Calibri"/>
                  <w:color w:val="000000"/>
                  <w:sz w:val="22"/>
                  <w:szCs w:val="22"/>
                  <w:lang w:val="en-PH" w:eastAsia="en-US"/>
                </w:rPr>
                <w:t>0.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27" w:author="Diana Machado" w:date="2019-04-05T18:49:00Z"/>
                <w:rFonts w:ascii="Calibri" w:eastAsia="PMingLiU" w:hAnsi="Calibri" w:cs="Calibri"/>
                <w:color w:val="000000"/>
                <w:sz w:val="22"/>
                <w:szCs w:val="22"/>
                <w:lang w:val="en-PH" w:eastAsia="en-US"/>
              </w:rPr>
            </w:pPr>
            <w:ins w:id="67828"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2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3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31" w:author="Diana Machado" w:date="2019-04-05T18:49:00Z"/>
                <w:rFonts w:ascii="Calibri" w:eastAsia="PMingLiU" w:hAnsi="Calibri" w:cs="Calibri"/>
                <w:color w:val="000000"/>
                <w:sz w:val="22"/>
                <w:szCs w:val="22"/>
                <w:lang w:val="en-PH" w:eastAsia="en-US"/>
              </w:rPr>
            </w:pPr>
            <w:ins w:id="6783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33" w:author="Diana Machado" w:date="2019-04-05T18:49:00Z"/>
                <w:rFonts w:ascii="Calibri" w:eastAsia="PMingLiU" w:hAnsi="Calibri" w:cs="Calibri"/>
                <w:color w:val="000000"/>
                <w:sz w:val="22"/>
                <w:szCs w:val="22"/>
                <w:lang w:val="en-PH" w:eastAsia="en-US"/>
              </w:rPr>
            </w:pPr>
            <w:ins w:id="67834" w:author="Diana Machado" w:date="2019-04-05T18:49:00Z">
              <w:r w:rsidRPr="00193040">
                <w:rPr>
                  <w:rFonts w:ascii="Calibri" w:eastAsia="PMingLiU" w:hAnsi="Calibri" w:cs="Calibri"/>
                  <w:color w:val="000000"/>
                  <w:sz w:val="22"/>
                  <w:szCs w:val="22"/>
                  <w:lang w:val="en-PH" w:eastAsia="en-US"/>
                </w:rPr>
                <w:t>0.176</w:t>
              </w:r>
            </w:ins>
          </w:p>
        </w:tc>
      </w:tr>
      <w:tr w:rsidR="00787B33" w:rsidRPr="00193040" w:rsidTr="00787B33">
        <w:trPr>
          <w:trHeight w:val="284"/>
          <w:ins w:id="6783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37" w:author="Diana Machado" w:date="2019-04-05T18:49:00Z"/>
                <w:rFonts w:ascii="Calibri" w:eastAsia="PMingLiU" w:hAnsi="Calibri" w:cs="Calibri"/>
                <w:color w:val="000000"/>
                <w:sz w:val="22"/>
                <w:szCs w:val="22"/>
                <w:lang w:val="en-PH" w:eastAsia="en-US"/>
              </w:rPr>
            </w:pPr>
            <w:ins w:id="67838"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39" w:author="Diana Machado" w:date="2019-04-05T18:49:00Z"/>
                <w:rFonts w:ascii="Calibri" w:eastAsia="PMingLiU" w:hAnsi="Calibri" w:cs="Calibri"/>
                <w:color w:val="000000"/>
                <w:sz w:val="22"/>
                <w:szCs w:val="22"/>
                <w:lang w:val="en-PH" w:eastAsia="en-US"/>
              </w:rPr>
            </w:pPr>
            <w:ins w:id="67840"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4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43" w:author="Diana Machado" w:date="2019-04-05T18:49:00Z"/>
                <w:rFonts w:ascii="Calibri" w:eastAsia="PMingLiU" w:hAnsi="Calibri" w:cs="Calibri"/>
                <w:color w:val="000000"/>
                <w:sz w:val="22"/>
                <w:szCs w:val="22"/>
                <w:lang w:val="en-PH" w:eastAsia="en-US"/>
              </w:rPr>
            </w:pPr>
            <w:ins w:id="67844" w:author="Diana Machado" w:date="2019-04-05T18:49:00Z">
              <w:r w:rsidRPr="00193040">
                <w:rPr>
                  <w:rFonts w:ascii="Calibri" w:eastAsia="PMingLiU" w:hAnsi="Calibri" w:cs="Calibri"/>
                  <w:color w:val="000000"/>
                  <w:sz w:val="22"/>
                  <w:szCs w:val="22"/>
                  <w:lang w:val="en-PH" w:eastAsia="en-US"/>
                </w:rPr>
                <w:t>0.8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45" w:author="Diana Machado" w:date="2019-04-05T18:49:00Z"/>
                <w:rFonts w:ascii="Calibri" w:eastAsia="PMingLiU" w:hAnsi="Calibri" w:cs="Calibri"/>
                <w:color w:val="000000"/>
                <w:sz w:val="22"/>
                <w:szCs w:val="22"/>
                <w:lang w:val="en-PH" w:eastAsia="en-US"/>
              </w:rPr>
            </w:pPr>
            <w:ins w:id="67846" w:author="Diana Machado" w:date="2019-04-05T18:49:00Z">
              <w:r w:rsidRPr="00193040">
                <w:rPr>
                  <w:rFonts w:ascii="Calibri" w:eastAsia="PMingLiU" w:hAnsi="Calibri" w:cs="Calibri"/>
                  <w:color w:val="000000"/>
                  <w:sz w:val="22"/>
                  <w:szCs w:val="22"/>
                  <w:lang w:val="en-PH" w:eastAsia="en-US"/>
                </w:rPr>
                <w:t>0.2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4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4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49" w:author="Diana Machado" w:date="2019-04-05T18:49:00Z"/>
                <w:rFonts w:ascii="Calibri" w:eastAsia="PMingLiU" w:hAnsi="Calibri" w:cs="Calibri"/>
                <w:color w:val="000000"/>
                <w:sz w:val="22"/>
                <w:szCs w:val="22"/>
                <w:lang w:val="en-PH" w:eastAsia="en-US"/>
              </w:rPr>
            </w:pPr>
            <w:ins w:id="6785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51" w:author="Diana Machado" w:date="2019-04-05T18:49:00Z"/>
                <w:rFonts w:ascii="Calibri" w:eastAsia="PMingLiU" w:hAnsi="Calibri" w:cs="Calibri"/>
                <w:color w:val="000000"/>
                <w:sz w:val="22"/>
                <w:szCs w:val="22"/>
                <w:lang w:val="en-PH" w:eastAsia="en-US"/>
              </w:rPr>
            </w:pPr>
            <w:ins w:id="67852"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6785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55" w:author="Diana Machado" w:date="2019-04-05T18:49:00Z"/>
                <w:rFonts w:ascii="Calibri" w:eastAsia="PMingLiU" w:hAnsi="Calibri" w:cs="Calibri"/>
                <w:color w:val="000000"/>
                <w:sz w:val="22"/>
                <w:szCs w:val="22"/>
                <w:lang w:val="en-PH" w:eastAsia="en-US"/>
              </w:rPr>
            </w:pPr>
            <w:ins w:id="67856"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57" w:author="Diana Machado" w:date="2019-04-05T18:49:00Z"/>
                <w:rFonts w:ascii="Calibri" w:eastAsia="PMingLiU" w:hAnsi="Calibri" w:cs="Calibri"/>
                <w:color w:val="000000"/>
                <w:sz w:val="22"/>
                <w:szCs w:val="22"/>
                <w:lang w:val="en-PH" w:eastAsia="en-US"/>
              </w:rPr>
            </w:pPr>
            <w:ins w:id="67858"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61" w:author="Diana Machado" w:date="2019-04-05T18:49:00Z"/>
                <w:rFonts w:ascii="Calibri" w:eastAsia="PMingLiU" w:hAnsi="Calibri" w:cs="Calibri"/>
                <w:color w:val="000000"/>
                <w:sz w:val="22"/>
                <w:szCs w:val="22"/>
                <w:lang w:val="en-PH" w:eastAsia="en-US"/>
              </w:rPr>
            </w:pPr>
            <w:ins w:id="67862" w:author="Diana Machado" w:date="2019-04-05T18:49:00Z">
              <w:r w:rsidRPr="00193040">
                <w:rPr>
                  <w:rFonts w:ascii="Calibri" w:eastAsia="PMingLiU" w:hAnsi="Calibri" w:cs="Calibri"/>
                  <w:color w:val="000000"/>
                  <w:sz w:val="22"/>
                  <w:szCs w:val="22"/>
                  <w:lang w:val="en-PH" w:eastAsia="en-US"/>
                </w:rPr>
                <w:t>0.4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63" w:author="Diana Machado" w:date="2019-04-05T18:49:00Z"/>
                <w:rFonts w:ascii="Calibri" w:eastAsia="PMingLiU" w:hAnsi="Calibri" w:cs="Calibri"/>
                <w:color w:val="000000"/>
                <w:sz w:val="22"/>
                <w:szCs w:val="22"/>
                <w:lang w:val="en-PH" w:eastAsia="en-US"/>
              </w:rPr>
            </w:pPr>
            <w:ins w:id="67864"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6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6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67" w:author="Diana Machado" w:date="2019-04-05T18:49:00Z"/>
                <w:rFonts w:ascii="Calibri" w:eastAsia="PMingLiU" w:hAnsi="Calibri" w:cs="Calibri"/>
                <w:color w:val="000000"/>
                <w:sz w:val="22"/>
                <w:szCs w:val="22"/>
                <w:lang w:val="en-PH" w:eastAsia="en-US"/>
              </w:rPr>
            </w:pPr>
            <w:ins w:id="6786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69" w:author="Diana Machado" w:date="2019-04-05T18:49:00Z"/>
                <w:rFonts w:ascii="Calibri" w:eastAsia="PMingLiU" w:hAnsi="Calibri" w:cs="Calibri"/>
                <w:color w:val="000000"/>
                <w:sz w:val="22"/>
                <w:szCs w:val="22"/>
                <w:lang w:val="en-PH" w:eastAsia="en-US"/>
              </w:rPr>
            </w:pPr>
            <w:ins w:id="67870" w:author="Diana Machado" w:date="2019-04-05T18:49:00Z">
              <w:r w:rsidRPr="00193040">
                <w:rPr>
                  <w:rFonts w:ascii="Calibri" w:eastAsia="PMingLiU" w:hAnsi="Calibri" w:cs="Calibri"/>
                  <w:color w:val="000000"/>
                  <w:sz w:val="22"/>
                  <w:szCs w:val="22"/>
                  <w:lang w:val="en-PH" w:eastAsia="en-US"/>
                </w:rPr>
                <w:t>0.274</w:t>
              </w:r>
            </w:ins>
          </w:p>
        </w:tc>
      </w:tr>
      <w:tr w:rsidR="00787B33" w:rsidRPr="00193040" w:rsidTr="00787B33">
        <w:trPr>
          <w:trHeight w:val="284"/>
          <w:ins w:id="6787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73" w:author="Diana Machado" w:date="2019-04-05T18:49:00Z"/>
                <w:rFonts w:ascii="Calibri" w:eastAsia="PMingLiU" w:hAnsi="Calibri" w:cs="Calibri"/>
                <w:color w:val="000000"/>
                <w:sz w:val="22"/>
                <w:szCs w:val="22"/>
                <w:lang w:val="en-PH" w:eastAsia="en-US"/>
              </w:rPr>
            </w:pPr>
            <w:ins w:id="67874"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75" w:author="Diana Machado" w:date="2019-04-05T18:49:00Z"/>
                <w:rFonts w:ascii="Calibri" w:eastAsia="PMingLiU" w:hAnsi="Calibri" w:cs="Calibri"/>
                <w:color w:val="000000"/>
                <w:sz w:val="22"/>
                <w:szCs w:val="22"/>
                <w:lang w:val="en-PH" w:eastAsia="en-US"/>
              </w:rPr>
            </w:pPr>
            <w:ins w:id="67876"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79" w:author="Diana Machado" w:date="2019-04-05T18:49:00Z"/>
                <w:rFonts w:ascii="Calibri" w:eastAsia="PMingLiU" w:hAnsi="Calibri" w:cs="Calibri"/>
                <w:color w:val="000000"/>
                <w:sz w:val="22"/>
                <w:szCs w:val="22"/>
                <w:lang w:val="en-PH" w:eastAsia="en-US"/>
              </w:rPr>
            </w:pPr>
            <w:ins w:id="67880" w:author="Diana Machado" w:date="2019-04-05T18:49:00Z">
              <w:r w:rsidRPr="00193040">
                <w:rPr>
                  <w:rFonts w:ascii="Calibri" w:eastAsia="PMingLiU" w:hAnsi="Calibri" w:cs="Calibri"/>
                  <w:color w:val="000000"/>
                  <w:sz w:val="22"/>
                  <w:szCs w:val="22"/>
                  <w:lang w:val="en-PH" w:eastAsia="en-US"/>
                </w:rPr>
                <w:t>2.17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81" w:author="Diana Machado" w:date="2019-04-05T18:49:00Z"/>
                <w:rFonts w:ascii="Calibri" w:eastAsia="PMingLiU" w:hAnsi="Calibri" w:cs="Calibri"/>
                <w:color w:val="000000"/>
                <w:sz w:val="22"/>
                <w:szCs w:val="22"/>
                <w:lang w:val="en-PH" w:eastAsia="en-US"/>
              </w:rPr>
            </w:pPr>
            <w:ins w:id="67882" w:author="Diana Machado" w:date="2019-04-05T18:49:00Z">
              <w:r w:rsidRPr="00193040">
                <w:rPr>
                  <w:rFonts w:ascii="Calibri" w:eastAsia="PMingLiU" w:hAnsi="Calibri" w:cs="Calibri"/>
                  <w:color w:val="000000"/>
                  <w:sz w:val="22"/>
                  <w:szCs w:val="22"/>
                  <w:lang w:val="en-PH" w:eastAsia="en-US"/>
                </w:rPr>
                <w:t>0.6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8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8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85" w:author="Diana Machado" w:date="2019-04-05T18:49:00Z"/>
                <w:rFonts w:ascii="Calibri" w:eastAsia="PMingLiU" w:hAnsi="Calibri" w:cs="Calibri"/>
                <w:color w:val="000000"/>
                <w:sz w:val="22"/>
                <w:szCs w:val="22"/>
                <w:lang w:val="en-PH" w:eastAsia="en-US"/>
              </w:rPr>
            </w:pPr>
            <w:ins w:id="6788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87" w:author="Diana Machado" w:date="2019-04-05T18:49:00Z"/>
                <w:rFonts w:ascii="Calibri" w:eastAsia="PMingLiU" w:hAnsi="Calibri" w:cs="Calibri"/>
                <w:color w:val="000000"/>
                <w:sz w:val="22"/>
                <w:szCs w:val="22"/>
                <w:lang w:val="en-PH" w:eastAsia="en-US"/>
              </w:rPr>
            </w:pPr>
            <w:ins w:id="67888"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6788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8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91" w:author="Diana Machado" w:date="2019-04-05T18:49:00Z"/>
                <w:rFonts w:ascii="Calibri" w:eastAsia="PMingLiU" w:hAnsi="Calibri" w:cs="Calibri"/>
                <w:color w:val="000000"/>
                <w:sz w:val="22"/>
                <w:szCs w:val="22"/>
                <w:lang w:val="en-PH" w:eastAsia="en-US"/>
              </w:rPr>
            </w:pPr>
            <w:ins w:id="67892"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93" w:author="Diana Machado" w:date="2019-04-05T18:49:00Z"/>
                <w:rFonts w:ascii="Calibri" w:eastAsia="PMingLiU" w:hAnsi="Calibri" w:cs="Calibri"/>
                <w:color w:val="000000"/>
                <w:sz w:val="22"/>
                <w:szCs w:val="22"/>
                <w:lang w:val="en-PH" w:eastAsia="en-US"/>
              </w:rPr>
            </w:pPr>
            <w:ins w:id="67894"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897" w:author="Diana Machado" w:date="2019-04-05T18:49:00Z"/>
                <w:rFonts w:ascii="Calibri" w:eastAsia="PMingLiU" w:hAnsi="Calibri" w:cs="Calibri"/>
                <w:color w:val="000000"/>
                <w:sz w:val="22"/>
                <w:szCs w:val="22"/>
                <w:lang w:val="en-PH" w:eastAsia="en-US"/>
              </w:rPr>
            </w:pPr>
            <w:ins w:id="67898" w:author="Diana Machado" w:date="2019-04-05T18:49:00Z">
              <w:r w:rsidRPr="00193040">
                <w:rPr>
                  <w:rFonts w:ascii="Calibri" w:eastAsia="PMingLiU" w:hAnsi="Calibri" w:cs="Calibri"/>
                  <w:color w:val="000000"/>
                  <w:sz w:val="22"/>
                  <w:szCs w:val="22"/>
                  <w:lang w:val="en-PH" w:eastAsia="en-US"/>
                </w:rPr>
                <w:t>0.9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899" w:author="Diana Machado" w:date="2019-04-05T18:49:00Z"/>
                <w:rFonts w:ascii="Calibri" w:eastAsia="PMingLiU" w:hAnsi="Calibri" w:cs="Calibri"/>
                <w:color w:val="000000"/>
                <w:sz w:val="22"/>
                <w:szCs w:val="22"/>
                <w:lang w:val="en-PH" w:eastAsia="en-US"/>
              </w:rPr>
            </w:pPr>
            <w:ins w:id="67900"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0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0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03" w:author="Diana Machado" w:date="2019-04-05T18:49:00Z"/>
                <w:rFonts w:ascii="Calibri" w:eastAsia="PMingLiU" w:hAnsi="Calibri" w:cs="Calibri"/>
                <w:color w:val="000000"/>
                <w:sz w:val="22"/>
                <w:szCs w:val="22"/>
                <w:lang w:val="en-PH" w:eastAsia="en-US"/>
              </w:rPr>
            </w:pPr>
            <w:ins w:id="6790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05" w:author="Diana Machado" w:date="2019-04-05T18:49:00Z"/>
                <w:rFonts w:ascii="Calibri" w:eastAsia="PMingLiU" w:hAnsi="Calibri" w:cs="Calibri"/>
                <w:color w:val="000000"/>
                <w:sz w:val="22"/>
                <w:szCs w:val="22"/>
                <w:lang w:val="en-PH" w:eastAsia="en-US"/>
              </w:rPr>
            </w:pPr>
            <w:ins w:id="67906" w:author="Diana Machado" w:date="2019-04-05T18:49:00Z">
              <w:r w:rsidRPr="00193040">
                <w:rPr>
                  <w:rFonts w:ascii="Calibri" w:eastAsia="PMingLiU" w:hAnsi="Calibri" w:cs="Calibri"/>
                  <w:color w:val="000000"/>
                  <w:sz w:val="22"/>
                  <w:szCs w:val="22"/>
                  <w:lang w:val="en-PH" w:eastAsia="en-US"/>
                </w:rPr>
                <w:t>0.181</w:t>
              </w:r>
            </w:ins>
          </w:p>
        </w:tc>
      </w:tr>
      <w:tr w:rsidR="00787B33" w:rsidRPr="00193040" w:rsidTr="00787B33">
        <w:trPr>
          <w:trHeight w:val="284"/>
          <w:ins w:id="6790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09" w:author="Diana Machado" w:date="2019-04-05T18:49:00Z"/>
                <w:rFonts w:ascii="Calibri" w:eastAsia="PMingLiU" w:hAnsi="Calibri" w:cs="Calibri"/>
                <w:color w:val="000000"/>
                <w:sz w:val="22"/>
                <w:szCs w:val="22"/>
                <w:lang w:val="en-PH" w:eastAsia="en-US"/>
              </w:rPr>
            </w:pPr>
            <w:ins w:id="67910"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11" w:author="Diana Machado" w:date="2019-04-05T18:49:00Z"/>
                <w:rFonts w:ascii="Calibri" w:eastAsia="PMingLiU" w:hAnsi="Calibri" w:cs="Calibri"/>
                <w:color w:val="000000"/>
                <w:sz w:val="22"/>
                <w:szCs w:val="22"/>
                <w:lang w:val="en-PH" w:eastAsia="en-US"/>
              </w:rPr>
            </w:pPr>
            <w:ins w:id="67912"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15" w:author="Diana Machado" w:date="2019-04-05T18:49:00Z"/>
                <w:rFonts w:ascii="Calibri" w:eastAsia="PMingLiU" w:hAnsi="Calibri" w:cs="Calibri"/>
                <w:color w:val="000000"/>
                <w:sz w:val="22"/>
                <w:szCs w:val="22"/>
                <w:lang w:val="en-PH" w:eastAsia="en-US"/>
              </w:rPr>
            </w:pPr>
            <w:ins w:id="67916" w:author="Diana Machado" w:date="2019-04-05T18:49:00Z">
              <w:r w:rsidRPr="00193040">
                <w:rPr>
                  <w:rFonts w:ascii="Calibri" w:eastAsia="PMingLiU" w:hAnsi="Calibri" w:cs="Calibri"/>
                  <w:color w:val="000000"/>
                  <w:sz w:val="22"/>
                  <w:szCs w:val="22"/>
                  <w:lang w:val="en-PH" w:eastAsia="en-US"/>
                </w:rPr>
                <w:t>0.1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17" w:author="Diana Machado" w:date="2019-04-05T18:49:00Z"/>
                <w:rFonts w:ascii="Calibri" w:eastAsia="PMingLiU" w:hAnsi="Calibri" w:cs="Calibri"/>
                <w:color w:val="000000"/>
                <w:sz w:val="22"/>
                <w:szCs w:val="22"/>
                <w:lang w:val="en-PH" w:eastAsia="en-US"/>
              </w:rPr>
            </w:pPr>
            <w:ins w:id="67918" w:author="Diana Machado" w:date="2019-04-05T18:49:00Z">
              <w:r w:rsidRPr="00193040">
                <w:rPr>
                  <w:rFonts w:ascii="Calibri" w:eastAsia="PMingLiU" w:hAnsi="Calibri" w:cs="Calibri"/>
                  <w:color w:val="000000"/>
                  <w:sz w:val="22"/>
                  <w:szCs w:val="22"/>
                  <w:lang w:val="en-PH" w:eastAsia="en-US"/>
                </w:rPr>
                <w:t>0.03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1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2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21" w:author="Diana Machado" w:date="2019-04-05T18:49:00Z"/>
                <w:rFonts w:ascii="Calibri" w:eastAsia="PMingLiU" w:hAnsi="Calibri" w:cs="Calibri"/>
                <w:color w:val="000000"/>
                <w:sz w:val="22"/>
                <w:szCs w:val="22"/>
                <w:lang w:val="en-PH" w:eastAsia="en-US"/>
              </w:rPr>
            </w:pPr>
            <w:ins w:id="6792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23" w:author="Diana Machado" w:date="2019-04-05T18:49:00Z"/>
                <w:rFonts w:ascii="Calibri" w:eastAsia="PMingLiU" w:hAnsi="Calibri" w:cs="Calibri"/>
                <w:color w:val="000000"/>
                <w:sz w:val="22"/>
                <w:szCs w:val="22"/>
                <w:lang w:val="en-PH" w:eastAsia="en-US"/>
              </w:rPr>
            </w:pPr>
            <w:ins w:id="67924"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792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27" w:author="Diana Machado" w:date="2019-04-05T18:49:00Z"/>
                <w:rFonts w:ascii="Calibri" w:eastAsia="PMingLiU" w:hAnsi="Calibri" w:cs="Calibri"/>
                <w:color w:val="000000"/>
                <w:sz w:val="22"/>
                <w:szCs w:val="22"/>
                <w:lang w:val="en-PH" w:eastAsia="en-US"/>
              </w:rPr>
            </w:pPr>
            <w:ins w:id="67928"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29" w:author="Diana Machado" w:date="2019-04-05T18:49:00Z"/>
                <w:rFonts w:ascii="Calibri" w:eastAsia="PMingLiU" w:hAnsi="Calibri" w:cs="Calibri"/>
                <w:color w:val="000000"/>
                <w:sz w:val="22"/>
                <w:szCs w:val="22"/>
                <w:lang w:val="en-PH" w:eastAsia="en-US"/>
              </w:rPr>
            </w:pPr>
            <w:ins w:id="67930"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33" w:author="Diana Machado" w:date="2019-04-05T18:49:00Z"/>
                <w:rFonts w:ascii="Calibri" w:eastAsia="PMingLiU" w:hAnsi="Calibri" w:cs="Calibri"/>
                <w:color w:val="000000"/>
                <w:sz w:val="22"/>
                <w:szCs w:val="22"/>
                <w:lang w:val="en-PH" w:eastAsia="en-US"/>
              </w:rPr>
            </w:pPr>
            <w:ins w:id="67934" w:author="Diana Machado" w:date="2019-04-05T18:49:00Z">
              <w:r w:rsidRPr="00193040">
                <w:rPr>
                  <w:rFonts w:ascii="Calibri" w:eastAsia="PMingLiU" w:hAnsi="Calibri" w:cs="Calibri"/>
                  <w:color w:val="000000"/>
                  <w:sz w:val="22"/>
                  <w:szCs w:val="22"/>
                  <w:lang w:val="en-PH" w:eastAsia="en-US"/>
                </w:rPr>
                <w:t>0.8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35" w:author="Diana Machado" w:date="2019-04-05T18:49:00Z"/>
                <w:rFonts w:ascii="Calibri" w:eastAsia="PMingLiU" w:hAnsi="Calibri" w:cs="Calibri"/>
                <w:color w:val="000000"/>
                <w:sz w:val="22"/>
                <w:szCs w:val="22"/>
                <w:lang w:val="en-PH" w:eastAsia="en-US"/>
              </w:rPr>
            </w:pPr>
            <w:ins w:id="67936"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3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3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39" w:author="Diana Machado" w:date="2019-04-05T18:49:00Z"/>
                <w:rFonts w:ascii="Calibri" w:eastAsia="PMingLiU" w:hAnsi="Calibri" w:cs="Calibri"/>
                <w:color w:val="000000"/>
                <w:sz w:val="22"/>
                <w:szCs w:val="22"/>
                <w:lang w:val="en-PH" w:eastAsia="en-US"/>
              </w:rPr>
            </w:pPr>
            <w:ins w:id="6794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41" w:author="Diana Machado" w:date="2019-04-05T18:49:00Z"/>
                <w:rFonts w:ascii="Calibri" w:eastAsia="PMingLiU" w:hAnsi="Calibri" w:cs="Calibri"/>
                <w:color w:val="000000"/>
                <w:sz w:val="22"/>
                <w:szCs w:val="22"/>
                <w:lang w:val="en-PH" w:eastAsia="en-US"/>
              </w:rPr>
            </w:pPr>
            <w:ins w:id="67942"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794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45" w:author="Diana Machado" w:date="2019-04-05T18:49:00Z"/>
                <w:rFonts w:ascii="Calibri" w:eastAsia="PMingLiU" w:hAnsi="Calibri" w:cs="Calibri"/>
                <w:color w:val="000000"/>
                <w:sz w:val="22"/>
                <w:szCs w:val="22"/>
                <w:lang w:val="en-PH" w:eastAsia="en-US"/>
              </w:rPr>
            </w:pPr>
            <w:ins w:id="67946"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47" w:author="Diana Machado" w:date="2019-04-05T18:49:00Z"/>
                <w:rFonts w:ascii="Calibri" w:eastAsia="PMingLiU" w:hAnsi="Calibri" w:cs="Calibri"/>
                <w:color w:val="000000"/>
                <w:sz w:val="22"/>
                <w:szCs w:val="22"/>
                <w:lang w:val="en-PH" w:eastAsia="en-US"/>
              </w:rPr>
            </w:pPr>
            <w:ins w:id="67948"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51" w:author="Diana Machado" w:date="2019-04-05T18:49:00Z"/>
                <w:rFonts w:ascii="Calibri" w:eastAsia="PMingLiU" w:hAnsi="Calibri" w:cs="Calibri"/>
                <w:color w:val="000000"/>
                <w:sz w:val="22"/>
                <w:szCs w:val="22"/>
                <w:lang w:val="en-PH" w:eastAsia="en-US"/>
              </w:rPr>
            </w:pPr>
            <w:ins w:id="67952" w:author="Diana Machado" w:date="2019-04-05T18:49:00Z">
              <w:r w:rsidRPr="00193040">
                <w:rPr>
                  <w:rFonts w:ascii="Calibri" w:eastAsia="PMingLiU" w:hAnsi="Calibri" w:cs="Calibri"/>
                  <w:color w:val="000000"/>
                  <w:sz w:val="22"/>
                  <w:szCs w:val="22"/>
                  <w:lang w:val="en-PH" w:eastAsia="en-US"/>
                </w:rPr>
                <w:t>0.5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53" w:author="Diana Machado" w:date="2019-04-05T18:49:00Z"/>
                <w:rFonts w:ascii="Calibri" w:eastAsia="PMingLiU" w:hAnsi="Calibri" w:cs="Calibri"/>
                <w:color w:val="000000"/>
                <w:sz w:val="22"/>
                <w:szCs w:val="22"/>
                <w:lang w:val="en-PH" w:eastAsia="en-US"/>
              </w:rPr>
            </w:pPr>
            <w:ins w:id="67954" w:author="Diana Machado" w:date="2019-04-05T18:49:00Z">
              <w:r w:rsidRPr="00193040">
                <w:rPr>
                  <w:rFonts w:ascii="Calibri" w:eastAsia="PMingLiU" w:hAnsi="Calibri" w:cs="Calibri"/>
                  <w:color w:val="000000"/>
                  <w:sz w:val="22"/>
                  <w:szCs w:val="22"/>
                  <w:lang w:val="en-PH" w:eastAsia="en-US"/>
                </w:rPr>
                <w:t>0.10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5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5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57" w:author="Diana Machado" w:date="2019-04-05T18:49:00Z"/>
                <w:rFonts w:ascii="Calibri" w:eastAsia="PMingLiU" w:hAnsi="Calibri" w:cs="Calibri"/>
                <w:color w:val="000000"/>
                <w:sz w:val="22"/>
                <w:szCs w:val="22"/>
                <w:lang w:val="en-PH" w:eastAsia="en-US"/>
              </w:rPr>
            </w:pPr>
            <w:ins w:id="6795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59" w:author="Diana Machado" w:date="2019-04-05T18:49:00Z"/>
                <w:rFonts w:ascii="Calibri" w:eastAsia="PMingLiU" w:hAnsi="Calibri" w:cs="Calibri"/>
                <w:color w:val="000000"/>
                <w:sz w:val="22"/>
                <w:szCs w:val="22"/>
                <w:lang w:val="en-PH" w:eastAsia="en-US"/>
              </w:rPr>
            </w:pPr>
            <w:ins w:id="67960"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796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63" w:author="Diana Machado" w:date="2019-04-05T18:49:00Z"/>
                <w:rFonts w:ascii="Calibri" w:eastAsia="PMingLiU" w:hAnsi="Calibri" w:cs="Calibri"/>
                <w:color w:val="000000"/>
                <w:sz w:val="22"/>
                <w:szCs w:val="22"/>
                <w:lang w:val="en-PH" w:eastAsia="en-US"/>
              </w:rPr>
            </w:pPr>
            <w:ins w:id="67964"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65" w:author="Diana Machado" w:date="2019-04-05T18:49:00Z"/>
                <w:rFonts w:ascii="Calibri" w:eastAsia="PMingLiU" w:hAnsi="Calibri" w:cs="Calibri"/>
                <w:color w:val="000000"/>
                <w:sz w:val="22"/>
                <w:szCs w:val="22"/>
                <w:lang w:val="en-PH" w:eastAsia="en-US"/>
              </w:rPr>
            </w:pPr>
            <w:ins w:id="67966"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69" w:author="Diana Machado" w:date="2019-04-05T18:49:00Z"/>
                <w:rFonts w:ascii="Calibri" w:eastAsia="PMingLiU" w:hAnsi="Calibri" w:cs="Calibri"/>
                <w:color w:val="000000"/>
                <w:sz w:val="22"/>
                <w:szCs w:val="22"/>
                <w:lang w:val="en-PH" w:eastAsia="en-US"/>
              </w:rPr>
            </w:pPr>
            <w:ins w:id="67970" w:author="Diana Machado" w:date="2019-04-05T18:49:00Z">
              <w:r w:rsidRPr="00193040">
                <w:rPr>
                  <w:rFonts w:ascii="Calibri" w:eastAsia="PMingLiU" w:hAnsi="Calibri" w:cs="Calibri"/>
                  <w:color w:val="000000"/>
                  <w:sz w:val="22"/>
                  <w:szCs w:val="22"/>
                  <w:lang w:val="en-PH" w:eastAsia="en-US"/>
                </w:rPr>
                <w:t>0.3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71" w:author="Diana Machado" w:date="2019-04-05T18:49:00Z"/>
                <w:rFonts w:ascii="Calibri" w:eastAsia="PMingLiU" w:hAnsi="Calibri" w:cs="Calibri"/>
                <w:color w:val="000000"/>
                <w:sz w:val="22"/>
                <w:szCs w:val="22"/>
                <w:lang w:val="en-PH" w:eastAsia="en-US"/>
              </w:rPr>
            </w:pPr>
            <w:ins w:id="67972" w:author="Diana Machado" w:date="2019-04-05T18:49:00Z">
              <w:r w:rsidRPr="00193040">
                <w:rPr>
                  <w:rFonts w:ascii="Calibri" w:eastAsia="PMingLiU" w:hAnsi="Calibri" w:cs="Calibri"/>
                  <w:color w:val="000000"/>
                  <w:sz w:val="22"/>
                  <w:szCs w:val="22"/>
                  <w:lang w:val="en-PH" w:eastAsia="en-US"/>
                </w:rPr>
                <w:t>0.06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7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75" w:author="Diana Machado" w:date="2019-04-05T18:49:00Z"/>
                <w:rFonts w:ascii="Calibri" w:eastAsia="PMingLiU" w:hAnsi="Calibri" w:cs="Calibri"/>
                <w:color w:val="000000"/>
                <w:sz w:val="22"/>
                <w:szCs w:val="22"/>
                <w:lang w:val="en-PH" w:eastAsia="en-US"/>
              </w:rPr>
            </w:pPr>
            <w:ins w:id="679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77" w:author="Diana Machado" w:date="2019-04-05T18:49:00Z"/>
                <w:rFonts w:ascii="Calibri" w:eastAsia="PMingLiU" w:hAnsi="Calibri" w:cs="Calibri"/>
                <w:color w:val="000000"/>
                <w:sz w:val="22"/>
                <w:szCs w:val="22"/>
                <w:lang w:val="en-PH" w:eastAsia="en-US"/>
              </w:rPr>
            </w:pPr>
            <w:ins w:id="67978" w:author="Diana Machado" w:date="2019-04-05T18:49:00Z">
              <w:r w:rsidRPr="00193040">
                <w:rPr>
                  <w:rFonts w:ascii="Calibri" w:eastAsia="PMingLiU" w:hAnsi="Calibri" w:cs="Calibri"/>
                  <w:color w:val="000000"/>
                  <w:sz w:val="22"/>
                  <w:szCs w:val="22"/>
                  <w:lang w:val="en-PH" w:eastAsia="en-US"/>
                </w:rPr>
                <w:t>0.201</w:t>
              </w:r>
            </w:ins>
          </w:p>
        </w:tc>
      </w:tr>
      <w:tr w:rsidR="00787B33" w:rsidRPr="00193040" w:rsidTr="00787B33">
        <w:trPr>
          <w:trHeight w:val="284"/>
          <w:ins w:id="679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81" w:author="Diana Machado" w:date="2019-04-05T18:49:00Z"/>
                <w:rFonts w:ascii="Calibri" w:eastAsia="PMingLiU" w:hAnsi="Calibri" w:cs="Calibri"/>
                <w:color w:val="000000"/>
                <w:sz w:val="22"/>
                <w:szCs w:val="22"/>
                <w:lang w:val="en-PH" w:eastAsia="en-US"/>
              </w:rPr>
            </w:pPr>
            <w:ins w:id="67982"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83" w:author="Diana Machado" w:date="2019-04-05T18:49:00Z"/>
                <w:rFonts w:ascii="Calibri" w:eastAsia="PMingLiU" w:hAnsi="Calibri" w:cs="Calibri"/>
                <w:color w:val="000000"/>
                <w:sz w:val="22"/>
                <w:szCs w:val="22"/>
                <w:lang w:val="en-PH" w:eastAsia="en-US"/>
              </w:rPr>
            </w:pPr>
            <w:ins w:id="67984"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87" w:author="Diana Machado" w:date="2019-04-05T18:49:00Z"/>
                <w:rFonts w:ascii="Calibri" w:eastAsia="PMingLiU" w:hAnsi="Calibri" w:cs="Calibri"/>
                <w:color w:val="000000"/>
                <w:sz w:val="22"/>
                <w:szCs w:val="22"/>
                <w:lang w:val="en-PH" w:eastAsia="en-US"/>
              </w:rPr>
            </w:pPr>
            <w:ins w:id="67988" w:author="Diana Machado" w:date="2019-04-05T18:49:00Z">
              <w:r w:rsidRPr="00193040">
                <w:rPr>
                  <w:rFonts w:ascii="Calibri" w:eastAsia="PMingLiU" w:hAnsi="Calibri" w:cs="Calibri"/>
                  <w:color w:val="000000"/>
                  <w:sz w:val="22"/>
                  <w:szCs w:val="22"/>
                  <w:lang w:val="en-PH" w:eastAsia="en-US"/>
                </w:rPr>
                <w:t>4.40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89" w:author="Diana Machado" w:date="2019-04-05T18:49:00Z"/>
                <w:rFonts w:ascii="Calibri" w:eastAsia="PMingLiU" w:hAnsi="Calibri" w:cs="Calibri"/>
                <w:color w:val="000000"/>
                <w:sz w:val="22"/>
                <w:szCs w:val="22"/>
                <w:lang w:val="en-PH" w:eastAsia="en-US"/>
              </w:rPr>
            </w:pPr>
            <w:ins w:id="67990" w:author="Diana Machado" w:date="2019-04-05T18:49:00Z">
              <w:r w:rsidRPr="00193040">
                <w:rPr>
                  <w:rFonts w:ascii="Calibri" w:eastAsia="PMingLiU" w:hAnsi="Calibri" w:cs="Calibri"/>
                  <w:color w:val="000000"/>
                  <w:sz w:val="22"/>
                  <w:szCs w:val="22"/>
                  <w:lang w:val="en-PH" w:eastAsia="en-US"/>
                </w:rPr>
                <w:t>1.2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9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7993" w:author="Diana Machado" w:date="2019-04-05T18:49:00Z"/>
                <w:rFonts w:ascii="Calibri" w:eastAsia="PMingLiU" w:hAnsi="Calibri" w:cs="Calibri"/>
                <w:color w:val="000000"/>
                <w:sz w:val="22"/>
                <w:szCs w:val="22"/>
                <w:lang w:val="en-PH" w:eastAsia="en-US"/>
              </w:rPr>
            </w:pPr>
            <w:ins w:id="679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95" w:author="Diana Machado" w:date="2019-04-05T18:49:00Z"/>
                <w:rFonts w:ascii="Calibri" w:eastAsia="PMingLiU" w:hAnsi="Calibri" w:cs="Calibri"/>
                <w:color w:val="000000"/>
                <w:sz w:val="22"/>
                <w:szCs w:val="22"/>
                <w:lang w:val="en-PH" w:eastAsia="en-US"/>
              </w:rPr>
            </w:pPr>
            <w:ins w:id="67996" w:author="Diana Machado" w:date="2019-04-05T18:49:00Z">
              <w:r w:rsidRPr="00193040">
                <w:rPr>
                  <w:rFonts w:ascii="Calibri" w:eastAsia="PMingLiU" w:hAnsi="Calibri" w:cs="Calibri"/>
                  <w:color w:val="000000"/>
                  <w:sz w:val="22"/>
                  <w:szCs w:val="22"/>
                  <w:lang w:val="en-PH" w:eastAsia="en-US"/>
                </w:rPr>
                <w:t>0.292</w:t>
              </w:r>
            </w:ins>
          </w:p>
        </w:tc>
      </w:tr>
      <w:tr w:rsidR="00787B33" w:rsidRPr="00193040" w:rsidTr="00787B33">
        <w:trPr>
          <w:trHeight w:val="284"/>
          <w:ins w:id="679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79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7999" w:author="Diana Machado" w:date="2019-04-05T18:49:00Z"/>
                <w:rFonts w:ascii="Calibri" w:eastAsia="PMingLiU" w:hAnsi="Calibri" w:cs="Calibri"/>
                <w:color w:val="000000"/>
                <w:sz w:val="22"/>
                <w:szCs w:val="22"/>
                <w:lang w:val="en-PH" w:eastAsia="en-US"/>
              </w:rPr>
            </w:pPr>
            <w:ins w:id="68000"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01" w:author="Diana Machado" w:date="2019-04-05T18:49:00Z"/>
                <w:rFonts w:ascii="Calibri" w:eastAsia="PMingLiU" w:hAnsi="Calibri" w:cs="Calibri"/>
                <w:color w:val="000000"/>
                <w:sz w:val="22"/>
                <w:szCs w:val="22"/>
                <w:lang w:val="en-PH" w:eastAsia="en-US"/>
              </w:rPr>
            </w:pPr>
            <w:ins w:id="68002"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05" w:author="Diana Machado" w:date="2019-04-05T18:49:00Z"/>
                <w:rFonts w:ascii="Calibri" w:eastAsia="PMingLiU" w:hAnsi="Calibri" w:cs="Calibri"/>
                <w:color w:val="000000"/>
                <w:sz w:val="22"/>
                <w:szCs w:val="22"/>
                <w:lang w:val="en-PH" w:eastAsia="en-US"/>
              </w:rPr>
            </w:pPr>
            <w:ins w:id="68006" w:author="Diana Machado" w:date="2019-04-05T18:49:00Z">
              <w:r w:rsidRPr="00193040">
                <w:rPr>
                  <w:rFonts w:ascii="Calibri" w:eastAsia="PMingLiU" w:hAnsi="Calibri" w:cs="Calibri"/>
                  <w:color w:val="000000"/>
                  <w:sz w:val="22"/>
                  <w:szCs w:val="22"/>
                  <w:lang w:val="en-PH" w:eastAsia="en-US"/>
                </w:rPr>
                <w:t>0.2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07" w:author="Diana Machado" w:date="2019-04-05T18:49:00Z"/>
                <w:rFonts w:ascii="Calibri" w:eastAsia="PMingLiU" w:hAnsi="Calibri" w:cs="Calibri"/>
                <w:color w:val="000000"/>
                <w:sz w:val="22"/>
                <w:szCs w:val="22"/>
                <w:lang w:val="en-PH" w:eastAsia="en-US"/>
              </w:rPr>
            </w:pPr>
            <w:ins w:id="68008" w:author="Diana Machado" w:date="2019-04-05T18:49:00Z">
              <w:r w:rsidRPr="00193040">
                <w:rPr>
                  <w:rFonts w:ascii="Calibri" w:eastAsia="PMingLiU" w:hAnsi="Calibri" w:cs="Calibri"/>
                  <w:color w:val="000000"/>
                  <w:sz w:val="22"/>
                  <w:szCs w:val="22"/>
                  <w:lang w:val="en-PH" w:eastAsia="en-US"/>
                </w:rPr>
                <w:t>0.0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0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1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11" w:author="Diana Machado" w:date="2019-04-05T18:49:00Z"/>
                <w:rFonts w:ascii="Calibri" w:eastAsia="PMingLiU" w:hAnsi="Calibri" w:cs="Calibri"/>
                <w:color w:val="000000"/>
                <w:sz w:val="22"/>
                <w:szCs w:val="22"/>
                <w:lang w:val="en-PH" w:eastAsia="en-US"/>
              </w:rPr>
            </w:pPr>
            <w:ins w:id="6801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13" w:author="Diana Machado" w:date="2019-04-05T18:49:00Z"/>
                <w:rFonts w:ascii="Calibri" w:eastAsia="PMingLiU" w:hAnsi="Calibri" w:cs="Calibri"/>
                <w:color w:val="000000"/>
                <w:sz w:val="22"/>
                <w:szCs w:val="22"/>
                <w:lang w:val="en-PH" w:eastAsia="en-US"/>
              </w:rPr>
            </w:pPr>
            <w:ins w:id="68014"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801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17" w:author="Diana Machado" w:date="2019-04-05T18:49:00Z"/>
                <w:rFonts w:ascii="Calibri" w:eastAsia="PMingLiU" w:hAnsi="Calibri" w:cs="Calibri"/>
                <w:color w:val="000000"/>
                <w:sz w:val="22"/>
                <w:szCs w:val="22"/>
                <w:lang w:val="en-PH" w:eastAsia="en-US"/>
              </w:rPr>
            </w:pPr>
            <w:ins w:id="68018"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19" w:author="Diana Machado" w:date="2019-04-05T18:49:00Z"/>
                <w:rFonts w:ascii="Calibri" w:eastAsia="PMingLiU" w:hAnsi="Calibri" w:cs="Calibri"/>
                <w:color w:val="000000"/>
                <w:sz w:val="22"/>
                <w:szCs w:val="22"/>
                <w:lang w:val="en-PH" w:eastAsia="en-US"/>
              </w:rPr>
            </w:pPr>
            <w:ins w:id="68020"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2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23" w:author="Diana Machado" w:date="2019-04-05T18:49:00Z"/>
                <w:rFonts w:ascii="Calibri" w:eastAsia="PMingLiU" w:hAnsi="Calibri" w:cs="Calibri"/>
                <w:color w:val="000000"/>
                <w:sz w:val="22"/>
                <w:szCs w:val="22"/>
                <w:lang w:val="en-PH" w:eastAsia="en-US"/>
              </w:rPr>
            </w:pPr>
            <w:ins w:id="68024" w:author="Diana Machado" w:date="2019-04-05T18:49:00Z">
              <w:r w:rsidRPr="00193040">
                <w:rPr>
                  <w:rFonts w:ascii="Calibri" w:eastAsia="PMingLiU" w:hAnsi="Calibri" w:cs="Calibri"/>
                  <w:color w:val="000000"/>
                  <w:sz w:val="22"/>
                  <w:szCs w:val="22"/>
                  <w:lang w:val="en-PH" w:eastAsia="en-US"/>
                </w:rPr>
                <w:t>0.95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25" w:author="Diana Machado" w:date="2019-04-05T18:49:00Z"/>
                <w:rFonts w:ascii="Calibri" w:eastAsia="PMingLiU" w:hAnsi="Calibri" w:cs="Calibri"/>
                <w:color w:val="000000"/>
                <w:sz w:val="22"/>
                <w:szCs w:val="22"/>
                <w:lang w:val="en-PH" w:eastAsia="en-US"/>
              </w:rPr>
            </w:pPr>
            <w:ins w:id="68026" w:author="Diana Machado" w:date="2019-04-05T18:49:00Z">
              <w:r w:rsidRPr="00193040">
                <w:rPr>
                  <w:rFonts w:ascii="Calibri" w:eastAsia="PMingLiU" w:hAnsi="Calibri" w:cs="Calibri"/>
                  <w:color w:val="000000"/>
                  <w:sz w:val="22"/>
                  <w:szCs w:val="22"/>
                  <w:lang w:val="en-PH" w:eastAsia="en-US"/>
                </w:rPr>
                <w:t>0.17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2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2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29" w:author="Diana Machado" w:date="2019-04-05T18:49:00Z"/>
                <w:rFonts w:ascii="Calibri" w:eastAsia="PMingLiU" w:hAnsi="Calibri" w:cs="Calibri"/>
                <w:color w:val="000000"/>
                <w:sz w:val="22"/>
                <w:szCs w:val="22"/>
                <w:lang w:val="en-PH" w:eastAsia="en-US"/>
              </w:rPr>
            </w:pPr>
            <w:ins w:id="6803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31" w:author="Diana Machado" w:date="2019-04-05T18:49:00Z"/>
                <w:rFonts w:ascii="Calibri" w:eastAsia="PMingLiU" w:hAnsi="Calibri" w:cs="Calibri"/>
                <w:color w:val="000000"/>
                <w:sz w:val="22"/>
                <w:szCs w:val="22"/>
                <w:lang w:val="en-PH" w:eastAsia="en-US"/>
              </w:rPr>
            </w:pPr>
            <w:ins w:id="68032"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6803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35" w:author="Diana Machado" w:date="2019-04-05T18:49:00Z"/>
                <w:rFonts w:ascii="Calibri" w:eastAsia="PMingLiU" w:hAnsi="Calibri" w:cs="Calibri"/>
                <w:color w:val="000000"/>
                <w:sz w:val="22"/>
                <w:szCs w:val="22"/>
                <w:lang w:val="en-PH" w:eastAsia="en-US"/>
              </w:rPr>
            </w:pPr>
            <w:ins w:id="68036"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37" w:author="Diana Machado" w:date="2019-04-05T18:49:00Z"/>
                <w:rFonts w:ascii="Calibri" w:eastAsia="PMingLiU" w:hAnsi="Calibri" w:cs="Calibri"/>
                <w:color w:val="000000"/>
                <w:sz w:val="22"/>
                <w:szCs w:val="22"/>
                <w:lang w:val="en-PH" w:eastAsia="en-US"/>
              </w:rPr>
            </w:pPr>
            <w:ins w:id="68038"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3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41" w:author="Diana Machado" w:date="2019-04-05T18:49:00Z"/>
                <w:rFonts w:ascii="Calibri" w:eastAsia="PMingLiU" w:hAnsi="Calibri" w:cs="Calibri"/>
                <w:color w:val="000000"/>
                <w:sz w:val="22"/>
                <w:szCs w:val="22"/>
                <w:lang w:val="en-PH" w:eastAsia="en-US"/>
              </w:rPr>
            </w:pPr>
            <w:ins w:id="68042" w:author="Diana Machado" w:date="2019-04-05T18:49:00Z">
              <w:r w:rsidRPr="00193040">
                <w:rPr>
                  <w:rFonts w:ascii="Calibri" w:eastAsia="PMingLiU" w:hAnsi="Calibri" w:cs="Calibri"/>
                  <w:color w:val="000000"/>
                  <w:sz w:val="22"/>
                  <w:szCs w:val="22"/>
                  <w:lang w:val="en-PH" w:eastAsia="en-US"/>
                </w:rPr>
                <w:t>0.2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43" w:author="Diana Machado" w:date="2019-04-05T18:49:00Z"/>
                <w:rFonts w:ascii="Calibri" w:eastAsia="PMingLiU" w:hAnsi="Calibri" w:cs="Calibri"/>
                <w:color w:val="000000"/>
                <w:sz w:val="22"/>
                <w:szCs w:val="22"/>
                <w:lang w:val="en-PH" w:eastAsia="en-US"/>
              </w:rPr>
            </w:pPr>
            <w:ins w:id="68044" w:author="Diana Machado" w:date="2019-04-05T18:49:00Z">
              <w:r w:rsidRPr="00193040">
                <w:rPr>
                  <w:rFonts w:ascii="Calibri" w:eastAsia="PMingLiU" w:hAnsi="Calibri" w:cs="Calibri"/>
                  <w:color w:val="000000"/>
                  <w:sz w:val="22"/>
                  <w:szCs w:val="22"/>
                  <w:lang w:val="en-PH" w:eastAsia="en-US"/>
                </w:rPr>
                <w:t>0.0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4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4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47" w:author="Diana Machado" w:date="2019-04-05T18:49:00Z"/>
                <w:rFonts w:ascii="Calibri" w:eastAsia="PMingLiU" w:hAnsi="Calibri" w:cs="Calibri"/>
                <w:color w:val="000000"/>
                <w:sz w:val="22"/>
                <w:szCs w:val="22"/>
                <w:lang w:val="en-PH" w:eastAsia="en-US"/>
              </w:rPr>
            </w:pPr>
            <w:ins w:id="6804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49" w:author="Diana Machado" w:date="2019-04-05T18:49:00Z"/>
                <w:rFonts w:ascii="Calibri" w:eastAsia="PMingLiU" w:hAnsi="Calibri" w:cs="Calibri"/>
                <w:color w:val="000000"/>
                <w:sz w:val="22"/>
                <w:szCs w:val="22"/>
                <w:lang w:val="en-PH" w:eastAsia="en-US"/>
              </w:rPr>
            </w:pPr>
            <w:ins w:id="68050" w:author="Diana Machado" w:date="2019-04-05T18:49:00Z">
              <w:r w:rsidRPr="00193040">
                <w:rPr>
                  <w:rFonts w:ascii="Calibri" w:eastAsia="PMingLiU" w:hAnsi="Calibri" w:cs="Calibri"/>
                  <w:color w:val="000000"/>
                  <w:sz w:val="22"/>
                  <w:szCs w:val="22"/>
                  <w:lang w:val="en-PH" w:eastAsia="en-US"/>
                </w:rPr>
                <w:t>0.195</w:t>
              </w:r>
            </w:ins>
          </w:p>
        </w:tc>
      </w:tr>
      <w:tr w:rsidR="00787B33" w:rsidRPr="00193040" w:rsidTr="00787B33">
        <w:trPr>
          <w:trHeight w:val="284"/>
          <w:ins w:id="6805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53" w:author="Diana Machado" w:date="2019-04-05T18:49:00Z"/>
                <w:rFonts w:ascii="Calibri" w:eastAsia="PMingLiU" w:hAnsi="Calibri" w:cs="Calibri"/>
                <w:color w:val="000000"/>
                <w:sz w:val="22"/>
                <w:szCs w:val="22"/>
                <w:lang w:val="en-PH" w:eastAsia="en-US"/>
              </w:rPr>
            </w:pPr>
            <w:ins w:id="68054"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55" w:author="Diana Machado" w:date="2019-04-05T18:49:00Z"/>
                <w:rFonts w:ascii="Calibri" w:eastAsia="PMingLiU" w:hAnsi="Calibri" w:cs="Calibri"/>
                <w:color w:val="000000"/>
                <w:sz w:val="22"/>
                <w:szCs w:val="22"/>
                <w:lang w:val="en-PH" w:eastAsia="en-US"/>
              </w:rPr>
            </w:pPr>
            <w:ins w:id="68056"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59" w:author="Diana Machado" w:date="2019-04-05T18:49:00Z"/>
                <w:rFonts w:ascii="Calibri" w:eastAsia="PMingLiU" w:hAnsi="Calibri" w:cs="Calibri"/>
                <w:color w:val="000000"/>
                <w:sz w:val="22"/>
                <w:szCs w:val="22"/>
                <w:lang w:val="en-PH" w:eastAsia="en-US"/>
              </w:rPr>
            </w:pPr>
            <w:ins w:id="68060" w:author="Diana Machado" w:date="2019-04-05T18:49:00Z">
              <w:r w:rsidRPr="00193040">
                <w:rPr>
                  <w:rFonts w:ascii="Calibri" w:eastAsia="PMingLiU" w:hAnsi="Calibri" w:cs="Calibri"/>
                  <w:color w:val="000000"/>
                  <w:sz w:val="22"/>
                  <w:szCs w:val="22"/>
                  <w:lang w:val="en-PH" w:eastAsia="en-US"/>
                </w:rPr>
                <w:t>0.2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61" w:author="Diana Machado" w:date="2019-04-05T18:49:00Z"/>
                <w:rFonts w:ascii="Calibri" w:eastAsia="PMingLiU" w:hAnsi="Calibri" w:cs="Calibri"/>
                <w:color w:val="000000"/>
                <w:sz w:val="22"/>
                <w:szCs w:val="22"/>
                <w:lang w:val="en-PH" w:eastAsia="en-US"/>
              </w:rPr>
            </w:pPr>
            <w:ins w:id="68062"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6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6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65" w:author="Diana Machado" w:date="2019-04-05T18:49:00Z"/>
                <w:rFonts w:ascii="Calibri" w:eastAsia="PMingLiU" w:hAnsi="Calibri" w:cs="Calibri"/>
                <w:color w:val="000000"/>
                <w:sz w:val="22"/>
                <w:szCs w:val="22"/>
                <w:lang w:val="en-PH" w:eastAsia="en-US"/>
              </w:rPr>
            </w:pPr>
            <w:ins w:id="6806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67" w:author="Diana Machado" w:date="2019-04-05T18:49:00Z"/>
                <w:rFonts w:ascii="Calibri" w:eastAsia="PMingLiU" w:hAnsi="Calibri" w:cs="Calibri"/>
                <w:color w:val="000000"/>
                <w:sz w:val="22"/>
                <w:szCs w:val="22"/>
                <w:lang w:val="en-PH" w:eastAsia="en-US"/>
              </w:rPr>
            </w:pPr>
            <w:ins w:id="68068" w:author="Diana Machado" w:date="2019-04-05T18:49:00Z">
              <w:r w:rsidRPr="00193040">
                <w:rPr>
                  <w:rFonts w:ascii="Calibri" w:eastAsia="PMingLiU" w:hAnsi="Calibri" w:cs="Calibri"/>
                  <w:color w:val="000000"/>
                  <w:sz w:val="22"/>
                  <w:szCs w:val="22"/>
                  <w:lang w:val="en-PH" w:eastAsia="en-US"/>
                </w:rPr>
                <w:t>0.202</w:t>
              </w:r>
            </w:ins>
          </w:p>
        </w:tc>
      </w:tr>
      <w:tr w:rsidR="00787B33" w:rsidRPr="00193040" w:rsidTr="00787B33">
        <w:trPr>
          <w:trHeight w:val="284"/>
          <w:ins w:id="6806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71" w:author="Diana Machado" w:date="2019-04-05T18:49:00Z"/>
                <w:rFonts w:ascii="Calibri" w:eastAsia="PMingLiU" w:hAnsi="Calibri" w:cs="Calibri"/>
                <w:color w:val="000000"/>
                <w:sz w:val="22"/>
                <w:szCs w:val="22"/>
                <w:lang w:val="en-PH" w:eastAsia="en-US"/>
              </w:rPr>
            </w:pPr>
            <w:ins w:id="68072"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73" w:author="Diana Machado" w:date="2019-04-05T18:49:00Z"/>
                <w:rFonts w:ascii="Calibri" w:eastAsia="PMingLiU" w:hAnsi="Calibri" w:cs="Calibri"/>
                <w:color w:val="000000"/>
                <w:sz w:val="22"/>
                <w:szCs w:val="22"/>
                <w:lang w:val="en-PH" w:eastAsia="en-US"/>
              </w:rPr>
            </w:pPr>
            <w:ins w:id="68074"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7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77" w:author="Diana Machado" w:date="2019-04-05T18:49:00Z"/>
                <w:rFonts w:ascii="Calibri" w:eastAsia="PMingLiU" w:hAnsi="Calibri" w:cs="Calibri"/>
                <w:color w:val="000000"/>
                <w:sz w:val="22"/>
                <w:szCs w:val="22"/>
                <w:lang w:val="en-PH" w:eastAsia="en-US"/>
              </w:rPr>
            </w:pPr>
            <w:ins w:id="68078" w:author="Diana Machado" w:date="2019-04-05T18:49:00Z">
              <w:r w:rsidRPr="00193040">
                <w:rPr>
                  <w:rFonts w:ascii="Calibri" w:eastAsia="PMingLiU" w:hAnsi="Calibri" w:cs="Calibri"/>
                  <w:color w:val="000000"/>
                  <w:sz w:val="22"/>
                  <w:szCs w:val="22"/>
                  <w:lang w:val="en-PH" w:eastAsia="en-US"/>
                </w:rPr>
                <w:t>1.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79" w:author="Diana Machado" w:date="2019-04-05T18:49:00Z"/>
                <w:rFonts w:ascii="Calibri" w:eastAsia="PMingLiU" w:hAnsi="Calibri" w:cs="Calibri"/>
                <w:color w:val="000000"/>
                <w:sz w:val="22"/>
                <w:szCs w:val="22"/>
                <w:lang w:val="en-PH" w:eastAsia="en-US"/>
              </w:rPr>
            </w:pPr>
            <w:ins w:id="68080"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8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8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83" w:author="Diana Machado" w:date="2019-04-05T18:49:00Z"/>
                <w:rFonts w:ascii="Calibri" w:eastAsia="PMingLiU" w:hAnsi="Calibri" w:cs="Calibri"/>
                <w:color w:val="000000"/>
                <w:sz w:val="22"/>
                <w:szCs w:val="22"/>
                <w:lang w:val="en-PH" w:eastAsia="en-US"/>
              </w:rPr>
            </w:pPr>
            <w:ins w:id="6808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85" w:author="Diana Machado" w:date="2019-04-05T18:49:00Z"/>
                <w:rFonts w:ascii="Calibri" w:eastAsia="PMingLiU" w:hAnsi="Calibri" w:cs="Calibri"/>
                <w:color w:val="000000"/>
                <w:sz w:val="22"/>
                <w:szCs w:val="22"/>
                <w:lang w:val="en-PH" w:eastAsia="en-US"/>
              </w:rPr>
            </w:pPr>
            <w:ins w:id="68086"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808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0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89" w:author="Diana Machado" w:date="2019-04-05T18:49:00Z"/>
                <w:rFonts w:ascii="Calibri" w:eastAsia="PMingLiU" w:hAnsi="Calibri" w:cs="Calibri"/>
                <w:color w:val="000000"/>
                <w:sz w:val="22"/>
                <w:szCs w:val="22"/>
                <w:lang w:val="en-PH" w:eastAsia="en-US"/>
              </w:rPr>
            </w:pPr>
            <w:ins w:id="68090"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91" w:author="Diana Machado" w:date="2019-04-05T18:49:00Z"/>
                <w:rFonts w:ascii="Calibri" w:eastAsia="PMingLiU" w:hAnsi="Calibri" w:cs="Calibri"/>
                <w:color w:val="000000"/>
                <w:sz w:val="22"/>
                <w:szCs w:val="22"/>
                <w:lang w:val="en-PH" w:eastAsia="en-US"/>
              </w:rPr>
            </w:pPr>
            <w:ins w:id="68092"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9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95" w:author="Diana Machado" w:date="2019-04-05T18:49:00Z"/>
                <w:rFonts w:ascii="Calibri" w:eastAsia="PMingLiU" w:hAnsi="Calibri" w:cs="Calibri"/>
                <w:color w:val="000000"/>
                <w:sz w:val="22"/>
                <w:szCs w:val="22"/>
                <w:lang w:val="en-PH" w:eastAsia="en-US"/>
              </w:rPr>
            </w:pPr>
            <w:ins w:id="68096" w:author="Diana Machado" w:date="2019-04-05T18:49:00Z">
              <w:r w:rsidRPr="00193040">
                <w:rPr>
                  <w:rFonts w:ascii="Calibri" w:eastAsia="PMingLiU" w:hAnsi="Calibri" w:cs="Calibri"/>
                  <w:color w:val="000000"/>
                  <w:sz w:val="22"/>
                  <w:szCs w:val="22"/>
                  <w:lang w:val="en-PH" w:eastAsia="en-US"/>
                </w:rPr>
                <w:t>4.5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097" w:author="Diana Machado" w:date="2019-04-05T18:49:00Z"/>
                <w:rFonts w:ascii="Calibri" w:eastAsia="PMingLiU" w:hAnsi="Calibri" w:cs="Calibri"/>
                <w:color w:val="000000"/>
                <w:sz w:val="22"/>
                <w:szCs w:val="22"/>
                <w:lang w:val="en-PH" w:eastAsia="en-US"/>
              </w:rPr>
            </w:pPr>
            <w:ins w:id="68098" w:author="Diana Machado" w:date="2019-04-05T18:49:00Z">
              <w:r w:rsidRPr="00193040">
                <w:rPr>
                  <w:rFonts w:ascii="Calibri" w:eastAsia="PMingLiU" w:hAnsi="Calibri" w:cs="Calibri"/>
                  <w:color w:val="000000"/>
                  <w:sz w:val="22"/>
                  <w:szCs w:val="22"/>
                  <w:lang w:val="en-PH" w:eastAsia="en-US"/>
                </w:rPr>
                <w:t>1.15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09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0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01" w:author="Diana Machado" w:date="2019-04-05T18:49:00Z"/>
                <w:rFonts w:ascii="Calibri" w:eastAsia="PMingLiU" w:hAnsi="Calibri" w:cs="Calibri"/>
                <w:color w:val="000000"/>
                <w:sz w:val="22"/>
                <w:szCs w:val="22"/>
                <w:lang w:val="en-PH" w:eastAsia="en-US"/>
              </w:rPr>
            </w:pPr>
            <w:ins w:id="6810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03" w:author="Diana Machado" w:date="2019-04-05T18:49:00Z"/>
                <w:rFonts w:ascii="Calibri" w:eastAsia="PMingLiU" w:hAnsi="Calibri" w:cs="Calibri"/>
                <w:color w:val="000000"/>
                <w:sz w:val="22"/>
                <w:szCs w:val="22"/>
                <w:lang w:val="en-PH" w:eastAsia="en-US"/>
              </w:rPr>
            </w:pPr>
            <w:ins w:id="68104"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810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07" w:author="Diana Machado" w:date="2019-04-05T18:49:00Z"/>
                <w:rFonts w:ascii="Calibri" w:eastAsia="PMingLiU" w:hAnsi="Calibri" w:cs="Calibri"/>
                <w:color w:val="000000"/>
                <w:sz w:val="22"/>
                <w:szCs w:val="22"/>
                <w:lang w:val="en-PH" w:eastAsia="en-US"/>
              </w:rPr>
            </w:pPr>
            <w:ins w:id="68108"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09" w:author="Diana Machado" w:date="2019-04-05T18:49:00Z"/>
                <w:rFonts w:ascii="Calibri" w:eastAsia="PMingLiU" w:hAnsi="Calibri" w:cs="Calibri"/>
                <w:color w:val="000000"/>
                <w:sz w:val="22"/>
                <w:szCs w:val="22"/>
                <w:lang w:val="en-PH" w:eastAsia="en-US"/>
              </w:rPr>
            </w:pPr>
            <w:ins w:id="68110"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3" w:author="Diana Machado" w:date="2019-04-05T18:49:00Z"/>
                <w:rFonts w:ascii="Calibri" w:eastAsia="PMingLiU" w:hAnsi="Calibri" w:cs="Calibri"/>
                <w:color w:val="000000"/>
                <w:sz w:val="22"/>
                <w:szCs w:val="22"/>
                <w:lang w:val="en-PH" w:eastAsia="en-US"/>
              </w:rPr>
            </w:pPr>
            <w:ins w:id="68114" w:author="Diana Machado" w:date="2019-04-05T18:49:00Z">
              <w:r w:rsidRPr="00193040">
                <w:rPr>
                  <w:rFonts w:ascii="Calibri" w:eastAsia="PMingLiU" w:hAnsi="Calibri" w:cs="Calibri"/>
                  <w:color w:val="000000"/>
                  <w:sz w:val="22"/>
                  <w:szCs w:val="22"/>
                  <w:lang w:val="en-PH" w:eastAsia="en-US"/>
                </w:rPr>
                <w:t>1.4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15" w:author="Diana Machado" w:date="2019-04-05T18:49:00Z"/>
                <w:rFonts w:ascii="Calibri" w:eastAsia="PMingLiU" w:hAnsi="Calibri" w:cs="Calibri"/>
                <w:color w:val="000000"/>
                <w:sz w:val="22"/>
                <w:szCs w:val="22"/>
                <w:lang w:val="en-PH" w:eastAsia="en-US"/>
              </w:rPr>
            </w:pPr>
            <w:ins w:id="68116" w:author="Diana Machado" w:date="2019-04-05T18:49:00Z">
              <w:r w:rsidRPr="00193040">
                <w:rPr>
                  <w:rFonts w:ascii="Calibri" w:eastAsia="PMingLiU" w:hAnsi="Calibri" w:cs="Calibri"/>
                  <w:color w:val="000000"/>
                  <w:sz w:val="22"/>
                  <w:szCs w:val="22"/>
                  <w:lang w:val="en-PH" w:eastAsia="en-US"/>
                </w:rPr>
                <w:t>0.31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19" w:author="Diana Machado" w:date="2019-04-05T18:49:00Z"/>
                <w:rFonts w:ascii="Calibri" w:eastAsia="PMingLiU" w:hAnsi="Calibri" w:cs="Calibri"/>
                <w:color w:val="000000"/>
                <w:sz w:val="22"/>
                <w:szCs w:val="22"/>
                <w:lang w:val="en-PH" w:eastAsia="en-US"/>
              </w:rPr>
            </w:pPr>
            <w:ins w:id="6812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21" w:author="Diana Machado" w:date="2019-04-05T18:49:00Z"/>
                <w:rFonts w:ascii="Calibri" w:eastAsia="PMingLiU" w:hAnsi="Calibri" w:cs="Calibri"/>
                <w:color w:val="000000"/>
                <w:sz w:val="22"/>
                <w:szCs w:val="22"/>
                <w:lang w:val="en-PH" w:eastAsia="en-US"/>
              </w:rPr>
            </w:pPr>
            <w:ins w:id="68122" w:author="Diana Machado" w:date="2019-04-05T18:49:00Z">
              <w:r w:rsidRPr="00193040">
                <w:rPr>
                  <w:rFonts w:ascii="Calibri" w:eastAsia="PMingLiU" w:hAnsi="Calibri" w:cs="Calibri"/>
                  <w:color w:val="000000"/>
                  <w:sz w:val="22"/>
                  <w:szCs w:val="22"/>
                  <w:lang w:val="en-PH" w:eastAsia="en-US"/>
                </w:rPr>
                <w:t>0.225</w:t>
              </w:r>
            </w:ins>
          </w:p>
        </w:tc>
      </w:tr>
      <w:tr w:rsidR="00787B33" w:rsidRPr="00193040" w:rsidTr="00787B33">
        <w:trPr>
          <w:trHeight w:val="284"/>
          <w:ins w:id="6812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25" w:author="Diana Machado" w:date="2019-04-05T18:49:00Z"/>
                <w:rFonts w:ascii="Calibri" w:eastAsia="PMingLiU" w:hAnsi="Calibri" w:cs="Calibri"/>
                <w:color w:val="000000"/>
                <w:sz w:val="22"/>
                <w:szCs w:val="22"/>
                <w:lang w:val="en-PH" w:eastAsia="en-US"/>
              </w:rPr>
            </w:pPr>
            <w:ins w:id="68126"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27" w:author="Diana Machado" w:date="2019-04-05T18:49:00Z"/>
                <w:rFonts w:ascii="Calibri" w:eastAsia="PMingLiU" w:hAnsi="Calibri" w:cs="Calibri"/>
                <w:color w:val="000000"/>
                <w:sz w:val="22"/>
                <w:szCs w:val="22"/>
                <w:lang w:val="en-PH" w:eastAsia="en-US"/>
              </w:rPr>
            </w:pPr>
            <w:ins w:id="68128"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2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31" w:author="Diana Machado" w:date="2019-04-05T18:49:00Z"/>
                <w:rFonts w:ascii="Calibri" w:eastAsia="PMingLiU" w:hAnsi="Calibri" w:cs="Calibri"/>
                <w:color w:val="000000"/>
                <w:sz w:val="22"/>
                <w:szCs w:val="22"/>
                <w:lang w:val="en-PH" w:eastAsia="en-US"/>
              </w:rPr>
            </w:pPr>
            <w:ins w:id="68132" w:author="Diana Machado" w:date="2019-04-05T18:49:00Z">
              <w:r w:rsidRPr="00193040">
                <w:rPr>
                  <w:rFonts w:ascii="Calibri" w:eastAsia="PMingLiU" w:hAnsi="Calibri" w:cs="Calibri"/>
                  <w:color w:val="000000"/>
                  <w:sz w:val="22"/>
                  <w:szCs w:val="22"/>
                  <w:lang w:val="en-PH" w:eastAsia="en-US"/>
                </w:rPr>
                <w:t>2.53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33" w:author="Diana Machado" w:date="2019-04-05T18:49:00Z"/>
                <w:rFonts w:ascii="Calibri" w:eastAsia="PMingLiU" w:hAnsi="Calibri" w:cs="Calibri"/>
                <w:color w:val="000000"/>
                <w:sz w:val="22"/>
                <w:szCs w:val="22"/>
                <w:lang w:val="en-PH" w:eastAsia="en-US"/>
              </w:rPr>
            </w:pPr>
            <w:ins w:id="68134" w:author="Diana Machado" w:date="2019-04-05T18:49:00Z">
              <w:r w:rsidRPr="00193040">
                <w:rPr>
                  <w:rFonts w:ascii="Calibri" w:eastAsia="PMingLiU" w:hAnsi="Calibri" w:cs="Calibri"/>
                  <w:color w:val="000000"/>
                  <w:sz w:val="22"/>
                  <w:szCs w:val="22"/>
                  <w:lang w:val="en-PH" w:eastAsia="en-US"/>
                </w:rPr>
                <w:t>0.6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3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3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37" w:author="Diana Machado" w:date="2019-04-05T18:49:00Z"/>
                <w:rFonts w:ascii="Calibri" w:eastAsia="PMingLiU" w:hAnsi="Calibri" w:cs="Calibri"/>
                <w:color w:val="000000"/>
                <w:sz w:val="22"/>
                <w:szCs w:val="22"/>
                <w:lang w:val="en-PH" w:eastAsia="en-US"/>
              </w:rPr>
            </w:pPr>
            <w:ins w:id="6813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39" w:author="Diana Machado" w:date="2019-04-05T18:49:00Z"/>
                <w:rFonts w:ascii="Calibri" w:eastAsia="PMingLiU" w:hAnsi="Calibri" w:cs="Calibri"/>
                <w:color w:val="000000"/>
                <w:sz w:val="22"/>
                <w:szCs w:val="22"/>
                <w:lang w:val="en-PH" w:eastAsia="en-US"/>
              </w:rPr>
            </w:pPr>
            <w:ins w:id="68140"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84"/>
          <w:ins w:id="6814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4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43" w:author="Diana Machado" w:date="2019-04-05T18:49:00Z"/>
                <w:rFonts w:ascii="Calibri" w:eastAsia="PMingLiU" w:hAnsi="Calibri" w:cs="Calibri"/>
                <w:color w:val="000000"/>
                <w:sz w:val="22"/>
                <w:szCs w:val="22"/>
                <w:lang w:val="en-PH" w:eastAsia="en-US"/>
              </w:rPr>
            </w:pPr>
            <w:ins w:id="68144"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45" w:author="Diana Machado" w:date="2019-04-05T18:49:00Z"/>
                <w:rFonts w:ascii="Calibri" w:eastAsia="PMingLiU" w:hAnsi="Calibri" w:cs="Calibri"/>
                <w:color w:val="000000"/>
                <w:sz w:val="22"/>
                <w:szCs w:val="22"/>
                <w:lang w:val="en-PH" w:eastAsia="en-US"/>
              </w:rPr>
            </w:pPr>
            <w:ins w:id="68146"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49" w:author="Diana Machado" w:date="2019-04-05T18:49:00Z"/>
                <w:rFonts w:ascii="Calibri" w:eastAsia="PMingLiU" w:hAnsi="Calibri" w:cs="Calibri"/>
                <w:color w:val="000000"/>
                <w:sz w:val="22"/>
                <w:szCs w:val="22"/>
                <w:lang w:val="en-PH" w:eastAsia="en-US"/>
              </w:rPr>
            </w:pPr>
            <w:ins w:id="68150" w:author="Diana Machado" w:date="2019-04-05T18:49:00Z">
              <w:r w:rsidRPr="00193040">
                <w:rPr>
                  <w:rFonts w:ascii="Calibri" w:eastAsia="PMingLiU" w:hAnsi="Calibri" w:cs="Calibri"/>
                  <w:color w:val="000000"/>
                  <w:sz w:val="22"/>
                  <w:szCs w:val="22"/>
                  <w:lang w:val="en-PH" w:eastAsia="en-US"/>
                </w:rPr>
                <w:t>4.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51" w:author="Diana Machado" w:date="2019-04-05T18:49:00Z"/>
                <w:rFonts w:ascii="Calibri" w:eastAsia="PMingLiU" w:hAnsi="Calibri" w:cs="Calibri"/>
                <w:color w:val="000000"/>
                <w:sz w:val="22"/>
                <w:szCs w:val="22"/>
                <w:lang w:val="en-PH" w:eastAsia="en-US"/>
              </w:rPr>
            </w:pPr>
            <w:ins w:id="68152" w:author="Diana Machado" w:date="2019-04-05T18:49:00Z">
              <w:r w:rsidRPr="00193040">
                <w:rPr>
                  <w:rFonts w:ascii="Calibri" w:eastAsia="PMingLiU" w:hAnsi="Calibri" w:cs="Calibri"/>
                  <w:color w:val="000000"/>
                  <w:sz w:val="22"/>
                  <w:szCs w:val="22"/>
                  <w:lang w:val="en-PH" w:eastAsia="en-US"/>
                </w:rPr>
                <w:t>1.0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5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55" w:author="Diana Machado" w:date="2019-04-05T18:49:00Z"/>
                <w:rFonts w:ascii="Calibri" w:eastAsia="PMingLiU" w:hAnsi="Calibri" w:cs="Calibri"/>
                <w:color w:val="000000"/>
                <w:sz w:val="22"/>
                <w:szCs w:val="22"/>
                <w:lang w:val="en-PH" w:eastAsia="en-US"/>
              </w:rPr>
            </w:pPr>
            <w:ins w:id="681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57" w:author="Diana Machado" w:date="2019-04-05T18:49:00Z"/>
                <w:rFonts w:ascii="Calibri" w:eastAsia="PMingLiU" w:hAnsi="Calibri" w:cs="Calibri"/>
                <w:color w:val="000000"/>
                <w:sz w:val="22"/>
                <w:szCs w:val="22"/>
                <w:lang w:val="en-PH" w:eastAsia="en-US"/>
              </w:rPr>
            </w:pPr>
            <w:ins w:id="68158" w:author="Diana Machado" w:date="2019-04-05T18:49:00Z">
              <w:r w:rsidRPr="00193040">
                <w:rPr>
                  <w:rFonts w:ascii="Calibri" w:eastAsia="PMingLiU" w:hAnsi="Calibri" w:cs="Calibri"/>
                  <w:color w:val="000000"/>
                  <w:sz w:val="22"/>
                  <w:szCs w:val="22"/>
                  <w:lang w:val="en-PH" w:eastAsia="en-US"/>
                </w:rPr>
                <w:t>0.229</w:t>
              </w:r>
            </w:ins>
          </w:p>
        </w:tc>
      </w:tr>
      <w:tr w:rsidR="00787B33" w:rsidRPr="00193040" w:rsidTr="00787B33">
        <w:trPr>
          <w:trHeight w:val="284"/>
          <w:ins w:id="681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61" w:author="Diana Machado" w:date="2019-04-05T18:49:00Z"/>
                <w:rFonts w:ascii="Calibri" w:eastAsia="PMingLiU" w:hAnsi="Calibri" w:cs="Calibri"/>
                <w:color w:val="000000"/>
                <w:sz w:val="22"/>
                <w:szCs w:val="22"/>
                <w:lang w:val="en-PH" w:eastAsia="en-US"/>
              </w:rPr>
            </w:pPr>
            <w:ins w:id="68162"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63" w:author="Diana Machado" w:date="2019-04-05T18:49:00Z"/>
                <w:rFonts w:ascii="Calibri" w:eastAsia="PMingLiU" w:hAnsi="Calibri" w:cs="Calibri"/>
                <w:color w:val="000000"/>
                <w:sz w:val="22"/>
                <w:szCs w:val="22"/>
                <w:lang w:val="en-PH" w:eastAsia="en-US"/>
              </w:rPr>
            </w:pPr>
            <w:ins w:id="68164"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67" w:author="Diana Machado" w:date="2019-04-05T18:49:00Z"/>
                <w:rFonts w:ascii="Calibri" w:eastAsia="PMingLiU" w:hAnsi="Calibri" w:cs="Calibri"/>
                <w:color w:val="000000"/>
                <w:sz w:val="22"/>
                <w:szCs w:val="22"/>
                <w:lang w:val="en-PH" w:eastAsia="en-US"/>
              </w:rPr>
            </w:pPr>
            <w:ins w:id="68168" w:author="Diana Machado" w:date="2019-04-05T18:49:00Z">
              <w:r w:rsidRPr="00193040">
                <w:rPr>
                  <w:rFonts w:ascii="Calibri" w:eastAsia="PMingLiU" w:hAnsi="Calibri" w:cs="Calibri"/>
                  <w:color w:val="000000"/>
                  <w:sz w:val="22"/>
                  <w:szCs w:val="22"/>
                  <w:lang w:val="en-PH" w:eastAsia="en-US"/>
                </w:rPr>
                <w:t>7.75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69" w:author="Diana Machado" w:date="2019-04-05T18:49:00Z"/>
                <w:rFonts w:ascii="Calibri" w:eastAsia="PMingLiU" w:hAnsi="Calibri" w:cs="Calibri"/>
                <w:color w:val="000000"/>
                <w:sz w:val="22"/>
                <w:szCs w:val="22"/>
                <w:lang w:val="en-PH" w:eastAsia="en-US"/>
              </w:rPr>
            </w:pPr>
            <w:ins w:id="68170" w:author="Diana Machado" w:date="2019-04-05T18:49:00Z">
              <w:r w:rsidRPr="00193040">
                <w:rPr>
                  <w:rFonts w:ascii="Calibri" w:eastAsia="PMingLiU" w:hAnsi="Calibri" w:cs="Calibri"/>
                  <w:color w:val="000000"/>
                  <w:sz w:val="22"/>
                  <w:szCs w:val="22"/>
                  <w:lang w:val="en-PH" w:eastAsia="en-US"/>
                </w:rPr>
                <w:t>2.0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7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73" w:author="Diana Machado" w:date="2019-04-05T18:49:00Z"/>
                <w:rFonts w:ascii="Calibri" w:eastAsia="PMingLiU" w:hAnsi="Calibri" w:cs="Calibri"/>
                <w:color w:val="000000"/>
                <w:sz w:val="22"/>
                <w:szCs w:val="22"/>
                <w:lang w:val="en-PH" w:eastAsia="en-US"/>
              </w:rPr>
            </w:pPr>
            <w:ins w:id="681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75" w:author="Diana Machado" w:date="2019-04-05T18:49:00Z"/>
                <w:rFonts w:ascii="Calibri" w:eastAsia="PMingLiU" w:hAnsi="Calibri" w:cs="Calibri"/>
                <w:color w:val="000000"/>
                <w:sz w:val="22"/>
                <w:szCs w:val="22"/>
                <w:lang w:val="en-PH" w:eastAsia="en-US"/>
              </w:rPr>
            </w:pPr>
            <w:ins w:id="68176" w:author="Diana Machado" w:date="2019-04-05T18:49:00Z">
              <w:r w:rsidRPr="00193040">
                <w:rPr>
                  <w:rFonts w:ascii="Calibri" w:eastAsia="PMingLiU" w:hAnsi="Calibri" w:cs="Calibri"/>
                  <w:color w:val="000000"/>
                  <w:sz w:val="22"/>
                  <w:szCs w:val="22"/>
                  <w:lang w:val="en-PH" w:eastAsia="en-US"/>
                </w:rPr>
                <w:t>0.268</w:t>
              </w:r>
            </w:ins>
          </w:p>
        </w:tc>
      </w:tr>
      <w:tr w:rsidR="00787B33" w:rsidRPr="00193040" w:rsidTr="00787B33">
        <w:trPr>
          <w:trHeight w:val="284"/>
          <w:ins w:id="681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79" w:author="Diana Machado" w:date="2019-04-05T18:49:00Z"/>
                <w:rFonts w:ascii="Calibri" w:eastAsia="PMingLiU" w:hAnsi="Calibri" w:cs="Calibri"/>
                <w:color w:val="000000"/>
                <w:sz w:val="22"/>
                <w:szCs w:val="22"/>
                <w:lang w:val="en-PH" w:eastAsia="en-US"/>
              </w:rPr>
            </w:pPr>
            <w:ins w:id="68180"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81" w:author="Diana Machado" w:date="2019-04-05T18:49:00Z"/>
                <w:rFonts w:ascii="Calibri" w:eastAsia="PMingLiU" w:hAnsi="Calibri" w:cs="Calibri"/>
                <w:color w:val="000000"/>
                <w:sz w:val="22"/>
                <w:szCs w:val="22"/>
                <w:lang w:val="en-PH" w:eastAsia="en-US"/>
              </w:rPr>
            </w:pPr>
            <w:ins w:id="68182"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85" w:author="Diana Machado" w:date="2019-04-05T18:49:00Z"/>
                <w:rFonts w:ascii="Calibri" w:eastAsia="PMingLiU" w:hAnsi="Calibri" w:cs="Calibri"/>
                <w:color w:val="000000"/>
                <w:sz w:val="22"/>
                <w:szCs w:val="22"/>
                <w:lang w:val="en-PH" w:eastAsia="en-US"/>
              </w:rPr>
            </w:pPr>
            <w:ins w:id="68186" w:author="Diana Machado" w:date="2019-04-05T18:49:00Z">
              <w:r w:rsidRPr="00193040">
                <w:rPr>
                  <w:rFonts w:ascii="Calibri" w:eastAsia="PMingLiU" w:hAnsi="Calibri" w:cs="Calibri"/>
                  <w:color w:val="000000"/>
                  <w:sz w:val="22"/>
                  <w:szCs w:val="22"/>
                  <w:lang w:val="en-PH" w:eastAsia="en-US"/>
                </w:rPr>
                <w:t>0.8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87" w:author="Diana Machado" w:date="2019-04-05T18:49:00Z"/>
                <w:rFonts w:ascii="Calibri" w:eastAsia="PMingLiU" w:hAnsi="Calibri" w:cs="Calibri"/>
                <w:color w:val="000000"/>
                <w:sz w:val="22"/>
                <w:szCs w:val="22"/>
                <w:lang w:val="en-PH" w:eastAsia="en-US"/>
              </w:rPr>
            </w:pPr>
            <w:ins w:id="68188" w:author="Diana Machado" w:date="2019-04-05T18:49:00Z">
              <w:r w:rsidRPr="00193040">
                <w:rPr>
                  <w:rFonts w:ascii="Calibri" w:eastAsia="PMingLiU" w:hAnsi="Calibri" w:cs="Calibri"/>
                  <w:color w:val="000000"/>
                  <w:sz w:val="22"/>
                  <w:szCs w:val="22"/>
                  <w:lang w:val="en-PH" w:eastAsia="en-US"/>
                </w:rPr>
                <w:t>0.2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8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9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191" w:author="Diana Machado" w:date="2019-04-05T18:49:00Z"/>
                <w:rFonts w:ascii="Calibri" w:eastAsia="PMingLiU" w:hAnsi="Calibri" w:cs="Calibri"/>
                <w:color w:val="000000"/>
                <w:sz w:val="22"/>
                <w:szCs w:val="22"/>
                <w:lang w:val="en-PH" w:eastAsia="en-US"/>
              </w:rPr>
            </w:pPr>
            <w:ins w:id="6819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93" w:author="Diana Machado" w:date="2019-04-05T18:49:00Z"/>
                <w:rFonts w:ascii="Calibri" w:eastAsia="PMingLiU" w:hAnsi="Calibri" w:cs="Calibri"/>
                <w:color w:val="000000"/>
                <w:sz w:val="22"/>
                <w:szCs w:val="22"/>
                <w:lang w:val="en-PH" w:eastAsia="en-US"/>
              </w:rPr>
            </w:pPr>
            <w:ins w:id="68194"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6819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1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97" w:author="Diana Machado" w:date="2019-04-05T18:49:00Z"/>
                <w:rFonts w:ascii="Calibri" w:eastAsia="PMingLiU" w:hAnsi="Calibri" w:cs="Calibri"/>
                <w:color w:val="000000"/>
                <w:sz w:val="22"/>
                <w:szCs w:val="22"/>
                <w:lang w:val="en-PH" w:eastAsia="en-US"/>
              </w:rPr>
            </w:pPr>
            <w:ins w:id="68198"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199" w:author="Diana Machado" w:date="2019-04-05T18:49:00Z"/>
                <w:rFonts w:ascii="Calibri" w:eastAsia="PMingLiU" w:hAnsi="Calibri" w:cs="Calibri"/>
                <w:color w:val="000000"/>
                <w:sz w:val="22"/>
                <w:szCs w:val="22"/>
                <w:lang w:val="en-PH" w:eastAsia="en-US"/>
              </w:rPr>
            </w:pPr>
            <w:ins w:id="68200"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3" w:author="Diana Machado" w:date="2019-04-05T18:49:00Z"/>
                <w:rFonts w:ascii="Calibri" w:eastAsia="PMingLiU" w:hAnsi="Calibri" w:cs="Calibri"/>
                <w:color w:val="000000"/>
                <w:sz w:val="22"/>
                <w:szCs w:val="22"/>
                <w:lang w:val="en-PH" w:eastAsia="en-US"/>
              </w:rPr>
            </w:pPr>
            <w:ins w:id="68204" w:author="Diana Machado" w:date="2019-04-05T18:49:00Z">
              <w:r w:rsidRPr="00193040">
                <w:rPr>
                  <w:rFonts w:ascii="Calibri" w:eastAsia="PMingLiU" w:hAnsi="Calibri" w:cs="Calibri"/>
                  <w:color w:val="000000"/>
                  <w:sz w:val="22"/>
                  <w:szCs w:val="22"/>
                  <w:lang w:val="en-PH" w:eastAsia="en-US"/>
                </w:rPr>
                <w:t>0.4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05" w:author="Diana Machado" w:date="2019-04-05T18:49:00Z"/>
                <w:rFonts w:ascii="Calibri" w:eastAsia="PMingLiU" w:hAnsi="Calibri" w:cs="Calibri"/>
                <w:color w:val="000000"/>
                <w:sz w:val="22"/>
                <w:szCs w:val="22"/>
                <w:lang w:val="en-PH" w:eastAsia="en-US"/>
              </w:rPr>
            </w:pPr>
            <w:ins w:id="68206"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09" w:author="Diana Machado" w:date="2019-04-05T18:49:00Z"/>
                <w:rFonts w:ascii="Calibri" w:eastAsia="PMingLiU" w:hAnsi="Calibri" w:cs="Calibri"/>
                <w:color w:val="000000"/>
                <w:sz w:val="22"/>
                <w:szCs w:val="22"/>
                <w:lang w:val="en-PH" w:eastAsia="en-US"/>
              </w:rPr>
            </w:pPr>
            <w:ins w:id="6821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11" w:author="Diana Machado" w:date="2019-04-05T18:49:00Z"/>
                <w:rFonts w:ascii="Calibri" w:eastAsia="PMingLiU" w:hAnsi="Calibri" w:cs="Calibri"/>
                <w:color w:val="000000"/>
                <w:sz w:val="22"/>
                <w:szCs w:val="22"/>
                <w:lang w:val="en-PH" w:eastAsia="en-US"/>
              </w:rPr>
            </w:pPr>
            <w:ins w:id="68212"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821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15" w:author="Diana Machado" w:date="2019-04-05T18:49:00Z"/>
                <w:rFonts w:ascii="Calibri" w:eastAsia="PMingLiU" w:hAnsi="Calibri" w:cs="Calibri"/>
                <w:color w:val="000000"/>
                <w:sz w:val="22"/>
                <w:szCs w:val="22"/>
                <w:lang w:val="en-PH" w:eastAsia="en-US"/>
              </w:rPr>
            </w:pPr>
            <w:ins w:id="68216"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17" w:author="Diana Machado" w:date="2019-04-05T18:49:00Z"/>
                <w:rFonts w:ascii="Calibri" w:eastAsia="PMingLiU" w:hAnsi="Calibri" w:cs="Calibri"/>
                <w:color w:val="000000"/>
                <w:sz w:val="22"/>
                <w:szCs w:val="22"/>
                <w:lang w:val="en-PH" w:eastAsia="en-US"/>
              </w:rPr>
            </w:pPr>
            <w:ins w:id="68218"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21" w:author="Diana Machado" w:date="2019-04-05T18:49:00Z"/>
                <w:rFonts w:ascii="Calibri" w:eastAsia="PMingLiU" w:hAnsi="Calibri" w:cs="Calibri"/>
                <w:color w:val="000000"/>
                <w:sz w:val="22"/>
                <w:szCs w:val="22"/>
                <w:lang w:val="en-PH" w:eastAsia="en-US"/>
              </w:rPr>
            </w:pPr>
            <w:ins w:id="68222" w:author="Diana Machado" w:date="2019-04-05T18:49:00Z">
              <w:r w:rsidRPr="00193040">
                <w:rPr>
                  <w:rFonts w:ascii="Calibri" w:eastAsia="PMingLiU" w:hAnsi="Calibri" w:cs="Calibri"/>
                  <w:color w:val="000000"/>
                  <w:sz w:val="22"/>
                  <w:szCs w:val="22"/>
                  <w:lang w:val="en-PH" w:eastAsia="en-US"/>
                </w:rPr>
                <w:t>0.62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23" w:author="Diana Machado" w:date="2019-04-05T18:49:00Z"/>
                <w:rFonts w:ascii="Calibri" w:eastAsia="PMingLiU" w:hAnsi="Calibri" w:cs="Calibri"/>
                <w:color w:val="000000"/>
                <w:sz w:val="22"/>
                <w:szCs w:val="22"/>
                <w:lang w:val="en-PH" w:eastAsia="en-US"/>
              </w:rPr>
            </w:pPr>
            <w:ins w:id="68224"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2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2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27" w:author="Diana Machado" w:date="2019-04-05T18:49:00Z"/>
                <w:rFonts w:ascii="Calibri" w:eastAsia="PMingLiU" w:hAnsi="Calibri" w:cs="Calibri"/>
                <w:color w:val="000000"/>
                <w:sz w:val="22"/>
                <w:szCs w:val="22"/>
                <w:lang w:val="en-PH" w:eastAsia="en-US"/>
              </w:rPr>
            </w:pPr>
            <w:ins w:id="6822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29" w:author="Diana Machado" w:date="2019-04-05T18:49:00Z"/>
                <w:rFonts w:ascii="Calibri" w:eastAsia="PMingLiU" w:hAnsi="Calibri" w:cs="Calibri"/>
                <w:color w:val="000000"/>
                <w:sz w:val="22"/>
                <w:szCs w:val="22"/>
                <w:lang w:val="en-PH" w:eastAsia="en-US"/>
              </w:rPr>
            </w:pPr>
            <w:ins w:id="68230" w:author="Diana Machado" w:date="2019-04-05T18:49:00Z">
              <w:r w:rsidRPr="00193040">
                <w:rPr>
                  <w:rFonts w:ascii="Calibri" w:eastAsia="PMingLiU" w:hAnsi="Calibri" w:cs="Calibri"/>
                  <w:color w:val="000000"/>
                  <w:sz w:val="22"/>
                  <w:szCs w:val="22"/>
                  <w:lang w:val="en-PH" w:eastAsia="en-US"/>
                </w:rPr>
                <w:t>0.188</w:t>
              </w:r>
            </w:ins>
          </w:p>
        </w:tc>
      </w:tr>
      <w:tr w:rsidR="00787B33" w:rsidRPr="00193040" w:rsidTr="00787B33">
        <w:trPr>
          <w:trHeight w:val="284"/>
          <w:ins w:id="6823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33" w:author="Diana Machado" w:date="2019-04-05T18:49:00Z"/>
                <w:rFonts w:ascii="Calibri" w:eastAsia="PMingLiU" w:hAnsi="Calibri" w:cs="Calibri"/>
                <w:color w:val="000000"/>
                <w:sz w:val="22"/>
                <w:szCs w:val="22"/>
                <w:lang w:val="en-PH" w:eastAsia="en-US"/>
              </w:rPr>
            </w:pPr>
            <w:ins w:id="68234"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35" w:author="Diana Machado" w:date="2019-04-05T18:49:00Z"/>
                <w:rFonts w:ascii="Calibri" w:eastAsia="PMingLiU" w:hAnsi="Calibri" w:cs="Calibri"/>
                <w:color w:val="000000"/>
                <w:sz w:val="22"/>
                <w:szCs w:val="22"/>
                <w:lang w:val="en-PH" w:eastAsia="en-US"/>
              </w:rPr>
            </w:pPr>
            <w:ins w:id="68236"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39" w:author="Diana Machado" w:date="2019-04-05T18:49:00Z"/>
                <w:rFonts w:ascii="Calibri" w:eastAsia="PMingLiU" w:hAnsi="Calibri" w:cs="Calibri"/>
                <w:color w:val="000000"/>
                <w:sz w:val="22"/>
                <w:szCs w:val="22"/>
                <w:lang w:val="en-PH" w:eastAsia="en-US"/>
              </w:rPr>
            </w:pPr>
            <w:ins w:id="68240" w:author="Diana Machado" w:date="2019-04-05T18:49:00Z">
              <w:r w:rsidRPr="00193040">
                <w:rPr>
                  <w:rFonts w:ascii="Calibri" w:eastAsia="PMingLiU" w:hAnsi="Calibri" w:cs="Calibri"/>
                  <w:color w:val="000000"/>
                  <w:sz w:val="22"/>
                  <w:szCs w:val="22"/>
                  <w:lang w:val="en-PH" w:eastAsia="en-US"/>
                </w:rPr>
                <w:t>1.7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41" w:author="Diana Machado" w:date="2019-04-05T18:49:00Z"/>
                <w:rFonts w:ascii="Calibri" w:eastAsia="PMingLiU" w:hAnsi="Calibri" w:cs="Calibri"/>
                <w:color w:val="000000"/>
                <w:sz w:val="22"/>
                <w:szCs w:val="22"/>
                <w:lang w:val="en-PH" w:eastAsia="en-US"/>
              </w:rPr>
            </w:pPr>
            <w:ins w:id="68242" w:author="Diana Machado" w:date="2019-04-05T18:49:00Z">
              <w:r w:rsidRPr="00193040">
                <w:rPr>
                  <w:rFonts w:ascii="Calibri" w:eastAsia="PMingLiU" w:hAnsi="Calibri" w:cs="Calibri"/>
                  <w:color w:val="000000"/>
                  <w:sz w:val="22"/>
                  <w:szCs w:val="22"/>
                  <w:lang w:val="en-PH" w:eastAsia="en-US"/>
                </w:rPr>
                <w:t>0.31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4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4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45" w:author="Diana Machado" w:date="2019-04-05T18:49:00Z"/>
                <w:rFonts w:ascii="Calibri" w:eastAsia="PMingLiU" w:hAnsi="Calibri" w:cs="Calibri"/>
                <w:color w:val="000000"/>
                <w:sz w:val="22"/>
                <w:szCs w:val="22"/>
                <w:lang w:val="en-PH" w:eastAsia="en-US"/>
              </w:rPr>
            </w:pPr>
            <w:ins w:id="6824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47" w:author="Diana Machado" w:date="2019-04-05T18:49:00Z"/>
                <w:rFonts w:ascii="Calibri" w:eastAsia="PMingLiU" w:hAnsi="Calibri" w:cs="Calibri"/>
                <w:color w:val="000000"/>
                <w:sz w:val="22"/>
                <w:szCs w:val="22"/>
                <w:lang w:val="en-PH" w:eastAsia="en-US"/>
              </w:rPr>
            </w:pPr>
            <w:ins w:id="68248"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824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51" w:author="Diana Machado" w:date="2019-04-05T18:49:00Z"/>
                <w:rFonts w:ascii="Calibri" w:eastAsia="PMingLiU" w:hAnsi="Calibri" w:cs="Calibri"/>
                <w:color w:val="000000"/>
                <w:sz w:val="22"/>
                <w:szCs w:val="22"/>
                <w:lang w:val="en-PH" w:eastAsia="en-US"/>
              </w:rPr>
            </w:pPr>
            <w:ins w:id="68252"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53" w:author="Diana Machado" w:date="2019-04-05T18:49:00Z"/>
                <w:rFonts w:ascii="Calibri" w:eastAsia="PMingLiU" w:hAnsi="Calibri" w:cs="Calibri"/>
                <w:color w:val="000000"/>
                <w:sz w:val="22"/>
                <w:szCs w:val="22"/>
                <w:lang w:val="en-PH" w:eastAsia="en-US"/>
              </w:rPr>
            </w:pPr>
            <w:ins w:id="68254"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57" w:author="Diana Machado" w:date="2019-04-05T18:49:00Z"/>
                <w:rFonts w:ascii="Calibri" w:eastAsia="PMingLiU" w:hAnsi="Calibri" w:cs="Calibri"/>
                <w:color w:val="000000"/>
                <w:sz w:val="22"/>
                <w:szCs w:val="22"/>
                <w:lang w:val="en-PH" w:eastAsia="en-US"/>
              </w:rPr>
            </w:pPr>
            <w:ins w:id="68258" w:author="Diana Machado" w:date="2019-04-05T18:49:00Z">
              <w:r w:rsidRPr="00193040">
                <w:rPr>
                  <w:rFonts w:ascii="Calibri" w:eastAsia="PMingLiU" w:hAnsi="Calibri" w:cs="Calibri"/>
                  <w:color w:val="000000"/>
                  <w:sz w:val="22"/>
                  <w:szCs w:val="22"/>
                  <w:lang w:val="en-PH" w:eastAsia="en-US"/>
                </w:rPr>
                <w:t>3.0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59" w:author="Diana Machado" w:date="2019-04-05T18:49:00Z"/>
                <w:rFonts w:ascii="Calibri" w:eastAsia="PMingLiU" w:hAnsi="Calibri" w:cs="Calibri"/>
                <w:color w:val="000000"/>
                <w:sz w:val="22"/>
                <w:szCs w:val="22"/>
                <w:lang w:val="en-PH" w:eastAsia="en-US"/>
              </w:rPr>
            </w:pPr>
            <w:ins w:id="68260" w:author="Diana Machado" w:date="2019-04-05T18:49:00Z">
              <w:r w:rsidRPr="00193040">
                <w:rPr>
                  <w:rFonts w:ascii="Calibri" w:eastAsia="PMingLiU" w:hAnsi="Calibri" w:cs="Calibri"/>
                  <w:color w:val="000000"/>
                  <w:sz w:val="22"/>
                  <w:szCs w:val="22"/>
                  <w:lang w:val="en-PH" w:eastAsia="en-US"/>
                </w:rPr>
                <w:t>0.7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6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6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63" w:author="Diana Machado" w:date="2019-04-05T18:49:00Z"/>
                <w:rFonts w:ascii="Calibri" w:eastAsia="PMingLiU" w:hAnsi="Calibri" w:cs="Calibri"/>
                <w:color w:val="000000"/>
                <w:sz w:val="22"/>
                <w:szCs w:val="22"/>
                <w:lang w:val="en-PH" w:eastAsia="en-US"/>
              </w:rPr>
            </w:pPr>
            <w:ins w:id="6826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65" w:author="Diana Machado" w:date="2019-04-05T18:49:00Z"/>
                <w:rFonts w:ascii="Calibri" w:eastAsia="PMingLiU" w:hAnsi="Calibri" w:cs="Calibri"/>
                <w:color w:val="000000"/>
                <w:sz w:val="22"/>
                <w:szCs w:val="22"/>
                <w:lang w:val="en-PH" w:eastAsia="en-US"/>
              </w:rPr>
            </w:pPr>
            <w:ins w:id="68266" w:author="Diana Machado" w:date="2019-04-05T18:49:00Z">
              <w:r w:rsidRPr="00193040">
                <w:rPr>
                  <w:rFonts w:ascii="Calibri" w:eastAsia="PMingLiU" w:hAnsi="Calibri" w:cs="Calibri"/>
                  <w:color w:val="000000"/>
                  <w:sz w:val="22"/>
                  <w:szCs w:val="22"/>
                  <w:lang w:val="en-PH" w:eastAsia="en-US"/>
                </w:rPr>
                <w:t>0.241</w:t>
              </w:r>
            </w:ins>
          </w:p>
        </w:tc>
      </w:tr>
      <w:tr w:rsidR="00787B33" w:rsidRPr="00193040" w:rsidTr="00787B33">
        <w:trPr>
          <w:trHeight w:val="284"/>
          <w:ins w:id="6826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69" w:author="Diana Machado" w:date="2019-04-05T18:49:00Z"/>
                <w:rFonts w:ascii="Calibri" w:eastAsia="PMingLiU" w:hAnsi="Calibri" w:cs="Calibri"/>
                <w:color w:val="000000"/>
                <w:sz w:val="22"/>
                <w:szCs w:val="22"/>
                <w:lang w:val="en-PH" w:eastAsia="en-US"/>
              </w:rPr>
            </w:pPr>
            <w:ins w:id="68270"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71" w:author="Diana Machado" w:date="2019-04-05T18:49:00Z"/>
                <w:rFonts w:ascii="Calibri" w:eastAsia="PMingLiU" w:hAnsi="Calibri" w:cs="Calibri"/>
                <w:color w:val="000000"/>
                <w:sz w:val="22"/>
                <w:szCs w:val="22"/>
                <w:lang w:val="en-PH" w:eastAsia="en-US"/>
              </w:rPr>
            </w:pPr>
            <w:ins w:id="68272"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75" w:author="Diana Machado" w:date="2019-04-05T18:49:00Z"/>
                <w:rFonts w:ascii="Calibri" w:eastAsia="PMingLiU" w:hAnsi="Calibri" w:cs="Calibri"/>
                <w:color w:val="000000"/>
                <w:sz w:val="22"/>
                <w:szCs w:val="22"/>
                <w:lang w:val="en-PH" w:eastAsia="en-US"/>
              </w:rPr>
            </w:pPr>
            <w:ins w:id="68276" w:author="Diana Machado" w:date="2019-04-05T18:49:00Z">
              <w:r w:rsidRPr="00193040">
                <w:rPr>
                  <w:rFonts w:ascii="Calibri" w:eastAsia="PMingLiU" w:hAnsi="Calibri" w:cs="Calibri"/>
                  <w:color w:val="000000"/>
                  <w:sz w:val="22"/>
                  <w:szCs w:val="22"/>
                  <w:lang w:val="en-PH" w:eastAsia="en-US"/>
                </w:rPr>
                <w:t>0.90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77" w:author="Diana Machado" w:date="2019-04-05T18:49:00Z"/>
                <w:rFonts w:ascii="Calibri" w:eastAsia="PMingLiU" w:hAnsi="Calibri" w:cs="Calibri"/>
                <w:color w:val="000000"/>
                <w:sz w:val="22"/>
                <w:szCs w:val="22"/>
                <w:lang w:val="en-PH" w:eastAsia="en-US"/>
              </w:rPr>
            </w:pPr>
            <w:ins w:id="68278"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7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8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81" w:author="Diana Machado" w:date="2019-04-05T18:49:00Z"/>
                <w:rFonts w:ascii="Calibri" w:eastAsia="PMingLiU" w:hAnsi="Calibri" w:cs="Calibri"/>
                <w:color w:val="000000"/>
                <w:sz w:val="22"/>
                <w:szCs w:val="22"/>
                <w:lang w:val="en-PH" w:eastAsia="en-US"/>
              </w:rPr>
            </w:pPr>
            <w:ins w:id="6828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83" w:author="Diana Machado" w:date="2019-04-05T18:49:00Z"/>
                <w:rFonts w:ascii="Calibri" w:eastAsia="PMingLiU" w:hAnsi="Calibri" w:cs="Calibri"/>
                <w:color w:val="000000"/>
                <w:sz w:val="22"/>
                <w:szCs w:val="22"/>
                <w:lang w:val="en-PH" w:eastAsia="en-US"/>
              </w:rPr>
            </w:pPr>
            <w:ins w:id="68284" w:author="Diana Machado" w:date="2019-04-05T18:49:00Z">
              <w:r w:rsidRPr="00193040">
                <w:rPr>
                  <w:rFonts w:ascii="Calibri" w:eastAsia="PMingLiU" w:hAnsi="Calibri" w:cs="Calibri"/>
                  <w:color w:val="000000"/>
                  <w:sz w:val="22"/>
                  <w:szCs w:val="22"/>
                  <w:lang w:val="en-PH" w:eastAsia="en-US"/>
                </w:rPr>
                <w:t>0.136</w:t>
              </w:r>
            </w:ins>
          </w:p>
        </w:tc>
      </w:tr>
      <w:tr w:rsidR="00787B33" w:rsidRPr="00193040" w:rsidTr="00787B33">
        <w:trPr>
          <w:trHeight w:val="284"/>
          <w:ins w:id="6828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2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87" w:author="Diana Machado" w:date="2019-04-05T18:49:00Z"/>
                <w:rFonts w:ascii="Calibri" w:eastAsia="PMingLiU" w:hAnsi="Calibri" w:cs="Calibri"/>
                <w:color w:val="000000"/>
                <w:sz w:val="22"/>
                <w:szCs w:val="22"/>
                <w:lang w:val="en-PH" w:eastAsia="en-US"/>
              </w:rPr>
            </w:pPr>
            <w:ins w:id="68288"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89" w:author="Diana Machado" w:date="2019-04-05T18:49:00Z"/>
                <w:rFonts w:ascii="Calibri" w:eastAsia="PMingLiU" w:hAnsi="Calibri" w:cs="Calibri"/>
                <w:color w:val="000000"/>
                <w:sz w:val="22"/>
                <w:szCs w:val="22"/>
                <w:lang w:val="en-PH" w:eastAsia="en-US"/>
              </w:rPr>
            </w:pPr>
            <w:ins w:id="68290"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3" w:author="Diana Machado" w:date="2019-04-05T18:49:00Z"/>
                <w:rFonts w:ascii="Calibri" w:eastAsia="PMingLiU" w:hAnsi="Calibri" w:cs="Calibri"/>
                <w:color w:val="000000"/>
                <w:sz w:val="22"/>
                <w:szCs w:val="22"/>
                <w:lang w:val="en-PH" w:eastAsia="en-US"/>
              </w:rPr>
            </w:pPr>
            <w:ins w:id="68294" w:author="Diana Machado" w:date="2019-04-05T18:49:00Z">
              <w:r w:rsidRPr="00193040">
                <w:rPr>
                  <w:rFonts w:ascii="Calibri" w:eastAsia="PMingLiU" w:hAnsi="Calibri" w:cs="Calibri"/>
                  <w:color w:val="000000"/>
                  <w:sz w:val="22"/>
                  <w:szCs w:val="22"/>
                  <w:lang w:val="en-PH" w:eastAsia="en-US"/>
                </w:rPr>
                <w:t>0.2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295" w:author="Diana Machado" w:date="2019-04-05T18:49:00Z"/>
                <w:rFonts w:ascii="Calibri" w:eastAsia="PMingLiU" w:hAnsi="Calibri" w:cs="Calibri"/>
                <w:color w:val="000000"/>
                <w:sz w:val="22"/>
                <w:szCs w:val="22"/>
                <w:lang w:val="en-PH" w:eastAsia="en-US"/>
              </w:rPr>
            </w:pPr>
            <w:ins w:id="68296" w:author="Diana Machado" w:date="2019-04-05T18:49:00Z">
              <w:r w:rsidRPr="00193040">
                <w:rPr>
                  <w:rFonts w:ascii="Calibri" w:eastAsia="PMingLiU" w:hAnsi="Calibri" w:cs="Calibri"/>
                  <w:color w:val="000000"/>
                  <w:sz w:val="22"/>
                  <w:szCs w:val="22"/>
                  <w:lang w:val="en-PH" w:eastAsia="en-US"/>
                </w:rPr>
                <w:t>0.06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299" w:author="Diana Machado" w:date="2019-04-05T18:49:00Z"/>
                <w:rFonts w:ascii="Calibri" w:eastAsia="PMingLiU" w:hAnsi="Calibri" w:cs="Calibri"/>
                <w:color w:val="000000"/>
                <w:sz w:val="22"/>
                <w:szCs w:val="22"/>
                <w:lang w:val="en-PH" w:eastAsia="en-US"/>
              </w:rPr>
            </w:pPr>
            <w:ins w:id="6830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01" w:author="Diana Machado" w:date="2019-04-05T18:49:00Z"/>
                <w:rFonts w:ascii="Calibri" w:eastAsia="PMingLiU" w:hAnsi="Calibri" w:cs="Calibri"/>
                <w:color w:val="000000"/>
                <w:sz w:val="22"/>
                <w:szCs w:val="22"/>
                <w:lang w:val="en-PH" w:eastAsia="en-US"/>
              </w:rPr>
            </w:pPr>
            <w:ins w:id="68302"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6830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05" w:author="Diana Machado" w:date="2019-04-05T18:49:00Z"/>
                <w:rFonts w:ascii="Calibri" w:eastAsia="PMingLiU" w:hAnsi="Calibri" w:cs="Calibri"/>
                <w:color w:val="000000"/>
                <w:sz w:val="22"/>
                <w:szCs w:val="22"/>
                <w:lang w:val="en-PH" w:eastAsia="en-US"/>
              </w:rPr>
            </w:pPr>
            <w:ins w:id="68306"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07" w:author="Diana Machado" w:date="2019-04-05T18:49:00Z"/>
                <w:rFonts w:ascii="Calibri" w:eastAsia="PMingLiU" w:hAnsi="Calibri" w:cs="Calibri"/>
                <w:color w:val="000000"/>
                <w:sz w:val="22"/>
                <w:szCs w:val="22"/>
                <w:lang w:val="en-PH" w:eastAsia="en-US"/>
              </w:rPr>
            </w:pPr>
            <w:ins w:id="68308"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11" w:author="Diana Machado" w:date="2019-04-05T18:49:00Z"/>
                <w:rFonts w:ascii="Calibri" w:eastAsia="PMingLiU" w:hAnsi="Calibri" w:cs="Calibri"/>
                <w:color w:val="000000"/>
                <w:sz w:val="22"/>
                <w:szCs w:val="22"/>
                <w:lang w:val="en-PH" w:eastAsia="en-US"/>
              </w:rPr>
            </w:pPr>
            <w:ins w:id="68312" w:author="Diana Machado" w:date="2019-04-05T18:49:00Z">
              <w:r w:rsidRPr="00193040">
                <w:rPr>
                  <w:rFonts w:ascii="Calibri" w:eastAsia="PMingLiU" w:hAnsi="Calibri" w:cs="Calibri"/>
                  <w:color w:val="000000"/>
                  <w:sz w:val="22"/>
                  <w:szCs w:val="22"/>
                  <w:lang w:val="en-PH" w:eastAsia="en-US"/>
                </w:rPr>
                <w:t>0.6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13" w:author="Diana Machado" w:date="2019-04-05T18:49:00Z"/>
                <w:rFonts w:ascii="Calibri" w:eastAsia="PMingLiU" w:hAnsi="Calibri" w:cs="Calibri"/>
                <w:color w:val="000000"/>
                <w:sz w:val="22"/>
                <w:szCs w:val="22"/>
                <w:lang w:val="en-PH" w:eastAsia="en-US"/>
              </w:rPr>
            </w:pPr>
            <w:ins w:id="68314" w:author="Diana Machado" w:date="2019-04-05T18:49:00Z">
              <w:r w:rsidRPr="00193040">
                <w:rPr>
                  <w:rFonts w:ascii="Calibri" w:eastAsia="PMingLiU" w:hAnsi="Calibri" w:cs="Calibri"/>
                  <w:color w:val="000000"/>
                  <w:sz w:val="22"/>
                  <w:szCs w:val="22"/>
                  <w:lang w:val="en-PH" w:eastAsia="en-US"/>
                </w:rPr>
                <w:t>0.13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1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1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17" w:author="Diana Machado" w:date="2019-04-05T18:49:00Z"/>
                <w:rFonts w:ascii="Calibri" w:eastAsia="PMingLiU" w:hAnsi="Calibri" w:cs="Calibri"/>
                <w:color w:val="000000"/>
                <w:sz w:val="22"/>
                <w:szCs w:val="22"/>
                <w:lang w:val="en-PH" w:eastAsia="en-US"/>
              </w:rPr>
            </w:pPr>
            <w:ins w:id="6831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19" w:author="Diana Machado" w:date="2019-04-05T18:49:00Z"/>
                <w:rFonts w:ascii="Calibri" w:eastAsia="PMingLiU" w:hAnsi="Calibri" w:cs="Calibri"/>
                <w:color w:val="000000"/>
                <w:sz w:val="22"/>
                <w:szCs w:val="22"/>
                <w:lang w:val="en-PH" w:eastAsia="en-US"/>
              </w:rPr>
            </w:pPr>
            <w:ins w:id="68320" w:author="Diana Machado" w:date="2019-04-05T18:49:00Z">
              <w:r w:rsidRPr="00193040">
                <w:rPr>
                  <w:rFonts w:ascii="Calibri" w:eastAsia="PMingLiU" w:hAnsi="Calibri" w:cs="Calibri"/>
                  <w:color w:val="000000"/>
                  <w:sz w:val="22"/>
                  <w:szCs w:val="22"/>
                  <w:lang w:val="en-PH" w:eastAsia="en-US"/>
                </w:rPr>
                <w:t>0.219</w:t>
              </w:r>
            </w:ins>
          </w:p>
        </w:tc>
      </w:tr>
      <w:tr w:rsidR="00787B33" w:rsidRPr="00193040" w:rsidTr="00787B33">
        <w:trPr>
          <w:trHeight w:val="284"/>
          <w:ins w:id="6832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23" w:author="Diana Machado" w:date="2019-04-05T18:49:00Z"/>
                <w:rFonts w:ascii="Calibri" w:eastAsia="PMingLiU" w:hAnsi="Calibri" w:cs="Calibri"/>
                <w:color w:val="000000"/>
                <w:sz w:val="22"/>
                <w:szCs w:val="22"/>
                <w:lang w:val="en-PH" w:eastAsia="en-US"/>
              </w:rPr>
            </w:pPr>
            <w:ins w:id="68324"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25" w:author="Diana Machado" w:date="2019-04-05T18:49:00Z"/>
                <w:rFonts w:ascii="Calibri" w:eastAsia="PMingLiU" w:hAnsi="Calibri" w:cs="Calibri"/>
                <w:color w:val="000000"/>
                <w:sz w:val="22"/>
                <w:szCs w:val="22"/>
                <w:lang w:val="en-PH" w:eastAsia="en-US"/>
              </w:rPr>
            </w:pPr>
            <w:ins w:id="68326"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29" w:author="Diana Machado" w:date="2019-04-05T18:49:00Z"/>
                <w:rFonts w:ascii="Calibri" w:eastAsia="PMingLiU" w:hAnsi="Calibri" w:cs="Calibri"/>
                <w:color w:val="000000"/>
                <w:sz w:val="22"/>
                <w:szCs w:val="22"/>
                <w:lang w:val="en-PH" w:eastAsia="en-US"/>
              </w:rPr>
            </w:pPr>
            <w:ins w:id="68330" w:author="Diana Machado" w:date="2019-04-05T18:49:00Z">
              <w:r w:rsidRPr="00193040">
                <w:rPr>
                  <w:rFonts w:ascii="Calibri" w:eastAsia="PMingLiU" w:hAnsi="Calibri" w:cs="Calibri"/>
                  <w:color w:val="000000"/>
                  <w:sz w:val="22"/>
                  <w:szCs w:val="22"/>
                  <w:lang w:val="en-PH" w:eastAsia="en-US"/>
                </w:rPr>
                <w:t>0.5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31" w:author="Diana Machado" w:date="2019-04-05T18:49:00Z"/>
                <w:rFonts w:ascii="Calibri" w:eastAsia="PMingLiU" w:hAnsi="Calibri" w:cs="Calibri"/>
                <w:color w:val="000000"/>
                <w:sz w:val="22"/>
                <w:szCs w:val="22"/>
                <w:lang w:val="en-PH" w:eastAsia="en-US"/>
              </w:rPr>
            </w:pPr>
            <w:ins w:id="68332"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3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35" w:author="Diana Machado" w:date="2019-04-05T18:49:00Z"/>
                <w:rFonts w:ascii="Calibri" w:eastAsia="PMingLiU" w:hAnsi="Calibri" w:cs="Calibri"/>
                <w:color w:val="000000"/>
                <w:sz w:val="22"/>
                <w:szCs w:val="22"/>
                <w:lang w:val="en-PH" w:eastAsia="en-US"/>
              </w:rPr>
            </w:pPr>
            <w:ins w:id="683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37" w:author="Diana Machado" w:date="2019-04-05T18:49:00Z"/>
                <w:rFonts w:ascii="Calibri" w:eastAsia="PMingLiU" w:hAnsi="Calibri" w:cs="Calibri"/>
                <w:color w:val="000000"/>
                <w:sz w:val="22"/>
                <w:szCs w:val="22"/>
                <w:lang w:val="en-PH" w:eastAsia="en-US"/>
              </w:rPr>
            </w:pPr>
            <w:ins w:id="68338"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683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41" w:author="Diana Machado" w:date="2019-04-05T18:49:00Z"/>
                <w:rFonts w:ascii="Calibri" w:eastAsia="PMingLiU" w:hAnsi="Calibri" w:cs="Calibri"/>
                <w:color w:val="000000"/>
                <w:sz w:val="22"/>
                <w:szCs w:val="22"/>
                <w:lang w:val="en-PH" w:eastAsia="en-US"/>
              </w:rPr>
            </w:pPr>
            <w:ins w:id="68342"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43" w:author="Diana Machado" w:date="2019-04-05T18:49:00Z"/>
                <w:rFonts w:ascii="Calibri" w:eastAsia="PMingLiU" w:hAnsi="Calibri" w:cs="Calibri"/>
                <w:color w:val="000000"/>
                <w:sz w:val="22"/>
                <w:szCs w:val="22"/>
                <w:lang w:val="en-PH" w:eastAsia="en-US"/>
              </w:rPr>
            </w:pPr>
            <w:ins w:id="68344"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47" w:author="Diana Machado" w:date="2019-04-05T18:49:00Z"/>
                <w:rFonts w:ascii="Calibri" w:eastAsia="PMingLiU" w:hAnsi="Calibri" w:cs="Calibri"/>
                <w:color w:val="000000"/>
                <w:sz w:val="22"/>
                <w:szCs w:val="22"/>
                <w:lang w:val="en-PH" w:eastAsia="en-US"/>
              </w:rPr>
            </w:pPr>
            <w:ins w:id="68348" w:author="Diana Machado" w:date="2019-04-05T18:49:00Z">
              <w:r w:rsidRPr="00193040">
                <w:rPr>
                  <w:rFonts w:ascii="Calibri" w:eastAsia="PMingLiU" w:hAnsi="Calibri" w:cs="Calibri"/>
                  <w:color w:val="000000"/>
                  <w:sz w:val="22"/>
                  <w:szCs w:val="22"/>
                  <w:lang w:val="en-PH" w:eastAsia="en-US"/>
                </w:rPr>
                <w:t>0.28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49" w:author="Diana Machado" w:date="2019-04-05T18:49:00Z"/>
                <w:rFonts w:ascii="Calibri" w:eastAsia="PMingLiU" w:hAnsi="Calibri" w:cs="Calibri"/>
                <w:color w:val="000000"/>
                <w:sz w:val="22"/>
                <w:szCs w:val="22"/>
                <w:lang w:val="en-PH" w:eastAsia="en-US"/>
              </w:rPr>
            </w:pPr>
            <w:ins w:id="68350" w:author="Diana Machado" w:date="2019-04-05T18:49:00Z">
              <w:r w:rsidRPr="00193040">
                <w:rPr>
                  <w:rFonts w:ascii="Calibri" w:eastAsia="PMingLiU" w:hAnsi="Calibri" w:cs="Calibri"/>
                  <w:color w:val="000000"/>
                  <w:sz w:val="22"/>
                  <w:szCs w:val="22"/>
                  <w:lang w:val="en-PH" w:eastAsia="en-US"/>
                </w:rPr>
                <w:t>0.04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5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53" w:author="Diana Machado" w:date="2019-04-05T18:49:00Z"/>
                <w:rFonts w:ascii="Calibri" w:eastAsia="PMingLiU" w:hAnsi="Calibri" w:cs="Calibri"/>
                <w:color w:val="000000"/>
                <w:sz w:val="22"/>
                <w:szCs w:val="22"/>
                <w:lang w:val="en-PH" w:eastAsia="en-US"/>
              </w:rPr>
            </w:pPr>
            <w:ins w:id="683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55" w:author="Diana Machado" w:date="2019-04-05T18:49:00Z"/>
                <w:rFonts w:ascii="Calibri" w:eastAsia="PMingLiU" w:hAnsi="Calibri" w:cs="Calibri"/>
                <w:color w:val="000000"/>
                <w:sz w:val="22"/>
                <w:szCs w:val="22"/>
                <w:lang w:val="en-PH" w:eastAsia="en-US"/>
              </w:rPr>
            </w:pPr>
            <w:ins w:id="68356"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683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59" w:author="Diana Machado" w:date="2019-04-05T18:49:00Z"/>
                <w:rFonts w:ascii="Calibri" w:eastAsia="PMingLiU" w:hAnsi="Calibri" w:cs="Calibri"/>
                <w:color w:val="000000"/>
                <w:sz w:val="22"/>
                <w:szCs w:val="22"/>
                <w:lang w:val="en-PH" w:eastAsia="en-US"/>
              </w:rPr>
            </w:pPr>
            <w:ins w:id="68360"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61" w:author="Diana Machado" w:date="2019-04-05T18:49:00Z"/>
                <w:rFonts w:ascii="Calibri" w:eastAsia="PMingLiU" w:hAnsi="Calibri" w:cs="Calibri"/>
                <w:color w:val="000000"/>
                <w:sz w:val="22"/>
                <w:szCs w:val="22"/>
                <w:lang w:val="en-PH" w:eastAsia="en-US"/>
              </w:rPr>
            </w:pPr>
            <w:ins w:id="68362"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65" w:author="Diana Machado" w:date="2019-04-05T18:49:00Z"/>
                <w:rFonts w:ascii="Calibri" w:eastAsia="PMingLiU" w:hAnsi="Calibri" w:cs="Calibri"/>
                <w:color w:val="000000"/>
                <w:sz w:val="22"/>
                <w:szCs w:val="22"/>
                <w:lang w:val="en-PH" w:eastAsia="en-US"/>
              </w:rPr>
            </w:pPr>
            <w:ins w:id="68366" w:author="Diana Machado" w:date="2019-04-05T18:49:00Z">
              <w:r w:rsidRPr="00193040">
                <w:rPr>
                  <w:rFonts w:ascii="Calibri" w:eastAsia="PMingLiU" w:hAnsi="Calibri" w:cs="Calibri"/>
                  <w:color w:val="000000"/>
                  <w:sz w:val="22"/>
                  <w:szCs w:val="22"/>
                  <w:lang w:val="en-PH" w:eastAsia="en-US"/>
                </w:rPr>
                <w:t>0.44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67" w:author="Diana Machado" w:date="2019-04-05T18:49:00Z"/>
                <w:rFonts w:ascii="Calibri" w:eastAsia="PMingLiU" w:hAnsi="Calibri" w:cs="Calibri"/>
                <w:color w:val="000000"/>
                <w:sz w:val="22"/>
                <w:szCs w:val="22"/>
                <w:lang w:val="en-PH" w:eastAsia="en-US"/>
              </w:rPr>
            </w:pPr>
            <w:ins w:id="68368" w:author="Diana Machado" w:date="2019-04-05T18:49:00Z">
              <w:r w:rsidRPr="00193040">
                <w:rPr>
                  <w:rFonts w:ascii="Calibri" w:eastAsia="PMingLiU" w:hAnsi="Calibri" w:cs="Calibri"/>
                  <w:color w:val="000000"/>
                  <w:sz w:val="22"/>
                  <w:szCs w:val="22"/>
                  <w:lang w:val="en-PH" w:eastAsia="en-US"/>
                </w:rPr>
                <w:t>0.1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6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7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371" w:author="Diana Machado" w:date="2019-04-05T18:49:00Z"/>
                <w:rFonts w:ascii="Calibri" w:eastAsia="PMingLiU" w:hAnsi="Calibri" w:cs="Calibri"/>
                <w:color w:val="000000"/>
                <w:sz w:val="22"/>
                <w:szCs w:val="22"/>
                <w:lang w:val="en-PH" w:eastAsia="en-US"/>
              </w:rPr>
            </w:pPr>
            <w:ins w:id="6837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73" w:author="Diana Machado" w:date="2019-04-05T18:49:00Z"/>
                <w:rFonts w:ascii="Calibri" w:eastAsia="PMingLiU" w:hAnsi="Calibri" w:cs="Calibri"/>
                <w:color w:val="000000"/>
                <w:sz w:val="22"/>
                <w:szCs w:val="22"/>
                <w:lang w:val="en-PH" w:eastAsia="en-US"/>
              </w:rPr>
            </w:pPr>
            <w:ins w:id="68374"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68375"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3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377" w:author="Diana Machado" w:date="2019-04-05T18:49:00Z"/>
                <w:rFonts w:ascii="Calibri" w:eastAsia="PMingLiU" w:hAnsi="Calibri" w:cs="Calibri"/>
                <w:color w:val="000000"/>
                <w:sz w:val="22"/>
                <w:szCs w:val="22"/>
                <w:lang w:val="en-PH" w:eastAsia="en-US"/>
              </w:rPr>
            </w:pPr>
            <w:ins w:id="68378"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379" w:author="Diana Machado" w:date="2019-04-05T18:49:00Z"/>
                <w:rFonts w:ascii="Calibri" w:eastAsia="PMingLiU" w:hAnsi="Calibri" w:cs="Calibri"/>
                <w:color w:val="000000"/>
                <w:sz w:val="22"/>
                <w:szCs w:val="22"/>
                <w:lang w:val="en-PH" w:eastAsia="en-US"/>
              </w:rPr>
            </w:pPr>
            <w:ins w:id="68380"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3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3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383" w:author="Diana Machado" w:date="2019-04-05T18:49:00Z"/>
                <w:rFonts w:ascii="Calibri" w:eastAsia="PMingLiU" w:hAnsi="Calibri" w:cs="Calibri"/>
                <w:color w:val="000000"/>
                <w:sz w:val="22"/>
                <w:szCs w:val="22"/>
                <w:lang w:val="en-PH" w:eastAsia="en-US"/>
              </w:rPr>
            </w:pPr>
            <w:ins w:id="68384" w:author="Diana Machado" w:date="2019-04-05T18:49:00Z">
              <w:r w:rsidRPr="00193040">
                <w:rPr>
                  <w:rFonts w:ascii="Calibri" w:eastAsia="PMingLiU" w:hAnsi="Calibri" w:cs="Calibri"/>
                  <w:color w:val="000000"/>
                  <w:sz w:val="22"/>
                  <w:szCs w:val="22"/>
                  <w:lang w:val="en-PH" w:eastAsia="en-US"/>
                </w:rPr>
                <w:t>0.722</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385" w:author="Diana Machado" w:date="2019-04-05T18:49:00Z"/>
                <w:rFonts w:ascii="Calibri" w:eastAsia="PMingLiU" w:hAnsi="Calibri" w:cs="Calibri"/>
                <w:color w:val="000000"/>
                <w:sz w:val="22"/>
                <w:szCs w:val="22"/>
                <w:lang w:val="en-PH" w:eastAsia="en-US"/>
              </w:rPr>
            </w:pPr>
            <w:ins w:id="68386" w:author="Diana Machado" w:date="2019-04-05T18:49:00Z">
              <w:r w:rsidRPr="00193040">
                <w:rPr>
                  <w:rFonts w:ascii="Calibri" w:eastAsia="PMingLiU" w:hAnsi="Calibri" w:cs="Calibri"/>
                  <w:color w:val="000000"/>
                  <w:sz w:val="22"/>
                  <w:szCs w:val="22"/>
                  <w:lang w:val="en-PH" w:eastAsia="en-US"/>
                </w:rPr>
                <w:t>0.171</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38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38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8389" w:author="Diana Machado" w:date="2019-04-05T18:49:00Z"/>
                <w:rFonts w:ascii="Calibri" w:eastAsia="PMingLiU" w:hAnsi="Calibri" w:cs="Calibri"/>
                <w:color w:val="000000"/>
                <w:sz w:val="22"/>
                <w:szCs w:val="22"/>
                <w:lang w:val="en-PH" w:eastAsia="en-US"/>
              </w:rPr>
            </w:pPr>
            <w:ins w:id="6839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8391" w:author="Diana Machado" w:date="2019-04-05T18:49:00Z"/>
                <w:rFonts w:ascii="Calibri" w:eastAsia="PMingLiU" w:hAnsi="Calibri" w:cs="Calibri"/>
                <w:color w:val="000000"/>
                <w:sz w:val="22"/>
                <w:szCs w:val="22"/>
                <w:lang w:val="en-PH" w:eastAsia="en-US"/>
              </w:rPr>
            </w:pPr>
            <w:ins w:id="68392"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68393"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394" w:author="Diana Machado" w:date="2019-04-05T18:49:00Z"/>
                <w:rFonts w:ascii="Calibri" w:eastAsia="PMingLiU" w:hAnsi="Calibri" w:cs="Calibri"/>
                <w:color w:val="000000"/>
                <w:sz w:val="22"/>
                <w:szCs w:val="22"/>
                <w:lang w:val="en-PH" w:eastAsia="en-US"/>
              </w:rPr>
            </w:pPr>
            <w:ins w:id="68395" w:author="Diana Machado" w:date="2019-04-05T18:49:00Z">
              <w:r w:rsidRPr="00193040">
                <w:rPr>
                  <w:rFonts w:ascii="Calibri" w:eastAsia="PMingLiU" w:hAnsi="Calibri" w:cs="Calibri"/>
                  <w:color w:val="000000"/>
                  <w:sz w:val="22"/>
                  <w:szCs w:val="22"/>
                  <w:lang w:val="en-PH" w:eastAsia="en-US"/>
                </w:rPr>
                <w:t xml:space="preserve">Masonry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96" w:author="Diana Machado" w:date="2019-04-05T18:49:00Z"/>
                <w:rFonts w:ascii="Calibri" w:eastAsia="PMingLiU" w:hAnsi="Calibri" w:cs="Calibri"/>
                <w:color w:val="000000"/>
                <w:sz w:val="22"/>
                <w:szCs w:val="22"/>
                <w:lang w:val="en-PH" w:eastAsia="en-US"/>
              </w:rPr>
            </w:pPr>
            <w:ins w:id="68397"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398" w:author="Diana Machado" w:date="2019-04-05T18:49:00Z"/>
                <w:rFonts w:ascii="Calibri" w:eastAsia="PMingLiU" w:hAnsi="Calibri" w:cs="Calibri"/>
                <w:color w:val="000000"/>
                <w:sz w:val="22"/>
                <w:szCs w:val="22"/>
                <w:lang w:val="en-PH" w:eastAsia="en-US"/>
              </w:rPr>
            </w:pPr>
            <w:ins w:id="68399"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00"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01"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02" w:author="Diana Machado" w:date="2019-04-05T18:49:00Z"/>
                <w:rFonts w:ascii="Calibri" w:eastAsia="PMingLiU" w:hAnsi="Calibri" w:cs="Calibri"/>
                <w:color w:val="000000"/>
                <w:sz w:val="22"/>
                <w:szCs w:val="22"/>
                <w:lang w:val="en-PH" w:eastAsia="en-US"/>
              </w:rPr>
            </w:pPr>
            <w:ins w:id="68403" w:author="Diana Machado" w:date="2019-04-05T18:49:00Z">
              <w:r w:rsidRPr="00193040">
                <w:rPr>
                  <w:rFonts w:ascii="Calibri" w:eastAsia="PMingLiU" w:hAnsi="Calibri" w:cs="Calibri"/>
                  <w:color w:val="000000"/>
                  <w:sz w:val="22"/>
                  <w:szCs w:val="22"/>
                  <w:lang w:val="en-PH" w:eastAsia="en-US"/>
                </w:rPr>
                <w:t>1.15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04" w:author="Diana Machado" w:date="2019-04-05T18:49:00Z"/>
                <w:rFonts w:ascii="Calibri" w:eastAsia="PMingLiU" w:hAnsi="Calibri" w:cs="Calibri"/>
                <w:color w:val="000000"/>
                <w:sz w:val="22"/>
                <w:szCs w:val="22"/>
                <w:lang w:val="en-PH" w:eastAsia="en-US"/>
              </w:rPr>
            </w:pPr>
            <w:ins w:id="68405" w:author="Diana Machado" w:date="2019-04-05T18:49:00Z">
              <w:r w:rsidRPr="00193040">
                <w:rPr>
                  <w:rFonts w:ascii="Calibri" w:eastAsia="PMingLiU" w:hAnsi="Calibri" w:cs="Calibri"/>
                  <w:color w:val="000000"/>
                  <w:sz w:val="22"/>
                  <w:szCs w:val="22"/>
                  <w:lang w:val="en-PH" w:eastAsia="en-US"/>
                </w:rPr>
                <w:t>0.292</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06" w:author="Diana Machado" w:date="2019-04-05T18:49:00Z"/>
                <w:rFonts w:ascii="Calibri" w:eastAsia="PMingLiU" w:hAnsi="Calibri" w:cs="Calibri"/>
                <w:color w:val="000000"/>
                <w:sz w:val="22"/>
                <w:szCs w:val="22"/>
                <w:lang w:val="en-PH" w:eastAsia="en-US"/>
              </w:rPr>
            </w:pPr>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07"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08" w:author="Diana Machado" w:date="2019-04-05T18:49:00Z"/>
                <w:rFonts w:ascii="Calibri" w:eastAsia="PMingLiU" w:hAnsi="Calibri" w:cs="Calibri"/>
                <w:color w:val="000000"/>
                <w:sz w:val="22"/>
                <w:szCs w:val="22"/>
                <w:lang w:val="en-PH" w:eastAsia="en-US"/>
              </w:rPr>
            </w:pPr>
            <w:ins w:id="68409"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10" w:author="Diana Machado" w:date="2019-04-05T18:49:00Z"/>
                <w:rFonts w:ascii="Calibri" w:eastAsia="PMingLiU" w:hAnsi="Calibri" w:cs="Calibri"/>
                <w:color w:val="000000"/>
                <w:sz w:val="22"/>
                <w:szCs w:val="22"/>
                <w:lang w:val="en-PH" w:eastAsia="en-US"/>
              </w:rPr>
            </w:pPr>
            <w:ins w:id="68411" w:author="Diana Machado" w:date="2019-04-05T18:49:00Z">
              <w:r w:rsidRPr="00193040">
                <w:rPr>
                  <w:rFonts w:ascii="Calibri" w:eastAsia="PMingLiU" w:hAnsi="Calibri" w:cs="Calibri"/>
                  <w:color w:val="000000"/>
                  <w:sz w:val="22"/>
                  <w:szCs w:val="22"/>
                  <w:lang w:val="en-PH" w:eastAsia="en-US"/>
                </w:rPr>
                <w:t>0.253</w:t>
              </w:r>
            </w:ins>
          </w:p>
        </w:tc>
      </w:tr>
      <w:tr w:rsidR="00787B33" w:rsidRPr="00193040" w:rsidTr="00787B33">
        <w:trPr>
          <w:trHeight w:val="284"/>
          <w:ins w:id="68412"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13" w:author="Diana Machado" w:date="2019-04-05T18:49:00Z"/>
                <w:rFonts w:ascii="Calibri" w:eastAsia="PMingLiU" w:hAnsi="Calibri" w:cs="Calibri"/>
                <w:color w:val="000000"/>
                <w:sz w:val="22"/>
                <w:szCs w:val="22"/>
                <w:lang w:val="en-PH" w:eastAsia="en-US"/>
              </w:rPr>
            </w:pPr>
            <w:ins w:id="68414" w:author="Diana Machado" w:date="2019-04-05T18:49:00Z">
              <w:r w:rsidRPr="00193040">
                <w:rPr>
                  <w:rFonts w:ascii="Calibri" w:eastAsia="PMingLiU" w:hAnsi="Calibri" w:cs="Calibri"/>
                  <w:color w:val="000000"/>
                  <w:sz w:val="22"/>
                  <w:szCs w:val="22"/>
                  <w:lang w:val="en-PH" w:eastAsia="en-US"/>
                </w:rPr>
                <w:t>Renters</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15" w:author="Diana Machado" w:date="2019-04-05T18:49:00Z"/>
                <w:rFonts w:ascii="Calibri" w:eastAsia="PMingLiU" w:hAnsi="Calibri" w:cs="Calibri"/>
                <w:color w:val="000000"/>
                <w:sz w:val="22"/>
                <w:szCs w:val="22"/>
                <w:lang w:val="en-PH" w:eastAsia="en-US"/>
              </w:rPr>
            </w:pPr>
            <w:ins w:id="68416"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17" w:author="Diana Machado" w:date="2019-04-05T18:49:00Z"/>
                <w:rFonts w:ascii="Calibri" w:eastAsia="PMingLiU" w:hAnsi="Calibri" w:cs="Calibri"/>
                <w:color w:val="000000"/>
                <w:sz w:val="22"/>
                <w:szCs w:val="22"/>
                <w:lang w:val="en-PH" w:eastAsia="en-US"/>
              </w:rPr>
            </w:pPr>
            <w:ins w:id="68418"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21" w:author="Diana Machado" w:date="2019-04-05T18:49:00Z"/>
                <w:rFonts w:ascii="Calibri" w:eastAsia="PMingLiU" w:hAnsi="Calibri" w:cs="Calibri"/>
                <w:color w:val="000000"/>
                <w:sz w:val="22"/>
                <w:szCs w:val="22"/>
                <w:lang w:val="en-PH" w:eastAsia="en-US"/>
              </w:rPr>
            </w:pPr>
            <w:ins w:id="68422" w:author="Diana Machado" w:date="2019-04-05T18:49:00Z">
              <w:r w:rsidRPr="00193040">
                <w:rPr>
                  <w:rFonts w:ascii="Calibri" w:eastAsia="PMingLiU" w:hAnsi="Calibri" w:cs="Calibri"/>
                  <w:color w:val="000000"/>
                  <w:sz w:val="22"/>
                  <w:szCs w:val="22"/>
                  <w:lang w:val="en-PH" w:eastAsia="en-US"/>
                </w:rPr>
                <w:t>0.76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23" w:author="Diana Machado" w:date="2019-04-05T18:49:00Z"/>
                <w:rFonts w:ascii="Calibri" w:eastAsia="PMingLiU" w:hAnsi="Calibri" w:cs="Calibri"/>
                <w:color w:val="000000"/>
                <w:sz w:val="22"/>
                <w:szCs w:val="22"/>
                <w:lang w:val="en-PH" w:eastAsia="en-US"/>
              </w:rPr>
            </w:pPr>
            <w:ins w:id="68424" w:author="Diana Machado" w:date="2019-04-05T18:49:00Z">
              <w:r w:rsidRPr="00193040">
                <w:rPr>
                  <w:rFonts w:ascii="Calibri" w:eastAsia="PMingLiU" w:hAnsi="Calibri" w:cs="Calibri"/>
                  <w:color w:val="000000"/>
                  <w:sz w:val="22"/>
                  <w:szCs w:val="22"/>
                  <w:lang w:val="en-PH" w:eastAsia="en-US"/>
                </w:rPr>
                <w:t>0.15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2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2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27" w:author="Diana Machado" w:date="2019-04-05T18:49:00Z"/>
                <w:rFonts w:ascii="Calibri" w:eastAsia="PMingLiU" w:hAnsi="Calibri" w:cs="Calibri"/>
                <w:color w:val="000000"/>
                <w:sz w:val="22"/>
                <w:szCs w:val="22"/>
                <w:lang w:val="en-PH" w:eastAsia="en-US"/>
              </w:rPr>
            </w:pPr>
            <w:ins w:id="6842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29" w:author="Diana Machado" w:date="2019-04-05T18:49:00Z"/>
                <w:rFonts w:ascii="Calibri" w:eastAsia="PMingLiU" w:hAnsi="Calibri" w:cs="Calibri"/>
                <w:color w:val="000000"/>
                <w:sz w:val="22"/>
                <w:szCs w:val="22"/>
                <w:lang w:val="en-PH" w:eastAsia="en-US"/>
              </w:rPr>
            </w:pPr>
            <w:ins w:id="68430" w:author="Diana Machado" w:date="2019-04-05T18:49:00Z">
              <w:r w:rsidRPr="00193040">
                <w:rPr>
                  <w:rFonts w:ascii="Calibri" w:eastAsia="PMingLiU" w:hAnsi="Calibri" w:cs="Calibri"/>
                  <w:color w:val="000000"/>
                  <w:sz w:val="22"/>
                  <w:szCs w:val="22"/>
                  <w:lang w:val="en-PH" w:eastAsia="en-US"/>
                </w:rPr>
                <w:t>0.204</w:t>
              </w:r>
            </w:ins>
          </w:p>
        </w:tc>
      </w:tr>
      <w:tr w:rsidR="00787B33" w:rsidRPr="00193040" w:rsidTr="00787B33">
        <w:trPr>
          <w:trHeight w:val="284"/>
          <w:ins w:id="6843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33" w:author="Diana Machado" w:date="2019-04-05T18:49:00Z"/>
                <w:rFonts w:ascii="Calibri" w:eastAsia="PMingLiU" w:hAnsi="Calibri" w:cs="Calibri"/>
                <w:color w:val="000000"/>
                <w:sz w:val="22"/>
                <w:szCs w:val="22"/>
                <w:lang w:val="en-PH" w:eastAsia="en-US"/>
              </w:rPr>
            </w:pPr>
            <w:ins w:id="68434"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35" w:author="Diana Machado" w:date="2019-04-05T18:49:00Z"/>
                <w:rFonts w:ascii="Calibri" w:eastAsia="PMingLiU" w:hAnsi="Calibri" w:cs="Calibri"/>
                <w:color w:val="000000"/>
                <w:sz w:val="22"/>
                <w:szCs w:val="22"/>
                <w:lang w:val="en-PH" w:eastAsia="en-US"/>
              </w:rPr>
            </w:pPr>
            <w:ins w:id="68436"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39" w:author="Diana Machado" w:date="2019-04-05T18:49:00Z"/>
                <w:rFonts w:ascii="Calibri" w:eastAsia="PMingLiU" w:hAnsi="Calibri" w:cs="Calibri"/>
                <w:color w:val="000000"/>
                <w:sz w:val="22"/>
                <w:szCs w:val="22"/>
                <w:lang w:val="en-PH" w:eastAsia="en-US"/>
              </w:rPr>
            </w:pPr>
            <w:ins w:id="68440" w:author="Diana Machado" w:date="2019-04-05T18:49:00Z">
              <w:r w:rsidRPr="00193040">
                <w:rPr>
                  <w:rFonts w:ascii="Calibri" w:eastAsia="PMingLiU" w:hAnsi="Calibri" w:cs="Calibri"/>
                  <w:color w:val="000000"/>
                  <w:sz w:val="22"/>
                  <w:szCs w:val="22"/>
                  <w:lang w:val="en-PH" w:eastAsia="en-US"/>
                </w:rPr>
                <w:t>0.71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41" w:author="Diana Machado" w:date="2019-04-05T18:49:00Z"/>
                <w:rFonts w:ascii="Calibri" w:eastAsia="PMingLiU" w:hAnsi="Calibri" w:cs="Calibri"/>
                <w:color w:val="000000"/>
                <w:sz w:val="22"/>
                <w:szCs w:val="22"/>
                <w:lang w:val="en-PH" w:eastAsia="en-US"/>
              </w:rPr>
            </w:pPr>
            <w:ins w:id="68442"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4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4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45" w:author="Diana Machado" w:date="2019-04-05T18:49:00Z"/>
                <w:rFonts w:ascii="Calibri" w:eastAsia="PMingLiU" w:hAnsi="Calibri" w:cs="Calibri"/>
                <w:color w:val="000000"/>
                <w:sz w:val="22"/>
                <w:szCs w:val="22"/>
                <w:lang w:val="en-PH" w:eastAsia="en-US"/>
              </w:rPr>
            </w:pPr>
            <w:ins w:id="6844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47" w:author="Diana Machado" w:date="2019-04-05T18:49:00Z"/>
                <w:rFonts w:ascii="Calibri" w:eastAsia="PMingLiU" w:hAnsi="Calibri" w:cs="Calibri"/>
                <w:color w:val="000000"/>
                <w:sz w:val="22"/>
                <w:szCs w:val="22"/>
                <w:lang w:val="en-PH" w:eastAsia="en-US"/>
              </w:rPr>
            </w:pPr>
            <w:ins w:id="68448"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844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51" w:author="Diana Machado" w:date="2019-04-05T18:49:00Z"/>
                <w:rFonts w:ascii="Calibri" w:eastAsia="PMingLiU" w:hAnsi="Calibri" w:cs="Calibri"/>
                <w:color w:val="000000"/>
                <w:sz w:val="22"/>
                <w:szCs w:val="22"/>
                <w:lang w:val="en-PH" w:eastAsia="en-US"/>
              </w:rPr>
            </w:pPr>
            <w:ins w:id="68452"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53" w:author="Diana Machado" w:date="2019-04-05T18:49:00Z"/>
                <w:rFonts w:ascii="Calibri" w:eastAsia="PMingLiU" w:hAnsi="Calibri" w:cs="Calibri"/>
                <w:color w:val="000000"/>
                <w:sz w:val="22"/>
                <w:szCs w:val="22"/>
                <w:lang w:val="en-PH" w:eastAsia="en-US"/>
              </w:rPr>
            </w:pPr>
            <w:ins w:id="68454"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57" w:author="Diana Machado" w:date="2019-04-05T18:49:00Z"/>
                <w:rFonts w:ascii="Calibri" w:eastAsia="PMingLiU" w:hAnsi="Calibri" w:cs="Calibri"/>
                <w:color w:val="000000"/>
                <w:sz w:val="22"/>
                <w:szCs w:val="22"/>
                <w:lang w:val="en-PH" w:eastAsia="en-US"/>
              </w:rPr>
            </w:pPr>
            <w:ins w:id="68458" w:author="Diana Machado" w:date="2019-04-05T18:49:00Z">
              <w:r w:rsidRPr="00193040">
                <w:rPr>
                  <w:rFonts w:ascii="Calibri" w:eastAsia="PMingLiU" w:hAnsi="Calibri" w:cs="Calibri"/>
                  <w:color w:val="000000"/>
                  <w:sz w:val="22"/>
                  <w:szCs w:val="22"/>
                  <w:lang w:val="en-PH" w:eastAsia="en-US"/>
                </w:rPr>
                <w:t>1.5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59" w:author="Diana Machado" w:date="2019-04-05T18:49:00Z"/>
                <w:rFonts w:ascii="Calibri" w:eastAsia="PMingLiU" w:hAnsi="Calibri" w:cs="Calibri"/>
                <w:color w:val="000000"/>
                <w:sz w:val="22"/>
                <w:szCs w:val="22"/>
                <w:lang w:val="en-PH" w:eastAsia="en-US"/>
              </w:rPr>
            </w:pPr>
            <w:ins w:id="68460" w:author="Diana Machado" w:date="2019-04-05T18:49:00Z">
              <w:r w:rsidRPr="00193040">
                <w:rPr>
                  <w:rFonts w:ascii="Calibri" w:eastAsia="PMingLiU" w:hAnsi="Calibri" w:cs="Calibri"/>
                  <w:color w:val="000000"/>
                  <w:sz w:val="22"/>
                  <w:szCs w:val="22"/>
                  <w:lang w:val="en-PH" w:eastAsia="en-US"/>
                </w:rPr>
                <w:t>0.3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6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6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63" w:author="Diana Machado" w:date="2019-04-05T18:49:00Z"/>
                <w:rFonts w:ascii="Calibri" w:eastAsia="PMingLiU" w:hAnsi="Calibri" w:cs="Calibri"/>
                <w:color w:val="000000"/>
                <w:sz w:val="22"/>
                <w:szCs w:val="22"/>
                <w:lang w:val="en-PH" w:eastAsia="en-US"/>
              </w:rPr>
            </w:pPr>
            <w:ins w:id="6846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65" w:author="Diana Machado" w:date="2019-04-05T18:49:00Z"/>
                <w:rFonts w:ascii="Calibri" w:eastAsia="PMingLiU" w:hAnsi="Calibri" w:cs="Calibri"/>
                <w:color w:val="000000"/>
                <w:sz w:val="22"/>
                <w:szCs w:val="22"/>
                <w:lang w:val="en-PH" w:eastAsia="en-US"/>
              </w:rPr>
            </w:pPr>
            <w:ins w:id="68466"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6846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69" w:author="Diana Machado" w:date="2019-04-05T18:49:00Z"/>
                <w:rFonts w:ascii="Calibri" w:eastAsia="PMingLiU" w:hAnsi="Calibri" w:cs="Calibri"/>
                <w:color w:val="000000"/>
                <w:sz w:val="22"/>
                <w:szCs w:val="22"/>
                <w:lang w:val="en-PH" w:eastAsia="en-US"/>
              </w:rPr>
            </w:pPr>
            <w:ins w:id="68470"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71" w:author="Diana Machado" w:date="2019-04-05T18:49:00Z"/>
                <w:rFonts w:ascii="Calibri" w:eastAsia="PMingLiU" w:hAnsi="Calibri" w:cs="Calibri"/>
                <w:color w:val="000000"/>
                <w:sz w:val="22"/>
                <w:szCs w:val="22"/>
                <w:lang w:val="en-PH" w:eastAsia="en-US"/>
              </w:rPr>
            </w:pPr>
            <w:ins w:id="68472"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75" w:author="Diana Machado" w:date="2019-04-05T18:49:00Z"/>
                <w:rFonts w:ascii="Calibri" w:eastAsia="PMingLiU" w:hAnsi="Calibri" w:cs="Calibri"/>
                <w:color w:val="000000"/>
                <w:sz w:val="22"/>
                <w:szCs w:val="22"/>
                <w:lang w:val="en-PH" w:eastAsia="en-US"/>
              </w:rPr>
            </w:pPr>
            <w:ins w:id="68476" w:author="Diana Machado" w:date="2019-04-05T18:49:00Z">
              <w:r w:rsidRPr="00193040">
                <w:rPr>
                  <w:rFonts w:ascii="Calibri" w:eastAsia="PMingLiU" w:hAnsi="Calibri" w:cs="Calibri"/>
                  <w:color w:val="000000"/>
                  <w:sz w:val="22"/>
                  <w:szCs w:val="22"/>
                  <w:lang w:val="en-PH" w:eastAsia="en-US"/>
                </w:rPr>
                <w:t>3.3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77" w:author="Diana Machado" w:date="2019-04-05T18:49:00Z"/>
                <w:rFonts w:ascii="Calibri" w:eastAsia="PMingLiU" w:hAnsi="Calibri" w:cs="Calibri"/>
                <w:color w:val="000000"/>
                <w:sz w:val="22"/>
                <w:szCs w:val="22"/>
                <w:lang w:val="en-PH" w:eastAsia="en-US"/>
              </w:rPr>
            </w:pPr>
            <w:ins w:id="68478" w:author="Diana Machado" w:date="2019-04-05T18:49:00Z">
              <w:r w:rsidRPr="00193040">
                <w:rPr>
                  <w:rFonts w:ascii="Calibri" w:eastAsia="PMingLiU" w:hAnsi="Calibri" w:cs="Calibri"/>
                  <w:color w:val="000000"/>
                  <w:sz w:val="22"/>
                  <w:szCs w:val="22"/>
                  <w:lang w:val="en-PH" w:eastAsia="en-US"/>
                </w:rPr>
                <w:t>0.9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7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8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81" w:author="Diana Machado" w:date="2019-04-05T18:49:00Z"/>
                <w:rFonts w:ascii="Calibri" w:eastAsia="PMingLiU" w:hAnsi="Calibri" w:cs="Calibri"/>
                <w:color w:val="000000"/>
                <w:sz w:val="22"/>
                <w:szCs w:val="22"/>
                <w:lang w:val="en-PH" w:eastAsia="en-US"/>
              </w:rPr>
            </w:pPr>
            <w:ins w:id="6848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83" w:author="Diana Machado" w:date="2019-04-05T18:49:00Z"/>
                <w:rFonts w:ascii="Calibri" w:eastAsia="PMingLiU" w:hAnsi="Calibri" w:cs="Calibri"/>
                <w:color w:val="000000"/>
                <w:sz w:val="22"/>
                <w:szCs w:val="22"/>
                <w:lang w:val="en-PH" w:eastAsia="en-US"/>
              </w:rPr>
            </w:pPr>
            <w:ins w:id="68484"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6848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4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87" w:author="Diana Machado" w:date="2019-04-05T18:49:00Z"/>
                <w:rFonts w:ascii="Calibri" w:eastAsia="PMingLiU" w:hAnsi="Calibri" w:cs="Calibri"/>
                <w:color w:val="000000"/>
                <w:sz w:val="22"/>
                <w:szCs w:val="22"/>
                <w:lang w:val="en-PH" w:eastAsia="en-US"/>
              </w:rPr>
            </w:pPr>
            <w:ins w:id="68488"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89" w:author="Diana Machado" w:date="2019-04-05T18:49:00Z"/>
                <w:rFonts w:ascii="Calibri" w:eastAsia="PMingLiU" w:hAnsi="Calibri" w:cs="Calibri"/>
                <w:color w:val="000000"/>
                <w:sz w:val="22"/>
                <w:szCs w:val="22"/>
                <w:lang w:val="en-PH" w:eastAsia="en-US"/>
              </w:rPr>
            </w:pPr>
            <w:ins w:id="68490"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93" w:author="Diana Machado" w:date="2019-04-05T18:49:00Z"/>
                <w:rFonts w:ascii="Calibri" w:eastAsia="PMingLiU" w:hAnsi="Calibri" w:cs="Calibri"/>
                <w:color w:val="000000"/>
                <w:sz w:val="22"/>
                <w:szCs w:val="22"/>
                <w:lang w:val="en-PH" w:eastAsia="en-US"/>
              </w:rPr>
            </w:pPr>
            <w:ins w:id="68494" w:author="Diana Machado" w:date="2019-04-05T18:49:00Z">
              <w:r w:rsidRPr="00193040">
                <w:rPr>
                  <w:rFonts w:ascii="Calibri" w:eastAsia="PMingLiU" w:hAnsi="Calibri" w:cs="Calibri"/>
                  <w:color w:val="000000"/>
                  <w:sz w:val="22"/>
                  <w:szCs w:val="22"/>
                  <w:lang w:val="en-PH" w:eastAsia="en-US"/>
                </w:rPr>
                <w:t>0.5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495" w:author="Diana Machado" w:date="2019-04-05T18:49:00Z"/>
                <w:rFonts w:ascii="Calibri" w:eastAsia="PMingLiU" w:hAnsi="Calibri" w:cs="Calibri"/>
                <w:color w:val="000000"/>
                <w:sz w:val="22"/>
                <w:szCs w:val="22"/>
                <w:lang w:val="en-PH" w:eastAsia="en-US"/>
              </w:rPr>
            </w:pPr>
            <w:ins w:id="68496" w:author="Diana Machado" w:date="2019-04-05T18:49:00Z">
              <w:r w:rsidRPr="00193040">
                <w:rPr>
                  <w:rFonts w:ascii="Calibri" w:eastAsia="PMingLiU" w:hAnsi="Calibri" w:cs="Calibri"/>
                  <w:color w:val="000000"/>
                  <w:sz w:val="22"/>
                  <w:szCs w:val="22"/>
                  <w:lang w:val="en-PH" w:eastAsia="en-US"/>
                </w:rPr>
                <w:t>0.07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9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9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499" w:author="Diana Machado" w:date="2019-04-05T18:49:00Z"/>
                <w:rFonts w:ascii="Calibri" w:eastAsia="PMingLiU" w:hAnsi="Calibri" w:cs="Calibri"/>
                <w:color w:val="000000"/>
                <w:sz w:val="22"/>
                <w:szCs w:val="22"/>
                <w:lang w:val="en-PH" w:eastAsia="en-US"/>
              </w:rPr>
            </w:pPr>
            <w:ins w:id="6850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01" w:author="Diana Machado" w:date="2019-04-05T18:49:00Z"/>
                <w:rFonts w:ascii="Calibri" w:eastAsia="PMingLiU" w:hAnsi="Calibri" w:cs="Calibri"/>
                <w:color w:val="000000"/>
                <w:sz w:val="22"/>
                <w:szCs w:val="22"/>
                <w:lang w:val="en-PH" w:eastAsia="en-US"/>
              </w:rPr>
            </w:pPr>
            <w:ins w:id="68502" w:author="Diana Machado" w:date="2019-04-05T18:49:00Z">
              <w:r w:rsidRPr="00193040">
                <w:rPr>
                  <w:rFonts w:ascii="Calibri" w:eastAsia="PMingLiU" w:hAnsi="Calibri" w:cs="Calibri"/>
                  <w:color w:val="000000"/>
                  <w:sz w:val="22"/>
                  <w:szCs w:val="22"/>
                  <w:lang w:val="en-PH" w:eastAsia="en-US"/>
                </w:rPr>
                <w:t>0.138</w:t>
              </w:r>
            </w:ins>
          </w:p>
        </w:tc>
      </w:tr>
      <w:tr w:rsidR="00787B33" w:rsidRPr="00193040" w:rsidTr="00787B33">
        <w:trPr>
          <w:trHeight w:val="284"/>
          <w:ins w:id="6850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05" w:author="Diana Machado" w:date="2019-04-05T18:49:00Z"/>
                <w:rFonts w:ascii="Calibri" w:eastAsia="PMingLiU" w:hAnsi="Calibri" w:cs="Calibri"/>
                <w:color w:val="000000"/>
                <w:sz w:val="22"/>
                <w:szCs w:val="22"/>
                <w:lang w:val="en-PH" w:eastAsia="en-US"/>
              </w:rPr>
            </w:pPr>
            <w:ins w:id="68506"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07" w:author="Diana Machado" w:date="2019-04-05T18:49:00Z"/>
                <w:rFonts w:ascii="Calibri" w:eastAsia="PMingLiU" w:hAnsi="Calibri" w:cs="Calibri"/>
                <w:color w:val="000000"/>
                <w:sz w:val="22"/>
                <w:szCs w:val="22"/>
                <w:lang w:val="en-PH" w:eastAsia="en-US"/>
              </w:rPr>
            </w:pPr>
            <w:ins w:id="68508"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11" w:author="Diana Machado" w:date="2019-04-05T18:49:00Z"/>
                <w:rFonts w:ascii="Calibri" w:eastAsia="PMingLiU" w:hAnsi="Calibri" w:cs="Calibri"/>
                <w:color w:val="000000"/>
                <w:sz w:val="22"/>
                <w:szCs w:val="22"/>
                <w:lang w:val="en-PH" w:eastAsia="en-US"/>
              </w:rPr>
            </w:pPr>
            <w:ins w:id="68512" w:author="Diana Machado" w:date="2019-04-05T18:49:00Z">
              <w:r w:rsidRPr="00193040">
                <w:rPr>
                  <w:rFonts w:ascii="Calibri" w:eastAsia="PMingLiU" w:hAnsi="Calibri" w:cs="Calibri"/>
                  <w:color w:val="000000"/>
                  <w:sz w:val="22"/>
                  <w:szCs w:val="22"/>
                  <w:lang w:val="en-PH" w:eastAsia="en-US"/>
                </w:rPr>
                <w:t>0.1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13" w:author="Diana Machado" w:date="2019-04-05T18:49:00Z"/>
                <w:rFonts w:ascii="Calibri" w:eastAsia="PMingLiU" w:hAnsi="Calibri" w:cs="Calibri"/>
                <w:color w:val="000000"/>
                <w:sz w:val="22"/>
                <w:szCs w:val="22"/>
                <w:lang w:val="en-PH" w:eastAsia="en-US"/>
              </w:rPr>
            </w:pPr>
            <w:ins w:id="68514"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1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1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17" w:author="Diana Machado" w:date="2019-04-05T18:49:00Z"/>
                <w:rFonts w:ascii="Calibri" w:eastAsia="PMingLiU" w:hAnsi="Calibri" w:cs="Calibri"/>
                <w:color w:val="000000"/>
                <w:sz w:val="22"/>
                <w:szCs w:val="22"/>
                <w:lang w:val="en-PH" w:eastAsia="en-US"/>
              </w:rPr>
            </w:pPr>
            <w:ins w:id="6851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19" w:author="Diana Machado" w:date="2019-04-05T18:49:00Z"/>
                <w:rFonts w:ascii="Calibri" w:eastAsia="PMingLiU" w:hAnsi="Calibri" w:cs="Calibri"/>
                <w:color w:val="000000"/>
                <w:sz w:val="22"/>
                <w:szCs w:val="22"/>
                <w:lang w:val="en-PH" w:eastAsia="en-US"/>
              </w:rPr>
            </w:pPr>
            <w:ins w:id="68520"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6852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23" w:author="Diana Machado" w:date="2019-04-05T18:49:00Z"/>
                <w:rFonts w:ascii="Calibri" w:eastAsia="PMingLiU" w:hAnsi="Calibri" w:cs="Calibri"/>
                <w:color w:val="000000"/>
                <w:sz w:val="22"/>
                <w:szCs w:val="22"/>
                <w:lang w:val="en-PH" w:eastAsia="en-US"/>
              </w:rPr>
            </w:pPr>
            <w:ins w:id="68524"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25" w:author="Diana Machado" w:date="2019-04-05T18:49:00Z"/>
                <w:rFonts w:ascii="Calibri" w:eastAsia="PMingLiU" w:hAnsi="Calibri" w:cs="Calibri"/>
                <w:color w:val="000000"/>
                <w:sz w:val="22"/>
                <w:szCs w:val="22"/>
                <w:lang w:val="en-PH" w:eastAsia="en-US"/>
              </w:rPr>
            </w:pPr>
            <w:ins w:id="68526"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29" w:author="Diana Machado" w:date="2019-04-05T18:49:00Z"/>
                <w:rFonts w:ascii="Calibri" w:eastAsia="PMingLiU" w:hAnsi="Calibri" w:cs="Calibri"/>
                <w:color w:val="000000"/>
                <w:sz w:val="22"/>
                <w:szCs w:val="22"/>
                <w:lang w:val="en-PH" w:eastAsia="en-US"/>
              </w:rPr>
            </w:pPr>
            <w:ins w:id="68530" w:author="Diana Machado" w:date="2019-04-05T18:49:00Z">
              <w:r w:rsidRPr="00193040">
                <w:rPr>
                  <w:rFonts w:ascii="Calibri" w:eastAsia="PMingLiU" w:hAnsi="Calibri" w:cs="Calibri"/>
                  <w:color w:val="000000"/>
                  <w:sz w:val="22"/>
                  <w:szCs w:val="22"/>
                  <w:lang w:val="en-PH" w:eastAsia="en-US"/>
                </w:rPr>
                <w:t>1.1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31" w:author="Diana Machado" w:date="2019-04-05T18:49:00Z"/>
                <w:rFonts w:ascii="Calibri" w:eastAsia="PMingLiU" w:hAnsi="Calibri" w:cs="Calibri"/>
                <w:color w:val="000000"/>
                <w:sz w:val="22"/>
                <w:szCs w:val="22"/>
                <w:lang w:val="en-PH" w:eastAsia="en-US"/>
              </w:rPr>
            </w:pPr>
            <w:ins w:id="68532" w:author="Diana Machado" w:date="2019-04-05T18:49:00Z">
              <w:r w:rsidRPr="00193040">
                <w:rPr>
                  <w:rFonts w:ascii="Calibri" w:eastAsia="PMingLiU" w:hAnsi="Calibri" w:cs="Calibri"/>
                  <w:color w:val="000000"/>
                  <w:sz w:val="22"/>
                  <w:szCs w:val="22"/>
                  <w:lang w:val="en-PH" w:eastAsia="en-US"/>
                </w:rPr>
                <w:t>0.20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3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35" w:author="Diana Machado" w:date="2019-04-05T18:49:00Z"/>
                <w:rFonts w:ascii="Calibri" w:eastAsia="PMingLiU" w:hAnsi="Calibri" w:cs="Calibri"/>
                <w:color w:val="000000"/>
                <w:sz w:val="22"/>
                <w:szCs w:val="22"/>
                <w:lang w:val="en-PH" w:eastAsia="en-US"/>
              </w:rPr>
            </w:pPr>
            <w:ins w:id="685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37" w:author="Diana Machado" w:date="2019-04-05T18:49:00Z"/>
                <w:rFonts w:ascii="Calibri" w:eastAsia="PMingLiU" w:hAnsi="Calibri" w:cs="Calibri"/>
                <w:color w:val="000000"/>
                <w:sz w:val="22"/>
                <w:szCs w:val="22"/>
                <w:lang w:val="en-PH" w:eastAsia="en-US"/>
              </w:rPr>
            </w:pPr>
            <w:ins w:id="68538"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685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41" w:author="Diana Machado" w:date="2019-04-05T18:49:00Z"/>
                <w:rFonts w:ascii="Calibri" w:eastAsia="PMingLiU" w:hAnsi="Calibri" w:cs="Calibri"/>
                <w:color w:val="000000"/>
                <w:sz w:val="22"/>
                <w:szCs w:val="22"/>
                <w:lang w:val="en-PH" w:eastAsia="en-US"/>
              </w:rPr>
            </w:pPr>
            <w:ins w:id="68542"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43" w:author="Diana Machado" w:date="2019-04-05T18:49:00Z"/>
                <w:rFonts w:ascii="Calibri" w:eastAsia="PMingLiU" w:hAnsi="Calibri" w:cs="Calibri"/>
                <w:color w:val="000000"/>
                <w:sz w:val="22"/>
                <w:szCs w:val="22"/>
                <w:lang w:val="en-PH" w:eastAsia="en-US"/>
              </w:rPr>
            </w:pPr>
            <w:ins w:id="68544"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47" w:author="Diana Machado" w:date="2019-04-05T18:49:00Z"/>
                <w:rFonts w:ascii="Calibri" w:eastAsia="PMingLiU" w:hAnsi="Calibri" w:cs="Calibri"/>
                <w:color w:val="000000"/>
                <w:sz w:val="22"/>
                <w:szCs w:val="22"/>
                <w:lang w:val="en-PH" w:eastAsia="en-US"/>
              </w:rPr>
            </w:pPr>
            <w:ins w:id="68548" w:author="Diana Machado" w:date="2019-04-05T18:49:00Z">
              <w:r w:rsidRPr="00193040">
                <w:rPr>
                  <w:rFonts w:ascii="Calibri" w:eastAsia="PMingLiU" w:hAnsi="Calibri" w:cs="Calibri"/>
                  <w:color w:val="000000"/>
                  <w:sz w:val="22"/>
                  <w:szCs w:val="22"/>
                  <w:lang w:val="en-PH" w:eastAsia="en-US"/>
                </w:rPr>
                <w:t>0.19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49" w:author="Diana Machado" w:date="2019-04-05T18:49:00Z"/>
                <w:rFonts w:ascii="Calibri" w:eastAsia="PMingLiU" w:hAnsi="Calibri" w:cs="Calibri"/>
                <w:color w:val="000000"/>
                <w:sz w:val="22"/>
                <w:szCs w:val="22"/>
                <w:lang w:val="en-PH" w:eastAsia="en-US"/>
              </w:rPr>
            </w:pPr>
            <w:ins w:id="68550" w:author="Diana Machado" w:date="2019-04-05T18:49:00Z">
              <w:r w:rsidRPr="00193040">
                <w:rPr>
                  <w:rFonts w:ascii="Calibri" w:eastAsia="PMingLiU" w:hAnsi="Calibri" w:cs="Calibri"/>
                  <w:color w:val="000000"/>
                  <w:sz w:val="22"/>
                  <w:szCs w:val="22"/>
                  <w:lang w:val="en-PH" w:eastAsia="en-US"/>
                </w:rPr>
                <w:t>0.0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5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53" w:author="Diana Machado" w:date="2019-04-05T18:49:00Z"/>
                <w:rFonts w:ascii="Calibri" w:eastAsia="PMingLiU" w:hAnsi="Calibri" w:cs="Calibri"/>
                <w:color w:val="000000"/>
                <w:sz w:val="22"/>
                <w:szCs w:val="22"/>
                <w:lang w:val="en-PH" w:eastAsia="en-US"/>
              </w:rPr>
            </w:pPr>
            <w:ins w:id="685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55" w:author="Diana Machado" w:date="2019-04-05T18:49:00Z"/>
                <w:rFonts w:ascii="Calibri" w:eastAsia="PMingLiU" w:hAnsi="Calibri" w:cs="Calibri"/>
                <w:color w:val="000000"/>
                <w:sz w:val="22"/>
                <w:szCs w:val="22"/>
                <w:lang w:val="en-PH" w:eastAsia="en-US"/>
              </w:rPr>
            </w:pPr>
            <w:ins w:id="68556" w:author="Diana Machado" w:date="2019-04-05T18:49:00Z">
              <w:r w:rsidRPr="00193040">
                <w:rPr>
                  <w:rFonts w:ascii="Calibri" w:eastAsia="PMingLiU" w:hAnsi="Calibri" w:cs="Calibri"/>
                  <w:color w:val="000000"/>
                  <w:sz w:val="22"/>
                  <w:szCs w:val="22"/>
                  <w:lang w:val="en-PH" w:eastAsia="en-US"/>
                </w:rPr>
                <w:t>0.170</w:t>
              </w:r>
            </w:ins>
          </w:p>
        </w:tc>
      </w:tr>
      <w:tr w:rsidR="00787B33" w:rsidRPr="00193040" w:rsidTr="00787B33">
        <w:trPr>
          <w:trHeight w:val="284"/>
          <w:ins w:id="685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59" w:author="Diana Machado" w:date="2019-04-05T18:49:00Z"/>
                <w:rFonts w:ascii="Calibri" w:eastAsia="PMingLiU" w:hAnsi="Calibri" w:cs="Calibri"/>
                <w:color w:val="000000"/>
                <w:sz w:val="22"/>
                <w:szCs w:val="22"/>
                <w:lang w:val="en-PH" w:eastAsia="en-US"/>
              </w:rPr>
            </w:pPr>
            <w:ins w:id="68560"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61" w:author="Diana Machado" w:date="2019-04-05T18:49:00Z"/>
                <w:rFonts w:ascii="Calibri" w:eastAsia="PMingLiU" w:hAnsi="Calibri" w:cs="Calibri"/>
                <w:color w:val="000000"/>
                <w:sz w:val="22"/>
                <w:szCs w:val="22"/>
                <w:lang w:val="en-PH" w:eastAsia="en-US"/>
              </w:rPr>
            </w:pPr>
            <w:ins w:id="68562"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65" w:author="Diana Machado" w:date="2019-04-05T18:49:00Z"/>
                <w:rFonts w:ascii="Calibri" w:eastAsia="PMingLiU" w:hAnsi="Calibri" w:cs="Calibri"/>
                <w:color w:val="000000"/>
                <w:sz w:val="22"/>
                <w:szCs w:val="22"/>
                <w:lang w:val="en-PH" w:eastAsia="en-US"/>
              </w:rPr>
            </w:pPr>
            <w:ins w:id="68566" w:author="Diana Machado" w:date="2019-04-05T18:49:00Z">
              <w:r w:rsidRPr="00193040">
                <w:rPr>
                  <w:rFonts w:ascii="Calibri" w:eastAsia="PMingLiU" w:hAnsi="Calibri" w:cs="Calibri"/>
                  <w:color w:val="000000"/>
                  <w:sz w:val="22"/>
                  <w:szCs w:val="22"/>
                  <w:lang w:val="en-PH" w:eastAsia="en-US"/>
                </w:rPr>
                <w:t>0.7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67" w:author="Diana Machado" w:date="2019-04-05T18:49:00Z"/>
                <w:rFonts w:ascii="Calibri" w:eastAsia="PMingLiU" w:hAnsi="Calibri" w:cs="Calibri"/>
                <w:color w:val="000000"/>
                <w:sz w:val="22"/>
                <w:szCs w:val="22"/>
                <w:lang w:val="en-PH" w:eastAsia="en-US"/>
              </w:rPr>
            </w:pPr>
            <w:ins w:id="68568" w:author="Diana Machado" w:date="2019-04-05T18:49:00Z">
              <w:r w:rsidRPr="00193040">
                <w:rPr>
                  <w:rFonts w:ascii="Calibri" w:eastAsia="PMingLiU" w:hAnsi="Calibri" w:cs="Calibri"/>
                  <w:color w:val="000000"/>
                  <w:sz w:val="22"/>
                  <w:szCs w:val="22"/>
                  <w:lang w:val="en-PH" w:eastAsia="en-US"/>
                </w:rPr>
                <w:t>0.1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6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7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71" w:author="Diana Machado" w:date="2019-04-05T18:49:00Z"/>
                <w:rFonts w:ascii="Calibri" w:eastAsia="PMingLiU" w:hAnsi="Calibri" w:cs="Calibri"/>
                <w:color w:val="000000"/>
                <w:sz w:val="22"/>
                <w:szCs w:val="22"/>
                <w:lang w:val="en-PH" w:eastAsia="en-US"/>
              </w:rPr>
            </w:pPr>
            <w:ins w:id="6857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73" w:author="Diana Machado" w:date="2019-04-05T18:49:00Z"/>
                <w:rFonts w:ascii="Calibri" w:eastAsia="PMingLiU" w:hAnsi="Calibri" w:cs="Calibri"/>
                <w:color w:val="000000"/>
                <w:sz w:val="22"/>
                <w:szCs w:val="22"/>
                <w:lang w:val="en-PH" w:eastAsia="en-US"/>
              </w:rPr>
            </w:pPr>
            <w:ins w:id="68574" w:author="Diana Machado" w:date="2019-04-05T18:49:00Z">
              <w:r w:rsidRPr="00193040">
                <w:rPr>
                  <w:rFonts w:ascii="Calibri" w:eastAsia="PMingLiU" w:hAnsi="Calibri" w:cs="Calibri"/>
                  <w:color w:val="000000"/>
                  <w:sz w:val="22"/>
                  <w:szCs w:val="22"/>
                  <w:lang w:val="en-PH" w:eastAsia="en-US"/>
                </w:rPr>
                <w:t>0.230</w:t>
              </w:r>
            </w:ins>
          </w:p>
        </w:tc>
      </w:tr>
      <w:tr w:rsidR="00787B33" w:rsidRPr="00193040" w:rsidTr="00787B33">
        <w:trPr>
          <w:trHeight w:val="284"/>
          <w:ins w:id="6857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77" w:author="Diana Machado" w:date="2019-04-05T18:49:00Z"/>
                <w:rFonts w:ascii="Calibri" w:eastAsia="PMingLiU" w:hAnsi="Calibri" w:cs="Calibri"/>
                <w:color w:val="000000"/>
                <w:sz w:val="22"/>
                <w:szCs w:val="22"/>
                <w:lang w:val="en-PH" w:eastAsia="en-US"/>
              </w:rPr>
            </w:pPr>
            <w:ins w:id="68578"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79" w:author="Diana Machado" w:date="2019-04-05T18:49:00Z"/>
                <w:rFonts w:ascii="Calibri" w:eastAsia="PMingLiU" w:hAnsi="Calibri" w:cs="Calibri"/>
                <w:color w:val="000000"/>
                <w:sz w:val="22"/>
                <w:szCs w:val="22"/>
                <w:lang w:val="en-PH" w:eastAsia="en-US"/>
              </w:rPr>
            </w:pPr>
            <w:ins w:id="68580"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83" w:author="Diana Machado" w:date="2019-04-05T18:49:00Z"/>
                <w:rFonts w:ascii="Calibri" w:eastAsia="PMingLiU" w:hAnsi="Calibri" w:cs="Calibri"/>
                <w:color w:val="000000"/>
                <w:sz w:val="22"/>
                <w:szCs w:val="22"/>
                <w:lang w:val="en-PH" w:eastAsia="en-US"/>
              </w:rPr>
            </w:pPr>
            <w:ins w:id="68584" w:author="Diana Machado" w:date="2019-04-05T18:49:00Z">
              <w:r w:rsidRPr="00193040">
                <w:rPr>
                  <w:rFonts w:ascii="Calibri" w:eastAsia="PMingLiU" w:hAnsi="Calibri" w:cs="Calibri"/>
                  <w:color w:val="000000"/>
                  <w:sz w:val="22"/>
                  <w:szCs w:val="22"/>
                  <w:lang w:val="en-PH" w:eastAsia="en-US"/>
                </w:rPr>
                <w:t>0.33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85" w:author="Diana Machado" w:date="2019-04-05T18:49:00Z"/>
                <w:rFonts w:ascii="Calibri" w:eastAsia="PMingLiU" w:hAnsi="Calibri" w:cs="Calibri"/>
                <w:color w:val="000000"/>
                <w:sz w:val="22"/>
                <w:szCs w:val="22"/>
                <w:lang w:val="en-PH" w:eastAsia="en-US"/>
              </w:rPr>
            </w:pPr>
            <w:ins w:id="68586" w:author="Diana Machado" w:date="2019-04-05T18:49:00Z">
              <w:r w:rsidRPr="00193040">
                <w:rPr>
                  <w:rFonts w:ascii="Calibri" w:eastAsia="PMingLiU" w:hAnsi="Calibri" w:cs="Calibri"/>
                  <w:color w:val="000000"/>
                  <w:sz w:val="22"/>
                  <w:szCs w:val="22"/>
                  <w:lang w:val="en-PH" w:eastAsia="en-US"/>
                </w:rPr>
                <w:t>0.08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8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8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89" w:author="Diana Machado" w:date="2019-04-05T18:49:00Z"/>
                <w:rFonts w:ascii="Calibri" w:eastAsia="PMingLiU" w:hAnsi="Calibri" w:cs="Calibri"/>
                <w:color w:val="000000"/>
                <w:sz w:val="22"/>
                <w:szCs w:val="22"/>
                <w:lang w:val="en-PH" w:eastAsia="en-US"/>
              </w:rPr>
            </w:pPr>
            <w:ins w:id="6859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91" w:author="Diana Machado" w:date="2019-04-05T18:49:00Z"/>
                <w:rFonts w:ascii="Calibri" w:eastAsia="PMingLiU" w:hAnsi="Calibri" w:cs="Calibri"/>
                <w:color w:val="000000"/>
                <w:sz w:val="22"/>
                <w:szCs w:val="22"/>
                <w:lang w:val="en-PH" w:eastAsia="en-US"/>
              </w:rPr>
            </w:pPr>
            <w:ins w:id="68592" w:author="Diana Machado" w:date="2019-04-05T18:49:00Z">
              <w:r w:rsidRPr="00193040">
                <w:rPr>
                  <w:rFonts w:ascii="Calibri" w:eastAsia="PMingLiU" w:hAnsi="Calibri" w:cs="Calibri"/>
                  <w:color w:val="000000"/>
                  <w:sz w:val="22"/>
                  <w:szCs w:val="22"/>
                  <w:lang w:val="en-PH" w:eastAsia="en-US"/>
                </w:rPr>
                <w:t>0.263</w:t>
              </w:r>
            </w:ins>
          </w:p>
        </w:tc>
      </w:tr>
      <w:tr w:rsidR="00787B33" w:rsidRPr="00193040" w:rsidTr="00787B33">
        <w:trPr>
          <w:trHeight w:val="284"/>
          <w:ins w:id="6859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5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95" w:author="Diana Machado" w:date="2019-04-05T18:49:00Z"/>
                <w:rFonts w:ascii="Calibri" w:eastAsia="PMingLiU" w:hAnsi="Calibri" w:cs="Calibri"/>
                <w:color w:val="000000"/>
                <w:sz w:val="22"/>
                <w:szCs w:val="22"/>
                <w:lang w:val="en-PH" w:eastAsia="en-US"/>
              </w:rPr>
            </w:pPr>
            <w:ins w:id="68596"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597" w:author="Diana Machado" w:date="2019-04-05T18:49:00Z"/>
                <w:rFonts w:ascii="Calibri" w:eastAsia="PMingLiU" w:hAnsi="Calibri" w:cs="Calibri"/>
                <w:color w:val="000000"/>
                <w:sz w:val="22"/>
                <w:szCs w:val="22"/>
                <w:lang w:val="en-PH" w:eastAsia="en-US"/>
              </w:rPr>
            </w:pPr>
            <w:ins w:id="68598"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5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01" w:author="Diana Machado" w:date="2019-04-05T18:49:00Z"/>
                <w:rFonts w:ascii="Calibri" w:eastAsia="PMingLiU" w:hAnsi="Calibri" w:cs="Calibri"/>
                <w:color w:val="000000"/>
                <w:sz w:val="22"/>
                <w:szCs w:val="22"/>
                <w:lang w:val="en-PH" w:eastAsia="en-US"/>
              </w:rPr>
            </w:pPr>
            <w:ins w:id="68602" w:author="Diana Machado" w:date="2019-04-05T18:49:00Z">
              <w:r w:rsidRPr="00193040">
                <w:rPr>
                  <w:rFonts w:ascii="Calibri" w:eastAsia="PMingLiU" w:hAnsi="Calibri" w:cs="Calibri"/>
                  <w:color w:val="000000"/>
                  <w:sz w:val="22"/>
                  <w:szCs w:val="22"/>
                  <w:lang w:val="en-PH" w:eastAsia="en-US"/>
                </w:rPr>
                <w:t>1.8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03" w:author="Diana Machado" w:date="2019-04-05T18:49:00Z"/>
                <w:rFonts w:ascii="Calibri" w:eastAsia="PMingLiU" w:hAnsi="Calibri" w:cs="Calibri"/>
                <w:color w:val="000000"/>
                <w:sz w:val="22"/>
                <w:szCs w:val="22"/>
                <w:lang w:val="en-PH" w:eastAsia="en-US"/>
              </w:rPr>
            </w:pPr>
            <w:ins w:id="68604" w:author="Diana Machado" w:date="2019-04-05T18:49:00Z">
              <w:r w:rsidRPr="00193040">
                <w:rPr>
                  <w:rFonts w:ascii="Calibri" w:eastAsia="PMingLiU" w:hAnsi="Calibri" w:cs="Calibri"/>
                  <w:color w:val="000000"/>
                  <w:sz w:val="22"/>
                  <w:szCs w:val="22"/>
                  <w:lang w:val="en-PH" w:eastAsia="en-US"/>
                </w:rPr>
                <w:t>0.52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0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0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07" w:author="Diana Machado" w:date="2019-04-05T18:49:00Z"/>
                <w:rFonts w:ascii="Calibri" w:eastAsia="PMingLiU" w:hAnsi="Calibri" w:cs="Calibri"/>
                <w:color w:val="000000"/>
                <w:sz w:val="22"/>
                <w:szCs w:val="22"/>
                <w:lang w:val="en-PH" w:eastAsia="en-US"/>
              </w:rPr>
            </w:pPr>
            <w:ins w:id="6860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09" w:author="Diana Machado" w:date="2019-04-05T18:49:00Z"/>
                <w:rFonts w:ascii="Calibri" w:eastAsia="PMingLiU" w:hAnsi="Calibri" w:cs="Calibri"/>
                <w:color w:val="000000"/>
                <w:sz w:val="22"/>
                <w:szCs w:val="22"/>
                <w:lang w:val="en-PH" w:eastAsia="en-US"/>
              </w:rPr>
            </w:pPr>
            <w:ins w:id="68610"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6861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13" w:author="Diana Machado" w:date="2019-04-05T18:49:00Z"/>
                <w:rFonts w:ascii="Calibri" w:eastAsia="PMingLiU" w:hAnsi="Calibri" w:cs="Calibri"/>
                <w:color w:val="000000"/>
                <w:sz w:val="22"/>
                <w:szCs w:val="22"/>
                <w:lang w:val="en-PH" w:eastAsia="en-US"/>
              </w:rPr>
            </w:pPr>
            <w:ins w:id="68614"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15" w:author="Diana Machado" w:date="2019-04-05T18:49:00Z"/>
                <w:rFonts w:ascii="Calibri" w:eastAsia="PMingLiU" w:hAnsi="Calibri" w:cs="Calibri"/>
                <w:color w:val="000000"/>
                <w:sz w:val="22"/>
                <w:szCs w:val="22"/>
                <w:lang w:val="en-PH" w:eastAsia="en-US"/>
              </w:rPr>
            </w:pPr>
            <w:ins w:id="68616"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19" w:author="Diana Machado" w:date="2019-04-05T18:49:00Z"/>
                <w:rFonts w:ascii="Calibri" w:eastAsia="PMingLiU" w:hAnsi="Calibri" w:cs="Calibri"/>
                <w:color w:val="000000"/>
                <w:sz w:val="22"/>
                <w:szCs w:val="22"/>
                <w:lang w:val="en-PH" w:eastAsia="en-US"/>
              </w:rPr>
            </w:pPr>
            <w:ins w:id="68620" w:author="Diana Machado" w:date="2019-04-05T18:49:00Z">
              <w:r w:rsidRPr="00193040">
                <w:rPr>
                  <w:rFonts w:ascii="Calibri" w:eastAsia="PMingLiU" w:hAnsi="Calibri" w:cs="Calibri"/>
                  <w:color w:val="000000"/>
                  <w:sz w:val="22"/>
                  <w:szCs w:val="22"/>
                  <w:lang w:val="en-PH" w:eastAsia="en-US"/>
                </w:rPr>
                <w:t>0.92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21" w:author="Diana Machado" w:date="2019-04-05T18:49:00Z"/>
                <w:rFonts w:ascii="Calibri" w:eastAsia="PMingLiU" w:hAnsi="Calibri" w:cs="Calibri"/>
                <w:color w:val="000000"/>
                <w:sz w:val="22"/>
                <w:szCs w:val="22"/>
                <w:lang w:val="en-PH" w:eastAsia="en-US"/>
              </w:rPr>
            </w:pPr>
            <w:ins w:id="68622"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2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2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25" w:author="Diana Machado" w:date="2019-04-05T18:49:00Z"/>
                <w:rFonts w:ascii="Calibri" w:eastAsia="PMingLiU" w:hAnsi="Calibri" w:cs="Calibri"/>
                <w:color w:val="000000"/>
                <w:sz w:val="22"/>
                <w:szCs w:val="22"/>
                <w:lang w:val="en-PH" w:eastAsia="en-US"/>
              </w:rPr>
            </w:pPr>
            <w:ins w:id="6862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27" w:author="Diana Machado" w:date="2019-04-05T18:49:00Z"/>
                <w:rFonts w:ascii="Calibri" w:eastAsia="PMingLiU" w:hAnsi="Calibri" w:cs="Calibri"/>
                <w:color w:val="000000"/>
                <w:sz w:val="22"/>
                <w:szCs w:val="22"/>
                <w:lang w:val="en-PH" w:eastAsia="en-US"/>
              </w:rPr>
            </w:pPr>
            <w:ins w:id="68628" w:author="Diana Machado" w:date="2019-04-05T18:49:00Z">
              <w:r w:rsidRPr="00193040">
                <w:rPr>
                  <w:rFonts w:ascii="Calibri" w:eastAsia="PMingLiU" w:hAnsi="Calibri" w:cs="Calibri"/>
                  <w:color w:val="000000"/>
                  <w:sz w:val="22"/>
                  <w:szCs w:val="22"/>
                  <w:lang w:val="en-PH" w:eastAsia="en-US"/>
                </w:rPr>
                <w:t>0.182</w:t>
              </w:r>
            </w:ins>
          </w:p>
        </w:tc>
      </w:tr>
      <w:tr w:rsidR="00787B33" w:rsidRPr="00193040" w:rsidTr="00787B33">
        <w:trPr>
          <w:trHeight w:val="284"/>
          <w:ins w:id="6862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31" w:author="Diana Machado" w:date="2019-04-05T18:49:00Z"/>
                <w:rFonts w:ascii="Calibri" w:eastAsia="PMingLiU" w:hAnsi="Calibri" w:cs="Calibri"/>
                <w:color w:val="000000"/>
                <w:sz w:val="22"/>
                <w:szCs w:val="22"/>
                <w:lang w:val="en-PH" w:eastAsia="en-US"/>
              </w:rPr>
            </w:pPr>
            <w:ins w:id="68632"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33" w:author="Diana Machado" w:date="2019-04-05T18:49:00Z"/>
                <w:rFonts w:ascii="Calibri" w:eastAsia="PMingLiU" w:hAnsi="Calibri" w:cs="Calibri"/>
                <w:color w:val="000000"/>
                <w:sz w:val="22"/>
                <w:szCs w:val="22"/>
                <w:lang w:val="en-PH" w:eastAsia="en-US"/>
              </w:rPr>
            </w:pPr>
            <w:ins w:id="68634"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37" w:author="Diana Machado" w:date="2019-04-05T18:49:00Z"/>
                <w:rFonts w:ascii="Calibri" w:eastAsia="PMingLiU" w:hAnsi="Calibri" w:cs="Calibri"/>
                <w:color w:val="000000"/>
                <w:sz w:val="22"/>
                <w:szCs w:val="22"/>
                <w:lang w:val="en-PH" w:eastAsia="en-US"/>
              </w:rPr>
            </w:pPr>
            <w:ins w:id="68638" w:author="Diana Machado" w:date="2019-04-05T18:49:00Z">
              <w:r w:rsidRPr="00193040">
                <w:rPr>
                  <w:rFonts w:ascii="Calibri" w:eastAsia="PMingLiU" w:hAnsi="Calibri" w:cs="Calibri"/>
                  <w:color w:val="000000"/>
                  <w:sz w:val="22"/>
                  <w:szCs w:val="22"/>
                  <w:lang w:val="en-PH" w:eastAsia="en-US"/>
                </w:rPr>
                <w:t>0.1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39" w:author="Diana Machado" w:date="2019-04-05T18:49:00Z"/>
                <w:rFonts w:ascii="Calibri" w:eastAsia="PMingLiU" w:hAnsi="Calibri" w:cs="Calibri"/>
                <w:color w:val="000000"/>
                <w:sz w:val="22"/>
                <w:szCs w:val="22"/>
                <w:lang w:val="en-PH" w:eastAsia="en-US"/>
              </w:rPr>
            </w:pPr>
            <w:ins w:id="68640"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4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4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43" w:author="Diana Machado" w:date="2019-04-05T18:49:00Z"/>
                <w:rFonts w:ascii="Calibri" w:eastAsia="PMingLiU" w:hAnsi="Calibri" w:cs="Calibri"/>
                <w:color w:val="000000"/>
                <w:sz w:val="22"/>
                <w:szCs w:val="22"/>
                <w:lang w:val="en-PH" w:eastAsia="en-US"/>
              </w:rPr>
            </w:pPr>
            <w:ins w:id="6864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45" w:author="Diana Machado" w:date="2019-04-05T18:49:00Z"/>
                <w:rFonts w:ascii="Calibri" w:eastAsia="PMingLiU" w:hAnsi="Calibri" w:cs="Calibri"/>
                <w:color w:val="000000"/>
                <w:sz w:val="22"/>
                <w:szCs w:val="22"/>
                <w:lang w:val="en-PH" w:eastAsia="en-US"/>
              </w:rPr>
            </w:pPr>
            <w:ins w:id="68646"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6864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49" w:author="Diana Machado" w:date="2019-04-05T18:49:00Z"/>
                <w:rFonts w:ascii="Calibri" w:eastAsia="PMingLiU" w:hAnsi="Calibri" w:cs="Calibri"/>
                <w:color w:val="000000"/>
                <w:sz w:val="22"/>
                <w:szCs w:val="22"/>
                <w:lang w:val="en-PH" w:eastAsia="en-US"/>
              </w:rPr>
            </w:pPr>
            <w:ins w:id="68650"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51" w:author="Diana Machado" w:date="2019-04-05T18:49:00Z"/>
                <w:rFonts w:ascii="Calibri" w:eastAsia="PMingLiU" w:hAnsi="Calibri" w:cs="Calibri"/>
                <w:color w:val="000000"/>
                <w:sz w:val="22"/>
                <w:szCs w:val="22"/>
                <w:lang w:val="en-PH" w:eastAsia="en-US"/>
              </w:rPr>
            </w:pPr>
            <w:ins w:id="68652"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55" w:author="Diana Machado" w:date="2019-04-05T18:49:00Z"/>
                <w:rFonts w:ascii="Calibri" w:eastAsia="PMingLiU" w:hAnsi="Calibri" w:cs="Calibri"/>
                <w:color w:val="000000"/>
                <w:sz w:val="22"/>
                <w:szCs w:val="22"/>
                <w:lang w:val="en-PH" w:eastAsia="en-US"/>
              </w:rPr>
            </w:pPr>
            <w:ins w:id="68656" w:author="Diana Machado" w:date="2019-04-05T18:49:00Z">
              <w:r w:rsidRPr="00193040">
                <w:rPr>
                  <w:rFonts w:ascii="Calibri" w:eastAsia="PMingLiU" w:hAnsi="Calibri" w:cs="Calibri"/>
                  <w:color w:val="000000"/>
                  <w:sz w:val="22"/>
                  <w:szCs w:val="22"/>
                  <w:lang w:val="en-PH" w:eastAsia="en-US"/>
                </w:rPr>
                <w:t>0.8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57" w:author="Diana Machado" w:date="2019-04-05T18:49:00Z"/>
                <w:rFonts w:ascii="Calibri" w:eastAsia="PMingLiU" w:hAnsi="Calibri" w:cs="Calibri"/>
                <w:color w:val="000000"/>
                <w:sz w:val="22"/>
                <w:szCs w:val="22"/>
                <w:lang w:val="en-PH" w:eastAsia="en-US"/>
              </w:rPr>
            </w:pPr>
            <w:ins w:id="68658" w:author="Diana Machado" w:date="2019-04-05T18:49:00Z">
              <w:r w:rsidRPr="00193040">
                <w:rPr>
                  <w:rFonts w:ascii="Calibri" w:eastAsia="PMingLiU" w:hAnsi="Calibri" w:cs="Calibri"/>
                  <w:color w:val="000000"/>
                  <w:sz w:val="22"/>
                  <w:szCs w:val="22"/>
                  <w:lang w:val="en-PH" w:eastAsia="en-US"/>
                </w:rPr>
                <w:t>0.13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5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6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61" w:author="Diana Machado" w:date="2019-04-05T18:49:00Z"/>
                <w:rFonts w:ascii="Calibri" w:eastAsia="PMingLiU" w:hAnsi="Calibri" w:cs="Calibri"/>
                <w:color w:val="000000"/>
                <w:sz w:val="22"/>
                <w:szCs w:val="22"/>
                <w:lang w:val="en-PH" w:eastAsia="en-US"/>
              </w:rPr>
            </w:pPr>
            <w:ins w:id="6866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63" w:author="Diana Machado" w:date="2019-04-05T18:49:00Z"/>
                <w:rFonts w:ascii="Calibri" w:eastAsia="PMingLiU" w:hAnsi="Calibri" w:cs="Calibri"/>
                <w:color w:val="000000"/>
                <w:sz w:val="22"/>
                <w:szCs w:val="22"/>
                <w:lang w:val="en-PH" w:eastAsia="en-US"/>
              </w:rPr>
            </w:pPr>
            <w:ins w:id="68664"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866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67" w:author="Diana Machado" w:date="2019-04-05T18:49:00Z"/>
                <w:rFonts w:ascii="Calibri" w:eastAsia="PMingLiU" w:hAnsi="Calibri" w:cs="Calibri"/>
                <w:color w:val="000000"/>
                <w:sz w:val="22"/>
                <w:szCs w:val="22"/>
                <w:lang w:val="en-PH" w:eastAsia="en-US"/>
              </w:rPr>
            </w:pPr>
            <w:ins w:id="68668"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69" w:author="Diana Machado" w:date="2019-04-05T18:49:00Z"/>
                <w:rFonts w:ascii="Calibri" w:eastAsia="PMingLiU" w:hAnsi="Calibri" w:cs="Calibri"/>
                <w:color w:val="000000"/>
                <w:sz w:val="22"/>
                <w:szCs w:val="22"/>
                <w:lang w:val="en-PH" w:eastAsia="en-US"/>
              </w:rPr>
            </w:pPr>
            <w:ins w:id="68670"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73" w:author="Diana Machado" w:date="2019-04-05T18:49:00Z"/>
                <w:rFonts w:ascii="Calibri" w:eastAsia="PMingLiU" w:hAnsi="Calibri" w:cs="Calibri"/>
                <w:color w:val="000000"/>
                <w:sz w:val="22"/>
                <w:szCs w:val="22"/>
                <w:lang w:val="en-PH" w:eastAsia="en-US"/>
              </w:rPr>
            </w:pPr>
            <w:ins w:id="68674" w:author="Diana Machado" w:date="2019-04-05T18:49:00Z">
              <w:r w:rsidRPr="00193040">
                <w:rPr>
                  <w:rFonts w:ascii="Calibri" w:eastAsia="PMingLiU" w:hAnsi="Calibri" w:cs="Calibri"/>
                  <w:color w:val="000000"/>
                  <w:sz w:val="22"/>
                  <w:szCs w:val="22"/>
                  <w:lang w:val="en-PH" w:eastAsia="en-US"/>
                </w:rPr>
                <w:t>0.5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75" w:author="Diana Machado" w:date="2019-04-05T18:49:00Z"/>
                <w:rFonts w:ascii="Calibri" w:eastAsia="PMingLiU" w:hAnsi="Calibri" w:cs="Calibri"/>
                <w:color w:val="000000"/>
                <w:sz w:val="22"/>
                <w:szCs w:val="22"/>
                <w:lang w:val="en-PH" w:eastAsia="en-US"/>
              </w:rPr>
            </w:pPr>
            <w:ins w:id="68676"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7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7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79" w:author="Diana Machado" w:date="2019-04-05T18:49:00Z"/>
                <w:rFonts w:ascii="Calibri" w:eastAsia="PMingLiU" w:hAnsi="Calibri" w:cs="Calibri"/>
                <w:color w:val="000000"/>
                <w:sz w:val="22"/>
                <w:szCs w:val="22"/>
                <w:lang w:val="en-PH" w:eastAsia="en-US"/>
              </w:rPr>
            </w:pPr>
            <w:ins w:id="6868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81" w:author="Diana Machado" w:date="2019-04-05T18:49:00Z"/>
                <w:rFonts w:ascii="Calibri" w:eastAsia="PMingLiU" w:hAnsi="Calibri" w:cs="Calibri"/>
                <w:color w:val="000000"/>
                <w:sz w:val="22"/>
                <w:szCs w:val="22"/>
                <w:lang w:val="en-PH" w:eastAsia="en-US"/>
              </w:rPr>
            </w:pPr>
            <w:ins w:id="68682"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6868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6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85" w:author="Diana Machado" w:date="2019-04-05T18:49:00Z"/>
                <w:rFonts w:ascii="Calibri" w:eastAsia="PMingLiU" w:hAnsi="Calibri" w:cs="Calibri"/>
                <w:color w:val="000000"/>
                <w:sz w:val="22"/>
                <w:szCs w:val="22"/>
                <w:lang w:val="en-PH" w:eastAsia="en-US"/>
              </w:rPr>
            </w:pPr>
            <w:ins w:id="68686"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87" w:author="Diana Machado" w:date="2019-04-05T18:49:00Z"/>
                <w:rFonts w:ascii="Calibri" w:eastAsia="PMingLiU" w:hAnsi="Calibri" w:cs="Calibri"/>
                <w:color w:val="000000"/>
                <w:sz w:val="22"/>
                <w:szCs w:val="22"/>
                <w:lang w:val="en-PH" w:eastAsia="en-US"/>
              </w:rPr>
            </w:pPr>
            <w:ins w:id="68688"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91" w:author="Diana Machado" w:date="2019-04-05T18:49:00Z"/>
                <w:rFonts w:ascii="Calibri" w:eastAsia="PMingLiU" w:hAnsi="Calibri" w:cs="Calibri"/>
                <w:color w:val="000000"/>
                <w:sz w:val="22"/>
                <w:szCs w:val="22"/>
                <w:lang w:val="en-PH" w:eastAsia="en-US"/>
              </w:rPr>
            </w:pPr>
            <w:ins w:id="68692" w:author="Diana Machado" w:date="2019-04-05T18:49:00Z">
              <w:r w:rsidRPr="00193040">
                <w:rPr>
                  <w:rFonts w:ascii="Calibri" w:eastAsia="PMingLiU" w:hAnsi="Calibri" w:cs="Calibri"/>
                  <w:color w:val="000000"/>
                  <w:sz w:val="22"/>
                  <w:szCs w:val="22"/>
                  <w:lang w:val="en-PH" w:eastAsia="en-US"/>
                </w:rPr>
                <w:t>0.2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93" w:author="Diana Machado" w:date="2019-04-05T18:49:00Z"/>
                <w:rFonts w:ascii="Calibri" w:eastAsia="PMingLiU" w:hAnsi="Calibri" w:cs="Calibri"/>
                <w:color w:val="000000"/>
                <w:sz w:val="22"/>
                <w:szCs w:val="22"/>
                <w:lang w:val="en-PH" w:eastAsia="en-US"/>
              </w:rPr>
            </w:pPr>
            <w:ins w:id="68694"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9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9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697" w:author="Diana Machado" w:date="2019-04-05T18:49:00Z"/>
                <w:rFonts w:ascii="Calibri" w:eastAsia="PMingLiU" w:hAnsi="Calibri" w:cs="Calibri"/>
                <w:color w:val="000000"/>
                <w:sz w:val="22"/>
                <w:szCs w:val="22"/>
                <w:lang w:val="en-PH" w:eastAsia="en-US"/>
              </w:rPr>
            </w:pPr>
            <w:ins w:id="6869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699" w:author="Diana Machado" w:date="2019-04-05T18:49:00Z"/>
                <w:rFonts w:ascii="Calibri" w:eastAsia="PMingLiU" w:hAnsi="Calibri" w:cs="Calibri"/>
                <w:color w:val="000000"/>
                <w:sz w:val="22"/>
                <w:szCs w:val="22"/>
                <w:lang w:val="en-PH" w:eastAsia="en-US"/>
              </w:rPr>
            </w:pPr>
            <w:ins w:id="68700" w:author="Diana Machado" w:date="2019-04-05T18:49:00Z">
              <w:r w:rsidRPr="00193040">
                <w:rPr>
                  <w:rFonts w:ascii="Calibri" w:eastAsia="PMingLiU" w:hAnsi="Calibri" w:cs="Calibri"/>
                  <w:color w:val="000000"/>
                  <w:sz w:val="22"/>
                  <w:szCs w:val="22"/>
                  <w:lang w:val="en-PH" w:eastAsia="en-US"/>
                </w:rPr>
                <w:t>0.197</w:t>
              </w:r>
            </w:ins>
          </w:p>
        </w:tc>
      </w:tr>
      <w:tr w:rsidR="00787B33" w:rsidRPr="00193040" w:rsidTr="00787B33">
        <w:trPr>
          <w:trHeight w:val="284"/>
          <w:ins w:id="6870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03" w:author="Diana Machado" w:date="2019-04-05T18:49:00Z"/>
                <w:rFonts w:ascii="Calibri" w:eastAsia="PMingLiU" w:hAnsi="Calibri" w:cs="Calibri"/>
                <w:color w:val="000000"/>
                <w:sz w:val="22"/>
                <w:szCs w:val="22"/>
                <w:lang w:val="en-PH" w:eastAsia="en-US"/>
              </w:rPr>
            </w:pPr>
            <w:ins w:id="68704"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05" w:author="Diana Machado" w:date="2019-04-05T18:49:00Z"/>
                <w:rFonts w:ascii="Calibri" w:eastAsia="PMingLiU" w:hAnsi="Calibri" w:cs="Calibri"/>
                <w:color w:val="000000"/>
                <w:sz w:val="22"/>
                <w:szCs w:val="22"/>
                <w:lang w:val="en-PH" w:eastAsia="en-US"/>
              </w:rPr>
            </w:pPr>
            <w:ins w:id="68706"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09" w:author="Diana Machado" w:date="2019-04-05T18:49:00Z"/>
                <w:rFonts w:ascii="Calibri" w:eastAsia="PMingLiU" w:hAnsi="Calibri" w:cs="Calibri"/>
                <w:color w:val="000000"/>
                <w:sz w:val="22"/>
                <w:szCs w:val="22"/>
                <w:lang w:val="en-PH" w:eastAsia="en-US"/>
              </w:rPr>
            </w:pPr>
            <w:ins w:id="68710" w:author="Diana Machado" w:date="2019-04-05T18:49:00Z">
              <w:r w:rsidRPr="00193040">
                <w:rPr>
                  <w:rFonts w:ascii="Calibri" w:eastAsia="PMingLiU" w:hAnsi="Calibri" w:cs="Calibri"/>
                  <w:color w:val="000000"/>
                  <w:sz w:val="22"/>
                  <w:szCs w:val="22"/>
                  <w:lang w:val="en-PH" w:eastAsia="en-US"/>
                </w:rPr>
                <w:t>3.8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11" w:author="Diana Machado" w:date="2019-04-05T18:49:00Z"/>
                <w:rFonts w:ascii="Calibri" w:eastAsia="PMingLiU" w:hAnsi="Calibri" w:cs="Calibri"/>
                <w:color w:val="000000"/>
                <w:sz w:val="22"/>
                <w:szCs w:val="22"/>
                <w:lang w:val="en-PH" w:eastAsia="en-US"/>
              </w:rPr>
            </w:pPr>
            <w:ins w:id="68712" w:author="Diana Machado" w:date="2019-04-05T18:49:00Z">
              <w:r w:rsidRPr="00193040">
                <w:rPr>
                  <w:rFonts w:ascii="Calibri" w:eastAsia="PMingLiU" w:hAnsi="Calibri" w:cs="Calibri"/>
                  <w:color w:val="000000"/>
                  <w:sz w:val="22"/>
                  <w:szCs w:val="22"/>
                  <w:lang w:val="en-PH" w:eastAsia="en-US"/>
                </w:rPr>
                <w:t>1.1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1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15" w:author="Diana Machado" w:date="2019-04-05T18:49:00Z"/>
                <w:rFonts w:ascii="Calibri" w:eastAsia="PMingLiU" w:hAnsi="Calibri" w:cs="Calibri"/>
                <w:color w:val="000000"/>
                <w:sz w:val="22"/>
                <w:szCs w:val="22"/>
                <w:lang w:val="en-PH" w:eastAsia="en-US"/>
              </w:rPr>
            </w:pPr>
            <w:ins w:id="687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17" w:author="Diana Machado" w:date="2019-04-05T18:49:00Z"/>
                <w:rFonts w:ascii="Calibri" w:eastAsia="PMingLiU" w:hAnsi="Calibri" w:cs="Calibri"/>
                <w:color w:val="000000"/>
                <w:sz w:val="22"/>
                <w:szCs w:val="22"/>
                <w:lang w:val="en-PH" w:eastAsia="en-US"/>
              </w:rPr>
            </w:pPr>
            <w:ins w:id="68718" w:author="Diana Machado" w:date="2019-04-05T18:49:00Z">
              <w:r w:rsidRPr="00193040">
                <w:rPr>
                  <w:rFonts w:ascii="Calibri" w:eastAsia="PMingLiU" w:hAnsi="Calibri" w:cs="Calibri"/>
                  <w:color w:val="000000"/>
                  <w:sz w:val="22"/>
                  <w:szCs w:val="22"/>
                  <w:lang w:val="en-PH" w:eastAsia="en-US"/>
                </w:rPr>
                <w:t>0.289</w:t>
              </w:r>
            </w:ins>
          </w:p>
        </w:tc>
      </w:tr>
      <w:tr w:rsidR="00787B33" w:rsidRPr="00193040" w:rsidTr="00787B33">
        <w:trPr>
          <w:trHeight w:val="284"/>
          <w:ins w:id="687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21" w:author="Diana Machado" w:date="2019-04-05T18:49:00Z"/>
                <w:rFonts w:ascii="Calibri" w:eastAsia="PMingLiU" w:hAnsi="Calibri" w:cs="Calibri"/>
                <w:color w:val="000000"/>
                <w:sz w:val="22"/>
                <w:szCs w:val="22"/>
                <w:lang w:val="en-PH" w:eastAsia="en-US"/>
              </w:rPr>
            </w:pPr>
            <w:ins w:id="68722"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23" w:author="Diana Machado" w:date="2019-04-05T18:49:00Z"/>
                <w:rFonts w:ascii="Calibri" w:eastAsia="PMingLiU" w:hAnsi="Calibri" w:cs="Calibri"/>
                <w:color w:val="000000"/>
                <w:sz w:val="22"/>
                <w:szCs w:val="22"/>
                <w:lang w:val="en-PH" w:eastAsia="en-US"/>
              </w:rPr>
            </w:pPr>
            <w:ins w:id="68724"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27" w:author="Diana Machado" w:date="2019-04-05T18:49:00Z"/>
                <w:rFonts w:ascii="Calibri" w:eastAsia="PMingLiU" w:hAnsi="Calibri" w:cs="Calibri"/>
                <w:color w:val="000000"/>
                <w:sz w:val="22"/>
                <w:szCs w:val="22"/>
                <w:lang w:val="en-PH" w:eastAsia="en-US"/>
              </w:rPr>
            </w:pPr>
            <w:ins w:id="68728" w:author="Diana Machado" w:date="2019-04-05T18:49:00Z">
              <w:r w:rsidRPr="00193040">
                <w:rPr>
                  <w:rFonts w:ascii="Calibri" w:eastAsia="PMingLiU" w:hAnsi="Calibri" w:cs="Calibri"/>
                  <w:color w:val="000000"/>
                  <w:sz w:val="22"/>
                  <w:szCs w:val="22"/>
                  <w:lang w:val="en-PH" w:eastAsia="en-US"/>
                </w:rPr>
                <w:t>0.2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29" w:author="Diana Machado" w:date="2019-04-05T18:49:00Z"/>
                <w:rFonts w:ascii="Calibri" w:eastAsia="PMingLiU" w:hAnsi="Calibri" w:cs="Calibri"/>
                <w:color w:val="000000"/>
                <w:sz w:val="22"/>
                <w:szCs w:val="22"/>
                <w:lang w:val="en-PH" w:eastAsia="en-US"/>
              </w:rPr>
            </w:pPr>
            <w:ins w:id="68730" w:author="Diana Machado" w:date="2019-04-05T18:49:00Z">
              <w:r w:rsidRPr="00193040">
                <w:rPr>
                  <w:rFonts w:ascii="Calibri" w:eastAsia="PMingLiU" w:hAnsi="Calibri" w:cs="Calibri"/>
                  <w:color w:val="000000"/>
                  <w:sz w:val="22"/>
                  <w:szCs w:val="22"/>
                  <w:lang w:val="en-PH" w:eastAsia="en-US"/>
                </w:rPr>
                <w:t>0.0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3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33" w:author="Diana Machado" w:date="2019-04-05T18:49:00Z"/>
                <w:rFonts w:ascii="Calibri" w:eastAsia="PMingLiU" w:hAnsi="Calibri" w:cs="Calibri"/>
                <w:color w:val="000000"/>
                <w:sz w:val="22"/>
                <w:szCs w:val="22"/>
                <w:lang w:val="en-PH" w:eastAsia="en-US"/>
              </w:rPr>
            </w:pPr>
            <w:ins w:id="687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35" w:author="Diana Machado" w:date="2019-04-05T18:49:00Z"/>
                <w:rFonts w:ascii="Calibri" w:eastAsia="PMingLiU" w:hAnsi="Calibri" w:cs="Calibri"/>
                <w:color w:val="000000"/>
                <w:sz w:val="22"/>
                <w:szCs w:val="22"/>
                <w:lang w:val="en-PH" w:eastAsia="en-US"/>
              </w:rPr>
            </w:pPr>
            <w:ins w:id="68736"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687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39" w:author="Diana Machado" w:date="2019-04-05T18:49:00Z"/>
                <w:rFonts w:ascii="Calibri" w:eastAsia="PMingLiU" w:hAnsi="Calibri" w:cs="Calibri"/>
                <w:color w:val="000000"/>
                <w:sz w:val="22"/>
                <w:szCs w:val="22"/>
                <w:lang w:val="en-PH" w:eastAsia="en-US"/>
              </w:rPr>
            </w:pPr>
            <w:ins w:id="68740"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41" w:author="Diana Machado" w:date="2019-04-05T18:49:00Z"/>
                <w:rFonts w:ascii="Calibri" w:eastAsia="PMingLiU" w:hAnsi="Calibri" w:cs="Calibri"/>
                <w:color w:val="000000"/>
                <w:sz w:val="22"/>
                <w:szCs w:val="22"/>
                <w:lang w:val="en-PH" w:eastAsia="en-US"/>
              </w:rPr>
            </w:pPr>
            <w:ins w:id="68742"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45" w:author="Diana Machado" w:date="2019-04-05T18:49:00Z"/>
                <w:rFonts w:ascii="Calibri" w:eastAsia="PMingLiU" w:hAnsi="Calibri" w:cs="Calibri"/>
                <w:color w:val="000000"/>
                <w:sz w:val="22"/>
                <w:szCs w:val="22"/>
                <w:lang w:val="en-PH" w:eastAsia="en-US"/>
              </w:rPr>
            </w:pPr>
            <w:ins w:id="68746" w:author="Diana Machado" w:date="2019-04-05T18:49:00Z">
              <w:r w:rsidRPr="00193040">
                <w:rPr>
                  <w:rFonts w:ascii="Calibri" w:eastAsia="PMingLiU" w:hAnsi="Calibri" w:cs="Calibri"/>
                  <w:color w:val="000000"/>
                  <w:sz w:val="22"/>
                  <w:szCs w:val="22"/>
                  <w:lang w:val="en-PH" w:eastAsia="en-US"/>
                </w:rPr>
                <w:t>0.9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47" w:author="Diana Machado" w:date="2019-04-05T18:49:00Z"/>
                <w:rFonts w:ascii="Calibri" w:eastAsia="PMingLiU" w:hAnsi="Calibri" w:cs="Calibri"/>
                <w:color w:val="000000"/>
                <w:sz w:val="22"/>
                <w:szCs w:val="22"/>
                <w:lang w:val="en-PH" w:eastAsia="en-US"/>
              </w:rPr>
            </w:pPr>
            <w:ins w:id="68748" w:author="Diana Machado" w:date="2019-04-05T18:49:00Z">
              <w:r w:rsidRPr="00193040">
                <w:rPr>
                  <w:rFonts w:ascii="Calibri" w:eastAsia="PMingLiU" w:hAnsi="Calibri" w:cs="Calibri"/>
                  <w:color w:val="000000"/>
                  <w:sz w:val="22"/>
                  <w:szCs w:val="22"/>
                  <w:lang w:val="en-PH" w:eastAsia="en-US"/>
                </w:rPr>
                <w:t>0.1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4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5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51" w:author="Diana Machado" w:date="2019-04-05T18:49:00Z"/>
                <w:rFonts w:ascii="Calibri" w:eastAsia="PMingLiU" w:hAnsi="Calibri" w:cs="Calibri"/>
                <w:color w:val="000000"/>
                <w:sz w:val="22"/>
                <w:szCs w:val="22"/>
                <w:lang w:val="en-PH" w:eastAsia="en-US"/>
              </w:rPr>
            </w:pPr>
            <w:ins w:id="6875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53" w:author="Diana Machado" w:date="2019-04-05T18:49:00Z"/>
                <w:rFonts w:ascii="Calibri" w:eastAsia="PMingLiU" w:hAnsi="Calibri" w:cs="Calibri"/>
                <w:color w:val="000000"/>
                <w:sz w:val="22"/>
                <w:szCs w:val="22"/>
                <w:lang w:val="en-PH" w:eastAsia="en-US"/>
              </w:rPr>
            </w:pPr>
            <w:ins w:id="68754"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6875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57" w:author="Diana Machado" w:date="2019-04-05T18:49:00Z"/>
                <w:rFonts w:ascii="Calibri" w:eastAsia="PMingLiU" w:hAnsi="Calibri" w:cs="Calibri"/>
                <w:color w:val="000000"/>
                <w:sz w:val="22"/>
                <w:szCs w:val="22"/>
                <w:lang w:val="en-PH" w:eastAsia="en-US"/>
              </w:rPr>
            </w:pPr>
            <w:ins w:id="68758"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59" w:author="Diana Machado" w:date="2019-04-05T18:49:00Z"/>
                <w:rFonts w:ascii="Calibri" w:eastAsia="PMingLiU" w:hAnsi="Calibri" w:cs="Calibri"/>
                <w:color w:val="000000"/>
                <w:sz w:val="22"/>
                <w:szCs w:val="22"/>
                <w:lang w:val="en-PH" w:eastAsia="en-US"/>
              </w:rPr>
            </w:pPr>
            <w:ins w:id="68760"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63" w:author="Diana Machado" w:date="2019-04-05T18:49:00Z"/>
                <w:rFonts w:ascii="Calibri" w:eastAsia="PMingLiU" w:hAnsi="Calibri" w:cs="Calibri"/>
                <w:color w:val="000000"/>
                <w:sz w:val="22"/>
                <w:szCs w:val="22"/>
                <w:lang w:val="en-PH" w:eastAsia="en-US"/>
              </w:rPr>
            </w:pPr>
            <w:ins w:id="68764" w:author="Diana Machado" w:date="2019-04-05T18:49:00Z">
              <w:r w:rsidRPr="00193040">
                <w:rPr>
                  <w:rFonts w:ascii="Calibri" w:eastAsia="PMingLiU" w:hAnsi="Calibri" w:cs="Calibri"/>
                  <w:color w:val="000000"/>
                  <w:sz w:val="22"/>
                  <w:szCs w:val="22"/>
                  <w:lang w:val="en-PH" w:eastAsia="en-US"/>
                </w:rPr>
                <w:t>0.2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65" w:author="Diana Machado" w:date="2019-04-05T18:49:00Z"/>
                <w:rFonts w:ascii="Calibri" w:eastAsia="PMingLiU" w:hAnsi="Calibri" w:cs="Calibri"/>
                <w:color w:val="000000"/>
                <w:sz w:val="22"/>
                <w:szCs w:val="22"/>
                <w:lang w:val="en-PH" w:eastAsia="en-US"/>
              </w:rPr>
            </w:pPr>
            <w:ins w:id="68766" w:author="Diana Machado" w:date="2019-04-05T18:49:00Z">
              <w:r w:rsidRPr="00193040">
                <w:rPr>
                  <w:rFonts w:ascii="Calibri" w:eastAsia="PMingLiU" w:hAnsi="Calibri" w:cs="Calibri"/>
                  <w:color w:val="000000"/>
                  <w:sz w:val="22"/>
                  <w:szCs w:val="22"/>
                  <w:lang w:val="en-PH" w:eastAsia="en-US"/>
                </w:rPr>
                <w:t>0.04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6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6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69" w:author="Diana Machado" w:date="2019-04-05T18:49:00Z"/>
                <w:rFonts w:ascii="Calibri" w:eastAsia="PMingLiU" w:hAnsi="Calibri" w:cs="Calibri"/>
                <w:color w:val="000000"/>
                <w:sz w:val="22"/>
                <w:szCs w:val="22"/>
                <w:lang w:val="en-PH" w:eastAsia="en-US"/>
              </w:rPr>
            </w:pPr>
            <w:ins w:id="6877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71" w:author="Diana Machado" w:date="2019-04-05T18:49:00Z"/>
                <w:rFonts w:ascii="Calibri" w:eastAsia="PMingLiU" w:hAnsi="Calibri" w:cs="Calibri"/>
                <w:color w:val="000000"/>
                <w:sz w:val="22"/>
                <w:szCs w:val="22"/>
                <w:lang w:val="en-PH" w:eastAsia="en-US"/>
              </w:rPr>
            </w:pPr>
            <w:ins w:id="68772" w:author="Diana Machado" w:date="2019-04-05T18:49:00Z">
              <w:r w:rsidRPr="00193040">
                <w:rPr>
                  <w:rFonts w:ascii="Calibri" w:eastAsia="PMingLiU" w:hAnsi="Calibri" w:cs="Calibri"/>
                  <w:color w:val="000000"/>
                  <w:sz w:val="22"/>
                  <w:szCs w:val="22"/>
                  <w:lang w:val="en-PH" w:eastAsia="en-US"/>
                </w:rPr>
                <w:t>0.191</w:t>
              </w:r>
            </w:ins>
          </w:p>
        </w:tc>
      </w:tr>
      <w:tr w:rsidR="00787B33" w:rsidRPr="00193040" w:rsidTr="00787B33">
        <w:trPr>
          <w:trHeight w:val="284"/>
          <w:ins w:id="6877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75" w:author="Diana Machado" w:date="2019-04-05T18:49:00Z"/>
                <w:rFonts w:ascii="Calibri" w:eastAsia="PMingLiU" w:hAnsi="Calibri" w:cs="Calibri"/>
                <w:color w:val="000000"/>
                <w:sz w:val="22"/>
                <w:szCs w:val="22"/>
                <w:lang w:val="en-PH" w:eastAsia="en-US"/>
              </w:rPr>
            </w:pPr>
            <w:ins w:id="68776"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77" w:author="Diana Machado" w:date="2019-04-05T18:49:00Z"/>
                <w:rFonts w:ascii="Calibri" w:eastAsia="PMingLiU" w:hAnsi="Calibri" w:cs="Calibri"/>
                <w:color w:val="000000"/>
                <w:sz w:val="22"/>
                <w:szCs w:val="22"/>
                <w:lang w:val="en-PH" w:eastAsia="en-US"/>
              </w:rPr>
            </w:pPr>
            <w:ins w:id="68778"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81" w:author="Diana Machado" w:date="2019-04-05T18:49:00Z"/>
                <w:rFonts w:ascii="Calibri" w:eastAsia="PMingLiU" w:hAnsi="Calibri" w:cs="Calibri"/>
                <w:color w:val="000000"/>
                <w:sz w:val="22"/>
                <w:szCs w:val="22"/>
                <w:lang w:val="en-PH" w:eastAsia="en-US"/>
              </w:rPr>
            </w:pPr>
            <w:ins w:id="68782" w:author="Diana Machado" w:date="2019-04-05T18:49:00Z">
              <w:r w:rsidRPr="00193040">
                <w:rPr>
                  <w:rFonts w:ascii="Calibri" w:eastAsia="PMingLiU" w:hAnsi="Calibri" w:cs="Calibri"/>
                  <w:color w:val="000000"/>
                  <w:sz w:val="22"/>
                  <w:szCs w:val="22"/>
                  <w:lang w:val="en-PH" w:eastAsia="en-US"/>
                </w:rPr>
                <w:t>0.2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83" w:author="Diana Machado" w:date="2019-04-05T18:49:00Z"/>
                <w:rFonts w:ascii="Calibri" w:eastAsia="PMingLiU" w:hAnsi="Calibri" w:cs="Calibri"/>
                <w:color w:val="000000"/>
                <w:sz w:val="22"/>
                <w:szCs w:val="22"/>
                <w:lang w:val="en-PH" w:eastAsia="en-US"/>
              </w:rPr>
            </w:pPr>
            <w:ins w:id="68784" w:author="Diana Machado" w:date="2019-04-05T18:49:00Z">
              <w:r w:rsidRPr="00193040">
                <w:rPr>
                  <w:rFonts w:ascii="Calibri" w:eastAsia="PMingLiU" w:hAnsi="Calibri" w:cs="Calibri"/>
                  <w:color w:val="000000"/>
                  <w:sz w:val="22"/>
                  <w:szCs w:val="22"/>
                  <w:lang w:val="en-PH" w:eastAsia="en-US"/>
                </w:rPr>
                <w:t>0.04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8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8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87" w:author="Diana Machado" w:date="2019-04-05T18:49:00Z"/>
                <w:rFonts w:ascii="Calibri" w:eastAsia="PMingLiU" w:hAnsi="Calibri" w:cs="Calibri"/>
                <w:color w:val="000000"/>
                <w:sz w:val="22"/>
                <w:szCs w:val="22"/>
                <w:lang w:val="en-PH" w:eastAsia="en-US"/>
              </w:rPr>
            </w:pPr>
            <w:ins w:id="6878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89" w:author="Diana Machado" w:date="2019-04-05T18:49:00Z"/>
                <w:rFonts w:ascii="Calibri" w:eastAsia="PMingLiU" w:hAnsi="Calibri" w:cs="Calibri"/>
                <w:color w:val="000000"/>
                <w:sz w:val="22"/>
                <w:szCs w:val="22"/>
                <w:lang w:val="en-PH" w:eastAsia="en-US"/>
              </w:rPr>
            </w:pPr>
            <w:ins w:id="68790" w:author="Diana Machado" w:date="2019-04-05T18:49:00Z">
              <w:r w:rsidRPr="00193040">
                <w:rPr>
                  <w:rFonts w:ascii="Calibri" w:eastAsia="PMingLiU" w:hAnsi="Calibri" w:cs="Calibri"/>
                  <w:color w:val="000000"/>
                  <w:sz w:val="22"/>
                  <w:szCs w:val="22"/>
                  <w:lang w:val="en-PH" w:eastAsia="en-US"/>
                </w:rPr>
                <w:t>0.200</w:t>
              </w:r>
            </w:ins>
          </w:p>
        </w:tc>
      </w:tr>
      <w:tr w:rsidR="00787B33" w:rsidRPr="00193040" w:rsidTr="00787B33">
        <w:trPr>
          <w:trHeight w:val="284"/>
          <w:ins w:id="6879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7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93" w:author="Diana Machado" w:date="2019-04-05T18:49:00Z"/>
                <w:rFonts w:ascii="Calibri" w:eastAsia="PMingLiU" w:hAnsi="Calibri" w:cs="Calibri"/>
                <w:color w:val="000000"/>
                <w:sz w:val="22"/>
                <w:szCs w:val="22"/>
                <w:lang w:val="en-PH" w:eastAsia="en-US"/>
              </w:rPr>
            </w:pPr>
            <w:ins w:id="68794"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795" w:author="Diana Machado" w:date="2019-04-05T18:49:00Z"/>
                <w:rFonts w:ascii="Calibri" w:eastAsia="PMingLiU" w:hAnsi="Calibri" w:cs="Calibri"/>
                <w:color w:val="000000"/>
                <w:sz w:val="22"/>
                <w:szCs w:val="22"/>
                <w:lang w:val="en-PH" w:eastAsia="en-US"/>
              </w:rPr>
            </w:pPr>
            <w:ins w:id="68796"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799" w:author="Diana Machado" w:date="2019-04-05T18:49:00Z"/>
                <w:rFonts w:ascii="Calibri" w:eastAsia="PMingLiU" w:hAnsi="Calibri" w:cs="Calibri"/>
                <w:color w:val="000000"/>
                <w:sz w:val="22"/>
                <w:szCs w:val="22"/>
                <w:lang w:val="en-PH" w:eastAsia="en-US"/>
              </w:rPr>
            </w:pPr>
            <w:ins w:id="68800" w:author="Diana Machado" w:date="2019-04-05T18:49:00Z">
              <w:r w:rsidRPr="00193040">
                <w:rPr>
                  <w:rFonts w:ascii="Calibri" w:eastAsia="PMingLiU" w:hAnsi="Calibri" w:cs="Calibri"/>
                  <w:color w:val="000000"/>
                  <w:sz w:val="22"/>
                  <w:szCs w:val="22"/>
                  <w:lang w:val="en-PH" w:eastAsia="en-US"/>
                </w:rPr>
                <w:t>1.37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01" w:author="Diana Machado" w:date="2019-04-05T18:49:00Z"/>
                <w:rFonts w:ascii="Calibri" w:eastAsia="PMingLiU" w:hAnsi="Calibri" w:cs="Calibri"/>
                <w:color w:val="000000"/>
                <w:sz w:val="22"/>
                <w:szCs w:val="22"/>
                <w:lang w:val="en-PH" w:eastAsia="en-US"/>
              </w:rPr>
            </w:pPr>
            <w:ins w:id="68802"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0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0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05" w:author="Diana Machado" w:date="2019-04-05T18:49:00Z"/>
                <w:rFonts w:ascii="Calibri" w:eastAsia="PMingLiU" w:hAnsi="Calibri" w:cs="Calibri"/>
                <w:color w:val="000000"/>
                <w:sz w:val="22"/>
                <w:szCs w:val="22"/>
                <w:lang w:val="en-PH" w:eastAsia="en-US"/>
              </w:rPr>
            </w:pPr>
            <w:ins w:id="6880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07" w:author="Diana Machado" w:date="2019-04-05T18:49:00Z"/>
                <w:rFonts w:ascii="Calibri" w:eastAsia="PMingLiU" w:hAnsi="Calibri" w:cs="Calibri"/>
                <w:color w:val="000000"/>
                <w:sz w:val="22"/>
                <w:szCs w:val="22"/>
                <w:lang w:val="en-PH" w:eastAsia="en-US"/>
              </w:rPr>
            </w:pPr>
            <w:ins w:id="68808" w:author="Diana Machado" w:date="2019-04-05T18:49:00Z">
              <w:r w:rsidRPr="00193040">
                <w:rPr>
                  <w:rFonts w:ascii="Calibri" w:eastAsia="PMingLiU" w:hAnsi="Calibri" w:cs="Calibri"/>
                  <w:color w:val="000000"/>
                  <w:sz w:val="22"/>
                  <w:szCs w:val="22"/>
                  <w:lang w:val="en-PH" w:eastAsia="en-US"/>
                </w:rPr>
                <w:t>0.140</w:t>
              </w:r>
            </w:ins>
          </w:p>
        </w:tc>
      </w:tr>
      <w:tr w:rsidR="00787B33" w:rsidRPr="00193040" w:rsidTr="00787B33">
        <w:trPr>
          <w:trHeight w:val="284"/>
          <w:ins w:id="6880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11" w:author="Diana Machado" w:date="2019-04-05T18:49:00Z"/>
                <w:rFonts w:ascii="Calibri" w:eastAsia="PMingLiU" w:hAnsi="Calibri" w:cs="Calibri"/>
                <w:color w:val="000000"/>
                <w:sz w:val="22"/>
                <w:szCs w:val="22"/>
                <w:lang w:val="en-PH" w:eastAsia="en-US"/>
              </w:rPr>
            </w:pPr>
            <w:ins w:id="68812"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13" w:author="Diana Machado" w:date="2019-04-05T18:49:00Z"/>
                <w:rFonts w:ascii="Calibri" w:eastAsia="PMingLiU" w:hAnsi="Calibri" w:cs="Calibri"/>
                <w:color w:val="000000"/>
                <w:sz w:val="22"/>
                <w:szCs w:val="22"/>
                <w:lang w:val="en-PH" w:eastAsia="en-US"/>
              </w:rPr>
            </w:pPr>
            <w:ins w:id="68814"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17" w:author="Diana Machado" w:date="2019-04-05T18:49:00Z"/>
                <w:rFonts w:ascii="Calibri" w:eastAsia="PMingLiU" w:hAnsi="Calibri" w:cs="Calibri"/>
                <w:color w:val="000000"/>
                <w:sz w:val="22"/>
                <w:szCs w:val="22"/>
                <w:lang w:val="en-PH" w:eastAsia="en-US"/>
              </w:rPr>
            </w:pPr>
            <w:ins w:id="68818" w:author="Diana Machado" w:date="2019-04-05T18:49:00Z">
              <w:r w:rsidRPr="00193040">
                <w:rPr>
                  <w:rFonts w:ascii="Calibri" w:eastAsia="PMingLiU" w:hAnsi="Calibri" w:cs="Calibri"/>
                  <w:color w:val="000000"/>
                  <w:sz w:val="22"/>
                  <w:szCs w:val="22"/>
                  <w:lang w:val="en-PH" w:eastAsia="en-US"/>
                </w:rPr>
                <w:t>4.0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19" w:author="Diana Machado" w:date="2019-04-05T18:49:00Z"/>
                <w:rFonts w:ascii="Calibri" w:eastAsia="PMingLiU" w:hAnsi="Calibri" w:cs="Calibri"/>
                <w:color w:val="000000"/>
                <w:sz w:val="22"/>
                <w:szCs w:val="22"/>
                <w:lang w:val="en-PH" w:eastAsia="en-US"/>
              </w:rPr>
            </w:pPr>
            <w:ins w:id="68820" w:author="Diana Machado" w:date="2019-04-05T18:49:00Z">
              <w:r w:rsidRPr="00193040">
                <w:rPr>
                  <w:rFonts w:ascii="Calibri" w:eastAsia="PMingLiU" w:hAnsi="Calibri" w:cs="Calibri"/>
                  <w:color w:val="000000"/>
                  <w:sz w:val="22"/>
                  <w:szCs w:val="22"/>
                  <w:lang w:val="en-PH" w:eastAsia="en-US"/>
                </w:rPr>
                <w:t>1.00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2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2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23" w:author="Diana Machado" w:date="2019-04-05T18:49:00Z"/>
                <w:rFonts w:ascii="Calibri" w:eastAsia="PMingLiU" w:hAnsi="Calibri" w:cs="Calibri"/>
                <w:color w:val="000000"/>
                <w:sz w:val="22"/>
                <w:szCs w:val="22"/>
                <w:lang w:val="en-PH" w:eastAsia="en-US"/>
              </w:rPr>
            </w:pPr>
            <w:ins w:id="6882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25" w:author="Diana Machado" w:date="2019-04-05T18:49:00Z"/>
                <w:rFonts w:ascii="Calibri" w:eastAsia="PMingLiU" w:hAnsi="Calibri" w:cs="Calibri"/>
                <w:color w:val="000000"/>
                <w:sz w:val="22"/>
                <w:szCs w:val="22"/>
                <w:lang w:val="en-PH" w:eastAsia="en-US"/>
              </w:rPr>
            </w:pPr>
            <w:ins w:id="68826" w:author="Diana Machado" w:date="2019-04-05T18:49:00Z">
              <w:r w:rsidRPr="00193040">
                <w:rPr>
                  <w:rFonts w:ascii="Calibri" w:eastAsia="PMingLiU" w:hAnsi="Calibri" w:cs="Calibri"/>
                  <w:color w:val="000000"/>
                  <w:sz w:val="22"/>
                  <w:szCs w:val="22"/>
                  <w:lang w:val="en-PH" w:eastAsia="en-US"/>
                </w:rPr>
                <w:t>0.249</w:t>
              </w:r>
            </w:ins>
          </w:p>
        </w:tc>
      </w:tr>
      <w:tr w:rsidR="00787B33" w:rsidRPr="00193040" w:rsidTr="00787B33">
        <w:trPr>
          <w:trHeight w:val="284"/>
          <w:ins w:id="6882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29" w:author="Diana Machado" w:date="2019-04-05T18:49:00Z"/>
                <w:rFonts w:ascii="Calibri" w:eastAsia="PMingLiU" w:hAnsi="Calibri" w:cs="Calibri"/>
                <w:color w:val="000000"/>
                <w:sz w:val="22"/>
                <w:szCs w:val="22"/>
                <w:lang w:val="en-PH" w:eastAsia="en-US"/>
              </w:rPr>
            </w:pPr>
            <w:ins w:id="68830"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31" w:author="Diana Machado" w:date="2019-04-05T18:49:00Z"/>
                <w:rFonts w:ascii="Calibri" w:eastAsia="PMingLiU" w:hAnsi="Calibri" w:cs="Calibri"/>
                <w:color w:val="000000"/>
                <w:sz w:val="22"/>
                <w:szCs w:val="22"/>
                <w:lang w:val="en-PH" w:eastAsia="en-US"/>
              </w:rPr>
            </w:pPr>
            <w:ins w:id="68832"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35" w:author="Diana Machado" w:date="2019-04-05T18:49:00Z"/>
                <w:rFonts w:ascii="Calibri" w:eastAsia="PMingLiU" w:hAnsi="Calibri" w:cs="Calibri"/>
                <w:color w:val="000000"/>
                <w:sz w:val="22"/>
                <w:szCs w:val="22"/>
                <w:lang w:val="en-PH" w:eastAsia="en-US"/>
              </w:rPr>
            </w:pPr>
            <w:ins w:id="68836" w:author="Diana Machado" w:date="2019-04-05T18:49:00Z">
              <w:r w:rsidRPr="00193040">
                <w:rPr>
                  <w:rFonts w:ascii="Calibri" w:eastAsia="PMingLiU" w:hAnsi="Calibri" w:cs="Calibri"/>
                  <w:color w:val="000000"/>
                  <w:sz w:val="22"/>
                  <w:szCs w:val="22"/>
                  <w:lang w:val="en-PH" w:eastAsia="en-US"/>
                </w:rPr>
                <w:t>1.37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37" w:author="Diana Machado" w:date="2019-04-05T18:49:00Z"/>
                <w:rFonts w:ascii="Calibri" w:eastAsia="PMingLiU" w:hAnsi="Calibri" w:cs="Calibri"/>
                <w:color w:val="000000"/>
                <w:sz w:val="22"/>
                <w:szCs w:val="22"/>
                <w:lang w:val="en-PH" w:eastAsia="en-US"/>
              </w:rPr>
            </w:pPr>
            <w:ins w:id="68838" w:author="Diana Machado" w:date="2019-04-05T18:49:00Z">
              <w:r w:rsidRPr="00193040">
                <w:rPr>
                  <w:rFonts w:ascii="Calibri" w:eastAsia="PMingLiU" w:hAnsi="Calibri" w:cs="Calibri"/>
                  <w:color w:val="000000"/>
                  <w:sz w:val="22"/>
                  <w:szCs w:val="22"/>
                  <w:lang w:val="en-PH" w:eastAsia="en-US"/>
                </w:rPr>
                <w:t>0.3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3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4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41" w:author="Diana Machado" w:date="2019-04-05T18:49:00Z"/>
                <w:rFonts w:ascii="Calibri" w:eastAsia="PMingLiU" w:hAnsi="Calibri" w:cs="Calibri"/>
                <w:color w:val="000000"/>
                <w:sz w:val="22"/>
                <w:szCs w:val="22"/>
                <w:lang w:val="en-PH" w:eastAsia="en-US"/>
              </w:rPr>
            </w:pPr>
            <w:ins w:id="6884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43" w:author="Diana Machado" w:date="2019-04-05T18:49:00Z"/>
                <w:rFonts w:ascii="Calibri" w:eastAsia="PMingLiU" w:hAnsi="Calibri" w:cs="Calibri"/>
                <w:color w:val="000000"/>
                <w:sz w:val="22"/>
                <w:szCs w:val="22"/>
                <w:lang w:val="en-PH" w:eastAsia="en-US"/>
              </w:rPr>
            </w:pPr>
            <w:ins w:id="68844"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6884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47" w:author="Diana Machado" w:date="2019-04-05T18:49:00Z"/>
                <w:rFonts w:ascii="Calibri" w:eastAsia="PMingLiU" w:hAnsi="Calibri" w:cs="Calibri"/>
                <w:color w:val="000000"/>
                <w:sz w:val="22"/>
                <w:szCs w:val="22"/>
                <w:lang w:val="en-PH" w:eastAsia="en-US"/>
              </w:rPr>
            </w:pPr>
            <w:ins w:id="68848"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49" w:author="Diana Machado" w:date="2019-04-05T18:49:00Z"/>
                <w:rFonts w:ascii="Calibri" w:eastAsia="PMingLiU" w:hAnsi="Calibri" w:cs="Calibri"/>
                <w:color w:val="000000"/>
                <w:sz w:val="22"/>
                <w:szCs w:val="22"/>
                <w:lang w:val="en-PH" w:eastAsia="en-US"/>
              </w:rPr>
            </w:pPr>
            <w:ins w:id="68850"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3" w:author="Diana Machado" w:date="2019-04-05T18:49:00Z"/>
                <w:rFonts w:ascii="Calibri" w:eastAsia="PMingLiU" w:hAnsi="Calibri" w:cs="Calibri"/>
                <w:color w:val="000000"/>
                <w:sz w:val="22"/>
                <w:szCs w:val="22"/>
                <w:lang w:val="en-PH" w:eastAsia="en-US"/>
              </w:rPr>
            </w:pPr>
            <w:ins w:id="68854" w:author="Diana Machado" w:date="2019-04-05T18:49:00Z">
              <w:r w:rsidRPr="00193040">
                <w:rPr>
                  <w:rFonts w:ascii="Calibri" w:eastAsia="PMingLiU" w:hAnsi="Calibri" w:cs="Calibri"/>
                  <w:color w:val="000000"/>
                  <w:sz w:val="22"/>
                  <w:szCs w:val="22"/>
                  <w:lang w:val="en-PH" w:eastAsia="en-US"/>
                </w:rPr>
                <w:t>2.3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55" w:author="Diana Machado" w:date="2019-04-05T18:49:00Z"/>
                <w:rFonts w:ascii="Calibri" w:eastAsia="PMingLiU" w:hAnsi="Calibri" w:cs="Calibri"/>
                <w:color w:val="000000"/>
                <w:sz w:val="22"/>
                <w:szCs w:val="22"/>
                <w:lang w:val="en-PH" w:eastAsia="en-US"/>
              </w:rPr>
            </w:pPr>
            <w:ins w:id="68856" w:author="Diana Machado" w:date="2019-04-05T18:49:00Z">
              <w:r w:rsidRPr="00193040">
                <w:rPr>
                  <w:rFonts w:ascii="Calibri" w:eastAsia="PMingLiU" w:hAnsi="Calibri" w:cs="Calibri"/>
                  <w:color w:val="000000"/>
                  <w:sz w:val="22"/>
                  <w:szCs w:val="22"/>
                  <w:lang w:val="en-PH" w:eastAsia="en-US"/>
                </w:rPr>
                <w:t>0.6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59" w:author="Diana Machado" w:date="2019-04-05T18:49:00Z"/>
                <w:rFonts w:ascii="Calibri" w:eastAsia="PMingLiU" w:hAnsi="Calibri" w:cs="Calibri"/>
                <w:color w:val="000000"/>
                <w:sz w:val="22"/>
                <w:szCs w:val="22"/>
                <w:lang w:val="en-PH" w:eastAsia="en-US"/>
              </w:rPr>
            </w:pPr>
            <w:ins w:id="6886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61" w:author="Diana Machado" w:date="2019-04-05T18:49:00Z"/>
                <w:rFonts w:ascii="Calibri" w:eastAsia="PMingLiU" w:hAnsi="Calibri" w:cs="Calibri"/>
                <w:color w:val="000000"/>
                <w:sz w:val="22"/>
                <w:szCs w:val="22"/>
                <w:lang w:val="en-PH" w:eastAsia="en-US"/>
              </w:rPr>
            </w:pPr>
            <w:ins w:id="68862" w:author="Diana Machado" w:date="2019-04-05T18:49:00Z">
              <w:r w:rsidRPr="00193040">
                <w:rPr>
                  <w:rFonts w:ascii="Calibri" w:eastAsia="PMingLiU" w:hAnsi="Calibri" w:cs="Calibri"/>
                  <w:color w:val="000000"/>
                  <w:sz w:val="22"/>
                  <w:szCs w:val="22"/>
                  <w:lang w:val="en-PH" w:eastAsia="en-US"/>
                </w:rPr>
                <w:t>0.271</w:t>
              </w:r>
            </w:ins>
          </w:p>
        </w:tc>
      </w:tr>
      <w:tr w:rsidR="00787B33" w:rsidRPr="00193040" w:rsidTr="00787B33">
        <w:trPr>
          <w:trHeight w:val="284"/>
          <w:ins w:id="6886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65" w:author="Diana Machado" w:date="2019-04-05T18:49:00Z"/>
                <w:rFonts w:ascii="Calibri" w:eastAsia="PMingLiU" w:hAnsi="Calibri" w:cs="Calibri"/>
                <w:color w:val="000000"/>
                <w:sz w:val="22"/>
                <w:szCs w:val="22"/>
                <w:lang w:val="en-PH" w:eastAsia="en-US"/>
              </w:rPr>
            </w:pPr>
            <w:ins w:id="68866"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67" w:author="Diana Machado" w:date="2019-04-05T18:49:00Z"/>
                <w:rFonts w:ascii="Calibri" w:eastAsia="PMingLiU" w:hAnsi="Calibri" w:cs="Calibri"/>
                <w:color w:val="000000"/>
                <w:sz w:val="22"/>
                <w:szCs w:val="22"/>
                <w:lang w:val="en-PH" w:eastAsia="en-US"/>
              </w:rPr>
            </w:pPr>
            <w:ins w:id="68868"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71" w:author="Diana Machado" w:date="2019-04-05T18:49:00Z"/>
                <w:rFonts w:ascii="Calibri" w:eastAsia="PMingLiU" w:hAnsi="Calibri" w:cs="Calibri"/>
                <w:color w:val="000000"/>
                <w:sz w:val="22"/>
                <w:szCs w:val="22"/>
                <w:lang w:val="en-PH" w:eastAsia="en-US"/>
              </w:rPr>
            </w:pPr>
            <w:ins w:id="68872" w:author="Diana Machado" w:date="2019-04-05T18:49:00Z">
              <w:r w:rsidRPr="00193040">
                <w:rPr>
                  <w:rFonts w:ascii="Calibri" w:eastAsia="PMingLiU" w:hAnsi="Calibri" w:cs="Calibri"/>
                  <w:color w:val="000000"/>
                  <w:sz w:val="22"/>
                  <w:szCs w:val="22"/>
                  <w:lang w:val="en-PH" w:eastAsia="en-US"/>
                </w:rPr>
                <w:t>4.06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73" w:author="Diana Machado" w:date="2019-04-05T18:49:00Z"/>
                <w:rFonts w:ascii="Calibri" w:eastAsia="PMingLiU" w:hAnsi="Calibri" w:cs="Calibri"/>
                <w:color w:val="000000"/>
                <w:sz w:val="22"/>
                <w:szCs w:val="22"/>
                <w:lang w:val="en-PH" w:eastAsia="en-US"/>
              </w:rPr>
            </w:pPr>
            <w:ins w:id="68874" w:author="Diana Machado" w:date="2019-04-05T18:49:00Z">
              <w:r w:rsidRPr="00193040">
                <w:rPr>
                  <w:rFonts w:ascii="Calibri" w:eastAsia="PMingLiU" w:hAnsi="Calibri" w:cs="Calibri"/>
                  <w:color w:val="000000"/>
                  <w:sz w:val="22"/>
                  <w:szCs w:val="22"/>
                  <w:lang w:val="en-PH" w:eastAsia="en-US"/>
                </w:rPr>
                <w:t>0.9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7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7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77" w:author="Diana Machado" w:date="2019-04-05T18:49:00Z"/>
                <w:rFonts w:ascii="Calibri" w:eastAsia="PMingLiU" w:hAnsi="Calibri" w:cs="Calibri"/>
                <w:color w:val="000000"/>
                <w:sz w:val="22"/>
                <w:szCs w:val="22"/>
                <w:lang w:val="en-PH" w:eastAsia="en-US"/>
              </w:rPr>
            </w:pPr>
            <w:ins w:id="6887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79" w:author="Diana Machado" w:date="2019-04-05T18:49:00Z"/>
                <w:rFonts w:ascii="Calibri" w:eastAsia="PMingLiU" w:hAnsi="Calibri" w:cs="Calibri"/>
                <w:color w:val="000000"/>
                <w:sz w:val="22"/>
                <w:szCs w:val="22"/>
                <w:lang w:val="en-PH" w:eastAsia="en-US"/>
              </w:rPr>
            </w:pPr>
            <w:ins w:id="68880"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6888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8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83" w:author="Diana Machado" w:date="2019-04-05T18:49:00Z"/>
                <w:rFonts w:ascii="Calibri" w:eastAsia="PMingLiU" w:hAnsi="Calibri" w:cs="Calibri"/>
                <w:color w:val="000000"/>
                <w:sz w:val="22"/>
                <w:szCs w:val="22"/>
                <w:lang w:val="en-PH" w:eastAsia="en-US"/>
              </w:rPr>
            </w:pPr>
            <w:ins w:id="68884"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85" w:author="Diana Machado" w:date="2019-04-05T18:49:00Z"/>
                <w:rFonts w:ascii="Calibri" w:eastAsia="PMingLiU" w:hAnsi="Calibri" w:cs="Calibri"/>
                <w:color w:val="000000"/>
                <w:sz w:val="22"/>
                <w:szCs w:val="22"/>
                <w:lang w:val="en-PH" w:eastAsia="en-US"/>
              </w:rPr>
            </w:pPr>
            <w:ins w:id="68886"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89" w:author="Diana Machado" w:date="2019-04-05T18:49:00Z"/>
                <w:rFonts w:ascii="Calibri" w:eastAsia="PMingLiU" w:hAnsi="Calibri" w:cs="Calibri"/>
                <w:color w:val="000000"/>
                <w:sz w:val="22"/>
                <w:szCs w:val="22"/>
                <w:lang w:val="en-PH" w:eastAsia="en-US"/>
              </w:rPr>
            </w:pPr>
            <w:ins w:id="68890" w:author="Diana Machado" w:date="2019-04-05T18:49:00Z">
              <w:r w:rsidRPr="00193040">
                <w:rPr>
                  <w:rFonts w:ascii="Calibri" w:eastAsia="PMingLiU" w:hAnsi="Calibri" w:cs="Calibri"/>
                  <w:color w:val="000000"/>
                  <w:sz w:val="22"/>
                  <w:szCs w:val="22"/>
                  <w:lang w:val="en-PH" w:eastAsia="en-US"/>
                </w:rPr>
                <w:t>6.8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91" w:author="Diana Machado" w:date="2019-04-05T18:49:00Z"/>
                <w:rFonts w:ascii="Calibri" w:eastAsia="PMingLiU" w:hAnsi="Calibri" w:cs="Calibri"/>
                <w:color w:val="000000"/>
                <w:sz w:val="22"/>
                <w:szCs w:val="22"/>
                <w:lang w:val="en-PH" w:eastAsia="en-US"/>
              </w:rPr>
            </w:pPr>
            <w:ins w:id="68892" w:author="Diana Machado" w:date="2019-04-05T18:49:00Z">
              <w:r w:rsidRPr="00193040">
                <w:rPr>
                  <w:rFonts w:ascii="Calibri" w:eastAsia="PMingLiU" w:hAnsi="Calibri" w:cs="Calibri"/>
                  <w:color w:val="000000"/>
                  <w:sz w:val="22"/>
                  <w:szCs w:val="22"/>
                  <w:lang w:val="en-PH" w:eastAsia="en-US"/>
                </w:rPr>
                <w:t>1.78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9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895" w:author="Diana Machado" w:date="2019-04-05T18:49:00Z"/>
                <w:rFonts w:ascii="Calibri" w:eastAsia="PMingLiU" w:hAnsi="Calibri" w:cs="Calibri"/>
                <w:color w:val="000000"/>
                <w:sz w:val="22"/>
                <w:szCs w:val="22"/>
                <w:lang w:val="en-PH" w:eastAsia="en-US"/>
              </w:rPr>
            </w:pPr>
            <w:ins w:id="688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897" w:author="Diana Machado" w:date="2019-04-05T18:49:00Z"/>
                <w:rFonts w:ascii="Calibri" w:eastAsia="PMingLiU" w:hAnsi="Calibri" w:cs="Calibri"/>
                <w:color w:val="000000"/>
                <w:sz w:val="22"/>
                <w:szCs w:val="22"/>
                <w:lang w:val="en-PH" w:eastAsia="en-US"/>
              </w:rPr>
            </w:pPr>
            <w:ins w:id="68898" w:author="Diana Machado" w:date="2019-04-05T18:49:00Z">
              <w:r w:rsidRPr="00193040">
                <w:rPr>
                  <w:rFonts w:ascii="Calibri" w:eastAsia="PMingLiU" w:hAnsi="Calibri" w:cs="Calibri"/>
                  <w:color w:val="000000"/>
                  <w:sz w:val="22"/>
                  <w:szCs w:val="22"/>
                  <w:lang w:val="en-PH" w:eastAsia="en-US"/>
                </w:rPr>
                <w:t>0.262</w:t>
              </w:r>
            </w:ins>
          </w:p>
        </w:tc>
      </w:tr>
      <w:tr w:rsidR="00787B33" w:rsidRPr="00193040" w:rsidTr="00787B33">
        <w:trPr>
          <w:trHeight w:val="284"/>
          <w:ins w:id="688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01" w:author="Diana Machado" w:date="2019-04-05T18:49:00Z"/>
                <w:rFonts w:ascii="Calibri" w:eastAsia="PMingLiU" w:hAnsi="Calibri" w:cs="Calibri"/>
                <w:color w:val="000000"/>
                <w:sz w:val="22"/>
                <w:szCs w:val="22"/>
                <w:lang w:val="en-PH" w:eastAsia="en-US"/>
              </w:rPr>
            </w:pPr>
            <w:ins w:id="68902"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03" w:author="Diana Machado" w:date="2019-04-05T18:49:00Z"/>
                <w:rFonts w:ascii="Calibri" w:eastAsia="PMingLiU" w:hAnsi="Calibri" w:cs="Calibri"/>
                <w:color w:val="000000"/>
                <w:sz w:val="22"/>
                <w:szCs w:val="22"/>
                <w:lang w:val="en-PH" w:eastAsia="en-US"/>
              </w:rPr>
            </w:pPr>
            <w:ins w:id="68904"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07" w:author="Diana Machado" w:date="2019-04-05T18:49:00Z"/>
                <w:rFonts w:ascii="Calibri" w:eastAsia="PMingLiU" w:hAnsi="Calibri" w:cs="Calibri"/>
                <w:color w:val="000000"/>
                <w:sz w:val="22"/>
                <w:szCs w:val="22"/>
                <w:lang w:val="en-PH" w:eastAsia="en-US"/>
              </w:rPr>
            </w:pPr>
            <w:ins w:id="68908" w:author="Diana Machado" w:date="2019-04-05T18:49:00Z">
              <w:r w:rsidRPr="00193040">
                <w:rPr>
                  <w:rFonts w:ascii="Calibri" w:eastAsia="PMingLiU" w:hAnsi="Calibri" w:cs="Calibri"/>
                  <w:color w:val="000000"/>
                  <w:sz w:val="22"/>
                  <w:szCs w:val="22"/>
                  <w:lang w:val="en-PH" w:eastAsia="en-US"/>
                </w:rPr>
                <w:t>0.7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09" w:author="Diana Machado" w:date="2019-04-05T18:49:00Z"/>
                <w:rFonts w:ascii="Calibri" w:eastAsia="PMingLiU" w:hAnsi="Calibri" w:cs="Calibri"/>
                <w:color w:val="000000"/>
                <w:sz w:val="22"/>
                <w:szCs w:val="22"/>
                <w:lang w:val="en-PH" w:eastAsia="en-US"/>
              </w:rPr>
            </w:pPr>
            <w:ins w:id="68910"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1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13" w:author="Diana Machado" w:date="2019-04-05T18:49:00Z"/>
                <w:rFonts w:ascii="Calibri" w:eastAsia="PMingLiU" w:hAnsi="Calibri" w:cs="Calibri"/>
                <w:color w:val="000000"/>
                <w:sz w:val="22"/>
                <w:szCs w:val="22"/>
                <w:lang w:val="en-PH" w:eastAsia="en-US"/>
              </w:rPr>
            </w:pPr>
            <w:ins w:id="689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15" w:author="Diana Machado" w:date="2019-04-05T18:49:00Z"/>
                <w:rFonts w:ascii="Calibri" w:eastAsia="PMingLiU" w:hAnsi="Calibri" w:cs="Calibri"/>
                <w:color w:val="000000"/>
                <w:sz w:val="22"/>
                <w:szCs w:val="22"/>
                <w:lang w:val="en-PH" w:eastAsia="en-US"/>
              </w:rPr>
            </w:pPr>
            <w:ins w:id="68916" w:author="Diana Machado" w:date="2019-04-05T18:49:00Z">
              <w:r w:rsidRPr="00193040">
                <w:rPr>
                  <w:rFonts w:ascii="Calibri" w:eastAsia="PMingLiU" w:hAnsi="Calibri" w:cs="Calibri"/>
                  <w:color w:val="000000"/>
                  <w:sz w:val="22"/>
                  <w:szCs w:val="22"/>
                  <w:lang w:val="en-PH" w:eastAsia="en-US"/>
                </w:rPr>
                <w:t>0.245</w:t>
              </w:r>
            </w:ins>
          </w:p>
        </w:tc>
      </w:tr>
      <w:tr w:rsidR="00787B33" w:rsidRPr="00193040" w:rsidTr="00787B33">
        <w:trPr>
          <w:trHeight w:val="284"/>
          <w:ins w:id="689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19" w:author="Diana Machado" w:date="2019-04-05T18:49:00Z"/>
                <w:rFonts w:ascii="Calibri" w:eastAsia="PMingLiU" w:hAnsi="Calibri" w:cs="Calibri"/>
                <w:color w:val="000000"/>
                <w:sz w:val="22"/>
                <w:szCs w:val="22"/>
                <w:lang w:val="en-PH" w:eastAsia="en-US"/>
              </w:rPr>
            </w:pPr>
            <w:ins w:id="68920"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21" w:author="Diana Machado" w:date="2019-04-05T18:49:00Z"/>
                <w:rFonts w:ascii="Calibri" w:eastAsia="PMingLiU" w:hAnsi="Calibri" w:cs="Calibri"/>
                <w:color w:val="000000"/>
                <w:sz w:val="22"/>
                <w:szCs w:val="22"/>
                <w:lang w:val="en-PH" w:eastAsia="en-US"/>
              </w:rPr>
            </w:pPr>
            <w:ins w:id="68922"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25" w:author="Diana Machado" w:date="2019-04-05T18:49:00Z"/>
                <w:rFonts w:ascii="Calibri" w:eastAsia="PMingLiU" w:hAnsi="Calibri" w:cs="Calibri"/>
                <w:color w:val="000000"/>
                <w:sz w:val="22"/>
                <w:szCs w:val="22"/>
                <w:lang w:val="en-PH" w:eastAsia="en-US"/>
              </w:rPr>
            </w:pPr>
            <w:ins w:id="68926" w:author="Diana Machado" w:date="2019-04-05T18:49:00Z">
              <w:r w:rsidRPr="00193040">
                <w:rPr>
                  <w:rFonts w:ascii="Calibri" w:eastAsia="PMingLiU" w:hAnsi="Calibri" w:cs="Calibri"/>
                  <w:color w:val="000000"/>
                  <w:sz w:val="22"/>
                  <w:szCs w:val="22"/>
                  <w:lang w:val="en-PH" w:eastAsia="en-US"/>
                </w:rPr>
                <w:t>0.4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27" w:author="Diana Machado" w:date="2019-04-05T18:49:00Z"/>
                <w:rFonts w:ascii="Calibri" w:eastAsia="PMingLiU" w:hAnsi="Calibri" w:cs="Calibri"/>
                <w:color w:val="000000"/>
                <w:sz w:val="22"/>
                <w:szCs w:val="22"/>
                <w:lang w:val="en-PH" w:eastAsia="en-US"/>
              </w:rPr>
            </w:pPr>
            <w:ins w:id="68928"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2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3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31" w:author="Diana Machado" w:date="2019-04-05T18:49:00Z"/>
                <w:rFonts w:ascii="Calibri" w:eastAsia="PMingLiU" w:hAnsi="Calibri" w:cs="Calibri"/>
                <w:color w:val="000000"/>
                <w:sz w:val="22"/>
                <w:szCs w:val="22"/>
                <w:lang w:val="en-PH" w:eastAsia="en-US"/>
              </w:rPr>
            </w:pPr>
            <w:ins w:id="6893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33" w:author="Diana Machado" w:date="2019-04-05T18:49:00Z"/>
                <w:rFonts w:ascii="Calibri" w:eastAsia="PMingLiU" w:hAnsi="Calibri" w:cs="Calibri"/>
                <w:color w:val="000000"/>
                <w:sz w:val="22"/>
                <w:szCs w:val="22"/>
                <w:lang w:val="en-PH" w:eastAsia="en-US"/>
              </w:rPr>
            </w:pPr>
            <w:ins w:id="68934" w:author="Diana Machado" w:date="2019-04-05T18:49:00Z">
              <w:r w:rsidRPr="00193040">
                <w:rPr>
                  <w:rFonts w:ascii="Calibri" w:eastAsia="PMingLiU" w:hAnsi="Calibri" w:cs="Calibri"/>
                  <w:color w:val="000000"/>
                  <w:sz w:val="22"/>
                  <w:szCs w:val="22"/>
                  <w:lang w:val="en-PH" w:eastAsia="en-US"/>
                </w:rPr>
                <w:t>0.161</w:t>
              </w:r>
            </w:ins>
          </w:p>
        </w:tc>
      </w:tr>
      <w:tr w:rsidR="00787B33" w:rsidRPr="00193040" w:rsidTr="00787B33">
        <w:trPr>
          <w:trHeight w:val="284"/>
          <w:ins w:id="6893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37" w:author="Diana Machado" w:date="2019-04-05T18:49:00Z"/>
                <w:rFonts w:ascii="Calibri" w:eastAsia="PMingLiU" w:hAnsi="Calibri" w:cs="Calibri"/>
                <w:color w:val="000000"/>
                <w:sz w:val="22"/>
                <w:szCs w:val="22"/>
                <w:lang w:val="en-PH" w:eastAsia="en-US"/>
              </w:rPr>
            </w:pPr>
            <w:ins w:id="68938"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39" w:author="Diana Machado" w:date="2019-04-05T18:49:00Z"/>
                <w:rFonts w:ascii="Calibri" w:eastAsia="PMingLiU" w:hAnsi="Calibri" w:cs="Calibri"/>
                <w:color w:val="000000"/>
                <w:sz w:val="22"/>
                <w:szCs w:val="22"/>
                <w:lang w:val="en-PH" w:eastAsia="en-US"/>
              </w:rPr>
            </w:pPr>
            <w:ins w:id="68940"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3" w:author="Diana Machado" w:date="2019-04-05T18:49:00Z"/>
                <w:rFonts w:ascii="Calibri" w:eastAsia="PMingLiU" w:hAnsi="Calibri" w:cs="Calibri"/>
                <w:color w:val="000000"/>
                <w:sz w:val="22"/>
                <w:szCs w:val="22"/>
                <w:lang w:val="en-PH" w:eastAsia="en-US"/>
              </w:rPr>
            </w:pPr>
            <w:ins w:id="68944" w:author="Diana Machado" w:date="2019-04-05T18:49:00Z">
              <w:r w:rsidRPr="00193040">
                <w:rPr>
                  <w:rFonts w:ascii="Calibri" w:eastAsia="PMingLiU" w:hAnsi="Calibri" w:cs="Calibri"/>
                  <w:color w:val="000000"/>
                  <w:sz w:val="22"/>
                  <w:szCs w:val="22"/>
                  <w:lang w:val="en-PH" w:eastAsia="en-US"/>
                </w:rPr>
                <w:t>0.61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45" w:author="Diana Machado" w:date="2019-04-05T18:49:00Z"/>
                <w:rFonts w:ascii="Calibri" w:eastAsia="PMingLiU" w:hAnsi="Calibri" w:cs="Calibri"/>
                <w:color w:val="000000"/>
                <w:sz w:val="22"/>
                <w:szCs w:val="22"/>
                <w:lang w:val="en-PH" w:eastAsia="en-US"/>
              </w:rPr>
            </w:pPr>
            <w:ins w:id="68946"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49" w:author="Diana Machado" w:date="2019-04-05T18:49:00Z"/>
                <w:rFonts w:ascii="Calibri" w:eastAsia="PMingLiU" w:hAnsi="Calibri" w:cs="Calibri"/>
                <w:color w:val="000000"/>
                <w:sz w:val="22"/>
                <w:szCs w:val="22"/>
                <w:lang w:val="en-PH" w:eastAsia="en-US"/>
              </w:rPr>
            </w:pPr>
            <w:ins w:id="6895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51" w:author="Diana Machado" w:date="2019-04-05T18:49:00Z"/>
                <w:rFonts w:ascii="Calibri" w:eastAsia="PMingLiU" w:hAnsi="Calibri" w:cs="Calibri"/>
                <w:color w:val="000000"/>
                <w:sz w:val="22"/>
                <w:szCs w:val="22"/>
                <w:lang w:val="en-PH" w:eastAsia="en-US"/>
              </w:rPr>
            </w:pPr>
            <w:ins w:id="68952"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6895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55" w:author="Diana Machado" w:date="2019-04-05T18:49:00Z"/>
                <w:rFonts w:ascii="Calibri" w:eastAsia="PMingLiU" w:hAnsi="Calibri" w:cs="Calibri"/>
                <w:color w:val="000000"/>
                <w:sz w:val="22"/>
                <w:szCs w:val="22"/>
                <w:lang w:val="en-PH" w:eastAsia="en-US"/>
              </w:rPr>
            </w:pPr>
            <w:ins w:id="68956"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57" w:author="Diana Machado" w:date="2019-04-05T18:49:00Z"/>
                <w:rFonts w:ascii="Calibri" w:eastAsia="PMingLiU" w:hAnsi="Calibri" w:cs="Calibri"/>
                <w:color w:val="000000"/>
                <w:sz w:val="22"/>
                <w:szCs w:val="22"/>
                <w:lang w:val="en-PH" w:eastAsia="en-US"/>
              </w:rPr>
            </w:pPr>
            <w:ins w:id="68958"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61" w:author="Diana Machado" w:date="2019-04-05T18:49:00Z"/>
                <w:rFonts w:ascii="Calibri" w:eastAsia="PMingLiU" w:hAnsi="Calibri" w:cs="Calibri"/>
                <w:color w:val="000000"/>
                <w:sz w:val="22"/>
                <w:szCs w:val="22"/>
                <w:lang w:val="en-PH" w:eastAsia="en-US"/>
              </w:rPr>
            </w:pPr>
            <w:ins w:id="68962" w:author="Diana Machado" w:date="2019-04-05T18:49:00Z">
              <w:r w:rsidRPr="00193040">
                <w:rPr>
                  <w:rFonts w:ascii="Calibri" w:eastAsia="PMingLiU" w:hAnsi="Calibri" w:cs="Calibri"/>
                  <w:color w:val="000000"/>
                  <w:sz w:val="22"/>
                  <w:szCs w:val="22"/>
                  <w:lang w:val="en-PH" w:eastAsia="en-US"/>
                </w:rPr>
                <w:t>1.61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63" w:author="Diana Machado" w:date="2019-04-05T18:49:00Z"/>
                <w:rFonts w:ascii="Calibri" w:eastAsia="PMingLiU" w:hAnsi="Calibri" w:cs="Calibri"/>
                <w:color w:val="000000"/>
                <w:sz w:val="22"/>
                <w:szCs w:val="22"/>
                <w:lang w:val="en-PH" w:eastAsia="en-US"/>
              </w:rPr>
            </w:pPr>
            <w:ins w:id="68964" w:author="Diana Machado" w:date="2019-04-05T18:49:00Z">
              <w:r w:rsidRPr="00193040">
                <w:rPr>
                  <w:rFonts w:ascii="Calibri" w:eastAsia="PMingLiU" w:hAnsi="Calibri" w:cs="Calibri"/>
                  <w:color w:val="000000"/>
                  <w:sz w:val="22"/>
                  <w:szCs w:val="22"/>
                  <w:lang w:val="en-PH" w:eastAsia="en-US"/>
                </w:rPr>
                <w:t>0.2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6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6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67" w:author="Diana Machado" w:date="2019-04-05T18:49:00Z"/>
                <w:rFonts w:ascii="Calibri" w:eastAsia="PMingLiU" w:hAnsi="Calibri" w:cs="Calibri"/>
                <w:color w:val="000000"/>
                <w:sz w:val="22"/>
                <w:szCs w:val="22"/>
                <w:lang w:val="en-PH" w:eastAsia="en-US"/>
              </w:rPr>
            </w:pPr>
            <w:ins w:id="6896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69" w:author="Diana Machado" w:date="2019-04-05T18:49:00Z"/>
                <w:rFonts w:ascii="Calibri" w:eastAsia="PMingLiU" w:hAnsi="Calibri" w:cs="Calibri"/>
                <w:color w:val="000000"/>
                <w:sz w:val="22"/>
                <w:szCs w:val="22"/>
                <w:lang w:val="en-PH" w:eastAsia="en-US"/>
              </w:rPr>
            </w:pPr>
            <w:ins w:id="68970"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897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73" w:author="Diana Machado" w:date="2019-04-05T18:49:00Z"/>
                <w:rFonts w:ascii="Calibri" w:eastAsia="PMingLiU" w:hAnsi="Calibri" w:cs="Calibri"/>
                <w:color w:val="000000"/>
                <w:sz w:val="22"/>
                <w:szCs w:val="22"/>
                <w:lang w:val="en-PH" w:eastAsia="en-US"/>
              </w:rPr>
            </w:pPr>
            <w:ins w:id="68974"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75" w:author="Diana Machado" w:date="2019-04-05T18:49:00Z"/>
                <w:rFonts w:ascii="Calibri" w:eastAsia="PMingLiU" w:hAnsi="Calibri" w:cs="Calibri"/>
                <w:color w:val="000000"/>
                <w:sz w:val="22"/>
                <w:szCs w:val="22"/>
                <w:lang w:val="en-PH" w:eastAsia="en-US"/>
              </w:rPr>
            </w:pPr>
            <w:ins w:id="68976"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79" w:author="Diana Machado" w:date="2019-04-05T18:49:00Z"/>
                <w:rFonts w:ascii="Calibri" w:eastAsia="PMingLiU" w:hAnsi="Calibri" w:cs="Calibri"/>
                <w:color w:val="000000"/>
                <w:sz w:val="22"/>
                <w:szCs w:val="22"/>
                <w:lang w:val="en-PH" w:eastAsia="en-US"/>
              </w:rPr>
            </w:pPr>
            <w:ins w:id="68980" w:author="Diana Machado" w:date="2019-04-05T18:49:00Z">
              <w:r w:rsidRPr="00193040">
                <w:rPr>
                  <w:rFonts w:ascii="Calibri" w:eastAsia="PMingLiU" w:hAnsi="Calibri" w:cs="Calibri"/>
                  <w:color w:val="000000"/>
                  <w:sz w:val="22"/>
                  <w:szCs w:val="22"/>
                  <w:lang w:val="en-PH" w:eastAsia="en-US"/>
                </w:rPr>
                <w:t>2.78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81" w:author="Diana Machado" w:date="2019-04-05T18:49:00Z"/>
                <w:rFonts w:ascii="Calibri" w:eastAsia="PMingLiU" w:hAnsi="Calibri" w:cs="Calibri"/>
                <w:color w:val="000000"/>
                <w:sz w:val="22"/>
                <w:szCs w:val="22"/>
                <w:lang w:val="en-PH" w:eastAsia="en-US"/>
              </w:rPr>
            </w:pPr>
            <w:ins w:id="68982" w:author="Diana Machado" w:date="2019-04-05T18:49:00Z">
              <w:r w:rsidRPr="00193040">
                <w:rPr>
                  <w:rFonts w:ascii="Calibri" w:eastAsia="PMingLiU" w:hAnsi="Calibri" w:cs="Calibri"/>
                  <w:color w:val="000000"/>
                  <w:sz w:val="22"/>
                  <w:szCs w:val="22"/>
                  <w:lang w:val="en-PH" w:eastAsia="en-US"/>
                </w:rPr>
                <w:t>0.6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8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8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85" w:author="Diana Machado" w:date="2019-04-05T18:49:00Z"/>
                <w:rFonts w:ascii="Calibri" w:eastAsia="PMingLiU" w:hAnsi="Calibri" w:cs="Calibri"/>
                <w:color w:val="000000"/>
                <w:sz w:val="22"/>
                <w:szCs w:val="22"/>
                <w:lang w:val="en-PH" w:eastAsia="en-US"/>
              </w:rPr>
            </w:pPr>
            <w:ins w:id="6898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87" w:author="Diana Machado" w:date="2019-04-05T18:49:00Z"/>
                <w:rFonts w:ascii="Calibri" w:eastAsia="PMingLiU" w:hAnsi="Calibri" w:cs="Calibri"/>
                <w:color w:val="000000"/>
                <w:sz w:val="22"/>
                <w:szCs w:val="22"/>
                <w:lang w:val="en-PH" w:eastAsia="en-US"/>
              </w:rPr>
            </w:pPr>
            <w:ins w:id="68988"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6898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89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91" w:author="Diana Machado" w:date="2019-04-05T18:49:00Z"/>
                <w:rFonts w:ascii="Calibri" w:eastAsia="PMingLiU" w:hAnsi="Calibri" w:cs="Calibri"/>
                <w:color w:val="000000"/>
                <w:sz w:val="22"/>
                <w:szCs w:val="22"/>
                <w:lang w:val="en-PH" w:eastAsia="en-US"/>
              </w:rPr>
            </w:pPr>
            <w:ins w:id="68992"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93" w:author="Diana Machado" w:date="2019-04-05T18:49:00Z"/>
                <w:rFonts w:ascii="Calibri" w:eastAsia="PMingLiU" w:hAnsi="Calibri" w:cs="Calibri"/>
                <w:color w:val="000000"/>
                <w:sz w:val="22"/>
                <w:szCs w:val="22"/>
                <w:lang w:val="en-PH" w:eastAsia="en-US"/>
              </w:rPr>
            </w:pPr>
            <w:ins w:id="68994"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9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8997" w:author="Diana Machado" w:date="2019-04-05T18:49:00Z"/>
                <w:rFonts w:ascii="Calibri" w:eastAsia="PMingLiU" w:hAnsi="Calibri" w:cs="Calibri"/>
                <w:color w:val="000000"/>
                <w:sz w:val="22"/>
                <w:szCs w:val="22"/>
                <w:lang w:val="en-PH" w:eastAsia="en-US"/>
              </w:rPr>
            </w:pPr>
            <w:ins w:id="68998" w:author="Diana Machado" w:date="2019-04-05T18:49:00Z">
              <w:r w:rsidRPr="00193040">
                <w:rPr>
                  <w:rFonts w:ascii="Calibri" w:eastAsia="PMingLiU" w:hAnsi="Calibri" w:cs="Calibri"/>
                  <w:color w:val="000000"/>
                  <w:sz w:val="22"/>
                  <w:szCs w:val="22"/>
                  <w:lang w:val="en-PH" w:eastAsia="en-US"/>
                </w:rPr>
                <w:t>0.8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8999" w:author="Diana Machado" w:date="2019-04-05T18:49:00Z"/>
                <w:rFonts w:ascii="Calibri" w:eastAsia="PMingLiU" w:hAnsi="Calibri" w:cs="Calibri"/>
                <w:color w:val="000000"/>
                <w:sz w:val="22"/>
                <w:szCs w:val="22"/>
                <w:lang w:val="en-PH" w:eastAsia="en-US"/>
              </w:rPr>
            </w:pPr>
            <w:ins w:id="69000"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0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0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03" w:author="Diana Machado" w:date="2019-04-05T18:49:00Z"/>
                <w:rFonts w:ascii="Calibri" w:eastAsia="PMingLiU" w:hAnsi="Calibri" w:cs="Calibri"/>
                <w:color w:val="000000"/>
                <w:sz w:val="22"/>
                <w:szCs w:val="22"/>
                <w:lang w:val="en-PH" w:eastAsia="en-US"/>
              </w:rPr>
            </w:pPr>
            <w:ins w:id="6900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05" w:author="Diana Machado" w:date="2019-04-05T18:49:00Z"/>
                <w:rFonts w:ascii="Calibri" w:eastAsia="PMingLiU" w:hAnsi="Calibri" w:cs="Calibri"/>
                <w:color w:val="000000"/>
                <w:sz w:val="22"/>
                <w:szCs w:val="22"/>
                <w:lang w:val="en-PH" w:eastAsia="en-US"/>
              </w:rPr>
            </w:pPr>
            <w:ins w:id="69006" w:author="Diana Machado" w:date="2019-04-05T18:49:00Z">
              <w:r w:rsidRPr="00193040">
                <w:rPr>
                  <w:rFonts w:ascii="Calibri" w:eastAsia="PMingLiU" w:hAnsi="Calibri" w:cs="Calibri"/>
                  <w:color w:val="000000"/>
                  <w:sz w:val="22"/>
                  <w:szCs w:val="22"/>
                  <w:lang w:val="en-PH" w:eastAsia="en-US"/>
                </w:rPr>
                <w:t>0.135</w:t>
              </w:r>
            </w:ins>
          </w:p>
        </w:tc>
      </w:tr>
      <w:tr w:rsidR="00787B33" w:rsidRPr="00193040" w:rsidTr="00787B33">
        <w:trPr>
          <w:trHeight w:val="284"/>
          <w:ins w:id="6900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09" w:author="Diana Machado" w:date="2019-04-05T18:49:00Z"/>
                <w:rFonts w:ascii="Calibri" w:eastAsia="PMingLiU" w:hAnsi="Calibri" w:cs="Calibri"/>
                <w:color w:val="000000"/>
                <w:sz w:val="22"/>
                <w:szCs w:val="22"/>
                <w:lang w:val="en-PH" w:eastAsia="en-US"/>
              </w:rPr>
            </w:pPr>
            <w:ins w:id="69010"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11" w:author="Diana Machado" w:date="2019-04-05T18:49:00Z"/>
                <w:rFonts w:ascii="Calibri" w:eastAsia="PMingLiU" w:hAnsi="Calibri" w:cs="Calibri"/>
                <w:color w:val="000000"/>
                <w:sz w:val="22"/>
                <w:szCs w:val="22"/>
                <w:lang w:val="en-PH" w:eastAsia="en-US"/>
              </w:rPr>
            </w:pPr>
            <w:ins w:id="69012"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1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15" w:author="Diana Machado" w:date="2019-04-05T18:49:00Z"/>
                <w:rFonts w:ascii="Calibri" w:eastAsia="PMingLiU" w:hAnsi="Calibri" w:cs="Calibri"/>
                <w:color w:val="000000"/>
                <w:sz w:val="22"/>
                <w:szCs w:val="22"/>
                <w:lang w:val="en-PH" w:eastAsia="en-US"/>
              </w:rPr>
            </w:pPr>
            <w:ins w:id="69016" w:author="Diana Machado" w:date="2019-04-05T18:49:00Z">
              <w:r w:rsidRPr="00193040">
                <w:rPr>
                  <w:rFonts w:ascii="Calibri" w:eastAsia="PMingLiU" w:hAnsi="Calibri" w:cs="Calibri"/>
                  <w:color w:val="000000"/>
                  <w:sz w:val="22"/>
                  <w:szCs w:val="22"/>
                  <w:lang w:val="en-PH" w:eastAsia="en-US"/>
                </w:rPr>
                <w:t>0.23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17" w:author="Diana Machado" w:date="2019-04-05T18:49:00Z"/>
                <w:rFonts w:ascii="Calibri" w:eastAsia="PMingLiU" w:hAnsi="Calibri" w:cs="Calibri"/>
                <w:color w:val="000000"/>
                <w:sz w:val="22"/>
                <w:szCs w:val="22"/>
                <w:lang w:val="en-PH" w:eastAsia="en-US"/>
              </w:rPr>
            </w:pPr>
            <w:ins w:id="69018"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1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2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21" w:author="Diana Machado" w:date="2019-04-05T18:49:00Z"/>
                <w:rFonts w:ascii="Calibri" w:eastAsia="PMingLiU" w:hAnsi="Calibri" w:cs="Calibri"/>
                <w:color w:val="000000"/>
                <w:sz w:val="22"/>
                <w:szCs w:val="22"/>
                <w:lang w:val="en-PH" w:eastAsia="en-US"/>
              </w:rPr>
            </w:pPr>
            <w:ins w:id="6902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23" w:author="Diana Machado" w:date="2019-04-05T18:49:00Z"/>
                <w:rFonts w:ascii="Calibri" w:eastAsia="PMingLiU" w:hAnsi="Calibri" w:cs="Calibri"/>
                <w:color w:val="000000"/>
                <w:sz w:val="22"/>
                <w:szCs w:val="22"/>
                <w:lang w:val="en-PH" w:eastAsia="en-US"/>
              </w:rPr>
            </w:pPr>
            <w:ins w:id="69024" w:author="Diana Machado" w:date="2019-04-05T18:49:00Z">
              <w:r w:rsidRPr="00193040">
                <w:rPr>
                  <w:rFonts w:ascii="Calibri" w:eastAsia="PMingLiU" w:hAnsi="Calibri" w:cs="Calibri"/>
                  <w:color w:val="000000"/>
                  <w:sz w:val="22"/>
                  <w:szCs w:val="22"/>
                  <w:lang w:val="en-PH" w:eastAsia="en-US"/>
                </w:rPr>
                <w:t>0.239</w:t>
              </w:r>
            </w:ins>
          </w:p>
        </w:tc>
      </w:tr>
      <w:tr w:rsidR="00787B33" w:rsidRPr="00193040" w:rsidTr="00787B33">
        <w:trPr>
          <w:trHeight w:val="284"/>
          <w:ins w:id="6902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27" w:author="Diana Machado" w:date="2019-04-05T18:49:00Z"/>
                <w:rFonts w:ascii="Calibri" w:eastAsia="PMingLiU" w:hAnsi="Calibri" w:cs="Calibri"/>
                <w:color w:val="000000"/>
                <w:sz w:val="22"/>
                <w:szCs w:val="22"/>
                <w:lang w:val="en-PH" w:eastAsia="en-US"/>
              </w:rPr>
            </w:pPr>
            <w:ins w:id="69028"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29" w:author="Diana Machado" w:date="2019-04-05T18:49:00Z"/>
                <w:rFonts w:ascii="Calibri" w:eastAsia="PMingLiU" w:hAnsi="Calibri" w:cs="Calibri"/>
                <w:color w:val="000000"/>
                <w:sz w:val="22"/>
                <w:szCs w:val="22"/>
                <w:lang w:val="en-PH" w:eastAsia="en-US"/>
              </w:rPr>
            </w:pPr>
            <w:ins w:id="69030"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3" w:author="Diana Machado" w:date="2019-04-05T18:49:00Z"/>
                <w:rFonts w:ascii="Calibri" w:eastAsia="PMingLiU" w:hAnsi="Calibri" w:cs="Calibri"/>
                <w:color w:val="000000"/>
                <w:sz w:val="22"/>
                <w:szCs w:val="22"/>
                <w:lang w:val="en-PH" w:eastAsia="en-US"/>
              </w:rPr>
            </w:pPr>
            <w:ins w:id="69034" w:author="Diana Machado" w:date="2019-04-05T18:49:00Z">
              <w:r w:rsidRPr="00193040">
                <w:rPr>
                  <w:rFonts w:ascii="Calibri" w:eastAsia="PMingLiU" w:hAnsi="Calibri" w:cs="Calibri"/>
                  <w:color w:val="000000"/>
                  <w:sz w:val="22"/>
                  <w:szCs w:val="22"/>
                  <w:lang w:val="en-PH" w:eastAsia="en-US"/>
                </w:rPr>
                <w:t>0.5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35" w:author="Diana Machado" w:date="2019-04-05T18:49:00Z"/>
                <w:rFonts w:ascii="Calibri" w:eastAsia="PMingLiU" w:hAnsi="Calibri" w:cs="Calibri"/>
                <w:color w:val="000000"/>
                <w:sz w:val="22"/>
                <w:szCs w:val="22"/>
                <w:lang w:val="en-PH" w:eastAsia="en-US"/>
              </w:rPr>
            </w:pPr>
            <w:ins w:id="69036" w:author="Diana Machado" w:date="2019-04-05T18:49:00Z">
              <w:r w:rsidRPr="00193040">
                <w:rPr>
                  <w:rFonts w:ascii="Calibri" w:eastAsia="PMingLiU" w:hAnsi="Calibri" w:cs="Calibri"/>
                  <w:color w:val="000000"/>
                  <w:sz w:val="22"/>
                  <w:szCs w:val="22"/>
                  <w:lang w:val="en-PH" w:eastAsia="en-US"/>
                </w:rPr>
                <w:t>0.1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7"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8"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39" w:author="Diana Machado" w:date="2019-04-05T18:49:00Z"/>
                <w:rFonts w:ascii="Calibri" w:eastAsia="PMingLiU" w:hAnsi="Calibri" w:cs="Calibri"/>
                <w:color w:val="000000"/>
                <w:sz w:val="22"/>
                <w:szCs w:val="22"/>
                <w:lang w:val="en-PH" w:eastAsia="en-US"/>
              </w:rPr>
            </w:pPr>
            <w:ins w:id="69040"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41" w:author="Diana Machado" w:date="2019-04-05T18:49:00Z"/>
                <w:rFonts w:ascii="Calibri" w:eastAsia="PMingLiU" w:hAnsi="Calibri" w:cs="Calibri"/>
                <w:color w:val="000000"/>
                <w:sz w:val="22"/>
                <w:szCs w:val="22"/>
                <w:lang w:val="en-PH" w:eastAsia="en-US"/>
              </w:rPr>
            </w:pPr>
            <w:ins w:id="69042" w:author="Diana Machado" w:date="2019-04-05T18:49:00Z">
              <w:r w:rsidRPr="00193040">
                <w:rPr>
                  <w:rFonts w:ascii="Calibri" w:eastAsia="PMingLiU" w:hAnsi="Calibri" w:cs="Calibri"/>
                  <w:color w:val="000000"/>
                  <w:sz w:val="22"/>
                  <w:szCs w:val="22"/>
                  <w:lang w:val="en-PH" w:eastAsia="en-US"/>
                </w:rPr>
                <w:t>0.218</w:t>
              </w:r>
            </w:ins>
          </w:p>
        </w:tc>
      </w:tr>
      <w:tr w:rsidR="00787B33" w:rsidRPr="00193040" w:rsidTr="00787B33">
        <w:trPr>
          <w:trHeight w:val="284"/>
          <w:ins w:id="6904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45" w:author="Diana Machado" w:date="2019-04-05T18:49:00Z"/>
                <w:rFonts w:ascii="Calibri" w:eastAsia="PMingLiU" w:hAnsi="Calibri" w:cs="Calibri"/>
                <w:color w:val="000000"/>
                <w:sz w:val="22"/>
                <w:szCs w:val="22"/>
                <w:lang w:val="en-PH" w:eastAsia="en-US"/>
              </w:rPr>
            </w:pPr>
            <w:ins w:id="69046"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47" w:author="Diana Machado" w:date="2019-04-05T18:49:00Z"/>
                <w:rFonts w:ascii="Calibri" w:eastAsia="PMingLiU" w:hAnsi="Calibri" w:cs="Calibri"/>
                <w:color w:val="000000"/>
                <w:sz w:val="22"/>
                <w:szCs w:val="22"/>
                <w:lang w:val="en-PH" w:eastAsia="en-US"/>
              </w:rPr>
            </w:pPr>
            <w:ins w:id="69048"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4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51" w:author="Diana Machado" w:date="2019-04-05T18:49:00Z"/>
                <w:rFonts w:ascii="Calibri" w:eastAsia="PMingLiU" w:hAnsi="Calibri" w:cs="Calibri"/>
                <w:color w:val="000000"/>
                <w:sz w:val="22"/>
                <w:szCs w:val="22"/>
                <w:lang w:val="en-PH" w:eastAsia="en-US"/>
              </w:rPr>
            </w:pPr>
            <w:ins w:id="69052" w:author="Diana Machado" w:date="2019-04-05T18:49:00Z">
              <w:r w:rsidRPr="00193040">
                <w:rPr>
                  <w:rFonts w:ascii="Calibri" w:eastAsia="PMingLiU" w:hAnsi="Calibri" w:cs="Calibri"/>
                  <w:color w:val="000000"/>
                  <w:sz w:val="22"/>
                  <w:szCs w:val="22"/>
                  <w:lang w:val="en-PH" w:eastAsia="en-US"/>
                </w:rPr>
                <w:t>0.5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53" w:author="Diana Machado" w:date="2019-04-05T18:49:00Z"/>
                <w:rFonts w:ascii="Calibri" w:eastAsia="PMingLiU" w:hAnsi="Calibri" w:cs="Calibri"/>
                <w:color w:val="000000"/>
                <w:sz w:val="22"/>
                <w:szCs w:val="22"/>
                <w:lang w:val="en-PH" w:eastAsia="en-US"/>
              </w:rPr>
            </w:pPr>
            <w:ins w:id="69054"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55"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56"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57" w:author="Diana Machado" w:date="2019-04-05T18:49:00Z"/>
                <w:rFonts w:ascii="Calibri" w:eastAsia="PMingLiU" w:hAnsi="Calibri" w:cs="Calibri"/>
                <w:color w:val="000000"/>
                <w:sz w:val="22"/>
                <w:szCs w:val="22"/>
                <w:lang w:val="en-PH" w:eastAsia="en-US"/>
              </w:rPr>
            </w:pPr>
            <w:ins w:id="69058"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59" w:author="Diana Machado" w:date="2019-04-05T18:49:00Z"/>
                <w:rFonts w:ascii="Calibri" w:eastAsia="PMingLiU" w:hAnsi="Calibri" w:cs="Calibri"/>
                <w:color w:val="000000"/>
                <w:sz w:val="22"/>
                <w:szCs w:val="22"/>
                <w:lang w:val="en-PH" w:eastAsia="en-US"/>
              </w:rPr>
            </w:pPr>
            <w:ins w:id="69060"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6906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63" w:author="Diana Machado" w:date="2019-04-05T18:49:00Z"/>
                <w:rFonts w:ascii="Calibri" w:eastAsia="PMingLiU" w:hAnsi="Calibri" w:cs="Calibri"/>
                <w:color w:val="000000"/>
                <w:sz w:val="22"/>
                <w:szCs w:val="22"/>
                <w:lang w:val="en-PH" w:eastAsia="en-US"/>
              </w:rPr>
            </w:pPr>
            <w:ins w:id="69064"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65" w:author="Diana Machado" w:date="2019-04-05T18:49:00Z"/>
                <w:rFonts w:ascii="Calibri" w:eastAsia="PMingLiU" w:hAnsi="Calibri" w:cs="Calibri"/>
                <w:color w:val="000000"/>
                <w:sz w:val="22"/>
                <w:szCs w:val="22"/>
                <w:lang w:val="en-PH" w:eastAsia="en-US"/>
              </w:rPr>
            </w:pPr>
            <w:ins w:id="69066"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69" w:author="Diana Machado" w:date="2019-04-05T18:49:00Z"/>
                <w:rFonts w:ascii="Calibri" w:eastAsia="PMingLiU" w:hAnsi="Calibri" w:cs="Calibri"/>
                <w:color w:val="000000"/>
                <w:sz w:val="22"/>
                <w:szCs w:val="22"/>
                <w:lang w:val="en-PH" w:eastAsia="en-US"/>
              </w:rPr>
            </w:pPr>
            <w:ins w:id="69070" w:author="Diana Machado" w:date="2019-04-05T18:49:00Z">
              <w:r w:rsidRPr="00193040">
                <w:rPr>
                  <w:rFonts w:ascii="Calibri" w:eastAsia="PMingLiU" w:hAnsi="Calibri" w:cs="Calibri"/>
                  <w:color w:val="000000"/>
                  <w:sz w:val="22"/>
                  <w:szCs w:val="22"/>
                  <w:lang w:val="en-PH" w:eastAsia="en-US"/>
                </w:rPr>
                <w:t>0.2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71" w:author="Diana Machado" w:date="2019-04-05T18:49:00Z"/>
                <w:rFonts w:ascii="Calibri" w:eastAsia="PMingLiU" w:hAnsi="Calibri" w:cs="Calibri"/>
                <w:color w:val="000000"/>
                <w:sz w:val="22"/>
                <w:szCs w:val="22"/>
                <w:lang w:val="en-PH" w:eastAsia="en-US"/>
              </w:rPr>
            </w:pPr>
            <w:ins w:id="69072"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73"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75" w:author="Diana Machado" w:date="2019-04-05T18:49:00Z"/>
                <w:rFonts w:ascii="Calibri" w:eastAsia="PMingLiU" w:hAnsi="Calibri" w:cs="Calibri"/>
                <w:color w:val="000000"/>
                <w:sz w:val="22"/>
                <w:szCs w:val="22"/>
                <w:lang w:val="en-PH" w:eastAsia="en-US"/>
              </w:rPr>
            </w:pPr>
            <w:ins w:id="690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77" w:author="Diana Machado" w:date="2019-04-05T18:49:00Z"/>
                <w:rFonts w:ascii="Calibri" w:eastAsia="PMingLiU" w:hAnsi="Calibri" w:cs="Calibri"/>
                <w:color w:val="000000"/>
                <w:sz w:val="22"/>
                <w:szCs w:val="22"/>
                <w:lang w:val="en-PH" w:eastAsia="en-US"/>
              </w:rPr>
            </w:pPr>
            <w:ins w:id="69078" w:author="Diana Machado" w:date="2019-04-05T18:49:00Z">
              <w:r w:rsidRPr="00193040">
                <w:rPr>
                  <w:rFonts w:ascii="Calibri" w:eastAsia="PMingLiU" w:hAnsi="Calibri" w:cs="Calibri"/>
                  <w:color w:val="000000"/>
                  <w:sz w:val="22"/>
                  <w:szCs w:val="22"/>
                  <w:lang w:val="en-PH" w:eastAsia="en-US"/>
                </w:rPr>
                <w:t>0.166</w:t>
              </w:r>
            </w:ins>
          </w:p>
        </w:tc>
      </w:tr>
      <w:tr w:rsidR="00787B33" w:rsidRPr="00193040" w:rsidTr="00787B33">
        <w:trPr>
          <w:trHeight w:val="284"/>
          <w:ins w:id="690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0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81" w:author="Diana Machado" w:date="2019-04-05T18:49:00Z"/>
                <w:rFonts w:ascii="Calibri" w:eastAsia="PMingLiU" w:hAnsi="Calibri" w:cs="Calibri"/>
                <w:color w:val="000000"/>
                <w:sz w:val="22"/>
                <w:szCs w:val="22"/>
                <w:lang w:val="en-PH" w:eastAsia="en-US"/>
              </w:rPr>
            </w:pPr>
            <w:ins w:id="69082"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83" w:author="Diana Machado" w:date="2019-04-05T18:49:00Z"/>
                <w:rFonts w:ascii="Calibri" w:eastAsia="PMingLiU" w:hAnsi="Calibri" w:cs="Calibri"/>
                <w:color w:val="000000"/>
                <w:sz w:val="22"/>
                <w:szCs w:val="22"/>
                <w:lang w:val="en-PH" w:eastAsia="en-US"/>
              </w:rPr>
            </w:pPr>
            <w:ins w:id="69084"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87" w:author="Diana Machado" w:date="2019-04-05T18:49:00Z"/>
                <w:rFonts w:ascii="Calibri" w:eastAsia="PMingLiU" w:hAnsi="Calibri" w:cs="Calibri"/>
                <w:color w:val="000000"/>
                <w:sz w:val="22"/>
                <w:szCs w:val="22"/>
                <w:lang w:val="en-PH" w:eastAsia="en-US"/>
              </w:rPr>
            </w:pPr>
            <w:ins w:id="69088" w:author="Diana Machado" w:date="2019-04-05T18:49:00Z">
              <w:r w:rsidRPr="00193040">
                <w:rPr>
                  <w:rFonts w:ascii="Calibri" w:eastAsia="PMingLiU" w:hAnsi="Calibri" w:cs="Calibri"/>
                  <w:color w:val="000000"/>
                  <w:sz w:val="22"/>
                  <w:szCs w:val="22"/>
                  <w:lang w:val="en-PH" w:eastAsia="en-US"/>
                </w:rPr>
                <w:t>0.4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89" w:author="Diana Machado" w:date="2019-04-05T18:49:00Z"/>
                <w:rFonts w:ascii="Calibri" w:eastAsia="PMingLiU" w:hAnsi="Calibri" w:cs="Calibri"/>
                <w:color w:val="000000"/>
                <w:sz w:val="22"/>
                <w:szCs w:val="22"/>
                <w:lang w:val="en-PH" w:eastAsia="en-US"/>
              </w:rPr>
            </w:pPr>
            <w:ins w:id="69090" w:author="Diana Machado" w:date="2019-04-05T18:49:00Z">
              <w:r w:rsidRPr="00193040">
                <w:rPr>
                  <w:rFonts w:ascii="Calibri" w:eastAsia="PMingLiU" w:hAnsi="Calibri" w:cs="Calibri"/>
                  <w:color w:val="000000"/>
                  <w:sz w:val="22"/>
                  <w:szCs w:val="22"/>
                  <w:lang w:val="en-PH" w:eastAsia="en-US"/>
                </w:rPr>
                <w:t>0.1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91"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093" w:author="Diana Machado" w:date="2019-04-05T18:49:00Z"/>
                <w:rFonts w:ascii="Calibri" w:eastAsia="PMingLiU" w:hAnsi="Calibri" w:cs="Calibri"/>
                <w:color w:val="000000"/>
                <w:sz w:val="22"/>
                <w:szCs w:val="22"/>
                <w:lang w:val="en-PH" w:eastAsia="en-US"/>
              </w:rPr>
            </w:pPr>
            <w:ins w:id="690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095" w:author="Diana Machado" w:date="2019-04-05T18:49:00Z"/>
                <w:rFonts w:ascii="Calibri" w:eastAsia="PMingLiU" w:hAnsi="Calibri" w:cs="Calibri"/>
                <w:color w:val="000000"/>
                <w:sz w:val="22"/>
                <w:szCs w:val="22"/>
                <w:lang w:val="en-PH" w:eastAsia="en-US"/>
              </w:rPr>
            </w:pPr>
            <w:ins w:id="69096"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69097"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0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099" w:author="Diana Machado" w:date="2019-04-05T18:49:00Z"/>
                <w:rFonts w:ascii="Calibri" w:eastAsia="PMingLiU" w:hAnsi="Calibri" w:cs="Calibri"/>
                <w:color w:val="000000"/>
                <w:sz w:val="22"/>
                <w:szCs w:val="22"/>
                <w:lang w:val="en-PH" w:eastAsia="en-US"/>
              </w:rPr>
            </w:pPr>
            <w:ins w:id="69100"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101" w:author="Diana Machado" w:date="2019-04-05T18:49:00Z"/>
                <w:rFonts w:ascii="Calibri" w:eastAsia="PMingLiU" w:hAnsi="Calibri" w:cs="Calibri"/>
                <w:color w:val="000000"/>
                <w:sz w:val="22"/>
                <w:szCs w:val="22"/>
                <w:lang w:val="en-PH" w:eastAsia="en-US"/>
              </w:rPr>
            </w:pPr>
            <w:ins w:id="69102"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10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1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105" w:author="Diana Machado" w:date="2019-04-05T18:49:00Z"/>
                <w:rFonts w:ascii="Calibri" w:eastAsia="PMingLiU" w:hAnsi="Calibri" w:cs="Calibri"/>
                <w:color w:val="000000"/>
                <w:sz w:val="22"/>
                <w:szCs w:val="22"/>
                <w:lang w:val="en-PH" w:eastAsia="en-US"/>
              </w:rPr>
            </w:pPr>
            <w:ins w:id="69106" w:author="Diana Machado" w:date="2019-04-05T18:49:00Z">
              <w:r w:rsidRPr="00193040">
                <w:rPr>
                  <w:rFonts w:ascii="Calibri" w:eastAsia="PMingLiU" w:hAnsi="Calibri" w:cs="Calibri"/>
                  <w:color w:val="000000"/>
                  <w:sz w:val="22"/>
                  <w:szCs w:val="22"/>
                  <w:lang w:val="en-PH" w:eastAsia="en-US"/>
                </w:rPr>
                <w:t>0.639</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107" w:author="Diana Machado" w:date="2019-04-05T18:49:00Z"/>
                <w:rFonts w:ascii="Calibri" w:eastAsia="PMingLiU" w:hAnsi="Calibri" w:cs="Calibri"/>
                <w:color w:val="000000"/>
                <w:sz w:val="22"/>
                <w:szCs w:val="22"/>
                <w:lang w:val="en-PH" w:eastAsia="en-US"/>
              </w:rPr>
            </w:pPr>
            <w:ins w:id="69108"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109" w:author="Diana Machado" w:date="2019-04-05T18:49:00Z"/>
                <w:rFonts w:ascii="Calibri" w:eastAsia="PMingLiU" w:hAnsi="Calibri" w:cs="Calibri"/>
                <w:color w:val="000000"/>
                <w:sz w:val="22"/>
                <w:szCs w:val="22"/>
                <w:lang w:val="en-PH" w:eastAsia="en-US"/>
              </w:rPr>
            </w:pPr>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110"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111" w:author="Diana Machado" w:date="2019-04-05T18:49:00Z"/>
                <w:rFonts w:ascii="Calibri" w:eastAsia="PMingLiU" w:hAnsi="Calibri" w:cs="Calibri"/>
                <w:color w:val="000000"/>
                <w:sz w:val="22"/>
                <w:szCs w:val="22"/>
                <w:lang w:val="en-PH" w:eastAsia="en-US"/>
              </w:rPr>
            </w:pPr>
            <w:ins w:id="69112"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113" w:author="Diana Machado" w:date="2019-04-05T18:49:00Z"/>
                <w:rFonts w:ascii="Calibri" w:eastAsia="PMingLiU" w:hAnsi="Calibri" w:cs="Calibri"/>
                <w:color w:val="000000"/>
                <w:sz w:val="22"/>
                <w:szCs w:val="22"/>
                <w:lang w:val="en-PH" w:eastAsia="en-US"/>
              </w:rPr>
            </w:pPr>
            <w:ins w:id="69114" w:author="Diana Machado" w:date="2019-04-05T18:49:00Z">
              <w:r w:rsidRPr="00193040">
                <w:rPr>
                  <w:rFonts w:ascii="Calibri" w:eastAsia="PMingLiU" w:hAnsi="Calibri" w:cs="Calibri"/>
                  <w:color w:val="000000"/>
                  <w:sz w:val="22"/>
                  <w:szCs w:val="22"/>
                  <w:lang w:val="en-PH" w:eastAsia="en-US"/>
                </w:rPr>
                <w:t>0.233</w:t>
              </w:r>
            </w:ins>
          </w:p>
        </w:tc>
      </w:tr>
      <w:tr w:rsidR="00787B33" w:rsidRPr="00193040" w:rsidTr="00787B33">
        <w:trPr>
          <w:trHeight w:val="284"/>
          <w:ins w:id="69115"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16" w:author="Diana Machado" w:date="2019-04-05T18:49:00Z"/>
                <w:rFonts w:ascii="Calibri" w:eastAsia="PMingLiU" w:hAnsi="Calibri" w:cs="Calibri"/>
                <w:color w:val="000000"/>
                <w:sz w:val="22"/>
                <w:szCs w:val="22"/>
                <w:lang w:val="en-PH" w:eastAsia="en-US"/>
              </w:rPr>
            </w:pPr>
            <w:ins w:id="69117" w:author="Diana Machado" w:date="2019-04-05T18:49:00Z">
              <w:r w:rsidRPr="00193040">
                <w:rPr>
                  <w:rFonts w:ascii="Calibri" w:eastAsia="PMingLiU" w:hAnsi="Calibri" w:cs="Calibri"/>
                  <w:color w:val="000000"/>
                  <w:sz w:val="22"/>
                  <w:szCs w:val="22"/>
                  <w:lang w:val="en-PH" w:eastAsia="en-US"/>
                </w:rPr>
                <w:t xml:space="preserve">Frame Condo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18" w:author="Diana Machado" w:date="2019-04-05T18:49:00Z"/>
                <w:rFonts w:ascii="Calibri" w:eastAsia="PMingLiU" w:hAnsi="Calibri" w:cs="Calibri"/>
                <w:color w:val="000000"/>
                <w:sz w:val="22"/>
                <w:szCs w:val="22"/>
                <w:lang w:val="en-PH" w:eastAsia="en-US"/>
              </w:rPr>
            </w:pPr>
            <w:ins w:id="69119"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20" w:author="Diana Machado" w:date="2019-04-05T18:49:00Z"/>
                <w:rFonts w:ascii="Calibri" w:eastAsia="PMingLiU" w:hAnsi="Calibri" w:cs="Calibri"/>
                <w:color w:val="000000"/>
                <w:sz w:val="22"/>
                <w:szCs w:val="22"/>
                <w:lang w:val="en-PH" w:eastAsia="en-US"/>
              </w:rPr>
            </w:pPr>
            <w:ins w:id="69121"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22" w:author="Diana Machado" w:date="2019-04-05T18:49:00Z"/>
                <w:rFonts w:ascii="Calibri" w:eastAsia="PMingLiU" w:hAnsi="Calibri" w:cs="Calibri"/>
                <w:color w:val="000000"/>
                <w:sz w:val="22"/>
                <w:szCs w:val="22"/>
                <w:lang w:val="en-PH" w:eastAsia="en-US"/>
              </w:rPr>
            </w:pPr>
            <w:ins w:id="69123" w:author="Diana Machado" w:date="2019-04-05T18:49:00Z">
              <w:r w:rsidRPr="00193040">
                <w:rPr>
                  <w:rFonts w:ascii="Calibri" w:eastAsia="PMingLiU" w:hAnsi="Calibri" w:cs="Calibri"/>
                  <w:color w:val="000000"/>
                  <w:sz w:val="22"/>
                  <w:szCs w:val="22"/>
                  <w:lang w:val="en-PH" w:eastAsia="en-US"/>
                </w:rPr>
                <w:t>0.321</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24"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25" w:author="Diana Machado" w:date="2019-04-05T18:49:00Z"/>
                <w:rFonts w:ascii="Calibri" w:eastAsia="PMingLiU" w:hAnsi="Calibri" w:cs="Calibri"/>
                <w:color w:val="000000"/>
                <w:sz w:val="22"/>
                <w:szCs w:val="22"/>
                <w:lang w:val="en-PH" w:eastAsia="en-US"/>
              </w:rPr>
            </w:pPr>
            <w:ins w:id="69126" w:author="Diana Machado" w:date="2019-04-05T18:49:00Z">
              <w:r w:rsidRPr="00193040">
                <w:rPr>
                  <w:rFonts w:ascii="Calibri" w:eastAsia="PMingLiU" w:hAnsi="Calibri" w:cs="Calibri"/>
                  <w:color w:val="000000"/>
                  <w:sz w:val="22"/>
                  <w:szCs w:val="22"/>
                  <w:lang w:val="en-PH" w:eastAsia="en-US"/>
                </w:rPr>
                <w:t>1.31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27" w:author="Diana Machado" w:date="2019-04-05T18:49:00Z"/>
                <w:rFonts w:ascii="Calibri" w:eastAsia="PMingLiU" w:hAnsi="Calibri" w:cs="Calibri"/>
                <w:color w:val="000000"/>
                <w:sz w:val="22"/>
                <w:szCs w:val="22"/>
                <w:lang w:val="en-PH" w:eastAsia="en-US"/>
              </w:rPr>
            </w:pPr>
            <w:ins w:id="69128" w:author="Diana Machado" w:date="2019-04-05T18:49:00Z">
              <w:r w:rsidRPr="00193040">
                <w:rPr>
                  <w:rFonts w:ascii="Calibri" w:eastAsia="PMingLiU" w:hAnsi="Calibri" w:cs="Calibri"/>
                  <w:color w:val="000000"/>
                  <w:sz w:val="22"/>
                  <w:szCs w:val="22"/>
                  <w:lang w:val="en-PH" w:eastAsia="en-US"/>
                </w:rPr>
                <w:t>0.334</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29" w:author="Diana Machado" w:date="2019-04-05T18:49:00Z"/>
                <w:rFonts w:ascii="Calibri" w:eastAsia="PMingLiU" w:hAnsi="Calibri" w:cs="Calibri"/>
                <w:color w:val="000000"/>
                <w:sz w:val="22"/>
                <w:szCs w:val="22"/>
                <w:lang w:val="en-PH" w:eastAsia="en-US"/>
              </w:rPr>
            </w:pPr>
            <w:ins w:id="69130" w:author="Diana Machado" w:date="2019-04-05T18:49:00Z">
              <w:r w:rsidRPr="00193040">
                <w:rPr>
                  <w:rFonts w:ascii="Calibri" w:eastAsia="PMingLiU" w:hAnsi="Calibri" w:cs="Calibri"/>
                  <w:color w:val="000000"/>
                  <w:sz w:val="22"/>
                  <w:szCs w:val="22"/>
                  <w:lang w:val="en-PH" w:eastAsia="en-US"/>
                </w:rPr>
                <w:t>0.245</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31"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32" w:author="Diana Machado" w:date="2019-04-05T18:49:00Z"/>
                <w:rFonts w:ascii="Calibri" w:eastAsia="PMingLiU" w:hAnsi="Calibri" w:cs="Calibri"/>
                <w:color w:val="000000"/>
                <w:sz w:val="22"/>
                <w:szCs w:val="22"/>
                <w:lang w:val="en-PH" w:eastAsia="en-US"/>
              </w:rPr>
            </w:pPr>
            <w:ins w:id="69133"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34" w:author="Diana Machado" w:date="2019-04-05T18:49:00Z"/>
                <w:rFonts w:ascii="Calibri" w:eastAsia="PMingLiU" w:hAnsi="Calibri" w:cs="Calibri"/>
                <w:color w:val="000000"/>
                <w:sz w:val="22"/>
                <w:szCs w:val="22"/>
                <w:lang w:val="en-PH" w:eastAsia="en-US"/>
              </w:rPr>
            </w:pPr>
            <w:ins w:id="69135"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9136"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37" w:author="Diana Machado" w:date="2019-04-05T18:49:00Z"/>
                <w:rFonts w:ascii="Calibri" w:eastAsia="PMingLiU" w:hAnsi="Calibri" w:cs="Calibri"/>
                <w:color w:val="000000"/>
                <w:sz w:val="22"/>
                <w:szCs w:val="22"/>
                <w:lang w:val="en-PH" w:eastAsia="en-US"/>
              </w:rPr>
            </w:pPr>
            <w:ins w:id="69138" w:author="Diana Machado" w:date="2019-04-05T18:49:00Z">
              <w:r w:rsidRPr="00193040">
                <w:rPr>
                  <w:rFonts w:ascii="Calibri" w:eastAsia="PMingLiU" w:hAnsi="Calibri" w:cs="Calibri"/>
                  <w:color w:val="000000"/>
                  <w:sz w:val="22"/>
                  <w:szCs w:val="22"/>
                  <w:lang w:val="en-PH" w:eastAsia="en-US"/>
                </w:rPr>
                <w:t>Unit</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39" w:author="Diana Machado" w:date="2019-04-05T18:49:00Z"/>
                <w:rFonts w:ascii="Calibri" w:eastAsia="PMingLiU" w:hAnsi="Calibri" w:cs="Calibri"/>
                <w:color w:val="000000"/>
                <w:sz w:val="22"/>
                <w:szCs w:val="22"/>
                <w:lang w:val="en-PH" w:eastAsia="en-US"/>
              </w:rPr>
            </w:pPr>
            <w:ins w:id="69140"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41" w:author="Diana Machado" w:date="2019-04-05T18:49:00Z"/>
                <w:rFonts w:ascii="Calibri" w:eastAsia="PMingLiU" w:hAnsi="Calibri" w:cs="Calibri"/>
                <w:color w:val="000000"/>
                <w:sz w:val="22"/>
                <w:szCs w:val="22"/>
                <w:lang w:val="en-PH" w:eastAsia="en-US"/>
              </w:rPr>
            </w:pPr>
            <w:ins w:id="69142"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43" w:author="Diana Machado" w:date="2019-04-05T18:49:00Z"/>
                <w:rFonts w:ascii="Calibri" w:eastAsia="PMingLiU" w:hAnsi="Calibri" w:cs="Calibri"/>
                <w:color w:val="000000"/>
                <w:sz w:val="22"/>
                <w:szCs w:val="22"/>
                <w:lang w:val="en-PH" w:eastAsia="en-US"/>
              </w:rPr>
            </w:pPr>
            <w:ins w:id="69144" w:author="Diana Machado" w:date="2019-04-05T18:49:00Z">
              <w:r w:rsidRPr="00193040">
                <w:rPr>
                  <w:rFonts w:ascii="Calibri" w:eastAsia="PMingLiU" w:hAnsi="Calibri" w:cs="Calibri"/>
                  <w:color w:val="000000"/>
                  <w:sz w:val="22"/>
                  <w:szCs w:val="22"/>
                  <w:lang w:val="en-PH" w:eastAsia="en-US"/>
                </w:rPr>
                <w:t>0.40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46" w:author="Diana Machado" w:date="2019-04-05T18:49:00Z"/>
                <w:rFonts w:ascii="Calibri" w:eastAsia="PMingLiU" w:hAnsi="Calibri" w:cs="Calibri"/>
                <w:color w:val="000000"/>
                <w:sz w:val="22"/>
                <w:szCs w:val="22"/>
                <w:lang w:val="en-PH" w:eastAsia="en-US"/>
              </w:rPr>
            </w:pPr>
            <w:ins w:id="69147" w:author="Diana Machado" w:date="2019-04-05T18:49:00Z">
              <w:r w:rsidRPr="00193040">
                <w:rPr>
                  <w:rFonts w:ascii="Calibri" w:eastAsia="PMingLiU" w:hAnsi="Calibri" w:cs="Calibri"/>
                  <w:color w:val="000000"/>
                  <w:sz w:val="22"/>
                  <w:szCs w:val="22"/>
                  <w:lang w:val="en-PH" w:eastAsia="en-US"/>
                </w:rPr>
                <w:t>0.79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48" w:author="Diana Machado" w:date="2019-04-05T18:49:00Z"/>
                <w:rFonts w:ascii="Calibri" w:eastAsia="PMingLiU" w:hAnsi="Calibri" w:cs="Calibri"/>
                <w:color w:val="000000"/>
                <w:sz w:val="22"/>
                <w:szCs w:val="22"/>
                <w:lang w:val="en-PH" w:eastAsia="en-US"/>
              </w:rPr>
            </w:pPr>
            <w:ins w:id="69149" w:author="Diana Machado" w:date="2019-04-05T18:49:00Z">
              <w:r w:rsidRPr="00193040">
                <w:rPr>
                  <w:rFonts w:ascii="Calibri" w:eastAsia="PMingLiU" w:hAnsi="Calibri" w:cs="Calibri"/>
                  <w:color w:val="000000"/>
                  <w:sz w:val="22"/>
                  <w:szCs w:val="22"/>
                  <w:lang w:val="en-PH" w:eastAsia="en-US"/>
                </w:rPr>
                <w:t>0.16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0" w:author="Diana Machado" w:date="2019-04-05T18:49:00Z"/>
                <w:rFonts w:ascii="Calibri" w:eastAsia="PMingLiU" w:hAnsi="Calibri" w:cs="Calibri"/>
                <w:color w:val="000000"/>
                <w:sz w:val="22"/>
                <w:szCs w:val="22"/>
                <w:lang w:val="en-PH" w:eastAsia="en-US"/>
              </w:rPr>
            </w:pPr>
            <w:ins w:id="69151" w:author="Diana Machado" w:date="2019-04-05T18:49:00Z">
              <w:r w:rsidRPr="00193040">
                <w:rPr>
                  <w:rFonts w:ascii="Calibri" w:eastAsia="PMingLiU" w:hAnsi="Calibri" w:cs="Calibri"/>
                  <w:color w:val="000000"/>
                  <w:sz w:val="22"/>
                  <w:szCs w:val="22"/>
                  <w:lang w:val="en-PH" w:eastAsia="en-US"/>
                </w:rPr>
                <w:t>0.50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53" w:author="Diana Machado" w:date="2019-04-05T18:49:00Z"/>
                <w:rFonts w:ascii="Calibri" w:eastAsia="PMingLiU" w:hAnsi="Calibri" w:cs="Calibri"/>
                <w:color w:val="000000"/>
                <w:sz w:val="22"/>
                <w:szCs w:val="22"/>
                <w:lang w:val="en-PH" w:eastAsia="en-US"/>
              </w:rPr>
            </w:pPr>
            <w:ins w:id="691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55" w:author="Diana Machado" w:date="2019-04-05T18:49:00Z"/>
                <w:rFonts w:ascii="Calibri" w:eastAsia="PMingLiU" w:hAnsi="Calibri" w:cs="Calibri"/>
                <w:color w:val="000000"/>
                <w:sz w:val="22"/>
                <w:szCs w:val="22"/>
                <w:lang w:val="en-PH" w:eastAsia="en-US"/>
              </w:rPr>
            </w:pPr>
            <w:ins w:id="69156" w:author="Diana Machado" w:date="2019-04-05T18:49:00Z">
              <w:r w:rsidRPr="00193040">
                <w:rPr>
                  <w:rFonts w:ascii="Calibri" w:eastAsia="PMingLiU" w:hAnsi="Calibri" w:cs="Calibri"/>
                  <w:color w:val="000000"/>
                  <w:sz w:val="22"/>
                  <w:szCs w:val="22"/>
                  <w:lang w:val="en-PH" w:eastAsia="en-US"/>
                </w:rPr>
                <w:t>0.205</w:t>
              </w:r>
            </w:ins>
          </w:p>
        </w:tc>
      </w:tr>
      <w:tr w:rsidR="00787B33" w:rsidRPr="00193040" w:rsidTr="00787B33">
        <w:trPr>
          <w:trHeight w:val="284"/>
          <w:ins w:id="691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59" w:author="Diana Machado" w:date="2019-04-05T18:49:00Z"/>
                <w:rFonts w:ascii="Calibri" w:eastAsia="PMingLiU" w:hAnsi="Calibri" w:cs="Calibri"/>
                <w:color w:val="000000"/>
                <w:sz w:val="22"/>
                <w:szCs w:val="22"/>
                <w:lang w:val="en-PH" w:eastAsia="en-US"/>
              </w:rPr>
            </w:pPr>
            <w:ins w:id="69160"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61" w:author="Diana Machado" w:date="2019-04-05T18:49:00Z"/>
                <w:rFonts w:ascii="Calibri" w:eastAsia="PMingLiU" w:hAnsi="Calibri" w:cs="Calibri"/>
                <w:color w:val="000000"/>
                <w:sz w:val="22"/>
                <w:szCs w:val="22"/>
                <w:lang w:val="en-PH" w:eastAsia="en-US"/>
              </w:rPr>
            </w:pPr>
            <w:ins w:id="69162"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63" w:author="Diana Machado" w:date="2019-04-05T18:49:00Z"/>
                <w:rFonts w:ascii="Calibri" w:eastAsia="PMingLiU" w:hAnsi="Calibri" w:cs="Calibri"/>
                <w:color w:val="000000"/>
                <w:sz w:val="22"/>
                <w:szCs w:val="22"/>
                <w:lang w:val="en-PH" w:eastAsia="en-US"/>
              </w:rPr>
            </w:pPr>
            <w:ins w:id="69164" w:author="Diana Machado" w:date="2019-04-05T18:49:00Z">
              <w:r w:rsidRPr="00193040">
                <w:rPr>
                  <w:rFonts w:ascii="Calibri" w:eastAsia="PMingLiU" w:hAnsi="Calibri" w:cs="Calibri"/>
                  <w:color w:val="000000"/>
                  <w:sz w:val="22"/>
                  <w:szCs w:val="22"/>
                  <w:lang w:val="en-PH" w:eastAsia="en-US"/>
                </w:rPr>
                <w:t>0.38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66" w:author="Diana Machado" w:date="2019-04-05T18:49:00Z"/>
                <w:rFonts w:ascii="Calibri" w:eastAsia="PMingLiU" w:hAnsi="Calibri" w:cs="Calibri"/>
                <w:color w:val="000000"/>
                <w:sz w:val="22"/>
                <w:szCs w:val="22"/>
                <w:lang w:val="en-PH" w:eastAsia="en-US"/>
              </w:rPr>
            </w:pPr>
            <w:ins w:id="69167" w:author="Diana Machado" w:date="2019-04-05T18:49:00Z">
              <w:r w:rsidRPr="00193040">
                <w:rPr>
                  <w:rFonts w:ascii="Calibri" w:eastAsia="PMingLiU" w:hAnsi="Calibri" w:cs="Calibri"/>
                  <w:color w:val="000000"/>
                  <w:sz w:val="22"/>
                  <w:szCs w:val="22"/>
                  <w:lang w:val="en-PH" w:eastAsia="en-US"/>
                </w:rPr>
                <w:t>0.73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68" w:author="Diana Machado" w:date="2019-04-05T18:49:00Z"/>
                <w:rFonts w:ascii="Calibri" w:eastAsia="PMingLiU" w:hAnsi="Calibri" w:cs="Calibri"/>
                <w:color w:val="000000"/>
                <w:sz w:val="22"/>
                <w:szCs w:val="22"/>
                <w:lang w:val="en-PH" w:eastAsia="en-US"/>
              </w:rPr>
            </w:pPr>
            <w:ins w:id="69169" w:author="Diana Machado" w:date="2019-04-05T18:49:00Z">
              <w:r w:rsidRPr="00193040">
                <w:rPr>
                  <w:rFonts w:ascii="Calibri" w:eastAsia="PMingLiU" w:hAnsi="Calibri" w:cs="Calibri"/>
                  <w:color w:val="000000"/>
                  <w:sz w:val="22"/>
                  <w:szCs w:val="22"/>
                  <w:lang w:val="en-PH" w:eastAsia="en-US"/>
                </w:rPr>
                <w:t>0.14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70" w:author="Diana Machado" w:date="2019-04-05T18:49:00Z"/>
                <w:rFonts w:ascii="Calibri" w:eastAsia="PMingLiU" w:hAnsi="Calibri" w:cs="Calibri"/>
                <w:color w:val="000000"/>
                <w:sz w:val="22"/>
                <w:szCs w:val="22"/>
                <w:lang w:val="en-PH" w:eastAsia="en-US"/>
              </w:rPr>
            </w:pPr>
            <w:ins w:id="69171" w:author="Diana Machado" w:date="2019-04-05T18:49:00Z">
              <w:r w:rsidRPr="00193040">
                <w:rPr>
                  <w:rFonts w:ascii="Calibri" w:eastAsia="PMingLiU" w:hAnsi="Calibri" w:cs="Calibri"/>
                  <w:color w:val="000000"/>
                  <w:sz w:val="22"/>
                  <w:szCs w:val="22"/>
                  <w:lang w:val="en-PH" w:eastAsia="en-US"/>
                </w:rPr>
                <w:t>0.53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73" w:author="Diana Machado" w:date="2019-04-05T18:49:00Z"/>
                <w:rFonts w:ascii="Calibri" w:eastAsia="PMingLiU" w:hAnsi="Calibri" w:cs="Calibri"/>
                <w:color w:val="000000"/>
                <w:sz w:val="22"/>
                <w:szCs w:val="22"/>
                <w:lang w:val="en-PH" w:eastAsia="en-US"/>
              </w:rPr>
            </w:pPr>
            <w:ins w:id="691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75" w:author="Diana Machado" w:date="2019-04-05T18:49:00Z"/>
                <w:rFonts w:ascii="Calibri" w:eastAsia="PMingLiU" w:hAnsi="Calibri" w:cs="Calibri"/>
                <w:color w:val="000000"/>
                <w:sz w:val="22"/>
                <w:szCs w:val="22"/>
                <w:lang w:val="en-PH" w:eastAsia="en-US"/>
              </w:rPr>
            </w:pPr>
            <w:ins w:id="69176"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91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79" w:author="Diana Machado" w:date="2019-04-05T18:49:00Z"/>
                <w:rFonts w:ascii="Calibri" w:eastAsia="PMingLiU" w:hAnsi="Calibri" w:cs="Calibri"/>
                <w:color w:val="000000"/>
                <w:sz w:val="22"/>
                <w:szCs w:val="22"/>
                <w:lang w:val="en-PH" w:eastAsia="en-US"/>
              </w:rPr>
            </w:pPr>
            <w:ins w:id="69180"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81" w:author="Diana Machado" w:date="2019-04-05T18:49:00Z"/>
                <w:rFonts w:ascii="Calibri" w:eastAsia="PMingLiU" w:hAnsi="Calibri" w:cs="Calibri"/>
                <w:color w:val="000000"/>
                <w:sz w:val="22"/>
                <w:szCs w:val="22"/>
                <w:lang w:val="en-PH" w:eastAsia="en-US"/>
              </w:rPr>
            </w:pPr>
            <w:ins w:id="69182"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83" w:author="Diana Machado" w:date="2019-04-05T18:49:00Z"/>
                <w:rFonts w:ascii="Calibri" w:eastAsia="PMingLiU" w:hAnsi="Calibri" w:cs="Calibri"/>
                <w:color w:val="000000"/>
                <w:sz w:val="22"/>
                <w:szCs w:val="22"/>
                <w:lang w:val="en-PH" w:eastAsia="en-US"/>
              </w:rPr>
            </w:pPr>
            <w:ins w:id="69184" w:author="Diana Machado" w:date="2019-04-05T18:49:00Z">
              <w:r w:rsidRPr="00193040">
                <w:rPr>
                  <w:rFonts w:ascii="Calibri" w:eastAsia="PMingLiU" w:hAnsi="Calibri" w:cs="Calibri"/>
                  <w:color w:val="000000"/>
                  <w:sz w:val="22"/>
                  <w:szCs w:val="22"/>
                  <w:lang w:val="en-PH" w:eastAsia="en-US"/>
                </w:rPr>
                <w:t>0.63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86" w:author="Diana Machado" w:date="2019-04-05T18:49:00Z"/>
                <w:rFonts w:ascii="Calibri" w:eastAsia="PMingLiU" w:hAnsi="Calibri" w:cs="Calibri"/>
                <w:color w:val="000000"/>
                <w:sz w:val="22"/>
                <w:szCs w:val="22"/>
                <w:lang w:val="en-PH" w:eastAsia="en-US"/>
              </w:rPr>
            </w:pPr>
            <w:ins w:id="69187" w:author="Diana Machado" w:date="2019-04-05T18:49:00Z">
              <w:r w:rsidRPr="00193040">
                <w:rPr>
                  <w:rFonts w:ascii="Calibri" w:eastAsia="PMingLiU" w:hAnsi="Calibri" w:cs="Calibri"/>
                  <w:color w:val="000000"/>
                  <w:sz w:val="22"/>
                  <w:szCs w:val="22"/>
                  <w:lang w:val="en-PH" w:eastAsia="en-US"/>
                </w:rPr>
                <w:t>1.60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88" w:author="Diana Machado" w:date="2019-04-05T18:49:00Z"/>
                <w:rFonts w:ascii="Calibri" w:eastAsia="PMingLiU" w:hAnsi="Calibri" w:cs="Calibri"/>
                <w:color w:val="000000"/>
                <w:sz w:val="22"/>
                <w:szCs w:val="22"/>
                <w:lang w:val="en-PH" w:eastAsia="en-US"/>
              </w:rPr>
            </w:pPr>
            <w:ins w:id="69189" w:author="Diana Machado" w:date="2019-04-05T18:49:00Z">
              <w:r w:rsidRPr="00193040">
                <w:rPr>
                  <w:rFonts w:ascii="Calibri" w:eastAsia="PMingLiU" w:hAnsi="Calibri" w:cs="Calibri"/>
                  <w:color w:val="000000"/>
                  <w:sz w:val="22"/>
                  <w:szCs w:val="22"/>
                  <w:lang w:val="en-PH" w:eastAsia="en-US"/>
                </w:rPr>
                <w:t>0.37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90" w:author="Diana Machado" w:date="2019-04-05T18:49:00Z"/>
                <w:rFonts w:ascii="Calibri" w:eastAsia="PMingLiU" w:hAnsi="Calibri" w:cs="Calibri"/>
                <w:color w:val="000000"/>
                <w:sz w:val="22"/>
                <w:szCs w:val="22"/>
                <w:lang w:val="en-PH" w:eastAsia="en-US"/>
              </w:rPr>
            </w:pPr>
            <w:ins w:id="69191" w:author="Diana Machado" w:date="2019-04-05T18:49:00Z">
              <w:r w:rsidRPr="00193040">
                <w:rPr>
                  <w:rFonts w:ascii="Calibri" w:eastAsia="PMingLiU" w:hAnsi="Calibri" w:cs="Calibri"/>
                  <w:color w:val="000000"/>
                  <w:sz w:val="22"/>
                  <w:szCs w:val="22"/>
                  <w:lang w:val="en-PH" w:eastAsia="en-US"/>
                </w:rPr>
                <w:t>0.39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193" w:author="Diana Machado" w:date="2019-04-05T18:49:00Z"/>
                <w:rFonts w:ascii="Calibri" w:eastAsia="PMingLiU" w:hAnsi="Calibri" w:cs="Calibri"/>
                <w:color w:val="000000"/>
                <w:sz w:val="22"/>
                <w:szCs w:val="22"/>
                <w:lang w:val="en-PH" w:eastAsia="en-US"/>
              </w:rPr>
            </w:pPr>
            <w:ins w:id="691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95" w:author="Diana Machado" w:date="2019-04-05T18:49:00Z"/>
                <w:rFonts w:ascii="Calibri" w:eastAsia="PMingLiU" w:hAnsi="Calibri" w:cs="Calibri"/>
                <w:color w:val="000000"/>
                <w:sz w:val="22"/>
                <w:szCs w:val="22"/>
                <w:lang w:val="en-PH" w:eastAsia="en-US"/>
              </w:rPr>
            </w:pPr>
            <w:ins w:id="69196" w:author="Diana Machado" w:date="2019-04-05T18:49:00Z">
              <w:r w:rsidRPr="00193040">
                <w:rPr>
                  <w:rFonts w:ascii="Calibri" w:eastAsia="PMingLiU" w:hAnsi="Calibri" w:cs="Calibri"/>
                  <w:color w:val="000000"/>
                  <w:sz w:val="22"/>
                  <w:szCs w:val="22"/>
                  <w:lang w:val="en-PH" w:eastAsia="en-US"/>
                </w:rPr>
                <w:t>0.231</w:t>
              </w:r>
            </w:ins>
          </w:p>
        </w:tc>
      </w:tr>
      <w:tr w:rsidR="00787B33" w:rsidRPr="00193040" w:rsidTr="00787B33">
        <w:trPr>
          <w:trHeight w:val="284"/>
          <w:ins w:id="691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1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199" w:author="Diana Machado" w:date="2019-04-05T18:49:00Z"/>
                <w:rFonts w:ascii="Calibri" w:eastAsia="PMingLiU" w:hAnsi="Calibri" w:cs="Calibri"/>
                <w:color w:val="000000"/>
                <w:sz w:val="22"/>
                <w:szCs w:val="22"/>
                <w:lang w:val="en-PH" w:eastAsia="en-US"/>
              </w:rPr>
            </w:pPr>
            <w:ins w:id="69200"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01" w:author="Diana Machado" w:date="2019-04-05T18:49:00Z"/>
                <w:rFonts w:ascii="Calibri" w:eastAsia="PMingLiU" w:hAnsi="Calibri" w:cs="Calibri"/>
                <w:color w:val="000000"/>
                <w:sz w:val="22"/>
                <w:szCs w:val="22"/>
                <w:lang w:val="en-PH" w:eastAsia="en-US"/>
              </w:rPr>
            </w:pPr>
            <w:ins w:id="69202"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03" w:author="Diana Machado" w:date="2019-04-05T18:49:00Z"/>
                <w:rFonts w:ascii="Calibri" w:eastAsia="PMingLiU" w:hAnsi="Calibri" w:cs="Calibri"/>
                <w:color w:val="000000"/>
                <w:sz w:val="22"/>
                <w:szCs w:val="22"/>
                <w:lang w:val="en-PH" w:eastAsia="en-US"/>
              </w:rPr>
            </w:pPr>
            <w:ins w:id="69204" w:author="Diana Machado" w:date="2019-04-05T18:49:00Z">
              <w:r w:rsidRPr="00193040">
                <w:rPr>
                  <w:rFonts w:ascii="Calibri" w:eastAsia="PMingLiU" w:hAnsi="Calibri" w:cs="Calibri"/>
                  <w:color w:val="000000"/>
                  <w:sz w:val="22"/>
                  <w:szCs w:val="22"/>
                  <w:lang w:val="en-PH" w:eastAsia="en-US"/>
                </w:rPr>
                <w:t>1.01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06" w:author="Diana Machado" w:date="2019-04-05T18:49:00Z"/>
                <w:rFonts w:ascii="Calibri" w:eastAsia="PMingLiU" w:hAnsi="Calibri" w:cs="Calibri"/>
                <w:color w:val="000000"/>
                <w:sz w:val="22"/>
                <w:szCs w:val="22"/>
                <w:lang w:val="en-PH" w:eastAsia="en-US"/>
              </w:rPr>
            </w:pPr>
            <w:ins w:id="69207" w:author="Diana Machado" w:date="2019-04-05T18:49:00Z">
              <w:r w:rsidRPr="00193040">
                <w:rPr>
                  <w:rFonts w:ascii="Calibri" w:eastAsia="PMingLiU" w:hAnsi="Calibri" w:cs="Calibri"/>
                  <w:color w:val="000000"/>
                  <w:sz w:val="22"/>
                  <w:szCs w:val="22"/>
                  <w:lang w:val="en-PH" w:eastAsia="en-US"/>
                </w:rPr>
                <w:t>3.5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08" w:author="Diana Machado" w:date="2019-04-05T18:49:00Z"/>
                <w:rFonts w:ascii="Calibri" w:eastAsia="PMingLiU" w:hAnsi="Calibri" w:cs="Calibri"/>
                <w:color w:val="000000"/>
                <w:sz w:val="22"/>
                <w:szCs w:val="22"/>
                <w:lang w:val="en-PH" w:eastAsia="en-US"/>
              </w:rPr>
            </w:pPr>
            <w:ins w:id="69209" w:author="Diana Machado" w:date="2019-04-05T18:49:00Z">
              <w:r w:rsidRPr="00193040">
                <w:rPr>
                  <w:rFonts w:ascii="Calibri" w:eastAsia="PMingLiU" w:hAnsi="Calibri" w:cs="Calibri"/>
                  <w:color w:val="000000"/>
                  <w:sz w:val="22"/>
                  <w:szCs w:val="22"/>
                  <w:lang w:val="en-PH" w:eastAsia="en-US"/>
                </w:rPr>
                <w:t>1.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10" w:author="Diana Machado" w:date="2019-04-05T18:49:00Z"/>
                <w:rFonts w:ascii="Calibri" w:eastAsia="PMingLiU" w:hAnsi="Calibri" w:cs="Calibri"/>
                <w:color w:val="000000"/>
                <w:sz w:val="22"/>
                <w:szCs w:val="22"/>
                <w:lang w:val="en-PH" w:eastAsia="en-US"/>
              </w:rPr>
            </w:pPr>
            <w:ins w:id="69211" w:author="Diana Machado" w:date="2019-04-05T18:49:00Z">
              <w:r w:rsidRPr="00193040">
                <w:rPr>
                  <w:rFonts w:ascii="Calibri" w:eastAsia="PMingLiU" w:hAnsi="Calibri" w:cs="Calibri"/>
                  <w:color w:val="000000"/>
                  <w:sz w:val="22"/>
                  <w:szCs w:val="22"/>
                  <w:lang w:val="en-PH" w:eastAsia="en-US"/>
                </w:rPr>
                <w:t>0.28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13" w:author="Diana Machado" w:date="2019-04-05T18:49:00Z"/>
                <w:rFonts w:ascii="Calibri" w:eastAsia="PMingLiU" w:hAnsi="Calibri" w:cs="Calibri"/>
                <w:color w:val="000000"/>
                <w:sz w:val="22"/>
                <w:szCs w:val="22"/>
                <w:lang w:val="en-PH" w:eastAsia="en-US"/>
              </w:rPr>
            </w:pPr>
            <w:ins w:id="692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15" w:author="Diana Machado" w:date="2019-04-05T18:49:00Z"/>
                <w:rFonts w:ascii="Calibri" w:eastAsia="PMingLiU" w:hAnsi="Calibri" w:cs="Calibri"/>
                <w:color w:val="000000"/>
                <w:sz w:val="22"/>
                <w:szCs w:val="22"/>
                <w:lang w:val="en-PH" w:eastAsia="en-US"/>
              </w:rPr>
            </w:pPr>
            <w:ins w:id="69216"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692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19" w:author="Diana Machado" w:date="2019-04-05T18:49:00Z"/>
                <w:rFonts w:ascii="Calibri" w:eastAsia="PMingLiU" w:hAnsi="Calibri" w:cs="Calibri"/>
                <w:color w:val="000000"/>
                <w:sz w:val="22"/>
                <w:szCs w:val="22"/>
                <w:lang w:val="en-PH" w:eastAsia="en-US"/>
              </w:rPr>
            </w:pPr>
            <w:ins w:id="69220"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21" w:author="Diana Machado" w:date="2019-04-05T18:49:00Z"/>
                <w:rFonts w:ascii="Calibri" w:eastAsia="PMingLiU" w:hAnsi="Calibri" w:cs="Calibri"/>
                <w:color w:val="000000"/>
                <w:sz w:val="22"/>
                <w:szCs w:val="22"/>
                <w:lang w:val="en-PH" w:eastAsia="en-US"/>
              </w:rPr>
            </w:pPr>
            <w:ins w:id="69222"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3" w:author="Diana Machado" w:date="2019-04-05T18:49:00Z"/>
                <w:rFonts w:ascii="Calibri" w:eastAsia="PMingLiU" w:hAnsi="Calibri" w:cs="Calibri"/>
                <w:color w:val="000000"/>
                <w:sz w:val="22"/>
                <w:szCs w:val="22"/>
                <w:lang w:val="en-PH" w:eastAsia="en-US"/>
              </w:rPr>
            </w:pPr>
            <w:ins w:id="69224" w:author="Diana Machado" w:date="2019-04-05T18:49:00Z">
              <w:r w:rsidRPr="00193040">
                <w:rPr>
                  <w:rFonts w:ascii="Calibri" w:eastAsia="PMingLiU" w:hAnsi="Calibri" w:cs="Calibri"/>
                  <w:color w:val="000000"/>
                  <w:sz w:val="22"/>
                  <w:szCs w:val="22"/>
                  <w:lang w:val="en-PH" w:eastAsia="en-US"/>
                </w:rPr>
                <w:t>0.3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26" w:author="Diana Machado" w:date="2019-04-05T18:49:00Z"/>
                <w:rFonts w:ascii="Calibri" w:eastAsia="PMingLiU" w:hAnsi="Calibri" w:cs="Calibri"/>
                <w:color w:val="000000"/>
                <w:sz w:val="22"/>
                <w:szCs w:val="22"/>
                <w:lang w:val="en-PH" w:eastAsia="en-US"/>
              </w:rPr>
            </w:pPr>
            <w:ins w:id="69227" w:author="Diana Machado" w:date="2019-04-05T18:49:00Z">
              <w:r w:rsidRPr="00193040">
                <w:rPr>
                  <w:rFonts w:ascii="Calibri" w:eastAsia="PMingLiU" w:hAnsi="Calibri" w:cs="Calibri"/>
                  <w:color w:val="000000"/>
                  <w:sz w:val="22"/>
                  <w:szCs w:val="22"/>
                  <w:lang w:val="en-PH" w:eastAsia="en-US"/>
                </w:rPr>
                <w:t>0.5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28" w:author="Diana Machado" w:date="2019-04-05T18:49:00Z"/>
                <w:rFonts w:ascii="Calibri" w:eastAsia="PMingLiU" w:hAnsi="Calibri" w:cs="Calibri"/>
                <w:color w:val="000000"/>
                <w:sz w:val="22"/>
                <w:szCs w:val="22"/>
                <w:lang w:val="en-PH" w:eastAsia="en-US"/>
              </w:rPr>
            </w:pPr>
            <w:ins w:id="69229" w:author="Diana Machado" w:date="2019-04-05T18:49:00Z">
              <w:r w:rsidRPr="00193040">
                <w:rPr>
                  <w:rFonts w:ascii="Calibri" w:eastAsia="PMingLiU" w:hAnsi="Calibri" w:cs="Calibri"/>
                  <w:color w:val="000000"/>
                  <w:sz w:val="22"/>
                  <w:szCs w:val="22"/>
                  <w:lang w:val="en-PH" w:eastAsia="en-US"/>
                </w:rPr>
                <w:t>0.08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30" w:author="Diana Machado" w:date="2019-04-05T18:49:00Z"/>
                <w:rFonts w:ascii="Calibri" w:eastAsia="PMingLiU" w:hAnsi="Calibri" w:cs="Calibri"/>
                <w:color w:val="000000"/>
                <w:sz w:val="22"/>
                <w:szCs w:val="22"/>
                <w:lang w:val="en-PH" w:eastAsia="en-US"/>
              </w:rPr>
            </w:pPr>
            <w:ins w:id="69231" w:author="Diana Machado" w:date="2019-04-05T18:49:00Z">
              <w:r w:rsidRPr="00193040">
                <w:rPr>
                  <w:rFonts w:ascii="Calibri" w:eastAsia="PMingLiU" w:hAnsi="Calibri" w:cs="Calibri"/>
                  <w:color w:val="000000"/>
                  <w:sz w:val="22"/>
                  <w:szCs w:val="22"/>
                  <w:lang w:val="en-PH" w:eastAsia="en-US"/>
                </w:rPr>
                <w:t>0.51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33" w:author="Diana Machado" w:date="2019-04-05T18:49:00Z"/>
                <w:rFonts w:ascii="Calibri" w:eastAsia="PMingLiU" w:hAnsi="Calibri" w:cs="Calibri"/>
                <w:color w:val="000000"/>
                <w:sz w:val="22"/>
                <w:szCs w:val="22"/>
                <w:lang w:val="en-PH" w:eastAsia="en-US"/>
              </w:rPr>
            </w:pPr>
            <w:ins w:id="692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35" w:author="Diana Machado" w:date="2019-04-05T18:49:00Z"/>
                <w:rFonts w:ascii="Calibri" w:eastAsia="PMingLiU" w:hAnsi="Calibri" w:cs="Calibri"/>
                <w:color w:val="000000"/>
                <w:sz w:val="22"/>
                <w:szCs w:val="22"/>
                <w:lang w:val="en-PH" w:eastAsia="en-US"/>
              </w:rPr>
            </w:pPr>
            <w:ins w:id="69236"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92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39" w:author="Diana Machado" w:date="2019-04-05T18:49:00Z"/>
                <w:rFonts w:ascii="Calibri" w:eastAsia="PMingLiU" w:hAnsi="Calibri" w:cs="Calibri"/>
                <w:color w:val="000000"/>
                <w:sz w:val="22"/>
                <w:szCs w:val="22"/>
                <w:lang w:val="en-PH" w:eastAsia="en-US"/>
              </w:rPr>
            </w:pPr>
            <w:ins w:id="69240"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41" w:author="Diana Machado" w:date="2019-04-05T18:49:00Z"/>
                <w:rFonts w:ascii="Calibri" w:eastAsia="PMingLiU" w:hAnsi="Calibri" w:cs="Calibri"/>
                <w:color w:val="000000"/>
                <w:sz w:val="22"/>
                <w:szCs w:val="22"/>
                <w:lang w:val="en-PH" w:eastAsia="en-US"/>
              </w:rPr>
            </w:pPr>
            <w:ins w:id="69242"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3" w:author="Diana Machado" w:date="2019-04-05T18:49:00Z"/>
                <w:rFonts w:ascii="Calibri" w:eastAsia="PMingLiU" w:hAnsi="Calibri" w:cs="Calibri"/>
                <w:color w:val="000000"/>
                <w:sz w:val="22"/>
                <w:szCs w:val="22"/>
                <w:lang w:val="en-PH" w:eastAsia="en-US"/>
              </w:rPr>
            </w:pPr>
            <w:ins w:id="69244"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46" w:author="Diana Machado" w:date="2019-04-05T18:49:00Z"/>
                <w:rFonts w:ascii="Calibri" w:eastAsia="PMingLiU" w:hAnsi="Calibri" w:cs="Calibri"/>
                <w:color w:val="000000"/>
                <w:sz w:val="22"/>
                <w:szCs w:val="22"/>
                <w:lang w:val="en-PH" w:eastAsia="en-US"/>
              </w:rPr>
            </w:pPr>
            <w:ins w:id="69247" w:author="Diana Machado" w:date="2019-04-05T18:49:00Z">
              <w:r w:rsidRPr="00193040">
                <w:rPr>
                  <w:rFonts w:ascii="Calibri" w:eastAsia="PMingLiU" w:hAnsi="Calibri" w:cs="Calibri"/>
                  <w:color w:val="000000"/>
                  <w:sz w:val="22"/>
                  <w:szCs w:val="22"/>
                  <w:lang w:val="en-PH" w:eastAsia="en-US"/>
                </w:rPr>
                <w:t>0.2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48" w:author="Diana Machado" w:date="2019-04-05T18:49:00Z"/>
                <w:rFonts w:ascii="Calibri" w:eastAsia="PMingLiU" w:hAnsi="Calibri" w:cs="Calibri"/>
                <w:color w:val="000000"/>
                <w:sz w:val="22"/>
                <w:szCs w:val="22"/>
                <w:lang w:val="en-PH" w:eastAsia="en-US"/>
              </w:rPr>
            </w:pPr>
            <w:ins w:id="69249" w:author="Diana Machado" w:date="2019-04-05T18:49:00Z">
              <w:r w:rsidRPr="00193040">
                <w:rPr>
                  <w:rFonts w:ascii="Calibri" w:eastAsia="PMingLiU" w:hAnsi="Calibri" w:cs="Calibri"/>
                  <w:color w:val="000000"/>
                  <w:sz w:val="22"/>
                  <w:szCs w:val="22"/>
                  <w:lang w:val="en-PH" w:eastAsia="en-US"/>
                </w:rPr>
                <w:t>0.0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50" w:author="Diana Machado" w:date="2019-04-05T18:49:00Z"/>
                <w:rFonts w:ascii="Calibri" w:eastAsia="PMingLiU" w:hAnsi="Calibri" w:cs="Calibri"/>
                <w:color w:val="000000"/>
                <w:sz w:val="22"/>
                <w:szCs w:val="22"/>
                <w:lang w:val="en-PH" w:eastAsia="en-US"/>
              </w:rPr>
            </w:pPr>
            <w:ins w:id="69251" w:author="Diana Machado" w:date="2019-04-05T18:49:00Z">
              <w:r w:rsidRPr="00193040">
                <w:rPr>
                  <w:rFonts w:ascii="Calibri" w:eastAsia="PMingLiU" w:hAnsi="Calibri" w:cs="Calibri"/>
                  <w:color w:val="000000"/>
                  <w:sz w:val="22"/>
                  <w:szCs w:val="22"/>
                  <w:lang w:val="en-PH" w:eastAsia="en-US"/>
                </w:rPr>
                <w:t>0.35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53" w:author="Diana Machado" w:date="2019-04-05T18:49:00Z"/>
                <w:rFonts w:ascii="Calibri" w:eastAsia="PMingLiU" w:hAnsi="Calibri" w:cs="Calibri"/>
                <w:color w:val="000000"/>
                <w:sz w:val="22"/>
                <w:szCs w:val="22"/>
                <w:lang w:val="en-PH" w:eastAsia="en-US"/>
              </w:rPr>
            </w:pPr>
            <w:ins w:id="692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55" w:author="Diana Machado" w:date="2019-04-05T18:49:00Z"/>
                <w:rFonts w:ascii="Calibri" w:eastAsia="PMingLiU" w:hAnsi="Calibri" w:cs="Calibri"/>
                <w:color w:val="000000"/>
                <w:sz w:val="22"/>
                <w:szCs w:val="22"/>
                <w:lang w:val="en-PH" w:eastAsia="en-US"/>
              </w:rPr>
            </w:pPr>
            <w:ins w:id="69256"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692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59" w:author="Diana Machado" w:date="2019-04-05T18:49:00Z"/>
                <w:rFonts w:ascii="Calibri" w:eastAsia="PMingLiU" w:hAnsi="Calibri" w:cs="Calibri"/>
                <w:color w:val="000000"/>
                <w:sz w:val="22"/>
                <w:szCs w:val="22"/>
                <w:lang w:val="en-PH" w:eastAsia="en-US"/>
              </w:rPr>
            </w:pPr>
            <w:ins w:id="69260"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61" w:author="Diana Machado" w:date="2019-04-05T18:49:00Z"/>
                <w:rFonts w:ascii="Calibri" w:eastAsia="PMingLiU" w:hAnsi="Calibri" w:cs="Calibri"/>
                <w:color w:val="000000"/>
                <w:sz w:val="22"/>
                <w:szCs w:val="22"/>
                <w:lang w:val="en-PH" w:eastAsia="en-US"/>
              </w:rPr>
            </w:pPr>
            <w:ins w:id="69262"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63" w:author="Diana Machado" w:date="2019-04-05T18:49:00Z"/>
                <w:rFonts w:ascii="Calibri" w:eastAsia="PMingLiU" w:hAnsi="Calibri" w:cs="Calibri"/>
                <w:color w:val="000000"/>
                <w:sz w:val="22"/>
                <w:szCs w:val="22"/>
                <w:lang w:val="en-PH" w:eastAsia="en-US"/>
              </w:rPr>
            </w:pPr>
            <w:ins w:id="69264" w:author="Diana Machado" w:date="2019-04-05T18:49:00Z">
              <w:r w:rsidRPr="00193040">
                <w:rPr>
                  <w:rFonts w:ascii="Calibri" w:eastAsia="PMingLiU" w:hAnsi="Calibri" w:cs="Calibri"/>
                  <w:color w:val="000000"/>
                  <w:sz w:val="22"/>
                  <w:szCs w:val="22"/>
                  <w:lang w:val="en-PH" w:eastAsia="en-US"/>
                </w:rPr>
                <w:t>0.50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66" w:author="Diana Machado" w:date="2019-04-05T18:49:00Z"/>
                <w:rFonts w:ascii="Calibri" w:eastAsia="PMingLiU" w:hAnsi="Calibri" w:cs="Calibri"/>
                <w:color w:val="000000"/>
                <w:sz w:val="22"/>
                <w:szCs w:val="22"/>
                <w:lang w:val="en-PH" w:eastAsia="en-US"/>
              </w:rPr>
            </w:pPr>
            <w:ins w:id="69267" w:author="Diana Machado" w:date="2019-04-05T18:49:00Z">
              <w:r w:rsidRPr="00193040">
                <w:rPr>
                  <w:rFonts w:ascii="Calibri" w:eastAsia="PMingLiU" w:hAnsi="Calibri" w:cs="Calibri"/>
                  <w:color w:val="000000"/>
                  <w:sz w:val="22"/>
                  <w:szCs w:val="22"/>
                  <w:lang w:val="en-PH" w:eastAsia="en-US"/>
                </w:rPr>
                <w:t>1.18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68" w:author="Diana Machado" w:date="2019-04-05T18:49:00Z"/>
                <w:rFonts w:ascii="Calibri" w:eastAsia="PMingLiU" w:hAnsi="Calibri" w:cs="Calibri"/>
                <w:color w:val="000000"/>
                <w:sz w:val="22"/>
                <w:szCs w:val="22"/>
                <w:lang w:val="en-PH" w:eastAsia="en-US"/>
              </w:rPr>
            </w:pPr>
            <w:ins w:id="69269" w:author="Diana Machado" w:date="2019-04-05T18:49:00Z">
              <w:r w:rsidRPr="00193040">
                <w:rPr>
                  <w:rFonts w:ascii="Calibri" w:eastAsia="PMingLiU" w:hAnsi="Calibri" w:cs="Calibri"/>
                  <w:color w:val="000000"/>
                  <w:sz w:val="22"/>
                  <w:szCs w:val="22"/>
                  <w:lang w:val="en-PH" w:eastAsia="en-US"/>
                </w:rPr>
                <w:t>0.21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70" w:author="Diana Machado" w:date="2019-04-05T18:49:00Z"/>
                <w:rFonts w:ascii="Calibri" w:eastAsia="PMingLiU" w:hAnsi="Calibri" w:cs="Calibri"/>
                <w:color w:val="000000"/>
                <w:sz w:val="22"/>
                <w:szCs w:val="22"/>
                <w:lang w:val="en-PH" w:eastAsia="en-US"/>
              </w:rPr>
            </w:pPr>
            <w:ins w:id="69271" w:author="Diana Machado" w:date="2019-04-05T18:49:00Z">
              <w:r w:rsidRPr="00193040">
                <w:rPr>
                  <w:rFonts w:ascii="Calibri" w:eastAsia="PMingLiU" w:hAnsi="Calibri" w:cs="Calibri"/>
                  <w:color w:val="000000"/>
                  <w:sz w:val="22"/>
                  <w:szCs w:val="22"/>
                  <w:lang w:val="en-PH" w:eastAsia="en-US"/>
                </w:rPr>
                <w:t>0.42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73" w:author="Diana Machado" w:date="2019-04-05T18:49:00Z"/>
                <w:rFonts w:ascii="Calibri" w:eastAsia="PMingLiU" w:hAnsi="Calibri" w:cs="Calibri"/>
                <w:color w:val="000000"/>
                <w:sz w:val="22"/>
                <w:szCs w:val="22"/>
                <w:lang w:val="en-PH" w:eastAsia="en-US"/>
              </w:rPr>
            </w:pPr>
            <w:ins w:id="692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75" w:author="Diana Machado" w:date="2019-04-05T18:49:00Z"/>
                <w:rFonts w:ascii="Calibri" w:eastAsia="PMingLiU" w:hAnsi="Calibri" w:cs="Calibri"/>
                <w:color w:val="000000"/>
                <w:sz w:val="22"/>
                <w:szCs w:val="22"/>
                <w:lang w:val="en-PH" w:eastAsia="en-US"/>
              </w:rPr>
            </w:pPr>
            <w:ins w:id="69276"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92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79" w:author="Diana Machado" w:date="2019-04-05T18:49:00Z"/>
                <w:rFonts w:ascii="Calibri" w:eastAsia="PMingLiU" w:hAnsi="Calibri" w:cs="Calibri"/>
                <w:color w:val="000000"/>
                <w:sz w:val="22"/>
                <w:szCs w:val="22"/>
                <w:lang w:val="en-PH" w:eastAsia="en-US"/>
              </w:rPr>
            </w:pPr>
            <w:ins w:id="69280"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81" w:author="Diana Machado" w:date="2019-04-05T18:49:00Z"/>
                <w:rFonts w:ascii="Calibri" w:eastAsia="PMingLiU" w:hAnsi="Calibri" w:cs="Calibri"/>
                <w:color w:val="000000"/>
                <w:sz w:val="22"/>
                <w:szCs w:val="22"/>
                <w:lang w:val="en-PH" w:eastAsia="en-US"/>
              </w:rPr>
            </w:pPr>
            <w:ins w:id="69282"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83" w:author="Diana Machado" w:date="2019-04-05T18:49:00Z"/>
                <w:rFonts w:ascii="Calibri" w:eastAsia="PMingLiU" w:hAnsi="Calibri" w:cs="Calibri"/>
                <w:color w:val="000000"/>
                <w:sz w:val="22"/>
                <w:szCs w:val="22"/>
                <w:lang w:val="en-PH" w:eastAsia="en-US"/>
              </w:rPr>
            </w:pPr>
            <w:ins w:id="69284" w:author="Diana Machado" w:date="2019-04-05T18:49:00Z">
              <w:r w:rsidRPr="00193040">
                <w:rPr>
                  <w:rFonts w:ascii="Calibri" w:eastAsia="PMingLiU" w:hAnsi="Calibri" w:cs="Calibri"/>
                  <w:color w:val="000000"/>
                  <w:sz w:val="22"/>
                  <w:szCs w:val="22"/>
                  <w:lang w:val="en-PH" w:eastAsia="en-US"/>
                </w:rPr>
                <w:t>0.07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86" w:author="Diana Machado" w:date="2019-04-05T18:49:00Z"/>
                <w:rFonts w:ascii="Calibri" w:eastAsia="PMingLiU" w:hAnsi="Calibri" w:cs="Calibri"/>
                <w:color w:val="000000"/>
                <w:sz w:val="22"/>
                <w:szCs w:val="22"/>
                <w:lang w:val="en-PH" w:eastAsia="en-US"/>
              </w:rPr>
            </w:pPr>
            <w:ins w:id="69287" w:author="Diana Machado" w:date="2019-04-05T18:49:00Z">
              <w:r w:rsidRPr="00193040">
                <w:rPr>
                  <w:rFonts w:ascii="Calibri" w:eastAsia="PMingLiU" w:hAnsi="Calibri" w:cs="Calibri"/>
                  <w:color w:val="000000"/>
                  <w:sz w:val="22"/>
                  <w:szCs w:val="22"/>
                  <w:lang w:val="en-PH" w:eastAsia="en-US"/>
                </w:rPr>
                <w:t>0.2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88" w:author="Diana Machado" w:date="2019-04-05T18:49:00Z"/>
                <w:rFonts w:ascii="Calibri" w:eastAsia="PMingLiU" w:hAnsi="Calibri" w:cs="Calibri"/>
                <w:color w:val="000000"/>
                <w:sz w:val="22"/>
                <w:szCs w:val="22"/>
                <w:lang w:val="en-PH" w:eastAsia="en-US"/>
              </w:rPr>
            </w:pPr>
            <w:ins w:id="69289" w:author="Diana Machado" w:date="2019-04-05T18:49:00Z">
              <w:r w:rsidRPr="00193040">
                <w:rPr>
                  <w:rFonts w:ascii="Calibri" w:eastAsia="PMingLiU" w:hAnsi="Calibri" w:cs="Calibri"/>
                  <w:color w:val="000000"/>
                  <w:sz w:val="22"/>
                  <w:szCs w:val="22"/>
                  <w:lang w:val="en-PH" w:eastAsia="en-US"/>
                </w:rPr>
                <w:t>0.0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90" w:author="Diana Machado" w:date="2019-04-05T18:49:00Z"/>
                <w:rFonts w:ascii="Calibri" w:eastAsia="PMingLiU" w:hAnsi="Calibri" w:cs="Calibri"/>
                <w:color w:val="000000"/>
                <w:sz w:val="22"/>
                <w:szCs w:val="22"/>
                <w:lang w:val="en-PH" w:eastAsia="en-US"/>
              </w:rPr>
            </w:pPr>
            <w:ins w:id="69291" w:author="Diana Machado" w:date="2019-04-05T18:49:00Z">
              <w:r w:rsidRPr="00193040">
                <w:rPr>
                  <w:rFonts w:ascii="Calibri" w:eastAsia="PMingLiU" w:hAnsi="Calibri" w:cs="Calibri"/>
                  <w:color w:val="000000"/>
                  <w:sz w:val="22"/>
                  <w:szCs w:val="22"/>
                  <w:lang w:val="en-PH" w:eastAsia="en-US"/>
                </w:rPr>
                <w:t>0.37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293" w:author="Diana Machado" w:date="2019-04-05T18:49:00Z"/>
                <w:rFonts w:ascii="Calibri" w:eastAsia="PMingLiU" w:hAnsi="Calibri" w:cs="Calibri"/>
                <w:color w:val="000000"/>
                <w:sz w:val="22"/>
                <w:szCs w:val="22"/>
                <w:lang w:val="en-PH" w:eastAsia="en-US"/>
              </w:rPr>
            </w:pPr>
            <w:ins w:id="692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95" w:author="Diana Machado" w:date="2019-04-05T18:49:00Z"/>
                <w:rFonts w:ascii="Calibri" w:eastAsia="PMingLiU" w:hAnsi="Calibri" w:cs="Calibri"/>
                <w:color w:val="000000"/>
                <w:sz w:val="22"/>
                <w:szCs w:val="22"/>
                <w:lang w:val="en-PH" w:eastAsia="en-US"/>
              </w:rPr>
            </w:pPr>
            <w:ins w:id="69296" w:author="Diana Machado" w:date="2019-04-05T18:49:00Z">
              <w:r w:rsidRPr="00193040">
                <w:rPr>
                  <w:rFonts w:ascii="Calibri" w:eastAsia="PMingLiU" w:hAnsi="Calibri" w:cs="Calibri"/>
                  <w:color w:val="000000"/>
                  <w:sz w:val="22"/>
                  <w:szCs w:val="22"/>
                  <w:lang w:val="en-PH" w:eastAsia="en-US"/>
                </w:rPr>
                <w:t>0.176</w:t>
              </w:r>
            </w:ins>
          </w:p>
        </w:tc>
      </w:tr>
      <w:tr w:rsidR="00787B33" w:rsidRPr="00193040" w:rsidTr="00787B33">
        <w:trPr>
          <w:trHeight w:val="284"/>
          <w:ins w:id="692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2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299" w:author="Diana Machado" w:date="2019-04-05T18:49:00Z"/>
                <w:rFonts w:ascii="Calibri" w:eastAsia="PMingLiU" w:hAnsi="Calibri" w:cs="Calibri"/>
                <w:color w:val="000000"/>
                <w:sz w:val="22"/>
                <w:szCs w:val="22"/>
                <w:lang w:val="en-PH" w:eastAsia="en-US"/>
              </w:rPr>
            </w:pPr>
            <w:ins w:id="69300"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01" w:author="Diana Machado" w:date="2019-04-05T18:49:00Z"/>
                <w:rFonts w:ascii="Calibri" w:eastAsia="PMingLiU" w:hAnsi="Calibri" w:cs="Calibri"/>
                <w:color w:val="000000"/>
                <w:sz w:val="22"/>
                <w:szCs w:val="22"/>
                <w:lang w:val="en-PH" w:eastAsia="en-US"/>
              </w:rPr>
            </w:pPr>
            <w:ins w:id="69302"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03" w:author="Diana Machado" w:date="2019-04-05T18:49:00Z"/>
                <w:rFonts w:ascii="Calibri" w:eastAsia="PMingLiU" w:hAnsi="Calibri" w:cs="Calibri"/>
                <w:color w:val="000000"/>
                <w:sz w:val="22"/>
                <w:szCs w:val="22"/>
                <w:lang w:val="en-PH" w:eastAsia="en-US"/>
              </w:rPr>
            </w:pPr>
            <w:ins w:id="69304" w:author="Diana Machado" w:date="2019-04-05T18:49:00Z">
              <w:r w:rsidRPr="00193040">
                <w:rPr>
                  <w:rFonts w:ascii="Calibri" w:eastAsia="PMingLiU" w:hAnsi="Calibri" w:cs="Calibri"/>
                  <w:color w:val="000000"/>
                  <w:sz w:val="22"/>
                  <w:szCs w:val="22"/>
                  <w:lang w:val="en-PH" w:eastAsia="en-US"/>
                </w:rPr>
                <w:t>0.2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06" w:author="Diana Machado" w:date="2019-04-05T18:49:00Z"/>
                <w:rFonts w:ascii="Calibri" w:eastAsia="PMingLiU" w:hAnsi="Calibri" w:cs="Calibri"/>
                <w:color w:val="000000"/>
                <w:sz w:val="22"/>
                <w:szCs w:val="22"/>
                <w:lang w:val="en-PH" w:eastAsia="en-US"/>
              </w:rPr>
            </w:pPr>
            <w:ins w:id="69307" w:author="Diana Machado" w:date="2019-04-05T18:49:00Z">
              <w:r w:rsidRPr="00193040">
                <w:rPr>
                  <w:rFonts w:ascii="Calibri" w:eastAsia="PMingLiU" w:hAnsi="Calibri" w:cs="Calibri"/>
                  <w:color w:val="000000"/>
                  <w:sz w:val="22"/>
                  <w:szCs w:val="22"/>
                  <w:lang w:val="en-PH" w:eastAsia="en-US"/>
                </w:rPr>
                <w:t>0.8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08" w:author="Diana Machado" w:date="2019-04-05T18:49:00Z"/>
                <w:rFonts w:ascii="Calibri" w:eastAsia="PMingLiU" w:hAnsi="Calibri" w:cs="Calibri"/>
                <w:color w:val="000000"/>
                <w:sz w:val="22"/>
                <w:szCs w:val="22"/>
                <w:lang w:val="en-PH" w:eastAsia="en-US"/>
              </w:rPr>
            </w:pPr>
            <w:ins w:id="69309" w:author="Diana Machado" w:date="2019-04-05T18:49:00Z">
              <w:r w:rsidRPr="00193040">
                <w:rPr>
                  <w:rFonts w:ascii="Calibri" w:eastAsia="PMingLiU" w:hAnsi="Calibri" w:cs="Calibri"/>
                  <w:color w:val="000000"/>
                  <w:sz w:val="22"/>
                  <w:szCs w:val="22"/>
                  <w:lang w:val="en-PH" w:eastAsia="en-US"/>
                </w:rPr>
                <w:t>0.20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0" w:author="Diana Machado" w:date="2019-04-05T18:49:00Z"/>
                <w:rFonts w:ascii="Calibri" w:eastAsia="PMingLiU" w:hAnsi="Calibri" w:cs="Calibri"/>
                <w:color w:val="000000"/>
                <w:sz w:val="22"/>
                <w:szCs w:val="22"/>
                <w:lang w:val="en-PH" w:eastAsia="en-US"/>
              </w:rPr>
            </w:pPr>
            <w:ins w:id="69311" w:author="Diana Machado" w:date="2019-04-05T18:49:00Z">
              <w:r w:rsidRPr="00193040">
                <w:rPr>
                  <w:rFonts w:ascii="Calibri" w:eastAsia="PMingLiU" w:hAnsi="Calibri" w:cs="Calibri"/>
                  <w:color w:val="000000"/>
                  <w:sz w:val="22"/>
                  <w:szCs w:val="22"/>
                  <w:lang w:val="en-PH" w:eastAsia="en-US"/>
                </w:rPr>
                <w:t>0.26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13" w:author="Diana Machado" w:date="2019-04-05T18:49:00Z"/>
                <w:rFonts w:ascii="Calibri" w:eastAsia="PMingLiU" w:hAnsi="Calibri" w:cs="Calibri"/>
                <w:color w:val="000000"/>
                <w:sz w:val="22"/>
                <w:szCs w:val="22"/>
                <w:lang w:val="en-PH" w:eastAsia="en-US"/>
              </w:rPr>
            </w:pPr>
            <w:ins w:id="693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15" w:author="Diana Machado" w:date="2019-04-05T18:49:00Z"/>
                <w:rFonts w:ascii="Calibri" w:eastAsia="PMingLiU" w:hAnsi="Calibri" w:cs="Calibri"/>
                <w:color w:val="000000"/>
                <w:sz w:val="22"/>
                <w:szCs w:val="22"/>
                <w:lang w:val="en-PH" w:eastAsia="en-US"/>
              </w:rPr>
            </w:pPr>
            <w:ins w:id="69316"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693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19" w:author="Diana Machado" w:date="2019-04-05T18:49:00Z"/>
                <w:rFonts w:ascii="Calibri" w:eastAsia="PMingLiU" w:hAnsi="Calibri" w:cs="Calibri"/>
                <w:color w:val="000000"/>
                <w:sz w:val="22"/>
                <w:szCs w:val="22"/>
                <w:lang w:val="en-PH" w:eastAsia="en-US"/>
              </w:rPr>
            </w:pPr>
            <w:ins w:id="69320"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21" w:author="Diana Machado" w:date="2019-04-05T18:49:00Z"/>
                <w:rFonts w:ascii="Calibri" w:eastAsia="PMingLiU" w:hAnsi="Calibri" w:cs="Calibri"/>
                <w:color w:val="000000"/>
                <w:sz w:val="22"/>
                <w:szCs w:val="22"/>
                <w:lang w:val="en-PH" w:eastAsia="en-US"/>
              </w:rPr>
            </w:pPr>
            <w:ins w:id="69322"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23" w:author="Diana Machado" w:date="2019-04-05T18:49:00Z"/>
                <w:rFonts w:ascii="Calibri" w:eastAsia="PMingLiU" w:hAnsi="Calibri" w:cs="Calibri"/>
                <w:color w:val="000000"/>
                <w:sz w:val="22"/>
                <w:szCs w:val="22"/>
                <w:lang w:val="en-PH" w:eastAsia="en-US"/>
              </w:rPr>
            </w:pPr>
            <w:ins w:id="69324" w:author="Diana Machado" w:date="2019-04-05T18:49:00Z">
              <w:r w:rsidRPr="00193040">
                <w:rPr>
                  <w:rFonts w:ascii="Calibri" w:eastAsia="PMingLiU" w:hAnsi="Calibri" w:cs="Calibri"/>
                  <w:color w:val="000000"/>
                  <w:sz w:val="22"/>
                  <w:szCs w:val="22"/>
                  <w:lang w:val="en-PH" w:eastAsia="en-US"/>
                </w:rPr>
                <w:t>0.15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26" w:author="Diana Machado" w:date="2019-04-05T18:49:00Z"/>
                <w:rFonts w:ascii="Calibri" w:eastAsia="PMingLiU" w:hAnsi="Calibri" w:cs="Calibri"/>
                <w:color w:val="000000"/>
                <w:sz w:val="22"/>
                <w:szCs w:val="22"/>
                <w:lang w:val="en-PH" w:eastAsia="en-US"/>
              </w:rPr>
            </w:pPr>
            <w:ins w:id="69327" w:author="Diana Machado" w:date="2019-04-05T18:49:00Z">
              <w:r w:rsidRPr="00193040">
                <w:rPr>
                  <w:rFonts w:ascii="Calibri" w:eastAsia="PMingLiU" w:hAnsi="Calibri" w:cs="Calibri"/>
                  <w:color w:val="000000"/>
                  <w:sz w:val="22"/>
                  <w:szCs w:val="22"/>
                  <w:lang w:val="en-PH" w:eastAsia="en-US"/>
                </w:rPr>
                <w:t>0.43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28" w:author="Diana Machado" w:date="2019-04-05T18:49:00Z"/>
                <w:rFonts w:ascii="Calibri" w:eastAsia="PMingLiU" w:hAnsi="Calibri" w:cs="Calibri"/>
                <w:color w:val="000000"/>
                <w:sz w:val="22"/>
                <w:szCs w:val="22"/>
                <w:lang w:val="en-PH" w:eastAsia="en-US"/>
              </w:rPr>
            </w:pPr>
            <w:ins w:id="69329"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0" w:author="Diana Machado" w:date="2019-04-05T18:49:00Z"/>
                <w:rFonts w:ascii="Calibri" w:eastAsia="PMingLiU" w:hAnsi="Calibri" w:cs="Calibri"/>
                <w:color w:val="000000"/>
                <w:sz w:val="22"/>
                <w:szCs w:val="22"/>
                <w:lang w:val="en-PH" w:eastAsia="en-US"/>
              </w:rPr>
            </w:pPr>
            <w:ins w:id="69331" w:author="Diana Machado" w:date="2019-04-05T18:49:00Z">
              <w:r w:rsidRPr="00193040">
                <w:rPr>
                  <w:rFonts w:ascii="Calibri" w:eastAsia="PMingLiU" w:hAnsi="Calibri" w:cs="Calibri"/>
                  <w:color w:val="000000"/>
                  <w:sz w:val="22"/>
                  <w:szCs w:val="22"/>
                  <w:lang w:val="en-PH" w:eastAsia="en-US"/>
                </w:rPr>
                <w:t>0.35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33" w:author="Diana Machado" w:date="2019-04-05T18:49:00Z"/>
                <w:rFonts w:ascii="Calibri" w:eastAsia="PMingLiU" w:hAnsi="Calibri" w:cs="Calibri"/>
                <w:color w:val="000000"/>
                <w:sz w:val="22"/>
                <w:szCs w:val="22"/>
                <w:lang w:val="en-PH" w:eastAsia="en-US"/>
              </w:rPr>
            </w:pPr>
            <w:ins w:id="693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35" w:author="Diana Machado" w:date="2019-04-05T18:49:00Z"/>
                <w:rFonts w:ascii="Calibri" w:eastAsia="PMingLiU" w:hAnsi="Calibri" w:cs="Calibri"/>
                <w:color w:val="000000"/>
                <w:sz w:val="22"/>
                <w:szCs w:val="22"/>
                <w:lang w:val="en-PH" w:eastAsia="en-US"/>
              </w:rPr>
            </w:pPr>
            <w:ins w:id="69336" w:author="Diana Machado" w:date="2019-04-05T18:49:00Z">
              <w:r w:rsidRPr="00193040">
                <w:rPr>
                  <w:rFonts w:ascii="Calibri" w:eastAsia="PMingLiU" w:hAnsi="Calibri" w:cs="Calibri"/>
                  <w:color w:val="000000"/>
                  <w:sz w:val="22"/>
                  <w:szCs w:val="22"/>
                  <w:lang w:val="en-PH" w:eastAsia="en-US"/>
                </w:rPr>
                <w:t>0.274</w:t>
              </w:r>
            </w:ins>
          </w:p>
        </w:tc>
      </w:tr>
      <w:tr w:rsidR="00787B33" w:rsidRPr="00193040" w:rsidTr="00787B33">
        <w:trPr>
          <w:trHeight w:val="284"/>
          <w:ins w:id="693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39" w:author="Diana Machado" w:date="2019-04-05T18:49:00Z"/>
                <w:rFonts w:ascii="Calibri" w:eastAsia="PMingLiU" w:hAnsi="Calibri" w:cs="Calibri"/>
                <w:color w:val="000000"/>
                <w:sz w:val="22"/>
                <w:szCs w:val="22"/>
                <w:lang w:val="en-PH" w:eastAsia="en-US"/>
              </w:rPr>
            </w:pPr>
            <w:ins w:id="69340"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41" w:author="Diana Machado" w:date="2019-04-05T18:49:00Z"/>
                <w:rFonts w:ascii="Calibri" w:eastAsia="PMingLiU" w:hAnsi="Calibri" w:cs="Calibri"/>
                <w:color w:val="000000"/>
                <w:sz w:val="22"/>
                <w:szCs w:val="22"/>
                <w:lang w:val="en-PH" w:eastAsia="en-US"/>
              </w:rPr>
            </w:pPr>
            <w:ins w:id="69342"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43" w:author="Diana Machado" w:date="2019-04-05T18:49:00Z"/>
                <w:rFonts w:ascii="Calibri" w:eastAsia="PMingLiU" w:hAnsi="Calibri" w:cs="Calibri"/>
                <w:color w:val="000000"/>
                <w:sz w:val="22"/>
                <w:szCs w:val="22"/>
                <w:lang w:val="en-PH" w:eastAsia="en-US"/>
              </w:rPr>
            </w:pPr>
            <w:ins w:id="69344" w:author="Diana Machado" w:date="2019-04-05T18:49:00Z">
              <w:r w:rsidRPr="00193040">
                <w:rPr>
                  <w:rFonts w:ascii="Calibri" w:eastAsia="PMingLiU" w:hAnsi="Calibri" w:cs="Calibri"/>
                  <w:color w:val="000000"/>
                  <w:sz w:val="22"/>
                  <w:szCs w:val="22"/>
                  <w:lang w:val="en-PH" w:eastAsia="en-US"/>
                </w:rPr>
                <w:t>0.4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46" w:author="Diana Machado" w:date="2019-04-05T18:49:00Z"/>
                <w:rFonts w:ascii="Calibri" w:eastAsia="PMingLiU" w:hAnsi="Calibri" w:cs="Calibri"/>
                <w:color w:val="000000"/>
                <w:sz w:val="22"/>
                <w:szCs w:val="22"/>
                <w:lang w:val="en-PH" w:eastAsia="en-US"/>
              </w:rPr>
            </w:pPr>
            <w:ins w:id="69347" w:author="Diana Machado" w:date="2019-04-05T18:49:00Z">
              <w:r w:rsidRPr="00193040">
                <w:rPr>
                  <w:rFonts w:ascii="Calibri" w:eastAsia="PMingLiU" w:hAnsi="Calibri" w:cs="Calibri"/>
                  <w:color w:val="000000"/>
                  <w:sz w:val="22"/>
                  <w:szCs w:val="22"/>
                  <w:lang w:val="en-PH" w:eastAsia="en-US"/>
                </w:rPr>
                <w:t>2.17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48" w:author="Diana Machado" w:date="2019-04-05T18:49:00Z"/>
                <w:rFonts w:ascii="Calibri" w:eastAsia="PMingLiU" w:hAnsi="Calibri" w:cs="Calibri"/>
                <w:color w:val="000000"/>
                <w:sz w:val="22"/>
                <w:szCs w:val="22"/>
                <w:lang w:val="en-PH" w:eastAsia="en-US"/>
              </w:rPr>
            </w:pPr>
            <w:ins w:id="69349" w:author="Diana Machado" w:date="2019-04-05T18:49:00Z">
              <w:r w:rsidRPr="00193040">
                <w:rPr>
                  <w:rFonts w:ascii="Calibri" w:eastAsia="PMingLiU" w:hAnsi="Calibri" w:cs="Calibri"/>
                  <w:color w:val="000000"/>
                  <w:sz w:val="22"/>
                  <w:szCs w:val="22"/>
                  <w:lang w:val="en-PH" w:eastAsia="en-US"/>
                </w:rPr>
                <w:t>0.6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50" w:author="Diana Machado" w:date="2019-04-05T18:49:00Z"/>
                <w:rFonts w:ascii="Calibri" w:eastAsia="PMingLiU" w:hAnsi="Calibri" w:cs="Calibri"/>
                <w:color w:val="000000"/>
                <w:sz w:val="22"/>
                <w:szCs w:val="22"/>
                <w:lang w:val="en-PH" w:eastAsia="en-US"/>
              </w:rPr>
            </w:pPr>
            <w:ins w:id="69351" w:author="Diana Machado" w:date="2019-04-05T18:49:00Z">
              <w:r w:rsidRPr="00193040">
                <w:rPr>
                  <w:rFonts w:ascii="Calibri" w:eastAsia="PMingLiU" w:hAnsi="Calibri" w:cs="Calibri"/>
                  <w:color w:val="000000"/>
                  <w:sz w:val="22"/>
                  <w:szCs w:val="22"/>
                  <w:lang w:val="en-PH" w:eastAsia="en-US"/>
                </w:rPr>
                <w:t>0.21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53" w:author="Diana Machado" w:date="2019-04-05T18:49:00Z"/>
                <w:rFonts w:ascii="Calibri" w:eastAsia="PMingLiU" w:hAnsi="Calibri" w:cs="Calibri"/>
                <w:color w:val="000000"/>
                <w:sz w:val="22"/>
                <w:szCs w:val="22"/>
                <w:lang w:val="en-PH" w:eastAsia="en-US"/>
              </w:rPr>
            </w:pPr>
            <w:ins w:id="693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55" w:author="Diana Machado" w:date="2019-04-05T18:49:00Z"/>
                <w:rFonts w:ascii="Calibri" w:eastAsia="PMingLiU" w:hAnsi="Calibri" w:cs="Calibri"/>
                <w:color w:val="000000"/>
                <w:sz w:val="22"/>
                <w:szCs w:val="22"/>
                <w:lang w:val="en-PH" w:eastAsia="en-US"/>
              </w:rPr>
            </w:pPr>
            <w:ins w:id="69356"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693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59" w:author="Diana Machado" w:date="2019-04-05T18:49:00Z"/>
                <w:rFonts w:ascii="Calibri" w:eastAsia="PMingLiU" w:hAnsi="Calibri" w:cs="Calibri"/>
                <w:color w:val="000000"/>
                <w:sz w:val="22"/>
                <w:szCs w:val="22"/>
                <w:lang w:val="en-PH" w:eastAsia="en-US"/>
              </w:rPr>
            </w:pPr>
            <w:ins w:id="69360"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61" w:author="Diana Machado" w:date="2019-04-05T18:49:00Z"/>
                <w:rFonts w:ascii="Calibri" w:eastAsia="PMingLiU" w:hAnsi="Calibri" w:cs="Calibri"/>
                <w:color w:val="000000"/>
                <w:sz w:val="22"/>
                <w:szCs w:val="22"/>
                <w:lang w:val="en-PH" w:eastAsia="en-US"/>
              </w:rPr>
            </w:pPr>
            <w:ins w:id="69362"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63" w:author="Diana Machado" w:date="2019-04-05T18:49:00Z"/>
                <w:rFonts w:ascii="Calibri" w:eastAsia="PMingLiU" w:hAnsi="Calibri" w:cs="Calibri"/>
                <w:color w:val="000000"/>
                <w:sz w:val="22"/>
                <w:szCs w:val="22"/>
                <w:lang w:val="en-PH" w:eastAsia="en-US"/>
              </w:rPr>
            </w:pPr>
            <w:ins w:id="69364" w:author="Diana Machado" w:date="2019-04-05T18:49:00Z">
              <w:r w:rsidRPr="00193040">
                <w:rPr>
                  <w:rFonts w:ascii="Calibri" w:eastAsia="PMingLiU" w:hAnsi="Calibri" w:cs="Calibri"/>
                  <w:color w:val="000000"/>
                  <w:sz w:val="22"/>
                  <w:szCs w:val="22"/>
                  <w:lang w:val="en-PH" w:eastAsia="en-US"/>
                </w:rPr>
                <w:t>0.4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66" w:author="Diana Machado" w:date="2019-04-05T18:49:00Z"/>
                <w:rFonts w:ascii="Calibri" w:eastAsia="PMingLiU" w:hAnsi="Calibri" w:cs="Calibri"/>
                <w:color w:val="000000"/>
                <w:sz w:val="22"/>
                <w:szCs w:val="22"/>
                <w:lang w:val="en-PH" w:eastAsia="en-US"/>
              </w:rPr>
            </w:pPr>
            <w:ins w:id="69367" w:author="Diana Machado" w:date="2019-04-05T18:49:00Z">
              <w:r w:rsidRPr="00193040">
                <w:rPr>
                  <w:rFonts w:ascii="Calibri" w:eastAsia="PMingLiU" w:hAnsi="Calibri" w:cs="Calibri"/>
                  <w:color w:val="000000"/>
                  <w:sz w:val="22"/>
                  <w:szCs w:val="22"/>
                  <w:lang w:val="en-PH" w:eastAsia="en-US"/>
                </w:rPr>
                <w:t>0.9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68" w:author="Diana Machado" w:date="2019-04-05T18:49:00Z"/>
                <w:rFonts w:ascii="Calibri" w:eastAsia="PMingLiU" w:hAnsi="Calibri" w:cs="Calibri"/>
                <w:color w:val="000000"/>
                <w:sz w:val="22"/>
                <w:szCs w:val="22"/>
                <w:lang w:val="en-PH" w:eastAsia="en-US"/>
              </w:rPr>
            </w:pPr>
            <w:ins w:id="69369" w:author="Diana Machado" w:date="2019-04-05T18:49:00Z">
              <w:r w:rsidRPr="00193040">
                <w:rPr>
                  <w:rFonts w:ascii="Calibri" w:eastAsia="PMingLiU" w:hAnsi="Calibri" w:cs="Calibri"/>
                  <w:color w:val="000000"/>
                  <w:sz w:val="22"/>
                  <w:szCs w:val="22"/>
                  <w:lang w:val="en-PH" w:eastAsia="en-US"/>
                </w:rPr>
                <w:t>0.1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70" w:author="Diana Machado" w:date="2019-04-05T18:49:00Z"/>
                <w:rFonts w:ascii="Calibri" w:eastAsia="PMingLiU" w:hAnsi="Calibri" w:cs="Calibri"/>
                <w:color w:val="000000"/>
                <w:sz w:val="22"/>
                <w:szCs w:val="22"/>
                <w:lang w:val="en-PH" w:eastAsia="en-US"/>
              </w:rPr>
            </w:pPr>
            <w:ins w:id="69371" w:author="Diana Machado" w:date="2019-04-05T18:49:00Z">
              <w:r w:rsidRPr="00193040">
                <w:rPr>
                  <w:rFonts w:ascii="Calibri" w:eastAsia="PMingLiU" w:hAnsi="Calibri" w:cs="Calibri"/>
                  <w:color w:val="000000"/>
                  <w:sz w:val="22"/>
                  <w:szCs w:val="22"/>
                  <w:lang w:val="en-PH" w:eastAsia="en-US"/>
                </w:rPr>
                <w:t>0.5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73" w:author="Diana Machado" w:date="2019-04-05T18:49:00Z"/>
                <w:rFonts w:ascii="Calibri" w:eastAsia="PMingLiU" w:hAnsi="Calibri" w:cs="Calibri"/>
                <w:color w:val="000000"/>
                <w:sz w:val="22"/>
                <w:szCs w:val="22"/>
                <w:lang w:val="en-PH" w:eastAsia="en-US"/>
              </w:rPr>
            </w:pPr>
            <w:ins w:id="693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75" w:author="Diana Machado" w:date="2019-04-05T18:49:00Z"/>
                <w:rFonts w:ascii="Calibri" w:eastAsia="PMingLiU" w:hAnsi="Calibri" w:cs="Calibri"/>
                <w:color w:val="000000"/>
                <w:sz w:val="22"/>
                <w:szCs w:val="22"/>
                <w:lang w:val="en-PH" w:eastAsia="en-US"/>
              </w:rPr>
            </w:pPr>
            <w:ins w:id="69376" w:author="Diana Machado" w:date="2019-04-05T18:49:00Z">
              <w:r w:rsidRPr="00193040">
                <w:rPr>
                  <w:rFonts w:ascii="Calibri" w:eastAsia="PMingLiU" w:hAnsi="Calibri" w:cs="Calibri"/>
                  <w:color w:val="000000"/>
                  <w:sz w:val="22"/>
                  <w:szCs w:val="22"/>
                  <w:lang w:val="en-PH" w:eastAsia="en-US"/>
                </w:rPr>
                <w:t>0.181</w:t>
              </w:r>
            </w:ins>
          </w:p>
        </w:tc>
      </w:tr>
      <w:tr w:rsidR="00787B33" w:rsidRPr="00193040" w:rsidTr="00787B33">
        <w:trPr>
          <w:trHeight w:val="284"/>
          <w:ins w:id="693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79" w:author="Diana Machado" w:date="2019-04-05T18:49:00Z"/>
                <w:rFonts w:ascii="Calibri" w:eastAsia="PMingLiU" w:hAnsi="Calibri" w:cs="Calibri"/>
                <w:color w:val="000000"/>
                <w:sz w:val="22"/>
                <w:szCs w:val="22"/>
                <w:lang w:val="en-PH" w:eastAsia="en-US"/>
              </w:rPr>
            </w:pPr>
            <w:ins w:id="69380"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81" w:author="Diana Machado" w:date="2019-04-05T18:49:00Z"/>
                <w:rFonts w:ascii="Calibri" w:eastAsia="PMingLiU" w:hAnsi="Calibri" w:cs="Calibri"/>
                <w:color w:val="000000"/>
                <w:sz w:val="22"/>
                <w:szCs w:val="22"/>
                <w:lang w:val="en-PH" w:eastAsia="en-US"/>
              </w:rPr>
            </w:pPr>
            <w:ins w:id="69382"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83" w:author="Diana Machado" w:date="2019-04-05T18:49:00Z"/>
                <w:rFonts w:ascii="Calibri" w:eastAsia="PMingLiU" w:hAnsi="Calibri" w:cs="Calibri"/>
                <w:color w:val="000000"/>
                <w:sz w:val="22"/>
                <w:szCs w:val="22"/>
                <w:lang w:val="en-PH" w:eastAsia="en-US"/>
              </w:rPr>
            </w:pPr>
            <w:ins w:id="69384"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86" w:author="Diana Machado" w:date="2019-04-05T18:49:00Z"/>
                <w:rFonts w:ascii="Calibri" w:eastAsia="PMingLiU" w:hAnsi="Calibri" w:cs="Calibri"/>
                <w:color w:val="000000"/>
                <w:sz w:val="22"/>
                <w:szCs w:val="22"/>
                <w:lang w:val="en-PH" w:eastAsia="en-US"/>
              </w:rPr>
            </w:pPr>
            <w:ins w:id="69387" w:author="Diana Machado" w:date="2019-04-05T18:49:00Z">
              <w:r w:rsidRPr="00193040">
                <w:rPr>
                  <w:rFonts w:ascii="Calibri" w:eastAsia="PMingLiU" w:hAnsi="Calibri" w:cs="Calibri"/>
                  <w:color w:val="000000"/>
                  <w:sz w:val="22"/>
                  <w:szCs w:val="22"/>
                  <w:lang w:val="en-PH" w:eastAsia="en-US"/>
                </w:rPr>
                <w:t>0.1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88" w:author="Diana Machado" w:date="2019-04-05T18:49:00Z"/>
                <w:rFonts w:ascii="Calibri" w:eastAsia="PMingLiU" w:hAnsi="Calibri" w:cs="Calibri"/>
                <w:color w:val="000000"/>
                <w:sz w:val="22"/>
                <w:szCs w:val="22"/>
                <w:lang w:val="en-PH" w:eastAsia="en-US"/>
              </w:rPr>
            </w:pPr>
            <w:ins w:id="69389" w:author="Diana Machado" w:date="2019-04-05T18:49:00Z">
              <w:r w:rsidRPr="00193040">
                <w:rPr>
                  <w:rFonts w:ascii="Calibri" w:eastAsia="PMingLiU" w:hAnsi="Calibri" w:cs="Calibri"/>
                  <w:color w:val="000000"/>
                  <w:sz w:val="22"/>
                  <w:szCs w:val="22"/>
                  <w:lang w:val="en-PH" w:eastAsia="en-US"/>
                </w:rPr>
                <w:t>0.03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90" w:author="Diana Machado" w:date="2019-04-05T18:49:00Z"/>
                <w:rFonts w:ascii="Calibri" w:eastAsia="PMingLiU" w:hAnsi="Calibri" w:cs="Calibri"/>
                <w:color w:val="000000"/>
                <w:sz w:val="22"/>
                <w:szCs w:val="22"/>
                <w:lang w:val="en-PH" w:eastAsia="en-US"/>
              </w:rPr>
            </w:pPr>
            <w:ins w:id="69391" w:author="Diana Machado" w:date="2019-04-05T18:49:00Z">
              <w:r w:rsidRPr="00193040">
                <w:rPr>
                  <w:rFonts w:ascii="Calibri" w:eastAsia="PMingLiU" w:hAnsi="Calibri" w:cs="Calibri"/>
                  <w:color w:val="000000"/>
                  <w:sz w:val="22"/>
                  <w:szCs w:val="22"/>
                  <w:lang w:val="en-PH" w:eastAsia="en-US"/>
                </w:rPr>
                <w:t>0.38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393" w:author="Diana Machado" w:date="2019-04-05T18:49:00Z"/>
                <w:rFonts w:ascii="Calibri" w:eastAsia="PMingLiU" w:hAnsi="Calibri" w:cs="Calibri"/>
                <w:color w:val="000000"/>
                <w:sz w:val="22"/>
                <w:szCs w:val="22"/>
                <w:lang w:val="en-PH" w:eastAsia="en-US"/>
              </w:rPr>
            </w:pPr>
            <w:ins w:id="693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95" w:author="Diana Machado" w:date="2019-04-05T18:49:00Z"/>
                <w:rFonts w:ascii="Calibri" w:eastAsia="PMingLiU" w:hAnsi="Calibri" w:cs="Calibri"/>
                <w:color w:val="000000"/>
                <w:sz w:val="22"/>
                <w:szCs w:val="22"/>
                <w:lang w:val="en-PH" w:eastAsia="en-US"/>
              </w:rPr>
            </w:pPr>
            <w:ins w:id="69396"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93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3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399" w:author="Diana Machado" w:date="2019-04-05T18:49:00Z"/>
                <w:rFonts w:ascii="Calibri" w:eastAsia="PMingLiU" w:hAnsi="Calibri" w:cs="Calibri"/>
                <w:color w:val="000000"/>
                <w:sz w:val="22"/>
                <w:szCs w:val="22"/>
                <w:lang w:val="en-PH" w:eastAsia="en-US"/>
              </w:rPr>
            </w:pPr>
            <w:ins w:id="69400"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01" w:author="Diana Machado" w:date="2019-04-05T18:49:00Z"/>
                <w:rFonts w:ascii="Calibri" w:eastAsia="PMingLiU" w:hAnsi="Calibri" w:cs="Calibri"/>
                <w:color w:val="000000"/>
                <w:sz w:val="22"/>
                <w:szCs w:val="22"/>
                <w:lang w:val="en-PH" w:eastAsia="en-US"/>
              </w:rPr>
            </w:pPr>
            <w:ins w:id="69402"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3" w:author="Diana Machado" w:date="2019-04-05T18:49:00Z"/>
                <w:rFonts w:ascii="Calibri" w:eastAsia="PMingLiU" w:hAnsi="Calibri" w:cs="Calibri"/>
                <w:color w:val="000000"/>
                <w:sz w:val="22"/>
                <w:szCs w:val="22"/>
                <w:lang w:val="en-PH" w:eastAsia="en-US"/>
              </w:rPr>
            </w:pPr>
            <w:ins w:id="69404" w:author="Diana Machado" w:date="2019-04-05T18:49:00Z">
              <w:r w:rsidRPr="00193040">
                <w:rPr>
                  <w:rFonts w:ascii="Calibri" w:eastAsia="PMingLiU" w:hAnsi="Calibri" w:cs="Calibri"/>
                  <w:color w:val="000000"/>
                  <w:sz w:val="22"/>
                  <w:szCs w:val="22"/>
                  <w:lang w:val="en-PH" w:eastAsia="en-US"/>
                </w:rPr>
                <w:t>0.3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06" w:author="Diana Machado" w:date="2019-04-05T18:49:00Z"/>
                <w:rFonts w:ascii="Calibri" w:eastAsia="PMingLiU" w:hAnsi="Calibri" w:cs="Calibri"/>
                <w:color w:val="000000"/>
                <w:sz w:val="22"/>
                <w:szCs w:val="22"/>
                <w:lang w:val="en-PH" w:eastAsia="en-US"/>
              </w:rPr>
            </w:pPr>
            <w:ins w:id="69407" w:author="Diana Machado" w:date="2019-04-05T18:49:00Z">
              <w:r w:rsidRPr="00193040">
                <w:rPr>
                  <w:rFonts w:ascii="Calibri" w:eastAsia="PMingLiU" w:hAnsi="Calibri" w:cs="Calibri"/>
                  <w:color w:val="000000"/>
                  <w:sz w:val="22"/>
                  <w:szCs w:val="22"/>
                  <w:lang w:val="en-PH" w:eastAsia="en-US"/>
                </w:rPr>
                <w:t>0.8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08" w:author="Diana Machado" w:date="2019-04-05T18:49:00Z"/>
                <w:rFonts w:ascii="Calibri" w:eastAsia="PMingLiU" w:hAnsi="Calibri" w:cs="Calibri"/>
                <w:color w:val="000000"/>
                <w:sz w:val="22"/>
                <w:szCs w:val="22"/>
                <w:lang w:val="en-PH" w:eastAsia="en-US"/>
              </w:rPr>
            </w:pPr>
            <w:ins w:id="69409"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10" w:author="Diana Machado" w:date="2019-04-05T18:49:00Z"/>
                <w:rFonts w:ascii="Calibri" w:eastAsia="PMingLiU" w:hAnsi="Calibri" w:cs="Calibri"/>
                <w:color w:val="000000"/>
                <w:sz w:val="22"/>
                <w:szCs w:val="22"/>
                <w:lang w:val="en-PH" w:eastAsia="en-US"/>
              </w:rPr>
            </w:pPr>
            <w:ins w:id="69411" w:author="Diana Machado" w:date="2019-04-05T18:49:00Z">
              <w:r w:rsidRPr="00193040">
                <w:rPr>
                  <w:rFonts w:ascii="Calibri" w:eastAsia="PMingLiU" w:hAnsi="Calibri" w:cs="Calibri"/>
                  <w:color w:val="000000"/>
                  <w:sz w:val="22"/>
                  <w:szCs w:val="22"/>
                  <w:lang w:val="en-PH" w:eastAsia="en-US"/>
                </w:rPr>
                <w:t>0.46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13" w:author="Diana Machado" w:date="2019-04-05T18:49:00Z"/>
                <w:rFonts w:ascii="Calibri" w:eastAsia="PMingLiU" w:hAnsi="Calibri" w:cs="Calibri"/>
                <w:color w:val="000000"/>
                <w:sz w:val="22"/>
                <w:szCs w:val="22"/>
                <w:lang w:val="en-PH" w:eastAsia="en-US"/>
              </w:rPr>
            </w:pPr>
            <w:ins w:id="694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15" w:author="Diana Machado" w:date="2019-04-05T18:49:00Z"/>
                <w:rFonts w:ascii="Calibri" w:eastAsia="PMingLiU" w:hAnsi="Calibri" w:cs="Calibri"/>
                <w:color w:val="000000"/>
                <w:sz w:val="22"/>
                <w:szCs w:val="22"/>
                <w:lang w:val="en-PH" w:eastAsia="en-US"/>
              </w:rPr>
            </w:pPr>
            <w:ins w:id="69416"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94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19" w:author="Diana Machado" w:date="2019-04-05T18:49:00Z"/>
                <w:rFonts w:ascii="Calibri" w:eastAsia="PMingLiU" w:hAnsi="Calibri" w:cs="Calibri"/>
                <w:color w:val="000000"/>
                <w:sz w:val="22"/>
                <w:szCs w:val="22"/>
                <w:lang w:val="en-PH" w:eastAsia="en-US"/>
              </w:rPr>
            </w:pPr>
            <w:ins w:id="69420"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21" w:author="Diana Machado" w:date="2019-04-05T18:49:00Z"/>
                <w:rFonts w:ascii="Calibri" w:eastAsia="PMingLiU" w:hAnsi="Calibri" w:cs="Calibri"/>
                <w:color w:val="000000"/>
                <w:sz w:val="22"/>
                <w:szCs w:val="22"/>
                <w:lang w:val="en-PH" w:eastAsia="en-US"/>
              </w:rPr>
            </w:pPr>
            <w:ins w:id="69422"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3" w:author="Diana Machado" w:date="2019-04-05T18:49:00Z"/>
                <w:rFonts w:ascii="Calibri" w:eastAsia="PMingLiU" w:hAnsi="Calibri" w:cs="Calibri"/>
                <w:color w:val="000000"/>
                <w:sz w:val="22"/>
                <w:szCs w:val="22"/>
                <w:lang w:val="en-PH" w:eastAsia="en-US"/>
              </w:rPr>
            </w:pPr>
            <w:ins w:id="69424" w:author="Diana Machado" w:date="2019-04-05T18:49:00Z">
              <w:r w:rsidRPr="00193040">
                <w:rPr>
                  <w:rFonts w:ascii="Calibri" w:eastAsia="PMingLiU" w:hAnsi="Calibri" w:cs="Calibri"/>
                  <w:color w:val="000000"/>
                  <w:sz w:val="22"/>
                  <w:szCs w:val="22"/>
                  <w:lang w:val="en-PH" w:eastAsia="en-US"/>
                </w:rPr>
                <w:t>0.35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26" w:author="Diana Machado" w:date="2019-04-05T18:49:00Z"/>
                <w:rFonts w:ascii="Calibri" w:eastAsia="PMingLiU" w:hAnsi="Calibri" w:cs="Calibri"/>
                <w:color w:val="000000"/>
                <w:sz w:val="22"/>
                <w:szCs w:val="22"/>
                <w:lang w:val="en-PH" w:eastAsia="en-US"/>
              </w:rPr>
            </w:pPr>
            <w:ins w:id="69427" w:author="Diana Machado" w:date="2019-04-05T18:49:00Z">
              <w:r w:rsidRPr="00193040">
                <w:rPr>
                  <w:rFonts w:ascii="Calibri" w:eastAsia="PMingLiU" w:hAnsi="Calibri" w:cs="Calibri"/>
                  <w:color w:val="000000"/>
                  <w:sz w:val="22"/>
                  <w:szCs w:val="22"/>
                  <w:lang w:val="en-PH" w:eastAsia="en-US"/>
                </w:rPr>
                <w:t>0.57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28" w:author="Diana Machado" w:date="2019-04-05T18:49:00Z"/>
                <w:rFonts w:ascii="Calibri" w:eastAsia="PMingLiU" w:hAnsi="Calibri" w:cs="Calibri"/>
                <w:color w:val="000000"/>
                <w:sz w:val="22"/>
                <w:szCs w:val="22"/>
                <w:lang w:val="en-PH" w:eastAsia="en-US"/>
              </w:rPr>
            </w:pPr>
            <w:ins w:id="69429" w:author="Diana Machado" w:date="2019-04-05T18:49:00Z">
              <w:r w:rsidRPr="00193040">
                <w:rPr>
                  <w:rFonts w:ascii="Calibri" w:eastAsia="PMingLiU" w:hAnsi="Calibri" w:cs="Calibri"/>
                  <w:color w:val="000000"/>
                  <w:sz w:val="22"/>
                  <w:szCs w:val="22"/>
                  <w:lang w:val="en-PH" w:eastAsia="en-US"/>
                </w:rPr>
                <w:t>0.10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30" w:author="Diana Machado" w:date="2019-04-05T18:49:00Z"/>
                <w:rFonts w:ascii="Calibri" w:eastAsia="PMingLiU" w:hAnsi="Calibri" w:cs="Calibri"/>
                <w:color w:val="000000"/>
                <w:sz w:val="22"/>
                <w:szCs w:val="22"/>
                <w:lang w:val="en-PH" w:eastAsia="en-US"/>
              </w:rPr>
            </w:pPr>
            <w:ins w:id="69431" w:author="Diana Machado" w:date="2019-04-05T18:49:00Z">
              <w:r w:rsidRPr="00193040">
                <w:rPr>
                  <w:rFonts w:ascii="Calibri" w:eastAsia="PMingLiU" w:hAnsi="Calibri" w:cs="Calibri"/>
                  <w:color w:val="000000"/>
                  <w:sz w:val="22"/>
                  <w:szCs w:val="22"/>
                  <w:lang w:val="en-PH" w:eastAsia="en-US"/>
                </w:rPr>
                <w:t>0.61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33" w:author="Diana Machado" w:date="2019-04-05T18:49:00Z"/>
                <w:rFonts w:ascii="Calibri" w:eastAsia="PMingLiU" w:hAnsi="Calibri" w:cs="Calibri"/>
                <w:color w:val="000000"/>
                <w:sz w:val="22"/>
                <w:szCs w:val="22"/>
                <w:lang w:val="en-PH" w:eastAsia="en-US"/>
              </w:rPr>
            </w:pPr>
            <w:ins w:id="694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35" w:author="Diana Machado" w:date="2019-04-05T18:49:00Z"/>
                <w:rFonts w:ascii="Calibri" w:eastAsia="PMingLiU" w:hAnsi="Calibri" w:cs="Calibri"/>
                <w:color w:val="000000"/>
                <w:sz w:val="22"/>
                <w:szCs w:val="22"/>
                <w:lang w:val="en-PH" w:eastAsia="en-US"/>
              </w:rPr>
            </w:pPr>
            <w:ins w:id="69436" w:author="Diana Machado" w:date="2019-04-05T18:49:00Z">
              <w:r w:rsidRPr="00193040">
                <w:rPr>
                  <w:rFonts w:ascii="Calibri" w:eastAsia="PMingLiU" w:hAnsi="Calibri" w:cs="Calibri"/>
                  <w:color w:val="000000"/>
                  <w:sz w:val="22"/>
                  <w:szCs w:val="22"/>
                  <w:lang w:val="en-PH" w:eastAsia="en-US"/>
                </w:rPr>
                <w:t>0.178</w:t>
              </w:r>
            </w:ins>
          </w:p>
        </w:tc>
      </w:tr>
      <w:tr w:rsidR="00787B33" w:rsidRPr="00193040" w:rsidTr="00787B33">
        <w:trPr>
          <w:trHeight w:val="284"/>
          <w:ins w:id="694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39" w:author="Diana Machado" w:date="2019-04-05T18:49:00Z"/>
                <w:rFonts w:ascii="Calibri" w:eastAsia="PMingLiU" w:hAnsi="Calibri" w:cs="Calibri"/>
                <w:color w:val="000000"/>
                <w:sz w:val="22"/>
                <w:szCs w:val="22"/>
                <w:lang w:val="en-PH" w:eastAsia="en-US"/>
              </w:rPr>
            </w:pPr>
            <w:ins w:id="69440"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41" w:author="Diana Machado" w:date="2019-04-05T18:49:00Z"/>
                <w:rFonts w:ascii="Calibri" w:eastAsia="PMingLiU" w:hAnsi="Calibri" w:cs="Calibri"/>
                <w:color w:val="000000"/>
                <w:sz w:val="22"/>
                <w:szCs w:val="22"/>
                <w:lang w:val="en-PH" w:eastAsia="en-US"/>
              </w:rPr>
            </w:pPr>
            <w:ins w:id="69442"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43" w:author="Diana Machado" w:date="2019-04-05T18:49:00Z"/>
                <w:rFonts w:ascii="Calibri" w:eastAsia="PMingLiU" w:hAnsi="Calibri" w:cs="Calibri"/>
                <w:color w:val="000000"/>
                <w:sz w:val="22"/>
                <w:szCs w:val="22"/>
                <w:lang w:val="en-PH" w:eastAsia="en-US"/>
              </w:rPr>
            </w:pPr>
            <w:ins w:id="69444" w:author="Diana Machado" w:date="2019-04-05T18:49:00Z">
              <w:r w:rsidRPr="00193040">
                <w:rPr>
                  <w:rFonts w:ascii="Calibri" w:eastAsia="PMingLiU" w:hAnsi="Calibri" w:cs="Calibri"/>
                  <w:color w:val="000000"/>
                  <w:sz w:val="22"/>
                  <w:szCs w:val="22"/>
                  <w:lang w:val="en-PH" w:eastAsia="en-US"/>
                </w:rPr>
                <w:t>0.12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46" w:author="Diana Machado" w:date="2019-04-05T18:49:00Z"/>
                <w:rFonts w:ascii="Calibri" w:eastAsia="PMingLiU" w:hAnsi="Calibri" w:cs="Calibri"/>
                <w:color w:val="000000"/>
                <w:sz w:val="22"/>
                <w:szCs w:val="22"/>
                <w:lang w:val="en-PH" w:eastAsia="en-US"/>
              </w:rPr>
            </w:pPr>
            <w:ins w:id="69447" w:author="Diana Machado" w:date="2019-04-05T18:49:00Z">
              <w:r w:rsidRPr="00193040">
                <w:rPr>
                  <w:rFonts w:ascii="Calibri" w:eastAsia="PMingLiU" w:hAnsi="Calibri" w:cs="Calibri"/>
                  <w:color w:val="000000"/>
                  <w:sz w:val="22"/>
                  <w:szCs w:val="22"/>
                  <w:lang w:val="en-PH" w:eastAsia="en-US"/>
                </w:rPr>
                <w:t>0.3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48" w:author="Diana Machado" w:date="2019-04-05T18:49:00Z"/>
                <w:rFonts w:ascii="Calibri" w:eastAsia="PMingLiU" w:hAnsi="Calibri" w:cs="Calibri"/>
                <w:color w:val="000000"/>
                <w:sz w:val="22"/>
                <w:szCs w:val="22"/>
                <w:lang w:val="en-PH" w:eastAsia="en-US"/>
              </w:rPr>
            </w:pPr>
            <w:ins w:id="69449" w:author="Diana Machado" w:date="2019-04-05T18:49:00Z">
              <w:r w:rsidRPr="00193040">
                <w:rPr>
                  <w:rFonts w:ascii="Calibri" w:eastAsia="PMingLiU" w:hAnsi="Calibri" w:cs="Calibri"/>
                  <w:color w:val="000000"/>
                  <w:sz w:val="22"/>
                  <w:szCs w:val="22"/>
                  <w:lang w:val="en-PH" w:eastAsia="en-US"/>
                </w:rPr>
                <w:t>0.06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50" w:author="Diana Machado" w:date="2019-04-05T18:49:00Z"/>
                <w:rFonts w:ascii="Calibri" w:eastAsia="PMingLiU" w:hAnsi="Calibri" w:cs="Calibri"/>
                <w:color w:val="000000"/>
                <w:sz w:val="22"/>
                <w:szCs w:val="22"/>
                <w:lang w:val="en-PH" w:eastAsia="en-US"/>
              </w:rPr>
            </w:pPr>
            <w:ins w:id="69451" w:author="Diana Machado" w:date="2019-04-05T18:49:00Z">
              <w:r w:rsidRPr="00193040">
                <w:rPr>
                  <w:rFonts w:ascii="Calibri" w:eastAsia="PMingLiU" w:hAnsi="Calibri" w:cs="Calibri"/>
                  <w:color w:val="000000"/>
                  <w:sz w:val="22"/>
                  <w:szCs w:val="22"/>
                  <w:lang w:val="en-PH" w:eastAsia="en-US"/>
                </w:rPr>
                <w:t>0.39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53" w:author="Diana Machado" w:date="2019-04-05T18:49:00Z"/>
                <w:rFonts w:ascii="Calibri" w:eastAsia="PMingLiU" w:hAnsi="Calibri" w:cs="Calibri"/>
                <w:color w:val="000000"/>
                <w:sz w:val="22"/>
                <w:szCs w:val="22"/>
                <w:lang w:val="en-PH" w:eastAsia="en-US"/>
              </w:rPr>
            </w:pPr>
            <w:ins w:id="694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55" w:author="Diana Machado" w:date="2019-04-05T18:49:00Z"/>
                <w:rFonts w:ascii="Calibri" w:eastAsia="PMingLiU" w:hAnsi="Calibri" w:cs="Calibri"/>
                <w:color w:val="000000"/>
                <w:sz w:val="22"/>
                <w:szCs w:val="22"/>
                <w:lang w:val="en-PH" w:eastAsia="en-US"/>
              </w:rPr>
            </w:pPr>
            <w:ins w:id="69456" w:author="Diana Machado" w:date="2019-04-05T18:49:00Z">
              <w:r w:rsidRPr="00193040">
                <w:rPr>
                  <w:rFonts w:ascii="Calibri" w:eastAsia="PMingLiU" w:hAnsi="Calibri" w:cs="Calibri"/>
                  <w:color w:val="000000"/>
                  <w:sz w:val="22"/>
                  <w:szCs w:val="22"/>
                  <w:lang w:val="en-PH" w:eastAsia="en-US"/>
                </w:rPr>
                <w:t>0.201</w:t>
              </w:r>
            </w:ins>
          </w:p>
        </w:tc>
      </w:tr>
      <w:tr w:rsidR="00787B33" w:rsidRPr="00193040" w:rsidTr="00787B33">
        <w:trPr>
          <w:trHeight w:val="284"/>
          <w:ins w:id="694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59" w:author="Diana Machado" w:date="2019-04-05T18:49:00Z"/>
                <w:rFonts w:ascii="Calibri" w:eastAsia="PMingLiU" w:hAnsi="Calibri" w:cs="Calibri"/>
                <w:color w:val="000000"/>
                <w:sz w:val="22"/>
                <w:szCs w:val="22"/>
                <w:lang w:val="en-PH" w:eastAsia="en-US"/>
              </w:rPr>
            </w:pPr>
            <w:ins w:id="69460"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61" w:author="Diana Machado" w:date="2019-04-05T18:49:00Z"/>
                <w:rFonts w:ascii="Calibri" w:eastAsia="PMingLiU" w:hAnsi="Calibri" w:cs="Calibri"/>
                <w:color w:val="000000"/>
                <w:sz w:val="22"/>
                <w:szCs w:val="22"/>
                <w:lang w:val="en-PH" w:eastAsia="en-US"/>
              </w:rPr>
            </w:pPr>
            <w:ins w:id="69462"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63" w:author="Diana Machado" w:date="2019-04-05T18:49:00Z"/>
                <w:rFonts w:ascii="Calibri" w:eastAsia="PMingLiU" w:hAnsi="Calibri" w:cs="Calibri"/>
                <w:color w:val="000000"/>
                <w:sz w:val="22"/>
                <w:szCs w:val="22"/>
                <w:lang w:val="en-PH" w:eastAsia="en-US"/>
              </w:rPr>
            </w:pPr>
            <w:ins w:id="69464" w:author="Diana Machado" w:date="2019-04-05T18:49:00Z">
              <w:r w:rsidRPr="00193040">
                <w:rPr>
                  <w:rFonts w:ascii="Calibri" w:eastAsia="PMingLiU" w:hAnsi="Calibri" w:cs="Calibri"/>
                  <w:color w:val="000000"/>
                  <w:sz w:val="22"/>
                  <w:szCs w:val="22"/>
                  <w:lang w:val="en-PH" w:eastAsia="en-US"/>
                </w:rPr>
                <w:t>1.10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66" w:author="Diana Machado" w:date="2019-04-05T18:49:00Z"/>
                <w:rFonts w:ascii="Calibri" w:eastAsia="PMingLiU" w:hAnsi="Calibri" w:cs="Calibri"/>
                <w:color w:val="000000"/>
                <w:sz w:val="22"/>
                <w:szCs w:val="22"/>
                <w:lang w:val="en-PH" w:eastAsia="en-US"/>
              </w:rPr>
            </w:pPr>
            <w:ins w:id="69467" w:author="Diana Machado" w:date="2019-04-05T18:49:00Z">
              <w:r w:rsidRPr="00193040">
                <w:rPr>
                  <w:rFonts w:ascii="Calibri" w:eastAsia="PMingLiU" w:hAnsi="Calibri" w:cs="Calibri"/>
                  <w:color w:val="000000"/>
                  <w:sz w:val="22"/>
                  <w:szCs w:val="22"/>
                  <w:lang w:val="en-PH" w:eastAsia="en-US"/>
                </w:rPr>
                <w:t>4.40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68" w:author="Diana Machado" w:date="2019-04-05T18:49:00Z"/>
                <w:rFonts w:ascii="Calibri" w:eastAsia="PMingLiU" w:hAnsi="Calibri" w:cs="Calibri"/>
                <w:color w:val="000000"/>
                <w:sz w:val="22"/>
                <w:szCs w:val="22"/>
                <w:lang w:val="en-PH" w:eastAsia="en-US"/>
              </w:rPr>
            </w:pPr>
            <w:ins w:id="69469" w:author="Diana Machado" w:date="2019-04-05T18:49:00Z">
              <w:r w:rsidRPr="00193040">
                <w:rPr>
                  <w:rFonts w:ascii="Calibri" w:eastAsia="PMingLiU" w:hAnsi="Calibri" w:cs="Calibri"/>
                  <w:color w:val="000000"/>
                  <w:sz w:val="22"/>
                  <w:szCs w:val="22"/>
                  <w:lang w:val="en-PH" w:eastAsia="en-US"/>
                </w:rPr>
                <w:t>1.2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70" w:author="Diana Machado" w:date="2019-04-05T18:49:00Z"/>
                <w:rFonts w:ascii="Calibri" w:eastAsia="PMingLiU" w:hAnsi="Calibri" w:cs="Calibri"/>
                <w:color w:val="000000"/>
                <w:sz w:val="22"/>
                <w:szCs w:val="22"/>
                <w:lang w:val="en-PH" w:eastAsia="en-US"/>
              </w:rPr>
            </w:pPr>
            <w:ins w:id="69471" w:author="Diana Machado" w:date="2019-04-05T18:49:00Z">
              <w:r w:rsidRPr="00193040">
                <w:rPr>
                  <w:rFonts w:ascii="Calibri" w:eastAsia="PMingLiU" w:hAnsi="Calibri" w:cs="Calibri"/>
                  <w:color w:val="000000"/>
                  <w:sz w:val="22"/>
                  <w:szCs w:val="22"/>
                  <w:lang w:val="en-PH" w:eastAsia="en-US"/>
                </w:rPr>
                <w:t>0.25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73" w:author="Diana Machado" w:date="2019-04-05T18:49:00Z"/>
                <w:rFonts w:ascii="Calibri" w:eastAsia="PMingLiU" w:hAnsi="Calibri" w:cs="Calibri"/>
                <w:color w:val="000000"/>
                <w:sz w:val="22"/>
                <w:szCs w:val="22"/>
                <w:lang w:val="en-PH" w:eastAsia="en-US"/>
              </w:rPr>
            </w:pPr>
            <w:ins w:id="694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75" w:author="Diana Machado" w:date="2019-04-05T18:49:00Z"/>
                <w:rFonts w:ascii="Calibri" w:eastAsia="PMingLiU" w:hAnsi="Calibri" w:cs="Calibri"/>
                <w:color w:val="000000"/>
                <w:sz w:val="22"/>
                <w:szCs w:val="22"/>
                <w:lang w:val="en-PH" w:eastAsia="en-US"/>
              </w:rPr>
            </w:pPr>
            <w:ins w:id="69476" w:author="Diana Machado" w:date="2019-04-05T18:49:00Z">
              <w:r w:rsidRPr="00193040">
                <w:rPr>
                  <w:rFonts w:ascii="Calibri" w:eastAsia="PMingLiU" w:hAnsi="Calibri" w:cs="Calibri"/>
                  <w:color w:val="000000"/>
                  <w:sz w:val="22"/>
                  <w:szCs w:val="22"/>
                  <w:lang w:val="en-PH" w:eastAsia="en-US"/>
                </w:rPr>
                <w:t>0.292</w:t>
              </w:r>
            </w:ins>
          </w:p>
        </w:tc>
      </w:tr>
      <w:tr w:rsidR="00787B33" w:rsidRPr="00193040" w:rsidTr="00787B33">
        <w:trPr>
          <w:trHeight w:val="284"/>
          <w:ins w:id="694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79" w:author="Diana Machado" w:date="2019-04-05T18:49:00Z"/>
                <w:rFonts w:ascii="Calibri" w:eastAsia="PMingLiU" w:hAnsi="Calibri" w:cs="Calibri"/>
                <w:color w:val="000000"/>
                <w:sz w:val="22"/>
                <w:szCs w:val="22"/>
                <w:lang w:val="en-PH" w:eastAsia="en-US"/>
              </w:rPr>
            </w:pPr>
            <w:ins w:id="69480"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81" w:author="Diana Machado" w:date="2019-04-05T18:49:00Z"/>
                <w:rFonts w:ascii="Calibri" w:eastAsia="PMingLiU" w:hAnsi="Calibri" w:cs="Calibri"/>
                <w:color w:val="000000"/>
                <w:sz w:val="22"/>
                <w:szCs w:val="22"/>
                <w:lang w:val="en-PH" w:eastAsia="en-US"/>
              </w:rPr>
            </w:pPr>
            <w:ins w:id="69482"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83" w:author="Diana Machado" w:date="2019-04-05T18:49:00Z"/>
                <w:rFonts w:ascii="Calibri" w:eastAsia="PMingLiU" w:hAnsi="Calibri" w:cs="Calibri"/>
                <w:color w:val="000000"/>
                <w:sz w:val="22"/>
                <w:szCs w:val="22"/>
                <w:lang w:val="en-PH" w:eastAsia="en-US"/>
              </w:rPr>
            </w:pPr>
            <w:ins w:id="69484"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86" w:author="Diana Machado" w:date="2019-04-05T18:49:00Z"/>
                <w:rFonts w:ascii="Calibri" w:eastAsia="PMingLiU" w:hAnsi="Calibri" w:cs="Calibri"/>
                <w:color w:val="000000"/>
                <w:sz w:val="22"/>
                <w:szCs w:val="22"/>
                <w:lang w:val="en-PH" w:eastAsia="en-US"/>
              </w:rPr>
            </w:pPr>
            <w:ins w:id="69487" w:author="Diana Machado" w:date="2019-04-05T18:49:00Z">
              <w:r w:rsidRPr="00193040">
                <w:rPr>
                  <w:rFonts w:ascii="Calibri" w:eastAsia="PMingLiU" w:hAnsi="Calibri" w:cs="Calibri"/>
                  <w:color w:val="000000"/>
                  <w:sz w:val="22"/>
                  <w:szCs w:val="22"/>
                  <w:lang w:val="en-PH" w:eastAsia="en-US"/>
                </w:rPr>
                <w:t>0.2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88" w:author="Diana Machado" w:date="2019-04-05T18:49:00Z"/>
                <w:rFonts w:ascii="Calibri" w:eastAsia="PMingLiU" w:hAnsi="Calibri" w:cs="Calibri"/>
                <w:color w:val="000000"/>
                <w:sz w:val="22"/>
                <w:szCs w:val="22"/>
                <w:lang w:val="en-PH" w:eastAsia="en-US"/>
              </w:rPr>
            </w:pPr>
            <w:ins w:id="69489" w:author="Diana Machado" w:date="2019-04-05T18:49:00Z">
              <w:r w:rsidRPr="00193040">
                <w:rPr>
                  <w:rFonts w:ascii="Calibri" w:eastAsia="PMingLiU" w:hAnsi="Calibri" w:cs="Calibri"/>
                  <w:color w:val="000000"/>
                  <w:sz w:val="22"/>
                  <w:szCs w:val="22"/>
                  <w:lang w:val="en-PH" w:eastAsia="en-US"/>
                </w:rPr>
                <w:t>0.0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90" w:author="Diana Machado" w:date="2019-04-05T18:49:00Z"/>
                <w:rFonts w:ascii="Calibri" w:eastAsia="PMingLiU" w:hAnsi="Calibri" w:cs="Calibri"/>
                <w:color w:val="000000"/>
                <w:sz w:val="22"/>
                <w:szCs w:val="22"/>
                <w:lang w:val="en-PH" w:eastAsia="en-US"/>
              </w:rPr>
            </w:pPr>
            <w:ins w:id="69491" w:author="Diana Machado" w:date="2019-04-05T18:49:00Z">
              <w:r w:rsidRPr="00193040">
                <w:rPr>
                  <w:rFonts w:ascii="Calibri" w:eastAsia="PMingLiU" w:hAnsi="Calibri" w:cs="Calibri"/>
                  <w:color w:val="000000"/>
                  <w:sz w:val="22"/>
                  <w:szCs w:val="22"/>
                  <w:lang w:val="en-PH" w:eastAsia="en-US"/>
                </w:rPr>
                <w:t>0.40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493" w:author="Diana Machado" w:date="2019-04-05T18:49:00Z"/>
                <w:rFonts w:ascii="Calibri" w:eastAsia="PMingLiU" w:hAnsi="Calibri" w:cs="Calibri"/>
                <w:color w:val="000000"/>
                <w:sz w:val="22"/>
                <w:szCs w:val="22"/>
                <w:lang w:val="en-PH" w:eastAsia="en-US"/>
              </w:rPr>
            </w:pPr>
            <w:ins w:id="694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95" w:author="Diana Machado" w:date="2019-04-05T18:49:00Z"/>
                <w:rFonts w:ascii="Calibri" w:eastAsia="PMingLiU" w:hAnsi="Calibri" w:cs="Calibri"/>
                <w:color w:val="000000"/>
                <w:sz w:val="22"/>
                <w:szCs w:val="22"/>
                <w:lang w:val="en-PH" w:eastAsia="en-US"/>
              </w:rPr>
            </w:pPr>
            <w:ins w:id="69496"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94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4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499" w:author="Diana Machado" w:date="2019-04-05T18:49:00Z"/>
                <w:rFonts w:ascii="Calibri" w:eastAsia="PMingLiU" w:hAnsi="Calibri" w:cs="Calibri"/>
                <w:color w:val="000000"/>
                <w:sz w:val="22"/>
                <w:szCs w:val="22"/>
                <w:lang w:val="en-PH" w:eastAsia="en-US"/>
              </w:rPr>
            </w:pPr>
            <w:ins w:id="69500"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01" w:author="Diana Machado" w:date="2019-04-05T18:49:00Z"/>
                <w:rFonts w:ascii="Calibri" w:eastAsia="PMingLiU" w:hAnsi="Calibri" w:cs="Calibri"/>
                <w:color w:val="000000"/>
                <w:sz w:val="22"/>
                <w:szCs w:val="22"/>
                <w:lang w:val="en-PH" w:eastAsia="en-US"/>
              </w:rPr>
            </w:pPr>
            <w:ins w:id="69502"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03" w:author="Diana Machado" w:date="2019-04-05T18:49:00Z"/>
                <w:rFonts w:ascii="Calibri" w:eastAsia="PMingLiU" w:hAnsi="Calibri" w:cs="Calibri"/>
                <w:color w:val="000000"/>
                <w:sz w:val="22"/>
                <w:szCs w:val="22"/>
                <w:lang w:val="en-PH" w:eastAsia="en-US"/>
              </w:rPr>
            </w:pPr>
            <w:ins w:id="69504" w:author="Diana Machado" w:date="2019-04-05T18:49:00Z">
              <w:r w:rsidRPr="00193040">
                <w:rPr>
                  <w:rFonts w:ascii="Calibri" w:eastAsia="PMingLiU" w:hAnsi="Calibri" w:cs="Calibri"/>
                  <w:color w:val="000000"/>
                  <w:sz w:val="22"/>
                  <w:szCs w:val="22"/>
                  <w:lang w:val="en-PH" w:eastAsia="en-US"/>
                </w:rPr>
                <w:t>0.47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06" w:author="Diana Machado" w:date="2019-04-05T18:49:00Z"/>
                <w:rFonts w:ascii="Calibri" w:eastAsia="PMingLiU" w:hAnsi="Calibri" w:cs="Calibri"/>
                <w:color w:val="000000"/>
                <w:sz w:val="22"/>
                <w:szCs w:val="22"/>
                <w:lang w:val="en-PH" w:eastAsia="en-US"/>
              </w:rPr>
            </w:pPr>
            <w:ins w:id="69507" w:author="Diana Machado" w:date="2019-04-05T18:49:00Z">
              <w:r w:rsidRPr="00193040">
                <w:rPr>
                  <w:rFonts w:ascii="Calibri" w:eastAsia="PMingLiU" w:hAnsi="Calibri" w:cs="Calibri"/>
                  <w:color w:val="000000"/>
                  <w:sz w:val="22"/>
                  <w:szCs w:val="22"/>
                  <w:lang w:val="en-PH" w:eastAsia="en-US"/>
                </w:rPr>
                <w:t>0.95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08" w:author="Diana Machado" w:date="2019-04-05T18:49:00Z"/>
                <w:rFonts w:ascii="Calibri" w:eastAsia="PMingLiU" w:hAnsi="Calibri" w:cs="Calibri"/>
                <w:color w:val="000000"/>
                <w:sz w:val="22"/>
                <w:szCs w:val="22"/>
                <w:lang w:val="en-PH" w:eastAsia="en-US"/>
              </w:rPr>
            </w:pPr>
            <w:ins w:id="69509" w:author="Diana Machado" w:date="2019-04-05T18:49:00Z">
              <w:r w:rsidRPr="00193040">
                <w:rPr>
                  <w:rFonts w:ascii="Calibri" w:eastAsia="PMingLiU" w:hAnsi="Calibri" w:cs="Calibri"/>
                  <w:color w:val="000000"/>
                  <w:sz w:val="22"/>
                  <w:szCs w:val="22"/>
                  <w:lang w:val="en-PH" w:eastAsia="en-US"/>
                </w:rPr>
                <w:t>0.17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10" w:author="Diana Machado" w:date="2019-04-05T18:49:00Z"/>
                <w:rFonts w:ascii="Calibri" w:eastAsia="PMingLiU" w:hAnsi="Calibri" w:cs="Calibri"/>
                <w:color w:val="000000"/>
                <w:sz w:val="22"/>
                <w:szCs w:val="22"/>
                <w:lang w:val="en-PH" w:eastAsia="en-US"/>
              </w:rPr>
            </w:pPr>
            <w:ins w:id="69511" w:author="Diana Machado" w:date="2019-04-05T18:49:00Z">
              <w:r w:rsidRPr="00193040">
                <w:rPr>
                  <w:rFonts w:ascii="Calibri" w:eastAsia="PMingLiU" w:hAnsi="Calibri" w:cs="Calibri"/>
                  <w:color w:val="000000"/>
                  <w:sz w:val="22"/>
                  <w:szCs w:val="22"/>
                  <w:lang w:val="en-PH" w:eastAsia="en-US"/>
                </w:rPr>
                <w:t>0.50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13" w:author="Diana Machado" w:date="2019-04-05T18:49:00Z"/>
                <w:rFonts w:ascii="Calibri" w:eastAsia="PMingLiU" w:hAnsi="Calibri" w:cs="Calibri"/>
                <w:color w:val="000000"/>
                <w:sz w:val="22"/>
                <w:szCs w:val="22"/>
                <w:lang w:val="en-PH" w:eastAsia="en-US"/>
              </w:rPr>
            </w:pPr>
            <w:ins w:id="695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15" w:author="Diana Machado" w:date="2019-04-05T18:49:00Z"/>
                <w:rFonts w:ascii="Calibri" w:eastAsia="PMingLiU" w:hAnsi="Calibri" w:cs="Calibri"/>
                <w:color w:val="000000"/>
                <w:sz w:val="22"/>
                <w:szCs w:val="22"/>
                <w:lang w:val="en-PH" w:eastAsia="en-US"/>
              </w:rPr>
            </w:pPr>
            <w:ins w:id="69516"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695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19" w:author="Diana Machado" w:date="2019-04-05T18:49:00Z"/>
                <w:rFonts w:ascii="Calibri" w:eastAsia="PMingLiU" w:hAnsi="Calibri" w:cs="Calibri"/>
                <w:color w:val="000000"/>
                <w:sz w:val="22"/>
                <w:szCs w:val="22"/>
                <w:lang w:val="en-PH" w:eastAsia="en-US"/>
              </w:rPr>
            </w:pPr>
            <w:ins w:id="69520"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21" w:author="Diana Machado" w:date="2019-04-05T18:49:00Z"/>
                <w:rFonts w:ascii="Calibri" w:eastAsia="PMingLiU" w:hAnsi="Calibri" w:cs="Calibri"/>
                <w:color w:val="000000"/>
                <w:sz w:val="22"/>
                <w:szCs w:val="22"/>
                <w:lang w:val="en-PH" w:eastAsia="en-US"/>
              </w:rPr>
            </w:pPr>
            <w:ins w:id="69522"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23" w:author="Diana Machado" w:date="2019-04-05T18:49:00Z"/>
                <w:rFonts w:ascii="Calibri" w:eastAsia="PMingLiU" w:hAnsi="Calibri" w:cs="Calibri"/>
                <w:color w:val="000000"/>
                <w:sz w:val="22"/>
                <w:szCs w:val="22"/>
                <w:lang w:val="en-PH" w:eastAsia="en-US"/>
              </w:rPr>
            </w:pPr>
            <w:ins w:id="69524" w:author="Diana Machado" w:date="2019-04-05T18:49:00Z">
              <w:r w:rsidRPr="00193040">
                <w:rPr>
                  <w:rFonts w:ascii="Calibri" w:eastAsia="PMingLiU" w:hAnsi="Calibri" w:cs="Calibri"/>
                  <w:color w:val="000000"/>
                  <w:sz w:val="22"/>
                  <w:szCs w:val="22"/>
                  <w:lang w:val="en-PH" w:eastAsia="en-US"/>
                </w:rPr>
                <w:t>0.0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26" w:author="Diana Machado" w:date="2019-04-05T18:49:00Z"/>
                <w:rFonts w:ascii="Calibri" w:eastAsia="PMingLiU" w:hAnsi="Calibri" w:cs="Calibri"/>
                <w:color w:val="000000"/>
                <w:sz w:val="22"/>
                <w:szCs w:val="22"/>
                <w:lang w:val="en-PH" w:eastAsia="en-US"/>
              </w:rPr>
            </w:pPr>
            <w:ins w:id="69527" w:author="Diana Machado" w:date="2019-04-05T18:49:00Z">
              <w:r w:rsidRPr="00193040">
                <w:rPr>
                  <w:rFonts w:ascii="Calibri" w:eastAsia="PMingLiU" w:hAnsi="Calibri" w:cs="Calibri"/>
                  <w:color w:val="000000"/>
                  <w:sz w:val="22"/>
                  <w:szCs w:val="22"/>
                  <w:lang w:val="en-PH" w:eastAsia="en-US"/>
                </w:rPr>
                <w:t>0.2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28" w:author="Diana Machado" w:date="2019-04-05T18:49:00Z"/>
                <w:rFonts w:ascii="Calibri" w:eastAsia="PMingLiU" w:hAnsi="Calibri" w:cs="Calibri"/>
                <w:color w:val="000000"/>
                <w:sz w:val="22"/>
                <w:szCs w:val="22"/>
                <w:lang w:val="en-PH" w:eastAsia="en-US"/>
              </w:rPr>
            </w:pPr>
            <w:ins w:id="69529" w:author="Diana Machado" w:date="2019-04-05T18:49:00Z">
              <w:r w:rsidRPr="00193040">
                <w:rPr>
                  <w:rFonts w:ascii="Calibri" w:eastAsia="PMingLiU" w:hAnsi="Calibri" w:cs="Calibri"/>
                  <w:color w:val="000000"/>
                  <w:sz w:val="22"/>
                  <w:szCs w:val="22"/>
                  <w:lang w:val="en-PH" w:eastAsia="en-US"/>
                </w:rPr>
                <w:t>0.05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30" w:author="Diana Machado" w:date="2019-04-05T18:49:00Z"/>
                <w:rFonts w:ascii="Calibri" w:eastAsia="PMingLiU" w:hAnsi="Calibri" w:cs="Calibri"/>
                <w:color w:val="000000"/>
                <w:sz w:val="22"/>
                <w:szCs w:val="22"/>
                <w:lang w:val="en-PH" w:eastAsia="en-US"/>
              </w:rPr>
            </w:pPr>
            <w:ins w:id="69531" w:author="Diana Machado" w:date="2019-04-05T18:49:00Z">
              <w:r w:rsidRPr="00193040">
                <w:rPr>
                  <w:rFonts w:ascii="Calibri" w:eastAsia="PMingLiU" w:hAnsi="Calibri" w:cs="Calibri"/>
                  <w:color w:val="000000"/>
                  <w:sz w:val="22"/>
                  <w:szCs w:val="22"/>
                  <w:lang w:val="en-PH" w:eastAsia="en-US"/>
                </w:rPr>
                <w:t>0.36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33" w:author="Diana Machado" w:date="2019-04-05T18:49:00Z"/>
                <w:rFonts w:ascii="Calibri" w:eastAsia="PMingLiU" w:hAnsi="Calibri" w:cs="Calibri"/>
                <w:color w:val="000000"/>
                <w:sz w:val="22"/>
                <w:szCs w:val="22"/>
                <w:lang w:val="en-PH" w:eastAsia="en-US"/>
              </w:rPr>
            </w:pPr>
            <w:ins w:id="695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35" w:author="Diana Machado" w:date="2019-04-05T18:49:00Z"/>
                <w:rFonts w:ascii="Calibri" w:eastAsia="PMingLiU" w:hAnsi="Calibri" w:cs="Calibri"/>
                <w:color w:val="000000"/>
                <w:sz w:val="22"/>
                <w:szCs w:val="22"/>
                <w:lang w:val="en-PH" w:eastAsia="en-US"/>
              </w:rPr>
            </w:pPr>
            <w:ins w:id="69536" w:author="Diana Machado" w:date="2019-04-05T18:49:00Z">
              <w:r w:rsidRPr="00193040">
                <w:rPr>
                  <w:rFonts w:ascii="Calibri" w:eastAsia="PMingLiU" w:hAnsi="Calibri" w:cs="Calibri"/>
                  <w:color w:val="000000"/>
                  <w:sz w:val="22"/>
                  <w:szCs w:val="22"/>
                  <w:lang w:val="en-PH" w:eastAsia="en-US"/>
                </w:rPr>
                <w:t>0.195</w:t>
              </w:r>
            </w:ins>
          </w:p>
        </w:tc>
      </w:tr>
      <w:tr w:rsidR="00787B33" w:rsidRPr="00193040" w:rsidTr="00787B33">
        <w:trPr>
          <w:trHeight w:val="284"/>
          <w:ins w:id="695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39" w:author="Diana Machado" w:date="2019-04-05T18:49:00Z"/>
                <w:rFonts w:ascii="Calibri" w:eastAsia="PMingLiU" w:hAnsi="Calibri" w:cs="Calibri"/>
                <w:color w:val="000000"/>
                <w:sz w:val="22"/>
                <w:szCs w:val="22"/>
                <w:lang w:val="en-PH" w:eastAsia="en-US"/>
              </w:rPr>
            </w:pPr>
            <w:ins w:id="69540"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41" w:author="Diana Machado" w:date="2019-04-05T18:49:00Z"/>
                <w:rFonts w:ascii="Calibri" w:eastAsia="PMingLiU" w:hAnsi="Calibri" w:cs="Calibri"/>
                <w:color w:val="000000"/>
                <w:sz w:val="22"/>
                <w:szCs w:val="22"/>
                <w:lang w:val="en-PH" w:eastAsia="en-US"/>
              </w:rPr>
            </w:pPr>
            <w:ins w:id="69542"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43" w:author="Diana Machado" w:date="2019-04-05T18:49:00Z"/>
                <w:rFonts w:ascii="Calibri" w:eastAsia="PMingLiU" w:hAnsi="Calibri" w:cs="Calibri"/>
                <w:color w:val="000000"/>
                <w:sz w:val="22"/>
                <w:szCs w:val="22"/>
                <w:lang w:val="en-PH" w:eastAsia="en-US"/>
              </w:rPr>
            </w:pPr>
            <w:ins w:id="69544" w:author="Diana Machado" w:date="2019-04-05T18:49:00Z">
              <w:r w:rsidRPr="00193040">
                <w:rPr>
                  <w:rFonts w:ascii="Calibri" w:eastAsia="PMingLiU" w:hAnsi="Calibri" w:cs="Calibri"/>
                  <w:color w:val="000000"/>
                  <w:sz w:val="22"/>
                  <w:szCs w:val="22"/>
                  <w:lang w:val="en-PH" w:eastAsia="en-US"/>
                </w:rPr>
                <w:t>0.14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46" w:author="Diana Machado" w:date="2019-04-05T18:49:00Z"/>
                <w:rFonts w:ascii="Calibri" w:eastAsia="PMingLiU" w:hAnsi="Calibri" w:cs="Calibri"/>
                <w:color w:val="000000"/>
                <w:sz w:val="22"/>
                <w:szCs w:val="22"/>
                <w:lang w:val="en-PH" w:eastAsia="en-US"/>
              </w:rPr>
            </w:pPr>
            <w:ins w:id="69547" w:author="Diana Machado" w:date="2019-04-05T18:49:00Z">
              <w:r w:rsidRPr="00193040">
                <w:rPr>
                  <w:rFonts w:ascii="Calibri" w:eastAsia="PMingLiU" w:hAnsi="Calibri" w:cs="Calibri"/>
                  <w:color w:val="000000"/>
                  <w:sz w:val="22"/>
                  <w:szCs w:val="22"/>
                  <w:lang w:val="en-PH" w:eastAsia="en-US"/>
                </w:rPr>
                <w:t>0.2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48" w:author="Diana Machado" w:date="2019-04-05T18:49:00Z"/>
                <w:rFonts w:ascii="Calibri" w:eastAsia="PMingLiU" w:hAnsi="Calibri" w:cs="Calibri"/>
                <w:color w:val="000000"/>
                <w:sz w:val="22"/>
                <w:szCs w:val="22"/>
                <w:lang w:val="en-PH" w:eastAsia="en-US"/>
              </w:rPr>
            </w:pPr>
            <w:ins w:id="69549"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50" w:author="Diana Machado" w:date="2019-04-05T18:49:00Z"/>
                <w:rFonts w:ascii="Calibri" w:eastAsia="PMingLiU" w:hAnsi="Calibri" w:cs="Calibri"/>
                <w:color w:val="000000"/>
                <w:sz w:val="22"/>
                <w:szCs w:val="22"/>
                <w:lang w:val="en-PH" w:eastAsia="en-US"/>
              </w:rPr>
            </w:pPr>
            <w:ins w:id="69551" w:author="Diana Machado" w:date="2019-04-05T18:49:00Z">
              <w:r w:rsidRPr="00193040">
                <w:rPr>
                  <w:rFonts w:ascii="Calibri" w:eastAsia="PMingLiU" w:hAnsi="Calibri" w:cs="Calibri"/>
                  <w:color w:val="000000"/>
                  <w:sz w:val="22"/>
                  <w:szCs w:val="22"/>
                  <w:lang w:val="en-PH" w:eastAsia="en-US"/>
                </w:rPr>
                <w:t>0.66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53" w:author="Diana Machado" w:date="2019-04-05T18:49:00Z"/>
                <w:rFonts w:ascii="Calibri" w:eastAsia="PMingLiU" w:hAnsi="Calibri" w:cs="Calibri"/>
                <w:color w:val="000000"/>
                <w:sz w:val="22"/>
                <w:szCs w:val="22"/>
                <w:lang w:val="en-PH" w:eastAsia="en-US"/>
              </w:rPr>
            </w:pPr>
            <w:ins w:id="695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55" w:author="Diana Machado" w:date="2019-04-05T18:49:00Z"/>
                <w:rFonts w:ascii="Calibri" w:eastAsia="PMingLiU" w:hAnsi="Calibri" w:cs="Calibri"/>
                <w:color w:val="000000"/>
                <w:sz w:val="22"/>
                <w:szCs w:val="22"/>
                <w:lang w:val="en-PH" w:eastAsia="en-US"/>
              </w:rPr>
            </w:pPr>
            <w:ins w:id="69556" w:author="Diana Machado" w:date="2019-04-05T18:49:00Z">
              <w:r w:rsidRPr="00193040">
                <w:rPr>
                  <w:rFonts w:ascii="Calibri" w:eastAsia="PMingLiU" w:hAnsi="Calibri" w:cs="Calibri"/>
                  <w:color w:val="000000"/>
                  <w:sz w:val="22"/>
                  <w:szCs w:val="22"/>
                  <w:lang w:val="en-PH" w:eastAsia="en-US"/>
                </w:rPr>
                <w:t>0.202</w:t>
              </w:r>
            </w:ins>
          </w:p>
        </w:tc>
      </w:tr>
      <w:tr w:rsidR="00787B33" w:rsidRPr="00193040" w:rsidTr="00787B33">
        <w:trPr>
          <w:trHeight w:val="284"/>
          <w:ins w:id="695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59" w:author="Diana Machado" w:date="2019-04-05T18:49:00Z"/>
                <w:rFonts w:ascii="Calibri" w:eastAsia="PMingLiU" w:hAnsi="Calibri" w:cs="Calibri"/>
                <w:color w:val="000000"/>
                <w:sz w:val="22"/>
                <w:szCs w:val="22"/>
                <w:lang w:val="en-PH" w:eastAsia="en-US"/>
              </w:rPr>
            </w:pPr>
            <w:ins w:id="69560"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61" w:author="Diana Machado" w:date="2019-04-05T18:49:00Z"/>
                <w:rFonts w:ascii="Calibri" w:eastAsia="PMingLiU" w:hAnsi="Calibri" w:cs="Calibri"/>
                <w:color w:val="000000"/>
                <w:sz w:val="22"/>
                <w:szCs w:val="22"/>
                <w:lang w:val="en-PH" w:eastAsia="en-US"/>
              </w:rPr>
            </w:pPr>
            <w:ins w:id="69562"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63" w:author="Diana Machado" w:date="2019-04-05T18:49:00Z"/>
                <w:rFonts w:ascii="Calibri" w:eastAsia="PMingLiU" w:hAnsi="Calibri" w:cs="Calibri"/>
                <w:color w:val="000000"/>
                <w:sz w:val="22"/>
                <w:szCs w:val="22"/>
                <w:lang w:val="en-PH" w:eastAsia="en-US"/>
              </w:rPr>
            </w:pPr>
            <w:ins w:id="69564" w:author="Diana Machado" w:date="2019-04-05T18:49:00Z">
              <w:r w:rsidRPr="00193040">
                <w:rPr>
                  <w:rFonts w:ascii="Calibri" w:eastAsia="PMingLiU" w:hAnsi="Calibri" w:cs="Calibri"/>
                  <w:color w:val="000000"/>
                  <w:sz w:val="22"/>
                  <w:szCs w:val="22"/>
                  <w:lang w:val="en-PH" w:eastAsia="en-US"/>
                </w:rPr>
                <w:t>0.50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66" w:author="Diana Machado" w:date="2019-04-05T18:49:00Z"/>
                <w:rFonts w:ascii="Calibri" w:eastAsia="PMingLiU" w:hAnsi="Calibri" w:cs="Calibri"/>
                <w:color w:val="000000"/>
                <w:sz w:val="22"/>
                <w:szCs w:val="22"/>
                <w:lang w:val="en-PH" w:eastAsia="en-US"/>
              </w:rPr>
            </w:pPr>
            <w:ins w:id="69567" w:author="Diana Machado" w:date="2019-04-05T18:49:00Z">
              <w:r w:rsidRPr="00193040">
                <w:rPr>
                  <w:rFonts w:ascii="Calibri" w:eastAsia="PMingLiU" w:hAnsi="Calibri" w:cs="Calibri"/>
                  <w:color w:val="000000"/>
                  <w:sz w:val="22"/>
                  <w:szCs w:val="22"/>
                  <w:lang w:val="en-PH" w:eastAsia="en-US"/>
                </w:rPr>
                <w:t>1.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68" w:author="Diana Machado" w:date="2019-04-05T18:49:00Z"/>
                <w:rFonts w:ascii="Calibri" w:eastAsia="PMingLiU" w:hAnsi="Calibri" w:cs="Calibri"/>
                <w:color w:val="000000"/>
                <w:sz w:val="22"/>
                <w:szCs w:val="22"/>
                <w:lang w:val="en-PH" w:eastAsia="en-US"/>
              </w:rPr>
            </w:pPr>
            <w:ins w:id="69569"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70" w:author="Diana Machado" w:date="2019-04-05T18:49:00Z"/>
                <w:rFonts w:ascii="Calibri" w:eastAsia="PMingLiU" w:hAnsi="Calibri" w:cs="Calibri"/>
                <w:color w:val="000000"/>
                <w:sz w:val="22"/>
                <w:szCs w:val="22"/>
                <w:lang w:val="en-PH" w:eastAsia="en-US"/>
              </w:rPr>
            </w:pPr>
            <w:ins w:id="69571" w:author="Diana Machado" w:date="2019-04-05T18:49:00Z">
              <w:r w:rsidRPr="00193040">
                <w:rPr>
                  <w:rFonts w:ascii="Calibri" w:eastAsia="PMingLiU" w:hAnsi="Calibri" w:cs="Calibri"/>
                  <w:color w:val="000000"/>
                  <w:sz w:val="22"/>
                  <w:szCs w:val="22"/>
                  <w:lang w:val="en-PH" w:eastAsia="en-US"/>
                </w:rPr>
                <w:t>0.35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73" w:author="Diana Machado" w:date="2019-04-05T18:49:00Z"/>
                <w:rFonts w:ascii="Calibri" w:eastAsia="PMingLiU" w:hAnsi="Calibri" w:cs="Calibri"/>
                <w:color w:val="000000"/>
                <w:sz w:val="22"/>
                <w:szCs w:val="22"/>
                <w:lang w:val="en-PH" w:eastAsia="en-US"/>
              </w:rPr>
            </w:pPr>
            <w:ins w:id="695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75" w:author="Diana Machado" w:date="2019-04-05T18:49:00Z"/>
                <w:rFonts w:ascii="Calibri" w:eastAsia="PMingLiU" w:hAnsi="Calibri" w:cs="Calibri"/>
                <w:color w:val="000000"/>
                <w:sz w:val="22"/>
                <w:szCs w:val="22"/>
                <w:lang w:val="en-PH" w:eastAsia="en-US"/>
              </w:rPr>
            </w:pPr>
            <w:ins w:id="69576" w:author="Diana Machado" w:date="2019-04-05T18:49:00Z">
              <w:r w:rsidRPr="00193040">
                <w:rPr>
                  <w:rFonts w:ascii="Calibri" w:eastAsia="PMingLiU" w:hAnsi="Calibri" w:cs="Calibri"/>
                  <w:color w:val="000000"/>
                  <w:sz w:val="22"/>
                  <w:szCs w:val="22"/>
                  <w:lang w:val="en-PH" w:eastAsia="en-US"/>
                </w:rPr>
                <w:t>0.139</w:t>
              </w:r>
            </w:ins>
          </w:p>
        </w:tc>
      </w:tr>
      <w:tr w:rsidR="00787B33" w:rsidRPr="00193040" w:rsidTr="00787B33">
        <w:trPr>
          <w:trHeight w:val="284"/>
          <w:ins w:id="695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79" w:author="Diana Machado" w:date="2019-04-05T18:49:00Z"/>
                <w:rFonts w:ascii="Calibri" w:eastAsia="PMingLiU" w:hAnsi="Calibri" w:cs="Calibri"/>
                <w:color w:val="000000"/>
                <w:sz w:val="22"/>
                <w:szCs w:val="22"/>
                <w:lang w:val="en-PH" w:eastAsia="en-US"/>
              </w:rPr>
            </w:pPr>
            <w:ins w:id="69580"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81" w:author="Diana Machado" w:date="2019-04-05T18:49:00Z"/>
                <w:rFonts w:ascii="Calibri" w:eastAsia="PMingLiU" w:hAnsi="Calibri" w:cs="Calibri"/>
                <w:color w:val="000000"/>
                <w:sz w:val="22"/>
                <w:szCs w:val="22"/>
                <w:lang w:val="en-PH" w:eastAsia="en-US"/>
              </w:rPr>
            </w:pPr>
            <w:ins w:id="69582"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83" w:author="Diana Machado" w:date="2019-04-05T18:49:00Z"/>
                <w:rFonts w:ascii="Calibri" w:eastAsia="PMingLiU" w:hAnsi="Calibri" w:cs="Calibri"/>
                <w:color w:val="000000"/>
                <w:sz w:val="22"/>
                <w:szCs w:val="22"/>
                <w:lang w:val="en-PH" w:eastAsia="en-US"/>
              </w:rPr>
            </w:pPr>
            <w:ins w:id="69584" w:author="Diana Machado" w:date="2019-04-05T18:49:00Z">
              <w:r w:rsidRPr="00193040">
                <w:rPr>
                  <w:rFonts w:ascii="Calibri" w:eastAsia="PMingLiU" w:hAnsi="Calibri" w:cs="Calibri"/>
                  <w:color w:val="000000"/>
                  <w:sz w:val="22"/>
                  <w:szCs w:val="22"/>
                  <w:lang w:val="en-PH" w:eastAsia="en-US"/>
                </w:rPr>
                <w:t>1.06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86" w:author="Diana Machado" w:date="2019-04-05T18:49:00Z"/>
                <w:rFonts w:ascii="Calibri" w:eastAsia="PMingLiU" w:hAnsi="Calibri" w:cs="Calibri"/>
                <w:color w:val="000000"/>
                <w:sz w:val="22"/>
                <w:szCs w:val="22"/>
                <w:lang w:val="en-PH" w:eastAsia="en-US"/>
              </w:rPr>
            </w:pPr>
            <w:ins w:id="69587" w:author="Diana Machado" w:date="2019-04-05T18:49:00Z">
              <w:r w:rsidRPr="00193040">
                <w:rPr>
                  <w:rFonts w:ascii="Calibri" w:eastAsia="PMingLiU" w:hAnsi="Calibri" w:cs="Calibri"/>
                  <w:color w:val="000000"/>
                  <w:sz w:val="22"/>
                  <w:szCs w:val="22"/>
                  <w:lang w:val="en-PH" w:eastAsia="en-US"/>
                </w:rPr>
                <w:t>4.5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88" w:author="Diana Machado" w:date="2019-04-05T18:49:00Z"/>
                <w:rFonts w:ascii="Calibri" w:eastAsia="PMingLiU" w:hAnsi="Calibri" w:cs="Calibri"/>
                <w:color w:val="000000"/>
                <w:sz w:val="22"/>
                <w:szCs w:val="22"/>
                <w:lang w:val="en-PH" w:eastAsia="en-US"/>
              </w:rPr>
            </w:pPr>
            <w:ins w:id="69589" w:author="Diana Machado" w:date="2019-04-05T18:49:00Z">
              <w:r w:rsidRPr="00193040">
                <w:rPr>
                  <w:rFonts w:ascii="Calibri" w:eastAsia="PMingLiU" w:hAnsi="Calibri" w:cs="Calibri"/>
                  <w:color w:val="000000"/>
                  <w:sz w:val="22"/>
                  <w:szCs w:val="22"/>
                  <w:lang w:val="en-PH" w:eastAsia="en-US"/>
                </w:rPr>
                <w:t>1.15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90" w:author="Diana Machado" w:date="2019-04-05T18:49:00Z"/>
                <w:rFonts w:ascii="Calibri" w:eastAsia="PMingLiU" w:hAnsi="Calibri" w:cs="Calibri"/>
                <w:color w:val="000000"/>
                <w:sz w:val="22"/>
                <w:szCs w:val="22"/>
                <w:lang w:val="en-PH" w:eastAsia="en-US"/>
              </w:rPr>
            </w:pPr>
            <w:ins w:id="69591" w:author="Diana Machado" w:date="2019-04-05T18:49:00Z">
              <w:r w:rsidRPr="00193040">
                <w:rPr>
                  <w:rFonts w:ascii="Calibri" w:eastAsia="PMingLiU" w:hAnsi="Calibri" w:cs="Calibri"/>
                  <w:color w:val="000000"/>
                  <w:sz w:val="22"/>
                  <w:szCs w:val="22"/>
                  <w:lang w:val="en-PH" w:eastAsia="en-US"/>
                </w:rPr>
                <w:t>0.23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593" w:author="Diana Machado" w:date="2019-04-05T18:49:00Z"/>
                <w:rFonts w:ascii="Calibri" w:eastAsia="PMingLiU" w:hAnsi="Calibri" w:cs="Calibri"/>
                <w:color w:val="000000"/>
                <w:sz w:val="22"/>
                <w:szCs w:val="22"/>
                <w:lang w:val="en-PH" w:eastAsia="en-US"/>
              </w:rPr>
            </w:pPr>
            <w:ins w:id="695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95" w:author="Diana Machado" w:date="2019-04-05T18:49:00Z"/>
                <w:rFonts w:ascii="Calibri" w:eastAsia="PMingLiU" w:hAnsi="Calibri" w:cs="Calibri"/>
                <w:color w:val="000000"/>
                <w:sz w:val="22"/>
                <w:szCs w:val="22"/>
                <w:lang w:val="en-PH" w:eastAsia="en-US"/>
              </w:rPr>
            </w:pPr>
            <w:ins w:id="69596" w:author="Diana Machado" w:date="2019-04-05T18:49:00Z">
              <w:r w:rsidRPr="00193040">
                <w:rPr>
                  <w:rFonts w:ascii="Calibri" w:eastAsia="PMingLiU" w:hAnsi="Calibri" w:cs="Calibri"/>
                  <w:color w:val="000000"/>
                  <w:sz w:val="22"/>
                  <w:szCs w:val="22"/>
                  <w:lang w:val="en-PH" w:eastAsia="en-US"/>
                </w:rPr>
                <w:t>0.255</w:t>
              </w:r>
            </w:ins>
          </w:p>
        </w:tc>
      </w:tr>
      <w:tr w:rsidR="00787B33" w:rsidRPr="00193040" w:rsidTr="00787B33">
        <w:trPr>
          <w:trHeight w:val="284"/>
          <w:ins w:id="695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5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599" w:author="Diana Machado" w:date="2019-04-05T18:49:00Z"/>
                <w:rFonts w:ascii="Calibri" w:eastAsia="PMingLiU" w:hAnsi="Calibri" w:cs="Calibri"/>
                <w:color w:val="000000"/>
                <w:sz w:val="22"/>
                <w:szCs w:val="22"/>
                <w:lang w:val="en-PH" w:eastAsia="en-US"/>
              </w:rPr>
            </w:pPr>
            <w:ins w:id="69600"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01" w:author="Diana Machado" w:date="2019-04-05T18:49:00Z"/>
                <w:rFonts w:ascii="Calibri" w:eastAsia="PMingLiU" w:hAnsi="Calibri" w:cs="Calibri"/>
                <w:color w:val="000000"/>
                <w:sz w:val="22"/>
                <w:szCs w:val="22"/>
                <w:lang w:val="en-PH" w:eastAsia="en-US"/>
              </w:rPr>
            </w:pPr>
            <w:ins w:id="69602"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03" w:author="Diana Machado" w:date="2019-04-05T18:49:00Z"/>
                <w:rFonts w:ascii="Calibri" w:eastAsia="PMingLiU" w:hAnsi="Calibri" w:cs="Calibri"/>
                <w:color w:val="000000"/>
                <w:sz w:val="22"/>
                <w:szCs w:val="22"/>
                <w:lang w:val="en-PH" w:eastAsia="en-US"/>
              </w:rPr>
            </w:pPr>
            <w:ins w:id="69604" w:author="Diana Machado" w:date="2019-04-05T18:49:00Z">
              <w:r w:rsidRPr="00193040">
                <w:rPr>
                  <w:rFonts w:ascii="Calibri" w:eastAsia="PMingLiU" w:hAnsi="Calibri" w:cs="Calibri"/>
                  <w:color w:val="000000"/>
                  <w:sz w:val="22"/>
                  <w:szCs w:val="22"/>
                  <w:lang w:val="en-PH" w:eastAsia="en-US"/>
                </w:rPr>
                <w:t>0.5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06" w:author="Diana Machado" w:date="2019-04-05T18:49:00Z"/>
                <w:rFonts w:ascii="Calibri" w:eastAsia="PMingLiU" w:hAnsi="Calibri" w:cs="Calibri"/>
                <w:color w:val="000000"/>
                <w:sz w:val="22"/>
                <w:szCs w:val="22"/>
                <w:lang w:val="en-PH" w:eastAsia="en-US"/>
              </w:rPr>
            </w:pPr>
            <w:ins w:id="69607" w:author="Diana Machado" w:date="2019-04-05T18:49:00Z">
              <w:r w:rsidRPr="00193040">
                <w:rPr>
                  <w:rFonts w:ascii="Calibri" w:eastAsia="PMingLiU" w:hAnsi="Calibri" w:cs="Calibri"/>
                  <w:color w:val="000000"/>
                  <w:sz w:val="22"/>
                  <w:szCs w:val="22"/>
                  <w:lang w:val="en-PH" w:eastAsia="en-US"/>
                </w:rPr>
                <w:t>1.41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08" w:author="Diana Machado" w:date="2019-04-05T18:49:00Z"/>
                <w:rFonts w:ascii="Calibri" w:eastAsia="PMingLiU" w:hAnsi="Calibri" w:cs="Calibri"/>
                <w:color w:val="000000"/>
                <w:sz w:val="22"/>
                <w:szCs w:val="22"/>
                <w:lang w:val="en-PH" w:eastAsia="en-US"/>
              </w:rPr>
            </w:pPr>
            <w:ins w:id="69609" w:author="Diana Machado" w:date="2019-04-05T18:49:00Z">
              <w:r w:rsidRPr="00193040">
                <w:rPr>
                  <w:rFonts w:ascii="Calibri" w:eastAsia="PMingLiU" w:hAnsi="Calibri" w:cs="Calibri"/>
                  <w:color w:val="000000"/>
                  <w:sz w:val="22"/>
                  <w:szCs w:val="22"/>
                  <w:lang w:val="en-PH" w:eastAsia="en-US"/>
                </w:rPr>
                <w:t>0.31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10" w:author="Diana Machado" w:date="2019-04-05T18:49:00Z"/>
                <w:rFonts w:ascii="Calibri" w:eastAsia="PMingLiU" w:hAnsi="Calibri" w:cs="Calibri"/>
                <w:color w:val="000000"/>
                <w:sz w:val="22"/>
                <w:szCs w:val="22"/>
                <w:lang w:val="en-PH" w:eastAsia="en-US"/>
              </w:rPr>
            </w:pPr>
            <w:ins w:id="69611" w:author="Diana Machado" w:date="2019-04-05T18:49:00Z">
              <w:r w:rsidRPr="00193040">
                <w:rPr>
                  <w:rFonts w:ascii="Calibri" w:eastAsia="PMingLiU" w:hAnsi="Calibri" w:cs="Calibri"/>
                  <w:color w:val="000000"/>
                  <w:sz w:val="22"/>
                  <w:szCs w:val="22"/>
                  <w:lang w:val="en-PH" w:eastAsia="en-US"/>
                </w:rPr>
                <w:t>0.40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13" w:author="Diana Machado" w:date="2019-04-05T18:49:00Z"/>
                <w:rFonts w:ascii="Calibri" w:eastAsia="PMingLiU" w:hAnsi="Calibri" w:cs="Calibri"/>
                <w:color w:val="000000"/>
                <w:sz w:val="22"/>
                <w:szCs w:val="22"/>
                <w:lang w:val="en-PH" w:eastAsia="en-US"/>
              </w:rPr>
            </w:pPr>
            <w:ins w:id="696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15" w:author="Diana Machado" w:date="2019-04-05T18:49:00Z"/>
                <w:rFonts w:ascii="Calibri" w:eastAsia="PMingLiU" w:hAnsi="Calibri" w:cs="Calibri"/>
                <w:color w:val="000000"/>
                <w:sz w:val="22"/>
                <w:szCs w:val="22"/>
                <w:lang w:val="en-PH" w:eastAsia="en-US"/>
              </w:rPr>
            </w:pPr>
            <w:ins w:id="69616" w:author="Diana Machado" w:date="2019-04-05T18:49:00Z">
              <w:r w:rsidRPr="00193040">
                <w:rPr>
                  <w:rFonts w:ascii="Calibri" w:eastAsia="PMingLiU" w:hAnsi="Calibri" w:cs="Calibri"/>
                  <w:color w:val="000000"/>
                  <w:sz w:val="22"/>
                  <w:szCs w:val="22"/>
                  <w:lang w:val="en-PH" w:eastAsia="en-US"/>
                </w:rPr>
                <w:t>0.225</w:t>
              </w:r>
            </w:ins>
          </w:p>
        </w:tc>
      </w:tr>
      <w:tr w:rsidR="00787B33" w:rsidRPr="00193040" w:rsidTr="00787B33">
        <w:trPr>
          <w:trHeight w:val="284"/>
          <w:ins w:id="696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19" w:author="Diana Machado" w:date="2019-04-05T18:49:00Z"/>
                <w:rFonts w:ascii="Calibri" w:eastAsia="PMingLiU" w:hAnsi="Calibri" w:cs="Calibri"/>
                <w:color w:val="000000"/>
                <w:sz w:val="22"/>
                <w:szCs w:val="22"/>
                <w:lang w:val="en-PH" w:eastAsia="en-US"/>
              </w:rPr>
            </w:pPr>
            <w:ins w:id="69620"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21" w:author="Diana Machado" w:date="2019-04-05T18:49:00Z"/>
                <w:rFonts w:ascii="Calibri" w:eastAsia="PMingLiU" w:hAnsi="Calibri" w:cs="Calibri"/>
                <w:color w:val="000000"/>
                <w:sz w:val="22"/>
                <w:szCs w:val="22"/>
                <w:lang w:val="en-PH" w:eastAsia="en-US"/>
              </w:rPr>
            </w:pPr>
            <w:ins w:id="69622"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23" w:author="Diana Machado" w:date="2019-04-05T18:49:00Z"/>
                <w:rFonts w:ascii="Calibri" w:eastAsia="PMingLiU" w:hAnsi="Calibri" w:cs="Calibri"/>
                <w:color w:val="000000"/>
                <w:sz w:val="22"/>
                <w:szCs w:val="22"/>
                <w:lang w:val="en-PH" w:eastAsia="en-US"/>
              </w:rPr>
            </w:pPr>
            <w:ins w:id="69624" w:author="Diana Machado" w:date="2019-04-05T18:49:00Z">
              <w:r w:rsidRPr="00193040">
                <w:rPr>
                  <w:rFonts w:ascii="Calibri" w:eastAsia="PMingLiU" w:hAnsi="Calibri" w:cs="Calibri"/>
                  <w:color w:val="000000"/>
                  <w:sz w:val="22"/>
                  <w:szCs w:val="22"/>
                  <w:lang w:val="en-PH" w:eastAsia="en-US"/>
                </w:rPr>
                <w:t>0.8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26" w:author="Diana Machado" w:date="2019-04-05T18:49:00Z"/>
                <w:rFonts w:ascii="Calibri" w:eastAsia="PMingLiU" w:hAnsi="Calibri" w:cs="Calibri"/>
                <w:color w:val="000000"/>
                <w:sz w:val="22"/>
                <w:szCs w:val="22"/>
                <w:lang w:val="en-PH" w:eastAsia="en-US"/>
              </w:rPr>
            </w:pPr>
            <w:ins w:id="69627" w:author="Diana Machado" w:date="2019-04-05T18:49:00Z">
              <w:r w:rsidRPr="00193040">
                <w:rPr>
                  <w:rFonts w:ascii="Calibri" w:eastAsia="PMingLiU" w:hAnsi="Calibri" w:cs="Calibri"/>
                  <w:color w:val="000000"/>
                  <w:sz w:val="22"/>
                  <w:szCs w:val="22"/>
                  <w:lang w:val="en-PH" w:eastAsia="en-US"/>
                </w:rPr>
                <w:t>2.53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28" w:author="Diana Machado" w:date="2019-04-05T18:49:00Z"/>
                <w:rFonts w:ascii="Calibri" w:eastAsia="PMingLiU" w:hAnsi="Calibri" w:cs="Calibri"/>
                <w:color w:val="000000"/>
                <w:sz w:val="22"/>
                <w:szCs w:val="22"/>
                <w:lang w:val="en-PH" w:eastAsia="en-US"/>
              </w:rPr>
            </w:pPr>
            <w:ins w:id="69629" w:author="Diana Machado" w:date="2019-04-05T18:49:00Z">
              <w:r w:rsidRPr="00193040">
                <w:rPr>
                  <w:rFonts w:ascii="Calibri" w:eastAsia="PMingLiU" w:hAnsi="Calibri" w:cs="Calibri"/>
                  <w:color w:val="000000"/>
                  <w:sz w:val="22"/>
                  <w:szCs w:val="22"/>
                  <w:lang w:val="en-PH" w:eastAsia="en-US"/>
                </w:rPr>
                <w:t>0.68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30" w:author="Diana Machado" w:date="2019-04-05T18:49:00Z"/>
                <w:rFonts w:ascii="Calibri" w:eastAsia="PMingLiU" w:hAnsi="Calibri" w:cs="Calibri"/>
                <w:color w:val="000000"/>
                <w:sz w:val="22"/>
                <w:szCs w:val="22"/>
                <w:lang w:val="en-PH" w:eastAsia="en-US"/>
              </w:rPr>
            </w:pPr>
            <w:ins w:id="69631" w:author="Diana Machado" w:date="2019-04-05T18:49:00Z">
              <w:r w:rsidRPr="00193040">
                <w:rPr>
                  <w:rFonts w:ascii="Calibri" w:eastAsia="PMingLiU" w:hAnsi="Calibri" w:cs="Calibri"/>
                  <w:color w:val="000000"/>
                  <w:sz w:val="22"/>
                  <w:szCs w:val="22"/>
                  <w:lang w:val="en-PH" w:eastAsia="en-US"/>
                </w:rPr>
                <w:t>0.31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33" w:author="Diana Machado" w:date="2019-04-05T18:49:00Z"/>
                <w:rFonts w:ascii="Calibri" w:eastAsia="PMingLiU" w:hAnsi="Calibri" w:cs="Calibri"/>
                <w:color w:val="000000"/>
                <w:sz w:val="22"/>
                <w:szCs w:val="22"/>
                <w:lang w:val="en-PH" w:eastAsia="en-US"/>
              </w:rPr>
            </w:pPr>
            <w:ins w:id="696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35" w:author="Diana Machado" w:date="2019-04-05T18:49:00Z"/>
                <w:rFonts w:ascii="Calibri" w:eastAsia="PMingLiU" w:hAnsi="Calibri" w:cs="Calibri"/>
                <w:color w:val="000000"/>
                <w:sz w:val="22"/>
                <w:szCs w:val="22"/>
                <w:lang w:val="en-PH" w:eastAsia="en-US"/>
              </w:rPr>
            </w:pPr>
            <w:ins w:id="69636"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84"/>
          <w:ins w:id="696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39" w:author="Diana Machado" w:date="2019-04-05T18:49:00Z"/>
                <w:rFonts w:ascii="Calibri" w:eastAsia="PMingLiU" w:hAnsi="Calibri" w:cs="Calibri"/>
                <w:color w:val="000000"/>
                <w:sz w:val="22"/>
                <w:szCs w:val="22"/>
                <w:lang w:val="en-PH" w:eastAsia="en-US"/>
              </w:rPr>
            </w:pPr>
            <w:ins w:id="69640"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41" w:author="Diana Machado" w:date="2019-04-05T18:49:00Z"/>
                <w:rFonts w:ascii="Calibri" w:eastAsia="PMingLiU" w:hAnsi="Calibri" w:cs="Calibri"/>
                <w:color w:val="000000"/>
                <w:sz w:val="22"/>
                <w:szCs w:val="22"/>
                <w:lang w:val="en-PH" w:eastAsia="en-US"/>
              </w:rPr>
            </w:pPr>
            <w:ins w:id="69642"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43" w:author="Diana Machado" w:date="2019-04-05T18:49:00Z"/>
                <w:rFonts w:ascii="Calibri" w:eastAsia="PMingLiU" w:hAnsi="Calibri" w:cs="Calibri"/>
                <w:color w:val="000000"/>
                <w:sz w:val="22"/>
                <w:szCs w:val="22"/>
                <w:lang w:val="en-PH" w:eastAsia="en-US"/>
              </w:rPr>
            </w:pPr>
            <w:ins w:id="69644" w:author="Diana Machado" w:date="2019-04-05T18:49:00Z">
              <w:r w:rsidRPr="00193040">
                <w:rPr>
                  <w:rFonts w:ascii="Calibri" w:eastAsia="PMingLiU" w:hAnsi="Calibri" w:cs="Calibri"/>
                  <w:color w:val="000000"/>
                  <w:sz w:val="22"/>
                  <w:szCs w:val="22"/>
                  <w:lang w:val="en-PH" w:eastAsia="en-US"/>
                </w:rPr>
                <w:t>1.01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46" w:author="Diana Machado" w:date="2019-04-05T18:49:00Z"/>
                <w:rFonts w:ascii="Calibri" w:eastAsia="PMingLiU" w:hAnsi="Calibri" w:cs="Calibri"/>
                <w:color w:val="000000"/>
                <w:sz w:val="22"/>
                <w:szCs w:val="22"/>
                <w:lang w:val="en-PH" w:eastAsia="en-US"/>
              </w:rPr>
            </w:pPr>
            <w:ins w:id="69647" w:author="Diana Machado" w:date="2019-04-05T18:49:00Z">
              <w:r w:rsidRPr="00193040">
                <w:rPr>
                  <w:rFonts w:ascii="Calibri" w:eastAsia="PMingLiU" w:hAnsi="Calibri" w:cs="Calibri"/>
                  <w:color w:val="000000"/>
                  <w:sz w:val="22"/>
                  <w:szCs w:val="22"/>
                  <w:lang w:val="en-PH" w:eastAsia="en-US"/>
                </w:rPr>
                <w:t>4.4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48" w:author="Diana Machado" w:date="2019-04-05T18:49:00Z"/>
                <w:rFonts w:ascii="Calibri" w:eastAsia="PMingLiU" w:hAnsi="Calibri" w:cs="Calibri"/>
                <w:color w:val="000000"/>
                <w:sz w:val="22"/>
                <w:szCs w:val="22"/>
                <w:lang w:val="en-PH" w:eastAsia="en-US"/>
              </w:rPr>
            </w:pPr>
            <w:ins w:id="69649" w:author="Diana Machado" w:date="2019-04-05T18:49:00Z">
              <w:r w:rsidRPr="00193040">
                <w:rPr>
                  <w:rFonts w:ascii="Calibri" w:eastAsia="PMingLiU" w:hAnsi="Calibri" w:cs="Calibri"/>
                  <w:color w:val="000000"/>
                  <w:sz w:val="22"/>
                  <w:szCs w:val="22"/>
                  <w:lang w:val="en-PH" w:eastAsia="en-US"/>
                </w:rPr>
                <w:t>1.0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50" w:author="Diana Machado" w:date="2019-04-05T18:49:00Z"/>
                <w:rFonts w:ascii="Calibri" w:eastAsia="PMingLiU" w:hAnsi="Calibri" w:cs="Calibri"/>
                <w:color w:val="000000"/>
                <w:sz w:val="22"/>
                <w:szCs w:val="22"/>
                <w:lang w:val="en-PH" w:eastAsia="en-US"/>
              </w:rPr>
            </w:pPr>
            <w:ins w:id="69651" w:author="Diana Machado" w:date="2019-04-05T18:49:00Z">
              <w:r w:rsidRPr="00193040">
                <w:rPr>
                  <w:rFonts w:ascii="Calibri" w:eastAsia="PMingLiU" w:hAnsi="Calibri" w:cs="Calibri"/>
                  <w:color w:val="000000"/>
                  <w:sz w:val="22"/>
                  <w:szCs w:val="22"/>
                  <w:lang w:val="en-PH" w:eastAsia="en-US"/>
                </w:rPr>
                <w:t>0.22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53" w:author="Diana Machado" w:date="2019-04-05T18:49:00Z"/>
                <w:rFonts w:ascii="Calibri" w:eastAsia="PMingLiU" w:hAnsi="Calibri" w:cs="Calibri"/>
                <w:color w:val="000000"/>
                <w:sz w:val="22"/>
                <w:szCs w:val="22"/>
                <w:lang w:val="en-PH" w:eastAsia="en-US"/>
              </w:rPr>
            </w:pPr>
            <w:ins w:id="696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55" w:author="Diana Machado" w:date="2019-04-05T18:49:00Z"/>
                <w:rFonts w:ascii="Calibri" w:eastAsia="PMingLiU" w:hAnsi="Calibri" w:cs="Calibri"/>
                <w:color w:val="000000"/>
                <w:sz w:val="22"/>
                <w:szCs w:val="22"/>
                <w:lang w:val="en-PH" w:eastAsia="en-US"/>
              </w:rPr>
            </w:pPr>
            <w:ins w:id="69656" w:author="Diana Machado" w:date="2019-04-05T18:49:00Z">
              <w:r w:rsidRPr="00193040">
                <w:rPr>
                  <w:rFonts w:ascii="Calibri" w:eastAsia="PMingLiU" w:hAnsi="Calibri" w:cs="Calibri"/>
                  <w:color w:val="000000"/>
                  <w:sz w:val="22"/>
                  <w:szCs w:val="22"/>
                  <w:lang w:val="en-PH" w:eastAsia="en-US"/>
                </w:rPr>
                <w:t>0.229</w:t>
              </w:r>
            </w:ins>
          </w:p>
        </w:tc>
      </w:tr>
      <w:tr w:rsidR="00787B33" w:rsidRPr="00193040" w:rsidTr="00787B33">
        <w:trPr>
          <w:trHeight w:val="284"/>
          <w:ins w:id="696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59" w:author="Diana Machado" w:date="2019-04-05T18:49:00Z"/>
                <w:rFonts w:ascii="Calibri" w:eastAsia="PMingLiU" w:hAnsi="Calibri" w:cs="Calibri"/>
                <w:color w:val="000000"/>
                <w:sz w:val="22"/>
                <w:szCs w:val="22"/>
                <w:lang w:val="en-PH" w:eastAsia="en-US"/>
              </w:rPr>
            </w:pPr>
            <w:ins w:id="69660"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61" w:author="Diana Machado" w:date="2019-04-05T18:49:00Z"/>
                <w:rFonts w:ascii="Calibri" w:eastAsia="PMingLiU" w:hAnsi="Calibri" w:cs="Calibri"/>
                <w:color w:val="000000"/>
                <w:sz w:val="22"/>
                <w:szCs w:val="22"/>
                <w:lang w:val="en-PH" w:eastAsia="en-US"/>
              </w:rPr>
            </w:pPr>
            <w:ins w:id="69662"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63" w:author="Diana Machado" w:date="2019-04-05T18:49:00Z"/>
                <w:rFonts w:ascii="Calibri" w:eastAsia="PMingLiU" w:hAnsi="Calibri" w:cs="Calibri"/>
                <w:color w:val="000000"/>
                <w:sz w:val="22"/>
                <w:szCs w:val="22"/>
                <w:lang w:val="en-PH" w:eastAsia="en-US"/>
              </w:rPr>
            </w:pPr>
            <w:ins w:id="69664" w:author="Diana Machado" w:date="2019-04-05T18:49:00Z">
              <w:r w:rsidRPr="00193040">
                <w:rPr>
                  <w:rFonts w:ascii="Calibri" w:eastAsia="PMingLiU" w:hAnsi="Calibri" w:cs="Calibri"/>
                  <w:color w:val="000000"/>
                  <w:sz w:val="22"/>
                  <w:szCs w:val="22"/>
                  <w:lang w:val="en-PH" w:eastAsia="en-US"/>
                </w:rPr>
                <w:t>1.53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66" w:author="Diana Machado" w:date="2019-04-05T18:49:00Z"/>
                <w:rFonts w:ascii="Calibri" w:eastAsia="PMingLiU" w:hAnsi="Calibri" w:cs="Calibri"/>
                <w:color w:val="000000"/>
                <w:sz w:val="22"/>
                <w:szCs w:val="22"/>
                <w:lang w:val="en-PH" w:eastAsia="en-US"/>
              </w:rPr>
            </w:pPr>
            <w:ins w:id="69667" w:author="Diana Machado" w:date="2019-04-05T18:49:00Z">
              <w:r w:rsidRPr="00193040">
                <w:rPr>
                  <w:rFonts w:ascii="Calibri" w:eastAsia="PMingLiU" w:hAnsi="Calibri" w:cs="Calibri"/>
                  <w:color w:val="000000"/>
                  <w:sz w:val="22"/>
                  <w:szCs w:val="22"/>
                  <w:lang w:val="en-PH" w:eastAsia="en-US"/>
                </w:rPr>
                <w:t>7.75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68" w:author="Diana Machado" w:date="2019-04-05T18:49:00Z"/>
                <w:rFonts w:ascii="Calibri" w:eastAsia="PMingLiU" w:hAnsi="Calibri" w:cs="Calibri"/>
                <w:color w:val="000000"/>
                <w:sz w:val="22"/>
                <w:szCs w:val="22"/>
                <w:lang w:val="en-PH" w:eastAsia="en-US"/>
              </w:rPr>
            </w:pPr>
            <w:ins w:id="69669" w:author="Diana Machado" w:date="2019-04-05T18:49:00Z">
              <w:r w:rsidRPr="00193040">
                <w:rPr>
                  <w:rFonts w:ascii="Calibri" w:eastAsia="PMingLiU" w:hAnsi="Calibri" w:cs="Calibri"/>
                  <w:color w:val="000000"/>
                  <w:sz w:val="22"/>
                  <w:szCs w:val="22"/>
                  <w:lang w:val="en-PH" w:eastAsia="en-US"/>
                </w:rPr>
                <w:t>2.0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70" w:author="Diana Machado" w:date="2019-04-05T18:49:00Z"/>
                <w:rFonts w:ascii="Calibri" w:eastAsia="PMingLiU" w:hAnsi="Calibri" w:cs="Calibri"/>
                <w:color w:val="000000"/>
                <w:sz w:val="22"/>
                <w:szCs w:val="22"/>
                <w:lang w:val="en-PH" w:eastAsia="en-US"/>
              </w:rPr>
            </w:pPr>
            <w:ins w:id="69671" w:author="Diana Machado" w:date="2019-04-05T18:49:00Z">
              <w:r w:rsidRPr="00193040">
                <w:rPr>
                  <w:rFonts w:ascii="Calibri" w:eastAsia="PMingLiU" w:hAnsi="Calibri" w:cs="Calibri"/>
                  <w:color w:val="000000"/>
                  <w:sz w:val="22"/>
                  <w:szCs w:val="22"/>
                  <w:lang w:val="en-PH" w:eastAsia="en-US"/>
                </w:rPr>
                <w:t>0.19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73" w:author="Diana Machado" w:date="2019-04-05T18:49:00Z"/>
                <w:rFonts w:ascii="Calibri" w:eastAsia="PMingLiU" w:hAnsi="Calibri" w:cs="Calibri"/>
                <w:color w:val="000000"/>
                <w:sz w:val="22"/>
                <w:szCs w:val="22"/>
                <w:lang w:val="en-PH" w:eastAsia="en-US"/>
              </w:rPr>
            </w:pPr>
            <w:ins w:id="696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75" w:author="Diana Machado" w:date="2019-04-05T18:49:00Z"/>
                <w:rFonts w:ascii="Calibri" w:eastAsia="PMingLiU" w:hAnsi="Calibri" w:cs="Calibri"/>
                <w:color w:val="000000"/>
                <w:sz w:val="22"/>
                <w:szCs w:val="22"/>
                <w:lang w:val="en-PH" w:eastAsia="en-US"/>
              </w:rPr>
            </w:pPr>
            <w:ins w:id="69676" w:author="Diana Machado" w:date="2019-04-05T18:49:00Z">
              <w:r w:rsidRPr="00193040">
                <w:rPr>
                  <w:rFonts w:ascii="Calibri" w:eastAsia="PMingLiU" w:hAnsi="Calibri" w:cs="Calibri"/>
                  <w:color w:val="000000"/>
                  <w:sz w:val="22"/>
                  <w:szCs w:val="22"/>
                  <w:lang w:val="en-PH" w:eastAsia="en-US"/>
                </w:rPr>
                <w:t>0.268</w:t>
              </w:r>
            </w:ins>
          </w:p>
        </w:tc>
      </w:tr>
      <w:tr w:rsidR="00787B33" w:rsidRPr="00193040" w:rsidTr="00787B33">
        <w:trPr>
          <w:trHeight w:val="284"/>
          <w:ins w:id="696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79" w:author="Diana Machado" w:date="2019-04-05T18:49:00Z"/>
                <w:rFonts w:ascii="Calibri" w:eastAsia="PMingLiU" w:hAnsi="Calibri" w:cs="Calibri"/>
                <w:color w:val="000000"/>
                <w:sz w:val="22"/>
                <w:szCs w:val="22"/>
                <w:lang w:val="en-PH" w:eastAsia="en-US"/>
              </w:rPr>
            </w:pPr>
            <w:ins w:id="69680"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81" w:author="Diana Machado" w:date="2019-04-05T18:49:00Z"/>
                <w:rFonts w:ascii="Calibri" w:eastAsia="PMingLiU" w:hAnsi="Calibri" w:cs="Calibri"/>
                <w:color w:val="000000"/>
                <w:sz w:val="22"/>
                <w:szCs w:val="22"/>
                <w:lang w:val="en-PH" w:eastAsia="en-US"/>
              </w:rPr>
            </w:pPr>
            <w:ins w:id="69682"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83" w:author="Diana Machado" w:date="2019-04-05T18:49:00Z"/>
                <w:rFonts w:ascii="Calibri" w:eastAsia="PMingLiU" w:hAnsi="Calibri" w:cs="Calibri"/>
                <w:color w:val="000000"/>
                <w:sz w:val="22"/>
                <w:szCs w:val="22"/>
                <w:lang w:val="en-PH" w:eastAsia="en-US"/>
              </w:rPr>
            </w:pPr>
            <w:ins w:id="69684" w:author="Diana Machado" w:date="2019-04-05T18:49:00Z">
              <w:r w:rsidRPr="00193040">
                <w:rPr>
                  <w:rFonts w:ascii="Calibri" w:eastAsia="PMingLiU" w:hAnsi="Calibri" w:cs="Calibri"/>
                  <w:color w:val="000000"/>
                  <w:sz w:val="22"/>
                  <w:szCs w:val="22"/>
                  <w:lang w:val="en-PH" w:eastAsia="en-US"/>
                </w:rPr>
                <w:t>0.24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86" w:author="Diana Machado" w:date="2019-04-05T18:49:00Z"/>
                <w:rFonts w:ascii="Calibri" w:eastAsia="PMingLiU" w:hAnsi="Calibri" w:cs="Calibri"/>
                <w:color w:val="000000"/>
                <w:sz w:val="22"/>
                <w:szCs w:val="22"/>
                <w:lang w:val="en-PH" w:eastAsia="en-US"/>
              </w:rPr>
            </w:pPr>
            <w:ins w:id="69687" w:author="Diana Machado" w:date="2019-04-05T18:49:00Z">
              <w:r w:rsidRPr="00193040">
                <w:rPr>
                  <w:rFonts w:ascii="Calibri" w:eastAsia="PMingLiU" w:hAnsi="Calibri" w:cs="Calibri"/>
                  <w:color w:val="000000"/>
                  <w:sz w:val="22"/>
                  <w:szCs w:val="22"/>
                  <w:lang w:val="en-PH" w:eastAsia="en-US"/>
                </w:rPr>
                <w:t>0.86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88" w:author="Diana Machado" w:date="2019-04-05T18:49:00Z"/>
                <w:rFonts w:ascii="Calibri" w:eastAsia="PMingLiU" w:hAnsi="Calibri" w:cs="Calibri"/>
                <w:color w:val="000000"/>
                <w:sz w:val="22"/>
                <w:szCs w:val="22"/>
                <w:lang w:val="en-PH" w:eastAsia="en-US"/>
              </w:rPr>
            </w:pPr>
            <w:ins w:id="69689" w:author="Diana Machado" w:date="2019-04-05T18:49:00Z">
              <w:r w:rsidRPr="00193040">
                <w:rPr>
                  <w:rFonts w:ascii="Calibri" w:eastAsia="PMingLiU" w:hAnsi="Calibri" w:cs="Calibri"/>
                  <w:color w:val="000000"/>
                  <w:sz w:val="22"/>
                  <w:szCs w:val="22"/>
                  <w:lang w:val="en-PH" w:eastAsia="en-US"/>
                </w:rPr>
                <w:t>0.2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90" w:author="Diana Machado" w:date="2019-04-05T18:49:00Z"/>
                <w:rFonts w:ascii="Calibri" w:eastAsia="PMingLiU" w:hAnsi="Calibri" w:cs="Calibri"/>
                <w:color w:val="000000"/>
                <w:sz w:val="22"/>
                <w:szCs w:val="22"/>
                <w:lang w:val="en-PH" w:eastAsia="en-US"/>
              </w:rPr>
            </w:pPr>
            <w:ins w:id="69691" w:author="Diana Machado" w:date="2019-04-05T18:49:00Z">
              <w:r w:rsidRPr="00193040">
                <w:rPr>
                  <w:rFonts w:ascii="Calibri" w:eastAsia="PMingLiU" w:hAnsi="Calibri" w:cs="Calibri"/>
                  <w:color w:val="000000"/>
                  <w:sz w:val="22"/>
                  <w:szCs w:val="22"/>
                  <w:lang w:val="en-PH" w:eastAsia="en-US"/>
                </w:rPr>
                <w:t>0.27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693" w:author="Diana Machado" w:date="2019-04-05T18:49:00Z"/>
                <w:rFonts w:ascii="Calibri" w:eastAsia="PMingLiU" w:hAnsi="Calibri" w:cs="Calibri"/>
                <w:color w:val="000000"/>
                <w:sz w:val="22"/>
                <w:szCs w:val="22"/>
                <w:lang w:val="en-PH" w:eastAsia="en-US"/>
              </w:rPr>
            </w:pPr>
            <w:ins w:id="696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95" w:author="Diana Machado" w:date="2019-04-05T18:49:00Z"/>
                <w:rFonts w:ascii="Calibri" w:eastAsia="PMingLiU" w:hAnsi="Calibri" w:cs="Calibri"/>
                <w:color w:val="000000"/>
                <w:sz w:val="22"/>
                <w:szCs w:val="22"/>
                <w:lang w:val="en-PH" w:eastAsia="en-US"/>
              </w:rPr>
            </w:pPr>
            <w:ins w:id="69696"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696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6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699" w:author="Diana Machado" w:date="2019-04-05T18:49:00Z"/>
                <w:rFonts w:ascii="Calibri" w:eastAsia="PMingLiU" w:hAnsi="Calibri" w:cs="Calibri"/>
                <w:color w:val="000000"/>
                <w:sz w:val="22"/>
                <w:szCs w:val="22"/>
                <w:lang w:val="en-PH" w:eastAsia="en-US"/>
              </w:rPr>
            </w:pPr>
            <w:ins w:id="69700"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01" w:author="Diana Machado" w:date="2019-04-05T18:49:00Z"/>
                <w:rFonts w:ascii="Calibri" w:eastAsia="PMingLiU" w:hAnsi="Calibri" w:cs="Calibri"/>
                <w:color w:val="000000"/>
                <w:sz w:val="22"/>
                <w:szCs w:val="22"/>
                <w:lang w:val="en-PH" w:eastAsia="en-US"/>
              </w:rPr>
            </w:pPr>
            <w:ins w:id="69702"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03" w:author="Diana Machado" w:date="2019-04-05T18:49:00Z"/>
                <w:rFonts w:ascii="Calibri" w:eastAsia="PMingLiU" w:hAnsi="Calibri" w:cs="Calibri"/>
                <w:color w:val="000000"/>
                <w:sz w:val="22"/>
                <w:szCs w:val="22"/>
                <w:lang w:val="en-PH" w:eastAsia="en-US"/>
              </w:rPr>
            </w:pPr>
            <w:ins w:id="69704" w:author="Diana Machado" w:date="2019-04-05T18:49:00Z">
              <w:r w:rsidRPr="00193040">
                <w:rPr>
                  <w:rFonts w:ascii="Calibri" w:eastAsia="PMingLiU" w:hAnsi="Calibri" w:cs="Calibri"/>
                  <w:color w:val="000000"/>
                  <w:sz w:val="22"/>
                  <w:szCs w:val="22"/>
                  <w:lang w:val="en-PH" w:eastAsia="en-US"/>
                </w:rPr>
                <w:t>0.28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06" w:author="Diana Machado" w:date="2019-04-05T18:49:00Z"/>
                <w:rFonts w:ascii="Calibri" w:eastAsia="PMingLiU" w:hAnsi="Calibri" w:cs="Calibri"/>
                <w:color w:val="000000"/>
                <w:sz w:val="22"/>
                <w:szCs w:val="22"/>
                <w:lang w:val="en-PH" w:eastAsia="en-US"/>
              </w:rPr>
            </w:pPr>
            <w:ins w:id="69707" w:author="Diana Machado" w:date="2019-04-05T18:49:00Z">
              <w:r w:rsidRPr="00193040">
                <w:rPr>
                  <w:rFonts w:ascii="Calibri" w:eastAsia="PMingLiU" w:hAnsi="Calibri" w:cs="Calibri"/>
                  <w:color w:val="000000"/>
                  <w:sz w:val="22"/>
                  <w:szCs w:val="22"/>
                  <w:lang w:val="en-PH" w:eastAsia="en-US"/>
                </w:rPr>
                <w:t>0.4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08" w:author="Diana Machado" w:date="2019-04-05T18:49:00Z"/>
                <w:rFonts w:ascii="Calibri" w:eastAsia="PMingLiU" w:hAnsi="Calibri" w:cs="Calibri"/>
                <w:color w:val="000000"/>
                <w:sz w:val="22"/>
                <w:szCs w:val="22"/>
                <w:lang w:val="en-PH" w:eastAsia="en-US"/>
              </w:rPr>
            </w:pPr>
            <w:ins w:id="69709"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10" w:author="Diana Machado" w:date="2019-04-05T18:49:00Z"/>
                <w:rFonts w:ascii="Calibri" w:eastAsia="PMingLiU" w:hAnsi="Calibri" w:cs="Calibri"/>
                <w:color w:val="000000"/>
                <w:sz w:val="22"/>
                <w:szCs w:val="22"/>
                <w:lang w:val="en-PH" w:eastAsia="en-US"/>
              </w:rPr>
            </w:pPr>
            <w:ins w:id="69711" w:author="Diana Machado" w:date="2019-04-05T18:49:00Z">
              <w:r w:rsidRPr="00193040">
                <w:rPr>
                  <w:rFonts w:ascii="Calibri" w:eastAsia="PMingLiU" w:hAnsi="Calibri" w:cs="Calibri"/>
                  <w:color w:val="000000"/>
                  <w:sz w:val="22"/>
                  <w:szCs w:val="22"/>
                  <w:lang w:val="en-PH" w:eastAsia="en-US"/>
                </w:rPr>
                <w:t>0.61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13" w:author="Diana Machado" w:date="2019-04-05T18:49:00Z"/>
                <w:rFonts w:ascii="Calibri" w:eastAsia="PMingLiU" w:hAnsi="Calibri" w:cs="Calibri"/>
                <w:color w:val="000000"/>
                <w:sz w:val="22"/>
                <w:szCs w:val="22"/>
                <w:lang w:val="en-PH" w:eastAsia="en-US"/>
              </w:rPr>
            </w:pPr>
            <w:ins w:id="697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15" w:author="Diana Machado" w:date="2019-04-05T18:49:00Z"/>
                <w:rFonts w:ascii="Calibri" w:eastAsia="PMingLiU" w:hAnsi="Calibri" w:cs="Calibri"/>
                <w:color w:val="000000"/>
                <w:sz w:val="22"/>
                <w:szCs w:val="22"/>
                <w:lang w:val="en-PH" w:eastAsia="en-US"/>
              </w:rPr>
            </w:pPr>
            <w:ins w:id="69716"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697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19" w:author="Diana Machado" w:date="2019-04-05T18:49:00Z"/>
                <w:rFonts w:ascii="Calibri" w:eastAsia="PMingLiU" w:hAnsi="Calibri" w:cs="Calibri"/>
                <w:color w:val="000000"/>
                <w:sz w:val="22"/>
                <w:szCs w:val="22"/>
                <w:lang w:val="en-PH" w:eastAsia="en-US"/>
              </w:rPr>
            </w:pPr>
            <w:ins w:id="69720"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21" w:author="Diana Machado" w:date="2019-04-05T18:49:00Z"/>
                <w:rFonts w:ascii="Calibri" w:eastAsia="PMingLiU" w:hAnsi="Calibri" w:cs="Calibri"/>
                <w:color w:val="000000"/>
                <w:sz w:val="22"/>
                <w:szCs w:val="22"/>
                <w:lang w:val="en-PH" w:eastAsia="en-US"/>
              </w:rPr>
            </w:pPr>
            <w:ins w:id="69722"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23" w:author="Diana Machado" w:date="2019-04-05T18:49:00Z"/>
                <w:rFonts w:ascii="Calibri" w:eastAsia="PMingLiU" w:hAnsi="Calibri" w:cs="Calibri"/>
                <w:color w:val="000000"/>
                <w:sz w:val="22"/>
                <w:szCs w:val="22"/>
                <w:lang w:val="en-PH" w:eastAsia="en-US"/>
              </w:rPr>
            </w:pPr>
            <w:ins w:id="69724" w:author="Diana Machado" w:date="2019-04-05T18:49:00Z">
              <w:r w:rsidRPr="00193040">
                <w:rPr>
                  <w:rFonts w:ascii="Calibri" w:eastAsia="PMingLiU" w:hAnsi="Calibri" w:cs="Calibri"/>
                  <w:color w:val="000000"/>
                  <w:sz w:val="22"/>
                  <w:szCs w:val="22"/>
                  <w:lang w:val="en-PH" w:eastAsia="en-US"/>
                </w:rPr>
                <w:t>0.36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26" w:author="Diana Machado" w:date="2019-04-05T18:49:00Z"/>
                <w:rFonts w:ascii="Calibri" w:eastAsia="PMingLiU" w:hAnsi="Calibri" w:cs="Calibri"/>
                <w:color w:val="000000"/>
                <w:sz w:val="22"/>
                <w:szCs w:val="22"/>
                <w:lang w:val="en-PH" w:eastAsia="en-US"/>
              </w:rPr>
            </w:pPr>
            <w:ins w:id="69727" w:author="Diana Machado" w:date="2019-04-05T18:49:00Z">
              <w:r w:rsidRPr="00193040">
                <w:rPr>
                  <w:rFonts w:ascii="Calibri" w:eastAsia="PMingLiU" w:hAnsi="Calibri" w:cs="Calibri"/>
                  <w:color w:val="000000"/>
                  <w:sz w:val="22"/>
                  <w:szCs w:val="22"/>
                  <w:lang w:val="en-PH" w:eastAsia="en-US"/>
                </w:rPr>
                <w:t>0.62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28" w:author="Diana Machado" w:date="2019-04-05T18:49:00Z"/>
                <w:rFonts w:ascii="Calibri" w:eastAsia="PMingLiU" w:hAnsi="Calibri" w:cs="Calibri"/>
                <w:color w:val="000000"/>
                <w:sz w:val="22"/>
                <w:szCs w:val="22"/>
                <w:lang w:val="en-PH" w:eastAsia="en-US"/>
              </w:rPr>
            </w:pPr>
            <w:ins w:id="69729"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30" w:author="Diana Machado" w:date="2019-04-05T18:49:00Z"/>
                <w:rFonts w:ascii="Calibri" w:eastAsia="PMingLiU" w:hAnsi="Calibri" w:cs="Calibri"/>
                <w:color w:val="000000"/>
                <w:sz w:val="22"/>
                <w:szCs w:val="22"/>
                <w:lang w:val="en-PH" w:eastAsia="en-US"/>
              </w:rPr>
            </w:pPr>
            <w:ins w:id="69731" w:author="Diana Machado" w:date="2019-04-05T18:49:00Z">
              <w:r w:rsidRPr="00193040">
                <w:rPr>
                  <w:rFonts w:ascii="Calibri" w:eastAsia="PMingLiU" w:hAnsi="Calibri" w:cs="Calibri"/>
                  <w:color w:val="000000"/>
                  <w:sz w:val="22"/>
                  <w:szCs w:val="22"/>
                  <w:lang w:val="en-PH" w:eastAsia="en-US"/>
                </w:rPr>
                <w:t>0.57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33" w:author="Diana Machado" w:date="2019-04-05T18:49:00Z"/>
                <w:rFonts w:ascii="Calibri" w:eastAsia="PMingLiU" w:hAnsi="Calibri" w:cs="Calibri"/>
                <w:color w:val="000000"/>
                <w:sz w:val="22"/>
                <w:szCs w:val="22"/>
                <w:lang w:val="en-PH" w:eastAsia="en-US"/>
              </w:rPr>
            </w:pPr>
            <w:ins w:id="697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35" w:author="Diana Machado" w:date="2019-04-05T18:49:00Z"/>
                <w:rFonts w:ascii="Calibri" w:eastAsia="PMingLiU" w:hAnsi="Calibri" w:cs="Calibri"/>
                <w:color w:val="000000"/>
                <w:sz w:val="22"/>
                <w:szCs w:val="22"/>
                <w:lang w:val="en-PH" w:eastAsia="en-US"/>
              </w:rPr>
            </w:pPr>
            <w:ins w:id="69736" w:author="Diana Machado" w:date="2019-04-05T18:49:00Z">
              <w:r w:rsidRPr="00193040">
                <w:rPr>
                  <w:rFonts w:ascii="Calibri" w:eastAsia="PMingLiU" w:hAnsi="Calibri" w:cs="Calibri"/>
                  <w:color w:val="000000"/>
                  <w:sz w:val="22"/>
                  <w:szCs w:val="22"/>
                  <w:lang w:val="en-PH" w:eastAsia="en-US"/>
                </w:rPr>
                <w:t>0.188</w:t>
              </w:r>
            </w:ins>
          </w:p>
        </w:tc>
      </w:tr>
      <w:tr w:rsidR="00787B33" w:rsidRPr="00193040" w:rsidTr="00787B33">
        <w:trPr>
          <w:trHeight w:val="284"/>
          <w:ins w:id="697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39" w:author="Diana Machado" w:date="2019-04-05T18:49:00Z"/>
                <w:rFonts w:ascii="Calibri" w:eastAsia="PMingLiU" w:hAnsi="Calibri" w:cs="Calibri"/>
                <w:color w:val="000000"/>
                <w:sz w:val="22"/>
                <w:szCs w:val="22"/>
                <w:lang w:val="en-PH" w:eastAsia="en-US"/>
              </w:rPr>
            </w:pPr>
            <w:ins w:id="69740"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41" w:author="Diana Machado" w:date="2019-04-05T18:49:00Z"/>
                <w:rFonts w:ascii="Calibri" w:eastAsia="PMingLiU" w:hAnsi="Calibri" w:cs="Calibri"/>
                <w:color w:val="000000"/>
                <w:sz w:val="22"/>
                <w:szCs w:val="22"/>
                <w:lang w:val="en-PH" w:eastAsia="en-US"/>
              </w:rPr>
            </w:pPr>
            <w:ins w:id="69742"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43" w:author="Diana Machado" w:date="2019-04-05T18:49:00Z"/>
                <w:rFonts w:ascii="Calibri" w:eastAsia="PMingLiU" w:hAnsi="Calibri" w:cs="Calibri"/>
                <w:color w:val="000000"/>
                <w:sz w:val="22"/>
                <w:szCs w:val="22"/>
                <w:lang w:val="en-PH" w:eastAsia="en-US"/>
              </w:rPr>
            </w:pPr>
            <w:ins w:id="69744" w:author="Diana Machado" w:date="2019-04-05T18:49:00Z">
              <w:r w:rsidRPr="00193040">
                <w:rPr>
                  <w:rFonts w:ascii="Calibri" w:eastAsia="PMingLiU" w:hAnsi="Calibri" w:cs="Calibri"/>
                  <w:color w:val="000000"/>
                  <w:sz w:val="22"/>
                  <w:szCs w:val="22"/>
                  <w:lang w:val="en-PH" w:eastAsia="en-US"/>
                </w:rPr>
                <w:t>0.6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46" w:author="Diana Machado" w:date="2019-04-05T18:49:00Z"/>
                <w:rFonts w:ascii="Calibri" w:eastAsia="PMingLiU" w:hAnsi="Calibri" w:cs="Calibri"/>
                <w:color w:val="000000"/>
                <w:sz w:val="22"/>
                <w:szCs w:val="22"/>
                <w:lang w:val="en-PH" w:eastAsia="en-US"/>
              </w:rPr>
            </w:pPr>
            <w:ins w:id="69747" w:author="Diana Machado" w:date="2019-04-05T18:49:00Z">
              <w:r w:rsidRPr="00193040">
                <w:rPr>
                  <w:rFonts w:ascii="Calibri" w:eastAsia="PMingLiU" w:hAnsi="Calibri" w:cs="Calibri"/>
                  <w:color w:val="000000"/>
                  <w:sz w:val="22"/>
                  <w:szCs w:val="22"/>
                  <w:lang w:val="en-PH" w:eastAsia="en-US"/>
                </w:rPr>
                <w:t>1.70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48" w:author="Diana Machado" w:date="2019-04-05T18:49:00Z"/>
                <w:rFonts w:ascii="Calibri" w:eastAsia="PMingLiU" w:hAnsi="Calibri" w:cs="Calibri"/>
                <w:color w:val="000000"/>
                <w:sz w:val="22"/>
                <w:szCs w:val="22"/>
                <w:lang w:val="en-PH" w:eastAsia="en-US"/>
              </w:rPr>
            </w:pPr>
            <w:ins w:id="69749" w:author="Diana Machado" w:date="2019-04-05T18:49:00Z">
              <w:r w:rsidRPr="00193040">
                <w:rPr>
                  <w:rFonts w:ascii="Calibri" w:eastAsia="PMingLiU" w:hAnsi="Calibri" w:cs="Calibri"/>
                  <w:color w:val="000000"/>
                  <w:sz w:val="22"/>
                  <w:szCs w:val="22"/>
                  <w:lang w:val="en-PH" w:eastAsia="en-US"/>
                </w:rPr>
                <w:t>0.31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50" w:author="Diana Machado" w:date="2019-04-05T18:49:00Z"/>
                <w:rFonts w:ascii="Calibri" w:eastAsia="PMingLiU" w:hAnsi="Calibri" w:cs="Calibri"/>
                <w:color w:val="000000"/>
                <w:sz w:val="22"/>
                <w:szCs w:val="22"/>
                <w:lang w:val="en-PH" w:eastAsia="en-US"/>
              </w:rPr>
            </w:pPr>
            <w:ins w:id="69751" w:author="Diana Machado" w:date="2019-04-05T18:49:00Z">
              <w:r w:rsidRPr="00193040">
                <w:rPr>
                  <w:rFonts w:ascii="Calibri" w:eastAsia="PMingLiU" w:hAnsi="Calibri" w:cs="Calibri"/>
                  <w:color w:val="000000"/>
                  <w:sz w:val="22"/>
                  <w:szCs w:val="22"/>
                  <w:lang w:val="en-PH" w:eastAsia="en-US"/>
                </w:rPr>
                <w:t>0.38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53" w:author="Diana Machado" w:date="2019-04-05T18:49:00Z"/>
                <w:rFonts w:ascii="Calibri" w:eastAsia="PMingLiU" w:hAnsi="Calibri" w:cs="Calibri"/>
                <w:color w:val="000000"/>
                <w:sz w:val="22"/>
                <w:szCs w:val="22"/>
                <w:lang w:val="en-PH" w:eastAsia="en-US"/>
              </w:rPr>
            </w:pPr>
            <w:ins w:id="697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55" w:author="Diana Machado" w:date="2019-04-05T18:49:00Z"/>
                <w:rFonts w:ascii="Calibri" w:eastAsia="PMingLiU" w:hAnsi="Calibri" w:cs="Calibri"/>
                <w:color w:val="000000"/>
                <w:sz w:val="22"/>
                <w:szCs w:val="22"/>
                <w:lang w:val="en-PH" w:eastAsia="en-US"/>
              </w:rPr>
            </w:pPr>
            <w:ins w:id="69756"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697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59" w:author="Diana Machado" w:date="2019-04-05T18:49:00Z"/>
                <w:rFonts w:ascii="Calibri" w:eastAsia="PMingLiU" w:hAnsi="Calibri" w:cs="Calibri"/>
                <w:color w:val="000000"/>
                <w:sz w:val="22"/>
                <w:szCs w:val="22"/>
                <w:lang w:val="en-PH" w:eastAsia="en-US"/>
              </w:rPr>
            </w:pPr>
            <w:ins w:id="69760"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61" w:author="Diana Machado" w:date="2019-04-05T18:49:00Z"/>
                <w:rFonts w:ascii="Calibri" w:eastAsia="PMingLiU" w:hAnsi="Calibri" w:cs="Calibri"/>
                <w:color w:val="000000"/>
                <w:sz w:val="22"/>
                <w:szCs w:val="22"/>
                <w:lang w:val="en-PH" w:eastAsia="en-US"/>
              </w:rPr>
            </w:pPr>
            <w:ins w:id="69762"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63" w:author="Diana Machado" w:date="2019-04-05T18:49:00Z"/>
                <w:rFonts w:ascii="Calibri" w:eastAsia="PMingLiU" w:hAnsi="Calibri" w:cs="Calibri"/>
                <w:color w:val="000000"/>
                <w:sz w:val="22"/>
                <w:szCs w:val="22"/>
                <w:lang w:val="en-PH" w:eastAsia="en-US"/>
              </w:rPr>
            </w:pPr>
            <w:ins w:id="69764" w:author="Diana Machado" w:date="2019-04-05T18:49:00Z">
              <w:r w:rsidRPr="00193040">
                <w:rPr>
                  <w:rFonts w:ascii="Calibri" w:eastAsia="PMingLiU" w:hAnsi="Calibri" w:cs="Calibri"/>
                  <w:color w:val="000000"/>
                  <w:sz w:val="22"/>
                  <w:szCs w:val="22"/>
                  <w:lang w:val="en-PH" w:eastAsia="en-US"/>
                </w:rPr>
                <w:t>0.9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66" w:author="Diana Machado" w:date="2019-04-05T18:49:00Z"/>
                <w:rFonts w:ascii="Calibri" w:eastAsia="PMingLiU" w:hAnsi="Calibri" w:cs="Calibri"/>
                <w:color w:val="000000"/>
                <w:sz w:val="22"/>
                <w:szCs w:val="22"/>
                <w:lang w:val="en-PH" w:eastAsia="en-US"/>
              </w:rPr>
            </w:pPr>
            <w:ins w:id="69767" w:author="Diana Machado" w:date="2019-04-05T18:49:00Z">
              <w:r w:rsidRPr="00193040">
                <w:rPr>
                  <w:rFonts w:ascii="Calibri" w:eastAsia="PMingLiU" w:hAnsi="Calibri" w:cs="Calibri"/>
                  <w:color w:val="000000"/>
                  <w:sz w:val="22"/>
                  <w:szCs w:val="22"/>
                  <w:lang w:val="en-PH" w:eastAsia="en-US"/>
                </w:rPr>
                <w:t>3.0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68" w:author="Diana Machado" w:date="2019-04-05T18:49:00Z"/>
                <w:rFonts w:ascii="Calibri" w:eastAsia="PMingLiU" w:hAnsi="Calibri" w:cs="Calibri"/>
                <w:color w:val="000000"/>
                <w:sz w:val="22"/>
                <w:szCs w:val="22"/>
                <w:lang w:val="en-PH" w:eastAsia="en-US"/>
              </w:rPr>
            </w:pPr>
            <w:ins w:id="69769" w:author="Diana Machado" w:date="2019-04-05T18:49:00Z">
              <w:r w:rsidRPr="00193040">
                <w:rPr>
                  <w:rFonts w:ascii="Calibri" w:eastAsia="PMingLiU" w:hAnsi="Calibri" w:cs="Calibri"/>
                  <w:color w:val="000000"/>
                  <w:sz w:val="22"/>
                  <w:szCs w:val="22"/>
                  <w:lang w:val="en-PH" w:eastAsia="en-US"/>
                </w:rPr>
                <w:t>0.73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70" w:author="Diana Machado" w:date="2019-04-05T18:49:00Z"/>
                <w:rFonts w:ascii="Calibri" w:eastAsia="PMingLiU" w:hAnsi="Calibri" w:cs="Calibri"/>
                <w:color w:val="000000"/>
                <w:sz w:val="22"/>
                <w:szCs w:val="22"/>
                <w:lang w:val="en-PH" w:eastAsia="en-US"/>
              </w:rPr>
            </w:pPr>
            <w:ins w:id="69771" w:author="Diana Machado" w:date="2019-04-05T18:49:00Z">
              <w:r w:rsidRPr="00193040">
                <w:rPr>
                  <w:rFonts w:ascii="Calibri" w:eastAsia="PMingLiU" w:hAnsi="Calibri" w:cs="Calibri"/>
                  <w:color w:val="000000"/>
                  <w:sz w:val="22"/>
                  <w:szCs w:val="22"/>
                  <w:lang w:val="en-PH" w:eastAsia="en-US"/>
                </w:rPr>
                <w:t>0.30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73" w:author="Diana Machado" w:date="2019-04-05T18:49:00Z"/>
                <w:rFonts w:ascii="Calibri" w:eastAsia="PMingLiU" w:hAnsi="Calibri" w:cs="Calibri"/>
                <w:color w:val="000000"/>
                <w:sz w:val="22"/>
                <w:szCs w:val="22"/>
                <w:lang w:val="en-PH" w:eastAsia="en-US"/>
              </w:rPr>
            </w:pPr>
            <w:ins w:id="697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75" w:author="Diana Machado" w:date="2019-04-05T18:49:00Z"/>
                <w:rFonts w:ascii="Calibri" w:eastAsia="PMingLiU" w:hAnsi="Calibri" w:cs="Calibri"/>
                <w:color w:val="000000"/>
                <w:sz w:val="22"/>
                <w:szCs w:val="22"/>
                <w:lang w:val="en-PH" w:eastAsia="en-US"/>
              </w:rPr>
            </w:pPr>
            <w:ins w:id="69776" w:author="Diana Machado" w:date="2019-04-05T18:49:00Z">
              <w:r w:rsidRPr="00193040">
                <w:rPr>
                  <w:rFonts w:ascii="Calibri" w:eastAsia="PMingLiU" w:hAnsi="Calibri" w:cs="Calibri"/>
                  <w:color w:val="000000"/>
                  <w:sz w:val="22"/>
                  <w:szCs w:val="22"/>
                  <w:lang w:val="en-PH" w:eastAsia="en-US"/>
                </w:rPr>
                <w:t>0.241</w:t>
              </w:r>
            </w:ins>
          </w:p>
        </w:tc>
      </w:tr>
      <w:tr w:rsidR="00787B33" w:rsidRPr="00193040" w:rsidTr="00787B33">
        <w:trPr>
          <w:trHeight w:val="284"/>
          <w:ins w:id="697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79" w:author="Diana Machado" w:date="2019-04-05T18:49:00Z"/>
                <w:rFonts w:ascii="Calibri" w:eastAsia="PMingLiU" w:hAnsi="Calibri" w:cs="Calibri"/>
                <w:color w:val="000000"/>
                <w:sz w:val="22"/>
                <w:szCs w:val="22"/>
                <w:lang w:val="en-PH" w:eastAsia="en-US"/>
              </w:rPr>
            </w:pPr>
            <w:ins w:id="69780"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81" w:author="Diana Machado" w:date="2019-04-05T18:49:00Z"/>
                <w:rFonts w:ascii="Calibri" w:eastAsia="PMingLiU" w:hAnsi="Calibri" w:cs="Calibri"/>
                <w:color w:val="000000"/>
                <w:sz w:val="22"/>
                <w:szCs w:val="22"/>
                <w:lang w:val="en-PH" w:eastAsia="en-US"/>
              </w:rPr>
            </w:pPr>
            <w:ins w:id="69782"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83" w:author="Diana Machado" w:date="2019-04-05T18:49:00Z"/>
                <w:rFonts w:ascii="Calibri" w:eastAsia="PMingLiU" w:hAnsi="Calibri" w:cs="Calibri"/>
                <w:color w:val="000000"/>
                <w:sz w:val="22"/>
                <w:szCs w:val="22"/>
                <w:lang w:val="en-PH" w:eastAsia="en-US"/>
              </w:rPr>
            </w:pPr>
            <w:ins w:id="69784" w:author="Diana Machado" w:date="2019-04-05T18:49:00Z">
              <w:r w:rsidRPr="00193040">
                <w:rPr>
                  <w:rFonts w:ascii="Calibri" w:eastAsia="PMingLiU" w:hAnsi="Calibri" w:cs="Calibri"/>
                  <w:color w:val="000000"/>
                  <w:sz w:val="22"/>
                  <w:szCs w:val="22"/>
                  <w:lang w:val="en-PH" w:eastAsia="en-US"/>
                </w:rPr>
                <w:t>0.3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86" w:author="Diana Machado" w:date="2019-04-05T18:49:00Z"/>
                <w:rFonts w:ascii="Calibri" w:eastAsia="PMingLiU" w:hAnsi="Calibri" w:cs="Calibri"/>
                <w:color w:val="000000"/>
                <w:sz w:val="22"/>
                <w:szCs w:val="22"/>
                <w:lang w:val="en-PH" w:eastAsia="en-US"/>
              </w:rPr>
            </w:pPr>
            <w:ins w:id="69787" w:author="Diana Machado" w:date="2019-04-05T18:49:00Z">
              <w:r w:rsidRPr="00193040">
                <w:rPr>
                  <w:rFonts w:ascii="Calibri" w:eastAsia="PMingLiU" w:hAnsi="Calibri" w:cs="Calibri"/>
                  <w:color w:val="000000"/>
                  <w:sz w:val="22"/>
                  <w:szCs w:val="22"/>
                  <w:lang w:val="en-PH" w:eastAsia="en-US"/>
                </w:rPr>
                <w:t>0.90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88" w:author="Diana Machado" w:date="2019-04-05T18:49:00Z"/>
                <w:rFonts w:ascii="Calibri" w:eastAsia="PMingLiU" w:hAnsi="Calibri" w:cs="Calibri"/>
                <w:color w:val="000000"/>
                <w:sz w:val="22"/>
                <w:szCs w:val="22"/>
                <w:lang w:val="en-PH" w:eastAsia="en-US"/>
              </w:rPr>
            </w:pPr>
            <w:ins w:id="69789" w:author="Diana Machado" w:date="2019-04-05T18:49:00Z">
              <w:r w:rsidRPr="00193040">
                <w:rPr>
                  <w:rFonts w:ascii="Calibri" w:eastAsia="PMingLiU" w:hAnsi="Calibri" w:cs="Calibri"/>
                  <w:color w:val="000000"/>
                  <w:sz w:val="22"/>
                  <w:szCs w:val="22"/>
                  <w:lang w:val="en-PH" w:eastAsia="en-US"/>
                </w:rPr>
                <w:t>0.12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90" w:author="Diana Machado" w:date="2019-04-05T18:49:00Z"/>
                <w:rFonts w:ascii="Calibri" w:eastAsia="PMingLiU" w:hAnsi="Calibri" w:cs="Calibri"/>
                <w:color w:val="000000"/>
                <w:sz w:val="22"/>
                <w:szCs w:val="22"/>
                <w:lang w:val="en-PH" w:eastAsia="en-US"/>
              </w:rPr>
            </w:pPr>
            <w:ins w:id="69791" w:author="Diana Machado" w:date="2019-04-05T18:49:00Z">
              <w:r w:rsidRPr="00193040">
                <w:rPr>
                  <w:rFonts w:ascii="Calibri" w:eastAsia="PMingLiU" w:hAnsi="Calibri" w:cs="Calibri"/>
                  <w:color w:val="000000"/>
                  <w:sz w:val="22"/>
                  <w:szCs w:val="22"/>
                  <w:lang w:val="en-PH" w:eastAsia="en-US"/>
                </w:rPr>
                <w:t>0.43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793" w:author="Diana Machado" w:date="2019-04-05T18:49:00Z"/>
                <w:rFonts w:ascii="Calibri" w:eastAsia="PMingLiU" w:hAnsi="Calibri" w:cs="Calibri"/>
                <w:color w:val="000000"/>
                <w:sz w:val="22"/>
                <w:szCs w:val="22"/>
                <w:lang w:val="en-PH" w:eastAsia="en-US"/>
              </w:rPr>
            </w:pPr>
            <w:ins w:id="697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95" w:author="Diana Machado" w:date="2019-04-05T18:49:00Z"/>
                <w:rFonts w:ascii="Calibri" w:eastAsia="PMingLiU" w:hAnsi="Calibri" w:cs="Calibri"/>
                <w:color w:val="000000"/>
                <w:sz w:val="22"/>
                <w:szCs w:val="22"/>
                <w:lang w:val="en-PH" w:eastAsia="en-US"/>
              </w:rPr>
            </w:pPr>
            <w:ins w:id="69796" w:author="Diana Machado" w:date="2019-04-05T18:49:00Z">
              <w:r w:rsidRPr="00193040">
                <w:rPr>
                  <w:rFonts w:ascii="Calibri" w:eastAsia="PMingLiU" w:hAnsi="Calibri" w:cs="Calibri"/>
                  <w:color w:val="000000"/>
                  <w:sz w:val="22"/>
                  <w:szCs w:val="22"/>
                  <w:lang w:val="en-PH" w:eastAsia="en-US"/>
                </w:rPr>
                <w:t>0.136</w:t>
              </w:r>
            </w:ins>
          </w:p>
        </w:tc>
      </w:tr>
      <w:tr w:rsidR="00787B33" w:rsidRPr="00193040" w:rsidTr="00787B33">
        <w:trPr>
          <w:trHeight w:val="284"/>
          <w:ins w:id="697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7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799" w:author="Diana Machado" w:date="2019-04-05T18:49:00Z"/>
                <w:rFonts w:ascii="Calibri" w:eastAsia="PMingLiU" w:hAnsi="Calibri" w:cs="Calibri"/>
                <w:color w:val="000000"/>
                <w:sz w:val="22"/>
                <w:szCs w:val="22"/>
                <w:lang w:val="en-PH" w:eastAsia="en-US"/>
              </w:rPr>
            </w:pPr>
            <w:ins w:id="69800"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01" w:author="Diana Machado" w:date="2019-04-05T18:49:00Z"/>
                <w:rFonts w:ascii="Calibri" w:eastAsia="PMingLiU" w:hAnsi="Calibri" w:cs="Calibri"/>
                <w:color w:val="000000"/>
                <w:sz w:val="22"/>
                <w:szCs w:val="22"/>
                <w:lang w:val="en-PH" w:eastAsia="en-US"/>
              </w:rPr>
            </w:pPr>
            <w:ins w:id="69802"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03" w:author="Diana Machado" w:date="2019-04-05T18:49:00Z"/>
                <w:rFonts w:ascii="Calibri" w:eastAsia="PMingLiU" w:hAnsi="Calibri" w:cs="Calibri"/>
                <w:color w:val="000000"/>
                <w:sz w:val="22"/>
                <w:szCs w:val="22"/>
                <w:lang w:val="en-PH" w:eastAsia="en-US"/>
              </w:rPr>
            </w:pPr>
            <w:ins w:id="69804" w:author="Diana Machado" w:date="2019-04-05T18:49:00Z">
              <w:r w:rsidRPr="00193040">
                <w:rPr>
                  <w:rFonts w:ascii="Calibri" w:eastAsia="PMingLiU" w:hAnsi="Calibri" w:cs="Calibri"/>
                  <w:color w:val="000000"/>
                  <w:sz w:val="22"/>
                  <w:szCs w:val="22"/>
                  <w:lang w:val="en-PH" w:eastAsia="en-US"/>
                </w:rPr>
                <w:t>0.1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06" w:author="Diana Machado" w:date="2019-04-05T18:49:00Z"/>
                <w:rFonts w:ascii="Calibri" w:eastAsia="PMingLiU" w:hAnsi="Calibri" w:cs="Calibri"/>
                <w:color w:val="000000"/>
                <w:sz w:val="22"/>
                <w:szCs w:val="22"/>
                <w:lang w:val="en-PH" w:eastAsia="en-US"/>
              </w:rPr>
            </w:pPr>
            <w:ins w:id="69807" w:author="Diana Machado" w:date="2019-04-05T18:49:00Z">
              <w:r w:rsidRPr="00193040">
                <w:rPr>
                  <w:rFonts w:ascii="Calibri" w:eastAsia="PMingLiU" w:hAnsi="Calibri" w:cs="Calibri"/>
                  <w:color w:val="000000"/>
                  <w:sz w:val="22"/>
                  <w:szCs w:val="22"/>
                  <w:lang w:val="en-PH" w:eastAsia="en-US"/>
                </w:rPr>
                <w:t>0.2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08" w:author="Diana Machado" w:date="2019-04-05T18:49:00Z"/>
                <w:rFonts w:ascii="Calibri" w:eastAsia="PMingLiU" w:hAnsi="Calibri" w:cs="Calibri"/>
                <w:color w:val="000000"/>
                <w:sz w:val="22"/>
                <w:szCs w:val="22"/>
                <w:lang w:val="en-PH" w:eastAsia="en-US"/>
              </w:rPr>
            </w:pPr>
            <w:ins w:id="69809" w:author="Diana Machado" w:date="2019-04-05T18:49:00Z">
              <w:r w:rsidRPr="00193040">
                <w:rPr>
                  <w:rFonts w:ascii="Calibri" w:eastAsia="PMingLiU" w:hAnsi="Calibri" w:cs="Calibri"/>
                  <w:color w:val="000000"/>
                  <w:sz w:val="22"/>
                  <w:szCs w:val="22"/>
                  <w:lang w:val="en-PH" w:eastAsia="en-US"/>
                </w:rPr>
                <w:t>0.06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10" w:author="Diana Machado" w:date="2019-04-05T18:49:00Z"/>
                <w:rFonts w:ascii="Calibri" w:eastAsia="PMingLiU" w:hAnsi="Calibri" w:cs="Calibri"/>
                <w:color w:val="000000"/>
                <w:sz w:val="22"/>
                <w:szCs w:val="22"/>
                <w:lang w:val="en-PH" w:eastAsia="en-US"/>
              </w:rPr>
            </w:pPr>
            <w:ins w:id="69811" w:author="Diana Machado" w:date="2019-04-05T18:49:00Z">
              <w:r w:rsidRPr="00193040">
                <w:rPr>
                  <w:rFonts w:ascii="Calibri" w:eastAsia="PMingLiU" w:hAnsi="Calibri" w:cs="Calibri"/>
                  <w:color w:val="000000"/>
                  <w:sz w:val="22"/>
                  <w:szCs w:val="22"/>
                  <w:lang w:val="en-PH" w:eastAsia="en-US"/>
                </w:rPr>
                <w:t>0.43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13" w:author="Diana Machado" w:date="2019-04-05T18:49:00Z"/>
                <w:rFonts w:ascii="Calibri" w:eastAsia="PMingLiU" w:hAnsi="Calibri" w:cs="Calibri"/>
                <w:color w:val="000000"/>
                <w:sz w:val="22"/>
                <w:szCs w:val="22"/>
                <w:lang w:val="en-PH" w:eastAsia="en-US"/>
              </w:rPr>
            </w:pPr>
            <w:ins w:id="698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15" w:author="Diana Machado" w:date="2019-04-05T18:49:00Z"/>
                <w:rFonts w:ascii="Calibri" w:eastAsia="PMingLiU" w:hAnsi="Calibri" w:cs="Calibri"/>
                <w:color w:val="000000"/>
                <w:sz w:val="22"/>
                <w:szCs w:val="22"/>
                <w:lang w:val="en-PH" w:eastAsia="en-US"/>
              </w:rPr>
            </w:pPr>
            <w:ins w:id="69816" w:author="Diana Machado" w:date="2019-04-05T18:49:00Z">
              <w:r w:rsidRPr="00193040">
                <w:rPr>
                  <w:rFonts w:ascii="Calibri" w:eastAsia="PMingLiU" w:hAnsi="Calibri" w:cs="Calibri"/>
                  <w:color w:val="000000"/>
                  <w:sz w:val="22"/>
                  <w:szCs w:val="22"/>
                  <w:lang w:val="en-PH" w:eastAsia="en-US"/>
                </w:rPr>
                <w:t>0.244</w:t>
              </w:r>
            </w:ins>
          </w:p>
        </w:tc>
      </w:tr>
      <w:tr w:rsidR="00787B33" w:rsidRPr="00193040" w:rsidTr="00787B33">
        <w:trPr>
          <w:trHeight w:val="284"/>
          <w:ins w:id="698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19" w:author="Diana Machado" w:date="2019-04-05T18:49:00Z"/>
                <w:rFonts w:ascii="Calibri" w:eastAsia="PMingLiU" w:hAnsi="Calibri" w:cs="Calibri"/>
                <w:color w:val="000000"/>
                <w:sz w:val="22"/>
                <w:szCs w:val="22"/>
                <w:lang w:val="en-PH" w:eastAsia="en-US"/>
              </w:rPr>
            </w:pPr>
            <w:ins w:id="69820"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21" w:author="Diana Machado" w:date="2019-04-05T18:49:00Z"/>
                <w:rFonts w:ascii="Calibri" w:eastAsia="PMingLiU" w:hAnsi="Calibri" w:cs="Calibri"/>
                <w:color w:val="000000"/>
                <w:sz w:val="22"/>
                <w:szCs w:val="22"/>
                <w:lang w:val="en-PH" w:eastAsia="en-US"/>
              </w:rPr>
            </w:pPr>
            <w:ins w:id="69822"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23" w:author="Diana Machado" w:date="2019-04-05T18:49:00Z"/>
                <w:rFonts w:ascii="Calibri" w:eastAsia="PMingLiU" w:hAnsi="Calibri" w:cs="Calibri"/>
                <w:color w:val="000000"/>
                <w:sz w:val="22"/>
                <w:szCs w:val="22"/>
                <w:lang w:val="en-PH" w:eastAsia="en-US"/>
              </w:rPr>
            </w:pPr>
            <w:ins w:id="69824" w:author="Diana Machado" w:date="2019-04-05T18:49:00Z">
              <w:r w:rsidRPr="00193040">
                <w:rPr>
                  <w:rFonts w:ascii="Calibri" w:eastAsia="PMingLiU" w:hAnsi="Calibri" w:cs="Calibri"/>
                  <w:color w:val="000000"/>
                  <w:sz w:val="22"/>
                  <w:szCs w:val="22"/>
                  <w:lang w:val="en-PH" w:eastAsia="en-US"/>
                </w:rPr>
                <w:t>0.17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26" w:author="Diana Machado" w:date="2019-04-05T18:49:00Z"/>
                <w:rFonts w:ascii="Calibri" w:eastAsia="PMingLiU" w:hAnsi="Calibri" w:cs="Calibri"/>
                <w:color w:val="000000"/>
                <w:sz w:val="22"/>
                <w:szCs w:val="22"/>
                <w:lang w:val="en-PH" w:eastAsia="en-US"/>
              </w:rPr>
            </w:pPr>
            <w:ins w:id="69827" w:author="Diana Machado" w:date="2019-04-05T18:49:00Z">
              <w:r w:rsidRPr="00193040">
                <w:rPr>
                  <w:rFonts w:ascii="Calibri" w:eastAsia="PMingLiU" w:hAnsi="Calibri" w:cs="Calibri"/>
                  <w:color w:val="000000"/>
                  <w:sz w:val="22"/>
                  <w:szCs w:val="22"/>
                  <w:lang w:val="en-PH" w:eastAsia="en-US"/>
                </w:rPr>
                <w:t>0.6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28" w:author="Diana Machado" w:date="2019-04-05T18:49:00Z"/>
                <w:rFonts w:ascii="Calibri" w:eastAsia="PMingLiU" w:hAnsi="Calibri" w:cs="Calibri"/>
                <w:color w:val="000000"/>
                <w:sz w:val="22"/>
                <w:szCs w:val="22"/>
                <w:lang w:val="en-PH" w:eastAsia="en-US"/>
              </w:rPr>
            </w:pPr>
            <w:ins w:id="69829" w:author="Diana Machado" w:date="2019-04-05T18:49:00Z">
              <w:r w:rsidRPr="00193040">
                <w:rPr>
                  <w:rFonts w:ascii="Calibri" w:eastAsia="PMingLiU" w:hAnsi="Calibri" w:cs="Calibri"/>
                  <w:color w:val="000000"/>
                  <w:sz w:val="22"/>
                  <w:szCs w:val="22"/>
                  <w:lang w:val="en-PH" w:eastAsia="en-US"/>
                </w:rPr>
                <w:t>0.13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30" w:author="Diana Machado" w:date="2019-04-05T18:49:00Z"/>
                <w:rFonts w:ascii="Calibri" w:eastAsia="PMingLiU" w:hAnsi="Calibri" w:cs="Calibri"/>
                <w:color w:val="000000"/>
                <w:sz w:val="22"/>
                <w:szCs w:val="22"/>
                <w:lang w:val="en-PH" w:eastAsia="en-US"/>
              </w:rPr>
            </w:pPr>
            <w:ins w:id="69831" w:author="Diana Machado" w:date="2019-04-05T18:49:00Z">
              <w:r w:rsidRPr="00193040">
                <w:rPr>
                  <w:rFonts w:ascii="Calibri" w:eastAsia="PMingLiU" w:hAnsi="Calibri" w:cs="Calibri"/>
                  <w:color w:val="000000"/>
                  <w:sz w:val="22"/>
                  <w:szCs w:val="22"/>
                  <w:lang w:val="en-PH" w:eastAsia="en-US"/>
                </w:rPr>
                <w:t>0.29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3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33" w:author="Diana Machado" w:date="2019-04-05T18:49:00Z"/>
                <w:rFonts w:ascii="Calibri" w:eastAsia="PMingLiU" w:hAnsi="Calibri" w:cs="Calibri"/>
                <w:color w:val="000000"/>
                <w:sz w:val="22"/>
                <w:szCs w:val="22"/>
                <w:lang w:val="en-PH" w:eastAsia="en-US"/>
              </w:rPr>
            </w:pPr>
            <w:ins w:id="6983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35" w:author="Diana Machado" w:date="2019-04-05T18:49:00Z"/>
                <w:rFonts w:ascii="Calibri" w:eastAsia="PMingLiU" w:hAnsi="Calibri" w:cs="Calibri"/>
                <w:color w:val="000000"/>
                <w:sz w:val="22"/>
                <w:szCs w:val="22"/>
                <w:lang w:val="en-PH" w:eastAsia="en-US"/>
              </w:rPr>
            </w:pPr>
            <w:ins w:id="69836" w:author="Diana Machado" w:date="2019-04-05T18:49:00Z">
              <w:r w:rsidRPr="00193040">
                <w:rPr>
                  <w:rFonts w:ascii="Calibri" w:eastAsia="PMingLiU" w:hAnsi="Calibri" w:cs="Calibri"/>
                  <w:color w:val="000000"/>
                  <w:sz w:val="22"/>
                  <w:szCs w:val="22"/>
                  <w:lang w:val="en-PH" w:eastAsia="en-US"/>
                </w:rPr>
                <w:t>0.219</w:t>
              </w:r>
            </w:ins>
          </w:p>
        </w:tc>
      </w:tr>
      <w:tr w:rsidR="00787B33" w:rsidRPr="00193040" w:rsidTr="00787B33">
        <w:trPr>
          <w:trHeight w:val="284"/>
          <w:ins w:id="698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39" w:author="Diana Machado" w:date="2019-04-05T18:49:00Z"/>
                <w:rFonts w:ascii="Calibri" w:eastAsia="PMingLiU" w:hAnsi="Calibri" w:cs="Calibri"/>
                <w:color w:val="000000"/>
                <w:sz w:val="22"/>
                <w:szCs w:val="22"/>
                <w:lang w:val="en-PH" w:eastAsia="en-US"/>
              </w:rPr>
            </w:pPr>
            <w:ins w:id="69840"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41" w:author="Diana Machado" w:date="2019-04-05T18:49:00Z"/>
                <w:rFonts w:ascii="Calibri" w:eastAsia="PMingLiU" w:hAnsi="Calibri" w:cs="Calibri"/>
                <w:color w:val="000000"/>
                <w:sz w:val="22"/>
                <w:szCs w:val="22"/>
                <w:lang w:val="en-PH" w:eastAsia="en-US"/>
              </w:rPr>
            </w:pPr>
            <w:ins w:id="69842"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43" w:author="Diana Machado" w:date="2019-04-05T18:49:00Z"/>
                <w:rFonts w:ascii="Calibri" w:eastAsia="PMingLiU" w:hAnsi="Calibri" w:cs="Calibri"/>
                <w:color w:val="000000"/>
                <w:sz w:val="22"/>
                <w:szCs w:val="22"/>
                <w:lang w:val="en-PH" w:eastAsia="en-US"/>
              </w:rPr>
            </w:pPr>
            <w:ins w:id="69844" w:author="Diana Machado" w:date="2019-04-05T18:49:00Z">
              <w:r w:rsidRPr="00193040">
                <w:rPr>
                  <w:rFonts w:ascii="Calibri" w:eastAsia="PMingLiU" w:hAnsi="Calibri" w:cs="Calibri"/>
                  <w:color w:val="000000"/>
                  <w:sz w:val="22"/>
                  <w:szCs w:val="22"/>
                  <w:lang w:val="en-PH" w:eastAsia="en-US"/>
                </w:rPr>
                <w:t>0.2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46" w:author="Diana Machado" w:date="2019-04-05T18:49:00Z"/>
                <w:rFonts w:ascii="Calibri" w:eastAsia="PMingLiU" w:hAnsi="Calibri" w:cs="Calibri"/>
                <w:color w:val="000000"/>
                <w:sz w:val="22"/>
                <w:szCs w:val="22"/>
                <w:lang w:val="en-PH" w:eastAsia="en-US"/>
              </w:rPr>
            </w:pPr>
            <w:ins w:id="69847" w:author="Diana Machado" w:date="2019-04-05T18:49:00Z">
              <w:r w:rsidRPr="00193040">
                <w:rPr>
                  <w:rFonts w:ascii="Calibri" w:eastAsia="PMingLiU" w:hAnsi="Calibri" w:cs="Calibri"/>
                  <w:color w:val="000000"/>
                  <w:sz w:val="22"/>
                  <w:szCs w:val="22"/>
                  <w:lang w:val="en-PH" w:eastAsia="en-US"/>
                </w:rPr>
                <w:t>0.5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48" w:author="Diana Machado" w:date="2019-04-05T18:49:00Z"/>
                <w:rFonts w:ascii="Calibri" w:eastAsia="PMingLiU" w:hAnsi="Calibri" w:cs="Calibri"/>
                <w:color w:val="000000"/>
                <w:sz w:val="22"/>
                <w:szCs w:val="22"/>
                <w:lang w:val="en-PH" w:eastAsia="en-US"/>
              </w:rPr>
            </w:pPr>
            <w:ins w:id="69849" w:author="Diana Machado" w:date="2019-04-05T18:49:00Z">
              <w:r w:rsidRPr="00193040">
                <w:rPr>
                  <w:rFonts w:ascii="Calibri" w:eastAsia="PMingLiU" w:hAnsi="Calibri" w:cs="Calibri"/>
                  <w:color w:val="000000"/>
                  <w:sz w:val="22"/>
                  <w:szCs w:val="22"/>
                  <w:lang w:val="en-PH" w:eastAsia="en-US"/>
                </w:rPr>
                <w:t>0.0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50" w:author="Diana Machado" w:date="2019-04-05T18:49:00Z"/>
                <w:rFonts w:ascii="Calibri" w:eastAsia="PMingLiU" w:hAnsi="Calibri" w:cs="Calibri"/>
                <w:color w:val="000000"/>
                <w:sz w:val="22"/>
                <w:szCs w:val="22"/>
                <w:lang w:val="en-PH" w:eastAsia="en-US"/>
              </w:rPr>
            </w:pPr>
            <w:ins w:id="69851" w:author="Diana Machado" w:date="2019-04-05T18:49:00Z">
              <w:r w:rsidRPr="00193040">
                <w:rPr>
                  <w:rFonts w:ascii="Calibri" w:eastAsia="PMingLiU" w:hAnsi="Calibri" w:cs="Calibri"/>
                  <w:color w:val="000000"/>
                  <w:sz w:val="22"/>
                  <w:szCs w:val="22"/>
                  <w:lang w:val="en-PH" w:eastAsia="en-US"/>
                </w:rPr>
                <w:t>0.48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5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53" w:author="Diana Machado" w:date="2019-04-05T18:49:00Z"/>
                <w:rFonts w:ascii="Calibri" w:eastAsia="PMingLiU" w:hAnsi="Calibri" w:cs="Calibri"/>
                <w:color w:val="000000"/>
                <w:sz w:val="22"/>
                <w:szCs w:val="22"/>
                <w:lang w:val="en-PH" w:eastAsia="en-US"/>
              </w:rPr>
            </w:pPr>
            <w:ins w:id="6985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55" w:author="Diana Machado" w:date="2019-04-05T18:49:00Z"/>
                <w:rFonts w:ascii="Calibri" w:eastAsia="PMingLiU" w:hAnsi="Calibri" w:cs="Calibri"/>
                <w:color w:val="000000"/>
                <w:sz w:val="22"/>
                <w:szCs w:val="22"/>
                <w:lang w:val="en-PH" w:eastAsia="en-US"/>
              </w:rPr>
            </w:pPr>
            <w:ins w:id="69856"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698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59" w:author="Diana Machado" w:date="2019-04-05T18:49:00Z"/>
                <w:rFonts w:ascii="Calibri" w:eastAsia="PMingLiU" w:hAnsi="Calibri" w:cs="Calibri"/>
                <w:color w:val="000000"/>
                <w:sz w:val="22"/>
                <w:szCs w:val="22"/>
                <w:lang w:val="en-PH" w:eastAsia="en-US"/>
              </w:rPr>
            </w:pPr>
            <w:ins w:id="69860"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61" w:author="Diana Machado" w:date="2019-04-05T18:49:00Z"/>
                <w:rFonts w:ascii="Calibri" w:eastAsia="PMingLiU" w:hAnsi="Calibri" w:cs="Calibri"/>
                <w:color w:val="000000"/>
                <w:sz w:val="22"/>
                <w:szCs w:val="22"/>
                <w:lang w:val="en-PH" w:eastAsia="en-US"/>
              </w:rPr>
            </w:pPr>
            <w:ins w:id="69862"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63" w:author="Diana Machado" w:date="2019-04-05T18:49:00Z"/>
                <w:rFonts w:ascii="Calibri" w:eastAsia="PMingLiU" w:hAnsi="Calibri" w:cs="Calibri"/>
                <w:color w:val="000000"/>
                <w:sz w:val="22"/>
                <w:szCs w:val="22"/>
                <w:lang w:val="en-PH" w:eastAsia="en-US"/>
              </w:rPr>
            </w:pPr>
            <w:ins w:id="69864" w:author="Diana Machado" w:date="2019-04-05T18:49:00Z">
              <w:r w:rsidRPr="00193040">
                <w:rPr>
                  <w:rFonts w:ascii="Calibri" w:eastAsia="PMingLiU" w:hAnsi="Calibri" w:cs="Calibri"/>
                  <w:color w:val="000000"/>
                  <w:sz w:val="22"/>
                  <w:szCs w:val="22"/>
                  <w:lang w:val="en-PH" w:eastAsia="en-US"/>
                </w:rPr>
                <w:t>0.09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66" w:author="Diana Machado" w:date="2019-04-05T18:49:00Z"/>
                <w:rFonts w:ascii="Calibri" w:eastAsia="PMingLiU" w:hAnsi="Calibri" w:cs="Calibri"/>
                <w:color w:val="000000"/>
                <w:sz w:val="22"/>
                <w:szCs w:val="22"/>
                <w:lang w:val="en-PH" w:eastAsia="en-US"/>
              </w:rPr>
            </w:pPr>
            <w:ins w:id="69867" w:author="Diana Machado" w:date="2019-04-05T18:49:00Z">
              <w:r w:rsidRPr="00193040">
                <w:rPr>
                  <w:rFonts w:ascii="Calibri" w:eastAsia="PMingLiU" w:hAnsi="Calibri" w:cs="Calibri"/>
                  <w:color w:val="000000"/>
                  <w:sz w:val="22"/>
                  <w:szCs w:val="22"/>
                  <w:lang w:val="en-PH" w:eastAsia="en-US"/>
                </w:rPr>
                <w:t>0.28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68" w:author="Diana Machado" w:date="2019-04-05T18:49:00Z"/>
                <w:rFonts w:ascii="Calibri" w:eastAsia="PMingLiU" w:hAnsi="Calibri" w:cs="Calibri"/>
                <w:color w:val="000000"/>
                <w:sz w:val="22"/>
                <w:szCs w:val="22"/>
                <w:lang w:val="en-PH" w:eastAsia="en-US"/>
              </w:rPr>
            </w:pPr>
            <w:ins w:id="69869" w:author="Diana Machado" w:date="2019-04-05T18:49:00Z">
              <w:r w:rsidRPr="00193040">
                <w:rPr>
                  <w:rFonts w:ascii="Calibri" w:eastAsia="PMingLiU" w:hAnsi="Calibri" w:cs="Calibri"/>
                  <w:color w:val="000000"/>
                  <w:sz w:val="22"/>
                  <w:szCs w:val="22"/>
                  <w:lang w:val="en-PH" w:eastAsia="en-US"/>
                </w:rPr>
                <w:t>0.04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70" w:author="Diana Machado" w:date="2019-04-05T18:49:00Z"/>
                <w:rFonts w:ascii="Calibri" w:eastAsia="PMingLiU" w:hAnsi="Calibri" w:cs="Calibri"/>
                <w:color w:val="000000"/>
                <w:sz w:val="22"/>
                <w:szCs w:val="22"/>
                <w:lang w:val="en-PH" w:eastAsia="en-US"/>
              </w:rPr>
            </w:pPr>
            <w:ins w:id="69871" w:author="Diana Machado" w:date="2019-04-05T18:49:00Z">
              <w:r w:rsidRPr="00193040">
                <w:rPr>
                  <w:rFonts w:ascii="Calibri" w:eastAsia="PMingLiU" w:hAnsi="Calibri" w:cs="Calibri"/>
                  <w:color w:val="000000"/>
                  <w:sz w:val="22"/>
                  <w:szCs w:val="22"/>
                  <w:lang w:val="en-PH" w:eastAsia="en-US"/>
                </w:rPr>
                <w:t>0.31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7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73" w:author="Diana Machado" w:date="2019-04-05T18:49:00Z"/>
                <w:rFonts w:ascii="Calibri" w:eastAsia="PMingLiU" w:hAnsi="Calibri" w:cs="Calibri"/>
                <w:color w:val="000000"/>
                <w:sz w:val="22"/>
                <w:szCs w:val="22"/>
                <w:lang w:val="en-PH" w:eastAsia="en-US"/>
              </w:rPr>
            </w:pPr>
            <w:ins w:id="6987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75" w:author="Diana Machado" w:date="2019-04-05T18:49:00Z"/>
                <w:rFonts w:ascii="Calibri" w:eastAsia="PMingLiU" w:hAnsi="Calibri" w:cs="Calibri"/>
                <w:color w:val="000000"/>
                <w:sz w:val="22"/>
                <w:szCs w:val="22"/>
                <w:lang w:val="en-PH" w:eastAsia="en-US"/>
              </w:rPr>
            </w:pPr>
            <w:ins w:id="69876"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6987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87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79" w:author="Diana Machado" w:date="2019-04-05T18:49:00Z"/>
                <w:rFonts w:ascii="Calibri" w:eastAsia="PMingLiU" w:hAnsi="Calibri" w:cs="Calibri"/>
                <w:color w:val="000000"/>
                <w:sz w:val="22"/>
                <w:szCs w:val="22"/>
                <w:lang w:val="en-PH" w:eastAsia="en-US"/>
              </w:rPr>
            </w:pPr>
            <w:ins w:id="69880"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81" w:author="Diana Machado" w:date="2019-04-05T18:49:00Z"/>
                <w:rFonts w:ascii="Calibri" w:eastAsia="PMingLiU" w:hAnsi="Calibri" w:cs="Calibri"/>
                <w:color w:val="000000"/>
                <w:sz w:val="22"/>
                <w:szCs w:val="22"/>
                <w:lang w:val="en-PH" w:eastAsia="en-US"/>
              </w:rPr>
            </w:pPr>
            <w:ins w:id="69882"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83" w:author="Diana Machado" w:date="2019-04-05T18:49:00Z"/>
                <w:rFonts w:ascii="Calibri" w:eastAsia="PMingLiU" w:hAnsi="Calibri" w:cs="Calibri"/>
                <w:color w:val="000000"/>
                <w:sz w:val="22"/>
                <w:szCs w:val="22"/>
                <w:lang w:val="en-PH" w:eastAsia="en-US"/>
              </w:rPr>
            </w:pPr>
            <w:ins w:id="69884" w:author="Diana Machado" w:date="2019-04-05T18:49:00Z">
              <w:r w:rsidRPr="00193040">
                <w:rPr>
                  <w:rFonts w:ascii="Calibri" w:eastAsia="PMingLiU" w:hAnsi="Calibri" w:cs="Calibri"/>
                  <w:color w:val="000000"/>
                  <w:sz w:val="22"/>
                  <w:szCs w:val="22"/>
                  <w:lang w:val="en-PH" w:eastAsia="en-US"/>
                </w:rPr>
                <w:t>0.2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8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86" w:author="Diana Machado" w:date="2019-04-05T18:49:00Z"/>
                <w:rFonts w:ascii="Calibri" w:eastAsia="PMingLiU" w:hAnsi="Calibri" w:cs="Calibri"/>
                <w:color w:val="000000"/>
                <w:sz w:val="22"/>
                <w:szCs w:val="22"/>
                <w:lang w:val="en-PH" w:eastAsia="en-US"/>
              </w:rPr>
            </w:pPr>
            <w:ins w:id="69887" w:author="Diana Machado" w:date="2019-04-05T18:49:00Z">
              <w:r w:rsidRPr="00193040">
                <w:rPr>
                  <w:rFonts w:ascii="Calibri" w:eastAsia="PMingLiU" w:hAnsi="Calibri" w:cs="Calibri"/>
                  <w:color w:val="000000"/>
                  <w:sz w:val="22"/>
                  <w:szCs w:val="22"/>
                  <w:lang w:val="en-PH" w:eastAsia="en-US"/>
                </w:rPr>
                <w:t>0.44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88" w:author="Diana Machado" w:date="2019-04-05T18:49:00Z"/>
                <w:rFonts w:ascii="Calibri" w:eastAsia="PMingLiU" w:hAnsi="Calibri" w:cs="Calibri"/>
                <w:color w:val="000000"/>
                <w:sz w:val="22"/>
                <w:szCs w:val="22"/>
                <w:lang w:val="en-PH" w:eastAsia="en-US"/>
              </w:rPr>
            </w:pPr>
            <w:ins w:id="69889" w:author="Diana Machado" w:date="2019-04-05T18:49:00Z">
              <w:r w:rsidRPr="00193040">
                <w:rPr>
                  <w:rFonts w:ascii="Calibri" w:eastAsia="PMingLiU" w:hAnsi="Calibri" w:cs="Calibri"/>
                  <w:color w:val="000000"/>
                  <w:sz w:val="22"/>
                  <w:szCs w:val="22"/>
                  <w:lang w:val="en-PH" w:eastAsia="en-US"/>
                </w:rPr>
                <w:t>0.11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90" w:author="Diana Machado" w:date="2019-04-05T18:49:00Z"/>
                <w:rFonts w:ascii="Calibri" w:eastAsia="PMingLiU" w:hAnsi="Calibri" w:cs="Calibri"/>
                <w:color w:val="000000"/>
                <w:sz w:val="22"/>
                <w:szCs w:val="22"/>
                <w:lang w:val="en-PH" w:eastAsia="en-US"/>
              </w:rPr>
            </w:pPr>
            <w:ins w:id="69891" w:author="Diana Machado" w:date="2019-04-05T18:49:00Z">
              <w:r w:rsidRPr="00193040">
                <w:rPr>
                  <w:rFonts w:ascii="Calibri" w:eastAsia="PMingLiU" w:hAnsi="Calibri" w:cs="Calibri"/>
                  <w:color w:val="000000"/>
                  <w:sz w:val="22"/>
                  <w:szCs w:val="22"/>
                  <w:lang w:val="en-PH" w:eastAsia="en-US"/>
                </w:rPr>
                <w:t>0.61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9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893" w:author="Diana Machado" w:date="2019-04-05T18:49:00Z"/>
                <w:rFonts w:ascii="Calibri" w:eastAsia="PMingLiU" w:hAnsi="Calibri" w:cs="Calibri"/>
                <w:color w:val="000000"/>
                <w:sz w:val="22"/>
                <w:szCs w:val="22"/>
                <w:lang w:val="en-PH" w:eastAsia="en-US"/>
              </w:rPr>
            </w:pPr>
            <w:ins w:id="6989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895" w:author="Diana Machado" w:date="2019-04-05T18:49:00Z"/>
                <w:rFonts w:ascii="Calibri" w:eastAsia="PMingLiU" w:hAnsi="Calibri" w:cs="Calibri"/>
                <w:color w:val="000000"/>
                <w:sz w:val="22"/>
                <w:szCs w:val="22"/>
                <w:lang w:val="en-PH" w:eastAsia="en-US"/>
              </w:rPr>
            </w:pPr>
            <w:ins w:id="69896"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69897"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8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899" w:author="Diana Machado" w:date="2019-04-05T18:49:00Z"/>
                <w:rFonts w:ascii="Calibri" w:eastAsia="PMingLiU" w:hAnsi="Calibri" w:cs="Calibri"/>
                <w:color w:val="000000"/>
                <w:sz w:val="22"/>
                <w:szCs w:val="22"/>
                <w:lang w:val="en-PH" w:eastAsia="en-US"/>
              </w:rPr>
            </w:pPr>
            <w:ins w:id="69900"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901" w:author="Diana Machado" w:date="2019-04-05T18:49:00Z"/>
                <w:rFonts w:ascii="Calibri" w:eastAsia="PMingLiU" w:hAnsi="Calibri" w:cs="Calibri"/>
                <w:color w:val="000000"/>
                <w:sz w:val="22"/>
                <w:szCs w:val="22"/>
                <w:lang w:val="en-PH" w:eastAsia="en-US"/>
              </w:rPr>
            </w:pPr>
            <w:ins w:id="69902"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903" w:author="Diana Machado" w:date="2019-04-05T18:49:00Z"/>
                <w:rFonts w:ascii="Calibri" w:eastAsia="PMingLiU" w:hAnsi="Calibri" w:cs="Calibri"/>
                <w:color w:val="000000"/>
                <w:sz w:val="22"/>
                <w:szCs w:val="22"/>
                <w:lang w:val="en-PH" w:eastAsia="en-US"/>
              </w:rPr>
            </w:pPr>
            <w:ins w:id="69904" w:author="Diana Machado" w:date="2019-04-05T18:49:00Z">
              <w:r w:rsidRPr="00193040">
                <w:rPr>
                  <w:rFonts w:ascii="Calibri" w:eastAsia="PMingLiU" w:hAnsi="Calibri" w:cs="Calibri"/>
                  <w:color w:val="000000"/>
                  <w:sz w:val="22"/>
                  <w:szCs w:val="22"/>
                  <w:lang w:val="en-PH" w:eastAsia="en-US"/>
                </w:rPr>
                <w:t>0.211</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9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906" w:author="Diana Machado" w:date="2019-04-05T18:49:00Z"/>
                <w:rFonts w:ascii="Calibri" w:eastAsia="PMingLiU" w:hAnsi="Calibri" w:cs="Calibri"/>
                <w:color w:val="000000"/>
                <w:sz w:val="22"/>
                <w:szCs w:val="22"/>
                <w:lang w:val="en-PH" w:eastAsia="en-US"/>
              </w:rPr>
            </w:pPr>
            <w:ins w:id="69907" w:author="Diana Machado" w:date="2019-04-05T18:49:00Z">
              <w:r w:rsidRPr="00193040">
                <w:rPr>
                  <w:rFonts w:ascii="Calibri" w:eastAsia="PMingLiU" w:hAnsi="Calibri" w:cs="Calibri"/>
                  <w:color w:val="000000"/>
                  <w:sz w:val="22"/>
                  <w:szCs w:val="22"/>
                  <w:lang w:val="en-PH" w:eastAsia="en-US"/>
                </w:rPr>
                <w:t>0.722</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908" w:author="Diana Machado" w:date="2019-04-05T18:49:00Z"/>
                <w:rFonts w:ascii="Calibri" w:eastAsia="PMingLiU" w:hAnsi="Calibri" w:cs="Calibri"/>
                <w:color w:val="000000"/>
                <w:sz w:val="22"/>
                <w:szCs w:val="22"/>
                <w:lang w:val="en-PH" w:eastAsia="en-US"/>
              </w:rPr>
            </w:pPr>
            <w:ins w:id="69909" w:author="Diana Machado" w:date="2019-04-05T18:49:00Z">
              <w:r w:rsidRPr="00193040">
                <w:rPr>
                  <w:rFonts w:ascii="Calibri" w:eastAsia="PMingLiU" w:hAnsi="Calibri" w:cs="Calibri"/>
                  <w:color w:val="000000"/>
                  <w:sz w:val="22"/>
                  <w:szCs w:val="22"/>
                  <w:lang w:val="en-PH" w:eastAsia="en-US"/>
                </w:rPr>
                <w:t>0.171</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910" w:author="Diana Machado" w:date="2019-04-05T18:49:00Z"/>
                <w:rFonts w:ascii="Calibri" w:eastAsia="PMingLiU" w:hAnsi="Calibri" w:cs="Calibri"/>
                <w:color w:val="000000"/>
                <w:sz w:val="22"/>
                <w:szCs w:val="22"/>
                <w:lang w:val="en-PH" w:eastAsia="en-US"/>
              </w:rPr>
            </w:pPr>
            <w:ins w:id="69911" w:author="Diana Machado" w:date="2019-04-05T18:49:00Z">
              <w:r w:rsidRPr="00193040">
                <w:rPr>
                  <w:rFonts w:ascii="Calibri" w:eastAsia="PMingLiU" w:hAnsi="Calibri" w:cs="Calibri"/>
                  <w:color w:val="000000"/>
                  <w:sz w:val="22"/>
                  <w:szCs w:val="22"/>
                  <w:lang w:val="en-PH" w:eastAsia="en-US"/>
                </w:rPr>
                <w:t>0.292</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912"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69913" w:author="Diana Machado" w:date="2019-04-05T18:49:00Z"/>
                <w:rFonts w:ascii="Calibri" w:eastAsia="PMingLiU" w:hAnsi="Calibri" w:cs="Calibri"/>
                <w:color w:val="000000"/>
                <w:sz w:val="22"/>
                <w:szCs w:val="22"/>
                <w:lang w:val="en-PH" w:eastAsia="en-US"/>
              </w:rPr>
            </w:pPr>
            <w:ins w:id="69914"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69915" w:author="Diana Machado" w:date="2019-04-05T18:49:00Z"/>
                <w:rFonts w:ascii="Calibri" w:eastAsia="PMingLiU" w:hAnsi="Calibri" w:cs="Calibri"/>
                <w:color w:val="000000"/>
                <w:sz w:val="22"/>
                <w:szCs w:val="22"/>
                <w:lang w:val="en-PH" w:eastAsia="en-US"/>
              </w:rPr>
            </w:pPr>
            <w:ins w:id="69916"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69917"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18" w:author="Diana Machado" w:date="2019-04-05T18:49:00Z"/>
                <w:rFonts w:ascii="Calibri" w:eastAsia="PMingLiU" w:hAnsi="Calibri" w:cs="Calibri"/>
                <w:color w:val="000000"/>
                <w:sz w:val="22"/>
                <w:szCs w:val="22"/>
                <w:lang w:val="en-PH" w:eastAsia="en-US"/>
              </w:rPr>
            </w:pPr>
            <w:ins w:id="69919" w:author="Diana Machado" w:date="2019-04-05T18:49:00Z">
              <w:r w:rsidRPr="00193040">
                <w:rPr>
                  <w:rFonts w:ascii="Calibri" w:eastAsia="PMingLiU" w:hAnsi="Calibri" w:cs="Calibri"/>
                  <w:color w:val="000000"/>
                  <w:sz w:val="22"/>
                  <w:szCs w:val="22"/>
                  <w:lang w:val="en-PH" w:eastAsia="en-US"/>
                </w:rPr>
                <w:t xml:space="preserve">Masonry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20" w:author="Diana Machado" w:date="2019-04-05T18:49:00Z"/>
                <w:rFonts w:ascii="Calibri" w:eastAsia="PMingLiU" w:hAnsi="Calibri" w:cs="Calibri"/>
                <w:color w:val="000000"/>
                <w:sz w:val="22"/>
                <w:szCs w:val="22"/>
                <w:lang w:val="en-PH" w:eastAsia="en-US"/>
              </w:rPr>
            </w:pPr>
            <w:ins w:id="69921"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22" w:author="Diana Machado" w:date="2019-04-05T18:49:00Z"/>
                <w:rFonts w:ascii="Calibri" w:eastAsia="PMingLiU" w:hAnsi="Calibri" w:cs="Calibri"/>
                <w:color w:val="000000"/>
                <w:sz w:val="22"/>
                <w:szCs w:val="22"/>
                <w:lang w:val="en-PH" w:eastAsia="en-US"/>
              </w:rPr>
            </w:pPr>
            <w:ins w:id="69923"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24" w:author="Diana Machado" w:date="2019-04-05T18:49:00Z"/>
                <w:rFonts w:ascii="Calibri" w:eastAsia="PMingLiU" w:hAnsi="Calibri" w:cs="Calibri"/>
                <w:color w:val="000000"/>
                <w:sz w:val="22"/>
                <w:szCs w:val="22"/>
                <w:lang w:val="en-PH" w:eastAsia="en-US"/>
              </w:rPr>
            </w:pPr>
            <w:ins w:id="69925" w:author="Diana Machado" w:date="2019-04-05T18:49:00Z">
              <w:r w:rsidRPr="00193040">
                <w:rPr>
                  <w:rFonts w:ascii="Calibri" w:eastAsia="PMingLiU" w:hAnsi="Calibri" w:cs="Calibri"/>
                  <w:color w:val="000000"/>
                  <w:sz w:val="22"/>
                  <w:szCs w:val="22"/>
                  <w:lang w:val="en-PH" w:eastAsia="en-US"/>
                </w:rPr>
                <w:t>0.298</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26"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27" w:author="Diana Machado" w:date="2019-04-05T18:49:00Z"/>
                <w:rFonts w:ascii="Calibri" w:eastAsia="PMingLiU" w:hAnsi="Calibri" w:cs="Calibri"/>
                <w:color w:val="000000"/>
                <w:sz w:val="22"/>
                <w:szCs w:val="22"/>
                <w:lang w:val="en-PH" w:eastAsia="en-US"/>
              </w:rPr>
            </w:pPr>
            <w:ins w:id="69928" w:author="Diana Machado" w:date="2019-04-05T18:49:00Z">
              <w:r w:rsidRPr="00193040">
                <w:rPr>
                  <w:rFonts w:ascii="Calibri" w:eastAsia="PMingLiU" w:hAnsi="Calibri" w:cs="Calibri"/>
                  <w:color w:val="000000"/>
                  <w:sz w:val="22"/>
                  <w:szCs w:val="22"/>
                  <w:lang w:val="en-PH" w:eastAsia="en-US"/>
                </w:rPr>
                <w:t>1.152</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29" w:author="Diana Machado" w:date="2019-04-05T18:49:00Z"/>
                <w:rFonts w:ascii="Calibri" w:eastAsia="PMingLiU" w:hAnsi="Calibri" w:cs="Calibri"/>
                <w:color w:val="000000"/>
                <w:sz w:val="22"/>
                <w:szCs w:val="22"/>
                <w:lang w:val="en-PH" w:eastAsia="en-US"/>
              </w:rPr>
            </w:pPr>
            <w:ins w:id="69930" w:author="Diana Machado" w:date="2019-04-05T18:49:00Z">
              <w:r w:rsidRPr="00193040">
                <w:rPr>
                  <w:rFonts w:ascii="Calibri" w:eastAsia="PMingLiU" w:hAnsi="Calibri" w:cs="Calibri"/>
                  <w:color w:val="000000"/>
                  <w:sz w:val="22"/>
                  <w:szCs w:val="22"/>
                  <w:lang w:val="en-PH" w:eastAsia="en-US"/>
                </w:rPr>
                <w:t>0.292</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31" w:author="Diana Machado" w:date="2019-04-05T18:49:00Z"/>
                <w:rFonts w:ascii="Calibri" w:eastAsia="PMingLiU" w:hAnsi="Calibri" w:cs="Calibri"/>
                <w:color w:val="000000"/>
                <w:sz w:val="22"/>
                <w:szCs w:val="22"/>
                <w:lang w:val="en-PH" w:eastAsia="en-US"/>
              </w:rPr>
            </w:pPr>
            <w:ins w:id="69932" w:author="Diana Machado" w:date="2019-04-05T18:49:00Z">
              <w:r w:rsidRPr="00193040">
                <w:rPr>
                  <w:rFonts w:ascii="Calibri" w:eastAsia="PMingLiU" w:hAnsi="Calibri" w:cs="Calibri"/>
                  <w:color w:val="000000"/>
                  <w:sz w:val="22"/>
                  <w:szCs w:val="22"/>
                  <w:lang w:val="en-PH" w:eastAsia="en-US"/>
                </w:rPr>
                <w:t>0.259</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33"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34" w:author="Diana Machado" w:date="2019-04-05T18:49:00Z"/>
                <w:rFonts w:ascii="Calibri" w:eastAsia="PMingLiU" w:hAnsi="Calibri" w:cs="Calibri"/>
                <w:color w:val="000000"/>
                <w:sz w:val="22"/>
                <w:szCs w:val="22"/>
                <w:lang w:val="en-PH" w:eastAsia="en-US"/>
              </w:rPr>
            </w:pPr>
            <w:ins w:id="69935"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36" w:author="Diana Machado" w:date="2019-04-05T18:49:00Z"/>
                <w:rFonts w:ascii="Calibri" w:eastAsia="PMingLiU" w:hAnsi="Calibri" w:cs="Calibri"/>
                <w:color w:val="000000"/>
                <w:sz w:val="22"/>
                <w:szCs w:val="22"/>
                <w:lang w:val="en-PH" w:eastAsia="en-US"/>
              </w:rPr>
            </w:pPr>
            <w:ins w:id="69937" w:author="Diana Machado" w:date="2019-04-05T18:49:00Z">
              <w:r w:rsidRPr="00193040">
                <w:rPr>
                  <w:rFonts w:ascii="Calibri" w:eastAsia="PMingLiU" w:hAnsi="Calibri" w:cs="Calibri"/>
                  <w:color w:val="000000"/>
                  <w:sz w:val="22"/>
                  <w:szCs w:val="22"/>
                  <w:lang w:val="en-PH" w:eastAsia="en-US"/>
                </w:rPr>
                <w:t>0.253</w:t>
              </w:r>
            </w:ins>
          </w:p>
        </w:tc>
      </w:tr>
      <w:tr w:rsidR="00787B33" w:rsidRPr="00193040" w:rsidTr="00787B33">
        <w:trPr>
          <w:trHeight w:val="284"/>
          <w:ins w:id="6993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39" w:author="Diana Machado" w:date="2019-04-05T18:49:00Z"/>
                <w:rFonts w:ascii="Calibri" w:eastAsia="PMingLiU" w:hAnsi="Calibri" w:cs="Calibri"/>
                <w:color w:val="000000"/>
                <w:sz w:val="22"/>
                <w:szCs w:val="22"/>
                <w:lang w:val="en-PH" w:eastAsia="en-US"/>
              </w:rPr>
            </w:pPr>
            <w:ins w:id="69940" w:author="Diana Machado" w:date="2019-04-05T18:49:00Z">
              <w:r w:rsidRPr="00193040">
                <w:rPr>
                  <w:rFonts w:ascii="Calibri" w:eastAsia="PMingLiU" w:hAnsi="Calibri" w:cs="Calibri"/>
                  <w:color w:val="000000"/>
                  <w:sz w:val="22"/>
                  <w:szCs w:val="22"/>
                  <w:lang w:val="en-PH" w:eastAsia="en-US"/>
                </w:rPr>
                <w:t>Condo Unit</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41" w:author="Diana Machado" w:date="2019-04-05T18:49:00Z"/>
                <w:rFonts w:ascii="Calibri" w:eastAsia="PMingLiU" w:hAnsi="Calibri" w:cs="Calibri"/>
                <w:color w:val="000000"/>
                <w:sz w:val="22"/>
                <w:szCs w:val="22"/>
                <w:lang w:val="en-PH" w:eastAsia="en-US"/>
              </w:rPr>
            </w:pPr>
            <w:ins w:id="69942"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43" w:author="Diana Machado" w:date="2019-04-05T18:49:00Z"/>
                <w:rFonts w:ascii="Calibri" w:eastAsia="PMingLiU" w:hAnsi="Calibri" w:cs="Calibri"/>
                <w:color w:val="000000"/>
                <w:sz w:val="22"/>
                <w:szCs w:val="22"/>
                <w:lang w:val="en-PH" w:eastAsia="en-US"/>
              </w:rPr>
            </w:pPr>
            <w:ins w:id="69944"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45" w:author="Diana Machado" w:date="2019-04-05T18:49:00Z"/>
                <w:rFonts w:ascii="Calibri" w:eastAsia="PMingLiU" w:hAnsi="Calibri" w:cs="Calibri"/>
                <w:color w:val="000000"/>
                <w:sz w:val="22"/>
                <w:szCs w:val="22"/>
                <w:lang w:val="en-PH" w:eastAsia="en-US"/>
              </w:rPr>
            </w:pPr>
            <w:ins w:id="69946" w:author="Diana Machado" w:date="2019-04-05T18:49:00Z">
              <w:r w:rsidRPr="00193040">
                <w:rPr>
                  <w:rFonts w:ascii="Calibri" w:eastAsia="PMingLiU" w:hAnsi="Calibri" w:cs="Calibri"/>
                  <w:color w:val="000000"/>
                  <w:sz w:val="22"/>
                  <w:szCs w:val="22"/>
                  <w:lang w:val="en-PH" w:eastAsia="en-US"/>
                </w:rPr>
                <w:t>0.3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48" w:author="Diana Machado" w:date="2019-04-05T18:49:00Z"/>
                <w:rFonts w:ascii="Calibri" w:eastAsia="PMingLiU" w:hAnsi="Calibri" w:cs="Calibri"/>
                <w:color w:val="000000"/>
                <w:sz w:val="22"/>
                <w:szCs w:val="22"/>
                <w:lang w:val="en-PH" w:eastAsia="en-US"/>
              </w:rPr>
            </w:pPr>
            <w:ins w:id="69949" w:author="Diana Machado" w:date="2019-04-05T18:49:00Z">
              <w:r w:rsidRPr="00193040">
                <w:rPr>
                  <w:rFonts w:ascii="Calibri" w:eastAsia="PMingLiU" w:hAnsi="Calibri" w:cs="Calibri"/>
                  <w:color w:val="000000"/>
                  <w:sz w:val="22"/>
                  <w:szCs w:val="22"/>
                  <w:lang w:val="en-PH" w:eastAsia="en-US"/>
                </w:rPr>
                <w:t>0.76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50" w:author="Diana Machado" w:date="2019-04-05T18:49:00Z"/>
                <w:rFonts w:ascii="Calibri" w:eastAsia="PMingLiU" w:hAnsi="Calibri" w:cs="Calibri"/>
                <w:color w:val="000000"/>
                <w:sz w:val="22"/>
                <w:szCs w:val="22"/>
                <w:lang w:val="en-PH" w:eastAsia="en-US"/>
              </w:rPr>
            </w:pPr>
            <w:ins w:id="69951" w:author="Diana Machado" w:date="2019-04-05T18:49:00Z">
              <w:r w:rsidRPr="00193040">
                <w:rPr>
                  <w:rFonts w:ascii="Calibri" w:eastAsia="PMingLiU" w:hAnsi="Calibri" w:cs="Calibri"/>
                  <w:color w:val="000000"/>
                  <w:sz w:val="22"/>
                  <w:szCs w:val="22"/>
                  <w:lang w:val="en-PH" w:eastAsia="en-US"/>
                </w:rPr>
                <w:t>0.15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52" w:author="Diana Machado" w:date="2019-04-05T18:49:00Z"/>
                <w:rFonts w:ascii="Calibri" w:eastAsia="PMingLiU" w:hAnsi="Calibri" w:cs="Calibri"/>
                <w:color w:val="000000"/>
                <w:sz w:val="22"/>
                <w:szCs w:val="22"/>
                <w:lang w:val="en-PH" w:eastAsia="en-US"/>
              </w:rPr>
            </w:pPr>
            <w:ins w:id="69953" w:author="Diana Machado" w:date="2019-04-05T18:49:00Z">
              <w:r w:rsidRPr="00193040">
                <w:rPr>
                  <w:rFonts w:ascii="Calibri" w:eastAsia="PMingLiU" w:hAnsi="Calibri" w:cs="Calibri"/>
                  <w:color w:val="000000"/>
                  <w:sz w:val="22"/>
                  <w:szCs w:val="22"/>
                  <w:lang w:val="en-PH" w:eastAsia="en-US"/>
                </w:rPr>
                <w:t>0.51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55" w:author="Diana Machado" w:date="2019-04-05T18:49:00Z"/>
                <w:rFonts w:ascii="Calibri" w:eastAsia="PMingLiU" w:hAnsi="Calibri" w:cs="Calibri"/>
                <w:color w:val="000000"/>
                <w:sz w:val="22"/>
                <w:szCs w:val="22"/>
                <w:lang w:val="en-PH" w:eastAsia="en-US"/>
              </w:rPr>
            </w:pPr>
            <w:ins w:id="699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57" w:author="Diana Machado" w:date="2019-04-05T18:49:00Z"/>
                <w:rFonts w:ascii="Calibri" w:eastAsia="PMingLiU" w:hAnsi="Calibri" w:cs="Calibri"/>
                <w:color w:val="000000"/>
                <w:sz w:val="22"/>
                <w:szCs w:val="22"/>
                <w:lang w:val="en-PH" w:eastAsia="en-US"/>
              </w:rPr>
            </w:pPr>
            <w:ins w:id="69958" w:author="Diana Machado" w:date="2019-04-05T18:49:00Z">
              <w:r w:rsidRPr="00193040">
                <w:rPr>
                  <w:rFonts w:ascii="Calibri" w:eastAsia="PMingLiU" w:hAnsi="Calibri" w:cs="Calibri"/>
                  <w:color w:val="000000"/>
                  <w:sz w:val="22"/>
                  <w:szCs w:val="22"/>
                  <w:lang w:val="en-PH" w:eastAsia="en-US"/>
                </w:rPr>
                <w:t>0.204</w:t>
              </w:r>
            </w:ins>
          </w:p>
        </w:tc>
      </w:tr>
      <w:tr w:rsidR="00787B33" w:rsidRPr="00193040" w:rsidTr="00787B33">
        <w:trPr>
          <w:trHeight w:val="284"/>
          <w:ins w:id="699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61" w:author="Diana Machado" w:date="2019-04-05T18:49:00Z"/>
                <w:rFonts w:ascii="Calibri" w:eastAsia="PMingLiU" w:hAnsi="Calibri" w:cs="Calibri"/>
                <w:color w:val="000000"/>
                <w:sz w:val="22"/>
                <w:szCs w:val="22"/>
                <w:lang w:val="en-PH" w:eastAsia="en-US"/>
              </w:rPr>
            </w:pPr>
            <w:ins w:id="69962"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63" w:author="Diana Machado" w:date="2019-04-05T18:49:00Z"/>
                <w:rFonts w:ascii="Calibri" w:eastAsia="PMingLiU" w:hAnsi="Calibri" w:cs="Calibri"/>
                <w:color w:val="000000"/>
                <w:sz w:val="22"/>
                <w:szCs w:val="22"/>
                <w:lang w:val="en-PH" w:eastAsia="en-US"/>
              </w:rPr>
            </w:pPr>
            <w:ins w:id="69964"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65" w:author="Diana Machado" w:date="2019-04-05T18:49:00Z"/>
                <w:rFonts w:ascii="Calibri" w:eastAsia="PMingLiU" w:hAnsi="Calibri" w:cs="Calibri"/>
                <w:color w:val="000000"/>
                <w:sz w:val="22"/>
                <w:szCs w:val="22"/>
                <w:lang w:val="en-PH" w:eastAsia="en-US"/>
              </w:rPr>
            </w:pPr>
            <w:ins w:id="69966" w:author="Diana Machado" w:date="2019-04-05T18:49:00Z">
              <w:r w:rsidRPr="00193040">
                <w:rPr>
                  <w:rFonts w:ascii="Calibri" w:eastAsia="PMingLiU" w:hAnsi="Calibri" w:cs="Calibri"/>
                  <w:color w:val="000000"/>
                  <w:sz w:val="22"/>
                  <w:szCs w:val="22"/>
                  <w:lang w:val="en-PH" w:eastAsia="en-US"/>
                </w:rPr>
                <w:t>0.3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68" w:author="Diana Machado" w:date="2019-04-05T18:49:00Z"/>
                <w:rFonts w:ascii="Calibri" w:eastAsia="PMingLiU" w:hAnsi="Calibri" w:cs="Calibri"/>
                <w:color w:val="000000"/>
                <w:sz w:val="22"/>
                <w:szCs w:val="22"/>
                <w:lang w:val="en-PH" w:eastAsia="en-US"/>
              </w:rPr>
            </w:pPr>
            <w:ins w:id="69969" w:author="Diana Machado" w:date="2019-04-05T18:49:00Z">
              <w:r w:rsidRPr="00193040">
                <w:rPr>
                  <w:rFonts w:ascii="Calibri" w:eastAsia="PMingLiU" w:hAnsi="Calibri" w:cs="Calibri"/>
                  <w:color w:val="000000"/>
                  <w:sz w:val="22"/>
                  <w:szCs w:val="22"/>
                  <w:lang w:val="en-PH" w:eastAsia="en-US"/>
                </w:rPr>
                <w:t>0.71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70" w:author="Diana Machado" w:date="2019-04-05T18:49:00Z"/>
                <w:rFonts w:ascii="Calibri" w:eastAsia="PMingLiU" w:hAnsi="Calibri" w:cs="Calibri"/>
                <w:color w:val="000000"/>
                <w:sz w:val="22"/>
                <w:szCs w:val="22"/>
                <w:lang w:val="en-PH" w:eastAsia="en-US"/>
              </w:rPr>
            </w:pPr>
            <w:ins w:id="69971" w:author="Diana Machado" w:date="2019-04-05T18:49:00Z">
              <w:r w:rsidRPr="00193040">
                <w:rPr>
                  <w:rFonts w:ascii="Calibri" w:eastAsia="PMingLiU" w:hAnsi="Calibri" w:cs="Calibri"/>
                  <w:color w:val="000000"/>
                  <w:sz w:val="22"/>
                  <w:szCs w:val="22"/>
                  <w:lang w:val="en-PH" w:eastAsia="en-US"/>
                </w:rPr>
                <w:t>0.13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72" w:author="Diana Machado" w:date="2019-04-05T18:49:00Z"/>
                <w:rFonts w:ascii="Calibri" w:eastAsia="PMingLiU" w:hAnsi="Calibri" w:cs="Calibri"/>
                <w:color w:val="000000"/>
                <w:sz w:val="22"/>
                <w:szCs w:val="22"/>
                <w:lang w:val="en-PH" w:eastAsia="en-US"/>
              </w:rPr>
            </w:pPr>
            <w:ins w:id="69973" w:author="Diana Machado" w:date="2019-04-05T18:49:00Z">
              <w:r w:rsidRPr="00193040">
                <w:rPr>
                  <w:rFonts w:ascii="Calibri" w:eastAsia="PMingLiU" w:hAnsi="Calibri" w:cs="Calibri"/>
                  <w:color w:val="000000"/>
                  <w:sz w:val="22"/>
                  <w:szCs w:val="22"/>
                  <w:lang w:val="en-PH" w:eastAsia="en-US"/>
                </w:rPr>
                <w:t>0.53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75" w:author="Diana Machado" w:date="2019-04-05T18:49:00Z"/>
                <w:rFonts w:ascii="Calibri" w:eastAsia="PMingLiU" w:hAnsi="Calibri" w:cs="Calibri"/>
                <w:color w:val="000000"/>
                <w:sz w:val="22"/>
                <w:szCs w:val="22"/>
                <w:lang w:val="en-PH" w:eastAsia="en-US"/>
              </w:rPr>
            </w:pPr>
            <w:ins w:id="699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77" w:author="Diana Machado" w:date="2019-04-05T18:49:00Z"/>
                <w:rFonts w:ascii="Calibri" w:eastAsia="PMingLiU" w:hAnsi="Calibri" w:cs="Calibri"/>
                <w:color w:val="000000"/>
                <w:sz w:val="22"/>
                <w:szCs w:val="22"/>
                <w:lang w:val="en-PH" w:eastAsia="en-US"/>
              </w:rPr>
            </w:pPr>
            <w:ins w:id="69978" w:author="Diana Machado" w:date="2019-04-05T18:49:00Z">
              <w:r w:rsidRPr="00193040">
                <w:rPr>
                  <w:rFonts w:ascii="Calibri" w:eastAsia="PMingLiU" w:hAnsi="Calibri" w:cs="Calibri"/>
                  <w:color w:val="000000"/>
                  <w:sz w:val="22"/>
                  <w:szCs w:val="22"/>
                  <w:lang w:val="en-PH" w:eastAsia="en-US"/>
                </w:rPr>
                <w:t>0.193</w:t>
              </w:r>
            </w:ins>
          </w:p>
        </w:tc>
      </w:tr>
      <w:tr w:rsidR="00787B33" w:rsidRPr="00193040" w:rsidTr="00787B33">
        <w:trPr>
          <w:trHeight w:val="284"/>
          <w:ins w:id="699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699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81" w:author="Diana Machado" w:date="2019-04-05T18:49:00Z"/>
                <w:rFonts w:ascii="Calibri" w:eastAsia="PMingLiU" w:hAnsi="Calibri" w:cs="Calibri"/>
                <w:color w:val="000000"/>
                <w:sz w:val="22"/>
                <w:szCs w:val="22"/>
                <w:lang w:val="en-PH" w:eastAsia="en-US"/>
              </w:rPr>
            </w:pPr>
            <w:ins w:id="69982"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83" w:author="Diana Machado" w:date="2019-04-05T18:49:00Z"/>
                <w:rFonts w:ascii="Calibri" w:eastAsia="PMingLiU" w:hAnsi="Calibri" w:cs="Calibri"/>
                <w:color w:val="000000"/>
                <w:sz w:val="22"/>
                <w:szCs w:val="22"/>
                <w:lang w:val="en-PH" w:eastAsia="en-US"/>
              </w:rPr>
            </w:pPr>
            <w:ins w:id="69984"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85" w:author="Diana Machado" w:date="2019-04-05T18:49:00Z"/>
                <w:rFonts w:ascii="Calibri" w:eastAsia="PMingLiU" w:hAnsi="Calibri" w:cs="Calibri"/>
                <w:color w:val="000000"/>
                <w:sz w:val="22"/>
                <w:szCs w:val="22"/>
                <w:lang w:val="en-PH" w:eastAsia="en-US"/>
              </w:rPr>
            </w:pPr>
            <w:ins w:id="69986" w:author="Diana Machado" w:date="2019-04-05T18:49:00Z">
              <w:r w:rsidRPr="00193040">
                <w:rPr>
                  <w:rFonts w:ascii="Calibri" w:eastAsia="PMingLiU" w:hAnsi="Calibri" w:cs="Calibri"/>
                  <w:color w:val="000000"/>
                  <w:sz w:val="22"/>
                  <w:szCs w:val="22"/>
                  <w:lang w:val="en-PH" w:eastAsia="en-US"/>
                </w:rPr>
                <w:t>0.61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88" w:author="Diana Machado" w:date="2019-04-05T18:49:00Z"/>
                <w:rFonts w:ascii="Calibri" w:eastAsia="PMingLiU" w:hAnsi="Calibri" w:cs="Calibri"/>
                <w:color w:val="000000"/>
                <w:sz w:val="22"/>
                <w:szCs w:val="22"/>
                <w:lang w:val="en-PH" w:eastAsia="en-US"/>
              </w:rPr>
            </w:pPr>
            <w:ins w:id="69989" w:author="Diana Machado" w:date="2019-04-05T18:49:00Z">
              <w:r w:rsidRPr="00193040">
                <w:rPr>
                  <w:rFonts w:ascii="Calibri" w:eastAsia="PMingLiU" w:hAnsi="Calibri" w:cs="Calibri"/>
                  <w:color w:val="000000"/>
                  <w:sz w:val="22"/>
                  <w:szCs w:val="22"/>
                  <w:lang w:val="en-PH" w:eastAsia="en-US"/>
                </w:rPr>
                <w:t>1.5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90" w:author="Diana Machado" w:date="2019-04-05T18:49:00Z"/>
                <w:rFonts w:ascii="Calibri" w:eastAsia="PMingLiU" w:hAnsi="Calibri" w:cs="Calibri"/>
                <w:color w:val="000000"/>
                <w:sz w:val="22"/>
                <w:szCs w:val="22"/>
                <w:lang w:val="en-PH" w:eastAsia="en-US"/>
              </w:rPr>
            </w:pPr>
            <w:ins w:id="69991" w:author="Diana Machado" w:date="2019-04-05T18:49:00Z">
              <w:r w:rsidRPr="00193040">
                <w:rPr>
                  <w:rFonts w:ascii="Calibri" w:eastAsia="PMingLiU" w:hAnsi="Calibri" w:cs="Calibri"/>
                  <w:color w:val="000000"/>
                  <w:sz w:val="22"/>
                  <w:szCs w:val="22"/>
                  <w:lang w:val="en-PH" w:eastAsia="en-US"/>
                </w:rPr>
                <w:t>0.3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92" w:author="Diana Machado" w:date="2019-04-05T18:49:00Z"/>
                <w:rFonts w:ascii="Calibri" w:eastAsia="PMingLiU" w:hAnsi="Calibri" w:cs="Calibri"/>
                <w:color w:val="000000"/>
                <w:sz w:val="22"/>
                <w:szCs w:val="22"/>
                <w:lang w:val="en-PH" w:eastAsia="en-US"/>
              </w:rPr>
            </w:pPr>
            <w:ins w:id="69993" w:author="Diana Machado" w:date="2019-04-05T18:49:00Z">
              <w:r w:rsidRPr="00193040">
                <w:rPr>
                  <w:rFonts w:ascii="Calibri" w:eastAsia="PMingLiU" w:hAnsi="Calibri" w:cs="Calibri"/>
                  <w:color w:val="000000"/>
                  <w:sz w:val="22"/>
                  <w:szCs w:val="22"/>
                  <w:lang w:val="en-PH" w:eastAsia="en-US"/>
                </w:rPr>
                <w:t>0.39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69995" w:author="Diana Machado" w:date="2019-04-05T18:49:00Z"/>
                <w:rFonts w:ascii="Calibri" w:eastAsia="PMingLiU" w:hAnsi="Calibri" w:cs="Calibri"/>
                <w:color w:val="000000"/>
                <w:sz w:val="22"/>
                <w:szCs w:val="22"/>
                <w:lang w:val="en-PH" w:eastAsia="en-US"/>
              </w:rPr>
            </w:pPr>
            <w:ins w:id="699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69997" w:author="Diana Machado" w:date="2019-04-05T18:49:00Z"/>
                <w:rFonts w:ascii="Calibri" w:eastAsia="PMingLiU" w:hAnsi="Calibri" w:cs="Calibri"/>
                <w:color w:val="000000"/>
                <w:sz w:val="22"/>
                <w:szCs w:val="22"/>
                <w:lang w:val="en-PH" w:eastAsia="en-US"/>
              </w:rPr>
            </w:pPr>
            <w:ins w:id="69998" w:author="Diana Machado" w:date="2019-04-05T18:49:00Z">
              <w:r w:rsidRPr="00193040">
                <w:rPr>
                  <w:rFonts w:ascii="Calibri" w:eastAsia="PMingLiU" w:hAnsi="Calibri" w:cs="Calibri"/>
                  <w:color w:val="000000"/>
                  <w:sz w:val="22"/>
                  <w:szCs w:val="22"/>
                  <w:lang w:val="en-PH" w:eastAsia="en-US"/>
                </w:rPr>
                <w:t>0.232</w:t>
              </w:r>
            </w:ins>
          </w:p>
        </w:tc>
      </w:tr>
      <w:tr w:rsidR="00787B33" w:rsidRPr="00193040" w:rsidTr="00787B33">
        <w:trPr>
          <w:trHeight w:val="284"/>
          <w:ins w:id="699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01" w:author="Diana Machado" w:date="2019-04-05T18:49:00Z"/>
                <w:rFonts w:ascii="Calibri" w:eastAsia="PMingLiU" w:hAnsi="Calibri" w:cs="Calibri"/>
                <w:color w:val="000000"/>
                <w:sz w:val="22"/>
                <w:szCs w:val="22"/>
                <w:lang w:val="en-PH" w:eastAsia="en-US"/>
              </w:rPr>
            </w:pPr>
            <w:ins w:id="70002"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03" w:author="Diana Machado" w:date="2019-04-05T18:49:00Z"/>
                <w:rFonts w:ascii="Calibri" w:eastAsia="PMingLiU" w:hAnsi="Calibri" w:cs="Calibri"/>
                <w:color w:val="000000"/>
                <w:sz w:val="22"/>
                <w:szCs w:val="22"/>
                <w:lang w:val="en-PH" w:eastAsia="en-US"/>
              </w:rPr>
            </w:pPr>
            <w:ins w:id="70004"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05" w:author="Diana Machado" w:date="2019-04-05T18:49:00Z"/>
                <w:rFonts w:ascii="Calibri" w:eastAsia="PMingLiU" w:hAnsi="Calibri" w:cs="Calibri"/>
                <w:color w:val="000000"/>
                <w:sz w:val="22"/>
                <w:szCs w:val="22"/>
                <w:lang w:val="en-PH" w:eastAsia="en-US"/>
              </w:rPr>
            </w:pPr>
            <w:ins w:id="70006" w:author="Diana Machado" w:date="2019-04-05T18:49:00Z">
              <w:r w:rsidRPr="00193040">
                <w:rPr>
                  <w:rFonts w:ascii="Calibri" w:eastAsia="PMingLiU" w:hAnsi="Calibri" w:cs="Calibri"/>
                  <w:color w:val="000000"/>
                  <w:sz w:val="22"/>
                  <w:szCs w:val="22"/>
                  <w:lang w:val="en-PH" w:eastAsia="en-US"/>
                </w:rPr>
                <w:t>0.97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08" w:author="Diana Machado" w:date="2019-04-05T18:49:00Z"/>
                <w:rFonts w:ascii="Calibri" w:eastAsia="PMingLiU" w:hAnsi="Calibri" w:cs="Calibri"/>
                <w:color w:val="000000"/>
                <w:sz w:val="22"/>
                <w:szCs w:val="22"/>
                <w:lang w:val="en-PH" w:eastAsia="en-US"/>
              </w:rPr>
            </w:pPr>
            <w:ins w:id="70009" w:author="Diana Machado" w:date="2019-04-05T18:49:00Z">
              <w:r w:rsidRPr="00193040">
                <w:rPr>
                  <w:rFonts w:ascii="Calibri" w:eastAsia="PMingLiU" w:hAnsi="Calibri" w:cs="Calibri"/>
                  <w:color w:val="000000"/>
                  <w:sz w:val="22"/>
                  <w:szCs w:val="22"/>
                  <w:lang w:val="en-PH" w:eastAsia="en-US"/>
                </w:rPr>
                <w:t>3.30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10" w:author="Diana Machado" w:date="2019-04-05T18:49:00Z"/>
                <w:rFonts w:ascii="Calibri" w:eastAsia="PMingLiU" w:hAnsi="Calibri" w:cs="Calibri"/>
                <w:color w:val="000000"/>
                <w:sz w:val="22"/>
                <w:szCs w:val="22"/>
                <w:lang w:val="en-PH" w:eastAsia="en-US"/>
              </w:rPr>
            </w:pPr>
            <w:ins w:id="70011" w:author="Diana Machado" w:date="2019-04-05T18:49:00Z">
              <w:r w:rsidRPr="00193040">
                <w:rPr>
                  <w:rFonts w:ascii="Calibri" w:eastAsia="PMingLiU" w:hAnsi="Calibri" w:cs="Calibri"/>
                  <w:color w:val="000000"/>
                  <w:sz w:val="22"/>
                  <w:szCs w:val="22"/>
                  <w:lang w:val="en-PH" w:eastAsia="en-US"/>
                </w:rPr>
                <w:t>0.9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12" w:author="Diana Machado" w:date="2019-04-05T18:49:00Z"/>
                <w:rFonts w:ascii="Calibri" w:eastAsia="PMingLiU" w:hAnsi="Calibri" w:cs="Calibri"/>
                <w:color w:val="000000"/>
                <w:sz w:val="22"/>
                <w:szCs w:val="22"/>
                <w:lang w:val="en-PH" w:eastAsia="en-US"/>
              </w:rPr>
            </w:pPr>
            <w:ins w:id="70013" w:author="Diana Machado" w:date="2019-04-05T18:49:00Z">
              <w:r w:rsidRPr="00193040">
                <w:rPr>
                  <w:rFonts w:ascii="Calibri" w:eastAsia="PMingLiU" w:hAnsi="Calibri" w:cs="Calibri"/>
                  <w:color w:val="000000"/>
                  <w:sz w:val="22"/>
                  <w:szCs w:val="22"/>
                  <w:lang w:val="en-PH" w:eastAsia="en-US"/>
                </w:rPr>
                <w:t>0.29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15" w:author="Diana Machado" w:date="2019-04-05T18:49:00Z"/>
                <w:rFonts w:ascii="Calibri" w:eastAsia="PMingLiU" w:hAnsi="Calibri" w:cs="Calibri"/>
                <w:color w:val="000000"/>
                <w:sz w:val="22"/>
                <w:szCs w:val="22"/>
                <w:lang w:val="en-PH" w:eastAsia="en-US"/>
              </w:rPr>
            </w:pPr>
            <w:ins w:id="700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17" w:author="Diana Machado" w:date="2019-04-05T18:49:00Z"/>
                <w:rFonts w:ascii="Calibri" w:eastAsia="PMingLiU" w:hAnsi="Calibri" w:cs="Calibri"/>
                <w:color w:val="000000"/>
                <w:sz w:val="22"/>
                <w:szCs w:val="22"/>
                <w:lang w:val="en-PH" w:eastAsia="en-US"/>
              </w:rPr>
            </w:pPr>
            <w:ins w:id="70018" w:author="Diana Machado" w:date="2019-04-05T18:49:00Z">
              <w:r w:rsidRPr="00193040">
                <w:rPr>
                  <w:rFonts w:ascii="Calibri" w:eastAsia="PMingLiU" w:hAnsi="Calibri" w:cs="Calibri"/>
                  <w:color w:val="000000"/>
                  <w:sz w:val="22"/>
                  <w:szCs w:val="22"/>
                  <w:lang w:val="en-PH" w:eastAsia="en-US"/>
                </w:rPr>
                <w:t>0.287</w:t>
              </w:r>
            </w:ins>
          </w:p>
        </w:tc>
      </w:tr>
      <w:tr w:rsidR="00787B33" w:rsidRPr="00193040" w:rsidTr="00787B33">
        <w:trPr>
          <w:trHeight w:val="284"/>
          <w:ins w:id="700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21" w:author="Diana Machado" w:date="2019-04-05T18:49:00Z"/>
                <w:rFonts w:ascii="Calibri" w:eastAsia="PMingLiU" w:hAnsi="Calibri" w:cs="Calibri"/>
                <w:color w:val="000000"/>
                <w:sz w:val="22"/>
                <w:szCs w:val="22"/>
                <w:lang w:val="en-PH" w:eastAsia="en-US"/>
              </w:rPr>
            </w:pPr>
            <w:ins w:id="70022"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23" w:author="Diana Machado" w:date="2019-04-05T18:49:00Z"/>
                <w:rFonts w:ascii="Calibri" w:eastAsia="PMingLiU" w:hAnsi="Calibri" w:cs="Calibri"/>
                <w:color w:val="000000"/>
                <w:sz w:val="22"/>
                <w:szCs w:val="22"/>
                <w:lang w:val="en-PH" w:eastAsia="en-US"/>
              </w:rPr>
            </w:pPr>
            <w:ins w:id="70024"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25" w:author="Diana Machado" w:date="2019-04-05T18:49:00Z"/>
                <w:rFonts w:ascii="Calibri" w:eastAsia="PMingLiU" w:hAnsi="Calibri" w:cs="Calibri"/>
                <w:color w:val="000000"/>
                <w:sz w:val="22"/>
                <w:szCs w:val="22"/>
                <w:lang w:val="en-PH" w:eastAsia="en-US"/>
              </w:rPr>
            </w:pPr>
            <w:ins w:id="70026" w:author="Diana Machado" w:date="2019-04-05T18:49:00Z">
              <w:r w:rsidRPr="00193040">
                <w:rPr>
                  <w:rFonts w:ascii="Calibri" w:eastAsia="PMingLiU" w:hAnsi="Calibri" w:cs="Calibri"/>
                  <w:color w:val="000000"/>
                  <w:sz w:val="22"/>
                  <w:szCs w:val="22"/>
                  <w:lang w:val="en-PH" w:eastAsia="en-US"/>
                </w:rPr>
                <w:t>0.29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28" w:author="Diana Machado" w:date="2019-04-05T18:49:00Z"/>
                <w:rFonts w:ascii="Calibri" w:eastAsia="PMingLiU" w:hAnsi="Calibri" w:cs="Calibri"/>
                <w:color w:val="000000"/>
                <w:sz w:val="22"/>
                <w:szCs w:val="22"/>
                <w:lang w:val="en-PH" w:eastAsia="en-US"/>
              </w:rPr>
            </w:pPr>
            <w:ins w:id="70029" w:author="Diana Machado" w:date="2019-04-05T18:49:00Z">
              <w:r w:rsidRPr="00193040">
                <w:rPr>
                  <w:rFonts w:ascii="Calibri" w:eastAsia="PMingLiU" w:hAnsi="Calibri" w:cs="Calibri"/>
                  <w:color w:val="000000"/>
                  <w:sz w:val="22"/>
                  <w:szCs w:val="22"/>
                  <w:lang w:val="en-PH" w:eastAsia="en-US"/>
                </w:rPr>
                <w:t>0.5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30" w:author="Diana Machado" w:date="2019-04-05T18:49:00Z"/>
                <w:rFonts w:ascii="Calibri" w:eastAsia="PMingLiU" w:hAnsi="Calibri" w:cs="Calibri"/>
                <w:color w:val="000000"/>
                <w:sz w:val="22"/>
                <w:szCs w:val="22"/>
                <w:lang w:val="en-PH" w:eastAsia="en-US"/>
              </w:rPr>
            </w:pPr>
            <w:ins w:id="70031" w:author="Diana Machado" w:date="2019-04-05T18:49:00Z">
              <w:r w:rsidRPr="00193040">
                <w:rPr>
                  <w:rFonts w:ascii="Calibri" w:eastAsia="PMingLiU" w:hAnsi="Calibri" w:cs="Calibri"/>
                  <w:color w:val="000000"/>
                  <w:sz w:val="22"/>
                  <w:szCs w:val="22"/>
                  <w:lang w:val="en-PH" w:eastAsia="en-US"/>
                </w:rPr>
                <w:t>0.07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32" w:author="Diana Machado" w:date="2019-04-05T18:49:00Z"/>
                <w:rFonts w:ascii="Calibri" w:eastAsia="PMingLiU" w:hAnsi="Calibri" w:cs="Calibri"/>
                <w:color w:val="000000"/>
                <w:sz w:val="22"/>
                <w:szCs w:val="22"/>
                <w:lang w:val="en-PH" w:eastAsia="en-US"/>
              </w:rPr>
            </w:pPr>
            <w:ins w:id="70033" w:author="Diana Machado" w:date="2019-04-05T18:49:00Z">
              <w:r w:rsidRPr="00193040">
                <w:rPr>
                  <w:rFonts w:ascii="Calibri" w:eastAsia="PMingLiU" w:hAnsi="Calibri" w:cs="Calibri"/>
                  <w:color w:val="000000"/>
                  <w:sz w:val="22"/>
                  <w:szCs w:val="22"/>
                  <w:lang w:val="en-PH" w:eastAsia="en-US"/>
                </w:rPr>
                <w:t>0.51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35" w:author="Diana Machado" w:date="2019-04-05T18:49:00Z"/>
                <w:rFonts w:ascii="Calibri" w:eastAsia="PMingLiU" w:hAnsi="Calibri" w:cs="Calibri"/>
                <w:color w:val="000000"/>
                <w:sz w:val="22"/>
                <w:szCs w:val="22"/>
                <w:lang w:val="en-PH" w:eastAsia="en-US"/>
              </w:rPr>
            </w:pPr>
            <w:ins w:id="700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37" w:author="Diana Machado" w:date="2019-04-05T18:49:00Z"/>
                <w:rFonts w:ascii="Calibri" w:eastAsia="PMingLiU" w:hAnsi="Calibri" w:cs="Calibri"/>
                <w:color w:val="000000"/>
                <w:sz w:val="22"/>
                <w:szCs w:val="22"/>
                <w:lang w:val="en-PH" w:eastAsia="en-US"/>
              </w:rPr>
            </w:pPr>
            <w:ins w:id="70038" w:author="Diana Machado" w:date="2019-04-05T18:49:00Z">
              <w:r w:rsidRPr="00193040">
                <w:rPr>
                  <w:rFonts w:ascii="Calibri" w:eastAsia="PMingLiU" w:hAnsi="Calibri" w:cs="Calibri"/>
                  <w:color w:val="000000"/>
                  <w:sz w:val="22"/>
                  <w:szCs w:val="22"/>
                  <w:lang w:val="en-PH" w:eastAsia="en-US"/>
                </w:rPr>
                <w:t>0.138</w:t>
              </w:r>
            </w:ins>
          </w:p>
        </w:tc>
      </w:tr>
      <w:tr w:rsidR="00787B33" w:rsidRPr="00193040" w:rsidTr="00787B33">
        <w:trPr>
          <w:trHeight w:val="284"/>
          <w:ins w:id="700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41" w:author="Diana Machado" w:date="2019-04-05T18:49:00Z"/>
                <w:rFonts w:ascii="Calibri" w:eastAsia="PMingLiU" w:hAnsi="Calibri" w:cs="Calibri"/>
                <w:color w:val="000000"/>
                <w:sz w:val="22"/>
                <w:szCs w:val="22"/>
                <w:lang w:val="en-PH" w:eastAsia="en-US"/>
              </w:rPr>
            </w:pPr>
            <w:ins w:id="70042"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43" w:author="Diana Machado" w:date="2019-04-05T18:49:00Z"/>
                <w:rFonts w:ascii="Calibri" w:eastAsia="PMingLiU" w:hAnsi="Calibri" w:cs="Calibri"/>
                <w:color w:val="000000"/>
                <w:sz w:val="22"/>
                <w:szCs w:val="22"/>
                <w:lang w:val="en-PH" w:eastAsia="en-US"/>
              </w:rPr>
            </w:pPr>
            <w:ins w:id="70044"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45" w:author="Diana Machado" w:date="2019-04-05T18:49:00Z"/>
                <w:rFonts w:ascii="Calibri" w:eastAsia="PMingLiU" w:hAnsi="Calibri" w:cs="Calibri"/>
                <w:color w:val="000000"/>
                <w:sz w:val="22"/>
                <w:szCs w:val="22"/>
                <w:lang w:val="en-PH" w:eastAsia="en-US"/>
              </w:rPr>
            </w:pPr>
            <w:ins w:id="70046" w:author="Diana Machado" w:date="2019-04-05T18:49:00Z">
              <w:r w:rsidRPr="00193040">
                <w:rPr>
                  <w:rFonts w:ascii="Calibri" w:eastAsia="PMingLiU" w:hAnsi="Calibri" w:cs="Calibri"/>
                  <w:color w:val="000000"/>
                  <w:sz w:val="22"/>
                  <w:szCs w:val="22"/>
                  <w:lang w:val="en-PH" w:eastAsia="en-US"/>
                </w:rPr>
                <w:t>0.07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48" w:author="Diana Machado" w:date="2019-04-05T18:49:00Z"/>
                <w:rFonts w:ascii="Calibri" w:eastAsia="PMingLiU" w:hAnsi="Calibri" w:cs="Calibri"/>
                <w:color w:val="000000"/>
                <w:sz w:val="22"/>
                <w:szCs w:val="22"/>
                <w:lang w:val="en-PH" w:eastAsia="en-US"/>
              </w:rPr>
            </w:pPr>
            <w:ins w:id="70049" w:author="Diana Machado" w:date="2019-04-05T18:49:00Z">
              <w:r w:rsidRPr="00193040">
                <w:rPr>
                  <w:rFonts w:ascii="Calibri" w:eastAsia="PMingLiU" w:hAnsi="Calibri" w:cs="Calibri"/>
                  <w:color w:val="000000"/>
                  <w:sz w:val="22"/>
                  <w:szCs w:val="22"/>
                  <w:lang w:val="en-PH" w:eastAsia="en-US"/>
                </w:rPr>
                <w:t>0.1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50" w:author="Diana Machado" w:date="2019-04-05T18:49:00Z"/>
                <w:rFonts w:ascii="Calibri" w:eastAsia="PMingLiU" w:hAnsi="Calibri" w:cs="Calibri"/>
                <w:color w:val="000000"/>
                <w:sz w:val="22"/>
                <w:szCs w:val="22"/>
                <w:lang w:val="en-PH" w:eastAsia="en-US"/>
              </w:rPr>
            </w:pPr>
            <w:ins w:id="70051"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52" w:author="Diana Machado" w:date="2019-04-05T18:49:00Z"/>
                <w:rFonts w:ascii="Calibri" w:eastAsia="PMingLiU" w:hAnsi="Calibri" w:cs="Calibri"/>
                <w:color w:val="000000"/>
                <w:sz w:val="22"/>
                <w:szCs w:val="22"/>
                <w:lang w:val="en-PH" w:eastAsia="en-US"/>
              </w:rPr>
            </w:pPr>
            <w:ins w:id="70053" w:author="Diana Machado" w:date="2019-04-05T18:49:00Z">
              <w:r w:rsidRPr="00193040">
                <w:rPr>
                  <w:rFonts w:ascii="Calibri" w:eastAsia="PMingLiU" w:hAnsi="Calibri" w:cs="Calibri"/>
                  <w:color w:val="000000"/>
                  <w:sz w:val="22"/>
                  <w:szCs w:val="22"/>
                  <w:lang w:val="en-PH" w:eastAsia="en-US"/>
                </w:rPr>
                <w:t>0.37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55" w:author="Diana Machado" w:date="2019-04-05T18:49:00Z"/>
                <w:rFonts w:ascii="Calibri" w:eastAsia="PMingLiU" w:hAnsi="Calibri" w:cs="Calibri"/>
                <w:color w:val="000000"/>
                <w:sz w:val="22"/>
                <w:szCs w:val="22"/>
                <w:lang w:val="en-PH" w:eastAsia="en-US"/>
              </w:rPr>
            </w:pPr>
            <w:ins w:id="700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57" w:author="Diana Machado" w:date="2019-04-05T18:49:00Z"/>
                <w:rFonts w:ascii="Calibri" w:eastAsia="PMingLiU" w:hAnsi="Calibri" w:cs="Calibri"/>
                <w:color w:val="000000"/>
                <w:sz w:val="22"/>
                <w:szCs w:val="22"/>
                <w:lang w:val="en-PH" w:eastAsia="en-US"/>
              </w:rPr>
            </w:pPr>
            <w:ins w:id="70058" w:author="Diana Machado" w:date="2019-04-05T18:49:00Z">
              <w:r w:rsidRPr="00193040">
                <w:rPr>
                  <w:rFonts w:ascii="Calibri" w:eastAsia="PMingLiU" w:hAnsi="Calibri" w:cs="Calibri"/>
                  <w:color w:val="000000"/>
                  <w:sz w:val="22"/>
                  <w:szCs w:val="22"/>
                  <w:lang w:val="en-PH" w:eastAsia="en-US"/>
                </w:rPr>
                <w:t>0.171</w:t>
              </w:r>
            </w:ins>
          </w:p>
        </w:tc>
      </w:tr>
      <w:tr w:rsidR="00787B33" w:rsidRPr="00193040" w:rsidTr="00787B33">
        <w:trPr>
          <w:trHeight w:val="284"/>
          <w:ins w:id="700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61" w:author="Diana Machado" w:date="2019-04-05T18:49:00Z"/>
                <w:rFonts w:ascii="Calibri" w:eastAsia="PMingLiU" w:hAnsi="Calibri" w:cs="Calibri"/>
                <w:color w:val="000000"/>
                <w:sz w:val="22"/>
                <w:szCs w:val="22"/>
                <w:lang w:val="en-PH" w:eastAsia="en-US"/>
              </w:rPr>
            </w:pPr>
            <w:ins w:id="70062"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63" w:author="Diana Machado" w:date="2019-04-05T18:49:00Z"/>
                <w:rFonts w:ascii="Calibri" w:eastAsia="PMingLiU" w:hAnsi="Calibri" w:cs="Calibri"/>
                <w:color w:val="000000"/>
                <w:sz w:val="22"/>
                <w:szCs w:val="22"/>
                <w:lang w:val="en-PH" w:eastAsia="en-US"/>
              </w:rPr>
            </w:pPr>
            <w:ins w:id="70064"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65" w:author="Diana Machado" w:date="2019-04-05T18:49:00Z"/>
                <w:rFonts w:ascii="Calibri" w:eastAsia="PMingLiU" w:hAnsi="Calibri" w:cs="Calibri"/>
                <w:color w:val="000000"/>
                <w:sz w:val="22"/>
                <w:szCs w:val="22"/>
                <w:lang w:val="en-PH" w:eastAsia="en-US"/>
              </w:rPr>
            </w:pPr>
            <w:ins w:id="70066" w:author="Diana Machado" w:date="2019-04-05T18:49:00Z">
              <w:r w:rsidRPr="00193040">
                <w:rPr>
                  <w:rFonts w:ascii="Calibri" w:eastAsia="PMingLiU" w:hAnsi="Calibri" w:cs="Calibri"/>
                  <w:color w:val="000000"/>
                  <w:sz w:val="22"/>
                  <w:szCs w:val="22"/>
                  <w:lang w:val="en-PH" w:eastAsia="en-US"/>
                </w:rPr>
                <w:t>0.4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68" w:author="Diana Machado" w:date="2019-04-05T18:49:00Z"/>
                <w:rFonts w:ascii="Calibri" w:eastAsia="PMingLiU" w:hAnsi="Calibri" w:cs="Calibri"/>
                <w:color w:val="000000"/>
                <w:sz w:val="22"/>
                <w:szCs w:val="22"/>
                <w:lang w:val="en-PH" w:eastAsia="en-US"/>
              </w:rPr>
            </w:pPr>
            <w:ins w:id="70069" w:author="Diana Machado" w:date="2019-04-05T18:49:00Z">
              <w:r w:rsidRPr="00193040">
                <w:rPr>
                  <w:rFonts w:ascii="Calibri" w:eastAsia="PMingLiU" w:hAnsi="Calibri" w:cs="Calibri"/>
                  <w:color w:val="000000"/>
                  <w:sz w:val="22"/>
                  <w:szCs w:val="22"/>
                  <w:lang w:val="en-PH" w:eastAsia="en-US"/>
                </w:rPr>
                <w:t>1.15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70" w:author="Diana Machado" w:date="2019-04-05T18:49:00Z"/>
                <w:rFonts w:ascii="Calibri" w:eastAsia="PMingLiU" w:hAnsi="Calibri" w:cs="Calibri"/>
                <w:color w:val="000000"/>
                <w:sz w:val="22"/>
                <w:szCs w:val="22"/>
                <w:lang w:val="en-PH" w:eastAsia="en-US"/>
              </w:rPr>
            </w:pPr>
            <w:ins w:id="70071" w:author="Diana Machado" w:date="2019-04-05T18:49:00Z">
              <w:r w:rsidRPr="00193040">
                <w:rPr>
                  <w:rFonts w:ascii="Calibri" w:eastAsia="PMingLiU" w:hAnsi="Calibri" w:cs="Calibri"/>
                  <w:color w:val="000000"/>
                  <w:sz w:val="22"/>
                  <w:szCs w:val="22"/>
                  <w:lang w:val="en-PH" w:eastAsia="en-US"/>
                </w:rPr>
                <w:t>0.20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72" w:author="Diana Machado" w:date="2019-04-05T18:49:00Z"/>
                <w:rFonts w:ascii="Calibri" w:eastAsia="PMingLiU" w:hAnsi="Calibri" w:cs="Calibri"/>
                <w:color w:val="000000"/>
                <w:sz w:val="22"/>
                <w:szCs w:val="22"/>
                <w:lang w:val="en-PH" w:eastAsia="en-US"/>
              </w:rPr>
            </w:pPr>
            <w:ins w:id="70073" w:author="Diana Machado" w:date="2019-04-05T18:49:00Z">
              <w:r w:rsidRPr="00193040">
                <w:rPr>
                  <w:rFonts w:ascii="Calibri" w:eastAsia="PMingLiU" w:hAnsi="Calibri" w:cs="Calibri"/>
                  <w:color w:val="000000"/>
                  <w:sz w:val="22"/>
                  <w:szCs w:val="22"/>
                  <w:lang w:val="en-PH" w:eastAsia="en-US"/>
                </w:rPr>
                <w:t>0.4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75" w:author="Diana Machado" w:date="2019-04-05T18:49:00Z"/>
                <w:rFonts w:ascii="Calibri" w:eastAsia="PMingLiU" w:hAnsi="Calibri" w:cs="Calibri"/>
                <w:color w:val="000000"/>
                <w:sz w:val="22"/>
                <w:szCs w:val="22"/>
                <w:lang w:val="en-PH" w:eastAsia="en-US"/>
              </w:rPr>
            </w:pPr>
            <w:ins w:id="700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77" w:author="Diana Machado" w:date="2019-04-05T18:49:00Z"/>
                <w:rFonts w:ascii="Calibri" w:eastAsia="PMingLiU" w:hAnsi="Calibri" w:cs="Calibri"/>
                <w:color w:val="000000"/>
                <w:sz w:val="22"/>
                <w:szCs w:val="22"/>
                <w:lang w:val="en-PH" w:eastAsia="en-US"/>
              </w:rPr>
            </w:pPr>
            <w:ins w:id="70078"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700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0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81" w:author="Diana Machado" w:date="2019-04-05T18:49:00Z"/>
                <w:rFonts w:ascii="Calibri" w:eastAsia="PMingLiU" w:hAnsi="Calibri" w:cs="Calibri"/>
                <w:color w:val="000000"/>
                <w:sz w:val="22"/>
                <w:szCs w:val="22"/>
                <w:lang w:val="en-PH" w:eastAsia="en-US"/>
              </w:rPr>
            </w:pPr>
            <w:ins w:id="70082"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83" w:author="Diana Machado" w:date="2019-04-05T18:49:00Z"/>
                <w:rFonts w:ascii="Calibri" w:eastAsia="PMingLiU" w:hAnsi="Calibri" w:cs="Calibri"/>
                <w:color w:val="000000"/>
                <w:sz w:val="22"/>
                <w:szCs w:val="22"/>
                <w:lang w:val="en-PH" w:eastAsia="en-US"/>
              </w:rPr>
            </w:pPr>
            <w:ins w:id="70084"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85" w:author="Diana Machado" w:date="2019-04-05T18:49:00Z"/>
                <w:rFonts w:ascii="Calibri" w:eastAsia="PMingLiU" w:hAnsi="Calibri" w:cs="Calibri"/>
                <w:color w:val="000000"/>
                <w:sz w:val="22"/>
                <w:szCs w:val="22"/>
                <w:lang w:val="en-PH" w:eastAsia="en-US"/>
              </w:rPr>
            </w:pPr>
            <w:ins w:id="70086" w:author="Diana Machado" w:date="2019-04-05T18:49:00Z">
              <w:r w:rsidRPr="00193040">
                <w:rPr>
                  <w:rFonts w:ascii="Calibri" w:eastAsia="PMingLiU" w:hAnsi="Calibri" w:cs="Calibri"/>
                  <w:color w:val="000000"/>
                  <w:sz w:val="22"/>
                  <w:szCs w:val="22"/>
                  <w:lang w:val="en-PH" w:eastAsia="en-US"/>
                </w:rPr>
                <w:t>0.07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88" w:author="Diana Machado" w:date="2019-04-05T18:49:00Z"/>
                <w:rFonts w:ascii="Calibri" w:eastAsia="PMingLiU" w:hAnsi="Calibri" w:cs="Calibri"/>
                <w:color w:val="000000"/>
                <w:sz w:val="22"/>
                <w:szCs w:val="22"/>
                <w:lang w:val="en-PH" w:eastAsia="en-US"/>
              </w:rPr>
            </w:pPr>
            <w:ins w:id="70089" w:author="Diana Machado" w:date="2019-04-05T18:49:00Z">
              <w:r w:rsidRPr="00193040">
                <w:rPr>
                  <w:rFonts w:ascii="Calibri" w:eastAsia="PMingLiU" w:hAnsi="Calibri" w:cs="Calibri"/>
                  <w:color w:val="000000"/>
                  <w:sz w:val="22"/>
                  <w:szCs w:val="22"/>
                  <w:lang w:val="en-PH" w:eastAsia="en-US"/>
                </w:rPr>
                <w:t>0.19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90" w:author="Diana Machado" w:date="2019-04-05T18:49:00Z"/>
                <w:rFonts w:ascii="Calibri" w:eastAsia="PMingLiU" w:hAnsi="Calibri" w:cs="Calibri"/>
                <w:color w:val="000000"/>
                <w:sz w:val="22"/>
                <w:szCs w:val="22"/>
                <w:lang w:val="en-PH" w:eastAsia="en-US"/>
              </w:rPr>
            </w:pPr>
            <w:ins w:id="70091" w:author="Diana Machado" w:date="2019-04-05T18:49:00Z">
              <w:r w:rsidRPr="00193040">
                <w:rPr>
                  <w:rFonts w:ascii="Calibri" w:eastAsia="PMingLiU" w:hAnsi="Calibri" w:cs="Calibri"/>
                  <w:color w:val="000000"/>
                  <w:sz w:val="22"/>
                  <w:szCs w:val="22"/>
                  <w:lang w:val="en-PH" w:eastAsia="en-US"/>
                </w:rPr>
                <w:t>0.03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92" w:author="Diana Machado" w:date="2019-04-05T18:49:00Z"/>
                <w:rFonts w:ascii="Calibri" w:eastAsia="PMingLiU" w:hAnsi="Calibri" w:cs="Calibri"/>
                <w:color w:val="000000"/>
                <w:sz w:val="22"/>
                <w:szCs w:val="22"/>
                <w:lang w:val="en-PH" w:eastAsia="en-US"/>
              </w:rPr>
            </w:pPr>
            <w:ins w:id="70093" w:author="Diana Machado" w:date="2019-04-05T18:49:00Z">
              <w:r w:rsidRPr="00193040">
                <w:rPr>
                  <w:rFonts w:ascii="Calibri" w:eastAsia="PMingLiU" w:hAnsi="Calibri" w:cs="Calibri"/>
                  <w:color w:val="000000"/>
                  <w:sz w:val="22"/>
                  <w:szCs w:val="22"/>
                  <w:lang w:val="en-PH" w:eastAsia="en-US"/>
                </w:rPr>
                <w:t>0.38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095" w:author="Diana Machado" w:date="2019-04-05T18:49:00Z"/>
                <w:rFonts w:ascii="Calibri" w:eastAsia="PMingLiU" w:hAnsi="Calibri" w:cs="Calibri"/>
                <w:color w:val="000000"/>
                <w:sz w:val="22"/>
                <w:szCs w:val="22"/>
                <w:lang w:val="en-PH" w:eastAsia="en-US"/>
              </w:rPr>
            </w:pPr>
            <w:ins w:id="700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097" w:author="Diana Machado" w:date="2019-04-05T18:49:00Z"/>
                <w:rFonts w:ascii="Calibri" w:eastAsia="PMingLiU" w:hAnsi="Calibri" w:cs="Calibri"/>
                <w:color w:val="000000"/>
                <w:sz w:val="22"/>
                <w:szCs w:val="22"/>
                <w:lang w:val="en-PH" w:eastAsia="en-US"/>
              </w:rPr>
            </w:pPr>
            <w:ins w:id="70098" w:author="Diana Machado" w:date="2019-04-05T18:49:00Z">
              <w:r w:rsidRPr="00193040">
                <w:rPr>
                  <w:rFonts w:ascii="Calibri" w:eastAsia="PMingLiU" w:hAnsi="Calibri" w:cs="Calibri"/>
                  <w:color w:val="000000"/>
                  <w:sz w:val="22"/>
                  <w:szCs w:val="22"/>
                  <w:lang w:val="en-PH" w:eastAsia="en-US"/>
                </w:rPr>
                <w:t>0.170</w:t>
              </w:r>
            </w:ins>
          </w:p>
        </w:tc>
      </w:tr>
      <w:tr w:rsidR="00787B33" w:rsidRPr="00193040" w:rsidTr="00787B33">
        <w:trPr>
          <w:trHeight w:val="284"/>
          <w:ins w:id="700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01" w:author="Diana Machado" w:date="2019-04-05T18:49:00Z"/>
                <w:rFonts w:ascii="Calibri" w:eastAsia="PMingLiU" w:hAnsi="Calibri" w:cs="Calibri"/>
                <w:color w:val="000000"/>
                <w:sz w:val="22"/>
                <w:szCs w:val="22"/>
                <w:lang w:val="en-PH" w:eastAsia="en-US"/>
              </w:rPr>
            </w:pPr>
            <w:ins w:id="70102"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03" w:author="Diana Machado" w:date="2019-04-05T18:49:00Z"/>
                <w:rFonts w:ascii="Calibri" w:eastAsia="PMingLiU" w:hAnsi="Calibri" w:cs="Calibri"/>
                <w:color w:val="000000"/>
                <w:sz w:val="22"/>
                <w:szCs w:val="22"/>
                <w:lang w:val="en-PH" w:eastAsia="en-US"/>
              </w:rPr>
            </w:pPr>
            <w:ins w:id="70104"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05" w:author="Diana Machado" w:date="2019-04-05T18:49:00Z"/>
                <w:rFonts w:ascii="Calibri" w:eastAsia="PMingLiU" w:hAnsi="Calibri" w:cs="Calibri"/>
                <w:color w:val="000000"/>
                <w:sz w:val="22"/>
                <w:szCs w:val="22"/>
                <w:lang w:val="en-PH" w:eastAsia="en-US"/>
              </w:rPr>
            </w:pPr>
            <w:ins w:id="70106" w:author="Diana Machado" w:date="2019-04-05T18:49:00Z">
              <w:r w:rsidRPr="00193040">
                <w:rPr>
                  <w:rFonts w:ascii="Calibri" w:eastAsia="PMingLiU" w:hAnsi="Calibri" w:cs="Calibri"/>
                  <w:color w:val="000000"/>
                  <w:sz w:val="22"/>
                  <w:szCs w:val="22"/>
                  <w:lang w:val="en-PH" w:eastAsia="en-US"/>
                </w:rPr>
                <w:t>0.2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08" w:author="Diana Machado" w:date="2019-04-05T18:49:00Z"/>
                <w:rFonts w:ascii="Calibri" w:eastAsia="PMingLiU" w:hAnsi="Calibri" w:cs="Calibri"/>
                <w:color w:val="000000"/>
                <w:sz w:val="22"/>
                <w:szCs w:val="22"/>
                <w:lang w:val="en-PH" w:eastAsia="en-US"/>
              </w:rPr>
            </w:pPr>
            <w:ins w:id="70109" w:author="Diana Machado" w:date="2019-04-05T18:49:00Z">
              <w:r w:rsidRPr="00193040">
                <w:rPr>
                  <w:rFonts w:ascii="Calibri" w:eastAsia="PMingLiU" w:hAnsi="Calibri" w:cs="Calibri"/>
                  <w:color w:val="000000"/>
                  <w:sz w:val="22"/>
                  <w:szCs w:val="22"/>
                  <w:lang w:val="en-PH" w:eastAsia="en-US"/>
                </w:rPr>
                <w:t>0.7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10" w:author="Diana Machado" w:date="2019-04-05T18:49:00Z"/>
                <w:rFonts w:ascii="Calibri" w:eastAsia="PMingLiU" w:hAnsi="Calibri" w:cs="Calibri"/>
                <w:color w:val="000000"/>
                <w:sz w:val="22"/>
                <w:szCs w:val="22"/>
                <w:lang w:val="en-PH" w:eastAsia="en-US"/>
              </w:rPr>
            </w:pPr>
            <w:ins w:id="70111" w:author="Diana Machado" w:date="2019-04-05T18:49:00Z">
              <w:r w:rsidRPr="00193040">
                <w:rPr>
                  <w:rFonts w:ascii="Calibri" w:eastAsia="PMingLiU" w:hAnsi="Calibri" w:cs="Calibri"/>
                  <w:color w:val="000000"/>
                  <w:sz w:val="22"/>
                  <w:szCs w:val="22"/>
                  <w:lang w:val="en-PH" w:eastAsia="en-US"/>
                </w:rPr>
                <w:t>0.18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12" w:author="Diana Machado" w:date="2019-04-05T18:49:00Z"/>
                <w:rFonts w:ascii="Calibri" w:eastAsia="PMingLiU" w:hAnsi="Calibri" w:cs="Calibri"/>
                <w:color w:val="000000"/>
                <w:sz w:val="22"/>
                <w:szCs w:val="22"/>
                <w:lang w:val="en-PH" w:eastAsia="en-US"/>
              </w:rPr>
            </w:pPr>
            <w:ins w:id="70113" w:author="Diana Machado" w:date="2019-04-05T18:49:00Z">
              <w:r w:rsidRPr="00193040">
                <w:rPr>
                  <w:rFonts w:ascii="Calibri" w:eastAsia="PMingLiU" w:hAnsi="Calibri" w:cs="Calibri"/>
                  <w:color w:val="000000"/>
                  <w:sz w:val="22"/>
                  <w:szCs w:val="22"/>
                  <w:lang w:val="en-PH" w:eastAsia="en-US"/>
                </w:rPr>
                <w:t>0.27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15" w:author="Diana Machado" w:date="2019-04-05T18:49:00Z"/>
                <w:rFonts w:ascii="Calibri" w:eastAsia="PMingLiU" w:hAnsi="Calibri" w:cs="Calibri"/>
                <w:color w:val="000000"/>
                <w:sz w:val="22"/>
                <w:szCs w:val="22"/>
                <w:lang w:val="en-PH" w:eastAsia="en-US"/>
              </w:rPr>
            </w:pPr>
            <w:ins w:id="701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17" w:author="Diana Machado" w:date="2019-04-05T18:49:00Z"/>
                <w:rFonts w:ascii="Calibri" w:eastAsia="PMingLiU" w:hAnsi="Calibri" w:cs="Calibri"/>
                <w:color w:val="000000"/>
                <w:sz w:val="22"/>
                <w:szCs w:val="22"/>
                <w:lang w:val="en-PH" w:eastAsia="en-US"/>
              </w:rPr>
            </w:pPr>
            <w:ins w:id="70118" w:author="Diana Machado" w:date="2019-04-05T18:49:00Z">
              <w:r w:rsidRPr="00193040">
                <w:rPr>
                  <w:rFonts w:ascii="Calibri" w:eastAsia="PMingLiU" w:hAnsi="Calibri" w:cs="Calibri"/>
                  <w:color w:val="000000"/>
                  <w:sz w:val="22"/>
                  <w:szCs w:val="22"/>
                  <w:lang w:val="en-PH" w:eastAsia="en-US"/>
                </w:rPr>
                <w:t>0.230</w:t>
              </w:r>
            </w:ins>
          </w:p>
        </w:tc>
      </w:tr>
      <w:tr w:rsidR="00787B33" w:rsidRPr="00193040" w:rsidTr="00787B33">
        <w:trPr>
          <w:trHeight w:val="284"/>
          <w:ins w:id="701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21" w:author="Diana Machado" w:date="2019-04-05T18:49:00Z"/>
                <w:rFonts w:ascii="Calibri" w:eastAsia="PMingLiU" w:hAnsi="Calibri" w:cs="Calibri"/>
                <w:color w:val="000000"/>
                <w:sz w:val="22"/>
                <w:szCs w:val="22"/>
                <w:lang w:val="en-PH" w:eastAsia="en-US"/>
              </w:rPr>
            </w:pPr>
            <w:ins w:id="70122"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23" w:author="Diana Machado" w:date="2019-04-05T18:49:00Z"/>
                <w:rFonts w:ascii="Calibri" w:eastAsia="PMingLiU" w:hAnsi="Calibri" w:cs="Calibri"/>
                <w:color w:val="000000"/>
                <w:sz w:val="22"/>
                <w:szCs w:val="22"/>
                <w:lang w:val="en-PH" w:eastAsia="en-US"/>
              </w:rPr>
            </w:pPr>
            <w:ins w:id="70124"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25" w:author="Diana Machado" w:date="2019-04-05T18:49:00Z"/>
                <w:rFonts w:ascii="Calibri" w:eastAsia="PMingLiU" w:hAnsi="Calibri" w:cs="Calibri"/>
                <w:color w:val="000000"/>
                <w:sz w:val="22"/>
                <w:szCs w:val="22"/>
                <w:lang w:val="en-PH" w:eastAsia="en-US"/>
              </w:rPr>
            </w:pPr>
            <w:ins w:id="70126" w:author="Diana Machado" w:date="2019-04-05T18:49:00Z">
              <w:r w:rsidRPr="00193040">
                <w:rPr>
                  <w:rFonts w:ascii="Calibri" w:eastAsia="PMingLiU" w:hAnsi="Calibri" w:cs="Calibri"/>
                  <w:color w:val="000000"/>
                  <w:sz w:val="22"/>
                  <w:szCs w:val="22"/>
                  <w:lang w:val="en-PH" w:eastAsia="en-US"/>
                </w:rPr>
                <w:t>0.1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28" w:author="Diana Machado" w:date="2019-04-05T18:49:00Z"/>
                <w:rFonts w:ascii="Calibri" w:eastAsia="PMingLiU" w:hAnsi="Calibri" w:cs="Calibri"/>
                <w:color w:val="000000"/>
                <w:sz w:val="22"/>
                <w:szCs w:val="22"/>
                <w:lang w:val="en-PH" w:eastAsia="en-US"/>
              </w:rPr>
            </w:pPr>
            <w:ins w:id="70129" w:author="Diana Machado" w:date="2019-04-05T18:49:00Z">
              <w:r w:rsidRPr="00193040">
                <w:rPr>
                  <w:rFonts w:ascii="Calibri" w:eastAsia="PMingLiU" w:hAnsi="Calibri" w:cs="Calibri"/>
                  <w:color w:val="000000"/>
                  <w:sz w:val="22"/>
                  <w:szCs w:val="22"/>
                  <w:lang w:val="en-PH" w:eastAsia="en-US"/>
                </w:rPr>
                <w:t>0.33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30" w:author="Diana Machado" w:date="2019-04-05T18:49:00Z"/>
                <w:rFonts w:ascii="Calibri" w:eastAsia="PMingLiU" w:hAnsi="Calibri" w:cs="Calibri"/>
                <w:color w:val="000000"/>
                <w:sz w:val="22"/>
                <w:szCs w:val="22"/>
                <w:lang w:val="en-PH" w:eastAsia="en-US"/>
              </w:rPr>
            </w:pPr>
            <w:ins w:id="70131" w:author="Diana Machado" w:date="2019-04-05T18:49:00Z">
              <w:r w:rsidRPr="00193040">
                <w:rPr>
                  <w:rFonts w:ascii="Calibri" w:eastAsia="PMingLiU" w:hAnsi="Calibri" w:cs="Calibri"/>
                  <w:color w:val="000000"/>
                  <w:sz w:val="22"/>
                  <w:szCs w:val="22"/>
                  <w:lang w:val="en-PH" w:eastAsia="en-US"/>
                </w:rPr>
                <w:t>0.08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32" w:author="Diana Machado" w:date="2019-04-05T18:49:00Z"/>
                <w:rFonts w:ascii="Calibri" w:eastAsia="PMingLiU" w:hAnsi="Calibri" w:cs="Calibri"/>
                <w:color w:val="000000"/>
                <w:sz w:val="22"/>
                <w:szCs w:val="22"/>
                <w:lang w:val="en-PH" w:eastAsia="en-US"/>
              </w:rPr>
            </w:pPr>
            <w:ins w:id="70133" w:author="Diana Machado" w:date="2019-04-05T18:49:00Z">
              <w:r w:rsidRPr="00193040">
                <w:rPr>
                  <w:rFonts w:ascii="Calibri" w:eastAsia="PMingLiU" w:hAnsi="Calibri" w:cs="Calibri"/>
                  <w:color w:val="000000"/>
                  <w:sz w:val="22"/>
                  <w:szCs w:val="22"/>
                  <w:lang w:val="en-PH" w:eastAsia="en-US"/>
                </w:rPr>
                <w:t>0.4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35" w:author="Diana Machado" w:date="2019-04-05T18:49:00Z"/>
                <w:rFonts w:ascii="Calibri" w:eastAsia="PMingLiU" w:hAnsi="Calibri" w:cs="Calibri"/>
                <w:color w:val="000000"/>
                <w:sz w:val="22"/>
                <w:szCs w:val="22"/>
                <w:lang w:val="en-PH" w:eastAsia="en-US"/>
              </w:rPr>
            </w:pPr>
            <w:ins w:id="701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37" w:author="Diana Machado" w:date="2019-04-05T18:49:00Z"/>
                <w:rFonts w:ascii="Calibri" w:eastAsia="PMingLiU" w:hAnsi="Calibri" w:cs="Calibri"/>
                <w:color w:val="000000"/>
                <w:sz w:val="22"/>
                <w:szCs w:val="22"/>
                <w:lang w:val="en-PH" w:eastAsia="en-US"/>
              </w:rPr>
            </w:pPr>
            <w:ins w:id="70138" w:author="Diana Machado" w:date="2019-04-05T18:49:00Z">
              <w:r w:rsidRPr="00193040">
                <w:rPr>
                  <w:rFonts w:ascii="Calibri" w:eastAsia="PMingLiU" w:hAnsi="Calibri" w:cs="Calibri"/>
                  <w:color w:val="000000"/>
                  <w:sz w:val="22"/>
                  <w:szCs w:val="22"/>
                  <w:lang w:val="en-PH" w:eastAsia="en-US"/>
                </w:rPr>
                <w:t>0.263</w:t>
              </w:r>
            </w:ins>
          </w:p>
        </w:tc>
      </w:tr>
      <w:tr w:rsidR="00787B33" w:rsidRPr="00193040" w:rsidTr="00787B33">
        <w:trPr>
          <w:trHeight w:val="284"/>
          <w:ins w:id="701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41" w:author="Diana Machado" w:date="2019-04-05T18:49:00Z"/>
                <w:rFonts w:ascii="Calibri" w:eastAsia="PMingLiU" w:hAnsi="Calibri" w:cs="Calibri"/>
                <w:color w:val="000000"/>
                <w:sz w:val="22"/>
                <w:szCs w:val="22"/>
                <w:lang w:val="en-PH" w:eastAsia="en-US"/>
              </w:rPr>
            </w:pPr>
            <w:ins w:id="70142"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43" w:author="Diana Machado" w:date="2019-04-05T18:49:00Z"/>
                <w:rFonts w:ascii="Calibri" w:eastAsia="PMingLiU" w:hAnsi="Calibri" w:cs="Calibri"/>
                <w:color w:val="000000"/>
                <w:sz w:val="22"/>
                <w:szCs w:val="22"/>
                <w:lang w:val="en-PH" w:eastAsia="en-US"/>
              </w:rPr>
            </w:pPr>
            <w:ins w:id="70144"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45" w:author="Diana Machado" w:date="2019-04-05T18:49:00Z"/>
                <w:rFonts w:ascii="Calibri" w:eastAsia="PMingLiU" w:hAnsi="Calibri" w:cs="Calibri"/>
                <w:color w:val="000000"/>
                <w:sz w:val="22"/>
                <w:szCs w:val="22"/>
                <w:lang w:val="en-PH" w:eastAsia="en-US"/>
              </w:rPr>
            </w:pPr>
            <w:ins w:id="70146" w:author="Diana Machado" w:date="2019-04-05T18:49:00Z">
              <w:r w:rsidRPr="00193040">
                <w:rPr>
                  <w:rFonts w:ascii="Calibri" w:eastAsia="PMingLiU" w:hAnsi="Calibri" w:cs="Calibri"/>
                  <w:color w:val="000000"/>
                  <w:sz w:val="22"/>
                  <w:szCs w:val="22"/>
                  <w:lang w:val="en-PH" w:eastAsia="en-US"/>
                </w:rPr>
                <w:t>0.42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48" w:author="Diana Machado" w:date="2019-04-05T18:49:00Z"/>
                <w:rFonts w:ascii="Calibri" w:eastAsia="PMingLiU" w:hAnsi="Calibri" w:cs="Calibri"/>
                <w:color w:val="000000"/>
                <w:sz w:val="22"/>
                <w:szCs w:val="22"/>
                <w:lang w:val="en-PH" w:eastAsia="en-US"/>
              </w:rPr>
            </w:pPr>
            <w:ins w:id="70149" w:author="Diana Machado" w:date="2019-04-05T18:49:00Z">
              <w:r w:rsidRPr="00193040">
                <w:rPr>
                  <w:rFonts w:ascii="Calibri" w:eastAsia="PMingLiU" w:hAnsi="Calibri" w:cs="Calibri"/>
                  <w:color w:val="000000"/>
                  <w:sz w:val="22"/>
                  <w:szCs w:val="22"/>
                  <w:lang w:val="en-PH" w:eastAsia="en-US"/>
                </w:rPr>
                <w:t>1.8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50" w:author="Diana Machado" w:date="2019-04-05T18:49:00Z"/>
                <w:rFonts w:ascii="Calibri" w:eastAsia="PMingLiU" w:hAnsi="Calibri" w:cs="Calibri"/>
                <w:color w:val="000000"/>
                <w:sz w:val="22"/>
                <w:szCs w:val="22"/>
                <w:lang w:val="en-PH" w:eastAsia="en-US"/>
              </w:rPr>
            </w:pPr>
            <w:ins w:id="70151" w:author="Diana Machado" w:date="2019-04-05T18:49:00Z">
              <w:r w:rsidRPr="00193040">
                <w:rPr>
                  <w:rFonts w:ascii="Calibri" w:eastAsia="PMingLiU" w:hAnsi="Calibri" w:cs="Calibri"/>
                  <w:color w:val="000000"/>
                  <w:sz w:val="22"/>
                  <w:szCs w:val="22"/>
                  <w:lang w:val="en-PH" w:eastAsia="en-US"/>
                </w:rPr>
                <w:t>0.52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52" w:author="Diana Machado" w:date="2019-04-05T18:49:00Z"/>
                <w:rFonts w:ascii="Calibri" w:eastAsia="PMingLiU" w:hAnsi="Calibri" w:cs="Calibri"/>
                <w:color w:val="000000"/>
                <w:sz w:val="22"/>
                <w:szCs w:val="22"/>
                <w:lang w:val="en-PH" w:eastAsia="en-US"/>
              </w:rPr>
            </w:pPr>
            <w:ins w:id="70153" w:author="Diana Machado" w:date="2019-04-05T18:49:00Z">
              <w:r w:rsidRPr="00193040">
                <w:rPr>
                  <w:rFonts w:ascii="Calibri" w:eastAsia="PMingLiU" w:hAnsi="Calibri" w:cs="Calibri"/>
                  <w:color w:val="000000"/>
                  <w:sz w:val="22"/>
                  <w:szCs w:val="22"/>
                  <w:lang w:val="en-PH" w:eastAsia="en-US"/>
                </w:rPr>
                <w:t>0.232</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55" w:author="Diana Machado" w:date="2019-04-05T18:49:00Z"/>
                <w:rFonts w:ascii="Calibri" w:eastAsia="PMingLiU" w:hAnsi="Calibri" w:cs="Calibri"/>
                <w:color w:val="000000"/>
                <w:sz w:val="22"/>
                <w:szCs w:val="22"/>
                <w:lang w:val="en-PH" w:eastAsia="en-US"/>
              </w:rPr>
            </w:pPr>
            <w:ins w:id="701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57" w:author="Diana Machado" w:date="2019-04-05T18:49:00Z"/>
                <w:rFonts w:ascii="Calibri" w:eastAsia="PMingLiU" w:hAnsi="Calibri" w:cs="Calibri"/>
                <w:color w:val="000000"/>
                <w:sz w:val="22"/>
                <w:szCs w:val="22"/>
                <w:lang w:val="en-PH" w:eastAsia="en-US"/>
              </w:rPr>
            </w:pPr>
            <w:ins w:id="70158" w:author="Diana Machado" w:date="2019-04-05T18:49:00Z">
              <w:r w:rsidRPr="00193040">
                <w:rPr>
                  <w:rFonts w:ascii="Calibri" w:eastAsia="PMingLiU" w:hAnsi="Calibri" w:cs="Calibri"/>
                  <w:color w:val="000000"/>
                  <w:sz w:val="22"/>
                  <w:szCs w:val="22"/>
                  <w:lang w:val="en-PH" w:eastAsia="en-US"/>
                </w:rPr>
                <w:t>0.282</w:t>
              </w:r>
            </w:ins>
          </w:p>
        </w:tc>
      </w:tr>
      <w:tr w:rsidR="00787B33" w:rsidRPr="00193040" w:rsidTr="00787B33">
        <w:trPr>
          <w:trHeight w:val="284"/>
          <w:ins w:id="701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61" w:author="Diana Machado" w:date="2019-04-05T18:49:00Z"/>
                <w:rFonts w:ascii="Calibri" w:eastAsia="PMingLiU" w:hAnsi="Calibri" w:cs="Calibri"/>
                <w:color w:val="000000"/>
                <w:sz w:val="22"/>
                <w:szCs w:val="22"/>
                <w:lang w:val="en-PH" w:eastAsia="en-US"/>
              </w:rPr>
            </w:pPr>
            <w:ins w:id="70162"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63" w:author="Diana Machado" w:date="2019-04-05T18:49:00Z"/>
                <w:rFonts w:ascii="Calibri" w:eastAsia="PMingLiU" w:hAnsi="Calibri" w:cs="Calibri"/>
                <w:color w:val="000000"/>
                <w:sz w:val="22"/>
                <w:szCs w:val="22"/>
                <w:lang w:val="en-PH" w:eastAsia="en-US"/>
              </w:rPr>
            </w:pPr>
            <w:ins w:id="70164"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65" w:author="Diana Machado" w:date="2019-04-05T18:49:00Z"/>
                <w:rFonts w:ascii="Calibri" w:eastAsia="PMingLiU" w:hAnsi="Calibri" w:cs="Calibri"/>
                <w:color w:val="000000"/>
                <w:sz w:val="22"/>
                <w:szCs w:val="22"/>
                <w:lang w:val="en-PH" w:eastAsia="en-US"/>
              </w:rPr>
            </w:pPr>
            <w:ins w:id="70166" w:author="Diana Machado" w:date="2019-04-05T18:49:00Z">
              <w:r w:rsidRPr="00193040">
                <w:rPr>
                  <w:rFonts w:ascii="Calibri" w:eastAsia="PMingLiU" w:hAnsi="Calibri" w:cs="Calibri"/>
                  <w:color w:val="000000"/>
                  <w:sz w:val="22"/>
                  <w:szCs w:val="22"/>
                  <w:lang w:val="en-PH" w:eastAsia="en-US"/>
                </w:rPr>
                <w:t>0.48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68" w:author="Diana Machado" w:date="2019-04-05T18:49:00Z"/>
                <w:rFonts w:ascii="Calibri" w:eastAsia="PMingLiU" w:hAnsi="Calibri" w:cs="Calibri"/>
                <w:color w:val="000000"/>
                <w:sz w:val="22"/>
                <w:szCs w:val="22"/>
                <w:lang w:val="en-PH" w:eastAsia="en-US"/>
              </w:rPr>
            </w:pPr>
            <w:ins w:id="70169" w:author="Diana Machado" w:date="2019-04-05T18:49:00Z">
              <w:r w:rsidRPr="00193040">
                <w:rPr>
                  <w:rFonts w:ascii="Calibri" w:eastAsia="PMingLiU" w:hAnsi="Calibri" w:cs="Calibri"/>
                  <w:color w:val="000000"/>
                  <w:sz w:val="22"/>
                  <w:szCs w:val="22"/>
                  <w:lang w:val="en-PH" w:eastAsia="en-US"/>
                </w:rPr>
                <w:t>0.92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70" w:author="Diana Machado" w:date="2019-04-05T18:49:00Z"/>
                <w:rFonts w:ascii="Calibri" w:eastAsia="PMingLiU" w:hAnsi="Calibri" w:cs="Calibri"/>
                <w:color w:val="000000"/>
                <w:sz w:val="22"/>
                <w:szCs w:val="22"/>
                <w:lang w:val="en-PH" w:eastAsia="en-US"/>
              </w:rPr>
            </w:pPr>
            <w:ins w:id="70171" w:author="Diana Machado" w:date="2019-04-05T18:49:00Z">
              <w:r w:rsidRPr="00193040">
                <w:rPr>
                  <w:rFonts w:ascii="Calibri" w:eastAsia="PMingLiU" w:hAnsi="Calibri" w:cs="Calibri"/>
                  <w:color w:val="000000"/>
                  <w:sz w:val="22"/>
                  <w:szCs w:val="22"/>
                  <w:lang w:val="en-PH" w:eastAsia="en-US"/>
                </w:rPr>
                <w:t>0.16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72" w:author="Diana Machado" w:date="2019-04-05T18:49:00Z"/>
                <w:rFonts w:ascii="Calibri" w:eastAsia="PMingLiU" w:hAnsi="Calibri" w:cs="Calibri"/>
                <w:color w:val="000000"/>
                <w:sz w:val="22"/>
                <w:szCs w:val="22"/>
                <w:lang w:val="en-PH" w:eastAsia="en-US"/>
              </w:rPr>
            </w:pPr>
            <w:ins w:id="70173" w:author="Diana Machado" w:date="2019-04-05T18:49:00Z">
              <w:r w:rsidRPr="00193040">
                <w:rPr>
                  <w:rFonts w:ascii="Calibri" w:eastAsia="PMingLiU" w:hAnsi="Calibri" w:cs="Calibri"/>
                  <w:color w:val="000000"/>
                  <w:sz w:val="22"/>
                  <w:szCs w:val="22"/>
                  <w:lang w:val="en-PH" w:eastAsia="en-US"/>
                </w:rPr>
                <w:t>0.52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75" w:author="Diana Machado" w:date="2019-04-05T18:49:00Z"/>
                <w:rFonts w:ascii="Calibri" w:eastAsia="PMingLiU" w:hAnsi="Calibri" w:cs="Calibri"/>
                <w:color w:val="000000"/>
                <w:sz w:val="22"/>
                <w:szCs w:val="22"/>
                <w:lang w:val="en-PH" w:eastAsia="en-US"/>
              </w:rPr>
            </w:pPr>
            <w:ins w:id="701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77" w:author="Diana Machado" w:date="2019-04-05T18:49:00Z"/>
                <w:rFonts w:ascii="Calibri" w:eastAsia="PMingLiU" w:hAnsi="Calibri" w:cs="Calibri"/>
                <w:color w:val="000000"/>
                <w:sz w:val="22"/>
                <w:szCs w:val="22"/>
                <w:lang w:val="en-PH" w:eastAsia="en-US"/>
              </w:rPr>
            </w:pPr>
            <w:ins w:id="70178" w:author="Diana Machado" w:date="2019-04-05T18:49:00Z">
              <w:r w:rsidRPr="00193040">
                <w:rPr>
                  <w:rFonts w:ascii="Calibri" w:eastAsia="PMingLiU" w:hAnsi="Calibri" w:cs="Calibri"/>
                  <w:color w:val="000000"/>
                  <w:sz w:val="22"/>
                  <w:szCs w:val="22"/>
                  <w:lang w:val="en-PH" w:eastAsia="en-US"/>
                </w:rPr>
                <w:t>0.182</w:t>
              </w:r>
            </w:ins>
          </w:p>
        </w:tc>
      </w:tr>
      <w:tr w:rsidR="00787B33" w:rsidRPr="00193040" w:rsidTr="00787B33">
        <w:trPr>
          <w:trHeight w:val="284"/>
          <w:ins w:id="701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1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81" w:author="Diana Machado" w:date="2019-04-05T18:49:00Z"/>
                <w:rFonts w:ascii="Calibri" w:eastAsia="PMingLiU" w:hAnsi="Calibri" w:cs="Calibri"/>
                <w:color w:val="000000"/>
                <w:sz w:val="22"/>
                <w:szCs w:val="22"/>
                <w:lang w:val="en-PH" w:eastAsia="en-US"/>
              </w:rPr>
            </w:pPr>
            <w:ins w:id="70182"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83" w:author="Diana Machado" w:date="2019-04-05T18:49:00Z"/>
                <w:rFonts w:ascii="Calibri" w:eastAsia="PMingLiU" w:hAnsi="Calibri" w:cs="Calibri"/>
                <w:color w:val="000000"/>
                <w:sz w:val="22"/>
                <w:szCs w:val="22"/>
                <w:lang w:val="en-PH" w:eastAsia="en-US"/>
              </w:rPr>
            </w:pPr>
            <w:ins w:id="70184"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85" w:author="Diana Machado" w:date="2019-04-05T18:49:00Z"/>
                <w:rFonts w:ascii="Calibri" w:eastAsia="PMingLiU" w:hAnsi="Calibri" w:cs="Calibri"/>
                <w:color w:val="000000"/>
                <w:sz w:val="22"/>
                <w:szCs w:val="22"/>
                <w:lang w:val="en-PH" w:eastAsia="en-US"/>
              </w:rPr>
            </w:pPr>
            <w:ins w:id="70186" w:author="Diana Machado" w:date="2019-04-05T18:49:00Z">
              <w:r w:rsidRPr="00193040">
                <w:rPr>
                  <w:rFonts w:ascii="Calibri" w:eastAsia="PMingLiU" w:hAnsi="Calibri" w:cs="Calibri"/>
                  <w:color w:val="000000"/>
                  <w:sz w:val="22"/>
                  <w:szCs w:val="22"/>
                  <w:lang w:val="en-PH" w:eastAsia="en-US"/>
                </w:rPr>
                <w:t>0.0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88" w:author="Diana Machado" w:date="2019-04-05T18:49:00Z"/>
                <w:rFonts w:ascii="Calibri" w:eastAsia="PMingLiU" w:hAnsi="Calibri" w:cs="Calibri"/>
                <w:color w:val="000000"/>
                <w:sz w:val="22"/>
                <w:szCs w:val="22"/>
                <w:lang w:val="en-PH" w:eastAsia="en-US"/>
              </w:rPr>
            </w:pPr>
            <w:ins w:id="70189" w:author="Diana Machado" w:date="2019-04-05T18:49:00Z">
              <w:r w:rsidRPr="00193040">
                <w:rPr>
                  <w:rFonts w:ascii="Calibri" w:eastAsia="PMingLiU" w:hAnsi="Calibri" w:cs="Calibri"/>
                  <w:color w:val="000000"/>
                  <w:sz w:val="22"/>
                  <w:szCs w:val="22"/>
                  <w:lang w:val="en-PH" w:eastAsia="en-US"/>
                </w:rPr>
                <w:t>0.1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90" w:author="Diana Machado" w:date="2019-04-05T18:49:00Z"/>
                <w:rFonts w:ascii="Calibri" w:eastAsia="PMingLiU" w:hAnsi="Calibri" w:cs="Calibri"/>
                <w:color w:val="000000"/>
                <w:sz w:val="22"/>
                <w:szCs w:val="22"/>
                <w:lang w:val="en-PH" w:eastAsia="en-US"/>
              </w:rPr>
            </w:pPr>
            <w:ins w:id="70191" w:author="Diana Machado" w:date="2019-04-05T18:49:00Z">
              <w:r w:rsidRPr="00193040">
                <w:rPr>
                  <w:rFonts w:ascii="Calibri" w:eastAsia="PMingLiU" w:hAnsi="Calibri" w:cs="Calibri"/>
                  <w:color w:val="000000"/>
                  <w:sz w:val="22"/>
                  <w:szCs w:val="22"/>
                  <w:lang w:val="en-PH" w:eastAsia="en-US"/>
                </w:rPr>
                <w:t>0.03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92" w:author="Diana Machado" w:date="2019-04-05T18:49:00Z"/>
                <w:rFonts w:ascii="Calibri" w:eastAsia="PMingLiU" w:hAnsi="Calibri" w:cs="Calibri"/>
                <w:color w:val="000000"/>
                <w:sz w:val="22"/>
                <w:szCs w:val="22"/>
                <w:lang w:val="en-PH" w:eastAsia="en-US"/>
              </w:rPr>
            </w:pPr>
            <w:ins w:id="70193" w:author="Diana Machado" w:date="2019-04-05T18:49:00Z">
              <w:r w:rsidRPr="00193040">
                <w:rPr>
                  <w:rFonts w:ascii="Calibri" w:eastAsia="PMingLiU" w:hAnsi="Calibri" w:cs="Calibri"/>
                  <w:color w:val="000000"/>
                  <w:sz w:val="22"/>
                  <w:szCs w:val="22"/>
                  <w:lang w:val="en-PH" w:eastAsia="en-US"/>
                </w:rPr>
                <w:t>0.39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195" w:author="Diana Machado" w:date="2019-04-05T18:49:00Z"/>
                <w:rFonts w:ascii="Calibri" w:eastAsia="PMingLiU" w:hAnsi="Calibri" w:cs="Calibri"/>
                <w:color w:val="000000"/>
                <w:sz w:val="22"/>
                <w:szCs w:val="22"/>
                <w:lang w:val="en-PH" w:eastAsia="en-US"/>
              </w:rPr>
            </w:pPr>
            <w:ins w:id="701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197" w:author="Diana Machado" w:date="2019-04-05T18:49:00Z"/>
                <w:rFonts w:ascii="Calibri" w:eastAsia="PMingLiU" w:hAnsi="Calibri" w:cs="Calibri"/>
                <w:color w:val="000000"/>
                <w:sz w:val="22"/>
                <w:szCs w:val="22"/>
                <w:lang w:val="en-PH" w:eastAsia="en-US"/>
              </w:rPr>
            </w:pPr>
            <w:ins w:id="70198" w:author="Diana Machado" w:date="2019-04-05T18:49:00Z">
              <w:r w:rsidRPr="00193040">
                <w:rPr>
                  <w:rFonts w:ascii="Calibri" w:eastAsia="PMingLiU" w:hAnsi="Calibri" w:cs="Calibri"/>
                  <w:color w:val="000000"/>
                  <w:sz w:val="22"/>
                  <w:szCs w:val="22"/>
                  <w:lang w:val="en-PH" w:eastAsia="en-US"/>
                </w:rPr>
                <w:t>0.179</w:t>
              </w:r>
            </w:ins>
          </w:p>
        </w:tc>
      </w:tr>
      <w:tr w:rsidR="00787B33" w:rsidRPr="00193040" w:rsidTr="00787B33">
        <w:trPr>
          <w:trHeight w:val="284"/>
          <w:ins w:id="701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01" w:author="Diana Machado" w:date="2019-04-05T18:49:00Z"/>
                <w:rFonts w:ascii="Calibri" w:eastAsia="PMingLiU" w:hAnsi="Calibri" w:cs="Calibri"/>
                <w:color w:val="000000"/>
                <w:sz w:val="22"/>
                <w:szCs w:val="22"/>
                <w:lang w:val="en-PH" w:eastAsia="en-US"/>
              </w:rPr>
            </w:pPr>
            <w:ins w:id="70202"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03" w:author="Diana Machado" w:date="2019-04-05T18:49:00Z"/>
                <w:rFonts w:ascii="Calibri" w:eastAsia="PMingLiU" w:hAnsi="Calibri" w:cs="Calibri"/>
                <w:color w:val="000000"/>
                <w:sz w:val="22"/>
                <w:szCs w:val="22"/>
                <w:lang w:val="en-PH" w:eastAsia="en-US"/>
              </w:rPr>
            </w:pPr>
            <w:ins w:id="70204"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05" w:author="Diana Machado" w:date="2019-04-05T18:49:00Z"/>
                <w:rFonts w:ascii="Calibri" w:eastAsia="PMingLiU" w:hAnsi="Calibri" w:cs="Calibri"/>
                <w:color w:val="000000"/>
                <w:sz w:val="22"/>
                <w:szCs w:val="22"/>
                <w:lang w:val="en-PH" w:eastAsia="en-US"/>
              </w:rPr>
            </w:pPr>
            <w:ins w:id="70206" w:author="Diana Machado" w:date="2019-04-05T18:49:00Z">
              <w:r w:rsidRPr="00193040">
                <w:rPr>
                  <w:rFonts w:ascii="Calibri" w:eastAsia="PMingLiU" w:hAnsi="Calibri" w:cs="Calibri"/>
                  <w:color w:val="000000"/>
                  <w:sz w:val="22"/>
                  <w:szCs w:val="22"/>
                  <w:lang w:val="en-PH" w:eastAsia="en-US"/>
                </w:rPr>
                <w:t>0.38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08" w:author="Diana Machado" w:date="2019-04-05T18:49:00Z"/>
                <w:rFonts w:ascii="Calibri" w:eastAsia="PMingLiU" w:hAnsi="Calibri" w:cs="Calibri"/>
                <w:color w:val="000000"/>
                <w:sz w:val="22"/>
                <w:szCs w:val="22"/>
                <w:lang w:val="en-PH" w:eastAsia="en-US"/>
              </w:rPr>
            </w:pPr>
            <w:ins w:id="70209" w:author="Diana Machado" w:date="2019-04-05T18:49:00Z">
              <w:r w:rsidRPr="00193040">
                <w:rPr>
                  <w:rFonts w:ascii="Calibri" w:eastAsia="PMingLiU" w:hAnsi="Calibri" w:cs="Calibri"/>
                  <w:color w:val="000000"/>
                  <w:sz w:val="22"/>
                  <w:szCs w:val="22"/>
                  <w:lang w:val="en-PH" w:eastAsia="en-US"/>
                </w:rPr>
                <w:t>0.8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10" w:author="Diana Machado" w:date="2019-04-05T18:49:00Z"/>
                <w:rFonts w:ascii="Calibri" w:eastAsia="PMingLiU" w:hAnsi="Calibri" w:cs="Calibri"/>
                <w:color w:val="000000"/>
                <w:sz w:val="22"/>
                <w:szCs w:val="22"/>
                <w:lang w:val="en-PH" w:eastAsia="en-US"/>
              </w:rPr>
            </w:pPr>
            <w:ins w:id="70211" w:author="Diana Machado" w:date="2019-04-05T18:49:00Z">
              <w:r w:rsidRPr="00193040">
                <w:rPr>
                  <w:rFonts w:ascii="Calibri" w:eastAsia="PMingLiU" w:hAnsi="Calibri" w:cs="Calibri"/>
                  <w:color w:val="000000"/>
                  <w:sz w:val="22"/>
                  <w:szCs w:val="22"/>
                  <w:lang w:val="en-PH" w:eastAsia="en-US"/>
                </w:rPr>
                <w:t>0.13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12" w:author="Diana Machado" w:date="2019-04-05T18:49:00Z"/>
                <w:rFonts w:ascii="Calibri" w:eastAsia="PMingLiU" w:hAnsi="Calibri" w:cs="Calibri"/>
                <w:color w:val="000000"/>
                <w:sz w:val="22"/>
                <w:szCs w:val="22"/>
                <w:lang w:val="en-PH" w:eastAsia="en-US"/>
              </w:rPr>
            </w:pPr>
            <w:ins w:id="70213" w:author="Diana Machado" w:date="2019-04-05T18:49:00Z">
              <w:r w:rsidRPr="00193040">
                <w:rPr>
                  <w:rFonts w:ascii="Calibri" w:eastAsia="PMingLiU" w:hAnsi="Calibri" w:cs="Calibri"/>
                  <w:color w:val="000000"/>
                  <w:sz w:val="22"/>
                  <w:szCs w:val="22"/>
                  <w:lang w:val="en-PH" w:eastAsia="en-US"/>
                </w:rPr>
                <w:t>0.46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15" w:author="Diana Machado" w:date="2019-04-05T18:49:00Z"/>
                <w:rFonts w:ascii="Calibri" w:eastAsia="PMingLiU" w:hAnsi="Calibri" w:cs="Calibri"/>
                <w:color w:val="000000"/>
                <w:sz w:val="22"/>
                <w:szCs w:val="22"/>
                <w:lang w:val="en-PH" w:eastAsia="en-US"/>
              </w:rPr>
            </w:pPr>
            <w:ins w:id="702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17" w:author="Diana Machado" w:date="2019-04-05T18:49:00Z"/>
                <w:rFonts w:ascii="Calibri" w:eastAsia="PMingLiU" w:hAnsi="Calibri" w:cs="Calibri"/>
                <w:color w:val="000000"/>
                <w:sz w:val="22"/>
                <w:szCs w:val="22"/>
                <w:lang w:val="en-PH" w:eastAsia="en-US"/>
              </w:rPr>
            </w:pPr>
            <w:ins w:id="70218" w:author="Diana Machado" w:date="2019-04-05T18:49:00Z">
              <w:r w:rsidRPr="00193040">
                <w:rPr>
                  <w:rFonts w:ascii="Calibri" w:eastAsia="PMingLiU" w:hAnsi="Calibri" w:cs="Calibri"/>
                  <w:color w:val="000000"/>
                  <w:sz w:val="22"/>
                  <w:szCs w:val="22"/>
                  <w:lang w:val="en-PH" w:eastAsia="en-US"/>
                </w:rPr>
                <w:t>0.162</w:t>
              </w:r>
            </w:ins>
          </w:p>
        </w:tc>
      </w:tr>
      <w:tr w:rsidR="00787B33" w:rsidRPr="00193040" w:rsidTr="00787B33">
        <w:trPr>
          <w:trHeight w:val="284"/>
          <w:ins w:id="702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21" w:author="Diana Machado" w:date="2019-04-05T18:49:00Z"/>
                <w:rFonts w:ascii="Calibri" w:eastAsia="PMingLiU" w:hAnsi="Calibri" w:cs="Calibri"/>
                <w:color w:val="000000"/>
                <w:sz w:val="22"/>
                <w:szCs w:val="22"/>
                <w:lang w:val="en-PH" w:eastAsia="en-US"/>
              </w:rPr>
            </w:pPr>
            <w:ins w:id="70222"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23" w:author="Diana Machado" w:date="2019-04-05T18:49:00Z"/>
                <w:rFonts w:ascii="Calibri" w:eastAsia="PMingLiU" w:hAnsi="Calibri" w:cs="Calibri"/>
                <w:color w:val="000000"/>
                <w:sz w:val="22"/>
                <w:szCs w:val="22"/>
                <w:lang w:val="en-PH" w:eastAsia="en-US"/>
              </w:rPr>
            </w:pPr>
            <w:ins w:id="70224"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25" w:author="Diana Machado" w:date="2019-04-05T18:49:00Z"/>
                <w:rFonts w:ascii="Calibri" w:eastAsia="PMingLiU" w:hAnsi="Calibri" w:cs="Calibri"/>
                <w:color w:val="000000"/>
                <w:sz w:val="22"/>
                <w:szCs w:val="22"/>
                <w:lang w:val="en-PH" w:eastAsia="en-US"/>
              </w:rPr>
            </w:pPr>
            <w:ins w:id="70226" w:author="Diana Machado" w:date="2019-04-05T18:49:00Z">
              <w:r w:rsidRPr="00193040">
                <w:rPr>
                  <w:rFonts w:ascii="Calibri" w:eastAsia="PMingLiU" w:hAnsi="Calibri" w:cs="Calibri"/>
                  <w:color w:val="000000"/>
                  <w:sz w:val="22"/>
                  <w:szCs w:val="22"/>
                  <w:lang w:val="en-PH" w:eastAsia="en-US"/>
                </w:rPr>
                <w:t>0.35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28" w:author="Diana Machado" w:date="2019-04-05T18:49:00Z"/>
                <w:rFonts w:ascii="Calibri" w:eastAsia="PMingLiU" w:hAnsi="Calibri" w:cs="Calibri"/>
                <w:color w:val="000000"/>
                <w:sz w:val="22"/>
                <w:szCs w:val="22"/>
                <w:lang w:val="en-PH" w:eastAsia="en-US"/>
              </w:rPr>
            </w:pPr>
            <w:ins w:id="70229" w:author="Diana Machado" w:date="2019-04-05T18:49:00Z">
              <w:r w:rsidRPr="00193040">
                <w:rPr>
                  <w:rFonts w:ascii="Calibri" w:eastAsia="PMingLiU" w:hAnsi="Calibri" w:cs="Calibri"/>
                  <w:color w:val="000000"/>
                  <w:sz w:val="22"/>
                  <w:szCs w:val="22"/>
                  <w:lang w:val="en-PH" w:eastAsia="en-US"/>
                </w:rPr>
                <w:t>0.5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30" w:author="Diana Machado" w:date="2019-04-05T18:49:00Z"/>
                <w:rFonts w:ascii="Calibri" w:eastAsia="PMingLiU" w:hAnsi="Calibri" w:cs="Calibri"/>
                <w:color w:val="000000"/>
                <w:sz w:val="22"/>
                <w:szCs w:val="22"/>
                <w:lang w:val="en-PH" w:eastAsia="en-US"/>
              </w:rPr>
            </w:pPr>
            <w:ins w:id="70231" w:author="Diana Machado" w:date="2019-04-05T18:49:00Z">
              <w:r w:rsidRPr="00193040">
                <w:rPr>
                  <w:rFonts w:ascii="Calibri" w:eastAsia="PMingLiU" w:hAnsi="Calibri" w:cs="Calibri"/>
                  <w:color w:val="000000"/>
                  <w:sz w:val="22"/>
                  <w:szCs w:val="22"/>
                  <w:lang w:val="en-PH" w:eastAsia="en-US"/>
                </w:rPr>
                <w:t>0.09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32" w:author="Diana Machado" w:date="2019-04-05T18:49:00Z"/>
                <w:rFonts w:ascii="Calibri" w:eastAsia="PMingLiU" w:hAnsi="Calibri" w:cs="Calibri"/>
                <w:color w:val="000000"/>
                <w:sz w:val="22"/>
                <w:szCs w:val="22"/>
                <w:lang w:val="en-PH" w:eastAsia="en-US"/>
              </w:rPr>
            </w:pPr>
            <w:ins w:id="70233" w:author="Diana Machado" w:date="2019-04-05T18:49:00Z">
              <w:r w:rsidRPr="00193040">
                <w:rPr>
                  <w:rFonts w:ascii="Calibri" w:eastAsia="PMingLiU" w:hAnsi="Calibri" w:cs="Calibri"/>
                  <w:color w:val="000000"/>
                  <w:sz w:val="22"/>
                  <w:szCs w:val="22"/>
                  <w:lang w:val="en-PH" w:eastAsia="en-US"/>
                </w:rPr>
                <w:t>0.6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35" w:author="Diana Machado" w:date="2019-04-05T18:49:00Z"/>
                <w:rFonts w:ascii="Calibri" w:eastAsia="PMingLiU" w:hAnsi="Calibri" w:cs="Calibri"/>
                <w:color w:val="000000"/>
                <w:sz w:val="22"/>
                <w:szCs w:val="22"/>
                <w:lang w:val="en-PH" w:eastAsia="en-US"/>
              </w:rPr>
            </w:pPr>
            <w:ins w:id="702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37" w:author="Diana Machado" w:date="2019-04-05T18:49:00Z"/>
                <w:rFonts w:ascii="Calibri" w:eastAsia="PMingLiU" w:hAnsi="Calibri" w:cs="Calibri"/>
                <w:color w:val="000000"/>
                <w:sz w:val="22"/>
                <w:szCs w:val="22"/>
                <w:lang w:val="en-PH" w:eastAsia="en-US"/>
              </w:rPr>
            </w:pPr>
            <w:ins w:id="70238" w:author="Diana Machado" w:date="2019-04-05T18:49:00Z">
              <w:r w:rsidRPr="00193040">
                <w:rPr>
                  <w:rFonts w:ascii="Calibri" w:eastAsia="PMingLiU" w:hAnsi="Calibri" w:cs="Calibri"/>
                  <w:color w:val="000000"/>
                  <w:sz w:val="22"/>
                  <w:szCs w:val="22"/>
                  <w:lang w:val="en-PH" w:eastAsia="en-US"/>
                </w:rPr>
                <w:t>0.177</w:t>
              </w:r>
            </w:ins>
          </w:p>
        </w:tc>
      </w:tr>
      <w:tr w:rsidR="00787B33" w:rsidRPr="00193040" w:rsidTr="00787B33">
        <w:trPr>
          <w:trHeight w:val="284"/>
          <w:ins w:id="702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41" w:author="Diana Machado" w:date="2019-04-05T18:49:00Z"/>
                <w:rFonts w:ascii="Calibri" w:eastAsia="PMingLiU" w:hAnsi="Calibri" w:cs="Calibri"/>
                <w:color w:val="000000"/>
                <w:sz w:val="22"/>
                <w:szCs w:val="22"/>
                <w:lang w:val="en-PH" w:eastAsia="en-US"/>
              </w:rPr>
            </w:pPr>
            <w:ins w:id="70242"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43" w:author="Diana Machado" w:date="2019-04-05T18:49:00Z"/>
                <w:rFonts w:ascii="Calibri" w:eastAsia="PMingLiU" w:hAnsi="Calibri" w:cs="Calibri"/>
                <w:color w:val="000000"/>
                <w:sz w:val="22"/>
                <w:szCs w:val="22"/>
                <w:lang w:val="en-PH" w:eastAsia="en-US"/>
              </w:rPr>
            </w:pPr>
            <w:ins w:id="70244"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45" w:author="Diana Machado" w:date="2019-04-05T18:49:00Z"/>
                <w:rFonts w:ascii="Calibri" w:eastAsia="PMingLiU" w:hAnsi="Calibri" w:cs="Calibri"/>
                <w:color w:val="000000"/>
                <w:sz w:val="22"/>
                <w:szCs w:val="22"/>
                <w:lang w:val="en-PH" w:eastAsia="en-US"/>
              </w:rPr>
            </w:pPr>
            <w:ins w:id="70246" w:author="Diana Machado" w:date="2019-04-05T18:49:00Z">
              <w:r w:rsidRPr="00193040">
                <w:rPr>
                  <w:rFonts w:ascii="Calibri" w:eastAsia="PMingLiU" w:hAnsi="Calibri" w:cs="Calibri"/>
                  <w:color w:val="000000"/>
                  <w:sz w:val="22"/>
                  <w:szCs w:val="22"/>
                  <w:lang w:val="en-PH" w:eastAsia="en-US"/>
                </w:rPr>
                <w:t>0.12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48" w:author="Diana Machado" w:date="2019-04-05T18:49:00Z"/>
                <w:rFonts w:ascii="Calibri" w:eastAsia="PMingLiU" w:hAnsi="Calibri" w:cs="Calibri"/>
                <w:color w:val="000000"/>
                <w:sz w:val="22"/>
                <w:szCs w:val="22"/>
                <w:lang w:val="en-PH" w:eastAsia="en-US"/>
              </w:rPr>
            </w:pPr>
            <w:ins w:id="70249" w:author="Diana Machado" w:date="2019-04-05T18:49:00Z">
              <w:r w:rsidRPr="00193040">
                <w:rPr>
                  <w:rFonts w:ascii="Calibri" w:eastAsia="PMingLiU" w:hAnsi="Calibri" w:cs="Calibri"/>
                  <w:color w:val="000000"/>
                  <w:sz w:val="22"/>
                  <w:szCs w:val="22"/>
                  <w:lang w:val="en-PH" w:eastAsia="en-US"/>
                </w:rPr>
                <w:t>0.29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50" w:author="Diana Machado" w:date="2019-04-05T18:49:00Z"/>
                <w:rFonts w:ascii="Calibri" w:eastAsia="PMingLiU" w:hAnsi="Calibri" w:cs="Calibri"/>
                <w:color w:val="000000"/>
                <w:sz w:val="22"/>
                <w:szCs w:val="22"/>
                <w:lang w:val="en-PH" w:eastAsia="en-US"/>
              </w:rPr>
            </w:pPr>
            <w:ins w:id="70251"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52" w:author="Diana Machado" w:date="2019-04-05T18:49:00Z"/>
                <w:rFonts w:ascii="Calibri" w:eastAsia="PMingLiU" w:hAnsi="Calibri" w:cs="Calibri"/>
                <w:color w:val="000000"/>
                <w:sz w:val="22"/>
                <w:szCs w:val="22"/>
                <w:lang w:val="en-PH" w:eastAsia="en-US"/>
              </w:rPr>
            </w:pPr>
            <w:ins w:id="70253" w:author="Diana Machado" w:date="2019-04-05T18:49:00Z">
              <w:r w:rsidRPr="00193040">
                <w:rPr>
                  <w:rFonts w:ascii="Calibri" w:eastAsia="PMingLiU" w:hAnsi="Calibri" w:cs="Calibri"/>
                  <w:color w:val="000000"/>
                  <w:sz w:val="22"/>
                  <w:szCs w:val="22"/>
                  <w:lang w:val="en-PH" w:eastAsia="en-US"/>
                </w:rPr>
                <w:t>0.41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55" w:author="Diana Machado" w:date="2019-04-05T18:49:00Z"/>
                <w:rFonts w:ascii="Calibri" w:eastAsia="PMingLiU" w:hAnsi="Calibri" w:cs="Calibri"/>
                <w:color w:val="000000"/>
                <w:sz w:val="22"/>
                <w:szCs w:val="22"/>
                <w:lang w:val="en-PH" w:eastAsia="en-US"/>
              </w:rPr>
            </w:pPr>
            <w:ins w:id="702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57" w:author="Diana Machado" w:date="2019-04-05T18:49:00Z"/>
                <w:rFonts w:ascii="Calibri" w:eastAsia="PMingLiU" w:hAnsi="Calibri" w:cs="Calibri"/>
                <w:color w:val="000000"/>
                <w:sz w:val="22"/>
                <w:szCs w:val="22"/>
                <w:lang w:val="en-PH" w:eastAsia="en-US"/>
              </w:rPr>
            </w:pPr>
            <w:ins w:id="70258" w:author="Diana Machado" w:date="2019-04-05T18:49:00Z">
              <w:r w:rsidRPr="00193040">
                <w:rPr>
                  <w:rFonts w:ascii="Calibri" w:eastAsia="PMingLiU" w:hAnsi="Calibri" w:cs="Calibri"/>
                  <w:color w:val="000000"/>
                  <w:sz w:val="22"/>
                  <w:szCs w:val="22"/>
                  <w:lang w:val="en-PH" w:eastAsia="en-US"/>
                </w:rPr>
                <w:t>0.197</w:t>
              </w:r>
            </w:ins>
          </w:p>
        </w:tc>
      </w:tr>
      <w:tr w:rsidR="00787B33" w:rsidRPr="00193040" w:rsidTr="00787B33">
        <w:trPr>
          <w:trHeight w:val="284"/>
          <w:ins w:id="702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61" w:author="Diana Machado" w:date="2019-04-05T18:49:00Z"/>
                <w:rFonts w:ascii="Calibri" w:eastAsia="PMingLiU" w:hAnsi="Calibri" w:cs="Calibri"/>
                <w:color w:val="000000"/>
                <w:sz w:val="22"/>
                <w:szCs w:val="22"/>
                <w:lang w:val="en-PH" w:eastAsia="en-US"/>
              </w:rPr>
            </w:pPr>
            <w:ins w:id="70262"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63" w:author="Diana Machado" w:date="2019-04-05T18:49:00Z"/>
                <w:rFonts w:ascii="Calibri" w:eastAsia="PMingLiU" w:hAnsi="Calibri" w:cs="Calibri"/>
                <w:color w:val="000000"/>
                <w:sz w:val="22"/>
                <w:szCs w:val="22"/>
                <w:lang w:val="en-PH" w:eastAsia="en-US"/>
              </w:rPr>
            </w:pPr>
            <w:ins w:id="70264"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65" w:author="Diana Machado" w:date="2019-04-05T18:49:00Z"/>
                <w:rFonts w:ascii="Calibri" w:eastAsia="PMingLiU" w:hAnsi="Calibri" w:cs="Calibri"/>
                <w:color w:val="000000"/>
                <w:sz w:val="22"/>
                <w:szCs w:val="22"/>
                <w:lang w:val="en-PH" w:eastAsia="en-US"/>
              </w:rPr>
            </w:pPr>
            <w:ins w:id="70266" w:author="Diana Machado" w:date="2019-04-05T18:49:00Z">
              <w:r w:rsidRPr="00193040">
                <w:rPr>
                  <w:rFonts w:ascii="Calibri" w:eastAsia="PMingLiU" w:hAnsi="Calibri" w:cs="Calibri"/>
                  <w:color w:val="000000"/>
                  <w:sz w:val="22"/>
                  <w:szCs w:val="22"/>
                  <w:lang w:val="en-PH" w:eastAsia="en-US"/>
                </w:rPr>
                <w:t>1.03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68" w:author="Diana Machado" w:date="2019-04-05T18:49:00Z"/>
                <w:rFonts w:ascii="Calibri" w:eastAsia="PMingLiU" w:hAnsi="Calibri" w:cs="Calibri"/>
                <w:color w:val="000000"/>
                <w:sz w:val="22"/>
                <w:szCs w:val="22"/>
                <w:lang w:val="en-PH" w:eastAsia="en-US"/>
              </w:rPr>
            </w:pPr>
            <w:ins w:id="70269" w:author="Diana Machado" w:date="2019-04-05T18:49:00Z">
              <w:r w:rsidRPr="00193040">
                <w:rPr>
                  <w:rFonts w:ascii="Calibri" w:eastAsia="PMingLiU" w:hAnsi="Calibri" w:cs="Calibri"/>
                  <w:color w:val="000000"/>
                  <w:sz w:val="22"/>
                  <w:szCs w:val="22"/>
                  <w:lang w:val="en-PH" w:eastAsia="en-US"/>
                </w:rPr>
                <w:t>3.81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70" w:author="Diana Machado" w:date="2019-04-05T18:49:00Z"/>
                <w:rFonts w:ascii="Calibri" w:eastAsia="PMingLiU" w:hAnsi="Calibri" w:cs="Calibri"/>
                <w:color w:val="000000"/>
                <w:sz w:val="22"/>
                <w:szCs w:val="22"/>
                <w:lang w:val="en-PH" w:eastAsia="en-US"/>
              </w:rPr>
            </w:pPr>
            <w:ins w:id="70271" w:author="Diana Machado" w:date="2019-04-05T18:49:00Z">
              <w:r w:rsidRPr="00193040">
                <w:rPr>
                  <w:rFonts w:ascii="Calibri" w:eastAsia="PMingLiU" w:hAnsi="Calibri" w:cs="Calibri"/>
                  <w:color w:val="000000"/>
                  <w:sz w:val="22"/>
                  <w:szCs w:val="22"/>
                  <w:lang w:val="en-PH" w:eastAsia="en-US"/>
                </w:rPr>
                <w:t>1.10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72" w:author="Diana Machado" w:date="2019-04-05T18:49:00Z"/>
                <w:rFonts w:ascii="Calibri" w:eastAsia="PMingLiU" w:hAnsi="Calibri" w:cs="Calibri"/>
                <w:color w:val="000000"/>
                <w:sz w:val="22"/>
                <w:szCs w:val="22"/>
                <w:lang w:val="en-PH" w:eastAsia="en-US"/>
              </w:rPr>
            </w:pPr>
            <w:ins w:id="70273" w:author="Diana Machado" w:date="2019-04-05T18:49:00Z">
              <w:r w:rsidRPr="00193040">
                <w:rPr>
                  <w:rFonts w:ascii="Calibri" w:eastAsia="PMingLiU" w:hAnsi="Calibri" w:cs="Calibri"/>
                  <w:color w:val="000000"/>
                  <w:sz w:val="22"/>
                  <w:szCs w:val="22"/>
                  <w:lang w:val="en-PH" w:eastAsia="en-US"/>
                </w:rPr>
                <w:t>0.27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75" w:author="Diana Machado" w:date="2019-04-05T18:49:00Z"/>
                <w:rFonts w:ascii="Calibri" w:eastAsia="PMingLiU" w:hAnsi="Calibri" w:cs="Calibri"/>
                <w:color w:val="000000"/>
                <w:sz w:val="22"/>
                <w:szCs w:val="22"/>
                <w:lang w:val="en-PH" w:eastAsia="en-US"/>
              </w:rPr>
            </w:pPr>
            <w:ins w:id="702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77" w:author="Diana Machado" w:date="2019-04-05T18:49:00Z"/>
                <w:rFonts w:ascii="Calibri" w:eastAsia="PMingLiU" w:hAnsi="Calibri" w:cs="Calibri"/>
                <w:color w:val="000000"/>
                <w:sz w:val="22"/>
                <w:szCs w:val="22"/>
                <w:lang w:val="en-PH" w:eastAsia="en-US"/>
              </w:rPr>
            </w:pPr>
            <w:ins w:id="70278" w:author="Diana Machado" w:date="2019-04-05T18:49:00Z">
              <w:r w:rsidRPr="00193040">
                <w:rPr>
                  <w:rFonts w:ascii="Calibri" w:eastAsia="PMingLiU" w:hAnsi="Calibri" w:cs="Calibri"/>
                  <w:color w:val="000000"/>
                  <w:sz w:val="22"/>
                  <w:szCs w:val="22"/>
                  <w:lang w:val="en-PH" w:eastAsia="en-US"/>
                </w:rPr>
                <w:t>0.289</w:t>
              </w:r>
            </w:ins>
          </w:p>
        </w:tc>
      </w:tr>
      <w:tr w:rsidR="00787B33" w:rsidRPr="00193040" w:rsidTr="00787B33">
        <w:trPr>
          <w:trHeight w:val="284"/>
          <w:ins w:id="702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2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81" w:author="Diana Machado" w:date="2019-04-05T18:49:00Z"/>
                <w:rFonts w:ascii="Calibri" w:eastAsia="PMingLiU" w:hAnsi="Calibri" w:cs="Calibri"/>
                <w:color w:val="000000"/>
                <w:sz w:val="22"/>
                <w:szCs w:val="22"/>
                <w:lang w:val="en-PH" w:eastAsia="en-US"/>
              </w:rPr>
            </w:pPr>
            <w:ins w:id="70282"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83" w:author="Diana Machado" w:date="2019-04-05T18:49:00Z"/>
                <w:rFonts w:ascii="Calibri" w:eastAsia="PMingLiU" w:hAnsi="Calibri" w:cs="Calibri"/>
                <w:color w:val="000000"/>
                <w:sz w:val="22"/>
                <w:szCs w:val="22"/>
                <w:lang w:val="en-PH" w:eastAsia="en-US"/>
              </w:rPr>
            </w:pPr>
            <w:ins w:id="70284"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85" w:author="Diana Machado" w:date="2019-04-05T18:49:00Z"/>
                <w:rFonts w:ascii="Calibri" w:eastAsia="PMingLiU" w:hAnsi="Calibri" w:cs="Calibri"/>
                <w:color w:val="000000"/>
                <w:sz w:val="22"/>
                <w:szCs w:val="22"/>
                <w:lang w:val="en-PH" w:eastAsia="en-US"/>
              </w:rPr>
            </w:pPr>
            <w:ins w:id="70286" w:author="Diana Machado" w:date="2019-04-05T18:49:00Z">
              <w:r w:rsidRPr="00193040">
                <w:rPr>
                  <w:rFonts w:ascii="Calibri" w:eastAsia="PMingLiU" w:hAnsi="Calibri" w:cs="Calibri"/>
                  <w:color w:val="000000"/>
                  <w:sz w:val="22"/>
                  <w:szCs w:val="22"/>
                  <w:lang w:val="en-PH" w:eastAsia="en-US"/>
                </w:rPr>
                <w:t>0.09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88" w:author="Diana Machado" w:date="2019-04-05T18:49:00Z"/>
                <w:rFonts w:ascii="Calibri" w:eastAsia="PMingLiU" w:hAnsi="Calibri" w:cs="Calibri"/>
                <w:color w:val="000000"/>
                <w:sz w:val="22"/>
                <w:szCs w:val="22"/>
                <w:lang w:val="en-PH" w:eastAsia="en-US"/>
              </w:rPr>
            </w:pPr>
            <w:ins w:id="70289" w:author="Diana Machado" w:date="2019-04-05T18:49:00Z">
              <w:r w:rsidRPr="00193040">
                <w:rPr>
                  <w:rFonts w:ascii="Calibri" w:eastAsia="PMingLiU" w:hAnsi="Calibri" w:cs="Calibri"/>
                  <w:color w:val="000000"/>
                  <w:sz w:val="22"/>
                  <w:szCs w:val="22"/>
                  <w:lang w:val="en-PH" w:eastAsia="en-US"/>
                </w:rPr>
                <w:t>0.2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90" w:author="Diana Machado" w:date="2019-04-05T18:49:00Z"/>
                <w:rFonts w:ascii="Calibri" w:eastAsia="PMingLiU" w:hAnsi="Calibri" w:cs="Calibri"/>
                <w:color w:val="000000"/>
                <w:sz w:val="22"/>
                <w:szCs w:val="22"/>
                <w:lang w:val="en-PH" w:eastAsia="en-US"/>
              </w:rPr>
            </w:pPr>
            <w:ins w:id="70291" w:author="Diana Machado" w:date="2019-04-05T18:49:00Z">
              <w:r w:rsidRPr="00193040">
                <w:rPr>
                  <w:rFonts w:ascii="Calibri" w:eastAsia="PMingLiU" w:hAnsi="Calibri" w:cs="Calibri"/>
                  <w:color w:val="000000"/>
                  <w:sz w:val="22"/>
                  <w:szCs w:val="22"/>
                  <w:lang w:val="en-PH" w:eastAsia="en-US"/>
                </w:rPr>
                <w:t>0.04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92" w:author="Diana Machado" w:date="2019-04-05T18:49:00Z"/>
                <w:rFonts w:ascii="Calibri" w:eastAsia="PMingLiU" w:hAnsi="Calibri" w:cs="Calibri"/>
                <w:color w:val="000000"/>
                <w:sz w:val="22"/>
                <w:szCs w:val="22"/>
                <w:lang w:val="en-PH" w:eastAsia="en-US"/>
              </w:rPr>
            </w:pPr>
            <w:ins w:id="70293" w:author="Diana Machado" w:date="2019-04-05T18:49:00Z">
              <w:r w:rsidRPr="00193040">
                <w:rPr>
                  <w:rFonts w:ascii="Calibri" w:eastAsia="PMingLiU" w:hAnsi="Calibri" w:cs="Calibri"/>
                  <w:color w:val="000000"/>
                  <w:sz w:val="22"/>
                  <w:szCs w:val="22"/>
                  <w:lang w:val="en-PH" w:eastAsia="en-US"/>
                </w:rPr>
                <w:t>0.41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295" w:author="Diana Machado" w:date="2019-04-05T18:49:00Z"/>
                <w:rFonts w:ascii="Calibri" w:eastAsia="PMingLiU" w:hAnsi="Calibri" w:cs="Calibri"/>
                <w:color w:val="000000"/>
                <w:sz w:val="22"/>
                <w:szCs w:val="22"/>
                <w:lang w:val="en-PH" w:eastAsia="en-US"/>
              </w:rPr>
            </w:pPr>
            <w:ins w:id="702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297" w:author="Diana Machado" w:date="2019-04-05T18:49:00Z"/>
                <w:rFonts w:ascii="Calibri" w:eastAsia="PMingLiU" w:hAnsi="Calibri" w:cs="Calibri"/>
                <w:color w:val="000000"/>
                <w:sz w:val="22"/>
                <w:szCs w:val="22"/>
                <w:lang w:val="en-PH" w:eastAsia="en-US"/>
              </w:rPr>
            </w:pPr>
            <w:ins w:id="70298"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702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01" w:author="Diana Machado" w:date="2019-04-05T18:49:00Z"/>
                <w:rFonts w:ascii="Calibri" w:eastAsia="PMingLiU" w:hAnsi="Calibri" w:cs="Calibri"/>
                <w:color w:val="000000"/>
                <w:sz w:val="22"/>
                <w:szCs w:val="22"/>
                <w:lang w:val="en-PH" w:eastAsia="en-US"/>
              </w:rPr>
            </w:pPr>
            <w:ins w:id="70302"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03" w:author="Diana Machado" w:date="2019-04-05T18:49:00Z"/>
                <w:rFonts w:ascii="Calibri" w:eastAsia="PMingLiU" w:hAnsi="Calibri" w:cs="Calibri"/>
                <w:color w:val="000000"/>
                <w:sz w:val="22"/>
                <w:szCs w:val="22"/>
                <w:lang w:val="en-PH" w:eastAsia="en-US"/>
              </w:rPr>
            </w:pPr>
            <w:ins w:id="70304"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05" w:author="Diana Machado" w:date="2019-04-05T18:49:00Z"/>
                <w:rFonts w:ascii="Calibri" w:eastAsia="PMingLiU" w:hAnsi="Calibri" w:cs="Calibri"/>
                <w:color w:val="000000"/>
                <w:sz w:val="22"/>
                <w:szCs w:val="22"/>
                <w:lang w:val="en-PH" w:eastAsia="en-US"/>
              </w:rPr>
            </w:pPr>
            <w:ins w:id="70306" w:author="Diana Machado" w:date="2019-04-05T18:49:00Z">
              <w:r w:rsidRPr="00193040">
                <w:rPr>
                  <w:rFonts w:ascii="Calibri" w:eastAsia="PMingLiU" w:hAnsi="Calibri" w:cs="Calibri"/>
                  <w:color w:val="000000"/>
                  <w:sz w:val="22"/>
                  <w:szCs w:val="22"/>
                  <w:lang w:val="en-PH" w:eastAsia="en-US"/>
                </w:rPr>
                <w:t>0.46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08" w:author="Diana Machado" w:date="2019-04-05T18:49:00Z"/>
                <w:rFonts w:ascii="Calibri" w:eastAsia="PMingLiU" w:hAnsi="Calibri" w:cs="Calibri"/>
                <w:color w:val="000000"/>
                <w:sz w:val="22"/>
                <w:szCs w:val="22"/>
                <w:lang w:val="en-PH" w:eastAsia="en-US"/>
              </w:rPr>
            </w:pPr>
            <w:ins w:id="70309" w:author="Diana Machado" w:date="2019-04-05T18:49:00Z">
              <w:r w:rsidRPr="00193040">
                <w:rPr>
                  <w:rFonts w:ascii="Calibri" w:eastAsia="PMingLiU" w:hAnsi="Calibri" w:cs="Calibri"/>
                  <w:color w:val="000000"/>
                  <w:sz w:val="22"/>
                  <w:szCs w:val="22"/>
                  <w:lang w:val="en-PH" w:eastAsia="en-US"/>
                </w:rPr>
                <w:t>0.9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10" w:author="Diana Machado" w:date="2019-04-05T18:49:00Z"/>
                <w:rFonts w:ascii="Calibri" w:eastAsia="PMingLiU" w:hAnsi="Calibri" w:cs="Calibri"/>
                <w:color w:val="000000"/>
                <w:sz w:val="22"/>
                <w:szCs w:val="22"/>
                <w:lang w:val="en-PH" w:eastAsia="en-US"/>
              </w:rPr>
            </w:pPr>
            <w:ins w:id="70311" w:author="Diana Machado" w:date="2019-04-05T18:49:00Z">
              <w:r w:rsidRPr="00193040">
                <w:rPr>
                  <w:rFonts w:ascii="Calibri" w:eastAsia="PMingLiU" w:hAnsi="Calibri" w:cs="Calibri"/>
                  <w:color w:val="000000"/>
                  <w:sz w:val="22"/>
                  <w:szCs w:val="22"/>
                  <w:lang w:val="en-PH" w:eastAsia="en-US"/>
                </w:rPr>
                <w:t>0.17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12" w:author="Diana Machado" w:date="2019-04-05T18:49:00Z"/>
                <w:rFonts w:ascii="Calibri" w:eastAsia="PMingLiU" w:hAnsi="Calibri" w:cs="Calibri"/>
                <w:color w:val="000000"/>
                <w:sz w:val="22"/>
                <w:szCs w:val="22"/>
                <w:lang w:val="en-PH" w:eastAsia="en-US"/>
              </w:rPr>
            </w:pPr>
            <w:ins w:id="70313" w:author="Diana Machado" w:date="2019-04-05T18:49:00Z">
              <w:r w:rsidRPr="00193040">
                <w:rPr>
                  <w:rFonts w:ascii="Calibri" w:eastAsia="PMingLiU" w:hAnsi="Calibri" w:cs="Calibri"/>
                  <w:color w:val="000000"/>
                  <w:sz w:val="22"/>
                  <w:szCs w:val="22"/>
                  <w:lang w:val="en-PH" w:eastAsia="en-US"/>
                </w:rPr>
                <w:t>0.50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15" w:author="Diana Machado" w:date="2019-04-05T18:49:00Z"/>
                <w:rFonts w:ascii="Calibri" w:eastAsia="PMingLiU" w:hAnsi="Calibri" w:cs="Calibri"/>
                <w:color w:val="000000"/>
                <w:sz w:val="22"/>
                <w:szCs w:val="22"/>
                <w:lang w:val="en-PH" w:eastAsia="en-US"/>
              </w:rPr>
            </w:pPr>
            <w:ins w:id="703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17" w:author="Diana Machado" w:date="2019-04-05T18:49:00Z"/>
                <w:rFonts w:ascii="Calibri" w:eastAsia="PMingLiU" w:hAnsi="Calibri" w:cs="Calibri"/>
                <w:color w:val="000000"/>
                <w:sz w:val="22"/>
                <w:szCs w:val="22"/>
                <w:lang w:val="en-PH" w:eastAsia="en-US"/>
              </w:rPr>
            </w:pPr>
            <w:ins w:id="70318" w:author="Diana Machado" w:date="2019-04-05T18:49:00Z">
              <w:r w:rsidRPr="00193040">
                <w:rPr>
                  <w:rFonts w:ascii="Calibri" w:eastAsia="PMingLiU" w:hAnsi="Calibri" w:cs="Calibri"/>
                  <w:color w:val="000000"/>
                  <w:sz w:val="22"/>
                  <w:szCs w:val="22"/>
                  <w:lang w:val="en-PH" w:eastAsia="en-US"/>
                </w:rPr>
                <w:t>0.189</w:t>
              </w:r>
            </w:ins>
          </w:p>
        </w:tc>
      </w:tr>
      <w:tr w:rsidR="00787B33" w:rsidRPr="00193040" w:rsidTr="00787B33">
        <w:trPr>
          <w:trHeight w:val="284"/>
          <w:ins w:id="703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21" w:author="Diana Machado" w:date="2019-04-05T18:49:00Z"/>
                <w:rFonts w:ascii="Calibri" w:eastAsia="PMingLiU" w:hAnsi="Calibri" w:cs="Calibri"/>
                <w:color w:val="000000"/>
                <w:sz w:val="22"/>
                <w:szCs w:val="22"/>
                <w:lang w:val="en-PH" w:eastAsia="en-US"/>
              </w:rPr>
            </w:pPr>
            <w:ins w:id="70322"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23" w:author="Diana Machado" w:date="2019-04-05T18:49:00Z"/>
                <w:rFonts w:ascii="Calibri" w:eastAsia="PMingLiU" w:hAnsi="Calibri" w:cs="Calibri"/>
                <w:color w:val="000000"/>
                <w:sz w:val="22"/>
                <w:szCs w:val="22"/>
                <w:lang w:val="en-PH" w:eastAsia="en-US"/>
              </w:rPr>
            </w:pPr>
            <w:ins w:id="70324"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25" w:author="Diana Machado" w:date="2019-04-05T18:49:00Z"/>
                <w:rFonts w:ascii="Calibri" w:eastAsia="PMingLiU" w:hAnsi="Calibri" w:cs="Calibri"/>
                <w:color w:val="000000"/>
                <w:sz w:val="22"/>
                <w:szCs w:val="22"/>
                <w:lang w:val="en-PH" w:eastAsia="en-US"/>
              </w:rPr>
            </w:pPr>
            <w:ins w:id="70326" w:author="Diana Machado" w:date="2019-04-05T18:49:00Z">
              <w:r w:rsidRPr="00193040">
                <w:rPr>
                  <w:rFonts w:ascii="Calibri" w:eastAsia="PMingLiU" w:hAnsi="Calibri" w:cs="Calibri"/>
                  <w:color w:val="000000"/>
                  <w:sz w:val="22"/>
                  <w:szCs w:val="22"/>
                  <w:lang w:val="en-PH" w:eastAsia="en-US"/>
                </w:rPr>
                <w:t>0.09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28" w:author="Diana Machado" w:date="2019-04-05T18:49:00Z"/>
                <w:rFonts w:ascii="Calibri" w:eastAsia="PMingLiU" w:hAnsi="Calibri" w:cs="Calibri"/>
                <w:color w:val="000000"/>
                <w:sz w:val="22"/>
                <w:szCs w:val="22"/>
                <w:lang w:val="en-PH" w:eastAsia="en-US"/>
              </w:rPr>
            </w:pPr>
            <w:ins w:id="70329" w:author="Diana Machado" w:date="2019-04-05T18:49:00Z">
              <w:r w:rsidRPr="00193040">
                <w:rPr>
                  <w:rFonts w:ascii="Calibri" w:eastAsia="PMingLiU" w:hAnsi="Calibri" w:cs="Calibri"/>
                  <w:color w:val="000000"/>
                  <w:sz w:val="22"/>
                  <w:szCs w:val="22"/>
                  <w:lang w:val="en-PH" w:eastAsia="en-US"/>
                </w:rPr>
                <w:t>0.24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30" w:author="Diana Machado" w:date="2019-04-05T18:49:00Z"/>
                <w:rFonts w:ascii="Calibri" w:eastAsia="PMingLiU" w:hAnsi="Calibri" w:cs="Calibri"/>
                <w:color w:val="000000"/>
                <w:sz w:val="22"/>
                <w:szCs w:val="22"/>
                <w:lang w:val="en-PH" w:eastAsia="en-US"/>
              </w:rPr>
            </w:pPr>
            <w:ins w:id="70331" w:author="Diana Machado" w:date="2019-04-05T18:49:00Z">
              <w:r w:rsidRPr="00193040">
                <w:rPr>
                  <w:rFonts w:ascii="Calibri" w:eastAsia="PMingLiU" w:hAnsi="Calibri" w:cs="Calibri"/>
                  <w:color w:val="000000"/>
                  <w:sz w:val="22"/>
                  <w:szCs w:val="22"/>
                  <w:lang w:val="en-PH" w:eastAsia="en-US"/>
                </w:rPr>
                <w:t>0.046</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32" w:author="Diana Machado" w:date="2019-04-05T18:49:00Z"/>
                <w:rFonts w:ascii="Calibri" w:eastAsia="PMingLiU" w:hAnsi="Calibri" w:cs="Calibri"/>
                <w:color w:val="000000"/>
                <w:sz w:val="22"/>
                <w:szCs w:val="22"/>
                <w:lang w:val="en-PH" w:eastAsia="en-US"/>
              </w:rPr>
            </w:pPr>
            <w:ins w:id="70333" w:author="Diana Machado" w:date="2019-04-05T18:49:00Z">
              <w:r w:rsidRPr="00193040">
                <w:rPr>
                  <w:rFonts w:ascii="Calibri" w:eastAsia="PMingLiU" w:hAnsi="Calibri" w:cs="Calibri"/>
                  <w:color w:val="000000"/>
                  <w:sz w:val="22"/>
                  <w:szCs w:val="22"/>
                  <w:lang w:val="en-PH" w:eastAsia="en-US"/>
                </w:rPr>
                <w:t>0.382</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35" w:author="Diana Machado" w:date="2019-04-05T18:49:00Z"/>
                <w:rFonts w:ascii="Calibri" w:eastAsia="PMingLiU" w:hAnsi="Calibri" w:cs="Calibri"/>
                <w:color w:val="000000"/>
                <w:sz w:val="22"/>
                <w:szCs w:val="22"/>
                <w:lang w:val="en-PH" w:eastAsia="en-US"/>
              </w:rPr>
            </w:pPr>
            <w:ins w:id="703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37" w:author="Diana Machado" w:date="2019-04-05T18:49:00Z"/>
                <w:rFonts w:ascii="Calibri" w:eastAsia="PMingLiU" w:hAnsi="Calibri" w:cs="Calibri"/>
                <w:color w:val="000000"/>
                <w:sz w:val="22"/>
                <w:szCs w:val="22"/>
                <w:lang w:val="en-PH" w:eastAsia="en-US"/>
              </w:rPr>
            </w:pPr>
            <w:ins w:id="70338" w:author="Diana Machado" w:date="2019-04-05T18:49:00Z">
              <w:r w:rsidRPr="00193040">
                <w:rPr>
                  <w:rFonts w:ascii="Calibri" w:eastAsia="PMingLiU" w:hAnsi="Calibri" w:cs="Calibri"/>
                  <w:color w:val="000000"/>
                  <w:sz w:val="22"/>
                  <w:szCs w:val="22"/>
                  <w:lang w:val="en-PH" w:eastAsia="en-US"/>
                </w:rPr>
                <w:t>0.191</w:t>
              </w:r>
            </w:ins>
          </w:p>
        </w:tc>
      </w:tr>
      <w:tr w:rsidR="00787B33" w:rsidRPr="00193040" w:rsidTr="00787B33">
        <w:trPr>
          <w:trHeight w:val="284"/>
          <w:ins w:id="703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41" w:author="Diana Machado" w:date="2019-04-05T18:49:00Z"/>
                <w:rFonts w:ascii="Calibri" w:eastAsia="PMingLiU" w:hAnsi="Calibri" w:cs="Calibri"/>
                <w:color w:val="000000"/>
                <w:sz w:val="22"/>
                <w:szCs w:val="22"/>
                <w:lang w:val="en-PH" w:eastAsia="en-US"/>
              </w:rPr>
            </w:pPr>
            <w:ins w:id="70342"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43" w:author="Diana Machado" w:date="2019-04-05T18:49:00Z"/>
                <w:rFonts w:ascii="Calibri" w:eastAsia="PMingLiU" w:hAnsi="Calibri" w:cs="Calibri"/>
                <w:color w:val="000000"/>
                <w:sz w:val="22"/>
                <w:szCs w:val="22"/>
                <w:lang w:val="en-PH" w:eastAsia="en-US"/>
              </w:rPr>
            </w:pPr>
            <w:ins w:id="70344"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45" w:author="Diana Machado" w:date="2019-04-05T18:49:00Z"/>
                <w:rFonts w:ascii="Calibri" w:eastAsia="PMingLiU" w:hAnsi="Calibri" w:cs="Calibri"/>
                <w:color w:val="000000"/>
                <w:sz w:val="22"/>
                <w:szCs w:val="22"/>
                <w:lang w:val="en-PH" w:eastAsia="en-US"/>
              </w:rPr>
            </w:pPr>
            <w:ins w:id="70346" w:author="Diana Machado" w:date="2019-04-05T18:49:00Z">
              <w:r w:rsidRPr="00193040">
                <w:rPr>
                  <w:rFonts w:ascii="Calibri" w:eastAsia="PMingLiU" w:hAnsi="Calibri" w:cs="Calibri"/>
                  <w:color w:val="000000"/>
                  <w:sz w:val="22"/>
                  <w:szCs w:val="22"/>
                  <w:lang w:val="en-PH" w:eastAsia="en-US"/>
                </w:rPr>
                <w:t>0.1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48" w:author="Diana Machado" w:date="2019-04-05T18:49:00Z"/>
                <w:rFonts w:ascii="Calibri" w:eastAsia="PMingLiU" w:hAnsi="Calibri" w:cs="Calibri"/>
                <w:color w:val="000000"/>
                <w:sz w:val="22"/>
                <w:szCs w:val="22"/>
                <w:lang w:val="en-PH" w:eastAsia="en-US"/>
              </w:rPr>
            </w:pPr>
            <w:ins w:id="70349" w:author="Diana Machado" w:date="2019-04-05T18:49:00Z">
              <w:r w:rsidRPr="00193040">
                <w:rPr>
                  <w:rFonts w:ascii="Calibri" w:eastAsia="PMingLiU" w:hAnsi="Calibri" w:cs="Calibri"/>
                  <w:color w:val="000000"/>
                  <w:sz w:val="22"/>
                  <w:szCs w:val="22"/>
                  <w:lang w:val="en-PH" w:eastAsia="en-US"/>
                </w:rPr>
                <w:t>0.2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50" w:author="Diana Machado" w:date="2019-04-05T18:49:00Z"/>
                <w:rFonts w:ascii="Calibri" w:eastAsia="PMingLiU" w:hAnsi="Calibri" w:cs="Calibri"/>
                <w:color w:val="000000"/>
                <w:sz w:val="22"/>
                <w:szCs w:val="22"/>
                <w:lang w:val="en-PH" w:eastAsia="en-US"/>
              </w:rPr>
            </w:pPr>
            <w:ins w:id="70351" w:author="Diana Machado" w:date="2019-04-05T18:49:00Z">
              <w:r w:rsidRPr="00193040">
                <w:rPr>
                  <w:rFonts w:ascii="Calibri" w:eastAsia="PMingLiU" w:hAnsi="Calibri" w:cs="Calibri"/>
                  <w:color w:val="000000"/>
                  <w:sz w:val="22"/>
                  <w:szCs w:val="22"/>
                  <w:lang w:val="en-PH" w:eastAsia="en-US"/>
                </w:rPr>
                <w:t>0.04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52" w:author="Diana Machado" w:date="2019-04-05T18:49:00Z"/>
                <w:rFonts w:ascii="Calibri" w:eastAsia="PMingLiU" w:hAnsi="Calibri" w:cs="Calibri"/>
                <w:color w:val="000000"/>
                <w:sz w:val="22"/>
                <w:szCs w:val="22"/>
                <w:lang w:val="en-PH" w:eastAsia="en-US"/>
              </w:rPr>
            </w:pPr>
            <w:ins w:id="70353" w:author="Diana Machado" w:date="2019-04-05T18:49:00Z">
              <w:r w:rsidRPr="00193040">
                <w:rPr>
                  <w:rFonts w:ascii="Calibri" w:eastAsia="PMingLiU" w:hAnsi="Calibri" w:cs="Calibri"/>
                  <w:color w:val="000000"/>
                  <w:sz w:val="22"/>
                  <w:szCs w:val="22"/>
                  <w:lang w:val="en-PH" w:eastAsia="en-US"/>
                </w:rPr>
                <w:t>0.66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55" w:author="Diana Machado" w:date="2019-04-05T18:49:00Z"/>
                <w:rFonts w:ascii="Calibri" w:eastAsia="PMingLiU" w:hAnsi="Calibri" w:cs="Calibri"/>
                <w:color w:val="000000"/>
                <w:sz w:val="22"/>
                <w:szCs w:val="22"/>
                <w:lang w:val="en-PH" w:eastAsia="en-US"/>
              </w:rPr>
            </w:pPr>
            <w:ins w:id="703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57" w:author="Diana Machado" w:date="2019-04-05T18:49:00Z"/>
                <w:rFonts w:ascii="Calibri" w:eastAsia="PMingLiU" w:hAnsi="Calibri" w:cs="Calibri"/>
                <w:color w:val="000000"/>
                <w:sz w:val="22"/>
                <w:szCs w:val="22"/>
                <w:lang w:val="en-PH" w:eastAsia="en-US"/>
              </w:rPr>
            </w:pPr>
            <w:ins w:id="70358" w:author="Diana Machado" w:date="2019-04-05T18:49:00Z">
              <w:r w:rsidRPr="00193040">
                <w:rPr>
                  <w:rFonts w:ascii="Calibri" w:eastAsia="PMingLiU" w:hAnsi="Calibri" w:cs="Calibri"/>
                  <w:color w:val="000000"/>
                  <w:sz w:val="22"/>
                  <w:szCs w:val="22"/>
                  <w:lang w:val="en-PH" w:eastAsia="en-US"/>
                </w:rPr>
                <w:t>0.200</w:t>
              </w:r>
            </w:ins>
          </w:p>
        </w:tc>
      </w:tr>
      <w:tr w:rsidR="00787B33" w:rsidRPr="00193040" w:rsidTr="00787B33">
        <w:trPr>
          <w:trHeight w:val="284"/>
          <w:ins w:id="703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61" w:author="Diana Machado" w:date="2019-04-05T18:49:00Z"/>
                <w:rFonts w:ascii="Calibri" w:eastAsia="PMingLiU" w:hAnsi="Calibri" w:cs="Calibri"/>
                <w:color w:val="000000"/>
                <w:sz w:val="22"/>
                <w:szCs w:val="22"/>
                <w:lang w:val="en-PH" w:eastAsia="en-US"/>
              </w:rPr>
            </w:pPr>
            <w:ins w:id="70362"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63" w:author="Diana Machado" w:date="2019-04-05T18:49:00Z"/>
                <w:rFonts w:ascii="Calibri" w:eastAsia="PMingLiU" w:hAnsi="Calibri" w:cs="Calibri"/>
                <w:color w:val="000000"/>
                <w:sz w:val="22"/>
                <w:szCs w:val="22"/>
                <w:lang w:val="en-PH" w:eastAsia="en-US"/>
              </w:rPr>
            </w:pPr>
            <w:ins w:id="70364"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65" w:author="Diana Machado" w:date="2019-04-05T18:49:00Z"/>
                <w:rFonts w:ascii="Calibri" w:eastAsia="PMingLiU" w:hAnsi="Calibri" w:cs="Calibri"/>
                <w:color w:val="000000"/>
                <w:sz w:val="22"/>
                <w:szCs w:val="22"/>
                <w:lang w:val="en-PH" w:eastAsia="en-US"/>
              </w:rPr>
            </w:pPr>
            <w:ins w:id="70366" w:author="Diana Machado" w:date="2019-04-05T18:49:00Z">
              <w:r w:rsidRPr="00193040">
                <w:rPr>
                  <w:rFonts w:ascii="Calibri" w:eastAsia="PMingLiU" w:hAnsi="Calibri" w:cs="Calibri"/>
                  <w:color w:val="000000"/>
                  <w:sz w:val="22"/>
                  <w:szCs w:val="22"/>
                  <w:lang w:val="en-PH" w:eastAsia="en-US"/>
                </w:rPr>
                <w:t>0.4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68" w:author="Diana Machado" w:date="2019-04-05T18:49:00Z"/>
                <w:rFonts w:ascii="Calibri" w:eastAsia="PMingLiU" w:hAnsi="Calibri" w:cs="Calibri"/>
                <w:color w:val="000000"/>
                <w:sz w:val="22"/>
                <w:szCs w:val="22"/>
                <w:lang w:val="en-PH" w:eastAsia="en-US"/>
              </w:rPr>
            </w:pPr>
            <w:ins w:id="70369" w:author="Diana Machado" w:date="2019-04-05T18:49:00Z">
              <w:r w:rsidRPr="00193040">
                <w:rPr>
                  <w:rFonts w:ascii="Calibri" w:eastAsia="PMingLiU" w:hAnsi="Calibri" w:cs="Calibri"/>
                  <w:color w:val="000000"/>
                  <w:sz w:val="22"/>
                  <w:szCs w:val="22"/>
                  <w:lang w:val="en-PH" w:eastAsia="en-US"/>
                </w:rPr>
                <w:t>1.37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70" w:author="Diana Machado" w:date="2019-04-05T18:49:00Z"/>
                <w:rFonts w:ascii="Calibri" w:eastAsia="PMingLiU" w:hAnsi="Calibri" w:cs="Calibri"/>
                <w:color w:val="000000"/>
                <w:sz w:val="22"/>
                <w:szCs w:val="22"/>
                <w:lang w:val="en-PH" w:eastAsia="en-US"/>
              </w:rPr>
            </w:pPr>
            <w:ins w:id="70371"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72" w:author="Diana Machado" w:date="2019-04-05T18:49:00Z"/>
                <w:rFonts w:ascii="Calibri" w:eastAsia="PMingLiU" w:hAnsi="Calibri" w:cs="Calibri"/>
                <w:color w:val="000000"/>
                <w:sz w:val="22"/>
                <w:szCs w:val="22"/>
                <w:lang w:val="en-PH" w:eastAsia="en-US"/>
              </w:rPr>
            </w:pPr>
            <w:ins w:id="70373" w:author="Diana Machado" w:date="2019-04-05T18:49:00Z">
              <w:r w:rsidRPr="00193040">
                <w:rPr>
                  <w:rFonts w:ascii="Calibri" w:eastAsia="PMingLiU" w:hAnsi="Calibri" w:cs="Calibri"/>
                  <w:color w:val="000000"/>
                  <w:sz w:val="22"/>
                  <w:szCs w:val="22"/>
                  <w:lang w:val="en-PH" w:eastAsia="en-US"/>
                </w:rPr>
                <w:t>0.352</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75" w:author="Diana Machado" w:date="2019-04-05T18:49:00Z"/>
                <w:rFonts w:ascii="Calibri" w:eastAsia="PMingLiU" w:hAnsi="Calibri" w:cs="Calibri"/>
                <w:color w:val="000000"/>
                <w:sz w:val="22"/>
                <w:szCs w:val="22"/>
                <w:lang w:val="en-PH" w:eastAsia="en-US"/>
              </w:rPr>
            </w:pPr>
            <w:ins w:id="703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77" w:author="Diana Machado" w:date="2019-04-05T18:49:00Z"/>
                <w:rFonts w:ascii="Calibri" w:eastAsia="PMingLiU" w:hAnsi="Calibri" w:cs="Calibri"/>
                <w:color w:val="000000"/>
                <w:sz w:val="22"/>
                <w:szCs w:val="22"/>
                <w:lang w:val="en-PH" w:eastAsia="en-US"/>
              </w:rPr>
            </w:pPr>
            <w:ins w:id="70378" w:author="Diana Machado" w:date="2019-04-05T18:49:00Z">
              <w:r w:rsidRPr="00193040">
                <w:rPr>
                  <w:rFonts w:ascii="Calibri" w:eastAsia="PMingLiU" w:hAnsi="Calibri" w:cs="Calibri"/>
                  <w:color w:val="000000"/>
                  <w:sz w:val="22"/>
                  <w:szCs w:val="22"/>
                  <w:lang w:val="en-PH" w:eastAsia="en-US"/>
                </w:rPr>
                <w:t>0.140</w:t>
              </w:r>
            </w:ins>
          </w:p>
        </w:tc>
      </w:tr>
      <w:tr w:rsidR="00787B33" w:rsidRPr="00193040" w:rsidTr="00787B33">
        <w:trPr>
          <w:trHeight w:val="284"/>
          <w:ins w:id="703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3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81" w:author="Diana Machado" w:date="2019-04-05T18:49:00Z"/>
                <w:rFonts w:ascii="Calibri" w:eastAsia="PMingLiU" w:hAnsi="Calibri" w:cs="Calibri"/>
                <w:color w:val="000000"/>
                <w:sz w:val="22"/>
                <w:szCs w:val="22"/>
                <w:lang w:val="en-PH" w:eastAsia="en-US"/>
              </w:rPr>
            </w:pPr>
            <w:ins w:id="70382"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83" w:author="Diana Machado" w:date="2019-04-05T18:49:00Z"/>
                <w:rFonts w:ascii="Calibri" w:eastAsia="PMingLiU" w:hAnsi="Calibri" w:cs="Calibri"/>
                <w:color w:val="000000"/>
                <w:sz w:val="22"/>
                <w:szCs w:val="22"/>
                <w:lang w:val="en-PH" w:eastAsia="en-US"/>
              </w:rPr>
            </w:pPr>
            <w:ins w:id="70384"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85" w:author="Diana Machado" w:date="2019-04-05T18:49:00Z"/>
                <w:rFonts w:ascii="Calibri" w:eastAsia="PMingLiU" w:hAnsi="Calibri" w:cs="Calibri"/>
                <w:color w:val="000000"/>
                <w:sz w:val="22"/>
                <w:szCs w:val="22"/>
                <w:lang w:val="en-PH" w:eastAsia="en-US"/>
              </w:rPr>
            </w:pPr>
            <w:ins w:id="70386" w:author="Diana Machado" w:date="2019-04-05T18:49:00Z">
              <w:r w:rsidRPr="00193040">
                <w:rPr>
                  <w:rFonts w:ascii="Calibri" w:eastAsia="PMingLiU" w:hAnsi="Calibri" w:cs="Calibri"/>
                  <w:color w:val="000000"/>
                  <w:sz w:val="22"/>
                  <w:szCs w:val="22"/>
                  <w:lang w:val="en-PH" w:eastAsia="en-US"/>
                </w:rPr>
                <w:t>1.01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88" w:author="Diana Machado" w:date="2019-04-05T18:49:00Z"/>
                <w:rFonts w:ascii="Calibri" w:eastAsia="PMingLiU" w:hAnsi="Calibri" w:cs="Calibri"/>
                <w:color w:val="000000"/>
                <w:sz w:val="22"/>
                <w:szCs w:val="22"/>
                <w:lang w:val="en-PH" w:eastAsia="en-US"/>
              </w:rPr>
            </w:pPr>
            <w:ins w:id="70389" w:author="Diana Machado" w:date="2019-04-05T18:49:00Z">
              <w:r w:rsidRPr="00193040">
                <w:rPr>
                  <w:rFonts w:ascii="Calibri" w:eastAsia="PMingLiU" w:hAnsi="Calibri" w:cs="Calibri"/>
                  <w:color w:val="000000"/>
                  <w:sz w:val="22"/>
                  <w:szCs w:val="22"/>
                  <w:lang w:val="en-PH" w:eastAsia="en-US"/>
                </w:rPr>
                <w:t>4.04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90" w:author="Diana Machado" w:date="2019-04-05T18:49:00Z"/>
                <w:rFonts w:ascii="Calibri" w:eastAsia="PMingLiU" w:hAnsi="Calibri" w:cs="Calibri"/>
                <w:color w:val="000000"/>
                <w:sz w:val="22"/>
                <w:szCs w:val="22"/>
                <w:lang w:val="en-PH" w:eastAsia="en-US"/>
              </w:rPr>
            </w:pPr>
            <w:ins w:id="70391" w:author="Diana Machado" w:date="2019-04-05T18:49:00Z">
              <w:r w:rsidRPr="00193040">
                <w:rPr>
                  <w:rFonts w:ascii="Calibri" w:eastAsia="PMingLiU" w:hAnsi="Calibri" w:cs="Calibri"/>
                  <w:color w:val="000000"/>
                  <w:sz w:val="22"/>
                  <w:szCs w:val="22"/>
                  <w:lang w:val="en-PH" w:eastAsia="en-US"/>
                </w:rPr>
                <w:t>1.009</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92" w:author="Diana Machado" w:date="2019-04-05T18:49:00Z"/>
                <w:rFonts w:ascii="Calibri" w:eastAsia="PMingLiU" w:hAnsi="Calibri" w:cs="Calibri"/>
                <w:color w:val="000000"/>
                <w:sz w:val="22"/>
                <w:szCs w:val="22"/>
                <w:lang w:val="en-PH" w:eastAsia="en-US"/>
              </w:rPr>
            </w:pPr>
            <w:ins w:id="70393" w:author="Diana Machado" w:date="2019-04-05T18:49:00Z">
              <w:r w:rsidRPr="00193040">
                <w:rPr>
                  <w:rFonts w:ascii="Calibri" w:eastAsia="PMingLiU" w:hAnsi="Calibri" w:cs="Calibri"/>
                  <w:color w:val="000000"/>
                  <w:sz w:val="22"/>
                  <w:szCs w:val="22"/>
                  <w:lang w:val="en-PH" w:eastAsia="en-US"/>
                </w:rPr>
                <w:t>0.25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395" w:author="Diana Machado" w:date="2019-04-05T18:49:00Z"/>
                <w:rFonts w:ascii="Calibri" w:eastAsia="PMingLiU" w:hAnsi="Calibri" w:cs="Calibri"/>
                <w:color w:val="000000"/>
                <w:sz w:val="22"/>
                <w:szCs w:val="22"/>
                <w:lang w:val="en-PH" w:eastAsia="en-US"/>
              </w:rPr>
            </w:pPr>
            <w:ins w:id="703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397" w:author="Diana Machado" w:date="2019-04-05T18:49:00Z"/>
                <w:rFonts w:ascii="Calibri" w:eastAsia="PMingLiU" w:hAnsi="Calibri" w:cs="Calibri"/>
                <w:color w:val="000000"/>
                <w:sz w:val="22"/>
                <w:szCs w:val="22"/>
                <w:lang w:val="en-PH" w:eastAsia="en-US"/>
              </w:rPr>
            </w:pPr>
            <w:ins w:id="70398" w:author="Diana Machado" w:date="2019-04-05T18:49:00Z">
              <w:r w:rsidRPr="00193040">
                <w:rPr>
                  <w:rFonts w:ascii="Calibri" w:eastAsia="PMingLiU" w:hAnsi="Calibri" w:cs="Calibri"/>
                  <w:color w:val="000000"/>
                  <w:sz w:val="22"/>
                  <w:szCs w:val="22"/>
                  <w:lang w:val="en-PH" w:eastAsia="en-US"/>
                </w:rPr>
                <w:t>0.249</w:t>
              </w:r>
            </w:ins>
          </w:p>
        </w:tc>
      </w:tr>
      <w:tr w:rsidR="00787B33" w:rsidRPr="00193040" w:rsidTr="00787B33">
        <w:trPr>
          <w:trHeight w:val="284"/>
          <w:ins w:id="703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01" w:author="Diana Machado" w:date="2019-04-05T18:49:00Z"/>
                <w:rFonts w:ascii="Calibri" w:eastAsia="PMingLiU" w:hAnsi="Calibri" w:cs="Calibri"/>
                <w:color w:val="000000"/>
                <w:sz w:val="22"/>
                <w:szCs w:val="22"/>
                <w:lang w:val="en-PH" w:eastAsia="en-US"/>
              </w:rPr>
            </w:pPr>
            <w:ins w:id="70402"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03" w:author="Diana Machado" w:date="2019-04-05T18:49:00Z"/>
                <w:rFonts w:ascii="Calibri" w:eastAsia="PMingLiU" w:hAnsi="Calibri" w:cs="Calibri"/>
                <w:color w:val="000000"/>
                <w:sz w:val="22"/>
                <w:szCs w:val="22"/>
                <w:lang w:val="en-PH" w:eastAsia="en-US"/>
              </w:rPr>
            </w:pPr>
            <w:ins w:id="70404"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05" w:author="Diana Machado" w:date="2019-04-05T18:49:00Z"/>
                <w:rFonts w:ascii="Calibri" w:eastAsia="PMingLiU" w:hAnsi="Calibri" w:cs="Calibri"/>
                <w:color w:val="000000"/>
                <w:sz w:val="22"/>
                <w:szCs w:val="22"/>
                <w:lang w:val="en-PH" w:eastAsia="en-US"/>
              </w:rPr>
            </w:pPr>
            <w:ins w:id="70406" w:author="Diana Machado" w:date="2019-04-05T18:49:00Z">
              <w:r w:rsidRPr="00193040">
                <w:rPr>
                  <w:rFonts w:ascii="Calibri" w:eastAsia="PMingLiU" w:hAnsi="Calibri" w:cs="Calibri"/>
                  <w:color w:val="000000"/>
                  <w:sz w:val="22"/>
                  <w:szCs w:val="22"/>
                  <w:lang w:val="en-PH" w:eastAsia="en-US"/>
                </w:rPr>
                <w:t>0.55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08" w:author="Diana Machado" w:date="2019-04-05T18:49:00Z"/>
                <w:rFonts w:ascii="Calibri" w:eastAsia="PMingLiU" w:hAnsi="Calibri" w:cs="Calibri"/>
                <w:color w:val="000000"/>
                <w:sz w:val="22"/>
                <w:szCs w:val="22"/>
                <w:lang w:val="en-PH" w:eastAsia="en-US"/>
              </w:rPr>
            </w:pPr>
            <w:ins w:id="70409" w:author="Diana Machado" w:date="2019-04-05T18:49:00Z">
              <w:r w:rsidRPr="00193040">
                <w:rPr>
                  <w:rFonts w:ascii="Calibri" w:eastAsia="PMingLiU" w:hAnsi="Calibri" w:cs="Calibri"/>
                  <w:color w:val="000000"/>
                  <w:sz w:val="22"/>
                  <w:szCs w:val="22"/>
                  <w:lang w:val="en-PH" w:eastAsia="en-US"/>
                </w:rPr>
                <w:t>1.37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10" w:author="Diana Machado" w:date="2019-04-05T18:49:00Z"/>
                <w:rFonts w:ascii="Calibri" w:eastAsia="PMingLiU" w:hAnsi="Calibri" w:cs="Calibri"/>
                <w:color w:val="000000"/>
                <w:sz w:val="22"/>
                <w:szCs w:val="22"/>
                <w:lang w:val="en-PH" w:eastAsia="en-US"/>
              </w:rPr>
            </w:pPr>
            <w:ins w:id="70411" w:author="Diana Machado" w:date="2019-04-05T18:49:00Z">
              <w:r w:rsidRPr="00193040">
                <w:rPr>
                  <w:rFonts w:ascii="Calibri" w:eastAsia="PMingLiU" w:hAnsi="Calibri" w:cs="Calibri"/>
                  <w:color w:val="000000"/>
                  <w:sz w:val="22"/>
                  <w:szCs w:val="22"/>
                  <w:lang w:val="en-PH" w:eastAsia="en-US"/>
                </w:rPr>
                <w:t>0.31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12" w:author="Diana Machado" w:date="2019-04-05T18:49:00Z"/>
                <w:rFonts w:ascii="Calibri" w:eastAsia="PMingLiU" w:hAnsi="Calibri" w:cs="Calibri"/>
                <w:color w:val="000000"/>
                <w:sz w:val="22"/>
                <w:szCs w:val="22"/>
                <w:lang w:val="en-PH" w:eastAsia="en-US"/>
              </w:rPr>
            </w:pPr>
            <w:ins w:id="70413" w:author="Diana Machado" w:date="2019-04-05T18:49:00Z">
              <w:r w:rsidRPr="00193040">
                <w:rPr>
                  <w:rFonts w:ascii="Calibri" w:eastAsia="PMingLiU" w:hAnsi="Calibri" w:cs="Calibri"/>
                  <w:color w:val="000000"/>
                  <w:sz w:val="22"/>
                  <w:szCs w:val="22"/>
                  <w:lang w:val="en-PH" w:eastAsia="en-US"/>
                </w:rPr>
                <w:t>0.40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15" w:author="Diana Machado" w:date="2019-04-05T18:49:00Z"/>
                <w:rFonts w:ascii="Calibri" w:eastAsia="PMingLiU" w:hAnsi="Calibri" w:cs="Calibri"/>
                <w:color w:val="000000"/>
                <w:sz w:val="22"/>
                <w:szCs w:val="22"/>
                <w:lang w:val="en-PH" w:eastAsia="en-US"/>
              </w:rPr>
            </w:pPr>
            <w:ins w:id="704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17" w:author="Diana Machado" w:date="2019-04-05T18:49:00Z"/>
                <w:rFonts w:ascii="Calibri" w:eastAsia="PMingLiU" w:hAnsi="Calibri" w:cs="Calibri"/>
                <w:color w:val="000000"/>
                <w:sz w:val="22"/>
                <w:szCs w:val="22"/>
                <w:lang w:val="en-PH" w:eastAsia="en-US"/>
              </w:rPr>
            </w:pPr>
            <w:ins w:id="70418"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704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21" w:author="Diana Machado" w:date="2019-04-05T18:49:00Z"/>
                <w:rFonts w:ascii="Calibri" w:eastAsia="PMingLiU" w:hAnsi="Calibri" w:cs="Calibri"/>
                <w:color w:val="000000"/>
                <w:sz w:val="22"/>
                <w:szCs w:val="22"/>
                <w:lang w:val="en-PH" w:eastAsia="en-US"/>
              </w:rPr>
            </w:pPr>
            <w:ins w:id="70422"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23" w:author="Diana Machado" w:date="2019-04-05T18:49:00Z"/>
                <w:rFonts w:ascii="Calibri" w:eastAsia="PMingLiU" w:hAnsi="Calibri" w:cs="Calibri"/>
                <w:color w:val="000000"/>
                <w:sz w:val="22"/>
                <w:szCs w:val="22"/>
                <w:lang w:val="en-PH" w:eastAsia="en-US"/>
              </w:rPr>
            </w:pPr>
            <w:ins w:id="70424"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25" w:author="Diana Machado" w:date="2019-04-05T18:49:00Z"/>
                <w:rFonts w:ascii="Calibri" w:eastAsia="PMingLiU" w:hAnsi="Calibri" w:cs="Calibri"/>
                <w:color w:val="000000"/>
                <w:sz w:val="22"/>
                <w:szCs w:val="22"/>
                <w:lang w:val="en-PH" w:eastAsia="en-US"/>
              </w:rPr>
            </w:pPr>
            <w:ins w:id="70426" w:author="Diana Machado" w:date="2019-04-05T18:49:00Z">
              <w:r w:rsidRPr="00193040">
                <w:rPr>
                  <w:rFonts w:ascii="Calibri" w:eastAsia="PMingLiU" w:hAnsi="Calibri" w:cs="Calibri"/>
                  <w:color w:val="000000"/>
                  <w:sz w:val="22"/>
                  <w:szCs w:val="22"/>
                  <w:lang w:val="en-PH" w:eastAsia="en-US"/>
                </w:rPr>
                <w:t>0.7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28" w:author="Diana Machado" w:date="2019-04-05T18:49:00Z"/>
                <w:rFonts w:ascii="Calibri" w:eastAsia="PMingLiU" w:hAnsi="Calibri" w:cs="Calibri"/>
                <w:color w:val="000000"/>
                <w:sz w:val="22"/>
                <w:szCs w:val="22"/>
                <w:lang w:val="en-PH" w:eastAsia="en-US"/>
              </w:rPr>
            </w:pPr>
            <w:ins w:id="70429" w:author="Diana Machado" w:date="2019-04-05T18:49:00Z">
              <w:r w:rsidRPr="00193040">
                <w:rPr>
                  <w:rFonts w:ascii="Calibri" w:eastAsia="PMingLiU" w:hAnsi="Calibri" w:cs="Calibri"/>
                  <w:color w:val="000000"/>
                  <w:sz w:val="22"/>
                  <w:szCs w:val="22"/>
                  <w:lang w:val="en-PH" w:eastAsia="en-US"/>
                </w:rPr>
                <w:t>2.38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30" w:author="Diana Machado" w:date="2019-04-05T18:49:00Z"/>
                <w:rFonts w:ascii="Calibri" w:eastAsia="PMingLiU" w:hAnsi="Calibri" w:cs="Calibri"/>
                <w:color w:val="000000"/>
                <w:sz w:val="22"/>
                <w:szCs w:val="22"/>
                <w:lang w:val="en-PH" w:eastAsia="en-US"/>
              </w:rPr>
            </w:pPr>
            <w:ins w:id="70431" w:author="Diana Machado" w:date="2019-04-05T18:49:00Z">
              <w:r w:rsidRPr="00193040">
                <w:rPr>
                  <w:rFonts w:ascii="Calibri" w:eastAsia="PMingLiU" w:hAnsi="Calibri" w:cs="Calibri"/>
                  <w:color w:val="000000"/>
                  <w:sz w:val="22"/>
                  <w:szCs w:val="22"/>
                  <w:lang w:val="en-PH" w:eastAsia="en-US"/>
                </w:rPr>
                <w:t>0.64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32" w:author="Diana Machado" w:date="2019-04-05T18:49:00Z"/>
                <w:rFonts w:ascii="Calibri" w:eastAsia="PMingLiU" w:hAnsi="Calibri" w:cs="Calibri"/>
                <w:color w:val="000000"/>
                <w:sz w:val="22"/>
                <w:szCs w:val="22"/>
                <w:lang w:val="en-PH" w:eastAsia="en-US"/>
              </w:rPr>
            </w:pPr>
            <w:ins w:id="70433" w:author="Diana Machado" w:date="2019-04-05T18:49:00Z">
              <w:r w:rsidRPr="00193040">
                <w:rPr>
                  <w:rFonts w:ascii="Calibri" w:eastAsia="PMingLiU" w:hAnsi="Calibri" w:cs="Calibri"/>
                  <w:color w:val="000000"/>
                  <w:sz w:val="22"/>
                  <w:szCs w:val="22"/>
                  <w:lang w:val="en-PH" w:eastAsia="en-US"/>
                </w:rPr>
                <w:t>0.32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35" w:author="Diana Machado" w:date="2019-04-05T18:49:00Z"/>
                <w:rFonts w:ascii="Calibri" w:eastAsia="PMingLiU" w:hAnsi="Calibri" w:cs="Calibri"/>
                <w:color w:val="000000"/>
                <w:sz w:val="22"/>
                <w:szCs w:val="22"/>
                <w:lang w:val="en-PH" w:eastAsia="en-US"/>
              </w:rPr>
            </w:pPr>
            <w:ins w:id="704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37" w:author="Diana Machado" w:date="2019-04-05T18:49:00Z"/>
                <w:rFonts w:ascii="Calibri" w:eastAsia="PMingLiU" w:hAnsi="Calibri" w:cs="Calibri"/>
                <w:color w:val="000000"/>
                <w:sz w:val="22"/>
                <w:szCs w:val="22"/>
                <w:lang w:val="en-PH" w:eastAsia="en-US"/>
              </w:rPr>
            </w:pPr>
            <w:ins w:id="70438" w:author="Diana Machado" w:date="2019-04-05T18:49:00Z">
              <w:r w:rsidRPr="00193040">
                <w:rPr>
                  <w:rFonts w:ascii="Calibri" w:eastAsia="PMingLiU" w:hAnsi="Calibri" w:cs="Calibri"/>
                  <w:color w:val="000000"/>
                  <w:sz w:val="22"/>
                  <w:szCs w:val="22"/>
                  <w:lang w:val="en-PH" w:eastAsia="en-US"/>
                </w:rPr>
                <w:t>0.271</w:t>
              </w:r>
            </w:ins>
          </w:p>
        </w:tc>
      </w:tr>
      <w:tr w:rsidR="00787B33" w:rsidRPr="00193040" w:rsidTr="00787B33">
        <w:trPr>
          <w:trHeight w:val="284"/>
          <w:ins w:id="704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41" w:author="Diana Machado" w:date="2019-04-05T18:49:00Z"/>
                <w:rFonts w:ascii="Calibri" w:eastAsia="PMingLiU" w:hAnsi="Calibri" w:cs="Calibri"/>
                <w:color w:val="000000"/>
                <w:sz w:val="22"/>
                <w:szCs w:val="22"/>
                <w:lang w:val="en-PH" w:eastAsia="en-US"/>
              </w:rPr>
            </w:pPr>
            <w:ins w:id="70442"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43" w:author="Diana Machado" w:date="2019-04-05T18:49:00Z"/>
                <w:rFonts w:ascii="Calibri" w:eastAsia="PMingLiU" w:hAnsi="Calibri" w:cs="Calibri"/>
                <w:color w:val="000000"/>
                <w:sz w:val="22"/>
                <w:szCs w:val="22"/>
                <w:lang w:val="en-PH" w:eastAsia="en-US"/>
              </w:rPr>
            </w:pPr>
            <w:ins w:id="70444"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45" w:author="Diana Machado" w:date="2019-04-05T18:49:00Z"/>
                <w:rFonts w:ascii="Calibri" w:eastAsia="PMingLiU" w:hAnsi="Calibri" w:cs="Calibri"/>
                <w:color w:val="000000"/>
                <w:sz w:val="22"/>
                <w:szCs w:val="22"/>
                <w:lang w:val="en-PH" w:eastAsia="en-US"/>
              </w:rPr>
            </w:pPr>
            <w:ins w:id="70446" w:author="Diana Machado" w:date="2019-04-05T18:49:00Z">
              <w:r w:rsidRPr="00193040">
                <w:rPr>
                  <w:rFonts w:ascii="Calibri" w:eastAsia="PMingLiU" w:hAnsi="Calibri" w:cs="Calibri"/>
                  <w:color w:val="000000"/>
                  <w:sz w:val="22"/>
                  <w:szCs w:val="22"/>
                  <w:lang w:val="en-PH" w:eastAsia="en-US"/>
                </w:rPr>
                <w:t>0.9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48" w:author="Diana Machado" w:date="2019-04-05T18:49:00Z"/>
                <w:rFonts w:ascii="Calibri" w:eastAsia="PMingLiU" w:hAnsi="Calibri" w:cs="Calibri"/>
                <w:color w:val="000000"/>
                <w:sz w:val="22"/>
                <w:szCs w:val="22"/>
                <w:lang w:val="en-PH" w:eastAsia="en-US"/>
              </w:rPr>
            </w:pPr>
            <w:ins w:id="70449" w:author="Diana Machado" w:date="2019-04-05T18:49:00Z">
              <w:r w:rsidRPr="00193040">
                <w:rPr>
                  <w:rFonts w:ascii="Calibri" w:eastAsia="PMingLiU" w:hAnsi="Calibri" w:cs="Calibri"/>
                  <w:color w:val="000000"/>
                  <w:sz w:val="22"/>
                  <w:szCs w:val="22"/>
                  <w:lang w:val="en-PH" w:eastAsia="en-US"/>
                </w:rPr>
                <w:t>4.06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50" w:author="Diana Machado" w:date="2019-04-05T18:49:00Z"/>
                <w:rFonts w:ascii="Calibri" w:eastAsia="PMingLiU" w:hAnsi="Calibri" w:cs="Calibri"/>
                <w:color w:val="000000"/>
                <w:sz w:val="22"/>
                <w:szCs w:val="22"/>
                <w:lang w:val="en-PH" w:eastAsia="en-US"/>
              </w:rPr>
            </w:pPr>
            <w:ins w:id="70451" w:author="Diana Machado" w:date="2019-04-05T18:49:00Z">
              <w:r w:rsidRPr="00193040">
                <w:rPr>
                  <w:rFonts w:ascii="Calibri" w:eastAsia="PMingLiU" w:hAnsi="Calibri" w:cs="Calibri"/>
                  <w:color w:val="000000"/>
                  <w:sz w:val="22"/>
                  <w:szCs w:val="22"/>
                  <w:lang w:val="en-PH" w:eastAsia="en-US"/>
                </w:rPr>
                <w:t>0.9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52" w:author="Diana Machado" w:date="2019-04-05T18:49:00Z"/>
                <w:rFonts w:ascii="Calibri" w:eastAsia="PMingLiU" w:hAnsi="Calibri" w:cs="Calibri"/>
                <w:color w:val="000000"/>
                <w:sz w:val="22"/>
                <w:szCs w:val="22"/>
                <w:lang w:val="en-PH" w:eastAsia="en-US"/>
              </w:rPr>
            </w:pPr>
            <w:ins w:id="70453" w:author="Diana Machado" w:date="2019-04-05T18:49:00Z">
              <w:r w:rsidRPr="00193040">
                <w:rPr>
                  <w:rFonts w:ascii="Calibri" w:eastAsia="PMingLiU" w:hAnsi="Calibri" w:cs="Calibri"/>
                  <w:color w:val="000000"/>
                  <w:sz w:val="22"/>
                  <w:szCs w:val="22"/>
                  <w:lang w:val="en-PH" w:eastAsia="en-US"/>
                </w:rPr>
                <w:t>0.236</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55" w:author="Diana Machado" w:date="2019-04-05T18:49:00Z"/>
                <w:rFonts w:ascii="Calibri" w:eastAsia="PMingLiU" w:hAnsi="Calibri" w:cs="Calibri"/>
                <w:color w:val="000000"/>
                <w:sz w:val="22"/>
                <w:szCs w:val="22"/>
                <w:lang w:val="en-PH" w:eastAsia="en-US"/>
              </w:rPr>
            </w:pPr>
            <w:ins w:id="704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57" w:author="Diana Machado" w:date="2019-04-05T18:49:00Z"/>
                <w:rFonts w:ascii="Calibri" w:eastAsia="PMingLiU" w:hAnsi="Calibri" w:cs="Calibri"/>
                <w:color w:val="000000"/>
                <w:sz w:val="22"/>
                <w:szCs w:val="22"/>
                <w:lang w:val="en-PH" w:eastAsia="en-US"/>
              </w:rPr>
            </w:pPr>
            <w:ins w:id="70458" w:author="Diana Machado" w:date="2019-04-05T18:49:00Z">
              <w:r w:rsidRPr="00193040">
                <w:rPr>
                  <w:rFonts w:ascii="Calibri" w:eastAsia="PMingLiU" w:hAnsi="Calibri" w:cs="Calibri"/>
                  <w:color w:val="000000"/>
                  <w:sz w:val="22"/>
                  <w:szCs w:val="22"/>
                  <w:lang w:val="en-PH" w:eastAsia="en-US"/>
                </w:rPr>
                <w:t>0.226</w:t>
              </w:r>
            </w:ins>
          </w:p>
        </w:tc>
      </w:tr>
      <w:tr w:rsidR="00787B33" w:rsidRPr="00193040" w:rsidTr="00787B33">
        <w:trPr>
          <w:trHeight w:val="284"/>
          <w:ins w:id="704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61" w:author="Diana Machado" w:date="2019-04-05T18:49:00Z"/>
                <w:rFonts w:ascii="Calibri" w:eastAsia="PMingLiU" w:hAnsi="Calibri" w:cs="Calibri"/>
                <w:color w:val="000000"/>
                <w:sz w:val="22"/>
                <w:szCs w:val="22"/>
                <w:lang w:val="en-PH" w:eastAsia="en-US"/>
              </w:rPr>
            </w:pPr>
            <w:ins w:id="70462"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63" w:author="Diana Machado" w:date="2019-04-05T18:49:00Z"/>
                <w:rFonts w:ascii="Calibri" w:eastAsia="PMingLiU" w:hAnsi="Calibri" w:cs="Calibri"/>
                <w:color w:val="000000"/>
                <w:sz w:val="22"/>
                <w:szCs w:val="22"/>
                <w:lang w:val="en-PH" w:eastAsia="en-US"/>
              </w:rPr>
            </w:pPr>
            <w:ins w:id="70464"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65" w:author="Diana Machado" w:date="2019-04-05T18:49:00Z"/>
                <w:rFonts w:ascii="Calibri" w:eastAsia="PMingLiU" w:hAnsi="Calibri" w:cs="Calibri"/>
                <w:color w:val="000000"/>
                <w:sz w:val="22"/>
                <w:szCs w:val="22"/>
                <w:lang w:val="en-PH" w:eastAsia="en-US"/>
              </w:rPr>
            </w:pPr>
            <w:ins w:id="70466" w:author="Diana Machado" w:date="2019-04-05T18:49:00Z">
              <w:r w:rsidRPr="00193040">
                <w:rPr>
                  <w:rFonts w:ascii="Calibri" w:eastAsia="PMingLiU" w:hAnsi="Calibri" w:cs="Calibri"/>
                  <w:color w:val="000000"/>
                  <w:sz w:val="22"/>
                  <w:szCs w:val="22"/>
                  <w:lang w:val="en-PH" w:eastAsia="en-US"/>
                </w:rPr>
                <w:t>1.42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68" w:author="Diana Machado" w:date="2019-04-05T18:49:00Z"/>
                <w:rFonts w:ascii="Calibri" w:eastAsia="PMingLiU" w:hAnsi="Calibri" w:cs="Calibri"/>
                <w:color w:val="000000"/>
                <w:sz w:val="22"/>
                <w:szCs w:val="22"/>
                <w:lang w:val="en-PH" w:eastAsia="en-US"/>
              </w:rPr>
            </w:pPr>
            <w:ins w:id="70469" w:author="Diana Machado" w:date="2019-04-05T18:49:00Z">
              <w:r w:rsidRPr="00193040">
                <w:rPr>
                  <w:rFonts w:ascii="Calibri" w:eastAsia="PMingLiU" w:hAnsi="Calibri" w:cs="Calibri"/>
                  <w:color w:val="000000"/>
                  <w:sz w:val="22"/>
                  <w:szCs w:val="22"/>
                  <w:lang w:val="en-PH" w:eastAsia="en-US"/>
                </w:rPr>
                <w:t>6.8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70" w:author="Diana Machado" w:date="2019-04-05T18:49:00Z"/>
                <w:rFonts w:ascii="Calibri" w:eastAsia="PMingLiU" w:hAnsi="Calibri" w:cs="Calibri"/>
                <w:color w:val="000000"/>
                <w:sz w:val="22"/>
                <w:szCs w:val="22"/>
                <w:lang w:val="en-PH" w:eastAsia="en-US"/>
              </w:rPr>
            </w:pPr>
            <w:ins w:id="70471" w:author="Diana Machado" w:date="2019-04-05T18:49:00Z">
              <w:r w:rsidRPr="00193040">
                <w:rPr>
                  <w:rFonts w:ascii="Calibri" w:eastAsia="PMingLiU" w:hAnsi="Calibri" w:cs="Calibri"/>
                  <w:color w:val="000000"/>
                  <w:sz w:val="22"/>
                  <w:szCs w:val="22"/>
                  <w:lang w:val="en-PH" w:eastAsia="en-US"/>
                </w:rPr>
                <w:t>1.78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72" w:author="Diana Machado" w:date="2019-04-05T18:49:00Z"/>
                <w:rFonts w:ascii="Calibri" w:eastAsia="PMingLiU" w:hAnsi="Calibri" w:cs="Calibri"/>
                <w:color w:val="000000"/>
                <w:sz w:val="22"/>
                <w:szCs w:val="22"/>
                <w:lang w:val="en-PH" w:eastAsia="en-US"/>
              </w:rPr>
            </w:pPr>
            <w:ins w:id="70473" w:author="Diana Machado" w:date="2019-04-05T18:49:00Z">
              <w:r w:rsidRPr="00193040">
                <w:rPr>
                  <w:rFonts w:ascii="Calibri" w:eastAsia="PMingLiU" w:hAnsi="Calibri" w:cs="Calibri"/>
                  <w:color w:val="000000"/>
                  <w:sz w:val="22"/>
                  <w:szCs w:val="22"/>
                  <w:lang w:val="en-PH" w:eastAsia="en-US"/>
                </w:rPr>
                <w:t>0.20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75" w:author="Diana Machado" w:date="2019-04-05T18:49:00Z"/>
                <w:rFonts w:ascii="Calibri" w:eastAsia="PMingLiU" w:hAnsi="Calibri" w:cs="Calibri"/>
                <w:color w:val="000000"/>
                <w:sz w:val="22"/>
                <w:szCs w:val="22"/>
                <w:lang w:val="en-PH" w:eastAsia="en-US"/>
              </w:rPr>
            </w:pPr>
            <w:ins w:id="704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77" w:author="Diana Machado" w:date="2019-04-05T18:49:00Z"/>
                <w:rFonts w:ascii="Calibri" w:eastAsia="PMingLiU" w:hAnsi="Calibri" w:cs="Calibri"/>
                <w:color w:val="000000"/>
                <w:sz w:val="22"/>
                <w:szCs w:val="22"/>
                <w:lang w:val="en-PH" w:eastAsia="en-US"/>
              </w:rPr>
            </w:pPr>
            <w:ins w:id="70478" w:author="Diana Machado" w:date="2019-04-05T18:49:00Z">
              <w:r w:rsidRPr="00193040">
                <w:rPr>
                  <w:rFonts w:ascii="Calibri" w:eastAsia="PMingLiU" w:hAnsi="Calibri" w:cs="Calibri"/>
                  <w:color w:val="000000"/>
                  <w:sz w:val="22"/>
                  <w:szCs w:val="22"/>
                  <w:lang w:val="en-PH" w:eastAsia="en-US"/>
                </w:rPr>
                <w:t>0.262</w:t>
              </w:r>
            </w:ins>
          </w:p>
        </w:tc>
      </w:tr>
      <w:tr w:rsidR="00787B33" w:rsidRPr="00193040" w:rsidTr="00787B33">
        <w:trPr>
          <w:trHeight w:val="284"/>
          <w:ins w:id="704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4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81" w:author="Diana Machado" w:date="2019-04-05T18:49:00Z"/>
                <w:rFonts w:ascii="Calibri" w:eastAsia="PMingLiU" w:hAnsi="Calibri" w:cs="Calibri"/>
                <w:color w:val="000000"/>
                <w:sz w:val="22"/>
                <w:szCs w:val="22"/>
                <w:lang w:val="en-PH" w:eastAsia="en-US"/>
              </w:rPr>
            </w:pPr>
            <w:ins w:id="70482"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83" w:author="Diana Machado" w:date="2019-04-05T18:49:00Z"/>
                <w:rFonts w:ascii="Calibri" w:eastAsia="PMingLiU" w:hAnsi="Calibri" w:cs="Calibri"/>
                <w:color w:val="000000"/>
                <w:sz w:val="22"/>
                <w:szCs w:val="22"/>
                <w:lang w:val="en-PH" w:eastAsia="en-US"/>
              </w:rPr>
            </w:pPr>
            <w:ins w:id="70484"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85" w:author="Diana Machado" w:date="2019-04-05T18:49:00Z"/>
                <w:rFonts w:ascii="Calibri" w:eastAsia="PMingLiU" w:hAnsi="Calibri" w:cs="Calibri"/>
                <w:color w:val="000000"/>
                <w:sz w:val="22"/>
                <w:szCs w:val="22"/>
                <w:lang w:val="en-PH" w:eastAsia="en-US"/>
              </w:rPr>
            </w:pPr>
            <w:ins w:id="70486" w:author="Diana Machado" w:date="2019-04-05T18:49:00Z">
              <w:r w:rsidRPr="00193040">
                <w:rPr>
                  <w:rFonts w:ascii="Calibri" w:eastAsia="PMingLiU" w:hAnsi="Calibri" w:cs="Calibri"/>
                  <w:color w:val="000000"/>
                  <w:sz w:val="22"/>
                  <w:szCs w:val="22"/>
                  <w:lang w:val="en-PH" w:eastAsia="en-US"/>
                </w:rPr>
                <w:t>0.2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88" w:author="Diana Machado" w:date="2019-04-05T18:49:00Z"/>
                <w:rFonts w:ascii="Calibri" w:eastAsia="PMingLiU" w:hAnsi="Calibri" w:cs="Calibri"/>
                <w:color w:val="000000"/>
                <w:sz w:val="22"/>
                <w:szCs w:val="22"/>
                <w:lang w:val="en-PH" w:eastAsia="en-US"/>
              </w:rPr>
            </w:pPr>
            <w:ins w:id="70489" w:author="Diana Machado" w:date="2019-04-05T18:49:00Z">
              <w:r w:rsidRPr="00193040">
                <w:rPr>
                  <w:rFonts w:ascii="Calibri" w:eastAsia="PMingLiU" w:hAnsi="Calibri" w:cs="Calibri"/>
                  <w:color w:val="000000"/>
                  <w:sz w:val="22"/>
                  <w:szCs w:val="22"/>
                  <w:lang w:val="en-PH" w:eastAsia="en-US"/>
                </w:rPr>
                <w:t>0.79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90" w:author="Diana Machado" w:date="2019-04-05T18:49:00Z"/>
                <w:rFonts w:ascii="Calibri" w:eastAsia="PMingLiU" w:hAnsi="Calibri" w:cs="Calibri"/>
                <w:color w:val="000000"/>
                <w:sz w:val="22"/>
                <w:szCs w:val="22"/>
                <w:lang w:val="en-PH" w:eastAsia="en-US"/>
              </w:rPr>
            </w:pPr>
            <w:ins w:id="70491" w:author="Diana Machado" w:date="2019-04-05T18:49:00Z">
              <w:r w:rsidRPr="00193040">
                <w:rPr>
                  <w:rFonts w:ascii="Calibri" w:eastAsia="PMingLiU" w:hAnsi="Calibri" w:cs="Calibri"/>
                  <w:color w:val="000000"/>
                  <w:sz w:val="22"/>
                  <w:szCs w:val="22"/>
                  <w:lang w:val="en-PH" w:eastAsia="en-US"/>
                </w:rPr>
                <w:t>0.19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92" w:author="Diana Machado" w:date="2019-04-05T18:49:00Z"/>
                <w:rFonts w:ascii="Calibri" w:eastAsia="PMingLiU" w:hAnsi="Calibri" w:cs="Calibri"/>
                <w:color w:val="000000"/>
                <w:sz w:val="22"/>
                <w:szCs w:val="22"/>
                <w:lang w:val="en-PH" w:eastAsia="en-US"/>
              </w:rPr>
            </w:pPr>
            <w:ins w:id="70493" w:author="Diana Machado" w:date="2019-04-05T18:49:00Z">
              <w:r w:rsidRPr="00193040">
                <w:rPr>
                  <w:rFonts w:ascii="Calibri" w:eastAsia="PMingLiU" w:hAnsi="Calibri" w:cs="Calibri"/>
                  <w:color w:val="000000"/>
                  <w:sz w:val="22"/>
                  <w:szCs w:val="22"/>
                  <w:lang w:val="en-PH" w:eastAsia="en-US"/>
                </w:rPr>
                <w:t>0.28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495" w:author="Diana Machado" w:date="2019-04-05T18:49:00Z"/>
                <w:rFonts w:ascii="Calibri" w:eastAsia="PMingLiU" w:hAnsi="Calibri" w:cs="Calibri"/>
                <w:color w:val="000000"/>
                <w:sz w:val="22"/>
                <w:szCs w:val="22"/>
                <w:lang w:val="en-PH" w:eastAsia="en-US"/>
              </w:rPr>
            </w:pPr>
            <w:ins w:id="704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497" w:author="Diana Machado" w:date="2019-04-05T18:49:00Z"/>
                <w:rFonts w:ascii="Calibri" w:eastAsia="PMingLiU" w:hAnsi="Calibri" w:cs="Calibri"/>
                <w:color w:val="000000"/>
                <w:sz w:val="22"/>
                <w:szCs w:val="22"/>
                <w:lang w:val="en-PH" w:eastAsia="en-US"/>
              </w:rPr>
            </w:pPr>
            <w:ins w:id="70498" w:author="Diana Machado" w:date="2019-04-05T18:49:00Z">
              <w:r w:rsidRPr="00193040">
                <w:rPr>
                  <w:rFonts w:ascii="Calibri" w:eastAsia="PMingLiU" w:hAnsi="Calibri" w:cs="Calibri"/>
                  <w:color w:val="000000"/>
                  <w:sz w:val="22"/>
                  <w:szCs w:val="22"/>
                  <w:lang w:val="en-PH" w:eastAsia="en-US"/>
                </w:rPr>
                <w:t>0.245</w:t>
              </w:r>
            </w:ins>
          </w:p>
        </w:tc>
      </w:tr>
      <w:tr w:rsidR="00787B33" w:rsidRPr="00193040" w:rsidTr="00787B33">
        <w:trPr>
          <w:trHeight w:val="284"/>
          <w:ins w:id="704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01" w:author="Diana Machado" w:date="2019-04-05T18:49:00Z"/>
                <w:rFonts w:ascii="Calibri" w:eastAsia="PMingLiU" w:hAnsi="Calibri" w:cs="Calibri"/>
                <w:color w:val="000000"/>
                <w:sz w:val="22"/>
                <w:szCs w:val="22"/>
                <w:lang w:val="en-PH" w:eastAsia="en-US"/>
              </w:rPr>
            </w:pPr>
            <w:ins w:id="70502"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03" w:author="Diana Machado" w:date="2019-04-05T18:49:00Z"/>
                <w:rFonts w:ascii="Calibri" w:eastAsia="PMingLiU" w:hAnsi="Calibri" w:cs="Calibri"/>
                <w:color w:val="000000"/>
                <w:sz w:val="22"/>
                <w:szCs w:val="22"/>
                <w:lang w:val="en-PH" w:eastAsia="en-US"/>
              </w:rPr>
            </w:pPr>
            <w:ins w:id="70504"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05" w:author="Diana Machado" w:date="2019-04-05T18:49:00Z"/>
                <w:rFonts w:ascii="Calibri" w:eastAsia="PMingLiU" w:hAnsi="Calibri" w:cs="Calibri"/>
                <w:color w:val="000000"/>
                <w:sz w:val="22"/>
                <w:szCs w:val="22"/>
                <w:lang w:val="en-PH" w:eastAsia="en-US"/>
              </w:rPr>
            </w:pPr>
            <w:ins w:id="70506" w:author="Diana Machado" w:date="2019-04-05T18:49:00Z">
              <w:r w:rsidRPr="00193040">
                <w:rPr>
                  <w:rFonts w:ascii="Calibri" w:eastAsia="PMingLiU" w:hAnsi="Calibri" w:cs="Calibri"/>
                  <w:color w:val="000000"/>
                  <w:sz w:val="22"/>
                  <w:szCs w:val="22"/>
                  <w:lang w:val="en-PH" w:eastAsia="en-US"/>
                </w:rPr>
                <w:t>0.27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08" w:author="Diana Machado" w:date="2019-04-05T18:49:00Z"/>
                <w:rFonts w:ascii="Calibri" w:eastAsia="PMingLiU" w:hAnsi="Calibri" w:cs="Calibri"/>
                <w:color w:val="000000"/>
                <w:sz w:val="22"/>
                <w:szCs w:val="22"/>
                <w:lang w:val="en-PH" w:eastAsia="en-US"/>
              </w:rPr>
            </w:pPr>
            <w:ins w:id="70509" w:author="Diana Machado" w:date="2019-04-05T18:49:00Z">
              <w:r w:rsidRPr="00193040">
                <w:rPr>
                  <w:rFonts w:ascii="Calibri" w:eastAsia="PMingLiU" w:hAnsi="Calibri" w:cs="Calibri"/>
                  <w:color w:val="000000"/>
                  <w:sz w:val="22"/>
                  <w:szCs w:val="22"/>
                  <w:lang w:val="en-PH" w:eastAsia="en-US"/>
                </w:rPr>
                <w:t>0.4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10" w:author="Diana Machado" w:date="2019-04-05T18:49:00Z"/>
                <w:rFonts w:ascii="Calibri" w:eastAsia="PMingLiU" w:hAnsi="Calibri" w:cs="Calibri"/>
                <w:color w:val="000000"/>
                <w:sz w:val="22"/>
                <w:szCs w:val="22"/>
                <w:lang w:val="en-PH" w:eastAsia="en-US"/>
              </w:rPr>
            </w:pPr>
            <w:ins w:id="70511" w:author="Diana Machado" w:date="2019-04-05T18:49:00Z">
              <w:r w:rsidRPr="00193040">
                <w:rPr>
                  <w:rFonts w:ascii="Calibri" w:eastAsia="PMingLiU" w:hAnsi="Calibri" w:cs="Calibri"/>
                  <w:color w:val="000000"/>
                  <w:sz w:val="22"/>
                  <w:szCs w:val="22"/>
                  <w:lang w:val="en-PH" w:eastAsia="en-US"/>
                </w:rPr>
                <w:t>0.072</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12" w:author="Diana Machado" w:date="2019-04-05T18:49:00Z"/>
                <w:rFonts w:ascii="Calibri" w:eastAsia="PMingLiU" w:hAnsi="Calibri" w:cs="Calibri"/>
                <w:color w:val="000000"/>
                <w:sz w:val="22"/>
                <w:szCs w:val="22"/>
                <w:lang w:val="en-PH" w:eastAsia="en-US"/>
              </w:rPr>
            </w:pPr>
            <w:ins w:id="70513" w:author="Diana Machado" w:date="2019-04-05T18:49:00Z">
              <w:r w:rsidRPr="00193040">
                <w:rPr>
                  <w:rFonts w:ascii="Calibri" w:eastAsia="PMingLiU" w:hAnsi="Calibri" w:cs="Calibri"/>
                  <w:color w:val="000000"/>
                  <w:sz w:val="22"/>
                  <w:szCs w:val="22"/>
                  <w:lang w:val="en-PH" w:eastAsia="en-US"/>
                </w:rPr>
                <w:t>0.62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15" w:author="Diana Machado" w:date="2019-04-05T18:49:00Z"/>
                <w:rFonts w:ascii="Calibri" w:eastAsia="PMingLiU" w:hAnsi="Calibri" w:cs="Calibri"/>
                <w:color w:val="000000"/>
                <w:sz w:val="22"/>
                <w:szCs w:val="22"/>
                <w:lang w:val="en-PH" w:eastAsia="en-US"/>
              </w:rPr>
            </w:pPr>
            <w:ins w:id="705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17" w:author="Diana Machado" w:date="2019-04-05T18:49:00Z"/>
                <w:rFonts w:ascii="Calibri" w:eastAsia="PMingLiU" w:hAnsi="Calibri" w:cs="Calibri"/>
                <w:color w:val="000000"/>
                <w:sz w:val="22"/>
                <w:szCs w:val="22"/>
                <w:lang w:val="en-PH" w:eastAsia="en-US"/>
              </w:rPr>
            </w:pPr>
            <w:ins w:id="70518" w:author="Diana Machado" w:date="2019-04-05T18:49:00Z">
              <w:r w:rsidRPr="00193040">
                <w:rPr>
                  <w:rFonts w:ascii="Calibri" w:eastAsia="PMingLiU" w:hAnsi="Calibri" w:cs="Calibri"/>
                  <w:color w:val="000000"/>
                  <w:sz w:val="22"/>
                  <w:szCs w:val="22"/>
                  <w:lang w:val="en-PH" w:eastAsia="en-US"/>
                </w:rPr>
                <w:t>0.161</w:t>
              </w:r>
            </w:ins>
          </w:p>
        </w:tc>
      </w:tr>
      <w:tr w:rsidR="00787B33" w:rsidRPr="00193040" w:rsidTr="00787B33">
        <w:trPr>
          <w:trHeight w:val="284"/>
          <w:ins w:id="705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21" w:author="Diana Machado" w:date="2019-04-05T18:49:00Z"/>
                <w:rFonts w:ascii="Calibri" w:eastAsia="PMingLiU" w:hAnsi="Calibri" w:cs="Calibri"/>
                <w:color w:val="000000"/>
                <w:sz w:val="22"/>
                <w:szCs w:val="22"/>
                <w:lang w:val="en-PH" w:eastAsia="en-US"/>
              </w:rPr>
            </w:pPr>
            <w:ins w:id="70522"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23" w:author="Diana Machado" w:date="2019-04-05T18:49:00Z"/>
                <w:rFonts w:ascii="Calibri" w:eastAsia="PMingLiU" w:hAnsi="Calibri" w:cs="Calibri"/>
                <w:color w:val="000000"/>
                <w:sz w:val="22"/>
                <w:szCs w:val="22"/>
                <w:lang w:val="en-PH" w:eastAsia="en-US"/>
              </w:rPr>
            </w:pPr>
            <w:ins w:id="70524"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25" w:author="Diana Machado" w:date="2019-04-05T18:49:00Z"/>
                <w:rFonts w:ascii="Calibri" w:eastAsia="PMingLiU" w:hAnsi="Calibri" w:cs="Calibri"/>
                <w:color w:val="000000"/>
                <w:sz w:val="22"/>
                <w:szCs w:val="22"/>
                <w:lang w:val="en-PH" w:eastAsia="en-US"/>
              </w:rPr>
            </w:pPr>
            <w:ins w:id="70526" w:author="Diana Machado" w:date="2019-04-05T18:49:00Z">
              <w:r w:rsidRPr="00193040">
                <w:rPr>
                  <w:rFonts w:ascii="Calibri" w:eastAsia="PMingLiU" w:hAnsi="Calibri" w:cs="Calibri"/>
                  <w:color w:val="000000"/>
                  <w:sz w:val="22"/>
                  <w:szCs w:val="22"/>
                  <w:lang w:val="en-PH" w:eastAsia="en-US"/>
                </w:rPr>
                <w:t>0.35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28" w:author="Diana Machado" w:date="2019-04-05T18:49:00Z"/>
                <w:rFonts w:ascii="Calibri" w:eastAsia="PMingLiU" w:hAnsi="Calibri" w:cs="Calibri"/>
                <w:color w:val="000000"/>
                <w:sz w:val="22"/>
                <w:szCs w:val="22"/>
                <w:lang w:val="en-PH" w:eastAsia="en-US"/>
              </w:rPr>
            </w:pPr>
            <w:ins w:id="70529" w:author="Diana Machado" w:date="2019-04-05T18:49:00Z">
              <w:r w:rsidRPr="00193040">
                <w:rPr>
                  <w:rFonts w:ascii="Calibri" w:eastAsia="PMingLiU" w:hAnsi="Calibri" w:cs="Calibri"/>
                  <w:color w:val="000000"/>
                  <w:sz w:val="22"/>
                  <w:szCs w:val="22"/>
                  <w:lang w:val="en-PH" w:eastAsia="en-US"/>
                </w:rPr>
                <w:t>0.61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30" w:author="Diana Machado" w:date="2019-04-05T18:49:00Z"/>
                <w:rFonts w:ascii="Calibri" w:eastAsia="PMingLiU" w:hAnsi="Calibri" w:cs="Calibri"/>
                <w:color w:val="000000"/>
                <w:sz w:val="22"/>
                <w:szCs w:val="22"/>
                <w:lang w:val="en-PH" w:eastAsia="en-US"/>
              </w:rPr>
            </w:pPr>
            <w:ins w:id="70531" w:author="Diana Machado" w:date="2019-04-05T18:49:00Z">
              <w:r w:rsidRPr="00193040">
                <w:rPr>
                  <w:rFonts w:ascii="Calibri" w:eastAsia="PMingLiU" w:hAnsi="Calibri" w:cs="Calibri"/>
                  <w:color w:val="000000"/>
                  <w:sz w:val="22"/>
                  <w:szCs w:val="22"/>
                  <w:lang w:val="en-PH" w:eastAsia="en-US"/>
                </w:rPr>
                <w:t>0.11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32" w:author="Diana Machado" w:date="2019-04-05T18:49:00Z"/>
                <w:rFonts w:ascii="Calibri" w:eastAsia="PMingLiU" w:hAnsi="Calibri" w:cs="Calibri"/>
                <w:color w:val="000000"/>
                <w:sz w:val="22"/>
                <w:szCs w:val="22"/>
                <w:lang w:val="en-PH" w:eastAsia="en-US"/>
              </w:rPr>
            </w:pPr>
            <w:ins w:id="70533" w:author="Diana Machado" w:date="2019-04-05T18:49:00Z">
              <w:r w:rsidRPr="00193040">
                <w:rPr>
                  <w:rFonts w:ascii="Calibri" w:eastAsia="PMingLiU" w:hAnsi="Calibri" w:cs="Calibri"/>
                  <w:color w:val="000000"/>
                  <w:sz w:val="22"/>
                  <w:szCs w:val="22"/>
                  <w:lang w:val="en-PH" w:eastAsia="en-US"/>
                </w:rPr>
                <w:t>0.58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35" w:author="Diana Machado" w:date="2019-04-05T18:49:00Z"/>
                <w:rFonts w:ascii="Calibri" w:eastAsia="PMingLiU" w:hAnsi="Calibri" w:cs="Calibri"/>
                <w:color w:val="000000"/>
                <w:sz w:val="22"/>
                <w:szCs w:val="22"/>
                <w:lang w:val="en-PH" w:eastAsia="en-US"/>
              </w:rPr>
            </w:pPr>
            <w:ins w:id="705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37" w:author="Diana Machado" w:date="2019-04-05T18:49:00Z"/>
                <w:rFonts w:ascii="Calibri" w:eastAsia="PMingLiU" w:hAnsi="Calibri" w:cs="Calibri"/>
                <w:color w:val="000000"/>
                <w:sz w:val="22"/>
                <w:szCs w:val="22"/>
                <w:lang w:val="en-PH" w:eastAsia="en-US"/>
              </w:rPr>
            </w:pPr>
            <w:ins w:id="70538" w:author="Diana Machado" w:date="2019-04-05T18:49:00Z">
              <w:r w:rsidRPr="00193040">
                <w:rPr>
                  <w:rFonts w:ascii="Calibri" w:eastAsia="PMingLiU" w:hAnsi="Calibri" w:cs="Calibri"/>
                  <w:color w:val="000000"/>
                  <w:sz w:val="22"/>
                  <w:szCs w:val="22"/>
                  <w:lang w:val="en-PH" w:eastAsia="en-US"/>
                </w:rPr>
                <w:t>0.187</w:t>
              </w:r>
            </w:ins>
          </w:p>
        </w:tc>
      </w:tr>
      <w:tr w:rsidR="00787B33" w:rsidRPr="00193040" w:rsidTr="00787B33">
        <w:trPr>
          <w:trHeight w:val="284"/>
          <w:ins w:id="705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41" w:author="Diana Machado" w:date="2019-04-05T18:49:00Z"/>
                <w:rFonts w:ascii="Calibri" w:eastAsia="PMingLiU" w:hAnsi="Calibri" w:cs="Calibri"/>
                <w:color w:val="000000"/>
                <w:sz w:val="22"/>
                <w:szCs w:val="22"/>
                <w:lang w:val="en-PH" w:eastAsia="en-US"/>
              </w:rPr>
            </w:pPr>
            <w:ins w:id="70542"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43" w:author="Diana Machado" w:date="2019-04-05T18:49:00Z"/>
                <w:rFonts w:ascii="Calibri" w:eastAsia="PMingLiU" w:hAnsi="Calibri" w:cs="Calibri"/>
                <w:color w:val="000000"/>
                <w:sz w:val="22"/>
                <w:szCs w:val="22"/>
                <w:lang w:val="en-PH" w:eastAsia="en-US"/>
              </w:rPr>
            </w:pPr>
            <w:ins w:id="70544"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45" w:author="Diana Machado" w:date="2019-04-05T18:49:00Z"/>
                <w:rFonts w:ascii="Calibri" w:eastAsia="PMingLiU" w:hAnsi="Calibri" w:cs="Calibri"/>
                <w:color w:val="000000"/>
                <w:sz w:val="22"/>
                <w:szCs w:val="22"/>
                <w:lang w:val="en-PH" w:eastAsia="en-US"/>
              </w:rPr>
            </w:pPr>
            <w:ins w:id="70546" w:author="Diana Machado" w:date="2019-04-05T18:49:00Z">
              <w:r w:rsidRPr="00193040">
                <w:rPr>
                  <w:rFonts w:ascii="Calibri" w:eastAsia="PMingLiU" w:hAnsi="Calibri" w:cs="Calibri"/>
                  <w:color w:val="000000"/>
                  <w:sz w:val="22"/>
                  <w:szCs w:val="22"/>
                  <w:lang w:val="en-PH" w:eastAsia="en-US"/>
                </w:rPr>
                <w:t>0.62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48" w:author="Diana Machado" w:date="2019-04-05T18:49:00Z"/>
                <w:rFonts w:ascii="Calibri" w:eastAsia="PMingLiU" w:hAnsi="Calibri" w:cs="Calibri"/>
                <w:color w:val="000000"/>
                <w:sz w:val="22"/>
                <w:szCs w:val="22"/>
                <w:lang w:val="en-PH" w:eastAsia="en-US"/>
              </w:rPr>
            </w:pPr>
            <w:ins w:id="70549" w:author="Diana Machado" w:date="2019-04-05T18:49:00Z">
              <w:r w:rsidRPr="00193040">
                <w:rPr>
                  <w:rFonts w:ascii="Calibri" w:eastAsia="PMingLiU" w:hAnsi="Calibri" w:cs="Calibri"/>
                  <w:color w:val="000000"/>
                  <w:sz w:val="22"/>
                  <w:szCs w:val="22"/>
                  <w:lang w:val="en-PH" w:eastAsia="en-US"/>
                </w:rPr>
                <w:t>1.61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50" w:author="Diana Machado" w:date="2019-04-05T18:49:00Z"/>
                <w:rFonts w:ascii="Calibri" w:eastAsia="PMingLiU" w:hAnsi="Calibri" w:cs="Calibri"/>
                <w:color w:val="000000"/>
                <w:sz w:val="22"/>
                <w:szCs w:val="22"/>
                <w:lang w:val="en-PH" w:eastAsia="en-US"/>
              </w:rPr>
            </w:pPr>
            <w:ins w:id="70551" w:author="Diana Machado" w:date="2019-04-05T18:49:00Z">
              <w:r w:rsidRPr="00193040">
                <w:rPr>
                  <w:rFonts w:ascii="Calibri" w:eastAsia="PMingLiU" w:hAnsi="Calibri" w:cs="Calibri"/>
                  <w:color w:val="000000"/>
                  <w:sz w:val="22"/>
                  <w:szCs w:val="22"/>
                  <w:lang w:val="en-PH" w:eastAsia="en-US"/>
                </w:rPr>
                <w:t>0.29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52" w:author="Diana Machado" w:date="2019-04-05T18:49:00Z"/>
                <w:rFonts w:ascii="Calibri" w:eastAsia="PMingLiU" w:hAnsi="Calibri" w:cs="Calibri"/>
                <w:color w:val="000000"/>
                <w:sz w:val="22"/>
                <w:szCs w:val="22"/>
                <w:lang w:val="en-PH" w:eastAsia="en-US"/>
              </w:rPr>
            </w:pPr>
            <w:ins w:id="70553" w:author="Diana Machado" w:date="2019-04-05T18:49:00Z">
              <w:r w:rsidRPr="00193040">
                <w:rPr>
                  <w:rFonts w:ascii="Calibri" w:eastAsia="PMingLiU" w:hAnsi="Calibri" w:cs="Calibri"/>
                  <w:color w:val="000000"/>
                  <w:sz w:val="22"/>
                  <w:szCs w:val="22"/>
                  <w:lang w:val="en-PH" w:eastAsia="en-US"/>
                </w:rPr>
                <w:t>0.387</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55" w:author="Diana Machado" w:date="2019-04-05T18:49:00Z"/>
                <w:rFonts w:ascii="Calibri" w:eastAsia="PMingLiU" w:hAnsi="Calibri" w:cs="Calibri"/>
                <w:color w:val="000000"/>
                <w:sz w:val="22"/>
                <w:szCs w:val="22"/>
                <w:lang w:val="en-PH" w:eastAsia="en-US"/>
              </w:rPr>
            </w:pPr>
            <w:ins w:id="705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57" w:author="Diana Machado" w:date="2019-04-05T18:49:00Z"/>
                <w:rFonts w:ascii="Calibri" w:eastAsia="PMingLiU" w:hAnsi="Calibri" w:cs="Calibri"/>
                <w:color w:val="000000"/>
                <w:sz w:val="22"/>
                <w:szCs w:val="22"/>
                <w:lang w:val="en-PH" w:eastAsia="en-US"/>
              </w:rPr>
            </w:pPr>
            <w:ins w:id="70558" w:author="Diana Machado" w:date="2019-04-05T18:49:00Z">
              <w:r w:rsidRPr="00193040">
                <w:rPr>
                  <w:rFonts w:ascii="Calibri" w:eastAsia="PMingLiU" w:hAnsi="Calibri" w:cs="Calibri"/>
                  <w:color w:val="000000"/>
                  <w:sz w:val="22"/>
                  <w:szCs w:val="22"/>
                  <w:lang w:val="en-PH" w:eastAsia="en-US"/>
                </w:rPr>
                <w:t>0.184</w:t>
              </w:r>
            </w:ins>
          </w:p>
        </w:tc>
      </w:tr>
      <w:tr w:rsidR="00787B33" w:rsidRPr="00193040" w:rsidTr="00787B33">
        <w:trPr>
          <w:trHeight w:val="284"/>
          <w:ins w:id="705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61" w:author="Diana Machado" w:date="2019-04-05T18:49:00Z"/>
                <w:rFonts w:ascii="Calibri" w:eastAsia="PMingLiU" w:hAnsi="Calibri" w:cs="Calibri"/>
                <w:color w:val="000000"/>
                <w:sz w:val="22"/>
                <w:szCs w:val="22"/>
                <w:lang w:val="en-PH" w:eastAsia="en-US"/>
              </w:rPr>
            </w:pPr>
            <w:ins w:id="70562"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63" w:author="Diana Machado" w:date="2019-04-05T18:49:00Z"/>
                <w:rFonts w:ascii="Calibri" w:eastAsia="PMingLiU" w:hAnsi="Calibri" w:cs="Calibri"/>
                <w:color w:val="000000"/>
                <w:sz w:val="22"/>
                <w:szCs w:val="22"/>
                <w:lang w:val="en-PH" w:eastAsia="en-US"/>
              </w:rPr>
            </w:pPr>
            <w:ins w:id="70564"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65" w:author="Diana Machado" w:date="2019-04-05T18:49:00Z"/>
                <w:rFonts w:ascii="Calibri" w:eastAsia="PMingLiU" w:hAnsi="Calibri" w:cs="Calibri"/>
                <w:color w:val="000000"/>
                <w:sz w:val="22"/>
                <w:szCs w:val="22"/>
                <w:lang w:val="en-PH" w:eastAsia="en-US"/>
              </w:rPr>
            </w:pPr>
            <w:ins w:id="70566" w:author="Diana Machado" w:date="2019-04-05T18:49:00Z">
              <w:r w:rsidRPr="00193040">
                <w:rPr>
                  <w:rFonts w:ascii="Calibri" w:eastAsia="PMingLiU" w:hAnsi="Calibri" w:cs="Calibri"/>
                  <w:color w:val="000000"/>
                  <w:sz w:val="22"/>
                  <w:szCs w:val="22"/>
                  <w:lang w:val="en-PH" w:eastAsia="en-US"/>
                </w:rPr>
                <w:t>0.8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68" w:author="Diana Machado" w:date="2019-04-05T18:49:00Z"/>
                <w:rFonts w:ascii="Calibri" w:eastAsia="PMingLiU" w:hAnsi="Calibri" w:cs="Calibri"/>
                <w:color w:val="000000"/>
                <w:sz w:val="22"/>
                <w:szCs w:val="22"/>
                <w:lang w:val="en-PH" w:eastAsia="en-US"/>
              </w:rPr>
            </w:pPr>
            <w:ins w:id="70569" w:author="Diana Machado" w:date="2019-04-05T18:49:00Z">
              <w:r w:rsidRPr="00193040">
                <w:rPr>
                  <w:rFonts w:ascii="Calibri" w:eastAsia="PMingLiU" w:hAnsi="Calibri" w:cs="Calibri"/>
                  <w:color w:val="000000"/>
                  <w:sz w:val="22"/>
                  <w:szCs w:val="22"/>
                  <w:lang w:val="en-PH" w:eastAsia="en-US"/>
                </w:rPr>
                <w:t>2.78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70" w:author="Diana Machado" w:date="2019-04-05T18:49:00Z"/>
                <w:rFonts w:ascii="Calibri" w:eastAsia="PMingLiU" w:hAnsi="Calibri" w:cs="Calibri"/>
                <w:color w:val="000000"/>
                <w:sz w:val="22"/>
                <w:szCs w:val="22"/>
                <w:lang w:val="en-PH" w:eastAsia="en-US"/>
              </w:rPr>
            </w:pPr>
            <w:ins w:id="70571" w:author="Diana Machado" w:date="2019-04-05T18:49:00Z">
              <w:r w:rsidRPr="00193040">
                <w:rPr>
                  <w:rFonts w:ascii="Calibri" w:eastAsia="PMingLiU" w:hAnsi="Calibri" w:cs="Calibri"/>
                  <w:color w:val="000000"/>
                  <w:sz w:val="22"/>
                  <w:szCs w:val="22"/>
                  <w:lang w:val="en-PH" w:eastAsia="en-US"/>
                </w:rPr>
                <w:t>0.660</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72" w:author="Diana Machado" w:date="2019-04-05T18:49:00Z"/>
                <w:rFonts w:ascii="Calibri" w:eastAsia="PMingLiU" w:hAnsi="Calibri" w:cs="Calibri"/>
                <w:color w:val="000000"/>
                <w:sz w:val="22"/>
                <w:szCs w:val="22"/>
                <w:lang w:val="en-PH" w:eastAsia="en-US"/>
              </w:rPr>
            </w:pPr>
            <w:ins w:id="70573" w:author="Diana Machado" w:date="2019-04-05T18:49:00Z">
              <w:r w:rsidRPr="00193040">
                <w:rPr>
                  <w:rFonts w:ascii="Calibri" w:eastAsia="PMingLiU" w:hAnsi="Calibri" w:cs="Calibri"/>
                  <w:color w:val="000000"/>
                  <w:sz w:val="22"/>
                  <w:szCs w:val="22"/>
                  <w:lang w:val="en-PH" w:eastAsia="en-US"/>
                </w:rPr>
                <w:t>0.31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75" w:author="Diana Machado" w:date="2019-04-05T18:49:00Z"/>
                <w:rFonts w:ascii="Calibri" w:eastAsia="PMingLiU" w:hAnsi="Calibri" w:cs="Calibri"/>
                <w:color w:val="000000"/>
                <w:sz w:val="22"/>
                <w:szCs w:val="22"/>
                <w:lang w:val="en-PH" w:eastAsia="en-US"/>
              </w:rPr>
            </w:pPr>
            <w:ins w:id="705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77" w:author="Diana Machado" w:date="2019-04-05T18:49:00Z"/>
                <w:rFonts w:ascii="Calibri" w:eastAsia="PMingLiU" w:hAnsi="Calibri" w:cs="Calibri"/>
                <w:color w:val="000000"/>
                <w:sz w:val="22"/>
                <w:szCs w:val="22"/>
                <w:lang w:val="en-PH" w:eastAsia="en-US"/>
              </w:rPr>
            </w:pPr>
            <w:ins w:id="70578" w:author="Diana Machado" w:date="2019-04-05T18:49:00Z">
              <w:r w:rsidRPr="00193040">
                <w:rPr>
                  <w:rFonts w:ascii="Calibri" w:eastAsia="PMingLiU" w:hAnsi="Calibri" w:cs="Calibri"/>
                  <w:color w:val="000000"/>
                  <w:sz w:val="22"/>
                  <w:szCs w:val="22"/>
                  <w:lang w:val="en-PH" w:eastAsia="en-US"/>
                </w:rPr>
                <w:t>0.237</w:t>
              </w:r>
            </w:ins>
          </w:p>
        </w:tc>
      </w:tr>
      <w:tr w:rsidR="00787B33" w:rsidRPr="00193040" w:rsidTr="00787B33">
        <w:trPr>
          <w:trHeight w:val="284"/>
          <w:ins w:id="705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5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81" w:author="Diana Machado" w:date="2019-04-05T18:49:00Z"/>
                <w:rFonts w:ascii="Calibri" w:eastAsia="PMingLiU" w:hAnsi="Calibri" w:cs="Calibri"/>
                <w:color w:val="000000"/>
                <w:sz w:val="22"/>
                <w:szCs w:val="22"/>
                <w:lang w:val="en-PH" w:eastAsia="en-US"/>
              </w:rPr>
            </w:pPr>
            <w:ins w:id="70582"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83" w:author="Diana Machado" w:date="2019-04-05T18:49:00Z"/>
                <w:rFonts w:ascii="Calibri" w:eastAsia="PMingLiU" w:hAnsi="Calibri" w:cs="Calibri"/>
                <w:color w:val="000000"/>
                <w:sz w:val="22"/>
                <w:szCs w:val="22"/>
                <w:lang w:val="en-PH" w:eastAsia="en-US"/>
              </w:rPr>
            </w:pPr>
            <w:ins w:id="70584"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85" w:author="Diana Machado" w:date="2019-04-05T18:49:00Z"/>
                <w:rFonts w:ascii="Calibri" w:eastAsia="PMingLiU" w:hAnsi="Calibri" w:cs="Calibri"/>
                <w:color w:val="000000"/>
                <w:sz w:val="22"/>
                <w:szCs w:val="22"/>
                <w:lang w:val="en-PH" w:eastAsia="en-US"/>
              </w:rPr>
            </w:pPr>
            <w:ins w:id="70586" w:author="Diana Machado" w:date="2019-04-05T18:49:00Z">
              <w:r w:rsidRPr="00193040">
                <w:rPr>
                  <w:rFonts w:ascii="Calibri" w:eastAsia="PMingLiU" w:hAnsi="Calibri" w:cs="Calibri"/>
                  <w:color w:val="000000"/>
                  <w:sz w:val="22"/>
                  <w:szCs w:val="22"/>
                  <w:lang w:val="en-PH" w:eastAsia="en-US"/>
                </w:rPr>
                <w:t>0.3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88" w:author="Diana Machado" w:date="2019-04-05T18:49:00Z"/>
                <w:rFonts w:ascii="Calibri" w:eastAsia="PMingLiU" w:hAnsi="Calibri" w:cs="Calibri"/>
                <w:color w:val="000000"/>
                <w:sz w:val="22"/>
                <w:szCs w:val="22"/>
                <w:lang w:val="en-PH" w:eastAsia="en-US"/>
              </w:rPr>
            </w:pPr>
            <w:ins w:id="70589" w:author="Diana Machado" w:date="2019-04-05T18:49:00Z">
              <w:r w:rsidRPr="00193040">
                <w:rPr>
                  <w:rFonts w:ascii="Calibri" w:eastAsia="PMingLiU" w:hAnsi="Calibri" w:cs="Calibri"/>
                  <w:color w:val="000000"/>
                  <w:sz w:val="22"/>
                  <w:szCs w:val="22"/>
                  <w:lang w:val="en-PH" w:eastAsia="en-US"/>
                </w:rPr>
                <w:t>0.87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90" w:author="Diana Machado" w:date="2019-04-05T18:49:00Z"/>
                <w:rFonts w:ascii="Calibri" w:eastAsia="PMingLiU" w:hAnsi="Calibri" w:cs="Calibri"/>
                <w:color w:val="000000"/>
                <w:sz w:val="22"/>
                <w:szCs w:val="22"/>
                <w:lang w:val="en-PH" w:eastAsia="en-US"/>
              </w:rPr>
            </w:pPr>
            <w:ins w:id="70591" w:author="Diana Machado" w:date="2019-04-05T18:49:00Z">
              <w:r w:rsidRPr="00193040">
                <w:rPr>
                  <w:rFonts w:ascii="Calibri" w:eastAsia="PMingLiU" w:hAnsi="Calibri" w:cs="Calibri"/>
                  <w:color w:val="000000"/>
                  <w:sz w:val="22"/>
                  <w:szCs w:val="22"/>
                  <w:lang w:val="en-PH" w:eastAsia="en-US"/>
                </w:rPr>
                <w:t>0.118</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92" w:author="Diana Machado" w:date="2019-04-05T18:49:00Z"/>
                <w:rFonts w:ascii="Calibri" w:eastAsia="PMingLiU" w:hAnsi="Calibri" w:cs="Calibri"/>
                <w:color w:val="000000"/>
                <w:sz w:val="22"/>
                <w:szCs w:val="22"/>
                <w:lang w:val="en-PH" w:eastAsia="en-US"/>
              </w:rPr>
            </w:pPr>
            <w:ins w:id="70593" w:author="Diana Machado" w:date="2019-04-05T18:49:00Z">
              <w:r w:rsidRPr="00193040">
                <w:rPr>
                  <w:rFonts w:ascii="Calibri" w:eastAsia="PMingLiU" w:hAnsi="Calibri" w:cs="Calibri"/>
                  <w:color w:val="000000"/>
                  <w:sz w:val="22"/>
                  <w:szCs w:val="22"/>
                  <w:lang w:val="en-PH" w:eastAsia="en-US"/>
                </w:rPr>
                <w:t>0.443</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595" w:author="Diana Machado" w:date="2019-04-05T18:49:00Z"/>
                <w:rFonts w:ascii="Calibri" w:eastAsia="PMingLiU" w:hAnsi="Calibri" w:cs="Calibri"/>
                <w:color w:val="000000"/>
                <w:sz w:val="22"/>
                <w:szCs w:val="22"/>
                <w:lang w:val="en-PH" w:eastAsia="en-US"/>
              </w:rPr>
            </w:pPr>
            <w:ins w:id="705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597" w:author="Diana Machado" w:date="2019-04-05T18:49:00Z"/>
                <w:rFonts w:ascii="Calibri" w:eastAsia="PMingLiU" w:hAnsi="Calibri" w:cs="Calibri"/>
                <w:color w:val="000000"/>
                <w:sz w:val="22"/>
                <w:szCs w:val="22"/>
                <w:lang w:val="en-PH" w:eastAsia="en-US"/>
              </w:rPr>
            </w:pPr>
            <w:ins w:id="70598" w:author="Diana Machado" w:date="2019-04-05T18:49:00Z">
              <w:r w:rsidRPr="00193040">
                <w:rPr>
                  <w:rFonts w:ascii="Calibri" w:eastAsia="PMingLiU" w:hAnsi="Calibri" w:cs="Calibri"/>
                  <w:color w:val="000000"/>
                  <w:sz w:val="22"/>
                  <w:szCs w:val="22"/>
                  <w:lang w:val="en-PH" w:eastAsia="en-US"/>
                </w:rPr>
                <w:t>0.135</w:t>
              </w:r>
            </w:ins>
          </w:p>
        </w:tc>
      </w:tr>
      <w:tr w:rsidR="00787B33" w:rsidRPr="00193040" w:rsidTr="00787B33">
        <w:trPr>
          <w:trHeight w:val="284"/>
          <w:ins w:id="705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01" w:author="Diana Machado" w:date="2019-04-05T18:49:00Z"/>
                <w:rFonts w:ascii="Calibri" w:eastAsia="PMingLiU" w:hAnsi="Calibri" w:cs="Calibri"/>
                <w:color w:val="000000"/>
                <w:sz w:val="22"/>
                <w:szCs w:val="22"/>
                <w:lang w:val="en-PH" w:eastAsia="en-US"/>
              </w:rPr>
            </w:pPr>
            <w:ins w:id="70602"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03" w:author="Diana Machado" w:date="2019-04-05T18:49:00Z"/>
                <w:rFonts w:ascii="Calibri" w:eastAsia="PMingLiU" w:hAnsi="Calibri" w:cs="Calibri"/>
                <w:color w:val="000000"/>
                <w:sz w:val="22"/>
                <w:szCs w:val="22"/>
                <w:lang w:val="en-PH" w:eastAsia="en-US"/>
              </w:rPr>
            </w:pPr>
            <w:ins w:id="70604"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05" w:author="Diana Machado" w:date="2019-04-05T18:49:00Z"/>
                <w:rFonts w:ascii="Calibri" w:eastAsia="PMingLiU" w:hAnsi="Calibri" w:cs="Calibri"/>
                <w:color w:val="000000"/>
                <w:sz w:val="22"/>
                <w:szCs w:val="22"/>
                <w:lang w:val="en-PH" w:eastAsia="en-US"/>
              </w:rPr>
            </w:pPr>
            <w:ins w:id="70606" w:author="Diana Machado" w:date="2019-04-05T18:49:00Z">
              <w:r w:rsidRPr="00193040">
                <w:rPr>
                  <w:rFonts w:ascii="Calibri" w:eastAsia="PMingLiU" w:hAnsi="Calibri" w:cs="Calibri"/>
                  <w:color w:val="000000"/>
                  <w:sz w:val="22"/>
                  <w:szCs w:val="22"/>
                  <w:lang w:val="en-PH" w:eastAsia="en-US"/>
                </w:rPr>
                <w:t>0.1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08" w:author="Diana Machado" w:date="2019-04-05T18:49:00Z"/>
                <w:rFonts w:ascii="Calibri" w:eastAsia="PMingLiU" w:hAnsi="Calibri" w:cs="Calibri"/>
                <w:color w:val="000000"/>
                <w:sz w:val="22"/>
                <w:szCs w:val="22"/>
                <w:lang w:val="en-PH" w:eastAsia="en-US"/>
              </w:rPr>
            </w:pPr>
            <w:ins w:id="70609" w:author="Diana Machado" w:date="2019-04-05T18:49:00Z">
              <w:r w:rsidRPr="00193040">
                <w:rPr>
                  <w:rFonts w:ascii="Calibri" w:eastAsia="PMingLiU" w:hAnsi="Calibri" w:cs="Calibri"/>
                  <w:color w:val="000000"/>
                  <w:sz w:val="22"/>
                  <w:szCs w:val="22"/>
                  <w:lang w:val="en-PH" w:eastAsia="en-US"/>
                </w:rPr>
                <w:t>0.23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10" w:author="Diana Machado" w:date="2019-04-05T18:49:00Z"/>
                <w:rFonts w:ascii="Calibri" w:eastAsia="PMingLiU" w:hAnsi="Calibri" w:cs="Calibri"/>
                <w:color w:val="000000"/>
                <w:sz w:val="22"/>
                <w:szCs w:val="22"/>
                <w:lang w:val="en-PH" w:eastAsia="en-US"/>
              </w:rPr>
            </w:pPr>
            <w:ins w:id="70611" w:author="Diana Machado" w:date="2019-04-05T18:49:00Z">
              <w:r w:rsidRPr="00193040">
                <w:rPr>
                  <w:rFonts w:ascii="Calibri" w:eastAsia="PMingLiU" w:hAnsi="Calibri" w:cs="Calibri"/>
                  <w:color w:val="000000"/>
                  <w:sz w:val="22"/>
                  <w:szCs w:val="22"/>
                  <w:lang w:val="en-PH" w:eastAsia="en-US"/>
                </w:rPr>
                <w:t>0.057</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12" w:author="Diana Machado" w:date="2019-04-05T18:49:00Z"/>
                <w:rFonts w:ascii="Calibri" w:eastAsia="PMingLiU" w:hAnsi="Calibri" w:cs="Calibri"/>
                <w:color w:val="000000"/>
                <w:sz w:val="22"/>
                <w:szCs w:val="22"/>
                <w:lang w:val="en-PH" w:eastAsia="en-US"/>
              </w:rPr>
            </w:pPr>
            <w:ins w:id="70613" w:author="Diana Machado" w:date="2019-04-05T18:49:00Z">
              <w:r w:rsidRPr="00193040">
                <w:rPr>
                  <w:rFonts w:ascii="Calibri" w:eastAsia="PMingLiU" w:hAnsi="Calibri" w:cs="Calibri"/>
                  <w:color w:val="000000"/>
                  <w:sz w:val="22"/>
                  <w:szCs w:val="22"/>
                  <w:lang w:val="en-PH" w:eastAsia="en-US"/>
                </w:rPr>
                <w:t>0.461</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15" w:author="Diana Machado" w:date="2019-04-05T18:49:00Z"/>
                <w:rFonts w:ascii="Calibri" w:eastAsia="PMingLiU" w:hAnsi="Calibri" w:cs="Calibri"/>
                <w:color w:val="000000"/>
                <w:sz w:val="22"/>
                <w:szCs w:val="22"/>
                <w:lang w:val="en-PH" w:eastAsia="en-US"/>
              </w:rPr>
            </w:pPr>
            <w:ins w:id="706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17" w:author="Diana Machado" w:date="2019-04-05T18:49:00Z"/>
                <w:rFonts w:ascii="Calibri" w:eastAsia="PMingLiU" w:hAnsi="Calibri" w:cs="Calibri"/>
                <w:color w:val="000000"/>
                <w:sz w:val="22"/>
                <w:szCs w:val="22"/>
                <w:lang w:val="en-PH" w:eastAsia="en-US"/>
              </w:rPr>
            </w:pPr>
            <w:ins w:id="70618" w:author="Diana Machado" w:date="2019-04-05T18:49:00Z">
              <w:r w:rsidRPr="00193040">
                <w:rPr>
                  <w:rFonts w:ascii="Calibri" w:eastAsia="PMingLiU" w:hAnsi="Calibri" w:cs="Calibri"/>
                  <w:color w:val="000000"/>
                  <w:sz w:val="22"/>
                  <w:szCs w:val="22"/>
                  <w:lang w:val="en-PH" w:eastAsia="en-US"/>
                </w:rPr>
                <w:t>0.239</w:t>
              </w:r>
            </w:ins>
          </w:p>
        </w:tc>
      </w:tr>
      <w:tr w:rsidR="00787B33" w:rsidRPr="00193040" w:rsidTr="00787B33">
        <w:trPr>
          <w:trHeight w:val="284"/>
          <w:ins w:id="706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21" w:author="Diana Machado" w:date="2019-04-05T18:49:00Z"/>
                <w:rFonts w:ascii="Calibri" w:eastAsia="PMingLiU" w:hAnsi="Calibri" w:cs="Calibri"/>
                <w:color w:val="000000"/>
                <w:sz w:val="22"/>
                <w:szCs w:val="22"/>
                <w:lang w:val="en-PH" w:eastAsia="en-US"/>
              </w:rPr>
            </w:pPr>
            <w:ins w:id="70622"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23" w:author="Diana Machado" w:date="2019-04-05T18:49:00Z"/>
                <w:rFonts w:ascii="Calibri" w:eastAsia="PMingLiU" w:hAnsi="Calibri" w:cs="Calibri"/>
                <w:color w:val="000000"/>
                <w:sz w:val="22"/>
                <w:szCs w:val="22"/>
                <w:lang w:val="en-PH" w:eastAsia="en-US"/>
              </w:rPr>
            </w:pPr>
            <w:ins w:id="70624"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25" w:author="Diana Machado" w:date="2019-04-05T18:49:00Z"/>
                <w:rFonts w:ascii="Calibri" w:eastAsia="PMingLiU" w:hAnsi="Calibri" w:cs="Calibri"/>
                <w:color w:val="000000"/>
                <w:sz w:val="22"/>
                <w:szCs w:val="22"/>
                <w:lang w:val="en-PH" w:eastAsia="en-US"/>
              </w:rPr>
            </w:pPr>
            <w:ins w:id="70626" w:author="Diana Machado" w:date="2019-04-05T18:49:00Z">
              <w:r w:rsidRPr="00193040">
                <w:rPr>
                  <w:rFonts w:ascii="Calibri" w:eastAsia="PMingLiU" w:hAnsi="Calibri" w:cs="Calibri"/>
                  <w:color w:val="000000"/>
                  <w:sz w:val="22"/>
                  <w:szCs w:val="22"/>
                  <w:lang w:val="en-PH" w:eastAsia="en-US"/>
                </w:rPr>
                <w:t>0.17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28" w:author="Diana Machado" w:date="2019-04-05T18:49:00Z"/>
                <w:rFonts w:ascii="Calibri" w:eastAsia="PMingLiU" w:hAnsi="Calibri" w:cs="Calibri"/>
                <w:color w:val="000000"/>
                <w:sz w:val="22"/>
                <w:szCs w:val="22"/>
                <w:lang w:val="en-PH" w:eastAsia="en-US"/>
              </w:rPr>
            </w:pPr>
            <w:ins w:id="70629" w:author="Diana Machado" w:date="2019-04-05T18:49:00Z">
              <w:r w:rsidRPr="00193040">
                <w:rPr>
                  <w:rFonts w:ascii="Calibri" w:eastAsia="PMingLiU" w:hAnsi="Calibri" w:cs="Calibri"/>
                  <w:color w:val="000000"/>
                  <w:sz w:val="22"/>
                  <w:szCs w:val="22"/>
                  <w:lang w:val="en-PH" w:eastAsia="en-US"/>
                </w:rPr>
                <w:t>0.55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30" w:author="Diana Machado" w:date="2019-04-05T18:49:00Z"/>
                <w:rFonts w:ascii="Calibri" w:eastAsia="PMingLiU" w:hAnsi="Calibri" w:cs="Calibri"/>
                <w:color w:val="000000"/>
                <w:sz w:val="22"/>
                <w:szCs w:val="22"/>
                <w:lang w:val="en-PH" w:eastAsia="en-US"/>
              </w:rPr>
            </w:pPr>
            <w:ins w:id="70631" w:author="Diana Machado" w:date="2019-04-05T18:49:00Z">
              <w:r w:rsidRPr="00193040">
                <w:rPr>
                  <w:rFonts w:ascii="Calibri" w:eastAsia="PMingLiU" w:hAnsi="Calibri" w:cs="Calibri"/>
                  <w:color w:val="000000"/>
                  <w:sz w:val="22"/>
                  <w:szCs w:val="22"/>
                  <w:lang w:val="en-PH" w:eastAsia="en-US"/>
                </w:rPr>
                <w:t>0.121</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32" w:author="Diana Machado" w:date="2019-04-05T18:49:00Z"/>
                <w:rFonts w:ascii="Calibri" w:eastAsia="PMingLiU" w:hAnsi="Calibri" w:cs="Calibri"/>
                <w:color w:val="000000"/>
                <w:sz w:val="22"/>
                <w:szCs w:val="22"/>
                <w:lang w:val="en-PH" w:eastAsia="en-US"/>
              </w:rPr>
            </w:pPr>
            <w:ins w:id="70633" w:author="Diana Machado" w:date="2019-04-05T18:49:00Z">
              <w:r w:rsidRPr="00193040">
                <w:rPr>
                  <w:rFonts w:ascii="Calibri" w:eastAsia="PMingLiU" w:hAnsi="Calibri" w:cs="Calibri"/>
                  <w:color w:val="000000"/>
                  <w:sz w:val="22"/>
                  <w:szCs w:val="22"/>
                  <w:lang w:val="en-PH" w:eastAsia="en-US"/>
                </w:rPr>
                <w:t>0.305</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3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35" w:author="Diana Machado" w:date="2019-04-05T18:49:00Z"/>
                <w:rFonts w:ascii="Calibri" w:eastAsia="PMingLiU" w:hAnsi="Calibri" w:cs="Calibri"/>
                <w:color w:val="000000"/>
                <w:sz w:val="22"/>
                <w:szCs w:val="22"/>
                <w:lang w:val="en-PH" w:eastAsia="en-US"/>
              </w:rPr>
            </w:pPr>
            <w:ins w:id="7063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37" w:author="Diana Machado" w:date="2019-04-05T18:49:00Z"/>
                <w:rFonts w:ascii="Calibri" w:eastAsia="PMingLiU" w:hAnsi="Calibri" w:cs="Calibri"/>
                <w:color w:val="000000"/>
                <w:sz w:val="22"/>
                <w:szCs w:val="22"/>
                <w:lang w:val="en-PH" w:eastAsia="en-US"/>
              </w:rPr>
            </w:pPr>
            <w:ins w:id="70638" w:author="Diana Machado" w:date="2019-04-05T18:49:00Z">
              <w:r w:rsidRPr="00193040">
                <w:rPr>
                  <w:rFonts w:ascii="Calibri" w:eastAsia="PMingLiU" w:hAnsi="Calibri" w:cs="Calibri"/>
                  <w:color w:val="000000"/>
                  <w:sz w:val="22"/>
                  <w:szCs w:val="22"/>
                  <w:lang w:val="en-PH" w:eastAsia="en-US"/>
                </w:rPr>
                <w:t>0.218</w:t>
              </w:r>
            </w:ins>
          </w:p>
        </w:tc>
      </w:tr>
      <w:tr w:rsidR="00787B33" w:rsidRPr="00193040" w:rsidTr="00787B33">
        <w:trPr>
          <w:trHeight w:val="284"/>
          <w:ins w:id="7063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41" w:author="Diana Machado" w:date="2019-04-05T18:49:00Z"/>
                <w:rFonts w:ascii="Calibri" w:eastAsia="PMingLiU" w:hAnsi="Calibri" w:cs="Calibri"/>
                <w:color w:val="000000"/>
                <w:sz w:val="22"/>
                <w:szCs w:val="22"/>
                <w:lang w:val="en-PH" w:eastAsia="en-US"/>
              </w:rPr>
            </w:pPr>
            <w:ins w:id="70642"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43" w:author="Diana Machado" w:date="2019-04-05T18:49:00Z"/>
                <w:rFonts w:ascii="Calibri" w:eastAsia="PMingLiU" w:hAnsi="Calibri" w:cs="Calibri"/>
                <w:color w:val="000000"/>
                <w:sz w:val="22"/>
                <w:szCs w:val="22"/>
                <w:lang w:val="en-PH" w:eastAsia="en-US"/>
              </w:rPr>
            </w:pPr>
            <w:ins w:id="70644"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45" w:author="Diana Machado" w:date="2019-04-05T18:49:00Z"/>
                <w:rFonts w:ascii="Calibri" w:eastAsia="PMingLiU" w:hAnsi="Calibri" w:cs="Calibri"/>
                <w:color w:val="000000"/>
                <w:sz w:val="22"/>
                <w:szCs w:val="22"/>
                <w:lang w:val="en-PH" w:eastAsia="en-US"/>
              </w:rPr>
            </w:pPr>
            <w:ins w:id="70646" w:author="Diana Machado" w:date="2019-04-05T18:49:00Z">
              <w:r w:rsidRPr="00193040">
                <w:rPr>
                  <w:rFonts w:ascii="Calibri" w:eastAsia="PMingLiU" w:hAnsi="Calibri" w:cs="Calibri"/>
                  <w:color w:val="000000"/>
                  <w:sz w:val="22"/>
                  <w:szCs w:val="22"/>
                  <w:lang w:val="en-PH" w:eastAsia="en-US"/>
                </w:rPr>
                <w:t>0.28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48" w:author="Diana Machado" w:date="2019-04-05T18:49:00Z"/>
                <w:rFonts w:ascii="Calibri" w:eastAsia="PMingLiU" w:hAnsi="Calibri" w:cs="Calibri"/>
                <w:color w:val="000000"/>
                <w:sz w:val="22"/>
                <w:szCs w:val="22"/>
                <w:lang w:val="en-PH" w:eastAsia="en-US"/>
              </w:rPr>
            </w:pPr>
            <w:ins w:id="70649" w:author="Diana Machado" w:date="2019-04-05T18:49:00Z">
              <w:r w:rsidRPr="00193040">
                <w:rPr>
                  <w:rFonts w:ascii="Calibri" w:eastAsia="PMingLiU" w:hAnsi="Calibri" w:cs="Calibri"/>
                  <w:color w:val="000000"/>
                  <w:sz w:val="22"/>
                  <w:szCs w:val="22"/>
                  <w:lang w:val="en-PH" w:eastAsia="en-US"/>
                </w:rPr>
                <w:t>0.57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50" w:author="Diana Machado" w:date="2019-04-05T18:49:00Z"/>
                <w:rFonts w:ascii="Calibri" w:eastAsia="PMingLiU" w:hAnsi="Calibri" w:cs="Calibri"/>
                <w:color w:val="000000"/>
                <w:sz w:val="22"/>
                <w:szCs w:val="22"/>
                <w:lang w:val="en-PH" w:eastAsia="en-US"/>
              </w:rPr>
            </w:pPr>
            <w:ins w:id="70651" w:author="Diana Machado" w:date="2019-04-05T18:49:00Z">
              <w:r w:rsidRPr="00193040">
                <w:rPr>
                  <w:rFonts w:ascii="Calibri" w:eastAsia="PMingLiU" w:hAnsi="Calibri" w:cs="Calibri"/>
                  <w:color w:val="000000"/>
                  <w:sz w:val="22"/>
                  <w:szCs w:val="22"/>
                  <w:lang w:val="en-PH" w:eastAsia="en-US"/>
                </w:rPr>
                <w:t>0.073</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52" w:author="Diana Machado" w:date="2019-04-05T18:49:00Z"/>
                <w:rFonts w:ascii="Calibri" w:eastAsia="PMingLiU" w:hAnsi="Calibri" w:cs="Calibri"/>
                <w:color w:val="000000"/>
                <w:sz w:val="22"/>
                <w:szCs w:val="22"/>
                <w:lang w:val="en-PH" w:eastAsia="en-US"/>
              </w:rPr>
            </w:pPr>
            <w:ins w:id="70653" w:author="Diana Machado" w:date="2019-04-05T18:49:00Z">
              <w:r w:rsidRPr="00193040">
                <w:rPr>
                  <w:rFonts w:ascii="Calibri" w:eastAsia="PMingLiU" w:hAnsi="Calibri" w:cs="Calibri"/>
                  <w:color w:val="000000"/>
                  <w:sz w:val="22"/>
                  <w:szCs w:val="22"/>
                  <w:lang w:val="en-PH" w:eastAsia="en-US"/>
                </w:rPr>
                <w:t>0.488</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5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55" w:author="Diana Machado" w:date="2019-04-05T18:49:00Z"/>
                <w:rFonts w:ascii="Calibri" w:eastAsia="PMingLiU" w:hAnsi="Calibri" w:cs="Calibri"/>
                <w:color w:val="000000"/>
                <w:sz w:val="22"/>
                <w:szCs w:val="22"/>
                <w:lang w:val="en-PH" w:eastAsia="en-US"/>
              </w:rPr>
            </w:pPr>
            <w:ins w:id="7065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57" w:author="Diana Machado" w:date="2019-04-05T18:49:00Z"/>
                <w:rFonts w:ascii="Calibri" w:eastAsia="PMingLiU" w:hAnsi="Calibri" w:cs="Calibri"/>
                <w:color w:val="000000"/>
                <w:sz w:val="22"/>
                <w:szCs w:val="22"/>
                <w:lang w:val="en-PH" w:eastAsia="en-US"/>
              </w:rPr>
            </w:pPr>
            <w:ins w:id="70658" w:author="Diana Machado" w:date="2019-04-05T18:49:00Z">
              <w:r w:rsidRPr="00193040">
                <w:rPr>
                  <w:rFonts w:ascii="Calibri" w:eastAsia="PMingLiU" w:hAnsi="Calibri" w:cs="Calibri"/>
                  <w:color w:val="000000"/>
                  <w:sz w:val="22"/>
                  <w:szCs w:val="22"/>
                  <w:lang w:val="en-PH" w:eastAsia="en-US"/>
                </w:rPr>
                <w:t>0.126</w:t>
              </w:r>
            </w:ins>
          </w:p>
        </w:tc>
      </w:tr>
      <w:tr w:rsidR="00787B33" w:rsidRPr="00193040" w:rsidTr="00787B33">
        <w:trPr>
          <w:trHeight w:val="284"/>
          <w:ins w:id="7065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6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61" w:author="Diana Machado" w:date="2019-04-05T18:49:00Z"/>
                <w:rFonts w:ascii="Calibri" w:eastAsia="PMingLiU" w:hAnsi="Calibri" w:cs="Calibri"/>
                <w:color w:val="000000"/>
                <w:sz w:val="22"/>
                <w:szCs w:val="22"/>
                <w:lang w:val="en-PH" w:eastAsia="en-US"/>
              </w:rPr>
            </w:pPr>
            <w:ins w:id="70662"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63" w:author="Diana Machado" w:date="2019-04-05T18:49:00Z"/>
                <w:rFonts w:ascii="Calibri" w:eastAsia="PMingLiU" w:hAnsi="Calibri" w:cs="Calibri"/>
                <w:color w:val="000000"/>
                <w:sz w:val="22"/>
                <w:szCs w:val="22"/>
                <w:lang w:val="en-PH" w:eastAsia="en-US"/>
              </w:rPr>
            </w:pPr>
            <w:ins w:id="70664"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65" w:author="Diana Machado" w:date="2019-04-05T18:49:00Z"/>
                <w:rFonts w:ascii="Calibri" w:eastAsia="PMingLiU" w:hAnsi="Calibri" w:cs="Calibri"/>
                <w:color w:val="000000"/>
                <w:sz w:val="22"/>
                <w:szCs w:val="22"/>
                <w:lang w:val="en-PH" w:eastAsia="en-US"/>
              </w:rPr>
            </w:pPr>
            <w:ins w:id="70666" w:author="Diana Machado" w:date="2019-04-05T18:49:00Z">
              <w:r w:rsidRPr="00193040">
                <w:rPr>
                  <w:rFonts w:ascii="Calibri" w:eastAsia="PMingLiU" w:hAnsi="Calibri" w:cs="Calibri"/>
                  <w:color w:val="000000"/>
                  <w:sz w:val="22"/>
                  <w:szCs w:val="22"/>
                  <w:lang w:val="en-PH" w:eastAsia="en-US"/>
                </w:rPr>
                <w:t>0.0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6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68" w:author="Diana Machado" w:date="2019-04-05T18:49:00Z"/>
                <w:rFonts w:ascii="Calibri" w:eastAsia="PMingLiU" w:hAnsi="Calibri" w:cs="Calibri"/>
                <w:color w:val="000000"/>
                <w:sz w:val="22"/>
                <w:szCs w:val="22"/>
                <w:lang w:val="en-PH" w:eastAsia="en-US"/>
              </w:rPr>
            </w:pPr>
            <w:ins w:id="70669" w:author="Diana Machado" w:date="2019-04-05T18:49:00Z">
              <w:r w:rsidRPr="00193040">
                <w:rPr>
                  <w:rFonts w:ascii="Calibri" w:eastAsia="PMingLiU" w:hAnsi="Calibri" w:cs="Calibri"/>
                  <w:color w:val="000000"/>
                  <w:sz w:val="22"/>
                  <w:szCs w:val="22"/>
                  <w:lang w:val="en-PH" w:eastAsia="en-US"/>
                </w:rPr>
                <w:t>0.2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70" w:author="Diana Machado" w:date="2019-04-05T18:49:00Z"/>
                <w:rFonts w:ascii="Calibri" w:eastAsia="PMingLiU" w:hAnsi="Calibri" w:cs="Calibri"/>
                <w:color w:val="000000"/>
                <w:sz w:val="22"/>
                <w:szCs w:val="22"/>
                <w:lang w:val="en-PH" w:eastAsia="en-US"/>
              </w:rPr>
            </w:pPr>
            <w:ins w:id="70671" w:author="Diana Machado" w:date="2019-04-05T18:49:00Z">
              <w:r w:rsidRPr="00193040">
                <w:rPr>
                  <w:rFonts w:ascii="Calibri" w:eastAsia="PMingLiU" w:hAnsi="Calibri" w:cs="Calibri"/>
                  <w:color w:val="000000"/>
                  <w:sz w:val="22"/>
                  <w:szCs w:val="22"/>
                  <w:lang w:val="en-PH" w:eastAsia="en-US"/>
                </w:rPr>
                <w:t>0.044</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72" w:author="Diana Machado" w:date="2019-04-05T18:49:00Z"/>
                <w:rFonts w:ascii="Calibri" w:eastAsia="PMingLiU" w:hAnsi="Calibri" w:cs="Calibri"/>
                <w:color w:val="000000"/>
                <w:sz w:val="22"/>
                <w:szCs w:val="22"/>
                <w:lang w:val="en-PH" w:eastAsia="en-US"/>
              </w:rPr>
            </w:pPr>
            <w:ins w:id="70673" w:author="Diana Machado" w:date="2019-04-05T18:49:00Z">
              <w:r w:rsidRPr="00193040">
                <w:rPr>
                  <w:rFonts w:ascii="Calibri" w:eastAsia="PMingLiU" w:hAnsi="Calibri" w:cs="Calibri"/>
                  <w:color w:val="000000"/>
                  <w:sz w:val="22"/>
                  <w:szCs w:val="22"/>
                  <w:lang w:val="en-PH" w:eastAsia="en-US"/>
                </w:rPr>
                <w:t>0.329</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7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75" w:author="Diana Machado" w:date="2019-04-05T18:49:00Z"/>
                <w:rFonts w:ascii="Calibri" w:eastAsia="PMingLiU" w:hAnsi="Calibri" w:cs="Calibri"/>
                <w:color w:val="000000"/>
                <w:sz w:val="22"/>
                <w:szCs w:val="22"/>
                <w:lang w:val="en-PH" w:eastAsia="en-US"/>
              </w:rPr>
            </w:pPr>
            <w:ins w:id="7067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77" w:author="Diana Machado" w:date="2019-04-05T18:49:00Z"/>
                <w:rFonts w:ascii="Calibri" w:eastAsia="PMingLiU" w:hAnsi="Calibri" w:cs="Calibri"/>
                <w:color w:val="000000"/>
                <w:sz w:val="22"/>
                <w:szCs w:val="22"/>
                <w:lang w:val="en-PH" w:eastAsia="en-US"/>
              </w:rPr>
            </w:pPr>
            <w:ins w:id="70678" w:author="Diana Machado" w:date="2019-04-05T18:49:00Z">
              <w:r w:rsidRPr="00193040">
                <w:rPr>
                  <w:rFonts w:ascii="Calibri" w:eastAsia="PMingLiU" w:hAnsi="Calibri" w:cs="Calibri"/>
                  <w:color w:val="000000"/>
                  <w:sz w:val="22"/>
                  <w:szCs w:val="22"/>
                  <w:lang w:val="en-PH" w:eastAsia="en-US"/>
                </w:rPr>
                <w:t>0.166</w:t>
              </w:r>
            </w:ins>
          </w:p>
        </w:tc>
      </w:tr>
      <w:tr w:rsidR="00787B33" w:rsidRPr="00193040" w:rsidTr="00787B33">
        <w:trPr>
          <w:trHeight w:val="284"/>
          <w:ins w:id="706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6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81" w:author="Diana Machado" w:date="2019-04-05T18:49:00Z"/>
                <w:rFonts w:ascii="Calibri" w:eastAsia="PMingLiU" w:hAnsi="Calibri" w:cs="Calibri"/>
                <w:color w:val="000000"/>
                <w:sz w:val="22"/>
                <w:szCs w:val="22"/>
                <w:lang w:val="en-PH" w:eastAsia="en-US"/>
              </w:rPr>
            </w:pPr>
            <w:ins w:id="70682"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83" w:author="Diana Machado" w:date="2019-04-05T18:49:00Z"/>
                <w:rFonts w:ascii="Calibri" w:eastAsia="PMingLiU" w:hAnsi="Calibri" w:cs="Calibri"/>
                <w:color w:val="000000"/>
                <w:sz w:val="22"/>
                <w:szCs w:val="22"/>
                <w:lang w:val="en-PH" w:eastAsia="en-US"/>
              </w:rPr>
            </w:pPr>
            <w:ins w:id="70684"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85" w:author="Diana Machado" w:date="2019-04-05T18:49:00Z"/>
                <w:rFonts w:ascii="Calibri" w:eastAsia="PMingLiU" w:hAnsi="Calibri" w:cs="Calibri"/>
                <w:color w:val="000000"/>
                <w:sz w:val="22"/>
                <w:szCs w:val="22"/>
                <w:lang w:val="en-PH" w:eastAsia="en-US"/>
              </w:rPr>
            </w:pPr>
            <w:ins w:id="70686" w:author="Diana Machado" w:date="2019-04-05T18:49:00Z">
              <w:r w:rsidRPr="00193040">
                <w:rPr>
                  <w:rFonts w:ascii="Calibri" w:eastAsia="PMingLiU" w:hAnsi="Calibri" w:cs="Calibri"/>
                  <w:color w:val="000000"/>
                  <w:sz w:val="22"/>
                  <w:szCs w:val="22"/>
                  <w:lang w:val="en-PH" w:eastAsia="en-US"/>
                </w:rPr>
                <w:t>0.2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88" w:author="Diana Machado" w:date="2019-04-05T18:49:00Z"/>
                <w:rFonts w:ascii="Calibri" w:eastAsia="PMingLiU" w:hAnsi="Calibri" w:cs="Calibri"/>
                <w:color w:val="000000"/>
                <w:sz w:val="22"/>
                <w:szCs w:val="22"/>
                <w:lang w:val="en-PH" w:eastAsia="en-US"/>
              </w:rPr>
            </w:pPr>
            <w:ins w:id="70689" w:author="Diana Machado" w:date="2019-04-05T18:49:00Z">
              <w:r w:rsidRPr="00193040">
                <w:rPr>
                  <w:rFonts w:ascii="Calibri" w:eastAsia="PMingLiU" w:hAnsi="Calibri" w:cs="Calibri"/>
                  <w:color w:val="000000"/>
                  <w:sz w:val="22"/>
                  <w:szCs w:val="22"/>
                  <w:lang w:val="en-PH" w:eastAsia="en-US"/>
                </w:rPr>
                <w:t>0.4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90" w:author="Diana Machado" w:date="2019-04-05T18:49:00Z"/>
                <w:rFonts w:ascii="Calibri" w:eastAsia="PMingLiU" w:hAnsi="Calibri" w:cs="Calibri"/>
                <w:color w:val="000000"/>
                <w:sz w:val="22"/>
                <w:szCs w:val="22"/>
                <w:lang w:val="en-PH" w:eastAsia="en-US"/>
              </w:rPr>
            </w:pPr>
            <w:ins w:id="70691" w:author="Diana Machado" w:date="2019-04-05T18:49:00Z">
              <w:r w:rsidRPr="00193040">
                <w:rPr>
                  <w:rFonts w:ascii="Calibri" w:eastAsia="PMingLiU" w:hAnsi="Calibri" w:cs="Calibri"/>
                  <w:color w:val="000000"/>
                  <w:sz w:val="22"/>
                  <w:szCs w:val="22"/>
                  <w:lang w:val="en-PH" w:eastAsia="en-US"/>
                </w:rPr>
                <w:t>0.115</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92" w:author="Diana Machado" w:date="2019-04-05T18:49:00Z"/>
                <w:rFonts w:ascii="Calibri" w:eastAsia="PMingLiU" w:hAnsi="Calibri" w:cs="Calibri"/>
                <w:color w:val="000000"/>
                <w:sz w:val="22"/>
                <w:szCs w:val="22"/>
                <w:lang w:val="en-PH" w:eastAsia="en-US"/>
              </w:rPr>
            </w:pPr>
            <w:ins w:id="70693" w:author="Diana Machado" w:date="2019-04-05T18:49:00Z">
              <w:r w:rsidRPr="00193040">
                <w:rPr>
                  <w:rFonts w:ascii="Calibri" w:eastAsia="PMingLiU" w:hAnsi="Calibri" w:cs="Calibri"/>
                  <w:color w:val="000000"/>
                  <w:sz w:val="22"/>
                  <w:szCs w:val="22"/>
                  <w:lang w:val="en-PH" w:eastAsia="en-US"/>
                </w:rPr>
                <w:t>0.624</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9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695" w:author="Diana Machado" w:date="2019-04-05T18:49:00Z"/>
                <w:rFonts w:ascii="Calibri" w:eastAsia="PMingLiU" w:hAnsi="Calibri" w:cs="Calibri"/>
                <w:color w:val="000000"/>
                <w:sz w:val="22"/>
                <w:szCs w:val="22"/>
                <w:lang w:val="en-PH" w:eastAsia="en-US"/>
              </w:rPr>
            </w:pPr>
            <w:ins w:id="7069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697" w:author="Diana Machado" w:date="2019-04-05T18:49:00Z"/>
                <w:rFonts w:ascii="Calibri" w:eastAsia="PMingLiU" w:hAnsi="Calibri" w:cs="Calibri"/>
                <w:color w:val="000000"/>
                <w:sz w:val="22"/>
                <w:szCs w:val="22"/>
                <w:lang w:val="en-PH" w:eastAsia="en-US"/>
              </w:rPr>
            </w:pPr>
            <w:ins w:id="70698" w:author="Diana Machado" w:date="2019-04-05T18:49:00Z">
              <w:r w:rsidRPr="00193040">
                <w:rPr>
                  <w:rFonts w:ascii="Calibri" w:eastAsia="PMingLiU" w:hAnsi="Calibri" w:cs="Calibri"/>
                  <w:color w:val="000000"/>
                  <w:sz w:val="22"/>
                  <w:szCs w:val="22"/>
                  <w:lang w:val="en-PH" w:eastAsia="en-US"/>
                </w:rPr>
                <w:t>0.270</w:t>
              </w:r>
            </w:ins>
          </w:p>
        </w:tc>
      </w:tr>
      <w:tr w:rsidR="00787B33" w:rsidRPr="00193040" w:rsidTr="00787B33">
        <w:trPr>
          <w:trHeight w:val="292"/>
          <w:ins w:id="70699"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7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701" w:author="Diana Machado" w:date="2019-04-05T18:49:00Z"/>
                <w:rFonts w:ascii="Calibri" w:eastAsia="PMingLiU" w:hAnsi="Calibri" w:cs="Calibri"/>
                <w:color w:val="000000"/>
                <w:sz w:val="22"/>
                <w:szCs w:val="22"/>
                <w:lang w:val="en-PH" w:eastAsia="en-US"/>
              </w:rPr>
            </w:pPr>
            <w:ins w:id="70702"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703" w:author="Diana Machado" w:date="2019-04-05T18:49:00Z"/>
                <w:rFonts w:ascii="Calibri" w:eastAsia="PMingLiU" w:hAnsi="Calibri" w:cs="Calibri"/>
                <w:color w:val="000000"/>
                <w:sz w:val="22"/>
                <w:szCs w:val="22"/>
                <w:lang w:val="en-PH" w:eastAsia="en-US"/>
              </w:rPr>
            </w:pPr>
            <w:ins w:id="70704"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705" w:author="Diana Machado" w:date="2019-04-05T18:49:00Z"/>
                <w:rFonts w:ascii="Calibri" w:eastAsia="PMingLiU" w:hAnsi="Calibri" w:cs="Calibri"/>
                <w:color w:val="000000"/>
                <w:sz w:val="22"/>
                <w:szCs w:val="22"/>
                <w:lang w:val="en-PH" w:eastAsia="en-US"/>
              </w:rPr>
            </w:pPr>
            <w:ins w:id="70706" w:author="Diana Machado" w:date="2019-04-05T18:49:00Z">
              <w:r w:rsidRPr="00193040">
                <w:rPr>
                  <w:rFonts w:ascii="Calibri" w:eastAsia="PMingLiU" w:hAnsi="Calibri" w:cs="Calibri"/>
                  <w:color w:val="000000"/>
                  <w:sz w:val="22"/>
                  <w:szCs w:val="22"/>
                  <w:lang w:val="en-PH" w:eastAsia="en-US"/>
                </w:rPr>
                <w:t>0.198</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7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708" w:author="Diana Machado" w:date="2019-04-05T18:49:00Z"/>
                <w:rFonts w:ascii="Calibri" w:eastAsia="PMingLiU" w:hAnsi="Calibri" w:cs="Calibri"/>
                <w:color w:val="000000"/>
                <w:sz w:val="22"/>
                <w:szCs w:val="22"/>
                <w:lang w:val="en-PH" w:eastAsia="en-US"/>
              </w:rPr>
            </w:pPr>
            <w:ins w:id="70709" w:author="Diana Machado" w:date="2019-04-05T18:49:00Z">
              <w:r w:rsidRPr="00193040">
                <w:rPr>
                  <w:rFonts w:ascii="Calibri" w:eastAsia="PMingLiU" w:hAnsi="Calibri" w:cs="Calibri"/>
                  <w:color w:val="000000"/>
                  <w:sz w:val="22"/>
                  <w:szCs w:val="22"/>
                  <w:lang w:val="en-PH" w:eastAsia="en-US"/>
                </w:rPr>
                <w:t>0.639</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710" w:author="Diana Machado" w:date="2019-04-05T18:49:00Z"/>
                <w:rFonts w:ascii="Calibri" w:eastAsia="PMingLiU" w:hAnsi="Calibri" w:cs="Calibri"/>
                <w:color w:val="000000"/>
                <w:sz w:val="22"/>
                <w:szCs w:val="22"/>
                <w:lang w:val="en-PH" w:eastAsia="en-US"/>
              </w:rPr>
            </w:pPr>
            <w:ins w:id="70711" w:author="Diana Machado" w:date="2019-04-05T18:49:00Z">
              <w:r w:rsidRPr="00193040">
                <w:rPr>
                  <w:rFonts w:ascii="Calibri" w:eastAsia="PMingLiU" w:hAnsi="Calibri" w:cs="Calibri"/>
                  <w:color w:val="000000"/>
                  <w:sz w:val="22"/>
                  <w:szCs w:val="22"/>
                  <w:lang w:val="en-PH" w:eastAsia="en-US"/>
                </w:rPr>
                <w:t>0.149</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712" w:author="Diana Machado" w:date="2019-04-05T18:49:00Z"/>
                <w:rFonts w:ascii="Calibri" w:eastAsia="PMingLiU" w:hAnsi="Calibri" w:cs="Calibri"/>
                <w:color w:val="000000"/>
                <w:sz w:val="22"/>
                <w:szCs w:val="22"/>
                <w:lang w:val="en-PH" w:eastAsia="en-US"/>
              </w:rPr>
            </w:pPr>
            <w:ins w:id="70713" w:author="Diana Machado" w:date="2019-04-05T18:49:00Z">
              <w:r w:rsidRPr="00193040">
                <w:rPr>
                  <w:rFonts w:ascii="Calibri" w:eastAsia="PMingLiU" w:hAnsi="Calibri" w:cs="Calibri"/>
                  <w:color w:val="000000"/>
                  <w:sz w:val="22"/>
                  <w:szCs w:val="22"/>
                  <w:lang w:val="en-PH" w:eastAsia="en-US"/>
                </w:rPr>
                <w:t>0.309</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714"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0715" w:author="Diana Machado" w:date="2019-04-05T18:49:00Z"/>
                <w:rFonts w:ascii="Calibri" w:eastAsia="PMingLiU" w:hAnsi="Calibri" w:cs="Calibri"/>
                <w:color w:val="000000"/>
                <w:sz w:val="22"/>
                <w:szCs w:val="22"/>
                <w:lang w:val="en-PH" w:eastAsia="en-US"/>
              </w:rPr>
            </w:pPr>
            <w:ins w:id="70716" w:author="Diana Machado" w:date="2019-04-05T18:49:00Z">
              <w:r w:rsidRPr="00193040">
                <w:rPr>
                  <w:rFonts w:ascii="Calibri" w:eastAsia="PMingLiU" w:hAnsi="Calibri" w:cs="Calibri"/>
                  <w:color w:val="000000"/>
                  <w:sz w:val="22"/>
                  <w:szCs w:val="22"/>
                  <w:lang w:val="en-PH" w:eastAsia="en-US"/>
                </w:rPr>
                <w:t>1.00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0717" w:author="Diana Machado" w:date="2019-04-05T18:49:00Z"/>
                <w:rFonts w:ascii="Calibri" w:eastAsia="PMingLiU" w:hAnsi="Calibri" w:cs="Calibri"/>
                <w:color w:val="000000"/>
                <w:sz w:val="22"/>
                <w:szCs w:val="22"/>
                <w:lang w:val="en-PH" w:eastAsia="en-US"/>
              </w:rPr>
            </w:pPr>
            <w:ins w:id="70718" w:author="Diana Machado" w:date="2019-04-05T18:49:00Z">
              <w:r w:rsidRPr="00193040">
                <w:rPr>
                  <w:rFonts w:ascii="Calibri" w:eastAsia="PMingLiU" w:hAnsi="Calibri" w:cs="Calibri"/>
                  <w:color w:val="000000"/>
                  <w:sz w:val="22"/>
                  <w:szCs w:val="22"/>
                  <w:lang w:val="en-PH" w:eastAsia="en-US"/>
                </w:rPr>
                <w:t>0.233</w:t>
              </w:r>
            </w:ins>
          </w:p>
        </w:tc>
      </w:tr>
      <w:tr w:rsidR="00787B33" w:rsidRPr="00193040" w:rsidTr="00787B33">
        <w:trPr>
          <w:trHeight w:val="284"/>
          <w:ins w:id="70719" w:author="Diana Machado" w:date="2019-04-05T18:49:00Z"/>
        </w:trPr>
        <w:tc>
          <w:tcPr>
            <w:tcW w:w="587" w:type="pct"/>
            <w:tcBorders>
              <w:top w:val="single" w:sz="12" w:space="0" w:color="auto"/>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20" w:author="Diana Machado" w:date="2019-04-05T18:49:00Z"/>
                <w:rFonts w:ascii="Calibri" w:eastAsia="PMingLiU" w:hAnsi="Calibri" w:cs="Calibri"/>
                <w:color w:val="000000"/>
                <w:sz w:val="22"/>
                <w:szCs w:val="22"/>
                <w:lang w:val="en-PH" w:eastAsia="en-US"/>
              </w:rPr>
            </w:pPr>
            <w:ins w:id="70721" w:author="Diana Machado" w:date="2019-04-05T18:49:00Z">
              <w:r w:rsidRPr="00193040">
                <w:rPr>
                  <w:rFonts w:ascii="Calibri" w:eastAsia="PMingLiU" w:hAnsi="Calibri" w:cs="Calibri"/>
                  <w:color w:val="000000"/>
                  <w:sz w:val="22"/>
                  <w:szCs w:val="22"/>
                  <w:lang w:val="en-PH" w:eastAsia="en-US"/>
                </w:rPr>
                <w:t xml:space="preserve">Commercial </w:t>
              </w:r>
            </w:ins>
          </w:p>
        </w:tc>
        <w:tc>
          <w:tcPr>
            <w:tcW w:w="410"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22" w:author="Diana Machado" w:date="2019-04-05T18:49:00Z"/>
                <w:rFonts w:ascii="Calibri" w:eastAsia="PMingLiU" w:hAnsi="Calibri" w:cs="Calibri"/>
                <w:color w:val="000000"/>
                <w:sz w:val="22"/>
                <w:szCs w:val="22"/>
                <w:lang w:val="en-PH" w:eastAsia="en-US"/>
              </w:rPr>
            </w:pPr>
            <w:ins w:id="70723" w:author="Diana Machado" w:date="2019-04-05T18:49:00Z">
              <w:r w:rsidRPr="00193040">
                <w:rPr>
                  <w:rFonts w:ascii="Calibri" w:eastAsia="PMingLiU" w:hAnsi="Calibri" w:cs="Calibri"/>
                  <w:color w:val="000000"/>
                  <w:sz w:val="22"/>
                  <w:szCs w:val="22"/>
                  <w:lang w:val="en-PH" w:eastAsia="en-US"/>
                </w:rPr>
                <w:t>1</w:t>
              </w:r>
            </w:ins>
          </w:p>
        </w:tc>
        <w:tc>
          <w:tcPr>
            <w:tcW w:w="649" w:type="pct"/>
            <w:tcBorders>
              <w:top w:val="single" w:sz="12"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24" w:author="Diana Machado" w:date="2019-04-05T18:49:00Z"/>
                <w:rFonts w:ascii="Calibri" w:eastAsia="PMingLiU" w:hAnsi="Calibri" w:cs="Calibri"/>
                <w:color w:val="000000"/>
                <w:sz w:val="22"/>
                <w:szCs w:val="22"/>
                <w:lang w:val="en-PH" w:eastAsia="en-US"/>
              </w:rPr>
            </w:pPr>
            <w:ins w:id="70725" w:author="Diana Machado" w:date="2019-04-05T18:49:00Z">
              <w:r w:rsidRPr="00193040">
                <w:rPr>
                  <w:rFonts w:ascii="Calibri" w:eastAsia="PMingLiU" w:hAnsi="Calibri" w:cs="Calibri"/>
                  <w:color w:val="000000"/>
                  <w:sz w:val="22"/>
                  <w:szCs w:val="22"/>
                  <w:lang w:val="en-PH" w:eastAsia="en-US"/>
                </w:rPr>
                <w:t>BAY</w:t>
              </w:r>
            </w:ins>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26" w:author="Diana Machado" w:date="2019-04-05T18:49:00Z"/>
                <w:rFonts w:ascii="Calibri" w:eastAsia="PMingLiU" w:hAnsi="Calibri" w:cs="Calibri"/>
                <w:color w:val="000000"/>
                <w:sz w:val="22"/>
                <w:szCs w:val="22"/>
                <w:lang w:val="en-PH" w:eastAsia="en-US"/>
              </w:rPr>
            </w:pPr>
            <w:ins w:id="70727" w:author="Diana Machado" w:date="2019-04-05T18:49:00Z">
              <w:r w:rsidRPr="00193040">
                <w:rPr>
                  <w:rFonts w:ascii="Calibri" w:eastAsia="PMingLiU" w:hAnsi="Calibri" w:cs="Calibri"/>
                  <w:color w:val="000000"/>
                  <w:sz w:val="22"/>
                  <w:szCs w:val="22"/>
                  <w:lang w:val="en-PH" w:eastAsia="en-US"/>
                </w:rPr>
                <w:t>13.834</w:t>
              </w:r>
            </w:ins>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28"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29" w:author="Diana Machado" w:date="2019-04-05T18:49:00Z"/>
                <w:rFonts w:ascii="Calibri" w:eastAsia="PMingLiU" w:hAnsi="Calibri" w:cs="Calibri"/>
                <w:color w:val="000000"/>
                <w:sz w:val="22"/>
                <w:szCs w:val="22"/>
                <w:lang w:val="en-PH" w:eastAsia="en-US"/>
              </w:rPr>
            </w:pPr>
            <w:ins w:id="70730" w:author="Diana Machado" w:date="2019-04-05T18:49:00Z">
              <w:r w:rsidRPr="00193040">
                <w:rPr>
                  <w:rFonts w:ascii="Calibri" w:eastAsia="PMingLiU" w:hAnsi="Calibri" w:cs="Calibri"/>
                  <w:color w:val="000000"/>
                  <w:sz w:val="22"/>
                  <w:szCs w:val="22"/>
                  <w:lang w:val="en-PH" w:eastAsia="en-US"/>
                </w:rPr>
                <w:t>0.295</w:t>
              </w:r>
            </w:ins>
          </w:p>
        </w:tc>
        <w:tc>
          <w:tcPr>
            <w:tcW w:w="409"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31" w:author="Diana Machado" w:date="2019-04-05T18:49:00Z"/>
                <w:rFonts w:ascii="Calibri" w:eastAsia="PMingLiU" w:hAnsi="Calibri" w:cs="Calibri"/>
                <w:color w:val="000000"/>
                <w:sz w:val="22"/>
                <w:szCs w:val="22"/>
                <w:lang w:val="en-PH" w:eastAsia="en-US"/>
              </w:rPr>
            </w:pPr>
          </w:p>
        </w:tc>
        <w:tc>
          <w:tcPr>
            <w:tcW w:w="410" w:type="pct"/>
            <w:tcBorders>
              <w:top w:val="single" w:sz="12"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32" w:author="Diana Machado" w:date="2019-04-05T18:49:00Z"/>
                <w:rFonts w:ascii="Calibri" w:eastAsia="PMingLiU" w:hAnsi="Calibri" w:cs="Calibri"/>
                <w:color w:val="000000"/>
                <w:sz w:val="22"/>
                <w:szCs w:val="22"/>
                <w:lang w:val="en-PH" w:eastAsia="en-US"/>
              </w:rPr>
            </w:pPr>
            <w:ins w:id="70733"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34" w:author="Diana Machado" w:date="2019-04-05T18:49:00Z"/>
                <w:rFonts w:ascii="Calibri" w:eastAsia="PMingLiU" w:hAnsi="Calibri" w:cs="Calibri"/>
                <w:color w:val="000000"/>
                <w:sz w:val="22"/>
                <w:szCs w:val="22"/>
                <w:lang w:val="en-PH" w:eastAsia="en-US"/>
              </w:rPr>
            </w:pPr>
          </w:p>
        </w:tc>
        <w:tc>
          <w:tcPr>
            <w:tcW w:w="447" w:type="pct"/>
            <w:tcBorders>
              <w:top w:val="single" w:sz="12"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35" w:author="Diana Machado" w:date="2019-04-05T18:49:00Z"/>
                <w:rFonts w:ascii="Calibri" w:eastAsia="PMingLiU" w:hAnsi="Calibri" w:cs="Calibri"/>
                <w:color w:val="000000"/>
                <w:sz w:val="22"/>
                <w:szCs w:val="22"/>
                <w:lang w:val="en-PH" w:eastAsia="en-US"/>
              </w:rPr>
            </w:pPr>
            <w:ins w:id="70736"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12"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37"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738"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39" w:author="Diana Machado" w:date="2019-04-05T18:49:00Z"/>
                <w:rFonts w:ascii="Calibri" w:eastAsia="PMingLiU" w:hAnsi="Calibri" w:cs="Calibri"/>
                <w:color w:val="000000"/>
                <w:sz w:val="22"/>
                <w:szCs w:val="22"/>
                <w:lang w:val="en-PH" w:eastAsia="en-US"/>
              </w:rPr>
            </w:pPr>
            <w:ins w:id="70740" w:author="Diana Machado" w:date="2019-04-05T18:49:00Z">
              <w:r w:rsidRPr="00193040">
                <w:rPr>
                  <w:rFonts w:ascii="Calibri" w:eastAsia="PMingLiU" w:hAnsi="Calibri" w:cs="Calibri"/>
                  <w:color w:val="000000"/>
                  <w:sz w:val="22"/>
                  <w:szCs w:val="22"/>
                  <w:lang w:val="en-PH" w:eastAsia="en-US"/>
                </w:rPr>
                <w:t>Residential</w:t>
              </w:r>
            </w:ins>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41" w:author="Diana Machado" w:date="2019-04-05T18:49:00Z"/>
                <w:rFonts w:ascii="Calibri" w:eastAsia="PMingLiU" w:hAnsi="Calibri" w:cs="Calibri"/>
                <w:color w:val="000000"/>
                <w:sz w:val="22"/>
                <w:szCs w:val="22"/>
                <w:lang w:val="en-PH" w:eastAsia="en-US"/>
              </w:rPr>
            </w:pPr>
            <w:ins w:id="70742" w:author="Diana Machado" w:date="2019-04-05T18:49:00Z">
              <w:r w:rsidRPr="00193040">
                <w:rPr>
                  <w:rFonts w:ascii="Calibri" w:eastAsia="PMingLiU" w:hAnsi="Calibri" w:cs="Calibri"/>
                  <w:color w:val="000000"/>
                  <w:sz w:val="22"/>
                  <w:szCs w:val="22"/>
                  <w:lang w:val="en-PH" w:eastAsia="en-US"/>
                </w:rPr>
                <w:t>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43" w:author="Diana Machado" w:date="2019-04-05T18:49:00Z"/>
                <w:rFonts w:ascii="Calibri" w:eastAsia="PMingLiU" w:hAnsi="Calibri" w:cs="Calibri"/>
                <w:color w:val="000000"/>
                <w:sz w:val="22"/>
                <w:szCs w:val="22"/>
                <w:lang w:val="en-PH" w:eastAsia="en-US"/>
              </w:rPr>
            </w:pPr>
            <w:ins w:id="70744"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45" w:author="Diana Machado" w:date="2019-04-05T18:49:00Z"/>
                <w:rFonts w:ascii="Calibri" w:eastAsia="PMingLiU" w:hAnsi="Calibri" w:cs="Calibri"/>
                <w:color w:val="000000"/>
                <w:sz w:val="22"/>
                <w:szCs w:val="22"/>
                <w:lang w:val="en-PH" w:eastAsia="en-US"/>
              </w:rPr>
            </w:pPr>
            <w:ins w:id="70746" w:author="Diana Machado" w:date="2019-04-05T18:49:00Z">
              <w:r w:rsidRPr="00193040">
                <w:rPr>
                  <w:rFonts w:ascii="Calibri" w:eastAsia="PMingLiU" w:hAnsi="Calibri" w:cs="Calibri"/>
                  <w:color w:val="000000"/>
                  <w:sz w:val="22"/>
                  <w:szCs w:val="22"/>
                  <w:lang w:val="en-PH" w:eastAsia="en-US"/>
                </w:rPr>
                <w:t>8.534</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4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48" w:author="Diana Machado" w:date="2019-04-05T18:49:00Z"/>
                <w:rFonts w:ascii="Calibri" w:eastAsia="PMingLiU" w:hAnsi="Calibri" w:cs="Calibri"/>
                <w:color w:val="000000"/>
                <w:sz w:val="22"/>
                <w:szCs w:val="22"/>
                <w:lang w:val="en-PH" w:eastAsia="en-US"/>
              </w:rPr>
            </w:pPr>
            <w:ins w:id="70749" w:author="Diana Machado" w:date="2019-04-05T18:49:00Z">
              <w:r w:rsidRPr="00193040">
                <w:rPr>
                  <w:rFonts w:ascii="Calibri" w:eastAsia="PMingLiU" w:hAnsi="Calibri" w:cs="Calibri"/>
                  <w:color w:val="000000"/>
                  <w:sz w:val="22"/>
                  <w:szCs w:val="22"/>
                  <w:lang w:val="en-PH" w:eastAsia="en-US"/>
                </w:rPr>
                <w:t>0.16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5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51" w:author="Diana Machado" w:date="2019-04-05T18:49:00Z"/>
                <w:rFonts w:ascii="Calibri" w:eastAsia="PMingLiU" w:hAnsi="Calibri" w:cs="Calibri"/>
                <w:color w:val="000000"/>
                <w:sz w:val="22"/>
                <w:szCs w:val="22"/>
                <w:lang w:val="en-PH" w:eastAsia="en-US"/>
              </w:rPr>
            </w:pPr>
            <w:ins w:id="7075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5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54" w:author="Diana Machado" w:date="2019-04-05T18:49:00Z"/>
                <w:rFonts w:ascii="Calibri" w:eastAsia="PMingLiU" w:hAnsi="Calibri" w:cs="Calibri"/>
                <w:color w:val="000000"/>
                <w:sz w:val="22"/>
                <w:szCs w:val="22"/>
                <w:lang w:val="en-PH" w:eastAsia="en-US"/>
              </w:rPr>
            </w:pPr>
            <w:ins w:id="70755"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5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75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59" w:author="Diana Machado" w:date="2019-04-05T18:49:00Z"/>
                <w:rFonts w:ascii="Calibri" w:eastAsia="PMingLiU" w:hAnsi="Calibri" w:cs="Calibri"/>
                <w:color w:val="000000"/>
                <w:sz w:val="22"/>
                <w:szCs w:val="22"/>
                <w:lang w:val="en-PH" w:eastAsia="en-US"/>
              </w:rPr>
            </w:pPr>
            <w:ins w:id="70760" w:author="Diana Machado" w:date="2019-04-05T18:49:00Z">
              <w:r w:rsidRPr="00193040">
                <w:rPr>
                  <w:rFonts w:ascii="Calibri" w:eastAsia="PMingLiU" w:hAnsi="Calibri" w:cs="Calibri"/>
                  <w:color w:val="000000"/>
                  <w:sz w:val="22"/>
                  <w:szCs w:val="22"/>
                  <w:lang w:val="en-PH" w:eastAsia="en-US"/>
                </w:rPr>
                <w:t>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61" w:author="Diana Machado" w:date="2019-04-05T18:49:00Z"/>
                <w:rFonts w:ascii="Calibri" w:eastAsia="PMingLiU" w:hAnsi="Calibri" w:cs="Calibri"/>
                <w:color w:val="000000"/>
                <w:sz w:val="22"/>
                <w:szCs w:val="22"/>
                <w:lang w:val="en-PH" w:eastAsia="en-US"/>
              </w:rPr>
            </w:pPr>
            <w:ins w:id="70762" w:author="Diana Machado" w:date="2019-04-05T18:49:00Z">
              <w:r w:rsidRPr="00193040">
                <w:rPr>
                  <w:rFonts w:ascii="Calibri" w:eastAsia="PMingLiU" w:hAnsi="Calibri" w:cs="Calibri"/>
                  <w:color w:val="000000"/>
                  <w:sz w:val="22"/>
                  <w:szCs w:val="22"/>
                  <w:lang w:val="en-PH" w:eastAsia="en-US"/>
                </w:rPr>
                <w:t>BREV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63" w:author="Diana Machado" w:date="2019-04-05T18:49:00Z"/>
                <w:rFonts w:ascii="Calibri" w:eastAsia="PMingLiU" w:hAnsi="Calibri" w:cs="Calibri"/>
                <w:color w:val="000000"/>
                <w:sz w:val="22"/>
                <w:szCs w:val="22"/>
                <w:lang w:val="en-PH" w:eastAsia="en-US"/>
              </w:rPr>
            </w:pPr>
            <w:ins w:id="70764" w:author="Diana Machado" w:date="2019-04-05T18:49:00Z">
              <w:r w:rsidRPr="00193040">
                <w:rPr>
                  <w:rFonts w:ascii="Calibri" w:eastAsia="PMingLiU" w:hAnsi="Calibri" w:cs="Calibri"/>
                  <w:color w:val="000000"/>
                  <w:sz w:val="22"/>
                  <w:szCs w:val="22"/>
                  <w:lang w:val="en-PH" w:eastAsia="en-US"/>
                </w:rPr>
                <w:t>7.8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6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66" w:author="Diana Machado" w:date="2019-04-05T18:49:00Z"/>
                <w:rFonts w:ascii="Calibri" w:eastAsia="PMingLiU" w:hAnsi="Calibri" w:cs="Calibri"/>
                <w:color w:val="000000"/>
                <w:sz w:val="22"/>
                <w:szCs w:val="22"/>
                <w:lang w:val="en-PH" w:eastAsia="en-US"/>
              </w:rPr>
            </w:pPr>
            <w:ins w:id="70767" w:author="Diana Machado" w:date="2019-04-05T18:49:00Z">
              <w:r w:rsidRPr="00193040">
                <w:rPr>
                  <w:rFonts w:ascii="Calibri" w:eastAsia="PMingLiU" w:hAnsi="Calibri" w:cs="Calibri"/>
                  <w:color w:val="000000"/>
                  <w:sz w:val="22"/>
                  <w:szCs w:val="22"/>
                  <w:lang w:val="en-PH" w:eastAsia="en-US"/>
                </w:rPr>
                <w:t>0.15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6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69" w:author="Diana Machado" w:date="2019-04-05T18:49:00Z"/>
                <w:rFonts w:ascii="Calibri" w:eastAsia="PMingLiU" w:hAnsi="Calibri" w:cs="Calibri"/>
                <w:color w:val="000000"/>
                <w:sz w:val="22"/>
                <w:szCs w:val="22"/>
                <w:lang w:val="en-PH" w:eastAsia="en-US"/>
              </w:rPr>
            </w:pPr>
            <w:ins w:id="7077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7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72" w:author="Diana Machado" w:date="2019-04-05T18:49:00Z"/>
                <w:rFonts w:ascii="Calibri" w:eastAsia="PMingLiU" w:hAnsi="Calibri" w:cs="Calibri"/>
                <w:color w:val="000000"/>
                <w:sz w:val="22"/>
                <w:szCs w:val="22"/>
                <w:lang w:val="en-PH" w:eastAsia="en-US"/>
              </w:rPr>
            </w:pPr>
            <w:ins w:id="70773"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7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77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77" w:author="Diana Machado" w:date="2019-04-05T18:49:00Z"/>
                <w:rFonts w:ascii="Calibri" w:eastAsia="PMingLiU" w:hAnsi="Calibri" w:cs="Calibri"/>
                <w:color w:val="000000"/>
                <w:sz w:val="22"/>
                <w:szCs w:val="22"/>
                <w:lang w:val="en-PH" w:eastAsia="en-US"/>
              </w:rPr>
            </w:pPr>
            <w:ins w:id="70778" w:author="Diana Machado" w:date="2019-04-05T18:49:00Z">
              <w:r w:rsidRPr="00193040">
                <w:rPr>
                  <w:rFonts w:ascii="Calibri" w:eastAsia="PMingLiU" w:hAnsi="Calibri" w:cs="Calibri"/>
                  <w:color w:val="000000"/>
                  <w:sz w:val="22"/>
                  <w:szCs w:val="22"/>
                  <w:lang w:val="en-PH" w:eastAsia="en-US"/>
                </w:rPr>
                <w:t>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79" w:author="Diana Machado" w:date="2019-04-05T18:49:00Z"/>
                <w:rFonts w:ascii="Calibri" w:eastAsia="PMingLiU" w:hAnsi="Calibri" w:cs="Calibri"/>
                <w:color w:val="000000"/>
                <w:sz w:val="22"/>
                <w:szCs w:val="22"/>
                <w:lang w:val="en-PH" w:eastAsia="en-US"/>
              </w:rPr>
            </w:pPr>
            <w:ins w:id="70780"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1" w:author="Diana Machado" w:date="2019-04-05T18:49:00Z"/>
                <w:rFonts w:ascii="Calibri" w:eastAsia="PMingLiU" w:hAnsi="Calibri" w:cs="Calibri"/>
                <w:color w:val="000000"/>
                <w:sz w:val="22"/>
                <w:szCs w:val="22"/>
                <w:lang w:val="en-PH" w:eastAsia="en-US"/>
              </w:rPr>
            </w:pPr>
            <w:ins w:id="70782" w:author="Diana Machado" w:date="2019-04-05T18:49:00Z">
              <w:r w:rsidRPr="00193040">
                <w:rPr>
                  <w:rFonts w:ascii="Calibri" w:eastAsia="PMingLiU" w:hAnsi="Calibri" w:cs="Calibri"/>
                  <w:color w:val="000000"/>
                  <w:sz w:val="22"/>
                  <w:szCs w:val="22"/>
                  <w:lang w:val="en-PH" w:eastAsia="en-US"/>
                </w:rPr>
                <w:t>15.65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4" w:author="Diana Machado" w:date="2019-04-05T18:49:00Z"/>
                <w:rFonts w:ascii="Calibri" w:eastAsia="PMingLiU" w:hAnsi="Calibri" w:cs="Calibri"/>
                <w:color w:val="000000"/>
                <w:sz w:val="22"/>
                <w:szCs w:val="22"/>
                <w:lang w:val="en-PH" w:eastAsia="en-US"/>
              </w:rPr>
            </w:pPr>
            <w:ins w:id="70785" w:author="Diana Machado" w:date="2019-04-05T18:49:00Z">
              <w:r w:rsidRPr="00193040">
                <w:rPr>
                  <w:rFonts w:ascii="Calibri" w:eastAsia="PMingLiU" w:hAnsi="Calibri" w:cs="Calibri"/>
                  <w:color w:val="000000"/>
                  <w:sz w:val="22"/>
                  <w:szCs w:val="22"/>
                  <w:lang w:val="en-PH" w:eastAsia="en-US"/>
                </w:rPr>
                <w:t>0.3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8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7" w:author="Diana Machado" w:date="2019-04-05T18:49:00Z"/>
                <w:rFonts w:ascii="Calibri" w:eastAsia="PMingLiU" w:hAnsi="Calibri" w:cs="Calibri"/>
                <w:color w:val="000000"/>
                <w:sz w:val="22"/>
                <w:szCs w:val="22"/>
                <w:lang w:val="en-PH" w:eastAsia="en-US"/>
              </w:rPr>
            </w:pPr>
            <w:ins w:id="7078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8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90" w:author="Diana Machado" w:date="2019-04-05T18:49:00Z"/>
                <w:rFonts w:ascii="Calibri" w:eastAsia="PMingLiU" w:hAnsi="Calibri" w:cs="Calibri"/>
                <w:color w:val="000000"/>
                <w:sz w:val="22"/>
                <w:szCs w:val="22"/>
                <w:lang w:val="en-PH" w:eastAsia="en-US"/>
              </w:rPr>
            </w:pPr>
            <w:ins w:id="70791"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92"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79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7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95" w:author="Diana Machado" w:date="2019-04-05T18:49:00Z"/>
                <w:rFonts w:ascii="Calibri" w:eastAsia="PMingLiU" w:hAnsi="Calibri" w:cs="Calibri"/>
                <w:color w:val="000000"/>
                <w:sz w:val="22"/>
                <w:szCs w:val="22"/>
                <w:lang w:val="en-PH" w:eastAsia="en-US"/>
              </w:rPr>
            </w:pPr>
            <w:ins w:id="70796" w:author="Diana Machado" w:date="2019-04-05T18:49:00Z">
              <w:r w:rsidRPr="00193040">
                <w:rPr>
                  <w:rFonts w:ascii="Calibri" w:eastAsia="PMingLiU" w:hAnsi="Calibri" w:cs="Calibri"/>
                  <w:color w:val="000000"/>
                  <w:sz w:val="22"/>
                  <w:szCs w:val="22"/>
                  <w:lang w:val="en-PH" w:eastAsia="en-US"/>
                </w:rPr>
                <w:t>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797" w:author="Diana Machado" w:date="2019-04-05T18:49:00Z"/>
                <w:rFonts w:ascii="Calibri" w:eastAsia="PMingLiU" w:hAnsi="Calibri" w:cs="Calibri"/>
                <w:color w:val="000000"/>
                <w:sz w:val="22"/>
                <w:szCs w:val="22"/>
                <w:lang w:val="en-PH" w:eastAsia="en-US"/>
              </w:rPr>
            </w:pPr>
            <w:ins w:id="70798" w:author="Diana Machado" w:date="2019-04-05T18:49:00Z">
              <w:r w:rsidRPr="00193040">
                <w:rPr>
                  <w:rFonts w:ascii="Calibri" w:eastAsia="PMingLiU" w:hAnsi="Calibri" w:cs="Calibri"/>
                  <w:color w:val="000000"/>
                  <w:sz w:val="22"/>
                  <w:szCs w:val="22"/>
                  <w:lang w:val="en-PH" w:eastAsia="en-US"/>
                </w:rPr>
                <w:t>BROWARD</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799" w:author="Diana Machado" w:date="2019-04-05T18:49:00Z"/>
                <w:rFonts w:ascii="Calibri" w:eastAsia="PMingLiU" w:hAnsi="Calibri" w:cs="Calibri"/>
                <w:color w:val="000000"/>
                <w:sz w:val="22"/>
                <w:szCs w:val="22"/>
                <w:lang w:val="en-PH" w:eastAsia="en-US"/>
              </w:rPr>
            </w:pPr>
            <w:ins w:id="70800" w:author="Diana Machado" w:date="2019-04-05T18:49:00Z">
              <w:r w:rsidRPr="00193040">
                <w:rPr>
                  <w:rFonts w:ascii="Calibri" w:eastAsia="PMingLiU" w:hAnsi="Calibri" w:cs="Calibri"/>
                  <w:color w:val="000000"/>
                  <w:sz w:val="22"/>
                  <w:szCs w:val="22"/>
                  <w:lang w:val="en-PH" w:eastAsia="en-US"/>
                </w:rPr>
                <w:t>27.03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2" w:author="Diana Machado" w:date="2019-04-05T18:49:00Z"/>
                <w:rFonts w:ascii="Calibri" w:eastAsia="PMingLiU" w:hAnsi="Calibri" w:cs="Calibri"/>
                <w:color w:val="000000"/>
                <w:sz w:val="22"/>
                <w:szCs w:val="22"/>
                <w:lang w:val="en-PH" w:eastAsia="en-US"/>
              </w:rPr>
            </w:pPr>
            <w:ins w:id="70803" w:author="Diana Machado" w:date="2019-04-05T18:49:00Z">
              <w:r w:rsidRPr="00193040">
                <w:rPr>
                  <w:rFonts w:ascii="Calibri" w:eastAsia="PMingLiU" w:hAnsi="Calibri" w:cs="Calibri"/>
                  <w:color w:val="000000"/>
                  <w:sz w:val="22"/>
                  <w:szCs w:val="22"/>
                  <w:lang w:val="en-PH" w:eastAsia="en-US"/>
                </w:rPr>
                <w:t>0.58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0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5" w:author="Diana Machado" w:date="2019-04-05T18:49:00Z"/>
                <w:rFonts w:ascii="Calibri" w:eastAsia="PMingLiU" w:hAnsi="Calibri" w:cs="Calibri"/>
                <w:color w:val="000000"/>
                <w:sz w:val="22"/>
                <w:szCs w:val="22"/>
                <w:lang w:val="en-PH" w:eastAsia="en-US"/>
              </w:rPr>
            </w:pPr>
            <w:ins w:id="7080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08" w:author="Diana Machado" w:date="2019-04-05T18:49:00Z"/>
                <w:rFonts w:ascii="Calibri" w:eastAsia="PMingLiU" w:hAnsi="Calibri" w:cs="Calibri"/>
                <w:color w:val="000000"/>
                <w:sz w:val="22"/>
                <w:szCs w:val="22"/>
                <w:lang w:val="en-PH" w:eastAsia="en-US"/>
              </w:rPr>
            </w:pPr>
            <w:ins w:id="70809"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10"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81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13" w:author="Diana Machado" w:date="2019-04-05T18:49:00Z"/>
                <w:rFonts w:ascii="Calibri" w:eastAsia="PMingLiU" w:hAnsi="Calibri" w:cs="Calibri"/>
                <w:color w:val="000000"/>
                <w:sz w:val="22"/>
                <w:szCs w:val="22"/>
                <w:lang w:val="en-PH" w:eastAsia="en-US"/>
              </w:rPr>
            </w:pPr>
            <w:ins w:id="70814" w:author="Diana Machado" w:date="2019-04-05T18:49:00Z">
              <w:r w:rsidRPr="00193040">
                <w:rPr>
                  <w:rFonts w:ascii="Calibri" w:eastAsia="PMingLiU" w:hAnsi="Calibri" w:cs="Calibri"/>
                  <w:color w:val="000000"/>
                  <w:sz w:val="22"/>
                  <w:szCs w:val="22"/>
                  <w:lang w:val="en-PH" w:eastAsia="en-US"/>
                </w:rPr>
                <w:t>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15" w:author="Diana Machado" w:date="2019-04-05T18:49:00Z"/>
                <w:rFonts w:ascii="Calibri" w:eastAsia="PMingLiU" w:hAnsi="Calibri" w:cs="Calibri"/>
                <w:color w:val="000000"/>
                <w:sz w:val="22"/>
                <w:szCs w:val="22"/>
                <w:lang w:val="en-PH" w:eastAsia="en-US"/>
              </w:rPr>
            </w:pPr>
            <w:ins w:id="70816" w:author="Diana Machado" w:date="2019-04-05T18:49:00Z">
              <w:r w:rsidRPr="00193040">
                <w:rPr>
                  <w:rFonts w:ascii="Calibri" w:eastAsia="PMingLiU" w:hAnsi="Calibri" w:cs="Calibri"/>
                  <w:color w:val="000000"/>
                  <w:sz w:val="22"/>
                  <w:szCs w:val="22"/>
                  <w:lang w:val="en-PH" w:eastAsia="en-US"/>
                </w:rPr>
                <w:t>CITRU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17" w:author="Diana Machado" w:date="2019-04-05T18:49:00Z"/>
                <w:rFonts w:ascii="Calibri" w:eastAsia="PMingLiU" w:hAnsi="Calibri" w:cs="Calibri"/>
                <w:color w:val="000000"/>
                <w:sz w:val="22"/>
                <w:szCs w:val="22"/>
                <w:lang w:val="en-PH" w:eastAsia="en-US"/>
              </w:rPr>
            </w:pPr>
            <w:ins w:id="70818" w:author="Diana Machado" w:date="2019-04-05T18:49:00Z">
              <w:r w:rsidRPr="00193040">
                <w:rPr>
                  <w:rFonts w:ascii="Calibri" w:eastAsia="PMingLiU" w:hAnsi="Calibri" w:cs="Calibri"/>
                  <w:color w:val="000000"/>
                  <w:sz w:val="22"/>
                  <w:szCs w:val="22"/>
                  <w:lang w:val="en-PH" w:eastAsia="en-US"/>
                </w:rPr>
                <w:t>4.51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1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20" w:author="Diana Machado" w:date="2019-04-05T18:49:00Z"/>
                <w:rFonts w:ascii="Calibri" w:eastAsia="PMingLiU" w:hAnsi="Calibri" w:cs="Calibri"/>
                <w:color w:val="000000"/>
                <w:sz w:val="22"/>
                <w:szCs w:val="22"/>
                <w:lang w:val="en-PH" w:eastAsia="en-US"/>
              </w:rPr>
            </w:pPr>
            <w:ins w:id="70821" w:author="Diana Machado" w:date="2019-04-05T18:49:00Z">
              <w:r w:rsidRPr="00193040">
                <w:rPr>
                  <w:rFonts w:ascii="Calibri" w:eastAsia="PMingLiU" w:hAnsi="Calibri" w:cs="Calibri"/>
                  <w:color w:val="000000"/>
                  <w:sz w:val="22"/>
                  <w:szCs w:val="22"/>
                  <w:lang w:val="en-PH" w:eastAsia="en-US"/>
                </w:rPr>
                <w:t>0.0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2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23" w:author="Diana Machado" w:date="2019-04-05T18:49:00Z"/>
                <w:rFonts w:ascii="Calibri" w:eastAsia="PMingLiU" w:hAnsi="Calibri" w:cs="Calibri"/>
                <w:color w:val="000000"/>
                <w:sz w:val="22"/>
                <w:szCs w:val="22"/>
                <w:lang w:val="en-PH" w:eastAsia="en-US"/>
              </w:rPr>
            </w:pPr>
            <w:ins w:id="7082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2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26" w:author="Diana Machado" w:date="2019-04-05T18:49:00Z"/>
                <w:rFonts w:ascii="Calibri" w:eastAsia="PMingLiU" w:hAnsi="Calibri" w:cs="Calibri"/>
                <w:color w:val="000000"/>
                <w:sz w:val="22"/>
                <w:szCs w:val="22"/>
                <w:lang w:val="en-PH" w:eastAsia="en-US"/>
              </w:rPr>
            </w:pPr>
            <w:ins w:id="70827"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2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82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31" w:author="Diana Machado" w:date="2019-04-05T18:49:00Z"/>
                <w:rFonts w:ascii="Calibri" w:eastAsia="PMingLiU" w:hAnsi="Calibri" w:cs="Calibri"/>
                <w:color w:val="000000"/>
                <w:sz w:val="22"/>
                <w:szCs w:val="22"/>
                <w:lang w:val="en-PH" w:eastAsia="en-US"/>
              </w:rPr>
            </w:pPr>
            <w:ins w:id="70832" w:author="Diana Machado" w:date="2019-04-05T18:49:00Z">
              <w:r w:rsidRPr="00193040">
                <w:rPr>
                  <w:rFonts w:ascii="Calibri" w:eastAsia="PMingLiU" w:hAnsi="Calibri" w:cs="Calibri"/>
                  <w:color w:val="000000"/>
                  <w:sz w:val="22"/>
                  <w:szCs w:val="22"/>
                  <w:lang w:val="en-PH" w:eastAsia="en-US"/>
                </w:rPr>
                <w:t>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33" w:author="Diana Machado" w:date="2019-04-05T18:49:00Z"/>
                <w:rFonts w:ascii="Calibri" w:eastAsia="PMingLiU" w:hAnsi="Calibri" w:cs="Calibri"/>
                <w:color w:val="000000"/>
                <w:sz w:val="22"/>
                <w:szCs w:val="22"/>
                <w:lang w:val="en-PH" w:eastAsia="en-US"/>
              </w:rPr>
            </w:pPr>
            <w:ins w:id="70834" w:author="Diana Machado" w:date="2019-04-05T18:49:00Z">
              <w:r w:rsidRPr="00193040">
                <w:rPr>
                  <w:rFonts w:ascii="Calibri" w:eastAsia="PMingLiU" w:hAnsi="Calibri" w:cs="Calibri"/>
                  <w:color w:val="000000"/>
                  <w:sz w:val="22"/>
                  <w:szCs w:val="22"/>
                  <w:lang w:val="en-PH" w:eastAsia="en-US"/>
                </w:rPr>
                <w:t>CLAY</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35" w:author="Diana Machado" w:date="2019-04-05T18:49:00Z"/>
                <w:rFonts w:ascii="Calibri" w:eastAsia="PMingLiU" w:hAnsi="Calibri" w:cs="Calibri"/>
                <w:color w:val="000000"/>
                <w:sz w:val="22"/>
                <w:szCs w:val="22"/>
                <w:lang w:val="en-PH" w:eastAsia="en-US"/>
              </w:rPr>
            </w:pPr>
            <w:ins w:id="70836" w:author="Diana Machado" w:date="2019-04-05T18:49:00Z">
              <w:r w:rsidRPr="00193040">
                <w:rPr>
                  <w:rFonts w:ascii="Calibri" w:eastAsia="PMingLiU" w:hAnsi="Calibri" w:cs="Calibri"/>
                  <w:color w:val="000000"/>
                  <w:sz w:val="22"/>
                  <w:szCs w:val="22"/>
                  <w:lang w:val="en-PH" w:eastAsia="en-US"/>
                </w:rPr>
                <w:t>1.75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3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38" w:author="Diana Machado" w:date="2019-04-05T18:49:00Z"/>
                <w:rFonts w:ascii="Calibri" w:eastAsia="PMingLiU" w:hAnsi="Calibri" w:cs="Calibri"/>
                <w:color w:val="000000"/>
                <w:sz w:val="22"/>
                <w:szCs w:val="22"/>
                <w:lang w:val="en-PH" w:eastAsia="en-US"/>
              </w:rPr>
            </w:pPr>
            <w:ins w:id="70839" w:author="Diana Machado" w:date="2019-04-05T18:49:00Z">
              <w:r w:rsidRPr="00193040">
                <w:rPr>
                  <w:rFonts w:ascii="Calibri" w:eastAsia="PMingLiU" w:hAnsi="Calibri" w:cs="Calibri"/>
                  <w:color w:val="000000"/>
                  <w:sz w:val="22"/>
                  <w:szCs w:val="22"/>
                  <w:lang w:val="en-PH" w:eastAsia="en-US"/>
                </w:rPr>
                <w:t>0.03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4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41" w:author="Diana Machado" w:date="2019-04-05T18:49:00Z"/>
                <w:rFonts w:ascii="Calibri" w:eastAsia="PMingLiU" w:hAnsi="Calibri" w:cs="Calibri"/>
                <w:color w:val="000000"/>
                <w:sz w:val="22"/>
                <w:szCs w:val="22"/>
                <w:lang w:val="en-PH" w:eastAsia="en-US"/>
              </w:rPr>
            </w:pPr>
            <w:ins w:id="7084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4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44" w:author="Diana Machado" w:date="2019-04-05T18:49:00Z"/>
                <w:rFonts w:ascii="Calibri" w:eastAsia="PMingLiU" w:hAnsi="Calibri" w:cs="Calibri"/>
                <w:color w:val="000000"/>
                <w:sz w:val="22"/>
                <w:szCs w:val="22"/>
                <w:lang w:val="en-PH" w:eastAsia="en-US"/>
              </w:rPr>
            </w:pPr>
            <w:ins w:id="70845"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4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84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49" w:author="Diana Machado" w:date="2019-04-05T18:49:00Z"/>
                <w:rFonts w:ascii="Calibri" w:eastAsia="PMingLiU" w:hAnsi="Calibri" w:cs="Calibri"/>
                <w:color w:val="000000"/>
                <w:sz w:val="22"/>
                <w:szCs w:val="22"/>
                <w:lang w:val="en-PH" w:eastAsia="en-US"/>
              </w:rPr>
            </w:pPr>
            <w:ins w:id="70850" w:author="Diana Machado" w:date="2019-04-05T18:49:00Z">
              <w:r w:rsidRPr="00193040">
                <w:rPr>
                  <w:rFonts w:ascii="Calibri" w:eastAsia="PMingLiU" w:hAnsi="Calibri" w:cs="Calibri"/>
                  <w:color w:val="000000"/>
                  <w:sz w:val="22"/>
                  <w:szCs w:val="22"/>
                  <w:lang w:val="en-PH" w:eastAsia="en-US"/>
                </w:rPr>
                <w:t>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51" w:author="Diana Machado" w:date="2019-04-05T18:49:00Z"/>
                <w:rFonts w:ascii="Calibri" w:eastAsia="PMingLiU" w:hAnsi="Calibri" w:cs="Calibri"/>
                <w:color w:val="000000"/>
                <w:sz w:val="22"/>
                <w:szCs w:val="22"/>
                <w:lang w:val="en-PH" w:eastAsia="en-US"/>
              </w:rPr>
            </w:pPr>
            <w:ins w:id="70852" w:author="Diana Machado" w:date="2019-04-05T18:49:00Z">
              <w:r w:rsidRPr="00193040">
                <w:rPr>
                  <w:rFonts w:ascii="Calibri" w:eastAsia="PMingLiU" w:hAnsi="Calibri" w:cs="Calibri"/>
                  <w:color w:val="000000"/>
                  <w:sz w:val="22"/>
                  <w:szCs w:val="22"/>
                  <w:lang w:val="en-PH" w:eastAsia="en-US"/>
                </w:rPr>
                <w:t>COLLI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53" w:author="Diana Machado" w:date="2019-04-05T18:49:00Z"/>
                <w:rFonts w:ascii="Calibri" w:eastAsia="PMingLiU" w:hAnsi="Calibri" w:cs="Calibri"/>
                <w:color w:val="000000"/>
                <w:sz w:val="22"/>
                <w:szCs w:val="22"/>
                <w:lang w:val="en-PH" w:eastAsia="en-US"/>
              </w:rPr>
            </w:pPr>
            <w:ins w:id="70854" w:author="Diana Machado" w:date="2019-04-05T18:49:00Z">
              <w:r w:rsidRPr="00193040">
                <w:rPr>
                  <w:rFonts w:ascii="Calibri" w:eastAsia="PMingLiU" w:hAnsi="Calibri" w:cs="Calibri"/>
                  <w:color w:val="000000"/>
                  <w:sz w:val="22"/>
                  <w:szCs w:val="22"/>
                  <w:lang w:val="en-PH" w:eastAsia="en-US"/>
                </w:rPr>
                <w:t>14.54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5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56" w:author="Diana Machado" w:date="2019-04-05T18:49:00Z"/>
                <w:rFonts w:ascii="Calibri" w:eastAsia="PMingLiU" w:hAnsi="Calibri" w:cs="Calibri"/>
                <w:color w:val="000000"/>
                <w:sz w:val="22"/>
                <w:szCs w:val="22"/>
                <w:lang w:val="en-PH" w:eastAsia="en-US"/>
              </w:rPr>
            </w:pPr>
            <w:ins w:id="70857" w:author="Diana Machado" w:date="2019-04-05T18:49:00Z">
              <w:r w:rsidRPr="00193040">
                <w:rPr>
                  <w:rFonts w:ascii="Calibri" w:eastAsia="PMingLiU" w:hAnsi="Calibri" w:cs="Calibri"/>
                  <w:color w:val="000000"/>
                  <w:sz w:val="22"/>
                  <w:szCs w:val="22"/>
                  <w:lang w:val="en-PH" w:eastAsia="en-US"/>
                </w:rPr>
                <w:t>0.28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5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59" w:author="Diana Machado" w:date="2019-04-05T18:49:00Z"/>
                <w:rFonts w:ascii="Calibri" w:eastAsia="PMingLiU" w:hAnsi="Calibri" w:cs="Calibri"/>
                <w:color w:val="000000"/>
                <w:sz w:val="22"/>
                <w:szCs w:val="22"/>
                <w:lang w:val="en-PH" w:eastAsia="en-US"/>
              </w:rPr>
            </w:pPr>
            <w:ins w:id="7086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6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62" w:author="Diana Machado" w:date="2019-04-05T18:49:00Z"/>
                <w:rFonts w:ascii="Calibri" w:eastAsia="PMingLiU" w:hAnsi="Calibri" w:cs="Calibri"/>
                <w:color w:val="000000"/>
                <w:sz w:val="22"/>
                <w:szCs w:val="22"/>
                <w:lang w:val="en-PH" w:eastAsia="en-US"/>
              </w:rPr>
            </w:pPr>
            <w:ins w:id="70863"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6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86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67" w:author="Diana Machado" w:date="2019-04-05T18:49:00Z"/>
                <w:rFonts w:ascii="Calibri" w:eastAsia="PMingLiU" w:hAnsi="Calibri" w:cs="Calibri"/>
                <w:color w:val="000000"/>
                <w:sz w:val="22"/>
                <w:szCs w:val="22"/>
                <w:lang w:val="en-PH" w:eastAsia="en-US"/>
              </w:rPr>
            </w:pPr>
            <w:ins w:id="70868" w:author="Diana Machado" w:date="2019-04-05T18:49:00Z">
              <w:r w:rsidRPr="00193040">
                <w:rPr>
                  <w:rFonts w:ascii="Calibri" w:eastAsia="PMingLiU" w:hAnsi="Calibri" w:cs="Calibri"/>
                  <w:color w:val="000000"/>
                  <w:sz w:val="22"/>
                  <w:szCs w:val="22"/>
                  <w:lang w:val="en-PH" w:eastAsia="en-US"/>
                </w:rPr>
                <w:t>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69" w:author="Diana Machado" w:date="2019-04-05T18:49:00Z"/>
                <w:rFonts w:ascii="Calibri" w:eastAsia="PMingLiU" w:hAnsi="Calibri" w:cs="Calibri"/>
                <w:color w:val="000000"/>
                <w:sz w:val="22"/>
                <w:szCs w:val="22"/>
                <w:lang w:val="en-PH" w:eastAsia="en-US"/>
              </w:rPr>
            </w:pPr>
            <w:ins w:id="70870" w:author="Diana Machado" w:date="2019-04-05T18:49:00Z">
              <w:r w:rsidRPr="00193040">
                <w:rPr>
                  <w:rFonts w:ascii="Calibri" w:eastAsia="PMingLiU" w:hAnsi="Calibri" w:cs="Calibri"/>
                  <w:color w:val="000000"/>
                  <w:sz w:val="22"/>
                  <w:szCs w:val="22"/>
                  <w:lang w:val="en-PH" w:eastAsia="en-US"/>
                </w:rPr>
                <w:t>COLUMB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1" w:author="Diana Machado" w:date="2019-04-05T18:49:00Z"/>
                <w:rFonts w:ascii="Calibri" w:eastAsia="PMingLiU" w:hAnsi="Calibri" w:cs="Calibri"/>
                <w:color w:val="000000"/>
                <w:sz w:val="22"/>
                <w:szCs w:val="22"/>
                <w:lang w:val="en-PH" w:eastAsia="en-US"/>
              </w:rPr>
            </w:pPr>
            <w:ins w:id="70872" w:author="Diana Machado" w:date="2019-04-05T18:49:00Z">
              <w:r w:rsidRPr="00193040">
                <w:rPr>
                  <w:rFonts w:ascii="Calibri" w:eastAsia="PMingLiU" w:hAnsi="Calibri" w:cs="Calibri"/>
                  <w:color w:val="000000"/>
                  <w:sz w:val="22"/>
                  <w:szCs w:val="22"/>
                  <w:lang w:val="en-PH" w:eastAsia="en-US"/>
                </w:rPr>
                <w:t>1.6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4" w:author="Diana Machado" w:date="2019-04-05T18:49:00Z"/>
                <w:rFonts w:ascii="Calibri" w:eastAsia="PMingLiU" w:hAnsi="Calibri" w:cs="Calibri"/>
                <w:color w:val="000000"/>
                <w:sz w:val="22"/>
                <w:szCs w:val="22"/>
                <w:lang w:val="en-PH" w:eastAsia="en-US"/>
              </w:rPr>
            </w:pPr>
            <w:ins w:id="70875" w:author="Diana Machado" w:date="2019-04-05T18:49:00Z">
              <w:r w:rsidRPr="00193040">
                <w:rPr>
                  <w:rFonts w:ascii="Calibri" w:eastAsia="PMingLiU" w:hAnsi="Calibri" w:cs="Calibri"/>
                  <w:color w:val="000000"/>
                  <w:sz w:val="22"/>
                  <w:szCs w:val="22"/>
                  <w:lang w:val="en-PH" w:eastAsia="en-US"/>
                </w:rPr>
                <w:t>0.02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7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7" w:author="Diana Machado" w:date="2019-04-05T18:49:00Z"/>
                <w:rFonts w:ascii="Calibri" w:eastAsia="PMingLiU" w:hAnsi="Calibri" w:cs="Calibri"/>
                <w:color w:val="000000"/>
                <w:sz w:val="22"/>
                <w:szCs w:val="22"/>
                <w:lang w:val="en-PH" w:eastAsia="en-US"/>
              </w:rPr>
            </w:pPr>
            <w:ins w:id="7087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7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80" w:author="Diana Machado" w:date="2019-04-05T18:49:00Z"/>
                <w:rFonts w:ascii="Calibri" w:eastAsia="PMingLiU" w:hAnsi="Calibri" w:cs="Calibri"/>
                <w:color w:val="000000"/>
                <w:sz w:val="22"/>
                <w:szCs w:val="22"/>
                <w:lang w:val="en-PH" w:eastAsia="en-US"/>
              </w:rPr>
            </w:pPr>
            <w:ins w:id="70881"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82"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88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8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85" w:author="Diana Machado" w:date="2019-04-05T18:49:00Z"/>
                <w:rFonts w:ascii="Calibri" w:eastAsia="PMingLiU" w:hAnsi="Calibri" w:cs="Calibri"/>
                <w:color w:val="000000"/>
                <w:sz w:val="22"/>
                <w:szCs w:val="22"/>
                <w:lang w:val="en-PH" w:eastAsia="en-US"/>
              </w:rPr>
            </w:pPr>
            <w:ins w:id="70886" w:author="Diana Machado" w:date="2019-04-05T18:49:00Z">
              <w:r w:rsidRPr="00193040">
                <w:rPr>
                  <w:rFonts w:ascii="Calibri" w:eastAsia="PMingLiU" w:hAnsi="Calibri" w:cs="Calibri"/>
                  <w:color w:val="000000"/>
                  <w:sz w:val="22"/>
                  <w:szCs w:val="22"/>
                  <w:lang w:val="en-PH" w:eastAsia="en-US"/>
                </w:rPr>
                <w:t>1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87" w:author="Diana Machado" w:date="2019-04-05T18:49:00Z"/>
                <w:rFonts w:ascii="Calibri" w:eastAsia="PMingLiU" w:hAnsi="Calibri" w:cs="Calibri"/>
                <w:color w:val="000000"/>
                <w:sz w:val="22"/>
                <w:szCs w:val="22"/>
                <w:lang w:val="en-PH" w:eastAsia="en-US"/>
              </w:rPr>
            </w:pPr>
            <w:ins w:id="70888" w:author="Diana Machado" w:date="2019-04-05T18:49:00Z">
              <w:r w:rsidRPr="00193040">
                <w:rPr>
                  <w:rFonts w:ascii="Calibri" w:eastAsia="PMingLiU" w:hAnsi="Calibri" w:cs="Calibri"/>
                  <w:color w:val="000000"/>
                  <w:sz w:val="22"/>
                  <w:szCs w:val="22"/>
                  <w:lang w:val="en-PH" w:eastAsia="en-US"/>
                </w:rPr>
                <w:t>DIXI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89" w:author="Diana Machado" w:date="2019-04-05T18:49:00Z"/>
                <w:rFonts w:ascii="Calibri" w:eastAsia="PMingLiU" w:hAnsi="Calibri" w:cs="Calibri"/>
                <w:color w:val="000000"/>
                <w:sz w:val="22"/>
                <w:szCs w:val="22"/>
                <w:lang w:val="en-PH" w:eastAsia="en-US"/>
              </w:rPr>
            </w:pPr>
            <w:ins w:id="70890" w:author="Diana Machado" w:date="2019-04-05T18:49:00Z">
              <w:r w:rsidRPr="00193040">
                <w:rPr>
                  <w:rFonts w:ascii="Calibri" w:eastAsia="PMingLiU" w:hAnsi="Calibri" w:cs="Calibri"/>
                  <w:color w:val="000000"/>
                  <w:sz w:val="22"/>
                  <w:szCs w:val="22"/>
                  <w:lang w:val="en-PH" w:eastAsia="en-US"/>
                </w:rPr>
                <w:t>7.8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2" w:author="Diana Machado" w:date="2019-04-05T18:49:00Z"/>
                <w:rFonts w:ascii="Calibri" w:eastAsia="PMingLiU" w:hAnsi="Calibri" w:cs="Calibri"/>
                <w:color w:val="000000"/>
                <w:sz w:val="22"/>
                <w:szCs w:val="22"/>
                <w:lang w:val="en-PH" w:eastAsia="en-US"/>
              </w:rPr>
            </w:pPr>
            <w:ins w:id="70893" w:author="Diana Machado" w:date="2019-04-05T18:49:00Z">
              <w:r w:rsidRPr="00193040">
                <w:rPr>
                  <w:rFonts w:ascii="Calibri" w:eastAsia="PMingLiU" w:hAnsi="Calibri" w:cs="Calibri"/>
                  <w:color w:val="000000"/>
                  <w:sz w:val="22"/>
                  <w:szCs w:val="22"/>
                  <w:lang w:val="en-PH" w:eastAsia="en-US"/>
                </w:rPr>
                <w:t>0.1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89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5" w:author="Diana Machado" w:date="2019-04-05T18:49:00Z"/>
                <w:rFonts w:ascii="Calibri" w:eastAsia="PMingLiU" w:hAnsi="Calibri" w:cs="Calibri"/>
                <w:color w:val="000000"/>
                <w:sz w:val="22"/>
                <w:szCs w:val="22"/>
                <w:lang w:val="en-PH" w:eastAsia="en-US"/>
              </w:rPr>
            </w:pPr>
            <w:ins w:id="7089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898" w:author="Diana Machado" w:date="2019-04-05T18:49:00Z"/>
                <w:rFonts w:ascii="Calibri" w:eastAsia="PMingLiU" w:hAnsi="Calibri" w:cs="Calibri"/>
                <w:color w:val="000000"/>
                <w:sz w:val="22"/>
                <w:szCs w:val="22"/>
                <w:lang w:val="en-PH" w:eastAsia="en-US"/>
              </w:rPr>
            </w:pPr>
            <w:ins w:id="70899"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00"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90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03" w:author="Diana Machado" w:date="2019-04-05T18:49:00Z"/>
                <w:rFonts w:ascii="Calibri" w:eastAsia="PMingLiU" w:hAnsi="Calibri" w:cs="Calibri"/>
                <w:color w:val="000000"/>
                <w:sz w:val="22"/>
                <w:szCs w:val="22"/>
                <w:lang w:val="en-PH" w:eastAsia="en-US"/>
              </w:rPr>
            </w:pPr>
            <w:ins w:id="70904" w:author="Diana Machado" w:date="2019-04-05T18:49:00Z">
              <w:r w:rsidRPr="00193040">
                <w:rPr>
                  <w:rFonts w:ascii="Calibri" w:eastAsia="PMingLiU" w:hAnsi="Calibri" w:cs="Calibri"/>
                  <w:color w:val="000000"/>
                  <w:sz w:val="22"/>
                  <w:szCs w:val="22"/>
                  <w:lang w:val="en-PH" w:eastAsia="en-US"/>
                </w:rPr>
                <w:t>1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05" w:author="Diana Machado" w:date="2019-04-05T18:49:00Z"/>
                <w:rFonts w:ascii="Calibri" w:eastAsia="PMingLiU" w:hAnsi="Calibri" w:cs="Calibri"/>
                <w:color w:val="000000"/>
                <w:sz w:val="22"/>
                <w:szCs w:val="22"/>
                <w:lang w:val="en-PH" w:eastAsia="en-US"/>
              </w:rPr>
            </w:pPr>
            <w:ins w:id="70906" w:author="Diana Machado" w:date="2019-04-05T18:49:00Z">
              <w:r w:rsidRPr="00193040">
                <w:rPr>
                  <w:rFonts w:ascii="Calibri" w:eastAsia="PMingLiU" w:hAnsi="Calibri" w:cs="Calibri"/>
                  <w:color w:val="000000"/>
                  <w:sz w:val="22"/>
                  <w:szCs w:val="22"/>
                  <w:lang w:val="en-PH" w:eastAsia="en-US"/>
                </w:rPr>
                <w:t>DUVAL</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07" w:author="Diana Machado" w:date="2019-04-05T18:49:00Z"/>
                <w:rFonts w:ascii="Calibri" w:eastAsia="PMingLiU" w:hAnsi="Calibri" w:cs="Calibri"/>
                <w:color w:val="000000"/>
                <w:sz w:val="22"/>
                <w:szCs w:val="22"/>
                <w:lang w:val="en-PH" w:eastAsia="en-US"/>
              </w:rPr>
            </w:pPr>
            <w:ins w:id="70908" w:author="Diana Machado" w:date="2019-04-05T18:49:00Z">
              <w:r w:rsidRPr="00193040">
                <w:rPr>
                  <w:rFonts w:ascii="Calibri" w:eastAsia="PMingLiU" w:hAnsi="Calibri" w:cs="Calibri"/>
                  <w:color w:val="000000"/>
                  <w:sz w:val="22"/>
                  <w:szCs w:val="22"/>
                  <w:lang w:val="en-PH" w:eastAsia="en-US"/>
                </w:rPr>
                <w:t>5.2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0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10" w:author="Diana Machado" w:date="2019-04-05T18:49:00Z"/>
                <w:rFonts w:ascii="Calibri" w:eastAsia="PMingLiU" w:hAnsi="Calibri" w:cs="Calibri"/>
                <w:color w:val="000000"/>
                <w:sz w:val="22"/>
                <w:szCs w:val="22"/>
                <w:lang w:val="en-PH" w:eastAsia="en-US"/>
              </w:rPr>
            </w:pPr>
            <w:ins w:id="70911" w:author="Diana Machado" w:date="2019-04-05T18:49:00Z">
              <w:r w:rsidRPr="00193040">
                <w:rPr>
                  <w:rFonts w:ascii="Calibri" w:eastAsia="PMingLiU" w:hAnsi="Calibri" w:cs="Calibri"/>
                  <w:color w:val="000000"/>
                  <w:sz w:val="22"/>
                  <w:szCs w:val="22"/>
                  <w:lang w:val="en-PH" w:eastAsia="en-US"/>
                </w:rPr>
                <w:t>0.10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1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13" w:author="Diana Machado" w:date="2019-04-05T18:49:00Z"/>
                <w:rFonts w:ascii="Calibri" w:eastAsia="PMingLiU" w:hAnsi="Calibri" w:cs="Calibri"/>
                <w:color w:val="000000"/>
                <w:sz w:val="22"/>
                <w:szCs w:val="22"/>
                <w:lang w:val="en-PH" w:eastAsia="en-US"/>
              </w:rPr>
            </w:pPr>
            <w:ins w:id="7091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1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16" w:author="Diana Machado" w:date="2019-04-05T18:49:00Z"/>
                <w:rFonts w:ascii="Calibri" w:eastAsia="PMingLiU" w:hAnsi="Calibri" w:cs="Calibri"/>
                <w:color w:val="000000"/>
                <w:sz w:val="22"/>
                <w:szCs w:val="22"/>
                <w:lang w:val="en-PH" w:eastAsia="en-US"/>
              </w:rPr>
            </w:pPr>
            <w:ins w:id="70917"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1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91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21" w:author="Diana Machado" w:date="2019-04-05T18:49:00Z"/>
                <w:rFonts w:ascii="Calibri" w:eastAsia="PMingLiU" w:hAnsi="Calibri" w:cs="Calibri"/>
                <w:color w:val="000000"/>
                <w:sz w:val="22"/>
                <w:szCs w:val="22"/>
                <w:lang w:val="en-PH" w:eastAsia="en-US"/>
              </w:rPr>
            </w:pPr>
            <w:ins w:id="70922" w:author="Diana Machado" w:date="2019-04-05T18:49:00Z">
              <w:r w:rsidRPr="00193040">
                <w:rPr>
                  <w:rFonts w:ascii="Calibri" w:eastAsia="PMingLiU" w:hAnsi="Calibri" w:cs="Calibri"/>
                  <w:color w:val="000000"/>
                  <w:sz w:val="22"/>
                  <w:szCs w:val="22"/>
                  <w:lang w:val="en-PH" w:eastAsia="en-US"/>
                </w:rPr>
                <w:t>1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23" w:author="Diana Machado" w:date="2019-04-05T18:49:00Z"/>
                <w:rFonts w:ascii="Calibri" w:eastAsia="PMingLiU" w:hAnsi="Calibri" w:cs="Calibri"/>
                <w:color w:val="000000"/>
                <w:sz w:val="22"/>
                <w:szCs w:val="22"/>
                <w:lang w:val="en-PH" w:eastAsia="en-US"/>
              </w:rPr>
            </w:pPr>
            <w:ins w:id="70924" w:author="Diana Machado" w:date="2019-04-05T18:49:00Z">
              <w:r w:rsidRPr="00193040">
                <w:rPr>
                  <w:rFonts w:ascii="Calibri" w:eastAsia="PMingLiU" w:hAnsi="Calibri" w:cs="Calibri"/>
                  <w:color w:val="000000"/>
                  <w:sz w:val="22"/>
                  <w:szCs w:val="22"/>
                  <w:lang w:val="en-PH" w:eastAsia="en-US"/>
                </w:rPr>
                <w:t>FRANKL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25" w:author="Diana Machado" w:date="2019-04-05T18:49:00Z"/>
                <w:rFonts w:ascii="Calibri" w:eastAsia="PMingLiU" w:hAnsi="Calibri" w:cs="Calibri"/>
                <w:color w:val="000000"/>
                <w:sz w:val="22"/>
                <w:szCs w:val="22"/>
                <w:lang w:val="en-PH" w:eastAsia="en-US"/>
              </w:rPr>
            </w:pPr>
            <w:ins w:id="70926" w:author="Diana Machado" w:date="2019-04-05T18:49:00Z">
              <w:r w:rsidRPr="00193040">
                <w:rPr>
                  <w:rFonts w:ascii="Calibri" w:eastAsia="PMingLiU" w:hAnsi="Calibri" w:cs="Calibri"/>
                  <w:color w:val="000000"/>
                  <w:sz w:val="22"/>
                  <w:szCs w:val="22"/>
                  <w:lang w:val="en-PH" w:eastAsia="en-US"/>
                </w:rPr>
                <w:t>16.42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2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28" w:author="Diana Machado" w:date="2019-04-05T18:49:00Z"/>
                <w:rFonts w:ascii="Calibri" w:eastAsia="PMingLiU" w:hAnsi="Calibri" w:cs="Calibri"/>
                <w:color w:val="000000"/>
                <w:sz w:val="22"/>
                <w:szCs w:val="22"/>
                <w:lang w:val="en-PH" w:eastAsia="en-US"/>
              </w:rPr>
            </w:pPr>
            <w:ins w:id="70929" w:author="Diana Machado" w:date="2019-04-05T18:49:00Z">
              <w:r w:rsidRPr="00193040">
                <w:rPr>
                  <w:rFonts w:ascii="Calibri" w:eastAsia="PMingLiU" w:hAnsi="Calibri" w:cs="Calibri"/>
                  <w:color w:val="000000"/>
                  <w:sz w:val="22"/>
                  <w:szCs w:val="22"/>
                  <w:lang w:val="en-PH" w:eastAsia="en-US"/>
                </w:rPr>
                <w:t>0.36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3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31" w:author="Diana Machado" w:date="2019-04-05T18:49:00Z"/>
                <w:rFonts w:ascii="Calibri" w:eastAsia="PMingLiU" w:hAnsi="Calibri" w:cs="Calibri"/>
                <w:color w:val="000000"/>
                <w:sz w:val="22"/>
                <w:szCs w:val="22"/>
                <w:lang w:val="en-PH" w:eastAsia="en-US"/>
              </w:rPr>
            </w:pPr>
            <w:ins w:id="7093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3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34" w:author="Diana Machado" w:date="2019-04-05T18:49:00Z"/>
                <w:rFonts w:ascii="Calibri" w:eastAsia="PMingLiU" w:hAnsi="Calibri" w:cs="Calibri"/>
                <w:color w:val="000000"/>
                <w:sz w:val="22"/>
                <w:szCs w:val="22"/>
                <w:lang w:val="en-PH" w:eastAsia="en-US"/>
              </w:rPr>
            </w:pPr>
            <w:ins w:id="70935"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3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93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39" w:author="Diana Machado" w:date="2019-04-05T18:49:00Z"/>
                <w:rFonts w:ascii="Calibri" w:eastAsia="PMingLiU" w:hAnsi="Calibri" w:cs="Calibri"/>
                <w:color w:val="000000"/>
                <w:sz w:val="22"/>
                <w:szCs w:val="22"/>
                <w:lang w:val="en-PH" w:eastAsia="en-US"/>
              </w:rPr>
            </w:pPr>
            <w:ins w:id="70940" w:author="Diana Machado" w:date="2019-04-05T18:49:00Z">
              <w:r w:rsidRPr="00193040">
                <w:rPr>
                  <w:rFonts w:ascii="Calibri" w:eastAsia="PMingLiU" w:hAnsi="Calibri" w:cs="Calibri"/>
                  <w:color w:val="000000"/>
                  <w:sz w:val="22"/>
                  <w:szCs w:val="22"/>
                  <w:lang w:val="en-PH" w:eastAsia="en-US"/>
                </w:rPr>
                <w:t>1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41" w:author="Diana Machado" w:date="2019-04-05T18:49:00Z"/>
                <w:rFonts w:ascii="Calibri" w:eastAsia="PMingLiU" w:hAnsi="Calibri" w:cs="Calibri"/>
                <w:color w:val="000000"/>
                <w:sz w:val="22"/>
                <w:szCs w:val="22"/>
                <w:lang w:val="en-PH" w:eastAsia="en-US"/>
              </w:rPr>
            </w:pPr>
            <w:ins w:id="70942" w:author="Diana Machado" w:date="2019-04-05T18:49:00Z">
              <w:r w:rsidRPr="00193040">
                <w:rPr>
                  <w:rFonts w:ascii="Calibri" w:eastAsia="PMingLiU" w:hAnsi="Calibri" w:cs="Calibri"/>
                  <w:color w:val="000000"/>
                  <w:sz w:val="22"/>
                  <w:szCs w:val="22"/>
                  <w:lang w:val="en-PH" w:eastAsia="en-US"/>
                </w:rPr>
                <w:t>GLAD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43" w:author="Diana Machado" w:date="2019-04-05T18:49:00Z"/>
                <w:rFonts w:ascii="Calibri" w:eastAsia="PMingLiU" w:hAnsi="Calibri" w:cs="Calibri"/>
                <w:color w:val="000000"/>
                <w:sz w:val="22"/>
                <w:szCs w:val="22"/>
                <w:lang w:val="en-PH" w:eastAsia="en-US"/>
              </w:rPr>
            </w:pPr>
            <w:ins w:id="70944" w:author="Diana Machado" w:date="2019-04-05T18:49:00Z">
              <w:r w:rsidRPr="00193040">
                <w:rPr>
                  <w:rFonts w:ascii="Calibri" w:eastAsia="PMingLiU" w:hAnsi="Calibri" w:cs="Calibri"/>
                  <w:color w:val="000000"/>
                  <w:sz w:val="22"/>
                  <w:szCs w:val="22"/>
                  <w:lang w:val="en-PH" w:eastAsia="en-US"/>
                </w:rPr>
                <w:t>10.3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4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46" w:author="Diana Machado" w:date="2019-04-05T18:49:00Z"/>
                <w:rFonts w:ascii="Calibri" w:eastAsia="PMingLiU" w:hAnsi="Calibri" w:cs="Calibri"/>
                <w:color w:val="000000"/>
                <w:sz w:val="22"/>
                <w:szCs w:val="22"/>
                <w:lang w:val="en-PH" w:eastAsia="en-US"/>
              </w:rPr>
            </w:pPr>
            <w:ins w:id="70947" w:author="Diana Machado" w:date="2019-04-05T18:49:00Z">
              <w:r w:rsidRPr="00193040">
                <w:rPr>
                  <w:rFonts w:ascii="Calibri" w:eastAsia="PMingLiU" w:hAnsi="Calibri" w:cs="Calibri"/>
                  <w:color w:val="000000"/>
                  <w:sz w:val="22"/>
                  <w:szCs w:val="22"/>
                  <w:lang w:val="en-PH" w:eastAsia="en-US"/>
                </w:rPr>
                <w:t>0.198</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4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49" w:author="Diana Machado" w:date="2019-04-05T18:49:00Z"/>
                <w:rFonts w:ascii="Calibri" w:eastAsia="PMingLiU" w:hAnsi="Calibri" w:cs="Calibri"/>
                <w:color w:val="000000"/>
                <w:sz w:val="22"/>
                <w:szCs w:val="22"/>
                <w:lang w:val="en-PH" w:eastAsia="en-US"/>
              </w:rPr>
            </w:pPr>
            <w:ins w:id="7095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5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52" w:author="Diana Machado" w:date="2019-04-05T18:49:00Z"/>
                <w:rFonts w:ascii="Calibri" w:eastAsia="PMingLiU" w:hAnsi="Calibri" w:cs="Calibri"/>
                <w:color w:val="000000"/>
                <w:sz w:val="22"/>
                <w:szCs w:val="22"/>
                <w:lang w:val="en-PH" w:eastAsia="en-US"/>
              </w:rPr>
            </w:pPr>
            <w:ins w:id="70953"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5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95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57" w:author="Diana Machado" w:date="2019-04-05T18:49:00Z"/>
                <w:rFonts w:ascii="Calibri" w:eastAsia="PMingLiU" w:hAnsi="Calibri" w:cs="Calibri"/>
                <w:color w:val="000000"/>
                <w:sz w:val="22"/>
                <w:szCs w:val="22"/>
                <w:lang w:val="en-PH" w:eastAsia="en-US"/>
              </w:rPr>
            </w:pPr>
            <w:ins w:id="70958" w:author="Diana Machado" w:date="2019-04-05T18:49:00Z">
              <w:r w:rsidRPr="00193040">
                <w:rPr>
                  <w:rFonts w:ascii="Calibri" w:eastAsia="PMingLiU" w:hAnsi="Calibri" w:cs="Calibri"/>
                  <w:color w:val="000000"/>
                  <w:sz w:val="22"/>
                  <w:szCs w:val="22"/>
                  <w:lang w:val="en-PH" w:eastAsia="en-US"/>
                </w:rPr>
                <w:t>1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59" w:author="Diana Machado" w:date="2019-04-05T18:49:00Z"/>
                <w:rFonts w:ascii="Calibri" w:eastAsia="PMingLiU" w:hAnsi="Calibri" w:cs="Calibri"/>
                <w:color w:val="000000"/>
                <w:sz w:val="22"/>
                <w:szCs w:val="22"/>
                <w:lang w:val="en-PH" w:eastAsia="en-US"/>
              </w:rPr>
            </w:pPr>
            <w:ins w:id="70960" w:author="Diana Machado" w:date="2019-04-05T18:49:00Z">
              <w:r w:rsidRPr="00193040">
                <w:rPr>
                  <w:rFonts w:ascii="Calibri" w:eastAsia="PMingLiU" w:hAnsi="Calibri" w:cs="Calibri"/>
                  <w:color w:val="000000"/>
                  <w:sz w:val="22"/>
                  <w:szCs w:val="22"/>
                  <w:lang w:val="en-PH" w:eastAsia="en-US"/>
                </w:rPr>
                <w:t>HAMILT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1" w:author="Diana Machado" w:date="2019-04-05T18:49:00Z"/>
                <w:rFonts w:ascii="Calibri" w:eastAsia="PMingLiU" w:hAnsi="Calibri" w:cs="Calibri"/>
                <w:color w:val="000000"/>
                <w:sz w:val="22"/>
                <w:szCs w:val="22"/>
                <w:lang w:val="en-PH" w:eastAsia="en-US"/>
              </w:rPr>
            </w:pPr>
            <w:ins w:id="70962" w:author="Diana Machado" w:date="2019-04-05T18:49:00Z">
              <w:r w:rsidRPr="00193040">
                <w:rPr>
                  <w:rFonts w:ascii="Calibri" w:eastAsia="PMingLiU" w:hAnsi="Calibri" w:cs="Calibri"/>
                  <w:color w:val="000000"/>
                  <w:sz w:val="22"/>
                  <w:szCs w:val="22"/>
                  <w:lang w:val="en-PH" w:eastAsia="en-US"/>
                </w:rPr>
                <w:t>1.38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4" w:author="Diana Machado" w:date="2019-04-05T18:49:00Z"/>
                <w:rFonts w:ascii="Calibri" w:eastAsia="PMingLiU" w:hAnsi="Calibri" w:cs="Calibri"/>
                <w:color w:val="000000"/>
                <w:sz w:val="22"/>
                <w:szCs w:val="22"/>
                <w:lang w:val="en-PH" w:eastAsia="en-US"/>
              </w:rPr>
            </w:pPr>
            <w:ins w:id="70965" w:author="Diana Machado" w:date="2019-04-05T18:49:00Z">
              <w:r w:rsidRPr="00193040">
                <w:rPr>
                  <w:rFonts w:ascii="Calibri" w:eastAsia="PMingLiU" w:hAnsi="Calibri" w:cs="Calibri"/>
                  <w:color w:val="000000"/>
                  <w:sz w:val="22"/>
                  <w:szCs w:val="22"/>
                  <w:lang w:val="en-PH" w:eastAsia="en-US"/>
                </w:rPr>
                <w:t>0.02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6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7" w:author="Diana Machado" w:date="2019-04-05T18:49:00Z"/>
                <w:rFonts w:ascii="Calibri" w:eastAsia="PMingLiU" w:hAnsi="Calibri" w:cs="Calibri"/>
                <w:color w:val="000000"/>
                <w:sz w:val="22"/>
                <w:szCs w:val="22"/>
                <w:lang w:val="en-PH" w:eastAsia="en-US"/>
              </w:rPr>
            </w:pPr>
            <w:ins w:id="7096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6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70" w:author="Diana Machado" w:date="2019-04-05T18:49:00Z"/>
                <w:rFonts w:ascii="Calibri" w:eastAsia="PMingLiU" w:hAnsi="Calibri" w:cs="Calibri"/>
                <w:color w:val="000000"/>
                <w:sz w:val="22"/>
                <w:szCs w:val="22"/>
                <w:lang w:val="en-PH" w:eastAsia="en-US"/>
              </w:rPr>
            </w:pPr>
            <w:ins w:id="70971"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72"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97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75" w:author="Diana Machado" w:date="2019-04-05T18:49:00Z"/>
                <w:rFonts w:ascii="Calibri" w:eastAsia="PMingLiU" w:hAnsi="Calibri" w:cs="Calibri"/>
                <w:color w:val="000000"/>
                <w:sz w:val="22"/>
                <w:szCs w:val="22"/>
                <w:lang w:val="en-PH" w:eastAsia="en-US"/>
              </w:rPr>
            </w:pPr>
            <w:ins w:id="70976" w:author="Diana Machado" w:date="2019-04-05T18:49:00Z">
              <w:r w:rsidRPr="00193040">
                <w:rPr>
                  <w:rFonts w:ascii="Calibri" w:eastAsia="PMingLiU" w:hAnsi="Calibri" w:cs="Calibri"/>
                  <w:color w:val="000000"/>
                  <w:sz w:val="22"/>
                  <w:szCs w:val="22"/>
                  <w:lang w:val="en-PH" w:eastAsia="en-US"/>
                </w:rPr>
                <w:t>1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77" w:author="Diana Machado" w:date="2019-04-05T18:49:00Z"/>
                <w:rFonts w:ascii="Calibri" w:eastAsia="PMingLiU" w:hAnsi="Calibri" w:cs="Calibri"/>
                <w:color w:val="000000"/>
                <w:sz w:val="22"/>
                <w:szCs w:val="22"/>
                <w:lang w:val="en-PH" w:eastAsia="en-US"/>
              </w:rPr>
            </w:pPr>
            <w:ins w:id="70978" w:author="Diana Machado" w:date="2019-04-05T18:49:00Z">
              <w:r w:rsidRPr="00193040">
                <w:rPr>
                  <w:rFonts w:ascii="Calibri" w:eastAsia="PMingLiU" w:hAnsi="Calibri" w:cs="Calibri"/>
                  <w:color w:val="000000"/>
                  <w:sz w:val="22"/>
                  <w:szCs w:val="22"/>
                  <w:lang w:val="en-PH" w:eastAsia="en-US"/>
                </w:rPr>
                <w:t>HERNANDO</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79" w:author="Diana Machado" w:date="2019-04-05T18:49:00Z"/>
                <w:rFonts w:ascii="Calibri" w:eastAsia="PMingLiU" w:hAnsi="Calibri" w:cs="Calibri"/>
                <w:color w:val="000000"/>
                <w:sz w:val="22"/>
                <w:szCs w:val="22"/>
                <w:lang w:val="en-PH" w:eastAsia="en-US"/>
              </w:rPr>
            </w:pPr>
            <w:ins w:id="70980" w:author="Diana Machado" w:date="2019-04-05T18:49:00Z">
              <w:r w:rsidRPr="00193040">
                <w:rPr>
                  <w:rFonts w:ascii="Calibri" w:eastAsia="PMingLiU" w:hAnsi="Calibri" w:cs="Calibri"/>
                  <w:color w:val="000000"/>
                  <w:sz w:val="22"/>
                  <w:szCs w:val="22"/>
                  <w:lang w:val="en-PH" w:eastAsia="en-US"/>
                </w:rPr>
                <w:t>7.42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2" w:author="Diana Machado" w:date="2019-04-05T18:49:00Z"/>
                <w:rFonts w:ascii="Calibri" w:eastAsia="PMingLiU" w:hAnsi="Calibri" w:cs="Calibri"/>
                <w:color w:val="000000"/>
                <w:sz w:val="22"/>
                <w:szCs w:val="22"/>
                <w:lang w:val="en-PH" w:eastAsia="en-US"/>
              </w:rPr>
            </w:pPr>
            <w:ins w:id="70983" w:author="Diana Machado" w:date="2019-04-05T18:49:00Z">
              <w:r w:rsidRPr="00193040">
                <w:rPr>
                  <w:rFonts w:ascii="Calibri" w:eastAsia="PMingLiU" w:hAnsi="Calibri" w:cs="Calibri"/>
                  <w:color w:val="000000"/>
                  <w:sz w:val="22"/>
                  <w:szCs w:val="22"/>
                  <w:lang w:val="en-PH" w:eastAsia="en-US"/>
                </w:rPr>
                <w:t>0.14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8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5" w:author="Diana Machado" w:date="2019-04-05T18:49:00Z"/>
                <w:rFonts w:ascii="Calibri" w:eastAsia="PMingLiU" w:hAnsi="Calibri" w:cs="Calibri"/>
                <w:color w:val="000000"/>
                <w:sz w:val="22"/>
                <w:szCs w:val="22"/>
                <w:lang w:val="en-PH" w:eastAsia="en-US"/>
              </w:rPr>
            </w:pPr>
            <w:ins w:id="7098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88" w:author="Diana Machado" w:date="2019-04-05T18:49:00Z"/>
                <w:rFonts w:ascii="Calibri" w:eastAsia="PMingLiU" w:hAnsi="Calibri" w:cs="Calibri"/>
                <w:color w:val="000000"/>
                <w:sz w:val="22"/>
                <w:szCs w:val="22"/>
                <w:lang w:val="en-PH" w:eastAsia="en-US"/>
              </w:rPr>
            </w:pPr>
            <w:ins w:id="70989"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90"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099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09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93" w:author="Diana Machado" w:date="2019-04-05T18:49:00Z"/>
                <w:rFonts w:ascii="Calibri" w:eastAsia="PMingLiU" w:hAnsi="Calibri" w:cs="Calibri"/>
                <w:color w:val="000000"/>
                <w:sz w:val="22"/>
                <w:szCs w:val="22"/>
                <w:lang w:val="en-PH" w:eastAsia="en-US"/>
              </w:rPr>
            </w:pPr>
            <w:ins w:id="70994" w:author="Diana Machado" w:date="2019-04-05T18:49:00Z">
              <w:r w:rsidRPr="00193040">
                <w:rPr>
                  <w:rFonts w:ascii="Calibri" w:eastAsia="PMingLiU" w:hAnsi="Calibri" w:cs="Calibri"/>
                  <w:color w:val="000000"/>
                  <w:sz w:val="22"/>
                  <w:szCs w:val="22"/>
                  <w:lang w:val="en-PH" w:eastAsia="en-US"/>
                </w:rPr>
                <w:t>1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0995" w:author="Diana Machado" w:date="2019-04-05T18:49:00Z"/>
                <w:rFonts w:ascii="Calibri" w:eastAsia="PMingLiU" w:hAnsi="Calibri" w:cs="Calibri"/>
                <w:color w:val="000000"/>
                <w:sz w:val="22"/>
                <w:szCs w:val="22"/>
                <w:lang w:val="en-PH" w:eastAsia="en-US"/>
              </w:rPr>
            </w:pPr>
            <w:ins w:id="70996" w:author="Diana Machado" w:date="2019-04-05T18:49:00Z">
              <w:r w:rsidRPr="00193040">
                <w:rPr>
                  <w:rFonts w:ascii="Calibri" w:eastAsia="PMingLiU" w:hAnsi="Calibri" w:cs="Calibri"/>
                  <w:color w:val="000000"/>
                  <w:sz w:val="22"/>
                  <w:szCs w:val="22"/>
                  <w:lang w:val="en-PH" w:eastAsia="en-US"/>
                </w:rPr>
                <w:t>HILLSBOROUG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97" w:author="Diana Machado" w:date="2019-04-05T18:49:00Z"/>
                <w:rFonts w:ascii="Calibri" w:eastAsia="PMingLiU" w:hAnsi="Calibri" w:cs="Calibri"/>
                <w:color w:val="000000"/>
                <w:sz w:val="22"/>
                <w:szCs w:val="22"/>
                <w:lang w:val="en-PH" w:eastAsia="en-US"/>
              </w:rPr>
            </w:pPr>
            <w:ins w:id="70998" w:author="Diana Machado" w:date="2019-04-05T18:49:00Z">
              <w:r w:rsidRPr="00193040">
                <w:rPr>
                  <w:rFonts w:ascii="Calibri" w:eastAsia="PMingLiU" w:hAnsi="Calibri" w:cs="Calibri"/>
                  <w:color w:val="000000"/>
                  <w:sz w:val="22"/>
                  <w:szCs w:val="22"/>
                  <w:lang w:val="en-PH" w:eastAsia="en-US"/>
                </w:rPr>
                <w:t>6.79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099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00" w:author="Diana Machado" w:date="2019-04-05T18:49:00Z"/>
                <w:rFonts w:ascii="Calibri" w:eastAsia="PMingLiU" w:hAnsi="Calibri" w:cs="Calibri"/>
                <w:color w:val="000000"/>
                <w:sz w:val="22"/>
                <w:szCs w:val="22"/>
                <w:lang w:val="en-PH" w:eastAsia="en-US"/>
              </w:rPr>
            </w:pPr>
            <w:ins w:id="71001" w:author="Diana Machado" w:date="2019-04-05T18:49:00Z">
              <w:r w:rsidRPr="00193040">
                <w:rPr>
                  <w:rFonts w:ascii="Calibri" w:eastAsia="PMingLiU" w:hAnsi="Calibri" w:cs="Calibri"/>
                  <w:color w:val="000000"/>
                  <w:sz w:val="22"/>
                  <w:szCs w:val="22"/>
                  <w:lang w:val="en-PH" w:eastAsia="en-US"/>
                </w:rPr>
                <w:t>0.12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0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03" w:author="Diana Machado" w:date="2019-04-05T18:49:00Z"/>
                <w:rFonts w:ascii="Calibri" w:eastAsia="PMingLiU" w:hAnsi="Calibri" w:cs="Calibri"/>
                <w:color w:val="000000"/>
                <w:sz w:val="22"/>
                <w:szCs w:val="22"/>
                <w:lang w:val="en-PH" w:eastAsia="en-US"/>
              </w:rPr>
            </w:pPr>
            <w:ins w:id="7100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0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06" w:author="Diana Machado" w:date="2019-04-05T18:49:00Z"/>
                <w:rFonts w:ascii="Calibri" w:eastAsia="PMingLiU" w:hAnsi="Calibri" w:cs="Calibri"/>
                <w:color w:val="000000"/>
                <w:sz w:val="22"/>
                <w:szCs w:val="22"/>
                <w:lang w:val="en-PH" w:eastAsia="en-US"/>
              </w:rPr>
            </w:pPr>
            <w:ins w:id="71007"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0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00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11" w:author="Diana Machado" w:date="2019-04-05T18:49:00Z"/>
                <w:rFonts w:ascii="Calibri" w:eastAsia="PMingLiU" w:hAnsi="Calibri" w:cs="Calibri"/>
                <w:color w:val="000000"/>
                <w:sz w:val="22"/>
                <w:szCs w:val="22"/>
                <w:lang w:val="en-PH" w:eastAsia="en-US"/>
              </w:rPr>
            </w:pPr>
            <w:ins w:id="71012" w:author="Diana Machado" w:date="2019-04-05T18:49:00Z">
              <w:r w:rsidRPr="00193040">
                <w:rPr>
                  <w:rFonts w:ascii="Calibri" w:eastAsia="PMingLiU" w:hAnsi="Calibri" w:cs="Calibri"/>
                  <w:color w:val="000000"/>
                  <w:sz w:val="22"/>
                  <w:szCs w:val="22"/>
                  <w:lang w:val="en-PH" w:eastAsia="en-US"/>
                </w:rPr>
                <w:t>1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13" w:author="Diana Machado" w:date="2019-04-05T18:49:00Z"/>
                <w:rFonts w:ascii="Calibri" w:eastAsia="PMingLiU" w:hAnsi="Calibri" w:cs="Calibri"/>
                <w:color w:val="000000"/>
                <w:sz w:val="22"/>
                <w:szCs w:val="22"/>
                <w:lang w:val="en-PH" w:eastAsia="en-US"/>
              </w:rPr>
            </w:pPr>
            <w:ins w:id="71014" w:author="Diana Machado" w:date="2019-04-05T18:49:00Z">
              <w:r w:rsidRPr="00193040">
                <w:rPr>
                  <w:rFonts w:ascii="Calibri" w:eastAsia="PMingLiU" w:hAnsi="Calibri" w:cs="Calibri"/>
                  <w:color w:val="000000"/>
                  <w:sz w:val="22"/>
                  <w:szCs w:val="22"/>
                  <w:lang w:val="en-PH" w:eastAsia="en-US"/>
                </w:rPr>
                <w:t>HOLME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15" w:author="Diana Machado" w:date="2019-04-05T18:49:00Z"/>
                <w:rFonts w:ascii="Calibri" w:eastAsia="PMingLiU" w:hAnsi="Calibri" w:cs="Calibri"/>
                <w:color w:val="000000"/>
                <w:sz w:val="22"/>
                <w:szCs w:val="22"/>
                <w:lang w:val="en-PH" w:eastAsia="en-US"/>
              </w:rPr>
            </w:pPr>
            <w:ins w:id="71016" w:author="Diana Machado" w:date="2019-04-05T18:49:00Z">
              <w:r w:rsidRPr="00193040">
                <w:rPr>
                  <w:rFonts w:ascii="Calibri" w:eastAsia="PMingLiU" w:hAnsi="Calibri" w:cs="Calibri"/>
                  <w:color w:val="000000"/>
                  <w:sz w:val="22"/>
                  <w:szCs w:val="22"/>
                  <w:lang w:val="en-PH" w:eastAsia="en-US"/>
                </w:rPr>
                <w:t>3.97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1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18" w:author="Diana Machado" w:date="2019-04-05T18:49:00Z"/>
                <w:rFonts w:ascii="Calibri" w:eastAsia="PMingLiU" w:hAnsi="Calibri" w:cs="Calibri"/>
                <w:color w:val="000000"/>
                <w:sz w:val="22"/>
                <w:szCs w:val="22"/>
                <w:lang w:val="en-PH" w:eastAsia="en-US"/>
              </w:rPr>
            </w:pPr>
            <w:ins w:id="71019" w:author="Diana Machado" w:date="2019-04-05T18:49:00Z">
              <w:r w:rsidRPr="00193040">
                <w:rPr>
                  <w:rFonts w:ascii="Calibri" w:eastAsia="PMingLiU" w:hAnsi="Calibri" w:cs="Calibri"/>
                  <w:color w:val="000000"/>
                  <w:sz w:val="22"/>
                  <w:szCs w:val="22"/>
                  <w:lang w:val="en-PH" w:eastAsia="en-US"/>
                </w:rPr>
                <w:t>0.07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2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21" w:author="Diana Machado" w:date="2019-04-05T18:49:00Z"/>
                <w:rFonts w:ascii="Calibri" w:eastAsia="PMingLiU" w:hAnsi="Calibri" w:cs="Calibri"/>
                <w:color w:val="000000"/>
                <w:sz w:val="22"/>
                <w:szCs w:val="22"/>
                <w:lang w:val="en-PH" w:eastAsia="en-US"/>
              </w:rPr>
            </w:pPr>
            <w:ins w:id="7102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2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24" w:author="Diana Machado" w:date="2019-04-05T18:49:00Z"/>
                <w:rFonts w:ascii="Calibri" w:eastAsia="PMingLiU" w:hAnsi="Calibri" w:cs="Calibri"/>
                <w:color w:val="000000"/>
                <w:sz w:val="22"/>
                <w:szCs w:val="22"/>
                <w:lang w:val="en-PH" w:eastAsia="en-US"/>
              </w:rPr>
            </w:pPr>
            <w:ins w:id="71025"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2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02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29" w:author="Diana Machado" w:date="2019-04-05T18:49:00Z"/>
                <w:rFonts w:ascii="Calibri" w:eastAsia="PMingLiU" w:hAnsi="Calibri" w:cs="Calibri"/>
                <w:color w:val="000000"/>
                <w:sz w:val="22"/>
                <w:szCs w:val="22"/>
                <w:lang w:val="en-PH" w:eastAsia="en-US"/>
              </w:rPr>
            </w:pPr>
            <w:ins w:id="71030" w:author="Diana Machado" w:date="2019-04-05T18:49:00Z">
              <w:r w:rsidRPr="00193040">
                <w:rPr>
                  <w:rFonts w:ascii="Calibri" w:eastAsia="PMingLiU" w:hAnsi="Calibri" w:cs="Calibri"/>
                  <w:color w:val="000000"/>
                  <w:sz w:val="22"/>
                  <w:szCs w:val="22"/>
                  <w:lang w:val="en-PH" w:eastAsia="en-US"/>
                </w:rPr>
                <w:t>1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31" w:author="Diana Machado" w:date="2019-04-05T18:49:00Z"/>
                <w:rFonts w:ascii="Calibri" w:eastAsia="PMingLiU" w:hAnsi="Calibri" w:cs="Calibri"/>
                <w:color w:val="000000"/>
                <w:sz w:val="22"/>
                <w:szCs w:val="22"/>
                <w:lang w:val="en-PH" w:eastAsia="en-US"/>
              </w:rPr>
            </w:pPr>
            <w:ins w:id="71032" w:author="Diana Machado" w:date="2019-04-05T18:49:00Z">
              <w:r w:rsidRPr="00193040">
                <w:rPr>
                  <w:rFonts w:ascii="Calibri" w:eastAsia="PMingLiU" w:hAnsi="Calibri" w:cs="Calibri"/>
                  <w:color w:val="000000"/>
                  <w:sz w:val="22"/>
                  <w:szCs w:val="22"/>
                  <w:lang w:val="en-PH" w:eastAsia="en-US"/>
                </w:rPr>
                <w:t>INDIAN RIVE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33" w:author="Diana Machado" w:date="2019-04-05T18:49:00Z"/>
                <w:rFonts w:ascii="Calibri" w:eastAsia="PMingLiU" w:hAnsi="Calibri" w:cs="Calibri"/>
                <w:color w:val="000000"/>
                <w:sz w:val="22"/>
                <w:szCs w:val="22"/>
                <w:lang w:val="en-PH" w:eastAsia="en-US"/>
              </w:rPr>
            </w:pPr>
            <w:ins w:id="71034" w:author="Diana Machado" w:date="2019-04-05T18:49:00Z">
              <w:r w:rsidRPr="00193040">
                <w:rPr>
                  <w:rFonts w:ascii="Calibri" w:eastAsia="PMingLiU" w:hAnsi="Calibri" w:cs="Calibri"/>
                  <w:color w:val="000000"/>
                  <w:sz w:val="22"/>
                  <w:szCs w:val="22"/>
                  <w:lang w:val="en-PH" w:eastAsia="en-US"/>
                </w:rPr>
                <w:t>24.79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3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36" w:author="Diana Machado" w:date="2019-04-05T18:49:00Z"/>
                <w:rFonts w:ascii="Calibri" w:eastAsia="PMingLiU" w:hAnsi="Calibri" w:cs="Calibri"/>
                <w:color w:val="000000"/>
                <w:sz w:val="22"/>
                <w:szCs w:val="22"/>
                <w:lang w:val="en-PH" w:eastAsia="en-US"/>
              </w:rPr>
            </w:pPr>
            <w:ins w:id="71037" w:author="Diana Machado" w:date="2019-04-05T18:49:00Z">
              <w:r w:rsidRPr="00193040">
                <w:rPr>
                  <w:rFonts w:ascii="Calibri" w:eastAsia="PMingLiU" w:hAnsi="Calibri" w:cs="Calibri"/>
                  <w:color w:val="000000"/>
                  <w:sz w:val="22"/>
                  <w:szCs w:val="22"/>
                  <w:lang w:val="en-PH" w:eastAsia="en-US"/>
                </w:rPr>
                <w:t>0.56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3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39" w:author="Diana Machado" w:date="2019-04-05T18:49:00Z"/>
                <w:rFonts w:ascii="Calibri" w:eastAsia="PMingLiU" w:hAnsi="Calibri" w:cs="Calibri"/>
                <w:color w:val="000000"/>
                <w:sz w:val="22"/>
                <w:szCs w:val="22"/>
                <w:lang w:val="en-PH" w:eastAsia="en-US"/>
              </w:rPr>
            </w:pPr>
            <w:ins w:id="7104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4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42" w:author="Diana Machado" w:date="2019-04-05T18:49:00Z"/>
                <w:rFonts w:ascii="Calibri" w:eastAsia="PMingLiU" w:hAnsi="Calibri" w:cs="Calibri"/>
                <w:color w:val="000000"/>
                <w:sz w:val="22"/>
                <w:szCs w:val="22"/>
                <w:lang w:val="en-PH" w:eastAsia="en-US"/>
              </w:rPr>
            </w:pPr>
            <w:ins w:id="71043" w:author="Diana Machado" w:date="2019-04-05T18:49:00Z">
              <w:r w:rsidRPr="00193040">
                <w:rPr>
                  <w:rFonts w:ascii="Calibri" w:eastAsia="PMingLiU" w:hAnsi="Calibri" w:cs="Calibri"/>
                  <w:color w:val="000000"/>
                  <w:sz w:val="22"/>
                  <w:szCs w:val="22"/>
                  <w:lang w:val="en-PH" w:eastAsia="en-US"/>
                </w:rPr>
                <w:t>0.02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4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04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47" w:author="Diana Machado" w:date="2019-04-05T18:49:00Z"/>
                <w:rFonts w:ascii="Calibri" w:eastAsia="PMingLiU" w:hAnsi="Calibri" w:cs="Calibri"/>
                <w:color w:val="000000"/>
                <w:sz w:val="22"/>
                <w:szCs w:val="22"/>
                <w:lang w:val="en-PH" w:eastAsia="en-US"/>
              </w:rPr>
            </w:pPr>
            <w:ins w:id="71048" w:author="Diana Machado" w:date="2019-04-05T18:49:00Z">
              <w:r w:rsidRPr="00193040">
                <w:rPr>
                  <w:rFonts w:ascii="Calibri" w:eastAsia="PMingLiU" w:hAnsi="Calibri" w:cs="Calibri"/>
                  <w:color w:val="000000"/>
                  <w:sz w:val="22"/>
                  <w:szCs w:val="22"/>
                  <w:lang w:val="en-PH" w:eastAsia="en-US"/>
                </w:rPr>
                <w:t>1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49" w:author="Diana Machado" w:date="2019-04-05T18:49:00Z"/>
                <w:rFonts w:ascii="Calibri" w:eastAsia="PMingLiU" w:hAnsi="Calibri" w:cs="Calibri"/>
                <w:color w:val="000000"/>
                <w:sz w:val="22"/>
                <w:szCs w:val="22"/>
                <w:lang w:val="en-PH" w:eastAsia="en-US"/>
              </w:rPr>
            </w:pPr>
            <w:ins w:id="71050" w:author="Diana Machado" w:date="2019-04-05T18:49:00Z">
              <w:r w:rsidRPr="00193040">
                <w:rPr>
                  <w:rFonts w:ascii="Calibri" w:eastAsia="PMingLiU" w:hAnsi="Calibri" w:cs="Calibri"/>
                  <w:color w:val="000000"/>
                  <w:sz w:val="22"/>
                  <w:szCs w:val="22"/>
                  <w:lang w:val="en-PH" w:eastAsia="en-US"/>
                </w:rPr>
                <w:t>JACKS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1" w:author="Diana Machado" w:date="2019-04-05T18:49:00Z"/>
                <w:rFonts w:ascii="Calibri" w:eastAsia="PMingLiU" w:hAnsi="Calibri" w:cs="Calibri"/>
                <w:color w:val="000000"/>
                <w:sz w:val="22"/>
                <w:szCs w:val="22"/>
                <w:lang w:val="en-PH" w:eastAsia="en-US"/>
              </w:rPr>
            </w:pPr>
            <w:ins w:id="71052" w:author="Diana Machado" w:date="2019-04-05T18:49:00Z">
              <w:r w:rsidRPr="00193040">
                <w:rPr>
                  <w:rFonts w:ascii="Calibri" w:eastAsia="PMingLiU" w:hAnsi="Calibri" w:cs="Calibri"/>
                  <w:color w:val="000000"/>
                  <w:sz w:val="22"/>
                  <w:szCs w:val="22"/>
                  <w:lang w:val="en-PH" w:eastAsia="en-US"/>
                </w:rPr>
                <w:t>2.66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4" w:author="Diana Machado" w:date="2019-04-05T18:49:00Z"/>
                <w:rFonts w:ascii="Calibri" w:eastAsia="PMingLiU" w:hAnsi="Calibri" w:cs="Calibri"/>
                <w:color w:val="000000"/>
                <w:sz w:val="22"/>
                <w:szCs w:val="22"/>
                <w:lang w:val="en-PH" w:eastAsia="en-US"/>
              </w:rPr>
            </w:pPr>
            <w:ins w:id="71055" w:author="Diana Machado" w:date="2019-04-05T18:49:00Z">
              <w:r w:rsidRPr="00193040">
                <w:rPr>
                  <w:rFonts w:ascii="Calibri" w:eastAsia="PMingLiU" w:hAnsi="Calibri" w:cs="Calibri"/>
                  <w:color w:val="000000"/>
                  <w:sz w:val="22"/>
                  <w:szCs w:val="22"/>
                  <w:lang w:val="en-PH" w:eastAsia="en-US"/>
                </w:rPr>
                <w:t>0.0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5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7" w:author="Diana Machado" w:date="2019-04-05T18:49:00Z"/>
                <w:rFonts w:ascii="Calibri" w:eastAsia="PMingLiU" w:hAnsi="Calibri" w:cs="Calibri"/>
                <w:color w:val="000000"/>
                <w:sz w:val="22"/>
                <w:szCs w:val="22"/>
                <w:lang w:val="en-PH" w:eastAsia="en-US"/>
              </w:rPr>
            </w:pPr>
            <w:ins w:id="7105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5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60" w:author="Diana Machado" w:date="2019-04-05T18:49:00Z"/>
                <w:rFonts w:ascii="Calibri" w:eastAsia="PMingLiU" w:hAnsi="Calibri" w:cs="Calibri"/>
                <w:color w:val="000000"/>
                <w:sz w:val="22"/>
                <w:szCs w:val="22"/>
                <w:lang w:val="en-PH" w:eastAsia="en-US"/>
              </w:rPr>
            </w:pPr>
            <w:ins w:id="71061" w:author="Diana Machado" w:date="2019-04-05T18:49:00Z">
              <w:r w:rsidRPr="00193040">
                <w:rPr>
                  <w:rFonts w:ascii="Calibri" w:eastAsia="PMingLiU" w:hAnsi="Calibri" w:cs="Calibri"/>
                  <w:color w:val="000000"/>
                  <w:sz w:val="22"/>
                  <w:szCs w:val="22"/>
                  <w:lang w:val="en-PH" w:eastAsia="en-US"/>
                </w:rPr>
                <w:t>0.017</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62"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06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65" w:author="Diana Machado" w:date="2019-04-05T18:49:00Z"/>
                <w:rFonts w:ascii="Calibri" w:eastAsia="PMingLiU" w:hAnsi="Calibri" w:cs="Calibri"/>
                <w:color w:val="000000"/>
                <w:sz w:val="22"/>
                <w:szCs w:val="22"/>
                <w:lang w:val="en-PH" w:eastAsia="en-US"/>
              </w:rPr>
            </w:pPr>
            <w:ins w:id="71066" w:author="Diana Machado" w:date="2019-04-05T18:49:00Z">
              <w:r w:rsidRPr="00193040">
                <w:rPr>
                  <w:rFonts w:ascii="Calibri" w:eastAsia="PMingLiU" w:hAnsi="Calibri" w:cs="Calibri"/>
                  <w:color w:val="000000"/>
                  <w:sz w:val="22"/>
                  <w:szCs w:val="22"/>
                  <w:lang w:val="en-PH" w:eastAsia="en-US"/>
                </w:rPr>
                <w:t>2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67" w:author="Diana Machado" w:date="2019-04-05T18:49:00Z"/>
                <w:rFonts w:ascii="Calibri" w:eastAsia="PMingLiU" w:hAnsi="Calibri" w:cs="Calibri"/>
                <w:color w:val="000000"/>
                <w:sz w:val="22"/>
                <w:szCs w:val="22"/>
                <w:lang w:val="en-PH" w:eastAsia="en-US"/>
              </w:rPr>
            </w:pPr>
            <w:ins w:id="71068" w:author="Diana Machado" w:date="2019-04-05T18:49:00Z">
              <w:r w:rsidRPr="00193040">
                <w:rPr>
                  <w:rFonts w:ascii="Calibri" w:eastAsia="PMingLiU" w:hAnsi="Calibri" w:cs="Calibri"/>
                  <w:color w:val="000000"/>
                  <w:sz w:val="22"/>
                  <w:szCs w:val="22"/>
                  <w:lang w:val="en-PH" w:eastAsia="en-US"/>
                </w:rPr>
                <w:t>LE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69" w:author="Diana Machado" w:date="2019-04-05T18:49:00Z"/>
                <w:rFonts w:ascii="Calibri" w:eastAsia="PMingLiU" w:hAnsi="Calibri" w:cs="Calibri"/>
                <w:color w:val="000000"/>
                <w:sz w:val="22"/>
                <w:szCs w:val="22"/>
                <w:lang w:val="en-PH" w:eastAsia="en-US"/>
              </w:rPr>
            </w:pPr>
            <w:ins w:id="71070" w:author="Diana Machado" w:date="2019-04-05T18:49:00Z">
              <w:r w:rsidRPr="00193040">
                <w:rPr>
                  <w:rFonts w:ascii="Calibri" w:eastAsia="PMingLiU" w:hAnsi="Calibri" w:cs="Calibri"/>
                  <w:color w:val="000000"/>
                  <w:sz w:val="22"/>
                  <w:szCs w:val="22"/>
                  <w:lang w:val="en-PH" w:eastAsia="en-US"/>
                </w:rPr>
                <w:t>11.218</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7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72" w:author="Diana Machado" w:date="2019-04-05T18:49:00Z"/>
                <w:rFonts w:ascii="Calibri" w:eastAsia="PMingLiU" w:hAnsi="Calibri" w:cs="Calibri"/>
                <w:color w:val="000000"/>
                <w:sz w:val="22"/>
                <w:szCs w:val="22"/>
                <w:lang w:val="en-PH" w:eastAsia="en-US"/>
              </w:rPr>
            </w:pPr>
            <w:ins w:id="71073" w:author="Diana Machado" w:date="2019-04-05T18:49:00Z">
              <w:r w:rsidRPr="00193040">
                <w:rPr>
                  <w:rFonts w:ascii="Calibri" w:eastAsia="PMingLiU" w:hAnsi="Calibri" w:cs="Calibri"/>
                  <w:color w:val="000000"/>
                  <w:sz w:val="22"/>
                  <w:szCs w:val="22"/>
                  <w:lang w:val="en-PH" w:eastAsia="en-US"/>
                </w:rPr>
                <w:t>0.21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7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75" w:author="Diana Machado" w:date="2019-04-05T18:49:00Z"/>
                <w:rFonts w:ascii="Calibri" w:eastAsia="PMingLiU" w:hAnsi="Calibri" w:cs="Calibri"/>
                <w:color w:val="000000"/>
                <w:sz w:val="22"/>
                <w:szCs w:val="22"/>
                <w:lang w:val="en-PH" w:eastAsia="en-US"/>
              </w:rPr>
            </w:pPr>
            <w:ins w:id="7107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7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78" w:author="Diana Machado" w:date="2019-04-05T18:49:00Z"/>
                <w:rFonts w:ascii="Calibri" w:eastAsia="PMingLiU" w:hAnsi="Calibri" w:cs="Calibri"/>
                <w:color w:val="000000"/>
                <w:sz w:val="22"/>
                <w:szCs w:val="22"/>
                <w:lang w:val="en-PH" w:eastAsia="en-US"/>
              </w:rPr>
            </w:pPr>
            <w:ins w:id="71079"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80"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08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0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83" w:author="Diana Machado" w:date="2019-04-05T18:49:00Z"/>
                <w:rFonts w:ascii="Calibri" w:eastAsia="PMingLiU" w:hAnsi="Calibri" w:cs="Calibri"/>
                <w:color w:val="000000"/>
                <w:sz w:val="22"/>
                <w:szCs w:val="22"/>
                <w:lang w:val="en-PH" w:eastAsia="en-US"/>
              </w:rPr>
            </w:pPr>
            <w:ins w:id="71084" w:author="Diana Machado" w:date="2019-04-05T18:49:00Z">
              <w:r w:rsidRPr="00193040">
                <w:rPr>
                  <w:rFonts w:ascii="Calibri" w:eastAsia="PMingLiU" w:hAnsi="Calibri" w:cs="Calibri"/>
                  <w:color w:val="000000"/>
                  <w:sz w:val="22"/>
                  <w:szCs w:val="22"/>
                  <w:lang w:val="en-PH" w:eastAsia="en-US"/>
                </w:rPr>
                <w:t>2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85" w:author="Diana Machado" w:date="2019-04-05T18:49:00Z"/>
                <w:rFonts w:ascii="Calibri" w:eastAsia="PMingLiU" w:hAnsi="Calibri" w:cs="Calibri"/>
                <w:color w:val="000000"/>
                <w:sz w:val="22"/>
                <w:szCs w:val="22"/>
                <w:lang w:val="en-PH" w:eastAsia="en-US"/>
              </w:rPr>
            </w:pPr>
            <w:ins w:id="71086" w:author="Diana Machado" w:date="2019-04-05T18:49:00Z">
              <w:r w:rsidRPr="00193040">
                <w:rPr>
                  <w:rFonts w:ascii="Calibri" w:eastAsia="PMingLiU" w:hAnsi="Calibri" w:cs="Calibri"/>
                  <w:color w:val="000000"/>
                  <w:sz w:val="22"/>
                  <w:szCs w:val="22"/>
                  <w:lang w:val="en-PH" w:eastAsia="en-US"/>
                </w:rPr>
                <w:t>LE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87" w:author="Diana Machado" w:date="2019-04-05T18:49:00Z"/>
                <w:rFonts w:ascii="Calibri" w:eastAsia="PMingLiU" w:hAnsi="Calibri" w:cs="Calibri"/>
                <w:color w:val="000000"/>
                <w:sz w:val="22"/>
                <w:szCs w:val="22"/>
                <w:lang w:val="en-PH" w:eastAsia="en-US"/>
              </w:rPr>
            </w:pPr>
            <w:ins w:id="71088" w:author="Diana Machado" w:date="2019-04-05T18:49:00Z">
              <w:r w:rsidRPr="00193040">
                <w:rPr>
                  <w:rFonts w:ascii="Calibri" w:eastAsia="PMingLiU" w:hAnsi="Calibri" w:cs="Calibri"/>
                  <w:color w:val="000000"/>
                  <w:sz w:val="22"/>
                  <w:szCs w:val="22"/>
                  <w:lang w:val="en-PH" w:eastAsia="en-US"/>
                </w:rPr>
                <w:t>2.47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8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90" w:author="Diana Machado" w:date="2019-04-05T18:49:00Z"/>
                <w:rFonts w:ascii="Calibri" w:eastAsia="PMingLiU" w:hAnsi="Calibri" w:cs="Calibri"/>
                <w:color w:val="000000"/>
                <w:sz w:val="22"/>
                <w:szCs w:val="22"/>
                <w:lang w:val="en-PH" w:eastAsia="en-US"/>
              </w:rPr>
            </w:pPr>
            <w:ins w:id="71091" w:author="Diana Machado" w:date="2019-04-05T18:49:00Z">
              <w:r w:rsidRPr="00193040">
                <w:rPr>
                  <w:rFonts w:ascii="Calibri" w:eastAsia="PMingLiU" w:hAnsi="Calibri" w:cs="Calibri"/>
                  <w:color w:val="000000"/>
                  <w:sz w:val="22"/>
                  <w:szCs w:val="22"/>
                  <w:lang w:val="en-PH" w:eastAsia="en-US"/>
                </w:rPr>
                <w:t>0.04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9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93" w:author="Diana Machado" w:date="2019-04-05T18:49:00Z"/>
                <w:rFonts w:ascii="Calibri" w:eastAsia="PMingLiU" w:hAnsi="Calibri" w:cs="Calibri"/>
                <w:color w:val="000000"/>
                <w:sz w:val="22"/>
                <w:szCs w:val="22"/>
                <w:lang w:val="en-PH" w:eastAsia="en-US"/>
              </w:rPr>
            </w:pPr>
            <w:ins w:id="7109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9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096" w:author="Diana Machado" w:date="2019-04-05T18:49:00Z"/>
                <w:rFonts w:ascii="Calibri" w:eastAsia="PMingLiU" w:hAnsi="Calibri" w:cs="Calibri"/>
                <w:color w:val="000000"/>
                <w:sz w:val="22"/>
                <w:szCs w:val="22"/>
                <w:lang w:val="en-PH" w:eastAsia="en-US"/>
              </w:rPr>
            </w:pPr>
            <w:ins w:id="71097"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09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09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01" w:author="Diana Machado" w:date="2019-04-05T18:49:00Z"/>
                <w:rFonts w:ascii="Calibri" w:eastAsia="PMingLiU" w:hAnsi="Calibri" w:cs="Calibri"/>
                <w:color w:val="000000"/>
                <w:sz w:val="22"/>
                <w:szCs w:val="22"/>
                <w:lang w:val="en-PH" w:eastAsia="en-US"/>
              </w:rPr>
            </w:pPr>
            <w:ins w:id="71102" w:author="Diana Machado" w:date="2019-04-05T18:49:00Z">
              <w:r w:rsidRPr="00193040">
                <w:rPr>
                  <w:rFonts w:ascii="Calibri" w:eastAsia="PMingLiU" w:hAnsi="Calibri" w:cs="Calibri"/>
                  <w:color w:val="000000"/>
                  <w:sz w:val="22"/>
                  <w:szCs w:val="22"/>
                  <w:lang w:val="en-PH" w:eastAsia="en-US"/>
                </w:rPr>
                <w:t>2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03" w:author="Diana Machado" w:date="2019-04-05T18:49:00Z"/>
                <w:rFonts w:ascii="Calibri" w:eastAsia="PMingLiU" w:hAnsi="Calibri" w:cs="Calibri"/>
                <w:color w:val="000000"/>
                <w:sz w:val="22"/>
                <w:szCs w:val="22"/>
                <w:lang w:val="en-PH" w:eastAsia="en-US"/>
              </w:rPr>
            </w:pPr>
            <w:ins w:id="71104" w:author="Diana Machado" w:date="2019-04-05T18:49:00Z">
              <w:r w:rsidRPr="00193040">
                <w:rPr>
                  <w:rFonts w:ascii="Calibri" w:eastAsia="PMingLiU" w:hAnsi="Calibri" w:cs="Calibri"/>
                  <w:color w:val="000000"/>
                  <w:sz w:val="22"/>
                  <w:szCs w:val="22"/>
                  <w:lang w:val="en-PH" w:eastAsia="en-US"/>
                </w:rPr>
                <w:t>MARIO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05" w:author="Diana Machado" w:date="2019-04-05T18:49:00Z"/>
                <w:rFonts w:ascii="Calibri" w:eastAsia="PMingLiU" w:hAnsi="Calibri" w:cs="Calibri"/>
                <w:color w:val="000000"/>
                <w:sz w:val="22"/>
                <w:szCs w:val="22"/>
                <w:lang w:val="en-PH" w:eastAsia="en-US"/>
              </w:rPr>
            </w:pPr>
            <w:ins w:id="71106" w:author="Diana Machado" w:date="2019-04-05T18:49:00Z">
              <w:r w:rsidRPr="00193040">
                <w:rPr>
                  <w:rFonts w:ascii="Calibri" w:eastAsia="PMingLiU" w:hAnsi="Calibri" w:cs="Calibri"/>
                  <w:color w:val="000000"/>
                  <w:sz w:val="22"/>
                  <w:szCs w:val="22"/>
                  <w:lang w:val="en-PH" w:eastAsia="en-US"/>
                </w:rPr>
                <w:t>3.36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0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08" w:author="Diana Machado" w:date="2019-04-05T18:49:00Z"/>
                <w:rFonts w:ascii="Calibri" w:eastAsia="PMingLiU" w:hAnsi="Calibri" w:cs="Calibri"/>
                <w:color w:val="000000"/>
                <w:sz w:val="22"/>
                <w:szCs w:val="22"/>
                <w:lang w:val="en-PH" w:eastAsia="en-US"/>
              </w:rPr>
            </w:pPr>
            <w:ins w:id="71109" w:author="Diana Machado" w:date="2019-04-05T18:49:00Z">
              <w:r w:rsidRPr="00193040">
                <w:rPr>
                  <w:rFonts w:ascii="Calibri" w:eastAsia="PMingLiU" w:hAnsi="Calibri" w:cs="Calibri"/>
                  <w:color w:val="000000"/>
                  <w:sz w:val="22"/>
                  <w:szCs w:val="22"/>
                  <w:lang w:val="en-PH" w:eastAsia="en-US"/>
                </w:rPr>
                <w:t>0.059</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1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11" w:author="Diana Machado" w:date="2019-04-05T18:49:00Z"/>
                <w:rFonts w:ascii="Calibri" w:eastAsia="PMingLiU" w:hAnsi="Calibri" w:cs="Calibri"/>
                <w:color w:val="000000"/>
                <w:sz w:val="22"/>
                <w:szCs w:val="22"/>
                <w:lang w:val="en-PH" w:eastAsia="en-US"/>
              </w:rPr>
            </w:pPr>
            <w:ins w:id="7111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1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14" w:author="Diana Machado" w:date="2019-04-05T18:49:00Z"/>
                <w:rFonts w:ascii="Calibri" w:eastAsia="PMingLiU" w:hAnsi="Calibri" w:cs="Calibri"/>
                <w:color w:val="000000"/>
                <w:sz w:val="22"/>
                <w:szCs w:val="22"/>
                <w:lang w:val="en-PH" w:eastAsia="en-US"/>
              </w:rPr>
            </w:pPr>
            <w:ins w:id="71115"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1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1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19" w:author="Diana Machado" w:date="2019-04-05T18:49:00Z"/>
                <w:rFonts w:ascii="Calibri" w:eastAsia="PMingLiU" w:hAnsi="Calibri" w:cs="Calibri"/>
                <w:color w:val="000000"/>
                <w:sz w:val="22"/>
                <w:szCs w:val="22"/>
                <w:lang w:val="en-PH" w:eastAsia="en-US"/>
              </w:rPr>
            </w:pPr>
            <w:ins w:id="71120" w:author="Diana Machado" w:date="2019-04-05T18:49:00Z">
              <w:r w:rsidRPr="00193040">
                <w:rPr>
                  <w:rFonts w:ascii="Calibri" w:eastAsia="PMingLiU" w:hAnsi="Calibri" w:cs="Calibri"/>
                  <w:color w:val="000000"/>
                  <w:sz w:val="22"/>
                  <w:szCs w:val="22"/>
                  <w:lang w:val="en-PH" w:eastAsia="en-US"/>
                </w:rPr>
                <w:t>2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21" w:author="Diana Machado" w:date="2019-04-05T18:49:00Z"/>
                <w:rFonts w:ascii="Calibri" w:eastAsia="PMingLiU" w:hAnsi="Calibri" w:cs="Calibri"/>
                <w:color w:val="000000"/>
                <w:sz w:val="22"/>
                <w:szCs w:val="22"/>
                <w:lang w:val="en-PH" w:eastAsia="en-US"/>
              </w:rPr>
            </w:pPr>
            <w:ins w:id="71122"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23" w:author="Diana Machado" w:date="2019-04-05T18:49:00Z"/>
                <w:rFonts w:ascii="Calibri" w:eastAsia="PMingLiU" w:hAnsi="Calibri" w:cs="Calibri"/>
                <w:color w:val="000000"/>
                <w:sz w:val="22"/>
                <w:szCs w:val="22"/>
                <w:lang w:val="en-PH" w:eastAsia="en-US"/>
              </w:rPr>
            </w:pPr>
            <w:ins w:id="71124" w:author="Diana Machado" w:date="2019-04-05T18:49:00Z">
              <w:r w:rsidRPr="00193040">
                <w:rPr>
                  <w:rFonts w:ascii="Calibri" w:eastAsia="PMingLiU" w:hAnsi="Calibri" w:cs="Calibri"/>
                  <w:color w:val="000000"/>
                  <w:sz w:val="22"/>
                  <w:szCs w:val="22"/>
                  <w:lang w:val="en-PH" w:eastAsia="en-US"/>
                </w:rPr>
                <w:t>11.04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2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26" w:author="Diana Machado" w:date="2019-04-05T18:49:00Z"/>
                <w:rFonts w:ascii="Calibri" w:eastAsia="PMingLiU" w:hAnsi="Calibri" w:cs="Calibri"/>
                <w:color w:val="000000"/>
                <w:sz w:val="22"/>
                <w:szCs w:val="22"/>
                <w:lang w:val="en-PH" w:eastAsia="en-US"/>
              </w:rPr>
            </w:pPr>
            <w:ins w:id="71127" w:author="Diana Machado" w:date="2019-04-05T18:49:00Z">
              <w:r w:rsidRPr="00193040">
                <w:rPr>
                  <w:rFonts w:ascii="Calibri" w:eastAsia="PMingLiU" w:hAnsi="Calibri" w:cs="Calibri"/>
                  <w:color w:val="000000"/>
                  <w:sz w:val="22"/>
                  <w:szCs w:val="22"/>
                  <w:lang w:val="en-PH" w:eastAsia="en-US"/>
                </w:rPr>
                <w:t>0.21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2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29" w:author="Diana Machado" w:date="2019-04-05T18:49:00Z"/>
                <w:rFonts w:ascii="Calibri" w:eastAsia="PMingLiU" w:hAnsi="Calibri" w:cs="Calibri"/>
                <w:color w:val="000000"/>
                <w:sz w:val="22"/>
                <w:szCs w:val="22"/>
                <w:lang w:val="en-PH" w:eastAsia="en-US"/>
              </w:rPr>
            </w:pPr>
            <w:ins w:id="7113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3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32" w:author="Diana Machado" w:date="2019-04-05T18:49:00Z"/>
                <w:rFonts w:ascii="Calibri" w:eastAsia="PMingLiU" w:hAnsi="Calibri" w:cs="Calibri"/>
                <w:color w:val="000000"/>
                <w:sz w:val="22"/>
                <w:szCs w:val="22"/>
                <w:lang w:val="en-PH" w:eastAsia="en-US"/>
              </w:rPr>
            </w:pPr>
            <w:ins w:id="71133"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3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3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37" w:author="Diana Machado" w:date="2019-04-05T18:49:00Z"/>
                <w:rFonts w:ascii="Calibri" w:eastAsia="PMingLiU" w:hAnsi="Calibri" w:cs="Calibri"/>
                <w:color w:val="000000"/>
                <w:sz w:val="22"/>
                <w:szCs w:val="22"/>
                <w:lang w:val="en-PH" w:eastAsia="en-US"/>
              </w:rPr>
            </w:pPr>
            <w:ins w:id="71138" w:author="Diana Machado" w:date="2019-04-05T18:49:00Z">
              <w:r w:rsidRPr="00193040">
                <w:rPr>
                  <w:rFonts w:ascii="Calibri" w:eastAsia="PMingLiU" w:hAnsi="Calibri" w:cs="Calibri"/>
                  <w:color w:val="000000"/>
                  <w:sz w:val="22"/>
                  <w:szCs w:val="22"/>
                  <w:lang w:val="en-PH" w:eastAsia="en-US"/>
                </w:rPr>
                <w:t>2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39" w:author="Diana Machado" w:date="2019-04-05T18:49:00Z"/>
                <w:rFonts w:ascii="Calibri" w:eastAsia="PMingLiU" w:hAnsi="Calibri" w:cs="Calibri"/>
                <w:color w:val="000000"/>
                <w:sz w:val="22"/>
                <w:szCs w:val="22"/>
                <w:lang w:val="en-PH" w:eastAsia="en-US"/>
              </w:rPr>
            </w:pPr>
            <w:ins w:id="71140" w:author="Diana Machado" w:date="2019-04-05T18:49:00Z">
              <w:r w:rsidRPr="00193040">
                <w:rPr>
                  <w:rFonts w:ascii="Calibri" w:eastAsia="PMingLiU" w:hAnsi="Calibri" w:cs="Calibri"/>
                  <w:color w:val="000000"/>
                  <w:sz w:val="22"/>
                  <w:szCs w:val="22"/>
                  <w:lang w:val="en-PH" w:eastAsia="en-US"/>
                </w:rPr>
                <w:t>MARTIN</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1" w:author="Diana Machado" w:date="2019-04-05T18:49:00Z"/>
                <w:rFonts w:ascii="Calibri" w:eastAsia="PMingLiU" w:hAnsi="Calibri" w:cs="Calibri"/>
                <w:color w:val="000000"/>
                <w:sz w:val="22"/>
                <w:szCs w:val="22"/>
                <w:lang w:val="en-PH" w:eastAsia="en-US"/>
              </w:rPr>
            </w:pPr>
            <w:ins w:id="71142" w:author="Diana Machado" w:date="2019-04-05T18:49:00Z">
              <w:r w:rsidRPr="00193040">
                <w:rPr>
                  <w:rFonts w:ascii="Calibri" w:eastAsia="PMingLiU" w:hAnsi="Calibri" w:cs="Calibri"/>
                  <w:color w:val="000000"/>
                  <w:sz w:val="22"/>
                  <w:szCs w:val="22"/>
                  <w:lang w:val="en-PH" w:eastAsia="en-US"/>
                </w:rPr>
                <w:t>26.932</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4" w:author="Diana Machado" w:date="2019-04-05T18:49:00Z"/>
                <w:rFonts w:ascii="Calibri" w:eastAsia="PMingLiU" w:hAnsi="Calibri" w:cs="Calibri"/>
                <w:color w:val="000000"/>
                <w:sz w:val="22"/>
                <w:szCs w:val="22"/>
                <w:lang w:val="en-PH" w:eastAsia="en-US"/>
              </w:rPr>
            </w:pPr>
            <w:ins w:id="71145" w:author="Diana Machado" w:date="2019-04-05T18:49:00Z">
              <w:r w:rsidRPr="00193040">
                <w:rPr>
                  <w:rFonts w:ascii="Calibri" w:eastAsia="PMingLiU" w:hAnsi="Calibri" w:cs="Calibri"/>
                  <w:color w:val="000000"/>
                  <w:sz w:val="22"/>
                  <w:szCs w:val="22"/>
                  <w:lang w:val="en-PH" w:eastAsia="en-US"/>
                </w:rPr>
                <w:t>0.59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4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7" w:author="Diana Machado" w:date="2019-04-05T18:49:00Z"/>
                <w:rFonts w:ascii="Calibri" w:eastAsia="PMingLiU" w:hAnsi="Calibri" w:cs="Calibri"/>
                <w:color w:val="000000"/>
                <w:sz w:val="22"/>
                <w:szCs w:val="22"/>
                <w:lang w:val="en-PH" w:eastAsia="en-US"/>
              </w:rPr>
            </w:pPr>
            <w:ins w:id="7114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4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50" w:author="Diana Machado" w:date="2019-04-05T18:49:00Z"/>
                <w:rFonts w:ascii="Calibri" w:eastAsia="PMingLiU" w:hAnsi="Calibri" w:cs="Calibri"/>
                <w:color w:val="000000"/>
                <w:sz w:val="22"/>
                <w:szCs w:val="22"/>
                <w:lang w:val="en-PH" w:eastAsia="en-US"/>
              </w:rPr>
            </w:pPr>
            <w:ins w:id="71151"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52"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5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55" w:author="Diana Machado" w:date="2019-04-05T18:49:00Z"/>
                <w:rFonts w:ascii="Calibri" w:eastAsia="PMingLiU" w:hAnsi="Calibri" w:cs="Calibri"/>
                <w:color w:val="000000"/>
                <w:sz w:val="22"/>
                <w:szCs w:val="22"/>
                <w:lang w:val="en-PH" w:eastAsia="en-US"/>
              </w:rPr>
            </w:pPr>
            <w:ins w:id="71156" w:author="Diana Machado" w:date="2019-04-05T18:49:00Z">
              <w:r w:rsidRPr="00193040">
                <w:rPr>
                  <w:rFonts w:ascii="Calibri" w:eastAsia="PMingLiU" w:hAnsi="Calibri" w:cs="Calibri"/>
                  <w:color w:val="000000"/>
                  <w:sz w:val="22"/>
                  <w:szCs w:val="22"/>
                  <w:lang w:val="en-PH" w:eastAsia="en-US"/>
                </w:rPr>
                <w:t>2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57" w:author="Diana Machado" w:date="2019-04-05T18:49:00Z"/>
                <w:rFonts w:ascii="Calibri" w:eastAsia="PMingLiU" w:hAnsi="Calibri" w:cs="Calibri"/>
                <w:color w:val="000000"/>
                <w:sz w:val="22"/>
                <w:szCs w:val="22"/>
                <w:lang w:val="en-PH" w:eastAsia="en-US"/>
              </w:rPr>
            </w:pPr>
            <w:ins w:id="71158"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59" w:author="Diana Machado" w:date="2019-04-05T18:49:00Z"/>
                <w:rFonts w:ascii="Calibri" w:eastAsia="PMingLiU" w:hAnsi="Calibri" w:cs="Calibri"/>
                <w:color w:val="000000"/>
                <w:sz w:val="22"/>
                <w:szCs w:val="22"/>
                <w:lang w:val="en-PH" w:eastAsia="en-US"/>
              </w:rPr>
            </w:pPr>
            <w:ins w:id="71160" w:author="Diana Machado" w:date="2019-04-05T18:49:00Z">
              <w:r w:rsidRPr="00193040">
                <w:rPr>
                  <w:rFonts w:ascii="Calibri" w:eastAsia="PMingLiU" w:hAnsi="Calibri" w:cs="Calibri"/>
                  <w:color w:val="000000"/>
                  <w:sz w:val="22"/>
                  <w:szCs w:val="22"/>
                  <w:lang w:val="en-PH" w:eastAsia="en-US"/>
                </w:rPr>
                <w:t>15.40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6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62" w:author="Diana Machado" w:date="2019-04-05T18:49:00Z"/>
                <w:rFonts w:ascii="Calibri" w:eastAsia="PMingLiU" w:hAnsi="Calibri" w:cs="Calibri"/>
                <w:color w:val="000000"/>
                <w:sz w:val="22"/>
                <w:szCs w:val="22"/>
                <w:lang w:val="en-PH" w:eastAsia="en-US"/>
              </w:rPr>
            </w:pPr>
            <w:ins w:id="71163" w:author="Diana Machado" w:date="2019-04-05T18:49:00Z">
              <w:r w:rsidRPr="00193040">
                <w:rPr>
                  <w:rFonts w:ascii="Calibri" w:eastAsia="PMingLiU" w:hAnsi="Calibri" w:cs="Calibri"/>
                  <w:color w:val="000000"/>
                  <w:sz w:val="22"/>
                  <w:szCs w:val="22"/>
                  <w:lang w:val="en-PH" w:eastAsia="en-US"/>
                </w:rPr>
                <w:t>0.30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6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65" w:author="Diana Machado" w:date="2019-04-05T18:49:00Z"/>
                <w:rFonts w:ascii="Calibri" w:eastAsia="PMingLiU" w:hAnsi="Calibri" w:cs="Calibri"/>
                <w:color w:val="000000"/>
                <w:sz w:val="22"/>
                <w:szCs w:val="22"/>
                <w:lang w:val="en-PH" w:eastAsia="en-US"/>
              </w:rPr>
            </w:pPr>
            <w:ins w:id="7116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6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68" w:author="Diana Machado" w:date="2019-04-05T18:49:00Z"/>
                <w:rFonts w:ascii="Calibri" w:eastAsia="PMingLiU" w:hAnsi="Calibri" w:cs="Calibri"/>
                <w:color w:val="000000"/>
                <w:sz w:val="22"/>
                <w:szCs w:val="22"/>
                <w:lang w:val="en-PH" w:eastAsia="en-US"/>
              </w:rPr>
            </w:pPr>
            <w:ins w:id="71169"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70"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7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73" w:author="Diana Machado" w:date="2019-04-05T18:49:00Z"/>
                <w:rFonts w:ascii="Calibri" w:eastAsia="PMingLiU" w:hAnsi="Calibri" w:cs="Calibri"/>
                <w:color w:val="000000"/>
                <w:sz w:val="22"/>
                <w:szCs w:val="22"/>
                <w:lang w:val="en-PH" w:eastAsia="en-US"/>
              </w:rPr>
            </w:pPr>
            <w:ins w:id="71174" w:author="Diana Machado" w:date="2019-04-05T18:49:00Z">
              <w:r w:rsidRPr="00193040">
                <w:rPr>
                  <w:rFonts w:ascii="Calibri" w:eastAsia="PMingLiU" w:hAnsi="Calibri" w:cs="Calibri"/>
                  <w:color w:val="000000"/>
                  <w:sz w:val="22"/>
                  <w:szCs w:val="22"/>
                  <w:lang w:val="en-PH" w:eastAsia="en-US"/>
                </w:rPr>
                <w:t>2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75" w:author="Diana Machado" w:date="2019-04-05T18:49:00Z"/>
                <w:rFonts w:ascii="Calibri" w:eastAsia="PMingLiU" w:hAnsi="Calibri" w:cs="Calibri"/>
                <w:color w:val="000000"/>
                <w:sz w:val="22"/>
                <w:szCs w:val="22"/>
                <w:lang w:val="en-PH" w:eastAsia="en-US"/>
              </w:rPr>
            </w:pPr>
            <w:ins w:id="71176" w:author="Diana Machado" w:date="2019-04-05T18:49:00Z">
              <w:r w:rsidRPr="00193040">
                <w:rPr>
                  <w:rFonts w:ascii="Calibri" w:eastAsia="PMingLiU" w:hAnsi="Calibri" w:cs="Calibri"/>
                  <w:color w:val="000000"/>
                  <w:sz w:val="22"/>
                  <w:szCs w:val="22"/>
                  <w:lang w:val="en-PH" w:eastAsia="en-US"/>
                </w:rPr>
                <w:t>MIAMI-DAD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7" w:author="Diana Machado" w:date="2019-04-05T18:49:00Z"/>
                <w:rFonts w:ascii="Calibri" w:eastAsia="PMingLiU" w:hAnsi="Calibri" w:cs="Calibri"/>
                <w:color w:val="000000"/>
                <w:sz w:val="22"/>
                <w:szCs w:val="22"/>
                <w:lang w:val="en-PH" w:eastAsia="en-US"/>
              </w:rPr>
            </w:pPr>
            <w:ins w:id="71178" w:author="Diana Machado" w:date="2019-04-05T18:49:00Z">
              <w:r w:rsidRPr="00193040">
                <w:rPr>
                  <w:rFonts w:ascii="Calibri" w:eastAsia="PMingLiU" w:hAnsi="Calibri" w:cs="Calibri"/>
                  <w:color w:val="000000"/>
                  <w:sz w:val="22"/>
                  <w:szCs w:val="22"/>
                  <w:lang w:val="en-PH" w:eastAsia="en-US"/>
                </w:rPr>
                <w:t>22.6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7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80" w:author="Diana Machado" w:date="2019-04-05T18:49:00Z"/>
                <w:rFonts w:ascii="Calibri" w:eastAsia="PMingLiU" w:hAnsi="Calibri" w:cs="Calibri"/>
                <w:color w:val="000000"/>
                <w:sz w:val="22"/>
                <w:szCs w:val="22"/>
                <w:lang w:val="en-PH" w:eastAsia="en-US"/>
              </w:rPr>
            </w:pPr>
            <w:ins w:id="71181" w:author="Diana Machado" w:date="2019-04-05T18:49:00Z">
              <w:r w:rsidRPr="00193040">
                <w:rPr>
                  <w:rFonts w:ascii="Calibri" w:eastAsia="PMingLiU" w:hAnsi="Calibri" w:cs="Calibri"/>
                  <w:color w:val="000000"/>
                  <w:sz w:val="22"/>
                  <w:szCs w:val="22"/>
                  <w:lang w:val="en-PH" w:eastAsia="en-US"/>
                </w:rPr>
                <w:t>0.48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8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83" w:author="Diana Machado" w:date="2019-04-05T18:49:00Z"/>
                <w:rFonts w:ascii="Calibri" w:eastAsia="PMingLiU" w:hAnsi="Calibri" w:cs="Calibri"/>
                <w:color w:val="000000"/>
                <w:sz w:val="22"/>
                <w:szCs w:val="22"/>
                <w:lang w:val="en-PH" w:eastAsia="en-US"/>
              </w:rPr>
            </w:pPr>
            <w:ins w:id="7118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8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86" w:author="Diana Machado" w:date="2019-04-05T18:49:00Z"/>
                <w:rFonts w:ascii="Calibri" w:eastAsia="PMingLiU" w:hAnsi="Calibri" w:cs="Calibri"/>
                <w:color w:val="000000"/>
                <w:sz w:val="22"/>
                <w:szCs w:val="22"/>
                <w:lang w:val="en-PH" w:eastAsia="en-US"/>
              </w:rPr>
            </w:pPr>
            <w:ins w:id="71187"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8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18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1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91" w:author="Diana Machado" w:date="2019-04-05T18:49:00Z"/>
                <w:rFonts w:ascii="Calibri" w:eastAsia="PMingLiU" w:hAnsi="Calibri" w:cs="Calibri"/>
                <w:color w:val="000000"/>
                <w:sz w:val="22"/>
                <w:szCs w:val="22"/>
                <w:lang w:val="en-PH" w:eastAsia="en-US"/>
              </w:rPr>
            </w:pPr>
            <w:ins w:id="71192" w:author="Diana Machado" w:date="2019-04-05T18:49:00Z">
              <w:r w:rsidRPr="00193040">
                <w:rPr>
                  <w:rFonts w:ascii="Calibri" w:eastAsia="PMingLiU" w:hAnsi="Calibri" w:cs="Calibri"/>
                  <w:color w:val="000000"/>
                  <w:sz w:val="22"/>
                  <w:szCs w:val="22"/>
                  <w:lang w:val="en-PH" w:eastAsia="en-US"/>
                </w:rPr>
                <w:t>2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193" w:author="Diana Machado" w:date="2019-04-05T18:49:00Z"/>
                <w:rFonts w:ascii="Calibri" w:eastAsia="PMingLiU" w:hAnsi="Calibri" w:cs="Calibri"/>
                <w:color w:val="000000"/>
                <w:sz w:val="22"/>
                <w:szCs w:val="22"/>
                <w:lang w:val="en-PH" w:eastAsia="en-US"/>
              </w:rPr>
            </w:pPr>
            <w:ins w:id="71194"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5" w:author="Diana Machado" w:date="2019-04-05T18:49:00Z"/>
                <w:rFonts w:ascii="Calibri" w:eastAsia="PMingLiU" w:hAnsi="Calibri" w:cs="Calibri"/>
                <w:color w:val="000000"/>
                <w:sz w:val="22"/>
                <w:szCs w:val="22"/>
                <w:lang w:val="en-PH" w:eastAsia="en-US"/>
              </w:rPr>
            </w:pPr>
            <w:ins w:id="71196" w:author="Diana Machado" w:date="2019-04-05T18:49:00Z">
              <w:r w:rsidRPr="00193040">
                <w:rPr>
                  <w:rFonts w:ascii="Calibri" w:eastAsia="PMingLiU" w:hAnsi="Calibri" w:cs="Calibri"/>
                  <w:color w:val="000000"/>
                  <w:sz w:val="22"/>
                  <w:szCs w:val="22"/>
                  <w:lang w:val="en-PH" w:eastAsia="en-US"/>
                </w:rPr>
                <w:t>31.98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198" w:author="Diana Machado" w:date="2019-04-05T18:49:00Z"/>
                <w:rFonts w:ascii="Calibri" w:eastAsia="PMingLiU" w:hAnsi="Calibri" w:cs="Calibri"/>
                <w:color w:val="000000"/>
                <w:sz w:val="22"/>
                <w:szCs w:val="22"/>
                <w:lang w:val="en-PH" w:eastAsia="en-US"/>
              </w:rPr>
            </w:pPr>
            <w:ins w:id="71199" w:author="Diana Machado" w:date="2019-04-05T18:49:00Z">
              <w:r w:rsidRPr="00193040">
                <w:rPr>
                  <w:rFonts w:ascii="Calibri" w:eastAsia="PMingLiU" w:hAnsi="Calibri" w:cs="Calibri"/>
                  <w:color w:val="000000"/>
                  <w:sz w:val="22"/>
                  <w:szCs w:val="22"/>
                  <w:lang w:val="en-PH" w:eastAsia="en-US"/>
                </w:rPr>
                <w:t>0.714</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0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01" w:author="Diana Machado" w:date="2019-04-05T18:49:00Z"/>
                <w:rFonts w:ascii="Calibri" w:eastAsia="PMingLiU" w:hAnsi="Calibri" w:cs="Calibri"/>
                <w:color w:val="000000"/>
                <w:sz w:val="22"/>
                <w:szCs w:val="22"/>
                <w:lang w:val="en-PH" w:eastAsia="en-US"/>
              </w:rPr>
            </w:pPr>
            <w:ins w:id="7120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0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04" w:author="Diana Machado" w:date="2019-04-05T18:49:00Z"/>
                <w:rFonts w:ascii="Calibri" w:eastAsia="PMingLiU" w:hAnsi="Calibri" w:cs="Calibri"/>
                <w:color w:val="000000"/>
                <w:sz w:val="22"/>
                <w:szCs w:val="22"/>
                <w:lang w:val="en-PH" w:eastAsia="en-US"/>
              </w:rPr>
            </w:pPr>
            <w:ins w:id="71205" w:author="Diana Machado" w:date="2019-04-05T18:49:00Z">
              <w:r w:rsidRPr="00193040">
                <w:rPr>
                  <w:rFonts w:ascii="Calibri" w:eastAsia="PMingLiU" w:hAnsi="Calibri" w:cs="Calibri"/>
                  <w:color w:val="000000"/>
                  <w:sz w:val="22"/>
                  <w:szCs w:val="22"/>
                  <w:lang w:val="en-PH" w:eastAsia="en-US"/>
                </w:rPr>
                <w:t>0.022</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0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0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09" w:author="Diana Machado" w:date="2019-04-05T18:49:00Z"/>
                <w:rFonts w:ascii="Calibri" w:eastAsia="PMingLiU" w:hAnsi="Calibri" w:cs="Calibri"/>
                <w:color w:val="000000"/>
                <w:sz w:val="22"/>
                <w:szCs w:val="22"/>
                <w:lang w:val="en-PH" w:eastAsia="en-US"/>
              </w:rPr>
            </w:pPr>
            <w:ins w:id="71210" w:author="Diana Machado" w:date="2019-04-05T18:49:00Z">
              <w:r w:rsidRPr="00193040">
                <w:rPr>
                  <w:rFonts w:ascii="Calibri" w:eastAsia="PMingLiU" w:hAnsi="Calibri" w:cs="Calibri"/>
                  <w:color w:val="000000"/>
                  <w:sz w:val="22"/>
                  <w:szCs w:val="22"/>
                  <w:lang w:val="en-PH" w:eastAsia="en-US"/>
                </w:rPr>
                <w:t>2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11" w:author="Diana Machado" w:date="2019-04-05T18:49:00Z"/>
                <w:rFonts w:ascii="Calibri" w:eastAsia="PMingLiU" w:hAnsi="Calibri" w:cs="Calibri"/>
                <w:color w:val="000000"/>
                <w:sz w:val="22"/>
                <w:szCs w:val="22"/>
                <w:lang w:val="en-PH" w:eastAsia="en-US"/>
              </w:rPr>
            </w:pPr>
            <w:ins w:id="71212" w:author="Diana Machado" w:date="2019-04-05T18:49:00Z">
              <w:r w:rsidRPr="00193040">
                <w:rPr>
                  <w:rFonts w:ascii="Calibri" w:eastAsia="PMingLiU" w:hAnsi="Calibri" w:cs="Calibri"/>
                  <w:color w:val="000000"/>
                  <w:sz w:val="22"/>
                  <w:szCs w:val="22"/>
                  <w:lang w:val="en-PH" w:eastAsia="en-US"/>
                </w:rPr>
                <w:t>MONRO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13" w:author="Diana Machado" w:date="2019-04-05T18:49:00Z"/>
                <w:rFonts w:ascii="Calibri" w:eastAsia="PMingLiU" w:hAnsi="Calibri" w:cs="Calibri"/>
                <w:color w:val="000000"/>
                <w:sz w:val="22"/>
                <w:szCs w:val="22"/>
                <w:lang w:val="en-PH" w:eastAsia="en-US"/>
              </w:rPr>
            </w:pPr>
            <w:ins w:id="71214" w:author="Diana Machado" w:date="2019-04-05T18:49:00Z">
              <w:r w:rsidRPr="00193040">
                <w:rPr>
                  <w:rFonts w:ascii="Calibri" w:eastAsia="PMingLiU" w:hAnsi="Calibri" w:cs="Calibri"/>
                  <w:color w:val="000000"/>
                  <w:sz w:val="22"/>
                  <w:szCs w:val="22"/>
                  <w:lang w:val="en-PH" w:eastAsia="en-US"/>
                </w:rPr>
                <w:t>38.59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1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16" w:author="Diana Machado" w:date="2019-04-05T18:49:00Z"/>
                <w:rFonts w:ascii="Calibri" w:eastAsia="PMingLiU" w:hAnsi="Calibri" w:cs="Calibri"/>
                <w:color w:val="000000"/>
                <w:sz w:val="22"/>
                <w:szCs w:val="22"/>
                <w:lang w:val="en-PH" w:eastAsia="en-US"/>
              </w:rPr>
            </w:pPr>
            <w:ins w:id="71217" w:author="Diana Machado" w:date="2019-04-05T18:49:00Z">
              <w:r w:rsidRPr="00193040">
                <w:rPr>
                  <w:rFonts w:ascii="Calibri" w:eastAsia="PMingLiU" w:hAnsi="Calibri" w:cs="Calibri"/>
                  <w:color w:val="000000"/>
                  <w:sz w:val="22"/>
                  <w:szCs w:val="22"/>
                  <w:lang w:val="en-PH" w:eastAsia="en-US"/>
                </w:rPr>
                <w:t>0.88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1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19" w:author="Diana Machado" w:date="2019-04-05T18:49:00Z"/>
                <w:rFonts w:ascii="Calibri" w:eastAsia="PMingLiU" w:hAnsi="Calibri" w:cs="Calibri"/>
                <w:color w:val="000000"/>
                <w:sz w:val="22"/>
                <w:szCs w:val="22"/>
                <w:lang w:val="en-PH" w:eastAsia="en-US"/>
              </w:rPr>
            </w:pPr>
            <w:ins w:id="7122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2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22" w:author="Diana Machado" w:date="2019-04-05T18:49:00Z"/>
                <w:rFonts w:ascii="Calibri" w:eastAsia="PMingLiU" w:hAnsi="Calibri" w:cs="Calibri"/>
                <w:color w:val="000000"/>
                <w:sz w:val="22"/>
                <w:szCs w:val="22"/>
                <w:lang w:val="en-PH" w:eastAsia="en-US"/>
              </w:rPr>
            </w:pPr>
            <w:ins w:id="71223" w:author="Diana Machado" w:date="2019-04-05T18:49:00Z">
              <w:r w:rsidRPr="00193040">
                <w:rPr>
                  <w:rFonts w:ascii="Calibri" w:eastAsia="PMingLiU" w:hAnsi="Calibri" w:cs="Calibri"/>
                  <w:color w:val="000000"/>
                  <w:sz w:val="22"/>
                  <w:szCs w:val="22"/>
                  <w:lang w:val="en-PH" w:eastAsia="en-US"/>
                </w:rPr>
                <w:t>0.023</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2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2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27" w:author="Diana Machado" w:date="2019-04-05T18:49:00Z"/>
                <w:rFonts w:ascii="Calibri" w:eastAsia="PMingLiU" w:hAnsi="Calibri" w:cs="Calibri"/>
                <w:color w:val="000000"/>
                <w:sz w:val="22"/>
                <w:szCs w:val="22"/>
                <w:lang w:val="en-PH" w:eastAsia="en-US"/>
              </w:rPr>
            </w:pPr>
            <w:ins w:id="71228" w:author="Diana Machado" w:date="2019-04-05T18:49:00Z">
              <w:r w:rsidRPr="00193040">
                <w:rPr>
                  <w:rFonts w:ascii="Calibri" w:eastAsia="PMingLiU" w:hAnsi="Calibri" w:cs="Calibri"/>
                  <w:color w:val="000000"/>
                  <w:sz w:val="22"/>
                  <w:szCs w:val="22"/>
                  <w:lang w:val="en-PH" w:eastAsia="en-US"/>
                </w:rPr>
                <w:t>2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29" w:author="Diana Machado" w:date="2019-04-05T18:49:00Z"/>
                <w:rFonts w:ascii="Calibri" w:eastAsia="PMingLiU" w:hAnsi="Calibri" w:cs="Calibri"/>
                <w:color w:val="000000"/>
                <w:sz w:val="22"/>
                <w:szCs w:val="22"/>
                <w:lang w:val="en-PH" w:eastAsia="en-US"/>
              </w:rPr>
            </w:pPr>
            <w:ins w:id="71230" w:author="Diana Machado" w:date="2019-04-05T18:49:00Z">
              <w:r w:rsidRPr="00193040">
                <w:rPr>
                  <w:rFonts w:ascii="Calibri" w:eastAsia="PMingLiU" w:hAnsi="Calibri" w:cs="Calibri"/>
                  <w:color w:val="000000"/>
                  <w:sz w:val="22"/>
                  <w:szCs w:val="22"/>
                  <w:lang w:val="en-PH" w:eastAsia="en-US"/>
                </w:rPr>
                <w:t>OKALO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1" w:author="Diana Machado" w:date="2019-04-05T18:49:00Z"/>
                <w:rFonts w:ascii="Calibri" w:eastAsia="PMingLiU" w:hAnsi="Calibri" w:cs="Calibri"/>
                <w:color w:val="000000"/>
                <w:sz w:val="22"/>
                <w:szCs w:val="22"/>
                <w:lang w:val="en-PH" w:eastAsia="en-US"/>
              </w:rPr>
            </w:pPr>
            <w:ins w:id="71232" w:author="Diana Machado" w:date="2019-04-05T18:49:00Z">
              <w:r w:rsidRPr="00193040">
                <w:rPr>
                  <w:rFonts w:ascii="Calibri" w:eastAsia="PMingLiU" w:hAnsi="Calibri" w:cs="Calibri"/>
                  <w:color w:val="000000"/>
                  <w:sz w:val="22"/>
                  <w:szCs w:val="22"/>
                  <w:lang w:val="en-PH" w:eastAsia="en-US"/>
                </w:rPr>
                <w:t>11.921</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4" w:author="Diana Machado" w:date="2019-04-05T18:49:00Z"/>
                <w:rFonts w:ascii="Calibri" w:eastAsia="PMingLiU" w:hAnsi="Calibri" w:cs="Calibri"/>
                <w:color w:val="000000"/>
                <w:sz w:val="22"/>
                <w:szCs w:val="22"/>
                <w:lang w:val="en-PH" w:eastAsia="en-US"/>
              </w:rPr>
            </w:pPr>
            <w:ins w:id="71235" w:author="Diana Machado" w:date="2019-04-05T18:49:00Z">
              <w:r w:rsidRPr="00193040">
                <w:rPr>
                  <w:rFonts w:ascii="Calibri" w:eastAsia="PMingLiU" w:hAnsi="Calibri" w:cs="Calibri"/>
                  <w:color w:val="000000"/>
                  <w:sz w:val="22"/>
                  <w:szCs w:val="22"/>
                  <w:lang w:val="en-PH" w:eastAsia="en-US"/>
                </w:rPr>
                <w:t>0.2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3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7" w:author="Diana Machado" w:date="2019-04-05T18:49:00Z"/>
                <w:rFonts w:ascii="Calibri" w:eastAsia="PMingLiU" w:hAnsi="Calibri" w:cs="Calibri"/>
                <w:color w:val="000000"/>
                <w:sz w:val="22"/>
                <w:szCs w:val="22"/>
                <w:lang w:val="en-PH" w:eastAsia="en-US"/>
              </w:rPr>
            </w:pPr>
            <w:ins w:id="7123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3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40" w:author="Diana Machado" w:date="2019-04-05T18:49:00Z"/>
                <w:rFonts w:ascii="Calibri" w:eastAsia="PMingLiU" w:hAnsi="Calibri" w:cs="Calibri"/>
                <w:color w:val="000000"/>
                <w:sz w:val="22"/>
                <w:szCs w:val="22"/>
                <w:lang w:val="en-PH" w:eastAsia="en-US"/>
              </w:rPr>
            </w:pPr>
            <w:ins w:id="71241"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42"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4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45" w:author="Diana Machado" w:date="2019-04-05T18:49:00Z"/>
                <w:rFonts w:ascii="Calibri" w:eastAsia="PMingLiU" w:hAnsi="Calibri" w:cs="Calibri"/>
                <w:color w:val="000000"/>
                <w:sz w:val="22"/>
                <w:szCs w:val="22"/>
                <w:lang w:val="en-PH" w:eastAsia="en-US"/>
              </w:rPr>
            </w:pPr>
            <w:ins w:id="71246" w:author="Diana Machado" w:date="2019-04-05T18:49:00Z">
              <w:r w:rsidRPr="00193040">
                <w:rPr>
                  <w:rFonts w:ascii="Calibri" w:eastAsia="PMingLiU" w:hAnsi="Calibri" w:cs="Calibri"/>
                  <w:color w:val="000000"/>
                  <w:sz w:val="22"/>
                  <w:szCs w:val="22"/>
                  <w:lang w:val="en-PH" w:eastAsia="en-US"/>
                </w:rPr>
                <w:t>30</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47" w:author="Diana Machado" w:date="2019-04-05T18:49:00Z"/>
                <w:rFonts w:ascii="Calibri" w:eastAsia="PMingLiU" w:hAnsi="Calibri" w:cs="Calibri"/>
                <w:color w:val="000000"/>
                <w:sz w:val="22"/>
                <w:szCs w:val="22"/>
                <w:lang w:val="en-PH" w:eastAsia="en-US"/>
              </w:rPr>
            </w:pPr>
            <w:ins w:id="71248"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49" w:author="Diana Machado" w:date="2019-04-05T18:49:00Z"/>
                <w:rFonts w:ascii="Calibri" w:eastAsia="PMingLiU" w:hAnsi="Calibri" w:cs="Calibri"/>
                <w:color w:val="000000"/>
                <w:sz w:val="22"/>
                <w:szCs w:val="22"/>
                <w:lang w:val="en-PH" w:eastAsia="en-US"/>
              </w:rPr>
            </w:pPr>
            <w:ins w:id="71250" w:author="Diana Machado" w:date="2019-04-05T18:49:00Z">
              <w:r w:rsidRPr="00193040">
                <w:rPr>
                  <w:rFonts w:ascii="Calibri" w:eastAsia="PMingLiU" w:hAnsi="Calibri" w:cs="Calibri"/>
                  <w:color w:val="000000"/>
                  <w:sz w:val="22"/>
                  <w:szCs w:val="22"/>
                  <w:lang w:val="en-PH" w:eastAsia="en-US"/>
                </w:rPr>
                <w:t>4.77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5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52" w:author="Diana Machado" w:date="2019-04-05T18:49:00Z"/>
                <w:rFonts w:ascii="Calibri" w:eastAsia="PMingLiU" w:hAnsi="Calibri" w:cs="Calibri"/>
                <w:color w:val="000000"/>
                <w:sz w:val="22"/>
                <w:szCs w:val="22"/>
                <w:lang w:val="en-PH" w:eastAsia="en-US"/>
              </w:rPr>
            </w:pPr>
            <w:ins w:id="71253" w:author="Diana Machado" w:date="2019-04-05T18:49:00Z">
              <w:r w:rsidRPr="00193040">
                <w:rPr>
                  <w:rFonts w:ascii="Calibri" w:eastAsia="PMingLiU" w:hAnsi="Calibri" w:cs="Calibri"/>
                  <w:color w:val="000000"/>
                  <w:sz w:val="22"/>
                  <w:szCs w:val="22"/>
                  <w:lang w:val="en-PH" w:eastAsia="en-US"/>
                </w:rPr>
                <w:t>0.08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5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55" w:author="Diana Machado" w:date="2019-04-05T18:49:00Z"/>
                <w:rFonts w:ascii="Calibri" w:eastAsia="PMingLiU" w:hAnsi="Calibri" w:cs="Calibri"/>
                <w:color w:val="000000"/>
                <w:sz w:val="22"/>
                <w:szCs w:val="22"/>
                <w:lang w:val="en-PH" w:eastAsia="en-US"/>
              </w:rPr>
            </w:pPr>
            <w:ins w:id="7125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5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58" w:author="Diana Machado" w:date="2019-04-05T18:49:00Z"/>
                <w:rFonts w:ascii="Calibri" w:eastAsia="PMingLiU" w:hAnsi="Calibri" w:cs="Calibri"/>
                <w:color w:val="000000"/>
                <w:sz w:val="22"/>
                <w:szCs w:val="22"/>
                <w:lang w:val="en-PH" w:eastAsia="en-US"/>
              </w:rPr>
            </w:pPr>
            <w:ins w:id="71259"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60"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6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63" w:author="Diana Machado" w:date="2019-04-05T18:49:00Z"/>
                <w:rFonts w:ascii="Calibri" w:eastAsia="PMingLiU" w:hAnsi="Calibri" w:cs="Calibri"/>
                <w:color w:val="000000"/>
                <w:sz w:val="22"/>
                <w:szCs w:val="22"/>
                <w:lang w:val="en-PH" w:eastAsia="en-US"/>
              </w:rPr>
            </w:pPr>
            <w:ins w:id="71264" w:author="Diana Machado" w:date="2019-04-05T18:49:00Z">
              <w:r w:rsidRPr="00193040">
                <w:rPr>
                  <w:rFonts w:ascii="Calibri" w:eastAsia="PMingLiU" w:hAnsi="Calibri" w:cs="Calibri"/>
                  <w:color w:val="000000"/>
                  <w:sz w:val="22"/>
                  <w:szCs w:val="22"/>
                  <w:lang w:val="en-PH" w:eastAsia="en-US"/>
                </w:rPr>
                <w:t>31</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65" w:author="Diana Machado" w:date="2019-04-05T18:49:00Z"/>
                <w:rFonts w:ascii="Calibri" w:eastAsia="PMingLiU" w:hAnsi="Calibri" w:cs="Calibri"/>
                <w:color w:val="000000"/>
                <w:sz w:val="22"/>
                <w:szCs w:val="22"/>
                <w:lang w:val="en-PH" w:eastAsia="en-US"/>
              </w:rPr>
            </w:pPr>
            <w:ins w:id="71266" w:author="Diana Machado" w:date="2019-04-05T18:49:00Z">
              <w:r w:rsidRPr="00193040">
                <w:rPr>
                  <w:rFonts w:ascii="Calibri" w:eastAsia="PMingLiU" w:hAnsi="Calibri" w:cs="Calibri"/>
                  <w:color w:val="000000"/>
                  <w:sz w:val="22"/>
                  <w:szCs w:val="22"/>
                  <w:lang w:val="en-PH" w:eastAsia="en-US"/>
                </w:rPr>
                <w:t>OSCEOL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7" w:author="Diana Machado" w:date="2019-04-05T18:49:00Z"/>
                <w:rFonts w:ascii="Calibri" w:eastAsia="PMingLiU" w:hAnsi="Calibri" w:cs="Calibri"/>
                <w:color w:val="000000"/>
                <w:sz w:val="22"/>
                <w:szCs w:val="22"/>
                <w:lang w:val="en-PH" w:eastAsia="en-US"/>
              </w:rPr>
            </w:pPr>
            <w:ins w:id="71268" w:author="Diana Machado" w:date="2019-04-05T18:49:00Z">
              <w:r w:rsidRPr="00193040">
                <w:rPr>
                  <w:rFonts w:ascii="Calibri" w:eastAsia="PMingLiU" w:hAnsi="Calibri" w:cs="Calibri"/>
                  <w:color w:val="000000"/>
                  <w:sz w:val="22"/>
                  <w:szCs w:val="22"/>
                  <w:lang w:val="en-PH" w:eastAsia="en-US"/>
                </w:rPr>
                <w:t>7.087</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6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70" w:author="Diana Machado" w:date="2019-04-05T18:49:00Z"/>
                <w:rFonts w:ascii="Calibri" w:eastAsia="PMingLiU" w:hAnsi="Calibri" w:cs="Calibri"/>
                <w:color w:val="000000"/>
                <w:sz w:val="22"/>
                <w:szCs w:val="22"/>
                <w:lang w:val="en-PH" w:eastAsia="en-US"/>
              </w:rPr>
            </w:pPr>
            <w:ins w:id="71271" w:author="Diana Machado" w:date="2019-04-05T18:49:00Z">
              <w:r w:rsidRPr="00193040">
                <w:rPr>
                  <w:rFonts w:ascii="Calibri" w:eastAsia="PMingLiU" w:hAnsi="Calibri" w:cs="Calibri"/>
                  <w:color w:val="000000"/>
                  <w:sz w:val="22"/>
                  <w:szCs w:val="22"/>
                  <w:lang w:val="en-PH" w:eastAsia="en-US"/>
                </w:rPr>
                <w:t>0.133</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7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73" w:author="Diana Machado" w:date="2019-04-05T18:49:00Z"/>
                <w:rFonts w:ascii="Calibri" w:eastAsia="PMingLiU" w:hAnsi="Calibri" w:cs="Calibri"/>
                <w:color w:val="000000"/>
                <w:sz w:val="22"/>
                <w:szCs w:val="22"/>
                <w:lang w:val="en-PH" w:eastAsia="en-US"/>
              </w:rPr>
            </w:pPr>
            <w:ins w:id="7127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7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76" w:author="Diana Machado" w:date="2019-04-05T18:49:00Z"/>
                <w:rFonts w:ascii="Calibri" w:eastAsia="PMingLiU" w:hAnsi="Calibri" w:cs="Calibri"/>
                <w:color w:val="000000"/>
                <w:sz w:val="22"/>
                <w:szCs w:val="22"/>
                <w:lang w:val="en-PH" w:eastAsia="en-US"/>
              </w:rPr>
            </w:pPr>
            <w:ins w:id="71277"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7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7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81" w:author="Diana Machado" w:date="2019-04-05T18:49:00Z"/>
                <w:rFonts w:ascii="Calibri" w:eastAsia="PMingLiU" w:hAnsi="Calibri" w:cs="Calibri"/>
                <w:color w:val="000000"/>
                <w:sz w:val="22"/>
                <w:szCs w:val="22"/>
                <w:lang w:val="en-PH" w:eastAsia="en-US"/>
              </w:rPr>
            </w:pPr>
            <w:ins w:id="71282" w:author="Diana Machado" w:date="2019-04-05T18:49:00Z">
              <w:r w:rsidRPr="00193040">
                <w:rPr>
                  <w:rFonts w:ascii="Calibri" w:eastAsia="PMingLiU" w:hAnsi="Calibri" w:cs="Calibri"/>
                  <w:color w:val="000000"/>
                  <w:sz w:val="22"/>
                  <w:szCs w:val="22"/>
                  <w:lang w:val="en-PH" w:eastAsia="en-US"/>
                </w:rPr>
                <w:t>32</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83" w:author="Diana Machado" w:date="2019-04-05T18:49:00Z"/>
                <w:rFonts w:ascii="Calibri" w:eastAsia="PMingLiU" w:hAnsi="Calibri" w:cs="Calibri"/>
                <w:color w:val="000000"/>
                <w:sz w:val="22"/>
                <w:szCs w:val="22"/>
                <w:lang w:val="en-PH" w:eastAsia="en-US"/>
              </w:rPr>
            </w:pPr>
            <w:ins w:id="71284"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5" w:author="Diana Machado" w:date="2019-04-05T18:49:00Z"/>
                <w:rFonts w:ascii="Calibri" w:eastAsia="PMingLiU" w:hAnsi="Calibri" w:cs="Calibri"/>
                <w:color w:val="000000"/>
                <w:sz w:val="22"/>
                <w:szCs w:val="22"/>
                <w:lang w:val="en-PH" w:eastAsia="en-US"/>
              </w:rPr>
            </w:pPr>
            <w:ins w:id="71286" w:author="Diana Machado" w:date="2019-04-05T18:49:00Z">
              <w:r w:rsidRPr="00193040">
                <w:rPr>
                  <w:rFonts w:ascii="Calibri" w:eastAsia="PMingLiU" w:hAnsi="Calibri" w:cs="Calibri"/>
                  <w:color w:val="000000"/>
                  <w:sz w:val="22"/>
                  <w:szCs w:val="22"/>
                  <w:lang w:val="en-PH" w:eastAsia="en-US"/>
                </w:rPr>
                <w:t>15.11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88" w:author="Diana Machado" w:date="2019-04-05T18:49:00Z"/>
                <w:rFonts w:ascii="Calibri" w:eastAsia="PMingLiU" w:hAnsi="Calibri" w:cs="Calibri"/>
                <w:color w:val="000000"/>
                <w:sz w:val="22"/>
                <w:szCs w:val="22"/>
                <w:lang w:val="en-PH" w:eastAsia="en-US"/>
              </w:rPr>
            </w:pPr>
            <w:ins w:id="71289" w:author="Diana Machado" w:date="2019-04-05T18:49:00Z">
              <w:r w:rsidRPr="00193040">
                <w:rPr>
                  <w:rFonts w:ascii="Calibri" w:eastAsia="PMingLiU" w:hAnsi="Calibri" w:cs="Calibri"/>
                  <w:color w:val="000000"/>
                  <w:sz w:val="22"/>
                  <w:szCs w:val="22"/>
                  <w:lang w:val="en-PH" w:eastAsia="en-US"/>
                </w:rPr>
                <w:t>0.30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9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91" w:author="Diana Machado" w:date="2019-04-05T18:49:00Z"/>
                <w:rFonts w:ascii="Calibri" w:eastAsia="PMingLiU" w:hAnsi="Calibri" w:cs="Calibri"/>
                <w:color w:val="000000"/>
                <w:sz w:val="22"/>
                <w:szCs w:val="22"/>
                <w:lang w:val="en-PH" w:eastAsia="en-US"/>
              </w:rPr>
            </w:pPr>
            <w:ins w:id="7129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9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294" w:author="Diana Machado" w:date="2019-04-05T18:49:00Z"/>
                <w:rFonts w:ascii="Calibri" w:eastAsia="PMingLiU" w:hAnsi="Calibri" w:cs="Calibri"/>
                <w:color w:val="000000"/>
                <w:sz w:val="22"/>
                <w:szCs w:val="22"/>
                <w:lang w:val="en-PH" w:eastAsia="en-US"/>
              </w:rPr>
            </w:pPr>
            <w:ins w:id="71295"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9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29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2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299" w:author="Diana Machado" w:date="2019-04-05T18:49:00Z"/>
                <w:rFonts w:ascii="Calibri" w:eastAsia="PMingLiU" w:hAnsi="Calibri" w:cs="Calibri"/>
                <w:color w:val="000000"/>
                <w:sz w:val="22"/>
                <w:szCs w:val="22"/>
                <w:lang w:val="en-PH" w:eastAsia="en-US"/>
              </w:rPr>
            </w:pPr>
            <w:ins w:id="71300" w:author="Diana Machado" w:date="2019-04-05T18:49:00Z">
              <w:r w:rsidRPr="00193040">
                <w:rPr>
                  <w:rFonts w:ascii="Calibri" w:eastAsia="PMingLiU" w:hAnsi="Calibri" w:cs="Calibri"/>
                  <w:color w:val="000000"/>
                  <w:sz w:val="22"/>
                  <w:szCs w:val="22"/>
                  <w:lang w:val="en-PH" w:eastAsia="en-US"/>
                </w:rPr>
                <w:t>33</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01" w:author="Diana Machado" w:date="2019-04-05T18:49:00Z"/>
                <w:rFonts w:ascii="Calibri" w:eastAsia="PMingLiU" w:hAnsi="Calibri" w:cs="Calibri"/>
                <w:color w:val="000000"/>
                <w:sz w:val="22"/>
                <w:szCs w:val="22"/>
                <w:lang w:val="en-PH" w:eastAsia="en-US"/>
              </w:rPr>
            </w:pPr>
            <w:ins w:id="71302" w:author="Diana Machado" w:date="2019-04-05T18:49:00Z">
              <w:r w:rsidRPr="00193040">
                <w:rPr>
                  <w:rFonts w:ascii="Calibri" w:eastAsia="PMingLiU" w:hAnsi="Calibri" w:cs="Calibri"/>
                  <w:color w:val="000000"/>
                  <w:sz w:val="22"/>
                  <w:szCs w:val="22"/>
                  <w:lang w:val="en-PH" w:eastAsia="en-US"/>
                </w:rPr>
                <w:t>PALM BEACH</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03" w:author="Diana Machado" w:date="2019-04-05T18:49:00Z"/>
                <w:rFonts w:ascii="Calibri" w:eastAsia="PMingLiU" w:hAnsi="Calibri" w:cs="Calibri"/>
                <w:color w:val="000000"/>
                <w:sz w:val="22"/>
                <w:szCs w:val="22"/>
                <w:lang w:val="en-PH" w:eastAsia="en-US"/>
              </w:rPr>
            </w:pPr>
            <w:ins w:id="71304" w:author="Diana Machado" w:date="2019-04-05T18:49:00Z">
              <w:r w:rsidRPr="00193040">
                <w:rPr>
                  <w:rFonts w:ascii="Calibri" w:eastAsia="PMingLiU" w:hAnsi="Calibri" w:cs="Calibri"/>
                  <w:color w:val="000000"/>
                  <w:sz w:val="22"/>
                  <w:szCs w:val="22"/>
                  <w:lang w:val="en-PH" w:eastAsia="en-US"/>
                </w:rPr>
                <w:t>24.09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0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06" w:author="Diana Machado" w:date="2019-04-05T18:49:00Z"/>
                <w:rFonts w:ascii="Calibri" w:eastAsia="PMingLiU" w:hAnsi="Calibri" w:cs="Calibri"/>
                <w:color w:val="000000"/>
                <w:sz w:val="22"/>
                <w:szCs w:val="22"/>
                <w:lang w:val="en-PH" w:eastAsia="en-US"/>
              </w:rPr>
            </w:pPr>
            <w:ins w:id="71307" w:author="Diana Machado" w:date="2019-04-05T18:49:00Z">
              <w:r w:rsidRPr="00193040">
                <w:rPr>
                  <w:rFonts w:ascii="Calibri" w:eastAsia="PMingLiU" w:hAnsi="Calibri" w:cs="Calibri"/>
                  <w:color w:val="000000"/>
                  <w:sz w:val="22"/>
                  <w:szCs w:val="22"/>
                  <w:lang w:val="en-PH" w:eastAsia="en-US"/>
                </w:rPr>
                <w:t>0.512</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0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09" w:author="Diana Machado" w:date="2019-04-05T18:49:00Z"/>
                <w:rFonts w:ascii="Calibri" w:eastAsia="PMingLiU" w:hAnsi="Calibri" w:cs="Calibri"/>
                <w:color w:val="000000"/>
                <w:sz w:val="22"/>
                <w:szCs w:val="22"/>
                <w:lang w:val="en-PH" w:eastAsia="en-US"/>
              </w:rPr>
            </w:pPr>
            <w:ins w:id="7131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1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12" w:author="Diana Machado" w:date="2019-04-05T18:49:00Z"/>
                <w:rFonts w:ascii="Calibri" w:eastAsia="PMingLiU" w:hAnsi="Calibri" w:cs="Calibri"/>
                <w:color w:val="000000"/>
                <w:sz w:val="22"/>
                <w:szCs w:val="22"/>
                <w:lang w:val="en-PH" w:eastAsia="en-US"/>
              </w:rPr>
            </w:pPr>
            <w:ins w:id="71313" w:author="Diana Machado" w:date="2019-04-05T18:49:00Z">
              <w:r w:rsidRPr="00193040">
                <w:rPr>
                  <w:rFonts w:ascii="Calibri" w:eastAsia="PMingLiU" w:hAnsi="Calibri" w:cs="Calibri"/>
                  <w:color w:val="000000"/>
                  <w:sz w:val="22"/>
                  <w:szCs w:val="22"/>
                  <w:lang w:val="en-PH" w:eastAsia="en-US"/>
                </w:rPr>
                <w:t>0.021</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1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1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17" w:author="Diana Machado" w:date="2019-04-05T18:49:00Z"/>
                <w:rFonts w:ascii="Calibri" w:eastAsia="PMingLiU" w:hAnsi="Calibri" w:cs="Calibri"/>
                <w:color w:val="000000"/>
                <w:sz w:val="22"/>
                <w:szCs w:val="22"/>
                <w:lang w:val="en-PH" w:eastAsia="en-US"/>
              </w:rPr>
            </w:pPr>
            <w:ins w:id="71318" w:author="Diana Machado" w:date="2019-04-05T18:49:00Z">
              <w:r w:rsidRPr="00193040">
                <w:rPr>
                  <w:rFonts w:ascii="Calibri" w:eastAsia="PMingLiU" w:hAnsi="Calibri" w:cs="Calibri"/>
                  <w:color w:val="000000"/>
                  <w:sz w:val="22"/>
                  <w:szCs w:val="22"/>
                  <w:lang w:val="en-PH" w:eastAsia="en-US"/>
                </w:rPr>
                <w:t>34</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19" w:author="Diana Machado" w:date="2019-04-05T18:49:00Z"/>
                <w:rFonts w:ascii="Calibri" w:eastAsia="PMingLiU" w:hAnsi="Calibri" w:cs="Calibri"/>
                <w:color w:val="000000"/>
                <w:sz w:val="22"/>
                <w:szCs w:val="22"/>
                <w:lang w:val="en-PH" w:eastAsia="en-US"/>
              </w:rPr>
            </w:pPr>
            <w:ins w:id="71320" w:author="Diana Machado" w:date="2019-04-05T18:49:00Z">
              <w:r w:rsidRPr="00193040">
                <w:rPr>
                  <w:rFonts w:ascii="Calibri" w:eastAsia="PMingLiU" w:hAnsi="Calibri" w:cs="Calibri"/>
                  <w:color w:val="000000"/>
                  <w:sz w:val="22"/>
                  <w:szCs w:val="22"/>
                  <w:lang w:val="en-PH" w:eastAsia="en-US"/>
                </w:rPr>
                <w:t>PINELLA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1" w:author="Diana Machado" w:date="2019-04-05T18:49:00Z"/>
                <w:rFonts w:ascii="Calibri" w:eastAsia="PMingLiU" w:hAnsi="Calibri" w:cs="Calibri"/>
                <w:color w:val="000000"/>
                <w:sz w:val="22"/>
                <w:szCs w:val="22"/>
                <w:lang w:val="en-PH" w:eastAsia="en-US"/>
              </w:rPr>
            </w:pPr>
            <w:ins w:id="71322" w:author="Diana Machado" w:date="2019-04-05T18:49:00Z">
              <w:r w:rsidRPr="00193040">
                <w:rPr>
                  <w:rFonts w:ascii="Calibri" w:eastAsia="PMingLiU" w:hAnsi="Calibri" w:cs="Calibri"/>
                  <w:color w:val="000000"/>
                  <w:sz w:val="22"/>
                  <w:szCs w:val="22"/>
                  <w:lang w:val="en-PH" w:eastAsia="en-US"/>
                </w:rPr>
                <w:t>7.775</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4" w:author="Diana Machado" w:date="2019-04-05T18:49:00Z"/>
                <w:rFonts w:ascii="Calibri" w:eastAsia="PMingLiU" w:hAnsi="Calibri" w:cs="Calibri"/>
                <w:color w:val="000000"/>
                <w:sz w:val="22"/>
                <w:szCs w:val="22"/>
                <w:lang w:val="en-PH" w:eastAsia="en-US"/>
              </w:rPr>
            </w:pPr>
            <w:ins w:id="71325" w:author="Diana Machado" w:date="2019-04-05T18:49:00Z">
              <w:r w:rsidRPr="00193040">
                <w:rPr>
                  <w:rFonts w:ascii="Calibri" w:eastAsia="PMingLiU" w:hAnsi="Calibri" w:cs="Calibri"/>
                  <w:color w:val="000000"/>
                  <w:sz w:val="22"/>
                  <w:szCs w:val="22"/>
                  <w:lang w:val="en-PH" w:eastAsia="en-US"/>
                </w:rPr>
                <w:t>0.1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2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7" w:author="Diana Machado" w:date="2019-04-05T18:49:00Z"/>
                <w:rFonts w:ascii="Calibri" w:eastAsia="PMingLiU" w:hAnsi="Calibri" w:cs="Calibri"/>
                <w:color w:val="000000"/>
                <w:sz w:val="22"/>
                <w:szCs w:val="22"/>
                <w:lang w:val="en-PH" w:eastAsia="en-US"/>
              </w:rPr>
            </w:pPr>
            <w:ins w:id="7132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2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30" w:author="Diana Machado" w:date="2019-04-05T18:49:00Z"/>
                <w:rFonts w:ascii="Calibri" w:eastAsia="PMingLiU" w:hAnsi="Calibri" w:cs="Calibri"/>
                <w:color w:val="000000"/>
                <w:sz w:val="22"/>
                <w:szCs w:val="22"/>
                <w:lang w:val="en-PH" w:eastAsia="en-US"/>
              </w:rPr>
            </w:pPr>
            <w:ins w:id="71331"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32"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33"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35" w:author="Diana Machado" w:date="2019-04-05T18:49:00Z"/>
                <w:rFonts w:ascii="Calibri" w:eastAsia="PMingLiU" w:hAnsi="Calibri" w:cs="Calibri"/>
                <w:color w:val="000000"/>
                <w:sz w:val="22"/>
                <w:szCs w:val="22"/>
                <w:lang w:val="en-PH" w:eastAsia="en-US"/>
              </w:rPr>
            </w:pPr>
            <w:ins w:id="71336" w:author="Diana Machado" w:date="2019-04-05T18:49:00Z">
              <w:r w:rsidRPr="00193040">
                <w:rPr>
                  <w:rFonts w:ascii="Calibri" w:eastAsia="PMingLiU" w:hAnsi="Calibri" w:cs="Calibri"/>
                  <w:color w:val="000000"/>
                  <w:sz w:val="22"/>
                  <w:szCs w:val="22"/>
                  <w:lang w:val="en-PH" w:eastAsia="en-US"/>
                </w:rPr>
                <w:t>35</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37" w:author="Diana Machado" w:date="2019-04-05T18:49:00Z"/>
                <w:rFonts w:ascii="Calibri" w:eastAsia="PMingLiU" w:hAnsi="Calibri" w:cs="Calibri"/>
                <w:color w:val="000000"/>
                <w:sz w:val="22"/>
                <w:szCs w:val="22"/>
                <w:lang w:val="en-PH" w:eastAsia="en-US"/>
              </w:rPr>
            </w:pPr>
            <w:ins w:id="71338" w:author="Diana Machado" w:date="2019-04-05T18:49:00Z">
              <w:r w:rsidRPr="00193040">
                <w:rPr>
                  <w:rFonts w:ascii="Calibri" w:eastAsia="PMingLiU" w:hAnsi="Calibri" w:cs="Calibri"/>
                  <w:color w:val="000000"/>
                  <w:sz w:val="22"/>
                  <w:szCs w:val="22"/>
                  <w:lang w:val="en-PH" w:eastAsia="en-US"/>
                </w:rPr>
                <w:t>SAINT JOHNS</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39" w:author="Diana Machado" w:date="2019-04-05T18:49:00Z"/>
                <w:rFonts w:ascii="Calibri" w:eastAsia="PMingLiU" w:hAnsi="Calibri" w:cs="Calibri"/>
                <w:color w:val="000000"/>
                <w:sz w:val="22"/>
                <w:szCs w:val="22"/>
                <w:lang w:val="en-PH" w:eastAsia="en-US"/>
              </w:rPr>
            </w:pPr>
            <w:ins w:id="71340" w:author="Diana Machado" w:date="2019-04-05T18:49:00Z">
              <w:r w:rsidRPr="00193040">
                <w:rPr>
                  <w:rFonts w:ascii="Calibri" w:eastAsia="PMingLiU" w:hAnsi="Calibri" w:cs="Calibri"/>
                  <w:color w:val="000000"/>
                  <w:sz w:val="22"/>
                  <w:szCs w:val="22"/>
                  <w:lang w:val="en-PH" w:eastAsia="en-US"/>
                </w:rPr>
                <w:t>4.18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4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42" w:author="Diana Machado" w:date="2019-04-05T18:49:00Z"/>
                <w:rFonts w:ascii="Calibri" w:eastAsia="PMingLiU" w:hAnsi="Calibri" w:cs="Calibri"/>
                <w:color w:val="000000"/>
                <w:sz w:val="22"/>
                <w:szCs w:val="22"/>
                <w:lang w:val="en-PH" w:eastAsia="en-US"/>
              </w:rPr>
            </w:pPr>
            <w:ins w:id="71343" w:author="Diana Machado" w:date="2019-04-05T18:49:00Z">
              <w:r w:rsidRPr="00193040">
                <w:rPr>
                  <w:rFonts w:ascii="Calibri" w:eastAsia="PMingLiU" w:hAnsi="Calibri" w:cs="Calibri"/>
                  <w:color w:val="000000"/>
                  <w:sz w:val="22"/>
                  <w:szCs w:val="22"/>
                  <w:lang w:val="en-PH" w:eastAsia="en-US"/>
                </w:rPr>
                <w:t>0.080</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4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45" w:author="Diana Machado" w:date="2019-04-05T18:49:00Z"/>
                <w:rFonts w:ascii="Calibri" w:eastAsia="PMingLiU" w:hAnsi="Calibri" w:cs="Calibri"/>
                <w:color w:val="000000"/>
                <w:sz w:val="22"/>
                <w:szCs w:val="22"/>
                <w:lang w:val="en-PH" w:eastAsia="en-US"/>
              </w:rPr>
            </w:pPr>
            <w:ins w:id="7134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4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48" w:author="Diana Machado" w:date="2019-04-05T18:49:00Z"/>
                <w:rFonts w:ascii="Calibri" w:eastAsia="PMingLiU" w:hAnsi="Calibri" w:cs="Calibri"/>
                <w:color w:val="000000"/>
                <w:sz w:val="22"/>
                <w:szCs w:val="22"/>
                <w:lang w:val="en-PH" w:eastAsia="en-US"/>
              </w:rPr>
            </w:pPr>
            <w:ins w:id="71349" w:author="Diana Machado" w:date="2019-04-05T18:49:00Z">
              <w:r w:rsidRPr="00193040">
                <w:rPr>
                  <w:rFonts w:ascii="Calibri" w:eastAsia="PMingLiU" w:hAnsi="Calibri" w:cs="Calibri"/>
                  <w:color w:val="000000"/>
                  <w:sz w:val="22"/>
                  <w:szCs w:val="22"/>
                  <w:lang w:val="en-PH" w:eastAsia="en-US"/>
                </w:rPr>
                <w:t>0.019</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50"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51"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5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53" w:author="Diana Machado" w:date="2019-04-05T18:49:00Z"/>
                <w:rFonts w:ascii="Calibri" w:eastAsia="PMingLiU" w:hAnsi="Calibri" w:cs="Calibri"/>
                <w:color w:val="000000"/>
                <w:sz w:val="22"/>
                <w:szCs w:val="22"/>
                <w:lang w:val="en-PH" w:eastAsia="en-US"/>
              </w:rPr>
            </w:pPr>
            <w:ins w:id="71354" w:author="Diana Machado" w:date="2019-04-05T18:49:00Z">
              <w:r w:rsidRPr="00193040">
                <w:rPr>
                  <w:rFonts w:ascii="Calibri" w:eastAsia="PMingLiU" w:hAnsi="Calibri" w:cs="Calibri"/>
                  <w:color w:val="000000"/>
                  <w:sz w:val="22"/>
                  <w:szCs w:val="22"/>
                  <w:lang w:val="en-PH" w:eastAsia="en-US"/>
                </w:rPr>
                <w:t>36</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55" w:author="Diana Machado" w:date="2019-04-05T18:49:00Z"/>
                <w:rFonts w:ascii="Calibri" w:eastAsia="PMingLiU" w:hAnsi="Calibri" w:cs="Calibri"/>
                <w:color w:val="000000"/>
                <w:sz w:val="22"/>
                <w:szCs w:val="22"/>
                <w:lang w:val="en-PH" w:eastAsia="en-US"/>
              </w:rPr>
            </w:pPr>
            <w:ins w:id="71356" w:author="Diana Machado" w:date="2019-04-05T18:49:00Z">
              <w:r w:rsidRPr="00193040">
                <w:rPr>
                  <w:rFonts w:ascii="Calibri" w:eastAsia="PMingLiU" w:hAnsi="Calibri" w:cs="Calibri"/>
                  <w:color w:val="000000"/>
                  <w:sz w:val="22"/>
                  <w:szCs w:val="22"/>
                  <w:lang w:val="en-PH" w:eastAsia="en-US"/>
                </w:rPr>
                <w:t>SANTA ROS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7" w:author="Diana Machado" w:date="2019-04-05T18:49:00Z"/>
                <w:rFonts w:ascii="Calibri" w:eastAsia="PMingLiU" w:hAnsi="Calibri" w:cs="Calibri"/>
                <w:color w:val="000000"/>
                <w:sz w:val="22"/>
                <w:szCs w:val="22"/>
                <w:lang w:val="en-PH" w:eastAsia="en-US"/>
              </w:rPr>
            </w:pPr>
            <w:ins w:id="71358" w:author="Diana Machado" w:date="2019-04-05T18:49:00Z">
              <w:r w:rsidRPr="00193040">
                <w:rPr>
                  <w:rFonts w:ascii="Calibri" w:eastAsia="PMingLiU" w:hAnsi="Calibri" w:cs="Calibri"/>
                  <w:color w:val="000000"/>
                  <w:sz w:val="22"/>
                  <w:szCs w:val="22"/>
                  <w:lang w:val="en-PH" w:eastAsia="en-US"/>
                </w:rPr>
                <w:t>7.879</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59"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60" w:author="Diana Machado" w:date="2019-04-05T18:49:00Z"/>
                <w:rFonts w:ascii="Calibri" w:eastAsia="PMingLiU" w:hAnsi="Calibri" w:cs="Calibri"/>
                <w:color w:val="000000"/>
                <w:sz w:val="22"/>
                <w:szCs w:val="22"/>
                <w:lang w:val="en-PH" w:eastAsia="en-US"/>
              </w:rPr>
            </w:pPr>
            <w:ins w:id="71361" w:author="Diana Machado" w:date="2019-04-05T18:49:00Z">
              <w:r w:rsidRPr="00193040">
                <w:rPr>
                  <w:rFonts w:ascii="Calibri" w:eastAsia="PMingLiU" w:hAnsi="Calibri" w:cs="Calibri"/>
                  <w:color w:val="000000"/>
                  <w:sz w:val="22"/>
                  <w:szCs w:val="22"/>
                  <w:lang w:val="en-PH" w:eastAsia="en-US"/>
                </w:rPr>
                <w:t>0.156</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62"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63" w:author="Diana Machado" w:date="2019-04-05T18:49:00Z"/>
                <w:rFonts w:ascii="Calibri" w:eastAsia="PMingLiU" w:hAnsi="Calibri" w:cs="Calibri"/>
                <w:color w:val="000000"/>
                <w:sz w:val="22"/>
                <w:szCs w:val="22"/>
                <w:lang w:val="en-PH" w:eastAsia="en-US"/>
              </w:rPr>
            </w:pPr>
            <w:ins w:id="71364"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65"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66" w:author="Diana Machado" w:date="2019-04-05T18:49:00Z"/>
                <w:rFonts w:ascii="Calibri" w:eastAsia="PMingLiU" w:hAnsi="Calibri" w:cs="Calibri"/>
                <w:color w:val="000000"/>
                <w:sz w:val="22"/>
                <w:szCs w:val="22"/>
                <w:lang w:val="en-PH" w:eastAsia="en-US"/>
              </w:rPr>
            </w:pPr>
            <w:ins w:id="71367"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68"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69"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7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71" w:author="Diana Machado" w:date="2019-04-05T18:49:00Z"/>
                <w:rFonts w:ascii="Calibri" w:eastAsia="PMingLiU" w:hAnsi="Calibri" w:cs="Calibri"/>
                <w:color w:val="000000"/>
                <w:sz w:val="22"/>
                <w:szCs w:val="22"/>
                <w:lang w:val="en-PH" w:eastAsia="en-US"/>
              </w:rPr>
            </w:pPr>
            <w:ins w:id="71372" w:author="Diana Machado" w:date="2019-04-05T18:49:00Z">
              <w:r w:rsidRPr="00193040">
                <w:rPr>
                  <w:rFonts w:ascii="Calibri" w:eastAsia="PMingLiU" w:hAnsi="Calibri" w:cs="Calibri"/>
                  <w:color w:val="000000"/>
                  <w:sz w:val="22"/>
                  <w:szCs w:val="22"/>
                  <w:lang w:val="en-PH" w:eastAsia="en-US"/>
                </w:rPr>
                <w:t>37</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73" w:author="Diana Machado" w:date="2019-04-05T18:49:00Z"/>
                <w:rFonts w:ascii="Calibri" w:eastAsia="PMingLiU" w:hAnsi="Calibri" w:cs="Calibri"/>
                <w:color w:val="000000"/>
                <w:sz w:val="22"/>
                <w:szCs w:val="22"/>
                <w:lang w:val="en-PH" w:eastAsia="en-US"/>
              </w:rPr>
            </w:pPr>
            <w:ins w:id="71374" w:author="Diana Machado" w:date="2019-04-05T18:49:00Z">
              <w:r w:rsidRPr="00193040">
                <w:rPr>
                  <w:rFonts w:ascii="Calibri" w:eastAsia="PMingLiU" w:hAnsi="Calibri" w:cs="Calibri"/>
                  <w:color w:val="000000"/>
                  <w:sz w:val="22"/>
                  <w:szCs w:val="22"/>
                  <w:lang w:val="en-PH" w:eastAsia="en-US"/>
                </w:rPr>
                <w:t>SEMINOLE</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5" w:author="Diana Machado" w:date="2019-04-05T18:49:00Z"/>
                <w:rFonts w:ascii="Calibri" w:eastAsia="PMingLiU" w:hAnsi="Calibri" w:cs="Calibri"/>
                <w:color w:val="000000"/>
                <w:sz w:val="22"/>
                <w:szCs w:val="22"/>
                <w:lang w:val="en-PH" w:eastAsia="en-US"/>
              </w:rPr>
            </w:pPr>
            <w:ins w:id="71376" w:author="Diana Machado" w:date="2019-04-05T18:49:00Z">
              <w:r w:rsidRPr="00193040">
                <w:rPr>
                  <w:rFonts w:ascii="Calibri" w:eastAsia="PMingLiU" w:hAnsi="Calibri" w:cs="Calibri"/>
                  <w:color w:val="000000"/>
                  <w:sz w:val="22"/>
                  <w:szCs w:val="22"/>
                  <w:lang w:val="en-PH" w:eastAsia="en-US"/>
                </w:rPr>
                <w:t>4.036</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7"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78" w:author="Diana Machado" w:date="2019-04-05T18:49:00Z"/>
                <w:rFonts w:ascii="Calibri" w:eastAsia="PMingLiU" w:hAnsi="Calibri" w:cs="Calibri"/>
                <w:color w:val="000000"/>
                <w:sz w:val="22"/>
                <w:szCs w:val="22"/>
                <w:lang w:val="en-PH" w:eastAsia="en-US"/>
              </w:rPr>
            </w:pPr>
            <w:ins w:id="71379" w:author="Diana Machado" w:date="2019-04-05T18:49:00Z">
              <w:r w:rsidRPr="00193040">
                <w:rPr>
                  <w:rFonts w:ascii="Calibri" w:eastAsia="PMingLiU" w:hAnsi="Calibri" w:cs="Calibri"/>
                  <w:color w:val="000000"/>
                  <w:sz w:val="22"/>
                  <w:szCs w:val="22"/>
                  <w:lang w:val="en-PH" w:eastAsia="en-US"/>
                </w:rPr>
                <w:t>0.071</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80"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81" w:author="Diana Machado" w:date="2019-04-05T18:49:00Z"/>
                <w:rFonts w:ascii="Calibri" w:eastAsia="PMingLiU" w:hAnsi="Calibri" w:cs="Calibri"/>
                <w:color w:val="000000"/>
                <w:sz w:val="22"/>
                <w:szCs w:val="22"/>
                <w:lang w:val="en-PH" w:eastAsia="en-US"/>
              </w:rPr>
            </w:pPr>
            <w:ins w:id="71382"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83"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84" w:author="Diana Machado" w:date="2019-04-05T18:49:00Z"/>
                <w:rFonts w:ascii="Calibri" w:eastAsia="PMingLiU" w:hAnsi="Calibri" w:cs="Calibri"/>
                <w:color w:val="000000"/>
                <w:sz w:val="22"/>
                <w:szCs w:val="22"/>
                <w:lang w:val="en-PH" w:eastAsia="en-US"/>
              </w:rPr>
            </w:pPr>
            <w:ins w:id="71385"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86"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387"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38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89" w:author="Diana Machado" w:date="2019-04-05T18:49:00Z"/>
                <w:rFonts w:ascii="Calibri" w:eastAsia="PMingLiU" w:hAnsi="Calibri" w:cs="Calibri"/>
                <w:color w:val="000000"/>
                <w:sz w:val="22"/>
                <w:szCs w:val="22"/>
                <w:lang w:val="en-PH" w:eastAsia="en-US"/>
              </w:rPr>
            </w:pPr>
            <w:ins w:id="71390" w:author="Diana Machado" w:date="2019-04-05T18:49:00Z">
              <w:r w:rsidRPr="00193040">
                <w:rPr>
                  <w:rFonts w:ascii="Calibri" w:eastAsia="PMingLiU" w:hAnsi="Calibri" w:cs="Calibri"/>
                  <w:color w:val="000000"/>
                  <w:sz w:val="22"/>
                  <w:szCs w:val="22"/>
                  <w:lang w:val="en-PH" w:eastAsia="en-US"/>
                </w:rPr>
                <w:t>38</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91" w:author="Diana Machado" w:date="2019-04-05T18:49:00Z"/>
                <w:rFonts w:ascii="Calibri" w:eastAsia="PMingLiU" w:hAnsi="Calibri" w:cs="Calibri"/>
                <w:color w:val="000000"/>
                <w:sz w:val="22"/>
                <w:szCs w:val="22"/>
                <w:lang w:val="en-PH" w:eastAsia="en-US"/>
              </w:rPr>
            </w:pPr>
            <w:ins w:id="71392" w:author="Diana Machado" w:date="2019-04-05T18:49:00Z">
              <w:r w:rsidRPr="00193040">
                <w:rPr>
                  <w:rFonts w:ascii="Calibri" w:eastAsia="PMingLiU" w:hAnsi="Calibri" w:cs="Calibri"/>
                  <w:color w:val="000000"/>
                  <w:sz w:val="22"/>
                  <w:szCs w:val="22"/>
                  <w:lang w:val="en-PH" w:eastAsia="en-US"/>
                </w:rPr>
                <w:t>TAYLOR</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93" w:author="Diana Machado" w:date="2019-04-05T18:49:00Z"/>
                <w:rFonts w:ascii="Calibri" w:eastAsia="PMingLiU" w:hAnsi="Calibri" w:cs="Calibri"/>
                <w:color w:val="000000"/>
                <w:sz w:val="22"/>
                <w:szCs w:val="22"/>
                <w:lang w:val="en-PH" w:eastAsia="en-US"/>
              </w:rPr>
            </w:pPr>
            <w:ins w:id="71394" w:author="Diana Machado" w:date="2019-04-05T18:49:00Z">
              <w:r w:rsidRPr="00193040">
                <w:rPr>
                  <w:rFonts w:ascii="Calibri" w:eastAsia="PMingLiU" w:hAnsi="Calibri" w:cs="Calibri"/>
                  <w:color w:val="000000"/>
                  <w:sz w:val="22"/>
                  <w:szCs w:val="22"/>
                  <w:lang w:val="en-PH" w:eastAsia="en-US"/>
                </w:rPr>
                <w:t>2.633</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95"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96" w:author="Diana Machado" w:date="2019-04-05T18:49:00Z"/>
                <w:rFonts w:ascii="Calibri" w:eastAsia="PMingLiU" w:hAnsi="Calibri" w:cs="Calibri"/>
                <w:color w:val="000000"/>
                <w:sz w:val="22"/>
                <w:szCs w:val="22"/>
                <w:lang w:val="en-PH" w:eastAsia="en-US"/>
              </w:rPr>
            </w:pPr>
            <w:ins w:id="71397" w:author="Diana Machado" w:date="2019-04-05T18:49:00Z">
              <w:r w:rsidRPr="00193040">
                <w:rPr>
                  <w:rFonts w:ascii="Calibri" w:eastAsia="PMingLiU" w:hAnsi="Calibri" w:cs="Calibri"/>
                  <w:color w:val="000000"/>
                  <w:sz w:val="22"/>
                  <w:szCs w:val="22"/>
                  <w:lang w:val="en-PH" w:eastAsia="en-US"/>
                </w:rPr>
                <w:t>0.047</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398"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399" w:author="Diana Machado" w:date="2019-04-05T18:49:00Z"/>
                <w:rFonts w:ascii="Calibri" w:eastAsia="PMingLiU" w:hAnsi="Calibri" w:cs="Calibri"/>
                <w:color w:val="000000"/>
                <w:sz w:val="22"/>
                <w:szCs w:val="22"/>
                <w:lang w:val="en-PH" w:eastAsia="en-US"/>
              </w:rPr>
            </w:pPr>
            <w:ins w:id="71400"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01"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02" w:author="Diana Machado" w:date="2019-04-05T18:49:00Z"/>
                <w:rFonts w:ascii="Calibri" w:eastAsia="PMingLiU" w:hAnsi="Calibri" w:cs="Calibri"/>
                <w:color w:val="000000"/>
                <w:sz w:val="22"/>
                <w:szCs w:val="22"/>
                <w:lang w:val="en-PH" w:eastAsia="en-US"/>
              </w:rPr>
            </w:pPr>
            <w:ins w:id="71403" w:author="Diana Machado" w:date="2019-04-05T18:49:00Z">
              <w:r w:rsidRPr="00193040">
                <w:rPr>
                  <w:rFonts w:ascii="Calibri" w:eastAsia="PMingLiU" w:hAnsi="Calibri" w:cs="Calibri"/>
                  <w:color w:val="000000"/>
                  <w:sz w:val="22"/>
                  <w:szCs w:val="22"/>
                  <w:lang w:val="en-PH" w:eastAsia="en-US"/>
                </w:rPr>
                <w:t>0.018</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04" w:author="Diana Machado" w:date="2019-04-05T18:49:00Z"/>
                <w:rFonts w:ascii="Calibri" w:eastAsia="PMingLiU" w:hAnsi="Calibri" w:cs="Calibri"/>
                <w:color w:val="000000"/>
                <w:sz w:val="22"/>
                <w:szCs w:val="22"/>
                <w:lang w:val="en-PH" w:eastAsia="en-US"/>
              </w:rPr>
            </w:pPr>
          </w:p>
        </w:tc>
      </w:tr>
      <w:tr w:rsidR="00787B33" w:rsidRPr="00193040" w:rsidTr="00787B33">
        <w:trPr>
          <w:trHeight w:val="284"/>
          <w:ins w:id="71405" w:author="Diana Machado" w:date="2019-04-05T18:49:00Z"/>
        </w:trPr>
        <w:tc>
          <w:tcPr>
            <w:tcW w:w="587" w:type="pct"/>
            <w:tcBorders>
              <w:top w:val="nil"/>
              <w:left w:val="single" w:sz="12" w:space="0" w:color="auto"/>
              <w:bottom w:val="nil"/>
              <w:right w:val="single" w:sz="6" w:space="0" w:color="auto"/>
            </w:tcBorders>
          </w:tcPr>
          <w:p w:rsidR="00787B33" w:rsidRPr="00193040" w:rsidRDefault="00787B33" w:rsidP="00787B33">
            <w:pPr>
              <w:autoSpaceDE w:val="0"/>
              <w:autoSpaceDN w:val="0"/>
              <w:adjustRightInd w:val="0"/>
              <w:jc w:val="center"/>
              <w:rPr>
                <w:ins w:id="7140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07" w:author="Diana Machado" w:date="2019-04-05T18:49:00Z"/>
                <w:rFonts w:ascii="Calibri" w:eastAsia="PMingLiU" w:hAnsi="Calibri" w:cs="Calibri"/>
                <w:color w:val="000000"/>
                <w:sz w:val="22"/>
                <w:szCs w:val="22"/>
                <w:lang w:val="en-PH" w:eastAsia="en-US"/>
              </w:rPr>
            </w:pPr>
            <w:ins w:id="71408" w:author="Diana Machado" w:date="2019-04-05T18:49:00Z">
              <w:r w:rsidRPr="00193040">
                <w:rPr>
                  <w:rFonts w:ascii="Calibri" w:eastAsia="PMingLiU" w:hAnsi="Calibri" w:cs="Calibri"/>
                  <w:color w:val="000000"/>
                  <w:sz w:val="22"/>
                  <w:szCs w:val="22"/>
                  <w:lang w:val="en-PH" w:eastAsia="en-US"/>
                </w:rPr>
                <w:t>39</w:t>
              </w:r>
            </w:ins>
          </w:p>
        </w:tc>
        <w:tc>
          <w:tcPr>
            <w:tcW w:w="649" w:type="pct"/>
            <w:tcBorders>
              <w:top w:val="single" w:sz="6" w:space="0" w:color="auto"/>
              <w:left w:val="single" w:sz="12"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09" w:author="Diana Machado" w:date="2019-04-05T18:49:00Z"/>
                <w:rFonts w:ascii="Calibri" w:eastAsia="PMingLiU" w:hAnsi="Calibri" w:cs="Calibri"/>
                <w:color w:val="000000"/>
                <w:sz w:val="22"/>
                <w:szCs w:val="22"/>
                <w:lang w:val="en-PH" w:eastAsia="en-US"/>
              </w:rPr>
            </w:pPr>
            <w:ins w:id="71410" w:author="Diana Machado" w:date="2019-04-05T18:49:00Z">
              <w:r w:rsidRPr="00193040">
                <w:rPr>
                  <w:rFonts w:ascii="Calibri" w:eastAsia="PMingLiU" w:hAnsi="Calibri" w:cs="Calibri"/>
                  <w:color w:val="000000"/>
                  <w:sz w:val="22"/>
                  <w:szCs w:val="22"/>
                  <w:lang w:val="en-PH" w:eastAsia="en-US"/>
                </w:rPr>
                <w:t>VOLUSIA</w:t>
              </w:r>
            </w:ins>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1" w:author="Diana Machado" w:date="2019-04-05T18:49:00Z"/>
                <w:rFonts w:ascii="Calibri" w:eastAsia="PMingLiU" w:hAnsi="Calibri" w:cs="Calibri"/>
                <w:color w:val="000000"/>
                <w:sz w:val="22"/>
                <w:szCs w:val="22"/>
                <w:lang w:val="en-PH" w:eastAsia="en-US"/>
              </w:rPr>
            </w:pPr>
            <w:ins w:id="71412" w:author="Diana Machado" w:date="2019-04-05T18:49:00Z">
              <w:r w:rsidRPr="00193040">
                <w:rPr>
                  <w:rFonts w:ascii="Calibri" w:eastAsia="PMingLiU" w:hAnsi="Calibri" w:cs="Calibri"/>
                  <w:color w:val="000000"/>
                  <w:sz w:val="22"/>
                  <w:szCs w:val="22"/>
                  <w:lang w:val="en-PH" w:eastAsia="en-US"/>
                </w:rPr>
                <w:t>7.230</w:t>
              </w:r>
            </w:ins>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3"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4" w:author="Diana Machado" w:date="2019-04-05T18:49:00Z"/>
                <w:rFonts w:ascii="Calibri" w:eastAsia="PMingLiU" w:hAnsi="Calibri" w:cs="Calibri"/>
                <w:color w:val="000000"/>
                <w:sz w:val="22"/>
                <w:szCs w:val="22"/>
                <w:lang w:val="en-PH" w:eastAsia="en-US"/>
              </w:rPr>
            </w:pPr>
            <w:ins w:id="71415" w:author="Diana Machado" w:date="2019-04-05T18:49:00Z">
              <w:r w:rsidRPr="00193040">
                <w:rPr>
                  <w:rFonts w:ascii="Calibri" w:eastAsia="PMingLiU" w:hAnsi="Calibri" w:cs="Calibri"/>
                  <w:color w:val="000000"/>
                  <w:sz w:val="22"/>
                  <w:szCs w:val="22"/>
                  <w:lang w:val="en-PH" w:eastAsia="en-US"/>
                </w:rPr>
                <w:t>0.145</w:t>
              </w:r>
            </w:ins>
          </w:p>
        </w:tc>
        <w:tc>
          <w:tcPr>
            <w:tcW w:w="409"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16"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7" w:author="Diana Machado" w:date="2019-04-05T18:49:00Z"/>
                <w:rFonts w:ascii="Calibri" w:eastAsia="PMingLiU" w:hAnsi="Calibri" w:cs="Calibri"/>
                <w:color w:val="000000"/>
                <w:sz w:val="22"/>
                <w:szCs w:val="22"/>
                <w:lang w:val="en-PH" w:eastAsia="en-US"/>
              </w:rPr>
            </w:pPr>
            <w:ins w:id="71418"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19"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6" w:space="0" w:color="auto"/>
              <w:right w:val="single" w:sz="6" w:space="0" w:color="auto"/>
            </w:tcBorders>
          </w:tcPr>
          <w:p w:rsidR="00787B33" w:rsidRPr="00193040" w:rsidRDefault="00787B33" w:rsidP="00787B33">
            <w:pPr>
              <w:autoSpaceDE w:val="0"/>
              <w:autoSpaceDN w:val="0"/>
              <w:adjustRightInd w:val="0"/>
              <w:jc w:val="center"/>
              <w:rPr>
                <w:ins w:id="71420" w:author="Diana Machado" w:date="2019-04-05T18:49:00Z"/>
                <w:rFonts w:ascii="Calibri" w:eastAsia="PMingLiU" w:hAnsi="Calibri" w:cs="Calibri"/>
                <w:color w:val="000000"/>
                <w:sz w:val="22"/>
                <w:szCs w:val="22"/>
                <w:lang w:val="en-PH" w:eastAsia="en-US"/>
              </w:rPr>
            </w:pPr>
            <w:ins w:id="71421"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6" w:space="0" w:color="auto"/>
              <w:right w:val="single" w:sz="12" w:space="0" w:color="auto"/>
            </w:tcBorders>
          </w:tcPr>
          <w:p w:rsidR="00787B33" w:rsidRPr="00193040" w:rsidRDefault="00787B33" w:rsidP="00787B33">
            <w:pPr>
              <w:autoSpaceDE w:val="0"/>
              <w:autoSpaceDN w:val="0"/>
              <w:adjustRightInd w:val="0"/>
              <w:jc w:val="center"/>
              <w:rPr>
                <w:ins w:id="71422" w:author="Diana Machado" w:date="2019-04-05T18:49:00Z"/>
                <w:rFonts w:ascii="Calibri" w:eastAsia="PMingLiU" w:hAnsi="Calibri" w:cs="Calibri"/>
                <w:color w:val="000000"/>
                <w:sz w:val="22"/>
                <w:szCs w:val="22"/>
                <w:lang w:val="en-PH" w:eastAsia="en-US"/>
              </w:rPr>
            </w:pPr>
          </w:p>
        </w:tc>
      </w:tr>
      <w:tr w:rsidR="00787B33" w:rsidRPr="00193040" w:rsidTr="00787B33">
        <w:trPr>
          <w:trHeight w:val="292"/>
          <w:ins w:id="71423" w:author="Diana Machado" w:date="2019-04-05T18:49:00Z"/>
        </w:trPr>
        <w:tc>
          <w:tcPr>
            <w:tcW w:w="587" w:type="pct"/>
            <w:tcBorders>
              <w:top w:val="nil"/>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42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425" w:author="Diana Machado" w:date="2019-04-05T18:49:00Z"/>
                <w:rFonts w:ascii="Calibri" w:eastAsia="PMingLiU" w:hAnsi="Calibri" w:cs="Calibri"/>
                <w:color w:val="000000"/>
                <w:sz w:val="22"/>
                <w:szCs w:val="22"/>
                <w:lang w:val="en-PH" w:eastAsia="en-US"/>
              </w:rPr>
            </w:pPr>
            <w:ins w:id="71426" w:author="Diana Machado" w:date="2019-04-05T18:49:00Z">
              <w:r w:rsidRPr="00193040">
                <w:rPr>
                  <w:rFonts w:ascii="Calibri" w:eastAsia="PMingLiU" w:hAnsi="Calibri" w:cs="Calibri"/>
                  <w:color w:val="000000"/>
                  <w:sz w:val="22"/>
                  <w:szCs w:val="22"/>
                  <w:lang w:val="en-PH" w:eastAsia="en-US"/>
                </w:rPr>
                <w:t>40</w:t>
              </w:r>
            </w:ins>
          </w:p>
        </w:tc>
        <w:tc>
          <w:tcPr>
            <w:tcW w:w="649" w:type="pct"/>
            <w:tcBorders>
              <w:top w:val="single" w:sz="6" w:space="0" w:color="auto"/>
              <w:left w:val="single" w:sz="12"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427" w:author="Diana Machado" w:date="2019-04-05T18:49:00Z"/>
                <w:rFonts w:ascii="Calibri" w:eastAsia="PMingLiU" w:hAnsi="Calibri" w:cs="Calibri"/>
                <w:color w:val="000000"/>
                <w:sz w:val="22"/>
                <w:szCs w:val="22"/>
                <w:lang w:val="en-PH" w:eastAsia="en-US"/>
              </w:rPr>
            </w:pPr>
            <w:ins w:id="71428" w:author="Diana Machado" w:date="2019-04-05T18:49:00Z">
              <w:r w:rsidRPr="00193040">
                <w:rPr>
                  <w:rFonts w:ascii="Calibri" w:eastAsia="PMingLiU" w:hAnsi="Calibri" w:cs="Calibri"/>
                  <w:color w:val="000000"/>
                  <w:sz w:val="22"/>
                  <w:szCs w:val="22"/>
                  <w:lang w:val="en-PH" w:eastAsia="en-US"/>
                </w:rPr>
                <w:t>WAKULLA</w:t>
              </w:r>
            </w:ins>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429" w:author="Diana Machado" w:date="2019-04-05T18:49:00Z"/>
                <w:rFonts w:ascii="Calibri" w:eastAsia="PMingLiU" w:hAnsi="Calibri" w:cs="Calibri"/>
                <w:color w:val="000000"/>
                <w:sz w:val="22"/>
                <w:szCs w:val="22"/>
                <w:lang w:val="en-PH" w:eastAsia="en-US"/>
              </w:rPr>
            </w:pPr>
            <w:ins w:id="71430" w:author="Diana Machado" w:date="2019-04-05T18:49:00Z">
              <w:r w:rsidRPr="00193040">
                <w:rPr>
                  <w:rFonts w:ascii="Calibri" w:eastAsia="PMingLiU" w:hAnsi="Calibri" w:cs="Calibri"/>
                  <w:color w:val="000000"/>
                  <w:sz w:val="22"/>
                  <w:szCs w:val="22"/>
                  <w:lang w:val="en-PH" w:eastAsia="en-US"/>
                </w:rPr>
                <w:t>7.570</w:t>
              </w:r>
            </w:ins>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431"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432" w:author="Diana Machado" w:date="2019-04-05T18:49:00Z"/>
                <w:rFonts w:ascii="Calibri" w:eastAsia="PMingLiU" w:hAnsi="Calibri" w:cs="Calibri"/>
                <w:color w:val="000000"/>
                <w:sz w:val="22"/>
                <w:szCs w:val="22"/>
                <w:lang w:val="en-PH" w:eastAsia="en-US"/>
              </w:rPr>
            </w:pPr>
            <w:ins w:id="71433" w:author="Diana Machado" w:date="2019-04-05T18:49:00Z">
              <w:r w:rsidRPr="00193040">
                <w:rPr>
                  <w:rFonts w:ascii="Calibri" w:eastAsia="PMingLiU" w:hAnsi="Calibri" w:cs="Calibri"/>
                  <w:color w:val="000000"/>
                  <w:sz w:val="22"/>
                  <w:szCs w:val="22"/>
                  <w:lang w:val="en-PH" w:eastAsia="en-US"/>
                </w:rPr>
                <w:t>0.154</w:t>
              </w:r>
            </w:ins>
          </w:p>
        </w:tc>
        <w:tc>
          <w:tcPr>
            <w:tcW w:w="409"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434" w:author="Diana Machado" w:date="2019-04-05T18:49:00Z"/>
                <w:rFonts w:ascii="Calibri" w:eastAsia="PMingLiU" w:hAnsi="Calibri" w:cs="Calibri"/>
                <w:color w:val="000000"/>
                <w:sz w:val="22"/>
                <w:szCs w:val="22"/>
                <w:lang w:val="en-PH" w:eastAsia="en-US"/>
              </w:rPr>
            </w:pPr>
          </w:p>
        </w:tc>
        <w:tc>
          <w:tcPr>
            <w:tcW w:w="410" w:type="pct"/>
            <w:tcBorders>
              <w:top w:val="single" w:sz="6" w:space="0" w:color="auto"/>
              <w:left w:val="single" w:sz="12"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435" w:author="Diana Machado" w:date="2019-04-05T18:49:00Z"/>
                <w:rFonts w:ascii="Calibri" w:eastAsia="PMingLiU" w:hAnsi="Calibri" w:cs="Calibri"/>
                <w:color w:val="000000"/>
                <w:sz w:val="22"/>
                <w:szCs w:val="22"/>
                <w:lang w:val="en-PH" w:eastAsia="en-US"/>
              </w:rPr>
            </w:pPr>
            <w:ins w:id="71436" w:author="Diana Machado" w:date="2019-04-05T18:49:00Z">
              <w:r w:rsidRPr="00193040">
                <w:rPr>
                  <w:rFonts w:ascii="Calibri" w:eastAsia="PMingLiU" w:hAnsi="Calibri" w:cs="Calibri"/>
                  <w:color w:val="000000"/>
                  <w:sz w:val="22"/>
                  <w:szCs w:val="22"/>
                  <w:lang w:val="en-PH" w:eastAsia="en-US"/>
                </w:rPr>
                <w:t>1.000</w:t>
              </w:r>
            </w:ins>
          </w:p>
        </w:tc>
        <w:tc>
          <w:tcPr>
            <w:tcW w:w="412"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437" w:author="Diana Machado" w:date="2019-04-05T18:49:00Z"/>
                <w:rFonts w:ascii="Calibri" w:eastAsia="PMingLiU" w:hAnsi="Calibri" w:cs="Calibri"/>
                <w:color w:val="000000"/>
                <w:sz w:val="22"/>
                <w:szCs w:val="22"/>
                <w:lang w:val="en-PH" w:eastAsia="en-US"/>
              </w:rPr>
            </w:pPr>
          </w:p>
        </w:tc>
        <w:tc>
          <w:tcPr>
            <w:tcW w:w="447" w:type="pct"/>
            <w:tcBorders>
              <w:top w:val="single" w:sz="6" w:space="0" w:color="auto"/>
              <w:left w:val="single" w:sz="6" w:space="0" w:color="auto"/>
              <w:bottom w:val="single" w:sz="12" w:space="0" w:color="auto"/>
              <w:right w:val="single" w:sz="6" w:space="0" w:color="auto"/>
            </w:tcBorders>
          </w:tcPr>
          <w:p w:rsidR="00787B33" w:rsidRPr="00193040" w:rsidRDefault="00787B33" w:rsidP="00787B33">
            <w:pPr>
              <w:autoSpaceDE w:val="0"/>
              <w:autoSpaceDN w:val="0"/>
              <w:adjustRightInd w:val="0"/>
              <w:jc w:val="center"/>
              <w:rPr>
                <w:ins w:id="71438" w:author="Diana Machado" w:date="2019-04-05T18:49:00Z"/>
                <w:rFonts w:ascii="Calibri" w:eastAsia="PMingLiU" w:hAnsi="Calibri" w:cs="Calibri"/>
                <w:color w:val="000000"/>
                <w:sz w:val="22"/>
                <w:szCs w:val="22"/>
                <w:lang w:val="en-PH" w:eastAsia="en-US"/>
              </w:rPr>
            </w:pPr>
            <w:ins w:id="71439" w:author="Diana Machado" w:date="2019-04-05T18:49:00Z">
              <w:r w:rsidRPr="00193040">
                <w:rPr>
                  <w:rFonts w:ascii="Calibri" w:eastAsia="PMingLiU" w:hAnsi="Calibri" w:cs="Calibri"/>
                  <w:color w:val="000000"/>
                  <w:sz w:val="22"/>
                  <w:szCs w:val="22"/>
                  <w:lang w:val="en-PH" w:eastAsia="en-US"/>
                </w:rPr>
                <w:t>0.020</w:t>
              </w:r>
            </w:ins>
          </w:p>
        </w:tc>
        <w:tc>
          <w:tcPr>
            <w:tcW w:w="446" w:type="pct"/>
            <w:tcBorders>
              <w:top w:val="single" w:sz="6" w:space="0" w:color="auto"/>
              <w:left w:val="single" w:sz="6" w:space="0" w:color="auto"/>
              <w:bottom w:val="single" w:sz="12" w:space="0" w:color="auto"/>
              <w:right w:val="single" w:sz="12" w:space="0" w:color="auto"/>
            </w:tcBorders>
          </w:tcPr>
          <w:p w:rsidR="00787B33" w:rsidRPr="00193040" w:rsidRDefault="00787B33" w:rsidP="00787B33">
            <w:pPr>
              <w:autoSpaceDE w:val="0"/>
              <w:autoSpaceDN w:val="0"/>
              <w:adjustRightInd w:val="0"/>
              <w:jc w:val="center"/>
              <w:rPr>
                <w:ins w:id="71440" w:author="Diana Machado" w:date="2019-04-05T18:49:00Z"/>
                <w:rFonts w:ascii="Calibri" w:eastAsia="PMingLiU" w:hAnsi="Calibri" w:cs="Calibri"/>
                <w:color w:val="000000"/>
                <w:sz w:val="22"/>
                <w:szCs w:val="22"/>
                <w:lang w:val="en-PH" w:eastAsia="en-US"/>
              </w:rPr>
            </w:pPr>
          </w:p>
        </w:tc>
      </w:tr>
    </w:tbl>
    <w:p w:rsidR="00FB300C" w:rsidRDefault="00FB300C" w:rsidP="00787B33"/>
    <w:p w:rsidR="00787B33" w:rsidRDefault="00787B33" w:rsidP="00787B33">
      <w:pPr>
        <w:sectPr w:rsidR="00787B33" w:rsidSect="0084076F">
          <w:footerReference w:type="default" r:id="rId411"/>
          <w:pgSz w:w="15840" w:h="12240" w:orient="landscape" w:code="1"/>
          <w:pgMar w:top="1440" w:right="1440" w:bottom="1440" w:left="1440" w:header="720" w:footer="432" w:gutter="0"/>
          <w:cols w:space="720"/>
          <w:docGrid w:linePitch="360"/>
        </w:sectPr>
      </w:pPr>
    </w:p>
    <w:p w:rsidR="00684700" w:rsidRDefault="00684700" w:rsidP="002C2D54">
      <w:pPr>
        <w:pStyle w:val="Footnote"/>
      </w:pPr>
      <w:r>
        <w:rPr>
          <w:rFonts w:hint="eastAsia"/>
        </w:rPr>
        <w:t>Form A</w:t>
      </w:r>
      <w:r w:rsidR="002B024E">
        <w:rPr>
          <w:rFonts w:hint="eastAsia"/>
        </w:rPr>
        <w:t>-</w:t>
      </w:r>
      <w:r>
        <w:rPr>
          <w:rFonts w:hint="eastAsia"/>
        </w:rPr>
        <w:t xml:space="preserve">6: Logical Relationship to Hurricane Risk </w:t>
      </w:r>
      <w:r>
        <w:rPr>
          <w:rFonts w:hint="eastAsia"/>
        </w:rPr>
        <w:t>‐</w:t>
      </w:r>
      <w:r>
        <w:rPr>
          <w:rFonts w:hint="eastAsia"/>
        </w:rPr>
        <w:t xml:space="preserve"> Building Code / Enforcement </w:t>
      </w:r>
      <w:r>
        <w:t>(Year Built) Sensitivity</w:t>
      </w:r>
    </w:p>
    <w:p w:rsidR="00684700" w:rsidRDefault="00684700" w:rsidP="002C2D54">
      <w:pPr>
        <w:pStyle w:val="Footnote"/>
      </w:pPr>
      <w:r>
        <w:t>Modeling Organization: Florida International University</w:t>
      </w:r>
    </w:p>
    <w:p w:rsidR="00684700" w:rsidRDefault="00684700" w:rsidP="002C2D54">
      <w:pPr>
        <w:pStyle w:val="Footnote"/>
      </w:pPr>
      <w:r>
        <w:t xml:space="preserve">Model Name &amp; Version Number: Florida Public Hurricane Loss Model </w:t>
      </w:r>
      <w:del w:id="71445" w:author="Diana Machado" w:date="2019-04-05T14:30:00Z">
        <w:r w:rsidDel="008E38ED">
          <w:delText>6.3</w:delText>
        </w:r>
      </w:del>
      <w:ins w:id="71446" w:author="Diana Machado" w:date="2019-04-05T14:30:00Z">
        <w:r w:rsidR="008E38ED">
          <w:t>7.0</w:t>
        </w:r>
      </w:ins>
    </w:p>
    <w:p w:rsidR="002055D2" w:rsidRDefault="00684700" w:rsidP="002C2D54">
      <w:pPr>
        <w:pStyle w:val="Footnote"/>
      </w:pPr>
      <w:r>
        <w:t xml:space="preserve">Model Release Date: </w:t>
      </w:r>
      <w:del w:id="71447" w:author="Diana Machado" w:date="2019-04-05T18:53:00Z">
        <w:r w:rsidR="00F459EF" w:rsidDel="00787B33">
          <w:delText>November 5</w:delText>
        </w:r>
        <w:r w:rsidDel="00787B33">
          <w:delText>, 2018</w:delText>
        </w:r>
      </w:del>
      <w:ins w:id="71448" w:author="Diana Machado" w:date="2019-04-05T18:53:00Z">
        <w:r w:rsidR="00787B33">
          <w:t>March 29, 2019</w:t>
        </w:r>
      </w:ins>
    </w:p>
    <w:p w:rsidR="00341BE2" w:rsidRDefault="00341BE2" w:rsidP="002C2D54">
      <w:pPr>
        <w:pStyle w:val="Footnote"/>
      </w:pPr>
    </w:p>
    <w:tbl>
      <w:tblPr>
        <w:tblW w:w="5000" w:type="pct"/>
        <w:tblLook w:val="0000" w:firstRow="0" w:lastRow="0" w:firstColumn="0" w:lastColumn="0" w:noHBand="0" w:noVBand="0"/>
      </w:tblPr>
      <w:tblGrid>
        <w:gridCol w:w="1388"/>
        <w:gridCol w:w="995"/>
        <w:gridCol w:w="1643"/>
        <w:gridCol w:w="932"/>
        <w:gridCol w:w="905"/>
        <w:gridCol w:w="827"/>
        <w:gridCol w:w="881"/>
        <w:gridCol w:w="933"/>
        <w:gridCol w:w="826"/>
      </w:tblGrid>
      <w:tr w:rsidR="007C2683" w:rsidRPr="00D14FFF" w:rsidTr="007C2683">
        <w:trPr>
          <w:trHeight w:val="285"/>
          <w:tblHeader/>
          <w:ins w:id="71449" w:author="Diana Machado" w:date="2019-04-05T18:59:00Z"/>
        </w:trPr>
        <w:tc>
          <w:tcPr>
            <w:tcW w:w="703" w:type="pct"/>
            <w:tcBorders>
              <w:top w:val="single" w:sz="12" w:space="0" w:color="auto"/>
              <w:left w:val="single" w:sz="12" w:space="0" w:color="auto"/>
              <w:bottom w:val="nil"/>
              <w:right w:val="single" w:sz="6" w:space="0" w:color="auto"/>
            </w:tcBorders>
            <w:shd w:val="solid" w:color="FFFFFF" w:fill="auto"/>
          </w:tcPr>
          <w:p w:rsidR="007C2683" w:rsidRPr="00D14FFF" w:rsidRDefault="007C2683" w:rsidP="007C2683">
            <w:pPr>
              <w:autoSpaceDE w:val="0"/>
              <w:autoSpaceDN w:val="0"/>
              <w:adjustRightInd w:val="0"/>
              <w:jc w:val="center"/>
              <w:rPr>
                <w:ins w:id="71450" w:author="Diana Machado" w:date="2019-04-05T18:59:00Z"/>
                <w:rFonts w:ascii="Calibri" w:eastAsia="PMingLiU" w:hAnsi="Calibri" w:cs="Calibri"/>
                <w:b/>
                <w:bCs/>
                <w:color w:val="000000"/>
                <w:sz w:val="22"/>
                <w:szCs w:val="22"/>
                <w:lang w:val="en-PH" w:eastAsia="en-US"/>
              </w:rPr>
            </w:pPr>
            <w:ins w:id="71451" w:author="Diana Machado" w:date="2019-04-05T18:59:00Z">
              <w:r w:rsidRPr="00D14FFF">
                <w:rPr>
                  <w:rFonts w:ascii="Calibri" w:eastAsia="PMingLiU" w:hAnsi="Calibri" w:cs="Calibri"/>
                  <w:b/>
                  <w:bCs/>
                  <w:color w:val="000000"/>
                  <w:sz w:val="22"/>
                  <w:szCs w:val="22"/>
                  <w:lang w:val="en-PH" w:eastAsia="en-US"/>
                </w:rPr>
                <w:t>Construction / Policy</w:t>
              </w:r>
            </w:ins>
          </w:p>
        </w:tc>
        <w:tc>
          <w:tcPr>
            <w:tcW w:w="479" w:type="pct"/>
            <w:tcBorders>
              <w:top w:val="single" w:sz="12" w:space="0" w:color="auto"/>
              <w:left w:val="single" w:sz="6" w:space="0" w:color="auto"/>
              <w:bottom w:val="nil"/>
              <w:right w:val="single" w:sz="12" w:space="0" w:color="auto"/>
            </w:tcBorders>
            <w:shd w:val="solid" w:color="FFFFFF" w:fill="auto"/>
          </w:tcPr>
          <w:p w:rsidR="007C2683" w:rsidRPr="00D14FFF" w:rsidRDefault="007C2683" w:rsidP="007C2683">
            <w:pPr>
              <w:autoSpaceDE w:val="0"/>
              <w:autoSpaceDN w:val="0"/>
              <w:adjustRightInd w:val="0"/>
              <w:jc w:val="center"/>
              <w:rPr>
                <w:ins w:id="71452" w:author="Diana Machado" w:date="2019-04-05T18:59:00Z"/>
                <w:rFonts w:ascii="Calibri" w:eastAsia="PMingLiU" w:hAnsi="Calibri" w:cs="Calibri"/>
                <w:b/>
                <w:bCs/>
                <w:color w:val="000000"/>
                <w:sz w:val="22"/>
                <w:szCs w:val="22"/>
                <w:lang w:val="en-PH" w:eastAsia="en-US"/>
              </w:rPr>
            </w:pPr>
            <w:ins w:id="71453" w:author="Diana Machado" w:date="2019-04-05T18:59:00Z">
              <w:r w:rsidRPr="00D14FFF">
                <w:rPr>
                  <w:rFonts w:ascii="Calibri" w:eastAsia="PMingLiU" w:hAnsi="Calibri" w:cs="Calibri"/>
                  <w:b/>
                  <w:bCs/>
                  <w:color w:val="000000"/>
                  <w:sz w:val="22"/>
                  <w:szCs w:val="22"/>
                  <w:lang w:val="en-PH" w:eastAsia="en-US"/>
                </w:rPr>
                <w:t>Location</w:t>
              </w:r>
            </w:ins>
          </w:p>
        </w:tc>
        <w:tc>
          <w:tcPr>
            <w:tcW w:w="684" w:type="pct"/>
            <w:tcBorders>
              <w:top w:val="single" w:sz="12" w:space="0" w:color="auto"/>
              <w:left w:val="single" w:sz="12" w:space="0" w:color="auto"/>
              <w:bottom w:val="nil"/>
              <w:right w:val="single" w:sz="12" w:space="0" w:color="auto"/>
            </w:tcBorders>
            <w:shd w:val="solid" w:color="FFFFFF" w:fill="auto"/>
          </w:tcPr>
          <w:p w:rsidR="007C2683" w:rsidRPr="00D14FFF" w:rsidRDefault="007C2683" w:rsidP="007C2683">
            <w:pPr>
              <w:autoSpaceDE w:val="0"/>
              <w:autoSpaceDN w:val="0"/>
              <w:adjustRightInd w:val="0"/>
              <w:jc w:val="center"/>
              <w:rPr>
                <w:ins w:id="71454" w:author="Diana Machado" w:date="2019-04-05T18:59:00Z"/>
                <w:rFonts w:ascii="Calibri" w:eastAsia="PMingLiU" w:hAnsi="Calibri" w:cs="Calibri"/>
                <w:b/>
                <w:bCs/>
                <w:color w:val="000000"/>
                <w:sz w:val="22"/>
                <w:szCs w:val="22"/>
                <w:lang w:val="en-PH" w:eastAsia="en-US"/>
              </w:rPr>
            </w:pPr>
            <w:ins w:id="71455" w:author="Diana Machado" w:date="2019-04-05T18:59:00Z">
              <w:r w:rsidRPr="00D14FFF">
                <w:rPr>
                  <w:rFonts w:ascii="Calibri" w:eastAsia="PMingLiU" w:hAnsi="Calibri" w:cs="Calibri"/>
                  <w:b/>
                  <w:bCs/>
                  <w:color w:val="000000"/>
                  <w:sz w:val="22"/>
                  <w:szCs w:val="22"/>
                  <w:lang w:val="en-PH" w:eastAsia="en-US"/>
                </w:rPr>
                <w:t>County</w:t>
              </w:r>
            </w:ins>
          </w:p>
        </w:tc>
        <w:tc>
          <w:tcPr>
            <w:tcW w:w="548" w:type="pct"/>
            <w:gridSpan w:val="3"/>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56" w:author="Diana Machado" w:date="2019-04-05T18:59:00Z"/>
                <w:rFonts w:ascii="Calibri" w:eastAsia="PMingLiU" w:hAnsi="Calibri" w:cs="Calibri"/>
                <w:b/>
                <w:bCs/>
                <w:color w:val="000000"/>
                <w:sz w:val="22"/>
                <w:szCs w:val="22"/>
                <w:lang w:val="en-PH" w:eastAsia="en-US"/>
              </w:rPr>
            </w:pPr>
            <w:ins w:id="71457" w:author="Diana Machado" w:date="2019-04-05T18:59:00Z">
              <w:r w:rsidRPr="00D14FFF">
                <w:rPr>
                  <w:rFonts w:ascii="Calibri" w:eastAsia="PMingLiU" w:hAnsi="Calibri" w:cs="Calibri"/>
                  <w:b/>
                  <w:bCs/>
                  <w:color w:val="000000"/>
                  <w:sz w:val="22"/>
                  <w:szCs w:val="22"/>
                  <w:lang w:val="en-PH" w:eastAsia="en-US"/>
                </w:rPr>
                <w:t>Hurricane Loss Cost per Year Built</w:t>
              </w:r>
            </w:ins>
          </w:p>
        </w:tc>
        <w:tc>
          <w:tcPr>
            <w:tcW w:w="521" w:type="pct"/>
            <w:gridSpan w:val="3"/>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58" w:author="Diana Machado" w:date="2019-04-05T18:59:00Z"/>
                <w:rFonts w:ascii="Calibri" w:eastAsia="PMingLiU" w:hAnsi="Calibri" w:cs="Calibri"/>
                <w:b/>
                <w:bCs/>
                <w:color w:val="000000"/>
                <w:sz w:val="22"/>
                <w:szCs w:val="22"/>
                <w:lang w:val="en-PH" w:eastAsia="en-US"/>
              </w:rPr>
            </w:pPr>
            <w:ins w:id="71459" w:author="Diana Machado" w:date="2019-04-05T18:59:00Z">
              <w:r w:rsidRPr="00D14FFF">
                <w:rPr>
                  <w:rFonts w:ascii="Calibri" w:eastAsia="PMingLiU" w:hAnsi="Calibri" w:cs="Calibri"/>
                  <w:b/>
                  <w:bCs/>
                  <w:color w:val="000000"/>
                  <w:sz w:val="22"/>
                  <w:szCs w:val="22"/>
                  <w:lang w:val="en-PH" w:eastAsia="en-US"/>
                </w:rPr>
                <w:t>Ratios Relative to 1980 Year Built</w:t>
              </w:r>
            </w:ins>
          </w:p>
        </w:tc>
      </w:tr>
      <w:tr w:rsidR="007C2683" w:rsidRPr="00D14FFF" w:rsidTr="007C2683">
        <w:trPr>
          <w:trHeight w:val="581"/>
          <w:tblHeader/>
          <w:ins w:id="71460" w:author="Diana Machado" w:date="2019-04-05T18:59:00Z"/>
        </w:trPr>
        <w:tc>
          <w:tcPr>
            <w:tcW w:w="703" w:type="pct"/>
            <w:tcBorders>
              <w:top w:val="nil"/>
              <w:left w:val="single" w:sz="12" w:space="0" w:color="auto"/>
              <w:bottom w:val="single" w:sz="12" w:space="0" w:color="auto"/>
              <w:right w:val="single" w:sz="6" w:space="0" w:color="auto"/>
            </w:tcBorders>
            <w:shd w:val="solid" w:color="FFFFFF" w:fill="auto"/>
          </w:tcPr>
          <w:p w:rsidR="007C2683" w:rsidRPr="00D14FFF" w:rsidRDefault="007C2683" w:rsidP="007C2683">
            <w:pPr>
              <w:autoSpaceDE w:val="0"/>
              <w:autoSpaceDN w:val="0"/>
              <w:adjustRightInd w:val="0"/>
              <w:jc w:val="center"/>
              <w:rPr>
                <w:ins w:id="71461" w:author="Diana Machado" w:date="2019-04-05T18:59:00Z"/>
                <w:rFonts w:ascii="Calibri" w:eastAsia="PMingLiU" w:hAnsi="Calibri" w:cs="Calibri"/>
                <w:b/>
                <w:bCs/>
                <w:color w:val="000000"/>
                <w:sz w:val="22"/>
                <w:szCs w:val="22"/>
                <w:lang w:val="en-PH" w:eastAsia="en-US"/>
              </w:rPr>
            </w:pPr>
          </w:p>
        </w:tc>
        <w:tc>
          <w:tcPr>
            <w:tcW w:w="479" w:type="pct"/>
            <w:tcBorders>
              <w:top w:val="nil"/>
              <w:left w:val="single" w:sz="6" w:space="0" w:color="auto"/>
              <w:bottom w:val="single" w:sz="12" w:space="0" w:color="auto"/>
              <w:right w:val="single" w:sz="12" w:space="0" w:color="auto"/>
            </w:tcBorders>
            <w:shd w:val="solid" w:color="FFFFFF" w:fill="auto"/>
          </w:tcPr>
          <w:p w:rsidR="007C2683" w:rsidRPr="00D14FFF" w:rsidRDefault="007C2683" w:rsidP="007C2683">
            <w:pPr>
              <w:autoSpaceDE w:val="0"/>
              <w:autoSpaceDN w:val="0"/>
              <w:adjustRightInd w:val="0"/>
              <w:jc w:val="center"/>
              <w:rPr>
                <w:ins w:id="71462" w:author="Diana Machado" w:date="2019-04-05T18:59:00Z"/>
                <w:rFonts w:ascii="Calibri" w:eastAsia="PMingLiU" w:hAnsi="Calibri" w:cs="Calibri"/>
                <w:b/>
                <w:bCs/>
                <w:color w:val="000000"/>
                <w:sz w:val="22"/>
                <w:szCs w:val="22"/>
                <w:lang w:val="en-PH" w:eastAsia="en-US"/>
              </w:rPr>
            </w:pPr>
          </w:p>
        </w:tc>
        <w:tc>
          <w:tcPr>
            <w:tcW w:w="684" w:type="pct"/>
            <w:tcBorders>
              <w:top w:val="nil"/>
              <w:left w:val="single" w:sz="12" w:space="0" w:color="auto"/>
              <w:bottom w:val="single" w:sz="12" w:space="0" w:color="auto"/>
              <w:right w:val="single" w:sz="12" w:space="0" w:color="auto"/>
            </w:tcBorders>
            <w:shd w:val="solid" w:color="FFFFFF" w:fill="auto"/>
          </w:tcPr>
          <w:p w:rsidR="007C2683" w:rsidRPr="00D14FFF" w:rsidRDefault="007C2683" w:rsidP="007C2683">
            <w:pPr>
              <w:autoSpaceDE w:val="0"/>
              <w:autoSpaceDN w:val="0"/>
              <w:adjustRightInd w:val="0"/>
              <w:jc w:val="center"/>
              <w:rPr>
                <w:ins w:id="71463" w:author="Diana Machado" w:date="2019-04-05T18:59:00Z"/>
                <w:rFonts w:ascii="Calibri" w:eastAsia="PMingLiU" w:hAnsi="Calibri" w:cs="Calibri"/>
                <w:b/>
                <w:bCs/>
                <w:color w:val="000000"/>
                <w:sz w:val="22"/>
                <w:szCs w:val="22"/>
                <w:lang w:val="en-PH" w:eastAsia="en-US"/>
              </w:rPr>
            </w:pPr>
          </w:p>
        </w:tc>
        <w:tc>
          <w:tcPr>
            <w:tcW w:w="548"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464" w:author="Diana Machado" w:date="2019-04-05T18:59:00Z"/>
                <w:rFonts w:ascii="Calibri" w:eastAsia="PMingLiU" w:hAnsi="Calibri" w:cs="Calibri"/>
                <w:b/>
                <w:bCs/>
                <w:color w:val="000000"/>
                <w:sz w:val="22"/>
                <w:szCs w:val="22"/>
                <w:lang w:val="en-PH" w:eastAsia="en-US"/>
              </w:rPr>
            </w:pPr>
            <w:ins w:id="71465" w:author="Diana Machado" w:date="2019-04-05T18:59:00Z">
              <w:r w:rsidRPr="00D14FFF">
                <w:rPr>
                  <w:rFonts w:ascii="Calibri" w:eastAsia="PMingLiU" w:hAnsi="Calibri" w:cs="Calibri"/>
                  <w:b/>
                  <w:bCs/>
                  <w:color w:val="000000"/>
                  <w:sz w:val="22"/>
                  <w:szCs w:val="22"/>
                  <w:lang w:val="en-PH" w:eastAsia="en-US"/>
                </w:rPr>
                <w:t>Year Built 1980</w:t>
              </w:r>
            </w:ins>
          </w:p>
        </w:tc>
        <w:tc>
          <w:tcPr>
            <w:tcW w:w="534"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466" w:author="Diana Machado" w:date="2019-04-05T18:59:00Z"/>
                <w:rFonts w:ascii="Calibri" w:eastAsia="PMingLiU" w:hAnsi="Calibri" w:cs="Calibri"/>
                <w:b/>
                <w:bCs/>
                <w:color w:val="000000"/>
                <w:sz w:val="22"/>
                <w:szCs w:val="22"/>
                <w:lang w:val="en-PH" w:eastAsia="en-US"/>
              </w:rPr>
            </w:pPr>
            <w:ins w:id="71467" w:author="Diana Machado" w:date="2019-04-05T18:59:00Z">
              <w:r w:rsidRPr="00D14FFF">
                <w:rPr>
                  <w:rFonts w:ascii="Calibri" w:eastAsia="PMingLiU" w:hAnsi="Calibri" w:cs="Calibri"/>
                  <w:b/>
                  <w:bCs/>
                  <w:color w:val="000000"/>
                  <w:sz w:val="22"/>
                  <w:szCs w:val="22"/>
                  <w:lang w:val="en-PH" w:eastAsia="en-US"/>
                </w:rPr>
                <w:t>Year Built 1998</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1468" w:author="Diana Machado" w:date="2019-04-05T18:59:00Z"/>
                <w:rFonts w:ascii="Calibri" w:eastAsia="PMingLiU" w:hAnsi="Calibri" w:cs="Calibri"/>
                <w:b/>
                <w:bCs/>
                <w:color w:val="000000"/>
                <w:sz w:val="22"/>
                <w:szCs w:val="22"/>
                <w:lang w:val="en-PH" w:eastAsia="en-US"/>
              </w:rPr>
            </w:pPr>
            <w:ins w:id="71469" w:author="Diana Machado" w:date="2019-04-05T18:59:00Z">
              <w:r w:rsidRPr="00D14FFF">
                <w:rPr>
                  <w:rFonts w:ascii="Calibri" w:eastAsia="PMingLiU" w:hAnsi="Calibri" w:cs="Calibri"/>
                  <w:b/>
                  <w:bCs/>
                  <w:color w:val="000000"/>
                  <w:sz w:val="22"/>
                  <w:szCs w:val="22"/>
                  <w:lang w:val="en-PH" w:eastAsia="en-US"/>
                </w:rPr>
                <w:t>Year Built 2004</w:t>
              </w:r>
            </w:ins>
          </w:p>
        </w:tc>
        <w:tc>
          <w:tcPr>
            <w:tcW w:w="521"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470" w:author="Diana Machado" w:date="2019-04-05T18:59:00Z"/>
                <w:rFonts w:ascii="Calibri" w:eastAsia="PMingLiU" w:hAnsi="Calibri" w:cs="Calibri"/>
                <w:b/>
                <w:bCs/>
                <w:color w:val="000000"/>
                <w:sz w:val="22"/>
                <w:szCs w:val="22"/>
                <w:lang w:val="en-PH" w:eastAsia="en-US"/>
              </w:rPr>
            </w:pPr>
            <w:ins w:id="71471" w:author="Diana Machado" w:date="2019-04-05T18:59:00Z">
              <w:r w:rsidRPr="00D14FFF">
                <w:rPr>
                  <w:rFonts w:ascii="Calibri" w:eastAsia="PMingLiU" w:hAnsi="Calibri" w:cs="Calibri"/>
                  <w:b/>
                  <w:bCs/>
                  <w:color w:val="000000"/>
                  <w:sz w:val="22"/>
                  <w:szCs w:val="22"/>
                  <w:lang w:val="en-PH" w:eastAsia="en-US"/>
                </w:rPr>
                <w:t>Year Built 1980</w:t>
              </w:r>
            </w:ins>
          </w:p>
        </w:tc>
        <w:tc>
          <w:tcPr>
            <w:tcW w:w="548"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1472" w:author="Diana Machado" w:date="2019-04-05T18:59:00Z"/>
                <w:rFonts w:ascii="Calibri" w:eastAsia="PMingLiU" w:hAnsi="Calibri" w:cs="Calibri"/>
                <w:b/>
                <w:bCs/>
                <w:color w:val="000000"/>
                <w:sz w:val="22"/>
                <w:szCs w:val="22"/>
                <w:lang w:val="en-PH" w:eastAsia="en-US"/>
              </w:rPr>
            </w:pPr>
            <w:ins w:id="71473" w:author="Diana Machado" w:date="2019-04-05T18:59:00Z">
              <w:r w:rsidRPr="00D14FFF">
                <w:rPr>
                  <w:rFonts w:ascii="Calibri" w:eastAsia="PMingLiU" w:hAnsi="Calibri" w:cs="Calibri"/>
                  <w:b/>
                  <w:bCs/>
                  <w:color w:val="000000"/>
                  <w:sz w:val="22"/>
                  <w:szCs w:val="22"/>
                  <w:lang w:val="en-PH" w:eastAsia="en-US"/>
                </w:rPr>
                <w:t>Year Built 1998</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1474" w:author="Diana Machado" w:date="2019-04-05T18:59:00Z"/>
                <w:rFonts w:ascii="Calibri" w:eastAsia="PMingLiU" w:hAnsi="Calibri" w:cs="Calibri"/>
                <w:b/>
                <w:bCs/>
                <w:color w:val="000000"/>
                <w:sz w:val="22"/>
                <w:szCs w:val="22"/>
                <w:lang w:val="en-PH" w:eastAsia="en-US"/>
              </w:rPr>
            </w:pPr>
            <w:ins w:id="71475" w:author="Diana Machado" w:date="2019-04-05T18:59:00Z">
              <w:r w:rsidRPr="00D14FFF">
                <w:rPr>
                  <w:rFonts w:ascii="Calibri" w:eastAsia="PMingLiU" w:hAnsi="Calibri" w:cs="Calibri"/>
                  <w:b/>
                  <w:bCs/>
                  <w:color w:val="000000"/>
                  <w:sz w:val="22"/>
                  <w:szCs w:val="22"/>
                  <w:lang w:val="en-PH" w:eastAsia="en-US"/>
                </w:rPr>
                <w:t>Year Built 2004</w:t>
              </w:r>
            </w:ins>
          </w:p>
        </w:tc>
      </w:tr>
      <w:tr w:rsidR="007C2683" w:rsidRPr="00D14FFF" w:rsidTr="007C2683">
        <w:trPr>
          <w:trHeight w:val="296"/>
          <w:ins w:id="71476" w:author="Diana Machado" w:date="2019-04-05T18:59:00Z"/>
        </w:trPr>
        <w:tc>
          <w:tcPr>
            <w:tcW w:w="703" w:type="pct"/>
            <w:tcBorders>
              <w:top w:val="single" w:sz="12" w:space="0" w:color="auto"/>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477" w:author="Diana Machado" w:date="2019-04-05T18:59:00Z"/>
                <w:rFonts w:ascii="Calibri" w:eastAsia="PMingLiU" w:hAnsi="Calibri" w:cs="Calibri"/>
                <w:color w:val="000000"/>
                <w:sz w:val="22"/>
                <w:szCs w:val="22"/>
                <w:lang w:val="en-PH" w:eastAsia="en-US"/>
              </w:rPr>
            </w:pPr>
            <w:ins w:id="71478" w:author="Diana Machado" w:date="2019-04-05T18:59:00Z">
              <w:r w:rsidRPr="00D14FFF">
                <w:rPr>
                  <w:rFonts w:ascii="Calibri" w:eastAsia="PMingLiU" w:hAnsi="Calibri" w:cs="Calibri"/>
                  <w:color w:val="000000"/>
                  <w:sz w:val="22"/>
                  <w:szCs w:val="22"/>
                  <w:lang w:val="en-PH" w:eastAsia="en-US"/>
                </w:rPr>
                <w:t>Frame Owners</w:t>
              </w:r>
            </w:ins>
          </w:p>
        </w:tc>
        <w:tc>
          <w:tcPr>
            <w:tcW w:w="479"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79" w:author="Diana Machado" w:date="2019-04-05T18:59:00Z"/>
                <w:rFonts w:ascii="Calibri" w:eastAsia="PMingLiU" w:hAnsi="Calibri" w:cs="Calibri"/>
                <w:color w:val="000000"/>
                <w:sz w:val="22"/>
                <w:szCs w:val="22"/>
                <w:lang w:val="en-PH" w:eastAsia="en-US"/>
              </w:rPr>
            </w:pPr>
            <w:ins w:id="71480" w:author="Diana Machado" w:date="2019-04-05T18:59:00Z">
              <w:r w:rsidRPr="00D14FFF">
                <w:rPr>
                  <w:rFonts w:ascii="Calibri" w:eastAsia="PMingLiU" w:hAnsi="Calibri" w:cs="Calibri"/>
                  <w:color w:val="000000"/>
                  <w:sz w:val="22"/>
                  <w:szCs w:val="22"/>
                  <w:lang w:val="en-PH" w:eastAsia="en-US"/>
                </w:rPr>
                <w:t>1</w:t>
              </w:r>
            </w:ins>
          </w:p>
        </w:tc>
        <w:tc>
          <w:tcPr>
            <w:tcW w:w="684" w:type="pct"/>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81" w:author="Diana Machado" w:date="2019-04-05T18:59:00Z"/>
                <w:rFonts w:ascii="Calibri" w:eastAsia="PMingLiU" w:hAnsi="Calibri" w:cs="Calibri"/>
                <w:color w:val="000000"/>
                <w:sz w:val="22"/>
                <w:szCs w:val="22"/>
                <w:lang w:val="en-PH" w:eastAsia="en-US"/>
              </w:rPr>
            </w:pPr>
            <w:ins w:id="71482" w:author="Diana Machado" w:date="2019-04-05T18:59:00Z">
              <w:r w:rsidRPr="00D14FFF">
                <w:rPr>
                  <w:rFonts w:ascii="Calibri" w:eastAsia="PMingLiU" w:hAnsi="Calibri" w:cs="Calibri"/>
                  <w:color w:val="000000"/>
                  <w:sz w:val="22"/>
                  <w:szCs w:val="22"/>
                  <w:lang w:val="en-PH" w:eastAsia="en-US"/>
                </w:rPr>
                <w:t>BAY</w:t>
              </w:r>
            </w:ins>
          </w:p>
        </w:tc>
        <w:tc>
          <w:tcPr>
            <w:tcW w:w="548"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483" w:author="Diana Machado" w:date="2019-04-05T18:59:00Z"/>
                <w:rFonts w:ascii="Calibri" w:eastAsia="PMingLiU" w:hAnsi="Calibri" w:cs="Calibri"/>
                <w:color w:val="000000"/>
                <w:sz w:val="22"/>
                <w:szCs w:val="22"/>
                <w:lang w:val="en-PH" w:eastAsia="en-US"/>
              </w:rPr>
            </w:pPr>
            <w:ins w:id="71484" w:author="Diana Machado" w:date="2019-04-05T18:59:00Z">
              <w:r w:rsidRPr="00D14FFF">
                <w:rPr>
                  <w:rFonts w:ascii="Calibri" w:eastAsia="PMingLiU" w:hAnsi="Calibri" w:cs="Calibri"/>
                  <w:color w:val="000000"/>
                  <w:sz w:val="22"/>
                  <w:szCs w:val="22"/>
                  <w:lang w:val="en-PH" w:eastAsia="en-US"/>
                </w:rPr>
                <w:t>4.495</w:t>
              </w:r>
            </w:ins>
          </w:p>
        </w:tc>
        <w:tc>
          <w:tcPr>
            <w:tcW w:w="534"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485" w:author="Diana Machado" w:date="2019-04-05T18:59:00Z"/>
                <w:rFonts w:ascii="Calibri" w:eastAsia="PMingLiU" w:hAnsi="Calibri" w:cs="Calibri"/>
                <w:color w:val="000000"/>
                <w:sz w:val="22"/>
                <w:szCs w:val="22"/>
                <w:lang w:val="en-PH" w:eastAsia="en-US"/>
              </w:rPr>
            </w:pPr>
            <w:ins w:id="71486" w:author="Diana Machado" w:date="2019-04-05T18:59:00Z">
              <w:r w:rsidRPr="00D14FFF">
                <w:rPr>
                  <w:rFonts w:ascii="Calibri" w:eastAsia="PMingLiU" w:hAnsi="Calibri" w:cs="Calibri"/>
                  <w:color w:val="000000"/>
                  <w:sz w:val="22"/>
                  <w:szCs w:val="22"/>
                  <w:lang w:val="en-PH" w:eastAsia="en-US"/>
                </w:rPr>
                <w:t>2.887</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87" w:author="Diana Machado" w:date="2019-04-05T18:59:00Z"/>
                <w:rFonts w:ascii="Calibri" w:eastAsia="PMingLiU" w:hAnsi="Calibri" w:cs="Calibri"/>
                <w:color w:val="000000"/>
                <w:sz w:val="22"/>
                <w:szCs w:val="22"/>
                <w:lang w:val="en-PH" w:eastAsia="en-US"/>
              </w:rPr>
            </w:pPr>
            <w:ins w:id="71488" w:author="Diana Machado" w:date="2019-04-05T18:59:00Z">
              <w:r w:rsidRPr="00D14FFF">
                <w:rPr>
                  <w:rFonts w:ascii="Calibri" w:eastAsia="PMingLiU" w:hAnsi="Calibri" w:cs="Calibri"/>
                  <w:color w:val="000000"/>
                  <w:sz w:val="22"/>
                  <w:szCs w:val="22"/>
                  <w:lang w:val="en-PH" w:eastAsia="en-US"/>
                </w:rPr>
                <w:t>2.021</w:t>
              </w:r>
            </w:ins>
          </w:p>
        </w:tc>
        <w:tc>
          <w:tcPr>
            <w:tcW w:w="521"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489" w:author="Diana Machado" w:date="2019-04-05T18:59:00Z"/>
                <w:rFonts w:ascii="Calibri" w:eastAsia="PMingLiU" w:hAnsi="Calibri" w:cs="Calibri"/>
                <w:color w:val="000000"/>
                <w:sz w:val="22"/>
                <w:szCs w:val="22"/>
                <w:lang w:val="en-PH" w:eastAsia="en-US"/>
              </w:rPr>
            </w:pPr>
            <w:ins w:id="7149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491" w:author="Diana Machado" w:date="2019-04-05T18:59:00Z"/>
                <w:rFonts w:ascii="Calibri" w:eastAsia="PMingLiU" w:hAnsi="Calibri" w:cs="Calibri"/>
                <w:color w:val="000000"/>
                <w:sz w:val="22"/>
                <w:szCs w:val="22"/>
                <w:lang w:val="en-PH" w:eastAsia="en-US"/>
              </w:rPr>
            </w:pPr>
            <w:ins w:id="71492" w:author="Diana Machado" w:date="2019-04-05T18:59:00Z">
              <w:r w:rsidRPr="00D14FFF">
                <w:rPr>
                  <w:rFonts w:ascii="Calibri" w:eastAsia="PMingLiU" w:hAnsi="Calibri" w:cs="Calibri"/>
                  <w:color w:val="000000"/>
                  <w:sz w:val="22"/>
                  <w:szCs w:val="22"/>
                  <w:lang w:val="en-PH" w:eastAsia="en-US"/>
                </w:rPr>
                <w:t>0.642</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93" w:author="Diana Machado" w:date="2019-04-05T18:59:00Z"/>
                <w:rFonts w:ascii="Calibri" w:eastAsia="PMingLiU" w:hAnsi="Calibri" w:cs="Calibri"/>
                <w:color w:val="000000"/>
                <w:sz w:val="22"/>
                <w:szCs w:val="22"/>
                <w:lang w:val="en-PH" w:eastAsia="en-US"/>
              </w:rPr>
            </w:pPr>
            <w:ins w:id="71494" w:author="Diana Machado" w:date="2019-04-05T18:59:00Z">
              <w:r w:rsidRPr="00D14FFF">
                <w:rPr>
                  <w:rFonts w:ascii="Calibri" w:eastAsia="PMingLiU" w:hAnsi="Calibri" w:cs="Calibri"/>
                  <w:color w:val="000000"/>
                  <w:sz w:val="22"/>
                  <w:szCs w:val="22"/>
                  <w:lang w:val="en-PH" w:eastAsia="en-US"/>
                </w:rPr>
                <w:t>0.450</w:t>
              </w:r>
            </w:ins>
          </w:p>
        </w:tc>
      </w:tr>
      <w:tr w:rsidR="007C2683" w:rsidRPr="00D14FFF" w:rsidTr="007C2683">
        <w:trPr>
          <w:trHeight w:val="285"/>
          <w:ins w:id="7149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49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97" w:author="Diana Machado" w:date="2019-04-05T18:59:00Z"/>
                <w:rFonts w:ascii="Calibri" w:eastAsia="PMingLiU" w:hAnsi="Calibri" w:cs="Calibri"/>
                <w:color w:val="000000"/>
                <w:sz w:val="22"/>
                <w:szCs w:val="22"/>
                <w:lang w:val="en-PH" w:eastAsia="en-US"/>
              </w:rPr>
            </w:pPr>
            <w:ins w:id="71498" w:author="Diana Machado" w:date="2019-04-05T18:59:00Z">
              <w:r w:rsidRPr="00D14FFF">
                <w:rPr>
                  <w:rFonts w:ascii="Calibri" w:eastAsia="PMingLiU" w:hAnsi="Calibri" w:cs="Calibri"/>
                  <w:color w:val="000000"/>
                  <w:sz w:val="22"/>
                  <w:szCs w:val="22"/>
                  <w:lang w:val="en-PH" w:eastAsia="en-US"/>
                </w:rPr>
                <w:t>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499" w:author="Diana Machado" w:date="2019-04-05T18:59:00Z"/>
                <w:rFonts w:ascii="Calibri" w:eastAsia="PMingLiU" w:hAnsi="Calibri" w:cs="Calibri"/>
                <w:color w:val="000000"/>
                <w:sz w:val="22"/>
                <w:szCs w:val="22"/>
                <w:lang w:val="en-PH" w:eastAsia="en-US"/>
              </w:rPr>
            </w:pPr>
            <w:ins w:id="71500"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01" w:author="Diana Machado" w:date="2019-04-05T18:59:00Z"/>
                <w:rFonts w:ascii="Calibri" w:eastAsia="PMingLiU" w:hAnsi="Calibri" w:cs="Calibri"/>
                <w:color w:val="000000"/>
                <w:sz w:val="22"/>
                <w:szCs w:val="22"/>
                <w:lang w:val="en-PH" w:eastAsia="en-US"/>
              </w:rPr>
            </w:pPr>
            <w:ins w:id="71502" w:author="Diana Machado" w:date="2019-04-05T18:59:00Z">
              <w:r w:rsidRPr="00D14FFF">
                <w:rPr>
                  <w:rFonts w:ascii="Calibri" w:eastAsia="PMingLiU" w:hAnsi="Calibri" w:cs="Calibri"/>
                  <w:color w:val="000000"/>
                  <w:sz w:val="22"/>
                  <w:szCs w:val="22"/>
                  <w:lang w:val="en-PH" w:eastAsia="en-US"/>
                </w:rPr>
                <w:t>5.31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03" w:author="Diana Machado" w:date="2019-04-05T18:59:00Z"/>
                <w:rFonts w:ascii="Calibri" w:eastAsia="PMingLiU" w:hAnsi="Calibri" w:cs="Calibri"/>
                <w:color w:val="000000"/>
                <w:sz w:val="22"/>
                <w:szCs w:val="22"/>
                <w:lang w:val="en-PH" w:eastAsia="en-US"/>
              </w:rPr>
            </w:pPr>
            <w:ins w:id="71504" w:author="Diana Machado" w:date="2019-04-05T18:59:00Z">
              <w:r w:rsidRPr="00D14FFF">
                <w:rPr>
                  <w:rFonts w:ascii="Calibri" w:eastAsia="PMingLiU" w:hAnsi="Calibri" w:cs="Calibri"/>
                  <w:color w:val="000000"/>
                  <w:sz w:val="22"/>
                  <w:szCs w:val="22"/>
                  <w:lang w:val="en-PH" w:eastAsia="en-US"/>
                </w:rPr>
                <w:t>3.26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05" w:author="Diana Machado" w:date="2019-04-05T18:59:00Z"/>
                <w:rFonts w:ascii="Calibri" w:eastAsia="PMingLiU" w:hAnsi="Calibri" w:cs="Calibri"/>
                <w:color w:val="000000"/>
                <w:sz w:val="22"/>
                <w:szCs w:val="22"/>
                <w:lang w:val="en-PH" w:eastAsia="en-US"/>
              </w:rPr>
            </w:pPr>
            <w:ins w:id="71506" w:author="Diana Machado" w:date="2019-04-05T18:59:00Z">
              <w:r w:rsidRPr="00D14FFF">
                <w:rPr>
                  <w:rFonts w:ascii="Calibri" w:eastAsia="PMingLiU" w:hAnsi="Calibri" w:cs="Calibri"/>
                  <w:color w:val="000000"/>
                  <w:sz w:val="22"/>
                  <w:szCs w:val="22"/>
                  <w:lang w:val="en-PH" w:eastAsia="en-US"/>
                </w:rPr>
                <w:t>1.81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07" w:author="Diana Machado" w:date="2019-04-05T18:59:00Z"/>
                <w:rFonts w:ascii="Calibri" w:eastAsia="PMingLiU" w:hAnsi="Calibri" w:cs="Calibri"/>
                <w:color w:val="000000"/>
                <w:sz w:val="22"/>
                <w:szCs w:val="22"/>
                <w:lang w:val="en-PH" w:eastAsia="en-US"/>
              </w:rPr>
            </w:pPr>
            <w:ins w:id="7150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09" w:author="Diana Machado" w:date="2019-04-05T18:59:00Z"/>
                <w:rFonts w:ascii="Calibri" w:eastAsia="PMingLiU" w:hAnsi="Calibri" w:cs="Calibri"/>
                <w:color w:val="000000"/>
                <w:sz w:val="22"/>
                <w:szCs w:val="22"/>
                <w:lang w:val="en-PH" w:eastAsia="en-US"/>
              </w:rPr>
            </w:pPr>
            <w:ins w:id="71510" w:author="Diana Machado" w:date="2019-04-05T18:59:00Z">
              <w:r w:rsidRPr="00D14FFF">
                <w:rPr>
                  <w:rFonts w:ascii="Calibri" w:eastAsia="PMingLiU" w:hAnsi="Calibri" w:cs="Calibri"/>
                  <w:color w:val="000000"/>
                  <w:sz w:val="22"/>
                  <w:szCs w:val="22"/>
                  <w:lang w:val="en-PH" w:eastAsia="en-US"/>
                </w:rPr>
                <w:t>0.61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11" w:author="Diana Machado" w:date="2019-04-05T18:59:00Z"/>
                <w:rFonts w:ascii="Calibri" w:eastAsia="PMingLiU" w:hAnsi="Calibri" w:cs="Calibri"/>
                <w:color w:val="000000"/>
                <w:sz w:val="22"/>
                <w:szCs w:val="22"/>
                <w:lang w:val="en-PH" w:eastAsia="en-US"/>
              </w:rPr>
            </w:pPr>
            <w:ins w:id="71512" w:author="Diana Machado" w:date="2019-04-05T18:59:00Z">
              <w:r w:rsidRPr="00D14FFF">
                <w:rPr>
                  <w:rFonts w:ascii="Calibri" w:eastAsia="PMingLiU" w:hAnsi="Calibri" w:cs="Calibri"/>
                  <w:color w:val="000000"/>
                  <w:sz w:val="22"/>
                  <w:szCs w:val="22"/>
                  <w:lang w:val="en-PH" w:eastAsia="en-US"/>
                </w:rPr>
                <w:t>0.342</w:t>
              </w:r>
            </w:ins>
          </w:p>
        </w:tc>
      </w:tr>
      <w:tr w:rsidR="007C2683" w:rsidRPr="00D14FFF" w:rsidTr="007C2683">
        <w:trPr>
          <w:trHeight w:val="285"/>
          <w:ins w:id="7151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51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15" w:author="Diana Machado" w:date="2019-04-05T18:59:00Z"/>
                <w:rFonts w:ascii="Calibri" w:eastAsia="PMingLiU" w:hAnsi="Calibri" w:cs="Calibri"/>
                <w:color w:val="000000"/>
                <w:sz w:val="22"/>
                <w:szCs w:val="22"/>
                <w:lang w:val="en-PH" w:eastAsia="en-US"/>
              </w:rPr>
            </w:pPr>
            <w:ins w:id="71516" w:author="Diana Machado" w:date="2019-04-05T18:59:00Z">
              <w:r w:rsidRPr="00D14FFF">
                <w:rPr>
                  <w:rFonts w:ascii="Calibri" w:eastAsia="PMingLiU" w:hAnsi="Calibri" w:cs="Calibri"/>
                  <w:color w:val="000000"/>
                  <w:sz w:val="22"/>
                  <w:szCs w:val="22"/>
                  <w:lang w:val="en-PH" w:eastAsia="en-US"/>
                </w:rPr>
                <w:t>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17" w:author="Diana Machado" w:date="2019-04-05T18:59:00Z"/>
                <w:rFonts w:ascii="Calibri" w:eastAsia="PMingLiU" w:hAnsi="Calibri" w:cs="Calibri"/>
                <w:color w:val="000000"/>
                <w:sz w:val="22"/>
                <w:szCs w:val="22"/>
                <w:lang w:val="en-PH" w:eastAsia="en-US"/>
              </w:rPr>
            </w:pPr>
            <w:ins w:id="71518"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19" w:author="Diana Machado" w:date="2019-04-05T18:59:00Z"/>
                <w:rFonts w:ascii="Calibri" w:eastAsia="PMingLiU" w:hAnsi="Calibri" w:cs="Calibri"/>
                <w:color w:val="000000"/>
                <w:sz w:val="22"/>
                <w:szCs w:val="22"/>
                <w:lang w:val="en-PH" w:eastAsia="en-US"/>
              </w:rPr>
            </w:pPr>
            <w:ins w:id="71520" w:author="Diana Machado" w:date="2019-04-05T18:59:00Z">
              <w:r w:rsidRPr="00D14FFF">
                <w:rPr>
                  <w:rFonts w:ascii="Calibri" w:eastAsia="PMingLiU" w:hAnsi="Calibri" w:cs="Calibri"/>
                  <w:color w:val="000000"/>
                  <w:sz w:val="22"/>
                  <w:szCs w:val="22"/>
                  <w:lang w:val="en-PH" w:eastAsia="en-US"/>
                </w:rPr>
                <w:t>5.11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21" w:author="Diana Machado" w:date="2019-04-05T18:59:00Z"/>
                <w:rFonts w:ascii="Calibri" w:eastAsia="PMingLiU" w:hAnsi="Calibri" w:cs="Calibri"/>
                <w:color w:val="000000"/>
                <w:sz w:val="22"/>
                <w:szCs w:val="22"/>
                <w:lang w:val="en-PH" w:eastAsia="en-US"/>
              </w:rPr>
            </w:pPr>
            <w:ins w:id="71522" w:author="Diana Machado" w:date="2019-04-05T18:59:00Z">
              <w:r w:rsidRPr="00D14FFF">
                <w:rPr>
                  <w:rFonts w:ascii="Calibri" w:eastAsia="PMingLiU" w:hAnsi="Calibri" w:cs="Calibri"/>
                  <w:color w:val="000000"/>
                  <w:sz w:val="22"/>
                  <w:szCs w:val="22"/>
                  <w:lang w:val="en-PH" w:eastAsia="en-US"/>
                </w:rPr>
                <w:t>3.15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23" w:author="Diana Machado" w:date="2019-04-05T18:59:00Z"/>
                <w:rFonts w:ascii="Calibri" w:eastAsia="PMingLiU" w:hAnsi="Calibri" w:cs="Calibri"/>
                <w:color w:val="000000"/>
                <w:sz w:val="22"/>
                <w:szCs w:val="22"/>
                <w:lang w:val="en-PH" w:eastAsia="en-US"/>
              </w:rPr>
            </w:pPr>
            <w:ins w:id="71524" w:author="Diana Machado" w:date="2019-04-05T18:59:00Z">
              <w:r w:rsidRPr="00D14FFF">
                <w:rPr>
                  <w:rFonts w:ascii="Calibri" w:eastAsia="PMingLiU" w:hAnsi="Calibri" w:cs="Calibri"/>
                  <w:color w:val="000000"/>
                  <w:sz w:val="22"/>
                  <w:szCs w:val="22"/>
                  <w:lang w:val="en-PH" w:eastAsia="en-US"/>
                </w:rPr>
                <w:t>1.77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25" w:author="Diana Machado" w:date="2019-04-05T18:59:00Z"/>
                <w:rFonts w:ascii="Calibri" w:eastAsia="PMingLiU" w:hAnsi="Calibri" w:cs="Calibri"/>
                <w:color w:val="000000"/>
                <w:sz w:val="22"/>
                <w:szCs w:val="22"/>
                <w:lang w:val="en-PH" w:eastAsia="en-US"/>
              </w:rPr>
            </w:pPr>
            <w:ins w:id="7152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27" w:author="Diana Machado" w:date="2019-04-05T18:59:00Z"/>
                <w:rFonts w:ascii="Calibri" w:eastAsia="PMingLiU" w:hAnsi="Calibri" w:cs="Calibri"/>
                <w:color w:val="000000"/>
                <w:sz w:val="22"/>
                <w:szCs w:val="22"/>
                <w:lang w:val="en-PH" w:eastAsia="en-US"/>
              </w:rPr>
            </w:pPr>
            <w:ins w:id="71528" w:author="Diana Machado" w:date="2019-04-05T18:59:00Z">
              <w:r w:rsidRPr="00D14FFF">
                <w:rPr>
                  <w:rFonts w:ascii="Calibri" w:eastAsia="PMingLiU" w:hAnsi="Calibri" w:cs="Calibri"/>
                  <w:color w:val="000000"/>
                  <w:sz w:val="22"/>
                  <w:szCs w:val="22"/>
                  <w:lang w:val="en-PH" w:eastAsia="en-US"/>
                </w:rPr>
                <w:t>0.61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29" w:author="Diana Machado" w:date="2019-04-05T18:59:00Z"/>
                <w:rFonts w:ascii="Calibri" w:eastAsia="PMingLiU" w:hAnsi="Calibri" w:cs="Calibri"/>
                <w:color w:val="000000"/>
                <w:sz w:val="22"/>
                <w:szCs w:val="22"/>
                <w:lang w:val="en-PH" w:eastAsia="en-US"/>
              </w:rPr>
            </w:pPr>
            <w:ins w:id="71530" w:author="Diana Machado" w:date="2019-04-05T18:59:00Z">
              <w:r w:rsidRPr="00D14FFF">
                <w:rPr>
                  <w:rFonts w:ascii="Calibri" w:eastAsia="PMingLiU" w:hAnsi="Calibri" w:cs="Calibri"/>
                  <w:color w:val="000000"/>
                  <w:sz w:val="22"/>
                  <w:szCs w:val="22"/>
                  <w:lang w:val="en-PH" w:eastAsia="en-US"/>
                </w:rPr>
                <w:t>0.347</w:t>
              </w:r>
            </w:ins>
          </w:p>
        </w:tc>
      </w:tr>
      <w:tr w:rsidR="007C2683" w:rsidRPr="00D14FFF" w:rsidTr="007C2683">
        <w:trPr>
          <w:trHeight w:val="285"/>
          <w:ins w:id="7153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53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33" w:author="Diana Machado" w:date="2019-04-05T18:59:00Z"/>
                <w:rFonts w:ascii="Calibri" w:eastAsia="PMingLiU" w:hAnsi="Calibri" w:cs="Calibri"/>
                <w:color w:val="000000"/>
                <w:sz w:val="22"/>
                <w:szCs w:val="22"/>
                <w:lang w:val="en-PH" w:eastAsia="en-US"/>
              </w:rPr>
            </w:pPr>
            <w:ins w:id="71534" w:author="Diana Machado" w:date="2019-04-05T18:59:00Z">
              <w:r w:rsidRPr="00D14FFF">
                <w:rPr>
                  <w:rFonts w:ascii="Calibri" w:eastAsia="PMingLiU" w:hAnsi="Calibri" w:cs="Calibri"/>
                  <w:color w:val="000000"/>
                  <w:sz w:val="22"/>
                  <w:szCs w:val="22"/>
                  <w:lang w:val="en-PH" w:eastAsia="en-US"/>
                </w:rPr>
                <w:t>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35" w:author="Diana Machado" w:date="2019-04-05T18:59:00Z"/>
                <w:rFonts w:ascii="Calibri" w:eastAsia="PMingLiU" w:hAnsi="Calibri" w:cs="Calibri"/>
                <w:color w:val="000000"/>
                <w:sz w:val="22"/>
                <w:szCs w:val="22"/>
                <w:lang w:val="en-PH" w:eastAsia="en-US"/>
              </w:rPr>
            </w:pPr>
            <w:ins w:id="71536"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37" w:author="Diana Machado" w:date="2019-04-05T18:59:00Z"/>
                <w:rFonts w:ascii="Calibri" w:eastAsia="PMingLiU" w:hAnsi="Calibri" w:cs="Calibri"/>
                <w:color w:val="000000"/>
                <w:sz w:val="22"/>
                <w:szCs w:val="22"/>
                <w:lang w:val="en-PH" w:eastAsia="en-US"/>
              </w:rPr>
            </w:pPr>
            <w:ins w:id="71538" w:author="Diana Machado" w:date="2019-04-05T18:59:00Z">
              <w:r w:rsidRPr="00D14FFF">
                <w:rPr>
                  <w:rFonts w:ascii="Calibri" w:eastAsia="PMingLiU" w:hAnsi="Calibri" w:cs="Calibri"/>
                  <w:color w:val="000000"/>
                  <w:sz w:val="22"/>
                  <w:szCs w:val="22"/>
                  <w:lang w:val="en-PH" w:eastAsia="en-US"/>
                </w:rPr>
                <w:t>10.13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39" w:author="Diana Machado" w:date="2019-04-05T18:59:00Z"/>
                <w:rFonts w:ascii="Calibri" w:eastAsia="PMingLiU" w:hAnsi="Calibri" w:cs="Calibri"/>
                <w:color w:val="000000"/>
                <w:sz w:val="22"/>
                <w:szCs w:val="22"/>
                <w:lang w:val="en-PH" w:eastAsia="en-US"/>
              </w:rPr>
            </w:pPr>
            <w:ins w:id="71540" w:author="Diana Machado" w:date="2019-04-05T18:59:00Z">
              <w:r w:rsidRPr="00D14FFF">
                <w:rPr>
                  <w:rFonts w:ascii="Calibri" w:eastAsia="PMingLiU" w:hAnsi="Calibri" w:cs="Calibri"/>
                  <w:color w:val="000000"/>
                  <w:sz w:val="22"/>
                  <w:szCs w:val="22"/>
                  <w:lang w:val="en-PH" w:eastAsia="en-US"/>
                </w:rPr>
                <w:t>2.56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41" w:author="Diana Machado" w:date="2019-04-05T18:59:00Z"/>
                <w:rFonts w:ascii="Calibri" w:eastAsia="PMingLiU" w:hAnsi="Calibri" w:cs="Calibri"/>
                <w:color w:val="000000"/>
                <w:sz w:val="22"/>
                <w:szCs w:val="22"/>
                <w:lang w:val="en-PH" w:eastAsia="en-US"/>
              </w:rPr>
            </w:pPr>
            <w:ins w:id="71542" w:author="Diana Machado" w:date="2019-04-05T18:59:00Z">
              <w:r w:rsidRPr="00D14FFF">
                <w:rPr>
                  <w:rFonts w:ascii="Calibri" w:eastAsia="PMingLiU" w:hAnsi="Calibri" w:cs="Calibri"/>
                  <w:color w:val="000000"/>
                  <w:sz w:val="22"/>
                  <w:szCs w:val="22"/>
                  <w:lang w:val="en-PH" w:eastAsia="en-US"/>
                </w:rPr>
                <w:t>2.56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43" w:author="Diana Machado" w:date="2019-04-05T18:59:00Z"/>
                <w:rFonts w:ascii="Calibri" w:eastAsia="PMingLiU" w:hAnsi="Calibri" w:cs="Calibri"/>
                <w:color w:val="000000"/>
                <w:sz w:val="22"/>
                <w:szCs w:val="22"/>
                <w:lang w:val="en-PH" w:eastAsia="en-US"/>
              </w:rPr>
            </w:pPr>
            <w:ins w:id="7154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45" w:author="Diana Machado" w:date="2019-04-05T18:59:00Z"/>
                <w:rFonts w:ascii="Calibri" w:eastAsia="PMingLiU" w:hAnsi="Calibri" w:cs="Calibri"/>
                <w:color w:val="000000"/>
                <w:sz w:val="22"/>
                <w:szCs w:val="22"/>
                <w:lang w:val="en-PH" w:eastAsia="en-US"/>
              </w:rPr>
            </w:pPr>
            <w:ins w:id="71546" w:author="Diana Machado" w:date="2019-04-05T18:59:00Z">
              <w:r w:rsidRPr="00D14FFF">
                <w:rPr>
                  <w:rFonts w:ascii="Calibri" w:eastAsia="PMingLiU" w:hAnsi="Calibri" w:cs="Calibri"/>
                  <w:color w:val="000000"/>
                  <w:sz w:val="22"/>
                  <w:szCs w:val="22"/>
                  <w:lang w:val="en-PH" w:eastAsia="en-US"/>
                </w:rPr>
                <w:t>0.25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47" w:author="Diana Machado" w:date="2019-04-05T18:59:00Z"/>
                <w:rFonts w:ascii="Calibri" w:eastAsia="PMingLiU" w:hAnsi="Calibri" w:cs="Calibri"/>
                <w:color w:val="000000"/>
                <w:sz w:val="22"/>
                <w:szCs w:val="22"/>
                <w:lang w:val="en-PH" w:eastAsia="en-US"/>
              </w:rPr>
            </w:pPr>
            <w:ins w:id="71548" w:author="Diana Machado" w:date="2019-04-05T18:59:00Z">
              <w:r w:rsidRPr="00D14FFF">
                <w:rPr>
                  <w:rFonts w:ascii="Calibri" w:eastAsia="PMingLiU" w:hAnsi="Calibri" w:cs="Calibri"/>
                  <w:color w:val="000000"/>
                  <w:sz w:val="22"/>
                  <w:szCs w:val="22"/>
                  <w:lang w:val="en-PH" w:eastAsia="en-US"/>
                </w:rPr>
                <w:t>0.253</w:t>
              </w:r>
            </w:ins>
          </w:p>
        </w:tc>
      </w:tr>
      <w:tr w:rsidR="007C2683" w:rsidRPr="00D14FFF" w:rsidTr="007C2683">
        <w:trPr>
          <w:trHeight w:val="285"/>
          <w:ins w:id="7154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55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51" w:author="Diana Machado" w:date="2019-04-05T18:59:00Z"/>
                <w:rFonts w:ascii="Calibri" w:eastAsia="PMingLiU" w:hAnsi="Calibri" w:cs="Calibri"/>
                <w:color w:val="000000"/>
                <w:sz w:val="22"/>
                <w:szCs w:val="22"/>
                <w:lang w:val="en-PH" w:eastAsia="en-US"/>
              </w:rPr>
            </w:pPr>
            <w:ins w:id="71552" w:author="Diana Machado" w:date="2019-04-05T18:59:00Z">
              <w:r w:rsidRPr="00D14FFF">
                <w:rPr>
                  <w:rFonts w:ascii="Calibri" w:eastAsia="PMingLiU" w:hAnsi="Calibri" w:cs="Calibri"/>
                  <w:color w:val="000000"/>
                  <w:sz w:val="22"/>
                  <w:szCs w:val="22"/>
                  <w:lang w:val="en-PH" w:eastAsia="en-US"/>
                </w:rPr>
                <w:t>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53" w:author="Diana Machado" w:date="2019-04-05T18:59:00Z"/>
                <w:rFonts w:ascii="Calibri" w:eastAsia="PMingLiU" w:hAnsi="Calibri" w:cs="Calibri"/>
                <w:color w:val="000000"/>
                <w:sz w:val="22"/>
                <w:szCs w:val="22"/>
                <w:lang w:val="en-PH" w:eastAsia="en-US"/>
              </w:rPr>
            </w:pPr>
            <w:ins w:id="71554"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55" w:author="Diana Machado" w:date="2019-04-05T18:59:00Z"/>
                <w:rFonts w:ascii="Calibri" w:eastAsia="PMingLiU" w:hAnsi="Calibri" w:cs="Calibri"/>
                <w:color w:val="000000"/>
                <w:sz w:val="22"/>
                <w:szCs w:val="22"/>
                <w:lang w:val="en-PH" w:eastAsia="en-US"/>
              </w:rPr>
            </w:pPr>
            <w:ins w:id="71556" w:author="Diana Machado" w:date="2019-04-05T18:59:00Z">
              <w:r w:rsidRPr="00D14FFF">
                <w:rPr>
                  <w:rFonts w:ascii="Calibri" w:eastAsia="PMingLiU" w:hAnsi="Calibri" w:cs="Calibri"/>
                  <w:color w:val="000000"/>
                  <w:sz w:val="22"/>
                  <w:szCs w:val="22"/>
                  <w:lang w:val="en-PH" w:eastAsia="en-US"/>
                </w:rPr>
                <w:t>17.14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57" w:author="Diana Machado" w:date="2019-04-05T18:59:00Z"/>
                <w:rFonts w:ascii="Calibri" w:eastAsia="PMingLiU" w:hAnsi="Calibri" w:cs="Calibri"/>
                <w:color w:val="000000"/>
                <w:sz w:val="22"/>
                <w:szCs w:val="22"/>
                <w:lang w:val="en-PH" w:eastAsia="en-US"/>
              </w:rPr>
            </w:pPr>
            <w:ins w:id="71558" w:author="Diana Machado" w:date="2019-04-05T18:59:00Z">
              <w:r w:rsidRPr="00D14FFF">
                <w:rPr>
                  <w:rFonts w:ascii="Calibri" w:eastAsia="PMingLiU" w:hAnsi="Calibri" w:cs="Calibri"/>
                  <w:color w:val="000000"/>
                  <w:sz w:val="22"/>
                  <w:szCs w:val="22"/>
                  <w:lang w:val="en-PH" w:eastAsia="en-US"/>
                </w:rPr>
                <w:t>3.6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59" w:author="Diana Machado" w:date="2019-04-05T18:59:00Z"/>
                <w:rFonts w:ascii="Calibri" w:eastAsia="PMingLiU" w:hAnsi="Calibri" w:cs="Calibri"/>
                <w:color w:val="000000"/>
                <w:sz w:val="22"/>
                <w:szCs w:val="22"/>
                <w:lang w:val="en-PH" w:eastAsia="en-US"/>
              </w:rPr>
            </w:pPr>
            <w:ins w:id="71560" w:author="Diana Machado" w:date="2019-04-05T18:59:00Z">
              <w:r w:rsidRPr="00D14FFF">
                <w:rPr>
                  <w:rFonts w:ascii="Calibri" w:eastAsia="PMingLiU" w:hAnsi="Calibri" w:cs="Calibri"/>
                  <w:color w:val="000000"/>
                  <w:sz w:val="22"/>
                  <w:szCs w:val="22"/>
                  <w:lang w:val="en-PH" w:eastAsia="en-US"/>
                </w:rPr>
                <w:t>3.72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61" w:author="Diana Machado" w:date="2019-04-05T18:59:00Z"/>
                <w:rFonts w:ascii="Calibri" w:eastAsia="PMingLiU" w:hAnsi="Calibri" w:cs="Calibri"/>
                <w:color w:val="000000"/>
                <w:sz w:val="22"/>
                <w:szCs w:val="22"/>
                <w:lang w:val="en-PH" w:eastAsia="en-US"/>
              </w:rPr>
            </w:pPr>
            <w:ins w:id="7156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63" w:author="Diana Machado" w:date="2019-04-05T18:59:00Z"/>
                <w:rFonts w:ascii="Calibri" w:eastAsia="PMingLiU" w:hAnsi="Calibri" w:cs="Calibri"/>
                <w:color w:val="000000"/>
                <w:sz w:val="22"/>
                <w:szCs w:val="22"/>
                <w:lang w:val="en-PH" w:eastAsia="en-US"/>
              </w:rPr>
            </w:pPr>
            <w:ins w:id="71564" w:author="Diana Machado" w:date="2019-04-05T18:59:00Z">
              <w:r w:rsidRPr="00D14FFF">
                <w:rPr>
                  <w:rFonts w:ascii="Calibri" w:eastAsia="PMingLiU" w:hAnsi="Calibri" w:cs="Calibri"/>
                  <w:color w:val="000000"/>
                  <w:sz w:val="22"/>
                  <w:szCs w:val="22"/>
                  <w:lang w:val="en-PH" w:eastAsia="en-US"/>
                </w:rPr>
                <w:t>0.216</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1565" w:author="Diana Machado" w:date="2019-04-05T18:59:00Z"/>
                <w:rFonts w:ascii="Calibri" w:eastAsia="PMingLiU" w:hAnsi="Calibri" w:cs="Calibri"/>
                <w:color w:val="000000"/>
                <w:sz w:val="22"/>
                <w:szCs w:val="22"/>
                <w:lang w:val="en-PH" w:eastAsia="en-US"/>
              </w:rPr>
            </w:pPr>
            <w:ins w:id="71566" w:author="Diana Machado" w:date="2019-04-05T18:59:00Z">
              <w:r w:rsidRPr="00D14FFF">
                <w:rPr>
                  <w:rFonts w:ascii="Calibri" w:eastAsia="PMingLiU" w:hAnsi="Calibri" w:cs="Calibri"/>
                  <w:color w:val="000000"/>
                  <w:sz w:val="22"/>
                  <w:szCs w:val="22"/>
                  <w:lang w:val="en-PH" w:eastAsia="en-US"/>
                </w:rPr>
                <w:t>0.217</w:t>
              </w:r>
            </w:ins>
          </w:p>
        </w:tc>
      </w:tr>
      <w:tr w:rsidR="007C2683" w:rsidRPr="00D14FFF" w:rsidTr="007C2683">
        <w:trPr>
          <w:trHeight w:val="285"/>
          <w:ins w:id="7156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56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69" w:author="Diana Machado" w:date="2019-04-05T18:59:00Z"/>
                <w:rFonts w:ascii="Calibri" w:eastAsia="PMingLiU" w:hAnsi="Calibri" w:cs="Calibri"/>
                <w:color w:val="000000"/>
                <w:sz w:val="22"/>
                <w:szCs w:val="22"/>
                <w:lang w:val="en-PH" w:eastAsia="en-US"/>
              </w:rPr>
            </w:pPr>
            <w:ins w:id="71570" w:author="Diana Machado" w:date="2019-04-05T18:59:00Z">
              <w:r w:rsidRPr="00D14FFF">
                <w:rPr>
                  <w:rFonts w:ascii="Calibri" w:eastAsia="PMingLiU" w:hAnsi="Calibri" w:cs="Calibri"/>
                  <w:color w:val="000000"/>
                  <w:sz w:val="22"/>
                  <w:szCs w:val="22"/>
                  <w:lang w:val="en-PH" w:eastAsia="en-US"/>
                </w:rPr>
                <w:t>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71" w:author="Diana Machado" w:date="2019-04-05T18:59:00Z"/>
                <w:rFonts w:ascii="Calibri" w:eastAsia="PMingLiU" w:hAnsi="Calibri" w:cs="Calibri"/>
                <w:color w:val="000000"/>
                <w:sz w:val="22"/>
                <w:szCs w:val="22"/>
                <w:lang w:val="en-PH" w:eastAsia="en-US"/>
              </w:rPr>
            </w:pPr>
            <w:ins w:id="71572" w:author="Diana Machado" w:date="2019-04-05T18:59:00Z">
              <w:r w:rsidRPr="00D14FFF">
                <w:rPr>
                  <w:rFonts w:ascii="Calibri" w:eastAsia="PMingLiU" w:hAnsi="Calibri" w:cs="Calibri"/>
                  <w:color w:val="000000"/>
                  <w:sz w:val="22"/>
                  <w:szCs w:val="22"/>
                  <w:lang w:val="en-PH" w:eastAsia="en-US"/>
                </w:rPr>
                <w:t>CITRU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73" w:author="Diana Machado" w:date="2019-04-05T18:59:00Z"/>
                <w:rFonts w:ascii="Calibri" w:eastAsia="PMingLiU" w:hAnsi="Calibri" w:cs="Calibri"/>
                <w:color w:val="000000"/>
                <w:sz w:val="22"/>
                <w:szCs w:val="22"/>
                <w:lang w:val="en-PH" w:eastAsia="en-US"/>
              </w:rPr>
            </w:pPr>
            <w:ins w:id="71574" w:author="Diana Machado" w:date="2019-04-05T18:59:00Z">
              <w:r w:rsidRPr="00D14FFF">
                <w:rPr>
                  <w:rFonts w:ascii="Calibri" w:eastAsia="PMingLiU" w:hAnsi="Calibri" w:cs="Calibri"/>
                  <w:color w:val="000000"/>
                  <w:sz w:val="22"/>
                  <w:szCs w:val="22"/>
                  <w:lang w:val="en-PH" w:eastAsia="en-US"/>
                </w:rPr>
                <w:t>4.11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75" w:author="Diana Machado" w:date="2019-04-05T18:59:00Z"/>
                <w:rFonts w:ascii="Calibri" w:eastAsia="PMingLiU" w:hAnsi="Calibri" w:cs="Calibri"/>
                <w:color w:val="000000"/>
                <w:sz w:val="22"/>
                <w:szCs w:val="22"/>
                <w:lang w:val="en-PH" w:eastAsia="en-US"/>
              </w:rPr>
            </w:pPr>
            <w:ins w:id="71576" w:author="Diana Machado" w:date="2019-04-05T18:59:00Z">
              <w:r w:rsidRPr="00D14FFF">
                <w:rPr>
                  <w:rFonts w:ascii="Calibri" w:eastAsia="PMingLiU" w:hAnsi="Calibri" w:cs="Calibri"/>
                  <w:color w:val="000000"/>
                  <w:sz w:val="22"/>
                  <w:szCs w:val="22"/>
                  <w:lang w:val="en-PH" w:eastAsia="en-US"/>
                </w:rPr>
                <w:t>2.46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77" w:author="Diana Machado" w:date="2019-04-05T18:59:00Z"/>
                <w:rFonts w:ascii="Calibri" w:eastAsia="PMingLiU" w:hAnsi="Calibri" w:cs="Calibri"/>
                <w:color w:val="000000"/>
                <w:sz w:val="22"/>
                <w:szCs w:val="22"/>
                <w:lang w:val="en-PH" w:eastAsia="en-US"/>
              </w:rPr>
            </w:pPr>
            <w:ins w:id="71578" w:author="Diana Machado" w:date="2019-04-05T18:59:00Z">
              <w:r w:rsidRPr="00D14FFF">
                <w:rPr>
                  <w:rFonts w:ascii="Calibri" w:eastAsia="PMingLiU" w:hAnsi="Calibri" w:cs="Calibri"/>
                  <w:color w:val="000000"/>
                  <w:sz w:val="22"/>
                  <w:szCs w:val="22"/>
                  <w:lang w:val="en-PH" w:eastAsia="en-US"/>
                </w:rPr>
                <w:t>1.44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79" w:author="Diana Machado" w:date="2019-04-05T18:59:00Z"/>
                <w:rFonts w:ascii="Calibri" w:eastAsia="PMingLiU" w:hAnsi="Calibri" w:cs="Calibri"/>
                <w:color w:val="000000"/>
                <w:sz w:val="22"/>
                <w:szCs w:val="22"/>
                <w:lang w:val="en-PH" w:eastAsia="en-US"/>
              </w:rPr>
            </w:pPr>
            <w:ins w:id="7158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81" w:author="Diana Machado" w:date="2019-04-05T18:59:00Z"/>
                <w:rFonts w:ascii="Calibri" w:eastAsia="PMingLiU" w:hAnsi="Calibri" w:cs="Calibri"/>
                <w:color w:val="000000"/>
                <w:sz w:val="22"/>
                <w:szCs w:val="22"/>
                <w:lang w:val="en-PH" w:eastAsia="en-US"/>
              </w:rPr>
            </w:pPr>
            <w:ins w:id="71582" w:author="Diana Machado" w:date="2019-04-05T18:59:00Z">
              <w:r w:rsidRPr="00D14FFF">
                <w:rPr>
                  <w:rFonts w:ascii="Calibri" w:eastAsia="PMingLiU" w:hAnsi="Calibri" w:cs="Calibri"/>
                  <w:color w:val="000000"/>
                  <w:sz w:val="22"/>
                  <w:szCs w:val="22"/>
                  <w:lang w:val="en-PH" w:eastAsia="en-US"/>
                </w:rPr>
                <w:t>0.5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83" w:author="Diana Machado" w:date="2019-04-05T18:59:00Z"/>
                <w:rFonts w:ascii="Calibri" w:eastAsia="PMingLiU" w:hAnsi="Calibri" w:cs="Calibri"/>
                <w:color w:val="000000"/>
                <w:sz w:val="22"/>
                <w:szCs w:val="22"/>
                <w:lang w:val="en-PH" w:eastAsia="en-US"/>
              </w:rPr>
            </w:pPr>
            <w:ins w:id="71584" w:author="Diana Machado" w:date="2019-04-05T18:59:00Z">
              <w:r w:rsidRPr="00D14FFF">
                <w:rPr>
                  <w:rFonts w:ascii="Calibri" w:eastAsia="PMingLiU" w:hAnsi="Calibri" w:cs="Calibri"/>
                  <w:color w:val="000000"/>
                  <w:sz w:val="22"/>
                  <w:szCs w:val="22"/>
                  <w:lang w:val="en-PH" w:eastAsia="en-US"/>
                </w:rPr>
                <w:t>0.351</w:t>
              </w:r>
            </w:ins>
          </w:p>
        </w:tc>
      </w:tr>
      <w:tr w:rsidR="007C2683" w:rsidRPr="00D14FFF" w:rsidTr="007C2683">
        <w:trPr>
          <w:trHeight w:val="285"/>
          <w:ins w:id="7158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58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87" w:author="Diana Machado" w:date="2019-04-05T18:59:00Z"/>
                <w:rFonts w:ascii="Calibri" w:eastAsia="PMingLiU" w:hAnsi="Calibri" w:cs="Calibri"/>
                <w:color w:val="000000"/>
                <w:sz w:val="22"/>
                <w:szCs w:val="22"/>
                <w:lang w:val="en-PH" w:eastAsia="en-US"/>
              </w:rPr>
            </w:pPr>
            <w:ins w:id="71588" w:author="Diana Machado" w:date="2019-04-05T18:59:00Z">
              <w:r w:rsidRPr="00D14FFF">
                <w:rPr>
                  <w:rFonts w:ascii="Calibri" w:eastAsia="PMingLiU" w:hAnsi="Calibri" w:cs="Calibri"/>
                  <w:color w:val="000000"/>
                  <w:sz w:val="22"/>
                  <w:szCs w:val="22"/>
                  <w:lang w:val="en-PH" w:eastAsia="en-US"/>
                </w:rPr>
                <w:t>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89" w:author="Diana Machado" w:date="2019-04-05T18:59:00Z"/>
                <w:rFonts w:ascii="Calibri" w:eastAsia="PMingLiU" w:hAnsi="Calibri" w:cs="Calibri"/>
                <w:color w:val="000000"/>
                <w:sz w:val="22"/>
                <w:szCs w:val="22"/>
                <w:lang w:val="en-PH" w:eastAsia="en-US"/>
              </w:rPr>
            </w:pPr>
            <w:ins w:id="71590" w:author="Diana Machado" w:date="2019-04-05T18:59:00Z">
              <w:r w:rsidRPr="00D14FFF">
                <w:rPr>
                  <w:rFonts w:ascii="Calibri" w:eastAsia="PMingLiU" w:hAnsi="Calibri" w:cs="Calibri"/>
                  <w:color w:val="000000"/>
                  <w:sz w:val="22"/>
                  <w:szCs w:val="22"/>
                  <w:lang w:val="en-PH" w:eastAsia="en-US"/>
                </w:rPr>
                <w:t>CLAY</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91" w:author="Diana Machado" w:date="2019-04-05T18:59:00Z"/>
                <w:rFonts w:ascii="Calibri" w:eastAsia="PMingLiU" w:hAnsi="Calibri" w:cs="Calibri"/>
                <w:color w:val="000000"/>
                <w:sz w:val="22"/>
                <w:szCs w:val="22"/>
                <w:lang w:val="en-PH" w:eastAsia="en-US"/>
              </w:rPr>
            </w:pPr>
            <w:ins w:id="71592" w:author="Diana Machado" w:date="2019-04-05T18:59:00Z">
              <w:r w:rsidRPr="00D14FFF">
                <w:rPr>
                  <w:rFonts w:ascii="Calibri" w:eastAsia="PMingLiU" w:hAnsi="Calibri" w:cs="Calibri"/>
                  <w:color w:val="000000"/>
                  <w:sz w:val="22"/>
                  <w:szCs w:val="22"/>
                  <w:lang w:val="en-PH" w:eastAsia="en-US"/>
                </w:rPr>
                <w:t>0.97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93" w:author="Diana Machado" w:date="2019-04-05T18:59:00Z"/>
                <w:rFonts w:ascii="Calibri" w:eastAsia="PMingLiU" w:hAnsi="Calibri" w:cs="Calibri"/>
                <w:color w:val="000000"/>
                <w:sz w:val="22"/>
                <w:szCs w:val="22"/>
                <w:lang w:val="en-PH" w:eastAsia="en-US"/>
              </w:rPr>
            </w:pPr>
            <w:ins w:id="71594" w:author="Diana Machado" w:date="2019-04-05T18:59:00Z">
              <w:r w:rsidRPr="00D14FFF">
                <w:rPr>
                  <w:rFonts w:ascii="Calibri" w:eastAsia="PMingLiU" w:hAnsi="Calibri" w:cs="Calibri"/>
                  <w:color w:val="000000"/>
                  <w:sz w:val="22"/>
                  <w:szCs w:val="22"/>
                  <w:lang w:val="en-PH" w:eastAsia="en-US"/>
                </w:rPr>
                <w:t>0.79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595" w:author="Diana Machado" w:date="2019-04-05T18:59:00Z"/>
                <w:rFonts w:ascii="Calibri" w:eastAsia="PMingLiU" w:hAnsi="Calibri" w:cs="Calibri"/>
                <w:color w:val="000000"/>
                <w:sz w:val="22"/>
                <w:szCs w:val="22"/>
                <w:lang w:val="en-PH" w:eastAsia="en-US"/>
              </w:rPr>
            </w:pPr>
            <w:ins w:id="71596" w:author="Diana Machado" w:date="2019-04-05T18:59:00Z">
              <w:r w:rsidRPr="00D14FFF">
                <w:rPr>
                  <w:rFonts w:ascii="Calibri" w:eastAsia="PMingLiU" w:hAnsi="Calibri" w:cs="Calibri"/>
                  <w:color w:val="000000"/>
                  <w:sz w:val="22"/>
                  <w:szCs w:val="22"/>
                  <w:lang w:val="en-PH" w:eastAsia="en-US"/>
                </w:rPr>
                <w:t>0.71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97" w:author="Diana Machado" w:date="2019-04-05T18:59:00Z"/>
                <w:rFonts w:ascii="Calibri" w:eastAsia="PMingLiU" w:hAnsi="Calibri" w:cs="Calibri"/>
                <w:color w:val="000000"/>
                <w:sz w:val="22"/>
                <w:szCs w:val="22"/>
                <w:lang w:val="en-PH" w:eastAsia="en-US"/>
              </w:rPr>
            </w:pPr>
            <w:ins w:id="7159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599" w:author="Diana Machado" w:date="2019-04-05T18:59:00Z"/>
                <w:rFonts w:ascii="Calibri" w:eastAsia="PMingLiU" w:hAnsi="Calibri" w:cs="Calibri"/>
                <w:color w:val="000000"/>
                <w:sz w:val="22"/>
                <w:szCs w:val="22"/>
                <w:lang w:val="en-PH" w:eastAsia="en-US"/>
              </w:rPr>
            </w:pPr>
            <w:ins w:id="71600" w:author="Diana Machado" w:date="2019-04-05T18:59:00Z">
              <w:r w:rsidRPr="00D14FFF">
                <w:rPr>
                  <w:rFonts w:ascii="Calibri" w:eastAsia="PMingLiU" w:hAnsi="Calibri" w:cs="Calibri"/>
                  <w:color w:val="000000"/>
                  <w:sz w:val="22"/>
                  <w:szCs w:val="22"/>
                  <w:lang w:val="en-PH" w:eastAsia="en-US"/>
                </w:rPr>
                <w:t>0.81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01" w:author="Diana Machado" w:date="2019-04-05T18:59:00Z"/>
                <w:rFonts w:ascii="Calibri" w:eastAsia="PMingLiU" w:hAnsi="Calibri" w:cs="Calibri"/>
                <w:color w:val="000000"/>
                <w:sz w:val="22"/>
                <w:szCs w:val="22"/>
                <w:lang w:val="en-PH" w:eastAsia="en-US"/>
              </w:rPr>
            </w:pPr>
            <w:ins w:id="71602" w:author="Diana Machado" w:date="2019-04-05T18:59:00Z">
              <w:r w:rsidRPr="00D14FFF">
                <w:rPr>
                  <w:rFonts w:ascii="Calibri" w:eastAsia="PMingLiU" w:hAnsi="Calibri" w:cs="Calibri"/>
                  <w:color w:val="000000"/>
                  <w:sz w:val="22"/>
                  <w:szCs w:val="22"/>
                  <w:lang w:val="en-PH" w:eastAsia="en-US"/>
                </w:rPr>
                <w:t>0.737</w:t>
              </w:r>
            </w:ins>
          </w:p>
        </w:tc>
      </w:tr>
      <w:tr w:rsidR="007C2683" w:rsidRPr="00D14FFF" w:rsidTr="007C2683">
        <w:trPr>
          <w:trHeight w:val="285"/>
          <w:ins w:id="7160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60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05" w:author="Diana Machado" w:date="2019-04-05T18:59:00Z"/>
                <w:rFonts w:ascii="Calibri" w:eastAsia="PMingLiU" w:hAnsi="Calibri" w:cs="Calibri"/>
                <w:color w:val="000000"/>
                <w:sz w:val="22"/>
                <w:szCs w:val="22"/>
                <w:lang w:val="en-PH" w:eastAsia="en-US"/>
              </w:rPr>
            </w:pPr>
            <w:ins w:id="71606" w:author="Diana Machado" w:date="2019-04-05T18:59:00Z">
              <w:r w:rsidRPr="00D14FFF">
                <w:rPr>
                  <w:rFonts w:ascii="Calibri" w:eastAsia="PMingLiU" w:hAnsi="Calibri" w:cs="Calibri"/>
                  <w:color w:val="000000"/>
                  <w:sz w:val="22"/>
                  <w:szCs w:val="22"/>
                  <w:lang w:val="en-PH" w:eastAsia="en-US"/>
                </w:rPr>
                <w:t>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07" w:author="Diana Machado" w:date="2019-04-05T18:59:00Z"/>
                <w:rFonts w:ascii="Calibri" w:eastAsia="PMingLiU" w:hAnsi="Calibri" w:cs="Calibri"/>
                <w:color w:val="000000"/>
                <w:sz w:val="22"/>
                <w:szCs w:val="22"/>
                <w:lang w:val="en-PH" w:eastAsia="en-US"/>
              </w:rPr>
            </w:pPr>
            <w:ins w:id="71608" w:author="Diana Machado" w:date="2019-04-05T18:59:00Z">
              <w:r w:rsidRPr="00D14FFF">
                <w:rPr>
                  <w:rFonts w:ascii="Calibri" w:eastAsia="PMingLiU" w:hAnsi="Calibri" w:cs="Calibri"/>
                  <w:color w:val="000000"/>
                  <w:sz w:val="22"/>
                  <w:szCs w:val="22"/>
                  <w:lang w:val="en-PH" w:eastAsia="en-US"/>
                </w:rPr>
                <w:t>COLLI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09" w:author="Diana Machado" w:date="2019-04-05T18:59:00Z"/>
                <w:rFonts w:ascii="Calibri" w:eastAsia="PMingLiU" w:hAnsi="Calibri" w:cs="Calibri"/>
                <w:color w:val="000000"/>
                <w:sz w:val="22"/>
                <w:szCs w:val="22"/>
                <w:lang w:val="en-PH" w:eastAsia="en-US"/>
              </w:rPr>
            </w:pPr>
            <w:ins w:id="71610" w:author="Diana Machado" w:date="2019-04-05T18:59:00Z">
              <w:r w:rsidRPr="00D14FFF">
                <w:rPr>
                  <w:rFonts w:ascii="Calibri" w:eastAsia="PMingLiU" w:hAnsi="Calibri" w:cs="Calibri"/>
                  <w:color w:val="000000"/>
                  <w:sz w:val="22"/>
                  <w:szCs w:val="22"/>
                  <w:lang w:val="en-PH" w:eastAsia="en-US"/>
                </w:rPr>
                <w:t>8.07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11" w:author="Diana Machado" w:date="2019-04-05T18:59:00Z"/>
                <w:rFonts w:ascii="Calibri" w:eastAsia="PMingLiU" w:hAnsi="Calibri" w:cs="Calibri"/>
                <w:color w:val="000000"/>
                <w:sz w:val="22"/>
                <w:szCs w:val="22"/>
                <w:lang w:val="en-PH" w:eastAsia="en-US"/>
              </w:rPr>
            </w:pPr>
            <w:ins w:id="71612" w:author="Diana Machado" w:date="2019-04-05T18:59:00Z">
              <w:r w:rsidRPr="00D14FFF">
                <w:rPr>
                  <w:rFonts w:ascii="Calibri" w:eastAsia="PMingLiU" w:hAnsi="Calibri" w:cs="Calibri"/>
                  <w:color w:val="000000"/>
                  <w:sz w:val="22"/>
                  <w:szCs w:val="22"/>
                  <w:lang w:val="en-PH" w:eastAsia="en-US"/>
                </w:rPr>
                <w:t>4.77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13" w:author="Diana Machado" w:date="2019-04-05T18:59:00Z"/>
                <w:rFonts w:ascii="Calibri" w:eastAsia="PMingLiU" w:hAnsi="Calibri" w:cs="Calibri"/>
                <w:color w:val="000000"/>
                <w:sz w:val="22"/>
                <w:szCs w:val="22"/>
                <w:lang w:val="en-PH" w:eastAsia="en-US"/>
              </w:rPr>
            </w:pPr>
            <w:ins w:id="71614" w:author="Diana Machado" w:date="2019-04-05T18:59:00Z">
              <w:r w:rsidRPr="00D14FFF">
                <w:rPr>
                  <w:rFonts w:ascii="Calibri" w:eastAsia="PMingLiU" w:hAnsi="Calibri" w:cs="Calibri"/>
                  <w:color w:val="000000"/>
                  <w:sz w:val="22"/>
                  <w:szCs w:val="22"/>
                  <w:lang w:val="en-PH" w:eastAsia="en-US"/>
                </w:rPr>
                <w:t>2.52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15" w:author="Diana Machado" w:date="2019-04-05T18:59:00Z"/>
                <w:rFonts w:ascii="Calibri" w:eastAsia="PMingLiU" w:hAnsi="Calibri" w:cs="Calibri"/>
                <w:color w:val="000000"/>
                <w:sz w:val="22"/>
                <w:szCs w:val="22"/>
                <w:lang w:val="en-PH" w:eastAsia="en-US"/>
              </w:rPr>
            </w:pPr>
            <w:ins w:id="7161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17" w:author="Diana Machado" w:date="2019-04-05T18:59:00Z"/>
                <w:rFonts w:ascii="Calibri" w:eastAsia="PMingLiU" w:hAnsi="Calibri" w:cs="Calibri"/>
                <w:color w:val="000000"/>
                <w:sz w:val="22"/>
                <w:szCs w:val="22"/>
                <w:lang w:val="en-PH" w:eastAsia="en-US"/>
              </w:rPr>
            </w:pPr>
            <w:ins w:id="71618" w:author="Diana Machado" w:date="2019-04-05T18:59:00Z">
              <w:r w:rsidRPr="00D14FFF">
                <w:rPr>
                  <w:rFonts w:ascii="Calibri" w:eastAsia="PMingLiU" w:hAnsi="Calibri" w:cs="Calibri"/>
                  <w:color w:val="000000"/>
                  <w:sz w:val="22"/>
                  <w:szCs w:val="22"/>
                  <w:lang w:val="en-PH" w:eastAsia="en-US"/>
                </w:rPr>
                <w:t>0.59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19" w:author="Diana Machado" w:date="2019-04-05T18:59:00Z"/>
                <w:rFonts w:ascii="Calibri" w:eastAsia="PMingLiU" w:hAnsi="Calibri" w:cs="Calibri"/>
                <w:color w:val="000000"/>
                <w:sz w:val="22"/>
                <w:szCs w:val="22"/>
                <w:lang w:val="en-PH" w:eastAsia="en-US"/>
              </w:rPr>
            </w:pPr>
            <w:ins w:id="71620" w:author="Diana Machado" w:date="2019-04-05T18:59:00Z">
              <w:r w:rsidRPr="00D14FFF">
                <w:rPr>
                  <w:rFonts w:ascii="Calibri" w:eastAsia="PMingLiU" w:hAnsi="Calibri" w:cs="Calibri"/>
                  <w:color w:val="000000"/>
                  <w:sz w:val="22"/>
                  <w:szCs w:val="22"/>
                  <w:lang w:val="en-PH" w:eastAsia="en-US"/>
                </w:rPr>
                <w:t>0.312</w:t>
              </w:r>
            </w:ins>
          </w:p>
        </w:tc>
      </w:tr>
      <w:tr w:rsidR="007C2683" w:rsidRPr="00D14FFF" w:rsidTr="007C2683">
        <w:trPr>
          <w:trHeight w:val="285"/>
          <w:ins w:id="7162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62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23" w:author="Diana Machado" w:date="2019-04-05T18:59:00Z"/>
                <w:rFonts w:ascii="Calibri" w:eastAsia="PMingLiU" w:hAnsi="Calibri" w:cs="Calibri"/>
                <w:color w:val="000000"/>
                <w:sz w:val="22"/>
                <w:szCs w:val="22"/>
                <w:lang w:val="en-PH" w:eastAsia="en-US"/>
              </w:rPr>
            </w:pPr>
            <w:ins w:id="71624" w:author="Diana Machado" w:date="2019-04-05T18:59:00Z">
              <w:r w:rsidRPr="00D14FFF">
                <w:rPr>
                  <w:rFonts w:ascii="Calibri" w:eastAsia="PMingLiU" w:hAnsi="Calibri" w:cs="Calibri"/>
                  <w:color w:val="000000"/>
                  <w:sz w:val="22"/>
                  <w:szCs w:val="22"/>
                  <w:lang w:val="en-PH" w:eastAsia="en-US"/>
                </w:rPr>
                <w:t>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25" w:author="Diana Machado" w:date="2019-04-05T18:59:00Z"/>
                <w:rFonts w:ascii="Calibri" w:eastAsia="PMingLiU" w:hAnsi="Calibri" w:cs="Calibri"/>
                <w:color w:val="000000"/>
                <w:sz w:val="22"/>
                <w:szCs w:val="22"/>
                <w:lang w:val="en-PH" w:eastAsia="en-US"/>
              </w:rPr>
            </w:pPr>
            <w:ins w:id="71626" w:author="Diana Machado" w:date="2019-04-05T18:59:00Z">
              <w:r w:rsidRPr="00D14FFF">
                <w:rPr>
                  <w:rFonts w:ascii="Calibri" w:eastAsia="PMingLiU" w:hAnsi="Calibri" w:cs="Calibri"/>
                  <w:color w:val="000000"/>
                  <w:sz w:val="22"/>
                  <w:szCs w:val="22"/>
                  <w:lang w:val="en-PH" w:eastAsia="en-US"/>
                </w:rPr>
                <w:t>COLUMB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27" w:author="Diana Machado" w:date="2019-04-05T18:59:00Z"/>
                <w:rFonts w:ascii="Calibri" w:eastAsia="PMingLiU" w:hAnsi="Calibri" w:cs="Calibri"/>
                <w:color w:val="000000"/>
                <w:sz w:val="22"/>
                <w:szCs w:val="22"/>
                <w:lang w:val="en-PH" w:eastAsia="en-US"/>
              </w:rPr>
            </w:pPr>
            <w:ins w:id="71628" w:author="Diana Machado" w:date="2019-04-05T18:59:00Z">
              <w:r w:rsidRPr="00D14FFF">
                <w:rPr>
                  <w:rFonts w:ascii="Calibri" w:eastAsia="PMingLiU" w:hAnsi="Calibri" w:cs="Calibri"/>
                  <w:color w:val="000000"/>
                  <w:sz w:val="22"/>
                  <w:szCs w:val="22"/>
                  <w:lang w:val="en-PH" w:eastAsia="en-US"/>
                </w:rPr>
                <w:t>1.00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29" w:author="Diana Machado" w:date="2019-04-05T18:59:00Z"/>
                <w:rFonts w:ascii="Calibri" w:eastAsia="PMingLiU" w:hAnsi="Calibri" w:cs="Calibri"/>
                <w:color w:val="000000"/>
                <w:sz w:val="22"/>
                <w:szCs w:val="22"/>
                <w:lang w:val="en-PH" w:eastAsia="en-US"/>
              </w:rPr>
            </w:pPr>
            <w:ins w:id="71630" w:author="Diana Machado" w:date="2019-04-05T18:59:00Z">
              <w:r w:rsidRPr="00D14FFF">
                <w:rPr>
                  <w:rFonts w:ascii="Calibri" w:eastAsia="PMingLiU" w:hAnsi="Calibri" w:cs="Calibri"/>
                  <w:color w:val="000000"/>
                  <w:sz w:val="22"/>
                  <w:szCs w:val="22"/>
                  <w:lang w:val="en-PH" w:eastAsia="en-US"/>
                </w:rPr>
                <w:t>0.83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31" w:author="Diana Machado" w:date="2019-04-05T18:59:00Z"/>
                <w:rFonts w:ascii="Calibri" w:eastAsia="PMingLiU" w:hAnsi="Calibri" w:cs="Calibri"/>
                <w:color w:val="000000"/>
                <w:sz w:val="22"/>
                <w:szCs w:val="22"/>
                <w:lang w:val="en-PH" w:eastAsia="en-US"/>
              </w:rPr>
            </w:pPr>
            <w:ins w:id="71632" w:author="Diana Machado" w:date="2019-04-05T18:59:00Z">
              <w:r w:rsidRPr="00D14FFF">
                <w:rPr>
                  <w:rFonts w:ascii="Calibri" w:eastAsia="PMingLiU" w:hAnsi="Calibri" w:cs="Calibri"/>
                  <w:color w:val="000000"/>
                  <w:sz w:val="22"/>
                  <w:szCs w:val="22"/>
                  <w:lang w:val="en-PH" w:eastAsia="en-US"/>
                </w:rPr>
                <w:t>0.75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33" w:author="Diana Machado" w:date="2019-04-05T18:59:00Z"/>
                <w:rFonts w:ascii="Calibri" w:eastAsia="PMingLiU" w:hAnsi="Calibri" w:cs="Calibri"/>
                <w:color w:val="000000"/>
                <w:sz w:val="22"/>
                <w:szCs w:val="22"/>
                <w:lang w:val="en-PH" w:eastAsia="en-US"/>
              </w:rPr>
            </w:pPr>
            <w:ins w:id="7163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35" w:author="Diana Machado" w:date="2019-04-05T18:59:00Z"/>
                <w:rFonts w:ascii="Calibri" w:eastAsia="PMingLiU" w:hAnsi="Calibri" w:cs="Calibri"/>
                <w:color w:val="000000"/>
                <w:sz w:val="22"/>
                <w:szCs w:val="22"/>
                <w:lang w:val="en-PH" w:eastAsia="en-US"/>
              </w:rPr>
            </w:pPr>
            <w:ins w:id="71636" w:author="Diana Machado" w:date="2019-04-05T18:59:00Z">
              <w:r w:rsidRPr="00D14FFF">
                <w:rPr>
                  <w:rFonts w:ascii="Calibri" w:eastAsia="PMingLiU" w:hAnsi="Calibri" w:cs="Calibri"/>
                  <w:color w:val="000000"/>
                  <w:sz w:val="22"/>
                  <w:szCs w:val="22"/>
                  <w:lang w:val="en-PH" w:eastAsia="en-US"/>
                </w:rPr>
                <w:t>0.82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37" w:author="Diana Machado" w:date="2019-04-05T18:59:00Z"/>
                <w:rFonts w:ascii="Calibri" w:eastAsia="PMingLiU" w:hAnsi="Calibri" w:cs="Calibri"/>
                <w:color w:val="000000"/>
                <w:sz w:val="22"/>
                <w:szCs w:val="22"/>
                <w:lang w:val="en-PH" w:eastAsia="en-US"/>
              </w:rPr>
            </w:pPr>
            <w:ins w:id="71638" w:author="Diana Machado" w:date="2019-04-05T18:59:00Z">
              <w:r w:rsidRPr="00D14FFF">
                <w:rPr>
                  <w:rFonts w:ascii="Calibri" w:eastAsia="PMingLiU" w:hAnsi="Calibri" w:cs="Calibri"/>
                  <w:color w:val="000000"/>
                  <w:sz w:val="22"/>
                  <w:szCs w:val="22"/>
                  <w:lang w:val="en-PH" w:eastAsia="en-US"/>
                </w:rPr>
                <w:t>0.756</w:t>
              </w:r>
            </w:ins>
          </w:p>
        </w:tc>
      </w:tr>
      <w:tr w:rsidR="007C2683" w:rsidRPr="00D14FFF" w:rsidTr="007C2683">
        <w:trPr>
          <w:trHeight w:val="285"/>
          <w:ins w:id="7163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64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41" w:author="Diana Machado" w:date="2019-04-05T18:59:00Z"/>
                <w:rFonts w:ascii="Calibri" w:eastAsia="PMingLiU" w:hAnsi="Calibri" w:cs="Calibri"/>
                <w:color w:val="000000"/>
                <w:sz w:val="22"/>
                <w:szCs w:val="22"/>
                <w:lang w:val="en-PH" w:eastAsia="en-US"/>
              </w:rPr>
            </w:pPr>
            <w:ins w:id="71642" w:author="Diana Machado" w:date="2019-04-05T18:59:00Z">
              <w:r w:rsidRPr="00D14FFF">
                <w:rPr>
                  <w:rFonts w:ascii="Calibri" w:eastAsia="PMingLiU" w:hAnsi="Calibri" w:cs="Calibri"/>
                  <w:color w:val="000000"/>
                  <w:sz w:val="22"/>
                  <w:szCs w:val="22"/>
                  <w:lang w:val="en-PH" w:eastAsia="en-US"/>
                </w:rPr>
                <w:t>1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43" w:author="Diana Machado" w:date="2019-04-05T18:59:00Z"/>
                <w:rFonts w:ascii="Calibri" w:eastAsia="PMingLiU" w:hAnsi="Calibri" w:cs="Calibri"/>
                <w:color w:val="000000"/>
                <w:sz w:val="22"/>
                <w:szCs w:val="22"/>
                <w:lang w:val="en-PH" w:eastAsia="en-US"/>
              </w:rPr>
            </w:pPr>
            <w:ins w:id="71644" w:author="Diana Machado" w:date="2019-04-05T18:59:00Z">
              <w:r w:rsidRPr="00D14FFF">
                <w:rPr>
                  <w:rFonts w:ascii="Calibri" w:eastAsia="PMingLiU" w:hAnsi="Calibri" w:cs="Calibri"/>
                  <w:color w:val="000000"/>
                  <w:sz w:val="22"/>
                  <w:szCs w:val="22"/>
                  <w:lang w:val="en-PH" w:eastAsia="en-US"/>
                </w:rPr>
                <w:t>DIXI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45" w:author="Diana Machado" w:date="2019-04-05T18:59:00Z"/>
                <w:rFonts w:ascii="Calibri" w:eastAsia="PMingLiU" w:hAnsi="Calibri" w:cs="Calibri"/>
                <w:color w:val="000000"/>
                <w:sz w:val="22"/>
                <w:szCs w:val="22"/>
                <w:lang w:val="en-PH" w:eastAsia="en-US"/>
              </w:rPr>
            </w:pPr>
            <w:ins w:id="71646" w:author="Diana Machado" w:date="2019-04-05T18:59:00Z">
              <w:r w:rsidRPr="00D14FFF">
                <w:rPr>
                  <w:rFonts w:ascii="Calibri" w:eastAsia="PMingLiU" w:hAnsi="Calibri" w:cs="Calibri"/>
                  <w:color w:val="000000"/>
                  <w:sz w:val="22"/>
                  <w:szCs w:val="22"/>
                  <w:lang w:val="en-PH" w:eastAsia="en-US"/>
                </w:rPr>
                <w:t>3.24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47" w:author="Diana Machado" w:date="2019-04-05T18:59:00Z"/>
                <w:rFonts w:ascii="Calibri" w:eastAsia="PMingLiU" w:hAnsi="Calibri" w:cs="Calibri"/>
                <w:color w:val="000000"/>
                <w:sz w:val="22"/>
                <w:szCs w:val="22"/>
                <w:lang w:val="en-PH" w:eastAsia="en-US"/>
              </w:rPr>
            </w:pPr>
            <w:ins w:id="71648" w:author="Diana Machado" w:date="2019-04-05T18:59:00Z">
              <w:r w:rsidRPr="00D14FFF">
                <w:rPr>
                  <w:rFonts w:ascii="Calibri" w:eastAsia="PMingLiU" w:hAnsi="Calibri" w:cs="Calibri"/>
                  <w:color w:val="000000"/>
                  <w:sz w:val="22"/>
                  <w:szCs w:val="22"/>
                  <w:lang w:val="en-PH" w:eastAsia="en-US"/>
                </w:rPr>
                <w:t>2.25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49" w:author="Diana Machado" w:date="2019-04-05T18:59:00Z"/>
                <w:rFonts w:ascii="Calibri" w:eastAsia="PMingLiU" w:hAnsi="Calibri" w:cs="Calibri"/>
                <w:color w:val="000000"/>
                <w:sz w:val="22"/>
                <w:szCs w:val="22"/>
                <w:lang w:val="en-PH" w:eastAsia="en-US"/>
              </w:rPr>
            </w:pPr>
            <w:ins w:id="71650" w:author="Diana Machado" w:date="2019-04-05T18:59:00Z">
              <w:r w:rsidRPr="00D14FFF">
                <w:rPr>
                  <w:rFonts w:ascii="Calibri" w:eastAsia="PMingLiU" w:hAnsi="Calibri" w:cs="Calibri"/>
                  <w:color w:val="000000"/>
                  <w:sz w:val="22"/>
                  <w:szCs w:val="22"/>
                  <w:lang w:val="en-PH" w:eastAsia="en-US"/>
                </w:rPr>
                <w:t>1.70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51" w:author="Diana Machado" w:date="2019-04-05T18:59:00Z"/>
                <w:rFonts w:ascii="Calibri" w:eastAsia="PMingLiU" w:hAnsi="Calibri" w:cs="Calibri"/>
                <w:color w:val="000000"/>
                <w:sz w:val="22"/>
                <w:szCs w:val="22"/>
                <w:lang w:val="en-PH" w:eastAsia="en-US"/>
              </w:rPr>
            </w:pPr>
            <w:ins w:id="7165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53" w:author="Diana Machado" w:date="2019-04-05T18:59:00Z"/>
                <w:rFonts w:ascii="Calibri" w:eastAsia="PMingLiU" w:hAnsi="Calibri" w:cs="Calibri"/>
                <w:color w:val="000000"/>
                <w:sz w:val="22"/>
                <w:szCs w:val="22"/>
                <w:lang w:val="en-PH" w:eastAsia="en-US"/>
              </w:rPr>
            </w:pPr>
            <w:ins w:id="71654" w:author="Diana Machado" w:date="2019-04-05T18:59:00Z">
              <w:r w:rsidRPr="00D14FFF">
                <w:rPr>
                  <w:rFonts w:ascii="Calibri" w:eastAsia="PMingLiU" w:hAnsi="Calibri" w:cs="Calibri"/>
                  <w:color w:val="000000"/>
                  <w:sz w:val="22"/>
                  <w:szCs w:val="22"/>
                  <w:lang w:val="en-PH" w:eastAsia="en-US"/>
                </w:rPr>
                <w:t>0.69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55" w:author="Diana Machado" w:date="2019-04-05T18:59:00Z"/>
                <w:rFonts w:ascii="Calibri" w:eastAsia="PMingLiU" w:hAnsi="Calibri" w:cs="Calibri"/>
                <w:color w:val="000000"/>
                <w:sz w:val="22"/>
                <w:szCs w:val="22"/>
                <w:lang w:val="en-PH" w:eastAsia="en-US"/>
              </w:rPr>
            </w:pPr>
            <w:ins w:id="71656" w:author="Diana Machado" w:date="2019-04-05T18:59:00Z">
              <w:r w:rsidRPr="00D14FFF">
                <w:rPr>
                  <w:rFonts w:ascii="Calibri" w:eastAsia="PMingLiU" w:hAnsi="Calibri" w:cs="Calibri"/>
                  <w:color w:val="000000"/>
                  <w:sz w:val="22"/>
                  <w:szCs w:val="22"/>
                  <w:lang w:val="en-PH" w:eastAsia="en-US"/>
                </w:rPr>
                <w:t>0.525</w:t>
              </w:r>
            </w:ins>
          </w:p>
        </w:tc>
      </w:tr>
      <w:tr w:rsidR="007C2683" w:rsidRPr="00D14FFF" w:rsidTr="007C2683">
        <w:trPr>
          <w:trHeight w:val="285"/>
          <w:ins w:id="7165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65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59" w:author="Diana Machado" w:date="2019-04-05T18:59:00Z"/>
                <w:rFonts w:ascii="Calibri" w:eastAsia="PMingLiU" w:hAnsi="Calibri" w:cs="Calibri"/>
                <w:color w:val="000000"/>
                <w:sz w:val="22"/>
                <w:szCs w:val="22"/>
                <w:lang w:val="en-PH" w:eastAsia="en-US"/>
              </w:rPr>
            </w:pPr>
            <w:ins w:id="71660" w:author="Diana Machado" w:date="2019-04-05T18:59:00Z">
              <w:r w:rsidRPr="00D14FFF">
                <w:rPr>
                  <w:rFonts w:ascii="Calibri" w:eastAsia="PMingLiU" w:hAnsi="Calibri" w:cs="Calibri"/>
                  <w:color w:val="000000"/>
                  <w:sz w:val="22"/>
                  <w:szCs w:val="22"/>
                  <w:lang w:val="en-PH" w:eastAsia="en-US"/>
                </w:rPr>
                <w:t>1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61" w:author="Diana Machado" w:date="2019-04-05T18:59:00Z"/>
                <w:rFonts w:ascii="Calibri" w:eastAsia="PMingLiU" w:hAnsi="Calibri" w:cs="Calibri"/>
                <w:color w:val="000000"/>
                <w:sz w:val="22"/>
                <w:szCs w:val="22"/>
                <w:lang w:val="en-PH" w:eastAsia="en-US"/>
              </w:rPr>
            </w:pPr>
            <w:ins w:id="71662" w:author="Diana Machado" w:date="2019-04-05T18:59:00Z">
              <w:r w:rsidRPr="00D14FFF">
                <w:rPr>
                  <w:rFonts w:ascii="Calibri" w:eastAsia="PMingLiU" w:hAnsi="Calibri" w:cs="Calibri"/>
                  <w:color w:val="000000"/>
                  <w:sz w:val="22"/>
                  <w:szCs w:val="22"/>
                  <w:lang w:val="en-PH" w:eastAsia="en-US"/>
                </w:rPr>
                <w:t>DUVAL</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63" w:author="Diana Machado" w:date="2019-04-05T18:59:00Z"/>
                <w:rFonts w:ascii="Calibri" w:eastAsia="PMingLiU" w:hAnsi="Calibri" w:cs="Calibri"/>
                <w:color w:val="000000"/>
                <w:sz w:val="22"/>
                <w:szCs w:val="22"/>
                <w:lang w:val="en-PH" w:eastAsia="en-US"/>
              </w:rPr>
            </w:pPr>
            <w:ins w:id="71664" w:author="Diana Machado" w:date="2019-04-05T18:59:00Z">
              <w:r w:rsidRPr="00D14FFF">
                <w:rPr>
                  <w:rFonts w:ascii="Calibri" w:eastAsia="PMingLiU" w:hAnsi="Calibri" w:cs="Calibri"/>
                  <w:color w:val="000000"/>
                  <w:sz w:val="22"/>
                  <w:szCs w:val="22"/>
                  <w:lang w:val="en-PH" w:eastAsia="en-US"/>
                </w:rPr>
                <w:t>2.01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65" w:author="Diana Machado" w:date="2019-04-05T18:59:00Z"/>
                <w:rFonts w:ascii="Calibri" w:eastAsia="PMingLiU" w:hAnsi="Calibri" w:cs="Calibri"/>
                <w:color w:val="000000"/>
                <w:sz w:val="22"/>
                <w:szCs w:val="22"/>
                <w:lang w:val="en-PH" w:eastAsia="en-US"/>
              </w:rPr>
            </w:pPr>
            <w:ins w:id="71666" w:author="Diana Machado" w:date="2019-04-05T18:59:00Z">
              <w:r w:rsidRPr="00D14FFF">
                <w:rPr>
                  <w:rFonts w:ascii="Calibri" w:eastAsia="PMingLiU" w:hAnsi="Calibri" w:cs="Calibri"/>
                  <w:color w:val="000000"/>
                  <w:sz w:val="22"/>
                  <w:szCs w:val="22"/>
                  <w:lang w:val="en-PH" w:eastAsia="en-US"/>
                </w:rPr>
                <w:t>1.41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67" w:author="Diana Machado" w:date="2019-04-05T18:59:00Z"/>
                <w:rFonts w:ascii="Calibri" w:eastAsia="PMingLiU" w:hAnsi="Calibri" w:cs="Calibri"/>
                <w:color w:val="000000"/>
                <w:sz w:val="22"/>
                <w:szCs w:val="22"/>
                <w:lang w:val="en-PH" w:eastAsia="en-US"/>
              </w:rPr>
            </w:pPr>
            <w:ins w:id="71668" w:author="Diana Machado" w:date="2019-04-05T18:59:00Z">
              <w:r w:rsidRPr="00D14FFF">
                <w:rPr>
                  <w:rFonts w:ascii="Calibri" w:eastAsia="PMingLiU" w:hAnsi="Calibri" w:cs="Calibri"/>
                  <w:color w:val="000000"/>
                  <w:sz w:val="22"/>
                  <w:szCs w:val="22"/>
                  <w:lang w:val="en-PH" w:eastAsia="en-US"/>
                </w:rPr>
                <w:t>1.09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69" w:author="Diana Machado" w:date="2019-04-05T18:59:00Z"/>
                <w:rFonts w:ascii="Calibri" w:eastAsia="PMingLiU" w:hAnsi="Calibri" w:cs="Calibri"/>
                <w:color w:val="000000"/>
                <w:sz w:val="22"/>
                <w:szCs w:val="22"/>
                <w:lang w:val="en-PH" w:eastAsia="en-US"/>
              </w:rPr>
            </w:pPr>
            <w:ins w:id="7167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71" w:author="Diana Machado" w:date="2019-04-05T18:59:00Z"/>
                <w:rFonts w:ascii="Calibri" w:eastAsia="PMingLiU" w:hAnsi="Calibri" w:cs="Calibri"/>
                <w:color w:val="000000"/>
                <w:sz w:val="22"/>
                <w:szCs w:val="22"/>
                <w:lang w:val="en-PH" w:eastAsia="en-US"/>
              </w:rPr>
            </w:pPr>
            <w:ins w:id="71672" w:author="Diana Machado" w:date="2019-04-05T18:59:00Z">
              <w:r w:rsidRPr="00D14FFF">
                <w:rPr>
                  <w:rFonts w:ascii="Calibri" w:eastAsia="PMingLiU" w:hAnsi="Calibri" w:cs="Calibri"/>
                  <w:color w:val="000000"/>
                  <w:sz w:val="22"/>
                  <w:szCs w:val="22"/>
                  <w:lang w:val="en-PH" w:eastAsia="en-US"/>
                </w:rPr>
                <w:t>0.70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73" w:author="Diana Machado" w:date="2019-04-05T18:59:00Z"/>
                <w:rFonts w:ascii="Calibri" w:eastAsia="PMingLiU" w:hAnsi="Calibri" w:cs="Calibri"/>
                <w:color w:val="000000"/>
                <w:sz w:val="22"/>
                <w:szCs w:val="22"/>
                <w:lang w:val="en-PH" w:eastAsia="en-US"/>
              </w:rPr>
            </w:pPr>
            <w:ins w:id="71674" w:author="Diana Machado" w:date="2019-04-05T18:59:00Z">
              <w:r w:rsidRPr="00D14FFF">
                <w:rPr>
                  <w:rFonts w:ascii="Calibri" w:eastAsia="PMingLiU" w:hAnsi="Calibri" w:cs="Calibri"/>
                  <w:color w:val="000000"/>
                  <w:sz w:val="22"/>
                  <w:szCs w:val="22"/>
                  <w:lang w:val="en-PH" w:eastAsia="en-US"/>
                </w:rPr>
                <w:t>0.546</w:t>
              </w:r>
            </w:ins>
          </w:p>
        </w:tc>
      </w:tr>
      <w:tr w:rsidR="007C2683" w:rsidRPr="00D14FFF" w:rsidTr="007C2683">
        <w:trPr>
          <w:trHeight w:val="285"/>
          <w:ins w:id="7167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67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77" w:author="Diana Machado" w:date="2019-04-05T18:59:00Z"/>
                <w:rFonts w:ascii="Calibri" w:eastAsia="PMingLiU" w:hAnsi="Calibri" w:cs="Calibri"/>
                <w:color w:val="000000"/>
                <w:sz w:val="22"/>
                <w:szCs w:val="22"/>
                <w:lang w:val="en-PH" w:eastAsia="en-US"/>
              </w:rPr>
            </w:pPr>
            <w:ins w:id="71678" w:author="Diana Machado" w:date="2019-04-05T18:59:00Z">
              <w:r w:rsidRPr="00D14FFF">
                <w:rPr>
                  <w:rFonts w:ascii="Calibri" w:eastAsia="PMingLiU" w:hAnsi="Calibri" w:cs="Calibri"/>
                  <w:color w:val="000000"/>
                  <w:sz w:val="22"/>
                  <w:szCs w:val="22"/>
                  <w:lang w:val="en-PH" w:eastAsia="en-US"/>
                </w:rPr>
                <w:t>1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79" w:author="Diana Machado" w:date="2019-04-05T18:59:00Z"/>
                <w:rFonts w:ascii="Calibri" w:eastAsia="PMingLiU" w:hAnsi="Calibri" w:cs="Calibri"/>
                <w:color w:val="000000"/>
                <w:sz w:val="22"/>
                <w:szCs w:val="22"/>
                <w:lang w:val="en-PH" w:eastAsia="en-US"/>
              </w:rPr>
            </w:pPr>
            <w:ins w:id="71680" w:author="Diana Machado" w:date="2019-04-05T18:59:00Z">
              <w:r w:rsidRPr="00D14FFF">
                <w:rPr>
                  <w:rFonts w:ascii="Calibri" w:eastAsia="PMingLiU" w:hAnsi="Calibri" w:cs="Calibri"/>
                  <w:color w:val="000000"/>
                  <w:sz w:val="22"/>
                  <w:szCs w:val="22"/>
                  <w:lang w:val="en-PH" w:eastAsia="en-US"/>
                </w:rPr>
                <w:t>FRANKL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81" w:author="Diana Machado" w:date="2019-04-05T18:59:00Z"/>
                <w:rFonts w:ascii="Calibri" w:eastAsia="PMingLiU" w:hAnsi="Calibri" w:cs="Calibri"/>
                <w:color w:val="000000"/>
                <w:sz w:val="22"/>
                <w:szCs w:val="22"/>
                <w:lang w:val="en-PH" w:eastAsia="en-US"/>
              </w:rPr>
            </w:pPr>
            <w:ins w:id="71682" w:author="Diana Machado" w:date="2019-04-05T18:59:00Z">
              <w:r w:rsidRPr="00D14FFF">
                <w:rPr>
                  <w:rFonts w:ascii="Calibri" w:eastAsia="PMingLiU" w:hAnsi="Calibri" w:cs="Calibri"/>
                  <w:color w:val="000000"/>
                  <w:sz w:val="22"/>
                  <w:szCs w:val="22"/>
                  <w:lang w:val="en-PH" w:eastAsia="en-US"/>
                </w:rPr>
                <w:t>6.84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83" w:author="Diana Machado" w:date="2019-04-05T18:59:00Z"/>
                <w:rFonts w:ascii="Calibri" w:eastAsia="PMingLiU" w:hAnsi="Calibri" w:cs="Calibri"/>
                <w:color w:val="000000"/>
                <w:sz w:val="22"/>
                <w:szCs w:val="22"/>
                <w:lang w:val="en-PH" w:eastAsia="en-US"/>
              </w:rPr>
            </w:pPr>
            <w:ins w:id="71684" w:author="Diana Machado" w:date="2019-04-05T18:59:00Z">
              <w:r w:rsidRPr="00D14FFF">
                <w:rPr>
                  <w:rFonts w:ascii="Calibri" w:eastAsia="PMingLiU" w:hAnsi="Calibri" w:cs="Calibri"/>
                  <w:color w:val="000000"/>
                  <w:sz w:val="22"/>
                  <w:szCs w:val="22"/>
                  <w:lang w:val="en-PH" w:eastAsia="en-US"/>
                </w:rPr>
                <w:t>4.22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85" w:author="Diana Machado" w:date="2019-04-05T18:59:00Z"/>
                <w:rFonts w:ascii="Calibri" w:eastAsia="PMingLiU" w:hAnsi="Calibri" w:cs="Calibri"/>
                <w:color w:val="000000"/>
                <w:sz w:val="22"/>
                <w:szCs w:val="22"/>
                <w:lang w:val="en-PH" w:eastAsia="en-US"/>
              </w:rPr>
            </w:pPr>
            <w:ins w:id="71686" w:author="Diana Machado" w:date="2019-04-05T18:59:00Z">
              <w:r w:rsidRPr="00D14FFF">
                <w:rPr>
                  <w:rFonts w:ascii="Calibri" w:eastAsia="PMingLiU" w:hAnsi="Calibri" w:cs="Calibri"/>
                  <w:color w:val="000000"/>
                  <w:sz w:val="22"/>
                  <w:szCs w:val="22"/>
                  <w:lang w:val="en-PH" w:eastAsia="en-US"/>
                </w:rPr>
                <w:t>2.65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87" w:author="Diana Machado" w:date="2019-04-05T18:59:00Z"/>
                <w:rFonts w:ascii="Calibri" w:eastAsia="PMingLiU" w:hAnsi="Calibri" w:cs="Calibri"/>
                <w:color w:val="000000"/>
                <w:sz w:val="22"/>
                <w:szCs w:val="22"/>
                <w:lang w:val="en-PH" w:eastAsia="en-US"/>
              </w:rPr>
            </w:pPr>
            <w:ins w:id="7168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89" w:author="Diana Machado" w:date="2019-04-05T18:59:00Z"/>
                <w:rFonts w:ascii="Calibri" w:eastAsia="PMingLiU" w:hAnsi="Calibri" w:cs="Calibri"/>
                <w:color w:val="000000"/>
                <w:sz w:val="22"/>
                <w:szCs w:val="22"/>
                <w:lang w:val="en-PH" w:eastAsia="en-US"/>
              </w:rPr>
            </w:pPr>
            <w:ins w:id="71690" w:author="Diana Machado" w:date="2019-04-05T18:59:00Z">
              <w:r w:rsidRPr="00D14FFF">
                <w:rPr>
                  <w:rFonts w:ascii="Calibri" w:eastAsia="PMingLiU" w:hAnsi="Calibri" w:cs="Calibri"/>
                  <w:color w:val="000000"/>
                  <w:sz w:val="22"/>
                  <w:szCs w:val="22"/>
                  <w:lang w:val="en-PH" w:eastAsia="en-US"/>
                </w:rPr>
                <w:t>0.61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91" w:author="Diana Machado" w:date="2019-04-05T18:59:00Z"/>
                <w:rFonts w:ascii="Calibri" w:eastAsia="PMingLiU" w:hAnsi="Calibri" w:cs="Calibri"/>
                <w:color w:val="000000"/>
                <w:sz w:val="22"/>
                <w:szCs w:val="22"/>
                <w:lang w:val="en-PH" w:eastAsia="en-US"/>
              </w:rPr>
            </w:pPr>
            <w:ins w:id="71692" w:author="Diana Machado" w:date="2019-04-05T18:59:00Z">
              <w:r w:rsidRPr="00D14FFF">
                <w:rPr>
                  <w:rFonts w:ascii="Calibri" w:eastAsia="PMingLiU" w:hAnsi="Calibri" w:cs="Calibri"/>
                  <w:color w:val="000000"/>
                  <w:sz w:val="22"/>
                  <w:szCs w:val="22"/>
                  <w:lang w:val="en-PH" w:eastAsia="en-US"/>
                </w:rPr>
                <w:t>0.388</w:t>
              </w:r>
            </w:ins>
          </w:p>
        </w:tc>
      </w:tr>
      <w:tr w:rsidR="007C2683" w:rsidRPr="00D14FFF" w:rsidTr="007C2683">
        <w:trPr>
          <w:trHeight w:val="285"/>
          <w:ins w:id="7169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69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95" w:author="Diana Machado" w:date="2019-04-05T18:59:00Z"/>
                <w:rFonts w:ascii="Calibri" w:eastAsia="PMingLiU" w:hAnsi="Calibri" w:cs="Calibri"/>
                <w:color w:val="000000"/>
                <w:sz w:val="22"/>
                <w:szCs w:val="22"/>
                <w:lang w:val="en-PH" w:eastAsia="en-US"/>
              </w:rPr>
            </w:pPr>
            <w:ins w:id="71696" w:author="Diana Machado" w:date="2019-04-05T18:59:00Z">
              <w:r w:rsidRPr="00D14FFF">
                <w:rPr>
                  <w:rFonts w:ascii="Calibri" w:eastAsia="PMingLiU" w:hAnsi="Calibri" w:cs="Calibri"/>
                  <w:color w:val="000000"/>
                  <w:sz w:val="22"/>
                  <w:szCs w:val="22"/>
                  <w:lang w:val="en-PH" w:eastAsia="en-US"/>
                </w:rPr>
                <w:t>1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697" w:author="Diana Machado" w:date="2019-04-05T18:59:00Z"/>
                <w:rFonts w:ascii="Calibri" w:eastAsia="PMingLiU" w:hAnsi="Calibri" w:cs="Calibri"/>
                <w:color w:val="000000"/>
                <w:sz w:val="22"/>
                <w:szCs w:val="22"/>
                <w:lang w:val="en-PH" w:eastAsia="en-US"/>
              </w:rPr>
            </w:pPr>
            <w:ins w:id="71698" w:author="Diana Machado" w:date="2019-04-05T18:59:00Z">
              <w:r w:rsidRPr="00D14FFF">
                <w:rPr>
                  <w:rFonts w:ascii="Calibri" w:eastAsia="PMingLiU" w:hAnsi="Calibri" w:cs="Calibri"/>
                  <w:color w:val="000000"/>
                  <w:sz w:val="22"/>
                  <w:szCs w:val="22"/>
                  <w:lang w:val="en-PH" w:eastAsia="en-US"/>
                </w:rPr>
                <w:t>GLAD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699" w:author="Diana Machado" w:date="2019-04-05T18:59:00Z"/>
                <w:rFonts w:ascii="Calibri" w:eastAsia="PMingLiU" w:hAnsi="Calibri" w:cs="Calibri"/>
                <w:color w:val="000000"/>
                <w:sz w:val="22"/>
                <w:szCs w:val="22"/>
                <w:lang w:val="en-PH" w:eastAsia="en-US"/>
              </w:rPr>
            </w:pPr>
            <w:ins w:id="71700" w:author="Diana Machado" w:date="2019-04-05T18:59:00Z">
              <w:r w:rsidRPr="00D14FFF">
                <w:rPr>
                  <w:rFonts w:ascii="Calibri" w:eastAsia="PMingLiU" w:hAnsi="Calibri" w:cs="Calibri"/>
                  <w:color w:val="000000"/>
                  <w:sz w:val="22"/>
                  <w:szCs w:val="22"/>
                  <w:lang w:val="en-PH" w:eastAsia="en-US"/>
                </w:rPr>
                <w:t>7.19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01" w:author="Diana Machado" w:date="2019-04-05T18:59:00Z"/>
                <w:rFonts w:ascii="Calibri" w:eastAsia="PMingLiU" w:hAnsi="Calibri" w:cs="Calibri"/>
                <w:color w:val="000000"/>
                <w:sz w:val="22"/>
                <w:szCs w:val="22"/>
                <w:lang w:val="en-PH" w:eastAsia="en-US"/>
              </w:rPr>
            </w:pPr>
            <w:ins w:id="71702" w:author="Diana Machado" w:date="2019-04-05T18:59:00Z">
              <w:r w:rsidRPr="00D14FFF">
                <w:rPr>
                  <w:rFonts w:ascii="Calibri" w:eastAsia="PMingLiU" w:hAnsi="Calibri" w:cs="Calibri"/>
                  <w:color w:val="000000"/>
                  <w:sz w:val="22"/>
                  <w:szCs w:val="22"/>
                  <w:lang w:val="en-PH" w:eastAsia="en-US"/>
                </w:rPr>
                <w:t>4.13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03" w:author="Diana Machado" w:date="2019-04-05T18:59:00Z"/>
                <w:rFonts w:ascii="Calibri" w:eastAsia="PMingLiU" w:hAnsi="Calibri" w:cs="Calibri"/>
                <w:color w:val="000000"/>
                <w:sz w:val="22"/>
                <w:szCs w:val="22"/>
                <w:lang w:val="en-PH" w:eastAsia="en-US"/>
              </w:rPr>
            </w:pPr>
            <w:ins w:id="71704" w:author="Diana Machado" w:date="2019-04-05T18:59:00Z">
              <w:r w:rsidRPr="00D14FFF">
                <w:rPr>
                  <w:rFonts w:ascii="Calibri" w:eastAsia="PMingLiU" w:hAnsi="Calibri" w:cs="Calibri"/>
                  <w:color w:val="000000"/>
                  <w:sz w:val="22"/>
                  <w:szCs w:val="22"/>
                  <w:lang w:val="en-PH" w:eastAsia="en-US"/>
                </w:rPr>
                <w:t>2.28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05" w:author="Diana Machado" w:date="2019-04-05T18:59:00Z"/>
                <w:rFonts w:ascii="Calibri" w:eastAsia="PMingLiU" w:hAnsi="Calibri" w:cs="Calibri"/>
                <w:color w:val="000000"/>
                <w:sz w:val="22"/>
                <w:szCs w:val="22"/>
                <w:lang w:val="en-PH" w:eastAsia="en-US"/>
              </w:rPr>
            </w:pPr>
            <w:ins w:id="7170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07" w:author="Diana Machado" w:date="2019-04-05T18:59:00Z"/>
                <w:rFonts w:ascii="Calibri" w:eastAsia="PMingLiU" w:hAnsi="Calibri" w:cs="Calibri"/>
                <w:color w:val="000000"/>
                <w:sz w:val="22"/>
                <w:szCs w:val="22"/>
                <w:lang w:val="en-PH" w:eastAsia="en-US"/>
              </w:rPr>
            </w:pPr>
            <w:ins w:id="71708" w:author="Diana Machado" w:date="2019-04-05T18:59:00Z">
              <w:r w:rsidRPr="00D14FFF">
                <w:rPr>
                  <w:rFonts w:ascii="Calibri" w:eastAsia="PMingLiU" w:hAnsi="Calibri" w:cs="Calibri"/>
                  <w:color w:val="000000"/>
                  <w:sz w:val="22"/>
                  <w:szCs w:val="22"/>
                  <w:lang w:val="en-PH" w:eastAsia="en-US"/>
                </w:rPr>
                <w:t>0.57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09" w:author="Diana Machado" w:date="2019-04-05T18:59:00Z"/>
                <w:rFonts w:ascii="Calibri" w:eastAsia="PMingLiU" w:hAnsi="Calibri" w:cs="Calibri"/>
                <w:color w:val="000000"/>
                <w:sz w:val="22"/>
                <w:szCs w:val="22"/>
                <w:lang w:val="en-PH" w:eastAsia="en-US"/>
              </w:rPr>
            </w:pPr>
            <w:ins w:id="71710" w:author="Diana Machado" w:date="2019-04-05T18:59:00Z">
              <w:r w:rsidRPr="00D14FFF">
                <w:rPr>
                  <w:rFonts w:ascii="Calibri" w:eastAsia="PMingLiU" w:hAnsi="Calibri" w:cs="Calibri"/>
                  <w:color w:val="000000"/>
                  <w:sz w:val="22"/>
                  <w:szCs w:val="22"/>
                  <w:lang w:val="en-PH" w:eastAsia="en-US"/>
                </w:rPr>
                <w:t>0.318</w:t>
              </w:r>
            </w:ins>
          </w:p>
        </w:tc>
      </w:tr>
      <w:tr w:rsidR="007C2683" w:rsidRPr="00D14FFF" w:rsidTr="007C2683">
        <w:trPr>
          <w:trHeight w:val="285"/>
          <w:ins w:id="7171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71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13" w:author="Diana Machado" w:date="2019-04-05T18:59:00Z"/>
                <w:rFonts w:ascii="Calibri" w:eastAsia="PMingLiU" w:hAnsi="Calibri" w:cs="Calibri"/>
                <w:color w:val="000000"/>
                <w:sz w:val="22"/>
                <w:szCs w:val="22"/>
                <w:lang w:val="en-PH" w:eastAsia="en-US"/>
              </w:rPr>
            </w:pPr>
            <w:ins w:id="71714" w:author="Diana Machado" w:date="2019-04-05T18:59:00Z">
              <w:r w:rsidRPr="00D14FFF">
                <w:rPr>
                  <w:rFonts w:ascii="Calibri" w:eastAsia="PMingLiU" w:hAnsi="Calibri" w:cs="Calibri"/>
                  <w:color w:val="000000"/>
                  <w:sz w:val="22"/>
                  <w:szCs w:val="22"/>
                  <w:lang w:val="en-PH" w:eastAsia="en-US"/>
                </w:rPr>
                <w:t>1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15" w:author="Diana Machado" w:date="2019-04-05T18:59:00Z"/>
                <w:rFonts w:ascii="Calibri" w:eastAsia="PMingLiU" w:hAnsi="Calibri" w:cs="Calibri"/>
                <w:color w:val="000000"/>
                <w:sz w:val="22"/>
                <w:szCs w:val="22"/>
                <w:lang w:val="en-PH" w:eastAsia="en-US"/>
              </w:rPr>
            </w:pPr>
            <w:ins w:id="71716" w:author="Diana Machado" w:date="2019-04-05T18:59:00Z">
              <w:r w:rsidRPr="00D14FFF">
                <w:rPr>
                  <w:rFonts w:ascii="Calibri" w:eastAsia="PMingLiU" w:hAnsi="Calibri" w:cs="Calibri"/>
                  <w:color w:val="000000"/>
                  <w:sz w:val="22"/>
                  <w:szCs w:val="22"/>
                  <w:lang w:val="en-PH" w:eastAsia="en-US"/>
                </w:rPr>
                <w:t>HAMILT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17" w:author="Diana Machado" w:date="2019-04-05T18:59:00Z"/>
                <w:rFonts w:ascii="Calibri" w:eastAsia="PMingLiU" w:hAnsi="Calibri" w:cs="Calibri"/>
                <w:color w:val="000000"/>
                <w:sz w:val="22"/>
                <w:szCs w:val="22"/>
                <w:lang w:val="en-PH" w:eastAsia="en-US"/>
              </w:rPr>
            </w:pPr>
            <w:ins w:id="71718" w:author="Diana Machado" w:date="2019-04-05T18:59:00Z">
              <w:r w:rsidRPr="00D14FFF">
                <w:rPr>
                  <w:rFonts w:ascii="Calibri" w:eastAsia="PMingLiU" w:hAnsi="Calibri" w:cs="Calibri"/>
                  <w:color w:val="000000"/>
                  <w:sz w:val="22"/>
                  <w:szCs w:val="22"/>
                  <w:lang w:val="en-PH" w:eastAsia="en-US"/>
                </w:rPr>
                <w:t>0.92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19" w:author="Diana Machado" w:date="2019-04-05T18:59:00Z"/>
                <w:rFonts w:ascii="Calibri" w:eastAsia="PMingLiU" w:hAnsi="Calibri" w:cs="Calibri"/>
                <w:color w:val="000000"/>
                <w:sz w:val="22"/>
                <w:szCs w:val="22"/>
                <w:lang w:val="en-PH" w:eastAsia="en-US"/>
              </w:rPr>
            </w:pPr>
            <w:ins w:id="71720" w:author="Diana Machado" w:date="2019-04-05T18:59:00Z">
              <w:r w:rsidRPr="00D14FFF">
                <w:rPr>
                  <w:rFonts w:ascii="Calibri" w:eastAsia="PMingLiU" w:hAnsi="Calibri" w:cs="Calibri"/>
                  <w:color w:val="000000"/>
                  <w:sz w:val="22"/>
                  <w:szCs w:val="22"/>
                  <w:lang w:val="en-PH" w:eastAsia="en-US"/>
                </w:rPr>
                <w:t>0.76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21" w:author="Diana Machado" w:date="2019-04-05T18:59:00Z"/>
                <w:rFonts w:ascii="Calibri" w:eastAsia="PMingLiU" w:hAnsi="Calibri" w:cs="Calibri"/>
                <w:color w:val="000000"/>
                <w:sz w:val="22"/>
                <w:szCs w:val="22"/>
                <w:lang w:val="en-PH" w:eastAsia="en-US"/>
              </w:rPr>
            </w:pPr>
            <w:ins w:id="71722" w:author="Diana Machado" w:date="2019-04-05T18:59:00Z">
              <w:r w:rsidRPr="00D14FFF">
                <w:rPr>
                  <w:rFonts w:ascii="Calibri" w:eastAsia="PMingLiU" w:hAnsi="Calibri" w:cs="Calibri"/>
                  <w:color w:val="000000"/>
                  <w:sz w:val="22"/>
                  <w:szCs w:val="22"/>
                  <w:lang w:val="en-PH" w:eastAsia="en-US"/>
                </w:rPr>
                <w:t>0.68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23" w:author="Diana Machado" w:date="2019-04-05T18:59:00Z"/>
                <w:rFonts w:ascii="Calibri" w:eastAsia="PMingLiU" w:hAnsi="Calibri" w:cs="Calibri"/>
                <w:color w:val="000000"/>
                <w:sz w:val="22"/>
                <w:szCs w:val="22"/>
                <w:lang w:val="en-PH" w:eastAsia="en-US"/>
              </w:rPr>
            </w:pPr>
            <w:ins w:id="7172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25" w:author="Diana Machado" w:date="2019-04-05T18:59:00Z"/>
                <w:rFonts w:ascii="Calibri" w:eastAsia="PMingLiU" w:hAnsi="Calibri" w:cs="Calibri"/>
                <w:color w:val="000000"/>
                <w:sz w:val="22"/>
                <w:szCs w:val="22"/>
                <w:lang w:val="en-PH" w:eastAsia="en-US"/>
              </w:rPr>
            </w:pPr>
            <w:ins w:id="71726" w:author="Diana Machado" w:date="2019-04-05T18:59:00Z">
              <w:r w:rsidRPr="00D14FFF">
                <w:rPr>
                  <w:rFonts w:ascii="Calibri" w:eastAsia="PMingLiU" w:hAnsi="Calibri" w:cs="Calibri"/>
                  <w:color w:val="000000"/>
                  <w:sz w:val="22"/>
                  <w:szCs w:val="22"/>
                  <w:lang w:val="en-PH" w:eastAsia="en-US"/>
                </w:rPr>
                <w:t>0.82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27" w:author="Diana Machado" w:date="2019-04-05T18:59:00Z"/>
                <w:rFonts w:ascii="Calibri" w:eastAsia="PMingLiU" w:hAnsi="Calibri" w:cs="Calibri"/>
                <w:color w:val="000000"/>
                <w:sz w:val="22"/>
                <w:szCs w:val="22"/>
                <w:lang w:val="en-PH" w:eastAsia="en-US"/>
              </w:rPr>
            </w:pPr>
            <w:ins w:id="71728" w:author="Diana Machado" w:date="2019-04-05T18:59:00Z">
              <w:r w:rsidRPr="00D14FFF">
                <w:rPr>
                  <w:rFonts w:ascii="Calibri" w:eastAsia="PMingLiU" w:hAnsi="Calibri" w:cs="Calibri"/>
                  <w:color w:val="000000"/>
                  <w:sz w:val="22"/>
                  <w:szCs w:val="22"/>
                  <w:lang w:val="en-PH" w:eastAsia="en-US"/>
                </w:rPr>
                <w:t>0.745</w:t>
              </w:r>
            </w:ins>
          </w:p>
        </w:tc>
      </w:tr>
      <w:tr w:rsidR="007C2683" w:rsidRPr="00D14FFF" w:rsidTr="007C2683">
        <w:trPr>
          <w:trHeight w:val="285"/>
          <w:ins w:id="7172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73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31" w:author="Diana Machado" w:date="2019-04-05T18:59:00Z"/>
                <w:rFonts w:ascii="Calibri" w:eastAsia="PMingLiU" w:hAnsi="Calibri" w:cs="Calibri"/>
                <w:color w:val="000000"/>
                <w:sz w:val="22"/>
                <w:szCs w:val="22"/>
                <w:lang w:val="en-PH" w:eastAsia="en-US"/>
              </w:rPr>
            </w:pPr>
            <w:ins w:id="71732" w:author="Diana Machado" w:date="2019-04-05T18:59:00Z">
              <w:r w:rsidRPr="00D14FFF">
                <w:rPr>
                  <w:rFonts w:ascii="Calibri" w:eastAsia="PMingLiU" w:hAnsi="Calibri" w:cs="Calibri"/>
                  <w:color w:val="000000"/>
                  <w:sz w:val="22"/>
                  <w:szCs w:val="22"/>
                  <w:lang w:val="en-PH" w:eastAsia="en-US"/>
                </w:rPr>
                <w:t>1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33" w:author="Diana Machado" w:date="2019-04-05T18:59:00Z"/>
                <w:rFonts w:ascii="Calibri" w:eastAsia="PMingLiU" w:hAnsi="Calibri" w:cs="Calibri"/>
                <w:color w:val="000000"/>
                <w:sz w:val="22"/>
                <w:szCs w:val="22"/>
                <w:lang w:val="en-PH" w:eastAsia="en-US"/>
              </w:rPr>
            </w:pPr>
            <w:ins w:id="71734" w:author="Diana Machado" w:date="2019-04-05T18:59:00Z">
              <w:r w:rsidRPr="00D14FFF">
                <w:rPr>
                  <w:rFonts w:ascii="Calibri" w:eastAsia="PMingLiU" w:hAnsi="Calibri" w:cs="Calibri"/>
                  <w:color w:val="000000"/>
                  <w:sz w:val="22"/>
                  <w:szCs w:val="22"/>
                  <w:lang w:val="en-PH" w:eastAsia="en-US"/>
                </w:rPr>
                <w:t>HERNANDO</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35" w:author="Diana Machado" w:date="2019-04-05T18:59:00Z"/>
                <w:rFonts w:ascii="Calibri" w:eastAsia="PMingLiU" w:hAnsi="Calibri" w:cs="Calibri"/>
                <w:color w:val="000000"/>
                <w:sz w:val="22"/>
                <w:szCs w:val="22"/>
                <w:lang w:val="en-PH" w:eastAsia="en-US"/>
              </w:rPr>
            </w:pPr>
            <w:ins w:id="71736" w:author="Diana Machado" w:date="2019-04-05T18:59:00Z">
              <w:r w:rsidRPr="00D14FFF">
                <w:rPr>
                  <w:rFonts w:ascii="Calibri" w:eastAsia="PMingLiU" w:hAnsi="Calibri" w:cs="Calibri"/>
                  <w:color w:val="000000"/>
                  <w:sz w:val="22"/>
                  <w:szCs w:val="22"/>
                  <w:lang w:val="en-PH" w:eastAsia="en-US"/>
                </w:rPr>
                <w:t>5.44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37" w:author="Diana Machado" w:date="2019-04-05T18:59:00Z"/>
                <w:rFonts w:ascii="Calibri" w:eastAsia="PMingLiU" w:hAnsi="Calibri" w:cs="Calibri"/>
                <w:color w:val="000000"/>
                <w:sz w:val="22"/>
                <w:szCs w:val="22"/>
                <w:lang w:val="en-PH" w:eastAsia="en-US"/>
              </w:rPr>
            </w:pPr>
            <w:ins w:id="71738" w:author="Diana Machado" w:date="2019-04-05T18:59:00Z">
              <w:r w:rsidRPr="00D14FFF">
                <w:rPr>
                  <w:rFonts w:ascii="Calibri" w:eastAsia="PMingLiU" w:hAnsi="Calibri" w:cs="Calibri"/>
                  <w:color w:val="000000"/>
                  <w:sz w:val="22"/>
                  <w:szCs w:val="22"/>
                  <w:lang w:val="en-PH" w:eastAsia="en-US"/>
                </w:rPr>
                <w:t>3.33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39" w:author="Diana Machado" w:date="2019-04-05T18:59:00Z"/>
                <w:rFonts w:ascii="Calibri" w:eastAsia="PMingLiU" w:hAnsi="Calibri" w:cs="Calibri"/>
                <w:color w:val="000000"/>
                <w:sz w:val="22"/>
                <w:szCs w:val="22"/>
                <w:lang w:val="en-PH" w:eastAsia="en-US"/>
              </w:rPr>
            </w:pPr>
            <w:ins w:id="71740" w:author="Diana Machado" w:date="2019-04-05T18:59:00Z">
              <w:r w:rsidRPr="00D14FFF">
                <w:rPr>
                  <w:rFonts w:ascii="Calibri" w:eastAsia="PMingLiU" w:hAnsi="Calibri" w:cs="Calibri"/>
                  <w:color w:val="000000"/>
                  <w:sz w:val="22"/>
                  <w:szCs w:val="22"/>
                  <w:lang w:val="en-PH" w:eastAsia="en-US"/>
                </w:rPr>
                <w:t>1.87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41" w:author="Diana Machado" w:date="2019-04-05T18:59:00Z"/>
                <w:rFonts w:ascii="Calibri" w:eastAsia="PMingLiU" w:hAnsi="Calibri" w:cs="Calibri"/>
                <w:color w:val="000000"/>
                <w:sz w:val="22"/>
                <w:szCs w:val="22"/>
                <w:lang w:val="en-PH" w:eastAsia="en-US"/>
              </w:rPr>
            </w:pPr>
            <w:ins w:id="7174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43" w:author="Diana Machado" w:date="2019-04-05T18:59:00Z"/>
                <w:rFonts w:ascii="Calibri" w:eastAsia="PMingLiU" w:hAnsi="Calibri" w:cs="Calibri"/>
                <w:color w:val="000000"/>
                <w:sz w:val="22"/>
                <w:szCs w:val="22"/>
                <w:lang w:val="en-PH" w:eastAsia="en-US"/>
              </w:rPr>
            </w:pPr>
            <w:ins w:id="71744" w:author="Diana Machado" w:date="2019-04-05T18:59:00Z">
              <w:r w:rsidRPr="00D14FFF">
                <w:rPr>
                  <w:rFonts w:ascii="Calibri" w:eastAsia="PMingLiU" w:hAnsi="Calibri" w:cs="Calibri"/>
                  <w:color w:val="000000"/>
                  <w:sz w:val="22"/>
                  <w:szCs w:val="22"/>
                  <w:lang w:val="en-PH" w:eastAsia="en-US"/>
                </w:rPr>
                <w:t>0.6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45" w:author="Diana Machado" w:date="2019-04-05T18:59:00Z"/>
                <w:rFonts w:ascii="Calibri" w:eastAsia="PMingLiU" w:hAnsi="Calibri" w:cs="Calibri"/>
                <w:color w:val="000000"/>
                <w:sz w:val="22"/>
                <w:szCs w:val="22"/>
                <w:lang w:val="en-PH" w:eastAsia="en-US"/>
              </w:rPr>
            </w:pPr>
            <w:ins w:id="71746" w:author="Diana Machado" w:date="2019-04-05T18:59:00Z">
              <w:r w:rsidRPr="00D14FFF">
                <w:rPr>
                  <w:rFonts w:ascii="Calibri" w:eastAsia="PMingLiU" w:hAnsi="Calibri" w:cs="Calibri"/>
                  <w:color w:val="000000"/>
                  <w:sz w:val="22"/>
                  <w:szCs w:val="22"/>
                  <w:lang w:val="en-PH" w:eastAsia="en-US"/>
                </w:rPr>
                <w:t>0.345</w:t>
              </w:r>
            </w:ins>
          </w:p>
        </w:tc>
      </w:tr>
      <w:tr w:rsidR="007C2683" w:rsidRPr="00D14FFF" w:rsidTr="007C2683">
        <w:trPr>
          <w:trHeight w:val="285"/>
          <w:ins w:id="7174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74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49" w:author="Diana Machado" w:date="2019-04-05T18:59:00Z"/>
                <w:rFonts w:ascii="Calibri" w:eastAsia="PMingLiU" w:hAnsi="Calibri" w:cs="Calibri"/>
                <w:color w:val="000000"/>
                <w:sz w:val="22"/>
                <w:szCs w:val="22"/>
                <w:lang w:val="en-PH" w:eastAsia="en-US"/>
              </w:rPr>
            </w:pPr>
            <w:ins w:id="71750" w:author="Diana Machado" w:date="2019-04-05T18:59:00Z">
              <w:r w:rsidRPr="00D14FFF">
                <w:rPr>
                  <w:rFonts w:ascii="Calibri" w:eastAsia="PMingLiU" w:hAnsi="Calibri" w:cs="Calibri"/>
                  <w:color w:val="000000"/>
                  <w:sz w:val="22"/>
                  <w:szCs w:val="22"/>
                  <w:lang w:val="en-PH" w:eastAsia="en-US"/>
                </w:rPr>
                <w:t>1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51" w:author="Diana Machado" w:date="2019-04-05T18:59:00Z"/>
                <w:rFonts w:ascii="Calibri" w:eastAsia="PMingLiU" w:hAnsi="Calibri" w:cs="Calibri"/>
                <w:color w:val="000000"/>
                <w:sz w:val="22"/>
                <w:szCs w:val="22"/>
                <w:lang w:val="en-PH" w:eastAsia="en-US"/>
              </w:rPr>
            </w:pPr>
            <w:ins w:id="71752" w:author="Diana Machado" w:date="2019-04-05T18:59:00Z">
              <w:r w:rsidRPr="00D14FFF">
                <w:rPr>
                  <w:rFonts w:ascii="Calibri" w:eastAsia="PMingLiU" w:hAnsi="Calibri" w:cs="Calibri"/>
                  <w:color w:val="000000"/>
                  <w:sz w:val="22"/>
                  <w:szCs w:val="22"/>
                  <w:lang w:val="en-PH" w:eastAsia="en-US"/>
                </w:rPr>
                <w:t>HILLSBOROUG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53" w:author="Diana Machado" w:date="2019-04-05T18:59:00Z"/>
                <w:rFonts w:ascii="Calibri" w:eastAsia="PMingLiU" w:hAnsi="Calibri" w:cs="Calibri"/>
                <w:color w:val="000000"/>
                <w:sz w:val="22"/>
                <w:szCs w:val="22"/>
                <w:lang w:val="en-PH" w:eastAsia="en-US"/>
              </w:rPr>
            </w:pPr>
            <w:ins w:id="71754" w:author="Diana Machado" w:date="2019-04-05T18:59:00Z">
              <w:r w:rsidRPr="00D14FFF">
                <w:rPr>
                  <w:rFonts w:ascii="Calibri" w:eastAsia="PMingLiU" w:hAnsi="Calibri" w:cs="Calibri"/>
                  <w:color w:val="000000"/>
                  <w:sz w:val="22"/>
                  <w:szCs w:val="22"/>
                  <w:lang w:val="en-PH" w:eastAsia="en-US"/>
                </w:rPr>
                <w:t>5.13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55" w:author="Diana Machado" w:date="2019-04-05T18:59:00Z"/>
                <w:rFonts w:ascii="Calibri" w:eastAsia="PMingLiU" w:hAnsi="Calibri" w:cs="Calibri"/>
                <w:color w:val="000000"/>
                <w:sz w:val="22"/>
                <w:szCs w:val="22"/>
                <w:lang w:val="en-PH" w:eastAsia="en-US"/>
              </w:rPr>
            </w:pPr>
            <w:ins w:id="71756" w:author="Diana Machado" w:date="2019-04-05T18:59:00Z">
              <w:r w:rsidRPr="00D14FFF">
                <w:rPr>
                  <w:rFonts w:ascii="Calibri" w:eastAsia="PMingLiU" w:hAnsi="Calibri" w:cs="Calibri"/>
                  <w:color w:val="000000"/>
                  <w:sz w:val="22"/>
                  <w:szCs w:val="22"/>
                  <w:lang w:val="en-PH" w:eastAsia="en-US"/>
                </w:rPr>
                <w:t>3.02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57" w:author="Diana Machado" w:date="2019-04-05T18:59:00Z"/>
                <w:rFonts w:ascii="Calibri" w:eastAsia="PMingLiU" w:hAnsi="Calibri" w:cs="Calibri"/>
                <w:color w:val="000000"/>
                <w:sz w:val="22"/>
                <w:szCs w:val="22"/>
                <w:lang w:val="en-PH" w:eastAsia="en-US"/>
              </w:rPr>
            </w:pPr>
            <w:ins w:id="71758" w:author="Diana Machado" w:date="2019-04-05T18:59:00Z">
              <w:r w:rsidRPr="00D14FFF">
                <w:rPr>
                  <w:rFonts w:ascii="Calibri" w:eastAsia="PMingLiU" w:hAnsi="Calibri" w:cs="Calibri"/>
                  <w:color w:val="000000"/>
                  <w:sz w:val="22"/>
                  <w:szCs w:val="22"/>
                  <w:lang w:val="en-PH" w:eastAsia="en-US"/>
                </w:rPr>
                <w:t>1.72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59" w:author="Diana Machado" w:date="2019-04-05T18:59:00Z"/>
                <w:rFonts w:ascii="Calibri" w:eastAsia="PMingLiU" w:hAnsi="Calibri" w:cs="Calibri"/>
                <w:color w:val="000000"/>
                <w:sz w:val="22"/>
                <w:szCs w:val="22"/>
                <w:lang w:val="en-PH" w:eastAsia="en-US"/>
              </w:rPr>
            </w:pPr>
            <w:ins w:id="7176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61" w:author="Diana Machado" w:date="2019-04-05T18:59:00Z"/>
                <w:rFonts w:ascii="Calibri" w:eastAsia="PMingLiU" w:hAnsi="Calibri" w:cs="Calibri"/>
                <w:color w:val="000000"/>
                <w:sz w:val="22"/>
                <w:szCs w:val="22"/>
                <w:lang w:val="en-PH" w:eastAsia="en-US"/>
              </w:rPr>
            </w:pPr>
            <w:ins w:id="71762" w:author="Diana Machado" w:date="2019-04-05T18:59:00Z">
              <w:r w:rsidRPr="00D14FFF">
                <w:rPr>
                  <w:rFonts w:ascii="Calibri" w:eastAsia="PMingLiU" w:hAnsi="Calibri" w:cs="Calibri"/>
                  <w:color w:val="000000"/>
                  <w:sz w:val="22"/>
                  <w:szCs w:val="22"/>
                  <w:lang w:val="en-PH" w:eastAsia="en-US"/>
                </w:rPr>
                <w:t>0.58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63" w:author="Diana Machado" w:date="2019-04-05T18:59:00Z"/>
                <w:rFonts w:ascii="Calibri" w:eastAsia="PMingLiU" w:hAnsi="Calibri" w:cs="Calibri"/>
                <w:color w:val="000000"/>
                <w:sz w:val="22"/>
                <w:szCs w:val="22"/>
                <w:lang w:val="en-PH" w:eastAsia="en-US"/>
              </w:rPr>
            </w:pPr>
            <w:ins w:id="71764" w:author="Diana Machado" w:date="2019-04-05T18:59:00Z">
              <w:r w:rsidRPr="00D14FFF">
                <w:rPr>
                  <w:rFonts w:ascii="Calibri" w:eastAsia="PMingLiU" w:hAnsi="Calibri" w:cs="Calibri"/>
                  <w:color w:val="000000"/>
                  <w:sz w:val="22"/>
                  <w:szCs w:val="22"/>
                  <w:lang w:val="en-PH" w:eastAsia="en-US"/>
                </w:rPr>
                <w:t>0.336</w:t>
              </w:r>
            </w:ins>
          </w:p>
        </w:tc>
      </w:tr>
      <w:tr w:rsidR="007C2683" w:rsidRPr="00D14FFF" w:rsidTr="007C2683">
        <w:trPr>
          <w:trHeight w:val="285"/>
          <w:ins w:id="7176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76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67" w:author="Diana Machado" w:date="2019-04-05T18:59:00Z"/>
                <w:rFonts w:ascii="Calibri" w:eastAsia="PMingLiU" w:hAnsi="Calibri" w:cs="Calibri"/>
                <w:color w:val="000000"/>
                <w:sz w:val="22"/>
                <w:szCs w:val="22"/>
                <w:lang w:val="en-PH" w:eastAsia="en-US"/>
              </w:rPr>
            </w:pPr>
            <w:ins w:id="71768" w:author="Diana Machado" w:date="2019-04-05T18:59:00Z">
              <w:r w:rsidRPr="00D14FFF">
                <w:rPr>
                  <w:rFonts w:ascii="Calibri" w:eastAsia="PMingLiU" w:hAnsi="Calibri" w:cs="Calibri"/>
                  <w:color w:val="000000"/>
                  <w:sz w:val="22"/>
                  <w:szCs w:val="22"/>
                  <w:lang w:val="en-PH" w:eastAsia="en-US"/>
                </w:rPr>
                <w:t>1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69" w:author="Diana Machado" w:date="2019-04-05T18:59:00Z"/>
                <w:rFonts w:ascii="Calibri" w:eastAsia="PMingLiU" w:hAnsi="Calibri" w:cs="Calibri"/>
                <w:color w:val="000000"/>
                <w:sz w:val="22"/>
                <w:szCs w:val="22"/>
                <w:lang w:val="en-PH" w:eastAsia="en-US"/>
              </w:rPr>
            </w:pPr>
            <w:ins w:id="71770" w:author="Diana Machado" w:date="2019-04-05T18:59:00Z">
              <w:r w:rsidRPr="00D14FFF">
                <w:rPr>
                  <w:rFonts w:ascii="Calibri" w:eastAsia="PMingLiU" w:hAnsi="Calibri" w:cs="Calibri"/>
                  <w:color w:val="000000"/>
                  <w:sz w:val="22"/>
                  <w:szCs w:val="22"/>
                  <w:lang w:val="en-PH" w:eastAsia="en-US"/>
                </w:rPr>
                <w:t>HOLM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71" w:author="Diana Machado" w:date="2019-04-05T18:59:00Z"/>
                <w:rFonts w:ascii="Calibri" w:eastAsia="PMingLiU" w:hAnsi="Calibri" w:cs="Calibri"/>
                <w:color w:val="000000"/>
                <w:sz w:val="22"/>
                <w:szCs w:val="22"/>
                <w:lang w:val="en-PH" w:eastAsia="en-US"/>
              </w:rPr>
            </w:pPr>
            <w:ins w:id="71772" w:author="Diana Machado" w:date="2019-04-05T18:59:00Z">
              <w:r w:rsidRPr="00D14FFF">
                <w:rPr>
                  <w:rFonts w:ascii="Calibri" w:eastAsia="PMingLiU" w:hAnsi="Calibri" w:cs="Calibri"/>
                  <w:color w:val="000000"/>
                  <w:sz w:val="22"/>
                  <w:szCs w:val="22"/>
                  <w:lang w:val="en-PH" w:eastAsia="en-US"/>
                </w:rPr>
                <w:t>1.59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73" w:author="Diana Machado" w:date="2019-04-05T18:59:00Z"/>
                <w:rFonts w:ascii="Calibri" w:eastAsia="PMingLiU" w:hAnsi="Calibri" w:cs="Calibri"/>
                <w:color w:val="000000"/>
                <w:sz w:val="22"/>
                <w:szCs w:val="22"/>
                <w:lang w:val="en-PH" w:eastAsia="en-US"/>
              </w:rPr>
            </w:pPr>
            <w:ins w:id="71774" w:author="Diana Machado" w:date="2019-04-05T18:59:00Z">
              <w:r w:rsidRPr="00D14FFF">
                <w:rPr>
                  <w:rFonts w:ascii="Calibri" w:eastAsia="PMingLiU" w:hAnsi="Calibri" w:cs="Calibri"/>
                  <w:color w:val="000000"/>
                  <w:sz w:val="22"/>
                  <w:szCs w:val="22"/>
                  <w:lang w:val="en-PH" w:eastAsia="en-US"/>
                </w:rPr>
                <w:t>1.2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75" w:author="Diana Machado" w:date="2019-04-05T18:59:00Z"/>
                <w:rFonts w:ascii="Calibri" w:eastAsia="PMingLiU" w:hAnsi="Calibri" w:cs="Calibri"/>
                <w:color w:val="000000"/>
                <w:sz w:val="22"/>
                <w:szCs w:val="22"/>
                <w:lang w:val="en-PH" w:eastAsia="en-US"/>
              </w:rPr>
            </w:pPr>
            <w:ins w:id="71776" w:author="Diana Machado" w:date="2019-04-05T18:59:00Z">
              <w:r w:rsidRPr="00D14FFF">
                <w:rPr>
                  <w:rFonts w:ascii="Calibri" w:eastAsia="PMingLiU" w:hAnsi="Calibri" w:cs="Calibri"/>
                  <w:color w:val="000000"/>
                  <w:sz w:val="22"/>
                  <w:szCs w:val="22"/>
                  <w:lang w:val="en-PH" w:eastAsia="en-US"/>
                </w:rPr>
                <w:t>1.06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77" w:author="Diana Machado" w:date="2019-04-05T18:59:00Z"/>
                <w:rFonts w:ascii="Calibri" w:eastAsia="PMingLiU" w:hAnsi="Calibri" w:cs="Calibri"/>
                <w:color w:val="000000"/>
                <w:sz w:val="22"/>
                <w:szCs w:val="22"/>
                <w:lang w:val="en-PH" w:eastAsia="en-US"/>
              </w:rPr>
            </w:pPr>
            <w:ins w:id="7177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79" w:author="Diana Machado" w:date="2019-04-05T18:59:00Z"/>
                <w:rFonts w:ascii="Calibri" w:eastAsia="PMingLiU" w:hAnsi="Calibri" w:cs="Calibri"/>
                <w:color w:val="000000"/>
                <w:sz w:val="22"/>
                <w:szCs w:val="22"/>
                <w:lang w:val="en-PH" w:eastAsia="en-US"/>
              </w:rPr>
            </w:pPr>
            <w:ins w:id="71780" w:author="Diana Machado" w:date="2019-04-05T18:59:00Z">
              <w:r w:rsidRPr="00D14FFF">
                <w:rPr>
                  <w:rFonts w:ascii="Calibri" w:eastAsia="PMingLiU" w:hAnsi="Calibri" w:cs="Calibri"/>
                  <w:color w:val="000000"/>
                  <w:sz w:val="22"/>
                  <w:szCs w:val="22"/>
                  <w:lang w:val="en-PH" w:eastAsia="en-US"/>
                </w:rPr>
                <w:t>0.76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81" w:author="Diana Machado" w:date="2019-04-05T18:59:00Z"/>
                <w:rFonts w:ascii="Calibri" w:eastAsia="PMingLiU" w:hAnsi="Calibri" w:cs="Calibri"/>
                <w:color w:val="000000"/>
                <w:sz w:val="22"/>
                <w:szCs w:val="22"/>
                <w:lang w:val="en-PH" w:eastAsia="en-US"/>
              </w:rPr>
            </w:pPr>
            <w:ins w:id="71782" w:author="Diana Machado" w:date="2019-04-05T18:59:00Z">
              <w:r w:rsidRPr="00D14FFF">
                <w:rPr>
                  <w:rFonts w:ascii="Calibri" w:eastAsia="PMingLiU" w:hAnsi="Calibri" w:cs="Calibri"/>
                  <w:color w:val="000000"/>
                  <w:sz w:val="22"/>
                  <w:szCs w:val="22"/>
                  <w:lang w:val="en-PH" w:eastAsia="en-US"/>
                </w:rPr>
                <w:t>0.670</w:t>
              </w:r>
            </w:ins>
          </w:p>
        </w:tc>
      </w:tr>
      <w:tr w:rsidR="007C2683" w:rsidRPr="00D14FFF" w:rsidTr="007C2683">
        <w:trPr>
          <w:trHeight w:val="285"/>
          <w:ins w:id="7178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78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85" w:author="Diana Machado" w:date="2019-04-05T18:59:00Z"/>
                <w:rFonts w:ascii="Calibri" w:eastAsia="PMingLiU" w:hAnsi="Calibri" w:cs="Calibri"/>
                <w:color w:val="000000"/>
                <w:sz w:val="22"/>
                <w:szCs w:val="22"/>
                <w:lang w:val="en-PH" w:eastAsia="en-US"/>
              </w:rPr>
            </w:pPr>
            <w:ins w:id="71786" w:author="Diana Machado" w:date="2019-04-05T18:59:00Z">
              <w:r w:rsidRPr="00D14FFF">
                <w:rPr>
                  <w:rFonts w:ascii="Calibri" w:eastAsia="PMingLiU" w:hAnsi="Calibri" w:cs="Calibri"/>
                  <w:color w:val="000000"/>
                  <w:sz w:val="22"/>
                  <w:szCs w:val="22"/>
                  <w:lang w:val="en-PH" w:eastAsia="en-US"/>
                </w:rPr>
                <w:t>1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87" w:author="Diana Machado" w:date="2019-04-05T18:59:00Z"/>
                <w:rFonts w:ascii="Calibri" w:eastAsia="PMingLiU" w:hAnsi="Calibri" w:cs="Calibri"/>
                <w:color w:val="000000"/>
                <w:sz w:val="22"/>
                <w:szCs w:val="22"/>
                <w:lang w:val="en-PH" w:eastAsia="en-US"/>
              </w:rPr>
            </w:pPr>
            <w:ins w:id="71788" w:author="Diana Machado" w:date="2019-04-05T18:59:00Z">
              <w:r w:rsidRPr="00D14FFF">
                <w:rPr>
                  <w:rFonts w:ascii="Calibri" w:eastAsia="PMingLiU" w:hAnsi="Calibri" w:cs="Calibri"/>
                  <w:color w:val="000000"/>
                  <w:sz w:val="22"/>
                  <w:szCs w:val="22"/>
                  <w:lang w:val="en-PH" w:eastAsia="en-US"/>
                </w:rPr>
                <w:t>INDIAN RIV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89" w:author="Diana Machado" w:date="2019-04-05T18:59:00Z"/>
                <w:rFonts w:ascii="Calibri" w:eastAsia="PMingLiU" w:hAnsi="Calibri" w:cs="Calibri"/>
                <w:color w:val="000000"/>
                <w:sz w:val="22"/>
                <w:szCs w:val="22"/>
                <w:lang w:val="en-PH" w:eastAsia="en-US"/>
              </w:rPr>
            </w:pPr>
            <w:ins w:id="71790" w:author="Diana Machado" w:date="2019-04-05T18:59:00Z">
              <w:r w:rsidRPr="00D14FFF">
                <w:rPr>
                  <w:rFonts w:ascii="Calibri" w:eastAsia="PMingLiU" w:hAnsi="Calibri" w:cs="Calibri"/>
                  <w:color w:val="000000"/>
                  <w:sz w:val="22"/>
                  <w:szCs w:val="22"/>
                  <w:lang w:val="en-PH" w:eastAsia="en-US"/>
                </w:rPr>
                <w:t>15.28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91" w:author="Diana Machado" w:date="2019-04-05T18:59:00Z"/>
                <w:rFonts w:ascii="Calibri" w:eastAsia="PMingLiU" w:hAnsi="Calibri" w:cs="Calibri"/>
                <w:color w:val="000000"/>
                <w:sz w:val="22"/>
                <w:szCs w:val="22"/>
                <w:lang w:val="en-PH" w:eastAsia="en-US"/>
              </w:rPr>
            </w:pPr>
            <w:ins w:id="71792" w:author="Diana Machado" w:date="2019-04-05T18:59:00Z">
              <w:r w:rsidRPr="00D14FFF">
                <w:rPr>
                  <w:rFonts w:ascii="Calibri" w:eastAsia="PMingLiU" w:hAnsi="Calibri" w:cs="Calibri"/>
                  <w:color w:val="000000"/>
                  <w:sz w:val="22"/>
                  <w:szCs w:val="22"/>
                  <w:lang w:val="en-PH" w:eastAsia="en-US"/>
                </w:rPr>
                <w:t>9.32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93" w:author="Diana Machado" w:date="2019-04-05T18:59:00Z"/>
                <w:rFonts w:ascii="Calibri" w:eastAsia="PMingLiU" w:hAnsi="Calibri" w:cs="Calibri"/>
                <w:color w:val="000000"/>
                <w:sz w:val="22"/>
                <w:szCs w:val="22"/>
                <w:lang w:val="en-PH" w:eastAsia="en-US"/>
              </w:rPr>
            </w:pPr>
            <w:ins w:id="71794" w:author="Diana Machado" w:date="2019-04-05T18:59:00Z">
              <w:r w:rsidRPr="00D14FFF">
                <w:rPr>
                  <w:rFonts w:ascii="Calibri" w:eastAsia="PMingLiU" w:hAnsi="Calibri" w:cs="Calibri"/>
                  <w:color w:val="000000"/>
                  <w:sz w:val="22"/>
                  <w:szCs w:val="22"/>
                  <w:lang w:val="en-PH" w:eastAsia="en-US"/>
                </w:rPr>
                <w:t>4.74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95" w:author="Diana Machado" w:date="2019-04-05T18:59:00Z"/>
                <w:rFonts w:ascii="Calibri" w:eastAsia="PMingLiU" w:hAnsi="Calibri" w:cs="Calibri"/>
                <w:color w:val="000000"/>
                <w:sz w:val="22"/>
                <w:szCs w:val="22"/>
                <w:lang w:val="en-PH" w:eastAsia="en-US"/>
              </w:rPr>
            </w:pPr>
            <w:ins w:id="7179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797" w:author="Diana Machado" w:date="2019-04-05T18:59:00Z"/>
                <w:rFonts w:ascii="Calibri" w:eastAsia="PMingLiU" w:hAnsi="Calibri" w:cs="Calibri"/>
                <w:color w:val="000000"/>
                <w:sz w:val="22"/>
                <w:szCs w:val="22"/>
                <w:lang w:val="en-PH" w:eastAsia="en-US"/>
              </w:rPr>
            </w:pPr>
            <w:ins w:id="71798" w:author="Diana Machado" w:date="2019-04-05T18:59:00Z">
              <w:r w:rsidRPr="00D14FFF">
                <w:rPr>
                  <w:rFonts w:ascii="Calibri" w:eastAsia="PMingLiU" w:hAnsi="Calibri" w:cs="Calibri"/>
                  <w:color w:val="000000"/>
                  <w:sz w:val="22"/>
                  <w:szCs w:val="22"/>
                  <w:lang w:val="en-PH" w:eastAsia="en-US"/>
                </w:rPr>
                <w:t>0.6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799" w:author="Diana Machado" w:date="2019-04-05T18:59:00Z"/>
                <w:rFonts w:ascii="Calibri" w:eastAsia="PMingLiU" w:hAnsi="Calibri" w:cs="Calibri"/>
                <w:color w:val="000000"/>
                <w:sz w:val="22"/>
                <w:szCs w:val="22"/>
                <w:lang w:val="en-PH" w:eastAsia="en-US"/>
              </w:rPr>
            </w:pPr>
            <w:ins w:id="71800" w:author="Diana Machado" w:date="2019-04-05T18:59:00Z">
              <w:r w:rsidRPr="00D14FFF">
                <w:rPr>
                  <w:rFonts w:ascii="Calibri" w:eastAsia="PMingLiU" w:hAnsi="Calibri" w:cs="Calibri"/>
                  <w:color w:val="000000"/>
                  <w:sz w:val="22"/>
                  <w:szCs w:val="22"/>
                  <w:lang w:val="en-PH" w:eastAsia="en-US"/>
                </w:rPr>
                <w:t>0.311</w:t>
              </w:r>
            </w:ins>
          </w:p>
        </w:tc>
      </w:tr>
      <w:tr w:rsidR="007C2683" w:rsidRPr="00D14FFF" w:rsidTr="007C2683">
        <w:trPr>
          <w:trHeight w:val="285"/>
          <w:ins w:id="7180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0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03" w:author="Diana Machado" w:date="2019-04-05T18:59:00Z"/>
                <w:rFonts w:ascii="Calibri" w:eastAsia="PMingLiU" w:hAnsi="Calibri" w:cs="Calibri"/>
                <w:color w:val="000000"/>
                <w:sz w:val="22"/>
                <w:szCs w:val="22"/>
                <w:lang w:val="en-PH" w:eastAsia="en-US"/>
              </w:rPr>
            </w:pPr>
            <w:ins w:id="71804" w:author="Diana Machado" w:date="2019-04-05T18:59:00Z">
              <w:r w:rsidRPr="00D14FFF">
                <w:rPr>
                  <w:rFonts w:ascii="Calibri" w:eastAsia="PMingLiU" w:hAnsi="Calibri" w:cs="Calibri"/>
                  <w:color w:val="000000"/>
                  <w:sz w:val="22"/>
                  <w:szCs w:val="22"/>
                  <w:lang w:val="en-PH" w:eastAsia="en-US"/>
                </w:rPr>
                <w:t>1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05" w:author="Diana Machado" w:date="2019-04-05T18:59:00Z"/>
                <w:rFonts w:ascii="Calibri" w:eastAsia="PMingLiU" w:hAnsi="Calibri" w:cs="Calibri"/>
                <w:color w:val="000000"/>
                <w:sz w:val="22"/>
                <w:szCs w:val="22"/>
                <w:lang w:val="en-PH" w:eastAsia="en-US"/>
              </w:rPr>
            </w:pPr>
            <w:ins w:id="71806" w:author="Diana Machado" w:date="2019-04-05T18:59:00Z">
              <w:r w:rsidRPr="00D14FFF">
                <w:rPr>
                  <w:rFonts w:ascii="Calibri" w:eastAsia="PMingLiU" w:hAnsi="Calibri" w:cs="Calibri"/>
                  <w:color w:val="000000"/>
                  <w:sz w:val="22"/>
                  <w:szCs w:val="22"/>
                  <w:lang w:val="en-PH" w:eastAsia="en-US"/>
                </w:rPr>
                <w:t>JACKS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07" w:author="Diana Machado" w:date="2019-04-05T18:59:00Z"/>
                <w:rFonts w:ascii="Calibri" w:eastAsia="PMingLiU" w:hAnsi="Calibri" w:cs="Calibri"/>
                <w:color w:val="000000"/>
                <w:sz w:val="22"/>
                <w:szCs w:val="22"/>
                <w:lang w:val="en-PH" w:eastAsia="en-US"/>
              </w:rPr>
            </w:pPr>
            <w:ins w:id="71808" w:author="Diana Machado" w:date="2019-04-05T18:59:00Z">
              <w:r w:rsidRPr="00D14FFF">
                <w:rPr>
                  <w:rFonts w:ascii="Calibri" w:eastAsia="PMingLiU" w:hAnsi="Calibri" w:cs="Calibri"/>
                  <w:color w:val="000000"/>
                  <w:sz w:val="22"/>
                  <w:szCs w:val="22"/>
                  <w:lang w:val="en-PH" w:eastAsia="en-US"/>
                </w:rPr>
                <w:t>1.22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09" w:author="Diana Machado" w:date="2019-04-05T18:59:00Z"/>
                <w:rFonts w:ascii="Calibri" w:eastAsia="PMingLiU" w:hAnsi="Calibri" w:cs="Calibri"/>
                <w:color w:val="000000"/>
                <w:sz w:val="22"/>
                <w:szCs w:val="22"/>
                <w:lang w:val="en-PH" w:eastAsia="en-US"/>
              </w:rPr>
            </w:pPr>
            <w:ins w:id="71810" w:author="Diana Machado" w:date="2019-04-05T18:59:00Z">
              <w:r w:rsidRPr="00D14FFF">
                <w:rPr>
                  <w:rFonts w:ascii="Calibri" w:eastAsia="PMingLiU" w:hAnsi="Calibri" w:cs="Calibri"/>
                  <w:color w:val="000000"/>
                  <w:sz w:val="22"/>
                  <w:szCs w:val="22"/>
                  <w:lang w:val="en-PH" w:eastAsia="en-US"/>
                </w:rPr>
                <w:t>0.97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11" w:author="Diana Machado" w:date="2019-04-05T18:59:00Z"/>
                <w:rFonts w:ascii="Calibri" w:eastAsia="PMingLiU" w:hAnsi="Calibri" w:cs="Calibri"/>
                <w:color w:val="000000"/>
                <w:sz w:val="22"/>
                <w:szCs w:val="22"/>
                <w:lang w:val="en-PH" w:eastAsia="en-US"/>
              </w:rPr>
            </w:pPr>
            <w:ins w:id="71812" w:author="Diana Machado" w:date="2019-04-05T18:59:00Z">
              <w:r w:rsidRPr="00D14FFF">
                <w:rPr>
                  <w:rFonts w:ascii="Calibri" w:eastAsia="PMingLiU" w:hAnsi="Calibri" w:cs="Calibri"/>
                  <w:color w:val="000000"/>
                  <w:sz w:val="22"/>
                  <w:szCs w:val="22"/>
                  <w:lang w:val="en-PH" w:eastAsia="en-US"/>
                </w:rPr>
                <w:t>0.87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13" w:author="Diana Machado" w:date="2019-04-05T18:59:00Z"/>
                <w:rFonts w:ascii="Calibri" w:eastAsia="PMingLiU" w:hAnsi="Calibri" w:cs="Calibri"/>
                <w:color w:val="000000"/>
                <w:sz w:val="22"/>
                <w:szCs w:val="22"/>
                <w:lang w:val="en-PH" w:eastAsia="en-US"/>
              </w:rPr>
            </w:pPr>
            <w:ins w:id="7181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15" w:author="Diana Machado" w:date="2019-04-05T18:59:00Z"/>
                <w:rFonts w:ascii="Calibri" w:eastAsia="PMingLiU" w:hAnsi="Calibri" w:cs="Calibri"/>
                <w:color w:val="000000"/>
                <w:sz w:val="22"/>
                <w:szCs w:val="22"/>
                <w:lang w:val="en-PH" w:eastAsia="en-US"/>
              </w:rPr>
            </w:pPr>
            <w:ins w:id="71816" w:author="Diana Machado" w:date="2019-04-05T18:59:00Z">
              <w:r w:rsidRPr="00D14FFF">
                <w:rPr>
                  <w:rFonts w:ascii="Calibri" w:eastAsia="PMingLiU" w:hAnsi="Calibri" w:cs="Calibri"/>
                  <w:color w:val="000000"/>
                  <w:sz w:val="22"/>
                  <w:szCs w:val="22"/>
                  <w:lang w:val="en-PH" w:eastAsia="en-US"/>
                </w:rPr>
                <w:t>0.7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17" w:author="Diana Machado" w:date="2019-04-05T18:59:00Z"/>
                <w:rFonts w:ascii="Calibri" w:eastAsia="PMingLiU" w:hAnsi="Calibri" w:cs="Calibri"/>
                <w:color w:val="000000"/>
                <w:sz w:val="22"/>
                <w:szCs w:val="22"/>
                <w:lang w:val="en-PH" w:eastAsia="en-US"/>
              </w:rPr>
            </w:pPr>
            <w:ins w:id="71818" w:author="Diana Machado" w:date="2019-04-05T18:59:00Z">
              <w:r w:rsidRPr="00D14FFF">
                <w:rPr>
                  <w:rFonts w:ascii="Calibri" w:eastAsia="PMingLiU" w:hAnsi="Calibri" w:cs="Calibri"/>
                  <w:color w:val="000000"/>
                  <w:sz w:val="22"/>
                  <w:szCs w:val="22"/>
                  <w:lang w:val="en-PH" w:eastAsia="en-US"/>
                </w:rPr>
                <w:t>0.716</w:t>
              </w:r>
            </w:ins>
          </w:p>
        </w:tc>
      </w:tr>
      <w:tr w:rsidR="007C2683" w:rsidRPr="00D14FFF" w:rsidTr="007C2683">
        <w:trPr>
          <w:trHeight w:val="285"/>
          <w:ins w:id="7181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2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21" w:author="Diana Machado" w:date="2019-04-05T18:59:00Z"/>
                <w:rFonts w:ascii="Calibri" w:eastAsia="PMingLiU" w:hAnsi="Calibri" w:cs="Calibri"/>
                <w:color w:val="000000"/>
                <w:sz w:val="22"/>
                <w:szCs w:val="22"/>
                <w:lang w:val="en-PH" w:eastAsia="en-US"/>
              </w:rPr>
            </w:pPr>
            <w:ins w:id="71822" w:author="Diana Machado" w:date="2019-04-05T18:59:00Z">
              <w:r w:rsidRPr="00D14FFF">
                <w:rPr>
                  <w:rFonts w:ascii="Calibri" w:eastAsia="PMingLiU" w:hAnsi="Calibri" w:cs="Calibri"/>
                  <w:color w:val="000000"/>
                  <w:sz w:val="22"/>
                  <w:szCs w:val="22"/>
                  <w:lang w:val="en-PH" w:eastAsia="en-US"/>
                </w:rPr>
                <w:t>2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23" w:author="Diana Machado" w:date="2019-04-05T18:59:00Z"/>
                <w:rFonts w:ascii="Calibri" w:eastAsia="PMingLiU" w:hAnsi="Calibri" w:cs="Calibri"/>
                <w:color w:val="000000"/>
                <w:sz w:val="22"/>
                <w:szCs w:val="22"/>
                <w:lang w:val="en-PH" w:eastAsia="en-US"/>
              </w:rPr>
            </w:pPr>
            <w:ins w:id="71824" w:author="Diana Machado" w:date="2019-04-05T18:59:00Z">
              <w:r w:rsidRPr="00D14FFF">
                <w:rPr>
                  <w:rFonts w:ascii="Calibri" w:eastAsia="PMingLiU" w:hAnsi="Calibri" w:cs="Calibri"/>
                  <w:color w:val="000000"/>
                  <w:sz w:val="22"/>
                  <w:szCs w:val="22"/>
                  <w:lang w:val="en-PH" w:eastAsia="en-US"/>
                </w:rPr>
                <w:t>LE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25" w:author="Diana Machado" w:date="2019-04-05T18:59:00Z"/>
                <w:rFonts w:ascii="Calibri" w:eastAsia="PMingLiU" w:hAnsi="Calibri" w:cs="Calibri"/>
                <w:color w:val="000000"/>
                <w:sz w:val="22"/>
                <w:szCs w:val="22"/>
                <w:lang w:val="en-PH" w:eastAsia="en-US"/>
              </w:rPr>
            </w:pPr>
            <w:ins w:id="71826" w:author="Diana Machado" w:date="2019-04-05T18:59:00Z">
              <w:r w:rsidRPr="00D14FFF">
                <w:rPr>
                  <w:rFonts w:ascii="Calibri" w:eastAsia="PMingLiU" w:hAnsi="Calibri" w:cs="Calibri"/>
                  <w:color w:val="000000"/>
                  <w:sz w:val="22"/>
                  <w:szCs w:val="22"/>
                  <w:lang w:val="en-PH" w:eastAsia="en-US"/>
                </w:rPr>
                <w:t>7.78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27" w:author="Diana Machado" w:date="2019-04-05T18:59:00Z"/>
                <w:rFonts w:ascii="Calibri" w:eastAsia="PMingLiU" w:hAnsi="Calibri" w:cs="Calibri"/>
                <w:color w:val="000000"/>
                <w:sz w:val="22"/>
                <w:szCs w:val="22"/>
                <w:lang w:val="en-PH" w:eastAsia="en-US"/>
              </w:rPr>
            </w:pPr>
            <w:ins w:id="71828" w:author="Diana Machado" w:date="2019-04-05T18:59:00Z">
              <w:r w:rsidRPr="00D14FFF">
                <w:rPr>
                  <w:rFonts w:ascii="Calibri" w:eastAsia="PMingLiU" w:hAnsi="Calibri" w:cs="Calibri"/>
                  <w:color w:val="000000"/>
                  <w:sz w:val="22"/>
                  <w:szCs w:val="22"/>
                  <w:lang w:val="en-PH" w:eastAsia="en-US"/>
                </w:rPr>
                <w:t>4.40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29" w:author="Diana Machado" w:date="2019-04-05T18:59:00Z"/>
                <w:rFonts w:ascii="Calibri" w:eastAsia="PMingLiU" w:hAnsi="Calibri" w:cs="Calibri"/>
                <w:color w:val="000000"/>
                <w:sz w:val="22"/>
                <w:szCs w:val="22"/>
                <w:lang w:val="en-PH" w:eastAsia="en-US"/>
              </w:rPr>
            </w:pPr>
            <w:ins w:id="71830" w:author="Diana Machado" w:date="2019-04-05T18:59:00Z">
              <w:r w:rsidRPr="00D14FFF">
                <w:rPr>
                  <w:rFonts w:ascii="Calibri" w:eastAsia="PMingLiU" w:hAnsi="Calibri" w:cs="Calibri"/>
                  <w:color w:val="000000"/>
                  <w:sz w:val="22"/>
                  <w:szCs w:val="22"/>
                  <w:lang w:val="en-PH" w:eastAsia="en-US"/>
                </w:rPr>
                <w:t>2.38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31" w:author="Diana Machado" w:date="2019-04-05T18:59:00Z"/>
                <w:rFonts w:ascii="Calibri" w:eastAsia="PMingLiU" w:hAnsi="Calibri" w:cs="Calibri"/>
                <w:color w:val="000000"/>
                <w:sz w:val="22"/>
                <w:szCs w:val="22"/>
                <w:lang w:val="en-PH" w:eastAsia="en-US"/>
              </w:rPr>
            </w:pPr>
            <w:ins w:id="7183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33" w:author="Diana Machado" w:date="2019-04-05T18:59:00Z"/>
                <w:rFonts w:ascii="Calibri" w:eastAsia="PMingLiU" w:hAnsi="Calibri" w:cs="Calibri"/>
                <w:color w:val="000000"/>
                <w:sz w:val="22"/>
                <w:szCs w:val="22"/>
                <w:lang w:val="en-PH" w:eastAsia="en-US"/>
              </w:rPr>
            </w:pPr>
            <w:ins w:id="71834" w:author="Diana Machado" w:date="2019-04-05T18:59:00Z">
              <w:r w:rsidRPr="00D14FFF">
                <w:rPr>
                  <w:rFonts w:ascii="Calibri" w:eastAsia="PMingLiU" w:hAnsi="Calibri" w:cs="Calibri"/>
                  <w:color w:val="000000"/>
                  <w:sz w:val="22"/>
                  <w:szCs w:val="22"/>
                  <w:lang w:val="en-PH" w:eastAsia="en-US"/>
                </w:rPr>
                <w:t>0.56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35" w:author="Diana Machado" w:date="2019-04-05T18:59:00Z"/>
                <w:rFonts w:ascii="Calibri" w:eastAsia="PMingLiU" w:hAnsi="Calibri" w:cs="Calibri"/>
                <w:color w:val="000000"/>
                <w:sz w:val="22"/>
                <w:szCs w:val="22"/>
                <w:lang w:val="en-PH" w:eastAsia="en-US"/>
              </w:rPr>
            </w:pPr>
            <w:ins w:id="71836" w:author="Diana Machado" w:date="2019-04-05T18:59:00Z">
              <w:r w:rsidRPr="00D14FFF">
                <w:rPr>
                  <w:rFonts w:ascii="Calibri" w:eastAsia="PMingLiU" w:hAnsi="Calibri" w:cs="Calibri"/>
                  <w:color w:val="000000"/>
                  <w:sz w:val="22"/>
                  <w:szCs w:val="22"/>
                  <w:lang w:val="en-PH" w:eastAsia="en-US"/>
                </w:rPr>
                <w:t>0.307</w:t>
              </w:r>
            </w:ins>
          </w:p>
        </w:tc>
      </w:tr>
      <w:tr w:rsidR="007C2683" w:rsidRPr="00D14FFF" w:rsidTr="007C2683">
        <w:trPr>
          <w:trHeight w:val="285"/>
          <w:ins w:id="7183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3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39" w:author="Diana Machado" w:date="2019-04-05T18:59:00Z"/>
                <w:rFonts w:ascii="Calibri" w:eastAsia="PMingLiU" w:hAnsi="Calibri" w:cs="Calibri"/>
                <w:color w:val="000000"/>
                <w:sz w:val="22"/>
                <w:szCs w:val="22"/>
                <w:lang w:val="en-PH" w:eastAsia="en-US"/>
              </w:rPr>
            </w:pPr>
            <w:ins w:id="71840" w:author="Diana Machado" w:date="2019-04-05T18:59:00Z">
              <w:r w:rsidRPr="00D14FFF">
                <w:rPr>
                  <w:rFonts w:ascii="Calibri" w:eastAsia="PMingLiU" w:hAnsi="Calibri" w:cs="Calibri"/>
                  <w:color w:val="000000"/>
                  <w:sz w:val="22"/>
                  <w:szCs w:val="22"/>
                  <w:lang w:val="en-PH" w:eastAsia="en-US"/>
                </w:rPr>
                <w:t>2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41" w:author="Diana Machado" w:date="2019-04-05T18:59:00Z"/>
                <w:rFonts w:ascii="Calibri" w:eastAsia="PMingLiU" w:hAnsi="Calibri" w:cs="Calibri"/>
                <w:color w:val="000000"/>
                <w:sz w:val="22"/>
                <w:szCs w:val="22"/>
                <w:lang w:val="en-PH" w:eastAsia="en-US"/>
              </w:rPr>
            </w:pPr>
            <w:ins w:id="71842" w:author="Diana Machado" w:date="2019-04-05T18:59:00Z">
              <w:r w:rsidRPr="00D14FFF">
                <w:rPr>
                  <w:rFonts w:ascii="Calibri" w:eastAsia="PMingLiU" w:hAnsi="Calibri" w:cs="Calibri"/>
                  <w:color w:val="000000"/>
                  <w:sz w:val="22"/>
                  <w:szCs w:val="22"/>
                  <w:lang w:val="en-PH" w:eastAsia="en-US"/>
                </w:rPr>
                <w:t>LE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43" w:author="Diana Machado" w:date="2019-04-05T18:59:00Z"/>
                <w:rFonts w:ascii="Calibri" w:eastAsia="PMingLiU" w:hAnsi="Calibri" w:cs="Calibri"/>
                <w:color w:val="000000"/>
                <w:sz w:val="22"/>
                <w:szCs w:val="22"/>
                <w:lang w:val="en-PH" w:eastAsia="en-US"/>
              </w:rPr>
            </w:pPr>
            <w:ins w:id="71844" w:author="Diana Machado" w:date="2019-04-05T18:59:00Z">
              <w:r w:rsidRPr="00D14FFF">
                <w:rPr>
                  <w:rFonts w:ascii="Calibri" w:eastAsia="PMingLiU" w:hAnsi="Calibri" w:cs="Calibri"/>
                  <w:color w:val="000000"/>
                  <w:sz w:val="22"/>
                  <w:szCs w:val="22"/>
                  <w:lang w:val="en-PH" w:eastAsia="en-US"/>
                </w:rPr>
                <w:t>1.25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45" w:author="Diana Machado" w:date="2019-04-05T18:59:00Z"/>
                <w:rFonts w:ascii="Calibri" w:eastAsia="PMingLiU" w:hAnsi="Calibri" w:cs="Calibri"/>
                <w:color w:val="000000"/>
                <w:sz w:val="22"/>
                <w:szCs w:val="22"/>
                <w:lang w:val="en-PH" w:eastAsia="en-US"/>
              </w:rPr>
            </w:pPr>
            <w:ins w:id="71846" w:author="Diana Machado" w:date="2019-04-05T18:59:00Z">
              <w:r w:rsidRPr="00D14FFF">
                <w:rPr>
                  <w:rFonts w:ascii="Calibri" w:eastAsia="PMingLiU" w:hAnsi="Calibri" w:cs="Calibri"/>
                  <w:color w:val="000000"/>
                  <w:sz w:val="22"/>
                  <w:szCs w:val="22"/>
                  <w:lang w:val="en-PH" w:eastAsia="en-US"/>
                </w:rPr>
                <w:t>0.98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47" w:author="Diana Machado" w:date="2019-04-05T18:59:00Z"/>
                <w:rFonts w:ascii="Calibri" w:eastAsia="PMingLiU" w:hAnsi="Calibri" w:cs="Calibri"/>
                <w:color w:val="000000"/>
                <w:sz w:val="22"/>
                <w:szCs w:val="22"/>
                <w:lang w:val="en-PH" w:eastAsia="en-US"/>
              </w:rPr>
            </w:pPr>
            <w:ins w:id="71848" w:author="Diana Machado" w:date="2019-04-05T18:59:00Z">
              <w:r w:rsidRPr="00D14FFF">
                <w:rPr>
                  <w:rFonts w:ascii="Calibri" w:eastAsia="PMingLiU" w:hAnsi="Calibri" w:cs="Calibri"/>
                  <w:color w:val="000000"/>
                  <w:sz w:val="22"/>
                  <w:szCs w:val="22"/>
                  <w:lang w:val="en-PH" w:eastAsia="en-US"/>
                </w:rPr>
                <w:t>0.87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49" w:author="Diana Machado" w:date="2019-04-05T18:59:00Z"/>
                <w:rFonts w:ascii="Calibri" w:eastAsia="PMingLiU" w:hAnsi="Calibri" w:cs="Calibri"/>
                <w:color w:val="000000"/>
                <w:sz w:val="22"/>
                <w:szCs w:val="22"/>
                <w:lang w:val="en-PH" w:eastAsia="en-US"/>
              </w:rPr>
            </w:pPr>
            <w:ins w:id="7185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51" w:author="Diana Machado" w:date="2019-04-05T18:59:00Z"/>
                <w:rFonts w:ascii="Calibri" w:eastAsia="PMingLiU" w:hAnsi="Calibri" w:cs="Calibri"/>
                <w:color w:val="000000"/>
                <w:sz w:val="22"/>
                <w:szCs w:val="22"/>
                <w:lang w:val="en-PH" w:eastAsia="en-US"/>
              </w:rPr>
            </w:pPr>
            <w:ins w:id="71852" w:author="Diana Machado" w:date="2019-04-05T18:59:00Z">
              <w:r w:rsidRPr="00D14FFF">
                <w:rPr>
                  <w:rFonts w:ascii="Calibri" w:eastAsia="PMingLiU" w:hAnsi="Calibri" w:cs="Calibri"/>
                  <w:color w:val="000000"/>
                  <w:sz w:val="22"/>
                  <w:szCs w:val="22"/>
                  <w:lang w:val="en-PH" w:eastAsia="en-US"/>
                </w:rPr>
                <w:t>0.78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53" w:author="Diana Machado" w:date="2019-04-05T18:59:00Z"/>
                <w:rFonts w:ascii="Calibri" w:eastAsia="PMingLiU" w:hAnsi="Calibri" w:cs="Calibri"/>
                <w:color w:val="000000"/>
                <w:sz w:val="22"/>
                <w:szCs w:val="22"/>
                <w:lang w:val="en-PH" w:eastAsia="en-US"/>
              </w:rPr>
            </w:pPr>
            <w:ins w:id="71854" w:author="Diana Machado" w:date="2019-04-05T18:59:00Z">
              <w:r w:rsidRPr="00D14FFF">
                <w:rPr>
                  <w:rFonts w:ascii="Calibri" w:eastAsia="PMingLiU" w:hAnsi="Calibri" w:cs="Calibri"/>
                  <w:color w:val="000000"/>
                  <w:sz w:val="22"/>
                  <w:szCs w:val="22"/>
                  <w:lang w:val="en-PH" w:eastAsia="en-US"/>
                </w:rPr>
                <w:t>0.699</w:t>
              </w:r>
            </w:ins>
          </w:p>
        </w:tc>
      </w:tr>
      <w:tr w:rsidR="007C2683" w:rsidRPr="00D14FFF" w:rsidTr="007C2683">
        <w:trPr>
          <w:trHeight w:val="285"/>
          <w:ins w:id="7185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5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57" w:author="Diana Machado" w:date="2019-04-05T18:59:00Z"/>
                <w:rFonts w:ascii="Calibri" w:eastAsia="PMingLiU" w:hAnsi="Calibri" w:cs="Calibri"/>
                <w:color w:val="000000"/>
                <w:sz w:val="22"/>
                <w:szCs w:val="22"/>
                <w:lang w:val="en-PH" w:eastAsia="en-US"/>
              </w:rPr>
            </w:pPr>
            <w:ins w:id="71858" w:author="Diana Machado" w:date="2019-04-05T18:59:00Z">
              <w:r w:rsidRPr="00D14FFF">
                <w:rPr>
                  <w:rFonts w:ascii="Calibri" w:eastAsia="PMingLiU" w:hAnsi="Calibri" w:cs="Calibri"/>
                  <w:color w:val="000000"/>
                  <w:sz w:val="22"/>
                  <w:szCs w:val="22"/>
                  <w:lang w:val="en-PH" w:eastAsia="en-US"/>
                </w:rPr>
                <w:t>2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59" w:author="Diana Machado" w:date="2019-04-05T18:59:00Z"/>
                <w:rFonts w:ascii="Calibri" w:eastAsia="PMingLiU" w:hAnsi="Calibri" w:cs="Calibri"/>
                <w:color w:val="000000"/>
                <w:sz w:val="22"/>
                <w:szCs w:val="22"/>
                <w:lang w:val="en-PH" w:eastAsia="en-US"/>
              </w:rPr>
            </w:pPr>
            <w:ins w:id="71860" w:author="Diana Machado" w:date="2019-04-05T18:59:00Z">
              <w:r w:rsidRPr="00D14FFF">
                <w:rPr>
                  <w:rFonts w:ascii="Calibri" w:eastAsia="PMingLiU" w:hAnsi="Calibri" w:cs="Calibri"/>
                  <w:color w:val="000000"/>
                  <w:sz w:val="22"/>
                  <w:szCs w:val="22"/>
                  <w:lang w:val="en-PH" w:eastAsia="en-US"/>
                </w:rPr>
                <w:t>MARI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61" w:author="Diana Machado" w:date="2019-04-05T18:59:00Z"/>
                <w:rFonts w:ascii="Calibri" w:eastAsia="PMingLiU" w:hAnsi="Calibri" w:cs="Calibri"/>
                <w:color w:val="000000"/>
                <w:sz w:val="22"/>
                <w:szCs w:val="22"/>
                <w:lang w:val="en-PH" w:eastAsia="en-US"/>
              </w:rPr>
            </w:pPr>
            <w:ins w:id="71862" w:author="Diana Machado" w:date="2019-04-05T18:59:00Z">
              <w:r w:rsidRPr="00D14FFF">
                <w:rPr>
                  <w:rFonts w:ascii="Calibri" w:eastAsia="PMingLiU" w:hAnsi="Calibri" w:cs="Calibri"/>
                  <w:color w:val="000000"/>
                  <w:sz w:val="22"/>
                  <w:szCs w:val="22"/>
                  <w:lang w:val="en-PH" w:eastAsia="en-US"/>
                </w:rPr>
                <w:t>3.36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63" w:author="Diana Machado" w:date="2019-04-05T18:59:00Z"/>
                <w:rFonts w:ascii="Calibri" w:eastAsia="PMingLiU" w:hAnsi="Calibri" w:cs="Calibri"/>
                <w:color w:val="000000"/>
                <w:sz w:val="22"/>
                <w:szCs w:val="22"/>
                <w:lang w:val="en-PH" w:eastAsia="en-US"/>
              </w:rPr>
            </w:pPr>
            <w:ins w:id="71864" w:author="Diana Machado" w:date="2019-04-05T18:59:00Z">
              <w:r w:rsidRPr="00D14FFF">
                <w:rPr>
                  <w:rFonts w:ascii="Calibri" w:eastAsia="PMingLiU" w:hAnsi="Calibri" w:cs="Calibri"/>
                  <w:color w:val="000000"/>
                  <w:sz w:val="22"/>
                  <w:szCs w:val="22"/>
                  <w:lang w:val="en-PH" w:eastAsia="en-US"/>
                </w:rPr>
                <w:t>2.05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65" w:author="Diana Machado" w:date="2019-04-05T18:59:00Z"/>
                <w:rFonts w:ascii="Calibri" w:eastAsia="PMingLiU" w:hAnsi="Calibri" w:cs="Calibri"/>
                <w:color w:val="000000"/>
                <w:sz w:val="22"/>
                <w:szCs w:val="22"/>
                <w:lang w:val="en-PH" w:eastAsia="en-US"/>
              </w:rPr>
            </w:pPr>
            <w:ins w:id="71866" w:author="Diana Machado" w:date="2019-04-05T18:59:00Z">
              <w:r w:rsidRPr="00D14FFF">
                <w:rPr>
                  <w:rFonts w:ascii="Calibri" w:eastAsia="PMingLiU" w:hAnsi="Calibri" w:cs="Calibri"/>
                  <w:color w:val="000000"/>
                  <w:sz w:val="22"/>
                  <w:szCs w:val="22"/>
                  <w:lang w:val="en-PH" w:eastAsia="en-US"/>
                </w:rPr>
                <w:t>1.22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67" w:author="Diana Machado" w:date="2019-04-05T18:59:00Z"/>
                <w:rFonts w:ascii="Calibri" w:eastAsia="PMingLiU" w:hAnsi="Calibri" w:cs="Calibri"/>
                <w:color w:val="000000"/>
                <w:sz w:val="22"/>
                <w:szCs w:val="22"/>
                <w:lang w:val="en-PH" w:eastAsia="en-US"/>
              </w:rPr>
            </w:pPr>
            <w:ins w:id="7186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69" w:author="Diana Machado" w:date="2019-04-05T18:59:00Z"/>
                <w:rFonts w:ascii="Calibri" w:eastAsia="PMingLiU" w:hAnsi="Calibri" w:cs="Calibri"/>
                <w:color w:val="000000"/>
                <w:sz w:val="22"/>
                <w:szCs w:val="22"/>
                <w:lang w:val="en-PH" w:eastAsia="en-US"/>
              </w:rPr>
            </w:pPr>
            <w:ins w:id="71870" w:author="Diana Machado" w:date="2019-04-05T18:59:00Z">
              <w:r w:rsidRPr="00D14FFF">
                <w:rPr>
                  <w:rFonts w:ascii="Calibri" w:eastAsia="PMingLiU" w:hAnsi="Calibri" w:cs="Calibri"/>
                  <w:color w:val="000000"/>
                  <w:sz w:val="22"/>
                  <w:szCs w:val="22"/>
                  <w:lang w:val="en-PH" w:eastAsia="en-US"/>
                </w:rPr>
                <w:t>0.6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71" w:author="Diana Machado" w:date="2019-04-05T18:59:00Z"/>
                <w:rFonts w:ascii="Calibri" w:eastAsia="PMingLiU" w:hAnsi="Calibri" w:cs="Calibri"/>
                <w:color w:val="000000"/>
                <w:sz w:val="22"/>
                <w:szCs w:val="22"/>
                <w:lang w:val="en-PH" w:eastAsia="en-US"/>
              </w:rPr>
            </w:pPr>
            <w:ins w:id="71872" w:author="Diana Machado" w:date="2019-04-05T18:59:00Z">
              <w:r w:rsidRPr="00D14FFF">
                <w:rPr>
                  <w:rFonts w:ascii="Calibri" w:eastAsia="PMingLiU" w:hAnsi="Calibri" w:cs="Calibri"/>
                  <w:color w:val="000000"/>
                  <w:sz w:val="22"/>
                  <w:szCs w:val="22"/>
                  <w:lang w:val="en-PH" w:eastAsia="en-US"/>
                </w:rPr>
                <w:t>0.364</w:t>
              </w:r>
            </w:ins>
          </w:p>
        </w:tc>
      </w:tr>
      <w:tr w:rsidR="007C2683" w:rsidRPr="00D14FFF" w:rsidTr="007C2683">
        <w:trPr>
          <w:trHeight w:val="285"/>
          <w:ins w:id="7187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7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75" w:author="Diana Machado" w:date="2019-04-05T18:59:00Z"/>
                <w:rFonts w:ascii="Calibri" w:eastAsia="PMingLiU" w:hAnsi="Calibri" w:cs="Calibri"/>
                <w:color w:val="000000"/>
                <w:sz w:val="22"/>
                <w:szCs w:val="22"/>
                <w:lang w:val="en-PH" w:eastAsia="en-US"/>
              </w:rPr>
            </w:pPr>
            <w:ins w:id="71876" w:author="Diana Machado" w:date="2019-04-05T18:59:00Z">
              <w:r w:rsidRPr="00D14FFF">
                <w:rPr>
                  <w:rFonts w:ascii="Calibri" w:eastAsia="PMingLiU" w:hAnsi="Calibri" w:cs="Calibri"/>
                  <w:color w:val="000000"/>
                  <w:sz w:val="22"/>
                  <w:szCs w:val="22"/>
                  <w:lang w:val="en-PH" w:eastAsia="en-US"/>
                </w:rPr>
                <w:t>2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77" w:author="Diana Machado" w:date="2019-04-05T18:59:00Z"/>
                <w:rFonts w:ascii="Calibri" w:eastAsia="PMingLiU" w:hAnsi="Calibri" w:cs="Calibri"/>
                <w:color w:val="000000"/>
                <w:sz w:val="22"/>
                <w:szCs w:val="22"/>
                <w:lang w:val="en-PH" w:eastAsia="en-US"/>
              </w:rPr>
            </w:pPr>
            <w:ins w:id="71878"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79" w:author="Diana Machado" w:date="2019-04-05T18:59:00Z"/>
                <w:rFonts w:ascii="Calibri" w:eastAsia="PMingLiU" w:hAnsi="Calibri" w:cs="Calibri"/>
                <w:color w:val="000000"/>
                <w:sz w:val="22"/>
                <w:szCs w:val="22"/>
                <w:lang w:val="en-PH" w:eastAsia="en-US"/>
              </w:rPr>
            </w:pPr>
            <w:ins w:id="71880" w:author="Diana Machado" w:date="2019-04-05T18:59:00Z">
              <w:r w:rsidRPr="00D14FFF">
                <w:rPr>
                  <w:rFonts w:ascii="Calibri" w:eastAsia="PMingLiU" w:hAnsi="Calibri" w:cs="Calibri"/>
                  <w:color w:val="000000"/>
                  <w:sz w:val="22"/>
                  <w:szCs w:val="22"/>
                  <w:lang w:val="en-PH" w:eastAsia="en-US"/>
                </w:rPr>
                <w:t>6.65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81" w:author="Diana Machado" w:date="2019-04-05T18:59:00Z"/>
                <w:rFonts w:ascii="Calibri" w:eastAsia="PMingLiU" w:hAnsi="Calibri" w:cs="Calibri"/>
                <w:color w:val="000000"/>
                <w:sz w:val="22"/>
                <w:szCs w:val="22"/>
                <w:lang w:val="en-PH" w:eastAsia="en-US"/>
              </w:rPr>
            </w:pPr>
            <w:ins w:id="71882" w:author="Diana Machado" w:date="2019-04-05T18:59:00Z">
              <w:r w:rsidRPr="00D14FFF">
                <w:rPr>
                  <w:rFonts w:ascii="Calibri" w:eastAsia="PMingLiU" w:hAnsi="Calibri" w:cs="Calibri"/>
                  <w:color w:val="000000"/>
                  <w:sz w:val="22"/>
                  <w:szCs w:val="22"/>
                  <w:lang w:val="en-PH" w:eastAsia="en-US"/>
                </w:rPr>
                <w:t>3.96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83" w:author="Diana Machado" w:date="2019-04-05T18:59:00Z"/>
                <w:rFonts w:ascii="Calibri" w:eastAsia="PMingLiU" w:hAnsi="Calibri" w:cs="Calibri"/>
                <w:color w:val="000000"/>
                <w:sz w:val="22"/>
                <w:szCs w:val="22"/>
                <w:lang w:val="en-PH" w:eastAsia="en-US"/>
              </w:rPr>
            </w:pPr>
            <w:ins w:id="71884" w:author="Diana Machado" w:date="2019-04-05T18:59:00Z">
              <w:r w:rsidRPr="00D14FFF">
                <w:rPr>
                  <w:rFonts w:ascii="Calibri" w:eastAsia="PMingLiU" w:hAnsi="Calibri" w:cs="Calibri"/>
                  <w:color w:val="000000"/>
                  <w:sz w:val="22"/>
                  <w:szCs w:val="22"/>
                  <w:lang w:val="en-PH" w:eastAsia="en-US"/>
                </w:rPr>
                <w:t>2.12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85" w:author="Diana Machado" w:date="2019-04-05T18:59:00Z"/>
                <w:rFonts w:ascii="Calibri" w:eastAsia="PMingLiU" w:hAnsi="Calibri" w:cs="Calibri"/>
                <w:color w:val="000000"/>
                <w:sz w:val="22"/>
                <w:szCs w:val="22"/>
                <w:lang w:val="en-PH" w:eastAsia="en-US"/>
              </w:rPr>
            </w:pPr>
            <w:ins w:id="7188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87" w:author="Diana Machado" w:date="2019-04-05T18:59:00Z"/>
                <w:rFonts w:ascii="Calibri" w:eastAsia="PMingLiU" w:hAnsi="Calibri" w:cs="Calibri"/>
                <w:color w:val="000000"/>
                <w:sz w:val="22"/>
                <w:szCs w:val="22"/>
                <w:lang w:val="en-PH" w:eastAsia="en-US"/>
              </w:rPr>
            </w:pPr>
            <w:ins w:id="71888" w:author="Diana Machado" w:date="2019-04-05T18:59:00Z">
              <w:r w:rsidRPr="00D14FFF">
                <w:rPr>
                  <w:rFonts w:ascii="Calibri" w:eastAsia="PMingLiU" w:hAnsi="Calibri" w:cs="Calibri"/>
                  <w:color w:val="000000"/>
                  <w:sz w:val="22"/>
                  <w:szCs w:val="22"/>
                  <w:lang w:val="en-PH" w:eastAsia="en-US"/>
                </w:rPr>
                <w:t>0.5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89" w:author="Diana Machado" w:date="2019-04-05T18:59:00Z"/>
                <w:rFonts w:ascii="Calibri" w:eastAsia="PMingLiU" w:hAnsi="Calibri" w:cs="Calibri"/>
                <w:color w:val="000000"/>
                <w:sz w:val="22"/>
                <w:szCs w:val="22"/>
                <w:lang w:val="en-PH" w:eastAsia="en-US"/>
              </w:rPr>
            </w:pPr>
            <w:ins w:id="71890" w:author="Diana Machado" w:date="2019-04-05T18:59:00Z">
              <w:r w:rsidRPr="00D14FFF">
                <w:rPr>
                  <w:rFonts w:ascii="Calibri" w:eastAsia="PMingLiU" w:hAnsi="Calibri" w:cs="Calibri"/>
                  <w:color w:val="000000"/>
                  <w:sz w:val="22"/>
                  <w:szCs w:val="22"/>
                  <w:lang w:val="en-PH" w:eastAsia="en-US"/>
                </w:rPr>
                <w:t>0.320</w:t>
              </w:r>
            </w:ins>
          </w:p>
        </w:tc>
      </w:tr>
      <w:tr w:rsidR="007C2683" w:rsidRPr="00D14FFF" w:rsidTr="007C2683">
        <w:trPr>
          <w:trHeight w:val="285"/>
          <w:ins w:id="7189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89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93" w:author="Diana Machado" w:date="2019-04-05T18:59:00Z"/>
                <w:rFonts w:ascii="Calibri" w:eastAsia="PMingLiU" w:hAnsi="Calibri" w:cs="Calibri"/>
                <w:color w:val="000000"/>
                <w:sz w:val="22"/>
                <w:szCs w:val="22"/>
                <w:lang w:val="en-PH" w:eastAsia="en-US"/>
              </w:rPr>
            </w:pPr>
            <w:ins w:id="71894" w:author="Diana Machado" w:date="2019-04-05T18:59:00Z">
              <w:r w:rsidRPr="00D14FFF">
                <w:rPr>
                  <w:rFonts w:ascii="Calibri" w:eastAsia="PMingLiU" w:hAnsi="Calibri" w:cs="Calibri"/>
                  <w:color w:val="000000"/>
                  <w:sz w:val="22"/>
                  <w:szCs w:val="22"/>
                  <w:lang w:val="en-PH" w:eastAsia="en-US"/>
                </w:rPr>
                <w:t>2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895" w:author="Diana Machado" w:date="2019-04-05T18:59:00Z"/>
                <w:rFonts w:ascii="Calibri" w:eastAsia="PMingLiU" w:hAnsi="Calibri" w:cs="Calibri"/>
                <w:color w:val="000000"/>
                <w:sz w:val="22"/>
                <w:szCs w:val="22"/>
                <w:lang w:val="en-PH" w:eastAsia="en-US"/>
              </w:rPr>
            </w:pPr>
            <w:ins w:id="71896"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97" w:author="Diana Machado" w:date="2019-04-05T18:59:00Z"/>
                <w:rFonts w:ascii="Calibri" w:eastAsia="PMingLiU" w:hAnsi="Calibri" w:cs="Calibri"/>
                <w:color w:val="000000"/>
                <w:sz w:val="22"/>
                <w:szCs w:val="22"/>
                <w:lang w:val="en-PH" w:eastAsia="en-US"/>
              </w:rPr>
            </w:pPr>
            <w:ins w:id="71898" w:author="Diana Machado" w:date="2019-04-05T18:59:00Z">
              <w:r w:rsidRPr="00D14FFF">
                <w:rPr>
                  <w:rFonts w:ascii="Calibri" w:eastAsia="PMingLiU" w:hAnsi="Calibri" w:cs="Calibri"/>
                  <w:color w:val="000000"/>
                  <w:sz w:val="22"/>
                  <w:szCs w:val="22"/>
                  <w:lang w:val="en-PH" w:eastAsia="en-US"/>
                </w:rPr>
                <w:t>14.74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899" w:author="Diana Machado" w:date="2019-04-05T18:59:00Z"/>
                <w:rFonts w:ascii="Calibri" w:eastAsia="PMingLiU" w:hAnsi="Calibri" w:cs="Calibri"/>
                <w:color w:val="000000"/>
                <w:sz w:val="22"/>
                <w:szCs w:val="22"/>
                <w:lang w:val="en-PH" w:eastAsia="en-US"/>
              </w:rPr>
            </w:pPr>
            <w:ins w:id="71900" w:author="Diana Machado" w:date="2019-04-05T18:59:00Z">
              <w:r w:rsidRPr="00D14FFF">
                <w:rPr>
                  <w:rFonts w:ascii="Calibri" w:eastAsia="PMingLiU" w:hAnsi="Calibri" w:cs="Calibri"/>
                  <w:color w:val="000000"/>
                  <w:sz w:val="22"/>
                  <w:szCs w:val="22"/>
                  <w:lang w:val="en-PH" w:eastAsia="en-US"/>
                </w:rPr>
                <w:t>8.6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01" w:author="Diana Machado" w:date="2019-04-05T18:59:00Z"/>
                <w:rFonts w:ascii="Calibri" w:eastAsia="PMingLiU" w:hAnsi="Calibri" w:cs="Calibri"/>
                <w:color w:val="000000"/>
                <w:sz w:val="22"/>
                <w:szCs w:val="22"/>
                <w:lang w:val="en-PH" w:eastAsia="en-US"/>
              </w:rPr>
            </w:pPr>
            <w:ins w:id="71902" w:author="Diana Machado" w:date="2019-04-05T18:59:00Z">
              <w:r w:rsidRPr="00D14FFF">
                <w:rPr>
                  <w:rFonts w:ascii="Calibri" w:eastAsia="PMingLiU" w:hAnsi="Calibri" w:cs="Calibri"/>
                  <w:color w:val="000000"/>
                  <w:sz w:val="22"/>
                  <w:szCs w:val="22"/>
                  <w:lang w:val="en-PH" w:eastAsia="en-US"/>
                </w:rPr>
                <w:t>4.16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03" w:author="Diana Machado" w:date="2019-04-05T18:59:00Z"/>
                <w:rFonts w:ascii="Calibri" w:eastAsia="PMingLiU" w:hAnsi="Calibri" w:cs="Calibri"/>
                <w:color w:val="000000"/>
                <w:sz w:val="22"/>
                <w:szCs w:val="22"/>
                <w:lang w:val="en-PH" w:eastAsia="en-US"/>
              </w:rPr>
            </w:pPr>
            <w:ins w:id="7190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05" w:author="Diana Machado" w:date="2019-04-05T18:59:00Z"/>
                <w:rFonts w:ascii="Calibri" w:eastAsia="PMingLiU" w:hAnsi="Calibri" w:cs="Calibri"/>
                <w:color w:val="000000"/>
                <w:sz w:val="22"/>
                <w:szCs w:val="22"/>
                <w:lang w:val="en-PH" w:eastAsia="en-US"/>
              </w:rPr>
            </w:pPr>
            <w:ins w:id="71906" w:author="Diana Machado" w:date="2019-04-05T18:59:00Z">
              <w:r w:rsidRPr="00D14FFF">
                <w:rPr>
                  <w:rFonts w:ascii="Calibri" w:eastAsia="PMingLiU" w:hAnsi="Calibri" w:cs="Calibri"/>
                  <w:color w:val="000000"/>
                  <w:sz w:val="22"/>
                  <w:szCs w:val="22"/>
                  <w:lang w:val="en-PH" w:eastAsia="en-US"/>
                </w:rPr>
                <w:t>0.58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07" w:author="Diana Machado" w:date="2019-04-05T18:59:00Z"/>
                <w:rFonts w:ascii="Calibri" w:eastAsia="PMingLiU" w:hAnsi="Calibri" w:cs="Calibri"/>
                <w:color w:val="000000"/>
                <w:sz w:val="22"/>
                <w:szCs w:val="22"/>
                <w:lang w:val="en-PH" w:eastAsia="en-US"/>
              </w:rPr>
            </w:pPr>
            <w:ins w:id="71908" w:author="Diana Machado" w:date="2019-04-05T18:59:00Z">
              <w:r w:rsidRPr="00D14FFF">
                <w:rPr>
                  <w:rFonts w:ascii="Calibri" w:eastAsia="PMingLiU" w:hAnsi="Calibri" w:cs="Calibri"/>
                  <w:color w:val="000000"/>
                  <w:sz w:val="22"/>
                  <w:szCs w:val="22"/>
                  <w:lang w:val="en-PH" w:eastAsia="en-US"/>
                </w:rPr>
                <w:t>0.283</w:t>
              </w:r>
            </w:ins>
          </w:p>
        </w:tc>
      </w:tr>
      <w:tr w:rsidR="007C2683" w:rsidRPr="00D14FFF" w:rsidTr="007C2683">
        <w:trPr>
          <w:trHeight w:val="285"/>
          <w:ins w:id="7190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1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11" w:author="Diana Machado" w:date="2019-04-05T18:59:00Z"/>
                <w:rFonts w:ascii="Calibri" w:eastAsia="PMingLiU" w:hAnsi="Calibri" w:cs="Calibri"/>
                <w:color w:val="000000"/>
                <w:sz w:val="22"/>
                <w:szCs w:val="22"/>
                <w:lang w:val="en-PH" w:eastAsia="en-US"/>
              </w:rPr>
            </w:pPr>
            <w:ins w:id="71912" w:author="Diana Machado" w:date="2019-04-05T18:59:00Z">
              <w:r w:rsidRPr="00D14FFF">
                <w:rPr>
                  <w:rFonts w:ascii="Calibri" w:eastAsia="PMingLiU" w:hAnsi="Calibri" w:cs="Calibri"/>
                  <w:color w:val="000000"/>
                  <w:sz w:val="22"/>
                  <w:szCs w:val="22"/>
                  <w:lang w:val="en-PH" w:eastAsia="en-US"/>
                </w:rPr>
                <w:t>2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13" w:author="Diana Machado" w:date="2019-04-05T18:59:00Z"/>
                <w:rFonts w:ascii="Calibri" w:eastAsia="PMingLiU" w:hAnsi="Calibri" w:cs="Calibri"/>
                <w:color w:val="000000"/>
                <w:sz w:val="22"/>
                <w:szCs w:val="22"/>
                <w:lang w:val="en-PH" w:eastAsia="en-US"/>
              </w:rPr>
            </w:pPr>
            <w:ins w:id="71914"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15" w:author="Diana Machado" w:date="2019-04-05T18:59:00Z"/>
                <w:rFonts w:ascii="Calibri" w:eastAsia="PMingLiU" w:hAnsi="Calibri" w:cs="Calibri"/>
                <w:color w:val="000000"/>
                <w:sz w:val="22"/>
                <w:szCs w:val="22"/>
                <w:lang w:val="en-PH" w:eastAsia="en-US"/>
              </w:rPr>
            </w:pPr>
            <w:ins w:id="71916" w:author="Diana Machado" w:date="2019-04-05T18:59:00Z">
              <w:r w:rsidRPr="00D14FFF">
                <w:rPr>
                  <w:rFonts w:ascii="Calibri" w:eastAsia="PMingLiU" w:hAnsi="Calibri" w:cs="Calibri"/>
                  <w:color w:val="000000"/>
                  <w:sz w:val="22"/>
                  <w:szCs w:val="22"/>
                  <w:lang w:val="en-PH" w:eastAsia="en-US"/>
                </w:rPr>
                <w:t>9.10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17" w:author="Diana Machado" w:date="2019-04-05T18:59:00Z"/>
                <w:rFonts w:ascii="Calibri" w:eastAsia="PMingLiU" w:hAnsi="Calibri" w:cs="Calibri"/>
                <w:color w:val="000000"/>
                <w:sz w:val="22"/>
                <w:szCs w:val="22"/>
                <w:lang w:val="en-PH" w:eastAsia="en-US"/>
              </w:rPr>
            </w:pPr>
            <w:ins w:id="71918" w:author="Diana Machado" w:date="2019-04-05T18:59:00Z">
              <w:r w:rsidRPr="00D14FFF">
                <w:rPr>
                  <w:rFonts w:ascii="Calibri" w:eastAsia="PMingLiU" w:hAnsi="Calibri" w:cs="Calibri"/>
                  <w:color w:val="000000"/>
                  <w:sz w:val="22"/>
                  <w:szCs w:val="22"/>
                  <w:lang w:val="en-PH" w:eastAsia="en-US"/>
                </w:rPr>
                <w:t>2.32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19" w:author="Diana Machado" w:date="2019-04-05T18:59:00Z"/>
                <w:rFonts w:ascii="Calibri" w:eastAsia="PMingLiU" w:hAnsi="Calibri" w:cs="Calibri"/>
                <w:color w:val="000000"/>
                <w:sz w:val="22"/>
                <w:szCs w:val="22"/>
                <w:lang w:val="en-PH" w:eastAsia="en-US"/>
              </w:rPr>
            </w:pPr>
            <w:ins w:id="71920" w:author="Diana Machado" w:date="2019-04-05T18:59:00Z">
              <w:r w:rsidRPr="00D14FFF">
                <w:rPr>
                  <w:rFonts w:ascii="Calibri" w:eastAsia="PMingLiU" w:hAnsi="Calibri" w:cs="Calibri"/>
                  <w:color w:val="000000"/>
                  <w:sz w:val="22"/>
                  <w:szCs w:val="22"/>
                  <w:lang w:val="en-PH" w:eastAsia="en-US"/>
                </w:rPr>
                <w:t>2.32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21" w:author="Diana Machado" w:date="2019-04-05T18:59:00Z"/>
                <w:rFonts w:ascii="Calibri" w:eastAsia="PMingLiU" w:hAnsi="Calibri" w:cs="Calibri"/>
                <w:color w:val="000000"/>
                <w:sz w:val="22"/>
                <w:szCs w:val="22"/>
                <w:lang w:val="en-PH" w:eastAsia="en-US"/>
              </w:rPr>
            </w:pPr>
            <w:ins w:id="7192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23" w:author="Diana Machado" w:date="2019-04-05T18:59:00Z"/>
                <w:rFonts w:ascii="Calibri" w:eastAsia="PMingLiU" w:hAnsi="Calibri" w:cs="Calibri"/>
                <w:color w:val="000000"/>
                <w:sz w:val="22"/>
                <w:szCs w:val="22"/>
                <w:lang w:val="en-PH" w:eastAsia="en-US"/>
              </w:rPr>
            </w:pPr>
            <w:ins w:id="71924" w:author="Diana Machado" w:date="2019-04-05T18:59:00Z">
              <w:r w:rsidRPr="00D14FFF">
                <w:rPr>
                  <w:rFonts w:ascii="Calibri" w:eastAsia="PMingLiU" w:hAnsi="Calibri" w:cs="Calibri"/>
                  <w:color w:val="000000"/>
                  <w:sz w:val="22"/>
                  <w:szCs w:val="22"/>
                  <w:lang w:val="en-PH" w:eastAsia="en-US"/>
                </w:rPr>
                <w:t>0.25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25" w:author="Diana Machado" w:date="2019-04-05T18:59:00Z"/>
                <w:rFonts w:ascii="Calibri" w:eastAsia="PMingLiU" w:hAnsi="Calibri" w:cs="Calibri"/>
                <w:color w:val="000000"/>
                <w:sz w:val="22"/>
                <w:szCs w:val="22"/>
                <w:lang w:val="en-PH" w:eastAsia="en-US"/>
              </w:rPr>
            </w:pPr>
            <w:ins w:id="71926" w:author="Diana Machado" w:date="2019-04-05T18:59:00Z">
              <w:r w:rsidRPr="00D14FFF">
                <w:rPr>
                  <w:rFonts w:ascii="Calibri" w:eastAsia="PMingLiU" w:hAnsi="Calibri" w:cs="Calibri"/>
                  <w:color w:val="000000"/>
                  <w:sz w:val="22"/>
                  <w:szCs w:val="22"/>
                  <w:lang w:val="en-PH" w:eastAsia="en-US"/>
                </w:rPr>
                <w:t>0.255</w:t>
              </w:r>
            </w:ins>
          </w:p>
        </w:tc>
      </w:tr>
      <w:tr w:rsidR="007C2683" w:rsidRPr="00D14FFF" w:rsidTr="007C2683">
        <w:trPr>
          <w:trHeight w:val="285"/>
          <w:ins w:id="7192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2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29" w:author="Diana Machado" w:date="2019-04-05T18:59:00Z"/>
                <w:rFonts w:ascii="Calibri" w:eastAsia="PMingLiU" w:hAnsi="Calibri" w:cs="Calibri"/>
                <w:color w:val="000000"/>
                <w:sz w:val="22"/>
                <w:szCs w:val="22"/>
                <w:lang w:val="en-PH" w:eastAsia="en-US"/>
              </w:rPr>
            </w:pPr>
            <w:ins w:id="71930" w:author="Diana Machado" w:date="2019-04-05T18:59:00Z">
              <w:r w:rsidRPr="00D14FFF">
                <w:rPr>
                  <w:rFonts w:ascii="Calibri" w:eastAsia="PMingLiU" w:hAnsi="Calibri" w:cs="Calibri"/>
                  <w:color w:val="000000"/>
                  <w:sz w:val="22"/>
                  <w:szCs w:val="22"/>
                  <w:lang w:val="en-PH" w:eastAsia="en-US"/>
                </w:rPr>
                <w:t>2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31" w:author="Diana Machado" w:date="2019-04-05T18:59:00Z"/>
                <w:rFonts w:ascii="Calibri" w:eastAsia="PMingLiU" w:hAnsi="Calibri" w:cs="Calibri"/>
                <w:color w:val="000000"/>
                <w:sz w:val="22"/>
                <w:szCs w:val="22"/>
                <w:lang w:val="en-PH" w:eastAsia="en-US"/>
              </w:rPr>
            </w:pPr>
            <w:ins w:id="71932"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33" w:author="Diana Machado" w:date="2019-04-05T18:59:00Z"/>
                <w:rFonts w:ascii="Calibri" w:eastAsia="PMingLiU" w:hAnsi="Calibri" w:cs="Calibri"/>
                <w:color w:val="000000"/>
                <w:sz w:val="22"/>
                <w:szCs w:val="22"/>
                <w:lang w:val="en-PH" w:eastAsia="en-US"/>
              </w:rPr>
            </w:pPr>
            <w:ins w:id="71934" w:author="Diana Machado" w:date="2019-04-05T18:59:00Z">
              <w:r w:rsidRPr="00D14FFF">
                <w:rPr>
                  <w:rFonts w:ascii="Calibri" w:eastAsia="PMingLiU" w:hAnsi="Calibri" w:cs="Calibri"/>
                  <w:color w:val="000000"/>
                  <w:sz w:val="22"/>
                  <w:szCs w:val="22"/>
                  <w:lang w:val="en-PH" w:eastAsia="en-US"/>
                </w:rPr>
                <w:t>13.52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35" w:author="Diana Machado" w:date="2019-04-05T18:59:00Z"/>
                <w:rFonts w:ascii="Calibri" w:eastAsia="PMingLiU" w:hAnsi="Calibri" w:cs="Calibri"/>
                <w:color w:val="000000"/>
                <w:sz w:val="22"/>
                <w:szCs w:val="22"/>
                <w:lang w:val="en-PH" w:eastAsia="en-US"/>
              </w:rPr>
            </w:pPr>
            <w:ins w:id="71936" w:author="Diana Machado" w:date="2019-04-05T18:59:00Z">
              <w:r w:rsidRPr="00D14FFF">
                <w:rPr>
                  <w:rFonts w:ascii="Calibri" w:eastAsia="PMingLiU" w:hAnsi="Calibri" w:cs="Calibri"/>
                  <w:color w:val="000000"/>
                  <w:sz w:val="22"/>
                  <w:szCs w:val="22"/>
                  <w:lang w:val="en-PH" w:eastAsia="en-US"/>
                </w:rPr>
                <w:t>2.99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37" w:author="Diana Machado" w:date="2019-04-05T18:59:00Z"/>
                <w:rFonts w:ascii="Calibri" w:eastAsia="PMingLiU" w:hAnsi="Calibri" w:cs="Calibri"/>
                <w:color w:val="000000"/>
                <w:sz w:val="22"/>
                <w:szCs w:val="22"/>
                <w:lang w:val="en-PH" w:eastAsia="en-US"/>
              </w:rPr>
            </w:pPr>
            <w:ins w:id="71938" w:author="Diana Machado" w:date="2019-04-05T18:59:00Z">
              <w:r w:rsidRPr="00D14FFF">
                <w:rPr>
                  <w:rFonts w:ascii="Calibri" w:eastAsia="PMingLiU" w:hAnsi="Calibri" w:cs="Calibri"/>
                  <w:color w:val="000000"/>
                  <w:sz w:val="22"/>
                  <w:szCs w:val="22"/>
                  <w:lang w:val="en-PH" w:eastAsia="en-US"/>
                </w:rPr>
                <w:t>3.00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39" w:author="Diana Machado" w:date="2019-04-05T18:59:00Z"/>
                <w:rFonts w:ascii="Calibri" w:eastAsia="PMingLiU" w:hAnsi="Calibri" w:cs="Calibri"/>
                <w:color w:val="000000"/>
                <w:sz w:val="22"/>
                <w:szCs w:val="22"/>
                <w:lang w:val="en-PH" w:eastAsia="en-US"/>
              </w:rPr>
            </w:pPr>
            <w:ins w:id="7194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41" w:author="Diana Machado" w:date="2019-04-05T18:59:00Z"/>
                <w:rFonts w:ascii="Calibri" w:eastAsia="PMingLiU" w:hAnsi="Calibri" w:cs="Calibri"/>
                <w:color w:val="000000"/>
                <w:sz w:val="22"/>
                <w:szCs w:val="22"/>
                <w:lang w:val="en-PH" w:eastAsia="en-US"/>
              </w:rPr>
            </w:pPr>
            <w:ins w:id="71942" w:author="Diana Machado" w:date="2019-04-05T18:59:00Z">
              <w:r w:rsidRPr="00D14FFF">
                <w:rPr>
                  <w:rFonts w:ascii="Calibri" w:eastAsia="PMingLiU" w:hAnsi="Calibri" w:cs="Calibri"/>
                  <w:color w:val="000000"/>
                  <w:sz w:val="22"/>
                  <w:szCs w:val="22"/>
                  <w:lang w:val="en-PH" w:eastAsia="en-US"/>
                </w:rPr>
                <w:t>0.221</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1943" w:author="Diana Machado" w:date="2019-04-05T18:59:00Z"/>
                <w:rFonts w:ascii="Calibri" w:eastAsia="PMingLiU" w:hAnsi="Calibri" w:cs="Calibri"/>
                <w:color w:val="000000"/>
                <w:sz w:val="22"/>
                <w:szCs w:val="22"/>
                <w:lang w:val="en-PH" w:eastAsia="en-US"/>
              </w:rPr>
            </w:pPr>
            <w:ins w:id="71944" w:author="Diana Machado" w:date="2019-04-05T18:59:00Z">
              <w:r w:rsidRPr="00D14FFF">
                <w:rPr>
                  <w:rFonts w:ascii="Calibri" w:eastAsia="PMingLiU" w:hAnsi="Calibri" w:cs="Calibri"/>
                  <w:color w:val="000000"/>
                  <w:sz w:val="22"/>
                  <w:szCs w:val="22"/>
                  <w:lang w:val="en-PH" w:eastAsia="en-US"/>
                </w:rPr>
                <w:t>0.222</w:t>
              </w:r>
            </w:ins>
          </w:p>
        </w:tc>
      </w:tr>
      <w:tr w:rsidR="007C2683" w:rsidRPr="00D14FFF" w:rsidTr="007C2683">
        <w:trPr>
          <w:trHeight w:val="285"/>
          <w:ins w:id="7194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4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47" w:author="Diana Machado" w:date="2019-04-05T18:59:00Z"/>
                <w:rFonts w:ascii="Calibri" w:eastAsia="PMingLiU" w:hAnsi="Calibri" w:cs="Calibri"/>
                <w:color w:val="000000"/>
                <w:sz w:val="22"/>
                <w:szCs w:val="22"/>
                <w:lang w:val="en-PH" w:eastAsia="en-US"/>
              </w:rPr>
            </w:pPr>
            <w:ins w:id="71948" w:author="Diana Machado" w:date="2019-04-05T18:59:00Z">
              <w:r w:rsidRPr="00D14FFF">
                <w:rPr>
                  <w:rFonts w:ascii="Calibri" w:eastAsia="PMingLiU" w:hAnsi="Calibri" w:cs="Calibri"/>
                  <w:color w:val="000000"/>
                  <w:sz w:val="22"/>
                  <w:szCs w:val="22"/>
                  <w:lang w:val="en-PH" w:eastAsia="en-US"/>
                </w:rPr>
                <w:t>2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49" w:author="Diana Machado" w:date="2019-04-05T18:59:00Z"/>
                <w:rFonts w:ascii="Calibri" w:eastAsia="PMingLiU" w:hAnsi="Calibri" w:cs="Calibri"/>
                <w:color w:val="000000"/>
                <w:sz w:val="22"/>
                <w:szCs w:val="22"/>
                <w:lang w:val="en-PH" w:eastAsia="en-US"/>
              </w:rPr>
            </w:pPr>
            <w:ins w:id="71950"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51" w:author="Diana Machado" w:date="2019-04-05T18:59:00Z"/>
                <w:rFonts w:ascii="Calibri" w:eastAsia="PMingLiU" w:hAnsi="Calibri" w:cs="Calibri"/>
                <w:color w:val="000000"/>
                <w:sz w:val="22"/>
                <w:szCs w:val="22"/>
                <w:lang w:val="en-PH" w:eastAsia="en-US"/>
              </w:rPr>
            </w:pPr>
            <w:ins w:id="71952" w:author="Diana Machado" w:date="2019-04-05T18:59:00Z">
              <w:r w:rsidRPr="00D14FFF">
                <w:rPr>
                  <w:rFonts w:ascii="Calibri" w:eastAsia="PMingLiU" w:hAnsi="Calibri" w:cs="Calibri"/>
                  <w:color w:val="000000"/>
                  <w:sz w:val="22"/>
                  <w:szCs w:val="22"/>
                  <w:lang w:val="en-PH" w:eastAsia="en-US"/>
                </w:rPr>
                <w:t>12.78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53" w:author="Diana Machado" w:date="2019-04-05T18:59:00Z"/>
                <w:rFonts w:ascii="Calibri" w:eastAsia="PMingLiU" w:hAnsi="Calibri" w:cs="Calibri"/>
                <w:color w:val="000000"/>
                <w:sz w:val="22"/>
                <w:szCs w:val="22"/>
                <w:lang w:val="en-PH" w:eastAsia="en-US"/>
              </w:rPr>
            </w:pPr>
            <w:ins w:id="71954" w:author="Diana Machado" w:date="2019-04-05T18:59:00Z">
              <w:r w:rsidRPr="00D14FFF">
                <w:rPr>
                  <w:rFonts w:ascii="Calibri" w:eastAsia="PMingLiU" w:hAnsi="Calibri" w:cs="Calibri"/>
                  <w:color w:val="000000"/>
                  <w:sz w:val="22"/>
                  <w:szCs w:val="22"/>
                  <w:lang w:val="en-PH" w:eastAsia="en-US"/>
                </w:rPr>
                <w:t>7.24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55" w:author="Diana Machado" w:date="2019-04-05T18:59:00Z"/>
                <w:rFonts w:ascii="Calibri" w:eastAsia="PMingLiU" w:hAnsi="Calibri" w:cs="Calibri"/>
                <w:color w:val="000000"/>
                <w:sz w:val="22"/>
                <w:szCs w:val="22"/>
                <w:lang w:val="en-PH" w:eastAsia="en-US"/>
              </w:rPr>
            </w:pPr>
            <w:ins w:id="71956" w:author="Diana Machado" w:date="2019-04-05T18:59:00Z">
              <w:r w:rsidRPr="00D14FFF">
                <w:rPr>
                  <w:rFonts w:ascii="Calibri" w:eastAsia="PMingLiU" w:hAnsi="Calibri" w:cs="Calibri"/>
                  <w:color w:val="000000"/>
                  <w:sz w:val="22"/>
                  <w:szCs w:val="22"/>
                  <w:lang w:val="en-PH" w:eastAsia="en-US"/>
                </w:rPr>
                <w:t>3.68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57" w:author="Diana Machado" w:date="2019-04-05T18:59:00Z"/>
                <w:rFonts w:ascii="Calibri" w:eastAsia="PMingLiU" w:hAnsi="Calibri" w:cs="Calibri"/>
                <w:color w:val="000000"/>
                <w:sz w:val="22"/>
                <w:szCs w:val="22"/>
                <w:lang w:val="en-PH" w:eastAsia="en-US"/>
              </w:rPr>
            </w:pPr>
            <w:ins w:id="7195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59" w:author="Diana Machado" w:date="2019-04-05T18:59:00Z"/>
                <w:rFonts w:ascii="Calibri" w:eastAsia="PMingLiU" w:hAnsi="Calibri" w:cs="Calibri"/>
                <w:color w:val="000000"/>
                <w:sz w:val="22"/>
                <w:szCs w:val="22"/>
                <w:lang w:val="en-PH" w:eastAsia="en-US"/>
              </w:rPr>
            </w:pPr>
            <w:ins w:id="71960" w:author="Diana Machado" w:date="2019-04-05T18:59:00Z">
              <w:r w:rsidRPr="00D14FFF">
                <w:rPr>
                  <w:rFonts w:ascii="Calibri" w:eastAsia="PMingLiU" w:hAnsi="Calibri" w:cs="Calibri"/>
                  <w:color w:val="000000"/>
                  <w:sz w:val="22"/>
                  <w:szCs w:val="22"/>
                  <w:lang w:val="en-PH" w:eastAsia="en-US"/>
                </w:rPr>
                <w:t>0.56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61" w:author="Diana Machado" w:date="2019-04-05T18:59:00Z"/>
                <w:rFonts w:ascii="Calibri" w:eastAsia="PMingLiU" w:hAnsi="Calibri" w:cs="Calibri"/>
                <w:color w:val="000000"/>
                <w:sz w:val="22"/>
                <w:szCs w:val="22"/>
                <w:lang w:val="en-PH" w:eastAsia="en-US"/>
              </w:rPr>
            </w:pPr>
            <w:ins w:id="71962" w:author="Diana Machado" w:date="2019-04-05T18:59:00Z">
              <w:r w:rsidRPr="00D14FFF">
                <w:rPr>
                  <w:rFonts w:ascii="Calibri" w:eastAsia="PMingLiU" w:hAnsi="Calibri" w:cs="Calibri"/>
                  <w:color w:val="000000"/>
                  <w:sz w:val="22"/>
                  <w:szCs w:val="22"/>
                  <w:lang w:val="en-PH" w:eastAsia="en-US"/>
                </w:rPr>
                <w:t>0.288</w:t>
              </w:r>
            </w:ins>
          </w:p>
        </w:tc>
      </w:tr>
      <w:tr w:rsidR="007C2683" w:rsidRPr="00D14FFF" w:rsidTr="007C2683">
        <w:trPr>
          <w:trHeight w:val="285"/>
          <w:ins w:id="7196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6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65" w:author="Diana Machado" w:date="2019-04-05T18:59:00Z"/>
                <w:rFonts w:ascii="Calibri" w:eastAsia="PMingLiU" w:hAnsi="Calibri" w:cs="Calibri"/>
                <w:color w:val="000000"/>
                <w:sz w:val="22"/>
                <w:szCs w:val="22"/>
                <w:lang w:val="en-PH" w:eastAsia="en-US"/>
              </w:rPr>
            </w:pPr>
            <w:ins w:id="71966" w:author="Diana Machado" w:date="2019-04-05T18:59:00Z">
              <w:r w:rsidRPr="00D14FFF">
                <w:rPr>
                  <w:rFonts w:ascii="Calibri" w:eastAsia="PMingLiU" w:hAnsi="Calibri" w:cs="Calibri"/>
                  <w:color w:val="000000"/>
                  <w:sz w:val="22"/>
                  <w:szCs w:val="22"/>
                  <w:lang w:val="en-PH" w:eastAsia="en-US"/>
                </w:rPr>
                <w:t>2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67" w:author="Diana Machado" w:date="2019-04-05T18:59:00Z"/>
                <w:rFonts w:ascii="Calibri" w:eastAsia="PMingLiU" w:hAnsi="Calibri" w:cs="Calibri"/>
                <w:color w:val="000000"/>
                <w:sz w:val="22"/>
                <w:szCs w:val="22"/>
                <w:lang w:val="en-PH" w:eastAsia="en-US"/>
              </w:rPr>
            </w:pPr>
            <w:ins w:id="71968"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69" w:author="Diana Machado" w:date="2019-04-05T18:59:00Z"/>
                <w:rFonts w:ascii="Calibri" w:eastAsia="PMingLiU" w:hAnsi="Calibri" w:cs="Calibri"/>
                <w:color w:val="000000"/>
                <w:sz w:val="22"/>
                <w:szCs w:val="22"/>
                <w:lang w:val="en-PH" w:eastAsia="en-US"/>
              </w:rPr>
            </w:pPr>
            <w:ins w:id="71970" w:author="Diana Machado" w:date="2019-04-05T18:59:00Z">
              <w:r w:rsidRPr="00D14FFF">
                <w:rPr>
                  <w:rFonts w:ascii="Calibri" w:eastAsia="PMingLiU" w:hAnsi="Calibri" w:cs="Calibri"/>
                  <w:color w:val="000000"/>
                  <w:sz w:val="22"/>
                  <w:szCs w:val="22"/>
                  <w:lang w:val="en-PH" w:eastAsia="en-US"/>
                </w:rPr>
                <w:t>19.74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71" w:author="Diana Machado" w:date="2019-04-05T18:59:00Z"/>
                <w:rFonts w:ascii="Calibri" w:eastAsia="PMingLiU" w:hAnsi="Calibri" w:cs="Calibri"/>
                <w:color w:val="000000"/>
                <w:sz w:val="22"/>
                <w:szCs w:val="22"/>
                <w:lang w:val="en-PH" w:eastAsia="en-US"/>
              </w:rPr>
            </w:pPr>
            <w:ins w:id="71972" w:author="Diana Machado" w:date="2019-04-05T18:59:00Z">
              <w:r w:rsidRPr="00D14FFF">
                <w:rPr>
                  <w:rFonts w:ascii="Calibri" w:eastAsia="PMingLiU" w:hAnsi="Calibri" w:cs="Calibri"/>
                  <w:color w:val="000000"/>
                  <w:sz w:val="22"/>
                  <w:szCs w:val="22"/>
                  <w:lang w:val="en-PH" w:eastAsia="en-US"/>
                </w:rPr>
                <w:t>11.94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73" w:author="Diana Machado" w:date="2019-04-05T18:59:00Z"/>
                <w:rFonts w:ascii="Calibri" w:eastAsia="PMingLiU" w:hAnsi="Calibri" w:cs="Calibri"/>
                <w:color w:val="000000"/>
                <w:sz w:val="22"/>
                <w:szCs w:val="22"/>
                <w:lang w:val="en-PH" w:eastAsia="en-US"/>
              </w:rPr>
            </w:pPr>
            <w:ins w:id="71974" w:author="Diana Machado" w:date="2019-04-05T18:59:00Z">
              <w:r w:rsidRPr="00D14FFF">
                <w:rPr>
                  <w:rFonts w:ascii="Calibri" w:eastAsia="PMingLiU" w:hAnsi="Calibri" w:cs="Calibri"/>
                  <w:color w:val="000000"/>
                  <w:sz w:val="22"/>
                  <w:szCs w:val="22"/>
                  <w:lang w:val="en-PH" w:eastAsia="en-US"/>
                </w:rPr>
                <w:t>6.63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75" w:author="Diana Machado" w:date="2019-04-05T18:59:00Z"/>
                <w:rFonts w:ascii="Calibri" w:eastAsia="PMingLiU" w:hAnsi="Calibri" w:cs="Calibri"/>
                <w:color w:val="000000"/>
                <w:sz w:val="22"/>
                <w:szCs w:val="22"/>
                <w:lang w:val="en-PH" w:eastAsia="en-US"/>
              </w:rPr>
            </w:pPr>
            <w:ins w:id="7197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77" w:author="Diana Machado" w:date="2019-04-05T18:59:00Z"/>
                <w:rFonts w:ascii="Calibri" w:eastAsia="PMingLiU" w:hAnsi="Calibri" w:cs="Calibri"/>
                <w:color w:val="000000"/>
                <w:sz w:val="22"/>
                <w:szCs w:val="22"/>
                <w:lang w:val="en-PH" w:eastAsia="en-US"/>
              </w:rPr>
            </w:pPr>
            <w:ins w:id="71978" w:author="Diana Machado" w:date="2019-04-05T18:59:00Z">
              <w:r w:rsidRPr="00D14FFF">
                <w:rPr>
                  <w:rFonts w:ascii="Calibri" w:eastAsia="PMingLiU" w:hAnsi="Calibri" w:cs="Calibri"/>
                  <w:color w:val="000000"/>
                  <w:sz w:val="22"/>
                  <w:szCs w:val="22"/>
                  <w:lang w:val="en-PH" w:eastAsia="en-US"/>
                </w:rPr>
                <w:t>0.6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79" w:author="Diana Machado" w:date="2019-04-05T18:59:00Z"/>
                <w:rFonts w:ascii="Calibri" w:eastAsia="PMingLiU" w:hAnsi="Calibri" w:cs="Calibri"/>
                <w:color w:val="000000"/>
                <w:sz w:val="22"/>
                <w:szCs w:val="22"/>
                <w:lang w:val="en-PH" w:eastAsia="en-US"/>
              </w:rPr>
            </w:pPr>
            <w:ins w:id="71980" w:author="Diana Machado" w:date="2019-04-05T18:59:00Z">
              <w:r w:rsidRPr="00D14FFF">
                <w:rPr>
                  <w:rFonts w:ascii="Calibri" w:eastAsia="PMingLiU" w:hAnsi="Calibri" w:cs="Calibri"/>
                  <w:color w:val="000000"/>
                  <w:sz w:val="22"/>
                  <w:szCs w:val="22"/>
                  <w:lang w:val="en-PH" w:eastAsia="en-US"/>
                </w:rPr>
                <w:t>0.336</w:t>
              </w:r>
            </w:ins>
          </w:p>
        </w:tc>
      </w:tr>
      <w:tr w:rsidR="007C2683" w:rsidRPr="00D14FFF" w:rsidTr="007C2683">
        <w:trPr>
          <w:trHeight w:val="285"/>
          <w:ins w:id="7198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198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83" w:author="Diana Machado" w:date="2019-04-05T18:59:00Z"/>
                <w:rFonts w:ascii="Calibri" w:eastAsia="PMingLiU" w:hAnsi="Calibri" w:cs="Calibri"/>
                <w:color w:val="000000"/>
                <w:sz w:val="22"/>
                <w:szCs w:val="22"/>
                <w:lang w:val="en-PH" w:eastAsia="en-US"/>
              </w:rPr>
            </w:pPr>
            <w:ins w:id="71984" w:author="Diana Machado" w:date="2019-04-05T18:59:00Z">
              <w:r w:rsidRPr="00D14FFF">
                <w:rPr>
                  <w:rFonts w:ascii="Calibri" w:eastAsia="PMingLiU" w:hAnsi="Calibri" w:cs="Calibri"/>
                  <w:color w:val="000000"/>
                  <w:sz w:val="22"/>
                  <w:szCs w:val="22"/>
                  <w:lang w:val="en-PH" w:eastAsia="en-US"/>
                </w:rPr>
                <w:t>2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85" w:author="Diana Machado" w:date="2019-04-05T18:59:00Z"/>
                <w:rFonts w:ascii="Calibri" w:eastAsia="PMingLiU" w:hAnsi="Calibri" w:cs="Calibri"/>
                <w:color w:val="000000"/>
                <w:sz w:val="22"/>
                <w:szCs w:val="22"/>
                <w:lang w:val="en-PH" w:eastAsia="en-US"/>
              </w:rPr>
            </w:pPr>
            <w:ins w:id="71986" w:author="Diana Machado" w:date="2019-04-05T18:59:00Z">
              <w:r w:rsidRPr="00D14FFF">
                <w:rPr>
                  <w:rFonts w:ascii="Calibri" w:eastAsia="PMingLiU" w:hAnsi="Calibri" w:cs="Calibri"/>
                  <w:color w:val="000000"/>
                  <w:sz w:val="22"/>
                  <w:szCs w:val="22"/>
                  <w:lang w:val="en-PH" w:eastAsia="en-US"/>
                </w:rPr>
                <w:t>OKALO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87" w:author="Diana Machado" w:date="2019-04-05T18:59:00Z"/>
                <w:rFonts w:ascii="Calibri" w:eastAsia="PMingLiU" w:hAnsi="Calibri" w:cs="Calibri"/>
                <w:color w:val="000000"/>
                <w:sz w:val="22"/>
                <w:szCs w:val="22"/>
                <w:lang w:val="en-PH" w:eastAsia="en-US"/>
              </w:rPr>
            </w:pPr>
            <w:ins w:id="71988" w:author="Diana Machado" w:date="2019-04-05T18:59:00Z">
              <w:r w:rsidRPr="00D14FFF">
                <w:rPr>
                  <w:rFonts w:ascii="Calibri" w:eastAsia="PMingLiU" w:hAnsi="Calibri" w:cs="Calibri"/>
                  <w:color w:val="000000"/>
                  <w:sz w:val="22"/>
                  <w:szCs w:val="22"/>
                  <w:lang w:val="en-PH" w:eastAsia="en-US"/>
                </w:rPr>
                <w:t>3.47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89" w:author="Diana Machado" w:date="2019-04-05T18:59:00Z"/>
                <w:rFonts w:ascii="Calibri" w:eastAsia="PMingLiU" w:hAnsi="Calibri" w:cs="Calibri"/>
                <w:color w:val="000000"/>
                <w:sz w:val="22"/>
                <w:szCs w:val="22"/>
                <w:lang w:val="en-PH" w:eastAsia="en-US"/>
              </w:rPr>
            </w:pPr>
            <w:ins w:id="71990" w:author="Diana Machado" w:date="2019-04-05T18:59:00Z">
              <w:r w:rsidRPr="00D14FFF">
                <w:rPr>
                  <w:rFonts w:ascii="Calibri" w:eastAsia="PMingLiU" w:hAnsi="Calibri" w:cs="Calibri"/>
                  <w:color w:val="000000"/>
                  <w:sz w:val="22"/>
                  <w:szCs w:val="22"/>
                  <w:lang w:val="en-PH" w:eastAsia="en-US"/>
                </w:rPr>
                <w:t>2.29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91" w:author="Diana Machado" w:date="2019-04-05T18:59:00Z"/>
                <w:rFonts w:ascii="Calibri" w:eastAsia="PMingLiU" w:hAnsi="Calibri" w:cs="Calibri"/>
                <w:color w:val="000000"/>
                <w:sz w:val="22"/>
                <w:szCs w:val="22"/>
                <w:lang w:val="en-PH" w:eastAsia="en-US"/>
              </w:rPr>
            </w:pPr>
            <w:ins w:id="71992" w:author="Diana Machado" w:date="2019-04-05T18:59:00Z">
              <w:r w:rsidRPr="00D14FFF">
                <w:rPr>
                  <w:rFonts w:ascii="Calibri" w:eastAsia="PMingLiU" w:hAnsi="Calibri" w:cs="Calibri"/>
                  <w:color w:val="000000"/>
                  <w:sz w:val="22"/>
                  <w:szCs w:val="22"/>
                  <w:lang w:val="en-PH" w:eastAsia="en-US"/>
                </w:rPr>
                <w:t>1.73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93" w:author="Diana Machado" w:date="2019-04-05T18:59:00Z"/>
                <w:rFonts w:ascii="Calibri" w:eastAsia="PMingLiU" w:hAnsi="Calibri" w:cs="Calibri"/>
                <w:color w:val="000000"/>
                <w:sz w:val="22"/>
                <w:szCs w:val="22"/>
                <w:lang w:val="en-PH" w:eastAsia="en-US"/>
              </w:rPr>
            </w:pPr>
            <w:ins w:id="7199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1995" w:author="Diana Machado" w:date="2019-04-05T18:59:00Z"/>
                <w:rFonts w:ascii="Calibri" w:eastAsia="PMingLiU" w:hAnsi="Calibri" w:cs="Calibri"/>
                <w:color w:val="000000"/>
                <w:sz w:val="22"/>
                <w:szCs w:val="22"/>
                <w:lang w:val="en-PH" w:eastAsia="en-US"/>
              </w:rPr>
            </w:pPr>
            <w:ins w:id="71996" w:author="Diana Machado" w:date="2019-04-05T18:59:00Z">
              <w:r w:rsidRPr="00D14FFF">
                <w:rPr>
                  <w:rFonts w:ascii="Calibri" w:eastAsia="PMingLiU" w:hAnsi="Calibri" w:cs="Calibri"/>
                  <w:color w:val="000000"/>
                  <w:sz w:val="22"/>
                  <w:szCs w:val="22"/>
                  <w:lang w:val="en-PH" w:eastAsia="en-US"/>
                </w:rPr>
                <w:t>0.65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1997" w:author="Diana Machado" w:date="2019-04-05T18:59:00Z"/>
                <w:rFonts w:ascii="Calibri" w:eastAsia="PMingLiU" w:hAnsi="Calibri" w:cs="Calibri"/>
                <w:color w:val="000000"/>
                <w:sz w:val="22"/>
                <w:szCs w:val="22"/>
                <w:lang w:val="en-PH" w:eastAsia="en-US"/>
              </w:rPr>
            </w:pPr>
            <w:ins w:id="71998" w:author="Diana Machado" w:date="2019-04-05T18:59:00Z">
              <w:r w:rsidRPr="00D14FFF">
                <w:rPr>
                  <w:rFonts w:ascii="Calibri" w:eastAsia="PMingLiU" w:hAnsi="Calibri" w:cs="Calibri"/>
                  <w:color w:val="000000"/>
                  <w:sz w:val="22"/>
                  <w:szCs w:val="22"/>
                  <w:lang w:val="en-PH" w:eastAsia="en-US"/>
                </w:rPr>
                <w:t>0.499</w:t>
              </w:r>
            </w:ins>
          </w:p>
        </w:tc>
      </w:tr>
      <w:tr w:rsidR="007C2683" w:rsidRPr="00D14FFF" w:rsidTr="007C2683">
        <w:trPr>
          <w:trHeight w:val="285"/>
          <w:ins w:id="7199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0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01" w:author="Diana Machado" w:date="2019-04-05T18:59:00Z"/>
                <w:rFonts w:ascii="Calibri" w:eastAsia="PMingLiU" w:hAnsi="Calibri" w:cs="Calibri"/>
                <w:color w:val="000000"/>
                <w:sz w:val="22"/>
                <w:szCs w:val="22"/>
                <w:lang w:val="en-PH" w:eastAsia="en-US"/>
              </w:rPr>
            </w:pPr>
            <w:ins w:id="72002" w:author="Diana Machado" w:date="2019-04-05T18:59:00Z">
              <w:r w:rsidRPr="00D14FFF">
                <w:rPr>
                  <w:rFonts w:ascii="Calibri" w:eastAsia="PMingLiU" w:hAnsi="Calibri" w:cs="Calibri"/>
                  <w:color w:val="000000"/>
                  <w:sz w:val="22"/>
                  <w:szCs w:val="22"/>
                  <w:lang w:val="en-PH" w:eastAsia="en-US"/>
                </w:rPr>
                <w:t>3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03" w:author="Diana Machado" w:date="2019-04-05T18:59:00Z"/>
                <w:rFonts w:ascii="Calibri" w:eastAsia="PMingLiU" w:hAnsi="Calibri" w:cs="Calibri"/>
                <w:color w:val="000000"/>
                <w:sz w:val="22"/>
                <w:szCs w:val="22"/>
                <w:lang w:val="en-PH" w:eastAsia="en-US"/>
              </w:rPr>
            </w:pPr>
            <w:ins w:id="72004"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05" w:author="Diana Machado" w:date="2019-04-05T18:59:00Z"/>
                <w:rFonts w:ascii="Calibri" w:eastAsia="PMingLiU" w:hAnsi="Calibri" w:cs="Calibri"/>
                <w:color w:val="000000"/>
                <w:sz w:val="22"/>
                <w:szCs w:val="22"/>
                <w:lang w:val="en-PH" w:eastAsia="en-US"/>
              </w:rPr>
            </w:pPr>
            <w:ins w:id="72006" w:author="Diana Machado" w:date="2019-04-05T18:59:00Z">
              <w:r w:rsidRPr="00D14FFF">
                <w:rPr>
                  <w:rFonts w:ascii="Calibri" w:eastAsia="PMingLiU" w:hAnsi="Calibri" w:cs="Calibri"/>
                  <w:color w:val="000000"/>
                  <w:sz w:val="22"/>
                  <w:szCs w:val="22"/>
                  <w:lang w:val="en-PH" w:eastAsia="en-US"/>
                </w:rPr>
                <w:t>4.28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07" w:author="Diana Machado" w:date="2019-04-05T18:59:00Z"/>
                <w:rFonts w:ascii="Calibri" w:eastAsia="PMingLiU" w:hAnsi="Calibri" w:cs="Calibri"/>
                <w:color w:val="000000"/>
                <w:sz w:val="22"/>
                <w:szCs w:val="22"/>
                <w:lang w:val="en-PH" w:eastAsia="en-US"/>
              </w:rPr>
            </w:pPr>
            <w:ins w:id="72008" w:author="Diana Machado" w:date="2019-04-05T18:59:00Z">
              <w:r w:rsidRPr="00D14FFF">
                <w:rPr>
                  <w:rFonts w:ascii="Calibri" w:eastAsia="PMingLiU" w:hAnsi="Calibri" w:cs="Calibri"/>
                  <w:color w:val="000000"/>
                  <w:sz w:val="22"/>
                  <w:szCs w:val="22"/>
                  <w:lang w:val="en-PH" w:eastAsia="en-US"/>
                </w:rPr>
                <w:t>2.59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09" w:author="Diana Machado" w:date="2019-04-05T18:59:00Z"/>
                <w:rFonts w:ascii="Calibri" w:eastAsia="PMingLiU" w:hAnsi="Calibri" w:cs="Calibri"/>
                <w:color w:val="000000"/>
                <w:sz w:val="22"/>
                <w:szCs w:val="22"/>
                <w:lang w:val="en-PH" w:eastAsia="en-US"/>
              </w:rPr>
            </w:pPr>
            <w:ins w:id="72010" w:author="Diana Machado" w:date="2019-04-05T18:59:00Z">
              <w:r w:rsidRPr="00D14FFF">
                <w:rPr>
                  <w:rFonts w:ascii="Calibri" w:eastAsia="PMingLiU" w:hAnsi="Calibri" w:cs="Calibri"/>
                  <w:color w:val="000000"/>
                  <w:sz w:val="22"/>
                  <w:szCs w:val="22"/>
                  <w:lang w:val="en-PH" w:eastAsia="en-US"/>
                </w:rPr>
                <w:t>1.52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11" w:author="Diana Machado" w:date="2019-04-05T18:59:00Z"/>
                <w:rFonts w:ascii="Calibri" w:eastAsia="PMingLiU" w:hAnsi="Calibri" w:cs="Calibri"/>
                <w:color w:val="000000"/>
                <w:sz w:val="22"/>
                <w:szCs w:val="22"/>
                <w:lang w:val="en-PH" w:eastAsia="en-US"/>
              </w:rPr>
            </w:pPr>
            <w:ins w:id="7201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13" w:author="Diana Machado" w:date="2019-04-05T18:59:00Z"/>
                <w:rFonts w:ascii="Calibri" w:eastAsia="PMingLiU" w:hAnsi="Calibri" w:cs="Calibri"/>
                <w:color w:val="000000"/>
                <w:sz w:val="22"/>
                <w:szCs w:val="22"/>
                <w:lang w:val="en-PH" w:eastAsia="en-US"/>
              </w:rPr>
            </w:pPr>
            <w:ins w:id="72014" w:author="Diana Machado" w:date="2019-04-05T18:59:00Z">
              <w:r w:rsidRPr="00D14FFF">
                <w:rPr>
                  <w:rFonts w:ascii="Calibri" w:eastAsia="PMingLiU" w:hAnsi="Calibri" w:cs="Calibri"/>
                  <w:color w:val="000000"/>
                  <w:sz w:val="22"/>
                  <w:szCs w:val="22"/>
                  <w:lang w:val="en-PH" w:eastAsia="en-US"/>
                </w:rPr>
                <w:t>0.6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15" w:author="Diana Machado" w:date="2019-04-05T18:59:00Z"/>
                <w:rFonts w:ascii="Calibri" w:eastAsia="PMingLiU" w:hAnsi="Calibri" w:cs="Calibri"/>
                <w:color w:val="000000"/>
                <w:sz w:val="22"/>
                <w:szCs w:val="22"/>
                <w:lang w:val="en-PH" w:eastAsia="en-US"/>
              </w:rPr>
            </w:pPr>
            <w:ins w:id="72016" w:author="Diana Machado" w:date="2019-04-05T18:59:00Z">
              <w:r w:rsidRPr="00D14FFF">
                <w:rPr>
                  <w:rFonts w:ascii="Calibri" w:eastAsia="PMingLiU" w:hAnsi="Calibri" w:cs="Calibri"/>
                  <w:color w:val="000000"/>
                  <w:sz w:val="22"/>
                  <w:szCs w:val="22"/>
                  <w:lang w:val="en-PH" w:eastAsia="en-US"/>
                </w:rPr>
                <w:t>0.355</w:t>
              </w:r>
            </w:ins>
          </w:p>
        </w:tc>
      </w:tr>
      <w:tr w:rsidR="007C2683" w:rsidRPr="00D14FFF" w:rsidTr="007C2683">
        <w:trPr>
          <w:trHeight w:val="285"/>
          <w:ins w:id="7201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1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19" w:author="Diana Machado" w:date="2019-04-05T18:59:00Z"/>
                <w:rFonts w:ascii="Calibri" w:eastAsia="PMingLiU" w:hAnsi="Calibri" w:cs="Calibri"/>
                <w:color w:val="000000"/>
                <w:sz w:val="22"/>
                <w:szCs w:val="22"/>
                <w:lang w:val="en-PH" w:eastAsia="en-US"/>
              </w:rPr>
            </w:pPr>
            <w:ins w:id="72020" w:author="Diana Machado" w:date="2019-04-05T18:59:00Z">
              <w:r w:rsidRPr="00D14FFF">
                <w:rPr>
                  <w:rFonts w:ascii="Calibri" w:eastAsia="PMingLiU" w:hAnsi="Calibri" w:cs="Calibri"/>
                  <w:color w:val="000000"/>
                  <w:sz w:val="22"/>
                  <w:szCs w:val="22"/>
                  <w:lang w:val="en-PH" w:eastAsia="en-US"/>
                </w:rPr>
                <w:t>3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21" w:author="Diana Machado" w:date="2019-04-05T18:59:00Z"/>
                <w:rFonts w:ascii="Calibri" w:eastAsia="PMingLiU" w:hAnsi="Calibri" w:cs="Calibri"/>
                <w:color w:val="000000"/>
                <w:sz w:val="22"/>
                <w:szCs w:val="22"/>
                <w:lang w:val="en-PH" w:eastAsia="en-US"/>
              </w:rPr>
            </w:pPr>
            <w:ins w:id="72022"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23" w:author="Diana Machado" w:date="2019-04-05T18:59:00Z"/>
                <w:rFonts w:ascii="Calibri" w:eastAsia="PMingLiU" w:hAnsi="Calibri" w:cs="Calibri"/>
                <w:color w:val="000000"/>
                <w:sz w:val="22"/>
                <w:szCs w:val="22"/>
                <w:lang w:val="en-PH" w:eastAsia="en-US"/>
              </w:rPr>
            </w:pPr>
            <w:ins w:id="72024" w:author="Diana Machado" w:date="2019-04-05T18:59:00Z">
              <w:r w:rsidRPr="00D14FFF">
                <w:rPr>
                  <w:rFonts w:ascii="Calibri" w:eastAsia="PMingLiU" w:hAnsi="Calibri" w:cs="Calibri"/>
                  <w:color w:val="000000"/>
                  <w:sz w:val="22"/>
                  <w:szCs w:val="22"/>
                  <w:lang w:val="en-PH" w:eastAsia="en-US"/>
                </w:rPr>
                <w:t>5.64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25" w:author="Diana Machado" w:date="2019-04-05T18:59:00Z"/>
                <w:rFonts w:ascii="Calibri" w:eastAsia="PMingLiU" w:hAnsi="Calibri" w:cs="Calibri"/>
                <w:color w:val="000000"/>
                <w:sz w:val="22"/>
                <w:szCs w:val="22"/>
                <w:lang w:val="en-PH" w:eastAsia="en-US"/>
              </w:rPr>
            </w:pPr>
            <w:ins w:id="72026" w:author="Diana Machado" w:date="2019-04-05T18:59:00Z">
              <w:r w:rsidRPr="00D14FFF">
                <w:rPr>
                  <w:rFonts w:ascii="Calibri" w:eastAsia="PMingLiU" w:hAnsi="Calibri" w:cs="Calibri"/>
                  <w:color w:val="000000"/>
                  <w:sz w:val="22"/>
                  <w:szCs w:val="22"/>
                  <w:lang w:val="en-PH" w:eastAsia="en-US"/>
                </w:rPr>
                <w:t>3.2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27" w:author="Diana Machado" w:date="2019-04-05T18:59:00Z"/>
                <w:rFonts w:ascii="Calibri" w:eastAsia="PMingLiU" w:hAnsi="Calibri" w:cs="Calibri"/>
                <w:color w:val="000000"/>
                <w:sz w:val="22"/>
                <w:szCs w:val="22"/>
                <w:lang w:val="en-PH" w:eastAsia="en-US"/>
              </w:rPr>
            </w:pPr>
            <w:ins w:id="72028" w:author="Diana Machado" w:date="2019-04-05T18:59:00Z">
              <w:r w:rsidRPr="00D14FFF">
                <w:rPr>
                  <w:rFonts w:ascii="Calibri" w:eastAsia="PMingLiU" w:hAnsi="Calibri" w:cs="Calibri"/>
                  <w:color w:val="000000"/>
                  <w:sz w:val="22"/>
                  <w:szCs w:val="22"/>
                  <w:lang w:val="en-PH" w:eastAsia="en-US"/>
                </w:rPr>
                <w:t>1.87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29" w:author="Diana Machado" w:date="2019-04-05T18:59:00Z"/>
                <w:rFonts w:ascii="Calibri" w:eastAsia="PMingLiU" w:hAnsi="Calibri" w:cs="Calibri"/>
                <w:color w:val="000000"/>
                <w:sz w:val="22"/>
                <w:szCs w:val="22"/>
                <w:lang w:val="en-PH" w:eastAsia="en-US"/>
              </w:rPr>
            </w:pPr>
            <w:ins w:id="7203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31" w:author="Diana Machado" w:date="2019-04-05T18:59:00Z"/>
                <w:rFonts w:ascii="Calibri" w:eastAsia="PMingLiU" w:hAnsi="Calibri" w:cs="Calibri"/>
                <w:color w:val="000000"/>
                <w:sz w:val="22"/>
                <w:szCs w:val="22"/>
                <w:lang w:val="en-PH" w:eastAsia="en-US"/>
              </w:rPr>
            </w:pPr>
            <w:ins w:id="72032" w:author="Diana Machado" w:date="2019-04-05T18:59:00Z">
              <w:r w:rsidRPr="00D14FFF">
                <w:rPr>
                  <w:rFonts w:ascii="Calibri" w:eastAsia="PMingLiU" w:hAnsi="Calibri" w:cs="Calibri"/>
                  <w:color w:val="000000"/>
                  <w:sz w:val="22"/>
                  <w:szCs w:val="22"/>
                  <w:lang w:val="en-PH" w:eastAsia="en-US"/>
                </w:rPr>
                <w:t>0.58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33" w:author="Diana Machado" w:date="2019-04-05T18:59:00Z"/>
                <w:rFonts w:ascii="Calibri" w:eastAsia="PMingLiU" w:hAnsi="Calibri" w:cs="Calibri"/>
                <w:color w:val="000000"/>
                <w:sz w:val="22"/>
                <w:szCs w:val="22"/>
                <w:lang w:val="en-PH" w:eastAsia="en-US"/>
              </w:rPr>
            </w:pPr>
            <w:ins w:id="72034" w:author="Diana Machado" w:date="2019-04-05T18:59:00Z">
              <w:r w:rsidRPr="00D14FFF">
                <w:rPr>
                  <w:rFonts w:ascii="Calibri" w:eastAsia="PMingLiU" w:hAnsi="Calibri" w:cs="Calibri"/>
                  <w:color w:val="000000"/>
                  <w:sz w:val="22"/>
                  <w:szCs w:val="22"/>
                  <w:lang w:val="en-PH" w:eastAsia="en-US"/>
                </w:rPr>
                <w:t>0.332</w:t>
              </w:r>
            </w:ins>
          </w:p>
        </w:tc>
      </w:tr>
      <w:tr w:rsidR="007C2683" w:rsidRPr="00D14FFF" w:rsidTr="007C2683">
        <w:trPr>
          <w:trHeight w:val="285"/>
          <w:ins w:id="7203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3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37" w:author="Diana Machado" w:date="2019-04-05T18:59:00Z"/>
                <w:rFonts w:ascii="Calibri" w:eastAsia="PMingLiU" w:hAnsi="Calibri" w:cs="Calibri"/>
                <w:color w:val="000000"/>
                <w:sz w:val="22"/>
                <w:szCs w:val="22"/>
                <w:lang w:val="en-PH" w:eastAsia="en-US"/>
              </w:rPr>
            </w:pPr>
            <w:ins w:id="72038" w:author="Diana Machado" w:date="2019-04-05T18:59:00Z">
              <w:r w:rsidRPr="00D14FFF">
                <w:rPr>
                  <w:rFonts w:ascii="Calibri" w:eastAsia="PMingLiU" w:hAnsi="Calibri" w:cs="Calibri"/>
                  <w:color w:val="000000"/>
                  <w:sz w:val="22"/>
                  <w:szCs w:val="22"/>
                  <w:lang w:val="en-PH" w:eastAsia="en-US"/>
                </w:rPr>
                <w:t>3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39" w:author="Diana Machado" w:date="2019-04-05T18:59:00Z"/>
                <w:rFonts w:ascii="Calibri" w:eastAsia="PMingLiU" w:hAnsi="Calibri" w:cs="Calibri"/>
                <w:color w:val="000000"/>
                <w:sz w:val="22"/>
                <w:szCs w:val="22"/>
                <w:lang w:val="en-PH" w:eastAsia="en-US"/>
              </w:rPr>
            </w:pPr>
            <w:ins w:id="72040"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41" w:author="Diana Machado" w:date="2019-04-05T18:59:00Z"/>
                <w:rFonts w:ascii="Calibri" w:eastAsia="PMingLiU" w:hAnsi="Calibri" w:cs="Calibri"/>
                <w:color w:val="000000"/>
                <w:sz w:val="22"/>
                <w:szCs w:val="22"/>
                <w:lang w:val="en-PH" w:eastAsia="en-US"/>
              </w:rPr>
            </w:pPr>
            <w:ins w:id="72042" w:author="Diana Machado" w:date="2019-04-05T18:59:00Z">
              <w:r w:rsidRPr="00D14FFF">
                <w:rPr>
                  <w:rFonts w:ascii="Calibri" w:eastAsia="PMingLiU" w:hAnsi="Calibri" w:cs="Calibri"/>
                  <w:color w:val="000000"/>
                  <w:sz w:val="22"/>
                  <w:szCs w:val="22"/>
                  <w:lang w:val="en-PH" w:eastAsia="en-US"/>
                </w:rPr>
                <w:t>8.53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43" w:author="Diana Machado" w:date="2019-04-05T18:59:00Z"/>
                <w:rFonts w:ascii="Calibri" w:eastAsia="PMingLiU" w:hAnsi="Calibri" w:cs="Calibri"/>
                <w:color w:val="000000"/>
                <w:sz w:val="22"/>
                <w:szCs w:val="22"/>
                <w:lang w:val="en-PH" w:eastAsia="en-US"/>
              </w:rPr>
            </w:pPr>
            <w:ins w:id="72044" w:author="Diana Machado" w:date="2019-04-05T18:59:00Z">
              <w:r w:rsidRPr="00D14FFF">
                <w:rPr>
                  <w:rFonts w:ascii="Calibri" w:eastAsia="PMingLiU" w:hAnsi="Calibri" w:cs="Calibri"/>
                  <w:color w:val="000000"/>
                  <w:sz w:val="22"/>
                  <w:szCs w:val="22"/>
                  <w:lang w:val="en-PH" w:eastAsia="en-US"/>
                </w:rPr>
                <w:t>5.05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45" w:author="Diana Machado" w:date="2019-04-05T18:59:00Z"/>
                <w:rFonts w:ascii="Calibri" w:eastAsia="PMingLiU" w:hAnsi="Calibri" w:cs="Calibri"/>
                <w:color w:val="000000"/>
                <w:sz w:val="22"/>
                <w:szCs w:val="22"/>
                <w:lang w:val="en-PH" w:eastAsia="en-US"/>
              </w:rPr>
            </w:pPr>
            <w:ins w:id="72046" w:author="Diana Machado" w:date="2019-04-05T18:59:00Z">
              <w:r w:rsidRPr="00D14FFF">
                <w:rPr>
                  <w:rFonts w:ascii="Calibri" w:eastAsia="PMingLiU" w:hAnsi="Calibri" w:cs="Calibri"/>
                  <w:color w:val="000000"/>
                  <w:sz w:val="22"/>
                  <w:szCs w:val="22"/>
                  <w:lang w:val="en-PH" w:eastAsia="en-US"/>
                </w:rPr>
                <w:t>2.61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47" w:author="Diana Machado" w:date="2019-04-05T18:59:00Z"/>
                <w:rFonts w:ascii="Calibri" w:eastAsia="PMingLiU" w:hAnsi="Calibri" w:cs="Calibri"/>
                <w:color w:val="000000"/>
                <w:sz w:val="22"/>
                <w:szCs w:val="22"/>
                <w:lang w:val="en-PH" w:eastAsia="en-US"/>
              </w:rPr>
            </w:pPr>
            <w:ins w:id="7204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49" w:author="Diana Machado" w:date="2019-04-05T18:59:00Z"/>
                <w:rFonts w:ascii="Calibri" w:eastAsia="PMingLiU" w:hAnsi="Calibri" w:cs="Calibri"/>
                <w:color w:val="000000"/>
                <w:sz w:val="22"/>
                <w:szCs w:val="22"/>
                <w:lang w:val="en-PH" w:eastAsia="en-US"/>
              </w:rPr>
            </w:pPr>
            <w:ins w:id="72050" w:author="Diana Machado" w:date="2019-04-05T18:59:00Z">
              <w:r w:rsidRPr="00D14FFF">
                <w:rPr>
                  <w:rFonts w:ascii="Calibri" w:eastAsia="PMingLiU" w:hAnsi="Calibri" w:cs="Calibri"/>
                  <w:color w:val="000000"/>
                  <w:sz w:val="22"/>
                  <w:szCs w:val="22"/>
                  <w:lang w:val="en-PH" w:eastAsia="en-US"/>
                </w:rPr>
                <w:t>0.59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51" w:author="Diana Machado" w:date="2019-04-05T18:59:00Z"/>
                <w:rFonts w:ascii="Calibri" w:eastAsia="PMingLiU" w:hAnsi="Calibri" w:cs="Calibri"/>
                <w:color w:val="000000"/>
                <w:sz w:val="22"/>
                <w:szCs w:val="22"/>
                <w:lang w:val="en-PH" w:eastAsia="en-US"/>
              </w:rPr>
            </w:pPr>
            <w:ins w:id="72052" w:author="Diana Machado" w:date="2019-04-05T18:59:00Z">
              <w:r w:rsidRPr="00D14FFF">
                <w:rPr>
                  <w:rFonts w:ascii="Calibri" w:eastAsia="PMingLiU" w:hAnsi="Calibri" w:cs="Calibri"/>
                  <w:color w:val="000000"/>
                  <w:sz w:val="22"/>
                  <w:szCs w:val="22"/>
                  <w:lang w:val="en-PH" w:eastAsia="en-US"/>
                </w:rPr>
                <w:t>0.307</w:t>
              </w:r>
            </w:ins>
          </w:p>
        </w:tc>
      </w:tr>
      <w:tr w:rsidR="007C2683" w:rsidRPr="00D14FFF" w:rsidTr="007C2683">
        <w:trPr>
          <w:trHeight w:val="285"/>
          <w:ins w:id="7205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5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55" w:author="Diana Machado" w:date="2019-04-05T18:59:00Z"/>
                <w:rFonts w:ascii="Calibri" w:eastAsia="PMingLiU" w:hAnsi="Calibri" w:cs="Calibri"/>
                <w:color w:val="000000"/>
                <w:sz w:val="22"/>
                <w:szCs w:val="22"/>
                <w:lang w:val="en-PH" w:eastAsia="en-US"/>
              </w:rPr>
            </w:pPr>
            <w:ins w:id="72056" w:author="Diana Machado" w:date="2019-04-05T18:59:00Z">
              <w:r w:rsidRPr="00D14FFF">
                <w:rPr>
                  <w:rFonts w:ascii="Calibri" w:eastAsia="PMingLiU" w:hAnsi="Calibri" w:cs="Calibri"/>
                  <w:color w:val="000000"/>
                  <w:sz w:val="22"/>
                  <w:szCs w:val="22"/>
                  <w:lang w:val="en-PH" w:eastAsia="en-US"/>
                </w:rPr>
                <w:t>3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57" w:author="Diana Machado" w:date="2019-04-05T18:59:00Z"/>
                <w:rFonts w:ascii="Calibri" w:eastAsia="PMingLiU" w:hAnsi="Calibri" w:cs="Calibri"/>
                <w:color w:val="000000"/>
                <w:sz w:val="22"/>
                <w:szCs w:val="22"/>
                <w:lang w:val="en-PH" w:eastAsia="en-US"/>
              </w:rPr>
            </w:pPr>
            <w:ins w:id="72058"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59" w:author="Diana Machado" w:date="2019-04-05T18:59:00Z"/>
                <w:rFonts w:ascii="Calibri" w:eastAsia="PMingLiU" w:hAnsi="Calibri" w:cs="Calibri"/>
                <w:color w:val="000000"/>
                <w:sz w:val="22"/>
                <w:szCs w:val="22"/>
                <w:lang w:val="en-PH" w:eastAsia="en-US"/>
              </w:rPr>
            </w:pPr>
            <w:ins w:id="72060" w:author="Diana Machado" w:date="2019-04-05T18:59:00Z">
              <w:r w:rsidRPr="00D14FFF">
                <w:rPr>
                  <w:rFonts w:ascii="Calibri" w:eastAsia="PMingLiU" w:hAnsi="Calibri" w:cs="Calibri"/>
                  <w:color w:val="000000"/>
                  <w:sz w:val="22"/>
                  <w:szCs w:val="22"/>
                  <w:lang w:val="en-PH" w:eastAsia="en-US"/>
                </w:rPr>
                <w:t>12.38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61" w:author="Diana Machado" w:date="2019-04-05T18:59:00Z"/>
                <w:rFonts w:ascii="Calibri" w:eastAsia="PMingLiU" w:hAnsi="Calibri" w:cs="Calibri"/>
                <w:color w:val="000000"/>
                <w:sz w:val="22"/>
                <w:szCs w:val="22"/>
                <w:lang w:val="en-PH" w:eastAsia="en-US"/>
              </w:rPr>
            </w:pPr>
            <w:ins w:id="72062" w:author="Diana Machado" w:date="2019-04-05T18:59:00Z">
              <w:r w:rsidRPr="00D14FFF">
                <w:rPr>
                  <w:rFonts w:ascii="Calibri" w:eastAsia="PMingLiU" w:hAnsi="Calibri" w:cs="Calibri"/>
                  <w:color w:val="000000"/>
                  <w:sz w:val="22"/>
                  <w:szCs w:val="22"/>
                  <w:lang w:val="en-PH" w:eastAsia="en-US"/>
                </w:rPr>
                <w:t>7.20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63" w:author="Diana Machado" w:date="2019-04-05T18:59:00Z"/>
                <w:rFonts w:ascii="Calibri" w:eastAsia="PMingLiU" w:hAnsi="Calibri" w:cs="Calibri"/>
                <w:color w:val="000000"/>
                <w:sz w:val="22"/>
                <w:szCs w:val="22"/>
                <w:lang w:val="en-PH" w:eastAsia="en-US"/>
              </w:rPr>
            </w:pPr>
            <w:ins w:id="72064" w:author="Diana Machado" w:date="2019-04-05T18:59:00Z">
              <w:r w:rsidRPr="00D14FFF">
                <w:rPr>
                  <w:rFonts w:ascii="Calibri" w:eastAsia="PMingLiU" w:hAnsi="Calibri" w:cs="Calibri"/>
                  <w:color w:val="000000"/>
                  <w:sz w:val="22"/>
                  <w:szCs w:val="22"/>
                  <w:lang w:val="en-PH" w:eastAsia="en-US"/>
                </w:rPr>
                <w:t>3.50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65" w:author="Diana Machado" w:date="2019-04-05T18:59:00Z"/>
                <w:rFonts w:ascii="Calibri" w:eastAsia="PMingLiU" w:hAnsi="Calibri" w:cs="Calibri"/>
                <w:color w:val="000000"/>
                <w:sz w:val="22"/>
                <w:szCs w:val="22"/>
                <w:lang w:val="en-PH" w:eastAsia="en-US"/>
              </w:rPr>
            </w:pPr>
            <w:ins w:id="7206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67" w:author="Diana Machado" w:date="2019-04-05T18:59:00Z"/>
                <w:rFonts w:ascii="Calibri" w:eastAsia="PMingLiU" w:hAnsi="Calibri" w:cs="Calibri"/>
                <w:color w:val="000000"/>
                <w:sz w:val="22"/>
                <w:szCs w:val="22"/>
                <w:lang w:val="en-PH" w:eastAsia="en-US"/>
              </w:rPr>
            </w:pPr>
            <w:ins w:id="72068" w:author="Diana Machado" w:date="2019-04-05T18:59:00Z">
              <w:r w:rsidRPr="00D14FFF">
                <w:rPr>
                  <w:rFonts w:ascii="Calibri" w:eastAsia="PMingLiU" w:hAnsi="Calibri" w:cs="Calibri"/>
                  <w:color w:val="000000"/>
                  <w:sz w:val="22"/>
                  <w:szCs w:val="22"/>
                  <w:lang w:val="en-PH" w:eastAsia="en-US"/>
                </w:rPr>
                <w:t>0.58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69" w:author="Diana Machado" w:date="2019-04-05T18:59:00Z"/>
                <w:rFonts w:ascii="Calibri" w:eastAsia="PMingLiU" w:hAnsi="Calibri" w:cs="Calibri"/>
                <w:color w:val="000000"/>
                <w:sz w:val="22"/>
                <w:szCs w:val="22"/>
                <w:lang w:val="en-PH" w:eastAsia="en-US"/>
              </w:rPr>
            </w:pPr>
            <w:ins w:id="72070" w:author="Diana Machado" w:date="2019-04-05T18:59:00Z">
              <w:r w:rsidRPr="00D14FFF">
                <w:rPr>
                  <w:rFonts w:ascii="Calibri" w:eastAsia="PMingLiU" w:hAnsi="Calibri" w:cs="Calibri"/>
                  <w:color w:val="000000"/>
                  <w:sz w:val="22"/>
                  <w:szCs w:val="22"/>
                  <w:lang w:val="en-PH" w:eastAsia="en-US"/>
                </w:rPr>
                <w:t>0.283</w:t>
              </w:r>
            </w:ins>
          </w:p>
        </w:tc>
      </w:tr>
      <w:tr w:rsidR="007C2683" w:rsidRPr="00D14FFF" w:rsidTr="007C2683">
        <w:trPr>
          <w:trHeight w:val="285"/>
          <w:ins w:id="7207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7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73" w:author="Diana Machado" w:date="2019-04-05T18:59:00Z"/>
                <w:rFonts w:ascii="Calibri" w:eastAsia="PMingLiU" w:hAnsi="Calibri" w:cs="Calibri"/>
                <w:color w:val="000000"/>
                <w:sz w:val="22"/>
                <w:szCs w:val="22"/>
                <w:lang w:val="en-PH" w:eastAsia="en-US"/>
              </w:rPr>
            </w:pPr>
            <w:ins w:id="72074" w:author="Diana Machado" w:date="2019-04-05T18:59:00Z">
              <w:r w:rsidRPr="00D14FFF">
                <w:rPr>
                  <w:rFonts w:ascii="Calibri" w:eastAsia="PMingLiU" w:hAnsi="Calibri" w:cs="Calibri"/>
                  <w:color w:val="000000"/>
                  <w:sz w:val="22"/>
                  <w:szCs w:val="22"/>
                  <w:lang w:val="en-PH" w:eastAsia="en-US"/>
                </w:rPr>
                <w:t>3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75" w:author="Diana Machado" w:date="2019-04-05T18:59:00Z"/>
                <w:rFonts w:ascii="Calibri" w:eastAsia="PMingLiU" w:hAnsi="Calibri" w:cs="Calibri"/>
                <w:color w:val="000000"/>
                <w:sz w:val="22"/>
                <w:szCs w:val="22"/>
                <w:lang w:val="en-PH" w:eastAsia="en-US"/>
              </w:rPr>
            </w:pPr>
            <w:ins w:id="72076" w:author="Diana Machado" w:date="2019-04-05T18:59:00Z">
              <w:r w:rsidRPr="00D14FFF">
                <w:rPr>
                  <w:rFonts w:ascii="Calibri" w:eastAsia="PMingLiU" w:hAnsi="Calibri" w:cs="Calibri"/>
                  <w:color w:val="000000"/>
                  <w:sz w:val="22"/>
                  <w:szCs w:val="22"/>
                  <w:lang w:val="en-PH" w:eastAsia="en-US"/>
                </w:rPr>
                <w:t>PINELLA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77" w:author="Diana Machado" w:date="2019-04-05T18:59:00Z"/>
                <w:rFonts w:ascii="Calibri" w:eastAsia="PMingLiU" w:hAnsi="Calibri" w:cs="Calibri"/>
                <w:color w:val="000000"/>
                <w:sz w:val="22"/>
                <w:szCs w:val="22"/>
                <w:lang w:val="en-PH" w:eastAsia="en-US"/>
              </w:rPr>
            </w:pPr>
            <w:ins w:id="72078" w:author="Diana Machado" w:date="2019-04-05T18:59:00Z">
              <w:r w:rsidRPr="00D14FFF">
                <w:rPr>
                  <w:rFonts w:ascii="Calibri" w:eastAsia="PMingLiU" w:hAnsi="Calibri" w:cs="Calibri"/>
                  <w:color w:val="000000"/>
                  <w:sz w:val="22"/>
                  <w:szCs w:val="22"/>
                  <w:lang w:val="en-PH" w:eastAsia="en-US"/>
                </w:rPr>
                <w:t>4.87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79" w:author="Diana Machado" w:date="2019-04-05T18:59:00Z"/>
                <w:rFonts w:ascii="Calibri" w:eastAsia="PMingLiU" w:hAnsi="Calibri" w:cs="Calibri"/>
                <w:color w:val="000000"/>
                <w:sz w:val="22"/>
                <w:szCs w:val="22"/>
                <w:lang w:val="en-PH" w:eastAsia="en-US"/>
              </w:rPr>
            </w:pPr>
            <w:ins w:id="72080" w:author="Diana Machado" w:date="2019-04-05T18:59:00Z">
              <w:r w:rsidRPr="00D14FFF">
                <w:rPr>
                  <w:rFonts w:ascii="Calibri" w:eastAsia="PMingLiU" w:hAnsi="Calibri" w:cs="Calibri"/>
                  <w:color w:val="000000"/>
                  <w:sz w:val="22"/>
                  <w:szCs w:val="22"/>
                  <w:lang w:val="en-PH" w:eastAsia="en-US"/>
                </w:rPr>
                <w:t>3.0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81" w:author="Diana Machado" w:date="2019-04-05T18:59:00Z"/>
                <w:rFonts w:ascii="Calibri" w:eastAsia="PMingLiU" w:hAnsi="Calibri" w:cs="Calibri"/>
                <w:color w:val="000000"/>
                <w:sz w:val="22"/>
                <w:szCs w:val="22"/>
                <w:lang w:val="en-PH" w:eastAsia="en-US"/>
              </w:rPr>
            </w:pPr>
            <w:ins w:id="72082" w:author="Diana Machado" w:date="2019-04-05T18:59:00Z">
              <w:r w:rsidRPr="00D14FFF">
                <w:rPr>
                  <w:rFonts w:ascii="Calibri" w:eastAsia="PMingLiU" w:hAnsi="Calibri" w:cs="Calibri"/>
                  <w:color w:val="000000"/>
                  <w:sz w:val="22"/>
                  <w:szCs w:val="22"/>
                  <w:lang w:val="en-PH" w:eastAsia="en-US"/>
                </w:rPr>
                <w:t>1.71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83" w:author="Diana Machado" w:date="2019-04-05T18:59:00Z"/>
                <w:rFonts w:ascii="Calibri" w:eastAsia="PMingLiU" w:hAnsi="Calibri" w:cs="Calibri"/>
                <w:color w:val="000000"/>
                <w:sz w:val="22"/>
                <w:szCs w:val="22"/>
                <w:lang w:val="en-PH" w:eastAsia="en-US"/>
              </w:rPr>
            </w:pPr>
            <w:ins w:id="7208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85" w:author="Diana Machado" w:date="2019-04-05T18:59:00Z"/>
                <w:rFonts w:ascii="Calibri" w:eastAsia="PMingLiU" w:hAnsi="Calibri" w:cs="Calibri"/>
                <w:color w:val="000000"/>
                <w:sz w:val="22"/>
                <w:szCs w:val="22"/>
                <w:lang w:val="en-PH" w:eastAsia="en-US"/>
              </w:rPr>
            </w:pPr>
            <w:ins w:id="72086" w:author="Diana Machado" w:date="2019-04-05T18:59:00Z">
              <w:r w:rsidRPr="00D14FFF">
                <w:rPr>
                  <w:rFonts w:ascii="Calibri" w:eastAsia="PMingLiU" w:hAnsi="Calibri" w:cs="Calibri"/>
                  <w:color w:val="000000"/>
                  <w:sz w:val="22"/>
                  <w:szCs w:val="22"/>
                  <w:lang w:val="en-PH" w:eastAsia="en-US"/>
                </w:rPr>
                <w:t>0.61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87" w:author="Diana Machado" w:date="2019-04-05T18:59:00Z"/>
                <w:rFonts w:ascii="Calibri" w:eastAsia="PMingLiU" w:hAnsi="Calibri" w:cs="Calibri"/>
                <w:color w:val="000000"/>
                <w:sz w:val="22"/>
                <w:szCs w:val="22"/>
                <w:lang w:val="en-PH" w:eastAsia="en-US"/>
              </w:rPr>
            </w:pPr>
            <w:ins w:id="72088" w:author="Diana Machado" w:date="2019-04-05T18:59:00Z">
              <w:r w:rsidRPr="00D14FFF">
                <w:rPr>
                  <w:rFonts w:ascii="Calibri" w:eastAsia="PMingLiU" w:hAnsi="Calibri" w:cs="Calibri"/>
                  <w:color w:val="000000"/>
                  <w:sz w:val="22"/>
                  <w:szCs w:val="22"/>
                  <w:lang w:val="en-PH" w:eastAsia="en-US"/>
                </w:rPr>
                <w:t>0.353</w:t>
              </w:r>
            </w:ins>
          </w:p>
        </w:tc>
      </w:tr>
      <w:tr w:rsidR="007C2683" w:rsidRPr="00D14FFF" w:rsidTr="007C2683">
        <w:trPr>
          <w:trHeight w:val="285"/>
          <w:ins w:id="72089"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09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91" w:author="Diana Machado" w:date="2019-04-05T18:59:00Z"/>
                <w:rFonts w:ascii="Calibri" w:eastAsia="PMingLiU" w:hAnsi="Calibri" w:cs="Calibri"/>
                <w:color w:val="000000"/>
                <w:sz w:val="22"/>
                <w:szCs w:val="22"/>
                <w:lang w:val="en-PH" w:eastAsia="en-US"/>
              </w:rPr>
            </w:pPr>
            <w:ins w:id="72092" w:author="Diana Machado" w:date="2019-04-05T18:59:00Z">
              <w:r w:rsidRPr="00D14FFF">
                <w:rPr>
                  <w:rFonts w:ascii="Calibri" w:eastAsia="PMingLiU" w:hAnsi="Calibri" w:cs="Calibri"/>
                  <w:color w:val="000000"/>
                  <w:sz w:val="22"/>
                  <w:szCs w:val="22"/>
                  <w:lang w:val="en-PH" w:eastAsia="en-US"/>
                </w:rPr>
                <w:t>3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93" w:author="Diana Machado" w:date="2019-04-05T18:59:00Z"/>
                <w:rFonts w:ascii="Calibri" w:eastAsia="PMingLiU" w:hAnsi="Calibri" w:cs="Calibri"/>
                <w:color w:val="000000"/>
                <w:sz w:val="22"/>
                <w:szCs w:val="22"/>
                <w:lang w:val="en-PH" w:eastAsia="en-US"/>
              </w:rPr>
            </w:pPr>
            <w:ins w:id="72094" w:author="Diana Machado" w:date="2019-04-05T18:59:00Z">
              <w:r w:rsidRPr="00D14FFF">
                <w:rPr>
                  <w:rFonts w:ascii="Calibri" w:eastAsia="PMingLiU" w:hAnsi="Calibri" w:cs="Calibri"/>
                  <w:color w:val="000000"/>
                  <w:sz w:val="22"/>
                  <w:szCs w:val="22"/>
                  <w:lang w:val="en-PH" w:eastAsia="en-US"/>
                </w:rPr>
                <w:t>SAINT JOHN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95" w:author="Diana Machado" w:date="2019-04-05T18:59:00Z"/>
                <w:rFonts w:ascii="Calibri" w:eastAsia="PMingLiU" w:hAnsi="Calibri" w:cs="Calibri"/>
                <w:color w:val="000000"/>
                <w:sz w:val="22"/>
                <w:szCs w:val="22"/>
                <w:lang w:val="en-PH" w:eastAsia="en-US"/>
              </w:rPr>
            </w:pPr>
            <w:ins w:id="72096" w:author="Diana Machado" w:date="2019-04-05T18:59:00Z">
              <w:r w:rsidRPr="00D14FFF">
                <w:rPr>
                  <w:rFonts w:ascii="Calibri" w:eastAsia="PMingLiU" w:hAnsi="Calibri" w:cs="Calibri"/>
                  <w:color w:val="000000"/>
                  <w:sz w:val="22"/>
                  <w:szCs w:val="22"/>
                  <w:lang w:val="en-PH" w:eastAsia="en-US"/>
                </w:rPr>
                <w:t>1.51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097" w:author="Diana Machado" w:date="2019-04-05T18:59:00Z"/>
                <w:rFonts w:ascii="Calibri" w:eastAsia="PMingLiU" w:hAnsi="Calibri" w:cs="Calibri"/>
                <w:color w:val="000000"/>
                <w:sz w:val="22"/>
                <w:szCs w:val="22"/>
                <w:lang w:val="en-PH" w:eastAsia="en-US"/>
              </w:rPr>
            </w:pPr>
            <w:ins w:id="72098" w:author="Diana Machado" w:date="2019-04-05T18:59:00Z">
              <w:r w:rsidRPr="00D14FFF">
                <w:rPr>
                  <w:rFonts w:ascii="Calibri" w:eastAsia="PMingLiU" w:hAnsi="Calibri" w:cs="Calibri"/>
                  <w:color w:val="000000"/>
                  <w:sz w:val="22"/>
                  <w:szCs w:val="22"/>
                  <w:lang w:val="en-PH" w:eastAsia="en-US"/>
                </w:rPr>
                <w:t>1.14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099" w:author="Diana Machado" w:date="2019-04-05T18:59:00Z"/>
                <w:rFonts w:ascii="Calibri" w:eastAsia="PMingLiU" w:hAnsi="Calibri" w:cs="Calibri"/>
                <w:color w:val="000000"/>
                <w:sz w:val="22"/>
                <w:szCs w:val="22"/>
                <w:lang w:val="en-PH" w:eastAsia="en-US"/>
              </w:rPr>
            </w:pPr>
            <w:ins w:id="72100" w:author="Diana Machado" w:date="2019-04-05T18:59:00Z">
              <w:r w:rsidRPr="00D14FFF">
                <w:rPr>
                  <w:rFonts w:ascii="Calibri" w:eastAsia="PMingLiU" w:hAnsi="Calibri" w:cs="Calibri"/>
                  <w:color w:val="000000"/>
                  <w:sz w:val="22"/>
                  <w:szCs w:val="22"/>
                  <w:lang w:val="en-PH" w:eastAsia="en-US"/>
                </w:rPr>
                <w:t>0.96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01" w:author="Diana Machado" w:date="2019-04-05T18:59:00Z"/>
                <w:rFonts w:ascii="Calibri" w:eastAsia="PMingLiU" w:hAnsi="Calibri" w:cs="Calibri"/>
                <w:color w:val="000000"/>
                <w:sz w:val="22"/>
                <w:szCs w:val="22"/>
                <w:lang w:val="en-PH" w:eastAsia="en-US"/>
              </w:rPr>
            </w:pPr>
            <w:ins w:id="7210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03" w:author="Diana Machado" w:date="2019-04-05T18:59:00Z"/>
                <w:rFonts w:ascii="Calibri" w:eastAsia="PMingLiU" w:hAnsi="Calibri" w:cs="Calibri"/>
                <w:color w:val="000000"/>
                <w:sz w:val="22"/>
                <w:szCs w:val="22"/>
                <w:lang w:val="en-PH" w:eastAsia="en-US"/>
              </w:rPr>
            </w:pPr>
            <w:ins w:id="72104" w:author="Diana Machado" w:date="2019-04-05T18:59:00Z">
              <w:r w:rsidRPr="00D14FFF">
                <w:rPr>
                  <w:rFonts w:ascii="Calibri" w:eastAsia="PMingLiU" w:hAnsi="Calibri" w:cs="Calibri"/>
                  <w:color w:val="000000"/>
                  <w:sz w:val="22"/>
                  <w:szCs w:val="22"/>
                  <w:lang w:val="en-PH" w:eastAsia="en-US"/>
                </w:rPr>
                <w:t>0.75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05" w:author="Diana Machado" w:date="2019-04-05T18:59:00Z"/>
                <w:rFonts w:ascii="Calibri" w:eastAsia="PMingLiU" w:hAnsi="Calibri" w:cs="Calibri"/>
                <w:color w:val="000000"/>
                <w:sz w:val="22"/>
                <w:szCs w:val="22"/>
                <w:lang w:val="en-PH" w:eastAsia="en-US"/>
              </w:rPr>
            </w:pPr>
            <w:ins w:id="72106" w:author="Diana Machado" w:date="2019-04-05T18:59:00Z">
              <w:r w:rsidRPr="00D14FFF">
                <w:rPr>
                  <w:rFonts w:ascii="Calibri" w:eastAsia="PMingLiU" w:hAnsi="Calibri" w:cs="Calibri"/>
                  <w:color w:val="000000"/>
                  <w:sz w:val="22"/>
                  <w:szCs w:val="22"/>
                  <w:lang w:val="en-PH" w:eastAsia="en-US"/>
                </w:rPr>
                <w:t>0.638</w:t>
              </w:r>
            </w:ins>
          </w:p>
        </w:tc>
      </w:tr>
      <w:tr w:rsidR="007C2683" w:rsidRPr="00D14FFF" w:rsidTr="007C2683">
        <w:trPr>
          <w:trHeight w:val="285"/>
          <w:ins w:id="72107"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08"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09" w:author="Diana Machado" w:date="2019-04-05T18:59:00Z"/>
                <w:rFonts w:ascii="Calibri" w:eastAsia="PMingLiU" w:hAnsi="Calibri" w:cs="Calibri"/>
                <w:color w:val="000000"/>
                <w:sz w:val="22"/>
                <w:szCs w:val="22"/>
                <w:lang w:val="en-PH" w:eastAsia="en-US"/>
              </w:rPr>
            </w:pPr>
            <w:ins w:id="72110" w:author="Diana Machado" w:date="2019-04-05T18:59:00Z">
              <w:r w:rsidRPr="00D14FFF">
                <w:rPr>
                  <w:rFonts w:ascii="Calibri" w:eastAsia="PMingLiU" w:hAnsi="Calibri" w:cs="Calibri"/>
                  <w:color w:val="000000"/>
                  <w:sz w:val="22"/>
                  <w:szCs w:val="22"/>
                  <w:lang w:val="en-PH" w:eastAsia="en-US"/>
                </w:rPr>
                <w:t>3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11" w:author="Diana Machado" w:date="2019-04-05T18:59:00Z"/>
                <w:rFonts w:ascii="Calibri" w:eastAsia="PMingLiU" w:hAnsi="Calibri" w:cs="Calibri"/>
                <w:color w:val="000000"/>
                <w:sz w:val="22"/>
                <w:szCs w:val="22"/>
                <w:lang w:val="en-PH" w:eastAsia="en-US"/>
              </w:rPr>
            </w:pPr>
            <w:ins w:id="72112" w:author="Diana Machado" w:date="2019-04-05T18:59:00Z">
              <w:r w:rsidRPr="00D14FFF">
                <w:rPr>
                  <w:rFonts w:ascii="Calibri" w:eastAsia="PMingLiU" w:hAnsi="Calibri" w:cs="Calibri"/>
                  <w:color w:val="000000"/>
                  <w:sz w:val="22"/>
                  <w:szCs w:val="22"/>
                  <w:lang w:val="en-PH" w:eastAsia="en-US"/>
                </w:rPr>
                <w:t>SANTA R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13" w:author="Diana Machado" w:date="2019-04-05T18:59:00Z"/>
                <w:rFonts w:ascii="Calibri" w:eastAsia="PMingLiU" w:hAnsi="Calibri" w:cs="Calibri"/>
                <w:color w:val="000000"/>
                <w:sz w:val="22"/>
                <w:szCs w:val="22"/>
                <w:lang w:val="en-PH" w:eastAsia="en-US"/>
              </w:rPr>
            </w:pPr>
            <w:ins w:id="72114" w:author="Diana Machado" w:date="2019-04-05T18:59:00Z">
              <w:r w:rsidRPr="00D14FFF">
                <w:rPr>
                  <w:rFonts w:ascii="Calibri" w:eastAsia="PMingLiU" w:hAnsi="Calibri" w:cs="Calibri"/>
                  <w:color w:val="000000"/>
                  <w:sz w:val="22"/>
                  <w:szCs w:val="22"/>
                  <w:lang w:val="en-PH" w:eastAsia="en-US"/>
                </w:rPr>
                <w:t>2.45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15" w:author="Diana Machado" w:date="2019-04-05T18:59:00Z"/>
                <w:rFonts w:ascii="Calibri" w:eastAsia="PMingLiU" w:hAnsi="Calibri" w:cs="Calibri"/>
                <w:color w:val="000000"/>
                <w:sz w:val="22"/>
                <w:szCs w:val="22"/>
                <w:lang w:val="en-PH" w:eastAsia="en-US"/>
              </w:rPr>
            </w:pPr>
            <w:ins w:id="72116" w:author="Diana Machado" w:date="2019-04-05T18:59:00Z">
              <w:r w:rsidRPr="00D14FFF">
                <w:rPr>
                  <w:rFonts w:ascii="Calibri" w:eastAsia="PMingLiU" w:hAnsi="Calibri" w:cs="Calibri"/>
                  <w:color w:val="000000"/>
                  <w:sz w:val="22"/>
                  <w:szCs w:val="22"/>
                  <w:lang w:val="en-PH" w:eastAsia="en-US"/>
                </w:rPr>
                <w:t>1.7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17" w:author="Diana Machado" w:date="2019-04-05T18:59:00Z"/>
                <w:rFonts w:ascii="Calibri" w:eastAsia="PMingLiU" w:hAnsi="Calibri" w:cs="Calibri"/>
                <w:color w:val="000000"/>
                <w:sz w:val="22"/>
                <w:szCs w:val="22"/>
                <w:lang w:val="en-PH" w:eastAsia="en-US"/>
              </w:rPr>
            </w:pPr>
            <w:ins w:id="72118" w:author="Diana Machado" w:date="2019-04-05T18:59:00Z">
              <w:r w:rsidRPr="00D14FFF">
                <w:rPr>
                  <w:rFonts w:ascii="Calibri" w:eastAsia="PMingLiU" w:hAnsi="Calibri" w:cs="Calibri"/>
                  <w:color w:val="000000"/>
                  <w:sz w:val="22"/>
                  <w:szCs w:val="22"/>
                  <w:lang w:val="en-PH" w:eastAsia="en-US"/>
                </w:rPr>
                <w:t>1.38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19" w:author="Diana Machado" w:date="2019-04-05T18:59:00Z"/>
                <w:rFonts w:ascii="Calibri" w:eastAsia="PMingLiU" w:hAnsi="Calibri" w:cs="Calibri"/>
                <w:color w:val="000000"/>
                <w:sz w:val="22"/>
                <w:szCs w:val="22"/>
                <w:lang w:val="en-PH" w:eastAsia="en-US"/>
              </w:rPr>
            </w:pPr>
            <w:ins w:id="72120"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21" w:author="Diana Machado" w:date="2019-04-05T18:59:00Z"/>
                <w:rFonts w:ascii="Calibri" w:eastAsia="PMingLiU" w:hAnsi="Calibri" w:cs="Calibri"/>
                <w:color w:val="000000"/>
                <w:sz w:val="22"/>
                <w:szCs w:val="22"/>
                <w:lang w:val="en-PH" w:eastAsia="en-US"/>
              </w:rPr>
            </w:pPr>
            <w:ins w:id="72122" w:author="Diana Machado" w:date="2019-04-05T18:59:00Z">
              <w:r w:rsidRPr="00D14FFF">
                <w:rPr>
                  <w:rFonts w:ascii="Calibri" w:eastAsia="PMingLiU" w:hAnsi="Calibri" w:cs="Calibri"/>
                  <w:color w:val="000000"/>
                  <w:sz w:val="22"/>
                  <w:szCs w:val="22"/>
                  <w:lang w:val="en-PH" w:eastAsia="en-US"/>
                </w:rPr>
                <w:t>0.6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23" w:author="Diana Machado" w:date="2019-04-05T18:59:00Z"/>
                <w:rFonts w:ascii="Calibri" w:eastAsia="PMingLiU" w:hAnsi="Calibri" w:cs="Calibri"/>
                <w:color w:val="000000"/>
                <w:sz w:val="22"/>
                <w:szCs w:val="22"/>
                <w:lang w:val="en-PH" w:eastAsia="en-US"/>
              </w:rPr>
            </w:pPr>
            <w:ins w:id="72124" w:author="Diana Machado" w:date="2019-04-05T18:59:00Z">
              <w:r w:rsidRPr="00D14FFF">
                <w:rPr>
                  <w:rFonts w:ascii="Calibri" w:eastAsia="PMingLiU" w:hAnsi="Calibri" w:cs="Calibri"/>
                  <w:color w:val="000000"/>
                  <w:sz w:val="22"/>
                  <w:szCs w:val="22"/>
                  <w:lang w:val="en-PH" w:eastAsia="en-US"/>
                </w:rPr>
                <w:t>0.565</w:t>
              </w:r>
            </w:ins>
          </w:p>
        </w:tc>
      </w:tr>
      <w:tr w:rsidR="007C2683" w:rsidRPr="00D14FFF" w:rsidTr="007C2683">
        <w:trPr>
          <w:trHeight w:val="285"/>
          <w:ins w:id="72125"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26"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27" w:author="Diana Machado" w:date="2019-04-05T18:59:00Z"/>
                <w:rFonts w:ascii="Calibri" w:eastAsia="PMingLiU" w:hAnsi="Calibri" w:cs="Calibri"/>
                <w:color w:val="000000"/>
                <w:sz w:val="22"/>
                <w:szCs w:val="22"/>
                <w:lang w:val="en-PH" w:eastAsia="en-US"/>
              </w:rPr>
            </w:pPr>
            <w:ins w:id="72128" w:author="Diana Machado" w:date="2019-04-05T18:59:00Z">
              <w:r w:rsidRPr="00D14FFF">
                <w:rPr>
                  <w:rFonts w:ascii="Calibri" w:eastAsia="PMingLiU" w:hAnsi="Calibri" w:cs="Calibri"/>
                  <w:color w:val="000000"/>
                  <w:sz w:val="22"/>
                  <w:szCs w:val="22"/>
                  <w:lang w:val="en-PH" w:eastAsia="en-US"/>
                </w:rPr>
                <w:t>3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29" w:author="Diana Machado" w:date="2019-04-05T18:59:00Z"/>
                <w:rFonts w:ascii="Calibri" w:eastAsia="PMingLiU" w:hAnsi="Calibri" w:cs="Calibri"/>
                <w:color w:val="000000"/>
                <w:sz w:val="22"/>
                <w:szCs w:val="22"/>
                <w:lang w:val="en-PH" w:eastAsia="en-US"/>
              </w:rPr>
            </w:pPr>
            <w:ins w:id="72130" w:author="Diana Machado" w:date="2019-04-05T18:59:00Z">
              <w:r w:rsidRPr="00D14FFF">
                <w:rPr>
                  <w:rFonts w:ascii="Calibri" w:eastAsia="PMingLiU" w:hAnsi="Calibri" w:cs="Calibri"/>
                  <w:color w:val="000000"/>
                  <w:sz w:val="22"/>
                  <w:szCs w:val="22"/>
                  <w:lang w:val="en-PH" w:eastAsia="en-US"/>
                </w:rPr>
                <w:t>SEMINOL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31" w:author="Diana Machado" w:date="2019-04-05T18:59:00Z"/>
                <w:rFonts w:ascii="Calibri" w:eastAsia="PMingLiU" w:hAnsi="Calibri" w:cs="Calibri"/>
                <w:color w:val="000000"/>
                <w:sz w:val="22"/>
                <w:szCs w:val="22"/>
                <w:lang w:val="en-PH" w:eastAsia="en-US"/>
              </w:rPr>
            </w:pPr>
            <w:ins w:id="72132" w:author="Diana Machado" w:date="2019-04-05T18:59:00Z">
              <w:r w:rsidRPr="00D14FFF">
                <w:rPr>
                  <w:rFonts w:ascii="Calibri" w:eastAsia="PMingLiU" w:hAnsi="Calibri" w:cs="Calibri"/>
                  <w:color w:val="000000"/>
                  <w:sz w:val="22"/>
                  <w:szCs w:val="22"/>
                  <w:lang w:val="en-PH" w:eastAsia="en-US"/>
                </w:rPr>
                <w:t>3.80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33" w:author="Diana Machado" w:date="2019-04-05T18:59:00Z"/>
                <w:rFonts w:ascii="Calibri" w:eastAsia="PMingLiU" w:hAnsi="Calibri" w:cs="Calibri"/>
                <w:color w:val="000000"/>
                <w:sz w:val="22"/>
                <w:szCs w:val="22"/>
                <w:lang w:val="en-PH" w:eastAsia="en-US"/>
              </w:rPr>
            </w:pPr>
            <w:ins w:id="72134" w:author="Diana Machado" w:date="2019-04-05T18:59:00Z">
              <w:r w:rsidRPr="00D14FFF">
                <w:rPr>
                  <w:rFonts w:ascii="Calibri" w:eastAsia="PMingLiU" w:hAnsi="Calibri" w:cs="Calibri"/>
                  <w:color w:val="000000"/>
                  <w:sz w:val="22"/>
                  <w:szCs w:val="22"/>
                  <w:lang w:val="en-PH" w:eastAsia="en-US"/>
                </w:rPr>
                <w:t>2.30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35" w:author="Diana Machado" w:date="2019-04-05T18:59:00Z"/>
                <w:rFonts w:ascii="Calibri" w:eastAsia="PMingLiU" w:hAnsi="Calibri" w:cs="Calibri"/>
                <w:color w:val="000000"/>
                <w:sz w:val="22"/>
                <w:szCs w:val="22"/>
                <w:lang w:val="en-PH" w:eastAsia="en-US"/>
              </w:rPr>
            </w:pPr>
            <w:ins w:id="72136" w:author="Diana Machado" w:date="2019-04-05T18:59:00Z">
              <w:r w:rsidRPr="00D14FFF">
                <w:rPr>
                  <w:rFonts w:ascii="Calibri" w:eastAsia="PMingLiU" w:hAnsi="Calibri" w:cs="Calibri"/>
                  <w:color w:val="000000"/>
                  <w:sz w:val="22"/>
                  <w:szCs w:val="22"/>
                  <w:lang w:val="en-PH" w:eastAsia="en-US"/>
                </w:rPr>
                <w:t>1.35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37" w:author="Diana Machado" w:date="2019-04-05T18:59:00Z"/>
                <w:rFonts w:ascii="Calibri" w:eastAsia="PMingLiU" w:hAnsi="Calibri" w:cs="Calibri"/>
                <w:color w:val="000000"/>
                <w:sz w:val="22"/>
                <w:szCs w:val="22"/>
                <w:lang w:val="en-PH" w:eastAsia="en-US"/>
              </w:rPr>
            </w:pPr>
            <w:ins w:id="72138"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39" w:author="Diana Machado" w:date="2019-04-05T18:59:00Z"/>
                <w:rFonts w:ascii="Calibri" w:eastAsia="PMingLiU" w:hAnsi="Calibri" w:cs="Calibri"/>
                <w:color w:val="000000"/>
                <w:sz w:val="22"/>
                <w:szCs w:val="22"/>
                <w:lang w:val="en-PH" w:eastAsia="en-US"/>
              </w:rPr>
            </w:pPr>
            <w:ins w:id="72140" w:author="Diana Machado" w:date="2019-04-05T18:59:00Z">
              <w:r w:rsidRPr="00D14FFF">
                <w:rPr>
                  <w:rFonts w:ascii="Calibri" w:eastAsia="PMingLiU" w:hAnsi="Calibri" w:cs="Calibri"/>
                  <w:color w:val="000000"/>
                  <w:sz w:val="22"/>
                  <w:szCs w:val="22"/>
                  <w:lang w:val="en-PH" w:eastAsia="en-US"/>
                </w:rPr>
                <w:t>0.6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41" w:author="Diana Machado" w:date="2019-04-05T18:59:00Z"/>
                <w:rFonts w:ascii="Calibri" w:eastAsia="PMingLiU" w:hAnsi="Calibri" w:cs="Calibri"/>
                <w:color w:val="000000"/>
                <w:sz w:val="22"/>
                <w:szCs w:val="22"/>
                <w:lang w:val="en-PH" w:eastAsia="en-US"/>
              </w:rPr>
            </w:pPr>
            <w:ins w:id="72142" w:author="Diana Machado" w:date="2019-04-05T18:59:00Z">
              <w:r w:rsidRPr="00D14FFF">
                <w:rPr>
                  <w:rFonts w:ascii="Calibri" w:eastAsia="PMingLiU" w:hAnsi="Calibri" w:cs="Calibri"/>
                  <w:color w:val="000000"/>
                  <w:sz w:val="22"/>
                  <w:szCs w:val="22"/>
                  <w:lang w:val="en-PH" w:eastAsia="en-US"/>
                </w:rPr>
                <w:t>0.356</w:t>
              </w:r>
            </w:ins>
          </w:p>
        </w:tc>
      </w:tr>
      <w:tr w:rsidR="007C2683" w:rsidRPr="00D14FFF" w:rsidTr="007C2683">
        <w:trPr>
          <w:trHeight w:val="285"/>
          <w:ins w:id="72143"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44"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45" w:author="Diana Machado" w:date="2019-04-05T18:59:00Z"/>
                <w:rFonts w:ascii="Calibri" w:eastAsia="PMingLiU" w:hAnsi="Calibri" w:cs="Calibri"/>
                <w:color w:val="000000"/>
                <w:sz w:val="22"/>
                <w:szCs w:val="22"/>
                <w:lang w:val="en-PH" w:eastAsia="en-US"/>
              </w:rPr>
            </w:pPr>
            <w:ins w:id="72146" w:author="Diana Machado" w:date="2019-04-05T18:59:00Z">
              <w:r w:rsidRPr="00D14FFF">
                <w:rPr>
                  <w:rFonts w:ascii="Calibri" w:eastAsia="PMingLiU" w:hAnsi="Calibri" w:cs="Calibri"/>
                  <w:color w:val="000000"/>
                  <w:sz w:val="22"/>
                  <w:szCs w:val="22"/>
                  <w:lang w:val="en-PH" w:eastAsia="en-US"/>
                </w:rPr>
                <w:t>3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47" w:author="Diana Machado" w:date="2019-04-05T18:59:00Z"/>
                <w:rFonts w:ascii="Calibri" w:eastAsia="PMingLiU" w:hAnsi="Calibri" w:cs="Calibri"/>
                <w:color w:val="000000"/>
                <w:sz w:val="22"/>
                <w:szCs w:val="22"/>
                <w:lang w:val="en-PH" w:eastAsia="en-US"/>
              </w:rPr>
            </w:pPr>
            <w:ins w:id="72148" w:author="Diana Machado" w:date="2019-04-05T18:59:00Z">
              <w:r w:rsidRPr="00D14FFF">
                <w:rPr>
                  <w:rFonts w:ascii="Calibri" w:eastAsia="PMingLiU" w:hAnsi="Calibri" w:cs="Calibri"/>
                  <w:color w:val="000000"/>
                  <w:sz w:val="22"/>
                  <w:szCs w:val="22"/>
                  <w:lang w:val="en-PH" w:eastAsia="en-US"/>
                </w:rPr>
                <w:t>TAYLO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49" w:author="Diana Machado" w:date="2019-04-05T18:59:00Z"/>
                <w:rFonts w:ascii="Calibri" w:eastAsia="PMingLiU" w:hAnsi="Calibri" w:cs="Calibri"/>
                <w:color w:val="000000"/>
                <w:sz w:val="22"/>
                <w:szCs w:val="22"/>
                <w:lang w:val="en-PH" w:eastAsia="en-US"/>
              </w:rPr>
            </w:pPr>
            <w:ins w:id="72150" w:author="Diana Machado" w:date="2019-04-05T18:59:00Z">
              <w:r w:rsidRPr="00D14FFF">
                <w:rPr>
                  <w:rFonts w:ascii="Calibri" w:eastAsia="PMingLiU" w:hAnsi="Calibri" w:cs="Calibri"/>
                  <w:color w:val="000000"/>
                  <w:sz w:val="22"/>
                  <w:szCs w:val="22"/>
                  <w:lang w:val="en-PH" w:eastAsia="en-US"/>
                </w:rPr>
                <w:t>1.15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51" w:author="Diana Machado" w:date="2019-04-05T18:59:00Z"/>
                <w:rFonts w:ascii="Calibri" w:eastAsia="PMingLiU" w:hAnsi="Calibri" w:cs="Calibri"/>
                <w:color w:val="000000"/>
                <w:sz w:val="22"/>
                <w:szCs w:val="22"/>
                <w:lang w:val="en-PH" w:eastAsia="en-US"/>
              </w:rPr>
            </w:pPr>
            <w:ins w:id="72152" w:author="Diana Machado" w:date="2019-04-05T18:59:00Z">
              <w:r w:rsidRPr="00D14FFF">
                <w:rPr>
                  <w:rFonts w:ascii="Calibri" w:eastAsia="PMingLiU" w:hAnsi="Calibri" w:cs="Calibri"/>
                  <w:color w:val="000000"/>
                  <w:sz w:val="22"/>
                  <w:szCs w:val="22"/>
                  <w:lang w:val="en-PH" w:eastAsia="en-US"/>
                </w:rPr>
                <w:t>0.95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53" w:author="Diana Machado" w:date="2019-04-05T18:59:00Z"/>
                <w:rFonts w:ascii="Calibri" w:eastAsia="PMingLiU" w:hAnsi="Calibri" w:cs="Calibri"/>
                <w:color w:val="000000"/>
                <w:sz w:val="22"/>
                <w:szCs w:val="22"/>
                <w:lang w:val="en-PH" w:eastAsia="en-US"/>
              </w:rPr>
            </w:pPr>
            <w:ins w:id="72154" w:author="Diana Machado" w:date="2019-04-05T18:59:00Z">
              <w:r w:rsidRPr="00D14FFF">
                <w:rPr>
                  <w:rFonts w:ascii="Calibri" w:eastAsia="PMingLiU" w:hAnsi="Calibri" w:cs="Calibri"/>
                  <w:color w:val="000000"/>
                  <w:sz w:val="22"/>
                  <w:szCs w:val="22"/>
                  <w:lang w:val="en-PH" w:eastAsia="en-US"/>
                </w:rPr>
                <w:t>0.85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55" w:author="Diana Machado" w:date="2019-04-05T18:59:00Z"/>
                <w:rFonts w:ascii="Calibri" w:eastAsia="PMingLiU" w:hAnsi="Calibri" w:cs="Calibri"/>
                <w:color w:val="000000"/>
                <w:sz w:val="22"/>
                <w:szCs w:val="22"/>
                <w:lang w:val="en-PH" w:eastAsia="en-US"/>
              </w:rPr>
            </w:pPr>
            <w:ins w:id="72156"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57" w:author="Diana Machado" w:date="2019-04-05T18:59:00Z"/>
                <w:rFonts w:ascii="Calibri" w:eastAsia="PMingLiU" w:hAnsi="Calibri" w:cs="Calibri"/>
                <w:color w:val="000000"/>
                <w:sz w:val="22"/>
                <w:szCs w:val="22"/>
                <w:lang w:val="en-PH" w:eastAsia="en-US"/>
              </w:rPr>
            </w:pPr>
            <w:ins w:id="72158" w:author="Diana Machado" w:date="2019-04-05T18:59:00Z">
              <w:r w:rsidRPr="00D14FFF">
                <w:rPr>
                  <w:rFonts w:ascii="Calibri" w:eastAsia="PMingLiU" w:hAnsi="Calibri" w:cs="Calibri"/>
                  <w:color w:val="000000"/>
                  <w:sz w:val="22"/>
                  <w:szCs w:val="22"/>
                  <w:lang w:val="en-PH" w:eastAsia="en-US"/>
                </w:rPr>
                <w:t>0.83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59" w:author="Diana Machado" w:date="2019-04-05T18:59:00Z"/>
                <w:rFonts w:ascii="Calibri" w:eastAsia="PMingLiU" w:hAnsi="Calibri" w:cs="Calibri"/>
                <w:color w:val="000000"/>
                <w:sz w:val="22"/>
                <w:szCs w:val="22"/>
                <w:lang w:val="en-PH" w:eastAsia="en-US"/>
              </w:rPr>
            </w:pPr>
            <w:ins w:id="72160" w:author="Diana Machado" w:date="2019-04-05T18:59:00Z">
              <w:r w:rsidRPr="00D14FFF">
                <w:rPr>
                  <w:rFonts w:ascii="Calibri" w:eastAsia="PMingLiU" w:hAnsi="Calibri" w:cs="Calibri"/>
                  <w:color w:val="000000"/>
                  <w:sz w:val="22"/>
                  <w:szCs w:val="22"/>
                  <w:lang w:val="en-PH" w:eastAsia="en-US"/>
                </w:rPr>
                <w:t>0.743</w:t>
              </w:r>
            </w:ins>
          </w:p>
        </w:tc>
      </w:tr>
      <w:tr w:rsidR="007C2683" w:rsidRPr="00D14FFF" w:rsidTr="007C2683">
        <w:trPr>
          <w:trHeight w:val="285"/>
          <w:ins w:id="72161"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62"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63" w:author="Diana Machado" w:date="2019-04-05T18:59:00Z"/>
                <w:rFonts w:ascii="Calibri" w:eastAsia="PMingLiU" w:hAnsi="Calibri" w:cs="Calibri"/>
                <w:color w:val="000000"/>
                <w:sz w:val="22"/>
                <w:szCs w:val="22"/>
                <w:lang w:val="en-PH" w:eastAsia="en-US"/>
              </w:rPr>
            </w:pPr>
            <w:ins w:id="72164" w:author="Diana Machado" w:date="2019-04-05T18:59:00Z">
              <w:r w:rsidRPr="00D14FFF">
                <w:rPr>
                  <w:rFonts w:ascii="Calibri" w:eastAsia="PMingLiU" w:hAnsi="Calibri" w:cs="Calibri"/>
                  <w:color w:val="000000"/>
                  <w:sz w:val="22"/>
                  <w:szCs w:val="22"/>
                  <w:lang w:val="en-PH" w:eastAsia="en-US"/>
                </w:rPr>
                <w:t>3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65" w:author="Diana Machado" w:date="2019-04-05T18:59:00Z"/>
                <w:rFonts w:ascii="Calibri" w:eastAsia="PMingLiU" w:hAnsi="Calibri" w:cs="Calibri"/>
                <w:color w:val="000000"/>
                <w:sz w:val="22"/>
                <w:szCs w:val="22"/>
                <w:lang w:val="en-PH" w:eastAsia="en-US"/>
              </w:rPr>
            </w:pPr>
            <w:ins w:id="72166" w:author="Diana Machado" w:date="2019-04-05T18:59:00Z">
              <w:r w:rsidRPr="00D14FFF">
                <w:rPr>
                  <w:rFonts w:ascii="Calibri" w:eastAsia="PMingLiU" w:hAnsi="Calibri" w:cs="Calibri"/>
                  <w:color w:val="000000"/>
                  <w:sz w:val="22"/>
                  <w:szCs w:val="22"/>
                  <w:lang w:val="en-PH" w:eastAsia="en-US"/>
                </w:rPr>
                <w:t>VOLUS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67" w:author="Diana Machado" w:date="2019-04-05T18:59:00Z"/>
                <w:rFonts w:ascii="Calibri" w:eastAsia="PMingLiU" w:hAnsi="Calibri" w:cs="Calibri"/>
                <w:color w:val="000000"/>
                <w:sz w:val="22"/>
                <w:szCs w:val="22"/>
                <w:lang w:val="en-PH" w:eastAsia="en-US"/>
              </w:rPr>
            </w:pPr>
            <w:ins w:id="72168" w:author="Diana Machado" w:date="2019-04-05T18:59:00Z">
              <w:r w:rsidRPr="00D14FFF">
                <w:rPr>
                  <w:rFonts w:ascii="Calibri" w:eastAsia="PMingLiU" w:hAnsi="Calibri" w:cs="Calibri"/>
                  <w:color w:val="000000"/>
                  <w:sz w:val="22"/>
                  <w:szCs w:val="22"/>
                  <w:lang w:val="en-PH" w:eastAsia="en-US"/>
                </w:rPr>
                <w:t>4.55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69" w:author="Diana Machado" w:date="2019-04-05T18:59:00Z"/>
                <w:rFonts w:ascii="Calibri" w:eastAsia="PMingLiU" w:hAnsi="Calibri" w:cs="Calibri"/>
                <w:color w:val="000000"/>
                <w:sz w:val="22"/>
                <w:szCs w:val="22"/>
                <w:lang w:val="en-PH" w:eastAsia="en-US"/>
              </w:rPr>
            </w:pPr>
            <w:ins w:id="72170" w:author="Diana Machado" w:date="2019-04-05T18:59:00Z">
              <w:r w:rsidRPr="00D14FFF">
                <w:rPr>
                  <w:rFonts w:ascii="Calibri" w:eastAsia="PMingLiU" w:hAnsi="Calibri" w:cs="Calibri"/>
                  <w:color w:val="000000"/>
                  <w:sz w:val="22"/>
                  <w:szCs w:val="22"/>
                  <w:lang w:val="en-PH" w:eastAsia="en-US"/>
                </w:rPr>
                <w:t>2.7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71" w:author="Diana Machado" w:date="2019-04-05T18:59:00Z"/>
                <w:rFonts w:ascii="Calibri" w:eastAsia="PMingLiU" w:hAnsi="Calibri" w:cs="Calibri"/>
                <w:color w:val="000000"/>
                <w:sz w:val="22"/>
                <w:szCs w:val="22"/>
                <w:lang w:val="en-PH" w:eastAsia="en-US"/>
              </w:rPr>
            </w:pPr>
            <w:ins w:id="72172" w:author="Diana Machado" w:date="2019-04-05T18:59:00Z">
              <w:r w:rsidRPr="00D14FFF">
                <w:rPr>
                  <w:rFonts w:ascii="Calibri" w:eastAsia="PMingLiU" w:hAnsi="Calibri" w:cs="Calibri"/>
                  <w:color w:val="000000"/>
                  <w:sz w:val="22"/>
                  <w:szCs w:val="22"/>
                  <w:lang w:val="en-PH" w:eastAsia="en-US"/>
                </w:rPr>
                <w:t>1.54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73" w:author="Diana Machado" w:date="2019-04-05T18:59:00Z"/>
                <w:rFonts w:ascii="Calibri" w:eastAsia="PMingLiU" w:hAnsi="Calibri" w:cs="Calibri"/>
                <w:color w:val="000000"/>
                <w:sz w:val="22"/>
                <w:szCs w:val="22"/>
                <w:lang w:val="en-PH" w:eastAsia="en-US"/>
              </w:rPr>
            </w:pPr>
            <w:ins w:id="72174"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175" w:author="Diana Machado" w:date="2019-04-05T18:59:00Z"/>
                <w:rFonts w:ascii="Calibri" w:eastAsia="PMingLiU" w:hAnsi="Calibri" w:cs="Calibri"/>
                <w:color w:val="000000"/>
                <w:sz w:val="22"/>
                <w:szCs w:val="22"/>
                <w:lang w:val="en-PH" w:eastAsia="en-US"/>
              </w:rPr>
            </w:pPr>
            <w:ins w:id="72176" w:author="Diana Machado" w:date="2019-04-05T18:59:00Z">
              <w:r w:rsidRPr="00D14FFF">
                <w:rPr>
                  <w:rFonts w:ascii="Calibri" w:eastAsia="PMingLiU" w:hAnsi="Calibri" w:cs="Calibri"/>
                  <w:color w:val="000000"/>
                  <w:sz w:val="22"/>
                  <w:szCs w:val="22"/>
                  <w:lang w:val="en-PH" w:eastAsia="en-US"/>
                </w:rPr>
                <w:t>0.61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177" w:author="Diana Machado" w:date="2019-04-05T18:59:00Z"/>
                <w:rFonts w:ascii="Calibri" w:eastAsia="PMingLiU" w:hAnsi="Calibri" w:cs="Calibri"/>
                <w:color w:val="000000"/>
                <w:sz w:val="22"/>
                <w:szCs w:val="22"/>
                <w:lang w:val="en-PH" w:eastAsia="en-US"/>
              </w:rPr>
            </w:pPr>
            <w:ins w:id="72178" w:author="Diana Machado" w:date="2019-04-05T18:59:00Z">
              <w:r w:rsidRPr="00D14FFF">
                <w:rPr>
                  <w:rFonts w:ascii="Calibri" w:eastAsia="PMingLiU" w:hAnsi="Calibri" w:cs="Calibri"/>
                  <w:color w:val="000000"/>
                  <w:sz w:val="22"/>
                  <w:szCs w:val="22"/>
                  <w:lang w:val="en-PH" w:eastAsia="en-US"/>
                </w:rPr>
                <w:t>0.339</w:t>
              </w:r>
            </w:ins>
          </w:p>
        </w:tc>
      </w:tr>
      <w:tr w:rsidR="007C2683" w:rsidRPr="00D14FFF" w:rsidTr="007C2683">
        <w:trPr>
          <w:trHeight w:val="296"/>
          <w:ins w:id="72179" w:author="Diana Machado" w:date="2019-04-05T18:59:00Z"/>
        </w:trPr>
        <w:tc>
          <w:tcPr>
            <w:tcW w:w="703" w:type="pct"/>
            <w:tcBorders>
              <w:top w:val="nil"/>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180"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181" w:author="Diana Machado" w:date="2019-04-05T18:59:00Z"/>
                <w:rFonts w:ascii="Calibri" w:eastAsia="PMingLiU" w:hAnsi="Calibri" w:cs="Calibri"/>
                <w:color w:val="000000"/>
                <w:sz w:val="22"/>
                <w:szCs w:val="22"/>
                <w:lang w:val="en-PH" w:eastAsia="en-US"/>
              </w:rPr>
            </w:pPr>
            <w:ins w:id="72182" w:author="Diana Machado" w:date="2019-04-05T18:59:00Z">
              <w:r w:rsidRPr="00D14FFF">
                <w:rPr>
                  <w:rFonts w:ascii="Calibri" w:eastAsia="PMingLiU" w:hAnsi="Calibri" w:cs="Calibri"/>
                  <w:color w:val="000000"/>
                  <w:sz w:val="22"/>
                  <w:szCs w:val="22"/>
                  <w:lang w:val="en-PH" w:eastAsia="en-US"/>
                </w:rPr>
                <w:t>40</w:t>
              </w:r>
            </w:ins>
          </w:p>
        </w:tc>
        <w:tc>
          <w:tcPr>
            <w:tcW w:w="684" w:type="pct"/>
            <w:tcBorders>
              <w:top w:val="single" w:sz="6" w:space="0" w:color="auto"/>
              <w:left w:val="single" w:sz="12"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183" w:author="Diana Machado" w:date="2019-04-05T18:59:00Z"/>
                <w:rFonts w:ascii="Calibri" w:eastAsia="PMingLiU" w:hAnsi="Calibri" w:cs="Calibri"/>
                <w:color w:val="000000"/>
                <w:sz w:val="22"/>
                <w:szCs w:val="22"/>
                <w:lang w:val="en-PH" w:eastAsia="en-US"/>
              </w:rPr>
            </w:pPr>
            <w:ins w:id="72184" w:author="Diana Machado" w:date="2019-04-05T18:59:00Z">
              <w:r w:rsidRPr="00D14FFF">
                <w:rPr>
                  <w:rFonts w:ascii="Calibri" w:eastAsia="PMingLiU" w:hAnsi="Calibri" w:cs="Calibri"/>
                  <w:color w:val="000000"/>
                  <w:sz w:val="22"/>
                  <w:szCs w:val="22"/>
                  <w:lang w:val="en-PH" w:eastAsia="en-US"/>
                </w:rPr>
                <w:t>WAKULLA</w:t>
              </w:r>
            </w:ins>
          </w:p>
        </w:tc>
        <w:tc>
          <w:tcPr>
            <w:tcW w:w="548"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185" w:author="Diana Machado" w:date="2019-04-05T18:59:00Z"/>
                <w:rFonts w:ascii="Calibri" w:eastAsia="PMingLiU" w:hAnsi="Calibri" w:cs="Calibri"/>
                <w:color w:val="000000"/>
                <w:sz w:val="22"/>
                <w:szCs w:val="22"/>
                <w:lang w:val="en-PH" w:eastAsia="en-US"/>
              </w:rPr>
            </w:pPr>
            <w:ins w:id="72186" w:author="Diana Machado" w:date="2019-04-05T18:59:00Z">
              <w:r w:rsidRPr="00D14FFF">
                <w:rPr>
                  <w:rFonts w:ascii="Calibri" w:eastAsia="PMingLiU" w:hAnsi="Calibri" w:cs="Calibri"/>
                  <w:color w:val="000000"/>
                  <w:sz w:val="22"/>
                  <w:szCs w:val="22"/>
                  <w:lang w:val="en-PH" w:eastAsia="en-US"/>
                </w:rPr>
                <w:t>2.808</w:t>
              </w:r>
            </w:ins>
          </w:p>
        </w:tc>
        <w:tc>
          <w:tcPr>
            <w:tcW w:w="534"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187" w:author="Diana Machado" w:date="2019-04-05T18:59:00Z"/>
                <w:rFonts w:ascii="Calibri" w:eastAsia="PMingLiU" w:hAnsi="Calibri" w:cs="Calibri"/>
                <w:color w:val="000000"/>
                <w:sz w:val="22"/>
                <w:szCs w:val="22"/>
                <w:lang w:val="en-PH" w:eastAsia="en-US"/>
              </w:rPr>
            </w:pPr>
            <w:ins w:id="72188" w:author="Diana Machado" w:date="2019-04-05T18:59:00Z">
              <w:r w:rsidRPr="00D14FFF">
                <w:rPr>
                  <w:rFonts w:ascii="Calibri" w:eastAsia="PMingLiU" w:hAnsi="Calibri" w:cs="Calibri"/>
                  <w:color w:val="000000"/>
                  <w:sz w:val="22"/>
                  <w:szCs w:val="22"/>
                  <w:lang w:val="en-PH" w:eastAsia="en-US"/>
                </w:rPr>
                <w:t>1.978</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189" w:author="Diana Machado" w:date="2019-04-05T18:59:00Z"/>
                <w:rFonts w:ascii="Calibri" w:eastAsia="PMingLiU" w:hAnsi="Calibri" w:cs="Calibri"/>
                <w:color w:val="000000"/>
                <w:sz w:val="22"/>
                <w:szCs w:val="22"/>
                <w:lang w:val="en-PH" w:eastAsia="en-US"/>
              </w:rPr>
            </w:pPr>
            <w:ins w:id="72190" w:author="Diana Machado" w:date="2019-04-05T18:59:00Z">
              <w:r w:rsidRPr="00D14FFF">
                <w:rPr>
                  <w:rFonts w:ascii="Calibri" w:eastAsia="PMingLiU" w:hAnsi="Calibri" w:cs="Calibri"/>
                  <w:color w:val="000000"/>
                  <w:sz w:val="22"/>
                  <w:szCs w:val="22"/>
                  <w:lang w:val="en-PH" w:eastAsia="en-US"/>
                </w:rPr>
                <w:t>1.538</w:t>
              </w:r>
            </w:ins>
          </w:p>
        </w:tc>
        <w:tc>
          <w:tcPr>
            <w:tcW w:w="521"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191" w:author="Diana Machado" w:date="2019-04-05T18:59:00Z"/>
                <w:rFonts w:ascii="Calibri" w:eastAsia="PMingLiU" w:hAnsi="Calibri" w:cs="Calibri"/>
                <w:color w:val="000000"/>
                <w:sz w:val="22"/>
                <w:szCs w:val="22"/>
                <w:lang w:val="en-PH" w:eastAsia="en-US"/>
              </w:rPr>
            </w:pPr>
            <w:ins w:id="72192"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193" w:author="Diana Machado" w:date="2019-04-05T18:59:00Z"/>
                <w:rFonts w:ascii="Calibri" w:eastAsia="PMingLiU" w:hAnsi="Calibri" w:cs="Calibri"/>
                <w:color w:val="000000"/>
                <w:sz w:val="22"/>
                <w:szCs w:val="22"/>
                <w:lang w:val="en-PH" w:eastAsia="en-US"/>
              </w:rPr>
            </w:pPr>
            <w:ins w:id="72194" w:author="Diana Machado" w:date="2019-04-05T18:59:00Z">
              <w:r w:rsidRPr="00D14FFF">
                <w:rPr>
                  <w:rFonts w:ascii="Calibri" w:eastAsia="PMingLiU" w:hAnsi="Calibri" w:cs="Calibri"/>
                  <w:color w:val="000000"/>
                  <w:sz w:val="22"/>
                  <w:szCs w:val="22"/>
                  <w:lang w:val="en-PH" w:eastAsia="en-US"/>
                </w:rPr>
                <w:t>0.704</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195" w:author="Diana Machado" w:date="2019-04-05T18:59:00Z"/>
                <w:rFonts w:ascii="Calibri" w:eastAsia="PMingLiU" w:hAnsi="Calibri" w:cs="Calibri"/>
                <w:color w:val="000000"/>
                <w:sz w:val="22"/>
                <w:szCs w:val="22"/>
                <w:lang w:val="en-PH" w:eastAsia="en-US"/>
              </w:rPr>
            </w:pPr>
            <w:ins w:id="72196" w:author="Diana Machado" w:date="2019-04-05T18:59:00Z">
              <w:r w:rsidRPr="00D14FFF">
                <w:rPr>
                  <w:rFonts w:ascii="Calibri" w:eastAsia="PMingLiU" w:hAnsi="Calibri" w:cs="Calibri"/>
                  <w:color w:val="000000"/>
                  <w:sz w:val="22"/>
                  <w:szCs w:val="22"/>
                  <w:lang w:val="en-PH" w:eastAsia="en-US"/>
                </w:rPr>
                <w:t>0.548</w:t>
              </w:r>
            </w:ins>
          </w:p>
        </w:tc>
      </w:tr>
      <w:tr w:rsidR="007C2683" w:rsidRPr="00D14FFF" w:rsidTr="007C2683">
        <w:trPr>
          <w:trHeight w:val="285"/>
          <w:ins w:id="72197" w:author="Diana Machado" w:date="2019-04-05T18:59:00Z"/>
        </w:trPr>
        <w:tc>
          <w:tcPr>
            <w:tcW w:w="703" w:type="pct"/>
            <w:tcBorders>
              <w:top w:val="single" w:sz="12" w:space="0" w:color="auto"/>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198" w:author="Diana Machado" w:date="2019-04-05T18:59:00Z"/>
                <w:rFonts w:ascii="Calibri" w:eastAsia="PMingLiU" w:hAnsi="Calibri" w:cs="Calibri"/>
                <w:color w:val="000000"/>
                <w:sz w:val="22"/>
                <w:szCs w:val="22"/>
                <w:lang w:val="en-PH" w:eastAsia="en-US"/>
              </w:rPr>
            </w:pPr>
            <w:ins w:id="72199" w:author="Diana Machado" w:date="2019-04-05T18:59:00Z">
              <w:r w:rsidRPr="00D14FFF">
                <w:rPr>
                  <w:rFonts w:ascii="Calibri" w:eastAsia="PMingLiU" w:hAnsi="Calibri" w:cs="Calibri"/>
                  <w:color w:val="000000"/>
                  <w:sz w:val="22"/>
                  <w:szCs w:val="22"/>
                  <w:lang w:val="en-PH" w:eastAsia="en-US"/>
                </w:rPr>
                <w:t>Masonry Owners</w:t>
              </w:r>
            </w:ins>
          </w:p>
        </w:tc>
        <w:tc>
          <w:tcPr>
            <w:tcW w:w="479"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00" w:author="Diana Machado" w:date="2019-04-05T18:59:00Z"/>
                <w:rFonts w:ascii="Calibri" w:eastAsia="PMingLiU" w:hAnsi="Calibri" w:cs="Calibri"/>
                <w:color w:val="000000"/>
                <w:sz w:val="22"/>
                <w:szCs w:val="22"/>
                <w:lang w:val="en-PH" w:eastAsia="en-US"/>
              </w:rPr>
            </w:pPr>
            <w:ins w:id="72201" w:author="Diana Machado" w:date="2019-04-05T18:59:00Z">
              <w:r w:rsidRPr="00D14FFF">
                <w:rPr>
                  <w:rFonts w:ascii="Calibri" w:eastAsia="PMingLiU" w:hAnsi="Calibri" w:cs="Calibri"/>
                  <w:color w:val="000000"/>
                  <w:sz w:val="22"/>
                  <w:szCs w:val="22"/>
                  <w:lang w:val="en-PH" w:eastAsia="en-US"/>
                </w:rPr>
                <w:t>1</w:t>
              </w:r>
            </w:ins>
          </w:p>
        </w:tc>
        <w:tc>
          <w:tcPr>
            <w:tcW w:w="684" w:type="pct"/>
            <w:tcBorders>
              <w:top w:val="single" w:sz="12"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02" w:author="Diana Machado" w:date="2019-04-05T18:59:00Z"/>
                <w:rFonts w:ascii="Calibri" w:eastAsia="PMingLiU" w:hAnsi="Calibri" w:cs="Calibri"/>
                <w:color w:val="000000"/>
                <w:sz w:val="22"/>
                <w:szCs w:val="22"/>
                <w:lang w:val="en-PH" w:eastAsia="en-US"/>
              </w:rPr>
            </w:pPr>
            <w:ins w:id="72203" w:author="Diana Machado" w:date="2019-04-05T18:59:00Z">
              <w:r w:rsidRPr="00D14FFF">
                <w:rPr>
                  <w:rFonts w:ascii="Calibri" w:eastAsia="PMingLiU" w:hAnsi="Calibri" w:cs="Calibri"/>
                  <w:color w:val="000000"/>
                  <w:sz w:val="22"/>
                  <w:szCs w:val="22"/>
                  <w:lang w:val="en-PH" w:eastAsia="en-US"/>
                </w:rPr>
                <w:t>BAY</w:t>
              </w:r>
            </w:ins>
          </w:p>
        </w:tc>
        <w:tc>
          <w:tcPr>
            <w:tcW w:w="548"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04" w:author="Diana Machado" w:date="2019-04-05T18:59:00Z"/>
                <w:rFonts w:ascii="Calibri" w:eastAsia="PMingLiU" w:hAnsi="Calibri" w:cs="Calibri"/>
                <w:color w:val="000000"/>
                <w:sz w:val="22"/>
                <w:szCs w:val="22"/>
                <w:lang w:val="en-PH" w:eastAsia="en-US"/>
              </w:rPr>
            </w:pPr>
            <w:ins w:id="72205" w:author="Diana Machado" w:date="2019-04-05T18:59:00Z">
              <w:r w:rsidRPr="00D14FFF">
                <w:rPr>
                  <w:rFonts w:ascii="Calibri" w:eastAsia="PMingLiU" w:hAnsi="Calibri" w:cs="Calibri"/>
                  <w:color w:val="000000"/>
                  <w:sz w:val="22"/>
                  <w:szCs w:val="22"/>
                  <w:lang w:val="en-PH" w:eastAsia="en-US"/>
                </w:rPr>
                <w:t>4.216</w:t>
              </w:r>
            </w:ins>
          </w:p>
        </w:tc>
        <w:tc>
          <w:tcPr>
            <w:tcW w:w="534"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06" w:author="Diana Machado" w:date="2019-04-05T18:59:00Z"/>
                <w:rFonts w:ascii="Calibri" w:eastAsia="PMingLiU" w:hAnsi="Calibri" w:cs="Calibri"/>
                <w:color w:val="000000"/>
                <w:sz w:val="22"/>
                <w:szCs w:val="22"/>
                <w:lang w:val="en-PH" w:eastAsia="en-US"/>
              </w:rPr>
            </w:pPr>
            <w:ins w:id="72207" w:author="Diana Machado" w:date="2019-04-05T18:59:00Z">
              <w:r w:rsidRPr="00D14FFF">
                <w:rPr>
                  <w:rFonts w:ascii="Calibri" w:eastAsia="PMingLiU" w:hAnsi="Calibri" w:cs="Calibri"/>
                  <w:color w:val="000000"/>
                  <w:sz w:val="22"/>
                  <w:szCs w:val="22"/>
                  <w:lang w:val="en-PH" w:eastAsia="en-US"/>
                </w:rPr>
                <w:t>2.756</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08" w:author="Diana Machado" w:date="2019-04-05T18:59:00Z"/>
                <w:rFonts w:ascii="Calibri" w:eastAsia="PMingLiU" w:hAnsi="Calibri" w:cs="Calibri"/>
                <w:color w:val="000000"/>
                <w:sz w:val="22"/>
                <w:szCs w:val="22"/>
                <w:lang w:val="en-PH" w:eastAsia="en-US"/>
              </w:rPr>
            </w:pPr>
            <w:ins w:id="72209" w:author="Diana Machado" w:date="2019-04-05T18:59:00Z">
              <w:r w:rsidRPr="00D14FFF">
                <w:rPr>
                  <w:rFonts w:ascii="Calibri" w:eastAsia="PMingLiU" w:hAnsi="Calibri" w:cs="Calibri"/>
                  <w:color w:val="000000"/>
                  <w:sz w:val="22"/>
                  <w:szCs w:val="22"/>
                  <w:lang w:val="en-PH" w:eastAsia="en-US"/>
                </w:rPr>
                <w:t>1.984</w:t>
              </w:r>
            </w:ins>
          </w:p>
        </w:tc>
        <w:tc>
          <w:tcPr>
            <w:tcW w:w="521" w:type="pct"/>
            <w:tcBorders>
              <w:top w:val="single" w:sz="12"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10" w:author="Diana Machado" w:date="2019-04-05T18:59:00Z"/>
                <w:rFonts w:ascii="Calibri" w:eastAsia="PMingLiU" w:hAnsi="Calibri" w:cs="Calibri"/>
                <w:color w:val="000000"/>
                <w:sz w:val="22"/>
                <w:szCs w:val="22"/>
                <w:lang w:val="en-PH" w:eastAsia="en-US"/>
              </w:rPr>
            </w:pPr>
            <w:ins w:id="7221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12"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12" w:author="Diana Machado" w:date="2019-04-05T18:59:00Z"/>
                <w:rFonts w:ascii="Calibri" w:eastAsia="PMingLiU" w:hAnsi="Calibri" w:cs="Calibri"/>
                <w:color w:val="000000"/>
                <w:sz w:val="22"/>
                <w:szCs w:val="22"/>
                <w:lang w:val="en-PH" w:eastAsia="en-US"/>
              </w:rPr>
            </w:pPr>
            <w:ins w:id="72213" w:author="Diana Machado" w:date="2019-04-05T18:59:00Z">
              <w:r w:rsidRPr="00D14FFF">
                <w:rPr>
                  <w:rFonts w:ascii="Calibri" w:eastAsia="PMingLiU" w:hAnsi="Calibri" w:cs="Calibri"/>
                  <w:color w:val="000000"/>
                  <w:sz w:val="22"/>
                  <w:szCs w:val="22"/>
                  <w:lang w:val="en-PH" w:eastAsia="en-US"/>
                </w:rPr>
                <w:t>0.654</w:t>
              </w:r>
            </w:ins>
          </w:p>
        </w:tc>
        <w:tc>
          <w:tcPr>
            <w:tcW w:w="492" w:type="pct"/>
            <w:tcBorders>
              <w:top w:val="single" w:sz="12"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14" w:author="Diana Machado" w:date="2019-04-05T18:59:00Z"/>
                <w:rFonts w:ascii="Calibri" w:eastAsia="PMingLiU" w:hAnsi="Calibri" w:cs="Calibri"/>
                <w:color w:val="000000"/>
                <w:sz w:val="22"/>
                <w:szCs w:val="22"/>
                <w:lang w:val="en-PH" w:eastAsia="en-US"/>
              </w:rPr>
            </w:pPr>
            <w:ins w:id="72215" w:author="Diana Machado" w:date="2019-04-05T18:59:00Z">
              <w:r w:rsidRPr="00D14FFF">
                <w:rPr>
                  <w:rFonts w:ascii="Calibri" w:eastAsia="PMingLiU" w:hAnsi="Calibri" w:cs="Calibri"/>
                  <w:color w:val="000000"/>
                  <w:sz w:val="22"/>
                  <w:szCs w:val="22"/>
                  <w:lang w:val="en-PH" w:eastAsia="en-US"/>
                </w:rPr>
                <w:t>0.471</w:t>
              </w:r>
            </w:ins>
          </w:p>
        </w:tc>
      </w:tr>
      <w:tr w:rsidR="007C2683" w:rsidRPr="00D14FFF" w:rsidTr="007C2683">
        <w:trPr>
          <w:trHeight w:val="285"/>
          <w:ins w:id="7221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1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18" w:author="Diana Machado" w:date="2019-04-05T18:59:00Z"/>
                <w:rFonts w:ascii="Calibri" w:eastAsia="PMingLiU" w:hAnsi="Calibri" w:cs="Calibri"/>
                <w:color w:val="000000"/>
                <w:sz w:val="22"/>
                <w:szCs w:val="22"/>
                <w:lang w:val="en-PH" w:eastAsia="en-US"/>
              </w:rPr>
            </w:pPr>
            <w:ins w:id="72219" w:author="Diana Machado" w:date="2019-04-05T18:59:00Z">
              <w:r w:rsidRPr="00D14FFF">
                <w:rPr>
                  <w:rFonts w:ascii="Calibri" w:eastAsia="PMingLiU" w:hAnsi="Calibri" w:cs="Calibri"/>
                  <w:color w:val="000000"/>
                  <w:sz w:val="22"/>
                  <w:szCs w:val="22"/>
                  <w:lang w:val="en-PH" w:eastAsia="en-US"/>
                </w:rPr>
                <w:t>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20" w:author="Diana Machado" w:date="2019-04-05T18:59:00Z"/>
                <w:rFonts w:ascii="Calibri" w:eastAsia="PMingLiU" w:hAnsi="Calibri" w:cs="Calibri"/>
                <w:color w:val="000000"/>
                <w:sz w:val="22"/>
                <w:szCs w:val="22"/>
                <w:lang w:val="en-PH" w:eastAsia="en-US"/>
              </w:rPr>
            </w:pPr>
            <w:ins w:id="72221"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22" w:author="Diana Machado" w:date="2019-04-05T18:59:00Z"/>
                <w:rFonts w:ascii="Calibri" w:eastAsia="PMingLiU" w:hAnsi="Calibri" w:cs="Calibri"/>
                <w:color w:val="000000"/>
                <w:sz w:val="22"/>
                <w:szCs w:val="22"/>
                <w:lang w:val="en-PH" w:eastAsia="en-US"/>
              </w:rPr>
            </w:pPr>
            <w:ins w:id="72223" w:author="Diana Machado" w:date="2019-04-05T18:59:00Z">
              <w:r w:rsidRPr="00D14FFF">
                <w:rPr>
                  <w:rFonts w:ascii="Calibri" w:eastAsia="PMingLiU" w:hAnsi="Calibri" w:cs="Calibri"/>
                  <w:color w:val="000000"/>
                  <w:sz w:val="22"/>
                  <w:szCs w:val="22"/>
                  <w:lang w:val="en-PH" w:eastAsia="en-US"/>
                </w:rPr>
                <w:t>5.24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24" w:author="Diana Machado" w:date="2019-04-05T18:59:00Z"/>
                <w:rFonts w:ascii="Calibri" w:eastAsia="PMingLiU" w:hAnsi="Calibri" w:cs="Calibri"/>
                <w:color w:val="000000"/>
                <w:sz w:val="22"/>
                <w:szCs w:val="22"/>
                <w:lang w:val="en-PH" w:eastAsia="en-US"/>
              </w:rPr>
            </w:pPr>
            <w:ins w:id="72225" w:author="Diana Machado" w:date="2019-04-05T18:59:00Z">
              <w:r w:rsidRPr="00D14FFF">
                <w:rPr>
                  <w:rFonts w:ascii="Calibri" w:eastAsia="PMingLiU" w:hAnsi="Calibri" w:cs="Calibri"/>
                  <w:color w:val="000000"/>
                  <w:sz w:val="22"/>
                  <w:szCs w:val="22"/>
                  <w:lang w:val="en-PH" w:eastAsia="en-US"/>
                </w:rPr>
                <w:t>3.2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26" w:author="Diana Machado" w:date="2019-04-05T18:59:00Z"/>
                <w:rFonts w:ascii="Calibri" w:eastAsia="PMingLiU" w:hAnsi="Calibri" w:cs="Calibri"/>
                <w:color w:val="000000"/>
                <w:sz w:val="22"/>
                <w:szCs w:val="22"/>
                <w:lang w:val="en-PH" w:eastAsia="en-US"/>
              </w:rPr>
            </w:pPr>
            <w:ins w:id="72227" w:author="Diana Machado" w:date="2019-04-05T18:59:00Z">
              <w:r w:rsidRPr="00D14FFF">
                <w:rPr>
                  <w:rFonts w:ascii="Calibri" w:eastAsia="PMingLiU" w:hAnsi="Calibri" w:cs="Calibri"/>
                  <w:color w:val="000000"/>
                  <w:sz w:val="22"/>
                  <w:szCs w:val="22"/>
                  <w:lang w:val="en-PH" w:eastAsia="en-US"/>
                </w:rPr>
                <w:t>1.77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28" w:author="Diana Machado" w:date="2019-04-05T18:59:00Z"/>
                <w:rFonts w:ascii="Calibri" w:eastAsia="PMingLiU" w:hAnsi="Calibri" w:cs="Calibri"/>
                <w:color w:val="000000"/>
                <w:sz w:val="22"/>
                <w:szCs w:val="22"/>
                <w:lang w:val="en-PH" w:eastAsia="en-US"/>
              </w:rPr>
            </w:pPr>
            <w:ins w:id="7222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30" w:author="Diana Machado" w:date="2019-04-05T18:59:00Z"/>
                <w:rFonts w:ascii="Calibri" w:eastAsia="PMingLiU" w:hAnsi="Calibri" w:cs="Calibri"/>
                <w:color w:val="000000"/>
                <w:sz w:val="22"/>
                <w:szCs w:val="22"/>
                <w:lang w:val="en-PH" w:eastAsia="en-US"/>
              </w:rPr>
            </w:pPr>
            <w:ins w:id="72231" w:author="Diana Machado" w:date="2019-04-05T18:59:00Z">
              <w:r w:rsidRPr="00D14FFF">
                <w:rPr>
                  <w:rFonts w:ascii="Calibri" w:eastAsia="PMingLiU" w:hAnsi="Calibri" w:cs="Calibri"/>
                  <w:color w:val="000000"/>
                  <w:sz w:val="22"/>
                  <w:szCs w:val="22"/>
                  <w:lang w:val="en-PH" w:eastAsia="en-US"/>
                </w:rPr>
                <w:t>0.61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32" w:author="Diana Machado" w:date="2019-04-05T18:59:00Z"/>
                <w:rFonts w:ascii="Calibri" w:eastAsia="PMingLiU" w:hAnsi="Calibri" w:cs="Calibri"/>
                <w:color w:val="000000"/>
                <w:sz w:val="22"/>
                <w:szCs w:val="22"/>
                <w:lang w:val="en-PH" w:eastAsia="en-US"/>
              </w:rPr>
            </w:pPr>
            <w:ins w:id="72233" w:author="Diana Machado" w:date="2019-04-05T18:59:00Z">
              <w:r w:rsidRPr="00D14FFF">
                <w:rPr>
                  <w:rFonts w:ascii="Calibri" w:eastAsia="PMingLiU" w:hAnsi="Calibri" w:cs="Calibri"/>
                  <w:color w:val="000000"/>
                  <w:sz w:val="22"/>
                  <w:szCs w:val="22"/>
                  <w:lang w:val="en-PH" w:eastAsia="en-US"/>
                </w:rPr>
                <w:t>0.339</w:t>
              </w:r>
            </w:ins>
          </w:p>
        </w:tc>
      </w:tr>
      <w:tr w:rsidR="007C2683" w:rsidRPr="00D14FFF" w:rsidTr="007C2683">
        <w:trPr>
          <w:trHeight w:val="285"/>
          <w:ins w:id="7223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3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36" w:author="Diana Machado" w:date="2019-04-05T18:59:00Z"/>
                <w:rFonts w:ascii="Calibri" w:eastAsia="PMingLiU" w:hAnsi="Calibri" w:cs="Calibri"/>
                <w:color w:val="000000"/>
                <w:sz w:val="22"/>
                <w:szCs w:val="22"/>
                <w:lang w:val="en-PH" w:eastAsia="en-US"/>
              </w:rPr>
            </w:pPr>
            <w:ins w:id="72237" w:author="Diana Machado" w:date="2019-04-05T18:59:00Z">
              <w:r w:rsidRPr="00D14FFF">
                <w:rPr>
                  <w:rFonts w:ascii="Calibri" w:eastAsia="PMingLiU" w:hAnsi="Calibri" w:cs="Calibri"/>
                  <w:color w:val="000000"/>
                  <w:sz w:val="22"/>
                  <w:szCs w:val="22"/>
                  <w:lang w:val="en-PH" w:eastAsia="en-US"/>
                </w:rPr>
                <w:t>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38" w:author="Diana Machado" w:date="2019-04-05T18:59:00Z"/>
                <w:rFonts w:ascii="Calibri" w:eastAsia="PMingLiU" w:hAnsi="Calibri" w:cs="Calibri"/>
                <w:color w:val="000000"/>
                <w:sz w:val="22"/>
                <w:szCs w:val="22"/>
                <w:lang w:val="en-PH" w:eastAsia="en-US"/>
              </w:rPr>
            </w:pPr>
            <w:ins w:id="72239" w:author="Diana Machado" w:date="2019-04-05T18:59:00Z">
              <w:r w:rsidRPr="00D14FFF">
                <w:rPr>
                  <w:rFonts w:ascii="Calibri" w:eastAsia="PMingLiU" w:hAnsi="Calibri" w:cs="Calibri"/>
                  <w:color w:val="000000"/>
                  <w:sz w:val="22"/>
                  <w:szCs w:val="22"/>
                  <w:lang w:val="en-PH" w:eastAsia="en-US"/>
                </w:rPr>
                <w:t>BREV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40" w:author="Diana Machado" w:date="2019-04-05T18:59:00Z"/>
                <w:rFonts w:ascii="Calibri" w:eastAsia="PMingLiU" w:hAnsi="Calibri" w:cs="Calibri"/>
                <w:color w:val="000000"/>
                <w:sz w:val="22"/>
                <w:szCs w:val="22"/>
                <w:lang w:val="en-PH" w:eastAsia="en-US"/>
              </w:rPr>
            </w:pPr>
            <w:ins w:id="72241" w:author="Diana Machado" w:date="2019-04-05T18:59:00Z">
              <w:r w:rsidRPr="00D14FFF">
                <w:rPr>
                  <w:rFonts w:ascii="Calibri" w:eastAsia="PMingLiU" w:hAnsi="Calibri" w:cs="Calibri"/>
                  <w:color w:val="000000"/>
                  <w:sz w:val="22"/>
                  <w:szCs w:val="22"/>
                  <w:lang w:val="en-PH" w:eastAsia="en-US"/>
                </w:rPr>
                <w:t>5.05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42" w:author="Diana Machado" w:date="2019-04-05T18:59:00Z"/>
                <w:rFonts w:ascii="Calibri" w:eastAsia="PMingLiU" w:hAnsi="Calibri" w:cs="Calibri"/>
                <w:color w:val="000000"/>
                <w:sz w:val="22"/>
                <w:szCs w:val="22"/>
                <w:lang w:val="en-PH" w:eastAsia="en-US"/>
              </w:rPr>
            </w:pPr>
            <w:ins w:id="72243" w:author="Diana Machado" w:date="2019-04-05T18:59:00Z">
              <w:r w:rsidRPr="00D14FFF">
                <w:rPr>
                  <w:rFonts w:ascii="Calibri" w:eastAsia="PMingLiU" w:hAnsi="Calibri" w:cs="Calibri"/>
                  <w:color w:val="000000"/>
                  <w:sz w:val="22"/>
                  <w:szCs w:val="22"/>
                  <w:lang w:val="en-PH" w:eastAsia="en-US"/>
                </w:rPr>
                <w:t>3.10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44" w:author="Diana Machado" w:date="2019-04-05T18:59:00Z"/>
                <w:rFonts w:ascii="Calibri" w:eastAsia="PMingLiU" w:hAnsi="Calibri" w:cs="Calibri"/>
                <w:color w:val="000000"/>
                <w:sz w:val="22"/>
                <w:szCs w:val="22"/>
                <w:lang w:val="en-PH" w:eastAsia="en-US"/>
              </w:rPr>
            </w:pPr>
            <w:ins w:id="72245" w:author="Diana Machado" w:date="2019-04-05T18:59:00Z">
              <w:r w:rsidRPr="00D14FFF">
                <w:rPr>
                  <w:rFonts w:ascii="Calibri" w:eastAsia="PMingLiU" w:hAnsi="Calibri" w:cs="Calibri"/>
                  <w:color w:val="000000"/>
                  <w:sz w:val="22"/>
                  <w:szCs w:val="22"/>
                  <w:lang w:val="en-PH" w:eastAsia="en-US"/>
                </w:rPr>
                <w:t>1.73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46" w:author="Diana Machado" w:date="2019-04-05T18:59:00Z"/>
                <w:rFonts w:ascii="Calibri" w:eastAsia="PMingLiU" w:hAnsi="Calibri" w:cs="Calibri"/>
                <w:color w:val="000000"/>
                <w:sz w:val="22"/>
                <w:szCs w:val="22"/>
                <w:lang w:val="en-PH" w:eastAsia="en-US"/>
              </w:rPr>
            </w:pPr>
            <w:ins w:id="7224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48" w:author="Diana Machado" w:date="2019-04-05T18:59:00Z"/>
                <w:rFonts w:ascii="Calibri" w:eastAsia="PMingLiU" w:hAnsi="Calibri" w:cs="Calibri"/>
                <w:color w:val="000000"/>
                <w:sz w:val="22"/>
                <w:szCs w:val="22"/>
                <w:lang w:val="en-PH" w:eastAsia="en-US"/>
              </w:rPr>
            </w:pPr>
            <w:ins w:id="72249" w:author="Diana Machado" w:date="2019-04-05T18:59:00Z">
              <w:r w:rsidRPr="00D14FFF">
                <w:rPr>
                  <w:rFonts w:ascii="Calibri" w:eastAsia="PMingLiU" w:hAnsi="Calibri" w:cs="Calibri"/>
                  <w:color w:val="000000"/>
                  <w:sz w:val="22"/>
                  <w:szCs w:val="22"/>
                  <w:lang w:val="en-PH" w:eastAsia="en-US"/>
                </w:rPr>
                <w:t>0.61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50" w:author="Diana Machado" w:date="2019-04-05T18:59:00Z"/>
                <w:rFonts w:ascii="Calibri" w:eastAsia="PMingLiU" w:hAnsi="Calibri" w:cs="Calibri"/>
                <w:color w:val="000000"/>
                <w:sz w:val="22"/>
                <w:szCs w:val="22"/>
                <w:lang w:val="en-PH" w:eastAsia="en-US"/>
              </w:rPr>
            </w:pPr>
            <w:ins w:id="72251" w:author="Diana Machado" w:date="2019-04-05T18:59:00Z">
              <w:r w:rsidRPr="00D14FFF">
                <w:rPr>
                  <w:rFonts w:ascii="Calibri" w:eastAsia="PMingLiU" w:hAnsi="Calibri" w:cs="Calibri"/>
                  <w:color w:val="000000"/>
                  <w:sz w:val="22"/>
                  <w:szCs w:val="22"/>
                  <w:lang w:val="en-PH" w:eastAsia="en-US"/>
                </w:rPr>
                <w:t>0.344</w:t>
              </w:r>
            </w:ins>
          </w:p>
        </w:tc>
      </w:tr>
      <w:tr w:rsidR="007C2683" w:rsidRPr="00D14FFF" w:rsidTr="007C2683">
        <w:trPr>
          <w:trHeight w:val="285"/>
          <w:ins w:id="7225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5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54" w:author="Diana Machado" w:date="2019-04-05T18:59:00Z"/>
                <w:rFonts w:ascii="Calibri" w:eastAsia="PMingLiU" w:hAnsi="Calibri" w:cs="Calibri"/>
                <w:color w:val="000000"/>
                <w:sz w:val="22"/>
                <w:szCs w:val="22"/>
                <w:lang w:val="en-PH" w:eastAsia="en-US"/>
              </w:rPr>
            </w:pPr>
            <w:ins w:id="72255" w:author="Diana Machado" w:date="2019-04-05T18:59:00Z">
              <w:r w:rsidRPr="00D14FFF">
                <w:rPr>
                  <w:rFonts w:ascii="Calibri" w:eastAsia="PMingLiU" w:hAnsi="Calibri" w:cs="Calibri"/>
                  <w:color w:val="000000"/>
                  <w:sz w:val="22"/>
                  <w:szCs w:val="22"/>
                  <w:lang w:val="en-PH" w:eastAsia="en-US"/>
                </w:rPr>
                <w:t>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56" w:author="Diana Machado" w:date="2019-04-05T18:59:00Z"/>
                <w:rFonts w:ascii="Calibri" w:eastAsia="PMingLiU" w:hAnsi="Calibri" w:cs="Calibri"/>
                <w:color w:val="000000"/>
                <w:sz w:val="22"/>
                <w:szCs w:val="22"/>
                <w:lang w:val="en-PH" w:eastAsia="en-US"/>
              </w:rPr>
            </w:pPr>
            <w:ins w:id="72257"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58" w:author="Diana Machado" w:date="2019-04-05T18:59:00Z"/>
                <w:rFonts w:ascii="Calibri" w:eastAsia="PMingLiU" w:hAnsi="Calibri" w:cs="Calibri"/>
                <w:color w:val="000000"/>
                <w:sz w:val="22"/>
                <w:szCs w:val="22"/>
                <w:lang w:val="en-PH" w:eastAsia="en-US"/>
              </w:rPr>
            </w:pPr>
            <w:ins w:id="72259" w:author="Diana Machado" w:date="2019-04-05T18:59:00Z">
              <w:r w:rsidRPr="00D14FFF">
                <w:rPr>
                  <w:rFonts w:ascii="Calibri" w:eastAsia="PMingLiU" w:hAnsi="Calibri" w:cs="Calibri"/>
                  <w:color w:val="000000"/>
                  <w:sz w:val="22"/>
                  <w:szCs w:val="22"/>
                  <w:lang w:val="en-PH" w:eastAsia="en-US"/>
                </w:rPr>
                <w:t>9.92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60" w:author="Diana Machado" w:date="2019-04-05T18:59:00Z"/>
                <w:rFonts w:ascii="Calibri" w:eastAsia="PMingLiU" w:hAnsi="Calibri" w:cs="Calibri"/>
                <w:color w:val="000000"/>
                <w:sz w:val="22"/>
                <w:szCs w:val="22"/>
                <w:lang w:val="en-PH" w:eastAsia="en-US"/>
              </w:rPr>
            </w:pPr>
            <w:ins w:id="72261" w:author="Diana Machado" w:date="2019-04-05T18:59:00Z">
              <w:r w:rsidRPr="00D14FFF">
                <w:rPr>
                  <w:rFonts w:ascii="Calibri" w:eastAsia="PMingLiU" w:hAnsi="Calibri" w:cs="Calibri"/>
                  <w:color w:val="000000"/>
                  <w:sz w:val="22"/>
                  <w:szCs w:val="22"/>
                  <w:lang w:val="en-PH" w:eastAsia="en-US"/>
                </w:rPr>
                <w:t>2.53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62" w:author="Diana Machado" w:date="2019-04-05T18:59:00Z"/>
                <w:rFonts w:ascii="Calibri" w:eastAsia="PMingLiU" w:hAnsi="Calibri" w:cs="Calibri"/>
                <w:color w:val="000000"/>
                <w:sz w:val="22"/>
                <w:szCs w:val="22"/>
                <w:lang w:val="en-PH" w:eastAsia="en-US"/>
              </w:rPr>
            </w:pPr>
            <w:ins w:id="72263" w:author="Diana Machado" w:date="2019-04-05T18:59:00Z">
              <w:r w:rsidRPr="00D14FFF">
                <w:rPr>
                  <w:rFonts w:ascii="Calibri" w:eastAsia="PMingLiU" w:hAnsi="Calibri" w:cs="Calibri"/>
                  <w:color w:val="000000"/>
                  <w:sz w:val="22"/>
                  <w:szCs w:val="22"/>
                  <w:lang w:val="en-PH" w:eastAsia="en-US"/>
                </w:rPr>
                <w:t>2.54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64" w:author="Diana Machado" w:date="2019-04-05T18:59:00Z"/>
                <w:rFonts w:ascii="Calibri" w:eastAsia="PMingLiU" w:hAnsi="Calibri" w:cs="Calibri"/>
                <w:color w:val="000000"/>
                <w:sz w:val="22"/>
                <w:szCs w:val="22"/>
                <w:lang w:val="en-PH" w:eastAsia="en-US"/>
              </w:rPr>
            </w:pPr>
            <w:ins w:id="7226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66" w:author="Diana Machado" w:date="2019-04-05T18:59:00Z"/>
                <w:rFonts w:ascii="Calibri" w:eastAsia="PMingLiU" w:hAnsi="Calibri" w:cs="Calibri"/>
                <w:color w:val="000000"/>
                <w:sz w:val="22"/>
                <w:szCs w:val="22"/>
                <w:lang w:val="en-PH" w:eastAsia="en-US"/>
              </w:rPr>
            </w:pPr>
            <w:ins w:id="72267" w:author="Diana Machado" w:date="2019-04-05T18:59:00Z">
              <w:r w:rsidRPr="00D14FFF">
                <w:rPr>
                  <w:rFonts w:ascii="Calibri" w:eastAsia="PMingLiU" w:hAnsi="Calibri" w:cs="Calibri"/>
                  <w:color w:val="000000"/>
                  <w:sz w:val="22"/>
                  <w:szCs w:val="22"/>
                  <w:lang w:val="en-PH" w:eastAsia="en-US"/>
                </w:rPr>
                <w:t>0.256</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2268" w:author="Diana Machado" w:date="2019-04-05T18:59:00Z"/>
                <w:rFonts w:ascii="Calibri" w:eastAsia="PMingLiU" w:hAnsi="Calibri" w:cs="Calibri"/>
                <w:color w:val="000000"/>
                <w:sz w:val="22"/>
                <w:szCs w:val="22"/>
                <w:lang w:val="en-PH" w:eastAsia="en-US"/>
              </w:rPr>
            </w:pPr>
            <w:ins w:id="72269" w:author="Diana Machado" w:date="2019-04-05T18:59:00Z">
              <w:r w:rsidRPr="00D14FFF">
                <w:rPr>
                  <w:rFonts w:ascii="Calibri" w:eastAsia="PMingLiU" w:hAnsi="Calibri" w:cs="Calibri"/>
                  <w:color w:val="000000"/>
                  <w:sz w:val="22"/>
                  <w:szCs w:val="22"/>
                  <w:lang w:val="en-PH" w:eastAsia="en-US"/>
                </w:rPr>
                <w:t>0.256</w:t>
              </w:r>
            </w:ins>
          </w:p>
        </w:tc>
      </w:tr>
      <w:tr w:rsidR="007C2683" w:rsidRPr="00D14FFF" w:rsidTr="007C2683">
        <w:trPr>
          <w:trHeight w:val="285"/>
          <w:ins w:id="7227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7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72" w:author="Diana Machado" w:date="2019-04-05T18:59:00Z"/>
                <w:rFonts w:ascii="Calibri" w:eastAsia="PMingLiU" w:hAnsi="Calibri" w:cs="Calibri"/>
                <w:color w:val="000000"/>
                <w:sz w:val="22"/>
                <w:szCs w:val="22"/>
                <w:lang w:val="en-PH" w:eastAsia="en-US"/>
              </w:rPr>
            </w:pPr>
            <w:ins w:id="72273" w:author="Diana Machado" w:date="2019-04-05T18:59:00Z">
              <w:r w:rsidRPr="00D14FFF">
                <w:rPr>
                  <w:rFonts w:ascii="Calibri" w:eastAsia="PMingLiU" w:hAnsi="Calibri" w:cs="Calibri"/>
                  <w:color w:val="000000"/>
                  <w:sz w:val="22"/>
                  <w:szCs w:val="22"/>
                  <w:lang w:val="en-PH" w:eastAsia="en-US"/>
                </w:rPr>
                <w:t>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74" w:author="Diana Machado" w:date="2019-04-05T18:59:00Z"/>
                <w:rFonts w:ascii="Calibri" w:eastAsia="PMingLiU" w:hAnsi="Calibri" w:cs="Calibri"/>
                <w:color w:val="000000"/>
                <w:sz w:val="22"/>
                <w:szCs w:val="22"/>
                <w:lang w:val="en-PH" w:eastAsia="en-US"/>
              </w:rPr>
            </w:pPr>
            <w:ins w:id="72275" w:author="Diana Machado" w:date="2019-04-05T18:59:00Z">
              <w:r w:rsidRPr="00D14FFF">
                <w:rPr>
                  <w:rFonts w:ascii="Calibri" w:eastAsia="PMingLiU" w:hAnsi="Calibri" w:cs="Calibri"/>
                  <w:color w:val="000000"/>
                  <w:sz w:val="22"/>
                  <w:szCs w:val="22"/>
                  <w:lang w:val="en-PH" w:eastAsia="en-US"/>
                </w:rPr>
                <w:t>BROWARD</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76" w:author="Diana Machado" w:date="2019-04-05T18:59:00Z"/>
                <w:rFonts w:ascii="Calibri" w:eastAsia="PMingLiU" w:hAnsi="Calibri" w:cs="Calibri"/>
                <w:color w:val="000000"/>
                <w:sz w:val="22"/>
                <w:szCs w:val="22"/>
                <w:lang w:val="en-PH" w:eastAsia="en-US"/>
              </w:rPr>
            </w:pPr>
            <w:ins w:id="72277" w:author="Diana Machado" w:date="2019-04-05T18:59:00Z">
              <w:r w:rsidRPr="00D14FFF">
                <w:rPr>
                  <w:rFonts w:ascii="Calibri" w:eastAsia="PMingLiU" w:hAnsi="Calibri" w:cs="Calibri"/>
                  <w:color w:val="000000"/>
                  <w:sz w:val="22"/>
                  <w:szCs w:val="22"/>
                  <w:lang w:val="en-PH" w:eastAsia="en-US"/>
                </w:rPr>
                <w:t>16.589</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78" w:author="Diana Machado" w:date="2019-04-05T18:59:00Z"/>
                <w:rFonts w:ascii="Calibri" w:eastAsia="PMingLiU" w:hAnsi="Calibri" w:cs="Calibri"/>
                <w:color w:val="000000"/>
                <w:sz w:val="22"/>
                <w:szCs w:val="22"/>
                <w:lang w:val="en-PH" w:eastAsia="en-US"/>
              </w:rPr>
            </w:pPr>
            <w:ins w:id="72279" w:author="Diana Machado" w:date="2019-04-05T18:59:00Z">
              <w:r w:rsidRPr="00D14FFF">
                <w:rPr>
                  <w:rFonts w:ascii="Calibri" w:eastAsia="PMingLiU" w:hAnsi="Calibri" w:cs="Calibri"/>
                  <w:color w:val="000000"/>
                  <w:sz w:val="22"/>
                  <w:szCs w:val="22"/>
                  <w:lang w:val="en-PH" w:eastAsia="en-US"/>
                </w:rPr>
                <w:t>3.5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80" w:author="Diana Machado" w:date="2019-04-05T18:59:00Z"/>
                <w:rFonts w:ascii="Calibri" w:eastAsia="PMingLiU" w:hAnsi="Calibri" w:cs="Calibri"/>
                <w:color w:val="000000"/>
                <w:sz w:val="22"/>
                <w:szCs w:val="22"/>
                <w:lang w:val="en-PH" w:eastAsia="en-US"/>
              </w:rPr>
            </w:pPr>
            <w:ins w:id="72281" w:author="Diana Machado" w:date="2019-04-05T18:59:00Z">
              <w:r w:rsidRPr="00D14FFF">
                <w:rPr>
                  <w:rFonts w:ascii="Calibri" w:eastAsia="PMingLiU" w:hAnsi="Calibri" w:cs="Calibri"/>
                  <w:color w:val="000000"/>
                  <w:sz w:val="22"/>
                  <w:szCs w:val="22"/>
                  <w:lang w:val="en-PH" w:eastAsia="en-US"/>
                </w:rPr>
                <w:t>3.53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82" w:author="Diana Machado" w:date="2019-04-05T18:59:00Z"/>
                <w:rFonts w:ascii="Calibri" w:eastAsia="PMingLiU" w:hAnsi="Calibri" w:cs="Calibri"/>
                <w:color w:val="000000"/>
                <w:sz w:val="22"/>
                <w:szCs w:val="22"/>
                <w:lang w:val="en-PH" w:eastAsia="en-US"/>
              </w:rPr>
            </w:pPr>
            <w:ins w:id="7228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84" w:author="Diana Machado" w:date="2019-04-05T18:59:00Z"/>
                <w:rFonts w:ascii="Calibri" w:eastAsia="PMingLiU" w:hAnsi="Calibri" w:cs="Calibri"/>
                <w:color w:val="000000"/>
                <w:sz w:val="22"/>
                <w:szCs w:val="22"/>
                <w:lang w:val="en-PH" w:eastAsia="en-US"/>
              </w:rPr>
            </w:pPr>
            <w:ins w:id="72285" w:author="Diana Machado" w:date="2019-04-05T18:59:00Z">
              <w:r w:rsidRPr="00D14FFF">
                <w:rPr>
                  <w:rFonts w:ascii="Calibri" w:eastAsia="PMingLiU" w:hAnsi="Calibri" w:cs="Calibri"/>
                  <w:color w:val="000000"/>
                  <w:sz w:val="22"/>
                  <w:szCs w:val="22"/>
                  <w:lang w:val="en-PH" w:eastAsia="en-US"/>
                </w:rPr>
                <w:t>0.212</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2286" w:author="Diana Machado" w:date="2019-04-05T18:59:00Z"/>
                <w:rFonts w:ascii="Calibri" w:eastAsia="PMingLiU" w:hAnsi="Calibri" w:cs="Calibri"/>
                <w:color w:val="000000"/>
                <w:sz w:val="22"/>
                <w:szCs w:val="22"/>
                <w:lang w:val="en-PH" w:eastAsia="en-US"/>
              </w:rPr>
            </w:pPr>
            <w:ins w:id="72287" w:author="Diana Machado" w:date="2019-04-05T18:59:00Z">
              <w:r w:rsidRPr="00D14FFF">
                <w:rPr>
                  <w:rFonts w:ascii="Calibri" w:eastAsia="PMingLiU" w:hAnsi="Calibri" w:cs="Calibri"/>
                  <w:color w:val="000000"/>
                  <w:sz w:val="22"/>
                  <w:szCs w:val="22"/>
                  <w:lang w:val="en-PH" w:eastAsia="en-US"/>
                </w:rPr>
                <w:t>0.213</w:t>
              </w:r>
            </w:ins>
          </w:p>
        </w:tc>
      </w:tr>
      <w:tr w:rsidR="007C2683" w:rsidRPr="00D14FFF" w:rsidTr="007C2683">
        <w:trPr>
          <w:trHeight w:val="285"/>
          <w:ins w:id="7228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28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90" w:author="Diana Machado" w:date="2019-04-05T18:59:00Z"/>
                <w:rFonts w:ascii="Calibri" w:eastAsia="PMingLiU" w:hAnsi="Calibri" w:cs="Calibri"/>
                <w:color w:val="000000"/>
                <w:sz w:val="22"/>
                <w:szCs w:val="22"/>
                <w:lang w:val="en-PH" w:eastAsia="en-US"/>
              </w:rPr>
            </w:pPr>
            <w:ins w:id="72291" w:author="Diana Machado" w:date="2019-04-05T18:59:00Z">
              <w:r w:rsidRPr="00D14FFF">
                <w:rPr>
                  <w:rFonts w:ascii="Calibri" w:eastAsia="PMingLiU" w:hAnsi="Calibri" w:cs="Calibri"/>
                  <w:color w:val="000000"/>
                  <w:sz w:val="22"/>
                  <w:szCs w:val="22"/>
                  <w:lang w:val="en-PH" w:eastAsia="en-US"/>
                </w:rPr>
                <w:t>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92" w:author="Diana Machado" w:date="2019-04-05T18:59:00Z"/>
                <w:rFonts w:ascii="Calibri" w:eastAsia="PMingLiU" w:hAnsi="Calibri" w:cs="Calibri"/>
                <w:color w:val="000000"/>
                <w:sz w:val="22"/>
                <w:szCs w:val="22"/>
                <w:lang w:val="en-PH" w:eastAsia="en-US"/>
              </w:rPr>
            </w:pPr>
            <w:ins w:id="72293" w:author="Diana Machado" w:date="2019-04-05T18:59:00Z">
              <w:r w:rsidRPr="00D14FFF">
                <w:rPr>
                  <w:rFonts w:ascii="Calibri" w:eastAsia="PMingLiU" w:hAnsi="Calibri" w:cs="Calibri"/>
                  <w:color w:val="000000"/>
                  <w:sz w:val="22"/>
                  <w:szCs w:val="22"/>
                  <w:lang w:val="en-PH" w:eastAsia="en-US"/>
                </w:rPr>
                <w:t>CITRU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94" w:author="Diana Machado" w:date="2019-04-05T18:59:00Z"/>
                <w:rFonts w:ascii="Calibri" w:eastAsia="PMingLiU" w:hAnsi="Calibri" w:cs="Calibri"/>
                <w:color w:val="000000"/>
                <w:sz w:val="22"/>
                <w:szCs w:val="22"/>
                <w:lang w:val="en-PH" w:eastAsia="en-US"/>
              </w:rPr>
            </w:pPr>
            <w:ins w:id="72295" w:author="Diana Machado" w:date="2019-04-05T18:59:00Z">
              <w:r w:rsidRPr="00D14FFF">
                <w:rPr>
                  <w:rFonts w:ascii="Calibri" w:eastAsia="PMingLiU" w:hAnsi="Calibri" w:cs="Calibri"/>
                  <w:color w:val="000000"/>
                  <w:sz w:val="22"/>
                  <w:szCs w:val="22"/>
                  <w:lang w:val="en-PH" w:eastAsia="en-US"/>
                </w:rPr>
                <w:t>4.05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296" w:author="Diana Machado" w:date="2019-04-05T18:59:00Z"/>
                <w:rFonts w:ascii="Calibri" w:eastAsia="PMingLiU" w:hAnsi="Calibri" w:cs="Calibri"/>
                <w:color w:val="000000"/>
                <w:sz w:val="22"/>
                <w:szCs w:val="22"/>
                <w:lang w:val="en-PH" w:eastAsia="en-US"/>
              </w:rPr>
            </w:pPr>
            <w:ins w:id="72297" w:author="Diana Machado" w:date="2019-04-05T18:59:00Z">
              <w:r w:rsidRPr="00D14FFF">
                <w:rPr>
                  <w:rFonts w:ascii="Calibri" w:eastAsia="PMingLiU" w:hAnsi="Calibri" w:cs="Calibri"/>
                  <w:color w:val="000000"/>
                  <w:sz w:val="22"/>
                  <w:szCs w:val="22"/>
                  <w:lang w:val="en-PH" w:eastAsia="en-US"/>
                </w:rPr>
                <w:t>2.41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298" w:author="Diana Machado" w:date="2019-04-05T18:59:00Z"/>
                <w:rFonts w:ascii="Calibri" w:eastAsia="PMingLiU" w:hAnsi="Calibri" w:cs="Calibri"/>
                <w:color w:val="000000"/>
                <w:sz w:val="22"/>
                <w:szCs w:val="22"/>
                <w:lang w:val="en-PH" w:eastAsia="en-US"/>
              </w:rPr>
            </w:pPr>
            <w:ins w:id="72299" w:author="Diana Machado" w:date="2019-04-05T18:59:00Z">
              <w:r w:rsidRPr="00D14FFF">
                <w:rPr>
                  <w:rFonts w:ascii="Calibri" w:eastAsia="PMingLiU" w:hAnsi="Calibri" w:cs="Calibri"/>
                  <w:color w:val="000000"/>
                  <w:sz w:val="22"/>
                  <w:szCs w:val="22"/>
                  <w:lang w:val="en-PH" w:eastAsia="en-US"/>
                </w:rPr>
                <w:t>1.40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00" w:author="Diana Machado" w:date="2019-04-05T18:59:00Z"/>
                <w:rFonts w:ascii="Calibri" w:eastAsia="PMingLiU" w:hAnsi="Calibri" w:cs="Calibri"/>
                <w:color w:val="000000"/>
                <w:sz w:val="22"/>
                <w:szCs w:val="22"/>
                <w:lang w:val="en-PH" w:eastAsia="en-US"/>
              </w:rPr>
            </w:pPr>
            <w:ins w:id="7230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02" w:author="Diana Machado" w:date="2019-04-05T18:59:00Z"/>
                <w:rFonts w:ascii="Calibri" w:eastAsia="PMingLiU" w:hAnsi="Calibri" w:cs="Calibri"/>
                <w:color w:val="000000"/>
                <w:sz w:val="22"/>
                <w:szCs w:val="22"/>
                <w:lang w:val="en-PH" w:eastAsia="en-US"/>
              </w:rPr>
            </w:pPr>
            <w:ins w:id="72303" w:author="Diana Machado" w:date="2019-04-05T18:59:00Z">
              <w:r w:rsidRPr="00D14FFF">
                <w:rPr>
                  <w:rFonts w:ascii="Calibri" w:eastAsia="PMingLiU" w:hAnsi="Calibri" w:cs="Calibri"/>
                  <w:color w:val="000000"/>
                  <w:sz w:val="22"/>
                  <w:szCs w:val="22"/>
                  <w:lang w:val="en-PH" w:eastAsia="en-US"/>
                </w:rPr>
                <w:t>0.59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04" w:author="Diana Machado" w:date="2019-04-05T18:59:00Z"/>
                <w:rFonts w:ascii="Calibri" w:eastAsia="PMingLiU" w:hAnsi="Calibri" w:cs="Calibri"/>
                <w:color w:val="000000"/>
                <w:sz w:val="22"/>
                <w:szCs w:val="22"/>
                <w:lang w:val="en-PH" w:eastAsia="en-US"/>
              </w:rPr>
            </w:pPr>
            <w:ins w:id="72305" w:author="Diana Machado" w:date="2019-04-05T18:59:00Z">
              <w:r w:rsidRPr="00D14FFF">
                <w:rPr>
                  <w:rFonts w:ascii="Calibri" w:eastAsia="PMingLiU" w:hAnsi="Calibri" w:cs="Calibri"/>
                  <w:color w:val="000000"/>
                  <w:sz w:val="22"/>
                  <w:szCs w:val="22"/>
                  <w:lang w:val="en-PH" w:eastAsia="en-US"/>
                </w:rPr>
                <w:t>0.346</w:t>
              </w:r>
            </w:ins>
          </w:p>
        </w:tc>
      </w:tr>
      <w:tr w:rsidR="007C2683" w:rsidRPr="00D14FFF" w:rsidTr="007C2683">
        <w:trPr>
          <w:trHeight w:val="285"/>
          <w:ins w:id="7230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0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08" w:author="Diana Machado" w:date="2019-04-05T18:59:00Z"/>
                <w:rFonts w:ascii="Calibri" w:eastAsia="PMingLiU" w:hAnsi="Calibri" w:cs="Calibri"/>
                <w:color w:val="000000"/>
                <w:sz w:val="22"/>
                <w:szCs w:val="22"/>
                <w:lang w:val="en-PH" w:eastAsia="en-US"/>
              </w:rPr>
            </w:pPr>
            <w:ins w:id="72309" w:author="Diana Machado" w:date="2019-04-05T18:59:00Z">
              <w:r w:rsidRPr="00D14FFF">
                <w:rPr>
                  <w:rFonts w:ascii="Calibri" w:eastAsia="PMingLiU" w:hAnsi="Calibri" w:cs="Calibri"/>
                  <w:color w:val="000000"/>
                  <w:sz w:val="22"/>
                  <w:szCs w:val="22"/>
                  <w:lang w:val="en-PH" w:eastAsia="en-US"/>
                </w:rPr>
                <w:t>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10" w:author="Diana Machado" w:date="2019-04-05T18:59:00Z"/>
                <w:rFonts w:ascii="Calibri" w:eastAsia="PMingLiU" w:hAnsi="Calibri" w:cs="Calibri"/>
                <w:color w:val="000000"/>
                <w:sz w:val="22"/>
                <w:szCs w:val="22"/>
                <w:lang w:val="en-PH" w:eastAsia="en-US"/>
              </w:rPr>
            </w:pPr>
            <w:ins w:id="72311" w:author="Diana Machado" w:date="2019-04-05T18:59:00Z">
              <w:r w:rsidRPr="00D14FFF">
                <w:rPr>
                  <w:rFonts w:ascii="Calibri" w:eastAsia="PMingLiU" w:hAnsi="Calibri" w:cs="Calibri"/>
                  <w:color w:val="000000"/>
                  <w:sz w:val="22"/>
                  <w:szCs w:val="22"/>
                  <w:lang w:val="en-PH" w:eastAsia="en-US"/>
                </w:rPr>
                <w:t>CLAY</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12" w:author="Diana Machado" w:date="2019-04-05T18:59:00Z"/>
                <w:rFonts w:ascii="Calibri" w:eastAsia="PMingLiU" w:hAnsi="Calibri" w:cs="Calibri"/>
                <w:color w:val="000000"/>
                <w:sz w:val="22"/>
                <w:szCs w:val="22"/>
                <w:lang w:val="en-PH" w:eastAsia="en-US"/>
              </w:rPr>
            </w:pPr>
            <w:ins w:id="72313" w:author="Diana Machado" w:date="2019-04-05T18:59:00Z">
              <w:r w:rsidRPr="00D14FFF">
                <w:rPr>
                  <w:rFonts w:ascii="Calibri" w:eastAsia="PMingLiU" w:hAnsi="Calibri" w:cs="Calibri"/>
                  <w:color w:val="000000"/>
                  <w:sz w:val="22"/>
                  <w:szCs w:val="22"/>
                  <w:lang w:val="en-PH" w:eastAsia="en-US"/>
                </w:rPr>
                <w:t>0.92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14" w:author="Diana Machado" w:date="2019-04-05T18:59:00Z"/>
                <w:rFonts w:ascii="Calibri" w:eastAsia="PMingLiU" w:hAnsi="Calibri" w:cs="Calibri"/>
                <w:color w:val="000000"/>
                <w:sz w:val="22"/>
                <w:szCs w:val="22"/>
                <w:lang w:val="en-PH" w:eastAsia="en-US"/>
              </w:rPr>
            </w:pPr>
            <w:ins w:id="72315" w:author="Diana Machado" w:date="2019-04-05T18:59:00Z">
              <w:r w:rsidRPr="00D14FFF">
                <w:rPr>
                  <w:rFonts w:ascii="Calibri" w:eastAsia="PMingLiU" w:hAnsi="Calibri" w:cs="Calibri"/>
                  <w:color w:val="000000"/>
                  <w:sz w:val="22"/>
                  <w:szCs w:val="22"/>
                  <w:lang w:val="en-PH" w:eastAsia="en-US"/>
                </w:rPr>
                <w:t>0.76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16" w:author="Diana Machado" w:date="2019-04-05T18:59:00Z"/>
                <w:rFonts w:ascii="Calibri" w:eastAsia="PMingLiU" w:hAnsi="Calibri" w:cs="Calibri"/>
                <w:color w:val="000000"/>
                <w:sz w:val="22"/>
                <w:szCs w:val="22"/>
                <w:lang w:val="en-PH" w:eastAsia="en-US"/>
              </w:rPr>
            </w:pPr>
            <w:ins w:id="72317" w:author="Diana Machado" w:date="2019-04-05T18:59:00Z">
              <w:r w:rsidRPr="00D14FFF">
                <w:rPr>
                  <w:rFonts w:ascii="Calibri" w:eastAsia="PMingLiU" w:hAnsi="Calibri" w:cs="Calibri"/>
                  <w:color w:val="000000"/>
                  <w:sz w:val="22"/>
                  <w:szCs w:val="22"/>
                  <w:lang w:val="en-PH" w:eastAsia="en-US"/>
                </w:rPr>
                <w:t>0.70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18" w:author="Diana Machado" w:date="2019-04-05T18:59:00Z"/>
                <w:rFonts w:ascii="Calibri" w:eastAsia="PMingLiU" w:hAnsi="Calibri" w:cs="Calibri"/>
                <w:color w:val="000000"/>
                <w:sz w:val="22"/>
                <w:szCs w:val="22"/>
                <w:lang w:val="en-PH" w:eastAsia="en-US"/>
              </w:rPr>
            </w:pPr>
            <w:ins w:id="7231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20" w:author="Diana Machado" w:date="2019-04-05T18:59:00Z"/>
                <w:rFonts w:ascii="Calibri" w:eastAsia="PMingLiU" w:hAnsi="Calibri" w:cs="Calibri"/>
                <w:color w:val="000000"/>
                <w:sz w:val="22"/>
                <w:szCs w:val="22"/>
                <w:lang w:val="en-PH" w:eastAsia="en-US"/>
              </w:rPr>
            </w:pPr>
            <w:ins w:id="72321" w:author="Diana Machado" w:date="2019-04-05T18:59:00Z">
              <w:r w:rsidRPr="00D14FFF">
                <w:rPr>
                  <w:rFonts w:ascii="Calibri" w:eastAsia="PMingLiU" w:hAnsi="Calibri" w:cs="Calibri"/>
                  <w:color w:val="000000"/>
                  <w:sz w:val="22"/>
                  <w:szCs w:val="22"/>
                  <w:lang w:val="en-PH" w:eastAsia="en-US"/>
                </w:rPr>
                <w:t>0.83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22" w:author="Diana Machado" w:date="2019-04-05T18:59:00Z"/>
                <w:rFonts w:ascii="Calibri" w:eastAsia="PMingLiU" w:hAnsi="Calibri" w:cs="Calibri"/>
                <w:color w:val="000000"/>
                <w:sz w:val="22"/>
                <w:szCs w:val="22"/>
                <w:lang w:val="en-PH" w:eastAsia="en-US"/>
              </w:rPr>
            </w:pPr>
            <w:ins w:id="72323" w:author="Diana Machado" w:date="2019-04-05T18:59:00Z">
              <w:r w:rsidRPr="00D14FFF">
                <w:rPr>
                  <w:rFonts w:ascii="Calibri" w:eastAsia="PMingLiU" w:hAnsi="Calibri" w:cs="Calibri"/>
                  <w:color w:val="000000"/>
                  <w:sz w:val="22"/>
                  <w:szCs w:val="22"/>
                  <w:lang w:val="en-PH" w:eastAsia="en-US"/>
                </w:rPr>
                <w:t>0.766</w:t>
              </w:r>
            </w:ins>
          </w:p>
        </w:tc>
      </w:tr>
      <w:tr w:rsidR="007C2683" w:rsidRPr="00D14FFF" w:rsidTr="007C2683">
        <w:trPr>
          <w:trHeight w:val="285"/>
          <w:ins w:id="7232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2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26" w:author="Diana Machado" w:date="2019-04-05T18:59:00Z"/>
                <w:rFonts w:ascii="Calibri" w:eastAsia="PMingLiU" w:hAnsi="Calibri" w:cs="Calibri"/>
                <w:color w:val="000000"/>
                <w:sz w:val="22"/>
                <w:szCs w:val="22"/>
                <w:lang w:val="en-PH" w:eastAsia="en-US"/>
              </w:rPr>
            </w:pPr>
            <w:ins w:id="72327" w:author="Diana Machado" w:date="2019-04-05T18:59:00Z">
              <w:r w:rsidRPr="00D14FFF">
                <w:rPr>
                  <w:rFonts w:ascii="Calibri" w:eastAsia="PMingLiU" w:hAnsi="Calibri" w:cs="Calibri"/>
                  <w:color w:val="000000"/>
                  <w:sz w:val="22"/>
                  <w:szCs w:val="22"/>
                  <w:lang w:val="en-PH" w:eastAsia="en-US"/>
                </w:rPr>
                <w:t>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28" w:author="Diana Machado" w:date="2019-04-05T18:59:00Z"/>
                <w:rFonts w:ascii="Calibri" w:eastAsia="PMingLiU" w:hAnsi="Calibri" w:cs="Calibri"/>
                <w:color w:val="000000"/>
                <w:sz w:val="22"/>
                <w:szCs w:val="22"/>
                <w:lang w:val="en-PH" w:eastAsia="en-US"/>
              </w:rPr>
            </w:pPr>
            <w:ins w:id="72329" w:author="Diana Machado" w:date="2019-04-05T18:59:00Z">
              <w:r w:rsidRPr="00D14FFF">
                <w:rPr>
                  <w:rFonts w:ascii="Calibri" w:eastAsia="PMingLiU" w:hAnsi="Calibri" w:cs="Calibri"/>
                  <w:color w:val="000000"/>
                  <w:sz w:val="22"/>
                  <w:szCs w:val="22"/>
                  <w:lang w:val="en-PH" w:eastAsia="en-US"/>
                </w:rPr>
                <w:t>COLLI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30" w:author="Diana Machado" w:date="2019-04-05T18:59:00Z"/>
                <w:rFonts w:ascii="Calibri" w:eastAsia="PMingLiU" w:hAnsi="Calibri" w:cs="Calibri"/>
                <w:color w:val="000000"/>
                <w:sz w:val="22"/>
                <w:szCs w:val="22"/>
                <w:lang w:val="en-PH" w:eastAsia="en-US"/>
              </w:rPr>
            </w:pPr>
            <w:ins w:id="72331" w:author="Diana Machado" w:date="2019-04-05T18:59:00Z">
              <w:r w:rsidRPr="00D14FFF">
                <w:rPr>
                  <w:rFonts w:ascii="Calibri" w:eastAsia="PMingLiU" w:hAnsi="Calibri" w:cs="Calibri"/>
                  <w:color w:val="000000"/>
                  <w:sz w:val="22"/>
                  <w:szCs w:val="22"/>
                  <w:lang w:val="en-PH" w:eastAsia="en-US"/>
                </w:rPr>
                <w:t>7.93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32" w:author="Diana Machado" w:date="2019-04-05T18:59:00Z"/>
                <w:rFonts w:ascii="Calibri" w:eastAsia="PMingLiU" w:hAnsi="Calibri" w:cs="Calibri"/>
                <w:color w:val="000000"/>
                <w:sz w:val="22"/>
                <w:szCs w:val="22"/>
                <w:lang w:val="en-PH" w:eastAsia="en-US"/>
              </w:rPr>
            </w:pPr>
            <w:ins w:id="72333" w:author="Diana Machado" w:date="2019-04-05T18:59:00Z">
              <w:r w:rsidRPr="00D14FFF">
                <w:rPr>
                  <w:rFonts w:ascii="Calibri" w:eastAsia="PMingLiU" w:hAnsi="Calibri" w:cs="Calibri"/>
                  <w:color w:val="000000"/>
                  <w:sz w:val="22"/>
                  <w:szCs w:val="22"/>
                  <w:lang w:val="en-PH" w:eastAsia="en-US"/>
                </w:rPr>
                <w:t>4.64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34" w:author="Diana Machado" w:date="2019-04-05T18:59:00Z"/>
                <w:rFonts w:ascii="Calibri" w:eastAsia="PMingLiU" w:hAnsi="Calibri" w:cs="Calibri"/>
                <w:color w:val="000000"/>
                <w:sz w:val="22"/>
                <w:szCs w:val="22"/>
                <w:lang w:val="en-PH" w:eastAsia="en-US"/>
              </w:rPr>
            </w:pPr>
            <w:ins w:id="72335" w:author="Diana Machado" w:date="2019-04-05T18:59:00Z">
              <w:r w:rsidRPr="00D14FFF">
                <w:rPr>
                  <w:rFonts w:ascii="Calibri" w:eastAsia="PMingLiU" w:hAnsi="Calibri" w:cs="Calibri"/>
                  <w:color w:val="000000"/>
                  <w:sz w:val="22"/>
                  <w:szCs w:val="22"/>
                  <w:lang w:val="en-PH" w:eastAsia="en-US"/>
                </w:rPr>
                <w:t>2.47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36" w:author="Diana Machado" w:date="2019-04-05T18:59:00Z"/>
                <w:rFonts w:ascii="Calibri" w:eastAsia="PMingLiU" w:hAnsi="Calibri" w:cs="Calibri"/>
                <w:color w:val="000000"/>
                <w:sz w:val="22"/>
                <w:szCs w:val="22"/>
                <w:lang w:val="en-PH" w:eastAsia="en-US"/>
              </w:rPr>
            </w:pPr>
            <w:ins w:id="7233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38" w:author="Diana Machado" w:date="2019-04-05T18:59:00Z"/>
                <w:rFonts w:ascii="Calibri" w:eastAsia="PMingLiU" w:hAnsi="Calibri" w:cs="Calibri"/>
                <w:color w:val="000000"/>
                <w:sz w:val="22"/>
                <w:szCs w:val="22"/>
                <w:lang w:val="en-PH" w:eastAsia="en-US"/>
              </w:rPr>
            </w:pPr>
            <w:ins w:id="72339" w:author="Diana Machado" w:date="2019-04-05T18:59:00Z">
              <w:r w:rsidRPr="00D14FFF">
                <w:rPr>
                  <w:rFonts w:ascii="Calibri" w:eastAsia="PMingLiU" w:hAnsi="Calibri" w:cs="Calibri"/>
                  <w:color w:val="000000"/>
                  <w:sz w:val="22"/>
                  <w:szCs w:val="22"/>
                  <w:lang w:val="en-PH" w:eastAsia="en-US"/>
                </w:rPr>
                <w:t>0.5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40" w:author="Diana Machado" w:date="2019-04-05T18:59:00Z"/>
                <w:rFonts w:ascii="Calibri" w:eastAsia="PMingLiU" w:hAnsi="Calibri" w:cs="Calibri"/>
                <w:color w:val="000000"/>
                <w:sz w:val="22"/>
                <w:szCs w:val="22"/>
                <w:lang w:val="en-PH" w:eastAsia="en-US"/>
              </w:rPr>
            </w:pPr>
            <w:ins w:id="72341" w:author="Diana Machado" w:date="2019-04-05T18:59:00Z">
              <w:r w:rsidRPr="00D14FFF">
                <w:rPr>
                  <w:rFonts w:ascii="Calibri" w:eastAsia="PMingLiU" w:hAnsi="Calibri" w:cs="Calibri"/>
                  <w:color w:val="000000"/>
                  <w:sz w:val="22"/>
                  <w:szCs w:val="22"/>
                  <w:lang w:val="en-PH" w:eastAsia="en-US"/>
                </w:rPr>
                <w:t>0.312</w:t>
              </w:r>
            </w:ins>
          </w:p>
        </w:tc>
      </w:tr>
      <w:tr w:rsidR="007C2683" w:rsidRPr="00D14FFF" w:rsidTr="007C2683">
        <w:trPr>
          <w:trHeight w:val="285"/>
          <w:ins w:id="7234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4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44" w:author="Diana Machado" w:date="2019-04-05T18:59:00Z"/>
                <w:rFonts w:ascii="Calibri" w:eastAsia="PMingLiU" w:hAnsi="Calibri" w:cs="Calibri"/>
                <w:color w:val="000000"/>
                <w:sz w:val="22"/>
                <w:szCs w:val="22"/>
                <w:lang w:val="en-PH" w:eastAsia="en-US"/>
              </w:rPr>
            </w:pPr>
            <w:ins w:id="72345" w:author="Diana Machado" w:date="2019-04-05T18:59:00Z">
              <w:r w:rsidRPr="00D14FFF">
                <w:rPr>
                  <w:rFonts w:ascii="Calibri" w:eastAsia="PMingLiU" w:hAnsi="Calibri" w:cs="Calibri"/>
                  <w:color w:val="000000"/>
                  <w:sz w:val="22"/>
                  <w:szCs w:val="22"/>
                  <w:lang w:val="en-PH" w:eastAsia="en-US"/>
                </w:rPr>
                <w:t>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46" w:author="Diana Machado" w:date="2019-04-05T18:59:00Z"/>
                <w:rFonts w:ascii="Calibri" w:eastAsia="PMingLiU" w:hAnsi="Calibri" w:cs="Calibri"/>
                <w:color w:val="000000"/>
                <w:sz w:val="22"/>
                <w:szCs w:val="22"/>
                <w:lang w:val="en-PH" w:eastAsia="en-US"/>
              </w:rPr>
            </w:pPr>
            <w:ins w:id="72347" w:author="Diana Machado" w:date="2019-04-05T18:59:00Z">
              <w:r w:rsidRPr="00D14FFF">
                <w:rPr>
                  <w:rFonts w:ascii="Calibri" w:eastAsia="PMingLiU" w:hAnsi="Calibri" w:cs="Calibri"/>
                  <w:color w:val="000000"/>
                  <w:sz w:val="22"/>
                  <w:szCs w:val="22"/>
                  <w:lang w:val="en-PH" w:eastAsia="en-US"/>
                </w:rPr>
                <w:t>COLUMB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48" w:author="Diana Machado" w:date="2019-04-05T18:59:00Z"/>
                <w:rFonts w:ascii="Calibri" w:eastAsia="PMingLiU" w:hAnsi="Calibri" w:cs="Calibri"/>
                <w:color w:val="000000"/>
                <w:sz w:val="22"/>
                <w:szCs w:val="22"/>
                <w:lang w:val="en-PH" w:eastAsia="en-US"/>
              </w:rPr>
            </w:pPr>
            <w:ins w:id="72349" w:author="Diana Machado" w:date="2019-04-05T18:59:00Z">
              <w:r w:rsidRPr="00D14FFF">
                <w:rPr>
                  <w:rFonts w:ascii="Calibri" w:eastAsia="PMingLiU" w:hAnsi="Calibri" w:cs="Calibri"/>
                  <w:color w:val="000000"/>
                  <w:sz w:val="22"/>
                  <w:szCs w:val="22"/>
                  <w:lang w:val="en-PH" w:eastAsia="en-US"/>
                </w:rPr>
                <w:t>0.95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50" w:author="Diana Machado" w:date="2019-04-05T18:59:00Z"/>
                <w:rFonts w:ascii="Calibri" w:eastAsia="PMingLiU" w:hAnsi="Calibri" w:cs="Calibri"/>
                <w:color w:val="000000"/>
                <w:sz w:val="22"/>
                <w:szCs w:val="22"/>
                <w:lang w:val="en-PH" w:eastAsia="en-US"/>
              </w:rPr>
            </w:pPr>
            <w:ins w:id="72351" w:author="Diana Machado" w:date="2019-04-05T18:59:00Z">
              <w:r w:rsidRPr="00D14FFF">
                <w:rPr>
                  <w:rFonts w:ascii="Calibri" w:eastAsia="PMingLiU" w:hAnsi="Calibri" w:cs="Calibri"/>
                  <w:color w:val="000000"/>
                  <w:sz w:val="22"/>
                  <w:szCs w:val="22"/>
                  <w:lang w:val="en-PH" w:eastAsia="en-US"/>
                </w:rPr>
                <w:t>0.80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52" w:author="Diana Machado" w:date="2019-04-05T18:59:00Z"/>
                <w:rFonts w:ascii="Calibri" w:eastAsia="PMingLiU" w:hAnsi="Calibri" w:cs="Calibri"/>
                <w:color w:val="000000"/>
                <w:sz w:val="22"/>
                <w:szCs w:val="22"/>
                <w:lang w:val="en-PH" w:eastAsia="en-US"/>
              </w:rPr>
            </w:pPr>
            <w:ins w:id="72353" w:author="Diana Machado" w:date="2019-04-05T18:59:00Z">
              <w:r w:rsidRPr="00D14FFF">
                <w:rPr>
                  <w:rFonts w:ascii="Calibri" w:eastAsia="PMingLiU" w:hAnsi="Calibri" w:cs="Calibri"/>
                  <w:color w:val="000000"/>
                  <w:sz w:val="22"/>
                  <w:szCs w:val="22"/>
                  <w:lang w:val="en-PH" w:eastAsia="en-US"/>
                </w:rPr>
                <w:t>0.75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54" w:author="Diana Machado" w:date="2019-04-05T18:59:00Z"/>
                <w:rFonts w:ascii="Calibri" w:eastAsia="PMingLiU" w:hAnsi="Calibri" w:cs="Calibri"/>
                <w:color w:val="000000"/>
                <w:sz w:val="22"/>
                <w:szCs w:val="22"/>
                <w:lang w:val="en-PH" w:eastAsia="en-US"/>
              </w:rPr>
            </w:pPr>
            <w:ins w:id="7235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56" w:author="Diana Machado" w:date="2019-04-05T18:59:00Z"/>
                <w:rFonts w:ascii="Calibri" w:eastAsia="PMingLiU" w:hAnsi="Calibri" w:cs="Calibri"/>
                <w:color w:val="000000"/>
                <w:sz w:val="22"/>
                <w:szCs w:val="22"/>
                <w:lang w:val="en-PH" w:eastAsia="en-US"/>
              </w:rPr>
            </w:pPr>
            <w:ins w:id="72357" w:author="Diana Machado" w:date="2019-04-05T18:59:00Z">
              <w:r w:rsidRPr="00D14FFF">
                <w:rPr>
                  <w:rFonts w:ascii="Calibri" w:eastAsia="PMingLiU" w:hAnsi="Calibri" w:cs="Calibri"/>
                  <w:color w:val="000000"/>
                  <w:sz w:val="22"/>
                  <w:szCs w:val="22"/>
                  <w:lang w:val="en-PH" w:eastAsia="en-US"/>
                </w:rPr>
                <w:t>0.84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58" w:author="Diana Machado" w:date="2019-04-05T18:59:00Z"/>
                <w:rFonts w:ascii="Calibri" w:eastAsia="PMingLiU" w:hAnsi="Calibri" w:cs="Calibri"/>
                <w:color w:val="000000"/>
                <w:sz w:val="22"/>
                <w:szCs w:val="22"/>
                <w:lang w:val="en-PH" w:eastAsia="en-US"/>
              </w:rPr>
            </w:pPr>
            <w:ins w:id="72359" w:author="Diana Machado" w:date="2019-04-05T18:59:00Z">
              <w:r w:rsidRPr="00D14FFF">
                <w:rPr>
                  <w:rFonts w:ascii="Calibri" w:eastAsia="PMingLiU" w:hAnsi="Calibri" w:cs="Calibri"/>
                  <w:color w:val="000000"/>
                  <w:sz w:val="22"/>
                  <w:szCs w:val="22"/>
                  <w:lang w:val="en-PH" w:eastAsia="en-US"/>
                </w:rPr>
                <w:t>0.787</w:t>
              </w:r>
            </w:ins>
          </w:p>
        </w:tc>
      </w:tr>
      <w:tr w:rsidR="007C2683" w:rsidRPr="00D14FFF" w:rsidTr="007C2683">
        <w:trPr>
          <w:trHeight w:val="285"/>
          <w:ins w:id="7236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6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62" w:author="Diana Machado" w:date="2019-04-05T18:59:00Z"/>
                <w:rFonts w:ascii="Calibri" w:eastAsia="PMingLiU" w:hAnsi="Calibri" w:cs="Calibri"/>
                <w:color w:val="000000"/>
                <w:sz w:val="22"/>
                <w:szCs w:val="22"/>
                <w:lang w:val="en-PH" w:eastAsia="en-US"/>
              </w:rPr>
            </w:pPr>
            <w:ins w:id="72363" w:author="Diana Machado" w:date="2019-04-05T18:59:00Z">
              <w:r w:rsidRPr="00D14FFF">
                <w:rPr>
                  <w:rFonts w:ascii="Calibri" w:eastAsia="PMingLiU" w:hAnsi="Calibri" w:cs="Calibri"/>
                  <w:color w:val="000000"/>
                  <w:sz w:val="22"/>
                  <w:szCs w:val="22"/>
                  <w:lang w:val="en-PH" w:eastAsia="en-US"/>
                </w:rPr>
                <w:t>1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64" w:author="Diana Machado" w:date="2019-04-05T18:59:00Z"/>
                <w:rFonts w:ascii="Calibri" w:eastAsia="PMingLiU" w:hAnsi="Calibri" w:cs="Calibri"/>
                <w:color w:val="000000"/>
                <w:sz w:val="22"/>
                <w:szCs w:val="22"/>
                <w:lang w:val="en-PH" w:eastAsia="en-US"/>
              </w:rPr>
            </w:pPr>
            <w:ins w:id="72365" w:author="Diana Machado" w:date="2019-04-05T18:59:00Z">
              <w:r w:rsidRPr="00D14FFF">
                <w:rPr>
                  <w:rFonts w:ascii="Calibri" w:eastAsia="PMingLiU" w:hAnsi="Calibri" w:cs="Calibri"/>
                  <w:color w:val="000000"/>
                  <w:sz w:val="22"/>
                  <w:szCs w:val="22"/>
                  <w:lang w:val="en-PH" w:eastAsia="en-US"/>
                </w:rPr>
                <w:t>DIXI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66" w:author="Diana Machado" w:date="2019-04-05T18:59:00Z"/>
                <w:rFonts w:ascii="Calibri" w:eastAsia="PMingLiU" w:hAnsi="Calibri" w:cs="Calibri"/>
                <w:color w:val="000000"/>
                <w:sz w:val="22"/>
                <w:szCs w:val="22"/>
                <w:lang w:val="en-PH" w:eastAsia="en-US"/>
              </w:rPr>
            </w:pPr>
            <w:ins w:id="72367" w:author="Diana Machado" w:date="2019-04-05T18:59:00Z">
              <w:r w:rsidRPr="00D14FFF">
                <w:rPr>
                  <w:rFonts w:ascii="Calibri" w:eastAsia="PMingLiU" w:hAnsi="Calibri" w:cs="Calibri"/>
                  <w:color w:val="000000"/>
                  <w:sz w:val="22"/>
                  <w:szCs w:val="22"/>
                  <w:lang w:val="en-PH" w:eastAsia="en-US"/>
                </w:rPr>
                <w:t>3.07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68" w:author="Diana Machado" w:date="2019-04-05T18:59:00Z"/>
                <w:rFonts w:ascii="Calibri" w:eastAsia="PMingLiU" w:hAnsi="Calibri" w:cs="Calibri"/>
                <w:color w:val="000000"/>
                <w:sz w:val="22"/>
                <w:szCs w:val="22"/>
                <w:lang w:val="en-PH" w:eastAsia="en-US"/>
              </w:rPr>
            </w:pPr>
            <w:ins w:id="72369" w:author="Diana Machado" w:date="2019-04-05T18:59:00Z">
              <w:r w:rsidRPr="00D14FFF">
                <w:rPr>
                  <w:rFonts w:ascii="Calibri" w:eastAsia="PMingLiU" w:hAnsi="Calibri" w:cs="Calibri"/>
                  <w:color w:val="000000"/>
                  <w:sz w:val="22"/>
                  <w:szCs w:val="22"/>
                  <w:lang w:val="en-PH" w:eastAsia="en-US"/>
                </w:rPr>
                <w:t>2.16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70" w:author="Diana Machado" w:date="2019-04-05T18:59:00Z"/>
                <w:rFonts w:ascii="Calibri" w:eastAsia="PMingLiU" w:hAnsi="Calibri" w:cs="Calibri"/>
                <w:color w:val="000000"/>
                <w:sz w:val="22"/>
                <w:szCs w:val="22"/>
                <w:lang w:val="en-PH" w:eastAsia="en-US"/>
              </w:rPr>
            </w:pPr>
            <w:ins w:id="72371" w:author="Diana Machado" w:date="2019-04-05T18:59:00Z">
              <w:r w:rsidRPr="00D14FFF">
                <w:rPr>
                  <w:rFonts w:ascii="Calibri" w:eastAsia="PMingLiU" w:hAnsi="Calibri" w:cs="Calibri"/>
                  <w:color w:val="000000"/>
                  <w:sz w:val="22"/>
                  <w:szCs w:val="22"/>
                  <w:lang w:val="en-PH" w:eastAsia="en-US"/>
                </w:rPr>
                <w:t>1.67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72" w:author="Diana Machado" w:date="2019-04-05T18:59:00Z"/>
                <w:rFonts w:ascii="Calibri" w:eastAsia="PMingLiU" w:hAnsi="Calibri" w:cs="Calibri"/>
                <w:color w:val="000000"/>
                <w:sz w:val="22"/>
                <w:szCs w:val="22"/>
                <w:lang w:val="en-PH" w:eastAsia="en-US"/>
              </w:rPr>
            </w:pPr>
            <w:ins w:id="7237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74" w:author="Diana Machado" w:date="2019-04-05T18:59:00Z"/>
                <w:rFonts w:ascii="Calibri" w:eastAsia="PMingLiU" w:hAnsi="Calibri" w:cs="Calibri"/>
                <w:color w:val="000000"/>
                <w:sz w:val="22"/>
                <w:szCs w:val="22"/>
                <w:lang w:val="en-PH" w:eastAsia="en-US"/>
              </w:rPr>
            </w:pPr>
            <w:ins w:id="72375" w:author="Diana Machado" w:date="2019-04-05T18:59:00Z">
              <w:r w:rsidRPr="00D14FFF">
                <w:rPr>
                  <w:rFonts w:ascii="Calibri" w:eastAsia="PMingLiU" w:hAnsi="Calibri" w:cs="Calibri"/>
                  <w:color w:val="000000"/>
                  <w:sz w:val="22"/>
                  <w:szCs w:val="22"/>
                  <w:lang w:val="en-PH" w:eastAsia="en-US"/>
                </w:rPr>
                <w:t>0.70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76" w:author="Diana Machado" w:date="2019-04-05T18:59:00Z"/>
                <w:rFonts w:ascii="Calibri" w:eastAsia="PMingLiU" w:hAnsi="Calibri" w:cs="Calibri"/>
                <w:color w:val="000000"/>
                <w:sz w:val="22"/>
                <w:szCs w:val="22"/>
                <w:lang w:val="en-PH" w:eastAsia="en-US"/>
              </w:rPr>
            </w:pPr>
            <w:ins w:id="72377" w:author="Diana Machado" w:date="2019-04-05T18:59:00Z">
              <w:r w:rsidRPr="00D14FFF">
                <w:rPr>
                  <w:rFonts w:ascii="Calibri" w:eastAsia="PMingLiU" w:hAnsi="Calibri" w:cs="Calibri"/>
                  <w:color w:val="000000"/>
                  <w:sz w:val="22"/>
                  <w:szCs w:val="22"/>
                  <w:lang w:val="en-PH" w:eastAsia="en-US"/>
                </w:rPr>
                <w:t>0.545</w:t>
              </w:r>
            </w:ins>
          </w:p>
        </w:tc>
      </w:tr>
      <w:tr w:rsidR="007C2683" w:rsidRPr="00D14FFF" w:rsidTr="007C2683">
        <w:trPr>
          <w:trHeight w:val="285"/>
          <w:ins w:id="7237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7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80" w:author="Diana Machado" w:date="2019-04-05T18:59:00Z"/>
                <w:rFonts w:ascii="Calibri" w:eastAsia="PMingLiU" w:hAnsi="Calibri" w:cs="Calibri"/>
                <w:color w:val="000000"/>
                <w:sz w:val="22"/>
                <w:szCs w:val="22"/>
                <w:lang w:val="en-PH" w:eastAsia="en-US"/>
              </w:rPr>
            </w:pPr>
            <w:ins w:id="72381" w:author="Diana Machado" w:date="2019-04-05T18:59:00Z">
              <w:r w:rsidRPr="00D14FFF">
                <w:rPr>
                  <w:rFonts w:ascii="Calibri" w:eastAsia="PMingLiU" w:hAnsi="Calibri" w:cs="Calibri"/>
                  <w:color w:val="000000"/>
                  <w:sz w:val="22"/>
                  <w:szCs w:val="22"/>
                  <w:lang w:val="en-PH" w:eastAsia="en-US"/>
                </w:rPr>
                <w:t>1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82" w:author="Diana Machado" w:date="2019-04-05T18:59:00Z"/>
                <w:rFonts w:ascii="Calibri" w:eastAsia="PMingLiU" w:hAnsi="Calibri" w:cs="Calibri"/>
                <w:color w:val="000000"/>
                <w:sz w:val="22"/>
                <w:szCs w:val="22"/>
                <w:lang w:val="en-PH" w:eastAsia="en-US"/>
              </w:rPr>
            </w:pPr>
            <w:ins w:id="72383" w:author="Diana Machado" w:date="2019-04-05T18:59:00Z">
              <w:r w:rsidRPr="00D14FFF">
                <w:rPr>
                  <w:rFonts w:ascii="Calibri" w:eastAsia="PMingLiU" w:hAnsi="Calibri" w:cs="Calibri"/>
                  <w:color w:val="000000"/>
                  <w:sz w:val="22"/>
                  <w:szCs w:val="22"/>
                  <w:lang w:val="en-PH" w:eastAsia="en-US"/>
                </w:rPr>
                <w:t>DUVAL</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84" w:author="Diana Machado" w:date="2019-04-05T18:59:00Z"/>
                <w:rFonts w:ascii="Calibri" w:eastAsia="PMingLiU" w:hAnsi="Calibri" w:cs="Calibri"/>
                <w:color w:val="000000"/>
                <w:sz w:val="22"/>
                <w:szCs w:val="22"/>
                <w:lang w:val="en-PH" w:eastAsia="en-US"/>
              </w:rPr>
            </w:pPr>
            <w:ins w:id="72385" w:author="Diana Machado" w:date="2019-04-05T18:59:00Z">
              <w:r w:rsidRPr="00D14FFF">
                <w:rPr>
                  <w:rFonts w:ascii="Calibri" w:eastAsia="PMingLiU" w:hAnsi="Calibri" w:cs="Calibri"/>
                  <w:color w:val="000000"/>
                  <w:sz w:val="22"/>
                  <w:szCs w:val="22"/>
                  <w:lang w:val="en-PH" w:eastAsia="en-US"/>
                </w:rPr>
                <w:t>1.89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86" w:author="Diana Machado" w:date="2019-04-05T18:59:00Z"/>
                <w:rFonts w:ascii="Calibri" w:eastAsia="PMingLiU" w:hAnsi="Calibri" w:cs="Calibri"/>
                <w:color w:val="000000"/>
                <w:sz w:val="22"/>
                <w:szCs w:val="22"/>
                <w:lang w:val="en-PH" w:eastAsia="en-US"/>
              </w:rPr>
            </w:pPr>
            <w:ins w:id="72387" w:author="Diana Machado" w:date="2019-04-05T18:59:00Z">
              <w:r w:rsidRPr="00D14FFF">
                <w:rPr>
                  <w:rFonts w:ascii="Calibri" w:eastAsia="PMingLiU" w:hAnsi="Calibri" w:cs="Calibri"/>
                  <w:color w:val="000000"/>
                  <w:sz w:val="22"/>
                  <w:szCs w:val="22"/>
                  <w:lang w:val="en-PH" w:eastAsia="en-US"/>
                </w:rPr>
                <w:t>1.35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88" w:author="Diana Machado" w:date="2019-04-05T18:59:00Z"/>
                <w:rFonts w:ascii="Calibri" w:eastAsia="PMingLiU" w:hAnsi="Calibri" w:cs="Calibri"/>
                <w:color w:val="000000"/>
                <w:sz w:val="22"/>
                <w:szCs w:val="22"/>
                <w:lang w:val="en-PH" w:eastAsia="en-US"/>
              </w:rPr>
            </w:pPr>
            <w:ins w:id="72389" w:author="Diana Machado" w:date="2019-04-05T18:59:00Z">
              <w:r w:rsidRPr="00D14FFF">
                <w:rPr>
                  <w:rFonts w:ascii="Calibri" w:eastAsia="PMingLiU" w:hAnsi="Calibri" w:cs="Calibri"/>
                  <w:color w:val="000000"/>
                  <w:sz w:val="22"/>
                  <w:szCs w:val="22"/>
                  <w:lang w:val="en-PH" w:eastAsia="en-US"/>
                </w:rPr>
                <w:t>1.086</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90" w:author="Diana Machado" w:date="2019-04-05T18:59:00Z"/>
                <w:rFonts w:ascii="Calibri" w:eastAsia="PMingLiU" w:hAnsi="Calibri" w:cs="Calibri"/>
                <w:color w:val="000000"/>
                <w:sz w:val="22"/>
                <w:szCs w:val="22"/>
                <w:lang w:val="en-PH" w:eastAsia="en-US"/>
              </w:rPr>
            </w:pPr>
            <w:ins w:id="7239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392" w:author="Diana Machado" w:date="2019-04-05T18:59:00Z"/>
                <w:rFonts w:ascii="Calibri" w:eastAsia="PMingLiU" w:hAnsi="Calibri" w:cs="Calibri"/>
                <w:color w:val="000000"/>
                <w:sz w:val="22"/>
                <w:szCs w:val="22"/>
                <w:lang w:val="en-PH" w:eastAsia="en-US"/>
              </w:rPr>
            </w:pPr>
            <w:ins w:id="72393" w:author="Diana Machado" w:date="2019-04-05T18:59:00Z">
              <w:r w:rsidRPr="00D14FFF">
                <w:rPr>
                  <w:rFonts w:ascii="Calibri" w:eastAsia="PMingLiU" w:hAnsi="Calibri" w:cs="Calibri"/>
                  <w:color w:val="000000"/>
                  <w:sz w:val="22"/>
                  <w:szCs w:val="22"/>
                  <w:lang w:val="en-PH" w:eastAsia="en-US"/>
                </w:rPr>
                <w:t>0.7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94" w:author="Diana Machado" w:date="2019-04-05T18:59:00Z"/>
                <w:rFonts w:ascii="Calibri" w:eastAsia="PMingLiU" w:hAnsi="Calibri" w:cs="Calibri"/>
                <w:color w:val="000000"/>
                <w:sz w:val="22"/>
                <w:szCs w:val="22"/>
                <w:lang w:val="en-PH" w:eastAsia="en-US"/>
              </w:rPr>
            </w:pPr>
            <w:ins w:id="72395" w:author="Diana Machado" w:date="2019-04-05T18:59:00Z">
              <w:r w:rsidRPr="00D14FFF">
                <w:rPr>
                  <w:rFonts w:ascii="Calibri" w:eastAsia="PMingLiU" w:hAnsi="Calibri" w:cs="Calibri"/>
                  <w:color w:val="000000"/>
                  <w:sz w:val="22"/>
                  <w:szCs w:val="22"/>
                  <w:lang w:val="en-PH" w:eastAsia="en-US"/>
                </w:rPr>
                <w:t>0.573</w:t>
              </w:r>
            </w:ins>
          </w:p>
        </w:tc>
      </w:tr>
      <w:tr w:rsidR="007C2683" w:rsidRPr="00D14FFF" w:rsidTr="007C2683">
        <w:trPr>
          <w:trHeight w:val="285"/>
          <w:ins w:id="7239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39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398" w:author="Diana Machado" w:date="2019-04-05T18:59:00Z"/>
                <w:rFonts w:ascii="Calibri" w:eastAsia="PMingLiU" w:hAnsi="Calibri" w:cs="Calibri"/>
                <w:color w:val="000000"/>
                <w:sz w:val="22"/>
                <w:szCs w:val="22"/>
                <w:lang w:val="en-PH" w:eastAsia="en-US"/>
              </w:rPr>
            </w:pPr>
            <w:ins w:id="72399" w:author="Diana Machado" w:date="2019-04-05T18:59:00Z">
              <w:r w:rsidRPr="00D14FFF">
                <w:rPr>
                  <w:rFonts w:ascii="Calibri" w:eastAsia="PMingLiU" w:hAnsi="Calibri" w:cs="Calibri"/>
                  <w:color w:val="000000"/>
                  <w:sz w:val="22"/>
                  <w:szCs w:val="22"/>
                  <w:lang w:val="en-PH" w:eastAsia="en-US"/>
                </w:rPr>
                <w:t>1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00" w:author="Diana Machado" w:date="2019-04-05T18:59:00Z"/>
                <w:rFonts w:ascii="Calibri" w:eastAsia="PMingLiU" w:hAnsi="Calibri" w:cs="Calibri"/>
                <w:color w:val="000000"/>
                <w:sz w:val="22"/>
                <w:szCs w:val="22"/>
                <w:lang w:val="en-PH" w:eastAsia="en-US"/>
              </w:rPr>
            </w:pPr>
            <w:ins w:id="72401" w:author="Diana Machado" w:date="2019-04-05T18:59:00Z">
              <w:r w:rsidRPr="00D14FFF">
                <w:rPr>
                  <w:rFonts w:ascii="Calibri" w:eastAsia="PMingLiU" w:hAnsi="Calibri" w:cs="Calibri"/>
                  <w:color w:val="000000"/>
                  <w:sz w:val="22"/>
                  <w:szCs w:val="22"/>
                  <w:lang w:val="en-PH" w:eastAsia="en-US"/>
                </w:rPr>
                <w:t>FRANKL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02" w:author="Diana Machado" w:date="2019-04-05T18:59:00Z"/>
                <w:rFonts w:ascii="Calibri" w:eastAsia="PMingLiU" w:hAnsi="Calibri" w:cs="Calibri"/>
                <w:color w:val="000000"/>
                <w:sz w:val="22"/>
                <w:szCs w:val="22"/>
                <w:lang w:val="en-PH" w:eastAsia="en-US"/>
              </w:rPr>
            </w:pPr>
            <w:ins w:id="72403" w:author="Diana Machado" w:date="2019-04-05T18:59:00Z">
              <w:r w:rsidRPr="00D14FFF">
                <w:rPr>
                  <w:rFonts w:ascii="Calibri" w:eastAsia="PMingLiU" w:hAnsi="Calibri" w:cs="Calibri"/>
                  <w:color w:val="000000"/>
                  <w:sz w:val="22"/>
                  <w:szCs w:val="22"/>
                  <w:lang w:val="en-PH" w:eastAsia="en-US"/>
                </w:rPr>
                <w:t>6.32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04" w:author="Diana Machado" w:date="2019-04-05T18:59:00Z"/>
                <w:rFonts w:ascii="Calibri" w:eastAsia="PMingLiU" w:hAnsi="Calibri" w:cs="Calibri"/>
                <w:color w:val="000000"/>
                <w:sz w:val="22"/>
                <w:szCs w:val="22"/>
                <w:lang w:val="en-PH" w:eastAsia="en-US"/>
              </w:rPr>
            </w:pPr>
            <w:ins w:id="72405" w:author="Diana Machado" w:date="2019-04-05T18:59:00Z">
              <w:r w:rsidRPr="00D14FFF">
                <w:rPr>
                  <w:rFonts w:ascii="Calibri" w:eastAsia="PMingLiU" w:hAnsi="Calibri" w:cs="Calibri"/>
                  <w:color w:val="000000"/>
                  <w:sz w:val="22"/>
                  <w:szCs w:val="22"/>
                  <w:lang w:val="en-PH" w:eastAsia="en-US"/>
                </w:rPr>
                <w:t>3.96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06" w:author="Diana Machado" w:date="2019-04-05T18:59:00Z"/>
                <w:rFonts w:ascii="Calibri" w:eastAsia="PMingLiU" w:hAnsi="Calibri" w:cs="Calibri"/>
                <w:color w:val="000000"/>
                <w:sz w:val="22"/>
                <w:szCs w:val="22"/>
                <w:lang w:val="en-PH" w:eastAsia="en-US"/>
              </w:rPr>
            </w:pPr>
            <w:ins w:id="72407" w:author="Diana Machado" w:date="2019-04-05T18:59:00Z">
              <w:r w:rsidRPr="00D14FFF">
                <w:rPr>
                  <w:rFonts w:ascii="Calibri" w:eastAsia="PMingLiU" w:hAnsi="Calibri" w:cs="Calibri"/>
                  <w:color w:val="000000"/>
                  <w:sz w:val="22"/>
                  <w:szCs w:val="22"/>
                  <w:lang w:val="en-PH" w:eastAsia="en-US"/>
                </w:rPr>
                <w:t>2.56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08" w:author="Diana Machado" w:date="2019-04-05T18:59:00Z"/>
                <w:rFonts w:ascii="Calibri" w:eastAsia="PMingLiU" w:hAnsi="Calibri" w:cs="Calibri"/>
                <w:color w:val="000000"/>
                <w:sz w:val="22"/>
                <w:szCs w:val="22"/>
                <w:lang w:val="en-PH" w:eastAsia="en-US"/>
              </w:rPr>
            </w:pPr>
            <w:ins w:id="7240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10" w:author="Diana Machado" w:date="2019-04-05T18:59:00Z"/>
                <w:rFonts w:ascii="Calibri" w:eastAsia="PMingLiU" w:hAnsi="Calibri" w:cs="Calibri"/>
                <w:color w:val="000000"/>
                <w:sz w:val="22"/>
                <w:szCs w:val="22"/>
                <w:lang w:val="en-PH" w:eastAsia="en-US"/>
              </w:rPr>
            </w:pPr>
            <w:ins w:id="72411" w:author="Diana Machado" w:date="2019-04-05T18:59:00Z">
              <w:r w:rsidRPr="00D14FFF">
                <w:rPr>
                  <w:rFonts w:ascii="Calibri" w:eastAsia="PMingLiU" w:hAnsi="Calibri" w:cs="Calibri"/>
                  <w:color w:val="000000"/>
                  <w:sz w:val="22"/>
                  <w:szCs w:val="22"/>
                  <w:lang w:val="en-PH" w:eastAsia="en-US"/>
                </w:rPr>
                <w:t>0.62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12" w:author="Diana Machado" w:date="2019-04-05T18:59:00Z"/>
                <w:rFonts w:ascii="Calibri" w:eastAsia="PMingLiU" w:hAnsi="Calibri" w:cs="Calibri"/>
                <w:color w:val="000000"/>
                <w:sz w:val="22"/>
                <w:szCs w:val="22"/>
                <w:lang w:val="en-PH" w:eastAsia="en-US"/>
              </w:rPr>
            </w:pPr>
            <w:ins w:id="72413" w:author="Diana Machado" w:date="2019-04-05T18:59:00Z">
              <w:r w:rsidRPr="00D14FFF">
                <w:rPr>
                  <w:rFonts w:ascii="Calibri" w:eastAsia="PMingLiU" w:hAnsi="Calibri" w:cs="Calibri"/>
                  <w:color w:val="000000"/>
                  <w:sz w:val="22"/>
                  <w:szCs w:val="22"/>
                  <w:lang w:val="en-PH" w:eastAsia="en-US"/>
                </w:rPr>
                <w:t>0.405</w:t>
              </w:r>
            </w:ins>
          </w:p>
        </w:tc>
      </w:tr>
      <w:tr w:rsidR="007C2683" w:rsidRPr="00D14FFF" w:rsidTr="007C2683">
        <w:trPr>
          <w:trHeight w:val="285"/>
          <w:ins w:id="7241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1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16" w:author="Diana Machado" w:date="2019-04-05T18:59:00Z"/>
                <w:rFonts w:ascii="Calibri" w:eastAsia="PMingLiU" w:hAnsi="Calibri" w:cs="Calibri"/>
                <w:color w:val="000000"/>
                <w:sz w:val="22"/>
                <w:szCs w:val="22"/>
                <w:lang w:val="en-PH" w:eastAsia="en-US"/>
              </w:rPr>
            </w:pPr>
            <w:ins w:id="72417" w:author="Diana Machado" w:date="2019-04-05T18:59:00Z">
              <w:r w:rsidRPr="00D14FFF">
                <w:rPr>
                  <w:rFonts w:ascii="Calibri" w:eastAsia="PMingLiU" w:hAnsi="Calibri" w:cs="Calibri"/>
                  <w:color w:val="000000"/>
                  <w:sz w:val="22"/>
                  <w:szCs w:val="22"/>
                  <w:lang w:val="en-PH" w:eastAsia="en-US"/>
                </w:rPr>
                <w:t>1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18" w:author="Diana Machado" w:date="2019-04-05T18:59:00Z"/>
                <w:rFonts w:ascii="Calibri" w:eastAsia="PMingLiU" w:hAnsi="Calibri" w:cs="Calibri"/>
                <w:color w:val="000000"/>
                <w:sz w:val="22"/>
                <w:szCs w:val="22"/>
                <w:lang w:val="en-PH" w:eastAsia="en-US"/>
              </w:rPr>
            </w:pPr>
            <w:ins w:id="72419" w:author="Diana Machado" w:date="2019-04-05T18:59:00Z">
              <w:r w:rsidRPr="00D14FFF">
                <w:rPr>
                  <w:rFonts w:ascii="Calibri" w:eastAsia="PMingLiU" w:hAnsi="Calibri" w:cs="Calibri"/>
                  <w:color w:val="000000"/>
                  <w:sz w:val="22"/>
                  <w:szCs w:val="22"/>
                  <w:lang w:val="en-PH" w:eastAsia="en-US"/>
                </w:rPr>
                <w:t>GLAD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20" w:author="Diana Machado" w:date="2019-04-05T18:59:00Z"/>
                <w:rFonts w:ascii="Calibri" w:eastAsia="PMingLiU" w:hAnsi="Calibri" w:cs="Calibri"/>
                <w:color w:val="000000"/>
                <w:sz w:val="22"/>
                <w:szCs w:val="22"/>
                <w:lang w:val="en-PH" w:eastAsia="en-US"/>
              </w:rPr>
            </w:pPr>
            <w:ins w:id="72421" w:author="Diana Machado" w:date="2019-04-05T18:59:00Z">
              <w:r w:rsidRPr="00D14FFF">
                <w:rPr>
                  <w:rFonts w:ascii="Calibri" w:eastAsia="PMingLiU" w:hAnsi="Calibri" w:cs="Calibri"/>
                  <w:color w:val="000000"/>
                  <w:sz w:val="22"/>
                  <w:szCs w:val="22"/>
                  <w:lang w:val="en-PH" w:eastAsia="en-US"/>
                </w:rPr>
                <w:t>7.07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22" w:author="Diana Machado" w:date="2019-04-05T18:59:00Z"/>
                <w:rFonts w:ascii="Calibri" w:eastAsia="PMingLiU" w:hAnsi="Calibri" w:cs="Calibri"/>
                <w:color w:val="000000"/>
                <w:sz w:val="22"/>
                <w:szCs w:val="22"/>
                <w:lang w:val="en-PH" w:eastAsia="en-US"/>
              </w:rPr>
            </w:pPr>
            <w:ins w:id="72423" w:author="Diana Machado" w:date="2019-04-05T18:59:00Z">
              <w:r w:rsidRPr="00D14FFF">
                <w:rPr>
                  <w:rFonts w:ascii="Calibri" w:eastAsia="PMingLiU" w:hAnsi="Calibri" w:cs="Calibri"/>
                  <w:color w:val="000000"/>
                  <w:sz w:val="22"/>
                  <w:szCs w:val="22"/>
                  <w:lang w:val="en-PH" w:eastAsia="en-US"/>
                </w:rPr>
                <w:t>4.03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24" w:author="Diana Machado" w:date="2019-04-05T18:59:00Z"/>
                <w:rFonts w:ascii="Calibri" w:eastAsia="PMingLiU" w:hAnsi="Calibri" w:cs="Calibri"/>
                <w:color w:val="000000"/>
                <w:sz w:val="22"/>
                <w:szCs w:val="22"/>
                <w:lang w:val="en-PH" w:eastAsia="en-US"/>
              </w:rPr>
            </w:pPr>
            <w:ins w:id="72425" w:author="Diana Machado" w:date="2019-04-05T18:59:00Z">
              <w:r w:rsidRPr="00D14FFF">
                <w:rPr>
                  <w:rFonts w:ascii="Calibri" w:eastAsia="PMingLiU" w:hAnsi="Calibri" w:cs="Calibri"/>
                  <w:color w:val="000000"/>
                  <w:sz w:val="22"/>
                  <w:szCs w:val="22"/>
                  <w:lang w:val="en-PH" w:eastAsia="en-US"/>
                </w:rPr>
                <w:t>2.23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26" w:author="Diana Machado" w:date="2019-04-05T18:59:00Z"/>
                <w:rFonts w:ascii="Calibri" w:eastAsia="PMingLiU" w:hAnsi="Calibri" w:cs="Calibri"/>
                <w:color w:val="000000"/>
                <w:sz w:val="22"/>
                <w:szCs w:val="22"/>
                <w:lang w:val="en-PH" w:eastAsia="en-US"/>
              </w:rPr>
            </w:pPr>
            <w:ins w:id="7242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28" w:author="Diana Machado" w:date="2019-04-05T18:59:00Z"/>
                <w:rFonts w:ascii="Calibri" w:eastAsia="PMingLiU" w:hAnsi="Calibri" w:cs="Calibri"/>
                <w:color w:val="000000"/>
                <w:sz w:val="22"/>
                <w:szCs w:val="22"/>
                <w:lang w:val="en-PH" w:eastAsia="en-US"/>
              </w:rPr>
            </w:pPr>
            <w:ins w:id="72429" w:author="Diana Machado" w:date="2019-04-05T18:59:00Z">
              <w:r w:rsidRPr="00D14FFF">
                <w:rPr>
                  <w:rFonts w:ascii="Calibri" w:eastAsia="PMingLiU" w:hAnsi="Calibri" w:cs="Calibri"/>
                  <w:color w:val="000000"/>
                  <w:sz w:val="22"/>
                  <w:szCs w:val="22"/>
                  <w:lang w:val="en-PH" w:eastAsia="en-US"/>
                </w:rPr>
                <w:t>0.57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30" w:author="Diana Machado" w:date="2019-04-05T18:59:00Z"/>
                <w:rFonts w:ascii="Calibri" w:eastAsia="PMingLiU" w:hAnsi="Calibri" w:cs="Calibri"/>
                <w:color w:val="000000"/>
                <w:sz w:val="22"/>
                <w:szCs w:val="22"/>
                <w:lang w:val="en-PH" w:eastAsia="en-US"/>
              </w:rPr>
            </w:pPr>
            <w:ins w:id="72431" w:author="Diana Machado" w:date="2019-04-05T18:59:00Z">
              <w:r w:rsidRPr="00D14FFF">
                <w:rPr>
                  <w:rFonts w:ascii="Calibri" w:eastAsia="PMingLiU" w:hAnsi="Calibri" w:cs="Calibri"/>
                  <w:color w:val="000000"/>
                  <w:sz w:val="22"/>
                  <w:szCs w:val="22"/>
                  <w:lang w:val="en-PH" w:eastAsia="en-US"/>
                </w:rPr>
                <w:t>0.316</w:t>
              </w:r>
            </w:ins>
          </w:p>
        </w:tc>
      </w:tr>
      <w:tr w:rsidR="007C2683" w:rsidRPr="00D14FFF" w:rsidTr="007C2683">
        <w:trPr>
          <w:trHeight w:val="285"/>
          <w:ins w:id="7243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3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34" w:author="Diana Machado" w:date="2019-04-05T18:59:00Z"/>
                <w:rFonts w:ascii="Calibri" w:eastAsia="PMingLiU" w:hAnsi="Calibri" w:cs="Calibri"/>
                <w:color w:val="000000"/>
                <w:sz w:val="22"/>
                <w:szCs w:val="22"/>
                <w:lang w:val="en-PH" w:eastAsia="en-US"/>
              </w:rPr>
            </w:pPr>
            <w:ins w:id="72435" w:author="Diana Machado" w:date="2019-04-05T18:59:00Z">
              <w:r w:rsidRPr="00D14FFF">
                <w:rPr>
                  <w:rFonts w:ascii="Calibri" w:eastAsia="PMingLiU" w:hAnsi="Calibri" w:cs="Calibri"/>
                  <w:color w:val="000000"/>
                  <w:sz w:val="22"/>
                  <w:szCs w:val="22"/>
                  <w:lang w:val="en-PH" w:eastAsia="en-US"/>
                </w:rPr>
                <w:t>1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36" w:author="Diana Machado" w:date="2019-04-05T18:59:00Z"/>
                <w:rFonts w:ascii="Calibri" w:eastAsia="PMingLiU" w:hAnsi="Calibri" w:cs="Calibri"/>
                <w:color w:val="000000"/>
                <w:sz w:val="22"/>
                <w:szCs w:val="22"/>
                <w:lang w:val="en-PH" w:eastAsia="en-US"/>
              </w:rPr>
            </w:pPr>
            <w:ins w:id="72437" w:author="Diana Machado" w:date="2019-04-05T18:59:00Z">
              <w:r w:rsidRPr="00D14FFF">
                <w:rPr>
                  <w:rFonts w:ascii="Calibri" w:eastAsia="PMingLiU" w:hAnsi="Calibri" w:cs="Calibri"/>
                  <w:color w:val="000000"/>
                  <w:sz w:val="22"/>
                  <w:szCs w:val="22"/>
                  <w:lang w:val="en-PH" w:eastAsia="en-US"/>
                </w:rPr>
                <w:t>HAMILT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38" w:author="Diana Machado" w:date="2019-04-05T18:59:00Z"/>
                <w:rFonts w:ascii="Calibri" w:eastAsia="PMingLiU" w:hAnsi="Calibri" w:cs="Calibri"/>
                <w:color w:val="000000"/>
                <w:sz w:val="22"/>
                <w:szCs w:val="22"/>
                <w:lang w:val="en-PH" w:eastAsia="en-US"/>
              </w:rPr>
            </w:pPr>
            <w:ins w:id="72439" w:author="Diana Machado" w:date="2019-04-05T18:59:00Z">
              <w:r w:rsidRPr="00D14FFF">
                <w:rPr>
                  <w:rFonts w:ascii="Calibri" w:eastAsia="PMingLiU" w:hAnsi="Calibri" w:cs="Calibri"/>
                  <w:color w:val="000000"/>
                  <w:sz w:val="22"/>
                  <w:szCs w:val="22"/>
                  <w:lang w:val="en-PH" w:eastAsia="en-US"/>
                </w:rPr>
                <w:t>0.88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40" w:author="Diana Machado" w:date="2019-04-05T18:59:00Z"/>
                <w:rFonts w:ascii="Calibri" w:eastAsia="PMingLiU" w:hAnsi="Calibri" w:cs="Calibri"/>
                <w:color w:val="000000"/>
                <w:sz w:val="22"/>
                <w:szCs w:val="22"/>
                <w:lang w:val="en-PH" w:eastAsia="en-US"/>
              </w:rPr>
            </w:pPr>
            <w:ins w:id="72441" w:author="Diana Machado" w:date="2019-04-05T18:59:00Z">
              <w:r w:rsidRPr="00D14FFF">
                <w:rPr>
                  <w:rFonts w:ascii="Calibri" w:eastAsia="PMingLiU" w:hAnsi="Calibri" w:cs="Calibri"/>
                  <w:color w:val="000000"/>
                  <w:sz w:val="22"/>
                  <w:szCs w:val="22"/>
                  <w:lang w:val="en-PH" w:eastAsia="en-US"/>
                </w:rPr>
                <w:t>0.74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42" w:author="Diana Machado" w:date="2019-04-05T18:59:00Z"/>
                <w:rFonts w:ascii="Calibri" w:eastAsia="PMingLiU" w:hAnsi="Calibri" w:cs="Calibri"/>
                <w:color w:val="000000"/>
                <w:sz w:val="22"/>
                <w:szCs w:val="22"/>
                <w:lang w:val="en-PH" w:eastAsia="en-US"/>
              </w:rPr>
            </w:pPr>
            <w:ins w:id="72443" w:author="Diana Machado" w:date="2019-04-05T18:59:00Z">
              <w:r w:rsidRPr="00D14FFF">
                <w:rPr>
                  <w:rFonts w:ascii="Calibri" w:eastAsia="PMingLiU" w:hAnsi="Calibri" w:cs="Calibri"/>
                  <w:color w:val="000000"/>
                  <w:sz w:val="22"/>
                  <w:szCs w:val="22"/>
                  <w:lang w:val="en-PH" w:eastAsia="en-US"/>
                </w:rPr>
                <w:t>0.68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44" w:author="Diana Machado" w:date="2019-04-05T18:59:00Z"/>
                <w:rFonts w:ascii="Calibri" w:eastAsia="PMingLiU" w:hAnsi="Calibri" w:cs="Calibri"/>
                <w:color w:val="000000"/>
                <w:sz w:val="22"/>
                <w:szCs w:val="22"/>
                <w:lang w:val="en-PH" w:eastAsia="en-US"/>
              </w:rPr>
            </w:pPr>
            <w:ins w:id="7244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46" w:author="Diana Machado" w:date="2019-04-05T18:59:00Z"/>
                <w:rFonts w:ascii="Calibri" w:eastAsia="PMingLiU" w:hAnsi="Calibri" w:cs="Calibri"/>
                <w:color w:val="000000"/>
                <w:sz w:val="22"/>
                <w:szCs w:val="22"/>
                <w:lang w:val="en-PH" w:eastAsia="en-US"/>
              </w:rPr>
            </w:pPr>
            <w:ins w:id="72447" w:author="Diana Machado" w:date="2019-04-05T18:59:00Z">
              <w:r w:rsidRPr="00D14FFF">
                <w:rPr>
                  <w:rFonts w:ascii="Calibri" w:eastAsia="PMingLiU" w:hAnsi="Calibri" w:cs="Calibri"/>
                  <w:color w:val="000000"/>
                  <w:sz w:val="22"/>
                  <w:szCs w:val="22"/>
                  <w:lang w:val="en-PH" w:eastAsia="en-US"/>
                </w:rPr>
                <w:t>0.83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48" w:author="Diana Machado" w:date="2019-04-05T18:59:00Z"/>
                <w:rFonts w:ascii="Calibri" w:eastAsia="PMingLiU" w:hAnsi="Calibri" w:cs="Calibri"/>
                <w:color w:val="000000"/>
                <w:sz w:val="22"/>
                <w:szCs w:val="22"/>
                <w:lang w:val="en-PH" w:eastAsia="en-US"/>
              </w:rPr>
            </w:pPr>
            <w:ins w:id="72449" w:author="Diana Machado" w:date="2019-04-05T18:59:00Z">
              <w:r w:rsidRPr="00D14FFF">
                <w:rPr>
                  <w:rFonts w:ascii="Calibri" w:eastAsia="PMingLiU" w:hAnsi="Calibri" w:cs="Calibri"/>
                  <w:color w:val="000000"/>
                  <w:sz w:val="22"/>
                  <w:szCs w:val="22"/>
                  <w:lang w:val="en-PH" w:eastAsia="en-US"/>
                </w:rPr>
                <w:t>0.772</w:t>
              </w:r>
            </w:ins>
          </w:p>
        </w:tc>
      </w:tr>
      <w:tr w:rsidR="007C2683" w:rsidRPr="00D14FFF" w:rsidTr="007C2683">
        <w:trPr>
          <w:trHeight w:val="285"/>
          <w:ins w:id="7245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5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52" w:author="Diana Machado" w:date="2019-04-05T18:59:00Z"/>
                <w:rFonts w:ascii="Calibri" w:eastAsia="PMingLiU" w:hAnsi="Calibri" w:cs="Calibri"/>
                <w:color w:val="000000"/>
                <w:sz w:val="22"/>
                <w:szCs w:val="22"/>
                <w:lang w:val="en-PH" w:eastAsia="en-US"/>
              </w:rPr>
            </w:pPr>
            <w:ins w:id="72453" w:author="Diana Machado" w:date="2019-04-05T18:59:00Z">
              <w:r w:rsidRPr="00D14FFF">
                <w:rPr>
                  <w:rFonts w:ascii="Calibri" w:eastAsia="PMingLiU" w:hAnsi="Calibri" w:cs="Calibri"/>
                  <w:color w:val="000000"/>
                  <w:sz w:val="22"/>
                  <w:szCs w:val="22"/>
                  <w:lang w:val="en-PH" w:eastAsia="en-US"/>
                </w:rPr>
                <w:t>1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54" w:author="Diana Machado" w:date="2019-04-05T18:59:00Z"/>
                <w:rFonts w:ascii="Calibri" w:eastAsia="PMingLiU" w:hAnsi="Calibri" w:cs="Calibri"/>
                <w:color w:val="000000"/>
                <w:sz w:val="22"/>
                <w:szCs w:val="22"/>
                <w:lang w:val="en-PH" w:eastAsia="en-US"/>
              </w:rPr>
            </w:pPr>
            <w:ins w:id="72455" w:author="Diana Machado" w:date="2019-04-05T18:59:00Z">
              <w:r w:rsidRPr="00D14FFF">
                <w:rPr>
                  <w:rFonts w:ascii="Calibri" w:eastAsia="PMingLiU" w:hAnsi="Calibri" w:cs="Calibri"/>
                  <w:color w:val="000000"/>
                  <w:sz w:val="22"/>
                  <w:szCs w:val="22"/>
                  <w:lang w:val="en-PH" w:eastAsia="en-US"/>
                </w:rPr>
                <w:t>HERNANDO</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56" w:author="Diana Machado" w:date="2019-04-05T18:59:00Z"/>
                <w:rFonts w:ascii="Calibri" w:eastAsia="PMingLiU" w:hAnsi="Calibri" w:cs="Calibri"/>
                <w:color w:val="000000"/>
                <w:sz w:val="22"/>
                <w:szCs w:val="22"/>
                <w:lang w:val="en-PH" w:eastAsia="en-US"/>
              </w:rPr>
            </w:pPr>
            <w:ins w:id="72457" w:author="Diana Machado" w:date="2019-04-05T18:59:00Z">
              <w:r w:rsidRPr="00D14FFF">
                <w:rPr>
                  <w:rFonts w:ascii="Calibri" w:eastAsia="PMingLiU" w:hAnsi="Calibri" w:cs="Calibri"/>
                  <w:color w:val="000000"/>
                  <w:sz w:val="22"/>
                  <w:szCs w:val="22"/>
                  <w:lang w:val="en-PH" w:eastAsia="en-US"/>
                </w:rPr>
                <w:t>5.39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58" w:author="Diana Machado" w:date="2019-04-05T18:59:00Z"/>
                <w:rFonts w:ascii="Calibri" w:eastAsia="PMingLiU" w:hAnsi="Calibri" w:cs="Calibri"/>
                <w:color w:val="000000"/>
                <w:sz w:val="22"/>
                <w:szCs w:val="22"/>
                <w:lang w:val="en-PH" w:eastAsia="en-US"/>
              </w:rPr>
            </w:pPr>
            <w:ins w:id="72459" w:author="Diana Machado" w:date="2019-04-05T18:59:00Z">
              <w:r w:rsidRPr="00D14FFF">
                <w:rPr>
                  <w:rFonts w:ascii="Calibri" w:eastAsia="PMingLiU" w:hAnsi="Calibri" w:cs="Calibri"/>
                  <w:color w:val="000000"/>
                  <w:sz w:val="22"/>
                  <w:szCs w:val="22"/>
                  <w:lang w:val="en-PH" w:eastAsia="en-US"/>
                </w:rPr>
                <w:t>3.28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60" w:author="Diana Machado" w:date="2019-04-05T18:59:00Z"/>
                <w:rFonts w:ascii="Calibri" w:eastAsia="PMingLiU" w:hAnsi="Calibri" w:cs="Calibri"/>
                <w:color w:val="000000"/>
                <w:sz w:val="22"/>
                <w:szCs w:val="22"/>
                <w:lang w:val="en-PH" w:eastAsia="en-US"/>
              </w:rPr>
            </w:pPr>
            <w:ins w:id="72461" w:author="Diana Machado" w:date="2019-04-05T18:59:00Z">
              <w:r w:rsidRPr="00D14FFF">
                <w:rPr>
                  <w:rFonts w:ascii="Calibri" w:eastAsia="PMingLiU" w:hAnsi="Calibri" w:cs="Calibri"/>
                  <w:color w:val="000000"/>
                  <w:sz w:val="22"/>
                  <w:szCs w:val="22"/>
                  <w:lang w:val="en-PH" w:eastAsia="en-US"/>
                </w:rPr>
                <w:t>1.82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62" w:author="Diana Machado" w:date="2019-04-05T18:59:00Z"/>
                <w:rFonts w:ascii="Calibri" w:eastAsia="PMingLiU" w:hAnsi="Calibri" w:cs="Calibri"/>
                <w:color w:val="000000"/>
                <w:sz w:val="22"/>
                <w:szCs w:val="22"/>
                <w:lang w:val="en-PH" w:eastAsia="en-US"/>
              </w:rPr>
            </w:pPr>
            <w:ins w:id="7246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64" w:author="Diana Machado" w:date="2019-04-05T18:59:00Z"/>
                <w:rFonts w:ascii="Calibri" w:eastAsia="PMingLiU" w:hAnsi="Calibri" w:cs="Calibri"/>
                <w:color w:val="000000"/>
                <w:sz w:val="22"/>
                <w:szCs w:val="22"/>
                <w:lang w:val="en-PH" w:eastAsia="en-US"/>
              </w:rPr>
            </w:pPr>
            <w:ins w:id="72465" w:author="Diana Machado" w:date="2019-04-05T18:59:00Z">
              <w:r w:rsidRPr="00D14FFF">
                <w:rPr>
                  <w:rFonts w:ascii="Calibri" w:eastAsia="PMingLiU" w:hAnsi="Calibri" w:cs="Calibri"/>
                  <w:color w:val="000000"/>
                  <w:sz w:val="22"/>
                  <w:szCs w:val="22"/>
                  <w:lang w:val="en-PH" w:eastAsia="en-US"/>
                </w:rPr>
                <w:t>0.60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66" w:author="Diana Machado" w:date="2019-04-05T18:59:00Z"/>
                <w:rFonts w:ascii="Calibri" w:eastAsia="PMingLiU" w:hAnsi="Calibri" w:cs="Calibri"/>
                <w:color w:val="000000"/>
                <w:sz w:val="22"/>
                <w:szCs w:val="22"/>
                <w:lang w:val="en-PH" w:eastAsia="en-US"/>
              </w:rPr>
            </w:pPr>
            <w:ins w:id="72467" w:author="Diana Machado" w:date="2019-04-05T18:59:00Z">
              <w:r w:rsidRPr="00D14FFF">
                <w:rPr>
                  <w:rFonts w:ascii="Calibri" w:eastAsia="PMingLiU" w:hAnsi="Calibri" w:cs="Calibri"/>
                  <w:color w:val="000000"/>
                  <w:sz w:val="22"/>
                  <w:szCs w:val="22"/>
                  <w:lang w:val="en-PH" w:eastAsia="en-US"/>
                </w:rPr>
                <w:t>0.339</w:t>
              </w:r>
            </w:ins>
          </w:p>
        </w:tc>
      </w:tr>
      <w:tr w:rsidR="007C2683" w:rsidRPr="00D14FFF" w:rsidTr="007C2683">
        <w:trPr>
          <w:trHeight w:val="285"/>
          <w:ins w:id="7246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6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70" w:author="Diana Machado" w:date="2019-04-05T18:59:00Z"/>
                <w:rFonts w:ascii="Calibri" w:eastAsia="PMingLiU" w:hAnsi="Calibri" w:cs="Calibri"/>
                <w:color w:val="000000"/>
                <w:sz w:val="22"/>
                <w:szCs w:val="22"/>
                <w:lang w:val="en-PH" w:eastAsia="en-US"/>
              </w:rPr>
            </w:pPr>
            <w:ins w:id="72471" w:author="Diana Machado" w:date="2019-04-05T18:59:00Z">
              <w:r w:rsidRPr="00D14FFF">
                <w:rPr>
                  <w:rFonts w:ascii="Calibri" w:eastAsia="PMingLiU" w:hAnsi="Calibri" w:cs="Calibri"/>
                  <w:color w:val="000000"/>
                  <w:sz w:val="22"/>
                  <w:szCs w:val="22"/>
                  <w:lang w:val="en-PH" w:eastAsia="en-US"/>
                </w:rPr>
                <w:t>1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72" w:author="Diana Machado" w:date="2019-04-05T18:59:00Z"/>
                <w:rFonts w:ascii="Calibri" w:eastAsia="PMingLiU" w:hAnsi="Calibri" w:cs="Calibri"/>
                <w:color w:val="000000"/>
                <w:sz w:val="22"/>
                <w:szCs w:val="22"/>
                <w:lang w:val="en-PH" w:eastAsia="en-US"/>
              </w:rPr>
            </w:pPr>
            <w:ins w:id="72473" w:author="Diana Machado" w:date="2019-04-05T18:59:00Z">
              <w:r w:rsidRPr="00D14FFF">
                <w:rPr>
                  <w:rFonts w:ascii="Calibri" w:eastAsia="PMingLiU" w:hAnsi="Calibri" w:cs="Calibri"/>
                  <w:color w:val="000000"/>
                  <w:sz w:val="22"/>
                  <w:szCs w:val="22"/>
                  <w:lang w:val="en-PH" w:eastAsia="en-US"/>
                </w:rPr>
                <w:t>HILLSBOROUG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74" w:author="Diana Machado" w:date="2019-04-05T18:59:00Z"/>
                <w:rFonts w:ascii="Calibri" w:eastAsia="PMingLiU" w:hAnsi="Calibri" w:cs="Calibri"/>
                <w:color w:val="000000"/>
                <w:sz w:val="22"/>
                <w:szCs w:val="22"/>
                <w:lang w:val="en-PH" w:eastAsia="en-US"/>
              </w:rPr>
            </w:pPr>
            <w:ins w:id="72475" w:author="Diana Machado" w:date="2019-04-05T18:59:00Z">
              <w:r w:rsidRPr="00D14FFF">
                <w:rPr>
                  <w:rFonts w:ascii="Calibri" w:eastAsia="PMingLiU" w:hAnsi="Calibri" w:cs="Calibri"/>
                  <w:color w:val="000000"/>
                  <w:sz w:val="22"/>
                  <w:szCs w:val="22"/>
                  <w:lang w:val="en-PH" w:eastAsia="en-US"/>
                </w:rPr>
                <w:t>5.08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76" w:author="Diana Machado" w:date="2019-04-05T18:59:00Z"/>
                <w:rFonts w:ascii="Calibri" w:eastAsia="PMingLiU" w:hAnsi="Calibri" w:cs="Calibri"/>
                <w:color w:val="000000"/>
                <w:sz w:val="22"/>
                <w:szCs w:val="22"/>
                <w:lang w:val="en-PH" w:eastAsia="en-US"/>
              </w:rPr>
            </w:pPr>
            <w:ins w:id="72477" w:author="Diana Machado" w:date="2019-04-05T18:59:00Z">
              <w:r w:rsidRPr="00D14FFF">
                <w:rPr>
                  <w:rFonts w:ascii="Calibri" w:eastAsia="PMingLiU" w:hAnsi="Calibri" w:cs="Calibri"/>
                  <w:color w:val="000000"/>
                  <w:sz w:val="22"/>
                  <w:szCs w:val="22"/>
                  <w:lang w:val="en-PH" w:eastAsia="en-US"/>
                </w:rPr>
                <w:t>2.97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78" w:author="Diana Machado" w:date="2019-04-05T18:59:00Z"/>
                <w:rFonts w:ascii="Calibri" w:eastAsia="PMingLiU" w:hAnsi="Calibri" w:cs="Calibri"/>
                <w:color w:val="000000"/>
                <w:sz w:val="22"/>
                <w:szCs w:val="22"/>
                <w:lang w:val="en-PH" w:eastAsia="en-US"/>
              </w:rPr>
            </w:pPr>
            <w:ins w:id="72479" w:author="Diana Machado" w:date="2019-04-05T18:59:00Z">
              <w:r w:rsidRPr="00D14FFF">
                <w:rPr>
                  <w:rFonts w:ascii="Calibri" w:eastAsia="PMingLiU" w:hAnsi="Calibri" w:cs="Calibri"/>
                  <w:color w:val="000000"/>
                  <w:sz w:val="22"/>
                  <w:szCs w:val="22"/>
                  <w:lang w:val="en-PH" w:eastAsia="en-US"/>
                </w:rPr>
                <w:t>1.66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80" w:author="Diana Machado" w:date="2019-04-05T18:59:00Z"/>
                <w:rFonts w:ascii="Calibri" w:eastAsia="PMingLiU" w:hAnsi="Calibri" w:cs="Calibri"/>
                <w:color w:val="000000"/>
                <w:sz w:val="22"/>
                <w:szCs w:val="22"/>
                <w:lang w:val="en-PH" w:eastAsia="en-US"/>
              </w:rPr>
            </w:pPr>
            <w:ins w:id="7248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82" w:author="Diana Machado" w:date="2019-04-05T18:59:00Z"/>
                <w:rFonts w:ascii="Calibri" w:eastAsia="PMingLiU" w:hAnsi="Calibri" w:cs="Calibri"/>
                <w:color w:val="000000"/>
                <w:sz w:val="22"/>
                <w:szCs w:val="22"/>
                <w:lang w:val="en-PH" w:eastAsia="en-US"/>
              </w:rPr>
            </w:pPr>
            <w:ins w:id="72483" w:author="Diana Machado" w:date="2019-04-05T18:59:00Z">
              <w:r w:rsidRPr="00D14FFF">
                <w:rPr>
                  <w:rFonts w:ascii="Calibri" w:eastAsia="PMingLiU" w:hAnsi="Calibri" w:cs="Calibri"/>
                  <w:color w:val="000000"/>
                  <w:sz w:val="22"/>
                  <w:szCs w:val="22"/>
                  <w:lang w:val="en-PH" w:eastAsia="en-US"/>
                </w:rPr>
                <w:t>0.58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84" w:author="Diana Machado" w:date="2019-04-05T18:59:00Z"/>
                <w:rFonts w:ascii="Calibri" w:eastAsia="PMingLiU" w:hAnsi="Calibri" w:cs="Calibri"/>
                <w:color w:val="000000"/>
                <w:sz w:val="22"/>
                <w:szCs w:val="22"/>
                <w:lang w:val="en-PH" w:eastAsia="en-US"/>
              </w:rPr>
            </w:pPr>
            <w:ins w:id="72485" w:author="Diana Machado" w:date="2019-04-05T18:59:00Z">
              <w:r w:rsidRPr="00D14FFF">
                <w:rPr>
                  <w:rFonts w:ascii="Calibri" w:eastAsia="PMingLiU" w:hAnsi="Calibri" w:cs="Calibri"/>
                  <w:color w:val="000000"/>
                  <w:sz w:val="22"/>
                  <w:szCs w:val="22"/>
                  <w:lang w:val="en-PH" w:eastAsia="en-US"/>
                </w:rPr>
                <w:t>0.328</w:t>
              </w:r>
            </w:ins>
          </w:p>
        </w:tc>
      </w:tr>
      <w:tr w:rsidR="007C2683" w:rsidRPr="00D14FFF" w:rsidTr="007C2683">
        <w:trPr>
          <w:trHeight w:val="285"/>
          <w:ins w:id="7248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48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88" w:author="Diana Machado" w:date="2019-04-05T18:59:00Z"/>
                <w:rFonts w:ascii="Calibri" w:eastAsia="PMingLiU" w:hAnsi="Calibri" w:cs="Calibri"/>
                <w:color w:val="000000"/>
                <w:sz w:val="22"/>
                <w:szCs w:val="22"/>
                <w:lang w:val="en-PH" w:eastAsia="en-US"/>
              </w:rPr>
            </w:pPr>
            <w:ins w:id="72489" w:author="Diana Machado" w:date="2019-04-05T18:59:00Z">
              <w:r w:rsidRPr="00D14FFF">
                <w:rPr>
                  <w:rFonts w:ascii="Calibri" w:eastAsia="PMingLiU" w:hAnsi="Calibri" w:cs="Calibri"/>
                  <w:color w:val="000000"/>
                  <w:sz w:val="22"/>
                  <w:szCs w:val="22"/>
                  <w:lang w:val="en-PH" w:eastAsia="en-US"/>
                </w:rPr>
                <w:t>1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90" w:author="Diana Machado" w:date="2019-04-05T18:59:00Z"/>
                <w:rFonts w:ascii="Calibri" w:eastAsia="PMingLiU" w:hAnsi="Calibri" w:cs="Calibri"/>
                <w:color w:val="000000"/>
                <w:sz w:val="22"/>
                <w:szCs w:val="22"/>
                <w:lang w:val="en-PH" w:eastAsia="en-US"/>
              </w:rPr>
            </w:pPr>
            <w:ins w:id="72491" w:author="Diana Machado" w:date="2019-04-05T18:59:00Z">
              <w:r w:rsidRPr="00D14FFF">
                <w:rPr>
                  <w:rFonts w:ascii="Calibri" w:eastAsia="PMingLiU" w:hAnsi="Calibri" w:cs="Calibri"/>
                  <w:color w:val="000000"/>
                  <w:sz w:val="22"/>
                  <w:szCs w:val="22"/>
                  <w:lang w:val="en-PH" w:eastAsia="en-US"/>
                </w:rPr>
                <w:t>HOLME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92" w:author="Diana Machado" w:date="2019-04-05T18:59:00Z"/>
                <w:rFonts w:ascii="Calibri" w:eastAsia="PMingLiU" w:hAnsi="Calibri" w:cs="Calibri"/>
                <w:color w:val="000000"/>
                <w:sz w:val="22"/>
                <w:szCs w:val="22"/>
                <w:lang w:val="en-PH" w:eastAsia="en-US"/>
              </w:rPr>
            </w:pPr>
            <w:ins w:id="72493" w:author="Diana Machado" w:date="2019-04-05T18:59:00Z">
              <w:r w:rsidRPr="00D14FFF">
                <w:rPr>
                  <w:rFonts w:ascii="Calibri" w:eastAsia="PMingLiU" w:hAnsi="Calibri" w:cs="Calibri"/>
                  <w:color w:val="000000"/>
                  <w:sz w:val="22"/>
                  <w:szCs w:val="22"/>
                  <w:lang w:val="en-PH" w:eastAsia="en-US"/>
                </w:rPr>
                <w:t>1.507</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94" w:author="Diana Machado" w:date="2019-04-05T18:59:00Z"/>
                <w:rFonts w:ascii="Calibri" w:eastAsia="PMingLiU" w:hAnsi="Calibri" w:cs="Calibri"/>
                <w:color w:val="000000"/>
                <w:sz w:val="22"/>
                <w:szCs w:val="22"/>
                <w:lang w:val="en-PH" w:eastAsia="en-US"/>
              </w:rPr>
            </w:pPr>
            <w:ins w:id="72495" w:author="Diana Machado" w:date="2019-04-05T18:59:00Z">
              <w:r w:rsidRPr="00D14FFF">
                <w:rPr>
                  <w:rFonts w:ascii="Calibri" w:eastAsia="PMingLiU" w:hAnsi="Calibri" w:cs="Calibri"/>
                  <w:color w:val="000000"/>
                  <w:sz w:val="22"/>
                  <w:szCs w:val="22"/>
                  <w:lang w:val="en-PH" w:eastAsia="en-US"/>
                </w:rPr>
                <w:t>1.17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496" w:author="Diana Machado" w:date="2019-04-05T18:59:00Z"/>
                <w:rFonts w:ascii="Calibri" w:eastAsia="PMingLiU" w:hAnsi="Calibri" w:cs="Calibri"/>
                <w:color w:val="000000"/>
                <w:sz w:val="22"/>
                <w:szCs w:val="22"/>
                <w:lang w:val="en-PH" w:eastAsia="en-US"/>
              </w:rPr>
            </w:pPr>
            <w:ins w:id="72497" w:author="Diana Machado" w:date="2019-04-05T18:59:00Z">
              <w:r w:rsidRPr="00D14FFF">
                <w:rPr>
                  <w:rFonts w:ascii="Calibri" w:eastAsia="PMingLiU" w:hAnsi="Calibri" w:cs="Calibri"/>
                  <w:color w:val="000000"/>
                  <w:sz w:val="22"/>
                  <w:szCs w:val="22"/>
                  <w:lang w:val="en-PH" w:eastAsia="en-US"/>
                </w:rPr>
                <w:t>1.05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498" w:author="Diana Machado" w:date="2019-04-05T18:59:00Z"/>
                <w:rFonts w:ascii="Calibri" w:eastAsia="PMingLiU" w:hAnsi="Calibri" w:cs="Calibri"/>
                <w:color w:val="000000"/>
                <w:sz w:val="22"/>
                <w:szCs w:val="22"/>
                <w:lang w:val="en-PH" w:eastAsia="en-US"/>
              </w:rPr>
            </w:pPr>
            <w:ins w:id="7249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00" w:author="Diana Machado" w:date="2019-04-05T18:59:00Z"/>
                <w:rFonts w:ascii="Calibri" w:eastAsia="PMingLiU" w:hAnsi="Calibri" w:cs="Calibri"/>
                <w:color w:val="000000"/>
                <w:sz w:val="22"/>
                <w:szCs w:val="22"/>
                <w:lang w:val="en-PH" w:eastAsia="en-US"/>
              </w:rPr>
            </w:pPr>
            <w:ins w:id="72501" w:author="Diana Machado" w:date="2019-04-05T18:59:00Z">
              <w:r w:rsidRPr="00D14FFF">
                <w:rPr>
                  <w:rFonts w:ascii="Calibri" w:eastAsia="PMingLiU" w:hAnsi="Calibri" w:cs="Calibri"/>
                  <w:color w:val="000000"/>
                  <w:sz w:val="22"/>
                  <w:szCs w:val="22"/>
                  <w:lang w:val="en-PH" w:eastAsia="en-US"/>
                </w:rPr>
                <w:t>0.77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02" w:author="Diana Machado" w:date="2019-04-05T18:59:00Z"/>
                <w:rFonts w:ascii="Calibri" w:eastAsia="PMingLiU" w:hAnsi="Calibri" w:cs="Calibri"/>
                <w:color w:val="000000"/>
                <w:sz w:val="22"/>
                <w:szCs w:val="22"/>
                <w:lang w:val="en-PH" w:eastAsia="en-US"/>
              </w:rPr>
            </w:pPr>
            <w:ins w:id="72503" w:author="Diana Machado" w:date="2019-04-05T18:59:00Z">
              <w:r w:rsidRPr="00D14FFF">
                <w:rPr>
                  <w:rFonts w:ascii="Calibri" w:eastAsia="PMingLiU" w:hAnsi="Calibri" w:cs="Calibri"/>
                  <w:color w:val="000000"/>
                  <w:sz w:val="22"/>
                  <w:szCs w:val="22"/>
                  <w:lang w:val="en-PH" w:eastAsia="en-US"/>
                </w:rPr>
                <w:t>0.699</w:t>
              </w:r>
            </w:ins>
          </w:p>
        </w:tc>
      </w:tr>
      <w:tr w:rsidR="007C2683" w:rsidRPr="00D14FFF" w:rsidTr="007C2683">
        <w:trPr>
          <w:trHeight w:val="285"/>
          <w:ins w:id="7250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0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06" w:author="Diana Machado" w:date="2019-04-05T18:59:00Z"/>
                <w:rFonts w:ascii="Calibri" w:eastAsia="PMingLiU" w:hAnsi="Calibri" w:cs="Calibri"/>
                <w:color w:val="000000"/>
                <w:sz w:val="22"/>
                <w:szCs w:val="22"/>
                <w:lang w:val="en-PH" w:eastAsia="en-US"/>
              </w:rPr>
            </w:pPr>
            <w:ins w:id="72507" w:author="Diana Machado" w:date="2019-04-05T18:59:00Z">
              <w:r w:rsidRPr="00D14FFF">
                <w:rPr>
                  <w:rFonts w:ascii="Calibri" w:eastAsia="PMingLiU" w:hAnsi="Calibri" w:cs="Calibri"/>
                  <w:color w:val="000000"/>
                  <w:sz w:val="22"/>
                  <w:szCs w:val="22"/>
                  <w:lang w:val="en-PH" w:eastAsia="en-US"/>
                </w:rPr>
                <w:t>1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08" w:author="Diana Machado" w:date="2019-04-05T18:59:00Z"/>
                <w:rFonts w:ascii="Calibri" w:eastAsia="PMingLiU" w:hAnsi="Calibri" w:cs="Calibri"/>
                <w:color w:val="000000"/>
                <w:sz w:val="22"/>
                <w:szCs w:val="22"/>
                <w:lang w:val="en-PH" w:eastAsia="en-US"/>
              </w:rPr>
            </w:pPr>
            <w:ins w:id="72509" w:author="Diana Machado" w:date="2019-04-05T18:59:00Z">
              <w:r w:rsidRPr="00D14FFF">
                <w:rPr>
                  <w:rFonts w:ascii="Calibri" w:eastAsia="PMingLiU" w:hAnsi="Calibri" w:cs="Calibri"/>
                  <w:color w:val="000000"/>
                  <w:sz w:val="22"/>
                  <w:szCs w:val="22"/>
                  <w:lang w:val="en-PH" w:eastAsia="en-US"/>
                </w:rPr>
                <w:t>INDIAN RIVE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10" w:author="Diana Machado" w:date="2019-04-05T18:59:00Z"/>
                <w:rFonts w:ascii="Calibri" w:eastAsia="PMingLiU" w:hAnsi="Calibri" w:cs="Calibri"/>
                <w:color w:val="000000"/>
                <w:sz w:val="22"/>
                <w:szCs w:val="22"/>
                <w:lang w:val="en-PH" w:eastAsia="en-US"/>
              </w:rPr>
            </w:pPr>
            <w:ins w:id="72511" w:author="Diana Machado" w:date="2019-04-05T18:59:00Z">
              <w:r w:rsidRPr="00D14FFF">
                <w:rPr>
                  <w:rFonts w:ascii="Calibri" w:eastAsia="PMingLiU" w:hAnsi="Calibri" w:cs="Calibri"/>
                  <w:color w:val="000000"/>
                  <w:sz w:val="22"/>
                  <w:szCs w:val="22"/>
                  <w:lang w:val="en-PH" w:eastAsia="en-US"/>
                </w:rPr>
                <w:t>14.366</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12" w:author="Diana Machado" w:date="2019-04-05T18:59:00Z"/>
                <w:rFonts w:ascii="Calibri" w:eastAsia="PMingLiU" w:hAnsi="Calibri" w:cs="Calibri"/>
                <w:color w:val="000000"/>
                <w:sz w:val="22"/>
                <w:szCs w:val="22"/>
                <w:lang w:val="en-PH" w:eastAsia="en-US"/>
              </w:rPr>
            </w:pPr>
            <w:ins w:id="72513" w:author="Diana Machado" w:date="2019-04-05T18:59:00Z">
              <w:r w:rsidRPr="00D14FFF">
                <w:rPr>
                  <w:rFonts w:ascii="Calibri" w:eastAsia="PMingLiU" w:hAnsi="Calibri" w:cs="Calibri"/>
                  <w:color w:val="000000"/>
                  <w:sz w:val="22"/>
                  <w:szCs w:val="22"/>
                  <w:lang w:val="en-PH" w:eastAsia="en-US"/>
                </w:rPr>
                <w:t>8.72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14" w:author="Diana Machado" w:date="2019-04-05T18:59:00Z"/>
                <w:rFonts w:ascii="Calibri" w:eastAsia="PMingLiU" w:hAnsi="Calibri" w:cs="Calibri"/>
                <w:color w:val="000000"/>
                <w:sz w:val="22"/>
                <w:szCs w:val="22"/>
                <w:lang w:val="en-PH" w:eastAsia="en-US"/>
              </w:rPr>
            </w:pPr>
            <w:ins w:id="72515" w:author="Diana Machado" w:date="2019-04-05T18:59:00Z">
              <w:r w:rsidRPr="00D14FFF">
                <w:rPr>
                  <w:rFonts w:ascii="Calibri" w:eastAsia="PMingLiU" w:hAnsi="Calibri" w:cs="Calibri"/>
                  <w:color w:val="000000"/>
                  <w:sz w:val="22"/>
                  <w:szCs w:val="22"/>
                  <w:lang w:val="en-PH" w:eastAsia="en-US"/>
                </w:rPr>
                <w:t>4.413</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16" w:author="Diana Machado" w:date="2019-04-05T18:59:00Z"/>
                <w:rFonts w:ascii="Calibri" w:eastAsia="PMingLiU" w:hAnsi="Calibri" w:cs="Calibri"/>
                <w:color w:val="000000"/>
                <w:sz w:val="22"/>
                <w:szCs w:val="22"/>
                <w:lang w:val="en-PH" w:eastAsia="en-US"/>
              </w:rPr>
            </w:pPr>
            <w:ins w:id="7251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18" w:author="Diana Machado" w:date="2019-04-05T18:59:00Z"/>
                <w:rFonts w:ascii="Calibri" w:eastAsia="PMingLiU" w:hAnsi="Calibri" w:cs="Calibri"/>
                <w:color w:val="000000"/>
                <w:sz w:val="22"/>
                <w:szCs w:val="22"/>
                <w:lang w:val="en-PH" w:eastAsia="en-US"/>
              </w:rPr>
            </w:pPr>
            <w:ins w:id="72519" w:author="Diana Machado" w:date="2019-04-05T18:59:00Z">
              <w:r w:rsidRPr="00D14FFF">
                <w:rPr>
                  <w:rFonts w:ascii="Calibri" w:eastAsia="PMingLiU" w:hAnsi="Calibri" w:cs="Calibri"/>
                  <w:color w:val="000000"/>
                  <w:sz w:val="22"/>
                  <w:szCs w:val="22"/>
                  <w:lang w:val="en-PH" w:eastAsia="en-US"/>
                </w:rPr>
                <w:t>0.60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20" w:author="Diana Machado" w:date="2019-04-05T18:59:00Z"/>
                <w:rFonts w:ascii="Calibri" w:eastAsia="PMingLiU" w:hAnsi="Calibri" w:cs="Calibri"/>
                <w:color w:val="000000"/>
                <w:sz w:val="22"/>
                <w:szCs w:val="22"/>
                <w:lang w:val="en-PH" w:eastAsia="en-US"/>
              </w:rPr>
            </w:pPr>
            <w:ins w:id="72521" w:author="Diana Machado" w:date="2019-04-05T18:59:00Z">
              <w:r w:rsidRPr="00D14FFF">
                <w:rPr>
                  <w:rFonts w:ascii="Calibri" w:eastAsia="PMingLiU" w:hAnsi="Calibri" w:cs="Calibri"/>
                  <w:color w:val="000000"/>
                  <w:sz w:val="22"/>
                  <w:szCs w:val="22"/>
                  <w:lang w:val="en-PH" w:eastAsia="en-US"/>
                </w:rPr>
                <w:t>0.307</w:t>
              </w:r>
            </w:ins>
          </w:p>
        </w:tc>
      </w:tr>
      <w:tr w:rsidR="007C2683" w:rsidRPr="00D14FFF" w:rsidTr="007C2683">
        <w:trPr>
          <w:trHeight w:val="285"/>
          <w:ins w:id="7252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2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24" w:author="Diana Machado" w:date="2019-04-05T18:59:00Z"/>
                <w:rFonts w:ascii="Calibri" w:eastAsia="PMingLiU" w:hAnsi="Calibri" w:cs="Calibri"/>
                <w:color w:val="000000"/>
                <w:sz w:val="22"/>
                <w:szCs w:val="22"/>
                <w:lang w:val="en-PH" w:eastAsia="en-US"/>
              </w:rPr>
            </w:pPr>
            <w:ins w:id="72525" w:author="Diana Machado" w:date="2019-04-05T18:59:00Z">
              <w:r w:rsidRPr="00D14FFF">
                <w:rPr>
                  <w:rFonts w:ascii="Calibri" w:eastAsia="PMingLiU" w:hAnsi="Calibri" w:cs="Calibri"/>
                  <w:color w:val="000000"/>
                  <w:sz w:val="22"/>
                  <w:szCs w:val="22"/>
                  <w:lang w:val="en-PH" w:eastAsia="en-US"/>
                </w:rPr>
                <w:t>1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26" w:author="Diana Machado" w:date="2019-04-05T18:59:00Z"/>
                <w:rFonts w:ascii="Calibri" w:eastAsia="PMingLiU" w:hAnsi="Calibri" w:cs="Calibri"/>
                <w:color w:val="000000"/>
                <w:sz w:val="22"/>
                <w:szCs w:val="22"/>
                <w:lang w:val="en-PH" w:eastAsia="en-US"/>
              </w:rPr>
            </w:pPr>
            <w:ins w:id="72527" w:author="Diana Machado" w:date="2019-04-05T18:59:00Z">
              <w:r w:rsidRPr="00D14FFF">
                <w:rPr>
                  <w:rFonts w:ascii="Calibri" w:eastAsia="PMingLiU" w:hAnsi="Calibri" w:cs="Calibri"/>
                  <w:color w:val="000000"/>
                  <w:sz w:val="22"/>
                  <w:szCs w:val="22"/>
                  <w:lang w:val="en-PH" w:eastAsia="en-US"/>
                </w:rPr>
                <w:t>JACKS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28" w:author="Diana Machado" w:date="2019-04-05T18:59:00Z"/>
                <w:rFonts w:ascii="Calibri" w:eastAsia="PMingLiU" w:hAnsi="Calibri" w:cs="Calibri"/>
                <w:color w:val="000000"/>
                <w:sz w:val="22"/>
                <w:szCs w:val="22"/>
                <w:lang w:val="en-PH" w:eastAsia="en-US"/>
              </w:rPr>
            </w:pPr>
            <w:ins w:id="72529" w:author="Diana Machado" w:date="2019-04-05T18:59:00Z">
              <w:r w:rsidRPr="00D14FFF">
                <w:rPr>
                  <w:rFonts w:ascii="Calibri" w:eastAsia="PMingLiU" w:hAnsi="Calibri" w:cs="Calibri"/>
                  <w:color w:val="000000"/>
                  <w:sz w:val="22"/>
                  <w:szCs w:val="22"/>
                  <w:lang w:val="en-PH" w:eastAsia="en-US"/>
                </w:rPr>
                <w:t>1.16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30" w:author="Diana Machado" w:date="2019-04-05T18:59:00Z"/>
                <w:rFonts w:ascii="Calibri" w:eastAsia="PMingLiU" w:hAnsi="Calibri" w:cs="Calibri"/>
                <w:color w:val="000000"/>
                <w:sz w:val="22"/>
                <w:szCs w:val="22"/>
                <w:lang w:val="en-PH" w:eastAsia="en-US"/>
              </w:rPr>
            </w:pPr>
            <w:ins w:id="72531" w:author="Diana Machado" w:date="2019-04-05T18:59:00Z">
              <w:r w:rsidRPr="00D14FFF">
                <w:rPr>
                  <w:rFonts w:ascii="Calibri" w:eastAsia="PMingLiU" w:hAnsi="Calibri" w:cs="Calibri"/>
                  <w:color w:val="000000"/>
                  <w:sz w:val="22"/>
                  <w:szCs w:val="22"/>
                  <w:lang w:val="en-PH" w:eastAsia="en-US"/>
                </w:rPr>
                <w:t>0.94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32" w:author="Diana Machado" w:date="2019-04-05T18:59:00Z"/>
                <w:rFonts w:ascii="Calibri" w:eastAsia="PMingLiU" w:hAnsi="Calibri" w:cs="Calibri"/>
                <w:color w:val="000000"/>
                <w:sz w:val="22"/>
                <w:szCs w:val="22"/>
                <w:lang w:val="en-PH" w:eastAsia="en-US"/>
              </w:rPr>
            </w:pPr>
            <w:ins w:id="72533" w:author="Diana Machado" w:date="2019-04-05T18:59:00Z">
              <w:r w:rsidRPr="00D14FFF">
                <w:rPr>
                  <w:rFonts w:ascii="Calibri" w:eastAsia="PMingLiU" w:hAnsi="Calibri" w:cs="Calibri"/>
                  <w:color w:val="000000"/>
                  <w:sz w:val="22"/>
                  <w:szCs w:val="22"/>
                  <w:lang w:val="en-PH" w:eastAsia="en-US"/>
                </w:rPr>
                <w:t>0.86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34" w:author="Diana Machado" w:date="2019-04-05T18:59:00Z"/>
                <w:rFonts w:ascii="Calibri" w:eastAsia="PMingLiU" w:hAnsi="Calibri" w:cs="Calibri"/>
                <w:color w:val="000000"/>
                <w:sz w:val="22"/>
                <w:szCs w:val="22"/>
                <w:lang w:val="en-PH" w:eastAsia="en-US"/>
              </w:rPr>
            </w:pPr>
            <w:ins w:id="7253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36" w:author="Diana Machado" w:date="2019-04-05T18:59:00Z"/>
                <w:rFonts w:ascii="Calibri" w:eastAsia="PMingLiU" w:hAnsi="Calibri" w:cs="Calibri"/>
                <w:color w:val="000000"/>
                <w:sz w:val="22"/>
                <w:szCs w:val="22"/>
                <w:lang w:val="en-PH" w:eastAsia="en-US"/>
              </w:rPr>
            </w:pPr>
            <w:ins w:id="72537" w:author="Diana Machado" w:date="2019-04-05T18:59:00Z">
              <w:r w:rsidRPr="00D14FFF">
                <w:rPr>
                  <w:rFonts w:ascii="Calibri" w:eastAsia="PMingLiU" w:hAnsi="Calibri" w:cs="Calibri"/>
                  <w:color w:val="000000"/>
                  <w:sz w:val="22"/>
                  <w:szCs w:val="22"/>
                  <w:lang w:val="en-PH" w:eastAsia="en-US"/>
                </w:rPr>
                <w:t>0.81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38" w:author="Diana Machado" w:date="2019-04-05T18:59:00Z"/>
                <w:rFonts w:ascii="Calibri" w:eastAsia="PMingLiU" w:hAnsi="Calibri" w:cs="Calibri"/>
                <w:color w:val="000000"/>
                <w:sz w:val="22"/>
                <w:szCs w:val="22"/>
                <w:lang w:val="en-PH" w:eastAsia="en-US"/>
              </w:rPr>
            </w:pPr>
            <w:ins w:id="72539" w:author="Diana Machado" w:date="2019-04-05T18:59:00Z">
              <w:r w:rsidRPr="00D14FFF">
                <w:rPr>
                  <w:rFonts w:ascii="Calibri" w:eastAsia="PMingLiU" w:hAnsi="Calibri" w:cs="Calibri"/>
                  <w:color w:val="000000"/>
                  <w:sz w:val="22"/>
                  <w:szCs w:val="22"/>
                  <w:lang w:val="en-PH" w:eastAsia="en-US"/>
                </w:rPr>
                <w:t>0.748</w:t>
              </w:r>
            </w:ins>
          </w:p>
        </w:tc>
      </w:tr>
      <w:tr w:rsidR="007C2683" w:rsidRPr="00D14FFF" w:rsidTr="007C2683">
        <w:trPr>
          <w:trHeight w:val="285"/>
          <w:ins w:id="7254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4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42" w:author="Diana Machado" w:date="2019-04-05T18:59:00Z"/>
                <w:rFonts w:ascii="Calibri" w:eastAsia="PMingLiU" w:hAnsi="Calibri" w:cs="Calibri"/>
                <w:color w:val="000000"/>
                <w:sz w:val="22"/>
                <w:szCs w:val="22"/>
                <w:lang w:val="en-PH" w:eastAsia="en-US"/>
              </w:rPr>
            </w:pPr>
            <w:ins w:id="72543" w:author="Diana Machado" w:date="2019-04-05T18:59:00Z">
              <w:r w:rsidRPr="00D14FFF">
                <w:rPr>
                  <w:rFonts w:ascii="Calibri" w:eastAsia="PMingLiU" w:hAnsi="Calibri" w:cs="Calibri"/>
                  <w:color w:val="000000"/>
                  <w:sz w:val="22"/>
                  <w:szCs w:val="22"/>
                  <w:lang w:val="en-PH" w:eastAsia="en-US"/>
                </w:rPr>
                <w:t>2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44" w:author="Diana Machado" w:date="2019-04-05T18:59:00Z"/>
                <w:rFonts w:ascii="Calibri" w:eastAsia="PMingLiU" w:hAnsi="Calibri" w:cs="Calibri"/>
                <w:color w:val="000000"/>
                <w:sz w:val="22"/>
                <w:szCs w:val="22"/>
                <w:lang w:val="en-PH" w:eastAsia="en-US"/>
              </w:rPr>
            </w:pPr>
            <w:ins w:id="72545" w:author="Diana Machado" w:date="2019-04-05T18:59:00Z">
              <w:r w:rsidRPr="00D14FFF">
                <w:rPr>
                  <w:rFonts w:ascii="Calibri" w:eastAsia="PMingLiU" w:hAnsi="Calibri" w:cs="Calibri"/>
                  <w:color w:val="000000"/>
                  <w:sz w:val="22"/>
                  <w:szCs w:val="22"/>
                  <w:lang w:val="en-PH" w:eastAsia="en-US"/>
                </w:rPr>
                <w:t>LE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46" w:author="Diana Machado" w:date="2019-04-05T18:59:00Z"/>
                <w:rFonts w:ascii="Calibri" w:eastAsia="PMingLiU" w:hAnsi="Calibri" w:cs="Calibri"/>
                <w:color w:val="000000"/>
                <w:sz w:val="22"/>
                <w:szCs w:val="22"/>
                <w:lang w:val="en-PH" w:eastAsia="en-US"/>
              </w:rPr>
            </w:pPr>
            <w:ins w:id="72547" w:author="Diana Machado" w:date="2019-04-05T18:59:00Z">
              <w:r w:rsidRPr="00D14FFF">
                <w:rPr>
                  <w:rFonts w:ascii="Calibri" w:eastAsia="PMingLiU" w:hAnsi="Calibri" w:cs="Calibri"/>
                  <w:color w:val="000000"/>
                  <w:sz w:val="22"/>
                  <w:szCs w:val="22"/>
                  <w:lang w:val="en-PH" w:eastAsia="en-US"/>
                </w:rPr>
                <w:t>7.62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48" w:author="Diana Machado" w:date="2019-04-05T18:59:00Z"/>
                <w:rFonts w:ascii="Calibri" w:eastAsia="PMingLiU" w:hAnsi="Calibri" w:cs="Calibri"/>
                <w:color w:val="000000"/>
                <w:sz w:val="22"/>
                <w:szCs w:val="22"/>
                <w:lang w:val="en-PH" w:eastAsia="en-US"/>
              </w:rPr>
            </w:pPr>
            <w:ins w:id="72549" w:author="Diana Machado" w:date="2019-04-05T18:59:00Z">
              <w:r w:rsidRPr="00D14FFF">
                <w:rPr>
                  <w:rFonts w:ascii="Calibri" w:eastAsia="PMingLiU" w:hAnsi="Calibri" w:cs="Calibri"/>
                  <w:color w:val="000000"/>
                  <w:sz w:val="22"/>
                  <w:szCs w:val="22"/>
                  <w:lang w:val="en-PH" w:eastAsia="en-US"/>
                </w:rPr>
                <w:t>4.26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50" w:author="Diana Machado" w:date="2019-04-05T18:59:00Z"/>
                <w:rFonts w:ascii="Calibri" w:eastAsia="PMingLiU" w:hAnsi="Calibri" w:cs="Calibri"/>
                <w:color w:val="000000"/>
                <w:sz w:val="22"/>
                <w:szCs w:val="22"/>
                <w:lang w:val="en-PH" w:eastAsia="en-US"/>
              </w:rPr>
            </w:pPr>
            <w:ins w:id="72551" w:author="Diana Machado" w:date="2019-04-05T18:59:00Z">
              <w:r w:rsidRPr="00D14FFF">
                <w:rPr>
                  <w:rFonts w:ascii="Calibri" w:eastAsia="PMingLiU" w:hAnsi="Calibri" w:cs="Calibri"/>
                  <w:color w:val="000000"/>
                  <w:sz w:val="22"/>
                  <w:szCs w:val="22"/>
                  <w:lang w:val="en-PH" w:eastAsia="en-US"/>
                </w:rPr>
                <w:t>2.33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52" w:author="Diana Machado" w:date="2019-04-05T18:59:00Z"/>
                <w:rFonts w:ascii="Calibri" w:eastAsia="PMingLiU" w:hAnsi="Calibri" w:cs="Calibri"/>
                <w:color w:val="000000"/>
                <w:sz w:val="22"/>
                <w:szCs w:val="22"/>
                <w:lang w:val="en-PH" w:eastAsia="en-US"/>
              </w:rPr>
            </w:pPr>
            <w:ins w:id="7255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54" w:author="Diana Machado" w:date="2019-04-05T18:59:00Z"/>
                <w:rFonts w:ascii="Calibri" w:eastAsia="PMingLiU" w:hAnsi="Calibri" w:cs="Calibri"/>
                <w:color w:val="000000"/>
                <w:sz w:val="22"/>
                <w:szCs w:val="22"/>
                <w:lang w:val="en-PH" w:eastAsia="en-US"/>
              </w:rPr>
            </w:pPr>
            <w:ins w:id="72555" w:author="Diana Machado" w:date="2019-04-05T18:59:00Z">
              <w:r w:rsidRPr="00D14FFF">
                <w:rPr>
                  <w:rFonts w:ascii="Calibri" w:eastAsia="PMingLiU" w:hAnsi="Calibri" w:cs="Calibri"/>
                  <w:color w:val="000000"/>
                  <w:sz w:val="22"/>
                  <w:szCs w:val="22"/>
                  <w:lang w:val="en-PH" w:eastAsia="en-US"/>
                </w:rPr>
                <w:t>0.55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56" w:author="Diana Machado" w:date="2019-04-05T18:59:00Z"/>
                <w:rFonts w:ascii="Calibri" w:eastAsia="PMingLiU" w:hAnsi="Calibri" w:cs="Calibri"/>
                <w:color w:val="000000"/>
                <w:sz w:val="22"/>
                <w:szCs w:val="22"/>
                <w:lang w:val="en-PH" w:eastAsia="en-US"/>
              </w:rPr>
            </w:pPr>
            <w:ins w:id="72557" w:author="Diana Machado" w:date="2019-04-05T18:59:00Z">
              <w:r w:rsidRPr="00D14FFF">
                <w:rPr>
                  <w:rFonts w:ascii="Calibri" w:eastAsia="PMingLiU" w:hAnsi="Calibri" w:cs="Calibri"/>
                  <w:color w:val="000000"/>
                  <w:sz w:val="22"/>
                  <w:szCs w:val="22"/>
                  <w:lang w:val="en-PH" w:eastAsia="en-US"/>
                </w:rPr>
                <w:t>0.306</w:t>
              </w:r>
            </w:ins>
          </w:p>
        </w:tc>
      </w:tr>
      <w:tr w:rsidR="007C2683" w:rsidRPr="00D14FFF" w:rsidTr="007C2683">
        <w:trPr>
          <w:trHeight w:val="285"/>
          <w:ins w:id="7255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5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60" w:author="Diana Machado" w:date="2019-04-05T18:59:00Z"/>
                <w:rFonts w:ascii="Calibri" w:eastAsia="PMingLiU" w:hAnsi="Calibri" w:cs="Calibri"/>
                <w:color w:val="000000"/>
                <w:sz w:val="22"/>
                <w:szCs w:val="22"/>
                <w:lang w:val="en-PH" w:eastAsia="en-US"/>
              </w:rPr>
            </w:pPr>
            <w:ins w:id="72561" w:author="Diana Machado" w:date="2019-04-05T18:59:00Z">
              <w:r w:rsidRPr="00D14FFF">
                <w:rPr>
                  <w:rFonts w:ascii="Calibri" w:eastAsia="PMingLiU" w:hAnsi="Calibri" w:cs="Calibri"/>
                  <w:color w:val="000000"/>
                  <w:sz w:val="22"/>
                  <w:szCs w:val="22"/>
                  <w:lang w:val="en-PH" w:eastAsia="en-US"/>
                </w:rPr>
                <w:t>2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62" w:author="Diana Machado" w:date="2019-04-05T18:59:00Z"/>
                <w:rFonts w:ascii="Calibri" w:eastAsia="PMingLiU" w:hAnsi="Calibri" w:cs="Calibri"/>
                <w:color w:val="000000"/>
                <w:sz w:val="22"/>
                <w:szCs w:val="22"/>
                <w:lang w:val="en-PH" w:eastAsia="en-US"/>
              </w:rPr>
            </w:pPr>
            <w:ins w:id="72563" w:author="Diana Machado" w:date="2019-04-05T18:59:00Z">
              <w:r w:rsidRPr="00D14FFF">
                <w:rPr>
                  <w:rFonts w:ascii="Calibri" w:eastAsia="PMingLiU" w:hAnsi="Calibri" w:cs="Calibri"/>
                  <w:color w:val="000000"/>
                  <w:sz w:val="22"/>
                  <w:szCs w:val="22"/>
                  <w:lang w:val="en-PH" w:eastAsia="en-US"/>
                </w:rPr>
                <w:t>LE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64" w:author="Diana Machado" w:date="2019-04-05T18:59:00Z"/>
                <w:rFonts w:ascii="Calibri" w:eastAsia="PMingLiU" w:hAnsi="Calibri" w:cs="Calibri"/>
                <w:color w:val="000000"/>
                <w:sz w:val="22"/>
                <w:szCs w:val="22"/>
                <w:lang w:val="en-PH" w:eastAsia="en-US"/>
              </w:rPr>
            </w:pPr>
            <w:ins w:id="72565" w:author="Diana Machado" w:date="2019-04-05T18:59:00Z">
              <w:r w:rsidRPr="00D14FFF">
                <w:rPr>
                  <w:rFonts w:ascii="Calibri" w:eastAsia="PMingLiU" w:hAnsi="Calibri" w:cs="Calibri"/>
                  <w:color w:val="000000"/>
                  <w:sz w:val="22"/>
                  <w:szCs w:val="22"/>
                  <w:lang w:val="en-PH" w:eastAsia="en-US"/>
                </w:rPr>
                <w:t>1.19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66" w:author="Diana Machado" w:date="2019-04-05T18:59:00Z"/>
                <w:rFonts w:ascii="Calibri" w:eastAsia="PMingLiU" w:hAnsi="Calibri" w:cs="Calibri"/>
                <w:color w:val="000000"/>
                <w:sz w:val="22"/>
                <w:szCs w:val="22"/>
                <w:lang w:val="en-PH" w:eastAsia="en-US"/>
              </w:rPr>
            </w:pPr>
            <w:ins w:id="72567" w:author="Diana Machado" w:date="2019-04-05T18:59:00Z">
              <w:r w:rsidRPr="00D14FFF">
                <w:rPr>
                  <w:rFonts w:ascii="Calibri" w:eastAsia="PMingLiU" w:hAnsi="Calibri" w:cs="Calibri"/>
                  <w:color w:val="000000"/>
                  <w:sz w:val="22"/>
                  <w:szCs w:val="22"/>
                  <w:lang w:val="en-PH" w:eastAsia="en-US"/>
                </w:rPr>
                <w:t>0.95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68" w:author="Diana Machado" w:date="2019-04-05T18:59:00Z"/>
                <w:rFonts w:ascii="Calibri" w:eastAsia="PMingLiU" w:hAnsi="Calibri" w:cs="Calibri"/>
                <w:color w:val="000000"/>
                <w:sz w:val="22"/>
                <w:szCs w:val="22"/>
                <w:lang w:val="en-PH" w:eastAsia="en-US"/>
              </w:rPr>
            </w:pPr>
            <w:ins w:id="72569" w:author="Diana Machado" w:date="2019-04-05T18:59:00Z">
              <w:r w:rsidRPr="00D14FFF">
                <w:rPr>
                  <w:rFonts w:ascii="Calibri" w:eastAsia="PMingLiU" w:hAnsi="Calibri" w:cs="Calibri"/>
                  <w:color w:val="000000"/>
                  <w:sz w:val="22"/>
                  <w:szCs w:val="22"/>
                  <w:lang w:val="en-PH" w:eastAsia="en-US"/>
                </w:rPr>
                <w:t>0.86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70" w:author="Diana Machado" w:date="2019-04-05T18:59:00Z"/>
                <w:rFonts w:ascii="Calibri" w:eastAsia="PMingLiU" w:hAnsi="Calibri" w:cs="Calibri"/>
                <w:color w:val="000000"/>
                <w:sz w:val="22"/>
                <w:szCs w:val="22"/>
                <w:lang w:val="en-PH" w:eastAsia="en-US"/>
              </w:rPr>
            </w:pPr>
            <w:ins w:id="7257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72" w:author="Diana Machado" w:date="2019-04-05T18:59:00Z"/>
                <w:rFonts w:ascii="Calibri" w:eastAsia="PMingLiU" w:hAnsi="Calibri" w:cs="Calibri"/>
                <w:color w:val="000000"/>
                <w:sz w:val="22"/>
                <w:szCs w:val="22"/>
                <w:lang w:val="en-PH" w:eastAsia="en-US"/>
              </w:rPr>
            </w:pPr>
            <w:ins w:id="72573" w:author="Diana Machado" w:date="2019-04-05T18:59:00Z">
              <w:r w:rsidRPr="00D14FFF">
                <w:rPr>
                  <w:rFonts w:ascii="Calibri" w:eastAsia="PMingLiU" w:hAnsi="Calibri" w:cs="Calibri"/>
                  <w:color w:val="000000"/>
                  <w:sz w:val="22"/>
                  <w:szCs w:val="22"/>
                  <w:lang w:val="en-PH" w:eastAsia="en-US"/>
                </w:rPr>
                <w:t>0.79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74" w:author="Diana Machado" w:date="2019-04-05T18:59:00Z"/>
                <w:rFonts w:ascii="Calibri" w:eastAsia="PMingLiU" w:hAnsi="Calibri" w:cs="Calibri"/>
                <w:color w:val="000000"/>
                <w:sz w:val="22"/>
                <w:szCs w:val="22"/>
                <w:lang w:val="en-PH" w:eastAsia="en-US"/>
              </w:rPr>
            </w:pPr>
            <w:ins w:id="72575" w:author="Diana Machado" w:date="2019-04-05T18:59:00Z">
              <w:r w:rsidRPr="00D14FFF">
                <w:rPr>
                  <w:rFonts w:ascii="Calibri" w:eastAsia="PMingLiU" w:hAnsi="Calibri" w:cs="Calibri"/>
                  <w:color w:val="000000"/>
                  <w:sz w:val="22"/>
                  <w:szCs w:val="22"/>
                  <w:lang w:val="en-PH" w:eastAsia="en-US"/>
                </w:rPr>
                <w:t>0.726</w:t>
              </w:r>
            </w:ins>
          </w:p>
        </w:tc>
      </w:tr>
      <w:tr w:rsidR="007C2683" w:rsidRPr="00D14FFF" w:rsidTr="007C2683">
        <w:trPr>
          <w:trHeight w:val="285"/>
          <w:ins w:id="7257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7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78" w:author="Diana Machado" w:date="2019-04-05T18:59:00Z"/>
                <w:rFonts w:ascii="Calibri" w:eastAsia="PMingLiU" w:hAnsi="Calibri" w:cs="Calibri"/>
                <w:color w:val="000000"/>
                <w:sz w:val="22"/>
                <w:szCs w:val="22"/>
                <w:lang w:val="en-PH" w:eastAsia="en-US"/>
              </w:rPr>
            </w:pPr>
            <w:ins w:id="72579" w:author="Diana Machado" w:date="2019-04-05T18:59:00Z">
              <w:r w:rsidRPr="00D14FFF">
                <w:rPr>
                  <w:rFonts w:ascii="Calibri" w:eastAsia="PMingLiU" w:hAnsi="Calibri" w:cs="Calibri"/>
                  <w:color w:val="000000"/>
                  <w:sz w:val="22"/>
                  <w:szCs w:val="22"/>
                  <w:lang w:val="en-PH" w:eastAsia="en-US"/>
                </w:rPr>
                <w:t>2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80" w:author="Diana Machado" w:date="2019-04-05T18:59:00Z"/>
                <w:rFonts w:ascii="Calibri" w:eastAsia="PMingLiU" w:hAnsi="Calibri" w:cs="Calibri"/>
                <w:color w:val="000000"/>
                <w:sz w:val="22"/>
                <w:szCs w:val="22"/>
                <w:lang w:val="en-PH" w:eastAsia="en-US"/>
              </w:rPr>
            </w:pPr>
            <w:ins w:id="72581" w:author="Diana Machado" w:date="2019-04-05T18:59:00Z">
              <w:r w:rsidRPr="00D14FFF">
                <w:rPr>
                  <w:rFonts w:ascii="Calibri" w:eastAsia="PMingLiU" w:hAnsi="Calibri" w:cs="Calibri"/>
                  <w:color w:val="000000"/>
                  <w:sz w:val="22"/>
                  <w:szCs w:val="22"/>
                  <w:lang w:val="en-PH" w:eastAsia="en-US"/>
                </w:rPr>
                <w:t>MARIO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82" w:author="Diana Machado" w:date="2019-04-05T18:59:00Z"/>
                <w:rFonts w:ascii="Calibri" w:eastAsia="PMingLiU" w:hAnsi="Calibri" w:cs="Calibri"/>
                <w:color w:val="000000"/>
                <w:sz w:val="22"/>
                <w:szCs w:val="22"/>
                <w:lang w:val="en-PH" w:eastAsia="en-US"/>
              </w:rPr>
            </w:pPr>
            <w:ins w:id="72583" w:author="Diana Machado" w:date="2019-04-05T18:59:00Z">
              <w:r w:rsidRPr="00D14FFF">
                <w:rPr>
                  <w:rFonts w:ascii="Calibri" w:eastAsia="PMingLiU" w:hAnsi="Calibri" w:cs="Calibri"/>
                  <w:color w:val="000000"/>
                  <w:sz w:val="22"/>
                  <w:szCs w:val="22"/>
                  <w:lang w:val="en-PH" w:eastAsia="en-US"/>
                </w:rPr>
                <w:t>3.31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84" w:author="Diana Machado" w:date="2019-04-05T18:59:00Z"/>
                <w:rFonts w:ascii="Calibri" w:eastAsia="PMingLiU" w:hAnsi="Calibri" w:cs="Calibri"/>
                <w:color w:val="000000"/>
                <w:sz w:val="22"/>
                <w:szCs w:val="22"/>
                <w:lang w:val="en-PH" w:eastAsia="en-US"/>
              </w:rPr>
            </w:pPr>
            <w:ins w:id="72585" w:author="Diana Machado" w:date="2019-04-05T18:59:00Z">
              <w:r w:rsidRPr="00D14FFF">
                <w:rPr>
                  <w:rFonts w:ascii="Calibri" w:eastAsia="PMingLiU" w:hAnsi="Calibri" w:cs="Calibri"/>
                  <w:color w:val="000000"/>
                  <w:sz w:val="22"/>
                  <w:szCs w:val="22"/>
                  <w:lang w:val="en-PH" w:eastAsia="en-US"/>
                </w:rPr>
                <w:t>2.01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86" w:author="Diana Machado" w:date="2019-04-05T18:59:00Z"/>
                <w:rFonts w:ascii="Calibri" w:eastAsia="PMingLiU" w:hAnsi="Calibri" w:cs="Calibri"/>
                <w:color w:val="000000"/>
                <w:sz w:val="22"/>
                <w:szCs w:val="22"/>
                <w:lang w:val="en-PH" w:eastAsia="en-US"/>
              </w:rPr>
            </w:pPr>
            <w:ins w:id="72587" w:author="Diana Machado" w:date="2019-04-05T18:59:00Z">
              <w:r w:rsidRPr="00D14FFF">
                <w:rPr>
                  <w:rFonts w:ascii="Calibri" w:eastAsia="PMingLiU" w:hAnsi="Calibri" w:cs="Calibri"/>
                  <w:color w:val="000000"/>
                  <w:sz w:val="22"/>
                  <w:szCs w:val="22"/>
                  <w:lang w:val="en-PH" w:eastAsia="en-US"/>
                </w:rPr>
                <w:t>1.18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88" w:author="Diana Machado" w:date="2019-04-05T18:59:00Z"/>
                <w:rFonts w:ascii="Calibri" w:eastAsia="PMingLiU" w:hAnsi="Calibri" w:cs="Calibri"/>
                <w:color w:val="000000"/>
                <w:sz w:val="22"/>
                <w:szCs w:val="22"/>
                <w:lang w:val="en-PH" w:eastAsia="en-US"/>
              </w:rPr>
            </w:pPr>
            <w:ins w:id="7258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590" w:author="Diana Machado" w:date="2019-04-05T18:59:00Z"/>
                <w:rFonts w:ascii="Calibri" w:eastAsia="PMingLiU" w:hAnsi="Calibri" w:cs="Calibri"/>
                <w:color w:val="000000"/>
                <w:sz w:val="22"/>
                <w:szCs w:val="22"/>
                <w:lang w:val="en-PH" w:eastAsia="en-US"/>
              </w:rPr>
            </w:pPr>
            <w:ins w:id="72591" w:author="Diana Machado" w:date="2019-04-05T18:59:00Z">
              <w:r w:rsidRPr="00D14FFF">
                <w:rPr>
                  <w:rFonts w:ascii="Calibri" w:eastAsia="PMingLiU" w:hAnsi="Calibri" w:cs="Calibri"/>
                  <w:color w:val="000000"/>
                  <w:sz w:val="22"/>
                  <w:szCs w:val="22"/>
                  <w:lang w:val="en-PH" w:eastAsia="en-US"/>
                </w:rPr>
                <w:t>0.60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92" w:author="Diana Machado" w:date="2019-04-05T18:59:00Z"/>
                <w:rFonts w:ascii="Calibri" w:eastAsia="PMingLiU" w:hAnsi="Calibri" w:cs="Calibri"/>
                <w:color w:val="000000"/>
                <w:sz w:val="22"/>
                <w:szCs w:val="22"/>
                <w:lang w:val="en-PH" w:eastAsia="en-US"/>
              </w:rPr>
            </w:pPr>
            <w:ins w:id="72593" w:author="Diana Machado" w:date="2019-04-05T18:59:00Z">
              <w:r w:rsidRPr="00D14FFF">
                <w:rPr>
                  <w:rFonts w:ascii="Calibri" w:eastAsia="PMingLiU" w:hAnsi="Calibri" w:cs="Calibri"/>
                  <w:color w:val="000000"/>
                  <w:sz w:val="22"/>
                  <w:szCs w:val="22"/>
                  <w:lang w:val="en-PH" w:eastAsia="en-US"/>
                </w:rPr>
                <w:t>0.359</w:t>
              </w:r>
            </w:ins>
          </w:p>
        </w:tc>
      </w:tr>
      <w:tr w:rsidR="007C2683" w:rsidRPr="00D14FFF" w:rsidTr="007C2683">
        <w:trPr>
          <w:trHeight w:val="296"/>
          <w:ins w:id="7259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59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96" w:author="Diana Machado" w:date="2019-04-05T18:59:00Z"/>
                <w:rFonts w:ascii="Calibri" w:eastAsia="PMingLiU" w:hAnsi="Calibri" w:cs="Calibri"/>
                <w:color w:val="000000"/>
                <w:sz w:val="22"/>
                <w:szCs w:val="22"/>
                <w:lang w:val="en-PH" w:eastAsia="en-US"/>
              </w:rPr>
            </w:pPr>
            <w:ins w:id="72597" w:author="Diana Machado" w:date="2019-04-05T18:59:00Z">
              <w:r w:rsidRPr="00D14FFF">
                <w:rPr>
                  <w:rFonts w:ascii="Calibri" w:eastAsia="PMingLiU" w:hAnsi="Calibri" w:cs="Calibri"/>
                  <w:color w:val="000000"/>
                  <w:sz w:val="22"/>
                  <w:szCs w:val="22"/>
                  <w:lang w:val="en-PH" w:eastAsia="en-US"/>
                </w:rPr>
                <w:t>2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598" w:author="Diana Machado" w:date="2019-04-05T18:59:00Z"/>
                <w:rFonts w:ascii="Calibri" w:eastAsia="PMingLiU" w:hAnsi="Calibri" w:cs="Calibri"/>
                <w:color w:val="000000"/>
                <w:sz w:val="22"/>
                <w:szCs w:val="22"/>
                <w:lang w:val="en-PH" w:eastAsia="en-US"/>
              </w:rPr>
            </w:pPr>
            <w:ins w:id="72599"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00" w:author="Diana Machado" w:date="2019-04-05T18:59:00Z"/>
                <w:rFonts w:ascii="Calibri" w:eastAsia="PMingLiU" w:hAnsi="Calibri" w:cs="Calibri"/>
                <w:color w:val="000000"/>
                <w:sz w:val="22"/>
                <w:szCs w:val="22"/>
                <w:lang w:val="en-PH" w:eastAsia="en-US"/>
              </w:rPr>
            </w:pPr>
            <w:ins w:id="72601" w:author="Diana Machado" w:date="2019-04-05T18:59:00Z">
              <w:r w:rsidRPr="00D14FFF">
                <w:rPr>
                  <w:rFonts w:ascii="Calibri" w:eastAsia="PMingLiU" w:hAnsi="Calibri" w:cs="Calibri"/>
                  <w:color w:val="000000"/>
                  <w:sz w:val="22"/>
                  <w:szCs w:val="22"/>
                  <w:lang w:val="en-PH" w:eastAsia="en-US"/>
                </w:rPr>
                <w:t>6.45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02" w:author="Diana Machado" w:date="2019-04-05T18:59:00Z"/>
                <w:rFonts w:ascii="Calibri" w:eastAsia="PMingLiU" w:hAnsi="Calibri" w:cs="Calibri"/>
                <w:color w:val="000000"/>
                <w:sz w:val="22"/>
                <w:szCs w:val="22"/>
                <w:lang w:val="en-PH" w:eastAsia="en-US"/>
              </w:rPr>
            </w:pPr>
            <w:ins w:id="72603" w:author="Diana Machado" w:date="2019-04-05T18:59:00Z">
              <w:r w:rsidRPr="00D14FFF">
                <w:rPr>
                  <w:rFonts w:ascii="Calibri" w:eastAsia="PMingLiU" w:hAnsi="Calibri" w:cs="Calibri"/>
                  <w:color w:val="000000"/>
                  <w:sz w:val="22"/>
                  <w:szCs w:val="22"/>
                  <w:lang w:val="en-PH" w:eastAsia="en-US"/>
                </w:rPr>
                <w:t>3.787</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04" w:author="Diana Machado" w:date="2019-04-05T18:59:00Z"/>
                <w:rFonts w:ascii="Calibri" w:eastAsia="PMingLiU" w:hAnsi="Calibri" w:cs="Calibri"/>
                <w:color w:val="000000"/>
                <w:sz w:val="22"/>
                <w:szCs w:val="22"/>
                <w:lang w:val="en-PH" w:eastAsia="en-US"/>
              </w:rPr>
            </w:pPr>
            <w:ins w:id="72605" w:author="Diana Machado" w:date="2019-04-05T18:59:00Z">
              <w:r w:rsidRPr="00D14FFF">
                <w:rPr>
                  <w:rFonts w:ascii="Calibri" w:eastAsia="PMingLiU" w:hAnsi="Calibri" w:cs="Calibri"/>
                  <w:color w:val="000000"/>
                  <w:sz w:val="22"/>
                  <w:szCs w:val="22"/>
                  <w:lang w:val="en-PH" w:eastAsia="en-US"/>
                </w:rPr>
                <w:t>2.084</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06" w:author="Diana Machado" w:date="2019-04-05T18:59:00Z"/>
                <w:rFonts w:ascii="Calibri" w:eastAsia="PMingLiU" w:hAnsi="Calibri" w:cs="Calibri"/>
                <w:color w:val="000000"/>
                <w:sz w:val="22"/>
                <w:szCs w:val="22"/>
                <w:lang w:val="en-PH" w:eastAsia="en-US"/>
              </w:rPr>
            </w:pPr>
            <w:ins w:id="7260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08" w:author="Diana Machado" w:date="2019-04-05T18:59:00Z"/>
                <w:rFonts w:ascii="Calibri" w:eastAsia="PMingLiU" w:hAnsi="Calibri" w:cs="Calibri"/>
                <w:color w:val="000000"/>
                <w:sz w:val="22"/>
                <w:szCs w:val="22"/>
                <w:lang w:val="en-PH" w:eastAsia="en-US"/>
              </w:rPr>
            </w:pPr>
            <w:ins w:id="72609" w:author="Diana Machado" w:date="2019-04-05T18:59:00Z">
              <w:r w:rsidRPr="00D14FFF">
                <w:rPr>
                  <w:rFonts w:ascii="Calibri" w:eastAsia="PMingLiU" w:hAnsi="Calibri" w:cs="Calibri"/>
                  <w:color w:val="000000"/>
                  <w:sz w:val="22"/>
                  <w:szCs w:val="22"/>
                  <w:lang w:val="en-PH" w:eastAsia="en-US"/>
                </w:rPr>
                <w:t>0.5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10" w:author="Diana Machado" w:date="2019-04-05T18:59:00Z"/>
                <w:rFonts w:ascii="Calibri" w:eastAsia="PMingLiU" w:hAnsi="Calibri" w:cs="Calibri"/>
                <w:color w:val="000000"/>
                <w:sz w:val="22"/>
                <w:szCs w:val="22"/>
                <w:lang w:val="en-PH" w:eastAsia="en-US"/>
              </w:rPr>
            </w:pPr>
            <w:ins w:id="72611" w:author="Diana Machado" w:date="2019-04-05T18:59:00Z">
              <w:r w:rsidRPr="00D14FFF">
                <w:rPr>
                  <w:rFonts w:ascii="Calibri" w:eastAsia="PMingLiU" w:hAnsi="Calibri" w:cs="Calibri"/>
                  <w:color w:val="000000"/>
                  <w:sz w:val="22"/>
                  <w:szCs w:val="22"/>
                  <w:lang w:val="en-PH" w:eastAsia="en-US"/>
                </w:rPr>
                <w:t>0.323</w:t>
              </w:r>
            </w:ins>
          </w:p>
        </w:tc>
      </w:tr>
      <w:tr w:rsidR="007C2683" w:rsidRPr="00D14FFF" w:rsidTr="007C2683">
        <w:trPr>
          <w:trHeight w:val="285"/>
          <w:ins w:id="7261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1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14" w:author="Diana Machado" w:date="2019-04-05T18:59:00Z"/>
                <w:rFonts w:ascii="Calibri" w:eastAsia="PMingLiU" w:hAnsi="Calibri" w:cs="Calibri"/>
                <w:color w:val="000000"/>
                <w:sz w:val="22"/>
                <w:szCs w:val="22"/>
                <w:lang w:val="en-PH" w:eastAsia="en-US"/>
              </w:rPr>
            </w:pPr>
            <w:ins w:id="72615" w:author="Diana Machado" w:date="2019-04-05T18:59:00Z">
              <w:r w:rsidRPr="00D14FFF">
                <w:rPr>
                  <w:rFonts w:ascii="Calibri" w:eastAsia="PMingLiU" w:hAnsi="Calibri" w:cs="Calibri"/>
                  <w:color w:val="000000"/>
                  <w:sz w:val="22"/>
                  <w:szCs w:val="22"/>
                  <w:lang w:val="en-PH" w:eastAsia="en-US"/>
                </w:rPr>
                <w:t>2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16" w:author="Diana Machado" w:date="2019-04-05T18:59:00Z"/>
                <w:rFonts w:ascii="Calibri" w:eastAsia="PMingLiU" w:hAnsi="Calibri" w:cs="Calibri"/>
                <w:color w:val="000000"/>
                <w:sz w:val="22"/>
                <w:szCs w:val="22"/>
                <w:lang w:val="en-PH" w:eastAsia="en-US"/>
              </w:rPr>
            </w:pPr>
            <w:ins w:id="72617" w:author="Diana Machado" w:date="2019-04-05T18:59:00Z">
              <w:r w:rsidRPr="00D14FFF">
                <w:rPr>
                  <w:rFonts w:ascii="Calibri" w:eastAsia="PMingLiU" w:hAnsi="Calibri" w:cs="Calibri"/>
                  <w:color w:val="000000"/>
                  <w:sz w:val="22"/>
                  <w:szCs w:val="22"/>
                  <w:lang w:val="en-PH" w:eastAsia="en-US"/>
                </w:rPr>
                <w:t>MARTIN</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18" w:author="Diana Machado" w:date="2019-04-05T18:59:00Z"/>
                <w:rFonts w:ascii="Calibri" w:eastAsia="PMingLiU" w:hAnsi="Calibri" w:cs="Calibri"/>
                <w:color w:val="000000"/>
                <w:sz w:val="22"/>
                <w:szCs w:val="22"/>
                <w:lang w:val="en-PH" w:eastAsia="en-US"/>
              </w:rPr>
            </w:pPr>
            <w:ins w:id="72619" w:author="Diana Machado" w:date="2019-04-05T18:59:00Z">
              <w:r w:rsidRPr="00D14FFF">
                <w:rPr>
                  <w:rFonts w:ascii="Calibri" w:eastAsia="PMingLiU" w:hAnsi="Calibri" w:cs="Calibri"/>
                  <w:color w:val="000000"/>
                  <w:sz w:val="22"/>
                  <w:szCs w:val="22"/>
                  <w:lang w:val="en-PH" w:eastAsia="en-US"/>
                </w:rPr>
                <w:t>13.98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20" w:author="Diana Machado" w:date="2019-04-05T18:59:00Z"/>
                <w:rFonts w:ascii="Calibri" w:eastAsia="PMingLiU" w:hAnsi="Calibri" w:cs="Calibri"/>
                <w:color w:val="000000"/>
                <w:sz w:val="22"/>
                <w:szCs w:val="22"/>
                <w:lang w:val="en-PH" w:eastAsia="en-US"/>
              </w:rPr>
            </w:pPr>
            <w:ins w:id="72621" w:author="Diana Machado" w:date="2019-04-05T18:59:00Z">
              <w:r w:rsidRPr="00D14FFF">
                <w:rPr>
                  <w:rFonts w:ascii="Calibri" w:eastAsia="PMingLiU" w:hAnsi="Calibri" w:cs="Calibri"/>
                  <w:color w:val="000000"/>
                  <w:sz w:val="22"/>
                  <w:szCs w:val="22"/>
                  <w:lang w:val="en-PH" w:eastAsia="en-US"/>
                </w:rPr>
                <w:t>8.195</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22" w:author="Diana Machado" w:date="2019-04-05T18:59:00Z"/>
                <w:rFonts w:ascii="Calibri" w:eastAsia="PMingLiU" w:hAnsi="Calibri" w:cs="Calibri"/>
                <w:color w:val="000000"/>
                <w:sz w:val="22"/>
                <w:szCs w:val="22"/>
                <w:lang w:val="en-PH" w:eastAsia="en-US"/>
              </w:rPr>
            </w:pPr>
            <w:ins w:id="72623" w:author="Diana Machado" w:date="2019-04-05T18:59:00Z">
              <w:r w:rsidRPr="00D14FFF">
                <w:rPr>
                  <w:rFonts w:ascii="Calibri" w:eastAsia="PMingLiU" w:hAnsi="Calibri" w:cs="Calibri"/>
                  <w:color w:val="000000"/>
                  <w:sz w:val="22"/>
                  <w:szCs w:val="22"/>
                  <w:lang w:val="en-PH" w:eastAsia="en-US"/>
                </w:rPr>
                <w:t>3.94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24" w:author="Diana Machado" w:date="2019-04-05T18:59:00Z"/>
                <w:rFonts w:ascii="Calibri" w:eastAsia="PMingLiU" w:hAnsi="Calibri" w:cs="Calibri"/>
                <w:color w:val="000000"/>
                <w:sz w:val="22"/>
                <w:szCs w:val="22"/>
                <w:lang w:val="en-PH" w:eastAsia="en-US"/>
              </w:rPr>
            </w:pPr>
            <w:ins w:id="7262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26" w:author="Diana Machado" w:date="2019-04-05T18:59:00Z"/>
                <w:rFonts w:ascii="Calibri" w:eastAsia="PMingLiU" w:hAnsi="Calibri" w:cs="Calibri"/>
                <w:color w:val="000000"/>
                <w:sz w:val="22"/>
                <w:szCs w:val="22"/>
                <w:lang w:val="en-PH" w:eastAsia="en-US"/>
              </w:rPr>
            </w:pPr>
            <w:ins w:id="72627" w:author="Diana Machado" w:date="2019-04-05T18:59:00Z">
              <w:r w:rsidRPr="00D14FFF">
                <w:rPr>
                  <w:rFonts w:ascii="Calibri" w:eastAsia="PMingLiU" w:hAnsi="Calibri" w:cs="Calibri"/>
                  <w:color w:val="000000"/>
                  <w:sz w:val="22"/>
                  <w:szCs w:val="22"/>
                  <w:lang w:val="en-PH" w:eastAsia="en-US"/>
                </w:rPr>
                <w:t>0.58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28" w:author="Diana Machado" w:date="2019-04-05T18:59:00Z"/>
                <w:rFonts w:ascii="Calibri" w:eastAsia="PMingLiU" w:hAnsi="Calibri" w:cs="Calibri"/>
                <w:color w:val="000000"/>
                <w:sz w:val="22"/>
                <w:szCs w:val="22"/>
                <w:lang w:val="en-PH" w:eastAsia="en-US"/>
              </w:rPr>
            </w:pPr>
            <w:ins w:id="72629" w:author="Diana Machado" w:date="2019-04-05T18:59:00Z">
              <w:r w:rsidRPr="00D14FFF">
                <w:rPr>
                  <w:rFonts w:ascii="Calibri" w:eastAsia="PMingLiU" w:hAnsi="Calibri" w:cs="Calibri"/>
                  <w:color w:val="000000"/>
                  <w:sz w:val="22"/>
                  <w:szCs w:val="22"/>
                  <w:lang w:val="en-PH" w:eastAsia="en-US"/>
                </w:rPr>
                <w:t>0.282</w:t>
              </w:r>
            </w:ins>
          </w:p>
        </w:tc>
      </w:tr>
      <w:tr w:rsidR="007C2683" w:rsidRPr="00D14FFF" w:rsidTr="007C2683">
        <w:trPr>
          <w:trHeight w:val="285"/>
          <w:ins w:id="7263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3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32" w:author="Diana Machado" w:date="2019-04-05T18:59:00Z"/>
                <w:rFonts w:ascii="Calibri" w:eastAsia="PMingLiU" w:hAnsi="Calibri" w:cs="Calibri"/>
                <w:color w:val="000000"/>
                <w:sz w:val="22"/>
                <w:szCs w:val="22"/>
                <w:lang w:val="en-PH" w:eastAsia="en-US"/>
              </w:rPr>
            </w:pPr>
            <w:ins w:id="72633" w:author="Diana Machado" w:date="2019-04-05T18:59:00Z">
              <w:r w:rsidRPr="00D14FFF">
                <w:rPr>
                  <w:rFonts w:ascii="Calibri" w:eastAsia="PMingLiU" w:hAnsi="Calibri" w:cs="Calibri"/>
                  <w:color w:val="000000"/>
                  <w:sz w:val="22"/>
                  <w:szCs w:val="22"/>
                  <w:lang w:val="en-PH" w:eastAsia="en-US"/>
                </w:rPr>
                <w:t>2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34" w:author="Diana Machado" w:date="2019-04-05T18:59:00Z"/>
                <w:rFonts w:ascii="Calibri" w:eastAsia="PMingLiU" w:hAnsi="Calibri" w:cs="Calibri"/>
                <w:color w:val="000000"/>
                <w:sz w:val="22"/>
                <w:szCs w:val="22"/>
                <w:lang w:val="en-PH" w:eastAsia="en-US"/>
              </w:rPr>
            </w:pPr>
            <w:ins w:id="72635"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36" w:author="Diana Machado" w:date="2019-04-05T18:59:00Z"/>
                <w:rFonts w:ascii="Calibri" w:eastAsia="PMingLiU" w:hAnsi="Calibri" w:cs="Calibri"/>
                <w:color w:val="000000"/>
                <w:sz w:val="22"/>
                <w:szCs w:val="22"/>
                <w:lang w:val="en-PH" w:eastAsia="en-US"/>
              </w:rPr>
            </w:pPr>
            <w:ins w:id="72637" w:author="Diana Machado" w:date="2019-04-05T18:59:00Z">
              <w:r w:rsidRPr="00D14FFF">
                <w:rPr>
                  <w:rFonts w:ascii="Calibri" w:eastAsia="PMingLiU" w:hAnsi="Calibri" w:cs="Calibri"/>
                  <w:color w:val="000000"/>
                  <w:sz w:val="22"/>
                  <w:szCs w:val="22"/>
                  <w:lang w:val="en-PH" w:eastAsia="en-US"/>
                </w:rPr>
                <w:t>8.93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38" w:author="Diana Machado" w:date="2019-04-05T18:59:00Z"/>
                <w:rFonts w:ascii="Calibri" w:eastAsia="PMingLiU" w:hAnsi="Calibri" w:cs="Calibri"/>
                <w:color w:val="000000"/>
                <w:sz w:val="22"/>
                <w:szCs w:val="22"/>
                <w:lang w:val="en-PH" w:eastAsia="en-US"/>
              </w:rPr>
            </w:pPr>
            <w:ins w:id="72639" w:author="Diana Machado" w:date="2019-04-05T18:59:00Z">
              <w:r w:rsidRPr="00D14FFF">
                <w:rPr>
                  <w:rFonts w:ascii="Calibri" w:eastAsia="PMingLiU" w:hAnsi="Calibri" w:cs="Calibri"/>
                  <w:color w:val="000000"/>
                  <w:sz w:val="22"/>
                  <w:szCs w:val="22"/>
                  <w:lang w:val="en-PH" w:eastAsia="en-US"/>
                </w:rPr>
                <w:t>2.30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40" w:author="Diana Machado" w:date="2019-04-05T18:59:00Z"/>
                <w:rFonts w:ascii="Calibri" w:eastAsia="PMingLiU" w:hAnsi="Calibri" w:cs="Calibri"/>
                <w:color w:val="000000"/>
                <w:sz w:val="22"/>
                <w:szCs w:val="22"/>
                <w:lang w:val="en-PH" w:eastAsia="en-US"/>
              </w:rPr>
            </w:pPr>
            <w:ins w:id="72641" w:author="Diana Machado" w:date="2019-04-05T18:59:00Z">
              <w:r w:rsidRPr="00D14FFF">
                <w:rPr>
                  <w:rFonts w:ascii="Calibri" w:eastAsia="PMingLiU" w:hAnsi="Calibri" w:cs="Calibri"/>
                  <w:color w:val="000000"/>
                  <w:sz w:val="22"/>
                  <w:szCs w:val="22"/>
                  <w:lang w:val="en-PH" w:eastAsia="en-US"/>
                </w:rPr>
                <w:t>2.31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42" w:author="Diana Machado" w:date="2019-04-05T18:59:00Z"/>
                <w:rFonts w:ascii="Calibri" w:eastAsia="PMingLiU" w:hAnsi="Calibri" w:cs="Calibri"/>
                <w:color w:val="000000"/>
                <w:sz w:val="22"/>
                <w:szCs w:val="22"/>
                <w:lang w:val="en-PH" w:eastAsia="en-US"/>
              </w:rPr>
            </w:pPr>
            <w:ins w:id="7264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44" w:author="Diana Machado" w:date="2019-04-05T18:59:00Z"/>
                <w:rFonts w:ascii="Calibri" w:eastAsia="PMingLiU" w:hAnsi="Calibri" w:cs="Calibri"/>
                <w:color w:val="000000"/>
                <w:sz w:val="22"/>
                <w:szCs w:val="22"/>
                <w:lang w:val="en-PH" w:eastAsia="en-US"/>
              </w:rPr>
            </w:pPr>
            <w:ins w:id="72645" w:author="Diana Machado" w:date="2019-04-05T18:59:00Z">
              <w:r w:rsidRPr="00D14FFF">
                <w:rPr>
                  <w:rFonts w:ascii="Calibri" w:eastAsia="PMingLiU" w:hAnsi="Calibri" w:cs="Calibri"/>
                  <w:color w:val="000000"/>
                  <w:sz w:val="22"/>
                  <w:szCs w:val="22"/>
                  <w:lang w:val="en-PH" w:eastAsia="en-US"/>
                </w:rPr>
                <w:t>0.259</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2646" w:author="Diana Machado" w:date="2019-04-05T18:59:00Z"/>
                <w:rFonts w:ascii="Calibri" w:eastAsia="PMingLiU" w:hAnsi="Calibri" w:cs="Calibri"/>
                <w:color w:val="000000"/>
                <w:sz w:val="22"/>
                <w:szCs w:val="22"/>
                <w:lang w:val="en-PH" w:eastAsia="en-US"/>
              </w:rPr>
            </w:pPr>
            <w:ins w:id="72647" w:author="Diana Machado" w:date="2019-04-05T18:59:00Z">
              <w:r w:rsidRPr="00D14FFF">
                <w:rPr>
                  <w:rFonts w:ascii="Calibri" w:eastAsia="PMingLiU" w:hAnsi="Calibri" w:cs="Calibri"/>
                  <w:color w:val="000000"/>
                  <w:sz w:val="22"/>
                  <w:szCs w:val="22"/>
                  <w:lang w:val="en-PH" w:eastAsia="en-US"/>
                </w:rPr>
                <w:t>0.259</w:t>
              </w:r>
            </w:ins>
          </w:p>
        </w:tc>
      </w:tr>
      <w:tr w:rsidR="007C2683" w:rsidRPr="00D14FFF" w:rsidTr="007C2683">
        <w:trPr>
          <w:trHeight w:val="285"/>
          <w:ins w:id="7264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4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50" w:author="Diana Machado" w:date="2019-04-05T18:59:00Z"/>
                <w:rFonts w:ascii="Calibri" w:eastAsia="PMingLiU" w:hAnsi="Calibri" w:cs="Calibri"/>
                <w:color w:val="000000"/>
                <w:sz w:val="22"/>
                <w:szCs w:val="22"/>
                <w:lang w:val="en-PH" w:eastAsia="en-US"/>
              </w:rPr>
            </w:pPr>
            <w:ins w:id="72651" w:author="Diana Machado" w:date="2019-04-05T18:59:00Z">
              <w:r w:rsidRPr="00D14FFF">
                <w:rPr>
                  <w:rFonts w:ascii="Calibri" w:eastAsia="PMingLiU" w:hAnsi="Calibri" w:cs="Calibri"/>
                  <w:color w:val="000000"/>
                  <w:sz w:val="22"/>
                  <w:szCs w:val="22"/>
                  <w:lang w:val="en-PH" w:eastAsia="en-US"/>
                </w:rPr>
                <w:t>2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52" w:author="Diana Machado" w:date="2019-04-05T18:59:00Z"/>
                <w:rFonts w:ascii="Calibri" w:eastAsia="PMingLiU" w:hAnsi="Calibri" w:cs="Calibri"/>
                <w:color w:val="000000"/>
                <w:sz w:val="22"/>
                <w:szCs w:val="22"/>
                <w:lang w:val="en-PH" w:eastAsia="en-US"/>
              </w:rPr>
            </w:pPr>
            <w:ins w:id="72653" w:author="Diana Machado" w:date="2019-04-05T18:59:00Z">
              <w:r w:rsidRPr="00D14FFF">
                <w:rPr>
                  <w:rFonts w:ascii="Calibri" w:eastAsia="PMingLiU" w:hAnsi="Calibri" w:cs="Calibri"/>
                  <w:color w:val="000000"/>
                  <w:sz w:val="22"/>
                  <w:szCs w:val="22"/>
                  <w:lang w:val="en-PH" w:eastAsia="en-US"/>
                </w:rPr>
                <w:t>MIAMI-DAD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54" w:author="Diana Machado" w:date="2019-04-05T18:59:00Z"/>
                <w:rFonts w:ascii="Calibri" w:eastAsia="PMingLiU" w:hAnsi="Calibri" w:cs="Calibri"/>
                <w:color w:val="000000"/>
                <w:sz w:val="22"/>
                <w:szCs w:val="22"/>
                <w:lang w:val="en-PH" w:eastAsia="en-US"/>
              </w:rPr>
            </w:pPr>
            <w:ins w:id="72655" w:author="Diana Machado" w:date="2019-04-05T18:59:00Z">
              <w:r w:rsidRPr="00D14FFF">
                <w:rPr>
                  <w:rFonts w:ascii="Calibri" w:eastAsia="PMingLiU" w:hAnsi="Calibri" w:cs="Calibri"/>
                  <w:color w:val="000000"/>
                  <w:sz w:val="22"/>
                  <w:szCs w:val="22"/>
                  <w:lang w:val="en-PH" w:eastAsia="en-US"/>
                </w:rPr>
                <w:t>13.175</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56" w:author="Diana Machado" w:date="2019-04-05T18:59:00Z"/>
                <w:rFonts w:ascii="Calibri" w:eastAsia="PMingLiU" w:hAnsi="Calibri" w:cs="Calibri"/>
                <w:color w:val="000000"/>
                <w:sz w:val="22"/>
                <w:szCs w:val="22"/>
                <w:lang w:val="en-PH" w:eastAsia="en-US"/>
              </w:rPr>
            </w:pPr>
            <w:ins w:id="72657" w:author="Diana Machado" w:date="2019-04-05T18:59:00Z">
              <w:r w:rsidRPr="00D14FFF">
                <w:rPr>
                  <w:rFonts w:ascii="Calibri" w:eastAsia="PMingLiU" w:hAnsi="Calibri" w:cs="Calibri"/>
                  <w:color w:val="000000"/>
                  <w:sz w:val="22"/>
                  <w:szCs w:val="22"/>
                  <w:lang w:val="en-PH" w:eastAsia="en-US"/>
                </w:rPr>
                <w:t>2.91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58" w:author="Diana Machado" w:date="2019-04-05T18:59:00Z"/>
                <w:rFonts w:ascii="Calibri" w:eastAsia="PMingLiU" w:hAnsi="Calibri" w:cs="Calibri"/>
                <w:color w:val="000000"/>
                <w:sz w:val="22"/>
                <w:szCs w:val="22"/>
                <w:lang w:val="en-PH" w:eastAsia="en-US"/>
              </w:rPr>
            </w:pPr>
            <w:ins w:id="72659" w:author="Diana Machado" w:date="2019-04-05T18:59:00Z">
              <w:r w:rsidRPr="00D14FFF">
                <w:rPr>
                  <w:rFonts w:ascii="Calibri" w:eastAsia="PMingLiU" w:hAnsi="Calibri" w:cs="Calibri"/>
                  <w:color w:val="000000"/>
                  <w:sz w:val="22"/>
                  <w:szCs w:val="22"/>
                  <w:lang w:val="en-PH" w:eastAsia="en-US"/>
                </w:rPr>
                <w:t>2.931</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60" w:author="Diana Machado" w:date="2019-04-05T18:59:00Z"/>
                <w:rFonts w:ascii="Calibri" w:eastAsia="PMingLiU" w:hAnsi="Calibri" w:cs="Calibri"/>
                <w:color w:val="000000"/>
                <w:sz w:val="22"/>
                <w:szCs w:val="22"/>
                <w:lang w:val="en-PH" w:eastAsia="en-US"/>
              </w:rPr>
            </w:pPr>
            <w:ins w:id="7266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62" w:author="Diana Machado" w:date="2019-04-05T18:59:00Z"/>
                <w:rFonts w:ascii="Calibri" w:eastAsia="PMingLiU" w:hAnsi="Calibri" w:cs="Calibri"/>
                <w:color w:val="000000"/>
                <w:sz w:val="22"/>
                <w:szCs w:val="22"/>
                <w:lang w:val="en-PH" w:eastAsia="en-US"/>
              </w:rPr>
            </w:pPr>
            <w:ins w:id="72663" w:author="Diana Machado" w:date="2019-04-05T18:59:00Z">
              <w:r w:rsidRPr="00D14FFF">
                <w:rPr>
                  <w:rFonts w:ascii="Calibri" w:eastAsia="PMingLiU" w:hAnsi="Calibri" w:cs="Calibri"/>
                  <w:color w:val="000000"/>
                  <w:sz w:val="22"/>
                  <w:szCs w:val="22"/>
                  <w:lang w:val="en-PH" w:eastAsia="en-US"/>
                </w:rPr>
                <w:t>0.222</w:t>
              </w:r>
            </w:ins>
          </w:p>
        </w:tc>
        <w:tc>
          <w:tcPr>
            <w:tcW w:w="492" w:type="pct"/>
            <w:tcBorders>
              <w:top w:val="single" w:sz="6" w:space="0" w:color="auto"/>
              <w:left w:val="single" w:sz="6" w:space="0" w:color="auto"/>
              <w:bottom w:val="single" w:sz="6" w:space="0" w:color="auto"/>
              <w:right w:val="single" w:sz="12" w:space="0" w:color="auto"/>
            </w:tcBorders>
            <w:shd w:val="solid" w:color="C0C0C0" w:fill="auto"/>
          </w:tcPr>
          <w:p w:rsidR="007C2683" w:rsidRPr="00D14FFF" w:rsidRDefault="007C2683" w:rsidP="007C2683">
            <w:pPr>
              <w:autoSpaceDE w:val="0"/>
              <w:autoSpaceDN w:val="0"/>
              <w:adjustRightInd w:val="0"/>
              <w:jc w:val="center"/>
              <w:rPr>
                <w:ins w:id="72664" w:author="Diana Machado" w:date="2019-04-05T18:59:00Z"/>
                <w:rFonts w:ascii="Calibri" w:eastAsia="PMingLiU" w:hAnsi="Calibri" w:cs="Calibri"/>
                <w:color w:val="000000"/>
                <w:sz w:val="22"/>
                <w:szCs w:val="22"/>
                <w:lang w:val="en-PH" w:eastAsia="en-US"/>
              </w:rPr>
            </w:pPr>
            <w:ins w:id="72665" w:author="Diana Machado" w:date="2019-04-05T18:59:00Z">
              <w:r w:rsidRPr="00D14FFF">
                <w:rPr>
                  <w:rFonts w:ascii="Calibri" w:eastAsia="PMingLiU" w:hAnsi="Calibri" w:cs="Calibri"/>
                  <w:color w:val="000000"/>
                  <w:sz w:val="22"/>
                  <w:szCs w:val="22"/>
                  <w:lang w:val="en-PH" w:eastAsia="en-US"/>
                </w:rPr>
                <w:t>0.222</w:t>
              </w:r>
            </w:ins>
          </w:p>
        </w:tc>
      </w:tr>
      <w:tr w:rsidR="007C2683" w:rsidRPr="00D14FFF" w:rsidTr="007C2683">
        <w:trPr>
          <w:trHeight w:val="285"/>
          <w:ins w:id="7266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6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68" w:author="Diana Machado" w:date="2019-04-05T18:59:00Z"/>
                <w:rFonts w:ascii="Calibri" w:eastAsia="PMingLiU" w:hAnsi="Calibri" w:cs="Calibri"/>
                <w:color w:val="000000"/>
                <w:sz w:val="22"/>
                <w:szCs w:val="22"/>
                <w:lang w:val="en-PH" w:eastAsia="en-US"/>
              </w:rPr>
            </w:pPr>
            <w:ins w:id="72669" w:author="Diana Machado" w:date="2019-04-05T18:59:00Z">
              <w:r w:rsidRPr="00D14FFF">
                <w:rPr>
                  <w:rFonts w:ascii="Calibri" w:eastAsia="PMingLiU" w:hAnsi="Calibri" w:cs="Calibri"/>
                  <w:color w:val="000000"/>
                  <w:sz w:val="22"/>
                  <w:szCs w:val="22"/>
                  <w:lang w:val="en-PH" w:eastAsia="en-US"/>
                </w:rPr>
                <w:t>2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70" w:author="Diana Machado" w:date="2019-04-05T18:59:00Z"/>
                <w:rFonts w:ascii="Calibri" w:eastAsia="PMingLiU" w:hAnsi="Calibri" w:cs="Calibri"/>
                <w:color w:val="000000"/>
                <w:sz w:val="22"/>
                <w:szCs w:val="22"/>
                <w:lang w:val="en-PH" w:eastAsia="en-US"/>
              </w:rPr>
            </w:pPr>
            <w:ins w:id="72671"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72" w:author="Diana Machado" w:date="2019-04-05T18:59:00Z"/>
                <w:rFonts w:ascii="Calibri" w:eastAsia="PMingLiU" w:hAnsi="Calibri" w:cs="Calibri"/>
                <w:color w:val="000000"/>
                <w:sz w:val="22"/>
                <w:szCs w:val="22"/>
                <w:lang w:val="en-PH" w:eastAsia="en-US"/>
              </w:rPr>
            </w:pPr>
            <w:ins w:id="72673" w:author="Diana Machado" w:date="2019-04-05T18:59:00Z">
              <w:r w:rsidRPr="00D14FFF">
                <w:rPr>
                  <w:rFonts w:ascii="Calibri" w:eastAsia="PMingLiU" w:hAnsi="Calibri" w:cs="Calibri"/>
                  <w:color w:val="000000"/>
                  <w:sz w:val="22"/>
                  <w:szCs w:val="22"/>
                  <w:lang w:val="en-PH" w:eastAsia="en-US"/>
                </w:rPr>
                <w:t>12.23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74" w:author="Diana Machado" w:date="2019-04-05T18:59:00Z"/>
                <w:rFonts w:ascii="Calibri" w:eastAsia="PMingLiU" w:hAnsi="Calibri" w:cs="Calibri"/>
                <w:color w:val="000000"/>
                <w:sz w:val="22"/>
                <w:szCs w:val="22"/>
                <w:lang w:val="en-PH" w:eastAsia="en-US"/>
              </w:rPr>
            </w:pPr>
            <w:ins w:id="72675" w:author="Diana Machado" w:date="2019-04-05T18:59:00Z">
              <w:r w:rsidRPr="00D14FFF">
                <w:rPr>
                  <w:rFonts w:ascii="Calibri" w:eastAsia="PMingLiU" w:hAnsi="Calibri" w:cs="Calibri"/>
                  <w:color w:val="000000"/>
                  <w:sz w:val="22"/>
                  <w:szCs w:val="22"/>
                  <w:lang w:val="en-PH" w:eastAsia="en-US"/>
                </w:rPr>
                <w:t>6.92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76" w:author="Diana Machado" w:date="2019-04-05T18:59:00Z"/>
                <w:rFonts w:ascii="Calibri" w:eastAsia="PMingLiU" w:hAnsi="Calibri" w:cs="Calibri"/>
                <w:color w:val="000000"/>
                <w:sz w:val="22"/>
                <w:szCs w:val="22"/>
                <w:lang w:val="en-PH" w:eastAsia="en-US"/>
              </w:rPr>
            </w:pPr>
            <w:ins w:id="72677" w:author="Diana Machado" w:date="2019-04-05T18:59:00Z">
              <w:r w:rsidRPr="00D14FFF">
                <w:rPr>
                  <w:rFonts w:ascii="Calibri" w:eastAsia="PMingLiU" w:hAnsi="Calibri" w:cs="Calibri"/>
                  <w:color w:val="000000"/>
                  <w:sz w:val="22"/>
                  <w:szCs w:val="22"/>
                  <w:lang w:val="en-PH" w:eastAsia="en-US"/>
                </w:rPr>
                <w:t>3.35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78" w:author="Diana Machado" w:date="2019-04-05T18:59:00Z"/>
                <w:rFonts w:ascii="Calibri" w:eastAsia="PMingLiU" w:hAnsi="Calibri" w:cs="Calibri"/>
                <w:color w:val="000000"/>
                <w:sz w:val="22"/>
                <w:szCs w:val="22"/>
                <w:lang w:val="en-PH" w:eastAsia="en-US"/>
              </w:rPr>
            </w:pPr>
            <w:ins w:id="7267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80" w:author="Diana Machado" w:date="2019-04-05T18:59:00Z"/>
                <w:rFonts w:ascii="Calibri" w:eastAsia="PMingLiU" w:hAnsi="Calibri" w:cs="Calibri"/>
                <w:color w:val="000000"/>
                <w:sz w:val="22"/>
                <w:szCs w:val="22"/>
                <w:lang w:val="en-PH" w:eastAsia="en-US"/>
              </w:rPr>
            </w:pPr>
            <w:ins w:id="72681" w:author="Diana Machado" w:date="2019-04-05T18:59:00Z">
              <w:r w:rsidRPr="00D14FFF">
                <w:rPr>
                  <w:rFonts w:ascii="Calibri" w:eastAsia="PMingLiU" w:hAnsi="Calibri" w:cs="Calibri"/>
                  <w:color w:val="000000"/>
                  <w:sz w:val="22"/>
                  <w:szCs w:val="22"/>
                  <w:lang w:val="en-PH" w:eastAsia="en-US"/>
                </w:rPr>
                <w:t>0.56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82" w:author="Diana Machado" w:date="2019-04-05T18:59:00Z"/>
                <w:rFonts w:ascii="Calibri" w:eastAsia="PMingLiU" w:hAnsi="Calibri" w:cs="Calibri"/>
                <w:color w:val="000000"/>
                <w:sz w:val="22"/>
                <w:szCs w:val="22"/>
                <w:lang w:val="en-PH" w:eastAsia="en-US"/>
              </w:rPr>
            </w:pPr>
            <w:ins w:id="72683" w:author="Diana Machado" w:date="2019-04-05T18:59:00Z">
              <w:r w:rsidRPr="00D14FFF">
                <w:rPr>
                  <w:rFonts w:ascii="Calibri" w:eastAsia="PMingLiU" w:hAnsi="Calibri" w:cs="Calibri"/>
                  <w:color w:val="000000"/>
                  <w:sz w:val="22"/>
                  <w:szCs w:val="22"/>
                  <w:lang w:val="en-PH" w:eastAsia="en-US"/>
                </w:rPr>
                <w:t>0.274</w:t>
              </w:r>
            </w:ins>
          </w:p>
        </w:tc>
      </w:tr>
      <w:tr w:rsidR="007C2683" w:rsidRPr="00D14FFF" w:rsidTr="007C2683">
        <w:trPr>
          <w:trHeight w:val="285"/>
          <w:ins w:id="7268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68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86" w:author="Diana Machado" w:date="2019-04-05T18:59:00Z"/>
                <w:rFonts w:ascii="Calibri" w:eastAsia="PMingLiU" w:hAnsi="Calibri" w:cs="Calibri"/>
                <w:color w:val="000000"/>
                <w:sz w:val="22"/>
                <w:szCs w:val="22"/>
                <w:lang w:val="en-PH" w:eastAsia="en-US"/>
              </w:rPr>
            </w:pPr>
            <w:ins w:id="72687" w:author="Diana Machado" w:date="2019-04-05T18:59:00Z">
              <w:r w:rsidRPr="00D14FFF">
                <w:rPr>
                  <w:rFonts w:ascii="Calibri" w:eastAsia="PMingLiU" w:hAnsi="Calibri" w:cs="Calibri"/>
                  <w:color w:val="000000"/>
                  <w:sz w:val="22"/>
                  <w:szCs w:val="22"/>
                  <w:lang w:val="en-PH" w:eastAsia="en-US"/>
                </w:rPr>
                <w:t>2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88" w:author="Diana Machado" w:date="2019-04-05T18:59:00Z"/>
                <w:rFonts w:ascii="Calibri" w:eastAsia="PMingLiU" w:hAnsi="Calibri" w:cs="Calibri"/>
                <w:color w:val="000000"/>
                <w:sz w:val="22"/>
                <w:szCs w:val="22"/>
                <w:lang w:val="en-PH" w:eastAsia="en-US"/>
              </w:rPr>
            </w:pPr>
            <w:ins w:id="72689" w:author="Diana Machado" w:date="2019-04-05T18:59:00Z">
              <w:r w:rsidRPr="00D14FFF">
                <w:rPr>
                  <w:rFonts w:ascii="Calibri" w:eastAsia="PMingLiU" w:hAnsi="Calibri" w:cs="Calibri"/>
                  <w:color w:val="000000"/>
                  <w:sz w:val="22"/>
                  <w:szCs w:val="22"/>
                  <w:lang w:val="en-PH" w:eastAsia="en-US"/>
                </w:rPr>
                <w:t>MONRO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90" w:author="Diana Machado" w:date="2019-04-05T18:59:00Z"/>
                <w:rFonts w:ascii="Calibri" w:eastAsia="PMingLiU" w:hAnsi="Calibri" w:cs="Calibri"/>
                <w:color w:val="000000"/>
                <w:sz w:val="22"/>
                <w:szCs w:val="22"/>
                <w:lang w:val="en-PH" w:eastAsia="en-US"/>
              </w:rPr>
            </w:pPr>
            <w:ins w:id="72691" w:author="Diana Machado" w:date="2019-04-05T18:59:00Z">
              <w:r w:rsidRPr="00D14FFF">
                <w:rPr>
                  <w:rFonts w:ascii="Calibri" w:eastAsia="PMingLiU" w:hAnsi="Calibri" w:cs="Calibri"/>
                  <w:color w:val="000000"/>
                  <w:sz w:val="22"/>
                  <w:szCs w:val="22"/>
                  <w:lang w:val="en-PH" w:eastAsia="en-US"/>
                </w:rPr>
                <w:t>18.312</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92" w:author="Diana Machado" w:date="2019-04-05T18:59:00Z"/>
                <w:rFonts w:ascii="Calibri" w:eastAsia="PMingLiU" w:hAnsi="Calibri" w:cs="Calibri"/>
                <w:color w:val="000000"/>
                <w:sz w:val="22"/>
                <w:szCs w:val="22"/>
                <w:lang w:val="en-PH" w:eastAsia="en-US"/>
              </w:rPr>
            </w:pPr>
            <w:ins w:id="72693" w:author="Diana Machado" w:date="2019-04-05T18:59:00Z">
              <w:r w:rsidRPr="00D14FFF">
                <w:rPr>
                  <w:rFonts w:ascii="Calibri" w:eastAsia="PMingLiU" w:hAnsi="Calibri" w:cs="Calibri"/>
                  <w:color w:val="000000"/>
                  <w:sz w:val="22"/>
                  <w:szCs w:val="22"/>
                  <w:lang w:val="en-PH" w:eastAsia="en-US"/>
                </w:rPr>
                <w:t>11.00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694" w:author="Diana Machado" w:date="2019-04-05T18:59:00Z"/>
                <w:rFonts w:ascii="Calibri" w:eastAsia="PMingLiU" w:hAnsi="Calibri" w:cs="Calibri"/>
                <w:color w:val="000000"/>
                <w:sz w:val="22"/>
                <w:szCs w:val="22"/>
                <w:lang w:val="en-PH" w:eastAsia="en-US"/>
              </w:rPr>
            </w:pPr>
            <w:ins w:id="72695" w:author="Diana Machado" w:date="2019-04-05T18:59:00Z">
              <w:r w:rsidRPr="00D14FFF">
                <w:rPr>
                  <w:rFonts w:ascii="Calibri" w:eastAsia="PMingLiU" w:hAnsi="Calibri" w:cs="Calibri"/>
                  <w:color w:val="000000"/>
                  <w:sz w:val="22"/>
                  <w:szCs w:val="22"/>
                  <w:lang w:val="en-PH" w:eastAsia="en-US"/>
                </w:rPr>
                <w:t>5.48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96" w:author="Diana Machado" w:date="2019-04-05T18:59:00Z"/>
                <w:rFonts w:ascii="Calibri" w:eastAsia="PMingLiU" w:hAnsi="Calibri" w:cs="Calibri"/>
                <w:color w:val="000000"/>
                <w:sz w:val="22"/>
                <w:szCs w:val="22"/>
                <w:lang w:val="en-PH" w:eastAsia="en-US"/>
              </w:rPr>
            </w:pPr>
            <w:ins w:id="7269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698" w:author="Diana Machado" w:date="2019-04-05T18:59:00Z"/>
                <w:rFonts w:ascii="Calibri" w:eastAsia="PMingLiU" w:hAnsi="Calibri" w:cs="Calibri"/>
                <w:color w:val="000000"/>
                <w:sz w:val="22"/>
                <w:szCs w:val="22"/>
                <w:lang w:val="en-PH" w:eastAsia="en-US"/>
              </w:rPr>
            </w:pPr>
            <w:ins w:id="72699" w:author="Diana Machado" w:date="2019-04-05T18:59:00Z">
              <w:r w:rsidRPr="00D14FFF">
                <w:rPr>
                  <w:rFonts w:ascii="Calibri" w:eastAsia="PMingLiU" w:hAnsi="Calibri" w:cs="Calibri"/>
                  <w:color w:val="000000"/>
                  <w:sz w:val="22"/>
                  <w:szCs w:val="22"/>
                  <w:lang w:val="en-PH" w:eastAsia="en-US"/>
                </w:rPr>
                <w:t>0.60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00" w:author="Diana Machado" w:date="2019-04-05T18:59:00Z"/>
                <w:rFonts w:ascii="Calibri" w:eastAsia="PMingLiU" w:hAnsi="Calibri" w:cs="Calibri"/>
                <w:color w:val="000000"/>
                <w:sz w:val="22"/>
                <w:szCs w:val="22"/>
                <w:lang w:val="en-PH" w:eastAsia="en-US"/>
              </w:rPr>
            </w:pPr>
            <w:ins w:id="72701" w:author="Diana Machado" w:date="2019-04-05T18:59:00Z">
              <w:r w:rsidRPr="00D14FFF">
                <w:rPr>
                  <w:rFonts w:ascii="Calibri" w:eastAsia="PMingLiU" w:hAnsi="Calibri" w:cs="Calibri"/>
                  <w:color w:val="000000"/>
                  <w:sz w:val="22"/>
                  <w:szCs w:val="22"/>
                  <w:lang w:val="en-PH" w:eastAsia="en-US"/>
                </w:rPr>
                <w:t>0.300</w:t>
              </w:r>
            </w:ins>
          </w:p>
        </w:tc>
      </w:tr>
      <w:tr w:rsidR="007C2683" w:rsidRPr="00D14FFF" w:rsidTr="007C2683">
        <w:trPr>
          <w:trHeight w:val="285"/>
          <w:ins w:id="7270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0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04" w:author="Diana Machado" w:date="2019-04-05T18:59:00Z"/>
                <w:rFonts w:ascii="Calibri" w:eastAsia="PMingLiU" w:hAnsi="Calibri" w:cs="Calibri"/>
                <w:color w:val="000000"/>
                <w:sz w:val="22"/>
                <w:szCs w:val="22"/>
                <w:lang w:val="en-PH" w:eastAsia="en-US"/>
              </w:rPr>
            </w:pPr>
            <w:ins w:id="72705" w:author="Diana Machado" w:date="2019-04-05T18:59:00Z">
              <w:r w:rsidRPr="00D14FFF">
                <w:rPr>
                  <w:rFonts w:ascii="Calibri" w:eastAsia="PMingLiU" w:hAnsi="Calibri" w:cs="Calibri"/>
                  <w:color w:val="000000"/>
                  <w:sz w:val="22"/>
                  <w:szCs w:val="22"/>
                  <w:lang w:val="en-PH" w:eastAsia="en-US"/>
                </w:rPr>
                <w:t>2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06" w:author="Diana Machado" w:date="2019-04-05T18:59:00Z"/>
                <w:rFonts w:ascii="Calibri" w:eastAsia="PMingLiU" w:hAnsi="Calibri" w:cs="Calibri"/>
                <w:color w:val="000000"/>
                <w:sz w:val="22"/>
                <w:szCs w:val="22"/>
                <w:lang w:val="en-PH" w:eastAsia="en-US"/>
              </w:rPr>
            </w:pPr>
            <w:ins w:id="72707" w:author="Diana Machado" w:date="2019-04-05T18:59:00Z">
              <w:r w:rsidRPr="00D14FFF">
                <w:rPr>
                  <w:rFonts w:ascii="Calibri" w:eastAsia="PMingLiU" w:hAnsi="Calibri" w:cs="Calibri"/>
                  <w:color w:val="000000"/>
                  <w:sz w:val="22"/>
                  <w:szCs w:val="22"/>
                  <w:lang w:val="en-PH" w:eastAsia="en-US"/>
                </w:rPr>
                <w:t>OKALO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08" w:author="Diana Machado" w:date="2019-04-05T18:59:00Z"/>
                <w:rFonts w:ascii="Calibri" w:eastAsia="PMingLiU" w:hAnsi="Calibri" w:cs="Calibri"/>
                <w:color w:val="000000"/>
                <w:sz w:val="22"/>
                <w:szCs w:val="22"/>
                <w:lang w:val="en-PH" w:eastAsia="en-US"/>
              </w:rPr>
            </w:pPr>
            <w:ins w:id="72709" w:author="Diana Machado" w:date="2019-04-05T18:59:00Z">
              <w:r w:rsidRPr="00D14FFF">
                <w:rPr>
                  <w:rFonts w:ascii="Calibri" w:eastAsia="PMingLiU" w:hAnsi="Calibri" w:cs="Calibri"/>
                  <w:color w:val="000000"/>
                  <w:sz w:val="22"/>
                  <w:szCs w:val="22"/>
                  <w:lang w:val="en-PH" w:eastAsia="en-US"/>
                </w:rPr>
                <w:t>3.29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10" w:author="Diana Machado" w:date="2019-04-05T18:59:00Z"/>
                <w:rFonts w:ascii="Calibri" w:eastAsia="PMingLiU" w:hAnsi="Calibri" w:cs="Calibri"/>
                <w:color w:val="000000"/>
                <w:sz w:val="22"/>
                <w:szCs w:val="22"/>
                <w:lang w:val="en-PH" w:eastAsia="en-US"/>
              </w:rPr>
            </w:pPr>
            <w:ins w:id="72711" w:author="Diana Machado" w:date="2019-04-05T18:59:00Z">
              <w:r w:rsidRPr="00D14FFF">
                <w:rPr>
                  <w:rFonts w:ascii="Calibri" w:eastAsia="PMingLiU" w:hAnsi="Calibri" w:cs="Calibri"/>
                  <w:color w:val="000000"/>
                  <w:sz w:val="22"/>
                  <w:szCs w:val="22"/>
                  <w:lang w:val="en-PH" w:eastAsia="en-US"/>
                </w:rPr>
                <w:t>2.20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12" w:author="Diana Machado" w:date="2019-04-05T18:59:00Z"/>
                <w:rFonts w:ascii="Calibri" w:eastAsia="PMingLiU" w:hAnsi="Calibri" w:cs="Calibri"/>
                <w:color w:val="000000"/>
                <w:sz w:val="22"/>
                <w:szCs w:val="22"/>
                <w:lang w:val="en-PH" w:eastAsia="en-US"/>
              </w:rPr>
            </w:pPr>
            <w:ins w:id="72713" w:author="Diana Machado" w:date="2019-04-05T18:59:00Z">
              <w:r w:rsidRPr="00D14FFF">
                <w:rPr>
                  <w:rFonts w:ascii="Calibri" w:eastAsia="PMingLiU" w:hAnsi="Calibri" w:cs="Calibri"/>
                  <w:color w:val="000000"/>
                  <w:sz w:val="22"/>
                  <w:szCs w:val="22"/>
                  <w:lang w:val="en-PH" w:eastAsia="en-US"/>
                </w:rPr>
                <w:t>1.710</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14" w:author="Diana Machado" w:date="2019-04-05T18:59:00Z"/>
                <w:rFonts w:ascii="Calibri" w:eastAsia="PMingLiU" w:hAnsi="Calibri" w:cs="Calibri"/>
                <w:color w:val="000000"/>
                <w:sz w:val="22"/>
                <w:szCs w:val="22"/>
                <w:lang w:val="en-PH" w:eastAsia="en-US"/>
              </w:rPr>
            </w:pPr>
            <w:ins w:id="7271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16" w:author="Diana Machado" w:date="2019-04-05T18:59:00Z"/>
                <w:rFonts w:ascii="Calibri" w:eastAsia="PMingLiU" w:hAnsi="Calibri" w:cs="Calibri"/>
                <w:color w:val="000000"/>
                <w:sz w:val="22"/>
                <w:szCs w:val="22"/>
                <w:lang w:val="en-PH" w:eastAsia="en-US"/>
              </w:rPr>
            </w:pPr>
            <w:ins w:id="72717" w:author="Diana Machado" w:date="2019-04-05T18:59:00Z">
              <w:r w:rsidRPr="00D14FFF">
                <w:rPr>
                  <w:rFonts w:ascii="Calibri" w:eastAsia="PMingLiU" w:hAnsi="Calibri" w:cs="Calibri"/>
                  <w:color w:val="000000"/>
                  <w:sz w:val="22"/>
                  <w:szCs w:val="22"/>
                  <w:lang w:val="en-PH" w:eastAsia="en-US"/>
                </w:rPr>
                <w:t>0.66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18" w:author="Diana Machado" w:date="2019-04-05T18:59:00Z"/>
                <w:rFonts w:ascii="Calibri" w:eastAsia="PMingLiU" w:hAnsi="Calibri" w:cs="Calibri"/>
                <w:color w:val="000000"/>
                <w:sz w:val="22"/>
                <w:szCs w:val="22"/>
                <w:lang w:val="en-PH" w:eastAsia="en-US"/>
              </w:rPr>
            </w:pPr>
            <w:ins w:id="72719" w:author="Diana Machado" w:date="2019-04-05T18:59:00Z">
              <w:r w:rsidRPr="00D14FFF">
                <w:rPr>
                  <w:rFonts w:ascii="Calibri" w:eastAsia="PMingLiU" w:hAnsi="Calibri" w:cs="Calibri"/>
                  <w:color w:val="000000"/>
                  <w:sz w:val="22"/>
                  <w:szCs w:val="22"/>
                  <w:lang w:val="en-PH" w:eastAsia="en-US"/>
                </w:rPr>
                <w:t>0.519</w:t>
              </w:r>
            </w:ins>
          </w:p>
        </w:tc>
      </w:tr>
      <w:tr w:rsidR="007C2683" w:rsidRPr="00D14FFF" w:rsidTr="007C2683">
        <w:trPr>
          <w:trHeight w:val="285"/>
          <w:ins w:id="7272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2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22" w:author="Diana Machado" w:date="2019-04-05T18:59:00Z"/>
                <w:rFonts w:ascii="Calibri" w:eastAsia="PMingLiU" w:hAnsi="Calibri" w:cs="Calibri"/>
                <w:color w:val="000000"/>
                <w:sz w:val="22"/>
                <w:szCs w:val="22"/>
                <w:lang w:val="en-PH" w:eastAsia="en-US"/>
              </w:rPr>
            </w:pPr>
            <w:ins w:id="72723" w:author="Diana Machado" w:date="2019-04-05T18:59:00Z">
              <w:r w:rsidRPr="00D14FFF">
                <w:rPr>
                  <w:rFonts w:ascii="Calibri" w:eastAsia="PMingLiU" w:hAnsi="Calibri" w:cs="Calibri"/>
                  <w:color w:val="000000"/>
                  <w:sz w:val="22"/>
                  <w:szCs w:val="22"/>
                  <w:lang w:val="en-PH" w:eastAsia="en-US"/>
                </w:rPr>
                <w:t>30</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24" w:author="Diana Machado" w:date="2019-04-05T18:59:00Z"/>
                <w:rFonts w:ascii="Calibri" w:eastAsia="PMingLiU" w:hAnsi="Calibri" w:cs="Calibri"/>
                <w:color w:val="000000"/>
                <w:sz w:val="22"/>
                <w:szCs w:val="22"/>
                <w:lang w:val="en-PH" w:eastAsia="en-US"/>
              </w:rPr>
            </w:pPr>
            <w:ins w:id="72725"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26" w:author="Diana Machado" w:date="2019-04-05T18:59:00Z"/>
                <w:rFonts w:ascii="Calibri" w:eastAsia="PMingLiU" w:hAnsi="Calibri" w:cs="Calibri"/>
                <w:color w:val="000000"/>
                <w:sz w:val="22"/>
                <w:szCs w:val="22"/>
                <w:lang w:val="en-PH" w:eastAsia="en-US"/>
              </w:rPr>
            </w:pPr>
            <w:ins w:id="72727" w:author="Diana Machado" w:date="2019-04-05T18:59:00Z">
              <w:r w:rsidRPr="00D14FFF">
                <w:rPr>
                  <w:rFonts w:ascii="Calibri" w:eastAsia="PMingLiU" w:hAnsi="Calibri" w:cs="Calibri"/>
                  <w:color w:val="000000"/>
                  <w:sz w:val="22"/>
                  <w:szCs w:val="22"/>
                  <w:lang w:val="en-PH" w:eastAsia="en-US"/>
                </w:rPr>
                <w:t>4.23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28" w:author="Diana Machado" w:date="2019-04-05T18:59:00Z"/>
                <w:rFonts w:ascii="Calibri" w:eastAsia="PMingLiU" w:hAnsi="Calibri" w:cs="Calibri"/>
                <w:color w:val="000000"/>
                <w:sz w:val="22"/>
                <w:szCs w:val="22"/>
                <w:lang w:val="en-PH" w:eastAsia="en-US"/>
              </w:rPr>
            </w:pPr>
            <w:ins w:id="72729" w:author="Diana Machado" w:date="2019-04-05T18:59:00Z">
              <w:r w:rsidRPr="00D14FFF">
                <w:rPr>
                  <w:rFonts w:ascii="Calibri" w:eastAsia="PMingLiU" w:hAnsi="Calibri" w:cs="Calibri"/>
                  <w:color w:val="000000"/>
                  <w:sz w:val="22"/>
                  <w:szCs w:val="22"/>
                  <w:lang w:val="en-PH" w:eastAsia="en-US"/>
                </w:rPr>
                <w:t>2.54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30" w:author="Diana Machado" w:date="2019-04-05T18:59:00Z"/>
                <w:rFonts w:ascii="Calibri" w:eastAsia="PMingLiU" w:hAnsi="Calibri" w:cs="Calibri"/>
                <w:color w:val="000000"/>
                <w:sz w:val="22"/>
                <w:szCs w:val="22"/>
                <w:lang w:val="en-PH" w:eastAsia="en-US"/>
              </w:rPr>
            </w:pPr>
            <w:ins w:id="72731" w:author="Diana Machado" w:date="2019-04-05T18:59:00Z">
              <w:r w:rsidRPr="00D14FFF">
                <w:rPr>
                  <w:rFonts w:ascii="Calibri" w:eastAsia="PMingLiU" w:hAnsi="Calibri" w:cs="Calibri"/>
                  <w:color w:val="000000"/>
                  <w:sz w:val="22"/>
                  <w:szCs w:val="22"/>
                  <w:lang w:val="en-PH" w:eastAsia="en-US"/>
                </w:rPr>
                <w:t>1.47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32" w:author="Diana Machado" w:date="2019-04-05T18:59:00Z"/>
                <w:rFonts w:ascii="Calibri" w:eastAsia="PMingLiU" w:hAnsi="Calibri" w:cs="Calibri"/>
                <w:color w:val="000000"/>
                <w:sz w:val="22"/>
                <w:szCs w:val="22"/>
                <w:lang w:val="en-PH" w:eastAsia="en-US"/>
              </w:rPr>
            </w:pPr>
            <w:ins w:id="7273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34" w:author="Diana Machado" w:date="2019-04-05T18:59:00Z"/>
                <w:rFonts w:ascii="Calibri" w:eastAsia="PMingLiU" w:hAnsi="Calibri" w:cs="Calibri"/>
                <w:color w:val="000000"/>
                <w:sz w:val="22"/>
                <w:szCs w:val="22"/>
                <w:lang w:val="en-PH" w:eastAsia="en-US"/>
              </w:rPr>
            </w:pPr>
            <w:ins w:id="72735" w:author="Diana Machado" w:date="2019-04-05T18:59:00Z">
              <w:r w:rsidRPr="00D14FFF">
                <w:rPr>
                  <w:rFonts w:ascii="Calibri" w:eastAsia="PMingLiU" w:hAnsi="Calibri" w:cs="Calibri"/>
                  <w:color w:val="000000"/>
                  <w:sz w:val="22"/>
                  <w:szCs w:val="22"/>
                  <w:lang w:val="en-PH" w:eastAsia="en-US"/>
                </w:rPr>
                <w:t>0.60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36" w:author="Diana Machado" w:date="2019-04-05T18:59:00Z"/>
                <w:rFonts w:ascii="Calibri" w:eastAsia="PMingLiU" w:hAnsi="Calibri" w:cs="Calibri"/>
                <w:color w:val="000000"/>
                <w:sz w:val="22"/>
                <w:szCs w:val="22"/>
                <w:lang w:val="en-PH" w:eastAsia="en-US"/>
              </w:rPr>
            </w:pPr>
            <w:ins w:id="72737" w:author="Diana Machado" w:date="2019-04-05T18:59:00Z">
              <w:r w:rsidRPr="00D14FFF">
                <w:rPr>
                  <w:rFonts w:ascii="Calibri" w:eastAsia="PMingLiU" w:hAnsi="Calibri" w:cs="Calibri"/>
                  <w:color w:val="000000"/>
                  <w:sz w:val="22"/>
                  <w:szCs w:val="22"/>
                  <w:lang w:val="en-PH" w:eastAsia="en-US"/>
                </w:rPr>
                <w:t>0.350</w:t>
              </w:r>
            </w:ins>
          </w:p>
        </w:tc>
      </w:tr>
      <w:tr w:rsidR="007C2683" w:rsidRPr="00D14FFF" w:rsidTr="007C2683">
        <w:trPr>
          <w:trHeight w:val="285"/>
          <w:ins w:id="7273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3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40" w:author="Diana Machado" w:date="2019-04-05T18:59:00Z"/>
                <w:rFonts w:ascii="Calibri" w:eastAsia="PMingLiU" w:hAnsi="Calibri" w:cs="Calibri"/>
                <w:color w:val="000000"/>
                <w:sz w:val="22"/>
                <w:szCs w:val="22"/>
                <w:lang w:val="en-PH" w:eastAsia="en-US"/>
              </w:rPr>
            </w:pPr>
            <w:ins w:id="72741" w:author="Diana Machado" w:date="2019-04-05T18:59:00Z">
              <w:r w:rsidRPr="00D14FFF">
                <w:rPr>
                  <w:rFonts w:ascii="Calibri" w:eastAsia="PMingLiU" w:hAnsi="Calibri" w:cs="Calibri"/>
                  <w:color w:val="000000"/>
                  <w:sz w:val="22"/>
                  <w:szCs w:val="22"/>
                  <w:lang w:val="en-PH" w:eastAsia="en-US"/>
                </w:rPr>
                <w:t>31</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42" w:author="Diana Machado" w:date="2019-04-05T18:59:00Z"/>
                <w:rFonts w:ascii="Calibri" w:eastAsia="PMingLiU" w:hAnsi="Calibri" w:cs="Calibri"/>
                <w:color w:val="000000"/>
                <w:sz w:val="22"/>
                <w:szCs w:val="22"/>
                <w:lang w:val="en-PH" w:eastAsia="en-US"/>
              </w:rPr>
            </w:pPr>
            <w:ins w:id="72743" w:author="Diana Machado" w:date="2019-04-05T18:59:00Z">
              <w:r w:rsidRPr="00D14FFF">
                <w:rPr>
                  <w:rFonts w:ascii="Calibri" w:eastAsia="PMingLiU" w:hAnsi="Calibri" w:cs="Calibri"/>
                  <w:color w:val="000000"/>
                  <w:sz w:val="22"/>
                  <w:szCs w:val="22"/>
                  <w:lang w:val="en-PH" w:eastAsia="en-US"/>
                </w:rPr>
                <w:t>OSCEOL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44" w:author="Diana Machado" w:date="2019-04-05T18:59:00Z"/>
                <w:rFonts w:ascii="Calibri" w:eastAsia="PMingLiU" w:hAnsi="Calibri" w:cs="Calibri"/>
                <w:color w:val="000000"/>
                <w:sz w:val="22"/>
                <w:szCs w:val="22"/>
                <w:lang w:val="en-PH" w:eastAsia="en-US"/>
              </w:rPr>
            </w:pPr>
            <w:ins w:id="72745" w:author="Diana Machado" w:date="2019-04-05T18:59:00Z">
              <w:r w:rsidRPr="00D14FFF">
                <w:rPr>
                  <w:rFonts w:ascii="Calibri" w:eastAsia="PMingLiU" w:hAnsi="Calibri" w:cs="Calibri"/>
                  <w:color w:val="000000"/>
                  <w:sz w:val="22"/>
                  <w:szCs w:val="22"/>
                  <w:lang w:val="en-PH" w:eastAsia="en-US"/>
                </w:rPr>
                <w:t>5.574</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46" w:author="Diana Machado" w:date="2019-04-05T18:59:00Z"/>
                <w:rFonts w:ascii="Calibri" w:eastAsia="PMingLiU" w:hAnsi="Calibri" w:cs="Calibri"/>
                <w:color w:val="000000"/>
                <w:sz w:val="22"/>
                <w:szCs w:val="22"/>
                <w:lang w:val="en-PH" w:eastAsia="en-US"/>
              </w:rPr>
            </w:pPr>
            <w:ins w:id="72747" w:author="Diana Machado" w:date="2019-04-05T18:59:00Z">
              <w:r w:rsidRPr="00D14FFF">
                <w:rPr>
                  <w:rFonts w:ascii="Calibri" w:eastAsia="PMingLiU" w:hAnsi="Calibri" w:cs="Calibri"/>
                  <w:color w:val="000000"/>
                  <w:sz w:val="22"/>
                  <w:szCs w:val="22"/>
                  <w:lang w:val="en-PH" w:eastAsia="en-US"/>
                </w:rPr>
                <w:t>3.23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48" w:author="Diana Machado" w:date="2019-04-05T18:59:00Z"/>
                <w:rFonts w:ascii="Calibri" w:eastAsia="PMingLiU" w:hAnsi="Calibri" w:cs="Calibri"/>
                <w:color w:val="000000"/>
                <w:sz w:val="22"/>
                <w:szCs w:val="22"/>
                <w:lang w:val="en-PH" w:eastAsia="en-US"/>
              </w:rPr>
            </w:pPr>
            <w:ins w:id="72749" w:author="Diana Machado" w:date="2019-04-05T18:59:00Z">
              <w:r w:rsidRPr="00D14FFF">
                <w:rPr>
                  <w:rFonts w:ascii="Calibri" w:eastAsia="PMingLiU" w:hAnsi="Calibri" w:cs="Calibri"/>
                  <w:color w:val="000000"/>
                  <w:sz w:val="22"/>
                  <w:szCs w:val="22"/>
                  <w:lang w:val="en-PH" w:eastAsia="en-US"/>
                </w:rPr>
                <w:t>1.81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50" w:author="Diana Machado" w:date="2019-04-05T18:59:00Z"/>
                <w:rFonts w:ascii="Calibri" w:eastAsia="PMingLiU" w:hAnsi="Calibri" w:cs="Calibri"/>
                <w:color w:val="000000"/>
                <w:sz w:val="22"/>
                <w:szCs w:val="22"/>
                <w:lang w:val="en-PH" w:eastAsia="en-US"/>
              </w:rPr>
            </w:pPr>
            <w:ins w:id="7275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52" w:author="Diana Machado" w:date="2019-04-05T18:59:00Z"/>
                <w:rFonts w:ascii="Calibri" w:eastAsia="PMingLiU" w:hAnsi="Calibri" w:cs="Calibri"/>
                <w:color w:val="000000"/>
                <w:sz w:val="22"/>
                <w:szCs w:val="22"/>
                <w:lang w:val="en-PH" w:eastAsia="en-US"/>
              </w:rPr>
            </w:pPr>
            <w:ins w:id="72753" w:author="Diana Machado" w:date="2019-04-05T18:59:00Z">
              <w:r w:rsidRPr="00D14FFF">
                <w:rPr>
                  <w:rFonts w:ascii="Calibri" w:eastAsia="PMingLiU" w:hAnsi="Calibri" w:cs="Calibri"/>
                  <w:color w:val="000000"/>
                  <w:sz w:val="22"/>
                  <w:szCs w:val="22"/>
                  <w:lang w:val="en-PH" w:eastAsia="en-US"/>
                </w:rPr>
                <w:t>0.58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54" w:author="Diana Machado" w:date="2019-04-05T18:59:00Z"/>
                <w:rFonts w:ascii="Calibri" w:eastAsia="PMingLiU" w:hAnsi="Calibri" w:cs="Calibri"/>
                <w:color w:val="000000"/>
                <w:sz w:val="22"/>
                <w:szCs w:val="22"/>
                <w:lang w:val="en-PH" w:eastAsia="en-US"/>
              </w:rPr>
            </w:pPr>
            <w:ins w:id="72755" w:author="Diana Machado" w:date="2019-04-05T18:59:00Z">
              <w:r w:rsidRPr="00D14FFF">
                <w:rPr>
                  <w:rFonts w:ascii="Calibri" w:eastAsia="PMingLiU" w:hAnsi="Calibri" w:cs="Calibri"/>
                  <w:color w:val="000000"/>
                  <w:sz w:val="22"/>
                  <w:szCs w:val="22"/>
                  <w:lang w:val="en-PH" w:eastAsia="en-US"/>
                </w:rPr>
                <w:t>0.326</w:t>
              </w:r>
            </w:ins>
          </w:p>
        </w:tc>
      </w:tr>
      <w:tr w:rsidR="007C2683" w:rsidRPr="00D14FFF" w:rsidTr="007C2683">
        <w:trPr>
          <w:trHeight w:val="285"/>
          <w:ins w:id="7275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5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58" w:author="Diana Machado" w:date="2019-04-05T18:59:00Z"/>
                <w:rFonts w:ascii="Calibri" w:eastAsia="PMingLiU" w:hAnsi="Calibri" w:cs="Calibri"/>
                <w:color w:val="000000"/>
                <w:sz w:val="22"/>
                <w:szCs w:val="22"/>
                <w:lang w:val="en-PH" w:eastAsia="en-US"/>
              </w:rPr>
            </w:pPr>
            <w:ins w:id="72759" w:author="Diana Machado" w:date="2019-04-05T18:59:00Z">
              <w:r w:rsidRPr="00D14FFF">
                <w:rPr>
                  <w:rFonts w:ascii="Calibri" w:eastAsia="PMingLiU" w:hAnsi="Calibri" w:cs="Calibri"/>
                  <w:color w:val="000000"/>
                  <w:sz w:val="22"/>
                  <w:szCs w:val="22"/>
                  <w:lang w:val="en-PH" w:eastAsia="en-US"/>
                </w:rPr>
                <w:t>32</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60" w:author="Diana Machado" w:date="2019-04-05T18:59:00Z"/>
                <w:rFonts w:ascii="Calibri" w:eastAsia="PMingLiU" w:hAnsi="Calibri" w:cs="Calibri"/>
                <w:color w:val="000000"/>
                <w:sz w:val="22"/>
                <w:szCs w:val="22"/>
                <w:lang w:val="en-PH" w:eastAsia="en-US"/>
              </w:rPr>
            </w:pPr>
            <w:ins w:id="72761"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62" w:author="Diana Machado" w:date="2019-04-05T18:59:00Z"/>
                <w:rFonts w:ascii="Calibri" w:eastAsia="PMingLiU" w:hAnsi="Calibri" w:cs="Calibri"/>
                <w:color w:val="000000"/>
                <w:sz w:val="22"/>
                <w:szCs w:val="22"/>
                <w:lang w:val="en-PH" w:eastAsia="en-US"/>
              </w:rPr>
            </w:pPr>
            <w:ins w:id="72763" w:author="Diana Machado" w:date="2019-04-05T18:59:00Z">
              <w:r w:rsidRPr="00D14FFF">
                <w:rPr>
                  <w:rFonts w:ascii="Calibri" w:eastAsia="PMingLiU" w:hAnsi="Calibri" w:cs="Calibri"/>
                  <w:color w:val="000000"/>
                  <w:sz w:val="22"/>
                  <w:szCs w:val="22"/>
                  <w:lang w:val="en-PH" w:eastAsia="en-US"/>
                </w:rPr>
                <w:t>8.25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64" w:author="Diana Machado" w:date="2019-04-05T18:59:00Z"/>
                <w:rFonts w:ascii="Calibri" w:eastAsia="PMingLiU" w:hAnsi="Calibri" w:cs="Calibri"/>
                <w:color w:val="000000"/>
                <w:sz w:val="22"/>
                <w:szCs w:val="22"/>
                <w:lang w:val="en-PH" w:eastAsia="en-US"/>
              </w:rPr>
            </w:pPr>
            <w:ins w:id="72765" w:author="Diana Machado" w:date="2019-04-05T18:59:00Z">
              <w:r w:rsidRPr="00D14FFF">
                <w:rPr>
                  <w:rFonts w:ascii="Calibri" w:eastAsia="PMingLiU" w:hAnsi="Calibri" w:cs="Calibri"/>
                  <w:color w:val="000000"/>
                  <w:sz w:val="22"/>
                  <w:szCs w:val="22"/>
                  <w:lang w:val="en-PH" w:eastAsia="en-US"/>
                </w:rPr>
                <w:t>4.80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66" w:author="Diana Machado" w:date="2019-04-05T18:59:00Z"/>
                <w:rFonts w:ascii="Calibri" w:eastAsia="PMingLiU" w:hAnsi="Calibri" w:cs="Calibri"/>
                <w:color w:val="000000"/>
                <w:sz w:val="22"/>
                <w:szCs w:val="22"/>
                <w:lang w:val="en-PH" w:eastAsia="en-US"/>
              </w:rPr>
            </w:pPr>
            <w:ins w:id="72767" w:author="Diana Machado" w:date="2019-04-05T18:59:00Z">
              <w:r w:rsidRPr="00D14FFF">
                <w:rPr>
                  <w:rFonts w:ascii="Calibri" w:eastAsia="PMingLiU" w:hAnsi="Calibri" w:cs="Calibri"/>
                  <w:color w:val="000000"/>
                  <w:sz w:val="22"/>
                  <w:szCs w:val="22"/>
                  <w:lang w:val="en-PH" w:eastAsia="en-US"/>
                </w:rPr>
                <w:t>2.52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68" w:author="Diana Machado" w:date="2019-04-05T18:59:00Z"/>
                <w:rFonts w:ascii="Calibri" w:eastAsia="PMingLiU" w:hAnsi="Calibri" w:cs="Calibri"/>
                <w:color w:val="000000"/>
                <w:sz w:val="22"/>
                <w:szCs w:val="22"/>
                <w:lang w:val="en-PH" w:eastAsia="en-US"/>
              </w:rPr>
            </w:pPr>
            <w:ins w:id="7276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70" w:author="Diana Machado" w:date="2019-04-05T18:59:00Z"/>
                <w:rFonts w:ascii="Calibri" w:eastAsia="PMingLiU" w:hAnsi="Calibri" w:cs="Calibri"/>
                <w:color w:val="000000"/>
                <w:sz w:val="22"/>
                <w:szCs w:val="22"/>
                <w:lang w:val="en-PH" w:eastAsia="en-US"/>
              </w:rPr>
            </w:pPr>
            <w:ins w:id="72771" w:author="Diana Machado" w:date="2019-04-05T18:59:00Z">
              <w:r w:rsidRPr="00D14FFF">
                <w:rPr>
                  <w:rFonts w:ascii="Calibri" w:eastAsia="PMingLiU" w:hAnsi="Calibri" w:cs="Calibri"/>
                  <w:color w:val="000000"/>
                  <w:sz w:val="22"/>
                  <w:szCs w:val="22"/>
                  <w:lang w:val="en-PH" w:eastAsia="en-US"/>
                </w:rPr>
                <w:t>0.58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72" w:author="Diana Machado" w:date="2019-04-05T18:59:00Z"/>
                <w:rFonts w:ascii="Calibri" w:eastAsia="PMingLiU" w:hAnsi="Calibri" w:cs="Calibri"/>
                <w:color w:val="000000"/>
                <w:sz w:val="22"/>
                <w:szCs w:val="22"/>
                <w:lang w:val="en-PH" w:eastAsia="en-US"/>
              </w:rPr>
            </w:pPr>
            <w:ins w:id="72773" w:author="Diana Machado" w:date="2019-04-05T18:59:00Z">
              <w:r w:rsidRPr="00D14FFF">
                <w:rPr>
                  <w:rFonts w:ascii="Calibri" w:eastAsia="PMingLiU" w:hAnsi="Calibri" w:cs="Calibri"/>
                  <w:color w:val="000000"/>
                  <w:sz w:val="22"/>
                  <w:szCs w:val="22"/>
                  <w:lang w:val="en-PH" w:eastAsia="en-US"/>
                </w:rPr>
                <w:t>0.306</w:t>
              </w:r>
            </w:ins>
          </w:p>
        </w:tc>
      </w:tr>
      <w:tr w:rsidR="007C2683" w:rsidRPr="00D14FFF" w:rsidTr="007C2683">
        <w:trPr>
          <w:trHeight w:val="285"/>
          <w:ins w:id="7277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7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76" w:author="Diana Machado" w:date="2019-04-05T18:59:00Z"/>
                <w:rFonts w:ascii="Calibri" w:eastAsia="PMingLiU" w:hAnsi="Calibri" w:cs="Calibri"/>
                <w:color w:val="000000"/>
                <w:sz w:val="22"/>
                <w:szCs w:val="22"/>
                <w:lang w:val="en-PH" w:eastAsia="en-US"/>
              </w:rPr>
            </w:pPr>
            <w:ins w:id="72777" w:author="Diana Machado" w:date="2019-04-05T18:59:00Z">
              <w:r w:rsidRPr="00D14FFF">
                <w:rPr>
                  <w:rFonts w:ascii="Calibri" w:eastAsia="PMingLiU" w:hAnsi="Calibri" w:cs="Calibri"/>
                  <w:color w:val="000000"/>
                  <w:sz w:val="22"/>
                  <w:szCs w:val="22"/>
                  <w:lang w:val="en-PH" w:eastAsia="en-US"/>
                </w:rPr>
                <w:t>33</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78" w:author="Diana Machado" w:date="2019-04-05T18:59:00Z"/>
                <w:rFonts w:ascii="Calibri" w:eastAsia="PMingLiU" w:hAnsi="Calibri" w:cs="Calibri"/>
                <w:color w:val="000000"/>
                <w:sz w:val="22"/>
                <w:szCs w:val="22"/>
                <w:lang w:val="en-PH" w:eastAsia="en-US"/>
              </w:rPr>
            </w:pPr>
            <w:ins w:id="72779" w:author="Diana Machado" w:date="2019-04-05T18:59:00Z">
              <w:r w:rsidRPr="00D14FFF">
                <w:rPr>
                  <w:rFonts w:ascii="Calibri" w:eastAsia="PMingLiU" w:hAnsi="Calibri" w:cs="Calibri"/>
                  <w:color w:val="000000"/>
                  <w:sz w:val="22"/>
                  <w:szCs w:val="22"/>
                  <w:lang w:val="en-PH" w:eastAsia="en-US"/>
                </w:rPr>
                <w:t>PALM BEACH</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80" w:author="Diana Machado" w:date="2019-04-05T18:59:00Z"/>
                <w:rFonts w:ascii="Calibri" w:eastAsia="PMingLiU" w:hAnsi="Calibri" w:cs="Calibri"/>
                <w:color w:val="000000"/>
                <w:sz w:val="22"/>
                <w:szCs w:val="22"/>
                <w:lang w:val="en-PH" w:eastAsia="en-US"/>
              </w:rPr>
            </w:pPr>
            <w:ins w:id="72781" w:author="Diana Machado" w:date="2019-04-05T18:59:00Z">
              <w:r w:rsidRPr="00D14FFF">
                <w:rPr>
                  <w:rFonts w:ascii="Calibri" w:eastAsia="PMingLiU" w:hAnsi="Calibri" w:cs="Calibri"/>
                  <w:color w:val="000000"/>
                  <w:sz w:val="22"/>
                  <w:szCs w:val="22"/>
                  <w:lang w:val="en-PH" w:eastAsia="en-US"/>
                </w:rPr>
                <w:t>11.92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82" w:author="Diana Machado" w:date="2019-04-05T18:59:00Z"/>
                <w:rFonts w:ascii="Calibri" w:eastAsia="PMingLiU" w:hAnsi="Calibri" w:cs="Calibri"/>
                <w:color w:val="000000"/>
                <w:sz w:val="22"/>
                <w:szCs w:val="22"/>
                <w:lang w:val="en-PH" w:eastAsia="en-US"/>
              </w:rPr>
            </w:pPr>
            <w:ins w:id="72783" w:author="Diana Machado" w:date="2019-04-05T18:59:00Z">
              <w:r w:rsidRPr="00D14FFF">
                <w:rPr>
                  <w:rFonts w:ascii="Calibri" w:eastAsia="PMingLiU" w:hAnsi="Calibri" w:cs="Calibri"/>
                  <w:color w:val="000000"/>
                  <w:sz w:val="22"/>
                  <w:szCs w:val="22"/>
                  <w:lang w:val="en-PH" w:eastAsia="en-US"/>
                </w:rPr>
                <w:t>6.874</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84" w:author="Diana Machado" w:date="2019-04-05T18:59:00Z"/>
                <w:rFonts w:ascii="Calibri" w:eastAsia="PMingLiU" w:hAnsi="Calibri" w:cs="Calibri"/>
                <w:color w:val="000000"/>
                <w:sz w:val="22"/>
                <w:szCs w:val="22"/>
                <w:lang w:val="en-PH" w:eastAsia="en-US"/>
              </w:rPr>
            </w:pPr>
            <w:ins w:id="72785" w:author="Diana Machado" w:date="2019-04-05T18:59:00Z">
              <w:r w:rsidRPr="00D14FFF">
                <w:rPr>
                  <w:rFonts w:ascii="Calibri" w:eastAsia="PMingLiU" w:hAnsi="Calibri" w:cs="Calibri"/>
                  <w:color w:val="000000"/>
                  <w:sz w:val="22"/>
                  <w:szCs w:val="22"/>
                  <w:lang w:val="en-PH" w:eastAsia="en-US"/>
                </w:rPr>
                <w:t>3.36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86" w:author="Diana Machado" w:date="2019-04-05T18:59:00Z"/>
                <w:rFonts w:ascii="Calibri" w:eastAsia="PMingLiU" w:hAnsi="Calibri" w:cs="Calibri"/>
                <w:color w:val="000000"/>
                <w:sz w:val="22"/>
                <w:szCs w:val="22"/>
                <w:lang w:val="en-PH" w:eastAsia="en-US"/>
              </w:rPr>
            </w:pPr>
            <w:ins w:id="7278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88" w:author="Diana Machado" w:date="2019-04-05T18:59:00Z"/>
                <w:rFonts w:ascii="Calibri" w:eastAsia="PMingLiU" w:hAnsi="Calibri" w:cs="Calibri"/>
                <w:color w:val="000000"/>
                <w:sz w:val="22"/>
                <w:szCs w:val="22"/>
                <w:lang w:val="en-PH" w:eastAsia="en-US"/>
              </w:rPr>
            </w:pPr>
            <w:ins w:id="72789" w:author="Diana Machado" w:date="2019-04-05T18:59:00Z">
              <w:r w:rsidRPr="00D14FFF">
                <w:rPr>
                  <w:rFonts w:ascii="Calibri" w:eastAsia="PMingLiU" w:hAnsi="Calibri" w:cs="Calibri"/>
                  <w:color w:val="000000"/>
                  <w:sz w:val="22"/>
                  <w:szCs w:val="22"/>
                  <w:lang w:val="en-PH" w:eastAsia="en-US"/>
                </w:rPr>
                <w:t>0.57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90" w:author="Diana Machado" w:date="2019-04-05T18:59:00Z"/>
                <w:rFonts w:ascii="Calibri" w:eastAsia="PMingLiU" w:hAnsi="Calibri" w:cs="Calibri"/>
                <w:color w:val="000000"/>
                <w:sz w:val="22"/>
                <w:szCs w:val="22"/>
                <w:lang w:val="en-PH" w:eastAsia="en-US"/>
              </w:rPr>
            </w:pPr>
            <w:ins w:id="72791" w:author="Diana Machado" w:date="2019-04-05T18:59:00Z">
              <w:r w:rsidRPr="00D14FFF">
                <w:rPr>
                  <w:rFonts w:ascii="Calibri" w:eastAsia="PMingLiU" w:hAnsi="Calibri" w:cs="Calibri"/>
                  <w:color w:val="000000"/>
                  <w:sz w:val="22"/>
                  <w:szCs w:val="22"/>
                  <w:lang w:val="en-PH" w:eastAsia="en-US"/>
                </w:rPr>
                <w:t>0.282</w:t>
              </w:r>
            </w:ins>
          </w:p>
        </w:tc>
      </w:tr>
      <w:tr w:rsidR="007C2683" w:rsidRPr="00D14FFF" w:rsidTr="007C2683">
        <w:trPr>
          <w:trHeight w:val="285"/>
          <w:ins w:id="7279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79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94" w:author="Diana Machado" w:date="2019-04-05T18:59:00Z"/>
                <w:rFonts w:ascii="Calibri" w:eastAsia="PMingLiU" w:hAnsi="Calibri" w:cs="Calibri"/>
                <w:color w:val="000000"/>
                <w:sz w:val="22"/>
                <w:szCs w:val="22"/>
                <w:lang w:val="en-PH" w:eastAsia="en-US"/>
              </w:rPr>
            </w:pPr>
            <w:ins w:id="72795" w:author="Diana Machado" w:date="2019-04-05T18:59:00Z">
              <w:r w:rsidRPr="00D14FFF">
                <w:rPr>
                  <w:rFonts w:ascii="Calibri" w:eastAsia="PMingLiU" w:hAnsi="Calibri" w:cs="Calibri"/>
                  <w:color w:val="000000"/>
                  <w:sz w:val="22"/>
                  <w:szCs w:val="22"/>
                  <w:lang w:val="en-PH" w:eastAsia="en-US"/>
                </w:rPr>
                <w:t>34</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796" w:author="Diana Machado" w:date="2019-04-05T18:59:00Z"/>
                <w:rFonts w:ascii="Calibri" w:eastAsia="PMingLiU" w:hAnsi="Calibri" w:cs="Calibri"/>
                <w:color w:val="000000"/>
                <w:sz w:val="22"/>
                <w:szCs w:val="22"/>
                <w:lang w:val="en-PH" w:eastAsia="en-US"/>
              </w:rPr>
            </w:pPr>
            <w:ins w:id="72797" w:author="Diana Machado" w:date="2019-04-05T18:59:00Z">
              <w:r w:rsidRPr="00D14FFF">
                <w:rPr>
                  <w:rFonts w:ascii="Calibri" w:eastAsia="PMingLiU" w:hAnsi="Calibri" w:cs="Calibri"/>
                  <w:color w:val="000000"/>
                  <w:sz w:val="22"/>
                  <w:szCs w:val="22"/>
                  <w:lang w:val="en-PH" w:eastAsia="en-US"/>
                </w:rPr>
                <w:t>PINELLA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798" w:author="Diana Machado" w:date="2019-04-05T18:59:00Z"/>
                <w:rFonts w:ascii="Calibri" w:eastAsia="PMingLiU" w:hAnsi="Calibri" w:cs="Calibri"/>
                <w:color w:val="000000"/>
                <w:sz w:val="22"/>
                <w:szCs w:val="22"/>
                <w:lang w:val="en-PH" w:eastAsia="en-US"/>
              </w:rPr>
            </w:pPr>
            <w:ins w:id="72799" w:author="Diana Machado" w:date="2019-04-05T18:59:00Z">
              <w:r w:rsidRPr="00D14FFF">
                <w:rPr>
                  <w:rFonts w:ascii="Calibri" w:eastAsia="PMingLiU" w:hAnsi="Calibri" w:cs="Calibri"/>
                  <w:color w:val="000000"/>
                  <w:sz w:val="22"/>
                  <w:szCs w:val="22"/>
                  <w:lang w:val="en-PH" w:eastAsia="en-US"/>
                </w:rPr>
                <w:t>4.79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00" w:author="Diana Machado" w:date="2019-04-05T18:59:00Z"/>
                <w:rFonts w:ascii="Calibri" w:eastAsia="PMingLiU" w:hAnsi="Calibri" w:cs="Calibri"/>
                <w:color w:val="000000"/>
                <w:sz w:val="22"/>
                <w:szCs w:val="22"/>
                <w:lang w:val="en-PH" w:eastAsia="en-US"/>
              </w:rPr>
            </w:pPr>
            <w:ins w:id="72801" w:author="Diana Machado" w:date="2019-04-05T18:59:00Z">
              <w:r w:rsidRPr="00D14FFF">
                <w:rPr>
                  <w:rFonts w:ascii="Calibri" w:eastAsia="PMingLiU" w:hAnsi="Calibri" w:cs="Calibri"/>
                  <w:color w:val="000000"/>
                  <w:sz w:val="22"/>
                  <w:szCs w:val="22"/>
                  <w:lang w:val="en-PH" w:eastAsia="en-US"/>
                </w:rPr>
                <w:t>2.94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02" w:author="Diana Machado" w:date="2019-04-05T18:59:00Z"/>
                <w:rFonts w:ascii="Calibri" w:eastAsia="PMingLiU" w:hAnsi="Calibri" w:cs="Calibri"/>
                <w:color w:val="000000"/>
                <w:sz w:val="22"/>
                <w:szCs w:val="22"/>
                <w:lang w:val="en-PH" w:eastAsia="en-US"/>
              </w:rPr>
            </w:pPr>
            <w:ins w:id="72803" w:author="Diana Machado" w:date="2019-04-05T18:59:00Z">
              <w:r w:rsidRPr="00D14FFF">
                <w:rPr>
                  <w:rFonts w:ascii="Calibri" w:eastAsia="PMingLiU" w:hAnsi="Calibri" w:cs="Calibri"/>
                  <w:color w:val="000000"/>
                  <w:sz w:val="22"/>
                  <w:szCs w:val="22"/>
                  <w:lang w:val="en-PH" w:eastAsia="en-US"/>
                </w:rPr>
                <w:t>1.65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04" w:author="Diana Machado" w:date="2019-04-05T18:59:00Z"/>
                <w:rFonts w:ascii="Calibri" w:eastAsia="PMingLiU" w:hAnsi="Calibri" w:cs="Calibri"/>
                <w:color w:val="000000"/>
                <w:sz w:val="22"/>
                <w:szCs w:val="22"/>
                <w:lang w:val="en-PH" w:eastAsia="en-US"/>
              </w:rPr>
            </w:pPr>
            <w:ins w:id="7280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06" w:author="Diana Machado" w:date="2019-04-05T18:59:00Z"/>
                <w:rFonts w:ascii="Calibri" w:eastAsia="PMingLiU" w:hAnsi="Calibri" w:cs="Calibri"/>
                <w:color w:val="000000"/>
                <w:sz w:val="22"/>
                <w:szCs w:val="22"/>
                <w:lang w:val="en-PH" w:eastAsia="en-US"/>
              </w:rPr>
            </w:pPr>
            <w:ins w:id="72807" w:author="Diana Machado" w:date="2019-04-05T18:59:00Z">
              <w:r w:rsidRPr="00D14FFF">
                <w:rPr>
                  <w:rFonts w:ascii="Calibri" w:eastAsia="PMingLiU" w:hAnsi="Calibri" w:cs="Calibri"/>
                  <w:color w:val="000000"/>
                  <w:sz w:val="22"/>
                  <w:szCs w:val="22"/>
                  <w:lang w:val="en-PH" w:eastAsia="en-US"/>
                </w:rPr>
                <w:t>0.613</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08" w:author="Diana Machado" w:date="2019-04-05T18:59:00Z"/>
                <w:rFonts w:ascii="Calibri" w:eastAsia="PMingLiU" w:hAnsi="Calibri" w:cs="Calibri"/>
                <w:color w:val="000000"/>
                <w:sz w:val="22"/>
                <w:szCs w:val="22"/>
                <w:lang w:val="en-PH" w:eastAsia="en-US"/>
              </w:rPr>
            </w:pPr>
            <w:ins w:id="72809" w:author="Diana Machado" w:date="2019-04-05T18:59:00Z">
              <w:r w:rsidRPr="00D14FFF">
                <w:rPr>
                  <w:rFonts w:ascii="Calibri" w:eastAsia="PMingLiU" w:hAnsi="Calibri" w:cs="Calibri"/>
                  <w:color w:val="000000"/>
                  <w:sz w:val="22"/>
                  <w:szCs w:val="22"/>
                  <w:lang w:val="en-PH" w:eastAsia="en-US"/>
                </w:rPr>
                <w:t>0.345</w:t>
              </w:r>
            </w:ins>
          </w:p>
        </w:tc>
      </w:tr>
      <w:tr w:rsidR="007C2683" w:rsidRPr="00D14FFF" w:rsidTr="007C2683">
        <w:trPr>
          <w:trHeight w:val="285"/>
          <w:ins w:id="72810"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1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12" w:author="Diana Machado" w:date="2019-04-05T18:59:00Z"/>
                <w:rFonts w:ascii="Calibri" w:eastAsia="PMingLiU" w:hAnsi="Calibri" w:cs="Calibri"/>
                <w:color w:val="000000"/>
                <w:sz w:val="22"/>
                <w:szCs w:val="22"/>
                <w:lang w:val="en-PH" w:eastAsia="en-US"/>
              </w:rPr>
            </w:pPr>
            <w:ins w:id="72813" w:author="Diana Machado" w:date="2019-04-05T18:59:00Z">
              <w:r w:rsidRPr="00D14FFF">
                <w:rPr>
                  <w:rFonts w:ascii="Calibri" w:eastAsia="PMingLiU" w:hAnsi="Calibri" w:cs="Calibri"/>
                  <w:color w:val="000000"/>
                  <w:sz w:val="22"/>
                  <w:szCs w:val="22"/>
                  <w:lang w:val="en-PH" w:eastAsia="en-US"/>
                </w:rPr>
                <w:t>35</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14" w:author="Diana Machado" w:date="2019-04-05T18:59:00Z"/>
                <w:rFonts w:ascii="Calibri" w:eastAsia="PMingLiU" w:hAnsi="Calibri" w:cs="Calibri"/>
                <w:color w:val="000000"/>
                <w:sz w:val="22"/>
                <w:szCs w:val="22"/>
                <w:lang w:val="en-PH" w:eastAsia="en-US"/>
              </w:rPr>
            </w:pPr>
            <w:ins w:id="72815" w:author="Diana Machado" w:date="2019-04-05T18:59:00Z">
              <w:r w:rsidRPr="00D14FFF">
                <w:rPr>
                  <w:rFonts w:ascii="Calibri" w:eastAsia="PMingLiU" w:hAnsi="Calibri" w:cs="Calibri"/>
                  <w:color w:val="000000"/>
                  <w:sz w:val="22"/>
                  <w:szCs w:val="22"/>
                  <w:lang w:val="en-PH" w:eastAsia="en-US"/>
                </w:rPr>
                <w:t>SAINT JOHNS</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16" w:author="Diana Machado" w:date="2019-04-05T18:59:00Z"/>
                <w:rFonts w:ascii="Calibri" w:eastAsia="PMingLiU" w:hAnsi="Calibri" w:cs="Calibri"/>
                <w:color w:val="000000"/>
                <w:sz w:val="22"/>
                <w:szCs w:val="22"/>
                <w:lang w:val="en-PH" w:eastAsia="en-US"/>
              </w:rPr>
            </w:pPr>
            <w:ins w:id="72817" w:author="Diana Machado" w:date="2019-04-05T18:59:00Z">
              <w:r w:rsidRPr="00D14FFF">
                <w:rPr>
                  <w:rFonts w:ascii="Calibri" w:eastAsia="PMingLiU" w:hAnsi="Calibri" w:cs="Calibri"/>
                  <w:color w:val="000000"/>
                  <w:sz w:val="22"/>
                  <w:szCs w:val="22"/>
                  <w:lang w:val="en-PH" w:eastAsia="en-US"/>
                </w:rPr>
                <w:t>1.440</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18" w:author="Diana Machado" w:date="2019-04-05T18:59:00Z"/>
                <w:rFonts w:ascii="Calibri" w:eastAsia="PMingLiU" w:hAnsi="Calibri" w:cs="Calibri"/>
                <w:color w:val="000000"/>
                <w:sz w:val="22"/>
                <w:szCs w:val="22"/>
                <w:lang w:val="en-PH" w:eastAsia="en-US"/>
              </w:rPr>
            </w:pPr>
            <w:ins w:id="72819" w:author="Diana Machado" w:date="2019-04-05T18:59:00Z">
              <w:r w:rsidRPr="00D14FFF">
                <w:rPr>
                  <w:rFonts w:ascii="Calibri" w:eastAsia="PMingLiU" w:hAnsi="Calibri" w:cs="Calibri"/>
                  <w:color w:val="000000"/>
                  <w:sz w:val="22"/>
                  <w:szCs w:val="22"/>
                  <w:lang w:val="en-PH" w:eastAsia="en-US"/>
                </w:rPr>
                <w:t>1.1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20" w:author="Diana Machado" w:date="2019-04-05T18:59:00Z"/>
                <w:rFonts w:ascii="Calibri" w:eastAsia="PMingLiU" w:hAnsi="Calibri" w:cs="Calibri"/>
                <w:color w:val="000000"/>
                <w:sz w:val="22"/>
                <w:szCs w:val="22"/>
                <w:lang w:val="en-PH" w:eastAsia="en-US"/>
              </w:rPr>
            </w:pPr>
            <w:ins w:id="72821" w:author="Diana Machado" w:date="2019-04-05T18:59:00Z">
              <w:r w:rsidRPr="00D14FFF">
                <w:rPr>
                  <w:rFonts w:ascii="Calibri" w:eastAsia="PMingLiU" w:hAnsi="Calibri" w:cs="Calibri"/>
                  <w:color w:val="000000"/>
                  <w:sz w:val="22"/>
                  <w:szCs w:val="22"/>
                  <w:lang w:val="en-PH" w:eastAsia="en-US"/>
                </w:rPr>
                <w:t>0.957</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22" w:author="Diana Machado" w:date="2019-04-05T18:59:00Z"/>
                <w:rFonts w:ascii="Calibri" w:eastAsia="PMingLiU" w:hAnsi="Calibri" w:cs="Calibri"/>
                <w:color w:val="000000"/>
                <w:sz w:val="22"/>
                <w:szCs w:val="22"/>
                <w:lang w:val="en-PH" w:eastAsia="en-US"/>
              </w:rPr>
            </w:pPr>
            <w:ins w:id="7282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24" w:author="Diana Machado" w:date="2019-04-05T18:59:00Z"/>
                <w:rFonts w:ascii="Calibri" w:eastAsia="PMingLiU" w:hAnsi="Calibri" w:cs="Calibri"/>
                <w:color w:val="000000"/>
                <w:sz w:val="22"/>
                <w:szCs w:val="22"/>
                <w:lang w:val="en-PH" w:eastAsia="en-US"/>
              </w:rPr>
            </w:pPr>
            <w:ins w:id="72825" w:author="Diana Machado" w:date="2019-04-05T18:59:00Z">
              <w:r w:rsidRPr="00D14FFF">
                <w:rPr>
                  <w:rFonts w:ascii="Calibri" w:eastAsia="PMingLiU" w:hAnsi="Calibri" w:cs="Calibri"/>
                  <w:color w:val="000000"/>
                  <w:sz w:val="22"/>
                  <w:szCs w:val="22"/>
                  <w:lang w:val="en-PH" w:eastAsia="en-US"/>
                </w:rPr>
                <w:t>0.771</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26" w:author="Diana Machado" w:date="2019-04-05T18:59:00Z"/>
                <w:rFonts w:ascii="Calibri" w:eastAsia="PMingLiU" w:hAnsi="Calibri" w:cs="Calibri"/>
                <w:color w:val="000000"/>
                <w:sz w:val="22"/>
                <w:szCs w:val="22"/>
                <w:lang w:val="en-PH" w:eastAsia="en-US"/>
              </w:rPr>
            </w:pPr>
            <w:ins w:id="72827" w:author="Diana Machado" w:date="2019-04-05T18:59:00Z">
              <w:r w:rsidRPr="00D14FFF">
                <w:rPr>
                  <w:rFonts w:ascii="Calibri" w:eastAsia="PMingLiU" w:hAnsi="Calibri" w:cs="Calibri"/>
                  <w:color w:val="000000"/>
                  <w:sz w:val="22"/>
                  <w:szCs w:val="22"/>
                  <w:lang w:val="en-PH" w:eastAsia="en-US"/>
                </w:rPr>
                <w:t>0.665</w:t>
              </w:r>
            </w:ins>
          </w:p>
        </w:tc>
      </w:tr>
      <w:tr w:rsidR="007C2683" w:rsidRPr="00D14FFF" w:rsidTr="007C2683">
        <w:trPr>
          <w:trHeight w:val="285"/>
          <w:ins w:id="72828"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29"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30" w:author="Diana Machado" w:date="2019-04-05T18:59:00Z"/>
                <w:rFonts w:ascii="Calibri" w:eastAsia="PMingLiU" w:hAnsi="Calibri" w:cs="Calibri"/>
                <w:color w:val="000000"/>
                <w:sz w:val="22"/>
                <w:szCs w:val="22"/>
                <w:lang w:val="en-PH" w:eastAsia="en-US"/>
              </w:rPr>
            </w:pPr>
            <w:ins w:id="72831" w:author="Diana Machado" w:date="2019-04-05T18:59:00Z">
              <w:r w:rsidRPr="00D14FFF">
                <w:rPr>
                  <w:rFonts w:ascii="Calibri" w:eastAsia="PMingLiU" w:hAnsi="Calibri" w:cs="Calibri"/>
                  <w:color w:val="000000"/>
                  <w:sz w:val="22"/>
                  <w:szCs w:val="22"/>
                  <w:lang w:val="en-PH" w:eastAsia="en-US"/>
                </w:rPr>
                <w:t>36</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32" w:author="Diana Machado" w:date="2019-04-05T18:59:00Z"/>
                <w:rFonts w:ascii="Calibri" w:eastAsia="PMingLiU" w:hAnsi="Calibri" w:cs="Calibri"/>
                <w:color w:val="000000"/>
                <w:sz w:val="22"/>
                <w:szCs w:val="22"/>
                <w:lang w:val="en-PH" w:eastAsia="en-US"/>
              </w:rPr>
            </w:pPr>
            <w:ins w:id="72833" w:author="Diana Machado" w:date="2019-04-05T18:59:00Z">
              <w:r w:rsidRPr="00D14FFF">
                <w:rPr>
                  <w:rFonts w:ascii="Calibri" w:eastAsia="PMingLiU" w:hAnsi="Calibri" w:cs="Calibri"/>
                  <w:color w:val="000000"/>
                  <w:sz w:val="22"/>
                  <w:szCs w:val="22"/>
                  <w:lang w:val="en-PH" w:eastAsia="en-US"/>
                </w:rPr>
                <w:t>SANTA ROS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34" w:author="Diana Machado" w:date="2019-04-05T18:59:00Z"/>
                <w:rFonts w:ascii="Calibri" w:eastAsia="PMingLiU" w:hAnsi="Calibri" w:cs="Calibri"/>
                <w:color w:val="000000"/>
                <w:sz w:val="22"/>
                <w:szCs w:val="22"/>
                <w:lang w:val="en-PH" w:eastAsia="en-US"/>
              </w:rPr>
            </w:pPr>
            <w:ins w:id="72835" w:author="Diana Machado" w:date="2019-04-05T18:59:00Z">
              <w:r w:rsidRPr="00D14FFF">
                <w:rPr>
                  <w:rFonts w:ascii="Calibri" w:eastAsia="PMingLiU" w:hAnsi="Calibri" w:cs="Calibri"/>
                  <w:color w:val="000000"/>
                  <w:sz w:val="22"/>
                  <w:szCs w:val="22"/>
                  <w:lang w:val="en-PH" w:eastAsia="en-US"/>
                </w:rPr>
                <w:t>2.33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36" w:author="Diana Machado" w:date="2019-04-05T18:59:00Z"/>
                <w:rFonts w:ascii="Calibri" w:eastAsia="PMingLiU" w:hAnsi="Calibri" w:cs="Calibri"/>
                <w:color w:val="000000"/>
                <w:sz w:val="22"/>
                <w:szCs w:val="22"/>
                <w:lang w:val="en-PH" w:eastAsia="en-US"/>
              </w:rPr>
            </w:pPr>
            <w:ins w:id="72837" w:author="Diana Machado" w:date="2019-04-05T18:59:00Z">
              <w:r w:rsidRPr="00D14FFF">
                <w:rPr>
                  <w:rFonts w:ascii="Calibri" w:eastAsia="PMingLiU" w:hAnsi="Calibri" w:cs="Calibri"/>
                  <w:color w:val="000000"/>
                  <w:sz w:val="22"/>
                  <w:szCs w:val="22"/>
                  <w:lang w:val="en-PH" w:eastAsia="en-US"/>
                </w:rPr>
                <w:t>1.65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38" w:author="Diana Machado" w:date="2019-04-05T18:59:00Z"/>
                <w:rFonts w:ascii="Calibri" w:eastAsia="PMingLiU" w:hAnsi="Calibri" w:cs="Calibri"/>
                <w:color w:val="000000"/>
                <w:sz w:val="22"/>
                <w:szCs w:val="22"/>
                <w:lang w:val="en-PH" w:eastAsia="en-US"/>
              </w:rPr>
            </w:pPr>
            <w:ins w:id="72839" w:author="Diana Machado" w:date="2019-04-05T18:59:00Z">
              <w:r w:rsidRPr="00D14FFF">
                <w:rPr>
                  <w:rFonts w:ascii="Calibri" w:eastAsia="PMingLiU" w:hAnsi="Calibri" w:cs="Calibri"/>
                  <w:color w:val="000000"/>
                  <w:sz w:val="22"/>
                  <w:szCs w:val="22"/>
                  <w:lang w:val="en-PH" w:eastAsia="en-US"/>
                </w:rPr>
                <w:t>1.369</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40" w:author="Diana Machado" w:date="2019-04-05T18:59:00Z"/>
                <w:rFonts w:ascii="Calibri" w:eastAsia="PMingLiU" w:hAnsi="Calibri" w:cs="Calibri"/>
                <w:color w:val="000000"/>
                <w:sz w:val="22"/>
                <w:szCs w:val="22"/>
                <w:lang w:val="en-PH" w:eastAsia="en-US"/>
              </w:rPr>
            </w:pPr>
            <w:ins w:id="72841"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42" w:author="Diana Machado" w:date="2019-04-05T18:59:00Z"/>
                <w:rFonts w:ascii="Calibri" w:eastAsia="PMingLiU" w:hAnsi="Calibri" w:cs="Calibri"/>
                <w:color w:val="000000"/>
                <w:sz w:val="22"/>
                <w:szCs w:val="22"/>
                <w:lang w:val="en-PH" w:eastAsia="en-US"/>
              </w:rPr>
            </w:pPr>
            <w:ins w:id="72843" w:author="Diana Machado" w:date="2019-04-05T18:59:00Z">
              <w:r w:rsidRPr="00D14FFF">
                <w:rPr>
                  <w:rFonts w:ascii="Calibri" w:eastAsia="PMingLiU" w:hAnsi="Calibri" w:cs="Calibri"/>
                  <w:color w:val="000000"/>
                  <w:sz w:val="22"/>
                  <w:szCs w:val="22"/>
                  <w:lang w:val="en-PH" w:eastAsia="en-US"/>
                </w:rPr>
                <w:t>0.70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44" w:author="Diana Machado" w:date="2019-04-05T18:59:00Z"/>
                <w:rFonts w:ascii="Calibri" w:eastAsia="PMingLiU" w:hAnsi="Calibri" w:cs="Calibri"/>
                <w:color w:val="000000"/>
                <w:sz w:val="22"/>
                <w:szCs w:val="22"/>
                <w:lang w:val="en-PH" w:eastAsia="en-US"/>
              </w:rPr>
            </w:pPr>
            <w:ins w:id="72845" w:author="Diana Machado" w:date="2019-04-05T18:59:00Z">
              <w:r w:rsidRPr="00D14FFF">
                <w:rPr>
                  <w:rFonts w:ascii="Calibri" w:eastAsia="PMingLiU" w:hAnsi="Calibri" w:cs="Calibri"/>
                  <w:color w:val="000000"/>
                  <w:sz w:val="22"/>
                  <w:szCs w:val="22"/>
                  <w:lang w:val="en-PH" w:eastAsia="en-US"/>
                </w:rPr>
                <w:t>0.587</w:t>
              </w:r>
            </w:ins>
          </w:p>
        </w:tc>
      </w:tr>
      <w:tr w:rsidR="007C2683" w:rsidRPr="00D14FFF" w:rsidTr="007C2683">
        <w:trPr>
          <w:trHeight w:val="285"/>
          <w:ins w:id="72846"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47"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48" w:author="Diana Machado" w:date="2019-04-05T18:59:00Z"/>
                <w:rFonts w:ascii="Calibri" w:eastAsia="PMingLiU" w:hAnsi="Calibri" w:cs="Calibri"/>
                <w:color w:val="000000"/>
                <w:sz w:val="22"/>
                <w:szCs w:val="22"/>
                <w:lang w:val="en-PH" w:eastAsia="en-US"/>
              </w:rPr>
            </w:pPr>
            <w:ins w:id="72849" w:author="Diana Machado" w:date="2019-04-05T18:59:00Z">
              <w:r w:rsidRPr="00D14FFF">
                <w:rPr>
                  <w:rFonts w:ascii="Calibri" w:eastAsia="PMingLiU" w:hAnsi="Calibri" w:cs="Calibri"/>
                  <w:color w:val="000000"/>
                  <w:sz w:val="22"/>
                  <w:szCs w:val="22"/>
                  <w:lang w:val="en-PH" w:eastAsia="en-US"/>
                </w:rPr>
                <w:t>37</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50" w:author="Diana Machado" w:date="2019-04-05T18:59:00Z"/>
                <w:rFonts w:ascii="Calibri" w:eastAsia="PMingLiU" w:hAnsi="Calibri" w:cs="Calibri"/>
                <w:color w:val="000000"/>
                <w:sz w:val="22"/>
                <w:szCs w:val="22"/>
                <w:lang w:val="en-PH" w:eastAsia="en-US"/>
              </w:rPr>
            </w:pPr>
            <w:ins w:id="72851" w:author="Diana Machado" w:date="2019-04-05T18:59:00Z">
              <w:r w:rsidRPr="00D14FFF">
                <w:rPr>
                  <w:rFonts w:ascii="Calibri" w:eastAsia="PMingLiU" w:hAnsi="Calibri" w:cs="Calibri"/>
                  <w:color w:val="000000"/>
                  <w:sz w:val="22"/>
                  <w:szCs w:val="22"/>
                  <w:lang w:val="en-PH" w:eastAsia="en-US"/>
                </w:rPr>
                <w:t>SEMINOLE</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52" w:author="Diana Machado" w:date="2019-04-05T18:59:00Z"/>
                <w:rFonts w:ascii="Calibri" w:eastAsia="PMingLiU" w:hAnsi="Calibri" w:cs="Calibri"/>
                <w:color w:val="000000"/>
                <w:sz w:val="22"/>
                <w:szCs w:val="22"/>
                <w:lang w:val="en-PH" w:eastAsia="en-US"/>
              </w:rPr>
            </w:pPr>
            <w:ins w:id="72853" w:author="Diana Machado" w:date="2019-04-05T18:59:00Z">
              <w:r w:rsidRPr="00D14FFF">
                <w:rPr>
                  <w:rFonts w:ascii="Calibri" w:eastAsia="PMingLiU" w:hAnsi="Calibri" w:cs="Calibri"/>
                  <w:color w:val="000000"/>
                  <w:sz w:val="22"/>
                  <w:szCs w:val="22"/>
                  <w:lang w:val="en-PH" w:eastAsia="en-US"/>
                </w:rPr>
                <w:t>3.753</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54" w:author="Diana Machado" w:date="2019-04-05T18:59:00Z"/>
                <w:rFonts w:ascii="Calibri" w:eastAsia="PMingLiU" w:hAnsi="Calibri" w:cs="Calibri"/>
                <w:color w:val="000000"/>
                <w:sz w:val="22"/>
                <w:szCs w:val="22"/>
                <w:lang w:val="en-PH" w:eastAsia="en-US"/>
              </w:rPr>
            </w:pPr>
            <w:ins w:id="72855" w:author="Diana Machado" w:date="2019-04-05T18:59:00Z">
              <w:r w:rsidRPr="00D14FFF">
                <w:rPr>
                  <w:rFonts w:ascii="Calibri" w:eastAsia="PMingLiU" w:hAnsi="Calibri" w:cs="Calibri"/>
                  <w:color w:val="000000"/>
                  <w:sz w:val="22"/>
                  <w:szCs w:val="22"/>
                  <w:lang w:val="en-PH" w:eastAsia="en-US"/>
                </w:rPr>
                <w:t>2.258</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56" w:author="Diana Machado" w:date="2019-04-05T18:59:00Z"/>
                <w:rFonts w:ascii="Calibri" w:eastAsia="PMingLiU" w:hAnsi="Calibri" w:cs="Calibri"/>
                <w:color w:val="000000"/>
                <w:sz w:val="22"/>
                <w:szCs w:val="22"/>
                <w:lang w:val="en-PH" w:eastAsia="en-US"/>
              </w:rPr>
            </w:pPr>
            <w:ins w:id="72857" w:author="Diana Machado" w:date="2019-04-05T18:59:00Z">
              <w:r w:rsidRPr="00D14FFF">
                <w:rPr>
                  <w:rFonts w:ascii="Calibri" w:eastAsia="PMingLiU" w:hAnsi="Calibri" w:cs="Calibri"/>
                  <w:color w:val="000000"/>
                  <w:sz w:val="22"/>
                  <w:szCs w:val="22"/>
                  <w:lang w:val="en-PH" w:eastAsia="en-US"/>
                </w:rPr>
                <w:t>1.315</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58" w:author="Diana Machado" w:date="2019-04-05T18:59:00Z"/>
                <w:rFonts w:ascii="Calibri" w:eastAsia="PMingLiU" w:hAnsi="Calibri" w:cs="Calibri"/>
                <w:color w:val="000000"/>
                <w:sz w:val="22"/>
                <w:szCs w:val="22"/>
                <w:lang w:val="en-PH" w:eastAsia="en-US"/>
              </w:rPr>
            </w:pPr>
            <w:ins w:id="72859"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60" w:author="Diana Machado" w:date="2019-04-05T18:59:00Z"/>
                <w:rFonts w:ascii="Calibri" w:eastAsia="PMingLiU" w:hAnsi="Calibri" w:cs="Calibri"/>
                <w:color w:val="000000"/>
                <w:sz w:val="22"/>
                <w:szCs w:val="22"/>
                <w:lang w:val="en-PH" w:eastAsia="en-US"/>
              </w:rPr>
            </w:pPr>
            <w:ins w:id="72861" w:author="Diana Machado" w:date="2019-04-05T18:59:00Z">
              <w:r w:rsidRPr="00D14FFF">
                <w:rPr>
                  <w:rFonts w:ascii="Calibri" w:eastAsia="PMingLiU" w:hAnsi="Calibri" w:cs="Calibri"/>
                  <w:color w:val="000000"/>
                  <w:sz w:val="22"/>
                  <w:szCs w:val="22"/>
                  <w:lang w:val="en-PH" w:eastAsia="en-US"/>
                </w:rPr>
                <w:t>0.602</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62" w:author="Diana Machado" w:date="2019-04-05T18:59:00Z"/>
                <w:rFonts w:ascii="Calibri" w:eastAsia="PMingLiU" w:hAnsi="Calibri" w:cs="Calibri"/>
                <w:color w:val="000000"/>
                <w:sz w:val="22"/>
                <w:szCs w:val="22"/>
                <w:lang w:val="en-PH" w:eastAsia="en-US"/>
              </w:rPr>
            </w:pPr>
            <w:ins w:id="72863" w:author="Diana Machado" w:date="2019-04-05T18:59:00Z">
              <w:r w:rsidRPr="00D14FFF">
                <w:rPr>
                  <w:rFonts w:ascii="Calibri" w:eastAsia="PMingLiU" w:hAnsi="Calibri" w:cs="Calibri"/>
                  <w:color w:val="000000"/>
                  <w:sz w:val="22"/>
                  <w:szCs w:val="22"/>
                  <w:lang w:val="en-PH" w:eastAsia="en-US"/>
                </w:rPr>
                <w:t>0.350</w:t>
              </w:r>
            </w:ins>
          </w:p>
        </w:tc>
      </w:tr>
      <w:tr w:rsidR="007C2683" w:rsidRPr="00D14FFF" w:rsidTr="007C2683">
        <w:trPr>
          <w:trHeight w:val="285"/>
          <w:ins w:id="72864"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65"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66" w:author="Diana Machado" w:date="2019-04-05T18:59:00Z"/>
                <w:rFonts w:ascii="Calibri" w:eastAsia="PMingLiU" w:hAnsi="Calibri" w:cs="Calibri"/>
                <w:color w:val="000000"/>
                <w:sz w:val="22"/>
                <w:szCs w:val="22"/>
                <w:lang w:val="en-PH" w:eastAsia="en-US"/>
              </w:rPr>
            </w:pPr>
            <w:ins w:id="72867" w:author="Diana Machado" w:date="2019-04-05T18:59:00Z">
              <w:r w:rsidRPr="00D14FFF">
                <w:rPr>
                  <w:rFonts w:ascii="Calibri" w:eastAsia="PMingLiU" w:hAnsi="Calibri" w:cs="Calibri"/>
                  <w:color w:val="000000"/>
                  <w:sz w:val="22"/>
                  <w:szCs w:val="22"/>
                  <w:lang w:val="en-PH" w:eastAsia="en-US"/>
                </w:rPr>
                <w:t>38</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68" w:author="Diana Machado" w:date="2019-04-05T18:59:00Z"/>
                <w:rFonts w:ascii="Calibri" w:eastAsia="PMingLiU" w:hAnsi="Calibri" w:cs="Calibri"/>
                <w:color w:val="000000"/>
                <w:sz w:val="22"/>
                <w:szCs w:val="22"/>
                <w:lang w:val="en-PH" w:eastAsia="en-US"/>
              </w:rPr>
            </w:pPr>
            <w:ins w:id="72869" w:author="Diana Machado" w:date="2019-04-05T18:59:00Z">
              <w:r w:rsidRPr="00D14FFF">
                <w:rPr>
                  <w:rFonts w:ascii="Calibri" w:eastAsia="PMingLiU" w:hAnsi="Calibri" w:cs="Calibri"/>
                  <w:color w:val="000000"/>
                  <w:sz w:val="22"/>
                  <w:szCs w:val="22"/>
                  <w:lang w:val="en-PH" w:eastAsia="en-US"/>
                </w:rPr>
                <w:t>TAYLOR</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70" w:author="Diana Machado" w:date="2019-04-05T18:59:00Z"/>
                <w:rFonts w:ascii="Calibri" w:eastAsia="PMingLiU" w:hAnsi="Calibri" w:cs="Calibri"/>
                <w:color w:val="000000"/>
                <w:sz w:val="22"/>
                <w:szCs w:val="22"/>
                <w:lang w:val="en-PH" w:eastAsia="en-US"/>
              </w:rPr>
            </w:pPr>
            <w:ins w:id="72871" w:author="Diana Machado" w:date="2019-04-05T18:59:00Z">
              <w:r w:rsidRPr="00D14FFF">
                <w:rPr>
                  <w:rFonts w:ascii="Calibri" w:eastAsia="PMingLiU" w:hAnsi="Calibri" w:cs="Calibri"/>
                  <w:color w:val="000000"/>
                  <w:sz w:val="22"/>
                  <w:szCs w:val="22"/>
                  <w:lang w:val="en-PH" w:eastAsia="en-US"/>
                </w:rPr>
                <w:t>1.098</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72" w:author="Diana Machado" w:date="2019-04-05T18:59:00Z"/>
                <w:rFonts w:ascii="Calibri" w:eastAsia="PMingLiU" w:hAnsi="Calibri" w:cs="Calibri"/>
                <w:color w:val="000000"/>
                <w:sz w:val="22"/>
                <w:szCs w:val="22"/>
                <w:lang w:val="en-PH" w:eastAsia="en-US"/>
              </w:rPr>
            </w:pPr>
            <w:ins w:id="72873" w:author="Diana Machado" w:date="2019-04-05T18:59:00Z">
              <w:r w:rsidRPr="00D14FFF">
                <w:rPr>
                  <w:rFonts w:ascii="Calibri" w:eastAsia="PMingLiU" w:hAnsi="Calibri" w:cs="Calibri"/>
                  <w:color w:val="000000"/>
                  <w:sz w:val="22"/>
                  <w:szCs w:val="22"/>
                  <w:lang w:val="en-PH" w:eastAsia="en-US"/>
                </w:rPr>
                <w:t>0.929</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74" w:author="Diana Machado" w:date="2019-04-05T18:59:00Z"/>
                <w:rFonts w:ascii="Calibri" w:eastAsia="PMingLiU" w:hAnsi="Calibri" w:cs="Calibri"/>
                <w:color w:val="000000"/>
                <w:sz w:val="22"/>
                <w:szCs w:val="22"/>
                <w:lang w:val="en-PH" w:eastAsia="en-US"/>
              </w:rPr>
            </w:pPr>
            <w:ins w:id="72875" w:author="Diana Machado" w:date="2019-04-05T18:59:00Z">
              <w:r w:rsidRPr="00D14FFF">
                <w:rPr>
                  <w:rFonts w:ascii="Calibri" w:eastAsia="PMingLiU" w:hAnsi="Calibri" w:cs="Calibri"/>
                  <w:color w:val="000000"/>
                  <w:sz w:val="22"/>
                  <w:szCs w:val="22"/>
                  <w:lang w:val="en-PH" w:eastAsia="en-US"/>
                </w:rPr>
                <w:t>0.848</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76" w:author="Diana Machado" w:date="2019-04-05T18:59:00Z"/>
                <w:rFonts w:ascii="Calibri" w:eastAsia="PMingLiU" w:hAnsi="Calibri" w:cs="Calibri"/>
                <w:color w:val="000000"/>
                <w:sz w:val="22"/>
                <w:szCs w:val="22"/>
                <w:lang w:val="en-PH" w:eastAsia="en-US"/>
              </w:rPr>
            </w:pPr>
            <w:ins w:id="72877"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78" w:author="Diana Machado" w:date="2019-04-05T18:59:00Z"/>
                <w:rFonts w:ascii="Calibri" w:eastAsia="PMingLiU" w:hAnsi="Calibri" w:cs="Calibri"/>
                <w:color w:val="000000"/>
                <w:sz w:val="22"/>
                <w:szCs w:val="22"/>
                <w:lang w:val="en-PH" w:eastAsia="en-US"/>
              </w:rPr>
            </w:pPr>
            <w:ins w:id="72879" w:author="Diana Machado" w:date="2019-04-05T18:59:00Z">
              <w:r w:rsidRPr="00D14FFF">
                <w:rPr>
                  <w:rFonts w:ascii="Calibri" w:eastAsia="PMingLiU" w:hAnsi="Calibri" w:cs="Calibri"/>
                  <w:color w:val="000000"/>
                  <w:sz w:val="22"/>
                  <w:szCs w:val="22"/>
                  <w:lang w:val="en-PH" w:eastAsia="en-US"/>
                </w:rPr>
                <w:t>0.84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80" w:author="Diana Machado" w:date="2019-04-05T18:59:00Z"/>
                <w:rFonts w:ascii="Calibri" w:eastAsia="PMingLiU" w:hAnsi="Calibri" w:cs="Calibri"/>
                <w:color w:val="000000"/>
                <w:sz w:val="22"/>
                <w:szCs w:val="22"/>
                <w:lang w:val="en-PH" w:eastAsia="en-US"/>
              </w:rPr>
            </w:pPr>
            <w:ins w:id="72881" w:author="Diana Machado" w:date="2019-04-05T18:59:00Z">
              <w:r w:rsidRPr="00D14FFF">
                <w:rPr>
                  <w:rFonts w:ascii="Calibri" w:eastAsia="PMingLiU" w:hAnsi="Calibri" w:cs="Calibri"/>
                  <w:color w:val="000000"/>
                  <w:sz w:val="22"/>
                  <w:szCs w:val="22"/>
                  <w:lang w:val="en-PH" w:eastAsia="en-US"/>
                </w:rPr>
                <w:t>0.773</w:t>
              </w:r>
            </w:ins>
          </w:p>
        </w:tc>
      </w:tr>
      <w:tr w:rsidR="007C2683" w:rsidRPr="00D14FFF" w:rsidTr="007C2683">
        <w:trPr>
          <w:trHeight w:val="285"/>
          <w:ins w:id="72882" w:author="Diana Machado" w:date="2019-04-05T18:59:00Z"/>
        </w:trPr>
        <w:tc>
          <w:tcPr>
            <w:tcW w:w="703" w:type="pct"/>
            <w:tcBorders>
              <w:top w:val="nil"/>
              <w:left w:val="single" w:sz="12" w:space="0" w:color="auto"/>
              <w:bottom w:val="nil"/>
              <w:right w:val="single" w:sz="6" w:space="0" w:color="auto"/>
            </w:tcBorders>
          </w:tcPr>
          <w:p w:rsidR="007C2683" w:rsidRPr="00D14FFF" w:rsidRDefault="007C2683" w:rsidP="007C2683">
            <w:pPr>
              <w:autoSpaceDE w:val="0"/>
              <w:autoSpaceDN w:val="0"/>
              <w:adjustRightInd w:val="0"/>
              <w:jc w:val="center"/>
              <w:rPr>
                <w:ins w:id="72883"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84" w:author="Diana Machado" w:date="2019-04-05T18:59:00Z"/>
                <w:rFonts w:ascii="Calibri" w:eastAsia="PMingLiU" w:hAnsi="Calibri" w:cs="Calibri"/>
                <w:color w:val="000000"/>
                <w:sz w:val="22"/>
                <w:szCs w:val="22"/>
                <w:lang w:val="en-PH" w:eastAsia="en-US"/>
              </w:rPr>
            </w:pPr>
            <w:ins w:id="72885" w:author="Diana Machado" w:date="2019-04-05T18:59:00Z">
              <w:r w:rsidRPr="00D14FFF">
                <w:rPr>
                  <w:rFonts w:ascii="Calibri" w:eastAsia="PMingLiU" w:hAnsi="Calibri" w:cs="Calibri"/>
                  <w:color w:val="000000"/>
                  <w:sz w:val="22"/>
                  <w:szCs w:val="22"/>
                  <w:lang w:val="en-PH" w:eastAsia="en-US"/>
                </w:rPr>
                <w:t>39</w:t>
              </w:r>
            </w:ins>
          </w:p>
        </w:tc>
        <w:tc>
          <w:tcPr>
            <w:tcW w:w="684" w:type="pct"/>
            <w:tcBorders>
              <w:top w:val="single" w:sz="6" w:space="0" w:color="auto"/>
              <w:left w:val="single" w:sz="12"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86" w:author="Diana Machado" w:date="2019-04-05T18:59:00Z"/>
                <w:rFonts w:ascii="Calibri" w:eastAsia="PMingLiU" w:hAnsi="Calibri" w:cs="Calibri"/>
                <w:color w:val="000000"/>
                <w:sz w:val="22"/>
                <w:szCs w:val="22"/>
                <w:lang w:val="en-PH" w:eastAsia="en-US"/>
              </w:rPr>
            </w:pPr>
            <w:ins w:id="72887" w:author="Diana Machado" w:date="2019-04-05T18:59:00Z">
              <w:r w:rsidRPr="00D14FFF">
                <w:rPr>
                  <w:rFonts w:ascii="Calibri" w:eastAsia="PMingLiU" w:hAnsi="Calibri" w:cs="Calibri"/>
                  <w:color w:val="000000"/>
                  <w:sz w:val="22"/>
                  <w:szCs w:val="22"/>
                  <w:lang w:val="en-PH" w:eastAsia="en-US"/>
                </w:rPr>
                <w:t>VOLUSIA</w:t>
              </w:r>
            </w:ins>
          </w:p>
        </w:tc>
        <w:tc>
          <w:tcPr>
            <w:tcW w:w="548"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88" w:author="Diana Machado" w:date="2019-04-05T18:59:00Z"/>
                <w:rFonts w:ascii="Calibri" w:eastAsia="PMingLiU" w:hAnsi="Calibri" w:cs="Calibri"/>
                <w:color w:val="000000"/>
                <w:sz w:val="22"/>
                <w:szCs w:val="22"/>
                <w:lang w:val="en-PH" w:eastAsia="en-US"/>
              </w:rPr>
            </w:pPr>
            <w:ins w:id="72889" w:author="Diana Machado" w:date="2019-04-05T18:59:00Z">
              <w:r w:rsidRPr="00D14FFF">
                <w:rPr>
                  <w:rFonts w:ascii="Calibri" w:eastAsia="PMingLiU" w:hAnsi="Calibri" w:cs="Calibri"/>
                  <w:color w:val="000000"/>
                  <w:sz w:val="22"/>
                  <w:szCs w:val="22"/>
                  <w:lang w:val="en-PH" w:eastAsia="en-US"/>
                </w:rPr>
                <w:t>4.501</w:t>
              </w:r>
            </w:ins>
          </w:p>
        </w:tc>
        <w:tc>
          <w:tcPr>
            <w:tcW w:w="534"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90" w:author="Diana Machado" w:date="2019-04-05T18:59:00Z"/>
                <w:rFonts w:ascii="Calibri" w:eastAsia="PMingLiU" w:hAnsi="Calibri" w:cs="Calibri"/>
                <w:color w:val="000000"/>
                <w:sz w:val="22"/>
                <w:szCs w:val="22"/>
                <w:lang w:val="en-PH" w:eastAsia="en-US"/>
              </w:rPr>
            </w:pPr>
            <w:ins w:id="72891" w:author="Diana Machado" w:date="2019-04-05T18:59:00Z">
              <w:r w:rsidRPr="00D14FFF">
                <w:rPr>
                  <w:rFonts w:ascii="Calibri" w:eastAsia="PMingLiU" w:hAnsi="Calibri" w:cs="Calibri"/>
                  <w:color w:val="000000"/>
                  <w:sz w:val="22"/>
                  <w:szCs w:val="22"/>
                  <w:lang w:val="en-PH" w:eastAsia="en-US"/>
                </w:rPr>
                <w:t>2.746</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92" w:author="Diana Machado" w:date="2019-04-05T18:59:00Z"/>
                <w:rFonts w:ascii="Calibri" w:eastAsia="PMingLiU" w:hAnsi="Calibri" w:cs="Calibri"/>
                <w:color w:val="000000"/>
                <w:sz w:val="22"/>
                <w:szCs w:val="22"/>
                <w:lang w:val="en-PH" w:eastAsia="en-US"/>
              </w:rPr>
            </w:pPr>
            <w:ins w:id="72893" w:author="Diana Machado" w:date="2019-04-05T18:59:00Z">
              <w:r w:rsidRPr="00D14FFF">
                <w:rPr>
                  <w:rFonts w:ascii="Calibri" w:eastAsia="PMingLiU" w:hAnsi="Calibri" w:cs="Calibri"/>
                  <w:color w:val="000000"/>
                  <w:sz w:val="22"/>
                  <w:szCs w:val="22"/>
                  <w:lang w:val="en-PH" w:eastAsia="en-US"/>
                </w:rPr>
                <w:t>1.502</w:t>
              </w:r>
            </w:ins>
          </w:p>
        </w:tc>
        <w:tc>
          <w:tcPr>
            <w:tcW w:w="521" w:type="pct"/>
            <w:tcBorders>
              <w:top w:val="single" w:sz="6" w:space="0" w:color="auto"/>
              <w:left w:val="single" w:sz="12"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94" w:author="Diana Machado" w:date="2019-04-05T18:59:00Z"/>
                <w:rFonts w:ascii="Calibri" w:eastAsia="PMingLiU" w:hAnsi="Calibri" w:cs="Calibri"/>
                <w:color w:val="000000"/>
                <w:sz w:val="22"/>
                <w:szCs w:val="22"/>
                <w:lang w:val="en-PH" w:eastAsia="en-US"/>
              </w:rPr>
            </w:pPr>
            <w:ins w:id="72895"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6" w:space="0" w:color="auto"/>
              <w:right w:val="single" w:sz="6" w:space="0" w:color="auto"/>
            </w:tcBorders>
          </w:tcPr>
          <w:p w:rsidR="007C2683" w:rsidRPr="00D14FFF" w:rsidRDefault="007C2683" w:rsidP="007C2683">
            <w:pPr>
              <w:autoSpaceDE w:val="0"/>
              <w:autoSpaceDN w:val="0"/>
              <w:adjustRightInd w:val="0"/>
              <w:jc w:val="center"/>
              <w:rPr>
                <w:ins w:id="72896" w:author="Diana Machado" w:date="2019-04-05T18:59:00Z"/>
                <w:rFonts w:ascii="Calibri" w:eastAsia="PMingLiU" w:hAnsi="Calibri" w:cs="Calibri"/>
                <w:color w:val="000000"/>
                <w:sz w:val="22"/>
                <w:szCs w:val="22"/>
                <w:lang w:val="en-PH" w:eastAsia="en-US"/>
              </w:rPr>
            </w:pPr>
            <w:ins w:id="72897" w:author="Diana Machado" w:date="2019-04-05T18:59:00Z">
              <w:r w:rsidRPr="00D14FFF">
                <w:rPr>
                  <w:rFonts w:ascii="Calibri" w:eastAsia="PMingLiU" w:hAnsi="Calibri" w:cs="Calibri"/>
                  <w:color w:val="000000"/>
                  <w:sz w:val="22"/>
                  <w:szCs w:val="22"/>
                  <w:lang w:val="en-PH" w:eastAsia="en-US"/>
                </w:rPr>
                <w:t>0.610</w:t>
              </w:r>
            </w:ins>
          </w:p>
        </w:tc>
        <w:tc>
          <w:tcPr>
            <w:tcW w:w="492" w:type="pct"/>
            <w:tcBorders>
              <w:top w:val="single" w:sz="6" w:space="0" w:color="auto"/>
              <w:left w:val="single" w:sz="6" w:space="0" w:color="auto"/>
              <w:bottom w:val="single" w:sz="6" w:space="0" w:color="auto"/>
              <w:right w:val="single" w:sz="12" w:space="0" w:color="auto"/>
            </w:tcBorders>
          </w:tcPr>
          <w:p w:rsidR="007C2683" w:rsidRPr="00D14FFF" w:rsidRDefault="007C2683" w:rsidP="007C2683">
            <w:pPr>
              <w:autoSpaceDE w:val="0"/>
              <w:autoSpaceDN w:val="0"/>
              <w:adjustRightInd w:val="0"/>
              <w:jc w:val="center"/>
              <w:rPr>
                <w:ins w:id="72898" w:author="Diana Machado" w:date="2019-04-05T18:59:00Z"/>
                <w:rFonts w:ascii="Calibri" w:eastAsia="PMingLiU" w:hAnsi="Calibri" w:cs="Calibri"/>
                <w:color w:val="000000"/>
                <w:sz w:val="22"/>
                <w:szCs w:val="22"/>
                <w:lang w:val="en-PH" w:eastAsia="en-US"/>
              </w:rPr>
            </w:pPr>
            <w:ins w:id="72899" w:author="Diana Machado" w:date="2019-04-05T18:59:00Z">
              <w:r w:rsidRPr="00D14FFF">
                <w:rPr>
                  <w:rFonts w:ascii="Calibri" w:eastAsia="PMingLiU" w:hAnsi="Calibri" w:cs="Calibri"/>
                  <w:color w:val="000000"/>
                  <w:sz w:val="22"/>
                  <w:szCs w:val="22"/>
                  <w:lang w:val="en-PH" w:eastAsia="en-US"/>
                </w:rPr>
                <w:t>0.334</w:t>
              </w:r>
            </w:ins>
          </w:p>
        </w:tc>
      </w:tr>
      <w:tr w:rsidR="007C2683" w:rsidRPr="00D14FFF" w:rsidTr="007C2683">
        <w:trPr>
          <w:trHeight w:val="296"/>
          <w:ins w:id="72900" w:author="Diana Machado" w:date="2019-04-05T18:59:00Z"/>
        </w:trPr>
        <w:tc>
          <w:tcPr>
            <w:tcW w:w="703" w:type="pct"/>
            <w:tcBorders>
              <w:top w:val="nil"/>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901" w:author="Diana Machado" w:date="2019-04-05T18:59:00Z"/>
                <w:rFonts w:ascii="Calibri" w:eastAsia="PMingLiU" w:hAnsi="Calibri" w:cs="Calibri"/>
                <w:color w:val="000000"/>
                <w:sz w:val="22"/>
                <w:szCs w:val="22"/>
                <w:lang w:val="en-PH" w:eastAsia="en-US"/>
              </w:rPr>
            </w:pPr>
          </w:p>
        </w:tc>
        <w:tc>
          <w:tcPr>
            <w:tcW w:w="479"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902" w:author="Diana Machado" w:date="2019-04-05T18:59:00Z"/>
                <w:rFonts w:ascii="Calibri" w:eastAsia="PMingLiU" w:hAnsi="Calibri" w:cs="Calibri"/>
                <w:color w:val="000000"/>
                <w:sz w:val="22"/>
                <w:szCs w:val="22"/>
                <w:lang w:val="en-PH" w:eastAsia="en-US"/>
              </w:rPr>
            </w:pPr>
            <w:ins w:id="72903" w:author="Diana Machado" w:date="2019-04-05T18:59:00Z">
              <w:r w:rsidRPr="00D14FFF">
                <w:rPr>
                  <w:rFonts w:ascii="Calibri" w:eastAsia="PMingLiU" w:hAnsi="Calibri" w:cs="Calibri"/>
                  <w:color w:val="000000"/>
                  <w:sz w:val="22"/>
                  <w:szCs w:val="22"/>
                  <w:lang w:val="en-PH" w:eastAsia="en-US"/>
                </w:rPr>
                <w:t>40</w:t>
              </w:r>
            </w:ins>
          </w:p>
        </w:tc>
        <w:tc>
          <w:tcPr>
            <w:tcW w:w="684" w:type="pct"/>
            <w:tcBorders>
              <w:top w:val="single" w:sz="6" w:space="0" w:color="auto"/>
              <w:left w:val="single" w:sz="12"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904" w:author="Diana Machado" w:date="2019-04-05T18:59:00Z"/>
                <w:rFonts w:ascii="Calibri" w:eastAsia="PMingLiU" w:hAnsi="Calibri" w:cs="Calibri"/>
                <w:color w:val="000000"/>
                <w:sz w:val="22"/>
                <w:szCs w:val="22"/>
                <w:lang w:val="en-PH" w:eastAsia="en-US"/>
              </w:rPr>
            </w:pPr>
            <w:ins w:id="72905" w:author="Diana Machado" w:date="2019-04-05T18:59:00Z">
              <w:r w:rsidRPr="00D14FFF">
                <w:rPr>
                  <w:rFonts w:ascii="Calibri" w:eastAsia="PMingLiU" w:hAnsi="Calibri" w:cs="Calibri"/>
                  <w:color w:val="000000"/>
                  <w:sz w:val="22"/>
                  <w:szCs w:val="22"/>
                  <w:lang w:val="en-PH" w:eastAsia="en-US"/>
                </w:rPr>
                <w:t>WAKULLA</w:t>
              </w:r>
            </w:ins>
          </w:p>
        </w:tc>
        <w:tc>
          <w:tcPr>
            <w:tcW w:w="548"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906" w:author="Diana Machado" w:date="2019-04-05T18:59:00Z"/>
                <w:rFonts w:ascii="Calibri" w:eastAsia="PMingLiU" w:hAnsi="Calibri" w:cs="Calibri"/>
                <w:color w:val="000000"/>
                <w:sz w:val="22"/>
                <w:szCs w:val="22"/>
                <w:lang w:val="en-PH" w:eastAsia="en-US"/>
              </w:rPr>
            </w:pPr>
            <w:ins w:id="72907" w:author="Diana Machado" w:date="2019-04-05T18:59:00Z">
              <w:r w:rsidRPr="00D14FFF">
                <w:rPr>
                  <w:rFonts w:ascii="Calibri" w:eastAsia="PMingLiU" w:hAnsi="Calibri" w:cs="Calibri"/>
                  <w:color w:val="000000"/>
                  <w:sz w:val="22"/>
                  <w:szCs w:val="22"/>
                  <w:lang w:val="en-PH" w:eastAsia="en-US"/>
                </w:rPr>
                <w:t>2.668</w:t>
              </w:r>
            </w:ins>
          </w:p>
        </w:tc>
        <w:tc>
          <w:tcPr>
            <w:tcW w:w="534"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908" w:author="Diana Machado" w:date="2019-04-05T18:59:00Z"/>
                <w:rFonts w:ascii="Calibri" w:eastAsia="PMingLiU" w:hAnsi="Calibri" w:cs="Calibri"/>
                <w:color w:val="000000"/>
                <w:sz w:val="22"/>
                <w:szCs w:val="22"/>
                <w:lang w:val="en-PH" w:eastAsia="en-US"/>
              </w:rPr>
            </w:pPr>
            <w:ins w:id="72909" w:author="Diana Machado" w:date="2019-04-05T18:59:00Z">
              <w:r w:rsidRPr="00D14FFF">
                <w:rPr>
                  <w:rFonts w:ascii="Calibri" w:eastAsia="PMingLiU" w:hAnsi="Calibri" w:cs="Calibri"/>
                  <w:color w:val="000000"/>
                  <w:sz w:val="22"/>
                  <w:szCs w:val="22"/>
                  <w:lang w:val="en-PH" w:eastAsia="en-US"/>
                </w:rPr>
                <w:t>1.906</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910" w:author="Diana Machado" w:date="2019-04-05T18:59:00Z"/>
                <w:rFonts w:ascii="Calibri" w:eastAsia="PMingLiU" w:hAnsi="Calibri" w:cs="Calibri"/>
                <w:color w:val="000000"/>
                <w:sz w:val="22"/>
                <w:szCs w:val="22"/>
                <w:lang w:val="en-PH" w:eastAsia="en-US"/>
              </w:rPr>
            </w:pPr>
            <w:ins w:id="72911" w:author="Diana Machado" w:date="2019-04-05T18:59:00Z">
              <w:r w:rsidRPr="00D14FFF">
                <w:rPr>
                  <w:rFonts w:ascii="Calibri" w:eastAsia="PMingLiU" w:hAnsi="Calibri" w:cs="Calibri"/>
                  <w:color w:val="000000"/>
                  <w:sz w:val="22"/>
                  <w:szCs w:val="22"/>
                  <w:lang w:val="en-PH" w:eastAsia="en-US"/>
                </w:rPr>
                <w:t>1.519</w:t>
              </w:r>
            </w:ins>
          </w:p>
        </w:tc>
        <w:tc>
          <w:tcPr>
            <w:tcW w:w="521" w:type="pct"/>
            <w:tcBorders>
              <w:top w:val="single" w:sz="6" w:space="0" w:color="auto"/>
              <w:left w:val="single" w:sz="12"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912" w:author="Diana Machado" w:date="2019-04-05T18:59:00Z"/>
                <w:rFonts w:ascii="Calibri" w:eastAsia="PMingLiU" w:hAnsi="Calibri" w:cs="Calibri"/>
                <w:color w:val="000000"/>
                <w:sz w:val="22"/>
                <w:szCs w:val="22"/>
                <w:lang w:val="en-PH" w:eastAsia="en-US"/>
              </w:rPr>
            </w:pPr>
            <w:ins w:id="72913" w:author="Diana Machado" w:date="2019-04-05T18:59:00Z">
              <w:r w:rsidRPr="00D14FFF">
                <w:rPr>
                  <w:rFonts w:ascii="Calibri" w:eastAsia="PMingLiU" w:hAnsi="Calibri" w:cs="Calibri"/>
                  <w:color w:val="000000"/>
                  <w:sz w:val="22"/>
                  <w:szCs w:val="22"/>
                  <w:lang w:val="en-PH" w:eastAsia="en-US"/>
                </w:rPr>
                <w:t>1.000</w:t>
              </w:r>
            </w:ins>
          </w:p>
        </w:tc>
        <w:tc>
          <w:tcPr>
            <w:tcW w:w="548" w:type="pct"/>
            <w:tcBorders>
              <w:top w:val="single" w:sz="6" w:space="0" w:color="auto"/>
              <w:left w:val="single" w:sz="6" w:space="0" w:color="auto"/>
              <w:bottom w:val="single" w:sz="12" w:space="0" w:color="auto"/>
              <w:right w:val="single" w:sz="6" w:space="0" w:color="auto"/>
            </w:tcBorders>
          </w:tcPr>
          <w:p w:rsidR="007C2683" w:rsidRPr="00D14FFF" w:rsidRDefault="007C2683" w:rsidP="007C2683">
            <w:pPr>
              <w:autoSpaceDE w:val="0"/>
              <w:autoSpaceDN w:val="0"/>
              <w:adjustRightInd w:val="0"/>
              <w:jc w:val="center"/>
              <w:rPr>
                <w:ins w:id="72914" w:author="Diana Machado" w:date="2019-04-05T18:59:00Z"/>
                <w:rFonts w:ascii="Calibri" w:eastAsia="PMingLiU" w:hAnsi="Calibri" w:cs="Calibri"/>
                <w:color w:val="000000"/>
                <w:sz w:val="22"/>
                <w:szCs w:val="22"/>
                <w:lang w:val="en-PH" w:eastAsia="en-US"/>
              </w:rPr>
            </w:pPr>
            <w:ins w:id="72915" w:author="Diana Machado" w:date="2019-04-05T18:59:00Z">
              <w:r w:rsidRPr="00D14FFF">
                <w:rPr>
                  <w:rFonts w:ascii="Calibri" w:eastAsia="PMingLiU" w:hAnsi="Calibri" w:cs="Calibri"/>
                  <w:color w:val="000000"/>
                  <w:sz w:val="22"/>
                  <w:szCs w:val="22"/>
                  <w:lang w:val="en-PH" w:eastAsia="en-US"/>
                </w:rPr>
                <w:t>0.715</w:t>
              </w:r>
            </w:ins>
          </w:p>
        </w:tc>
        <w:tc>
          <w:tcPr>
            <w:tcW w:w="492" w:type="pct"/>
            <w:tcBorders>
              <w:top w:val="single" w:sz="6" w:space="0" w:color="auto"/>
              <w:left w:val="single" w:sz="6" w:space="0" w:color="auto"/>
              <w:bottom w:val="single" w:sz="12" w:space="0" w:color="auto"/>
              <w:right w:val="single" w:sz="12" w:space="0" w:color="auto"/>
            </w:tcBorders>
          </w:tcPr>
          <w:p w:rsidR="007C2683" w:rsidRPr="00D14FFF" w:rsidRDefault="007C2683" w:rsidP="007C2683">
            <w:pPr>
              <w:autoSpaceDE w:val="0"/>
              <w:autoSpaceDN w:val="0"/>
              <w:adjustRightInd w:val="0"/>
              <w:jc w:val="center"/>
              <w:rPr>
                <w:ins w:id="72916" w:author="Diana Machado" w:date="2019-04-05T18:59:00Z"/>
                <w:rFonts w:ascii="Calibri" w:eastAsia="PMingLiU" w:hAnsi="Calibri" w:cs="Calibri"/>
                <w:color w:val="000000"/>
                <w:sz w:val="22"/>
                <w:szCs w:val="22"/>
                <w:lang w:val="en-PH" w:eastAsia="en-US"/>
              </w:rPr>
            </w:pPr>
            <w:ins w:id="72917" w:author="Diana Machado" w:date="2019-04-05T18:59:00Z">
              <w:r w:rsidRPr="00D14FFF">
                <w:rPr>
                  <w:rFonts w:ascii="Calibri" w:eastAsia="PMingLiU" w:hAnsi="Calibri" w:cs="Calibri"/>
                  <w:color w:val="000000"/>
                  <w:sz w:val="22"/>
                  <w:szCs w:val="22"/>
                  <w:lang w:val="en-PH" w:eastAsia="en-US"/>
                </w:rPr>
                <w:t>0.569</w:t>
              </w:r>
            </w:ins>
          </w:p>
        </w:tc>
      </w:tr>
    </w:tbl>
    <w:p w:rsidR="00684700" w:rsidRDefault="00684700" w:rsidP="002C2D54">
      <w:pPr>
        <w:pStyle w:val="Footnote"/>
      </w:pPr>
    </w:p>
    <w:p w:rsidR="00684700" w:rsidRDefault="00684700" w:rsidP="00684700"/>
    <w:p w:rsidR="00114C76" w:rsidRDefault="00114C76">
      <w:pPr>
        <w:jc w:val="left"/>
      </w:pPr>
    </w:p>
    <w:p w:rsidR="00FB300C" w:rsidRDefault="00FB300C">
      <w:pPr>
        <w:jc w:val="left"/>
        <w:sectPr w:rsidR="00FB300C" w:rsidSect="0084076F">
          <w:footerReference w:type="default" r:id="rId412"/>
          <w:type w:val="continuous"/>
          <w:pgSz w:w="12240" w:h="15840" w:code="1"/>
          <w:pgMar w:top="1440" w:right="1440" w:bottom="1440" w:left="1440" w:header="720" w:footer="432" w:gutter="0"/>
          <w:cols w:space="720"/>
          <w:docGrid w:linePitch="360"/>
        </w:sectPr>
      </w:pPr>
    </w:p>
    <w:p w:rsidR="00114C76" w:rsidRDefault="00114C76">
      <w:pPr>
        <w:jc w:val="left"/>
      </w:pPr>
    </w:p>
    <w:tbl>
      <w:tblPr>
        <w:tblW w:w="10144" w:type="dxa"/>
        <w:jc w:val="center"/>
        <w:tblLook w:val="04A0" w:firstRow="1" w:lastRow="0" w:firstColumn="1" w:lastColumn="0" w:noHBand="0" w:noVBand="1"/>
      </w:tblPr>
      <w:tblGrid>
        <w:gridCol w:w="1339"/>
        <w:gridCol w:w="1178"/>
        <w:gridCol w:w="2145"/>
        <w:gridCol w:w="1016"/>
        <w:gridCol w:w="1016"/>
        <w:gridCol w:w="927"/>
        <w:gridCol w:w="1016"/>
        <w:gridCol w:w="1016"/>
        <w:gridCol w:w="806"/>
      </w:tblGrid>
      <w:tr w:rsidR="002C010A" w:rsidRPr="00AF7ADB" w:rsidTr="00114C76">
        <w:trPr>
          <w:trHeight w:val="198"/>
          <w:tblHeader/>
          <w:jc w:val="center"/>
        </w:trPr>
        <w:tc>
          <w:tcPr>
            <w:tcW w:w="162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AF7ADB" w:rsidRDefault="002C010A" w:rsidP="00AD1571">
            <w:pPr>
              <w:pStyle w:val="Tableheader"/>
              <w:rPr>
                <w:lang w:val="en-PH" w:eastAsia="en-PH"/>
              </w:rPr>
            </w:pPr>
            <w:r w:rsidRPr="00AF7ADB">
              <w:rPr>
                <w:lang w:val="en-PH" w:eastAsia="en-PH"/>
              </w:rPr>
              <w:t>Construction / Policy</w:t>
            </w:r>
          </w:p>
        </w:tc>
        <w:tc>
          <w:tcPr>
            <w:tcW w:w="117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AD1571">
            <w:pPr>
              <w:pStyle w:val="Tableheader"/>
              <w:rPr>
                <w:lang w:val="en-PH" w:eastAsia="en-PH"/>
              </w:rPr>
            </w:pPr>
            <w:r w:rsidRPr="00AF7ADB">
              <w:rPr>
                <w:lang w:val="en-PH" w:eastAsia="en-PH"/>
              </w:rPr>
              <w:t>Location</w:t>
            </w:r>
          </w:p>
        </w:tc>
        <w:tc>
          <w:tcPr>
            <w:tcW w:w="214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AD1571">
            <w:pPr>
              <w:pStyle w:val="Tableheader"/>
              <w:rPr>
                <w:lang w:val="en-PH" w:eastAsia="en-PH"/>
              </w:rPr>
            </w:pPr>
            <w:r w:rsidRPr="00AF7ADB">
              <w:rPr>
                <w:lang w:val="en-PH" w:eastAsia="en-PH"/>
              </w:rPr>
              <w:t>County</w:t>
            </w:r>
          </w:p>
        </w:tc>
        <w:tc>
          <w:tcPr>
            <w:tcW w:w="2781"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Hurricane Loss Cost per Year Built</w:t>
            </w:r>
          </w:p>
        </w:tc>
        <w:tc>
          <w:tcPr>
            <w:tcW w:w="241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AF7ADB" w:rsidRDefault="002C010A" w:rsidP="00AD1571">
            <w:pPr>
              <w:pStyle w:val="Tableheader"/>
              <w:rPr>
                <w:lang w:val="en-PH" w:eastAsia="en-PH"/>
              </w:rPr>
            </w:pPr>
            <w:r w:rsidRPr="00AF7ADB">
              <w:rPr>
                <w:lang w:val="en-PH" w:eastAsia="en-PH"/>
              </w:rPr>
              <w:t>Ratios Relative to 1980 Year Built</w:t>
            </w:r>
          </w:p>
        </w:tc>
      </w:tr>
      <w:tr w:rsidR="002C010A" w:rsidRPr="00AF7ADB" w:rsidTr="00114C76">
        <w:trPr>
          <w:trHeight w:val="198"/>
          <w:tblHeader/>
          <w:jc w:val="center"/>
        </w:trPr>
        <w:tc>
          <w:tcPr>
            <w:tcW w:w="1622" w:type="dxa"/>
            <w:vMerge/>
            <w:tcBorders>
              <w:top w:val="single" w:sz="8" w:space="0" w:color="auto"/>
              <w:left w:val="single" w:sz="8" w:space="0" w:color="auto"/>
              <w:bottom w:val="single" w:sz="8" w:space="0" w:color="000000"/>
              <w:right w:val="single" w:sz="4" w:space="0" w:color="auto"/>
            </w:tcBorders>
            <w:vAlign w:val="center"/>
            <w:hideMark/>
          </w:tcPr>
          <w:p w:rsidR="002C010A" w:rsidRPr="00AF7ADB" w:rsidRDefault="002C010A" w:rsidP="00AD1571">
            <w:pPr>
              <w:pStyle w:val="Tableheader"/>
              <w:rPr>
                <w:lang w:val="en-PH" w:eastAsia="en-PH"/>
              </w:rPr>
            </w:pPr>
          </w:p>
        </w:tc>
        <w:tc>
          <w:tcPr>
            <w:tcW w:w="1178"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AD1571">
            <w:pPr>
              <w:pStyle w:val="Tableheader"/>
              <w:rPr>
                <w:lang w:val="en-PH" w:eastAsia="en-PH"/>
              </w:rPr>
            </w:pPr>
          </w:p>
        </w:tc>
        <w:tc>
          <w:tcPr>
            <w:tcW w:w="2145"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AD1571">
            <w:pPr>
              <w:pStyle w:val="Tableheader"/>
              <w:rPr>
                <w:lang w:val="en-PH" w:eastAsia="en-PH"/>
              </w:rPr>
            </w:pPr>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2922" w:author="Diana Machado" w:date="2019-02-19T04:32:00Z">
              <w:r w:rsidRPr="00AF7ADB" w:rsidDel="00FB300C">
                <w:rPr>
                  <w:lang w:val="en-PH" w:eastAsia="en-PH"/>
                </w:rPr>
                <w:delText>1980</w:delText>
              </w:r>
            </w:del>
            <w:ins w:id="72923" w:author="Diana Machado" w:date="2019-02-19T04:32:00Z">
              <w:r w:rsidR="00FB300C" w:rsidRPr="00AF7ADB">
                <w:rPr>
                  <w:lang w:val="en-PH" w:eastAsia="en-PH"/>
                </w:rPr>
                <w:t>19</w:t>
              </w:r>
              <w:r w:rsidR="00FB300C">
                <w:rPr>
                  <w:lang w:val="en-PH" w:eastAsia="en-PH"/>
                </w:rPr>
                <w:t>74</w:t>
              </w:r>
            </w:ins>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2924" w:author="Diana Machado" w:date="2019-02-19T04:32:00Z">
              <w:r w:rsidRPr="00AF7ADB" w:rsidDel="00FB300C">
                <w:rPr>
                  <w:lang w:val="en-PH" w:eastAsia="en-PH"/>
                </w:rPr>
                <w:delText>1998</w:delText>
              </w:r>
            </w:del>
            <w:ins w:id="72925" w:author="Diana Machado" w:date="2019-02-19T04:32:00Z">
              <w:r w:rsidR="00FB300C" w:rsidRPr="00AF7ADB">
                <w:rPr>
                  <w:lang w:val="en-PH" w:eastAsia="en-PH"/>
                </w:rPr>
                <w:t>199</w:t>
              </w:r>
              <w:r w:rsidR="00FB300C">
                <w:rPr>
                  <w:lang w:val="en-PH" w:eastAsia="en-PH"/>
                </w:rPr>
                <w:t>2</w:t>
              </w:r>
            </w:ins>
          </w:p>
        </w:tc>
        <w:tc>
          <w:tcPr>
            <w:tcW w:w="927"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Year Built 2004</w:t>
            </w:r>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2926" w:author="Diana Machado" w:date="2019-02-19T04:33:00Z">
              <w:r w:rsidRPr="00AF7ADB" w:rsidDel="00FB300C">
                <w:rPr>
                  <w:lang w:val="en-PH" w:eastAsia="en-PH"/>
                </w:rPr>
                <w:delText>1980</w:delText>
              </w:r>
            </w:del>
            <w:ins w:id="72927" w:author="Diana Machado" w:date="2019-02-19T04:33:00Z">
              <w:r w:rsidR="00FB300C" w:rsidRPr="00AF7ADB">
                <w:rPr>
                  <w:lang w:val="en-PH" w:eastAsia="en-PH"/>
                </w:rPr>
                <w:t>19</w:t>
              </w:r>
              <w:r w:rsidR="00FB300C">
                <w:rPr>
                  <w:lang w:val="en-PH" w:eastAsia="en-PH"/>
                </w:rPr>
                <w:t>74</w:t>
              </w:r>
            </w:ins>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72928" w:author="Diana Machado" w:date="2019-02-19T04:33:00Z">
              <w:r w:rsidRPr="00AF7ADB" w:rsidDel="00FB300C">
                <w:rPr>
                  <w:lang w:val="en-PH" w:eastAsia="en-PH"/>
                </w:rPr>
                <w:delText>1998</w:delText>
              </w:r>
            </w:del>
            <w:ins w:id="72929" w:author="Diana Machado" w:date="2019-02-19T04:33:00Z">
              <w:r w:rsidR="00FB300C" w:rsidRPr="00AF7ADB">
                <w:rPr>
                  <w:lang w:val="en-PH" w:eastAsia="en-PH"/>
                </w:rPr>
                <w:t>199</w:t>
              </w:r>
              <w:r w:rsidR="00FB300C">
                <w:rPr>
                  <w:lang w:val="en-PH" w:eastAsia="en-PH"/>
                </w:rPr>
                <w:t>2</w:t>
              </w:r>
            </w:ins>
          </w:p>
        </w:tc>
        <w:tc>
          <w:tcPr>
            <w:tcW w:w="806"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Year Built 2004</w:t>
            </w:r>
          </w:p>
        </w:tc>
      </w:tr>
      <w:tr w:rsidR="002C010A" w:rsidRPr="00AF7ADB" w:rsidTr="00114C76">
        <w:trPr>
          <w:trHeight w:val="198"/>
          <w:jc w:val="center"/>
        </w:trPr>
        <w:tc>
          <w:tcPr>
            <w:tcW w:w="1622"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AF7ADB" w:rsidRDefault="002C010A" w:rsidP="002C010A">
            <w:pPr>
              <w:pStyle w:val="Tablebody-centered"/>
              <w:rPr>
                <w:lang w:val="en-PH" w:eastAsia="en-PH"/>
              </w:rPr>
            </w:pPr>
            <w:r w:rsidRPr="00AF7ADB">
              <w:rPr>
                <w:lang w:val="en-PH" w:eastAsia="en-PH"/>
              </w:rPr>
              <w:t>Manufactured Homes</w:t>
            </w: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6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1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ITRU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L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4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LI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UMB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8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IXI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2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UVAL</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FRANKL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GLAD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AMILT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0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ERNANDO</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9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ILLSBOROUG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OLM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1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INDIAN RIV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24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JACKS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3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3</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8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I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0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3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57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7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8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KALO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3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28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INELLA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INT JOHN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NTA R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EMINOL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TAYLO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3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VOLUS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7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0</w:t>
            </w:r>
          </w:p>
        </w:tc>
        <w:tc>
          <w:tcPr>
            <w:tcW w:w="2145" w:type="dxa"/>
            <w:tcBorders>
              <w:top w:val="nil"/>
              <w:left w:val="single" w:sz="4" w:space="0" w:color="auto"/>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WAKULLA</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8</w:t>
            </w:r>
          </w:p>
        </w:tc>
        <w:tc>
          <w:tcPr>
            <w:tcW w:w="806"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bl>
    <w:p w:rsidR="002055D2" w:rsidRPr="002055D2" w:rsidRDefault="002055D2" w:rsidP="002055D2"/>
    <w:p w:rsidR="002055D2" w:rsidRDefault="002055D2">
      <w:pPr>
        <w:jc w:val="left"/>
      </w:pPr>
    </w:p>
    <w:p w:rsidR="00FB300C" w:rsidRDefault="00FB300C">
      <w:pPr>
        <w:jc w:val="left"/>
        <w:sectPr w:rsidR="00FB300C" w:rsidSect="00FB300C">
          <w:footerReference w:type="default" r:id="rId413"/>
          <w:pgSz w:w="12240" w:h="15840" w:code="1"/>
          <w:pgMar w:top="1440" w:right="1440" w:bottom="1440" w:left="1440" w:header="720" w:footer="432" w:gutter="0"/>
          <w:cols w:space="720"/>
          <w:docGrid w:linePitch="360"/>
        </w:sectPr>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FB300C">
        <w:trPr>
          <w:trHeight w:val="198"/>
          <w:tblHeader/>
          <w:jc w:val="center"/>
        </w:trPr>
        <w:tc>
          <w:tcPr>
            <w:tcW w:w="168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AD1571">
            <w:pPr>
              <w:pStyle w:val="Tableheader"/>
              <w:rPr>
                <w:lang w:val="en-PH" w:eastAsia="en-PH"/>
              </w:rPr>
            </w:pPr>
            <w:r w:rsidRPr="002C29EF">
              <w:rPr>
                <w:lang w:val="en-PH" w:eastAsia="en-PH"/>
              </w:rPr>
              <w:t>Construction / Policy</w:t>
            </w:r>
          </w:p>
        </w:tc>
        <w:tc>
          <w:tcPr>
            <w:tcW w:w="1221"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Location</w:t>
            </w:r>
          </w:p>
        </w:tc>
        <w:tc>
          <w:tcPr>
            <w:tcW w:w="222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County</w:t>
            </w:r>
          </w:p>
        </w:tc>
        <w:tc>
          <w:tcPr>
            <w:tcW w:w="2508"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Hurricane Loss Cost per Year Built</w:t>
            </w:r>
          </w:p>
        </w:tc>
        <w:tc>
          <w:tcPr>
            <w:tcW w:w="250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AD1571">
            <w:pPr>
              <w:pStyle w:val="Tableheader"/>
              <w:rPr>
                <w:lang w:val="en-PH" w:eastAsia="en-PH"/>
              </w:rPr>
            </w:pPr>
            <w:r w:rsidRPr="002C29EF">
              <w:rPr>
                <w:lang w:val="en-PH" w:eastAsia="en-PH"/>
              </w:rPr>
              <w:t>Ratios Relative to 1980 Year Built</w:t>
            </w:r>
          </w:p>
        </w:tc>
      </w:tr>
      <w:tr w:rsidR="002C010A" w:rsidRPr="002C29EF" w:rsidTr="00FB300C">
        <w:trPr>
          <w:trHeight w:val="198"/>
          <w:tblHeader/>
          <w:jc w:val="center"/>
        </w:trPr>
        <w:tc>
          <w:tcPr>
            <w:tcW w:w="1682"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AD1571">
            <w:pPr>
              <w:pStyle w:val="Tableheader"/>
              <w:rPr>
                <w:lang w:val="en-PH" w:eastAsia="en-PH"/>
              </w:rPr>
            </w:pPr>
          </w:p>
        </w:tc>
        <w:tc>
          <w:tcPr>
            <w:tcW w:w="1221"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222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r>
      <w:tr w:rsidR="002C010A" w:rsidRPr="002C29EF" w:rsidTr="00FB300C">
        <w:trPr>
          <w:trHeight w:val="198"/>
          <w:jc w:val="center"/>
        </w:trPr>
        <w:tc>
          <w:tcPr>
            <w:tcW w:w="1682"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Frame Renters</w:t>
            </w: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8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7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6</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7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2</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3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87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9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0</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5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00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0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6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7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3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3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5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4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68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6</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5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6</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7</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9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9</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6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7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9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2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8.05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79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6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14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5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8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2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1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222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9</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3</w:t>
            </w:r>
          </w:p>
        </w:tc>
        <w:tc>
          <w:tcPr>
            <w:tcW w:w="836"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5</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c>
          <w:tcPr>
            <w:tcW w:w="836"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0</w:t>
            </w:r>
          </w:p>
        </w:tc>
      </w:tr>
    </w:tbl>
    <w:p w:rsidR="00A86973" w:rsidRPr="00F547EE" w:rsidRDefault="00A86973" w:rsidP="00F547EE"/>
    <w:p w:rsidR="00D63DCA" w:rsidRDefault="00D63DCA" w:rsidP="00D63DCA"/>
    <w:p w:rsidR="00D63DCA" w:rsidRDefault="00D63DCA" w:rsidP="00D63DCA"/>
    <w:p w:rsidR="002C010A" w:rsidRDefault="002C010A">
      <w:pPr>
        <w:jc w:val="left"/>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AD1571">
            <w:pPr>
              <w:pStyle w:val="Tableheader"/>
              <w:rPr>
                <w:lang w:val="en-PH" w:eastAsia="en-PH"/>
              </w:rPr>
            </w:pPr>
            <w:r w:rsidRPr="002C29EF">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AD1571">
            <w:pPr>
              <w:pStyle w:val="Tableheader"/>
              <w:rPr>
                <w:lang w:val="en-PH" w:eastAsia="en-PH"/>
              </w:rPr>
            </w:pPr>
            <w:r w:rsidRPr="002C29EF">
              <w:rPr>
                <w:lang w:val="en-PH" w:eastAsia="en-PH"/>
              </w:rPr>
              <w:t>Ratios Relative to 1980 Year Built</w:t>
            </w:r>
          </w:p>
        </w:tc>
      </w:tr>
      <w:tr w:rsidR="002C010A" w:rsidRPr="002C29EF"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r>
      <w:tr w:rsidR="002C010A" w:rsidRPr="002C29EF"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7</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2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4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5</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5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3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1</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8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9</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7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0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7.07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7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6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9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9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32</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1</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7</w:t>
            </w:r>
          </w:p>
        </w:tc>
      </w:tr>
    </w:tbl>
    <w:p w:rsidR="002C010A" w:rsidRDefault="002C010A">
      <w:pPr>
        <w:jc w:val="left"/>
      </w:pPr>
      <w:r>
        <w:br w:type="page"/>
      </w:r>
    </w:p>
    <w:p w:rsidR="002C010A" w:rsidRDefault="002C010A">
      <w:pPr>
        <w:jc w:val="left"/>
        <w:rPr>
          <w:sz w:val="20"/>
        </w:rPr>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9D5074"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9D5074" w:rsidRDefault="002C010A" w:rsidP="00AD1571">
            <w:pPr>
              <w:pStyle w:val="Tableheader"/>
              <w:rPr>
                <w:lang w:val="en-PH" w:eastAsia="en-PH"/>
              </w:rPr>
            </w:pPr>
            <w:r w:rsidRPr="009D5074">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AD1571">
            <w:pPr>
              <w:pStyle w:val="Tableheader"/>
              <w:rPr>
                <w:lang w:val="en-PH" w:eastAsia="en-PH"/>
              </w:rPr>
            </w:pPr>
            <w:r w:rsidRPr="009D5074">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AD1571">
            <w:pPr>
              <w:pStyle w:val="Tableheader"/>
              <w:rPr>
                <w:lang w:val="en-PH" w:eastAsia="en-PH"/>
              </w:rPr>
            </w:pPr>
            <w:r w:rsidRPr="009D5074">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9D5074" w:rsidRDefault="002C010A" w:rsidP="00AD1571">
            <w:pPr>
              <w:pStyle w:val="Tableheader"/>
              <w:rPr>
                <w:lang w:val="en-PH" w:eastAsia="en-PH"/>
              </w:rPr>
            </w:pPr>
            <w:r w:rsidRPr="009D5074">
              <w:rPr>
                <w:lang w:val="en-PH" w:eastAsia="en-PH"/>
              </w:rPr>
              <w:t>Ratios Relative to 1980 Year Built</w:t>
            </w:r>
          </w:p>
        </w:tc>
      </w:tr>
      <w:tr w:rsidR="002C010A" w:rsidRPr="009D5074"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9D5074"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2004</w:t>
            </w:r>
          </w:p>
        </w:tc>
      </w:tr>
      <w:tr w:rsidR="002C010A" w:rsidRPr="009D5074"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9D5074" w:rsidRDefault="002C010A" w:rsidP="002C010A">
            <w:pPr>
              <w:pStyle w:val="Tablebody-centered"/>
              <w:rPr>
                <w:lang w:val="en-PH" w:eastAsia="en-PH"/>
              </w:rPr>
            </w:pPr>
            <w:r w:rsidRPr="009D5074">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05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9</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0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7.3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6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6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4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3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5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5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7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2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8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91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5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33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41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6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6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4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1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7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7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2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8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9.76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7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2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4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0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4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5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4.2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2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9</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1</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8</w:t>
            </w:r>
          </w:p>
        </w:tc>
      </w:tr>
    </w:tbl>
    <w:p w:rsidR="00DD0840" w:rsidRDefault="00DD0840" w:rsidP="002C2D54">
      <w:pPr>
        <w:pStyle w:val="Footnote"/>
      </w:pPr>
    </w:p>
    <w:p w:rsidR="00DD0840" w:rsidRDefault="00DD0840">
      <w:pPr>
        <w:jc w:val="left"/>
        <w:rPr>
          <w:sz w:val="20"/>
        </w:rPr>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114C76" w:rsidRPr="006C4480" w:rsidTr="00DD0840">
        <w:trPr>
          <w:trHeight w:val="198"/>
          <w:tblHeader/>
          <w:jc w:val="center"/>
        </w:trPr>
        <w:tc>
          <w:tcPr>
            <w:tcW w:w="168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6C4480" w:rsidRDefault="00114C76" w:rsidP="00AD1571">
            <w:pPr>
              <w:pStyle w:val="Tableheader"/>
              <w:rPr>
                <w:lang w:val="en-PH" w:eastAsia="en-PH"/>
              </w:rPr>
            </w:pPr>
            <w:r w:rsidRPr="006C4480">
              <w:rPr>
                <w:lang w:val="en-PH" w:eastAsia="en-PH"/>
              </w:rPr>
              <w:t>Construction / Policy</w:t>
            </w:r>
          </w:p>
        </w:tc>
        <w:tc>
          <w:tcPr>
            <w:tcW w:w="1221"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AD1571">
            <w:pPr>
              <w:pStyle w:val="Tableheader"/>
              <w:rPr>
                <w:lang w:val="en-PH" w:eastAsia="en-PH"/>
              </w:rPr>
            </w:pPr>
            <w:r w:rsidRPr="006C4480">
              <w:rPr>
                <w:lang w:val="en-PH" w:eastAsia="en-PH"/>
              </w:rPr>
              <w:t>Location</w:t>
            </w:r>
          </w:p>
        </w:tc>
        <w:tc>
          <w:tcPr>
            <w:tcW w:w="222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AD1571">
            <w:pPr>
              <w:pStyle w:val="Tableheader"/>
              <w:rPr>
                <w:lang w:val="en-PH" w:eastAsia="en-PH"/>
              </w:rPr>
            </w:pPr>
            <w:r w:rsidRPr="006C4480">
              <w:rPr>
                <w:lang w:val="en-PH" w:eastAsia="en-PH"/>
              </w:rPr>
              <w:t>County</w:t>
            </w:r>
          </w:p>
        </w:tc>
        <w:tc>
          <w:tcPr>
            <w:tcW w:w="2508"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Hurricane Loss Cost per Year Built</w:t>
            </w:r>
          </w:p>
        </w:tc>
        <w:tc>
          <w:tcPr>
            <w:tcW w:w="250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6C4480" w:rsidRDefault="00114C76" w:rsidP="00AD1571">
            <w:pPr>
              <w:pStyle w:val="Tableheader"/>
              <w:rPr>
                <w:lang w:val="en-PH" w:eastAsia="en-PH"/>
              </w:rPr>
            </w:pPr>
            <w:r w:rsidRPr="006C4480">
              <w:rPr>
                <w:lang w:val="en-PH" w:eastAsia="en-PH"/>
              </w:rPr>
              <w:t>Ratios Relative to 1980 Year Built</w:t>
            </w:r>
          </w:p>
        </w:tc>
      </w:tr>
      <w:tr w:rsidR="00114C76" w:rsidRPr="006C4480" w:rsidTr="00DD0840">
        <w:trPr>
          <w:trHeight w:val="198"/>
          <w:tblHeader/>
          <w:jc w:val="center"/>
        </w:trPr>
        <w:tc>
          <w:tcPr>
            <w:tcW w:w="1682" w:type="dxa"/>
            <w:vMerge/>
            <w:tcBorders>
              <w:top w:val="single" w:sz="8" w:space="0" w:color="auto"/>
              <w:left w:val="single" w:sz="8" w:space="0" w:color="auto"/>
              <w:bottom w:val="single" w:sz="8" w:space="0" w:color="000000"/>
              <w:right w:val="single" w:sz="4" w:space="0" w:color="auto"/>
            </w:tcBorders>
            <w:vAlign w:val="center"/>
            <w:hideMark/>
          </w:tcPr>
          <w:p w:rsidR="00114C76" w:rsidRPr="006C4480" w:rsidRDefault="00114C76" w:rsidP="00AD1571">
            <w:pPr>
              <w:pStyle w:val="Tableheader"/>
              <w:rPr>
                <w:lang w:val="en-PH" w:eastAsia="en-PH"/>
              </w:rPr>
            </w:pPr>
          </w:p>
        </w:tc>
        <w:tc>
          <w:tcPr>
            <w:tcW w:w="1221"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AD1571">
            <w:pPr>
              <w:pStyle w:val="Tableheader"/>
              <w:rPr>
                <w:lang w:val="en-PH" w:eastAsia="en-PH"/>
              </w:rPr>
            </w:pPr>
          </w:p>
        </w:tc>
        <w:tc>
          <w:tcPr>
            <w:tcW w:w="2225"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AD1571">
            <w:pPr>
              <w:pStyle w:val="Tableheader"/>
              <w:rPr>
                <w:lang w:val="en-PH" w:eastAsia="en-PH"/>
              </w:rPr>
            </w:pP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2004</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2004</w:t>
            </w:r>
          </w:p>
        </w:tc>
      </w:tr>
      <w:tr w:rsidR="00114C76" w:rsidRPr="006C4480" w:rsidTr="00DD0840">
        <w:trPr>
          <w:trHeight w:val="198"/>
          <w:jc w:val="center"/>
        </w:trPr>
        <w:tc>
          <w:tcPr>
            <w:tcW w:w="1682"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6C4480" w:rsidRDefault="00114C76" w:rsidP="00114C76">
            <w:pPr>
              <w:pStyle w:val="Tablebody-centered"/>
              <w:rPr>
                <w:lang w:val="en-PH" w:eastAsia="en-PH"/>
              </w:rPr>
            </w:pPr>
            <w:r w:rsidRPr="006C4480">
              <w:rPr>
                <w:lang w:val="en-PH" w:eastAsia="en-PH"/>
              </w:rPr>
              <w:t>Masonry Condo Unit</w:t>
            </w: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AY</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89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7</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6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6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0</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3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7.06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1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44</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4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ITRU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LAY</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9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LIE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95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2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2</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UMBI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8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0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1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IXI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UVAL</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FRANKL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22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7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6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7</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GLADE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9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AMILT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8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7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ERNANDO</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2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9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ILLSBOROUG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6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OLME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0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3</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INDIAN RIVE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6.28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5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8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9</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JACKS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6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77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8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5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6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3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I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2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7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6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8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2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0</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01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63</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8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1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8.67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98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21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KALOOS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3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9</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4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8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6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1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0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06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5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INELLA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4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INT JOHN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NTA ROS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5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2</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EMINOL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TAYLO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VOLUSI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5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0</w:t>
            </w:r>
          </w:p>
        </w:tc>
        <w:tc>
          <w:tcPr>
            <w:tcW w:w="2225" w:type="dxa"/>
            <w:tcBorders>
              <w:top w:val="nil"/>
              <w:left w:val="single" w:sz="4" w:space="0" w:color="auto"/>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WAKULLA</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51</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2</w:t>
            </w:r>
          </w:p>
        </w:tc>
        <w:tc>
          <w:tcPr>
            <w:tcW w:w="836"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4</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1</w:t>
            </w:r>
          </w:p>
        </w:tc>
        <w:tc>
          <w:tcPr>
            <w:tcW w:w="836"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2</w:t>
            </w:r>
          </w:p>
        </w:tc>
      </w:tr>
    </w:tbl>
    <w:p w:rsidR="00114C76" w:rsidRDefault="00114C76" w:rsidP="002C2D54">
      <w:pPr>
        <w:pStyle w:val="Footnote"/>
      </w:pPr>
    </w:p>
    <w:p w:rsidR="00114C76" w:rsidRDefault="00114C76">
      <w:pPr>
        <w:jc w:val="left"/>
        <w:rPr>
          <w:sz w:val="20"/>
        </w:rPr>
      </w:pPr>
      <w:r>
        <w:br w:type="page"/>
      </w:r>
    </w:p>
    <w:p w:rsidR="00114C76" w:rsidRDefault="00114C76" w:rsidP="002C2D54">
      <w:pPr>
        <w:pStyle w:val="Footnote"/>
      </w:pPr>
    </w:p>
    <w:tbl>
      <w:tblPr>
        <w:tblW w:w="10144" w:type="dxa"/>
        <w:jc w:val="center"/>
        <w:tblLook w:val="04A0" w:firstRow="1" w:lastRow="0" w:firstColumn="1" w:lastColumn="0" w:noHBand="0" w:noVBand="1"/>
      </w:tblPr>
      <w:tblGrid>
        <w:gridCol w:w="1622"/>
        <w:gridCol w:w="1178"/>
        <w:gridCol w:w="2145"/>
        <w:gridCol w:w="927"/>
        <w:gridCol w:w="927"/>
        <w:gridCol w:w="927"/>
        <w:gridCol w:w="806"/>
        <w:gridCol w:w="806"/>
        <w:gridCol w:w="806"/>
      </w:tblGrid>
      <w:tr w:rsidR="00114C76" w:rsidRPr="00445B66" w:rsidTr="00114C76">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445B66" w:rsidRDefault="00114C76" w:rsidP="00AD1571">
            <w:pPr>
              <w:pStyle w:val="Tableheader"/>
              <w:rPr>
                <w:lang w:val="en-PH" w:eastAsia="en-PH"/>
              </w:rPr>
            </w:pPr>
            <w:r w:rsidRPr="00445B66">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AD1571">
            <w:pPr>
              <w:pStyle w:val="Tableheader"/>
              <w:rPr>
                <w:lang w:val="en-PH" w:eastAsia="en-PH"/>
              </w:rPr>
            </w:pPr>
            <w:r w:rsidRPr="00445B66">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AD1571">
            <w:pPr>
              <w:pStyle w:val="Tableheader"/>
              <w:rPr>
                <w:lang w:val="en-PH" w:eastAsia="en-PH"/>
              </w:rPr>
            </w:pPr>
            <w:r w:rsidRPr="00445B66">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445B66" w:rsidRDefault="00114C76" w:rsidP="00AD1571">
            <w:pPr>
              <w:pStyle w:val="Tableheader"/>
              <w:rPr>
                <w:lang w:val="en-PH" w:eastAsia="en-PH"/>
              </w:rPr>
            </w:pPr>
            <w:r w:rsidRPr="00445B66">
              <w:rPr>
                <w:lang w:val="en-PH" w:eastAsia="en-PH"/>
              </w:rPr>
              <w:t>Ratios Relative to 1980 Year Built</w:t>
            </w:r>
          </w:p>
        </w:tc>
      </w:tr>
      <w:tr w:rsidR="00114C76" w:rsidRPr="00445B66" w:rsidTr="00114C76">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14C76" w:rsidRPr="00445B66" w:rsidRDefault="00114C7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2004</w:t>
            </w:r>
          </w:p>
        </w:tc>
      </w:tr>
      <w:tr w:rsidR="00114C76" w:rsidRPr="00445B66" w:rsidTr="00114C76">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445B66" w:rsidRDefault="00114C76" w:rsidP="00114C76">
            <w:pPr>
              <w:pStyle w:val="Tablebody-centered"/>
              <w:rPr>
                <w:lang w:val="en-PH" w:eastAsia="en-PH"/>
              </w:rPr>
            </w:pPr>
            <w:r w:rsidRPr="00445B66">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87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8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9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2</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62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87</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6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54</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4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2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4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2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51</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2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66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04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4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6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7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4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8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9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00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0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8</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0</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7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0.3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7.3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4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9.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3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5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48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1.46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0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8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46</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3</w:t>
            </w:r>
          </w:p>
        </w:tc>
      </w:tr>
    </w:tbl>
    <w:p w:rsidR="009E7A89" w:rsidRDefault="009E7A89" w:rsidP="002C2D54">
      <w:pPr>
        <w:pStyle w:val="Footnote"/>
      </w:pPr>
    </w:p>
    <w:p w:rsidR="007C2683" w:rsidRDefault="007C2683">
      <w:pPr>
        <w:jc w:val="left"/>
        <w:rPr>
          <w:sz w:val="20"/>
        </w:rPr>
        <w:sectPr w:rsidR="007C2683" w:rsidSect="00FB300C">
          <w:footerReference w:type="default" r:id="rId414"/>
          <w:pgSz w:w="12240" w:h="15840" w:code="1"/>
          <w:pgMar w:top="1440" w:right="1440" w:bottom="1440" w:left="1440" w:header="720" w:footer="432" w:gutter="0"/>
          <w:cols w:space="720"/>
          <w:docGrid w:linePitch="360"/>
        </w:sectPr>
      </w:pPr>
    </w:p>
    <w:p w:rsidR="001D7247" w:rsidRDefault="001D7247" w:rsidP="002C2D54">
      <w:pPr>
        <w:pStyle w:val="Footnote"/>
      </w:pPr>
      <w:r>
        <w:rPr>
          <w:rFonts w:hint="eastAsia"/>
        </w:rPr>
        <w:t>Form A</w:t>
      </w:r>
      <w:r>
        <w:rPr>
          <w:rFonts w:hint="eastAsia"/>
        </w:rPr>
        <w:t>‐</w:t>
      </w:r>
      <w:r>
        <w:rPr>
          <w:rFonts w:hint="eastAsia"/>
        </w:rPr>
        <w:t xml:space="preserve">6: Logical Relationship to Hurricane Risk </w:t>
      </w:r>
      <w:r>
        <w:rPr>
          <w:rFonts w:hint="eastAsia"/>
        </w:rPr>
        <w:t>‐</w:t>
      </w:r>
      <w:r>
        <w:rPr>
          <w:rFonts w:hint="eastAsia"/>
        </w:rPr>
        <w:t xml:space="preserve"> Building Strength</w:t>
      </w:r>
      <w:r>
        <w:t xml:space="preserve"> (Trade Secret Item)</w:t>
      </w:r>
    </w:p>
    <w:p w:rsidR="001D7247" w:rsidRDefault="001D7247" w:rsidP="002C2D54">
      <w:pPr>
        <w:pStyle w:val="Footnote"/>
      </w:pPr>
      <w:r>
        <w:t>Modeling Organization: Florida International University</w:t>
      </w:r>
    </w:p>
    <w:p w:rsidR="001D7247" w:rsidRDefault="001D7247" w:rsidP="002C2D54">
      <w:pPr>
        <w:pStyle w:val="Footnote"/>
      </w:pPr>
      <w:r>
        <w:t xml:space="preserve">Model Name &amp; Version Number: Florida Public Hurricane Loss Model </w:t>
      </w:r>
      <w:del w:id="72938" w:author="Diana Machado" w:date="2019-04-05T14:31:00Z">
        <w:r w:rsidDel="008E38ED">
          <w:delText>6.3</w:delText>
        </w:r>
      </w:del>
      <w:ins w:id="72939" w:author="Diana Machado" w:date="2019-04-05T14:31:00Z">
        <w:r w:rsidR="008E38ED">
          <w:t>7.0</w:t>
        </w:r>
      </w:ins>
    </w:p>
    <w:p w:rsidR="00114C76" w:rsidRDefault="001D7247" w:rsidP="002C2D54">
      <w:pPr>
        <w:pStyle w:val="Footnote"/>
      </w:pPr>
      <w:r>
        <w:t xml:space="preserve">Model Release Date: </w:t>
      </w:r>
      <w:del w:id="72940" w:author="Diana Machado" w:date="2019-04-05T19:02:00Z">
        <w:r w:rsidR="00F459EF" w:rsidDel="007C2683">
          <w:delText>November 5</w:delText>
        </w:r>
        <w:r w:rsidDel="007C2683">
          <w:delText>, 2018</w:delText>
        </w:r>
      </w:del>
      <w:ins w:id="72941" w:author="Diana Machado" w:date="2019-04-05T19:02:00Z">
        <w:r w:rsidR="007C2683">
          <w:t>March 29, 2019</w:t>
        </w:r>
      </w:ins>
    </w:p>
    <w:p w:rsidR="001D7247" w:rsidRDefault="001D7247" w:rsidP="002C2D54">
      <w:pPr>
        <w:pStyle w:val="Footnote"/>
      </w:pPr>
    </w:p>
    <w:p w:rsidR="001D7247" w:rsidRPr="001D7247" w:rsidRDefault="001D7247" w:rsidP="001D7247"/>
    <w:p w:rsidR="009E7A89" w:rsidRDefault="009E7A89" w:rsidP="002C2D54">
      <w:pPr>
        <w:pStyle w:val="Footnote"/>
      </w:pPr>
    </w:p>
    <w:p w:rsidR="001D7247" w:rsidRDefault="001D7247">
      <w:pPr>
        <w:jc w:val="left"/>
        <w:rPr>
          <w:sz w:val="20"/>
        </w:rPr>
      </w:pPr>
      <w:r>
        <w:br w:type="page"/>
      </w:r>
    </w:p>
    <w:tbl>
      <w:tblPr>
        <w:tblW w:w="5000" w:type="pct"/>
        <w:tblLook w:val="0000" w:firstRow="0" w:lastRow="0" w:firstColumn="0" w:lastColumn="0" w:noHBand="0" w:noVBand="0"/>
      </w:tblPr>
      <w:tblGrid>
        <w:gridCol w:w="1413"/>
        <w:gridCol w:w="995"/>
        <w:gridCol w:w="1643"/>
        <w:gridCol w:w="837"/>
        <w:gridCol w:w="989"/>
        <w:gridCol w:w="816"/>
        <w:gridCol w:w="832"/>
        <w:gridCol w:w="989"/>
        <w:gridCol w:w="816"/>
      </w:tblGrid>
      <w:tr w:rsidR="0009448B" w:rsidRPr="009B5DB8" w:rsidTr="003C3A8C">
        <w:trPr>
          <w:trHeight w:val="286"/>
          <w:tblHeader/>
          <w:ins w:id="72942" w:author="Diana Machado" w:date="2019-04-05T19:14:00Z"/>
        </w:trPr>
        <w:tc>
          <w:tcPr>
            <w:tcW w:w="782" w:type="pct"/>
            <w:tcBorders>
              <w:top w:val="single" w:sz="12" w:space="0" w:color="auto"/>
              <w:left w:val="single" w:sz="12" w:space="0" w:color="auto"/>
              <w:bottom w:val="nil"/>
              <w:right w:val="single" w:sz="6" w:space="0" w:color="auto"/>
            </w:tcBorders>
            <w:shd w:val="solid" w:color="FFFFFF" w:fill="auto"/>
          </w:tcPr>
          <w:p w:rsidR="0009448B" w:rsidRPr="009B5DB8" w:rsidRDefault="0009448B" w:rsidP="003C3A8C">
            <w:pPr>
              <w:autoSpaceDE w:val="0"/>
              <w:autoSpaceDN w:val="0"/>
              <w:adjustRightInd w:val="0"/>
              <w:jc w:val="center"/>
              <w:rPr>
                <w:ins w:id="72943" w:author="Diana Machado" w:date="2019-04-05T19:14:00Z"/>
                <w:rFonts w:ascii="Calibri" w:eastAsia="PMingLiU" w:hAnsi="Calibri" w:cs="Calibri"/>
                <w:b/>
                <w:bCs/>
                <w:color w:val="000000"/>
                <w:sz w:val="22"/>
                <w:szCs w:val="22"/>
                <w:lang w:val="en-PH" w:eastAsia="en-US"/>
              </w:rPr>
            </w:pPr>
            <w:ins w:id="72944" w:author="Diana Machado" w:date="2019-04-05T19:14:00Z">
              <w:r w:rsidRPr="009B5DB8">
                <w:rPr>
                  <w:rFonts w:ascii="Calibri" w:eastAsia="PMingLiU" w:hAnsi="Calibri" w:cs="Calibri"/>
                  <w:b/>
                  <w:bCs/>
                  <w:color w:val="000000"/>
                  <w:sz w:val="22"/>
                  <w:szCs w:val="22"/>
                  <w:lang w:val="en-PH" w:eastAsia="en-US"/>
                </w:rPr>
                <w:t>Construction / Policy</w:t>
              </w:r>
            </w:ins>
          </w:p>
        </w:tc>
        <w:tc>
          <w:tcPr>
            <w:tcW w:w="520" w:type="pct"/>
            <w:tcBorders>
              <w:top w:val="single" w:sz="12" w:space="0" w:color="auto"/>
              <w:left w:val="single" w:sz="6" w:space="0" w:color="auto"/>
              <w:bottom w:val="nil"/>
              <w:right w:val="single" w:sz="12" w:space="0" w:color="auto"/>
            </w:tcBorders>
            <w:shd w:val="solid" w:color="FFFFFF" w:fill="auto"/>
          </w:tcPr>
          <w:p w:rsidR="0009448B" w:rsidRPr="009B5DB8" w:rsidRDefault="0009448B" w:rsidP="003C3A8C">
            <w:pPr>
              <w:autoSpaceDE w:val="0"/>
              <w:autoSpaceDN w:val="0"/>
              <w:adjustRightInd w:val="0"/>
              <w:jc w:val="center"/>
              <w:rPr>
                <w:ins w:id="72945" w:author="Diana Machado" w:date="2019-04-05T19:14:00Z"/>
                <w:rFonts w:ascii="Calibri" w:eastAsia="PMingLiU" w:hAnsi="Calibri" w:cs="Calibri"/>
                <w:b/>
                <w:bCs/>
                <w:color w:val="000000"/>
                <w:sz w:val="22"/>
                <w:szCs w:val="22"/>
                <w:lang w:val="en-PH" w:eastAsia="en-US"/>
              </w:rPr>
            </w:pPr>
            <w:ins w:id="72946" w:author="Diana Machado" w:date="2019-04-05T19:14:00Z">
              <w:r w:rsidRPr="009B5DB8">
                <w:rPr>
                  <w:rFonts w:ascii="Calibri" w:eastAsia="PMingLiU" w:hAnsi="Calibri" w:cs="Calibri"/>
                  <w:b/>
                  <w:bCs/>
                  <w:color w:val="000000"/>
                  <w:sz w:val="22"/>
                  <w:szCs w:val="22"/>
                  <w:lang w:val="en-PH" w:eastAsia="en-US"/>
                </w:rPr>
                <w:t>Location</w:t>
              </w:r>
            </w:ins>
          </w:p>
        </w:tc>
        <w:tc>
          <w:tcPr>
            <w:tcW w:w="858" w:type="pct"/>
            <w:tcBorders>
              <w:top w:val="single" w:sz="12" w:space="0" w:color="auto"/>
              <w:left w:val="single" w:sz="12" w:space="0" w:color="auto"/>
              <w:bottom w:val="nil"/>
              <w:right w:val="single" w:sz="12" w:space="0" w:color="auto"/>
            </w:tcBorders>
            <w:shd w:val="solid" w:color="FFFFFF" w:fill="auto"/>
          </w:tcPr>
          <w:p w:rsidR="0009448B" w:rsidRPr="009B5DB8" w:rsidRDefault="0009448B" w:rsidP="003C3A8C">
            <w:pPr>
              <w:autoSpaceDE w:val="0"/>
              <w:autoSpaceDN w:val="0"/>
              <w:adjustRightInd w:val="0"/>
              <w:jc w:val="center"/>
              <w:rPr>
                <w:ins w:id="72947" w:author="Diana Machado" w:date="2019-04-05T19:14:00Z"/>
                <w:rFonts w:ascii="Calibri" w:eastAsia="PMingLiU" w:hAnsi="Calibri" w:cs="Calibri"/>
                <w:b/>
                <w:bCs/>
                <w:color w:val="000000"/>
                <w:sz w:val="22"/>
                <w:szCs w:val="22"/>
                <w:lang w:val="en-PH" w:eastAsia="en-US"/>
              </w:rPr>
            </w:pPr>
            <w:ins w:id="72948" w:author="Diana Machado" w:date="2019-04-05T19:14:00Z">
              <w:r w:rsidRPr="009B5DB8">
                <w:rPr>
                  <w:rFonts w:ascii="Calibri" w:eastAsia="PMingLiU" w:hAnsi="Calibri" w:cs="Calibri"/>
                  <w:b/>
                  <w:bCs/>
                  <w:color w:val="000000"/>
                  <w:sz w:val="22"/>
                  <w:szCs w:val="22"/>
                  <w:lang w:val="en-PH" w:eastAsia="en-US"/>
                </w:rPr>
                <w:t>County</w:t>
              </w:r>
            </w:ins>
          </w:p>
        </w:tc>
        <w:tc>
          <w:tcPr>
            <w:tcW w:w="1423" w:type="pct"/>
            <w:gridSpan w:val="3"/>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49" w:author="Diana Machado" w:date="2019-04-05T19:14:00Z"/>
                <w:rFonts w:ascii="Calibri" w:eastAsia="PMingLiU" w:hAnsi="Calibri" w:cs="Calibri"/>
                <w:b/>
                <w:bCs/>
                <w:color w:val="000000"/>
                <w:sz w:val="22"/>
                <w:szCs w:val="22"/>
                <w:lang w:val="en-PH" w:eastAsia="en-US"/>
              </w:rPr>
            </w:pPr>
            <w:ins w:id="72950" w:author="Diana Machado" w:date="2019-04-05T19:14:00Z">
              <w:r w:rsidRPr="009B5DB8">
                <w:rPr>
                  <w:rFonts w:ascii="Calibri" w:eastAsia="PMingLiU" w:hAnsi="Calibri" w:cs="Calibri"/>
                  <w:b/>
                  <w:bCs/>
                  <w:color w:val="000000"/>
                  <w:sz w:val="22"/>
                  <w:szCs w:val="22"/>
                  <w:lang w:val="en-PH" w:eastAsia="en-US"/>
                </w:rPr>
                <w:t>Hurricane Loss Cost by Building Strength</w:t>
              </w:r>
            </w:ins>
          </w:p>
        </w:tc>
        <w:tc>
          <w:tcPr>
            <w:tcW w:w="1417" w:type="pct"/>
            <w:gridSpan w:val="3"/>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51" w:author="Diana Machado" w:date="2019-04-05T19:14:00Z"/>
                <w:rFonts w:ascii="Calibri" w:eastAsia="PMingLiU" w:hAnsi="Calibri" w:cs="Calibri"/>
                <w:b/>
                <w:bCs/>
                <w:color w:val="000000"/>
                <w:sz w:val="22"/>
                <w:szCs w:val="22"/>
                <w:lang w:val="en-PH" w:eastAsia="en-US"/>
              </w:rPr>
            </w:pPr>
            <w:ins w:id="72952" w:author="Diana Machado" w:date="2019-04-05T19:14:00Z">
              <w:r w:rsidRPr="009B5DB8">
                <w:rPr>
                  <w:rFonts w:ascii="Calibri" w:eastAsia="PMingLiU" w:hAnsi="Calibri" w:cs="Calibri"/>
                  <w:b/>
                  <w:bCs/>
                  <w:color w:val="000000"/>
                  <w:sz w:val="22"/>
                  <w:szCs w:val="22"/>
                  <w:lang w:val="en-PH" w:eastAsia="en-US"/>
                </w:rPr>
                <w:t>Ratio Relative to Weak</w:t>
              </w:r>
            </w:ins>
          </w:p>
        </w:tc>
      </w:tr>
      <w:tr w:rsidR="0009448B" w:rsidRPr="009B5DB8" w:rsidTr="003C3A8C">
        <w:trPr>
          <w:trHeight w:val="534"/>
          <w:tblHeader/>
          <w:ins w:id="72953" w:author="Diana Machado" w:date="2019-04-05T19:14:00Z"/>
        </w:trPr>
        <w:tc>
          <w:tcPr>
            <w:tcW w:w="782" w:type="pct"/>
            <w:tcBorders>
              <w:top w:val="nil"/>
              <w:left w:val="single" w:sz="12" w:space="0" w:color="auto"/>
              <w:bottom w:val="single" w:sz="12" w:space="0" w:color="auto"/>
              <w:right w:val="single" w:sz="6" w:space="0" w:color="auto"/>
            </w:tcBorders>
            <w:shd w:val="solid" w:color="FFFFFF" w:fill="auto"/>
          </w:tcPr>
          <w:p w:rsidR="0009448B" w:rsidRPr="009B5DB8" w:rsidRDefault="0009448B" w:rsidP="003C3A8C">
            <w:pPr>
              <w:autoSpaceDE w:val="0"/>
              <w:autoSpaceDN w:val="0"/>
              <w:adjustRightInd w:val="0"/>
              <w:jc w:val="center"/>
              <w:rPr>
                <w:ins w:id="72954" w:author="Diana Machado" w:date="2019-04-05T19:14:00Z"/>
                <w:rFonts w:ascii="Calibri" w:eastAsia="PMingLiU" w:hAnsi="Calibri" w:cs="Calibri"/>
                <w:b/>
                <w:bCs/>
                <w:color w:val="000000"/>
                <w:sz w:val="22"/>
                <w:szCs w:val="22"/>
                <w:lang w:val="en-PH" w:eastAsia="en-US"/>
              </w:rPr>
            </w:pPr>
          </w:p>
        </w:tc>
        <w:tc>
          <w:tcPr>
            <w:tcW w:w="520" w:type="pct"/>
            <w:tcBorders>
              <w:top w:val="nil"/>
              <w:left w:val="single" w:sz="6" w:space="0" w:color="auto"/>
              <w:bottom w:val="single" w:sz="12" w:space="0" w:color="auto"/>
              <w:right w:val="single" w:sz="12" w:space="0" w:color="auto"/>
            </w:tcBorders>
            <w:shd w:val="solid" w:color="FFFFFF" w:fill="auto"/>
          </w:tcPr>
          <w:p w:rsidR="0009448B" w:rsidRPr="009B5DB8" w:rsidRDefault="0009448B" w:rsidP="003C3A8C">
            <w:pPr>
              <w:autoSpaceDE w:val="0"/>
              <w:autoSpaceDN w:val="0"/>
              <w:adjustRightInd w:val="0"/>
              <w:jc w:val="center"/>
              <w:rPr>
                <w:ins w:id="72955" w:author="Diana Machado" w:date="2019-04-05T19:14:00Z"/>
                <w:rFonts w:ascii="Calibri" w:eastAsia="PMingLiU" w:hAnsi="Calibri" w:cs="Calibri"/>
                <w:b/>
                <w:bCs/>
                <w:color w:val="000000"/>
                <w:sz w:val="22"/>
                <w:szCs w:val="22"/>
                <w:lang w:val="en-PH" w:eastAsia="en-US"/>
              </w:rPr>
            </w:pPr>
          </w:p>
        </w:tc>
        <w:tc>
          <w:tcPr>
            <w:tcW w:w="858" w:type="pct"/>
            <w:tcBorders>
              <w:top w:val="nil"/>
              <w:left w:val="single" w:sz="12" w:space="0" w:color="auto"/>
              <w:bottom w:val="single" w:sz="12" w:space="0" w:color="auto"/>
              <w:right w:val="single" w:sz="12" w:space="0" w:color="auto"/>
            </w:tcBorders>
            <w:shd w:val="solid" w:color="FFFFFF" w:fill="auto"/>
          </w:tcPr>
          <w:p w:rsidR="0009448B" w:rsidRPr="009B5DB8" w:rsidRDefault="0009448B" w:rsidP="003C3A8C">
            <w:pPr>
              <w:autoSpaceDE w:val="0"/>
              <w:autoSpaceDN w:val="0"/>
              <w:adjustRightInd w:val="0"/>
              <w:jc w:val="center"/>
              <w:rPr>
                <w:ins w:id="72956" w:author="Diana Machado" w:date="2019-04-05T19:14:00Z"/>
                <w:rFonts w:ascii="Calibri" w:eastAsia="PMingLiU" w:hAnsi="Calibri" w:cs="Calibri"/>
                <w:b/>
                <w:bCs/>
                <w:color w:val="000000"/>
                <w:sz w:val="22"/>
                <w:szCs w:val="22"/>
                <w:lang w:val="en-PH" w:eastAsia="en-US"/>
              </w:rPr>
            </w:pPr>
          </w:p>
        </w:tc>
        <w:tc>
          <w:tcPr>
            <w:tcW w:w="473"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2957" w:author="Diana Machado" w:date="2019-04-05T19:14:00Z"/>
                <w:rFonts w:ascii="Calibri" w:eastAsia="PMingLiU" w:hAnsi="Calibri" w:cs="Calibri"/>
                <w:b/>
                <w:bCs/>
                <w:color w:val="000000"/>
                <w:sz w:val="22"/>
                <w:szCs w:val="22"/>
                <w:lang w:val="en-PH" w:eastAsia="en-US"/>
              </w:rPr>
            </w:pPr>
            <w:ins w:id="72958" w:author="Diana Machado" w:date="2019-04-05T19:14:00Z">
              <w:r w:rsidRPr="009B5DB8">
                <w:rPr>
                  <w:rFonts w:ascii="Calibri" w:eastAsia="PMingLiU" w:hAnsi="Calibri" w:cs="Calibri"/>
                  <w:b/>
                  <w:bCs/>
                  <w:color w:val="000000"/>
                  <w:sz w:val="22"/>
                  <w:szCs w:val="22"/>
                  <w:lang w:val="en-PH" w:eastAsia="en-US"/>
                </w:rPr>
                <w:t>Weak</w:t>
              </w:r>
            </w:ins>
          </w:p>
        </w:tc>
        <w:tc>
          <w:tcPr>
            <w:tcW w:w="516"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2959" w:author="Diana Machado" w:date="2019-04-05T19:14:00Z"/>
                <w:rFonts w:ascii="Calibri" w:eastAsia="PMingLiU" w:hAnsi="Calibri" w:cs="Calibri"/>
                <w:b/>
                <w:bCs/>
                <w:color w:val="000000"/>
                <w:sz w:val="22"/>
                <w:szCs w:val="22"/>
                <w:lang w:val="en-PH" w:eastAsia="en-US"/>
              </w:rPr>
            </w:pPr>
            <w:ins w:id="72960" w:author="Diana Machado" w:date="2019-04-05T19:14:00Z">
              <w:r w:rsidRPr="009B5DB8">
                <w:rPr>
                  <w:rFonts w:ascii="Calibri" w:eastAsia="PMingLiU" w:hAnsi="Calibri" w:cs="Calibri"/>
                  <w:b/>
                  <w:bCs/>
                  <w:color w:val="000000"/>
                  <w:sz w:val="22"/>
                  <w:szCs w:val="22"/>
                  <w:lang w:val="en-PH" w:eastAsia="en-US"/>
                </w:rPr>
                <w:t>Medium</w:t>
              </w:r>
            </w:ins>
          </w:p>
        </w:tc>
        <w:tc>
          <w:tcPr>
            <w:tcW w:w="434"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2961" w:author="Diana Machado" w:date="2019-04-05T19:14:00Z"/>
                <w:rFonts w:ascii="Calibri" w:eastAsia="PMingLiU" w:hAnsi="Calibri" w:cs="Calibri"/>
                <w:b/>
                <w:bCs/>
                <w:color w:val="000000"/>
                <w:sz w:val="22"/>
                <w:szCs w:val="22"/>
                <w:lang w:val="en-PH" w:eastAsia="en-US"/>
              </w:rPr>
            </w:pPr>
            <w:ins w:id="72962" w:author="Diana Machado" w:date="2019-04-05T19:14:00Z">
              <w:r w:rsidRPr="009B5DB8">
                <w:rPr>
                  <w:rFonts w:ascii="Calibri" w:eastAsia="PMingLiU" w:hAnsi="Calibri" w:cs="Calibri"/>
                  <w:b/>
                  <w:bCs/>
                  <w:color w:val="000000"/>
                  <w:sz w:val="22"/>
                  <w:szCs w:val="22"/>
                  <w:lang w:val="en-PH" w:eastAsia="en-US"/>
                </w:rPr>
                <w:t>Strong</w:t>
              </w:r>
            </w:ins>
          </w:p>
        </w:tc>
        <w:tc>
          <w:tcPr>
            <w:tcW w:w="470"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2963" w:author="Diana Machado" w:date="2019-04-05T19:14:00Z"/>
                <w:rFonts w:ascii="Calibri" w:eastAsia="PMingLiU" w:hAnsi="Calibri" w:cs="Calibri"/>
                <w:b/>
                <w:bCs/>
                <w:color w:val="000000"/>
                <w:sz w:val="22"/>
                <w:szCs w:val="22"/>
                <w:lang w:val="en-PH" w:eastAsia="en-US"/>
              </w:rPr>
            </w:pPr>
            <w:ins w:id="72964" w:author="Diana Machado" w:date="2019-04-05T19:14:00Z">
              <w:r w:rsidRPr="009B5DB8">
                <w:rPr>
                  <w:rFonts w:ascii="Calibri" w:eastAsia="PMingLiU" w:hAnsi="Calibri" w:cs="Calibri"/>
                  <w:b/>
                  <w:bCs/>
                  <w:color w:val="000000"/>
                  <w:sz w:val="22"/>
                  <w:szCs w:val="22"/>
                  <w:lang w:val="en-PH" w:eastAsia="en-US"/>
                </w:rPr>
                <w:t>Weak</w:t>
              </w:r>
            </w:ins>
          </w:p>
        </w:tc>
        <w:tc>
          <w:tcPr>
            <w:tcW w:w="517"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2965" w:author="Diana Machado" w:date="2019-04-05T19:14:00Z"/>
                <w:rFonts w:ascii="Calibri" w:eastAsia="PMingLiU" w:hAnsi="Calibri" w:cs="Calibri"/>
                <w:b/>
                <w:bCs/>
                <w:color w:val="000000"/>
                <w:sz w:val="22"/>
                <w:szCs w:val="22"/>
                <w:lang w:val="en-PH" w:eastAsia="en-US"/>
              </w:rPr>
            </w:pPr>
            <w:ins w:id="72966" w:author="Diana Machado" w:date="2019-04-05T19:14:00Z">
              <w:r w:rsidRPr="009B5DB8">
                <w:rPr>
                  <w:rFonts w:ascii="Calibri" w:eastAsia="PMingLiU" w:hAnsi="Calibri" w:cs="Calibri"/>
                  <w:b/>
                  <w:bCs/>
                  <w:color w:val="000000"/>
                  <w:sz w:val="22"/>
                  <w:szCs w:val="22"/>
                  <w:lang w:val="en-PH" w:eastAsia="en-US"/>
                </w:rPr>
                <w:t>Medium</w:t>
              </w:r>
            </w:ins>
          </w:p>
        </w:tc>
        <w:tc>
          <w:tcPr>
            <w:tcW w:w="43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2967" w:author="Diana Machado" w:date="2019-04-05T19:14:00Z"/>
                <w:rFonts w:ascii="Calibri" w:eastAsia="PMingLiU" w:hAnsi="Calibri" w:cs="Calibri"/>
                <w:b/>
                <w:bCs/>
                <w:color w:val="000000"/>
                <w:sz w:val="22"/>
                <w:szCs w:val="22"/>
                <w:lang w:val="en-PH" w:eastAsia="en-US"/>
              </w:rPr>
            </w:pPr>
            <w:ins w:id="72968" w:author="Diana Machado" w:date="2019-04-05T19:14:00Z">
              <w:r w:rsidRPr="009B5DB8">
                <w:rPr>
                  <w:rFonts w:ascii="Calibri" w:eastAsia="PMingLiU" w:hAnsi="Calibri" w:cs="Calibri"/>
                  <w:b/>
                  <w:bCs/>
                  <w:color w:val="000000"/>
                  <w:sz w:val="22"/>
                  <w:szCs w:val="22"/>
                  <w:lang w:val="en-PH" w:eastAsia="en-US"/>
                </w:rPr>
                <w:t>Strong</w:t>
              </w:r>
            </w:ins>
          </w:p>
        </w:tc>
      </w:tr>
      <w:tr w:rsidR="0009448B" w:rsidRPr="009B5DB8" w:rsidTr="003C3A8C">
        <w:trPr>
          <w:trHeight w:val="298"/>
          <w:ins w:id="72969" w:author="Diana Machado" w:date="2019-04-05T19:14:00Z"/>
        </w:trPr>
        <w:tc>
          <w:tcPr>
            <w:tcW w:w="782" w:type="pct"/>
            <w:tcBorders>
              <w:top w:val="single" w:sz="12" w:space="0" w:color="auto"/>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2970" w:author="Diana Machado" w:date="2019-04-05T19:14:00Z"/>
                <w:rFonts w:ascii="Calibri" w:eastAsia="PMingLiU" w:hAnsi="Calibri" w:cs="Calibri"/>
                <w:color w:val="000000"/>
                <w:sz w:val="22"/>
                <w:szCs w:val="22"/>
                <w:lang w:val="en-PH" w:eastAsia="en-US"/>
              </w:rPr>
            </w:pPr>
            <w:ins w:id="72971" w:author="Diana Machado" w:date="2019-04-05T19:14:00Z">
              <w:r w:rsidRPr="009B5DB8">
                <w:rPr>
                  <w:rFonts w:ascii="Calibri" w:eastAsia="PMingLiU" w:hAnsi="Calibri" w:cs="Calibri"/>
                  <w:color w:val="000000"/>
                  <w:sz w:val="22"/>
                  <w:szCs w:val="22"/>
                  <w:lang w:val="en-PH" w:eastAsia="en-US"/>
                </w:rPr>
                <w:t xml:space="preserve">Frame </w:t>
              </w:r>
            </w:ins>
          </w:p>
        </w:tc>
        <w:tc>
          <w:tcPr>
            <w:tcW w:w="52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72" w:author="Diana Machado" w:date="2019-04-05T19:14:00Z"/>
                <w:rFonts w:ascii="Calibri" w:eastAsia="PMingLiU" w:hAnsi="Calibri" w:cs="Calibri"/>
                <w:color w:val="000000"/>
                <w:sz w:val="22"/>
                <w:szCs w:val="22"/>
                <w:lang w:val="en-PH" w:eastAsia="en-US"/>
              </w:rPr>
            </w:pPr>
            <w:ins w:id="72973" w:author="Diana Machado" w:date="2019-04-05T19:14:00Z">
              <w:r w:rsidRPr="009B5DB8">
                <w:rPr>
                  <w:rFonts w:ascii="Calibri" w:eastAsia="PMingLiU" w:hAnsi="Calibri" w:cs="Calibri"/>
                  <w:color w:val="000000"/>
                  <w:sz w:val="22"/>
                  <w:szCs w:val="22"/>
                  <w:lang w:val="en-PH" w:eastAsia="en-US"/>
                </w:rPr>
                <w:t>1</w:t>
              </w:r>
            </w:ins>
          </w:p>
        </w:tc>
        <w:tc>
          <w:tcPr>
            <w:tcW w:w="858" w:type="pct"/>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74" w:author="Diana Machado" w:date="2019-04-05T19:14:00Z"/>
                <w:rFonts w:ascii="Calibri" w:eastAsia="PMingLiU" w:hAnsi="Calibri" w:cs="Calibri"/>
                <w:color w:val="000000"/>
                <w:sz w:val="22"/>
                <w:szCs w:val="22"/>
                <w:lang w:val="en-PH" w:eastAsia="en-US"/>
              </w:rPr>
            </w:pPr>
            <w:ins w:id="72975" w:author="Diana Machado" w:date="2019-04-05T19:14:00Z">
              <w:r w:rsidRPr="009B5DB8">
                <w:rPr>
                  <w:rFonts w:ascii="Calibri" w:eastAsia="PMingLiU" w:hAnsi="Calibri" w:cs="Calibri"/>
                  <w:color w:val="000000"/>
                  <w:sz w:val="22"/>
                  <w:szCs w:val="22"/>
                  <w:lang w:val="en-PH" w:eastAsia="en-US"/>
                </w:rPr>
                <w:t>BAY</w:t>
              </w:r>
            </w:ins>
          </w:p>
        </w:tc>
        <w:tc>
          <w:tcPr>
            <w:tcW w:w="473"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2976" w:author="Diana Machado" w:date="2019-04-05T19:14:00Z"/>
                <w:rFonts w:ascii="Calibri" w:eastAsia="PMingLiU" w:hAnsi="Calibri" w:cs="Calibri"/>
                <w:color w:val="000000"/>
                <w:sz w:val="22"/>
                <w:szCs w:val="22"/>
                <w:lang w:val="en-PH" w:eastAsia="en-US"/>
              </w:rPr>
            </w:pPr>
            <w:ins w:id="72977" w:author="Diana Machado" w:date="2019-04-05T19:14:00Z">
              <w:r w:rsidRPr="009B5DB8">
                <w:rPr>
                  <w:rFonts w:ascii="Calibri" w:eastAsia="PMingLiU" w:hAnsi="Calibri" w:cs="Calibri"/>
                  <w:color w:val="000000"/>
                  <w:sz w:val="22"/>
                  <w:szCs w:val="22"/>
                  <w:lang w:val="en-PH" w:eastAsia="en-US"/>
                </w:rPr>
                <w:t>5.849</w:t>
              </w:r>
            </w:ins>
          </w:p>
        </w:tc>
        <w:tc>
          <w:tcPr>
            <w:tcW w:w="516"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2978" w:author="Diana Machado" w:date="2019-04-05T19:14:00Z"/>
                <w:rFonts w:ascii="Calibri" w:eastAsia="PMingLiU" w:hAnsi="Calibri" w:cs="Calibri"/>
                <w:color w:val="000000"/>
                <w:sz w:val="22"/>
                <w:szCs w:val="22"/>
                <w:lang w:val="en-PH" w:eastAsia="en-US"/>
              </w:rPr>
            </w:pPr>
            <w:ins w:id="72979" w:author="Diana Machado" w:date="2019-04-05T19:14:00Z">
              <w:r w:rsidRPr="009B5DB8">
                <w:rPr>
                  <w:rFonts w:ascii="Calibri" w:eastAsia="PMingLiU" w:hAnsi="Calibri" w:cs="Calibri"/>
                  <w:color w:val="000000"/>
                  <w:sz w:val="22"/>
                  <w:szCs w:val="22"/>
                  <w:lang w:val="en-PH" w:eastAsia="en-US"/>
                </w:rPr>
                <w:t>2.887</w:t>
              </w:r>
            </w:ins>
          </w:p>
        </w:tc>
        <w:tc>
          <w:tcPr>
            <w:tcW w:w="434"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80" w:author="Diana Machado" w:date="2019-04-05T19:14:00Z"/>
                <w:rFonts w:ascii="Calibri" w:eastAsia="PMingLiU" w:hAnsi="Calibri" w:cs="Calibri"/>
                <w:color w:val="000000"/>
                <w:sz w:val="22"/>
                <w:szCs w:val="22"/>
                <w:lang w:val="en-PH" w:eastAsia="en-US"/>
              </w:rPr>
            </w:pPr>
            <w:ins w:id="72981" w:author="Diana Machado" w:date="2019-04-05T19:14:00Z">
              <w:r w:rsidRPr="009B5DB8">
                <w:rPr>
                  <w:rFonts w:ascii="Calibri" w:eastAsia="PMingLiU" w:hAnsi="Calibri" w:cs="Calibri"/>
                  <w:color w:val="000000"/>
                  <w:sz w:val="22"/>
                  <w:szCs w:val="22"/>
                  <w:lang w:val="en-PH" w:eastAsia="en-US"/>
                </w:rPr>
                <w:t>1.993</w:t>
              </w:r>
            </w:ins>
          </w:p>
        </w:tc>
        <w:tc>
          <w:tcPr>
            <w:tcW w:w="470"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2982" w:author="Diana Machado" w:date="2019-04-05T19:14:00Z"/>
                <w:rFonts w:ascii="Calibri" w:eastAsia="PMingLiU" w:hAnsi="Calibri" w:cs="Calibri"/>
                <w:color w:val="000000"/>
                <w:sz w:val="22"/>
                <w:szCs w:val="22"/>
                <w:lang w:val="en-PH" w:eastAsia="en-US"/>
              </w:rPr>
            </w:pPr>
            <w:ins w:id="72983"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2984" w:author="Diana Machado" w:date="2019-04-05T19:14:00Z"/>
                <w:rFonts w:ascii="Calibri" w:eastAsia="PMingLiU" w:hAnsi="Calibri" w:cs="Calibri"/>
                <w:color w:val="000000"/>
                <w:sz w:val="22"/>
                <w:szCs w:val="22"/>
                <w:lang w:val="en-PH" w:eastAsia="en-US"/>
              </w:rPr>
            </w:pPr>
            <w:ins w:id="72985" w:author="Diana Machado" w:date="2019-04-05T19:14:00Z">
              <w:r w:rsidRPr="009B5DB8">
                <w:rPr>
                  <w:rFonts w:ascii="Calibri" w:eastAsia="PMingLiU" w:hAnsi="Calibri" w:cs="Calibri"/>
                  <w:color w:val="000000"/>
                  <w:sz w:val="22"/>
                  <w:szCs w:val="22"/>
                  <w:lang w:val="en-PH" w:eastAsia="en-US"/>
                </w:rPr>
                <w:t>0.494</w:t>
              </w:r>
            </w:ins>
          </w:p>
        </w:tc>
        <w:tc>
          <w:tcPr>
            <w:tcW w:w="43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86" w:author="Diana Machado" w:date="2019-04-05T19:14:00Z"/>
                <w:rFonts w:ascii="Calibri" w:eastAsia="PMingLiU" w:hAnsi="Calibri" w:cs="Calibri"/>
                <w:color w:val="000000"/>
                <w:sz w:val="22"/>
                <w:szCs w:val="22"/>
                <w:lang w:val="en-PH" w:eastAsia="en-US"/>
              </w:rPr>
            </w:pPr>
            <w:ins w:id="72987" w:author="Diana Machado" w:date="2019-04-05T19:14:00Z">
              <w:r w:rsidRPr="009B5DB8">
                <w:rPr>
                  <w:rFonts w:ascii="Calibri" w:eastAsia="PMingLiU" w:hAnsi="Calibri" w:cs="Calibri"/>
                  <w:color w:val="000000"/>
                  <w:sz w:val="22"/>
                  <w:szCs w:val="22"/>
                  <w:lang w:val="en-PH" w:eastAsia="en-US"/>
                </w:rPr>
                <w:t>0.341</w:t>
              </w:r>
            </w:ins>
          </w:p>
        </w:tc>
      </w:tr>
      <w:tr w:rsidR="0009448B" w:rsidRPr="009B5DB8" w:rsidTr="003C3A8C">
        <w:trPr>
          <w:trHeight w:val="286"/>
          <w:ins w:id="72988"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2989" w:author="Diana Machado" w:date="2019-04-05T19:14:00Z"/>
                <w:rFonts w:ascii="Calibri" w:eastAsia="PMingLiU" w:hAnsi="Calibri" w:cs="Calibri"/>
                <w:color w:val="000000"/>
                <w:sz w:val="22"/>
                <w:szCs w:val="22"/>
                <w:lang w:val="en-PH" w:eastAsia="en-US"/>
              </w:rPr>
            </w:pPr>
            <w:ins w:id="72990" w:author="Diana Machado" w:date="2019-04-05T19:14:00Z">
              <w:r w:rsidRPr="009B5DB8">
                <w:rPr>
                  <w:rFonts w:ascii="Calibri" w:eastAsia="PMingLiU" w:hAnsi="Calibri" w:cs="Calibri"/>
                  <w:color w:val="000000"/>
                  <w:sz w:val="22"/>
                  <w:szCs w:val="22"/>
                  <w:lang w:val="en-PH" w:eastAsia="en-US"/>
                </w:rPr>
                <w:t>Owners</w:t>
              </w:r>
            </w:ins>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91" w:author="Diana Machado" w:date="2019-04-05T19:14:00Z"/>
                <w:rFonts w:ascii="Calibri" w:eastAsia="PMingLiU" w:hAnsi="Calibri" w:cs="Calibri"/>
                <w:color w:val="000000"/>
                <w:sz w:val="22"/>
                <w:szCs w:val="22"/>
                <w:lang w:val="en-PH" w:eastAsia="en-US"/>
              </w:rPr>
            </w:pPr>
            <w:ins w:id="72992" w:author="Diana Machado" w:date="2019-04-05T19:14:00Z">
              <w:r w:rsidRPr="009B5DB8">
                <w:rPr>
                  <w:rFonts w:ascii="Calibri" w:eastAsia="PMingLiU" w:hAnsi="Calibri" w:cs="Calibri"/>
                  <w:color w:val="000000"/>
                  <w:sz w:val="22"/>
                  <w:szCs w:val="22"/>
                  <w:lang w:val="en-PH" w:eastAsia="en-US"/>
                </w:rPr>
                <w:t>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93" w:author="Diana Machado" w:date="2019-04-05T19:14:00Z"/>
                <w:rFonts w:ascii="Calibri" w:eastAsia="PMingLiU" w:hAnsi="Calibri" w:cs="Calibri"/>
                <w:color w:val="000000"/>
                <w:sz w:val="22"/>
                <w:szCs w:val="22"/>
                <w:lang w:val="en-PH" w:eastAsia="en-US"/>
              </w:rPr>
            </w:pPr>
            <w:ins w:id="72994"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2995" w:author="Diana Machado" w:date="2019-04-05T19:14:00Z"/>
                <w:rFonts w:ascii="Calibri" w:eastAsia="PMingLiU" w:hAnsi="Calibri" w:cs="Calibri"/>
                <w:color w:val="000000"/>
                <w:sz w:val="22"/>
                <w:szCs w:val="22"/>
                <w:lang w:val="en-PH" w:eastAsia="en-US"/>
              </w:rPr>
            </w:pPr>
            <w:ins w:id="72996" w:author="Diana Machado" w:date="2019-04-05T19:14:00Z">
              <w:r w:rsidRPr="009B5DB8">
                <w:rPr>
                  <w:rFonts w:ascii="Calibri" w:eastAsia="PMingLiU" w:hAnsi="Calibri" w:cs="Calibri"/>
                  <w:color w:val="000000"/>
                  <w:sz w:val="22"/>
                  <w:szCs w:val="22"/>
                  <w:lang w:val="en-PH" w:eastAsia="en-US"/>
                </w:rPr>
                <w:t>6.59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2997" w:author="Diana Machado" w:date="2019-04-05T19:14:00Z"/>
                <w:rFonts w:ascii="Calibri" w:eastAsia="PMingLiU" w:hAnsi="Calibri" w:cs="Calibri"/>
                <w:color w:val="000000"/>
                <w:sz w:val="22"/>
                <w:szCs w:val="22"/>
                <w:lang w:val="en-PH" w:eastAsia="en-US"/>
              </w:rPr>
            </w:pPr>
            <w:ins w:id="72998" w:author="Diana Machado" w:date="2019-04-05T19:14:00Z">
              <w:r w:rsidRPr="009B5DB8">
                <w:rPr>
                  <w:rFonts w:ascii="Calibri" w:eastAsia="PMingLiU" w:hAnsi="Calibri" w:cs="Calibri"/>
                  <w:color w:val="000000"/>
                  <w:sz w:val="22"/>
                  <w:szCs w:val="22"/>
                  <w:lang w:val="en-PH" w:eastAsia="en-US"/>
                </w:rPr>
                <w:t>3.26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2999" w:author="Diana Machado" w:date="2019-04-05T19:14:00Z"/>
                <w:rFonts w:ascii="Calibri" w:eastAsia="PMingLiU" w:hAnsi="Calibri" w:cs="Calibri"/>
                <w:color w:val="000000"/>
                <w:sz w:val="22"/>
                <w:szCs w:val="22"/>
                <w:lang w:val="en-PH" w:eastAsia="en-US"/>
              </w:rPr>
            </w:pPr>
            <w:ins w:id="73000" w:author="Diana Machado" w:date="2019-04-05T19:14:00Z">
              <w:r w:rsidRPr="009B5DB8">
                <w:rPr>
                  <w:rFonts w:ascii="Calibri" w:eastAsia="PMingLiU" w:hAnsi="Calibri" w:cs="Calibri"/>
                  <w:color w:val="000000"/>
                  <w:sz w:val="22"/>
                  <w:szCs w:val="22"/>
                  <w:lang w:val="en-PH" w:eastAsia="en-US"/>
                </w:rPr>
                <w:t>1.81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01" w:author="Diana Machado" w:date="2019-04-05T19:14:00Z"/>
                <w:rFonts w:ascii="Calibri" w:eastAsia="PMingLiU" w:hAnsi="Calibri" w:cs="Calibri"/>
                <w:color w:val="000000"/>
                <w:sz w:val="22"/>
                <w:szCs w:val="22"/>
                <w:lang w:val="en-PH" w:eastAsia="en-US"/>
              </w:rPr>
            </w:pPr>
            <w:ins w:id="7300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03" w:author="Diana Machado" w:date="2019-04-05T19:14:00Z"/>
                <w:rFonts w:ascii="Calibri" w:eastAsia="PMingLiU" w:hAnsi="Calibri" w:cs="Calibri"/>
                <w:color w:val="000000"/>
                <w:sz w:val="22"/>
                <w:szCs w:val="22"/>
                <w:lang w:val="en-PH" w:eastAsia="en-US"/>
              </w:rPr>
            </w:pPr>
            <w:ins w:id="73004" w:author="Diana Machado" w:date="2019-04-05T19:14:00Z">
              <w:r w:rsidRPr="009B5DB8">
                <w:rPr>
                  <w:rFonts w:ascii="Calibri" w:eastAsia="PMingLiU" w:hAnsi="Calibri" w:cs="Calibri"/>
                  <w:color w:val="000000"/>
                  <w:sz w:val="22"/>
                  <w:szCs w:val="22"/>
                  <w:lang w:val="en-PH" w:eastAsia="en-US"/>
                </w:rPr>
                <w:t>0.49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05" w:author="Diana Machado" w:date="2019-04-05T19:14:00Z"/>
                <w:rFonts w:ascii="Calibri" w:eastAsia="PMingLiU" w:hAnsi="Calibri" w:cs="Calibri"/>
                <w:color w:val="000000"/>
                <w:sz w:val="22"/>
                <w:szCs w:val="22"/>
                <w:lang w:val="en-PH" w:eastAsia="en-US"/>
              </w:rPr>
            </w:pPr>
            <w:ins w:id="73006" w:author="Diana Machado" w:date="2019-04-05T19:14:00Z">
              <w:r w:rsidRPr="009B5DB8">
                <w:rPr>
                  <w:rFonts w:ascii="Calibri" w:eastAsia="PMingLiU" w:hAnsi="Calibri" w:cs="Calibri"/>
                  <w:color w:val="000000"/>
                  <w:sz w:val="22"/>
                  <w:szCs w:val="22"/>
                  <w:lang w:val="en-PH" w:eastAsia="en-US"/>
                </w:rPr>
                <w:t>0.276</w:t>
              </w:r>
            </w:ins>
          </w:p>
        </w:tc>
      </w:tr>
      <w:tr w:rsidR="0009448B" w:rsidRPr="009B5DB8" w:rsidTr="003C3A8C">
        <w:trPr>
          <w:trHeight w:val="286"/>
          <w:ins w:id="7300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00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09" w:author="Diana Machado" w:date="2019-04-05T19:14:00Z"/>
                <w:rFonts w:ascii="Calibri" w:eastAsia="PMingLiU" w:hAnsi="Calibri" w:cs="Calibri"/>
                <w:color w:val="000000"/>
                <w:sz w:val="22"/>
                <w:szCs w:val="22"/>
                <w:lang w:val="en-PH" w:eastAsia="en-US"/>
              </w:rPr>
            </w:pPr>
            <w:ins w:id="73010" w:author="Diana Machado" w:date="2019-04-05T19:14:00Z">
              <w:r w:rsidRPr="009B5DB8">
                <w:rPr>
                  <w:rFonts w:ascii="Calibri" w:eastAsia="PMingLiU" w:hAnsi="Calibri" w:cs="Calibri"/>
                  <w:color w:val="000000"/>
                  <w:sz w:val="22"/>
                  <w:szCs w:val="22"/>
                  <w:lang w:val="en-PH" w:eastAsia="en-US"/>
                </w:rPr>
                <w:t>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11" w:author="Diana Machado" w:date="2019-04-05T19:14:00Z"/>
                <w:rFonts w:ascii="Calibri" w:eastAsia="PMingLiU" w:hAnsi="Calibri" w:cs="Calibri"/>
                <w:color w:val="000000"/>
                <w:sz w:val="22"/>
                <w:szCs w:val="22"/>
                <w:lang w:val="en-PH" w:eastAsia="en-US"/>
              </w:rPr>
            </w:pPr>
            <w:ins w:id="73012"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13" w:author="Diana Machado" w:date="2019-04-05T19:14:00Z"/>
                <w:rFonts w:ascii="Calibri" w:eastAsia="PMingLiU" w:hAnsi="Calibri" w:cs="Calibri"/>
                <w:color w:val="000000"/>
                <w:sz w:val="22"/>
                <w:szCs w:val="22"/>
                <w:lang w:val="en-PH" w:eastAsia="en-US"/>
              </w:rPr>
            </w:pPr>
            <w:ins w:id="73014" w:author="Diana Machado" w:date="2019-04-05T19:14:00Z">
              <w:r w:rsidRPr="009B5DB8">
                <w:rPr>
                  <w:rFonts w:ascii="Calibri" w:eastAsia="PMingLiU" w:hAnsi="Calibri" w:cs="Calibri"/>
                  <w:color w:val="000000"/>
                  <w:sz w:val="22"/>
                  <w:szCs w:val="22"/>
                  <w:lang w:val="en-PH" w:eastAsia="en-US"/>
                </w:rPr>
                <w:t>6.31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15" w:author="Diana Machado" w:date="2019-04-05T19:14:00Z"/>
                <w:rFonts w:ascii="Calibri" w:eastAsia="PMingLiU" w:hAnsi="Calibri" w:cs="Calibri"/>
                <w:color w:val="000000"/>
                <w:sz w:val="22"/>
                <w:szCs w:val="22"/>
                <w:lang w:val="en-PH" w:eastAsia="en-US"/>
              </w:rPr>
            </w:pPr>
            <w:ins w:id="73016" w:author="Diana Machado" w:date="2019-04-05T19:14:00Z">
              <w:r w:rsidRPr="009B5DB8">
                <w:rPr>
                  <w:rFonts w:ascii="Calibri" w:eastAsia="PMingLiU" w:hAnsi="Calibri" w:cs="Calibri"/>
                  <w:color w:val="000000"/>
                  <w:sz w:val="22"/>
                  <w:szCs w:val="22"/>
                  <w:lang w:val="en-PH" w:eastAsia="en-US"/>
                </w:rPr>
                <w:t>3.15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17" w:author="Diana Machado" w:date="2019-04-05T19:14:00Z"/>
                <w:rFonts w:ascii="Calibri" w:eastAsia="PMingLiU" w:hAnsi="Calibri" w:cs="Calibri"/>
                <w:color w:val="000000"/>
                <w:sz w:val="22"/>
                <w:szCs w:val="22"/>
                <w:lang w:val="en-PH" w:eastAsia="en-US"/>
              </w:rPr>
            </w:pPr>
            <w:ins w:id="73018" w:author="Diana Machado" w:date="2019-04-05T19:14:00Z">
              <w:r w:rsidRPr="009B5DB8">
                <w:rPr>
                  <w:rFonts w:ascii="Calibri" w:eastAsia="PMingLiU" w:hAnsi="Calibri" w:cs="Calibri"/>
                  <w:color w:val="000000"/>
                  <w:sz w:val="22"/>
                  <w:szCs w:val="22"/>
                  <w:lang w:val="en-PH" w:eastAsia="en-US"/>
                </w:rPr>
                <w:t>1.78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19" w:author="Diana Machado" w:date="2019-04-05T19:14:00Z"/>
                <w:rFonts w:ascii="Calibri" w:eastAsia="PMingLiU" w:hAnsi="Calibri" w:cs="Calibri"/>
                <w:color w:val="000000"/>
                <w:sz w:val="22"/>
                <w:szCs w:val="22"/>
                <w:lang w:val="en-PH" w:eastAsia="en-US"/>
              </w:rPr>
            </w:pPr>
            <w:ins w:id="7302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21" w:author="Diana Machado" w:date="2019-04-05T19:14:00Z"/>
                <w:rFonts w:ascii="Calibri" w:eastAsia="PMingLiU" w:hAnsi="Calibri" w:cs="Calibri"/>
                <w:color w:val="000000"/>
                <w:sz w:val="22"/>
                <w:szCs w:val="22"/>
                <w:lang w:val="en-PH" w:eastAsia="en-US"/>
              </w:rPr>
            </w:pPr>
            <w:ins w:id="73022" w:author="Diana Machado" w:date="2019-04-05T19:14:00Z">
              <w:r w:rsidRPr="009B5DB8">
                <w:rPr>
                  <w:rFonts w:ascii="Calibri" w:eastAsia="PMingLiU" w:hAnsi="Calibri" w:cs="Calibri"/>
                  <w:color w:val="000000"/>
                  <w:sz w:val="22"/>
                  <w:szCs w:val="22"/>
                  <w:lang w:val="en-PH" w:eastAsia="en-US"/>
                </w:rPr>
                <w:t>0.50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23" w:author="Diana Machado" w:date="2019-04-05T19:14:00Z"/>
                <w:rFonts w:ascii="Calibri" w:eastAsia="PMingLiU" w:hAnsi="Calibri" w:cs="Calibri"/>
                <w:color w:val="000000"/>
                <w:sz w:val="22"/>
                <w:szCs w:val="22"/>
                <w:lang w:val="en-PH" w:eastAsia="en-US"/>
              </w:rPr>
            </w:pPr>
            <w:ins w:id="73024" w:author="Diana Machado" w:date="2019-04-05T19:14:00Z">
              <w:r w:rsidRPr="009B5DB8">
                <w:rPr>
                  <w:rFonts w:ascii="Calibri" w:eastAsia="PMingLiU" w:hAnsi="Calibri" w:cs="Calibri"/>
                  <w:color w:val="000000"/>
                  <w:sz w:val="22"/>
                  <w:szCs w:val="22"/>
                  <w:lang w:val="en-PH" w:eastAsia="en-US"/>
                </w:rPr>
                <w:t>0.282</w:t>
              </w:r>
            </w:ins>
          </w:p>
        </w:tc>
      </w:tr>
      <w:tr w:rsidR="0009448B" w:rsidRPr="009B5DB8" w:rsidTr="003C3A8C">
        <w:trPr>
          <w:trHeight w:val="286"/>
          <w:ins w:id="7302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02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27" w:author="Diana Machado" w:date="2019-04-05T19:14:00Z"/>
                <w:rFonts w:ascii="Calibri" w:eastAsia="PMingLiU" w:hAnsi="Calibri" w:cs="Calibri"/>
                <w:color w:val="000000"/>
                <w:sz w:val="22"/>
                <w:szCs w:val="22"/>
                <w:lang w:val="en-PH" w:eastAsia="en-US"/>
              </w:rPr>
            </w:pPr>
            <w:ins w:id="73028" w:author="Diana Machado" w:date="2019-04-05T19:14:00Z">
              <w:r w:rsidRPr="009B5DB8">
                <w:rPr>
                  <w:rFonts w:ascii="Calibri" w:eastAsia="PMingLiU" w:hAnsi="Calibri" w:cs="Calibri"/>
                  <w:color w:val="000000"/>
                  <w:sz w:val="22"/>
                  <w:szCs w:val="22"/>
                  <w:lang w:val="en-PH" w:eastAsia="en-US"/>
                </w:rPr>
                <w:t>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29" w:author="Diana Machado" w:date="2019-04-05T19:14:00Z"/>
                <w:rFonts w:ascii="Calibri" w:eastAsia="PMingLiU" w:hAnsi="Calibri" w:cs="Calibri"/>
                <w:color w:val="000000"/>
                <w:sz w:val="22"/>
                <w:szCs w:val="22"/>
                <w:lang w:val="en-PH" w:eastAsia="en-US"/>
              </w:rPr>
            </w:pPr>
            <w:ins w:id="73030"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31" w:author="Diana Machado" w:date="2019-04-05T19:14:00Z"/>
                <w:rFonts w:ascii="Calibri" w:eastAsia="PMingLiU" w:hAnsi="Calibri" w:cs="Calibri"/>
                <w:color w:val="000000"/>
                <w:sz w:val="22"/>
                <w:szCs w:val="22"/>
                <w:lang w:val="en-PH" w:eastAsia="en-US"/>
              </w:rPr>
            </w:pPr>
            <w:ins w:id="73032" w:author="Diana Machado" w:date="2019-04-05T19:14:00Z">
              <w:r w:rsidRPr="009B5DB8">
                <w:rPr>
                  <w:rFonts w:ascii="Calibri" w:eastAsia="PMingLiU" w:hAnsi="Calibri" w:cs="Calibri"/>
                  <w:color w:val="000000"/>
                  <w:sz w:val="22"/>
                  <w:szCs w:val="22"/>
                  <w:lang w:val="en-PH" w:eastAsia="en-US"/>
                </w:rPr>
                <w:t>10.81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33" w:author="Diana Machado" w:date="2019-04-05T19:14:00Z"/>
                <w:rFonts w:ascii="Calibri" w:eastAsia="PMingLiU" w:hAnsi="Calibri" w:cs="Calibri"/>
                <w:color w:val="000000"/>
                <w:sz w:val="22"/>
                <w:szCs w:val="22"/>
                <w:lang w:val="en-PH" w:eastAsia="en-US"/>
              </w:rPr>
            </w:pPr>
            <w:ins w:id="73034" w:author="Diana Machado" w:date="2019-04-05T19:14:00Z">
              <w:r w:rsidRPr="009B5DB8">
                <w:rPr>
                  <w:rFonts w:ascii="Calibri" w:eastAsia="PMingLiU" w:hAnsi="Calibri" w:cs="Calibri"/>
                  <w:color w:val="000000"/>
                  <w:sz w:val="22"/>
                  <w:szCs w:val="22"/>
                  <w:lang w:val="en-PH" w:eastAsia="en-US"/>
                </w:rPr>
                <w:t>2.56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35" w:author="Diana Machado" w:date="2019-04-05T19:14:00Z"/>
                <w:rFonts w:ascii="Calibri" w:eastAsia="PMingLiU" w:hAnsi="Calibri" w:cs="Calibri"/>
                <w:color w:val="000000"/>
                <w:sz w:val="22"/>
                <w:szCs w:val="22"/>
                <w:lang w:val="en-PH" w:eastAsia="en-US"/>
              </w:rPr>
            </w:pPr>
            <w:ins w:id="73036" w:author="Diana Machado" w:date="2019-04-05T19:14:00Z">
              <w:r w:rsidRPr="009B5DB8">
                <w:rPr>
                  <w:rFonts w:ascii="Calibri" w:eastAsia="PMingLiU" w:hAnsi="Calibri" w:cs="Calibri"/>
                  <w:color w:val="000000"/>
                  <w:sz w:val="22"/>
                  <w:szCs w:val="22"/>
                  <w:lang w:val="en-PH" w:eastAsia="en-US"/>
                </w:rPr>
                <w:t>2.56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37" w:author="Diana Machado" w:date="2019-04-05T19:14:00Z"/>
                <w:rFonts w:ascii="Calibri" w:eastAsia="PMingLiU" w:hAnsi="Calibri" w:cs="Calibri"/>
                <w:color w:val="000000"/>
                <w:sz w:val="22"/>
                <w:szCs w:val="22"/>
                <w:lang w:val="en-PH" w:eastAsia="en-US"/>
              </w:rPr>
            </w:pPr>
            <w:ins w:id="7303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39" w:author="Diana Machado" w:date="2019-04-05T19:14:00Z"/>
                <w:rFonts w:ascii="Calibri" w:eastAsia="PMingLiU" w:hAnsi="Calibri" w:cs="Calibri"/>
                <w:color w:val="000000"/>
                <w:sz w:val="22"/>
                <w:szCs w:val="22"/>
                <w:lang w:val="en-PH" w:eastAsia="en-US"/>
              </w:rPr>
            </w:pPr>
            <w:ins w:id="73040" w:author="Diana Machado" w:date="2019-04-05T19:14:00Z">
              <w:r w:rsidRPr="009B5DB8">
                <w:rPr>
                  <w:rFonts w:ascii="Calibri" w:eastAsia="PMingLiU" w:hAnsi="Calibri" w:cs="Calibri"/>
                  <w:color w:val="000000"/>
                  <w:sz w:val="22"/>
                  <w:szCs w:val="22"/>
                  <w:lang w:val="en-PH" w:eastAsia="en-US"/>
                </w:rPr>
                <w:t>0.237</w:t>
              </w:r>
            </w:ins>
          </w:p>
        </w:tc>
        <w:tc>
          <w:tcPr>
            <w:tcW w:w="430" w:type="pct"/>
            <w:tcBorders>
              <w:top w:val="single" w:sz="6" w:space="0" w:color="auto"/>
              <w:left w:val="single" w:sz="6" w:space="0" w:color="auto"/>
              <w:bottom w:val="single" w:sz="6" w:space="0" w:color="auto"/>
              <w:right w:val="single" w:sz="12" w:space="0" w:color="auto"/>
            </w:tcBorders>
            <w:shd w:val="solid" w:color="C0C0C0" w:fill="auto"/>
          </w:tcPr>
          <w:p w:rsidR="0009448B" w:rsidRPr="009B5DB8" w:rsidRDefault="0009448B" w:rsidP="003C3A8C">
            <w:pPr>
              <w:autoSpaceDE w:val="0"/>
              <w:autoSpaceDN w:val="0"/>
              <w:adjustRightInd w:val="0"/>
              <w:jc w:val="center"/>
              <w:rPr>
                <w:ins w:id="73041" w:author="Diana Machado" w:date="2019-04-05T19:14:00Z"/>
                <w:rFonts w:ascii="Calibri" w:eastAsia="PMingLiU" w:hAnsi="Calibri" w:cs="Calibri"/>
                <w:color w:val="000000"/>
                <w:sz w:val="22"/>
                <w:szCs w:val="22"/>
                <w:lang w:val="en-PH" w:eastAsia="en-US"/>
              </w:rPr>
            </w:pPr>
            <w:ins w:id="73042" w:author="Diana Machado" w:date="2019-04-05T19:14:00Z">
              <w:r w:rsidRPr="009B5DB8">
                <w:rPr>
                  <w:rFonts w:ascii="Calibri" w:eastAsia="PMingLiU" w:hAnsi="Calibri" w:cs="Calibri"/>
                  <w:color w:val="000000"/>
                  <w:sz w:val="22"/>
                  <w:szCs w:val="22"/>
                  <w:lang w:val="en-PH" w:eastAsia="en-US"/>
                </w:rPr>
                <w:t>0.238</w:t>
              </w:r>
            </w:ins>
          </w:p>
        </w:tc>
      </w:tr>
      <w:tr w:rsidR="0009448B" w:rsidRPr="009B5DB8" w:rsidTr="003C3A8C">
        <w:trPr>
          <w:trHeight w:val="286"/>
          <w:ins w:id="7304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04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45" w:author="Diana Machado" w:date="2019-04-05T19:14:00Z"/>
                <w:rFonts w:ascii="Calibri" w:eastAsia="PMingLiU" w:hAnsi="Calibri" w:cs="Calibri"/>
                <w:color w:val="000000"/>
                <w:sz w:val="22"/>
                <w:szCs w:val="22"/>
                <w:lang w:val="en-PH" w:eastAsia="en-US"/>
              </w:rPr>
            </w:pPr>
            <w:ins w:id="73046" w:author="Diana Machado" w:date="2019-04-05T19:14:00Z">
              <w:r w:rsidRPr="009B5DB8">
                <w:rPr>
                  <w:rFonts w:ascii="Calibri" w:eastAsia="PMingLiU" w:hAnsi="Calibri" w:cs="Calibri"/>
                  <w:color w:val="000000"/>
                  <w:sz w:val="22"/>
                  <w:szCs w:val="22"/>
                  <w:lang w:val="en-PH" w:eastAsia="en-US"/>
                </w:rPr>
                <w:t>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47" w:author="Diana Machado" w:date="2019-04-05T19:14:00Z"/>
                <w:rFonts w:ascii="Calibri" w:eastAsia="PMingLiU" w:hAnsi="Calibri" w:cs="Calibri"/>
                <w:color w:val="000000"/>
                <w:sz w:val="22"/>
                <w:szCs w:val="22"/>
                <w:lang w:val="en-PH" w:eastAsia="en-US"/>
              </w:rPr>
            </w:pPr>
            <w:ins w:id="73048"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49" w:author="Diana Machado" w:date="2019-04-05T19:14:00Z"/>
                <w:rFonts w:ascii="Calibri" w:eastAsia="PMingLiU" w:hAnsi="Calibri" w:cs="Calibri"/>
                <w:color w:val="000000"/>
                <w:sz w:val="22"/>
                <w:szCs w:val="22"/>
                <w:lang w:val="en-PH" w:eastAsia="en-US"/>
              </w:rPr>
            </w:pPr>
            <w:ins w:id="73050" w:author="Diana Machado" w:date="2019-04-05T19:14:00Z">
              <w:r w:rsidRPr="009B5DB8">
                <w:rPr>
                  <w:rFonts w:ascii="Calibri" w:eastAsia="PMingLiU" w:hAnsi="Calibri" w:cs="Calibri"/>
                  <w:color w:val="000000"/>
                  <w:sz w:val="22"/>
                  <w:szCs w:val="22"/>
                  <w:lang w:val="en-PH" w:eastAsia="en-US"/>
                </w:rPr>
                <w:t>18.3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51" w:author="Diana Machado" w:date="2019-04-05T19:14:00Z"/>
                <w:rFonts w:ascii="Calibri" w:eastAsia="PMingLiU" w:hAnsi="Calibri" w:cs="Calibri"/>
                <w:color w:val="000000"/>
                <w:sz w:val="22"/>
                <w:szCs w:val="22"/>
                <w:lang w:val="en-PH" w:eastAsia="en-US"/>
              </w:rPr>
            </w:pPr>
            <w:ins w:id="73052" w:author="Diana Machado" w:date="2019-04-05T19:14:00Z">
              <w:r w:rsidRPr="009B5DB8">
                <w:rPr>
                  <w:rFonts w:ascii="Calibri" w:eastAsia="PMingLiU" w:hAnsi="Calibri" w:cs="Calibri"/>
                  <w:color w:val="000000"/>
                  <w:sz w:val="22"/>
                  <w:szCs w:val="22"/>
                  <w:lang w:val="en-PH" w:eastAsia="en-US"/>
                </w:rPr>
                <w:t>3.69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53" w:author="Diana Machado" w:date="2019-04-05T19:14:00Z"/>
                <w:rFonts w:ascii="Calibri" w:eastAsia="PMingLiU" w:hAnsi="Calibri" w:cs="Calibri"/>
                <w:color w:val="000000"/>
                <w:sz w:val="22"/>
                <w:szCs w:val="22"/>
                <w:lang w:val="en-PH" w:eastAsia="en-US"/>
              </w:rPr>
            </w:pPr>
            <w:ins w:id="73054" w:author="Diana Machado" w:date="2019-04-05T19:14:00Z">
              <w:r w:rsidRPr="009B5DB8">
                <w:rPr>
                  <w:rFonts w:ascii="Calibri" w:eastAsia="PMingLiU" w:hAnsi="Calibri" w:cs="Calibri"/>
                  <w:color w:val="000000"/>
                  <w:sz w:val="22"/>
                  <w:szCs w:val="22"/>
                  <w:lang w:val="en-PH" w:eastAsia="en-US"/>
                </w:rPr>
                <w:t>3.52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55" w:author="Diana Machado" w:date="2019-04-05T19:14:00Z"/>
                <w:rFonts w:ascii="Calibri" w:eastAsia="PMingLiU" w:hAnsi="Calibri" w:cs="Calibri"/>
                <w:color w:val="000000"/>
                <w:sz w:val="22"/>
                <w:szCs w:val="22"/>
                <w:lang w:val="en-PH" w:eastAsia="en-US"/>
              </w:rPr>
            </w:pPr>
            <w:ins w:id="7305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57" w:author="Diana Machado" w:date="2019-04-05T19:14:00Z"/>
                <w:rFonts w:ascii="Calibri" w:eastAsia="PMingLiU" w:hAnsi="Calibri" w:cs="Calibri"/>
                <w:color w:val="000000"/>
                <w:sz w:val="22"/>
                <w:szCs w:val="22"/>
                <w:lang w:val="en-PH" w:eastAsia="en-US"/>
              </w:rPr>
            </w:pPr>
            <w:ins w:id="73058" w:author="Diana Machado" w:date="2019-04-05T19:14:00Z">
              <w:r w:rsidRPr="009B5DB8">
                <w:rPr>
                  <w:rFonts w:ascii="Calibri" w:eastAsia="PMingLiU" w:hAnsi="Calibri" w:cs="Calibri"/>
                  <w:color w:val="000000"/>
                  <w:sz w:val="22"/>
                  <w:szCs w:val="22"/>
                  <w:lang w:val="en-PH" w:eastAsia="en-US"/>
                </w:rPr>
                <w:t>0.20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59" w:author="Diana Machado" w:date="2019-04-05T19:14:00Z"/>
                <w:rFonts w:ascii="Calibri" w:eastAsia="PMingLiU" w:hAnsi="Calibri" w:cs="Calibri"/>
                <w:color w:val="000000"/>
                <w:sz w:val="22"/>
                <w:szCs w:val="22"/>
                <w:lang w:val="en-PH" w:eastAsia="en-US"/>
              </w:rPr>
            </w:pPr>
            <w:ins w:id="73060" w:author="Diana Machado" w:date="2019-04-05T19:14:00Z">
              <w:r w:rsidRPr="009B5DB8">
                <w:rPr>
                  <w:rFonts w:ascii="Calibri" w:eastAsia="PMingLiU" w:hAnsi="Calibri" w:cs="Calibri"/>
                  <w:color w:val="000000"/>
                  <w:sz w:val="22"/>
                  <w:szCs w:val="22"/>
                  <w:lang w:val="en-PH" w:eastAsia="en-US"/>
                </w:rPr>
                <w:t>0.193</w:t>
              </w:r>
            </w:ins>
          </w:p>
        </w:tc>
      </w:tr>
      <w:tr w:rsidR="0009448B" w:rsidRPr="009B5DB8" w:rsidTr="003C3A8C">
        <w:trPr>
          <w:trHeight w:val="286"/>
          <w:ins w:id="7306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06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63" w:author="Diana Machado" w:date="2019-04-05T19:14:00Z"/>
                <w:rFonts w:ascii="Calibri" w:eastAsia="PMingLiU" w:hAnsi="Calibri" w:cs="Calibri"/>
                <w:color w:val="000000"/>
                <w:sz w:val="22"/>
                <w:szCs w:val="22"/>
                <w:lang w:val="en-PH" w:eastAsia="en-US"/>
              </w:rPr>
            </w:pPr>
            <w:ins w:id="73064" w:author="Diana Machado" w:date="2019-04-05T19:14:00Z">
              <w:r w:rsidRPr="009B5DB8">
                <w:rPr>
                  <w:rFonts w:ascii="Calibri" w:eastAsia="PMingLiU" w:hAnsi="Calibri" w:cs="Calibri"/>
                  <w:color w:val="000000"/>
                  <w:sz w:val="22"/>
                  <w:szCs w:val="22"/>
                  <w:lang w:val="en-PH" w:eastAsia="en-US"/>
                </w:rPr>
                <w:t>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65" w:author="Diana Machado" w:date="2019-04-05T19:14:00Z"/>
                <w:rFonts w:ascii="Calibri" w:eastAsia="PMingLiU" w:hAnsi="Calibri" w:cs="Calibri"/>
                <w:color w:val="000000"/>
                <w:sz w:val="22"/>
                <w:szCs w:val="22"/>
                <w:lang w:val="en-PH" w:eastAsia="en-US"/>
              </w:rPr>
            </w:pPr>
            <w:ins w:id="73066" w:author="Diana Machado" w:date="2019-04-05T19:14:00Z">
              <w:r w:rsidRPr="009B5DB8">
                <w:rPr>
                  <w:rFonts w:ascii="Calibri" w:eastAsia="PMingLiU" w:hAnsi="Calibri" w:cs="Calibri"/>
                  <w:color w:val="000000"/>
                  <w:sz w:val="22"/>
                  <w:szCs w:val="22"/>
                  <w:lang w:val="en-PH" w:eastAsia="en-US"/>
                </w:rPr>
                <w:t>CITRU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67" w:author="Diana Machado" w:date="2019-04-05T19:14:00Z"/>
                <w:rFonts w:ascii="Calibri" w:eastAsia="PMingLiU" w:hAnsi="Calibri" w:cs="Calibri"/>
                <w:color w:val="000000"/>
                <w:sz w:val="22"/>
                <w:szCs w:val="22"/>
                <w:lang w:val="en-PH" w:eastAsia="en-US"/>
              </w:rPr>
            </w:pPr>
            <w:ins w:id="73068" w:author="Diana Machado" w:date="2019-04-05T19:14:00Z">
              <w:r w:rsidRPr="009B5DB8">
                <w:rPr>
                  <w:rFonts w:ascii="Calibri" w:eastAsia="PMingLiU" w:hAnsi="Calibri" w:cs="Calibri"/>
                  <w:color w:val="000000"/>
                  <w:sz w:val="22"/>
                  <w:szCs w:val="22"/>
                  <w:lang w:val="en-PH" w:eastAsia="en-US"/>
                </w:rPr>
                <w:t>4.74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69" w:author="Diana Machado" w:date="2019-04-05T19:14:00Z"/>
                <w:rFonts w:ascii="Calibri" w:eastAsia="PMingLiU" w:hAnsi="Calibri" w:cs="Calibri"/>
                <w:color w:val="000000"/>
                <w:sz w:val="22"/>
                <w:szCs w:val="22"/>
                <w:lang w:val="en-PH" w:eastAsia="en-US"/>
              </w:rPr>
            </w:pPr>
            <w:ins w:id="73070" w:author="Diana Machado" w:date="2019-04-05T19:14:00Z">
              <w:r w:rsidRPr="009B5DB8">
                <w:rPr>
                  <w:rFonts w:ascii="Calibri" w:eastAsia="PMingLiU" w:hAnsi="Calibri" w:cs="Calibri"/>
                  <w:color w:val="000000"/>
                  <w:sz w:val="22"/>
                  <w:szCs w:val="22"/>
                  <w:lang w:val="en-PH" w:eastAsia="en-US"/>
                </w:rPr>
                <w:t>2.46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71" w:author="Diana Machado" w:date="2019-04-05T19:14:00Z"/>
                <w:rFonts w:ascii="Calibri" w:eastAsia="PMingLiU" w:hAnsi="Calibri" w:cs="Calibri"/>
                <w:color w:val="000000"/>
                <w:sz w:val="22"/>
                <w:szCs w:val="22"/>
                <w:lang w:val="en-PH" w:eastAsia="en-US"/>
              </w:rPr>
            </w:pPr>
            <w:ins w:id="73072" w:author="Diana Machado" w:date="2019-04-05T19:14:00Z">
              <w:r w:rsidRPr="009B5DB8">
                <w:rPr>
                  <w:rFonts w:ascii="Calibri" w:eastAsia="PMingLiU" w:hAnsi="Calibri" w:cs="Calibri"/>
                  <w:color w:val="000000"/>
                  <w:sz w:val="22"/>
                  <w:szCs w:val="22"/>
                  <w:lang w:val="en-PH" w:eastAsia="en-US"/>
                </w:rPr>
                <w:t>1.45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73" w:author="Diana Machado" w:date="2019-04-05T19:14:00Z"/>
                <w:rFonts w:ascii="Calibri" w:eastAsia="PMingLiU" w:hAnsi="Calibri" w:cs="Calibri"/>
                <w:color w:val="000000"/>
                <w:sz w:val="22"/>
                <w:szCs w:val="22"/>
                <w:lang w:val="en-PH" w:eastAsia="en-US"/>
              </w:rPr>
            </w:pPr>
            <w:ins w:id="7307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75" w:author="Diana Machado" w:date="2019-04-05T19:14:00Z"/>
                <w:rFonts w:ascii="Calibri" w:eastAsia="PMingLiU" w:hAnsi="Calibri" w:cs="Calibri"/>
                <w:color w:val="000000"/>
                <w:sz w:val="22"/>
                <w:szCs w:val="22"/>
                <w:lang w:val="en-PH" w:eastAsia="en-US"/>
              </w:rPr>
            </w:pPr>
            <w:ins w:id="73076" w:author="Diana Machado" w:date="2019-04-05T19:14:00Z">
              <w:r w:rsidRPr="009B5DB8">
                <w:rPr>
                  <w:rFonts w:ascii="Calibri" w:eastAsia="PMingLiU" w:hAnsi="Calibri" w:cs="Calibri"/>
                  <w:color w:val="000000"/>
                  <w:sz w:val="22"/>
                  <w:szCs w:val="22"/>
                  <w:lang w:val="en-PH" w:eastAsia="en-US"/>
                </w:rPr>
                <w:t>0.51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77" w:author="Diana Machado" w:date="2019-04-05T19:14:00Z"/>
                <w:rFonts w:ascii="Calibri" w:eastAsia="PMingLiU" w:hAnsi="Calibri" w:cs="Calibri"/>
                <w:color w:val="000000"/>
                <w:sz w:val="22"/>
                <w:szCs w:val="22"/>
                <w:lang w:val="en-PH" w:eastAsia="en-US"/>
              </w:rPr>
            </w:pPr>
            <w:ins w:id="73078" w:author="Diana Machado" w:date="2019-04-05T19:14:00Z">
              <w:r w:rsidRPr="009B5DB8">
                <w:rPr>
                  <w:rFonts w:ascii="Calibri" w:eastAsia="PMingLiU" w:hAnsi="Calibri" w:cs="Calibri"/>
                  <w:color w:val="000000"/>
                  <w:sz w:val="22"/>
                  <w:szCs w:val="22"/>
                  <w:lang w:val="en-PH" w:eastAsia="en-US"/>
                </w:rPr>
                <w:t>0.306</w:t>
              </w:r>
            </w:ins>
          </w:p>
        </w:tc>
      </w:tr>
      <w:tr w:rsidR="0009448B" w:rsidRPr="009B5DB8" w:rsidTr="003C3A8C">
        <w:trPr>
          <w:trHeight w:val="286"/>
          <w:ins w:id="7307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08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81" w:author="Diana Machado" w:date="2019-04-05T19:14:00Z"/>
                <w:rFonts w:ascii="Calibri" w:eastAsia="PMingLiU" w:hAnsi="Calibri" w:cs="Calibri"/>
                <w:color w:val="000000"/>
                <w:sz w:val="22"/>
                <w:szCs w:val="22"/>
                <w:lang w:val="en-PH" w:eastAsia="en-US"/>
              </w:rPr>
            </w:pPr>
            <w:ins w:id="73082" w:author="Diana Machado" w:date="2019-04-05T19:14:00Z">
              <w:r w:rsidRPr="009B5DB8">
                <w:rPr>
                  <w:rFonts w:ascii="Calibri" w:eastAsia="PMingLiU" w:hAnsi="Calibri" w:cs="Calibri"/>
                  <w:color w:val="000000"/>
                  <w:sz w:val="22"/>
                  <w:szCs w:val="22"/>
                  <w:lang w:val="en-PH" w:eastAsia="en-US"/>
                </w:rPr>
                <w:t>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83" w:author="Diana Machado" w:date="2019-04-05T19:14:00Z"/>
                <w:rFonts w:ascii="Calibri" w:eastAsia="PMingLiU" w:hAnsi="Calibri" w:cs="Calibri"/>
                <w:color w:val="000000"/>
                <w:sz w:val="22"/>
                <w:szCs w:val="22"/>
                <w:lang w:val="en-PH" w:eastAsia="en-US"/>
              </w:rPr>
            </w:pPr>
            <w:ins w:id="73084" w:author="Diana Machado" w:date="2019-04-05T19:14:00Z">
              <w:r w:rsidRPr="009B5DB8">
                <w:rPr>
                  <w:rFonts w:ascii="Calibri" w:eastAsia="PMingLiU" w:hAnsi="Calibri" w:cs="Calibri"/>
                  <w:color w:val="000000"/>
                  <w:sz w:val="22"/>
                  <w:szCs w:val="22"/>
                  <w:lang w:val="en-PH" w:eastAsia="en-US"/>
                </w:rPr>
                <w:t>CLAY</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85" w:author="Diana Machado" w:date="2019-04-05T19:14:00Z"/>
                <w:rFonts w:ascii="Calibri" w:eastAsia="PMingLiU" w:hAnsi="Calibri" w:cs="Calibri"/>
                <w:color w:val="000000"/>
                <w:sz w:val="22"/>
                <w:szCs w:val="22"/>
                <w:lang w:val="en-PH" w:eastAsia="en-US"/>
              </w:rPr>
            </w:pPr>
            <w:ins w:id="73086" w:author="Diana Machado" w:date="2019-04-05T19:14:00Z">
              <w:r w:rsidRPr="009B5DB8">
                <w:rPr>
                  <w:rFonts w:ascii="Calibri" w:eastAsia="PMingLiU" w:hAnsi="Calibri" w:cs="Calibri"/>
                  <w:color w:val="000000"/>
                  <w:sz w:val="22"/>
                  <w:szCs w:val="22"/>
                  <w:lang w:val="en-PH" w:eastAsia="en-US"/>
                </w:rPr>
                <w:t>1.06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87" w:author="Diana Machado" w:date="2019-04-05T19:14:00Z"/>
                <w:rFonts w:ascii="Calibri" w:eastAsia="PMingLiU" w:hAnsi="Calibri" w:cs="Calibri"/>
                <w:color w:val="000000"/>
                <w:sz w:val="22"/>
                <w:szCs w:val="22"/>
                <w:lang w:val="en-PH" w:eastAsia="en-US"/>
              </w:rPr>
            </w:pPr>
            <w:ins w:id="73088" w:author="Diana Machado" w:date="2019-04-05T19:14:00Z">
              <w:r w:rsidRPr="009B5DB8">
                <w:rPr>
                  <w:rFonts w:ascii="Calibri" w:eastAsia="PMingLiU" w:hAnsi="Calibri" w:cs="Calibri"/>
                  <w:color w:val="000000"/>
                  <w:sz w:val="22"/>
                  <w:szCs w:val="22"/>
                  <w:lang w:val="en-PH" w:eastAsia="en-US"/>
                </w:rPr>
                <w:t>0.79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89" w:author="Diana Machado" w:date="2019-04-05T19:14:00Z"/>
                <w:rFonts w:ascii="Calibri" w:eastAsia="PMingLiU" w:hAnsi="Calibri" w:cs="Calibri"/>
                <w:color w:val="000000"/>
                <w:sz w:val="22"/>
                <w:szCs w:val="22"/>
                <w:lang w:val="en-PH" w:eastAsia="en-US"/>
              </w:rPr>
            </w:pPr>
            <w:ins w:id="73090" w:author="Diana Machado" w:date="2019-04-05T19:14:00Z">
              <w:r w:rsidRPr="009B5DB8">
                <w:rPr>
                  <w:rFonts w:ascii="Calibri" w:eastAsia="PMingLiU" w:hAnsi="Calibri" w:cs="Calibri"/>
                  <w:color w:val="000000"/>
                  <w:sz w:val="22"/>
                  <w:szCs w:val="22"/>
                  <w:lang w:val="en-PH" w:eastAsia="en-US"/>
                </w:rPr>
                <w:t>0.71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91" w:author="Diana Machado" w:date="2019-04-05T19:14:00Z"/>
                <w:rFonts w:ascii="Calibri" w:eastAsia="PMingLiU" w:hAnsi="Calibri" w:cs="Calibri"/>
                <w:color w:val="000000"/>
                <w:sz w:val="22"/>
                <w:szCs w:val="22"/>
                <w:lang w:val="en-PH" w:eastAsia="en-US"/>
              </w:rPr>
            </w:pPr>
            <w:ins w:id="7309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093" w:author="Diana Machado" w:date="2019-04-05T19:14:00Z"/>
                <w:rFonts w:ascii="Calibri" w:eastAsia="PMingLiU" w:hAnsi="Calibri" w:cs="Calibri"/>
                <w:color w:val="000000"/>
                <w:sz w:val="22"/>
                <w:szCs w:val="22"/>
                <w:lang w:val="en-PH" w:eastAsia="en-US"/>
              </w:rPr>
            </w:pPr>
            <w:ins w:id="73094" w:author="Diana Machado" w:date="2019-04-05T19:14:00Z">
              <w:r w:rsidRPr="009B5DB8">
                <w:rPr>
                  <w:rFonts w:ascii="Calibri" w:eastAsia="PMingLiU" w:hAnsi="Calibri" w:cs="Calibri"/>
                  <w:color w:val="000000"/>
                  <w:sz w:val="22"/>
                  <w:szCs w:val="22"/>
                  <w:lang w:val="en-PH" w:eastAsia="en-US"/>
                </w:rPr>
                <w:t>0.74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95" w:author="Diana Machado" w:date="2019-04-05T19:14:00Z"/>
                <w:rFonts w:ascii="Calibri" w:eastAsia="PMingLiU" w:hAnsi="Calibri" w:cs="Calibri"/>
                <w:color w:val="000000"/>
                <w:sz w:val="22"/>
                <w:szCs w:val="22"/>
                <w:lang w:val="en-PH" w:eastAsia="en-US"/>
              </w:rPr>
            </w:pPr>
            <w:ins w:id="73096" w:author="Diana Machado" w:date="2019-04-05T19:14:00Z">
              <w:r w:rsidRPr="009B5DB8">
                <w:rPr>
                  <w:rFonts w:ascii="Calibri" w:eastAsia="PMingLiU" w:hAnsi="Calibri" w:cs="Calibri"/>
                  <w:color w:val="000000"/>
                  <w:sz w:val="22"/>
                  <w:szCs w:val="22"/>
                  <w:lang w:val="en-PH" w:eastAsia="en-US"/>
                </w:rPr>
                <w:t>0.674</w:t>
              </w:r>
            </w:ins>
          </w:p>
        </w:tc>
      </w:tr>
      <w:tr w:rsidR="0009448B" w:rsidRPr="009B5DB8" w:rsidTr="003C3A8C">
        <w:trPr>
          <w:trHeight w:val="286"/>
          <w:ins w:id="7309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09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099" w:author="Diana Machado" w:date="2019-04-05T19:14:00Z"/>
                <w:rFonts w:ascii="Calibri" w:eastAsia="PMingLiU" w:hAnsi="Calibri" w:cs="Calibri"/>
                <w:color w:val="000000"/>
                <w:sz w:val="22"/>
                <w:szCs w:val="22"/>
                <w:lang w:val="en-PH" w:eastAsia="en-US"/>
              </w:rPr>
            </w:pPr>
            <w:ins w:id="73100" w:author="Diana Machado" w:date="2019-04-05T19:14:00Z">
              <w:r w:rsidRPr="009B5DB8">
                <w:rPr>
                  <w:rFonts w:ascii="Calibri" w:eastAsia="PMingLiU" w:hAnsi="Calibri" w:cs="Calibri"/>
                  <w:color w:val="000000"/>
                  <w:sz w:val="22"/>
                  <w:szCs w:val="22"/>
                  <w:lang w:val="en-PH" w:eastAsia="en-US"/>
                </w:rPr>
                <w:t>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01" w:author="Diana Machado" w:date="2019-04-05T19:14:00Z"/>
                <w:rFonts w:ascii="Calibri" w:eastAsia="PMingLiU" w:hAnsi="Calibri" w:cs="Calibri"/>
                <w:color w:val="000000"/>
                <w:sz w:val="22"/>
                <w:szCs w:val="22"/>
                <w:lang w:val="en-PH" w:eastAsia="en-US"/>
              </w:rPr>
            </w:pPr>
            <w:ins w:id="73102" w:author="Diana Machado" w:date="2019-04-05T19:14:00Z">
              <w:r w:rsidRPr="009B5DB8">
                <w:rPr>
                  <w:rFonts w:ascii="Calibri" w:eastAsia="PMingLiU" w:hAnsi="Calibri" w:cs="Calibri"/>
                  <w:color w:val="000000"/>
                  <w:sz w:val="22"/>
                  <w:szCs w:val="22"/>
                  <w:lang w:val="en-PH" w:eastAsia="en-US"/>
                </w:rPr>
                <w:t>COLLI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03" w:author="Diana Machado" w:date="2019-04-05T19:14:00Z"/>
                <w:rFonts w:ascii="Calibri" w:eastAsia="PMingLiU" w:hAnsi="Calibri" w:cs="Calibri"/>
                <w:color w:val="000000"/>
                <w:sz w:val="22"/>
                <w:szCs w:val="22"/>
                <w:lang w:val="en-PH" w:eastAsia="en-US"/>
              </w:rPr>
            </w:pPr>
            <w:ins w:id="73104" w:author="Diana Machado" w:date="2019-04-05T19:14:00Z">
              <w:r w:rsidRPr="009B5DB8">
                <w:rPr>
                  <w:rFonts w:ascii="Calibri" w:eastAsia="PMingLiU" w:hAnsi="Calibri" w:cs="Calibri"/>
                  <w:color w:val="000000"/>
                  <w:sz w:val="22"/>
                  <w:szCs w:val="22"/>
                  <w:lang w:val="en-PH" w:eastAsia="en-US"/>
                </w:rPr>
                <w:t>10.15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05" w:author="Diana Machado" w:date="2019-04-05T19:14:00Z"/>
                <w:rFonts w:ascii="Calibri" w:eastAsia="PMingLiU" w:hAnsi="Calibri" w:cs="Calibri"/>
                <w:color w:val="000000"/>
                <w:sz w:val="22"/>
                <w:szCs w:val="22"/>
                <w:lang w:val="en-PH" w:eastAsia="en-US"/>
              </w:rPr>
            </w:pPr>
            <w:ins w:id="73106" w:author="Diana Machado" w:date="2019-04-05T19:14:00Z">
              <w:r w:rsidRPr="009B5DB8">
                <w:rPr>
                  <w:rFonts w:ascii="Calibri" w:eastAsia="PMingLiU" w:hAnsi="Calibri" w:cs="Calibri"/>
                  <w:color w:val="000000"/>
                  <w:sz w:val="22"/>
                  <w:szCs w:val="22"/>
                  <w:lang w:val="en-PH" w:eastAsia="en-US"/>
                </w:rPr>
                <w:t>4.77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07" w:author="Diana Machado" w:date="2019-04-05T19:14:00Z"/>
                <w:rFonts w:ascii="Calibri" w:eastAsia="PMingLiU" w:hAnsi="Calibri" w:cs="Calibri"/>
                <w:color w:val="000000"/>
                <w:sz w:val="22"/>
                <w:szCs w:val="22"/>
                <w:lang w:val="en-PH" w:eastAsia="en-US"/>
              </w:rPr>
            </w:pPr>
            <w:ins w:id="73108" w:author="Diana Machado" w:date="2019-04-05T19:14:00Z">
              <w:r w:rsidRPr="009B5DB8">
                <w:rPr>
                  <w:rFonts w:ascii="Calibri" w:eastAsia="PMingLiU" w:hAnsi="Calibri" w:cs="Calibri"/>
                  <w:color w:val="000000"/>
                  <w:sz w:val="22"/>
                  <w:szCs w:val="22"/>
                  <w:lang w:val="en-PH" w:eastAsia="en-US"/>
                </w:rPr>
                <w:t>2.57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09" w:author="Diana Machado" w:date="2019-04-05T19:14:00Z"/>
                <w:rFonts w:ascii="Calibri" w:eastAsia="PMingLiU" w:hAnsi="Calibri" w:cs="Calibri"/>
                <w:color w:val="000000"/>
                <w:sz w:val="22"/>
                <w:szCs w:val="22"/>
                <w:lang w:val="en-PH" w:eastAsia="en-US"/>
              </w:rPr>
            </w:pPr>
            <w:ins w:id="7311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11" w:author="Diana Machado" w:date="2019-04-05T19:14:00Z"/>
                <w:rFonts w:ascii="Calibri" w:eastAsia="PMingLiU" w:hAnsi="Calibri" w:cs="Calibri"/>
                <w:color w:val="000000"/>
                <w:sz w:val="22"/>
                <w:szCs w:val="22"/>
                <w:lang w:val="en-PH" w:eastAsia="en-US"/>
              </w:rPr>
            </w:pPr>
            <w:ins w:id="73112" w:author="Diana Machado" w:date="2019-04-05T19:14:00Z">
              <w:r w:rsidRPr="009B5DB8">
                <w:rPr>
                  <w:rFonts w:ascii="Calibri" w:eastAsia="PMingLiU" w:hAnsi="Calibri" w:cs="Calibri"/>
                  <w:color w:val="000000"/>
                  <w:sz w:val="22"/>
                  <w:szCs w:val="22"/>
                  <w:lang w:val="en-PH" w:eastAsia="en-US"/>
                </w:rPr>
                <w:t>0.47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13" w:author="Diana Machado" w:date="2019-04-05T19:14:00Z"/>
                <w:rFonts w:ascii="Calibri" w:eastAsia="PMingLiU" w:hAnsi="Calibri" w:cs="Calibri"/>
                <w:color w:val="000000"/>
                <w:sz w:val="22"/>
                <w:szCs w:val="22"/>
                <w:lang w:val="en-PH" w:eastAsia="en-US"/>
              </w:rPr>
            </w:pPr>
            <w:ins w:id="73114" w:author="Diana Machado" w:date="2019-04-05T19:14:00Z">
              <w:r w:rsidRPr="009B5DB8">
                <w:rPr>
                  <w:rFonts w:ascii="Calibri" w:eastAsia="PMingLiU" w:hAnsi="Calibri" w:cs="Calibri"/>
                  <w:color w:val="000000"/>
                  <w:sz w:val="22"/>
                  <w:szCs w:val="22"/>
                  <w:lang w:val="en-PH" w:eastAsia="en-US"/>
                </w:rPr>
                <w:t>0.254</w:t>
              </w:r>
            </w:ins>
          </w:p>
        </w:tc>
      </w:tr>
      <w:tr w:rsidR="0009448B" w:rsidRPr="009B5DB8" w:rsidTr="003C3A8C">
        <w:trPr>
          <w:trHeight w:val="286"/>
          <w:ins w:id="7311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11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17" w:author="Diana Machado" w:date="2019-04-05T19:14:00Z"/>
                <w:rFonts w:ascii="Calibri" w:eastAsia="PMingLiU" w:hAnsi="Calibri" w:cs="Calibri"/>
                <w:color w:val="000000"/>
                <w:sz w:val="22"/>
                <w:szCs w:val="22"/>
                <w:lang w:val="en-PH" w:eastAsia="en-US"/>
              </w:rPr>
            </w:pPr>
            <w:ins w:id="73118" w:author="Diana Machado" w:date="2019-04-05T19:14:00Z">
              <w:r w:rsidRPr="009B5DB8">
                <w:rPr>
                  <w:rFonts w:ascii="Calibri" w:eastAsia="PMingLiU" w:hAnsi="Calibri" w:cs="Calibri"/>
                  <w:color w:val="000000"/>
                  <w:sz w:val="22"/>
                  <w:szCs w:val="22"/>
                  <w:lang w:val="en-PH" w:eastAsia="en-US"/>
                </w:rPr>
                <w:t>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19" w:author="Diana Machado" w:date="2019-04-05T19:14:00Z"/>
                <w:rFonts w:ascii="Calibri" w:eastAsia="PMingLiU" w:hAnsi="Calibri" w:cs="Calibri"/>
                <w:color w:val="000000"/>
                <w:sz w:val="22"/>
                <w:szCs w:val="22"/>
                <w:lang w:val="en-PH" w:eastAsia="en-US"/>
              </w:rPr>
            </w:pPr>
            <w:ins w:id="73120" w:author="Diana Machado" w:date="2019-04-05T19:14:00Z">
              <w:r w:rsidRPr="009B5DB8">
                <w:rPr>
                  <w:rFonts w:ascii="Calibri" w:eastAsia="PMingLiU" w:hAnsi="Calibri" w:cs="Calibri"/>
                  <w:color w:val="000000"/>
                  <w:sz w:val="22"/>
                  <w:szCs w:val="22"/>
                  <w:lang w:val="en-PH" w:eastAsia="en-US"/>
                </w:rPr>
                <w:t>COLUMB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21" w:author="Diana Machado" w:date="2019-04-05T19:14:00Z"/>
                <w:rFonts w:ascii="Calibri" w:eastAsia="PMingLiU" w:hAnsi="Calibri" w:cs="Calibri"/>
                <w:color w:val="000000"/>
                <w:sz w:val="22"/>
                <w:szCs w:val="22"/>
                <w:lang w:val="en-PH" w:eastAsia="en-US"/>
              </w:rPr>
            </w:pPr>
            <w:ins w:id="73122" w:author="Diana Machado" w:date="2019-04-05T19:14:00Z">
              <w:r w:rsidRPr="009B5DB8">
                <w:rPr>
                  <w:rFonts w:ascii="Calibri" w:eastAsia="PMingLiU" w:hAnsi="Calibri" w:cs="Calibri"/>
                  <w:color w:val="000000"/>
                  <w:sz w:val="22"/>
                  <w:szCs w:val="22"/>
                  <w:lang w:val="en-PH" w:eastAsia="en-US"/>
                </w:rPr>
                <w:t>1.08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23" w:author="Diana Machado" w:date="2019-04-05T19:14:00Z"/>
                <w:rFonts w:ascii="Calibri" w:eastAsia="PMingLiU" w:hAnsi="Calibri" w:cs="Calibri"/>
                <w:color w:val="000000"/>
                <w:sz w:val="22"/>
                <w:szCs w:val="22"/>
                <w:lang w:val="en-PH" w:eastAsia="en-US"/>
              </w:rPr>
            </w:pPr>
            <w:ins w:id="73124" w:author="Diana Machado" w:date="2019-04-05T19:14:00Z">
              <w:r w:rsidRPr="009B5DB8">
                <w:rPr>
                  <w:rFonts w:ascii="Calibri" w:eastAsia="PMingLiU" w:hAnsi="Calibri" w:cs="Calibri"/>
                  <w:color w:val="000000"/>
                  <w:sz w:val="22"/>
                  <w:szCs w:val="22"/>
                  <w:lang w:val="en-PH" w:eastAsia="en-US"/>
                </w:rPr>
                <w:t>0.83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25" w:author="Diana Machado" w:date="2019-04-05T19:14:00Z"/>
                <w:rFonts w:ascii="Calibri" w:eastAsia="PMingLiU" w:hAnsi="Calibri" w:cs="Calibri"/>
                <w:color w:val="000000"/>
                <w:sz w:val="22"/>
                <w:szCs w:val="22"/>
                <w:lang w:val="en-PH" w:eastAsia="en-US"/>
              </w:rPr>
            </w:pPr>
            <w:ins w:id="73126" w:author="Diana Machado" w:date="2019-04-05T19:14:00Z">
              <w:r w:rsidRPr="009B5DB8">
                <w:rPr>
                  <w:rFonts w:ascii="Calibri" w:eastAsia="PMingLiU" w:hAnsi="Calibri" w:cs="Calibri"/>
                  <w:color w:val="000000"/>
                  <w:sz w:val="22"/>
                  <w:szCs w:val="22"/>
                  <w:lang w:val="en-PH" w:eastAsia="en-US"/>
                </w:rPr>
                <w:t>0.75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27" w:author="Diana Machado" w:date="2019-04-05T19:14:00Z"/>
                <w:rFonts w:ascii="Calibri" w:eastAsia="PMingLiU" w:hAnsi="Calibri" w:cs="Calibri"/>
                <w:color w:val="000000"/>
                <w:sz w:val="22"/>
                <w:szCs w:val="22"/>
                <w:lang w:val="en-PH" w:eastAsia="en-US"/>
              </w:rPr>
            </w:pPr>
            <w:ins w:id="7312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29" w:author="Diana Machado" w:date="2019-04-05T19:14:00Z"/>
                <w:rFonts w:ascii="Calibri" w:eastAsia="PMingLiU" w:hAnsi="Calibri" w:cs="Calibri"/>
                <w:color w:val="000000"/>
                <w:sz w:val="22"/>
                <w:szCs w:val="22"/>
                <w:lang w:val="en-PH" w:eastAsia="en-US"/>
              </w:rPr>
            </w:pPr>
            <w:ins w:id="73130" w:author="Diana Machado" w:date="2019-04-05T19:14:00Z">
              <w:r w:rsidRPr="009B5DB8">
                <w:rPr>
                  <w:rFonts w:ascii="Calibri" w:eastAsia="PMingLiU" w:hAnsi="Calibri" w:cs="Calibri"/>
                  <w:color w:val="000000"/>
                  <w:sz w:val="22"/>
                  <w:szCs w:val="22"/>
                  <w:lang w:val="en-PH" w:eastAsia="en-US"/>
                </w:rPr>
                <w:t>0.76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31" w:author="Diana Machado" w:date="2019-04-05T19:14:00Z"/>
                <w:rFonts w:ascii="Calibri" w:eastAsia="PMingLiU" w:hAnsi="Calibri" w:cs="Calibri"/>
                <w:color w:val="000000"/>
                <w:sz w:val="22"/>
                <w:szCs w:val="22"/>
                <w:lang w:val="en-PH" w:eastAsia="en-US"/>
              </w:rPr>
            </w:pPr>
            <w:ins w:id="73132" w:author="Diana Machado" w:date="2019-04-05T19:14:00Z">
              <w:r w:rsidRPr="009B5DB8">
                <w:rPr>
                  <w:rFonts w:ascii="Calibri" w:eastAsia="PMingLiU" w:hAnsi="Calibri" w:cs="Calibri"/>
                  <w:color w:val="000000"/>
                  <w:sz w:val="22"/>
                  <w:szCs w:val="22"/>
                  <w:lang w:val="en-PH" w:eastAsia="en-US"/>
                </w:rPr>
                <w:t>0.696</w:t>
              </w:r>
            </w:ins>
          </w:p>
        </w:tc>
      </w:tr>
      <w:tr w:rsidR="0009448B" w:rsidRPr="009B5DB8" w:rsidTr="003C3A8C">
        <w:trPr>
          <w:trHeight w:val="286"/>
          <w:ins w:id="7313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13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35" w:author="Diana Machado" w:date="2019-04-05T19:14:00Z"/>
                <w:rFonts w:ascii="Calibri" w:eastAsia="PMingLiU" w:hAnsi="Calibri" w:cs="Calibri"/>
                <w:color w:val="000000"/>
                <w:sz w:val="22"/>
                <w:szCs w:val="22"/>
                <w:lang w:val="en-PH" w:eastAsia="en-US"/>
              </w:rPr>
            </w:pPr>
            <w:ins w:id="73136" w:author="Diana Machado" w:date="2019-04-05T19:14:00Z">
              <w:r w:rsidRPr="009B5DB8">
                <w:rPr>
                  <w:rFonts w:ascii="Calibri" w:eastAsia="PMingLiU" w:hAnsi="Calibri" w:cs="Calibri"/>
                  <w:color w:val="000000"/>
                  <w:sz w:val="22"/>
                  <w:szCs w:val="22"/>
                  <w:lang w:val="en-PH" w:eastAsia="en-US"/>
                </w:rPr>
                <w:t>1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37" w:author="Diana Machado" w:date="2019-04-05T19:14:00Z"/>
                <w:rFonts w:ascii="Calibri" w:eastAsia="PMingLiU" w:hAnsi="Calibri" w:cs="Calibri"/>
                <w:color w:val="000000"/>
                <w:sz w:val="22"/>
                <w:szCs w:val="22"/>
                <w:lang w:val="en-PH" w:eastAsia="en-US"/>
              </w:rPr>
            </w:pPr>
            <w:ins w:id="73138" w:author="Diana Machado" w:date="2019-04-05T19:14:00Z">
              <w:r w:rsidRPr="009B5DB8">
                <w:rPr>
                  <w:rFonts w:ascii="Calibri" w:eastAsia="PMingLiU" w:hAnsi="Calibri" w:cs="Calibri"/>
                  <w:color w:val="000000"/>
                  <w:sz w:val="22"/>
                  <w:szCs w:val="22"/>
                  <w:lang w:val="en-PH" w:eastAsia="en-US"/>
                </w:rPr>
                <w:t>DIXI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39" w:author="Diana Machado" w:date="2019-04-05T19:14:00Z"/>
                <w:rFonts w:ascii="Calibri" w:eastAsia="PMingLiU" w:hAnsi="Calibri" w:cs="Calibri"/>
                <w:color w:val="000000"/>
                <w:sz w:val="22"/>
                <w:szCs w:val="22"/>
                <w:lang w:val="en-PH" w:eastAsia="en-US"/>
              </w:rPr>
            </w:pPr>
            <w:ins w:id="73140" w:author="Diana Machado" w:date="2019-04-05T19:14:00Z">
              <w:r w:rsidRPr="009B5DB8">
                <w:rPr>
                  <w:rFonts w:ascii="Calibri" w:eastAsia="PMingLiU" w:hAnsi="Calibri" w:cs="Calibri"/>
                  <w:color w:val="000000"/>
                  <w:sz w:val="22"/>
                  <w:szCs w:val="22"/>
                  <w:lang w:val="en-PH" w:eastAsia="en-US"/>
                </w:rPr>
                <w:t>4.31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41" w:author="Diana Machado" w:date="2019-04-05T19:14:00Z"/>
                <w:rFonts w:ascii="Calibri" w:eastAsia="PMingLiU" w:hAnsi="Calibri" w:cs="Calibri"/>
                <w:color w:val="000000"/>
                <w:sz w:val="22"/>
                <w:szCs w:val="22"/>
                <w:lang w:val="en-PH" w:eastAsia="en-US"/>
              </w:rPr>
            </w:pPr>
            <w:ins w:id="73142" w:author="Diana Machado" w:date="2019-04-05T19:14:00Z">
              <w:r w:rsidRPr="009B5DB8">
                <w:rPr>
                  <w:rFonts w:ascii="Calibri" w:eastAsia="PMingLiU" w:hAnsi="Calibri" w:cs="Calibri"/>
                  <w:color w:val="000000"/>
                  <w:sz w:val="22"/>
                  <w:szCs w:val="22"/>
                  <w:lang w:val="en-PH" w:eastAsia="en-US"/>
                </w:rPr>
                <w:t>2.25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43" w:author="Diana Machado" w:date="2019-04-05T19:14:00Z"/>
                <w:rFonts w:ascii="Calibri" w:eastAsia="PMingLiU" w:hAnsi="Calibri" w:cs="Calibri"/>
                <w:color w:val="000000"/>
                <w:sz w:val="22"/>
                <w:szCs w:val="22"/>
                <w:lang w:val="en-PH" w:eastAsia="en-US"/>
              </w:rPr>
            </w:pPr>
            <w:ins w:id="73144" w:author="Diana Machado" w:date="2019-04-05T19:14:00Z">
              <w:r w:rsidRPr="009B5DB8">
                <w:rPr>
                  <w:rFonts w:ascii="Calibri" w:eastAsia="PMingLiU" w:hAnsi="Calibri" w:cs="Calibri"/>
                  <w:color w:val="000000"/>
                  <w:sz w:val="22"/>
                  <w:szCs w:val="22"/>
                  <w:lang w:val="en-PH" w:eastAsia="en-US"/>
                </w:rPr>
                <w:t>1.68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45" w:author="Diana Machado" w:date="2019-04-05T19:14:00Z"/>
                <w:rFonts w:ascii="Calibri" w:eastAsia="PMingLiU" w:hAnsi="Calibri" w:cs="Calibri"/>
                <w:color w:val="000000"/>
                <w:sz w:val="22"/>
                <w:szCs w:val="22"/>
                <w:lang w:val="en-PH" w:eastAsia="en-US"/>
              </w:rPr>
            </w:pPr>
            <w:ins w:id="7314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47" w:author="Diana Machado" w:date="2019-04-05T19:14:00Z"/>
                <w:rFonts w:ascii="Calibri" w:eastAsia="PMingLiU" w:hAnsi="Calibri" w:cs="Calibri"/>
                <w:color w:val="000000"/>
                <w:sz w:val="22"/>
                <w:szCs w:val="22"/>
                <w:lang w:val="en-PH" w:eastAsia="en-US"/>
              </w:rPr>
            </w:pPr>
            <w:ins w:id="73148" w:author="Diana Machado" w:date="2019-04-05T19:14:00Z">
              <w:r w:rsidRPr="009B5DB8">
                <w:rPr>
                  <w:rFonts w:ascii="Calibri" w:eastAsia="PMingLiU" w:hAnsi="Calibri" w:cs="Calibri"/>
                  <w:color w:val="000000"/>
                  <w:sz w:val="22"/>
                  <w:szCs w:val="22"/>
                  <w:lang w:val="en-PH" w:eastAsia="en-US"/>
                </w:rPr>
                <w:t>0.52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49" w:author="Diana Machado" w:date="2019-04-05T19:14:00Z"/>
                <w:rFonts w:ascii="Calibri" w:eastAsia="PMingLiU" w:hAnsi="Calibri" w:cs="Calibri"/>
                <w:color w:val="000000"/>
                <w:sz w:val="22"/>
                <w:szCs w:val="22"/>
                <w:lang w:val="en-PH" w:eastAsia="en-US"/>
              </w:rPr>
            </w:pPr>
            <w:ins w:id="73150" w:author="Diana Machado" w:date="2019-04-05T19:14:00Z">
              <w:r w:rsidRPr="009B5DB8">
                <w:rPr>
                  <w:rFonts w:ascii="Calibri" w:eastAsia="PMingLiU" w:hAnsi="Calibri" w:cs="Calibri"/>
                  <w:color w:val="000000"/>
                  <w:sz w:val="22"/>
                  <w:szCs w:val="22"/>
                  <w:lang w:val="en-PH" w:eastAsia="en-US"/>
                </w:rPr>
                <w:t>0.391</w:t>
              </w:r>
            </w:ins>
          </w:p>
        </w:tc>
      </w:tr>
      <w:tr w:rsidR="0009448B" w:rsidRPr="009B5DB8" w:rsidTr="003C3A8C">
        <w:trPr>
          <w:trHeight w:val="286"/>
          <w:ins w:id="7315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15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53" w:author="Diana Machado" w:date="2019-04-05T19:14:00Z"/>
                <w:rFonts w:ascii="Calibri" w:eastAsia="PMingLiU" w:hAnsi="Calibri" w:cs="Calibri"/>
                <w:color w:val="000000"/>
                <w:sz w:val="22"/>
                <w:szCs w:val="22"/>
                <w:lang w:val="en-PH" w:eastAsia="en-US"/>
              </w:rPr>
            </w:pPr>
            <w:ins w:id="73154" w:author="Diana Machado" w:date="2019-04-05T19:14:00Z">
              <w:r w:rsidRPr="009B5DB8">
                <w:rPr>
                  <w:rFonts w:ascii="Calibri" w:eastAsia="PMingLiU" w:hAnsi="Calibri" w:cs="Calibri"/>
                  <w:color w:val="000000"/>
                  <w:sz w:val="22"/>
                  <w:szCs w:val="22"/>
                  <w:lang w:val="en-PH" w:eastAsia="en-US"/>
                </w:rPr>
                <w:t>1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55" w:author="Diana Machado" w:date="2019-04-05T19:14:00Z"/>
                <w:rFonts w:ascii="Calibri" w:eastAsia="PMingLiU" w:hAnsi="Calibri" w:cs="Calibri"/>
                <w:color w:val="000000"/>
                <w:sz w:val="22"/>
                <w:szCs w:val="22"/>
                <w:lang w:val="en-PH" w:eastAsia="en-US"/>
              </w:rPr>
            </w:pPr>
            <w:ins w:id="73156" w:author="Diana Machado" w:date="2019-04-05T19:14:00Z">
              <w:r w:rsidRPr="009B5DB8">
                <w:rPr>
                  <w:rFonts w:ascii="Calibri" w:eastAsia="PMingLiU" w:hAnsi="Calibri" w:cs="Calibri"/>
                  <w:color w:val="000000"/>
                  <w:sz w:val="22"/>
                  <w:szCs w:val="22"/>
                  <w:lang w:val="en-PH" w:eastAsia="en-US"/>
                </w:rPr>
                <w:t>DUVAL</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57" w:author="Diana Machado" w:date="2019-04-05T19:14:00Z"/>
                <w:rFonts w:ascii="Calibri" w:eastAsia="PMingLiU" w:hAnsi="Calibri" w:cs="Calibri"/>
                <w:color w:val="000000"/>
                <w:sz w:val="22"/>
                <w:szCs w:val="22"/>
                <w:lang w:val="en-PH" w:eastAsia="en-US"/>
              </w:rPr>
            </w:pPr>
            <w:ins w:id="73158" w:author="Diana Machado" w:date="2019-04-05T19:14:00Z">
              <w:r w:rsidRPr="009B5DB8">
                <w:rPr>
                  <w:rFonts w:ascii="Calibri" w:eastAsia="PMingLiU" w:hAnsi="Calibri" w:cs="Calibri"/>
                  <w:color w:val="000000"/>
                  <w:sz w:val="22"/>
                  <w:szCs w:val="22"/>
                  <w:lang w:val="en-PH" w:eastAsia="en-US"/>
                </w:rPr>
                <w:t>2.51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59" w:author="Diana Machado" w:date="2019-04-05T19:14:00Z"/>
                <w:rFonts w:ascii="Calibri" w:eastAsia="PMingLiU" w:hAnsi="Calibri" w:cs="Calibri"/>
                <w:color w:val="000000"/>
                <w:sz w:val="22"/>
                <w:szCs w:val="22"/>
                <w:lang w:val="en-PH" w:eastAsia="en-US"/>
              </w:rPr>
            </w:pPr>
            <w:ins w:id="73160" w:author="Diana Machado" w:date="2019-04-05T19:14:00Z">
              <w:r w:rsidRPr="009B5DB8">
                <w:rPr>
                  <w:rFonts w:ascii="Calibri" w:eastAsia="PMingLiU" w:hAnsi="Calibri" w:cs="Calibri"/>
                  <w:color w:val="000000"/>
                  <w:sz w:val="22"/>
                  <w:szCs w:val="22"/>
                  <w:lang w:val="en-PH" w:eastAsia="en-US"/>
                </w:rPr>
                <w:t>1.41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61" w:author="Diana Machado" w:date="2019-04-05T19:14:00Z"/>
                <w:rFonts w:ascii="Calibri" w:eastAsia="PMingLiU" w:hAnsi="Calibri" w:cs="Calibri"/>
                <w:color w:val="000000"/>
                <w:sz w:val="22"/>
                <w:szCs w:val="22"/>
                <w:lang w:val="en-PH" w:eastAsia="en-US"/>
              </w:rPr>
            </w:pPr>
            <w:ins w:id="73162" w:author="Diana Machado" w:date="2019-04-05T19:14:00Z">
              <w:r w:rsidRPr="009B5DB8">
                <w:rPr>
                  <w:rFonts w:ascii="Calibri" w:eastAsia="PMingLiU" w:hAnsi="Calibri" w:cs="Calibri"/>
                  <w:color w:val="000000"/>
                  <w:sz w:val="22"/>
                  <w:szCs w:val="22"/>
                  <w:lang w:val="en-PH" w:eastAsia="en-US"/>
                </w:rPr>
                <w:t>1.09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63" w:author="Diana Machado" w:date="2019-04-05T19:14:00Z"/>
                <w:rFonts w:ascii="Calibri" w:eastAsia="PMingLiU" w:hAnsi="Calibri" w:cs="Calibri"/>
                <w:color w:val="000000"/>
                <w:sz w:val="22"/>
                <w:szCs w:val="22"/>
                <w:lang w:val="en-PH" w:eastAsia="en-US"/>
              </w:rPr>
            </w:pPr>
            <w:ins w:id="7316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65" w:author="Diana Machado" w:date="2019-04-05T19:14:00Z"/>
                <w:rFonts w:ascii="Calibri" w:eastAsia="PMingLiU" w:hAnsi="Calibri" w:cs="Calibri"/>
                <w:color w:val="000000"/>
                <w:sz w:val="22"/>
                <w:szCs w:val="22"/>
                <w:lang w:val="en-PH" w:eastAsia="en-US"/>
              </w:rPr>
            </w:pPr>
            <w:ins w:id="73166" w:author="Diana Machado" w:date="2019-04-05T19:14:00Z">
              <w:r w:rsidRPr="009B5DB8">
                <w:rPr>
                  <w:rFonts w:ascii="Calibri" w:eastAsia="PMingLiU" w:hAnsi="Calibri" w:cs="Calibri"/>
                  <w:color w:val="000000"/>
                  <w:sz w:val="22"/>
                  <w:szCs w:val="22"/>
                  <w:lang w:val="en-PH" w:eastAsia="en-US"/>
                </w:rPr>
                <w:t>0.56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67" w:author="Diana Machado" w:date="2019-04-05T19:14:00Z"/>
                <w:rFonts w:ascii="Calibri" w:eastAsia="PMingLiU" w:hAnsi="Calibri" w:cs="Calibri"/>
                <w:color w:val="000000"/>
                <w:sz w:val="22"/>
                <w:szCs w:val="22"/>
                <w:lang w:val="en-PH" w:eastAsia="en-US"/>
              </w:rPr>
            </w:pPr>
            <w:ins w:id="73168" w:author="Diana Machado" w:date="2019-04-05T19:14:00Z">
              <w:r w:rsidRPr="009B5DB8">
                <w:rPr>
                  <w:rFonts w:ascii="Calibri" w:eastAsia="PMingLiU" w:hAnsi="Calibri" w:cs="Calibri"/>
                  <w:color w:val="000000"/>
                  <w:sz w:val="22"/>
                  <w:szCs w:val="22"/>
                  <w:lang w:val="en-PH" w:eastAsia="en-US"/>
                </w:rPr>
                <w:t>0.436</w:t>
              </w:r>
            </w:ins>
          </w:p>
        </w:tc>
      </w:tr>
      <w:tr w:rsidR="0009448B" w:rsidRPr="009B5DB8" w:rsidTr="003C3A8C">
        <w:trPr>
          <w:trHeight w:val="286"/>
          <w:ins w:id="7316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17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71" w:author="Diana Machado" w:date="2019-04-05T19:14:00Z"/>
                <w:rFonts w:ascii="Calibri" w:eastAsia="PMingLiU" w:hAnsi="Calibri" w:cs="Calibri"/>
                <w:color w:val="000000"/>
                <w:sz w:val="22"/>
                <w:szCs w:val="22"/>
                <w:lang w:val="en-PH" w:eastAsia="en-US"/>
              </w:rPr>
            </w:pPr>
            <w:ins w:id="73172" w:author="Diana Machado" w:date="2019-04-05T19:14:00Z">
              <w:r w:rsidRPr="009B5DB8">
                <w:rPr>
                  <w:rFonts w:ascii="Calibri" w:eastAsia="PMingLiU" w:hAnsi="Calibri" w:cs="Calibri"/>
                  <w:color w:val="000000"/>
                  <w:sz w:val="22"/>
                  <w:szCs w:val="22"/>
                  <w:lang w:val="en-PH" w:eastAsia="en-US"/>
                </w:rPr>
                <w:t>1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73" w:author="Diana Machado" w:date="2019-04-05T19:14:00Z"/>
                <w:rFonts w:ascii="Calibri" w:eastAsia="PMingLiU" w:hAnsi="Calibri" w:cs="Calibri"/>
                <w:color w:val="000000"/>
                <w:sz w:val="22"/>
                <w:szCs w:val="22"/>
                <w:lang w:val="en-PH" w:eastAsia="en-US"/>
              </w:rPr>
            </w:pPr>
            <w:ins w:id="73174" w:author="Diana Machado" w:date="2019-04-05T19:14:00Z">
              <w:r w:rsidRPr="009B5DB8">
                <w:rPr>
                  <w:rFonts w:ascii="Calibri" w:eastAsia="PMingLiU" w:hAnsi="Calibri" w:cs="Calibri"/>
                  <w:color w:val="000000"/>
                  <w:sz w:val="22"/>
                  <w:szCs w:val="22"/>
                  <w:lang w:val="en-PH" w:eastAsia="en-US"/>
                </w:rPr>
                <w:t>FRANKL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75" w:author="Diana Machado" w:date="2019-04-05T19:14:00Z"/>
                <w:rFonts w:ascii="Calibri" w:eastAsia="PMingLiU" w:hAnsi="Calibri" w:cs="Calibri"/>
                <w:color w:val="000000"/>
                <w:sz w:val="22"/>
                <w:szCs w:val="22"/>
                <w:lang w:val="en-PH" w:eastAsia="en-US"/>
              </w:rPr>
            </w:pPr>
            <w:ins w:id="73176" w:author="Diana Machado" w:date="2019-04-05T19:14:00Z">
              <w:r w:rsidRPr="009B5DB8">
                <w:rPr>
                  <w:rFonts w:ascii="Calibri" w:eastAsia="PMingLiU" w:hAnsi="Calibri" w:cs="Calibri"/>
                  <w:color w:val="000000"/>
                  <w:sz w:val="22"/>
                  <w:szCs w:val="22"/>
                  <w:lang w:val="en-PH" w:eastAsia="en-US"/>
                </w:rPr>
                <w:t>8.843</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77" w:author="Diana Machado" w:date="2019-04-05T19:14:00Z"/>
                <w:rFonts w:ascii="Calibri" w:eastAsia="PMingLiU" w:hAnsi="Calibri" w:cs="Calibri"/>
                <w:color w:val="000000"/>
                <w:sz w:val="22"/>
                <w:szCs w:val="22"/>
                <w:lang w:val="en-PH" w:eastAsia="en-US"/>
              </w:rPr>
            </w:pPr>
            <w:ins w:id="73178" w:author="Diana Machado" w:date="2019-04-05T19:14:00Z">
              <w:r w:rsidRPr="009B5DB8">
                <w:rPr>
                  <w:rFonts w:ascii="Calibri" w:eastAsia="PMingLiU" w:hAnsi="Calibri" w:cs="Calibri"/>
                  <w:color w:val="000000"/>
                  <w:sz w:val="22"/>
                  <w:szCs w:val="22"/>
                  <w:lang w:val="en-PH" w:eastAsia="en-US"/>
                </w:rPr>
                <w:t>4.22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79" w:author="Diana Machado" w:date="2019-04-05T19:14:00Z"/>
                <w:rFonts w:ascii="Calibri" w:eastAsia="PMingLiU" w:hAnsi="Calibri" w:cs="Calibri"/>
                <w:color w:val="000000"/>
                <w:sz w:val="22"/>
                <w:szCs w:val="22"/>
                <w:lang w:val="en-PH" w:eastAsia="en-US"/>
              </w:rPr>
            </w:pPr>
            <w:ins w:id="73180" w:author="Diana Machado" w:date="2019-04-05T19:14:00Z">
              <w:r w:rsidRPr="009B5DB8">
                <w:rPr>
                  <w:rFonts w:ascii="Calibri" w:eastAsia="PMingLiU" w:hAnsi="Calibri" w:cs="Calibri"/>
                  <w:color w:val="000000"/>
                  <w:sz w:val="22"/>
                  <w:szCs w:val="22"/>
                  <w:lang w:val="en-PH" w:eastAsia="en-US"/>
                </w:rPr>
                <w:t>2.53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81" w:author="Diana Machado" w:date="2019-04-05T19:14:00Z"/>
                <w:rFonts w:ascii="Calibri" w:eastAsia="PMingLiU" w:hAnsi="Calibri" w:cs="Calibri"/>
                <w:color w:val="000000"/>
                <w:sz w:val="22"/>
                <w:szCs w:val="22"/>
                <w:lang w:val="en-PH" w:eastAsia="en-US"/>
              </w:rPr>
            </w:pPr>
            <w:ins w:id="7318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83" w:author="Diana Machado" w:date="2019-04-05T19:14:00Z"/>
                <w:rFonts w:ascii="Calibri" w:eastAsia="PMingLiU" w:hAnsi="Calibri" w:cs="Calibri"/>
                <w:color w:val="000000"/>
                <w:sz w:val="22"/>
                <w:szCs w:val="22"/>
                <w:lang w:val="en-PH" w:eastAsia="en-US"/>
              </w:rPr>
            </w:pPr>
            <w:ins w:id="73184" w:author="Diana Machado" w:date="2019-04-05T19:14:00Z">
              <w:r w:rsidRPr="009B5DB8">
                <w:rPr>
                  <w:rFonts w:ascii="Calibri" w:eastAsia="PMingLiU" w:hAnsi="Calibri" w:cs="Calibri"/>
                  <w:color w:val="000000"/>
                  <w:sz w:val="22"/>
                  <w:szCs w:val="22"/>
                  <w:lang w:val="en-PH" w:eastAsia="en-US"/>
                </w:rPr>
                <w:t>0.47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85" w:author="Diana Machado" w:date="2019-04-05T19:14:00Z"/>
                <w:rFonts w:ascii="Calibri" w:eastAsia="PMingLiU" w:hAnsi="Calibri" w:cs="Calibri"/>
                <w:color w:val="000000"/>
                <w:sz w:val="22"/>
                <w:szCs w:val="22"/>
                <w:lang w:val="en-PH" w:eastAsia="en-US"/>
              </w:rPr>
            </w:pPr>
            <w:ins w:id="73186" w:author="Diana Machado" w:date="2019-04-05T19:14:00Z">
              <w:r w:rsidRPr="009B5DB8">
                <w:rPr>
                  <w:rFonts w:ascii="Calibri" w:eastAsia="PMingLiU" w:hAnsi="Calibri" w:cs="Calibri"/>
                  <w:color w:val="000000"/>
                  <w:sz w:val="22"/>
                  <w:szCs w:val="22"/>
                  <w:lang w:val="en-PH" w:eastAsia="en-US"/>
                </w:rPr>
                <w:t>0.286</w:t>
              </w:r>
            </w:ins>
          </w:p>
        </w:tc>
      </w:tr>
      <w:tr w:rsidR="0009448B" w:rsidRPr="009B5DB8" w:rsidTr="003C3A8C">
        <w:trPr>
          <w:trHeight w:val="286"/>
          <w:ins w:id="7318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18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89" w:author="Diana Machado" w:date="2019-04-05T19:14:00Z"/>
                <w:rFonts w:ascii="Calibri" w:eastAsia="PMingLiU" w:hAnsi="Calibri" w:cs="Calibri"/>
                <w:color w:val="000000"/>
                <w:sz w:val="22"/>
                <w:szCs w:val="22"/>
                <w:lang w:val="en-PH" w:eastAsia="en-US"/>
              </w:rPr>
            </w:pPr>
            <w:ins w:id="73190" w:author="Diana Machado" w:date="2019-04-05T19:14:00Z">
              <w:r w:rsidRPr="009B5DB8">
                <w:rPr>
                  <w:rFonts w:ascii="Calibri" w:eastAsia="PMingLiU" w:hAnsi="Calibri" w:cs="Calibri"/>
                  <w:color w:val="000000"/>
                  <w:sz w:val="22"/>
                  <w:szCs w:val="22"/>
                  <w:lang w:val="en-PH" w:eastAsia="en-US"/>
                </w:rPr>
                <w:t>1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91" w:author="Diana Machado" w:date="2019-04-05T19:14:00Z"/>
                <w:rFonts w:ascii="Calibri" w:eastAsia="PMingLiU" w:hAnsi="Calibri" w:cs="Calibri"/>
                <w:color w:val="000000"/>
                <w:sz w:val="22"/>
                <w:szCs w:val="22"/>
                <w:lang w:val="en-PH" w:eastAsia="en-US"/>
              </w:rPr>
            </w:pPr>
            <w:ins w:id="73192" w:author="Diana Machado" w:date="2019-04-05T19:14:00Z">
              <w:r w:rsidRPr="009B5DB8">
                <w:rPr>
                  <w:rFonts w:ascii="Calibri" w:eastAsia="PMingLiU" w:hAnsi="Calibri" w:cs="Calibri"/>
                  <w:color w:val="000000"/>
                  <w:sz w:val="22"/>
                  <w:szCs w:val="22"/>
                  <w:lang w:val="en-PH" w:eastAsia="en-US"/>
                </w:rPr>
                <w:t>GLAD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93" w:author="Diana Machado" w:date="2019-04-05T19:14:00Z"/>
                <w:rFonts w:ascii="Calibri" w:eastAsia="PMingLiU" w:hAnsi="Calibri" w:cs="Calibri"/>
                <w:color w:val="000000"/>
                <w:sz w:val="22"/>
                <w:szCs w:val="22"/>
                <w:lang w:val="en-PH" w:eastAsia="en-US"/>
              </w:rPr>
            </w:pPr>
            <w:ins w:id="73194" w:author="Diana Machado" w:date="2019-04-05T19:14:00Z">
              <w:r w:rsidRPr="009B5DB8">
                <w:rPr>
                  <w:rFonts w:ascii="Calibri" w:eastAsia="PMingLiU" w:hAnsi="Calibri" w:cs="Calibri"/>
                  <w:color w:val="000000"/>
                  <w:sz w:val="22"/>
                  <w:szCs w:val="22"/>
                  <w:lang w:val="en-PH" w:eastAsia="en-US"/>
                </w:rPr>
                <w:t>8.38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95" w:author="Diana Machado" w:date="2019-04-05T19:14:00Z"/>
                <w:rFonts w:ascii="Calibri" w:eastAsia="PMingLiU" w:hAnsi="Calibri" w:cs="Calibri"/>
                <w:color w:val="000000"/>
                <w:sz w:val="22"/>
                <w:szCs w:val="22"/>
                <w:lang w:val="en-PH" w:eastAsia="en-US"/>
              </w:rPr>
            </w:pPr>
            <w:ins w:id="73196" w:author="Diana Machado" w:date="2019-04-05T19:14:00Z">
              <w:r w:rsidRPr="009B5DB8">
                <w:rPr>
                  <w:rFonts w:ascii="Calibri" w:eastAsia="PMingLiU" w:hAnsi="Calibri" w:cs="Calibri"/>
                  <w:color w:val="000000"/>
                  <w:sz w:val="22"/>
                  <w:szCs w:val="22"/>
                  <w:lang w:val="en-PH" w:eastAsia="en-US"/>
                </w:rPr>
                <w:t>4.13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197" w:author="Diana Machado" w:date="2019-04-05T19:14:00Z"/>
                <w:rFonts w:ascii="Calibri" w:eastAsia="PMingLiU" w:hAnsi="Calibri" w:cs="Calibri"/>
                <w:color w:val="000000"/>
                <w:sz w:val="22"/>
                <w:szCs w:val="22"/>
                <w:lang w:val="en-PH" w:eastAsia="en-US"/>
              </w:rPr>
            </w:pPr>
            <w:ins w:id="73198" w:author="Diana Machado" w:date="2019-04-05T19:14:00Z">
              <w:r w:rsidRPr="009B5DB8">
                <w:rPr>
                  <w:rFonts w:ascii="Calibri" w:eastAsia="PMingLiU" w:hAnsi="Calibri" w:cs="Calibri"/>
                  <w:color w:val="000000"/>
                  <w:sz w:val="22"/>
                  <w:szCs w:val="22"/>
                  <w:lang w:val="en-PH" w:eastAsia="en-US"/>
                </w:rPr>
                <w:t>2.31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199" w:author="Diana Machado" w:date="2019-04-05T19:14:00Z"/>
                <w:rFonts w:ascii="Calibri" w:eastAsia="PMingLiU" w:hAnsi="Calibri" w:cs="Calibri"/>
                <w:color w:val="000000"/>
                <w:sz w:val="22"/>
                <w:szCs w:val="22"/>
                <w:lang w:val="en-PH" w:eastAsia="en-US"/>
              </w:rPr>
            </w:pPr>
            <w:ins w:id="7320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01" w:author="Diana Machado" w:date="2019-04-05T19:14:00Z"/>
                <w:rFonts w:ascii="Calibri" w:eastAsia="PMingLiU" w:hAnsi="Calibri" w:cs="Calibri"/>
                <w:color w:val="000000"/>
                <w:sz w:val="22"/>
                <w:szCs w:val="22"/>
                <w:lang w:val="en-PH" w:eastAsia="en-US"/>
              </w:rPr>
            </w:pPr>
            <w:ins w:id="73202" w:author="Diana Machado" w:date="2019-04-05T19:14:00Z">
              <w:r w:rsidRPr="009B5DB8">
                <w:rPr>
                  <w:rFonts w:ascii="Calibri" w:eastAsia="PMingLiU" w:hAnsi="Calibri" w:cs="Calibri"/>
                  <w:color w:val="000000"/>
                  <w:sz w:val="22"/>
                  <w:szCs w:val="22"/>
                  <w:lang w:val="en-PH" w:eastAsia="en-US"/>
                </w:rPr>
                <w:t>0.49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03" w:author="Diana Machado" w:date="2019-04-05T19:14:00Z"/>
                <w:rFonts w:ascii="Calibri" w:eastAsia="PMingLiU" w:hAnsi="Calibri" w:cs="Calibri"/>
                <w:color w:val="000000"/>
                <w:sz w:val="22"/>
                <w:szCs w:val="22"/>
                <w:lang w:val="en-PH" w:eastAsia="en-US"/>
              </w:rPr>
            </w:pPr>
            <w:ins w:id="73204" w:author="Diana Machado" w:date="2019-04-05T19:14:00Z">
              <w:r w:rsidRPr="009B5DB8">
                <w:rPr>
                  <w:rFonts w:ascii="Calibri" w:eastAsia="PMingLiU" w:hAnsi="Calibri" w:cs="Calibri"/>
                  <w:color w:val="000000"/>
                  <w:sz w:val="22"/>
                  <w:szCs w:val="22"/>
                  <w:lang w:val="en-PH" w:eastAsia="en-US"/>
                </w:rPr>
                <w:t>0.277</w:t>
              </w:r>
            </w:ins>
          </w:p>
        </w:tc>
      </w:tr>
      <w:tr w:rsidR="0009448B" w:rsidRPr="009B5DB8" w:rsidTr="003C3A8C">
        <w:trPr>
          <w:trHeight w:val="286"/>
          <w:ins w:id="7320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20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07" w:author="Diana Machado" w:date="2019-04-05T19:14:00Z"/>
                <w:rFonts w:ascii="Calibri" w:eastAsia="PMingLiU" w:hAnsi="Calibri" w:cs="Calibri"/>
                <w:color w:val="000000"/>
                <w:sz w:val="22"/>
                <w:szCs w:val="22"/>
                <w:lang w:val="en-PH" w:eastAsia="en-US"/>
              </w:rPr>
            </w:pPr>
            <w:ins w:id="73208" w:author="Diana Machado" w:date="2019-04-05T19:14:00Z">
              <w:r w:rsidRPr="009B5DB8">
                <w:rPr>
                  <w:rFonts w:ascii="Calibri" w:eastAsia="PMingLiU" w:hAnsi="Calibri" w:cs="Calibri"/>
                  <w:color w:val="000000"/>
                  <w:sz w:val="22"/>
                  <w:szCs w:val="22"/>
                  <w:lang w:val="en-PH" w:eastAsia="en-US"/>
                </w:rPr>
                <w:t>1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09" w:author="Diana Machado" w:date="2019-04-05T19:14:00Z"/>
                <w:rFonts w:ascii="Calibri" w:eastAsia="PMingLiU" w:hAnsi="Calibri" w:cs="Calibri"/>
                <w:color w:val="000000"/>
                <w:sz w:val="22"/>
                <w:szCs w:val="22"/>
                <w:lang w:val="en-PH" w:eastAsia="en-US"/>
              </w:rPr>
            </w:pPr>
            <w:ins w:id="73210" w:author="Diana Machado" w:date="2019-04-05T19:14:00Z">
              <w:r w:rsidRPr="009B5DB8">
                <w:rPr>
                  <w:rFonts w:ascii="Calibri" w:eastAsia="PMingLiU" w:hAnsi="Calibri" w:cs="Calibri"/>
                  <w:color w:val="000000"/>
                  <w:sz w:val="22"/>
                  <w:szCs w:val="22"/>
                  <w:lang w:val="en-PH" w:eastAsia="en-US"/>
                </w:rPr>
                <w:t>HAMILT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11" w:author="Diana Machado" w:date="2019-04-05T19:14:00Z"/>
                <w:rFonts w:ascii="Calibri" w:eastAsia="PMingLiU" w:hAnsi="Calibri" w:cs="Calibri"/>
                <w:color w:val="000000"/>
                <w:sz w:val="22"/>
                <w:szCs w:val="22"/>
                <w:lang w:val="en-PH" w:eastAsia="en-US"/>
              </w:rPr>
            </w:pPr>
            <w:ins w:id="73212" w:author="Diana Machado" w:date="2019-04-05T19:14:00Z">
              <w:r w:rsidRPr="009B5DB8">
                <w:rPr>
                  <w:rFonts w:ascii="Calibri" w:eastAsia="PMingLiU" w:hAnsi="Calibri" w:cs="Calibri"/>
                  <w:color w:val="000000"/>
                  <w:sz w:val="22"/>
                  <w:szCs w:val="22"/>
                  <w:lang w:val="en-PH" w:eastAsia="en-US"/>
                </w:rPr>
                <w:t>0.98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13" w:author="Diana Machado" w:date="2019-04-05T19:14:00Z"/>
                <w:rFonts w:ascii="Calibri" w:eastAsia="PMingLiU" w:hAnsi="Calibri" w:cs="Calibri"/>
                <w:color w:val="000000"/>
                <w:sz w:val="22"/>
                <w:szCs w:val="22"/>
                <w:lang w:val="en-PH" w:eastAsia="en-US"/>
              </w:rPr>
            </w:pPr>
            <w:ins w:id="73214" w:author="Diana Machado" w:date="2019-04-05T19:14:00Z">
              <w:r w:rsidRPr="009B5DB8">
                <w:rPr>
                  <w:rFonts w:ascii="Calibri" w:eastAsia="PMingLiU" w:hAnsi="Calibri" w:cs="Calibri"/>
                  <w:color w:val="000000"/>
                  <w:sz w:val="22"/>
                  <w:szCs w:val="22"/>
                  <w:lang w:val="en-PH" w:eastAsia="en-US"/>
                </w:rPr>
                <w:t>0.76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15" w:author="Diana Machado" w:date="2019-04-05T19:14:00Z"/>
                <w:rFonts w:ascii="Calibri" w:eastAsia="PMingLiU" w:hAnsi="Calibri" w:cs="Calibri"/>
                <w:color w:val="000000"/>
                <w:sz w:val="22"/>
                <w:szCs w:val="22"/>
                <w:lang w:val="en-PH" w:eastAsia="en-US"/>
              </w:rPr>
            </w:pPr>
            <w:ins w:id="73216" w:author="Diana Machado" w:date="2019-04-05T19:14:00Z">
              <w:r w:rsidRPr="009B5DB8">
                <w:rPr>
                  <w:rFonts w:ascii="Calibri" w:eastAsia="PMingLiU" w:hAnsi="Calibri" w:cs="Calibri"/>
                  <w:color w:val="000000"/>
                  <w:sz w:val="22"/>
                  <w:szCs w:val="22"/>
                  <w:lang w:val="en-PH" w:eastAsia="en-US"/>
                </w:rPr>
                <w:t>0.68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17" w:author="Diana Machado" w:date="2019-04-05T19:14:00Z"/>
                <w:rFonts w:ascii="Calibri" w:eastAsia="PMingLiU" w:hAnsi="Calibri" w:cs="Calibri"/>
                <w:color w:val="000000"/>
                <w:sz w:val="22"/>
                <w:szCs w:val="22"/>
                <w:lang w:val="en-PH" w:eastAsia="en-US"/>
              </w:rPr>
            </w:pPr>
            <w:ins w:id="7321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19" w:author="Diana Machado" w:date="2019-04-05T19:14:00Z"/>
                <w:rFonts w:ascii="Calibri" w:eastAsia="PMingLiU" w:hAnsi="Calibri" w:cs="Calibri"/>
                <w:color w:val="000000"/>
                <w:sz w:val="22"/>
                <w:szCs w:val="22"/>
                <w:lang w:val="en-PH" w:eastAsia="en-US"/>
              </w:rPr>
            </w:pPr>
            <w:ins w:id="73220" w:author="Diana Machado" w:date="2019-04-05T19:14:00Z">
              <w:r w:rsidRPr="009B5DB8">
                <w:rPr>
                  <w:rFonts w:ascii="Calibri" w:eastAsia="PMingLiU" w:hAnsi="Calibri" w:cs="Calibri"/>
                  <w:color w:val="000000"/>
                  <w:sz w:val="22"/>
                  <w:szCs w:val="22"/>
                  <w:lang w:val="en-PH" w:eastAsia="en-US"/>
                </w:rPr>
                <w:t>0.77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21" w:author="Diana Machado" w:date="2019-04-05T19:14:00Z"/>
                <w:rFonts w:ascii="Calibri" w:eastAsia="PMingLiU" w:hAnsi="Calibri" w:cs="Calibri"/>
                <w:color w:val="000000"/>
                <w:sz w:val="22"/>
                <w:szCs w:val="22"/>
                <w:lang w:val="en-PH" w:eastAsia="en-US"/>
              </w:rPr>
            </w:pPr>
            <w:ins w:id="73222" w:author="Diana Machado" w:date="2019-04-05T19:14:00Z">
              <w:r w:rsidRPr="009B5DB8">
                <w:rPr>
                  <w:rFonts w:ascii="Calibri" w:eastAsia="PMingLiU" w:hAnsi="Calibri" w:cs="Calibri"/>
                  <w:color w:val="000000"/>
                  <w:sz w:val="22"/>
                  <w:szCs w:val="22"/>
                  <w:lang w:val="en-PH" w:eastAsia="en-US"/>
                </w:rPr>
                <w:t>0.699</w:t>
              </w:r>
            </w:ins>
          </w:p>
        </w:tc>
      </w:tr>
      <w:tr w:rsidR="0009448B" w:rsidRPr="009B5DB8" w:rsidTr="003C3A8C">
        <w:trPr>
          <w:trHeight w:val="286"/>
          <w:ins w:id="7322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22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25" w:author="Diana Machado" w:date="2019-04-05T19:14:00Z"/>
                <w:rFonts w:ascii="Calibri" w:eastAsia="PMingLiU" w:hAnsi="Calibri" w:cs="Calibri"/>
                <w:color w:val="000000"/>
                <w:sz w:val="22"/>
                <w:szCs w:val="22"/>
                <w:lang w:val="en-PH" w:eastAsia="en-US"/>
              </w:rPr>
            </w:pPr>
            <w:ins w:id="73226" w:author="Diana Machado" w:date="2019-04-05T19:14:00Z">
              <w:r w:rsidRPr="009B5DB8">
                <w:rPr>
                  <w:rFonts w:ascii="Calibri" w:eastAsia="PMingLiU" w:hAnsi="Calibri" w:cs="Calibri"/>
                  <w:color w:val="000000"/>
                  <w:sz w:val="22"/>
                  <w:szCs w:val="22"/>
                  <w:lang w:val="en-PH" w:eastAsia="en-US"/>
                </w:rPr>
                <w:t>1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27" w:author="Diana Machado" w:date="2019-04-05T19:14:00Z"/>
                <w:rFonts w:ascii="Calibri" w:eastAsia="PMingLiU" w:hAnsi="Calibri" w:cs="Calibri"/>
                <w:color w:val="000000"/>
                <w:sz w:val="22"/>
                <w:szCs w:val="22"/>
                <w:lang w:val="en-PH" w:eastAsia="en-US"/>
              </w:rPr>
            </w:pPr>
            <w:ins w:id="73228" w:author="Diana Machado" w:date="2019-04-05T19:14:00Z">
              <w:r w:rsidRPr="009B5DB8">
                <w:rPr>
                  <w:rFonts w:ascii="Calibri" w:eastAsia="PMingLiU" w:hAnsi="Calibri" w:cs="Calibri"/>
                  <w:color w:val="000000"/>
                  <w:sz w:val="22"/>
                  <w:szCs w:val="22"/>
                  <w:lang w:val="en-PH" w:eastAsia="en-US"/>
                </w:rPr>
                <w:t>HERNANDO</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29" w:author="Diana Machado" w:date="2019-04-05T19:14:00Z"/>
                <w:rFonts w:ascii="Calibri" w:eastAsia="PMingLiU" w:hAnsi="Calibri" w:cs="Calibri"/>
                <w:color w:val="000000"/>
                <w:sz w:val="22"/>
                <w:szCs w:val="22"/>
                <w:lang w:val="en-PH" w:eastAsia="en-US"/>
              </w:rPr>
            </w:pPr>
            <w:ins w:id="73230" w:author="Diana Machado" w:date="2019-04-05T19:14:00Z">
              <w:r w:rsidRPr="009B5DB8">
                <w:rPr>
                  <w:rFonts w:ascii="Calibri" w:eastAsia="PMingLiU" w:hAnsi="Calibri" w:cs="Calibri"/>
                  <w:color w:val="000000"/>
                  <w:sz w:val="22"/>
                  <w:szCs w:val="22"/>
                  <w:lang w:val="en-PH" w:eastAsia="en-US"/>
                </w:rPr>
                <w:t>6.73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31" w:author="Diana Machado" w:date="2019-04-05T19:14:00Z"/>
                <w:rFonts w:ascii="Calibri" w:eastAsia="PMingLiU" w:hAnsi="Calibri" w:cs="Calibri"/>
                <w:color w:val="000000"/>
                <w:sz w:val="22"/>
                <w:szCs w:val="22"/>
                <w:lang w:val="en-PH" w:eastAsia="en-US"/>
              </w:rPr>
            </w:pPr>
            <w:ins w:id="73232" w:author="Diana Machado" w:date="2019-04-05T19:14:00Z">
              <w:r w:rsidRPr="009B5DB8">
                <w:rPr>
                  <w:rFonts w:ascii="Calibri" w:eastAsia="PMingLiU" w:hAnsi="Calibri" w:cs="Calibri"/>
                  <w:color w:val="000000"/>
                  <w:sz w:val="22"/>
                  <w:szCs w:val="22"/>
                  <w:lang w:val="en-PH" w:eastAsia="en-US"/>
                </w:rPr>
                <w:t>3.33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33" w:author="Diana Machado" w:date="2019-04-05T19:14:00Z"/>
                <w:rFonts w:ascii="Calibri" w:eastAsia="PMingLiU" w:hAnsi="Calibri" w:cs="Calibri"/>
                <w:color w:val="000000"/>
                <w:sz w:val="22"/>
                <w:szCs w:val="22"/>
                <w:lang w:val="en-PH" w:eastAsia="en-US"/>
              </w:rPr>
            </w:pPr>
            <w:ins w:id="73234" w:author="Diana Machado" w:date="2019-04-05T19:14:00Z">
              <w:r w:rsidRPr="009B5DB8">
                <w:rPr>
                  <w:rFonts w:ascii="Calibri" w:eastAsia="PMingLiU" w:hAnsi="Calibri" w:cs="Calibri"/>
                  <w:color w:val="000000"/>
                  <w:sz w:val="22"/>
                  <w:szCs w:val="22"/>
                  <w:lang w:val="en-PH" w:eastAsia="en-US"/>
                </w:rPr>
                <w:t>1.8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35" w:author="Diana Machado" w:date="2019-04-05T19:14:00Z"/>
                <w:rFonts w:ascii="Calibri" w:eastAsia="PMingLiU" w:hAnsi="Calibri" w:cs="Calibri"/>
                <w:color w:val="000000"/>
                <w:sz w:val="22"/>
                <w:szCs w:val="22"/>
                <w:lang w:val="en-PH" w:eastAsia="en-US"/>
              </w:rPr>
            </w:pPr>
            <w:ins w:id="7323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37" w:author="Diana Machado" w:date="2019-04-05T19:14:00Z"/>
                <w:rFonts w:ascii="Calibri" w:eastAsia="PMingLiU" w:hAnsi="Calibri" w:cs="Calibri"/>
                <w:color w:val="000000"/>
                <w:sz w:val="22"/>
                <w:szCs w:val="22"/>
                <w:lang w:val="en-PH" w:eastAsia="en-US"/>
              </w:rPr>
            </w:pPr>
            <w:ins w:id="73238" w:author="Diana Machado" w:date="2019-04-05T19:14:00Z">
              <w:r w:rsidRPr="009B5DB8">
                <w:rPr>
                  <w:rFonts w:ascii="Calibri" w:eastAsia="PMingLiU" w:hAnsi="Calibri" w:cs="Calibri"/>
                  <w:color w:val="000000"/>
                  <w:sz w:val="22"/>
                  <w:szCs w:val="22"/>
                  <w:lang w:val="en-PH" w:eastAsia="en-US"/>
                </w:rPr>
                <w:t>0.49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39" w:author="Diana Machado" w:date="2019-04-05T19:14:00Z"/>
                <w:rFonts w:ascii="Calibri" w:eastAsia="PMingLiU" w:hAnsi="Calibri" w:cs="Calibri"/>
                <w:color w:val="000000"/>
                <w:sz w:val="22"/>
                <w:szCs w:val="22"/>
                <w:lang w:val="en-PH" w:eastAsia="en-US"/>
              </w:rPr>
            </w:pPr>
            <w:ins w:id="73240" w:author="Diana Machado" w:date="2019-04-05T19:14:00Z">
              <w:r w:rsidRPr="009B5DB8">
                <w:rPr>
                  <w:rFonts w:ascii="Calibri" w:eastAsia="PMingLiU" w:hAnsi="Calibri" w:cs="Calibri"/>
                  <w:color w:val="000000"/>
                  <w:sz w:val="22"/>
                  <w:szCs w:val="22"/>
                  <w:lang w:val="en-PH" w:eastAsia="en-US"/>
                </w:rPr>
                <w:t>0.279</w:t>
              </w:r>
            </w:ins>
          </w:p>
        </w:tc>
      </w:tr>
      <w:tr w:rsidR="0009448B" w:rsidRPr="009B5DB8" w:rsidTr="003C3A8C">
        <w:trPr>
          <w:trHeight w:val="286"/>
          <w:ins w:id="7324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24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43" w:author="Diana Machado" w:date="2019-04-05T19:14:00Z"/>
                <w:rFonts w:ascii="Calibri" w:eastAsia="PMingLiU" w:hAnsi="Calibri" w:cs="Calibri"/>
                <w:color w:val="000000"/>
                <w:sz w:val="22"/>
                <w:szCs w:val="22"/>
                <w:lang w:val="en-PH" w:eastAsia="en-US"/>
              </w:rPr>
            </w:pPr>
            <w:ins w:id="73244" w:author="Diana Machado" w:date="2019-04-05T19:14:00Z">
              <w:r w:rsidRPr="009B5DB8">
                <w:rPr>
                  <w:rFonts w:ascii="Calibri" w:eastAsia="PMingLiU" w:hAnsi="Calibri" w:cs="Calibri"/>
                  <w:color w:val="000000"/>
                  <w:sz w:val="22"/>
                  <w:szCs w:val="22"/>
                  <w:lang w:val="en-PH" w:eastAsia="en-US"/>
                </w:rPr>
                <w:t>1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45" w:author="Diana Machado" w:date="2019-04-05T19:14:00Z"/>
                <w:rFonts w:ascii="Calibri" w:eastAsia="PMingLiU" w:hAnsi="Calibri" w:cs="Calibri"/>
                <w:color w:val="000000"/>
                <w:sz w:val="22"/>
                <w:szCs w:val="22"/>
                <w:lang w:val="en-PH" w:eastAsia="en-US"/>
              </w:rPr>
            </w:pPr>
            <w:ins w:id="73246" w:author="Diana Machado" w:date="2019-04-05T19:14:00Z">
              <w:r w:rsidRPr="009B5DB8">
                <w:rPr>
                  <w:rFonts w:ascii="Calibri" w:eastAsia="PMingLiU" w:hAnsi="Calibri" w:cs="Calibri"/>
                  <w:color w:val="000000"/>
                  <w:sz w:val="22"/>
                  <w:szCs w:val="22"/>
                  <w:lang w:val="en-PH" w:eastAsia="en-US"/>
                </w:rPr>
                <w:t>HILLSBOROUG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47" w:author="Diana Machado" w:date="2019-04-05T19:14:00Z"/>
                <w:rFonts w:ascii="Calibri" w:eastAsia="PMingLiU" w:hAnsi="Calibri" w:cs="Calibri"/>
                <w:color w:val="000000"/>
                <w:sz w:val="22"/>
                <w:szCs w:val="22"/>
                <w:lang w:val="en-PH" w:eastAsia="en-US"/>
              </w:rPr>
            </w:pPr>
            <w:ins w:id="73248" w:author="Diana Machado" w:date="2019-04-05T19:14:00Z">
              <w:r w:rsidRPr="009B5DB8">
                <w:rPr>
                  <w:rFonts w:ascii="Calibri" w:eastAsia="PMingLiU" w:hAnsi="Calibri" w:cs="Calibri"/>
                  <w:color w:val="000000"/>
                  <w:sz w:val="22"/>
                  <w:szCs w:val="22"/>
                  <w:lang w:val="en-PH" w:eastAsia="en-US"/>
                </w:rPr>
                <w:t>5.90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49" w:author="Diana Machado" w:date="2019-04-05T19:14:00Z"/>
                <w:rFonts w:ascii="Calibri" w:eastAsia="PMingLiU" w:hAnsi="Calibri" w:cs="Calibri"/>
                <w:color w:val="000000"/>
                <w:sz w:val="22"/>
                <w:szCs w:val="22"/>
                <w:lang w:val="en-PH" w:eastAsia="en-US"/>
              </w:rPr>
            </w:pPr>
            <w:ins w:id="73250" w:author="Diana Machado" w:date="2019-04-05T19:14:00Z">
              <w:r w:rsidRPr="009B5DB8">
                <w:rPr>
                  <w:rFonts w:ascii="Calibri" w:eastAsia="PMingLiU" w:hAnsi="Calibri" w:cs="Calibri"/>
                  <w:color w:val="000000"/>
                  <w:sz w:val="22"/>
                  <w:szCs w:val="22"/>
                  <w:lang w:val="en-PH" w:eastAsia="en-US"/>
                </w:rPr>
                <w:t>3.02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51" w:author="Diana Machado" w:date="2019-04-05T19:14:00Z"/>
                <w:rFonts w:ascii="Calibri" w:eastAsia="PMingLiU" w:hAnsi="Calibri" w:cs="Calibri"/>
                <w:color w:val="000000"/>
                <w:sz w:val="22"/>
                <w:szCs w:val="22"/>
                <w:lang w:val="en-PH" w:eastAsia="en-US"/>
              </w:rPr>
            </w:pPr>
            <w:ins w:id="73252" w:author="Diana Machado" w:date="2019-04-05T19:14:00Z">
              <w:r w:rsidRPr="009B5DB8">
                <w:rPr>
                  <w:rFonts w:ascii="Calibri" w:eastAsia="PMingLiU" w:hAnsi="Calibri" w:cs="Calibri"/>
                  <w:color w:val="000000"/>
                  <w:sz w:val="22"/>
                  <w:szCs w:val="22"/>
                  <w:lang w:val="en-PH" w:eastAsia="en-US"/>
                </w:rPr>
                <w:t>1.72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53" w:author="Diana Machado" w:date="2019-04-05T19:14:00Z"/>
                <w:rFonts w:ascii="Calibri" w:eastAsia="PMingLiU" w:hAnsi="Calibri" w:cs="Calibri"/>
                <w:color w:val="000000"/>
                <w:sz w:val="22"/>
                <w:szCs w:val="22"/>
                <w:lang w:val="en-PH" w:eastAsia="en-US"/>
              </w:rPr>
            </w:pPr>
            <w:ins w:id="7325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55" w:author="Diana Machado" w:date="2019-04-05T19:14:00Z"/>
                <w:rFonts w:ascii="Calibri" w:eastAsia="PMingLiU" w:hAnsi="Calibri" w:cs="Calibri"/>
                <w:color w:val="000000"/>
                <w:sz w:val="22"/>
                <w:szCs w:val="22"/>
                <w:lang w:val="en-PH" w:eastAsia="en-US"/>
              </w:rPr>
            </w:pPr>
            <w:ins w:id="73256" w:author="Diana Machado" w:date="2019-04-05T19:14:00Z">
              <w:r w:rsidRPr="009B5DB8">
                <w:rPr>
                  <w:rFonts w:ascii="Calibri" w:eastAsia="PMingLiU" w:hAnsi="Calibri" w:cs="Calibri"/>
                  <w:color w:val="000000"/>
                  <w:sz w:val="22"/>
                  <w:szCs w:val="22"/>
                  <w:lang w:val="en-PH" w:eastAsia="en-US"/>
                </w:rPr>
                <w:t>0.51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57" w:author="Diana Machado" w:date="2019-04-05T19:14:00Z"/>
                <w:rFonts w:ascii="Calibri" w:eastAsia="PMingLiU" w:hAnsi="Calibri" w:cs="Calibri"/>
                <w:color w:val="000000"/>
                <w:sz w:val="22"/>
                <w:szCs w:val="22"/>
                <w:lang w:val="en-PH" w:eastAsia="en-US"/>
              </w:rPr>
            </w:pPr>
            <w:ins w:id="73258" w:author="Diana Machado" w:date="2019-04-05T19:14:00Z">
              <w:r w:rsidRPr="009B5DB8">
                <w:rPr>
                  <w:rFonts w:ascii="Calibri" w:eastAsia="PMingLiU" w:hAnsi="Calibri" w:cs="Calibri"/>
                  <w:color w:val="000000"/>
                  <w:sz w:val="22"/>
                  <w:szCs w:val="22"/>
                  <w:lang w:val="en-PH" w:eastAsia="en-US"/>
                </w:rPr>
                <w:t>0.292</w:t>
              </w:r>
            </w:ins>
          </w:p>
        </w:tc>
      </w:tr>
      <w:tr w:rsidR="0009448B" w:rsidRPr="009B5DB8" w:rsidTr="003C3A8C">
        <w:trPr>
          <w:trHeight w:val="286"/>
          <w:ins w:id="7325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26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61" w:author="Diana Machado" w:date="2019-04-05T19:14:00Z"/>
                <w:rFonts w:ascii="Calibri" w:eastAsia="PMingLiU" w:hAnsi="Calibri" w:cs="Calibri"/>
                <w:color w:val="000000"/>
                <w:sz w:val="22"/>
                <w:szCs w:val="22"/>
                <w:lang w:val="en-PH" w:eastAsia="en-US"/>
              </w:rPr>
            </w:pPr>
            <w:ins w:id="73262" w:author="Diana Machado" w:date="2019-04-05T19:14:00Z">
              <w:r w:rsidRPr="009B5DB8">
                <w:rPr>
                  <w:rFonts w:ascii="Calibri" w:eastAsia="PMingLiU" w:hAnsi="Calibri" w:cs="Calibri"/>
                  <w:color w:val="000000"/>
                  <w:sz w:val="22"/>
                  <w:szCs w:val="22"/>
                  <w:lang w:val="en-PH" w:eastAsia="en-US"/>
                </w:rPr>
                <w:t>1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63" w:author="Diana Machado" w:date="2019-04-05T19:14:00Z"/>
                <w:rFonts w:ascii="Calibri" w:eastAsia="PMingLiU" w:hAnsi="Calibri" w:cs="Calibri"/>
                <w:color w:val="000000"/>
                <w:sz w:val="22"/>
                <w:szCs w:val="22"/>
                <w:lang w:val="en-PH" w:eastAsia="en-US"/>
              </w:rPr>
            </w:pPr>
            <w:ins w:id="73264" w:author="Diana Machado" w:date="2019-04-05T19:14:00Z">
              <w:r w:rsidRPr="009B5DB8">
                <w:rPr>
                  <w:rFonts w:ascii="Calibri" w:eastAsia="PMingLiU" w:hAnsi="Calibri" w:cs="Calibri"/>
                  <w:color w:val="000000"/>
                  <w:sz w:val="22"/>
                  <w:szCs w:val="22"/>
                  <w:lang w:val="en-PH" w:eastAsia="en-US"/>
                </w:rPr>
                <w:t>HOLM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65" w:author="Diana Machado" w:date="2019-04-05T19:14:00Z"/>
                <w:rFonts w:ascii="Calibri" w:eastAsia="PMingLiU" w:hAnsi="Calibri" w:cs="Calibri"/>
                <w:color w:val="000000"/>
                <w:sz w:val="22"/>
                <w:szCs w:val="22"/>
                <w:lang w:val="en-PH" w:eastAsia="en-US"/>
              </w:rPr>
            </w:pPr>
            <w:ins w:id="73266" w:author="Diana Machado" w:date="2019-04-05T19:14:00Z">
              <w:r w:rsidRPr="009B5DB8">
                <w:rPr>
                  <w:rFonts w:ascii="Calibri" w:eastAsia="PMingLiU" w:hAnsi="Calibri" w:cs="Calibri"/>
                  <w:color w:val="000000"/>
                  <w:sz w:val="22"/>
                  <w:szCs w:val="22"/>
                  <w:lang w:val="en-PH" w:eastAsia="en-US"/>
                </w:rPr>
                <w:t>1.78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67" w:author="Diana Machado" w:date="2019-04-05T19:14:00Z"/>
                <w:rFonts w:ascii="Calibri" w:eastAsia="PMingLiU" w:hAnsi="Calibri" w:cs="Calibri"/>
                <w:color w:val="000000"/>
                <w:sz w:val="22"/>
                <w:szCs w:val="22"/>
                <w:lang w:val="en-PH" w:eastAsia="en-US"/>
              </w:rPr>
            </w:pPr>
            <w:ins w:id="73268" w:author="Diana Machado" w:date="2019-04-05T19:14:00Z">
              <w:r w:rsidRPr="009B5DB8">
                <w:rPr>
                  <w:rFonts w:ascii="Calibri" w:eastAsia="PMingLiU" w:hAnsi="Calibri" w:cs="Calibri"/>
                  <w:color w:val="000000"/>
                  <w:sz w:val="22"/>
                  <w:szCs w:val="22"/>
                  <w:lang w:val="en-PH" w:eastAsia="en-US"/>
                </w:rPr>
                <w:t>1.2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69" w:author="Diana Machado" w:date="2019-04-05T19:14:00Z"/>
                <w:rFonts w:ascii="Calibri" w:eastAsia="PMingLiU" w:hAnsi="Calibri" w:cs="Calibri"/>
                <w:color w:val="000000"/>
                <w:sz w:val="22"/>
                <w:szCs w:val="22"/>
                <w:lang w:val="en-PH" w:eastAsia="en-US"/>
              </w:rPr>
            </w:pPr>
            <w:ins w:id="73270" w:author="Diana Machado" w:date="2019-04-05T19:14:00Z">
              <w:r w:rsidRPr="009B5DB8">
                <w:rPr>
                  <w:rFonts w:ascii="Calibri" w:eastAsia="PMingLiU" w:hAnsi="Calibri" w:cs="Calibri"/>
                  <w:color w:val="000000"/>
                  <w:sz w:val="22"/>
                  <w:szCs w:val="22"/>
                  <w:lang w:val="en-PH" w:eastAsia="en-US"/>
                </w:rPr>
                <w:t>1.06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71" w:author="Diana Machado" w:date="2019-04-05T19:14:00Z"/>
                <w:rFonts w:ascii="Calibri" w:eastAsia="PMingLiU" w:hAnsi="Calibri" w:cs="Calibri"/>
                <w:color w:val="000000"/>
                <w:sz w:val="22"/>
                <w:szCs w:val="22"/>
                <w:lang w:val="en-PH" w:eastAsia="en-US"/>
              </w:rPr>
            </w:pPr>
            <w:ins w:id="7327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73" w:author="Diana Machado" w:date="2019-04-05T19:14:00Z"/>
                <w:rFonts w:ascii="Calibri" w:eastAsia="PMingLiU" w:hAnsi="Calibri" w:cs="Calibri"/>
                <w:color w:val="000000"/>
                <w:sz w:val="22"/>
                <w:szCs w:val="22"/>
                <w:lang w:val="en-PH" w:eastAsia="en-US"/>
              </w:rPr>
            </w:pPr>
            <w:ins w:id="73274" w:author="Diana Machado" w:date="2019-04-05T19:14:00Z">
              <w:r w:rsidRPr="009B5DB8">
                <w:rPr>
                  <w:rFonts w:ascii="Calibri" w:eastAsia="PMingLiU" w:hAnsi="Calibri" w:cs="Calibri"/>
                  <w:color w:val="000000"/>
                  <w:sz w:val="22"/>
                  <w:szCs w:val="22"/>
                  <w:lang w:val="en-PH" w:eastAsia="en-US"/>
                </w:rPr>
                <w:t>0.68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75" w:author="Diana Machado" w:date="2019-04-05T19:14:00Z"/>
                <w:rFonts w:ascii="Calibri" w:eastAsia="PMingLiU" w:hAnsi="Calibri" w:cs="Calibri"/>
                <w:color w:val="000000"/>
                <w:sz w:val="22"/>
                <w:szCs w:val="22"/>
                <w:lang w:val="en-PH" w:eastAsia="en-US"/>
              </w:rPr>
            </w:pPr>
            <w:ins w:id="73276" w:author="Diana Machado" w:date="2019-04-05T19:14:00Z">
              <w:r w:rsidRPr="009B5DB8">
                <w:rPr>
                  <w:rFonts w:ascii="Calibri" w:eastAsia="PMingLiU" w:hAnsi="Calibri" w:cs="Calibri"/>
                  <w:color w:val="000000"/>
                  <w:sz w:val="22"/>
                  <w:szCs w:val="22"/>
                  <w:lang w:val="en-PH" w:eastAsia="en-US"/>
                </w:rPr>
                <w:t>0.599</w:t>
              </w:r>
            </w:ins>
          </w:p>
        </w:tc>
      </w:tr>
      <w:tr w:rsidR="0009448B" w:rsidRPr="009B5DB8" w:rsidTr="003C3A8C">
        <w:trPr>
          <w:trHeight w:val="286"/>
          <w:ins w:id="7327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27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79" w:author="Diana Machado" w:date="2019-04-05T19:14:00Z"/>
                <w:rFonts w:ascii="Calibri" w:eastAsia="PMingLiU" w:hAnsi="Calibri" w:cs="Calibri"/>
                <w:color w:val="000000"/>
                <w:sz w:val="22"/>
                <w:szCs w:val="22"/>
                <w:lang w:val="en-PH" w:eastAsia="en-US"/>
              </w:rPr>
            </w:pPr>
            <w:ins w:id="73280" w:author="Diana Machado" w:date="2019-04-05T19:14:00Z">
              <w:r w:rsidRPr="009B5DB8">
                <w:rPr>
                  <w:rFonts w:ascii="Calibri" w:eastAsia="PMingLiU" w:hAnsi="Calibri" w:cs="Calibri"/>
                  <w:color w:val="000000"/>
                  <w:sz w:val="22"/>
                  <w:szCs w:val="22"/>
                  <w:lang w:val="en-PH" w:eastAsia="en-US"/>
                </w:rPr>
                <w:t>1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81" w:author="Diana Machado" w:date="2019-04-05T19:14:00Z"/>
                <w:rFonts w:ascii="Calibri" w:eastAsia="PMingLiU" w:hAnsi="Calibri" w:cs="Calibri"/>
                <w:color w:val="000000"/>
                <w:sz w:val="22"/>
                <w:szCs w:val="22"/>
                <w:lang w:val="en-PH" w:eastAsia="en-US"/>
              </w:rPr>
            </w:pPr>
            <w:ins w:id="73282" w:author="Diana Machado" w:date="2019-04-05T19:14:00Z">
              <w:r w:rsidRPr="009B5DB8">
                <w:rPr>
                  <w:rFonts w:ascii="Calibri" w:eastAsia="PMingLiU" w:hAnsi="Calibri" w:cs="Calibri"/>
                  <w:color w:val="000000"/>
                  <w:sz w:val="22"/>
                  <w:szCs w:val="22"/>
                  <w:lang w:val="en-PH" w:eastAsia="en-US"/>
                </w:rPr>
                <w:t>INDIAN RIV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83" w:author="Diana Machado" w:date="2019-04-05T19:14:00Z"/>
                <w:rFonts w:ascii="Calibri" w:eastAsia="PMingLiU" w:hAnsi="Calibri" w:cs="Calibri"/>
                <w:color w:val="000000"/>
                <w:sz w:val="22"/>
                <w:szCs w:val="22"/>
                <w:lang w:val="en-PH" w:eastAsia="en-US"/>
              </w:rPr>
            </w:pPr>
            <w:ins w:id="73284" w:author="Diana Machado" w:date="2019-04-05T19:14:00Z">
              <w:r w:rsidRPr="009B5DB8">
                <w:rPr>
                  <w:rFonts w:ascii="Calibri" w:eastAsia="PMingLiU" w:hAnsi="Calibri" w:cs="Calibri"/>
                  <w:color w:val="000000"/>
                  <w:sz w:val="22"/>
                  <w:szCs w:val="22"/>
                  <w:lang w:val="en-PH" w:eastAsia="en-US"/>
                </w:rPr>
                <w:t>19.50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85" w:author="Diana Machado" w:date="2019-04-05T19:14:00Z"/>
                <w:rFonts w:ascii="Calibri" w:eastAsia="PMingLiU" w:hAnsi="Calibri" w:cs="Calibri"/>
                <w:color w:val="000000"/>
                <w:sz w:val="22"/>
                <w:szCs w:val="22"/>
                <w:lang w:val="en-PH" w:eastAsia="en-US"/>
              </w:rPr>
            </w:pPr>
            <w:ins w:id="73286" w:author="Diana Machado" w:date="2019-04-05T19:14:00Z">
              <w:r w:rsidRPr="009B5DB8">
                <w:rPr>
                  <w:rFonts w:ascii="Calibri" w:eastAsia="PMingLiU" w:hAnsi="Calibri" w:cs="Calibri"/>
                  <w:color w:val="000000"/>
                  <w:sz w:val="22"/>
                  <w:szCs w:val="22"/>
                  <w:lang w:val="en-PH" w:eastAsia="en-US"/>
                </w:rPr>
                <w:t>9.32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87" w:author="Diana Machado" w:date="2019-04-05T19:14:00Z"/>
                <w:rFonts w:ascii="Calibri" w:eastAsia="PMingLiU" w:hAnsi="Calibri" w:cs="Calibri"/>
                <w:color w:val="000000"/>
                <w:sz w:val="22"/>
                <w:szCs w:val="22"/>
                <w:lang w:val="en-PH" w:eastAsia="en-US"/>
              </w:rPr>
            </w:pPr>
            <w:ins w:id="73288" w:author="Diana Machado" w:date="2019-04-05T19:14:00Z">
              <w:r w:rsidRPr="009B5DB8">
                <w:rPr>
                  <w:rFonts w:ascii="Calibri" w:eastAsia="PMingLiU" w:hAnsi="Calibri" w:cs="Calibri"/>
                  <w:color w:val="000000"/>
                  <w:sz w:val="22"/>
                  <w:szCs w:val="22"/>
                  <w:lang w:val="en-PH" w:eastAsia="en-US"/>
                </w:rPr>
                <w:t>4.16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89" w:author="Diana Machado" w:date="2019-04-05T19:14:00Z"/>
                <w:rFonts w:ascii="Calibri" w:eastAsia="PMingLiU" w:hAnsi="Calibri" w:cs="Calibri"/>
                <w:color w:val="000000"/>
                <w:sz w:val="22"/>
                <w:szCs w:val="22"/>
                <w:lang w:val="en-PH" w:eastAsia="en-US"/>
              </w:rPr>
            </w:pPr>
            <w:ins w:id="7329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291" w:author="Diana Machado" w:date="2019-04-05T19:14:00Z"/>
                <w:rFonts w:ascii="Calibri" w:eastAsia="PMingLiU" w:hAnsi="Calibri" w:cs="Calibri"/>
                <w:color w:val="000000"/>
                <w:sz w:val="22"/>
                <w:szCs w:val="22"/>
                <w:lang w:val="en-PH" w:eastAsia="en-US"/>
              </w:rPr>
            </w:pPr>
            <w:ins w:id="73292" w:author="Diana Machado" w:date="2019-04-05T19:14:00Z">
              <w:r w:rsidRPr="009B5DB8">
                <w:rPr>
                  <w:rFonts w:ascii="Calibri" w:eastAsia="PMingLiU" w:hAnsi="Calibri" w:cs="Calibri"/>
                  <w:color w:val="000000"/>
                  <w:sz w:val="22"/>
                  <w:szCs w:val="22"/>
                  <w:lang w:val="en-PH" w:eastAsia="en-US"/>
                </w:rPr>
                <w:t>0.47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93" w:author="Diana Machado" w:date="2019-04-05T19:14:00Z"/>
                <w:rFonts w:ascii="Calibri" w:eastAsia="PMingLiU" w:hAnsi="Calibri" w:cs="Calibri"/>
                <w:color w:val="000000"/>
                <w:sz w:val="22"/>
                <w:szCs w:val="22"/>
                <w:lang w:val="en-PH" w:eastAsia="en-US"/>
              </w:rPr>
            </w:pPr>
            <w:ins w:id="73294" w:author="Diana Machado" w:date="2019-04-05T19:14:00Z">
              <w:r w:rsidRPr="009B5DB8">
                <w:rPr>
                  <w:rFonts w:ascii="Calibri" w:eastAsia="PMingLiU" w:hAnsi="Calibri" w:cs="Calibri"/>
                  <w:color w:val="000000"/>
                  <w:sz w:val="22"/>
                  <w:szCs w:val="22"/>
                  <w:lang w:val="en-PH" w:eastAsia="en-US"/>
                </w:rPr>
                <w:t>0.213</w:t>
              </w:r>
            </w:ins>
          </w:p>
        </w:tc>
      </w:tr>
      <w:tr w:rsidR="0009448B" w:rsidRPr="009B5DB8" w:rsidTr="003C3A8C">
        <w:trPr>
          <w:trHeight w:val="286"/>
          <w:ins w:id="7329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29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97" w:author="Diana Machado" w:date="2019-04-05T19:14:00Z"/>
                <w:rFonts w:ascii="Calibri" w:eastAsia="PMingLiU" w:hAnsi="Calibri" w:cs="Calibri"/>
                <w:color w:val="000000"/>
                <w:sz w:val="22"/>
                <w:szCs w:val="22"/>
                <w:lang w:val="en-PH" w:eastAsia="en-US"/>
              </w:rPr>
            </w:pPr>
            <w:ins w:id="73298" w:author="Diana Machado" w:date="2019-04-05T19:14:00Z">
              <w:r w:rsidRPr="009B5DB8">
                <w:rPr>
                  <w:rFonts w:ascii="Calibri" w:eastAsia="PMingLiU" w:hAnsi="Calibri" w:cs="Calibri"/>
                  <w:color w:val="000000"/>
                  <w:sz w:val="22"/>
                  <w:szCs w:val="22"/>
                  <w:lang w:val="en-PH" w:eastAsia="en-US"/>
                </w:rPr>
                <w:t>1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299" w:author="Diana Machado" w:date="2019-04-05T19:14:00Z"/>
                <w:rFonts w:ascii="Calibri" w:eastAsia="PMingLiU" w:hAnsi="Calibri" w:cs="Calibri"/>
                <w:color w:val="000000"/>
                <w:sz w:val="22"/>
                <w:szCs w:val="22"/>
                <w:lang w:val="en-PH" w:eastAsia="en-US"/>
              </w:rPr>
            </w:pPr>
            <w:ins w:id="73300" w:author="Diana Machado" w:date="2019-04-05T19:14:00Z">
              <w:r w:rsidRPr="009B5DB8">
                <w:rPr>
                  <w:rFonts w:ascii="Calibri" w:eastAsia="PMingLiU" w:hAnsi="Calibri" w:cs="Calibri"/>
                  <w:color w:val="000000"/>
                  <w:sz w:val="22"/>
                  <w:szCs w:val="22"/>
                  <w:lang w:val="en-PH" w:eastAsia="en-US"/>
                </w:rPr>
                <w:t>JACKS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01" w:author="Diana Machado" w:date="2019-04-05T19:14:00Z"/>
                <w:rFonts w:ascii="Calibri" w:eastAsia="PMingLiU" w:hAnsi="Calibri" w:cs="Calibri"/>
                <w:color w:val="000000"/>
                <w:sz w:val="22"/>
                <w:szCs w:val="22"/>
                <w:lang w:val="en-PH" w:eastAsia="en-US"/>
              </w:rPr>
            </w:pPr>
            <w:ins w:id="73302" w:author="Diana Machado" w:date="2019-04-05T19:14:00Z">
              <w:r w:rsidRPr="009B5DB8">
                <w:rPr>
                  <w:rFonts w:ascii="Calibri" w:eastAsia="PMingLiU" w:hAnsi="Calibri" w:cs="Calibri"/>
                  <w:color w:val="000000"/>
                  <w:sz w:val="22"/>
                  <w:szCs w:val="22"/>
                  <w:lang w:val="en-PH" w:eastAsia="en-US"/>
                </w:rPr>
                <w:t>1.34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03" w:author="Diana Machado" w:date="2019-04-05T19:14:00Z"/>
                <w:rFonts w:ascii="Calibri" w:eastAsia="PMingLiU" w:hAnsi="Calibri" w:cs="Calibri"/>
                <w:color w:val="000000"/>
                <w:sz w:val="22"/>
                <w:szCs w:val="22"/>
                <w:lang w:val="en-PH" w:eastAsia="en-US"/>
              </w:rPr>
            </w:pPr>
            <w:ins w:id="73304" w:author="Diana Machado" w:date="2019-04-05T19:14:00Z">
              <w:r w:rsidRPr="009B5DB8">
                <w:rPr>
                  <w:rFonts w:ascii="Calibri" w:eastAsia="PMingLiU" w:hAnsi="Calibri" w:cs="Calibri"/>
                  <w:color w:val="000000"/>
                  <w:sz w:val="22"/>
                  <w:szCs w:val="22"/>
                  <w:lang w:val="en-PH" w:eastAsia="en-US"/>
                </w:rPr>
                <w:t>0.97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05" w:author="Diana Machado" w:date="2019-04-05T19:14:00Z"/>
                <w:rFonts w:ascii="Calibri" w:eastAsia="PMingLiU" w:hAnsi="Calibri" w:cs="Calibri"/>
                <w:color w:val="000000"/>
                <w:sz w:val="22"/>
                <w:szCs w:val="22"/>
                <w:lang w:val="en-PH" w:eastAsia="en-US"/>
              </w:rPr>
            </w:pPr>
            <w:ins w:id="73306" w:author="Diana Machado" w:date="2019-04-05T19:14:00Z">
              <w:r w:rsidRPr="009B5DB8">
                <w:rPr>
                  <w:rFonts w:ascii="Calibri" w:eastAsia="PMingLiU" w:hAnsi="Calibri" w:cs="Calibri"/>
                  <w:color w:val="000000"/>
                  <w:sz w:val="22"/>
                  <w:szCs w:val="22"/>
                  <w:lang w:val="en-PH" w:eastAsia="en-US"/>
                </w:rPr>
                <w:t>0.87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07" w:author="Diana Machado" w:date="2019-04-05T19:14:00Z"/>
                <w:rFonts w:ascii="Calibri" w:eastAsia="PMingLiU" w:hAnsi="Calibri" w:cs="Calibri"/>
                <w:color w:val="000000"/>
                <w:sz w:val="22"/>
                <w:szCs w:val="22"/>
                <w:lang w:val="en-PH" w:eastAsia="en-US"/>
              </w:rPr>
            </w:pPr>
            <w:ins w:id="7330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09" w:author="Diana Machado" w:date="2019-04-05T19:14:00Z"/>
                <w:rFonts w:ascii="Calibri" w:eastAsia="PMingLiU" w:hAnsi="Calibri" w:cs="Calibri"/>
                <w:color w:val="000000"/>
                <w:sz w:val="22"/>
                <w:szCs w:val="22"/>
                <w:lang w:val="en-PH" w:eastAsia="en-US"/>
              </w:rPr>
            </w:pPr>
            <w:ins w:id="73310" w:author="Diana Machado" w:date="2019-04-05T19:14:00Z">
              <w:r w:rsidRPr="009B5DB8">
                <w:rPr>
                  <w:rFonts w:ascii="Calibri" w:eastAsia="PMingLiU" w:hAnsi="Calibri" w:cs="Calibri"/>
                  <w:color w:val="000000"/>
                  <w:sz w:val="22"/>
                  <w:szCs w:val="22"/>
                  <w:lang w:val="en-PH" w:eastAsia="en-US"/>
                </w:rPr>
                <w:t>0.72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11" w:author="Diana Machado" w:date="2019-04-05T19:14:00Z"/>
                <w:rFonts w:ascii="Calibri" w:eastAsia="PMingLiU" w:hAnsi="Calibri" w:cs="Calibri"/>
                <w:color w:val="000000"/>
                <w:sz w:val="22"/>
                <w:szCs w:val="22"/>
                <w:lang w:val="en-PH" w:eastAsia="en-US"/>
              </w:rPr>
            </w:pPr>
            <w:ins w:id="73312" w:author="Diana Machado" w:date="2019-04-05T19:14:00Z">
              <w:r w:rsidRPr="009B5DB8">
                <w:rPr>
                  <w:rFonts w:ascii="Calibri" w:eastAsia="PMingLiU" w:hAnsi="Calibri" w:cs="Calibri"/>
                  <w:color w:val="000000"/>
                  <w:sz w:val="22"/>
                  <w:szCs w:val="22"/>
                  <w:lang w:val="en-PH" w:eastAsia="en-US"/>
                </w:rPr>
                <w:t>0.652</w:t>
              </w:r>
            </w:ins>
          </w:p>
        </w:tc>
      </w:tr>
      <w:tr w:rsidR="0009448B" w:rsidRPr="009B5DB8" w:rsidTr="003C3A8C">
        <w:trPr>
          <w:trHeight w:val="286"/>
          <w:ins w:id="7331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1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15" w:author="Diana Machado" w:date="2019-04-05T19:14:00Z"/>
                <w:rFonts w:ascii="Calibri" w:eastAsia="PMingLiU" w:hAnsi="Calibri" w:cs="Calibri"/>
                <w:color w:val="000000"/>
                <w:sz w:val="22"/>
                <w:szCs w:val="22"/>
                <w:lang w:val="en-PH" w:eastAsia="en-US"/>
              </w:rPr>
            </w:pPr>
            <w:ins w:id="73316" w:author="Diana Machado" w:date="2019-04-05T19:14:00Z">
              <w:r w:rsidRPr="009B5DB8">
                <w:rPr>
                  <w:rFonts w:ascii="Calibri" w:eastAsia="PMingLiU" w:hAnsi="Calibri" w:cs="Calibri"/>
                  <w:color w:val="000000"/>
                  <w:sz w:val="22"/>
                  <w:szCs w:val="22"/>
                  <w:lang w:val="en-PH" w:eastAsia="en-US"/>
                </w:rPr>
                <w:t>2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17" w:author="Diana Machado" w:date="2019-04-05T19:14:00Z"/>
                <w:rFonts w:ascii="Calibri" w:eastAsia="PMingLiU" w:hAnsi="Calibri" w:cs="Calibri"/>
                <w:color w:val="000000"/>
                <w:sz w:val="22"/>
                <w:szCs w:val="22"/>
                <w:lang w:val="en-PH" w:eastAsia="en-US"/>
              </w:rPr>
            </w:pPr>
            <w:ins w:id="73318" w:author="Diana Machado" w:date="2019-04-05T19:14:00Z">
              <w:r w:rsidRPr="009B5DB8">
                <w:rPr>
                  <w:rFonts w:ascii="Calibri" w:eastAsia="PMingLiU" w:hAnsi="Calibri" w:cs="Calibri"/>
                  <w:color w:val="000000"/>
                  <w:sz w:val="22"/>
                  <w:szCs w:val="22"/>
                  <w:lang w:val="en-PH" w:eastAsia="en-US"/>
                </w:rPr>
                <w:t>LE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19" w:author="Diana Machado" w:date="2019-04-05T19:14:00Z"/>
                <w:rFonts w:ascii="Calibri" w:eastAsia="PMingLiU" w:hAnsi="Calibri" w:cs="Calibri"/>
                <w:color w:val="000000"/>
                <w:sz w:val="22"/>
                <w:szCs w:val="22"/>
                <w:lang w:val="en-PH" w:eastAsia="en-US"/>
              </w:rPr>
            </w:pPr>
            <w:ins w:id="73320" w:author="Diana Machado" w:date="2019-04-05T19:14:00Z">
              <w:r w:rsidRPr="009B5DB8">
                <w:rPr>
                  <w:rFonts w:ascii="Calibri" w:eastAsia="PMingLiU" w:hAnsi="Calibri" w:cs="Calibri"/>
                  <w:color w:val="000000"/>
                  <w:sz w:val="22"/>
                  <w:szCs w:val="22"/>
                  <w:lang w:val="en-PH" w:eastAsia="en-US"/>
                </w:rPr>
                <w:t>9.08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21" w:author="Diana Machado" w:date="2019-04-05T19:14:00Z"/>
                <w:rFonts w:ascii="Calibri" w:eastAsia="PMingLiU" w:hAnsi="Calibri" w:cs="Calibri"/>
                <w:color w:val="000000"/>
                <w:sz w:val="22"/>
                <w:szCs w:val="22"/>
                <w:lang w:val="en-PH" w:eastAsia="en-US"/>
              </w:rPr>
            </w:pPr>
            <w:ins w:id="73322" w:author="Diana Machado" w:date="2019-04-05T19:14:00Z">
              <w:r w:rsidRPr="009B5DB8">
                <w:rPr>
                  <w:rFonts w:ascii="Calibri" w:eastAsia="PMingLiU" w:hAnsi="Calibri" w:cs="Calibri"/>
                  <w:color w:val="000000"/>
                  <w:sz w:val="22"/>
                  <w:szCs w:val="22"/>
                  <w:lang w:val="en-PH" w:eastAsia="en-US"/>
                </w:rPr>
                <w:t>4.40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23" w:author="Diana Machado" w:date="2019-04-05T19:14:00Z"/>
                <w:rFonts w:ascii="Calibri" w:eastAsia="PMingLiU" w:hAnsi="Calibri" w:cs="Calibri"/>
                <w:color w:val="000000"/>
                <w:sz w:val="22"/>
                <w:szCs w:val="22"/>
                <w:lang w:val="en-PH" w:eastAsia="en-US"/>
              </w:rPr>
            </w:pPr>
            <w:ins w:id="73324" w:author="Diana Machado" w:date="2019-04-05T19:14:00Z">
              <w:r w:rsidRPr="009B5DB8">
                <w:rPr>
                  <w:rFonts w:ascii="Calibri" w:eastAsia="PMingLiU" w:hAnsi="Calibri" w:cs="Calibri"/>
                  <w:color w:val="000000"/>
                  <w:sz w:val="22"/>
                  <w:szCs w:val="22"/>
                  <w:lang w:val="en-PH" w:eastAsia="en-US"/>
                </w:rPr>
                <w:t>2.44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25" w:author="Diana Machado" w:date="2019-04-05T19:14:00Z"/>
                <w:rFonts w:ascii="Calibri" w:eastAsia="PMingLiU" w:hAnsi="Calibri" w:cs="Calibri"/>
                <w:color w:val="000000"/>
                <w:sz w:val="22"/>
                <w:szCs w:val="22"/>
                <w:lang w:val="en-PH" w:eastAsia="en-US"/>
              </w:rPr>
            </w:pPr>
            <w:ins w:id="7332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27" w:author="Diana Machado" w:date="2019-04-05T19:14:00Z"/>
                <w:rFonts w:ascii="Calibri" w:eastAsia="PMingLiU" w:hAnsi="Calibri" w:cs="Calibri"/>
                <w:color w:val="000000"/>
                <w:sz w:val="22"/>
                <w:szCs w:val="22"/>
                <w:lang w:val="en-PH" w:eastAsia="en-US"/>
              </w:rPr>
            </w:pPr>
            <w:ins w:id="73328" w:author="Diana Machado" w:date="2019-04-05T19:14:00Z">
              <w:r w:rsidRPr="009B5DB8">
                <w:rPr>
                  <w:rFonts w:ascii="Calibri" w:eastAsia="PMingLiU" w:hAnsi="Calibri" w:cs="Calibri"/>
                  <w:color w:val="000000"/>
                  <w:sz w:val="22"/>
                  <w:szCs w:val="22"/>
                  <w:lang w:val="en-PH" w:eastAsia="en-US"/>
                </w:rPr>
                <w:t>0.48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29" w:author="Diana Machado" w:date="2019-04-05T19:14:00Z"/>
                <w:rFonts w:ascii="Calibri" w:eastAsia="PMingLiU" w:hAnsi="Calibri" w:cs="Calibri"/>
                <w:color w:val="000000"/>
                <w:sz w:val="22"/>
                <w:szCs w:val="22"/>
                <w:lang w:val="en-PH" w:eastAsia="en-US"/>
              </w:rPr>
            </w:pPr>
            <w:ins w:id="73330" w:author="Diana Machado" w:date="2019-04-05T19:14:00Z">
              <w:r w:rsidRPr="009B5DB8">
                <w:rPr>
                  <w:rFonts w:ascii="Calibri" w:eastAsia="PMingLiU" w:hAnsi="Calibri" w:cs="Calibri"/>
                  <w:color w:val="000000"/>
                  <w:sz w:val="22"/>
                  <w:szCs w:val="22"/>
                  <w:lang w:val="en-PH" w:eastAsia="en-US"/>
                </w:rPr>
                <w:t>0.269</w:t>
              </w:r>
            </w:ins>
          </w:p>
        </w:tc>
      </w:tr>
      <w:tr w:rsidR="0009448B" w:rsidRPr="009B5DB8" w:rsidTr="003C3A8C">
        <w:trPr>
          <w:trHeight w:val="286"/>
          <w:ins w:id="7333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3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33" w:author="Diana Machado" w:date="2019-04-05T19:14:00Z"/>
                <w:rFonts w:ascii="Calibri" w:eastAsia="PMingLiU" w:hAnsi="Calibri" w:cs="Calibri"/>
                <w:color w:val="000000"/>
                <w:sz w:val="22"/>
                <w:szCs w:val="22"/>
                <w:lang w:val="en-PH" w:eastAsia="en-US"/>
              </w:rPr>
            </w:pPr>
            <w:ins w:id="73334" w:author="Diana Machado" w:date="2019-04-05T19:14:00Z">
              <w:r w:rsidRPr="009B5DB8">
                <w:rPr>
                  <w:rFonts w:ascii="Calibri" w:eastAsia="PMingLiU" w:hAnsi="Calibri" w:cs="Calibri"/>
                  <w:color w:val="000000"/>
                  <w:sz w:val="22"/>
                  <w:szCs w:val="22"/>
                  <w:lang w:val="en-PH" w:eastAsia="en-US"/>
                </w:rPr>
                <w:t>2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35" w:author="Diana Machado" w:date="2019-04-05T19:14:00Z"/>
                <w:rFonts w:ascii="Calibri" w:eastAsia="PMingLiU" w:hAnsi="Calibri" w:cs="Calibri"/>
                <w:color w:val="000000"/>
                <w:sz w:val="22"/>
                <w:szCs w:val="22"/>
                <w:lang w:val="en-PH" w:eastAsia="en-US"/>
              </w:rPr>
            </w:pPr>
            <w:ins w:id="73336" w:author="Diana Machado" w:date="2019-04-05T19:14:00Z">
              <w:r w:rsidRPr="009B5DB8">
                <w:rPr>
                  <w:rFonts w:ascii="Calibri" w:eastAsia="PMingLiU" w:hAnsi="Calibri" w:cs="Calibri"/>
                  <w:color w:val="000000"/>
                  <w:sz w:val="22"/>
                  <w:szCs w:val="22"/>
                  <w:lang w:val="en-PH" w:eastAsia="en-US"/>
                </w:rPr>
                <w:t>LE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37" w:author="Diana Machado" w:date="2019-04-05T19:14:00Z"/>
                <w:rFonts w:ascii="Calibri" w:eastAsia="PMingLiU" w:hAnsi="Calibri" w:cs="Calibri"/>
                <w:color w:val="000000"/>
                <w:sz w:val="22"/>
                <w:szCs w:val="22"/>
                <w:lang w:val="en-PH" w:eastAsia="en-US"/>
              </w:rPr>
            </w:pPr>
            <w:ins w:id="73338" w:author="Diana Machado" w:date="2019-04-05T19:14:00Z">
              <w:r w:rsidRPr="009B5DB8">
                <w:rPr>
                  <w:rFonts w:ascii="Calibri" w:eastAsia="PMingLiU" w:hAnsi="Calibri" w:cs="Calibri"/>
                  <w:color w:val="000000"/>
                  <w:sz w:val="22"/>
                  <w:szCs w:val="22"/>
                  <w:lang w:val="en-PH" w:eastAsia="en-US"/>
                </w:rPr>
                <w:t>1.41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39" w:author="Diana Machado" w:date="2019-04-05T19:14:00Z"/>
                <w:rFonts w:ascii="Calibri" w:eastAsia="PMingLiU" w:hAnsi="Calibri" w:cs="Calibri"/>
                <w:color w:val="000000"/>
                <w:sz w:val="22"/>
                <w:szCs w:val="22"/>
                <w:lang w:val="en-PH" w:eastAsia="en-US"/>
              </w:rPr>
            </w:pPr>
            <w:ins w:id="73340" w:author="Diana Machado" w:date="2019-04-05T19:14:00Z">
              <w:r w:rsidRPr="009B5DB8">
                <w:rPr>
                  <w:rFonts w:ascii="Calibri" w:eastAsia="PMingLiU" w:hAnsi="Calibri" w:cs="Calibri"/>
                  <w:color w:val="000000"/>
                  <w:sz w:val="22"/>
                  <w:szCs w:val="22"/>
                  <w:lang w:val="en-PH" w:eastAsia="en-US"/>
                </w:rPr>
                <w:t>0.98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41" w:author="Diana Machado" w:date="2019-04-05T19:14:00Z"/>
                <w:rFonts w:ascii="Calibri" w:eastAsia="PMingLiU" w:hAnsi="Calibri" w:cs="Calibri"/>
                <w:color w:val="000000"/>
                <w:sz w:val="22"/>
                <w:szCs w:val="22"/>
                <w:lang w:val="en-PH" w:eastAsia="en-US"/>
              </w:rPr>
            </w:pPr>
            <w:ins w:id="73342" w:author="Diana Machado" w:date="2019-04-05T19:14:00Z">
              <w:r w:rsidRPr="009B5DB8">
                <w:rPr>
                  <w:rFonts w:ascii="Calibri" w:eastAsia="PMingLiU" w:hAnsi="Calibri" w:cs="Calibri"/>
                  <w:color w:val="000000"/>
                  <w:sz w:val="22"/>
                  <w:szCs w:val="22"/>
                  <w:lang w:val="en-PH" w:eastAsia="en-US"/>
                </w:rPr>
                <w:t>0.87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43" w:author="Diana Machado" w:date="2019-04-05T19:14:00Z"/>
                <w:rFonts w:ascii="Calibri" w:eastAsia="PMingLiU" w:hAnsi="Calibri" w:cs="Calibri"/>
                <w:color w:val="000000"/>
                <w:sz w:val="22"/>
                <w:szCs w:val="22"/>
                <w:lang w:val="en-PH" w:eastAsia="en-US"/>
              </w:rPr>
            </w:pPr>
            <w:ins w:id="7334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45" w:author="Diana Machado" w:date="2019-04-05T19:14:00Z"/>
                <w:rFonts w:ascii="Calibri" w:eastAsia="PMingLiU" w:hAnsi="Calibri" w:cs="Calibri"/>
                <w:color w:val="000000"/>
                <w:sz w:val="22"/>
                <w:szCs w:val="22"/>
                <w:lang w:val="en-PH" w:eastAsia="en-US"/>
              </w:rPr>
            </w:pPr>
            <w:ins w:id="73346" w:author="Diana Machado" w:date="2019-04-05T19:14:00Z">
              <w:r w:rsidRPr="009B5DB8">
                <w:rPr>
                  <w:rFonts w:ascii="Calibri" w:eastAsia="PMingLiU" w:hAnsi="Calibri" w:cs="Calibri"/>
                  <w:color w:val="000000"/>
                  <w:sz w:val="22"/>
                  <w:szCs w:val="22"/>
                  <w:lang w:val="en-PH" w:eastAsia="en-US"/>
                </w:rPr>
                <w:t>0.69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47" w:author="Diana Machado" w:date="2019-04-05T19:14:00Z"/>
                <w:rFonts w:ascii="Calibri" w:eastAsia="PMingLiU" w:hAnsi="Calibri" w:cs="Calibri"/>
                <w:color w:val="000000"/>
                <w:sz w:val="22"/>
                <w:szCs w:val="22"/>
                <w:lang w:val="en-PH" w:eastAsia="en-US"/>
              </w:rPr>
            </w:pPr>
            <w:ins w:id="73348" w:author="Diana Machado" w:date="2019-04-05T19:14:00Z">
              <w:r w:rsidRPr="009B5DB8">
                <w:rPr>
                  <w:rFonts w:ascii="Calibri" w:eastAsia="PMingLiU" w:hAnsi="Calibri" w:cs="Calibri"/>
                  <w:color w:val="000000"/>
                  <w:sz w:val="22"/>
                  <w:szCs w:val="22"/>
                  <w:lang w:val="en-PH" w:eastAsia="en-US"/>
                </w:rPr>
                <w:t>0.619</w:t>
              </w:r>
            </w:ins>
          </w:p>
        </w:tc>
      </w:tr>
      <w:tr w:rsidR="0009448B" w:rsidRPr="009B5DB8" w:rsidTr="003C3A8C">
        <w:trPr>
          <w:trHeight w:val="286"/>
          <w:ins w:id="7334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5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51" w:author="Diana Machado" w:date="2019-04-05T19:14:00Z"/>
                <w:rFonts w:ascii="Calibri" w:eastAsia="PMingLiU" w:hAnsi="Calibri" w:cs="Calibri"/>
                <w:color w:val="000000"/>
                <w:sz w:val="22"/>
                <w:szCs w:val="22"/>
                <w:lang w:val="en-PH" w:eastAsia="en-US"/>
              </w:rPr>
            </w:pPr>
            <w:ins w:id="73352" w:author="Diana Machado" w:date="2019-04-05T19:14:00Z">
              <w:r w:rsidRPr="009B5DB8">
                <w:rPr>
                  <w:rFonts w:ascii="Calibri" w:eastAsia="PMingLiU" w:hAnsi="Calibri" w:cs="Calibri"/>
                  <w:color w:val="000000"/>
                  <w:sz w:val="22"/>
                  <w:szCs w:val="22"/>
                  <w:lang w:val="en-PH" w:eastAsia="en-US"/>
                </w:rPr>
                <w:t>2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53" w:author="Diana Machado" w:date="2019-04-05T19:14:00Z"/>
                <w:rFonts w:ascii="Calibri" w:eastAsia="PMingLiU" w:hAnsi="Calibri" w:cs="Calibri"/>
                <w:color w:val="000000"/>
                <w:sz w:val="22"/>
                <w:szCs w:val="22"/>
                <w:lang w:val="en-PH" w:eastAsia="en-US"/>
              </w:rPr>
            </w:pPr>
            <w:ins w:id="73354" w:author="Diana Machado" w:date="2019-04-05T19:14:00Z">
              <w:r w:rsidRPr="009B5DB8">
                <w:rPr>
                  <w:rFonts w:ascii="Calibri" w:eastAsia="PMingLiU" w:hAnsi="Calibri" w:cs="Calibri"/>
                  <w:color w:val="000000"/>
                  <w:sz w:val="22"/>
                  <w:szCs w:val="22"/>
                  <w:lang w:val="en-PH" w:eastAsia="en-US"/>
                </w:rPr>
                <w:t>MARI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55" w:author="Diana Machado" w:date="2019-04-05T19:14:00Z"/>
                <w:rFonts w:ascii="Calibri" w:eastAsia="PMingLiU" w:hAnsi="Calibri" w:cs="Calibri"/>
                <w:color w:val="000000"/>
                <w:sz w:val="22"/>
                <w:szCs w:val="22"/>
                <w:lang w:val="en-PH" w:eastAsia="en-US"/>
              </w:rPr>
            </w:pPr>
            <w:ins w:id="73356" w:author="Diana Machado" w:date="2019-04-05T19:14:00Z">
              <w:r w:rsidRPr="009B5DB8">
                <w:rPr>
                  <w:rFonts w:ascii="Calibri" w:eastAsia="PMingLiU" w:hAnsi="Calibri" w:cs="Calibri"/>
                  <w:color w:val="000000"/>
                  <w:sz w:val="22"/>
                  <w:szCs w:val="22"/>
                  <w:lang w:val="en-PH" w:eastAsia="en-US"/>
                </w:rPr>
                <w:t>3.83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57" w:author="Diana Machado" w:date="2019-04-05T19:14:00Z"/>
                <w:rFonts w:ascii="Calibri" w:eastAsia="PMingLiU" w:hAnsi="Calibri" w:cs="Calibri"/>
                <w:color w:val="000000"/>
                <w:sz w:val="22"/>
                <w:szCs w:val="22"/>
                <w:lang w:val="en-PH" w:eastAsia="en-US"/>
              </w:rPr>
            </w:pPr>
            <w:ins w:id="73358" w:author="Diana Machado" w:date="2019-04-05T19:14:00Z">
              <w:r w:rsidRPr="009B5DB8">
                <w:rPr>
                  <w:rFonts w:ascii="Calibri" w:eastAsia="PMingLiU" w:hAnsi="Calibri" w:cs="Calibri"/>
                  <w:color w:val="000000"/>
                  <w:sz w:val="22"/>
                  <w:szCs w:val="22"/>
                  <w:lang w:val="en-PH" w:eastAsia="en-US"/>
                </w:rPr>
                <w:t>2.05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59" w:author="Diana Machado" w:date="2019-04-05T19:14:00Z"/>
                <w:rFonts w:ascii="Calibri" w:eastAsia="PMingLiU" w:hAnsi="Calibri" w:cs="Calibri"/>
                <w:color w:val="000000"/>
                <w:sz w:val="22"/>
                <w:szCs w:val="22"/>
                <w:lang w:val="en-PH" w:eastAsia="en-US"/>
              </w:rPr>
            </w:pPr>
            <w:ins w:id="73360" w:author="Diana Machado" w:date="2019-04-05T19:14:00Z">
              <w:r w:rsidRPr="009B5DB8">
                <w:rPr>
                  <w:rFonts w:ascii="Calibri" w:eastAsia="PMingLiU" w:hAnsi="Calibri" w:cs="Calibri"/>
                  <w:color w:val="000000"/>
                  <w:sz w:val="22"/>
                  <w:szCs w:val="22"/>
                  <w:lang w:val="en-PH" w:eastAsia="en-US"/>
                </w:rPr>
                <w:t>1.22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61" w:author="Diana Machado" w:date="2019-04-05T19:14:00Z"/>
                <w:rFonts w:ascii="Calibri" w:eastAsia="PMingLiU" w:hAnsi="Calibri" w:cs="Calibri"/>
                <w:color w:val="000000"/>
                <w:sz w:val="22"/>
                <w:szCs w:val="22"/>
                <w:lang w:val="en-PH" w:eastAsia="en-US"/>
              </w:rPr>
            </w:pPr>
            <w:ins w:id="7336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63" w:author="Diana Machado" w:date="2019-04-05T19:14:00Z"/>
                <w:rFonts w:ascii="Calibri" w:eastAsia="PMingLiU" w:hAnsi="Calibri" w:cs="Calibri"/>
                <w:color w:val="000000"/>
                <w:sz w:val="22"/>
                <w:szCs w:val="22"/>
                <w:lang w:val="en-PH" w:eastAsia="en-US"/>
              </w:rPr>
            </w:pPr>
            <w:ins w:id="73364" w:author="Diana Machado" w:date="2019-04-05T19:14:00Z">
              <w:r w:rsidRPr="009B5DB8">
                <w:rPr>
                  <w:rFonts w:ascii="Calibri" w:eastAsia="PMingLiU" w:hAnsi="Calibri" w:cs="Calibri"/>
                  <w:color w:val="000000"/>
                  <w:sz w:val="22"/>
                  <w:szCs w:val="22"/>
                  <w:lang w:val="en-PH" w:eastAsia="en-US"/>
                </w:rPr>
                <w:t>0.53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65" w:author="Diana Machado" w:date="2019-04-05T19:14:00Z"/>
                <w:rFonts w:ascii="Calibri" w:eastAsia="PMingLiU" w:hAnsi="Calibri" w:cs="Calibri"/>
                <w:color w:val="000000"/>
                <w:sz w:val="22"/>
                <w:szCs w:val="22"/>
                <w:lang w:val="en-PH" w:eastAsia="en-US"/>
              </w:rPr>
            </w:pPr>
            <w:ins w:id="73366" w:author="Diana Machado" w:date="2019-04-05T19:14:00Z">
              <w:r w:rsidRPr="009B5DB8">
                <w:rPr>
                  <w:rFonts w:ascii="Calibri" w:eastAsia="PMingLiU" w:hAnsi="Calibri" w:cs="Calibri"/>
                  <w:color w:val="000000"/>
                  <w:sz w:val="22"/>
                  <w:szCs w:val="22"/>
                  <w:lang w:val="en-PH" w:eastAsia="en-US"/>
                </w:rPr>
                <w:t>0.320</w:t>
              </w:r>
            </w:ins>
          </w:p>
        </w:tc>
      </w:tr>
      <w:tr w:rsidR="0009448B" w:rsidRPr="009B5DB8" w:rsidTr="003C3A8C">
        <w:trPr>
          <w:trHeight w:val="286"/>
          <w:ins w:id="7336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6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69" w:author="Diana Machado" w:date="2019-04-05T19:14:00Z"/>
                <w:rFonts w:ascii="Calibri" w:eastAsia="PMingLiU" w:hAnsi="Calibri" w:cs="Calibri"/>
                <w:color w:val="000000"/>
                <w:sz w:val="22"/>
                <w:szCs w:val="22"/>
                <w:lang w:val="en-PH" w:eastAsia="en-US"/>
              </w:rPr>
            </w:pPr>
            <w:ins w:id="73370" w:author="Diana Machado" w:date="2019-04-05T19:14:00Z">
              <w:r w:rsidRPr="009B5DB8">
                <w:rPr>
                  <w:rFonts w:ascii="Calibri" w:eastAsia="PMingLiU" w:hAnsi="Calibri" w:cs="Calibri"/>
                  <w:color w:val="000000"/>
                  <w:sz w:val="22"/>
                  <w:szCs w:val="22"/>
                  <w:lang w:val="en-PH" w:eastAsia="en-US"/>
                </w:rPr>
                <w:t>2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71" w:author="Diana Machado" w:date="2019-04-05T19:14:00Z"/>
                <w:rFonts w:ascii="Calibri" w:eastAsia="PMingLiU" w:hAnsi="Calibri" w:cs="Calibri"/>
                <w:color w:val="000000"/>
                <w:sz w:val="22"/>
                <w:szCs w:val="22"/>
                <w:lang w:val="en-PH" w:eastAsia="en-US"/>
              </w:rPr>
            </w:pPr>
            <w:ins w:id="73372"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73" w:author="Diana Machado" w:date="2019-04-05T19:14:00Z"/>
                <w:rFonts w:ascii="Calibri" w:eastAsia="PMingLiU" w:hAnsi="Calibri" w:cs="Calibri"/>
                <w:color w:val="000000"/>
                <w:sz w:val="22"/>
                <w:szCs w:val="22"/>
                <w:lang w:val="en-PH" w:eastAsia="en-US"/>
              </w:rPr>
            </w:pPr>
            <w:ins w:id="73374" w:author="Diana Machado" w:date="2019-04-05T19:14:00Z">
              <w:r w:rsidRPr="009B5DB8">
                <w:rPr>
                  <w:rFonts w:ascii="Calibri" w:eastAsia="PMingLiU" w:hAnsi="Calibri" w:cs="Calibri"/>
                  <w:color w:val="000000"/>
                  <w:sz w:val="22"/>
                  <w:szCs w:val="22"/>
                  <w:lang w:val="en-PH" w:eastAsia="en-US"/>
                </w:rPr>
                <w:t>8.18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75" w:author="Diana Machado" w:date="2019-04-05T19:14:00Z"/>
                <w:rFonts w:ascii="Calibri" w:eastAsia="PMingLiU" w:hAnsi="Calibri" w:cs="Calibri"/>
                <w:color w:val="000000"/>
                <w:sz w:val="22"/>
                <w:szCs w:val="22"/>
                <w:lang w:val="en-PH" w:eastAsia="en-US"/>
              </w:rPr>
            </w:pPr>
            <w:ins w:id="73376" w:author="Diana Machado" w:date="2019-04-05T19:14:00Z">
              <w:r w:rsidRPr="009B5DB8">
                <w:rPr>
                  <w:rFonts w:ascii="Calibri" w:eastAsia="PMingLiU" w:hAnsi="Calibri" w:cs="Calibri"/>
                  <w:color w:val="000000"/>
                  <w:sz w:val="22"/>
                  <w:szCs w:val="22"/>
                  <w:lang w:val="en-PH" w:eastAsia="en-US"/>
                </w:rPr>
                <w:t>3.96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77" w:author="Diana Machado" w:date="2019-04-05T19:14:00Z"/>
                <w:rFonts w:ascii="Calibri" w:eastAsia="PMingLiU" w:hAnsi="Calibri" w:cs="Calibri"/>
                <w:color w:val="000000"/>
                <w:sz w:val="22"/>
                <w:szCs w:val="22"/>
                <w:lang w:val="en-PH" w:eastAsia="en-US"/>
              </w:rPr>
            </w:pPr>
            <w:ins w:id="73378" w:author="Diana Machado" w:date="2019-04-05T19:14:00Z">
              <w:r w:rsidRPr="009B5DB8">
                <w:rPr>
                  <w:rFonts w:ascii="Calibri" w:eastAsia="PMingLiU" w:hAnsi="Calibri" w:cs="Calibri"/>
                  <w:color w:val="000000"/>
                  <w:sz w:val="22"/>
                  <w:szCs w:val="22"/>
                  <w:lang w:val="en-PH" w:eastAsia="en-US"/>
                </w:rPr>
                <w:t>2.17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79" w:author="Diana Machado" w:date="2019-04-05T19:14:00Z"/>
                <w:rFonts w:ascii="Calibri" w:eastAsia="PMingLiU" w:hAnsi="Calibri" w:cs="Calibri"/>
                <w:color w:val="000000"/>
                <w:sz w:val="22"/>
                <w:szCs w:val="22"/>
                <w:lang w:val="en-PH" w:eastAsia="en-US"/>
              </w:rPr>
            </w:pPr>
            <w:ins w:id="7338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81" w:author="Diana Machado" w:date="2019-04-05T19:14:00Z"/>
                <w:rFonts w:ascii="Calibri" w:eastAsia="PMingLiU" w:hAnsi="Calibri" w:cs="Calibri"/>
                <w:color w:val="000000"/>
                <w:sz w:val="22"/>
                <w:szCs w:val="22"/>
                <w:lang w:val="en-PH" w:eastAsia="en-US"/>
              </w:rPr>
            </w:pPr>
            <w:ins w:id="73382" w:author="Diana Machado" w:date="2019-04-05T19:14:00Z">
              <w:r w:rsidRPr="009B5DB8">
                <w:rPr>
                  <w:rFonts w:ascii="Calibri" w:eastAsia="PMingLiU" w:hAnsi="Calibri" w:cs="Calibri"/>
                  <w:color w:val="000000"/>
                  <w:sz w:val="22"/>
                  <w:szCs w:val="22"/>
                  <w:lang w:val="en-PH" w:eastAsia="en-US"/>
                </w:rPr>
                <w:t>0.48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83" w:author="Diana Machado" w:date="2019-04-05T19:14:00Z"/>
                <w:rFonts w:ascii="Calibri" w:eastAsia="PMingLiU" w:hAnsi="Calibri" w:cs="Calibri"/>
                <w:color w:val="000000"/>
                <w:sz w:val="22"/>
                <w:szCs w:val="22"/>
                <w:lang w:val="en-PH" w:eastAsia="en-US"/>
              </w:rPr>
            </w:pPr>
            <w:ins w:id="73384" w:author="Diana Machado" w:date="2019-04-05T19:14:00Z">
              <w:r w:rsidRPr="009B5DB8">
                <w:rPr>
                  <w:rFonts w:ascii="Calibri" w:eastAsia="PMingLiU" w:hAnsi="Calibri" w:cs="Calibri"/>
                  <w:color w:val="000000"/>
                  <w:sz w:val="22"/>
                  <w:szCs w:val="22"/>
                  <w:lang w:val="en-PH" w:eastAsia="en-US"/>
                </w:rPr>
                <w:t>0.266</w:t>
              </w:r>
            </w:ins>
          </w:p>
        </w:tc>
      </w:tr>
      <w:tr w:rsidR="0009448B" w:rsidRPr="009B5DB8" w:rsidTr="003C3A8C">
        <w:trPr>
          <w:trHeight w:val="286"/>
          <w:ins w:id="7338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38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87" w:author="Diana Machado" w:date="2019-04-05T19:14:00Z"/>
                <w:rFonts w:ascii="Calibri" w:eastAsia="PMingLiU" w:hAnsi="Calibri" w:cs="Calibri"/>
                <w:color w:val="000000"/>
                <w:sz w:val="22"/>
                <w:szCs w:val="22"/>
                <w:lang w:val="en-PH" w:eastAsia="en-US"/>
              </w:rPr>
            </w:pPr>
            <w:ins w:id="73388" w:author="Diana Machado" w:date="2019-04-05T19:14:00Z">
              <w:r w:rsidRPr="009B5DB8">
                <w:rPr>
                  <w:rFonts w:ascii="Calibri" w:eastAsia="PMingLiU" w:hAnsi="Calibri" w:cs="Calibri"/>
                  <w:color w:val="000000"/>
                  <w:sz w:val="22"/>
                  <w:szCs w:val="22"/>
                  <w:lang w:val="en-PH" w:eastAsia="en-US"/>
                </w:rPr>
                <w:t>2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89" w:author="Diana Machado" w:date="2019-04-05T19:14:00Z"/>
                <w:rFonts w:ascii="Calibri" w:eastAsia="PMingLiU" w:hAnsi="Calibri" w:cs="Calibri"/>
                <w:color w:val="000000"/>
                <w:sz w:val="22"/>
                <w:szCs w:val="22"/>
                <w:lang w:val="en-PH" w:eastAsia="en-US"/>
              </w:rPr>
            </w:pPr>
            <w:ins w:id="73390"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91" w:author="Diana Machado" w:date="2019-04-05T19:14:00Z"/>
                <w:rFonts w:ascii="Calibri" w:eastAsia="PMingLiU" w:hAnsi="Calibri" w:cs="Calibri"/>
                <w:color w:val="000000"/>
                <w:sz w:val="22"/>
                <w:szCs w:val="22"/>
                <w:lang w:val="en-PH" w:eastAsia="en-US"/>
              </w:rPr>
            </w:pPr>
            <w:ins w:id="73392" w:author="Diana Machado" w:date="2019-04-05T19:14:00Z">
              <w:r w:rsidRPr="009B5DB8">
                <w:rPr>
                  <w:rFonts w:ascii="Calibri" w:eastAsia="PMingLiU" w:hAnsi="Calibri" w:cs="Calibri"/>
                  <w:color w:val="000000"/>
                  <w:sz w:val="22"/>
                  <w:szCs w:val="22"/>
                  <w:lang w:val="en-PH" w:eastAsia="en-US"/>
                </w:rPr>
                <w:t>18.60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93" w:author="Diana Machado" w:date="2019-04-05T19:14:00Z"/>
                <w:rFonts w:ascii="Calibri" w:eastAsia="PMingLiU" w:hAnsi="Calibri" w:cs="Calibri"/>
                <w:color w:val="000000"/>
                <w:sz w:val="22"/>
                <w:szCs w:val="22"/>
                <w:lang w:val="en-PH" w:eastAsia="en-US"/>
              </w:rPr>
            </w:pPr>
            <w:ins w:id="73394" w:author="Diana Machado" w:date="2019-04-05T19:14:00Z">
              <w:r w:rsidRPr="009B5DB8">
                <w:rPr>
                  <w:rFonts w:ascii="Calibri" w:eastAsia="PMingLiU" w:hAnsi="Calibri" w:cs="Calibri"/>
                  <w:color w:val="000000"/>
                  <w:sz w:val="22"/>
                  <w:szCs w:val="22"/>
                  <w:lang w:val="en-PH" w:eastAsia="en-US"/>
                </w:rPr>
                <w:t>8.68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395" w:author="Diana Machado" w:date="2019-04-05T19:14:00Z"/>
                <w:rFonts w:ascii="Calibri" w:eastAsia="PMingLiU" w:hAnsi="Calibri" w:cs="Calibri"/>
                <w:color w:val="000000"/>
                <w:sz w:val="22"/>
                <w:szCs w:val="22"/>
                <w:lang w:val="en-PH" w:eastAsia="en-US"/>
              </w:rPr>
            </w:pPr>
            <w:ins w:id="73396" w:author="Diana Machado" w:date="2019-04-05T19:14:00Z">
              <w:r w:rsidRPr="009B5DB8">
                <w:rPr>
                  <w:rFonts w:ascii="Calibri" w:eastAsia="PMingLiU" w:hAnsi="Calibri" w:cs="Calibri"/>
                  <w:color w:val="000000"/>
                  <w:sz w:val="22"/>
                  <w:szCs w:val="22"/>
                  <w:lang w:val="en-PH" w:eastAsia="en-US"/>
                </w:rPr>
                <w:t>3.74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97" w:author="Diana Machado" w:date="2019-04-05T19:14:00Z"/>
                <w:rFonts w:ascii="Calibri" w:eastAsia="PMingLiU" w:hAnsi="Calibri" w:cs="Calibri"/>
                <w:color w:val="000000"/>
                <w:sz w:val="22"/>
                <w:szCs w:val="22"/>
                <w:lang w:val="en-PH" w:eastAsia="en-US"/>
              </w:rPr>
            </w:pPr>
            <w:ins w:id="7339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399" w:author="Diana Machado" w:date="2019-04-05T19:14:00Z"/>
                <w:rFonts w:ascii="Calibri" w:eastAsia="PMingLiU" w:hAnsi="Calibri" w:cs="Calibri"/>
                <w:color w:val="000000"/>
                <w:sz w:val="22"/>
                <w:szCs w:val="22"/>
                <w:lang w:val="en-PH" w:eastAsia="en-US"/>
              </w:rPr>
            </w:pPr>
            <w:ins w:id="73400" w:author="Diana Machado" w:date="2019-04-05T19:14:00Z">
              <w:r w:rsidRPr="009B5DB8">
                <w:rPr>
                  <w:rFonts w:ascii="Calibri" w:eastAsia="PMingLiU" w:hAnsi="Calibri" w:cs="Calibri"/>
                  <w:color w:val="000000"/>
                  <w:sz w:val="22"/>
                  <w:szCs w:val="22"/>
                  <w:lang w:val="en-PH" w:eastAsia="en-US"/>
                </w:rPr>
                <w:t>0.46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01" w:author="Diana Machado" w:date="2019-04-05T19:14:00Z"/>
                <w:rFonts w:ascii="Calibri" w:eastAsia="PMingLiU" w:hAnsi="Calibri" w:cs="Calibri"/>
                <w:color w:val="000000"/>
                <w:sz w:val="22"/>
                <w:szCs w:val="22"/>
                <w:lang w:val="en-PH" w:eastAsia="en-US"/>
              </w:rPr>
            </w:pPr>
            <w:ins w:id="73402" w:author="Diana Machado" w:date="2019-04-05T19:14:00Z">
              <w:r w:rsidRPr="009B5DB8">
                <w:rPr>
                  <w:rFonts w:ascii="Calibri" w:eastAsia="PMingLiU" w:hAnsi="Calibri" w:cs="Calibri"/>
                  <w:color w:val="000000"/>
                  <w:sz w:val="22"/>
                  <w:szCs w:val="22"/>
                  <w:lang w:val="en-PH" w:eastAsia="en-US"/>
                </w:rPr>
                <w:t>0.202</w:t>
              </w:r>
            </w:ins>
          </w:p>
        </w:tc>
      </w:tr>
      <w:tr w:rsidR="0009448B" w:rsidRPr="009B5DB8" w:rsidTr="003C3A8C">
        <w:trPr>
          <w:trHeight w:val="286"/>
          <w:ins w:id="7340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0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05" w:author="Diana Machado" w:date="2019-04-05T19:14:00Z"/>
                <w:rFonts w:ascii="Calibri" w:eastAsia="PMingLiU" w:hAnsi="Calibri" w:cs="Calibri"/>
                <w:color w:val="000000"/>
                <w:sz w:val="22"/>
                <w:szCs w:val="22"/>
                <w:lang w:val="en-PH" w:eastAsia="en-US"/>
              </w:rPr>
            </w:pPr>
            <w:ins w:id="73406" w:author="Diana Machado" w:date="2019-04-05T19:14:00Z">
              <w:r w:rsidRPr="009B5DB8">
                <w:rPr>
                  <w:rFonts w:ascii="Calibri" w:eastAsia="PMingLiU" w:hAnsi="Calibri" w:cs="Calibri"/>
                  <w:color w:val="000000"/>
                  <w:sz w:val="22"/>
                  <w:szCs w:val="22"/>
                  <w:lang w:val="en-PH" w:eastAsia="en-US"/>
                </w:rPr>
                <w:t>2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07" w:author="Diana Machado" w:date="2019-04-05T19:14:00Z"/>
                <w:rFonts w:ascii="Calibri" w:eastAsia="PMingLiU" w:hAnsi="Calibri" w:cs="Calibri"/>
                <w:color w:val="000000"/>
                <w:sz w:val="22"/>
                <w:szCs w:val="22"/>
                <w:lang w:val="en-PH" w:eastAsia="en-US"/>
              </w:rPr>
            </w:pPr>
            <w:ins w:id="73408"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09" w:author="Diana Machado" w:date="2019-04-05T19:14:00Z"/>
                <w:rFonts w:ascii="Calibri" w:eastAsia="PMingLiU" w:hAnsi="Calibri" w:cs="Calibri"/>
                <w:color w:val="000000"/>
                <w:sz w:val="22"/>
                <w:szCs w:val="22"/>
                <w:lang w:val="en-PH" w:eastAsia="en-US"/>
              </w:rPr>
            </w:pPr>
            <w:ins w:id="73410" w:author="Diana Machado" w:date="2019-04-05T19:14:00Z">
              <w:r w:rsidRPr="009B5DB8">
                <w:rPr>
                  <w:rFonts w:ascii="Calibri" w:eastAsia="PMingLiU" w:hAnsi="Calibri" w:cs="Calibri"/>
                  <w:color w:val="000000"/>
                  <w:sz w:val="22"/>
                  <w:szCs w:val="22"/>
                  <w:lang w:val="en-PH" w:eastAsia="en-US"/>
                </w:rPr>
                <w:t>9.7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11" w:author="Diana Machado" w:date="2019-04-05T19:14:00Z"/>
                <w:rFonts w:ascii="Calibri" w:eastAsia="PMingLiU" w:hAnsi="Calibri" w:cs="Calibri"/>
                <w:color w:val="000000"/>
                <w:sz w:val="22"/>
                <w:szCs w:val="22"/>
                <w:lang w:val="en-PH" w:eastAsia="en-US"/>
              </w:rPr>
            </w:pPr>
            <w:ins w:id="73412" w:author="Diana Machado" w:date="2019-04-05T19:14:00Z">
              <w:r w:rsidRPr="009B5DB8">
                <w:rPr>
                  <w:rFonts w:ascii="Calibri" w:eastAsia="PMingLiU" w:hAnsi="Calibri" w:cs="Calibri"/>
                  <w:color w:val="000000"/>
                  <w:sz w:val="22"/>
                  <w:szCs w:val="22"/>
                  <w:lang w:val="en-PH" w:eastAsia="en-US"/>
                </w:rPr>
                <w:t>2.32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13" w:author="Diana Machado" w:date="2019-04-05T19:14:00Z"/>
                <w:rFonts w:ascii="Calibri" w:eastAsia="PMingLiU" w:hAnsi="Calibri" w:cs="Calibri"/>
                <w:color w:val="000000"/>
                <w:sz w:val="22"/>
                <w:szCs w:val="22"/>
                <w:lang w:val="en-PH" w:eastAsia="en-US"/>
              </w:rPr>
            </w:pPr>
            <w:ins w:id="73414" w:author="Diana Machado" w:date="2019-04-05T19:14:00Z">
              <w:r w:rsidRPr="009B5DB8">
                <w:rPr>
                  <w:rFonts w:ascii="Calibri" w:eastAsia="PMingLiU" w:hAnsi="Calibri" w:cs="Calibri"/>
                  <w:color w:val="000000"/>
                  <w:sz w:val="22"/>
                  <w:szCs w:val="22"/>
                  <w:lang w:val="en-PH" w:eastAsia="en-US"/>
                </w:rPr>
                <w:t>2.34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15" w:author="Diana Machado" w:date="2019-04-05T19:14:00Z"/>
                <w:rFonts w:ascii="Calibri" w:eastAsia="PMingLiU" w:hAnsi="Calibri" w:cs="Calibri"/>
                <w:color w:val="000000"/>
                <w:sz w:val="22"/>
                <w:szCs w:val="22"/>
                <w:lang w:val="en-PH" w:eastAsia="en-US"/>
              </w:rPr>
            </w:pPr>
            <w:ins w:id="7341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17" w:author="Diana Machado" w:date="2019-04-05T19:14:00Z"/>
                <w:rFonts w:ascii="Calibri" w:eastAsia="PMingLiU" w:hAnsi="Calibri" w:cs="Calibri"/>
                <w:color w:val="000000"/>
                <w:sz w:val="22"/>
                <w:szCs w:val="22"/>
                <w:lang w:val="en-PH" w:eastAsia="en-US"/>
              </w:rPr>
            </w:pPr>
            <w:ins w:id="73418" w:author="Diana Machado" w:date="2019-04-05T19:14:00Z">
              <w:r w:rsidRPr="009B5DB8">
                <w:rPr>
                  <w:rFonts w:ascii="Calibri" w:eastAsia="PMingLiU" w:hAnsi="Calibri" w:cs="Calibri"/>
                  <w:color w:val="000000"/>
                  <w:sz w:val="22"/>
                  <w:szCs w:val="22"/>
                  <w:lang w:val="en-PH" w:eastAsia="en-US"/>
                </w:rPr>
                <w:t>0.240</w:t>
              </w:r>
            </w:ins>
          </w:p>
        </w:tc>
        <w:tc>
          <w:tcPr>
            <w:tcW w:w="430" w:type="pct"/>
            <w:tcBorders>
              <w:top w:val="single" w:sz="6" w:space="0" w:color="auto"/>
              <w:left w:val="single" w:sz="6" w:space="0" w:color="auto"/>
              <w:bottom w:val="single" w:sz="6" w:space="0" w:color="auto"/>
              <w:right w:val="single" w:sz="12" w:space="0" w:color="auto"/>
            </w:tcBorders>
            <w:shd w:val="solid" w:color="C0C0C0" w:fill="auto"/>
          </w:tcPr>
          <w:p w:rsidR="0009448B" w:rsidRPr="009B5DB8" w:rsidRDefault="0009448B" w:rsidP="003C3A8C">
            <w:pPr>
              <w:autoSpaceDE w:val="0"/>
              <w:autoSpaceDN w:val="0"/>
              <w:adjustRightInd w:val="0"/>
              <w:jc w:val="center"/>
              <w:rPr>
                <w:ins w:id="73419" w:author="Diana Machado" w:date="2019-04-05T19:14:00Z"/>
                <w:rFonts w:ascii="Calibri" w:eastAsia="PMingLiU" w:hAnsi="Calibri" w:cs="Calibri"/>
                <w:color w:val="000000"/>
                <w:sz w:val="22"/>
                <w:szCs w:val="22"/>
                <w:lang w:val="en-PH" w:eastAsia="en-US"/>
              </w:rPr>
            </w:pPr>
            <w:ins w:id="73420" w:author="Diana Machado" w:date="2019-04-05T19:14:00Z">
              <w:r w:rsidRPr="009B5DB8">
                <w:rPr>
                  <w:rFonts w:ascii="Calibri" w:eastAsia="PMingLiU" w:hAnsi="Calibri" w:cs="Calibri"/>
                  <w:color w:val="000000"/>
                  <w:sz w:val="22"/>
                  <w:szCs w:val="22"/>
                  <w:lang w:val="en-PH" w:eastAsia="en-US"/>
                </w:rPr>
                <w:t>0.241</w:t>
              </w:r>
            </w:ins>
          </w:p>
        </w:tc>
      </w:tr>
      <w:tr w:rsidR="0009448B" w:rsidRPr="009B5DB8" w:rsidTr="003C3A8C">
        <w:trPr>
          <w:trHeight w:val="286"/>
          <w:ins w:id="7342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2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23" w:author="Diana Machado" w:date="2019-04-05T19:14:00Z"/>
                <w:rFonts w:ascii="Calibri" w:eastAsia="PMingLiU" w:hAnsi="Calibri" w:cs="Calibri"/>
                <w:color w:val="000000"/>
                <w:sz w:val="22"/>
                <w:szCs w:val="22"/>
                <w:lang w:val="en-PH" w:eastAsia="en-US"/>
              </w:rPr>
            </w:pPr>
            <w:ins w:id="73424" w:author="Diana Machado" w:date="2019-04-05T19:14:00Z">
              <w:r w:rsidRPr="009B5DB8">
                <w:rPr>
                  <w:rFonts w:ascii="Calibri" w:eastAsia="PMingLiU" w:hAnsi="Calibri" w:cs="Calibri"/>
                  <w:color w:val="000000"/>
                  <w:sz w:val="22"/>
                  <w:szCs w:val="22"/>
                  <w:lang w:val="en-PH" w:eastAsia="en-US"/>
                </w:rPr>
                <w:t>2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25" w:author="Diana Machado" w:date="2019-04-05T19:14:00Z"/>
                <w:rFonts w:ascii="Calibri" w:eastAsia="PMingLiU" w:hAnsi="Calibri" w:cs="Calibri"/>
                <w:color w:val="000000"/>
                <w:sz w:val="22"/>
                <w:szCs w:val="22"/>
                <w:lang w:val="en-PH" w:eastAsia="en-US"/>
              </w:rPr>
            </w:pPr>
            <w:ins w:id="73426"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27" w:author="Diana Machado" w:date="2019-04-05T19:14:00Z"/>
                <w:rFonts w:ascii="Calibri" w:eastAsia="PMingLiU" w:hAnsi="Calibri" w:cs="Calibri"/>
                <w:color w:val="000000"/>
                <w:sz w:val="22"/>
                <w:szCs w:val="22"/>
                <w:lang w:val="en-PH" w:eastAsia="en-US"/>
              </w:rPr>
            </w:pPr>
            <w:ins w:id="73428" w:author="Diana Machado" w:date="2019-04-05T19:14:00Z">
              <w:r w:rsidRPr="009B5DB8">
                <w:rPr>
                  <w:rFonts w:ascii="Calibri" w:eastAsia="PMingLiU" w:hAnsi="Calibri" w:cs="Calibri"/>
                  <w:color w:val="000000"/>
                  <w:sz w:val="22"/>
                  <w:szCs w:val="22"/>
                  <w:lang w:val="en-PH" w:eastAsia="en-US"/>
                </w:rPr>
                <w:t>14.36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29" w:author="Diana Machado" w:date="2019-04-05T19:14:00Z"/>
                <w:rFonts w:ascii="Calibri" w:eastAsia="PMingLiU" w:hAnsi="Calibri" w:cs="Calibri"/>
                <w:color w:val="000000"/>
                <w:sz w:val="22"/>
                <w:szCs w:val="22"/>
                <w:lang w:val="en-PH" w:eastAsia="en-US"/>
              </w:rPr>
            </w:pPr>
            <w:ins w:id="73430" w:author="Diana Machado" w:date="2019-04-05T19:14:00Z">
              <w:r w:rsidRPr="009B5DB8">
                <w:rPr>
                  <w:rFonts w:ascii="Calibri" w:eastAsia="PMingLiU" w:hAnsi="Calibri" w:cs="Calibri"/>
                  <w:color w:val="000000"/>
                  <w:sz w:val="22"/>
                  <w:szCs w:val="22"/>
                  <w:lang w:val="en-PH" w:eastAsia="en-US"/>
                </w:rPr>
                <w:t>2.99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31" w:author="Diana Machado" w:date="2019-04-05T19:14:00Z"/>
                <w:rFonts w:ascii="Calibri" w:eastAsia="PMingLiU" w:hAnsi="Calibri" w:cs="Calibri"/>
                <w:color w:val="000000"/>
                <w:sz w:val="22"/>
                <w:szCs w:val="22"/>
                <w:lang w:val="en-PH" w:eastAsia="en-US"/>
              </w:rPr>
            </w:pPr>
            <w:ins w:id="73432" w:author="Diana Machado" w:date="2019-04-05T19:14:00Z">
              <w:r w:rsidRPr="009B5DB8">
                <w:rPr>
                  <w:rFonts w:ascii="Calibri" w:eastAsia="PMingLiU" w:hAnsi="Calibri" w:cs="Calibri"/>
                  <w:color w:val="000000"/>
                  <w:sz w:val="22"/>
                  <w:szCs w:val="22"/>
                  <w:lang w:val="en-PH" w:eastAsia="en-US"/>
                </w:rPr>
                <w:t>2.93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33" w:author="Diana Machado" w:date="2019-04-05T19:14:00Z"/>
                <w:rFonts w:ascii="Calibri" w:eastAsia="PMingLiU" w:hAnsi="Calibri" w:cs="Calibri"/>
                <w:color w:val="000000"/>
                <w:sz w:val="22"/>
                <w:szCs w:val="22"/>
                <w:lang w:val="en-PH" w:eastAsia="en-US"/>
              </w:rPr>
            </w:pPr>
            <w:ins w:id="7343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35" w:author="Diana Machado" w:date="2019-04-05T19:14:00Z"/>
                <w:rFonts w:ascii="Calibri" w:eastAsia="PMingLiU" w:hAnsi="Calibri" w:cs="Calibri"/>
                <w:color w:val="000000"/>
                <w:sz w:val="22"/>
                <w:szCs w:val="22"/>
                <w:lang w:val="en-PH" w:eastAsia="en-US"/>
              </w:rPr>
            </w:pPr>
            <w:ins w:id="73436" w:author="Diana Machado" w:date="2019-04-05T19:14:00Z">
              <w:r w:rsidRPr="009B5DB8">
                <w:rPr>
                  <w:rFonts w:ascii="Calibri" w:eastAsia="PMingLiU" w:hAnsi="Calibri" w:cs="Calibri"/>
                  <w:color w:val="000000"/>
                  <w:sz w:val="22"/>
                  <w:szCs w:val="22"/>
                  <w:lang w:val="en-PH" w:eastAsia="en-US"/>
                </w:rPr>
                <w:t>0.20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37" w:author="Diana Machado" w:date="2019-04-05T19:14:00Z"/>
                <w:rFonts w:ascii="Calibri" w:eastAsia="PMingLiU" w:hAnsi="Calibri" w:cs="Calibri"/>
                <w:color w:val="000000"/>
                <w:sz w:val="22"/>
                <w:szCs w:val="22"/>
                <w:lang w:val="en-PH" w:eastAsia="en-US"/>
              </w:rPr>
            </w:pPr>
            <w:ins w:id="73438" w:author="Diana Machado" w:date="2019-04-05T19:14:00Z">
              <w:r w:rsidRPr="009B5DB8">
                <w:rPr>
                  <w:rFonts w:ascii="Calibri" w:eastAsia="PMingLiU" w:hAnsi="Calibri" w:cs="Calibri"/>
                  <w:color w:val="000000"/>
                  <w:sz w:val="22"/>
                  <w:szCs w:val="22"/>
                  <w:lang w:val="en-PH" w:eastAsia="en-US"/>
                </w:rPr>
                <w:t>0.204</w:t>
              </w:r>
            </w:ins>
          </w:p>
        </w:tc>
      </w:tr>
      <w:tr w:rsidR="0009448B" w:rsidRPr="009B5DB8" w:rsidTr="003C3A8C">
        <w:trPr>
          <w:trHeight w:val="286"/>
          <w:ins w:id="7343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4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41" w:author="Diana Machado" w:date="2019-04-05T19:14:00Z"/>
                <w:rFonts w:ascii="Calibri" w:eastAsia="PMingLiU" w:hAnsi="Calibri" w:cs="Calibri"/>
                <w:color w:val="000000"/>
                <w:sz w:val="22"/>
                <w:szCs w:val="22"/>
                <w:lang w:val="en-PH" w:eastAsia="en-US"/>
              </w:rPr>
            </w:pPr>
            <w:ins w:id="73442" w:author="Diana Machado" w:date="2019-04-05T19:14:00Z">
              <w:r w:rsidRPr="009B5DB8">
                <w:rPr>
                  <w:rFonts w:ascii="Calibri" w:eastAsia="PMingLiU" w:hAnsi="Calibri" w:cs="Calibri"/>
                  <w:color w:val="000000"/>
                  <w:sz w:val="22"/>
                  <w:szCs w:val="22"/>
                  <w:lang w:val="en-PH" w:eastAsia="en-US"/>
                </w:rPr>
                <w:t>2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43" w:author="Diana Machado" w:date="2019-04-05T19:14:00Z"/>
                <w:rFonts w:ascii="Calibri" w:eastAsia="PMingLiU" w:hAnsi="Calibri" w:cs="Calibri"/>
                <w:color w:val="000000"/>
                <w:sz w:val="22"/>
                <w:szCs w:val="22"/>
                <w:lang w:val="en-PH" w:eastAsia="en-US"/>
              </w:rPr>
            </w:pPr>
            <w:ins w:id="73444"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45" w:author="Diana Machado" w:date="2019-04-05T19:14:00Z"/>
                <w:rFonts w:ascii="Calibri" w:eastAsia="PMingLiU" w:hAnsi="Calibri" w:cs="Calibri"/>
                <w:color w:val="000000"/>
                <w:sz w:val="22"/>
                <w:szCs w:val="22"/>
                <w:lang w:val="en-PH" w:eastAsia="en-US"/>
              </w:rPr>
            </w:pPr>
            <w:ins w:id="73446" w:author="Diana Machado" w:date="2019-04-05T19:14:00Z">
              <w:r w:rsidRPr="009B5DB8">
                <w:rPr>
                  <w:rFonts w:ascii="Calibri" w:eastAsia="PMingLiU" w:hAnsi="Calibri" w:cs="Calibri"/>
                  <w:color w:val="000000"/>
                  <w:sz w:val="22"/>
                  <w:szCs w:val="22"/>
                  <w:lang w:val="en-PH" w:eastAsia="en-US"/>
                </w:rPr>
                <w:t>19.77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47" w:author="Diana Machado" w:date="2019-04-05T19:14:00Z"/>
                <w:rFonts w:ascii="Calibri" w:eastAsia="PMingLiU" w:hAnsi="Calibri" w:cs="Calibri"/>
                <w:color w:val="000000"/>
                <w:sz w:val="22"/>
                <w:szCs w:val="22"/>
                <w:lang w:val="en-PH" w:eastAsia="en-US"/>
              </w:rPr>
            </w:pPr>
            <w:ins w:id="73448" w:author="Diana Machado" w:date="2019-04-05T19:14:00Z">
              <w:r w:rsidRPr="009B5DB8">
                <w:rPr>
                  <w:rFonts w:ascii="Calibri" w:eastAsia="PMingLiU" w:hAnsi="Calibri" w:cs="Calibri"/>
                  <w:color w:val="000000"/>
                  <w:sz w:val="22"/>
                  <w:szCs w:val="22"/>
                  <w:lang w:val="en-PH" w:eastAsia="en-US"/>
                </w:rPr>
                <w:t>7.24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49" w:author="Diana Machado" w:date="2019-04-05T19:14:00Z"/>
                <w:rFonts w:ascii="Calibri" w:eastAsia="PMingLiU" w:hAnsi="Calibri" w:cs="Calibri"/>
                <w:color w:val="000000"/>
                <w:sz w:val="22"/>
                <w:szCs w:val="22"/>
                <w:lang w:val="en-PH" w:eastAsia="en-US"/>
              </w:rPr>
            </w:pPr>
            <w:ins w:id="73450" w:author="Diana Machado" w:date="2019-04-05T19:14:00Z">
              <w:r w:rsidRPr="009B5DB8">
                <w:rPr>
                  <w:rFonts w:ascii="Calibri" w:eastAsia="PMingLiU" w:hAnsi="Calibri" w:cs="Calibri"/>
                  <w:color w:val="000000"/>
                  <w:sz w:val="22"/>
                  <w:szCs w:val="22"/>
                  <w:lang w:val="en-PH" w:eastAsia="en-US"/>
                </w:rPr>
                <w:t>3.56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51" w:author="Diana Machado" w:date="2019-04-05T19:14:00Z"/>
                <w:rFonts w:ascii="Calibri" w:eastAsia="PMingLiU" w:hAnsi="Calibri" w:cs="Calibri"/>
                <w:color w:val="000000"/>
                <w:sz w:val="22"/>
                <w:szCs w:val="22"/>
                <w:lang w:val="en-PH" w:eastAsia="en-US"/>
              </w:rPr>
            </w:pPr>
            <w:ins w:id="7345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53" w:author="Diana Machado" w:date="2019-04-05T19:14:00Z"/>
                <w:rFonts w:ascii="Calibri" w:eastAsia="PMingLiU" w:hAnsi="Calibri" w:cs="Calibri"/>
                <w:color w:val="000000"/>
                <w:sz w:val="22"/>
                <w:szCs w:val="22"/>
                <w:lang w:val="en-PH" w:eastAsia="en-US"/>
              </w:rPr>
            </w:pPr>
            <w:ins w:id="73454" w:author="Diana Machado" w:date="2019-04-05T19:14:00Z">
              <w:r w:rsidRPr="009B5DB8">
                <w:rPr>
                  <w:rFonts w:ascii="Calibri" w:eastAsia="PMingLiU" w:hAnsi="Calibri" w:cs="Calibri"/>
                  <w:color w:val="000000"/>
                  <w:sz w:val="22"/>
                  <w:szCs w:val="22"/>
                  <w:lang w:val="en-PH" w:eastAsia="en-US"/>
                </w:rPr>
                <w:t>0.366</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55" w:author="Diana Machado" w:date="2019-04-05T19:14:00Z"/>
                <w:rFonts w:ascii="Calibri" w:eastAsia="PMingLiU" w:hAnsi="Calibri" w:cs="Calibri"/>
                <w:color w:val="000000"/>
                <w:sz w:val="22"/>
                <w:szCs w:val="22"/>
                <w:lang w:val="en-PH" w:eastAsia="en-US"/>
              </w:rPr>
            </w:pPr>
            <w:ins w:id="73456" w:author="Diana Machado" w:date="2019-04-05T19:14:00Z">
              <w:r w:rsidRPr="009B5DB8">
                <w:rPr>
                  <w:rFonts w:ascii="Calibri" w:eastAsia="PMingLiU" w:hAnsi="Calibri" w:cs="Calibri"/>
                  <w:color w:val="000000"/>
                  <w:sz w:val="22"/>
                  <w:szCs w:val="22"/>
                  <w:lang w:val="en-PH" w:eastAsia="en-US"/>
                </w:rPr>
                <w:t>0.180</w:t>
              </w:r>
            </w:ins>
          </w:p>
        </w:tc>
      </w:tr>
      <w:tr w:rsidR="0009448B" w:rsidRPr="009B5DB8" w:rsidTr="003C3A8C">
        <w:trPr>
          <w:trHeight w:val="286"/>
          <w:ins w:id="7345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5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59" w:author="Diana Machado" w:date="2019-04-05T19:14:00Z"/>
                <w:rFonts w:ascii="Calibri" w:eastAsia="PMingLiU" w:hAnsi="Calibri" w:cs="Calibri"/>
                <w:color w:val="000000"/>
                <w:sz w:val="22"/>
                <w:szCs w:val="22"/>
                <w:lang w:val="en-PH" w:eastAsia="en-US"/>
              </w:rPr>
            </w:pPr>
            <w:ins w:id="73460" w:author="Diana Machado" w:date="2019-04-05T19:14:00Z">
              <w:r w:rsidRPr="009B5DB8">
                <w:rPr>
                  <w:rFonts w:ascii="Calibri" w:eastAsia="PMingLiU" w:hAnsi="Calibri" w:cs="Calibri"/>
                  <w:color w:val="000000"/>
                  <w:sz w:val="22"/>
                  <w:szCs w:val="22"/>
                  <w:lang w:val="en-PH" w:eastAsia="en-US"/>
                </w:rPr>
                <w:t>2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61" w:author="Diana Machado" w:date="2019-04-05T19:14:00Z"/>
                <w:rFonts w:ascii="Calibri" w:eastAsia="PMingLiU" w:hAnsi="Calibri" w:cs="Calibri"/>
                <w:color w:val="000000"/>
                <w:sz w:val="22"/>
                <w:szCs w:val="22"/>
                <w:lang w:val="en-PH" w:eastAsia="en-US"/>
              </w:rPr>
            </w:pPr>
            <w:ins w:id="73462"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63" w:author="Diana Machado" w:date="2019-04-05T19:14:00Z"/>
                <w:rFonts w:ascii="Calibri" w:eastAsia="PMingLiU" w:hAnsi="Calibri" w:cs="Calibri"/>
                <w:color w:val="000000"/>
                <w:sz w:val="22"/>
                <w:szCs w:val="22"/>
                <w:lang w:val="en-PH" w:eastAsia="en-US"/>
              </w:rPr>
            </w:pPr>
            <w:ins w:id="73464" w:author="Diana Machado" w:date="2019-04-05T19:14:00Z">
              <w:r w:rsidRPr="009B5DB8">
                <w:rPr>
                  <w:rFonts w:ascii="Calibri" w:eastAsia="PMingLiU" w:hAnsi="Calibri" w:cs="Calibri"/>
                  <w:color w:val="000000"/>
                  <w:sz w:val="22"/>
                  <w:szCs w:val="22"/>
                  <w:lang w:val="en-PH" w:eastAsia="en-US"/>
                </w:rPr>
                <w:t>29.78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65" w:author="Diana Machado" w:date="2019-04-05T19:14:00Z"/>
                <w:rFonts w:ascii="Calibri" w:eastAsia="PMingLiU" w:hAnsi="Calibri" w:cs="Calibri"/>
                <w:color w:val="000000"/>
                <w:sz w:val="22"/>
                <w:szCs w:val="22"/>
                <w:lang w:val="en-PH" w:eastAsia="en-US"/>
              </w:rPr>
            </w:pPr>
            <w:ins w:id="73466" w:author="Diana Machado" w:date="2019-04-05T19:14:00Z">
              <w:r w:rsidRPr="009B5DB8">
                <w:rPr>
                  <w:rFonts w:ascii="Calibri" w:eastAsia="PMingLiU" w:hAnsi="Calibri" w:cs="Calibri"/>
                  <w:color w:val="000000"/>
                  <w:sz w:val="22"/>
                  <w:szCs w:val="22"/>
                  <w:lang w:val="en-PH" w:eastAsia="en-US"/>
                </w:rPr>
                <w:t>11.94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67" w:author="Diana Machado" w:date="2019-04-05T19:14:00Z"/>
                <w:rFonts w:ascii="Calibri" w:eastAsia="PMingLiU" w:hAnsi="Calibri" w:cs="Calibri"/>
                <w:color w:val="000000"/>
                <w:sz w:val="22"/>
                <w:szCs w:val="22"/>
                <w:lang w:val="en-PH" w:eastAsia="en-US"/>
              </w:rPr>
            </w:pPr>
            <w:ins w:id="73468" w:author="Diana Machado" w:date="2019-04-05T19:14:00Z">
              <w:r w:rsidRPr="009B5DB8">
                <w:rPr>
                  <w:rFonts w:ascii="Calibri" w:eastAsia="PMingLiU" w:hAnsi="Calibri" w:cs="Calibri"/>
                  <w:color w:val="000000"/>
                  <w:sz w:val="22"/>
                  <w:szCs w:val="22"/>
                  <w:lang w:val="en-PH" w:eastAsia="en-US"/>
                </w:rPr>
                <w:t>5.93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69" w:author="Diana Machado" w:date="2019-04-05T19:14:00Z"/>
                <w:rFonts w:ascii="Calibri" w:eastAsia="PMingLiU" w:hAnsi="Calibri" w:cs="Calibri"/>
                <w:color w:val="000000"/>
                <w:sz w:val="22"/>
                <w:szCs w:val="22"/>
                <w:lang w:val="en-PH" w:eastAsia="en-US"/>
              </w:rPr>
            </w:pPr>
            <w:ins w:id="7347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71" w:author="Diana Machado" w:date="2019-04-05T19:14:00Z"/>
                <w:rFonts w:ascii="Calibri" w:eastAsia="PMingLiU" w:hAnsi="Calibri" w:cs="Calibri"/>
                <w:color w:val="000000"/>
                <w:sz w:val="22"/>
                <w:szCs w:val="22"/>
                <w:lang w:val="en-PH" w:eastAsia="en-US"/>
              </w:rPr>
            </w:pPr>
            <w:ins w:id="73472" w:author="Diana Machado" w:date="2019-04-05T19:14:00Z">
              <w:r w:rsidRPr="009B5DB8">
                <w:rPr>
                  <w:rFonts w:ascii="Calibri" w:eastAsia="PMingLiU" w:hAnsi="Calibri" w:cs="Calibri"/>
                  <w:color w:val="000000"/>
                  <w:sz w:val="22"/>
                  <w:szCs w:val="22"/>
                  <w:lang w:val="en-PH" w:eastAsia="en-US"/>
                </w:rPr>
                <w:t>0.40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73" w:author="Diana Machado" w:date="2019-04-05T19:14:00Z"/>
                <w:rFonts w:ascii="Calibri" w:eastAsia="PMingLiU" w:hAnsi="Calibri" w:cs="Calibri"/>
                <w:color w:val="000000"/>
                <w:sz w:val="22"/>
                <w:szCs w:val="22"/>
                <w:lang w:val="en-PH" w:eastAsia="en-US"/>
              </w:rPr>
            </w:pPr>
            <w:ins w:id="73474" w:author="Diana Machado" w:date="2019-04-05T19:14:00Z">
              <w:r w:rsidRPr="009B5DB8">
                <w:rPr>
                  <w:rFonts w:ascii="Calibri" w:eastAsia="PMingLiU" w:hAnsi="Calibri" w:cs="Calibri"/>
                  <w:color w:val="000000"/>
                  <w:sz w:val="22"/>
                  <w:szCs w:val="22"/>
                  <w:lang w:val="en-PH" w:eastAsia="en-US"/>
                </w:rPr>
                <w:t>0.199</w:t>
              </w:r>
            </w:ins>
          </w:p>
        </w:tc>
      </w:tr>
      <w:tr w:rsidR="0009448B" w:rsidRPr="009B5DB8" w:rsidTr="003C3A8C">
        <w:trPr>
          <w:trHeight w:val="286"/>
          <w:ins w:id="7347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7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77" w:author="Diana Machado" w:date="2019-04-05T19:14:00Z"/>
                <w:rFonts w:ascii="Calibri" w:eastAsia="PMingLiU" w:hAnsi="Calibri" w:cs="Calibri"/>
                <w:color w:val="000000"/>
                <w:sz w:val="22"/>
                <w:szCs w:val="22"/>
                <w:lang w:val="en-PH" w:eastAsia="en-US"/>
              </w:rPr>
            </w:pPr>
            <w:ins w:id="73478" w:author="Diana Machado" w:date="2019-04-05T19:14:00Z">
              <w:r w:rsidRPr="009B5DB8">
                <w:rPr>
                  <w:rFonts w:ascii="Calibri" w:eastAsia="PMingLiU" w:hAnsi="Calibri" w:cs="Calibri"/>
                  <w:color w:val="000000"/>
                  <w:sz w:val="22"/>
                  <w:szCs w:val="22"/>
                  <w:lang w:val="en-PH" w:eastAsia="en-US"/>
                </w:rPr>
                <w:t>2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79" w:author="Diana Machado" w:date="2019-04-05T19:14:00Z"/>
                <w:rFonts w:ascii="Calibri" w:eastAsia="PMingLiU" w:hAnsi="Calibri" w:cs="Calibri"/>
                <w:color w:val="000000"/>
                <w:sz w:val="22"/>
                <w:szCs w:val="22"/>
                <w:lang w:val="en-PH" w:eastAsia="en-US"/>
              </w:rPr>
            </w:pPr>
            <w:ins w:id="73480" w:author="Diana Machado" w:date="2019-04-05T19:14:00Z">
              <w:r w:rsidRPr="009B5DB8">
                <w:rPr>
                  <w:rFonts w:ascii="Calibri" w:eastAsia="PMingLiU" w:hAnsi="Calibri" w:cs="Calibri"/>
                  <w:color w:val="000000"/>
                  <w:sz w:val="22"/>
                  <w:szCs w:val="22"/>
                  <w:lang w:val="en-PH" w:eastAsia="en-US"/>
                </w:rPr>
                <w:t>OKALO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81" w:author="Diana Machado" w:date="2019-04-05T19:14:00Z"/>
                <w:rFonts w:ascii="Calibri" w:eastAsia="PMingLiU" w:hAnsi="Calibri" w:cs="Calibri"/>
                <w:color w:val="000000"/>
                <w:sz w:val="22"/>
                <w:szCs w:val="22"/>
                <w:lang w:val="en-PH" w:eastAsia="en-US"/>
              </w:rPr>
            </w:pPr>
            <w:ins w:id="73482" w:author="Diana Machado" w:date="2019-04-05T19:14:00Z">
              <w:r w:rsidRPr="009B5DB8">
                <w:rPr>
                  <w:rFonts w:ascii="Calibri" w:eastAsia="PMingLiU" w:hAnsi="Calibri" w:cs="Calibri"/>
                  <w:color w:val="000000"/>
                  <w:sz w:val="22"/>
                  <w:szCs w:val="22"/>
                  <w:lang w:val="en-PH" w:eastAsia="en-US"/>
                </w:rPr>
                <w:t>4.47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83" w:author="Diana Machado" w:date="2019-04-05T19:14:00Z"/>
                <w:rFonts w:ascii="Calibri" w:eastAsia="PMingLiU" w:hAnsi="Calibri" w:cs="Calibri"/>
                <w:color w:val="000000"/>
                <w:sz w:val="22"/>
                <w:szCs w:val="22"/>
                <w:lang w:val="en-PH" w:eastAsia="en-US"/>
              </w:rPr>
            </w:pPr>
            <w:ins w:id="73484" w:author="Diana Machado" w:date="2019-04-05T19:14:00Z">
              <w:r w:rsidRPr="009B5DB8">
                <w:rPr>
                  <w:rFonts w:ascii="Calibri" w:eastAsia="PMingLiU" w:hAnsi="Calibri" w:cs="Calibri"/>
                  <w:color w:val="000000"/>
                  <w:sz w:val="22"/>
                  <w:szCs w:val="22"/>
                  <w:lang w:val="en-PH" w:eastAsia="en-US"/>
                </w:rPr>
                <w:t>2.29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85" w:author="Diana Machado" w:date="2019-04-05T19:14:00Z"/>
                <w:rFonts w:ascii="Calibri" w:eastAsia="PMingLiU" w:hAnsi="Calibri" w:cs="Calibri"/>
                <w:color w:val="000000"/>
                <w:sz w:val="22"/>
                <w:szCs w:val="22"/>
                <w:lang w:val="en-PH" w:eastAsia="en-US"/>
              </w:rPr>
            </w:pPr>
            <w:ins w:id="73486" w:author="Diana Machado" w:date="2019-04-05T19:14:00Z">
              <w:r w:rsidRPr="009B5DB8">
                <w:rPr>
                  <w:rFonts w:ascii="Calibri" w:eastAsia="PMingLiU" w:hAnsi="Calibri" w:cs="Calibri"/>
                  <w:color w:val="000000"/>
                  <w:sz w:val="22"/>
                  <w:szCs w:val="22"/>
                  <w:lang w:val="en-PH" w:eastAsia="en-US"/>
                </w:rPr>
                <w:t>1.71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87" w:author="Diana Machado" w:date="2019-04-05T19:14:00Z"/>
                <w:rFonts w:ascii="Calibri" w:eastAsia="PMingLiU" w:hAnsi="Calibri" w:cs="Calibri"/>
                <w:color w:val="000000"/>
                <w:sz w:val="22"/>
                <w:szCs w:val="22"/>
                <w:lang w:val="en-PH" w:eastAsia="en-US"/>
              </w:rPr>
            </w:pPr>
            <w:ins w:id="7348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89" w:author="Diana Machado" w:date="2019-04-05T19:14:00Z"/>
                <w:rFonts w:ascii="Calibri" w:eastAsia="PMingLiU" w:hAnsi="Calibri" w:cs="Calibri"/>
                <w:color w:val="000000"/>
                <w:sz w:val="22"/>
                <w:szCs w:val="22"/>
                <w:lang w:val="en-PH" w:eastAsia="en-US"/>
              </w:rPr>
            </w:pPr>
            <w:ins w:id="73490" w:author="Diana Machado" w:date="2019-04-05T19:14:00Z">
              <w:r w:rsidRPr="009B5DB8">
                <w:rPr>
                  <w:rFonts w:ascii="Calibri" w:eastAsia="PMingLiU" w:hAnsi="Calibri" w:cs="Calibri"/>
                  <w:color w:val="000000"/>
                  <w:sz w:val="22"/>
                  <w:szCs w:val="22"/>
                  <w:lang w:val="en-PH" w:eastAsia="en-US"/>
                </w:rPr>
                <w:t>0.51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91" w:author="Diana Machado" w:date="2019-04-05T19:14:00Z"/>
                <w:rFonts w:ascii="Calibri" w:eastAsia="PMingLiU" w:hAnsi="Calibri" w:cs="Calibri"/>
                <w:color w:val="000000"/>
                <w:sz w:val="22"/>
                <w:szCs w:val="22"/>
                <w:lang w:val="en-PH" w:eastAsia="en-US"/>
              </w:rPr>
            </w:pPr>
            <w:ins w:id="73492" w:author="Diana Machado" w:date="2019-04-05T19:14:00Z">
              <w:r w:rsidRPr="009B5DB8">
                <w:rPr>
                  <w:rFonts w:ascii="Calibri" w:eastAsia="PMingLiU" w:hAnsi="Calibri" w:cs="Calibri"/>
                  <w:color w:val="000000"/>
                  <w:sz w:val="22"/>
                  <w:szCs w:val="22"/>
                  <w:lang w:val="en-PH" w:eastAsia="en-US"/>
                </w:rPr>
                <w:t>0.383</w:t>
              </w:r>
            </w:ins>
          </w:p>
        </w:tc>
      </w:tr>
      <w:tr w:rsidR="0009448B" w:rsidRPr="009B5DB8" w:rsidTr="003C3A8C">
        <w:trPr>
          <w:trHeight w:val="286"/>
          <w:ins w:id="7349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49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95" w:author="Diana Machado" w:date="2019-04-05T19:14:00Z"/>
                <w:rFonts w:ascii="Calibri" w:eastAsia="PMingLiU" w:hAnsi="Calibri" w:cs="Calibri"/>
                <w:color w:val="000000"/>
                <w:sz w:val="22"/>
                <w:szCs w:val="22"/>
                <w:lang w:val="en-PH" w:eastAsia="en-US"/>
              </w:rPr>
            </w:pPr>
            <w:ins w:id="73496" w:author="Diana Machado" w:date="2019-04-05T19:14:00Z">
              <w:r w:rsidRPr="009B5DB8">
                <w:rPr>
                  <w:rFonts w:ascii="Calibri" w:eastAsia="PMingLiU" w:hAnsi="Calibri" w:cs="Calibri"/>
                  <w:color w:val="000000"/>
                  <w:sz w:val="22"/>
                  <w:szCs w:val="22"/>
                  <w:lang w:val="en-PH" w:eastAsia="en-US"/>
                </w:rPr>
                <w:t>3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497" w:author="Diana Machado" w:date="2019-04-05T19:14:00Z"/>
                <w:rFonts w:ascii="Calibri" w:eastAsia="PMingLiU" w:hAnsi="Calibri" w:cs="Calibri"/>
                <w:color w:val="000000"/>
                <w:sz w:val="22"/>
                <w:szCs w:val="22"/>
                <w:lang w:val="en-PH" w:eastAsia="en-US"/>
              </w:rPr>
            </w:pPr>
            <w:ins w:id="73498"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499" w:author="Diana Machado" w:date="2019-04-05T19:14:00Z"/>
                <w:rFonts w:ascii="Calibri" w:eastAsia="PMingLiU" w:hAnsi="Calibri" w:cs="Calibri"/>
                <w:color w:val="000000"/>
                <w:sz w:val="22"/>
                <w:szCs w:val="22"/>
                <w:lang w:val="en-PH" w:eastAsia="en-US"/>
              </w:rPr>
            </w:pPr>
            <w:ins w:id="73500" w:author="Diana Machado" w:date="2019-04-05T19:14:00Z">
              <w:r w:rsidRPr="009B5DB8">
                <w:rPr>
                  <w:rFonts w:ascii="Calibri" w:eastAsia="PMingLiU" w:hAnsi="Calibri" w:cs="Calibri"/>
                  <w:color w:val="000000"/>
                  <w:sz w:val="22"/>
                  <w:szCs w:val="22"/>
                  <w:lang w:val="en-PH" w:eastAsia="en-US"/>
                </w:rPr>
                <w:t>4.90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01" w:author="Diana Machado" w:date="2019-04-05T19:14:00Z"/>
                <w:rFonts w:ascii="Calibri" w:eastAsia="PMingLiU" w:hAnsi="Calibri" w:cs="Calibri"/>
                <w:color w:val="000000"/>
                <w:sz w:val="22"/>
                <w:szCs w:val="22"/>
                <w:lang w:val="en-PH" w:eastAsia="en-US"/>
              </w:rPr>
            </w:pPr>
            <w:ins w:id="73502" w:author="Diana Machado" w:date="2019-04-05T19:14:00Z">
              <w:r w:rsidRPr="009B5DB8">
                <w:rPr>
                  <w:rFonts w:ascii="Calibri" w:eastAsia="PMingLiU" w:hAnsi="Calibri" w:cs="Calibri"/>
                  <w:color w:val="000000"/>
                  <w:sz w:val="22"/>
                  <w:szCs w:val="22"/>
                  <w:lang w:val="en-PH" w:eastAsia="en-US"/>
                </w:rPr>
                <w:t>2.59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03" w:author="Diana Machado" w:date="2019-04-05T19:14:00Z"/>
                <w:rFonts w:ascii="Calibri" w:eastAsia="PMingLiU" w:hAnsi="Calibri" w:cs="Calibri"/>
                <w:color w:val="000000"/>
                <w:sz w:val="22"/>
                <w:szCs w:val="22"/>
                <w:lang w:val="en-PH" w:eastAsia="en-US"/>
              </w:rPr>
            </w:pPr>
            <w:ins w:id="73504" w:author="Diana Machado" w:date="2019-04-05T19:14:00Z">
              <w:r w:rsidRPr="009B5DB8">
                <w:rPr>
                  <w:rFonts w:ascii="Calibri" w:eastAsia="PMingLiU" w:hAnsi="Calibri" w:cs="Calibri"/>
                  <w:color w:val="000000"/>
                  <w:sz w:val="22"/>
                  <w:szCs w:val="22"/>
                  <w:lang w:val="en-PH" w:eastAsia="en-US"/>
                </w:rPr>
                <w:t>1.52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05" w:author="Diana Machado" w:date="2019-04-05T19:14:00Z"/>
                <w:rFonts w:ascii="Calibri" w:eastAsia="PMingLiU" w:hAnsi="Calibri" w:cs="Calibri"/>
                <w:color w:val="000000"/>
                <w:sz w:val="22"/>
                <w:szCs w:val="22"/>
                <w:lang w:val="en-PH" w:eastAsia="en-US"/>
              </w:rPr>
            </w:pPr>
            <w:ins w:id="7350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07" w:author="Diana Machado" w:date="2019-04-05T19:14:00Z"/>
                <w:rFonts w:ascii="Calibri" w:eastAsia="PMingLiU" w:hAnsi="Calibri" w:cs="Calibri"/>
                <w:color w:val="000000"/>
                <w:sz w:val="22"/>
                <w:szCs w:val="22"/>
                <w:lang w:val="en-PH" w:eastAsia="en-US"/>
              </w:rPr>
            </w:pPr>
            <w:ins w:id="73508" w:author="Diana Machado" w:date="2019-04-05T19:14:00Z">
              <w:r w:rsidRPr="009B5DB8">
                <w:rPr>
                  <w:rFonts w:ascii="Calibri" w:eastAsia="PMingLiU" w:hAnsi="Calibri" w:cs="Calibri"/>
                  <w:color w:val="000000"/>
                  <w:sz w:val="22"/>
                  <w:szCs w:val="22"/>
                  <w:lang w:val="en-PH" w:eastAsia="en-US"/>
                </w:rPr>
                <w:t>0.52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09" w:author="Diana Machado" w:date="2019-04-05T19:14:00Z"/>
                <w:rFonts w:ascii="Calibri" w:eastAsia="PMingLiU" w:hAnsi="Calibri" w:cs="Calibri"/>
                <w:color w:val="000000"/>
                <w:sz w:val="22"/>
                <w:szCs w:val="22"/>
                <w:lang w:val="en-PH" w:eastAsia="en-US"/>
              </w:rPr>
            </w:pPr>
            <w:ins w:id="73510" w:author="Diana Machado" w:date="2019-04-05T19:14:00Z">
              <w:r w:rsidRPr="009B5DB8">
                <w:rPr>
                  <w:rFonts w:ascii="Calibri" w:eastAsia="PMingLiU" w:hAnsi="Calibri" w:cs="Calibri"/>
                  <w:color w:val="000000"/>
                  <w:sz w:val="22"/>
                  <w:szCs w:val="22"/>
                  <w:lang w:val="en-PH" w:eastAsia="en-US"/>
                </w:rPr>
                <w:t>0.312</w:t>
              </w:r>
            </w:ins>
          </w:p>
        </w:tc>
      </w:tr>
      <w:tr w:rsidR="0009448B" w:rsidRPr="009B5DB8" w:rsidTr="003C3A8C">
        <w:trPr>
          <w:trHeight w:val="286"/>
          <w:ins w:id="7351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1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13" w:author="Diana Machado" w:date="2019-04-05T19:14:00Z"/>
                <w:rFonts w:ascii="Calibri" w:eastAsia="PMingLiU" w:hAnsi="Calibri" w:cs="Calibri"/>
                <w:color w:val="000000"/>
                <w:sz w:val="22"/>
                <w:szCs w:val="22"/>
                <w:lang w:val="en-PH" w:eastAsia="en-US"/>
              </w:rPr>
            </w:pPr>
            <w:ins w:id="73514" w:author="Diana Machado" w:date="2019-04-05T19:14:00Z">
              <w:r w:rsidRPr="009B5DB8">
                <w:rPr>
                  <w:rFonts w:ascii="Calibri" w:eastAsia="PMingLiU" w:hAnsi="Calibri" w:cs="Calibri"/>
                  <w:color w:val="000000"/>
                  <w:sz w:val="22"/>
                  <w:szCs w:val="22"/>
                  <w:lang w:val="en-PH" w:eastAsia="en-US"/>
                </w:rPr>
                <w:t>3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15" w:author="Diana Machado" w:date="2019-04-05T19:14:00Z"/>
                <w:rFonts w:ascii="Calibri" w:eastAsia="PMingLiU" w:hAnsi="Calibri" w:cs="Calibri"/>
                <w:color w:val="000000"/>
                <w:sz w:val="22"/>
                <w:szCs w:val="22"/>
                <w:lang w:val="en-PH" w:eastAsia="en-US"/>
              </w:rPr>
            </w:pPr>
            <w:ins w:id="73516"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17" w:author="Diana Machado" w:date="2019-04-05T19:14:00Z"/>
                <w:rFonts w:ascii="Calibri" w:eastAsia="PMingLiU" w:hAnsi="Calibri" w:cs="Calibri"/>
                <w:color w:val="000000"/>
                <w:sz w:val="22"/>
                <w:szCs w:val="22"/>
                <w:lang w:val="en-PH" w:eastAsia="en-US"/>
              </w:rPr>
            </w:pPr>
            <w:ins w:id="73518" w:author="Diana Machado" w:date="2019-04-05T19:14:00Z">
              <w:r w:rsidRPr="009B5DB8">
                <w:rPr>
                  <w:rFonts w:ascii="Calibri" w:eastAsia="PMingLiU" w:hAnsi="Calibri" w:cs="Calibri"/>
                  <w:color w:val="000000"/>
                  <w:sz w:val="22"/>
                  <w:szCs w:val="22"/>
                  <w:lang w:val="en-PH" w:eastAsia="en-US"/>
                </w:rPr>
                <w:t>6.55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19" w:author="Diana Machado" w:date="2019-04-05T19:14:00Z"/>
                <w:rFonts w:ascii="Calibri" w:eastAsia="PMingLiU" w:hAnsi="Calibri" w:cs="Calibri"/>
                <w:color w:val="000000"/>
                <w:sz w:val="22"/>
                <w:szCs w:val="22"/>
                <w:lang w:val="en-PH" w:eastAsia="en-US"/>
              </w:rPr>
            </w:pPr>
            <w:ins w:id="73520" w:author="Diana Machado" w:date="2019-04-05T19:14:00Z">
              <w:r w:rsidRPr="009B5DB8">
                <w:rPr>
                  <w:rFonts w:ascii="Calibri" w:eastAsia="PMingLiU" w:hAnsi="Calibri" w:cs="Calibri"/>
                  <w:color w:val="000000"/>
                  <w:sz w:val="22"/>
                  <w:szCs w:val="22"/>
                  <w:lang w:val="en-PH" w:eastAsia="en-US"/>
                </w:rPr>
                <w:t>3.29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21" w:author="Diana Machado" w:date="2019-04-05T19:14:00Z"/>
                <w:rFonts w:ascii="Calibri" w:eastAsia="PMingLiU" w:hAnsi="Calibri" w:cs="Calibri"/>
                <w:color w:val="000000"/>
                <w:sz w:val="22"/>
                <w:szCs w:val="22"/>
                <w:lang w:val="en-PH" w:eastAsia="en-US"/>
              </w:rPr>
            </w:pPr>
            <w:ins w:id="73522" w:author="Diana Machado" w:date="2019-04-05T19:14:00Z">
              <w:r w:rsidRPr="009B5DB8">
                <w:rPr>
                  <w:rFonts w:ascii="Calibri" w:eastAsia="PMingLiU" w:hAnsi="Calibri" w:cs="Calibri"/>
                  <w:color w:val="000000"/>
                  <w:sz w:val="22"/>
                  <w:szCs w:val="22"/>
                  <w:lang w:val="en-PH" w:eastAsia="en-US"/>
                </w:rPr>
                <w:t>1.86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23" w:author="Diana Machado" w:date="2019-04-05T19:14:00Z"/>
                <w:rFonts w:ascii="Calibri" w:eastAsia="PMingLiU" w:hAnsi="Calibri" w:cs="Calibri"/>
                <w:color w:val="000000"/>
                <w:sz w:val="22"/>
                <w:szCs w:val="22"/>
                <w:lang w:val="en-PH" w:eastAsia="en-US"/>
              </w:rPr>
            </w:pPr>
            <w:ins w:id="7352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25" w:author="Diana Machado" w:date="2019-04-05T19:14:00Z"/>
                <w:rFonts w:ascii="Calibri" w:eastAsia="PMingLiU" w:hAnsi="Calibri" w:cs="Calibri"/>
                <w:color w:val="000000"/>
                <w:sz w:val="22"/>
                <w:szCs w:val="22"/>
                <w:lang w:val="en-PH" w:eastAsia="en-US"/>
              </w:rPr>
            </w:pPr>
            <w:ins w:id="73526" w:author="Diana Machado" w:date="2019-04-05T19:14:00Z">
              <w:r w:rsidRPr="009B5DB8">
                <w:rPr>
                  <w:rFonts w:ascii="Calibri" w:eastAsia="PMingLiU" w:hAnsi="Calibri" w:cs="Calibri"/>
                  <w:color w:val="000000"/>
                  <w:sz w:val="22"/>
                  <w:szCs w:val="22"/>
                  <w:lang w:val="en-PH" w:eastAsia="en-US"/>
                </w:rPr>
                <w:t>0.50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27" w:author="Diana Machado" w:date="2019-04-05T19:14:00Z"/>
                <w:rFonts w:ascii="Calibri" w:eastAsia="PMingLiU" w:hAnsi="Calibri" w:cs="Calibri"/>
                <w:color w:val="000000"/>
                <w:sz w:val="22"/>
                <w:szCs w:val="22"/>
                <w:lang w:val="en-PH" w:eastAsia="en-US"/>
              </w:rPr>
            </w:pPr>
            <w:ins w:id="73528" w:author="Diana Machado" w:date="2019-04-05T19:14:00Z">
              <w:r w:rsidRPr="009B5DB8">
                <w:rPr>
                  <w:rFonts w:ascii="Calibri" w:eastAsia="PMingLiU" w:hAnsi="Calibri" w:cs="Calibri"/>
                  <w:color w:val="000000"/>
                  <w:sz w:val="22"/>
                  <w:szCs w:val="22"/>
                  <w:lang w:val="en-PH" w:eastAsia="en-US"/>
                </w:rPr>
                <w:t>0.285</w:t>
              </w:r>
            </w:ins>
          </w:p>
        </w:tc>
      </w:tr>
      <w:tr w:rsidR="0009448B" w:rsidRPr="009B5DB8" w:rsidTr="003C3A8C">
        <w:trPr>
          <w:trHeight w:val="286"/>
          <w:ins w:id="7352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3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31" w:author="Diana Machado" w:date="2019-04-05T19:14:00Z"/>
                <w:rFonts w:ascii="Calibri" w:eastAsia="PMingLiU" w:hAnsi="Calibri" w:cs="Calibri"/>
                <w:color w:val="000000"/>
                <w:sz w:val="22"/>
                <w:szCs w:val="22"/>
                <w:lang w:val="en-PH" w:eastAsia="en-US"/>
              </w:rPr>
            </w:pPr>
            <w:ins w:id="73532" w:author="Diana Machado" w:date="2019-04-05T19:14:00Z">
              <w:r w:rsidRPr="009B5DB8">
                <w:rPr>
                  <w:rFonts w:ascii="Calibri" w:eastAsia="PMingLiU" w:hAnsi="Calibri" w:cs="Calibri"/>
                  <w:color w:val="000000"/>
                  <w:sz w:val="22"/>
                  <w:szCs w:val="22"/>
                  <w:lang w:val="en-PH" w:eastAsia="en-US"/>
                </w:rPr>
                <w:t>3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33" w:author="Diana Machado" w:date="2019-04-05T19:14:00Z"/>
                <w:rFonts w:ascii="Calibri" w:eastAsia="PMingLiU" w:hAnsi="Calibri" w:cs="Calibri"/>
                <w:color w:val="000000"/>
                <w:sz w:val="22"/>
                <w:szCs w:val="22"/>
                <w:lang w:val="en-PH" w:eastAsia="en-US"/>
              </w:rPr>
            </w:pPr>
            <w:ins w:id="73534"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35" w:author="Diana Machado" w:date="2019-04-05T19:14:00Z"/>
                <w:rFonts w:ascii="Calibri" w:eastAsia="PMingLiU" w:hAnsi="Calibri" w:cs="Calibri"/>
                <w:color w:val="000000"/>
                <w:sz w:val="22"/>
                <w:szCs w:val="22"/>
                <w:lang w:val="en-PH" w:eastAsia="en-US"/>
              </w:rPr>
            </w:pPr>
            <w:ins w:id="73536" w:author="Diana Machado" w:date="2019-04-05T19:14:00Z">
              <w:r w:rsidRPr="009B5DB8">
                <w:rPr>
                  <w:rFonts w:ascii="Calibri" w:eastAsia="PMingLiU" w:hAnsi="Calibri" w:cs="Calibri"/>
                  <w:color w:val="000000"/>
                  <w:sz w:val="22"/>
                  <w:szCs w:val="22"/>
                  <w:lang w:val="en-PH" w:eastAsia="en-US"/>
                </w:rPr>
                <w:t>10.80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37" w:author="Diana Machado" w:date="2019-04-05T19:14:00Z"/>
                <w:rFonts w:ascii="Calibri" w:eastAsia="PMingLiU" w:hAnsi="Calibri" w:cs="Calibri"/>
                <w:color w:val="000000"/>
                <w:sz w:val="22"/>
                <w:szCs w:val="22"/>
                <w:lang w:val="en-PH" w:eastAsia="en-US"/>
              </w:rPr>
            </w:pPr>
            <w:ins w:id="73538" w:author="Diana Machado" w:date="2019-04-05T19:14:00Z">
              <w:r w:rsidRPr="009B5DB8">
                <w:rPr>
                  <w:rFonts w:ascii="Calibri" w:eastAsia="PMingLiU" w:hAnsi="Calibri" w:cs="Calibri"/>
                  <w:color w:val="000000"/>
                  <w:sz w:val="22"/>
                  <w:szCs w:val="22"/>
                  <w:lang w:val="en-PH" w:eastAsia="en-US"/>
                </w:rPr>
                <w:t>5.05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39" w:author="Diana Machado" w:date="2019-04-05T19:14:00Z"/>
                <w:rFonts w:ascii="Calibri" w:eastAsia="PMingLiU" w:hAnsi="Calibri" w:cs="Calibri"/>
                <w:color w:val="000000"/>
                <w:sz w:val="22"/>
                <w:szCs w:val="22"/>
                <w:lang w:val="en-PH" w:eastAsia="en-US"/>
              </w:rPr>
            </w:pPr>
            <w:ins w:id="73540" w:author="Diana Machado" w:date="2019-04-05T19:14:00Z">
              <w:r w:rsidRPr="009B5DB8">
                <w:rPr>
                  <w:rFonts w:ascii="Calibri" w:eastAsia="PMingLiU" w:hAnsi="Calibri" w:cs="Calibri"/>
                  <w:color w:val="000000"/>
                  <w:sz w:val="22"/>
                  <w:szCs w:val="22"/>
                  <w:lang w:val="en-PH" w:eastAsia="en-US"/>
                </w:rPr>
                <w:t>2.61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41" w:author="Diana Machado" w:date="2019-04-05T19:14:00Z"/>
                <w:rFonts w:ascii="Calibri" w:eastAsia="PMingLiU" w:hAnsi="Calibri" w:cs="Calibri"/>
                <w:color w:val="000000"/>
                <w:sz w:val="22"/>
                <w:szCs w:val="22"/>
                <w:lang w:val="en-PH" w:eastAsia="en-US"/>
              </w:rPr>
            </w:pPr>
            <w:ins w:id="7354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43" w:author="Diana Machado" w:date="2019-04-05T19:14:00Z"/>
                <w:rFonts w:ascii="Calibri" w:eastAsia="PMingLiU" w:hAnsi="Calibri" w:cs="Calibri"/>
                <w:color w:val="000000"/>
                <w:sz w:val="22"/>
                <w:szCs w:val="22"/>
                <w:lang w:val="en-PH" w:eastAsia="en-US"/>
              </w:rPr>
            </w:pPr>
            <w:ins w:id="73544" w:author="Diana Machado" w:date="2019-04-05T19:14:00Z">
              <w:r w:rsidRPr="009B5DB8">
                <w:rPr>
                  <w:rFonts w:ascii="Calibri" w:eastAsia="PMingLiU" w:hAnsi="Calibri" w:cs="Calibri"/>
                  <w:color w:val="000000"/>
                  <w:sz w:val="22"/>
                  <w:szCs w:val="22"/>
                  <w:lang w:val="en-PH" w:eastAsia="en-US"/>
                </w:rPr>
                <w:t>0.46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45" w:author="Diana Machado" w:date="2019-04-05T19:14:00Z"/>
                <w:rFonts w:ascii="Calibri" w:eastAsia="PMingLiU" w:hAnsi="Calibri" w:cs="Calibri"/>
                <w:color w:val="000000"/>
                <w:sz w:val="22"/>
                <w:szCs w:val="22"/>
                <w:lang w:val="en-PH" w:eastAsia="en-US"/>
              </w:rPr>
            </w:pPr>
            <w:ins w:id="73546" w:author="Diana Machado" w:date="2019-04-05T19:14:00Z">
              <w:r w:rsidRPr="009B5DB8">
                <w:rPr>
                  <w:rFonts w:ascii="Calibri" w:eastAsia="PMingLiU" w:hAnsi="Calibri" w:cs="Calibri"/>
                  <w:color w:val="000000"/>
                  <w:sz w:val="22"/>
                  <w:szCs w:val="22"/>
                  <w:lang w:val="en-PH" w:eastAsia="en-US"/>
                </w:rPr>
                <w:t>0.242</w:t>
              </w:r>
            </w:ins>
          </w:p>
        </w:tc>
      </w:tr>
      <w:tr w:rsidR="0009448B" w:rsidRPr="009B5DB8" w:rsidTr="003C3A8C">
        <w:trPr>
          <w:trHeight w:val="286"/>
          <w:ins w:id="7354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4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49" w:author="Diana Machado" w:date="2019-04-05T19:14:00Z"/>
                <w:rFonts w:ascii="Calibri" w:eastAsia="PMingLiU" w:hAnsi="Calibri" w:cs="Calibri"/>
                <w:color w:val="000000"/>
                <w:sz w:val="22"/>
                <w:szCs w:val="22"/>
                <w:lang w:val="en-PH" w:eastAsia="en-US"/>
              </w:rPr>
            </w:pPr>
            <w:ins w:id="73550" w:author="Diana Machado" w:date="2019-04-05T19:14:00Z">
              <w:r w:rsidRPr="009B5DB8">
                <w:rPr>
                  <w:rFonts w:ascii="Calibri" w:eastAsia="PMingLiU" w:hAnsi="Calibri" w:cs="Calibri"/>
                  <w:color w:val="000000"/>
                  <w:sz w:val="22"/>
                  <w:szCs w:val="22"/>
                  <w:lang w:val="en-PH" w:eastAsia="en-US"/>
                </w:rPr>
                <w:t>3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51" w:author="Diana Machado" w:date="2019-04-05T19:14:00Z"/>
                <w:rFonts w:ascii="Calibri" w:eastAsia="PMingLiU" w:hAnsi="Calibri" w:cs="Calibri"/>
                <w:color w:val="000000"/>
                <w:sz w:val="22"/>
                <w:szCs w:val="22"/>
                <w:lang w:val="en-PH" w:eastAsia="en-US"/>
              </w:rPr>
            </w:pPr>
            <w:ins w:id="73552"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53" w:author="Diana Machado" w:date="2019-04-05T19:14:00Z"/>
                <w:rFonts w:ascii="Calibri" w:eastAsia="PMingLiU" w:hAnsi="Calibri" w:cs="Calibri"/>
                <w:color w:val="000000"/>
                <w:sz w:val="22"/>
                <w:szCs w:val="22"/>
                <w:lang w:val="en-PH" w:eastAsia="en-US"/>
              </w:rPr>
            </w:pPr>
            <w:ins w:id="73554" w:author="Diana Machado" w:date="2019-04-05T19:14:00Z">
              <w:r w:rsidRPr="009B5DB8">
                <w:rPr>
                  <w:rFonts w:ascii="Calibri" w:eastAsia="PMingLiU" w:hAnsi="Calibri" w:cs="Calibri"/>
                  <w:color w:val="000000"/>
                  <w:sz w:val="22"/>
                  <w:szCs w:val="22"/>
                  <w:lang w:val="en-PH" w:eastAsia="en-US"/>
                </w:rPr>
                <w:t>15.95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55" w:author="Diana Machado" w:date="2019-04-05T19:14:00Z"/>
                <w:rFonts w:ascii="Calibri" w:eastAsia="PMingLiU" w:hAnsi="Calibri" w:cs="Calibri"/>
                <w:color w:val="000000"/>
                <w:sz w:val="22"/>
                <w:szCs w:val="22"/>
                <w:lang w:val="en-PH" w:eastAsia="en-US"/>
              </w:rPr>
            </w:pPr>
            <w:ins w:id="73556" w:author="Diana Machado" w:date="2019-04-05T19:14:00Z">
              <w:r w:rsidRPr="009B5DB8">
                <w:rPr>
                  <w:rFonts w:ascii="Calibri" w:eastAsia="PMingLiU" w:hAnsi="Calibri" w:cs="Calibri"/>
                  <w:color w:val="000000"/>
                  <w:sz w:val="22"/>
                  <w:szCs w:val="22"/>
                  <w:lang w:val="en-PH" w:eastAsia="en-US"/>
                </w:rPr>
                <w:t>7.20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57" w:author="Diana Machado" w:date="2019-04-05T19:14:00Z"/>
                <w:rFonts w:ascii="Calibri" w:eastAsia="PMingLiU" w:hAnsi="Calibri" w:cs="Calibri"/>
                <w:color w:val="000000"/>
                <w:sz w:val="22"/>
                <w:szCs w:val="22"/>
                <w:lang w:val="en-PH" w:eastAsia="en-US"/>
              </w:rPr>
            </w:pPr>
            <w:ins w:id="73558" w:author="Diana Machado" w:date="2019-04-05T19:14:00Z">
              <w:r w:rsidRPr="009B5DB8">
                <w:rPr>
                  <w:rFonts w:ascii="Calibri" w:eastAsia="PMingLiU" w:hAnsi="Calibri" w:cs="Calibri"/>
                  <w:color w:val="000000"/>
                  <w:sz w:val="22"/>
                  <w:szCs w:val="22"/>
                  <w:lang w:val="en-PH" w:eastAsia="en-US"/>
                </w:rPr>
                <w:t>3.3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59" w:author="Diana Machado" w:date="2019-04-05T19:14:00Z"/>
                <w:rFonts w:ascii="Calibri" w:eastAsia="PMingLiU" w:hAnsi="Calibri" w:cs="Calibri"/>
                <w:color w:val="000000"/>
                <w:sz w:val="22"/>
                <w:szCs w:val="22"/>
                <w:lang w:val="en-PH" w:eastAsia="en-US"/>
              </w:rPr>
            </w:pPr>
            <w:ins w:id="7356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61" w:author="Diana Machado" w:date="2019-04-05T19:14:00Z"/>
                <w:rFonts w:ascii="Calibri" w:eastAsia="PMingLiU" w:hAnsi="Calibri" w:cs="Calibri"/>
                <w:color w:val="000000"/>
                <w:sz w:val="22"/>
                <w:szCs w:val="22"/>
                <w:lang w:val="en-PH" w:eastAsia="en-US"/>
              </w:rPr>
            </w:pPr>
            <w:ins w:id="73562" w:author="Diana Machado" w:date="2019-04-05T19:14:00Z">
              <w:r w:rsidRPr="009B5DB8">
                <w:rPr>
                  <w:rFonts w:ascii="Calibri" w:eastAsia="PMingLiU" w:hAnsi="Calibri" w:cs="Calibri"/>
                  <w:color w:val="000000"/>
                  <w:sz w:val="22"/>
                  <w:szCs w:val="22"/>
                  <w:lang w:val="en-PH" w:eastAsia="en-US"/>
                </w:rPr>
                <w:t>0.45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63" w:author="Diana Machado" w:date="2019-04-05T19:14:00Z"/>
                <w:rFonts w:ascii="Calibri" w:eastAsia="PMingLiU" w:hAnsi="Calibri" w:cs="Calibri"/>
                <w:color w:val="000000"/>
                <w:sz w:val="22"/>
                <w:szCs w:val="22"/>
                <w:lang w:val="en-PH" w:eastAsia="en-US"/>
              </w:rPr>
            </w:pPr>
            <w:ins w:id="73564" w:author="Diana Machado" w:date="2019-04-05T19:14:00Z">
              <w:r w:rsidRPr="009B5DB8">
                <w:rPr>
                  <w:rFonts w:ascii="Calibri" w:eastAsia="PMingLiU" w:hAnsi="Calibri" w:cs="Calibri"/>
                  <w:color w:val="000000"/>
                  <w:sz w:val="22"/>
                  <w:szCs w:val="22"/>
                  <w:lang w:val="en-PH" w:eastAsia="en-US"/>
                </w:rPr>
                <w:t>0.212</w:t>
              </w:r>
            </w:ins>
          </w:p>
        </w:tc>
      </w:tr>
      <w:tr w:rsidR="0009448B" w:rsidRPr="009B5DB8" w:rsidTr="003C3A8C">
        <w:trPr>
          <w:trHeight w:val="286"/>
          <w:ins w:id="7356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6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67" w:author="Diana Machado" w:date="2019-04-05T19:14:00Z"/>
                <w:rFonts w:ascii="Calibri" w:eastAsia="PMingLiU" w:hAnsi="Calibri" w:cs="Calibri"/>
                <w:color w:val="000000"/>
                <w:sz w:val="22"/>
                <w:szCs w:val="22"/>
                <w:lang w:val="en-PH" w:eastAsia="en-US"/>
              </w:rPr>
            </w:pPr>
            <w:ins w:id="73568" w:author="Diana Machado" w:date="2019-04-05T19:14:00Z">
              <w:r w:rsidRPr="009B5DB8">
                <w:rPr>
                  <w:rFonts w:ascii="Calibri" w:eastAsia="PMingLiU" w:hAnsi="Calibri" w:cs="Calibri"/>
                  <w:color w:val="000000"/>
                  <w:sz w:val="22"/>
                  <w:szCs w:val="22"/>
                  <w:lang w:val="en-PH" w:eastAsia="en-US"/>
                </w:rPr>
                <w:t>3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69" w:author="Diana Machado" w:date="2019-04-05T19:14:00Z"/>
                <w:rFonts w:ascii="Calibri" w:eastAsia="PMingLiU" w:hAnsi="Calibri" w:cs="Calibri"/>
                <w:color w:val="000000"/>
                <w:sz w:val="22"/>
                <w:szCs w:val="22"/>
                <w:lang w:val="en-PH" w:eastAsia="en-US"/>
              </w:rPr>
            </w:pPr>
            <w:ins w:id="73570" w:author="Diana Machado" w:date="2019-04-05T19:14:00Z">
              <w:r w:rsidRPr="009B5DB8">
                <w:rPr>
                  <w:rFonts w:ascii="Calibri" w:eastAsia="PMingLiU" w:hAnsi="Calibri" w:cs="Calibri"/>
                  <w:color w:val="000000"/>
                  <w:sz w:val="22"/>
                  <w:szCs w:val="22"/>
                  <w:lang w:val="en-PH" w:eastAsia="en-US"/>
                </w:rPr>
                <w:t>PINELLA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71" w:author="Diana Machado" w:date="2019-04-05T19:14:00Z"/>
                <w:rFonts w:ascii="Calibri" w:eastAsia="PMingLiU" w:hAnsi="Calibri" w:cs="Calibri"/>
                <w:color w:val="000000"/>
                <w:sz w:val="22"/>
                <w:szCs w:val="22"/>
                <w:lang w:val="en-PH" w:eastAsia="en-US"/>
              </w:rPr>
            </w:pPr>
            <w:ins w:id="73572" w:author="Diana Machado" w:date="2019-04-05T19:14:00Z">
              <w:r w:rsidRPr="009B5DB8">
                <w:rPr>
                  <w:rFonts w:ascii="Calibri" w:eastAsia="PMingLiU" w:hAnsi="Calibri" w:cs="Calibri"/>
                  <w:color w:val="000000"/>
                  <w:sz w:val="22"/>
                  <w:szCs w:val="22"/>
                  <w:lang w:val="en-PH" w:eastAsia="en-US"/>
                </w:rPr>
                <w:t>5.98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73" w:author="Diana Machado" w:date="2019-04-05T19:14:00Z"/>
                <w:rFonts w:ascii="Calibri" w:eastAsia="PMingLiU" w:hAnsi="Calibri" w:cs="Calibri"/>
                <w:color w:val="000000"/>
                <w:sz w:val="22"/>
                <w:szCs w:val="22"/>
                <w:lang w:val="en-PH" w:eastAsia="en-US"/>
              </w:rPr>
            </w:pPr>
            <w:ins w:id="73574" w:author="Diana Machado" w:date="2019-04-05T19:14:00Z">
              <w:r w:rsidRPr="009B5DB8">
                <w:rPr>
                  <w:rFonts w:ascii="Calibri" w:eastAsia="PMingLiU" w:hAnsi="Calibri" w:cs="Calibri"/>
                  <w:color w:val="000000"/>
                  <w:sz w:val="22"/>
                  <w:szCs w:val="22"/>
                  <w:lang w:val="en-PH" w:eastAsia="en-US"/>
                </w:rPr>
                <w:t>3.01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75" w:author="Diana Machado" w:date="2019-04-05T19:14:00Z"/>
                <w:rFonts w:ascii="Calibri" w:eastAsia="PMingLiU" w:hAnsi="Calibri" w:cs="Calibri"/>
                <w:color w:val="000000"/>
                <w:sz w:val="22"/>
                <w:szCs w:val="22"/>
                <w:lang w:val="en-PH" w:eastAsia="en-US"/>
              </w:rPr>
            </w:pPr>
            <w:ins w:id="73576" w:author="Diana Machado" w:date="2019-04-05T19:14:00Z">
              <w:r w:rsidRPr="009B5DB8">
                <w:rPr>
                  <w:rFonts w:ascii="Calibri" w:eastAsia="PMingLiU" w:hAnsi="Calibri" w:cs="Calibri"/>
                  <w:color w:val="000000"/>
                  <w:sz w:val="22"/>
                  <w:szCs w:val="22"/>
                  <w:lang w:val="en-PH" w:eastAsia="en-US"/>
                </w:rPr>
                <w:t>1.72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77" w:author="Diana Machado" w:date="2019-04-05T19:14:00Z"/>
                <w:rFonts w:ascii="Calibri" w:eastAsia="PMingLiU" w:hAnsi="Calibri" w:cs="Calibri"/>
                <w:color w:val="000000"/>
                <w:sz w:val="22"/>
                <w:szCs w:val="22"/>
                <w:lang w:val="en-PH" w:eastAsia="en-US"/>
              </w:rPr>
            </w:pPr>
            <w:ins w:id="7357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79" w:author="Diana Machado" w:date="2019-04-05T19:14:00Z"/>
                <w:rFonts w:ascii="Calibri" w:eastAsia="PMingLiU" w:hAnsi="Calibri" w:cs="Calibri"/>
                <w:color w:val="000000"/>
                <w:sz w:val="22"/>
                <w:szCs w:val="22"/>
                <w:lang w:val="en-PH" w:eastAsia="en-US"/>
              </w:rPr>
            </w:pPr>
            <w:ins w:id="73580" w:author="Diana Machado" w:date="2019-04-05T19:14:00Z">
              <w:r w:rsidRPr="009B5DB8">
                <w:rPr>
                  <w:rFonts w:ascii="Calibri" w:eastAsia="PMingLiU" w:hAnsi="Calibri" w:cs="Calibri"/>
                  <w:color w:val="000000"/>
                  <w:sz w:val="22"/>
                  <w:szCs w:val="22"/>
                  <w:lang w:val="en-PH" w:eastAsia="en-US"/>
                </w:rPr>
                <w:t>0.50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81" w:author="Diana Machado" w:date="2019-04-05T19:14:00Z"/>
                <w:rFonts w:ascii="Calibri" w:eastAsia="PMingLiU" w:hAnsi="Calibri" w:cs="Calibri"/>
                <w:color w:val="000000"/>
                <w:sz w:val="22"/>
                <w:szCs w:val="22"/>
                <w:lang w:val="en-PH" w:eastAsia="en-US"/>
              </w:rPr>
            </w:pPr>
            <w:ins w:id="73582" w:author="Diana Machado" w:date="2019-04-05T19:14:00Z">
              <w:r w:rsidRPr="009B5DB8">
                <w:rPr>
                  <w:rFonts w:ascii="Calibri" w:eastAsia="PMingLiU" w:hAnsi="Calibri" w:cs="Calibri"/>
                  <w:color w:val="000000"/>
                  <w:sz w:val="22"/>
                  <w:szCs w:val="22"/>
                  <w:lang w:val="en-PH" w:eastAsia="en-US"/>
                </w:rPr>
                <w:t>0.287</w:t>
              </w:r>
            </w:ins>
          </w:p>
        </w:tc>
      </w:tr>
      <w:tr w:rsidR="0009448B" w:rsidRPr="009B5DB8" w:rsidTr="003C3A8C">
        <w:trPr>
          <w:trHeight w:val="286"/>
          <w:ins w:id="7358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58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85" w:author="Diana Machado" w:date="2019-04-05T19:14:00Z"/>
                <w:rFonts w:ascii="Calibri" w:eastAsia="PMingLiU" w:hAnsi="Calibri" w:cs="Calibri"/>
                <w:color w:val="000000"/>
                <w:sz w:val="22"/>
                <w:szCs w:val="22"/>
                <w:lang w:val="en-PH" w:eastAsia="en-US"/>
              </w:rPr>
            </w:pPr>
            <w:ins w:id="73586" w:author="Diana Machado" w:date="2019-04-05T19:14:00Z">
              <w:r w:rsidRPr="009B5DB8">
                <w:rPr>
                  <w:rFonts w:ascii="Calibri" w:eastAsia="PMingLiU" w:hAnsi="Calibri" w:cs="Calibri"/>
                  <w:color w:val="000000"/>
                  <w:sz w:val="22"/>
                  <w:szCs w:val="22"/>
                  <w:lang w:val="en-PH" w:eastAsia="en-US"/>
                </w:rPr>
                <w:t>3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87" w:author="Diana Machado" w:date="2019-04-05T19:14:00Z"/>
                <w:rFonts w:ascii="Calibri" w:eastAsia="PMingLiU" w:hAnsi="Calibri" w:cs="Calibri"/>
                <w:color w:val="000000"/>
                <w:sz w:val="22"/>
                <w:szCs w:val="22"/>
                <w:lang w:val="en-PH" w:eastAsia="en-US"/>
              </w:rPr>
            </w:pPr>
            <w:ins w:id="73588" w:author="Diana Machado" w:date="2019-04-05T19:14:00Z">
              <w:r w:rsidRPr="009B5DB8">
                <w:rPr>
                  <w:rFonts w:ascii="Calibri" w:eastAsia="PMingLiU" w:hAnsi="Calibri" w:cs="Calibri"/>
                  <w:color w:val="000000"/>
                  <w:sz w:val="22"/>
                  <w:szCs w:val="22"/>
                  <w:lang w:val="en-PH" w:eastAsia="en-US"/>
                </w:rPr>
                <w:t>SAINT JOHN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89" w:author="Diana Machado" w:date="2019-04-05T19:14:00Z"/>
                <w:rFonts w:ascii="Calibri" w:eastAsia="PMingLiU" w:hAnsi="Calibri" w:cs="Calibri"/>
                <w:color w:val="000000"/>
                <w:sz w:val="22"/>
                <w:szCs w:val="22"/>
                <w:lang w:val="en-PH" w:eastAsia="en-US"/>
              </w:rPr>
            </w:pPr>
            <w:ins w:id="73590" w:author="Diana Machado" w:date="2019-04-05T19:14:00Z">
              <w:r w:rsidRPr="009B5DB8">
                <w:rPr>
                  <w:rFonts w:ascii="Calibri" w:eastAsia="PMingLiU" w:hAnsi="Calibri" w:cs="Calibri"/>
                  <w:color w:val="000000"/>
                  <w:sz w:val="22"/>
                  <w:szCs w:val="22"/>
                  <w:lang w:val="en-PH" w:eastAsia="en-US"/>
                </w:rPr>
                <w:t>1.85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91" w:author="Diana Machado" w:date="2019-04-05T19:14:00Z"/>
                <w:rFonts w:ascii="Calibri" w:eastAsia="PMingLiU" w:hAnsi="Calibri" w:cs="Calibri"/>
                <w:color w:val="000000"/>
                <w:sz w:val="22"/>
                <w:szCs w:val="22"/>
                <w:lang w:val="en-PH" w:eastAsia="en-US"/>
              </w:rPr>
            </w:pPr>
            <w:ins w:id="73592" w:author="Diana Machado" w:date="2019-04-05T19:14:00Z">
              <w:r w:rsidRPr="009B5DB8">
                <w:rPr>
                  <w:rFonts w:ascii="Calibri" w:eastAsia="PMingLiU" w:hAnsi="Calibri" w:cs="Calibri"/>
                  <w:color w:val="000000"/>
                  <w:sz w:val="22"/>
                  <w:szCs w:val="22"/>
                  <w:lang w:val="en-PH" w:eastAsia="en-US"/>
                </w:rPr>
                <w:t>1.14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93" w:author="Diana Machado" w:date="2019-04-05T19:14:00Z"/>
                <w:rFonts w:ascii="Calibri" w:eastAsia="PMingLiU" w:hAnsi="Calibri" w:cs="Calibri"/>
                <w:color w:val="000000"/>
                <w:sz w:val="22"/>
                <w:szCs w:val="22"/>
                <w:lang w:val="en-PH" w:eastAsia="en-US"/>
              </w:rPr>
            </w:pPr>
            <w:ins w:id="73594" w:author="Diana Machado" w:date="2019-04-05T19:14:00Z">
              <w:r w:rsidRPr="009B5DB8">
                <w:rPr>
                  <w:rFonts w:ascii="Calibri" w:eastAsia="PMingLiU" w:hAnsi="Calibri" w:cs="Calibri"/>
                  <w:color w:val="000000"/>
                  <w:sz w:val="22"/>
                  <w:szCs w:val="22"/>
                  <w:lang w:val="en-PH" w:eastAsia="en-US"/>
                </w:rPr>
                <w:t>0.96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95" w:author="Diana Machado" w:date="2019-04-05T19:14:00Z"/>
                <w:rFonts w:ascii="Calibri" w:eastAsia="PMingLiU" w:hAnsi="Calibri" w:cs="Calibri"/>
                <w:color w:val="000000"/>
                <w:sz w:val="22"/>
                <w:szCs w:val="22"/>
                <w:lang w:val="en-PH" w:eastAsia="en-US"/>
              </w:rPr>
            </w:pPr>
            <w:ins w:id="7359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597" w:author="Diana Machado" w:date="2019-04-05T19:14:00Z"/>
                <w:rFonts w:ascii="Calibri" w:eastAsia="PMingLiU" w:hAnsi="Calibri" w:cs="Calibri"/>
                <w:color w:val="000000"/>
                <w:sz w:val="22"/>
                <w:szCs w:val="22"/>
                <w:lang w:val="en-PH" w:eastAsia="en-US"/>
              </w:rPr>
            </w:pPr>
            <w:ins w:id="73598" w:author="Diana Machado" w:date="2019-04-05T19:14:00Z">
              <w:r w:rsidRPr="009B5DB8">
                <w:rPr>
                  <w:rFonts w:ascii="Calibri" w:eastAsia="PMingLiU" w:hAnsi="Calibri" w:cs="Calibri"/>
                  <w:color w:val="000000"/>
                  <w:sz w:val="22"/>
                  <w:szCs w:val="22"/>
                  <w:lang w:val="en-PH" w:eastAsia="en-US"/>
                </w:rPr>
                <w:t>0.61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599" w:author="Diana Machado" w:date="2019-04-05T19:14:00Z"/>
                <w:rFonts w:ascii="Calibri" w:eastAsia="PMingLiU" w:hAnsi="Calibri" w:cs="Calibri"/>
                <w:color w:val="000000"/>
                <w:sz w:val="22"/>
                <w:szCs w:val="22"/>
                <w:lang w:val="en-PH" w:eastAsia="en-US"/>
              </w:rPr>
            </w:pPr>
            <w:ins w:id="73600" w:author="Diana Machado" w:date="2019-04-05T19:14:00Z">
              <w:r w:rsidRPr="009B5DB8">
                <w:rPr>
                  <w:rFonts w:ascii="Calibri" w:eastAsia="PMingLiU" w:hAnsi="Calibri" w:cs="Calibri"/>
                  <w:color w:val="000000"/>
                  <w:sz w:val="22"/>
                  <w:szCs w:val="22"/>
                  <w:lang w:val="en-PH" w:eastAsia="en-US"/>
                </w:rPr>
                <w:t>0.520</w:t>
              </w:r>
            </w:ins>
          </w:p>
        </w:tc>
      </w:tr>
      <w:tr w:rsidR="0009448B" w:rsidRPr="009B5DB8" w:rsidTr="003C3A8C">
        <w:trPr>
          <w:trHeight w:val="286"/>
          <w:ins w:id="7360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0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03" w:author="Diana Machado" w:date="2019-04-05T19:14:00Z"/>
                <w:rFonts w:ascii="Calibri" w:eastAsia="PMingLiU" w:hAnsi="Calibri" w:cs="Calibri"/>
                <w:color w:val="000000"/>
                <w:sz w:val="22"/>
                <w:szCs w:val="22"/>
                <w:lang w:val="en-PH" w:eastAsia="en-US"/>
              </w:rPr>
            </w:pPr>
            <w:ins w:id="73604" w:author="Diana Machado" w:date="2019-04-05T19:14:00Z">
              <w:r w:rsidRPr="009B5DB8">
                <w:rPr>
                  <w:rFonts w:ascii="Calibri" w:eastAsia="PMingLiU" w:hAnsi="Calibri" w:cs="Calibri"/>
                  <w:color w:val="000000"/>
                  <w:sz w:val="22"/>
                  <w:szCs w:val="22"/>
                  <w:lang w:val="en-PH" w:eastAsia="en-US"/>
                </w:rPr>
                <w:t>3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05" w:author="Diana Machado" w:date="2019-04-05T19:14:00Z"/>
                <w:rFonts w:ascii="Calibri" w:eastAsia="PMingLiU" w:hAnsi="Calibri" w:cs="Calibri"/>
                <w:color w:val="000000"/>
                <w:sz w:val="22"/>
                <w:szCs w:val="22"/>
                <w:lang w:val="en-PH" w:eastAsia="en-US"/>
              </w:rPr>
            </w:pPr>
            <w:ins w:id="73606" w:author="Diana Machado" w:date="2019-04-05T19:14:00Z">
              <w:r w:rsidRPr="009B5DB8">
                <w:rPr>
                  <w:rFonts w:ascii="Calibri" w:eastAsia="PMingLiU" w:hAnsi="Calibri" w:cs="Calibri"/>
                  <w:color w:val="000000"/>
                  <w:sz w:val="22"/>
                  <w:szCs w:val="22"/>
                  <w:lang w:val="en-PH" w:eastAsia="en-US"/>
                </w:rPr>
                <w:t>SANTA R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07" w:author="Diana Machado" w:date="2019-04-05T19:14:00Z"/>
                <w:rFonts w:ascii="Calibri" w:eastAsia="PMingLiU" w:hAnsi="Calibri" w:cs="Calibri"/>
                <w:color w:val="000000"/>
                <w:sz w:val="22"/>
                <w:szCs w:val="22"/>
                <w:lang w:val="en-PH" w:eastAsia="en-US"/>
              </w:rPr>
            </w:pPr>
            <w:ins w:id="73608" w:author="Diana Machado" w:date="2019-04-05T19:14:00Z">
              <w:r w:rsidRPr="009B5DB8">
                <w:rPr>
                  <w:rFonts w:ascii="Calibri" w:eastAsia="PMingLiU" w:hAnsi="Calibri" w:cs="Calibri"/>
                  <w:color w:val="000000"/>
                  <w:sz w:val="22"/>
                  <w:szCs w:val="22"/>
                  <w:lang w:val="en-PH" w:eastAsia="en-US"/>
                </w:rPr>
                <w:t>3.1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09" w:author="Diana Machado" w:date="2019-04-05T19:14:00Z"/>
                <w:rFonts w:ascii="Calibri" w:eastAsia="PMingLiU" w:hAnsi="Calibri" w:cs="Calibri"/>
                <w:color w:val="000000"/>
                <w:sz w:val="22"/>
                <w:szCs w:val="22"/>
                <w:lang w:val="en-PH" w:eastAsia="en-US"/>
              </w:rPr>
            </w:pPr>
            <w:ins w:id="73610" w:author="Diana Machado" w:date="2019-04-05T19:14:00Z">
              <w:r w:rsidRPr="009B5DB8">
                <w:rPr>
                  <w:rFonts w:ascii="Calibri" w:eastAsia="PMingLiU" w:hAnsi="Calibri" w:cs="Calibri"/>
                  <w:color w:val="000000"/>
                  <w:sz w:val="22"/>
                  <w:szCs w:val="22"/>
                  <w:lang w:val="en-PH" w:eastAsia="en-US"/>
                </w:rPr>
                <w:t>1.71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11" w:author="Diana Machado" w:date="2019-04-05T19:14:00Z"/>
                <w:rFonts w:ascii="Calibri" w:eastAsia="PMingLiU" w:hAnsi="Calibri" w:cs="Calibri"/>
                <w:color w:val="000000"/>
                <w:sz w:val="22"/>
                <w:szCs w:val="22"/>
                <w:lang w:val="en-PH" w:eastAsia="en-US"/>
              </w:rPr>
            </w:pPr>
            <w:ins w:id="73612" w:author="Diana Machado" w:date="2019-04-05T19:14:00Z">
              <w:r w:rsidRPr="009B5DB8">
                <w:rPr>
                  <w:rFonts w:ascii="Calibri" w:eastAsia="PMingLiU" w:hAnsi="Calibri" w:cs="Calibri"/>
                  <w:color w:val="000000"/>
                  <w:sz w:val="22"/>
                  <w:szCs w:val="22"/>
                  <w:lang w:val="en-PH" w:eastAsia="en-US"/>
                </w:rPr>
                <w:t>1.38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13" w:author="Diana Machado" w:date="2019-04-05T19:14:00Z"/>
                <w:rFonts w:ascii="Calibri" w:eastAsia="PMingLiU" w:hAnsi="Calibri" w:cs="Calibri"/>
                <w:color w:val="000000"/>
                <w:sz w:val="22"/>
                <w:szCs w:val="22"/>
                <w:lang w:val="en-PH" w:eastAsia="en-US"/>
              </w:rPr>
            </w:pPr>
            <w:ins w:id="7361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15" w:author="Diana Machado" w:date="2019-04-05T19:14:00Z"/>
                <w:rFonts w:ascii="Calibri" w:eastAsia="PMingLiU" w:hAnsi="Calibri" w:cs="Calibri"/>
                <w:color w:val="000000"/>
                <w:sz w:val="22"/>
                <w:szCs w:val="22"/>
                <w:lang w:val="en-PH" w:eastAsia="en-US"/>
              </w:rPr>
            </w:pPr>
            <w:ins w:id="73616" w:author="Diana Machado" w:date="2019-04-05T19:14:00Z">
              <w:r w:rsidRPr="009B5DB8">
                <w:rPr>
                  <w:rFonts w:ascii="Calibri" w:eastAsia="PMingLiU" w:hAnsi="Calibri" w:cs="Calibri"/>
                  <w:color w:val="000000"/>
                  <w:sz w:val="22"/>
                  <w:szCs w:val="22"/>
                  <w:lang w:val="en-PH" w:eastAsia="en-US"/>
                </w:rPr>
                <w:t>0.55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17" w:author="Diana Machado" w:date="2019-04-05T19:14:00Z"/>
                <w:rFonts w:ascii="Calibri" w:eastAsia="PMingLiU" w:hAnsi="Calibri" w:cs="Calibri"/>
                <w:color w:val="000000"/>
                <w:sz w:val="22"/>
                <w:szCs w:val="22"/>
                <w:lang w:val="en-PH" w:eastAsia="en-US"/>
              </w:rPr>
            </w:pPr>
            <w:ins w:id="73618" w:author="Diana Machado" w:date="2019-04-05T19:14:00Z">
              <w:r w:rsidRPr="009B5DB8">
                <w:rPr>
                  <w:rFonts w:ascii="Calibri" w:eastAsia="PMingLiU" w:hAnsi="Calibri" w:cs="Calibri"/>
                  <w:color w:val="000000"/>
                  <w:sz w:val="22"/>
                  <w:szCs w:val="22"/>
                  <w:lang w:val="en-PH" w:eastAsia="en-US"/>
                </w:rPr>
                <w:t>0.444</w:t>
              </w:r>
            </w:ins>
          </w:p>
        </w:tc>
      </w:tr>
      <w:tr w:rsidR="0009448B" w:rsidRPr="009B5DB8" w:rsidTr="003C3A8C">
        <w:trPr>
          <w:trHeight w:val="286"/>
          <w:ins w:id="7361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2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21" w:author="Diana Machado" w:date="2019-04-05T19:14:00Z"/>
                <w:rFonts w:ascii="Calibri" w:eastAsia="PMingLiU" w:hAnsi="Calibri" w:cs="Calibri"/>
                <w:color w:val="000000"/>
                <w:sz w:val="22"/>
                <w:szCs w:val="22"/>
                <w:lang w:val="en-PH" w:eastAsia="en-US"/>
              </w:rPr>
            </w:pPr>
            <w:ins w:id="73622" w:author="Diana Machado" w:date="2019-04-05T19:14:00Z">
              <w:r w:rsidRPr="009B5DB8">
                <w:rPr>
                  <w:rFonts w:ascii="Calibri" w:eastAsia="PMingLiU" w:hAnsi="Calibri" w:cs="Calibri"/>
                  <w:color w:val="000000"/>
                  <w:sz w:val="22"/>
                  <w:szCs w:val="22"/>
                  <w:lang w:val="en-PH" w:eastAsia="en-US"/>
                </w:rPr>
                <w:t>3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23" w:author="Diana Machado" w:date="2019-04-05T19:14:00Z"/>
                <w:rFonts w:ascii="Calibri" w:eastAsia="PMingLiU" w:hAnsi="Calibri" w:cs="Calibri"/>
                <w:color w:val="000000"/>
                <w:sz w:val="22"/>
                <w:szCs w:val="22"/>
                <w:lang w:val="en-PH" w:eastAsia="en-US"/>
              </w:rPr>
            </w:pPr>
            <w:ins w:id="73624" w:author="Diana Machado" w:date="2019-04-05T19:14:00Z">
              <w:r w:rsidRPr="009B5DB8">
                <w:rPr>
                  <w:rFonts w:ascii="Calibri" w:eastAsia="PMingLiU" w:hAnsi="Calibri" w:cs="Calibri"/>
                  <w:color w:val="000000"/>
                  <w:sz w:val="22"/>
                  <w:szCs w:val="22"/>
                  <w:lang w:val="en-PH" w:eastAsia="en-US"/>
                </w:rPr>
                <w:t>SEMINOL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25" w:author="Diana Machado" w:date="2019-04-05T19:14:00Z"/>
                <w:rFonts w:ascii="Calibri" w:eastAsia="PMingLiU" w:hAnsi="Calibri" w:cs="Calibri"/>
                <w:color w:val="000000"/>
                <w:sz w:val="22"/>
                <w:szCs w:val="22"/>
                <w:lang w:val="en-PH" w:eastAsia="en-US"/>
              </w:rPr>
            </w:pPr>
            <w:ins w:id="73626" w:author="Diana Machado" w:date="2019-04-05T19:14:00Z">
              <w:r w:rsidRPr="009B5DB8">
                <w:rPr>
                  <w:rFonts w:ascii="Calibri" w:eastAsia="PMingLiU" w:hAnsi="Calibri" w:cs="Calibri"/>
                  <w:color w:val="000000"/>
                  <w:sz w:val="22"/>
                  <w:szCs w:val="22"/>
                  <w:lang w:val="en-PH" w:eastAsia="en-US"/>
                </w:rPr>
                <w:t>4.35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27" w:author="Diana Machado" w:date="2019-04-05T19:14:00Z"/>
                <w:rFonts w:ascii="Calibri" w:eastAsia="PMingLiU" w:hAnsi="Calibri" w:cs="Calibri"/>
                <w:color w:val="000000"/>
                <w:sz w:val="22"/>
                <w:szCs w:val="22"/>
                <w:lang w:val="en-PH" w:eastAsia="en-US"/>
              </w:rPr>
            </w:pPr>
            <w:ins w:id="73628" w:author="Diana Machado" w:date="2019-04-05T19:14:00Z">
              <w:r w:rsidRPr="009B5DB8">
                <w:rPr>
                  <w:rFonts w:ascii="Calibri" w:eastAsia="PMingLiU" w:hAnsi="Calibri" w:cs="Calibri"/>
                  <w:color w:val="000000"/>
                  <w:sz w:val="22"/>
                  <w:szCs w:val="22"/>
                  <w:lang w:val="en-PH" w:eastAsia="en-US"/>
                </w:rPr>
                <w:t>2.30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29" w:author="Diana Machado" w:date="2019-04-05T19:14:00Z"/>
                <w:rFonts w:ascii="Calibri" w:eastAsia="PMingLiU" w:hAnsi="Calibri" w:cs="Calibri"/>
                <w:color w:val="000000"/>
                <w:sz w:val="22"/>
                <w:szCs w:val="22"/>
                <w:lang w:val="en-PH" w:eastAsia="en-US"/>
              </w:rPr>
            </w:pPr>
            <w:ins w:id="73630" w:author="Diana Machado" w:date="2019-04-05T19:14:00Z">
              <w:r w:rsidRPr="009B5DB8">
                <w:rPr>
                  <w:rFonts w:ascii="Calibri" w:eastAsia="PMingLiU" w:hAnsi="Calibri" w:cs="Calibri"/>
                  <w:color w:val="000000"/>
                  <w:sz w:val="22"/>
                  <w:szCs w:val="22"/>
                  <w:lang w:val="en-PH" w:eastAsia="en-US"/>
                </w:rPr>
                <w:t>1.35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31" w:author="Diana Machado" w:date="2019-04-05T19:14:00Z"/>
                <w:rFonts w:ascii="Calibri" w:eastAsia="PMingLiU" w:hAnsi="Calibri" w:cs="Calibri"/>
                <w:color w:val="000000"/>
                <w:sz w:val="22"/>
                <w:szCs w:val="22"/>
                <w:lang w:val="en-PH" w:eastAsia="en-US"/>
              </w:rPr>
            </w:pPr>
            <w:ins w:id="7363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33" w:author="Diana Machado" w:date="2019-04-05T19:14:00Z"/>
                <w:rFonts w:ascii="Calibri" w:eastAsia="PMingLiU" w:hAnsi="Calibri" w:cs="Calibri"/>
                <w:color w:val="000000"/>
                <w:sz w:val="22"/>
                <w:szCs w:val="22"/>
                <w:lang w:val="en-PH" w:eastAsia="en-US"/>
              </w:rPr>
            </w:pPr>
            <w:ins w:id="73634" w:author="Diana Machado" w:date="2019-04-05T19:14:00Z">
              <w:r w:rsidRPr="009B5DB8">
                <w:rPr>
                  <w:rFonts w:ascii="Calibri" w:eastAsia="PMingLiU" w:hAnsi="Calibri" w:cs="Calibri"/>
                  <w:color w:val="000000"/>
                  <w:sz w:val="22"/>
                  <w:szCs w:val="22"/>
                  <w:lang w:val="en-PH" w:eastAsia="en-US"/>
                </w:rPr>
                <w:t>0.52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35" w:author="Diana Machado" w:date="2019-04-05T19:14:00Z"/>
                <w:rFonts w:ascii="Calibri" w:eastAsia="PMingLiU" w:hAnsi="Calibri" w:cs="Calibri"/>
                <w:color w:val="000000"/>
                <w:sz w:val="22"/>
                <w:szCs w:val="22"/>
                <w:lang w:val="en-PH" w:eastAsia="en-US"/>
              </w:rPr>
            </w:pPr>
            <w:ins w:id="73636" w:author="Diana Machado" w:date="2019-04-05T19:14:00Z">
              <w:r w:rsidRPr="009B5DB8">
                <w:rPr>
                  <w:rFonts w:ascii="Calibri" w:eastAsia="PMingLiU" w:hAnsi="Calibri" w:cs="Calibri"/>
                  <w:color w:val="000000"/>
                  <w:sz w:val="22"/>
                  <w:szCs w:val="22"/>
                  <w:lang w:val="en-PH" w:eastAsia="en-US"/>
                </w:rPr>
                <w:t>0.312</w:t>
              </w:r>
            </w:ins>
          </w:p>
        </w:tc>
      </w:tr>
      <w:tr w:rsidR="0009448B" w:rsidRPr="009B5DB8" w:rsidTr="003C3A8C">
        <w:trPr>
          <w:trHeight w:val="286"/>
          <w:ins w:id="7363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3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39" w:author="Diana Machado" w:date="2019-04-05T19:14:00Z"/>
                <w:rFonts w:ascii="Calibri" w:eastAsia="PMingLiU" w:hAnsi="Calibri" w:cs="Calibri"/>
                <w:color w:val="000000"/>
                <w:sz w:val="22"/>
                <w:szCs w:val="22"/>
                <w:lang w:val="en-PH" w:eastAsia="en-US"/>
              </w:rPr>
            </w:pPr>
            <w:ins w:id="73640" w:author="Diana Machado" w:date="2019-04-05T19:14:00Z">
              <w:r w:rsidRPr="009B5DB8">
                <w:rPr>
                  <w:rFonts w:ascii="Calibri" w:eastAsia="PMingLiU" w:hAnsi="Calibri" w:cs="Calibri"/>
                  <w:color w:val="000000"/>
                  <w:sz w:val="22"/>
                  <w:szCs w:val="22"/>
                  <w:lang w:val="en-PH" w:eastAsia="en-US"/>
                </w:rPr>
                <w:t>3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41" w:author="Diana Machado" w:date="2019-04-05T19:14:00Z"/>
                <w:rFonts w:ascii="Calibri" w:eastAsia="PMingLiU" w:hAnsi="Calibri" w:cs="Calibri"/>
                <w:color w:val="000000"/>
                <w:sz w:val="22"/>
                <w:szCs w:val="22"/>
                <w:lang w:val="en-PH" w:eastAsia="en-US"/>
              </w:rPr>
            </w:pPr>
            <w:ins w:id="73642" w:author="Diana Machado" w:date="2019-04-05T19:14:00Z">
              <w:r w:rsidRPr="009B5DB8">
                <w:rPr>
                  <w:rFonts w:ascii="Calibri" w:eastAsia="PMingLiU" w:hAnsi="Calibri" w:cs="Calibri"/>
                  <w:color w:val="000000"/>
                  <w:sz w:val="22"/>
                  <w:szCs w:val="22"/>
                  <w:lang w:val="en-PH" w:eastAsia="en-US"/>
                </w:rPr>
                <w:t>TAYLO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43" w:author="Diana Machado" w:date="2019-04-05T19:14:00Z"/>
                <w:rFonts w:ascii="Calibri" w:eastAsia="PMingLiU" w:hAnsi="Calibri" w:cs="Calibri"/>
                <w:color w:val="000000"/>
                <w:sz w:val="22"/>
                <w:szCs w:val="22"/>
                <w:lang w:val="en-PH" w:eastAsia="en-US"/>
              </w:rPr>
            </w:pPr>
            <w:ins w:id="73644" w:author="Diana Machado" w:date="2019-04-05T19:14:00Z">
              <w:r w:rsidRPr="009B5DB8">
                <w:rPr>
                  <w:rFonts w:ascii="Calibri" w:eastAsia="PMingLiU" w:hAnsi="Calibri" w:cs="Calibri"/>
                  <w:color w:val="000000"/>
                  <w:sz w:val="22"/>
                  <w:szCs w:val="22"/>
                  <w:lang w:val="en-PH" w:eastAsia="en-US"/>
                </w:rPr>
                <w:t>1.38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45" w:author="Diana Machado" w:date="2019-04-05T19:14:00Z"/>
                <w:rFonts w:ascii="Calibri" w:eastAsia="PMingLiU" w:hAnsi="Calibri" w:cs="Calibri"/>
                <w:color w:val="000000"/>
                <w:sz w:val="22"/>
                <w:szCs w:val="22"/>
                <w:lang w:val="en-PH" w:eastAsia="en-US"/>
              </w:rPr>
            </w:pPr>
            <w:ins w:id="73646" w:author="Diana Machado" w:date="2019-04-05T19:14:00Z">
              <w:r w:rsidRPr="009B5DB8">
                <w:rPr>
                  <w:rFonts w:ascii="Calibri" w:eastAsia="PMingLiU" w:hAnsi="Calibri" w:cs="Calibri"/>
                  <w:color w:val="000000"/>
                  <w:sz w:val="22"/>
                  <w:szCs w:val="22"/>
                  <w:lang w:val="en-PH" w:eastAsia="en-US"/>
                </w:rPr>
                <w:t>0.95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47" w:author="Diana Machado" w:date="2019-04-05T19:14:00Z"/>
                <w:rFonts w:ascii="Calibri" w:eastAsia="PMingLiU" w:hAnsi="Calibri" w:cs="Calibri"/>
                <w:color w:val="000000"/>
                <w:sz w:val="22"/>
                <w:szCs w:val="22"/>
                <w:lang w:val="en-PH" w:eastAsia="en-US"/>
              </w:rPr>
            </w:pPr>
            <w:ins w:id="73648" w:author="Diana Machado" w:date="2019-04-05T19:14:00Z">
              <w:r w:rsidRPr="009B5DB8">
                <w:rPr>
                  <w:rFonts w:ascii="Calibri" w:eastAsia="PMingLiU" w:hAnsi="Calibri" w:cs="Calibri"/>
                  <w:color w:val="000000"/>
                  <w:sz w:val="22"/>
                  <w:szCs w:val="22"/>
                  <w:lang w:val="en-PH" w:eastAsia="en-US"/>
                </w:rPr>
                <w:t>0.85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49" w:author="Diana Machado" w:date="2019-04-05T19:14:00Z"/>
                <w:rFonts w:ascii="Calibri" w:eastAsia="PMingLiU" w:hAnsi="Calibri" w:cs="Calibri"/>
                <w:color w:val="000000"/>
                <w:sz w:val="22"/>
                <w:szCs w:val="22"/>
                <w:lang w:val="en-PH" w:eastAsia="en-US"/>
              </w:rPr>
            </w:pPr>
            <w:ins w:id="7365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51" w:author="Diana Machado" w:date="2019-04-05T19:14:00Z"/>
                <w:rFonts w:ascii="Calibri" w:eastAsia="PMingLiU" w:hAnsi="Calibri" w:cs="Calibri"/>
                <w:color w:val="000000"/>
                <w:sz w:val="22"/>
                <w:szCs w:val="22"/>
                <w:lang w:val="en-PH" w:eastAsia="en-US"/>
              </w:rPr>
            </w:pPr>
            <w:ins w:id="73652" w:author="Diana Machado" w:date="2019-04-05T19:14:00Z">
              <w:r w:rsidRPr="009B5DB8">
                <w:rPr>
                  <w:rFonts w:ascii="Calibri" w:eastAsia="PMingLiU" w:hAnsi="Calibri" w:cs="Calibri"/>
                  <w:color w:val="000000"/>
                  <w:sz w:val="22"/>
                  <w:szCs w:val="22"/>
                  <w:lang w:val="en-PH" w:eastAsia="en-US"/>
                </w:rPr>
                <w:t>0.69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53" w:author="Diana Machado" w:date="2019-04-05T19:14:00Z"/>
                <w:rFonts w:ascii="Calibri" w:eastAsia="PMingLiU" w:hAnsi="Calibri" w:cs="Calibri"/>
                <w:color w:val="000000"/>
                <w:sz w:val="22"/>
                <w:szCs w:val="22"/>
                <w:lang w:val="en-PH" w:eastAsia="en-US"/>
              </w:rPr>
            </w:pPr>
            <w:ins w:id="73654" w:author="Diana Machado" w:date="2019-04-05T19:14:00Z">
              <w:r w:rsidRPr="009B5DB8">
                <w:rPr>
                  <w:rFonts w:ascii="Calibri" w:eastAsia="PMingLiU" w:hAnsi="Calibri" w:cs="Calibri"/>
                  <w:color w:val="000000"/>
                  <w:sz w:val="22"/>
                  <w:szCs w:val="22"/>
                  <w:lang w:val="en-PH" w:eastAsia="en-US"/>
                </w:rPr>
                <w:t>0.621</w:t>
              </w:r>
            </w:ins>
          </w:p>
        </w:tc>
      </w:tr>
      <w:tr w:rsidR="0009448B" w:rsidRPr="009B5DB8" w:rsidTr="003C3A8C">
        <w:trPr>
          <w:trHeight w:val="286"/>
          <w:ins w:id="7365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5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57" w:author="Diana Machado" w:date="2019-04-05T19:14:00Z"/>
                <w:rFonts w:ascii="Calibri" w:eastAsia="PMingLiU" w:hAnsi="Calibri" w:cs="Calibri"/>
                <w:color w:val="000000"/>
                <w:sz w:val="22"/>
                <w:szCs w:val="22"/>
                <w:lang w:val="en-PH" w:eastAsia="en-US"/>
              </w:rPr>
            </w:pPr>
            <w:ins w:id="73658" w:author="Diana Machado" w:date="2019-04-05T19:14:00Z">
              <w:r w:rsidRPr="009B5DB8">
                <w:rPr>
                  <w:rFonts w:ascii="Calibri" w:eastAsia="PMingLiU" w:hAnsi="Calibri" w:cs="Calibri"/>
                  <w:color w:val="000000"/>
                  <w:sz w:val="22"/>
                  <w:szCs w:val="22"/>
                  <w:lang w:val="en-PH" w:eastAsia="en-US"/>
                </w:rPr>
                <w:t>3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59" w:author="Diana Machado" w:date="2019-04-05T19:14:00Z"/>
                <w:rFonts w:ascii="Calibri" w:eastAsia="PMingLiU" w:hAnsi="Calibri" w:cs="Calibri"/>
                <w:color w:val="000000"/>
                <w:sz w:val="22"/>
                <w:szCs w:val="22"/>
                <w:lang w:val="en-PH" w:eastAsia="en-US"/>
              </w:rPr>
            </w:pPr>
            <w:ins w:id="73660" w:author="Diana Machado" w:date="2019-04-05T19:14:00Z">
              <w:r w:rsidRPr="009B5DB8">
                <w:rPr>
                  <w:rFonts w:ascii="Calibri" w:eastAsia="PMingLiU" w:hAnsi="Calibri" w:cs="Calibri"/>
                  <w:color w:val="000000"/>
                  <w:sz w:val="22"/>
                  <w:szCs w:val="22"/>
                  <w:lang w:val="en-PH" w:eastAsia="en-US"/>
                </w:rPr>
                <w:t>VOLUS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61" w:author="Diana Machado" w:date="2019-04-05T19:14:00Z"/>
                <w:rFonts w:ascii="Calibri" w:eastAsia="PMingLiU" w:hAnsi="Calibri" w:cs="Calibri"/>
                <w:color w:val="000000"/>
                <w:sz w:val="22"/>
                <w:szCs w:val="22"/>
                <w:lang w:val="en-PH" w:eastAsia="en-US"/>
              </w:rPr>
            </w:pPr>
            <w:ins w:id="73662" w:author="Diana Machado" w:date="2019-04-05T19:14:00Z">
              <w:r w:rsidRPr="009B5DB8">
                <w:rPr>
                  <w:rFonts w:ascii="Calibri" w:eastAsia="PMingLiU" w:hAnsi="Calibri" w:cs="Calibri"/>
                  <w:color w:val="000000"/>
                  <w:sz w:val="22"/>
                  <w:szCs w:val="22"/>
                  <w:lang w:val="en-PH" w:eastAsia="en-US"/>
                </w:rPr>
                <w:t>5.67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63" w:author="Diana Machado" w:date="2019-04-05T19:14:00Z"/>
                <w:rFonts w:ascii="Calibri" w:eastAsia="PMingLiU" w:hAnsi="Calibri" w:cs="Calibri"/>
                <w:color w:val="000000"/>
                <w:sz w:val="22"/>
                <w:szCs w:val="22"/>
                <w:lang w:val="en-PH" w:eastAsia="en-US"/>
              </w:rPr>
            </w:pPr>
            <w:ins w:id="73664" w:author="Diana Machado" w:date="2019-04-05T19:14:00Z">
              <w:r w:rsidRPr="009B5DB8">
                <w:rPr>
                  <w:rFonts w:ascii="Calibri" w:eastAsia="PMingLiU" w:hAnsi="Calibri" w:cs="Calibri"/>
                  <w:color w:val="000000"/>
                  <w:sz w:val="22"/>
                  <w:szCs w:val="22"/>
                  <w:lang w:val="en-PH" w:eastAsia="en-US"/>
                </w:rPr>
                <w:t>2.79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65" w:author="Diana Machado" w:date="2019-04-05T19:14:00Z"/>
                <w:rFonts w:ascii="Calibri" w:eastAsia="PMingLiU" w:hAnsi="Calibri" w:cs="Calibri"/>
                <w:color w:val="000000"/>
                <w:sz w:val="22"/>
                <w:szCs w:val="22"/>
                <w:lang w:val="en-PH" w:eastAsia="en-US"/>
              </w:rPr>
            </w:pPr>
            <w:ins w:id="73666" w:author="Diana Machado" w:date="2019-04-05T19:14:00Z">
              <w:r w:rsidRPr="009B5DB8">
                <w:rPr>
                  <w:rFonts w:ascii="Calibri" w:eastAsia="PMingLiU" w:hAnsi="Calibri" w:cs="Calibri"/>
                  <w:color w:val="000000"/>
                  <w:sz w:val="22"/>
                  <w:szCs w:val="22"/>
                  <w:lang w:val="en-PH" w:eastAsia="en-US"/>
                </w:rPr>
                <w:t>1.52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67" w:author="Diana Machado" w:date="2019-04-05T19:14:00Z"/>
                <w:rFonts w:ascii="Calibri" w:eastAsia="PMingLiU" w:hAnsi="Calibri" w:cs="Calibri"/>
                <w:color w:val="000000"/>
                <w:sz w:val="22"/>
                <w:szCs w:val="22"/>
                <w:lang w:val="en-PH" w:eastAsia="en-US"/>
              </w:rPr>
            </w:pPr>
            <w:ins w:id="7366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69" w:author="Diana Machado" w:date="2019-04-05T19:14:00Z"/>
                <w:rFonts w:ascii="Calibri" w:eastAsia="PMingLiU" w:hAnsi="Calibri" w:cs="Calibri"/>
                <w:color w:val="000000"/>
                <w:sz w:val="22"/>
                <w:szCs w:val="22"/>
                <w:lang w:val="en-PH" w:eastAsia="en-US"/>
              </w:rPr>
            </w:pPr>
            <w:ins w:id="73670" w:author="Diana Machado" w:date="2019-04-05T19:14:00Z">
              <w:r w:rsidRPr="009B5DB8">
                <w:rPr>
                  <w:rFonts w:ascii="Calibri" w:eastAsia="PMingLiU" w:hAnsi="Calibri" w:cs="Calibri"/>
                  <w:color w:val="000000"/>
                  <w:sz w:val="22"/>
                  <w:szCs w:val="22"/>
                  <w:lang w:val="en-PH" w:eastAsia="en-US"/>
                </w:rPr>
                <w:t>0.49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71" w:author="Diana Machado" w:date="2019-04-05T19:14:00Z"/>
                <w:rFonts w:ascii="Calibri" w:eastAsia="PMingLiU" w:hAnsi="Calibri" w:cs="Calibri"/>
                <w:color w:val="000000"/>
                <w:sz w:val="22"/>
                <w:szCs w:val="22"/>
                <w:lang w:val="en-PH" w:eastAsia="en-US"/>
              </w:rPr>
            </w:pPr>
            <w:ins w:id="73672" w:author="Diana Machado" w:date="2019-04-05T19:14:00Z">
              <w:r w:rsidRPr="009B5DB8">
                <w:rPr>
                  <w:rFonts w:ascii="Calibri" w:eastAsia="PMingLiU" w:hAnsi="Calibri" w:cs="Calibri"/>
                  <w:color w:val="000000"/>
                  <w:sz w:val="22"/>
                  <w:szCs w:val="22"/>
                  <w:lang w:val="en-PH" w:eastAsia="en-US"/>
                </w:rPr>
                <w:t>0.268</w:t>
              </w:r>
            </w:ins>
          </w:p>
        </w:tc>
      </w:tr>
      <w:tr w:rsidR="0009448B" w:rsidRPr="009B5DB8" w:rsidTr="003C3A8C">
        <w:trPr>
          <w:trHeight w:val="298"/>
          <w:ins w:id="73673" w:author="Diana Machado" w:date="2019-04-05T19:14:00Z"/>
        </w:trPr>
        <w:tc>
          <w:tcPr>
            <w:tcW w:w="782" w:type="pct"/>
            <w:tcBorders>
              <w:top w:val="nil"/>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67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3675" w:author="Diana Machado" w:date="2019-04-05T19:14:00Z"/>
                <w:rFonts w:ascii="Calibri" w:eastAsia="PMingLiU" w:hAnsi="Calibri" w:cs="Calibri"/>
                <w:color w:val="000000"/>
                <w:sz w:val="22"/>
                <w:szCs w:val="22"/>
                <w:lang w:val="en-PH" w:eastAsia="en-US"/>
              </w:rPr>
            </w:pPr>
            <w:ins w:id="73676" w:author="Diana Machado" w:date="2019-04-05T19:14:00Z">
              <w:r w:rsidRPr="009B5DB8">
                <w:rPr>
                  <w:rFonts w:ascii="Calibri" w:eastAsia="PMingLiU" w:hAnsi="Calibri" w:cs="Calibri"/>
                  <w:color w:val="000000"/>
                  <w:sz w:val="22"/>
                  <w:szCs w:val="22"/>
                  <w:lang w:val="en-PH" w:eastAsia="en-US"/>
                </w:rPr>
                <w:t>40</w:t>
              </w:r>
            </w:ins>
          </w:p>
        </w:tc>
        <w:tc>
          <w:tcPr>
            <w:tcW w:w="858" w:type="pct"/>
            <w:tcBorders>
              <w:top w:val="single" w:sz="6" w:space="0" w:color="auto"/>
              <w:left w:val="single" w:sz="12"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3677" w:author="Diana Machado" w:date="2019-04-05T19:14:00Z"/>
                <w:rFonts w:ascii="Calibri" w:eastAsia="PMingLiU" w:hAnsi="Calibri" w:cs="Calibri"/>
                <w:color w:val="000000"/>
                <w:sz w:val="22"/>
                <w:szCs w:val="22"/>
                <w:lang w:val="en-PH" w:eastAsia="en-US"/>
              </w:rPr>
            </w:pPr>
            <w:ins w:id="73678" w:author="Diana Machado" w:date="2019-04-05T19:14:00Z">
              <w:r w:rsidRPr="009B5DB8">
                <w:rPr>
                  <w:rFonts w:ascii="Calibri" w:eastAsia="PMingLiU" w:hAnsi="Calibri" w:cs="Calibri"/>
                  <w:color w:val="000000"/>
                  <w:sz w:val="22"/>
                  <w:szCs w:val="22"/>
                  <w:lang w:val="en-PH" w:eastAsia="en-US"/>
                </w:rPr>
                <w:t>WAKULLA</w:t>
              </w:r>
            </w:ins>
          </w:p>
        </w:tc>
        <w:tc>
          <w:tcPr>
            <w:tcW w:w="473"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679" w:author="Diana Machado" w:date="2019-04-05T19:14:00Z"/>
                <w:rFonts w:ascii="Calibri" w:eastAsia="PMingLiU" w:hAnsi="Calibri" w:cs="Calibri"/>
                <w:color w:val="000000"/>
                <w:sz w:val="22"/>
                <w:szCs w:val="22"/>
                <w:lang w:val="en-PH" w:eastAsia="en-US"/>
              </w:rPr>
            </w:pPr>
            <w:ins w:id="73680" w:author="Diana Machado" w:date="2019-04-05T19:14:00Z">
              <w:r w:rsidRPr="009B5DB8">
                <w:rPr>
                  <w:rFonts w:ascii="Calibri" w:eastAsia="PMingLiU" w:hAnsi="Calibri" w:cs="Calibri"/>
                  <w:color w:val="000000"/>
                  <w:sz w:val="22"/>
                  <w:szCs w:val="22"/>
                  <w:lang w:val="en-PH" w:eastAsia="en-US"/>
                </w:rPr>
                <w:t>3.704</w:t>
              </w:r>
            </w:ins>
          </w:p>
        </w:tc>
        <w:tc>
          <w:tcPr>
            <w:tcW w:w="516"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681" w:author="Diana Machado" w:date="2019-04-05T19:14:00Z"/>
                <w:rFonts w:ascii="Calibri" w:eastAsia="PMingLiU" w:hAnsi="Calibri" w:cs="Calibri"/>
                <w:color w:val="000000"/>
                <w:sz w:val="22"/>
                <w:szCs w:val="22"/>
                <w:lang w:val="en-PH" w:eastAsia="en-US"/>
              </w:rPr>
            </w:pPr>
            <w:ins w:id="73682" w:author="Diana Machado" w:date="2019-04-05T19:14:00Z">
              <w:r w:rsidRPr="009B5DB8">
                <w:rPr>
                  <w:rFonts w:ascii="Calibri" w:eastAsia="PMingLiU" w:hAnsi="Calibri" w:cs="Calibri"/>
                  <w:color w:val="000000"/>
                  <w:sz w:val="22"/>
                  <w:szCs w:val="22"/>
                  <w:lang w:val="en-PH" w:eastAsia="en-US"/>
                </w:rPr>
                <w:t>1.978</w:t>
              </w:r>
            </w:ins>
          </w:p>
        </w:tc>
        <w:tc>
          <w:tcPr>
            <w:tcW w:w="434"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3683" w:author="Diana Machado" w:date="2019-04-05T19:14:00Z"/>
                <w:rFonts w:ascii="Calibri" w:eastAsia="PMingLiU" w:hAnsi="Calibri" w:cs="Calibri"/>
                <w:color w:val="000000"/>
                <w:sz w:val="22"/>
                <w:szCs w:val="22"/>
                <w:lang w:val="en-PH" w:eastAsia="en-US"/>
              </w:rPr>
            </w:pPr>
            <w:ins w:id="73684" w:author="Diana Machado" w:date="2019-04-05T19:14:00Z">
              <w:r w:rsidRPr="009B5DB8">
                <w:rPr>
                  <w:rFonts w:ascii="Calibri" w:eastAsia="PMingLiU" w:hAnsi="Calibri" w:cs="Calibri"/>
                  <w:color w:val="000000"/>
                  <w:sz w:val="22"/>
                  <w:szCs w:val="22"/>
                  <w:lang w:val="en-PH" w:eastAsia="en-US"/>
                </w:rPr>
                <w:t>1.532</w:t>
              </w:r>
            </w:ins>
          </w:p>
        </w:tc>
        <w:tc>
          <w:tcPr>
            <w:tcW w:w="470"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685" w:author="Diana Machado" w:date="2019-04-05T19:14:00Z"/>
                <w:rFonts w:ascii="Calibri" w:eastAsia="PMingLiU" w:hAnsi="Calibri" w:cs="Calibri"/>
                <w:color w:val="000000"/>
                <w:sz w:val="22"/>
                <w:szCs w:val="22"/>
                <w:lang w:val="en-PH" w:eastAsia="en-US"/>
              </w:rPr>
            </w:pPr>
            <w:ins w:id="7368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3687" w:author="Diana Machado" w:date="2019-04-05T19:14:00Z"/>
                <w:rFonts w:ascii="Calibri" w:eastAsia="PMingLiU" w:hAnsi="Calibri" w:cs="Calibri"/>
                <w:color w:val="000000"/>
                <w:sz w:val="22"/>
                <w:szCs w:val="22"/>
                <w:lang w:val="en-PH" w:eastAsia="en-US"/>
              </w:rPr>
            </w:pPr>
            <w:ins w:id="73688" w:author="Diana Machado" w:date="2019-04-05T19:14:00Z">
              <w:r w:rsidRPr="009B5DB8">
                <w:rPr>
                  <w:rFonts w:ascii="Calibri" w:eastAsia="PMingLiU" w:hAnsi="Calibri" w:cs="Calibri"/>
                  <w:color w:val="000000"/>
                  <w:sz w:val="22"/>
                  <w:szCs w:val="22"/>
                  <w:lang w:val="en-PH" w:eastAsia="en-US"/>
                </w:rPr>
                <w:t>0.534</w:t>
              </w:r>
            </w:ins>
          </w:p>
        </w:tc>
        <w:tc>
          <w:tcPr>
            <w:tcW w:w="43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3689" w:author="Diana Machado" w:date="2019-04-05T19:14:00Z"/>
                <w:rFonts w:ascii="Calibri" w:eastAsia="PMingLiU" w:hAnsi="Calibri" w:cs="Calibri"/>
                <w:color w:val="000000"/>
                <w:sz w:val="22"/>
                <w:szCs w:val="22"/>
                <w:lang w:val="en-PH" w:eastAsia="en-US"/>
              </w:rPr>
            </w:pPr>
            <w:ins w:id="73690" w:author="Diana Machado" w:date="2019-04-05T19:14:00Z">
              <w:r w:rsidRPr="009B5DB8">
                <w:rPr>
                  <w:rFonts w:ascii="Calibri" w:eastAsia="PMingLiU" w:hAnsi="Calibri" w:cs="Calibri"/>
                  <w:color w:val="000000"/>
                  <w:sz w:val="22"/>
                  <w:szCs w:val="22"/>
                  <w:lang w:val="en-PH" w:eastAsia="en-US"/>
                </w:rPr>
                <w:t>0.414</w:t>
              </w:r>
            </w:ins>
          </w:p>
        </w:tc>
      </w:tr>
      <w:tr w:rsidR="0009448B" w:rsidRPr="009B5DB8" w:rsidTr="003C3A8C">
        <w:trPr>
          <w:trHeight w:val="286"/>
          <w:ins w:id="73691" w:author="Diana Machado" w:date="2019-04-05T19:14:00Z"/>
        </w:trPr>
        <w:tc>
          <w:tcPr>
            <w:tcW w:w="782" w:type="pct"/>
            <w:tcBorders>
              <w:top w:val="single" w:sz="12" w:space="0" w:color="auto"/>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692" w:author="Diana Machado" w:date="2019-04-05T19:14:00Z"/>
                <w:rFonts w:ascii="Calibri" w:eastAsia="PMingLiU" w:hAnsi="Calibri" w:cs="Calibri"/>
                <w:color w:val="000000"/>
                <w:sz w:val="22"/>
                <w:szCs w:val="22"/>
                <w:lang w:val="en-PH" w:eastAsia="en-US"/>
              </w:rPr>
            </w:pPr>
            <w:ins w:id="73693" w:author="Diana Machado" w:date="2019-04-05T19:14:00Z">
              <w:r w:rsidRPr="009B5DB8">
                <w:rPr>
                  <w:rFonts w:ascii="Calibri" w:eastAsia="PMingLiU" w:hAnsi="Calibri" w:cs="Calibri"/>
                  <w:color w:val="000000"/>
                  <w:sz w:val="22"/>
                  <w:szCs w:val="22"/>
                  <w:lang w:val="en-PH" w:eastAsia="en-US"/>
                </w:rPr>
                <w:t xml:space="preserve">Masonry </w:t>
              </w:r>
            </w:ins>
          </w:p>
        </w:tc>
        <w:tc>
          <w:tcPr>
            <w:tcW w:w="52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94" w:author="Diana Machado" w:date="2019-04-05T19:14:00Z"/>
                <w:rFonts w:ascii="Calibri" w:eastAsia="PMingLiU" w:hAnsi="Calibri" w:cs="Calibri"/>
                <w:color w:val="000000"/>
                <w:sz w:val="22"/>
                <w:szCs w:val="22"/>
                <w:lang w:val="en-PH" w:eastAsia="en-US"/>
              </w:rPr>
            </w:pPr>
            <w:ins w:id="73695" w:author="Diana Machado" w:date="2019-04-05T19:14:00Z">
              <w:r w:rsidRPr="009B5DB8">
                <w:rPr>
                  <w:rFonts w:ascii="Calibri" w:eastAsia="PMingLiU" w:hAnsi="Calibri" w:cs="Calibri"/>
                  <w:color w:val="000000"/>
                  <w:sz w:val="22"/>
                  <w:szCs w:val="22"/>
                  <w:lang w:val="en-PH" w:eastAsia="en-US"/>
                </w:rPr>
                <w:t>1</w:t>
              </w:r>
            </w:ins>
          </w:p>
        </w:tc>
        <w:tc>
          <w:tcPr>
            <w:tcW w:w="858" w:type="pct"/>
            <w:tcBorders>
              <w:top w:val="single" w:sz="12"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696" w:author="Diana Machado" w:date="2019-04-05T19:14:00Z"/>
                <w:rFonts w:ascii="Calibri" w:eastAsia="PMingLiU" w:hAnsi="Calibri" w:cs="Calibri"/>
                <w:color w:val="000000"/>
                <w:sz w:val="22"/>
                <w:szCs w:val="22"/>
                <w:lang w:val="en-PH" w:eastAsia="en-US"/>
              </w:rPr>
            </w:pPr>
            <w:ins w:id="73697" w:author="Diana Machado" w:date="2019-04-05T19:14:00Z">
              <w:r w:rsidRPr="009B5DB8">
                <w:rPr>
                  <w:rFonts w:ascii="Calibri" w:eastAsia="PMingLiU" w:hAnsi="Calibri" w:cs="Calibri"/>
                  <w:color w:val="000000"/>
                  <w:sz w:val="22"/>
                  <w:szCs w:val="22"/>
                  <w:lang w:val="en-PH" w:eastAsia="en-US"/>
                </w:rPr>
                <w:t>BAY</w:t>
              </w:r>
            </w:ins>
          </w:p>
        </w:tc>
        <w:tc>
          <w:tcPr>
            <w:tcW w:w="473"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698" w:author="Diana Machado" w:date="2019-04-05T19:14:00Z"/>
                <w:rFonts w:ascii="Calibri" w:eastAsia="PMingLiU" w:hAnsi="Calibri" w:cs="Calibri"/>
                <w:color w:val="000000"/>
                <w:sz w:val="22"/>
                <w:szCs w:val="22"/>
                <w:lang w:val="en-PH" w:eastAsia="en-US"/>
              </w:rPr>
            </w:pPr>
            <w:ins w:id="73699" w:author="Diana Machado" w:date="2019-04-05T19:14:00Z">
              <w:r w:rsidRPr="009B5DB8">
                <w:rPr>
                  <w:rFonts w:ascii="Calibri" w:eastAsia="PMingLiU" w:hAnsi="Calibri" w:cs="Calibri"/>
                  <w:color w:val="000000"/>
                  <w:sz w:val="22"/>
                  <w:szCs w:val="22"/>
                  <w:lang w:val="en-PH" w:eastAsia="en-US"/>
                </w:rPr>
                <w:t>5.474</w:t>
              </w:r>
            </w:ins>
          </w:p>
        </w:tc>
        <w:tc>
          <w:tcPr>
            <w:tcW w:w="516"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00" w:author="Diana Machado" w:date="2019-04-05T19:14:00Z"/>
                <w:rFonts w:ascii="Calibri" w:eastAsia="PMingLiU" w:hAnsi="Calibri" w:cs="Calibri"/>
                <w:color w:val="000000"/>
                <w:sz w:val="22"/>
                <w:szCs w:val="22"/>
                <w:lang w:val="en-PH" w:eastAsia="en-US"/>
              </w:rPr>
            </w:pPr>
            <w:ins w:id="73701" w:author="Diana Machado" w:date="2019-04-05T19:14:00Z">
              <w:r w:rsidRPr="009B5DB8">
                <w:rPr>
                  <w:rFonts w:ascii="Calibri" w:eastAsia="PMingLiU" w:hAnsi="Calibri" w:cs="Calibri"/>
                  <w:color w:val="000000"/>
                  <w:sz w:val="22"/>
                  <w:szCs w:val="22"/>
                  <w:lang w:val="en-PH" w:eastAsia="en-US"/>
                </w:rPr>
                <w:t>2.756</w:t>
              </w:r>
            </w:ins>
          </w:p>
        </w:tc>
        <w:tc>
          <w:tcPr>
            <w:tcW w:w="434"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02" w:author="Diana Machado" w:date="2019-04-05T19:14:00Z"/>
                <w:rFonts w:ascii="Calibri" w:eastAsia="PMingLiU" w:hAnsi="Calibri" w:cs="Calibri"/>
                <w:color w:val="000000"/>
                <w:sz w:val="22"/>
                <w:szCs w:val="22"/>
                <w:lang w:val="en-PH" w:eastAsia="en-US"/>
              </w:rPr>
            </w:pPr>
            <w:ins w:id="73703" w:author="Diana Machado" w:date="2019-04-05T19:14:00Z">
              <w:r w:rsidRPr="009B5DB8">
                <w:rPr>
                  <w:rFonts w:ascii="Calibri" w:eastAsia="PMingLiU" w:hAnsi="Calibri" w:cs="Calibri"/>
                  <w:color w:val="000000"/>
                  <w:sz w:val="22"/>
                  <w:szCs w:val="22"/>
                  <w:lang w:val="en-PH" w:eastAsia="en-US"/>
                </w:rPr>
                <w:t>1.959</w:t>
              </w:r>
            </w:ins>
          </w:p>
        </w:tc>
        <w:tc>
          <w:tcPr>
            <w:tcW w:w="470" w:type="pct"/>
            <w:tcBorders>
              <w:top w:val="single" w:sz="12"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04" w:author="Diana Machado" w:date="2019-04-05T19:14:00Z"/>
                <w:rFonts w:ascii="Calibri" w:eastAsia="PMingLiU" w:hAnsi="Calibri" w:cs="Calibri"/>
                <w:color w:val="000000"/>
                <w:sz w:val="22"/>
                <w:szCs w:val="22"/>
                <w:lang w:val="en-PH" w:eastAsia="en-US"/>
              </w:rPr>
            </w:pPr>
            <w:ins w:id="73705"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12"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06" w:author="Diana Machado" w:date="2019-04-05T19:14:00Z"/>
                <w:rFonts w:ascii="Calibri" w:eastAsia="PMingLiU" w:hAnsi="Calibri" w:cs="Calibri"/>
                <w:color w:val="000000"/>
                <w:sz w:val="22"/>
                <w:szCs w:val="22"/>
                <w:lang w:val="en-PH" w:eastAsia="en-US"/>
              </w:rPr>
            </w:pPr>
            <w:ins w:id="73707" w:author="Diana Machado" w:date="2019-04-05T19:14:00Z">
              <w:r w:rsidRPr="009B5DB8">
                <w:rPr>
                  <w:rFonts w:ascii="Calibri" w:eastAsia="PMingLiU" w:hAnsi="Calibri" w:cs="Calibri"/>
                  <w:color w:val="000000"/>
                  <w:sz w:val="22"/>
                  <w:szCs w:val="22"/>
                  <w:lang w:val="en-PH" w:eastAsia="en-US"/>
                </w:rPr>
                <w:t>0.503</w:t>
              </w:r>
            </w:ins>
          </w:p>
        </w:tc>
        <w:tc>
          <w:tcPr>
            <w:tcW w:w="430" w:type="pct"/>
            <w:tcBorders>
              <w:top w:val="single" w:sz="12"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08" w:author="Diana Machado" w:date="2019-04-05T19:14:00Z"/>
                <w:rFonts w:ascii="Calibri" w:eastAsia="PMingLiU" w:hAnsi="Calibri" w:cs="Calibri"/>
                <w:color w:val="000000"/>
                <w:sz w:val="22"/>
                <w:szCs w:val="22"/>
                <w:lang w:val="en-PH" w:eastAsia="en-US"/>
              </w:rPr>
            </w:pPr>
            <w:ins w:id="73709" w:author="Diana Machado" w:date="2019-04-05T19:14:00Z">
              <w:r w:rsidRPr="009B5DB8">
                <w:rPr>
                  <w:rFonts w:ascii="Calibri" w:eastAsia="PMingLiU" w:hAnsi="Calibri" w:cs="Calibri"/>
                  <w:color w:val="000000"/>
                  <w:sz w:val="22"/>
                  <w:szCs w:val="22"/>
                  <w:lang w:val="en-PH" w:eastAsia="en-US"/>
                </w:rPr>
                <w:t>0.358</w:t>
              </w:r>
            </w:ins>
          </w:p>
        </w:tc>
      </w:tr>
      <w:tr w:rsidR="0009448B" w:rsidRPr="009B5DB8" w:rsidTr="003C3A8C">
        <w:trPr>
          <w:trHeight w:val="286"/>
          <w:ins w:id="73710"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11" w:author="Diana Machado" w:date="2019-04-05T19:14:00Z"/>
                <w:rFonts w:ascii="Calibri" w:eastAsia="PMingLiU" w:hAnsi="Calibri" w:cs="Calibri"/>
                <w:color w:val="000000"/>
                <w:sz w:val="22"/>
                <w:szCs w:val="22"/>
                <w:lang w:val="en-PH" w:eastAsia="en-US"/>
              </w:rPr>
            </w:pPr>
            <w:ins w:id="73712" w:author="Diana Machado" w:date="2019-04-05T19:14:00Z">
              <w:r w:rsidRPr="009B5DB8">
                <w:rPr>
                  <w:rFonts w:ascii="Calibri" w:eastAsia="PMingLiU" w:hAnsi="Calibri" w:cs="Calibri"/>
                  <w:color w:val="000000"/>
                  <w:sz w:val="22"/>
                  <w:szCs w:val="22"/>
                  <w:lang w:val="en-PH" w:eastAsia="en-US"/>
                </w:rPr>
                <w:t>Owners</w:t>
              </w:r>
            </w:ins>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13" w:author="Diana Machado" w:date="2019-04-05T19:14:00Z"/>
                <w:rFonts w:ascii="Calibri" w:eastAsia="PMingLiU" w:hAnsi="Calibri" w:cs="Calibri"/>
                <w:color w:val="000000"/>
                <w:sz w:val="22"/>
                <w:szCs w:val="22"/>
                <w:lang w:val="en-PH" w:eastAsia="en-US"/>
              </w:rPr>
            </w:pPr>
            <w:ins w:id="73714" w:author="Diana Machado" w:date="2019-04-05T19:14:00Z">
              <w:r w:rsidRPr="009B5DB8">
                <w:rPr>
                  <w:rFonts w:ascii="Calibri" w:eastAsia="PMingLiU" w:hAnsi="Calibri" w:cs="Calibri"/>
                  <w:color w:val="000000"/>
                  <w:sz w:val="22"/>
                  <w:szCs w:val="22"/>
                  <w:lang w:val="en-PH" w:eastAsia="en-US"/>
                </w:rPr>
                <w:t>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15" w:author="Diana Machado" w:date="2019-04-05T19:14:00Z"/>
                <w:rFonts w:ascii="Calibri" w:eastAsia="PMingLiU" w:hAnsi="Calibri" w:cs="Calibri"/>
                <w:color w:val="000000"/>
                <w:sz w:val="22"/>
                <w:szCs w:val="22"/>
                <w:lang w:val="en-PH" w:eastAsia="en-US"/>
              </w:rPr>
            </w:pPr>
            <w:ins w:id="73716"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17" w:author="Diana Machado" w:date="2019-04-05T19:14:00Z"/>
                <w:rFonts w:ascii="Calibri" w:eastAsia="PMingLiU" w:hAnsi="Calibri" w:cs="Calibri"/>
                <w:color w:val="000000"/>
                <w:sz w:val="22"/>
                <w:szCs w:val="22"/>
                <w:lang w:val="en-PH" w:eastAsia="en-US"/>
              </w:rPr>
            </w:pPr>
            <w:ins w:id="73718" w:author="Diana Machado" w:date="2019-04-05T19:14:00Z">
              <w:r w:rsidRPr="009B5DB8">
                <w:rPr>
                  <w:rFonts w:ascii="Calibri" w:eastAsia="PMingLiU" w:hAnsi="Calibri" w:cs="Calibri"/>
                  <w:color w:val="000000"/>
                  <w:sz w:val="22"/>
                  <w:szCs w:val="22"/>
                  <w:lang w:val="en-PH" w:eastAsia="en-US"/>
                </w:rPr>
                <w:t>6.53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19" w:author="Diana Machado" w:date="2019-04-05T19:14:00Z"/>
                <w:rFonts w:ascii="Calibri" w:eastAsia="PMingLiU" w:hAnsi="Calibri" w:cs="Calibri"/>
                <w:color w:val="000000"/>
                <w:sz w:val="22"/>
                <w:szCs w:val="22"/>
                <w:lang w:val="en-PH" w:eastAsia="en-US"/>
              </w:rPr>
            </w:pPr>
            <w:ins w:id="73720" w:author="Diana Machado" w:date="2019-04-05T19:14:00Z">
              <w:r w:rsidRPr="009B5DB8">
                <w:rPr>
                  <w:rFonts w:ascii="Calibri" w:eastAsia="PMingLiU" w:hAnsi="Calibri" w:cs="Calibri"/>
                  <w:color w:val="000000"/>
                  <w:sz w:val="22"/>
                  <w:szCs w:val="22"/>
                  <w:lang w:val="en-PH" w:eastAsia="en-US"/>
                </w:rPr>
                <w:t>3.2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21" w:author="Diana Machado" w:date="2019-04-05T19:14:00Z"/>
                <w:rFonts w:ascii="Calibri" w:eastAsia="PMingLiU" w:hAnsi="Calibri" w:cs="Calibri"/>
                <w:color w:val="000000"/>
                <w:sz w:val="22"/>
                <w:szCs w:val="22"/>
                <w:lang w:val="en-PH" w:eastAsia="en-US"/>
              </w:rPr>
            </w:pPr>
            <w:ins w:id="73722" w:author="Diana Machado" w:date="2019-04-05T19:14:00Z">
              <w:r w:rsidRPr="009B5DB8">
                <w:rPr>
                  <w:rFonts w:ascii="Calibri" w:eastAsia="PMingLiU" w:hAnsi="Calibri" w:cs="Calibri"/>
                  <w:color w:val="000000"/>
                  <w:sz w:val="22"/>
                  <w:szCs w:val="22"/>
                  <w:lang w:val="en-PH" w:eastAsia="en-US"/>
                </w:rPr>
                <w:t>1.76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23" w:author="Diana Machado" w:date="2019-04-05T19:14:00Z"/>
                <w:rFonts w:ascii="Calibri" w:eastAsia="PMingLiU" w:hAnsi="Calibri" w:cs="Calibri"/>
                <w:color w:val="000000"/>
                <w:sz w:val="22"/>
                <w:szCs w:val="22"/>
                <w:lang w:val="en-PH" w:eastAsia="en-US"/>
              </w:rPr>
            </w:pPr>
            <w:ins w:id="7372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25" w:author="Diana Machado" w:date="2019-04-05T19:14:00Z"/>
                <w:rFonts w:ascii="Calibri" w:eastAsia="PMingLiU" w:hAnsi="Calibri" w:cs="Calibri"/>
                <w:color w:val="000000"/>
                <w:sz w:val="22"/>
                <w:szCs w:val="22"/>
                <w:lang w:val="en-PH" w:eastAsia="en-US"/>
              </w:rPr>
            </w:pPr>
            <w:ins w:id="73726" w:author="Diana Machado" w:date="2019-04-05T19:14:00Z">
              <w:r w:rsidRPr="009B5DB8">
                <w:rPr>
                  <w:rFonts w:ascii="Calibri" w:eastAsia="PMingLiU" w:hAnsi="Calibri" w:cs="Calibri"/>
                  <w:color w:val="000000"/>
                  <w:sz w:val="22"/>
                  <w:szCs w:val="22"/>
                  <w:lang w:val="en-PH" w:eastAsia="en-US"/>
                </w:rPr>
                <w:t>0.49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27" w:author="Diana Machado" w:date="2019-04-05T19:14:00Z"/>
                <w:rFonts w:ascii="Calibri" w:eastAsia="PMingLiU" w:hAnsi="Calibri" w:cs="Calibri"/>
                <w:color w:val="000000"/>
                <w:sz w:val="22"/>
                <w:szCs w:val="22"/>
                <w:lang w:val="en-PH" w:eastAsia="en-US"/>
              </w:rPr>
            </w:pPr>
            <w:ins w:id="73728" w:author="Diana Machado" w:date="2019-04-05T19:14:00Z">
              <w:r w:rsidRPr="009B5DB8">
                <w:rPr>
                  <w:rFonts w:ascii="Calibri" w:eastAsia="PMingLiU" w:hAnsi="Calibri" w:cs="Calibri"/>
                  <w:color w:val="000000"/>
                  <w:sz w:val="22"/>
                  <w:szCs w:val="22"/>
                  <w:lang w:val="en-PH" w:eastAsia="en-US"/>
                </w:rPr>
                <w:t>0.269</w:t>
              </w:r>
            </w:ins>
          </w:p>
        </w:tc>
      </w:tr>
      <w:tr w:rsidR="0009448B" w:rsidRPr="009B5DB8" w:rsidTr="003C3A8C">
        <w:trPr>
          <w:trHeight w:val="286"/>
          <w:ins w:id="7372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3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31" w:author="Diana Machado" w:date="2019-04-05T19:14:00Z"/>
                <w:rFonts w:ascii="Calibri" w:eastAsia="PMingLiU" w:hAnsi="Calibri" w:cs="Calibri"/>
                <w:color w:val="000000"/>
                <w:sz w:val="22"/>
                <w:szCs w:val="22"/>
                <w:lang w:val="en-PH" w:eastAsia="en-US"/>
              </w:rPr>
            </w:pPr>
            <w:ins w:id="73732" w:author="Diana Machado" w:date="2019-04-05T19:14:00Z">
              <w:r w:rsidRPr="009B5DB8">
                <w:rPr>
                  <w:rFonts w:ascii="Calibri" w:eastAsia="PMingLiU" w:hAnsi="Calibri" w:cs="Calibri"/>
                  <w:color w:val="000000"/>
                  <w:sz w:val="22"/>
                  <w:szCs w:val="22"/>
                  <w:lang w:val="en-PH" w:eastAsia="en-US"/>
                </w:rPr>
                <w:t>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33" w:author="Diana Machado" w:date="2019-04-05T19:14:00Z"/>
                <w:rFonts w:ascii="Calibri" w:eastAsia="PMingLiU" w:hAnsi="Calibri" w:cs="Calibri"/>
                <w:color w:val="000000"/>
                <w:sz w:val="22"/>
                <w:szCs w:val="22"/>
                <w:lang w:val="en-PH" w:eastAsia="en-US"/>
              </w:rPr>
            </w:pPr>
            <w:ins w:id="73734" w:author="Diana Machado" w:date="2019-04-05T19:14:00Z">
              <w:r w:rsidRPr="009B5DB8">
                <w:rPr>
                  <w:rFonts w:ascii="Calibri" w:eastAsia="PMingLiU" w:hAnsi="Calibri" w:cs="Calibri"/>
                  <w:color w:val="000000"/>
                  <w:sz w:val="22"/>
                  <w:szCs w:val="22"/>
                  <w:lang w:val="en-PH" w:eastAsia="en-US"/>
                </w:rPr>
                <w:t>BREV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35" w:author="Diana Machado" w:date="2019-04-05T19:14:00Z"/>
                <w:rFonts w:ascii="Calibri" w:eastAsia="PMingLiU" w:hAnsi="Calibri" w:cs="Calibri"/>
                <w:color w:val="000000"/>
                <w:sz w:val="22"/>
                <w:szCs w:val="22"/>
                <w:lang w:val="en-PH" w:eastAsia="en-US"/>
              </w:rPr>
            </w:pPr>
            <w:ins w:id="73736" w:author="Diana Machado" w:date="2019-04-05T19:14:00Z">
              <w:r w:rsidRPr="009B5DB8">
                <w:rPr>
                  <w:rFonts w:ascii="Calibri" w:eastAsia="PMingLiU" w:hAnsi="Calibri" w:cs="Calibri"/>
                  <w:color w:val="000000"/>
                  <w:sz w:val="22"/>
                  <w:szCs w:val="22"/>
                  <w:lang w:val="en-PH" w:eastAsia="en-US"/>
                </w:rPr>
                <w:t>6.27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37" w:author="Diana Machado" w:date="2019-04-05T19:14:00Z"/>
                <w:rFonts w:ascii="Calibri" w:eastAsia="PMingLiU" w:hAnsi="Calibri" w:cs="Calibri"/>
                <w:color w:val="000000"/>
                <w:sz w:val="22"/>
                <w:szCs w:val="22"/>
                <w:lang w:val="en-PH" w:eastAsia="en-US"/>
              </w:rPr>
            </w:pPr>
            <w:ins w:id="73738" w:author="Diana Machado" w:date="2019-04-05T19:14:00Z">
              <w:r w:rsidRPr="009B5DB8">
                <w:rPr>
                  <w:rFonts w:ascii="Calibri" w:eastAsia="PMingLiU" w:hAnsi="Calibri" w:cs="Calibri"/>
                  <w:color w:val="000000"/>
                  <w:sz w:val="22"/>
                  <w:szCs w:val="22"/>
                  <w:lang w:val="en-PH" w:eastAsia="en-US"/>
                </w:rPr>
                <w:t>3.10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39" w:author="Diana Machado" w:date="2019-04-05T19:14:00Z"/>
                <w:rFonts w:ascii="Calibri" w:eastAsia="PMingLiU" w:hAnsi="Calibri" w:cs="Calibri"/>
                <w:color w:val="000000"/>
                <w:sz w:val="22"/>
                <w:szCs w:val="22"/>
                <w:lang w:val="en-PH" w:eastAsia="en-US"/>
              </w:rPr>
            </w:pPr>
            <w:ins w:id="73740" w:author="Diana Machado" w:date="2019-04-05T19:14:00Z">
              <w:r w:rsidRPr="009B5DB8">
                <w:rPr>
                  <w:rFonts w:ascii="Calibri" w:eastAsia="PMingLiU" w:hAnsi="Calibri" w:cs="Calibri"/>
                  <w:color w:val="000000"/>
                  <w:sz w:val="22"/>
                  <w:szCs w:val="22"/>
                  <w:lang w:val="en-PH" w:eastAsia="en-US"/>
                </w:rPr>
                <w:t>1.72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41" w:author="Diana Machado" w:date="2019-04-05T19:14:00Z"/>
                <w:rFonts w:ascii="Calibri" w:eastAsia="PMingLiU" w:hAnsi="Calibri" w:cs="Calibri"/>
                <w:color w:val="000000"/>
                <w:sz w:val="22"/>
                <w:szCs w:val="22"/>
                <w:lang w:val="en-PH" w:eastAsia="en-US"/>
              </w:rPr>
            </w:pPr>
            <w:ins w:id="7374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43" w:author="Diana Machado" w:date="2019-04-05T19:14:00Z"/>
                <w:rFonts w:ascii="Calibri" w:eastAsia="PMingLiU" w:hAnsi="Calibri" w:cs="Calibri"/>
                <w:color w:val="000000"/>
                <w:sz w:val="22"/>
                <w:szCs w:val="22"/>
                <w:lang w:val="en-PH" w:eastAsia="en-US"/>
              </w:rPr>
            </w:pPr>
            <w:ins w:id="73744" w:author="Diana Machado" w:date="2019-04-05T19:14:00Z">
              <w:r w:rsidRPr="009B5DB8">
                <w:rPr>
                  <w:rFonts w:ascii="Calibri" w:eastAsia="PMingLiU" w:hAnsi="Calibri" w:cs="Calibri"/>
                  <w:color w:val="000000"/>
                  <w:sz w:val="22"/>
                  <w:szCs w:val="22"/>
                  <w:lang w:val="en-PH" w:eastAsia="en-US"/>
                </w:rPr>
                <w:t>0.49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45" w:author="Diana Machado" w:date="2019-04-05T19:14:00Z"/>
                <w:rFonts w:ascii="Calibri" w:eastAsia="PMingLiU" w:hAnsi="Calibri" w:cs="Calibri"/>
                <w:color w:val="000000"/>
                <w:sz w:val="22"/>
                <w:szCs w:val="22"/>
                <w:lang w:val="en-PH" w:eastAsia="en-US"/>
              </w:rPr>
            </w:pPr>
            <w:ins w:id="73746" w:author="Diana Machado" w:date="2019-04-05T19:14:00Z">
              <w:r w:rsidRPr="009B5DB8">
                <w:rPr>
                  <w:rFonts w:ascii="Calibri" w:eastAsia="PMingLiU" w:hAnsi="Calibri" w:cs="Calibri"/>
                  <w:color w:val="000000"/>
                  <w:sz w:val="22"/>
                  <w:szCs w:val="22"/>
                  <w:lang w:val="en-PH" w:eastAsia="en-US"/>
                </w:rPr>
                <w:t>0.275</w:t>
              </w:r>
            </w:ins>
          </w:p>
        </w:tc>
      </w:tr>
      <w:tr w:rsidR="0009448B" w:rsidRPr="009B5DB8" w:rsidTr="003C3A8C">
        <w:trPr>
          <w:trHeight w:val="286"/>
          <w:ins w:id="7374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4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49" w:author="Diana Machado" w:date="2019-04-05T19:14:00Z"/>
                <w:rFonts w:ascii="Calibri" w:eastAsia="PMingLiU" w:hAnsi="Calibri" w:cs="Calibri"/>
                <w:color w:val="000000"/>
                <w:sz w:val="22"/>
                <w:szCs w:val="22"/>
                <w:lang w:val="en-PH" w:eastAsia="en-US"/>
              </w:rPr>
            </w:pPr>
            <w:ins w:id="73750" w:author="Diana Machado" w:date="2019-04-05T19:14:00Z">
              <w:r w:rsidRPr="009B5DB8">
                <w:rPr>
                  <w:rFonts w:ascii="Calibri" w:eastAsia="PMingLiU" w:hAnsi="Calibri" w:cs="Calibri"/>
                  <w:color w:val="000000"/>
                  <w:sz w:val="22"/>
                  <w:szCs w:val="22"/>
                  <w:lang w:val="en-PH" w:eastAsia="en-US"/>
                </w:rPr>
                <w:t>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51" w:author="Diana Machado" w:date="2019-04-05T19:14:00Z"/>
                <w:rFonts w:ascii="Calibri" w:eastAsia="PMingLiU" w:hAnsi="Calibri" w:cs="Calibri"/>
                <w:color w:val="000000"/>
                <w:sz w:val="22"/>
                <w:szCs w:val="22"/>
                <w:lang w:val="en-PH" w:eastAsia="en-US"/>
              </w:rPr>
            </w:pPr>
            <w:ins w:id="73752"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53" w:author="Diana Machado" w:date="2019-04-05T19:14:00Z"/>
                <w:rFonts w:ascii="Calibri" w:eastAsia="PMingLiU" w:hAnsi="Calibri" w:cs="Calibri"/>
                <w:color w:val="000000"/>
                <w:sz w:val="22"/>
                <w:szCs w:val="22"/>
                <w:lang w:val="en-PH" w:eastAsia="en-US"/>
              </w:rPr>
            </w:pPr>
            <w:ins w:id="73754" w:author="Diana Machado" w:date="2019-04-05T19:14:00Z">
              <w:r w:rsidRPr="009B5DB8">
                <w:rPr>
                  <w:rFonts w:ascii="Calibri" w:eastAsia="PMingLiU" w:hAnsi="Calibri" w:cs="Calibri"/>
                  <w:color w:val="000000"/>
                  <w:sz w:val="22"/>
                  <w:szCs w:val="22"/>
                  <w:lang w:val="en-PH" w:eastAsia="en-US"/>
                </w:rPr>
                <w:t>10.58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55" w:author="Diana Machado" w:date="2019-04-05T19:14:00Z"/>
                <w:rFonts w:ascii="Calibri" w:eastAsia="PMingLiU" w:hAnsi="Calibri" w:cs="Calibri"/>
                <w:color w:val="000000"/>
                <w:sz w:val="22"/>
                <w:szCs w:val="22"/>
                <w:lang w:val="en-PH" w:eastAsia="en-US"/>
              </w:rPr>
            </w:pPr>
            <w:ins w:id="73756" w:author="Diana Machado" w:date="2019-04-05T19:14:00Z">
              <w:r w:rsidRPr="009B5DB8">
                <w:rPr>
                  <w:rFonts w:ascii="Calibri" w:eastAsia="PMingLiU" w:hAnsi="Calibri" w:cs="Calibri"/>
                  <w:color w:val="000000"/>
                  <w:sz w:val="22"/>
                  <w:szCs w:val="22"/>
                  <w:lang w:val="en-PH" w:eastAsia="en-US"/>
                </w:rPr>
                <w:t>2.53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57" w:author="Diana Machado" w:date="2019-04-05T19:14:00Z"/>
                <w:rFonts w:ascii="Calibri" w:eastAsia="PMingLiU" w:hAnsi="Calibri" w:cs="Calibri"/>
                <w:color w:val="000000"/>
                <w:sz w:val="22"/>
                <w:szCs w:val="22"/>
                <w:lang w:val="en-PH" w:eastAsia="en-US"/>
              </w:rPr>
            </w:pPr>
            <w:ins w:id="73758" w:author="Diana Machado" w:date="2019-04-05T19:14:00Z">
              <w:r w:rsidRPr="009B5DB8">
                <w:rPr>
                  <w:rFonts w:ascii="Calibri" w:eastAsia="PMingLiU" w:hAnsi="Calibri" w:cs="Calibri"/>
                  <w:color w:val="000000"/>
                  <w:sz w:val="22"/>
                  <w:szCs w:val="22"/>
                  <w:lang w:val="en-PH" w:eastAsia="en-US"/>
                </w:rPr>
                <w:t>2.51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59" w:author="Diana Machado" w:date="2019-04-05T19:14:00Z"/>
                <w:rFonts w:ascii="Calibri" w:eastAsia="PMingLiU" w:hAnsi="Calibri" w:cs="Calibri"/>
                <w:color w:val="000000"/>
                <w:sz w:val="22"/>
                <w:szCs w:val="22"/>
                <w:lang w:val="en-PH" w:eastAsia="en-US"/>
              </w:rPr>
            </w:pPr>
            <w:ins w:id="7376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61" w:author="Diana Machado" w:date="2019-04-05T19:14:00Z"/>
                <w:rFonts w:ascii="Calibri" w:eastAsia="PMingLiU" w:hAnsi="Calibri" w:cs="Calibri"/>
                <w:color w:val="000000"/>
                <w:sz w:val="22"/>
                <w:szCs w:val="22"/>
                <w:lang w:val="en-PH" w:eastAsia="en-US"/>
              </w:rPr>
            </w:pPr>
            <w:ins w:id="73762" w:author="Diana Machado" w:date="2019-04-05T19:14:00Z">
              <w:r w:rsidRPr="009B5DB8">
                <w:rPr>
                  <w:rFonts w:ascii="Calibri" w:eastAsia="PMingLiU" w:hAnsi="Calibri" w:cs="Calibri"/>
                  <w:color w:val="000000"/>
                  <w:sz w:val="22"/>
                  <w:szCs w:val="22"/>
                  <w:lang w:val="en-PH" w:eastAsia="en-US"/>
                </w:rPr>
                <w:t>0.24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63" w:author="Diana Machado" w:date="2019-04-05T19:14:00Z"/>
                <w:rFonts w:ascii="Calibri" w:eastAsia="PMingLiU" w:hAnsi="Calibri" w:cs="Calibri"/>
                <w:color w:val="000000"/>
                <w:sz w:val="22"/>
                <w:szCs w:val="22"/>
                <w:lang w:val="en-PH" w:eastAsia="en-US"/>
              </w:rPr>
            </w:pPr>
            <w:ins w:id="73764" w:author="Diana Machado" w:date="2019-04-05T19:14:00Z">
              <w:r w:rsidRPr="009B5DB8">
                <w:rPr>
                  <w:rFonts w:ascii="Calibri" w:eastAsia="PMingLiU" w:hAnsi="Calibri" w:cs="Calibri"/>
                  <w:color w:val="000000"/>
                  <w:sz w:val="22"/>
                  <w:szCs w:val="22"/>
                  <w:lang w:val="en-PH" w:eastAsia="en-US"/>
                </w:rPr>
                <w:t>0.238</w:t>
              </w:r>
            </w:ins>
          </w:p>
        </w:tc>
      </w:tr>
      <w:tr w:rsidR="0009448B" w:rsidRPr="009B5DB8" w:rsidTr="003C3A8C">
        <w:trPr>
          <w:trHeight w:val="286"/>
          <w:ins w:id="7376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6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67" w:author="Diana Machado" w:date="2019-04-05T19:14:00Z"/>
                <w:rFonts w:ascii="Calibri" w:eastAsia="PMingLiU" w:hAnsi="Calibri" w:cs="Calibri"/>
                <w:color w:val="000000"/>
                <w:sz w:val="22"/>
                <w:szCs w:val="22"/>
                <w:lang w:val="en-PH" w:eastAsia="en-US"/>
              </w:rPr>
            </w:pPr>
            <w:ins w:id="73768" w:author="Diana Machado" w:date="2019-04-05T19:14:00Z">
              <w:r w:rsidRPr="009B5DB8">
                <w:rPr>
                  <w:rFonts w:ascii="Calibri" w:eastAsia="PMingLiU" w:hAnsi="Calibri" w:cs="Calibri"/>
                  <w:color w:val="000000"/>
                  <w:sz w:val="22"/>
                  <w:szCs w:val="22"/>
                  <w:lang w:val="en-PH" w:eastAsia="en-US"/>
                </w:rPr>
                <w:t>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69" w:author="Diana Machado" w:date="2019-04-05T19:14:00Z"/>
                <w:rFonts w:ascii="Calibri" w:eastAsia="PMingLiU" w:hAnsi="Calibri" w:cs="Calibri"/>
                <w:color w:val="000000"/>
                <w:sz w:val="22"/>
                <w:szCs w:val="22"/>
                <w:lang w:val="en-PH" w:eastAsia="en-US"/>
              </w:rPr>
            </w:pPr>
            <w:ins w:id="73770" w:author="Diana Machado" w:date="2019-04-05T19:14:00Z">
              <w:r w:rsidRPr="009B5DB8">
                <w:rPr>
                  <w:rFonts w:ascii="Calibri" w:eastAsia="PMingLiU" w:hAnsi="Calibri" w:cs="Calibri"/>
                  <w:color w:val="000000"/>
                  <w:sz w:val="22"/>
                  <w:szCs w:val="22"/>
                  <w:lang w:val="en-PH" w:eastAsia="en-US"/>
                </w:rPr>
                <w:t>BROWARD</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71" w:author="Diana Machado" w:date="2019-04-05T19:14:00Z"/>
                <w:rFonts w:ascii="Calibri" w:eastAsia="PMingLiU" w:hAnsi="Calibri" w:cs="Calibri"/>
                <w:color w:val="000000"/>
                <w:sz w:val="22"/>
                <w:szCs w:val="22"/>
                <w:lang w:val="en-PH" w:eastAsia="en-US"/>
              </w:rPr>
            </w:pPr>
            <w:ins w:id="73772" w:author="Diana Machado" w:date="2019-04-05T19:14:00Z">
              <w:r w:rsidRPr="009B5DB8">
                <w:rPr>
                  <w:rFonts w:ascii="Calibri" w:eastAsia="PMingLiU" w:hAnsi="Calibri" w:cs="Calibri"/>
                  <w:color w:val="000000"/>
                  <w:sz w:val="22"/>
                  <w:szCs w:val="22"/>
                  <w:lang w:val="en-PH" w:eastAsia="en-US"/>
                </w:rPr>
                <w:t>17.57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73" w:author="Diana Machado" w:date="2019-04-05T19:14:00Z"/>
                <w:rFonts w:ascii="Calibri" w:eastAsia="PMingLiU" w:hAnsi="Calibri" w:cs="Calibri"/>
                <w:color w:val="000000"/>
                <w:sz w:val="22"/>
                <w:szCs w:val="22"/>
                <w:lang w:val="en-PH" w:eastAsia="en-US"/>
              </w:rPr>
            </w:pPr>
            <w:ins w:id="73774" w:author="Diana Machado" w:date="2019-04-05T19:14:00Z">
              <w:r w:rsidRPr="009B5DB8">
                <w:rPr>
                  <w:rFonts w:ascii="Calibri" w:eastAsia="PMingLiU" w:hAnsi="Calibri" w:cs="Calibri"/>
                  <w:color w:val="000000"/>
                  <w:sz w:val="22"/>
                  <w:szCs w:val="22"/>
                  <w:lang w:val="en-PH" w:eastAsia="en-US"/>
                </w:rPr>
                <w:t>3.5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75" w:author="Diana Machado" w:date="2019-04-05T19:14:00Z"/>
                <w:rFonts w:ascii="Calibri" w:eastAsia="PMingLiU" w:hAnsi="Calibri" w:cs="Calibri"/>
                <w:color w:val="000000"/>
                <w:sz w:val="22"/>
                <w:szCs w:val="22"/>
                <w:lang w:val="en-PH" w:eastAsia="en-US"/>
              </w:rPr>
            </w:pPr>
            <w:ins w:id="73776" w:author="Diana Machado" w:date="2019-04-05T19:14:00Z">
              <w:r w:rsidRPr="009B5DB8">
                <w:rPr>
                  <w:rFonts w:ascii="Calibri" w:eastAsia="PMingLiU" w:hAnsi="Calibri" w:cs="Calibri"/>
                  <w:color w:val="000000"/>
                  <w:sz w:val="22"/>
                  <w:szCs w:val="22"/>
                  <w:lang w:val="en-PH" w:eastAsia="en-US"/>
                </w:rPr>
                <w:t>3.37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77" w:author="Diana Machado" w:date="2019-04-05T19:14:00Z"/>
                <w:rFonts w:ascii="Calibri" w:eastAsia="PMingLiU" w:hAnsi="Calibri" w:cs="Calibri"/>
                <w:color w:val="000000"/>
                <w:sz w:val="22"/>
                <w:szCs w:val="22"/>
                <w:lang w:val="en-PH" w:eastAsia="en-US"/>
              </w:rPr>
            </w:pPr>
            <w:ins w:id="7377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79" w:author="Diana Machado" w:date="2019-04-05T19:14:00Z"/>
                <w:rFonts w:ascii="Calibri" w:eastAsia="PMingLiU" w:hAnsi="Calibri" w:cs="Calibri"/>
                <w:color w:val="000000"/>
                <w:sz w:val="22"/>
                <w:szCs w:val="22"/>
                <w:lang w:val="en-PH" w:eastAsia="en-US"/>
              </w:rPr>
            </w:pPr>
            <w:ins w:id="73780" w:author="Diana Machado" w:date="2019-04-05T19:14:00Z">
              <w:r w:rsidRPr="009B5DB8">
                <w:rPr>
                  <w:rFonts w:ascii="Calibri" w:eastAsia="PMingLiU" w:hAnsi="Calibri" w:cs="Calibri"/>
                  <w:color w:val="000000"/>
                  <w:sz w:val="22"/>
                  <w:szCs w:val="22"/>
                  <w:lang w:val="en-PH" w:eastAsia="en-US"/>
                </w:rPr>
                <w:t>0.20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81" w:author="Diana Machado" w:date="2019-04-05T19:14:00Z"/>
                <w:rFonts w:ascii="Calibri" w:eastAsia="PMingLiU" w:hAnsi="Calibri" w:cs="Calibri"/>
                <w:color w:val="000000"/>
                <w:sz w:val="22"/>
                <w:szCs w:val="22"/>
                <w:lang w:val="en-PH" w:eastAsia="en-US"/>
              </w:rPr>
            </w:pPr>
            <w:ins w:id="73782" w:author="Diana Machado" w:date="2019-04-05T19:14:00Z">
              <w:r w:rsidRPr="009B5DB8">
                <w:rPr>
                  <w:rFonts w:ascii="Calibri" w:eastAsia="PMingLiU" w:hAnsi="Calibri" w:cs="Calibri"/>
                  <w:color w:val="000000"/>
                  <w:sz w:val="22"/>
                  <w:szCs w:val="22"/>
                  <w:lang w:val="en-PH" w:eastAsia="en-US"/>
                </w:rPr>
                <w:t>0.192</w:t>
              </w:r>
            </w:ins>
          </w:p>
        </w:tc>
      </w:tr>
      <w:tr w:rsidR="0009448B" w:rsidRPr="009B5DB8" w:rsidTr="003C3A8C">
        <w:trPr>
          <w:trHeight w:val="286"/>
          <w:ins w:id="7378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78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85" w:author="Diana Machado" w:date="2019-04-05T19:14:00Z"/>
                <w:rFonts w:ascii="Calibri" w:eastAsia="PMingLiU" w:hAnsi="Calibri" w:cs="Calibri"/>
                <w:color w:val="000000"/>
                <w:sz w:val="22"/>
                <w:szCs w:val="22"/>
                <w:lang w:val="en-PH" w:eastAsia="en-US"/>
              </w:rPr>
            </w:pPr>
            <w:ins w:id="73786" w:author="Diana Machado" w:date="2019-04-05T19:14:00Z">
              <w:r w:rsidRPr="009B5DB8">
                <w:rPr>
                  <w:rFonts w:ascii="Calibri" w:eastAsia="PMingLiU" w:hAnsi="Calibri" w:cs="Calibri"/>
                  <w:color w:val="000000"/>
                  <w:sz w:val="22"/>
                  <w:szCs w:val="22"/>
                  <w:lang w:val="en-PH" w:eastAsia="en-US"/>
                </w:rPr>
                <w:t>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87" w:author="Diana Machado" w:date="2019-04-05T19:14:00Z"/>
                <w:rFonts w:ascii="Calibri" w:eastAsia="PMingLiU" w:hAnsi="Calibri" w:cs="Calibri"/>
                <w:color w:val="000000"/>
                <w:sz w:val="22"/>
                <w:szCs w:val="22"/>
                <w:lang w:val="en-PH" w:eastAsia="en-US"/>
              </w:rPr>
            </w:pPr>
            <w:ins w:id="73788" w:author="Diana Machado" w:date="2019-04-05T19:14:00Z">
              <w:r w:rsidRPr="009B5DB8">
                <w:rPr>
                  <w:rFonts w:ascii="Calibri" w:eastAsia="PMingLiU" w:hAnsi="Calibri" w:cs="Calibri"/>
                  <w:color w:val="000000"/>
                  <w:sz w:val="22"/>
                  <w:szCs w:val="22"/>
                  <w:lang w:val="en-PH" w:eastAsia="en-US"/>
                </w:rPr>
                <w:t>CITRU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89" w:author="Diana Machado" w:date="2019-04-05T19:14:00Z"/>
                <w:rFonts w:ascii="Calibri" w:eastAsia="PMingLiU" w:hAnsi="Calibri" w:cs="Calibri"/>
                <w:color w:val="000000"/>
                <w:sz w:val="22"/>
                <w:szCs w:val="22"/>
                <w:lang w:val="en-PH" w:eastAsia="en-US"/>
              </w:rPr>
            </w:pPr>
            <w:ins w:id="73790" w:author="Diana Machado" w:date="2019-04-05T19:14:00Z">
              <w:r w:rsidRPr="009B5DB8">
                <w:rPr>
                  <w:rFonts w:ascii="Calibri" w:eastAsia="PMingLiU" w:hAnsi="Calibri" w:cs="Calibri"/>
                  <w:color w:val="000000"/>
                  <w:sz w:val="22"/>
                  <w:szCs w:val="22"/>
                  <w:lang w:val="en-PH" w:eastAsia="en-US"/>
                </w:rPr>
                <w:t>4.69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91" w:author="Diana Machado" w:date="2019-04-05T19:14:00Z"/>
                <w:rFonts w:ascii="Calibri" w:eastAsia="PMingLiU" w:hAnsi="Calibri" w:cs="Calibri"/>
                <w:color w:val="000000"/>
                <w:sz w:val="22"/>
                <w:szCs w:val="22"/>
                <w:lang w:val="en-PH" w:eastAsia="en-US"/>
              </w:rPr>
            </w:pPr>
            <w:ins w:id="73792" w:author="Diana Machado" w:date="2019-04-05T19:14:00Z">
              <w:r w:rsidRPr="009B5DB8">
                <w:rPr>
                  <w:rFonts w:ascii="Calibri" w:eastAsia="PMingLiU" w:hAnsi="Calibri" w:cs="Calibri"/>
                  <w:color w:val="000000"/>
                  <w:sz w:val="22"/>
                  <w:szCs w:val="22"/>
                  <w:lang w:val="en-PH" w:eastAsia="en-US"/>
                </w:rPr>
                <w:t>2.41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93" w:author="Diana Machado" w:date="2019-04-05T19:14:00Z"/>
                <w:rFonts w:ascii="Calibri" w:eastAsia="PMingLiU" w:hAnsi="Calibri" w:cs="Calibri"/>
                <w:color w:val="000000"/>
                <w:sz w:val="22"/>
                <w:szCs w:val="22"/>
                <w:lang w:val="en-PH" w:eastAsia="en-US"/>
              </w:rPr>
            </w:pPr>
            <w:ins w:id="73794" w:author="Diana Machado" w:date="2019-04-05T19:14:00Z">
              <w:r w:rsidRPr="009B5DB8">
                <w:rPr>
                  <w:rFonts w:ascii="Calibri" w:eastAsia="PMingLiU" w:hAnsi="Calibri" w:cs="Calibri"/>
                  <w:color w:val="000000"/>
                  <w:sz w:val="22"/>
                  <w:szCs w:val="22"/>
                  <w:lang w:val="en-PH" w:eastAsia="en-US"/>
                </w:rPr>
                <w:t>1.40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95" w:author="Diana Machado" w:date="2019-04-05T19:14:00Z"/>
                <w:rFonts w:ascii="Calibri" w:eastAsia="PMingLiU" w:hAnsi="Calibri" w:cs="Calibri"/>
                <w:color w:val="000000"/>
                <w:sz w:val="22"/>
                <w:szCs w:val="22"/>
                <w:lang w:val="en-PH" w:eastAsia="en-US"/>
              </w:rPr>
            </w:pPr>
            <w:ins w:id="7379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797" w:author="Diana Machado" w:date="2019-04-05T19:14:00Z"/>
                <w:rFonts w:ascii="Calibri" w:eastAsia="PMingLiU" w:hAnsi="Calibri" w:cs="Calibri"/>
                <w:color w:val="000000"/>
                <w:sz w:val="22"/>
                <w:szCs w:val="22"/>
                <w:lang w:val="en-PH" w:eastAsia="en-US"/>
              </w:rPr>
            </w:pPr>
            <w:ins w:id="73798" w:author="Diana Machado" w:date="2019-04-05T19:14:00Z">
              <w:r w:rsidRPr="009B5DB8">
                <w:rPr>
                  <w:rFonts w:ascii="Calibri" w:eastAsia="PMingLiU" w:hAnsi="Calibri" w:cs="Calibri"/>
                  <w:color w:val="000000"/>
                  <w:sz w:val="22"/>
                  <w:szCs w:val="22"/>
                  <w:lang w:val="en-PH" w:eastAsia="en-US"/>
                </w:rPr>
                <w:t>0.51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799" w:author="Diana Machado" w:date="2019-04-05T19:14:00Z"/>
                <w:rFonts w:ascii="Calibri" w:eastAsia="PMingLiU" w:hAnsi="Calibri" w:cs="Calibri"/>
                <w:color w:val="000000"/>
                <w:sz w:val="22"/>
                <w:szCs w:val="22"/>
                <w:lang w:val="en-PH" w:eastAsia="en-US"/>
              </w:rPr>
            </w:pPr>
            <w:ins w:id="73800" w:author="Diana Machado" w:date="2019-04-05T19:14:00Z">
              <w:r w:rsidRPr="009B5DB8">
                <w:rPr>
                  <w:rFonts w:ascii="Calibri" w:eastAsia="PMingLiU" w:hAnsi="Calibri" w:cs="Calibri"/>
                  <w:color w:val="000000"/>
                  <w:sz w:val="22"/>
                  <w:szCs w:val="22"/>
                  <w:lang w:val="en-PH" w:eastAsia="en-US"/>
                </w:rPr>
                <w:t>0.300</w:t>
              </w:r>
            </w:ins>
          </w:p>
        </w:tc>
      </w:tr>
      <w:tr w:rsidR="0009448B" w:rsidRPr="009B5DB8" w:rsidTr="003C3A8C">
        <w:trPr>
          <w:trHeight w:val="286"/>
          <w:ins w:id="7380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0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03" w:author="Diana Machado" w:date="2019-04-05T19:14:00Z"/>
                <w:rFonts w:ascii="Calibri" w:eastAsia="PMingLiU" w:hAnsi="Calibri" w:cs="Calibri"/>
                <w:color w:val="000000"/>
                <w:sz w:val="22"/>
                <w:szCs w:val="22"/>
                <w:lang w:val="en-PH" w:eastAsia="en-US"/>
              </w:rPr>
            </w:pPr>
            <w:ins w:id="73804" w:author="Diana Machado" w:date="2019-04-05T19:14:00Z">
              <w:r w:rsidRPr="009B5DB8">
                <w:rPr>
                  <w:rFonts w:ascii="Calibri" w:eastAsia="PMingLiU" w:hAnsi="Calibri" w:cs="Calibri"/>
                  <w:color w:val="000000"/>
                  <w:sz w:val="22"/>
                  <w:szCs w:val="22"/>
                  <w:lang w:val="en-PH" w:eastAsia="en-US"/>
                </w:rPr>
                <w:t>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05" w:author="Diana Machado" w:date="2019-04-05T19:14:00Z"/>
                <w:rFonts w:ascii="Calibri" w:eastAsia="PMingLiU" w:hAnsi="Calibri" w:cs="Calibri"/>
                <w:color w:val="000000"/>
                <w:sz w:val="22"/>
                <w:szCs w:val="22"/>
                <w:lang w:val="en-PH" w:eastAsia="en-US"/>
              </w:rPr>
            </w:pPr>
            <w:ins w:id="73806" w:author="Diana Machado" w:date="2019-04-05T19:14:00Z">
              <w:r w:rsidRPr="009B5DB8">
                <w:rPr>
                  <w:rFonts w:ascii="Calibri" w:eastAsia="PMingLiU" w:hAnsi="Calibri" w:cs="Calibri"/>
                  <w:color w:val="000000"/>
                  <w:sz w:val="22"/>
                  <w:szCs w:val="22"/>
                  <w:lang w:val="en-PH" w:eastAsia="en-US"/>
                </w:rPr>
                <w:t>CLAY</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07" w:author="Diana Machado" w:date="2019-04-05T19:14:00Z"/>
                <w:rFonts w:ascii="Calibri" w:eastAsia="PMingLiU" w:hAnsi="Calibri" w:cs="Calibri"/>
                <w:color w:val="000000"/>
                <w:sz w:val="22"/>
                <w:szCs w:val="22"/>
                <w:lang w:val="en-PH" w:eastAsia="en-US"/>
              </w:rPr>
            </w:pPr>
            <w:ins w:id="73808" w:author="Diana Machado" w:date="2019-04-05T19:14:00Z">
              <w:r w:rsidRPr="009B5DB8">
                <w:rPr>
                  <w:rFonts w:ascii="Calibri" w:eastAsia="PMingLiU" w:hAnsi="Calibri" w:cs="Calibri"/>
                  <w:color w:val="000000"/>
                  <w:sz w:val="22"/>
                  <w:szCs w:val="22"/>
                  <w:lang w:val="en-PH" w:eastAsia="en-US"/>
                </w:rPr>
                <w:t>1.00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09" w:author="Diana Machado" w:date="2019-04-05T19:14:00Z"/>
                <w:rFonts w:ascii="Calibri" w:eastAsia="PMingLiU" w:hAnsi="Calibri" w:cs="Calibri"/>
                <w:color w:val="000000"/>
                <w:sz w:val="22"/>
                <w:szCs w:val="22"/>
                <w:lang w:val="en-PH" w:eastAsia="en-US"/>
              </w:rPr>
            </w:pPr>
            <w:ins w:id="73810" w:author="Diana Machado" w:date="2019-04-05T19:14:00Z">
              <w:r w:rsidRPr="009B5DB8">
                <w:rPr>
                  <w:rFonts w:ascii="Calibri" w:eastAsia="PMingLiU" w:hAnsi="Calibri" w:cs="Calibri"/>
                  <w:color w:val="000000"/>
                  <w:sz w:val="22"/>
                  <w:szCs w:val="22"/>
                  <w:lang w:val="en-PH" w:eastAsia="en-US"/>
                </w:rPr>
                <w:t>0.76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11" w:author="Diana Machado" w:date="2019-04-05T19:14:00Z"/>
                <w:rFonts w:ascii="Calibri" w:eastAsia="PMingLiU" w:hAnsi="Calibri" w:cs="Calibri"/>
                <w:color w:val="000000"/>
                <w:sz w:val="22"/>
                <w:szCs w:val="22"/>
                <w:lang w:val="en-PH" w:eastAsia="en-US"/>
              </w:rPr>
            </w:pPr>
            <w:ins w:id="73812" w:author="Diana Machado" w:date="2019-04-05T19:14:00Z">
              <w:r w:rsidRPr="009B5DB8">
                <w:rPr>
                  <w:rFonts w:ascii="Calibri" w:eastAsia="PMingLiU" w:hAnsi="Calibri" w:cs="Calibri"/>
                  <w:color w:val="000000"/>
                  <w:sz w:val="22"/>
                  <w:szCs w:val="22"/>
                  <w:lang w:val="en-PH" w:eastAsia="en-US"/>
                </w:rPr>
                <w:t>0.70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13" w:author="Diana Machado" w:date="2019-04-05T19:14:00Z"/>
                <w:rFonts w:ascii="Calibri" w:eastAsia="PMingLiU" w:hAnsi="Calibri" w:cs="Calibri"/>
                <w:color w:val="000000"/>
                <w:sz w:val="22"/>
                <w:szCs w:val="22"/>
                <w:lang w:val="en-PH" w:eastAsia="en-US"/>
              </w:rPr>
            </w:pPr>
            <w:ins w:id="7381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15" w:author="Diana Machado" w:date="2019-04-05T19:14:00Z"/>
                <w:rFonts w:ascii="Calibri" w:eastAsia="PMingLiU" w:hAnsi="Calibri" w:cs="Calibri"/>
                <w:color w:val="000000"/>
                <w:sz w:val="22"/>
                <w:szCs w:val="22"/>
                <w:lang w:val="en-PH" w:eastAsia="en-US"/>
              </w:rPr>
            </w:pPr>
            <w:ins w:id="73816" w:author="Diana Machado" w:date="2019-04-05T19:14:00Z">
              <w:r w:rsidRPr="009B5DB8">
                <w:rPr>
                  <w:rFonts w:ascii="Calibri" w:eastAsia="PMingLiU" w:hAnsi="Calibri" w:cs="Calibri"/>
                  <w:color w:val="000000"/>
                  <w:sz w:val="22"/>
                  <w:szCs w:val="22"/>
                  <w:lang w:val="en-PH" w:eastAsia="en-US"/>
                </w:rPr>
                <w:t>0.76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17" w:author="Diana Machado" w:date="2019-04-05T19:14:00Z"/>
                <w:rFonts w:ascii="Calibri" w:eastAsia="PMingLiU" w:hAnsi="Calibri" w:cs="Calibri"/>
                <w:color w:val="000000"/>
                <w:sz w:val="22"/>
                <w:szCs w:val="22"/>
                <w:lang w:val="en-PH" w:eastAsia="en-US"/>
              </w:rPr>
            </w:pPr>
            <w:ins w:id="73818" w:author="Diana Machado" w:date="2019-04-05T19:14:00Z">
              <w:r w:rsidRPr="009B5DB8">
                <w:rPr>
                  <w:rFonts w:ascii="Calibri" w:eastAsia="PMingLiU" w:hAnsi="Calibri" w:cs="Calibri"/>
                  <w:color w:val="000000"/>
                  <w:sz w:val="22"/>
                  <w:szCs w:val="22"/>
                  <w:lang w:val="en-PH" w:eastAsia="en-US"/>
                </w:rPr>
                <w:t>0.703</w:t>
              </w:r>
            </w:ins>
          </w:p>
        </w:tc>
      </w:tr>
      <w:tr w:rsidR="0009448B" w:rsidRPr="009B5DB8" w:rsidTr="003C3A8C">
        <w:trPr>
          <w:trHeight w:val="286"/>
          <w:ins w:id="7381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2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21" w:author="Diana Machado" w:date="2019-04-05T19:14:00Z"/>
                <w:rFonts w:ascii="Calibri" w:eastAsia="PMingLiU" w:hAnsi="Calibri" w:cs="Calibri"/>
                <w:color w:val="000000"/>
                <w:sz w:val="22"/>
                <w:szCs w:val="22"/>
                <w:lang w:val="en-PH" w:eastAsia="en-US"/>
              </w:rPr>
            </w:pPr>
            <w:ins w:id="73822" w:author="Diana Machado" w:date="2019-04-05T19:14:00Z">
              <w:r w:rsidRPr="009B5DB8">
                <w:rPr>
                  <w:rFonts w:ascii="Calibri" w:eastAsia="PMingLiU" w:hAnsi="Calibri" w:cs="Calibri"/>
                  <w:color w:val="000000"/>
                  <w:sz w:val="22"/>
                  <w:szCs w:val="22"/>
                  <w:lang w:val="en-PH" w:eastAsia="en-US"/>
                </w:rPr>
                <w:t>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23" w:author="Diana Machado" w:date="2019-04-05T19:14:00Z"/>
                <w:rFonts w:ascii="Calibri" w:eastAsia="PMingLiU" w:hAnsi="Calibri" w:cs="Calibri"/>
                <w:color w:val="000000"/>
                <w:sz w:val="22"/>
                <w:szCs w:val="22"/>
                <w:lang w:val="en-PH" w:eastAsia="en-US"/>
              </w:rPr>
            </w:pPr>
            <w:ins w:id="73824" w:author="Diana Machado" w:date="2019-04-05T19:14:00Z">
              <w:r w:rsidRPr="009B5DB8">
                <w:rPr>
                  <w:rFonts w:ascii="Calibri" w:eastAsia="PMingLiU" w:hAnsi="Calibri" w:cs="Calibri"/>
                  <w:color w:val="000000"/>
                  <w:sz w:val="22"/>
                  <w:szCs w:val="22"/>
                  <w:lang w:val="en-PH" w:eastAsia="en-US"/>
                </w:rPr>
                <w:t>COLLI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25" w:author="Diana Machado" w:date="2019-04-05T19:14:00Z"/>
                <w:rFonts w:ascii="Calibri" w:eastAsia="PMingLiU" w:hAnsi="Calibri" w:cs="Calibri"/>
                <w:color w:val="000000"/>
                <w:sz w:val="22"/>
                <w:szCs w:val="22"/>
                <w:lang w:val="en-PH" w:eastAsia="en-US"/>
              </w:rPr>
            </w:pPr>
            <w:ins w:id="73826" w:author="Diana Machado" w:date="2019-04-05T19:14:00Z">
              <w:r w:rsidRPr="009B5DB8">
                <w:rPr>
                  <w:rFonts w:ascii="Calibri" w:eastAsia="PMingLiU" w:hAnsi="Calibri" w:cs="Calibri"/>
                  <w:color w:val="000000"/>
                  <w:sz w:val="22"/>
                  <w:szCs w:val="22"/>
                  <w:lang w:val="en-PH" w:eastAsia="en-US"/>
                </w:rPr>
                <w:t>10.08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27" w:author="Diana Machado" w:date="2019-04-05T19:14:00Z"/>
                <w:rFonts w:ascii="Calibri" w:eastAsia="PMingLiU" w:hAnsi="Calibri" w:cs="Calibri"/>
                <w:color w:val="000000"/>
                <w:sz w:val="22"/>
                <w:szCs w:val="22"/>
                <w:lang w:val="en-PH" w:eastAsia="en-US"/>
              </w:rPr>
            </w:pPr>
            <w:ins w:id="73828" w:author="Diana Machado" w:date="2019-04-05T19:14:00Z">
              <w:r w:rsidRPr="009B5DB8">
                <w:rPr>
                  <w:rFonts w:ascii="Calibri" w:eastAsia="PMingLiU" w:hAnsi="Calibri" w:cs="Calibri"/>
                  <w:color w:val="000000"/>
                  <w:sz w:val="22"/>
                  <w:szCs w:val="22"/>
                  <w:lang w:val="en-PH" w:eastAsia="en-US"/>
                </w:rPr>
                <w:t>4.64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29" w:author="Diana Machado" w:date="2019-04-05T19:14:00Z"/>
                <w:rFonts w:ascii="Calibri" w:eastAsia="PMingLiU" w:hAnsi="Calibri" w:cs="Calibri"/>
                <w:color w:val="000000"/>
                <w:sz w:val="22"/>
                <w:szCs w:val="22"/>
                <w:lang w:val="en-PH" w:eastAsia="en-US"/>
              </w:rPr>
            </w:pPr>
            <w:ins w:id="73830" w:author="Diana Machado" w:date="2019-04-05T19:14:00Z">
              <w:r w:rsidRPr="009B5DB8">
                <w:rPr>
                  <w:rFonts w:ascii="Calibri" w:eastAsia="PMingLiU" w:hAnsi="Calibri" w:cs="Calibri"/>
                  <w:color w:val="000000"/>
                  <w:sz w:val="22"/>
                  <w:szCs w:val="22"/>
                  <w:lang w:val="en-PH" w:eastAsia="en-US"/>
                </w:rPr>
                <w:t>2.48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31" w:author="Diana Machado" w:date="2019-04-05T19:14:00Z"/>
                <w:rFonts w:ascii="Calibri" w:eastAsia="PMingLiU" w:hAnsi="Calibri" w:cs="Calibri"/>
                <w:color w:val="000000"/>
                <w:sz w:val="22"/>
                <w:szCs w:val="22"/>
                <w:lang w:val="en-PH" w:eastAsia="en-US"/>
              </w:rPr>
            </w:pPr>
            <w:ins w:id="7383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33" w:author="Diana Machado" w:date="2019-04-05T19:14:00Z"/>
                <w:rFonts w:ascii="Calibri" w:eastAsia="PMingLiU" w:hAnsi="Calibri" w:cs="Calibri"/>
                <w:color w:val="000000"/>
                <w:sz w:val="22"/>
                <w:szCs w:val="22"/>
                <w:lang w:val="en-PH" w:eastAsia="en-US"/>
              </w:rPr>
            </w:pPr>
            <w:ins w:id="73834" w:author="Diana Machado" w:date="2019-04-05T19:14:00Z">
              <w:r w:rsidRPr="009B5DB8">
                <w:rPr>
                  <w:rFonts w:ascii="Calibri" w:eastAsia="PMingLiU" w:hAnsi="Calibri" w:cs="Calibri"/>
                  <w:color w:val="000000"/>
                  <w:sz w:val="22"/>
                  <w:szCs w:val="22"/>
                  <w:lang w:val="en-PH" w:eastAsia="en-US"/>
                </w:rPr>
                <w:t>0.46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35" w:author="Diana Machado" w:date="2019-04-05T19:14:00Z"/>
                <w:rFonts w:ascii="Calibri" w:eastAsia="PMingLiU" w:hAnsi="Calibri" w:cs="Calibri"/>
                <w:color w:val="000000"/>
                <w:sz w:val="22"/>
                <w:szCs w:val="22"/>
                <w:lang w:val="en-PH" w:eastAsia="en-US"/>
              </w:rPr>
            </w:pPr>
            <w:ins w:id="73836" w:author="Diana Machado" w:date="2019-04-05T19:14:00Z">
              <w:r w:rsidRPr="009B5DB8">
                <w:rPr>
                  <w:rFonts w:ascii="Calibri" w:eastAsia="PMingLiU" w:hAnsi="Calibri" w:cs="Calibri"/>
                  <w:color w:val="000000"/>
                  <w:sz w:val="22"/>
                  <w:szCs w:val="22"/>
                  <w:lang w:val="en-PH" w:eastAsia="en-US"/>
                </w:rPr>
                <w:t>0.247</w:t>
              </w:r>
            </w:ins>
          </w:p>
        </w:tc>
      </w:tr>
      <w:tr w:rsidR="0009448B" w:rsidRPr="009B5DB8" w:rsidTr="003C3A8C">
        <w:trPr>
          <w:trHeight w:val="286"/>
          <w:ins w:id="7383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3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39" w:author="Diana Machado" w:date="2019-04-05T19:14:00Z"/>
                <w:rFonts w:ascii="Calibri" w:eastAsia="PMingLiU" w:hAnsi="Calibri" w:cs="Calibri"/>
                <w:color w:val="000000"/>
                <w:sz w:val="22"/>
                <w:szCs w:val="22"/>
                <w:lang w:val="en-PH" w:eastAsia="en-US"/>
              </w:rPr>
            </w:pPr>
            <w:ins w:id="73840" w:author="Diana Machado" w:date="2019-04-05T19:14:00Z">
              <w:r w:rsidRPr="009B5DB8">
                <w:rPr>
                  <w:rFonts w:ascii="Calibri" w:eastAsia="PMingLiU" w:hAnsi="Calibri" w:cs="Calibri"/>
                  <w:color w:val="000000"/>
                  <w:sz w:val="22"/>
                  <w:szCs w:val="22"/>
                  <w:lang w:val="en-PH" w:eastAsia="en-US"/>
                </w:rPr>
                <w:t>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41" w:author="Diana Machado" w:date="2019-04-05T19:14:00Z"/>
                <w:rFonts w:ascii="Calibri" w:eastAsia="PMingLiU" w:hAnsi="Calibri" w:cs="Calibri"/>
                <w:color w:val="000000"/>
                <w:sz w:val="22"/>
                <w:szCs w:val="22"/>
                <w:lang w:val="en-PH" w:eastAsia="en-US"/>
              </w:rPr>
            </w:pPr>
            <w:ins w:id="73842" w:author="Diana Machado" w:date="2019-04-05T19:14:00Z">
              <w:r w:rsidRPr="009B5DB8">
                <w:rPr>
                  <w:rFonts w:ascii="Calibri" w:eastAsia="PMingLiU" w:hAnsi="Calibri" w:cs="Calibri"/>
                  <w:color w:val="000000"/>
                  <w:sz w:val="22"/>
                  <w:szCs w:val="22"/>
                  <w:lang w:val="en-PH" w:eastAsia="en-US"/>
                </w:rPr>
                <w:t>COLUMB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43" w:author="Diana Machado" w:date="2019-04-05T19:14:00Z"/>
                <w:rFonts w:ascii="Calibri" w:eastAsia="PMingLiU" w:hAnsi="Calibri" w:cs="Calibri"/>
                <w:color w:val="000000"/>
                <w:sz w:val="22"/>
                <w:szCs w:val="22"/>
                <w:lang w:val="en-PH" w:eastAsia="en-US"/>
              </w:rPr>
            </w:pPr>
            <w:ins w:id="73844" w:author="Diana Machado" w:date="2019-04-05T19:14:00Z">
              <w:r w:rsidRPr="009B5DB8">
                <w:rPr>
                  <w:rFonts w:ascii="Calibri" w:eastAsia="PMingLiU" w:hAnsi="Calibri" w:cs="Calibri"/>
                  <w:color w:val="000000"/>
                  <w:sz w:val="22"/>
                  <w:szCs w:val="22"/>
                  <w:lang w:val="en-PH" w:eastAsia="en-US"/>
                </w:rPr>
                <w:t>1.03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45" w:author="Diana Machado" w:date="2019-04-05T19:14:00Z"/>
                <w:rFonts w:ascii="Calibri" w:eastAsia="PMingLiU" w:hAnsi="Calibri" w:cs="Calibri"/>
                <w:color w:val="000000"/>
                <w:sz w:val="22"/>
                <w:szCs w:val="22"/>
                <w:lang w:val="en-PH" w:eastAsia="en-US"/>
              </w:rPr>
            </w:pPr>
            <w:ins w:id="73846" w:author="Diana Machado" w:date="2019-04-05T19:14:00Z">
              <w:r w:rsidRPr="009B5DB8">
                <w:rPr>
                  <w:rFonts w:ascii="Calibri" w:eastAsia="PMingLiU" w:hAnsi="Calibri" w:cs="Calibri"/>
                  <w:color w:val="000000"/>
                  <w:sz w:val="22"/>
                  <w:szCs w:val="22"/>
                  <w:lang w:val="en-PH" w:eastAsia="en-US"/>
                </w:rPr>
                <w:t>0.80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47" w:author="Diana Machado" w:date="2019-04-05T19:14:00Z"/>
                <w:rFonts w:ascii="Calibri" w:eastAsia="PMingLiU" w:hAnsi="Calibri" w:cs="Calibri"/>
                <w:color w:val="000000"/>
                <w:sz w:val="22"/>
                <w:szCs w:val="22"/>
                <w:lang w:val="en-PH" w:eastAsia="en-US"/>
              </w:rPr>
            </w:pPr>
            <w:ins w:id="73848" w:author="Diana Machado" w:date="2019-04-05T19:14:00Z">
              <w:r w:rsidRPr="009B5DB8">
                <w:rPr>
                  <w:rFonts w:ascii="Calibri" w:eastAsia="PMingLiU" w:hAnsi="Calibri" w:cs="Calibri"/>
                  <w:color w:val="000000"/>
                  <w:sz w:val="22"/>
                  <w:szCs w:val="22"/>
                  <w:lang w:val="en-PH" w:eastAsia="en-US"/>
                </w:rPr>
                <w:t>0.75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49" w:author="Diana Machado" w:date="2019-04-05T19:14:00Z"/>
                <w:rFonts w:ascii="Calibri" w:eastAsia="PMingLiU" w:hAnsi="Calibri" w:cs="Calibri"/>
                <w:color w:val="000000"/>
                <w:sz w:val="22"/>
                <w:szCs w:val="22"/>
                <w:lang w:val="en-PH" w:eastAsia="en-US"/>
              </w:rPr>
            </w:pPr>
            <w:ins w:id="7385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51" w:author="Diana Machado" w:date="2019-04-05T19:14:00Z"/>
                <w:rFonts w:ascii="Calibri" w:eastAsia="PMingLiU" w:hAnsi="Calibri" w:cs="Calibri"/>
                <w:color w:val="000000"/>
                <w:sz w:val="22"/>
                <w:szCs w:val="22"/>
                <w:lang w:val="en-PH" w:eastAsia="en-US"/>
              </w:rPr>
            </w:pPr>
            <w:ins w:id="73852" w:author="Diana Machado" w:date="2019-04-05T19:14:00Z">
              <w:r w:rsidRPr="009B5DB8">
                <w:rPr>
                  <w:rFonts w:ascii="Calibri" w:eastAsia="PMingLiU" w:hAnsi="Calibri" w:cs="Calibri"/>
                  <w:color w:val="000000"/>
                  <w:sz w:val="22"/>
                  <w:szCs w:val="22"/>
                  <w:lang w:val="en-PH" w:eastAsia="en-US"/>
                </w:rPr>
                <w:t>0.78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53" w:author="Diana Machado" w:date="2019-04-05T19:14:00Z"/>
                <w:rFonts w:ascii="Calibri" w:eastAsia="PMingLiU" w:hAnsi="Calibri" w:cs="Calibri"/>
                <w:color w:val="000000"/>
                <w:sz w:val="22"/>
                <w:szCs w:val="22"/>
                <w:lang w:val="en-PH" w:eastAsia="en-US"/>
              </w:rPr>
            </w:pPr>
            <w:ins w:id="73854" w:author="Diana Machado" w:date="2019-04-05T19:14:00Z">
              <w:r w:rsidRPr="009B5DB8">
                <w:rPr>
                  <w:rFonts w:ascii="Calibri" w:eastAsia="PMingLiU" w:hAnsi="Calibri" w:cs="Calibri"/>
                  <w:color w:val="000000"/>
                  <w:sz w:val="22"/>
                  <w:szCs w:val="22"/>
                  <w:lang w:val="en-PH" w:eastAsia="en-US"/>
                </w:rPr>
                <w:t>0.727</w:t>
              </w:r>
            </w:ins>
          </w:p>
        </w:tc>
      </w:tr>
      <w:tr w:rsidR="0009448B" w:rsidRPr="009B5DB8" w:rsidTr="003C3A8C">
        <w:trPr>
          <w:trHeight w:val="286"/>
          <w:ins w:id="7385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5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57" w:author="Diana Machado" w:date="2019-04-05T19:14:00Z"/>
                <w:rFonts w:ascii="Calibri" w:eastAsia="PMingLiU" w:hAnsi="Calibri" w:cs="Calibri"/>
                <w:color w:val="000000"/>
                <w:sz w:val="22"/>
                <w:szCs w:val="22"/>
                <w:lang w:val="en-PH" w:eastAsia="en-US"/>
              </w:rPr>
            </w:pPr>
            <w:ins w:id="73858" w:author="Diana Machado" w:date="2019-04-05T19:14:00Z">
              <w:r w:rsidRPr="009B5DB8">
                <w:rPr>
                  <w:rFonts w:ascii="Calibri" w:eastAsia="PMingLiU" w:hAnsi="Calibri" w:cs="Calibri"/>
                  <w:color w:val="000000"/>
                  <w:sz w:val="22"/>
                  <w:szCs w:val="22"/>
                  <w:lang w:val="en-PH" w:eastAsia="en-US"/>
                </w:rPr>
                <w:t>1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59" w:author="Diana Machado" w:date="2019-04-05T19:14:00Z"/>
                <w:rFonts w:ascii="Calibri" w:eastAsia="PMingLiU" w:hAnsi="Calibri" w:cs="Calibri"/>
                <w:color w:val="000000"/>
                <w:sz w:val="22"/>
                <w:szCs w:val="22"/>
                <w:lang w:val="en-PH" w:eastAsia="en-US"/>
              </w:rPr>
            </w:pPr>
            <w:ins w:id="73860" w:author="Diana Machado" w:date="2019-04-05T19:14:00Z">
              <w:r w:rsidRPr="009B5DB8">
                <w:rPr>
                  <w:rFonts w:ascii="Calibri" w:eastAsia="PMingLiU" w:hAnsi="Calibri" w:cs="Calibri"/>
                  <w:color w:val="000000"/>
                  <w:sz w:val="22"/>
                  <w:szCs w:val="22"/>
                  <w:lang w:val="en-PH" w:eastAsia="en-US"/>
                </w:rPr>
                <w:t>DIXI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61" w:author="Diana Machado" w:date="2019-04-05T19:14:00Z"/>
                <w:rFonts w:ascii="Calibri" w:eastAsia="PMingLiU" w:hAnsi="Calibri" w:cs="Calibri"/>
                <w:color w:val="000000"/>
                <w:sz w:val="22"/>
                <w:szCs w:val="22"/>
                <w:lang w:val="en-PH" w:eastAsia="en-US"/>
              </w:rPr>
            </w:pPr>
            <w:ins w:id="73862" w:author="Diana Machado" w:date="2019-04-05T19:14:00Z">
              <w:r w:rsidRPr="009B5DB8">
                <w:rPr>
                  <w:rFonts w:ascii="Calibri" w:eastAsia="PMingLiU" w:hAnsi="Calibri" w:cs="Calibri"/>
                  <w:color w:val="000000"/>
                  <w:sz w:val="22"/>
                  <w:szCs w:val="22"/>
                  <w:lang w:val="en-PH" w:eastAsia="en-US"/>
                </w:rPr>
                <w:t>4.04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63" w:author="Diana Machado" w:date="2019-04-05T19:14:00Z"/>
                <w:rFonts w:ascii="Calibri" w:eastAsia="PMingLiU" w:hAnsi="Calibri" w:cs="Calibri"/>
                <w:color w:val="000000"/>
                <w:sz w:val="22"/>
                <w:szCs w:val="22"/>
                <w:lang w:val="en-PH" w:eastAsia="en-US"/>
              </w:rPr>
            </w:pPr>
            <w:ins w:id="73864" w:author="Diana Machado" w:date="2019-04-05T19:14:00Z">
              <w:r w:rsidRPr="009B5DB8">
                <w:rPr>
                  <w:rFonts w:ascii="Calibri" w:eastAsia="PMingLiU" w:hAnsi="Calibri" w:cs="Calibri"/>
                  <w:color w:val="000000"/>
                  <w:sz w:val="22"/>
                  <w:szCs w:val="22"/>
                  <w:lang w:val="en-PH" w:eastAsia="en-US"/>
                </w:rPr>
                <w:t>2.16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65" w:author="Diana Machado" w:date="2019-04-05T19:14:00Z"/>
                <w:rFonts w:ascii="Calibri" w:eastAsia="PMingLiU" w:hAnsi="Calibri" w:cs="Calibri"/>
                <w:color w:val="000000"/>
                <w:sz w:val="22"/>
                <w:szCs w:val="22"/>
                <w:lang w:val="en-PH" w:eastAsia="en-US"/>
              </w:rPr>
            </w:pPr>
            <w:ins w:id="73866" w:author="Diana Machado" w:date="2019-04-05T19:14:00Z">
              <w:r w:rsidRPr="009B5DB8">
                <w:rPr>
                  <w:rFonts w:ascii="Calibri" w:eastAsia="PMingLiU" w:hAnsi="Calibri" w:cs="Calibri"/>
                  <w:color w:val="000000"/>
                  <w:sz w:val="22"/>
                  <w:szCs w:val="22"/>
                  <w:lang w:val="en-PH" w:eastAsia="en-US"/>
                </w:rPr>
                <w:t>1.66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67" w:author="Diana Machado" w:date="2019-04-05T19:14:00Z"/>
                <w:rFonts w:ascii="Calibri" w:eastAsia="PMingLiU" w:hAnsi="Calibri" w:cs="Calibri"/>
                <w:color w:val="000000"/>
                <w:sz w:val="22"/>
                <w:szCs w:val="22"/>
                <w:lang w:val="en-PH" w:eastAsia="en-US"/>
              </w:rPr>
            </w:pPr>
            <w:ins w:id="7386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69" w:author="Diana Machado" w:date="2019-04-05T19:14:00Z"/>
                <w:rFonts w:ascii="Calibri" w:eastAsia="PMingLiU" w:hAnsi="Calibri" w:cs="Calibri"/>
                <w:color w:val="000000"/>
                <w:sz w:val="22"/>
                <w:szCs w:val="22"/>
                <w:lang w:val="en-PH" w:eastAsia="en-US"/>
              </w:rPr>
            </w:pPr>
            <w:ins w:id="73870" w:author="Diana Machado" w:date="2019-04-05T19:14:00Z">
              <w:r w:rsidRPr="009B5DB8">
                <w:rPr>
                  <w:rFonts w:ascii="Calibri" w:eastAsia="PMingLiU" w:hAnsi="Calibri" w:cs="Calibri"/>
                  <w:color w:val="000000"/>
                  <w:sz w:val="22"/>
                  <w:szCs w:val="22"/>
                  <w:lang w:val="en-PH" w:eastAsia="en-US"/>
                </w:rPr>
                <w:t>0.536</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71" w:author="Diana Machado" w:date="2019-04-05T19:14:00Z"/>
                <w:rFonts w:ascii="Calibri" w:eastAsia="PMingLiU" w:hAnsi="Calibri" w:cs="Calibri"/>
                <w:color w:val="000000"/>
                <w:sz w:val="22"/>
                <w:szCs w:val="22"/>
                <w:lang w:val="en-PH" w:eastAsia="en-US"/>
              </w:rPr>
            </w:pPr>
            <w:ins w:id="73872" w:author="Diana Machado" w:date="2019-04-05T19:14:00Z">
              <w:r w:rsidRPr="009B5DB8">
                <w:rPr>
                  <w:rFonts w:ascii="Calibri" w:eastAsia="PMingLiU" w:hAnsi="Calibri" w:cs="Calibri"/>
                  <w:color w:val="000000"/>
                  <w:sz w:val="22"/>
                  <w:szCs w:val="22"/>
                  <w:lang w:val="en-PH" w:eastAsia="en-US"/>
                </w:rPr>
                <w:t>0.411</w:t>
              </w:r>
            </w:ins>
          </w:p>
        </w:tc>
      </w:tr>
      <w:tr w:rsidR="0009448B" w:rsidRPr="009B5DB8" w:rsidTr="003C3A8C">
        <w:trPr>
          <w:trHeight w:val="286"/>
          <w:ins w:id="7387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7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75" w:author="Diana Machado" w:date="2019-04-05T19:14:00Z"/>
                <w:rFonts w:ascii="Calibri" w:eastAsia="PMingLiU" w:hAnsi="Calibri" w:cs="Calibri"/>
                <w:color w:val="000000"/>
                <w:sz w:val="22"/>
                <w:szCs w:val="22"/>
                <w:lang w:val="en-PH" w:eastAsia="en-US"/>
              </w:rPr>
            </w:pPr>
            <w:ins w:id="73876" w:author="Diana Machado" w:date="2019-04-05T19:14:00Z">
              <w:r w:rsidRPr="009B5DB8">
                <w:rPr>
                  <w:rFonts w:ascii="Calibri" w:eastAsia="PMingLiU" w:hAnsi="Calibri" w:cs="Calibri"/>
                  <w:color w:val="000000"/>
                  <w:sz w:val="22"/>
                  <w:szCs w:val="22"/>
                  <w:lang w:val="en-PH" w:eastAsia="en-US"/>
                </w:rPr>
                <w:t>1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77" w:author="Diana Machado" w:date="2019-04-05T19:14:00Z"/>
                <w:rFonts w:ascii="Calibri" w:eastAsia="PMingLiU" w:hAnsi="Calibri" w:cs="Calibri"/>
                <w:color w:val="000000"/>
                <w:sz w:val="22"/>
                <w:szCs w:val="22"/>
                <w:lang w:val="en-PH" w:eastAsia="en-US"/>
              </w:rPr>
            </w:pPr>
            <w:ins w:id="73878" w:author="Diana Machado" w:date="2019-04-05T19:14:00Z">
              <w:r w:rsidRPr="009B5DB8">
                <w:rPr>
                  <w:rFonts w:ascii="Calibri" w:eastAsia="PMingLiU" w:hAnsi="Calibri" w:cs="Calibri"/>
                  <w:color w:val="000000"/>
                  <w:sz w:val="22"/>
                  <w:szCs w:val="22"/>
                  <w:lang w:val="en-PH" w:eastAsia="en-US"/>
                </w:rPr>
                <w:t>DUVAL</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79" w:author="Diana Machado" w:date="2019-04-05T19:14:00Z"/>
                <w:rFonts w:ascii="Calibri" w:eastAsia="PMingLiU" w:hAnsi="Calibri" w:cs="Calibri"/>
                <w:color w:val="000000"/>
                <w:sz w:val="22"/>
                <w:szCs w:val="22"/>
                <w:lang w:val="en-PH" w:eastAsia="en-US"/>
              </w:rPr>
            </w:pPr>
            <w:ins w:id="73880" w:author="Diana Machado" w:date="2019-04-05T19:14:00Z">
              <w:r w:rsidRPr="009B5DB8">
                <w:rPr>
                  <w:rFonts w:ascii="Calibri" w:eastAsia="PMingLiU" w:hAnsi="Calibri" w:cs="Calibri"/>
                  <w:color w:val="000000"/>
                  <w:sz w:val="22"/>
                  <w:szCs w:val="22"/>
                  <w:lang w:val="en-PH" w:eastAsia="en-US"/>
                </w:rPr>
                <w:t>2.36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81" w:author="Diana Machado" w:date="2019-04-05T19:14:00Z"/>
                <w:rFonts w:ascii="Calibri" w:eastAsia="PMingLiU" w:hAnsi="Calibri" w:cs="Calibri"/>
                <w:color w:val="000000"/>
                <w:sz w:val="22"/>
                <w:szCs w:val="22"/>
                <w:lang w:val="en-PH" w:eastAsia="en-US"/>
              </w:rPr>
            </w:pPr>
            <w:ins w:id="73882" w:author="Diana Machado" w:date="2019-04-05T19:14:00Z">
              <w:r w:rsidRPr="009B5DB8">
                <w:rPr>
                  <w:rFonts w:ascii="Calibri" w:eastAsia="PMingLiU" w:hAnsi="Calibri" w:cs="Calibri"/>
                  <w:color w:val="000000"/>
                  <w:sz w:val="22"/>
                  <w:szCs w:val="22"/>
                  <w:lang w:val="en-PH" w:eastAsia="en-US"/>
                </w:rPr>
                <w:t>1.35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83" w:author="Diana Machado" w:date="2019-04-05T19:14:00Z"/>
                <w:rFonts w:ascii="Calibri" w:eastAsia="PMingLiU" w:hAnsi="Calibri" w:cs="Calibri"/>
                <w:color w:val="000000"/>
                <w:sz w:val="22"/>
                <w:szCs w:val="22"/>
                <w:lang w:val="en-PH" w:eastAsia="en-US"/>
              </w:rPr>
            </w:pPr>
            <w:ins w:id="73884" w:author="Diana Machado" w:date="2019-04-05T19:14:00Z">
              <w:r w:rsidRPr="009B5DB8">
                <w:rPr>
                  <w:rFonts w:ascii="Calibri" w:eastAsia="PMingLiU" w:hAnsi="Calibri" w:cs="Calibri"/>
                  <w:color w:val="000000"/>
                  <w:sz w:val="22"/>
                  <w:szCs w:val="22"/>
                  <w:lang w:val="en-PH" w:eastAsia="en-US"/>
                </w:rPr>
                <w:t>1.08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85" w:author="Diana Machado" w:date="2019-04-05T19:14:00Z"/>
                <w:rFonts w:ascii="Calibri" w:eastAsia="PMingLiU" w:hAnsi="Calibri" w:cs="Calibri"/>
                <w:color w:val="000000"/>
                <w:sz w:val="22"/>
                <w:szCs w:val="22"/>
                <w:lang w:val="en-PH" w:eastAsia="en-US"/>
              </w:rPr>
            </w:pPr>
            <w:ins w:id="7388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87" w:author="Diana Machado" w:date="2019-04-05T19:14:00Z"/>
                <w:rFonts w:ascii="Calibri" w:eastAsia="PMingLiU" w:hAnsi="Calibri" w:cs="Calibri"/>
                <w:color w:val="000000"/>
                <w:sz w:val="22"/>
                <w:szCs w:val="22"/>
                <w:lang w:val="en-PH" w:eastAsia="en-US"/>
              </w:rPr>
            </w:pPr>
            <w:ins w:id="73888" w:author="Diana Machado" w:date="2019-04-05T19:14:00Z">
              <w:r w:rsidRPr="009B5DB8">
                <w:rPr>
                  <w:rFonts w:ascii="Calibri" w:eastAsia="PMingLiU" w:hAnsi="Calibri" w:cs="Calibri"/>
                  <w:color w:val="000000"/>
                  <w:sz w:val="22"/>
                  <w:szCs w:val="22"/>
                  <w:lang w:val="en-PH" w:eastAsia="en-US"/>
                </w:rPr>
                <w:t>0.57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89" w:author="Diana Machado" w:date="2019-04-05T19:14:00Z"/>
                <w:rFonts w:ascii="Calibri" w:eastAsia="PMingLiU" w:hAnsi="Calibri" w:cs="Calibri"/>
                <w:color w:val="000000"/>
                <w:sz w:val="22"/>
                <w:szCs w:val="22"/>
                <w:lang w:val="en-PH" w:eastAsia="en-US"/>
              </w:rPr>
            </w:pPr>
            <w:ins w:id="73890" w:author="Diana Machado" w:date="2019-04-05T19:14:00Z">
              <w:r w:rsidRPr="009B5DB8">
                <w:rPr>
                  <w:rFonts w:ascii="Calibri" w:eastAsia="PMingLiU" w:hAnsi="Calibri" w:cs="Calibri"/>
                  <w:color w:val="000000"/>
                  <w:sz w:val="22"/>
                  <w:szCs w:val="22"/>
                  <w:lang w:val="en-PH" w:eastAsia="en-US"/>
                </w:rPr>
                <w:t>0.457</w:t>
              </w:r>
            </w:ins>
          </w:p>
        </w:tc>
      </w:tr>
      <w:tr w:rsidR="0009448B" w:rsidRPr="009B5DB8" w:rsidTr="003C3A8C">
        <w:trPr>
          <w:trHeight w:val="286"/>
          <w:ins w:id="7389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89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93" w:author="Diana Machado" w:date="2019-04-05T19:14:00Z"/>
                <w:rFonts w:ascii="Calibri" w:eastAsia="PMingLiU" w:hAnsi="Calibri" w:cs="Calibri"/>
                <w:color w:val="000000"/>
                <w:sz w:val="22"/>
                <w:szCs w:val="22"/>
                <w:lang w:val="en-PH" w:eastAsia="en-US"/>
              </w:rPr>
            </w:pPr>
            <w:ins w:id="73894" w:author="Diana Machado" w:date="2019-04-05T19:14:00Z">
              <w:r w:rsidRPr="009B5DB8">
                <w:rPr>
                  <w:rFonts w:ascii="Calibri" w:eastAsia="PMingLiU" w:hAnsi="Calibri" w:cs="Calibri"/>
                  <w:color w:val="000000"/>
                  <w:sz w:val="22"/>
                  <w:szCs w:val="22"/>
                  <w:lang w:val="en-PH" w:eastAsia="en-US"/>
                </w:rPr>
                <w:t>1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895" w:author="Diana Machado" w:date="2019-04-05T19:14:00Z"/>
                <w:rFonts w:ascii="Calibri" w:eastAsia="PMingLiU" w:hAnsi="Calibri" w:cs="Calibri"/>
                <w:color w:val="000000"/>
                <w:sz w:val="22"/>
                <w:szCs w:val="22"/>
                <w:lang w:val="en-PH" w:eastAsia="en-US"/>
              </w:rPr>
            </w:pPr>
            <w:ins w:id="73896" w:author="Diana Machado" w:date="2019-04-05T19:14:00Z">
              <w:r w:rsidRPr="009B5DB8">
                <w:rPr>
                  <w:rFonts w:ascii="Calibri" w:eastAsia="PMingLiU" w:hAnsi="Calibri" w:cs="Calibri"/>
                  <w:color w:val="000000"/>
                  <w:sz w:val="22"/>
                  <w:szCs w:val="22"/>
                  <w:lang w:val="en-PH" w:eastAsia="en-US"/>
                </w:rPr>
                <w:t>FRANKL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97" w:author="Diana Machado" w:date="2019-04-05T19:14:00Z"/>
                <w:rFonts w:ascii="Calibri" w:eastAsia="PMingLiU" w:hAnsi="Calibri" w:cs="Calibri"/>
                <w:color w:val="000000"/>
                <w:sz w:val="22"/>
                <w:szCs w:val="22"/>
                <w:lang w:val="en-PH" w:eastAsia="en-US"/>
              </w:rPr>
            </w:pPr>
            <w:ins w:id="73898" w:author="Diana Machado" w:date="2019-04-05T19:14:00Z">
              <w:r w:rsidRPr="009B5DB8">
                <w:rPr>
                  <w:rFonts w:ascii="Calibri" w:eastAsia="PMingLiU" w:hAnsi="Calibri" w:cs="Calibri"/>
                  <w:color w:val="000000"/>
                  <w:sz w:val="22"/>
                  <w:szCs w:val="22"/>
                  <w:lang w:val="en-PH" w:eastAsia="en-US"/>
                </w:rPr>
                <w:t>8.17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899" w:author="Diana Machado" w:date="2019-04-05T19:14:00Z"/>
                <w:rFonts w:ascii="Calibri" w:eastAsia="PMingLiU" w:hAnsi="Calibri" w:cs="Calibri"/>
                <w:color w:val="000000"/>
                <w:sz w:val="22"/>
                <w:szCs w:val="22"/>
                <w:lang w:val="en-PH" w:eastAsia="en-US"/>
              </w:rPr>
            </w:pPr>
            <w:ins w:id="73900" w:author="Diana Machado" w:date="2019-04-05T19:14:00Z">
              <w:r w:rsidRPr="009B5DB8">
                <w:rPr>
                  <w:rFonts w:ascii="Calibri" w:eastAsia="PMingLiU" w:hAnsi="Calibri" w:cs="Calibri"/>
                  <w:color w:val="000000"/>
                  <w:sz w:val="22"/>
                  <w:szCs w:val="22"/>
                  <w:lang w:val="en-PH" w:eastAsia="en-US"/>
                </w:rPr>
                <w:t>3.96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01" w:author="Diana Machado" w:date="2019-04-05T19:14:00Z"/>
                <w:rFonts w:ascii="Calibri" w:eastAsia="PMingLiU" w:hAnsi="Calibri" w:cs="Calibri"/>
                <w:color w:val="000000"/>
                <w:sz w:val="22"/>
                <w:szCs w:val="22"/>
                <w:lang w:val="en-PH" w:eastAsia="en-US"/>
              </w:rPr>
            </w:pPr>
            <w:ins w:id="73902" w:author="Diana Machado" w:date="2019-04-05T19:14:00Z">
              <w:r w:rsidRPr="009B5DB8">
                <w:rPr>
                  <w:rFonts w:ascii="Calibri" w:eastAsia="PMingLiU" w:hAnsi="Calibri" w:cs="Calibri"/>
                  <w:color w:val="000000"/>
                  <w:sz w:val="22"/>
                  <w:szCs w:val="22"/>
                  <w:lang w:val="en-PH" w:eastAsia="en-US"/>
                </w:rPr>
                <w:t>2.47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03" w:author="Diana Machado" w:date="2019-04-05T19:14:00Z"/>
                <w:rFonts w:ascii="Calibri" w:eastAsia="PMingLiU" w:hAnsi="Calibri" w:cs="Calibri"/>
                <w:color w:val="000000"/>
                <w:sz w:val="22"/>
                <w:szCs w:val="22"/>
                <w:lang w:val="en-PH" w:eastAsia="en-US"/>
              </w:rPr>
            </w:pPr>
            <w:ins w:id="7390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05" w:author="Diana Machado" w:date="2019-04-05T19:14:00Z"/>
                <w:rFonts w:ascii="Calibri" w:eastAsia="PMingLiU" w:hAnsi="Calibri" w:cs="Calibri"/>
                <w:color w:val="000000"/>
                <w:sz w:val="22"/>
                <w:szCs w:val="22"/>
                <w:lang w:val="en-PH" w:eastAsia="en-US"/>
              </w:rPr>
            </w:pPr>
            <w:ins w:id="73906" w:author="Diana Machado" w:date="2019-04-05T19:14:00Z">
              <w:r w:rsidRPr="009B5DB8">
                <w:rPr>
                  <w:rFonts w:ascii="Calibri" w:eastAsia="PMingLiU" w:hAnsi="Calibri" w:cs="Calibri"/>
                  <w:color w:val="000000"/>
                  <w:sz w:val="22"/>
                  <w:szCs w:val="22"/>
                  <w:lang w:val="en-PH" w:eastAsia="en-US"/>
                </w:rPr>
                <w:t>0.48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07" w:author="Diana Machado" w:date="2019-04-05T19:14:00Z"/>
                <w:rFonts w:ascii="Calibri" w:eastAsia="PMingLiU" w:hAnsi="Calibri" w:cs="Calibri"/>
                <w:color w:val="000000"/>
                <w:sz w:val="22"/>
                <w:szCs w:val="22"/>
                <w:lang w:val="en-PH" w:eastAsia="en-US"/>
              </w:rPr>
            </w:pPr>
            <w:ins w:id="73908" w:author="Diana Machado" w:date="2019-04-05T19:14:00Z">
              <w:r w:rsidRPr="009B5DB8">
                <w:rPr>
                  <w:rFonts w:ascii="Calibri" w:eastAsia="PMingLiU" w:hAnsi="Calibri" w:cs="Calibri"/>
                  <w:color w:val="000000"/>
                  <w:sz w:val="22"/>
                  <w:szCs w:val="22"/>
                  <w:lang w:val="en-PH" w:eastAsia="en-US"/>
                </w:rPr>
                <w:t>0.302</w:t>
              </w:r>
            </w:ins>
          </w:p>
        </w:tc>
      </w:tr>
      <w:tr w:rsidR="0009448B" w:rsidRPr="009B5DB8" w:rsidTr="003C3A8C">
        <w:trPr>
          <w:trHeight w:val="286"/>
          <w:ins w:id="7390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1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11" w:author="Diana Machado" w:date="2019-04-05T19:14:00Z"/>
                <w:rFonts w:ascii="Calibri" w:eastAsia="PMingLiU" w:hAnsi="Calibri" w:cs="Calibri"/>
                <w:color w:val="000000"/>
                <w:sz w:val="22"/>
                <w:szCs w:val="22"/>
                <w:lang w:val="en-PH" w:eastAsia="en-US"/>
              </w:rPr>
            </w:pPr>
            <w:ins w:id="73912" w:author="Diana Machado" w:date="2019-04-05T19:14:00Z">
              <w:r w:rsidRPr="009B5DB8">
                <w:rPr>
                  <w:rFonts w:ascii="Calibri" w:eastAsia="PMingLiU" w:hAnsi="Calibri" w:cs="Calibri"/>
                  <w:color w:val="000000"/>
                  <w:sz w:val="22"/>
                  <w:szCs w:val="22"/>
                  <w:lang w:val="en-PH" w:eastAsia="en-US"/>
                </w:rPr>
                <w:t>1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13" w:author="Diana Machado" w:date="2019-04-05T19:14:00Z"/>
                <w:rFonts w:ascii="Calibri" w:eastAsia="PMingLiU" w:hAnsi="Calibri" w:cs="Calibri"/>
                <w:color w:val="000000"/>
                <w:sz w:val="22"/>
                <w:szCs w:val="22"/>
                <w:lang w:val="en-PH" w:eastAsia="en-US"/>
              </w:rPr>
            </w:pPr>
            <w:ins w:id="73914" w:author="Diana Machado" w:date="2019-04-05T19:14:00Z">
              <w:r w:rsidRPr="009B5DB8">
                <w:rPr>
                  <w:rFonts w:ascii="Calibri" w:eastAsia="PMingLiU" w:hAnsi="Calibri" w:cs="Calibri"/>
                  <w:color w:val="000000"/>
                  <w:sz w:val="22"/>
                  <w:szCs w:val="22"/>
                  <w:lang w:val="en-PH" w:eastAsia="en-US"/>
                </w:rPr>
                <w:t>GLAD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15" w:author="Diana Machado" w:date="2019-04-05T19:14:00Z"/>
                <w:rFonts w:ascii="Calibri" w:eastAsia="PMingLiU" w:hAnsi="Calibri" w:cs="Calibri"/>
                <w:color w:val="000000"/>
                <w:sz w:val="22"/>
                <w:szCs w:val="22"/>
                <w:lang w:val="en-PH" w:eastAsia="en-US"/>
              </w:rPr>
            </w:pPr>
            <w:ins w:id="73916" w:author="Diana Machado" w:date="2019-04-05T19:14:00Z">
              <w:r w:rsidRPr="009B5DB8">
                <w:rPr>
                  <w:rFonts w:ascii="Calibri" w:eastAsia="PMingLiU" w:hAnsi="Calibri" w:cs="Calibri"/>
                  <w:color w:val="000000"/>
                  <w:sz w:val="22"/>
                  <w:szCs w:val="22"/>
                  <w:lang w:val="en-PH" w:eastAsia="en-US"/>
                </w:rPr>
                <w:t>8.31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17" w:author="Diana Machado" w:date="2019-04-05T19:14:00Z"/>
                <w:rFonts w:ascii="Calibri" w:eastAsia="PMingLiU" w:hAnsi="Calibri" w:cs="Calibri"/>
                <w:color w:val="000000"/>
                <w:sz w:val="22"/>
                <w:szCs w:val="22"/>
                <w:lang w:val="en-PH" w:eastAsia="en-US"/>
              </w:rPr>
            </w:pPr>
            <w:ins w:id="73918" w:author="Diana Machado" w:date="2019-04-05T19:14:00Z">
              <w:r w:rsidRPr="009B5DB8">
                <w:rPr>
                  <w:rFonts w:ascii="Calibri" w:eastAsia="PMingLiU" w:hAnsi="Calibri" w:cs="Calibri"/>
                  <w:color w:val="000000"/>
                  <w:sz w:val="22"/>
                  <w:szCs w:val="22"/>
                  <w:lang w:val="en-PH" w:eastAsia="en-US"/>
                </w:rPr>
                <w:t>4.03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19" w:author="Diana Machado" w:date="2019-04-05T19:14:00Z"/>
                <w:rFonts w:ascii="Calibri" w:eastAsia="PMingLiU" w:hAnsi="Calibri" w:cs="Calibri"/>
                <w:color w:val="000000"/>
                <w:sz w:val="22"/>
                <w:szCs w:val="22"/>
                <w:lang w:val="en-PH" w:eastAsia="en-US"/>
              </w:rPr>
            </w:pPr>
            <w:ins w:id="73920" w:author="Diana Machado" w:date="2019-04-05T19:14:00Z">
              <w:r w:rsidRPr="009B5DB8">
                <w:rPr>
                  <w:rFonts w:ascii="Calibri" w:eastAsia="PMingLiU" w:hAnsi="Calibri" w:cs="Calibri"/>
                  <w:color w:val="000000"/>
                  <w:sz w:val="22"/>
                  <w:szCs w:val="22"/>
                  <w:lang w:val="en-PH" w:eastAsia="en-US"/>
                </w:rPr>
                <w:t>2.23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21" w:author="Diana Machado" w:date="2019-04-05T19:14:00Z"/>
                <w:rFonts w:ascii="Calibri" w:eastAsia="PMingLiU" w:hAnsi="Calibri" w:cs="Calibri"/>
                <w:color w:val="000000"/>
                <w:sz w:val="22"/>
                <w:szCs w:val="22"/>
                <w:lang w:val="en-PH" w:eastAsia="en-US"/>
              </w:rPr>
            </w:pPr>
            <w:ins w:id="7392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23" w:author="Diana Machado" w:date="2019-04-05T19:14:00Z"/>
                <w:rFonts w:ascii="Calibri" w:eastAsia="PMingLiU" w:hAnsi="Calibri" w:cs="Calibri"/>
                <w:color w:val="000000"/>
                <w:sz w:val="22"/>
                <w:szCs w:val="22"/>
                <w:lang w:val="en-PH" w:eastAsia="en-US"/>
              </w:rPr>
            </w:pPr>
            <w:ins w:id="73924" w:author="Diana Machado" w:date="2019-04-05T19:14:00Z">
              <w:r w:rsidRPr="009B5DB8">
                <w:rPr>
                  <w:rFonts w:ascii="Calibri" w:eastAsia="PMingLiU" w:hAnsi="Calibri" w:cs="Calibri"/>
                  <w:color w:val="000000"/>
                  <w:sz w:val="22"/>
                  <w:szCs w:val="22"/>
                  <w:lang w:val="en-PH" w:eastAsia="en-US"/>
                </w:rPr>
                <w:t>0.48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25" w:author="Diana Machado" w:date="2019-04-05T19:14:00Z"/>
                <w:rFonts w:ascii="Calibri" w:eastAsia="PMingLiU" w:hAnsi="Calibri" w:cs="Calibri"/>
                <w:color w:val="000000"/>
                <w:sz w:val="22"/>
                <w:szCs w:val="22"/>
                <w:lang w:val="en-PH" w:eastAsia="en-US"/>
              </w:rPr>
            </w:pPr>
            <w:ins w:id="73926" w:author="Diana Machado" w:date="2019-04-05T19:14:00Z">
              <w:r w:rsidRPr="009B5DB8">
                <w:rPr>
                  <w:rFonts w:ascii="Calibri" w:eastAsia="PMingLiU" w:hAnsi="Calibri" w:cs="Calibri"/>
                  <w:color w:val="000000"/>
                  <w:sz w:val="22"/>
                  <w:szCs w:val="22"/>
                  <w:lang w:val="en-PH" w:eastAsia="en-US"/>
                </w:rPr>
                <w:t>0.269</w:t>
              </w:r>
            </w:ins>
          </w:p>
        </w:tc>
      </w:tr>
      <w:tr w:rsidR="0009448B" w:rsidRPr="009B5DB8" w:rsidTr="003C3A8C">
        <w:trPr>
          <w:trHeight w:val="286"/>
          <w:ins w:id="7392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2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29" w:author="Diana Machado" w:date="2019-04-05T19:14:00Z"/>
                <w:rFonts w:ascii="Calibri" w:eastAsia="PMingLiU" w:hAnsi="Calibri" w:cs="Calibri"/>
                <w:color w:val="000000"/>
                <w:sz w:val="22"/>
                <w:szCs w:val="22"/>
                <w:lang w:val="en-PH" w:eastAsia="en-US"/>
              </w:rPr>
            </w:pPr>
            <w:ins w:id="73930" w:author="Diana Machado" w:date="2019-04-05T19:14:00Z">
              <w:r w:rsidRPr="009B5DB8">
                <w:rPr>
                  <w:rFonts w:ascii="Calibri" w:eastAsia="PMingLiU" w:hAnsi="Calibri" w:cs="Calibri"/>
                  <w:color w:val="000000"/>
                  <w:sz w:val="22"/>
                  <w:szCs w:val="22"/>
                  <w:lang w:val="en-PH" w:eastAsia="en-US"/>
                </w:rPr>
                <w:t>1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31" w:author="Diana Machado" w:date="2019-04-05T19:14:00Z"/>
                <w:rFonts w:ascii="Calibri" w:eastAsia="PMingLiU" w:hAnsi="Calibri" w:cs="Calibri"/>
                <w:color w:val="000000"/>
                <w:sz w:val="22"/>
                <w:szCs w:val="22"/>
                <w:lang w:val="en-PH" w:eastAsia="en-US"/>
              </w:rPr>
            </w:pPr>
            <w:ins w:id="73932" w:author="Diana Machado" w:date="2019-04-05T19:14:00Z">
              <w:r w:rsidRPr="009B5DB8">
                <w:rPr>
                  <w:rFonts w:ascii="Calibri" w:eastAsia="PMingLiU" w:hAnsi="Calibri" w:cs="Calibri"/>
                  <w:color w:val="000000"/>
                  <w:sz w:val="22"/>
                  <w:szCs w:val="22"/>
                  <w:lang w:val="en-PH" w:eastAsia="en-US"/>
                </w:rPr>
                <w:t>HAMILT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33" w:author="Diana Machado" w:date="2019-04-05T19:14:00Z"/>
                <w:rFonts w:ascii="Calibri" w:eastAsia="PMingLiU" w:hAnsi="Calibri" w:cs="Calibri"/>
                <w:color w:val="000000"/>
                <w:sz w:val="22"/>
                <w:szCs w:val="22"/>
                <w:lang w:val="en-PH" w:eastAsia="en-US"/>
              </w:rPr>
            </w:pPr>
            <w:ins w:id="73934" w:author="Diana Machado" w:date="2019-04-05T19:14:00Z">
              <w:r w:rsidRPr="009B5DB8">
                <w:rPr>
                  <w:rFonts w:ascii="Calibri" w:eastAsia="PMingLiU" w:hAnsi="Calibri" w:cs="Calibri"/>
                  <w:color w:val="000000"/>
                  <w:sz w:val="22"/>
                  <w:szCs w:val="22"/>
                  <w:lang w:val="en-PH" w:eastAsia="en-US"/>
                </w:rPr>
                <w:t>0.93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35" w:author="Diana Machado" w:date="2019-04-05T19:14:00Z"/>
                <w:rFonts w:ascii="Calibri" w:eastAsia="PMingLiU" w:hAnsi="Calibri" w:cs="Calibri"/>
                <w:color w:val="000000"/>
                <w:sz w:val="22"/>
                <w:szCs w:val="22"/>
                <w:lang w:val="en-PH" w:eastAsia="en-US"/>
              </w:rPr>
            </w:pPr>
            <w:ins w:id="73936" w:author="Diana Machado" w:date="2019-04-05T19:14:00Z">
              <w:r w:rsidRPr="009B5DB8">
                <w:rPr>
                  <w:rFonts w:ascii="Calibri" w:eastAsia="PMingLiU" w:hAnsi="Calibri" w:cs="Calibri"/>
                  <w:color w:val="000000"/>
                  <w:sz w:val="22"/>
                  <w:szCs w:val="22"/>
                  <w:lang w:val="en-PH" w:eastAsia="en-US"/>
                </w:rPr>
                <w:t>0.74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37" w:author="Diana Machado" w:date="2019-04-05T19:14:00Z"/>
                <w:rFonts w:ascii="Calibri" w:eastAsia="PMingLiU" w:hAnsi="Calibri" w:cs="Calibri"/>
                <w:color w:val="000000"/>
                <w:sz w:val="22"/>
                <w:szCs w:val="22"/>
                <w:lang w:val="en-PH" w:eastAsia="en-US"/>
              </w:rPr>
            </w:pPr>
            <w:ins w:id="73938" w:author="Diana Machado" w:date="2019-04-05T19:14:00Z">
              <w:r w:rsidRPr="009B5DB8">
                <w:rPr>
                  <w:rFonts w:ascii="Calibri" w:eastAsia="PMingLiU" w:hAnsi="Calibri" w:cs="Calibri"/>
                  <w:color w:val="000000"/>
                  <w:sz w:val="22"/>
                  <w:szCs w:val="22"/>
                  <w:lang w:val="en-PH" w:eastAsia="en-US"/>
                </w:rPr>
                <w:t>0.6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39" w:author="Diana Machado" w:date="2019-04-05T19:14:00Z"/>
                <w:rFonts w:ascii="Calibri" w:eastAsia="PMingLiU" w:hAnsi="Calibri" w:cs="Calibri"/>
                <w:color w:val="000000"/>
                <w:sz w:val="22"/>
                <w:szCs w:val="22"/>
                <w:lang w:val="en-PH" w:eastAsia="en-US"/>
              </w:rPr>
            </w:pPr>
            <w:ins w:id="7394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41" w:author="Diana Machado" w:date="2019-04-05T19:14:00Z"/>
                <w:rFonts w:ascii="Calibri" w:eastAsia="PMingLiU" w:hAnsi="Calibri" w:cs="Calibri"/>
                <w:color w:val="000000"/>
                <w:sz w:val="22"/>
                <w:szCs w:val="22"/>
                <w:lang w:val="en-PH" w:eastAsia="en-US"/>
              </w:rPr>
            </w:pPr>
            <w:ins w:id="73942" w:author="Diana Machado" w:date="2019-04-05T19:14:00Z">
              <w:r w:rsidRPr="009B5DB8">
                <w:rPr>
                  <w:rFonts w:ascii="Calibri" w:eastAsia="PMingLiU" w:hAnsi="Calibri" w:cs="Calibri"/>
                  <w:color w:val="000000"/>
                  <w:sz w:val="22"/>
                  <w:szCs w:val="22"/>
                  <w:lang w:val="en-PH" w:eastAsia="en-US"/>
                </w:rPr>
                <w:t>0.79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43" w:author="Diana Machado" w:date="2019-04-05T19:14:00Z"/>
                <w:rFonts w:ascii="Calibri" w:eastAsia="PMingLiU" w:hAnsi="Calibri" w:cs="Calibri"/>
                <w:color w:val="000000"/>
                <w:sz w:val="22"/>
                <w:szCs w:val="22"/>
                <w:lang w:val="en-PH" w:eastAsia="en-US"/>
              </w:rPr>
            </w:pPr>
            <w:ins w:id="73944" w:author="Diana Machado" w:date="2019-04-05T19:14:00Z">
              <w:r w:rsidRPr="009B5DB8">
                <w:rPr>
                  <w:rFonts w:ascii="Calibri" w:eastAsia="PMingLiU" w:hAnsi="Calibri" w:cs="Calibri"/>
                  <w:color w:val="000000"/>
                  <w:sz w:val="22"/>
                  <w:szCs w:val="22"/>
                  <w:lang w:val="en-PH" w:eastAsia="en-US"/>
                </w:rPr>
                <w:t>0.730</w:t>
              </w:r>
            </w:ins>
          </w:p>
        </w:tc>
      </w:tr>
      <w:tr w:rsidR="0009448B" w:rsidRPr="009B5DB8" w:rsidTr="003C3A8C">
        <w:trPr>
          <w:trHeight w:val="286"/>
          <w:ins w:id="7394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4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47" w:author="Diana Machado" w:date="2019-04-05T19:14:00Z"/>
                <w:rFonts w:ascii="Calibri" w:eastAsia="PMingLiU" w:hAnsi="Calibri" w:cs="Calibri"/>
                <w:color w:val="000000"/>
                <w:sz w:val="22"/>
                <w:szCs w:val="22"/>
                <w:lang w:val="en-PH" w:eastAsia="en-US"/>
              </w:rPr>
            </w:pPr>
            <w:ins w:id="73948" w:author="Diana Machado" w:date="2019-04-05T19:14:00Z">
              <w:r w:rsidRPr="009B5DB8">
                <w:rPr>
                  <w:rFonts w:ascii="Calibri" w:eastAsia="PMingLiU" w:hAnsi="Calibri" w:cs="Calibri"/>
                  <w:color w:val="000000"/>
                  <w:sz w:val="22"/>
                  <w:szCs w:val="22"/>
                  <w:lang w:val="en-PH" w:eastAsia="en-US"/>
                </w:rPr>
                <w:t>1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49" w:author="Diana Machado" w:date="2019-04-05T19:14:00Z"/>
                <w:rFonts w:ascii="Calibri" w:eastAsia="PMingLiU" w:hAnsi="Calibri" w:cs="Calibri"/>
                <w:color w:val="000000"/>
                <w:sz w:val="22"/>
                <w:szCs w:val="22"/>
                <w:lang w:val="en-PH" w:eastAsia="en-US"/>
              </w:rPr>
            </w:pPr>
            <w:ins w:id="73950" w:author="Diana Machado" w:date="2019-04-05T19:14:00Z">
              <w:r w:rsidRPr="009B5DB8">
                <w:rPr>
                  <w:rFonts w:ascii="Calibri" w:eastAsia="PMingLiU" w:hAnsi="Calibri" w:cs="Calibri"/>
                  <w:color w:val="000000"/>
                  <w:sz w:val="22"/>
                  <w:szCs w:val="22"/>
                  <w:lang w:val="en-PH" w:eastAsia="en-US"/>
                </w:rPr>
                <w:t>HERNANDO</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51" w:author="Diana Machado" w:date="2019-04-05T19:14:00Z"/>
                <w:rFonts w:ascii="Calibri" w:eastAsia="PMingLiU" w:hAnsi="Calibri" w:cs="Calibri"/>
                <w:color w:val="000000"/>
                <w:sz w:val="22"/>
                <w:szCs w:val="22"/>
                <w:lang w:val="en-PH" w:eastAsia="en-US"/>
              </w:rPr>
            </w:pPr>
            <w:ins w:id="73952" w:author="Diana Machado" w:date="2019-04-05T19:14:00Z">
              <w:r w:rsidRPr="009B5DB8">
                <w:rPr>
                  <w:rFonts w:ascii="Calibri" w:eastAsia="PMingLiU" w:hAnsi="Calibri" w:cs="Calibri"/>
                  <w:color w:val="000000"/>
                  <w:sz w:val="22"/>
                  <w:szCs w:val="22"/>
                  <w:lang w:val="en-PH" w:eastAsia="en-US"/>
                </w:rPr>
                <w:t>6.693</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53" w:author="Diana Machado" w:date="2019-04-05T19:14:00Z"/>
                <w:rFonts w:ascii="Calibri" w:eastAsia="PMingLiU" w:hAnsi="Calibri" w:cs="Calibri"/>
                <w:color w:val="000000"/>
                <w:sz w:val="22"/>
                <w:szCs w:val="22"/>
                <w:lang w:val="en-PH" w:eastAsia="en-US"/>
              </w:rPr>
            </w:pPr>
            <w:ins w:id="73954" w:author="Diana Machado" w:date="2019-04-05T19:14:00Z">
              <w:r w:rsidRPr="009B5DB8">
                <w:rPr>
                  <w:rFonts w:ascii="Calibri" w:eastAsia="PMingLiU" w:hAnsi="Calibri" w:cs="Calibri"/>
                  <w:color w:val="000000"/>
                  <w:sz w:val="22"/>
                  <w:szCs w:val="22"/>
                  <w:lang w:val="en-PH" w:eastAsia="en-US"/>
                </w:rPr>
                <w:t>3.28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55" w:author="Diana Machado" w:date="2019-04-05T19:14:00Z"/>
                <w:rFonts w:ascii="Calibri" w:eastAsia="PMingLiU" w:hAnsi="Calibri" w:cs="Calibri"/>
                <w:color w:val="000000"/>
                <w:sz w:val="22"/>
                <w:szCs w:val="22"/>
                <w:lang w:val="en-PH" w:eastAsia="en-US"/>
              </w:rPr>
            </w:pPr>
            <w:ins w:id="73956" w:author="Diana Machado" w:date="2019-04-05T19:14:00Z">
              <w:r w:rsidRPr="009B5DB8">
                <w:rPr>
                  <w:rFonts w:ascii="Calibri" w:eastAsia="PMingLiU" w:hAnsi="Calibri" w:cs="Calibri"/>
                  <w:color w:val="000000"/>
                  <w:sz w:val="22"/>
                  <w:szCs w:val="22"/>
                  <w:lang w:val="en-PH" w:eastAsia="en-US"/>
                </w:rPr>
                <w:t>1.82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57" w:author="Diana Machado" w:date="2019-04-05T19:14:00Z"/>
                <w:rFonts w:ascii="Calibri" w:eastAsia="PMingLiU" w:hAnsi="Calibri" w:cs="Calibri"/>
                <w:color w:val="000000"/>
                <w:sz w:val="22"/>
                <w:szCs w:val="22"/>
                <w:lang w:val="en-PH" w:eastAsia="en-US"/>
              </w:rPr>
            </w:pPr>
            <w:ins w:id="7395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59" w:author="Diana Machado" w:date="2019-04-05T19:14:00Z"/>
                <w:rFonts w:ascii="Calibri" w:eastAsia="PMingLiU" w:hAnsi="Calibri" w:cs="Calibri"/>
                <w:color w:val="000000"/>
                <w:sz w:val="22"/>
                <w:szCs w:val="22"/>
                <w:lang w:val="en-PH" w:eastAsia="en-US"/>
              </w:rPr>
            </w:pPr>
            <w:ins w:id="73960" w:author="Diana Machado" w:date="2019-04-05T19:14:00Z">
              <w:r w:rsidRPr="009B5DB8">
                <w:rPr>
                  <w:rFonts w:ascii="Calibri" w:eastAsia="PMingLiU" w:hAnsi="Calibri" w:cs="Calibri"/>
                  <w:color w:val="000000"/>
                  <w:sz w:val="22"/>
                  <w:szCs w:val="22"/>
                  <w:lang w:val="en-PH" w:eastAsia="en-US"/>
                </w:rPr>
                <w:t>0.49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61" w:author="Diana Machado" w:date="2019-04-05T19:14:00Z"/>
                <w:rFonts w:ascii="Calibri" w:eastAsia="PMingLiU" w:hAnsi="Calibri" w:cs="Calibri"/>
                <w:color w:val="000000"/>
                <w:sz w:val="22"/>
                <w:szCs w:val="22"/>
                <w:lang w:val="en-PH" w:eastAsia="en-US"/>
              </w:rPr>
            </w:pPr>
            <w:ins w:id="73962" w:author="Diana Machado" w:date="2019-04-05T19:14:00Z">
              <w:r w:rsidRPr="009B5DB8">
                <w:rPr>
                  <w:rFonts w:ascii="Calibri" w:eastAsia="PMingLiU" w:hAnsi="Calibri" w:cs="Calibri"/>
                  <w:color w:val="000000"/>
                  <w:sz w:val="22"/>
                  <w:szCs w:val="22"/>
                  <w:lang w:val="en-PH" w:eastAsia="en-US"/>
                </w:rPr>
                <w:t>0.272</w:t>
              </w:r>
            </w:ins>
          </w:p>
        </w:tc>
      </w:tr>
      <w:tr w:rsidR="0009448B" w:rsidRPr="009B5DB8" w:rsidTr="003C3A8C">
        <w:trPr>
          <w:trHeight w:val="286"/>
          <w:ins w:id="7396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6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65" w:author="Diana Machado" w:date="2019-04-05T19:14:00Z"/>
                <w:rFonts w:ascii="Calibri" w:eastAsia="PMingLiU" w:hAnsi="Calibri" w:cs="Calibri"/>
                <w:color w:val="000000"/>
                <w:sz w:val="22"/>
                <w:szCs w:val="22"/>
                <w:lang w:val="en-PH" w:eastAsia="en-US"/>
              </w:rPr>
            </w:pPr>
            <w:ins w:id="73966" w:author="Diana Machado" w:date="2019-04-05T19:14:00Z">
              <w:r w:rsidRPr="009B5DB8">
                <w:rPr>
                  <w:rFonts w:ascii="Calibri" w:eastAsia="PMingLiU" w:hAnsi="Calibri" w:cs="Calibri"/>
                  <w:color w:val="000000"/>
                  <w:sz w:val="22"/>
                  <w:szCs w:val="22"/>
                  <w:lang w:val="en-PH" w:eastAsia="en-US"/>
                </w:rPr>
                <w:t>1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67" w:author="Diana Machado" w:date="2019-04-05T19:14:00Z"/>
                <w:rFonts w:ascii="Calibri" w:eastAsia="PMingLiU" w:hAnsi="Calibri" w:cs="Calibri"/>
                <w:color w:val="000000"/>
                <w:sz w:val="22"/>
                <w:szCs w:val="22"/>
                <w:lang w:val="en-PH" w:eastAsia="en-US"/>
              </w:rPr>
            </w:pPr>
            <w:ins w:id="73968" w:author="Diana Machado" w:date="2019-04-05T19:14:00Z">
              <w:r w:rsidRPr="009B5DB8">
                <w:rPr>
                  <w:rFonts w:ascii="Calibri" w:eastAsia="PMingLiU" w:hAnsi="Calibri" w:cs="Calibri"/>
                  <w:color w:val="000000"/>
                  <w:sz w:val="22"/>
                  <w:szCs w:val="22"/>
                  <w:lang w:val="en-PH" w:eastAsia="en-US"/>
                </w:rPr>
                <w:t>HILLSBOROUG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69" w:author="Diana Machado" w:date="2019-04-05T19:14:00Z"/>
                <w:rFonts w:ascii="Calibri" w:eastAsia="PMingLiU" w:hAnsi="Calibri" w:cs="Calibri"/>
                <w:color w:val="000000"/>
                <w:sz w:val="22"/>
                <w:szCs w:val="22"/>
                <w:lang w:val="en-PH" w:eastAsia="en-US"/>
              </w:rPr>
            </w:pPr>
            <w:ins w:id="73970" w:author="Diana Machado" w:date="2019-04-05T19:14:00Z">
              <w:r w:rsidRPr="009B5DB8">
                <w:rPr>
                  <w:rFonts w:ascii="Calibri" w:eastAsia="PMingLiU" w:hAnsi="Calibri" w:cs="Calibri"/>
                  <w:color w:val="000000"/>
                  <w:sz w:val="22"/>
                  <w:szCs w:val="22"/>
                  <w:lang w:val="en-PH" w:eastAsia="en-US"/>
                </w:rPr>
                <w:t>5.85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71" w:author="Diana Machado" w:date="2019-04-05T19:14:00Z"/>
                <w:rFonts w:ascii="Calibri" w:eastAsia="PMingLiU" w:hAnsi="Calibri" w:cs="Calibri"/>
                <w:color w:val="000000"/>
                <w:sz w:val="22"/>
                <w:szCs w:val="22"/>
                <w:lang w:val="en-PH" w:eastAsia="en-US"/>
              </w:rPr>
            </w:pPr>
            <w:ins w:id="73972" w:author="Diana Machado" w:date="2019-04-05T19:14:00Z">
              <w:r w:rsidRPr="009B5DB8">
                <w:rPr>
                  <w:rFonts w:ascii="Calibri" w:eastAsia="PMingLiU" w:hAnsi="Calibri" w:cs="Calibri"/>
                  <w:color w:val="000000"/>
                  <w:sz w:val="22"/>
                  <w:szCs w:val="22"/>
                  <w:lang w:val="en-PH" w:eastAsia="en-US"/>
                </w:rPr>
                <w:t>2.97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73" w:author="Diana Machado" w:date="2019-04-05T19:14:00Z"/>
                <w:rFonts w:ascii="Calibri" w:eastAsia="PMingLiU" w:hAnsi="Calibri" w:cs="Calibri"/>
                <w:color w:val="000000"/>
                <w:sz w:val="22"/>
                <w:szCs w:val="22"/>
                <w:lang w:val="en-PH" w:eastAsia="en-US"/>
              </w:rPr>
            </w:pPr>
            <w:ins w:id="73974" w:author="Diana Machado" w:date="2019-04-05T19:14:00Z">
              <w:r w:rsidRPr="009B5DB8">
                <w:rPr>
                  <w:rFonts w:ascii="Calibri" w:eastAsia="PMingLiU" w:hAnsi="Calibri" w:cs="Calibri"/>
                  <w:color w:val="000000"/>
                  <w:sz w:val="22"/>
                  <w:szCs w:val="22"/>
                  <w:lang w:val="en-PH" w:eastAsia="en-US"/>
                </w:rPr>
                <w:t>1.66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75" w:author="Diana Machado" w:date="2019-04-05T19:14:00Z"/>
                <w:rFonts w:ascii="Calibri" w:eastAsia="PMingLiU" w:hAnsi="Calibri" w:cs="Calibri"/>
                <w:color w:val="000000"/>
                <w:sz w:val="22"/>
                <w:szCs w:val="22"/>
                <w:lang w:val="en-PH" w:eastAsia="en-US"/>
              </w:rPr>
            </w:pPr>
            <w:ins w:id="7397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77" w:author="Diana Machado" w:date="2019-04-05T19:14:00Z"/>
                <w:rFonts w:ascii="Calibri" w:eastAsia="PMingLiU" w:hAnsi="Calibri" w:cs="Calibri"/>
                <w:color w:val="000000"/>
                <w:sz w:val="22"/>
                <w:szCs w:val="22"/>
                <w:lang w:val="en-PH" w:eastAsia="en-US"/>
              </w:rPr>
            </w:pPr>
            <w:ins w:id="73978" w:author="Diana Machado" w:date="2019-04-05T19:14:00Z">
              <w:r w:rsidRPr="009B5DB8">
                <w:rPr>
                  <w:rFonts w:ascii="Calibri" w:eastAsia="PMingLiU" w:hAnsi="Calibri" w:cs="Calibri"/>
                  <w:color w:val="000000"/>
                  <w:sz w:val="22"/>
                  <w:szCs w:val="22"/>
                  <w:lang w:val="en-PH" w:eastAsia="en-US"/>
                </w:rPr>
                <w:t>0.50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79" w:author="Diana Machado" w:date="2019-04-05T19:14:00Z"/>
                <w:rFonts w:ascii="Calibri" w:eastAsia="PMingLiU" w:hAnsi="Calibri" w:cs="Calibri"/>
                <w:color w:val="000000"/>
                <w:sz w:val="22"/>
                <w:szCs w:val="22"/>
                <w:lang w:val="en-PH" w:eastAsia="en-US"/>
              </w:rPr>
            </w:pPr>
            <w:ins w:id="73980" w:author="Diana Machado" w:date="2019-04-05T19:14:00Z">
              <w:r w:rsidRPr="009B5DB8">
                <w:rPr>
                  <w:rFonts w:ascii="Calibri" w:eastAsia="PMingLiU" w:hAnsi="Calibri" w:cs="Calibri"/>
                  <w:color w:val="000000"/>
                  <w:sz w:val="22"/>
                  <w:szCs w:val="22"/>
                  <w:lang w:val="en-PH" w:eastAsia="en-US"/>
                </w:rPr>
                <w:t>0.284</w:t>
              </w:r>
            </w:ins>
          </w:p>
        </w:tc>
      </w:tr>
      <w:tr w:rsidR="0009448B" w:rsidRPr="009B5DB8" w:rsidTr="003C3A8C">
        <w:trPr>
          <w:trHeight w:val="286"/>
          <w:ins w:id="7398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398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83" w:author="Diana Machado" w:date="2019-04-05T19:14:00Z"/>
                <w:rFonts w:ascii="Calibri" w:eastAsia="PMingLiU" w:hAnsi="Calibri" w:cs="Calibri"/>
                <w:color w:val="000000"/>
                <w:sz w:val="22"/>
                <w:szCs w:val="22"/>
                <w:lang w:val="en-PH" w:eastAsia="en-US"/>
              </w:rPr>
            </w:pPr>
            <w:ins w:id="73984" w:author="Diana Machado" w:date="2019-04-05T19:14:00Z">
              <w:r w:rsidRPr="009B5DB8">
                <w:rPr>
                  <w:rFonts w:ascii="Calibri" w:eastAsia="PMingLiU" w:hAnsi="Calibri" w:cs="Calibri"/>
                  <w:color w:val="000000"/>
                  <w:sz w:val="22"/>
                  <w:szCs w:val="22"/>
                  <w:lang w:val="en-PH" w:eastAsia="en-US"/>
                </w:rPr>
                <w:t>1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85" w:author="Diana Machado" w:date="2019-04-05T19:14:00Z"/>
                <w:rFonts w:ascii="Calibri" w:eastAsia="PMingLiU" w:hAnsi="Calibri" w:cs="Calibri"/>
                <w:color w:val="000000"/>
                <w:sz w:val="22"/>
                <w:szCs w:val="22"/>
                <w:lang w:val="en-PH" w:eastAsia="en-US"/>
              </w:rPr>
            </w:pPr>
            <w:ins w:id="73986" w:author="Diana Machado" w:date="2019-04-05T19:14:00Z">
              <w:r w:rsidRPr="009B5DB8">
                <w:rPr>
                  <w:rFonts w:ascii="Calibri" w:eastAsia="PMingLiU" w:hAnsi="Calibri" w:cs="Calibri"/>
                  <w:color w:val="000000"/>
                  <w:sz w:val="22"/>
                  <w:szCs w:val="22"/>
                  <w:lang w:val="en-PH" w:eastAsia="en-US"/>
                </w:rPr>
                <w:t>HOLME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87" w:author="Diana Machado" w:date="2019-04-05T19:14:00Z"/>
                <w:rFonts w:ascii="Calibri" w:eastAsia="PMingLiU" w:hAnsi="Calibri" w:cs="Calibri"/>
                <w:color w:val="000000"/>
                <w:sz w:val="22"/>
                <w:szCs w:val="22"/>
                <w:lang w:val="en-PH" w:eastAsia="en-US"/>
              </w:rPr>
            </w:pPr>
            <w:ins w:id="73988" w:author="Diana Machado" w:date="2019-04-05T19:14:00Z">
              <w:r w:rsidRPr="009B5DB8">
                <w:rPr>
                  <w:rFonts w:ascii="Calibri" w:eastAsia="PMingLiU" w:hAnsi="Calibri" w:cs="Calibri"/>
                  <w:color w:val="000000"/>
                  <w:sz w:val="22"/>
                  <w:szCs w:val="22"/>
                  <w:lang w:val="en-PH" w:eastAsia="en-US"/>
                </w:rPr>
                <w:t>1.68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89" w:author="Diana Machado" w:date="2019-04-05T19:14:00Z"/>
                <w:rFonts w:ascii="Calibri" w:eastAsia="PMingLiU" w:hAnsi="Calibri" w:cs="Calibri"/>
                <w:color w:val="000000"/>
                <w:sz w:val="22"/>
                <w:szCs w:val="22"/>
                <w:lang w:val="en-PH" w:eastAsia="en-US"/>
              </w:rPr>
            </w:pPr>
            <w:ins w:id="73990" w:author="Diana Machado" w:date="2019-04-05T19:14:00Z">
              <w:r w:rsidRPr="009B5DB8">
                <w:rPr>
                  <w:rFonts w:ascii="Calibri" w:eastAsia="PMingLiU" w:hAnsi="Calibri" w:cs="Calibri"/>
                  <w:color w:val="000000"/>
                  <w:sz w:val="22"/>
                  <w:szCs w:val="22"/>
                  <w:lang w:val="en-PH" w:eastAsia="en-US"/>
                </w:rPr>
                <w:t>1.17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91" w:author="Diana Machado" w:date="2019-04-05T19:14:00Z"/>
                <w:rFonts w:ascii="Calibri" w:eastAsia="PMingLiU" w:hAnsi="Calibri" w:cs="Calibri"/>
                <w:color w:val="000000"/>
                <w:sz w:val="22"/>
                <w:szCs w:val="22"/>
                <w:lang w:val="en-PH" w:eastAsia="en-US"/>
              </w:rPr>
            </w:pPr>
            <w:ins w:id="73992" w:author="Diana Machado" w:date="2019-04-05T19:14:00Z">
              <w:r w:rsidRPr="009B5DB8">
                <w:rPr>
                  <w:rFonts w:ascii="Calibri" w:eastAsia="PMingLiU" w:hAnsi="Calibri" w:cs="Calibri"/>
                  <w:color w:val="000000"/>
                  <w:sz w:val="22"/>
                  <w:szCs w:val="22"/>
                  <w:lang w:val="en-PH" w:eastAsia="en-US"/>
                </w:rPr>
                <w:t>1.05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93" w:author="Diana Machado" w:date="2019-04-05T19:14:00Z"/>
                <w:rFonts w:ascii="Calibri" w:eastAsia="PMingLiU" w:hAnsi="Calibri" w:cs="Calibri"/>
                <w:color w:val="000000"/>
                <w:sz w:val="22"/>
                <w:szCs w:val="22"/>
                <w:lang w:val="en-PH" w:eastAsia="en-US"/>
              </w:rPr>
            </w:pPr>
            <w:ins w:id="7399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3995" w:author="Diana Machado" w:date="2019-04-05T19:14:00Z"/>
                <w:rFonts w:ascii="Calibri" w:eastAsia="PMingLiU" w:hAnsi="Calibri" w:cs="Calibri"/>
                <w:color w:val="000000"/>
                <w:sz w:val="22"/>
                <w:szCs w:val="22"/>
                <w:lang w:val="en-PH" w:eastAsia="en-US"/>
              </w:rPr>
            </w:pPr>
            <w:ins w:id="73996" w:author="Diana Machado" w:date="2019-04-05T19:14:00Z">
              <w:r w:rsidRPr="009B5DB8">
                <w:rPr>
                  <w:rFonts w:ascii="Calibri" w:eastAsia="PMingLiU" w:hAnsi="Calibri" w:cs="Calibri"/>
                  <w:color w:val="000000"/>
                  <w:sz w:val="22"/>
                  <w:szCs w:val="22"/>
                  <w:lang w:val="en-PH" w:eastAsia="en-US"/>
                </w:rPr>
                <w:t>0.69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3997" w:author="Diana Machado" w:date="2019-04-05T19:14:00Z"/>
                <w:rFonts w:ascii="Calibri" w:eastAsia="PMingLiU" w:hAnsi="Calibri" w:cs="Calibri"/>
                <w:color w:val="000000"/>
                <w:sz w:val="22"/>
                <w:szCs w:val="22"/>
                <w:lang w:val="en-PH" w:eastAsia="en-US"/>
              </w:rPr>
            </w:pPr>
            <w:ins w:id="73998" w:author="Diana Machado" w:date="2019-04-05T19:14:00Z">
              <w:r w:rsidRPr="009B5DB8">
                <w:rPr>
                  <w:rFonts w:ascii="Calibri" w:eastAsia="PMingLiU" w:hAnsi="Calibri" w:cs="Calibri"/>
                  <w:color w:val="000000"/>
                  <w:sz w:val="22"/>
                  <w:szCs w:val="22"/>
                  <w:lang w:val="en-PH" w:eastAsia="en-US"/>
                </w:rPr>
                <w:t>0.626</w:t>
              </w:r>
            </w:ins>
          </w:p>
        </w:tc>
      </w:tr>
      <w:tr w:rsidR="0009448B" w:rsidRPr="009B5DB8" w:rsidTr="003C3A8C">
        <w:trPr>
          <w:trHeight w:val="286"/>
          <w:ins w:id="7399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0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01" w:author="Diana Machado" w:date="2019-04-05T19:14:00Z"/>
                <w:rFonts w:ascii="Calibri" w:eastAsia="PMingLiU" w:hAnsi="Calibri" w:cs="Calibri"/>
                <w:color w:val="000000"/>
                <w:sz w:val="22"/>
                <w:szCs w:val="22"/>
                <w:lang w:val="en-PH" w:eastAsia="en-US"/>
              </w:rPr>
            </w:pPr>
            <w:ins w:id="74002" w:author="Diana Machado" w:date="2019-04-05T19:14:00Z">
              <w:r w:rsidRPr="009B5DB8">
                <w:rPr>
                  <w:rFonts w:ascii="Calibri" w:eastAsia="PMingLiU" w:hAnsi="Calibri" w:cs="Calibri"/>
                  <w:color w:val="000000"/>
                  <w:sz w:val="22"/>
                  <w:szCs w:val="22"/>
                  <w:lang w:val="en-PH" w:eastAsia="en-US"/>
                </w:rPr>
                <w:t>1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03" w:author="Diana Machado" w:date="2019-04-05T19:14:00Z"/>
                <w:rFonts w:ascii="Calibri" w:eastAsia="PMingLiU" w:hAnsi="Calibri" w:cs="Calibri"/>
                <w:color w:val="000000"/>
                <w:sz w:val="22"/>
                <w:szCs w:val="22"/>
                <w:lang w:val="en-PH" w:eastAsia="en-US"/>
              </w:rPr>
            </w:pPr>
            <w:ins w:id="74004" w:author="Diana Machado" w:date="2019-04-05T19:14:00Z">
              <w:r w:rsidRPr="009B5DB8">
                <w:rPr>
                  <w:rFonts w:ascii="Calibri" w:eastAsia="PMingLiU" w:hAnsi="Calibri" w:cs="Calibri"/>
                  <w:color w:val="000000"/>
                  <w:sz w:val="22"/>
                  <w:szCs w:val="22"/>
                  <w:lang w:val="en-PH" w:eastAsia="en-US"/>
                </w:rPr>
                <w:t>INDIAN RIVE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05" w:author="Diana Machado" w:date="2019-04-05T19:14:00Z"/>
                <w:rFonts w:ascii="Calibri" w:eastAsia="PMingLiU" w:hAnsi="Calibri" w:cs="Calibri"/>
                <w:color w:val="000000"/>
                <w:sz w:val="22"/>
                <w:szCs w:val="22"/>
                <w:lang w:val="en-PH" w:eastAsia="en-US"/>
              </w:rPr>
            </w:pPr>
            <w:ins w:id="74006" w:author="Diana Machado" w:date="2019-04-05T19:14:00Z">
              <w:r w:rsidRPr="009B5DB8">
                <w:rPr>
                  <w:rFonts w:ascii="Calibri" w:eastAsia="PMingLiU" w:hAnsi="Calibri" w:cs="Calibri"/>
                  <w:color w:val="000000"/>
                  <w:sz w:val="22"/>
                  <w:szCs w:val="22"/>
                  <w:lang w:val="en-PH" w:eastAsia="en-US"/>
                </w:rPr>
                <w:t>18.36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07" w:author="Diana Machado" w:date="2019-04-05T19:14:00Z"/>
                <w:rFonts w:ascii="Calibri" w:eastAsia="PMingLiU" w:hAnsi="Calibri" w:cs="Calibri"/>
                <w:color w:val="000000"/>
                <w:sz w:val="22"/>
                <w:szCs w:val="22"/>
                <w:lang w:val="en-PH" w:eastAsia="en-US"/>
              </w:rPr>
            </w:pPr>
            <w:ins w:id="74008" w:author="Diana Machado" w:date="2019-04-05T19:14:00Z">
              <w:r w:rsidRPr="009B5DB8">
                <w:rPr>
                  <w:rFonts w:ascii="Calibri" w:eastAsia="PMingLiU" w:hAnsi="Calibri" w:cs="Calibri"/>
                  <w:color w:val="000000"/>
                  <w:sz w:val="22"/>
                  <w:szCs w:val="22"/>
                  <w:lang w:val="en-PH" w:eastAsia="en-US"/>
                </w:rPr>
                <w:t>8.72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09" w:author="Diana Machado" w:date="2019-04-05T19:14:00Z"/>
                <w:rFonts w:ascii="Calibri" w:eastAsia="PMingLiU" w:hAnsi="Calibri" w:cs="Calibri"/>
                <w:color w:val="000000"/>
                <w:sz w:val="22"/>
                <w:szCs w:val="22"/>
                <w:lang w:val="en-PH" w:eastAsia="en-US"/>
              </w:rPr>
            </w:pPr>
            <w:ins w:id="74010" w:author="Diana Machado" w:date="2019-04-05T19:14:00Z">
              <w:r w:rsidRPr="009B5DB8">
                <w:rPr>
                  <w:rFonts w:ascii="Calibri" w:eastAsia="PMingLiU" w:hAnsi="Calibri" w:cs="Calibri"/>
                  <w:color w:val="000000"/>
                  <w:sz w:val="22"/>
                  <w:szCs w:val="22"/>
                  <w:lang w:val="en-PH" w:eastAsia="en-US"/>
                </w:rPr>
                <w:t>3.93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11" w:author="Diana Machado" w:date="2019-04-05T19:14:00Z"/>
                <w:rFonts w:ascii="Calibri" w:eastAsia="PMingLiU" w:hAnsi="Calibri" w:cs="Calibri"/>
                <w:color w:val="000000"/>
                <w:sz w:val="22"/>
                <w:szCs w:val="22"/>
                <w:lang w:val="en-PH" w:eastAsia="en-US"/>
              </w:rPr>
            </w:pPr>
            <w:ins w:id="7401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13" w:author="Diana Machado" w:date="2019-04-05T19:14:00Z"/>
                <w:rFonts w:ascii="Calibri" w:eastAsia="PMingLiU" w:hAnsi="Calibri" w:cs="Calibri"/>
                <w:color w:val="000000"/>
                <w:sz w:val="22"/>
                <w:szCs w:val="22"/>
                <w:lang w:val="en-PH" w:eastAsia="en-US"/>
              </w:rPr>
            </w:pPr>
            <w:ins w:id="74014" w:author="Diana Machado" w:date="2019-04-05T19:14:00Z">
              <w:r w:rsidRPr="009B5DB8">
                <w:rPr>
                  <w:rFonts w:ascii="Calibri" w:eastAsia="PMingLiU" w:hAnsi="Calibri" w:cs="Calibri"/>
                  <w:color w:val="000000"/>
                  <w:sz w:val="22"/>
                  <w:szCs w:val="22"/>
                  <w:lang w:val="en-PH" w:eastAsia="en-US"/>
                </w:rPr>
                <w:t>0.47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15" w:author="Diana Machado" w:date="2019-04-05T19:14:00Z"/>
                <w:rFonts w:ascii="Calibri" w:eastAsia="PMingLiU" w:hAnsi="Calibri" w:cs="Calibri"/>
                <w:color w:val="000000"/>
                <w:sz w:val="22"/>
                <w:szCs w:val="22"/>
                <w:lang w:val="en-PH" w:eastAsia="en-US"/>
              </w:rPr>
            </w:pPr>
            <w:ins w:id="74016" w:author="Diana Machado" w:date="2019-04-05T19:14:00Z">
              <w:r w:rsidRPr="009B5DB8">
                <w:rPr>
                  <w:rFonts w:ascii="Calibri" w:eastAsia="PMingLiU" w:hAnsi="Calibri" w:cs="Calibri"/>
                  <w:color w:val="000000"/>
                  <w:sz w:val="22"/>
                  <w:szCs w:val="22"/>
                  <w:lang w:val="en-PH" w:eastAsia="en-US"/>
                </w:rPr>
                <w:t>0.215</w:t>
              </w:r>
            </w:ins>
          </w:p>
        </w:tc>
      </w:tr>
      <w:tr w:rsidR="0009448B" w:rsidRPr="009B5DB8" w:rsidTr="003C3A8C">
        <w:trPr>
          <w:trHeight w:val="286"/>
          <w:ins w:id="7401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1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19" w:author="Diana Machado" w:date="2019-04-05T19:14:00Z"/>
                <w:rFonts w:ascii="Calibri" w:eastAsia="PMingLiU" w:hAnsi="Calibri" w:cs="Calibri"/>
                <w:color w:val="000000"/>
                <w:sz w:val="22"/>
                <w:szCs w:val="22"/>
                <w:lang w:val="en-PH" w:eastAsia="en-US"/>
              </w:rPr>
            </w:pPr>
            <w:ins w:id="74020" w:author="Diana Machado" w:date="2019-04-05T19:14:00Z">
              <w:r w:rsidRPr="009B5DB8">
                <w:rPr>
                  <w:rFonts w:ascii="Calibri" w:eastAsia="PMingLiU" w:hAnsi="Calibri" w:cs="Calibri"/>
                  <w:color w:val="000000"/>
                  <w:sz w:val="22"/>
                  <w:szCs w:val="22"/>
                  <w:lang w:val="en-PH" w:eastAsia="en-US"/>
                </w:rPr>
                <w:t>1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21" w:author="Diana Machado" w:date="2019-04-05T19:14:00Z"/>
                <w:rFonts w:ascii="Calibri" w:eastAsia="PMingLiU" w:hAnsi="Calibri" w:cs="Calibri"/>
                <w:color w:val="000000"/>
                <w:sz w:val="22"/>
                <w:szCs w:val="22"/>
                <w:lang w:val="en-PH" w:eastAsia="en-US"/>
              </w:rPr>
            </w:pPr>
            <w:ins w:id="74022" w:author="Diana Machado" w:date="2019-04-05T19:14:00Z">
              <w:r w:rsidRPr="009B5DB8">
                <w:rPr>
                  <w:rFonts w:ascii="Calibri" w:eastAsia="PMingLiU" w:hAnsi="Calibri" w:cs="Calibri"/>
                  <w:color w:val="000000"/>
                  <w:sz w:val="22"/>
                  <w:szCs w:val="22"/>
                  <w:lang w:val="en-PH" w:eastAsia="en-US"/>
                </w:rPr>
                <w:t>JACKS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23" w:author="Diana Machado" w:date="2019-04-05T19:14:00Z"/>
                <w:rFonts w:ascii="Calibri" w:eastAsia="PMingLiU" w:hAnsi="Calibri" w:cs="Calibri"/>
                <w:color w:val="000000"/>
                <w:sz w:val="22"/>
                <w:szCs w:val="22"/>
                <w:lang w:val="en-PH" w:eastAsia="en-US"/>
              </w:rPr>
            </w:pPr>
            <w:ins w:id="74024" w:author="Diana Machado" w:date="2019-04-05T19:14:00Z">
              <w:r w:rsidRPr="009B5DB8">
                <w:rPr>
                  <w:rFonts w:ascii="Calibri" w:eastAsia="PMingLiU" w:hAnsi="Calibri" w:cs="Calibri"/>
                  <w:color w:val="000000"/>
                  <w:sz w:val="22"/>
                  <w:szCs w:val="22"/>
                  <w:lang w:val="en-PH" w:eastAsia="en-US"/>
                </w:rPr>
                <w:t>1.27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25" w:author="Diana Machado" w:date="2019-04-05T19:14:00Z"/>
                <w:rFonts w:ascii="Calibri" w:eastAsia="PMingLiU" w:hAnsi="Calibri" w:cs="Calibri"/>
                <w:color w:val="000000"/>
                <w:sz w:val="22"/>
                <w:szCs w:val="22"/>
                <w:lang w:val="en-PH" w:eastAsia="en-US"/>
              </w:rPr>
            </w:pPr>
            <w:ins w:id="74026" w:author="Diana Machado" w:date="2019-04-05T19:14:00Z">
              <w:r w:rsidRPr="009B5DB8">
                <w:rPr>
                  <w:rFonts w:ascii="Calibri" w:eastAsia="PMingLiU" w:hAnsi="Calibri" w:cs="Calibri"/>
                  <w:color w:val="000000"/>
                  <w:sz w:val="22"/>
                  <w:szCs w:val="22"/>
                  <w:lang w:val="en-PH" w:eastAsia="en-US"/>
                </w:rPr>
                <w:t>0.94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27" w:author="Diana Machado" w:date="2019-04-05T19:14:00Z"/>
                <w:rFonts w:ascii="Calibri" w:eastAsia="PMingLiU" w:hAnsi="Calibri" w:cs="Calibri"/>
                <w:color w:val="000000"/>
                <w:sz w:val="22"/>
                <w:szCs w:val="22"/>
                <w:lang w:val="en-PH" w:eastAsia="en-US"/>
              </w:rPr>
            </w:pPr>
            <w:ins w:id="74028" w:author="Diana Machado" w:date="2019-04-05T19:14:00Z">
              <w:r w:rsidRPr="009B5DB8">
                <w:rPr>
                  <w:rFonts w:ascii="Calibri" w:eastAsia="PMingLiU" w:hAnsi="Calibri" w:cs="Calibri"/>
                  <w:color w:val="000000"/>
                  <w:sz w:val="22"/>
                  <w:szCs w:val="22"/>
                  <w:lang w:val="en-PH" w:eastAsia="en-US"/>
                </w:rPr>
                <w:t>0.86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29" w:author="Diana Machado" w:date="2019-04-05T19:14:00Z"/>
                <w:rFonts w:ascii="Calibri" w:eastAsia="PMingLiU" w:hAnsi="Calibri" w:cs="Calibri"/>
                <w:color w:val="000000"/>
                <w:sz w:val="22"/>
                <w:szCs w:val="22"/>
                <w:lang w:val="en-PH" w:eastAsia="en-US"/>
              </w:rPr>
            </w:pPr>
            <w:ins w:id="7403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31" w:author="Diana Machado" w:date="2019-04-05T19:14:00Z"/>
                <w:rFonts w:ascii="Calibri" w:eastAsia="PMingLiU" w:hAnsi="Calibri" w:cs="Calibri"/>
                <w:color w:val="000000"/>
                <w:sz w:val="22"/>
                <w:szCs w:val="22"/>
                <w:lang w:val="en-PH" w:eastAsia="en-US"/>
              </w:rPr>
            </w:pPr>
            <w:ins w:id="74032" w:author="Diana Machado" w:date="2019-04-05T19:14:00Z">
              <w:r w:rsidRPr="009B5DB8">
                <w:rPr>
                  <w:rFonts w:ascii="Calibri" w:eastAsia="PMingLiU" w:hAnsi="Calibri" w:cs="Calibri"/>
                  <w:color w:val="000000"/>
                  <w:sz w:val="22"/>
                  <w:szCs w:val="22"/>
                  <w:lang w:val="en-PH" w:eastAsia="en-US"/>
                </w:rPr>
                <w:t>0.74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33" w:author="Diana Machado" w:date="2019-04-05T19:14:00Z"/>
                <w:rFonts w:ascii="Calibri" w:eastAsia="PMingLiU" w:hAnsi="Calibri" w:cs="Calibri"/>
                <w:color w:val="000000"/>
                <w:sz w:val="22"/>
                <w:szCs w:val="22"/>
                <w:lang w:val="en-PH" w:eastAsia="en-US"/>
              </w:rPr>
            </w:pPr>
            <w:ins w:id="74034" w:author="Diana Machado" w:date="2019-04-05T19:14:00Z">
              <w:r w:rsidRPr="009B5DB8">
                <w:rPr>
                  <w:rFonts w:ascii="Calibri" w:eastAsia="PMingLiU" w:hAnsi="Calibri" w:cs="Calibri"/>
                  <w:color w:val="000000"/>
                  <w:sz w:val="22"/>
                  <w:szCs w:val="22"/>
                  <w:lang w:val="en-PH" w:eastAsia="en-US"/>
                </w:rPr>
                <w:t>0.682</w:t>
              </w:r>
            </w:ins>
          </w:p>
        </w:tc>
      </w:tr>
      <w:tr w:rsidR="0009448B" w:rsidRPr="009B5DB8" w:rsidTr="003C3A8C">
        <w:trPr>
          <w:trHeight w:val="286"/>
          <w:ins w:id="7403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3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37" w:author="Diana Machado" w:date="2019-04-05T19:14:00Z"/>
                <w:rFonts w:ascii="Calibri" w:eastAsia="PMingLiU" w:hAnsi="Calibri" w:cs="Calibri"/>
                <w:color w:val="000000"/>
                <w:sz w:val="22"/>
                <w:szCs w:val="22"/>
                <w:lang w:val="en-PH" w:eastAsia="en-US"/>
              </w:rPr>
            </w:pPr>
            <w:ins w:id="74038" w:author="Diana Machado" w:date="2019-04-05T19:14:00Z">
              <w:r w:rsidRPr="009B5DB8">
                <w:rPr>
                  <w:rFonts w:ascii="Calibri" w:eastAsia="PMingLiU" w:hAnsi="Calibri" w:cs="Calibri"/>
                  <w:color w:val="000000"/>
                  <w:sz w:val="22"/>
                  <w:szCs w:val="22"/>
                  <w:lang w:val="en-PH" w:eastAsia="en-US"/>
                </w:rPr>
                <w:t>2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39" w:author="Diana Machado" w:date="2019-04-05T19:14:00Z"/>
                <w:rFonts w:ascii="Calibri" w:eastAsia="PMingLiU" w:hAnsi="Calibri" w:cs="Calibri"/>
                <w:color w:val="000000"/>
                <w:sz w:val="22"/>
                <w:szCs w:val="22"/>
                <w:lang w:val="en-PH" w:eastAsia="en-US"/>
              </w:rPr>
            </w:pPr>
            <w:ins w:id="74040" w:author="Diana Machado" w:date="2019-04-05T19:14:00Z">
              <w:r w:rsidRPr="009B5DB8">
                <w:rPr>
                  <w:rFonts w:ascii="Calibri" w:eastAsia="PMingLiU" w:hAnsi="Calibri" w:cs="Calibri"/>
                  <w:color w:val="000000"/>
                  <w:sz w:val="22"/>
                  <w:szCs w:val="22"/>
                  <w:lang w:val="en-PH" w:eastAsia="en-US"/>
                </w:rPr>
                <w:t>LE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41" w:author="Diana Machado" w:date="2019-04-05T19:14:00Z"/>
                <w:rFonts w:ascii="Calibri" w:eastAsia="PMingLiU" w:hAnsi="Calibri" w:cs="Calibri"/>
                <w:color w:val="000000"/>
                <w:sz w:val="22"/>
                <w:szCs w:val="22"/>
                <w:lang w:val="en-PH" w:eastAsia="en-US"/>
              </w:rPr>
            </w:pPr>
            <w:ins w:id="74042" w:author="Diana Machado" w:date="2019-04-05T19:14:00Z">
              <w:r w:rsidRPr="009B5DB8">
                <w:rPr>
                  <w:rFonts w:ascii="Calibri" w:eastAsia="PMingLiU" w:hAnsi="Calibri" w:cs="Calibri"/>
                  <w:color w:val="000000"/>
                  <w:sz w:val="22"/>
                  <w:szCs w:val="22"/>
                  <w:lang w:val="en-PH" w:eastAsia="en-US"/>
                </w:rPr>
                <w:t>9.00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43" w:author="Diana Machado" w:date="2019-04-05T19:14:00Z"/>
                <w:rFonts w:ascii="Calibri" w:eastAsia="PMingLiU" w:hAnsi="Calibri" w:cs="Calibri"/>
                <w:color w:val="000000"/>
                <w:sz w:val="22"/>
                <w:szCs w:val="22"/>
                <w:lang w:val="en-PH" w:eastAsia="en-US"/>
              </w:rPr>
            </w:pPr>
            <w:ins w:id="74044" w:author="Diana Machado" w:date="2019-04-05T19:14:00Z">
              <w:r w:rsidRPr="009B5DB8">
                <w:rPr>
                  <w:rFonts w:ascii="Calibri" w:eastAsia="PMingLiU" w:hAnsi="Calibri" w:cs="Calibri"/>
                  <w:color w:val="000000"/>
                  <w:sz w:val="22"/>
                  <w:szCs w:val="22"/>
                  <w:lang w:val="en-PH" w:eastAsia="en-US"/>
                </w:rPr>
                <w:t>4.26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45" w:author="Diana Machado" w:date="2019-04-05T19:14:00Z"/>
                <w:rFonts w:ascii="Calibri" w:eastAsia="PMingLiU" w:hAnsi="Calibri" w:cs="Calibri"/>
                <w:color w:val="000000"/>
                <w:sz w:val="22"/>
                <w:szCs w:val="22"/>
                <w:lang w:val="en-PH" w:eastAsia="en-US"/>
              </w:rPr>
            </w:pPr>
            <w:ins w:id="74046" w:author="Diana Machado" w:date="2019-04-05T19:14:00Z">
              <w:r w:rsidRPr="009B5DB8">
                <w:rPr>
                  <w:rFonts w:ascii="Calibri" w:eastAsia="PMingLiU" w:hAnsi="Calibri" w:cs="Calibri"/>
                  <w:color w:val="000000"/>
                  <w:sz w:val="22"/>
                  <w:szCs w:val="22"/>
                  <w:lang w:val="en-PH" w:eastAsia="en-US"/>
                </w:rPr>
                <w:t>2.35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47" w:author="Diana Machado" w:date="2019-04-05T19:14:00Z"/>
                <w:rFonts w:ascii="Calibri" w:eastAsia="PMingLiU" w:hAnsi="Calibri" w:cs="Calibri"/>
                <w:color w:val="000000"/>
                <w:sz w:val="22"/>
                <w:szCs w:val="22"/>
                <w:lang w:val="en-PH" w:eastAsia="en-US"/>
              </w:rPr>
            </w:pPr>
            <w:ins w:id="7404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49" w:author="Diana Machado" w:date="2019-04-05T19:14:00Z"/>
                <w:rFonts w:ascii="Calibri" w:eastAsia="PMingLiU" w:hAnsi="Calibri" w:cs="Calibri"/>
                <w:color w:val="000000"/>
                <w:sz w:val="22"/>
                <w:szCs w:val="22"/>
                <w:lang w:val="en-PH" w:eastAsia="en-US"/>
              </w:rPr>
            </w:pPr>
            <w:ins w:id="74050" w:author="Diana Machado" w:date="2019-04-05T19:14:00Z">
              <w:r w:rsidRPr="009B5DB8">
                <w:rPr>
                  <w:rFonts w:ascii="Calibri" w:eastAsia="PMingLiU" w:hAnsi="Calibri" w:cs="Calibri"/>
                  <w:color w:val="000000"/>
                  <w:sz w:val="22"/>
                  <w:szCs w:val="22"/>
                  <w:lang w:val="en-PH" w:eastAsia="en-US"/>
                </w:rPr>
                <w:t>0.47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51" w:author="Diana Machado" w:date="2019-04-05T19:14:00Z"/>
                <w:rFonts w:ascii="Calibri" w:eastAsia="PMingLiU" w:hAnsi="Calibri" w:cs="Calibri"/>
                <w:color w:val="000000"/>
                <w:sz w:val="22"/>
                <w:szCs w:val="22"/>
                <w:lang w:val="en-PH" w:eastAsia="en-US"/>
              </w:rPr>
            </w:pPr>
            <w:ins w:id="74052" w:author="Diana Machado" w:date="2019-04-05T19:14:00Z">
              <w:r w:rsidRPr="009B5DB8">
                <w:rPr>
                  <w:rFonts w:ascii="Calibri" w:eastAsia="PMingLiU" w:hAnsi="Calibri" w:cs="Calibri"/>
                  <w:color w:val="000000"/>
                  <w:sz w:val="22"/>
                  <w:szCs w:val="22"/>
                  <w:lang w:val="en-PH" w:eastAsia="en-US"/>
                </w:rPr>
                <w:t>0.261</w:t>
              </w:r>
            </w:ins>
          </w:p>
        </w:tc>
      </w:tr>
      <w:tr w:rsidR="0009448B" w:rsidRPr="009B5DB8" w:rsidTr="003C3A8C">
        <w:trPr>
          <w:trHeight w:val="286"/>
          <w:ins w:id="7405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5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55" w:author="Diana Machado" w:date="2019-04-05T19:14:00Z"/>
                <w:rFonts w:ascii="Calibri" w:eastAsia="PMingLiU" w:hAnsi="Calibri" w:cs="Calibri"/>
                <w:color w:val="000000"/>
                <w:sz w:val="22"/>
                <w:szCs w:val="22"/>
                <w:lang w:val="en-PH" w:eastAsia="en-US"/>
              </w:rPr>
            </w:pPr>
            <w:ins w:id="74056" w:author="Diana Machado" w:date="2019-04-05T19:14:00Z">
              <w:r w:rsidRPr="009B5DB8">
                <w:rPr>
                  <w:rFonts w:ascii="Calibri" w:eastAsia="PMingLiU" w:hAnsi="Calibri" w:cs="Calibri"/>
                  <w:color w:val="000000"/>
                  <w:sz w:val="22"/>
                  <w:szCs w:val="22"/>
                  <w:lang w:val="en-PH" w:eastAsia="en-US"/>
                </w:rPr>
                <w:t>2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57" w:author="Diana Machado" w:date="2019-04-05T19:14:00Z"/>
                <w:rFonts w:ascii="Calibri" w:eastAsia="PMingLiU" w:hAnsi="Calibri" w:cs="Calibri"/>
                <w:color w:val="000000"/>
                <w:sz w:val="22"/>
                <w:szCs w:val="22"/>
                <w:lang w:val="en-PH" w:eastAsia="en-US"/>
              </w:rPr>
            </w:pPr>
            <w:ins w:id="74058" w:author="Diana Machado" w:date="2019-04-05T19:14:00Z">
              <w:r w:rsidRPr="009B5DB8">
                <w:rPr>
                  <w:rFonts w:ascii="Calibri" w:eastAsia="PMingLiU" w:hAnsi="Calibri" w:cs="Calibri"/>
                  <w:color w:val="000000"/>
                  <w:sz w:val="22"/>
                  <w:szCs w:val="22"/>
                  <w:lang w:val="en-PH" w:eastAsia="en-US"/>
                </w:rPr>
                <w:t>LE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59" w:author="Diana Machado" w:date="2019-04-05T19:14:00Z"/>
                <w:rFonts w:ascii="Calibri" w:eastAsia="PMingLiU" w:hAnsi="Calibri" w:cs="Calibri"/>
                <w:color w:val="000000"/>
                <w:sz w:val="22"/>
                <w:szCs w:val="22"/>
                <w:lang w:val="en-PH" w:eastAsia="en-US"/>
              </w:rPr>
            </w:pPr>
            <w:ins w:id="74060" w:author="Diana Machado" w:date="2019-04-05T19:14:00Z">
              <w:r w:rsidRPr="009B5DB8">
                <w:rPr>
                  <w:rFonts w:ascii="Calibri" w:eastAsia="PMingLiU" w:hAnsi="Calibri" w:cs="Calibri"/>
                  <w:color w:val="000000"/>
                  <w:sz w:val="22"/>
                  <w:szCs w:val="22"/>
                  <w:lang w:val="en-PH" w:eastAsia="en-US"/>
                </w:rPr>
                <w:t>1.33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61" w:author="Diana Machado" w:date="2019-04-05T19:14:00Z"/>
                <w:rFonts w:ascii="Calibri" w:eastAsia="PMingLiU" w:hAnsi="Calibri" w:cs="Calibri"/>
                <w:color w:val="000000"/>
                <w:sz w:val="22"/>
                <w:szCs w:val="22"/>
                <w:lang w:val="en-PH" w:eastAsia="en-US"/>
              </w:rPr>
            </w:pPr>
            <w:ins w:id="74062" w:author="Diana Machado" w:date="2019-04-05T19:14:00Z">
              <w:r w:rsidRPr="009B5DB8">
                <w:rPr>
                  <w:rFonts w:ascii="Calibri" w:eastAsia="PMingLiU" w:hAnsi="Calibri" w:cs="Calibri"/>
                  <w:color w:val="000000"/>
                  <w:sz w:val="22"/>
                  <w:szCs w:val="22"/>
                  <w:lang w:val="en-PH" w:eastAsia="en-US"/>
                </w:rPr>
                <w:t>0.95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63" w:author="Diana Machado" w:date="2019-04-05T19:14:00Z"/>
                <w:rFonts w:ascii="Calibri" w:eastAsia="PMingLiU" w:hAnsi="Calibri" w:cs="Calibri"/>
                <w:color w:val="000000"/>
                <w:sz w:val="22"/>
                <w:szCs w:val="22"/>
                <w:lang w:val="en-PH" w:eastAsia="en-US"/>
              </w:rPr>
            </w:pPr>
            <w:ins w:id="74064" w:author="Diana Machado" w:date="2019-04-05T19:14:00Z">
              <w:r w:rsidRPr="009B5DB8">
                <w:rPr>
                  <w:rFonts w:ascii="Calibri" w:eastAsia="PMingLiU" w:hAnsi="Calibri" w:cs="Calibri"/>
                  <w:color w:val="000000"/>
                  <w:sz w:val="22"/>
                  <w:szCs w:val="22"/>
                  <w:lang w:val="en-PH" w:eastAsia="en-US"/>
                </w:rPr>
                <w:t>0.864</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65" w:author="Diana Machado" w:date="2019-04-05T19:14:00Z"/>
                <w:rFonts w:ascii="Calibri" w:eastAsia="PMingLiU" w:hAnsi="Calibri" w:cs="Calibri"/>
                <w:color w:val="000000"/>
                <w:sz w:val="22"/>
                <w:szCs w:val="22"/>
                <w:lang w:val="en-PH" w:eastAsia="en-US"/>
              </w:rPr>
            </w:pPr>
            <w:ins w:id="7406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67" w:author="Diana Machado" w:date="2019-04-05T19:14:00Z"/>
                <w:rFonts w:ascii="Calibri" w:eastAsia="PMingLiU" w:hAnsi="Calibri" w:cs="Calibri"/>
                <w:color w:val="000000"/>
                <w:sz w:val="22"/>
                <w:szCs w:val="22"/>
                <w:lang w:val="en-PH" w:eastAsia="en-US"/>
              </w:rPr>
            </w:pPr>
            <w:ins w:id="74068" w:author="Diana Machado" w:date="2019-04-05T19:14:00Z">
              <w:r w:rsidRPr="009B5DB8">
                <w:rPr>
                  <w:rFonts w:ascii="Calibri" w:eastAsia="PMingLiU" w:hAnsi="Calibri" w:cs="Calibri"/>
                  <w:color w:val="000000"/>
                  <w:sz w:val="22"/>
                  <w:szCs w:val="22"/>
                  <w:lang w:val="en-PH" w:eastAsia="en-US"/>
                </w:rPr>
                <w:t>0.71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69" w:author="Diana Machado" w:date="2019-04-05T19:14:00Z"/>
                <w:rFonts w:ascii="Calibri" w:eastAsia="PMingLiU" w:hAnsi="Calibri" w:cs="Calibri"/>
                <w:color w:val="000000"/>
                <w:sz w:val="22"/>
                <w:szCs w:val="22"/>
                <w:lang w:val="en-PH" w:eastAsia="en-US"/>
              </w:rPr>
            </w:pPr>
            <w:ins w:id="74070" w:author="Diana Machado" w:date="2019-04-05T19:14:00Z">
              <w:r w:rsidRPr="009B5DB8">
                <w:rPr>
                  <w:rFonts w:ascii="Calibri" w:eastAsia="PMingLiU" w:hAnsi="Calibri" w:cs="Calibri"/>
                  <w:color w:val="000000"/>
                  <w:sz w:val="22"/>
                  <w:szCs w:val="22"/>
                  <w:lang w:val="en-PH" w:eastAsia="en-US"/>
                </w:rPr>
                <w:t>0.647</w:t>
              </w:r>
            </w:ins>
          </w:p>
        </w:tc>
      </w:tr>
      <w:tr w:rsidR="0009448B" w:rsidRPr="009B5DB8" w:rsidTr="003C3A8C">
        <w:trPr>
          <w:trHeight w:val="286"/>
          <w:ins w:id="7407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7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73" w:author="Diana Machado" w:date="2019-04-05T19:14:00Z"/>
                <w:rFonts w:ascii="Calibri" w:eastAsia="PMingLiU" w:hAnsi="Calibri" w:cs="Calibri"/>
                <w:color w:val="000000"/>
                <w:sz w:val="22"/>
                <w:szCs w:val="22"/>
                <w:lang w:val="en-PH" w:eastAsia="en-US"/>
              </w:rPr>
            </w:pPr>
            <w:ins w:id="74074" w:author="Diana Machado" w:date="2019-04-05T19:14:00Z">
              <w:r w:rsidRPr="009B5DB8">
                <w:rPr>
                  <w:rFonts w:ascii="Calibri" w:eastAsia="PMingLiU" w:hAnsi="Calibri" w:cs="Calibri"/>
                  <w:color w:val="000000"/>
                  <w:sz w:val="22"/>
                  <w:szCs w:val="22"/>
                  <w:lang w:val="en-PH" w:eastAsia="en-US"/>
                </w:rPr>
                <w:t>2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75" w:author="Diana Machado" w:date="2019-04-05T19:14:00Z"/>
                <w:rFonts w:ascii="Calibri" w:eastAsia="PMingLiU" w:hAnsi="Calibri" w:cs="Calibri"/>
                <w:color w:val="000000"/>
                <w:sz w:val="22"/>
                <w:szCs w:val="22"/>
                <w:lang w:val="en-PH" w:eastAsia="en-US"/>
              </w:rPr>
            </w:pPr>
            <w:ins w:id="74076" w:author="Diana Machado" w:date="2019-04-05T19:14:00Z">
              <w:r w:rsidRPr="009B5DB8">
                <w:rPr>
                  <w:rFonts w:ascii="Calibri" w:eastAsia="PMingLiU" w:hAnsi="Calibri" w:cs="Calibri"/>
                  <w:color w:val="000000"/>
                  <w:sz w:val="22"/>
                  <w:szCs w:val="22"/>
                  <w:lang w:val="en-PH" w:eastAsia="en-US"/>
                </w:rPr>
                <w:t>MARIO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77" w:author="Diana Machado" w:date="2019-04-05T19:14:00Z"/>
                <w:rFonts w:ascii="Calibri" w:eastAsia="PMingLiU" w:hAnsi="Calibri" w:cs="Calibri"/>
                <w:color w:val="000000"/>
                <w:sz w:val="22"/>
                <w:szCs w:val="22"/>
                <w:lang w:val="en-PH" w:eastAsia="en-US"/>
              </w:rPr>
            </w:pPr>
            <w:ins w:id="74078" w:author="Diana Machado" w:date="2019-04-05T19:14:00Z">
              <w:r w:rsidRPr="009B5DB8">
                <w:rPr>
                  <w:rFonts w:ascii="Calibri" w:eastAsia="PMingLiU" w:hAnsi="Calibri" w:cs="Calibri"/>
                  <w:color w:val="000000"/>
                  <w:sz w:val="22"/>
                  <w:szCs w:val="22"/>
                  <w:lang w:val="en-PH" w:eastAsia="en-US"/>
                </w:rPr>
                <w:t>3.79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79" w:author="Diana Machado" w:date="2019-04-05T19:14:00Z"/>
                <w:rFonts w:ascii="Calibri" w:eastAsia="PMingLiU" w:hAnsi="Calibri" w:cs="Calibri"/>
                <w:color w:val="000000"/>
                <w:sz w:val="22"/>
                <w:szCs w:val="22"/>
                <w:lang w:val="en-PH" w:eastAsia="en-US"/>
              </w:rPr>
            </w:pPr>
            <w:ins w:id="74080" w:author="Diana Machado" w:date="2019-04-05T19:14:00Z">
              <w:r w:rsidRPr="009B5DB8">
                <w:rPr>
                  <w:rFonts w:ascii="Calibri" w:eastAsia="PMingLiU" w:hAnsi="Calibri" w:cs="Calibri"/>
                  <w:color w:val="000000"/>
                  <w:sz w:val="22"/>
                  <w:szCs w:val="22"/>
                  <w:lang w:val="en-PH" w:eastAsia="en-US"/>
                </w:rPr>
                <w:t>2.01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81" w:author="Diana Machado" w:date="2019-04-05T19:14:00Z"/>
                <w:rFonts w:ascii="Calibri" w:eastAsia="PMingLiU" w:hAnsi="Calibri" w:cs="Calibri"/>
                <w:color w:val="000000"/>
                <w:sz w:val="22"/>
                <w:szCs w:val="22"/>
                <w:lang w:val="en-PH" w:eastAsia="en-US"/>
              </w:rPr>
            </w:pPr>
            <w:ins w:id="74082" w:author="Diana Machado" w:date="2019-04-05T19:14:00Z">
              <w:r w:rsidRPr="009B5DB8">
                <w:rPr>
                  <w:rFonts w:ascii="Calibri" w:eastAsia="PMingLiU" w:hAnsi="Calibri" w:cs="Calibri"/>
                  <w:color w:val="000000"/>
                  <w:sz w:val="22"/>
                  <w:szCs w:val="22"/>
                  <w:lang w:val="en-PH" w:eastAsia="en-US"/>
                </w:rPr>
                <w:t>1.19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83" w:author="Diana Machado" w:date="2019-04-05T19:14:00Z"/>
                <w:rFonts w:ascii="Calibri" w:eastAsia="PMingLiU" w:hAnsi="Calibri" w:cs="Calibri"/>
                <w:color w:val="000000"/>
                <w:sz w:val="22"/>
                <w:szCs w:val="22"/>
                <w:lang w:val="en-PH" w:eastAsia="en-US"/>
              </w:rPr>
            </w:pPr>
            <w:ins w:id="7408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85" w:author="Diana Machado" w:date="2019-04-05T19:14:00Z"/>
                <w:rFonts w:ascii="Calibri" w:eastAsia="PMingLiU" w:hAnsi="Calibri" w:cs="Calibri"/>
                <w:color w:val="000000"/>
                <w:sz w:val="22"/>
                <w:szCs w:val="22"/>
                <w:lang w:val="en-PH" w:eastAsia="en-US"/>
              </w:rPr>
            </w:pPr>
            <w:ins w:id="74086" w:author="Diana Machado" w:date="2019-04-05T19:14:00Z">
              <w:r w:rsidRPr="009B5DB8">
                <w:rPr>
                  <w:rFonts w:ascii="Calibri" w:eastAsia="PMingLiU" w:hAnsi="Calibri" w:cs="Calibri"/>
                  <w:color w:val="000000"/>
                  <w:sz w:val="22"/>
                  <w:szCs w:val="22"/>
                  <w:lang w:val="en-PH" w:eastAsia="en-US"/>
                </w:rPr>
                <w:t>0.53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87" w:author="Diana Machado" w:date="2019-04-05T19:14:00Z"/>
                <w:rFonts w:ascii="Calibri" w:eastAsia="PMingLiU" w:hAnsi="Calibri" w:cs="Calibri"/>
                <w:color w:val="000000"/>
                <w:sz w:val="22"/>
                <w:szCs w:val="22"/>
                <w:lang w:val="en-PH" w:eastAsia="en-US"/>
              </w:rPr>
            </w:pPr>
            <w:ins w:id="74088" w:author="Diana Machado" w:date="2019-04-05T19:14:00Z">
              <w:r w:rsidRPr="009B5DB8">
                <w:rPr>
                  <w:rFonts w:ascii="Calibri" w:eastAsia="PMingLiU" w:hAnsi="Calibri" w:cs="Calibri"/>
                  <w:color w:val="000000"/>
                  <w:sz w:val="22"/>
                  <w:szCs w:val="22"/>
                  <w:lang w:val="en-PH" w:eastAsia="en-US"/>
                </w:rPr>
                <w:t>0.314</w:t>
              </w:r>
            </w:ins>
          </w:p>
        </w:tc>
      </w:tr>
      <w:tr w:rsidR="0009448B" w:rsidRPr="009B5DB8" w:rsidTr="003C3A8C">
        <w:trPr>
          <w:trHeight w:val="298"/>
          <w:ins w:id="7408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09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91" w:author="Diana Machado" w:date="2019-04-05T19:14:00Z"/>
                <w:rFonts w:ascii="Calibri" w:eastAsia="PMingLiU" w:hAnsi="Calibri" w:cs="Calibri"/>
                <w:color w:val="000000"/>
                <w:sz w:val="22"/>
                <w:szCs w:val="22"/>
                <w:lang w:val="en-PH" w:eastAsia="en-US"/>
              </w:rPr>
            </w:pPr>
            <w:ins w:id="74092" w:author="Diana Machado" w:date="2019-04-05T19:14:00Z">
              <w:r w:rsidRPr="009B5DB8">
                <w:rPr>
                  <w:rFonts w:ascii="Calibri" w:eastAsia="PMingLiU" w:hAnsi="Calibri" w:cs="Calibri"/>
                  <w:color w:val="000000"/>
                  <w:sz w:val="22"/>
                  <w:szCs w:val="22"/>
                  <w:lang w:val="en-PH" w:eastAsia="en-US"/>
                </w:rPr>
                <w:t>2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93" w:author="Diana Machado" w:date="2019-04-05T19:14:00Z"/>
                <w:rFonts w:ascii="Calibri" w:eastAsia="PMingLiU" w:hAnsi="Calibri" w:cs="Calibri"/>
                <w:color w:val="000000"/>
                <w:sz w:val="22"/>
                <w:szCs w:val="22"/>
                <w:lang w:val="en-PH" w:eastAsia="en-US"/>
              </w:rPr>
            </w:pPr>
            <w:ins w:id="74094"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95" w:author="Diana Machado" w:date="2019-04-05T19:14:00Z"/>
                <w:rFonts w:ascii="Calibri" w:eastAsia="PMingLiU" w:hAnsi="Calibri" w:cs="Calibri"/>
                <w:color w:val="000000"/>
                <w:sz w:val="22"/>
                <w:szCs w:val="22"/>
                <w:lang w:val="en-PH" w:eastAsia="en-US"/>
              </w:rPr>
            </w:pPr>
            <w:ins w:id="74096" w:author="Diana Machado" w:date="2019-04-05T19:14:00Z">
              <w:r w:rsidRPr="009B5DB8">
                <w:rPr>
                  <w:rFonts w:ascii="Calibri" w:eastAsia="PMingLiU" w:hAnsi="Calibri" w:cs="Calibri"/>
                  <w:color w:val="000000"/>
                  <w:sz w:val="22"/>
                  <w:szCs w:val="22"/>
                  <w:lang w:val="en-PH" w:eastAsia="en-US"/>
                </w:rPr>
                <w:t>8.02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097" w:author="Diana Machado" w:date="2019-04-05T19:14:00Z"/>
                <w:rFonts w:ascii="Calibri" w:eastAsia="PMingLiU" w:hAnsi="Calibri" w:cs="Calibri"/>
                <w:color w:val="000000"/>
                <w:sz w:val="22"/>
                <w:szCs w:val="22"/>
                <w:lang w:val="en-PH" w:eastAsia="en-US"/>
              </w:rPr>
            </w:pPr>
            <w:ins w:id="74098" w:author="Diana Machado" w:date="2019-04-05T19:14:00Z">
              <w:r w:rsidRPr="009B5DB8">
                <w:rPr>
                  <w:rFonts w:ascii="Calibri" w:eastAsia="PMingLiU" w:hAnsi="Calibri" w:cs="Calibri"/>
                  <w:color w:val="000000"/>
                  <w:sz w:val="22"/>
                  <w:szCs w:val="22"/>
                  <w:lang w:val="en-PH" w:eastAsia="en-US"/>
                </w:rPr>
                <w:t>3.787</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099" w:author="Diana Machado" w:date="2019-04-05T19:14:00Z"/>
                <w:rFonts w:ascii="Calibri" w:eastAsia="PMingLiU" w:hAnsi="Calibri" w:cs="Calibri"/>
                <w:color w:val="000000"/>
                <w:sz w:val="22"/>
                <w:szCs w:val="22"/>
                <w:lang w:val="en-PH" w:eastAsia="en-US"/>
              </w:rPr>
            </w:pPr>
            <w:ins w:id="74100" w:author="Diana Machado" w:date="2019-04-05T19:14:00Z">
              <w:r w:rsidRPr="009B5DB8">
                <w:rPr>
                  <w:rFonts w:ascii="Calibri" w:eastAsia="PMingLiU" w:hAnsi="Calibri" w:cs="Calibri"/>
                  <w:color w:val="000000"/>
                  <w:sz w:val="22"/>
                  <w:szCs w:val="22"/>
                  <w:lang w:val="en-PH" w:eastAsia="en-US"/>
                </w:rPr>
                <w:t>2.13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01" w:author="Diana Machado" w:date="2019-04-05T19:14:00Z"/>
                <w:rFonts w:ascii="Calibri" w:eastAsia="PMingLiU" w:hAnsi="Calibri" w:cs="Calibri"/>
                <w:color w:val="000000"/>
                <w:sz w:val="22"/>
                <w:szCs w:val="22"/>
                <w:lang w:val="en-PH" w:eastAsia="en-US"/>
              </w:rPr>
            </w:pPr>
            <w:ins w:id="7410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03" w:author="Diana Machado" w:date="2019-04-05T19:14:00Z"/>
                <w:rFonts w:ascii="Calibri" w:eastAsia="PMingLiU" w:hAnsi="Calibri" w:cs="Calibri"/>
                <w:color w:val="000000"/>
                <w:sz w:val="22"/>
                <w:szCs w:val="22"/>
                <w:lang w:val="en-PH" w:eastAsia="en-US"/>
              </w:rPr>
            </w:pPr>
            <w:ins w:id="74104" w:author="Diana Machado" w:date="2019-04-05T19:14:00Z">
              <w:r w:rsidRPr="009B5DB8">
                <w:rPr>
                  <w:rFonts w:ascii="Calibri" w:eastAsia="PMingLiU" w:hAnsi="Calibri" w:cs="Calibri"/>
                  <w:color w:val="000000"/>
                  <w:sz w:val="22"/>
                  <w:szCs w:val="22"/>
                  <w:lang w:val="en-PH" w:eastAsia="en-US"/>
                </w:rPr>
                <w:t>0.47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05" w:author="Diana Machado" w:date="2019-04-05T19:14:00Z"/>
                <w:rFonts w:ascii="Calibri" w:eastAsia="PMingLiU" w:hAnsi="Calibri" w:cs="Calibri"/>
                <w:color w:val="000000"/>
                <w:sz w:val="22"/>
                <w:szCs w:val="22"/>
                <w:lang w:val="en-PH" w:eastAsia="en-US"/>
              </w:rPr>
            </w:pPr>
            <w:ins w:id="74106" w:author="Diana Machado" w:date="2019-04-05T19:14:00Z">
              <w:r w:rsidRPr="009B5DB8">
                <w:rPr>
                  <w:rFonts w:ascii="Calibri" w:eastAsia="PMingLiU" w:hAnsi="Calibri" w:cs="Calibri"/>
                  <w:color w:val="000000"/>
                  <w:sz w:val="22"/>
                  <w:szCs w:val="22"/>
                  <w:lang w:val="en-PH" w:eastAsia="en-US"/>
                </w:rPr>
                <w:t>0.266</w:t>
              </w:r>
            </w:ins>
          </w:p>
        </w:tc>
      </w:tr>
      <w:tr w:rsidR="0009448B" w:rsidRPr="009B5DB8" w:rsidTr="003C3A8C">
        <w:trPr>
          <w:trHeight w:val="286"/>
          <w:ins w:id="7410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0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09" w:author="Diana Machado" w:date="2019-04-05T19:14:00Z"/>
                <w:rFonts w:ascii="Calibri" w:eastAsia="PMingLiU" w:hAnsi="Calibri" w:cs="Calibri"/>
                <w:color w:val="000000"/>
                <w:sz w:val="22"/>
                <w:szCs w:val="22"/>
                <w:lang w:val="en-PH" w:eastAsia="en-US"/>
              </w:rPr>
            </w:pPr>
            <w:ins w:id="74110" w:author="Diana Machado" w:date="2019-04-05T19:14:00Z">
              <w:r w:rsidRPr="009B5DB8">
                <w:rPr>
                  <w:rFonts w:ascii="Calibri" w:eastAsia="PMingLiU" w:hAnsi="Calibri" w:cs="Calibri"/>
                  <w:color w:val="000000"/>
                  <w:sz w:val="22"/>
                  <w:szCs w:val="22"/>
                  <w:lang w:val="en-PH" w:eastAsia="en-US"/>
                </w:rPr>
                <w:t>2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11" w:author="Diana Machado" w:date="2019-04-05T19:14:00Z"/>
                <w:rFonts w:ascii="Calibri" w:eastAsia="PMingLiU" w:hAnsi="Calibri" w:cs="Calibri"/>
                <w:color w:val="000000"/>
                <w:sz w:val="22"/>
                <w:szCs w:val="22"/>
                <w:lang w:val="en-PH" w:eastAsia="en-US"/>
              </w:rPr>
            </w:pPr>
            <w:ins w:id="74112" w:author="Diana Machado" w:date="2019-04-05T19:14:00Z">
              <w:r w:rsidRPr="009B5DB8">
                <w:rPr>
                  <w:rFonts w:ascii="Calibri" w:eastAsia="PMingLiU" w:hAnsi="Calibri" w:cs="Calibri"/>
                  <w:color w:val="000000"/>
                  <w:sz w:val="22"/>
                  <w:szCs w:val="22"/>
                  <w:lang w:val="en-PH" w:eastAsia="en-US"/>
                </w:rPr>
                <w:t>MARTIN</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13" w:author="Diana Machado" w:date="2019-04-05T19:14:00Z"/>
                <w:rFonts w:ascii="Calibri" w:eastAsia="PMingLiU" w:hAnsi="Calibri" w:cs="Calibri"/>
                <w:color w:val="000000"/>
                <w:sz w:val="22"/>
                <w:szCs w:val="22"/>
                <w:lang w:val="en-PH" w:eastAsia="en-US"/>
              </w:rPr>
            </w:pPr>
            <w:ins w:id="74114" w:author="Diana Machado" w:date="2019-04-05T19:14:00Z">
              <w:r w:rsidRPr="009B5DB8">
                <w:rPr>
                  <w:rFonts w:ascii="Calibri" w:eastAsia="PMingLiU" w:hAnsi="Calibri" w:cs="Calibri"/>
                  <w:color w:val="000000"/>
                  <w:sz w:val="22"/>
                  <w:szCs w:val="22"/>
                  <w:lang w:val="en-PH" w:eastAsia="en-US"/>
                </w:rPr>
                <w:t>17.69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15" w:author="Diana Machado" w:date="2019-04-05T19:14:00Z"/>
                <w:rFonts w:ascii="Calibri" w:eastAsia="PMingLiU" w:hAnsi="Calibri" w:cs="Calibri"/>
                <w:color w:val="000000"/>
                <w:sz w:val="22"/>
                <w:szCs w:val="22"/>
                <w:lang w:val="en-PH" w:eastAsia="en-US"/>
              </w:rPr>
            </w:pPr>
            <w:ins w:id="74116" w:author="Diana Machado" w:date="2019-04-05T19:14:00Z">
              <w:r w:rsidRPr="009B5DB8">
                <w:rPr>
                  <w:rFonts w:ascii="Calibri" w:eastAsia="PMingLiU" w:hAnsi="Calibri" w:cs="Calibri"/>
                  <w:color w:val="000000"/>
                  <w:sz w:val="22"/>
                  <w:szCs w:val="22"/>
                  <w:lang w:val="en-PH" w:eastAsia="en-US"/>
                </w:rPr>
                <w:t>8.195</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17" w:author="Diana Machado" w:date="2019-04-05T19:14:00Z"/>
                <w:rFonts w:ascii="Calibri" w:eastAsia="PMingLiU" w:hAnsi="Calibri" w:cs="Calibri"/>
                <w:color w:val="000000"/>
                <w:sz w:val="22"/>
                <w:szCs w:val="22"/>
                <w:lang w:val="en-PH" w:eastAsia="en-US"/>
              </w:rPr>
            </w:pPr>
            <w:ins w:id="74118" w:author="Diana Machado" w:date="2019-04-05T19:14:00Z">
              <w:r w:rsidRPr="009B5DB8">
                <w:rPr>
                  <w:rFonts w:ascii="Calibri" w:eastAsia="PMingLiU" w:hAnsi="Calibri" w:cs="Calibri"/>
                  <w:color w:val="000000"/>
                  <w:sz w:val="22"/>
                  <w:szCs w:val="22"/>
                  <w:lang w:val="en-PH" w:eastAsia="en-US"/>
                </w:rPr>
                <w:t>3.61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19" w:author="Diana Machado" w:date="2019-04-05T19:14:00Z"/>
                <w:rFonts w:ascii="Calibri" w:eastAsia="PMingLiU" w:hAnsi="Calibri" w:cs="Calibri"/>
                <w:color w:val="000000"/>
                <w:sz w:val="22"/>
                <w:szCs w:val="22"/>
                <w:lang w:val="en-PH" w:eastAsia="en-US"/>
              </w:rPr>
            </w:pPr>
            <w:ins w:id="7412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21" w:author="Diana Machado" w:date="2019-04-05T19:14:00Z"/>
                <w:rFonts w:ascii="Calibri" w:eastAsia="PMingLiU" w:hAnsi="Calibri" w:cs="Calibri"/>
                <w:color w:val="000000"/>
                <w:sz w:val="22"/>
                <w:szCs w:val="22"/>
                <w:lang w:val="en-PH" w:eastAsia="en-US"/>
              </w:rPr>
            </w:pPr>
            <w:ins w:id="74122" w:author="Diana Machado" w:date="2019-04-05T19:14:00Z">
              <w:r w:rsidRPr="009B5DB8">
                <w:rPr>
                  <w:rFonts w:ascii="Calibri" w:eastAsia="PMingLiU" w:hAnsi="Calibri" w:cs="Calibri"/>
                  <w:color w:val="000000"/>
                  <w:sz w:val="22"/>
                  <w:szCs w:val="22"/>
                  <w:lang w:val="en-PH" w:eastAsia="en-US"/>
                </w:rPr>
                <w:t>0.46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23" w:author="Diana Machado" w:date="2019-04-05T19:14:00Z"/>
                <w:rFonts w:ascii="Calibri" w:eastAsia="PMingLiU" w:hAnsi="Calibri" w:cs="Calibri"/>
                <w:color w:val="000000"/>
                <w:sz w:val="22"/>
                <w:szCs w:val="22"/>
                <w:lang w:val="en-PH" w:eastAsia="en-US"/>
              </w:rPr>
            </w:pPr>
            <w:ins w:id="74124" w:author="Diana Machado" w:date="2019-04-05T19:14:00Z">
              <w:r w:rsidRPr="009B5DB8">
                <w:rPr>
                  <w:rFonts w:ascii="Calibri" w:eastAsia="PMingLiU" w:hAnsi="Calibri" w:cs="Calibri"/>
                  <w:color w:val="000000"/>
                  <w:sz w:val="22"/>
                  <w:szCs w:val="22"/>
                  <w:lang w:val="en-PH" w:eastAsia="en-US"/>
                </w:rPr>
                <w:t>0.205</w:t>
              </w:r>
            </w:ins>
          </w:p>
        </w:tc>
      </w:tr>
      <w:tr w:rsidR="0009448B" w:rsidRPr="009B5DB8" w:rsidTr="003C3A8C">
        <w:trPr>
          <w:trHeight w:val="286"/>
          <w:ins w:id="7412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2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27" w:author="Diana Machado" w:date="2019-04-05T19:14:00Z"/>
                <w:rFonts w:ascii="Calibri" w:eastAsia="PMingLiU" w:hAnsi="Calibri" w:cs="Calibri"/>
                <w:color w:val="000000"/>
                <w:sz w:val="22"/>
                <w:szCs w:val="22"/>
                <w:lang w:val="en-PH" w:eastAsia="en-US"/>
              </w:rPr>
            </w:pPr>
            <w:ins w:id="74128" w:author="Diana Machado" w:date="2019-04-05T19:14:00Z">
              <w:r w:rsidRPr="009B5DB8">
                <w:rPr>
                  <w:rFonts w:ascii="Calibri" w:eastAsia="PMingLiU" w:hAnsi="Calibri" w:cs="Calibri"/>
                  <w:color w:val="000000"/>
                  <w:sz w:val="22"/>
                  <w:szCs w:val="22"/>
                  <w:lang w:val="en-PH" w:eastAsia="en-US"/>
                </w:rPr>
                <w:t>2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29" w:author="Diana Machado" w:date="2019-04-05T19:14:00Z"/>
                <w:rFonts w:ascii="Calibri" w:eastAsia="PMingLiU" w:hAnsi="Calibri" w:cs="Calibri"/>
                <w:color w:val="000000"/>
                <w:sz w:val="22"/>
                <w:szCs w:val="22"/>
                <w:lang w:val="en-PH" w:eastAsia="en-US"/>
              </w:rPr>
            </w:pPr>
            <w:ins w:id="74130"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31" w:author="Diana Machado" w:date="2019-04-05T19:14:00Z"/>
                <w:rFonts w:ascii="Calibri" w:eastAsia="PMingLiU" w:hAnsi="Calibri" w:cs="Calibri"/>
                <w:color w:val="000000"/>
                <w:sz w:val="22"/>
                <w:szCs w:val="22"/>
                <w:lang w:val="en-PH" w:eastAsia="en-US"/>
              </w:rPr>
            </w:pPr>
            <w:ins w:id="74132" w:author="Diana Machado" w:date="2019-04-05T19:14:00Z">
              <w:r w:rsidRPr="009B5DB8">
                <w:rPr>
                  <w:rFonts w:ascii="Calibri" w:eastAsia="PMingLiU" w:hAnsi="Calibri" w:cs="Calibri"/>
                  <w:color w:val="000000"/>
                  <w:sz w:val="22"/>
                  <w:szCs w:val="22"/>
                  <w:lang w:val="en-PH" w:eastAsia="en-US"/>
                </w:rPr>
                <w:t>9.526</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33" w:author="Diana Machado" w:date="2019-04-05T19:14:00Z"/>
                <w:rFonts w:ascii="Calibri" w:eastAsia="PMingLiU" w:hAnsi="Calibri" w:cs="Calibri"/>
                <w:color w:val="000000"/>
                <w:sz w:val="22"/>
                <w:szCs w:val="22"/>
                <w:lang w:val="en-PH" w:eastAsia="en-US"/>
              </w:rPr>
            </w:pPr>
            <w:ins w:id="74134" w:author="Diana Machado" w:date="2019-04-05T19:14:00Z">
              <w:r w:rsidRPr="009B5DB8">
                <w:rPr>
                  <w:rFonts w:ascii="Calibri" w:eastAsia="PMingLiU" w:hAnsi="Calibri" w:cs="Calibri"/>
                  <w:color w:val="000000"/>
                  <w:sz w:val="22"/>
                  <w:szCs w:val="22"/>
                  <w:lang w:val="en-PH" w:eastAsia="en-US"/>
                </w:rPr>
                <w:t>2.30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35" w:author="Diana Machado" w:date="2019-04-05T19:14:00Z"/>
                <w:rFonts w:ascii="Calibri" w:eastAsia="PMingLiU" w:hAnsi="Calibri" w:cs="Calibri"/>
                <w:color w:val="000000"/>
                <w:sz w:val="22"/>
                <w:szCs w:val="22"/>
                <w:lang w:val="en-PH" w:eastAsia="en-US"/>
              </w:rPr>
            </w:pPr>
            <w:ins w:id="74136" w:author="Diana Machado" w:date="2019-04-05T19:14:00Z">
              <w:r w:rsidRPr="009B5DB8">
                <w:rPr>
                  <w:rFonts w:ascii="Calibri" w:eastAsia="PMingLiU" w:hAnsi="Calibri" w:cs="Calibri"/>
                  <w:color w:val="000000"/>
                  <w:sz w:val="22"/>
                  <w:szCs w:val="22"/>
                  <w:lang w:val="en-PH" w:eastAsia="en-US"/>
                </w:rPr>
                <w:t>2.29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37" w:author="Diana Machado" w:date="2019-04-05T19:14:00Z"/>
                <w:rFonts w:ascii="Calibri" w:eastAsia="PMingLiU" w:hAnsi="Calibri" w:cs="Calibri"/>
                <w:color w:val="000000"/>
                <w:sz w:val="22"/>
                <w:szCs w:val="22"/>
                <w:lang w:val="en-PH" w:eastAsia="en-US"/>
              </w:rPr>
            </w:pPr>
            <w:ins w:id="7413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39" w:author="Diana Machado" w:date="2019-04-05T19:14:00Z"/>
                <w:rFonts w:ascii="Calibri" w:eastAsia="PMingLiU" w:hAnsi="Calibri" w:cs="Calibri"/>
                <w:color w:val="000000"/>
                <w:sz w:val="22"/>
                <w:szCs w:val="22"/>
                <w:lang w:val="en-PH" w:eastAsia="en-US"/>
              </w:rPr>
            </w:pPr>
            <w:ins w:id="74140" w:author="Diana Machado" w:date="2019-04-05T19:14:00Z">
              <w:r w:rsidRPr="009B5DB8">
                <w:rPr>
                  <w:rFonts w:ascii="Calibri" w:eastAsia="PMingLiU" w:hAnsi="Calibri" w:cs="Calibri"/>
                  <w:color w:val="000000"/>
                  <w:sz w:val="22"/>
                  <w:szCs w:val="22"/>
                  <w:lang w:val="en-PH" w:eastAsia="en-US"/>
                </w:rPr>
                <w:t>0.24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41" w:author="Diana Machado" w:date="2019-04-05T19:14:00Z"/>
                <w:rFonts w:ascii="Calibri" w:eastAsia="PMingLiU" w:hAnsi="Calibri" w:cs="Calibri"/>
                <w:color w:val="000000"/>
                <w:sz w:val="22"/>
                <w:szCs w:val="22"/>
                <w:lang w:val="en-PH" w:eastAsia="en-US"/>
              </w:rPr>
            </w:pPr>
            <w:ins w:id="74142" w:author="Diana Machado" w:date="2019-04-05T19:14:00Z">
              <w:r w:rsidRPr="009B5DB8">
                <w:rPr>
                  <w:rFonts w:ascii="Calibri" w:eastAsia="PMingLiU" w:hAnsi="Calibri" w:cs="Calibri"/>
                  <w:color w:val="000000"/>
                  <w:sz w:val="22"/>
                  <w:szCs w:val="22"/>
                  <w:lang w:val="en-PH" w:eastAsia="en-US"/>
                </w:rPr>
                <w:t>0.240</w:t>
              </w:r>
            </w:ins>
          </w:p>
        </w:tc>
      </w:tr>
      <w:tr w:rsidR="0009448B" w:rsidRPr="009B5DB8" w:rsidTr="003C3A8C">
        <w:trPr>
          <w:trHeight w:val="286"/>
          <w:ins w:id="7414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4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45" w:author="Diana Machado" w:date="2019-04-05T19:14:00Z"/>
                <w:rFonts w:ascii="Calibri" w:eastAsia="PMingLiU" w:hAnsi="Calibri" w:cs="Calibri"/>
                <w:color w:val="000000"/>
                <w:sz w:val="22"/>
                <w:szCs w:val="22"/>
                <w:lang w:val="en-PH" w:eastAsia="en-US"/>
              </w:rPr>
            </w:pPr>
            <w:ins w:id="74146" w:author="Diana Machado" w:date="2019-04-05T19:14:00Z">
              <w:r w:rsidRPr="009B5DB8">
                <w:rPr>
                  <w:rFonts w:ascii="Calibri" w:eastAsia="PMingLiU" w:hAnsi="Calibri" w:cs="Calibri"/>
                  <w:color w:val="000000"/>
                  <w:sz w:val="22"/>
                  <w:szCs w:val="22"/>
                  <w:lang w:val="en-PH" w:eastAsia="en-US"/>
                </w:rPr>
                <w:t>2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47" w:author="Diana Machado" w:date="2019-04-05T19:14:00Z"/>
                <w:rFonts w:ascii="Calibri" w:eastAsia="PMingLiU" w:hAnsi="Calibri" w:cs="Calibri"/>
                <w:color w:val="000000"/>
                <w:sz w:val="22"/>
                <w:szCs w:val="22"/>
                <w:lang w:val="en-PH" w:eastAsia="en-US"/>
              </w:rPr>
            </w:pPr>
            <w:ins w:id="74148" w:author="Diana Machado" w:date="2019-04-05T19:14:00Z">
              <w:r w:rsidRPr="009B5DB8">
                <w:rPr>
                  <w:rFonts w:ascii="Calibri" w:eastAsia="PMingLiU" w:hAnsi="Calibri" w:cs="Calibri"/>
                  <w:color w:val="000000"/>
                  <w:sz w:val="22"/>
                  <w:szCs w:val="22"/>
                  <w:lang w:val="en-PH" w:eastAsia="en-US"/>
                </w:rPr>
                <w:t>MIAMI-DAD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49" w:author="Diana Machado" w:date="2019-04-05T19:14:00Z"/>
                <w:rFonts w:ascii="Calibri" w:eastAsia="PMingLiU" w:hAnsi="Calibri" w:cs="Calibri"/>
                <w:color w:val="000000"/>
                <w:sz w:val="22"/>
                <w:szCs w:val="22"/>
                <w:lang w:val="en-PH" w:eastAsia="en-US"/>
              </w:rPr>
            </w:pPr>
            <w:ins w:id="74150" w:author="Diana Machado" w:date="2019-04-05T19:14:00Z">
              <w:r w:rsidRPr="009B5DB8">
                <w:rPr>
                  <w:rFonts w:ascii="Calibri" w:eastAsia="PMingLiU" w:hAnsi="Calibri" w:cs="Calibri"/>
                  <w:color w:val="000000"/>
                  <w:sz w:val="22"/>
                  <w:szCs w:val="22"/>
                  <w:lang w:val="en-PH" w:eastAsia="en-US"/>
                </w:rPr>
                <w:t>13.94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51" w:author="Diana Machado" w:date="2019-04-05T19:14:00Z"/>
                <w:rFonts w:ascii="Calibri" w:eastAsia="PMingLiU" w:hAnsi="Calibri" w:cs="Calibri"/>
                <w:color w:val="000000"/>
                <w:sz w:val="22"/>
                <w:szCs w:val="22"/>
                <w:lang w:val="en-PH" w:eastAsia="en-US"/>
              </w:rPr>
            </w:pPr>
            <w:ins w:id="74152" w:author="Diana Machado" w:date="2019-04-05T19:14:00Z">
              <w:r w:rsidRPr="009B5DB8">
                <w:rPr>
                  <w:rFonts w:ascii="Calibri" w:eastAsia="PMingLiU" w:hAnsi="Calibri" w:cs="Calibri"/>
                  <w:color w:val="000000"/>
                  <w:sz w:val="22"/>
                  <w:szCs w:val="22"/>
                  <w:lang w:val="en-PH" w:eastAsia="en-US"/>
                </w:rPr>
                <w:t>2.91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53" w:author="Diana Machado" w:date="2019-04-05T19:14:00Z"/>
                <w:rFonts w:ascii="Calibri" w:eastAsia="PMingLiU" w:hAnsi="Calibri" w:cs="Calibri"/>
                <w:color w:val="000000"/>
                <w:sz w:val="22"/>
                <w:szCs w:val="22"/>
                <w:lang w:val="en-PH" w:eastAsia="en-US"/>
              </w:rPr>
            </w:pPr>
            <w:ins w:id="74154" w:author="Diana Machado" w:date="2019-04-05T19:14:00Z">
              <w:r w:rsidRPr="009B5DB8">
                <w:rPr>
                  <w:rFonts w:ascii="Calibri" w:eastAsia="PMingLiU" w:hAnsi="Calibri" w:cs="Calibri"/>
                  <w:color w:val="000000"/>
                  <w:sz w:val="22"/>
                  <w:szCs w:val="22"/>
                  <w:lang w:val="en-PH" w:eastAsia="en-US"/>
                </w:rPr>
                <w:t>2.850</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55" w:author="Diana Machado" w:date="2019-04-05T19:14:00Z"/>
                <w:rFonts w:ascii="Calibri" w:eastAsia="PMingLiU" w:hAnsi="Calibri" w:cs="Calibri"/>
                <w:color w:val="000000"/>
                <w:sz w:val="22"/>
                <w:szCs w:val="22"/>
                <w:lang w:val="en-PH" w:eastAsia="en-US"/>
              </w:rPr>
            </w:pPr>
            <w:ins w:id="7415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57" w:author="Diana Machado" w:date="2019-04-05T19:14:00Z"/>
                <w:rFonts w:ascii="Calibri" w:eastAsia="PMingLiU" w:hAnsi="Calibri" w:cs="Calibri"/>
                <w:color w:val="000000"/>
                <w:sz w:val="22"/>
                <w:szCs w:val="22"/>
                <w:lang w:val="en-PH" w:eastAsia="en-US"/>
              </w:rPr>
            </w:pPr>
            <w:ins w:id="74158" w:author="Diana Machado" w:date="2019-04-05T19:14:00Z">
              <w:r w:rsidRPr="009B5DB8">
                <w:rPr>
                  <w:rFonts w:ascii="Calibri" w:eastAsia="PMingLiU" w:hAnsi="Calibri" w:cs="Calibri"/>
                  <w:color w:val="000000"/>
                  <w:sz w:val="22"/>
                  <w:szCs w:val="22"/>
                  <w:lang w:val="en-PH" w:eastAsia="en-US"/>
                </w:rPr>
                <w:t>0.20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59" w:author="Diana Machado" w:date="2019-04-05T19:14:00Z"/>
                <w:rFonts w:ascii="Calibri" w:eastAsia="PMingLiU" w:hAnsi="Calibri" w:cs="Calibri"/>
                <w:color w:val="000000"/>
                <w:sz w:val="22"/>
                <w:szCs w:val="22"/>
                <w:lang w:val="en-PH" w:eastAsia="en-US"/>
              </w:rPr>
            </w:pPr>
            <w:ins w:id="74160" w:author="Diana Machado" w:date="2019-04-05T19:14:00Z">
              <w:r w:rsidRPr="009B5DB8">
                <w:rPr>
                  <w:rFonts w:ascii="Calibri" w:eastAsia="PMingLiU" w:hAnsi="Calibri" w:cs="Calibri"/>
                  <w:color w:val="000000"/>
                  <w:sz w:val="22"/>
                  <w:szCs w:val="22"/>
                  <w:lang w:val="en-PH" w:eastAsia="en-US"/>
                </w:rPr>
                <w:t>0.204</w:t>
              </w:r>
            </w:ins>
          </w:p>
        </w:tc>
      </w:tr>
      <w:tr w:rsidR="0009448B" w:rsidRPr="009B5DB8" w:rsidTr="003C3A8C">
        <w:trPr>
          <w:trHeight w:val="286"/>
          <w:ins w:id="7416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6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63" w:author="Diana Machado" w:date="2019-04-05T19:14:00Z"/>
                <w:rFonts w:ascii="Calibri" w:eastAsia="PMingLiU" w:hAnsi="Calibri" w:cs="Calibri"/>
                <w:color w:val="000000"/>
                <w:sz w:val="22"/>
                <w:szCs w:val="22"/>
                <w:lang w:val="en-PH" w:eastAsia="en-US"/>
              </w:rPr>
            </w:pPr>
            <w:ins w:id="74164" w:author="Diana Machado" w:date="2019-04-05T19:14:00Z">
              <w:r w:rsidRPr="009B5DB8">
                <w:rPr>
                  <w:rFonts w:ascii="Calibri" w:eastAsia="PMingLiU" w:hAnsi="Calibri" w:cs="Calibri"/>
                  <w:color w:val="000000"/>
                  <w:sz w:val="22"/>
                  <w:szCs w:val="22"/>
                  <w:lang w:val="en-PH" w:eastAsia="en-US"/>
                </w:rPr>
                <w:t>2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65" w:author="Diana Machado" w:date="2019-04-05T19:14:00Z"/>
                <w:rFonts w:ascii="Calibri" w:eastAsia="PMingLiU" w:hAnsi="Calibri" w:cs="Calibri"/>
                <w:color w:val="000000"/>
                <w:sz w:val="22"/>
                <w:szCs w:val="22"/>
                <w:lang w:val="en-PH" w:eastAsia="en-US"/>
              </w:rPr>
            </w:pPr>
            <w:ins w:id="74166"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67" w:author="Diana Machado" w:date="2019-04-05T19:14:00Z"/>
                <w:rFonts w:ascii="Calibri" w:eastAsia="PMingLiU" w:hAnsi="Calibri" w:cs="Calibri"/>
                <w:color w:val="000000"/>
                <w:sz w:val="22"/>
                <w:szCs w:val="22"/>
                <w:lang w:val="en-PH" w:eastAsia="en-US"/>
              </w:rPr>
            </w:pPr>
            <w:ins w:id="74168" w:author="Diana Machado" w:date="2019-04-05T19:14:00Z">
              <w:r w:rsidRPr="009B5DB8">
                <w:rPr>
                  <w:rFonts w:ascii="Calibri" w:eastAsia="PMingLiU" w:hAnsi="Calibri" w:cs="Calibri"/>
                  <w:color w:val="000000"/>
                  <w:sz w:val="22"/>
                  <w:szCs w:val="22"/>
                  <w:lang w:val="en-PH" w:eastAsia="en-US"/>
                </w:rPr>
                <w:t>18.851</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69" w:author="Diana Machado" w:date="2019-04-05T19:14:00Z"/>
                <w:rFonts w:ascii="Calibri" w:eastAsia="PMingLiU" w:hAnsi="Calibri" w:cs="Calibri"/>
                <w:color w:val="000000"/>
                <w:sz w:val="22"/>
                <w:szCs w:val="22"/>
                <w:lang w:val="en-PH" w:eastAsia="en-US"/>
              </w:rPr>
            </w:pPr>
            <w:ins w:id="74170" w:author="Diana Machado" w:date="2019-04-05T19:14:00Z">
              <w:r w:rsidRPr="009B5DB8">
                <w:rPr>
                  <w:rFonts w:ascii="Calibri" w:eastAsia="PMingLiU" w:hAnsi="Calibri" w:cs="Calibri"/>
                  <w:color w:val="000000"/>
                  <w:sz w:val="22"/>
                  <w:szCs w:val="22"/>
                  <w:lang w:val="en-PH" w:eastAsia="en-US"/>
                </w:rPr>
                <w:t>6.92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71" w:author="Diana Machado" w:date="2019-04-05T19:14:00Z"/>
                <w:rFonts w:ascii="Calibri" w:eastAsia="PMingLiU" w:hAnsi="Calibri" w:cs="Calibri"/>
                <w:color w:val="000000"/>
                <w:sz w:val="22"/>
                <w:szCs w:val="22"/>
                <w:lang w:val="en-PH" w:eastAsia="en-US"/>
              </w:rPr>
            </w:pPr>
            <w:ins w:id="74172" w:author="Diana Machado" w:date="2019-04-05T19:14:00Z">
              <w:r w:rsidRPr="009B5DB8">
                <w:rPr>
                  <w:rFonts w:ascii="Calibri" w:eastAsia="PMingLiU" w:hAnsi="Calibri" w:cs="Calibri"/>
                  <w:color w:val="000000"/>
                  <w:sz w:val="22"/>
                  <w:szCs w:val="22"/>
                  <w:lang w:val="en-PH" w:eastAsia="en-US"/>
                </w:rPr>
                <w:t>3.445</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73" w:author="Diana Machado" w:date="2019-04-05T19:14:00Z"/>
                <w:rFonts w:ascii="Calibri" w:eastAsia="PMingLiU" w:hAnsi="Calibri" w:cs="Calibri"/>
                <w:color w:val="000000"/>
                <w:sz w:val="22"/>
                <w:szCs w:val="22"/>
                <w:lang w:val="en-PH" w:eastAsia="en-US"/>
              </w:rPr>
            </w:pPr>
            <w:ins w:id="7417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75" w:author="Diana Machado" w:date="2019-04-05T19:14:00Z"/>
                <w:rFonts w:ascii="Calibri" w:eastAsia="PMingLiU" w:hAnsi="Calibri" w:cs="Calibri"/>
                <w:color w:val="000000"/>
                <w:sz w:val="22"/>
                <w:szCs w:val="22"/>
                <w:lang w:val="en-PH" w:eastAsia="en-US"/>
              </w:rPr>
            </w:pPr>
            <w:ins w:id="74176" w:author="Diana Machado" w:date="2019-04-05T19:14:00Z">
              <w:r w:rsidRPr="009B5DB8">
                <w:rPr>
                  <w:rFonts w:ascii="Calibri" w:eastAsia="PMingLiU" w:hAnsi="Calibri" w:cs="Calibri"/>
                  <w:color w:val="000000"/>
                  <w:sz w:val="22"/>
                  <w:szCs w:val="22"/>
                  <w:lang w:val="en-PH" w:eastAsia="en-US"/>
                </w:rPr>
                <w:t>0.36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77" w:author="Diana Machado" w:date="2019-04-05T19:14:00Z"/>
                <w:rFonts w:ascii="Calibri" w:eastAsia="PMingLiU" w:hAnsi="Calibri" w:cs="Calibri"/>
                <w:color w:val="000000"/>
                <w:sz w:val="22"/>
                <w:szCs w:val="22"/>
                <w:lang w:val="en-PH" w:eastAsia="en-US"/>
              </w:rPr>
            </w:pPr>
            <w:ins w:id="74178" w:author="Diana Machado" w:date="2019-04-05T19:14:00Z">
              <w:r w:rsidRPr="009B5DB8">
                <w:rPr>
                  <w:rFonts w:ascii="Calibri" w:eastAsia="PMingLiU" w:hAnsi="Calibri" w:cs="Calibri"/>
                  <w:color w:val="000000"/>
                  <w:sz w:val="22"/>
                  <w:szCs w:val="22"/>
                  <w:lang w:val="en-PH" w:eastAsia="en-US"/>
                </w:rPr>
                <w:t>0.183</w:t>
              </w:r>
            </w:ins>
          </w:p>
        </w:tc>
      </w:tr>
      <w:tr w:rsidR="0009448B" w:rsidRPr="009B5DB8" w:rsidTr="003C3A8C">
        <w:trPr>
          <w:trHeight w:val="286"/>
          <w:ins w:id="7417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8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81" w:author="Diana Machado" w:date="2019-04-05T19:14:00Z"/>
                <w:rFonts w:ascii="Calibri" w:eastAsia="PMingLiU" w:hAnsi="Calibri" w:cs="Calibri"/>
                <w:color w:val="000000"/>
                <w:sz w:val="22"/>
                <w:szCs w:val="22"/>
                <w:lang w:val="en-PH" w:eastAsia="en-US"/>
              </w:rPr>
            </w:pPr>
            <w:ins w:id="74182" w:author="Diana Machado" w:date="2019-04-05T19:14:00Z">
              <w:r w:rsidRPr="009B5DB8">
                <w:rPr>
                  <w:rFonts w:ascii="Calibri" w:eastAsia="PMingLiU" w:hAnsi="Calibri" w:cs="Calibri"/>
                  <w:color w:val="000000"/>
                  <w:sz w:val="22"/>
                  <w:szCs w:val="22"/>
                  <w:lang w:val="en-PH" w:eastAsia="en-US"/>
                </w:rPr>
                <w:t>2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83" w:author="Diana Machado" w:date="2019-04-05T19:14:00Z"/>
                <w:rFonts w:ascii="Calibri" w:eastAsia="PMingLiU" w:hAnsi="Calibri" w:cs="Calibri"/>
                <w:color w:val="000000"/>
                <w:sz w:val="22"/>
                <w:szCs w:val="22"/>
                <w:lang w:val="en-PH" w:eastAsia="en-US"/>
              </w:rPr>
            </w:pPr>
            <w:ins w:id="74184" w:author="Diana Machado" w:date="2019-04-05T19:14:00Z">
              <w:r w:rsidRPr="009B5DB8">
                <w:rPr>
                  <w:rFonts w:ascii="Calibri" w:eastAsia="PMingLiU" w:hAnsi="Calibri" w:cs="Calibri"/>
                  <w:color w:val="000000"/>
                  <w:sz w:val="22"/>
                  <w:szCs w:val="22"/>
                  <w:lang w:val="en-PH" w:eastAsia="en-US"/>
                </w:rPr>
                <w:t>MONRO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85" w:author="Diana Machado" w:date="2019-04-05T19:14:00Z"/>
                <w:rFonts w:ascii="Calibri" w:eastAsia="PMingLiU" w:hAnsi="Calibri" w:cs="Calibri"/>
                <w:color w:val="000000"/>
                <w:sz w:val="22"/>
                <w:szCs w:val="22"/>
                <w:lang w:val="en-PH" w:eastAsia="en-US"/>
              </w:rPr>
            </w:pPr>
            <w:ins w:id="74186" w:author="Diana Machado" w:date="2019-04-05T19:14:00Z">
              <w:r w:rsidRPr="009B5DB8">
                <w:rPr>
                  <w:rFonts w:ascii="Calibri" w:eastAsia="PMingLiU" w:hAnsi="Calibri" w:cs="Calibri"/>
                  <w:color w:val="000000"/>
                  <w:sz w:val="22"/>
                  <w:szCs w:val="22"/>
                  <w:lang w:val="en-PH" w:eastAsia="en-US"/>
                </w:rPr>
                <w:t>27.71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87" w:author="Diana Machado" w:date="2019-04-05T19:14:00Z"/>
                <w:rFonts w:ascii="Calibri" w:eastAsia="PMingLiU" w:hAnsi="Calibri" w:cs="Calibri"/>
                <w:color w:val="000000"/>
                <w:sz w:val="22"/>
                <w:szCs w:val="22"/>
                <w:lang w:val="en-PH" w:eastAsia="en-US"/>
              </w:rPr>
            </w:pPr>
            <w:ins w:id="74188" w:author="Diana Machado" w:date="2019-04-05T19:14:00Z">
              <w:r w:rsidRPr="009B5DB8">
                <w:rPr>
                  <w:rFonts w:ascii="Calibri" w:eastAsia="PMingLiU" w:hAnsi="Calibri" w:cs="Calibri"/>
                  <w:color w:val="000000"/>
                  <w:sz w:val="22"/>
                  <w:szCs w:val="22"/>
                  <w:lang w:val="en-PH" w:eastAsia="en-US"/>
                </w:rPr>
                <w:t>11.00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89" w:author="Diana Machado" w:date="2019-04-05T19:14:00Z"/>
                <w:rFonts w:ascii="Calibri" w:eastAsia="PMingLiU" w:hAnsi="Calibri" w:cs="Calibri"/>
                <w:color w:val="000000"/>
                <w:sz w:val="22"/>
                <w:szCs w:val="22"/>
                <w:lang w:val="en-PH" w:eastAsia="en-US"/>
              </w:rPr>
            </w:pPr>
            <w:ins w:id="74190" w:author="Diana Machado" w:date="2019-04-05T19:14:00Z">
              <w:r w:rsidRPr="009B5DB8">
                <w:rPr>
                  <w:rFonts w:ascii="Calibri" w:eastAsia="PMingLiU" w:hAnsi="Calibri" w:cs="Calibri"/>
                  <w:color w:val="000000"/>
                  <w:sz w:val="22"/>
                  <w:szCs w:val="22"/>
                  <w:lang w:val="en-PH" w:eastAsia="en-US"/>
                </w:rPr>
                <w:t>5.594</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91" w:author="Diana Machado" w:date="2019-04-05T19:14:00Z"/>
                <w:rFonts w:ascii="Calibri" w:eastAsia="PMingLiU" w:hAnsi="Calibri" w:cs="Calibri"/>
                <w:color w:val="000000"/>
                <w:sz w:val="22"/>
                <w:szCs w:val="22"/>
                <w:lang w:val="en-PH" w:eastAsia="en-US"/>
              </w:rPr>
            </w:pPr>
            <w:ins w:id="7419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193" w:author="Diana Machado" w:date="2019-04-05T19:14:00Z"/>
                <w:rFonts w:ascii="Calibri" w:eastAsia="PMingLiU" w:hAnsi="Calibri" w:cs="Calibri"/>
                <w:color w:val="000000"/>
                <w:sz w:val="22"/>
                <w:szCs w:val="22"/>
                <w:lang w:val="en-PH" w:eastAsia="en-US"/>
              </w:rPr>
            </w:pPr>
            <w:ins w:id="74194" w:author="Diana Machado" w:date="2019-04-05T19:14:00Z">
              <w:r w:rsidRPr="009B5DB8">
                <w:rPr>
                  <w:rFonts w:ascii="Calibri" w:eastAsia="PMingLiU" w:hAnsi="Calibri" w:cs="Calibri"/>
                  <w:color w:val="000000"/>
                  <w:sz w:val="22"/>
                  <w:szCs w:val="22"/>
                  <w:lang w:val="en-PH" w:eastAsia="en-US"/>
                </w:rPr>
                <w:t>0.397</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95" w:author="Diana Machado" w:date="2019-04-05T19:14:00Z"/>
                <w:rFonts w:ascii="Calibri" w:eastAsia="PMingLiU" w:hAnsi="Calibri" w:cs="Calibri"/>
                <w:color w:val="000000"/>
                <w:sz w:val="22"/>
                <w:szCs w:val="22"/>
                <w:lang w:val="en-PH" w:eastAsia="en-US"/>
              </w:rPr>
            </w:pPr>
            <w:ins w:id="74196" w:author="Diana Machado" w:date="2019-04-05T19:14:00Z">
              <w:r w:rsidRPr="009B5DB8">
                <w:rPr>
                  <w:rFonts w:ascii="Calibri" w:eastAsia="PMingLiU" w:hAnsi="Calibri" w:cs="Calibri"/>
                  <w:color w:val="000000"/>
                  <w:sz w:val="22"/>
                  <w:szCs w:val="22"/>
                  <w:lang w:val="en-PH" w:eastAsia="en-US"/>
                </w:rPr>
                <w:t>0.202</w:t>
              </w:r>
            </w:ins>
          </w:p>
        </w:tc>
      </w:tr>
      <w:tr w:rsidR="0009448B" w:rsidRPr="009B5DB8" w:rsidTr="003C3A8C">
        <w:trPr>
          <w:trHeight w:val="286"/>
          <w:ins w:id="7419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19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199" w:author="Diana Machado" w:date="2019-04-05T19:14:00Z"/>
                <w:rFonts w:ascii="Calibri" w:eastAsia="PMingLiU" w:hAnsi="Calibri" w:cs="Calibri"/>
                <w:color w:val="000000"/>
                <w:sz w:val="22"/>
                <w:szCs w:val="22"/>
                <w:lang w:val="en-PH" w:eastAsia="en-US"/>
              </w:rPr>
            </w:pPr>
            <w:ins w:id="74200" w:author="Diana Machado" w:date="2019-04-05T19:14:00Z">
              <w:r w:rsidRPr="009B5DB8">
                <w:rPr>
                  <w:rFonts w:ascii="Calibri" w:eastAsia="PMingLiU" w:hAnsi="Calibri" w:cs="Calibri"/>
                  <w:color w:val="000000"/>
                  <w:sz w:val="22"/>
                  <w:szCs w:val="22"/>
                  <w:lang w:val="en-PH" w:eastAsia="en-US"/>
                </w:rPr>
                <w:t>2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01" w:author="Diana Machado" w:date="2019-04-05T19:14:00Z"/>
                <w:rFonts w:ascii="Calibri" w:eastAsia="PMingLiU" w:hAnsi="Calibri" w:cs="Calibri"/>
                <w:color w:val="000000"/>
                <w:sz w:val="22"/>
                <w:szCs w:val="22"/>
                <w:lang w:val="en-PH" w:eastAsia="en-US"/>
              </w:rPr>
            </w:pPr>
            <w:ins w:id="74202" w:author="Diana Machado" w:date="2019-04-05T19:14:00Z">
              <w:r w:rsidRPr="009B5DB8">
                <w:rPr>
                  <w:rFonts w:ascii="Calibri" w:eastAsia="PMingLiU" w:hAnsi="Calibri" w:cs="Calibri"/>
                  <w:color w:val="000000"/>
                  <w:sz w:val="22"/>
                  <w:szCs w:val="22"/>
                  <w:lang w:val="en-PH" w:eastAsia="en-US"/>
                </w:rPr>
                <w:t>OKALO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03" w:author="Diana Machado" w:date="2019-04-05T19:14:00Z"/>
                <w:rFonts w:ascii="Calibri" w:eastAsia="PMingLiU" w:hAnsi="Calibri" w:cs="Calibri"/>
                <w:color w:val="000000"/>
                <w:sz w:val="22"/>
                <w:szCs w:val="22"/>
                <w:lang w:val="en-PH" w:eastAsia="en-US"/>
              </w:rPr>
            </w:pPr>
            <w:ins w:id="74204" w:author="Diana Machado" w:date="2019-04-05T19:14:00Z">
              <w:r w:rsidRPr="009B5DB8">
                <w:rPr>
                  <w:rFonts w:ascii="Calibri" w:eastAsia="PMingLiU" w:hAnsi="Calibri" w:cs="Calibri"/>
                  <w:color w:val="000000"/>
                  <w:sz w:val="22"/>
                  <w:szCs w:val="22"/>
                  <w:lang w:val="en-PH" w:eastAsia="en-US"/>
                </w:rPr>
                <w:t>4.22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05" w:author="Diana Machado" w:date="2019-04-05T19:14:00Z"/>
                <w:rFonts w:ascii="Calibri" w:eastAsia="PMingLiU" w:hAnsi="Calibri" w:cs="Calibri"/>
                <w:color w:val="000000"/>
                <w:sz w:val="22"/>
                <w:szCs w:val="22"/>
                <w:lang w:val="en-PH" w:eastAsia="en-US"/>
              </w:rPr>
            </w:pPr>
            <w:ins w:id="74206" w:author="Diana Machado" w:date="2019-04-05T19:14:00Z">
              <w:r w:rsidRPr="009B5DB8">
                <w:rPr>
                  <w:rFonts w:ascii="Calibri" w:eastAsia="PMingLiU" w:hAnsi="Calibri" w:cs="Calibri"/>
                  <w:color w:val="000000"/>
                  <w:sz w:val="22"/>
                  <w:szCs w:val="22"/>
                  <w:lang w:val="en-PH" w:eastAsia="en-US"/>
                </w:rPr>
                <w:t>2.20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07" w:author="Diana Machado" w:date="2019-04-05T19:14:00Z"/>
                <w:rFonts w:ascii="Calibri" w:eastAsia="PMingLiU" w:hAnsi="Calibri" w:cs="Calibri"/>
                <w:color w:val="000000"/>
                <w:sz w:val="22"/>
                <w:szCs w:val="22"/>
                <w:lang w:val="en-PH" w:eastAsia="en-US"/>
              </w:rPr>
            </w:pPr>
            <w:ins w:id="74208" w:author="Diana Machado" w:date="2019-04-05T19:14:00Z">
              <w:r w:rsidRPr="009B5DB8">
                <w:rPr>
                  <w:rFonts w:ascii="Calibri" w:eastAsia="PMingLiU" w:hAnsi="Calibri" w:cs="Calibri"/>
                  <w:color w:val="000000"/>
                  <w:sz w:val="22"/>
                  <w:szCs w:val="22"/>
                  <w:lang w:val="en-PH" w:eastAsia="en-US"/>
                </w:rPr>
                <w:t>1.689</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09" w:author="Diana Machado" w:date="2019-04-05T19:14:00Z"/>
                <w:rFonts w:ascii="Calibri" w:eastAsia="PMingLiU" w:hAnsi="Calibri" w:cs="Calibri"/>
                <w:color w:val="000000"/>
                <w:sz w:val="22"/>
                <w:szCs w:val="22"/>
                <w:lang w:val="en-PH" w:eastAsia="en-US"/>
              </w:rPr>
            </w:pPr>
            <w:ins w:id="7421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11" w:author="Diana Machado" w:date="2019-04-05T19:14:00Z"/>
                <w:rFonts w:ascii="Calibri" w:eastAsia="PMingLiU" w:hAnsi="Calibri" w:cs="Calibri"/>
                <w:color w:val="000000"/>
                <w:sz w:val="22"/>
                <w:szCs w:val="22"/>
                <w:lang w:val="en-PH" w:eastAsia="en-US"/>
              </w:rPr>
            </w:pPr>
            <w:ins w:id="74212" w:author="Diana Machado" w:date="2019-04-05T19:14:00Z">
              <w:r w:rsidRPr="009B5DB8">
                <w:rPr>
                  <w:rFonts w:ascii="Calibri" w:eastAsia="PMingLiU" w:hAnsi="Calibri" w:cs="Calibri"/>
                  <w:color w:val="000000"/>
                  <w:sz w:val="22"/>
                  <w:szCs w:val="22"/>
                  <w:lang w:val="en-PH" w:eastAsia="en-US"/>
                </w:rPr>
                <w:t>0.52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13" w:author="Diana Machado" w:date="2019-04-05T19:14:00Z"/>
                <w:rFonts w:ascii="Calibri" w:eastAsia="PMingLiU" w:hAnsi="Calibri" w:cs="Calibri"/>
                <w:color w:val="000000"/>
                <w:sz w:val="22"/>
                <w:szCs w:val="22"/>
                <w:lang w:val="en-PH" w:eastAsia="en-US"/>
              </w:rPr>
            </w:pPr>
            <w:ins w:id="74214" w:author="Diana Machado" w:date="2019-04-05T19:14:00Z">
              <w:r w:rsidRPr="009B5DB8">
                <w:rPr>
                  <w:rFonts w:ascii="Calibri" w:eastAsia="PMingLiU" w:hAnsi="Calibri" w:cs="Calibri"/>
                  <w:color w:val="000000"/>
                  <w:sz w:val="22"/>
                  <w:szCs w:val="22"/>
                  <w:lang w:val="en-PH" w:eastAsia="en-US"/>
                </w:rPr>
                <w:t>0.400</w:t>
              </w:r>
            </w:ins>
          </w:p>
        </w:tc>
      </w:tr>
      <w:tr w:rsidR="0009448B" w:rsidRPr="009B5DB8" w:rsidTr="003C3A8C">
        <w:trPr>
          <w:trHeight w:val="286"/>
          <w:ins w:id="7421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1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17" w:author="Diana Machado" w:date="2019-04-05T19:14:00Z"/>
                <w:rFonts w:ascii="Calibri" w:eastAsia="PMingLiU" w:hAnsi="Calibri" w:cs="Calibri"/>
                <w:color w:val="000000"/>
                <w:sz w:val="22"/>
                <w:szCs w:val="22"/>
                <w:lang w:val="en-PH" w:eastAsia="en-US"/>
              </w:rPr>
            </w:pPr>
            <w:ins w:id="74218" w:author="Diana Machado" w:date="2019-04-05T19:14:00Z">
              <w:r w:rsidRPr="009B5DB8">
                <w:rPr>
                  <w:rFonts w:ascii="Calibri" w:eastAsia="PMingLiU" w:hAnsi="Calibri" w:cs="Calibri"/>
                  <w:color w:val="000000"/>
                  <w:sz w:val="22"/>
                  <w:szCs w:val="22"/>
                  <w:lang w:val="en-PH" w:eastAsia="en-US"/>
                </w:rPr>
                <w:t>30</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19" w:author="Diana Machado" w:date="2019-04-05T19:14:00Z"/>
                <w:rFonts w:ascii="Calibri" w:eastAsia="PMingLiU" w:hAnsi="Calibri" w:cs="Calibri"/>
                <w:color w:val="000000"/>
                <w:sz w:val="22"/>
                <w:szCs w:val="22"/>
                <w:lang w:val="en-PH" w:eastAsia="en-US"/>
              </w:rPr>
            </w:pPr>
            <w:ins w:id="74220"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21" w:author="Diana Machado" w:date="2019-04-05T19:14:00Z"/>
                <w:rFonts w:ascii="Calibri" w:eastAsia="PMingLiU" w:hAnsi="Calibri" w:cs="Calibri"/>
                <w:color w:val="000000"/>
                <w:sz w:val="22"/>
                <w:szCs w:val="22"/>
                <w:lang w:val="en-PH" w:eastAsia="en-US"/>
              </w:rPr>
            </w:pPr>
            <w:ins w:id="74222" w:author="Diana Machado" w:date="2019-04-05T19:14:00Z">
              <w:r w:rsidRPr="009B5DB8">
                <w:rPr>
                  <w:rFonts w:ascii="Calibri" w:eastAsia="PMingLiU" w:hAnsi="Calibri" w:cs="Calibri"/>
                  <w:color w:val="000000"/>
                  <w:sz w:val="22"/>
                  <w:szCs w:val="22"/>
                  <w:lang w:val="en-PH" w:eastAsia="en-US"/>
                </w:rPr>
                <w:t>4.85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23" w:author="Diana Machado" w:date="2019-04-05T19:14:00Z"/>
                <w:rFonts w:ascii="Calibri" w:eastAsia="PMingLiU" w:hAnsi="Calibri" w:cs="Calibri"/>
                <w:color w:val="000000"/>
                <w:sz w:val="22"/>
                <w:szCs w:val="22"/>
                <w:lang w:val="en-PH" w:eastAsia="en-US"/>
              </w:rPr>
            </w:pPr>
            <w:ins w:id="74224" w:author="Diana Machado" w:date="2019-04-05T19:14:00Z">
              <w:r w:rsidRPr="009B5DB8">
                <w:rPr>
                  <w:rFonts w:ascii="Calibri" w:eastAsia="PMingLiU" w:hAnsi="Calibri" w:cs="Calibri"/>
                  <w:color w:val="000000"/>
                  <w:sz w:val="22"/>
                  <w:szCs w:val="22"/>
                  <w:lang w:val="en-PH" w:eastAsia="en-US"/>
                </w:rPr>
                <w:t>2.54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25" w:author="Diana Machado" w:date="2019-04-05T19:14:00Z"/>
                <w:rFonts w:ascii="Calibri" w:eastAsia="PMingLiU" w:hAnsi="Calibri" w:cs="Calibri"/>
                <w:color w:val="000000"/>
                <w:sz w:val="22"/>
                <w:szCs w:val="22"/>
                <w:lang w:val="en-PH" w:eastAsia="en-US"/>
              </w:rPr>
            </w:pPr>
            <w:ins w:id="74226" w:author="Diana Machado" w:date="2019-04-05T19:14:00Z">
              <w:r w:rsidRPr="009B5DB8">
                <w:rPr>
                  <w:rFonts w:ascii="Calibri" w:eastAsia="PMingLiU" w:hAnsi="Calibri" w:cs="Calibri"/>
                  <w:color w:val="000000"/>
                  <w:sz w:val="22"/>
                  <w:szCs w:val="22"/>
                  <w:lang w:val="en-PH" w:eastAsia="en-US"/>
                </w:rPr>
                <w:t>1.481</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27" w:author="Diana Machado" w:date="2019-04-05T19:14:00Z"/>
                <w:rFonts w:ascii="Calibri" w:eastAsia="PMingLiU" w:hAnsi="Calibri" w:cs="Calibri"/>
                <w:color w:val="000000"/>
                <w:sz w:val="22"/>
                <w:szCs w:val="22"/>
                <w:lang w:val="en-PH" w:eastAsia="en-US"/>
              </w:rPr>
            </w:pPr>
            <w:ins w:id="7422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29" w:author="Diana Machado" w:date="2019-04-05T19:14:00Z"/>
                <w:rFonts w:ascii="Calibri" w:eastAsia="PMingLiU" w:hAnsi="Calibri" w:cs="Calibri"/>
                <w:color w:val="000000"/>
                <w:sz w:val="22"/>
                <w:szCs w:val="22"/>
                <w:lang w:val="en-PH" w:eastAsia="en-US"/>
              </w:rPr>
            </w:pPr>
            <w:ins w:id="74230" w:author="Diana Machado" w:date="2019-04-05T19:14:00Z">
              <w:r w:rsidRPr="009B5DB8">
                <w:rPr>
                  <w:rFonts w:ascii="Calibri" w:eastAsia="PMingLiU" w:hAnsi="Calibri" w:cs="Calibri"/>
                  <w:color w:val="000000"/>
                  <w:sz w:val="22"/>
                  <w:szCs w:val="22"/>
                  <w:lang w:val="en-PH" w:eastAsia="en-US"/>
                </w:rPr>
                <w:t>0.523</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31" w:author="Diana Machado" w:date="2019-04-05T19:14:00Z"/>
                <w:rFonts w:ascii="Calibri" w:eastAsia="PMingLiU" w:hAnsi="Calibri" w:cs="Calibri"/>
                <w:color w:val="000000"/>
                <w:sz w:val="22"/>
                <w:szCs w:val="22"/>
                <w:lang w:val="en-PH" w:eastAsia="en-US"/>
              </w:rPr>
            </w:pPr>
            <w:ins w:id="74232" w:author="Diana Machado" w:date="2019-04-05T19:14:00Z">
              <w:r w:rsidRPr="009B5DB8">
                <w:rPr>
                  <w:rFonts w:ascii="Calibri" w:eastAsia="PMingLiU" w:hAnsi="Calibri" w:cs="Calibri"/>
                  <w:color w:val="000000"/>
                  <w:sz w:val="22"/>
                  <w:szCs w:val="22"/>
                  <w:lang w:val="en-PH" w:eastAsia="en-US"/>
                </w:rPr>
                <w:t>0.305</w:t>
              </w:r>
            </w:ins>
          </w:p>
        </w:tc>
      </w:tr>
      <w:tr w:rsidR="0009448B" w:rsidRPr="009B5DB8" w:rsidTr="003C3A8C">
        <w:trPr>
          <w:trHeight w:val="286"/>
          <w:ins w:id="7423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3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35" w:author="Diana Machado" w:date="2019-04-05T19:14:00Z"/>
                <w:rFonts w:ascii="Calibri" w:eastAsia="PMingLiU" w:hAnsi="Calibri" w:cs="Calibri"/>
                <w:color w:val="000000"/>
                <w:sz w:val="22"/>
                <w:szCs w:val="22"/>
                <w:lang w:val="en-PH" w:eastAsia="en-US"/>
              </w:rPr>
            </w:pPr>
            <w:ins w:id="74236" w:author="Diana Machado" w:date="2019-04-05T19:14:00Z">
              <w:r w:rsidRPr="009B5DB8">
                <w:rPr>
                  <w:rFonts w:ascii="Calibri" w:eastAsia="PMingLiU" w:hAnsi="Calibri" w:cs="Calibri"/>
                  <w:color w:val="000000"/>
                  <w:sz w:val="22"/>
                  <w:szCs w:val="22"/>
                  <w:lang w:val="en-PH" w:eastAsia="en-US"/>
                </w:rPr>
                <w:t>31</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37" w:author="Diana Machado" w:date="2019-04-05T19:14:00Z"/>
                <w:rFonts w:ascii="Calibri" w:eastAsia="PMingLiU" w:hAnsi="Calibri" w:cs="Calibri"/>
                <w:color w:val="000000"/>
                <w:sz w:val="22"/>
                <w:szCs w:val="22"/>
                <w:lang w:val="en-PH" w:eastAsia="en-US"/>
              </w:rPr>
            </w:pPr>
            <w:ins w:id="74238" w:author="Diana Machado" w:date="2019-04-05T19:14:00Z">
              <w:r w:rsidRPr="009B5DB8">
                <w:rPr>
                  <w:rFonts w:ascii="Calibri" w:eastAsia="PMingLiU" w:hAnsi="Calibri" w:cs="Calibri"/>
                  <w:color w:val="000000"/>
                  <w:sz w:val="22"/>
                  <w:szCs w:val="22"/>
                  <w:lang w:val="en-PH" w:eastAsia="en-US"/>
                </w:rPr>
                <w:t>OSCEOL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39" w:author="Diana Machado" w:date="2019-04-05T19:14:00Z"/>
                <w:rFonts w:ascii="Calibri" w:eastAsia="PMingLiU" w:hAnsi="Calibri" w:cs="Calibri"/>
                <w:color w:val="000000"/>
                <w:sz w:val="22"/>
                <w:szCs w:val="22"/>
                <w:lang w:val="en-PH" w:eastAsia="en-US"/>
              </w:rPr>
            </w:pPr>
            <w:ins w:id="74240" w:author="Diana Machado" w:date="2019-04-05T19:14:00Z">
              <w:r w:rsidRPr="009B5DB8">
                <w:rPr>
                  <w:rFonts w:ascii="Calibri" w:eastAsia="PMingLiU" w:hAnsi="Calibri" w:cs="Calibri"/>
                  <w:color w:val="000000"/>
                  <w:sz w:val="22"/>
                  <w:szCs w:val="22"/>
                  <w:lang w:val="en-PH" w:eastAsia="en-US"/>
                </w:rPr>
                <w:t>6.49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41" w:author="Diana Machado" w:date="2019-04-05T19:14:00Z"/>
                <w:rFonts w:ascii="Calibri" w:eastAsia="PMingLiU" w:hAnsi="Calibri" w:cs="Calibri"/>
                <w:color w:val="000000"/>
                <w:sz w:val="22"/>
                <w:szCs w:val="22"/>
                <w:lang w:val="en-PH" w:eastAsia="en-US"/>
              </w:rPr>
            </w:pPr>
            <w:ins w:id="74242" w:author="Diana Machado" w:date="2019-04-05T19:14:00Z">
              <w:r w:rsidRPr="009B5DB8">
                <w:rPr>
                  <w:rFonts w:ascii="Calibri" w:eastAsia="PMingLiU" w:hAnsi="Calibri" w:cs="Calibri"/>
                  <w:color w:val="000000"/>
                  <w:sz w:val="22"/>
                  <w:szCs w:val="22"/>
                  <w:lang w:val="en-PH" w:eastAsia="en-US"/>
                </w:rPr>
                <w:t>3.233</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43" w:author="Diana Machado" w:date="2019-04-05T19:14:00Z"/>
                <w:rFonts w:ascii="Calibri" w:eastAsia="PMingLiU" w:hAnsi="Calibri" w:cs="Calibri"/>
                <w:color w:val="000000"/>
                <w:sz w:val="22"/>
                <w:szCs w:val="22"/>
                <w:lang w:val="en-PH" w:eastAsia="en-US"/>
              </w:rPr>
            </w:pPr>
            <w:ins w:id="74244" w:author="Diana Machado" w:date="2019-04-05T19:14:00Z">
              <w:r w:rsidRPr="009B5DB8">
                <w:rPr>
                  <w:rFonts w:ascii="Calibri" w:eastAsia="PMingLiU" w:hAnsi="Calibri" w:cs="Calibri"/>
                  <w:color w:val="000000"/>
                  <w:sz w:val="22"/>
                  <w:szCs w:val="22"/>
                  <w:lang w:val="en-PH" w:eastAsia="en-US"/>
                </w:rPr>
                <w:t>1.80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45" w:author="Diana Machado" w:date="2019-04-05T19:14:00Z"/>
                <w:rFonts w:ascii="Calibri" w:eastAsia="PMingLiU" w:hAnsi="Calibri" w:cs="Calibri"/>
                <w:color w:val="000000"/>
                <w:sz w:val="22"/>
                <w:szCs w:val="22"/>
                <w:lang w:val="en-PH" w:eastAsia="en-US"/>
              </w:rPr>
            </w:pPr>
            <w:ins w:id="7424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47" w:author="Diana Machado" w:date="2019-04-05T19:14:00Z"/>
                <w:rFonts w:ascii="Calibri" w:eastAsia="PMingLiU" w:hAnsi="Calibri" w:cs="Calibri"/>
                <w:color w:val="000000"/>
                <w:sz w:val="22"/>
                <w:szCs w:val="22"/>
                <w:lang w:val="en-PH" w:eastAsia="en-US"/>
              </w:rPr>
            </w:pPr>
            <w:ins w:id="74248" w:author="Diana Machado" w:date="2019-04-05T19:14:00Z">
              <w:r w:rsidRPr="009B5DB8">
                <w:rPr>
                  <w:rFonts w:ascii="Calibri" w:eastAsia="PMingLiU" w:hAnsi="Calibri" w:cs="Calibri"/>
                  <w:color w:val="000000"/>
                  <w:sz w:val="22"/>
                  <w:szCs w:val="22"/>
                  <w:lang w:val="en-PH" w:eastAsia="en-US"/>
                </w:rPr>
                <w:t>0.498</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49" w:author="Diana Machado" w:date="2019-04-05T19:14:00Z"/>
                <w:rFonts w:ascii="Calibri" w:eastAsia="PMingLiU" w:hAnsi="Calibri" w:cs="Calibri"/>
                <w:color w:val="000000"/>
                <w:sz w:val="22"/>
                <w:szCs w:val="22"/>
                <w:lang w:val="en-PH" w:eastAsia="en-US"/>
              </w:rPr>
            </w:pPr>
            <w:ins w:id="74250" w:author="Diana Machado" w:date="2019-04-05T19:14:00Z">
              <w:r w:rsidRPr="009B5DB8">
                <w:rPr>
                  <w:rFonts w:ascii="Calibri" w:eastAsia="PMingLiU" w:hAnsi="Calibri" w:cs="Calibri"/>
                  <w:color w:val="000000"/>
                  <w:sz w:val="22"/>
                  <w:szCs w:val="22"/>
                  <w:lang w:val="en-PH" w:eastAsia="en-US"/>
                </w:rPr>
                <w:t>0.278</w:t>
              </w:r>
            </w:ins>
          </w:p>
        </w:tc>
      </w:tr>
      <w:tr w:rsidR="0009448B" w:rsidRPr="009B5DB8" w:rsidTr="003C3A8C">
        <w:trPr>
          <w:trHeight w:val="286"/>
          <w:ins w:id="7425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5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53" w:author="Diana Machado" w:date="2019-04-05T19:14:00Z"/>
                <w:rFonts w:ascii="Calibri" w:eastAsia="PMingLiU" w:hAnsi="Calibri" w:cs="Calibri"/>
                <w:color w:val="000000"/>
                <w:sz w:val="22"/>
                <w:szCs w:val="22"/>
                <w:lang w:val="en-PH" w:eastAsia="en-US"/>
              </w:rPr>
            </w:pPr>
            <w:ins w:id="74254" w:author="Diana Machado" w:date="2019-04-05T19:14:00Z">
              <w:r w:rsidRPr="009B5DB8">
                <w:rPr>
                  <w:rFonts w:ascii="Calibri" w:eastAsia="PMingLiU" w:hAnsi="Calibri" w:cs="Calibri"/>
                  <w:color w:val="000000"/>
                  <w:sz w:val="22"/>
                  <w:szCs w:val="22"/>
                  <w:lang w:val="en-PH" w:eastAsia="en-US"/>
                </w:rPr>
                <w:t>32</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55" w:author="Diana Machado" w:date="2019-04-05T19:14:00Z"/>
                <w:rFonts w:ascii="Calibri" w:eastAsia="PMingLiU" w:hAnsi="Calibri" w:cs="Calibri"/>
                <w:color w:val="000000"/>
                <w:sz w:val="22"/>
                <w:szCs w:val="22"/>
                <w:lang w:val="en-PH" w:eastAsia="en-US"/>
              </w:rPr>
            </w:pPr>
            <w:ins w:id="74256"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57" w:author="Diana Machado" w:date="2019-04-05T19:14:00Z"/>
                <w:rFonts w:ascii="Calibri" w:eastAsia="PMingLiU" w:hAnsi="Calibri" w:cs="Calibri"/>
                <w:color w:val="000000"/>
                <w:sz w:val="22"/>
                <w:szCs w:val="22"/>
                <w:lang w:val="en-PH" w:eastAsia="en-US"/>
              </w:rPr>
            </w:pPr>
            <w:ins w:id="74258" w:author="Diana Machado" w:date="2019-04-05T19:14:00Z">
              <w:r w:rsidRPr="009B5DB8">
                <w:rPr>
                  <w:rFonts w:ascii="Calibri" w:eastAsia="PMingLiU" w:hAnsi="Calibri" w:cs="Calibri"/>
                  <w:color w:val="000000"/>
                  <w:sz w:val="22"/>
                  <w:szCs w:val="22"/>
                  <w:lang w:val="en-PH" w:eastAsia="en-US"/>
                </w:rPr>
                <w:t>10.574</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59" w:author="Diana Machado" w:date="2019-04-05T19:14:00Z"/>
                <w:rFonts w:ascii="Calibri" w:eastAsia="PMingLiU" w:hAnsi="Calibri" w:cs="Calibri"/>
                <w:color w:val="000000"/>
                <w:sz w:val="22"/>
                <w:szCs w:val="22"/>
                <w:lang w:val="en-PH" w:eastAsia="en-US"/>
              </w:rPr>
            </w:pPr>
            <w:ins w:id="74260" w:author="Diana Machado" w:date="2019-04-05T19:14:00Z">
              <w:r w:rsidRPr="009B5DB8">
                <w:rPr>
                  <w:rFonts w:ascii="Calibri" w:eastAsia="PMingLiU" w:hAnsi="Calibri" w:cs="Calibri"/>
                  <w:color w:val="000000"/>
                  <w:sz w:val="22"/>
                  <w:szCs w:val="22"/>
                  <w:lang w:val="en-PH" w:eastAsia="en-US"/>
                </w:rPr>
                <w:t>4.80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61" w:author="Diana Machado" w:date="2019-04-05T19:14:00Z"/>
                <w:rFonts w:ascii="Calibri" w:eastAsia="PMingLiU" w:hAnsi="Calibri" w:cs="Calibri"/>
                <w:color w:val="000000"/>
                <w:sz w:val="22"/>
                <w:szCs w:val="22"/>
                <w:lang w:val="en-PH" w:eastAsia="en-US"/>
              </w:rPr>
            </w:pPr>
            <w:ins w:id="74262" w:author="Diana Machado" w:date="2019-04-05T19:14:00Z">
              <w:r w:rsidRPr="009B5DB8">
                <w:rPr>
                  <w:rFonts w:ascii="Calibri" w:eastAsia="PMingLiU" w:hAnsi="Calibri" w:cs="Calibri"/>
                  <w:color w:val="000000"/>
                  <w:sz w:val="22"/>
                  <w:szCs w:val="22"/>
                  <w:lang w:val="en-PH" w:eastAsia="en-US"/>
                </w:rPr>
                <w:t>2.564</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63" w:author="Diana Machado" w:date="2019-04-05T19:14:00Z"/>
                <w:rFonts w:ascii="Calibri" w:eastAsia="PMingLiU" w:hAnsi="Calibri" w:cs="Calibri"/>
                <w:color w:val="000000"/>
                <w:sz w:val="22"/>
                <w:szCs w:val="22"/>
                <w:lang w:val="en-PH" w:eastAsia="en-US"/>
              </w:rPr>
            </w:pPr>
            <w:ins w:id="7426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65" w:author="Diana Machado" w:date="2019-04-05T19:14:00Z"/>
                <w:rFonts w:ascii="Calibri" w:eastAsia="PMingLiU" w:hAnsi="Calibri" w:cs="Calibri"/>
                <w:color w:val="000000"/>
                <w:sz w:val="22"/>
                <w:szCs w:val="22"/>
                <w:lang w:val="en-PH" w:eastAsia="en-US"/>
              </w:rPr>
            </w:pPr>
            <w:ins w:id="74266" w:author="Diana Machado" w:date="2019-04-05T19:14:00Z">
              <w:r w:rsidRPr="009B5DB8">
                <w:rPr>
                  <w:rFonts w:ascii="Calibri" w:eastAsia="PMingLiU" w:hAnsi="Calibri" w:cs="Calibri"/>
                  <w:color w:val="000000"/>
                  <w:sz w:val="22"/>
                  <w:szCs w:val="22"/>
                  <w:lang w:val="en-PH" w:eastAsia="en-US"/>
                </w:rPr>
                <w:t>0.455</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67" w:author="Diana Machado" w:date="2019-04-05T19:14:00Z"/>
                <w:rFonts w:ascii="Calibri" w:eastAsia="PMingLiU" w:hAnsi="Calibri" w:cs="Calibri"/>
                <w:color w:val="000000"/>
                <w:sz w:val="22"/>
                <w:szCs w:val="22"/>
                <w:lang w:val="en-PH" w:eastAsia="en-US"/>
              </w:rPr>
            </w:pPr>
            <w:ins w:id="74268" w:author="Diana Machado" w:date="2019-04-05T19:14:00Z">
              <w:r w:rsidRPr="009B5DB8">
                <w:rPr>
                  <w:rFonts w:ascii="Calibri" w:eastAsia="PMingLiU" w:hAnsi="Calibri" w:cs="Calibri"/>
                  <w:color w:val="000000"/>
                  <w:sz w:val="22"/>
                  <w:szCs w:val="22"/>
                  <w:lang w:val="en-PH" w:eastAsia="en-US"/>
                </w:rPr>
                <w:t>0.242</w:t>
              </w:r>
            </w:ins>
          </w:p>
        </w:tc>
      </w:tr>
      <w:tr w:rsidR="0009448B" w:rsidRPr="009B5DB8" w:rsidTr="003C3A8C">
        <w:trPr>
          <w:trHeight w:val="286"/>
          <w:ins w:id="7426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7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71" w:author="Diana Machado" w:date="2019-04-05T19:14:00Z"/>
                <w:rFonts w:ascii="Calibri" w:eastAsia="PMingLiU" w:hAnsi="Calibri" w:cs="Calibri"/>
                <w:color w:val="000000"/>
                <w:sz w:val="22"/>
                <w:szCs w:val="22"/>
                <w:lang w:val="en-PH" w:eastAsia="en-US"/>
              </w:rPr>
            </w:pPr>
            <w:ins w:id="74272" w:author="Diana Machado" w:date="2019-04-05T19:14:00Z">
              <w:r w:rsidRPr="009B5DB8">
                <w:rPr>
                  <w:rFonts w:ascii="Calibri" w:eastAsia="PMingLiU" w:hAnsi="Calibri" w:cs="Calibri"/>
                  <w:color w:val="000000"/>
                  <w:sz w:val="22"/>
                  <w:szCs w:val="22"/>
                  <w:lang w:val="en-PH" w:eastAsia="en-US"/>
                </w:rPr>
                <w:t>33</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73" w:author="Diana Machado" w:date="2019-04-05T19:14:00Z"/>
                <w:rFonts w:ascii="Calibri" w:eastAsia="PMingLiU" w:hAnsi="Calibri" w:cs="Calibri"/>
                <w:color w:val="000000"/>
                <w:sz w:val="22"/>
                <w:szCs w:val="22"/>
                <w:lang w:val="en-PH" w:eastAsia="en-US"/>
              </w:rPr>
            </w:pPr>
            <w:ins w:id="74274" w:author="Diana Machado" w:date="2019-04-05T19:14:00Z">
              <w:r w:rsidRPr="009B5DB8">
                <w:rPr>
                  <w:rFonts w:ascii="Calibri" w:eastAsia="PMingLiU" w:hAnsi="Calibri" w:cs="Calibri"/>
                  <w:color w:val="000000"/>
                  <w:sz w:val="22"/>
                  <w:szCs w:val="22"/>
                  <w:lang w:val="en-PH" w:eastAsia="en-US"/>
                </w:rPr>
                <w:t>PALM BEACH</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75" w:author="Diana Machado" w:date="2019-04-05T19:14:00Z"/>
                <w:rFonts w:ascii="Calibri" w:eastAsia="PMingLiU" w:hAnsi="Calibri" w:cs="Calibri"/>
                <w:color w:val="000000"/>
                <w:sz w:val="22"/>
                <w:szCs w:val="22"/>
                <w:lang w:val="en-PH" w:eastAsia="en-US"/>
              </w:rPr>
            </w:pPr>
            <w:ins w:id="74276" w:author="Diana Machado" w:date="2019-04-05T19:14:00Z">
              <w:r w:rsidRPr="009B5DB8">
                <w:rPr>
                  <w:rFonts w:ascii="Calibri" w:eastAsia="PMingLiU" w:hAnsi="Calibri" w:cs="Calibri"/>
                  <w:color w:val="000000"/>
                  <w:sz w:val="22"/>
                  <w:szCs w:val="22"/>
                  <w:lang w:val="en-PH" w:eastAsia="en-US"/>
                </w:rPr>
                <w:t>15.415</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77" w:author="Diana Machado" w:date="2019-04-05T19:14:00Z"/>
                <w:rFonts w:ascii="Calibri" w:eastAsia="PMingLiU" w:hAnsi="Calibri" w:cs="Calibri"/>
                <w:color w:val="000000"/>
                <w:sz w:val="22"/>
                <w:szCs w:val="22"/>
                <w:lang w:val="en-PH" w:eastAsia="en-US"/>
              </w:rPr>
            </w:pPr>
            <w:ins w:id="74278" w:author="Diana Machado" w:date="2019-04-05T19:14:00Z">
              <w:r w:rsidRPr="009B5DB8">
                <w:rPr>
                  <w:rFonts w:ascii="Calibri" w:eastAsia="PMingLiU" w:hAnsi="Calibri" w:cs="Calibri"/>
                  <w:color w:val="000000"/>
                  <w:sz w:val="22"/>
                  <w:szCs w:val="22"/>
                  <w:lang w:val="en-PH" w:eastAsia="en-US"/>
                </w:rPr>
                <w:t>6.874</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79" w:author="Diana Machado" w:date="2019-04-05T19:14:00Z"/>
                <w:rFonts w:ascii="Calibri" w:eastAsia="PMingLiU" w:hAnsi="Calibri" w:cs="Calibri"/>
                <w:color w:val="000000"/>
                <w:sz w:val="22"/>
                <w:szCs w:val="22"/>
                <w:lang w:val="en-PH" w:eastAsia="en-US"/>
              </w:rPr>
            </w:pPr>
            <w:ins w:id="74280" w:author="Diana Machado" w:date="2019-04-05T19:14:00Z">
              <w:r w:rsidRPr="009B5DB8">
                <w:rPr>
                  <w:rFonts w:ascii="Calibri" w:eastAsia="PMingLiU" w:hAnsi="Calibri" w:cs="Calibri"/>
                  <w:color w:val="000000"/>
                  <w:sz w:val="22"/>
                  <w:szCs w:val="22"/>
                  <w:lang w:val="en-PH" w:eastAsia="en-US"/>
                </w:rPr>
                <w:t>3.29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81" w:author="Diana Machado" w:date="2019-04-05T19:14:00Z"/>
                <w:rFonts w:ascii="Calibri" w:eastAsia="PMingLiU" w:hAnsi="Calibri" w:cs="Calibri"/>
                <w:color w:val="000000"/>
                <w:sz w:val="22"/>
                <w:szCs w:val="22"/>
                <w:lang w:val="en-PH" w:eastAsia="en-US"/>
              </w:rPr>
            </w:pPr>
            <w:ins w:id="7428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83" w:author="Diana Machado" w:date="2019-04-05T19:14:00Z"/>
                <w:rFonts w:ascii="Calibri" w:eastAsia="PMingLiU" w:hAnsi="Calibri" w:cs="Calibri"/>
                <w:color w:val="000000"/>
                <w:sz w:val="22"/>
                <w:szCs w:val="22"/>
                <w:lang w:val="en-PH" w:eastAsia="en-US"/>
              </w:rPr>
            </w:pPr>
            <w:ins w:id="74284" w:author="Diana Machado" w:date="2019-04-05T19:14:00Z">
              <w:r w:rsidRPr="009B5DB8">
                <w:rPr>
                  <w:rFonts w:ascii="Calibri" w:eastAsia="PMingLiU" w:hAnsi="Calibri" w:cs="Calibri"/>
                  <w:color w:val="000000"/>
                  <w:sz w:val="22"/>
                  <w:szCs w:val="22"/>
                  <w:lang w:val="en-PH" w:eastAsia="en-US"/>
                </w:rPr>
                <w:t>0.446</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85" w:author="Diana Machado" w:date="2019-04-05T19:14:00Z"/>
                <w:rFonts w:ascii="Calibri" w:eastAsia="PMingLiU" w:hAnsi="Calibri" w:cs="Calibri"/>
                <w:color w:val="000000"/>
                <w:sz w:val="22"/>
                <w:szCs w:val="22"/>
                <w:lang w:val="en-PH" w:eastAsia="en-US"/>
              </w:rPr>
            </w:pPr>
            <w:ins w:id="74286" w:author="Diana Machado" w:date="2019-04-05T19:14:00Z">
              <w:r w:rsidRPr="009B5DB8">
                <w:rPr>
                  <w:rFonts w:ascii="Calibri" w:eastAsia="PMingLiU" w:hAnsi="Calibri" w:cs="Calibri"/>
                  <w:color w:val="000000"/>
                  <w:sz w:val="22"/>
                  <w:szCs w:val="22"/>
                  <w:lang w:val="en-PH" w:eastAsia="en-US"/>
                </w:rPr>
                <w:t>0.214</w:t>
              </w:r>
            </w:ins>
          </w:p>
        </w:tc>
      </w:tr>
      <w:tr w:rsidR="0009448B" w:rsidRPr="009B5DB8" w:rsidTr="003C3A8C">
        <w:trPr>
          <w:trHeight w:val="286"/>
          <w:ins w:id="7428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28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89" w:author="Diana Machado" w:date="2019-04-05T19:14:00Z"/>
                <w:rFonts w:ascii="Calibri" w:eastAsia="PMingLiU" w:hAnsi="Calibri" w:cs="Calibri"/>
                <w:color w:val="000000"/>
                <w:sz w:val="22"/>
                <w:szCs w:val="22"/>
                <w:lang w:val="en-PH" w:eastAsia="en-US"/>
              </w:rPr>
            </w:pPr>
            <w:ins w:id="74290" w:author="Diana Machado" w:date="2019-04-05T19:14:00Z">
              <w:r w:rsidRPr="009B5DB8">
                <w:rPr>
                  <w:rFonts w:ascii="Calibri" w:eastAsia="PMingLiU" w:hAnsi="Calibri" w:cs="Calibri"/>
                  <w:color w:val="000000"/>
                  <w:sz w:val="22"/>
                  <w:szCs w:val="22"/>
                  <w:lang w:val="en-PH" w:eastAsia="en-US"/>
                </w:rPr>
                <w:t>34</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91" w:author="Diana Machado" w:date="2019-04-05T19:14:00Z"/>
                <w:rFonts w:ascii="Calibri" w:eastAsia="PMingLiU" w:hAnsi="Calibri" w:cs="Calibri"/>
                <w:color w:val="000000"/>
                <w:sz w:val="22"/>
                <w:szCs w:val="22"/>
                <w:lang w:val="en-PH" w:eastAsia="en-US"/>
              </w:rPr>
            </w:pPr>
            <w:ins w:id="74292" w:author="Diana Machado" w:date="2019-04-05T19:14:00Z">
              <w:r w:rsidRPr="009B5DB8">
                <w:rPr>
                  <w:rFonts w:ascii="Calibri" w:eastAsia="PMingLiU" w:hAnsi="Calibri" w:cs="Calibri"/>
                  <w:color w:val="000000"/>
                  <w:sz w:val="22"/>
                  <w:szCs w:val="22"/>
                  <w:lang w:val="en-PH" w:eastAsia="en-US"/>
                </w:rPr>
                <w:t>PINELLA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93" w:author="Diana Machado" w:date="2019-04-05T19:14:00Z"/>
                <w:rFonts w:ascii="Calibri" w:eastAsia="PMingLiU" w:hAnsi="Calibri" w:cs="Calibri"/>
                <w:color w:val="000000"/>
                <w:sz w:val="22"/>
                <w:szCs w:val="22"/>
                <w:lang w:val="en-PH" w:eastAsia="en-US"/>
              </w:rPr>
            </w:pPr>
            <w:ins w:id="74294" w:author="Diana Machado" w:date="2019-04-05T19:14:00Z">
              <w:r w:rsidRPr="009B5DB8">
                <w:rPr>
                  <w:rFonts w:ascii="Calibri" w:eastAsia="PMingLiU" w:hAnsi="Calibri" w:cs="Calibri"/>
                  <w:color w:val="000000"/>
                  <w:sz w:val="22"/>
                  <w:szCs w:val="22"/>
                  <w:lang w:val="en-PH" w:eastAsia="en-US"/>
                </w:rPr>
                <w:t>5.959</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95" w:author="Diana Machado" w:date="2019-04-05T19:14:00Z"/>
                <w:rFonts w:ascii="Calibri" w:eastAsia="PMingLiU" w:hAnsi="Calibri" w:cs="Calibri"/>
                <w:color w:val="000000"/>
                <w:sz w:val="22"/>
                <w:szCs w:val="22"/>
                <w:lang w:val="en-PH" w:eastAsia="en-US"/>
              </w:rPr>
            </w:pPr>
            <w:ins w:id="74296" w:author="Diana Machado" w:date="2019-04-05T19:14:00Z">
              <w:r w:rsidRPr="009B5DB8">
                <w:rPr>
                  <w:rFonts w:ascii="Calibri" w:eastAsia="PMingLiU" w:hAnsi="Calibri" w:cs="Calibri"/>
                  <w:color w:val="000000"/>
                  <w:sz w:val="22"/>
                  <w:szCs w:val="22"/>
                  <w:lang w:val="en-PH" w:eastAsia="en-US"/>
                </w:rPr>
                <w:t>2.941</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297" w:author="Diana Machado" w:date="2019-04-05T19:14:00Z"/>
                <w:rFonts w:ascii="Calibri" w:eastAsia="PMingLiU" w:hAnsi="Calibri" w:cs="Calibri"/>
                <w:color w:val="000000"/>
                <w:sz w:val="22"/>
                <w:szCs w:val="22"/>
                <w:lang w:val="en-PH" w:eastAsia="en-US"/>
              </w:rPr>
            </w:pPr>
            <w:ins w:id="74298" w:author="Diana Machado" w:date="2019-04-05T19:14:00Z">
              <w:r w:rsidRPr="009B5DB8">
                <w:rPr>
                  <w:rFonts w:ascii="Calibri" w:eastAsia="PMingLiU" w:hAnsi="Calibri" w:cs="Calibri"/>
                  <w:color w:val="000000"/>
                  <w:sz w:val="22"/>
                  <w:szCs w:val="22"/>
                  <w:lang w:val="en-PH" w:eastAsia="en-US"/>
                </w:rPr>
                <w:t>1.667</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299" w:author="Diana Machado" w:date="2019-04-05T19:14:00Z"/>
                <w:rFonts w:ascii="Calibri" w:eastAsia="PMingLiU" w:hAnsi="Calibri" w:cs="Calibri"/>
                <w:color w:val="000000"/>
                <w:sz w:val="22"/>
                <w:szCs w:val="22"/>
                <w:lang w:val="en-PH" w:eastAsia="en-US"/>
              </w:rPr>
            </w:pPr>
            <w:ins w:id="7430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01" w:author="Diana Machado" w:date="2019-04-05T19:14:00Z"/>
                <w:rFonts w:ascii="Calibri" w:eastAsia="PMingLiU" w:hAnsi="Calibri" w:cs="Calibri"/>
                <w:color w:val="000000"/>
                <w:sz w:val="22"/>
                <w:szCs w:val="22"/>
                <w:lang w:val="en-PH" w:eastAsia="en-US"/>
              </w:rPr>
            </w:pPr>
            <w:ins w:id="74302" w:author="Diana Machado" w:date="2019-04-05T19:14:00Z">
              <w:r w:rsidRPr="009B5DB8">
                <w:rPr>
                  <w:rFonts w:ascii="Calibri" w:eastAsia="PMingLiU" w:hAnsi="Calibri" w:cs="Calibri"/>
                  <w:color w:val="000000"/>
                  <w:sz w:val="22"/>
                  <w:szCs w:val="22"/>
                  <w:lang w:val="en-PH" w:eastAsia="en-US"/>
                </w:rPr>
                <w:t>0.49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03" w:author="Diana Machado" w:date="2019-04-05T19:14:00Z"/>
                <w:rFonts w:ascii="Calibri" w:eastAsia="PMingLiU" w:hAnsi="Calibri" w:cs="Calibri"/>
                <w:color w:val="000000"/>
                <w:sz w:val="22"/>
                <w:szCs w:val="22"/>
                <w:lang w:val="en-PH" w:eastAsia="en-US"/>
              </w:rPr>
            </w:pPr>
            <w:ins w:id="74304" w:author="Diana Machado" w:date="2019-04-05T19:14:00Z">
              <w:r w:rsidRPr="009B5DB8">
                <w:rPr>
                  <w:rFonts w:ascii="Calibri" w:eastAsia="PMingLiU" w:hAnsi="Calibri" w:cs="Calibri"/>
                  <w:color w:val="000000"/>
                  <w:sz w:val="22"/>
                  <w:szCs w:val="22"/>
                  <w:lang w:val="en-PH" w:eastAsia="en-US"/>
                </w:rPr>
                <w:t>0.280</w:t>
              </w:r>
            </w:ins>
          </w:p>
        </w:tc>
      </w:tr>
      <w:tr w:rsidR="0009448B" w:rsidRPr="009B5DB8" w:rsidTr="003C3A8C">
        <w:trPr>
          <w:trHeight w:val="286"/>
          <w:ins w:id="74305"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0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07" w:author="Diana Machado" w:date="2019-04-05T19:14:00Z"/>
                <w:rFonts w:ascii="Calibri" w:eastAsia="PMingLiU" w:hAnsi="Calibri" w:cs="Calibri"/>
                <w:color w:val="000000"/>
                <w:sz w:val="22"/>
                <w:szCs w:val="22"/>
                <w:lang w:val="en-PH" w:eastAsia="en-US"/>
              </w:rPr>
            </w:pPr>
            <w:ins w:id="74308" w:author="Diana Machado" w:date="2019-04-05T19:14:00Z">
              <w:r w:rsidRPr="009B5DB8">
                <w:rPr>
                  <w:rFonts w:ascii="Calibri" w:eastAsia="PMingLiU" w:hAnsi="Calibri" w:cs="Calibri"/>
                  <w:color w:val="000000"/>
                  <w:sz w:val="22"/>
                  <w:szCs w:val="22"/>
                  <w:lang w:val="en-PH" w:eastAsia="en-US"/>
                </w:rPr>
                <w:t>35</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09" w:author="Diana Machado" w:date="2019-04-05T19:14:00Z"/>
                <w:rFonts w:ascii="Calibri" w:eastAsia="PMingLiU" w:hAnsi="Calibri" w:cs="Calibri"/>
                <w:color w:val="000000"/>
                <w:sz w:val="22"/>
                <w:szCs w:val="22"/>
                <w:lang w:val="en-PH" w:eastAsia="en-US"/>
              </w:rPr>
            </w:pPr>
            <w:ins w:id="74310" w:author="Diana Machado" w:date="2019-04-05T19:14:00Z">
              <w:r w:rsidRPr="009B5DB8">
                <w:rPr>
                  <w:rFonts w:ascii="Calibri" w:eastAsia="PMingLiU" w:hAnsi="Calibri" w:cs="Calibri"/>
                  <w:color w:val="000000"/>
                  <w:sz w:val="22"/>
                  <w:szCs w:val="22"/>
                  <w:lang w:val="en-PH" w:eastAsia="en-US"/>
                </w:rPr>
                <w:t>SAINT JOHNS</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11" w:author="Diana Machado" w:date="2019-04-05T19:14:00Z"/>
                <w:rFonts w:ascii="Calibri" w:eastAsia="PMingLiU" w:hAnsi="Calibri" w:cs="Calibri"/>
                <w:color w:val="000000"/>
                <w:sz w:val="22"/>
                <w:szCs w:val="22"/>
                <w:lang w:val="en-PH" w:eastAsia="en-US"/>
              </w:rPr>
            </w:pPr>
            <w:ins w:id="74312" w:author="Diana Machado" w:date="2019-04-05T19:14:00Z">
              <w:r w:rsidRPr="009B5DB8">
                <w:rPr>
                  <w:rFonts w:ascii="Calibri" w:eastAsia="PMingLiU" w:hAnsi="Calibri" w:cs="Calibri"/>
                  <w:color w:val="000000"/>
                  <w:sz w:val="22"/>
                  <w:szCs w:val="22"/>
                  <w:lang w:val="en-PH" w:eastAsia="en-US"/>
                </w:rPr>
                <w:t>1.757</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13" w:author="Diana Machado" w:date="2019-04-05T19:14:00Z"/>
                <w:rFonts w:ascii="Calibri" w:eastAsia="PMingLiU" w:hAnsi="Calibri" w:cs="Calibri"/>
                <w:color w:val="000000"/>
                <w:sz w:val="22"/>
                <w:szCs w:val="22"/>
                <w:lang w:val="en-PH" w:eastAsia="en-US"/>
              </w:rPr>
            </w:pPr>
            <w:ins w:id="74314" w:author="Diana Machado" w:date="2019-04-05T19:14:00Z">
              <w:r w:rsidRPr="009B5DB8">
                <w:rPr>
                  <w:rFonts w:ascii="Calibri" w:eastAsia="PMingLiU" w:hAnsi="Calibri" w:cs="Calibri"/>
                  <w:color w:val="000000"/>
                  <w:sz w:val="22"/>
                  <w:szCs w:val="22"/>
                  <w:lang w:val="en-PH" w:eastAsia="en-US"/>
                </w:rPr>
                <w:t>1.110</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15" w:author="Diana Machado" w:date="2019-04-05T19:14:00Z"/>
                <w:rFonts w:ascii="Calibri" w:eastAsia="PMingLiU" w:hAnsi="Calibri" w:cs="Calibri"/>
                <w:color w:val="000000"/>
                <w:sz w:val="22"/>
                <w:szCs w:val="22"/>
                <w:lang w:val="en-PH" w:eastAsia="en-US"/>
              </w:rPr>
            </w:pPr>
            <w:ins w:id="74316" w:author="Diana Machado" w:date="2019-04-05T19:14:00Z">
              <w:r w:rsidRPr="009B5DB8">
                <w:rPr>
                  <w:rFonts w:ascii="Calibri" w:eastAsia="PMingLiU" w:hAnsi="Calibri" w:cs="Calibri"/>
                  <w:color w:val="000000"/>
                  <w:sz w:val="22"/>
                  <w:szCs w:val="22"/>
                  <w:lang w:val="en-PH" w:eastAsia="en-US"/>
                </w:rPr>
                <w:t>0.953</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17" w:author="Diana Machado" w:date="2019-04-05T19:14:00Z"/>
                <w:rFonts w:ascii="Calibri" w:eastAsia="PMingLiU" w:hAnsi="Calibri" w:cs="Calibri"/>
                <w:color w:val="000000"/>
                <w:sz w:val="22"/>
                <w:szCs w:val="22"/>
                <w:lang w:val="en-PH" w:eastAsia="en-US"/>
              </w:rPr>
            </w:pPr>
            <w:ins w:id="7431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19" w:author="Diana Machado" w:date="2019-04-05T19:14:00Z"/>
                <w:rFonts w:ascii="Calibri" w:eastAsia="PMingLiU" w:hAnsi="Calibri" w:cs="Calibri"/>
                <w:color w:val="000000"/>
                <w:sz w:val="22"/>
                <w:szCs w:val="22"/>
                <w:lang w:val="en-PH" w:eastAsia="en-US"/>
              </w:rPr>
            </w:pPr>
            <w:ins w:id="74320" w:author="Diana Machado" w:date="2019-04-05T19:14:00Z">
              <w:r w:rsidRPr="009B5DB8">
                <w:rPr>
                  <w:rFonts w:ascii="Calibri" w:eastAsia="PMingLiU" w:hAnsi="Calibri" w:cs="Calibri"/>
                  <w:color w:val="000000"/>
                  <w:sz w:val="22"/>
                  <w:szCs w:val="22"/>
                  <w:lang w:val="en-PH" w:eastAsia="en-US"/>
                </w:rPr>
                <w:t>0.632</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21" w:author="Diana Machado" w:date="2019-04-05T19:14:00Z"/>
                <w:rFonts w:ascii="Calibri" w:eastAsia="PMingLiU" w:hAnsi="Calibri" w:cs="Calibri"/>
                <w:color w:val="000000"/>
                <w:sz w:val="22"/>
                <w:szCs w:val="22"/>
                <w:lang w:val="en-PH" w:eastAsia="en-US"/>
              </w:rPr>
            </w:pPr>
            <w:ins w:id="74322" w:author="Diana Machado" w:date="2019-04-05T19:14:00Z">
              <w:r w:rsidRPr="009B5DB8">
                <w:rPr>
                  <w:rFonts w:ascii="Calibri" w:eastAsia="PMingLiU" w:hAnsi="Calibri" w:cs="Calibri"/>
                  <w:color w:val="000000"/>
                  <w:sz w:val="22"/>
                  <w:szCs w:val="22"/>
                  <w:lang w:val="en-PH" w:eastAsia="en-US"/>
                </w:rPr>
                <w:t>0.543</w:t>
              </w:r>
            </w:ins>
          </w:p>
        </w:tc>
      </w:tr>
      <w:tr w:rsidR="0009448B" w:rsidRPr="009B5DB8" w:rsidTr="003C3A8C">
        <w:trPr>
          <w:trHeight w:val="286"/>
          <w:ins w:id="74323"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24"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25" w:author="Diana Machado" w:date="2019-04-05T19:14:00Z"/>
                <w:rFonts w:ascii="Calibri" w:eastAsia="PMingLiU" w:hAnsi="Calibri" w:cs="Calibri"/>
                <w:color w:val="000000"/>
                <w:sz w:val="22"/>
                <w:szCs w:val="22"/>
                <w:lang w:val="en-PH" w:eastAsia="en-US"/>
              </w:rPr>
            </w:pPr>
            <w:ins w:id="74326" w:author="Diana Machado" w:date="2019-04-05T19:14:00Z">
              <w:r w:rsidRPr="009B5DB8">
                <w:rPr>
                  <w:rFonts w:ascii="Calibri" w:eastAsia="PMingLiU" w:hAnsi="Calibri" w:cs="Calibri"/>
                  <w:color w:val="000000"/>
                  <w:sz w:val="22"/>
                  <w:szCs w:val="22"/>
                  <w:lang w:val="en-PH" w:eastAsia="en-US"/>
                </w:rPr>
                <w:t>36</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27" w:author="Diana Machado" w:date="2019-04-05T19:14:00Z"/>
                <w:rFonts w:ascii="Calibri" w:eastAsia="PMingLiU" w:hAnsi="Calibri" w:cs="Calibri"/>
                <w:color w:val="000000"/>
                <w:sz w:val="22"/>
                <w:szCs w:val="22"/>
                <w:lang w:val="en-PH" w:eastAsia="en-US"/>
              </w:rPr>
            </w:pPr>
            <w:ins w:id="74328" w:author="Diana Machado" w:date="2019-04-05T19:14:00Z">
              <w:r w:rsidRPr="009B5DB8">
                <w:rPr>
                  <w:rFonts w:ascii="Calibri" w:eastAsia="PMingLiU" w:hAnsi="Calibri" w:cs="Calibri"/>
                  <w:color w:val="000000"/>
                  <w:sz w:val="22"/>
                  <w:szCs w:val="22"/>
                  <w:lang w:val="en-PH" w:eastAsia="en-US"/>
                </w:rPr>
                <w:t>SANTA ROS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29" w:author="Diana Machado" w:date="2019-04-05T19:14:00Z"/>
                <w:rFonts w:ascii="Calibri" w:eastAsia="PMingLiU" w:hAnsi="Calibri" w:cs="Calibri"/>
                <w:color w:val="000000"/>
                <w:sz w:val="22"/>
                <w:szCs w:val="22"/>
                <w:lang w:val="en-PH" w:eastAsia="en-US"/>
              </w:rPr>
            </w:pPr>
            <w:ins w:id="74330" w:author="Diana Machado" w:date="2019-04-05T19:14:00Z">
              <w:r w:rsidRPr="009B5DB8">
                <w:rPr>
                  <w:rFonts w:ascii="Calibri" w:eastAsia="PMingLiU" w:hAnsi="Calibri" w:cs="Calibri"/>
                  <w:color w:val="000000"/>
                  <w:sz w:val="22"/>
                  <w:szCs w:val="22"/>
                  <w:lang w:val="en-PH" w:eastAsia="en-US"/>
                </w:rPr>
                <w:t>2.94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31" w:author="Diana Machado" w:date="2019-04-05T19:14:00Z"/>
                <w:rFonts w:ascii="Calibri" w:eastAsia="PMingLiU" w:hAnsi="Calibri" w:cs="Calibri"/>
                <w:color w:val="000000"/>
                <w:sz w:val="22"/>
                <w:szCs w:val="22"/>
                <w:lang w:val="en-PH" w:eastAsia="en-US"/>
              </w:rPr>
            </w:pPr>
            <w:ins w:id="74332" w:author="Diana Machado" w:date="2019-04-05T19:14:00Z">
              <w:r w:rsidRPr="009B5DB8">
                <w:rPr>
                  <w:rFonts w:ascii="Calibri" w:eastAsia="PMingLiU" w:hAnsi="Calibri" w:cs="Calibri"/>
                  <w:color w:val="000000"/>
                  <w:sz w:val="22"/>
                  <w:szCs w:val="22"/>
                  <w:lang w:val="en-PH" w:eastAsia="en-US"/>
                </w:rPr>
                <w:t>1.652</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33" w:author="Diana Machado" w:date="2019-04-05T19:14:00Z"/>
                <w:rFonts w:ascii="Calibri" w:eastAsia="PMingLiU" w:hAnsi="Calibri" w:cs="Calibri"/>
                <w:color w:val="000000"/>
                <w:sz w:val="22"/>
                <w:szCs w:val="22"/>
                <w:lang w:val="en-PH" w:eastAsia="en-US"/>
              </w:rPr>
            </w:pPr>
            <w:ins w:id="74334" w:author="Diana Machado" w:date="2019-04-05T19:14:00Z">
              <w:r w:rsidRPr="009B5DB8">
                <w:rPr>
                  <w:rFonts w:ascii="Calibri" w:eastAsia="PMingLiU" w:hAnsi="Calibri" w:cs="Calibri"/>
                  <w:color w:val="000000"/>
                  <w:sz w:val="22"/>
                  <w:szCs w:val="22"/>
                  <w:lang w:val="en-PH" w:eastAsia="en-US"/>
                </w:rPr>
                <w:t>1.362</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35" w:author="Diana Machado" w:date="2019-04-05T19:14:00Z"/>
                <w:rFonts w:ascii="Calibri" w:eastAsia="PMingLiU" w:hAnsi="Calibri" w:cs="Calibri"/>
                <w:color w:val="000000"/>
                <w:sz w:val="22"/>
                <w:szCs w:val="22"/>
                <w:lang w:val="en-PH" w:eastAsia="en-US"/>
              </w:rPr>
            </w:pPr>
            <w:ins w:id="74336"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37" w:author="Diana Machado" w:date="2019-04-05T19:14:00Z"/>
                <w:rFonts w:ascii="Calibri" w:eastAsia="PMingLiU" w:hAnsi="Calibri" w:cs="Calibri"/>
                <w:color w:val="000000"/>
                <w:sz w:val="22"/>
                <w:szCs w:val="22"/>
                <w:lang w:val="en-PH" w:eastAsia="en-US"/>
              </w:rPr>
            </w:pPr>
            <w:ins w:id="74338" w:author="Diana Machado" w:date="2019-04-05T19:14:00Z">
              <w:r w:rsidRPr="009B5DB8">
                <w:rPr>
                  <w:rFonts w:ascii="Calibri" w:eastAsia="PMingLiU" w:hAnsi="Calibri" w:cs="Calibri"/>
                  <w:color w:val="000000"/>
                  <w:sz w:val="22"/>
                  <w:szCs w:val="22"/>
                  <w:lang w:val="en-PH" w:eastAsia="en-US"/>
                </w:rPr>
                <w:t>0.560</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39" w:author="Diana Machado" w:date="2019-04-05T19:14:00Z"/>
                <w:rFonts w:ascii="Calibri" w:eastAsia="PMingLiU" w:hAnsi="Calibri" w:cs="Calibri"/>
                <w:color w:val="000000"/>
                <w:sz w:val="22"/>
                <w:szCs w:val="22"/>
                <w:lang w:val="en-PH" w:eastAsia="en-US"/>
              </w:rPr>
            </w:pPr>
            <w:ins w:id="74340" w:author="Diana Machado" w:date="2019-04-05T19:14:00Z">
              <w:r w:rsidRPr="009B5DB8">
                <w:rPr>
                  <w:rFonts w:ascii="Calibri" w:eastAsia="PMingLiU" w:hAnsi="Calibri" w:cs="Calibri"/>
                  <w:color w:val="000000"/>
                  <w:sz w:val="22"/>
                  <w:szCs w:val="22"/>
                  <w:lang w:val="en-PH" w:eastAsia="en-US"/>
                </w:rPr>
                <w:t>0.462</w:t>
              </w:r>
            </w:ins>
          </w:p>
        </w:tc>
      </w:tr>
      <w:tr w:rsidR="0009448B" w:rsidRPr="009B5DB8" w:rsidTr="003C3A8C">
        <w:trPr>
          <w:trHeight w:val="286"/>
          <w:ins w:id="74341"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42"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43" w:author="Diana Machado" w:date="2019-04-05T19:14:00Z"/>
                <w:rFonts w:ascii="Calibri" w:eastAsia="PMingLiU" w:hAnsi="Calibri" w:cs="Calibri"/>
                <w:color w:val="000000"/>
                <w:sz w:val="22"/>
                <w:szCs w:val="22"/>
                <w:lang w:val="en-PH" w:eastAsia="en-US"/>
              </w:rPr>
            </w:pPr>
            <w:ins w:id="74344" w:author="Diana Machado" w:date="2019-04-05T19:14:00Z">
              <w:r w:rsidRPr="009B5DB8">
                <w:rPr>
                  <w:rFonts w:ascii="Calibri" w:eastAsia="PMingLiU" w:hAnsi="Calibri" w:cs="Calibri"/>
                  <w:color w:val="000000"/>
                  <w:sz w:val="22"/>
                  <w:szCs w:val="22"/>
                  <w:lang w:val="en-PH" w:eastAsia="en-US"/>
                </w:rPr>
                <w:t>37</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45" w:author="Diana Machado" w:date="2019-04-05T19:14:00Z"/>
                <w:rFonts w:ascii="Calibri" w:eastAsia="PMingLiU" w:hAnsi="Calibri" w:cs="Calibri"/>
                <w:color w:val="000000"/>
                <w:sz w:val="22"/>
                <w:szCs w:val="22"/>
                <w:lang w:val="en-PH" w:eastAsia="en-US"/>
              </w:rPr>
            </w:pPr>
            <w:ins w:id="74346" w:author="Diana Machado" w:date="2019-04-05T19:14:00Z">
              <w:r w:rsidRPr="009B5DB8">
                <w:rPr>
                  <w:rFonts w:ascii="Calibri" w:eastAsia="PMingLiU" w:hAnsi="Calibri" w:cs="Calibri"/>
                  <w:color w:val="000000"/>
                  <w:sz w:val="22"/>
                  <w:szCs w:val="22"/>
                  <w:lang w:val="en-PH" w:eastAsia="en-US"/>
                </w:rPr>
                <w:t>SEMINOLE</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47" w:author="Diana Machado" w:date="2019-04-05T19:14:00Z"/>
                <w:rFonts w:ascii="Calibri" w:eastAsia="PMingLiU" w:hAnsi="Calibri" w:cs="Calibri"/>
                <w:color w:val="000000"/>
                <w:sz w:val="22"/>
                <w:szCs w:val="22"/>
                <w:lang w:val="en-PH" w:eastAsia="en-US"/>
              </w:rPr>
            </w:pPr>
            <w:ins w:id="74348" w:author="Diana Machado" w:date="2019-04-05T19:14:00Z">
              <w:r w:rsidRPr="009B5DB8">
                <w:rPr>
                  <w:rFonts w:ascii="Calibri" w:eastAsia="PMingLiU" w:hAnsi="Calibri" w:cs="Calibri"/>
                  <w:color w:val="000000"/>
                  <w:sz w:val="22"/>
                  <w:szCs w:val="22"/>
                  <w:lang w:val="en-PH" w:eastAsia="en-US"/>
                </w:rPr>
                <w:t>4.312</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49" w:author="Diana Machado" w:date="2019-04-05T19:14:00Z"/>
                <w:rFonts w:ascii="Calibri" w:eastAsia="PMingLiU" w:hAnsi="Calibri" w:cs="Calibri"/>
                <w:color w:val="000000"/>
                <w:sz w:val="22"/>
                <w:szCs w:val="22"/>
                <w:lang w:val="en-PH" w:eastAsia="en-US"/>
              </w:rPr>
            </w:pPr>
            <w:ins w:id="74350" w:author="Diana Machado" w:date="2019-04-05T19:14:00Z">
              <w:r w:rsidRPr="009B5DB8">
                <w:rPr>
                  <w:rFonts w:ascii="Calibri" w:eastAsia="PMingLiU" w:hAnsi="Calibri" w:cs="Calibri"/>
                  <w:color w:val="000000"/>
                  <w:sz w:val="22"/>
                  <w:szCs w:val="22"/>
                  <w:lang w:val="en-PH" w:eastAsia="en-US"/>
                </w:rPr>
                <w:t>2.258</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51" w:author="Diana Machado" w:date="2019-04-05T19:14:00Z"/>
                <w:rFonts w:ascii="Calibri" w:eastAsia="PMingLiU" w:hAnsi="Calibri" w:cs="Calibri"/>
                <w:color w:val="000000"/>
                <w:sz w:val="22"/>
                <w:szCs w:val="22"/>
                <w:lang w:val="en-PH" w:eastAsia="en-US"/>
              </w:rPr>
            </w:pPr>
            <w:ins w:id="74352" w:author="Diana Machado" w:date="2019-04-05T19:14:00Z">
              <w:r w:rsidRPr="009B5DB8">
                <w:rPr>
                  <w:rFonts w:ascii="Calibri" w:eastAsia="PMingLiU" w:hAnsi="Calibri" w:cs="Calibri"/>
                  <w:color w:val="000000"/>
                  <w:sz w:val="22"/>
                  <w:szCs w:val="22"/>
                  <w:lang w:val="en-PH" w:eastAsia="en-US"/>
                </w:rPr>
                <w:t>1.31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53" w:author="Diana Machado" w:date="2019-04-05T19:14:00Z"/>
                <w:rFonts w:ascii="Calibri" w:eastAsia="PMingLiU" w:hAnsi="Calibri" w:cs="Calibri"/>
                <w:color w:val="000000"/>
                <w:sz w:val="22"/>
                <w:szCs w:val="22"/>
                <w:lang w:val="en-PH" w:eastAsia="en-US"/>
              </w:rPr>
            </w:pPr>
            <w:ins w:id="74354"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55" w:author="Diana Machado" w:date="2019-04-05T19:14:00Z"/>
                <w:rFonts w:ascii="Calibri" w:eastAsia="PMingLiU" w:hAnsi="Calibri" w:cs="Calibri"/>
                <w:color w:val="000000"/>
                <w:sz w:val="22"/>
                <w:szCs w:val="22"/>
                <w:lang w:val="en-PH" w:eastAsia="en-US"/>
              </w:rPr>
            </w:pPr>
            <w:ins w:id="74356" w:author="Diana Machado" w:date="2019-04-05T19:14:00Z">
              <w:r w:rsidRPr="009B5DB8">
                <w:rPr>
                  <w:rFonts w:ascii="Calibri" w:eastAsia="PMingLiU" w:hAnsi="Calibri" w:cs="Calibri"/>
                  <w:color w:val="000000"/>
                  <w:sz w:val="22"/>
                  <w:szCs w:val="22"/>
                  <w:lang w:val="en-PH" w:eastAsia="en-US"/>
                </w:rPr>
                <w:t>0.524</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57" w:author="Diana Machado" w:date="2019-04-05T19:14:00Z"/>
                <w:rFonts w:ascii="Calibri" w:eastAsia="PMingLiU" w:hAnsi="Calibri" w:cs="Calibri"/>
                <w:color w:val="000000"/>
                <w:sz w:val="22"/>
                <w:szCs w:val="22"/>
                <w:lang w:val="en-PH" w:eastAsia="en-US"/>
              </w:rPr>
            </w:pPr>
            <w:ins w:id="74358" w:author="Diana Machado" w:date="2019-04-05T19:14:00Z">
              <w:r w:rsidRPr="009B5DB8">
                <w:rPr>
                  <w:rFonts w:ascii="Calibri" w:eastAsia="PMingLiU" w:hAnsi="Calibri" w:cs="Calibri"/>
                  <w:color w:val="000000"/>
                  <w:sz w:val="22"/>
                  <w:szCs w:val="22"/>
                  <w:lang w:val="en-PH" w:eastAsia="en-US"/>
                </w:rPr>
                <w:t>0.306</w:t>
              </w:r>
            </w:ins>
          </w:p>
        </w:tc>
      </w:tr>
      <w:tr w:rsidR="0009448B" w:rsidRPr="009B5DB8" w:rsidTr="003C3A8C">
        <w:trPr>
          <w:trHeight w:val="286"/>
          <w:ins w:id="74359"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60"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61" w:author="Diana Machado" w:date="2019-04-05T19:14:00Z"/>
                <w:rFonts w:ascii="Calibri" w:eastAsia="PMingLiU" w:hAnsi="Calibri" w:cs="Calibri"/>
                <w:color w:val="000000"/>
                <w:sz w:val="22"/>
                <w:szCs w:val="22"/>
                <w:lang w:val="en-PH" w:eastAsia="en-US"/>
              </w:rPr>
            </w:pPr>
            <w:ins w:id="74362" w:author="Diana Machado" w:date="2019-04-05T19:14:00Z">
              <w:r w:rsidRPr="009B5DB8">
                <w:rPr>
                  <w:rFonts w:ascii="Calibri" w:eastAsia="PMingLiU" w:hAnsi="Calibri" w:cs="Calibri"/>
                  <w:color w:val="000000"/>
                  <w:sz w:val="22"/>
                  <w:szCs w:val="22"/>
                  <w:lang w:val="en-PH" w:eastAsia="en-US"/>
                </w:rPr>
                <w:t>38</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63" w:author="Diana Machado" w:date="2019-04-05T19:14:00Z"/>
                <w:rFonts w:ascii="Calibri" w:eastAsia="PMingLiU" w:hAnsi="Calibri" w:cs="Calibri"/>
                <w:color w:val="000000"/>
                <w:sz w:val="22"/>
                <w:szCs w:val="22"/>
                <w:lang w:val="en-PH" w:eastAsia="en-US"/>
              </w:rPr>
            </w:pPr>
            <w:ins w:id="74364" w:author="Diana Machado" w:date="2019-04-05T19:14:00Z">
              <w:r w:rsidRPr="009B5DB8">
                <w:rPr>
                  <w:rFonts w:ascii="Calibri" w:eastAsia="PMingLiU" w:hAnsi="Calibri" w:cs="Calibri"/>
                  <w:color w:val="000000"/>
                  <w:sz w:val="22"/>
                  <w:szCs w:val="22"/>
                  <w:lang w:val="en-PH" w:eastAsia="en-US"/>
                </w:rPr>
                <w:t>TAYLOR</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65" w:author="Diana Machado" w:date="2019-04-05T19:14:00Z"/>
                <w:rFonts w:ascii="Calibri" w:eastAsia="PMingLiU" w:hAnsi="Calibri" w:cs="Calibri"/>
                <w:color w:val="000000"/>
                <w:sz w:val="22"/>
                <w:szCs w:val="22"/>
                <w:lang w:val="en-PH" w:eastAsia="en-US"/>
              </w:rPr>
            </w:pPr>
            <w:ins w:id="74366" w:author="Diana Machado" w:date="2019-04-05T19:14:00Z">
              <w:r w:rsidRPr="009B5DB8">
                <w:rPr>
                  <w:rFonts w:ascii="Calibri" w:eastAsia="PMingLiU" w:hAnsi="Calibri" w:cs="Calibri"/>
                  <w:color w:val="000000"/>
                  <w:sz w:val="22"/>
                  <w:szCs w:val="22"/>
                  <w:lang w:val="en-PH" w:eastAsia="en-US"/>
                </w:rPr>
                <w:t>1.308</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67" w:author="Diana Machado" w:date="2019-04-05T19:14:00Z"/>
                <w:rFonts w:ascii="Calibri" w:eastAsia="PMingLiU" w:hAnsi="Calibri" w:cs="Calibri"/>
                <w:color w:val="000000"/>
                <w:sz w:val="22"/>
                <w:szCs w:val="22"/>
                <w:lang w:val="en-PH" w:eastAsia="en-US"/>
              </w:rPr>
            </w:pPr>
            <w:ins w:id="74368" w:author="Diana Machado" w:date="2019-04-05T19:14:00Z">
              <w:r w:rsidRPr="009B5DB8">
                <w:rPr>
                  <w:rFonts w:ascii="Calibri" w:eastAsia="PMingLiU" w:hAnsi="Calibri" w:cs="Calibri"/>
                  <w:color w:val="000000"/>
                  <w:sz w:val="22"/>
                  <w:szCs w:val="22"/>
                  <w:lang w:val="en-PH" w:eastAsia="en-US"/>
                </w:rPr>
                <w:t>0.929</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69" w:author="Diana Machado" w:date="2019-04-05T19:14:00Z"/>
                <w:rFonts w:ascii="Calibri" w:eastAsia="PMingLiU" w:hAnsi="Calibri" w:cs="Calibri"/>
                <w:color w:val="000000"/>
                <w:sz w:val="22"/>
                <w:szCs w:val="22"/>
                <w:lang w:val="en-PH" w:eastAsia="en-US"/>
              </w:rPr>
            </w:pPr>
            <w:ins w:id="74370" w:author="Diana Machado" w:date="2019-04-05T19:14:00Z">
              <w:r w:rsidRPr="009B5DB8">
                <w:rPr>
                  <w:rFonts w:ascii="Calibri" w:eastAsia="PMingLiU" w:hAnsi="Calibri" w:cs="Calibri"/>
                  <w:color w:val="000000"/>
                  <w:sz w:val="22"/>
                  <w:szCs w:val="22"/>
                  <w:lang w:val="en-PH" w:eastAsia="en-US"/>
                </w:rPr>
                <w:t>0.848</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71" w:author="Diana Machado" w:date="2019-04-05T19:14:00Z"/>
                <w:rFonts w:ascii="Calibri" w:eastAsia="PMingLiU" w:hAnsi="Calibri" w:cs="Calibri"/>
                <w:color w:val="000000"/>
                <w:sz w:val="22"/>
                <w:szCs w:val="22"/>
                <w:lang w:val="en-PH" w:eastAsia="en-US"/>
              </w:rPr>
            </w:pPr>
            <w:ins w:id="74372"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73" w:author="Diana Machado" w:date="2019-04-05T19:14:00Z"/>
                <w:rFonts w:ascii="Calibri" w:eastAsia="PMingLiU" w:hAnsi="Calibri" w:cs="Calibri"/>
                <w:color w:val="000000"/>
                <w:sz w:val="22"/>
                <w:szCs w:val="22"/>
                <w:lang w:val="en-PH" w:eastAsia="en-US"/>
              </w:rPr>
            </w:pPr>
            <w:ins w:id="74374" w:author="Diana Machado" w:date="2019-04-05T19:14:00Z">
              <w:r w:rsidRPr="009B5DB8">
                <w:rPr>
                  <w:rFonts w:ascii="Calibri" w:eastAsia="PMingLiU" w:hAnsi="Calibri" w:cs="Calibri"/>
                  <w:color w:val="000000"/>
                  <w:sz w:val="22"/>
                  <w:szCs w:val="22"/>
                  <w:lang w:val="en-PH" w:eastAsia="en-US"/>
                </w:rPr>
                <w:t>0.711</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75" w:author="Diana Machado" w:date="2019-04-05T19:14:00Z"/>
                <w:rFonts w:ascii="Calibri" w:eastAsia="PMingLiU" w:hAnsi="Calibri" w:cs="Calibri"/>
                <w:color w:val="000000"/>
                <w:sz w:val="22"/>
                <w:szCs w:val="22"/>
                <w:lang w:val="en-PH" w:eastAsia="en-US"/>
              </w:rPr>
            </w:pPr>
            <w:ins w:id="74376" w:author="Diana Machado" w:date="2019-04-05T19:14:00Z">
              <w:r w:rsidRPr="009B5DB8">
                <w:rPr>
                  <w:rFonts w:ascii="Calibri" w:eastAsia="PMingLiU" w:hAnsi="Calibri" w:cs="Calibri"/>
                  <w:color w:val="000000"/>
                  <w:sz w:val="22"/>
                  <w:szCs w:val="22"/>
                  <w:lang w:val="en-PH" w:eastAsia="en-US"/>
                </w:rPr>
                <w:t>0.649</w:t>
              </w:r>
            </w:ins>
          </w:p>
        </w:tc>
      </w:tr>
      <w:tr w:rsidR="0009448B" w:rsidRPr="009B5DB8" w:rsidTr="003C3A8C">
        <w:trPr>
          <w:trHeight w:val="286"/>
          <w:ins w:id="74377" w:author="Diana Machado" w:date="2019-04-05T19:14:00Z"/>
        </w:trPr>
        <w:tc>
          <w:tcPr>
            <w:tcW w:w="782" w:type="pct"/>
            <w:tcBorders>
              <w:top w:val="nil"/>
              <w:left w:val="single" w:sz="12" w:space="0" w:color="auto"/>
              <w:bottom w:val="nil"/>
              <w:right w:val="single" w:sz="6" w:space="0" w:color="auto"/>
            </w:tcBorders>
          </w:tcPr>
          <w:p w:rsidR="0009448B" w:rsidRPr="009B5DB8" w:rsidRDefault="0009448B" w:rsidP="003C3A8C">
            <w:pPr>
              <w:autoSpaceDE w:val="0"/>
              <w:autoSpaceDN w:val="0"/>
              <w:adjustRightInd w:val="0"/>
              <w:jc w:val="center"/>
              <w:rPr>
                <w:ins w:id="74378"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79" w:author="Diana Machado" w:date="2019-04-05T19:14:00Z"/>
                <w:rFonts w:ascii="Calibri" w:eastAsia="PMingLiU" w:hAnsi="Calibri" w:cs="Calibri"/>
                <w:color w:val="000000"/>
                <w:sz w:val="22"/>
                <w:szCs w:val="22"/>
                <w:lang w:val="en-PH" w:eastAsia="en-US"/>
              </w:rPr>
            </w:pPr>
            <w:ins w:id="74380" w:author="Diana Machado" w:date="2019-04-05T19:14:00Z">
              <w:r w:rsidRPr="009B5DB8">
                <w:rPr>
                  <w:rFonts w:ascii="Calibri" w:eastAsia="PMingLiU" w:hAnsi="Calibri" w:cs="Calibri"/>
                  <w:color w:val="000000"/>
                  <w:sz w:val="22"/>
                  <w:szCs w:val="22"/>
                  <w:lang w:val="en-PH" w:eastAsia="en-US"/>
                </w:rPr>
                <w:t>39</w:t>
              </w:r>
            </w:ins>
          </w:p>
        </w:tc>
        <w:tc>
          <w:tcPr>
            <w:tcW w:w="858" w:type="pct"/>
            <w:tcBorders>
              <w:top w:val="single" w:sz="6" w:space="0" w:color="auto"/>
              <w:left w:val="single" w:sz="12"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81" w:author="Diana Machado" w:date="2019-04-05T19:14:00Z"/>
                <w:rFonts w:ascii="Calibri" w:eastAsia="PMingLiU" w:hAnsi="Calibri" w:cs="Calibri"/>
                <w:color w:val="000000"/>
                <w:sz w:val="22"/>
                <w:szCs w:val="22"/>
                <w:lang w:val="en-PH" w:eastAsia="en-US"/>
              </w:rPr>
            </w:pPr>
            <w:ins w:id="74382" w:author="Diana Machado" w:date="2019-04-05T19:14:00Z">
              <w:r w:rsidRPr="009B5DB8">
                <w:rPr>
                  <w:rFonts w:ascii="Calibri" w:eastAsia="PMingLiU" w:hAnsi="Calibri" w:cs="Calibri"/>
                  <w:color w:val="000000"/>
                  <w:sz w:val="22"/>
                  <w:szCs w:val="22"/>
                  <w:lang w:val="en-PH" w:eastAsia="en-US"/>
                </w:rPr>
                <w:t>VOLUSIA</w:t>
              </w:r>
            </w:ins>
          </w:p>
        </w:tc>
        <w:tc>
          <w:tcPr>
            <w:tcW w:w="473"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83" w:author="Diana Machado" w:date="2019-04-05T19:14:00Z"/>
                <w:rFonts w:ascii="Calibri" w:eastAsia="PMingLiU" w:hAnsi="Calibri" w:cs="Calibri"/>
                <w:color w:val="000000"/>
                <w:sz w:val="22"/>
                <w:szCs w:val="22"/>
                <w:lang w:val="en-PH" w:eastAsia="en-US"/>
              </w:rPr>
            </w:pPr>
            <w:ins w:id="74384" w:author="Diana Machado" w:date="2019-04-05T19:14:00Z">
              <w:r w:rsidRPr="009B5DB8">
                <w:rPr>
                  <w:rFonts w:ascii="Calibri" w:eastAsia="PMingLiU" w:hAnsi="Calibri" w:cs="Calibri"/>
                  <w:color w:val="000000"/>
                  <w:sz w:val="22"/>
                  <w:szCs w:val="22"/>
                  <w:lang w:val="en-PH" w:eastAsia="en-US"/>
                </w:rPr>
                <w:t>5.610</w:t>
              </w:r>
            </w:ins>
          </w:p>
        </w:tc>
        <w:tc>
          <w:tcPr>
            <w:tcW w:w="516"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85" w:author="Diana Machado" w:date="2019-04-05T19:14:00Z"/>
                <w:rFonts w:ascii="Calibri" w:eastAsia="PMingLiU" w:hAnsi="Calibri" w:cs="Calibri"/>
                <w:color w:val="000000"/>
                <w:sz w:val="22"/>
                <w:szCs w:val="22"/>
                <w:lang w:val="en-PH" w:eastAsia="en-US"/>
              </w:rPr>
            </w:pPr>
            <w:ins w:id="74386" w:author="Diana Machado" w:date="2019-04-05T19:14:00Z">
              <w:r w:rsidRPr="009B5DB8">
                <w:rPr>
                  <w:rFonts w:ascii="Calibri" w:eastAsia="PMingLiU" w:hAnsi="Calibri" w:cs="Calibri"/>
                  <w:color w:val="000000"/>
                  <w:sz w:val="22"/>
                  <w:szCs w:val="22"/>
                  <w:lang w:val="en-PH" w:eastAsia="en-US"/>
                </w:rPr>
                <w:t>2.746</w:t>
              </w:r>
            </w:ins>
          </w:p>
        </w:tc>
        <w:tc>
          <w:tcPr>
            <w:tcW w:w="434"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87" w:author="Diana Machado" w:date="2019-04-05T19:14:00Z"/>
                <w:rFonts w:ascii="Calibri" w:eastAsia="PMingLiU" w:hAnsi="Calibri" w:cs="Calibri"/>
                <w:color w:val="000000"/>
                <w:sz w:val="22"/>
                <w:szCs w:val="22"/>
                <w:lang w:val="en-PH" w:eastAsia="en-US"/>
              </w:rPr>
            </w:pPr>
            <w:ins w:id="74388" w:author="Diana Machado" w:date="2019-04-05T19:14:00Z">
              <w:r w:rsidRPr="009B5DB8">
                <w:rPr>
                  <w:rFonts w:ascii="Calibri" w:eastAsia="PMingLiU" w:hAnsi="Calibri" w:cs="Calibri"/>
                  <w:color w:val="000000"/>
                  <w:sz w:val="22"/>
                  <w:szCs w:val="22"/>
                  <w:lang w:val="en-PH" w:eastAsia="en-US"/>
                </w:rPr>
                <w:t>1.476</w:t>
              </w:r>
            </w:ins>
          </w:p>
        </w:tc>
        <w:tc>
          <w:tcPr>
            <w:tcW w:w="470" w:type="pct"/>
            <w:tcBorders>
              <w:top w:val="single" w:sz="6" w:space="0" w:color="auto"/>
              <w:left w:val="single" w:sz="12"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89" w:author="Diana Machado" w:date="2019-04-05T19:14:00Z"/>
                <w:rFonts w:ascii="Calibri" w:eastAsia="PMingLiU" w:hAnsi="Calibri" w:cs="Calibri"/>
                <w:color w:val="000000"/>
                <w:sz w:val="22"/>
                <w:szCs w:val="22"/>
                <w:lang w:val="en-PH" w:eastAsia="en-US"/>
              </w:rPr>
            </w:pPr>
            <w:ins w:id="74390"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6" w:space="0" w:color="auto"/>
              <w:right w:val="single" w:sz="6" w:space="0" w:color="auto"/>
            </w:tcBorders>
          </w:tcPr>
          <w:p w:rsidR="0009448B" w:rsidRPr="009B5DB8" w:rsidRDefault="0009448B" w:rsidP="003C3A8C">
            <w:pPr>
              <w:autoSpaceDE w:val="0"/>
              <w:autoSpaceDN w:val="0"/>
              <w:adjustRightInd w:val="0"/>
              <w:jc w:val="center"/>
              <w:rPr>
                <w:ins w:id="74391" w:author="Diana Machado" w:date="2019-04-05T19:14:00Z"/>
                <w:rFonts w:ascii="Calibri" w:eastAsia="PMingLiU" w:hAnsi="Calibri" w:cs="Calibri"/>
                <w:color w:val="000000"/>
                <w:sz w:val="22"/>
                <w:szCs w:val="22"/>
                <w:lang w:val="en-PH" w:eastAsia="en-US"/>
              </w:rPr>
            </w:pPr>
            <w:ins w:id="74392" w:author="Diana Machado" w:date="2019-04-05T19:14:00Z">
              <w:r w:rsidRPr="009B5DB8">
                <w:rPr>
                  <w:rFonts w:ascii="Calibri" w:eastAsia="PMingLiU" w:hAnsi="Calibri" w:cs="Calibri"/>
                  <w:color w:val="000000"/>
                  <w:sz w:val="22"/>
                  <w:szCs w:val="22"/>
                  <w:lang w:val="en-PH" w:eastAsia="en-US"/>
                </w:rPr>
                <w:t>0.489</w:t>
              </w:r>
            </w:ins>
          </w:p>
        </w:tc>
        <w:tc>
          <w:tcPr>
            <w:tcW w:w="430" w:type="pct"/>
            <w:tcBorders>
              <w:top w:val="single" w:sz="6" w:space="0" w:color="auto"/>
              <w:left w:val="single" w:sz="6" w:space="0" w:color="auto"/>
              <w:bottom w:val="single" w:sz="6" w:space="0" w:color="auto"/>
              <w:right w:val="single" w:sz="12" w:space="0" w:color="auto"/>
            </w:tcBorders>
          </w:tcPr>
          <w:p w:rsidR="0009448B" w:rsidRPr="009B5DB8" w:rsidRDefault="0009448B" w:rsidP="003C3A8C">
            <w:pPr>
              <w:autoSpaceDE w:val="0"/>
              <w:autoSpaceDN w:val="0"/>
              <w:adjustRightInd w:val="0"/>
              <w:jc w:val="center"/>
              <w:rPr>
                <w:ins w:id="74393" w:author="Diana Machado" w:date="2019-04-05T19:14:00Z"/>
                <w:rFonts w:ascii="Calibri" w:eastAsia="PMingLiU" w:hAnsi="Calibri" w:cs="Calibri"/>
                <w:color w:val="000000"/>
                <w:sz w:val="22"/>
                <w:szCs w:val="22"/>
                <w:lang w:val="en-PH" w:eastAsia="en-US"/>
              </w:rPr>
            </w:pPr>
            <w:ins w:id="74394" w:author="Diana Machado" w:date="2019-04-05T19:14:00Z">
              <w:r w:rsidRPr="009B5DB8">
                <w:rPr>
                  <w:rFonts w:ascii="Calibri" w:eastAsia="PMingLiU" w:hAnsi="Calibri" w:cs="Calibri"/>
                  <w:color w:val="000000"/>
                  <w:sz w:val="22"/>
                  <w:szCs w:val="22"/>
                  <w:lang w:val="en-PH" w:eastAsia="en-US"/>
                </w:rPr>
                <w:t>0.263</w:t>
              </w:r>
            </w:ins>
          </w:p>
        </w:tc>
      </w:tr>
      <w:tr w:rsidR="0009448B" w:rsidRPr="009B5DB8" w:rsidTr="003C3A8C">
        <w:trPr>
          <w:trHeight w:val="298"/>
          <w:ins w:id="74395" w:author="Diana Machado" w:date="2019-04-05T19:14:00Z"/>
        </w:trPr>
        <w:tc>
          <w:tcPr>
            <w:tcW w:w="782" w:type="pct"/>
            <w:tcBorders>
              <w:top w:val="nil"/>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396" w:author="Diana Machado" w:date="2019-04-05T19:14:00Z"/>
                <w:rFonts w:ascii="Calibri" w:eastAsia="PMingLiU" w:hAnsi="Calibri" w:cs="Calibri"/>
                <w:color w:val="000000"/>
                <w:sz w:val="22"/>
                <w:szCs w:val="22"/>
                <w:lang w:val="en-PH" w:eastAsia="en-US"/>
              </w:rPr>
            </w:pPr>
          </w:p>
        </w:tc>
        <w:tc>
          <w:tcPr>
            <w:tcW w:w="52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397" w:author="Diana Machado" w:date="2019-04-05T19:14:00Z"/>
                <w:rFonts w:ascii="Calibri" w:eastAsia="PMingLiU" w:hAnsi="Calibri" w:cs="Calibri"/>
                <w:color w:val="000000"/>
                <w:sz w:val="22"/>
                <w:szCs w:val="22"/>
                <w:lang w:val="en-PH" w:eastAsia="en-US"/>
              </w:rPr>
            </w:pPr>
            <w:ins w:id="74398" w:author="Diana Machado" w:date="2019-04-05T19:14:00Z">
              <w:r w:rsidRPr="009B5DB8">
                <w:rPr>
                  <w:rFonts w:ascii="Calibri" w:eastAsia="PMingLiU" w:hAnsi="Calibri" w:cs="Calibri"/>
                  <w:color w:val="000000"/>
                  <w:sz w:val="22"/>
                  <w:szCs w:val="22"/>
                  <w:lang w:val="en-PH" w:eastAsia="en-US"/>
                </w:rPr>
                <w:t>40</w:t>
              </w:r>
            </w:ins>
          </w:p>
        </w:tc>
        <w:tc>
          <w:tcPr>
            <w:tcW w:w="858" w:type="pct"/>
            <w:tcBorders>
              <w:top w:val="single" w:sz="6" w:space="0" w:color="auto"/>
              <w:left w:val="single" w:sz="12"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399" w:author="Diana Machado" w:date="2019-04-05T19:14:00Z"/>
                <w:rFonts w:ascii="Calibri" w:eastAsia="PMingLiU" w:hAnsi="Calibri" w:cs="Calibri"/>
                <w:color w:val="000000"/>
                <w:sz w:val="22"/>
                <w:szCs w:val="22"/>
                <w:lang w:val="en-PH" w:eastAsia="en-US"/>
              </w:rPr>
            </w:pPr>
            <w:ins w:id="74400" w:author="Diana Machado" w:date="2019-04-05T19:14:00Z">
              <w:r w:rsidRPr="009B5DB8">
                <w:rPr>
                  <w:rFonts w:ascii="Calibri" w:eastAsia="PMingLiU" w:hAnsi="Calibri" w:cs="Calibri"/>
                  <w:color w:val="000000"/>
                  <w:sz w:val="22"/>
                  <w:szCs w:val="22"/>
                  <w:lang w:val="en-PH" w:eastAsia="en-US"/>
                </w:rPr>
                <w:t>WAKULLA</w:t>
              </w:r>
            </w:ins>
          </w:p>
        </w:tc>
        <w:tc>
          <w:tcPr>
            <w:tcW w:w="473"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401" w:author="Diana Machado" w:date="2019-04-05T19:14:00Z"/>
                <w:rFonts w:ascii="Calibri" w:eastAsia="PMingLiU" w:hAnsi="Calibri" w:cs="Calibri"/>
                <w:color w:val="000000"/>
                <w:sz w:val="22"/>
                <w:szCs w:val="22"/>
                <w:lang w:val="en-PH" w:eastAsia="en-US"/>
              </w:rPr>
            </w:pPr>
            <w:ins w:id="74402" w:author="Diana Machado" w:date="2019-04-05T19:14:00Z">
              <w:r w:rsidRPr="009B5DB8">
                <w:rPr>
                  <w:rFonts w:ascii="Calibri" w:eastAsia="PMingLiU" w:hAnsi="Calibri" w:cs="Calibri"/>
                  <w:color w:val="000000"/>
                  <w:sz w:val="22"/>
                  <w:szCs w:val="22"/>
                  <w:lang w:val="en-PH" w:eastAsia="en-US"/>
                </w:rPr>
                <w:t>3.489</w:t>
              </w:r>
            </w:ins>
          </w:p>
        </w:tc>
        <w:tc>
          <w:tcPr>
            <w:tcW w:w="516"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403" w:author="Diana Machado" w:date="2019-04-05T19:14:00Z"/>
                <w:rFonts w:ascii="Calibri" w:eastAsia="PMingLiU" w:hAnsi="Calibri" w:cs="Calibri"/>
                <w:color w:val="000000"/>
                <w:sz w:val="22"/>
                <w:szCs w:val="22"/>
                <w:lang w:val="en-PH" w:eastAsia="en-US"/>
              </w:rPr>
            </w:pPr>
            <w:ins w:id="74404" w:author="Diana Machado" w:date="2019-04-05T19:14:00Z">
              <w:r w:rsidRPr="009B5DB8">
                <w:rPr>
                  <w:rFonts w:ascii="Calibri" w:eastAsia="PMingLiU" w:hAnsi="Calibri" w:cs="Calibri"/>
                  <w:color w:val="000000"/>
                  <w:sz w:val="22"/>
                  <w:szCs w:val="22"/>
                  <w:lang w:val="en-PH" w:eastAsia="en-US"/>
                </w:rPr>
                <w:t>1.906</w:t>
              </w:r>
            </w:ins>
          </w:p>
        </w:tc>
        <w:tc>
          <w:tcPr>
            <w:tcW w:w="434"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405" w:author="Diana Machado" w:date="2019-04-05T19:14:00Z"/>
                <w:rFonts w:ascii="Calibri" w:eastAsia="PMingLiU" w:hAnsi="Calibri" w:cs="Calibri"/>
                <w:color w:val="000000"/>
                <w:sz w:val="22"/>
                <w:szCs w:val="22"/>
                <w:lang w:val="en-PH" w:eastAsia="en-US"/>
              </w:rPr>
            </w:pPr>
            <w:ins w:id="74406" w:author="Diana Machado" w:date="2019-04-05T19:14:00Z">
              <w:r w:rsidRPr="009B5DB8">
                <w:rPr>
                  <w:rFonts w:ascii="Calibri" w:eastAsia="PMingLiU" w:hAnsi="Calibri" w:cs="Calibri"/>
                  <w:color w:val="000000"/>
                  <w:sz w:val="22"/>
                  <w:szCs w:val="22"/>
                  <w:lang w:val="en-PH" w:eastAsia="en-US"/>
                </w:rPr>
                <w:t>1.511</w:t>
              </w:r>
            </w:ins>
          </w:p>
        </w:tc>
        <w:tc>
          <w:tcPr>
            <w:tcW w:w="470" w:type="pct"/>
            <w:tcBorders>
              <w:top w:val="single" w:sz="6" w:space="0" w:color="auto"/>
              <w:left w:val="single" w:sz="12"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407" w:author="Diana Machado" w:date="2019-04-05T19:14:00Z"/>
                <w:rFonts w:ascii="Calibri" w:eastAsia="PMingLiU" w:hAnsi="Calibri" w:cs="Calibri"/>
                <w:color w:val="000000"/>
                <w:sz w:val="22"/>
                <w:szCs w:val="22"/>
                <w:lang w:val="en-PH" w:eastAsia="en-US"/>
              </w:rPr>
            </w:pPr>
            <w:ins w:id="74408" w:author="Diana Machado" w:date="2019-04-05T19:14:00Z">
              <w:r w:rsidRPr="009B5DB8">
                <w:rPr>
                  <w:rFonts w:ascii="Calibri" w:eastAsia="PMingLiU" w:hAnsi="Calibri" w:cs="Calibri"/>
                  <w:color w:val="000000"/>
                  <w:sz w:val="22"/>
                  <w:szCs w:val="22"/>
                  <w:lang w:val="en-PH" w:eastAsia="en-US"/>
                </w:rPr>
                <w:t>1.000</w:t>
              </w:r>
            </w:ins>
          </w:p>
        </w:tc>
        <w:tc>
          <w:tcPr>
            <w:tcW w:w="517" w:type="pct"/>
            <w:tcBorders>
              <w:top w:val="single" w:sz="6" w:space="0" w:color="auto"/>
              <w:left w:val="single" w:sz="6" w:space="0" w:color="auto"/>
              <w:bottom w:val="single" w:sz="12" w:space="0" w:color="auto"/>
              <w:right w:val="single" w:sz="6" w:space="0" w:color="auto"/>
            </w:tcBorders>
          </w:tcPr>
          <w:p w:rsidR="0009448B" w:rsidRPr="009B5DB8" w:rsidRDefault="0009448B" w:rsidP="003C3A8C">
            <w:pPr>
              <w:autoSpaceDE w:val="0"/>
              <w:autoSpaceDN w:val="0"/>
              <w:adjustRightInd w:val="0"/>
              <w:jc w:val="center"/>
              <w:rPr>
                <w:ins w:id="74409" w:author="Diana Machado" w:date="2019-04-05T19:14:00Z"/>
                <w:rFonts w:ascii="Calibri" w:eastAsia="PMingLiU" w:hAnsi="Calibri" w:cs="Calibri"/>
                <w:color w:val="000000"/>
                <w:sz w:val="22"/>
                <w:szCs w:val="22"/>
                <w:lang w:val="en-PH" w:eastAsia="en-US"/>
              </w:rPr>
            </w:pPr>
            <w:ins w:id="74410" w:author="Diana Machado" w:date="2019-04-05T19:14:00Z">
              <w:r w:rsidRPr="009B5DB8">
                <w:rPr>
                  <w:rFonts w:ascii="Calibri" w:eastAsia="PMingLiU" w:hAnsi="Calibri" w:cs="Calibri"/>
                  <w:color w:val="000000"/>
                  <w:sz w:val="22"/>
                  <w:szCs w:val="22"/>
                  <w:lang w:val="en-PH" w:eastAsia="en-US"/>
                </w:rPr>
                <w:t>0.546</w:t>
              </w:r>
            </w:ins>
          </w:p>
        </w:tc>
        <w:tc>
          <w:tcPr>
            <w:tcW w:w="430" w:type="pct"/>
            <w:tcBorders>
              <w:top w:val="single" w:sz="6" w:space="0" w:color="auto"/>
              <w:left w:val="single" w:sz="6" w:space="0" w:color="auto"/>
              <w:bottom w:val="single" w:sz="12" w:space="0" w:color="auto"/>
              <w:right w:val="single" w:sz="12" w:space="0" w:color="auto"/>
            </w:tcBorders>
          </w:tcPr>
          <w:p w:rsidR="0009448B" w:rsidRPr="009B5DB8" w:rsidRDefault="0009448B" w:rsidP="003C3A8C">
            <w:pPr>
              <w:autoSpaceDE w:val="0"/>
              <w:autoSpaceDN w:val="0"/>
              <w:adjustRightInd w:val="0"/>
              <w:jc w:val="center"/>
              <w:rPr>
                <w:ins w:id="74411" w:author="Diana Machado" w:date="2019-04-05T19:14:00Z"/>
                <w:rFonts w:ascii="Calibri" w:eastAsia="PMingLiU" w:hAnsi="Calibri" w:cs="Calibri"/>
                <w:color w:val="000000"/>
                <w:sz w:val="22"/>
                <w:szCs w:val="22"/>
                <w:lang w:val="en-PH" w:eastAsia="en-US"/>
              </w:rPr>
            </w:pPr>
            <w:ins w:id="74412" w:author="Diana Machado" w:date="2019-04-05T19:14:00Z">
              <w:r w:rsidRPr="009B5DB8">
                <w:rPr>
                  <w:rFonts w:ascii="Calibri" w:eastAsia="PMingLiU" w:hAnsi="Calibri" w:cs="Calibri"/>
                  <w:color w:val="000000"/>
                  <w:sz w:val="22"/>
                  <w:szCs w:val="22"/>
                  <w:lang w:val="en-PH" w:eastAsia="en-US"/>
                </w:rPr>
                <w:t>0.433</w:t>
              </w:r>
            </w:ins>
          </w:p>
        </w:tc>
      </w:tr>
    </w:tbl>
    <w:p w:rsidR="009E7A89" w:rsidRDefault="009E7A89" w:rsidP="002C2D54">
      <w:pPr>
        <w:pStyle w:val="Footnote"/>
      </w:pPr>
    </w:p>
    <w:p w:rsidR="009E7A89" w:rsidRDefault="009E7A89" w:rsidP="002C2D54">
      <w:pPr>
        <w:pStyle w:val="Footnote"/>
      </w:pPr>
    </w:p>
    <w:p w:rsidR="0009448B" w:rsidRDefault="0009448B">
      <w:pPr>
        <w:jc w:val="left"/>
        <w:rPr>
          <w:sz w:val="20"/>
        </w:rPr>
        <w:sectPr w:rsidR="0009448B" w:rsidSect="00FB300C">
          <w:footerReference w:type="default" r:id="rId415"/>
          <w:pgSz w:w="12240" w:h="15840" w:code="1"/>
          <w:pgMar w:top="1440" w:right="1440" w:bottom="1440" w:left="1440" w:header="720" w:footer="432" w:gutter="0"/>
          <w:cols w:space="720"/>
          <w:docGrid w:linePitch="360"/>
        </w:sectPr>
      </w:pP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44A0D" w:rsidRPr="00E14B9D" w:rsidTr="0009448B">
        <w:trPr>
          <w:trHeight w:val="198"/>
          <w:jc w:val="center"/>
        </w:trPr>
        <w:tc>
          <w:tcPr>
            <w:tcW w:w="1504"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44A0D" w:rsidRPr="00E14B9D" w:rsidRDefault="00144A0D" w:rsidP="00AD1571">
            <w:pPr>
              <w:pStyle w:val="Tableheader"/>
              <w:rPr>
                <w:lang w:val="en-PH" w:eastAsia="en-PH"/>
              </w:rPr>
            </w:pPr>
            <w:r w:rsidRPr="00E14B9D">
              <w:rPr>
                <w:lang w:val="en-PH" w:eastAsia="en-PH"/>
              </w:rPr>
              <w:t>Construction / Policy</w:t>
            </w:r>
          </w:p>
        </w:tc>
        <w:tc>
          <w:tcPr>
            <w:tcW w:w="109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AD1571">
            <w:pPr>
              <w:pStyle w:val="Tableheader"/>
              <w:rPr>
                <w:lang w:val="en-PH" w:eastAsia="en-PH"/>
              </w:rPr>
            </w:pPr>
            <w:r w:rsidRPr="00E14B9D">
              <w:rPr>
                <w:lang w:val="en-PH" w:eastAsia="en-PH"/>
              </w:rPr>
              <w:t>Location</w:t>
            </w:r>
          </w:p>
        </w:tc>
        <w:tc>
          <w:tcPr>
            <w:tcW w:w="19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AD1571">
            <w:pPr>
              <w:pStyle w:val="Tableheader"/>
              <w:rPr>
                <w:lang w:val="en-PH" w:eastAsia="en-PH"/>
              </w:rPr>
            </w:pPr>
            <w:r w:rsidRPr="00E14B9D">
              <w:rPr>
                <w:lang w:val="en-PH" w:eastAsia="en-PH"/>
              </w:rPr>
              <w:t>County</w:t>
            </w:r>
          </w:p>
        </w:tc>
        <w:tc>
          <w:tcPr>
            <w:tcW w:w="2807"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Hurricane Loss Cost by Building Strength</w:t>
            </w:r>
          </w:p>
        </w:tc>
        <w:tc>
          <w:tcPr>
            <w:tcW w:w="2751"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Ratio Relative to Weak</w:t>
            </w:r>
          </w:p>
        </w:tc>
      </w:tr>
      <w:tr w:rsidR="00144A0D" w:rsidRPr="00E14B9D" w:rsidTr="0009448B">
        <w:trPr>
          <w:trHeight w:val="198"/>
          <w:jc w:val="center"/>
        </w:trPr>
        <w:tc>
          <w:tcPr>
            <w:tcW w:w="1504" w:type="dxa"/>
            <w:vMerge/>
            <w:tcBorders>
              <w:top w:val="single" w:sz="8" w:space="0" w:color="auto"/>
              <w:left w:val="single" w:sz="8" w:space="0" w:color="auto"/>
              <w:bottom w:val="single" w:sz="8" w:space="0" w:color="000000"/>
              <w:right w:val="single" w:sz="4" w:space="0" w:color="auto"/>
            </w:tcBorders>
            <w:vAlign w:val="center"/>
            <w:hideMark/>
          </w:tcPr>
          <w:p w:rsidR="00144A0D" w:rsidRPr="00E14B9D" w:rsidRDefault="00144A0D" w:rsidP="00AD1571">
            <w:pPr>
              <w:pStyle w:val="Tableheader"/>
              <w:rPr>
                <w:lang w:val="en-PH" w:eastAsia="en-PH"/>
              </w:rPr>
            </w:pPr>
          </w:p>
        </w:tc>
        <w:tc>
          <w:tcPr>
            <w:tcW w:w="1092"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AD1571">
            <w:pPr>
              <w:pStyle w:val="Tableheader"/>
              <w:rPr>
                <w:lang w:val="en-PH" w:eastAsia="en-PH"/>
              </w:rPr>
            </w:pPr>
          </w:p>
        </w:tc>
        <w:tc>
          <w:tcPr>
            <w:tcW w:w="1990"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AD1571">
            <w:pPr>
              <w:pStyle w:val="Tableheader"/>
              <w:rPr>
                <w:lang w:val="en-PH" w:eastAsia="en-PH"/>
              </w:rPr>
            </w:pPr>
          </w:p>
        </w:tc>
        <w:tc>
          <w:tcPr>
            <w:tcW w:w="860"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Weak</w:t>
            </w:r>
          </w:p>
        </w:tc>
        <w:tc>
          <w:tcPr>
            <w:tcW w:w="1055" w:type="dxa"/>
            <w:tcBorders>
              <w:top w:val="nil"/>
              <w:left w:val="nil"/>
              <w:bottom w:val="single" w:sz="8" w:space="0" w:color="auto"/>
              <w:right w:val="nil"/>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Medium</w:t>
            </w:r>
          </w:p>
        </w:tc>
        <w:tc>
          <w:tcPr>
            <w:tcW w:w="892" w:type="dxa"/>
            <w:tcBorders>
              <w:top w:val="nil"/>
              <w:left w:val="single" w:sz="4" w:space="0" w:color="auto"/>
              <w:bottom w:val="single" w:sz="8" w:space="0" w:color="auto"/>
              <w:right w:val="single" w:sz="8"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Strong</w:t>
            </w:r>
          </w:p>
        </w:tc>
        <w:tc>
          <w:tcPr>
            <w:tcW w:w="804"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Weak</w:t>
            </w:r>
          </w:p>
        </w:tc>
        <w:tc>
          <w:tcPr>
            <w:tcW w:w="105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Medium</w:t>
            </w:r>
          </w:p>
        </w:tc>
        <w:tc>
          <w:tcPr>
            <w:tcW w:w="892"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Strong</w:t>
            </w:r>
          </w:p>
        </w:tc>
      </w:tr>
      <w:tr w:rsidR="00144A0D" w:rsidRPr="00E14B9D" w:rsidTr="0009448B">
        <w:trPr>
          <w:trHeight w:val="198"/>
          <w:jc w:val="center"/>
        </w:trPr>
        <w:tc>
          <w:tcPr>
            <w:tcW w:w="1504" w:type="dxa"/>
            <w:vMerge w:val="restart"/>
            <w:tcBorders>
              <w:top w:val="nil"/>
              <w:left w:val="single" w:sz="8" w:space="0" w:color="auto"/>
              <w:bottom w:val="single" w:sz="8" w:space="0" w:color="000000"/>
              <w:right w:val="single" w:sz="4"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Manufactured Homes</w:t>
            </w: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AY</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0</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6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62</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10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ITRU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5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LAY</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4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0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LIER</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4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1</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UMBI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87</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IXI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2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UVAL</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1</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FRANKLI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1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2</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GLADE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0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AMILT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02</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ERNANDO</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9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ILLSBOROUGH</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5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OLME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1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INDIAN RIVER</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24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JACKS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7</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9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32</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3</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82</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IO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0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3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571</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7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89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KALOOS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96</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6</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0</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31</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7</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1</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2</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5</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9</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3</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280</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4</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INELLA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5</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INT JOHNS</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03</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NTA ROS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1</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EMINOLE</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0</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TAYLOR</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38</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9</w:t>
            </w:r>
          </w:p>
        </w:tc>
        <w:tc>
          <w:tcPr>
            <w:tcW w:w="1990"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VOLUSIA</w:t>
            </w:r>
          </w:p>
        </w:tc>
        <w:tc>
          <w:tcPr>
            <w:tcW w:w="860"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105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892"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54</w:t>
            </w:r>
          </w:p>
        </w:tc>
        <w:tc>
          <w:tcPr>
            <w:tcW w:w="804"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09448B">
        <w:trPr>
          <w:trHeight w:val="198"/>
          <w:jc w:val="center"/>
        </w:trPr>
        <w:tc>
          <w:tcPr>
            <w:tcW w:w="1504"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1092" w:type="dxa"/>
            <w:tcBorders>
              <w:top w:val="nil"/>
              <w:left w:val="nil"/>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w:t>
            </w:r>
          </w:p>
        </w:tc>
        <w:tc>
          <w:tcPr>
            <w:tcW w:w="1990"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WAKULLA</w:t>
            </w:r>
          </w:p>
        </w:tc>
        <w:tc>
          <w:tcPr>
            <w:tcW w:w="860"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1055" w:type="dxa"/>
            <w:tcBorders>
              <w:top w:val="nil"/>
              <w:left w:val="nil"/>
              <w:bottom w:val="single" w:sz="8"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892"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8</w:t>
            </w:r>
          </w:p>
        </w:tc>
        <w:tc>
          <w:tcPr>
            <w:tcW w:w="804"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1055" w:type="dxa"/>
            <w:tcBorders>
              <w:top w:val="nil"/>
              <w:left w:val="nil"/>
              <w:bottom w:val="single" w:sz="8"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892"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bl>
    <w:p w:rsidR="009E7A89" w:rsidRDefault="009E7A89" w:rsidP="002C2D54">
      <w:pPr>
        <w:pStyle w:val="Footnote"/>
      </w:pPr>
    </w:p>
    <w:p w:rsidR="009E7A89" w:rsidRDefault="009E7A89" w:rsidP="002C2D54">
      <w:pPr>
        <w:pStyle w:val="Footnote"/>
      </w:pPr>
    </w:p>
    <w:p w:rsidR="00114C76" w:rsidRDefault="00114C76" w:rsidP="002C2D54">
      <w:pPr>
        <w:pStyle w:val="Footnote"/>
      </w:pPr>
    </w:p>
    <w:p w:rsidR="00144A0D" w:rsidRDefault="00144A0D">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B43D6"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B43D6" w:rsidRPr="005E402E" w:rsidRDefault="00FB43D6" w:rsidP="00AD1571">
            <w:pPr>
              <w:pStyle w:val="Tableheader"/>
              <w:rPr>
                <w:lang w:val="en-PH" w:eastAsia="en-PH"/>
              </w:rPr>
            </w:pPr>
            <w:r w:rsidRPr="005E402E">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Ratio Relative to Weak</w:t>
            </w:r>
          </w:p>
        </w:tc>
      </w:tr>
      <w:tr w:rsidR="00FB43D6"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B43D6" w:rsidRPr="005E402E" w:rsidRDefault="00FB43D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Strong</w:t>
            </w:r>
          </w:p>
        </w:tc>
      </w:tr>
      <w:tr w:rsidR="00FB43D6"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Frame Renters</w:t>
            </w: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7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0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3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9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9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03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4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2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2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5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0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11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6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0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28</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6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3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1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9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81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7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3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1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79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9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3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2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6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0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9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79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7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5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6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1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3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0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6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8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6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9</w:t>
            </w:r>
          </w:p>
        </w:tc>
        <w:tc>
          <w:tcPr>
            <w:tcW w:w="505" w:type="dxa"/>
            <w:tcBorders>
              <w:top w:val="nil"/>
              <w:left w:val="nil"/>
              <w:bottom w:val="single" w:sz="8"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1</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3</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bl>
    <w:p w:rsidR="00FB43D6" w:rsidRDefault="00FB43D6">
      <w:pPr>
        <w:jc w:val="left"/>
      </w:pPr>
    </w:p>
    <w:p w:rsidR="00FB43D6" w:rsidRDefault="00FB43D6">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D0B61"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D0B61" w:rsidRPr="005E402E" w:rsidRDefault="00FD0B61" w:rsidP="00AD1571">
            <w:pPr>
              <w:pStyle w:val="Tableheader"/>
              <w:rPr>
                <w:lang w:val="en-PH" w:eastAsia="en-PH"/>
              </w:rPr>
            </w:pPr>
            <w:r w:rsidRPr="005E402E">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Ratio Relative to Weak</w:t>
            </w:r>
          </w:p>
        </w:tc>
      </w:tr>
      <w:tr w:rsidR="00FD0B61"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D0B61" w:rsidRPr="005E402E" w:rsidRDefault="00FD0B61"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Strong</w:t>
            </w:r>
          </w:p>
        </w:tc>
      </w:tr>
      <w:tr w:rsidR="00FD0B61"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6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0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6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7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5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2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5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6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0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6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8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1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2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2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0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90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5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4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2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0</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5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6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1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14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8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5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0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1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30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6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5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3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6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4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29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8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0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3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6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03</w:t>
            </w:r>
          </w:p>
        </w:tc>
        <w:tc>
          <w:tcPr>
            <w:tcW w:w="505" w:type="dxa"/>
            <w:tcBorders>
              <w:top w:val="nil"/>
              <w:left w:val="nil"/>
              <w:bottom w:val="single" w:sz="8"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6</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7</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4</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72</w:t>
            </w:r>
          </w:p>
        </w:tc>
      </w:tr>
    </w:tbl>
    <w:p w:rsidR="00144A0D" w:rsidRDefault="00144A0D" w:rsidP="00F67CFB">
      <w:pPr>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67CFB"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67CFB" w:rsidRPr="005E402E" w:rsidRDefault="00F67CFB" w:rsidP="00AD1571">
            <w:pPr>
              <w:pStyle w:val="Tableheader"/>
              <w:rPr>
                <w:lang w:val="en-PH" w:eastAsia="en-PH"/>
              </w:rPr>
            </w:pPr>
            <w:r w:rsidRPr="005E402E">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Ratio Relative to Weak</w:t>
            </w:r>
          </w:p>
        </w:tc>
      </w:tr>
      <w:tr w:rsidR="00F67CFB"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67CFB" w:rsidRPr="005E402E" w:rsidRDefault="00F67CFB"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Strong</w:t>
            </w:r>
          </w:p>
        </w:tc>
      </w:tr>
      <w:tr w:rsidR="00F67CFB"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8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8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1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2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20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8</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42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5</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7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7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2</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2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7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7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06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5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19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5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6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74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5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9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7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9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0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1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0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4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2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86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36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1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499</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7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5</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0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10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9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6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2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6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7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1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9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1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0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7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90</w:t>
            </w:r>
          </w:p>
        </w:tc>
        <w:tc>
          <w:tcPr>
            <w:tcW w:w="505" w:type="dxa"/>
            <w:tcBorders>
              <w:top w:val="nil"/>
              <w:left w:val="nil"/>
              <w:bottom w:val="single" w:sz="8"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4</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bl>
    <w:p w:rsidR="00F230AF" w:rsidRDefault="00F230AF">
      <w:pPr>
        <w:jc w:val="left"/>
      </w:pPr>
    </w:p>
    <w:p w:rsidR="00F230AF" w:rsidRDefault="00F230AF">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230AF" w:rsidRPr="005E402E" w:rsidTr="00F230AF">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230AF" w:rsidRPr="005E402E" w:rsidRDefault="00F230AF" w:rsidP="00AD1571">
            <w:pPr>
              <w:pStyle w:val="Tableheader"/>
              <w:rPr>
                <w:lang w:val="en-PH" w:eastAsia="en-PH"/>
              </w:rPr>
            </w:pPr>
            <w:r w:rsidRPr="005E402E">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Ratio Relative to Weak</w:t>
            </w:r>
          </w:p>
        </w:tc>
      </w:tr>
      <w:tr w:rsidR="00F230AF" w:rsidRPr="005E402E" w:rsidTr="00F230AF">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230AF" w:rsidRPr="005E402E" w:rsidRDefault="00F230AF"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Strong</w:t>
            </w:r>
          </w:p>
        </w:tc>
      </w:tr>
      <w:tr w:rsidR="00F230AF" w:rsidRPr="005E402E" w:rsidTr="00F230AF">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Masonry Condo Unit</w:t>
            </w: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2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30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1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0</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09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0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3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7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7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22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8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1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8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8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9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8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01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2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0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9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1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1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2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8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0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1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37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24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6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0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80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55</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2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42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2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5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89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16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3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4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4</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9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6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8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99</w:t>
            </w:r>
          </w:p>
        </w:tc>
        <w:tc>
          <w:tcPr>
            <w:tcW w:w="505" w:type="dxa"/>
            <w:tcBorders>
              <w:top w:val="nil"/>
              <w:left w:val="nil"/>
              <w:bottom w:val="single" w:sz="8"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2</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1</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7</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2</w:t>
            </w:r>
          </w:p>
        </w:tc>
      </w:tr>
    </w:tbl>
    <w:p w:rsidR="00690AF7" w:rsidRDefault="00690AF7">
      <w:pPr>
        <w:jc w:val="left"/>
      </w:pPr>
    </w:p>
    <w:p w:rsidR="00690AF7" w:rsidRDefault="00690AF7">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690AF7" w:rsidRPr="005E402E" w:rsidTr="00690AF7">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690AF7" w:rsidRPr="005E402E" w:rsidRDefault="00690AF7" w:rsidP="00AD1571">
            <w:pPr>
              <w:pStyle w:val="Tableheader"/>
              <w:rPr>
                <w:lang w:val="en-PH" w:eastAsia="en-PH"/>
              </w:rPr>
            </w:pPr>
            <w:r w:rsidRPr="005E402E">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Ratio Relative to Weak</w:t>
            </w:r>
          </w:p>
        </w:tc>
      </w:tr>
      <w:tr w:rsidR="00690AF7" w:rsidRPr="005E402E" w:rsidTr="00690AF7">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690AF7" w:rsidRPr="005E402E" w:rsidRDefault="00690AF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Strong</w:t>
            </w:r>
          </w:p>
        </w:tc>
      </w:tr>
      <w:tr w:rsidR="00690AF7" w:rsidRPr="005E402E" w:rsidTr="00690AF7">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6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4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22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7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61</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7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9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4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86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33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0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5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6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9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7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6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2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7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5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7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71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3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3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61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7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7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7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5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7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5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68</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1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40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9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5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3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2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8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7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16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4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8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94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40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5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59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5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01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6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58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25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7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2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1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26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3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8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83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69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5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73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7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5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2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8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7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4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0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2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4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6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9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4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5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2</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4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5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6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4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1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8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4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80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3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0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195</w:t>
            </w:r>
          </w:p>
        </w:tc>
        <w:tc>
          <w:tcPr>
            <w:tcW w:w="505" w:type="dxa"/>
            <w:tcBorders>
              <w:top w:val="nil"/>
              <w:left w:val="nil"/>
              <w:bottom w:val="single" w:sz="8"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42</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9</w:t>
            </w:r>
          </w:p>
        </w:tc>
      </w:tr>
    </w:tbl>
    <w:p w:rsidR="00114C76" w:rsidRPr="00F67CFB" w:rsidRDefault="00114C76" w:rsidP="00EF595B">
      <w:pPr>
        <w:jc w:val="left"/>
        <w:sectPr w:rsidR="00114C76" w:rsidRPr="00F67CFB" w:rsidSect="00FB300C">
          <w:footerReference w:type="default" r:id="rId416"/>
          <w:pgSz w:w="12240" w:h="15840" w:code="1"/>
          <w:pgMar w:top="1440" w:right="1440" w:bottom="1440" w:left="1440" w:header="720" w:footer="432" w:gutter="0"/>
          <w:cols w:space="720"/>
          <w:docGrid w:linePitch="360"/>
        </w:sectPr>
      </w:pPr>
    </w:p>
    <w:p w:rsidR="000E4257" w:rsidRDefault="000E4257" w:rsidP="002C2D54">
      <w:pPr>
        <w:pStyle w:val="Footnote"/>
      </w:pPr>
      <w:bookmarkStart w:id="74419" w:name="AppendixK"/>
      <w:r>
        <w:rPr>
          <w:rFonts w:hint="eastAsia"/>
        </w:rPr>
        <w:t>Form A</w:t>
      </w:r>
      <w:r>
        <w:rPr>
          <w:rFonts w:hint="eastAsia"/>
        </w:rPr>
        <w:t>‐</w:t>
      </w:r>
      <w:r>
        <w:rPr>
          <w:rFonts w:hint="eastAsia"/>
        </w:rPr>
        <w:t xml:space="preserve">6: Logical Relationship to Hurricane Risk </w:t>
      </w:r>
      <w:r>
        <w:rPr>
          <w:rFonts w:hint="eastAsia"/>
        </w:rPr>
        <w:t>‐</w:t>
      </w:r>
      <w:r>
        <w:rPr>
          <w:rFonts w:hint="eastAsia"/>
        </w:rPr>
        <w:t xml:space="preserve"> Condo Unit Floor Sensitivity</w:t>
      </w:r>
    </w:p>
    <w:p w:rsidR="000E4257" w:rsidRDefault="000E4257" w:rsidP="002C2D54">
      <w:pPr>
        <w:pStyle w:val="Footnote"/>
      </w:pPr>
      <w:r>
        <w:t>Modeling Organization: Florida International University</w:t>
      </w:r>
    </w:p>
    <w:p w:rsidR="000E4257" w:rsidRDefault="000E4257" w:rsidP="002C2D54">
      <w:pPr>
        <w:pStyle w:val="Footnote"/>
      </w:pPr>
      <w:r>
        <w:t xml:space="preserve">Model Name &amp; Version Number: Florida Public Hurricane Loss Model </w:t>
      </w:r>
      <w:del w:id="74420" w:author="Diana Machado" w:date="2019-04-05T14:31:00Z">
        <w:r w:rsidDel="008E38ED">
          <w:delText>6.3</w:delText>
        </w:r>
      </w:del>
      <w:ins w:id="74421" w:author="Diana Machado" w:date="2019-04-05T14:31:00Z">
        <w:r w:rsidR="008E38ED">
          <w:t>7.0</w:t>
        </w:r>
      </w:ins>
    </w:p>
    <w:p w:rsidR="00EF595B" w:rsidRDefault="000E4257" w:rsidP="002C2D54">
      <w:pPr>
        <w:pStyle w:val="Footnote"/>
      </w:pPr>
      <w:r>
        <w:t xml:space="preserve">Model Release Date: </w:t>
      </w:r>
      <w:r w:rsidR="00F459EF">
        <w:t>November 5</w:t>
      </w:r>
      <w:r>
        <w:t>, 2018</w:t>
      </w:r>
    </w:p>
    <w:p w:rsidR="000E4257" w:rsidRDefault="000E4257" w:rsidP="002C2D54">
      <w:pPr>
        <w:pStyle w:val="Footnote"/>
      </w:pPr>
    </w:p>
    <w:tbl>
      <w:tblPr>
        <w:tblW w:w="10872" w:type="dxa"/>
        <w:tblInd w:w="98" w:type="dxa"/>
        <w:tblLayout w:type="fixed"/>
        <w:tblLook w:val="04A0" w:firstRow="1" w:lastRow="0" w:firstColumn="1" w:lastColumn="0" w:noHBand="0" w:noVBand="1"/>
      </w:tblPr>
      <w:tblGrid>
        <w:gridCol w:w="1422"/>
        <w:gridCol w:w="990"/>
        <w:gridCol w:w="1890"/>
        <w:gridCol w:w="900"/>
        <w:gridCol w:w="810"/>
        <w:gridCol w:w="810"/>
        <w:gridCol w:w="810"/>
        <w:gridCol w:w="720"/>
        <w:gridCol w:w="720"/>
        <w:gridCol w:w="810"/>
        <w:gridCol w:w="990"/>
      </w:tblGrid>
      <w:tr w:rsidR="009F29A1" w:rsidRPr="001307CE" w:rsidTr="009F29A1">
        <w:trPr>
          <w:trHeight w:val="142"/>
          <w:tblHeader/>
        </w:trPr>
        <w:tc>
          <w:tcPr>
            <w:tcW w:w="142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E4257" w:rsidRPr="001307CE" w:rsidRDefault="000E4257" w:rsidP="00AD1571">
            <w:pPr>
              <w:pStyle w:val="Tableheader"/>
              <w:rPr>
                <w:lang w:val="en-PH" w:eastAsia="en-PH"/>
              </w:rPr>
            </w:pPr>
            <w:r w:rsidRPr="001307CE">
              <w:rPr>
                <w:lang w:val="en-PH" w:eastAsia="en-PH"/>
              </w:rPr>
              <w:t>Construction / Policy</w:t>
            </w:r>
          </w:p>
        </w:tc>
        <w:tc>
          <w:tcPr>
            <w:tcW w:w="9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AD1571">
            <w:pPr>
              <w:pStyle w:val="Tableheader"/>
              <w:rPr>
                <w:lang w:val="en-PH" w:eastAsia="en-PH"/>
              </w:rPr>
            </w:pPr>
            <w:r w:rsidRPr="001307CE">
              <w:rPr>
                <w:lang w:val="en-PH" w:eastAsia="en-PH"/>
              </w:rPr>
              <w:t>Location</w:t>
            </w:r>
          </w:p>
        </w:tc>
        <w:tc>
          <w:tcPr>
            <w:tcW w:w="18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AD1571">
            <w:pPr>
              <w:pStyle w:val="Tableheader"/>
              <w:rPr>
                <w:lang w:val="en-PH" w:eastAsia="en-PH"/>
              </w:rPr>
            </w:pPr>
            <w:r w:rsidRPr="001307CE">
              <w:rPr>
                <w:lang w:val="en-PH" w:eastAsia="en-PH"/>
              </w:rPr>
              <w:t>County / City</w:t>
            </w:r>
          </w:p>
        </w:tc>
        <w:tc>
          <w:tcPr>
            <w:tcW w:w="3330"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Hurricane Loss Cost by Floor of Interest</w:t>
            </w:r>
          </w:p>
        </w:tc>
        <w:tc>
          <w:tcPr>
            <w:tcW w:w="3240"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Ratios Relative to 3rd Floor</w:t>
            </w:r>
          </w:p>
        </w:tc>
      </w:tr>
      <w:tr w:rsidR="009F29A1" w:rsidRPr="001307CE" w:rsidTr="009F29A1">
        <w:trPr>
          <w:trHeight w:val="142"/>
          <w:tblHeader/>
        </w:trPr>
        <w:tc>
          <w:tcPr>
            <w:tcW w:w="1422" w:type="dxa"/>
            <w:vMerge/>
            <w:tcBorders>
              <w:top w:val="single" w:sz="8" w:space="0" w:color="auto"/>
              <w:left w:val="single" w:sz="8" w:space="0" w:color="auto"/>
              <w:bottom w:val="single" w:sz="8" w:space="0" w:color="000000"/>
              <w:right w:val="single" w:sz="4" w:space="0" w:color="auto"/>
            </w:tcBorders>
            <w:vAlign w:val="center"/>
            <w:hideMark/>
          </w:tcPr>
          <w:p w:rsidR="000E4257" w:rsidRPr="001307CE" w:rsidRDefault="000E4257" w:rsidP="00AD1571">
            <w:pPr>
              <w:pStyle w:val="Tableheader"/>
              <w:rPr>
                <w:lang w:val="en-PH" w:eastAsia="en-PH"/>
              </w:rPr>
            </w:pPr>
          </w:p>
        </w:tc>
        <w:tc>
          <w:tcPr>
            <w:tcW w:w="990" w:type="dxa"/>
            <w:vMerge/>
            <w:tcBorders>
              <w:top w:val="single" w:sz="8" w:space="0" w:color="auto"/>
              <w:left w:val="single" w:sz="4" w:space="0" w:color="auto"/>
              <w:bottom w:val="single" w:sz="8" w:space="0" w:color="000000"/>
              <w:right w:val="single" w:sz="8" w:space="0" w:color="auto"/>
            </w:tcBorders>
            <w:vAlign w:val="center"/>
            <w:hideMark/>
          </w:tcPr>
          <w:p w:rsidR="000E4257" w:rsidRPr="001307CE" w:rsidRDefault="000E4257" w:rsidP="00AD1571">
            <w:pPr>
              <w:pStyle w:val="Tableheader"/>
              <w:rPr>
                <w:lang w:val="en-PH" w:eastAsia="en-PH"/>
              </w:rPr>
            </w:pPr>
          </w:p>
        </w:tc>
        <w:tc>
          <w:tcPr>
            <w:tcW w:w="1890" w:type="dxa"/>
            <w:vMerge/>
            <w:tcBorders>
              <w:top w:val="single" w:sz="8" w:space="0" w:color="auto"/>
              <w:left w:val="single" w:sz="4" w:space="0" w:color="auto"/>
              <w:bottom w:val="single" w:sz="8" w:space="0" w:color="000000"/>
              <w:right w:val="single" w:sz="8" w:space="0" w:color="auto"/>
            </w:tcBorders>
            <w:hideMark/>
          </w:tcPr>
          <w:p w:rsidR="000E4257" w:rsidRPr="001307CE" w:rsidRDefault="000E4257" w:rsidP="00AD1571">
            <w:pPr>
              <w:pStyle w:val="Tableheader"/>
              <w:rPr>
                <w:lang w:val="en-PH" w:eastAsia="en-PH"/>
              </w:rPr>
            </w:pPr>
          </w:p>
        </w:tc>
        <w:tc>
          <w:tcPr>
            <w:tcW w:w="90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3rd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9th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15th Floor</w:t>
            </w:r>
          </w:p>
        </w:tc>
        <w:tc>
          <w:tcPr>
            <w:tcW w:w="810" w:type="dxa"/>
            <w:tcBorders>
              <w:top w:val="nil"/>
              <w:left w:val="nil"/>
              <w:bottom w:val="single" w:sz="8" w:space="0" w:color="auto"/>
              <w:right w:val="nil"/>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20th Floor</w:t>
            </w:r>
          </w:p>
        </w:tc>
        <w:tc>
          <w:tcPr>
            <w:tcW w:w="720" w:type="dxa"/>
            <w:tcBorders>
              <w:top w:val="nil"/>
              <w:left w:val="single" w:sz="8" w:space="0" w:color="auto"/>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3rd Floor</w:t>
            </w:r>
          </w:p>
        </w:tc>
        <w:tc>
          <w:tcPr>
            <w:tcW w:w="72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9th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15th Floor</w:t>
            </w:r>
          </w:p>
        </w:tc>
        <w:tc>
          <w:tcPr>
            <w:tcW w:w="990" w:type="dxa"/>
            <w:tcBorders>
              <w:top w:val="nil"/>
              <w:left w:val="nil"/>
              <w:bottom w:val="single" w:sz="8" w:space="0" w:color="auto"/>
              <w:right w:val="single" w:sz="8"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20th Floor</w:t>
            </w:r>
          </w:p>
        </w:tc>
      </w:tr>
      <w:tr w:rsidR="009F29A1" w:rsidRPr="001307CE" w:rsidTr="009F29A1">
        <w:trPr>
          <w:trHeight w:val="142"/>
        </w:trPr>
        <w:tc>
          <w:tcPr>
            <w:tcW w:w="1422" w:type="dxa"/>
            <w:vMerge w:val="restart"/>
            <w:tcBorders>
              <w:top w:val="nil"/>
              <w:left w:val="single" w:sz="8" w:space="0" w:color="auto"/>
              <w:bottom w:val="single" w:sz="8" w:space="0" w:color="000000"/>
              <w:right w:val="single" w:sz="4" w:space="0" w:color="auto"/>
            </w:tcBorders>
            <w:shd w:val="clear" w:color="auto" w:fill="auto"/>
            <w:vAlign w:val="center"/>
            <w:hideMark/>
          </w:tcPr>
          <w:p w:rsidR="000E4257" w:rsidRPr="001307CE" w:rsidRDefault="000E4257" w:rsidP="000E4257">
            <w:pPr>
              <w:pStyle w:val="Tablebody-centered"/>
              <w:rPr>
                <w:lang w:val="en-PH" w:eastAsia="en-PH"/>
              </w:rPr>
            </w:pPr>
            <w:r w:rsidRPr="001307CE">
              <w:rPr>
                <w:lang w:val="en-PH" w:eastAsia="en-PH"/>
              </w:rPr>
              <w:t>Condo Unit A</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AY</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3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29</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01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1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09</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1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EV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2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1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0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9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EV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2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6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2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1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OW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3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14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5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4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69</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464</w:t>
            </w:r>
          </w:p>
        </w:tc>
      </w:tr>
      <w:tr w:rsidR="009F29A1" w:rsidRPr="001307CE" w:rsidTr="009F29A1">
        <w:trPr>
          <w:trHeight w:val="178"/>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OW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7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12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2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3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1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6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04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ITRU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0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4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9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0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LAY</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7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4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1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2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OLLIE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85</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02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2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4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7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OLUMBI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5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32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9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DIXI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2</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3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65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DUVAL</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6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9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4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0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89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53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FRANKL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2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0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37</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6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8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GLADE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2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2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0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10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AMILT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3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5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8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9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ERNANDO</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5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3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3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4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77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ILLSBOROUG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4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4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4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9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OLME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4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3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2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57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57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INDIAN RIVE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34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28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35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5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0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4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JACKS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26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29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9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4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97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1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65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8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4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3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7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49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2</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I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8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5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8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87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495</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35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6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02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7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0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2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4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2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1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8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0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2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36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0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6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54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52</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76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9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4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38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23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11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13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9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80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7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7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27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0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1.73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2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03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KALOOS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7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64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0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2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7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4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4</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0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1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03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7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4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0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5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2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7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194</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3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5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37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4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1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71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7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90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INELLA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0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5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4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0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INT JOHN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9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8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1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3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NTA ROS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9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19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6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44</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8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EMINOL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8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9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31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TAYLO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2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4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3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4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4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VOLUSI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5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1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5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7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18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w:t>
            </w:r>
          </w:p>
        </w:tc>
        <w:tc>
          <w:tcPr>
            <w:tcW w:w="1890" w:type="dxa"/>
            <w:tcBorders>
              <w:top w:val="nil"/>
              <w:left w:val="single" w:sz="4" w:space="0" w:color="auto"/>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WAKULLA</w:t>
            </w:r>
          </w:p>
        </w:tc>
        <w:tc>
          <w:tcPr>
            <w:tcW w:w="90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53</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0</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76</w:t>
            </w:r>
          </w:p>
        </w:tc>
        <w:tc>
          <w:tcPr>
            <w:tcW w:w="810" w:type="dxa"/>
            <w:tcBorders>
              <w:top w:val="nil"/>
              <w:left w:val="nil"/>
              <w:bottom w:val="single" w:sz="8"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29</w:t>
            </w:r>
          </w:p>
        </w:tc>
        <w:tc>
          <w:tcPr>
            <w:tcW w:w="720" w:type="dxa"/>
            <w:tcBorders>
              <w:top w:val="nil"/>
              <w:left w:val="single" w:sz="8" w:space="0" w:color="auto"/>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38</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28</w:t>
            </w:r>
          </w:p>
        </w:tc>
        <w:tc>
          <w:tcPr>
            <w:tcW w:w="990"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986</w:t>
            </w:r>
          </w:p>
        </w:tc>
      </w:tr>
    </w:tbl>
    <w:p w:rsidR="000E4257" w:rsidRPr="000E4257" w:rsidRDefault="000E4257" w:rsidP="000E4257"/>
    <w:p w:rsidR="000250D2" w:rsidRDefault="000250D2">
      <w:pPr>
        <w:jc w:val="left"/>
      </w:pPr>
      <w:r>
        <w:br w:type="page"/>
      </w:r>
    </w:p>
    <w:tbl>
      <w:tblPr>
        <w:tblW w:w="12940" w:type="dxa"/>
        <w:jc w:val="center"/>
        <w:tblLook w:val="04A0" w:firstRow="1" w:lastRow="0" w:firstColumn="1" w:lastColumn="0" w:noHBand="0" w:noVBand="1"/>
      </w:tblPr>
      <w:tblGrid>
        <w:gridCol w:w="1430"/>
        <w:gridCol w:w="992"/>
        <w:gridCol w:w="2378"/>
        <w:gridCol w:w="1161"/>
        <w:gridCol w:w="1161"/>
        <w:gridCol w:w="1161"/>
        <w:gridCol w:w="1161"/>
        <w:gridCol w:w="874"/>
        <w:gridCol w:w="874"/>
        <w:gridCol w:w="874"/>
        <w:gridCol w:w="874"/>
      </w:tblGrid>
      <w:tr w:rsidR="000250D2" w:rsidRPr="001307CE" w:rsidTr="006B6E06">
        <w:trPr>
          <w:trHeight w:val="142"/>
          <w:tblHeader/>
          <w:jc w:val="center"/>
        </w:trPr>
        <w:tc>
          <w:tcPr>
            <w:tcW w:w="1430"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250D2" w:rsidRPr="001307CE" w:rsidRDefault="000250D2" w:rsidP="00AD1571">
            <w:pPr>
              <w:pStyle w:val="Tableheader"/>
              <w:rPr>
                <w:lang w:val="en-PH" w:eastAsia="en-PH"/>
              </w:rPr>
            </w:pPr>
            <w:r w:rsidRPr="001307CE">
              <w:rPr>
                <w:lang w:val="en-PH" w:eastAsia="en-PH"/>
              </w:rPr>
              <w:t>Construction / Policy</w:t>
            </w:r>
          </w:p>
        </w:tc>
        <w:tc>
          <w:tcPr>
            <w:tcW w:w="99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AD1571">
            <w:pPr>
              <w:pStyle w:val="Tableheader"/>
              <w:rPr>
                <w:lang w:val="en-PH" w:eastAsia="en-PH"/>
              </w:rPr>
            </w:pPr>
            <w:r w:rsidRPr="001307CE">
              <w:rPr>
                <w:lang w:val="en-PH" w:eastAsia="en-PH"/>
              </w:rPr>
              <w:t>Location</w:t>
            </w:r>
          </w:p>
        </w:tc>
        <w:tc>
          <w:tcPr>
            <w:tcW w:w="237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AD1571">
            <w:pPr>
              <w:pStyle w:val="Tableheader"/>
              <w:rPr>
                <w:lang w:val="en-PH" w:eastAsia="en-PH"/>
              </w:rPr>
            </w:pPr>
            <w:r w:rsidRPr="001307CE">
              <w:rPr>
                <w:lang w:val="en-PH" w:eastAsia="en-PH"/>
              </w:rPr>
              <w:t>County / City</w:t>
            </w:r>
          </w:p>
        </w:tc>
        <w:tc>
          <w:tcPr>
            <w:tcW w:w="4644"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Hurricane Loss Cost by Floor of Interest</w:t>
            </w:r>
          </w:p>
        </w:tc>
        <w:tc>
          <w:tcPr>
            <w:tcW w:w="3496"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Ratios Relative to 3rd Floor</w:t>
            </w:r>
          </w:p>
        </w:tc>
      </w:tr>
      <w:tr w:rsidR="000250D2" w:rsidRPr="001307CE" w:rsidTr="006B6E06">
        <w:trPr>
          <w:trHeight w:val="142"/>
          <w:tblHeader/>
          <w:jc w:val="center"/>
        </w:trPr>
        <w:tc>
          <w:tcPr>
            <w:tcW w:w="1430" w:type="dxa"/>
            <w:vMerge/>
            <w:tcBorders>
              <w:top w:val="single" w:sz="8" w:space="0" w:color="auto"/>
              <w:left w:val="single" w:sz="8" w:space="0" w:color="auto"/>
              <w:bottom w:val="single" w:sz="8" w:space="0" w:color="000000"/>
              <w:right w:val="single" w:sz="4" w:space="0" w:color="auto"/>
            </w:tcBorders>
            <w:vAlign w:val="center"/>
            <w:hideMark/>
          </w:tcPr>
          <w:p w:rsidR="000250D2" w:rsidRPr="001307CE" w:rsidRDefault="000250D2" w:rsidP="00AD1571">
            <w:pPr>
              <w:pStyle w:val="Tableheader"/>
              <w:rPr>
                <w:lang w:val="en-PH" w:eastAsia="en-PH"/>
              </w:rPr>
            </w:pPr>
          </w:p>
        </w:tc>
        <w:tc>
          <w:tcPr>
            <w:tcW w:w="992"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AD1571">
            <w:pPr>
              <w:pStyle w:val="Tableheader"/>
              <w:rPr>
                <w:lang w:val="en-PH" w:eastAsia="en-PH"/>
              </w:rPr>
            </w:pPr>
          </w:p>
        </w:tc>
        <w:tc>
          <w:tcPr>
            <w:tcW w:w="2378"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AD1571">
            <w:pPr>
              <w:pStyle w:val="Tableheader"/>
              <w:rPr>
                <w:lang w:val="en-PH" w:eastAsia="en-PH"/>
              </w:rPr>
            </w:pP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3rd Floor</w:t>
            </w: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9th Floor</w:t>
            </w: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15th Floor</w:t>
            </w:r>
          </w:p>
        </w:tc>
        <w:tc>
          <w:tcPr>
            <w:tcW w:w="1161" w:type="dxa"/>
            <w:tcBorders>
              <w:top w:val="nil"/>
              <w:left w:val="nil"/>
              <w:bottom w:val="single" w:sz="8" w:space="0" w:color="auto"/>
              <w:right w:val="nil"/>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20th Floor</w:t>
            </w:r>
          </w:p>
        </w:tc>
        <w:tc>
          <w:tcPr>
            <w:tcW w:w="874" w:type="dxa"/>
            <w:tcBorders>
              <w:top w:val="nil"/>
              <w:left w:val="single" w:sz="8" w:space="0" w:color="auto"/>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3rd Floor</w:t>
            </w:r>
          </w:p>
        </w:tc>
        <w:tc>
          <w:tcPr>
            <w:tcW w:w="874"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9th Floor</w:t>
            </w:r>
          </w:p>
        </w:tc>
        <w:tc>
          <w:tcPr>
            <w:tcW w:w="874"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15th Floor</w:t>
            </w:r>
          </w:p>
        </w:tc>
        <w:tc>
          <w:tcPr>
            <w:tcW w:w="874" w:type="dxa"/>
            <w:tcBorders>
              <w:top w:val="nil"/>
              <w:left w:val="nil"/>
              <w:bottom w:val="single" w:sz="8" w:space="0" w:color="auto"/>
              <w:right w:val="single" w:sz="8"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20th Floor</w:t>
            </w:r>
          </w:p>
        </w:tc>
      </w:tr>
      <w:tr w:rsidR="000250D2" w:rsidRPr="001307CE" w:rsidTr="006B6E06">
        <w:trPr>
          <w:trHeight w:val="142"/>
          <w:jc w:val="center"/>
        </w:trPr>
        <w:tc>
          <w:tcPr>
            <w:tcW w:w="1430" w:type="dxa"/>
            <w:vMerge w:val="restart"/>
            <w:tcBorders>
              <w:top w:val="nil"/>
              <w:left w:val="single" w:sz="8" w:space="0" w:color="auto"/>
              <w:bottom w:val="single" w:sz="8" w:space="0" w:color="000000"/>
              <w:right w:val="single" w:sz="4" w:space="0" w:color="auto"/>
            </w:tcBorders>
            <w:shd w:val="clear" w:color="auto" w:fill="auto"/>
            <w:vAlign w:val="center"/>
            <w:hideMark/>
          </w:tcPr>
          <w:p w:rsidR="000250D2" w:rsidRPr="001307CE" w:rsidRDefault="000250D2" w:rsidP="000250D2">
            <w:pPr>
              <w:pStyle w:val="Tablebody-centered"/>
              <w:rPr>
                <w:lang w:val="en-PH" w:eastAsia="en-PH"/>
              </w:rPr>
            </w:pPr>
            <w:r w:rsidRPr="001307CE">
              <w:rPr>
                <w:lang w:val="en-PH" w:eastAsia="en-PH"/>
              </w:rPr>
              <w:t>Condo Unit B</w:t>
            </w: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AY</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2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31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55</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77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07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7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53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5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6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62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0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9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1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3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0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8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5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14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7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5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70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54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74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89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97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9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6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ITRU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9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5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6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1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LAY</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9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5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1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67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742</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02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LIE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54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0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2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9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7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UMBI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1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0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6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8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718</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IXI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5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3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90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4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9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79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UVAL</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8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24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4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27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254</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FRANKL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3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5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9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GLADE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8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19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9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41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4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87</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AMILT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0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0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2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5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6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ERNANDO</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6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1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7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6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4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6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ILLSBOROUG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2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6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74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5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21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33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OLME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6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34</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02</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3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0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85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INDIAN RIVE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7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41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244</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49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5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3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24</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JACKS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30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0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9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6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51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65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47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1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62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64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1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7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29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3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31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3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51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I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1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9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15</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3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7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09</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72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6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79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0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2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06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4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96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61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84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5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4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2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2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4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84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0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24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7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86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8.25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8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6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80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43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48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95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37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2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4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2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4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43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6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KALOOS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2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8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92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33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9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5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38</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0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0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7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7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0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98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5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8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8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8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2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0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8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60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27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23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03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3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5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INELLA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4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7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7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06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50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55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INT JOHN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93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9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6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20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9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28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NTA ROS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6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8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3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8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7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4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EMINOL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63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0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2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0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5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TAYLO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9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6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7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8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41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VOLUSI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32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8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04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3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1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957</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w:t>
            </w:r>
          </w:p>
        </w:tc>
        <w:tc>
          <w:tcPr>
            <w:tcW w:w="2378" w:type="dxa"/>
            <w:tcBorders>
              <w:top w:val="nil"/>
              <w:left w:val="single" w:sz="4" w:space="0" w:color="auto"/>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WAKULLA</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52</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060</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27</w:t>
            </w:r>
          </w:p>
        </w:tc>
        <w:tc>
          <w:tcPr>
            <w:tcW w:w="1161" w:type="dxa"/>
            <w:tcBorders>
              <w:top w:val="nil"/>
              <w:left w:val="nil"/>
              <w:bottom w:val="single" w:sz="8"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95</w:t>
            </w:r>
          </w:p>
        </w:tc>
        <w:tc>
          <w:tcPr>
            <w:tcW w:w="874" w:type="dxa"/>
            <w:tcBorders>
              <w:top w:val="nil"/>
              <w:left w:val="single" w:sz="8" w:space="0" w:color="auto"/>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87</w:t>
            </w:r>
          </w:p>
        </w:tc>
        <w:tc>
          <w:tcPr>
            <w:tcW w:w="874"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46</w:t>
            </w:r>
          </w:p>
        </w:tc>
        <w:tc>
          <w:tcPr>
            <w:tcW w:w="874"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582</w:t>
            </w:r>
          </w:p>
        </w:tc>
      </w:tr>
    </w:tbl>
    <w:p w:rsidR="000E4257" w:rsidRPr="000E4257" w:rsidRDefault="000E4257" w:rsidP="000E4257"/>
    <w:p w:rsidR="000E4257" w:rsidRPr="000E4257" w:rsidRDefault="000E4257" w:rsidP="000E4257"/>
    <w:p w:rsidR="00306A6F" w:rsidRDefault="00306A6F">
      <w:pPr>
        <w:jc w:val="left"/>
        <w:sectPr w:rsidR="00306A6F" w:rsidSect="006B6E06">
          <w:pgSz w:w="15840" w:h="12240" w:orient="landscape" w:code="1"/>
          <w:pgMar w:top="1440" w:right="1440" w:bottom="1440" w:left="1440" w:header="720" w:footer="432" w:gutter="0"/>
          <w:cols w:space="720"/>
          <w:docGrid w:linePitch="360"/>
        </w:sectPr>
      </w:pPr>
    </w:p>
    <w:p w:rsidR="00F62E44" w:rsidRDefault="00F62E44" w:rsidP="002C2D54">
      <w:pPr>
        <w:pStyle w:val="Footnote"/>
      </w:pPr>
      <w:r>
        <w:rPr>
          <w:rFonts w:hint="eastAsia"/>
        </w:rPr>
        <w:t xml:space="preserve">Form A-6: Logical Relationship to Hurricane Risk </w:t>
      </w:r>
      <w:r>
        <w:rPr>
          <w:rFonts w:hint="eastAsia"/>
        </w:rPr>
        <w:t>‐</w:t>
      </w:r>
      <w:r>
        <w:rPr>
          <w:rFonts w:hint="eastAsia"/>
        </w:rPr>
        <w:t xml:space="preserve"> Number of Stories Sensitivity</w:t>
      </w:r>
      <w:r>
        <w:t xml:space="preserve"> (Trade Secret Item)</w:t>
      </w:r>
    </w:p>
    <w:p w:rsidR="00F62E44" w:rsidRDefault="00F62E44" w:rsidP="002C2D54">
      <w:pPr>
        <w:pStyle w:val="Footnote"/>
      </w:pPr>
      <w:r>
        <w:t>Modeling Organization: Florida International University</w:t>
      </w:r>
    </w:p>
    <w:p w:rsidR="00F62E44" w:rsidRDefault="00F62E44" w:rsidP="002C2D54">
      <w:pPr>
        <w:pStyle w:val="Footnote"/>
      </w:pPr>
      <w:r>
        <w:t xml:space="preserve">Model Name &amp; Version Number: Florida Public Hurricane Loss Model </w:t>
      </w:r>
      <w:del w:id="74422" w:author="Diana Machado" w:date="2019-04-05T14:32:00Z">
        <w:r w:rsidDel="008E38ED">
          <w:delText>6.3</w:delText>
        </w:r>
      </w:del>
      <w:ins w:id="74423" w:author="Diana Machado" w:date="2019-04-05T14:32:00Z">
        <w:r w:rsidR="008E38ED">
          <w:t>7.0</w:t>
        </w:r>
      </w:ins>
    </w:p>
    <w:p w:rsidR="00196657" w:rsidRDefault="00F62E44" w:rsidP="00306A6F">
      <w:pPr>
        <w:pStyle w:val="Footnote"/>
      </w:pPr>
      <w:r>
        <w:t xml:space="preserve">Model Release Date: </w:t>
      </w:r>
      <w:del w:id="74424" w:author="Diana Machado" w:date="2019-04-05T19:56:00Z">
        <w:r w:rsidR="00F459EF" w:rsidDel="00306A6F">
          <w:delText>November 5</w:delText>
        </w:r>
        <w:r w:rsidDel="00306A6F">
          <w:delText>, 2018</w:delText>
        </w:r>
      </w:del>
      <w:ins w:id="74425" w:author="Diana Machado" w:date="2019-04-05T19:56:00Z">
        <w:r w:rsidR="00306A6F">
          <w:t xml:space="preserve"> March 29, 2019</w:t>
        </w:r>
      </w:ins>
    </w:p>
    <w:p w:rsidR="00306A6F" w:rsidRDefault="00306A6F" w:rsidP="00306A6F">
      <w:pPr>
        <w:pStyle w:val="Footnote"/>
      </w:pPr>
    </w:p>
    <w:p w:rsidR="00306A6F" w:rsidRDefault="00306A6F" w:rsidP="00306A6F">
      <w:pPr>
        <w:pStyle w:val="Footnote"/>
      </w:pPr>
    </w:p>
    <w:p w:rsidR="00F62E44" w:rsidRPr="00F62E44" w:rsidRDefault="00F62E44" w:rsidP="00F62E44"/>
    <w:p w:rsidR="00306A6F" w:rsidRDefault="00306A6F">
      <w:pPr>
        <w:jc w:val="left"/>
        <w:sectPr w:rsidR="00306A6F" w:rsidSect="006B6E06">
          <w:footerReference w:type="default" r:id="rId417"/>
          <w:pgSz w:w="15840" w:h="12240" w:orient="landscape" w:code="1"/>
          <w:pgMar w:top="1440" w:right="1440" w:bottom="1440" w:left="1440" w:header="720" w:footer="432" w:gutter="0"/>
          <w:cols w:space="720"/>
          <w:docGrid w:linePitch="360"/>
        </w:sectPr>
      </w:pPr>
    </w:p>
    <w:tbl>
      <w:tblPr>
        <w:tblW w:w="5266" w:type="pct"/>
        <w:tblLayout w:type="fixed"/>
        <w:tblLook w:val="0000" w:firstRow="0" w:lastRow="0" w:firstColumn="0" w:lastColumn="0" w:noHBand="0" w:noVBand="0"/>
      </w:tblPr>
      <w:tblGrid>
        <w:gridCol w:w="1431"/>
        <w:gridCol w:w="1060"/>
        <w:gridCol w:w="1502"/>
        <w:gridCol w:w="883"/>
        <w:gridCol w:w="872"/>
        <w:gridCol w:w="896"/>
        <w:gridCol w:w="902"/>
        <w:gridCol w:w="896"/>
        <w:gridCol w:w="1027"/>
        <w:gridCol w:w="1059"/>
        <w:gridCol w:w="972"/>
        <w:gridCol w:w="1059"/>
        <w:gridCol w:w="1059"/>
      </w:tblGrid>
      <w:tr w:rsidR="00667C55" w:rsidRPr="00A62459" w:rsidTr="00BC3F5B">
        <w:trPr>
          <w:trHeight w:val="605"/>
          <w:tblHeader/>
          <w:ins w:id="74430" w:author="Diana Machado" w:date="2019-04-06T13:41:00Z"/>
        </w:trPr>
        <w:tc>
          <w:tcPr>
            <w:tcW w:w="525" w:type="pct"/>
            <w:tcBorders>
              <w:top w:val="single" w:sz="12" w:space="0" w:color="auto"/>
              <w:left w:val="single" w:sz="12" w:space="0" w:color="auto"/>
              <w:bottom w:val="nil"/>
              <w:right w:val="single" w:sz="6" w:space="0" w:color="auto"/>
            </w:tcBorders>
            <w:shd w:val="solid" w:color="FFFFFF" w:fill="auto"/>
          </w:tcPr>
          <w:p w:rsidR="00667C55" w:rsidRPr="00A62459" w:rsidRDefault="00667C55">
            <w:pPr>
              <w:pStyle w:val="Tableheader"/>
              <w:rPr>
                <w:ins w:id="74431" w:author="Diana Machado" w:date="2019-04-06T13:41:00Z"/>
                <w:lang w:val="en-PH" w:eastAsia="en-US"/>
              </w:rPr>
              <w:pPrChange w:id="74432" w:author="Diana Machado" w:date="2019-04-06T13:49:00Z">
                <w:pPr>
                  <w:autoSpaceDE w:val="0"/>
                  <w:autoSpaceDN w:val="0"/>
                  <w:adjustRightInd w:val="0"/>
                  <w:jc w:val="center"/>
                </w:pPr>
              </w:pPrChange>
            </w:pPr>
            <w:ins w:id="74433" w:author="Diana Machado" w:date="2019-04-06T13:41:00Z">
              <w:r w:rsidRPr="00A62459">
                <w:rPr>
                  <w:lang w:val="en-PH" w:eastAsia="en-US"/>
                </w:rPr>
                <w:t>Construction / Policy</w:t>
              </w:r>
            </w:ins>
          </w:p>
        </w:tc>
        <w:tc>
          <w:tcPr>
            <w:tcW w:w="389" w:type="pct"/>
            <w:tcBorders>
              <w:top w:val="single" w:sz="12" w:space="0" w:color="auto"/>
              <w:left w:val="single" w:sz="6" w:space="0" w:color="auto"/>
              <w:bottom w:val="nil"/>
              <w:right w:val="single" w:sz="12" w:space="0" w:color="auto"/>
            </w:tcBorders>
            <w:shd w:val="solid" w:color="FFFFFF" w:fill="auto"/>
          </w:tcPr>
          <w:p w:rsidR="00667C55" w:rsidRPr="00A62459" w:rsidRDefault="00667C55">
            <w:pPr>
              <w:pStyle w:val="Tableheader"/>
              <w:rPr>
                <w:ins w:id="74434" w:author="Diana Machado" w:date="2019-04-06T13:41:00Z"/>
                <w:lang w:val="en-PH" w:eastAsia="en-US"/>
              </w:rPr>
              <w:pPrChange w:id="74435" w:author="Diana Machado" w:date="2019-04-06T13:49:00Z">
                <w:pPr>
                  <w:autoSpaceDE w:val="0"/>
                  <w:autoSpaceDN w:val="0"/>
                  <w:adjustRightInd w:val="0"/>
                  <w:jc w:val="center"/>
                </w:pPr>
              </w:pPrChange>
            </w:pPr>
            <w:ins w:id="74436" w:author="Diana Machado" w:date="2019-04-06T13:41:00Z">
              <w:r w:rsidRPr="00A62459">
                <w:rPr>
                  <w:lang w:val="en-PH" w:eastAsia="en-US"/>
                </w:rPr>
                <w:t>Location</w:t>
              </w:r>
            </w:ins>
          </w:p>
        </w:tc>
        <w:tc>
          <w:tcPr>
            <w:tcW w:w="551" w:type="pct"/>
            <w:tcBorders>
              <w:top w:val="single" w:sz="12" w:space="0" w:color="auto"/>
              <w:left w:val="single" w:sz="12" w:space="0" w:color="auto"/>
              <w:bottom w:val="nil"/>
              <w:right w:val="single" w:sz="12" w:space="0" w:color="auto"/>
            </w:tcBorders>
            <w:shd w:val="solid" w:color="FFFFFF" w:fill="auto"/>
          </w:tcPr>
          <w:p w:rsidR="00667C55" w:rsidRPr="00A62459" w:rsidRDefault="00667C55">
            <w:pPr>
              <w:pStyle w:val="Tableheader"/>
              <w:rPr>
                <w:ins w:id="74437" w:author="Diana Machado" w:date="2019-04-06T13:41:00Z"/>
                <w:lang w:val="en-PH" w:eastAsia="en-US"/>
              </w:rPr>
              <w:pPrChange w:id="74438" w:author="Diana Machado" w:date="2019-04-06T13:49:00Z">
                <w:pPr>
                  <w:autoSpaceDE w:val="0"/>
                  <w:autoSpaceDN w:val="0"/>
                  <w:adjustRightInd w:val="0"/>
                  <w:jc w:val="center"/>
                </w:pPr>
              </w:pPrChange>
            </w:pPr>
            <w:ins w:id="74439" w:author="Diana Machado" w:date="2019-04-06T13:41:00Z">
              <w:r w:rsidRPr="00A62459">
                <w:rPr>
                  <w:lang w:val="en-PH" w:eastAsia="en-US"/>
                </w:rPr>
                <w:t>County / City</w:t>
              </w:r>
            </w:ins>
          </w:p>
        </w:tc>
        <w:tc>
          <w:tcPr>
            <w:tcW w:w="644" w:type="pct"/>
            <w:gridSpan w:val="2"/>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440" w:author="Diana Machado" w:date="2019-04-06T13:41:00Z"/>
                <w:lang w:val="en-PH" w:eastAsia="en-US"/>
              </w:rPr>
              <w:pPrChange w:id="74441" w:author="Diana Machado" w:date="2019-04-06T13:49:00Z">
                <w:pPr>
                  <w:autoSpaceDE w:val="0"/>
                  <w:autoSpaceDN w:val="0"/>
                  <w:adjustRightInd w:val="0"/>
                  <w:jc w:val="center"/>
                </w:pPr>
              </w:pPrChange>
            </w:pPr>
            <w:ins w:id="74442" w:author="Diana Machado" w:date="2019-04-06T13:41:00Z">
              <w:r w:rsidRPr="00A62459">
                <w:rPr>
                  <w:lang w:val="en-PH" w:eastAsia="en-US"/>
                </w:rPr>
                <w:t>Hurricane Loss Cost by Number of Stories</w:t>
              </w:r>
            </w:ins>
          </w:p>
        </w:tc>
        <w:tc>
          <w:tcPr>
            <w:tcW w:w="660" w:type="pct"/>
            <w:gridSpan w:val="2"/>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443" w:author="Diana Machado" w:date="2019-04-06T13:41:00Z"/>
                <w:lang w:val="en-PH" w:eastAsia="en-US"/>
              </w:rPr>
              <w:pPrChange w:id="74444" w:author="Diana Machado" w:date="2019-04-06T13:49:00Z">
                <w:pPr>
                  <w:autoSpaceDE w:val="0"/>
                  <w:autoSpaceDN w:val="0"/>
                  <w:adjustRightInd w:val="0"/>
                  <w:jc w:val="center"/>
                </w:pPr>
              </w:pPrChange>
            </w:pPr>
            <w:ins w:id="74445" w:author="Diana Machado" w:date="2019-04-06T13:41:00Z">
              <w:r w:rsidRPr="00A62459">
                <w:rPr>
                  <w:lang w:val="en-PH" w:eastAsia="en-US"/>
                </w:rPr>
                <w:t>Ratios Relative to 1 Story</w:t>
              </w:r>
            </w:ins>
          </w:p>
        </w:tc>
        <w:tc>
          <w:tcPr>
            <w:tcW w:w="1095" w:type="pct"/>
            <w:gridSpan w:val="3"/>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446" w:author="Diana Machado" w:date="2019-04-06T13:41:00Z"/>
                <w:lang w:val="en-PH" w:eastAsia="en-US"/>
              </w:rPr>
              <w:pPrChange w:id="74447" w:author="Diana Machado" w:date="2019-04-06T13:49:00Z">
                <w:pPr>
                  <w:autoSpaceDE w:val="0"/>
                  <w:autoSpaceDN w:val="0"/>
                  <w:adjustRightInd w:val="0"/>
                  <w:jc w:val="center"/>
                </w:pPr>
              </w:pPrChange>
            </w:pPr>
            <w:ins w:id="74448" w:author="Diana Machado" w:date="2019-04-06T13:41:00Z">
              <w:r w:rsidRPr="00A62459">
                <w:rPr>
                  <w:lang w:val="en-PH" w:eastAsia="en-US"/>
                </w:rPr>
                <w:t>Hurricane Loss Cost by Number of Stories</w:t>
              </w:r>
            </w:ins>
          </w:p>
        </w:tc>
        <w:tc>
          <w:tcPr>
            <w:tcW w:w="1135" w:type="pct"/>
            <w:gridSpan w:val="3"/>
            <w:tcBorders>
              <w:top w:val="single" w:sz="12" w:space="0" w:color="auto"/>
              <w:left w:val="single" w:sz="12" w:space="0" w:color="auto"/>
              <w:bottom w:val="single" w:sz="6" w:space="0" w:color="auto"/>
              <w:right w:val="single" w:sz="12" w:space="0" w:color="auto"/>
            </w:tcBorders>
          </w:tcPr>
          <w:p w:rsidR="00667C55" w:rsidRPr="00A62459" w:rsidRDefault="00667C55">
            <w:pPr>
              <w:pStyle w:val="Tableheader"/>
              <w:rPr>
                <w:ins w:id="74449" w:author="Diana Machado" w:date="2019-04-06T13:41:00Z"/>
                <w:lang w:val="en-PH" w:eastAsia="en-US"/>
              </w:rPr>
              <w:pPrChange w:id="74450" w:author="Diana Machado" w:date="2019-04-06T13:49:00Z">
                <w:pPr>
                  <w:autoSpaceDE w:val="0"/>
                  <w:autoSpaceDN w:val="0"/>
                  <w:adjustRightInd w:val="0"/>
                  <w:jc w:val="center"/>
                </w:pPr>
              </w:pPrChange>
            </w:pPr>
            <w:ins w:id="74451" w:author="Diana Machado" w:date="2019-04-06T13:41:00Z">
              <w:r w:rsidRPr="00A62459">
                <w:rPr>
                  <w:lang w:val="en-PH" w:eastAsia="en-US"/>
                </w:rPr>
                <w:t>Ratios Relative to 5 Story</w:t>
              </w:r>
            </w:ins>
          </w:p>
        </w:tc>
      </w:tr>
      <w:tr w:rsidR="00667C55" w:rsidRPr="00A62459" w:rsidTr="00BC3F5B">
        <w:trPr>
          <w:trHeight w:val="300"/>
          <w:tblHeader/>
          <w:ins w:id="74452" w:author="Diana Machado" w:date="2019-04-06T13:41:00Z"/>
        </w:trPr>
        <w:tc>
          <w:tcPr>
            <w:tcW w:w="525" w:type="pct"/>
            <w:tcBorders>
              <w:top w:val="nil"/>
              <w:left w:val="single" w:sz="12" w:space="0" w:color="auto"/>
              <w:bottom w:val="single" w:sz="12" w:space="0" w:color="auto"/>
              <w:right w:val="single" w:sz="6" w:space="0" w:color="auto"/>
            </w:tcBorders>
            <w:shd w:val="solid" w:color="FFFFFF" w:fill="auto"/>
          </w:tcPr>
          <w:p w:rsidR="00667C55" w:rsidRPr="00A62459" w:rsidRDefault="00667C55">
            <w:pPr>
              <w:pStyle w:val="Tableheader"/>
              <w:rPr>
                <w:ins w:id="74453" w:author="Diana Machado" w:date="2019-04-06T13:41:00Z"/>
                <w:lang w:val="en-PH" w:eastAsia="en-US"/>
              </w:rPr>
              <w:pPrChange w:id="74454" w:author="Diana Machado" w:date="2019-04-06T13:49:00Z">
                <w:pPr>
                  <w:autoSpaceDE w:val="0"/>
                  <w:autoSpaceDN w:val="0"/>
                  <w:adjustRightInd w:val="0"/>
                  <w:jc w:val="center"/>
                </w:pPr>
              </w:pPrChange>
            </w:pPr>
          </w:p>
        </w:tc>
        <w:tc>
          <w:tcPr>
            <w:tcW w:w="389" w:type="pct"/>
            <w:tcBorders>
              <w:top w:val="nil"/>
              <w:left w:val="single" w:sz="6" w:space="0" w:color="auto"/>
              <w:bottom w:val="single" w:sz="12" w:space="0" w:color="auto"/>
              <w:right w:val="single" w:sz="12" w:space="0" w:color="auto"/>
            </w:tcBorders>
            <w:shd w:val="solid" w:color="FFFFFF" w:fill="auto"/>
          </w:tcPr>
          <w:p w:rsidR="00667C55" w:rsidRPr="00A62459" w:rsidRDefault="00667C55">
            <w:pPr>
              <w:pStyle w:val="Tableheader"/>
              <w:rPr>
                <w:ins w:id="74455" w:author="Diana Machado" w:date="2019-04-06T13:41:00Z"/>
                <w:lang w:val="en-PH" w:eastAsia="en-US"/>
              </w:rPr>
              <w:pPrChange w:id="74456" w:author="Diana Machado" w:date="2019-04-06T13:49:00Z">
                <w:pPr>
                  <w:autoSpaceDE w:val="0"/>
                  <w:autoSpaceDN w:val="0"/>
                  <w:adjustRightInd w:val="0"/>
                  <w:jc w:val="center"/>
                </w:pPr>
              </w:pPrChange>
            </w:pPr>
          </w:p>
        </w:tc>
        <w:tc>
          <w:tcPr>
            <w:tcW w:w="551" w:type="pct"/>
            <w:tcBorders>
              <w:top w:val="nil"/>
              <w:left w:val="single" w:sz="12" w:space="0" w:color="auto"/>
              <w:bottom w:val="single" w:sz="12" w:space="0" w:color="auto"/>
              <w:right w:val="single" w:sz="12" w:space="0" w:color="auto"/>
            </w:tcBorders>
            <w:shd w:val="solid" w:color="FFFFFF" w:fill="auto"/>
          </w:tcPr>
          <w:p w:rsidR="00667C55" w:rsidRPr="00A62459" w:rsidRDefault="00667C55">
            <w:pPr>
              <w:pStyle w:val="Tableheader"/>
              <w:rPr>
                <w:ins w:id="74457" w:author="Diana Machado" w:date="2019-04-06T13:41:00Z"/>
                <w:lang w:val="en-PH" w:eastAsia="en-US"/>
              </w:rPr>
              <w:pPrChange w:id="74458" w:author="Diana Machado" w:date="2019-04-06T13:49:00Z">
                <w:pPr>
                  <w:autoSpaceDE w:val="0"/>
                  <w:autoSpaceDN w:val="0"/>
                  <w:adjustRightInd w:val="0"/>
                  <w:jc w:val="center"/>
                </w:pPr>
              </w:pPrChange>
            </w:pPr>
          </w:p>
        </w:tc>
        <w:tc>
          <w:tcPr>
            <w:tcW w:w="324"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459" w:author="Diana Machado" w:date="2019-04-06T13:41:00Z"/>
                <w:lang w:val="en-PH" w:eastAsia="en-US"/>
              </w:rPr>
              <w:pPrChange w:id="74460" w:author="Diana Machado" w:date="2019-04-06T13:49:00Z">
                <w:pPr>
                  <w:autoSpaceDE w:val="0"/>
                  <w:autoSpaceDN w:val="0"/>
                  <w:adjustRightInd w:val="0"/>
                  <w:jc w:val="center"/>
                </w:pPr>
              </w:pPrChange>
            </w:pPr>
            <w:ins w:id="74461" w:author="Diana Machado" w:date="2019-04-06T13:41:00Z">
              <w:r w:rsidRPr="00A62459">
                <w:rPr>
                  <w:lang w:val="en-PH" w:eastAsia="en-US"/>
                </w:rPr>
                <w:t>1 Story</w:t>
              </w:r>
            </w:ins>
          </w:p>
        </w:tc>
        <w:tc>
          <w:tcPr>
            <w:tcW w:w="320"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462" w:author="Diana Machado" w:date="2019-04-06T13:41:00Z"/>
                <w:lang w:val="en-PH" w:eastAsia="en-US"/>
              </w:rPr>
              <w:pPrChange w:id="74463" w:author="Diana Machado" w:date="2019-04-06T13:49:00Z">
                <w:pPr>
                  <w:autoSpaceDE w:val="0"/>
                  <w:autoSpaceDN w:val="0"/>
                  <w:adjustRightInd w:val="0"/>
                  <w:jc w:val="center"/>
                </w:pPr>
              </w:pPrChange>
            </w:pPr>
            <w:ins w:id="74464" w:author="Diana Machado" w:date="2019-04-06T13:41:00Z">
              <w:r w:rsidRPr="00A62459">
                <w:rPr>
                  <w:lang w:val="en-PH" w:eastAsia="en-US"/>
                </w:rPr>
                <w:t>2 Story</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465" w:author="Diana Machado" w:date="2019-04-06T13:41:00Z"/>
                <w:lang w:val="en-PH" w:eastAsia="en-US"/>
              </w:rPr>
              <w:pPrChange w:id="74466" w:author="Diana Machado" w:date="2019-04-06T13:49:00Z">
                <w:pPr>
                  <w:autoSpaceDE w:val="0"/>
                  <w:autoSpaceDN w:val="0"/>
                  <w:adjustRightInd w:val="0"/>
                  <w:jc w:val="center"/>
                </w:pPr>
              </w:pPrChange>
            </w:pPr>
            <w:ins w:id="74467" w:author="Diana Machado" w:date="2019-04-06T13:41:00Z">
              <w:r w:rsidRPr="00A62459">
                <w:rPr>
                  <w:lang w:val="en-PH" w:eastAsia="en-US"/>
                </w:rPr>
                <w:t>1 Story</w:t>
              </w:r>
            </w:ins>
          </w:p>
        </w:tc>
        <w:tc>
          <w:tcPr>
            <w:tcW w:w="331"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468" w:author="Diana Machado" w:date="2019-04-06T13:41:00Z"/>
                <w:lang w:val="en-PH" w:eastAsia="en-US"/>
              </w:rPr>
              <w:pPrChange w:id="74469" w:author="Diana Machado" w:date="2019-04-06T13:49:00Z">
                <w:pPr>
                  <w:autoSpaceDE w:val="0"/>
                  <w:autoSpaceDN w:val="0"/>
                  <w:adjustRightInd w:val="0"/>
                  <w:jc w:val="center"/>
                </w:pPr>
              </w:pPrChange>
            </w:pPr>
            <w:ins w:id="74470" w:author="Diana Machado" w:date="2019-04-06T13:41:00Z">
              <w:r w:rsidRPr="00A62459">
                <w:rPr>
                  <w:lang w:val="en-PH" w:eastAsia="en-US"/>
                </w:rPr>
                <w:t>2 Story</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471" w:author="Diana Machado" w:date="2019-04-06T13:41:00Z"/>
                <w:lang w:val="en-PH" w:eastAsia="en-US"/>
              </w:rPr>
              <w:pPrChange w:id="74472" w:author="Diana Machado" w:date="2019-04-06T13:49:00Z">
                <w:pPr>
                  <w:autoSpaceDE w:val="0"/>
                  <w:autoSpaceDN w:val="0"/>
                  <w:adjustRightInd w:val="0"/>
                  <w:jc w:val="center"/>
                </w:pPr>
              </w:pPrChange>
            </w:pPr>
            <w:ins w:id="74473" w:author="Diana Machado" w:date="2019-04-06T13:41:00Z">
              <w:r w:rsidRPr="00A62459">
                <w:rPr>
                  <w:lang w:val="en-PH" w:eastAsia="en-US"/>
                </w:rPr>
                <w:t>5 Story</w:t>
              </w:r>
            </w:ins>
          </w:p>
        </w:tc>
        <w:tc>
          <w:tcPr>
            <w:tcW w:w="377" w:type="pct"/>
            <w:tcBorders>
              <w:top w:val="single" w:sz="6" w:space="0" w:color="auto"/>
              <w:left w:val="single" w:sz="6" w:space="0" w:color="auto"/>
              <w:bottom w:val="single" w:sz="12" w:space="0" w:color="auto"/>
              <w:right w:val="single" w:sz="6" w:space="0" w:color="auto"/>
            </w:tcBorders>
          </w:tcPr>
          <w:p w:rsidR="00667C55" w:rsidRPr="00A62459" w:rsidRDefault="00667C55">
            <w:pPr>
              <w:pStyle w:val="Tableheader"/>
              <w:rPr>
                <w:ins w:id="74474" w:author="Diana Machado" w:date="2019-04-06T13:41:00Z"/>
                <w:lang w:val="en-PH" w:eastAsia="en-US"/>
              </w:rPr>
              <w:pPrChange w:id="74475" w:author="Diana Machado" w:date="2019-04-06T13:49:00Z">
                <w:pPr>
                  <w:autoSpaceDE w:val="0"/>
                  <w:autoSpaceDN w:val="0"/>
                  <w:adjustRightInd w:val="0"/>
                  <w:jc w:val="center"/>
                </w:pPr>
              </w:pPrChange>
            </w:pPr>
            <w:ins w:id="74476" w:author="Diana Machado" w:date="2019-04-06T13:41:00Z">
              <w:r w:rsidRPr="00A62459">
                <w:rPr>
                  <w:lang w:val="en-PH" w:eastAsia="en-US"/>
                </w:rPr>
                <w:t>10 Story</w:t>
              </w:r>
            </w:ins>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477" w:author="Diana Machado" w:date="2019-04-06T13:41:00Z"/>
                <w:lang w:val="en-PH" w:eastAsia="en-US"/>
              </w:rPr>
              <w:pPrChange w:id="74478" w:author="Diana Machado" w:date="2019-04-06T13:49:00Z">
                <w:pPr>
                  <w:autoSpaceDE w:val="0"/>
                  <w:autoSpaceDN w:val="0"/>
                  <w:adjustRightInd w:val="0"/>
                  <w:jc w:val="center"/>
                </w:pPr>
              </w:pPrChange>
            </w:pPr>
            <w:ins w:id="74479" w:author="Diana Machado" w:date="2019-04-06T13:41:00Z">
              <w:r w:rsidRPr="00A62459">
                <w:rPr>
                  <w:lang w:val="en-PH" w:eastAsia="en-US"/>
                </w:rPr>
                <w:t>20 Story</w:t>
              </w:r>
            </w:ins>
          </w:p>
        </w:tc>
        <w:tc>
          <w:tcPr>
            <w:tcW w:w="357"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header"/>
              <w:rPr>
                <w:ins w:id="74480" w:author="Diana Machado" w:date="2019-04-06T13:41:00Z"/>
                <w:lang w:val="en-PH" w:eastAsia="en-US"/>
              </w:rPr>
              <w:pPrChange w:id="74481" w:author="Diana Machado" w:date="2019-04-06T13:49:00Z">
                <w:pPr>
                  <w:autoSpaceDE w:val="0"/>
                  <w:autoSpaceDN w:val="0"/>
                  <w:adjustRightInd w:val="0"/>
                  <w:jc w:val="center"/>
                </w:pPr>
              </w:pPrChange>
            </w:pPr>
            <w:ins w:id="74482" w:author="Diana Machado" w:date="2019-04-06T13:41:00Z">
              <w:r w:rsidRPr="00A62459">
                <w:rPr>
                  <w:lang w:val="en-PH" w:eastAsia="en-US"/>
                </w:rPr>
                <w:t>5 Story</w:t>
              </w:r>
            </w:ins>
          </w:p>
        </w:tc>
        <w:tc>
          <w:tcPr>
            <w:tcW w:w="389" w:type="pct"/>
            <w:tcBorders>
              <w:top w:val="single" w:sz="6" w:space="0" w:color="auto"/>
              <w:left w:val="single" w:sz="6" w:space="0" w:color="auto"/>
              <w:bottom w:val="single" w:sz="12" w:space="0" w:color="auto"/>
              <w:right w:val="single" w:sz="6" w:space="0" w:color="auto"/>
            </w:tcBorders>
          </w:tcPr>
          <w:p w:rsidR="00667C55" w:rsidRPr="00A62459" w:rsidRDefault="00667C55">
            <w:pPr>
              <w:pStyle w:val="Tableheader"/>
              <w:rPr>
                <w:ins w:id="74483" w:author="Diana Machado" w:date="2019-04-06T13:41:00Z"/>
                <w:lang w:val="en-PH" w:eastAsia="en-US"/>
              </w:rPr>
              <w:pPrChange w:id="74484" w:author="Diana Machado" w:date="2019-04-06T13:49:00Z">
                <w:pPr>
                  <w:autoSpaceDE w:val="0"/>
                  <w:autoSpaceDN w:val="0"/>
                  <w:adjustRightInd w:val="0"/>
                  <w:jc w:val="center"/>
                </w:pPr>
              </w:pPrChange>
            </w:pPr>
            <w:ins w:id="74485" w:author="Diana Machado" w:date="2019-04-06T13:41:00Z">
              <w:r w:rsidRPr="00A62459">
                <w:rPr>
                  <w:lang w:val="en-PH" w:eastAsia="en-US"/>
                </w:rPr>
                <w:t>10 Story</w:t>
              </w:r>
            </w:ins>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header"/>
              <w:rPr>
                <w:ins w:id="74486" w:author="Diana Machado" w:date="2019-04-06T13:41:00Z"/>
                <w:lang w:val="en-PH" w:eastAsia="en-US"/>
              </w:rPr>
              <w:pPrChange w:id="74487" w:author="Diana Machado" w:date="2019-04-06T13:49:00Z">
                <w:pPr>
                  <w:autoSpaceDE w:val="0"/>
                  <w:autoSpaceDN w:val="0"/>
                  <w:adjustRightInd w:val="0"/>
                  <w:jc w:val="center"/>
                </w:pPr>
              </w:pPrChange>
            </w:pPr>
            <w:ins w:id="74488" w:author="Diana Machado" w:date="2019-04-06T13:41:00Z">
              <w:r w:rsidRPr="00A62459">
                <w:rPr>
                  <w:lang w:val="en-PH" w:eastAsia="en-US"/>
                </w:rPr>
                <w:t>20 Story</w:t>
              </w:r>
            </w:ins>
          </w:p>
        </w:tc>
      </w:tr>
      <w:tr w:rsidR="00667C55" w:rsidRPr="00A62459" w:rsidTr="00BC3F5B">
        <w:trPr>
          <w:trHeight w:val="291"/>
          <w:ins w:id="74489" w:author="Diana Machado" w:date="2019-04-06T13:41:00Z"/>
        </w:trPr>
        <w:tc>
          <w:tcPr>
            <w:tcW w:w="525" w:type="pct"/>
            <w:tcBorders>
              <w:top w:val="single" w:sz="12" w:space="0" w:color="auto"/>
              <w:left w:val="single" w:sz="12" w:space="0" w:color="auto"/>
              <w:bottom w:val="nil"/>
              <w:right w:val="single" w:sz="6" w:space="0" w:color="auto"/>
            </w:tcBorders>
          </w:tcPr>
          <w:p w:rsidR="00667C55" w:rsidRPr="00A62459" w:rsidRDefault="00667C55">
            <w:pPr>
              <w:pStyle w:val="Tablebody-centered"/>
              <w:rPr>
                <w:ins w:id="74490" w:author="Diana Machado" w:date="2019-04-06T13:41:00Z"/>
                <w:lang w:val="en-PH" w:eastAsia="en-US"/>
              </w:rPr>
              <w:pPrChange w:id="74491" w:author="Diana Machado" w:date="2019-04-06T13:49:00Z">
                <w:pPr>
                  <w:autoSpaceDE w:val="0"/>
                  <w:autoSpaceDN w:val="0"/>
                  <w:adjustRightInd w:val="0"/>
                  <w:jc w:val="center"/>
                </w:pPr>
              </w:pPrChange>
            </w:pPr>
            <w:ins w:id="74492" w:author="Diana Machado" w:date="2019-04-06T13:41:00Z">
              <w:r w:rsidRPr="00A62459">
                <w:rPr>
                  <w:lang w:val="en-PH" w:eastAsia="en-US"/>
                </w:rPr>
                <w:t xml:space="preserve">Frame </w:t>
              </w:r>
            </w:ins>
          </w:p>
        </w:tc>
        <w:tc>
          <w:tcPr>
            <w:tcW w:w="389"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4493" w:author="Diana Machado" w:date="2019-04-06T13:41:00Z"/>
                <w:lang w:val="en-PH" w:eastAsia="en-US"/>
              </w:rPr>
              <w:pPrChange w:id="74494" w:author="Diana Machado" w:date="2019-04-06T13:49:00Z">
                <w:pPr>
                  <w:autoSpaceDE w:val="0"/>
                  <w:autoSpaceDN w:val="0"/>
                  <w:adjustRightInd w:val="0"/>
                  <w:jc w:val="center"/>
                </w:pPr>
              </w:pPrChange>
            </w:pPr>
            <w:ins w:id="74495" w:author="Diana Machado" w:date="2019-04-06T13:41:00Z">
              <w:r w:rsidRPr="00A62459">
                <w:rPr>
                  <w:lang w:val="en-PH" w:eastAsia="en-US"/>
                </w:rPr>
                <w:t>1</w:t>
              </w:r>
            </w:ins>
          </w:p>
        </w:tc>
        <w:tc>
          <w:tcPr>
            <w:tcW w:w="551" w:type="pct"/>
            <w:tcBorders>
              <w:top w:val="single" w:sz="12" w:space="0" w:color="auto"/>
              <w:left w:val="single" w:sz="12" w:space="0" w:color="auto"/>
              <w:bottom w:val="single" w:sz="6" w:space="0" w:color="auto"/>
              <w:right w:val="single" w:sz="12" w:space="0" w:color="auto"/>
            </w:tcBorders>
          </w:tcPr>
          <w:p w:rsidR="00667C55" w:rsidRPr="00A62459" w:rsidRDefault="00667C55">
            <w:pPr>
              <w:pStyle w:val="Tablebody-centered"/>
              <w:rPr>
                <w:ins w:id="74496" w:author="Diana Machado" w:date="2019-04-06T13:41:00Z"/>
                <w:lang w:val="en-PH" w:eastAsia="en-US"/>
              </w:rPr>
              <w:pPrChange w:id="74497" w:author="Diana Machado" w:date="2019-04-06T13:49:00Z">
                <w:pPr>
                  <w:autoSpaceDE w:val="0"/>
                  <w:autoSpaceDN w:val="0"/>
                  <w:adjustRightInd w:val="0"/>
                  <w:jc w:val="center"/>
                </w:pPr>
              </w:pPrChange>
            </w:pPr>
            <w:ins w:id="74498" w:author="Diana Machado" w:date="2019-04-06T13:41:00Z">
              <w:r w:rsidRPr="00A62459">
                <w:rPr>
                  <w:lang w:val="en-PH" w:eastAsia="en-US"/>
                </w:rPr>
                <w:t>BAY</w:t>
              </w:r>
            </w:ins>
          </w:p>
        </w:tc>
        <w:tc>
          <w:tcPr>
            <w:tcW w:w="324"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4499" w:author="Diana Machado" w:date="2019-04-06T13:41:00Z"/>
                <w:lang w:val="en-PH" w:eastAsia="en-US"/>
              </w:rPr>
              <w:pPrChange w:id="74500" w:author="Diana Machado" w:date="2019-04-06T13:49:00Z">
                <w:pPr>
                  <w:autoSpaceDE w:val="0"/>
                  <w:autoSpaceDN w:val="0"/>
                  <w:adjustRightInd w:val="0"/>
                  <w:jc w:val="center"/>
                </w:pPr>
              </w:pPrChange>
            </w:pPr>
            <w:ins w:id="74501" w:author="Diana Machado" w:date="2019-04-06T13:41:00Z">
              <w:r w:rsidRPr="00A62459">
                <w:rPr>
                  <w:lang w:val="en-PH" w:eastAsia="en-US"/>
                </w:rPr>
                <w:t>3.545</w:t>
              </w:r>
            </w:ins>
          </w:p>
        </w:tc>
        <w:tc>
          <w:tcPr>
            <w:tcW w:w="320"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4502" w:author="Diana Machado" w:date="2019-04-06T13:41:00Z"/>
                <w:lang w:val="en-PH" w:eastAsia="en-US"/>
              </w:rPr>
              <w:pPrChange w:id="74503" w:author="Diana Machado" w:date="2019-04-06T13:49:00Z">
                <w:pPr>
                  <w:autoSpaceDE w:val="0"/>
                  <w:autoSpaceDN w:val="0"/>
                  <w:adjustRightInd w:val="0"/>
                  <w:jc w:val="center"/>
                </w:pPr>
              </w:pPrChange>
            </w:pPr>
            <w:ins w:id="74504" w:author="Diana Machado" w:date="2019-04-06T13:41:00Z">
              <w:r w:rsidRPr="00A62459">
                <w:rPr>
                  <w:lang w:val="en-PH" w:eastAsia="en-US"/>
                </w:rPr>
                <w:t>4.775</w:t>
              </w:r>
            </w:ins>
          </w:p>
        </w:tc>
        <w:tc>
          <w:tcPr>
            <w:tcW w:w="329"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4505" w:author="Diana Machado" w:date="2019-04-06T13:41:00Z"/>
                <w:lang w:val="en-PH" w:eastAsia="en-US"/>
              </w:rPr>
              <w:pPrChange w:id="74506" w:author="Diana Machado" w:date="2019-04-06T13:49:00Z">
                <w:pPr>
                  <w:autoSpaceDE w:val="0"/>
                  <w:autoSpaceDN w:val="0"/>
                  <w:adjustRightInd w:val="0"/>
                  <w:jc w:val="center"/>
                </w:pPr>
              </w:pPrChange>
            </w:pPr>
            <w:ins w:id="74507" w:author="Diana Machado" w:date="2019-04-06T13:41:00Z">
              <w:r w:rsidRPr="00A62459">
                <w:rPr>
                  <w:lang w:val="en-PH" w:eastAsia="en-US"/>
                </w:rPr>
                <w:t>1.000</w:t>
              </w:r>
            </w:ins>
          </w:p>
        </w:tc>
        <w:tc>
          <w:tcPr>
            <w:tcW w:w="331"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4508" w:author="Diana Machado" w:date="2019-04-06T13:41:00Z"/>
                <w:lang w:val="en-PH" w:eastAsia="en-US"/>
              </w:rPr>
              <w:pPrChange w:id="74509" w:author="Diana Machado" w:date="2019-04-06T13:49:00Z">
                <w:pPr>
                  <w:autoSpaceDE w:val="0"/>
                  <w:autoSpaceDN w:val="0"/>
                  <w:adjustRightInd w:val="0"/>
                  <w:jc w:val="center"/>
                </w:pPr>
              </w:pPrChange>
            </w:pPr>
            <w:ins w:id="74510" w:author="Diana Machado" w:date="2019-04-06T13:41:00Z">
              <w:r w:rsidRPr="00A62459">
                <w:rPr>
                  <w:lang w:val="en-PH" w:eastAsia="en-US"/>
                </w:rPr>
                <w:t>1.347</w:t>
              </w:r>
            </w:ins>
          </w:p>
        </w:tc>
        <w:tc>
          <w:tcPr>
            <w:tcW w:w="329"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511" w:author="Diana Machado" w:date="2019-04-06T13:41:00Z"/>
                <w:lang w:val="en-PH" w:eastAsia="en-US"/>
              </w:rPr>
              <w:pPrChange w:id="74512" w:author="Diana Machado" w:date="2019-04-06T13:49:00Z">
                <w:pPr>
                  <w:autoSpaceDE w:val="0"/>
                  <w:autoSpaceDN w:val="0"/>
                  <w:adjustRightInd w:val="0"/>
                  <w:jc w:val="center"/>
                </w:pPr>
              </w:pPrChange>
            </w:pPr>
          </w:p>
        </w:tc>
        <w:tc>
          <w:tcPr>
            <w:tcW w:w="377"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513" w:author="Diana Machado" w:date="2019-04-06T13:41:00Z"/>
                <w:lang w:val="en-PH" w:eastAsia="en-US"/>
              </w:rPr>
              <w:pPrChange w:id="74514"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515" w:author="Diana Machado" w:date="2019-04-06T13:41:00Z"/>
                <w:lang w:val="en-PH" w:eastAsia="en-US"/>
              </w:rPr>
              <w:pPrChange w:id="74516" w:author="Diana Machado" w:date="2019-04-06T13:49:00Z">
                <w:pPr>
                  <w:autoSpaceDE w:val="0"/>
                  <w:autoSpaceDN w:val="0"/>
                  <w:adjustRightInd w:val="0"/>
                  <w:jc w:val="center"/>
                </w:pPr>
              </w:pPrChange>
            </w:pPr>
          </w:p>
        </w:tc>
        <w:tc>
          <w:tcPr>
            <w:tcW w:w="357"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517" w:author="Diana Machado" w:date="2019-04-06T13:41:00Z"/>
                <w:lang w:val="en-PH" w:eastAsia="en-US"/>
              </w:rPr>
              <w:pPrChange w:id="74518"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519" w:author="Diana Machado" w:date="2019-04-06T13:41:00Z"/>
                <w:lang w:val="en-PH" w:eastAsia="en-US"/>
              </w:rPr>
              <w:pPrChange w:id="74520"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521" w:author="Diana Machado" w:date="2019-04-06T13:41:00Z"/>
                <w:lang w:val="en-PH" w:eastAsia="en-US"/>
              </w:rPr>
              <w:pPrChange w:id="74522" w:author="Diana Machado" w:date="2019-04-06T13:49:00Z">
                <w:pPr>
                  <w:autoSpaceDE w:val="0"/>
                  <w:autoSpaceDN w:val="0"/>
                  <w:adjustRightInd w:val="0"/>
                  <w:jc w:val="center"/>
                </w:pPr>
              </w:pPrChange>
            </w:pPr>
          </w:p>
        </w:tc>
      </w:tr>
      <w:tr w:rsidR="00667C55" w:rsidRPr="00A62459" w:rsidTr="00BC3F5B">
        <w:trPr>
          <w:trHeight w:val="291"/>
          <w:ins w:id="7452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524" w:author="Diana Machado" w:date="2019-04-06T13:41:00Z"/>
                <w:lang w:val="en-PH" w:eastAsia="en-US"/>
              </w:rPr>
              <w:pPrChange w:id="74525" w:author="Diana Machado" w:date="2019-04-06T13:49:00Z">
                <w:pPr>
                  <w:autoSpaceDE w:val="0"/>
                  <w:autoSpaceDN w:val="0"/>
                  <w:adjustRightInd w:val="0"/>
                  <w:jc w:val="center"/>
                </w:pPr>
              </w:pPrChange>
            </w:pPr>
            <w:ins w:id="74526" w:author="Diana Machado" w:date="2019-04-06T13:41:00Z">
              <w:r w:rsidRPr="00A62459">
                <w:rPr>
                  <w:lang w:val="en-PH" w:eastAsia="en-US"/>
                </w:rPr>
                <w:t>Owners</w:t>
              </w:r>
            </w:ins>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527" w:author="Diana Machado" w:date="2019-04-06T13:41:00Z"/>
                <w:lang w:val="en-PH" w:eastAsia="en-US"/>
              </w:rPr>
              <w:pPrChange w:id="74528" w:author="Diana Machado" w:date="2019-04-06T13:49:00Z">
                <w:pPr>
                  <w:autoSpaceDE w:val="0"/>
                  <w:autoSpaceDN w:val="0"/>
                  <w:adjustRightInd w:val="0"/>
                  <w:jc w:val="center"/>
                </w:pPr>
              </w:pPrChange>
            </w:pPr>
            <w:ins w:id="74529" w:author="Diana Machado" w:date="2019-04-06T13:41:00Z">
              <w:r w:rsidRPr="00A62459">
                <w:rPr>
                  <w:lang w:val="en-PH" w:eastAsia="en-US"/>
                </w:rPr>
                <w:t>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530" w:author="Diana Machado" w:date="2019-04-06T13:41:00Z"/>
                <w:lang w:val="en-PH" w:eastAsia="en-US"/>
              </w:rPr>
              <w:pPrChange w:id="74531" w:author="Diana Machado" w:date="2019-04-06T13:49:00Z">
                <w:pPr>
                  <w:autoSpaceDE w:val="0"/>
                  <w:autoSpaceDN w:val="0"/>
                  <w:adjustRightInd w:val="0"/>
                  <w:jc w:val="center"/>
                </w:pPr>
              </w:pPrChange>
            </w:pPr>
            <w:ins w:id="74532"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533" w:author="Diana Machado" w:date="2019-04-06T13:41:00Z"/>
                <w:lang w:val="en-PH" w:eastAsia="en-US"/>
              </w:rPr>
              <w:pPrChange w:id="74534" w:author="Diana Machado" w:date="2019-04-06T13:49:00Z">
                <w:pPr>
                  <w:autoSpaceDE w:val="0"/>
                  <w:autoSpaceDN w:val="0"/>
                  <w:adjustRightInd w:val="0"/>
                  <w:jc w:val="center"/>
                </w:pPr>
              </w:pPrChange>
            </w:pPr>
            <w:ins w:id="74535" w:author="Diana Machado" w:date="2019-04-06T13:41:00Z">
              <w:r w:rsidRPr="00A62459">
                <w:rPr>
                  <w:lang w:val="en-PH" w:eastAsia="en-US"/>
                </w:rPr>
                <w:t>4.58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536" w:author="Diana Machado" w:date="2019-04-06T13:41:00Z"/>
                <w:lang w:val="en-PH" w:eastAsia="en-US"/>
              </w:rPr>
              <w:pPrChange w:id="74537" w:author="Diana Machado" w:date="2019-04-06T13:49:00Z">
                <w:pPr>
                  <w:autoSpaceDE w:val="0"/>
                  <w:autoSpaceDN w:val="0"/>
                  <w:adjustRightInd w:val="0"/>
                  <w:jc w:val="center"/>
                </w:pPr>
              </w:pPrChange>
            </w:pPr>
            <w:ins w:id="74538" w:author="Diana Machado" w:date="2019-04-06T13:41:00Z">
              <w:r w:rsidRPr="00A62459">
                <w:rPr>
                  <w:lang w:val="en-PH" w:eastAsia="en-US"/>
                </w:rPr>
                <w:t>5.12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539" w:author="Diana Machado" w:date="2019-04-06T13:41:00Z"/>
                <w:lang w:val="en-PH" w:eastAsia="en-US"/>
              </w:rPr>
              <w:pPrChange w:id="74540" w:author="Diana Machado" w:date="2019-04-06T13:49:00Z">
                <w:pPr>
                  <w:autoSpaceDE w:val="0"/>
                  <w:autoSpaceDN w:val="0"/>
                  <w:adjustRightInd w:val="0"/>
                  <w:jc w:val="center"/>
                </w:pPr>
              </w:pPrChange>
            </w:pPr>
            <w:ins w:id="7454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542" w:author="Diana Machado" w:date="2019-04-06T13:41:00Z"/>
                <w:lang w:val="en-PH" w:eastAsia="en-US"/>
              </w:rPr>
              <w:pPrChange w:id="74543" w:author="Diana Machado" w:date="2019-04-06T13:49:00Z">
                <w:pPr>
                  <w:autoSpaceDE w:val="0"/>
                  <w:autoSpaceDN w:val="0"/>
                  <w:adjustRightInd w:val="0"/>
                  <w:jc w:val="center"/>
                </w:pPr>
              </w:pPrChange>
            </w:pPr>
            <w:ins w:id="74544" w:author="Diana Machado" w:date="2019-04-06T13:41:00Z">
              <w:r w:rsidRPr="00A62459">
                <w:rPr>
                  <w:lang w:val="en-PH" w:eastAsia="en-US"/>
                </w:rPr>
                <w:t>1.11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545" w:author="Diana Machado" w:date="2019-04-06T13:41:00Z"/>
                <w:lang w:val="en-PH" w:eastAsia="en-US"/>
              </w:rPr>
              <w:pPrChange w:id="7454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547" w:author="Diana Machado" w:date="2019-04-06T13:41:00Z"/>
                <w:lang w:val="en-PH" w:eastAsia="en-US"/>
              </w:rPr>
              <w:pPrChange w:id="745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549" w:author="Diana Machado" w:date="2019-04-06T13:41:00Z"/>
                <w:lang w:val="en-PH" w:eastAsia="en-US"/>
              </w:rPr>
              <w:pPrChange w:id="7455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551" w:author="Diana Machado" w:date="2019-04-06T13:41:00Z"/>
                <w:lang w:val="en-PH" w:eastAsia="en-US"/>
              </w:rPr>
              <w:pPrChange w:id="745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553" w:author="Diana Machado" w:date="2019-04-06T13:41:00Z"/>
                <w:lang w:val="en-PH" w:eastAsia="en-US"/>
              </w:rPr>
              <w:pPrChange w:id="7455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555" w:author="Diana Machado" w:date="2019-04-06T13:41:00Z"/>
                <w:lang w:val="en-PH" w:eastAsia="en-US"/>
              </w:rPr>
              <w:pPrChange w:id="74556" w:author="Diana Machado" w:date="2019-04-06T13:49:00Z">
                <w:pPr>
                  <w:autoSpaceDE w:val="0"/>
                  <w:autoSpaceDN w:val="0"/>
                  <w:adjustRightInd w:val="0"/>
                  <w:jc w:val="center"/>
                </w:pPr>
              </w:pPrChange>
            </w:pPr>
          </w:p>
        </w:tc>
      </w:tr>
      <w:tr w:rsidR="00667C55" w:rsidRPr="00A62459" w:rsidTr="00BC3F5B">
        <w:trPr>
          <w:trHeight w:val="291"/>
          <w:ins w:id="7455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558" w:author="Diana Machado" w:date="2019-04-06T13:41:00Z"/>
                <w:lang w:val="en-PH" w:eastAsia="en-US"/>
              </w:rPr>
              <w:pPrChange w:id="7455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560" w:author="Diana Machado" w:date="2019-04-06T13:41:00Z"/>
                <w:lang w:val="en-PH" w:eastAsia="en-US"/>
              </w:rPr>
              <w:pPrChange w:id="74561" w:author="Diana Machado" w:date="2019-04-06T13:49:00Z">
                <w:pPr>
                  <w:autoSpaceDE w:val="0"/>
                  <w:autoSpaceDN w:val="0"/>
                  <w:adjustRightInd w:val="0"/>
                  <w:jc w:val="center"/>
                </w:pPr>
              </w:pPrChange>
            </w:pPr>
            <w:ins w:id="74562" w:author="Diana Machado" w:date="2019-04-06T13:41:00Z">
              <w:r w:rsidRPr="00A62459">
                <w:rPr>
                  <w:lang w:val="en-PH" w:eastAsia="en-US"/>
                </w:rPr>
                <w:t>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563" w:author="Diana Machado" w:date="2019-04-06T13:41:00Z"/>
                <w:lang w:val="en-PH" w:eastAsia="en-US"/>
              </w:rPr>
              <w:pPrChange w:id="74564" w:author="Diana Machado" w:date="2019-04-06T13:49:00Z">
                <w:pPr>
                  <w:autoSpaceDE w:val="0"/>
                  <w:autoSpaceDN w:val="0"/>
                  <w:adjustRightInd w:val="0"/>
                  <w:jc w:val="center"/>
                </w:pPr>
              </w:pPrChange>
            </w:pPr>
            <w:ins w:id="74565"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566" w:author="Diana Machado" w:date="2019-04-06T13:41:00Z"/>
                <w:lang w:val="en-PH" w:eastAsia="en-US"/>
              </w:rPr>
              <w:pPrChange w:id="74567" w:author="Diana Machado" w:date="2019-04-06T13:49:00Z">
                <w:pPr>
                  <w:autoSpaceDE w:val="0"/>
                  <w:autoSpaceDN w:val="0"/>
                  <w:adjustRightInd w:val="0"/>
                  <w:jc w:val="center"/>
                </w:pPr>
              </w:pPrChange>
            </w:pPr>
            <w:ins w:id="74568" w:author="Diana Machado" w:date="2019-04-06T13:41:00Z">
              <w:r w:rsidRPr="00A62459">
                <w:rPr>
                  <w:lang w:val="en-PH" w:eastAsia="en-US"/>
                </w:rPr>
                <w:t>4.43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569" w:author="Diana Machado" w:date="2019-04-06T13:41:00Z"/>
                <w:lang w:val="en-PH" w:eastAsia="en-US"/>
              </w:rPr>
              <w:pPrChange w:id="74570" w:author="Diana Machado" w:date="2019-04-06T13:49:00Z">
                <w:pPr>
                  <w:autoSpaceDE w:val="0"/>
                  <w:autoSpaceDN w:val="0"/>
                  <w:adjustRightInd w:val="0"/>
                  <w:jc w:val="center"/>
                </w:pPr>
              </w:pPrChange>
            </w:pPr>
            <w:ins w:id="74571" w:author="Diana Machado" w:date="2019-04-06T13:41:00Z">
              <w:r w:rsidRPr="00A62459">
                <w:rPr>
                  <w:lang w:val="en-PH" w:eastAsia="en-US"/>
                </w:rPr>
                <w:t>4.88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572" w:author="Diana Machado" w:date="2019-04-06T13:41:00Z"/>
                <w:lang w:val="en-PH" w:eastAsia="en-US"/>
              </w:rPr>
              <w:pPrChange w:id="74573" w:author="Diana Machado" w:date="2019-04-06T13:49:00Z">
                <w:pPr>
                  <w:autoSpaceDE w:val="0"/>
                  <w:autoSpaceDN w:val="0"/>
                  <w:adjustRightInd w:val="0"/>
                  <w:jc w:val="center"/>
                </w:pPr>
              </w:pPrChange>
            </w:pPr>
            <w:ins w:id="7457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575" w:author="Diana Machado" w:date="2019-04-06T13:41:00Z"/>
                <w:lang w:val="en-PH" w:eastAsia="en-US"/>
              </w:rPr>
              <w:pPrChange w:id="74576" w:author="Diana Machado" w:date="2019-04-06T13:49:00Z">
                <w:pPr>
                  <w:autoSpaceDE w:val="0"/>
                  <w:autoSpaceDN w:val="0"/>
                  <w:adjustRightInd w:val="0"/>
                  <w:jc w:val="center"/>
                </w:pPr>
              </w:pPrChange>
            </w:pPr>
            <w:ins w:id="74577" w:author="Diana Machado" w:date="2019-04-06T13:41:00Z">
              <w:r w:rsidRPr="00A62459">
                <w:rPr>
                  <w:lang w:val="en-PH" w:eastAsia="en-US"/>
                </w:rPr>
                <w:t>1.10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578" w:author="Diana Machado" w:date="2019-04-06T13:41:00Z"/>
                <w:lang w:val="en-PH" w:eastAsia="en-US"/>
              </w:rPr>
              <w:pPrChange w:id="7457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580" w:author="Diana Machado" w:date="2019-04-06T13:41:00Z"/>
                <w:lang w:val="en-PH" w:eastAsia="en-US"/>
              </w:rPr>
              <w:pPrChange w:id="745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582" w:author="Diana Machado" w:date="2019-04-06T13:41:00Z"/>
                <w:lang w:val="en-PH" w:eastAsia="en-US"/>
              </w:rPr>
              <w:pPrChange w:id="7458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584" w:author="Diana Machado" w:date="2019-04-06T13:41:00Z"/>
                <w:lang w:val="en-PH" w:eastAsia="en-US"/>
              </w:rPr>
              <w:pPrChange w:id="745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586" w:author="Diana Machado" w:date="2019-04-06T13:41:00Z"/>
                <w:lang w:val="en-PH" w:eastAsia="en-US"/>
              </w:rPr>
              <w:pPrChange w:id="7458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588" w:author="Diana Machado" w:date="2019-04-06T13:41:00Z"/>
                <w:lang w:val="en-PH" w:eastAsia="en-US"/>
              </w:rPr>
              <w:pPrChange w:id="74589" w:author="Diana Machado" w:date="2019-04-06T13:49:00Z">
                <w:pPr>
                  <w:autoSpaceDE w:val="0"/>
                  <w:autoSpaceDN w:val="0"/>
                  <w:adjustRightInd w:val="0"/>
                  <w:jc w:val="center"/>
                </w:pPr>
              </w:pPrChange>
            </w:pPr>
          </w:p>
        </w:tc>
      </w:tr>
      <w:tr w:rsidR="00667C55" w:rsidRPr="00A62459" w:rsidTr="00BC3F5B">
        <w:trPr>
          <w:trHeight w:val="291"/>
          <w:ins w:id="7459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591" w:author="Diana Machado" w:date="2019-04-06T13:41:00Z"/>
                <w:lang w:val="en-PH" w:eastAsia="en-US"/>
              </w:rPr>
              <w:pPrChange w:id="7459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593" w:author="Diana Machado" w:date="2019-04-06T13:41:00Z"/>
                <w:lang w:val="en-PH" w:eastAsia="en-US"/>
              </w:rPr>
              <w:pPrChange w:id="74594" w:author="Diana Machado" w:date="2019-04-06T13:49:00Z">
                <w:pPr>
                  <w:autoSpaceDE w:val="0"/>
                  <w:autoSpaceDN w:val="0"/>
                  <w:adjustRightInd w:val="0"/>
                  <w:jc w:val="center"/>
                </w:pPr>
              </w:pPrChange>
            </w:pPr>
            <w:ins w:id="74595" w:author="Diana Machado" w:date="2019-04-06T13:41:00Z">
              <w:r w:rsidRPr="00A62459">
                <w:rPr>
                  <w:lang w:val="en-PH" w:eastAsia="en-US"/>
                </w:rPr>
                <w:t>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596" w:author="Diana Machado" w:date="2019-04-06T13:41:00Z"/>
                <w:lang w:val="en-PH" w:eastAsia="en-US"/>
              </w:rPr>
              <w:pPrChange w:id="74597" w:author="Diana Machado" w:date="2019-04-06T13:49:00Z">
                <w:pPr>
                  <w:autoSpaceDE w:val="0"/>
                  <w:autoSpaceDN w:val="0"/>
                  <w:adjustRightInd w:val="0"/>
                  <w:jc w:val="center"/>
                </w:pPr>
              </w:pPrChange>
            </w:pPr>
            <w:ins w:id="74598"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599" w:author="Diana Machado" w:date="2019-04-06T13:41:00Z"/>
                <w:lang w:val="en-PH" w:eastAsia="en-US"/>
              </w:rPr>
              <w:pPrChange w:id="74600" w:author="Diana Machado" w:date="2019-04-06T13:49:00Z">
                <w:pPr>
                  <w:autoSpaceDE w:val="0"/>
                  <w:autoSpaceDN w:val="0"/>
                  <w:adjustRightInd w:val="0"/>
                  <w:jc w:val="center"/>
                </w:pPr>
              </w:pPrChange>
            </w:pPr>
            <w:ins w:id="74601" w:author="Diana Machado" w:date="2019-04-06T13:41:00Z">
              <w:r w:rsidRPr="00A62459">
                <w:rPr>
                  <w:lang w:val="en-PH" w:eastAsia="en-US"/>
                </w:rPr>
                <w:t>7.20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02" w:author="Diana Machado" w:date="2019-04-06T13:41:00Z"/>
                <w:lang w:val="en-PH" w:eastAsia="en-US"/>
              </w:rPr>
              <w:pPrChange w:id="74603" w:author="Diana Machado" w:date="2019-04-06T13:49:00Z">
                <w:pPr>
                  <w:autoSpaceDE w:val="0"/>
                  <w:autoSpaceDN w:val="0"/>
                  <w:adjustRightInd w:val="0"/>
                  <w:jc w:val="center"/>
                </w:pPr>
              </w:pPrChange>
            </w:pPr>
            <w:ins w:id="74604" w:author="Diana Machado" w:date="2019-04-06T13:41:00Z">
              <w:r w:rsidRPr="00A62459">
                <w:rPr>
                  <w:lang w:val="en-PH" w:eastAsia="en-US"/>
                </w:rPr>
                <w:t>8.34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605" w:author="Diana Machado" w:date="2019-04-06T13:41:00Z"/>
                <w:lang w:val="en-PH" w:eastAsia="en-US"/>
              </w:rPr>
              <w:pPrChange w:id="74606" w:author="Diana Machado" w:date="2019-04-06T13:49:00Z">
                <w:pPr>
                  <w:autoSpaceDE w:val="0"/>
                  <w:autoSpaceDN w:val="0"/>
                  <w:adjustRightInd w:val="0"/>
                  <w:jc w:val="center"/>
                </w:pPr>
              </w:pPrChange>
            </w:pPr>
            <w:ins w:id="7460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08" w:author="Diana Machado" w:date="2019-04-06T13:41:00Z"/>
                <w:lang w:val="en-PH" w:eastAsia="en-US"/>
              </w:rPr>
              <w:pPrChange w:id="74609" w:author="Diana Machado" w:date="2019-04-06T13:49:00Z">
                <w:pPr>
                  <w:autoSpaceDE w:val="0"/>
                  <w:autoSpaceDN w:val="0"/>
                  <w:adjustRightInd w:val="0"/>
                  <w:jc w:val="center"/>
                </w:pPr>
              </w:pPrChange>
            </w:pPr>
            <w:ins w:id="74610" w:author="Diana Machado" w:date="2019-04-06T13:41:00Z">
              <w:r w:rsidRPr="00A62459">
                <w:rPr>
                  <w:lang w:val="en-PH" w:eastAsia="en-US"/>
                </w:rPr>
                <w:t>1.15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611" w:author="Diana Machado" w:date="2019-04-06T13:41:00Z"/>
                <w:lang w:val="en-PH" w:eastAsia="en-US"/>
              </w:rPr>
              <w:pPrChange w:id="7461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613" w:author="Diana Machado" w:date="2019-04-06T13:41:00Z"/>
                <w:lang w:val="en-PH" w:eastAsia="en-US"/>
              </w:rPr>
              <w:pPrChange w:id="746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615" w:author="Diana Machado" w:date="2019-04-06T13:41:00Z"/>
                <w:lang w:val="en-PH" w:eastAsia="en-US"/>
              </w:rPr>
              <w:pPrChange w:id="7461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617" w:author="Diana Machado" w:date="2019-04-06T13:41:00Z"/>
                <w:lang w:val="en-PH" w:eastAsia="en-US"/>
              </w:rPr>
              <w:pPrChange w:id="746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619" w:author="Diana Machado" w:date="2019-04-06T13:41:00Z"/>
                <w:lang w:val="en-PH" w:eastAsia="en-US"/>
              </w:rPr>
              <w:pPrChange w:id="7462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621" w:author="Diana Machado" w:date="2019-04-06T13:41:00Z"/>
                <w:lang w:val="en-PH" w:eastAsia="en-US"/>
              </w:rPr>
              <w:pPrChange w:id="74622" w:author="Diana Machado" w:date="2019-04-06T13:49:00Z">
                <w:pPr>
                  <w:autoSpaceDE w:val="0"/>
                  <w:autoSpaceDN w:val="0"/>
                  <w:adjustRightInd w:val="0"/>
                  <w:jc w:val="center"/>
                </w:pPr>
              </w:pPrChange>
            </w:pPr>
          </w:p>
        </w:tc>
      </w:tr>
      <w:tr w:rsidR="00667C55" w:rsidRPr="00A62459" w:rsidTr="00BC3F5B">
        <w:trPr>
          <w:trHeight w:val="291"/>
          <w:ins w:id="7462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624" w:author="Diana Machado" w:date="2019-04-06T13:41:00Z"/>
                <w:lang w:val="en-PH" w:eastAsia="en-US"/>
              </w:rPr>
              <w:pPrChange w:id="7462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26" w:author="Diana Machado" w:date="2019-04-06T13:41:00Z"/>
                <w:lang w:val="en-PH" w:eastAsia="en-US"/>
              </w:rPr>
              <w:pPrChange w:id="74627" w:author="Diana Machado" w:date="2019-04-06T13:49:00Z">
                <w:pPr>
                  <w:autoSpaceDE w:val="0"/>
                  <w:autoSpaceDN w:val="0"/>
                  <w:adjustRightInd w:val="0"/>
                  <w:jc w:val="center"/>
                </w:pPr>
              </w:pPrChange>
            </w:pPr>
            <w:ins w:id="74628" w:author="Diana Machado" w:date="2019-04-06T13:41:00Z">
              <w:r w:rsidRPr="00A62459">
                <w:rPr>
                  <w:lang w:val="en-PH" w:eastAsia="en-US"/>
                </w:rPr>
                <w:t>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629" w:author="Diana Machado" w:date="2019-04-06T13:41:00Z"/>
                <w:lang w:val="en-PH" w:eastAsia="en-US"/>
              </w:rPr>
              <w:pPrChange w:id="74630" w:author="Diana Machado" w:date="2019-04-06T13:49:00Z">
                <w:pPr>
                  <w:autoSpaceDE w:val="0"/>
                  <w:autoSpaceDN w:val="0"/>
                  <w:adjustRightInd w:val="0"/>
                  <w:jc w:val="center"/>
                </w:pPr>
              </w:pPrChange>
            </w:pPr>
            <w:ins w:id="74631"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632" w:author="Diana Machado" w:date="2019-04-06T13:41:00Z"/>
                <w:lang w:val="en-PH" w:eastAsia="en-US"/>
              </w:rPr>
              <w:pPrChange w:id="74633" w:author="Diana Machado" w:date="2019-04-06T13:49:00Z">
                <w:pPr>
                  <w:autoSpaceDE w:val="0"/>
                  <w:autoSpaceDN w:val="0"/>
                  <w:adjustRightInd w:val="0"/>
                  <w:jc w:val="center"/>
                </w:pPr>
              </w:pPrChange>
            </w:pPr>
            <w:ins w:id="74634" w:author="Diana Machado" w:date="2019-04-06T13:41:00Z">
              <w:r w:rsidRPr="00A62459">
                <w:rPr>
                  <w:lang w:val="en-PH" w:eastAsia="en-US"/>
                </w:rPr>
                <w:t>11.68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35" w:author="Diana Machado" w:date="2019-04-06T13:41:00Z"/>
                <w:lang w:val="en-PH" w:eastAsia="en-US"/>
              </w:rPr>
              <w:pPrChange w:id="74636" w:author="Diana Machado" w:date="2019-04-06T13:49:00Z">
                <w:pPr>
                  <w:autoSpaceDE w:val="0"/>
                  <w:autoSpaceDN w:val="0"/>
                  <w:adjustRightInd w:val="0"/>
                  <w:jc w:val="center"/>
                </w:pPr>
              </w:pPrChange>
            </w:pPr>
            <w:ins w:id="74637" w:author="Diana Machado" w:date="2019-04-06T13:41:00Z">
              <w:r w:rsidRPr="00A62459">
                <w:rPr>
                  <w:lang w:val="en-PH" w:eastAsia="en-US"/>
                </w:rPr>
                <w:t>14.76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638" w:author="Diana Machado" w:date="2019-04-06T13:41:00Z"/>
                <w:lang w:val="en-PH" w:eastAsia="en-US"/>
              </w:rPr>
              <w:pPrChange w:id="74639" w:author="Diana Machado" w:date="2019-04-06T13:49:00Z">
                <w:pPr>
                  <w:autoSpaceDE w:val="0"/>
                  <w:autoSpaceDN w:val="0"/>
                  <w:adjustRightInd w:val="0"/>
                  <w:jc w:val="center"/>
                </w:pPr>
              </w:pPrChange>
            </w:pPr>
            <w:ins w:id="7464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41" w:author="Diana Machado" w:date="2019-04-06T13:41:00Z"/>
                <w:lang w:val="en-PH" w:eastAsia="en-US"/>
              </w:rPr>
              <w:pPrChange w:id="74642" w:author="Diana Machado" w:date="2019-04-06T13:49:00Z">
                <w:pPr>
                  <w:autoSpaceDE w:val="0"/>
                  <w:autoSpaceDN w:val="0"/>
                  <w:adjustRightInd w:val="0"/>
                  <w:jc w:val="center"/>
                </w:pPr>
              </w:pPrChange>
            </w:pPr>
            <w:ins w:id="74643" w:author="Diana Machado" w:date="2019-04-06T13:41:00Z">
              <w:r w:rsidRPr="00A62459">
                <w:rPr>
                  <w:lang w:val="en-PH" w:eastAsia="en-US"/>
                </w:rPr>
                <w:t>1.26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644" w:author="Diana Machado" w:date="2019-04-06T13:41:00Z"/>
                <w:lang w:val="en-PH" w:eastAsia="en-US"/>
              </w:rPr>
              <w:pPrChange w:id="7464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646" w:author="Diana Machado" w:date="2019-04-06T13:41:00Z"/>
                <w:lang w:val="en-PH" w:eastAsia="en-US"/>
              </w:rPr>
              <w:pPrChange w:id="746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648" w:author="Diana Machado" w:date="2019-04-06T13:41:00Z"/>
                <w:lang w:val="en-PH" w:eastAsia="en-US"/>
              </w:rPr>
              <w:pPrChange w:id="7464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650" w:author="Diana Machado" w:date="2019-04-06T13:41:00Z"/>
                <w:lang w:val="en-PH" w:eastAsia="en-US"/>
              </w:rPr>
              <w:pPrChange w:id="746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652" w:author="Diana Machado" w:date="2019-04-06T13:41:00Z"/>
                <w:lang w:val="en-PH" w:eastAsia="en-US"/>
              </w:rPr>
              <w:pPrChange w:id="7465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654" w:author="Diana Machado" w:date="2019-04-06T13:41:00Z"/>
                <w:lang w:val="en-PH" w:eastAsia="en-US"/>
              </w:rPr>
              <w:pPrChange w:id="74655" w:author="Diana Machado" w:date="2019-04-06T13:49:00Z">
                <w:pPr>
                  <w:autoSpaceDE w:val="0"/>
                  <w:autoSpaceDN w:val="0"/>
                  <w:adjustRightInd w:val="0"/>
                  <w:jc w:val="center"/>
                </w:pPr>
              </w:pPrChange>
            </w:pPr>
          </w:p>
        </w:tc>
      </w:tr>
      <w:tr w:rsidR="00667C55" w:rsidRPr="00A62459" w:rsidTr="00BC3F5B">
        <w:trPr>
          <w:trHeight w:val="291"/>
          <w:ins w:id="7465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657" w:author="Diana Machado" w:date="2019-04-06T13:41:00Z"/>
                <w:lang w:val="en-PH" w:eastAsia="en-US"/>
              </w:rPr>
              <w:pPrChange w:id="7465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59" w:author="Diana Machado" w:date="2019-04-06T13:41:00Z"/>
                <w:lang w:val="en-PH" w:eastAsia="en-US"/>
              </w:rPr>
              <w:pPrChange w:id="74660" w:author="Diana Machado" w:date="2019-04-06T13:49:00Z">
                <w:pPr>
                  <w:autoSpaceDE w:val="0"/>
                  <w:autoSpaceDN w:val="0"/>
                  <w:adjustRightInd w:val="0"/>
                  <w:jc w:val="center"/>
                </w:pPr>
              </w:pPrChange>
            </w:pPr>
            <w:ins w:id="74661" w:author="Diana Machado" w:date="2019-04-06T13:41:00Z">
              <w:r w:rsidRPr="00A62459">
                <w:rPr>
                  <w:lang w:val="en-PH" w:eastAsia="en-US"/>
                </w:rPr>
                <w:t>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662" w:author="Diana Machado" w:date="2019-04-06T13:41:00Z"/>
                <w:lang w:val="en-PH" w:eastAsia="en-US"/>
              </w:rPr>
              <w:pPrChange w:id="74663" w:author="Diana Machado" w:date="2019-04-06T13:49:00Z">
                <w:pPr>
                  <w:autoSpaceDE w:val="0"/>
                  <w:autoSpaceDN w:val="0"/>
                  <w:adjustRightInd w:val="0"/>
                  <w:jc w:val="center"/>
                </w:pPr>
              </w:pPrChange>
            </w:pPr>
            <w:ins w:id="74664" w:author="Diana Machado" w:date="2019-04-06T13:41:00Z">
              <w:r w:rsidRPr="00A62459">
                <w:rPr>
                  <w:lang w:val="en-PH" w:eastAsia="en-US"/>
                </w:rPr>
                <w:t>CITRU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665" w:author="Diana Machado" w:date="2019-04-06T13:41:00Z"/>
                <w:lang w:val="en-PH" w:eastAsia="en-US"/>
              </w:rPr>
              <w:pPrChange w:id="74666" w:author="Diana Machado" w:date="2019-04-06T13:49:00Z">
                <w:pPr>
                  <w:autoSpaceDE w:val="0"/>
                  <w:autoSpaceDN w:val="0"/>
                  <w:adjustRightInd w:val="0"/>
                  <w:jc w:val="center"/>
                </w:pPr>
              </w:pPrChange>
            </w:pPr>
            <w:ins w:id="74667" w:author="Diana Machado" w:date="2019-04-06T13:41:00Z">
              <w:r w:rsidRPr="00A62459">
                <w:rPr>
                  <w:lang w:val="en-PH" w:eastAsia="en-US"/>
                </w:rPr>
                <w:t>3.47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68" w:author="Diana Machado" w:date="2019-04-06T13:41:00Z"/>
                <w:lang w:val="en-PH" w:eastAsia="en-US"/>
              </w:rPr>
              <w:pPrChange w:id="74669" w:author="Diana Machado" w:date="2019-04-06T13:49:00Z">
                <w:pPr>
                  <w:autoSpaceDE w:val="0"/>
                  <w:autoSpaceDN w:val="0"/>
                  <w:adjustRightInd w:val="0"/>
                  <w:jc w:val="center"/>
                </w:pPr>
              </w:pPrChange>
            </w:pPr>
            <w:ins w:id="74670" w:author="Diana Machado" w:date="2019-04-06T13:41:00Z">
              <w:r w:rsidRPr="00A62459">
                <w:rPr>
                  <w:lang w:val="en-PH" w:eastAsia="en-US"/>
                </w:rPr>
                <w:t>3.64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671" w:author="Diana Machado" w:date="2019-04-06T13:41:00Z"/>
                <w:lang w:val="en-PH" w:eastAsia="en-US"/>
              </w:rPr>
              <w:pPrChange w:id="74672" w:author="Diana Machado" w:date="2019-04-06T13:49:00Z">
                <w:pPr>
                  <w:autoSpaceDE w:val="0"/>
                  <w:autoSpaceDN w:val="0"/>
                  <w:adjustRightInd w:val="0"/>
                  <w:jc w:val="center"/>
                </w:pPr>
              </w:pPrChange>
            </w:pPr>
            <w:ins w:id="7467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74" w:author="Diana Machado" w:date="2019-04-06T13:41:00Z"/>
                <w:lang w:val="en-PH" w:eastAsia="en-US"/>
              </w:rPr>
              <w:pPrChange w:id="74675" w:author="Diana Machado" w:date="2019-04-06T13:49:00Z">
                <w:pPr>
                  <w:autoSpaceDE w:val="0"/>
                  <w:autoSpaceDN w:val="0"/>
                  <w:adjustRightInd w:val="0"/>
                  <w:jc w:val="center"/>
                </w:pPr>
              </w:pPrChange>
            </w:pPr>
            <w:ins w:id="74676" w:author="Diana Machado" w:date="2019-04-06T13:41:00Z">
              <w:r w:rsidRPr="00A62459">
                <w:rPr>
                  <w:lang w:val="en-PH" w:eastAsia="en-US"/>
                </w:rPr>
                <w:t>1.04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677" w:author="Diana Machado" w:date="2019-04-06T13:41:00Z"/>
                <w:lang w:val="en-PH" w:eastAsia="en-US"/>
              </w:rPr>
              <w:pPrChange w:id="7467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679" w:author="Diana Machado" w:date="2019-04-06T13:41:00Z"/>
                <w:lang w:val="en-PH" w:eastAsia="en-US"/>
              </w:rPr>
              <w:pPrChange w:id="746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681" w:author="Diana Machado" w:date="2019-04-06T13:41:00Z"/>
                <w:lang w:val="en-PH" w:eastAsia="en-US"/>
              </w:rPr>
              <w:pPrChange w:id="7468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683" w:author="Diana Machado" w:date="2019-04-06T13:41:00Z"/>
                <w:lang w:val="en-PH" w:eastAsia="en-US"/>
              </w:rPr>
              <w:pPrChange w:id="7468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685" w:author="Diana Machado" w:date="2019-04-06T13:41:00Z"/>
                <w:lang w:val="en-PH" w:eastAsia="en-US"/>
              </w:rPr>
              <w:pPrChange w:id="7468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687" w:author="Diana Machado" w:date="2019-04-06T13:41:00Z"/>
                <w:lang w:val="en-PH" w:eastAsia="en-US"/>
              </w:rPr>
              <w:pPrChange w:id="74688" w:author="Diana Machado" w:date="2019-04-06T13:49:00Z">
                <w:pPr>
                  <w:autoSpaceDE w:val="0"/>
                  <w:autoSpaceDN w:val="0"/>
                  <w:adjustRightInd w:val="0"/>
                  <w:jc w:val="center"/>
                </w:pPr>
              </w:pPrChange>
            </w:pPr>
          </w:p>
        </w:tc>
      </w:tr>
      <w:tr w:rsidR="00667C55" w:rsidRPr="00A62459" w:rsidTr="00BC3F5B">
        <w:trPr>
          <w:trHeight w:val="291"/>
          <w:ins w:id="7468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690" w:author="Diana Machado" w:date="2019-04-06T13:41:00Z"/>
                <w:lang w:val="en-PH" w:eastAsia="en-US"/>
              </w:rPr>
              <w:pPrChange w:id="7469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692" w:author="Diana Machado" w:date="2019-04-06T13:41:00Z"/>
                <w:lang w:val="en-PH" w:eastAsia="en-US"/>
              </w:rPr>
              <w:pPrChange w:id="74693" w:author="Diana Machado" w:date="2019-04-06T13:49:00Z">
                <w:pPr>
                  <w:autoSpaceDE w:val="0"/>
                  <w:autoSpaceDN w:val="0"/>
                  <w:adjustRightInd w:val="0"/>
                  <w:jc w:val="center"/>
                </w:pPr>
              </w:pPrChange>
            </w:pPr>
            <w:ins w:id="74694" w:author="Diana Machado" w:date="2019-04-06T13:41:00Z">
              <w:r w:rsidRPr="00A62459">
                <w:rPr>
                  <w:lang w:val="en-PH" w:eastAsia="en-US"/>
                </w:rPr>
                <w:t>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695" w:author="Diana Machado" w:date="2019-04-06T13:41:00Z"/>
                <w:lang w:val="en-PH" w:eastAsia="en-US"/>
              </w:rPr>
              <w:pPrChange w:id="74696" w:author="Diana Machado" w:date="2019-04-06T13:49:00Z">
                <w:pPr>
                  <w:autoSpaceDE w:val="0"/>
                  <w:autoSpaceDN w:val="0"/>
                  <w:adjustRightInd w:val="0"/>
                  <w:jc w:val="center"/>
                </w:pPr>
              </w:pPrChange>
            </w:pPr>
            <w:ins w:id="74697" w:author="Diana Machado" w:date="2019-04-06T13:41:00Z">
              <w:r w:rsidRPr="00A62459">
                <w:rPr>
                  <w:lang w:val="en-PH" w:eastAsia="en-US"/>
                </w:rPr>
                <w:t>CLAY</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698" w:author="Diana Machado" w:date="2019-04-06T13:41:00Z"/>
                <w:lang w:val="en-PH" w:eastAsia="en-US"/>
              </w:rPr>
              <w:pPrChange w:id="74699" w:author="Diana Machado" w:date="2019-04-06T13:49:00Z">
                <w:pPr>
                  <w:autoSpaceDE w:val="0"/>
                  <w:autoSpaceDN w:val="0"/>
                  <w:adjustRightInd w:val="0"/>
                  <w:jc w:val="center"/>
                </w:pPr>
              </w:pPrChange>
            </w:pPr>
            <w:ins w:id="74700" w:author="Diana Machado" w:date="2019-04-06T13:41:00Z">
              <w:r w:rsidRPr="00A62459">
                <w:rPr>
                  <w:lang w:val="en-PH" w:eastAsia="en-US"/>
                </w:rPr>
                <w:t>0.84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01" w:author="Diana Machado" w:date="2019-04-06T13:41:00Z"/>
                <w:lang w:val="en-PH" w:eastAsia="en-US"/>
              </w:rPr>
              <w:pPrChange w:id="74702" w:author="Diana Machado" w:date="2019-04-06T13:49:00Z">
                <w:pPr>
                  <w:autoSpaceDE w:val="0"/>
                  <w:autoSpaceDN w:val="0"/>
                  <w:adjustRightInd w:val="0"/>
                  <w:jc w:val="center"/>
                </w:pPr>
              </w:pPrChange>
            </w:pPr>
            <w:ins w:id="74703" w:author="Diana Machado" w:date="2019-04-06T13:41:00Z">
              <w:r w:rsidRPr="00A62459">
                <w:rPr>
                  <w:lang w:val="en-PH" w:eastAsia="en-US"/>
                </w:rPr>
                <w:t>0.88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704" w:author="Diana Machado" w:date="2019-04-06T13:41:00Z"/>
                <w:lang w:val="en-PH" w:eastAsia="en-US"/>
              </w:rPr>
              <w:pPrChange w:id="74705" w:author="Diana Machado" w:date="2019-04-06T13:49:00Z">
                <w:pPr>
                  <w:autoSpaceDE w:val="0"/>
                  <w:autoSpaceDN w:val="0"/>
                  <w:adjustRightInd w:val="0"/>
                  <w:jc w:val="center"/>
                </w:pPr>
              </w:pPrChange>
            </w:pPr>
            <w:ins w:id="7470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07" w:author="Diana Machado" w:date="2019-04-06T13:41:00Z"/>
                <w:lang w:val="en-PH" w:eastAsia="en-US"/>
              </w:rPr>
              <w:pPrChange w:id="74708" w:author="Diana Machado" w:date="2019-04-06T13:49:00Z">
                <w:pPr>
                  <w:autoSpaceDE w:val="0"/>
                  <w:autoSpaceDN w:val="0"/>
                  <w:adjustRightInd w:val="0"/>
                  <w:jc w:val="center"/>
                </w:pPr>
              </w:pPrChange>
            </w:pPr>
            <w:ins w:id="74709" w:author="Diana Machado" w:date="2019-04-06T13:41:00Z">
              <w:r w:rsidRPr="00A62459">
                <w:rPr>
                  <w:lang w:val="en-PH" w:eastAsia="en-US"/>
                </w:rPr>
                <w:t>1.04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710" w:author="Diana Machado" w:date="2019-04-06T13:41:00Z"/>
                <w:lang w:val="en-PH" w:eastAsia="en-US"/>
              </w:rPr>
              <w:pPrChange w:id="7471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712" w:author="Diana Machado" w:date="2019-04-06T13:41:00Z"/>
                <w:lang w:val="en-PH" w:eastAsia="en-US"/>
              </w:rPr>
              <w:pPrChange w:id="747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714" w:author="Diana Machado" w:date="2019-04-06T13:41:00Z"/>
                <w:lang w:val="en-PH" w:eastAsia="en-US"/>
              </w:rPr>
              <w:pPrChange w:id="7471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716" w:author="Diana Machado" w:date="2019-04-06T13:41:00Z"/>
                <w:lang w:val="en-PH" w:eastAsia="en-US"/>
              </w:rPr>
              <w:pPrChange w:id="7471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718" w:author="Diana Machado" w:date="2019-04-06T13:41:00Z"/>
                <w:lang w:val="en-PH" w:eastAsia="en-US"/>
              </w:rPr>
              <w:pPrChange w:id="7471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720" w:author="Diana Machado" w:date="2019-04-06T13:41:00Z"/>
                <w:lang w:val="en-PH" w:eastAsia="en-US"/>
              </w:rPr>
              <w:pPrChange w:id="74721" w:author="Diana Machado" w:date="2019-04-06T13:49:00Z">
                <w:pPr>
                  <w:autoSpaceDE w:val="0"/>
                  <w:autoSpaceDN w:val="0"/>
                  <w:adjustRightInd w:val="0"/>
                  <w:jc w:val="center"/>
                </w:pPr>
              </w:pPrChange>
            </w:pPr>
          </w:p>
        </w:tc>
      </w:tr>
      <w:tr w:rsidR="00667C55" w:rsidRPr="00A62459" w:rsidTr="00BC3F5B">
        <w:trPr>
          <w:trHeight w:val="291"/>
          <w:ins w:id="7472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723" w:author="Diana Machado" w:date="2019-04-06T13:41:00Z"/>
                <w:lang w:val="en-PH" w:eastAsia="en-US"/>
              </w:rPr>
              <w:pPrChange w:id="7472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25" w:author="Diana Machado" w:date="2019-04-06T13:41:00Z"/>
                <w:lang w:val="en-PH" w:eastAsia="en-US"/>
              </w:rPr>
              <w:pPrChange w:id="74726" w:author="Diana Machado" w:date="2019-04-06T13:49:00Z">
                <w:pPr>
                  <w:autoSpaceDE w:val="0"/>
                  <w:autoSpaceDN w:val="0"/>
                  <w:adjustRightInd w:val="0"/>
                  <w:jc w:val="center"/>
                </w:pPr>
              </w:pPrChange>
            </w:pPr>
            <w:ins w:id="74727" w:author="Diana Machado" w:date="2019-04-06T13:41:00Z">
              <w:r w:rsidRPr="00A62459">
                <w:rPr>
                  <w:lang w:val="en-PH" w:eastAsia="en-US"/>
                </w:rPr>
                <w:t>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728" w:author="Diana Machado" w:date="2019-04-06T13:41:00Z"/>
                <w:lang w:val="en-PH" w:eastAsia="en-US"/>
              </w:rPr>
              <w:pPrChange w:id="74729" w:author="Diana Machado" w:date="2019-04-06T13:49:00Z">
                <w:pPr>
                  <w:autoSpaceDE w:val="0"/>
                  <w:autoSpaceDN w:val="0"/>
                  <w:adjustRightInd w:val="0"/>
                  <w:jc w:val="center"/>
                </w:pPr>
              </w:pPrChange>
            </w:pPr>
            <w:ins w:id="74730" w:author="Diana Machado" w:date="2019-04-06T13:41:00Z">
              <w:r w:rsidRPr="00A62459">
                <w:rPr>
                  <w:lang w:val="en-PH" w:eastAsia="en-US"/>
                </w:rPr>
                <w:t>COLLI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731" w:author="Diana Machado" w:date="2019-04-06T13:41:00Z"/>
                <w:lang w:val="en-PH" w:eastAsia="en-US"/>
              </w:rPr>
              <w:pPrChange w:id="74732" w:author="Diana Machado" w:date="2019-04-06T13:49:00Z">
                <w:pPr>
                  <w:autoSpaceDE w:val="0"/>
                  <w:autoSpaceDN w:val="0"/>
                  <w:adjustRightInd w:val="0"/>
                  <w:jc w:val="center"/>
                </w:pPr>
              </w:pPrChange>
            </w:pPr>
            <w:ins w:id="74733" w:author="Diana Machado" w:date="2019-04-06T13:41:00Z">
              <w:r w:rsidRPr="00A62459">
                <w:rPr>
                  <w:lang w:val="en-PH" w:eastAsia="en-US"/>
                </w:rPr>
                <w:t>6.86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34" w:author="Diana Machado" w:date="2019-04-06T13:41:00Z"/>
                <w:lang w:val="en-PH" w:eastAsia="en-US"/>
              </w:rPr>
              <w:pPrChange w:id="74735" w:author="Diana Machado" w:date="2019-04-06T13:49:00Z">
                <w:pPr>
                  <w:autoSpaceDE w:val="0"/>
                  <w:autoSpaceDN w:val="0"/>
                  <w:adjustRightInd w:val="0"/>
                  <w:jc w:val="center"/>
                </w:pPr>
              </w:pPrChange>
            </w:pPr>
            <w:ins w:id="74736" w:author="Diana Machado" w:date="2019-04-06T13:41:00Z">
              <w:r w:rsidRPr="00A62459">
                <w:rPr>
                  <w:lang w:val="en-PH" w:eastAsia="en-US"/>
                </w:rPr>
                <w:t>7.82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737" w:author="Diana Machado" w:date="2019-04-06T13:41:00Z"/>
                <w:lang w:val="en-PH" w:eastAsia="en-US"/>
              </w:rPr>
              <w:pPrChange w:id="74738" w:author="Diana Machado" w:date="2019-04-06T13:49:00Z">
                <w:pPr>
                  <w:autoSpaceDE w:val="0"/>
                  <w:autoSpaceDN w:val="0"/>
                  <w:adjustRightInd w:val="0"/>
                  <w:jc w:val="center"/>
                </w:pPr>
              </w:pPrChange>
            </w:pPr>
            <w:ins w:id="7473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40" w:author="Diana Machado" w:date="2019-04-06T13:41:00Z"/>
                <w:lang w:val="en-PH" w:eastAsia="en-US"/>
              </w:rPr>
              <w:pPrChange w:id="74741" w:author="Diana Machado" w:date="2019-04-06T13:49:00Z">
                <w:pPr>
                  <w:autoSpaceDE w:val="0"/>
                  <w:autoSpaceDN w:val="0"/>
                  <w:adjustRightInd w:val="0"/>
                  <w:jc w:val="center"/>
                </w:pPr>
              </w:pPrChange>
            </w:pPr>
            <w:ins w:id="74742" w:author="Diana Machado" w:date="2019-04-06T13:41:00Z">
              <w:r w:rsidRPr="00A62459">
                <w:rPr>
                  <w:lang w:val="en-PH" w:eastAsia="en-US"/>
                </w:rPr>
                <w:t>1.14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743" w:author="Diana Machado" w:date="2019-04-06T13:41:00Z"/>
                <w:lang w:val="en-PH" w:eastAsia="en-US"/>
              </w:rPr>
              <w:pPrChange w:id="7474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745" w:author="Diana Machado" w:date="2019-04-06T13:41:00Z"/>
                <w:lang w:val="en-PH" w:eastAsia="en-US"/>
              </w:rPr>
              <w:pPrChange w:id="747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747" w:author="Diana Machado" w:date="2019-04-06T13:41:00Z"/>
                <w:lang w:val="en-PH" w:eastAsia="en-US"/>
              </w:rPr>
              <w:pPrChange w:id="7474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749" w:author="Diana Machado" w:date="2019-04-06T13:41:00Z"/>
                <w:lang w:val="en-PH" w:eastAsia="en-US"/>
              </w:rPr>
              <w:pPrChange w:id="7475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751" w:author="Diana Machado" w:date="2019-04-06T13:41:00Z"/>
                <w:lang w:val="en-PH" w:eastAsia="en-US"/>
              </w:rPr>
              <w:pPrChange w:id="747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753" w:author="Diana Machado" w:date="2019-04-06T13:41:00Z"/>
                <w:lang w:val="en-PH" w:eastAsia="en-US"/>
              </w:rPr>
              <w:pPrChange w:id="74754" w:author="Diana Machado" w:date="2019-04-06T13:49:00Z">
                <w:pPr>
                  <w:autoSpaceDE w:val="0"/>
                  <w:autoSpaceDN w:val="0"/>
                  <w:adjustRightInd w:val="0"/>
                  <w:jc w:val="center"/>
                </w:pPr>
              </w:pPrChange>
            </w:pPr>
          </w:p>
        </w:tc>
      </w:tr>
      <w:tr w:rsidR="00667C55" w:rsidRPr="00A62459" w:rsidTr="00BC3F5B">
        <w:trPr>
          <w:trHeight w:val="291"/>
          <w:ins w:id="7475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756" w:author="Diana Machado" w:date="2019-04-06T13:41:00Z"/>
                <w:lang w:val="en-PH" w:eastAsia="en-US"/>
              </w:rPr>
              <w:pPrChange w:id="7475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58" w:author="Diana Machado" w:date="2019-04-06T13:41:00Z"/>
                <w:lang w:val="en-PH" w:eastAsia="en-US"/>
              </w:rPr>
              <w:pPrChange w:id="74759" w:author="Diana Machado" w:date="2019-04-06T13:49:00Z">
                <w:pPr>
                  <w:autoSpaceDE w:val="0"/>
                  <w:autoSpaceDN w:val="0"/>
                  <w:adjustRightInd w:val="0"/>
                  <w:jc w:val="center"/>
                </w:pPr>
              </w:pPrChange>
            </w:pPr>
            <w:ins w:id="74760" w:author="Diana Machado" w:date="2019-04-06T13:41:00Z">
              <w:r w:rsidRPr="00A62459">
                <w:rPr>
                  <w:lang w:val="en-PH" w:eastAsia="en-US"/>
                </w:rPr>
                <w:t>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761" w:author="Diana Machado" w:date="2019-04-06T13:41:00Z"/>
                <w:lang w:val="en-PH" w:eastAsia="en-US"/>
              </w:rPr>
              <w:pPrChange w:id="74762" w:author="Diana Machado" w:date="2019-04-06T13:49:00Z">
                <w:pPr>
                  <w:autoSpaceDE w:val="0"/>
                  <w:autoSpaceDN w:val="0"/>
                  <w:adjustRightInd w:val="0"/>
                  <w:jc w:val="center"/>
                </w:pPr>
              </w:pPrChange>
            </w:pPr>
            <w:ins w:id="74763" w:author="Diana Machado" w:date="2019-04-06T13:41:00Z">
              <w:r w:rsidRPr="00A62459">
                <w:rPr>
                  <w:lang w:val="en-PH" w:eastAsia="en-US"/>
                </w:rPr>
                <w:t>COLUMB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764" w:author="Diana Machado" w:date="2019-04-06T13:41:00Z"/>
                <w:lang w:val="en-PH" w:eastAsia="en-US"/>
              </w:rPr>
              <w:pPrChange w:id="74765" w:author="Diana Machado" w:date="2019-04-06T13:49:00Z">
                <w:pPr>
                  <w:autoSpaceDE w:val="0"/>
                  <w:autoSpaceDN w:val="0"/>
                  <w:adjustRightInd w:val="0"/>
                  <w:jc w:val="center"/>
                </w:pPr>
              </w:pPrChange>
            </w:pPr>
            <w:ins w:id="74766" w:author="Diana Machado" w:date="2019-04-06T13:41:00Z">
              <w:r w:rsidRPr="00A62459">
                <w:rPr>
                  <w:lang w:val="en-PH" w:eastAsia="en-US"/>
                </w:rPr>
                <w:t>0.88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67" w:author="Diana Machado" w:date="2019-04-06T13:41:00Z"/>
                <w:lang w:val="en-PH" w:eastAsia="en-US"/>
              </w:rPr>
              <w:pPrChange w:id="74768" w:author="Diana Machado" w:date="2019-04-06T13:49:00Z">
                <w:pPr>
                  <w:autoSpaceDE w:val="0"/>
                  <w:autoSpaceDN w:val="0"/>
                  <w:adjustRightInd w:val="0"/>
                  <w:jc w:val="center"/>
                </w:pPr>
              </w:pPrChange>
            </w:pPr>
            <w:ins w:id="74769" w:author="Diana Machado" w:date="2019-04-06T13:41:00Z">
              <w:r w:rsidRPr="00A62459">
                <w:rPr>
                  <w:lang w:val="en-PH" w:eastAsia="en-US"/>
                </w:rPr>
                <w:t>0.91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770" w:author="Diana Machado" w:date="2019-04-06T13:41:00Z"/>
                <w:lang w:val="en-PH" w:eastAsia="en-US"/>
              </w:rPr>
              <w:pPrChange w:id="74771" w:author="Diana Machado" w:date="2019-04-06T13:49:00Z">
                <w:pPr>
                  <w:autoSpaceDE w:val="0"/>
                  <w:autoSpaceDN w:val="0"/>
                  <w:adjustRightInd w:val="0"/>
                  <w:jc w:val="center"/>
                </w:pPr>
              </w:pPrChange>
            </w:pPr>
            <w:ins w:id="7477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73" w:author="Diana Machado" w:date="2019-04-06T13:41:00Z"/>
                <w:lang w:val="en-PH" w:eastAsia="en-US"/>
              </w:rPr>
              <w:pPrChange w:id="74774" w:author="Diana Machado" w:date="2019-04-06T13:49:00Z">
                <w:pPr>
                  <w:autoSpaceDE w:val="0"/>
                  <w:autoSpaceDN w:val="0"/>
                  <w:adjustRightInd w:val="0"/>
                  <w:jc w:val="center"/>
                </w:pPr>
              </w:pPrChange>
            </w:pPr>
            <w:ins w:id="74775" w:author="Diana Machado" w:date="2019-04-06T13:41:00Z">
              <w:r w:rsidRPr="00A62459">
                <w:rPr>
                  <w:lang w:val="en-PH" w:eastAsia="en-US"/>
                </w:rPr>
                <w:t>1.0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776" w:author="Diana Machado" w:date="2019-04-06T13:41:00Z"/>
                <w:lang w:val="en-PH" w:eastAsia="en-US"/>
              </w:rPr>
              <w:pPrChange w:id="7477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778" w:author="Diana Machado" w:date="2019-04-06T13:41:00Z"/>
                <w:lang w:val="en-PH" w:eastAsia="en-US"/>
              </w:rPr>
              <w:pPrChange w:id="747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780" w:author="Diana Machado" w:date="2019-04-06T13:41:00Z"/>
                <w:lang w:val="en-PH" w:eastAsia="en-US"/>
              </w:rPr>
              <w:pPrChange w:id="7478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782" w:author="Diana Machado" w:date="2019-04-06T13:41:00Z"/>
                <w:lang w:val="en-PH" w:eastAsia="en-US"/>
              </w:rPr>
              <w:pPrChange w:id="7478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784" w:author="Diana Machado" w:date="2019-04-06T13:41:00Z"/>
                <w:lang w:val="en-PH" w:eastAsia="en-US"/>
              </w:rPr>
              <w:pPrChange w:id="747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786" w:author="Diana Machado" w:date="2019-04-06T13:41:00Z"/>
                <w:lang w:val="en-PH" w:eastAsia="en-US"/>
              </w:rPr>
              <w:pPrChange w:id="74787" w:author="Diana Machado" w:date="2019-04-06T13:49:00Z">
                <w:pPr>
                  <w:autoSpaceDE w:val="0"/>
                  <w:autoSpaceDN w:val="0"/>
                  <w:adjustRightInd w:val="0"/>
                  <w:jc w:val="center"/>
                </w:pPr>
              </w:pPrChange>
            </w:pPr>
          </w:p>
        </w:tc>
      </w:tr>
      <w:tr w:rsidR="00667C55" w:rsidRPr="00A62459" w:rsidTr="00BC3F5B">
        <w:trPr>
          <w:trHeight w:val="291"/>
          <w:ins w:id="7478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789" w:author="Diana Machado" w:date="2019-04-06T13:41:00Z"/>
                <w:lang w:val="en-PH" w:eastAsia="en-US"/>
              </w:rPr>
              <w:pPrChange w:id="7479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791" w:author="Diana Machado" w:date="2019-04-06T13:41:00Z"/>
                <w:lang w:val="en-PH" w:eastAsia="en-US"/>
              </w:rPr>
              <w:pPrChange w:id="74792" w:author="Diana Machado" w:date="2019-04-06T13:49:00Z">
                <w:pPr>
                  <w:autoSpaceDE w:val="0"/>
                  <w:autoSpaceDN w:val="0"/>
                  <w:adjustRightInd w:val="0"/>
                  <w:jc w:val="center"/>
                </w:pPr>
              </w:pPrChange>
            </w:pPr>
            <w:ins w:id="74793" w:author="Diana Machado" w:date="2019-04-06T13:41:00Z">
              <w:r w:rsidRPr="00A62459">
                <w:rPr>
                  <w:lang w:val="en-PH" w:eastAsia="en-US"/>
                </w:rPr>
                <w:t>1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794" w:author="Diana Machado" w:date="2019-04-06T13:41:00Z"/>
                <w:lang w:val="en-PH" w:eastAsia="en-US"/>
              </w:rPr>
              <w:pPrChange w:id="74795" w:author="Diana Machado" w:date="2019-04-06T13:49:00Z">
                <w:pPr>
                  <w:autoSpaceDE w:val="0"/>
                  <w:autoSpaceDN w:val="0"/>
                  <w:adjustRightInd w:val="0"/>
                  <w:jc w:val="center"/>
                </w:pPr>
              </w:pPrChange>
            </w:pPr>
            <w:ins w:id="74796" w:author="Diana Machado" w:date="2019-04-06T13:41:00Z">
              <w:r w:rsidRPr="00A62459">
                <w:rPr>
                  <w:lang w:val="en-PH" w:eastAsia="en-US"/>
                </w:rPr>
                <w:t>DIXI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797" w:author="Diana Machado" w:date="2019-04-06T13:41:00Z"/>
                <w:lang w:val="en-PH" w:eastAsia="en-US"/>
              </w:rPr>
              <w:pPrChange w:id="74798" w:author="Diana Machado" w:date="2019-04-06T13:49:00Z">
                <w:pPr>
                  <w:autoSpaceDE w:val="0"/>
                  <w:autoSpaceDN w:val="0"/>
                  <w:adjustRightInd w:val="0"/>
                  <w:jc w:val="center"/>
                </w:pPr>
              </w:pPrChange>
            </w:pPr>
            <w:ins w:id="74799" w:author="Diana Machado" w:date="2019-04-06T13:41:00Z">
              <w:r w:rsidRPr="00A62459">
                <w:rPr>
                  <w:lang w:val="en-PH" w:eastAsia="en-US"/>
                </w:rPr>
                <w:t>2.73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00" w:author="Diana Machado" w:date="2019-04-06T13:41:00Z"/>
                <w:lang w:val="en-PH" w:eastAsia="en-US"/>
              </w:rPr>
              <w:pPrChange w:id="74801" w:author="Diana Machado" w:date="2019-04-06T13:49:00Z">
                <w:pPr>
                  <w:autoSpaceDE w:val="0"/>
                  <w:autoSpaceDN w:val="0"/>
                  <w:adjustRightInd w:val="0"/>
                  <w:jc w:val="center"/>
                </w:pPr>
              </w:pPrChange>
            </w:pPr>
            <w:ins w:id="74802" w:author="Diana Machado" w:date="2019-04-06T13:41:00Z">
              <w:r w:rsidRPr="00A62459">
                <w:rPr>
                  <w:lang w:val="en-PH" w:eastAsia="en-US"/>
                </w:rPr>
                <w:t>3.51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803" w:author="Diana Machado" w:date="2019-04-06T13:41:00Z"/>
                <w:lang w:val="en-PH" w:eastAsia="en-US"/>
              </w:rPr>
              <w:pPrChange w:id="74804" w:author="Diana Machado" w:date="2019-04-06T13:49:00Z">
                <w:pPr>
                  <w:autoSpaceDE w:val="0"/>
                  <w:autoSpaceDN w:val="0"/>
                  <w:adjustRightInd w:val="0"/>
                  <w:jc w:val="center"/>
                </w:pPr>
              </w:pPrChange>
            </w:pPr>
            <w:ins w:id="7480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06" w:author="Diana Machado" w:date="2019-04-06T13:41:00Z"/>
                <w:lang w:val="en-PH" w:eastAsia="en-US"/>
              </w:rPr>
              <w:pPrChange w:id="74807" w:author="Diana Machado" w:date="2019-04-06T13:49:00Z">
                <w:pPr>
                  <w:autoSpaceDE w:val="0"/>
                  <w:autoSpaceDN w:val="0"/>
                  <w:adjustRightInd w:val="0"/>
                  <w:jc w:val="center"/>
                </w:pPr>
              </w:pPrChange>
            </w:pPr>
            <w:ins w:id="74808" w:author="Diana Machado" w:date="2019-04-06T13:41:00Z">
              <w:r w:rsidRPr="00A62459">
                <w:rPr>
                  <w:lang w:val="en-PH" w:eastAsia="en-US"/>
                </w:rPr>
                <w:t>1.28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09" w:author="Diana Machado" w:date="2019-04-06T13:41:00Z"/>
                <w:lang w:val="en-PH" w:eastAsia="en-US"/>
              </w:rPr>
              <w:pPrChange w:id="7481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11" w:author="Diana Machado" w:date="2019-04-06T13:41:00Z"/>
                <w:lang w:val="en-PH" w:eastAsia="en-US"/>
              </w:rPr>
              <w:pPrChange w:id="748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13" w:author="Diana Machado" w:date="2019-04-06T13:41:00Z"/>
                <w:lang w:val="en-PH" w:eastAsia="en-US"/>
              </w:rPr>
              <w:pPrChange w:id="7481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15" w:author="Diana Machado" w:date="2019-04-06T13:41:00Z"/>
                <w:lang w:val="en-PH" w:eastAsia="en-US"/>
              </w:rPr>
              <w:pPrChange w:id="7481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17" w:author="Diana Machado" w:date="2019-04-06T13:41:00Z"/>
                <w:lang w:val="en-PH" w:eastAsia="en-US"/>
              </w:rPr>
              <w:pPrChange w:id="748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19" w:author="Diana Machado" w:date="2019-04-06T13:41:00Z"/>
                <w:lang w:val="en-PH" w:eastAsia="en-US"/>
              </w:rPr>
              <w:pPrChange w:id="74820" w:author="Diana Machado" w:date="2019-04-06T13:49:00Z">
                <w:pPr>
                  <w:autoSpaceDE w:val="0"/>
                  <w:autoSpaceDN w:val="0"/>
                  <w:adjustRightInd w:val="0"/>
                  <w:jc w:val="center"/>
                </w:pPr>
              </w:pPrChange>
            </w:pPr>
          </w:p>
        </w:tc>
      </w:tr>
      <w:tr w:rsidR="00667C55" w:rsidRPr="00A62459" w:rsidTr="00BC3F5B">
        <w:trPr>
          <w:trHeight w:val="291"/>
          <w:ins w:id="7482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822" w:author="Diana Machado" w:date="2019-04-06T13:41:00Z"/>
                <w:lang w:val="en-PH" w:eastAsia="en-US"/>
              </w:rPr>
              <w:pPrChange w:id="7482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24" w:author="Diana Machado" w:date="2019-04-06T13:41:00Z"/>
                <w:lang w:val="en-PH" w:eastAsia="en-US"/>
              </w:rPr>
              <w:pPrChange w:id="74825" w:author="Diana Machado" w:date="2019-04-06T13:49:00Z">
                <w:pPr>
                  <w:autoSpaceDE w:val="0"/>
                  <w:autoSpaceDN w:val="0"/>
                  <w:adjustRightInd w:val="0"/>
                  <w:jc w:val="center"/>
                </w:pPr>
              </w:pPrChange>
            </w:pPr>
            <w:ins w:id="74826" w:author="Diana Machado" w:date="2019-04-06T13:41:00Z">
              <w:r w:rsidRPr="00A62459">
                <w:rPr>
                  <w:lang w:val="en-PH" w:eastAsia="en-US"/>
                </w:rPr>
                <w:t>1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827" w:author="Diana Machado" w:date="2019-04-06T13:41:00Z"/>
                <w:lang w:val="en-PH" w:eastAsia="en-US"/>
              </w:rPr>
              <w:pPrChange w:id="74828" w:author="Diana Machado" w:date="2019-04-06T13:49:00Z">
                <w:pPr>
                  <w:autoSpaceDE w:val="0"/>
                  <w:autoSpaceDN w:val="0"/>
                  <w:adjustRightInd w:val="0"/>
                  <w:jc w:val="center"/>
                </w:pPr>
              </w:pPrChange>
            </w:pPr>
            <w:ins w:id="74829" w:author="Diana Machado" w:date="2019-04-06T13:41:00Z">
              <w:r w:rsidRPr="00A62459">
                <w:rPr>
                  <w:lang w:val="en-PH" w:eastAsia="en-US"/>
                </w:rPr>
                <w:t>DUVAL</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830" w:author="Diana Machado" w:date="2019-04-06T13:41:00Z"/>
                <w:lang w:val="en-PH" w:eastAsia="en-US"/>
              </w:rPr>
              <w:pPrChange w:id="74831" w:author="Diana Machado" w:date="2019-04-06T13:49:00Z">
                <w:pPr>
                  <w:autoSpaceDE w:val="0"/>
                  <w:autoSpaceDN w:val="0"/>
                  <w:adjustRightInd w:val="0"/>
                  <w:jc w:val="center"/>
                </w:pPr>
              </w:pPrChange>
            </w:pPr>
            <w:ins w:id="74832" w:author="Diana Machado" w:date="2019-04-06T13:41:00Z">
              <w:r w:rsidRPr="00A62459">
                <w:rPr>
                  <w:lang w:val="en-PH" w:eastAsia="en-US"/>
                </w:rPr>
                <w:t>1.65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33" w:author="Diana Machado" w:date="2019-04-06T13:41:00Z"/>
                <w:lang w:val="en-PH" w:eastAsia="en-US"/>
              </w:rPr>
              <w:pPrChange w:id="74834" w:author="Diana Machado" w:date="2019-04-06T13:49:00Z">
                <w:pPr>
                  <w:autoSpaceDE w:val="0"/>
                  <w:autoSpaceDN w:val="0"/>
                  <w:adjustRightInd w:val="0"/>
                  <w:jc w:val="center"/>
                </w:pPr>
              </w:pPrChange>
            </w:pPr>
            <w:ins w:id="74835" w:author="Diana Machado" w:date="2019-04-06T13:41:00Z">
              <w:r w:rsidRPr="00A62459">
                <w:rPr>
                  <w:lang w:val="en-PH" w:eastAsia="en-US"/>
                </w:rPr>
                <w:t>2.062</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836" w:author="Diana Machado" w:date="2019-04-06T13:41:00Z"/>
                <w:lang w:val="en-PH" w:eastAsia="en-US"/>
              </w:rPr>
              <w:pPrChange w:id="74837" w:author="Diana Machado" w:date="2019-04-06T13:49:00Z">
                <w:pPr>
                  <w:autoSpaceDE w:val="0"/>
                  <w:autoSpaceDN w:val="0"/>
                  <w:adjustRightInd w:val="0"/>
                  <w:jc w:val="center"/>
                </w:pPr>
              </w:pPrChange>
            </w:pPr>
            <w:ins w:id="7483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39" w:author="Diana Machado" w:date="2019-04-06T13:41:00Z"/>
                <w:lang w:val="en-PH" w:eastAsia="en-US"/>
              </w:rPr>
              <w:pPrChange w:id="74840" w:author="Diana Machado" w:date="2019-04-06T13:49:00Z">
                <w:pPr>
                  <w:autoSpaceDE w:val="0"/>
                  <w:autoSpaceDN w:val="0"/>
                  <w:adjustRightInd w:val="0"/>
                  <w:jc w:val="center"/>
                </w:pPr>
              </w:pPrChange>
            </w:pPr>
            <w:ins w:id="74841" w:author="Diana Machado" w:date="2019-04-06T13:41:00Z">
              <w:r w:rsidRPr="00A62459">
                <w:rPr>
                  <w:lang w:val="en-PH" w:eastAsia="en-US"/>
                </w:rPr>
                <w:t>1.24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42" w:author="Diana Machado" w:date="2019-04-06T13:41:00Z"/>
                <w:lang w:val="en-PH" w:eastAsia="en-US"/>
              </w:rPr>
              <w:pPrChange w:id="7484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44" w:author="Diana Machado" w:date="2019-04-06T13:41:00Z"/>
                <w:lang w:val="en-PH" w:eastAsia="en-US"/>
              </w:rPr>
              <w:pPrChange w:id="748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46" w:author="Diana Machado" w:date="2019-04-06T13:41:00Z"/>
                <w:lang w:val="en-PH" w:eastAsia="en-US"/>
              </w:rPr>
              <w:pPrChange w:id="7484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48" w:author="Diana Machado" w:date="2019-04-06T13:41:00Z"/>
                <w:lang w:val="en-PH" w:eastAsia="en-US"/>
              </w:rPr>
              <w:pPrChange w:id="7484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50" w:author="Diana Machado" w:date="2019-04-06T13:41:00Z"/>
                <w:lang w:val="en-PH" w:eastAsia="en-US"/>
              </w:rPr>
              <w:pPrChange w:id="748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52" w:author="Diana Machado" w:date="2019-04-06T13:41:00Z"/>
                <w:lang w:val="en-PH" w:eastAsia="en-US"/>
              </w:rPr>
              <w:pPrChange w:id="74853" w:author="Diana Machado" w:date="2019-04-06T13:49:00Z">
                <w:pPr>
                  <w:autoSpaceDE w:val="0"/>
                  <w:autoSpaceDN w:val="0"/>
                  <w:adjustRightInd w:val="0"/>
                  <w:jc w:val="center"/>
                </w:pPr>
              </w:pPrChange>
            </w:pPr>
          </w:p>
        </w:tc>
      </w:tr>
      <w:tr w:rsidR="00667C55" w:rsidRPr="00A62459" w:rsidTr="00BC3F5B">
        <w:trPr>
          <w:trHeight w:val="291"/>
          <w:ins w:id="7485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855" w:author="Diana Machado" w:date="2019-04-06T13:41:00Z"/>
                <w:lang w:val="en-PH" w:eastAsia="en-US"/>
              </w:rPr>
              <w:pPrChange w:id="7485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57" w:author="Diana Machado" w:date="2019-04-06T13:41:00Z"/>
                <w:lang w:val="en-PH" w:eastAsia="en-US"/>
              </w:rPr>
              <w:pPrChange w:id="74858" w:author="Diana Machado" w:date="2019-04-06T13:49:00Z">
                <w:pPr>
                  <w:autoSpaceDE w:val="0"/>
                  <w:autoSpaceDN w:val="0"/>
                  <w:adjustRightInd w:val="0"/>
                  <w:jc w:val="center"/>
                </w:pPr>
              </w:pPrChange>
            </w:pPr>
            <w:ins w:id="74859" w:author="Diana Machado" w:date="2019-04-06T13:41:00Z">
              <w:r w:rsidRPr="00A62459">
                <w:rPr>
                  <w:lang w:val="en-PH" w:eastAsia="en-US"/>
                </w:rPr>
                <w:t>1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860" w:author="Diana Machado" w:date="2019-04-06T13:41:00Z"/>
                <w:lang w:val="en-PH" w:eastAsia="en-US"/>
              </w:rPr>
              <w:pPrChange w:id="74861" w:author="Diana Machado" w:date="2019-04-06T13:49:00Z">
                <w:pPr>
                  <w:autoSpaceDE w:val="0"/>
                  <w:autoSpaceDN w:val="0"/>
                  <w:adjustRightInd w:val="0"/>
                  <w:jc w:val="center"/>
                </w:pPr>
              </w:pPrChange>
            </w:pPr>
            <w:ins w:id="74862" w:author="Diana Machado" w:date="2019-04-06T13:41:00Z">
              <w:r w:rsidRPr="00A62459">
                <w:rPr>
                  <w:lang w:val="en-PH" w:eastAsia="en-US"/>
                </w:rPr>
                <w:t>FRANKL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863" w:author="Diana Machado" w:date="2019-04-06T13:41:00Z"/>
                <w:lang w:val="en-PH" w:eastAsia="en-US"/>
              </w:rPr>
              <w:pPrChange w:id="74864" w:author="Diana Machado" w:date="2019-04-06T13:49:00Z">
                <w:pPr>
                  <w:autoSpaceDE w:val="0"/>
                  <w:autoSpaceDN w:val="0"/>
                  <w:adjustRightInd w:val="0"/>
                  <w:jc w:val="center"/>
                </w:pPr>
              </w:pPrChange>
            </w:pPr>
            <w:ins w:id="74865" w:author="Diana Machado" w:date="2019-04-06T13:41:00Z">
              <w:r w:rsidRPr="00A62459">
                <w:rPr>
                  <w:lang w:val="en-PH" w:eastAsia="en-US"/>
                </w:rPr>
                <w:t>5.29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66" w:author="Diana Machado" w:date="2019-04-06T13:41:00Z"/>
                <w:lang w:val="en-PH" w:eastAsia="en-US"/>
              </w:rPr>
              <w:pPrChange w:id="74867" w:author="Diana Machado" w:date="2019-04-06T13:49:00Z">
                <w:pPr>
                  <w:autoSpaceDE w:val="0"/>
                  <w:autoSpaceDN w:val="0"/>
                  <w:adjustRightInd w:val="0"/>
                  <w:jc w:val="center"/>
                </w:pPr>
              </w:pPrChange>
            </w:pPr>
            <w:ins w:id="74868" w:author="Diana Machado" w:date="2019-04-06T13:41:00Z">
              <w:r w:rsidRPr="00A62459">
                <w:rPr>
                  <w:lang w:val="en-PH" w:eastAsia="en-US"/>
                </w:rPr>
                <w:t>7.41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869" w:author="Diana Machado" w:date="2019-04-06T13:41:00Z"/>
                <w:lang w:val="en-PH" w:eastAsia="en-US"/>
              </w:rPr>
              <w:pPrChange w:id="74870" w:author="Diana Machado" w:date="2019-04-06T13:49:00Z">
                <w:pPr>
                  <w:autoSpaceDE w:val="0"/>
                  <w:autoSpaceDN w:val="0"/>
                  <w:adjustRightInd w:val="0"/>
                  <w:jc w:val="center"/>
                </w:pPr>
              </w:pPrChange>
            </w:pPr>
            <w:ins w:id="7487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72" w:author="Diana Machado" w:date="2019-04-06T13:41:00Z"/>
                <w:lang w:val="en-PH" w:eastAsia="en-US"/>
              </w:rPr>
              <w:pPrChange w:id="74873" w:author="Diana Machado" w:date="2019-04-06T13:49:00Z">
                <w:pPr>
                  <w:autoSpaceDE w:val="0"/>
                  <w:autoSpaceDN w:val="0"/>
                  <w:adjustRightInd w:val="0"/>
                  <w:jc w:val="center"/>
                </w:pPr>
              </w:pPrChange>
            </w:pPr>
            <w:ins w:id="74874" w:author="Diana Machado" w:date="2019-04-06T13:41:00Z">
              <w:r w:rsidRPr="00A62459">
                <w:rPr>
                  <w:lang w:val="en-PH" w:eastAsia="en-US"/>
                </w:rPr>
                <w:t>1.39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75" w:author="Diana Machado" w:date="2019-04-06T13:41:00Z"/>
                <w:lang w:val="en-PH" w:eastAsia="en-US"/>
              </w:rPr>
              <w:pPrChange w:id="7487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77" w:author="Diana Machado" w:date="2019-04-06T13:41:00Z"/>
                <w:lang w:val="en-PH" w:eastAsia="en-US"/>
              </w:rPr>
              <w:pPrChange w:id="748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79" w:author="Diana Machado" w:date="2019-04-06T13:41:00Z"/>
                <w:lang w:val="en-PH" w:eastAsia="en-US"/>
              </w:rPr>
              <w:pPrChange w:id="7488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881" w:author="Diana Machado" w:date="2019-04-06T13:41:00Z"/>
                <w:lang w:val="en-PH" w:eastAsia="en-US"/>
              </w:rPr>
              <w:pPrChange w:id="7488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883" w:author="Diana Machado" w:date="2019-04-06T13:41:00Z"/>
                <w:lang w:val="en-PH" w:eastAsia="en-US"/>
              </w:rPr>
              <w:pPrChange w:id="7488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885" w:author="Diana Machado" w:date="2019-04-06T13:41:00Z"/>
                <w:lang w:val="en-PH" w:eastAsia="en-US"/>
              </w:rPr>
              <w:pPrChange w:id="74886" w:author="Diana Machado" w:date="2019-04-06T13:49:00Z">
                <w:pPr>
                  <w:autoSpaceDE w:val="0"/>
                  <w:autoSpaceDN w:val="0"/>
                  <w:adjustRightInd w:val="0"/>
                  <w:jc w:val="center"/>
                </w:pPr>
              </w:pPrChange>
            </w:pPr>
          </w:p>
        </w:tc>
      </w:tr>
      <w:tr w:rsidR="00667C55" w:rsidRPr="00A62459" w:rsidTr="00BC3F5B">
        <w:trPr>
          <w:trHeight w:val="291"/>
          <w:ins w:id="7488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888" w:author="Diana Machado" w:date="2019-04-06T13:41:00Z"/>
                <w:lang w:val="en-PH" w:eastAsia="en-US"/>
              </w:rPr>
              <w:pPrChange w:id="7488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90" w:author="Diana Machado" w:date="2019-04-06T13:41:00Z"/>
                <w:lang w:val="en-PH" w:eastAsia="en-US"/>
              </w:rPr>
              <w:pPrChange w:id="74891" w:author="Diana Machado" w:date="2019-04-06T13:49:00Z">
                <w:pPr>
                  <w:autoSpaceDE w:val="0"/>
                  <w:autoSpaceDN w:val="0"/>
                  <w:adjustRightInd w:val="0"/>
                  <w:jc w:val="center"/>
                </w:pPr>
              </w:pPrChange>
            </w:pPr>
            <w:ins w:id="74892" w:author="Diana Machado" w:date="2019-04-06T13:41:00Z">
              <w:r w:rsidRPr="00A62459">
                <w:rPr>
                  <w:lang w:val="en-PH" w:eastAsia="en-US"/>
                </w:rPr>
                <w:t>1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893" w:author="Diana Machado" w:date="2019-04-06T13:41:00Z"/>
                <w:lang w:val="en-PH" w:eastAsia="en-US"/>
              </w:rPr>
              <w:pPrChange w:id="74894" w:author="Diana Machado" w:date="2019-04-06T13:49:00Z">
                <w:pPr>
                  <w:autoSpaceDE w:val="0"/>
                  <w:autoSpaceDN w:val="0"/>
                  <w:adjustRightInd w:val="0"/>
                  <w:jc w:val="center"/>
                </w:pPr>
              </w:pPrChange>
            </w:pPr>
            <w:ins w:id="74895" w:author="Diana Machado" w:date="2019-04-06T13:41:00Z">
              <w:r w:rsidRPr="00A62459">
                <w:rPr>
                  <w:lang w:val="en-PH" w:eastAsia="en-US"/>
                </w:rPr>
                <w:t>GLAD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896" w:author="Diana Machado" w:date="2019-04-06T13:41:00Z"/>
                <w:lang w:val="en-PH" w:eastAsia="en-US"/>
              </w:rPr>
              <w:pPrChange w:id="74897" w:author="Diana Machado" w:date="2019-04-06T13:49:00Z">
                <w:pPr>
                  <w:autoSpaceDE w:val="0"/>
                  <w:autoSpaceDN w:val="0"/>
                  <w:adjustRightInd w:val="0"/>
                  <w:jc w:val="center"/>
                </w:pPr>
              </w:pPrChange>
            </w:pPr>
            <w:ins w:id="74898" w:author="Diana Machado" w:date="2019-04-06T13:41:00Z">
              <w:r w:rsidRPr="00A62459">
                <w:rPr>
                  <w:lang w:val="en-PH" w:eastAsia="en-US"/>
                </w:rPr>
                <w:t>5.87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899" w:author="Diana Machado" w:date="2019-04-06T13:41:00Z"/>
                <w:lang w:val="en-PH" w:eastAsia="en-US"/>
              </w:rPr>
              <w:pPrChange w:id="74900" w:author="Diana Machado" w:date="2019-04-06T13:49:00Z">
                <w:pPr>
                  <w:autoSpaceDE w:val="0"/>
                  <w:autoSpaceDN w:val="0"/>
                  <w:adjustRightInd w:val="0"/>
                  <w:jc w:val="center"/>
                </w:pPr>
              </w:pPrChange>
            </w:pPr>
            <w:ins w:id="74901" w:author="Diana Machado" w:date="2019-04-06T13:41:00Z">
              <w:r w:rsidRPr="00A62459">
                <w:rPr>
                  <w:lang w:val="en-PH" w:eastAsia="en-US"/>
                </w:rPr>
                <w:t>6.40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02" w:author="Diana Machado" w:date="2019-04-06T13:41:00Z"/>
                <w:lang w:val="en-PH" w:eastAsia="en-US"/>
              </w:rPr>
              <w:pPrChange w:id="74903" w:author="Diana Machado" w:date="2019-04-06T13:49:00Z">
                <w:pPr>
                  <w:autoSpaceDE w:val="0"/>
                  <w:autoSpaceDN w:val="0"/>
                  <w:adjustRightInd w:val="0"/>
                  <w:jc w:val="center"/>
                </w:pPr>
              </w:pPrChange>
            </w:pPr>
            <w:ins w:id="7490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05" w:author="Diana Machado" w:date="2019-04-06T13:41:00Z"/>
                <w:lang w:val="en-PH" w:eastAsia="en-US"/>
              </w:rPr>
              <w:pPrChange w:id="74906" w:author="Diana Machado" w:date="2019-04-06T13:49:00Z">
                <w:pPr>
                  <w:autoSpaceDE w:val="0"/>
                  <w:autoSpaceDN w:val="0"/>
                  <w:adjustRightInd w:val="0"/>
                  <w:jc w:val="center"/>
                </w:pPr>
              </w:pPrChange>
            </w:pPr>
            <w:ins w:id="74907" w:author="Diana Machado" w:date="2019-04-06T13:41:00Z">
              <w:r w:rsidRPr="00A62459">
                <w:rPr>
                  <w:lang w:val="en-PH" w:eastAsia="en-US"/>
                </w:rPr>
                <w:t>1.09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08" w:author="Diana Machado" w:date="2019-04-06T13:41:00Z"/>
                <w:lang w:val="en-PH" w:eastAsia="en-US"/>
              </w:rPr>
              <w:pPrChange w:id="7490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10" w:author="Diana Machado" w:date="2019-04-06T13:41:00Z"/>
                <w:lang w:val="en-PH" w:eastAsia="en-US"/>
              </w:rPr>
              <w:pPrChange w:id="749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12" w:author="Diana Machado" w:date="2019-04-06T13:41:00Z"/>
                <w:lang w:val="en-PH" w:eastAsia="en-US"/>
              </w:rPr>
              <w:pPrChange w:id="7491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14" w:author="Diana Machado" w:date="2019-04-06T13:41:00Z"/>
                <w:lang w:val="en-PH" w:eastAsia="en-US"/>
              </w:rPr>
              <w:pPrChange w:id="7491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16" w:author="Diana Machado" w:date="2019-04-06T13:41:00Z"/>
                <w:lang w:val="en-PH" w:eastAsia="en-US"/>
              </w:rPr>
              <w:pPrChange w:id="7491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18" w:author="Diana Machado" w:date="2019-04-06T13:41:00Z"/>
                <w:lang w:val="en-PH" w:eastAsia="en-US"/>
              </w:rPr>
              <w:pPrChange w:id="74919" w:author="Diana Machado" w:date="2019-04-06T13:49:00Z">
                <w:pPr>
                  <w:autoSpaceDE w:val="0"/>
                  <w:autoSpaceDN w:val="0"/>
                  <w:adjustRightInd w:val="0"/>
                  <w:jc w:val="center"/>
                </w:pPr>
              </w:pPrChange>
            </w:pPr>
          </w:p>
        </w:tc>
      </w:tr>
      <w:tr w:rsidR="00667C55" w:rsidRPr="00A62459" w:rsidTr="00BC3F5B">
        <w:trPr>
          <w:trHeight w:val="291"/>
          <w:ins w:id="7492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921" w:author="Diana Machado" w:date="2019-04-06T13:41:00Z"/>
                <w:lang w:val="en-PH" w:eastAsia="en-US"/>
              </w:rPr>
              <w:pPrChange w:id="7492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23" w:author="Diana Machado" w:date="2019-04-06T13:41:00Z"/>
                <w:lang w:val="en-PH" w:eastAsia="en-US"/>
              </w:rPr>
              <w:pPrChange w:id="74924" w:author="Diana Machado" w:date="2019-04-06T13:49:00Z">
                <w:pPr>
                  <w:autoSpaceDE w:val="0"/>
                  <w:autoSpaceDN w:val="0"/>
                  <w:adjustRightInd w:val="0"/>
                  <w:jc w:val="center"/>
                </w:pPr>
              </w:pPrChange>
            </w:pPr>
            <w:ins w:id="74925" w:author="Diana Machado" w:date="2019-04-06T13:41:00Z">
              <w:r w:rsidRPr="00A62459">
                <w:rPr>
                  <w:lang w:val="en-PH" w:eastAsia="en-US"/>
                </w:rPr>
                <w:t>1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926" w:author="Diana Machado" w:date="2019-04-06T13:41:00Z"/>
                <w:lang w:val="en-PH" w:eastAsia="en-US"/>
              </w:rPr>
              <w:pPrChange w:id="74927" w:author="Diana Machado" w:date="2019-04-06T13:49:00Z">
                <w:pPr>
                  <w:autoSpaceDE w:val="0"/>
                  <w:autoSpaceDN w:val="0"/>
                  <w:adjustRightInd w:val="0"/>
                  <w:jc w:val="center"/>
                </w:pPr>
              </w:pPrChange>
            </w:pPr>
            <w:ins w:id="74928" w:author="Diana Machado" w:date="2019-04-06T13:41:00Z">
              <w:r w:rsidRPr="00A62459">
                <w:rPr>
                  <w:lang w:val="en-PH" w:eastAsia="en-US"/>
                </w:rPr>
                <w:t>HAMILT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29" w:author="Diana Machado" w:date="2019-04-06T13:41:00Z"/>
                <w:lang w:val="en-PH" w:eastAsia="en-US"/>
              </w:rPr>
              <w:pPrChange w:id="74930" w:author="Diana Machado" w:date="2019-04-06T13:49:00Z">
                <w:pPr>
                  <w:autoSpaceDE w:val="0"/>
                  <w:autoSpaceDN w:val="0"/>
                  <w:adjustRightInd w:val="0"/>
                  <w:jc w:val="center"/>
                </w:pPr>
              </w:pPrChange>
            </w:pPr>
            <w:ins w:id="74931" w:author="Diana Machado" w:date="2019-04-06T13:41:00Z">
              <w:r w:rsidRPr="00A62459">
                <w:rPr>
                  <w:lang w:val="en-PH" w:eastAsia="en-US"/>
                </w:rPr>
                <w:t>0.80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32" w:author="Diana Machado" w:date="2019-04-06T13:41:00Z"/>
                <w:lang w:val="en-PH" w:eastAsia="en-US"/>
              </w:rPr>
              <w:pPrChange w:id="74933" w:author="Diana Machado" w:date="2019-04-06T13:49:00Z">
                <w:pPr>
                  <w:autoSpaceDE w:val="0"/>
                  <w:autoSpaceDN w:val="0"/>
                  <w:adjustRightInd w:val="0"/>
                  <w:jc w:val="center"/>
                </w:pPr>
              </w:pPrChange>
            </w:pPr>
            <w:ins w:id="74934" w:author="Diana Machado" w:date="2019-04-06T13:41:00Z">
              <w:r w:rsidRPr="00A62459">
                <w:rPr>
                  <w:lang w:val="en-PH" w:eastAsia="en-US"/>
                </w:rPr>
                <w:t>0.82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35" w:author="Diana Machado" w:date="2019-04-06T13:41:00Z"/>
                <w:lang w:val="en-PH" w:eastAsia="en-US"/>
              </w:rPr>
              <w:pPrChange w:id="74936" w:author="Diana Machado" w:date="2019-04-06T13:49:00Z">
                <w:pPr>
                  <w:autoSpaceDE w:val="0"/>
                  <w:autoSpaceDN w:val="0"/>
                  <w:adjustRightInd w:val="0"/>
                  <w:jc w:val="center"/>
                </w:pPr>
              </w:pPrChange>
            </w:pPr>
            <w:ins w:id="7493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38" w:author="Diana Machado" w:date="2019-04-06T13:41:00Z"/>
                <w:lang w:val="en-PH" w:eastAsia="en-US"/>
              </w:rPr>
              <w:pPrChange w:id="74939" w:author="Diana Machado" w:date="2019-04-06T13:49:00Z">
                <w:pPr>
                  <w:autoSpaceDE w:val="0"/>
                  <w:autoSpaceDN w:val="0"/>
                  <w:adjustRightInd w:val="0"/>
                  <w:jc w:val="center"/>
                </w:pPr>
              </w:pPrChange>
            </w:pPr>
            <w:ins w:id="74940" w:author="Diana Machado" w:date="2019-04-06T13:41:00Z">
              <w:r w:rsidRPr="00A62459">
                <w:rPr>
                  <w:lang w:val="en-PH" w:eastAsia="en-US"/>
                </w:rPr>
                <w:t>1.03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41" w:author="Diana Machado" w:date="2019-04-06T13:41:00Z"/>
                <w:lang w:val="en-PH" w:eastAsia="en-US"/>
              </w:rPr>
              <w:pPrChange w:id="7494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43" w:author="Diana Machado" w:date="2019-04-06T13:41:00Z"/>
                <w:lang w:val="en-PH" w:eastAsia="en-US"/>
              </w:rPr>
              <w:pPrChange w:id="749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45" w:author="Diana Machado" w:date="2019-04-06T13:41:00Z"/>
                <w:lang w:val="en-PH" w:eastAsia="en-US"/>
              </w:rPr>
              <w:pPrChange w:id="7494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47" w:author="Diana Machado" w:date="2019-04-06T13:41:00Z"/>
                <w:lang w:val="en-PH" w:eastAsia="en-US"/>
              </w:rPr>
              <w:pPrChange w:id="749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49" w:author="Diana Machado" w:date="2019-04-06T13:41:00Z"/>
                <w:lang w:val="en-PH" w:eastAsia="en-US"/>
              </w:rPr>
              <w:pPrChange w:id="7495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51" w:author="Diana Machado" w:date="2019-04-06T13:41:00Z"/>
                <w:lang w:val="en-PH" w:eastAsia="en-US"/>
              </w:rPr>
              <w:pPrChange w:id="74952" w:author="Diana Machado" w:date="2019-04-06T13:49:00Z">
                <w:pPr>
                  <w:autoSpaceDE w:val="0"/>
                  <w:autoSpaceDN w:val="0"/>
                  <w:adjustRightInd w:val="0"/>
                  <w:jc w:val="center"/>
                </w:pPr>
              </w:pPrChange>
            </w:pPr>
          </w:p>
        </w:tc>
      </w:tr>
      <w:tr w:rsidR="00667C55" w:rsidRPr="00A62459" w:rsidTr="00BC3F5B">
        <w:trPr>
          <w:trHeight w:val="291"/>
          <w:ins w:id="7495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954" w:author="Diana Machado" w:date="2019-04-06T13:41:00Z"/>
                <w:lang w:val="en-PH" w:eastAsia="en-US"/>
              </w:rPr>
              <w:pPrChange w:id="7495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56" w:author="Diana Machado" w:date="2019-04-06T13:41:00Z"/>
                <w:lang w:val="en-PH" w:eastAsia="en-US"/>
              </w:rPr>
              <w:pPrChange w:id="74957" w:author="Diana Machado" w:date="2019-04-06T13:49:00Z">
                <w:pPr>
                  <w:autoSpaceDE w:val="0"/>
                  <w:autoSpaceDN w:val="0"/>
                  <w:adjustRightInd w:val="0"/>
                  <w:jc w:val="center"/>
                </w:pPr>
              </w:pPrChange>
            </w:pPr>
            <w:ins w:id="74958" w:author="Diana Machado" w:date="2019-04-06T13:41:00Z">
              <w:r w:rsidRPr="00A62459">
                <w:rPr>
                  <w:lang w:val="en-PH" w:eastAsia="en-US"/>
                </w:rPr>
                <w:t>1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4959" w:author="Diana Machado" w:date="2019-04-06T13:41:00Z"/>
                <w:lang w:val="en-PH" w:eastAsia="en-US"/>
              </w:rPr>
              <w:pPrChange w:id="74960" w:author="Diana Machado" w:date="2019-04-06T13:49:00Z">
                <w:pPr>
                  <w:autoSpaceDE w:val="0"/>
                  <w:autoSpaceDN w:val="0"/>
                  <w:adjustRightInd w:val="0"/>
                  <w:jc w:val="center"/>
                </w:pPr>
              </w:pPrChange>
            </w:pPr>
            <w:ins w:id="74961" w:author="Diana Machado" w:date="2019-04-06T13:41:00Z">
              <w:r w:rsidRPr="00A62459">
                <w:rPr>
                  <w:lang w:val="en-PH" w:eastAsia="en-US"/>
                </w:rPr>
                <w:t>HERNANDO</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62" w:author="Diana Machado" w:date="2019-04-06T13:41:00Z"/>
                <w:lang w:val="en-PH" w:eastAsia="en-US"/>
              </w:rPr>
              <w:pPrChange w:id="74963" w:author="Diana Machado" w:date="2019-04-06T13:49:00Z">
                <w:pPr>
                  <w:autoSpaceDE w:val="0"/>
                  <w:autoSpaceDN w:val="0"/>
                  <w:adjustRightInd w:val="0"/>
                  <w:jc w:val="center"/>
                </w:pPr>
              </w:pPrChange>
            </w:pPr>
            <w:ins w:id="74964" w:author="Diana Machado" w:date="2019-04-06T13:41:00Z">
              <w:r w:rsidRPr="00A62459">
                <w:rPr>
                  <w:lang w:val="en-PH" w:eastAsia="en-US"/>
                </w:rPr>
                <w:t>4.74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65" w:author="Diana Machado" w:date="2019-04-06T13:41:00Z"/>
                <w:lang w:val="en-PH" w:eastAsia="en-US"/>
              </w:rPr>
              <w:pPrChange w:id="74966" w:author="Diana Machado" w:date="2019-04-06T13:49:00Z">
                <w:pPr>
                  <w:autoSpaceDE w:val="0"/>
                  <w:autoSpaceDN w:val="0"/>
                  <w:adjustRightInd w:val="0"/>
                  <w:jc w:val="center"/>
                </w:pPr>
              </w:pPrChange>
            </w:pPr>
            <w:ins w:id="74967" w:author="Diana Machado" w:date="2019-04-06T13:41:00Z">
              <w:r w:rsidRPr="00A62459">
                <w:rPr>
                  <w:lang w:val="en-PH" w:eastAsia="en-US"/>
                </w:rPr>
                <w:t>5.20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68" w:author="Diana Machado" w:date="2019-04-06T13:41:00Z"/>
                <w:lang w:val="en-PH" w:eastAsia="en-US"/>
              </w:rPr>
              <w:pPrChange w:id="74969" w:author="Diana Machado" w:date="2019-04-06T13:49:00Z">
                <w:pPr>
                  <w:autoSpaceDE w:val="0"/>
                  <w:autoSpaceDN w:val="0"/>
                  <w:adjustRightInd w:val="0"/>
                  <w:jc w:val="center"/>
                </w:pPr>
              </w:pPrChange>
            </w:pPr>
            <w:ins w:id="7497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71" w:author="Diana Machado" w:date="2019-04-06T13:41:00Z"/>
                <w:lang w:val="en-PH" w:eastAsia="en-US"/>
              </w:rPr>
              <w:pPrChange w:id="74972" w:author="Diana Machado" w:date="2019-04-06T13:49:00Z">
                <w:pPr>
                  <w:autoSpaceDE w:val="0"/>
                  <w:autoSpaceDN w:val="0"/>
                  <w:adjustRightInd w:val="0"/>
                  <w:jc w:val="center"/>
                </w:pPr>
              </w:pPrChange>
            </w:pPr>
            <w:ins w:id="74973" w:author="Diana Machado" w:date="2019-04-06T13:41:00Z">
              <w:r w:rsidRPr="00A62459">
                <w:rPr>
                  <w:lang w:val="en-PH" w:eastAsia="en-US"/>
                </w:rPr>
                <w:t>1.09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74" w:author="Diana Machado" w:date="2019-04-06T13:41:00Z"/>
                <w:lang w:val="en-PH" w:eastAsia="en-US"/>
              </w:rPr>
              <w:pPrChange w:id="7497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76" w:author="Diana Machado" w:date="2019-04-06T13:41:00Z"/>
                <w:lang w:val="en-PH" w:eastAsia="en-US"/>
              </w:rPr>
              <w:pPrChange w:id="749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78" w:author="Diana Machado" w:date="2019-04-06T13:41:00Z"/>
                <w:lang w:val="en-PH" w:eastAsia="en-US"/>
              </w:rPr>
              <w:pPrChange w:id="7497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4980" w:author="Diana Machado" w:date="2019-04-06T13:41:00Z"/>
                <w:lang w:val="en-PH" w:eastAsia="en-US"/>
              </w:rPr>
              <w:pPrChange w:id="749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4982" w:author="Diana Machado" w:date="2019-04-06T13:41:00Z"/>
                <w:lang w:val="en-PH" w:eastAsia="en-US"/>
              </w:rPr>
              <w:pPrChange w:id="7498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4984" w:author="Diana Machado" w:date="2019-04-06T13:41:00Z"/>
                <w:lang w:val="en-PH" w:eastAsia="en-US"/>
              </w:rPr>
              <w:pPrChange w:id="74985" w:author="Diana Machado" w:date="2019-04-06T13:49:00Z">
                <w:pPr>
                  <w:autoSpaceDE w:val="0"/>
                  <w:autoSpaceDN w:val="0"/>
                  <w:adjustRightInd w:val="0"/>
                  <w:jc w:val="center"/>
                </w:pPr>
              </w:pPrChange>
            </w:pPr>
          </w:p>
        </w:tc>
      </w:tr>
      <w:tr w:rsidR="00667C55" w:rsidRPr="00A62459" w:rsidTr="00BC3F5B">
        <w:trPr>
          <w:trHeight w:val="291"/>
          <w:ins w:id="7498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4987" w:author="Diana Machado" w:date="2019-04-06T13:41:00Z"/>
                <w:lang w:val="en-PH" w:eastAsia="en-US"/>
              </w:rPr>
              <w:pPrChange w:id="7498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89" w:author="Diana Machado" w:date="2019-04-06T13:41:00Z"/>
                <w:lang w:val="en-PH" w:eastAsia="en-US"/>
              </w:rPr>
              <w:pPrChange w:id="74990" w:author="Diana Machado" w:date="2019-04-06T13:49:00Z">
                <w:pPr>
                  <w:autoSpaceDE w:val="0"/>
                  <w:autoSpaceDN w:val="0"/>
                  <w:adjustRightInd w:val="0"/>
                  <w:jc w:val="center"/>
                </w:pPr>
              </w:pPrChange>
            </w:pPr>
            <w:ins w:id="74991" w:author="Diana Machado" w:date="2019-04-06T13:41:00Z">
              <w:r w:rsidRPr="00A62459">
                <w:rPr>
                  <w:lang w:val="en-PH" w:eastAsia="en-US"/>
                </w:rPr>
                <w:t>16</w:t>
              </w:r>
            </w:ins>
          </w:p>
        </w:tc>
        <w:tc>
          <w:tcPr>
            <w:tcW w:w="551" w:type="pct"/>
            <w:tcBorders>
              <w:top w:val="single" w:sz="6" w:space="0" w:color="auto"/>
              <w:left w:val="single" w:sz="12" w:space="0" w:color="auto"/>
              <w:bottom w:val="single" w:sz="6" w:space="0" w:color="auto"/>
              <w:right w:val="single" w:sz="12" w:space="0" w:color="auto"/>
            </w:tcBorders>
          </w:tcPr>
          <w:p w:rsidR="00667C55" w:rsidRPr="00755E63" w:rsidRDefault="00667C55">
            <w:pPr>
              <w:pStyle w:val="Tablebody-centered"/>
              <w:rPr>
                <w:ins w:id="74992" w:author="Diana Machado" w:date="2019-04-06T13:41:00Z"/>
                <w:szCs w:val="20"/>
                <w:lang w:val="en-PH" w:eastAsia="en-US"/>
              </w:rPr>
              <w:pPrChange w:id="74993" w:author="Diana Machado" w:date="2019-04-06T13:49:00Z">
                <w:pPr>
                  <w:autoSpaceDE w:val="0"/>
                  <w:autoSpaceDN w:val="0"/>
                  <w:adjustRightInd w:val="0"/>
                  <w:jc w:val="center"/>
                </w:pPr>
              </w:pPrChange>
            </w:pPr>
            <w:ins w:id="74994" w:author="Diana Machado" w:date="2019-04-06T13:41:00Z">
              <w:r w:rsidRPr="00755E63">
                <w:rPr>
                  <w:szCs w:val="20"/>
                  <w:lang w:val="en-PH" w:eastAsia="en-US"/>
                </w:rPr>
                <w:t>HILLSBOROUG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4995" w:author="Diana Machado" w:date="2019-04-06T13:41:00Z"/>
                <w:lang w:val="en-PH" w:eastAsia="en-US"/>
              </w:rPr>
              <w:pPrChange w:id="74996" w:author="Diana Machado" w:date="2019-04-06T13:49:00Z">
                <w:pPr>
                  <w:autoSpaceDE w:val="0"/>
                  <w:autoSpaceDN w:val="0"/>
                  <w:adjustRightInd w:val="0"/>
                  <w:jc w:val="center"/>
                </w:pPr>
              </w:pPrChange>
            </w:pPr>
            <w:ins w:id="74997" w:author="Diana Machado" w:date="2019-04-06T13:41:00Z">
              <w:r w:rsidRPr="00A62459">
                <w:rPr>
                  <w:lang w:val="en-PH" w:eastAsia="en-US"/>
                </w:rPr>
                <w:t>4.27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4998" w:author="Diana Machado" w:date="2019-04-06T13:41:00Z"/>
                <w:lang w:val="en-PH" w:eastAsia="en-US"/>
              </w:rPr>
              <w:pPrChange w:id="74999" w:author="Diana Machado" w:date="2019-04-06T13:49:00Z">
                <w:pPr>
                  <w:autoSpaceDE w:val="0"/>
                  <w:autoSpaceDN w:val="0"/>
                  <w:adjustRightInd w:val="0"/>
                  <w:jc w:val="center"/>
                </w:pPr>
              </w:pPrChange>
            </w:pPr>
            <w:ins w:id="75000" w:author="Diana Machado" w:date="2019-04-06T13:41:00Z">
              <w:r w:rsidRPr="00A62459">
                <w:rPr>
                  <w:lang w:val="en-PH" w:eastAsia="en-US"/>
                </w:rPr>
                <w:t>4.52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01" w:author="Diana Machado" w:date="2019-04-06T13:41:00Z"/>
                <w:lang w:val="en-PH" w:eastAsia="en-US"/>
              </w:rPr>
              <w:pPrChange w:id="75002" w:author="Diana Machado" w:date="2019-04-06T13:49:00Z">
                <w:pPr>
                  <w:autoSpaceDE w:val="0"/>
                  <w:autoSpaceDN w:val="0"/>
                  <w:adjustRightInd w:val="0"/>
                  <w:jc w:val="center"/>
                </w:pPr>
              </w:pPrChange>
            </w:pPr>
            <w:ins w:id="7500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04" w:author="Diana Machado" w:date="2019-04-06T13:41:00Z"/>
                <w:lang w:val="en-PH" w:eastAsia="en-US"/>
              </w:rPr>
              <w:pPrChange w:id="75005" w:author="Diana Machado" w:date="2019-04-06T13:49:00Z">
                <w:pPr>
                  <w:autoSpaceDE w:val="0"/>
                  <w:autoSpaceDN w:val="0"/>
                  <w:adjustRightInd w:val="0"/>
                  <w:jc w:val="center"/>
                </w:pPr>
              </w:pPrChange>
            </w:pPr>
            <w:ins w:id="75006" w:author="Diana Machado" w:date="2019-04-06T13:41:00Z">
              <w:r w:rsidRPr="00A62459">
                <w:rPr>
                  <w:lang w:val="en-PH" w:eastAsia="en-US"/>
                </w:rPr>
                <w:t>1.05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07" w:author="Diana Machado" w:date="2019-04-06T13:41:00Z"/>
                <w:lang w:val="en-PH" w:eastAsia="en-US"/>
              </w:rPr>
              <w:pPrChange w:id="7500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09" w:author="Diana Machado" w:date="2019-04-06T13:41:00Z"/>
                <w:lang w:val="en-PH" w:eastAsia="en-US"/>
              </w:rPr>
              <w:pPrChange w:id="750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11" w:author="Diana Machado" w:date="2019-04-06T13:41:00Z"/>
                <w:lang w:val="en-PH" w:eastAsia="en-US"/>
              </w:rPr>
              <w:pPrChange w:id="7501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13" w:author="Diana Machado" w:date="2019-04-06T13:41:00Z"/>
                <w:lang w:val="en-PH" w:eastAsia="en-US"/>
              </w:rPr>
              <w:pPrChange w:id="750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15" w:author="Diana Machado" w:date="2019-04-06T13:41:00Z"/>
                <w:lang w:val="en-PH" w:eastAsia="en-US"/>
              </w:rPr>
              <w:pPrChange w:id="7501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17" w:author="Diana Machado" w:date="2019-04-06T13:41:00Z"/>
                <w:lang w:val="en-PH" w:eastAsia="en-US"/>
              </w:rPr>
              <w:pPrChange w:id="75018" w:author="Diana Machado" w:date="2019-04-06T13:49:00Z">
                <w:pPr>
                  <w:autoSpaceDE w:val="0"/>
                  <w:autoSpaceDN w:val="0"/>
                  <w:adjustRightInd w:val="0"/>
                  <w:jc w:val="center"/>
                </w:pPr>
              </w:pPrChange>
            </w:pPr>
          </w:p>
        </w:tc>
      </w:tr>
      <w:tr w:rsidR="00667C55" w:rsidRPr="00A62459" w:rsidTr="00BC3F5B">
        <w:trPr>
          <w:trHeight w:val="291"/>
          <w:ins w:id="7501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020" w:author="Diana Machado" w:date="2019-04-06T13:41:00Z"/>
                <w:lang w:val="en-PH" w:eastAsia="en-US"/>
              </w:rPr>
              <w:pPrChange w:id="7502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22" w:author="Diana Machado" w:date="2019-04-06T13:41:00Z"/>
                <w:lang w:val="en-PH" w:eastAsia="en-US"/>
              </w:rPr>
              <w:pPrChange w:id="75023" w:author="Diana Machado" w:date="2019-04-06T13:49:00Z">
                <w:pPr>
                  <w:autoSpaceDE w:val="0"/>
                  <w:autoSpaceDN w:val="0"/>
                  <w:adjustRightInd w:val="0"/>
                  <w:jc w:val="center"/>
                </w:pPr>
              </w:pPrChange>
            </w:pPr>
            <w:ins w:id="75024" w:author="Diana Machado" w:date="2019-04-06T13:41:00Z">
              <w:r w:rsidRPr="00A62459">
                <w:rPr>
                  <w:lang w:val="en-PH" w:eastAsia="en-US"/>
                </w:rPr>
                <w:t>1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025" w:author="Diana Machado" w:date="2019-04-06T13:41:00Z"/>
                <w:lang w:val="en-PH" w:eastAsia="en-US"/>
              </w:rPr>
              <w:pPrChange w:id="75026" w:author="Diana Machado" w:date="2019-04-06T13:49:00Z">
                <w:pPr>
                  <w:autoSpaceDE w:val="0"/>
                  <w:autoSpaceDN w:val="0"/>
                  <w:adjustRightInd w:val="0"/>
                  <w:jc w:val="center"/>
                </w:pPr>
              </w:pPrChange>
            </w:pPr>
            <w:ins w:id="75027" w:author="Diana Machado" w:date="2019-04-06T13:41:00Z">
              <w:r w:rsidRPr="00A62459">
                <w:rPr>
                  <w:lang w:val="en-PH" w:eastAsia="en-US"/>
                </w:rPr>
                <w:t>HOLM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28" w:author="Diana Machado" w:date="2019-04-06T13:41:00Z"/>
                <w:lang w:val="en-PH" w:eastAsia="en-US"/>
              </w:rPr>
              <w:pPrChange w:id="75029" w:author="Diana Machado" w:date="2019-04-06T13:49:00Z">
                <w:pPr>
                  <w:autoSpaceDE w:val="0"/>
                  <w:autoSpaceDN w:val="0"/>
                  <w:adjustRightInd w:val="0"/>
                  <w:jc w:val="center"/>
                </w:pPr>
              </w:pPrChange>
            </w:pPr>
            <w:ins w:id="75030" w:author="Diana Machado" w:date="2019-04-06T13:41:00Z">
              <w:r w:rsidRPr="00A62459">
                <w:rPr>
                  <w:lang w:val="en-PH" w:eastAsia="en-US"/>
                </w:rPr>
                <w:t>1.33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31" w:author="Diana Machado" w:date="2019-04-06T13:41:00Z"/>
                <w:lang w:val="en-PH" w:eastAsia="en-US"/>
              </w:rPr>
              <w:pPrChange w:id="75032" w:author="Diana Machado" w:date="2019-04-06T13:49:00Z">
                <w:pPr>
                  <w:autoSpaceDE w:val="0"/>
                  <w:autoSpaceDN w:val="0"/>
                  <w:adjustRightInd w:val="0"/>
                  <w:jc w:val="center"/>
                </w:pPr>
              </w:pPrChange>
            </w:pPr>
            <w:ins w:id="75033" w:author="Diana Machado" w:date="2019-04-06T13:41:00Z">
              <w:r w:rsidRPr="00A62459">
                <w:rPr>
                  <w:lang w:val="en-PH" w:eastAsia="en-US"/>
                </w:rPr>
                <w:t>1.43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34" w:author="Diana Machado" w:date="2019-04-06T13:41:00Z"/>
                <w:lang w:val="en-PH" w:eastAsia="en-US"/>
              </w:rPr>
              <w:pPrChange w:id="75035" w:author="Diana Machado" w:date="2019-04-06T13:49:00Z">
                <w:pPr>
                  <w:autoSpaceDE w:val="0"/>
                  <w:autoSpaceDN w:val="0"/>
                  <w:adjustRightInd w:val="0"/>
                  <w:jc w:val="center"/>
                </w:pPr>
              </w:pPrChange>
            </w:pPr>
            <w:ins w:id="7503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37" w:author="Diana Machado" w:date="2019-04-06T13:41:00Z"/>
                <w:lang w:val="en-PH" w:eastAsia="en-US"/>
              </w:rPr>
              <w:pPrChange w:id="75038" w:author="Diana Machado" w:date="2019-04-06T13:49:00Z">
                <w:pPr>
                  <w:autoSpaceDE w:val="0"/>
                  <w:autoSpaceDN w:val="0"/>
                  <w:adjustRightInd w:val="0"/>
                  <w:jc w:val="center"/>
                </w:pPr>
              </w:pPrChange>
            </w:pPr>
            <w:ins w:id="75039" w:author="Diana Machado" w:date="2019-04-06T13:41:00Z">
              <w:r w:rsidRPr="00A62459">
                <w:rPr>
                  <w:lang w:val="en-PH" w:eastAsia="en-US"/>
                </w:rPr>
                <w:t>1.07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40" w:author="Diana Machado" w:date="2019-04-06T13:41:00Z"/>
                <w:lang w:val="en-PH" w:eastAsia="en-US"/>
              </w:rPr>
              <w:pPrChange w:id="7504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42" w:author="Diana Machado" w:date="2019-04-06T13:41:00Z"/>
                <w:lang w:val="en-PH" w:eastAsia="en-US"/>
              </w:rPr>
              <w:pPrChange w:id="750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44" w:author="Diana Machado" w:date="2019-04-06T13:41:00Z"/>
                <w:lang w:val="en-PH" w:eastAsia="en-US"/>
              </w:rPr>
              <w:pPrChange w:id="7504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46" w:author="Diana Machado" w:date="2019-04-06T13:41:00Z"/>
                <w:lang w:val="en-PH" w:eastAsia="en-US"/>
              </w:rPr>
              <w:pPrChange w:id="750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48" w:author="Diana Machado" w:date="2019-04-06T13:41:00Z"/>
                <w:lang w:val="en-PH" w:eastAsia="en-US"/>
              </w:rPr>
              <w:pPrChange w:id="7504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50" w:author="Diana Machado" w:date="2019-04-06T13:41:00Z"/>
                <w:lang w:val="en-PH" w:eastAsia="en-US"/>
              </w:rPr>
              <w:pPrChange w:id="75051" w:author="Diana Machado" w:date="2019-04-06T13:49:00Z">
                <w:pPr>
                  <w:autoSpaceDE w:val="0"/>
                  <w:autoSpaceDN w:val="0"/>
                  <w:adjustRightInd w:val="0"/>
                  <w:jc w:val="center"/>
                </w:pPr>
              </w:pPrChange>
            </w:pPr>
          </w:p>
        </w:tc>
      </w:tr>
      <w:tr w:rsidR="00667C55" w:rsidRPr="00A62459" w:rsidTr="00BC3F5B">
        <w:trPr>
          <w:trHeight w:val="291"/>
          <w:ins w:id="7505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053" w:author="Diana Machado" w:date="2019-04-06T13:41:00Z"/>
                <w:lang w:val="en-PH" w:eastAsia="en-US"/>
              </w:rPr>
              <w:pPrChange w:id="7505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55" w:author="Diana Machado" w:date="2019-04-06T13:41:00Z"/>
                <w:lang w:val="en-PH" w:eastAsia="en-US"/>
              </w:rPr>
              <w:pPrChange w:id="75056" w:author="Diana Machado" w:date="2019-04-06T13:49:00Z">
                <w:pPr>
                  <w:autoSpaceDE w:val="0"/>
                  <w:autoSpaceDN w:val="0"/>
                  <w:adjustRightInd w:val="0"/>
                  <w:jc w:val="center"/>
                </w:pPr>
              </w:pPrChange>
            </w:pPr>
            <w:ins w:id="75057" w:author="Diana Machado" w:date="2019-04-06T13:41:00Z">
              <w:r w:rsidRPr="00A62459">
                <w:rPr>
                  <w:lang w:val="en-PH" w:eastAsia="en-US"/>
                </w:rPr>
                <w:t>1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058" w:author="Diana Machado" w:date="2019-04-06T13:41:00Z"/>
                <w:lang w:val="en-PH" w:eastAsia="en-US"/>
              </w:rPr>
              <w:pPrChange w:id="75059" w:author="Diana Machado" w:date="2019-04-06T13:49:00Z">
                <w:pPr>
                  <w:autoSpaceDE w:val="0"/>
                  <w:autoSpaceDN w:val="0"/>
                  <w:adjustRightInd w:val="0"/>
                  <w:jc w:val="center"/>
                </w:pPr>
              </w:pPrChange>
            </w:pPr>
            <w:ins w:id="75060" w:author="Diana Machado" w:date="2019-04-06T13:41:00Z">
              <w:r w:rsidRPr="00A62459">
                <w:rPr>
                  <w:lang w:val="en-PH" w:eastAsia="en-US"/>
                </w:rPr>
                <w:t>INDIAN RIV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61" w:author="Diana Machado" w:date="2019-04-06T13:41:00Z"/>
                <w:lang w:val="en-PH" w:eastAsia="en-US"/>
              </w:rPr>
              <w:pPrChange w:id="75062" w:author="Diana Machado" w:date="2019-04-06T13:49:00Z">
                <w:pPr>
                  <w:autoSpaceDE w:val="0"/>
                  <w:autoSpaceDN w:val="0"/>
                  <w:adjustRightInd w:val="0"/>
                  <w:jc w:val="center"/>
                </w:pPr>
              </w:pPrChange>
            </w:pPr>
            <w:ins w:id="75063" w:author="Diana Machado" w:date="2019-04-06T13:41:00Z">
              <w:r w:rsidRPr="00A62459">
                <w:rPr>
                  <w:lang w:val="en-PH" w:eastAsia="en-US"/>
                </w:rPr>
                <w:t>12.68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64" w:author="Diana Machado" w:date="2019-04-06T13:41:00Z"/>
                <w:lang w:val="en-PH" w:eastAsia="en-US"/>
              </w:rPr>
              <w:pPrChange w:id="75065" w:author="Diana Machado" w:date="2019-04-06T13:49:00Z">
                <w:pPr>
                  <w:autoSpaceDE w:val="0"/>
                  <w:autoSpaceDN w:val="0"/>
                  <w:adjustRightInd w:val="0"/>
                  <w:jc w:val="center"/>
                </w:pPr>
              </w:pPrChange>
            </w:pPr>
            <w:ins w:id="75066" w:author="Diana Machado" w:date="2019-04-06T13:41:00Z">
              <w:r w:rsidRPr="00A62459">
                <w:rPr>
                  <w:lang w:val="en-PH" w:eastAsia="en-US"/>
                </w:rPr>
                <w:t>16.27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67" w:author="Diana Machado" w:date="2019-04-06T13:41:00Z"/>
                <w:lang w:val="en-PH" w:eastAsia="en-US"/>
              </w:rPr>
              <w:pPrChange w:id="75068" w:author="Diana Machado" w:date="2019-04-06T13:49:00Z">
                <w:pPr>
                  <w:autoSpaceDE w:val="0"/>
                  <w:autoSpaceDN w:val="0"/>
                  <w:adjustRightInd w:val="0"/>
                  <w:jc w:val="center"/>
                </w:pPr>
              </w:pPrChange>
            </w:pPr>
            <w:ins w:id="7506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70" w:author="Diana Machado" w:date="2019-04-06T13:41:00Z"/>
                <w:lang w:val="en-PH" w:eastAsia="en-US"/>
              </w:rPr>
              <w:pPrChange w:id="75071" w:author="Diana Machado" w:date="2019-04-06T13:49:00Z">
                <w:pPr>
                  <w:autoSpaceDE w:val="0"/>
                  <w:autoSpaceDN w:val="0"/>
                  <w:adjustRightInd w:val="0"/>
                  <w:jc w:val="center"/>
                </w:pPr>
              </w:pPrChange>
            </w:pPr>
            <w:ins w:id="75072" w:author="Diana Machado" w:date="2019-04-06T13:41:00Z">
              <w:r w:rsidRPr="00A62459">
                <w:rPr>
                  <w:lang w:val="en-PH" w:eastAsia="en-US"/>
                </w:rPr>
                <w:t>1.28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73" w:author="Diana Machado" w:date="2019-04-06T13:41:00Z"/>
                <w:lang w:val="en-PH" w:eastAsia="en-US"/>
              </w:rPr>
              <w:pPrChange w:id="7507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75" w:author="Diana Machado" w:date="2019-04-06T13:41:00Z"/>
                <w:lang w:val="en-PH" w:eastAsia="en-US"/>
              </w:rPr>
              <w:pPrChange w:id="750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77" w:author="Diana Machado" w:date="2019-04-06T13:41:00Z"/>
                <w:lang w:val="en-PH" w:eastAsia="en-US"/>
              </w:rPr>
              <w:pPrChange w:id="7507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079" w:author="Diana Machado" w:date="2019-04-06T13:41:00Z"/>
                <w:lang w:val="en-PH" w:eastAsia="en-US"/>
              </w:rPr>
              <w:pPrChange w:id="750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081" w:author="Diana Machado" w:date="2019-04-06T13:41:00Z"/>
                <w:lang w:val="en-PH" w:eastAsia="en-US"/>
              </w:rPr>
              <w:pPrChange w:id="7508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083" w:author="Diana Machado" w:date="2019-04-06T13:41:00Z"/>
                <w:lang w:val="en-PH" w:eastAsia="en-US"/>
              </w:rPr>
              <w:pPrChange w:id="75084" w:author="Diana Machado" w:date="2019-04-06T13:49:00Z">
                <w:pPr>
                  <w:autoSpaceDE w:val="0"/>
                  <w:autoSpaceDN w:val="0"/>
                  <w:adjustRightInd w:val="0"/>
                  <w:jc w:val="center"/>
                </w:pPr>
              </w:pPrChange>
            </w:pPr>
          </w:p>
        </w:tc>
      </w:tr>
      <w:tr w:rsidR="00667C55" w:rsidRPr="00A62459" w:rsidTr="00BC3F5B">
        <w:trPr>
          <w:trHeight w:val="291"/>
          <w:ins w:id="7508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086" w:author="Diana Machado" w:date="2019-04-06T13:41:00Z"/>
                <w:lang w:val="en-PH" w:eastAsia="en-US"/>
              </w:rPr>
              <w:pPrChange w:id="7508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88" w:author="Diana Machado" w:date="2019-04-06T13:41:00Z"/>
                <w:lang w:val="en-PH" w:eastAsia="en-US"/>
              </w:rPr>
              <w:pPrChange w:id="75089" w:author="Diana Machado" w:date="2019-04-06T13:49:00Z">
                <w:pPr>
                  <w:autoSpaceDE w:val="0"/>
                  <w:autoSpaceDN w:val="0"/>
                  <w:adjustRightInd w:val="0"/>
                  <w:jc w:val="center"/>
                </w:pPr>
              </w:pPrChange>
            </w:pPr>
            <w:ins w:id="75090" w:author="Diana Machado" w:date="2019-04-06T13:41:00Z">
              <w:r w:rsidRPr="00A62459">
                <w:rPr>
                  <w:lang w:val="en-PH" w:eastAsia="en-US"/>
                </w:rPr>
                <w:t>1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091" w:author="Diana Machado" w:date="2019-04-06T13:41:00Z"/>
                <w:lang w:val="en-PH" w:eastAsia="en-US"/>
              </w:rPr>
              <w:pPrChange w:id="75092" w:author="Diana Machado" w:date="2019-04-06T13:49:00Z">
                <w:pPr>
                  <w:autoSpaceDE w:val="0"/>
                  <w:autoSpaceDN w:val="0"/>
                  <w:adjustRightInd w:val="0"/>
                  <w:jc w:val="center"/>
                </w:pPr>
              </w:pPrChange>
            </w:pPr>
            <w:ins w:id="75093" w:author="Diana Machado" w:date="2019-04-06T13:41:00Z">
              <w:r w:rsidRPr="00A62459">
                <w:rPr>
                  <w:lang w:val="en-PH" w:eastAsia="en-US"/>
                </w:rPr>
                <w:t>JACKS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094" w:author="Diana Machado" w:date="2019-04-06T13:41:00Z"/>
                <w:lang w:val="en-PH" w:eastAsia="en-US"/>
              </w:rPr>
              <w:pPrChange w:id="75095" w:author="Diana Machado" w:date="2019-04-06T13:49:00Z">
                <w:pPr>
                  <w:autoSpaceDE w:val="0"/>
                  <w:autoSpaceDN w:val="0"/>
                  <w:adjustRightInd w:val="0"/>
                  <w:jc w:val="center"/>
                </w:pPr>
              </w:pPrChange>
            </w:pPr>
            <w:ins w:id="75096" w:author="Diana Machado" w:date="2019-04-06T13:41:00Z">
              <w:r w:rsidRPr="00A62459">
                <w:rPr>
                  <w:lang w:val="en-PH" w:eastAsia="en-US"/>
                </w:rPr>
                <w:t>1.05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097" w:author="Diana Machado" w:date="2019-04-06T13:41:00Z"/>
                <w:lang w:val="en-PH" w:eastAsia="en-US"/>
              </w:rPr>
              <w:pPrChange w:id="75098" w:author="Diana Machado" w:date="2019-04-06T13:49:00Z">
                <w:pPr>
                  <w:autoSpaceDE w:val="0"/>
                  <w:autoSpaceDN w:val="0"/>
                  <w:adjustRightInd w:val="0"/>
                  <w:jc w:val="center"/>
                </w:pPr>
              </w:pPrChange>
            </w:pPr>
            <w:ins w:id="75099" w:author="Diana Machado" w:date="2019-04-06T13:41:00Z">
              <w:r w:rsidRPr="00A62459">
                <w:rPr>
                  <w:lang w:val="en-PH" w:eastAsia="en-US"/>
                </w:rPr>
                <w:t>1.10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00" w:author="Diana Machado" w:date="2019-04-06T13:41:00Z"/>
                <w:lang w:val="en-PH" w:eastAsia="en-US"/>
              </w:rPr>
              <w:pPrChange w:id="75101" w:author="Diana Machado" w:date="2019-04-06T13:49:00Z">
                <w:pPr>
                  <w:autoSpaceDE w:val="0"/>
                  <w:autoSpaceDN w:val="0"/>
                  <w:adjustRightInd w:val="0"/>
                  <w:jc w:val="center"/>
                </w:pPr>
              </w:pPrChange>
            </w:pPr>
            <w:ins w:id="7510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03" w:author="Diana Machado" w:date="2019-04-06T13:41:00Z"/>
                <w:lang w:val="en-PH" w:eastAsia="en-US"/>
              </w:rPr>
              <w:pPrChange w:id="75104" w:author="Diana Machado" w:date="2019-04-06T13:49:00Z">
                <w:pPr>
                  <w:autoSpaceDE w:val="0"/>
                  <w:autoSpaceDN w:val="0"/>
                  <w:adjustRightInd w:val="0"/>
                  <w:jc w:val="center"/>
                </w:pPr>
              </w:pPrChange>
            </w:pPr>
            <w:ins w:id="75105" w:author="Diana Machado" w:date="2019-04-06T13:41:00Z">
              <w:r w:rsidRPr="00A62459">
                <w:rPr>
                  <w:lang w:val="en-PH" w:eastAsia="en-US"/>
                </w:rPr>
                <w:t>1.04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06" w:author="Diana Machado" w:date="2019-04-06T13:41:00Z"/>
                <w:lang w:val="en-PH" w:eastAsia="en-US"/>
              </w:rPr>
              <w:pPrChange w:id="7510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08" w:author="Diana Machado" w:date="2019-04-06T13:41:00Z"/>
                <w:lang w:val="en-PH" w:eastAsia="en-US"/>
              </w:rPr>
              <w:pPrChange w:id="751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10" w:author="Diana Machado" w:date="2019-04-06T13:41:00Z"/>
                <w:lang w:val="en-PH" w:eastAsia="en-US"/>
              </w:rPr>
              <w:pPrChange w:id="7511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12" w:author="Diana Machado" w:date="2019-04-06T13:41:00Z"/>
                <w:lang w:val="en-PH" w:eastAsia="en-US"/>
              </w:rPr>
              <w:pPrChange w:id="751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14" w:author="Diana Machado" w:date="2019-04-06T13:41:00Z"/>
                <w:lang w:val="en-PH" w:eastAsia="en-US"/>
              </w:rPr>
              <w:pPrChange w:id="7511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16" w:author="Diana Machado" w:date="2019-04-06T13:41:00Z"/>
                <w:lang w:val="en-PH" w:eastAsia="en-US"/>
              </w:rPr>
              <w:pPrChange w:id="75117" w:author="Diana Machado" w:date="2019-04-06T13:49:00Z">
                <w:pPr>
                  <w:autoSpaceDE w:val="0"/>
                  <w:autoSpaceDN w:val="0"/>
                  <w:adjustRightInd w:val="0"/>
                  <w:jc w:val="center"/>
                </w:pPr>
              </w:pPrChange>
            </w:pPr>
          </w:p>
        </w:tc>
      </w:tr>
      <w:tr w:rsidR="00667C55" w:rsidRPr="00A62459" w:rsidTr="00BC3F5B">
        <w:trPr>
          <w:trHeight w:val="291"/>
          <w:ins w:id="7511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119" w:author="Diana Machado" w:date="2019-04-06T13:41:00Z"/>
                <w:lang w:val="en-PH" w:eastAsia="en-US"/>
              </w:rPr>
              <w:pPrChange w:id="7512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21" w:author="Diana Machado" w:date="2019-04-06T13:41:00Z"/>
                <w:lang w:val="en-PH" w:eastAsia="en-US"/>
              </w:rPr>
              <w:pPrChange w:id="75122" w:author="Diana Machado" w:date="2019-04-06T13:49:00Z">
                <w:pPr>
                  <w:autoSpaceDE w:val="0"/>
                  <w:autoSpaceDN w:val="0"/>
                  <w:adjustRightInd w:val="0"/>
                  <w:jc w:val="center"/>
                </w:pPr>
              </w:pPrChange>
            </w:pPr>
            <w:ins w:id="75123" w:author="Diana Machado" w:date="2019-04-06T13:41:00Z">
              <w:r w:rsidRPr="00A62459">
                <w:rPr>
                  <w:lang w:val="en-PH" w:eastAsia="en-US"/>
                </w:rPr>
                <w:t>2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124" w:author="Diana Machado" w:date="2019-04-06T13:41:00Z"/>
                <w:lang w:val="en-PH" w:eastAsia="en-US"/>
              </w:rPr>
              <w:pPrChange w:id="75125" w:author="Diana Machado" w:date="2019-04-06T13:49:00Z">
                <w:pPr>
                  <w:autoSpaceDE w:val="0"/>
                  <w:autoSpaceDN w:val="0"/>
                  <w:adjustRightInd w:val="0"/>
                  <w:jc w:val="center"/>
                </w:pPr>
              </w:pPrChange>
            </w:pPr>
            <w:ins w:id="75126" w:author="Diana Machado" w:date="2019-04-06T13:41:00Z">
              <w:r w:rsidRPr="00A62459">
                <w:rPr>
                  <w:lang w:val="en-PH" w:eastAsia="en-US"/>
                </w:rPr>
                <w:t>LE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27" w:author="Diana Machado" w:date="2019-04-06T13:41:00Z"/>
                <w:lang w:val="en-PH" w:eastAsia="en-US"/>
              </w:rPr>
              <w:pPrChange w:id="75128" w:author="Diana Machado" w:date="2019-04-06T13:49:00Z">
                <w:pPr>
                  <w:autoSpaceDE w:val="0"/>
                  <w:autoSpaceDN w:val="0"/>
                  <w:adjustRightInd w:val="0"/>
                  <w:jc w:val="center"/>
                </w:pPr>
              </w:pPrChange>
            </w:pPr>
            <w:ins w:id="75129" w:author="Diana Machado" w:date="2019-04-06T13:41:00Z">
              <w:r w:rsidRPr="00A62459">
                <w:rPr>
                  <w:lang w:val="en-PH" w:eastAsia="en-US"/>
                </w:rPr>
                <w:t>6.30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30" w:author="Diana Machado" w:date="2019-04-06T13:41:00Z"/>
                <w:lang w:val="en-PH" w:eastAsia="en-US"/>
              </w:rPr>
              <w:pPrChange w:id="75131" w:author="Diana Machado" w:date="2019-04-06T13:49:00Z">
                <w:pPr>
                  <w:autoSpaceDE w:val="0"/>
                  <w:autoSpaceDN w:val="0"/>
                  <w:adjustRightInd w:val="0"/>
                  <w:jc w:val="center"/>
                </w:pPr>
              </w:pPrChange>
            </w:pPr>
            <w:ins w:id="75132" w:author="Diana Machado" w:date="2019-04-06T13:41:00Z">
              <w:r w:rsidRPr="00A62459">
                <w:rPr>
                  <w:lang w:val="en-PH" w:eastAsia="en-US"/>
                </w:rPr>
                <w:t>6.94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33" w:author="Diana Machado" w:date="2019-04-06T13:41:00Z"/>
                <w:lang w:val="en-PH" w:eastAsia="en-US"/>
              </w:rPr>
              <w:pPrChange w:id="75134" w:author="Diana Machado" w:date="2019-04-06T13:49:00Z">
                <w:pPr>
                  <w:autoSpaceDE w:val="0"/>
                  <w:autoSpaceDN w:val="0"/>
                  <w:adjustRightInd w:val="0"/>
                  <w:jc w:val="center"/>
                </w:pPr>
              </w:pPrChange>
            </w:pPr>
            <w:ins w:id="7513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36" w:author="Diana Machado" w:date="2019-04-06T13:41:00Z"/>
                <w:lang w:val="en-PH" w:eastAsia="en-US"/>
              </w:rPr>
              <w:pPrChange w:id="75137" w:author="Diana Machado" w:date="2019-04-06T13:49:00Z">
                <w:pPr>
                  <w:autoSpaceDE w:val="0"/>
                  <w:autoSpaceDN w:val="0"/>
                  <w:adjustRightInd w:val="0"/>
                  <w:jc w:val="center"/>
                </w:pPr>
              </w:pPrChange>
            </w:pPr>
            <w:ins w:id="75138" w:author="Diana Machado" w:date="2019-04-06T13:41:00Z">
              <w:r w:rsidRPr="00A62459">
                <w:rPr>
                  <w:lang w:val="en-PH" w:eastAsia="en-US"/>
                </w:rPr>
                <w:t>1.10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39" w:author="Diana Machado" w:date="2019-04-06T13:41:00Z"/>
                <w:lang w:val="en-PH" w:eastAsia="en-US"/>
              </w:rPr>
              <w:pPrChange w:id="7514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41" w:author="Diana Machado" w:date="2019-04-06T13:41:00Z"/>
                <w:lang w:val="en-PH" w:eastAsia="en-US"/>
              </w:rPr>
              <w:pPrChange w:id="751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43" w:author="Diana Machado" w:date="2019-04-06T13:41:00Z"/>
                <w:lang w:val="en-PH" w:eastAsia="en-US"/>
              </w:rPr>
              <w:pPrChange w:id="7514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45" w:author="Diana Machado" w:date="2019-04-06T13:41:00Z"/>
                <w:lang w:val="en-PH" w:eastAsia="en-US"/>
              </w:rPr>
              <w:pPrChange w:id="751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47" w:author="Diana Machado" w:date="2019-04-06T13:41:00Z"/>
                <w:lang w:val="en-PH" w:eastAsia="en-US"/>
              </w:rPr>
              <w:pPrChange w:id="751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49" w:author="Diana Machado" w:date="2019-04-06T13:41:00Z"/>
                <w:lang w:val="en-PH" w:eastAsia="en-US"/>
              </w:rPr>
              <w:pPrChange w:id="75150" w:author="Diana Machado" w:date="2019-04-06T13:49:00Z">
                <w:pPr>
                  <w:autoSpaceDE w:val="0"/>
                  <w:autoSpaceDN w:val="0"/>
                  <w:adjustRightInd w:val="0"/>
                  <w:jc w:val="center"/>
                </w:pPr>
              </w:pPrChange>
            </w:pPr>
          </w:p>
        </w:tc>
      </w:tr>
      <w:tr w:rsidR="00667C55" w:rsidRPr="00A62459" w:rsidTr="00BC3F5B">
        <w:trPr>
          <w:trHeight w:val="291"/>
          <w:ins w:id="7515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152" w:author="Diana Machado" w:date="2019-04-06T13:41:00Z"/>
                <w:lang w:val="en-PH" w:eastAsia="en-US"/>
              </w:rPr>
              <w:pPrChange w:id="7515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54" w:author="Diana Machado" w:date="2019-04-06T13:41:00Z"/>
                <w:lang w:val="en-PH" w:eastAsia="en-US"/>
              </w:rPr>
              <w:pPrChange w:id="75155" w:author="Diana Machado" w:date="2019-04-06T13:49:00Z">
                <w:pPr>
                  <w:autoSpaceDE w:val="0"/>
                  <w:autoSpaceDN w:val="0"/>
                  <w:adjustRightInd w:val="0"/>
                  <w:jc w:val="center"/>
                </w:pPr>
              </w:pPrChange>
            </w:pPr>
            <w:ins w:id="75156" w:author="Diana Machado" w:date="2019-04-06T13:41:00Z">
              <w:r w:rsidRPr="00A62459">
                <w:rPr>
                  <w:lang w:val="en-PH" w:eastAsia="en-US"/>
                </w:rPr>
                <w:t>2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157" w:author="Diana Machado" w:date="2019-04-06T13:41:00Z"/>
                <w:lang w:val="en-PH" w:eastAsia="en-US"/>
              </w:rPr>
              <w:pPrChange w:id="75158" w:author="Diana Machado" w:date="2019-04-06T13:49:00Z">
                <w:pPr>
                  <w:autoSpaceDE w:val="0"/>
                  <w:autoSpaceDN w:val="0"/>
                  <w:adjustRightInd w:val="0"/>
                  <w:jc w:val="center"/>
                </w:pPr>
              </w:pPrChange>
            </w:pPr>
            <w:ins w:id="75159" w:author="Diana Machado" w:date="2019-04-06T13:41:00Z">
              <w:r w:rsidRPr="00A62459">
                <w:rPr>
                  <w:lang w:val="en-PH" w:eastAsia="en-US"/>
                </w:rPr>
                <w:t>LE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60" w:author="Diana Machado" w:date="2019-04-06T13:41:00Z"/>
                <w:lang w:val="en-PH" w:eastAsia="en-US"/>
              </w:rPr>
              <w:pPrChange w:id="75161" w:author="Diana Machado" w:date="2019-04-06T13:49:00Z">
                <w:pPr>
                  <w:autoSpaceDE w:val="0"/>
                  <w:autoSpaceDN w:val="0"/>
                  <w:adjustRightInd w:val="0"/>
                  <w:jc w:val="center"/>
                </w:pPr>
              </w:pPrChange>
            </w:pPr>
            <w:ins w:id="75162" w:author="Diana Machado" w:date="2019-04-06T13:41:00Z">
              <w:r w:rsidRPr="00A62459">
                <w:rPr>
                  <w:lang w:val="en-PH" w:eastAsia="en-US"/>
                </w:rPr>
                <w:t>1.07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63" w:author="Diana Machado" w:date="2019-04-06T13:41:00Z"/>
                <w:lang w:val="en-PH" w:eastAsia="en-US"/>
              </w:rPr>
              <w:pPrChange w:id="75164" w:author="Diana Machado" w:date="2019-04-06T13:49:00Z">
                <w:pPr>
                  <w:autoSpaceDE w:val="0"/>
                  <w:autoSpaceDN w:val="0"/>
                  <w:adjustRightInd w:val="0"/>
                  <w:jc w:val="center"/>
                </w:pPr>
              </w:pPrChange>
            </w:pPr>
            <w:ins w:id="75165" w:author="Diana Machado" w:date="2019-04-06T13:41:00Z">
              <w:r w:rsidRPr="00A62459">
                <w:rPr>
                  <w:lang w:val="en-PH" w:eastAsia="en-US"/>
                </w:rPr>
                <w:t>1.15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66" w:author="Diana Machado" w:date="2019-04-06T13:41:00Z"/>
                <w:lang w:val="en-PH" w:eastAsia="en-US"/>
              </w:rPr>
              <w:pPrChange w:id="75167" w:author="Diana Machado" w:date="2019-04-06T13:49:00Z">
                <w:pPr>
                  <w:autoSpaceDE w:val="0"/>
                  <w:autoSpaceDN w:val="0"/>
                  <w:adjustRightInd w:val="0"/>
                  <w:jc w:val="center"/>
                </w:pPr>
              </w:pPrChange>
            </w:pPr>
            <w:ins w:id="7516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69" w:author="Diana Machado" w:date="2019-04-06T13:41:00Z"/>
                <w:lang w:val="en-PH" w:eastAsia="en-US"/>
              </w:rPr>
              <w:pPrChange w:id="75170" w:author="Diana Machado" w:date="2019-04-06T13:49:00Z">
                <w:pPr>
                  <w:autoSpaceDE w:val="0"/>
                  <w:autoSpaceDN w:val="0"/>
                  <w:adjustRightInd w:val="0"/>
                  <w:jc w:val="center"/>
                </w:pPr>
              </w:pPrChange>
            </w:pPr>
            <w:ins w:id="75171" w:author="Diana Machado" w:date="2019-04-06T13:41:00Z">
              <w:r w:rsidRPr="00A62459">
                <w:rPr>
                  <w:lang w:val="en-PH" w:eastAsia="en-US"/>
                </w:rPr>
                <w:t>1.07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72" w:author="Diana Machado" w:date="2019-04-06T13:41:00Z"/>
                <w:lang w:val="en-PH" w:eastAsia="en-US"/>
              </w:rPr>
              <w:pPrChange w:id="7517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74" w:author="Diana Machado" w:date="2019-04-06T13:41:00Z"/>
                <w:lang w:val="en-PH" w:eastAsia="en-US"/>
              </w:rPr>
              <w:pPrChange w:id="751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76" w:author="Diana Machado" w:date="2019-04-06T13:41:00Z"/>
                <w:lang w:val="en-PH" w:eastAsia="en-US"/>
              </w:rPr>
              <w:pPrChange w:id="7517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178" w:author="Diana Machado" w:date="2019-04-06T13:41:00Z"/>
                <w:lang w:val="en-PH" w:eastAsia="en-US"/>
              </w:rPr>
              <w:pPrChange w:id="751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180" w:author="Diana Machado" w:date="2019-04-06T13:41:00Z"/>
                <w:lang w:val="en-PH" w:eastAsia="en-US"/>
              </w:rPr>
              <w:pPrChange w:id="751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182" w:author="Diana Machado" w:date="2019-04-06T13:41:00Z"/>
                <w:lang w:val="en-PH" w:eastAsia="en-US"/>
              </w:rPr>
              <w:pPrChange w:id="75183" w:author="Diana Machado" w:date="2019-04-06T13:49:00Z">
                <w:pPr>
                  <w:autoSpaceDE w:val="0"/>
                  <w:autoSpaceDN w:val="0"/>
                  <w:adjustRightInd w:val="0"/>
                  <w:jc w:val="center"/>
                </w:pPr>
              </w:pPrChange>
            </w:pPr>
          </w:p>
        </w:tc>
      </w:tr>
      <w:tr w:rsidR="00667C55" w:rsidRPr="00A62459" w:rsidTr="00BC3F5B">
        <w:trPr>
          <w:trHeight w:val="291"/>
          <w:ins w:id="7518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185" w:author="Diana Machado" w:date="2019-04-06T13:41:00Z"/>
                <w:lang w:val="en-PH" w:eastAsia="en-US"/>
              </w:rPr>
              <w:pPrChange w:id="7518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87" w:author="Diana Machado" w:date="2019-04-06T13:41:00Z"/>
                <w:lang w:val="en-PH" w:eastAsia="en-US"/>
              </w:rPr>
              <w:pPrChange w:id="75188" w:author="Diana Machado" w:date="2019-04-06T13:49:00Z">
                <w:pPr>
                  <w:autoSpaceDE w:val="0"/>
                  <w:autoSpaceDN w:val="0"/>
                  <w:adjustRightInd w:val="0"/>
                  <w:jc w:val="center"/>
                </w:pPr>
              </w:pPrChange>
            </w:pPr>
            <w:ins w:id="75189" w:author="Diana Machado" w:date="2019-04-06T13:41:00Z">
              <w:r w:rsidRPr="00A62459">
                <w:rPr>
                  <w:lang w:val="en-PH" w:eastAsia="en-US"/>
                </w:rPr>
                <w:t>2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190" w:author="Diana Machado" w:date="2019-04-06T13:41:00Z"/>
                <w:lang w:val="en-PH" w:eastAsia="en-US"/>
              </w:rPr>
              <w:pPrChange w:id="75191" w:author="Diana Machado" w:date="2019-04-06T13:49:00Z">
                <w:pPr>
                  <w:autoSpaceDE w:val="0"/>
                  <w:autoSpaceDN w:val="0"/>
                  <w:adjustRightInd w:val="0"/>
                  <w:jc w:val="center"/>
                </w:pPr>
              </w:pPrChange>
            </w:pPr>
            <w:ins w:id="75192" w:author="Diana Machado" w:date="2019-04-06T13:41:00Z">
              <w:r w:rsidRPr="00A62459">
                <w:rPr>
                  <w:lang w:val="en-PH" w:eastAsia="en-US"/>
                </w:rPr>
                <w:t>MARI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93" w:author="Diana Machado" w:date="2019-04-06T13:41:00Z"/>
                <w:lang w:val="en-PH" w:eastAsia="en-US"/>
              </w:rPr>
              <w:pPrChange w:id="75194" w:author="Diana Machado" w:date="2019-04-06T13:49:00Z">
                <w:pPr>
                  <w:autoSpaceDE w:val="0"/>
                  <w:autoSpaceDN w:val="0"/>
                  <w:adjustRightInd w:val="0"/>
                  <w:jc w:val="center"/>
                </w:pPr>
              </w:pPrChange>
            </w:pPr>
            <w:ins w:id="75195" w:author="Diana Machado" w:date="2019-04-06T13:41:00Z">
              <w:r w:rsidRPr="00A62459">
                <w:rPr>
                  <w:lang w:val="en-PH" w:eastAsia="en-US"/>
                </w:rPr>
                <w:t>2.85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196" w:author="Diana Machado" w:date="2019-04-06T13:41:00Z"/>
                <w:lang w:val="en-PH" w:eastAsia="en-US"/>
              </w:rPr>
              <w:pPrChange w:id="75197" w:author="Diana Machado" w:date="2019-04-06T13:49:00Z">
                <w:pPr>
                  <w:autoSpaceDE w:val="0"/>
                  <w:autoSpaceDN w:val="0"/>
                  <w:adjustRightInd w:val="0"/>
                  <w:jc w:val="center"/>
                </w:pPr>
              </w:pPrChange>
            </w:pPr>
            <w:ins w:id="75198" w:author="Diana Machado" w:date="2019-04-06T13:41:00Z">
              <w:r w:rsidRPr="00A62459">
                <w:rPr>
                  <w:lang w:val="en-PH" w:eastAsia="en-US"/>
                </w:rPr>
                <w:t>2.95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199" w:author="Diana Machado" w:date="2019-04-06T13:41:00Z"/>
                <w:lang w:val="en-PH" w:eastAsia="en-US"/>
              </w:rPr>
              <w:pPrChange w:id="75200" w:author="Diana Machado" w:date="2019-04-06T13:49:00Z">
                <w:pPr>
                  <w:autoSpaceDE w:val="0"/>
                  <w:autoSpaceDN w:val="0"/>
                  <w:adjustRightInd w:val="0"/>
                  <w:jc w:val="center"/>
                </w:pPr>
              </w:pPrChange>
            </w:pPr>
            <w:ins w:id="7520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02" w:author="Diana Machado" w:date="2019-04-06T13:41:00Z"/>
                <w:lang w:val="en-PH" w:eastAsia="en-US"/>
              </w:rPr>
              <w:pPrChange w:id="75203" w:author="Diana Machado" w:date="2019-04-06T13:49:00Z">
                <w:pPr>
                  <w:autoSpaceDE w:val="0"/>
                  <w:autoSpaceDN w:val="0"/>
                  <w:adjustRightInd w:val="0"/>
                  <w:jc w:val="center"/>
                </w:pPr>
              </w:pPrChange>
            </w:pPr>
            <w:ins w:id="75204" w:author="Diana Machado" w:date="2019-04-06T13:41:00Z">
              <w:r w:rsidRPr="00A62459">
                <w:rPr>
                  <w:lang w:val="en-PH" w:eastAsia="en-US"/>
                </w:rPr>
                <w:t>1.0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05" w:author="Diana Machado" w:date="2019-04-06T13:41:00Z"/>
                <w:lang w:val="en-PH" w:eastAsia="en-US"/>
              </w:rPr>
              <w:pPrChange w:id="7520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07" w:author="Diana Machado" w:date="2019-04-06T13:41:00Z"/>
                <w:lang w:val="en-PH" w:eastAsia="en-US"/>
              </w:rPr>
              <w:pPrChange w:id="752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09" w:author="Diana Machado" w:date="2019-04-06T13:41:00Z"/>
                <w:lang w:val="en-PH" w:eastAsia="en-US"/>
              </w:rPr>
              <w:pPrChange w:id="7521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11" w:author="Diana Machado" w:date="2019-04-06T13:41:00Z"/>
                <w:lang w:val="en-PH" w:eastAsia="en-US"/>
              </w:rPr>
              <w:pPrChange w:id="752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13" w:author="Diana Machado" w:date="2019-04-06T13:41:00Z"/>
                <w:lang w:val="en-PH" w:eastAsia="en-US"/>
              </w:rPr>
              <w:pPrChange w:id="752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15" w:author="Diana Machado" w:date="2019-04-06T13:41:00Z"/>
                <w:lang w:val="en-PH" w:eastAsia="en-US"/>
              </w:rPr>
              <w:pPrChange w:id="75216" w:author="Diana Machado" w:date="2019-04-06T13:49:00Z">
                <w:pPr>
                  <w:autoSpaceDE w:val="0"/>
                  <w:autoSpaceDN w:val="0"/>
                  <w:adjustRightInd w:val="0"/>
                  <w:jc w:val="center"/>
                </w:pPr>
              </w:pPrChange>
            </w:pPr>
          </w:p>
        </w:tc>
      </w:tr>
      <w:tr w:rsidR="00667C55" w:rsidRPr="00A62459" w:rsidTr="00BC3F5B">
        <w:trPr>
          <w:trHeight w:val="291"/>
          <w:ins w:id="7521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218" w:author="Diana Machado" w:date="2019-04-06T13:41:00Z"/>
                <w:lang w:val="en-PH" w:eastAsia="en-US"/>
              </w:rPr>
              <w:pPrChange w:id="7521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20" w:author="Diana Machado" w:date="2019-04-06T13:41:00Z"/>
                <w:lang w:val="en-PH" w:eastAsia="en-US"/>
              </w:rPr>
              <w:pPrChange w:id="75221" w:author="Diana Machado" w:date="2019-04-06T13:49:00Z">
                <w:pPr>
                  <w:autoSpaceDE w:val="0"/>
                  <w:autoSpaceDN w:val="0"/>
                  <w:adjustRightInd w:val="0"/>
                  <w:jc w:val="center"/>
                </w:pPr>
              </w:pPrChange>
            </w:pPr>
            <w:ins w:id="75222" w:author="Diana Machado" w:date="2019-04-06T13:41:00Z">
              <w:r w:rsidRPr="00A62459">
                <w:rPr>
                  <w:lang w:val="en-PH" w:eastAsia="en-US"/>
                </w:rPr>
                <w:t>2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223" w:author="Diana Machado" w:date="2019-04-06T13:41:00Z"/>
                <w:lang w:val="en-PH" w:eastAsia="en-US"/>
              </w:rPr>
              <w:pPrChange w:id="75224" w:author="Diana Machado" w:date="2019-04-06T13:49:00Z">
                <w:pPr>
                  <w:autoSpaceDE w:val="0"/>
                  <w:autoSpaceDN w:val="0"/>
                  <w:adjustRightInd w:val="0"/>
                  <w:jc w:val="center"/>
                </w:pPr>
              </w:pPrChange>
            </w:pPr>
            <w:ins w:id="75225"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26" w:author="Diana Machado" w:date="2019-04-06T13:41:00Z"/>
                <w:lang w:val="en-PH" w:eastAsia="en-US"/>
              </w:rPr>
              <w:pPrChange w:id="75227" w:author="Diana Machado" w:date="2019-04-06T13:49:00Z">
                <w:pPr>
                  <w:autoSpaceDE w:val="0"/>
                  <w:autoSpaceDN w:val="0"/>
                  <w:adjustRightInd w:val="0"/>
                  <w:jc w:val="center"/>
                </w:pPr>
              </w:pPrChange>
            </w:pPr>
            <w:ins w:id="75228" w:author="Diana Machado" w:date="2019-04-06T13:41:00Z">
              <w:r w:rsidRPr="00A62459">
                <w:rPr>
                  <w:lang w:val="en-PH" w:eastAsia="en-US"/>
                </w:rPr>
                <w:t>5.68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29" w:author="Diana Machado" w:date="2019-04-06T13:41:00Z"/>
                <w:lang w:val="en-PH" w:eastAsia="en-US"/>
              </w:rPr>
              <w:pPrChange w:id="75230" w:author="Diana Machado" w:date="2019-04-06T13:49:00Z">
                <w:pPr>
                  <w:autoSpaceDE w:val="0"/>
                  <w:autoSpaceDN w:val="0"/>
                  <w:adjustRightInd w:val="0"/>
                  <w:jc w:val="center"/>
                </w:pPr>
              </w:pPrChange>
            </w:pPr>
            <w:ins w:id="75231" w:author="Diana Machado" w:date="2019-04-06T13:41:00Z">
              <w:r w:rsidRPr="00A62459">
                <w:rPr>
                  <w:lang w:val="en-PH" w:eastAsia="en-US"/>
                </w:rPr>
                <w:t>6.28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32" w:author="Diana Machado" w:date="2019-04-06T13:41:00Z"/>
                <w:lang w:val="en-PH" w:eastAsia="en-US"/>
              </w:rPr>
              <w:pPrChange w:id="75233" w:author="Diana Machado" w:date="2019-04-06T13:49:00Z">
                <w:pPr>
                  <w:autoSpaceDE w:val="0"/>
                  <w:autoSpaceDN w:val="0"/>
                  <w:adjustRightInd w:val="0"/>
                  <w:jc w:val="center"/>
                </w:pPr>
              </w:pPrChange>
            </w:pPr>
            <w:ins w:id="7523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35" w:author="Diana Machado" w:date="2019-04-06T13:41:00Z"/>
                <w:lang w:val="en-PH" w:eastAsia="en-US"/>
              </w:rPr>
              <w:pPrChange w:id="75236" w:author="Diana Machado" w:date="2019-04-06T13:49:00Z">
                <w:pPr>
                  <w:autoSpaceDE w:val="0"/>
                  <w:autoSpaceDN w:val="0"/>
                  <w:adjustRightInd w:val="0"/>
                  <w:jc w:val="center"/>
                </w:pPr>
              </w:pPrChange>
            </w:pPr>
            <w:ins w:id="75237" w:author="Diana Machado" w:date="2019-04-06T13:41:00Z">
              <w:r w:rsidRPr="00A62459">
                <w:rPr>
                  <w:lang w:val="en-PH" w:eastAsia="en-US"/>
                </w:rPr>
                <w:t>1.10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38" w:author="Diana Machado" w:date="2019-04-06T13:41:00Z"/>
                <w:lang w:val="en-PH" w:eastAsia="en-US"/>
              </w:rPr>
              <w:pPrChange w:id="7523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40" w:author="Diana Machado" w:date="2019-04-06T13:41:00Z"/>
                <w:lang w:val="en-PH" w:eastAsia="en-US"/>
              </w:rPr>
              <w:pPrChange w:id="752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42" w:author="Diana Machado" w:date="2019-04-06T13:41:00Z"/>
                <w:lang w:val="en-PH" w:eastAsia="en-US"/>
              </w:rPr>
              <w:pPrChange w:id="7524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44" w:author="Diana Machado" w:date="2019-04-06T13:41:00Z"/>
                <w:lang w:val="en-PH" w:eastAsia="en-US"/>
              </w:rPr>
              <w:pPrChange w:id="752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46" w:author="Diana Machado" w:date="2019-04-06T13:41:00Z"/>
                <w:lang w:val="en-PH" w:eastAsia="en-US"/>
              </w:rPr>
              <w:pPrChange w:id="752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48" w:author="Diana Machado" w:date="2019-04-06T13:41:00Z"/>
                <w:lang w:val="en-PH" w:eastAsia="en-US"/>
              </w:rPr>
              <w:pPrChange w:id="75249" w:author="Diana Machado" w:date="2019-04-06T13:49:00Z">
                <w:pPr>
                  <w:autoSpaceDE w:val="0"/>
                  <w:autoSpaceDN w:val="0"/>
                  <w:adjustRightInd w:val="0"/>
                  <w:jc w:val="center"/>
                </w:pPr>
              </w:pPrChange>
            </w:pPr>
          </w:p>
        </w:tc>
      </w:tr>
      <w:tr w:rsidR="00667C55" w:rsidRPr="00A62459" w:rsidTr="00BC3F5B">
        <w:trPr>
          <w:trHeight w:val="291"/>
          <w:ins w:id="7525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251" w:author="Diana Machado" w:date="2019-04-06T13:41:00Z"/>
                <w:lang w:val="en-PH" w:eastAsia="en-US"/>
              </w:rPr>
              <w:pPrChange w:id="7525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53" w:author="Diana Machado" w:date="2019-04-06T13:41:00Z"/>
                <w:lang w:val="en-PH" w:eastAsia="en-US"/>
              </w:rPr>
              <w:pPrChange w:id="75254" w:author="Diana Machado" w:date="2019-04-06T13:49:00Z">
                <w:pPr>
                  <w:autoSpaceDE w:val="0"/>
                  <w:autoSpaceDN w:val="0"/>
                  <w:adjustRightInd w:val="0"/>
                  <w:jc w:val="center"/>
                </w:pPr>
              </w:pPrChange>
            </w:pPr>
            <w:ins w:id="75255" w:author="Diana Machado" w:date="2019-04-06T13:41:00Z">
              <w:r w:rsidRPr="00A62459">
                <w:rPr>
                  <w:lang w:val="en-PH" w:eastAsia="en-US"/>
                </w:rPr>
                <w:t>2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256" w:author="Diana Machado" w:date="2019-04-06T13:41:00Z"/>
                <w:lang w:val="en-PH" w:eastAsia="en-US"/>
              </w:rPr>
              <w:pPrChange w:id="75257" w:author="Diana Machado" w:date="2019-04-06T13:49:00Z">
                <w:pPr>
                  <w:autoSpaceDE w:val="0"/>
                  <w:autoSpaceDN w:val="0"/>
                  <w:adjustRightInd w:val="0"/>
                  <w:jc w:val="center"/>
                </w:pPr>
              </w:pPrChange>
            </w:pPr>
            <w:ins w:id="75258"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59" w:author="Diana Machado" w:date="2019-04-06T13:41:00Z"/>
                <w:lang w:val="en-PH" w:eastAsia="en-US"/>
              </w:rPr>
              <w:pPrChange w:id="75260" w:author="Diana Machado" w:date="2019-04-06T13:49:00Z">
                <w:pPr>
                  <w:autoSpaceDE w:val="0"/>
                  <w:autoSpaceDN w:val="0"/>
                  <w:adjustRightInd w:val="0"/>
                  <w:jc w:val="center"/>
                </w:pPr>
              </w:pPrChange>
            </w:pPr>
            <w:ins w:id="75261" w:author="Diana Machado" w:date="2019-04-06T13:41:00Z">
              <w:r w:rsidRPr="00A62459">
                <w:rPr>
                  <w:lang w:val="en-PH" w:eastAsia="en-US"/>
                </w:rPr>
                <w:t>11.89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62" w:author="Diana Machado" w:date="2019-04-06T13:41:00Z"/>
                <w:lang w:val="en-PH" w:eastAsia="en-US"/>
              </w:rPr>
              <w:pPrChange w:id="75263" w:author="Diana Machado" w:date="2019-04-06T13:49:00Z">
                <w:pPr>
                  <w:autoSpaceDE w:val="0"/>
                  <w:autoSpaceDN w:val="0"/>
                  <w:adjustRightInd w:val="0"/>
                  <w:jc w:val="center"/>
                </w:pPr>
              </w:pPrChange>
            </w:pPr>
            <w:ins w:id="75264" w:author="Diana Machado" w:date="2019-04-06T13:41:00Z">
              <w:r w:rsidRPr="00A62459">
                <w:rPr>
                  <w:lang w:val="en-PH" w:eastAsia="en-US"/>
                </w:rPr>
                <w:t>15.19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65" w:author="Diana Machado" w:date="2019-04-06T13:41:00Z"/>
                <w:lang w:val="en-PH" w:eastAsia="en-US"/>
              </w:rPr>
              <w:pPrChange w:id="75266" w:author="Diana Machado" w:date="2019-04-06T13:49:00Z">
                <w:pPr>
                  <w:autoSpaceDE w:val="0"/>
                  <w:autoSpaceDN w:val="0"/>
                  <w:adjustRightInd w:val="0"/>
                  <w:jc w:val="center"/>
                </w:pPr>
              </w:pPrChange>
            </w:pPr>
            <w:ins w:id="7526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68" w:author="Diana Machado" w:date="2019-04-06T13:41:00Z"/>
                <w:lang w:val="en-PH" w:eastAsia="en-US"/>
              </w:rPr>
              <w:pPrChange w:id="75269" w:author="Diana Machado" w:date="2019-04-06T13:49:00Z">
                <w:pPr>
                  <w:autoSpaceDE w:val="0"/>
                  <w:autoSpaceDN w:val="0"/>
                  <w:adjustRightInd w:val="0"/>
                  <w:jc w:val="center"/>
                </w:pPr>
              </w:pPrChange>
            </w:pPr>
            <w:ins w:id="75270" w:author="Diana Machado" w:date="2019-04-06T13:41:00Z">
              <w:r w:rsidRPr="00A62459">
                <w:rPr>
                  <w:lang w:val="en-PH" w:eastAsia="en-US"/>
                </w:rPr>
                <w:t>1.27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71" w:author="Diana Machado" w:date="2019-04-06T13:41:00Z"/>
                <w:lang w:val="en-PH" w:eastAsia="en-US"/>
              </w:rPr>
              <w:pPrChange w:id="7527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73" w:author="Diana Machado" w:date="2019-04-06T13:41:00Z"/>
                <w:lang w:val="en-PH" w:eastAsia="en-US"/>
              </w:rPr>
              <w:pPrChange w:id="752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75" w:author="Diana Machado" w:date="2019-04-06T13:41:00Z"/>
                <w:lang w:val="en-PH" w:eastAsia="en-US"/>
              </w:rPr>
              <w:pPrChange w:id="7527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277" w:author="Diana Machado" w:date="2019-04-06T13:41:00Z"/>
                <w:lang w:val="en-PH" w:eastAsia="en-US"/>
              </w:rPr>
              <w:pPrChange w:id="752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279" w:author="Diana Machado" w:date="2019-04-06T13:41:00Z"/>
                <w:lang w:val="en-PH" w:eastAsia="en-US"/>
              </w:rPr>
              <w:pPrChange w:id="752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281" w:author="Diana Machado" w:date="2019-04-06T13:41:00Z"/>
                <w:lang w:val="en-PH" w:eastAsia="en-US"/>
              </w:rPr>
              <w:pPrChange w:id="75282" w:author="Diana Machado" w:date="2019-04-06T13:49:00Z">
                <w:pPr>
                  <w:autoSpaceDE w:val="0"/>
                  <w:autoSpaceDN w:val="0"/>
                  <w:adjustRightInd w:val="0"/>
                  <w:jc w:val="center"/>
                </w:pPr>
              </w:pPrChange>
            </w:pPr>
          </w:p>
        </w:tc>
      </w:tr>
      <w:tr w:rsidR="00667C55" w:rsidRPr="00A62459" w:rsidTr="00BC3F5B">
        <w:trPr>
          <w:trHeight w:val="291"/>
          <w:ins w:id="7528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284" w:author="Diana Machado" w:date="2019-04-06T13:41:00Z"/>
                <w:lang w:val="en-PH" w:eastAsia="en-US"/>
              </w:rPr>
              <w:pPrChange w:id="7528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86" w:author="Diana Machado" w:date="2019-04-06T13:41:00Z"/>
                <w:lang w:val="en-PH" w:eastAsia="en-US"/>
              </w:rPr>
              <w:pPrChange w:id="75287" w:author="Diana Machado" w:date="2019-04-06T13:49:00Z">
                <w:pPr>
                  <w:autoSpaceDE w:val="0"/>
                  <w:autoSpaceDN w:val="0"/>
                  <w:adjustRightInd w:val="0"/>
                  <w:jc w:val="center"/>
                </w:pPr>
              </w:pPrChange>
            </w:pPr>
            <w:ins w:id="75288" w:author="Diana Machado" w:date="2019-04-06T13:41:00Z">
              <w:r w:rsidRPr="00A62459">
                <w:rPr>
                  <w:lang w:val="en-PH" w:eastAsia="en-US"/>
                </w:rPr>
                <w:t>2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289" w:author="Diana Machado" w:date="2019-04-06T13:41:00Z"/>
                <w:lang w:val="en-PH" w:eastAsia="en-US"/>
              </w:rPr>
              <w:pPrChange w:id="75290" w:author="Diana Machado" w:date="2019-04-06T13:49:00Z">
                <w:pPr>
                  <w:autoSpaceDE w:val="0"/>
                  <w:autoSpaceDN w:val="0"/>
                  <w:adjustRightInd w:val="0"/>
                  <w:jc w:val="center"/>
                </w:pPr>
              </w:pPrChange>
            </w:pPr>
            <w:ins w:id="75291"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92" w:author="Diana Machado" w:date="2019-04-06T13:41:00Z"/>
                <w:lang w:val="en-PH" w:eastAsia="en-US"/>
              </w:rPr>
              <w:pPrChange w:id="75293" w:author="Diana Machado" w:date="2019-04-06T13:49:00Z">
                <w:pPr>
                  <w:autoSpaceDE w:val="0"/>
                  <w:autoSpaceDN w:val="0"/>
                  <w:adjustRightInd w:val="0"/>
                  <w:jc w:val="center"/>
                </w:pPr>
              </w:pPrChange>
            </w:pPr>
            <w:ins w:id="75294" w:author="Diana Machado" w:date="2019-04-06T13:41:00Z">
              <w:r w:rsidRPr="00A62459">
                <w:rPr>
                  <w:lang w:val="en-PH" w:eastAsia="en-US"/>
                </w:rPr>
                <w:t>6.49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295" w:author="Diana Machado" w:date="2019-04-06T13:41:00Z"/>
                <w:lang w:val="en-PH" w:eastAsia="en-US"/>
              </w:rPr>
              <w:pPrChange w:id="75296" w:author="Diana Machado" w:date="2019-04-06T13:49:00Z">
                <w:pPr>
                  <w:autoSpaceDE w:val="0"/>
                  <w:autoSpaceDN w:val="0"/>
                  <w:adjustRightInd w:val="0"/>
                  <w:jc w:val="center"/>
                </w:pPr>
              </w:pPrChange>
            </w:pPr>
            <w:ins w:id="75297" w:author="Diana Machado" w:date="2019-04-06T13:41:00Z">
              <w:r w:rsidRPr="00A62459">
                <w:rPr>
                  <w:lang w:val="en-PH" w:eastAsia="en-US"/>
                </w:rPr>
                <w:t>7.47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298" w:author="Diana Machado" w:date="2019-04-06T13:41:00Z"/>
                <w:lang w:val="en-PH" w:eastAsia="en-US"/>
              </w:rPr>
              <w:pPrChange w:id="75299" w:author="Diana Machado" w:date="2019-04-06T13:49:00Z">
                <w:pPr>
                  <w:autoSpaceDE w:val="0"/>
                  <w:autoSpaceDN w:val="0"/>
                  <w:adjustRightInd w:val="0"/>
                  <w:jc w:val="center"/>
                </w:pPr>
              </w:pPrChange>
            </w:pPr>
            <w:ins w:id="7530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01" w:author="Diana Machado" w:date="2019-04-06T13:41:00Z"/>
                <w:lang w:val="en-PH" w:eastAsia="en-US"/>
              </w:rPr>
              <w:pPrChange w:id="75302" w:author="Diana Machado" w:date="2019-04-06T13:49:00Z">
                <w:pPr>
                  <w:autoSpaceDE w:val="0"/>
                  <w:autoSpaceDN w:val="0"/>
                  <w:adjustRightInd w:val="0"/>
                  <w:jc w:val="center"/>
                </w:pPr>
              </w:pPrChange>
            </w:pPr>
            <w:ins w:id="75303" w:author="Diana Machado" w:date="2019-04-06T13:41:00Z">
              <w:r w:rsidRPr="00A62459">
                <w:rPr>
                  <w:lang w:val="en-PH" w:eastAsia="en-US"/>
                </w:rPr>
                <w:t>1.15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04" w:author="Diana Machado" w:date="2019-04-06T13:41:00Z"/>
                <w:lang w:val="en-PH" w:eastAsia="en-US"/>
              </w:rPr>
              <w:pPrChange w:id="7530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06" w:author="Diana Machado" w:date="2019-04-06T13:41:00Z"/>
                <w:lang w:val="en-PH" w:eastAsia="en-US"/>
              </w:rPr>
              <w:pPrChange w:id="753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08" w:author="Diana Machado" w:date="2019-04-06T13:41:00Z"/>
                <w:lang w:val="en-PH" w:eastAsia="en-US"/>
              </w:rPr>
              <w:pPrChange w:id="7530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10" w:author="Diana Machado" w:date="2019-04-06T13:41:00Z"/>
                <w:lang w:val="en-PH" w:eastAsia="en-US"/>
              </w:rPr>
              <w:pPrChange w:id="753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12" w:author="Diana Machado" w:date="2019-04-06T13:41:00Z"/>
                <w:lang w:val="en-PH" w:eastAsia="en-US"/>
              </w:rPr>
              <w:pPrChange w:id="753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14" w:author="Diana Machado" w:date="2019-04-06T13:41:00Z"/>
                <w:lang w:val="en-PH" w:eastAsia="en-US"/>
              </w:rPr>
              <w:pPrChange w:id="75315" w:author="Diana Machado" w:date="2019-04-06T13:49:00Z">
                <w:pPr>
                  <w:autoSpaceDE w:val="0"/>
                  <w:autoSpaceDN w:val="0"/>
                  <w:adjustRightInd w:val="0"/>
                  <w:jc w:val="center"/>
                </w:pPr>
              </w:pPrChange>
            </w:pPr>
          </w:p>
        </w:tc>
      </w:tr>
      <w:tr w:rsidR="00667C55" w:rsidRPr="00A62459" w:rsidTr="00BC3F5B">
        <w:trPr>
          <w:trHeight w:val="291"/>
          <w:ins w:id="7531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317" w:author="Diana Machado" w:date="2019-04-06T13:41:00Z"/>
                <w:lang w:val="en-PH" w:eastAsia="en-US"/>
              </w:rPr>
              <w:pPrChange w:id="7531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19" w:author="Diana Machado" w:date="2019-04-06T13:41:00Z"/>
                <w:lang w:val="en-PH" w:eastAsia="en-US"/>
              </w:rPr>
              <w:pPrChange w:id="75320" w:author="Diana Machado" w:date="2019-04-06T13:49:00Z">
                <w:pPr>
                  <w:autoSpaceDE w:val="0"/>
                  <w:autoSpaceDN w:val="0"/>
                  <w:adjustRightInd w:val="0"/>
                  <w:jc w:val="center"/>
                </w:pPr>
              </w:pPrChange>
            </w:pPr>
            <w:ins w:id="75321" w:author="Diana Machado" w:date="2019-04-06T13:41:00Z">
              <w:r w:rsidRPr="00A62459">
                <w:rPr>
                  <w:lang w:val="en-PH" w:eastAsia="en-US"/>
                </w:rPr>
                <w:t>2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322" w:author="Diana Machado" w:date="2019-04-06T13:41:00Z"/>
                <w:lang w:val="en-PH" w:eastAsia="en-US"/>
              </w:rPr>
              <w:pPrChange w:id="75323" w:author="Diana Machado" w:date="2019-04-06T13:49:00Z">
                <w:pPr>
                  <w:autoSpaceDE w:val="0"/>
                  <w:autoSpaceDN w:val="0"/>
                  <w:adjustRightInd w:val="0"/>
                  <w:jc w:val="center"/>
                </w:pPr>
              </w:pPrChange>
            </w:pPr>
            <w:ins w:id="75324"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25" w:author="Diana Machado" w:date="2019-04-06T13:41:00Z"/>
                <w:lang w:val="en-PH" w:eastAsia="en-US"/>
              </w:rPr>
              <w:pPrChange w:id="75326" w:author="Diana Machado" w:date="2019-04-06T13:49:00Z">
                <w:pPr>
                  <w:autoSpaceDE w:val="0"/>
                  <w:autoSpaceDN w:val="0"/>
                  <w:adjustRightInd w:val="0"/>
                  <w:jc w:val="center"/>
                </w:pPr>
              </w:pPrChange>
            </w:pPr>
            <w:ins w:id="75327" w:author="Diana Machado" w:date="2019-04-06T13:41:00Z">
              <w:r w:rsidRPr="00A62459">
                <w:rPr>
                  <w:lang w:val="en-PH" w:eastAsia="en-US"/>
                </w:rPr>
                <w:t>9.17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28" w:author="Diana Machado" w:date="2019-04-06T13:41:00Z"/>
                <w:lang w:val="en-PH" w:eastAsia="en-US"/>
              </w:rPr>
              <w:pPrChange w:id="75329" w:author="Diana Machado" w:date="2019-04-06T13:49:00Z">
                <w:pPr>
                  <w:autoSpaceDE w:val="0"/>
                  <w:autoSpaceDN w:val="0"/>
                  <w:adjustRightInd w:val="0"/>
                  <w:jc w:val="center"/>
                </w:pPr>
              </w:pPrChange>
            </w:pPr>
            <w:ins w:id="75330" w:author="Diana Machado" w:date="2019-04-06T13:41:00Z">
              <w:r w:rsidRPr="00A62459">
                <w:rPr>
                  <w:lang w:val="en-PH" w:eastAsia="en-US"/>
                </w:rPr>
                <w:t>11.35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31" w:author="Diana Machado" w:date="2019-04-06T13:41:00Z"/>
                <w:lang w:val="en-PH" w:eastAsia="en-US"/>
              </w:rPr>
              <w:pPrChange w:id="75332" w:author="Diana Machado" w:date="2019-04-06T13:49:00Z">
                <w:pPr>
                  <w:autoSpaceDE w:val="0"/>
                  <w:autoSpaceDN w:val="0"/>
                  <w:adjustRightInd w:val="0"/>
                  <w:jc w:val="center"/>
                </w:pPr>
              </w:pPrChange>
            </w:pPr>
            <w:ins w:id="7533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34" w:author="Diana Machado" w:date="2019-04-06T13:41:00Z"/>
                <w:lang w:val="en-PH" w:eastAsia="en-US"/>
              </w:rPr>
              <w:pPrChange w:id="75335" w:author="Diana Machado" w:date="2019-04-06T13:49:00Z">
                <w:pPr>
                  <w:autoSpaceDE w:val="0"/>
                  <w:autoSpaceDN w:val="0"/>
                  <w:adjustRightInd w:val="0"/>
                  <w:jc w:val="center"/>
                </w:pPr>
              </w:pPrChange>
            </w:pPr>
            <w:ins w:id="75336" w:author="Diana Machado" w:date="2019-04-06T13:41:00Z">
              <w:r w:rsidRPr="00A62459">
                <w:rPr>
                  <w:lang w:val="en-PH" w:eastAsia="en-US"/>
                </w:rPr>
                <w:t>1.2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37" w:author="Diana Machado" w:date="2019-04-06T13:41:00Z"/>
                <w:lang w:val="en-PH" w:eastAsia="en-US"/>
              </w:rPr>
              <w:pPrChange w:id="7533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39" w:author="Diana Machado" w:date="2019-04-06T13:41:00Z"/>
                <w:lang w:val="en-PH" w:eastAsia="en-US"/>
              </w:rPr>
              <w:pPrChange w:id="753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41" w:author="Diana Machado" w:date="2019-04-06T13:41:00Z"/>
                <w:lang w:val="en-PH" w:eastAsia="en-US"/>
              </w:rPr>
              <w:pPrChange w:id="7534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43" w:author="Diana Machado" w:date="2019-04-06T13:41:00Z"/>
                <w:lang w:val="en-PH" w:eastAsia="en-US"/>
              </w:rPr>
              <w:pPrChange w:id="753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45" w:author="Diana Machado" w:date="2019-04-06T13:41:00Z"/>
                <w:lang w:val="en-PH" w:eastAsia="en-US"/>
              </w:rPr>
              <w:pPrChange w:id="753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47" w:author="Diana Machado" w:date="2019-04-06T13:41:00Z"/>
                <w:lang w:val="en-PH" w:eastAsia="en-US"/>
              </w:rPr>
              <w:pPrChange w:id="75348" w:author="Diana Machado" w:date="2019-04-06T13:49:00Z">
                <w:pPr>
                  <w:autoSpaceDE w:val="0"/>
                  <w:autoSpaceDN w:val="0"/>
                  <w:adjustRightInd w:val="0"/>
                  <w:jc w:val="center"/>
                </w:pPr>
              </w:pPrChange>
            </w:pPr>
          </w:p>
        </w:tc>
      </w:tr>
      <w:tr w:rsidR="00667C55" w:rsidRPr="00A62459" w:rsidTr="00BC3F5B">
        <w:trPr>
          <w:trHeight w:val="291"/>
          <w:ins w:id="7534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350" w:author="Diana Machado" w:date="2019-04-06T13:41:00Z"/>
                <w:lang w:val="en-PH" w:eastAsia="en-US"/>
              </w:rPr>
              <w:pPrChange w:id="7535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52" w:author="Diana Machado" w:date="2019-04-06T13:41:00Z"/>
                <w:lang w:val="en-PH" w:eastAsia="en-US"/>
              </w:rPr>
              <w:pPrChange w:id="75353" w:author="Diana Machado" w:date="2019-04-06T13:49:00Z">
                <w:pPr>
                  <w:autoSpaceDE w:val="0"/>
                  <w:autoSpaceDN w:val="0"/>
                  <w:adjustRightInd w:val="0"/>
                  <w:jc w:val="center"/>
                </w:pPr>
              </w:pPrChange>
            </w:pPr>
            <w:ins w:id="75354" w:author="Diana Machado" w:date="2019-04-06T13:41:00Z">
              <w:r w:rsidRPr="00A62459">
                <w:rPr>
                  <w:lang w:val="en-PH" w:eastAsia="en-US"/>
                </w:rPr>
                <w:t>2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355" w:author="Diana Machado" w:date="2019-04-06T13:41:00Z"/>
                <w:lang w:val="en-PH" w:eastAsia="en-US"/>
              </w:rPr>
              <w:pPrChange w:id="75356" w:author="Diana Machado" w:date="2019-04-06T13:49:00Z">
                <w:pPr>
                  <w:autoSpaceDE w:val="0"/>
                  <w:autoSpaceDN w:val="0"/>
                  <w:adjustRightInd w:val="0"/>
                  <w:jc w:val="center"/>
                </w:pPr>
              </w:pPrChange>
            </w:pPr>
            <w:ins w:id="75357"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58" w:author="Diana Machado" w:date="2019-04-06T13:41:00Z"/>
                <w:lang w:val="en-PH" w:eastAsia="en-US"/>
              </w:rPr>
              <w:pPrChange w:id="75359" w:author="Diana Machado" w:date="2019-04-06T13:49:00Z">
                <w:pPr>
                  <w:autoSpaceDE w:val="0"/>
                  <w:autoSpaceDN w:val="0"/>
                  <w:adjustRightInd w:val="0"/>
                  <w:jc w:val="center"/>
                </w:pPr>
              </w:pPrChange>
            </w:pPr>
            <w:ins w:id="75360" w:author="Diana Machado" w:date="2019-04-06T13:41:00Z">
              <w:r w:rsidRPr="00A62459">
                <w:rPr>
                  <w:lang w:val="en-PH" w:eastAsia="en-US"/>
                </w:rPr>
                <w:t>12.23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61" w:author="Diana Machado" w:date="2019-04-06T13:41:00Z"/>
                <w:lang w:val="en-PH" w:eastAsia="en-US"/>
              </w:rPr>
              <w:pPrChange w:id="75362" w:author="Diana Machado" w:date="2019-04-06T13:49:00Z">
                <w:pPr>
                  <w:autoSpaceDE w:val="0"/>
                  <w:autoSpaceDN w:val="0"/>
                  <w:adjustRightInd w:val="0"/>
                  <w:jc w:val="center"/>
                </w:pPr>
              </w:pPrChange>
            </w:pPr>
            <w:ins w:id="75363" w:author="Diana Machado" w:date="2019-04-06T13:41:00Z">
              <w:r w:rsidRPr="00A62459">
                <w:rPr>
                  <w:lang w:val="en-PH" w:eastAsia="en-US"/>
                </w:rPr>
                <w:t>16.20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64" w:author="Diana Machado" w:date="2019-04-06T13:41:00Z"/>
                <w:lang w:val="en-PH" w:eastAsia="en-US"/>
              </w:rPr>
              <w:pPrChange w:id="75365" w:author="Diana Machado" w:date="2019-04-06T13:49:00Z">
                <w:pPr>
                  <w:autoSpaceDE w:val="0"/>
                  <w:autoSpaceDN w:val="0"/>
                  <w:adjustRightInd w:val="0"/>
                  <w:jc w:val="center"/>
                </w:pPr>
              </w:pPrChange>
            </w:pPr>
            <w:ins w:id="7536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67" w:author="Diana Machado" w:date="2019-04-06T13:41:00Z"/>
                <w:lang w:val="en-PH" w:eastAsia="en-US"/>
              </w:rPr>
              <w:pPrChange w:id="75368" w:author="Diana Machado" w:date="2019-04-06T13:49:00Z">
                <w:pPr>
                  <w:autoSpaceDE w:val="0"/>
                  <w:autoSpaceDN w:val="0"/>
                  <w:adjustRightInd w:val="0"/>
                  <w:jc w:val="center"/>
                </w:pPr>
              </w:pPrChange>
            </w:pPr>
            <w:ins w:id="75369" w:author="Diana Machado" w:date="2019-04-06T13:41:00Z">
              <w:r w:rsidRPr="00A62459">
                <w:rPr>
                  <w:lang w:val="en-PH" w:eastAsia="en-US"/>
                </w:rPr>
                <w:t>1.32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70" w:author="Diana Machado" w:date="2019-04-06T13:41:00Z"/>
                <w:lang w:val="en-PH" w:eastAsia="en-US"/>
              </w:rPr>
              <w:pPrChange w:id="7537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72" w:author="Diana Machado" w:date="2019-04-06T13:41:00Z"/>
                <w:lang w:val="en-PH" w:eastAsia="en-US"/>
              </w:rPr>
              <w:pPrChange w:id="753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74" w:author="Diana Machado" w:date="2019-04-06T13:41:00Z"/>
                <w:lang w:val="en-PH" w:eastAsia="en-US"/>
              </w:rPr>
              <w:pPrChange w:id="7537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376" w:author="Diana Machado" w:date="2019-04-06T13:41:00Z"/>
                <w:lang w:val="en-PH" w:eastAsia="en-US"/>
              </w:rPr>
              <w:pPrChange w:id="753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378" w:author="Diana Machado" w:date="2019-04-06T13:41:00Z"/>
                <w:lang w:val="en-PH" w:eastAsia="en-US"/>
              </w:rPr>
              <w:pPrChange w:id="753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380" w:author="Diana Machado" w:date="2019-04-06T13:41:00Z"/>
                <w:lang w:val="en-PH" w:eastAsia="en-US"/>
              </w:rPr>
              <w:pPrChange w:id="75381" w:author="Diana Machado" w:date="2019-04-06T13:49:00Z">
                <w:pPr>
                  <w:autoSpaceDE w:val="0"/>
                  <w:autoSpaceDN w:val="0"/>
                  <w:adjustRightInd w:val="0"/>
                  <w:jc w:val="center"/>
                </w:pPr>
              </w:pPrChange>
            </w:pPr>
          </w:p>
        </w:tc>
      </w:tr>
      <w:tr w:rsidR="00667C55" w:rsidRPr="00A62459" w:rsidTr="00BC3F5B">
        <w:trPr>
          <w:trHeight w:val="291"/>
          <w:ins w:id="7538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383" w:author="Diana Machado" w:date="2019-04-06T13:41:00Z"/>
                <w:lang w:val="en-PH" w:eastAsia="en-US"/>
              </w:rPr>
              <w:pPrChange w:id="7538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85" w:author="Diana Machado" w:date="2019-04-06T13:41:00Z"/>
                <w:lang w:val="en-PH" w:eastAsia="en-US"/>
              </w:rPr>
              <w:pPrChange w:id="75386" w:author="Diana Machado" w:date="2019-04-06T13:49:00Z">
                <w:pPr>
                  <w:autoSpaceDE w:val="0"/>
                  <w:autoSpaceDN w:val="0"/>
                  <w:adjustRightInd w:val="0"/>
                  <w:jc w:val="center"/>
                </w:pPr>
              </w:pPrChange>
            </w:pPr>
            <w:ins w:id="75387" w:author="Diana Machado" w:date="2019-04-06T13:41:00Z">
              <w:r w:rsidRPr="00A62459">
                <w:rPr>
                  <w:lang w:val="en-PH" w:eastAsia="en-US"/>
                </w:rPr>
                <w:t>2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388" w:author="Diana Machado" w:date="2019-04-06T13:41:00Z"/>
                <w:lang w:val="en-PH" w:eastAsia="en-US"/>
              </w:rPr>
              <w:pPrChange w:id="75389" w:author="Diana Machado" w:date="2019-04-06T13:49:00Z">
                <w:pPr>
                  <w:autoSpaceDE w:val="0"/>
                  <w:autoSpaceDN w:val="0"/>
                  <w:adjustRightInd w:val="0"/>
                  <w:jc w:val="center"/>
                </w:pPr>
              </w:pPrChange>
            </w:pPr>
            <w:ins w:id="75390"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91" w:author="Diana Machado" w:date="2019-04-06T13:41:00Z"/>
                <w:lang w:val="en-PH" w:eastAsia="en-US"/>
              </w:rPr>
              <w:pPrChange w:id="75392" w:author="Diana Machado" w:date="2019-04-06T13:49:00Z">
                <w:pPr>
                  <w:autoSpaceDE w:val="0"/>
                  <w:autoSpaceDN w:val="0"/>
                  <w:adjustRightInd w:val="0"/>
                  <w:jc w:val="center"/>
                </w:pPr>
              </w:pPrChange>
            </w:pPr>
            <w:ins w:id="75393" w:author="Diana Machado" w:date="2019-04-06T13:41:00Z">
              <w:r w:rsidRPr="00A62459">
                <w:rPr>
                  <w:lang w:val="en-PH" w:eastAsia="en-US"/>
                </w:rPr>
                <w:t>18.71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394" w:author="Diana Machado" w:date="2019-04-06T13:41:00Z"/>
                <w:lang w:val="en-PH" w:eastAsia="en-US"/>
              </w:rPr>
              <w:pPrChange w:id="75395" w:author="Diana Machado" w:date="2019-04-06T13:49:00Z">
                <w:pPr>
                  <w:autoSpaceDE w:val="0"/>
                  <w:autoSpaceDN w:val="0"/>
                  <w:adjustRightInd w:val="0"/>
                  <w:jc w:val="center"/>
                </w:pPr>
              </w:pPrChange>
            </w:pPr>
            <w:ins w:id="75396" w:author="Diana Machado" w:date="2019-04-06T13:41:00Z">
              <w:r w:rsidRPr="00A62459">
                <w:rPr>
                  <w:lang w:val="en-PH" w:eastAsia="en-US"/>
                </w:rPr>
                <w:t>24.98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397" w:author="Diana Machado" w:date="2019-04-06T13:41:00Z"/>
                <w:lang w:val="en-PH" w:eastAsia="en-US"/>
              </w:rPr>
              <w:pPrChange w:id="75398" w:author="Diana Machado" w:date="2019-04-06T13:49:00Z">
                <w:pPr>
                  <w:autoSpaceDE w:val="0"/>
                  <w:autoSpaceDN w:val="0"/>
                  <w:adjustRightInd w:val="0"/>
                  <w:jc w:val="center"/>
                </w:pPr>
              </w:pPrChange>
            </w:pPr>
            <w:ins w:id="7539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00" w:author="Diana Machado" w:date="2019-04-06T13:41:00Z"/>
                <w:lang w:val="en-PH" w:eastAsia="en-US"/>
              </w:rPr>
              <w:pPrChange w:id="75401" w:author="Diana Machado" w:date="2019-04-06T13:49:00Z">
                <w:pPr>
                  <w:autoSpaceDE w:val="0"/>
                  <w:autoSpaceDN w:val="0"/>
                  <w:adjustRightInd w:val="0"/>
                  <w:jc w:val="center"/>
                </w:pPr>
              </w:pPrChange>
            </w:pPr>
            <w:ins w:id="75402" w:author="Diana Machado" w:date="2019-04-06T13:41:00Z">
              <w:r w:rsidRPr="00A62459">
                <w:rPr>
                  <w:lang w:val="en-PH" w:eastAsia="en-US"/>
                </w:rPr>
                <w:t>1.33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03" w:author="Diana Machado" w:date="2019-04-06T13:41:00Z"/>
                <w:lang w:val="en-PH" w:eastAsia="en-US"/>
              </w:rPr>
              <w:pPrChange w:id="7540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05" w:author="Diana Machado" w:date="2019-04-06T13:41:00Z"/>
                <w:lang w:val="en-PH" w:eastAsia="en-US"/>
              </w:rPr>
              <w:pPrChange w:id="754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07" w:author="Diana Machado" w:date="2019-04-06T13:41:00Z"/>
                <w:lang w:val="en-PH" w:eastAsia="en-US"/>
              </w:rPr>
              <w:pPrChange w:id="7540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09" w:author="Diana Machado" w:date="2019-04-06T13:41:00Z"/>
                <w:lang w:val="en-PH" w:eastAsia="en-US"/>
              </w:rPr>
              <w:pPrChange w:id="754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11" w:author="Diana Machado" w:date="2019-04-06T13:41:00Z"/>
                <w:lang w:val="en-PH" w:eastAsia="en-US"/>
              </w:rPr>
              <w:pPrChange w:id="754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13" w:author="Diana Machado" w:date="2019-04-06T13:41:00Z"/>
                <w:lang w:val="en-PH" w:eastAsia="en-US"/>
              </w:rPr>
              <w:pPrChange w:id="75414" w:author="Diana Machado" w:date="2019-04-06T13:49:00Z">
                <w:pPr>
                  <w:autoSpaceDE w:val="0"/>
                  <w:autoSpaceDN w:val="0"/>
                  <w:adjustRightInd w:val="0"/>
                  <w:jc w:val="center"/>
                </w:pPr>
              </w:pPrChange>
            </w:pPr>
          </w:p>
        </w:tc>
      </w:tr>
      <w:tr w:rsidR="00667C55" w:rsidRPr="00A62459" w:rsidTr="00BC3F5B">
        <w:trPr>
          <w:trHeight w:val="291"/>
          <w:ins w:id="7541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416" w:author="Diana Machado" w:date="2019-04-06T13:41:00Z"/>
                <w:lang w:val="en-PH" w:eastAsia="en-US"/>
              </w:rPr>
              <w:pPrChange w:id="7541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18" w:author="Diana Machado" w:date="2019-04-06T13:41:00Z"/>
                <w:lang w:val="en-PH" w:eastAsia="en-US"/>
              </w:rPr>
              <w:pPrChange w:id="75419" w:author="Diana Machado" w:date="2019-04-06T13:49:00Z">
                <w:pPr>
                  <w:autoSpaceDE w:val="0"/>
                  <w:autoSpaceDN w:val="0"/>
                  <w:adjustRightInd w:val="0"/>
                  <w:jc w:val="center"/>
                </w:pPr>
              </w:pPrChange>
            </w:pPr>
            <w:ins w:id="75420" w:author="Diana Machado" w:date="2019-04-06T13:41:00Z">
              <w:r w:rsidRPr="00A62459">
                <w:rPr>
                  <w:lang w:val="en-PH" w:eastAsia="en-US"/>
                </w:rPr>
                <w:t>2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421" w:author="Diana Machado" w:date="2019-04-06T13:41:00Z"/>
                <w:lang w:val="en-PH" w:eastAsia="en-US"/>
              </w:rPr>
              <w:pPrChange w:id="75422" w:author="Diana Machado" w:date="2019-04-06T13:49:00Z">
                <w:pPr>
                  <w:autoSpaceDE w:val="0"/>
                  <w:autoSpaceDN w:val="0"/>
                  <w:adjustRightInd w:val="0"/>
                  <w:jc w:val="center"/>
                </w:pPr>
              </w:pPrChange>
            </w:pPr>
            <w:ins w:id="75423" w:author="Diana Machado" w:date="2019-04-06T13:41:00Z">
              <w:r w:rsidRPr="00A62459">
                <w:rPr>
                  <w:lang w:val="en-PH" w:eastAsia="en-US"/>
                </w:rPr>
                <w:t>OKALO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24" w:author="Diana Machado" w:date="2019-04-06T13:41:00Z"/>
                <w:lang w:val="en-PH" w:eastAsia="en-US"/>
              </w:rPr>
              <w:pPrChange w:id="75425" w:author="Diana Machado" w:date="2019-04-06T13:49:00Z">
                <w:pPr>
                  <w:autoSpaceDE w:val="0"/>
                  <w:autoSpaceDN w:val="0"/>
                  <w:adjustRightInd w:val="0"/>
                  <w:jc w:val="center"/>
                </w:pPr>
              </w:pPrChange>
            </w:pPr>
            <w:ins w:id="75426" w:author="Diana Machado" w:date="2019-04-06T13:41:00Z">
              <w:r w:rsidRPr="00A62459">
                <w:rPr>
                  <w:lang w:val="en-PH" w:eastAsia="en-US"/>
                </w:rPr>
                <w:t>2.71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27" w:author="Diana Machado" w:date="2019-04-06T13:41:00Z"/>
                <w:lang w:val="en-PH" w:eastAsia="en-US"/>
              </w:rPr>
              <w:pPrChange w:id="75428" w:author="Diana Machado" w:date="2019-04-06T13:49:00Z">
                <w:pPr>
                  <w:autoSpaceDE w:val="0"/>
                  <w:autoSpaceDN w:val="0"/>
                  <w:adjustRightInd w:val="0"/>
                  <w:jc w:val="center"/>
                </w:pPr>
              </w:pPrChange>
            </w:pPr>
            <w:ins w:id="75429" w:author="Diana Machado" w:date="2019-04-06T13:41:00Z">
              <w:r w:rsidRPr="00A62459">
                <w:rPr>
                  <w:lang w:val="en-PH" w:eastAsia="en-US"/>
                </w:rPr>
                <w:t>3.55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30" w:author="Diana Machado" w:date="2019-04-06T13:41:00Z"/>
                <w:lang w:val="en-PH" w:eastAsia="en-US"/>
              </w:rPr>
              <w:pPrChange w:id="75431" w:author="Diana Machado" w:date="2019-04-06T13:49:00Z">
                <w:pPr>
                  <w:autoSpaceDE w:val="0"/>
                  <w:autoSpaceDN w:val="0"/>
                  <w:adjustRightInd w:val="0"/>
                  <w:jc w:val="center"/>
                </w:pPr>
              </w:pPrChange>
            </w:pPr>
            <w:ins w:id="7543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33" w:author="Diana Machado" w:date="2019-04-06T13:41:00Z"/>
                <w:lang w:val="en-PH" w:eastAsia="en-US"/>
              </w:rPr>
              <w:pPrChange w:id="75434" w:author="Diana Machado" w:date="2019-04-06T13:49:00Z">
                <w:pPr>
                  <w:autoSpaceDE w:val="0"/>
                  <w:autoSpaceDN w:val="0"/>
                  <w:adjustRightInd w:val="0"/>
                  <w:jc w:val="center"/>
                </w:pPr>
              </w:pPrChange>
            </w:pPr>
            <w:ins w:id="75435" w:author="Diana Machado" w:date="2019-04-06T13:41:00Z">
              <w:r w:rsidRPr="00A62459">
                <w:rPr>
                  <w:lang w:val="en-PH" w:eastAsia="en-US"/>
                </w:rPr>
                <w:t>1.31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36" w:author="Diana Machado" w:date="2019-04-06T13:41:00Z"/>
                <w:lang w:val="en-PH" w:eastAsia="en-US"/>
              </w:rPr>
              <w:pPrChange w:id="7543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38" w:author="Diana Machado" w:date="2019-04-06T13:41:00Z"/>
                <w:lang w:val="en-PH" w:eastAsia="en-US"/>
              </w:rPr>
              <w:pPrChange w:id="7543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40" w:author="Diana Machado" w:date="2019-04-06T13:41:00Z"/>
                <w:lang w:val="en-PH" w:eastAsia="en-US"/>
              </w:rPr>
              <w:pPrChange w:id="7544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42" w:author="Diana Machado" w:date="2019-04-06T13:41:00Z"/>
                <w:lang w:val="en-PH" w:eastAsia="en-US"/>
              </w:rPr>
              <w:pPrChange w:id="754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44" w:author="Diana Machado" w:date="2019-04-06T13:41:00Z"/>
                <w:lang w:val="en-PH" w:eastAsia="en-US"/>
              </w:rPr>
              <w:pPrChange w:id="754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46" w:author="Diana Machado" w:date="2019-04-06T13:41:00Z"/>
                <w:lang w:val="en-PH" w:eastAsia="en-US"/>
              </w:rPr>
              <w:pPrChange w:id="75447" w:author="Diana Machado" w:date="2019-04-06T13:49:00Z">
                <w:pPr>
                  <w:autoSpaceDE w:val="0"/>
                  <w:autoSpaceDN w:val="0"/>
                  <w:adjustRightInd w:val="0"/>
                  <w:jc w:val="center"/>
                </w:pPr>
              </w:pPrChange>
            </w:pPr>
          </w:p>
        </w:tc>
      </w:tr>
      <w:tr w:rsidR="00667C55" w:rsidRPr="00A62459" w:rsidTr="00BC3F5B">
        <w:trPr>
          <w:trHeight w:val="291"/>
          <w:ins w:id="7544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449" w:author="Diana Machado" w:date="2019-04-06T13:41:00Z"/>
                <w:lang w:val="en-PH" w:eastAsia="en-US"/>
              </w:rPr>
              <w:pPrChange w:id="7545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51" w:author="Diana Machado" w:date="2019-04-06T13:41:00Z"/>
                <w:lang w:val="en-PH" w:eastAsia="en-US"/>
              </w:rPr>
              <w:pPrChange w:id="75452" w:author="Diana Machado" w:date="2019-04-06T13:49:00Z">
                <w:pPr>
                  <w:autoSpaceDE w:val="0"/>
                  <w:autoSpaceDN w:val="0"/>
                  <w:adjustRightInd w:val="0"/>
                  <w:jc w:val="center"/>
                </w:pPr>
              </w:pPrChange>
            </w:pPr>
            <w:ins w:id="75453" w:author="Diana Machado" w:date="2019-04-06T13:41:00Z">
              <w:r w:rsidRPr="00A62459">
                <w:rPr>
                  <w:lang w:val="en-PH" w:eastAsia="en-US"/>
                </w:rPr>
                <w:t>3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454" w:author="Diana Machado" w:date="2019-04-06T13:41:00Z"/>
                <w:lang w:val="en-PH" w:eastAsia="en-US"/>
              </w:rPr>
              <w:pPrChange w:id="75455" w:author="Diana Machado" w:date="2019-04-06T13:49:00Z">
                <w:pPr>
                  <w:autoSpaceDE w:val="0"/>
                  <w:autoSpaceDN w:val="0"/>
                  <w:adjustRightInd w:val="0"/>
                  <w:jc w:val="center"/>
                </w:pPr>
              </w:pPrChange>
            </w:pPr>
            <w:ins w:id="75456"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57" w:author="Diana Machado" w:date="2019-04-06T13:41:00Z"/>
                <w:lang w:val="en-PH" w:eastAsia="en-US"/>
              </w:rPr>
              <w:pPrChange w:id="75458" w:author="Diana Machado" w:date="2019-04-06T13:49:00Z">
                <w:pPr>
                  <w:autoSpaceDE w:val="0"/>
                  <w:autoSpaceDN w:val="0"/>
                  <w:adjustRightInd w:val="0"/>
                  <w:jc w:val="center"/>
                </w:pPr>
              </w:pPrChange>
            </w:pPr>
            <w:ins w:id="75459" w:author="Diana Machado" w:date="2019-04-06T13:41:00Z">
              <w:r w:rsidRPr="00A62459">
                <w:rPr>
                  <w:lang w:val="en-PH" w:eastAsia="en-US"/>
                </w:rPr>
                <w:t>3.62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60" w:author="Diana Machado" w:date="2019-04-06T13:41:00Z"/>
                <w:lang w:val="en-PH" w:eastAsia="en-US"/>
              </w:rPr>
              <w:pPrChange w:id="75461" w:author="Diana Machado" w:date="2019-04-06T13:49:00Z">
                <w:pPr>
                  <w:autoSpaceDE w:val="0"/>
                  <w:autoSpaceDN w:val="0"/>
                  <w:adjustRightInd w:val="0"/>
                  <w:jc w:val="center"/>
                </w:pPr>
              </w:pPrChange>
            </w:pPr>
            <w:ins w:id="75462" w:author="Diana Machado" w:date="2019-04-06T13:41:00Z">
              <w:r w:rsidRPr="00A62459">
                <w:rPr>
                  <w:lang w:val="en-PH" w:eastAsia="en-US"/>
                </w:rPr>
                <w:t>3.76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63" w:author="Diana Machado" w:date="2019-04-06T13:41:00Z"/>
                <w:lang w:val="en-PH" w:eastAsia="en-US"/>
              </w:rPr>
              <w:pPrChange w:id="75464" w:author="Diana Machado" w:date="2019-04-06T13:49:00Z">
                <w:pPr>
                  <w:autoSpaceDE w:val="0"/>
                  <w:autoSpaceDN w:val="0"/>
                  <w:adjustRightInd w:val="0"/>
                  <w:jc w:val="center"/>
                </w:pPr>
              </w:pPrChange>
            </w:pPr>
            <w:ins w:id="7546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66" w:author="Diana Machado" w:date="2019-04-06T13:41:00Z"/>
                <w:lang w:val="en-PH" w:eastAsia="en-US"/>
              </w:rPr>
              <w:pPrChange w:id="75467" w:author="Diana Machado" w:date="2019-04-06T13:49:00Z">
                <w:pPr>
                  <w:autoSpaceDE w:val="0"/>
                  <w:autoSpaceDN w:val="0"/>
                  <w:adjustRightInd w:val="0"/>
                  <w:jc w:val="center"/>
                </w:pPr>
              </w:pPrChange>
            </w:pPr>
            <w:ins w:id="75468" w:author="Diana Machado" w:date="2019-04-06T13:41:00Z">
              <w:r w:rsidRPr="00A62459">
                <w:rPr>
                  <w:lang w:val="en-PH" w:eastAsia="en-US"/>
                </w:rPr>
                <w:t>1.0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69" w:author="Diana Machado" w:date="2019-04-06T13:41:00Z"/>
                <w:lang w:val="en-PH" w:eastAsia="en-US"/>
              </w:rPr>
              <w:pPrChange w:id="7547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71" w:author="Diana Machado" w:date="2019-04-06T13:41:00Z"/>
                <w:lang w:val="en-PH" w:eastAsia="en-US"/>
              </w:rPr>
              <w:pPrChange w:id="7547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73" w:author="Diana Machado" w:date="2019-04-06T13:41:00Z"/>
                <w:lang w:val="en-PH" w:eastAsia="en-US"/>
              </w:rPr>
              <w:pPrChange w:id="7547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475" w:author="Diana Machado" w:date="2019-04-06T13:41:00Z"/>
                <w:lang w:val="en-PH" w:eastAsia="en-US"/>
              </w:rPr>
              <w:pPrChange w:id="754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477" w:author="Diana Machado" w:date="2019-04-06T13:41:00Z"/>
                <w:lang w:val="en-PH" w:eastAsia="en-US"/>
              </w:rPr>
              <w:pPrChange w:id="754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479" w:author="Diana Machado" w:date="2019-04-06T13:41:00Z"/>
                <w:lang w:val="en-PH" w:eastAsia="en-US"/>
              </w:rPr>
              <w:pPrChange w:id="75480" w:author="Diana Machado" w:date="2019-04-06T13:49:00Z">
                <w:pPr>
                  <w:autoSpaceDE w:val="0"/>
                  <w:autoSpaceDN w:val="0"/>
                  <w:adjustRightInd w:val="0"/>
                  <w:jc w:val="center"/>
                </w:pPr>
              </w:pPrChange>
            </w:pPr>
          </w:p>
        </w:tc>
      </w:tr>
      <w:tr w:rsidR="00667C55" w:rsidRPr="00A62459" w:rsidTr="00BC3F5B">
        <w:trPr>
          <w:trHeight w:val="291"/>
          <w:ins w:id="7548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482" w:author="Diana Machado" w:date="2019-04-06T13:41:00Z"/>
                <w:lang w:val="en-PH" w:eastAsia="en-US"/>
              </w:rPr>
              <w:pPrChange w:id="7548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84" w:author="Diana Machado" w:date="2019-04-06T13:41:00Z"/>
                <w:lang w:val="en-PH" w:eastAsia="en-US"/>
              </w:rPr>
              <w:pPrChange w:id="75485" w:author="Diana Machado" w:date="2019-04-06T13:49:00Z">
                <w:pPr>
                  <w:autoSpaceDE w:val="0"/>
                  <w:autoSpaceDN w:val="0"/>
                  <w:adjustRightInd w:val="0"/>
                  <w:jc w:val="center"/>
                </w:pPr>
              </w:pPrChange>
            </w:pPr>
            <w:ins w:id="75486" w:author="Diana Machado" w:date="2019-04-06T13:41:00Z">
              <w:r w:rsidRPr="00A62459">
                <w:rPr>
                  <w:lang w:val="en-PH" w:eastAsia="en-US"/>
                </w:rPr>
                <w:t>3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487" w:author="Diana Machado" w:date="2019-04-06T13:41:00Z"/>
                <w:lang w:val="en-PH" w:eastAsia="en-US"/>
              </w:rPr>
              <w:pPrChange w:id="75488" w:author="Diana Machado" w:date="2019-04-06T13:49:00Z">
                <w:pPr>
                  <w:autoSpaceDE w:val="0"/>
                  <w:autoSpaceDN w:val="0"/>
                  <w:adjustRightInd w:val="0"/>
                  <w:jc w:val="center"/>
                </w:pPr>
              </w:pPrChange>
            </w:pPr>
            <w:ins w:id="75489"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90" w:author="Diana Machado" w:date="2019-04-06T13:41:00Z"/>
                <w:lang w:val="en-PH" w:eastAsia="en-US"/>
              </w:rPr>
              <w:pPrChange w:id="75491" w:author="Diana Machado" w:date="2019-04-06T13:49:00Z">
                <w:pPr>
                  <w:autoSpaceDE w:val="0"/>
                  <w:autoSpaceDN w:val="0"/>
                  <w:adjustRightInd w:val="0"/>
                  <w:jc w:val="center"/>
                </w:pPr>
              </w:pPrChange>
            </w:pPr>
            <w:ins w:id="75492" w:author="Diana Machado" w:date="2019-04-06T13:41:00Z">
              <w:r w:rsidRPr="00A62459">
                <w:rPr>
                  <w:lang w:val="en-PH" w:eastAsia="en-US"/>
                </w:rPr>
                <w:t>4.6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93" w:author="Diana Machado" w:date="2019-04-06T13:41:00Z"/>
                <w:lang w:val="en-PH" w:eastAsia="en-US"/>
              </w:rPr>
              <w:pPrChange w:id="75494" w:author="Diana Machado" w:date="2019-04-06T13:49:00Z">
                <w:pPr>
                  <w:autoSpaceDE w:val="0"/>
                  <w:autoSpaceDN w:val="0"/>
                  <w:adjustRightInd w:val="0"/>
                  <w:jc w:val="center"/>
                </w:pPr>
              </w:pPrChange>
            </w:pPr>
            <w:ins w:id="75495" w:author="Diana Machado" w:date="2019-04-06T13:41:00Z">
              <w:r w:rsidRPr="00A62459">
                <w:rPr>
                  <w:lang w:val="en-PH" w:eastAsia="en-US"/>
                </w:rPr>
                <w:t>5.03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496" w:author="Diana Machado" w:date="2019-04-06T13:41:00Z"/>
                <w:lang w:val="en-PH" w:eastAsia="en-US"/>
              </w:rPr>
              <w:pPrChange w:id="75497" w:author="Diana Machado" w:date="2019-04-06T13:49:00Z">
                <w:pPr>
                  <w:autoSpaceDE w:val="0"/>
                  <w:autoSpaceDN w:val="0"/>
                  <w:adjustRightInd w:val="0"/>
                  <w:jc w:val="center"/>
                </w:pPr>
              </w:pPrChange>
            </w:pPr>
            <w:ins w:id="7549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499" w:author="Diana Machado" w:date="2019-04-06T13:41:00Z"/>
                <w:lang w:val="en-PH" w:eastAsia="en-US"/>
              </w:rPr>
              <w:pPrChange w:id="75500" w:author="Diana Machado" w:date="2019-04-06T13:49:00Z">
                <w:pPr>
                  <w:autoSpaceDE w:val="0"/>
                  <w:autoSpaceDN w:val="0"/>
                  <w:adjustRightInd w:val="0"/>
                  <w:jc w:val="center"/>
                </w:pPr>
              </w:pPrChange>
            </w:pPr>
            <w:ins w:id="75501" w:author="Diana Machado" w:date="2019-04-06T13:41:00Z">
              <w:r w:rsidRPr="00A62459">
                <w:rPr>
                  <w:lang w:val="en-PH" w:eastAsia="en-US"/>
                </w:rPr>
                <w:t>1.08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02" w:author="Diana Machado" w:date="2019-04-06T13:41:00Z"/>
                <w:lang w:val="en-PH" w:eastAsia="en-US"/>
              </w:rPr>
              <w:pPrChange w:id="7550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04" w:author="Diana Machado" w:date="2019-04-06T13:41:00Z"/>
                <w:lang w:val="en-PH" w:eastAsia="en-US"/>
              </w:rPr>
              <w:pPrChange w:id="7550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06" w:author="Diana Machado" w:date="2019-04-06T13:41:00Z"/>
                <w:lang w:val="en-PH" w:eastAsia="en-US"/>
              </w:rPr>
              <w:pPrChange w:id="7550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08" w:author="Diana Machado" w:date="2019-04-06T13:41:00Z"/>
                <w:lang w:val="en-PH" w:eastAsia="en-US"/>
              </w:rPr>
              <w:pPrChange w:id="755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10" w:author="Diana Machado" w:date="2019-04-06T13:41:00Z"/>
                <w:lang w:val="en-PH" w:eastAsia="en-US"/>
              </w:rPr>
              <w:pPrChange w:id="755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12" w:author="Diana Machado" w:date="2019-04-06T13:41:00Z"/>
                <w:lang w:val="en-PH" w:eastAsia="en-US"/>
              </w:rPr>
              <w:pPrChange w:id="75513" w:author="Diana Machado" w:date="2019-04-06T13:49:00Z">
                <w:pPr>
                  <w:autoSpaceDE w:val="0"/>
                  <w:autoSpaceDN w:val="0"/>
                  <w:adjustRightInd w:val="0"/>
                  <w:jc w:val="center"/>
                </w:pPr>
              </w:pPrChange>
            </w:pPr>
          </w:p>
        </w:tc>
      </w:tr>
      <w:tr w:rsidR="00667C55" w:rsidRPr="00A62459" w:rsidTr="00BC3F5B">
        <w:trPr>
          <w:trHeight w:val="291"/>
          <w:ins w:id="7551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515" w:author="Diana Machado" w:date="2019-04-06T13:41:00Z"/>
                <w:lang w:val="en-PH" w:eastAsia="en-US"/>
              </w:rPr>
              <w:pPrChange w:id="7551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17" w:author="Diana Machado" w:date="2019-04-06T13:41:00Z"/>
                <w:lang w:val="en-PH" w:eastAsia="en-US"/>
              </w:rPr>
              <w:pPrChange w:id="75518" w:author="Diana Machado" w:date="2019-04-06T13:49:00Z">
                <w:pPr>
                  <w:autoSpaceDE w:val="0"/>
                  <w:autoSpaceDN w:val="0"/>
                  <w:adjustRightInd w:val="0"/>
                  <w:jc w:val="center"/>
                </w:pPr>
              </w:pPrChange>
            </w:pPr>
            <w:ins w:id="75519" w:author="Diana Machado" w:date="2019-04-06T13:41:00Z">
              <w:r w:rsidRPr="00A62459">
                <w:rPr>
                  <w:lang w:val="en-PH" w:eastAsia="en-US"/>
                </w:rPr>
                <w:t>3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520" w:author="Diana Machado" w:date="2019-04-06T13:41:00Z"/>
                <w:lang w:val="en-PH" w:eastAsia="en-US"/>
              </w:rPr>
              <w:pPrChange w:id="75521" w:author="Diana Machado" w:date="2019-04-06T13:49:00Z">
                <w:pPr>
                  <w:autoSpaceDE w:val="0"/>
                  <w:autoSpaceDN w:val="0"/>
                  <w:adjustRightInd w:val="0"/>
                  <w:jc w:val="center"/>
                </w:pPr>
              </w:pPrChange>
            </w:pPr>
            <w:ins w:id="75522"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23" w:author="Diana Machado" w:date="2019-04-06T13:41:00Z"/>
                <w:lang w:val="en-PH" w:eastAsia="en-US"/>
              </w:rPr>
              <w:pPrChange w:id="75524" w:author="Diana Machado" w:date="2019-04-06T13:49:00Z">
                <w:pPr>
                  <w:autoSpaceDE w:val="0"/>
                  <w:autoSpaceDN w:val="0"/>
                  <w:adjustRightInd w:val="0"/>
                  <w:jc w:val="center"/>
                </w:pPr>
              </w:pPrChange>
            </w:pPr>
            <w:ins w:id="75525" w:author="Diana Machado" w:date="2019-04-06T13:41:00Z">
              <w:r w:rsidRPr="00A62459">
                <w:rPr>
                  <w:lang w:val="en-PH" w:eastAsia="en-US"/>
                </w:rPr>
                <w:t>7.2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26" w:author="Diana Machado" w:date="2019-04-06T13:41:00Z"/>
                <w:lang w:val="en-PH" w:eastAsia="en-US"/>
              </w:rPr>
              <w:pPrChange w:id="75527" w:author="Diana Machado" w:date="2019-04-06T13:49:00Z">
                <w:pPr>
                  <w:autoSpaceDE w:val="0"/>
                  <w:autoSpaceDN w:val="0"/>
                  <w:adjustRightInd w:val="0"/>
                  <w:jc w:val="center"/>
                </w:pPr>
              </w:pPrChange>
            </w:pPr>
            <w:ins w:id="75528" w:author="Diana Machado" w:date="2019-04-06T13:41:00Z">
              <w:r w:rsidRPr="00A62459">
                <w:rPr>
                  <w:lang w:val="en-PH" w:eastAsia="en-US"/>
                </w:rPr>
                <w:t>8.35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29" w:author="Diana Machado" w:date="2019-04-06T13:41:00Z"/>
                <w:lang w:val="en-PH" w:eastAsia="en-US"/>
              </w:rPr>
              <w:pPrChange w:id="75530" w:author="Diana Machado" w:date="2019-04-06T13:49:00Z">
                <w:pPr>
                  <w:autoSpaceDE w:val="0"/>
                  <w:autoSpaceDN w:val="0"/>
                  <w:adjustRightInd w:val="0"/>
                  <w:jc w:val="center"/>
                </w:pPr>
              </w:pPrChange>
            </w:pPr>
            <w:ins w:id="7553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32" w:author="Diana Machado" w:date="2019-04-06T13:41:00Z"/>
                <w:lang w:val="en-PH" w:eastAsia="en-US"/>
              </w:rPr>
              <w:pPrChange w:id="75533" w:author="Diana Machado" w:date="2019-04-06T13:49:00Z">
                <w:pPr>
                  <w:autoSpaceDE w:val="0"/>
                  <w:autoSpaceDN w:val="0"/>
                  <w:adjustRightInd w:val="0"/>
                  <w:jc w:val="center"/>
                </w:pPr>
              </w:pPrChange>
            </w:pPr>
            <w:ins w:id="75534" w:author="Diana Machado" w:date="2019-04-06T13:41:00Z">
              <w:r w:rsidRPr="00A62459">
                <w:rPr>
                  <w:lang w:val="en-PH" w:eastAsia="en-US"/>
                </w:rPr>
                <w:t>1.15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35" w:author="Diana Machado" w:date="2019-04-06T13:41:00Z"/>
                <w:lang w:val="en-PH" w:eastAsia="en-US"/>
              </w:rPr>
              <w:pPrChange w:id="7553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37" w:author="Diana Machado" w:date="2019-04-06T13:41:00Z"/>
                <w:lang w:val="en-PH" w:eastAsia="en-US"/>
              </w:rPr>
              <w:pPrChange w:id="7553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39" w:author="Diana Machado" w:date="2019-04-06T13:41:00Z"/>
                <w:lang w:val="en-PH" w:eastAsia="en-US"/>
              </w:rPr>
              <w:pPrChange w:id="7554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41" w:author="Diana Machado" w:date="2019-04-06T13:41:00Z"/>
                <w:lang w:val="en-PH" w:eastAsia="en-US"/>
              </w:rPr>
              <w:pPrChange w:id="755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43" w:author="Diana Machado" w:date="2019-04-06T13:41:00Z"/>
                <w:lang w:val="en-PH" w:eastAsia="en-US"/>
              </w:rPr>
              <w:pPrChange w:id="755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45" w:author="Diana Machado" w:date="2019-04-06T13:41:00Z"/>
                <w:lang w:val="en-PH" w:eastAsia="en-US"/>
              </w:rPr>
              <w:pPrChange w:id="75546" w:author="Diana Machado" w:date="2019-04-06T13:49:00Z">
                <w:pPr>
                  <w:autoSpaceDE w:val="0"/>
                  <w:autoSpaceDN w:val="0"/>
                  <w:adjustRightInd w:val="0"/>
                  <w:jc w:val="center"/>
                </w:pPr>
              </w:pPrChange>
            </w:pPr>
          </w:p>
        </w:tc>
      </w:tr>
      <w:tr w:rsidR="00667C55" w:rsidRPr="00A62459" w:rsidTr="00BC3F5B">
        <w:trPr>
          <w:trHeight w:val="291"/>
          <w:ins w:id="7554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548" w:author="Diana Machado" w:date="2019-04-06T13:41:00Z"/>
                <w:lang w:val="en-PH" w:eastAsia="en-US"/>
              </w:rPr>
              <w:pPrChange w:id="7554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50" w:author="Diana Machado" w:date="2019-04-06T13:41:00Z"/>
                <w:lang w:val="en-PH" w:eastAsia="en-US"/>
              </w:rPr>
              <w:pPrChange w:id="75551" w:author="Diana Machado" w:date="2019-04-06T13:49:00Z">
                <w:pPr>
                  <w:autoSpaceDE w:val="0"/>
                  <w:autoSpaceDN w:val="0"/>
                  <w:adjustRightInd w:val="0"/>
                  <w:jc w:val="center"/>
                </w:pPr>
              </w:pPrChange>
            </w:pPr>
            <w:ins w:id="75552" w:author="Diana Machado" w:date="2019-04-06T13:41:00Z">
              <w:r w:rsidRPr="00A62459">
                <w:rPr>
                  <w:lang w:val="en-PH" w:eastAsia="en-US"/>
                </w:rPr>
                <w:t>3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553" w:author="Diana Machado" w:date="2019-04-06T13:41:00Z"/>
                <w:lang w:val="en-PH" w:eastAsia="en-US"/>
              </w:rPr>
              <w:pPrChange w:id="75554" w:author="Diana Machado" w:date="2019-04-06T13:49:00Z">
                <w:pPr>
                  <w:autoSpaceDE w:val="0"/>
                  <w:autoSpaceDN w:val="0"/>
                  <w:adjustRightInd w:val="0"/>
                  <w:jc w:val="center"/>
                </w:pPr>
              </w:pPrChange>
            </w:pPr>
            <w:ins w:id="75555"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56" w:author="Diana Machado" w:date="2019-04-06T13:41:00Z"/>
                <w:lang w:val="en-PH" w:eastAsia="en-US"/>
              </w:rPr>
              <w:pPrChange w:id="75557" w:author="Diana Machado" w:date="2019-04-06T13:49:00Z">
                <w:pPr>
                  <w:autoSpaceDE w:val="0"/>
                  <w:autoSpaceDN w:val="0"/>
                  <w:adjustRightInd w:val="0"/>
                  <w:jc w:val="center"/>
                </w:pPr>
              </w:pPrChange>
            </w:pPr>
            <w:ins w:id="75558" w:author="Diana Machado" w:date="2019-04-06T13:41:00Z">
              <w:r w:rsidRPr="00A62459">
                <w:rPr>
                  <w:lang w:val="en-PH" w:eastAsia="en-US"/>
                </w:rPr>
                <w:t>10.27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59" w:author="Diana Machado" w:date="2019-04-06T13:41:00Z"/>
                <w:lang w:val="en-PH" w:eastAsia="en-US"/>
              </w:rPr>
              <w:pPrChange w:id="75560" w:author="Diana Machado" w:date="2019-04-06T13:49:00Z">
                <w:pPr>
                  <w:autoSpaceDE w:val="0"/>
                  <w:autoSpaceDN w:val="0"/>
                  <w:adjustRightInd w:val="0"/>
                  <w:jc w:val="center"/>
                </w:pPr>
              </w:pPrChange>
            </w:pPr>
            <w:ins w:id="75561" w:author="Diana Machado" w:date="2019-04-06T13:41:00Z">
              <w:r w:rsidRPr="00A62459">
                <w:rPr>
                  <w:lang w:val="en-PH" w:eastAsia="en-US"/>
                </w:rPr>
                <w:t>12.68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62" w:author="Diana Machado" w:date="2019-04-06T13:41:00Z"/>
                <w:lang w:val="en-PH" w:eastAsia="en-US"/>
              </w:rPr>
              <w:pPrChange w:id="75563" w:author="Diana Machado" w:date="2019-04-06T13:49:00Z">
                <w:pPr>
                  <w:autoSpaceDE w:val="0"/>
                  <w:autoSpaceDN w:val="0"/>
                  <w:adjustRightInd w:val="0"/>
                  <w:jc w:val="center"/>
                </w:pPr>
              </w:pPrChange>
            </w:pPr>
            <w:ins w:id="7556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65" w:author="Diana Machado" w:date="2019-04-06T13:41:00Z"/>
                <w:lang w:val="en-PH" w:eastAsia="en-US"/>
              </w:rPr>
              <w:pPrChange w:id="75566" w:author="Diana Machado" w:date="2019-04-06T13:49:00Z">
                <w:pPr>
                  <w:autoSpaceDE w:val="0"/>
                  <w:autoSpaceDN w:val="0"/>
                  <w:adjustRightInd w:val="0"/>
                  <w:jc w:val="center"/>
                </w:pPr>
              </w:pPrChange>
            </w:pPr>
            <w:ins w:id="75567" w:author="Diana Machado" w:date="2019-04-06T13:41:00Z">
              <w:r w:rsidRPr="00A62459">
                <w:rPr>
                  <w:lang w:val="en-PH" w:eastAsia="en-US"/>
                </w:rPr>
                <w:t>1.2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68" w:author="Diana Machado" w:date="2019-04-06T13:41:00Z"/>
                <w:lang w:val="en-PH" w:eastAsia="en-US"/>
              </w:rPr>
              <w:pPrChange w:id="7556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70" w:author="Diana Machado" w:date="2019-04-06T13:41:00Z"/>
                <w:lang w:val="en-PH" w:eastAsia="en-US"/>
              </w:rPr>
              <w:pPrChange w:id="7557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72" w:author="Diana Machado" w:date="2019-04-06T13:41:00Z"/>
                <w:lang w:val="en-PH" w:eastAsia="en-US"/>
              </w:rPr>
              <w:pPrChange w:id="7557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574" w:author="Diana Machado" w:date="2019-04-06T13:41:00Z"/>
                <w:lang w:val="en-PH" w:eastAsia="en-US"/>
              </w:rPr>
              <w:pPrChange w:id="755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576" w:author="Diana Machado" w:date="2019-04-06T13:41:00Z"/>
                <w:lang w:val="en-PH" w:eastAsia="en-US"/>
              </w:rPr>
              <w:pPrChange w:id="755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578" w:author="Diana Machado" w:date="2019-04-06T13:41:00Z"/>
                <w:lang w:val="en-PH" w:eastAsia="en-US"/>
              </w:rPr>
              <w:pPrChange w:id="75579" w:author="Diana Machado" w:date="2019-04-06T13:49:00Z">
                <w:pPr>
                  <w:autoSpaceDE w:val="0"/>
                  <w:autoSpaceDN w:val="0"/>
                  <w:adjustRightInd w:val="0"/>
                  <w:jc w:val="center"/>
                </w:pPr>
              </w:pPrChange>
            </w:pPr>
          </w:p>
        </w:tc>
      </w:tr>
      <w:tr w:rsidR="00667C55" w:rsidRPr="00A62459" w:rsidTr="00BC3F5B">
        <w:trPr>
          <w:trHeight w:val="291"/>
          <w:ins w:id="7558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581" w:author="Diana Machado" w:date="2019-04-06T13:41:00Z"/>
                <w:lang w:val="en-PH" w:eastAsia="en-US"/>
              </w:rPr>
              <w:pPrChange w:id="7558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83" w:author="Diana Machado" w:date="2019-04-06T13:41:00Z"/>
                <w:lang w:val="en-PH" w:eastAsia="en-US"/>
              </w:rPr>
              <w:pPrChange w:id="75584" w:author="Diana Machado" w:date="2019-04-06T13:49:00Z">
                <w:pPr>
                  <w:autoSpaceDE w:val="0"/>
                  <w:autoSpaceDN w:val="0"/>
                  <w:adjustRightInd w:val="0"/>
                  <w:jc w:val="center"/>
                </w:pPr>
              </w:pPrChange>
            </w:pPr>
            <w:ins w:id="75585" w:author="Diana Machado" w:date="2019-04-06T13:41:00Z">
              <w:r w:rsidRPr="00A62459">
                <w:rPr>
                  <w:lang w:val="en-PH" w:eastAsia="en-US"/>
                </w:rPr>
                <w:t>3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586" w:author="Diana Machado" w:date="2019-04-06T13:41:00Z"/>
                <w:lang w:val="en-PH" w:eastAsia="en-US"/>
              </w:rPr>
              <w:pPrChange w:id="75587" w:author="Diana Machado" w:date="2019-04-06T13:49:00Z">
                <w:pPr>
                  <w:autoSpaceDE w:val="0"/>
                  <w:autoSpaceDN w:val="0"/>
                  <w:adjustRightInd w:val="0"/>
                  <w:jc w:val="center"/>
                </w:pPr>
              </w:pPrChange>
            </w:pPr>
            <w:ins w:id="75588" w:author="Diana Machado" w:date="2019-04-06T13:41:00Z">
              <w:r w:rsidRPr="00A62459">
                <w:rPr>
                  <w:lang w:val="en-PH" w:eastAsia="en-US"/>
                </w:rPr>
                <w:t>PINELLA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89" w:author="Diana Machado" w:date="2019-04-06T13:41:00Z"/>
                <w:lang w:val="en-PH" w:eastAsia="en-US"/>
              </w:rPr>
              <w:pPrChange w:id="75590" w:author="Diana Machado" w:date="2019-04-06T13:49:00Z">
                <w:pPr>
                  <w:autoSpaceDE w:val="0"/>
                  <w:autoSpaceDN w:val="0"/>
                  <w:adjustRightInd w:val="0"/>
                  <w:jc w:val="center"/>
                </w:pPr>
              </w:pPrChange>
            </w:pPr>
            <w:ins w:id="75591" w:author="Diana Machado" w:date="2019-04-06T13:41:00Z">
              <w:r w:rsidRPr="00A62459">
                <w:rPr>
                  <w:lang w:val="en-PH" w:eastAsia="en-US"/>
                </w:rPr>
                <w:t>4.27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92" w:author="Diana Machado" w:date="2019-04-06T13:41:00Z"/>
                <w:lang w:val="en-PH" w:eastAsia="en-US"/>
              </w:rPr>
              <w:pPrChange w:id="75593" w:author="Diana Machado" w:date="2019-04-06T13:49:00Z">
                <w:pPr>
                  <w:autoSpaceDE w:val="0"/>
                  <w:autoSpaceDN w:val="0"/>
                  <w:adjustRightInd w:val="0"/>
                  <w:jc w:val="center"/>
                </w:pPr>
              </w:pPrChange>
            </w:pPr>
            <w:ins w:id="75594" w:author="Diana Machado" w:date="2019-04-06T13:41:00Z">
              <w:r w:rsidRPr="00A62459">
                <w:rPr>
                  <w:lang w:val="en-PH" w:eastAsia="en-US"/>
                </w:rPr>
                <w:t>4.60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595" w:author="Diana Machado" w:date="2019-04-06T13:41:00Z"/>
                <w:lang w:val="en-PH" w:eastAsia="en-US"/>
              </w:rPr>
              <w:pPrChange w:id="75596" w:author="Diana Machado" w:date="2019-04-06T13:49:00Z">
                <w:pPr>
                  <w:autoSpaceDE w:val="0"/>
                  <w:autoSpaceDN w:val="0"/>
                  <w:adjustRightInd w:val="0"/>
                  <w:jc w:val="center"/>
                </w:pPr>
              </w:pPrChange>
            </w:pPr>
            <w:ins w:id="7559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598" w:author="Diana Machado" w:date="2019-04-06T13:41:00Z"/>
                <w:lang w:val="en-PH" w:eastAsia="en-US"/>
              </w:rPr>
              <w:pPrChange w:id="75599" w:author="Diana Machado" w:date="2019-04-06T13:49:00Z">
                <w:pPr>
                  <w:autoSpaceDE w:val="0"/>
                  <w:autoSpaceDN w:val="0"/>
                  <w:adjustRightInd w:val="0"/>
                  <w:jc w:val="center"/>
                </w:pPr>
              </w:pPrChange>
            </w:pPr>
            <w:ins w:id="75600" w:author="Diana Machado" w:date="2019-04-06T13:41:00Z">
              <w:r w:rsidRPr="00A62459">
                <w:rPr>
                  <w:lang w:val="en-PH" w:eastAsia="en-US"/>
                </w:rPr>
                <w:t>1.07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01" w:author="Diana Machado" w:date="2019-04-06T13:41:00Z"/>
                <w:lang w:val="en-PH" w:eastAsia="en-US"/>
              </w:rPr>
              <w:pPrChange w:id="7560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03" w:author="Diana Machado" w:date="2019-04-06T13:41:00Z"/>
                <w:lang w:val="en-PH" w:eastAsia="en-US"/>
              </w:rPr>
              <w:pPrChange w:id="7560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05" w:author="Diana Machado" w:date="2019-04-06T13:41:00Z"/>
                <w:lang w:val="en-PH" w:eastAsia="en-US"/>
              </w:rPr>
              <w:pPrChange w:id="7560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07" w:author="Diana Machado" w:date="2019-04-06T13:41:00Z"/>
                <w:lang w:val="en-PH" w:eastAsia="en-US"/>
              </w:rPr>
              <w:pPrChange w:id="756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09" w:author="Diana Machado" w:date="2019-04-06T13:41:00Z"/>
                <w:lang w:val="en-PH" w:eastAsia="en-US"/>
              </w:rPr>
              <w:pPrChange w:id="756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11" w:author="Diana Machado" w:date="2019-04-06T13:41:00Z"/>
                <w:lang w:val="en-PH" w:eastAsia="en-US"/>
              </w:rPr>
              <w:pPrChange w:id="75612" w:author="Diana Machado" w:date="2019-04-06T13:49:00Z">
                <w:pPr>
                  <w:autoSpaceDE w:val="0"/>
                  <w:autoSpaceDN w:val="0"/>
                  <w:adjustRightInd w:val="0"/>
                  <w:jc w:val="center"/>
                </w:pPr>
              </w:pPrChange>
            </w:pPr>
          </w:p>
        </w:tc>
      </w:tr>
      <w:tr w:rsidR="00667C55" w:rsidRPr="00A62459" w:rsidTr="00BC3F5B">
        <w:trPr>
          <w:trHeight w:val="291"/>
          <w:ins w:id="7561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614" w:author="Diana Machado" w:date="2019-04-06T13:41:00Z"/>
                <w:lang w:val="en-PH" w:eastAsia="en-US"/>
              </w:rPr>
              <w:pPrChange w:id="7561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16" w:author="Diana Machado" w:date="2019-04-06T13:41:00Z"/>
                <w:lang w:val="en-PH" w:eastAsia="en-US"/>
              </w:rPr>
              <w:pPrChange w:id="75617" w:author="Diana Machado" w:date="2019-04-06T13:49:00Z">
                <w:pPr>
                  <w:autoSpaceDE w:val="0"/>
                  <w:autoSpaceDN w:val="0"/>
                  <w:adjustRightInd w:val="0"/>
                  <w:jc w:val="center"/>
                </w:pPr>
              </w:pPrChange>
            </w:pPr>
            <w:ins w:id="75618" w:author="Diana Machado" w:date="2019-04-06T13:41:00Z">
              <w:r w:rsidRPr="00A62459">
                <w:rPr>
                  <w:lang w:val="en-PH" w:eastAsia="en-US"/>
                </w:rPr>
                <w:t>3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619" w:author="Diana Machado" w:date="2019-04-06T13:41:00Z"/>
                <w:lang w:val="en-PH" w:eastAsia="en-US"/>
              </w:rPr>
              <w:pPrChange w:id="75620" w:author="Diana Machado" w:date="2019-04-06T13:49:00Z">
                <w:pPr>
                  <w:autoSpaceDE w:val="0"/>
                  <w:autoSpaceDN w:val="0"/>
                  <w:adjustRightInd w:val="0"/>
                  <w:jc w:val="center"/>
                </w:pPr>
              </w:pPrChange>
            </w:pPr>
            <w:ins w:id="75621" w:author="Diana Machado" w:date="2019-04-06T13:41:00Z">
              <w:r w:rsidRPr="00A62459">
                <w:rPr>
                  <w:lang w:val="en-PH" w:eastAsia="en-US"/>
                </w:rPr>
                <w:t>SAINT JOHN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22" w:author="Diana Machado" w:date="2019-04-06T13:41:00Z"/>
                <w:lang w:val="en-PH" w:eastAsia="en-US"/>
              </w:rPr>
              <w:pPrChange w:id="75623" w:author="Diana Machado" w:date="2019-04-06T13:49:00Z">
                <w:pPr>
                  <w:autoSpaceDE w:val="0"/>
                  <w:autoSpaceDN w:val="0"/>
                  <w:adjustRightInd w:val="0"/>
                  <w:jc w:val="center"/>
                </w:pPr>
              </w:pPrChange>
            </w:pPr>
            <w:ins w:id="75624" w:author="Diana Machado" w:date="2019-04-06T13:41:00Z">
              <w:r w:rsidRPr="00A62459">
                <w:rPr>
                  <w:lang w:val="en-PH" w:eastAsia="en-US"/>
                </w:rPr>
                <w:t>1.28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25" w:author="Diana Machado" w:date="2019-04-06T13:41:00Z"/>
                <w:lang w:val="en-PH" w:eastAsia="en-US"/>
              </w:rPr>
              <w:pPrChange w:id="75626" w:author="Diana Machado" w:date="2019-04-06T13:49:00Z">
                <w:pPr>
                  <w:autoSpaceDE w:val="0"/>
                  <w:autoSpaceDN w:val="0"/>
                  <w:adjustRightInd w:val="0"/>
                  <w:jc w:val="center"/>
                </w:pPr>
              </w:pPrChange>
            </w:pPr>
            <w:ins w:id="75627" w:author="Diana Machado" w:date="2019-04-06T13:41:00Z">
              <w:r w:rsidRPr="00A62459">
                <w:rPr>
                  <w:lang w:val="en-PH" w:eastAsia="en-US"/>
                </w:rPr>
                <w:t>1.502</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28" w:author="Diana Machado" w:date="2019-04-06T13:41:00Z"/>
                <w:lang w:val="en-PH" w:eastAsia="en-US"/>
              </w:rPr>
              <w:pPrChange w:id="75629" w:author="Diana Machado" w:date="2019-04-06T13:49:00Z">
                <w:pPr>
                  <w:autoSpaceDE w:val="0"/>
                  <w:autoSpaceDN w:val="0"/>
                  <w:adjustRightInd w:val="0"/>
                  <w:jc w:val="center"/>
                </w:pPr>
              </w:pPrChange>
            </w:pPr>
            <w:ins w:id="7563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31" w:author="Diana Machado" w:date="2019-04-06T13:41:00Z"/>
                <w:lang w:val="en-PH" w:eastAsia="en-US"/>
              </w:rPr>
              <w:pPrChange w:id="75632" w:author="Diana Machado" w:date="2019-04-06T13:49:00Z">
                <w:pPr>
                  <w:autoSpaceDE w:val="0"/>
                  <w:autoSpaceDN w:val="0"/>
                  <w:adjustRightInd w:val="0"/>
                  <w:jc w:val="center"/>
                </w:pPr>
              </w:pPrChange>
            </w:pPr>
            <w:ins w:id="75633" w:author="Diana Machado" w:date="2019-04-06T13:41:00Z">
              <w:r w:rsidRPr="00A62459">
                <w:rPr>
                  <w:lang w:val="en-PH" w:eastAsia="en-US"/>
                </w:rPr>
                <w:t>1.17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34" w:author="Diana Machado" w:date="2019-04-06T13:41:00Z"/>
                <w:lang w:val="en-PH" w:eastAsia="en-US"/>
              </w:rPr>
              <w:pPrChange w:id="7563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36" w:author="Diana Machado" w:date="2019-04-06T13:41:00Z"/>
                <w:lang w:val="en-PH" w:eastAsia="en-US"/>
              </w:rPr>
              <w:pPrChange w:id="7563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38" w:author="Diana Machado" w:date="2019-04-06T13:41:00Z"/>
                <w:lang w:val="en-PH" w:eastAsia="en-US"/>
              </w:rPr>
              <w:pPrChange w:id="7563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40" w:author="Diana Machado" w:date="2019-04-06T13:41:00Z"/>
                <w:lang w:val="en-PH" w:eastAsia="en-US"/>
              </w:rPr>
              <w:pPrChange w:id="756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42" w:author="Diana Machado" w:date="2019-04-06T13:41:00Z"/>
                <w:lang w:val="en-PH" w:eastAsia="en-US"/>
              </w:rPr>
              <w:pPrChange w:id="756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44" w:author="Diana Machado" w:date="2019-04-06T13:41:00Z"/>
                <w:lang w:val="en-PH" w:eastAsia="en-US"/>
              </w:rPr>
              <w:pPrChange w:id="75645" w:author="Diana Machado" w:date="2019-04-06T13:49:00Z">
                <w:pPr>
                  <w:autoSpaceDE w:val="0"/>
                  <w:autoSpaceDN w:val="0"/>
                  <w:adjustRightInd w:val="0"/>
                  <w:jc w:val="center"/>
                </w:pPr>
              </w:pPrChange>
            </w:pPr>
          </w:p>
        </w:tc>
      </w:tr>
      <w:tr w:rsidR="00667C55" w:rsidRPr="00A62459" w:rsidTr="00BC3F5B">
        <w:trPr>
          <w:trHeight w:val="291"/>
          <w:ins w:id="7564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647" w:author="Diana Machado" w:date="2019-04-06T13:41:00Z"/>
                <w:lang w:val="en-PH" w:eastAsia="en-US"/>
              </w:rPr>
              <w:pPrChange w:id="7564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49" w:author="Diana Machado" w:date="2019-04-06T13:41:00Z"/>
                <w:lang w:val="en-PH" w:eastAsia="en-US"/>
              </w:rPr>
              <w:pPrChange w:id="75650" w:author="Diana Machado" w:date="2019-04-06T13:49:00Z">
                <w:pPr>
                  <w:autoSpaceDE w:val="0"/>
                  <w:autoSpaceDN w:val="0"/>
                  <w:adjustRightInd w:val="0"/>
                  <w:jc w:val="center"/>
                </w:pPr>
              </w:pPrChange>
            </w:pPr>
            <w:ins w:id="75651" w:author="Diana Machado" w:date="2019-04-06T13:41:00Z">
              <w:r w:rsidRPr="00A62459">
                <w:rPr>
                  <w:lang w:val="en-PH" w:eastAsia="en-US"/>
                </w:rPr>
                <w:t>3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652" w:author="Diana Machado" w:date="2019-04-06T13:41:00Z"/>
                <w:lang w:val="en-PH" w:eastAsia="en-US"/>
              </w:rPr>
              <w:pPrChange w:id="75653" w:author="Diana Machado" w:date="2019-04-06T13:49:00Z">
                <w:pPr>
                  <w:autoSpaceDE w:val="0"/>
                  <w:autoSpaceDN w:val="0"/>
                  <w:adjustRightInd w:val="0"/>
                  <w:jc w:val="center"/>
                </w:pPr>
              </w:pPrChange>
            </w:pPr>
            <w:ins w:id="75654" w:author="Diana Machado" w:date="2019-04-06T13:41:00Z">
              <w:r w:rsidRPr="00A62459">
                <w:rPr>
                  <w:lang w:val="en-PH" w:eastAsia="en-US"/>
                </w:rPr>
                <w:t>SANTA R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55" w:author="Diana Machado" w:date="2019-04-06T13:41:00Z"/>
                <w:lang w:val="en-PH" w:eastAsia="en-US"/>
              </w:rPr>
              <w:pPrChange w:id="75656" w:author="Diana Machado" w:date="2019-04-06T13:49:00Z">
                <w:pPr>
                  <w:autoSpaceDE w:val="0"/>
                  <w:autoSpaceDN w:val="0"/>
                  <w:adjustRightInd w:val="0"/>
                  <w:jc w:val="center"/>
                </w:pPr>
              </w:pPrChange>
            </w:pPr>
            <w:ins w:id="75657" w:author="Diana Machado" w:date="2019-04-06T13:41:00Z">
              <w:r w:rsidRPr="00A62459">
                <w:rPr>
                  <w:lang w:val="en-PH" w:eastAsia="en-US"/>
                </w:rPr>
                <w:t>1.98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58" w:author="Diana Machado" w:date="2019-04-06T13:41:00Z"/>
                <w:lang w:val="en-PH" w:eastAsia="en-US"/>
              </w:rPr>
              <w:pPrChange w:id="75659" w:author="Diana Machado" w:date="2019-04-06T13:49:00Z">
                <w:pPr>
                  <w:autoSpaceDE w:val="0"/>
                  <w:autoSpaceDN w:val="0"/>
                  <w:adjustRightInd w:val="0"/>
                  <w:jc w:val="center"/>
                </w:pPr>
              </w:pPrChange>
            </w:pPr>
            <w:ins w:id="75660" w:author="Diana Machado" w:date="2019-04-06T13:41:00Z">
              <w:r w:rsidRPr="00A62459">
                <w:rPr>
                  <w:lang w:val="en-PH" w:eastAsia="en-US"/>
                </w:rPr>
                <w:t>2.44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61" w:author="Diana Machado" w:date="2019-04-06T13:41:00Z"/>
                <w:lang w:val="en-PH" w:eastAsia="en-US"/>
              </w:rPr>
              <w:pPrChange w:id="75662" w:author="Diana Machado" w:date="2019-04-06T13:49:00Z">
                <w:pPr>
                  <w:autoSpaceDE w:val="0"/>
                  <w:autoSpaceDN w:val="0"/>
                  <w:adjustRightInd w:val="0"/>
                  <w:jc w:val="center"/>
                </w:pPr>
              </w:pPrChange>
            </w:pPr>
            <w:ins w:id="7566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64" w:author="Diana Machado" w:date="2019-04-06T13:41:00Z"/>
                <w:lang w:val="en-PH" w:eastAsia="en-US"/>
              </w:rPr>
              <w:pPrChange w:id="75665" w:author="Diana Machado" w:date="2019-04-06T13:49:00Z">
                <w:pPr>
                  <w:autoSpaceDE w:val="0"/>
                  <w:autoSpaceDN w:val="0"/>
                  <w:adjustRightInd w:val="0"/>
                  <w:jc w:val="center"/>
                </w:pPr>
              </w:pPrChange>
            </w:pPr>
            <w:ins w:id="75666" w:author="Diana Machado" w:date="2019-04-06T13:41:00Z">
              <w:r w:rsidRPr="00A62459">
                <w:rPr>
                  <w:lang w:val="en-PH" w:eastAsia="en-US"/>
                </w:rPr>
                <w:t>1.23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67" w:author="Diana Machado" w:date="2019-04-06T13:41:00Z"/>
                <w:lang w:val="en-PH" w:eastAsia="en-US"/>
              </w:rPr>
              <w:pPrChange w:id="7566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69" w:author="Diana Machado" w:date="2019-04-06T13:41:00Z"/>
                <w:lang w:val="en-PH" w:eastAsia="en-US"/>
              </w:rPr>
              <w:pPrChange w:id="756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71" w:author="Diana Machado" w:date="2019-04-06T13:41:00Z"/>
                <w:lang w:val="en-PH" w:eastAsia="en-US"/>
              </w:rPr>
              <w:pPrChange w:id="7567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673" w:author="Diana Machado" w:date="2019-04-06T13:41:00Z"/>
                <w:lang w:val="en-PH" w:eastAsia="en-US"/>
              </w:rPr>
              <w:pPrChange w:id="756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675" w:author="Diana Machado" w:date="2019-04-06T13:41:00Z"/>
                <w:lang w:val="en-PH" w:eastAsia="en-US"/>
              </w:rPr>
              <w:pPrChange w:id="756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677" w:author="Diana Machado" w:date="2019-04-06T13:41:00Z"/>
                <w:lang w:val="en-PH" w:eastAsia="en-US"/>
              </w:rPr>
              <w:pPrChange w:id="75678" w:author="Diana Machado" w:date="2019-04-06T13:49:00Z">
                <w:pPr>
                  <w:autoSpaceDE w:val="0"/>
                  <w:autoSpaceDN w:val="0"/>
                  <w:adjustRightInd w:val="0"/>
                  <w:jc w:val="center"/>
                </w:pPr>
              </w:pPrChange>
            </w:pPr>
          </w:p>
        </w:tc>
      </w:tr>
      <w:tr w:rsidR="00667C55" w:rsidRPr="00A62459" w:rsidTr="00BC3F5B">
        <w:trPr>
          <w:trHeight w:val="291"/>
          <w:ins w:id="7567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680" w:author="Diana Machado" w:date="2019-04-06T13:41:00Z"/>
                <w:lang w:val="en-PH" w:eastAsia="en-US"/>
              </w:rPr>
              <w:pPrChange w:id="756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82" w:author="Diana Machado" w:date="2019-04-06T13:41:00Z"/>
                <w:lang w:val="en-PH" w:eastAsia="en-US"/>
              </w:rPr>
              <w:pPrChange w:id="75683" w:author="Diana Machado" w:date="2019-04-06T13:49:00Z">
                <w:pPr>
                  <w:autoSpaceDE w:val="0"/>
                  <w:autoSpaceDN w:val="0"/>
                  <w:adjustRightInd w:val="0"/>
                  <w:jc w:val="center"/>
                </w:pPr>
              </w:pPrChange>
            </w:pPr>
            <w:ins w:id="75684" w:author="Diana Machado" w:date="2019-04-06T13:41:00Z">
              <w:r w:rsidRPr="00A62459">
                <w:rPr>
                  <w:lang w:val="en-PH" w:eastAsia="en-US"/>
                </w:rPr>
                <w:t>3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685" w:author="Diana Machado" w:date="2019-04-06T13:41:00Z"/>
                <w:lang w:val="en-PH" w:eastAsia="en-US"/>
              </w:rPr>
              <w:pPrChange w:id="75686" w:author="Diana Machado" w:date="2019-04-06T13:49:00Z">
                <w:pPr>
                  <w:autoSpaceDE w:val="0"/>
                  <w:autoSpaceDN w:val="0"/>
                  <w:adjustRightInd w:val="0"/>
                  <w:jc w:val="center"/>
                </w:pPr>
              </w:pPrChange>
            </w:pPr>
            <w:ins w:id="75687" w:author="Diana Machado" w:date="2019-04-06T13:41:00Z">
              <w:r w:rsidRPr="00A62459">
                <w:rPr>
                  <w:lang w:val="en-PH" w:eastAsia="en-US"/>
                </w:rPr>
                <w:t>SEMINOL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88" w:author="Diana Machado" w:date="2019-04-06T13:41:00Z"/>
                <w:lang w:val="en-PH" w:eastAsia="en-US"/>
              </w:rPr>
              <w:pPrChange w:id="75689" w:author="Diana Machado" w:date="2019-04-06T13:49:00Z">
                <w:pPr>
                  <w:autoSpaceDE w:val="0"/>
                  <w:autoSpaceDN w:val="0"/>
                  <w:adjustRightInd w:val="0"/>
                  <w:jc w:val="center"/>
                </w:pPr>
              </w:pPrChange>
            </w:pPr>
            <w:ins w:id="75690" w:author="Diana Machado" w:date="2019-04-06T13:41:00Z">
              <w:r w:rsidRPr="00A62459">
                <w:rPr>
                  <w:lang w:val="en-PH" w:eastAsia="en-US"/>
                </w:rPr>
                <w:t>3.22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91" w:author="Diana Machado" w:date="2019-04-06T13:41:00Z"/>
                <w:lang w:val="en-PH" w:eastAsia="en-US"/>
              </w:rPr>
              <w:pPrChange w:id="75692" w:author="Diana Machado" w:date="2019-04-06T13:49:00Z">
                <w:pPr>
                  <w:autoSpaceDE w:val="0"/>
                  <w:autoSpaceDN w:val="0"/>
                  <w:adjustRightInd w:val="0"/>
                  <w:jc w:val="center"/>
                </w:pPr>
              </w:pPrChange>
            </w:pPr>
            <w:ins w:id="75693" w:author="Diana Machado" w:date="2019-04-06T13:41:00Z">
              <w:r w:rsidRPr="00A62459">
                <w:rPr>
                  <w:lang w:val="en-PH" w:eastAsia="en-US"/>
                </w:rPr>
                <w:t>3.35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694" w:author="Diana Machado" w:date="2019-04-06T13:41:00Z"/>
                <w:lang w:val="en-PH" w:eastAsia="en-US"/>
              </w:rPr>
              <w:pPrChange w:id="75695" w:author="Diana Machado" w:date="2019-04-06T13:49:00Z">
                <w:pPr>
                  <w:autoSpaceDE w:val="0"/>
                  <w:autoSpaceDN w:val="0"/>
                  <w:adjustRightInd w:val="0"/>
                  <w:jc w:val="center"/>
                </w:pPr>
              </w:pPrChange>
            </w:pPr>
            <w:ins w:id="7569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697" w:author="Diana Machado" w:date="2019-04-06T13:41:00Z"/>
                <w:lang w:val="en-PH" w:eastAsia="en-US"/>
              </w:rPr>
              <w:pPrChange w:id="75698" w:author="Diana Machado" w:date="2019-04-06T13:49:00Z">
                <w:pPr>
                  <w:autoSpaceDE w:val="0"/>
                  <w:autoSpaceDN w:val="0"/>
                  <w:adjustRightInd w:val="0"/>
                  <w:jc w:val="center"/>
                </w:pPr>
              </w:pPrChange>
            </w:pPr>
            <w:ins w:id="75699" w:author="Diana Machado" w:date="2019-04-06T13:41:00Z">
              <w:r w:rsidRPr="00A62459">
                <w:rPr>
                  <w:lang w:val="en-PH" w:eastAsia="en-US"/>
                </w:rPr>
                <w:t>1.0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00" w:author="Diana Machado" w:date="2019-04-06T13:41:00Z"/>
                <w:lang w:val="en-PH" w:eastAsia="en-US"/>
              </w:rPr>
              <w:pPrChange w:id="7570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02" w:author="Diana Machado" w:date="2019-04-06T13:41:00Z"/>
                <w:lang w:val="en-PH" w:eastAsia="en-US"/>
              </w:rPr>
              <w:pPrChange w:id="757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04" w:author="Diana Machado" w:date="2019-04-06T13:41:00Z"/>
                <w:lang w:val="en-PH" w:eastAsia="en-US"/>
              </w:rPr>
              <w:pPrChange w:id="7570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06" w:author="Diana Machado" w:date="2019-04-06T13:41:00Z"/>
                <w:lang w:val="en-PH" w:eastAsia="en-US"/>
              </w:rPr>
              <w:pPrChange w:id="757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08" w:author="Diana Machado" w:date="2019-04-06T13:41:00Z"/>
                <w:lang w:val="en-PH" w:eastAsia="en-US"/>
              </w:rPr>
              <w:pPrChange w:id="757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10" w:author="Diana Machado" w:date="2019-04-06T13:41:00Z"/>
                <w:lang w:val="en-PH" w:eastAsia="en-US"/>
              </w:rPr>
              <w:pPrChange w:id="75711" w:author="Diana Machado" w:date="2019-04-06T13:49:00Z">
                <w:pPr>
                  <w:autoSpaceDE w:val="0"/>
                  <w:autoSpaceDN w:val="0"/>
                  <w:adjustRightInd w:val="0"/>
                  <w:jc w:val="center"/>
                </w:pPr>
              </w:pPrChange>
            </w:pPr>
          </w:p>
        </w:tc>
      </w:tr>
      <w:tr w:rsidR="00667C55" w:rsidRPr="00A62459" w:rsidTr="00BC3F5B">
        <w:trPr>
          <w:trHeight w:val="291"/>
          <w:ins w:id="7571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713" w:author="Diana Machado" w:date="2019-04-06T13:41:00Z"/>
                <w:lang w:val="en-PH" w:eastAsia="en-US"/>
              </w:rPr>
              <w:pPrChange w:id="757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15" w:author="Diana Machado" w:date="2019-04-06T13:41:00Z"/>
                <w:lang w:val="en-PH" w:eastAsia="en-US"/>
              </w:rPr>
              <w:pPrChange w:id="75716" w:author="Diana Machado" w:date="2019-04-06T13:49:00Z">
                <w:pPr>
                  <w:autoSpaceDE w:val="0"/>
                  <w:autoSpaceDN w:val="0"/>
                  <w:adjustRightInd w:val="0"/>
                  <w:jc w:val="center"/>
                </w:pPr>
              </w:pPrChange>
            </w:pPr>
            <w:ins w:id="75717" w:author="Diana Machado" w:date="2019-04-06T13:41:00Z">
              <w:r w:rsidRPr="00A62459">
                <w:rPr>
                  <w:lang w:val="en-PH" w:eastAsia="en-US"/>
                </w:rPr>
                <w:t>3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718" w:author="Diana Machado" w:date="2019-04-06T13:41:00Z"/>
                <w:lang w:val="en-PH" w:eastAsia="en-US"/>
              </w:rPr>
              <w:pPrChange w:id="75719" w:author="Diana Machado" w:date="2019-04-06T13:49:00Z">
                <w:pPr>
                  <w:autoSpaceDE w:val="0"/>
                  <w:autoSpaceDN w:val="0"/>
                  <w:adjustRightInd w:val="0"/>
                  <w:jc w:val="center"/>
                </w:pPr>
              </w:pPrChange>
            </w:pPr>
            <w:ins w:id="75720" w:author="Diana Machado" w:date="2019-04-06T13:41:00Z">
              <w:r w:rsidRPr="00A62459">
                <w:rPr>
                  <w:lang w:val="en-PH" w:eastAsia="en-US"/>
                </w:rPr>
                <w:t>TAYLO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21" w:author="Diana Machado" w:date="2019-04-06T13:41:00Z"/>
                <w:lang w:val="en-PH" w:eastAsia="en-US"/>
              </w:rPr>
              <w:pPrChange w:id="75722" w:author="Diana Machado" w:date="2019-04-06T13:49:00Z">
                <w:pPr>
                  <w:autoSpaceDE w:val="0"/>
                  <w:autoSpaceDN w:val="0"/>
                  <w:adjustRightInd w:val="0"/>
                  <w:jc w:val="center"/>
                </w:pPr>
              </w:pPrChange>
            </w:pPr>
            <w:ins w:id="75723" w:author="Diana Machado" w:date="2019-04-06T13:41:00Z">
              <w:r w:rsidRPr="00A62459">
                <w:rPr>
                  <w:lang w:val="en-PH" w:eastAsia="en-US"/>
                </w:rPr>
                <w:t>1.0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24" w:author="Diana Machado" w:date="2019-04-06T13:41:00Z"/>
                <w:lang w:val="en-PH" w:eastAsia="en-US"/>
              </w:rPr>
              <w:pPrChange w:id="75725" w:author="Diana Machado" w:date="2019-04-06T13:49:00Z">
                <w:pPr>
                  <w:autoSpaceDE w:val="0"/>
                  <w:autoSpaceDN w:val="0"/>
                  <w:adjustRightInd w:val="0"/>
                  <w:jc w:val="center"/>
                </w:pPr>
              </w:pPrChange>
            </w:pPr>
            <w:ins w:id="75726" w:author="Diana Machado" w:date="2019-04-06T13:41:00Z">
              <w:r w:rsidRPr="00A62459">
                <w:rPr>
                  <w:lang w:val="en-PH" w:eastAsia="en-US"/>
                </w:rPr>
                <w:t>1.13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27" w:author="Diana Machado" w:date="2019-04-06T13:41:00Z"/>
                <w:lang w:val="en-PH" w:eastAsia="en-US"/>
              </w:rPr>
              <w:pPrChange w:id="75728" w:author="Diana Machado" w:date="2019-04-06T13:49:00Z">
                <w:pPr>
                  <w:autoSpaceDE w:val="0"/>
                  <w:autoSpaceDN w:val="0"/>
                  <w:adjustRightInd w:val="0"/>
                  <w:jc w:val="center"/>
                </w:pPr>
              </w:pPrChange>
            </w:pPr>
            <w:ins w:id="7572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30" w:author="Diana Machado" w:date="2019-04-06T13:41:00Z"/>
                <w:lang w:val="en-PH" w:eastAsia="en-US"/>
              </w:rPr>
              <w:pPrChange w:id="75731" w:author="Diana Machado" w:date="2019-04-06T13:49:00Z">
                <w:pPr>
                  <w:autoSpaceDE w:val="0"/>
                  <w:autoSpaceDN w:val="0"/>
                  <w:adjustRightInd w:val="0"/>
                  <w:jc w:val="center"/>
                </w:pPr>
              </w:pPrChange>
            </w:pPr>
            <w:ins w:id="75732" w:author="Diana Machado" w:date="2019-04-06T13:41:00Z">
              <w:r w:rsidRPr="00A62459">
                <w:rPr>
                  <w:lang w:val="en-PH" w:eastAsia="en-US"/>
                </w:rPr>
                <w:t>1.08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33" w:author="Diana Machado" w:date="2019-04-06T13:41:00Z"/>
                <w:lang w:val="en-PH" w:eastAsia="en-US"/>
              </w:rPr>
              <w:pPrChange w:id="7573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35" w:author="Diana Machado" w:date="2019-04-06T13:41:00Z"/>
                <w:lang w:val="en-PH" w:eastAsia="en-US"/>
              </w:rPr>
              <w:pPrChange w:id="757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37" w:author="Diana Machado" w:date="2019-04-06T13:41:00Z"/>
                <w:lang w:val="en-PH" w:eastAsia="en-US"/>
              </w:rPr>
              <w:pPrChange w:id="7573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39" w:author="Diana Machado" w:date="2019-04-06T13:41:00Z"/>
                <w:lang w:val="en-PH" w:eastAsia="en-US"/>
              </w:rPr>
              <w:pPrChange w:id="757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41" w:author="Diana Machado" w:date="2019-04-06T13:41:00Z"/>
                <w:lang w:val="en-PH" w:eastAsia="en-US"/>
              </w:rPr>
              <w:pPrChange w:id="757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43" w:author="Diana Machado" w:date="2019-04-06T13:41:00Z"/>
                <w:lang w:val="en-PH" w:eastAsia="en-US"/>
              </w:rPr>
              <w:pPrChange w:id="75744" w:author="Diana Machado" w:date="2019-04-06T13:49:00Z">
                <w:pPr>
                  <w:autoSpaceDE w:val="0"/>
                  <w:autoSpaceDN w:val="0"/>
                  <w:adjustRightInd w:val="0"/>
                  <w:jc w:val="center"/>
                </w:pPr>
              </w:pPrChange>
            </w:pPr>
          </w:p>
        </w:tc>
      </w:tr>
      <w:tr w:rsidR="00667C55" w:rsidRPr="00A62459" w:rsidTr="00BC3F5B">
        <w:trPr>
          <w:trHeight w:val="291"/>
          <w:ins w:id="7574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746" w:author="Diana Machado" w:date="2019-04-06T13:41:00Z"/>
                <w:lang w:val="en-PH" w:eastAsia="en-US"/>
              </w:rPr>
              <w:pPrChange w:id="757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48" w:author="Diana Machado" w:date="2019-04-06T13:41:00Z"/>
                <w:lang w:val="en-PH" w:eastAsia="en-US"/>
              </w:rPr>
              <w:pPrChange w:id="75749" w:author="Diana Machado" w:date="2019-04-06T13:49:00Z">
                <w:pPr>
                  <w:autoSpaceDE w:val="0"/>
                  <w:autoSpaceDN w:val="0"/>
                  <w:adjustRightInd w:val="0"/>
                  <w:jc w:val="center"/>
                </w:pPr>
              </w:pPrChange>
            </w:pPr>
            <w:ins w:id="75750" w:author="Diana Machado" w:date="2019-04-06T13:41:00Z">
              <w:r w:rsidRPr="00A62459">
                <w:rPr>
                  <w:lang w:val="en-PH" w:eastAsia="en-US"/>
                </w:rPr>
                <w:t>3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751" w:author="Diana Machado" w:date="2019-04-06T13:41:00Z"/>
                <w:lang w:val="en-PH" w:eastAsia="en-US"/>
              </w:rPr>
              <w:pPrChange w:id="75752" w:author="Diana Machado" w:date="2019-04-06T13:49:00Z">
                <w:pPr>
                  <w:autoSpaceDE w:val="0"/>
                  <w:autoSpaceDN w:val="0"/>
                  <w:adjustRightInd w:val="0"/>
                  <w:jc w:val="center"/>
                </w:pPr>
              </w:pPrChange>
            </w:pPr>
            <w:ins w:id="75753" w:author="Diana Machado" w:date="2019-04-06T13:41:00Z">
              <w:r w:rsidRPr="00A62459">
                <w:rPr>
                  <w:lang w:val="en-PH" w:eastAsia="en-US"/>
                </w:rPr>
                <w:t>VOLUS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54" w:author="Diana Machado" w:date="2019-04-06T13:41:00Z"/>
                <w:lang w:val="en-PH" w:eastAsia="en-US"/>
              </w:rPr>
              <w:pPrChange w:id="75755" w:author="Diana Machado" w:date="2019-04-06T13:49:00Z">
                <w:pPr>
                  <w:autoSpaceDE w:val="0"/>
                  <w:autoSpaceDN w:val="0"/>
                  <w:adjustRightInd w:val="0"/>
                  <w:jc w:val="center"/>
                </w:pPr>
              </w:pPrChange>
            </w:pPr>
            <w:ins w:id="75756" w:author="Diana Machado" w:date="2019-04-06T13:41:00Z">
              <w:r w:rsidRPr="00A62459">
                <w:rPr>
                  <w:lang w:val="en-PH" w:eastAsia="en-US"/>
                </w:rPr>
                <w:t>3.92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57" w:author="Diana Machado" w:date="2019-04-06T13:41:00Z"/>
                <w:lang w:val="en-PH" w:eastAsia="en-US"/>
              </w:rPr>
              <w:pPrChange w:id="75758" w:author="Diana Machado" w:date="2019-04-06T13:49:00Z">
                <w:pPr>
                  <w:autoSpaceDE w:val="0"/>
                  <w:autoSpaceDN w:val="0"/>
                  <w:adjustRightInd w:val="0"/>
                  <w:jc w:val="center"/>
                </w:pPr>
              </w:pPrChange>
            </w:pPr>
            <w:ins w:id="75759" w:author="Diana Machado" w:date="2019-04-06T13:41:00Z">
              <w:r w:rsidRPr="00A62459">
                <w:rPr>
                  <w:lang w:val="en-PH" w:eastAsia="en-US"/>
                </w:rPr>
                <w:t>4.43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760" w:author="Diana Machado" w:date="2019-04-06T13:41:00Z"/>
                <w:lang w:val="en-PH" w:eastAsia="en-US"/>
              </w:rPr>
              <w:pPrChange w:id="75761" w:author="Diana Machado" w:date="2019-04-06T13:49:00Z">
                <w:pPr>
                  <w:autoSpaceDE w:val="0"/>
                  <w:autoSpaceDN w:val="0"/>
                  <w:adjustRightInd w:val="0"/>
                  <w:jc w:val="center"/>
                </w:pPr>
              </w:pPrChange>
            </w:pPr>
            <w:ins w:id="7576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763" w:author="Diana Machado" w:date="2019-04-06T13:41:00Z"/>
                <w:lang w:val="en-PH" w:eastAsia="en-US"/>
              </w:rPr>
              <w:pPrChange w:id="75764" w:author="Diana Machado" w:date="2019-04-06T13:49:00Z">
                <w:pPr>
                  <w:autoSpaceDE w:val="0"/>
                  <w:autoSpaceDN w:val="0"/>
                  <w:adjustRightInd w:val="0"/>
                  <w:jc w:val="center"/>
                </w:pPr>
              </w:pPrChange>
            </w:pPr>
            <w:ins w:id="75765" w:author="Diana Machado" w:date="2019-04-06T13:41:00Z">
              <w:r w:rsidRPr="00A62459">
                <w:rPr>
                  <w:lang w:val="en-PH" w:eastAsia="en-US"/>
                </w:rPr>
                <w:t>1.13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66" w:author="Diana Machado" w:date="2019-04-06T13:41:00Z"/>
                <w:lang w:val="en-PH" w:eastAsia="en-US"/>
              </w:rPr>
              <w:pPrChange w:id="7576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68" w:author="Diana Machado" w:date="2019-04-06T13:41:00Z"/>
                <w:lang w:val="en-PH" w:eastAsia="en-US"/>
              </w:rPr>
              <w:pPrChange w:id="757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70" w:author="Diana Machado" w:date="2019-04-06T13:41:00Z"/>
                <w:lang w:val="en-PH" w:eastAsia="en-US"/>
              </w:rPr>
              <w:pPrChange w:id="7577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772" w:author="Diana Machado" w:date="2019-04-06T13:41:00Z"/>
                <w:lang w:val="en-PH" w:eastAsia="en-US"/>
              </w:rPr>
              <w:pPrChange w:id="757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774" w:author="Diana Machado" w:date="2019-04-06T13:41:00Z"/>
                <w:lang w:val="en-PH" w:eastAsia="en-US"/>
              </w:rPr>
              <w:pPrChange w:id="757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776" w:author="Diana Machado" w:date="2019-04-06T13:41:00Z"/>
                <w:lang w:val="en-PH" w:eastAsia="en-US"/>
              </w:rPr>
              <w:pPrChange w:id="75777" w:author="Diana Machado" w:date="2019-04-06T13:49:00Z">
                <w:pPr>
                  <w:autoSpaceDE w:val="0"/>
                  <w:autoSpaceDN w:val="0"/>
                  <w:adjustRightInd w:val="0"/>
                  <w:jc w:val="center"/>
                </w:pPr>
              </w:pPrChange>
            </w:pPr>
          </w:p>
        </w:tc>
      </w:tr>
      <w:tr w:rsidR="00667C55" w:rsidRPr="00A62459" w:rsidTr="00BC3F5B">
        <w:trPr>
          <w:trHeight w:val="300"/>
          <w:ins w:id="75778" w:author="Diana Machado" w:date="2019-04-06T13:41:00Z"/>
        </w:trPr>
        <w:tc>
          <w:tcPr>
            <w:tcW w:w="525" w:type="pct"/>
            <w:tcBorders>
              <w:top w:val="nil"/>
              <w:left w:val="single" w:sz="12" w:space="0" w:color="auto"/>
              <w:bottom w:val="single" w:sz="12" w:space="0" w:color="auto"/>
              <w:right w:val="single" w:sz="6" w:space="0" w:color="auto"/>
            </w:tcBorders>
          </w:tcPr>
          <w:p w:rsidR="00667C55" w:rsidRPr="00A62459" w:rsidRDefault="00667C55">
            <w:pPr>
              <w:pStyle w:val="Tablebody-centered"/>
              <w:rPr>
                <w:ins w:id="75779" w:author="Diana Machado" w:date="2019-04-06T13:41:00Z"/>
                <w:lang w:val="en-PH" w:eastAsia="en-US"/>
              </w:rPr>
              <w:pPrChange w:id="757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5781" w:author="Diana Machado" w:date="2019-04-06T13:41:00Z"/>
                <w:lang w:val="en-PH" w:eastAsia="en-US"/>
              </w:rPr>
              <w:pPrChange w:id="75782" w:author="Diana Machado" w:date="2019-04-06T13:49:00Z">
                <w:pPr>
                  <w:autoSpaceDE w:val="0"/>
                  <w:autoSpaceDN w:val="0"/>
                  <w:adjustRightInd w:val="0"/>
                  <w:jc w:val="center"/>
                </w:pPr>
              </w:pPrChange>
            </w:pPr>
            <w:ins w:id="75783" w:author="Diana Machado" w:date="2019-04-06T13:41:00Z">
              <w:r w:rsidRPr="00A62459">
                <w:rPr>
                  <w:lang w:val="en-PH" w:eastAsia="en-US"/>
                </w:rPr>
                <w:t>40</w:t>
              </w:r>
            </w:ins>
          </w:p>
        </w:tc>
        <w:tc>
          <w:tcPr>
            <w:tcW w:w="551" w:type="pct"/>
            <w:tcBorders>
              <w:top w:val="single" w:sz="6" w:space="0" w:color="auto"/>
              <w:left w:val="single" w:sz="12" w:space="0" w:color="auto"/>
              <w:bottom w:val="single" w:sz="12" w:space="0" w:color="auto"/>
              <w:right w:val="single" w:sz="12" w:space="0" w:color="auto"/>
            </w:tcBorders>
          </w:tcPr>
          <w:p w:rsidR="00667C55" w:rsidRPr="00A62459" w:rsidRDefault="00667C55">
            <w:pPr>
              <w:pStyle w:val="Tablebody-centered"/>
              <w:rPr>
                <w:ins w:id="75784" w:author="Diana Machado" w:date="2019-04-06T13:41:00Z"/>
                <w:lang w:val="en-PH" w:eastAsia="en-US"/>
              </w:rPr>
              <w:pPrChange w:id="75785" w:author="Diana Machado" w:date="2019-04-06T13:49:00Z">
                <w:pPr>
                  <w:autoSpaceDE w:val="0"/>
                  <w:autoSpaceDN w:val="0"/>
                  <w:adjustRightInd w:val="0"/>
                  <w:jc w:val="center"/>
                </w:pPr>
              </w:pPrChange>
            </w:pPr>
            <w:ins w:id="75786" w:author="Diana Machado" w:date="2019-04-06T13:41:00Z">
              <w:r w:rsidRPr="00A62459">
                <w:rPr>
                  <w:lang w:val="en-PH" w:eastAsia="en-US"/>
                </w:rPr>
                <w:t>WAKULLA</w:t>
              </w:r>
            </w:ins>
          </w:p>
        </w:tc>
        <w:tc>
          <w:tcPr>
            <w:tcW w:w="324"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5787" w:author="Diana Machado" w:date="2019-04-06T13:41:00Z"/>
                <w:lang w:val="en-PH" w:eastAsia="en-US"/>
              </w:rPr>
              <w:pPrChange w:id="75788" w:author="Diana Machado" w:date="2019-04-06T13:49:00Z">
                <w:pPr>
                  <w:autoSpaceDE w:val="0"/>
                  <w:autoSpaceDN w:val="0"/>
                  <w:adjustRightInd w:val="0"/>
                  <w:jc w:val="center"/>
                </w:pPr>
              </w:pPrChange>
            </w:pPr>
            <w:ins w:id="75789" w:author="Diana Machado" w:date="2019-04-06T13:41:00Z">
              <w:r w:rsidRPr="00A62459">
                <w:rPr>
                  <w:lang w:val="en-PH" w:eastAsia="en-US"/>
                </w:rPr>
                <w:t>2.363</w:t>
              </w:r>
            </w:ins>
          </w:p>
        </w:tc>
        <w:tc>
          <w:tcPr>
            <w:tcW w:w="320"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5790" w:author="Diana Machado" w:date="2019-04-06T13:41:00Z"/>
                <w:lang w:val="en-PH" w:eastAsia="en-US"/>
              </w:rPr>
              <w:pPrChange w:id="75791" w:author="Diana Machado" w:date="2019-04-06T13:49:00Z">
                <w:pPr>
                  <w:autoSpaceDE w:val="0"/>
                  <w:autoSpaceDN w:val="0"/>
                  <w:adjustRightInd w:val="0"/>
                  <w:jc w:val="center"/>
                </w:pPr>
              </w:pPrChange>
            </w:pPr>
            <w:ins w:id="75792" w:author="Diana Machado" w:date="2019-04-06T13:41:00Z">
              <w:r w:rsidRPr="00A62459">
                <w:rPr>
                  <w:lang w:val="en-PH" w:eastAsia="en-US"/>
                </w:rPr>
                <w:t>2.997</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5793" w:author="Diana Machado" w:date="2019-04-06T13:41:00Z"/>
                <w:lang w:val="en-PH" w:eastAsia="en-US"/>
              </w:rPr>
              <w:pPrChange w:id="75794" w:author="Diana Machado" w:date="2019-04-06T13:49:00Z">
                <w:pPr>
                  <w:autoSpaceDE w:val="0"/>
                  <w:autoSpaceDN w:val="0"/>
                  <w:adjustRightInd w:val="0"/>
                  <w:jc w:val="center"/>
                </w:pPr>
              </w:pPrChange>
            </w:pPr>
            <w:ins w:id="75795" w:author="Diana Machado" w:date="2019-04-06T13:41:00Z">
              <w:r w:rsidRPr="00A62459">
                <w:rPr>
                  <w:lang w:val="en-PH" w:eastAsia="en-US"/>
                </w:rPr>
                <w:t>1.000</w:t>
              </w:r>
            </w:ins>
          </w:p>
        </w:tc>
        <w:tc>
          <w:tcPr>
            <w:tcW w:w="331"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5796" w:author="Diana Machado" w:date="2019-04-06T13:41:00Z"/>
                <w:lang w:val="en-PH" w:eastAsia="en-US"/>
              </w:rPr>
              <w:pPrChange w:id="75797" w:author="Diana Machado" w:date="2019-04-06T13:49:00Z">
                <w:pPr>
                  <w:autoSpaceDE w:val="0"/>
                  <w:autoSpaceDN w:val="0"/>
                  <w:adjustRightInd w:val="0"/>
                  <w:jc w:val="center"/>
                </w:pPr>
              </w:pPrChange>
            </w:pPr>
            <w:ins w:id="75798" w:author="Diana Machado" w:date="2019-04-06T13:41:00Z">
              <w:r w:rsidRPr="00A62459">
                <w:rPr>
                  <w:lang w:val="en-PH" w:eastAsia="en-US"/>
                </w:rPr>
                <w:t>1.268</w:t>
              </w:r>
            </w:ins>
          </w:p>
        </w:tc>
        <w:tc>
          <w:tcPr>
            <w:tcW w:w="329"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5799" w:author="Diana Machado" w:date="2019-04-06T13:41:00Z"/>
                <w:lang w:val="en-PH" w:eastAsia="en-US"/>
              </w:rPr>
              <w:pPrChange w:id="7580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5801" w:author="Diana Machado" w:date="2019-04-06T13:41:00Z"/>
                <w:lang w:val="en-PH" w:eastAsia="en-US"/>
              </w:rPr>
              <w:pPrChange w:id="758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5803" w:author="Diana Machado" w:date="2019-04-06T13:41:00Z"/>
                <w:lang w:val="en-PH" w:eastAsia="en-US"/>
              </w:rPr>
              <w:pPrChange w:id="7580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5805" w:author="Diana Machado" w:date="2019-04-06T13:41:00Z"/>
                <w:lang w:val="en-PH" w:eastAsia="en-US"/>
              </w:rPr>
              <w:pPrChange w:id="758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5807" w:author="Diana Machado" w:date="2019-04-06T13:41:00Z"/>
                <w:lang w:val="en-PH" w:eastAsia="en-US"/>
              </w:rPr>
              <w:pPrChange w:id="758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5809" w:author="Diana Machado" w:date="2019-04-06T13:41:00Z"/>
                <w:lang w:val="en-PH" w:eastAsia="en-US"/>
              </w:rPr>
              <w:pPrChange w:id="75810" w:author="Diana Machado" w:date="2019-04-06T13:49:00Z">
                <w:pPr>
                  <w:autoSpaceDE w:val="0"/>
                  <w:autoSpaceDN w:val="0"/>
                  <w:adjustRightInd w:val="0"/>
                  <w:jc w:val="center"/>
                </w:pPr>
              </w:pPrChange>
            </w:pPr>
          </w:p>
        </w:tc>
      </w:tr>
      <w:tr w:rsidR="00667C55" w:rsidRPr="00A62459" w:rsidTr="00BC3F5B">
        <w:trPr>
          <w:trHeight w:val="291"/>
          <w:ins w:id="75811" w:author="Diana Machado" w:date="2019-04-06T13:41:00Z"/>
        </w:trPr>
        <w:tc>
          <w:tcPr>
            <w:tcW w:w="525" w:type="pct"/>
            <w:tcBorders>
              <w:top w:val="single" w:sz="12" w:space="0" w:color="auto"/>
              <w:left w:val="single" w:sz="12" w:space="0" w:color="auto"/>
              <w:bottom w:val="nil"/>
              <w:right w:val="single" w:sz="6" w:space="0" w:color="auto"/>
            </w:tcBorders>
          </w:tcPr>
          <w:p w:rsidR="00667C55" w:rsidRPr="00A62459" w:rsidRDefault="00667C55">
            <w:pPr>
              <w:pStyle w:val="Tablebody-centered"/>
              <w:rPr>
                <w:ins w:id="75812" w:author="Diana Machado" w:date="2019-04-06T13:41:00Z"/>
                <w:lang w:val="en-PH" w:eastAsia="en-US"/>
              </w:rPr>
              <w:pPrChange w:id="75813" w:author="Diana Machado" w:date="2019-04-06T13:49:00Z">
                <w:pPr>
                  <w:autoSpaceDE w:val="0"/>
                  <w:autoSpaceDN w:val="0"/>
                  <w:adjustRightInd w:val="0"/>
                  <w:jc w:val="center"/>
                </w:pPr>
              </w:pPrChange>
            </w:pPr>
            <w:ins w:id="75814" w:author="Diana Machado" w:date="2019-04-06T13:41:00Z">
              <w:r w:rsidRPr="00A62459">
                <w:rPr>
                  <w:lang w:val="en-PH" w:eastAsia="en-US"/>
                </w:rPr>
                <w:t xml:space="preserve">Masonry </w:t>
              </w:r>
            </w:ins>
          </w:p>
        </w:tc>
        <w:tc>
          <w:tcPr>
            <w:tcW w:w="389"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5815" w:author="Diana Machado" w:date="2019-04-06T13:41:00Z"/>
                <w:lang w:val="en-PH" w:eastAsia="en-US"/>
              </w:rPr>
              <w:pPrChange w:id="75816" w:author="Diana Machado" w:date="2019-04-06T13:49:00Z">
                <w:pPr>
                  <w:autoSpaceDE w:val="0"/>
                  <w:autoSpaceDN w:val="0"/>
                  <w:adjustRightInd w:val="0"/>
                  <w:jc w:val="center"/>
                </w:pPr>
              </w:pPrChange>
            </w:pPr>
            <w:ins w:id="75817" w:author="Diana Machado" w:date="2019-04-06T13:41:00Z">
              <w:r w:rsidRPr="00A62459">
                <w:rPr>
                  <w:lang w:val="en-PH" w:eastAsia="en-US"/>
                </w:rPr>
                <w:t>1</w:t>
              </w:r>
            </w:ins>
          </w:p>
        </w:tc>
        <w:tc>
          <w:tcPr>
            <w:tcW w:w="551" w:type="pct"/>
            <w:tcBorders>
              <w:top w:val="single" w:sz="12" w:space="0" w:color="auto"/>
              <w:left w:val="single" w:sz="12" w:space="0" w:color="auto"/>
              <w:bottom w:val="single" w:sz="6" w:space="0" w:color="auto"/>
              <w:right w:val="single" w:sz="12" w:space="0" w:color="auto"/>
            </w:tcBorders>
          </w:tcPr>
          <w:p w:rsidR="00667C55" w:rsidRPr="00A62459" w:rsidRDefault="00667C55">
            <w:pPr>
              <w:pStyle w:val="Tablebody-centered"/>
              <w:rPr>
                <w:ins w:id="75818" w:author="Diana Machado" w:date="2019-04-06T13:41:00Z"/>
                <w:lang w:val="en-PH" w:eastAsia="en-US"/>
              </w:rPr>
              <w:pPrChange w:id="75819" w:author="Diana Machado" w:date="2019-04-06T13:49:00Z">
                <w:pPr>
                  <w:autoSpaceDE w:val="0"/>
                  <w:autoSpaceDN w:val="0"/>
                  <w:adjustRightInd w:val="0"/>
                  <w:jc w:val="center"/>
                </w:pPr>
              </w:pPrChange>
            </w:pPr>
            <w:ins w:id="75820" w:author="Diana Machado" w:date="2019-04-06T13:41:00Z">
              <w:r w:rsidRPr="00A62459">
                <w:rPr>
                  <w:lang w:val="en-PH" w:eastAsia="en-US"/>
                </w:rPr>
                <w:t>BAY</w:t>
              </w:r>
            </w:ins>
          </w:p>
        </w:tc>
        <w:tc>
          <w:tcPr>
            <w:tcW w:w="324"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5821" w:author="Diana Machado" w:date="2019-04-06T13:41:00Z"/>
                <w:lang w:val="en-PH" w:eastAsia="en-US"/>
              </w:rPr>
              <w:pPrChange w:id="75822" w:author="Diana Machado" w:date="2019-04-06T13:49:00Z">
                <w:pPr>
                  <w:autoSpaceDE w:val="0"/>
                  <w:autoSpaceDN w:val="0"/>
                  <w:adjustRightInd w:val="0"/>
                  <w:jc w:val="center"/>
                </w:pPr>
              </w:pPrChange>
            </w:pPr>
            <w:ins w:id="75823" w:author="Diana Machado" w:date="2019-04-06T13:41:00Z">
              <w:r w:rsidRPr="00A62459">
                <w:rPr>
                  <w:lang w:val="en-PH" w:eastAsia="en-US"/>
                </w:rPr>
                <w:t>3.314</w:t>
              </w:r>
            </w:ins>
          </w:p>
        </w:tc>
        <w:tc>
          <w:tcPr>
            <w:tcW w:w="320"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5824" w:author="Diana Machado" w:date="2019-04-06T13:41:00Z"/>
                <w:lang w:val="en-PH" w:eastAsia="en-US"/>
              </w:rPr>
              <w:pPrChange w:id="75825" w:author="Diana Machado" w:date="2019-04-06T13:49:00Z">
                <w:pPr>
                  <w:autoSpaceDE w:val="0"/>
                  <w:autoSpaceDN w:val="0"/>
                  <w:adjustRightInd w:val="0"/>
                  <w:jc w:val="center"/>
                </w:pPr>
              </w:pPrChange>
            </w:pPr>
            <w:ins w:id="75826" w:author="Diana Machado" w:date="2019-04-06T13:41:00Z">
              <w:r w:rsidRPr="00A62459">
                <w:rPr>
                  <w:lang w:val="en-PH" w:eastAsia="en-US"/>
                </w:rPr>
                <w:t>4.414</w:t>
              </w:r>
            </w:ins>
          </w:p>
        </w:tc>
        <w:tc>
          <w:tcPr>
            <w:tcW w:w="329" w:type="pct"/>
            <w:tcBorders>
              <w:top w:val="single" w:sz="12" w:space="0" w:color="auto"/>
              <w:left w:val="single" w:sz="12" w:space="0" w:color="auto"/>
              <w:bottom w:val="single" w:sz="6" w:space="0" w:color="auto"/>
              <w:right w:val="single" w:sz="6" w:space="0" w:color="auto"/>
            </w:tcBorders>
          </w:tcPr>
          <w:p w:rsidR="00667C55" w:rsidRPr="00A62459" w:rsidRDefault="00667C55">
            <w:pPr>
              <w:pStyle w:val="Tablebody-centered"/>
              <w:rPr>
                <w:ins w:id="75827" w:author="Diana Machado" w:date="2019-04-06T13:41:00Z"/>
                <w:lang w:val="en-PH" w:eastAsia="en-US"/>
              </w:rPr>
              <w:pPrChange w:id="75828" w:author="Diana Machado" w:date="2019-04-06T13:49:00Z">
                <w:pPr>
                  <w:autoSpaceDE w:val="0"/>
                  <w:autoSpaceDN w:val="0"/>
                  <w:adjustRightInd w:val="0"/>
                  <w:jc w:val="center"/>
                </w:pPr>
              </w:pPrChange>
            </w:pPr>
            <w:ins w:id="75829" w:author="Diana Machado" w:date="2019-04-06T13:41:00Z">
              <w:r w:rsidRPr="00A62459">
                <w:rPr>
                  <w:lang w:val="en-PH" w:eastAsia="en-US"/>
                </w:rPr>
                <w:t>1.000</w:t>
              </w:r>
            </w:ins>
          </w:p>
        </w:tc>
        <w:tc>
          <w:tcPr>
            <w:tcW w:w="331" w:type="pct"/>
            <w:tcBorders>
              <w:top w:val="single" w:sz="12" w:space="0" w:color="auto"/>
              <w:left w:val="single" w:sz="6" w:space="0" w:color="auto"/>
              <w:bottom w:val="single" w:sz="6" w:space="0" w:color="auto"/>
              <w:right w:val="single" w:sz="12" w:space="0" w:color="auto"/>
            </w:tcBorders>
          </w:tcPr>
          <w:p w:rsidR="00667C55" w:rsidRPr="00A62459" w:rsidRDefault="00667C55">
            <w:pPr>
              <w:pStyle w:val="Tablebody-centered"/>
              <w:rPr>
                <w:ins w:id="75830" w:author="Diana Machado" w:date="2019-04-06T13:41:00Z"/>
                <w:lang w:val="en-PH" w:eastAsia="en-US"/>
              </w:rPr>
              <w:pPrChange w:id="75831" w:author="Diana Machado" w:date="2019-04-06T13:49:00Z">
                <w:pPr>
                  <w:autoSpaceDE w:val="0"/>
                  <w:autoSpaceDN w:val="0"/>
                  <w:adjustRightInd w:val="0"/>
                  <w:jc w:val="center"/>
                </w:pPr>
              </w:pPrChange>
            </w:pPr>
            <w:ins w:id="75832" w:author="Diana Machado" w:date="2019-04-06T13:41:00Z">
              <w:r w:rsidRPr="00A62459">
                <w:rPr>
                  <w:lang w:val="en-PH" w:eastAsia="en-US"/>
                </w:rPr>
                <w:t>1.332</w:t>
              </w:r>
            </w:ins>
          </w:p>
        </w:tc>
        <w:tc>
          <w:tcPr>
            <w:tcW w:w="329"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33" w:author="Diana Machado" w:date="2019-04-06T13:41:00Z"/>
                <w:lang w:val="en-PH" w:eastAsia="en-US"/>
              </w:rPr>
              <w:pPrChange w:id="75834" w:author="Diana Machado" w:date="2019-04-06T13:49:00Z">
                <w:pPr>
                  <w:autoSpaceDE w:val="0"/>
                  <w:autoSpaceDN w:val="0"/>
                  <w:adjustRightInd w:val="0"/>
                  <w:jc w:val="center"/>
                </w:pPr>
              </w:pPrChange>
            </w:pPr>
          </w:p>
        </w:tc>
        <w:tc>
          <w:tcPr>
            <w:tcW w:w="377"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35" w:author="Diana Machado" w:date="2019-04-06T13:41:00Z"/>
                <w:lang w:val="en-PH" w:eastAsia="en-US"/>
              </w:rPr>
              <w:pPrChange w:id="75836"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37" w:author="Diana Machado" w:date="2019-04-06T13:41:00Z"/>
                <w:lang w:val="en-PH" w:eastAsia="en-US"/>
              </w:rPr>
              <w:pPrChange w:id="75838" w:author="Diana Machado" w:date="2019-04-06T13:49:00Z">
                <w:pPr>
                  <w:autoSpaceDE w:val="0"/>
                  <w:autoSpaceDN w:val="0"/>
                  <w:adjustRightInd w:val="0"/>
                  <w:jc w:val="center"/>
                </w:pPr>
              </w:pPrChange>
            </w:pPr>
          </w:p>
        </w:tc>
        <w:tc>
          <w:tcPr>
            <w:tcW w:w="357" w:type="pct"/>
            <w:tcBorders>
              <w:top w:val="single" w:sz="12"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39" w:author="Diana Machado" w:date="2019-04-06T13:41:00Z"/>
                <w:lang w:val="en-PH" w:eastAsia="en-US"/>
              </w:rPr>
              <w:pPrChange w:id="75840"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41" w:author="Diana Machado" w:date="2019-04-06T13:41:00Z"/>
                <w:lang w:val="en-PH" w:eastAsia="en-US"/>
              </w:rPr>
              <w:pPrChange w:id="75842" w:author="Diana Machado" w:date="2019-04-06T13:49:00Z">
                <w:pPr>
                  <w:autoSpaceDE w:val="0"/>
                  <w:autoSpaceDN w:val="0"/>
                  <w:adjustRightInd w:val="0"/>
                  <w:jc w:val="center"/>
                </w:pPr>
              </w:pPrChange>
            </w:pPr>
          </w:p>
        </w:tc>
        <w:tc>
          <w:tcPr>
            <w:tcW w:w="389" w:type="pct"/>
            <w:tcBorders>
              <w:top w:val="single" w:sz="12"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43" w:author="Diana Machado" w:date="2019-04-06T13:41:00Z"/>
                <w:lang w:val="en-PH" w:eastAsia="en-US"/>
              </w:rPr>
              <w:pPrChange w:id="75844" w:author="Diana Machado" w:date="2019-04-06T13:49:00Z">
                <w:pPr>
                  <w:autoSpaceDE w:val="0"/>
                  <w:autoSpaceDN w:val="0"/>
                  <w:adjustRightInd w:val="0"/>
                  <w:jc w:val="center"/>
                </w:pPr>
              </w:pPrChange>
            </w:pPr>
          </w:p>
        </w:tc>
      </w:tr>
      <w:tr w:rsidR="00667C55" w:rsidRPr="00A62459" w:rsidTr="00BC3F5B">
        <w:trPr>
          <w:trHeight w:val="291"/>
          <w:ins w:id="7584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846" w:author="Diana Machado" w:date="2019-04-06T13:41:00Z"/>
                <w:lang w:val="en-PH" w:eastAsia="en-US"/>
              </w:rPr>
              <w:pPrChange w:id="75847" w:author="Diana Machado" w:date="2019-04-06T13:49:00Z">
                <w:pPr>
                  <w:autoSpaceDE w:val="0"/>
                  <w:autoSpaceDN w:val="0"/>
                  <w:adjustRightInd w:val="0"/>
                  <w:jc w:val="center"/>
                </w:pPr>
              </w:pPrChange>
            </w:pPr>
            <w:ins w:id="75848" w:author="Diana Machado" w:date="2019-04-06T13:41:00Z">
              <w:r w:rsidRPr="00A62459">
                <w:rPr>
                  <w:lang w:val="en-PH" w:eastAsia="en-US"/>
                </w:rPr>
                <w:t>Owners</w:t>
              </w:r>
            </w:ins>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49" w:author="Diana Machado" w:date="2019-04-06T13:41:00Z"/>
                <w:lang w:val="en-PH" w:eastAsia="en-US"/>
              </w:rPr>
              <w:pPrChange w:id="75850" w:author="Diana Machado" w:date="2019-04-06T13:49:00Z">
                <w:pPr>
                  <w:autoSpaceDE w:val="0"/>
                  <w:autoSpaceDN w:val="0"/>
                  <w:adjustRightInd w:val="0"/>
                  <w:jc w:val="center"/>
                </w:pPr>
              </w:pPrChange>
            </w:pPr>
            <w:ins w:id="75851" w:author="Diana Machado" w:date="2019-04-06T13:41:00Z">
              <w:r w:rsidRPr="00A62459">
                <w:rPr>
                  <w:lang w:val="en-PH" w:eastAsia="en-US"/>
                </w:rPr>
                <w:t>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852" w:author="Diana Machado" w:date="2019-04-06T13:41:00Z"/>
                <w:lang w:val="en-PH" w:eastAsia="en-US"/>
              </w:rPr>
              <w:pPrChange w:id="75853" w:author="Diana Machado" w:date="2019-04-06T13:49:00Z">
                <w:pPr>
                  <w:autoSpaceDE w:val="0"/>
                  <w:autoSpaceDN w:val="0"/>
                  <w:adjustRightInd w:val="0"/>
                  <w:jc w:val="center"/>
                </w:pPr>
              </w:pPrChange>
            </w:pPr>
            <w:ins w:id="75854"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55" w:author="Diana Machado" w:date="2019-04-06T13:41:00Z"/>
                <w:lang w:val="en-PH" w:eastAsia="en-US"/>
              </w:rPr>
              <w:pPrChange w:id="75856" w:author="Diana Machado" w:date="2019-04-06T13:49:00Z">
                <w:pPr>
                  <w:autoSpaceDE w:val="0"/>
                  <w:autoSpaceDN w:val="0"/>
                  <w:adjustRightInd w:val="0"/>
                  <w:jc w:val="center"/>
                </w:pPr>
              </w:pPrChange>
            </w:pPr>
            <w:ins w:id="75857" w:author="Diana Machado" w:date="2019-04-06T13:41:00Z">
              <w:r w:rsidRPr="00A62459">
                <w:rPr>
                  <w:lang w:val="en-PH" w:eastAsia="en-US"/>
                </w:rPr>
                <w:t>4.54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58" w:author="Diana Machado" w:date="2019-04-06T13:41:00Z"/>
                <w:lang w:val="en-PH" w:eastAsia="en-US"/>
              </w:rPr>
              <w:pPrChange w:id="75859" w:author="Diana Machado" w:date="2019-04-06T13:49:00Z">
                <w:pPr>
                  <w:autoSpaceDE w:val="0"/>
                  <w:autoSpaceDN w:val="0"/>
                  <w:adjustRightInd w:val="0"/>
                  <w:jc w:val="center"/>
                </w:pPr>
              </w:pPrChange>
            </w:pPr>
            <w:ins w:id="75860" w:author="Diana Machado" w:date="2019-04-06T13:41:00Z">
              <w:r w:rsidRPr="00A62459">
                <w:rPr>
                  <w:lang w:val="en-PH" w:eastAsia="en-US"/>
                </w:rPr>
                <w:t>5.04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61" w:author="Diana Machado" w:date="2019-04-06T13:41:00Z"/>
                <w:lang w:val="en-PH" w:eastAsia="en-US"/>
              </w:rPr>
              <w:pPrChange w:id="75862" w:author="Diana Machado" w:date="2019-04-06T13:49:00Z">
                <w:pPr>
                  <w:autoSpaceDE w:val="0"/>
                  <w:autoSpaceDN w:val="0"/>
                  <w:adjustRightInd w:val="0"/>
                  <w:jc w:val="center"/>
                </w:pPr>
              </w:pPrChange>
            </w:pPr>
            <w:ins w:id="7586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64" w:author="Diana Machado" w:date="2019-04-06T13:41:00Z"/>
                <w:lang w:val="en-PH" w:eastAsia="en-US"/>
              </w:rPr>
              <w:pPrChange w:id="75865" w:author="Diana Machado" w:date="2019-04-06T13:49:00Z">
                <w:pPr>
                  <w:autoSpaceDE w:val="0"/>
                  <w:autoSpaceDN w:val="0"/>
                  <w:adjustRightInd w:val="0"/>
                  <w:jc w:val="center"/>
                </w:pPr>
              </w:pPrChange>
            </w:pPr>
            <w:ins w:id="75866" w:author="Diana Machado" w:date="2019-04-06T13:41:00Z">
              <w:r w:rsidRPr="00A62459">
                <w:rPr>
                  <w:lang w:val="en-PH" w:eastAsia="en-US"/>
                </w:rPr>
                <w:t>1.10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67" w:author="Diana Machado" w:date="2019-04-06T13:41:00Z"/>
                <w:lang w:val="en-PH" w:eastAsia="en-US"/>
              </w:rPr>
              <w:pPrChange w:id="7586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69" w:author="Diana Machado" w:date="2019-04-06T13:41:00Z"/>
                <w:lang w:val="en-PH" w:eastAsia="en-US"/>
              </w:rPr>
              <w:pPrChange w:id="758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71" w:author="Diana Machado" w:date="2019-04-06T13:41:00Z"/>
                <w:lang w:val="en-PH" w:eastAsia="en-US"/>
              </w:rPr>
              <w:pPrChange w:id="7587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873" w:author="Diana Machado" w:date="2019-04-06T13:41:00Z"/>
                <w:lang w:val="en-PH" w:eastAsia="en-US"/>
              </w:rPr>
              <w:pPrChange w:id="758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875" w:author="Diana Machado" w:date="2019-04-06T13:41:00Z"/>
                <w:lang w:val="en-PH" w:eastAsia="en-US"/>
              </w:rPr>
              <w:pPrChange w:id="758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877" w:author="Diana Machado" w:date="2019-04-06T13:41:00Z"/>
                <w:lang w:val="en-PH" w:eastAsia="en-US"/>
              </w:rPr>
              <w:pPrChange w:id="75878" w:author="Diana Machado" w:date="2019-04-06T13:49:00Z">
                <w:pPr>
                  <w:autoSpaceDE w:val="0"/>
                  <w:autoSpaceDN w:val="0"/>
                  <w:adjustRightInd w:val="0"/>
                  <w:jc w:val="center"/>
                </w:pPr>
              </w:pPrChange>
            </w:pPr>
          </w:p>
        </w:tc>
      </w:tr>
      <w:tr w:rsidR="00667C55" w:rsidRPr="00A62459" w:rsidTr="00BC3F5B">
        <w:trPr>
          <w:trHeight w:val="291"/>
          <w:ins w:id="7587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880" w:author="Diana Machado" w:date="2019-04-06T13:41:00Z"/>
                <w:lang w:val="en-PH" w:eastAsia="en-US"/>
              </w:rPr>
              <w:pPrChange w:id="7588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82" w:author="Diana Machado" w:date="2019-04-06T13:41:00Z"/>
                <w:lang w:val="en-PH" w:eastAsia="en-US"/>
              </w:rPr>
              <w:pPrChange w:id="75883" w:author="Diana Machado" w:date="2019-04-06T13:49:00Z">
                <w:pPr>
                  <w:autoSpaceDE w:val="0"/>
                  <w:autoSpaceDN w:val="0"/>
                  <w:adjustRightInd w:val="0"/>
                  <w:jc w:val="center"/>
                </w:pPr>
              </w:pPrChange>
            </w:pPr>
            <w:ins w:id="75884" w:author="Diana Machado" w:date="2019-04-06T13:41:00Z">
              <w:r w:rsidRPr="00A62459">
                <w:rPr>
                  <w:lang w:val="en-PH" w:eastAsia="en-US"/>
                </w:rPr>
                <w:t>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885" w:author="Diana Machado" w:date="2019-04-06T13:41:00Z"/>
                <w:lang w:val="en-PH" w:eastAsia="en-US"/>
              </w:rPr>
              <w:pPrChange w:id="75886" w:author="Diana Machado" w:date="2019-04-06T13:49:00Z">
                <w:pPr>
                  <w:autoSpaceDE w:val="0"/>
                  <w:autoSpaceDN w:val="0"/>
                  <w:adjustRightInd w:val="0"/>
                  <w:jc w:val="center"/>
                </w:pPr>
              </w:pPrChange>
            </w:pPr>
            <w:ins w:id="75887" w:author="Diana Machado" w:date="2019-04-06T13:41:00Z">
              <w:r w:rsidRPr="00A62459">
                <w:rPr>
                  <w:lang w:val="en-PH" w:eastAsia="en-US"/>
                </w:rPr>
                <w:t>BREV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88" w:author="Diana Machado" w:date="2019-04-06T13:41:00Z"/>
                <w:lang w:val="en-PH" w:eastAsia="en-US"/>
              </w:rPr>
              <w:pPrChange w:id="75889" w:author="Diana Machado" w:date="2019-04-06T13:49:00Z">
                <w:pPr>
                  <w:autoSpaceDE w:val="0"/>
                  <w:autoSpaceDN w:val="0"/>
                  <w:adjustRightInd w:val="0"/>
                  <w:jc w:val="center"/>
                </w:pPr>
              </w:pPrChange>
            </w:pPr>
            <w:ins w:id="75890" w:author="Diana Machado" w:date="2019-04-06T13:41:00Z">
              <w:r w:rsidRPr="00A62459">
                <w:rPr>
                  <w:lang w:val="en-PH" w:eastAsia="en-US"/>
                </w:rPr>
                <w:t>4.39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91" w:author="Diana Machado" w:date="2019-04-06T13:41:00Z"/>
                <w:lang w:val="en-PH" w:eastAsia="en-US"/>
              </w:rPr>
              <w:pPrChange w:id="75892" w:author="Diana Machado" w:date="2019-04-06T13:49:00Z">
                <w:pPr>
                  <w:autoSpaceDE w:val="0"/>
                  <w:autoSpaceDN w:val="0"/>
                  <w:adjustRightInd w:val="0"/>
                  <w:jc w:val="center"/>
                </w:pPr>
              </w:pPrChange>
            </w:pPr>
            <w:ins w:id="75893" w:author="Diana Machado" w:date="2019-04-06T13:41:00Z">
              <w:r w:rsidRPr="00A62459">
                <w:rPr>
                  <w:lang w:val="en-PH" w:eastAsia="en-US"/>
                </w:rPr>
                <w:t>4.822</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894" w:author="Diana Machado" w:date="2019-04-06T13:41:00Z"/>
                <w:lang w:val="en-PH" w:eastAsia="en-US"/>
              </w:rPr>
              <w:pPrChange w:id="75895" w:author="Diana Machado" w:date="2019-04-06T13:49:00Z">
                <w:pPr>
                  <w:autoSpaceDE w:val="0"/>
                  <w:autoSpaceDN w:val="0"/>
                  <w:adjustRightInd w:val="0"/>
                  <w:jc w:val="center"/>
                </w:pPr>
              </w:pPrChange>
            </w:pPr>
            <w:ins w:id="7589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897" w:author="Diana Machado" w:date="2019-04-06T13:41:00Z"/>
                <w:lang w:val="en-PH" w:eastAsia="en-US"/>
              </w:rPr>
              <w:pPrChange w:id="75898" w:author="Diana Machado" w:date="2019-04-06T13:49:00Z">
                <w:pPr>
                  <w:autoSpaceDE w:val="0"/>
                  <w:autoSpaceDN w:val="0"/>
                  <w:adjustRightInd w:val="0"/>
                  <w:jc w:val="center"/>
                </w:pPr>
              </w:pPrChange>
            </w:pPr>
            <w:ins w:id="75899" w:author="Diana Machado" w:date="2019-04-06T13:41:00Z">
              <w:r w:rsidRPr="00A62459">
                <w:rPr>
                  <w:lang w:val="en-PH" w:eastAsia="en-US"/>
                </w:rPr>
                <w:t>1.09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00" w:author="Diana Machado" w:date="2019-04-06T13:41:00Z"/>
                <w:lang w:val="en-PH" w:eastAsia="en-US"/>
              </w:rPr>
              <w:pPrChange w:id="7590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02" w:author="Diana Machado" w:date="2019-04-06T13:41:00Z"/>
                <w:lang w:val="en-PH" w:eastAsia="en-US"/>
              </w:rPr>
              <w:pPrChange w:id="759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04" w:author="Diana Machado" w:date="2019-04-06T13:41:00Z"/>
                <w:lang w:val="en-PH" w:eastAsia="en-US"/>
              </w:rPr>
              <w:pPrChange w:id="7590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06" w:author="Diana Machado" w:date="2019-04-06T13:41:00Z"/>
                <w:lang w:val="en-PH" w:eastAsia="en-US"/>
              </w:rPr>
              <w:pPrChange w:id="759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08" w:author="Diana Machado" w:date="2019-04-06T13:41:00Z"/>
                <w:lang w:val="en-PH" w:eastAsia="en-US"/>
              </w:rPr>
              <w:pPrChange w:id="759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10" w:author="Diana Machado" w:date="2019-04-06T13:41:00Z"/>
                <w:lang w:val="en-PH" w:eastAsia="en-US"/>
              </w:rPr>
              <w:pPrChange w:id="75911" w:author="Diana Machado" w:date="2019-04-06T13:49:00Z">
                <w:pPr>
                  <w:autoSpaceDE w:val="0"/>
                  <w:autoSpaceDN w:val="0"/>
                  <w:adjustRightInd w:val="0"/>
                  <w:jc w:val="center"/>
                </w:pPr>
              </w:pPrChange>
            </w:pPr>
          </w:p>
        </w:tc>
      </w:tr>
      <w:tr w:rsidR="00667C55" w:rsidRPr="00A62459" w:rsidTr="00BC3F5B">
        <w:trPr>
          <w:trHeight w:val="291"/>
          <w:ins w:id="7591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913" w:author="Diana Machado" w:date="2019-04-06T13:41:00Z"/>
                <w:lang w:val="en-PH" w:eastAsia="en-US"/>
              </w:rPr>
              <w:pPrChange w:id="7591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15" w:author="Diana Machado" w:date="2019-04-06T13:41:00Z"/>
                <w:lang w:val="en-PH" w:eastAsia="en-US"/>
              </w:rPr>
              <w:pPrChange w:id="75916" w:author="Diana Machado" w:date="2019-04-06T13:49:00Z">
                <w:pPr>
                  <w:autoSpaceDE w:val="0"/>
                  <w:autoSpaceDN w:val="0"/>
                  <w:adjustRightInd w:val="0"/>
                  <w:jc w:val="center"/>
                </w:pPr>
              </w:pPrChange>
            </w:pPr>
            <w:ins w:id="75917" w:author="Diana Machado" w:date="2019-04-06T13:41:00Z">
              <w:r w:rsidRPr="00A62459">
                <w:rPr>
                  <w:lang w:val="en-PH" w:eastAsia="en-US"/>
                </w:rPr>
                <w:t>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918" w:author="Diana Machado" w:date="2019-04-06T13:41:00Z"/>
                <w:lang w:val="en-PH" w:eastAsia="en-US"/>
              </w:rPr>
              <w:pPrChange w:id="75919" w:author="Diana Machado" w:date="2019-04-06T13:49:00Z">
                <w:pPr>
                  <w:autoSpaceDE w:val="0"/>
                  <w:autoSpaceDN w:val="0"/>
                  <w:adjustRightInd w:val="0"/>
                  <w:jc w:val="center"/>
                </w:pPr>
              </w:pPrChange>
            </w:pPr>
            <w:ins w:id="75920"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21" w:author="Diana Machado" w:date="2019-04-06T13:41:00Z"/>
                <w:lang w:val="en-PH" w:eastAsia="en-US"/>
              </w:rPr>
              <w:pPrChange w:id="75922" w:author="Diana Machado" w:date="2019-04-06T13:49:00Z">
                <w:pPr>
                  <w:autoSpaceDE w:val="0"/>
                  <w:autoSpaceDN w:val="0"/>
                  <w:adjustRightInd w:val="0"/>
                  <w:jc w:val="center"/>
                </w:pPr>
              </w:pPrChange>
            </w:pPr>
            <w:ins w:id="75923" w:author="Diana Machado" w:date="2019-04-06T13:41:00Z">
              <w:r w:rsidRPr="00A62459">
                <w:rPr>
                  <w:lang w:val="en-PH" w:eastAsia="en-US"/>
                </w:rPr>
                <w:t>7.04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24" w:author="Diana Machado" w:date="2019-04-06T13:41:00Z"/>
                <w:lang w:val="en-PH" w:eastAsia="en-US"/>
              </w:rPr>
              <w:pPrChange w:id="75925" w:author="Diana Machado" w:date="2019-04-06T13:49:00Z">
                <w:pPr>
                  <w:autoSpaceDE w:val="0"/>
                  <w:autoSpaceDN w:val="0"/>
                  <w:adjustRightInd w:val="0"/>
                  <w:jc w:val="center"/>
                </w:pPr>
              </w:pPrChange>
            </w:pPr>
            <w:ins w:id="75926" w:author="Diana Machado" w:date="2019-04-06T13:41:00Z">
              <w:r w:rsidRPr="00A62459">
                <w:rPr>
                  <w:lang w:val="en-PH" w:eastAsia="en-US"/>
                </w:rPr>
                <w:t>8.14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27" w:author="Diana Machado" w:date="2019-04-06T13:41:00Z"/>
                <w:lang w:val="en-PH" w:eastAsia="en-US"/>
              </w:rPr>
              <w:pPrChange w:id="75928" w:author="Diana Machado" w:date="2019-04-06T13:49:00Z">
                <w:pPr>
                  <w:autoSpaceDE w:val="0"/>
                  <w:autoSpaceDN w:val="0"/>
                  <w:adjustRightInd w:val="0"/>
                  <w:jc w:val="center"/>
                </w:pPr>
              </w:pPrChange>
            </w:pPr>
            <w:ins w:id="7592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30" w:author="Diana Machado" w:date="2019-04-06T13:41:00Z"/>
                <w:lang w:val="en-PH" w:eastAsia="en-US"/>
              </w:rPr>
              <w:pPrChange w:id="75931" w:author="Diana Machado" w:date="2019-04-06T13:49:00Z">
                <w:pPr>
                  <w:autoSpaceDE w:val="0"/>
                  <w:autoSpaceDN w:val="0"/>
                  <w:adjustRightInd w:val="0"/>
                  <w:jc w:val="center"/>
                </w:pPr>
              </w:pPrChange>
            </w:pPr>
            <w:ins w:id="75932" w:author="Diana Machado" w:date="2019-04-06T13:41:00Z">
              <w:r w:rsidRPr="00A62459">
                <w:rPr>
                  <w:lang w:val="en-PH" w:eastAsia="en-US"/>
                </w:rPr>
                <w:t>1.15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33" w:author="Diana Machado" w:date="2019-04-06T13:41:00Z"/>
                <w:lang w:val="en-PH" w:eastAsia="en-US"/>
              </w:rPr>
              <w:pPrChange w:id="7593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35" w:author="Diana Machado" w:date="2019-04-06T13:41:00Z"/>
                <w:lang w:val="en-PH" w:eastAsia="en-US"/>
              </w:rPr>
              <w:pPrChange w:id="759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37" w:author="Diana Machado" w:date="2019-04-06T13:41:00Z"/>
                <w:lang w:val="en-PH" w:eastAsia="en-US"/>
              </w:rPr>
              <w:pPrChange w:id="7593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39" w:author="Diana Machado" w:date="2019-04-06T13:41:00Z"/>
                <w:lang w:val="en-PH" w:eastAsia="en-US"/>
              </w:rPr>
              <w:pPrChange w:id="759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41" w:author="Diana Machado" w:date="2019-04-06T13:41:00Z"/>
                <w:lang w:val="en-PH" w:eastAsia="en-US"/>
              </w:rPr>
              <w:pPrChange w:id="759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43" w:author="Diana Machado" w:date="2019-04-06T13:41:00Z"/>
                <w:lang w:val="en-PH" w:eastAsia="en-US"/>
              </w:rPr>
              <w:pPrChange w:id="75944" w:author="Diana Machado" w:date="2019-04-06T13:49:00Z">
                <w:pPr>
                  <w:autoSpaceDE w:val="0"/>
                  <w:autoSpaceDN w:val="0"/>
                  <w:adjustRightInd w:val="0"/>
                  <w:jc w:val="center"/>
                </w:pPr>
              </w:pPrChange>
            </w:pPr>
          </w:p>
        </w:tc>
      </w:tr>
      <w:tr w:rsidR="00667C55" w:rsidRPr="00A62459" w:rsidTr="00BC3F5B">
        <w:trPr>
          <w:trHeight w:val="291"/>
          <w:ins w:id="7594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946" w:author="Diana Machado" w:date="2019-04-06T13:41:00Z"/>
                <w:lang w:val="en-PH" w:eastAsia="en-US"/>
              </w:rPr>
              <w:pPrChange w:id="7594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48" w:author="Diana Machado" w:date="2019-04-06T13:41:00Z"/>
                <w:lang w:val="en-PH" w:eastAsia="en-US"/>
              </w:rPr>
              <w:pPrChange w:id="75949" w:author="Diana Machado" w:date="2019-04-06T13:49:00Z">
                <w:pPr>
                  <w:autoSpaceDE w:val="0"/>
                  <w:autoSpaceDN w:val="0"/>
                  <w:adjustRightInd w:val="0"/>
                  <w:jc w:val="center"/>
                </w:pPr>
              </w:pPrChange>
            </w:pPr>
            <w:ins w:id="75950" w:author="Diana Machado" w:date="2019-04-06T13:41:00Z">
              <w:r w:rsidRPr="00A62459">
                <w:rPr>
                  <w:lang w:val="en-PH" w:eastAsia="en-US"/>
                </w:rPr>
                <w:t>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951" w:author="Diana Machado" w:date="2019-04-06T13:41:00Z"/>
                <w:lang w:val="en-PH" w:eastAsia="en-US"/>
              </w:rPr>
              <w:pPrChange w:id="75952" w:author="Diana Machado" w:date="2019-04-06T13:49:00Z">
                <w:pPr>
                  <w:autoSpaceDE w:val="0"/>
                  <w:autoSpaceDN w:val="0"/>
                  <w:adjustRightInd w:val="0"/>
                  <w:jc w:val="center"/>
                </w:pPr>
              </w:pPrChange>
            </w:pPr>
            <w:ins w:id="75953" w:author="Diana Machado" w:date="2019-04-06T13:41:00Z">
              <w:r w:rsidRPr="00A62459">
                <w:rPr>
                  <w:lang w:val="en-PH" w:eastAsia="en-US"/>
                </w:rPr>
                <w:t>BROWARD</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54" w:author="Diana Machado" w:date="2019-04-06T13:41:00Z"/>
                <w:lang w:val="en-PH" w:eastAsia="en-US"/>
              </w:rPr>
              <w:pPrChange w:id="75955" w:author="Diana Machado" w:date="2019-04-06T13:49:00Z">
                <w:pPr>
                  <w:autoSpaceDE w:val="0"/>
                  <w:autoSpaceDN w:val="0"/>
                  <w:adjustRightInd w:val="0"/>
                  <w:jc w:val="center"/>
                </w:pPr>
              </w:pPrChange>
            </w:pPr>
            <w:ins w:id="75956" w:author="Diana Machado" w:date="2019-04-06T13:41:00Z">
              <w:r w:rsidRPr="00A62459">
                <w:rPr>
                  <w:lang w:val="en-PH" w:eastAsia="en-US"/>
                </w:rPr>
                <w:t>11.23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57" w:author="Diana Machado" w:date="2019-04-06T13:41:00Z"/>
                <w:lang w:val="en-PH" w:eastAsia="en-US"/>
              </w:rPr>
              <w:pPrChange w:id="75958" w:author="Diana Machado" w:date="2019-04-06T13:49:00Z">
                <w:pPr>
                  <w:autoSpaceDE w:val="0"/>
                  <w:autoSpaceDN w:val="0"/>
                  <w:adjustRightInd w:val="0"/>
                  <w:jc w:val="center"/>
                </w:pPr>
              </w:pPrChange>
            </w:pPr>
            <w:ins w:id="75959" w:author="Diana Machado" w:date="2019-04-06T13:41:00Z">
              <w:r w:rsidRPr="00A62459">
                <w:rPr>
                  <w:lang w:val="en-PH" w:eastAsia="en-US"/>
                </w:rPr>
                <w:t>13.94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60" w:author="Diana Machado" w:date="2019-04-06T13:41:00Z"/>
                <w:lang w:val="en-PH" w:eastAsia="en-US"/>
              </w:rPr>
              <w:pPrChange w:id="75961" w:author="Diana Machado" w:date="2019-04-06T13:49:00Z">
                <w:pPr>
                  <w:autoSpaceDE w:val="0"/>
                  <w:autoSpaceDN w:val="0"/>
                  <w:adjustRightInd w:val="0"/>
                  <w:jc w:val="center"/>
                </w:pPr>
              </w:pPrChange>
            </w:pPr>
            <w:ins w:id="7596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63" w:author="Diana Machado" w:date="2019-04-06T13:41:00Z"/>
                <w:lang w:val="en-PH" w:eastAsia="en-US"/>
              </w:rPr>
              <w:pPrChange w:id="75964" w:author="Diana Machado" w:date="2019-04-06T13:49:00Z">
                <w:pPr>
                  <w:autoSpaceDE w:val="0"/>
                  <w:autoSpaceDN w:val="0"/>
                  <w:adjustRightInd w:val="0"/>
                  <w:jc w:val="center"/>
                </w:pPr>
              </w:pPrChange>
            </w:pPr>
            <w:ins w:id="75965" w:author="Diana Machado" w:date="2019-04-06T13:41:00Z">
              <w:r w:rsidRPr="00A62459">
                <w:rPr>
                  <w:lang w:val="en-PH" w:eastAsia="en-US"/>
                </w:rPr>
                <w:t>1.24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66" w:author="Diana Machado" w:date="2019-04-06T13:41:00Z"/>
                <w:lang w:val="en-PH" w:eastAsia="en-US"/>
              </w:rPr>
              <w:pPrChange w:id="7596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68" w:author="Diana Machado" w:date="2019-04-06T13:41:00Z"/>
                <w:lang w:val="en-PH" w:eastAsia="en-US"/>
              </w:rPr>
              <w:pPrChange w:id="759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70" w:author="Diana Machado" w:date="2019-04-06T13:41:00Z"/>
                <w:lang w:val="en-PH" w:eastAsia="en-US"/>
              </w:rPr>
              <w:pPrChange w:id="7597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72" w:author="Diana Machado" w:date="2019-04-06T13:41:00Z"/>
                <w:lang w:val="en-PH" w:eastAsia="en-US"/>
              </w:rPr>
              <w:pPrChange w:id="759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5974" w:author="Diana Machado" w:date="2019-04-06T13:41:00Z"/>
                <w:lang w:val="en-PH" w:eastAsia="en-US"/>
              </w:rPr>
              <w:pPrChange w:id="759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5976" w:author="Diana Machado" w:date="2019-04-06T13:41:00Z"/>
                <w:lang w:val="en-PH" w:eastAsia="en-US"/>
              </w:rPr>
              <w:pPrChange w:id="75977" w:author="Diana Machado" w:date="2019-04-06T13:49:00Z">
                <w:pPr>
                  <w:autoSpaceDE w:val="0"/>
                  <w:autoSpaceDN w:val="0"/>
                  <w:adjustRightInd w:val="0"/>
                  <w:jc w:val="center"/>
                </w:pPr>
              </w:pPrChange>
            </w:pPr>
          </w:p>
        </w:tc>
      </w:tr>
      <w:tr w:rsidR="00667C55" w:rsidRPr="00A62459" w:rsidTr="00BC3F5B">
        <w:trPr>
          <w:trHeight w:val="291"/>
          <w:ins w:id="7597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5979" w:author="Diana Machado" w:date="2019-04-06T13:41:00Z"/>
                <w:lang w:val="en-PH" w:eastAsia="en-US"/>
              </w:rPr>
              <w:pPrChange w:id="7598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81" w:author="Diana Machado" w:date="2019-04-06T13:41:00Z"/>
                <w:lang w:val="en-PH" w:eastAsia="en-US"/>
              </w:rPr>
              <w:pPrChange w:id="75982" w:author="Diana Machado" w:date="2019-04-06T13:49:00Z">
                <w:pPr>
                  <w:autoSpaceDE w:val="0"/>
                  <w:autoSpaceDN w:val="0"/>
                  <w:adjustRightInd w:val="0"/>
                  <w:jc w:val="center"/>
                </w:pPr>
              </w:pPrChange>
            </w:pPr>
            <w:ins w:id="75983" w:author="Diana Machado" w:date="2019-04-06T13:41:00Z">
              <w:r w:rsidRPr="00A62459">
                <w:rPr>
                  <w:lang w:val="en-PH" w:eastAsia="en-US"/>
                </w:rPr>
                <w:t>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5984" w:author="Diana Machado" w:date="2019-04-06T13:41:00Z"/>
                <w:lang w:val="en-PH" w:eastAsia="en-US"/>
              </w:rPr>
              <w:pPrChange w:id="75985" w:author="Diana Machado" w:date="2019-04-06T13:49:00Z">
                <w:pPr>
                  <w:autoSpaceDE w:val="0"/>
                  <w:autoSpaceDN w:val="0"/>
                  <w:adjustRightInd w:val="0"/>
                  <w:jc w:val="center"/>
                </w:pPr>
              </w:pPrChange>
            </w:pPr>
            <w:ins w:id="75986" w:author="Diana Machado" w:date="2019-04-06T13:41:00Z">
              <w:r w:rsidRPr="00A62459">
                <w:rPr>
                  <w:lang w:val="en-PH" w:eastAsia="en-US"/>
                </w:rPr>
                <w:t>CITRU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87" w:author="Diana Machado" w:date="2019-04-06T13:41:00Z"/>
                <w:lang w:val="en-PH" w:eastAsia="en-US"/>
              </w:rPr>
              <w:pPrChange w:id="75988" w:author="Diana Machado" w:date="2019-04-06T13:49:00Z">
                <w:pPr>
                  <w:autoSpaceDE w:val="0"/>
                  <w:autoSpaceDN w:val="0"/>
                  <w:adjustRightInd w:val="0"/>
                  <w:jc w:val="center"/>
                </w:pPr>
              </w:pPrChange>
            </w:pPr>
            <w:ins w:id="75989" w:author="Diana Machado" w:date="2019-04-06T13:41:00Z">
              <w:r w:rsidRPr="00A62459">
                <w:rPr>
                  <w:lang w:val="en-PH" w:eastAsia="en-US"/>
                </w:rPr>
                <w:t>3.43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90" w:author="Diana Machado" w:date="2019-04-06T13:41:00Z"/>
                <w:lang w:val="en-PH" w:eastAsia="en-US"/>
              </w:rPr>
              <w:pPrChange w:id="75991" w:author="Diana Machado" w:date="2019-04-06T13:49:00Z">
                <w:pPr>
                  <w:autoSpaceDE w:val="0"/>
                  <w:autoSpaceDN w:val="0"/>
                  <w:adjustRightInd w:val="0"/>
                  <w:jc w:val="center"/>
                </w:pPr>
              </w:pPrChange>
            </w:pPr>
            <w:ins w:id="75992" w:author="Diana Machado" w:date="2019-04-06T13:41:00Z">
              <w:r w:rsidRPr="00A62459">
                <w:rPr>
                  <w:lang w:val="en-PH" w:eastAsia="en-US"/>
                </w:rPr>
                <w:t>3.60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5993" w:author="Diana Machado" w:date="2019-04-06T13:41:00Z"/>
                <w:lang w:val="en-PH" w:eastAsia="en-US"/>
              </w:rPr>
              <w:pPrChange w:id="75994" w:author="Diana Machado" w:date="2019-04-06T13:49:00Z">
                <w:pPr>
                  <w:autoSpaceDE w:val="0"/>
                  <w:autoSpaceDN w:val="0"/>
                  <w:adjustRightInd w:val="0"/>
                  <w:jc w:val="center"/>
                </w:pPr>
              </w:pPrChange>
            </w:pPr>
            <w:ins w:id="7599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5996" w:author="Diana Machado" w:date="2019-04-06T13:41:00Z"/>
                <w:lang w:val="en-PH" w:eastAsia="en-US"/>
              </w:rPr>
              <w:pPrChange w:id="75997" w:author="Diana Machado" w:date="2019-04-06T13:49:00Z">
                <w:pPr>
                  <w:autoSpaceDE w:val="0"/>
                  <w:autoSpaceDN w:val="0"/>
                  <w:adjustRightInd w:val="0"/>
                  <w:jc w:val="center"/>
                </w:pPr>
              </w:pPrChange>
            </w:pPr>
            <w:ins w:id="75998" w:author="Diana Machado" w:date="2019-04-06T13:41:00Z">
              <w:r w:rsidRPr="00A62459">
                <w:rPr>
                  <w:lang w:val="en-PH" w:eastAsia="en-US"/>
                </w:rPr>
                <w:t>1.04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5999" w:author="Diana Machado" w:date="2019-04-06T13:41:00Z"/>
                <w:lang w:val="en-PH" w:eastAsia="en-US"/>
              </w:rPr>
              <w:pPrChange w:id="7600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01" w:author="Diana Machado" w:date="2019-04-06T13:41:00Z"/>
                <w:lang w:val="en-PH" w:eastAsia="en-US"/>
              </w:rPr>
              <w:pPrChange w:id="760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03" w:author="Diana Machado" w:date="2019-04-06T13:41:00Z"/>
                <w:lang w:val="en-PH" w:eastAsia="en-US"/>
              </w:rPr>
              <w:pPrChange w:id="7600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05" w:author="Diana Machado" w:date="2019-04-06T13:41:00Z"/>
                <w:lang w:val="en-PH" w:eastAsia="en-US"/>
              </w:rPr>
              <w:pPrChange w:id="760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07" w:author="Diana Machado" w:date="2019-04-06T13:41:00Z"/>
                <w:lang w:val="en-PH" w:eastAsia="en-US"/>
              </w:rPr>
              <w:pPrChange w:id="760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09" w:author="Diana Machado" w:date="2019-04-06T13:41:00Z"/>
                <w:lang w:val="en-PH" w:eastAsia="en-US"/>
              </w:rPr>
              <w:pPrChange w:id="76010" w:author="Diana Machado" w:date="2019-04-06T13:49:00Z">
                <w:pPr>
                  <w:autoSpaceDE w:val="0"/>
                  <w:autoSpaceDN w:val="0"/>
                  <w:adjustRightInd w:val="0"/>
                  <w:jc w:val="center"/>
                </w:pPr>
              </w:pPrChange>
            </w:pPr>
          </w:p>
        </w:tc>
      </w:tr>
      <w:tr w:rsidR="00667C55" w:rsidRPr="00A62459" w:rsidTr="00BC3F5B">
        <w:trPr>
          <w:trHeight w:val="291"/>
          <w:ins w:id="7601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012" w:author="Diana Machado" w:date="2019-04-06T13:41:00Z"/>
                <w:lang w:val="en-PH" w:eastAsia="en-US"/>
              </w:rPr>
              <w:pPrChange w:id="7601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14" w:author="Diana Machado" w:date="2019-04-06T13:41:00Z"/>
                <w:lang w:val="en-PH" w:eastAsia="en-US"/>
              </w:rPr>
              <w:pPrChange w:id="76015" w:author="Diana Machado" w:date="2019-04-06T13:49:00Z">
                <w:pPr>
                  <w:autoSpaceDE w:val="0"/>
                  <w:autoSpaceDN w:val="0"/>
                  <w:adjustRightInd w:val="0"/>
                  <w:jc w:val="center"/>
                </w:pPr>
              </w:pPrChange>
            </w:pPr>
            <w:ins w:id="76016" w:author="Diana Machado" w:date="2019-04-06T13:41:00Z">
              <w:r w:rsidRPr="00A62459">
                <w:rPr>
                  <w:lang w:val="en-PH" w:eastAsia="en-US"/>
                </w:rPr>
                <w:t>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017" w:author="Diana Machado" w:date="2019-04-06T13:41:00Z"/>
                <w:lang w:val="en-PH" w:eastAsia="en-US"/>
              </w:rPr>
              <w:pPrChange w:id="76018" w:author="Diana Machado" w:date="2019-04-06T13:49:00Z">
                <w:pPr>
                  <w:autoSpaceDE w:val="0"/>
                  <w:autoSpaceDN w:val="0"/>
                  <w:adjustRightInd w:val="0"/>
                  <w:jc w:val="center"/>
                </w:pPr>
              </w:pPrChange>
            </w:pPr>
            <w:ins w:id="76019" w:author="Diana Machado" w:date="2019-04-06T13:41:00Z">
              <w:r w:rsidRPr="00A62459">
                <w:rPr>
                  <w:lang w:val="en-PH" w:eastAsia="en-US"/>
                </w:rPr>
                <w:t>CLAY</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20" w:author="Diana Machado" w:date="2019-04-06T13:41:00Z"/>
                <w:lang w:val="en-PH" w:eastAsia="en-US"/>
              </w:rPr>
              <w:pPrChange w:id="76021" w:author="Diana Machado" w:date="2019-04-06T13:49:00Z">
                <w:pPr>
                  <w:autoSpaceDE w:val="0"/>
                  <w:autoSpaceDN w:val="0"/>
                  <w:adjustRightInd w:val="0"/>
                  <w:jc w:val="center"/>
                </w:pPr>
              </w:pPrChange>
            </w:pPr>
            <w:ins w:id="76022" w:author="Diana Machado" w:date="2019-04-06T13:41:00Z">
              <w:r w:rsidRPr="00A62459">
                <w:rPr>
                  <w:lang w:val="en-PH" w:eastAsia="en-US"/>
                </w:rPr>
                <w:t>0.80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23" w:author="Diana Machado" w:date="2019-04-06T13:41:00Z"/>
                <w:lang w:val="en-PH" w:eastAsia="en-US"/>
              </w:rPr>
              <w:pPrChange w:id="76024" w:author="Diana Machado" w:date="2019-04-06T13:49:00Z">
                <w:pPr>
                  <w:autoSpaceDE w:val="0"/>
                  <w:autoSpaceDN w:val="0"/>
                  <w:adjustRightInd w:val="0"/>
                  <w:jc w:val="center"/>
                </w:pPr>
              </w:pPrChange>
            </w:pPr>
            <w:ins w:id="76025" w:author="Diana Machado" w:date="2019-04-06T13:41:00Z">
              <w:r w:rsidRPr="00A62459">
                <w:rPr>
                  <w:lang w:val="en-PH" w:eastAsia="en-US"/>
                </w:rPr>
                <w:t>0.84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26" w:author="Diana Machado" w:date="2019-04-06T13:41:00Z"/>
                <w:lang w:val="en-PH" w:eastAsia="en-US"/>
              </w:rPr>
              <w:pPrChange w:id="76027" w:author="Diana Machado" w:date="2019-04-06T13:49:00Z">
                <w:pPr>
                  <w:autoSpaceDE w:val="0"/>
                  <w:autoSpaceDN w:val="0"/>
                  <w:adjustRightInd w:val="0"/>
                  <w:jc w:val="center"/>
                </w:pPr>
              </w:pPrChange>
            </w:pPr>
            <w:ins w:id="7602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29" w:author="Diana Machado" w:date="2019-04-06T13:41:00Z"/>
                <w:lang w:val="en-PH" w:eastAsia="en-US"/>
              </w:rPr>
              <w:pPrChange w:id="76030" w:author="Diana Machado" w:date="2019-04-06T13:49:00Z">
                <w:pPr>
                  <w:autoSpaceDE w:val="0"/>
                  <w:autoSpaceDN w:val="0"/>
                  <w:adjustRightInd w:val="0"/>
                  <w:jc w:val="center"/>
                </w:pPr>
              </w:pPrChange>
            </w:pPr>
            <w:ins w:id="76031" w:author="Diana Machado" w:date="2019-04-06T13:41:00Z">
              <w:r w:rsidRPr="00A62459">
                <w:rPr>
                  <w:lang w:val="en-PH" w:eastAsia="en-US"/>
                </w:rPr>
                <w:t>1.04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32" w:author="Diana Machado" w:date="2019-04-06T13:41:00Z"/>
                <w:lang w:val="en-PH" w:eastAsia="en-US"/>
              </w:rPr>
              <w:pPrChange w:id="7603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34" w:author="Diana Machado" w:date="2019-04-06T13:41:00Z"/>
                <w:lang w:val="en-PH" w:eastAsia="en-US"/>
              </w:rPr>
              <w:pPrChange w:id="7603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36" w:author="Diana Machado" w:date="2019-04-06T13:41:00Z"/>
                <w:lang w:val="en-PH" w:eastAsia="en-US"/>
              </w:rPr>
              <w:pPrChange w:id="7603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38" w:author="Diana Machado" w:date="2019-04-06T13:41:00Z"/>
                <w:lang w:val="en-PH" w:eastAsia="en-US"/>
              </w:rPr>
              <w:pPrChange w:id="7603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40" w:author="Diana Machado" w:date="2019-04-06T13:41:00Z"/>
                <w:lang w:val="en-PH" w:eastAsia="en-US"/>
              </w:rPr>
              <w:pPrChange w:id="760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42" w:author="Diana Machado" w:date="2019-04-06T13:41:00Z"/>
                <w:lang w:val="en-PH" w:eastAsia="en-US"/>
              </w:rPr>
              <w:pPrChange w:id="76043" w:author="Diana Machado" w:date="2019-04-06T13:49:00Z">
                <w:pPr>
                  <w:autoSpaceDE w:val="0"/>
                  <w:autoSpaceDN w:val="0"/>
                  <w:adjustRightInd w:val="0"/>
                  <w:jc w:val="center"/>
                </w:pPr>
              </w:pPrChange>
            </w:pPr>
          </w:p>
        </w:tc>
      </w:tr>
      <w:tr w:rsidR="00667C55" w:rsidRPr="00A62459" w:rsidTr="00BC3F5B">
        <w:trPr>
          <w:trHeight w:val="291"/>
          <w:ins w:id="7604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045" w:author="Diana Machado" w:date="2019-04-06T13:41:00Z"/>
                <w:lang w:val="en-PH" w:eastAsia="en-US"/>
              </w:rPr>
              <w:pPrChange w:id="7604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47" w:author="Diana Machado" w:date="2019-04-06T13:41:00Z"/>
                <w:lang w:val="en-PH" w:eastAsia="en-US"/>
              </w:rPr>
              <w:pPrChange w:id="76048" w:author="Diana Machado" w:date="2019-04-06T13:49:00Z">
                <w:pPr>
                  <w:autoSpaceDE w:val="0"/>
                  <w:autoSpaceDN w:val="0"/>
                  <w:adjustRightInd w:val="0"/>
                  <w:jc w:val="center"/>
                </w:pPr>
              </w:pPrChange>
            </w:pPr>
            <w:ins w:id="76049" w:author="Diana Machado" w:date="2019-04-06T13:41:00Z">
              <w:r w:rsidRPr="00A62459">
                <w:rPr>
                  <w:lang w:val="en-PH" w:eastAsia="en-US"/>
                </w:rPr>
                <w:t>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050" w:author="Diana Machado" w:date="2019-04-06T13:41:00Z"/>
                <w:lang w:val="en-PH" w:eastAsia="en-US"/>
              </w:rPr>
              <w:pPrChange w:id="76051" w:author="Diana Machado" w:date="2019-04-06T13:49:00Z">
                <w:pPr>
                  <w:autoSpaceDE w:val="0"/>
                  <w:autoSpaceDN w:val="0"/>
                  <w:adjustRightInd w:val="0"/>
                  <w:jc w:val="center"/>
                </w:pPr>
              </w:pPrChange>
            </w:pPr>
            <w:ins w:id="76052" w:author="Diana Machado" w:date="2019-04-06T13:41:00Z">
              <w:r w:rsidRPr="00A62459">
                <w:rPr>
                  <w:lang w:val="en-PH" w:eastAsia="en-US"/>
                </w:rPr>
                <w:t>COLLI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53" w:author="Diana Machado" w:date="2019-04-06T13:41:00Z"/>
                <w:lang w:val="en-PH" w:eastAsia="en-US"/>
              </w:rPr>
              <w:pPrChange w:id="76054" w:author="Diana Machado" w:date="2019-04-06T13:49:00Z">
                <w:pPr>
                  <w:autoSpaceDE w:val="0"/>
                  <w:autoSpaceDN w:val="0"/>
                  <w:adjustRightInd w:val="0"/>
                  <w:jc w:val="center"/>
                </w:pPr>
              </w:pPrChange>
            </w:pPr>
            <w:ins w:id="76055" w:author="Diana Machado" w:date="2019-04-06T13:41:00Z">
              <w:r w:rsidRPr="00A62459">
                <w:rPr>
                  <w:lang w:val="en-PH" w:eastAsia="en-US"/>
                </w:rPr>
                <w:t>6.80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56" w:author="Diana Machado" w:date="2019-04-06T13:41:00Z"/>
                <w:lang w:val="en-PH" w:eastAsia="en-US"/>
              </w:rPr>
              <w:pPrChange w:id="76057" w:author="Diana Machado" w:date="2019-04-06T13:49:00Z">
                <w:pPr>
                  <w:autoSpaceDE w:val="0"/>
                  <w:autoSpaceDN w:val="0"/>
                  <w:adjustRightInd w:val="0"/>
                  <w:jc w:val="center"/>
                </w:pPr>
              </w:pPrChange>
            </w:pPr>
            <w:ins w:id="76058" w:author="Diana Machado" w:date="2019-04-06T13:41:00Z">
              <w:r w:rsidRPr="00A62459">
                <w:rPr>
                  <w:lang w:val="en-PH" w:eastAsia="en-US"/>
                </w:rPr>
                <w:t>7.70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59" w:author="Diana Machado" w:date="2019-04-06T13:41:00Z"/>
                <w:lang w:val="en-PH" w:eastAsia="en-US"/>
              </w:rPr>
              <w:pPrChange w:id="76060" w:author="Diana Machado" w:date="2019-04-06T13:49:00Z">
                <w:pPr>
                  <w:autoSpaceDE w:val="0"/>
                  <w:autoSpaceDN w:val="0"/>
                  <w:adjustRightInd w:val="0"/>
                  <w:jc w:val="center"/>
                </w:pPr>
              </w:pPrChange>
            </w:pPr>
            <w:ins w:id="7606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62" w:author="Diana Machado" w:date="2019-04-06T13:41:00Z"/>
                <w:lang w:val="en-PH" w:eastAsia="en-US"/>
              </w:rPr>
              <w:pPrChange w:id="76063" w:author="Diana Machado" w:date="2019-04-06T13:49:00Z">
                <w:pPr>
                  <w:autoSpaceDE w:val="0"/>
                  <w:autoSpaceDN w:val="0"/>
                  <w:adjustRightInd w:val="0"/>
                  <w:jc w:val="center"/>
                </w:pPr>
              </w:pPrChange>
            </w:pPr>
            <w:ins w:id="76064" w:author="Diana Machado" w:date="2019-04-06T13:41:00Z">
              <w:r w:rsidRPr="00A62459">
                <w:rPr>
                  <w:lang w:val="en-PH" w:eastAsia="en-US"/>
                </w:rPr>
                <w:t>1.13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65" w:author="Diana Machado" w:date="2019-04-06T13:41:00Z"/>
                <w:lang w:val="en-PH" w:eastAsia="en-US"/>
              </w:rPr>
              <w:pPrChange w:id="7606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67" w:author="Diana Machado" w:date="2019-04-06T13:41:00Z"/>
                <w:lang w:val="en-PH" w:eastAsia="en-US"/>
              </w:rPr>
              <w:pPrChange w:id="7606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69" w:author="Diana Machado" w:date="2019-04-06T13:41:00Z"/>
                <w:lang w:val="en-PH" w:eastAsia="en-US"/>
              </w:rPr>
              <w:pPrChange w:id="7607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71" w:author="Diana Machado" w:date="2019-04-06T13:41:00Z"/>
                <w:lang w:val="en-PH" w:eastAsia="en-US"/>
              </w:rPr>
              <w:pPrChange w:id="7607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073" w:author="Diana Machado" w:date="2019-04-06T13:41:00Z"/>
                <w:lang w:val="en-PH" w:eastAsia="en-US"/>
              </w:rPr>
              <w:pPrChange w:id="760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075" w:author="Diana Machado" w:date="2019-04-06T13:41:00Z"/>
                <w:lang w:val="en-PH" w:eastAsia="en-US"/>
              </w:rPr>
              <w:pPrChange w:id="76076" w:author="Diana Machado" w:date="2019-04-06T13:49:00Z">
                <w:pPr>
                  <w:autoSpaceDE w:val="0"/>
                  <w:autoSpaceDN w:val="0"/>
                  <w:adjustRightInd w:val="0"/>
                  <w:jc w:val="center"/>
                </w:pPr>
              </w:pPrChange>
            </w:pPr>
          </w:p>
        </w:tc>
      </w:tr>
      <w:tr w:rsidR="00667C55" w:rsidRPr="00A62459" w:rsidTr="00BC3F5B">
        <w:trPr>
          <w:trHeight w:val="291"/>
          <w:ins w:id="7607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078" w:author="Diana Machado" w:date="2019-04-06T13:41:00Z"/>
                <w:lang w:val="en-PH" w:eastAsia="en-US"/>
              </w:rPr>
              <w:pPrChange w:id="7607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80" w:author="Diana Machado" w:date="2019-04-06T13:41:00Z"/>
                <w:lang w:val="en-PH" w:eastAsia="en-US"/>
              </w:rPr>
              <w:pPrChange w:id="76081" w:author="Diana Machado" w:date="2019-04-06T13:49:00Z">
                <w:pPr>
                  <w:autoSpaceDE w:val="0"/>
                  <w:autoSpaceDN w:val="0"/>
                  <w:adjustRightInd w:val="0"/>
                  <w:jc w:val="center"/>
                </w:pPr>
              </w:pPrChange>
            </w:pPr>
            <w:ins w:id="76082" w:author="Diana Machado" w:date="2019-04-06T13:41:00Z">
              <w:r w:rsidRPr="00A62459">
                <w:rPr>
                  <w:lang w:val="en-PH" w:eastAsia="en-US"/>
                </w:rPr>
                <w:t>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083" w:author="Diana Machado" w:date="2019-04-06T13:41:00Z"/>
                <w:lang w:val="en-PH" w:eastAsia="en-US"/>
              </w:rPr>
              <w:pPrChange w:id="76084" w:author="Diana Machado" w:date="2019-04-06T13:49:00Z">
                <w:pPr>
                  <w:autoSpaceDE w:val="0"/>
                  <w:autoSpaceDN w:val="0"/>
                  <w:adjustRightInd w:val="0"/>
                  <w:jc w:val="center"/>
                </w:pPr>
              </w:pPrChange>
            </w:pPr>
            <w:ins w:id="76085" w:author="Diana Machado" w:date="2019-04-06T13:41:00Z">
              <w:r w:rsidRPr="00A62459">
                <w:rPr>
                  <w:lang w:val="en-PH" w:eastAsia="en-US"/>
                </w:rPr>
                <w:t>COLUMB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86" w:author="Diana Machado" w:date="2019-04-06T13:41:00Z"/>
                <w:lang w:val="en-PH" w:eastAsia="en-US"/>
              </w:rPr>
              <w:pPrChange w:id="76087" w:author="Diana Machado" w:date="2019-04-06T13:49:00Z">
                <w:pPr>
                  <w:autoSpaceDE w:val="0"/>
                  <w:autoSpaceDN w:val="0"/>
                  <w:adjustRightInd w:val="0"/>
                  <w:jc w:val="center"/>
                </w:pPr>
              </w:pPrChange>
            </w:pPr>
            <w:ins w:id="76088" w:author="Diana Machado" w:date="2019-04-06T13:41:00Z">
              <w:r w:rsidRPr="00A62459">
                <w:rPr>
                  <w:lang w:val="en-PH" w:eastAsia="en-US"/>
                </w:rPr>
                <w:t>0.84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89" w:author="Diana Machado" w:date="2019-04-06T13:41:00Z"/>
                <w:lang w:val="en-PH" w:eastAsia="en-US"/>
              </w:rPr>
              <w:pPrChange w:id="76090" w:author="Diana Machado" w:date="2019-04-06T13:49:00Z">
                <w:pPr>
                  <w:autoSpaceDE w:val="0"/>
                  <w:autoSpaceDN w:val="0"/>
                  <w:adjustRightInd w:val="0"/>
                  <w:jc w:val="center"/>
                </w:pPr>
              </w:pPrChange>
            </w:pPr>
            <w:ins w:id="76091" w:author="Diana Machado" w:date="2019-04-06T13:41:00Z">
              <w:r w:rsidRPr="00A62459">
                <w:rPr>
                  <w:lang w:val="en-PH" w:eastAsia="en-US"/>
                </w:rPr>
                <w:t>0.87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092" w:author="Diana Machado" w:date="2019-04-06T13:41:00Z"/>
                <w:lang w:val="en-PH" w:eastAsia="en-US"/>
              </w:rPr>
              <w:pPrChange w:id="76093" w:author="Diana Machado" w:date="2019-04-06T13:49:00Z">
                <w:pPr>
                  <w:autoSpaceDE w:val="0"/>
                  <w:autoSpaceDN w:val="0"/>
                  <w:adjustRightInd w:val="0"/>
                  <w:jc w:val="center"/>
                </w:pPr>
              </w:pPrChange>
            </w:pPr>
            <w:ins w:id="7609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095" w:author="Diana Machado" w:date="2019-04-06T13:41:00Z"/>
                <w:lang w:val="en-PH" w:eastAsia="en-US"/>
              </w:rPr>
              <w:pPrChange w:id="76096" w:author="Diana Machado" w:date="2019-04-06T13:49:00Z">
                <w:pPr>
                  <w:autoSpaceDE w:val="0"/>
                  <w:autoSpaceDN w:val="0"/>
                  <w:adjustRightInd w:val="0"/>
                  <w:jc w:val="center"/>
                </w:pPr>
              </w:pPrChange>
            </w:pPr>
            <w:ins w:id="76097" w:author="Diana Machado" w:date="2019-04-06T13:41:00Z">
              <w:r w:rsidRPr="00A62459">
                <w:rPr>
                  <w:lang w:val="en-PH" w:eastAsia="en-US"/>
                </w:rPr>
                <w:t>1.03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098" w:author="Diana Machado" w:date="2019-04-06T13:41:00Z"/>
                <w:lang w:val="en-PH" w:eastAsia="en-US"/>
              </w:rPr>
              <w:pPrChange w:id="7609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00" w:author="Diana Machado" w:date="2019-04-06T13:41:00Z"/>
                <w:lang w:val="en-PH" w:eastAsia="en-US"/>
              </w:rPr>
              <w:pPrChange w:id="7610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02" w:author="Diana Machado" w:date="2019-04-06T13:41:00Z"/>
                <w:lang w:val="en-PH" w:eastAsia="en-US"/>
              </w:rPr>
              <w:pPrChange w:id="7610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04" w:author="Diana Machado" w:date="2019-04-06T13:41:00Z"/>
                <w:lang w:val="en-PH" w:eastAsia="en-US"/>
              </w:rPr>
              <w:pPrChange w:id="7610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06" w:author="Diana Machado" w:date="2019-04-06T13:41:00Z"/>
                <w:lang w:val="en-PH" w:eastAsia="en-US"/>
              </w:rPr>
              <w:pPrChange w:id="761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08" w:author="Diana Machado" w:date="2019-04-06T13:41:00Z"/>
                <w:lang w:val="en-PH" w:eastAsia="en-US"/>
              </w:rPr>
              <w:pPrChange w:id="76109" w:author="Diana Machado" w:date="2019-04-06T13:49:00Z">
                <w:pPr>
                  <w:autoSpaceDE w:val="0"/>
                  <w:autoSpaceDN w:val="0"/>
                  <w:adjustRightInd w:val="0"/>
                  <w:jc w:val="center"/>
                </w:pPr>
              </w:pPrChange>
            </w:pPr>
          </w:p>
        </w:tc>
      </w:tr>
      <w:tr w:rsidR="00667C55" w:rsidRPr="00A62459" w:rsidTr="00BC3F5B">
        <w:trPr>
          <w:trHeight w:val="291"/>
          <w:ins w:id="7611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111" w:author="Diana Machado" w:date="2019-04-06T13:41:00Z"/>
                <w:lang w:val="en-PH" w:eastAsia="en-US"/>
              </w:rPr>
              <w:pPrChange w:id="7611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13" w:author="Diana Machado" w:date="2019-04-06T13:41:00Z"/>
                <w:lang w:val="en-PH" w:eastAsia="en-US"/>
              </w:rPr>
              <w:pPrChange w:id="76114" w:author="Diana Machado" w:date="2019-04-06T13:49:00Z">
                <w:pPr>
                  <w:autoSpaceDE w:val="0"/>
                  <w:autoSpaceDN w:val="0"/>
                  <w:adjustRightInd w:val="0"/>
                  <w:jc w:val="center"/>
                </w:pPr>
              </w:pPrChange>
            </w:pPr>
            <w:ins w:id="76115" w:author="Diana Machado" w:date="2019-04-06T13:41:00Z">
              <w:r w:rsidRPr="00A62459">
                <w:rPr>
                  <w:lang w:val="en-PH" w:eastAsia="en-US"/>
                </w:rPr>
                <w:t>1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116" w:author="Diana Machado" w:date="2019-04-06T13:41:00Z"/>
                <w:lang w:val="en-PH" w:eastAsia="en-US"/>
              </w:rPr>
              <w:pPrChange w:id="76117" w:author="Diana Machado" w:date="2019-04-06T13:49:00Z">
                <w:pPr>
                  <w:autoSpaceDE w:val="0"/>
                  <w:autoSpaceDN w:val="0"/>
                  <w:adjustRightInd w:val="0"/>
                  <w:jc w:val="center"/>
                </w:pPr>
              </w:pPrChange>
            </w:pPr>
            <w:ins w:id="76118" w:author="Diana Machado" w:date="2019-04-06T13:41:00Z">
              <w:r w:rsidRPr="00A62459">
                <w:rPr>
                  <w:lang w:val="en-PH" w:eastAsia="en-US"/>
                </w:rPr>
                <w:t>DIXI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19" w:author="Diana Machado" w:date="2019-04-06T13:41:00Z"/>
                <w:lang w:val="en-PH" w:eastAsia="en-US"/>
              </w:rPr>
              <w:pPrChange w:id="76120" w:author="Diana Machado" w:date="2019-04-06T13:49:00Z">
                <w:pPr>
                  <w:autoSpaceDE w:val="0"/>
                  <w:autoSpaceDN w:val="0"/>
                  <w:adjustRightInd w:val="0"/>
                  <w:jc w:val="center"/>
                </w:pPr>
              </w:pPrChange>
            </w:pPr>
            <w:ins w:id="76121" w:author="Diana Machado" w:date="2019-04-06T13:41:00Z">
              <w:r w:rsidRPr="00A62459">
                <w:rPr>
                  <w:lang w:val="en-PH" w:eastAsia="en-US"/>
                </w:rPr>
                <w:t>2.56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22" w:author="Diana Machado" w:date="2019-04-06T13:41:00Z"/>
                <w:lang w:val="en-PH" w:eastAsia="en-US"/>
              </w:rPr>
              <w:pPrChange w:id="76123" w:author="Diana Machado" w:date="2019-04-06T13:49:00Z">
                <w:pPr>
                  <w:autoSpaceDE w:val="0"/>
                  <w:autoSpaceDN w:val="0"/>
                  <w:adjustRightInd w:val="0"/>
                  <w:jc w:val="center"/>
                </w:pPr>
              </w:pPrChange>
            </w:pPr>
            <w:ins w:id="76124" w:author="Diana Machado" w:date="2019-04-06T13:41:00Z">
              <w:r w:rsidRPr="00A62459">
                <w:rPr>
                  <w:lang w:val="en-PH" w:eastAsia="en-US"/>
                </w:rPr>
                <w:t>3.26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25" w:author="Diana Machado" w:date="2019-04-06T13:41:00Z"/>
                <w:lang w:val="en-PH" w:eastAsia="en-US"/>
              </w:rPr>
              <w:pPrChange w:id="76126" w:author="Diana Machado" w:date="2019-04-06T13:49:00Z">
                <w:pPr>
                  <w:autoSpaceDE w:val="0"/>
                  <w:autoSpaceDN w:val="0"/>
                  <w:adjustRightInd w:val="0"/>
                  <w:jc w:val="center"/>
                </w:pPr>
              </w:pPrChange>
            </w:pPr>
            <w:ins w:id="7612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28" w:author="Diana Machado" w:date="2019-04-06T13:41:00Z"/>
                <w:lang w:val="en-PH" w:eastAsia="en-US"/>
              </w:rPr>
              <w:pPrChange w:id="76129" w:author="Diana Machado" w:date="2019-04-06T13:49:00Z">
                <w:pPr>
                  <w:autoSpaceDE w:val="0"/>
                  <w:autoSpaceDN w:val="0"/>
                  <w:adjustRightInd w:val="0"/>
                  <w:jc w:val="center"/>
                </w:pPr>
              </w:pPrChange>
            </w:pPr>
            <w:ins w:id="76130" w:author="Diana Machado" w:date="2019-04-06T13:41:00Z">
              <w:r w:rsidRPr="00A62459">
                <w:rPr>
                  <w:lang w:val="en-PH" w:eastAsia="en-US"/>
                </w:rPr>
                <w:t>1.27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31" w:author="Diana Machado" w:date="2019-04-06T13:41:00Z"/>
                <w:lang w:val="en-PH" w:eastAsia="en-US"/>
              </w:rPr>
              <w:pPrChange w:id="7613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33" w:author="Diana Machado" w:date="2019-04-06T13:41:00Z"/>
                <w:lang w:val="en-PH" w:eastAsia="en-US"/>
              </w:rPr>
              <w:pPrChange w:id="7613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35" w:author="Diana Machado" w:date="2019-04-06T13:41:00Z"/>
                <w:lang w:val="en-PH" w:eastAsia="en-US"/>
              </w:rPr>
              <w:pPrChange w:id="7613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37" w:author="Diana Machado" w:date="2019-04-06T13:41:00Z"/>
                <w:lang w:val="en-PH" w:eastAsia="en-US"/>
              </w:rPr>
              <w:pPrChange w:id="7613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39" w:author="Diana Machado" w:date="2019-04-06T13:41:00Z"/>
                <w:lang w:val="en-PH" w:eastAsia="en-US"/>
              </w:rPr>
              <w:pPrChange w:id="761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41" w:author="Diana Machado" w:date="2019-04-06T13:41:00Z"/>
                <w:lang w:val="en-PH" w:eastAsia="en-US"/>
              </w:rPr>
              <w:pPrChange w:id="76142" w:author="Diana Machado" w:date="2019-04-06T13:49:00Z">
                <w:pPr>
                  <w:autoSpaceDE w:val="0"/>
                  <w:autoSpaceDN w:val="0"/>
                  <w:adjustRightInd w:val="0"/>
                  <w:jc w:val="center"/>
                </w:pPr>
              </w:pPrChange>
            </w:pPr>
          </w:p>
        </w:tc>
      </w:tr>
      <w:tr w:rsidR="00667C55" w:rsidRPr="00A62459" w:rsidTr="00BC3F5B">
        <w:trPr>
          <w:trHeight w:val="291"/>
          <w:ins w:id="7614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144" w:author="Diana Machado" w:date="2019-04-06T13:41:00Z"/>
                <w:lang w:val="en-PH" w:eastAsia="en-US"/>
              </w:rPr>
              <w:pPrChange w:id="7614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46" w:author="Diana Machado" w:date="2019-04-06T13:41:00Z"/>
                <w:lang w:val="en-PH" w:eastAsia="en-US"/>
              </w:rPr>
              <w:pPrChange w:id="76147" w:author="Diana Machado" w:date="2019-04-06T13:49:00Z">
                <w:pPr>
                  <w:autoSpaceDE w:val="0"/>
                  <w:autoSpaceDN w:val="0"/>
                  <w:adjustRightInd w:val="0"/>
                  <w:jc w:val="center"/>
                </w:pPr>
              </w:pPrChange>
            </w:pPr>
            <w:ins w:id="76148" w:author="Diana Machado" w:date="2019-04-06T13:41:00Z">
              <w:r w:rsidRPr="00A62459">
                <w:rPr>
                  <w:lang w:val="en-PH" w:eastAsia="en-US"/>
                </w:rPr>
                <w:t>1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149" w:author="Diana Machado" w:date="2019-04-06T13:41:00Z"/>
                <w:lang w:val="en-PH" w:eastAsia="en-US"/>
              </w:rPr>
              <w:pPrChange w:id="76150" w:author="Diana Machado" w:date="2019-04-06T13:49:00Z">
                <w:pPr>
                  <w:autoSpaceDE w:val="0"/>
                  <w:autoSpaceDN w:val="0"/>
                  <w:adjustRightInd w:val="0"/>
                  <w:jc w:val="center"/>
                </w:pPr>
              </w:pPrChange>
            </w:pPr>
            <w:ins w:id="76151" w:author="Diana Machado" w:date="2019-04-06T13:41:00Z">
              <w:r w:rsidRPr="00A62459">
                <w:rPr>
                  <w:lang w:val="en-PH" w:eastAsia="en-US"/>
                </w:rPr>
                <w:t>DUVAL</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52" w:author="Diana Machado" w:date="2019-04-06T13:41:00Z"/>
                <w:lang w:val="en-PH" w:eastAsia="en-US"/>
              </w:rPr>
              <w:pPrChange w:id="76153" w:author="Diana Machado" w:date="2019-04-06T13:49:00Z">
                <w:pPr>
                  <w:autoSpaceDE w:val="0"/>
                  <w:autoSpaceDN w:val="0"/>
                  <w:adjustRightInd w:val="0"/>
                  <w:jc w:val="center"/>
                </w:pPr>
              </w:pPrChange>
            </w:pPr>
            <w:ins w:id="76154" w:author="Diana Machado" w:date="2019-04-06T13:41:00Z">
              <w:r w:rsidRPr="00A62459">
                <w:rPr>
                  <w:lang w:val="en-PH" w:eastAsia="en-US"/>
                </w:rPr>
                <w:t>1.55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55" w:author="Diana Machado" w:date="2019-04-06T13:41:00Z"/>
                <w:lang w:val="en-PH" w:eastAsia="en-US"/>
              </w:rPr>
              <w:pPrChange w:id="76156" w:author="Diana Machado" w:date="2019-04-06T13:49:00Z">
                <w:pPr>
                  <w:autoSpaceDE w:val="0"/>
                  <w:autoSpaceDN w:val="0"/>
                  <w:adjustRightInd w:val="0"/>
                  <w:jc w:val="center"/>
                </w:pPr>
              </w:pPrChange>
            </w:pPr>
            <w:ins w:id="76157" w:author="Diana Machado" w:date="2019-04-06T13:41:00Z">
              <w:r w:rsidRPr="00A62459">
                <w:rPr>
                  <w:lang w:val="en-PH" w:eastAsia="en-US"/>
                </w:rPr>
                <w:t>1.92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58" w:author="Diana Machado" w:date="2019-04-06T13:41:00Z"/>
                <w:lang w:val="en-PH" w:eastAsia="en-US"/>
              </w:rPr>
              <w:pPrChange w:id="76159" w:author="Diana Machado" w:date="2019-04-06T13:49:00Z">
                <w:pPr>
                  <w:autoSpaceDE w:val="0"/>
                  <w:autoSpaceDN w:val="0"/>
                  <w:adjustRightInd w:val="0"/>
                  <w:jc w:val="center"/>
                </w:pPr>
              </w:pPrChange>
            </w:pPr>
            <w:ins w:id="7616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61" w:author="Diana Machado" w:date="2019-04-06T13:41:00Z"/>
                <w:lang w:val="en-PH" w:eastAsia="en-US"/>
              </w:rPr>
              <w:pPrChange w:id="76162" w:author="Diana Machado" w:date="2019-04-06T13:49:00Z">
                <w:pPr>
                  <w:autoSpaceDE w:val="0"/>
                  <w:autoSpaceDN w:val="0"/>
                  <w:adjustRightInd w:val="0"/>
                  <w:jc w:val="center"/>
                </w:pPr>
              </w:pPrChange>
            </w:pPr>
            <w:ins w:id="76163" w:author="Diana Machado" w:date="2019-04-06T13:41:00Z">
              <w:r w:rsidRPr="00A62459">
                <w:rPr>
                  <w:lang w:val="en-PH" w:eastAsia="en-US"/>
                </w:rPr>
                <w:t>1.23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64" w:author="Diana Machado" w:date="2019-04-06T13:41:00Z"/>
                <w:lang w:val="en-PH" w:eastAsia="en-US"/>
              </w:rPr>
              <w:pPrChange w:id="7616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66" w:author="Diana Machado" w:date="2019-04-06T13:41:00Z"/>
                <w:lang w:val="en-PH" w:eastAsia="en-US"/>
              </w:rPr>
              <w:pPrChange w:id="7616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68" w:author="Diana Machado" w:date="2019-04-06T13:41:00Z"/>
                <w:lang w:val="en-PH" w:eastAsia="en-US"/>
              </w:rPr>
              <w:pPrChange w:id="7616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70" w:author="Diana Machado" w:date="2019-04-06T13:41:00Z"/>
                <w:lang w:val="en-PH" w:eastAsia="en-US"/>
              </w:rPr>
              <w:pPrChange w:id="7617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72" w:author="Diana Machado" w:date="2019-04-06T13:41:00Z"/>
                <w:lang w:val="en-PH" w:eastAsia="en-US"/>
              </w:rPr>
              <w:pPrChange w:id="761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174" w:author="Diana Machado" w:date="2019-04-06T13:41:00Z"/>
                <w:lang w:val="en-PH" w:eastAsia="en-US"/>
              </w:rPr>
              <w:pPrChange w:id="76175" w:author="Diana Machado" w:date="2019-04-06T13:49:00Z">
                <w:pPr>
                  <w:autoSpaceDE w:val="0"/>
                  <w:autoSpaceDN w:val="0"/>
                  <w:adjustRightInd w:val="0"/>
                  <w:jc w:val="center"/>
                </w:pPr>
              </w:pPrChange>
            </w:pPr>
          </w:p>
        </w:tc>
      </w:tr>
      <w:tr w:rsidR="00667C55" w:rsidRPr="00A62459" w:rsidTr="00BC3F5B">
        <w:trPr>
          <w:trHeight w:val="291"/>
          <w:ins w:id="7617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177" w:author="Diana Machado" w:date="2019-04-06T13:41:00Z"/>
                <w:lang w:val="en-PH" w:eastAsia="en-US"/>
              </w:rPr>
              <w:pPrChange w:id="7617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79" w:author="Diana Machado" w:date="2019-04-06T13:41:00Z"/>
                <w:lang w:val="en-PH" w:eastAsia="en-US"/>
              </w:rPr>
              <w:pPrChange w:id="76180" w:author="Diana Machado" w:date="2019-04-06T13:49:00Z">
                <w:pPr>
                  <w:autoSpaceDE w:val="0"/>
                  <w:autoSpaceDN w:val="0"/>
                  <w:adjustRightInd w:val="0"/>
                  <w:jc w:val="center"/>
                </w:pPr>
              </w:pPrChange>
            </w:pPr>
            <w:ins w:id="76181" w:author="Diana Machado" w:date="2019-04-06T13:41:00Z">
              <w:r w:rsidRPr="00A62459">
                <w:rPr>
                  <w:lang w:val="en-PH" w:eastAsia="en-US"/>
                </w:rPr>
                <w:t>1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182" w:author="Diana Machado" w:date="2019-04-06T13:41:00Z"/>
                <w:lang w:val="en-PH" w:eastAsia="en-US"/>
              </w:rPr>
              <w:pPrChange w:id="76183" w:author="Diana Machado" w:date="2019-04-06T13:49:00Z">
                <w:pPr>
                  <w:autoSpaceDE w:val="0"/>
                  <w:autoSpaceDN w:val="0"/>
                  <w:adjustRightInd w:val="0"/>
                  <w:jc w:val="center"/>
                </w:pPr>
              </w:pPrChange>
            </w:pPr>
            <w:ins w:id="76184" w:author="Diana Machado" w:date="2019-04-06T13:41:00Z">
              <w:r w:rsidRPr="00A62459">
                <w:rPr>
                  <w:lang w:val="en-PH" w:eastAsia="en-US"/>
                </w:rPr>
                <w:t>FRANKL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85" w:author="Diana Machado" w:date="2019-04-06T13:41:00Z"/>
                <w:lang w:val="en-PH" w:eastAsia="en-US"/>
              </w:rPr>
              <w:pPrChange w:id="76186" w:author="Diana Machado" w:date="2019-04-06T13:49:00Z">
                <w:pPr>
                  <w:autoSpaceDE w:val="0"/>
                  <w:autoSpaceDN w:val="0"/>
                  <w:adjustRightInd w:val="0"/>
                  <w:jc w:val="center"/>
                </w:pPr>
              </w:pPrChange>
            </w:pPr>
            <w:ins w:id="76187" w:author="Diana Machado" w:date="2019-04-06T13:41:00Z">
              <w:r w:rsidRPr="00A62459">
                <w:rPr>
                  <w:lang w:val="en-PH" w:eastAsia="en-US"/>
                </w:rPr>
                <w:t>4.873</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88" w:author="Diana Machado" w:date="2019-04-06T13:41:00Z"/>
                <w:lang w:val="en-PH" w:eastAsia="en-US"/>
              </w:rPr>
              <w:pPrChange w:id="76189" w:author="Diana Machado" w:date="2019-04-06T13:49:00Z">
                <w:pPr>
                  <w:autoSpaceDE w:val="0"/>
                  <w:autoSpaceDN w:val="0"/>
                  <w:adjustRightInd w:val="0"/>
                  <w:jc w:val="center"/>
                </w:pPr>
              </w:pPrChange>
            </w:pPr>
            <w:ins w:id="76190" w:author="Diana Machado" w:date="2019-04-06T13:41:00Z">
              <w:r w:rsidRPr="00A62459">
                <w:rPr>
                  <w:lang w:val="en-PH" w:eastAsia="en-US"/>
                </w:rPr>
                <w:t>6.70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191" w:author="Diana Machado" w:date="2019-04-06T13:41:00Z"/>
                <w:lang w:val="en-PH" w:eastAsia="en-US"/>
              </w:rPr>
              <w:pPrChange w:id="76192" w:author="Diana Machado" w:date="2019-04-06T13:49:00Z">
                <w:pPr>
                  <w:autoSpaceDE w:val="0"/>
                  <w:autoSpaceDN w:val="0"/>
                  <w:adjustRightInd w:val="0"/>
                  <w:jc w:val="center"/>
                </w:pPr>
              </w:pPrChange>
            </w:pPr>
            <w:ins w:id="7619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194" w:author="Diana Machado" w:date="2019-04-06T13:41:00Z"/>
                <w:lang w:val="en-PH" w:eastAsia="en-US"/>
              </w:rPr>
              <w:pPrChange w:id="76195" w:author="Diana Machado" w:date="2019-04-06T13:49:00Z">
                <w:pPr>
                  <w:autoSpaceDE w:val="0"/>
                  <w:autoSpaceDN w:val="0"/>
                  <w:adjustRightInd w:val="0"/>
                  <w:jc w:val="center"/>
                </w:pPr>
              </w:pPrChange>
            </w:pPr>
            <w:ins w:id="76196" w:author="Diana Machado" w:date="2019-04-06T13:41:00Z">
              <w:r w:rsidRPr="00A62459">
                <w:rPr>
                  <w:lang w:val="en-PH" w:eastAsia="en-US"/>
                </w:rPr>
                <w:t>1.37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197" w:author="Diana Machado" w:date="2019-04-06T13:41:00Z"/>
                <w:lang w:val="en-PH" w:eastAsia="en-US"/>
              </w:rPr>
              <w:pPrChange w:id="7619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199" w:author="Diana Machado" w:date="2019-04-06T13:41:00Z"/>
                <w:lang w:val="en-PH" w:eastAsia="en-US"/>
              </w:rPr>
              <w:pPrChange w:id="7620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01" w:author="Diana Machado" w:date="2019-04-06T13:41:00Z"/>
                <w:lang w:val="en-PH" w:eastAsia="en-US"/>
              </w:rPr>
              <w:pPrChange w:id="7620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03" w:author="Diana Machado" w:date="2019-04-06T13:41:00Z"/>
                <w:lang w:val="en-PH" w:eastAsia="en-US"/>
              </w:rPr>
              <w:pPrChange w:id="7620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05" w:author="Diana Machado" w:date="2019-04-06T13:41:00Z"/>
                <w:lang w:val="en-PH" w:eastAsia="en-US"/>
              </w:rPr>
              <w:pPrChange w:id="762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07" w:author="Diana Machado" w:date="2019-04-06T13:41:00Z"/>
                <w:lang w:val="en-PH" w:eastAsia="en-US"/>
              </w:rPr>
              <w:pPrChange w:id="76208" w:author="Diana Machado" w:date="2019-04-06T13:49:00Z">
                <w:pPr>
                  <w:autoSpaceDE w:val="0"/>
                  <w:autoSpaceDN w:val="0"/>
                  <w:adjustRightInd w:val="0"/>
                  <w:jc w:val="center"/>
                </w:pPr>
              </w:pPrChange>
            </w:pPr>
          </w:p>
        </w:tc>
      </w:tr>
      <w:tr w:rsidR="00667C55" w:rsidRPr="00A62459" w:rsidTr="00BC3F5B">
        <w:trPr>
          <w:trHeight w:val="291"/>
          <w:ins w:id="7620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210" w:author="Diana Machado" w:date="2019-04-06T13:41:00Z"/>
                <w:lang w:val="en-PH" w:eastAsia="en-US"/>
              </w:rPr>
              <w:pPrChange w:id="7621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12" w:author="Diana Machado" w:date="2019-04-06T13:41:00Z"/>
                <w:lang w:val="en-PH" w:eastAsia="en-US"/>
              </w:rPr>
              <w:pPrChange w:id="76213" w:author="Diana Machado" w:date="2019-04-06T13:49:00Z">
                <w:pPr>
                  <w:autoSpaceDE w:val="0"/>
                  <w:autoSpaceDN w:val="0"/>
                  <w:adjustRightInd w:val="0"/>
                  <w:jc w:val="center"/>
                </w:pPr>
              </w:pPrChange>
            </w:pPr>
            <w:ins w:id="76214" w:author="Diana Machado" w:date="2019-04-06T13:41:00Z">
              <w:r w:rsidRPr="00A62459">
                <w:rPr>
                  <w:lang w:val="en-PH" w:eastAsia="en-US"/>
                </w:rPr>
                <w:t>1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215" w:author="Diana Machado" w:date="2019-04-06T13:41:00Z"/>
                <w:lang w:val="en-PH" w:eastAsia="en-US"/>
              </w:rPr>
              <w:pPrChange w:id="76216" w:author="Diana Machado" w:date="2019-04-06T13:49:00Z">
                <w:pPr>
                  <w:autoSpaceDE w:val="0"/>
                  <w:autoSpaceDN w:val="0"/>
                  <w:adjustRightInd w:val="0"/>
                  <w:jc w:val="center"/>
                </w:pPr>
              </w:pPrChange>
            </w:pPr>
            <w:ins w:id="76217" w:author="Diana Machado" w:date="2019-04-06T13:41:00Z">
              <w:r w:rsidRPr="00A62459">
                <w:rPr>
                  <w:lang w:val="en-PH" w:eastAsia="en-US"/>
                </w:rPr>
                <w:t>GLAD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18" w:author="Diana Machado" w:date="2019-04-06T13:41:00Z"/>
                <w:lang w:val="en-PH" w:eastAsia="en-US"/>
              </w:rPr>
              <w:pPrChange w:id="76219" w:author="Diana Machado" w:date="2019-04-06T13:49:00Z">
                <w:pPr>
                  <w:autoSpaceDE w:val="0"/>
                  <w:autoSpaceDN w:val="0"/>
                  <w:adjustRightInd w:val="0"/>
                  <w:jc w:val="center"/>
                </w:pPr>
              </w:pPrChange>
            </w:pPr>
            <w:ins w:id="76220" w:author="Diana Machado" w:date="2019-04-06T13:41:00Z">
              <w:r w:rsidRPr="00A62459">
                <w:rPr>
                  <w:lang w:val="en-PH" w:eastAsia="en-US"/>
                </w:rPr>
                <w:t>5.81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21" w:author="Diana Machado" w:date="2019-04-06T13:41:00Z"/>
                <w:lang w:val="en-PH" w:eastAsia="en-US"/>
              </w:rPr>
              <w:pPrChange w:id="76222" w:author="Diana Machado" w:date="2019-04-06T13:49:00Z">
                <w:pPr>
                  <w:autoSpaceDE w:val="0"/>
                  <w:autoSpaceDN w:val="0"/>
                  <w:adjustRightInd w:val="0"/>
                  <w:jc w:val="center"/>
                </w:pPr>
              </w:pPrChange>
            </w:pPr>
            <w:ins w:id="76223" w:author="Diana Machado" w:date="2019-04-06T13:41:00Z">
              <w:r w:rsidRPr="00A62459">
                <w:rPr>
                  <w:lang w:val="en-PH" w:eastAsia="en-US"/>
                </w:rPr>
                <w:t>6.33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24" w:author="Diana Machado" w:date="2019-04-06T13:41:00Z"/>
                <w:lang w:val="en-PH" w:eastAsia="en-US"/>
              </w:rPr>
              <w:pPrChange w:id="76225" w:author="Diana Machado" w:date="2019-04-06T13:49:00Z">
                <w:pPr>
                  <w:autoSpaceDE w:val="0"/>
                  <w:autoSpaceDN w:val="0"/>
                  <w:adjustRightInd w:val="0"/>
                  <w:jc w:val="center"/>
                </w:pPr>
              </w:pPrChange>
            </w:pPr>
            <w:ins w:id="7622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27" w:author="Diana Machado" w:date="2019-04-06T13:41:00Z"/>
                <w:lang w:val="en-PH" w:eastAsia="en-US"/>
              </w:rPr>
              <w:pPrChange w:id="76228" w:author="Diana Machado" w:date="2019-04-06T13:49:00Z">
                <w:pPr>
                  <w:autoSpaceDE w:val="0"/>
                  <w:autoSpaceDN w:val="0"/>
                  <w:adjustRightInd w:val="0"/>
                  <w:jc w:val="center"/>
                </w:pPr>
              </w:pPrChange>
            </w:pPr>
            <w:ins w:id="76229" w:author="Diana Machado" w:date="2019-04-06T13:41:00Z">
              <w:r w:rsidRPr="00A62459">
                <w:rPr>
                  <w:lang w:val="en-PH" w:eastAsia="en-US"/>
                </w:rPr>
                <w:t>1.09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30" w:author="Diana Machado" w:date="2019-04-06T13:41:00Z"/>
                <w:lang w:val="en-PH" w:eastAsia="en-US"/>
              </w:rPr>
              <w:pPrChange w:id="7623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32" w:author="Diana Machado" w:date="2019-04-06T13:41:00Z"/>
                <w:lang w:val="en-PH" w:eastAsia="en-US"/>
              </w:rPr>
              <w:pPrChange w:id="7623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34" w:author="Diana Machado" w:date="2019-04-06T13:41:00Z"/>
                <w:lang w:val="en-PH" w:eastAsia="en-US"/>
              </w:rPr>
              <w:pPrChange w:id="7623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36" w:author="Diana Machado" w:date="2019-04-06T13:41:00Z"/>
                <w:lang w:val="en-PH" w:eastAsia="en-US"/>
              </w:rPr>
              <w:pPrChange w:id="7623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38" w:author="Diana Machado" w:date="2019-04-06T13:41:00Z"/>
                <w:lang w:val="en-PH" w:eastAsia="en-US"/>
              </w:rPr>
              <w:pPrChange w:id="7623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40" w:author="Diana Machado" w:date="2019-04-06T13:41:00Z"/>
                <w:lang w:val="en-PH" w:eastAsia="en-US"/>
              </w:rPr>
              <w:pPrChange w:id="76241" w:author="Diana Machado" w:date="2019-04-06T13:49:00Z">
                <w:pPr>
                  <w:autoSpaceDE w:val="0"/>
                  <w:autoSpaceDN w:val="0"/>
                  <w:adjustRightInd w:val="0"/>
                  <w:jc w:val="center"/>
                </w:pPr>
              </w:pPrChange>
            </w:pPr>
          </w:p>
        </w:tc>
      </w:tr>
      <w:tr w:rsidR="00667C55" w:rsidRPr="00A62459" w:rsidTr="00BC3F5B">
        <w:trPr>
          <w:trHeight w:val="291"/>
          <w:ins w:id="7624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243" w:author="Diana Machado" w:date="2019-04-06T13:41:00Z"/>
                <w:lang w:val="en-PH" w:eastAsia="en-US"/>
              </w:rPr>
              <w:pPrChange w:id="7624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45" w:author="Diana Machado" w:date="2019-04-06T13:41:00Z"/>
                <w:lang w:val="en-PH" w:eastAsia="en-US"/>
              </w:rPr>
              <w:pPrChange w:id="76246" w:author="Diana Machado" w:date="2019-04-06T13:49:00Z">
                <w:pPr>
                  <w:autoSpaceDE w:val="0"/>
                  <w:autoSpaceDN w:val="0"/>
                  <w:adjustRightInd w:val="0"/>
                  <w:jc w:val="center"/>
                </w:pPr>
              </w:pPrChange>
            </w:pPr>
            <w:ins w:id="76247" w:author="Diana Machado" w:date="2019-04-06T13:41:00Z">
              <w:r w:rsidRPr="00A62459">
                <w:rPr>
                  <w:lang w:val="en-PH" w:eastAsia="en-US"/>
                </w:rPr>
                <w:t>1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248" w:author="Diana Machado" w:date="2019-04-06T13:41:00Z"/>
                <w:lang w:val="en-PH" w:eastAsia="en-US"/>
              </w:rPr>
              <w:pPrChange w:id="76249" w:author="Diana Machado" w:date="2019-04-06T13:49:00Z">
                <w:pPr>
                  <w:autoSpaceDE w:val="0"/>
                  <w:autoSpaceDN w:val="0"/>
                  <w:adjustRightInd w:val="0"/>
                  <w:jc w:val="center"/>
                </w:pPr>
              </w:pPrChange>
            </w:pPr>
            <w:ins w:id="76250" w:author="Diana Machado" w:date="2019-04-06T13:41:00Z">
              <w:r w:rsidRPr="00A62459">
                <w:rPr>
                  <w:lang w:val="en-PH" w:eastAsia="en-US"/>
                </w:rPr>
                <w:t>HAMILT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51" w:author="Diana Machado" w:date="2019-04-06T13:41:00Z"/>
                <w:lang w:val="en-PH" w:eastAsia="en-US"/>
              </w:rPr>
              <w:pPrChange w:id="76252" w:author="Diana Machado" w:date="2019-04-06T13:49:00Z">
                <w:pPr>
                  <w:autoSpaceDE w:val="0"/>
                  <w:autoSpaceDN w:val="0"/>
                  <w:adjustRightInd w:val="0"/>
                  <w:jc w:val="center"/>
                </w:pPr>
              </w:pPrChange>
            </w:pPr>
            <w:ins w:id="76253" w:author="Diana Machado" w:date="2019-04-06T13:41:00Z">
              <w:r w:rsidRPr="00A62459">
                <w:rPr>
                  <w:lang w:val="en-PH" w:eastAsia="en-US"/>
                </w:rPr>
                <w:t>0.76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54" w:author="Diana Machado" w:date="2019-04-06T13:41:00Z"/>
                <w:lang w:val="en-PH" w:eastAsia="en-US"/>
              </w:rPr>
              <w:pPrChange w:id="76255" w:author="Diana Machado" w:date="2019-04-06T13:49:00Z">
                <w:pPr>
                  <w:autoSpaceDE w:val="0"/>
                  <w:autoSpaceDN w:val="0"/>
                  <w:adjustRightInd w:val="0"/>
                  <w:jc w:val="center"/>
                </w:pPr>
              </w:pPrChange>
            </w:pPr>
            <w:ins w:id="76256" w:author="Diana Machado" w:date="2019-04-06T13:41:00Z">
              <w:r w:rsidRPr="00A62459">
                <w:rPr>
                  <w:lang w:val="en-PH" w:eastAsia="en-US"/>
                </w:rPr>
                <w:t>0.79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57" w:author="Diana Machado" w:date="2019-04-06T13:41:00Z"/>
                <w:lang w:val="en-PH" w:eastAsia="en-US"/>
              </w:rPr>
              <w:pPrChange w:id="76258" w:author="Diana Machado" w:date="2019-04-06T13:49:00Z">
                <w:pPr>
                  <w:autoSpaceDE w:val="0"/>
                  <w:autoSpaceDN w:val="0"/>
                  <w:adjustRightInd w:val="0"/>
                  <w:jc w:val="center"/>
                </w:pPr>
              </w:pPrChange>
            </w:pPr>
            <w:ins w:id="7625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60" w:author="Diana Machado" w:date="2019-04-06T13:41:00Z"/>
                <w:lang w:val="en-PH" w:eastAsia="en-US"/>
              </w:rPr>
              <w:pPrChange w:id="76261" w:author="Diana Machado" w:date="2019-04-06T13:49:00Z">
                <w:pPr>
                  <w:autoSpaceDE w:val="0"/>
                  <w:autoSpaceDN w:val="0"/>
                  <w:adjustRightInd w:val="0"/>
                  <w:jc w:val="center"/>
                </w:pPr>
              </w:pPrChange>
            </w:pPr>
            <w:ins w:id="76262" w:author="Diana Machado" w:date="2019-04-06T13:41:00Z">
              <w:r w:rsidRPr="00A62459">
                <w:rPr>
                  <w:lang w:val="en-PH" w:eastAsia="en-US"/>
                </w:rPr>
                <w:t>1.03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63" w:author="Diana Machado" w:date="2019-04-06T13:41:00Z"/>
                <w:lang w:val="en-PH" w:eastAsia="en-US"/>
              </w:rPr>
              <w:pPrChange w:id="7626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65" w:author="Diana Machado" w:date="2019-04-06T13:41:00Z"/>
                <w:lang w:val="en-PH" w:eastAsia="en-US"/>
              </w:rPr>
              <w:pPrChange w:id="7626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67" w:author="Diana Machado" w:date="2019-04-06T13:41:00Z"/>
                <w:lang w:val="en-PH" w:eastAsia="en-US"/>
              </w:rPr>
              <w:pPrChange w:id="7626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69" w:author="Diana Machado" w:date="2019-04-06T13:41:00Z"/>
                <w:lang w:val="en-PH" w:eastAsia="en-US"/>
              </w:rPr>
              <w:pPrChange w:id="762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71" w:author="Diana Machado" w:date="2019-04-06T13:41:00Z"/>
                <w:lang w:val="en-PH" w:eastAsia="en-US"/>
              </w:rPr>
              <w:pPrChange w:id="7627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273" w:author="Diana Machado" w:date="2019-04-06T13:41:00Z"/>
                <w:lang w:val="en-PH" w:eastAsia="en-US"/>
              </w:rPr>
              <w:pPrChange w:id="76274" w:author="Diana Machado" w:date="2019-04-06T13:49:00Z">
                <w:pPr>
                  <w:autoSpaceDE w:val="0"/>
                  <w:autoSpaceDN w:val="0"/>
                  <w:adjustRightInd w:val="0"/>
                  <w:jc w:val="center"/>
                </w:pPr>
              </w:pPrChange>
            </w:pPr>
          </w:p>
        </w:tc>
      </w:tr>
      <w:tr w:rsidR="00667C55" w:rsidRPr="00A62459" w:rsidTr="00BC3F5B">
        <w:trPr>
          <w:trHeight w:val="291"/>
          <w:ins w:id="7627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276" w:author="Diana Machado" w:date="2019-04-06T13:41:00Z"/>
                <w:lang w:val="en-PH" w:eastAsia="en-US"/>
              </w:rPr>
              <w:pPrChange w:id="7627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78" w:author="Diana Machado" w:date="2019-04-06T13:41:00Z"/>
                <w:lang w:val="en-PH" w:eastAsia="en-US"/>
              </w:rPr>
              <w:pPrChange w:id="76279" w:author="Diana Machado" w:date="2019-04-06T13:49:00Z">
                <w:pPr>
                  <w:autoSpaceDE w:val="0"/>
                  <w:autoSpaceDN w:val="0"/>
                  <w:adjustRightInd w:val="0"/>
                  <w:jc w:val="center"/>
                </w:pPr>
              </w:pPrChange>
            </w:pPr>
            <w:ins w:id="76280" w:author="Diana Machado" w:date="2019-04-06T13:41:00Z">
              <w:r w:rsidRPr="00A62459">
                <w:rPr>
                  <w:lang w:val="en-PH" w:eastAsia="en-US"/>
                </w:rPr>
                <w:t>1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281" w:author="Diana Machado" w:date="2019-04-06T13:41:00Z"/>
                <w:lang w:val="en-PH" w:eastAsia="en-US"/>
              </w:rPr>
              <w:pPrChange w:id="76282" w:author="Diana Machado" w:date="2019-04-06T13:49:00Z">
                <w:pPr>
                  <w:autoSpaceDE w:val="0"/>
                  <w:autoSpaceDN w:val="0"/>
                  <w:adjustRightInd w:val="0"/>
                  <w:jc w:val="center"/>
                </w:pPr>
              </w:pPrChange>
            </w:pPr>
            <w:ins w:id="76283" w:author="Diana Machado" w:date="2019-04-06T13:41:00Z">
              <w:r w:rsidRPr="00A62459">
                <w:rPr>
                  <w:lang w:val="en-PH" w:eastAsia="en-US"/>
                </w:rPr>
                <w:t>HERNANDO</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84" w:author="Diana Machado" w:date="2019-04-06T13:41:00Z"/>
                <w:lang w:val="en-PH" w:eastAsia="en-US"/>
              </w:rPr>
              <w:pPrChange w:id="76285" w:author="Diana Machado" w:date="2019-04-06T13:49:00Z">
                <w:pPr>
                  <w:autoSpaceDE w:val="0"/>
                  <w:autoSpaceDN w:val="0"/>
                  <w:adjustRightInd w:val="0"/>
                  <w:jc w:val="center"/>
                </w:pPr>
              </w:pPrChange>
            </w:pPr>
            <w:ins w:id="76286" w:author="Diana Machado" w:date="2019-04-06T13:41:00Z">
              <w:r w:rsidRPr="00A62459">
                <w:rPr>
                  <w:lang w:val="en-PH" w:eastAsia="en-US"/>
                </w:rPr>
                <w:t>4.70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87" w:author="Diana Machado" w:date="2019-04-06T13:41:00Z"/>
                <w:lang w:val="en-PH" w:eastAsia="en-US"/>
              </w:rPr>
              <w:pPrChange w:id="76288" w:author="Diana Machado" w:date="2019-04-06T13:49:00Z">
                <w:pPr>
                  <w:autoSpaceDE w:val="0"/>
                  <w:autoSpaceDN w:val="0"/>
                  <w:adjustRightInd w:val="0"/>
                  <w:jc w:val="center"/>
                </w:pPr>
              </w:pPrChange>
            </w:pPr>
            <w:ins w:id="76289" w:author="Diana Machado" w:date="2019-04-06T13:41:00Z">
              <w:r w:rsidRPr="00A62459">
                <w:rPr>
                  <w:lang w:val="en-PH" w:eastAsia="en-US"/>
                </w:rPr>
                <w:t>5.13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290" w:author="Diana Machado" w:date="2019-04-06T13:41:00Z"/>
                <w:lang w:val="en-PH" w:eastAsia="en-US"/>
              </w:rPr>
              <w:pPrChange w:id="76291" w:author="Diana Machado" w:date="2019-04-06T13:49:00Z">
                <w:pPr>
                  <w:autoSpaceDE w:val="0"/>
                  <w:autoSpaceDN w:val="0"/>
                  <w:adjustRightInd w:val="0"/>
                  <w:jc w:val="center"/>
                </w:pPr>
              </w:pPrChange>
            </w:pPr>
            <w:ins w:id="7629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293" w:author="Diana Machado" w:date="2019-04-06T13:41:00Z"/>
                <w:lang w:val="en-PH" w:eastAsia="en-US"/>
              </w:rPr>
              <w:pPrChange w:id="76294" w:author="Diana Machado" w:date="2019-04-06T13:49:00Z">
                <w:pPr>
                  <w:autoSpaceDE w:val="0"/>
                  <w:autoSpaceDN w:val="0"/>
                  <w:adjustRightInd w:val="0"/>
                  <w:jc w:val="center"/>
                </w:pPr>
              </w:pPrChange>
            </w:pPr>
            <w:ins w:id="76295" w:author="Diana Machado" w:date="2019-04-06T13:41:00Z">
              <w:r w:rsidRPr="00A62459">
                <w:rPr>
                  <w:lang w:val="en-PH" w:eastAsia="en-US"/>
                </w:rPr>
                <w:t>1.092</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296" w:author="Diana Machado" w:date="2019-04-06T13:41:00Z"/>
                <w:lang w:val="en-PH" w:eastAsia="en-US"/>
              </w:rPr>
              <w:pPrChange w:id="7629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298" w:author="Diana Machado" w:date="2019-04-06T13:41:00Z"/>
                <w:lang w:val="en-PH" w:eastAsia="en-US"/>
              </w:rPr>
              <w:pPrChange w:id="7629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00" w:author="Diana Machado" w:date="2019-04-06T13:41:00Z"/>
                <w:lang w:val="en-PH" w:eastAsia="en-US"/>
              </w:rPr>
              <w:pPrChange w:id="7630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02" w:author="Diana Machado" w:date="2019-04-06T13:41:00Z"/>
                <w:lang w:val="en-PH" w:eastAsia="en-US"/>
              </w:rPr>
              <w:pPrChange w:id="763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04" w:author="Diana Machado" w:date="2019-04-06T13:41:00Z"/>
                <w:lang w:val="en-PH" w:eastAsia="en-US"/>
              </w:rPr>
              <w:pPrChange w:id="7630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06" w:author="Diana Machado" w:date="2019-04-06T13:41:00Z"/>
                <w:lang w:val="en-PH" w:eastAsia="en-US"/>
              </w:rPr>
              <w:pPrChange w:id="76307" w:author="Diana Machado" w:date="2019-04-06T13:49:00Z">
                <w:pPr>
                  <w:autoSpaceDE w:val="0"/>
                  <w:autoSpaceDN w:val="0"/>
                  <w:adjustRightInd w:val="0"/>
                  <w:jc w:val="center"/>
                </w:pPr>
              </w:pPrChange>
            </w:pPr>
          </w:p>
        </w:tc>
      </w:tr>
      <w:tr w:rsidR="00667C55" w:rsidRPr="00A62459" w:rsidTr="00BC3F5B">
        <w:trPr>
          <w:trHeight w:val="291"/>
          <w:ins w:id="7630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309" w:author="Diana Machado" w:date="2019-04-06T13:41:00Z"/>
                <w:lang w:val="en-PH" w:eastAsia="en-US"/>
              </w:rPr>
              <w:pPrChange w:id="7631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11" w:author="Diana Machado" w:date="2019-04-06T13:41:00Z"/>
                <w:lang w:val="en-PH" w:eastAsia="en-US"/>
              </w:rPr>
              <w:pPrChange w:id="76312" w:author="Diana Machado" w:date="2019-04-06T13:49:00Z">
                <w:pPr>
                  <w:autoSpaceDE w:val="0"/>
                  <w:autoSpaceDN w:val="0"/>
                  <w:adjustRightInd w:val="0"/>
                  <w:jc w:val="center"/>
                </w:pPr>
              </w:pPrChange>
            </w:pPr>
            <w:ins w:id="76313" w:author="Diana Machado" w:date="2019-04-06T13:41:00Z">
              <w:r w:rsidRPr="00A62459">
                <w:rPr>
                  <w:lang w:val="en-PH" w:eastAsia="en-US"/>
                </w:rPr>
                <w:t>16</w:t>
              </w:r>
            </w:ins>
          </w:p>
        </w:tc>
        <w:tc>
          <w:tcPr>
            <w:tcW w:w="551" w:type="pct"/>
            <w:tcBorders>
              <w:top w:val="single" w:sz="6" w:space="0" w:color="auto"/>
              <w:left w:val="single" w:sz="12" w:space="0" w:color="auto"/>
              <w:bottom w:val="single" w:sz="6" w:space="0" w:color="auto"/>
              <w:right w:val="single" w:sz="12" w:space="0" w:color="auto"/>
            </w:tcBorders>
          </w:tcPr>
          <w:p w:rsidR="00667C55" w:rsidRPr="00755E63" w:rsidRDefault="00667C55">
            <w:pPr>
              <w:pStyle w:val="Tablebody-centered"/>
              <w:rPr>
                <w:ins w:id="76314" w:author="Diana Machado" w:date="2019-04-06T13:41:00Z"/>
                <w:szCs w:val="20"/>
                <w:lang w:val="en-PH" w:eastAsia="en-US"/>
              </w:rPr>
              <w:pPrChange w:id="76315" w:author="Diana Machado" w:date="2019-04-06T13:49:00Z">
                <w:pPr>
                  <w:autoSpaceDE w:val="0"/>
                  <w:autoSpaceDN w:val="0"/>
                  <w:adjustRightInd w:val="0"/>
                  <w:jc w:val="center"/>
                </w:pPr>
              </w:pPrChange>
            </w:pPr>
            <w:ins w:id="76316" w:author="Diana Machado" w:date="2019-04-06T13:41:00Z">
              <w:r w:rsidRPr="00755E63">
                <w:rPr>
                  <w:szCs w:val="20"/>
                  <w:lang w:val="en-PH" w:eastAsia="en-US"/>
                </w:rPr>
                <w:t>HILLSBOROUG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17" w:author="Diana Machado" w:date="2019-04-06T13:41:00Z"/>
                <w:lang w:val="en-PH" w:eastAsia="en-US"/>
              </w:rPr>
              <w:pPrChange w:id="76318" w:author="Diana Machado" w:date="2019-04-06T13:49:00Z">
                <w:pPr>
                  <w:autoSpaceDE w:val="0"/>
                  <w:autoSpaceDN w:val="0"/>
                  <w:adjustRightInd w:val="0"/>
                  <w:jc w:val="center"/>
                </w:pPr>
              </w:pPrChange>
            </w:pPr>
            <w:ins w:id="76319" w:author="Diana Machado" w:date="2019-04-06T13:41:00Z">
              <w:r w:rsidRPr="00A62459">
                <w:rPr>
                  <w:lang w:val="en-PH" w:eastAsia="en-US"/>
                </w:rPr>
                <w:t>4.23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20" w:author="Diana Machado" w:date="2019-04-06T13:41:00Z"/>
                <w:lang w:val="en-PH" w:eastAsia="en-US"/>
              </w:rPr>
              <w:pPrChange w:id="76321" w:author="Diana Machado" w:date="2019-04-06T13:49:00Z">
                <w:pPr>
                  <w:autoSpaceDE w:val="0"/>
                  <w:autoSpaceDN w:val="0"/>
                  <w:adjustRightInd w:val="0"/>
                  <w:jc w:val="center"/>
                </w:pPr>
              </w:pPrChange>
            </w:pPr>
            <w:ins w:id="76322" w:author="Diana Machado" w:date="2019-04-06T13:41:00Z">
              <w:r w:rsidRPr="00A62459">
                <w:rPr>
                  <w:lang w:val="en-PH" w:eastAsia="en-US"/>
                </w:rPr>
                <w:t>4.47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23" w:author="Diana Machado" w:date="2019-04-06T13:41:00Z"/>
                <w:lang w:val="en-PH" w:eastAsia="en-US"/>
              </w:rPr>
              <w:pPrChange w:id="76324" w:author="Diana Machado" w:date="2019-04-06T13:49:00Z">
                <w:pPr>
                  <w:autoSpaceDE w:val="0"/>
                  <w:autoSpaceDN w:val="0"/>
                  <w:adjustRightInd w:val="0"/>
                  <w:jc w:val="center"/>
                </w:pPr>
              </w:pPrChange>
            </w:pPr>
            <w:ins w:id="7632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26" w:author="Diana Machado" w:date="2019-04-06T13:41:00Z"/>
                <w:lang w:val="en-PH" w:eastAsia="en-US"/>
              </w:rPr>
              <w:pPrChange w:id="76327" w:author="Diana Machado" w:date="2019-04-06T13:49:00Z">
                <w:pPr>
                  <w:autoSpaceDE w:val="0"/>
                  <w:autoSpaceDN w:val="0"/>
                  <w:adjustRightInd w:val="0"/>
                  <w:jc w:val="center"/>
                </w:pPr>
              </w:pPrChange>
            </w:pPr>
            <w:ins w:id="76328" w:author="Diana Machado" w:date="2019-04-06T13:41:00Z">
              <w:r w:rsidRPr="00A62459">
                <w:rPr>
                  <w:lang w:val="en-PH" w:eastAsia="en-US"/>
                </w:rPr>
                <w:t>1.05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29" w:author="Diana Machado" w:date="2019-04-06T13:41:00Z"/>
                <w:lang w:val="en-PH" w:eastAsia="en-US"/>
              </w:rPr>
              <w:pPrChange w:id="7633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31" w:author="Diana Machado" w:date="2019-04-06T13:41:00Z"/>
                <w:lang w:val="en-PH" w:eastAsia="en-US"/>
              </w:rPr>
              <w:pPrChange w:id="7633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33" w:author="Diana Machado" w:date="2019-04-06T13:41:00Z"/>
                <w:lang w:val="en-PH" w:eastAsia="en-US"/>
              </w:rPr>
              <w:pPrChange w:id="7633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35" w:author="Diana Machado" w:date="2019-04-06T13:41:00Z"/>
                <w:lang w:val="en-PH" w:eastAsia="en-US"/>
              </w:rPr>
              <w:pPrChange w:id="763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37" w:author="Diana Machado" w:date="2019-04-06T13:41:00Z"/>
                <w:lang w:val="en-PH" w:eastAsia="en-US"/>
              </w:rPr>
              <w:pPrChange w:id="7633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39" w:author="Diana Machado" w:date="2019-04-06T13:41:00Z"/>
                <w:lang w:val="en-PH" w:eastAsia="en-US"/>
              </w:rPr>
              <w:pPrChange w:id="76340" w:author="Diana Machado" w:date="2019-04-06T13:49:00Z">
                <w:pPr>
                  <w:autoSpaceDE w:val="0"/>
                  <w:autoSpaceDN w:val="0"/>
                  <w:adjustRightInd w:val="0"/>
                  <w:jc w:val="center"/>
                </w:pPr>
              </w:pPrChange>
            </w:pPr>
          </w:p>
        </w:tc>
      </w:tr>
      <w:tr w:rsidR="00667C55" w:rsidRPr="00A62459" w:rsidTr="00BC3F5B">
        <w:trPr>
          <w:trHeight w:val="291"/>
          <w:ins w:id="7634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342" w:author="Diana Machado" w:date="2019-04-06T13:41:00Z"/>
                <w:lang w:val="en-PH" w:eastAsia="en-US"/>
              </w:rPr>
              <w:pPrChange w:id="7634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44" w:author="Diana Machado" w:date="2019-04-06T13:41:00Z"/>
                <w:lang w:val="en-PH" w:eastAsia="en-US"/>
              </w:rPr>
              <w:pPrChange w:id="76345" w:author="Diana Machado" w:date="2019-04-06T13:49:00Z">
                <w:pPr>
                  <w:autoSpaceDE w:val="0"/>
                  <w:autoSpaceDN w:val="0"/>
                  <w:adjustRightInd w:val="0"/>
                  <w:jc w:val="center"/>
                </w:pPr>
              </w:pPrChange>
            </w:pPr>
            <w:ins w:id="76346" w:author="Diana Machado" w:date="2019-04-06T13:41:00Z">
              <w:r w:rsidRPr="00A62459">
                <w:rPr>
                  <w:lang w:val="en-PH" w:eastAsia="en-US"/>
                </w:rPr>
                <w:t>1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347" w:author="Diana Machado" w:date="2019-04-06T13:41:00Z"/>
                <w:lang w:val="en-PH" w:eastAsia="en-US"/>
              </w:rPr>
              <w:pPrChange w:id="76348" w:author="Diana Machado" w:date="2019-04-06T13:49:00Z">
                <w:pPr>
                  <w:autoSpaceDE w:val="0"/>
                  <w:autoSpaceDN w:val="0"/>
                  <w:adjustRightInd w:val="0"/>
                  <w:jc w:val="center"/>
                </w:pPr>
              </w:pPrChange>
            </w:pPr>
            <w:ins w:id="76349" w:author="Diana Machado" w:date="2019-04-06T13:41:00Z">
              <w:r w:rsidRPr="00A62459">
                <w:rPr>
                  <w:lang w:val="en-PH" w:eastAsia="en-US"/>
                </w:rPr>
                <w:t>HOLME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50" w:author="Diana Machado" w:date="2019-04-06T13:41:00Z"/>
                <w:lang w:val="en-PH" w:eastAsia="en-US"/>
              </w:rPr>
              <w:pPrChange w:id="76351" w:author="Diana Machado" w:date="2019-04-06T13:49:00Z">
                <w:pPr>
                  <w:autoSpaceDE w:val="0"/>
                  <w:autoSpaceDN w:val="0"/>
                  <w:adjustRightInd w:val="0"/>
                  <w:jc w:val="center"/>
                </w:pPr>
              </w:pPrChange>
            </w:pPr>
            <w:ins w:id="76352" w:author="Diana Machado" w:date="2019-04-06T13:41:00Z">
              <w:r w:rsidRPr="00A62459">
                <w:rPr>
                  <w:lang w:val="en-PH" w:eastAsia="en-US"/>
                </w:rPr>
                <w:t>1.26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53" w:author="Diana Machado" w:date="2019-04-06T13:41:00Z"/>
                <w:lang w:val="en-PH" w:eastAsia="en-US"/>
              </w:rPr>
              <w:pPrChange w:id="76354" w:author="Diana Machado" w:date="2019-04-06T13:49:00Z">
                <w:pPr>
                  <w:autoSpaceDE w:val="0"/>
                  <w:autoSpaceDN w:val="0"/>
                  <w:adjustRightInd w:val="0"/>
                  <w:jc w:val="center"/>
                </w:pPr>
              </w:pPrChange>
            </w:pPr>
            <w:ins w:id="76355" w:author="Diana Machado" w:date="2019-04-06T13:41:00Z">
              <w:r w:rsidRPr="00A62459">
                <w:rPr>
                  <w:lang w:val="en-PH" w:eastAsia="en-US"/>
                </w:rPr>
                <w:t>1.36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56" w:author="Diana Machado" w:date="2019-04-06T13:41:00Z"/>
                <w:lang w:val="en-PH" w:eastAsia="en-US"/>
              </w:rPr>
              <w:pPrChange w:id="76357" w:author="Diana Machado" w:date="2019-04-06T13:49:00Z">
                <w:pPr>
                  <w:autoSpaceDE w:val="0"/>
                  <w:autoSpaceDN w:val="0"/>
                  <w:adjustRightInd w:val="0"/>
                  <w:jc w:val="center"/>
                </w:pPr>
              </w:pPrChange>
            </w:pPr>
            <w:ins w:id="7635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59" w:author="Diana Machado" w:date="2019-04-06T13:41:00Z"/>
                <w:lang w:val="en-PH" w:eastAsia="en-US"/>
              </w:rPr>
              <w:pPrChange w:id="76360" w:author="Diana Machado" w:date="2019-04-06T13:49:00Z">
                <w:pPr>
                  <w:autoSpaceDE w:val="0"/>
                  <w:autoSpaceDN w:val="0"/>
                  <w:adjustRightInd w:val="0"/>
                  <w:jc w:val="center"/>
                </w:pPr>
              </w:pPrChange>
            </w:pPr>
            <w:ins w:id="76361" w:author="Diana Machado" w:date="2019-04-06T13:41:00Z">
              <w:r w:rsidRPr="00A62459">
                <w:rPr>
                  <w:lang w:val="en-PH" w:eastAsia="en-US"/>
                </w:rPr>
                <w:t>1.07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62" w:author="Diana Machado" w:date="2019-04-06T13:41:00Z"/>
                <w:lang w:val="en-PH" w:eastAsia="en-US"/>
              </w:rPr>
              <w:pPrChange w:id="7636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64" w:author="Diana Machado" w:date="2019-04-06T13:41:00Z"/>
                <w:lang w:val="en-PH" w:eastAsia="en-US"/>
              </w:rPr>
              <w:pPrChange w:id="7636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66" w:author="Diana Machado" w:date="2019-04-06T13:41:00Z"/>
                <w:lang w:val="en-PH" w:eastAsia="en-US"/>
              </w:rPr>
              <w:pPrChange w:id="7636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68" w:author="Diana Machado" w:date="2019-04-06T13:41:00Z"/>
                <w:lang w:val="en-PH" w:eastAsia="en-US"/>
              </w:rPr>
              <w:pPrChange w:id="763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70" w:author="Diana Machado" w:date="2019-04-06T13:41:00Z"/>
                <w:lang w:val="en-PH" w:eastAsia="en-US"/>
              </w:rPr>
              <w:pPrChange w:id="7637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72" w:author="Diana Machado" w:date="2019-04-06T13:41:00Z"/>
                <w:lang w:val="en-PH" w:eastAsia="en-US"/>
              </w:rPr>
              <w:pPrChange w:id="76373" w:author="Diana Machado" w:date="2019-04-06T13:49:00Z">
                <w:pPr>
                  <w:autoSpaceDE w:val="0"/>
                  <w:autoSpaceDN w:val="0"/>
                  <w:adjustRightInd w:val="0"/>
                  <w:jc w:val="center"/>
                </w:pPr>
              </w:pPrChange>
            </w:pPr>
          </w:p>
        </w:tc>
      </w:tr>
      <w:tr w:rsidR="00667C55" w:rsidRPr="00A62459" w:rsidTr="00BC3F5B">
        <w:trPr>
          <w:trHeight w:val="291"/>
          <w:ins w:id="7637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375" w:author="Diana Machado" w:date="2019-04-06T13:41:00Z"/>
                <w:lang w:val="en-PH" w:eastAsia="en-US"/>
              </w:rPr>
              <w:pPrChange w:id="7637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77" w:author="Diana Machado" w:date="2019-04-06T13:41:00Z"/>
                <w:lang w:val="en-PH" w:eastAsia="en-US"/>
              </w:rPr>
              <w:pPrChange w:id="76378" w:author="Diana Machado" w:date="2019-04-06T13:49:00Z">
                <w:pPr>
                  <w:autoSpaceDE w:val="0"/>
                  <w:autoSpaceDN w:val="0"/>
                  <w:adjustRightInd w:val="0"/>
                  <w:jc w:val="center"/>
                </w:pPr>
              </w:pPrChange>
            </w:pPr>
            <w:ins w:id="76379" w:author="Diana Machado" w:date="2019-04-06T13:41:00Z">
              <w:r w:rsidRPr="00A62459">
                <w:rPr>
                  <w:lang w:val="en-PH" w:eastAsia="en-US"/>
                </w:rPr>
                <w:t>1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380" w:author="Diana Machado" w:date="2019-04-06T13:41:00Z"/>
                <w:lang w:val="en-PH" w:eastAsia="en-US"/>
              </w:rPr>
              <w:pPrChange w:id="76381" w:author="Diana Machado" w:date="2019-04-06T13:49:00Z">
                <w:pPr>
                  <w:autoSpaceDE w:val="0"/>
                  <w:autoSpaceDN w:val="0"/>
                  <w:adjustRightInd w:val="0"/>
                  <w:jc w:val="center"/>
                </w:pPr>
              </w:pPrChange>
            </w:pPr>
            <w:ins w:id="76382" w:author="Diana Machado" w:date="2019-04-06T13:41:00Z">
              <w:r w:rsidRPr="00A62459">
                <w:rPr>
                  <w:lang w:val="en-PH" w:eastAsia="en-US"/>
                </w:rPr>
                <w:t>INDIAN RIVE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83" w:author="Diana Machado" w:date="2019-04-06T13:41:00Z"/>
                <w:lang w:val="en-PH" w:eastAsia="en-US"/>
              </w:rPr>
              <w:pPrChange w:id="76384" w:author="Diana Machado" w:date="2019-04-06T13:49:00Z">
                <w:pPr>
                  <w:autoSpaceDE w:val="0"/>
                  <w:autoSpaceDN w:val="0"/>
                  <w:adjustRightInd w:val="0"/>
                  <w:jc w:val="center"/>
                </w:pPr>
              </w:pPrChange>
            </w:pPr>
            <w:ins w:id="76385" w:author="Diana Machado" w:date="2019-04-06T13:41:00Z">
              <w:r w:rsidRPr="00A62459">
                <w:rPr>
                  <w:lang w:val="en-PH" w:eastAsia="en-US"/>
                </w:rPr>
                <w:t>11.82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86" w:author="Diana Machado" w:date="2019-04-06T13:41:00Z"/>
                <w:lang w:val="en-PH" w:eastAsia="en-US"/>
              </w:rPr>
              <w:pPrChange w:id="76387" w:author="Diana Machado" w:date="2019-04-06T13:49:00Z">
                <w:pPr>
                  <w:autoSpaceDE w:val="0"/>
                  <w:autoSpaceDN w:val="0"/>
                  <w:adjustRightInd w:val="0"/>
                  <w:jc w:val="center"/>
                </w:pPr>
              </w:pPrChange>
            </w:pPr>
            <w:ins w:id="76388" w:author="Diana Machado" w:date="2019-04-06T13:41:00Z">
              <w:r w:rsidRPr="00A62459">
                <w:rPr>
                  <w:lang w:val="en-PH" w:eastAsia="en-US"/>
                </w:rPr>
                <w:t>14.79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389" w:author="Diana Machado" w:date="2019-04-06T13:41:00Z"/>
                <w:lang w:val="en-PH" w:eastAsia="en-US"/>
              </w:rPr>
              <w:pPrChange w:id="76390" w:author="Diana Machado" w:date="2019-04-06T13:49:00Z">
                <w:pPr>
                  <w:autoSpaceDE w:val="0"/>
                  <w:autoSpaceDN w:val="0"/>
                  <w:adjustRightInd w:val="0"/>
                  <w:jc w:val="center"/>
                </w:pPr>
              </w:pPrChange>
            </w:pPr>
            <w:ins w:id="7639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392" w:author="Diana Machado" w:date="2019-04-06T13:41:00Z"/>
                <w:lang w:val="en-PH" w:eastAsia="en-US"/>
              </w:rPr>
              <w:pPrChange w:id="76393" w:author="Diana Machado" w:date="2019-04-06T13:49:00Z">
                <w:pPr>
                  <w:autoSpaceDE w:val="0"/>
                  <w:autoSpaceDN w:val="0"/>
                  <w:adjustRightInd w:val="0"/>
                  <w:jc w:val="center"/>
                </w:pPr>
              </w:pPrChange>
            </w:pPr>
            <w:ins w:id="76394" w:author="Diana Machado" w:date="2019-04-06T13:41:00Z">
              <w:r w:rsidRPr="00A62459">
                <w:rPr>
                  <w:lang w:val="en-PH" w:eastAsia="en-US"/>
                </w:rPr>
                <w:t>1.25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395" w:author="Diana Machado" w:date="2019-04-06T13:41:00Z"/>
                <w:lang w:val="en-PH" w:eastAsia="en-US"/>
              </w:rPr>
              <w:pPrChange w:id="7639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397" w:author="Diana Machado" w:date="2019-04-06T13:41:00Z"/>
                <w:lang w:val="en-PH" w:eastAsia="en-US"/>
              </w:rPr>
              <w:pPrChange w:id="7639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399" w:author="Diana Machado" w:date="2019-04-06T13:41:00Z"/>
                <w:lang w:val="en-PH" w:eastAsia="en-US"/>
              </w:rPr>
              <w:pPrChange w:id="7640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01" w:author="Diana Machado" w:date="2019-04-06T13:41:00Z"/>
                <w:lang w:val="en-PH" w:eastAsia="en-US"/>
              </w:rPr>
              <w:pPrChange w:id="764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03" w:author="Diana Machado" w:date="2019-04-06T13:41:00Z"/>
                <w:lang w:val="en-PH" w:eastAsia="en-US"/>
              </w:rPr>
              <w:pPrChange w:id="7640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05" w:author="Diana Machado" w:date="2019-04-06T13:41:00Z"/>
                <w:lang w:val="en-PH" w:eastAsia="en-US"/>
              </w:rPr>
              <w:pPrChange w:id="76406" w:author="Diana Machado" w:date="2019-04-06T13:49:00Z">
                <w:pPr>
                  <w:autoSpaceDE w:val="0"/>
                  <w:autoSpaceDN w:val="0"/>
                  <w:adjustRightInd w:val="0"/>
                  <w:jc w:val="center"/>
                </w:pPr>
              </w:pPrChange>
            </w:pPr>
          </w:p>
        </w:tc>
      </w:tr>
      <w:tr w:rsidR="00667C55" w:rsidRPr="00A62459" w:rsidTr="00BC3F5B">
        <w:trPr>
          <w:trHeight w:val="291"/>
          <w:ins w:id="7640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408" w:author="Diana Machado" w:date="2019-04-06T13:41:00Z"/>
                <w:lang w:val="en-PH" w:eastAsia="en-US"/>
              </w:rPr>
              <w:pPrChange w:id="7640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10" w:author="Diana Machado" w:date="2019-04-06T13:41:00Z"/>
                <w:lang w:val="en-PH" w:eastAsia="en-US"/>
              </w:rPr>
              <w:pPrChange w:id="76411" w:author="Diana Machado" w:date="2019-04-06T13:49:00Z">
                <w:pPr>
                  <w:autoSpaceDE w:val="0"/>
                  <w:autoSpaceDN w:val="0"/>
                  <w:adjustRightInd w:val="0"/>
                  <w:jc w:val="center"/>
                </w:pPr>
              </w:pPrChange>
            </w:pPr>
            <w:ins w:id="76412" w:author="Diana Machado" w:date="2019-04-06T13:41:00Z">
              <w:r w:rsidRPr="00A62459">
                <w:rPr>
                  <w:lang w:val="en-PH" w:eastAsia="en-US"/>
                </w:rPr>
                <w:t>1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413" w:author="Diana Machado" w:date="2019-04-06T13:41:00Z"/>
                <w:lang w:val="en-PH" w:eastAsia="en-US"/>
              </w:rPr>
              <w:pPrChange w:id="76414" w:author="Diana Machado" w:date="2019-04-06T13:49:00Z">
                <w:pPr>
                  <w:autoSpaceDE w:val="0"/>
                  <w:autoSpaceDN w:val="0"/>
                  <w:adjustRightInd w:val="0"/>
                  <w:jc w:val="center"/>
                </w:pPr>
              </w:pPrChange>
            </w:pPr>
            <w:ins w:id="76415" w:author="Diana Machado" w:date="2019-04-06T13:41:00Z">
              <w:r w:rsidRPr="00A62459">
                <w:rPr>
                  <w:lang w:val="en-PH" w:eastAsia="en-US"/>
                </w:rPr>
                <w:t>JACKS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16" w:author="Diana Machado" w:date="2019-04-06T13:41:00Z"/>
                <w:lang w:val="en-PH" w:eastAsia="en-US"/>
              </w:rPr>
              <w:pPrChange w:id="76417" w:author="Diana Machado" w:date="2019-04-06T13:49:00Z">
                <w:pPr>
                  <w:autoSpaceDE w:val="0"/>
                  <w:autoSpaceDN w:val="0"/>
                  <w:adjustRightInd w:val="0"/>
                  <w:jc w:val="center"/>
                </w:pPr>
              </w:pPrChange>
            </w:pPr>
            <w:ins w:id="76418" w:author="Diana Machado" w:date="2019-04-06T13:41:00Z">
              <w:r w:rsidRPr="00A62459">
                <w:rPr>
                  <w:lang w:val="en-PH" w:eastAsia="en-US"/>
                </w:rPr>
                <w:t>1.00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19" w:author="Diana Machado" w:date="2019-04-06T13:41:00Z"/>
                <w:lang w:val="en-PH" w:eastAsia="en-US"/>
              </w:rPr>
              <w:pPrChange w:id="76420" w:author="Diana Machado" w:date="2019-04-06T13:49:00Z">
                <w:pPr>
                  <w:autoSpaceDE w:val="0"/>
                  <w:autoSpaceDN w:val="0"/>
                  <w:adjustRightInd w:val="0"/>
                  <w:jc w:val="center"/>
                </w:pPr>
              </w:pPrChange>
            </w:pPr>
            <w:ins w:id="76421" w:author="Diana Machado" w:date="2019-04-06T13:41:00Z">
              <w:r w:rsidRPr="00A62459">
                <w:rPr>
                  <w:lang w:val="en-PH" w:eastAsia="en-US"/>
                </w:rPr>
                <w:t>1.054</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22" w:author="Diana Machado" w:date="2019-04-06T13:41:00Z"/>
                <w:lang w:val="en-PH" w:eastAsia="en-US"/>
              </w:rPr>
              <w:pPrChange w:id="76423" w:author="Diana Machado" w:date="2019-04-06T13:49:00Z">
                <w:pPr>
                  <w:autoSpaceDE w:val="0"/>
                  <w:autoSpaceDN w:val="0"/>
                  <w:adjustRightInd w:val="0"/>
                  <w:jc w:val="center"/>
                </w:pPr>
              </w:pPrChange>
            </w:pPr>
            <w:ins w:id="7642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25" w:author="Diana Machado" w:date="2019-04-06T13:41:00Z"/>
                <w:lang w:val="en-PH" w:eastAsia="en-US"/>
              </w:rPr>
              <w:pPrChange w:id="76426" w:author="Diana Machado" w:date="2019-04-06T13:49:00Z">
                <w:pPr>
                  <w:autoSpaceDE w:val="0"/>
                  <w:autoSpaceDN w:val="0"/>
                  <w:adjustRightInd w:val="0"/>
                  <w:jc w:val="center"/>
                </w:pPr>
              </w:pPrChange>
            </w:pPr>
            <w:ins w:id="76427" w:author="Diana Machado" w:date="2019-04-06T13:41:00Z">
              <w:r w:rsidRPr="00A62459">
                <w:rPr>
                  <w:lang w:val="en-PH" w:eastAsia="en-US"/>
                </w:rPr>
                <w:t>1.04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28" w:author="Diana Machado" w:date="2019-04-06T13:41:00Z"/>
                <w:lang w:val="en-PH" w:eastAsia="en-US"/>
              </w:rPr>
              <w:pPrChange w:id="7642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30" w:author="Diana Machado" w:date="2019-04-06T13:41:00Z"/>
                <w:lang w:val="en-PH" w:eastAsia="en-US"/>
              </w:rPr>
              <w:pPrChange w:id="7643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32" w:author="Diana Machado" w:date="2019-04-06T13:41:00Z"/>
                <w:lang w:val="en-PH" w:eastAsia="en-US"/>
              </w:rPr>
              <w:pPrChange w:id="7643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34" w:author="Diana Machado" w:date="2019-04-06T13:41:00Z"/>
                <w:lang w:val="en-PH" w:eastAsia="en-US"/>
              </w:rPr>
              <w:pPrChange w:id="7643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36" w:author="Diana Machado" w:date="2019-04-06T13:41:00Z"/>
                <w:lang w:val="en-PH" w:eastAsia="en-US"/>
              </w:rPr>
              <w:pPrChange w:id="7643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38" w:author="Diana Machado" w:date="2019-04-06T13:41:00Z"/>
                <w:lang w:val="en-PH" w:eastAsia="en-US"/>
              </w:rPr>
              <w:pPrChange w:id="76439" w:author="Diana Machado" w:date="2019-04-06T13:49:00Z">
                <w:pPr>
                  <w:autoSpaceDE w:val="0"/>
                  <w:autoSpaceDN w:val="0"/>
                  <w:adjustRightInd w:val="0"/>
                  <w:jc w:val="center"/>
                </w:pPr>
              </w:pPrChange>
            </w:pPr>
          </w:p>
        </w:tc>
      </w:tr>
      <w:tr w:rsidR="00667C55" w:rsidRPr="00A62459" w:rsidTr="00BC3F5B">
        <w:trPr>
          <w:trHeight w:val="291"/>
          <w:ins w:id="7644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441" w:author="Diana Machado" w:date="2019-04-06T13:41:00Z"/>
                <w:lang w:val="en-PH" w:eastAsia="en-US"/>
              </w:rPr>
              <w:pPrChange w:id="7644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43" w:author="Diana Machado" w:date="2019-04-06T13:41:00Z"/>
                <w:lang w:val="en-PH" w:eastAsia="en-US"/>
              </w:rPr>
              <w:pPrChange w:id="76444" w:author="Diana Machado" w:date="2019-04-06T13:49:00Z">
                <w:pPr>
                  <w:autoSpaceDE w:val="0"/>
                  <w:autoSpaceDN w:val="0"/>
                  <w:adjustRightInd w:val="0"/>
                  <w:jc w:val="center"/>
                </w:pPr>
              </w:pPrChange>
            </w:pPr>
            <w:ins w:id="76445" w:author="Diana Machado" w:date="2019-04-06T13:41:00Z">
              <w:r w:rsidRPr="00A62459">
                <w:rPr>
                  <w:lang w:val="en-PH" w:eastAsia="en-US"/>
                </w:rPr>
                <w:t>2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446" w:author="Diana Machado" w:date="2019-04-06T13:41:00Z"/>
                <w:lang w:val="en-PH" w:eastAsia="en-US"/>
              </w:rPr>
              <w:pPrChange w:id="76447" w:author="Diana Machado" w:date="2019-04-06T13:49:00Z">
                <w:pPr>
                  <w:autoSpaceDE w:val="0"/>
                  <w:autoSpaceDN w:val="0"/>
                  <w:adjustRightInd w:val="0"/>
                  <w:jc w:val="center"/>
                </w:pPr>
              </w:pPrChange>
            </w:pPr>
            <w:ins w:id="76448" w:author="Diana Machado" w:date="2019-04-06T13:41:00Z">
              <w:r w:rsidRPr="00A62459">
                <w:rPr>
                  <w:lang w:val="en-PH" w:eastAsia="en-US"/>
                </w:rPr>
                <w:t>LE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49" w:author="Diana Machado" w:date="2019-04-06T13:41:00Z"/>
                <w:lang w:val="en-PH" w:eastAsia="en-US"/>
              </w:rPr>
              <w:pPrChange w:id="76450" w:author="Diana Machado" w:date="2019-04-06T13:49:00Z">
                <w:pPr>
                  <w:autoSpaceDE w:val="0"/>
                  <w:autoSpaceDN w:val="0"/>
                  <w:adjustRightInd w:val="0"/>
                  <w:jc w:val="center"/>
                </w:pPr>
              </w:pPrChange>
            </w:pPr>
            <w:ins w:id="76451" w:author="Diana Machado" w:date="2019-04-06T13:41:00Z">
              <w:r w:rsidRPr="00A62459">
                <w:rPr>
                  <w:lang w:val="en-PH" w:eastAsia="en-US"/>
                </w:rPr>
                <w:t>6.23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52" w:author="Diana Machado" w:date="2019-04-06T13:41:00Z"/>
                <w:lang w:val="en-PH" w:eastAsia="en-US"/>
              </w:rPr>
              <w:pPrChange w:id="76453" w:author="Diana Machado" w:date="2019-04-06T13:49:00Z">
                <w:pPr>
                  <w:autoSpaceDE w:val="0"/>
                  <w:autoSpaceDN w:val="0"/>
                  <w:adjustRightInd w:val="0"/>
                  <w:jc w:val="center"/>
                </w:pPr>
              </w:pPrChange>
            </w:pPr>
            <w:ins w:id="76454" w:author="Diana Machado" w:date="2019-04-06T13:41:00Z">
              <w:r w:rsidRPr="00A62459">
                <w:rPr>
                  <w:lang w:val="en-PH" w:eastAsia="en-US"/>
                </w:rPr>
                <w:t>6.85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55" w:author="Diana Machado" w:date="2019-04-06T13:41:00Z"/>
                <w:lang w:val="en-PH" w:eastAsia="en-US"/>
              </w:rPr>
              <w:pPrChange w:id="76456" w:author="Diana Machado" w:date="2019-04-06T13:49:00Z">
                <w:pPr>
                  <w:autoSpaceDE w:val="0"/>
                  <w:autoSpaceDN w:val="0"/>
                  <w:adjustRightInd w:val="0"/>
                  <w:jc w:val="center"/>
                </w:pPr>
              </w:pPrChange>
            </w:pPr>
            <w:ins w:id="7645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58" w:author="Diana Machado" w:date="2019-04-06T13:41:00Z"/>
                <w:lang w:val="en-PH" w:eastAsia="en-US"/>
              </w:rPr>
              <w:pPrChange w:id="76459" w:author="Diana Machado" w:date="2019-04-06T13:49:00Z">
                <w:pPr>
                  <w:autoSpaceDE w:val="0"/>
                  <w:autoSpaceDN w:val="0"/>
                  <w:adjustRightInd w:val="0"/>
                  <w:jc w:val="center"/>
                </w:pPr>
              </w:pPrChange>
            </w:pPr>
            <w:ins w:id="76460" w:author="Diana Machado" w:date="2019-04-06T13:41:00Z">
              <w:r w:rsidRPr="00A62459">
                <w:rPr>
                  <w:lang w:val="en-PH" w:eastAsia="en-US"/>
                </w:rPr>
                <w:t>1.10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61" w:author="Diana Machado" w:date="2019-04-06T13:41:00Z"/>
                <w:lang w:val="en-PH" w:eastAsia="en-US"/>
              </w:rPr>
              <w:pPrChange w:id="7646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63" w:author="Diana Machado" w:date="2019-04-06T13:41:00Z"/>
                <w:lang w:val="en-PH" w:eastAsia="en-US"/>
              </w:rPr>
              <w:pPrChange w:id="7646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65" w:author="Diana Machado" w:date="2019-04-06T13:41:00Z"/>
                <w:lang w:val="en-PH" w:eastAsia="en-US"/>
              </w:rPr>
              <w:pPrChange w:id="7646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67" w:author="Diana Machado" w:date="2019-04-06T13:41:00Z"/>
                <w:lang w:val="en-PH" w:eastAsia="en-US"/>
              </w:rPr>
              <w:pPrChange w:id="7646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69" w:author="Diana Machado" w:date="2019-04-06T13:41:00Z"/>
                <w:lang w:val="en-PH" w:eastAsia="en-US"/>
              </w:rPr>
              <w:pPrChange w:id="764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71" w:author="Diana Machado" w:date="2019-04-06T13:41:00Z"/>
                <w:lang w:val="en-PH" w:eastAsia="en-US"/>
              </w:rPr>
              <w:pPrChange w:id="76472" w:author="Diana Machado" w:date="2019-04-06T13:49:00Z">
                <w:pPr>
                  <w:autoSpaceDE w:val="0"/>
                  <w:autoSpaceDN w:val="0"/>
                  <w:adjustRightInd w:val="0"/>
                  <w:jc w:val="center"/>
                </w:pPr>
              </w:pPrChange>
            </w:pPr>
          </w:p>
        </w:tc>
      </w:tr>
      <w:tr w:rsidR="00667C55" w:rsidRPr="00A62459" w:rsidTr="00BC3F5B">
        <w:trPr>
          <w:trHeight w:val="291"/>
          <w:ins w:id="7647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474" w:author="Diana Machado" w:date="2019-04-06T13:41:00Z"/>
                <w:lang w:val="en-PH" w:eastAsia="en-US"/>
              </w:rPr>
              <w:pPrChange w:id="7647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76" w:author="Diana Machado" w:date="2019-04-06T13:41:00Z"/>
                <w:lang w:val="en-PH" w:eastAsia="en-US"/>
              </w:rPr>
              <w:pPrChange w:id="76477" w:author="Diana Machado" w:date="2019-04-06T13:49:00Z">
                <w:pPr>
                  <w:autoSpaceDE w:val="0"/>
                  <w:autoSpaceDN w:val="0"/>
                  <w:adjustRightInd w:val="0"/>
                  <w:jc w:val="center"/>
                </w:pPr>
              </w:pPrChange>
            </w:pPr>
            <w:ins w:id="76478" w:author="Diana Machado" w:date="2019-04-06T13:41:00Z">
              <w:r w:rsidRPr="00A62459">
                <w:rPr>
                  <w:lang w:val="en-PH" w:eastAsia="en-US"/>
                </w:rPr>
                <w:t>2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479" w:author="Diana Machado" w:date="2019-04-06T13:41:00Z"/>
                <w:lang w:val="en-PH" w:eastAsia="en-US"/>
              </w:rPr>
              <w:pPrChange w:id="76480" w:author="Diana Machado" w:date="2019-04-06T13:49:00Z">
                <w:pPr>
                  <w:autoSpaceDE w:val="0"/>
                  <w:autoSpaceDN w:val="0"/>
                  <w:adjustRightInd w:val="0"/>
                  <w:jc w:val="center"/>
                </w:pPr>
              </w:pPrChange>
            </w:pPr>
            <w:ins w:id="76481" w:author="Diana Machado" w:date="2019-04-06T13:41:00Z">
              <w:r w:rsidRPr="00A62459">
                <w:rPr>
                  <w:lang w:val="en-PH" w:eastAsia="en-US"/>
                </w:rPr>
                <w:t>LE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82" w:author="Diana Machado" w:date="2019-04-06T13:41:00Z"/>
                <w:lang w:val="en-PH" w:eastAsia="en-US"/>
              </w:rPr>
              <w:pPrChange w:id="76483" w:author="Diana Machado" w:date="2019-04-06T13:49:00Z">
                <w:pPr>
                  <w:autoSpaceDE w:val="0"/>
                  <w:autoSpaceDN w:val="0"/>
                  <w:adjustRightInd w:val="0"/>
                  <w:jc w:val="center"/>
                </w:pPr>
              </w:pPrChange>
            </w:pPr>
            <w:ins w:id="76484" w:author="Diana Machado" w:date="2019-04-06T13:41:00Z">
              <w:r w:rsidRPr="00A62459">
                <w:rPr>
                  <w:lang w:val="en-PH" w:eastAsia="en-US"/>
                </w:rPr>
                <w:t>1.02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85" w:author="Diana Machado" w:date="2019-04-06T13:41:00Z"/>
                <w:lang w:val="en-PH" w:eastAsia="en-US"/>
              </w:rPr>
              <w:pPrChange w:id="76486" w:author="Diana Machado" w:date="2019-04-06T13:49:00Z">
                <w:pPr>
                  <w:autoSpaceDE w:val="0"/>
                  <w:autoSpaceDN w:val="0"/>
                  <w:adjustRightInd w:val="0"/>
                  <w:jc w:val="center"/>
                </w:pPr>
              </w:pPrChange>
            </w:pPr>
            <w:ins w:id="76487" w:author="Diana Machado" w:date="2019-04-06T13:41:00Z">
              <w:r w:rsidRPr="00A62459">
                <w:rPr>
                  <w:lang w:val="en-PH" w:eastAsia="en-US"/>
                </w:rPr>
                <w:t>1.097</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488" w:author="Diana Machado" w:date="2019-04-06T13:41:00Z"/>
                <w:lang w:val="en-PH" w:eastAsia="en-US"/>
              </w:rPr>
              <w:pPrChange w:id="76489" w:author="Diana Machado" w:date="2019-04-06T13:49:00Z">
                <w:pPr>
                  <w:autoSpaceDE w:val="0"/>
                  <w:autoSpaceDN w:val="0"/>
                  <w:adjustRightInd w:val="0"/>
                  <w:jc w:val="center"/>
                </w:pPr>
              </w:pPrChange>
            </w:pPr>
            <w:ins w:id="7649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491" w:author="Diana Machado" w:date="2019-04-06T13:41:00Z"/>
                <w:lang w:val="en-PH" w:eastAsia="en-US"/>
              </w:rPr>
              <w:pPrChange w:id="76492" w:author="Diana Machado" w:date="2019-04-06T13:49:00Z">
                <w:pPr>
                  <w:autoSpaceDE w:val="0"/>
                  <w:autoSpaceDN w:val="0"/>
                  <w:adjustRightInd w:val="0"/>
                  <w:jc w:val="center"/>
                </w:pPr>
              </w:pPrChange>
            </w:pPr>
            <w:ins w:id="76493" w:author="Diana Machado" w:date="2019-04-06T13:41:00Z">
              <w:r w:rsidRPr="00A62459">
                <w:rPr>
                  <w:lang w:val="en-PH" w:eastAsia="en-US"/>
                </w:rPr>
                <w:t>1.07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494" w:author="Diana Machado" w:date="2019-04-06T13:41:00Z"/>
                <w:lang w:val="en-PH" w:eastAsia="en-US"/>
              </w:rPr>
              <w:pPrChange w:id="7649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496" w:author="Diana Machado" w:date="2019-04-06T13:41:00Z"/>
                <w:lang w:val="en-PH" w:eastAsia="en-US"/>
              </w:rPr>
              <w:pPrChange w:id="7649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498" w:author="Diana Machado" w:date="2019-04-06T13:41:00Z"/>
                <w:lang w:val="en-PH" w:eastAsia="en-US"/>
              </w:rPr>
              <w:pPrChange w:id="7649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00" w:author="Diana Machado" w:date="2019-04-06T13:41:00Z"/>
                <w:lang w:val="en-PH" w:eastAsia="en-US"/>
              </w:rPr>
              <w:pPrChange w:id="7650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02" w:author="Diana Machado" w:date="2019-04-06T13:41:00Z"/>
                <w:lang w:val="en-PH" w:eastAsia="en-US"/>
              </w:rPr>
              <w:pPrChange w:id="765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04" w:author="Diana Machado" w:date="2019-04-06T13:41:00Z"/>
                <w:lang w:val="en-PH" w:eastAsia="en-US"/>
              </w:rPr>
              <w:pPrChange w:id="76505" w:author="Diana Machado" w:date="2019-04-06T13:49:00Z">
                <w:pPr>
                  <w:autoSpaceDE w:val="0"/>
                  <w:autoSpaceDN w:val="0"/>
                  <w:adjustRightInd w:val="0"/>
                  <w:jc w:val="center"/>
                </w:pPr>
              </w:pPrChange>
            </w:pPr>
          </w:p>
        </w:tc>
      </w:tr>
      <w:tr w:rsidR="00667C55" w:rsidRPr="00A62459" w:rsidTr="00BC3F5B">
        <w:trPr>
          <w:trHeight w:val="291"/>
          <w:ins w:id="7650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507" w:author="Diana Machado" w:date="2019-04-06T13:41:00Z"/>
                <w:lang w:val="en-PH" w:eastAsia="en-US"/>
              </w:rPr>
              <w:pPrChange w:id="7650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09" w:author="Diana Machado" w:date="2019-04-06T13:41:00Z"/>
                <w:lang w:val="en-PH" w:eastAsia="en-US"/>
              </w:rPr>
              <w:pPrChange w:id="76510" w:author="Diana Machado" w:date="2019-04-06T13:49:00Z">
                <w:pPr>
                  <w:autoSpaceDE w:val="0"/>
                  <w:autoSpaceDN w:val="0"/>
                  <w:adjustRightInd w:val="0"/>
                  <w:jc w:val="center"/>
                </w:pPr>
              </w:pPrChange>
            </w:pPr>
            <w:ins w:id="76511" w:author="Diana Machado" w:date="2019-04-06T13:41:00Z">
              <w:r w:rsidRPr="00A62459">
                <w:rPr>
                  <w:lang w:val="en-PH" w:eastAsia="en-US"/>
                </w:rPr>
                <w:t>2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512" w:author="Diana Machado" w:date="2019-04-06T13:41:00Z"/>
                <w:lang w:val="en-PH" w:eastAsia="en-US"/>
              </w:rPr>
              <w:pPrChange w:id="76513" w:author="Diana Machado" w:date="2019-04-06T13:49:00Z">
                <w:pPr>
                  <w:autoSpaceDE w:val="0"/>
                  <w:autoSpaceDN w:val="0"/>
                  <w:adjustRightInd w:val="0"/>
                  <w:jc w:val="center"/>
                </w:pPr>
              </w:pPrChange>
            </w:pPr>
            <w:ins w:id="76514" w:author="Diana Machado" w:date="2019-04-06T13:41:00Z">
              <w:r w:rsidRPr="00A62459">
                <w:rPr>
                  <w:lang w:val="en-PH" w:eastAsia="en-US"/>
                </w:rPr>
                <w:t>MARIO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15" w:author="Diana Machado" w:date="2019-04-06T13:41:00Z"/>
                <w:lang w:val="en-PH" w:eastAsia="en-US"/>
              </w:rPr>
              <w:pPrChange w:id="76516" w:author="Diana Machado" w:date="2019-04-06T13:49:00Z">
                <w:pPr>
                  <w:autoSpaceDE w:val="0"/>
                  <w:autoSpaceDN w:val="0"/>
                  <w:adjustRightInd w:val="0"/>
                  <w:jc w:val="center"/>
                </w:pPr>
              </w:pPrChange>
            </w:pPr>
            <w:ins w:id="76517" w:author="Diana Machado" w:date="2019-04-06T13:41:00Z">
              <w:r w:rsidRPr="00A62459">
                <w:rPr>
                  <w:lang w:val="en-PH" w:eastAsia="en-US"/>
                </w:rPr>
                <w:t>2.827</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18" w:author="Diana Machado" w:date="2019-04-06T13:41:00Z"/>
                <w:lang w:val="en-PH" w:eastAsia="en-US"/>
              </w:rPr>
              <w:pPrChange w:id="76519" w:author="Diana Machado" w:date="2019-04-06T13:49:00Z">
                <w:pPr>
                  <w:autoSpaceDE w:val="0"/>
                  <w:autoSpaceDN w:val="0"/>
                  <w:adjustRightInd w:val="0"/>
                  <w:jc w:val="center"/>
                </w:pPr>
              </w:pPrChange>
            </w:pPr>
            <w:ins w:id="76520" w:author="Diana Machado" w:date="2019-04-06T13:41:00Z">
              <w:r w:rsidRPr="00A62459">
                <w:rPr>
                  <w:lang w:val="en-PH" w:eastAsia="en-US"/>
                </w:rPr>
                <w:t>2.92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21" w:author="Diana Machado" w:date="2019-04-06T13:41:00Z"/>
                <w:lang w:val="en-PH" w:eastAsia="en-US"/>
              </w:rPr>
              <w:pPrChange w:id="76522" w:author="Diana Machado" w:date="2019-04-06T13:49:00Z">
                <w:pPr>
                  <w:autoSpaceDE w:val="0"/>
                  <w:autoSpaceDN w:val="0"/>
                  <w:adjustRightInd w:val="0"/>
                  <w:jc w:val="center"/>
                </w:pPr>
              </w:pPrChange>
            </w:pPr>
            <w:ins w:id="7652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24" w:author="Diana Machado" w:date="2019-04-06T13:41:00Z"/>
                <w:lang w:val="en-PH" w:eastAsia="en-US"/>
              </w:rPr>
              <w:pPrChange w:id="76525" w:author="Diana Machado" w:date="2019-04-06T13:49:00Z">
                <w:pPr>
                  <w:autoSpaceDE w:val="0"/>
                  <w:autoSpaceDN w:val="0"/>
                  <w:adjustRightInd w:val="0"/>
                  <w:jc w:val="center"/>
                </w:pPr>
              </w:pPrChange>
            </w:pPr>
            <w:ins w:id="76526" w:author="Diana Machado" w:date="2019-04-06T13:41:00Z">
              <w:r w:rsidRPr="00A62459">
                <w:rPr>
                  <w:lang w:val="en-PH" w:eastAsia="en-US"/>
                </w:rPr>
                <w:t>1.03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27" w:author="Diana Machado" w:date="2019-04-06T13:41:00Z"/>
                <w:lang w:val="en-PH" w:eastAsia="en-US"/>
              </w:rPr>
              <w:pPrChange w:id="7652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29" w:author="Diana Machado" w:date="2019-04-06T13:41:00Z"/>
                <w:lang w:val="en-PH" w:eastAsia="en-US"/>
              </w:rPr>
              <w:pPrChange w:id="7653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31" w:author="Diana Machado" w:date="2019-04-06T13:41:00Z"/>
                <w:lang w:val="en-PH" w:eastAsia="en-US"/>
              </w:rPr>
              <w:pPrChange w:id="7653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33" w:author="Diana Machado" w:date="2019-04-06T13:41:00Z"/>
                <w:lang w:val="en-PH" w:eastAsia="en-US"/>
              </w:rPr>
              <w:pPrChange w:id="7653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35" w:author="Diana Machado" w:date="2019-04-06T13:41:00Z"/>
                <w:lang w:val="en-PH" w:eastAsia="en-US"/>
              </w:rPr>
              <w:pPrChange w:id="765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37" w:author="Diana Machado" w:date="2019-04-06T13:41:00Z"/>
                <w:lang w:val="en-PH" w:eastAsia="en-US"/>
              </w:rPr>
              <w:pPrChange w:id="76538" w:author="Diana Machado" w:date="2019-04-06T13:49:00Z">
                <w:pPr>
                  <w:autoSpaceDE w:val="0"/>
                  <w:autoSpaceDN w:val="0"/>
                  <w:adjustRightInd w:val="0"/>
                  <w:jc w:val="center"/>
                </w:pPr>
              </w:pPrChange>
            </w:pPr>
          </w:p>
        </w:tc>
      </w:tr>
      <w:tr w:rsidR="00667C55" w:rsidRPr="00A62459" w:rsidTr="00BC3F5B">
        <w:trPr>
          <w:trHeight w:val="291"/>
          <w:ins w:id="7653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540" w:author="Diana Machado" w:date="2019-04-06T13:41:00Z"/>
                <w:lang w:val="en-PH" w:eastAsia="en-US"/>
              </w:rPr>
              <w:pPrChange w:id="7654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42" w:author="Diana Machado" w:date="2019-04-06T13:41:00Z"/>
                <w:lang w:val="en-PH" w:eastAsia="en-US"/>
              </w:rPr>
              <w:pPrChange w:id="76543" w:author="Diana Machado" w:date="2019-04-06T13:49:00Z">
                <w:pPr>
                  <w:autoSpaceDE w:val="0"/>
                  <w:autoSpaceDN w:val="0"/>
                  <w:adjustRightInd w:val="0"/>
                  <w:jc w:val="center"/>
                </w:pPr>
              </w:pPrChange>
            </w:pPr>
            <w:ins w:id="76544" w:author="Diana Machado" w:date="2019-04-06T13:41:00Z">
              <w:r w:rsidRPr="00A62459">
                <w:rPr>
                  <w:lang w:val="en-PH" w:eastAsia="en-US"/>
                </w:rPr>
                <w:t>2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545" w:author="Diana Machado" w:date="2019-04-06T13:41:00Z"/>
                <w:lang w:val="en-PH" w:eastAsia="en-US"/>
              </w:rPr>
              <w:pPrChange w:id="76546" w:author="Diana Machado" w:date="2019-04-06T13:49:00Z">
                <w:pPr>
                  <w:autoSpaceDE w:val="0"/>
                  <w:autoSpaceDN w:val="0"/>
                  <w:adjustRightInd w:val="0"/>
                  <w:jc w:val="center"/>
                </w:pPr>
              </w:pPrChange>
            </w:pPr>
            <w:ins w:id="76547"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48" w:author="Diana Machado" w:date="2019-04-06T13:41:00Z"/>
                <w:lang w:val="en-PH" w:eastAsia="en-US"/>
              </w:rPr>
              <w:pPrChange w:id="76549" w:author="Diana Machado" w:date="2019-04-06T13:49:00Z">
                <w:pPr>
                  <w:autoSpaceDE w:val="0"/>
                  <w:autoSpaceDN w:val="0"/>
                  <w:adjustRightInd w:val="0"/>
                  <w:jc w:val="center"/>
                </w:pPr>
              </w:pPrChange>
            </w:pPr>
            <w:ins w:id="76550" w:author="Diana Machado" w:date="2019-04-06T13:41:00Z">
              <w:r w:rsidRPr="00A62459">
                <w:rPr>
                  <w:lang w:val="en-PH" w:eastAsia="en-US"/>
                </w:rPr>
                <w:t>5.56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51" w:author="Diana Machado" w:date="2019-04-06T13:41:00Z"/>
                <w:lang w:val="en-PH" w:eastAsia="en-US"/>
              </w:rPr>
              <w:pPrChange w:id="76552" w:author="Diana Machado" w:date="2019-04-06T13:49:00Z">
                <w:pPr>
                  <w:autoSpaceDE w:val="0"/>
                  <w:autoSpaceDN w:val="0"/>
                  <w:adjustRightInd w:val="0"/>
                  <w:jc w:val="center"/>
                </w:pPr>
              </w:pPrChange>
            </w:pPr>
            <w:ins w:id="76553" w:author="Diana Machado" w:date="2019-04-06T13:41:00Z">
              <w:r w:rsidRPr="00A62459">
                <w:rPr>
                  <w:lang w:val="en-PH" w:eastAsia="en-US"/>
                </w:rPr>
                <w:t>6.14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54" w:author="Diana Machado" w:date="2019-04-06T13:41:00Z"/>
                <w:lang w:val="en-PH" w:eastAsia="en-US"/>
              </w:rPr>
              <w:pPrChange w:id="76555" w:author="Diana Machado" w:date="2019-04-06T13:49:00Z">
                <w:pPr>
                  <w:autoSpaceDE w:val="0"/>
                  <w:autoSpaceDN w:val="0"/>
                  <w:adjustRightInd w:val="0"/>
                  <w:jc w:val="center"/>
                </w:pPr>
              </w:pPrChange>
            </w:pPr>
            <w:ins w:id="7655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57" w:author="Diana Machado" w:date="2019-04-06T13:41:00Z"/>
                <w:lang w:val="en-PH" w:eastAsia="en-US"/>
              </w:rPr>
              <w:pPrChange w:id="76558" w:author="Diana Machado" w:date="2019-04-06T13:49:00Z">
                <w:pPr>
                  <w:autoSpaceDE w:val="0"/>
                  <w:autoSpaceDN w:val="0"/>
                  <w:adjustRightInd w:val="0"/>
                  <w:jc w:val="center"/>
                </w:pPr>
              </w:pPrChange>
            </w:pPr>
            <w:ins w:id="76559" w:author="Diana Machado" w:date="2019-04-06T13:41:00Z">
              <w:r w:rsidRPr="00A62459">
                <w:rPr>
                  <w:lang w:val="en-PH" w:eastAsia="en-US"/>
                </w:rPr>
                <w:t>1.106</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60" w:author="Diana Machado" w:date="2019-04-06T13:41:00Z"/>
                <w:lang w:val="en-PH" w:eastAsia="en-US"/>
              </w:rPr>
              <w:pPrChange w:id="7656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62" w:author="Diana Machado" w:date="2019-04-06T13:41:00Z"/>
                <w:lang w:val="en-PH" w:eastAsia="en-US"/>
              </w:rPr>
              <w:pPrChange w:id="7656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64" w:author="Diana Machado" w:date="2019-04-06T13:41:00Z"/>
                <w:lang w:val="en-PH" w:eastAsia="en-US"/>
              </w:rPr>
              <w:pPrChange w:id="7656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66" w:author="Diana Machado" w:date="2019-04-06T13:41:00Z"/>
                <w:lang w:val="en-PH" w:eastAsia="en-US"/>
              </w:rPr>
              <w:pPrChange w:id="7656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68" w:author="Diana Machado" w:date="2019-04-06T13:41:00Z"/>
                <w:lang w:val="en-PH" w:eastAsia="en-US"/>
              </w:rPr>
              <w:pPrChange w:id="765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70" w:author="Diana Machado" w:date="2019-04-06T13:41:00Z"/>
                <w:lang w:val="en-PH" w:eastAsia="en-US"/>
              </w:rPr>
              <w:pPrChange w:id="76571" w:author="Diana Machado" w:date="2019-04-06T13:49:00Z">
                <w:pPr>
                  <w:autoSpaceDE w:val="0"/>
                  <w:autoSpaceDN w:val="0"/>
                  <w:adjustRightInd w:val="0"/>
                  <w:jc w:val="center"/>
                </w:pPr>
              </w:pPrChange>
            </w:pPr>
          </w:p>
        </w:tc>
      </w:tr>
      <w:tr w:rsidR="00667C55" w:rsidRPr="00A62459" w:rsidTr="00BC3F5B">
        <w:trPr>
          <w:trHeight w:val="291"/>
          <w:ins w:id="7657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573" w:author="Diana Machado" w:date="2019-04-06T13:41:00Z"/>
                <w:lang w:val="en-PH" w:eastAsia="en-US"/>
              </w:rPr>
              <w:pPrChange w:id="7657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75" w:author="Diana Machado" w:date="2019-04-06T13:41:00Z"/>
                <w:lang w:val="en-PH" w:eastAsia="en-US"/>
              </w:rPr>
              <w:pPrChange w:id="76576" w:author="Diana Machado" w:date="2019-04-06T13:49:00Z">
                <w:pPr>
                  <w:autoSpaceDE w:val="0"/>
                  <w:autoSpaceDN w:val="0"/>
                  <w:adjustRightInd w:val="0"/>
                  <w:jc w:val="center"/>
                </w:pPr>
              </w:pPrChange>
            </w:pPr>
            <w:ins w:id="76577" w:author="Diana Machado" w:date="2019-04-06T13:41:00Z">
              <w:r w:rsidRPr="00A62459">
                <w:rPr>
                  <w:lang w:val="en-PH" w:eastAsia="en-US"/>
                </w:rPr>
                <w:t>2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578" w:author="Diana Machado" w:date="2019-04-06T13:41:00Z"/>
                <w:lang w:val="en-PH" w:eastAsia="en-US"/>
              </w:rPr>
              <w:pPrChange w:id="76579" w:author="Diana Machado" w:date="2019-04-06T13:49:00Z">
                <w:pPr>
                  <w:autoSpaceDE w:val="0"/>
                  <w:autoSpaceDN w:val="0"/>
                  <w:adjustRightInd w:val="0"/>
                  <w:jc w:val="center"/>
                </w:pPr>
              </w:pPrChange>
            </w:pPr>
            <w:ins w:id="76580" w:author="Diana Machado" w:date="2019-04-06T13:41:00Z">
              <w:r w:rsidRPr="00A62459">
                <w:rPr>
                  <w:lang w:val="en-PH" w:eastAsia="en-US"/>
                </w:rPr>
                <w:t>MARTIN</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81" w:author="Diana Machado" w:date="2019-04-06T13:41:00Z"/>
                <w:lang w:val="en-PH" w:eastAsia="en-US"/>
              </w:rPr>
              <w:pPrChange w:id="76582" w:author="Diana Machado" w:date="2019-04-06T13:49:00Z">
                <w:pPr>
                  <w:autoSpaceDE w:val="0"/>
                  <w:autoSpaceDN w:val="0"/>
                  <w:adjustRightInd w:val="0"/>
                  <w:jc w:val="center"/>
                </w:pPr>
              </w:pPrChange>
            </w:pPr>
            <w:ins w:id="76583" w:author="Diana Machado" w:date="2019-04-06T13:41:00Z">
              <w:r w:rsidRPr="00A62459">
                <w:rPr>
                  <w:lang w:val="en-PH" w:eastAsia="en-US"/>
                </w:rPr>
                <w:t>11.33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84" w:author="Diana Machado" w:date="2019-04-06T13:41:00Z"/>
                <w:lang w:val="en-PH" w:eastAsia="en-US"/>
              </w:rPr>
              <w:pPrChange w:id="76585" w:author="Diana Machado" w:date="2019-04-06T13:49:00Z">
                <w:pPr>
                  <w:autoSpaceDE w:val="0"/>
                  <w:autoSpaceDN w:val="0"/>
                  <w:adjustRightInd w:val="0"/>
                  <w:jc w:val="center"/>
                </w:pPr>
              </w:pPrChange>
            </w:pPr>
            <w:ins w:id="76586" w:author="Diana Machado" w:date="2019-04-06T13:41:00Z">
              <w:r w:rsidRPr="00A62459">
                <w:rPr>
                  <w:lang w:val="en-PH" w:eastAsia="en-US"/>
                </w:rPr>
                <w:t>14.17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587" w:author="Diana Machado" w:date="2019-04-06T13:41:00Z"/>
                <w:lang w:val="en-PH" w:eastAsia="en-US"/>
              </w:rPr>
              <w:pPrChange w:id="76588" w:author="Diana Machado" w:date="2019-04-06T13:49:00Z">
                <w:pPr>
                  <w:autoSpaceDE w:val="0"/>
                  <w:autoSpaceDN w:val="0"/>
                  <w:adjustRightInd w:val="0"/>
                  <w:jc w:val="center"/>
                </w:pPr>
              </w:pPrChange>
            </w:pPr>
            <w:ins w:id="7658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590" w:author="Diana Machado" w:date="2019-04-06T13:41:00Z"/>
                <w:lang w:val="en-PH" w:eastAsia="en-US"/>
              </w:rPr>
              <w:pPrChange w:id="76591" w:author="Diana Machado" w:date="2019-04-06T13:49:00Z">
                <w:pPr>
                  <w:autoSpaceDE w:val="0"/>
                  <w:autoSpaceDN w:val="0"/>
                  <w:adjustRightInd w:val="0"/>
                  <w:jc w:val="center"/>
                </w:pPr>
              </w:pPrChange>
            </w:pPr>
            <w:ins w:id="76592" w:author="Diana Machado" w:date="2019-04-06T13:41:00Z">
              <w:r w:rsidRPr="00A62459">
                <w:rPr>
                  <w:lang w:val="en-PH" w:eastAsia="en-US"/>
                </w:rPr>
                <w:t>1.25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93" w:author="Diana Machado" w:date="2019-04-06T13:41:00Z"/>
                <w:lang w:val="en-PH" w:eastAsia="en-US"/>
              </w:rPr>
              <w:pPrChange w:id="7659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595" w:author="Diana Machado" w:date="2019-04-06T13:41:00Z"/>
                <w:lang w:val="en-PH" w:eastAsia="en-US"/>
              </w:rPr>
              <w:pPrChange w:id="7659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597" w:author="Diana Machado" w:date="2019-04-06T13:41:00Z"/>
                <w:lang w:val="en-PH" w:eastAsia="en-US"/>
              </w:rPr>
              <w:pPrChange w:id="7659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599" w:author="Diana Machado" w:date="2019-04-06T13:41:00Z"/>
                <w:lang w:val="en-PH" w:eastAsia="en-US"/>
              </w:rPr>
              <w:pPrChange w:id="7660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01" w:author="Diana Machado" w:date="2019-04-06T13:41:00Z"/>
                <w:lang w:val="en-PH" w:eastAsia="en-US"/>
              </w:rPr>
              <w:pPrChange w:id="766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03" w:author="Diana Machado" w:date="2019-04-06T13:41:00Z"/>
                <w:lang w:val="en-PH" w:eastAsia="en-US"/>
              </w:rPr>
              <w:pPrChange w:id="76604" w:author="Diana Machado" w:date="2019-04-06T13:49:00Z">
                <w:pPr>
                  <w:autoSpaceDE w:val="0"/>
                  <w:autoSpaceDN w:val="0"/>
                  <w:adjustRightInd w:val="0"/>
                  <w:jc w:val="center"/>
                </w:pPr>
              </w:pPrChange>
            </w:pPr>
          </w:p>
        </w:tc>
      </w:tr>
      <w:tr w:rsidR="00667C55" w:rsidRPr="00A62459" w:rsidTr="00BC3F5B">
        <w:trPr>
          <w:trHeight w:val="291"/>
          <w:ins w:id="7660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606" w:author="Diana Machado" w:date="2019-04-06T13:41:00Z"/>
                <w:lang w:val="en-PH" w:eastAsia="en-US"/>
              </w:rPr>
              <w:pPrChange w:id="7660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08" w:author="Diana Machado" w:date="2019-04-06T13:41:00Z"/>
                <w:lang w:val="en-PH" w:eastAsia="en-US"/>
              </w:rPr>
              <w:pPrChange w:id="76609" w:author="Diana Machado" w:date="2019-04-06T13:49:00Z">
                <w:pPr>
                  <w:autoSpaceDE w:val="0"/>
                  <w:autoSpaceDN w:val="0"/>
                  <w:adjustRightInd w:val="0"/>
                  <w:jc w:val="center"/>
                </w:pPr>
              </w:pPrChange>
            </w:pPr>
            <w:ins w:id="76610" w:author="Diana Machado" w:date="2019-04-06T13:41:00Z">
              <w:r w:rsidRPr="00A62459">
                <w:rPr>
                  <w:lang w:val="en-PH" w:eastAsia="en-US"/>
                </w:rPr>
                <w:t>2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611" w:author="Diana Machado" w:date="2019-04-06T13:41:00Z"/>
                <w:lang w:val="en-PH" w:eastAsia="en-US"/>
              </w:rPr>
              <w:pPrChange w:id="76612" w:author="Diana Machado" w:date="2019-04-06T13:49:00Z">
                <w:pPr>
                  <w:autoSpaceDE w:val="0"/>
                  <w:autoSpaceDN w:val="0"/>
                  <w:adjustRightInd w:val="0"/>
                  <w:jc w:val="center"/>
                </w:pPr>
              </w:pPrChange>
            </w:pPr>
            <w:ins w:id="76613"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14" w:author="Diana Machado" w:date="2019-04-06T13:41:00Z"/>
                <w:lang w:val="en-PH" w:eastAsia="en-US"/>
              </w:rPr>
              <w:pPrChange w:id="76615" w:author="Diana Machado" w:date="2019-04-06T13:49:00Z">
                <w:pPr>
                  <w:autoSpaceDE w:val="0"/>
                  <w:autoSpaceDN w:val="0"/>
                  <w:adjustRightInd w:val="0"/>
                  <w:jc w:val="center"/>
                </w:pPr>
              </w:pPrChange>
            </w:pPr>
            <w:ins w:id="76616" w:author="Diana Machado" w:date="2019-04-06T13:41:00Z">
              <w:r w:rsidRPr="00A62459">
                <w:rPr>
                  <w:lang w:val="en-PH" w:eastAsia="en-US"/>
                </w:rPr>
                <w:t>6.35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17" w:author="Diana Machado" w:date="2019-04-06T13:41:00Z"/>
                <w:lang w:val="en-PH" w:eastAsia="en-US"/>
              </w:rPr>
              <w:pPrChange w:id="76618" w:author="Diana Machado" w:date="2019-04-06T13:49:00Z">
                <w:pPr>
                  <w:autoSpaceDE w:val="0"/>
                  <w:autoSpaceDN w:val="0"/>
                  <w:adjustRightInd w:val="0"/>
                  <w:jc w:val="center"/>
                </w:pPr>
              </w:pPrChange>
            </w:pPr>
            <w:ins w:id="76619" w:author="Diana Machado" w:date="2019-04-06T13:41:00Z">
              <w:r w:rsidRPr="00A62459">
                <w:rPr>
                  <w:lang w:val="en-PH" w:eastAsia="en-US"/>
                </w:rPr>
                <w:t>7.29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20" w:author="Diana Machado" w:date="2019-04-06T13:41:00Z"/>
                <w:lang w:val="en-PH" w:eastAsia="en-US"/>
              </w:rPr>
              <w:pPrChange w:id="76621" w:author="Diana Machado" w:date="2019-04-06T13:49:00Z">
                <w:pPr>
                  <w:autoSpaceDE w:val="0"/>
                  <w:autoSpaceDN w:val="0"/>
                  <w:adjustRightInd w:val="0"/>
                  <w:jc w:val="center"/>
                </w:pPr>
              </w:pPrChange>
            </w:pPr>
            <w:ins w:id="7662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23" w:author="Diana Machado" w:date="2019-04-06T13:41:00Z"/>
                <w:lang w:val="en-PH" w:eastAsia="en-US"/>
              </w:rPr>
              <w:pPrChange w:id="76624" w:author="Diana Machado" w:date="2019-04-06T13:49:00Z">
                <w:pPr>
                  <w:autoSpaceDE w:val="0"/>
                  <w:autoSpaceDN w:val="0"/>
                  <w:adjustRightInd w:val="0"/>
                  <w:jc w:val="center"/>
                </w:pPr>
              </w:pPrChange>
            </w:pPr>
            <w:ins w:id="76625" w:author="Diana Machado" w:date="2019-04-06T13:41:00Z">
              <w:r w:rsidRPr="00A62459">
                <w:rPr>
                  <w:lang w:val="en-PH" w:eastAsia="en-US"/>
                </w:rPr>
                <w:t>1.14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26" w:author="Diana Machado" w:date="2019-04-06T13:41:00Z"/>
                <w:lang w:val="en-PH" w:eastAsia="en-US"/>
              </w:rPr>
              <w:pPrChange w:id="7662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28" w:author="Diana Machado" w:date="2019-04-06T13:41:00Z"/>
                <w:lang w:val="en-PH" w:eastAsia="en-US"/>
              </w:rPr>
              <w:pPrChange w:id="7662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30" w:author="Diana Machado" w:date="2019-04-06T13:41:00Z"/>
                <w:lang w:val="en-PH" w:eastAsia="en-US"/>
              </w:rPr>
              <w:pPrChange w:id="7663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32" w:author="Diana Machado" w:date="2019-04-06T13:41:00Z"/>
                <w:lang w:val="en-PH" w:eastAsia="en-US"/>
              </w:rPr>
              <w:pPrChange w:id="7663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34" w:author="Diana Machado" w:date="2019-04-06T13:41:00Z"/>
                <w:lang w:val="en-PH" w:eastAsia="en-US"/>
              </w:rPr>
              <w:pPrChange w:id="7663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36" w:author="Diana Machado" w:date="2019-04-06T13:41:00Z"/>
                <w:lang w:val="en-PH" w:eastAsia="en-US"/>
              </w:rPr>
              <w:pPrChange w:id="76637" w:author="Diana Machado" w:date="2019-04-06T13:49:00Z">
                <w:pPr>
                  <w:autoSpaceDE w:val="0"/>
                  <w:autoSpaceDN w:val="0"/>
                  <w:adjustRightInd w:val="0"/>
                  <w:jc w:val="center"/>
                </w:pPr>
              </w:pPrChange>
            </w:pPr>
          </w:p>
        </w:tc>
      </w:tr>
      <w:tr w:rsidR="00667C55" w:rsidRPr="00A62459" w:rsidTr="00BC3F5B">
        <w:trPr>
          <w:trHeight w:val="291"/>
          <w:ins w:id="7663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639" w:author="Diana Machado" w:date="2019-04-06T13:41:00Z"/>
                <w:lang w:val="en-PH" w:eastAsia="en-US"/>
              </w:rPr>
              <w:pPrChange w:id="7664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41" w:author="Diana Machado" w:date="2019-04-06T13:41:00Z"/>
                <w:lang w:val="en-PH" w:eastAsia="en-US"/>
              </w:rPr>
              <w:pPrChange w:id="76642" w:author="Diana Machado" w:date="2019-04-06T13:49:00Z">
                <w:pPr>
                  <w:autoSpaceDE w:val="0"/>
                  <w:autoSpaceDN w:val="0"/>
                  <w:adjustRightInd w:val="0"/>
                  <w:jc w:val="center"/>
                </w:pPr>
              </w:pPrChange>
            </w:pPr>
            <w:ins w:id="76643" w:author="Diana Machado" w:date="2019-04-06T13:41:00Z">
              <w:r w:rsidRPr="00A62459">
                <w:rPr>
                  <w:lang w:val="en-PH" w:eastAsia="en-US"/>
                </w:rPr>
                <w:t>2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644" w:author="Diana Machado" w:date="2019-04-06T13:41:00Z"/>
                <w:lang w:val="en-PH" w:eastAsia="en-US"/>
              </w:rPr>
              <w:pPrChange w:id="76645" w:author="Diana Machado" w:date="2019-04-06T13:49:00Z">
                <w:pPr>
                  <w:autoSpaceDE w:val="0"/>
                  <w:autoSpaceDN w:val="0"/>
                  <w:adjustRightInd w:val="0"/>
                  <w:jc w:val="center"/>
                </w:pPr>
              </w:pPrChange>
            </w:pPr>
            <w:ins w:id="76646" w:author="Diana Machado" w:date="2019-04-06T13:41:00Z">
              <w:r w:rsidRPr="00A62459">
                <w:rPr>
                  <w:lang w:val="en-PH" w:eastAsia="en-US"/>
                </w:rPr>
                <w:t>MIAMI-DAD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47" w:author="Diana Machado" w:date="2019-04-06T13:41:00Z"/>
                <w:lang w:val="en-PH" w:eastAsia="en-US"/>
              </w:rPr>
              <w:pPrChange w:id="76648" w:author="Diana Machado" w:date="2019-04-06T13:49:00Z">
                <w:pPr>
                  <w:autoSpaceDE w:val="0"/>
                  <w:autoSpaceDN w:val="0"/>
                  <w:adjustRightInd w:val="0"/>
                  <w:jc w:val="center"/>
                </w:pPr>
              </w:pPrChange>
            </w:pPr>
            <w:ins w:id="76649" w:author="Diana Machado" w:date="2019-04-06T13:41:00Z">
              <w:r w:rsidRPr="00A62459">
                <w:rPr>
                  <w:lang w:val="en-PH" w:eastAsia="en-US"/>
                </w:rPr>
                <w:t>8.914</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50" w:author="Diana Machado" w:date="2019-04-06T13:41:00Z"/>
                <w:lang w:val="en-PH" w:eastAsia="en-US"/>
              </w:rPr>
              <w:pPrChange w:id="76651" w:author="Diana Machado" w:date="2019-04-06T13:49:00Z">
                <w:pPr>
                  <w:autoSpaceDE w:val="0"/>
                  <w:autoSpaceDN w:val="0"/>
                  <w:adjustRightInd w:val="0"/>
                  <w:jc w:val="center"/>
                </w:pPr>
              </w:pPrChange>
            </w:pPr>
            <w:ins w:id="76652" w:author="Diana Machado" w:date="2019-04-06T13:41:00Z">
              <w:r w:rsidRPr="00A62459">
                <w:rPr>
                  <w:lang w:val="en-PH" w:eastAsia="en-US"/>
                </w:rPr>
                <w:t>10.90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53" w:author="Diana Machado" w:date="2019-04-06T13:41:00Z"/>
                <w:lang w:val="en-PH" w:eastAsia="en-US"/>
              </w:rPr>
              <w:pPrChange w:id="76654" w:author="Diana Machado" w:date="2019-04-06T13:49:00Z">
                <w:pPr>
                  <w:autoSpaceDE w:val="0"/>
                  <w:autoSpaceDN w:val="0"/>
                  <w:adjustRightInd w:val="0"/>
                  <w:jc w:val="center"/>
                </w:pPr>
              </w:pPrChange>
            </w:pPr>
            <w:ins w:id="7665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56" w:author="Diana Machado" w:date="2019-04-06T13:41:00Z"/>
                <w:lang w:val="en-PH" w:eastAsia="en-US"/>
              </w:rPr>
              <w:pPrChange w:id="76657" w:author="Diana Machado" w:date="2019-04-06T13:49:00Z">
                <w:pPr>
                  <w:autoSpaceDE w:val="0"/>
                  <w:autoSpaceDN w:val="0"/>
                  <w:adjustRightInd w:val="0"/>
                  <w:jc w:val="center"/>
                </w:pPr>
              </w:pPrChange>
            </w:pPr>
            <w:ins w:id="76658" w:author="Diana Machado" w:date="2019-04-06T13:41:00Z">
              <w:r w:rsidRPr="00A62459">
                <w:rPr>
                  <w:lang w:val="en-PH" w:eastAsia="en-US"/>
                </w:rPr>
                <w:t>1.22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59" w:author="Diana Machado" w:date="2019-04-06T13:41:00Z"/>
                <w:lang w:val="en-PH" w:eastAsia="en-US"/>
              </w:rPr>
              <w:pPrChange w:id="7666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61" w:author="Diana Machado" w:date="2019-04-06T13:41:00Z"/>
                <w:lang w:val="en-PH" w:eastAsia="en-US"/>
              </w:rPr>
              <w:pPrChange w:id="7666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63" w:author="Diana Machado" w:date="2019-04-06T13:41:00Z"/>
                <w:lang w:val="en-PH" w:eastAsia="en-US"/>
              </w:rPr>
              <w:pPrChange w:id="7666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65" w:author="Diana Machado" w:date="2019-04-06T13:41:00Z"/>
                <w:lang w:val="en-PH" w:eastAsia="en-US"/>
              </w:rPr>
              <w:pPrChange w:id="7666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67" w:author="Diana Machado" w:date="2019-04-06T13:41:00Z"/>
                <w:lang w:val="en-PH" w:eastAsia="en-US"/>
              </w:rPr>
              <w:pPrChange w:id="7666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69" w:author="Diana Machado" w:date="2019-04-06T13:41:00Z"/>
                <w:lang w:val="en-PH" w:eastAsia="en-US"/>
              </w:rPr>
              <w:pPrChange w:id="76670" w:author="Diana Machado" w:date="2019-04-06T13:49:00Z">
                <w:pPr>
                  <w:autoSpaceDE w:val="0"/>
                  <w:autoSpaceDN w:val="0"/>
                  <w:adjustRightInd w:val="0"/>
                  <w:jc w:val="center"/>
                </w:pPr>
              </w:pPrChange>
            </w:pPr>
          </w:p>
        </w:tc>
      </w:tr>
      <w:tr w:rsidR="00667C55" w:rsidRPr="00A62459" w:rsidTr="00BC3F5B">
        <w:trPr>
          <w:trHeight w:val="291"/>
          <w:ins w:id="7667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672" w:author="Diana Machado" w:date="2019-04-06T13:41:00Z"/>
                <w:lang w:val="en-PH" w:eastAsia="en-US"/>
              </w:rPr>
              <w:pPrChange w:id="7667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74" w:author="Diana Machado" w:date="2019-04-06T13:41:00Z"/>
                <w:lang w:val="en-PH" w:eastAsia="en-US"/>
              </w:rPr>
              <w:pPrChange w:id="76675" w:author="Diana Machado" w:date="2019-04-06T13:49:00Z">
                <w:pPr>
                  <w:autoSpaceDE w:val="0"/>
                  <w:autoSpaceDN w:val="0"/>
                  <w:adjustRightInd w:val="0"/>
                  <w:jc w:val="center"/>
                </w:pPr>
              </w:pPrChange>
            </w:pPr>
            <w:ins w:id="76676" w:author="Diana Machado" w:date="2019-04-06T13:41:00Z">
              <w:r w:rsidRPr="00A62459">
                <w:rPr>
                  <w:lang w:val="en-PH" w:eastAsia="en-US"/>
                </w:rPr>
                <w:t>2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677" w:author="Diana Machado" w:date="2019-04-06T13:41:00Z"/>
                <w:lang w:val="en-PH" w:eastAsia="en-US"/>
              </w:rPr>
              <w:pPrChange w:id="76678" w:author="Diana Machado" w:date="2019-04-06T13:49:00Z">
                <w:pPr>
                  <w:autoSpaceDE w:val="0"/>
                  <w:autoSpaceDN w:val="0"/>
                  <w:adjustRightInd w:val="0"/>
                  <w:jc w:val="center"/>
                </w:pPr>
              </w:pPrChange>
            </w:pPr>
            <w:ins w:id="76679"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80" w:author="Diana Machado" w:date="2019-04-06T13:41:00Z"/>
                <w:lang w:val="en-PH" w:eastAsia="en-US"/>
              </w:rPr>
              <w:pPrChange w:id="76681" w:author="Diana Machado" w:date="2019-04-06T13:49:00Z">
                <w:pPr>
                  <w:autoSpaceDE w:val="0"/>
                  <w:autoSpaceDN w:val="0"/>
                  <w:adjustRightInd w:val="0"/>
                  <w:jc w:val="center"/>
                </w:pPr>
              </w:pPrChange>
            </w:pPr>
            <w:ins w:id="76682" w:author="Diana Machado" w:date="2019-04-06T13:41:00Z">
              <w:r w:rsidRPr="00A62459">
                <w:rPr>
                  <w:lang w:val="en-PH" w:eastAsia="en-US"/>
                </w:rPr>
                <w:t>11.69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83" w:author="Diana Machado" w:date="2019-04-06T13:41:00Z"/>
                <w:lang w:val="en-PH" w:eastAsia="en-US"/>
              </w:rPr>
              <w:pPrChange w:id="76684" w:author="Diana Machado" w:date="2019-04-06T13:49:00Z">
                <w:pPr>
                  <w:autoSpaceDE w:val="0"/>
                  <w:autoSpaceDN w:val="0"/>
                  <w:adjustRightInd w:val="0"/>
                  <w:jc w:val="center"/>
                </w:pPr>
              </w:pPrChange>
            </w:pPr>
            <w:ins w:id="76685" w:author="Diana Machado" w:date="2019-04-06T13:41:00Z">
              <w:r w:rsidRPr="00A62459">
                <w:rPr>
                  <w:lang w:val="en-PH" w:eastAsia="en-US"/>
                </w:rPr>
                <w:t>15.13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686" w:author="Diana Machado" w:date="2019-04-06T13:41:00Z"/>
                <w:lang w:val="en-PH" w:eastAsia="en-US"/>
              </w:rPr>
              <w:pPrChange w:id="76687" w:author="Diana Machado" w:date="2019-04-06T13:49:00Z">
                <w:pPr>
                  <w:autoSpaceDE w:val="0"/>
                  <w:autoSpaceDN w:val="0"/>
                  <w:adjustRightInd w:val="0"/>
                  <w:jc w:val="center"/>
                </w:pPr>
              </w:pPrChange>
            </w:pPr>
            <w:ins w:id="7668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689" w:author="Diana Machado" w:date="2019-04-06T13:41:00Z"/>
                <w:lang w:val="en-PH" w:eastAsia="en-US"/>
              </w:rPr>
              <w:pPrChange w:id="76690" w:author="Diana Machado" w:date="2019-04-06T13:49:00Z">
                <w:pPr>
                  <w:autoSpaceDE w:val="0"/>
                  <w:autoSpaceDN w:val="0"/>
                  <w:adjustRightInd w:val="0"/>
                  <w:jc w:val="center"/>
                </w:pPr>
              </w:pPrChange>
            </w:pPr>
            <w:ins w:id="76691" w:author="Diana Machado" w:date="2019-04-06T13:41:00Z">
              <w:r w:rsidRPr="00A62459">
                <w:rPr>
                  <w:lang w:val="en-PH" w:eastAsia="en-US"/>
                </w:rPr>
                <w:t>1.294</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92" w:author="Diana Machado" w:date="2019-04-06T13:41:00Z"/>
                <w:lang w:val="en-PH" w:eastAsia="en-US"/>
              </w:rPr>
              <w:pPrChange w:id="7669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694" w:author="Diana Machado" w:date="2019-04-06T13:41:00Z"/>
                <w:lang w:val="en-PH" w:eastAsia="en-US"/>
              </w:rPr>
              <w:pPrChange w:id="7669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696" w:author="Diana Machado" w:date="2019-04-06T13:41:00Z"/>
                <w:lang w:val="en-PH" w:eastAsia="en-US"/>
              </w:rPr>
              <w:pPrChange w:id="7669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698" w:author="Diana Machado" w:date="2019-04-06T13:41:00Z"/>
                <w:lang w:val="en-PH" w:eastAsia="en-US"/>
              </w:rPr>
              <w:pPrChange w:id="7669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00" w:author="Diana Machado" w:date="2019-04-06T13:41:00Z"/>
                <w:lang w:val="en-PH" w:eastAsia="en-US"/>
              </w:rPr>
              <w:pPrChange w:id="7670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02" w:author="Diana Machado" w:date="2019-04-06T13:41:00Z"/>
                <w:lang w:val="en-PH" w:eastAsia="en-US"/>
              </w:rPr>
              <w:pPrChange w:id="76703" w:author="Diana Machado" w:date="2019-04-06T13:49:00Z">
                <w:pPr>
                  <w:autoSpaceDE w:val="0"/>
                  <w:autoSpaceDN w:val="0"/>
                  <w:adjustRightInd w:val="0"/>
                  <w:jc w:val="center"/>
                </w:pPr>
              </w:pPrChange>
            </w:pPr>
          </w:p>
        </w:tc>
      </w:tr>
      <w:tr w:rsidR="00667C55" w:rsidRPr="00A62459" w:rsidTr="00BC3F5B">
        <w:trPr>
          <w:trHeight w:val="291"/>
          <w:ins w:id="7670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705" w:author="Diana Machado" w:date="2019-04-06T13:41:00Z"/>
                <w:lang w:val="en-PH" w:eastAsia="en-US"/>
              </w:rPr>
              <w:pPrChange w:id="7670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07" w:author="Diana Machado" w:date="2019-04-06T13:41:00Z"/>
                <w:lang w:val="en-PH" w:eastAsia="en-US"/>
              </w:rPr>
              <w:pPrChange w:id="76708" w:author="Diana Machado" w:date="2019-04-06T13:49:00Z">
                <w:pPr>
                  <w:autoSpaceDE w:val="0"/>
                  <w:autoSpaceDN w:val="0"/>
                  <w:adjustRightInd w:val="0"/>
                  <w:jc w:val="center"/>
                </w:pPr>
              </w:pPrChange>
            </w:pPr>
            <w:ins w:id="76709" w:author="Diana Machado" w:date="2019-04-06T13:41:00Z">
              <w:r w:rsidRPr="00A62459">
                <w:rPr>
                  <w:lang w:val="en-PH" w:eastAsia="en-US"/>
                </w:rPr>
                <w:t>2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710" w:author="Diana Machado" w:date="2019-04-06T13:41:00Z"/>
                <w:lang w:val="en-PH" w:eastAsia="en-US"/>
              </w:rPr>
              <w:pPrChange w:id="76711" w:author="Diana Machado" w:date="2019-04-06T13:49:00Z">
                <w:pPr>
                  <w:autoSpaceDE w:val="0"/>
                  <w:autoSpaceDN w:val="0"/>
                  <w:adjustRightInd w:val="0"/>
                  <w:jc w:val="center"/>
                </w:pPr>
              </w:pPrChange>
            </w:pPr>
            <w:ins w:id="76712" w:author="Diana Machado" w:date="2019-04-06T13:41:00Z">
              <w:r w:rsidRPr="00A62459">
                <w:rPr>
                  <w:lang w:val="en-PH" w:eastAsia="en-US"/>
                </w:rPr>
                <w:t>MONRO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13" w:author="Diana Machado" w:date="2019-04-06T13:41:00Z"/>
                <w:lang w:val="en-PH" w:eastAsia="en-US"/>
              </w:rPr>
              <w:pPrChange w:id="76714" w:author="Diana Machado" w:date="2019-04-06T13:49:00Z">
                <w:pPr>
                  <w:autoSpaceDE w:val="0"/>
                  <w:autoSpaceDN w:val="0"/>
                  <w:adjustRightInd w:val="0"/>
                  <w:jc w:val="center"/>
                </w:pPr>
              </w:pPrChange>
            </w:pPr>
            <w:ins w:id="76715" w:author="Diana Machado" w:date="2019-04-06T13:41:00Z">
              <w:r w:rsidRPr="00A62459">
                <w:rPr>
                  <w:lang w:val="en-PH" w:eastAsia="en-US"/>
                </w:rPr>
                <w:t>17.32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16" w:author="Diana Machado" w:date="2019-04-06T13:41:00Z"/>
                <w:lang w:val="en-PH" w:eastAsia="en-US"/>
              </w:rPr>
              <w:pPrChange w:id="76717" w:author="Diana Machado" w:date="2019-04-06T13:49:00Z">
                <w:pPr>
                  <w:autoSpaceDE w:val="0"/>
                  <w:autoSpaceDN w:val="0"/>
                  <w:adjustRightInd w:val="0"/>
                  <w:jc w:val="center"/>
                </w:pPr>
              </w:pPrChange>
            </w:pPr>
            <w:ins w:id="76718" w:author="Diana Machado" w:date="2019-04-06T13:41:00Z">
              <w:r w:rsidRPr="00A62459">
                <w:rPr>
                  <w:lang w:val="en-PH" w:eastAsia="en-US"/>
                </w:rPr>
                <w:t>22.59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19" w:author="Diana Machado" w:date="2019-04-06T13:41:00Z"/>
                <w:lang w:val="en-PH" w:eastAsia="en-US"/>
              </w:rPr>
              <w:pPrChange w:id="76720" w:author="Diana Machado" w:date="2019-04-06T13:49:00Z">
                <w:pPr>
                  <w:autoSpaceDE w:val="0"/>
                  <w:autoSpaceDN w:val="0"/>
                  <w:adjustRightInd w:val="0"/>
                  <w:jc w:val="center"/>
                </w:pPr>
              </w:pPrChange>
            </w:pPr>
            <w:ins w:id="7672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22" w:author="Diana Machado" w:date="2019-04-06T13:41:00Z"/>
                <w:lang w:val="en-PH" w:eastAsia="en-US"/>
              </w:rPr>
              <w:pPrChange w:id="76723" w:author="Diana Machado" w:date="2019-04-06T13:49:00Z">
                <w:pPr>
                  <w:autoSpaceDE w:val="0"/>
                  <w:autoSpaceDN w:val="0"/>
                  <w:adjustRightInd w:val="0"/>
                  <w:jc w:val="center"/>
                </w:pPr>
              </w:pPrChange>
            </w:pPr>
            <w:ins w:id="76724" w:author="Diana Machado" w:date="2019-04-06T13:41:00Z">
              <w:r w:rsidRPr="00A62459">
                <w:rPr>
                  <w:lang w:val="en-PH" w:eastAsia="en-US"/>
                </w:rPr>
                <w:t>1.30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25" w:author="Diana Machado" w:date="2019-04-06T13:41:00Z"/>
                <w:lang w:val="en-PH" w:eastAsia="en-US"/>
              </w:rPr>
              <w:pPrChange w:id="7672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27" w:author="Diana Machado" w:date="2019-04-06T13:41:00Z"/>
                <w:lang w:val="en-PH" w:eastAsia="en-US"/>
              </w:rPr>
              <w:pPrChange w:id="7672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29" w:author="Diana Machado" w:date="2019-04-06T13:41:00Z"/>
                <w:lang w:val="en-PH" w:eastAsia="en-US"/>
              </w:rPr>
              <w:pPrChange w:id="7673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31" w:author="Diana Machado" w:date="2019-04-06T13:41:00Z"/>
                <w:lang w:val="en-PH" w:eastAsia="en-US"/>
              </w:rPr>
              <w:pPrChange w:id="7673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33" w:author="Diana Machado" w:date="2019-04-06T13:41:00Z"/>
                <w:lang w:val="en-PH" w:eastAsia="en-US"/>
              </w:rPr>
              <w:pPrChange w:id="7673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35" w:author="Diana Machado" w:date="2019-04-06T13:41:00Z"/>
                <w:lang w:val="en-PH" w:eastAsia="en-US"/>
              </w:rPr>
              <w:pPrChange w:id="76736" w:author="Diana Machado" w:date="2019-04-06T13:49:00Z">
                <w:pPr>
                  <w:autoSpaceDE w:val="0"/>
                  <w:autoSpaceDN w:val="0"/>
                  <w:adjustRightInd w:val="0"/>
                  <w:jc w:val="center"/>
                </w:pPr>
              </w:pPrChange>
            </w:pPr>
          </w:p>
        </w:tc>
      </w:tr>
      <w:tr w:rsidR="00667C55" w:rsidRPr="00A62459" w:rsidTr="00BC3F5B">
        <w:trPr>
          <w:trHeight w:val="291"/>
          <w:ins w:id="7673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738" w:author="Diana Machado" w:date="2019-04-06T13:41:00Z"/>
                <w:lang w:val="en-PH" w:eastAsia="en-US"/>
              </w:rPr>
              <w:pPrChange w:id="7673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40" w:author="Diana Machado" w:date="2019-04-06T13:41:00Z"/>
                <w:lang w:val="en-PH" w:eastAsia="en-US"/>
              </w:rPr>
              <w:pPrChange w:id="76741" w:author="Diana Machado" w:date="2019-04-06T13:49:00Z">
                <w:pPr>
                  <w:autoSpaceDE w:val="0"/>
                  <w:autoSpaceDN w:val="0"/>
                  <w:adjustRightInd w:val="0"/>
                  <w:jc w:val="center"/>
                </w:pPr>
              </w:pPrChange>
            </w:pPr>
            <w:ins w:id="76742" w:author="Diana Machado" w:date="2019-04-06T13:41:00Z">
              <w:r w:rsidRPr="00A62459">
                <w:rPr>
                  <w:lang w:val="en-PH" w:eastAsia="en-US"/>
                </w:rPr>
                <w:t>2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743" w:author="Diana Machado" w:date="2019-04-06T13:41:00Z"/>
                <w:lang w:val="en-PH" w:eastAsia="en-US"/>
              </w:rPr>
              <w:pPrChange w:id="76744" w:author="Diana Machado" w:date="2019-04-06T13:49:00Z">
                <w:pPr>
                  <w:autoSpaceDE w:val="0"/>
                  <w:autoSpaceDN w:val="0"/>
                  <w:adjustRightInd w:val="0"/>
                  <w:jc w:val="center"/>
                </w:pPr>
              </w:pPrChange>
            </w:pPr>
            <w:ins w:id="76745" w:author="Diana Machado" w:date="2019-04-06T13:41:00Z">
              <w:r w:rsidRPr="00A62459">
                <w:rPr>
                  <w:lang w:val="en-PH" w:eastAsia="en-US"/>
                </w:rPr>
                <w:t>OKALO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46" w:author="Diana Machado" w:date="2019-04-06T13:41:00Z"/>
                <w:lang w:val="en-PH" w:eastAsia="en-US"/>
              </w:rPr>
              <w:pPrChange w:id="76747" w:author="Diana Machado" w:date="2019-04-06T13:49:00Z">
                <w:pPr>
                  <w:autoSpaceDE w:val="0"/>
                  <w:autoSpaceDN w:val="0"/>
                  <w:adjustRightInd w:val="0"/>
                  <w:jc w:val="center"/>
                </w:pPr>
              </w:pPrChange>
            </w:pPr>
            <w:ins w:id="76748" w:author="Diana Machado" w:date="2019-04-06T13:41:00Z">
              <w:r w:rsidRPr="00A62459">
                <w:rPr>
                  <w:lang w:val="en-PH" w:eastAsia="en-US"/>
                </w:rPr>
                <w:t>2.56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49" w:author="Diana Machado" w:date="2019-04-06T13:41:00Z"/>
                <w:lang w:val="en-PH" w:eastAsia="en-US"/>
              </w:rPr>
              <w:pPrChange w:id="76750" w:author="Diana Machado" w:date="2019-04-06T13:49:00Z">
                <w:pPr>
                  <w:autoSpaceDE w:val="0"/>
                  <w:autoSpaceDN w:val="0"/>
                  <w:adjustRightInd w:val="0"/>
                  <w:jc w:val="center"/>
                </w:pPr>
              </w:pPrChange>
            </w:pPr>
            <w:ins w:id="76751" w:author="Diana Machado" w:date="2019-04-06T13:41:00Z">
              <w:r w:rsidRPr="00A62459">
                <w:rPr>
                  <w:lang w:val="en-PH" w:eastAsia="en-US"/>
                </w:rPr>
                <w:t>3.34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52" w:author="Diana Machado" w:date="2019-04-06T13:41:00Z"/>
                <w:lang w:val="en-PH" w:eastAsia="en-US"/>
              </w:rPr>
              <w:pPrChange w:id="76753" w:author="Diana Machado" w:date="2019-04-06T13:49:00Z">
                <w:pPr>
                  <w:autoSpaceDE w:val="0"/>
                  <w:autoSpaceDN w:val="0"/>
                  <w:adjustRightInd w:val="0"/>
                  <w:jc w:val="center"/>
                </w:pPr>
              </w:pPrChange>
            </w:pPr>
            <w:ins w:id="7675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55" w:author="Diana Machado" w:date="2019-04-06T13:41:00Z"/>
                <w:lang w:val="en-PH" w:eastAsia="en-US"/>
              </w:rPr>
              <w:pPrChange w:id="76756" w:author="Diana Machado" w:date="2019-04-06T13:49:00Z">
                <w:pPr>
                  <w:autoSpaceDE w:val="0"/>
                  <w:autoSpaceDN w:val="0"/>
                  <w:adjustRightInd w:val="0"/>
                  <w:jc w:val="center"/>
                </w:pPr>
              </w:pPrChange>
            </w:pPr>
            <w:ins w:id="76757" w:author="Diana Machado" w:date="2019-04-06T13:41:00Z">
              <w:r w:rsidRPr="00A62459">
                <w:rPr>
                  <w:lang w:val="en-PH" w:eastAsia="en-US"/>
                </w:rPr>
                <w:t>1.307</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58" w:author="Diana Machado" w:date="2019-04-06T13:41:00Z"/>
                <w:lang w:val="en-PH" w:eastAsia="en-US"/>
              </w:rPr>
              <w:pPrChange w:id="7675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60" w:author="Diana Machado" w:date="2019-04-06T13:41:00Z"/>
                <w:lang w:val="en-PH" w:eastAsia="en-US"/>
              </w:rPr>
              <w:pPrChange w:id="7676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62" w:author="Diana Machado" w:date="2019-04-06T13:41:00Z"/>
                <w:lang w:val="en-PH" w:eastAsia="en-US"/>
              </w:rPr>
              <w:pPrChange w:id="7676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64" w:author="Diana Machado" w:date="2019-04-06T13:41:00Z"/>
                <w:lang w:val="en-PH" w:eastAsia="en-US"/>
              </w:rPr>
              <w:pPrChange w:id="7676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66" w:author="Diana Machado" w:date="2019-04-06T13:41:00Z"/>
                <w:lang w:val="en-PH" w:eastAsia="en-US"/>
              </w:rPr>
              <w:pPrChange w:id="7676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68" w:author="Diana Machado" w:date="2019-04-06T13:41:00Z"/>
                <w:lang w:val="en-PH" w:eastAsia="en-US"/>
              </w:rPr>
              <w:pPrChange w:id="76769" w:author="Diana Machado" w:date="2019-04-06T13:49:00Z">
                <w:pPr>
                  <w:autoSpaceDE w:val="0"/>
                  <w:autoSpaceDN w:val="0"/>
                  <w:adjustRightInd w:val="0"/>
                  <w:jc w:val="center"/>
                </w:pPr>
              </w:pPrChange>
            </w:pPr>
          </w:p>
        </w:tc>
      </w:tr>
      <w:tr w:rsidR="00667C55" w:rsidRPr="00A62459" w:rsidTr="00BC3F5B">
        <w:trPr>
          <w:trHeight w:val="291"/>
          <w:ins w:id="76770"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771" w:author="Diana Machado" w:date="2019-04-06T13:41:00Z"/>
                <w:lang w:val="en-PH" w:eastAsia="en-US"/>
              </w:rPr>
              <w:pPrChange w:id="7677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73" w:author="Diana Machado" w:date="2019-04-06T13:41:00Z"/>
                <w:lang w:val="en-PH" w:eastAsia="en-US"/>
              </w:rPr>
              <w:pPrChange w:id="76774" w:author="Diana Machado" w:date="2019-04-06T13:49:00Z">
                <w:pPr>
                  <w:autoSpaceDE w:val="0"/>
                  <w:autoSpaceDN w:val="0"/>
                  <w:adjustRightInd w:val="0"/>
                  <w:jc w:val="center"/>
                </w:pPr>
              </w:pPrChange>
            </w:pPr>
            <w:ins w:id="76775" w:author="Diana Machado" w:date="2019-04-06T13:41:00Z">
              <w:r w:rsidRPr="00A62459">
                <w:rPr>
                  <w:lang w:val="en-PH" w:eastAsia="en-US"/>
                </w:rPr>
                <w:t>30</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776" w:author="Diana Machado" w:date="2019-04-06T13:41:00Z"/>
                <w:lang w:val="en-PH" w:eastAsia="en-US"/>
              </w:rPr>
              <w:pPrChange w:id="76777" w:author="Diana Machado" w:date="2019-04-06T13:49:00Z">
                <w:pPr>
                  <w:autoSpaceDE w:val="0"/>
                  <w:autoSpaceDN w:val="0"/>
                  <w:adjustRightInd w:val="0"/>
                  <w:jc w:val="center"/>
                </w:pPr>
              </w:pPrChange>
            </w:pPr>
            <w:ins w:id="76778"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79" w:author="Diana Machado" w:date="2019-04-06T13:41:00Z"/>
                <w:lang w:val="en-PH" w:eastAsia="en-US"/>
              </w:rPr>
              <w:pPrChange w:id="76780" w:author="Diana Machado" w:date="2019-04-06T13:49:00Z">
                <w:pPr>
                  <w:autoSpaceDE w:val="0"/>
                  <w:autoSpaceDN w:val="0"/>
                  <w:adjustRightInd w:val="0"/>
                  <w:jc w:val="center"/>
                </w:pPr>
              </w:pPrChange>
            </w:pPr>
            <w:ins w:id="76781" w:author="Diana Machado" w:date="2019-04-06T13:41:00Z">
              <w:r w:rsidRPr="00A62459">
                <w:rPr>
                  <w:lang w:val="en-PH" w:eastAsia="en-US"/>
                </w:rPr>
                <w:t>3.588</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82" w:author="Diana Machado" w:date="2019-04-06T13:41:00Z"/>
                <w:lang w:val="en-PH" w:eastAsia="en-US"/>
              </w:rPr>
              <w:pPrChange w:id="76783" w:author="Diana Machado" w:date="2019-04-06T13:49:00Z">
                <w:pPr>
                  <w:autoSpaceDE w:val="0"/>
                  <w:autoSpaceDN w:val="0"/>
                  <w:adjustRightInd w:val="0"/>
                  <w:jc w:val="center"/>
                </w:pPr>
              </w:pPrChange>
            </w:pPr>
            <w:ins w:id="76784" w:author="Diana Machado" w:date="2019-04-06T13:41:00Z">
              <w:r w:rsidRPr="00A62459">
                <w:rPr>
                  <w:lang w:val="en-PH" w:eastAsia="en-US"/>
                </w:rPr>
                <w:t>3.726</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785" w:author="Diana Machado" w:date="2019-04-06T13:41:00Z"/>
                <w:lang w:val="en-PH" w:eastAsia="en-US"/>
              </w:rPr>
              <w:pPrChange w:id="76786" w:author="Diana Machado" w:date="2019-04-06T13:49:00Z">
                <w:pPr>
                  <w:autoSpaceDE w:val="0"/>
                  <w:autoSpaceDN w:val="0"/>
                  <w:adjustRightInd w:val="0"/>
                  <w:jc w:val="center"/>
                </w:pPr>
              </w:pPrChange>
            </w:pPr>
            <w:ins w:id="76787"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788" w:author="Diana Machado" w:date="2019-04-06T13:41:00Z"/>
                <w:lang w:val="en-PH" w:eastAsia="en-US"/>
              </w:rPr>
              <w:pPrChange w:id="76789" w:author="Diana Machado" w:date="2019-04-06T13:49:00Z">
                <w:pPr>
                  <w:autoSpaceDE w:val="0"/>
                  <w:autoSpaceDN w:val="0"/>
                  <w:adjustRightInd w:val="0"/>
                  <w:jc w:val="center"/>
                </w:pPr>
              </w:pPrChange>
            </w:pPr>
            <w:ins w:id="76790" w:author="Diana Machado" w:date="2019-04-06T13:41:00Z">
              <w:r w:rsidRPr="00A62459">
                <w:rPr>
                  <w:lang w:val="en-PH" w:eastAsia="en-US"/>
                </w:rPr>
                <w:t>1.03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91" w:author="Diana Machado" w:date="2019-04-06T13:41:00Z"/>
                <w:lang w:val="en-PH" w:eastAsia="en-US"/>
              </w:rPr>
              <w:pPrChange w:id="7679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93" w:author="Diana Machado" w:date="2019-04-06T13:41:00Z"/>
                <w:lang w:val="en-PH" w:eastAsia="en-US"/>
              </w:rPr>
              <w:pPrChange w:id="7679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795" w:author="Diana Machado" w:date="2019-04-06T13:41:00Z"/>
                <w:lang w:val="en-PH" w:eastAsia="en-US"/>
              </w:rPr>
              <w:pPrChange w:id="7679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797" w:author="Diana Machado" w:date="2019-04-06T13:41:00Z"/>
                <w:lang w:val="en-PH" w:eastAsia="en-US"/>
              </w:rPr>
              <w:pPrChange w:id="7679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799" w:author="Diana Machado" w:date="2019-04-06T13:41:00Z"/>
                <w:lang w:val="en-PH" w:eastAsia="en-US"/>
              </w:rPr>
              <w:pPrChange w:id="7680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01" w:author="Diana Machado" w:date="2019-04-06T13:41:00Z"/>
                <w:lang w:val="en-PH" w:eastAsia="en-US"/>
              </w:rPr>
              <w:pPrChange w:id="76802" w:author="Diana Machado" w:date="2019-04-06T13:49:00Z">
                <w:pPr>
                  <w:autoSpaceDE w:val="0"/>
                  <w:autoSpaceDN w:val="0"/>
                  <w:adjustRightInd w:val="0"/>
                  <w:jc w:val="center"/>
                </w:pPr>
              </w:pPrChange>
            </w:pPr>
          </w:p>
        </w:tc>
      </w:tr>
      <w:tr w:rsidR="00667C55" w:rsidRPr="00A62459" w:rsidTr="00BC3F5B">
        <w:trPr>
          <w:trHeight w:val="291"/>
          <w:ins w:id="76803"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804" w:author="Diana Machado" w:date="2019-04-06T13:41:00Z"/>
                <w:lang w:val="en-PH" w:eastAsia="en-US"/>
              </w:rPr>
              <w:pPrChange w:id="7680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06" w:author="Diana Machado" w:date="2019-04-06T13:41:00Z"/>
                <w:lang w:val="en-PH" w:eastAsia="en-US"/>
              </w:rPr>
              <w:pPrChange w:id="76807" w:author="Diana Machado" w:date="2019-04-06T13:49:00Z">
                <w:pPr>
                  <w:autoSpaceDE w:val="0"/>
                  <w:autoSpaceDN w:val="0"/>
                  <w:adjustRightInd w:val="0"/>
                  <w:jc w:val="center"/>
                </w:pPr>
              </w:pPrChange>
            </w:pPr>
            <w:ins w:id="76808" w:author="Diana Machado" w:date="2019-04-06T13:41:00Z">
              <w:r w:rsidRPr="00A62459">
                <w:rPr>
                  <w:lang w:val="en-PH" w:eastAsia="en-US"/>
                </w:rPr>
                <w:t>31</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809" w:author="Diana Machado" w:date="2019-04-06T13:41:00Z"/>
                <w:lang w:val="en-PH" w:eastAsia="en-US"/>
              </w:rPr>
              <w:pPrChange w:id="76810" w:author="Diana Machado" w:date="2019-04-06T13:49:00Z">
                <w:pPr>
                  <w:autoSpaceDE w:val="0"/>
                  <w:autoSpaceDN w:val="0"/>
                  <w:adjustRightInd w:val="0"/>
                  <w:jc w:val="center"/>
                </w:pPr>
              </w:pPrChange>
            </w:pPr>
            <w:ins w:id="76811" w:author="Diana Machado" w:date="2019-04-06T13:41:00Z">
              <w:r w:rsidRPr="00A62459">
                <w:rPr>
                  <w:lang w:val="en-PH" w:eastAsia="en-US"/>
                </w:rPr>
                <w:t>OSCEOL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12" w:author="Diana Machado" w:date="2019-04-06T13:41:00Z"/>
                <w:lang w:val="en-PH" w:eastAsia="en-US"/>
              </w:rPr>
              <w:pPrChange w:id="76813" w:author="Diana Machado" w:date="2019-04-06T13:49:00Z">
                <w:pPr>
                  <w:autoSpaceDE w:val="0"/>
                  <w:autoSpaceDN w:val="0"/>
                  <w:adjustRightInd w:val="0"/>
                  <w:jc w:val="center"/>
                </w:pPr>
              </w:pPrChange>
            </w:pPr>
            <w:ins w:id="76814" w:author="Diana Machado" w:date="2019-04-06T13:41:00Z">
              <w:r w:rsidRPr="00A62459">
                <w:rPr>
                  <w:lang w:val="en-PH" w:eastAsia="en-US"/>
                </w:rPr>
                <w:t>4.59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15" w:author="Diana Machado" w:date="2019-04-06T13:41:00Z"/>
                <w:lang w:val="en-PH" w:eastAsia="en-US"/>
              </w:rPr>
              <w:pPrChange w:id="76816" w:author="Diana Machado" w:date="2019-04-06T13:49:00Z">
                <w:pPr>
                  <w:autoSpaceDE w:val="0"/>
                  <w:autoSpaceDN w:val="0"/>
                  <w:adjustRightInd w:val="0"/>
                  <w:jc w:val="center"/>
                </w:pPr>
              </w:pPrChange>
            </w:pPr>
            <w:ins w:id="76817" w:author="Diana Machado" w:date="2019-04-06T13:41:00Z">
              <w:r w:rsidRPr="00A62459">
                <w:rPr>
                  <w:lang w:val="en-PH" w:eastAsia="en-US"/>
                </w:rPr>
                <w:t>4.97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18" w:author="Diana Machado" w:date="2019-04-06T13:41:00Z"/>
                <w:lang w:val="en-PH" w:eastAsia="en-US"/>
              </w:rPr>
              <w:pPrChange w:id="76819" w:author="Diana Machado" w:date="2019-04-06T13:49:00Z">
                <w:pPr>
                  <w:autoSpaceDE w:val="0"/>
                  <w:autoSpaceDN w:val="0"/>
                  <w:adjustRightInd w:val="0"/>
                  <w:jc w:val="center"/>
                </w:pPr>
              </w:pPrChange>
            </w:pPr>
            <w:ins w:id="76820"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21" w:author="Diana Machado" w:date="2019-04-06T13:41:00Z"/>
                <w:lang w:val="en-PH" w:eastAsia="en-US"/>
              </w:rPr>
              <w:pPrChange w:id="76822" w:author="Diana Machado" w:date="2019-04-06T13:49:00Z">
                <w:pPr>
                  <w:autoSpaceDE w:val="0"/>
                  <w:autoSpaceDN w:val="0"/>
                  <w:adjustRightInd w:val="0"/>
                  <w:jc w:val="center"/>
                </w:pPr>
              </w:pPrChange>
            </w:pPr>
            <w:ins w:id="76823" w:author="Diana Machado" w:date="2019-04-06T13:41:00Z">
              <w:r w:rsidRPr="00A62459">
                <w:rPr>
                  <w:lang w:val="en-PH" w:eastAsia="en-US"/>
                </w:rPr>
                <w:t>1.08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24" w:author="Diana Machado" w:date="2019-04-06T13:41:00Z"/>
                <w:lang w:val="en-PH" w:eastAsia="en-US"/>
              </w:rPr>
              <w:pPrChange w:id="76825"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26" w:author="Diana Machado" w:date="2019-04-06T13:41:00Z"/>
                <w:lang w:val="en-PH" w:eastAsia="en-US"/>
              </w:rPr>
              <w:pPrChange w:id="7682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28" w:author="Diana Machado" w:date="2019-04-06T13:41:00Z"/>
                <w:lang w:val="en-PH" w:eastAsia="en-US"/>
              </w:rPr>
              <w:pPrChange w:id="76829"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30" w:author="Diana Machado" w:date="2019-04-06T13:41:00Z"/>
                <w:lang w:val="en-PH" w:eastAsia="en-US"/>
              </w:rPr>
              <w:pPrChange w:id="7683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32" w:author="Diana Machado" w:date="2019-04-06T13:41:00Z"/>
                <w:lang w:val="en-PH" w:eastAsia="en-US"/>
              </w:rPr>
              <w:pPrChange w:id="7683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34" w:author="Diana Machado" w:date="2019-04-06T13:41:00Z"/>
                <w:lang w:val="en-PH" w:eastAsia="en-US"/>
              </w:rPr>
              <w:pPrChange w:id="76835" w:author="Diana Machado" w:date="2019-04-06T13:49:00Z">
                <w:pPr>
                  <w:autoSpaceDE w:val="0"/>
                  <w:autoSpaceDN w:val="0"/>
                  <w:adjustRightInd w:val="0"/>
                  <w:jc w:val="center"/>
                </w:pPr>
              </w:pPrChange>
            </w:pPr>
          </w:p>
        </w:tc>
      </w:tr>
      <w:tr w:rsidR="00667C55" w:rsidRPr="00A62459" w:rsidTr="00BC3F5B">
        <w:trPr>
          <w:trHeight w:val="291"/>
          <w:ins w:id="76836"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837" w:author="Diana Machado" w:date="2019-04-06T13:41:00Z"/>
                <w:lang w:val="en-PH" w:eastAsia="en-US"/>
              </w:rPr>
              <w:pPrChange w:id="7683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39" w:author="Diana Machado" w:date="2019-04-06T13:41:00Z"/>
                <w:lang w:val="en-PH" w:eastAsia="en-US"/>
              </w:rPr>
              <w:pPrChange w:id="76840" w:author="Diana Machado" w:date="2019-04-06T13:49:00Z">
                <w:pPr>
                  <w:autoSpaceDE w:val="0"/>
                  <w:autoSpaceDN w:val="0"/>
                  <w:adjustRightInd w:val="0"/>
                  <w:jc w:val="center"/>
                </w:pPr>
              </w:pPrChange>
            </w:pPr>
            <w:ins w:id="76841" w:author="Diana Machado" w:date="2019-04-06T13:41:00Z">
              <w:r w:rsidRPr="00A62459">
                <w:rPr>
                  <w:lang w:val="en-PH" w:eastAsia="en-US"/>
                </w:rPr>
                <w:t>32</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842" w:author="Diana Machado" w:date="2019-04-06T13:41:00Z"/>
                <w:lang w:val="en-PH" w:eastAsia="en-US"/>
              </w:rPr>
              <w:pPrChange w:id="76843" w:author="Diana Machado" w:date="2019-04-06T13:49:00Z">
                <w:pPr>
                  <w:autoSpaceDE w:val="0"/>
                  <w:autoSpaceDN w:val="0"/>
                  <w:adjustRightInd w:val="0"/>
                  <w:jc w:val="center"/>
                </w:pPr>
              </w:pPrChange>
            </w:pPr>
            <w:ins w:id="76844"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45" w:author="Diana Machado" w:date="2019-04-06T13:41:00Z"/>
                <w:lang w:val="en-PH" w:eastAsia="en-US"/>
              </w:rPr>
              <w:pPrChange w:id="76846" w:author="Diana Machado" w:date="2019-04-06T13:49:00Z">
                <w:pPr>
                  <w:autoSpaceDE w:val="0"/>
                  <w:autoSpaceDN w:val="0"/>
                  <w:adjustRightInd w:val="0"/>
                  <w:jc w:val="center"/>
                </w:pPr>
              </w:pPrChange>
            </w:pPr>
            <w:ins w:id="76847" w:author="Diana Machado" w:date="2019-04-06T13:41:00Z">
              <w:r w:rsidRPr="00A62459">
                <w:rPr>
                  <w:lang w:val="en-PH" w:eastAsia="en-US"/>
                </w:rPr>
                <w:t>7.085</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48" w:author="Diana Machado" w:date="2019-04-06T13:41:00Z"/>
                <w:lang w:val="en-PH" w:eastAsia="en-US"/>
              </w:rPr>
              <w:pPrChange w:id="76849" w:author="Diana Machado" w:date="2019-04-06T13:49:00Z">
                <w:pPr>
                  <w:autoSpaceDE w:val="0"/>
                  <w:autoSpaceDN w:val="0"/>
                  <w:adjustRightInd w:val="0"/>
                  <w:jc w:val="center"/>
                </w:pPr>
              </w:pPrChange>
            </w:pPr>
            <w:ins w:id="76850" w:author="Diana Machado" w:date="2019-04-06T13:41:00Z">
              <w:r w:rsidRPr="00A62459">
                <w:rPr>
                  <w:lang w:val="en-PH" w:eastAsia="en-US"/>
                </w:rPr>
                <w:t>8.13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51" w:author="Diana Machado" w:date="2019-04-06T13:41:00Z"/>
                <w:lang w:val="en-PH" w:eastAsia="en-US"/>
              </w:rPr>
              <w:pPrChange w:id="76852" w:author="Diana Machado" w:date="2019-04-06T13:49:00Z">
                <w:pPr>
                  <w:autoSpaceDE w:val="0"/>
                  <w:autoSpaceDN w:val="0"/>
                  <w:adjustRightInd w:val="0"/>
                  <w:jc w:val="center"/>
                </w:pPr>
              </w:pPrChange>
            </w:pPr>
            <w:ins w:id="76853"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54" w:author="Diana Machado" w:date="2019-04-06T13:41:00Z"/>
                <w:lang w:val="en-PH" w:eastAsia="en-US"/>
              </w:rPr>
              <w:pPrChange w:id="76855" w:author="Diana Machado" w:date="2019-04-06T13:49:00Z">
                <w:pPr>
                  <w:autoSpaceDE w:val="0"/>
                  <w:autoSpaceDN w:val="0"/>
                  <w:adjustRightInd w:val="0"/>
                  <w:jc w:val="center"/>
                </w:pPr>
              </w:pPrChange>
            </w:pPr>
            <w:ins w:id="76856" w:author="Diana Machado" w:date="2019-04-06T13:41:00Z">
              <w:r w:rsidRPr="00A62459">
                <w:rPr>
                  <w:lang w:val="en-PH" w:eastAsia="en-US"/>
                </w:rPr>
                <w:t>1.149</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57" w:author="Diana Machado" w:date="2019-04-06T13:41:00Z"/>
                <w:lang w:val="en-PH" w:eastAsia="en-US"/>
              </w:rPr>
              <w:pPrChange w:id="76858"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59" w:author="Diana Machado" w:date="2019-04-06T13:41:00Z"/>
                <w:lang w:val="en-PH" w:eastAsia="en-US"/>
              </w:rPr>
              <w:pPrChange w:id="7686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61" w:author="Diana Machado" w:date="2019-04-06T13:41:00Z"/>
                <w:lang w:val="en-PH" w:eastAsia="en-US"/>
              </w:rPr>
              <w:pPrChange w:id="76862"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63" w:author="Diana Machado" w:date="2019-04-06T13:41:00Z"/>
                <w:lang w:val="en-PH" w:eastAsia="en-US"/>
              </w:rPr>
              <w:pPrChange w:id="7686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65" w:author="Diana Machado" w:date="2019-04-06T13:41:00Z"/>
                <w:lang w:val="en-PH" w:eastAsia="en-US"/>
              </w:rPr>
              <w:pPrChange w:id="7686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67" w:author="Diana Machado" w:date="2019-04-06T13:41:00Z"/>
                <w:lang w:val="en-PH" w:eastAsia="en-US"/>
              </w:rPr>
              <w:pPrChange w:id="76868" w:author="Diana Machado" w:date="2019-04-06T13:49:00Z">
                <w:pPr>
                  <w:autoSpaceDE w:val="0"/>
                  <w:autoSpaceDN w:val="0"/>
                  <w:adjustRightInd w:val="0"/>
                  <w:jc w:val="center"/>
                </w:pPr>
              </w:pPrChange>
            </w:pPr>
          </w:p>
        </w:tc>
      </w:tr>
      <w:tr w:rsidR="00667C55" w:rsidRPr="00A62459" w:rsidTr="00BC3F5B">
        <w:trPr>
          <w:trHeight w:val="291"/>
          <w:ins w:id="76869"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870" w:author="Diana Machado" w:date="2019-04-06T13:41:00Z"/>
                <w:lang w:val="en-PH" w:eastAsia="en-US"/>
              </w:rPr>
              <w:pPrChange w:id="7687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72" w:author="Diana Machado" w:date="2019-04-06T13:41:00Z"/>
                <w:lang w:val="en-PH" w:eastAsia="en-US"/>
              </w:rPr>
              <w:pPrChange w:id="76873" w:author="Diana Machado" w:date="2019-04-06T13:49:00Z">
                <w:pPr>
                  <w:autoSpaceDE w:val="0"/>
                  <w:autoSpaceDN w:val="0"/>
                  <w:adjustRightInd w:val="0"/>
                  <w:jc w:val="center"/>
                </w:pPr>
              </w:pPrChange>
            </w:pPr>
            <w:ins w:id="76874" w:author="Diana Machado" w:date="2019-04-06T13:41:00Z">
              <w:r w:rsidRPr="00A62459">
                <w:rPr>
                  <w:lang w:val="en-PH" w:eastAsia="en-US"/>
                </w:rPr>
                <w:t>33</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875" w:author="Diana Machado" w:date="2019-04-06T13:41:00Z"/>
                <w:lang w:val="en-PH" w:eastAsia="en-US"/>
              </w:rPr>
              <w:pPrChange w:id="76876" w:author="Diana Machado" w:date="2019-04-06T13:49:00Z">
                <w:pPr>
                  <w:autoSpaceDE w:val="0"/>
                  <w:autoSpaceDN w:val="0"/>
                  <w:adjustRightInd w:val="0"/>
                  <w:jc w:val="center"/>
                </w:pPr>
              </w:pPrChange>
            </w:pPr>
            <w:ins w:id="76877" w:author="Diana Machado" w:date="2019-04-06T13:41:00Z">
              <w:r w:rsidRPr="00A62459">
                <w:rPr>
                  <w:lang w:val="en-PH" w:eastAsia="en-US"/>
                </w:rPr>
                <w:t>PALM BEACH</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78" w:author="Diana Machado" w:date="2019-04-06T13:41:00Z"/>
                <w:lang w:val="en-PH" w:eastAsia="en-US"/>
              </w:rPr>
              <w:pPrChange w:id="76879" w:author="Diana Machado" w:date="2019-04-06T13:49:00Z">
                <w:pPr>
                  <w:autoSpaceDE w:val="0"/>
                  <w:autoSpaceDN w:val="0"/>
                  <w:adjustRightInd w:val="0"/>
                  <w:jc w:val="center"/>
                </w:pPr>
              </w:pPrChange>
            </w:pPr>
            <w:ins w:id="76880" w:author="Diana Machado" w:date="2019-04-06T13:41:00Z">
              <w:r w:rsidRPr="00A62459">
                <w:rPr>
                  <w:lang w:val="en-PH" w:eastAsia="en-US"/>
                </w:rPr>
                <w:t>9.94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81" w:author="Diana Machado" w:date="2019-04-06T13:41:00Z"/>
                <w:lang w:val="en-PH" w:eastAsia="en-US"/>
              </w:rPr>
              <w:pPrChange w:id="76882" w:author="Diana Machado" w:date="2019-04-06T13:49:00Z">
                <w:pPr>
                  <w:autoSpaceDE w:val="0"/>
                  <w:autoSpaceDN w:val="0"/>
                  <w:adjustRightInd w:val="0"/>
                  <w:jc w:val="center"/>
                </w:pPr>
              </w:pPrChange>
            </w:pPr>
            <w:ins w:id="76883" w:author="Diana Machado" w:date="2019-04-06T13:41:00Z">
              <w:r w:rsidRPr="00A62459">
                <w:rPr>
                  <w:lang w:val="en-PH" w:eastAsia="en-US"/>
                </w:rPr>
                <w:t>12.110</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884" w:author="Diana Machado" w:date="2019-04-06T13:41:00Z"/>
                <w:lang w:val="en-PH" w:eastAsia="en-US"/>
              </w:rPr>
              <w:pPrChange w:id="76885" w:author="Diana Machado" w:date="2019-04-06T13:49:00Z">
                <w:pPr>
                  <w:autoSpaceDE w:val="0"/>
                  <w:autoSpaceDN w:val="0"/>
                  <w:adjustRightInd w:val="0"/>
                  <w:jc w:val="center"/>
                </w:pPr>
              </w:pPrChange>
            </w:pPr>
            <w:ins w:id="76886"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887" w:author="Diana Machado" w:date="2019-04-06T13:41:00Z"/>
                <w:lang w:val="en-PH" w:eastAsia="en-US"/>
              </w:rPr>
              <w:pPrChange w:id="76888" w:author="Diana Machado" w:date="2019-04-06T13:49:00Z">
                <w:pPr>
                  <w:autoSpaceDE w:val="0"/>
                  <w:autoSpaceDN w:val="0"/>
                  <w:adjustRightInd w:val="0"/>
                  <w:jc w:val="center"/>
                </w:pPr>
              </w:pPrChange>
            </w:pPr>
            <w:ins w:id="76889" w:author="Diana Machado" w:date="2019-04-06T13:41:00Z">
              <w:r w:rsidRPr="00A62459">
                <w:rPr>
                  <w:lang w:val="en-PH" w:eastAsia="en-US"/>
                </w:rPr>
                <w:t>1.21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90" w:author="Diana Machado" w:date="2019-04-06T13:41:00Z"/>
                <w:lang w:val="en-PH" w:eastAsia="en-US"/>
              </w:rPr>
              <w:pPrChange w:id="76891"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92" w:author="Diana Machado" w:date="2019-04-06T13:41:00Z"/>
                <w:lang w:val="en-PH" w:eastAsia="en-US"/>
              </w:rPr>
              <w:pPrChange w:id="7689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894" w:author="Diana Machado" w:date="2019-04-06T13:41:00Z"/>
                <w:lang w:val="en-PH" w:eastAsia="en-US"/>
              </w:rPr>
              <w:pPrChange w:id="76895"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896" w:author="Diana Machado" w:date="2019-04-06T13:41:00Z"/>
                <w:lang w:val="en-PH" w:eastAsia="en-US"/>
              </w:rPr>
              <w:pPrChange w:id="7689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898" w:author="Diana Machado" w:date="2019-04-06T13:41:00Z"/>
                <w:lang w:val="en-PH" w:eastAsia="en-US"/>
              </w:rPr>
              <w:pPrChange w:id="7689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00" w:author="Diana Machado" w:date="2019-04-06T13:41:00Z"/>
                <w:lang w:val="en-PH" w:eastAsia="en-US"/>
              </w:rPr>
              <w:pPrChange w:id="76901" w:author="Diana Machado" w:date="2019-04-06T13:49:00Z">
                <w:pPr>
                  <w:autoSpaceDE w:val="0"/>
                  <w:autoSpaceDN w:val="0"/>
                  <w:adjustRightInd w:val="0"/>
                  <w:jc w:val="center"/>
                </w:pPr>
              </w:pPrChange>
            </w:pPr>
          </w:p>
        </w:tc>
      </w:tr>
      <w:tr w:rsidR="00667C55" w:rsidRPr="00A62459" w:rsidTr="00BC3F5B">
        <w:trPr>
          <w:trHeight w:val="291"/>
          <w:ins w:id="76902"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903" w:author="Diana Machado" w:date="2019-04-06T13:41:00Z"/>
                <w:lang w:val="en-PH" w:eastAsia="en-US"/>
              </w:rPr>
              <w:pPrChange w:id="7690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05" w:author="Diana Machado" w:date="2019-04-06T13:41:00Z"/>
                <w:lang w:val="en-PH" w:eastAsia="en-US"/>
              </w:rPr>
              <w:pPrChange w:id="76906" w:author="Diana Machado" w:date="2019-04-06T13:49:00Z">
                <w:pPr>
                  <w:autoSpaceDE w:val="0"/>
                  <w:autoSpaceDN w:val="0"/>
                  <w:adjustRightInd w:val="0"/>
                  <w:jc w:val="center"/>
                </w:pPr>
              </w:pPrChange>
            </w:pPr>
            <w:ins w:id="76907" w:author="Diana Machado" w:date="2019-04-06T13:41:00Z">
              <w:r w:rsidRPr="00A62459">
                <w:rPr>
                  <w:lang w:val="en-PH" w:eastAsia="en-US"/>
                </w:rPr>
                <w:t>34</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908" w:author="Diana Machado" w:date="2019-04-06T13:41:00Z"/>
                <w:lang w:val="en-PH" w:eastAsia="en-US"/>
              </w:rPr>
              <w:pPrChange w:id="76909" w:author="Diana Machado" w:date="2019-04-06T13:49:00Z">
                <w:pPr>
                  <w:autoSpaceDE w:val="0"/>
                  <w:autoSpaceDN w:val="0"/>
                  <w:adjustRightInd w:val="0"/>
                  <w:jc w:val="center"/>
                </w:pPr>
              </w:pPrChange>
            </w:pPr>
            <w:ins w:id="76910" w:author="Diana Machado" w:date="2019-04-06T13:41:00Z">
              <w:r w:rsidRPr="00A62459">
                <w:rPr>
                  <w:lang w:val="en-PH" w:eastAsia="en-US"/>
                </w:rPr>
                <w:t>PINELLA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11" w:author="Diana Machado" w:date="2019-04-06T13:41:00Z"/>
                <w:lang w:val="en-PH" w:eastAsia="en-US"/>
              </w:rPr>
              <w:pPrChange w:id="76912" w:author="Diana Machado" w:date="2019-04-06T13:49:00Z">
                <w:pPr>
                  <w:autoSpaceDE w:val="0"/>
                  <w:autoSpaceDN w:val="0"/>
                  <w:adjustRightInd w:val="0"/>
                  <w:jc w:val="center"/>
                </w:pPr>
              </w:pPrChange>
            </w:pPr>
            <w:ins w:id="76913" w:author="Diana Machado" w:date="2019-04-06T13:41:00Z">
              <w:r w:rsidRPr="00A62459">
                <w:rPr>
                  <w:lang w:val="en-PH" w:eastAsia="en-US"/>
                </w:rPr>
                <w:t>4.240</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14" w:author="Diana Machado" w:date="2019-04-06T13:41:00Z"/>
                <w:lang w:val="en-PH" w:eastAsia="en-US"/>
              </w:rPr>
              <w:pPrChange w:id="76915" w:author="Diana Machado" w:date="2019-04-06T13:49:00Z">
                <w:pPr>
                  <w:autoSpaceDE w:val="0"/>
                  <w:autoSpaceDN w:val="0"/>
                  <w:adjustRightInd w:val="0"/>
                  <w:jc w:val="center"/>
                </w:pPr>
              </w:pPrChange>
            </w:pPr>
            <w:ins w:id="76916" w:author="Diana Machado" w:date="2019-04-06T13:41:00Z">
              <w:r w:rsidRPr="00A62459">
                <w:rPr>
                  <w:lang w:val="en-PH" w:eastAsia="en-US"/>
                </w:rPr>
                <w:t>4.55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17" w:author="Diana Machado" w:date="2019-04-06T13:41:00Z"/>
                <w:lang w:val="en-PH" w:eastAsia="en-US"/>
              </w:rPr>
              <w:pPrChange w:id="76918" w:author="Diana Machado" w:date="2019-04-06T13:49:00Z">
                <w:pPr>
                  <w:autoSpaceDE w:val="0"/>
                  <w:autoSpaceDN w:val="0"/>
                  <w:adjustRightInd w:val="0"/>
                  <w:jc w:val="center"/>
                </w:pPr>
              </w:pPrChange>
            </w:pPr>
            <w:ins w:id="76919"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20" w:author="Diana Machado" w:date="2019-04-06T13:41:00Z"/>
                <w:lang w:val="en-PH" w:eastAsia="en-US"/>
              </w:rPr>
              <w:pPrChange w:id="76921" w:author="Diana Machado" w:date="2019-04-06T13:49:00Z">
                <w:pPr>
                  <w:autoSpaceDE w:val="0"/>
                  <w:autoSpaceDN w:val="0"/>
                  <w:adjustRightInd w:val="0"/>
                  <w:jc w:val="center"/>
                </w:pPr>
              </w:pPrChange>
            </w:pPr>
            <w:ins w:id="76922" w:author="Diana Machado" w:date="2019-04-06T13:41:00Z">
              <w:r w:rsidRPr="00A62459">
                <w:rPr>
                  <w:lang w:val="en-PH" w:eastAsia="en-US"/>
                </w:rPr>
                <w:t>1.07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23" w:author="Diana Machado" w:date="2019-04-06T13:41:00Z"/>
                <w:lang w:val="en-PH" w:eastAsia="en-US"/>
              </w:rPr>
              <w:pPrChange w:id="76924"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25" w:author="Diana Machado" w:date="2019-04-06T13:41:00Z"/>
                <w:lang w:val="en-PH" w:eastAsia="en-US"/>
              </w:rPr>
              <w:pPrChange w:id="7692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27" w:author="Diana Machado" w:date="2019-04-06T13:41:00Z"/>
                <w:lang w:val="en-PH" w:eastAsia="en-US"/>
              </w:rPr>
              <w:pPrChange w:id="76928"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29" w:author="Diana Machado" w:date="2019-04-06T13:41:00Z"/>
                <w:lang w:val="en-PH" w:eastAsia="en-US"/>
              </w:rPr>
              <w:pPrChange w:id="7693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31" w:author="Diana Machado" w:date="2019-04-06T13:41:00Z"/>
                <w:lang w:val="en-PH" w:eastAsia="en-US"/>
              </w:rPr>
              <w:pPrChange w:id="7693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33" w:author="Diana Machado" w:date="2019-04-06T13:41:00Z"/>
                <w:lang w:val="en-PH" w:eastAsia="en-US"/>
              </w:rPr>
              <w:pPrChange w:id="76934" w:author="Diana Machado" w:date="2019-04-06T13:49:00Z">
                <w:pPr>
                  <w:autoSpaceDE w:val="0"/>
                  <w:autoSpaceDN w:val="0"/>
                  <w:adjustRightInd w:val="0"/>
                  <w:jc w:val="center"/>
                </w:pPr>
              </w:pPrChange>
            </w:pPr>
          </w:p>
        </w:tc>
      </w:tr>
      <w:tr w:rsidR="00667C55" w:rsidRPr="00A62459" w:rsidTr="00BC3F5B">
        <w:trPr>
          <w:trHeight w:val="291"/>
          <w:ins w:id="76935"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936" w:author="Diana Machado" w:date="2019-04-06T13:41:00Z"/>
                <w:lang w:val="en-PH" w:eastAsia="en-US"/>
              </w:rPr>
              <w:pPrChange w:id="7693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38" w:author="Diana Machado" w:date="2019-04-06T13:41:00Z"/>
                <w:lang w:val="en-PH" w:eastAsia="en-US"/>
              </w:rPr>
              <w:pPrChange w:id="76939" w:author="Diana Machado" w:date="2019-04-06T13:49:00Z">
                <w:pPr>
                  <w:autoSpaceDE w:val="0"/>
                  <w:autoSpaceDN w:val="0"/>
                  <w:adjustRightInd w:val="0"/>
                  <w:jc w:val="center"/>
                </w:pPr>
              </w:pPrChange>
            </w:pPr>
            <w:ins w:id="76940" w:author="Diana Machado" w:date="2019-04-06T13:41:00Z">
              <w:r w:rsidRPr="00A62459">
                <w:rPr>
                  <w:lang w:val="en-PH" w:eastAsia="en-US"/>
                </w:rPr>
                <w:t>35</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941" w:author="Diana Machado" w:date="2019-04-06T13:41:00Z"/>
                <w:lang w:val="en-PH" w:eastAsia="en-US"/>
              </w:rPr>
              <w:pPrChange w:id="76942" w:author="Diana Machado" w:date="2019-04-06T13:49:00Z">
                <w:pPr>
                  <w:autoSpaceDE w:val="0"/>
                  <w:autoSpaceDN w:val="0"/>
                  <w:adjustRightInd w:val="0"/>
                  <w:jc w:val="center"/>
                </w:pPr>
              </w:pPrChange>
            </w:pPr>
            <w:ins w:id="76943" w:author="Diana Machado" w:date="2019-04-06T13:41:00Z">
              <w:r w:rsidRPr="00A62459">
                <w:rPr>
                  <w:lang w:val="en-PH" w:eastAsia="en-US"/>
                </w:rPr>
                <w:t>SAINT JOHNS</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44" w:author="Diana Machado" w:date="2019-04-06T13:41:00Z"/>
                <w:lang w:val="en-PH" w:eastAsia="en-US"/>
              </w:rPr>
              <w:pPrChange w:id="76945" w:author="Diana Machado" w:date="2019-04-06T13:49:00Z">
                <w:pPr>
                  <w:autoSpaceDE w:val="0"/>
                  <w:autoSpaceDN w:val="0"/>
                  <w:adjustRightInd w:val="0"/>
                  <w:jc w:val="center"/>
                </w:pPr>
              </w:pPrChange>
            </w:pPr>
            <w:ins w:id="76946" w:author="Diana Machado" w:date="2019-04-06T13:41:00Z">
              <w:r w:rsidRPr="00A62459">
                <w:rPr>
                  <w:lang w:val="en-PH" w:eastAsia="en-US"/>
                </w:rPr>
                <w:t>1.219</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47" w:author="Diana Machado" w:date="2019-04-06T13:41:00Z"/>
                <w:lang w:val="en-PH" w:eastAsia="en-US"/>
              </w:rPr>
              <w:pPrChange w:id="76948" w:author="Diana Machado" w:date="2019-04-06T13:49:00Z">
                <w:pPr>
                  <w:autoSpaceDE w:val="0"/>
                  <w:autoSpaceDN w:val="0"/>
                  <w:adjustRightInd w:val="0"/>
                  <w:jc w:val="center"/>
                </w:pPr>
              </w:pPrChange>
            </w:pPr>
            <w:ins w:id="76949" w:author="Diana Machado" w:date="2019-04-06T13:41:00Z">
              <w:r w:rsidRPr="00A62459">
                <w:rPr>
                  <w:lang w:val="en-PH" w:eastAsia="en-US"/>
                </w:rPr>
                <w:t>1.425</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50" w:author="Diana Machado" w:date="2019-04-06T13:41:00Z"/>
                <w:lang w:val="en-PH" w:eastAsia="en-US"/>
              </w:rPr>
              <w:pPrChange w:id="76951" w:author="Diana Machado" w:date="2019-04-06T13:49:00Z">
                <w:pPr>
                  <w:autoSpaceDE w:val="0"/>
                  <w:autoSpaceDN w:val="0"/>
                  <w:adjustRightInd w:val="0"/>
                  <w:jc w:val="center"/>
                </w:pPr>
              </w:pPrChange>
            </w:pPr>
            <w:ins w:id="76952"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53" w:author="Diana Machado" w:date="2019-04-06T13:41:00Z"/>
                <w:lang w:val="en-PH" w:eastAsia="en-US"/>
              </w:rPr>
              <w:pPrChange w:id="76954" w:author="Diana Machado" w:date="2019-04-06T13:49:00Z">
                <w:pPr>
                  <w:autoSpaceDE w:val="0"/>
                  <w:autoSpaceDN w:val="0"/>
                  <w:adjustRightInd w:val="0"/>
                  <w:jc w:val="center"/>
                </w:pPr>
              </w:pPrChange>
            </w:pPr>
            <w:ins w:id="76955" w:author="Diana Machado" w:date="2019-04-06T13:41:00Z">
              <w:r w:rsidRPr="00A62459">
                <w:rPr>
                  <w:lang w:val="en-PH" w:eastAsia="en-US"/>
                </w:rPr>
                <w:t>1.170</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56" w:author="Diana Machado" w:date="2019-04-06T13:41:00Z"/>
                <w:lang w:val="en-PH" w:eastAsia="en-US"/>
              </w:rPr>
              <w:pPrChange w:id="76957"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58" w:author="Diana Machado" w:date="2019-04-06T13:41:00Z"/>
                <w:lang w:val="en-PH" w:eastAsia="en-US"/>
              </w:rPr>
              <w:pPrChange w:id="7695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60" w:author="Diana Machado" w:date="2019-04-06T13:41:00Z"/>
                <w:lang w:val="en-PH" w:eastAsia="en-US"/>
              </w:rPr>
              <w:pPrChange w:id="76961"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62" w:author="Diana Machado" w:date="2019-04-06T13:41:00Z"/>
                <w:lang w:val="en-PH" w:eastAsia="en-US"/>
              </w:rPr>
              <w:pPrChange w:id="7696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64" w:author="Diana Machado" w:date="2019-04-06T13:41:00Z"/>
                <w:lang w:val="en-PH" w:eastAsia="en-US"/>
              </w:rPr>
              <w:pPrChange w:id="7696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66" w:author="Diana Machado" w:date="2019-04-06T13:41:00Z"/>
                <w:lang w:val="en-PH" w:eastAsia="en-US"/>
              </w:rPr>
              <w:pPrChange w:id="76967" w:author="Diana Machado" w:date="2019-04-06T13:49:00Z">
                <w:pPr>
                  <w:autoSpaceDE w:val="0"/>
                  <w:autoSpaceDN w:val="0"/>
                  <w:adjustRightInd w:val="0"/>
                  <w:jc w:val="center"/>
                </w:pPr>
              </w:pPrChange>
            </w:pPr>
          </w:p>
        </w:tc>
      </w:tr>
      <w:tr w:rsidR="00667C55" w:rsidRPr="00A62459" w:rsidTr="00BC3F5B">
        <w:trPr>
          <w:trHeight w:val="291"/>
          <w:ins w:id="76968"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6969" w:author="Diana Machado" w:date="2019-04-06T13:41:00Z"/>
                <w:lang w:val="en-PH" w:eastAsia="en-US"/>
              </w:rPr>
              <w:pPrChange w:id="7697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71" w:author="Diana Machado" w:date="2019-04-06T13:41:00Z"/>
                <w:lang w:val="en-PH" w:eastAsia="en-US"/>
              </w:rPr>
              <w:pPrChange w:id="76972" w:author="Diana Machado" w:date="2019-04-06T13:49:00Z">
                <w:pPr>
                  <w:autoSpaceDE w:val="0"/>
                  <w:autoSpaceDN w:val="0"/>
                  <w:adjustRightInd w:val="0"/>
                  <w:jc w:val="center"/>
                </w:pPr>
              </w:pPrChange>
            </w:pPr>
            <w:ins w:id="76973" w:author="Diana Machado" w:date="2019-04-06T13:41:00Z">
              <w:r w:rsidRPr="00A62459">
                <w:rPr>
                  <w:lang w:val="en-PH" w:eastAsia="en-US"/>
                </w:rPr>
                <w:t>36</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6974" w:author="Diana Machado" w:date="2019-04-06T13:41:00Z"/>
                <w:lang w:val="en-PH" w:eastAsia="en-US"/>
              </w:rPr>
              <w:pPrChange w:id="76975" w:author="Diana Machado" w:date="2019-04-06T13:49:00Z">
                <w:pPr>
                  <w:autoSpaceDE w:val="0"/>
                  <w:autoSpaceDN w:val="0"/>
                  <w:adjustRightInd w:val="0"/>
                  <w:jc w:val="center"/>
                </w:pPr>
              </w:pPrChange>
            </w:pPr>
            <w:ins w:id="76976" w:author="Diana Machado" w:date="2019-04-06T13:41:00Z">
              <w:r w:rsidRPr="00A62459">
                <w:rPr>
                  <w:lang w:val="en-PH" w:eastAsia="en-US"/>
                </w:rPr>
                <w:t>SANTA ROS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77" w:author="Diana Machado" w:date="2019-04-06T13:41:00Z"/>
                <w:lang w:val="en-PH" w:eastAsia="en-US"/>
              </w:rPr>
              <w:pPrChange w:id="76978" w:author="Diana Machado" w:date="2019-04-06T13:49:00Z">
                <w:pPr>
                  <w:autoSpaceDE w:val="0"/>
                  <w:autoSpaceDN w:val="0"/>
                  <w:adjustRightInd w:val="0"/>
                  <w:jc w:val="center"/>
                </w:pPr>
              </w:pPrChange>
            </w:pPr>
            <w:ins w:id="76979" w:author="Diana Machado" w:date="2019-04-06T13:41:00Z">
              <w:r w:rsidRPr="00A62459">
                <w:rPr>
                  <w:lang w:val="en-PH" w:eastAsia="en-US"/>
                </w:rPr>
                <w:t>1.87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80" w:author="Diana Machado" w:date="2019-04-06T13:41:00Z"/>
                <w:lang w:val="en-PH" w:eastAsia="en-US"/>
              </w:rPr>
              <w:pPrChange w:id="76981" w:author="Diana Machado" w:date="2019-04-06T13:49:00Z">
                <w:pPr>
                  <w:autoSpaceDE w:val="0"/>
                  <w:autoSpaceDN w:val="0"/>
                  <w:adjustRightInd w:val="0"/>
                  <w:jc w:val="center"/>
                </w:pPr>
              </w:pPrChange>
            </w:pPr>
            <w:ins w:id="76982" w:author="Diana Machado" w:date="2019-04-06T13:41:00Z">
              <w:r w:rsidRPr="00A62459">
                <w:rPr>
                  <w:lang w:val="en-PH" w:eastAsia="en-US"/>
                </w:rPr>
                <w:t>2.308</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6983" w:author="Diana Machado" w:date="2019-04-06T13:41:00Z"/>
                <w:lang w:val="en-PH" w:eastAsia="en-US"/>
              </w:rPr>
              <w:pPrChange w:id="76984" w:author="Diana Machado" w:date="2019-04-06T13:49:00Z">
                <w:pPr>
                  <w:autoSpaceDE w:val="0"/>
                  <w:autoSpaceDN w:val="0"/>
                  <w:adjustRightInd w:val="0"/>
                  <w:jc w:val="center"/>
                </w:pPr>
              </w:pPrChange>
            </w:pPr>
            <w:ins w:id="76985"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6986" w:author="Diana Machado" w:date="2019-04-06T13:41:00Z"/>
                <w:lang w:val="en-PH" w:eastAsia="en-US"/>
              </w:rPr>
              <w:pPrChange w:id="76987" w:author="Diana Machado" w:date="2019-04-06T13:49:00Z">
                <w:pPr>
                  <w:autoSpaceDE w:val="0"/>
                  <w:autoSpaceDN w:val="0"/>
                  <w:adjustRightInd w:val="0"/>
                  <w:jc w:val="center"/>
                </w:pPr>
              </w:pPrChange>
            </w:pPr>
            <w:ins w:id="76988" w:author="Diana Machado" w:date="2019-04-06T13:41:00Z">
              <w:r w:rsidRPr="00A62459">
                <w:rPr>
                  <w:lang w:val="en-PH" w:eastAsia="en-US"/>
                </w:rPr>
                <w:t>1.233</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89" w:author="Diana Machado" w:date="2019-04-06T13:41:00Z"/>
                <w:lang w:val="en-PH" w:eastAsia="en-US"/>
              </w:rPr>
              <w:pPrChange w:id="76990"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91" w:author="Diana Machado" w:date="2019-04-06T13:41:00Z"/>
                <w:lang w:val="en-PH" w:eastAsia="en-US"/>
              </w:rPr>
              <w:pPrChange w:id="7699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93" w:author="Diana Machado" w:date="2019-04-06T13:41:00Z"/>
                <w:lang w:val="en-PH" w:eastAsia="en-US"/>
              </w:rPr>
              <w:pPrChange w:id="76994"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6995" w:author="Diana Machado" w:date="2019-04-06T13:41:00Z"/>
                <w:lang w:val="en-PH" w:eastAsia="en-US"/>
              </w:rPr>
              <w:pPrChange w:id="7699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6997" w:author="Diana Machado" w:date="2019-04-06T13:41:00Z"/>
                <w:lang w:val="en-PH" w:eastAsia="en-US"/>
              </w:rPr>
              <w:pPrChange w:id="7699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6999" w:author="Diana Machado" w:date="2019-04-06T13:41:00Z"/>
                <w:lang w:val="en-PH" w:eastAsia="en-US"/>
              </w:rPr>
              <w:pPrChange w:id="77000" w:author="Diana Machado" w:date="2019-04-06T13:49:00Z">
                <w:pPr>
                  <w:autoSpaceDE w:val="0"/>
                  <w:autoSpaceDN w:val="0"/>
                  <w:adjustRightInd w:val="0"/>
                  <w:jc w:val="center"/>
                </w:pPr>
              </w:pPrChange>
            </w:pPr>
          </w:p>
        </w:tc>
      </w:tr>
      <w:tr w:rsidR="00667C55" w:rsidRPr="00A62459" w:rsidTr="00BC3F5B">
        <w:trPr>
          <w:trHeight w:val="291"/>
          <w:ins w:id="77001"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002" w:author="Diana Machado" w:date="2019-04-06T13:41:00Z"/>
                <w:lang w:val="en-PH" w:eastAsia="en-US"/>
              </w:rPr>
              <w:pPrChange w:id="77003"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04" w:author="Diana Machado" w:date="2019-04-06T13:41:00Z"/>
                <w:lang w:val="en-PH" w:eastAsia="en-US"/>
              </w:rPr>
              <w:pPrChange w:id="77005" w:author="Diana Machado" w:date="2019-04-06T13:49:00Z">
                <w:pPr>
                  <w:autoSpaceDE w:val="0"/>
                  <w:autoSpaceDN w:val="0"/>
                  <w:adjustRightInd w:val="0"/>
                  <w:jc w:val="center"/>
                </w:pPr>
              </w:pPrChange>
            </w:pPr>
            <w:ins w:id="77006" w:author="Diana Machado" w:date="2019-04-06T13:41:00Z">
              <w:r w:rsidRPr="00A62459">
                <w:rPr>
                  <w:lang w:val="en-PH" w:eastAsia="en-US"/>
                </w:rPr>
                <w:t>37</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007" w:author="Diana Machado" w:date="2019-04-06T13:41:00Z"/>
                <w:lang w:val="en-PH" w:eastAsia="en-US"/>
              </w:rPr>
              <w:pPrChange w:id="77008" w:author="Diana Machado" w:date="2019-04-06T13:49:00Z">
                <w:pPr>
                  <w:autoSpaceDE w:val="0"/>
                  <w:autoSpaceDN w:val="0"/>
                  <w:adjustRightInd w:val="0"/>
                  <w:jc w:val="center"/>
                </w:pPr>
              </w:pPrChange>
            </w:pPr>
            <w:ins w:id="77009" w:author="Diana Machado" w:date="2019-04-06T13:41:00Z">
              <w:r w:rsidRPr="00A62459">
                <w:rPr>
                  <w:lang w:val="en-PH" w:eastAsia="en-US"/>
                </w:rPr>
                <w:t>SEMINOLE</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10" w:author="Diana Machado" w:date="2019-04-06T13:41:00Z"/>
                <w:lang w:val="en-PH" w:eastAsia="en-US"/>
              </w:rPr>
              <w:pPrChange w:id="77011" w:author="Diana Machado" w:date="2019-04-06T13:49:00Z">
                <w:pPr>
                  <w:autoSpaceDE w:val="0"/>
                  <w:autoSpaceDN w:val="0"/>
                  <w:adjustRightInd w:val="0"/>
                  <w:jc w:val="center"/>
                </w:pPr>
              </w:pPrChange>
            </w:pPr>
            <w:ins w:id="77012" w:author="Diana Machado" w:date="2019-04-06T13:41:00Z">
              <w:r w:rsidRPr="00A62459">
                <w:rPr>
                  <w:lang w:val="en-PH" w:eastAsia="en-US"/>
                </w:rPr>
                <w:t>3.191</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13" w:author="Diana Machado" w:date="2019-04-06T13:41:00Z"/>
                <w:lang w:val="en-PH" w:eastAsia="en-US"/>
              </w:rPr>
              <w:pPrChange w:id="77014" w:author="Diana Machado" w:date="2019-04-06T13:49:00Z">
                <w:pPr>
                  <w:autoSpaceDE w:val="0"/>
                  <w:autoSpaceDN w:val="0"/>
                  <w:adjustRightInd w:val="0"/>
                  <w:jc w:val="center"/>
                </w:pPr>
              </w:pPrChange>
            </w:pPr>
            <w:ins w:id="77015" w:author="Diana Machado" w:date="2019-04-06T13:41:00Z">
              <w:r w:rsidRPr="00A62459">
                <w:rPr>
                  <w:lang w:val="en-PH" w:eastAsia="en-US"/>
                </w:rPr>
                <w:t>3.313</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16" w:author="Diana Machado" w:date="2019-04-06T13:41:00Z"/>
                <w:lang w:val="en-PH" w:eastAsia="en-US"/>
              </w:rPr>
              <w:pPrChange w:id="77017" w:author="Diana Machado" w:date="2019-04-06T13:49:00Z">
                <w:pPr>
                  <w:autoSpaceDE w:val="0"/>
                  <w:autoSpaceDN w:val="0"/>
                  <w:adjustRightInd w:val="0"/>
                  <w:jc w:val="center"/>
                </w:pPr>
              </w:pPrChange>
            </w:pPr>
            <w:ins w:id="77018"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19" w:author="Diana Machado" w:date="2019-04-06T13:41:00Z"/>
                <w:lang w:val="en-PH" w:eastAsia="en-US"/>
              </w:rPr>
              <w:pPrChange w:id="77020" w:author="Diana Machado" w:date="2019-04-06T13:49:00Z">
                <w:pPr>
                  <w:autoSpaceDE w:val="0"/>
                  <w:autoSpaceDN w:val="0"/>
                  <w:adjustRightInd w:val="0"/>
                  <w:jc w:val="center"/>
                </w:pPr>
              </w:pPrChange>
            </w:pPr>
            <w:ins w:id="77021" w:author="Diana Machado" w:date="2019-04-06T13:41:00Z">
              <w:r w:rsidRPr="00A62459">
                <w:rPr>
                  <w:lang w:val="en-PH" w:eastAsia="en-US"/>
                </w:rPr>
                <w:t>1.038</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22" w:author="Diana Machado" w:date="2019-04-06T13:41:00Z"/>
                <w:lang w:val="en-PH" w:eastAsia="en-US"/>
              </w:rPr>
              <w:pPrChange w:id="77023"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24" w:author="Diana Machado" w:date="2019-04-06T13:41:00Z"/>
                <w:lang w:val="en-PH" w:eastAsia="en-US"/>
              </w:rPr>
              <w:pPrChange w:id="7702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26" w:author="Diana Machado" w:date="2019-04-06T13:41:00Z"/>
                <w:lang w:val="en-PH" w:eastAsia="en-US"/>
              </w:rPr>
              <w:pPrChange w:id="77027"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28" w:author="Diana Machado" w:date="2019-04-06T13:41:00Z"/>
                <w:lang w:val="en-PH" w:eastAsia="en-US"/>
              </w:rPr>
              <w:pPrChange w:id="7702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30" w:author="Diana Machado" w:date="2019-04-06T13:41:00Z"/>
                <w:lang w:val="en-PH" w:eastAsia="en-US"/>
              </w:rPr>
              <w:pPrChange w:id="7703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32" w:author="Diana Machado" w:date="2019-04-06T13:41:00Z"/>
                <w:lang w:val="en-PH" w:eastAsia="en-US"/>
              </w:rPr>
              <w:pPrChange w:id="77033" w:author="Diana Machado" w:date="2019-04-06T13:49:00Z">
                <w:pPr>
                  <w:autoSpaceDE w:val="0"/>
                  <w:autoSpaceDN w:val="0"/>
                  <w:adjustRightInd w:val="0"/>
                  <w:jc w:val="center"/>
                </w:pPr>
              </w:pPrChange>
            </w:pPr>
          </w:p>
        </w:tc>
      </w:tr>
      <w:tr w:rsidR="00667C55" w:rsidRPr="00A62459" w:rsidTr="00BC3F5B">
        <w:trPr>
          <w:trHeight w:val="291"/>
          <w:ins w:id="77034"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035" w:author="Diana Machado" w:date="2019-04-06T13:41:00Z"/>
                <w:lang w:val="en-PH" w:eastAsia="en-US"/>
              </w:rPr>
              <w:pPrChange w:id="77036"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37" w:author="Diana Machado" w:date="2019-04-06T13:41:00Z"/>
                <w:lang w:val="en-PH" w:eastAsia="en-US"/>
              </w:rPr>
              <w:pPrChange w:id="77038" w:author="Diana Machado" w:date="2019-04-06T13:49:00Z">
                <w:pPr>
                  <w:autoSpaceDE w:val="0"/>
                  <w:autoSpaceDN w:val="0"/>
                  <w:adjustRightInd w:val="0"/>
                  <w:jc w:val="center"/>
                </w:pPr>
              </w:pPrChange>
            </w:pPr>
            <w:ins w:id="77039" w:author="Diana Machado" w:date="2019-04-06T13:41:00Z">
              <w:r w:rsidRPr="00A62459">
                <w:rPr>
                  <w:lang w:val="en-PH" w:eastAsia="en-US"/>
                </w:rPr>
                <w:t>38</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040" w:author="Diana Machado" w:date="2019-04-06T13:41:00Z"/>
                <w:lang w:val="en-PH" w:eastAsia="en-US"/>
              </w:rPr>
              <w:pPrChange w:id="77041" w:author="Diana Machado" w:date="2019-04-06T13:49:00Z">
                <w:pPr>
                  <w:autoSpaceDE w:val="0"/>
                  <w:autoSpaceDN w:val="0"/>
                  <w:adjustRightInd w:val="0"/>
                  <w:jc w:val="center"/>
                </w:pPr>
              </w:pPrChange>
            </w:pPr>
            <w:ins w:id="77042" w:author="Diana Machado" w:date="2019-04-06T13:41:00Z">
              <w:r w:rsidRPr="00A62459">
                <w:rPr>
                  <w:lang w:val="en-PH" w:eastAsia="en-US"/>
                </w:rPr>
                <w:t>TAYLOR</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43" w:author="Diana Machado" w:date="2019-04-06T13:41:00Z"/>
                <w:lang w:val="en-PH" w:eastAsia="en-US"/>
              </w:rPr>
              <w:pPrChange w:id="77044" w:author="Diana Machado" w:date="2019-04-06T13:49:00Z">
                <w:pPr>
                  <w:autoSpaceDE w:val="0"/>
                  <w:autoSpaceDN w:val="0"/>
                  <w:adjustRightInd w:val="0"/>
                  <w:jc w:val="center"/>
                </w:pPr>
              </w:pPrChange>
            </w:pPr>
            <w:ins w:id="77045" w:author="Diana Machado" w:date="2019-04-06T13:41:00Z">
              <w:r w:rsidRPr="00A62459">
                <w:rPr>
                  <w:lang w:val="en-PH" w:eastAsia="en-US"/>
                </w:rPr>
                <w:t>0.996</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46" w:author="Diana Machado" w:date="2019-04-06T13:41:00Z"/>
                <w:lang w:val="en-PH" w:eastAsia="en-US"/>
              </w:rPr>
              <w:pPrChange w:id="77047" w:author="Diana Machado" w:date="2019-04-06T13:49:00Z">
                <w:pPr>
                  <w:autoSpaceDE w:val="0"/>
                  <w:autoSpaceDN w:val="0"/>
                  <w:adjustRightInd w:val="0"/>
                  <w:jc w:val="center"/>
                </w:pPr>
              </w:pPrChange>
            </w:pPr>
            <w:ins w:id="77048" w:author="Diana Machado" w:date="2019-04-06T13:41:00Z">
              <w:r w:rsidRPr="00A62459">
                <w:rPr>
                  <w:lang w:val="en-PH" w:eastAsia="en-US"/>
                </w:rPr>
                <w:t>1.081</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49" w:author="Diana Machado" w:date="2019-04-06T13:41:00Z"/>
                <w:lang w:val="en-PH" w:eastAsia="en-US"/>
              </w:rPr>
              <w:pPrChange w:id="77050" w:author="Diana Machado" w:date="2019-04-06T13:49:00Z">
                <w:pPr>
                  <w:autoSpaceDE w:val="0"/>
                  <w:autoSpaceDN w:val="0"/>
                  <w:adjustRightInd w:val="0"/>
                  <w:jc w:val="center"/>
                </w:pPr>
              </w:pPrChange>
            </w:pPr>
            <w:ins w:id="77051"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52" w:author="Diana Machado" w:date="2019-04-06T13:41:00Z"/>
                <w:lang w:val="en-PH" w:eastAsia="en-US"/>
              </w:rPr>
              <w:pPrChange w:id="77053" w:author="Diana Machado" w:date="2019-04-06T13:49:00Z">
                <w:pPr>
                  <w:autoSpaceDE w:val="0"/>
                  <w:autoSpaceDN w:val="0"/>
                  <w:adjustRightInd w:val="0"/>
                  <w:jc w:val="center"/>
                </w:pPr>
              </w:pPrChange>
            </w:pPr>
            <w:ins w:id="77054" w:author="Diana Machado" w:date="2019-04-06T13:41:00Z">
              <w:r w:rsidRPr="00A62459">
                <w:rPr>
                  <w:lang w:val="en-PH" w:eastAsia="en-US"/>
                </w:rPr>
                <w:t>1.085</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55" w:author="Diana Machado" w:date="2019-04-06T13:41:00Z"/>
                <w:lang w:val="en-PH" w:eastAsia="en-US"/>
              </w:rPr>
              <w:pPrChange w:id="77056"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57" w:author="Diana Machado" w:date="2019-04-06T13:41:00Z"/>
                <w:lang w:val="en-PH" w:eastAsia="en-US"/>
              </w:rPr>
              <w:pPrChange w:id="7705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59" w:author="Diana Machado" w:date="2019-04-06T13:41:00Z"/>
                <w:lang w:val="en-PH" w:eastAsia="en-US"/>
              </w:rPr>
              <w:pPrChange w:id="77060"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61" w:author="Diana Machado" w:date="2019-04-06T13:41:00Z"/>
                <w:lang w:val="en-PH" w:eastAsia="en-US"/>
              </w:rPr>
              <w:pPrChange w:id="7706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63" w:author="Diana Machado" w:date="2019-04-06T13:41:00Z"/>
                <w:lang w:val="en-PH" w:eastAsia="en-US"/>
              </w:rPr>
              <w:pPrChange w:id="7706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65" w:author="Diana Machado" w:date="2019-04-06T13:41:00Z"/>
                <w:lang w:val="en-PH" w:eastAsia="en-US"/>
              </w:rPr>
              <w:pPrChange w:id="77066" w:author="Diana Machado" w:date="2019-04-06T13:49:00Z">
                <w:pPr>
                  <w:autoSpaceDE w:val="0"/>
                  <w:autoSpaceDN w:val="0"/>
                  <w:adjustRightInd w:val="0"/>
                  <w:jc w:val="center"/>
                </w:pPr>
              </w:pPrChange>
            </w:pPr>
          </w:p>
        </w:tc>
      </w:tr>
      <w:tr w:rsidR="00667C55" w:rsidRPr="00A62459" w:rsidTr="00BC3F5B">
        <w:trPr>
          <w:trHeight w:val="291"/>
          <w:ins w:id="77067" w:author="Diana Machado" w:date="2019-04-06T13:41:00Z"/>
        </w:trPr>
        <w:tc>
          <w:tcPr>
            <w:tcW w:w="525" w:type="pct"/>
            <w:tcBorders>
              <w:top w:val="nil"/>
              <w:left w:val="single" w:sz="12" w:space="0" w:color="auto"/>
              <w:bottom w:val="nil"/>
              <w:right w:val="single" w:sz="6" w:space="0" w:color="auto"/>
            </w:tcBorders>
          </w:tcPr>
          <w:p w:rsidR="00667C55" w:rsidRPr="00A62459" w:rsidRDefault="00667C55">
            <w:pPr>
              <w:pStyle w:val="Tablebody-centered"/>
              <w:rPr>
                <w:ins w:id="77068" w:author="Diana Machado" w:date="2019-04-06T13:41:00Z"/>
                <w:lang w:val="en-PH" w:eastAsia="en-US"/>
              </w:rPr>
              <w:pPrChange w:id="77069"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70" w:author="Diana Machado" w:date="2019-04-06T13:41:00Z"/>
                <w:lang w:val="en-PH" w:eastAsia="en-US"/>
              </w:rPr>
              <w:pPrChange w:id="77071" w:author="Diana Machado" w:date="2019-04-06T13:49:00Z">
                <w:pPr>
                  <w:autoSpaceDE w:val="0"/>
                  <w:autoSpaceDN w:val="0"/>
                  <w:adjustRightInd w:val="0"/>
                  <w:jc w:val="center"/>
                </w:pPr>
              </w:pPrChange>
            </w:pPr>
            <w:ins w:id="77072" w:author="Diana Machado" w:date="2019-04-06T13:41:00Z">
              <w:r w:rsidRPr="00A62459">
                <w:rPr>
                  <w:lang w:val="en-PH" w:eastAsia="en-US"/>
                </w:rPr>
                <w:t>39</w:t>
              </w:r>
            </w:ins>
          </w:p>
        </w:tc>
        <w:tc>
          <w:tcPr>
            <w:tcW w:w="551" w:type="pct"/>
            <w:tcBorders>
              <w:top w:val="single" w:sz="6" w:space="0" w:color="auto"/>
              <w:left w:val="single" w:sz="12" w:space="0" w:color="auto"/>
              <w:bottom w:val="single" w:sz="6" w:space="0" w:color="auto"/>
              <w:right w:val="single" w:sz="12" w:space="0" w:color="auto"/>
            </w:tcBorders>
          </w:tcPr>
          <w:p w:rsidR="00667C55" w:rsidRPr="00A62459" w:rsidRDefault="00667C55">
            <w:pPr>
              <w:pStyle w:val="Tablebody-centered"/>
              <w:rPr>
                <w:ins w:id="77073" w:author="Diana Machado" w:date="2019-04-06T13:41:00Z"/>
                <w:lang w:val="en-PH" w:eastAsia="en-US"/>
              </w:rPr>
              <w:pPrChange w:id="77074" w:author="Diana Machado" w:date="2019-04-06T13:49:00Z">
                <w:pPr>
                  <w:autoSpaceDE w:val="0"/>
                  <w:autoSpaceDN w:val="0"/>
                  <w:adjustRightInd w:val="0"/>
                  <w:jc w:val="center"/>
                </w:pPr>
              </w:pPrChange>
            </w:pPr>
            <w:ins w:id="77075" w:author="Diana Machado" w:date="2019-04-06T13:41:00Z">
              <w:r w:rsidRPr="00A62459">
                <w:rPr>
                  <w:lang w:val="en-PH" w:eastAsia="en-US"/>
                </w:rPr>
                <w:t>VOLUSIA</w:t>
              </w:r>
            </w:ins>
          </w:p>
        </w:tc>
        <w:tc>
          <w:tcPr>
            <w:tcW w:w="324"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76" w:author="Diana Machado" w:date="2019-04-06T13:41:00Z"/>
                <w:lang w:val="en-PH" w:eastAsia="en-US"/>
              </w:rPr>
              <w:pPrChange w:id="77077" w:author="Diana Machado" w:date="2019-04-06T13:49:00Z">
                <w:pPr>
                  <w:autoSpaceDE w:val="0"/>
                  <w:autoSpaceDN w:val="0"/>
                  <w:adjustRightInd w:val="0"/>
                  <w:jc w:val="center"/>
                </w:pPr>
              </w:pPrChange>
            </w:pPr>
            <w:ins w:id="77078" w:author="Diana Machado" w:date="2019-04-06T13:41:00Z">
              <w:r w:rsidRPr="00A62459">
                <w:rPr>
                  <w:lang w:val="en-PH" w:eastAsia="en-US"/>
                </w:rPr>
                <w:t>3.872</w:t>
              </w:r>
            </w:ins>
          </w:p>
        </w:tc>
        <w:tc>
          <w:tcPr>
            <w:tcW w:w="320"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79" w:author="Diana Machado" w:date="2019-04-06T13:41:00Z"/>
                <w:lang w:val="en-PH" w:eastAsia="en-US"/>
              </w:rPr>
              <w:pPrChange w:id="77080" w:author="Diana Machado" w:date="2019-04-06T13:49:00Z">
                <w:pPr>
                  <w:autoSpaceDE w:val="0"/>
                  <w:autoSpaceDN w:val="0"/>
                  <w:adjustRightInd w:val="0"/>
                  <w:jc w:val="center"/>
                </w:pPr>
              </w:pPrChange>
            </w:pPr>
            <w:ins w:id="77081" w:author="Diana Machado" w:date="2019-04-06T13:41:00Z">
              <w:r w:rsidRPr="00A62459">
                <w:rPr>
                  <w:lang w:val="en-PH" w:eastAsia="en-US"/>
                </w:rPr>
                <w:t>4.339</w:t>
              </w:r>
            </w:ins>
          </w:p>
        </w:tc>
        <w:tc>
          <w:tcPr>
            <w:tcW w:w="329" w:type="pct"/>
            <w:tcBorders>
              <w:top w:val="single" w:sz="6" w:space="0" w:color="auto"/>
              <w:left w:val="single" w:sz="12" w:space="0" w:color="auto"/>
              <w:bottom w:val="single" w:sz="6" w:space="0" w:color="auto"/>
              <w:right w:val="single" w:sz="6" w:space="0" w:color="auto"/>
            </w:tcBorders>
          </w:tcPr>
          <w:p w:rsidR="00667C55" w:rsidRPr="00A62459" w:rsidRDefault="00667C55">
            <w:pPr>
              <w:pStyle w:val="Tablebody-centered"/>
              <w:rPr>
                <w:ins w:id="77082" w:author="Diana Machado" w:date="2019-04-06T13:41:00Z"/>
                <w:lang w:val="en-PH" w:eastAsia="en-US"/>
              </w:rPr>
              <w:pPrChange w:id="77083" w:author="Diana Machado" w:date="2019-04-06T13:49:00Z">
                <w:pPr>
                  <w:autoSpaceDE w:val="0"/>
                  <w:autoSpaceDN w:val="0"/>
                  <w:adjustRightInd w:val="0"/>
                  <w:jc w:val="center"/>
                </w:pPr>
              </w:pPrChange>
            </w:pPr>
            <w:ins w:id="77084" w:author="Diana Machado" w:date="2019-04-06T13:41:00Z">
              <w:r w:rsidRPr="00A62459">
                <w:rPr>
                  <w:lang w:val="en-PH" w:eastAsia="en-US"/>
                </w:rPr>
                <w:t>1.000</w:t>
              </w:r>
            </w:ins>
          </w:p>
        </w:tc>
        <w:tc>
          <w:tcPr>
            <w:tcW w:w="331" w:type="pct"/>
            <w:tcBorders>
              <w:top w:val="single" w:sz="6" w:space="0" w:color="auto"/>
              <w:left w:val="single" w:sz="6" w:space="0" w:color="auto"/>
              <w:bottom w:val="single" w:sz="6" w:space="0" w:color="auto"/>
              <w:right w:val="single" w:sz="12" w:space="0" w:color="auto"/>
            </w:tcBorders>
          </w:tcPr>
          <w:p w:rsidR="00667C55" w:rsidRPr="00A62459" w:rsidRDefault="00667C55">
            <w:pPr>
              <w:pStyle w:val="Tablebody-centered"/>
              <w:rPr>
                <w:ins w:id="77085" w:author="Diana Machado" w:date="2019-04-06T13:41:00Z"/>
                <w:lang w:val="en-PH" w:eastAsia="en-US"/>
              </w:rPr>
              <w:pPrChange w:id="77086" w:author="Diana Machado" w:date="2019-04-06T13:49:00Z">
                <w:pPr>
                  <w:autoSpaceDE w:val="0"/>
                  <w:autoSpaceDN w:val="0"/>
                  <w:adjustRightInd w:val="0"/>
                  <w:jc w:val="center"/>
                </w:pPr>
              </w:pPrChange>
            </w:pPr>
            <w:ins w:id="77087" w:author="Diana Machado" w:date="2019-04-06T13:41:00Z">
              <w:r w:rsidRPr="00A62459">
                <w:rPr>
                  <w:lang w:val="en-PH" w:eastAsia="en-US"/>
                </w:rPr>
                <w:t>1.121</w:t>
              </w:r>
            </w:ins>
          </w:p>
        </w:tc>
        <w:tc>
          <w:tcPr>
            <w:tcW w:w="329"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88" w:author="Diana Machado" w:date="2019-04-06T13:41:00Z"/>
                <w:lang w:val="en-PH" w:eastAsia="en-US"/>
              </w:rPr>
              <w:pPrChange w:id="77089"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90" w:author="Diana Machado" w:date="2019-04-06T13:41:00Z"/>
                <w:lang w:val="en-PH" w:eastAsia="en-US"/>
              </w:rPr>
              <w:pPrChange w:id="77091"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92" w:author="Diana Machado" w:date="2019-04-06T13:41:00Z"/>
                <w:lang w:val="en-PH" w:eastAsia="en-US"/>
              </w:rPr>
              <w:pPrChange w:id="77093"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6" w:space="0" w:color="auto"/>
              <w:right w:val="single" w:sz="6" w:space="0" w:color="auto"/>
            </w:tcBorders>
            <w:shd w:val="solid" w:color="C0C0C0" w:fill="auto"/>
          </w:tcPr>
          <w:p w:rsidR="00667C55" w:rsidRPr="00A62459" w:rsidRDefault="00667C55">
            <w:pPr>
              <w:pStyle w:val="Tablebody-centered"/>
              <w:rPr>
                <w:ins w:id="77094" w:author="Diana Machado" w:date="2019-04-06T13:41:00Z"/>
                <w:lang w:val="en-PH" w:eastAsia="en-US"/>
              </w:rPr>
              <w:pPrChange w:id="77095"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6" w:space="0" w:color="auto"/>
            </w:tcBorders>
            <w:shd w:val="solid" w:color="C0C0C0" w:fill="auto"/>
          </w:tcPr>
          <w:p w:rsidR="00667C55" w:rsidRPr="00A62459" w:rsidRDefault="00667C55">
            <w:pPr>
              <w:pStyle w:val="Tablebody-centered"/>
              <w:rPr>
                <w:ins w:id="77096" w:author="Diana Machado" w:date="2019-04-06T13:41:00Z"/>
                <w:lang w:val="en-PH" w:eastAsia="en-US"/>
              </w:rPr>
              <w:pPrChange w:id="77097"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6" w:space="0" w:color="auto"/>
              <w:right w:val="single" w:sz="12" w:space="0" w:color="auto"/>
            </w:tcBorders>
            <w:shd w:val="solid" w:color="C0C0C0" w:fill="auto"/>
          </w:tcPr>
          <w:p w:rsidR="00667C55" w:rsidRPr="00A62459" w:rsidRDefault="00667C55">
            <w:pPr>
              <w:pStyle w:val="Tablebody-centered"/>
              <w:rPr>
                <w:ins w:id="77098" w:author="Diana Machado" w:date="2019-04-06T13:41:00Z"/>
                <w:lang w:val="en-PH" w:eastAsia="en-US"/>
              </w:rPr>
              <w:pPrChange w:id="77099" w:author="Diana Machado" w:date="2019-04-06T13:49:00Z">
                <w:pPr>
                  <w:autoSpaceDE w:val="0"/>
                  <w:autoSpaceDN w:val="0"/>
                  <w:adjustRightInd w:val="0"/>
                  <w:jc w:val="center"/>
                </w:pPr>
              </w:pPrChange>
            </w:pPr>
          </w:p>
        </w:tc>
      </w:tr>
      <w:tr w:rsidR="00667C55" w:rsidRPr="00A62459" w:rsidTr="00BC3F5B">
        <w:trPr>
          <w:trHeight w:val="300"/>
          <w:ins w:id="77100" w:author="Diana Machado" w:date="2019-04-06T13:41:00Z"/>
        </w:trPr>
        <w:tc>
          <w:tcPr>
            <w:tcW w:w="525" w:type="pct"/>
            <w:tcBorders>
              <w:top w:val="nil"/>
              <w:left w:val="single" w:sz="12" w:space="0" w:color="auto"/>
              <w:bottom w:val="single" w:sz="12" w:space="0" w:color="auto"/>
              <w:right w:val="single" w:sz="6" w:space="0" w:color="auto"/>
            </w:tcBorders>
          </w:tcPr>
          <w:p w:rsidR="00667C55" w:rsidRPr="00A62459" w:rsidRDefault="00667C55">
            <w:pPr>
              <w:pStyle w:val="Tablebody-centered"/>
              <w:rPr>
                <w:ins w:id="77101" w:author="Diana Machado" w:date="2019-04-06T13:41:00Z"/>
                <w:lang w:val="en-PH" w:eastAsia="en-US"/>
              </w:rPr>
              <w:pPrChange w:id="77102"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7103" w:author="Diana Machado" w:date="2019-04-06T13:41:00Z"/>
                <w:lang w:val="en-PH" w:eastAsia="en-US"/>
              </w:rPr>
              <w:pPrChange w:id="77104" w:author="Diana Machado" w:date="2019-04-06T13:49:00Z">
                <w:pPr>
                  <w:autoSpaceDE w:val="0"/>
                  <w:autoSpaceDN w:val="0"/>
                  <w:adjustRightInd w:val="0"/>
                  <w:jc w:val="center"/>
                </w:pPr>
              </w:pPrChange>
            </w:pPr>
            <w:ins w:id="77105" w:author="Diana Machado" w:date="2019-04-06T13:41:00Z">
              <w:r w:rsidRPr="00A62459">
                <w:rPr>
                  <w:lang w:val="en-PH" w:eastAsia="en-US"/>
                </w:rPr>
                <w:t>40</w:t>
              </w:r>
            </w:ins>
          </w:p>
        </w:tc>
        <w:tc>
          <w:tcPr>
            <w:tcW w:w="551" w:type="pct"/>
            <w:tcBorders>
              <w:top w:val="single" w:sz="6" w:space="0" w:color="auto"/>
              <w:left w:val="single" w:sz="12" w:space="0" w:color="auto"/>
              <w:bottom w:val="single" w:sz="12" w:space="0" w:color="auto"/>
              <w:right w:val="single" w:sz="12" w:space="0" w:color="auto"/>
            </w:tcBorders>
          </w:tcPr>
          <w:p w:rsidR="00667C55" w:rsidRPr="00A62459" w:rsidRDefault="00667C55">
            <w:pPr>
              <w:pStyle w:val="Tablebody-centered"/>
              <w:rPr>
                <w:ins w:id="77106" w:author="Diana Machado" w:date="2019-04-06T13:41:00Z"/>
                <w:lang w:val="en-PH" w:eastAsia="en-US"/>
              </w:rPr>
              <w:pPrChange w:id="77107" w:author="Diana Machado" w:date="2019-04-06T13:49:00Z">
                <w:pPr>
                  <w:autoSpaceDE w:val="0"/>
                  <w:autoSpaceDN w:val="0"/>
                  <w:adjustRightInd w:val="0"/>
                  <w:jc w:val="center"/>
                </w:pPr>
              </w:pPrChange>
            </w:pPr>
            <w:ins w:id="77108" w:author="Diana Machado" w:date="2019-04-06T13:41:00Z">
              <w:r w:rsidRPr="00A62459">
                <w:rPr>
                  <w:lang w:val="en-PH" w:eastAsia="en-US"/>
                </w:rPr>
                <w:t>WAKULLA</w:t>
              </w:r>
            </w:ins>
          </w:p>
        </w:tc>
        <w:tc>
          <w:tcPr>
            <w:tcW w:w="324"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7109" w:author="Diana Machado" w:date="2019-04-06T13:41:00Z"/>
                <w:lang w:val="en-PH" w:eastAsia="en-US"/>
              </w:rPr>
              <w:pPrChange w:id="77110" w:author="Diana Machado" w:date="2019-04-06T13:49:00Z">
                <w:pPr>
                  <w:autoSpaceDE w:val="0"/>
                  <w:autoSpaceDN w:val="0"/>
                  <w:adjustRightInd w:val="0"/>
                  <w:jc w:val="center"/>
                </w:pPr>
              </w:pPrChange>
            </w:pPr>
            <w:ins w:id="77111" w:author="Diana Machado" w:date="2019-04-06T13:41:00Z">
              <w:r w:rsidRPr="00A62459">
                <w:rPr>
                  <w:lang w:val="en-PH" w:eastAsia="en-US"/>
                </w:rPr>
                <w:t>2.228</w:t>
              </w:r>
            </w:ins>
          </w:p>
        </w:tc>
        <w:tc>
          <w:tcPr>
            <w:tcW w:w="320"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7112" w:author="Diana Machado" w:date="2019-04-06T13:41:00Z"/>
                <w:lang w:val="en-PH" w:eastAsia="en-US"/>
              </w:rPr>
              <w:pPrChange w:id="77113" w:author="Diana Machado" w:date="2019-04-06T13:49:00Z">
                <w:pPr>
                  <w:autoSpaceDE w:val="0"/>
                  <w:autoSpaceDN w:val="0"/>
                  <w:adjustRightInd w:val="0"/>
                  <w:jc w:val="center"/>
                </w:pPr>
              </w:pPrChange>
            </w:pPr>
            <w:ins w:id="77114" w:author="Diana Machado" w:date="2019-04-06T13:41:00Z">
              <w:r w:rsidRPr="00A62459">
                <w:rPr>
                  <w:lang w:val="en-PH" w:eastAsia="en-US"/>
                </w:rPr>
                <w:t>2.808</w:t>
              </w:r>
            </w:ins>
          </w:p>
        </w:tc>
        <w:tc>
          <w:tcPr>
            <w:tcW w:w="329" w:type="pct"/>
            <w:tcBorders>
              <w:top w:val="single" w:sz="6" w:space="0" w:color="auto"/>
              <w:left w:val="single" w:sz="12" w:space="0" w:color="auto"/>
              <w:bottom w:val="single" w:sz="12" w:space="0" w:color="auto"/>
              <w:right w:val="single" w:sz="6" w:space="0" w:color="auto"/>
            </w:tcBorders>
          </w:tcPr>
          <w:p w:rsidR="00667C55" w:rsidRPr="00A62459" w:rsidRDefault="00667C55">
            <w:pPr>
              <w:pStyle w:val="Tablebody-centered"/>
              <w:rPr>
                <w:ins w:id="77115" w:author="Diana Machado" w:date="2019-04-06T13:41:00Z"/>
                <w:lang w:val="en-PH" w:eastAsia="en-US"/>
              </w:rPr>
              <w:pPrChange w:id="77116" w:author="Diana Machado" w:date="2019-04-06T13:49:00Z">
                <w:pPr>
                  <w:autoSpaceDE w:val="0"/>
                  <w:autoSpaceDN w:val="0"/>
                  <w:adjustRightInd w:val="0"/>
                  <w:jc w:val="center"/>
                </w:pPr>
              </w:pPrChange>
            </w:pPr>
            <w:ins w:id="77117" w:author="Diana Machado" w:date="2019-04-06T13:41:00Z">
              <w:r w:rsidRPr="00A62459">
                <w:rPr>
                  <w:lang w:val="en-PH" w:eastAsia="en-US"/>
                </w:rPr>
                <w:t>1.000</w:t>
              </w:r>
            </w:ins>
          </w:p>
        </w:tc>
        <w:tc>
          <w:tcPr>
            <w:tcW w:w="331" w:type="pct"/>
            <w:tcBorders>
              <w:top w:val="single" w:sz="6" w:space="0" w:color="auto"/>
              <w:left w:val="single" w:sz="6" w:space="0" w:color="auto"/>
              <w:bottom w:val="single" w:sz="12" w:space="0" w:color="auto"/>
              <w:right w:val="single" w:sz="12" w:space="0" w:color="auto"/>
            </w:tcBorders>
          </w:tcPr>
          <w:p w:rsidR="00667C55" w:rsidRPr="00A62459" w:rsidRDefault="00667C55">
            <w:pPr>
              <w:pStyle w:val="Tablebody-centered"/>
              <w:rPr>
                <w:ins w:id="77118" w:author="Diana Machado" w:date="2019-04-06T13:41:00Z"/>
                <w:lang w:val="en-PH" w:eastAsia="en-US"/>
              </w:rPr>
              <w:pPrChange w:id="77119" w:author="Diana Machado" w:date="2019-04-06T13:49:00Z">
                <w:pPr>
                  <w:autoSpaceDE w:val="0"/>
                  <w:autoSpaceDN w:val="0"/>
                  <w:adjustRightInd w:val="0"/>
                  <w:jc w:val="center"/>
                </w:pPr>
              </w:pPrChange>
            </w:pPr>
            <w:ins w:id="77120" w:author="Diana Machado" w:date="2019-04-06T13:41:00Z">
              <w:r w:rsidRPr="00A62459">
                <w:rPr>
                  <w:lang w:val="en-PH" w:eastAsia="en-US"/>
                </w:rPr>
                <w:t>1.260</w:t>
              </w:r>
            </w:ins>
          </w:p>
        </w:tc>
        <w:tc>
          <w:tcPr>
            <w:tcW w:w="329"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7121" w:author="Diana Machado" w:date="2019-04-06T13:41:00Z"/>
                <w:lang w:val="en-PH" w:eastAsia="en-US"/>
              </w:rPr>
              <w:pPrChange w:id="77122" w:author="Diana Machado" w:date="2019-04-06T13:49:00Z">
                <w:pPr>
                  <w:autoSpaceDE w:val="0"/>
                  <w:autoSpaceDN w:val="0"/>
                  <w:adjustRightInd w:val="0"/>
                  <w:jc w:val="center"/>
                </w:pPr>
              </w:pPrChange>
            </w:pPr>
          </w:p>
        </w:tc>
        <w:tc>
          <w:tcPr>
            <w:tcW w:w="377"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7123" w:author="Diana Machado" w:date="2019-04-06T13:41:00Z"/>
                <w:lang w:val="en-PH" w:eastAsia="en-US"/>
              </w:rPr>
              <w:pPrChange w:id="77124"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7125" w:author="Diana Machado" w:date="2019-04-06T13:41:00Z"/>
                <w:lang w:val="en-PH" w:eastAsia="en-US"/>
              </w:rPr>
              <w:pPrChange w:id="77126" w:author="Diana Machado" w:date="2019-04-06T13:49:00Z">
                <w:pPr>
                  <w:autoSpaceDE w:val="0"/>
                  <w:autoSpaceDN w:val="0"/>
                  <w:adjustRightInd w:val="0"/>
                  <w:jc w:val="center"/>
                </w:pPr>
              </w:pPrChange>
            </w:pPr>
          </w:p>
        </w:tc>
        <w:tc>
          <w:tcPr>
            <w:tcW w:w="357" w:type="pct"/>
            <w:tcBorders>
              <w:top w:val="single" w:sz="6" w:space="0" w:color="auto"/>
              <w:left w:val="single" w:sz="12" w:space="0" w:color="auto"/>
              <w:bottom w:val="single" w:sz="12" w:space="0" w:color="auto"/>
              <w:right w:val="single" w:sz="6" w:space="0" w:color="auto"/>
            </w:tcBorders>
            <w:shd w:val="solid" w:color="C0C0C0" w:fill="auto"/>
          </w:tcPr>
          <w:p w:rsidR="00667C55" w:rsidRPr="00A62459" w:rsidRDefault="00667C55">
            <w:pPr>
              <w:pStyle w:val="Tablebody-centered"/>
              <w:rPr>
                <w:ins w:id="77127" w:author="Diana Machado" w:date="2019-04-06T13:41:00Z"/>
                <w:lang w:val="en-PH" w:eastAsia="en-US"/>
              </w:rPr>
              <w:pPrChange w:id="77128"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6" w:space="0" w:color="auto"/>
            </w:tcBorders>
            <w:shd w:val="solid" w:color="C0C0C0" w:fill="auto"/>
          </w:tcPr>
          <w:p w:rsidR="00667C55" w:rsidRPr="00A62459" w:rsidRDefault="00667C55">
            <w:pPr>
              <w:pStyle w:val="Tablebody-centered"/>
              <w:rPr>
                <w:ins w:id="77129" w:author="Diana Machado" w:date="2019-04-06T13:41:00Z"/>
                <w:lang w:val="en-PH" w:eastAsia="en-US"/>
              </w:rPr>
              <w:pPrChange w:id="77130" w:author="Diana Machado" w:date="2019-04-06T13:49:00Z">
                <w:pPr>
                  <w:autoSpaceDE w:val="0"/>
                  <w:autoSpaceDN w:val="0"/>
                  <w:adjustRightInd w:val="0"/>
                  <w:jc w:val="center"/>
                </w:pPr>
              </w:pPrChange>
            </w:pPr>
          </w:p>
        </w:tc>
        <w:tc>
          <w:tcPr>
            <w:tcW w:w="389" w:type="pct"/>
            <w:tcBorders>
              <w:top w:val="single" w:sz="6" w:space="0" w:color="auto"/>
              <w:left w:val="single" w:sz="6" w:space="0" w:color="auto"/>
              <w:bottom w:val="single" w:sz="12" w:space="0" w:color="auto"/>
              <w:right w:val="single" w:sz="12" w:space="0" w:color="auto"/>
            </w:tcBorders>
            <w:shd w:val="solid" w:color="C0C0C0" w:fill="auto"/>
          </w:tcPr>
          <w:p w:rsidR="00667C55" w:rsidRPr="00A62459" w:rsidRDefault="00667C55">
            <w:pPr>
              <w:pStyle w:val="Tablebody-centered"/>
              <w:rPr>
                <w:ins w:id="77131" w:author="Diana Machado" w:date="2019-04-06T13:41:00Z"/>
                <w:lang w:val="en-PH" w:eastAsia="en-US"/>
              </w:rPr>
              <w:pPrChange w:id="77132" w:author="Diana Machado" w:date="2019-04-06T13:49:00Z">
                <w:pPr>
                  <w:autoSpaceDE w:val="0"/>
                  <w:autoSpaceDN w:val="0"/>
                  <w:adjustRightInd w:val="0"/>
                  <w:jc w:val="center"/>
                </w:pPr>
              </w:pPrChange>
            </w:pPr>
          </w:p>
        </w:tc>
      </w:tr>
    </w:tbl>
    <w:p w:rsidR="00667C55" w:rsidRDefault="00667C55">
      <w:pPr>
        <w:jc w:val="left"/>
      </w:pPr>
    </w:p>
    <w:p w:rsidR="00667C55" w:rsidRDefault="00667C55">
      <w:pPr>
        <w:jc w:val="left"/>
      </w:pPr>
    </w:p>
    <w:p w:rsidR="00667C55" w:rsidRDefault="00667C55">
      <w:pPr>
        <w:jc w:val="left"/>
      </w:pPr>
    </w:p>
    <w:p w:rsidR="00667C55" w:rsidRDefault="00667C55">
      <w:pPr>
        <w:jc w:val="left"/>
        <w:sectPr w:rsidR="00667C55" w:rsidSect="006B6E06">
          <w:footerReference w:type="default" r:id="rId418"/>
          <w:pgSz w:w="15840" w:h="12240" w:orient="landscape" w:code="1"/>
          <w:pgMar w:top="1440" w:right="1440" w:bottom="1440" w:left="1440" w:header="720" w:footer="432" w:gutter="0"/>
          <w:cols w:space="720"/>
          <w:docGrid w:linePitch="360"/>
        </w:sectPr>
      </w:pPr>
    </w:p>
    <w:p w:rsidR="0001392F" w:rsidRDefault="0001392F">
      <w:pPr>
        <w:jc w:val="left"/>
      </w:pPr>
    </w:p>
    <w:tbl>
      <w:tblPr>
        <w:tblW w:w="10580"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C21CA1" w:rsidRPr="00523E96" w:rsidTr="00C21CA1">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C21CA1" w:rsidRPr="00523E96" w:rsidRDefault="00C21CA1" w:rsidP="00AD1571">
            <w:pPr>
              <w:pStyle w:val="Tableheader"/>
              <w:rPr>
                <w:lang w:val="en-PH" w:eastAsia="en-PH"/>
              </w:rPr>
            </w:pPr>
            <w:r w:rsidRPr="00523E96">
              <w:rPr>
                <w:lang w:val="en-PH" w:eastAsia="en-PH"/>
              </w:rPr>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AD1571">
            <w:pPr>
              <w:pStyle w:val="Tableheader"/>
              <w:rPr>
                <w:lang w:val="en-PH" w:eastAsia="en-PH"/>
              </w:rPr>
            </w:pPr>
            <w:r w:rsidRPr="00523E96">
              <w:rPr>
                <w:lang w:val="en-PH" w:eastAsia="en-PH"/>
              </w:rPr>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AD1571">
            <w:pPr>
              <w:pStyle w:val="Tableheader"/>
              <w:rPr>
                <w:lang w:val="en-PH" w:eastAsia="en-PH"/>
              </w:rPr>
            </w:pPr>
            <w:r w:rsidRPr="00523E96">
              <w:rPr>
                <w:lang w:val="en-PH" w:eastAsia="en-PH"/>
              </w:rPr>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Ratios Relative to 5 Story</w:t>
            </w:r>
          </w:p>
        </w:tc>
      </w:tr>
      <w:tr w:rsidR="00C21CA1" w:rsidRPr="00523E96" w:rsidTr="00C21CA1">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C21CA1" w:rsidRPr="00523E96" w:rsidRDefault="00C21CA1"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AD1571">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0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0 Story</w:t>
            </w:r>
          </w:p>
        </w:tc>
      </w:tr>
      <w:tr w:rsidR="00C21CA1" w:rsidRPr="00523E96" w:rsidTr="00C21CA1">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C21CA1" w:rsidRPr="00523E96" w:rsidRDefault="00C21CA1" w:rsidP="00C21CA1">
            <w:pPr>
              <w:pStyle w:val="Tablebody-centered"/>
              <w:rPr>
                <w:lang w:val="en-PH" w:eastAsia="en-PH"/>
              </w:rPr>
            </w:pPr>
            <w:r w:rsidRPr="00523E96">
              <w:rPr>
                <w:lang w:val="en-PH" w:eastAsia="en-PH"/>
              </w:rPr>
              <w:t>Frame Renters</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23</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5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8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0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3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3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6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7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5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0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2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9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0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7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5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9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8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9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9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1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59</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7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8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8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0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0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47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70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2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4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3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4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7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7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62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9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5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4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5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1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48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8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98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85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3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4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0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7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9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31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5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8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0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2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1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1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3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0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8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03</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45</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0</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bl>
    <w:p w:rsidR="00EF595B" w:rsidRDefault="00EF595B" w:rsidP="00EF595B"/>
    <w:p w:rsidR="000250D2" w:rsidRDefault="000250D2">
      <w:pPr>
        <w:jc w:val="left"/>
      </w:pPr>
    </w:p>
    <w:p w:rsidR="00C21CA1" w:rsidRDefault="00C21CA1">
      <w:pPr>
        <w:jc w:val="left"/>
      </w:pPr>
      <w:r>
        <w:br w:type="page"/>
      </w:r>
    </w:p>
    <w:tbl>
      <w:tblPr>
        <w:tblW w:w="10996"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832B64" w:rsidRPr="00523E96" w:rsidTr="003F3937">
        <w:trPr>
          <w:trHeight w:val="221"/>
          <w:tblHeader/>
          <w:jc w:val="center"/>
        </w:trPr>
        <w:tc>
          <w:tcPr>
            <w:tcW w:w="1339"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832B64" w:rsidRPr="00523E96" w:rsidRDefault="00C21CA1" w:rsidP="00AD1571">
            <w:pPr>
              <w:pStyle w:val="Tableheader"/>
              <w:rPr>
                <w:lang w:val="en-PH" w:eastAsia="en-PH"/>
              </w:rPr>
            </w:pPr>
            <w:r>
              <w:br w:type="page"/>
            </w:r>
            <w:r w:rsidR="00832B64" w:rsidRPr="00523E96">
              <w:rPr>
                <w:lang w:val="en-PH" w:eastAsia="en-PH"/>
              </w:rPr>
              <w:t>Construction / Policy</w:t>
            </w:r>
          </w:p>
        </w:tc>
        <w:tc>
          <w:tcPr>
            <w:tcW w:w="9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AD1571">
            <w:pPr>
              <w:pStyle w:val="Tableheader"/>
              <w:rPr>
                <w:lang w:val="en-PH" w:eastAsia="en-PH"/>
              </w:rPr>
            </w:pPr>
            <w:r w:rsidRPr="00523E96">
              <w:rPr>
                <w:lang w:val="en-PH" w:eastAsia="en-PH"/>
              </w:rPr>
              <w:t>Location</w:t>
            </w:r>
          </w:p>
        </w:tc>
        <w:tc>
          <w:tcPr>
            <w:tcW w:w="17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AD1571">
            <w:pPr>
              <w:pStyle w:val="Tableheader"/>
              <w:rPr>
                <w:lang w:val="en-PH" w:eastAsia="en-PH"/>
              </w:rPr>
            </w:pPr>
            <w:r w:rsidRPr="00523E96">
              <w:rPr>
                <w:lang w:val="en-PH" w:eastAsia="en-PH"/>
              </w:rPr>
              <w:t>County / City</w:t>
            </w:r>
          </w:p>
        </w:tc>
        <w:tc>
          <w:tcPr>
            <w:tcW w:w="1449"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Hurricane Loss Cost by Number of Stories</w:t>
            </w:r>
          </w:p>
        </w:tc>
        <w:tc>
          <w:tcPr>
            <w:tcW w:w="1366"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Ratios Relative to 1 Story</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Hurricane Loss Cost by Number of Stories</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Ratios Relative to 5 Story</w:t>
            </w:r>
          </w:p>
        </w:tc>
      </w:tr>
      <w:tr w:rsidR="00832B64" w:rsidRPr="00523E96" w:rsidTr="003F3937">
        <w:trPr>
          <w:trHeight w:val="221"/>
          <w:tblHeader/>
          <w:jc w:val="center"/>
        </w:trPr>
        <w:tc>
          <w:tcPr>
            <w:tcW w:w="1339" w:type="dxa"/>
            <w:vMerge/>
            <w:tcBorders>
              <w:top w:val="single" w:sz="8" w:space="0" w:color="auto"/>
              <w:left w:val="single" w:sz="8" w:space="0" w:color="auto"/>
              <w:bottom w:val="single" w:sz="8" w:space="0" w:color="000000"/>
              <w:right w:val="single" w:sz="4" w:space="0" w:color="auto"/>
            </w:tcBorders>
            <w:vAlign w:val="center"/>
            <w:hideMark/>
          </w:tcPr>
          <w:p w:rsidR="00832B64" w:rsidRPr="00523E96" w:rsidRDefault="00832B64" w:rsidP="00AD1571">
            <w:pPr>
              <w:pStyle w:val="Tableheader"/>
              <w:rPr>
                <w:lang w:val="en-PH" w:eastAsia="en-PH"/>
              </w:rPr>
            </w:pPr>
          </w:p>
        </w:tc>
        <w:tc>
          <w:tcPr>
            <w:tcW w:w="9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AD1571">
            <w:pPr>
              <w:pStyle w:val="Tableheader"/>
              <w:rPr>
                <w:lang w:val="en-PH" w:eastAsia="en-PH"/>
              </w:rPr>
            </w:pPr>
          </w:p>
        </w:tc>
        <w:tc>
          <w:tcPr>
            <w:tcW w:w="17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AD1571">
            <w:pPr>
              <w:pStyle w:val="Tableheader"/>
              <w:rPr>
                <w:lang w:val="en-PH" w:eastAsia="en-PH"/>
              </w:rPr>
            </w:pP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 Story</w:t>
            </w:r>
          </w:p>
        </w:tc>
        <w:tc>
          <w:tcPr>
            <w:tcW w:w="766"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 Story</w:t>
            </w:r>
          </w:p>
        </w:tc>
        <w:tc>
          <w:tcPr>
            <w:tcW w:w="683" w:type="dxa"/>
            <w:tcBorders>
              <w:top w:val="nil"/>
              <w:left w:val="single" w:sz="8" w:space="0" w:color="auto"/>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0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0 Story</w:t>
            </w:r>
          </w:p>
        </w:tc>
      </w:tr>
      <w:tr w:rsidR="00832B64" w:rsidRPr="00523E96" w:rsidTr="003F3937">
        <w:trPr>
          <w:trHeight w:val="221"/>
          <w:jc w:val="center"/>
        </w:trPr>
        <w:tc>
          <w:tcPr>
            <w:tcW w:w="1339" w:type="dxa"/>
            <w:vMerge w:val="restart"/>
            <w:tcBorders>
              <w:top w:val="nil"/>
              <w:left w:val="single" w:sz="8" w:space="0" w:color="auto"/>
              <w:bottom w:val="single" w:sz="8" w:space="0" w:color="000000"/>
              <w:right w:val="single" w:sz="4" w:space="0" w:color="auto"/>
            </w:tcBorders>
            <w:shd w:val="clear" w:color="auto" w:fill="auto"/>
            <w:vAlign w:val="center"/>
            <w:hideMark/>
          </w:tcPr>
          <w:p w:rsidR="00832B64" w:rsidRPr="00523E96" w:rsidRDefault="00832B64" w:rsidP="00832B64">
            <w:pPr>
              <w:pStyle w:val="Tablebody-centered"/>
              <w:rPr>
                <w:lang w:val="en-PH" w:eastAsia="en-PH"/>
              </w:rPr>
            </w:pPr>
            <w:r w:rsidRPr="00523E96">
              <w:rPr>
                <w:lang w:val="en-PH" w:eastAsia="en-PH"/>
              </w:rPr>
              <w:t>Masonry Renters</w:t>
            </w: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4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0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5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3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2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3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0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17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ITRU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7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L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6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8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LI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8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9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UMB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9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IXI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UVAL</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1</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9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FRANKL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6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4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GLAD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AMILT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ERNANDO</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6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ILLSBOROUG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2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OLM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3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INDIAN RIV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56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8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JACKS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4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0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5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4</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6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I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8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4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6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2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8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2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4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4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64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2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88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0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KALO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3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3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5</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1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5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6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9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INELLA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19</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INT JOHN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2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4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NTA R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6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EMINOL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9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TAYLO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VOLUS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6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0</w:t>
            </w:r>
          </w:p>
        </w:tc>
        <w:tc>
          <w:tcPr>
            <w:tcW w:w="1772" w:type="dxa"/>
            <w:tcBorders>
              <w:top w:val="nil"/>
              <w:left w:val="single" w:sz="4" w:space="0" w:color="auto"/>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WAKULLA</w:t>
            </w:r>
          </w:p>
        </w:tc>
        <w:tc>
          <w:tcPr>
            <w:tcW w:w="683"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6</w:t>
            </w:r>
          </w:p>
        </w:tc>
        <w:tc>
          <w:tcPr>
            <w:tcW w:w="766"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59</w:t>
            </w:r>
          </w:p>
        </w:tc>
        <w:tc>
          <w:tcPr>
            <w:tcW w:w="683" w:type="dxa"/>
            <w:tcBorders>
              <w:top w:val="nil"/>
              <w:left w:val="single" w:sz="8" w:space="0" w:color="auto"/>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40</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bl>
    <w:p w:rsidR="00467929" w:rsidRDefault="00467929" w:rsidP="00EF595B"/>
    <w:p w:rsidR="00467929" w:rsidRDefault="00467929">
      <w:pPr>
        <w:jc w:val="left"/>
      </w:pPr>
      <w:r>
        <w:br w:type="page"/>
      </w:r>
    </w:p>
    <w:tbl>
      <w:tblPr>
        <w:tblW w:w="10580" w:type="dxa"/>
        <w:jc w:val="center"/>
        <w:tblLook w:val="04A0" w:firstRow="1" w:lastRow="0" w:firstColumn="1" w:lastColumn="0" w:noHBand="0" w:noVBand="1"/>
      </w:tblPr>
      <w:tblGrid>
        <w:gridCol w:w="1339"/>
        <w:gridCol w:w="972"/>
        <w:gridCol w:w="1772"/>
        <w:gridCol w:w="683"/>
        <w:gridCol w:w="683"/>
        <w:gridCol w:w="683"/>
        <w:gridCol w:w="683"/>
        <w:gridCol w:w="766"/>
        <w:gridCol w:w="766"/>
        <w:gridCol w:w="766"/>
        <w:gridCol w:w="683"/>
        <w:gridCol w:w="683"/>
        <w:gridCol w:w="766"/>
      </w:tblGrid>
      <w:tr w:rsidR="00467929" w:rsidRPr="00523E96" w:rsidTr="00467929">
        <w:trPr>
          <w:trHeight w:val="221"/>
          <w:tblHeader/>
          <w:jc w:val="center"/>
        </w:trPr>
        <w:tc>
          <w:tcPr>
            <w:tcW w:w="120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467929" w:rsidRPr="00523E96" w:rsidRDefault="00467929" w:rsidP="00AD1571">
            <w:pPr>
              <w:pStyle w:val="Tableheader"/>
              <w:rPr>
                <w:lang w:val="en-PH" w:eastAsia="en-PH"/>
              </w:rPr>
            </w:pPr>
            <w:r>
              <w:br w:type="page"/>
            </w:r>
            <w:r w:rsidRPr="00523E96">
              <w:rPr>
                <w:lang w:val="en-PH" w:eastAsia="en-PH"/>
              </w:rPr>
              <w:t>Construction / Policy</w:t>
            </w:r>
          </w:p>
        </w:tc>
        <w:tc>
          <w:tcPr>
            <w:tcW w:w="88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AD1571">
            <w:pPr>
              <w:pStyle w:val="Tableheader"/>
              <w:rPr>
                <w:lang w:val="en-PH" w:eastAsia="en-PH"/>
              </w:rPr>
            </w:pPr>
            <w:r w:rsidRPr="00523E96">
              <w:rPr>
                <w:lang w:val="en-PH" w:eastAsia="en-PH"/>
              </w:rPr>
              <w:t>Location</w:t>
            </w:r>
          </w:p>
        </w:tc>
        <w:tc>
          <w:tcPr>
            <w:tcW w:w="141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AD1571">
            <w:pPr>
              <w:pStyle w:val="Tableheader"/>
              <w:rPr>
                <w:lang w:val="en-PH" w:eastAsia="en-PH"/>
              </w:rPr>
            </w:pPr>
            <w:r w:rsidRPr="00523E96">
              <w:rPr>
                <w:lang w:val="en-PH" w:eastAsia="en-PH"/>
              </w:rPr>
              <w:t>County / City</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Hurricane Loss Cost by Number of Stories</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Ratios Relative to 1 Story</w:t>
            </w:r>
          </w:p>
        </w:tc>
        <w:tc>
          <w:tcPr>
            <w:tcW w:w="226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Hurricane Loss Cost by Number of Stories</w:t>
            </w:r>
          </w:p>
        </w:tc>
        <w:tc>
          <w:tcPr>
            <w:tcW w:w="210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Ratios Relative to 5 Story</w:t>
            </w:r>
          </w:p>
        </w:tc>
      </w:tr>
      <w:tr w:rsidR="00467929" w:rsidRPr="00523E96" w:rsidTr="00467929">
        <w:trPr>
          <w:trHeight w:val="221"/>
          <w:tblHeader/>
          <w:jc w:val="center"/>
        </w:trPr>
        <w:tc>
          <w:tcPr>
            <w:tcW w:w="1207" w:type="dxa"/>
            <w:vMerge/>
            <w:tcBorders>
              <w:top w:val="single" w:sz="8" w:space="0" w:color="auto"/>
              <w:left w:val="single" w:sz="8" w:space="0" w:color="auto"/>
              <w:bottom w:val="single" w:sz="8" w:space="0" w:color="000000"/>
              <w:right w:val="single" w:sz="4" w:space="0" w:color="auto"/>
            </w:tcBorders>
            <w:vAlign w:val="center"/>
            <w:hideMark/>
          </w:tcPr>
          <w:p w:rsidR="00467929" w:rsidRPr="00523E96" w:rsidRDefault="00467929" w:rsidP="00AD1571">
            <w:pPr>
              <w:pStyle w:val="Tableheader"/>
              <w:rPr>
                <w:lang w:val="en-PH" w:eastAsia="en-PH"/>
              </w:rPr>
            </w:pPr>
          </w:p>
        </w:tc>
        <w:tc>
          <w:tcPr>
            <w:tcW w:w="888"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AD1571">
            <w:pPr>
              <w:pStyle w:val="Tableheader"/>
              <w:rPr>
                <w:lang w:val="en-PH" w:eastAsia="en-PH"/>
              </w:rPr>
            </w:pPr>
          </w:p>
        </w:tc>
        <w:tc>
          <w:tcPr>
            <w:tcW w:w="1415"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AD1571">
            <w:pPr>
              <w:pStyle w:val="Tableheader"/>
              <w:rPr>
                <w:lang w:val="en-PH" w:eastAsia="en-PH"/>
              </w:rPr>
            </w:pP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 Story</w:t>
            </w:r>
          </w:p>
        </w:tc>
        <w:tc>
          <w:tcPr>
            <w:tcW w:w="675" w:type="dxa"/>
            <w:tcBorders>
              <w:top w:val="nil"/>
              <w:left w:val="single" w:sz="8" w:space="0" w:color="auto"/>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5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0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5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0 Story</w:t>
            </w:r>
          </w:p>
        </w:tc>
      </w:tr>
      <w:tr w:rsidR="00467929" w:rsidRPr="00523E96" w:rsidTr="00467929">
        <w:trPr>
          <w:trHeight w:val="221"/>
          <w:jc w:val="center"/>
        </w:trPr>
        <w:tc>
          <w:tcPr>
            <w:tcW w:w="1207" w:type="dxa"/>
            <w:vMerge w:val="restart"/>
            <w:tcBorders>
              <w:top w:val="nil"/>
              <w:left w:val="single" w:sz="8" w:space="0" w:color="auto"/>
              <w:bottom w:val="single" w:sz="8" w:space="0" w:color="000000"/>
              <w:right w:val="single" w:sz="4" w:space="0" w:color="auto"/>
            </w:tcBorders>
            <w:shd w:val="clear" w:color="auto" w:fill="auto"/>
            <w:vAlign w:val="center"/>
            <w:hideMark/>
          </w:tcPr>
          <w:p w:rsidR="00467929" w:rsidRPr="00523E96" w:rsidRDefault="00467929" w:rsidP="00467929">
            <w:pPr>
              <w:pStyle w:val="Tablebody-centered"/>
              <w:rPr>
                <w:lang w:val="en-PH" w:eastAsia="en-PH"/>
              </w:rPr>
            </w:pPr>
            <w:r w:rsidRPr="00523E96">
              <w:rPr>
                <w:lang w:val="en-PH" w:eastAsia="en-PH"/>
              </w:rPr>
              <w:t>Commercial Residential</w:t>
            </w: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2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2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4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0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3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9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3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8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97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3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57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89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62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95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ITRU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4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0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9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4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6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L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3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LI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28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3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5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UMB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1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4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0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IXI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7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UVAL</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7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3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4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6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FRANKL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7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75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GLAD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58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3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AMILT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04</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7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9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ERNANDO</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6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4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ILLSBOROUG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6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1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42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OLM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5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6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INDIAN RIV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6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0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9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JACKS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8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55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1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1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1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I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9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1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58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3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25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4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3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2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71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8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41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73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18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0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69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6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0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47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KALO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2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37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0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0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86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5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2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7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98</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4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8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1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48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16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6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INELLA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2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9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67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INT JOHN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2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5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0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NTA R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3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3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EMINOL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107</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2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TAYLO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4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8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7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8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VOLUS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7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w:t>
            </w:r>
          </w:p>
        </w:tc>
        <w:tc>
          <w:tcPr>
            <w:tcW w:w="1415" w:type="dxa"/>
            <w:tcBorders>
              <w:top w:val="nil"/>
              <w:left w:val="single" w:sz="4" w:space="0" w:color="auto"/>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WAKULLA</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61</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99</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723</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98</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654</w:t>
            </w:r>
          </w:p>
        </w:tc>
      </w:tr>
    </w:tbl>
    <w:p w:rsidR="00EF595B" w:rsidRPr="00EF595B" w:rsidRDefault="00EF595B" w:rsidP="00EF595B">
      <w:pPr>
        <w:sectPr w:rsidR="00EF595B" w:rsidRPr="00EF595B" w:rsidSect="006B6E06">
          <w:footerReference w:type="default" r:id="rId419"/>
          <w:pgSz w:w="15840" w:h="12240" w:orient="landscape" w:code="1"/>
          <w:pgMar w:top="1440" w:right="1440" w:bottom="1440" w:left="1440" w:header="720" w:footer="432" w:gutter="0"/>
          <w:cols w:space="720"/>
          <w:docGrid w:linePitch="360"/>
        </w:sectPr>
      </w:pPr>
    </w:p>
    <w:p w:rsidR="0082093D" w:rsidRDefault="0082093D" w:rsidP="0007529D">
      <w:pPr>
        <w:pStyle w:val="Heading2"/>
      </w:pPr>
      <w:bookmarkStart w:id="77140" w:name="_Toc5457066"/>
      <w:r>
        <w:t>Appendix K</w:t>
      </w:r>
      <w:bookmarkEnd w:id="74419"/>
      <w:r w:rsidRPr="00661E08">
        <w:t xml:space="preserve"> –</w:t>
      </w:r>
      <w:r>
        <w:t xml:space="preserve"> </w:t>
      </w:r>
      <w:r w:rsidR="00EC441F" w:rsidRPr="00EC441F">
        <w:t>Form A-7: Percentage Change in Logical Relationship to Hurricane Risk</w:t>
      </w:r>
      <w:bookmarkEnd w:id="77140"/>
      <w:r>
        <w:t xml:space="preserve"> </w:t>
      </w:r>
    </w:p>
    <w:p w:rsidR="0082093D" w:rsidRDefault="0082093D" w:rsidP="0082093D">
      <w:r>
        <w:t>Florida International University</w:t>
      </w:r>
    </w:p>
    <w:p w:rsidR="0082093D" w:rsidRDefault="0082093D" w:rsidP="0082093D">
      <w:r>
        <w:t xml:space="preserve">Florida Public Hurricane Loss Model </w:t>
      </w:r>
      <w:del w:id="77141" w:author="Diana Machado" w:date="2019-04-05T14:32:00Z">
        <w:r w:rsidDel="008E38ED">
          <w:delText>6.3</w:delText>
        </w:r>
      </w:del>
      <w:ins w:id="77142" w:author="Diana Machado" w:date="2019-04-05T14:32:00Z">
        <w:r w:rsidR="008E38ED">
          <w:t>7.0</w:t>
        </w:r>
      </w:ins>
    </w:p>
    <w:p w:rsidR="0082093D" w:rsidRDefault="00F459EF" w:rsidP="0082093D">
      <w:del w:id="77143" w:author="Diana Machado" w:date="2019-04-05T21:50:00Z">
        <w:r w:rsidDel="00B554E7">
          <w:delText>November 5</w:delText>
        </w:r>
        <w:r w:rsidR="0082093D" w:rsidDel="00B554E7">
          <w:delText>, 2018</w:delText>
        </w:r>
      </w:del>
      <w:ins w:id="77144" w:author="Diana Machado" w:date="2019-04-05T21:50:00Z">
        <w:r w:rsidR="00B554E7">
          <w:t xml:space="preserve">March 29, </w:t>
        </w:r>
      </w:ins>
      <w:ins w:id="77145" w:author="Diana Machado" w:date="2019-04-05T21:51:00Z">
        <w:r w:rsidR="00B554E7">
          <w:t>2019</w:t>
        </w:r>
      </w:ins>
    </w:p>
    <w:p w:rsidR="00E555E3" w:rsidRDefault="00E555E3">
      <w:pPr>
        <w:jc w:val="left"/>
      </w:pPr>
    </w:p>
    <w:p w:rsidR="00E555E3" w:rsidRDefault="00E555E3">
      <w:pPr>
        <w:jc w:val="left"/>
        <w:sectPr w:rsidR="00E555E3" w:rsidSect="00FC1129">
          <w:footerReference w:type="default" r:id="rId420"/>
          <w:pgSz w:w="12240" w:h="15840" w:code="1"/>
          <w:pgMar w:top="1440" w:right="1440" w:bottom="1440" w:left="1440" w:header="720" w:footer="432" w:gutter="0"/>
          <w:cols w:space="720"/>
          <w:docGrid w:linePitch="360"/>
        </w:sectPr>
      </w:pPr>
    </w:p>
    <w:p w:rsidR="00137DB0" w:rsidRPr="00137DB0" w:rsidRDefault="00137DB0" w:rsidP="002C2D54">
      <w:pPr>
        <w:pStyle w:val="Footnote"/>
      </w:pPr>
      <w:r w:rsidRPr="00137DB0">
        <w:rPr>
          <w:rFonts w:hint="eastAsia"/>
        </w:rPr>
        <w:t>Form A</w:t>
      </w:r>
      <w:r>
        <w:rPr>
          <w:rFonts w:hint="eastAsia"/>
        </w:rPr>
        <w:t>-</w:t>
      </w:r>
      <w:r w:rsidRPr="00137DB0">
        <w:rPr>
          <w:rFonts w:hint="eastAsia"/>
        </w:rPr>
        <w:t xml:space="preserve">7: Percent Change in Logical Relationship to Hurricane Risk </w:t>
      </w:r>
      <w:r w:rsidRPr="00137DB0">
        <w:rPr>
          <w:rFonts w:hint="eastAsia"/>
        </w:rPr>
        <w:t>‐</w:t>
      </w:r>
      <w:r w:rsidRPr="00137DB0">
        <w:rPr>
          <w:rFonts w:hint="eastAsia"/>
        </w:rPr>
        <w:t xml:space="preserve"> Deductibles</w:t>
      </w:r>
    </w:p>
    <w:p w:rsidR="00137DB0" w:rsidRPr="00137DB0" w:rsidRDefault="00137DB0" w:rsidP="002C2D54">
      <w:pPr>
        <w:pStyle w:val="Footnote"/>
      </w:pPr>
      <w:r w:rsidRPr="00137DB0">
        <w:t>Modeling Organization: Florida International University</w:t>
      </w:r>
    </w:p>
    <w:p w:rsidR="00137DB0" w:rsidRPr="00137DB0" w:rsidRDefault="00137DB0" w:rsidP="002C2D54">
      <w:pPr>
        <w:pStyle w:val="Footnote"/>
      </w:pPr>
      <w:r w:rsidRPr="00137DB0">
        <w:t xml:space="preserve">Model Name &amp; Version Number: Florida Public Hurricane Loss Model </w:t>
      </w:r>
      <w:del w:id="77150" w:author="Diana Machado" w:date="2019-04-05T14:32:00Z">
        <w:r w:rsidRPr="00137DB0" w:rsidDel="008E38ED">
          <w:delText>6.3</w:delText>
        </w:r>
      </w:del>
      <w:ins w:id="77151" w:author="Diana Machado" w:date="2019-04-05T14:32:00Z">
        <w:r w:rsidR="008E38ED">
          <w:t>7.0</w:t>
        </w:r>
      </w:ins>
    </w:p>
    <w:p w:rsidR="00EC441F" w:rsidRDefault="00137DB0" w:rsidP="002C2D54">
      <w:pPr>
        <w:pStyle w:val="Footnote"/>
      </w:pPr>
      <w:r w:rsidRPr="00137DB0">
        <w:t xml:space="preserve">Model Release Date: </w:t>
      </w:r>
      <w:del w:id="77152" w:author="Diana Machado" w:date="2019-04-05T21:54:00Z">
        <w:r w:rsidR="00F459EF" w:rsidDel="00B554E7">
          <w:delText>November 5</w:delText>
        </w:r>
        <w:r w:rsidRPr="00137DB0" w:rsidDel="00B554E7">
          <w:delText>, 2018</w:delText>
        </w:r>
      </w:del>
      <w:ins w:id="77153" w:author="Diana Machado" w:date="2019-04-05T21:54:00Z">
        <w:r w:rsidR="00B554E7">
          <w:t>March 29, 2019</w:t>
        </w:r>
      </w:ins>
    </w:p>
    <w:p w:rsidR="00137DB0" w:rsidRDefault="00137DB0" w:rsidP="00137DB0"/>
    <w:p w:rsidR="00137DB0" w:rsidRDefault="00137DB0" w:rsidP="003A5125">
      <w:pPr>
        <w:jc w:val="center"/>
      </w:pPr>
      <w:del w:id="77154" w:author="Diana Machado" w:date="2019-04-05T21:55:00Z">
        <w:r w:rsidRPr="00244DE4" w:rsidDel="00B554E7">
          <w:rPr>
            <w:noProof/>
            <w:szCs w:val="17"/>
            <w:lang w:eastAsia="en-US"/>
          </w:rPr>
          <w:drawing>
            <wp:inline distT="0" distB="0" distL="0" distR="0" wp14:anchorId="20F4B5EB" wp14:editId="66F3AA32">
              <wp:extent cx="5359400" cy="6959674"/>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1"/>
                      <a:srcRect/>
                      <a:stretch>
                        <a:fillRect/>
                      </a:stretch>
                    </pic:blipFill>
                    <pic:spPr bwMode="auto">
                      <a:xfrm>
                        <a:off x="0" y="0"/>
                        <a:ext cx="5363471" cy="6964961"/>
                      </a:xfrm>
                      <a:prstGeom prst="rect">
                        <a:avLst/>
                      </a:prstGeom>
                      <a:noFill/>
                      <a:ln w="9525">
                        <a:noFill/>
                        <a:miter lim="800000"/>
                        <a:headEnd/>
                        <a:tailEnd/>
                      </a:ln>
                    </pic:spPr>
                  </pic:pic>
                </a:graphicData>
              </a:graphic>
            </wp:inline>
          </w:drawing>
        </w:r>
      </w:del>
    </w:p>
    <w:p w:rsidR="00B554E7" w:rsidRDefault="00B554E7">
      <w:pPr>
        <w:jc w:val="left"/>
      </w:pPr>
    </w:p>
    <w:p w:rsidR="00B554E7" w:rsidRDefault="00B554E7">
      <w:pPr>
        <w:jc w:val="left"/>
        <w:sectPr w:rsidR="00B554E7" w:rsidSect="00FC1129">
          <w:footerReference w:type="default" r:id="rId422"/>
          <w:pgSz w:w="12240" w:h="15840" w:code="1"/>
          <w:pgMar w:top="1440" w:right="1440" w:bottom="1440" w:left="1440" w:header="720" w:footer="432" w:gutter="0"/>
          <w:cols w:space="720"/>
          <w:docGrid w:linePitch="360"/>
        </w:sectPr>
      </w:pPr>
    </w:p>
    <w:tbl>
      <w:tblPr>
        <w:tblW w:w="0" w:type="auto"/>
        <w:tblInd w:w="78" w:type="dxa"/>
        <w:tblLayout w:type="fixed"/>
        <w:tblLook w:val="0000" w:firstRow="0" w:lastRow="0" w:firstColumn="0" w:lastColumn="0" w:noHBand="0" w:noVBand="0"/>
      </w:tblPr>
      <w:tblGrid>
        <w:gridCol w:w="2057"/>
        <w:gridCol w:w="1708"/>
        <w:gridCol w:w="1384"/>
        <w:gridCol w:w="1384"/>
        <w:gridCol w:w="1384"/>
        <w:gridCol w:w="1384"/>
        <w:gridCol w:w="1384"/>
        <w:gridCol w:w="1384"/>
      </w:tblGrid>
      <w:tr w:rsidR="00B554E7" w:rsidRPr="0012221D" w:rsidTr="003C3A8C">
        <w:trPr>
          <w:trHeight w:val="452"/>
          <w:tblHeader/>
          <w:ins w:id="77159" w:author="Diana Machado" w:date="2019-04-05T22:04:00Z"/>
        </w:trPr>
        <w:tc>
          <w:tcPr>
            <w:tcW w:w="2057" w:type="dxa"/>
            <w:tcBorders>
              <w:top w:val="single" w:sz="12" w:space="0" w:color="auto"/>
              <w:left w:val="single" w:sz="12" w:space="0" w:color="auto"/>
              <w:bottom w:val="nil"/>
              <w:right w:val="single" w:sz="6" w:space="0" w:color="auto"/>
            </w:tcBorders>
            <w:shd w:val="solid" w:color="FFFFFF" w:fill="auto"/>
          </w:tcPr>
          <w:p w:rsidR="00B554E7" w:rsidRPr="0012221D" w:rsidRDefault="00B554E7" w:rsidP="003C3A8C">
            <w:pPr>
              <w:autoSpaceDE w:val="0"/>
              <w:autoSpaceDN w:val="0"/>
              <w:adjustRightInd w:val="0"/>
              <w:jc w:val="center"/>
              <w:rPr>
                <w:ins w:id="77160" w:author="Diana Machado" w:date="2019-04-05T22:04:00Z"/>
                <w:rFonts w:eastAsia="PMingLiU"/>
                <w:b/>
                <w:bCs/>
                <w:color w:val="000000"/>
                <w:sz w:val="20"/>
                <w:szCs w:val="20"/>
                <w:lang w:val="en-PH" w:eastAsia="en-US"/>
              </w:rPr>
            </w:pPr>
            <w:ins w:id="77161" w:author="Diana Machado" w:date="2019-04-05T22:04:00Z">
              <w:r w:rsidRPr="0012221D">
                <w:rPr>
                  <w:rFonts w:eastAsia="PMingLiU"/>
                  <w:b/>
                  <w:bCs/>
                  <w:color w:val="000000"/>
                  <w:sz w:val="20"/>
                  <w:szCs w:val="20"/>
                  <w:lang w:val="en-PH" w:eastAsia="en-US"/>
                </w:rPr>
                <w:t>Construction / Policy</w:t>
              </w:r>
            </w:ins>
          </w:p>
        </w:tc>
        <w:tc>
          <w:tcPr>
            <w:tcW w:w="1708" w:type="dxa"/>
            <w:tcBorders>
              <w:top w:val="single" w:sz="12" w:space="0" w:color="auto"/>
              <w:left w:val="single" w:sz="6" w:space="0" w:color="auto"/>
              <w:bottom w:val="nil"/>
              <w:right w:val="single" w:sz="12" w:space="0" w:color="auto"/>
            </w:tcBorders>
            <w:shd w:val="solid" w:color="FFFFFF" w:fill="auto"/>
          </w:tcPr>
          <w:p w:rsidR="00B554E7" w:rsidRPr="0012221D" w:rsidRDefault="00B554E7" w:rsidP="003C3A8C">
            <w:pPr>
              <w:autoSpaceDE w:val="0"/>
              <w:autoSpaceDN w:val="0"/>
              <w:adjustRightInd w:val="0"/>
              <w:jc w:val="center"/>
              <w:rPr>
                <w:ins w:id="77162" w:author="Diana Machado" w:date="2019-04-05T22:04:00Z"/>
                <w:rFonts w:eastAsia="PMingLiU"/>
                <w:b/>
                <w:bCs/>
                <w:color w:val="000000"/>
                <w:sz w:val="20"/>
                <w:szCs w:val="20"/>
                <w:lang w:val="en-PH" w:eastAsia="en-US"/>
              </w:rPr>
            </w:pPr>
            <w:ins w:id="77163" w:author="Diana Machado" w:date="2019-04-05T22:04:00Z">
              <w:r w:rsidRPr="0012221D">
                <w:rPr>
                  <w:rFonts w:eastAsia="PMingLiU"/>
                  <w:b/>
                  <w:bCs/>
                  <w:color w:val="000000"/>
                  <w:sz w:val="20"/>
                  <w:szCs w:val="20"/>
                  <w:lang w:val="en-PH" w:eastAsia="en-US"/>
                </w:rPr>
                <w:t>Region</w:t>
              </w:r>
            </w:ins>
          </w:p>
        </w:tc>
        <w:tc>
          <w:tcPr>
            <w:tcW w:w="8304" w:type="dxa"/>
            <w:gridSpan w:val="6"/>
            <w:tcBorders>
              <w:top w:val="single" w:sz="12" w:space="0" w:color="auto"/>
              <w:left w:val="single" w:sz="12"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164" w:author="Diana Machado" w:date="2019-04-05T22:04:00Z"/>
                <w:rFonts w:eastAsia="PMingLiU"/>
                <w:b/>
                <w:bCs/>
                <w:color w:val="000000"/>
                <w:sz w:val="20"/>
                <w:szCs w:val="20"/>
                <w:lang w:val="en-PH" w:eastAsia="en-US"/>
              </w:rPr>
            </w:pPr>
            <w:ins w:id="77165" w:author="Diana Machado" w:date="2019-04-05T22:04:00Z">
              <w:r w:rsidRPr="0012221D">
                <w:rPr>
                  <w:rFonts w:eastAsia="PMingLiU"/>
                  <w:b/>
                  <w:bCs/>
                  <w:color w:val="000000"/>
                  <w:sz w:val="20"/>
                  <w:szCs w:val="20"/>
                  <w:lang w:val="en-PH" w:eastAsia="en-US"/>
                </w:rPr>
                <w:t>Percentage Change in Hurricane Loss Cost</w:t>
              </w:r>
            </w:ins>
          </w:p>
        </w:tc>
      </w:tr>
      <w:tr w:rsidR="00B554E7" w:rsidRPr="0012221D" w:rsidTr="003C3A8C">
        <w:trPr>
          <w:trHeight w:val="302"/>
          <w:tblHeader/>
          <w:ins w:id="77166" w:author="Diana Machado" w:date="2019-04-05T22:04:00Z"/>
        </w:trPr>
        <w:tc>
          <w:tcPr>
            <w:tcW w:w="2057" w:type="dxa"/>
            <w:tcBorders>
              <w:top w:val="nil"/>
              <w:left w:val="single" w:sz="12"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167" w:author="Diana Machado" w:date="2019-04-05T22:04:00Z"/>
                <w:rFonts w:eastAsia="PMingLiU"/>
                <w:b/>
                <w:bCs/>
                <w:color w:val="000000"/>
                <w:sz w:val="20"/>
                <w:szCs w:val="20"/>
                <w:lang w:val="en-PH" w:eastAsia="en-US"/>
              </w:rPr>
            </w:pPr>
          </w:p>
        </w:tc>
        <w:tc>
          <w:tcPr>
            <w:tcW w:w="1708" w:type="dxa"/>
            <w:tcBorders>
              <w:top w:val="nil"/>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7168" w:author="Diana Machado" w:date="2019-04-05T22:04:00Z"/>
                <w:rFonts w:eastAsia="PMingLiU"/>
                <w:b/>
                <w:bCs/>
                <w:color w:val="000000"/>
                <w:sz w:val="20"/>
                <w:szCs w:val="20"/>
                <w:lang w:val="en-PH" w:eastAsia="en-US"/>
              </w:rPr>
            </w:pPr>
          </w:p>
        </w:tc>
        <w:tc>
          <w:tcPr>
            <w:tcW w:w="1384" w:type="dxa"/>
            <w:tcBorders>
              <w:top w:val="single" w:sz="6" w:space="0" w:color="auto"/>
              <w:left w:val="single" w:sz="12"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169" w:author="Diana Machado" w:date="2019-04-05T22:04:00Z"/>
                <w:rFonts w:eastAsia="PMingLiU"/>
                <w:b/>
                <w:bCs/>
                <w:color w:val="000000"/>
                <w:sz w:val="20"/>
                <w:szCs w:val="20"/>
                <w:lang w:val="en-PH" w:eastAsia="en-US"/>
              </w:rPr>
            </w:pPr>
            <w:ins w:id="77170" w:author="Diana Machado" w:date="2019-04-05T22:04:00Z">
              <w:r w:rsidRPr="0012221D">
                <w:rPr>
                  <w:rFonts w:eastAsia="PMingLiU"/>
                  <w:b/>
                  <w:bCs/>
                  <w:color w:val="000000"/>
                  <w:sz w:val="20"/>
                  <w:szCs w:val="20"/>
                  <w:lang w:val="en-PH" w:eastAsia="en-US"/>
                </w:rPr>
                <w:t xml:space="preserve">$0 </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171" w:author="Diana Machado" w:date="2019-04-05T22:04:00Z"/>
                <w:rFonts w:eastAsia="PMingLiU"/>
                <w:b/>
                <w:bCs/>
                <w:color w:val="000000"/>
                <w:sz w:val="20"/>
                <w:szCs w:val="20"/>
                <w:lang w:val="en-PH" w:eastAsia="en-US"/>
              </w:rPr>
            </w:pPr>
            <w:ins w:id="77172" w:author="Diana Machado" w:date="2019-04-05T22:04:00Z">
              <w:r w:rsidRPr="0012221D">
                <w:rPr>
                  <w:rFonts w:eastAsia="PMingLiU"/>
                  <w:b/>
                  <w:bCs/>
                  <w:color w:val="000000"/>
                  <w:sz w:val="20"/>
                  <w:szCs w:val="20"/>
                  <w:lang w:val="en-PH" w:eastAsia="en-US"/>
                </w:rPr>
                <w:t>$500</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173" w:author="Diana Machado" w:date="2019-04-05T22:04:00Z"/>
                <w:rFonts w:eastAsia="PMingLiU"/>
                <w:b/>
                <w:bCs/>
                <w:color w:val="000000"/>
                <w:sz w:val="20"/>
                <w:szCs w:val="20"/>
                <w:lang w:val="en-PH" w:eastAsia="en-US"/>
              </w:rPr>
            </w:pPr>
            <w:ins w:id="77174" w:author="Diana Machado" w:date="2019-04-05T22:04:00Z">
              <w:r w:rsidRPr="0012221D">
                <w:rPr>
                  <w:rFonts w:eastAsia="PMingLiU"/>
                  <w:b/>
                  <w:bCs/>
                  <w:color w:val="000000"/>
                  <w:sz w:val="20"/>
                  <w:szCs w:val="20"/>
                  <w:lang w:val="en-PH" w:eastAsia="en-US"/>
                </w:rPr>
                <w:t>1%</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175" w:author="Diana Machado" w:date="2019-04-05T22:04:00Z"/>
                <w:rFonts w:eastAsia="PMingLiU"/>
                <w:b/>
                <w:bCs/>
                <w:color w:val="000000"/>
                <w:sz w:val="20"/>
                <w:szCs w:val="20"/>
                <w:lang w:val="en-PH" w:eastAsia="en-US"/>
              </w:rPr>
            </w:pPr>
            <w:ins w:id="77176" w:author="Diana Machado" w:date="2019-04-05T22:04:00Z">
              <w:r w:rsidRPr="0012221D">
                <w:rPr>
                  <w:rFonts w:eastAsia="PMingLiU"/>
                  <w:b/>
                  <w:bCs/>
                  <w:color w:val="000000"/>
                  <w:sz w:val="20"/>
                  <w:szCs w:val="20"/>
                  <w:lang w:val="en-PH" w:eastAsia="en-US"/>
                </w:rPr>
                <w:t>2%</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177" w:author="Diana Machado" w:date="2019-04-05T22:04:00Z"/>
                <w:rFonts w:eastAsia="PMingLiU"/>
                <w:b/>
                <w:bCs/>
                <w:color w:val="000000"/>
                <w:sz w:val="20"/>
                <w:szCs w:val="20"/>
                <w:lang w:val="en-PH" w:eastAsia="en-US"/>
              </w:rPr>
            </w:pPr>
            <w:ins w:id="77178" w:author="Diana Machado" w:date="2019-04-05T22:04:00Z">
              <w:r w:rsidRPr="0012221D">
                <w:rPr>
                  <w:rFonts w:eastAsia="PMingLiU"/>
                  <w:b/>
                  <w:bCs/>
                  <w:color w:val="000000"/>
                  <w:sz w:val="20"/>
                  <w:szCs w:val="20"/>
                  <w:lang w:val="en-PH" w:eastAsia="en-US"/>
                </w:rPr>
                <w:t>5%</w:t>
              </w:r>
            </w:ins>
          </w:p>
        </w:tc>
        <w:tc>
          <w:tcPr>
            <w:tcW w:w="1384" w:type="dxa"/>
            <w:tcBorders>
              <w:top w:val="single" w:sz="6" w:space="0" w:color="auto"/>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7179" w:author="Diana Machado" w:date="2019-04-05T22:04:00Z"/>
                <w:rFonts w:eastAsia="PMingLiU"/>
                <w:b/>
                <w:bCs/>
                <w:color w:val="000000"/>
                <w:sz w:val="20"/>
                <w:szCs w:val="20"/>
                <w:lang w:val="en-PH" w:eastAsia="en-US"/>
              </w:rPr>
            </w:pPr>
            <w:ins w:id="77180" w:author="Diana Machado" w:date="2019-04-05T22:04:00Z">
              <w:r w:rsidRPr="0012221D">
                <w:rPr>
                  <w:rFonts w:eastAsia="PMingLiU"/>
                  <w:b/>
                  <w:bCs/>
                  <w:color w:val="000000"/>
                  <w:sz w:val="20"/>
                  <w:szCs w:val="20"/>
                  <w:lang w:val="en-PH" w:eastAsia="en-US"/>
                </w:rPr>
                <w:t>10%</w:t>
              </w:r>
            </w:ins>
          </w:p>
        </w:tc>
      </w:tr>
      <w:tr w:rsidR="00B554E7" w:rsidRPr="0012221D" w:rsidTr="003C3A8C">
        <w:trPr>
          <w:trHeight w:val="302"/>
          <w:ins w:id="77181" w:author="Diana Machado" w:date="2019-04-05T22:04:00Z"/>
        </w:trPr>
        <w:tc>
          <w:tcPr>
            <w:tcW w:w="2057" w:type="dxa"/>
            <w:tcBorders>
              <w:top w:val="single" w:sz="12"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182" w:author="Diana Machado" w:date="2019-04-05T22:04:00Z"/>
                <w:rFonts w:eastAsia="PMingLiU"/>
                <w:color w:val="000000"/>
                <w:sz w:val="20"/>
                <w:szCs w:val="20"/>
                <w:lang w:val="en-PH" w:eastAsia="en-US"/>
              </w:rPr>
            </w:pPr>
            <w:ins w:id="77183" w:author="Diana Machado" w:date="2019-04-05T22:04:00Z">
              <w:r w:rsidRPr="0012221D">
                <w:rPr>
                  <w:rFonts w:eastAsia="PMingLiU"/>
                  <w:color w:val="000000"/>
                  <w:sz w:val="20"/>
                  <w:szCs w:val="20"/>
                  <w:lang w:val="en-PH" w:eastAsia="en-US"/>
                </w:rPr>
                <w:t>Frame Owners</w:t>
              </w:r>
            </w:ins>
          </w:p>
        </w:tc>
        <w:tc>
          <w:tcPr>
            <w:tcW w:w="1708"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184" w:author="Diana Machado" w:date="2019-04-05T22:04:00Z"/>
                <w:rFonts w:eastAsia="PMingLiU"/>
                <w:color w:val="000000"/>
                <w:sz w:val="20"/>
                <w:szCs w:val="20"/>
                <w:lang w:val="en-PH" w:eastAsia="en-US"/>
              </w:rPr>
            </w:pPr>
            <w:ins w:id="77185" w:author="Diana Machado" w:date="2019-04-05T22:04:00Z">
              <w:r w:rsidRPr="0012221D">
                <w:rPr>
                  <w:rFonts w:eastAsia="PMingLiU"/>
                  <w:color w:val="000000"/>
                  <w:sz w:val="20"/>
                  <w:szCs w:val="20"/>
                  <w:lang w:val="en-PH" w:eastAsia="en-US"/>
                </w:rPr>
                <w:t>Coastal</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186" w:author="Diana Machado" w:date="2019-04-05T22:04:00Z"/>
                <w:rFonts w:eastAsia="PMingLiU"/>
                <w:color w:val="000000"/>
                <w:sz w:val="20"/>
                <w:szCs w:val="20"/>
                <w:lang w:val="en-PH" w:eastAsia="en-US"/>
              </w:rPr>
            </w:pPr>
            <w:ins w:id="77187"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188" w:author="Diana Machado" w:date="2019-04-05T22:04:00Z"/>
                <w:rFonts w:eastAsia="PMingLiU"/>
                <w:color w:val="000000"/>
                <w:sz w:val="20"/>
                <w:szCs w:val="20"/>
                <w:lang w:val="en-PH" w:eastAsia="en-US"/>
              </w:rPr>
            </w:pPr>
            <w:ins w:id="77189"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190" w:author="Diana Machado" w:date="2019-04-05T22:04:00Z"/>
                <w:rFonts w:eastAsia="PMingLiU"/>
                <w:color w:val="000000"/>
                <w:sz w:val="20"/>
                <w:szCs w:val="20"/>
                <w:lang w:val="en-PH" w:eastAsia="en-US"/>
              </w:rPr>
            </w:pPr>
            <w:ins w:id="77191"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192" w:author="Diana Machado" w:date="2019-04-05T22:04:00Z"/>
                <w:rFonts w:eastAsia="PMingLiU"/>
                <w:color w:val="000000"/>
                <w:sz w:val="20"/>
                <w:szCs w:val="20"/>
                <w:lang w:val="en-PH" w:eastAsia="en-US"/>
              </w:rPr>
            </w:pPr>
            <w:ins w:id="77193" w:author="Diana Machado" w:date="2019-04-05T22:04:00Z">
              <w:r w:rsidRPr="0012221D">
                <w:rPr>
                  <w:rFonts w:eastAsia="PMingLiU"/>
                  <w:color w:val="000000"/>
                  <w:sz w:val="20"/>
                  <w:szCs w:val="20"/>
                  <w:lang w:val="en-PH" w:eastAsia="en-US"/>
                </w:rPr>
                <w:t>2.8%</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194" w:author="Diana Machado" w:date="2019-04-05T22:04:00Z"/>
                <w:rFonts w:eastAsia="PMingLiU"/>
                <w:color w:val="000000"/>
                <w:sz w:val="20"/>
                <w:szCs w:val="20"/>
                <w:lang w:val="en-PH" w:eastAsia="en-US"/>
              </w:rPr>
            </w:pPr>
            <w:ins w:id="77195" w:author="Diana Machado" w:date="2019-04-05T22:04:00Z">
              <w:r w:rsidRPr="0012221D">
                <w:rPr>
                  <w:rFonts w:eastAsia="PMingLiU"/>
                  <w:color w:val="000000"/>
                  <w:sz w:val="20"/>
                  <w:szCs w:val="20"/>
                  <w:lang w:val="en-PH" w:eastAsia="en-US"/>
                </w:rPr>
                <w:t>3.1%</w:t>
              </w:r>
            </w:ins>
          </w:p>
        </w:tc>
        <w:tc>
          <w:tcPr>
            <w:tcW w:w="1384" w:type="dxa"/>
            <w:tcBorders>
              <w:top w:val="single" w:sz="12"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196" w:author="Diana Machado" w:date="2019-04-05T22:04:00Z"/>
                <w:rFonts w:eastAsia="PMingLiU"/>
                <w:color w:val="000000"/>
                <w:sz w:val="20"/>
                <w:szCs w:val="20"/>
                <w:lang w:val="en-PH" w:eastAsia="en-US"/>
              </w:rPr>
            </w:pPr>
            <w:ins w:id="77197"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7198"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199"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200" w:author="Diana Machado" w:date="2019-04-05T22:04:00Z"/>
                <w:rFonts w:eastAsia="PMingLiU"/>
                <w:color w:val="000000"/>
                <w:sz w:val="20"/>
                <w:szCs w:val="20"/>
                <w:lang w:val="en-PH" w:eastAsia="en-US"/>
              </w:rPr>
            </w:pPr>
            <w:ins w:id="77201"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02" w:author="Diana Machado" w:date="2019-04-05T22:04:00Z"/>
                <w:rFonts w:eastAsia="PMingLiU"/>
                <w:color w:val="000000"/>
                <w:sz w:val="20"/>
                <w:szCs w:val="20"/>
                <w:lang w:val="en-PH" w:eastAsia="en-US"/>
              </w:rPr>
            </w:pPr>
            <w:ins w:id="77203"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04" w:author="Diana Machado" w:date="2019-04-05T22:04:00Z"/>
                <w:rFonts w:eastAsia="PMingLiU"/>
                <w:color w:val="000000"/>
                <w:sz w:val="20"/>
                <w:szCs w:val="20"/>
                <w:lang w:val="en-PH" w:eastAsia="en-US"/>
              </w:rPr>
            </w:pPr>
            <w:ins w:id="77205"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06" w:author="Diana Machado" w:date="2019-04-05T22:04:00Z"/>
                <w:rFonts w:eastAsia="PMingLiU"/>
                <w:color w:val="000000"/>
                <w:sz w:val="20"/>
                <w:szCs w:val="20"/>
                <w:lang w:val="en-PH" w:eastAsia="en-US"/>
              </w:rPr>
            </w:pPr>
            <w:ins w:id="77207"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08" w:author="Diana Machado" w:date="2019-04-05T22:04:00Z"/>
                <w:rFonts w:eastAsia="PMingLiU"/>
                <w:color w:val="000000"/>
                <w:sz w:val="20"/>
                <w:szCs w:val="20"/>
                <w:lang w:val="en-PH" w:eastAsia="en-US"/>
              </w:rPr>
            </w:pPr>
            <w:ins w:id="77209"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10" w:author="Diana Machado" w:date="2019-04-05T22:04:00Z"/>
                <w:rFonts w:eastAsia="PMingLiU"/>
                <w:color w:val="000000"/>
                <w:sz w:val="20"/>
                <w:szCs w:val="20"/>
                <w:lang w:val="en-PH" w:eastAsia="en-US"/>
              </w:rPr>
            </w:pPr>
            <w:ins w:id="77211"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212" w:author="Diana Machado" w:date="2019-04-05T22:04:00Z"/>
                <w:rFonts w:eastAsia="PMingLiU"/>
                <w:color w:val="000000"/>
                <w:sz w:val="20"/>
                <w:szCs w:val="20"/>
                <w:lang w:val="en-PH" w:eastAsia="en-US"/>
              </w:rPr>
            </w:pPr>
            <w:ins w:id="77213" w:author="Diana Machado" w:date="2019-04-05T22:04:00Z">
              <w:r w:rsidRPr="0012221D">
                <w:rPr>
                  <w:rFonts w:eastAsia="PMingLiU"/>
                  <w:color w:val="000000"/>
                  <w:sz w:val="20"/>
                  <w:szCs w:val="20"/>
                  <w:lang w:val="en-PH" w:eastAsia="en-US"/>
                </w:rPr>
                <w:t>0.2%</w:t>
              </w:r>
            </w:ins>
          </w:p>
        </w:tc>
      </w:tr>
      <w:tr w:rsidR="00B554E7" w:rsidRPr="0012221D" w:rsidTr="003C3A8C">
        <w:trPr>
          <w:trHeight w:val="290"/>
          <w:ins w:id="77214"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215"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216" w:author="Diana Machado" w:date="2019-04-05T22:04:00Z"/>
                <w:rFonts w:eastAsia="PMingLiU"/>
                <w:color w:val="000000"/>
                <w:sz w:val="20"/>
                <w:szCs w:val="20"/>
                <w:lang w:val="en-PH" w:eastAsia="en-US"/>
              </w:rPr>
            </w:pPr>
            <w:ins w:id="77217"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18" w:author="Diana Machado" w:date="2019-04-05T22:04:00Z"/>
                <w:rFonts w:eastAsia="PMingLiU"/>
                <w:color w:val="000000"/>
                <w:sz w:val="20"/>
                <w:szCs w:val="20"/>
                <w:lang w:val="en-PH" w:eastAsia="en-US"/>
              </w:rPr>
            </w:pPr>
            <w:ins w:id="77219" w:author="Diana Machado" w:date="2019-04-05T22:04:00Z">
              <w:r w:rsidRPr="0012221D">
                <w:rPr>
                  <w:rFonts w:eastAsia="PMingLiU"/>
                  <w:color w:val="000000"/>
                  <w:sz w:val="20"/>
                  <w:szCs w:val="20"/>
                  <w:lang w:val="en-PH" w:eastAsia="en-US"/>
                </w:rPr>
                <w:t>2.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20" w:author="Diana Machado" w:date="2019-04-05T22:04:00Z"/>
                <w:rFonts w:eastAsia="PMingLiU"/>
                <w:color w:val="000000"/>
                <w:sz w:val="20"/>
                <w:szCs w:val="20"/>
                <w:lang w:val="en-PH" w:eastAsia="en-US"/>
              </w:rPr>
            </w:pPr>
            <w:ins w:id="77221" w:author="Diana Machado" w:date="2019-04-05T22:04:00Z">
              <w:r w:rsidRPr="0012221D">
                <w:rPr>
                  <w:rFonts w:eastAsia="PMingLiU"/>
                  <w:color w:val="000000"/>
                  <w:sz w:val="20"/>
                  <w:szCs w:val="20"/>
                  <w:lang w:val="en-PH" w:eastAsia="en-US"/>
                </w:rPr>
                <w:t>2.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22" w:author="Diana Machado" w:date="2019-04-05T22:04:00Z"/>
                <w:rFonts w:eastAsia="PMingLiU"/>
                <w:color w:val="000000"/>
                <w:sz w:val="20"/>
                <w:szCs w:val="20"/>
                <w:lang w:val="en-PH" w:eastAsia="en-US"/>
              </w:rPr>
            </w:pPr>
            <w:ins w:id="77223"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24" w:author="Diana Machado" w:date="2019-04-05T22:04:00Z"/>
                <w:rFonts w:eastAsia="PMingLiU"/>
                <w:color w:val="000000"/>
                <w:sz w:val="20"/>
                <w:szCs w:val="20"/>
                <w:lang w:val="en-PH" w:eastAsia="en-US"/>
              </w:rPr>
            </w:pPr>
            <w:ins w:id="77225"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26" w:author="Diana Machado" w:date="2019-04-05T22:04:00Z"/>
                <w:rFonts w:eastAsia="PMingLiU"/>
                <w:color w:val="000000"/>
                <w:sz w:val="20"/>
                <w:szCs w:val="20"/>
                <w:lang w:val="en-PH" w:eastAsia="en-US"/>
              </w:rPr>
            </w:pPr>
            <w:ins w:id="77227"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228" w:author="Diana Machado" w:date="2019-04-05T22:04:00Z"/>
                <w:rFonts w:eastAsia="PMingLiU"/>
                <w:color w:val="000000"/>
                <w:sz w:val="20"/>
                <w:szCs w:val="20"/>
                <w:lang w:val="en-PH" w:eastAsia="en-US"/>
              </w:rPr>
            </w:pPr>
            <w:ins w:id="77229" w:author="Diana Machado" w:date="2019-04-05T22:04:00Z">
              <w:r w:rsidRPr="0012221D">
                <w:rPr>
                  <w:rFonts w:eastAsia="PMingLiU"/>
                  <w:color w:val="000000"/>
                  <w:sz w:val="20"/>
                  <w:szCs w:val="20"/>
                  <w:lang w:val="en-PH" w:eastAsia="en-US"/>
                </w:rPr>
                <w:t>0.7%</w:t>
              </w:r>
            </w:ins>
          </w:p>
        </w:tc>
      </w:tr>
      <w:tr w:rsidR="00B554E7" w:rsidRPr="0012221D" w:rsidTr="003C3A8C">
        <w:trPr>
          <w:trHeight w:val="290"/>
          <w:ins w:id="7723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23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232" w:author="Diana Machado" w:date="2019-04-05T22:04:00Z"/>
                <w:rFonts w:eastAsia="PMingLiU"/>
                <w:color w:val="000000"/>
                <w:sz w:val="20"/>
                <w:szCs w:val="20"/>
                <w:lang w:val="en-PH" w:eastAsia="en-US"/>
              </w:rPr>
            </w:pPr>
            <w:ins w:id="77233"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34" w:author="Diana Machado" w:date="2019-04-05T22:04:00Z"/>
                <w:rFonts w:eastAsia="PMingLiU"/>
                <w:color w:val="000000"/>
                <w:sz w:val="20"/>
                <w:szCs w:val="20"/>
                <w:lang w:val="en-PH" w:eastAsia="en-US"/>
              </w:rPr>
            </w:pPr>
            <w:ins w:id="77235"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36" w:author="Diana Machado" w:date="2019-04-05T22:04:00Z"/>
                <w:rFonts w:eastAsia="PMingLiU"/>
                <w:color w:val="000000"/>
                <w:sz w:val="20"/>
                <w:szCs w:val="20"/>
                <w:lang w:val="en-PH" w:eastAsia="en-US"/>
              </w:rPr>
            </w:pPr>
            <w:ins w:id="77237"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38" w:author="Diana Machado" w:date="2019-04-05T22:04:00Z"/>
                <w:rFonts w:eastAsia="PMingLiU"/>
                <w:color w:val="000000"/>
                <w:sz w:val="20"/>
                <w:szCs w:val="20"/>
                <w:lang w:val="en-PH" w:eastAsia="en-US"/>
              </w:rPr>
            </w:pPr>
            <w:ins w:id="77239"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40" w:author="Diana Machado" w:date="2019-04-05T22:04:00Z"/>
                <w:rFonts w:eastAsia="PMingLiU"/>
                <w:color w:val="000000"/>
                <w:sz w:val="20"/>
                <w:szCs w:val="20"/>
                <w:lang w:val="en-PH" w:eastAsia="en-US"/>
              </w:rPr>
            </w:pPr>
            <w:ins w:id="77241"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42" w:author="Diana Machado" w:date="2019-04-05T22:04:00Z"/>
                <w:rFonts w:eastAsia="PMingLiU"/>
                <w:color w:val="000000"/>
                <w:sz w:val="20"/>
                <w:szCs w:val="20"/>
                <w:lang w:val="en-PH" w:eastAsia="en-US"/>
              </w:rPr>
            </w:pPr>
            <w:ins w:id="77243"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244" w:author="Diana Machado" w:date="2019-04-05T22:04:00Z"/>
                <w:rFonts w:eastAsia="PMingLiU"/>
                <w:color w:val="000000"/>
                <w:sz w:val="20"/>
                <w:szCs w:val="20"/>
                <w:lang w:val="en-PH" w:eastAsia="en-US"/>
              </w:rPr>
            </w:pPr>
            <w:ins w:id="77245" w:author="Diana Machado" w:date="2019-04-05T22:04:00Z">
              <w:r w:rsidRPr="0012221D">
                <w:rPr>
                  <w:rFonts w:eastAsia="PMingLiU"/>
                  <w:color w:val="000000"/>
                  <w:sz w:val="20"/>
                  <w:szCs w:val="20"/>
                  <w:lang w:val="en-PH" w:eastAsia="en-US"/>
                </w:rPr>
                <w:t>1.8%</w:t>
              </w:r>
            </w:ins>
          </w:p>
        </w:tc>
      </w:tr>
      <w:tr w:rsidR="00B554E7" w:rsidRPr="0012221D" w:rsidTr="003C3A8C">
        <w:trPr>
          <w:trHeight w:val="290"/>
          <w:ins w:id="7724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24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248" w:author="Diana Machado" w:date="2019-04-05T22:04:00Z"/>
                <w:rFonts w:eastAsia="PMingLiU"/>
                <w:color w:val="000000"/>
                <w:sz w:val="20"/>
                <w:szCs w:val="20"/>
                <w:lang w:val="en-PH" w:eastAsia="en-US"/>
              </w:rPr>
            </w:pPr>
            <w:ins w:id="77249"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50" w:author="Diana Machado" w:date="2019-04-05T22:04:00Z"/>
                <w:rFonts w:eastAsia="PMingLiU"/>
                <w:color w:val="000000"/>
                <w:sz w:val="20"/>
                <w:szCs w:val="20"/>
                <w:lang w:val="en-PH" w:eastAsia="en-US"/>
              </w:rPr>
            </w:pPr>
            <w:ins w:id="77251"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52" w:author="Diana Machado" w:date="2019-04-05T22:04:00Z"/>
                <w:rFonts w:eastAsia="PMingLiU"/>
                <w:color w:val="000000"/>
                <w:sz w:val="20"/>
                <w:szCs w:val="20"/>
                <w:lang w:val="en-PH" w:eastAsia="en-US"/>
              </w:rPr>
            </w:pPr>
            <w:ins w:id="77253"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54" w:author="Diana Machado" w:date="2019-04-05T22:04:00Z"/>
                <w:rFonts w:eastAsia="PMingLiU"/>
                <w:color w:val="000000"/>
                <w:sz w:val="20"/>
                <w:szCs w:val="20"/>
                <w:lang w:val="en-PH" w:eastAsia="en-US"/>
              </w:rPr>
            </w:pPr>
            <w:ins w:id="77255"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56" w:author="Diana Machado" w:date="2019-04-05T22:04:00Z"/>
                <w:rFonts w:eastAsia="PMingLiU"/>
                <w:color w:val="000000"/>
                <w:sz w:val="20"/>
                <w:szCs w:val="20"/>
                <w:lang w:val="en-PH" w:eastAsia="en-US"/>
              </w:rPr>
            </w:pPr>
            <w:ins w:id="77257"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58" w:author="Diana Machado" w:date="2019-04-05T22:04:00Z"/>
                <w:rFonts w:eastAsia="PMingLiU"/>
                <w:color w:val="000000"/>
                <w:sz w:val="20"/>
                <w:szCs w:val="20"/>
                <w:lang w:val="en-PH" w:eastAsia="en-US"/>
              </w:rPr>
            </w:pPr>
            <w:ins w:id="77259"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260" w:author="Diana Machado" w:date="2019-04-05T22:04:00Z"/>
                <w:rFonts w:eastAsia="PMingLiU"/>
                <w:color w:val="000000"/>
                <w:sz w:val="20"/>
                <w:szCs w:val="20"/>
                <w:lang w:val="en-PH" w:eastAsia="en-US"/>
              </w:rPr>
            </w:pPr>
            <w:ins w:id="77261" w:author="Diana Machado" w:date="2019-04-05T22:04:00Z">
              <w:r w:rsidRPr="0012221D">
                <w:rPr>
                  <w:rFonts w:eastAsia="PMingLiU"/>
                  <w:color w:val="000000"/>
                  <w:sz w:val="20"/>
                  <w:szCs w:val="20"/>
                  <w:lang w:val="en-PH" w:eastAsia="en-US"/>
                </w:rPr>
                <w:t>3.9%</w:t>
              </w:r>
            </w:ins>
          </w:p>
        </w:tc>
      </w:tr>
      <w:tr w:rsidR="00B554E7" w:rsidRPr="0012221D" w:rsidTr="003C3A8C">
        <w:trPr>
          <w:trHeight w:val="290"/>
          <w:ins w:id="77262"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63"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264" w:author="Diana Machado" w:date="2019-04-05T22:04:00Z"/>
                <w:rFonts w:eastAsia="PMingLiU"/>
                <w:color w:val="000000"/>
                <w:sz w:val="20"/>
                <w:szCs w:val="20"/>
                <w:lang w:val="en-PH" w:eastAsia="en-US"/>
              </w:rPr>
            </w:pPr>
            <w:ins w:id="77265"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66" w:author="Diana Machado" w:date="2019-04-05T22:04:00Z"/>
                <w:rFonts w:eastAsia="PMingLiU"/>
                <w:color w:val="000000"/>
                <w:sz w:val="20"/>
                <w:szCs w:val="20"/>
                <w:lang w:val="en-PH" w:eastAsia="en-US"/>
              </w:rPr>
            </w:pPr>
            <w:ins w:id="77267"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68" w:author="Diana Machado" w:date="2019-04-05T22:04:00Z"/>
                <w:rFonts w:eastAsia="PMingLiU"/>
                <w:color w:val="000000"/>
                <w:sz w:val="20"/>
                <w:szCs w:val="20"/>
                <w:lang w:val="en-PH" w:eastAsia="en-US"/>
              </w:rPr>
            </w:pPr>
            <w:ins w:id="77269"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70" w:author="Diana Machado" w:date="2019-04-05T22:04:00Z"/>
                <w:rFonts w:eastAsia="PMingLiU"/>
                <w:color w:val="000000"/>
                <w:sz w:val="20"/>
                <w:szCs w:val="20"/>
                <w:lang w:val="en-PH" w:eastAsia="en-US"/>
              </w:rPr>
            </w:pPr>
            <w:ins w:id="77271"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72" w:author="Diana Machado" w:date="2019-04-05T22:04:00Z"/>
                <w:rFonts w:eastAsia="PMingLiU"/>
                <w:color w:val="000000"/>
                <w:sz w:val="20"/>
                <w:szCs w:val="20"/>
                <w:lang w:val="en-PH" w:eastAsia="en-US"/>
              </w:rPr>
            </w:pPr>
            <w:ins w:id="77273"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74" w:author="Diana Machado" w:date="2019-04-05T22:04:00Z"/>
                <w:rFonts w:eastAsia="PMingLiU"/>
                <w:color w:val="000000"/>
                <w:sz w:val="20"/>
                <w:szCs w:val="20"/>
                <w:lang w:val="en-PH" w:eastAsia="en-US"/>
              </w:rPr>
            </w:pPr>
            <w:ins w:id="77275"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276" w:author="Diana Machado" w:date="2019-04-05T22:04:00Z"/>
                <w:rFonts w:eastAsia="PMingLiU"/>
                <w:color w:val="000000"/>
                <w:sz w:val="20"/>
                <w:szCs w:val="20"/>
                <w:lang w:val="en-PH" w:eastAsia="en-US"/>
              </w:rPr>
            </w:pPr>
            <w:ins w:id="77277" w:author="Diana Machado" w:date="2019-04-05T22:04:00Z">
              <w:r w:rsidRPr="0012221D">
                <w:rPr>
                  <w:rFonts w:eastAsia="PMingLiU"/>
                  <w:color w:val="000000"/>
                  <w:sz w:val="20"/>
                  <w:szCs w:val="20"/>
                  <w:lang w:val="en-PH" w:eastAsia="en-US"/>
                </w:rPr>
                <w:t>3.1%</w:t>
              </w:r>
            </w:ins>
          </w:p>
        </w:tc>
      </w:tr>
      <w:tr w:rsidR="00B554E7" w:rsidRPr="0012221D" w:rsidTr="003C3A8C">
        <w:trPr>
          <w:trHeight w:val="302"/>
          <w:ins w:id="77278"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279" w:author="Diana Machado" w:date="2019-04-05T22:04:00Z"/>
                <w:rFonts w:eastAsia="PMingLiU"/>
                <w:color w:val="000000"/>
                <w:sz w:val="20"/>
                <w:szCs w:val="20"/>
                <w:lang w:val="en-PH" w:eastAsia="en-US"/>
              </w:rPr>
            </w:pPr>
            <w:ins w:id="77280" w:author="Diana Machado" w:date="2019-04-05T22:04:00Z">
              <w:r w:rsidRPr="0012221D">
                <w:rPr>
                  <w:rFonts w:eastAsia="PMingLiU"/>
                  <w:color w:val="000000"/>
                  <w:sz w:val="20"/>
                  <w:szCs w:val="20"/>
                  <w:lang w:val="en-PH" w:eastAsia="en-US"/>
                </w:rPr>
                <w:t>Masonry Owner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281" w:author="Diana Machado" w:date="2019-04-05T22:04:00Z"/>
                <w:rFonts w:eastAsia="PMingLiU"/>
                <w:color w:val="000000"/>
                <w:sz w:val="20"/>
                <w:szCs w:val="20"/>
                <w:lang w:val="en-PH" w:eastAsia="en-US"/>
              </w:rPr>
            </w:pPr>
            <w:ins w:id="77282"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83" w:author="Diana Machado" w:date="2019-04-05T22:04:00Z"/>
                <w:rFonts w:eastAsia="PMingLiU"/>
                <w:color w:val="000000"/>
                <w:sz w:val="20"/>
                <w:szCs w:val="20"/>
                <w:lang w:val="en-PH" w:eastAsia="en-US"/>
              </w:rPr>
            </w:pPr>
            <w:ins w:id="77284"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85" w:author="Diana Machado" w:date="2019-04-05T22:04:00Z"/>
                <w:rFonts w:eastAsia="PMingLiU"/>
                <w:color w:val="000000"/>
                <w:sz w:val="20"/>
                <w:szCs w:val="20"/>
                <w:lang w:val="en-PH" w:eastAsia="en-US"/>
              </w:rPr>
            </w:pPr>
            <w:ins w:id="77286"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87" w:author="Diana Machado" w:date="2019-04-05T22:04:00Z"/>
                <w:rFonts w:eastAsia="PMingLiU"/>
                <w:color w:val="000000"/>
                <w:sz w:val="20"/>
                <w:szCs w:val="20"/>
                <w:lang w:val="en-PH" w:eastAsia="en-US"/>
              </w:rPr>
            </w:pPr>
            <w:ins w:id="77288"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89" w:author="Diana Machado" w:date="2019-04-05T22:04:00Z"/>
                <w:rFonts w:eastAsia="PMingLiU"/>
                <w:color w:val="000000"/>
                <w:sz w:val="20"/>
                <w:szCs w:val="20"/>
                <w:lang w:val="en-PH" w:eastAsia="en-US"/>
              </w:rPr>
            </w:pPr>
            <w:ins w:id="77290"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91" w:author="Diana Machado" w:date="2019-04-05T22:04:00Z"/>
                <w:rFonts w:eastAsia="PMingLiU"/>
                <w:color w:val="000000"/>
                <w:sz w:val="20"/>
                <w:szCs w:val="20"/>
                <w:lang w:val="en-PH" w:eastAsia="en-US"/>
              </w:rPr>
            </w:pPr>
            <w:ins w:id="77292"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293" w:author="Diana Machado" w:date="2019-04-05T22:04:00Z"/>
                <w:rFonts w:eastAsia="PMingLiU"/>
                <w:color w:val="000000"/>
                <w:sz w:val="20"/>
                <w:szCs w:val="20"/>
                <w:lang w:val="en-PH" w:eastAsia="en-US"/>
              </w:rPr>
            </w:pPr>
            <w:ins w:id="77294"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729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29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297" w:author="Diana Machado" w:date="2019-04-05T22:04:00Z"/>
                <w:rFonts w:eastAsia="PMingLiU"/>
                <w:color w:val="000000"/>
                <w:sz w:val="20"/>
                <w:szCs w:val="20"/>
                <w:lang w:val="en-PH" w:eastAsia="en-US"/>
              </w:rPr>
            </w:pPr>
            <w:ins w:id="77298"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299" w:author="Diana Machado" w:date="2019-04-05T22:04:00Z"/>
                <w:rFonts w:eastAsia="PMingLiU"/>
                <w:color w:val="000000"/>
                <w:sz w:val="20"/>
                <w:szCs w:val="20"/>
                <w:lang w:val="en-PH" w:eastAsia="en-US"/>
              </w:rPr>
            </w:pPr>
            <w:ins w:id="77300"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01" w:author="Diana Machado" w:date="2019-04-05T22:04:00Z"/>
                <w:rFonts w:eastAsia="PMingLiU"/>
                <w:color w:val="000000"/>
                <w:sz w:val="20"/>
                <w:szCs w:val="20"/>
                <w:lang w:val="en-PH" w:eastAsia="en-US"/>
              </w:rPr>
            </w:pPr>
            <w:ins w:id="77302"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03" w:author="Diana Machado" w:date="2019-04-05T22:04:00Z"/>
                <w:rFonts w:eastAsia="PMingLiU"/>
                <w:color w:val="000000"/>
                <w:sz w:val="20"/>
                <w:szCs w:val="20"/>
                <w:lang w:val="en-PH" w:eastAsia="en-US"/>
              </w:rPr>
            </w:pPr>
            <w:ins w:id="77304"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05" w:author="Diana Machado" w:date="2019-04-05T22:04:00Z"/>
                <w:rFonts w:eastAsia="PMingLiU"/>
                <w:color w:val="000000"/>
                <w:sz w:val="20"/>
                <w:szCs w:val="20"/>
                <w:lang w:val="en-PH" w:eastAsia="en-US"/>
              </w:rPr>
            </w:pPr>
            <w:ins w:id="77306"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07" w:author="Diana Machado" w:date="2019-04-05T22:04:00Z"/>
                <w:rFonts w:eastAsia="PMingLiU"/>
                <w:color w:val="000000"/>
                <w:sz w:val="20"/>
                <w:szCs w:val="20"/>
                <w:lang w:val="en-PH" w:eastAsia="en-US"/>
              </w:rPr>
            </w:pPr>
            <w:ins w:id="77308"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309" w:author="Diana Machado" w:date="2019-04-05T22:04:00Z"/>
                <w:rFonts w:eastAsia="PMingLiU"/>
                <w:color w:val="000000"/>
                <w:sz w:val="20"/>
                <w:szCs w:val="20"/>
                <w:lang w:val="en-PH" w:eastAsia="en-US"/>
              </w:rPr>
            </w:pPr>
            <w:ins w:id="77310" w:author="Diana Machado" w:date="2019-04-05T22:04:00Z">
              <w:r w:rsidRPr="0012221D">
                <w:rPr>
                  <w:rFonts w:eastAsia="PMingLiU"/>
                  <w:color w:val="000000"/>
                  <w:sz w:val="20"/>
                  <w:szCs w:val="20"/>
                  <w:lang w:val="en-PH" w:eastAsia="en-US"/>
                </w:rPr>
                <w:t>0.3%</w:t>
              </w:r>
            </w:ins>
          </w:p>
        </w:tc>
      </w:tr>
      <w:tr w:rsidR="00B554E7" w:rsidRPr="0012221D" w:rsidTr="003C3A8C">
        <w:trPr>
          <w:trHeight w:val="290"/>
          <w:ins w:id="7731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31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313" w:author="Diana Machado" w:date="2019-04-05T22:04:00Z"/>
                <w:rFonts w:eastAsia="PMingLiU"/>
                <w:color w:val="000000"/>
                <w:sz w:val="20"/>
                <w:szCs w:val="20"/>
                <w:lang w:val="en-PH" w:eastAsia="en-US"/>
              </w:rPr>
            </w:pPr>
            <w:ins w:id="77314"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15" w:author="Diana Machado" w:date="2019-04-05T22:04:00Z"/>
                <w:rFonts w:eastAsia="PMingLiU"/>
                <w:color w:val="000000"/>
                <w:sz w:val="20"/>
                <w:szCs w:val="20"/>
                <w:lang w:val="en-PH" w:eastAsia="en-US"/>
              </w:rPr>
            </w:pPr>
            <w:ins w:id="77316" w:author="Diana Machado" w:date="2019-04-05T22:04:00Z">
              <w:r w:rsidRPr="0012221D">
                <w:rPr>
                  <w:rFonts w:eastAsia="PMingLiU"/>
                  <w:color w:val="000000"/>
                  <w:sz w:val="20"/>
                  <w:szCs w:val="20"/>
                  <w:lang w:val="en-PH" w:eastAsia="en-US"/>
                </w:rPr>
                <w:t>2.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17" w:author="Diana Machado" w:date="2019-04-05T22:04:00Z"/>
                <w:rFonts w:eastAsia="PMingLiU"/>
                <w:color w:val="000000"/>
                <w:sz w:val="20"/>
                <w:szCs w:val="20"/>
                <w:lang w:val="en-PH" w:eastAsia="en-US"/>
              </w:rPr>
            </w:pPr>
            <w:ins w:id="77318" w:author="Diana Machado" w:date="2019-04-05T22:04:00Z">
              <w:r w:rsidRPr="0012221D">
                <w:rPr>
                  <w:rFonts w:eastAsia="PMingLiU"/>
                  <w:color w:val="000000"/>
                  <w:sz w:val="20"/>
                  <w:szCs w:val="20"/>
                  <w:lang w:val="en-PH" w:eastAsia="en-US"/>
                </w:rPr>
                <w:t>2.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19" w:author="Diana Machado" w:date="2019-04-05T22:04:00Z"/>
                <w:rFonts w:eastAsia="PMingLiU"/>
                <w:color w:val="000000"/>
                <w:sz w:val="20"/>
                <w:szCs w:val="20"/>
                <w:lang w:val="en-PH" w:eastAsia="en-US"/>
              </w:rPr>
            </w:pPr>
            <w:ins w:id="77320"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21" w:author="Diana Machado" w:date="2019-04-05T22:04:00Z"/>
                <w:rFonts w:eastAsia="PMingLiU"/>
                <w:color w:val="000000"/>
                <w:sz w:val="20"/>
                <w:szCs w:val="20"/>
                <w:lang w:val="en-PH" w:eastAsia="en-US"/>
              </w:rPr>
            </w:pPr>
            <w:ins w:id="77322"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23" w:author="Diana Machado" w:date="2019-04-05T22:04:00Z"/>
                <w:rFonts w:eastAsia="PMingLiU"/>
                <w:color w:val="000000"/>
                <w:sz w:val="20"/>
                <w:szCs w:val="20"/>
                <w:lang w:val="en-PH" w:eastAsia="en-US"/>
              </w:rPr>
            </w:pPr>
            <w:ins w:id="77324"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325" w:author="Diana Machado" w:date="2019-04-05T22:04:00Z"/>
                <w:rFonts w:eastAsia="PMingLiU"/>
                <w:color w:val="000000"/>
                <w:sz w:val="20"/>
                <w:szCs w:val="20"/>
                <w:lang w:val="en-PH" w:eastAsia="en-US"/>
              </w:rPr>
            </w:pPr>
            <w:ins w:id="77326" w:author="Diana Machado" w:date="2019-04-05T22:04:00Z">
              <w:r w:rsidRPr="0012221D">
                <w:rPr>
                  <w:rFonts w:eastAsia="PMingLiU"/>
                  <w:color w:val="000000"/>
                  <w:sz w:val="20"/>
                  <w:szCs w:val="20"/>
                  <w:lang w:val="en-PH" w:eastAsia="en-US"/>
                </w:rPr>
                <w:t>0.8%</w:t>
              </w:r>
            </w:ins>
          </w:p>
        </w:tc>
      </w:tr>
      <w:tr w:rsidR="00B554E7" w:rsidRPr="0012221D" w:rsidTr="003C3A8C">
        <w:trPr>
          <w:trHeight w:val="290"/>
          <w:ins w:id="77327"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328"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329" w:author="Diana Machado" w:date="2019-04-05T22:04:00Z"/>
                <w:rFonts w:eastAsia="PMingLiU"/>
                <w:color w:val="000000"/>
                <w:sz w:val="20"/>
                <w:szCs w:val="20"/>
                <w:lang w:val="en-PH" w:eastAsia="en-US"/>
              </w:rPr>
            </w:pPr>
            <w:ins w:id="77330"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31" w:author="Diana Machado" w:date="2019-04-05T22:04:00Z"/>
                <w:rFonts w:eastAsia="PMingLiU"/>
                <w:color w:val="000000"/>
                <w:sz w:val="20"/>
                <w:szCs w:val="20"/>
                <w:lang w:val="en-PH" w:eastAsia="en-US"/>
              </w:rPr>
            </w:pPr>
            <w:ins w:id="77332"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33" w:author="Diana Machado" w:date="2019-04-05T22:04:00Z"/>
                <w:rFonts w:eastAsia="PMingLiU"/>
                <w:color w:val="000000"/>
                <w:sz w:val="20"/>
                <w:szCs w:val="20"/>
                <w:lang w:val="en-PH" w:eastAsia="en-US"/>
              </w:rPr>
            </w:pPr>
            <w:ins w:id="77334"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35" w:author="Diana Machado" w:date="2019-04-05T22:04:00Z"/>
                <w:rFonts w:eastAsia="PMingLiU"/>
                <w:color w:val="000000"/>
                <w:sz w:val="20"/>
                <w:szCs w:val="20"/>
                <w:lang w:val="en-PH" w:eastAsia="en-US"/>
              </w:rPr>
            </w:pPr>
            <w:ins w:id="77336"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37" w:author="Diana Machado" w:date="2019-04-05T22:04:00Z"/>
                <w:rFonts w:eastAsia="PMingLiU"/>
                <w:color w:val="000000"/>
                <w:sz w:val="20"/>
                <w:szCs w:val="20"/>
                <w:lang w:val="en-PH" w:eastAsia="en-US"/>
              </w:rPr>
            </w:pPr>
            <w:ins w:id="77338"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39" w:author="Diana Machado" w:date="2019-04-05T22:04:00Z"/>
                <w:rFonts w:eastAsia="PMingLiU"/>
                <w:color w:val="000000"/>
                <w:sz w:val="20"/>
                <w:szCs w:val="20"/>
                <w:lang w:val="en-PH" w:eastAsia="en-US"/>
              </w:rPr>
            </w:pPr>
            <w:ins w:id="77340"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341" w:author="Diana Machado" w:date="2019-04-05T22:04:00Z"/>
                <w:rFonts w:eastAsia="PMingLiU"/>
                <w:color w:val="000000"/>
                <w:sz w:val="20"/>
                <w:szCs w:val="20"/>
                <w:lang w:val="en-PH" w:eastAsia="en-US"/>
              </w:rPr>
            </w:pPr>
            <w:ins w:id="77342" w:author="Diana Machado" w:date="2019-04-05T22:04:00Z">
              <w:r w:rsidRPr="0012221D">
                <w:rPr>
                  <w:rFonts w:eastAsia="PMingLiU"/>
                  <w:color w:val="000000"/>
                  <w:sz w:val="20"/>
                  <w:szCs w:val="20"/>
                  <w:lang w:val="en-PH" w:eastAsia="en-US"/>
                </w:rPr>
                <w:t>1.7%</w:t>
              </w:r>
            </w:ins>
          </w:p>
        </w:tc>
      </w:tr>
      <w:tr w:rsidR="00B554E7" w:rsidRPr="0012221D" w:rsidTr="003C3A8C">
        <w:trPr>
          <w:trHeight w:val="290"/>
          <w:ins w:id="77343"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344"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345" w:author="Diana Machado" w:date="2019-04-05T22:04:00Z"/>
                <w:rFonts w:eastAsia="PMingLiU"/>
                <w:color w:val="000000"/>
                <w:sz w:val="20"/>
                <w:szCs w:val="20"/>
                <w:lang w:val="en-PH" w:eastAsia="en-US"/>
              </w:rPr>
            </w:pPr>
            <w:ins w:id="77346"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47" w:author="Diana Machado" w:date="2019-04-05T22:04:00Z"/>
                <w:rFonts w:eastAsia="PMingLiU"/>
                <w:color w:val="000000"/>
                <w:sz w:val="20"/>
                <w:szCs w:val="20"/>
                <w:lang w:val="en-PH" w:eastAsia="en-US"/>
              </w:rPr>
            </w:pPr>
            <w:ins w:id="77348"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49" w:author="Diana Machado" w:date="2019-04-05T22:04:00Z"/>
                <w:rFonts w:eastAsia="PMingLiU"/>
                <w:color w:val="000000"/>
                <w:sz w:val="20"/>
                <w:szCs w:val="20"/>
                <w:lang w:val="en-PH" w:eastAsia="en-US"/>
              </w:rPr>
            </w:pPr>
            <w:ins w:id="77350"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51" w:author="Diana Machado" w:date="2019-04-05T22:04:00Z"/>
                <w:rFonts w:eastAsia="PMingLiU"/>
                <w:color w:val="000000"/>
                <w:sz w:val="20"/>
                <w:szCs w:val="20"/>
                <w:lang w:val="en-PH" w:eastAsia="en-US"/>
              </w:rPr>
            </w:pPr>
            <w:ins w:id="77352"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53" w:author="Diana Machado" w:date="2019-04-05T22:04:00Z"/>
                <w:rFonts w:eastAsia="PMingLiU"/>
                <w:color w:val="000000"/>
                <w:sz w:val="20"/>
                <w:szCs w:val="20"/>
                <w:lang w:val="en-PH" w:eastAsia="en-US"/>
              </w:rPr>
            </w:pPr>
            <w:ins w:id="77354"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55" w:author="Diana Machado" w:date="2019-04-05T22:04:00Z"/>
                <w:rFonts w:eastAsia="PMingLiU"/>
                <w:color w:val="000000"/>
                <w:sz w:val="20"/>
                <w:szCs w:val="20"/>
                <w:lang w:val="en-PH" w:eastAsia="en-US"/>
              </w:rPr>
            </w:pPr>
            <w:ins w:id="77356"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357" w:author="Diana Machado" w:date="2019-04-05T22:04:00Z"/>
                <w:rFonts w:eastAsia="PMingLiU"/>
                <w:color w:val="000000"/>
                <w:sz w:val="20"/>
                <w:szCs w:val="20"/>
                <w:lang w:val="en-PH" w:eastAsia="en-US"/>
              </w:rPr>
            </w:pPr>
            <w:ins w:id="77358" w:author="Diana Machado" w:date="2019-04-05T22:04:00Z">
              <w:r w:rsidRPr="0012221D">
                <w:rPr>
                  <w:rFonts w:eastAsia="PMingLiU"/>
                  <w:color w:val="000000"/>
                  <w:sz w:val="20"/>
                  <w:szCs w:val="20"/>
                  <w:lang w:val="en-PH" w:eastAsia="en-US"/>
                </w:rPr>
                <w:t>3.8%</w:t>
              </w:r>
            </w:ins>
          </w:p>
        </w:tc>
      </w:tr>
      <w:tr w:rsidR="00B554E7" w:rsidRPr="0012221D" w:rsidTr="003C3A8C">
        <w:trPr>
          <w:trHeight w:val="290"/>
          <w:ins w:id="77359"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60"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361" w:author="Diana Machado" w:date="2019-04-05T22:04:00Z"/>
                <w:rFonts w:eastAsia="PMingLiU"/>
                <w:color w:val="000000"/>
                <w:sz w:val="20"/>
                <w:szCs w:val="20"/>
                <w:lang w:val="en-PH" w:eastAsia="en-US"/>
              </w:rPr>
            </w:pPr>
            <w:ins w:id="77362"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63" w:author="Diana Machado" w:date="2019-04-05T22:04:00Z"/>
                <w:rFonts w:eastAsia="PMingLiU"/>
                <w:color w:val="000000"/>
                <w:sz w:val="20"/>
                <w:szCs w:val="20"/>
                <w:lang w:val="en-PH" w:eastAsia="en-US"/>
              </w:rPr>
            </w:pPr>
            <w:ins w:id="77364"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65" w:author="Diana Machado" w:date="2019-04-05T22:04:00Z"/>
                <w:rFonts w:eastAsia="PMingLiU"/>
                <w:color w:val="000000"/>
                <w:sz w:val="20"/>
                <w:szCs w:val="20"/>
                <w:lang w:val="en-PH" w:eastAsia="en-US"/>
              </w:rPr>
            </w:pPr>
            <w:ins w:id="77366"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67" w:author="Diana Machado" w:date="2019-04-05T22:04:00Z"/>
                <w:rFonts w:eastAsia="PMingLiU"/>
                <w:color w:val="000000"/>
                <w:sz w:val="20"/>
                <w:szCs w:val="20"/>
                <w:lang w:val="en-PH" w:eastAsia="en-US"/>
              </w:rPr>
            </w:pPr>
            <w:ins w:id="77368"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69" w:author="Diana Machado" w:date="2019-04-05T22:04:00Z"/>
                <w:rFonts w:eastAsia="PMingLiU"/>
                <w:color w:val="000000"/>
                <w:sz w:val="20"/>
                <w:szCs w:val="20"/>
                <w:lang w:val="en-PH" w:eastAsia="en-US"/>
              </w:rPr>
            </w:pPr>
            <w:ins w:id="77370"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71" w:author="Diana Machado" w:date="2019-04-05T22:04:00Z"/>
                <w:rFonts w:eastAsia="PMingLiU"/>
                <w:color w:val="000000"/>
                <w:sz w:val="20"/>
                <w:szCs w:val="20"/>
                <w:lang w:val="en-PH" w:eastAsia="en-US"/>
              </w:rPr>
            </w:pPr>
            <w:ins w:id="77372"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373" w:author="Diana Machado" w:date="2019-04-05T22:04:00Z"/>
                <w:rFonts w:eastAsia="PMingLiU"/>
                <w:color w:val="000000"/>
                <w:sz w:val="20"/>
                <w:szCs w:val="20"/>
                <w:lang w:val="en-PH" w:eastAsia="en-US"/>
              </w:rPr>
            </w:pPr>
            <w:ins w:id="77374" w:author="Diana Machado" w:date="2019-04-05T22:04:00Z">
              <w:r w:rsidRPr="0012221D">
                <w:rPr>
                  <w:rFonts w:eastAsia="PMingLiU"/>
                  <w:color w:val="000000"/>
                  <w:sz w:val="20"/>
                  <w:szCs w:val="20"/>
                  <w:lang w:val="en-PH" w:eastAsia="en-US"/>
                </w:rPr>
                <w:t>3.1%</w:t>
              </w:r>
            </w:ins>
          </w:p>
        </w:tc>
      </w:tr>
      <w:tr w:rsidR="00B554E7" w:rsidRPr="0012221D" w:rsidTr="003C3A8C">
        <w:trPr>
          <w:trHeight w:val="290"/>
          <w:ins w:id="77375"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376" w:author="Diana Machado" w:date="2019-04-05T22:04:00Z"/>
                <w:rFonts w:eastAsia="PMingLiU"/>
                <w:color w:val="000000"/>
                <w:sz w:val="20"/>
                <w:szCs w:val="20"/>
                <w:lang w:val="en-PH" w:eastAsia="en-US"/>
              </w:rPr>
            </w:pPr>
            <w:ins w:id="77377" w:author="Diana Machado" w:date="2019-04-05T22:04:00Z">
              <w:r w:rsidRPr="0012221D">
                <w:rPr>
                  <w:rFonts w:eastAsia="PMingLiU"/>
                  <w:color w:val="000000"/>
                  <w:sz w:val="20"/>
                  <w:szCs w:val="20"/>
                  <w:lang w:val="en-PH" w:eastAsia="en-US"/>
                </w:rPr>
                <w:t xml:space="preserve">Manufactured </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378" w:author="Diana Machado" w:date="2019-04-05T22:04:00Z"/>
                <w:rFonts w:eastAsia="PMingLiU"/>
                <w:color w:val="000000"/>
                <w:sz w:val="20"/>
                <w:szCs w:val="20"/>
                <w:lang w:val="en-PH" w:eastAsia="en-US"/>
              </w:rPr>
            </w:pPr>
            <w:ins w:id="77379"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80" w:author="Diana Machado" w:date="2019-04-05T22:04:00Z"/>
                <w:rFonts w:eastAsia="PMingLiU"/>
                <w:color w:val="000000"/>
                <w:sz w:val="20"/>
                <w:szCs w:val="20"/>
                <w:lang w:val="en-PH" w:eastAsia="en-US"/>
              </w:rPr>
            </w:pPr>
            <w:ins w:id="77381"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82" w:author="Diana Machado" w:date="2019-04-05T22:04:00Z"/>
                <w:rFonts w:eastAsia="PMingLiU"/>
                <w:color w:val="000000"/>
                <w:sz w:val="20"/>
                <w:szCs w:val="20"/>
                <w:lang w:val="en-PH" w:eastAsia="en-US"/>
              </w:rPr>
            </w:pPr>
            <w:ins w:id="77383"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84" w:author="Diana Machado" w:date="2019-04-05T22:04:00Z"/>
                <w:rFonts w:eastAsia="PMingLiU"/>
                <w:color w:val="000000"/>
                <w:sz w:val="20"/>
                <w:szCs w:val="20"/>
                <w:lang w:val="en-PH" w:eastAsia="en-US"/>
              </w:rPr>
            </w:pPr>
            <w:ins w:id="77385"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86" w:author="Diana Machado" w:date="2019-04-05T22:04:00Z"/>
                <w:rFonts w:eastAsia="PMingLiU"/>
                <w:color w:val="000000"/>
                <w:sz w:val="20"/>
                <w:szCs w:val="20"/>
                <w:lang w:val="en-PH" w:eastAsia="en-US"/>
              </w:rPr>
            </w:pPr>
            <w:ins w:id="77387"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88" w:author="Diana Machado" w:date="2019-04-05T22:04:00Z"/>
                <w:rFonts w:eastAsia="PMingLiU"/>
                <w:color w:val="000000"/>
                <w:sz w:val="20"/>
                <w:szCs w:val="20"/>
                <w:lang w:val="en-PH" w:eastAsia="en-US"/>
              </w:rPr>
            </w:pPr>
            <w:ins w:id="77389"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390" w:author="Diana Machado" w:date="2019-04-05T22:04:00Z"/>
                <w:rFonts w:eastAsia="PMingLiU"/>
                <w:color w:val="000000"/>
                <w:sz w:val="20"/>
                <w:szCs w:val="20"/>
                <w:lang w:val="en-PH" w:eastAsia="en-US"/>
              </w:rPr>
            </w:pPr>
            <w:ins w:id="77391" w:author="Diana Machado" w:date="2019-04-05T22:04:00Z">
              <w:r w:rsidRPr="0012221D">
                <w:rPr>
                  <w:rFonts w:eastAsia="PMingLiU"/>
                  <w:color w:val="000000"/>
                  <w:sz w:val="20"/>
                  <w:szCs w:val="20"/>
                  <w:lang w:val="en-PH" w:eastAsia="en-US"/>
                </w:rPr>
                <w:t>2.8%</w:t>
              </w:r>
            </w:ins>
          </w:p>
        </w:tc>
      </w:tr>
      <w:tr w:rsidR="00B554E7" w:rsidRPr="0012221D" w:rsidTr="003C3A8C">
        <w:trPr>
          <w:trHeight w:val="290"/>
          <w:ins w:id="77392"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393" w:author="Diana Machado" w:date="2019-04-05T22:04:00Z"/>
                <w:rFonts w:eastAsia="PMingLiU"/>
                <w:color w:val="000000"/>
                <w:sz w:val="20"/>
                <w:szCs w:val="20"/>
                <w:lang w:val="en-PH" w:eastAsia="en-US"/>
              </w:rPr>
            </w:pPr>
            <w:ins w:id="77394" w:author="Diana Machado" w:date="2019-04-05T22:04:00Z">
              <w:r w:rsidRPr="0012221D">
                <w:rPr>
                  <w:rFonts w:eastAsia="PMingLiU"/>
                  <w:color w:val="000000"/>
                  <w:sz w:val="20"/>
                  <w:szCs w:val="20"/>
                  <w:lang w:val="en-PH" w:eastAsia="en-US"/>
                </w:rPr>
                <w:t>Home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395" w:author="Diana Machado" w:date="2019-04-05T22:04:00Z"/>
                <w:rFonts w:eastAsia="PMingLiU"/>
                <w:color w:val="000000"/>
                <w:sz w:val="20"/>
                <w:szCs w:val="20"/>
                <w:lang w:val="en-PH" w:eastAsia="en-US"/>
              </w:rPr>
            </w:pPr>
            <w:ins w:id="77396"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97" w:author="Diana Machado" w:date="2019-04-05T22:04:00Z"/>
                <w:rFonts w:eastAsia="PMingLiU"/>
                <w:color w:val="000000"/>
                <w:sz w:val="20"/>
                <w:szCs w:val="20"/>
                <w:lang w:val="en-PH" w:eastAsia="en-US"/>
              </w:rPr>
            </w:pPr>
            <w:ins w:id="77398"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399" w:author="Diana Machado" w:date="2019-04-05T22:04:00Z"/>
                <w:rFonts w:eastAsia="PMingLiU"/>
                <w:color w:val="000000"/>
                <w:sz w:val="20"/>
                <w:szCs w:val="20"/>
                <w:lang w:val="en-PH" w:eastAsia="en-US"/>
              </w:rPr>
            </w:pPr>
            <w:ins w:id="77400"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01" w:author="Diana Machado" w:date="2019-04-05T22:04:00Z"/>
                <w:rFonts w:eastAsia="PMingLiU"/>
                <w:color w:val="000000"/>
                <w:sz w:val="20"/>
                <w:szCs w:val="20"/>
                <w:lang w:val="en-PH" w:eastAsia="en-US"/>
              </w:rPr>
            </w:pPr>
            <w:ins w:id="77402"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03" w:author="Diana Machado" w:date="2019-04-05T22:04:00Z"/>
                <w:rFonts w:eastAsia="PMingLiU"/>
                <w:color w:val="000000"/>
                <w:sz w:val="20"/>
                <w:szCs w:val="20"/>
                <w:lang w:val="en-PH" w:eastAsia="en-US"/>
              </w:rPr>
            </w:pPr>
            <w:ins w:id="77404"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05" w:author="Diana Machado" w:date="2019-04-05T22:04:00Z"/>
                <w:rFonts w:eastAsia="PMingLiU"/>
                <w:color w:val="000000"/>
                <w:sz w:val="20"/>
                <w:szCs w:val="20"/>
                <w:lang w:val="en-PH" w:eastAsia="en-US"/>
              </w:rPr>
            </w:pPr>
            <w:ins w:id="77406"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407" w:author="Diana Machado" w:date="2019-04-05T22:04:00Z"/>
                <w:rFonts w:eastAsia="PMingLiU"/>
                <w:color w:val="000000"/>
                <w:sz w:val="20"/>
                <w:szCs w:val="20"/>
                <w:lang w:val="en-PH" w:eastAsia="en-US"/>
              </w:rPr>
            </w:pPr>
            <w:ins w:id="77408" w:author="Diana Machado" w:date="2019-04-05T22:04:00Z">
              <w:r w:rsidRPr="0012221D">
                <w:rPr>
                  <w:rFonts w:eastAsia="PMingLiU"/>
                  <w:color w:val="000000"/>
                  <w:sz w:val="20"/>
                  <w:szCs w:val="20"/>
                  <w:lang w:val="en-PH" w:eastAsia="en-US"/>
                </w:rPr>
                <w:t>0.5%</w:t>
              </w:r>
            </w:ins>
          </w:p>
        </w:tc>
      </w:tr>
      <w:tr w:rsidR="00B554E7" w:rsidRPr="0012221D" w:rsidTr="003C3A8C">
        <w:trPr>
          <w:trHeight w:val="290"/>
          <w:ins w:id="77409"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410"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411" w:author="Diana Machado" w:date="2019-04-05T22:04:00Z"/>
                <w:rFonts w:eastAsia="PMingLiU"/>
                <w:color w:val="000000"/>
                <w:sz w:val="20"/>
                <w:szCs w:val="20"/>
                <w:lang w:val="en-PH" w:eastAsia="en-US"/>
              </w:rPr>
            </w:pPr>
            <w:ins w:id="77412"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13" w:author="Diana Machado" w:date="2019-04-05T22:04:00Z"/>
                <w:rFonts w:eastAsia="PMingLiU"/>
                <w:color w:val="000000"/>
                <w:sz w:val="20"/>
                <w:szCs w:val="20"/>
                <w:lang w:val="en-PH" w:eastAsia="en-US"/>
              </w:rPr>
            </w:pPr>
            <w:ins w:id="77414" w:author="Diana Machado" w:date="2019-04-05T22:04:00Z">
              <w:r w:rsidRPr="0012221D">
                <w:rPr>
                  <w:rFonts w:eastAsia="PMingLiU"/>
                  <w:color w:val="000000"/>
                  <w:sz w:val="20"/>
                  <w:szCs w:val="20"/>
                  <w:lang w:val="en-PH" w:eastAsia="en-US"/>
                </w:rPr>
                <w:t>2.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15" w:author="Diana Machado" w:date="2019-04-05T22:04:00Z"/>
                <w:rFonts w:eastAsia="PMingLiU"/>
                <w:color w:val="000000"/>
                <w:sz w:val="20"/>
                <w:szCs w:val="20"/>
                <w:lang w:val="en-PH" w:eastAsia="en-US"/>
              </w:rPr>
            </w:pPr>
            <w:ins w:id="77416"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17" w:author="Diana Machado" w:date="2019-04-05T22:04:00Z"/>
                <w:rFonts w:eastAsia="PMingLiU"/>
                <w:color w:val="000000"/>
                <w:sz w:val="20"/>
                <w:szCs w:val="20"/>
                <w:lang w:val="en-PH" w:eastAsia="en-US"/>
              </w:rPr>
            </w:pPr>
            <w:ins w:id="77418"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19" w:author="Diana Machado" w:date="2019-04-05T22:04:00Z"/>
                <w:rFonts w:eastAsia="PMingLiU"/>
                <w:color w:val="000000"/>
                <w:sz w:val="20"/>
                <w:szCs w:val="20"/>
                <w:lang w:val="en-PH" w:eastAsia="en-US"/>
              </w:rPr>
            </w:pPr>
            <w:ins w:id="77420"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21" w:author="Diana Machado" w:date="2019-04-05T22:04:00Z"/>
                <w:rFonts w:eastAsia="PMingLiU"/>
                <w:color w:val="000000"/>
                <w:sz w:val="20"/>
                <w:szCs w:val="20"/>
                <w:lang w:val="en-PH" w:eastAsia="en-US"/>
              </w:rPr>
            </w:pPr>
            <w:ins w:id="77422"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423" w:author="Diana Machado" w:date="2019-04-05T22:04:00Z"/>
                <w:rFonts w:eastAsia="PMingLiU"/>
                <w:color w:val="000000"/>
                <w:sz w:val="20"/>
                <w:szCs w:val="20"/>
                <w:lang w:val="en-PH" w:eastAsia="en-US"/>
              </w:rPr>
            </w:pPr>
            <w:ins w:id="77424" w:author="Diana Machado" w:date="2019-04-05T22:04:00Z">
              <w:r w:rsidRPr="0012221D">
                <w:rPr>
                  <w:rFonts w:eastAsia="PMingLiU"/>
                  <w:color w:val="000000"/>
                  <w:sz w:val="20"/>
                  <w:szCs w:val="20"/>
                  <w:lang w:val="en-PH" w:eastAsia="en-US"/>
                </w:rPr>
                <w:t>1.3%</w:t>
              </w:r>
            </w:ins>
          </w:p>
        </w:tc>
      </w:tr>
      <w:tr w:rsidR="00B554E7" w:rsidRPr="0012221D" w:rsidTr="003C3A8C">
        <w:trPr>
          <w:trHeight w:val="290"/>
          <w:ins w:id="7742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42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427" w:author="Diana Machado" w:date="2019-04-05T22:04:00Z"/>
                <w:rFonts w:eastAsia="PMingLiU"/>
                <w:color w:val="000000"/>
                <w:sz w:val="20"/>
                <w:szCs w:val="20"/>
                <w:lang w:val="en-PH" w:eastAsia="en-US"/>
              </w:rPr>
            </w:pPr>
            <w:ins w:id="77428"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29" w:author="Diana Machado" w:date="2019-04-05T22:04:00Z"/>
                <w:rFonts w:eastAsia="PMingLiU"/>
                <w:color w:val="000000"/>
                <w:sz w:val="20"/>
                <w:szCs w:val="20"/>
                <w:lang w:val="en-PH" w:eastAsia="en-US"/>
              </w:rPr>
            </w:pPr>
            <w:ins w:id="77430"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31" w:author="Diana Machado" w:date="2019-04-05T22:04:00Z"/>
                <w:rFonts w:eastAsia="PMingLiU"/>
                <w:color w:val="000000"/>
                <w:sz w:val="20"/>
                <w:szCs w:val="20"/>
                <w:lang w:val="en-PH" w:eastAsia="en-US"/>
              </w:rPr>
            </w:pPr>
            <w:ins w:id="77432"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33" w:author="Diana Machado" w:date="2019-04-05T22:04:00Z"/>
                <w:rFonts w:eastAsia="PMingLiU"/>
                <w:color w:val="000000"/>
                <w:sz w:val="20"/>
                <w:szCs w:val="20"/>
                <w:lang w:val="en-PH" w:eastAsia="en-US"/>
              </w:rPr>
            </w:pPr>
            <w:ins w:id="77434"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35" w:author="Diana Machado" w:date="2019-04-05T22:04:00Z"/>
                <w:rFonts w:eastAsia="PMingLiU"/>
                <w:color w:val="000000"/>
                <w:sz w:val="20"/>
                <w:szCs w:val="20"/>
                <w:lang w:val="en-PH" w:eastAsia="en-US"/>
              </w:rPr>
            </w:pPr>
            <w:ins w:id="77436"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37" w:author="Diana Machado" w:date="2019-04-05T22:04:00Z"/>
                <w:rFonts w:eastAsia="PMingLiU"/>
                <w:color w:val="000000"/>
                <w:sz w:val="20"/>
                <w:szCs w:val="20"/>
                <w:lang w:val="en-PH" w:eastAsia="en-US"/>
              </w:rPr>
            </w:pPr>
            <w:ins w:id="77438"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439" w:author="Diana Machado" w:date="2019-04-05T22:04:00Z"/>
                <w:rFonts w:eastAsia="PMingLiU"/>
                <w:color w:val="000000"/>
                <w:sz w:val="20"/>
                <w:szCs w:val="20"/>
                <w:lang w:val="en-PH" w:eastAsia="en-US"/>
              </w:rPr>
            </w:pPr>
            <w:ins w:id="77440" w:author="Diana Machado" w:date="2019-04-05T22:04:00Z">
              <w:r w:rsidRPr="0012221D">
                <w:rPr>
                  <w:rFonts w:eastAsia="PMingLiU"/>
                  <w:color w:val="000000"/>
                  <w:sz w:val="20"/>
                  <w:szCs w:val="20"/>
                  <w:lang w:val="en-PH" w:eastAsia="en-US"/>
                </w:rPr>
                <w:t>1.0%</w:t>
              </w:r>
            </w:ins>
          </w:p>
        </w:tc>
      </w:tr>
      <w:tr w:rsidR="00B554E7" w:rsidRPr="0012221D" w:rsidTr="003C3A8C">
        <w:trPr>
          <w:trHeight w:val="290"/>
          <w:ins w:id="7744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44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443" w:author="Diana Machado" w:date="2019-04-05T22:04:00Z"/>
                <w:rFonts w:eastAsia="PMingLiU"/>
                <w:color w:val="000000"/>
                <w:sz w:val="20"/>
                <w:szCs w:val="20"/>
                <w:lang w:val="en-PH" w:eastAsia="en-US"/>
              </w:rPr>
            </w:pPr>
            <w:ins w:id="77444"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45" w:author="Diana Machado" w:date="2019-04-05T22:04:00Z"/>
                <w:rFonts w:eastAsia="PMingLiU"/>
                <w:color w:val="000000"/>
                <w:sz w:val="20"/>
                <w:szCs w:val="20"/>
                <w:lang w:val="en-PH" w:eastAsia="en-US"/>
              </w:rPr>
            </w:pPr>
            <w:ins w:id="77446"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47" w:author="Diana Machado" w:date="2019-04-05T22:04:00Z"/>
                <w:rFonts w:eastAsia="PMingLiU"/>
                <w:color w:val="000000"/>
                <w:sz w:val="20"/>
                <w:szCs w:val="20"/>
                <w:lang w:val="en-PH" w:eastAsia="en-US"/>
              </w:rPr>
            </w:pPr>
            <w:ins w:id="77448"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49" w:author="Diana Machado" w:date="2019-04-05T22:04:00Z"/>
                <w:rFonts w:eastAsia="PMingLiU"/>
                <w:color w:val="000000"/>
                <w:sz w:val="20"/>
                <w:szCs w:val="20"/>
                <w:lang w:val="en-PH" w:eastAsia="en-US"/>
              </w:rPr>
            </w:pPr>
            <w:ins w:id="77450"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51" w:author="Diana Machado" w:date="2019-04-05T22:04:00Z"/>
                <w:rFonts w:eastAsia="PMingLiU"/>
                <w:color w:val="000000"/>
                <w:sz w:val="20"/>
                <w:szCs w:val="20"/>
                <w:lang w:val="en-PH" w:eastAsia="en-US"/>
              </w:rPr>
            </w:pPr>
            <w:ins w:id="77452"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53" w:author="Diana Machado" w:date="2019-04-05T22:04:00Z"/>
                <w:rFonts w:eastAsia="PMingLiU"/>
                <w:color w:val="000000"/>
                <w:sz w:val="20"/>
                <w:szCs w:val="20"/>
                <w:lang w:val="en-PH" w:eastAsia="en-US"/>
              </w:rPr>
            </w:pPr>
            <w:ins w:id="77454"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455" w:author="Diana Machado" w:date="2019-04-05T22:04:00Z"/>
                <w:rFonts w:eastAsia="PMingLiU"/>
                <w:color w:val="000000"/>
                <w:sz w:val="20"/>
                <w:szCs w:val="20"/>
                <w:lang w:val="en-PH" w:eastAsia="en-US"/>
              </w:rPr>
            </w:pPr>
            <w:ins w:id="77456" w:author="Diana Machado" w:date="2019-04-05T22:04:00Z">
              <w:r w:rsidRPr="0012221D">
                <w:rPr>
                  <w:rFonts w:eastAsia="PMingLiU"/>
                  <w:color w:val="000000"/>
                  <w:sz w:val="20"/>
                  <w:szCs w:val="20"/>
                  <w:lang w:val="en-PH" w:eastAsia="en-US"/>
                </w:rPr>
                <w:t>3.4%</w:t>
              </w:r>
            </w:ins>
          </w:p>
        </w:tc>
      </w:tr>
      <w:tr w:rsidR="00B554E7" w:rsidRPr="0012221D" w:rsidTr="003C3A8C">
        <w:trPr>
          <w:trHeight w:val="290"/>
          <w:ins w:id="77457"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58"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459" w:author="Diana Machado" w:date="2019-04-05T22:04:00Z"/>
                <w:rFonts w:eastAsia="PMingLiU"/>
                <w:color w:val="000000"/>
                <w:sz w:val="20"/>
                <w:szCs w:val="20"/>
                <w:lang w:val="en-PH" w:eastAsia="en-US"/>
              </w:rPr>
            </w:pPr>
            <w:ins w:id="77460"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61" w:author="Diana Machado" w:date="2019-04-05T22:04:00Z"/>
                <w:rFonts w:eastAsia="PMingLiU"/>
                <w:color w:val="000000"/>
                <w:sz w:val="20"/>
                <w:szCs w:val="20"/>
                <w:lang w:val="en-PH" w:eastAsia="en-US"/>
              </w:rPr>
            </w:pPr>
            <w:ins w:id="77462"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63" w:author="Diana Machado" w:date="2019-04-05T22:04:00Z"/>
                <w:rFonts w:eastAsia="PMingLiU"/>
                <w:color w:val="000000"/>
                <w:sz w:val="20"/>
                <w:szCs w:val="20"/>
                <w:lang w:val="en-PH" w:eastAsia="en-US"/>
              </w:rPr>
            </w:pPr>
            <w:ins w:id="77464"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65" w:author="Diana Machado" w:date="2019-04-05T22:04:00Z"/>
                <w:rFonts w:eastAsia="PMingLiU"/>
                <w:color w:val="000000"/>
                <w:sz w:val="20"/>
                <w:szCs w:val="20"/>
                <w:lang w:val="en-PH" w:eastAsia="en-US"/>
              </w:rPr>
            </w:pPr>
            <w:ins w:id="77466"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67" w:author="Diana Machado" w:date="2019-04-05T22:04:00Z"/>
                <w:rFonts w:eastAsia="PMingLiU"/>
                <w:color w:val="000000"/>
                <w:sz w:val="20"/>
                <w:szCs w:val="20"/>
                <w:lang w:val="en-PH" w:eastAsia="en-US"/>
              </w:rPr>
            </w:pPr>
            <w:ins w:id="77468"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69" w:author="Diana Machado" w:date="2019-04-05T22:04:00Z"/>
                <w:rFonts w:eastAsia="PMingLiU"/>
                <w:color w:val="000000"/>
                <w:sz w:val="20"/>
                <w:szCs w:val="20"/>
                <w:lang w:val="en-PH" w:eastAsia="en-US"/>
              </w:rPr>
            </w:pPr>
            <w:ins w:id="77470"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471" w:author="Diana Machado" w:date="2019-04-05T22:04:00Z"/>
                <w:rFonts w:eastAsia="PMingLiU"/>
                <w:color w:val="000000"/>
                <w:sz w:val="20"/>
                <w:szCs w:val="20"/>
                <w:lang w:val="en-PH" w:eastAsia="en-US"/>
              </w:rPr>
            </w:pPr>
            <w:ins w:id="77472" w:author="Diana Machado" w:date="2019-04-05T22:04:00Z">
              <w:r w:rsidRPr="0012221D">
                <w:rPr>
                  <w:rFonts w:eastAsia="PMingLiU"/>
                  <w:color w:val="000000"/>
                  <w:sz w:val="20"/>
                  <w:szCs w:val="20"/>
                  <w:lang w:val="en-PH" w:eastAsia="en-US"/>
                </w:rPr>
                <w:t>2.6%</w:t>
              </w:r>
            </w:ins>
          </w:p>
        </w:tc>
      </w:tr>
      <w:tr w:rsidR="00B554E7" w:rsidRPr="0012221D" w:rsidTr="003C3A8C">
        <w:trPr>
          <w:trHeight w:val="290"/>
          <w:ins w:id="77473"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474" w:author="Diana Machado" w:date="2019-04-05T22:04:00Z"/>
                <w:rFonts w:eastAsia="PMingLiU"/>
                <w:color w:val="000000"/>
                <w:sz w:val="20"/>
                <w:szCs w:val="20"/>
                <w:lang w:val="en-PH" w:eastAsia="en-US"/>
              </w:rPr>
            </w:pPr>
            <w:ins w:id="77475" w:author="Diana Machado" w:date="2019-04-05T22:04:00Z">
              <w:r w:rsidRPr="0012221D">
                <w:rPr>
                  <w:rFonts w:eastAsia="PMingLiU"/>
                  <w:color w:val="000000"/>
                  <w:sz w:val="20"/>
                  <w:szCs w:val="20"/>
                  <w:lang w:val="en-PH" w:eastAsia="en-US"/>
                </w:rPr>
                <w:t>Frame Renter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476" w:author="Diana Machado" w:date="2019-04-05T22:04:00Z"/>
                <w:rFonts w:eastAsia="PMingLiU"/>
                <w:color w:val="000000"/>
                <w:sz w:val="20"/>
                <w:szCs w:val="20"/>
                <w:lang w:val="en-PH" w:eastAsia="en-US"/>
              </w:rPr>
            </w:pPr>
            <w:ins w:id="77477"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78" w:author="Diana Machado" w:date="2019-04-05T22:04:00Z"/>
                <w:rFonts w:eastAsia="PMingLiU"/>
                <w:color w:val="000000"/>
                <w:sz w:val="20"/>
                <w:szCs w:val="20"/>
                <w:lang w:val="en-PH" w:eastAsia="en-US"/>
              </w:rPr>
            </w:pPr>
            <w:ins w:id="77479"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80" w:author="Diana Machado" w:date="2019-04-05T22:04:00Z"/>
                <w:rFonts w:eastAsia="PMingLiU"/>
                <w:color w:val="000000"/>
                <w:sz w:val="20"/>
                <w:szCs w:val="20"/>
                <w:lang w:val="en-PH" w:eastAsia="en-US"/>
              </w:rPr>
            </w:pPr>
            <w:ins w:id="77481"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82" w:author="Diana Machado" w:date="2019-04-05T22:04:00Z"/>
                <w:rFonts w:eastAsia="PMingLiU"/>
                <w:color w:val="000000"/>
                <w:sz w:val="20"/>
                <w:szCs w:val="20"/>
                <w:lang w:val="en-PH" w:eastAsia="en-US"/>
              </w:rPr>
            </w:pPr>
            <w:ins w:id="77483"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84" w:author="Diana Machado" w:date="2019-04-05T22:04:00Z"/>
                <w:rFonts w:eastAsia="PMingLiU"/>
                <w:color w:val="000000"/>
                <w:sz w:val="20"/>
                <w:szCs w:val="20"/>
                <w:lang w:val="en-PH" w:eastAsia="en-US"/>
              </w:rPr>
            </w:pPr>
            <w:ins w:id="77485"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86" w:author="Diana Machado" w:date="2019-04-05T22:04:00Z"/>
                <w:rFonts w:eastAsia="PMingLiU"/>
                <w:color w:val="000000"/>
                <w:sz w:val="20"/>
                <w:szCs w:val="20"/>
                <w:lang w:val="en-PH" w:eastAsia="en-US"/>
              </w:rPr>
            </w:pPr>
            <w:ins w:id="77487"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488" w:author="Diana Machado" w:date="2019-04-05T22:04:00Z"/>
                <w:rFonts w:eastAsia="PMingLiU"/>
                <w:color w:val="000000"/>
                <w:sz w:val="20"/>
                <w:szCs w:val="20"/>
                <w:lang w:val="en-PH" w:eastAsia="en-US"/>
              </w:rPr>
            </w:pPr>
            <w:ins w:id="77489" w:author="Diana Machado" w:date="2019-04-05T22:04:00Z">
              <w:r w:rsidRPr="0012221D">
                <w:rPr>
                  <w:rFonts w:eastAsia="PMingLiU"/>
                  <w:color w:val="000000"/>
                  <w:sz w:val="20"/>
                  <w:szCs w:val="20"/>
                  <w:lang w:val="en-PH" w:eastAsia="en-US"/>
                </w:rPr>
                <w:t>3.6%</w:t>
              </w:r>
            </w:ins>
          </w:p>
        </w:tc>
      </w:tr>
      <w:tr w:rsidR="00B554E7" w:rsidRPr="0012221D" w:rsidTr="003C3A8C">
        <w:trPr>
          <w:trHeight w:val="290"/>
          <w:ins w:id="7749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49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492" w:author="Diana Machado" w:date="2019-04-05T22:04:00Z"/>
                <w:rFonts w:eastAsia="PMingLiU"/>
                <w:color w:val="000000"/>
                <w:sz w:val="20"/>
                <w:szCs w:val="20"/>
                <w:lang w:val="en-PH" w:eastAsia="en-US"/>
              </w:rPr>
            </w:pPr>
            <w:ins w:id="77493"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94" w:author="Diana Machado" w:date="2019-04-05T22:04:00Z"/>
                <w:rFonts w:eastAsia="PMingLiU"/>
                <w:color w:val="000000"/>
                <w:sz w:val="20"/>
                <w:szCs w:val="20"/>
                <w:lang w:val="en-PH" w:eastAsia="en-US"/>
              </w:rPr>
            </w:pPr>
            <w:ins w:id="77495"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96" w:author="Diana Machado" w:date="2019-04-05T22:04:00Z"/>
                <w:rFonts w:eastAsia="PMingLiU"/>
                <w:color w:val="000000"/>
                <w:sz w:val="20"/>
                <w:szCs w:val="20"/>
                <w:lang w:val="en-PH" w:eastAsia="en-US"/>
              </w:rPr>
            </w:pPr>
            <w:ins w:id="77497" w:author="Diana Machado" w:date="2019-04-05T22:04:00Z">
              <w:r w:rsidRPr="0012221D">
                <w:rPr>
                  <w:rFonts w:eastAsia="PMingLiU"/>
                  <w:color w:val="000000"/>
                  <w:sz w:val="20"/>
                  <w:szCs w:val="20"/>
                  <w:lang w:val="en-PH" w:eastAsia="en-US"/>
                </w:rPr>
                <w:t>0.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498" w:author="Diana Machado" w:date="2019-04-05T22:04:00Z"/>
                <w:rFonts w:eastAsia="PMingLiU"/>
                <w:color w:val="000000"/>
                <w:sz w:val="20"/>
                <w:szCs w:val="20"/>
                <w:lang w:val="en-PH" w:eastAsia="en-US"/>
              </w:rPr>
            </w:pPr>
            <w:ins w:id="77499" w:author="Diana Machado" w:date="2019-04-05T22:04:00Z">
              <w:r w:rsidRPr="0012221D">
                <w:rPr>
                  <w:rFonts w:eastAsia="PMingLiU"/>
                  <w:color w:val="000000"/>
                  <w:sz w:val="20"/>
                  <w:szCs w:val="20"/>
                  <w:lang w:val="en-PH" w:eastAsia="en-US"/>
                </w:rPr>
                <w:t>0.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00" w:author="Diana Machado" w:date="2019-04-05T22:04:00Z"/>
                <w:rFonts w:eastAsia="PMingLiU"/>
                <w:color w:val="000000"/>
                <w:sz w:val="20"/>
                <w:szCs w:val="20"/>
                <w:lang w:val="en-PH" w:eastAsia="en-US"/>
              </w:rPr>
            </w:pPr>
            <w:ins w:id="77501" w:author="Diana Machado" w:date="2019-04-05T22:04:00Z">
              <w:r w:rsidRPr="0012221D">
                <w:rPr>
                  <w:rFonts w:eastAsia="PMingLiU"/>
                  <w:color w:val="000000"/>
                  <w:sz w:val="20"/>
                  <w:szCs w:val="20"/>
                  <w:lang w:val="en-PH" w:eastAsia="en-US"/>
                </w:rPr>
                <w:t>0.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02" w:author="Diana Machado" w:date="2019-04-05T22:04:00Z"/>
                <w:rFonts w:eastAsia="PMingLiU"/>
                <w:color w:val="000000"/>
                <w:sz w:val="20"/>
                <w:szCs w:val="20"/>
                <w:lang w:val="en-PH" w:eastAsia="en-US"/>
              </w:rPr>
            </w:pPr>
            <w:ins w:id="77503" w:author="Diana Machado" w:date="2019-04-05T22:04:00Z">
              <w:r w:rsidRPr="0012221D">
                <w:rPr>
                  <w:rFonts w:eastAsia="PMingLiU"/>
                  <w:color w:val="000000"/>
                  <w:sz w:val="20"/>
                  <w:szCs w:val="20"/>
                  <w:lang w:val="en-PH" w:eastAsia="en-US"/>
                </w:rPr>
                <w:t>-0.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04" w:author="Diana Machado" w:date="2019-04-05T22:04:00Z"/>
                <w:rFonts w:eastAsia="PMingLiU"/>
                <w:color w:val="000000"/>
                <w:sz w:val="20"/>
                <w:szCs w:val="20"/>
                <w:lang w:val="en-PH" w:eastAsia="en-US"/>
              </w:rPr>
            </w:pPr>
            <w:ins w:id="77505" w:author="Diana Machado" w:date="2019-04-05T22:04:00Z">
              <w:r w:rsidRPr="0012221D">
                <w:rPr>
                  <w:rFonts w:eastAsia="PMingLiU"/>
                  <w:color w:val="000000"/>
                  <w:sz w:val="20"/>
                  <w:szCs w:val="20"/>
                  <w:lang w:val="en-PH" w:eastAsia="en-US"/>
                </w:rPr>
                <w:t>-0.1%</w:t>
              </w:r>
            </w:ins>
          </w:p>
        </w:tc>
      </w:tr>
      <w:tr w:rsidR="00B554E7" w:rsidRPr="0012221D" w:rsidTr="003C3A8C">
        <w:trPr>
          <w:trHeight w:val="290"/>
          <w:ins w:id="7750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0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08" w:author="Diana Machado" w:date="2019-04-05T22:04:00Z"/>
                <w:rFonts w:eastAsia="PMingLiU"/>
                <w:color w:val="000000"/>
                <w:sz w:val="20"/>
                <w:szCs w:val="20"/>
                <w:lang w:val="en-PH" w:eastAsia="en-US"/>
              </w:rPr>
            </w:pPr>
            <w:ins w:id="77509"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10" w:author="Diana Machado" w:date="2019-04-05T22:04:00Z"/>
                <w:rFonts w:eastAsia="PMingLiU"/>
                <w:color w:val="000000"/>
                <w:sz w:val="20"/>
                <w:szCs w:val="20"/>
                <w:lang w:val="en-PH" w:eastAsia="en-US"/>
              </w:rPr>
            </w:pPr>
            <w:ins w:id="77511"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12" w:author="Diana Machado" w:date="2019-04-05T22:04:00Z"/>
                <w:rFonts w:eastAsia="PMingLiU"/>
                <w:color w:val="000000"/>
                <w:sz w:val="20"/>
                <w:szCs w:val="20"/>
                <w:lang w:val="en-PH" w:eastAsia="en-US"/>
              </w:rPr>
            </w:pPr>
            <w:ins w:id="77513"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14" w:author="Diana Machado" w:date="2019-04-05T22:04:00Z"/>
                <w:rFonts w:eastAsia="PMingLiU"/>
                <w:color w:val="000000"/>
                <w:sz w:val="20"/>
                <w:szCs w:val="20"/>
                <w:lang w:val="en-PH" w:eastAsia="en-US"/>
              </w:rPr>
            </w:pPr>
            <w:ins w:id="77515"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16" w:author="Diana Machado" w:date="2019-04-05T22:04:00Z"/>
                <w:rFonts w:eastAsia="PMingLiU"/>
                <w:color w:val="000000"/>
                <w:sz w:val="20"/>
                <w:szCs w:val="20"/>
                <w:lang w:val="en-PH" w:eastAsia="en-US"/>
              </w:rPr>
            </w:pPr>
            <w:ins w:id="77517"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18" w:author="Diana Machado" w:date="2019-04-05T22:04:00Z"/>
                <w:rFonts w:eastAsia="PMingLiU"/>
                <w:color w:val="000000"/>
                <w:sz w:val="20"/>
                <w:szCs w:val="20"/>
                <w:lang w:val="en-PH" w:eastAsia="en-US"/>
              </w:rPr>
            </w:pPr>
            <w:ins w:id="77519"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20" w:author="Diana Machado" w:date="2019-04-05T22:04:00Z"/>
                <w:rFonts w:eastAsia="PMingLiU"/>
                <w:color w:val="000000"/>
                <w:sz w:val="20"/>
                <w:szCs w:val="20"/>
                <w:lang w:val="en-PH" w:eastAsia="en-US"/>
              </w:rPr>
            </w:pPr>
            <w:ins w:id="77521" w:author="Diana Machado" w:date="2019-04-05T22:04:00Z">
              <w:r w:rsidRPr="0012221D">
                <w:rPr>
                  <w:rFonts w:eastAsia="PMingLiU"/>
                  <w:color w:val="000000"/>
                  <w:sz w:val="20"/>
                  <w:szCs w:val="20"/>
                  <w:lang w:val="en-PH" w:eastAsia="en-US"/>
                </w:rPr>
                <w:t>0.7%</w:t>
              </w:r>
            </w:ins>
          </w:p>
        </w:tc>
      </w:tr>
      <w:tr w:rsidR="00B554E7" w:rsidRPr="0012221D" w:rsidTr="003C3A8C">
        <w:trPr>
          <w:trHeight w:val="290"/>
          <w:ins w:id="77522"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23"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24" w:author="Diana Machado" w:date="2019-04-05T22:04:00Z"/>
                <w:rFonts w:eastAsia="PMingLiU"/>
                <w:color w:val="000000"/>
                <w:sz w:val="20"/>
                <w:szCs w:val="20"/>
                <w:lang w:val="en-PH" w:eastAsia="en-US"/>
              </w:rPr>
            </w:pPr>
            <w:ins w:id="77525"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26" w:author="Diana Machado" w:date="2019-04-05T22:04:00Z"/>
                <w:rFonts w:eastAsia="PMingLiU"/>
                <w:color w:val="000000"/>
                <w:sz w:val="20"/>
                <w:szCs w:val="20"/>
                <w:lang w:val="en-PH" w:eastAsia="en-US"/>
              </w:rPr>
            </w:pPr>
            <w:ins w:id="77527"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28" w:author="Diana Machado" w:date="2019-04-05T22:04:00Z"/>
                <w:rFonts w:eastAsia="PMingLiU"/>
                <w:color w:val="000000"/>
                <w:sz w:val="20"/>
                <w:szCs w:val="20"/>
                <w:lang w:val="en-PH" w:eastAsia="en-US"/>
              </w:rPr>
            </w:pPr>
            <w:ins w:id="77529"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30" w:author="Diana Machado" w:date="2019-04-05T22:04:00Z"/>
                <w:rFonts w:eastAsia="PMingLiU"/>
                <w:color w:val="000000"/>
                <w:sz w:val="20"/>
                <w:szCs w:val="20"/>
                <w:lang w:val="en-PH" w:eastAsia="en-US"/>
              </w:rPr>
            </w:pPr>
            <w:ins w:id="77531"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32" w:author="Diana Machado" w:date="2019-04-05T22:04:00Z"/>
                <w:rFonts w:eastAsia="PMingLiU"/>
                <w:color w:val="000000"/>
                <w:sz w:val="20"/>
                <w:szCs w:val="20"/>
                <w:lang w:val="en-PH" w:eastAsia="en-US"/>
              </w:rPr>
            </w:pPr>
            <w:ins w:id="77533"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34" w:author="Diana Machado" w:date="2019-04-05T22:04:00Z"/>
                <w:rFonts w:eastAsia="PMingLiU"/>
                <w:color w:val="000000"/>
                <w:sz w:val="20"/>
                <w:szCs w:val="20"/>
                <w:lang w:val="en-PH" w:eastAsia="en-US"/>
              </w:rPr>
            </w:pPr>
            <w:ins w:id="77535" w:author="Diana Machado" w:date="2019-04-05T22:04:00Z">
              <w:r w:rsidRPr="0012221D">
                <w:rPr>
                  <w:rFonts w:eastAsia="PMingLiU"/>
                  <w:color w:val="000000"/>
                  <w:sz w:val="20"/>
                  <w:szCs w:val="20"/>
                  <w:lang w:val="en-PH" w:eastAsia="en-US"/>
                </w:rPr>
                <w:t>2.2%</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36" w:author="Diana Machado" w:date="2019-04-05T22:04:00Z"/>
                <w:rFonts w:eastAsia="PMingLiU"/>
                <w:color w:val="000000"/>
                <w:sz w:val="20"/>
                <w:szCs w:val="20"/>
                <w:lang w:val="en-PH" w:eastAsia="en-US"/>
              </w:rPr>
            </w:pPr>
            <w:ins w:id="77537" w:author="Diana Machado" w:date="2019-04-05T22:04:00Z">
              <w:r w:rsidRPr="0012221D">
                <w:rPr>
                  <w:rFonts w:eastAsia="PMingLiU"/>
                  <w:color w:val="000000"/>
                  <w:sz w:val="20"/>
                  <w:szCs w:val="20"/>
                  <w:lang w:val="en-PH" w:eastAsia="en-US"/>
                </w:rPr>
                <w:t>2.4%</w:t>
              </w:r>
            </w:ins>
          </w:p>
        </w:tc>
      </w:tr>
      <w:tr w:rsidR="00B554E7" w:rsidRPr="0012221D" w:rsidTr="003C3A8C">
        <w:trPr>
          <w:trHeight w:val="290"/>
          <w:ins w:id="77538"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39"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40" w:author="Diana Machado" w:date="2019-04-05T22:04:00Z"/>
                <w:rFonts w:eastAsia="PMingLiU"/>
                <w:color w:val="000000"/>
                <w:sz w:val="20"/>
                <w:szCs w:val="20"/>
                <w:lang w:val="en-PH" w:eastAsia="en-US"/>
              </w:rPr>
            </w:pPr>
            <w:ins w:id="77541"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42" w:author="Diana Machado" w:date="2019-04-05T22:04:00Z"/>
                <w:rFonts w:eastAsia="PMingLiU"/>
                <w:color w:val="000000"/>
                <w:sz w:val="20"/>
                <w:szCs w:val="20"/>
                <w:lang w:val="en-PH" w:eastAsia="en-US"/>
              </w:rPr>
            </w:pPr>
            <w:ins w:id="77543"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44" w:author="Diana Machado" w:date="2019-04-05T22:04:00Z"/>
                <w:rFonts w:eastAsia="PMingLiU"/>
                <w:color w:val="000000"/>
                <w:sz w:val="20"/>
                <w:szCs w:val="20"/>
                <w:lang w:val="en-PH" w:eastAsia="en-US"/>
              </w:rPr>
            </w:pPr>
            <w:ins w:id="77545" w:author="Diana Machado" w:date="2019-04-05T22:04:00Z">
              <w:r w:rsidRPr="0012221D">
                <w:rPr>
                  <w:rFonts w:eastAsia="PMingLiU"/>
                  <w:color w:val="000000"/>
                  <w:sz w:val="20"/>
                  <w:szCs w:val="20"/>
                  <w:lang w:val="en-PH" w:eastAsia="en-US"/>
                </w:rPr>
                <w:t>3.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46" w:author="Diana Machado" w:date="2019-04-05T22:04:00Z"/>
                <w:rFonts w:eastAsia="PMingLiU"/>
                <w:color w:val="000000"/>
                <w:sz w:val="20"/>
                <w:szCs w:val="20"/>
                <w:lang w:val="en-PH" w:eastAsia="en-US"/>
              </w:rPr>
            </w:pPr>
            <w:ins w:id="77547"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48" w:author="Diana Machado" w:date="2019-04-05T22:04:00Z"/>
                <w:rFonts w:eastAsia="PMingLiU"/>
                <w:color w:val="000000"/>
                <w:sz w:val="20"/>
                <w:szCs w:val="20"/>
                <w:lang w:val="en-PH" w:eastAsia="en-US"/>
              </w:rPr>
            </w:pPr>
            <w:ins w:id="77549" w:author="Diana Machado" w:date="2019-04-05T22:04:00Z">
              <w:r w:rsidRPr="0012221D">
                <w:rPr>
                  <w:rFonts w:eastAsia="PMingLiU"/>
                  <w:color w:val="000000"/>
                  <w:sz w:val="20"/>
                  <w:szCs w:val="20"/>
                  <w:lang w:val="en-PH" w:eastAsia="en-US"/>
                </w:rPr>
                <w:t>3.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50" w:author="Diana Machado" w:date="2019-04-05T22:04:00Z"/>
                <w:rFonts w:eastAsia="PMingLiU"/>
                <w:color w:val="000000"/>
                <w:sz w:val="20"/>
                <w:szCs w:val="20"/>
                <w:lang w:val="en-PH" w:eastAsia="en-US"/>
              </w:rPr>
            </w:pPr>
            <w:ins w:id="77551" w:author="Diana Machado" w:date="2019-04-05T22:04:00Z">
              <w:r w:rsidRPr="0012221D">
                <w:rPr>
                  <w:rFonts w:eastAsia="PMingLiU"/>
                  <w:color w:val="000000"/>
                  <w:sz w:val="20"/>
                  <w:szCs w:val="20"/>
                  <w:lang w:val="en-PH" w:eastAsia="en-US"/>
                </w:rPr>
                <w:t>4.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52" w:author="Diana Machado" w:date="2019-04-05T22:04:00Z"/>
                <w:rFonts w:eastAsia="PMingLiU"/>
                <w:color w:val="000000"/>
                <w:sz w:val="20"/>
                <w:szCs w:val="20"/>
                <w:lang w:val="en-PH" w:eastAsia="en-US"/>
              </w:rPr>
            </w:pPr>
            <w:ins w:id="77553" w:author="Diana Machado" w:date="2019-04-05T22:04:00Z">
              <w:r w:rsidRPr="0012221D">
                <w:rPr>
                  <w:rFonts w:eastAsia="PMingLiU"/>
                  <w:color w:val="000000"/>
                  <w:sz w:val="20"/>
                  <w:szCs w:val="20"/>
                  <w:lang w:val="en-PH" w:eastAsia="en-US"/>
                </w:rPr>
                <w:t>4.2%</w:t>
              </w:r>
            </w:ins>
          </w:p>
        </w:tc>
      </w:tr>
      <w:tr w:rsidR="00B554E7" w:rsidRPr="0012221D" w:rsidTr="003C3A8C">
        <w:trPr>
          <w:trHeight w:val="290"/>
          <w:ins w:id="77554"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55"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56" w:author="Diana Machado" w:date="2019-04-05T22:04:00Z"/>
                <w:rFonts w:eastAsia="PMingLiU"/>
                <w:color w:val="000000"/>
                <w:sz w:val="20"/>
                <w:szCs w:val="20"/>
                <w:lang w:val="en-PH" w:eastAsia="en-US"/>
              </w:rPr>
            </w:pPr>
            <w:ins w:id="77557"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58" w:author="Diana Machado" w:date="2019-04-05T22:04:00Z"/>
                <w:rFonts w:eastAsia="PMingLiU"/>
                <w:color w:val="000000"/>
                <w:sz w:val="20"/>
                <w:szCs w:val="20"/>
                <w:lang w:val="en-PH" w:eastAsia="en-US"/>
              </w:rPr>
            </w:pPr>
            <w:ins w:id="77559"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60" w:author="Diana Machado" w:date="2019-04-05T22:04:00Z"/>
                <w:rFonts w:eastAsia="PMingLiU"/>
                <w:color w:val="000000"/>
                <w:sz w:val="20"/>
                <w:szCs w:val="20"/>
                <w:lang w:val="en-PH" w:eastAsia="en-US"/>
              </w:rPr>
            </w:pPr>
            <w:ins w:id="77561"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62" w:author="Diana Machado" w:date="2019-04-05T22:04:00Z"/>
                <w:rFonts w:eastAsia="PMingLiU"/>
                <w:color w:val="000000"/>
                <w:sz w:val="20"/>
                <w:szCs w:val="20"/>
                <w:lang w:val="en-PH" w:eastAsia="en-US"/>
              </w:rPr>
            </w:pPr>
            <w:ins w:id="77563"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64" w:author="Diana Machado" w:date="2019-04-05T22:04:00Z"/>
                <w:rFonts w:eastAsia="PMingLiU"/>
                <w:color w:val="000000"/>
                <w:sz w:val="20"/>
                <w:szCs w:val="20"/>
                <w:lang w:val="en-PH" w:eastAsia="en-US"/>
              </w:rPr>
            </w:pPr>
            <w:ins w:id="77565"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66" w:author="Diana Machado" w:date="2019-04-05T22:04:00Z"/>
                <w:rFonts w:eastAsia="PMingLiU"/>
                <w:color w:val="000000"/>
                <w:sz w:val="20"/>
                <w:szCs w:val="20"/>
                <w:lang w:val="en-PH" w:eastAsia="en-US"/>
              </w:rPr>
            </w:pPr>
            <w:ins w:id="77567"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68" w:author="Diana Machado" w:date="2019-04-05T22:04:00Z"/>
                <w:rFonts w:eastAsia="PMingLiU"/>
                <w:color w:val="000000"/>
                <w:sz w:val="20"/>
                <w:szCs w:val="20"/>
                <w:lang w:val="en-PH" w:eastAsia="en-US"/>
              </w:rPr>
            </w:pPr>
            <w:ins w:id="77569" w:author="Diana Machado" w:date="2019-04-05T22:04:00Z">
              <w:r w:rsidRPr="0012221D">
                <w:rPr>
                  <w:rFonts w:eastAsia="PMingLiU"/>
                  <w:color w:val="000000"/>
                  <w:sz w:val="20"/>
                  <w:szCs w:val="20"/>
                  <w:lang w:val="en-PH" w:eastAsia="en-US"/>
                </w:rPr>
                <w:t>3.4%</w:t>
              </w:r>
            </w:ins>
          </w:p>
        </w:tc>
      </w:tr>
      <w:tr w:rsidR="00B554E7" w:rsidRPr="0012221D" w:rsidTr="003C3A8C">
        <w:trPr>
          <w:trHeight w:val="290"/>
          <w:ins w:id="77570"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71" w:author="Diana Machado" w:date="2019-04-05T22:04:00Z"/>
                <w:rFonts w:eastAsia="PMingLiU"/>
                <w:color w:val="000000"/>
                <w:sz w:val="20"/>
                <w:szCs w:val="20"/>
                <w:lang w:val="en-PH" w:eastAsia="en-US"/>
              </w:rPr>
            </w:pPr>
            <w:ins w:id="77572" w:author="Diana Machado" w:date="2019-04-05T22:04:00Z">
              <w:r w:rsidRPr="0012221D">
                <w:rPr>
                  <w:rFonts w:eastAsia="PMingLiU"/>
                  <w:color w:val="000000"/>
                  <w:sz w:val="20"/>
                  <w:szCs w:val="20"/>
                  <w:lang w:val="en-PH" w:eastAsia="en-US"/>
                </w:rPr>
                <w:t>Masonry Renters</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73" w:author="Diana Machado" w:date="2019-04-05T22:04:00Z"/>
                <w:rFonts w:eastAsia="PMingLiU"/>
                <w:color w:val="000000"/>
                <w:sz w:val="20"/>
                <w:szCs w:val="20"/>
                <w:lang w:val="en-PH" w:eastAsia="en-US"/>
              </w:rPr>
            </w:pPr>
            <w:ins w:id="77574"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75" w:author="Diana Machado" w:date="2019-04-05T22:04:00Z"/>
                <w:rFonts w:eastAsia="PMingLiU"/>
                <w:color w:val="000000"/>
                <w:sz w:val="20"/>
                <w:szCs w:val="20"/>
                <w:lang w:val="en-PH" w:eastAsia="en-US"/>
              </w:rPr>
            </w:pPr>
            <w:ins w:id="77576"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77" w:author="Diana Machado" w:date="2019-04-05T22:04:00Z"/>
                <w:rFonts w:eastAsia="PMingLiU"/>
                <w:color w:val="000000"/>
                <w:sz w:val="20"/>
                <w:szCs w:val="20"/>
                <w:lang w:val="en-PH" w:eastAsia="en-US"/>
              </w:rPr>
            </w:pPr>
            <w:ins w:id="77578"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79" w:author="Diana Machado" w:date="2019-04-05T22:04:00Z"/>
                <w:rFonts w:eastAsia="PMingLiU"/>
                <w:color w:val="000000"/>
                <w:sz w:val="20"/>
                <w:szCs w:val="20"/>
                <w:lang w:val="en-PH" w:eastAsia="en-US"/>
              </w:rPr>
            </w:pPr>
            <w:ins w:id="77580"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81" w:author="Diana Machado" w:date="2019-04-05T22:04:00Z"/>
                <w:rFonts w:eastAsia="PMingLiU"/>
                <w:color w:val="000000"/>
                <w:sz w:val="20"/>
                <w:szCs w:val="20"/>
                <w:lang w:val="en-PH" w:eastAsia="en-US"/>
              </w:rPr>
            </w:pPr>
            <w:ins w:id="77582"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83" w:author="Diana Machado" w:date="2019-04-05T22:04:00Z"/>
                <w:rFonts w:eastAsia="PMingLiU"/>
                <w:color w:val="000000"/>
                <w:sz w:val="20"/>
                <w:szCs w:val="20"/>
                <w:lang w:val="en-PH" w:eastAsia="en-US"/>
              </w:rPr>
            </w:pPr>
            <w:ins w:id="77584"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585" w:author="Diana Machado" w:date="2019-04-05T22:04:00Z"/>
                <w:rFonts w:eastAsia="PMingLiU"/>
                <w:color w:val="000000"/>
                <w:sz w:val="20"/>
                <w:szCs w:val="20"/>
                <w:lang w:val="en-PH" w:eastAsia="en-US"/>
              </w:rPr>
            </w:pPr>
            <w:ins w:id="77586" w:author="Diana Machado" w:date="2019-04-05T22:04:00Z">
              <w:r w:rsidRPr="0012221D">
                <w:rPr>
                  <w:rFonts w:eastAsia="PMingLiU"/>
                  <w:color w:val="000000"/>
                  <w:sz w:val="20"/>
                  <w:szCs w:val="20"/>
                  <w:lang w:val="en-PH" w:eastAsia="en-US"/>
                </w:rPr>
                <w:t>3.5%</w:t>
              </w:r>
            </w:ins>
          </w:p>
        </w:tc>
      </w:tr>
      <w:tr w:rsidR="00B554E7" w:rsidRPr="0012221D" w:rsidTr="003C3A8C">
        <w:trPr>
          <w:trHeight w:val="290"/>
          <w:ins w:id="77587"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588"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589" w:author="Diana Machado" w:date="2019-04-05T22:04:00Z"/>
                <w:rFonts w:eastAsia="PMingLiU"/>
                <w:color w:val="000000"/>
                <w:sz w:val="20"/>
                <w:szCs w:val="20"/>
                <w:lang w:val="en-PH" w:eastAsia="en-US"/>
              </w:rPr>
            </w:pPr>
            <w:ins w:id="77590"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1" w:author="Diana Machado" w:date="2019-04-05T22:04:00Z"/>
                <w:rFonts w:eastAsia="PMingLiU"/>
                <w:color w:val="000000"/>
                <w:sz w:val="20"/>
                <w:szCs w:val="20"/>
                <w:lang w:val="en-PH" w:eastAsia="en-US"/>
              </w:rPr>
            </w:pPr>
            <w:ins w:id="77592" w:author="Diana Machado" w:date="2019-04-05T22:04:00Z">
              <w:r w:rsidRPr="0012221D">
                <w:rPr>
                  <w:rFonts w:eastAsia="PMingLiU"/>
                  <w:color w:val="000000"/>
                  <w:sz w:val="20"/>
                  <w:szCs w:val="20"/>
                  <w:lang w:val="en-PH" w:eastAsia="en-US"/>
                </w:rPr>
                <w:t>1.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3" w:author="Diana Machado" w:date="2019-04-05T22:04:00Z"/>
                <w:rFonts w:eastAsia="PMingLiU"/>
                <w:color w:val="000000"/>
                <w:sz w:val="20"/>
                <w:szCs w:val="20"/>
                <w:lang w:val="en-PH" w:eastAsia="en-US"/>
              </w:rPr>
            </w:pPr>
            <w:ins w:id="77594"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5" w:author="Diana Machado" w:date="2019-04-05T22:04:00Z"/>
                <w:rFonts w:eastAsia="PMingLiU"/>
                <w:color w:val="000000"/>
                <w:sz w:val="20"/>
                <w:szCs w:val="20"/>
                <w:lang w:val="en-PH" w:eastAsia="en-US"/>
              </w:rPr>
            </w:pPr>
            <w:ins w:id="77596" w:author="Diana Machado" w:date="2019-04-05T22:04:00Z">
              <w:r w:rsidRPr="0012221D">
                <w:rPr>
                  <w:rFonts w:eastAsia="PMingLiU"/>
                  <w:color w:val="000000"/>
                  <w:sz w:val="20"/>
                  <w:szCs w:val="20"/>
                  <w:lang w:val="en-PH" w:eastAsia="en-US"/>
                </w:rPr>
                <w:t>0.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7" w:author="Diana Machado" w:date="2019-04-05T22:04:00Z"/>
                <w:rFonts w:eastAsia="PMingLiU"/>
                <w:color w:val="000000"/>
                <w:sz w:val="20"/>
                <w:szCs w:val="20"/>
                <w:lang w:val="en-PH" w:eastAsia="en-US"/>
              </w:rPr>
            </w:pPr>
            <w:ins w:id="77598"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599" w:author="Diana Machado" w:date="2019-04-05T22:04:00Z"/>
                <w:rFonts w:eastAsia="PMingLiU"/>
                <w:color w:val="000000"/>
                <w:sz w:val="20"/>
                <w:szCs w:val="20"/>
                <w:lang w:val="en-PH" w:eastAsia="en-US"/>
              </w:rPr>
            </w:pPr>
            <w:ins w:id="77600" w:author="Diana Machado" w:date="2019-04-05T22:04:00Z">
              <w:r w:rsidRPr="0012221D">
                <w:rPr>
                  <w:rFonts w:eastAsia="PMingLiU"/>
                  <w:color w:val="000000"/>
                  <w:sz w:val="20"/>
                  <w:szCs w:val="20"/>
                  <w:lang w:val="en-PH" w:eastAsia="en-US"/>
                </w:rPr>
                <w:t>0.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01" w:author="Diana Machado" w:date="2019-04-05T22:04:00Z"/>
                <w:rFonts w:eastAsia="PMingLiU"/>
                <w:color w:val="000000"/>
                <w:sz w:val="20"/>
                <w:szCs w:val="20"/>
                <w:lang w:val="en-PH" w:eastAsia="en-US"/>
              </w:rPr>
            </w:pPr>
            <w:ins w:id="77602" w:author="Diana Machado" w:date="2019-04-05T22:04:00Z">
              <w:r w:rsidRPr="0012221D">
                <w:rPr>
                  <w:rFonts w:eastAsia="PMingLiU"/>
                  <w:color w:val="000000"/>
                  <w:sz w:val="20"/>
                  <w:szCs w:val="20"/>
                  <w:lang w:val="en-PH" w:eastAsia="en-US"/>
                </w:rPr>
                <w:t>0.1%</w:t>
              </w:r>
            </w:ins>
          </w:p>
        </w:tc>
      </w:tr>
      <w:tr w:rsidR="00B554E7" w:rsidRPr="0012221D" w:rsidTr="003C3A8C">
        <w:trPr>
          <w:trHeight w:val="290"/>
          <w:ins w:id="77603"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04"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05" w:author="Diana Machado" w:date="2019-04-05T22:04:00Z"/>
                <w:rFonts w:eastAsia="PMingLiU"/>
                <w:color w:val="000000"/>
                <w:sz w:val="20"/>
                <w:szCs w:val="20"/>
                <w:lang w:val="en-PH" w:eastAsia="en-US"/>
              </w:rPr>
            </w:pPr>
            <w:ins w:id="77606"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07" w:author="Diana Machado" w:date="2019-04-05T22:04:00Z"/>
                <w:rFonts w:eastAsia="PMingLiU"/>
                <w:color w:val="000000"/>
                <w:sz w:val="20"/>
                <w:szCs w:val="20"/>
                <w:lang w:val="en-PH" w:eastAsia="en-US"/>
              </w:rPr>
            </w:pPr>
            <w:ins w:id="77608"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09" w:author="Diana Machado" w:date="2019-04-05T22:04:00Z"/>
                <w:rFonts w:eastAsia="PMingLiU"/>
                <w:color w:val="000000"/>
                <w:sz w:val="20"/>
                <w:szCs w:val="20"/>
                <w:lang w:val="en-PH" w:eastAsia="en-US"/>
              </w:rPr>
            </w:pPr>
            <w:ins w:id="77610"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11" w:author="Diana Machado" w:date="2019-04-05T22:04:00Z"/>
                <w:rFonts w:eastAsia="PMingLiU"/>
                <w:color w:val="000000"/>
                <w:sz w:val="20"/>
                <w:szCs w:val="20"/>
                <w:lang w:val="en-PH" w:eastAsia="en-US"/>
              </w:rPr>
            </w:pPr>
            <w:ins w:id="77612"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13" w:author="Diana Machado" w:date="2019-04-05T22:04:00Z"/>
                <w:rFonts w:eastAsia="PMingLiU"/>
                <w:color w:val="000000"/>
                <w:sz w:val="20"/>
                <w:szCs w:val="20"/>
                <w:lang w:val="en-PH" w:eastAsia="en-US"/>
              </w:rPr>
            </w:pPr>
            <w:ins w:id="77614"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15" w:author="Diana Machado" w:date="2019-04-05T22:04:00Z"/>
                <w:rFonts w:eastAsia="PMingLiU"/>
                <w:color w:val="000000"/>
                <w:sz w:val="20"/>
                <w:szCs w:val="20"/>
                <w:lang w:val="en-PH" w:eastAsia="en-US"/>
              </w:rPr>
            </w:pPr>
            <w:ins w:id="77616"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17" w:author="Diana Machado" w:date="2019-04-05T22:04:00Z"/>
                <w:rFonts w:eastAsia="PMingLiU"/>
                <w:color w:val="000000"/>
                <w:sz w:val="20"/>
                <w:szCs w:val="20"/>
                <w:lang w:val="en-PH" w:eastAsia="en-US"/>
              </w:rPr>
            </w:pPr>
            <w:ins w:id="77618" w:author="Diana Machado" w:date="2019-04-05T22:04:00Z">
              <w:r w:rsidRPr="0012221D">
                <w:rPr>
                  <w:rFonts w:eastAsia="PMingLiU"/>
                  <w:color w:val="000000"/>
                  <w:sz w:val="20"/>
                  <w:szCs w:val="20"/>
                  <w:lang w:val="en-PH" w:eastAsia="en-US"/>
                </w:rPr>
                <w:t>0.8%</w:t>
              </w:r>
            </w:ins>
          </w:p>
        </w:tc>
      </w:tr>
      <w:tr w:rsidR="00B554E7" w:rsidRPr="0012221D" w:rsidTr="003C3A8C">
        <w:trPr>
          <w:trHeight w:val="290"/>
          <w:ins w:id="77619"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20"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21" w:author="Diana Machado" w:date="2019-04-05T22:04:00Z"/>
                <w:rFonts w:eastAsia="PMingLiU"/>
                <w:color w:val="000000"/>
                <w:sz w:val="20"/>
                <w:szCs w:val="20"/>
                <w:lang w:val="en-PH" w:eastAsia="en-US"/>
              </w:rPr>
            </w:pPr>
            <w:ins w:id="77622"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3" w:author="Diana Machado" w:date="2019-04-05T22:04:00Z"/>
                <w:rFonts w:eastAsia="PMingLiU"/>
                <w:color w:val="000000"/>
                <w:sz w:val="20"/>
                <w:szCs w:val="20"/>
                <w:lang w:val="en-PH" w:eastAsia="en-US"/>
              </w:rPr>
            </w:pPr>
            <w:ins w:id="77624"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5" w:author="Diana Machado" w:date="2019-04-05T22:04:00Z"/>
                <w:rFonts w:eastAsia="PMingLiU"/>
                <w:color w:val="000000"/>
                <w:sz w:val="20"/>
                <w:szCs w:val="20"/>
                <w:lang w:val="en-PH" w:eastAsia="en-US"/>
              </w:rPr>
            </w:pPr>
            <w:ins w:id="77626"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7" w:author="Diana Machado" w:date="2019-04-05T22:04:00Z"/>
                <w:rFonts w:eastAsia="PMingLiU"/>
                <w:color w:val="000000"/>
                <w:sz w:val="20"/>
                <w:szCs w:val="20"/>
                <w:lang w:val="en-PH" w:eastAsia="en-US"/>
              </w:rPr>
            </w:pPr>
            <w:ins w:id="77628"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29" w:author="Diana Machado" w:date="2019-04-05T22:04:00Z"/>
                <w:rFonts w:eastAsia="PMingLiU"/>
                <w:color w:val="000000"/>
                <w:sz w:val="20"/>
                <w:szCs w:val="20"/>
                <w:lang w:val="en-PH" w:eastAsia="en-US"/>
              </w:rPr>
            </w:pPr>
            <w:ins w:id="77630"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31" w:author="Diana Machado" w:date="2019-04-05T22:04:00Z"/>
                <w:rFonts w:eastAsia="PMingLiU"/>
                <w:color w:val="000000"/>
                <w:sz w:val="20"/>
                <w:szCs w:val="20"/>
                <w:lang w:val="en-PH" w:eastAsia="en-US"/>
              </w:rPr>
            </w:pPr>
            <w:ins w:id="77632" w:author="Diana Machado" w:date="2019-04-05T22:04:00Z">
              <w:r w:rsidRPr="0012221D">
                <w:rPr>
                  <w:rFonts w:eastAsia="PMingLiU"/>
                  <w:color w:val="000000"/>
                  <w:sz w:val="20"/>
                  <w:szCs w:val="20"/>
                  <w:lang w:val="en-PH" w:eastAsia="en-US"/>
                </w:rPr>
                <w:t>2.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33" w:author="Diana Machado" w:date="2019-04-05T22:04:00Z"/>
                <w:rFonts w:eastAsia="PMingLiU"/>
                <w:color w:val="000000"/>
                <w:sz w:val="20"/>
                <w:szCs w:val="20"/>
                <w:lang w:val="en-PH" w:eastAsia="en-US"/>
              </w:rPr>
            </w:pPr>
            <w:ins w:id="77634" w:author="Diana Machado" w:date="2019-04-05T22:04:00Z">
              <w:r w:rsidRPr="0012221D">
                <w:rPr>
                  <w:rFonts w:eastAsia="PMingLiU"/>
                  <w:color w:val="000000"/>
                  <w:sz w:val="20"/>
                  <w:szCs w:val="20"/>
                  <w:lang w:val="en-PH" w:eastAsia="en-US"/>
                </w:rPr>
                <w:t>2.2%</w:t>
              </w:r>
            </w:ins>
          </w:p>
        </w:tc>
      </w:tr>
      <w:tr w:rsidR="00B554E7" w:rsidRPr="0012221D" w:rsidTr="003C3A8C">
        <w:trPr>
          <w:trHeight w:val="290"/>
          <w:ins w:id="7763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3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37" w:author="Diana Machado" w:date="2019-04-05T22:04:00Z"/>
                <w:rFonts w:eastAsia="PMingLiU"/>
                <w:color w:val="000000"/>
                <w:sz w:val="20"/>
                <w:szCs w:val="20"/>
                <w:lang w:val="en-PH" w:eastAsia="en-US"/>
              </w:rPr>
            </w:pPr>
            <w:ins w:id="77638"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39" w:author="Diana Machado" w:date="2019-04-05T22:04:00Z"/>
                <w:rFonts w:eastAsia="PMingLiU"/>
                <w:color w:val="000000"/>
                <w:sz w:val="20"/>
                <w:szCs w:val="20"/>
                <w:lang w:val="en-PH" w:eastAsia="en-US"/>
              </w:rPr>
            </w:pPr>
            <w:ins w:id="77640"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41" w:author="Diana Machado" w:date="2019-04-05T22:04:00Z"/>
                <w:rFonts w:eastAsia="PMingLiU"/>
                <w:color w:val="000000"/>
                <w:sz w:val="20"/>
                <w:szCs w:val="20"/>
                <w:lang w:val="en-PH" w:eastAsia="en-US"/>
              </w:rPr>
            </w:pPr>
            <w:ins w:id="77642"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43" w:author="Diana Machado" w:date="2019-04-05T22:04:00Z"/>
                <w:rFonts w:eastAsia="PMingLiU"/>
                <w:color w:val="000000"/>
                <w:sz w:val="20"/>
                <w:szCs w:val="20"/>
                <w:lang w:val="en-PH" w:eastAsia="en-US"/>
              </w:rPr>
            </w:pPr>
            <w:ins w:id="77644"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45" w:author="Diana Machado" w:date="2019-04-05T22:04:00Z"/>
                <w:rFonts w:eastAsia="PMingLiU"/>
                <w:color w:val="000000"/>
                <w:sz w:val="20"/>
                <w:szCs w:val="20"/>
                <w:lang w:val="en-PH" w:eastAsia="en-US"/>
              </w:rPr>
            </w:pPr>
            <w:ins w:id="77646"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47" w:author="Diana Machado" w:date="2019-04-05T22:04:00Z"/>
                <w:rFonts w:eastAsia="PMingLiU"/>
                <w:color w:val="000000"/>
                <w:sz w:val="20"/>
                <w:szCs w:val="20"/>
                <w:lang w:val="en-PH" w:eastAsia="en-US"/>
              </w:rPr>
            </w:pPr>
            <w:ins w:id="77648" w:author="Diana Machado" w:date="2019-04-05T22:04:00Z">
              <w:r w:rsidRPr="0012221D">
                <w:rPr>
                  <w:rFonts w:eastAsia="PMingLiU"/>
                  <w:color w:val="000000"/>
                  <w:sz w:val="20"/>
                  <w:szCs w:val="20"/>
                  <w:lang w:val="en-PH" w:eastAsia="en-US"/>
                </w:rPr>
                <w:t>3.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49" w:author="Diana Machado" w:date="2019-04-05T22:04:00Z"/>
                <w:rFonts w:eastAsia="PMingLiU"/>
                <w:color w:val="000000"/>
                <w:sz w:val="20"/>
                <w:szCs w:val="20"/>
                <w:lang w:val="en-PH" w:eastAsia="en-US"/>
              </w:rPr>
            </w:pPr>
            <w:ins w:id="77650" w:author="Diana Machado" w:date="2019-04-05T22:04:00Z">
              <w:r w:rsidRPr="0012221D">
                <w:rPr>
                  <w:rFonts w:eastAsia="PMingLiU"/>
                  <w:color w:val="000000"/>
                  <w:sz w:val="20"/>
                  <w:szCs w:val="20"/>
                  <w:lang w:val="en-PH" w:eastAsia="en-US"/>
                </w:rPr>
                <w:t>4.0%</w:t>
              </w:r>
            </w:ins>
          </w:p>
        </w:tc>
      </w:tr>
      <w:tr w:rsidR="00B554E7" w:rsidRPr="0012221D" w:rsidTr="003C3A8C">
        <w:trPr>
          <w:trHeight w:val="290"/>
          <w:ins w:id="77651"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52"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53" w:author="Diana Machado" w:date="2019-04-05T22:04:00Z"/>
                <w:rFonts w:eastAsia="PMingLiU"/>
                <w:color w:val="000000"/>
                <w:sz w:val="20"/>
                <w:szCs w:val="20"/>
                <w:lang w:val="en-PH" w:eastAsia="en-US"/>
              </w:rPr>
            </w:pPr>
            <w:ins w:id="77654"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55" w:author="Diana Machado" w:date="2019-04-05T22:04:00Z"/>
                <w:rFonts w:eastAsia="PMingLiU"/>
                <w:color w:val="000000"/>
                <w:sz w:val="20"/>
                <w:szCs w:val="20"/>
                <w:lang w:val="en-PH" w:eastAsia="en-US"/>
              </w:rPr>
            </w:pPr>
            <w:ins w:id="77656"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57" w:author="Diana Machado" w:date="2019-04-05T22:04:00Z"/>
                <w:rFonts w:eastAsia="PMingLiU"/>
                <w:color w:val="000000"/>
                <w:sz w:val="20"/>
                <w:szCs w:val="20"/>
                <w:lang w:val="en-PH" w:eastAsia="en-US"/>
              </w:rPr>
            </w:pPr>
            <w:ins w:id="77658"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59" w:author="Diana Machado" w:date="2019-04-05T22:04:00Z"/>
                <w:rFonts w:eastAsia="PMingLiU"/>
                <w:color w:val="000000"/>
                <w:sz w:val="20"/>
                <w:szCs w:val="20"/>
                <w:lang w:val="en-PH" w:eastAsia="en-US"/>
              </w:rPr>
            </w:pPr>
            <w:ins w:id="77660"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61" w:author="Diana Machado" w:date="2019-04-05T22:04:00Z"/>
                <w:rFonts w:eastAsia="PMingLiU"/>
                <w:color w:val="000000"/>
                <w:sz w:val="20"/>
                <w:szCs w:val="20"/>
                <w:lang w:val="en-PH" w:eastAsia="en-US"/>
              </w:rPr>
            </w:pPr>
            <w:ins w:id="77662"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63" w:author="Diana Machado" w:date="2019-04-05T22:04:00Z"/>
                <w:rFonts w:eastAsia="PMingLiU"/>
                <w:color w:val="000000"/>
                <w:sz w:val="20"/>
                <w:szCs w:val="20"/>
                <w:lang w:val="en-PH" w:eastAsia="en-US"/>
              </w:rPr>
            </w:pPr>
            <w:ins w:id="77664"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65" w:author="Diana Machado" w:date="2019-04-05T22:04:00Z"/>
                <w:rFonts w:eastAsia="PMingLiU"/>
                <w:color w:val="000000"/>
                <w:sz w:val="20"/>
                <w:szCs w:val="20"/>
                <w:lang w:val="en-PH" w:eastAsia="en-US"/>
              </w:rPr>
            </w:pPr>
            <w:ins w:id="77666"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7667"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68" w:author="Diana Machado" w:date="2019-04-05T22:04:00Z"/>
                <w:rFonts w:eastAsia="PMingLiU"/>
                <w:color w:val="000000"/>
                <w:sz w:val="20"/>
                <w:szCs w:val="20"/>
                <w:lang w:val="en-PH" w:eastAsia="en-US"/>
              </w:rPr>
            </w:pPr>
            <w:ins w:id="77669" w:author="Diana Machado" w:date="2019-04-05T22:04:00Z">
              <w:r w:rsidRPr="0012221D">
                <w:rPr>
                  <w:rFonts w:eastAsia="PMingLiU"/>
                  <w:color w:val="000000"/>
                  <w:sz w:val="20"/>
                  <w:szCs w:val="20"/>
                  <w:lang w:val="en-PH" w:eastAsia="en-US"/>
                </w:rPr>
                <w:t>Frame Condo Unit</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70" w:author="Diana Machado" w:date="2019-04-05T22:04:00Z"/>
                <w:rFonts w:eastAsia="PMingLiU"/>
                <w:color w:val="000000"/>
                <w:sz w:val="20"/>
                <w:szCs w:val="20"/>
                <w:lang w:val="en-PH" w:eastAsia="en-US"/>
              </w:rPr>
            </w:pPr>
            <w:ins w:id="77671"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2" w:author="Diana Machado" w:date="2019-04-05T22:04:00Z"/>
                <w:rFonts w:eastAsia="PMingLiU"/>
                <w:color w:val="000000"/>
                <w:sz w:val="20"/>
                <w:szCs w:val="20"/>
                <w:lang w:val="en-PH" w:eastAsia="en-US"/>
              </w:rPr>
            </w:pPr>
            <w:ins w:id="77673"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4" w:author="Diana Machado" w:date="2019-04-05T22:04:00Z"/>
                <w:rFonts w:eastAsia="PMingLiU"/>
                <w:color w:val="000000"/>
                <w:sz w:val="20"/>
                <w:szCs w:val="20"/>
                <w:lang w:val="en-PH" w:eastAsia="en-US"/>
              </w:rPr>
            </w:pPr>
            <w:ins w:id="77675"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6" w:author="Diana Machado" w:date="2019-04-05T22:04:00Z"/>
                <w:rFonts w:eastAsia="PMingLiU"/>
                <w:color w:val="000000"/>
                <w:sz w:val="20"/>
                <w:szCs w:val="20"/>
                <w:lang w:val="en-PH" w:eastAsia="en-US"/>
              </w:rPr>
            </w:pPr>
            <w:ins w:id="77677"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78" w:author="Diana Machado" w:date="2019-04-05T22:04:00Z"/>
                <w:rFonts w:eastAsia="PMingLiU"/>
                <w:color w:val="000000"/>
                <w:sz w:val="20"/>
                <w:szCs w:val="20"/>
                <w:lang w:val="en-PH" w:eastAsia="en-US"/>
              </w:rPr>
            </w:pPr>
            <w:ins w:id="77679"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80" w:author="Diana Machado" w:date="2019-04-05T22:04:00Z"/>
                <w:rFonts w:eastAsia="PMingLiU"/>
                <w:color w:val="000000"/>
                <w:sz w:val="20"/>
                <w:szCs w:val="20"/>
                <w:lang w:val="en-PH" w:eastAsia="en-US"/>
              </w:rPr>
            </w:pPr>
            <w:ins w:id="77681"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82" w:author="Diana Machado" w:date="2019-04-05T22:04:00Z"/>
                <w:rFonts w:eastAsia="PMingLiU"/>
                <w:color w:val="000000"/>
                <w:sz w:val="20"/>
                <w:szCs w:val="20"/>
                <w:lang w:val="en-PH" w:eastAsia="en-US"/>
              </w:rPr>
            </w:pPr>
            <w:ins w:id="77683" w:author="Diana Machado" w:date="2019-04-05T22:04:00Z">
              <w:r w:rsidRPr="0012221D">
                <w:rPr>
                  <w:rFonts w:eastAsia="PMingLiU"/>
                  <w:color w:val="000000"/>
                  <w:sz w:val="20"/>
                  <w:szCs w:val="20"/>
                  <w:lang w:val="en-PH" w:eastAsia="en-US"/>
                </w:rPr>
                <w:t>3.6%</w:t>
              </w:r>
            </w:ins>
          </w:p>
        </w:tc>
      </w:tr>
      <w:tr w:rsidR="00B554E7" w:rsidRPr="0012221D" w:rsidTr="003C3A8C">
        <w:trPr>
          <w:trHeight w:val="290"/>
          <w:ins w:id="77684"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685"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686" w:author="Diana Machado" w:date="2019-04-05T22:04:00Z"/>
                <w:rFonts w:eastAsia="PMingLiU"/>
                <w:color w:val="000000"/>
                <w:sz w:val="20"/>
                <w:szCs w:val="20"/>
                <w:lang w:val="en-PH" w:eastAsia="en-US"/>
              </w:rPr>
            </w:pPr>
            <w:ins w:id="77687"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88" w:author="Diana Machado" w:date="2019-04-05T22:04:00Z"/>
                <w:rFonts w:eastAsia="PMingLiU"/>
                <w:color w:val="000000"/>
                <w:sz w:val="20"/>
                <w:szCs w:val="20"/>
                <w:lang w:val="en-PH" w:eastAsia="en-US"/>
              </w:rPr>
            </w:pPr>
            <w:ins w:id="77689"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90" w:author="Diana Machado" w:date="2019-04-05T22:04:00Z"/>
                <w:rFonts w:eastAsia="PMingLiU"/>
                <w:color w:val="000000"/>
                <w:sz w:val="20"/>
                <w:szCs w:val="20"/>
                <w:lang w:val="en-PH" w:eastAsia="en-US"/>
              </w:rPr>
            </w:pPr>
            <w:ins w:id="77691"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92" w:author="Diana Machado" w:date="2019-04-05T22:04:00Z"/>
                <w:rFonts w:eastAsia="PMingLiU"/>
                <w:color w:val="000000"/>
                <w:sz w:val="20"/>
                <w:szCs w:val="20"/>
                <w:lang w:val="en-PH" w:eastAsia="en-US"/>
              </w:rPr>
            </w:pPr>
            <w:ins w:id="77693" w:author="Diana Machado" w:date="2019-04-05T22:04:00Z">
              <w:r w:rsidRPr="0012221D">
                <w:rPr>
                  <w:rFonts w:eastAsia="PMingLiU"/>
                  <w:color w:val="000000"/>
                  <w:sz w:val="20"/>
                  <w:szCs w:val="20"/>
                  <w:lang w:val="en-PH" w:eastAsia="en-US"/>
                </w:rPr>
                <w:t>0.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94" w:author="Diana Machado" w:date="2019-04-05T22:04:00Z"/>
                <w:rFonts w:eastAsia="PMingLiU"/>
                <w:color w:val="000000"/>
                <w:sz w:val="20"/>
                <w:szCs w:val="20"/>
                <w:lang w:val="en-PH" w:eastAsia="en-US"/>
              </w:rPr>
            </w:pPr>
            <w:ins w:id="77695"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696" w:author="Diana Machado" w:date="2019-04-05T22:04:00Z"/>
                <w:rFonts w:eastAsia="PMingLiU"/>
                <w:color w:val="000000"/>
                <w:sz w:val="20"/>
                <w:szCs w:val="20"/>
                <w:lang w:val="en-PH" w:eastAsia="en-US"/>
              </w:rPr>
            </w:pPr>
            <w:ins w:id="77697" w:author="Diana Machado" w:date="2019-04-05T22:04:00Z">
              <w:r w:rsidRPr="0012221D">
                <w:rPr>
                  <w:rFonts w:eastAsia="PMingLiU"/>
                  <w:color w:val="000000"/>
                  <w:sz w:val="20"/>
                  <w:szCs w:val="20"/>
                  <w:lang w:val="en-PH" w:eastAsia="en-US"/>
                </w:rPr>
                <w:t>0.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698" w:author="Diana Machado" w:date="2019-04-05T22:04:00Z"/>
                <w:rFonts w:eastAsia="PMingLiU"/>
                <w:color w:val="000000"/>
                <w:sz w:val="20"/>
                <w:szCs w:val="20"/>
                <w:lang w:val="en-PH" w:eastAsia="en-US"/>
              </w:rPr>
            </w:pPr>
            <w:ins w:id="77699" w:author="Diana Machado" w:date="2019-04-05T22:04:00Z">
              <w:r w:rsidRPr="0012221D">
                <w:rPr>
                  <w:rFonts w:eastAsia="PMingLiU"/>
                  <w:color w:val="000000"/>
                  <w:sz w:val="20"/>
                  <w:szCs w:val="20"/>
                  <w:lang w:val="en-PH" w:eastAsia="en-US"/>
                </w:rPr>
                <w:t>-0.2%</w:t>
              </w:r>
            </w:ins>
          </w:p>
        </w:tc>
      </w:tr>
      <w:tr w:rsidR="00B554E7" w:rsidRPr="0012221D" w:rsidTr="003C3A8C">
        <w:trPr>
          <w:trHeight w:val="290"/>
          <w:ins w:id="7770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0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02" w:author="Diana Machado" w:date="2019-04-05T22:04:00Z"/>
                <w:rFonts w:eastAsia="PMingLiU"/>
                <w:color w:val="000000"/>
                <w:sz w:val="20"/>
                <w:szCs w:val="20"/>
                <w:lang w:val="en-PH" w:eastAsia="en-US"/>
              </w:rPr>
            </w:pPr>
            <w:ins w:id="77703"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04" w:author="Diana Machado" w:date="2019-04-05T22:04:00Z"/>
                <w:rFonts w:eastAsia="PMingLiU"/>
                <w:color w:val="000000"/>
                <w:sz w:val="20"/>
                <w:szCs w:val="20"/>
                <w:lang w:val="en-PH" w:eastAsia="en-US"/>
              </w:rPr>
            </w:pPr>
            <w:ins w:id="77705"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06" w:author="Diana Machado" w:date="2019-04-05T22:04:00Z"/>
                <w:rFonts w:eastAsia="PMingLiU"/>
                <w:color w:val="000000"/>
                <w:sz w:val="20"/>
                <w:szCs w:val="20"/>
                <w:lang w:val="en-PH" w:eastAsia="en-US"/>
              </w:rPr>
            </w:pPr>
            <w:ins w:id="77707" w:author="Diana Machado" w:date="2019-04-05T22:04:00Z">
              <w:r w:rsidRPr="0012221D">
                <w:rPr>
                  <w:rFonts w:eastAsia="PMingLiU"/>
                  <w:color w:val="000000"/>
                  <w:sz w:val="20"/>
                  <w:szCs w:val="20"/>
                  <w:lang w:val="en-PH" w:eastAsia="en-US"/>
                </w:rPr>
                <w:t>1.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08" w:author="Diana Machado" w:date="2019-04-05T22:04:00Z"/>
                <w:rFonts w:eastAsia="PMingLiU"/>
                <w:color w:val="000000"/>
                <w:sz w:val="20"/>
                <w:szCs w:val="20"/>
                <w:lang w:val="en-PH" w:eastAsia="en-US"/>
              </w:rPr>
            </w:pPr>
            <w:ins w:id="77709" w:author="Diana Machado" w:date="2019-04-05T22:04:00Z">
              <w:r w:rsidRPr="0012221D">
                <w:rPr>
                  <w:rFonts w:eastAsia="PMingLiU"/>
                  <w:color w:val="000000"/>
                  <w:sz w:val="20"/>
                  <w:szCs w:val="20"/>
                  <w:lang w:val="en-PH" w:eastAsia="en-US"/>
                </w:rPr>
                <w:t>1.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10" w:author="Diana Machado" w:date="2019-04-05T22:04:00Z"/>
                <w:rFonts w:eastAsia="PMingLiU"/>
                <w:color w:val="000000"/>
                <w:sz w:val="20"/>
                <w:szCs w:val="20"/>
                <w:lang w:val="en-PH" w:eastAsia="en-US"/>
              </w:rPr>
            </w:pPr>
            <w:ins w:id="77711"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12" w:author="Diana Machado" w:date="2019-04-05T22:04:00Z"/>
                <w:rFonts w:eastAsia="PMingLiU"/>
                <w:color w:val="000000"/>
                <w:sz w:val="20"/>
                <w:szCs w:val="20"/>
                <w:lang w:val="en-PH" w:eastAsia="en-US"/>
              </w:rPr>
            </w:pPr>
            <w:ins w:id="77713" w:author="Diana Machado" w:date="2019-04-05T22:04:00Z">
              <w:r w:rsidRPr="0012221D">
                <w:rPr>
                  <w:rFonts w:eastAsia="PMingLiU"/>
                  <w:color w:val="000000"/>
                  <w:sz w:val="20"/>
                  <w:szCs w:val="20"/>
                  <w:lang w:val="en-PH" w:eastAsia="en-US"/>
                </w:rPr>
                <w:t>0.6%</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14" w:author="Diana Machado" w:date="2019-04-05T22:04:00Z"/>
                <w:rFonts w:eastAsia="PMingLiU"/>
                <w:color w:val="000000"/>
                <w:sz w:val="20"/>
                <w:szCs w:val="20"/>
                <w:lang w:val="en-PH" w:eastAsia="en-US"/>
              </w:rPr>
            </w:pPr>
            <w:ins w:id="77715" w:author="Diana Machado" w:date="2019-04-05T22:04:00Z">
              <w:r w:rsidRPr="0012221D">
                <w:rPr>
                  <w:rFonts w:eastAsia="PMingLiU"/>
                  <w:color w:val="000000"/>
                  <w:sz w:val="20"/>
                  <w:szCs w:val="20"/>
                  <w:lang w:val="en-PH" w:eastAsia="en-US"/>
                </w:rPr>
                <w:t>0.7%</w:t>
              </w:r>
            </w:ins>
          </w:p>
        </w:tc>
      </w:tr>
      <w:tr w:rsidR="00B554E7" w:rsidRPr="0012221D" w:rsidTr="003C3A8C">
        <w:trPr>
          <w:trHeight w:val="290"/>
          <w:ins w:id="77716"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1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18" w:author="Diana Machado" w:date="2019-04-05T22:04:00Z"/>
                <w:rFonts w:eastAsia="PMingLiU"/>
                <w:color w:val="000000"/>
                <w:sz w:val="20"/>
                <w:szCs w:val="20"/>
                <w:lang w:val="en-PH" w:eastAsia="en-US"/>
              </w:rPr>
            </w:pPr>
            <w:ins w:id="77719"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0" w:author="Diana Machado" w:date="2019-04-05T22:04:00Z"/>
                <w:rFonts w:eastAsia="PMingLiU"/>
                <w:color w:val="000000"/>
                <w:sz w:val="20"/>
                <w:szCs w:val="20"/>
                <w:lang w:val="en-PH" w:eastAsia="en-US"/>
              </w:rPr>
            </w:pPr>
            <w:ins w:id="77721"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2" w:author="Diana Machado" w:date="2019-04-05T22:04:00Z"/>
                <w:rFonts w:eastAsia="PMingLiU"/>
                <w:color w:val="000000"/>
                <w:sz w:val="20"/>
                <w:szCs w:val="20"/>
                <w:lang w:val="en-PH" w:eastAsia="en-US"/>
              </w:rPr>
            </w:pPr>
            <w:ins w:id="77723"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4" w:author="Diana Machado" w:date="2019-04-05T22:04:00Z"/>
                <w:rFonts w:eastAsia="PMingLiU"/>
                <w:color w:val="000000"/>
                <w:sz w:val="20"/>
                <w:szCs w:val="20"/>
                <w:lang w:val="en-PH" w:eastAsia="en-US"/>
              </w:rPr>
            </w:pPr>
            <w:ins w:id="77725"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6" w:author="Diana Machado" w:date="2019-04-05T22:04:00Z"/>
                <w:rFonts w:eastAsia="PMingLiU"/>
                <w:color w:val="000000"/>
                <w:sz w:val="20"/>
                <w:szCs w:val="20"/>
                <w:lang w:val="en-PH" w:eastAsia="en-US"/>
              </w:rPr>
            </w:pPr>
            <w:ins w:id="77727" w:author="Diana Machado" w:date="2019-04-05T22:04:00Z">
              <w:r w:rsidRPr="0012221D">
                <w:rPr>
                  <w:rFonts w:eastAsia="PMingLiU"/>
                  <w:color w:val="000000"/>
                  <w:sz w:val="20"/>
                  <w:szCs w:val="20"/>
                  <w:lang w:val="en-PH" w:eastAsia="en-US"/>
                </w:rPr>
                <w:t>1.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28" w:author="Diana Machado" w:date="2019-04-05T22:04:00Z"/>
                <w:rFonts w:eastAsia="PMingLiU"/>
                <w:color w:val="000000"/>
                <w:sz w:val="20"/>
                <w:szCs w:val="20"/>
                <w:lang w:val="en-PH" w:eastAsia="en-US"/>
              </w:rPr>
            </w:pPr>
            <w:ins w:id="77729" w:author="Diana Machado" w:date="2019-04-05T22:04:00Z">
              <w:r w:rsidRPr="0012221D">
                <w:rPr>
                  <w:rFonts w:eastAsia="PMingLiU"/>
                  <w:color w:val="000000"/>
                  <w:sz w:val="20"/>
                  <w:szCs w:val="20"/>
                  <w:lang w:val="en-PH" w:eastAsia="en-US"/>
                </w:rPr>
                <w:t>2.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30" w:author="Diana Machado" w:date="2019-04-05T22:04:00Z"/>
                <w:rFonts w:eastAsia="PMingLiU"/>
                <w:color w:val="000000"/>
                <w:sz w:val="20"/>
                <w:szCs w:val="20"/>
                <w:lang w:val="en-PH" w:eastAsia="en-US"/>
              </w:rPr>
            </w:pPr>
            <w:ins w:id="77731" w:author="Diana Machado" w:date="2019-04-05T22:04:00Z">
              <w:r w:rsidRPr="0012221D">
                <w:rPr>
                  <w:rFonts w:eastAsia="PMingLiU"/>
                  <w:color w:val="000000"/>
                  <w:sz w:val="20"/>
                  <w:szCs w:val="20"/>
                  <w:lang w:val="en-PH" w:eastAsia="en-US"/>
                </w:rPr>
                <w:t>2.4%</w:t>
              </w:r>
            </w:ins>
          </w:p>
        </w:tc>
      </w:tr>
      <w:tr w:rsidR="00B554E7" w:rsidRPr="0012221D" w:rsidTr="003C3A8C">
        <w:trPr>
          <w:trHeight w:val="290"/>
          <w:ins w:id="77732"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33"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34" w:author="Diana Machado" w:date="2019-04-05T22:04:00Z"/>
                <w:rFonts w:eastAsia="PMingLiU"/>
                <w:color w:val="000000"/>
                <w:sz w:val="20"/>
                <w:szCs w:val="20"/>
                <w:lang w:val="en-PH" w:eastAsia="en-US"/>
              </w:rPr>
            </w:pPr>
            <w:ins w:id="77735"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36" w:author="Diana Machado" w:date="2019-04-05T22:04:00Z"/>
                <w:rFonts w:eastAsia="PMingLiU"/>
                <w:color w:val="000000"/>
                <w:sz w:val="20"/>
                <w:szCs w:val="20"/>
                <w:lang w:val="en-PH" w:eastAsia="en-US"/>
              </w:rPr>
            </w:pPr>
            <w:ins w:id="77737"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38" w:author="Diana Machado" w:date="2019-04-05T22:04:00Z"/>
                <w:rFonts w:eastAsia="PMingLiU"/>
                <w:color w:val="000000"/>
                <w:sz w:val="20"/>
                <w:szCs w:val="20"/>
                <w:lang w:val="en-PH" w:eastAsia="en-US"/>
              </w:rPr>
            </w:pPr>
            <w:ins w:id="77739"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40" w:author="Diana Machado" w:date="2019-04-05T22:04:00Z"/>
                <w:rFonts w:eastAsia="PMingLiU"/>
                <w:color w:val="000000"/>
                <w:sz w:val="20"/>
                <w:szCs w:val="20"/>
                <w:lang w:val="en-PH" w:eastAsia="en-US"/>
              </w:rPr>
            </w:pPr>
            <w:ins w:id="77741" w:author="Diana Machado" w:date="2019-04-05T22:04:00Z">
              <w:r w:rsidRPr="0012221D">
                <w:rPr>
                  <w:rFonts w:eastAsia="PMingLiU"/>
                  <w:color w:val="000000"/>
                  <w:sz w:val="20"/>
                  <w:szCs w:val="20"/>
                  <w:lang w:val="en-PH" w:eastAsia="en-US"/>
                </w:rPr>
                <w:t>3.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42" w:author="Diana Machado" w:date="2019-04-05T22:04:00Z"/>
                <w:rFonts w:eastAsia="PMingLiU"/>
                <w:color w:val="000000"/>
                <w:sz w:val="20"/>
                <w:szCs w:val="20"/>
                <w:lang w:val="en-PH" w:eastAsia="en-US"/>
              </w:rPr>
            </w:pPr>
            <w:ins w:id="77743" w:author="Diana Machado" w:date="2019-04-05T22:04:00Z">
              <w:r w:rsidRPr="0012221D">
                <w:rPr>
                  <w:rFonts w:eastAsia="PMingLiU"/>
                  <w:color w:val="000000"/>
                  <w:sz w:val="20"/>
                  <w:szCs w:val="20"/>
                  <w:lang w:val="en-PH" w:eastAsia="en-US"/>
                </w:rPr>
                <w:t>3.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44" w:author="Diana Machado" w:date="2019-04-05T22:04:00Z"/>
                <w:rFonts w:eastAsia="PMingLiU"/>
                <w:color w:val="000000"/>
                <w:sz w:val="20"/>
                <w:szCs w:val="20"/>
                <w:lang w:val="en-PH" w:eastAsia="en-US"/>
              </w:rPr>
            </w:pPr>
            <w:ins w:id="77745" w:author="Diana Machado" w:date="2019-04-05T22:04:00Z">
              <w:r w:rsidRPr="0012221D">
                <w:rPr>
                  <w:rFonts w:eastAsia="PMingLiU"/>
                  <w:color w:val="000000"/>
                  <w:sz w:val="20"/>
                  <w:szCs w:val="20"/>
                  <w:lang w:val="en-PH" w:eastAsia="en-US"/>
                </w:rPr>
                <w:t>4.0%</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46" w:author="Diana Machado" w:date="2019-04-05T22:04:00Z"/>
                <w:rFonts w:eastAsia="PMingLiU"/>
                <w:color w:val="000000"/>
                <w:sz w:val="20"/>
                <w:szCs w:val="20"/>
                <w:lang w:val="en-PH" w:eastAsia="en-US"/>
              </w:rPr>
            </w:pPr>
            <w:ins w:id="77747" w:author="Diana Machado" w:date="2019-04-05T22:04:00Z">
              <w:r w:rsidRPr="0012221D">
                <w:rPr>
                  <w:rFonts w:eastAsia="PMingLiU"/>
                  <w:color w:val="000000"/>
                  <w:sz w:val="20"/>
                  <w:szCs w:val="20"/>
                  <w:lang w:val="en-PH" w:eastAsia="en-US"/>
                </w:rPr>
                <w:t>4.1%</w:t>
              </w:r>
            </w:ins>
          </w:p>
        </w:tc>
      </w:tr>
      <w:tr w:rsidR="00B554E7" w:rsidRPr="0012221D" w:rsidTr="003C3A8C">
        <w:trPr>
          <w:trHeight w:val="290"/>
          <w:ins w:id="77748"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49"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50" w:author="Diana Machado" w:date="2019-04-05T22:04:00Z"/>
                <w:rFonts w:eastAsia="PMingLiU"/>
                <w:color w:val="000000"/>
                <w:sz w:val="20"/>
                <w:szCs w:val="20"/>
                <w:lang w:val="en-PH" w:eastAsia="en-US"/>
              </w:rPr>
            </w:pPr>
            <w:ins w:id="77751"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2" w:author="Diana Machado" w:date="2019-04-05T22:04:00Z"/>
                <w:rFonts w:eastAsia="PMingLiU"/>
                <w:color w:val="000000"/>
                <w:sz w:val="20"/>
                <w:szCs w:val="20"/>
                <w:lang w:val="en-PH" w:eastAsia="en-US"/>
              </w:rPr>
            </w:pPr>
            <w:ins w:id="77753" w:author="Diana Machado" w:date="2019-04-05T22:04:00Z">
              <w:r w:rsidRPr="0012221D">
                <w:rPr>
                  <w:rFonts w:eastAsia="PMingLiU"/>
                  <w:color w:val="000000"/>
                  <w:sz w:val="20"/>
                  <w:szCs w:val="20"/>
                  <w:lang w:val="en-PH" w:eastAsia="en-US"/>
                </w:rPr>
                <w:t>2.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4" w:author="Diana Machado" w:date="2019-04-05T22:04:00Z"/>
                <w:rFonts w:eastAsia="PMingLiU"/>
                <w:color w:val="000000"/>
                <w:sz w:val="20"/>
                <w:szCs w:val="20"/>
                <w:lang w:val="en-PH" w:eastAsia="en-US"/>
              </w:rPr>
            </w:pPr>
            <w:ins w:id="77755"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6" w:author="Diana Machado" w:date="2019-04-05T22:04:00Z"/>
                <w:rFonts w:eastAsia="PMingLiU"/>
                <w:color w:val="000000"/>
                <w:sz w:val="20"/>
                <w:szCs w:val="20"/>
                <w:lang w:val="en-PH" w:eastAsia="en-US"/>
              </w:rPr>
            </w:pPr>
            <w:ins w:id="77757" w:author="Diana Machado" w:date="2019-04-05T22:04:00Z">
              <w:r w:rsidRPr="0012221D">
                <w:rPr>
                  <w:rFonts w:eastAsia="PMingLiU"/>
                  <w:color w:val="000000"/>
                  <w:sz w:val="20"/>
                  <w:szCs w:val="20"/>
                  <w:lang w:val="en-PH" w:eastAsia="en-US"/>
                </w:rPr>
                <w:t>2.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58" w:author="Diana Machado" w:date="2019-04-05T22:04:00Z"/>
                <w:rFonts w:eastAsia="PMingLiU"/>
                <w:color w:val="000000"/>
                <w:sz w:val="20"/>
                <w:szCs w:val="20"/>
                <w:lang w:val="en-PH" w:eastAsia="en-US"/>
              </w:rPr>
            </w:pPr>
            <w:ins w:id="77759"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60" w:author="Diana Machado" w:date="2019-04-05T22:04:00Z"/>
                <w:rFonts w:eastAsia="PMingLiU"/>
                <w:color w:val="000000"/>
                <w:sz w:val="20"/>
                <w:szCs w:val="20"/>
                <w:lang w:val="en-PH" w:eastAsia="en-US"/>
              </w:rPr>
            </w:pPr>
            <w:ins w:id="77761"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62" w:author="Diana Machado" w:date="2019-04-05T22:04:00Z"/>
                <w:rFonts w:eastAsia="PMingLiU"/>
                <w:color w:val="000000"/>
                <w:sz w:val="20"/>
                <w:szCs w:val="20"/>
                <w:lang w:val="en-PH" w:eastAsia="en-US"/>
              </w:rPr>
            </w:pPr>
            <w:ins w:id="77763" w:author="Diana Machado" w:date="2019-04-05T22:04:00Z">
              <w:r w:rsidRPr="0012221D">
                <w:rPr>
                  <w:rFonts w:eastAsia="PMingLiU"/>
                  <w:color w:val="000000"/>
                  <w:sz w:val="20"/>
                  <w:szCs w:val="20"/>
                  <w:lang w:val="en-PH" w:eastAsia="en-US"/>
                </w:rPr>
                <w:t>3.4%</w:t>
              </w:r>
            </w:ins>
          </w:p>
        </w:tc>
      </w:tr>
      <w:tr w:rsidR="00B554E7" w:rsidRPr="0012221D" w:rsidTr="003C3A8C">
        <w:trPr>
          <w:trHeight w:val="290"/>
          <w:ins w:id="77764" w:author="Diana Machado" w:date="2019-04-05T22:04:00Z"/>
        </w:trPr>
        <w:tc>
          <w:tcPr>
            <w:tcW w:w="2057"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65" w:author="Diana Machado" w:date="2019-04-05T22:04:00Z"/>
                <w:rFonts w:eastAsia="PMingLiU"/>
                <w:color w:val="000000"/>
                <w:sz w:val="20"/>
                <w:szCs w:val="20"/>
                <w:lang w:val="en-PH" w:eastAsia="en-US"/>
              </w:rPr>
            </w:pPr>
            <w:ins w:id="77766" w:author="Diana Machado" w:date="2019-04-05T22:04:00Z">
              <w:r w:rsidRPr="0012221D">
                <w:rPr>
                  <w:rFonts w:eastAsia="PMingLiU"/>
                  <w:color w:val="000000"/>
                  <w:sz w:val="20"/>
                  <w:szCs w:val="20"/>
                  <w:lang w:val="en-PH" w:eastAsia="en-US"/>
                </w:rPr>
                <w:t xml:space="preserve">Masonry Condo </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67" w:author="Diana Machado" w:date="2019-04-05T22:04:00Z"/>
                <w:rFonts w:eastAsia="PMingLiU"/>
                <w:color w:val="000000"/>
                <w:sz w:val="20"/>
                <w:szCs w:val="20"/>
                <w:lang w:val="en-PH" w:eastAsia="en-US"/>
              </w:rPr>
            </w:pPr>
            <w:ins w:id="77768" w:author="Diana Machado" w:date="2019-04-05T22:04:00Z">
              <w:r w:rsidRPr="0012221D">
                <w:rPr>
                  <w:rFonts w:eastAsia="PMingLiU"/>
                  <w:color w:val="000000"/>
                  <w:sz w:val="20"/>
                  <w:szCs w:val="20"/>
                  <w:lang w:val="en-PH" w:eastAsia="en-US"/>
                </w:rPr>
                <w:t>Coast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69" w:author="Diana Machado" w:date="2019-04-05T22:04:00Z"/>
                <w:rFonts w:eastAsia="PMingLiU"/>
                <w:color w:val="000000"/>
                <w:sz w:val="20"/>
                <w:szCs w:val="20"/>
                <w:lang w:val="en-PH" w:eastAsia="en-US"/>
              </w:rPr>
            </w:pPr>
            <w:ins w:id="77770"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1" w:author="Diana Machado" w:date="2019-04-05T22:04:00Z"/>
                <w:rFonts w:eastAsia="PMingLiU"/>
                <w:color w:val="000000"/>
                <w:sz w:val="20"/>
                <w:szCs w:val="20"/>
                <w:lang w:val="en-PH" w:eastAsia="en-US"/>
              </w:rPr>
            </w:pPr>
            <w:ins w:id="77772"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3" w:author="Diana Machado" w:date="2019-04-05T22:04:00Z"/>
                <w:rFonts w:eastAsia="PMingLiU"/>
                <w:color w:val="000000"/>
                <w:sz w:val="20"/>
                <w:szCs w:val="20"/>
                <w:lang w:val="en-PH" w:eastAsia="en-US"/>
              </w:rPr>
            </w:pPr>
            <w:ins w:id="77774"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5" w:author="Diana Machado" w:date="2019-04-05T22:04:00Z"/>
                <w:rFonts w:eastAsia="PMingLiU"/>
                <w:color w:val="000000"/>
                <w:sz w:val="20"/>
                <w:szCs w:val="20"/>
                <w:lang w:val="en-PH" w:eastAsia="en-US"/>
              </w:rPr>
            </w:pPr>
            <w:ins w:id="77776" w:author="Diana Machado" w:date="2019-04-05T22:04:00Z">
              <w:r w:rsidRPr="0012221D">
                <w:rPr>
                  <w:rFonts w:eastAsia="PMingLiU"/>
                  <w:color w:val="000000"/>
                  <w:sz w:val="20"/>
                  <w:szCs w:val="20"/>
                  <w:lang w:val="en-PH" w:eastAsia="en-US"/>
                </w:rPr>
                <w:t>3.1%</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77" w:author="Diana Machado" w:date="2019-04-05T22:04:00Z"/>
                <w:rFonts w:eastAsia="PMingLiU"/>
                <w:color w:val="000000"/>
                <w:sz w:val="20"/>
                <w:szCs w:val="20"/>
                <w:lang w:val="en-PH" w:eastAsia="en-US"/>
              </w:rPr>
            </w:pPr>
            <w:ins w:id="77778"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79" w:author="Diana Machado" w:date="2019-04-05T22:04:00Z"/>
                <w:rFonts w:eastAsia="PMingLiU"/>
                <w:color w:val="000000"/>
                <w:sz w:val="20"/>
                <w:szCs w:val="20"/>
                <w:lang w:val="en-PH" w:eastAsia="en-US"/>
              </w:rPr>
            </w:pPr>
            <w:ins w:id="77780" w:author="Diana Machado" w:date="2019-04-05T22:04:00Z">
              <w:r w:rsidRPr="0012221D">
                <w:rPr>
                  <w:rFonts w:eastAsia="PMingLiU"/>
                  <w:color w:val="000000"/>
                  <w:sz w:val="20"/>
                  <w:szCs w:val="20"/>
                  <w:lang w:val="en-PH" w:eastAsia="en-US"/>
                </w:rPr>
                <w:t>3.5%</w:t>
              </w:r>
            </w:ins>
          </w:p>
        </w:tc>
      </w:tr>
      <w:tr w:rsidR="00B554E7" w:rsidRPr="0012221D" w:rsidTr="003C3A8C">
        <w:trPr>
          <w:trHeight w:val="290"/>
          <w:ins w:id="77781"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82" w:author="Diana Machado" w:date="2019-04-05T22:04:00Z"/>
                <w:rFonts w:eastAsia="PMingLiU"/>
                <w:color w:val="000000"/>
                <w:sz w:val="20"/>
                <w:szCs w:val="20"/>
                <w:lang w:val="en-PH" w:eastAsia="en-US"/>
              </w:rPr>
            </w:pPr>
            <w:ins w:id="77783" w:author="Diana Machado" w:date="2019-04-05T22:04:00Z">
              <w:r w:rsidRPr="0012221D">
                <w:rPr>
                  <w:rFonts w:eastAsia="PMingLiU"/>
                  <w:color w:val="000000"/>
                  <w:sz w:val="20"/>
                  <w:szCs w:val="20"/>
                  <w:lang w:val="en-PH" w:eastAsia="en-US"/>
                </w:rPr>
                <w:t>Unit</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784" w:author="Diana Machado" w:date="2019-04-05T22:04:00Z"/>
                <w:rFonts w:eastAsia="PMingLiU"/>
                <w:color w:val="000000"/>
                <w:sz w:val="20"/>
                <w:szCs w:val="20"/>
                <w:lang w:val="en-PH" w:eastAsia="en-US"/>
              </w:rPr>
            </w:pPr>
            <w:ins w:id="77785"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86" w:author="Diana Machado" w:date="2019-04-05T22:04:00Z"/>
                <w:rFonts w:eastAsia="PMingLiU"/>
                <w:color w:val="000000"/>
                <w:sz w:val="20"/>
                <w:szCs w:val="20"/>
                <w:lang w:val="en-PH" w:eastAsia="en-US"/>
              </w:rPr>
            </w:pPr>
            <w:ins w:id="77787"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88" w:author="Diana Machado" w:date="2019-04-05T22:04:00Z"/>
                <w:rFonts w:eastAsia="PMingLiU"/>
                <w:color w:val="000000"/>
                <w:sz w:val="20"/>
                <w:szCs w:val="20"/>
                <w:lang w:val="en-PH" w:eastAsia="en-US"/>
              </w:rPr>
            </w:pPr>
            <w:ins w:id="77789"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90" w:author="Diana Machado" w:date="2019-04-05T22:04:00Z"/>
                <w:rFonts w:eastAsia="PMingLiU"/>
                <w:color w:val="000000"/>
                <w:sz w:val="20"/>
                <w:szCs w:val="20"/>
                <w:lang w:val="en-PH" w:eastAsia="en-US"/>
              </w:rPr>
            </w:pPr>
            <w:ins w:id="77791"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92" w:author="Diana Machado" w:date="2019-04-05T22:04:00Z"/>
                <w:rFonts w:eastAsia="PMingLiU"/>
                <w:color w:val="000000"/>
                <w:sz w:val="20"/>
                <w:szCs w:val="20"/>
                <w:lang w:val="en-PH" w:eastAsia="en-US"/>
              </w:rPr>
            </w:pPr>
            <w:ins w:id="77793" w:author="Diana Machado" w:date="2019-04-05T22:04:00Z">
              <w:r w:rsidRPr="0012221D">
                <w:rPr>
                  <w:rFonts w:eastAsia="PMingLiU"/>
                  <w:color w:val="000000"/>
                  <w:sz w:val="20"/>
                  <w:szCs w:val="20"/>
                  <w:lang w:val="en-PH" w:eastAsia="en-US"/>
                </w:rPr>
                <w:t>0.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794" w:author="Diana Machado" w:date="2019-04-05T22:04:00Z"/>
                <w:rFonts w:eastAsia="PMingLiU"/>
                <w:color w:val="000000"/>
                <w:sz w:val="20"/>
                <w:szCs w:val="20"/>
                <w:lang w:val="en-PH" w:eastAsia="en-US"/>
              </w:rPr>
            </w:pPr>
            <w:ins w:id="77795" w:author="Diana Machado" w:date="2019-04-05T22:04:00Z">
              <w:r w:rsidRPr="0012221D">
                <w:rPr>
                  <w:rFonts w:eastAsia="PMingLiU"/>
                  <w:color w:val="000000"/>
                  <w:sz w:val="20"/>
                  <w:szCs w:val="20"/>
                  <w:lang w:val="en-PH" w:eastAsia="en-US"/>
                </w:rPr>
                <w:t>0.1%</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796" w:author="Diana Machado" w:date="2019-04-05T22:04:00Z"/>
                <w:rFonts w:eastAsia="PMingLiU"/>
                <w:color w:val="000000"/>
                <w:sz w:val="20"/>
                <w:szCs w:val="20"/>
                <w:lang w:val="en-PH" w:eastAsia="en-US"/>
              </w:rPr>
            </w:pPr>
            <w:ins w:id="77797" w:author="Diana Machado" w:date="2019-04-05T22:04:00Z">
              <w:r w:rsidRPr="0012221D">
                <w:rPr>
                  <w:rFonts w:eastAsia="PMingLiU"/>
                  <w:color w:val="000000"/>
                  <w:sz w:val="20"/>
                  <w:szCs w:val="20"/>
                  <w:lang w:val="en-PH" w:eastAsia="en-US"/>
                </w:rPr>
                <w:t>0.0%</w:t>
              </w:r>
            </w:ins>
          </w:p>
        </w:tc>
      </w:tr>
      <w:tr w:rsidR="00B554E7" w:rsidRPr="0012221D" w:rsidTr="003C3A8C">
        <w:trPr>
          <w:trHeight w:val="290"/>
          <w:ins w:id="77798"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799"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00" w:author="Diana Machado" w:date="2019-04-05T22:04:00Z"/>
                <w:rFonts w:eastAsia="PMingLiU"/>
                <w:color w:val="000000"/>
                <w:sz w:val="20"/>
                <w:szCs w:val="20"/>
                <w:lang w:val="en-PH" w:eastAsia="en-US"/>
              </w:rPr>
            </w:pPr>
            <w:ins w:id="77801"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2" w:author="Diana Machado" w:date="2019-04-05T22:04:00Z"/>
                <w:rFonts w:eastAsia="PMingLiU"/>
                <w:color w:val="000000"/>
                <w:sz w:val="20"/>
                <w:szCs w:val="20"/>
                <w:lang w:val="en-PH" w:eastAsia="en-US"/>
              </w:rPr>
            </w:pPr>
            <w:ins w:id="77803"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4" w:author="Diana Machado" w:date="2019-04-05T22:04:00Z"/>
                <w:rFonts w:eastAsia="PMingLiU"/>
                <w:color w:val="000000"/>
                <w:sz w:val="20"/>
                <w:szCs w:val="20"/>
                <w:lang w:val="en-PH" w:eastAsia="en-US"/>
              </w:rPr>
            </w:pPr>
            <w:ins w:id="77805"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6" w:author="Diana Machado" w:date="2019-04-05T22:04:00Z"/>
                <w:rFonts w:eastAsia="PMingLiU"/>
                <w:color w:val="000000"/>
                <w:sz w:val="20"/>
                <w:szCs w:val="20"/>
                <w:lang w:val="en-PH" w:eastAsia="en-US"/>
              </w:rPr>
            </w:pPr>
            <w:ins w:id="77807"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08" w:author="Diana Machado" w:date="2019-04-05T22:04:00Z"/>
                <w:rFonts w:eastAsia="PMingLiU"/>
                <w:color w:val="000000"/>
                <w:sz w:val="20"/>
                <w:szCs w:val="20"/>
                <w:lang w:val="en-PH" w:eastAsia="en-US"/>
              </w:rPr>
            </w:pPr>
            <w:ins w:id="77809"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10" w:author="Diana Machado" w:date="2019-04-05T22:04:00Z"/>
                <w:rFonts w:eastAsia="PMingLiU"/>
                <w:color w:val="000000"/>
                <w:sz w:val="20"/>
                <w:szCs w:val="20"/>
                <w:lang w:val="en-PH" w:eastAsia="en-US"/>
              </w:rPr>
            </w:pPr>
            <w:ins w:id="77811"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12" w:author="Diana Machado" w:date="2019-04-05T22:04:00Z"/>
                <w:rFonts w:eastAsia="PMingLiU"/>
                <w:color w:val="000000"/>
                <w:sz w:val="20"/>
                <w:szCs w:val="20"/>
                <w:lang w:val="en-PH" w:eastAsia="en-US"/>
              </w:rPr>
            </w:pPr>
            <w:ins w:id="77813" w:author="Diana Machado" w:date="2019-04-05T22:04:00Z">
              <w:r w:rsidRPr="0012221D">
                <w:rPr>
                  <w:rFonts w:eastAsia="PMingLiU"/>
                  <w:color w:val="000000"/>
                  <w:sz w:val="20"/>
                  <w:szCs w:val="20"/>
                  <w:lang w:val="en-PH" w:eastAsia="en-US"/>
                </w:rPr>
                <w:t>0.8%</w:t>
              </w:r>
            </w:ins>
          </w:p>
        </w:tc>
      </w:tr>
      <w:tr w:rsidR="00B554E7" w:rsidRPr="0012221D" w:rsidTr="003C3A8C">
        <w:trPr>
          <w:trHeight w:val="290"/>
          <w:ins w:id="77814"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15"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16" w:author="Diana Machado" w:date="2019-04-05T22:04:00Z"/>
                <w:rFonts w:eastAsia="PMingLiU"/>
                <w:color w:val="000000"/>
                <w:sz w:val="20"/>
                <w:szCs w:val="20"/>
                <w:lang w:val="en-PH" w:eastAsia="en-US"/>
              </w:rPr>
            </w:pPr>
            <w:ins w:id="77817"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18" w:author="Diana Machado" w:date="2019-04-05T22:04:00Z"/>
                <w:rFonts w:eastAsia="PMingLiU"/>
                <w:color w:val="000000"/>
                <w:sz w:val="20"/>
                <w:szCs w:val="20"/>
                <w:lang w:val="en-PH" w:eastAsia="en-US"/>
              </w:rPr>
            </w:pPr>
            <w:ins w:id="77819"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0" w:author="Diana Machado" w:date="2019-04-05T22:04:00Z"/>
                <w:rFonts w:eastAsia="PMingLiU"/>
                <w:color w:val="000000"/>
                <w:sz w:val="20"/>
                <w:szCs w:val="20"/>
                <w:lang w:val="en-PH" w:eastAsia="en-US"/>
              </w:rPr>
            </w:pPr>
            <w:ins w:id="77821"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2" w:author="Diana Machado" w:date="2019-04-05T22:04:00Z"/>
                <w:rFonts w:eastAsia="PMingLiU"/>
                <w:color w:val="000000"/>
                <w:sz w:val="20"/>
                <w:szCs w:val="20"/>
                <w:lang w:val="en-PH" w:eastAsia="en-US"/>
              </w:rPr>
            </w:pPr>
            <w:ins w:id="77823"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4" w:author="Diana Machado" w:date="2019-04-05T22:04:00Z"/>
                <w:rFonts w:eastAsia="PMingLiU"/>
                <w:color w:val="000000"/>
                <w:sz w:val="20"/>
                <w:szCs w:val="20"/>
                <w:lang w:val="en-PH" w:eastAsia="en-US"/>
              </w:rPr>
            </w:pPr>
            <w:ins w:id="77825" w:author="Diana Machado" w:date="2019-04-05T22:04:00Z">
              <w:r w:rsidRPr="0012221D">
                <w:rPr>
                  <w:rFonts w:eastAsia="PMingLiU"/>
                  <w:color w:val="000000"/>
                  <w:sz w:val="20"/>
                  <w:szCs w:val="20"/>
                  <w:lang w:val="en-PH" w:eastAsia="en-US"/>
                </w:rPr>
                <w:t>1.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26" w:author="Diana Machado" w:date="2019-04-05T22:04:00Z"/>
                <w:rFonts w:eastAsia="PMingLiU"/>
                <w:color w:val="000000"/>
                <w:sz w:val="20"/>
                <w:szCs w:val="20"/>
                <w:lang w:val="en-PH" w:eastAsia="en-US"/>
              </w:rPr>
            </w:pPr>
            <w:ins w:id="77827"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28" w:author="Diana Machado" w:date="2019-04-05T22:04:00Z"/>
                <w:rFonts w:eastAsia="PMingLiU"/>
                <w:color w:val="000000"/>
                <w:sz w:val="20"/>
                <w:szCs w:val="20"/>
                <w:lang w:val="en-PH" w:eastAsia="en-US"/>
              </w:rPr>
            </w:pPr>
            <w:ins w:id="77829" w:author="Diana Machado" w:date="2019-04-05T22:04:00Z">
              <w:r w:rsidRPr="0012221D">
                <w:rPr>
                  <w:rFonts w:eastAsia="PMingLiU"/>
                  <w:color w:val="000000"/>
                  <w:sz w:val="20"/>
                  <w:szCs w:val="20"/>
                  <w:lang w:val="en-PH" w:eastAsia="en-US"/>
                </w:rPr>
                <w:t>2.2%</w:t>
              </w:r>
            </w:ins>
          </w:p>
        </w:tc>
      </w:tr>
      <w:tr w:rsidR="00B554E7" w:rsidRPr="0012221D" w:rsidTr="003C3A8C">
        <w:trPr>
          <w:trHeight w:val="290"/>
          <w:ins w:id="7783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3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32" w:author="Diana Machado" w:date="2019-04-05T22:04:00Z"/>
                <w:rFonts w:eastAsia="PMingLiU"/>
                <w:color w:val="000000"/>
                <w:sz w:val="20"/>
                <w:szCs w:val="20"/>
                <w:lang w:val="en-PH" w:eastAsia="en-US"/>
              </w:rPr>
            </w:pPr>
            <w:ins w:id="77833"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34" w:author="Diana Machado" w:date="2019-04-05T22:04:00Z"/>
                <w:rFonts w:eastAsia="PMingLiU"/>
                <w:color w:val="000000"/>
                <w:sz w:val="20"/>
                <w:szCs w:val="20"/>
                <w:lang w:val="en-PH" w:eastAsia="en-US"/>
              </w:rPr>
            </w:pPr>
            <w:ins w:id="77835" w:author="Diana Machado" w:date="2019-04-05T22:04:00Z">
              <w:r w:rsidRPr="0012221D">
                <w:rPr>
                  <w:rFonts w:eastAsia="PMingLiU"/>
                  <w:color w:val="000000"/>
                  <w:sz w:val="20"/>
                  <w:szCs w:val="20"/>
                  <w:lang w:val="en-PH" w:eastAsia="en-US"/>
                </w:rPr>
                <w:t>3.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36" w:author="Diana Machado" w:date="2019-04-05T22:04:00Z"/>
                <w:rFonts w:eastAsia="PMingLiU"/>
                <w:color w:val="000000"/>
                <w:sz w:val="20"/>
                <w:szCs w:val="20"/>
                <w:lang w:val="en-PH" w:eastAsia="en-US"/>
              </w:rPr>
            </w:pPr>
            <w:ins w:id="77837"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38" w:author="Diana Machado" w:date="2019-04-05T22:04:00Z"/>
                <w:rFonts w:eastAsia="PMingLiU"/>
                <w:color w:val="000000"/>
                <w:sz w:val="20"/>
                <w:szCs w:val="20"/>
                <w:lang w:val="en-PH" w:eastAsia="en-US"/>
              </w:rPr>
            </w:pPr>
            <w:ins w:id="77839"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40" w:author="Diana Machado" w:date="2019-04-05T22:04:00Z"/>
                <w:rFonts w:eastAsia="PMingLiU"/>
                <w:color w:val="000000"/>
                <w:sz w:val="20"/>
                <w:szCs w:val="20"/>
                <w:lang w:val="en-PH" w:eastAsia="en-US"/>
              </w:rPr>
            </w:pPr>
            <w:ins w:id="77841" w:author="Diana Machado" w:date="2019-04-05T22:04:00Z">
              <w:r w:rsidRPr="0012221D">
                <w:rPr>
                  <w:rFonts w:eastAsia="PMingLiU"/>
                  <w:color w:val="000000"/>
                  <w:sz w:val="20"/>
                  <w:szCs w:val="20"/>
                  <w:lang w:val="en-PH" w:eastAsia="en-US"/>
                </w:rPr>
                <w:t>3.7%</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42" w:author="Diana Machado" w:date="2019-04-05T22:04:00Z"/>
                <w:rFonts w:eastAsia="PMingLiU"/>
                <w:color w:val="000000"/>
                <w:sz w:val="20"/>
                <w:szCs w:val="20"/>
                <w:lang w:val="en-PH" w:eastAsia="en-US"/>
              </w:rPr>
            </w:pPr>
            <w:ins w:id="77843" w:author="Diana Machado" w:date="2019-04-05T22:04:00Z">
              <w:r w:rsidRPr="0012221D">
                <w:rPr>
                  <w:rFonts w:eastAsia="PMingLiU"/>
                  <w:color w:val="000000"/>
                  <w:sz w:val="20"/>
                  <w:szCs w:val="20"/>
                  <w:lang w:val="en-PH" w:eastAsia="en-US"/>
                </w:rPr>
                <w:t>3.9%</w:t>
              </w:r>
            </w:ins>
          </w:p>
        </w:tc>
        <w:tc>
          <w:tcPr>
            <w:tcW w:w="1384" w:type="dxa"/>
            <w:tcBorders>
              <w:top w:val="single" w:sz="6" w:space="0" w:color="auto"/>
              <w:left w:val="single" w:sz="6"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44" w:author="Diana Machado" w:date="2019-04-05T22:04:00Z"/>
                <w:rFonts w:eastAsia="PMingLiU"/>
                <w:color w:val="000000"/>
                <w:sz w:val="20"/>
                <w:szCs w:val="20"/>
                <w:lang w:val="en-PH" w:eastAsia="en-US"/>
              </w:rPr>
            </w:pPr>
            <w:ins w:id="77845" w:author="Diana Machado" w:date="2019-04-05T22:04:00Z">
              <w:r w:rsidRPr="0012221D">
                <w:rPr>
                  <w:rFonts w:eastAsia="PMingLiU"/>
                  <w:color w:val="000000"/>
                  <w:sz w:val="20"/>
                  <w:szCs w:val="20"/>
                  <w:lang w:val="en-PH" w:eastAsia="en-US"/>
                </w:rPr>
                <w:t>4.0%</w:t>
              </w:r>
            </w:ins>
          </w:p>
        </w:tc>
      </w:tr>
      <w:tr w:rsidR="00B554E7" w:rsidRPr="0012221D" w:rsidTr="003C3A8C">
        <w:trPr>
          <w:trHeight w:val="302"/>
          <w:ins w:id="77846" w:author="Diana Machado" w:date="2019-04-05T22:04:00Z"/>
        </w:trPr>
        <w:tc>
          <w:tcPr>
            <w:tcW w:w="2057" w:type="dxa"/>
            <w:tcBorders>
              <w:top w:val="nil"/>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847"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left"/>
              <w:rPr>
                <w:ins w:id="77848" w:author="Diana Machado" w:date="2019-04-05T22:04:00Z"/>
                <w:rFonts w:eastAsia="PMingLiU"/>
                <w:color w:val="000000"/>
                <w:sz w:val="20"/>
                <w:szCs w:val="20"/>
                <w:lang w:val="en-PH" w:eastAsia="en-US"/>
              </w:rPr>
            </w:pPr>
            <w:ins w:id="77849"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850" w:author="Diana Machado" w:date="2019-04-05T22:04:00Z"/>
                <w:rFonts w:eastAsia="PMingLiU"/>
                <w:color w:val="000000"/>
                <w:sz w:val="20"/>
                <w:szCs w:val="20"/>
                <w:lang w:val="en-PH" w:eastAsia="en-US"/>
              </w:rPr>
            </w:pPr>
            <w:ins w:id="77851" w:author="Diana Machado" w:date="2019-04-05T22:04:00Z">
              <w:r w:rsidRPr="0012221D">
                <w:rPr>
                  <w:rFonts w:eastAsia="PMingLiU"/>
                  <w:color w:val="000000"/>
                  <w:sz w:val="20"/>
                  <w:szCs w:val="20"/>
                  <w:lang w:val="en-PH" w:eastAsia="en-US"/>
                </w:rPr>
                <w:t>2.6%</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852" w:author="Diana Machado" w:date="2019-04-05T22:04:00Z"/>
                <w:rFonts w:eastAsia="PMingLiU"/>
                <w:color w:val="000000"/>
                <w:sz w:val="20"/>
                <w:szCs w:val="20"/>
                <w:lang w:val="en-PH" w:eastAsia="en-US"/>
              </w:rPr>
            </w:pPr>
            <w:ins w:id="77853"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854" w:author="Diana Machado" w:date="2019-04-05T22:04:00Z"/>
                <w:rFonts w:eastAsia="PMingLiU"/>
                <w:color w:val="000000"/>
                <w:sz w:val="20"/>
                <w:szCs w:val="20"/>
                <w:lang w:val="en-PH" w:eastAsia="en-US"/>
              </w:rPr>
            </w:pPr>
            <w:ins w:id="77855" w:author="Diana Machado" w:date="2019-04-05T22:04:00Z">
              <w:r w:rsidRPr="0012221D">
                <w:rPr>
                  <w:rFonts w:eastAsia="PMingLiU"/>
                  <w:color w:val="000000"/>
                  <w:sz w:val="20"/>
                  <w:szCs w:val="20"/>
                  <w:lang w:val="en-PH" w:eastAsia="en-US"/>
                </w:rPr>
                <w:t>2.8%</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856" w:author="Diana Machado" w:date="2019-04-05T22:04:00Z"/>
                <w:rFonts w:eastAsia="PMingLiU"/>
                <w:color w:val="000000"/>
                <w:sz w:val="20"/>
                <w:szCs w:val="20"/>
                <w:lang w:val="en-PH" w:eastAsia="en-US"/>
              </w:rPr>
            </w:pPr>
            <w:ins w:id="77857" w:author="Diana Machado" w:date="2019-04-05T22:04:00Z">
              <w:r w:rsidRPr="0012221D">
                <w:rPr>
                  <w:rFonts w:eastAsia="PMingLiU"/>
                  <w:color w:val="000000"/>
                  <w:sz w:val="20"/>
                  <w:szCs w:val="20"/>
                  <w:lang w:val="en-PH" w:eastAsia="en-US"/>
                </w:rPr>
                <w:t>3.0%</w:t>
              </w:r>
            </w:ins>
          </w:p>
        </w:tc>
        <w:tc>
          <w:tcPr>
            <w:tcW w:w="1384"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858" w:author="Diana Machado" w:date="2019-04-05T22:04:00Z"/>
                <w:rFonts w:eastAsia="PMingLiU"/>
                <w:color w:val="000000"/>
                <w:sz w:val="20"/>
                <w:szCs w:val="20"/>
                <w:lang w:val="en-PH" w:eastAsia="en-US"/>
              </w:rPr>
            </w:pPr>
            <w:ins w:id="77859" w:author="Diana Machado" w:date="2019-04-05T22:04:00Z">
              <w:r w:rsidRPr="0012221D">
                <w:rPr>
                  <w:rFonts w:eastAsia="PMingLiU"/>
                  <w:color w:val="000000"/>
                  <w:sz w:val="20"/>
                  <w:szCs w:val="20"/>
                  <w:lang w:val="en-PH" w:eastAsia="en-US"/>
                </w:rPr>
                <w:t>3.2%</w:t>
              </w:r>
            </w:ins>
          </w:p>
        </w:tc>
        <w:tc>
          <w:tcPr>
            <w:tcW w:w="1384" w:type="dxa"/>
            <w:tcBorders>
              <w:top w:val="single" w:sz="6" w:space="0" w:color="auto"/>
              <w:left w:val="single" w:sz="6" w:space="0" w:color="auto"/>
              <w:bottom w:val="single" w:sz="12" w:space="0" w:color="auto"/>
              <w:right w:val="single" w:sz="12" w:space="0" w:color="auto"/>
            </w:tcBorders>
          </w:tcPr>
          <w:p w:rsidR="00B554E7" w:rsidRPr="0012221D" w:rsidRDefault="00B554E7" w:rsidP="003C3A8C">
            <w:pPr>
              <w:autoSpaceDE w:val="0"/>
              <w:autoSpaceDN w:val="0"/>
              <w:adjustRightInd w:val="0"/>
              <w:jc w:val="center"/>
              <w:rPr>
                <w:ins w:id="77860" w:author="Diana Machado" w:date="2019-04-05T22:04:00Z"/>
                <w:rFonts w:eastAsia="PMingLiU"/>
                <w:color w:val="000000"/>
                <w:sz w:val="20"/>
                <w:szCs w:val="20"/>
                <w:lang w:val="en-PH" w:eastAsia="en-US"/>
              </w:rPr>
            </w:pPr>
            <w:ins w:id="77861" w:author="Diana Machado" w:date="2019-04-05T22:04:00Z">
              <w:r w:rsidRPr="0012221D">
                <w:rPr>
                  <w:rFonts w:eastAsia="PMingLiU"/>
                  <w:color w:val="000000"/>
                  <w:sz w:val="20"/>
                  <w:szCs w:val="20"/>
                  <w:lang w:val="en-PH" w:eastAsia="en-US"/>
                </w:rPr>
                <w:t>3.3%</w:t>
              </w:r>
            </w:ins>
          </w:p>
        </w:tc>
      </w:tr>
      <w:tr w:rsidR="00B554E7" w:rsidRPr="0012221D" w:rsidTr="003C3A8C">
        <w:trPr>
          <w:trHeight w:val="290"/>
          <w:ins w:id="77862" w:author="Diana Machado" w:date="2019-04-05T22:04:00Z"/>
        </w:trPr>
        <w:tc>
          <w:tcPr>
            <w:tcW w:w="2057" w:type="dxa"/>
            <w:tcBorders>
              <w:top w:val="single" w:sz="12" w:space="0" w:color="auto"/>
              <w:left w:val="single" w:sz="12" w:space="0" w:color="auto"/>
              <w:bottom w:val="nil"/>
              <w:right w:val="single" w:sz="6" w:space="0" w:color="auto"/>
            </w:tcBorders>
            <w:shd w:val="solid" w:color="FFFFFF" w:fill="auto"/>
          </w:tcPr>
          <w:p w:rsidR="00B554E7" w:rsidRPr="0012221D" w:rsidRDefault="00B554E7" w:rsidP="003C3A8C">
            <w:pPr>
              <w:autoSpaceDE w:val="0"/>
              <w:autoSpaceDN w:val="0"/>
              <w:adjustRightInd w:val="0"/>
              <w:jc w:val="center"/>
              <w:rPr>
                <w:ins w:id="77863" w:author="Diana Machado" w:date="2019-04-05T22:04:00Z"/>
                <w:rFonts w:eastAsia="PMingLiU"/>
                <w:b/>
                <w:bCs/>
                <w:color w:val="000000"/>
                <w:sz w:val="20"/>
                <w:szCs w:val="20"/>
                <w:lang w:val="en-PH" w:eastAsia="en-US"/>
              </w:rPr>
            </w:pPr>
            <w:ins w:id="77864" w:author="Diana Machado" w:date="2019-04-05T22:04:00Z">
              <w:r w:rsidRPr="0012221D">
                <w:rPr>
                  <w:rFonts w:eastAsia="PMingLiU"/>
                  <w:b/>
                  <w:bCs/>
                  <w:color w:val="000000"/>
                  <w:sz w:val="20"/>
                  <w:szCs w:val="20"/>
                  <w:lang w:val="en-PH" w:eastAsia="en-US"/>
                </w:rPr>
                <w:t>Construction / Policy</w:t>
              </w:r>
            </w:ins>
          </w:p>
        </w:tc>
        <w:tc>
          <w:tcPr>
            <w:tcW w:w="1708" w:type="dxa"/>
            <w:tcBorders>
              <w:top w:val="single" w:sz="12" w:space="0" w:color="auto"/>
              <w:left w:val="single" w:sz="6" w:space="0" w:color="auto"/>
              <w:bottom w:val="nil"/>
              <w:right w:val="single" w:sz="12" w:space="0" w:color="auto"/>
            </w:tcBorders>
            <w:shd w:val="solid" w:color="FFFFFF" w:fill="auto"/>
          </w:tcPr>
          <w:p w:rsidR="00B554E7" w:rsidRPr="0012221D" w:rsidRDefault="00B554E7" w:rsidP="003C3A8C">
            <w:pPr>
              <w:autoSpaceDE w:val="0"/>
              <w:autoSpaceDN w:val="0"/>
              <w:adjustRightInd w:val="0"/>
              <w:jc w:val="center"/>
              <w:rPr>
                <w:ins w:id="77865" w:author="Diana Machado" w:date="2019-04-05T22:04:00Z"/>
                <w:rFonts w:eastAsia="PMingLiU"/>
                <w:b/>
                <w:bCs/>
                <w:color w:val="000000"/>
                <w:sz w:val="20"/>
                <w:szCs w:val="20"/>
                <w:lang w:val="en-PH" w:eastAsia="en-US"/>
              </w:rPr>
            </w:pPr>
            <w:ins w:id="77866" w:author="Diana Machado" w:date="2019-04-05T22:04:00Z">
              <w:r w:rsidRPr="0012221D">
                <w:rPr>
                  <w:rFonts w:eastAsia="PMingLiU"/>
                  <w:b/>
                  <w:bCs/>
                  <w:color w:val="000000"/>
                  <w:sz w:val="20"/>
                  <w:szCs w:val="20"/>
                  <w:lang w:val="en-PH" w:eastAsia="en-US"/>
                </w:rPr>
                <w:t>Region</w:t>
              </w:r>
            </w:ins>
          </w:p>
        </w:tc>
        <w:tc>
          <w:tcPr>
            <w:tcW w:w="8304" w:type="dxa"/>
            <w:gridSpan w:val="6"/>
            <w:tcBorders>
              <w:top w:val="single" w:sz="12" w:space="0" w:color="auto"/>
              <w:left w:val="single" w:sz="12"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7867" w:author="Diana Machado" w:date="2019-04-05T22:04:00Z"/>
                <w:rFonts w:eastAsia="PMingLiU"/>
                <w:b/>
                <w:bCs/>
                <w:color w:val="000000"/>
                <w:sz w:val="20"/>
                <w:szCs w:val="20"/>
                <w:lang w:val="en-PH" w:eastAsia="en-US"/>
              </w:rPr>
            </w:pPr>
            <w:ins w:id="77868" w:author="Diana Machado" w:date="2019-04-05T22:04:00Z">
              <w:r w:rsidRPr="0012221D">
                <w:rPr>
                  <w:rFonts w:eastAsia="PMingLiU"/>
                  <w:b/>
                  <w:bCs/>
                  <w:color w:val="000000"/>
                  <w:sz w:val="20"/>
                  <w:szCs w:val="20"/>
                  <w:lang w:val="en-PH" w:eastAsia="en-US"/>
                </w:rPr>
                <w:t>Percent Change in Loss Cost</w:t>
              </w:r>
            </w:ins>
          </w:p>
        </w:tc>
      </w:tr>
      <w:tr w:rsidR="00B554E7" w:rsidRPr="0012221D" w:rsidTr="003C3A8C">
        <w:trPr>
          <w:trHeight w:val="302"/>
          <w:ins w:id="77869" w:author="Diana Machado" w:date="2019-04-05T22:04:00Z"/>
        </w:trPr>
        <w:tc>
          <w:tcPr>
            <w:tcW w:w="2057" w:type="dxa"/>
            <w:tcBorders>
              <w:top w:val="nil"/>
              <w:left w:val="single" w:sz="12"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870" w:author="Diana Machado" w:date="2019-04-05T22:04:00Z"/>
                <w:rFonts w:eastAsia="PMingLiU"/>
                <w:b/>
                <w:bCs/>
                <w:color w:val="000000"/>
                <w:sz w:val="20"/>
                <w:szCs w:val="20"/>
                <w:lang w:val="en-PH" w:eastAsia="en-US"/>
              </w:rPr>
            </w:pPr>
          </w:p>
        </w:tc>
        <w:tc>
          <w:tcPr>
            <w:tcW w:w="1708" w:type="dxa"/>
            <w:tcBorders>
              <w:top w:val="nil"/>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7871" w:author="Diana Machado" w:date="2019-04-05T22:04:00Z"/>
                <w:rFonts w:eastAsia="PMingLiU"/>
                <w:b/>
                <w:bCs/>
                <w:color w:val="000000"/>
                <w:sz w:val="20"/>
                <w:szCs w:val="20"/>
                <w:lang w:val="en-PH" w:eastAsia="en-US"/>
              </w:rPr>
            </w:pPr>
          </w:p>
        </w:tc>
        <w:tc>
          <w:tcPr>
            <w:tcW w:w="1384" w:type="dxa"/>
            <w:tcBorders>
              <w:top w:val="single" w:sz="6" w:space="0" w:color="auto"/>
              <w:left w:val="single" w:sz="12"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7872" w:author="Diana Machado" w:date="2019-04-05T22:04:00Z"/>
                <w:rFonts w:eastAsia="PMingLiU"/>
                <w:b/>
                <w:bCs/>
                <w:color w:val="000000"/>
                <w:sz w:val="20"/>
                <w:szCs w:val="20"/>
                <w:lang w:val="en-PH" w:eastAsia="en-US"/>
              </w:rPr>
            </w:pPr>
            <w:ins w:id="77873" w:author="Diana Machado" w:date="2019-04-05T22:04:00Z">
              <w:r w:rsidRPr="0012221D">
                <w:rPr>
                  <w:rFonts w:eastAsia="PMingLiU"/>
                  <w:b/>
                  <w:bCs/>
                  <w:color w:val="000000"/>
                  <w:sz w:val="20"/>
                  <w:szCs w:val="20"/>
                  <w:lang w:val="en-PH" w:eastAsia="en-US"/>
                </w:rPr>
                <w:t xml:space="preserve">$0 </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874" w:author="Diana Machado" w:date="2019-04-05T22:04:00Z"/>
                <w:rFonts w:eastAsia="PMingLiU"/>
                <w:b/>
                <w:bCs/>
                <w:color w:val="000000"/>
                <w:sz w:val="20"/>
                <w:szCs w:val="20"/>
                <w:lang w:val="en-PH" w:eastAsia="en-US"/>
              </w:rPr>
            </w:pPr>
            <w:ins w:id="77875" w:author="Diana Machado" w:date="2019-04-05T22:04:00Z">
              <w:r w:rsidRPr="0012221D">
                <w:rPr>
                  <w:rFonts w:eastAsia="PMingLiU"/>
                  <w:b/>
                  <w:bCs/>
                  <w:color w:val="000000"/>
                  <w:sz w:val="20"/>
                  <w:szCs w:val="20"/>
                  <w:lang w:val="en-PH" w:eastAsia="en-US"/>
                </w:rPr>
                <w:t>2%</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876" w:author="Diana Machado" w:date="2019-04-05T22:04:00Z"/>
                <w:rFonts w:eastAsia="PMingLiU"/>
                <w:b/>
                <w:bCs/>
                <w:color w:val="000000"/>
                <w:sz w:val="20"/>
                <w:szCs w:val="20"/>
                <w:lang w:val="en-PH" w:eastAsia="en-US"/>
              </w:rPr>
            </w:pPr>
            <w:ins w:id="77877" w:author="Diana Machado" w:date="2019-04-05T22:04:00Z">
              <w:r w:rsidRPr="0012221D">
                <w:rPr>
                  <w:rFonts w:eastAsia="PMingLiU"/>
                  <w:b/>
                  <w:bCs/>
                  <w:color w:val="000000"/>
                  <w:sz w:val="20"/>
                  <w:szCs w:val="20"/>
                  <w:lang w:val="en-PH" w:eastAsia="en-US"/>
                </w:rPr>
                <w:t>3%</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878" w:author="Diana Machado" w:date="2019-04-05T22:04:00Z"/>
                <w:rFonts w:eastAsia="PMingLiU"/>
                <w:b/>
                <w:bCs/>
                <w:color w:val="000000"/>
                <w:sz w:val="20"/>
                <w:szCs w:val="20"/>
                <w:lang w:val="en-PH" w:eastAsia="en-US"/>
              </w:rPr>
            </w:pPr>
            <w:ins w:id="77879" w:author="Diana Machado" w:date="2019-04-05T22:04:00Z">
              <w:r w:rsidRPr="0012221D">
                <w:rPr>
                  <w:rFonts w:eastAsia="PMingLiU"/>
                  <w:b/>
                  <w:bCs/>
                  <w:color w:val="000000"/>
                  <w:sz w:val="20"/>
                  <w:szCs w:val="20"/>
                  <w:lang w:val="en-PH" w:eastAsia="en-US"/>
                </w:rPr>
                <w:t>5%</w:t>
              </w:r>
            </w:ins>
          </w:p>
        </w:tc>
        <w:tc>
          <w:tcPr>
            <w:tcW w:w="1384" w:type="dxa"/>
            <w:tcBorders>
              <w:top w:val="single" w:sz="6" w:space="0" w:color="auto"/>
              <w:left w:val="single" w:sz="6" w:space="0" w:color="auto"/>
              <w:bottom w:val="single" w:sz="12"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7880" w:author="Diana Machado" w:date="2019-04-05T22:04:00Z"/>
                <w:rFonts w:eastAsia="PMingLiU"/>
                <w:b/>
                <w:bCs/>
                <w:color w:val="000000"/>
                <w:sz w:val="20"/>
                <w:szCs w:val="20"/>
                <w:lang w:val="en-PH" w:eastAsia="en-US"/>
              </w:rPr>
            </w:pPr>
            <w:ins w:id="77881" w:author="Diana Machado" w:date="2019-04-05T22:04:00Z">
              <w:r w:rsidRPr="0012221D">
                <w:rPr>
                  <w:rFonts w:eastAsia="PMingLiU"/>
                  <w:b/>
                  <w:bCs/>
                  <w:color w:val="000000"/>
                  <w:sz w:val="20"/>
                  <w:szCs w:val="20"/>
                  <w:lang w:val="en-PH" w:eastAsia="en-US"/>
                </w:rPr>
                <w:t>10%</w:t>
              </w:r>
            </w:ins>
          </w:p>
        </w:tc>
        <w:tc>
          <w:tcPr>
            <w:tcW w:w="1384" w:type="dxa"/>
            <w:tcBorders>
              <w:top w:val="single" w:sz="6" w:space="0" w:color="auto"/>
              <w:left w:val="single" w:sz="6" w:space="0" w:color="auto"/>
              <w:bottom w:val="single" w:sz="12"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7882" w:author="Diana Machado" w:date="2019-04-05T22:04:00Z"/>
                <w:rFonts w:eastAsia="PMingLiU"/>
                <w:b/>
                <w:bCs/>
                <w:color w:val="000000"/>
                <w:sz w:val="20"/>
                <w:szCs w:val="20"/>
                <w:lang w:val="en-PH" w:eastAsia="en-US"/>
              </w:rPr>
            </w:pPr>
          </w:p>
        </w:tc>
      </w:tr>
      <w:tr w:rsidR="00B554E7" w:rsidRPr="0012221D" w:rsidTr="003C3A8C">
        <w:trPr>
          <w:trHeight w:val="302"/>
          <w:ins w:id="77883" w:author="Diana Machado" w:date="2019-04-05T22:04:00Z"/>
        </w:trPr>
        <w:tc>
          <w:tcPr>
            <w:tcW w:w="2057" w:type="dxa"/>
            <w:tcBorders>
              <w:top w:val="single" w:sz="12"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884" w:author="Diana Machado" w:date="2019-04-05T22:04:00Z"/>
                <w:rFonts w:eastAsia="PMingLiU"/>
                <w:color w:val="000000"/>
                <w:sz w:val="20"/>
                <w:szCs w:val="20"/>
                <w:lang w:val="en-PH" w:eastAsia="en-US"/>
              </w:rPr>
            </w:pPr>
            <w:ins w:id="77885" w:author="Diana Machado" w:date="2019-04-05T22:04:00Z">
              <w:r w:rsidRPr="0012221D">
                <w:rPr>
                  <w:rFonts w:eastAsia="PMingLiU"/>
                  <w:color w:val="000000"/>
                  <w:sz w:val="20"/>
                  <w:szCs w:val="20"/>
                  <w:lang w:val="en-PH" w:eastAsia="en-US"/>
                </w:rPr>
                <w:t xml:space="preserve">Commercial </w:t>
              </w:r>
            </w:ins>
          </w:p>
        </w:tc>
        <w:tc>
          <w:tcPr>
            <w:tcW w:w="1708"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886" w:author="Diana Machado" w:date="2019-04-05T22:04:00Z"/>
                <w:rFonts w:eastAsia="PMingLiU"/>
                <w:color w:val="000000"/>
                <w:sz w:val="20"/>
                <w:szCs w:val="20"/>
                <w:lang w:val="en-PH" w:eastAsia="en-US"/>
              </w:rPr>
            </w:pPr>
            <w:ins w:id="77887" w:author="Diana Machado" w:date="2019-04-05T22:04:00Z">
              <w:r w:rsidRPr="0012221D">
                <w:rPr>
                  <w:rFonts w:eastAsia="PMingLiU"/>
                  <w:color w:val="000000"/>
                  <w:sz w:val="20"/>
                  <w:szCs w:val="20"/>
                  <w:lang w:val="en-PH" w:eastAsia="en-US"/>
                </w:rPr>
                <w:t>Coastal</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88" w:author="Diana Machado" w:date="2019-04-05T22:04:00Z"/>
                <w:rFonts w:eastAsia="PMingLiU"/>
                <w:color w:val="000000"/>
                <w:sz w:val="20"/>
                <w:szCs w:val="20"/>
                <w:lang w:val="en-PH" w:eastAsia="en-US"/>
              </w:rPr>
            </w:pPr>
            <w:ins w:id="77889"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90" w:author="Diana Machado" w:date="2019-04-05T22:04:00Z"/>
                <w:rFonts w:eastAsia="PMingLiU"/>
                <w:color w:val="000000"/>
                <w:sz w:val="20"/>
                <w:szCs w:val="20"/>
                <w:lang w:val="en-PH" w:eastAsia="en-US"/>
              </w:rPr>
            </w:pPr>
            <w:ins w:id="77891"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92" w:author="Diana Machado" w:date="2019-04-05T22:04:00Z"/>
                <w:rFonts w:eastAsia="PMingLiU"/>
                <w:color w:val="000000"/>
                <w:sz w:val="20"/>
                <w:szCs w:val="20"/>
                <w:lang w:val="en-PH" w:eastAsia="en-US"/>
              </w:rPr>
            </w:pPr>
            <w:ins w:id="77893"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94" w:author="Diana Machado" w:date="2019-04-05T22:04:00Z"/>
                <w:rFonts w:eastAsia="PMingLiU"/>
                <w:color w:val="000000"/>
                <w:sz w:val="20"/>
                <w:szCs w:val="20"/>
                <w:lang w:val="en-PH" w:eastAsia="en-US"/>
              </w:rPr>
            </w:pPr>
            <w:ins w:id="77895" w:author="Diana Machado" w:date="2019-04-05T22:04:00Z">
              <w:r w:rsidRPr="0012221D">
                <w:rPr>
                  <w:rFonts w:eastAsia="PMingLiU"/>
                  <w:color w:val="000000"/>
                  <w:sz w:val="20"/>
                  <w:szCs w:val="20"/>
                  <w:lang w:val="en-PH" w:eastAsia="en-US"/>
                </w:rPr>
                <w:t>2.7%</w:t>
              </w:r>
            </w:ins>
          </w:p>
        </w:tc>
        <w:tc>
          <w:tcPr>
            <w:tcW w:w="1384"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896" w:author="Diana Machado" w:date="2019-04-05T22:04:00Z"/>
                <w:rFonts w:eastAsia="PMingLiU"/>
                <w:color w:val="000000"/>
                <w:sz w:val="20"/>
                <w:szCs w:val="20"/>
                <w:lang w:val="en-PH" w:eastAsia="en-US"/>
              </w:rPr>
            </w:pPr>
            <w:ins w:id="77897" w:author="Diana Machado" w:date="2019-04-05T22:04:00Z">
              <w:r w:rsidRPr="0012221D">
                <w:rPr>
                  <w:rFonts w:eastAsia="PMingLiU"/>
                  <w:color w:val="000000"/>
                  <w:sz w:val="20"/>
                  <w:szCs w:val="20"/>
                  <w:lang w:val="en-PH" w:eastAsia="en-US"/>
                </w:rPr>
                <w:t>2.8%</w:t>
              </w:r>
            </w:ins>
          </w:p>
        </w:tc>
        <w:tc>
          <w:tcPr>
            <w:tcW w:w="1384" w:type="dxa"/>
            <w:tcBorders>
              <w:top w:val="single" w:sz="12"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7898" w:author="Diana Machado" w:date="2019-04-05T22:04:00Z"/>
                <w:rFonts w:eastAsia="PMingLiU"/>
                <w:color w:val="000000"/>
                <w:sz w:val="20"/>
                <w:szCs w:val="20"/>
                <w:lang w:val="en-PH" w:eastAsia="en-US"/>
              </w:rPr>
            </w:pPr>
          </w:p>
        </w:tc>
      </w:tr>
      <w:tr w:rsidR="00B554E7" w:rsidRPr="0012221D" w:rsidTr="003C3A8C">
        <w:trPr>
          <w:trHeight w:val="290"/>
          <w:ins w:id="77899"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00" w:author="Diana Machado" w:date="2019-04-05T22:04:00Z"/>
                <w:rFonts w:eastAsia="PMingLiU"/>
                <w:color w:val="000000"/>
                <w:sz w:val="20"/>
                <w:szCs w:val="20"/>
                <w:lang w:val="en-PH" w:eastAsia="en-US"/>
              </w:rPr>
            </w:pPr>
            <w:ins w:id="77901" w:author="Diana Machado" w:date="2019-04-05T22:04:00Z">
              <w:r w:rsidRPr="0012221D">
                <w:rPr>
                  <w:rFonts w:eastAsia="PMingLiU"/>
                  <w:color w:val="000000"/>
                  <w:sz w:val="20"/>
                  <w:szCs w:val="20"/>
                  <w:lang w:val="en-PH" w:eastAsia="en-US"/>
                </w:rPr>
                <w:t>Residential</w:t>
              </w:r>
            </w:ins>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02" w:author="Diana Machado" w:date="2019-04-05T22:04:00Z"/>
                <w:rFonts w:eastAsia="PMingLiU"/>
                <w:color w:val="000000"/>
                <w:sz w:val="20"/>
                <w:szCs w:val="20"/>
                <w:lang w:val="en-PH" w:eastAsia="en-US"/>
              </w:rPr>
            </w:pPr>
            <w:ins w:id="77903" w:author="Diana Machado" w:date="2019-04-05T22:04:00Z">
              <w:r w:rsidRPr="0012221D">
                <w:rPr>
                  <w:rFonts w:eastAsia="PMingLiU"/>
                  <w:color w:val="000000"/>
                  <w:sz w:val="20"/>
                  <w:szCs w:val="20"/>
                  <w:lang w:val="en-PH" w:eastAsia="en-US"/>
                </w:rPr>
                <w:t>Inland</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04" w:author="Diana Machado" w:date="2019-04-05T22:04:00Z"/>
                <w:rFonts w:eastAsia="PMingLiU"/>
                <w:color w:val="000000"/>
                <w:sz w:val="20"/>
                <w:szCs w:val="20"/>
                <w:lang w:val="en-PH" w:eastAsia="en-US"/>
              </w:rPr>
            </w:pPr>
            <w:ins w:id="77905"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06" w:author="Diana Machado" w:date="2019-04-05T22:04:00Z"/>
                <w:rFonts w:eastAsia="PMingLiU"/>
                <w:color w:val="000000"/>
                <w:sz w:val="20"/>
                <w:szCs w:val="20"/>
                <w:lang w:val="en-PH" w:eastAsia="en-US"/>
              </w:rPr>
            </w:pPr>
            <w:ins w:id="77907"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08" w:author="Diana Machado" w:date="2019-04-05T22:04:00Z"/>
                <w:rFonts w:eastAsia="PMingLiU"/>
                <w:color w:val="000000"/>
                <w:sz w:val="20"/>
                <w:szCs w:val="20"/>
                <w:lang w:val="en-PH" w:eastAsia="en-US"/>
              </w:rPr>
            </w:pPr>
            <w:ins w:id="77909"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10" w:author="Diana Machado" w:date="2019-04-05T22:04:00Z"/>
                <w:rFonts w:eastAsia="PMingLiU"/>
                <w:color w:val="000000"/>
                <w:sz w:val="20"/>
                <w:szCs w:val="20"/>
                <w:lang w:val="en-PH" w:eastAsia="en-US"/>
              </w:rPr>
            </w:pPr>
            <w:ins w:id="77911" w:author="Diana Machado" w:date="2019-04-05T22:04:00Z">
              <w:r w:rsidRPr="0012221D">
                <w:rPr>
                  <w:rFonts w:eastAsia="PMingLiU"/>
                  <w:color w:val="000000"/>
                  <w:sz w:val="20"/>
                  <w:szCs w:val="20"/>
                  <w:lang w:val="en-PH" w:eastAsia="en-US"/>
                </w:rPr>
                <w:t>0.3%</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12" w:author="Diana Machado" w:date="2019-04-05T22:04:00Z"/>
                <w:rFonts w:eastAsia="PMingLiU"/>
                <w:color w:val="000000"/>
                <w:sz w:val="20"/>
                <w:szCs w:val="20"/>
                <w:lang w:val="en-PH" w:eastAsia="en-US"/>
              </w:rPr>
            </w:pPr>
            <w:ins w:id="77913" w:author="Diana Machado" w:date="2019-04-05T22:04:00Z">
              <w:r w:rsidRPr="0012221D">
                <w:rPr>
                  <w:rFonts w:eastAsia="PMingLiU"/>
                  <w:color w:val="000000"/>
                  <w:sz w:val="20"/>
                  <w:szCs w:val="20"/>
                  <w:lang w:val="en-PH" w:eastAsia="en-US"/>
                </w:rPr>
                <w:t>-0.5%</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7914" w:author="Diana Machado" w:date="2019-04-05T22:04:00Z"/>
                <w:rFonts w:eastAsia="PMingLiU"/>
                <w:color w:val="000000"/>
                <w:sz w:val="20"/>
                <w:szCs w:val="20"/>
                <w:lang w:val="en-PH" w:eastAsia="en-US"/>
              </w:rPr>
            </w:pPr>
          </w:p>
        </w:tc>
      </w:tr>
      <w:tr w:rsidR="00B554E7" w:rsidRPr="0012221D" w:rsidTr="003C3A8C">
        <w:trPr>
          <w:trHeight w:val="290"/>
          <w:ins w:id="7791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1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17" w:author="Diana Machado" w:date="2019-04-05T22:04:00Z"/>
                <w:rFonts w:eastAsia="PMingLiU"/>
                <w:color w:val="000000"/>
                <w:sz w:val="20"/>
                <w:szCs w:val="20"/>
                <w:lang w:val="en-PH" w:eastAsia="en-US"/>
              </w:rPr>
            </w:pPr>
            <w:ins w:id="77918" w:author="Diana Machado" w:date="2019-04-05T22:04:00Z">
              <w:r w:rsidRPr="0012221D">
                <w:rPr>
                  <w:rFonts w:eastAsia="PMingLiU"/>
                  <w:color w:val="000000"/>
                  <w:sz w:val="20"/>
                  <w:szCs w:val="20"/>
                  <w:lang w:val="en-PH" w:eastAsia="en-US"/>
                </w:rPr>
                <w:t>Nor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19" w:author="Diana Machado" w:date="2019-04-05T22:04:00Z"/>
                <w:rFonts w:eastAsia="PMingLiU"/>
                <w:color w:val="000000"/>
                <w:sz w:val="20"/>
                <w:szCs w:val="20"/>
                <w:lang w:val="en-PH" w:eastAsia="en-US"/>
              </w:rPr>
            </w:pPr>
            <w:ins w:id="77920" w:author="Diana Machado" w:date="2019-04-05T22:04:00Z">
              <w:r w:rsidRPr="0012221D">
                <w:rPr>
                  <w:rFonts w:eastAsia="PMingLiU"/>
                  <w:color w:val="000000"/>
                  <w:sz w:val="20"/>
                  <w:szCs w:val="20"/>
                  <w:lang w:val="en-PH" w:eastAsia="en-US"/>
                </w:rPr>
                <w:t>1.9%</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21" w:author="Diana Machado" w:date="2019-04-05T22:04:00Z"/>
                <w:rFonts w:eastAsia="PMingLiU"/>
                <w:color w:val="000000"/>
                <w:sz w:val="20"/>
                <w:szCs w:val="20"/>
                <w:lang w:val="en-PH" w:eastAsia="en-US"/>
              </w:rPr>
            </w:pPr>
            <w:ins w:id="77922" w:author="Diana Machado" w:date="2019-04-05T22:04:00Z">
              <w:r w:rsidRPr="0012221D">
                <w:rPr>
                  <w:rFonts w:eastAsia="PMingLiU"/>
                  <w:color w:val="000000"/>
                  <w:sz w:val="20"/>
                  <w:szCs w:val="20"/>
                  <w:lang w:val="en-PH" w:eastAsia="en-US"/>
                </w:rPr>
                <w:t>1.6%</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23" w:author="Diana Machado" w:date="2019-04-05T22:04:00Z"/>
                <w:rFonts w:eastAsia="PMingLiU"/>
                <w:color w:val="000000"/>
                <w:sz w:val="20"/>
                <w:szCs w:val="20"/>
                <w:lang w:val="en-PH" w:eastAsia="en-US"/>
              </w:rPr>
            </w:pPr>
            <w:ins w:id="77924" w:author="Diana Machado" w:date="2019-04-05T22:04:00Z">
              <w:r w:rsidRPr="0012221D">
                <w:rPr>
                  <w:rFonts w:eastAsia="PMingLiU"/>
                  <w:color w:val="000000"/>
                  <w:sz w:val="20"/>
                  <w:szCs w:val="20"/>
                  <w:lang w:val="en-PH" w:eastAsia="en-US"/>
                </w:rPr>
                <w:t>1.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25" w:author="Diana Machado" w:date="2019-04-05T22:04:00Z"/>
                <w:rFonts w:eastAsia="PMingLiU"/>
                <w:color w:val="000000"/>
                <w:sz w:val="20"/>
                <w:szCs w:val="20"/>
                <w:lang w:val="en-PH" w:eastAsia="en-US"/>
              </w:rPr>
            </w:pPr>
            <w:ins w:id="77926" w:author="Diana Machado" w:date="2019-04-05T22:04:00Z">
              <w:r w:rsidRPr="0012221D">
                <w:rPr>
                  <w:rFonts w:eastAsia="PMingLiU"/>
                  <w:color w:val="000000"/>
                  <w:sz w:val="20"/>
                  <w:szCs w:val="20"/>
                  <w:lang w:val="en-PH" w:eastAsia="en-US"/>
                </w:rPr>
                <w:t>1.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27" w:author="Diana Machado" w:date="2019-04-05T22:04:00Z"/>
                <w:rFonts w:eastAsia="PMingLiU"/>
                <w:color w:val="000000"/>
                <w:sz w:val="20"/>
                <w:szCs w:val="20"/>
                <w:lang w:val="en-PH" w:eastAsia="en-US"/>
              </w:rPr>
            </w:pPr>
            <w:ins w:id="77928"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7929" w:author="Diana Machado" w:date="2019-04-05T22:04:00Z"/>
                <w:rFonts w:eastAsia="PMingLiU"/>
                <w:color w:val="000000"/>
                <w:sz w:val="20"/>
                <w:szCs w:val="20"/>
                <w:lang w:val="en-PH" w:eastAsia="en-US"/>
              </w:rPr>
            </w:pPr>
          </w:p>
        </w:tc>
      </w:tr>
      <w:tr w:rsidR="00B554E7" w:rsidRPr="0012221D" w:rsidTr="003C3A8C">
        <w:trPr>
          <w:trHeight w:val="290"/>
          <w:ins w:id="77930"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3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32" w:author="Diana Machado" w:date="2019-04-05T22:04:00Z"/>
                <w:rFonts w:eastAsia="PMingLiU"/>
                <w:color w:val="000000"/>
                <w:sz w:val="20"/>
                <w:szCs w:val="20"/>
                <w:lang w:val="en-PH" w:eastAsia="en-US"/>
              </w:rPr>
            </w:pPr>
            <w:ins w:id="77933" w:author="Diana Machado" w:date="2019-04-05T22:04:00Z">
              <w:r w:rsidRPr="0012221D">
                <w:rPr>
                  <w:rFonts w:eastAsia="PMingLiU"/>
                  <w:color w:val="000000"/>
                  <w:sz w:val="20"/>
                  <w:szCs w:val="20"/>
                  <w:lang w:val="en-PH" w:eastAsia="en-US"/>
                </w:rPr>
                <w:t>Central</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34" w:author="Diana Machado" w:date="2019-04-05T22:04:00Z"/>
                <w:rFonts w:eastAsia="PMingLiU"/>
                <w:color w:val="000000"/>
                <w:sz w:val="20"/>
                <w:szCs w:val="20"/>
                <w:lang w:val="en-PH" w:eastAsia="en-US"/>
              </w:rPr>
            </w:pPr>
            <w:ins w:id="77935" w:author="Diana Machado" w:date="2019-04-05T22:04:00Z">
              <w:r w:rsidRPr="0012221D">
                <w:rPr>
                  <w:rFonts w:eastAsia="PMingLiU"/>
                  <w:color w:val="000000"/>
                  <w:sz w:val="20"/>
                  <w:szCs w:val="20"/>
                  <w:lang w:val="en-PH" w:eastAsia="en-US"/>
                </w:rPr>
                <w:t>1.2%</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36" w:author="Diana Machado" w:date="2019-04-05T22:04:00Z"/>
                <w:rFonts w:eastAsia="PMingLiU"/>
                <w:color w:val="000000"/>
                <w:sz w:val="20"/>
                <w:szCs w:val="20"/>
                <w:lang w:val="en-PH" w:eastAsia="en-US"/>
              </w:rPr>
            </w:pPr>
            <w:ins w:id="77937"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38" w:author="Diana Machado" w:date="2019-04-05T22:04:00Z"/>
                <w:rFonts w:eastAsia="PMingLiU"/>
                <w:color w:val="000000"/>
                <w:sz w:val="20"/>
                <w:szCs w:val="20"/>
                <w:lang w:val="en-PH" w:eastAsia="en-US"/>
              </w:rPr>
            </w:pPr>
            <w:ins w:id="77939" w:author="Diana Machado" w:date="2019-04-05T22:04:00Z">
              <w:r w:rsidRPr="0012221D">
                <w:rPr>
                  <w:rFonts w:eastAsia="PMingLiU"/>
                  <w:color w:val="000000"/>
                  <w:sz w:val="20"/>
                  <w:szCs w:val="20"/>
                  <w:lang w:val="en-PH" w:eastAsia="en-US"/>
                </w:rPr>
                <w:t>1.0%</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40" w:author="Diana Machado" w:date="2019-04-05T22:04:00Z"/>
                <w:rFonts w:eastAsia="PMingLiU"/>
                <w:color w:val="000000"/>
                <w:sz w:val="20"/>
                <w:szCs w:val="20"/>
                <w:lang w:val="en-PH" w:eastAsia="en-US"/>
              </w:rPr>
            </w:pPr>
            <w:ins w:id="77941" w:author="Diana Machado" w:date="2019-04-05T22:04:00Z">
              <w:r w:rsidRPr="0012221D">
                <w:rPr>
                  <w:rFonts w:eastAsia="PMingLiU"/>
                  <w:color w:val="000000"/>
                  <w:sz w:val="20"/>
                  <w:szCs w:val="20"/>
                  <w:lang w:val="en-PH" w:eastAsia="en-US"/>
                </w:rPr>
                <w:t>0.8%</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42" w:author="Diana Machado" w:date="2019-04-05T22:04:00Z"/>
                <w:rFonts w:eastAsia="PMingLiU"/>
                <w:color w:val="000000"/>
                <w:sz w:val="20"/>
                <w:szCs w:val="20"/>
                <w:lang w:val="en-PH" w:eastAsia="en-US"/>
              </w:rPr>
            </w:pPr>
            <w:ins w:id="77943" w:author="Diana Machado" w:date="2019-04-05T22:04:00Z">
              <w:r w:rsidRPr="0012221D">
                <w:rPr>
                  <w:rFonts w:eastAsia="PMingLiU"/>
                  <w:color w:val="000000"/>
                  <w:sz w:val="20"/>
                  <w:szCs w:val="20"/>
                  <w:lang w:val="en-PH" w:eastAsia="en-US"/>
                </w:rPr>
                <w:t>0.7%</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7944" w:author="Diana Machado" w:date="2019-04-05T22:04:00Z"/>
                <w:rFonts w:eastAsia="PMingLiU"/>
                <w:color w:val="000000"/>
                <w:sz w:val="20"/>
                <w:szCs w:val="20"/>
                <w:lang w:val="en-PH" w:eastAsia="en-US"/>
              </w:rPr>
            </w:pPr>
          </w:p>
        </w:tc>
      </w:tr>
      <w:tr w:rsidR="00B554E7" w:rsidRPr="0012221D" w:rsidTr="003C3A8C">
        <w:trPr>
          <w:trHeight w:val="290"/>
          <w:ins w:id="77945" w:author="Diana Machado" w:date="2019-04-05T22:04:00Z"/>
        </w:trPr>
        <w:tc>
          <w:tcPr>
            <w:tcW w:w="2057"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7946"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47" w:author="Diana Machado" w:date="2019-04-05T22:04:00Z"/>
                <w:rFonts w:eastAsia="PMingLiU"/>
                <w:color w:val="000000"/>
                <w:sz w:val="20"/>
                <w:szCs w:val="20"/>
                <w:lang w:val="en-PH" w:eastAsia="en-US"/>
              </w:rPr>
            </w:pPr>
            <w:ins w:id="77948" w:author="Diana Machado" w:date="2019-04-05T22:04:00Z">
              <w:r w:rsidRPr="0012221D">
                <w:rPr>
                  <w:rFonts w:eastAsia="PMingLiU"/>
                  <w:color w:val="000000"/>
                  <w:sz w:val="20"/>
                  <w:szCs w:val="20"/>
                  <w:lang w:val="en-PH" w:eastAsia="en-US"/>
                </w:rPr>
                <w:t>South</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49" w:author="Diana Machado" w:date="2019-04-05T22:04:00Z"/>
                <w:rFonts w:eastAsia="PMingLiU"/>
                <w:color w:val="000000"/>
                <w:sz w:val="20"/>
                <w:szCs w:val="20"/>
                <w:lang w:val="en-PH" w:eastAsia="en-US"/>
              </w:rPr>
            </w:pPr>
            <w:ins w:id="77950"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51" w:author="Diana Machado" w:date="2019-04-05T22:04:00Z"/>
                <w:rFonts w:eastAsia="PMingLiU"/>
                <w:color w:val="000000"/>
                <w:sz w:val="20"/>
                <w:szCs w:val="20"/>
                <w:lang w:val="en-PH" w:eastAsia="en-US"/>
              </w:rPr>
            </w:pPr>
            <w:ins w:id="77952"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53" w:author="Diana Machado" w:date="2019-04-05T22:04:00Z"/>
                <w:rFonts w:eastAsia="PMingLiU"/>
                <w:color w:val="000000"/>
                <w:sz w:val="20"/>
                <w:szCs w:val="20"/>
                <w:lang w:val="en-PH" w:eastAsia="en-US"/>
              </w:rPr>
            </w:pPr>
            <w:ins w:id="77954" w:author="Diana Machado" w:date="2019-04-05T22:04:00Z">
              <w:r w:rsidRPr="0012221D">
                <w:rPr>
                  <w:rFonts w:eastAsia="PMingLiU"/>
                  <w:color w:val="000000"/>
                  <w:sz w:val="20"/>
                  <w:szCs w:val="20"/>
                  <w:lang w:val="en-PH" w:eastAsia="en-US"/>
                </w:rPr>
                <w:t>3.4%</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55" w:author="Diana Machado" w:date="2019-04-05T22:04:00Z"/>
                <w:rFonts w:eastAsia="PMingLiU"/>
                <w:color w:val="000000"/>
                <w:sz w:val="20"/>
                <w:szCs w:val="20"/>
                <w:lang w:val="en-PH" w:eastAsia="en-US"/>
              </w:rPr>
            </w:pPr>
            <w:ins w:id="77956"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57" w:author="Diana Machado" w:date="2019-04-05T22:04:00Z"/>
                <w:rFonts w:eastAsia="PMingLiU"/>
                <w:color w:val="000000"/>
                <w:sz w:val="20"/>
                <w:szCs w:val="20"/>
                <w:lang w:val="en-PH" w:eastAsia="en-US"/>
              </w:rPr>
            </w:pPr>
            <w:ins w:id="77958" w:author="Diana Machado" w:date="2019-04-05T22:04:00Z">
              <w:r w:rsidRPr="0012221D">
                <w:rPr>
                  <w:rFonts w:eastAsia="PMingLiU"/>
                  <w:color w:val="000000"/>
                  <w:sz w:val="20"/>
                  <w:szCs w:val="20"/>
                  <w:lang w:val="en-PH" w:eastAsia="en-US"/>
                </w:rPr>
                <w:t>3.5%</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7959" w:author="Diana Machado" w:date="2019-04-05T22:04:00Z"/>
                <w:rFonts w:eastAsia="PMingLiU"/>
                <w:color w:val="000000"/>
                <w:sz w:val="20"/>
                <w:szCs w:val="20"/>
                <w:lang w:val="en-PH" w:eastAsia="en-US"/>
              </w:rPr>
            </w:pPr>
          </w:p>
        </w:tc>
      </w:tr>
      <w:tr w:rsidR="00B554E7" w:rsidRPr="0012221D" w:rsidTr="003C3A8C">
        <w:trPr>
          <w:trHeight w:val="290"/>
          <w:ins w:id="77960" w:author="Diana Machado" w:date="2019-04-05T22:04:00Z"/>
        </w:trPr>
        <w:tc>
          <w:tcPr>
            <w:tcW w:w="2057"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1" w:author="Diana Machado" w:date="2019-04-05T22:04:00Z"/>
                <w:rFonts w:eastAsia="PMingLiU"/>
                <w:color w:val="000000"/>
                <w:sz w:val="20"/>
                <w:szCs w:val="20"/>
                <w:lang w:val="en-PH" w:eastAsia="en-US"/>
              </w:rPr>
            </w:pPr>
          </w:p>
        </w:tc>
        <w:tc>
          <w:tcPr>
            <w:tcW w:w="1708"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7962" w:author="Diana Machado" w:date="2019-04-05T22:04:00Z"/>
                <w:rFonts w:eastAsia="PMingLiU"/>
                <w:color w:val="000000"/>
                <w:sz w:val="20"/>
                <w:szCs w:val="20"/>
                <w:lang w:val="en-PH" w:eastAsia="en-US"/>
              </w:rPr>
            </w:pPr>
            <w:ins w:id="77963" w:author="Diana Machado" w:date="2019-04-05T22:04:00Z">
              <w:r w:rsidRPr="0012221D">
                <w:rPr>
                  <w:rFonts w:eastAsia="PMingLiU"/>
                  <w:color w:val="000000"/>
                  <w:sz w:val="20"/>
                  <w:szCs w:val="20"/>
                  <w:lang w:val="en-PH" w:eastAsia="en-US"/>
                </w:rPr>
                <w:t>Statewide</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4" w:author="Diana Machado" w:date="2019-04-05T22:04:00Z"/>
                <w:rFonts w:eastAsia="PMingLiU"/>
                <w:color w:val="000000"/>
                <w:sz w:val="20"/>
                <w:szCs w:val="20"/>
                <w:lang w:val="en-PH" w:eastAsia="en-US"/>
              </w:rPr>
            </w:pPr>
            <w:ins w:id="77965"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6" w:author="Diana Machado" w:date="2019-04-05T22:04:00Z"/>
                <w:rFonts w:eastAsia="PMingLiU"/>
                <w:color w:val="000000"/>
                <w:sz w:val="20"/>
                <w:szCs w:val="20"/>
                <w:lang w:val="en-PH" w:eastAsia="en-US"/>
              </w:rPr>
            </w:pPr>
            <w:ins w:id="77967"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68" w:author="Diana Machado" w:date="2019-04-05T22:04:00Z"/>
                <w:rFonts w:eastAsia="PMingLiU"/>
                <w:color w:val="000000"/>
                <w:sz w:val="20"/>
                <w:szCs w:val="20"/>
                <w:lang w:val="en-PH" w:eastAsia="en-US"/>
              </w:rPr>
            </w:pPr>
            <w:ins w:id="77969"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70" w:author="Diana Machado" w:date="2019-04-05T22:04:00Z"/>
                <w:rFonts w:eastAsia="PMingLiU"/>
                <w:color w:val="000000"/>
                <w:sz w:val="20"/>
                <w:szCs w:val="20"/>
                <w:lang w:val="en-PH" w:eastAsia="en-US"/>
              </w:rPr>
            </w:pPr>
            <w:ins w:id="77971"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7972" w:author="Diana Machado" w:date="2019-04-05T22:04:00Z"/>
                <w:rFonts w:eastAsia="PMingLiU"/>
                <w:color w:val="000000"/>
                <w:sz w:val="20"/>
                <w:szCs w:val="20"/>
                <w:lang w:val="en-PH" w:eastAsia="en-US"/>
              </w:rPr>
            </w:pPr>
            <w:ins w:id="77973" w:author="Diana Machado" w:date="2019-04-05T22:04:00Z">
              <w:r w:rsidRPr="0012221D">
                <w:rPr>
                  <w:rFonts w:eastAsia="PMingLiU"/>
                  <w:color w:val="000000"/>
                  <w:sz w:val="20"/>
                  <w:szCs w:val="20"/>
                  <w:lang w:val="en-PH" w:eastAsia="en-US"/>
                </w:rPr>
                <w:t>2.5%</w:t>
              </w:r>
            </w:ins>
          </w:p>
        </w:tc>
        <w:tc>
          <w:tcPr>
            <w:tcW w:w="1384" w:type="dxa"/>
            <w:tcBorders>
              <w:top w:val="single" w:sz="6" w:space="0" w:color="auto"/>
              <w:left w:val="single" w:sz="6" w:space="0" w:color="auto"/>
              <w:bottom w:val="single" w:sz="6" w:space="0" w:color="auto"/>
              <w:right w:val="single" w:sz="12" w:space="0" w:color="auto"/>
            </w:tcBorders>
            <w:shd w:val="solid" w:color="C0C0C0" w:fill="auto"/>
          </w:tcPr>
          <w:p w:rsidR="00B554E7" w:rsidRPr="0012221D" w:rsidRDefault="00B554E7" w:rsidP="003C3A8C">
            <w:pPr>
              <w:autoSpaceDE w:val="0"/>
              <w:autoSpaceDN w:val="0"/>
              <w:adjustRightInd w:val="0"/>
              <w:jc w:val="center"/>
              <w:rPr>
                <w:ins w:id="77974" w:author="Diana Machado" w:date="2019-04-05T22:04:00Z"/>
                <w:rFonts w:eastAsia="PMingLiU"/>
                <w:color w:val="000000"/>
                <w:sz w:val="20"/>
                <w:szCs w:val="20"/>
                <w:lang w:val="en-PH" w:eastAsia="en-US"/>
              </w:rPr>
            </w:pPr>
          </w:p>
        </w:tc>
      </w:tr>
    </w:tbl>
    <w:p w:rsidR="00B554E7" w:rsidRDefault="00B554E7">
      <w:pPr>
        <w:jc w:val="left"/>
      </w:pPr>
    </w:p>
    <w:p w:rsidR="00B554E7" w:rsidRDefault="00B554E7">
      <w:pPr>
        <w:jc w:val="left"/>
      </w:pPr>
    </w:p>
    <w:p w:rsidR="00B554E7" w:rsidRDefault="00B554E7">
      <w:pPr>
        <w:jc w:val="left"/>
      </w:pPr>
    </w:p>
    <w:p w:rsidR="00B554E7" w:rsidRDefault="00B554E7">
      <w:pPr>
        <w:jc w:val="left"/>
        <w:sectPr w:rsidR="00B554E7" w:rsidSect="00B554E7">
          <w:footerReference w:type="default" r:id="rId423"/>
          <w:pgSz w:w="15840" w:h="12240" w:orient="landscape" w:code="1"/>
          <w:pgMar w:top="1440" w:right="1440" w:bottom="1440" w:left="1440" w:header="720" w:footer="432" w:gutter="0"/>
          <w:cols w:space="720"/>
          <w:docGrid w:linePitch="360"/>
          <w:sectPrChange w:id="77979" w:author="Diana Machado" w:date="2019-04-05T22:04:00Z">
            <w:sectPr w:rsidR="00B554E7" w:rsidSect="00B554E7">
              <w:pgSz w:w="12240" w:h="15840" w:orient="portrait"/>
              <w:pgMar w:top="1440" w:right="1440" w:bottom="1440" w:left="1440" w:header="720" w:footer="432" w:gutter="0"/>
            </w:sectPr>
          </w:sectPrChange>
        </w:sectPr>
      </w:pPr>
    </w:p>
    <w:p w:rsidR="00137DB0" w:rsidRDefault="00137DB0" w:rsidP="002C2D54">
      <w:pPr>
        <w:pStyle w:val="Footnote"/>
      </w:pPr>
      <w:r>
        <w:rPr>
          <w:rFonts w:hint="eastAsia"/>
        </w:rPr>
        <w:t xml:space="preserve">Form A-7: Percent Change in Logical Relationship to Hurricane Risk </w:t>
      </w:r>
      <w:r>
        <w:rPr>
          <w:rFonts w:hint="eastAsia"/>
        </w:rPr>
        <w:t>‐</w:t>
      </w:r>
      <w:r>
        <w:rPr>
          <w:rFonts w:hint="eastAsia"/>
        </w:rPr>
        <w:t xml:space="preserve"> Policy Form</w:t>
      </w:r>
    </w:p>
    <w:p w:rsidR="00137DB0" w:rsidRDefault="00137DB0" w:rsidP="002C2D54">
      <w:pPr>
        <w:pStyle w:val="Footnote"/>
      </w:pPr>
      <w:r>
        <w:t>Modeling Organization: Florida International University</w:t>
      </w:r>
    </w:p>
    <w:p w:rsidR="00137DB0" w:rsidRDefault="00137DB0" w:rsidP="002C2D54">
      <w:pPr>
        <w:pStyle w:val="Footnote"/>
      </w:pPr>
      <w:r>
        <w:t xml:space="preserve">Model Name &amp; Version Number: Florida Public Hurricane Loss Model </w:t>
      </w:r>
      <w:del w:id="77980" w:author="Diana Machado" w:date="2019-04-05T14:33:00Z">
        <w:r w:rsidDel="008E38ED">
          <w:delText>6.3</w:delText>
        </w:r>
      </w:del>
      <w:ins w:id="77981" w:author="Diana Machado" w:date="2019-04-05T14:33:00Z">
        <w:r w:rsidR="008E38ED">
          <w:t>7.0</w:t>
        </w:r>
      </w:ins>
    </w:p>
    <w:p w:rsidR="00137DB0" w:rsidRDefault="00137DB0" w:rsidP="002C2D54">
      <w:pPr>
        <w:pStyle w:val="Footnote"/>
      </w:pPr>
      <w:r>
        <w:t xml:space="preserve">Model Release Date: </w:t>
      </w:r>
      <w:del w:id="77982" w:author="Diana Machado" w:date="2019-04-05T22:05:00Z">
        <w:r w:rsidR="00F459EF" w:rsidDel="00B554E7">
          <w:delText>November 5</w:delText>
        </w:r>
        <w:r w:rsidDel="00B554E7">
          <w:delText>, 2018</w:delText>
        </w:r>
      </w:del>
      <w:ins w:id="77983" w:author="Diana Machado" w:date="2019-04-05T22:05:00Z">
        <w:r w:rsidR="00B554E7">
          <w:t>March 29, 2019</w:t>
        </w:r>
      </w:ins>
    </w:p>
    <w:p w:rsidR="00137DB0" w:rsidRPr="00137DB0" w:rsidRDefault="00137DB0" w:rsidP="00137DB0"/>
    <w:p w:rsidR="007F532C" w:rsidRDefault="00137DB0" w:rsidP="003A5125">
      <w:pPr>
        <w:jc w:val="center"/>
      </w:pPr>
      <w:del w:id="77984" w:author="Diana Machado" w:date="2019-04-05T22:05:00Z">
        <w:r w:rsidRPr="001F75EB" w:rsidDel="00B554E7">
          <w:rPr>
            <w:noProof/>
            <w:lang w:eastAsia="en-US"/>
          </w:rPr>
          <w:drawing>
            <wp:inline distT="0" distB="0" distL="0" distR="0" wp14:anchorId="653AF83F" wp14:editId="225274C9">
              <wp:extent cx="5342890" cy="5297170"/>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4"/>
                      <a:srcRect/>
                      <a:stretch>
                        <a:fillRect/>
                      </a:stretch>
                    </pic:blipFill>
                    <pic:spPr bwMode="auto">
                      <a:xfrm>
                        <a:off x="0" y="0"/>
                        <a:ext cx="5342890" cy="5297170"/>
                      </a:xfrm>
                      <a:prstGeom prst="rect">
                        <a:avLst/>
                      </a:prstGeom>
                      <a:noFill/>
                      <a:ln w="9525">
                        <a:noFill/>
                        <a:miter lim="800000"/>
                        <a:headEnd/>
                        <a:tailEnd/>
                      </a:ln>
                    </pic:spPr>
                  </pic:pic>
                </a:graphicData>
              </a:graphic>
            </wp:inline>
          </w:drawing>
        </w:r>
      </w:del>
    </w:p>
    <w:p w:rsidR="007F532C" w:rsidRDefault="007F532C" w:rsidP="00137DB0"/>
    <w:p w:rsidR="00B554E7" w:rsidRDefault="00B554E7">
      <w:pPr>
        <w:jc w:val="left"/>
        <w:sectPr w:rsidR="00B554E7" w:rsidSect="00FC1129">
          <w:footerReference w:type="default" r:id="rId425"/>
          <w:pgSz w:w="12240" w:h="15840" w:code="1"/>
          <w:pgMar w:top="1440" w:right="1440" w:bottom="1440" w:left="1440" w:header="720" w:footer="432" w:gutter="0"/>
          <w:cols w:space="720"/>
          <w:docGrid w:linePitch="360"/>
        </w:sectPr>
      </w:pPr>
    </w:p>
    <w:tbl>
      <w:tblPr>
        <w:tblW w:w="0" w:type="auto"/>
        <w:tblInd w:w="78" w:type="dxa"/>
        <w:tblLayout w:type="fixed"/>
        <w:tblLook w:val="0000" w:firstRow="0" w:lastRow="0" w:firstColumn="0" w:lastColumn="0" w:noHBand="0" w:noVBand="0"/>
      </w:tblPr>
      <w:tblGrid>
        <w:gridCol w:w="2306"/>
        <w:gridCol w:w="2081"/>
        <w:gridCol w:w="2194"/>
        <w:gridCol w:w="2193"/>
      </w:tblGrid>
      <w:tr w:rsidR="00B554E7" w:rsidRPr="003757E8" w:rsidTr="003C3A8C">
        <w:trPr>
          <w:trHeight w:val="391"/>
          <w:ins w:id="77989" w:author="Diana Machado" w:date="2019-04-05T22:06:00Z"/>
        </w:trPr>
        <w:tc>
          <w:tcPr>
            <w:tcW w:w="2306" w:type="dxa"/>
            <w:tcBorders>
              <w:top w:val="single" w:sz="12" w:space="0" w:color="auto"/>
              <w:left w:val="single" w:sz="12" w:space="0" w:color="auto"/>
              <w:bottom w:val="nil"/>
              <w:right w:val="single" w:sz="6" w:space="0" w:color="auto"/>
            </w:tcBorders>
            <w:shd w:val="solid" w:color="FFFFFF" w:fill="auto"/>
          </w:tcPr>
          <w:p w:rsidR="00B554E7" w:rsidRPr="003757E8" w:rsidRDefault="00B554E7" w:rsidP="003C3A8C">
            <w:pPr>
              <w:autoSpaceDE w:val="0"/>
              <w:autoSpaceDN w:val="0"/>
              <w:adjustRightInd w:val="0"/>
              <w:jc w:val="center"/>
              <w:rPr>
                <w:ins w:id="77990" w:author="Diana Machado" w:date="2019-04-05T22:06:00Z"/>
                <w:rFonts w:ascii="Calibri" w:eastAsia="PMingLiU" w:hAnsi="Calibri" w:cs="Calibri"/>
                <w:b/>
                <w:bCs/>
                <w:color w:val="000000"/>
                <w:sz w:val="22"/>
                <w:szCs w:val="22"/>
                <w:lang w:val="en-PH" w:eastAsia="en-US"/>
              </w:rPr>
            </w:pPr>
            <w:ins w:id="77991" w:author="Diana Machado" w:date="2019-04-05T22:06:00Z">
              <w:r w:rsidRPr="003757E8">
                <w:rPr>
                  <w:rFonts w:ascii="Calibri" w:eastAsia="PMingLiU" w:hAnsi="Calibri" w:cs="Calibri"/>
                  <w:b/>
                  <w:bCs/>
                  <w:color w:val="000000"/>
                  <w:sz w:val="22"/>
                  <w:szCs w:val="22"/>
                  <w:lang w:val="en-PH" w:eastAsia="en-US"/>
                </w:rPr>
                <w:t>Policy Form</w:t>
              </w:r>
            </w:ins>
          </w:p>
        </w:tc>
        <w:tc>
          <w:tcPr>
            <w:tcW w:w="2081" w:type="dxa"/>
            <w:tcBorders>
              <w:top w:val="single" w:sz="12" w:space="0" w:color="auto"/>
              <w:left w:val="single" w:sz="6" w:space="0" w:color="auto"/>
              <w:bottom w:val="nil"/>
              <w:right w:val="single" w:sz="12" w:space="0" w:color="auto"/>
            </w:tcBorders>
            <w:shd w:val="solid" w:color="FFFFFF" w:fill="auto"/>
          </w:tcPr>
          <w:p w:rsidR="00B554E7" w:rsidRPr="003757E8" w:rsidRDefault="00B554E7" w:rsidP="003C3A8C">
            <w:pPr>
              <w:autoSpaceDE w:val="0"/>
              <w:autoSpaceDN w:val="0"/>
              <w:adjustRightInd w:val="0"/>
              <w:jc w:val="center"/>
              <w:rPr>
                <w:ins w:id="77992" w:author="Diana Machado" w:date="2019-04-05T22:06:00Z"/>
                <w:rFonts w:ascii="Calibri" w:eastAsia="PMingLiU" w:hAnsi="Calibri" w:cs="Calibri"/>
                <w:b/>
                <w:bCs/>
                <w:color w:val="000000"/>
                <w:sz w:val="22"/>
                <w:szCs w:val="22"/>
                <w:lang w:val="en-PH" w:eastAsia="en-US"/>
              </w:rPr>
            </w:pPr>
            <w:ins w:id="77993" w:author="Diana Machado" w:date="2019-04-05T22:06:00Z">
              <w:r w:rsidRPr="003757E8">
                <w:rPr>
                  <w:rFonts w:ascii="Calibri" w:eastAsia="PMingLiU" w:hAnsi="Calibri" w:cs="Calibri"/>
                  <w:b/>
                  <w:bCs/>
                  <w:color w:val="000000"/>
                  <w:sz w:val="22"/>
                  <w:szCs w:val="22"/>
                  <w:lang w:val="en-PH" w:eastAsia="en-US"/>
                </w:rPr>
                <w:t>Region</w:t>
              </w:r>
            </w:ins>
          </w:p>
        </w:tc>
        <w:tc>
          <w:tcPr>
            <w:tcW w:w="2194" w:type="dxa"/>
            <w:gridSpan w:val="2"/>
            <w:tcBorders>
              <w:top w:val="single" w:sz="12" w:space="0" w:color="auto"/>
              <w:left w:val="single" w:sz="12"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7994" w:author="Diana Machado" w:date="2019-04-05T22:06:00Z"/>
                <w:rFonts w:ascii="Calibri" w:eastAsia="PMingLiU" w:hAnsi="Calibri" w:cs="Calibri"/>
                <w:b/>
                <w:bCs/>
                <w:color w:val="000000"/>
                <w:sz w:val="22"/>
                <w:szCs w:val="22"/>
                <w:lang w:val="en-PH" w:eastAsia="en-US"/>
              </w:rPr>
            </w:pPr>
            <w:ins w:id="77995" w:author="Diana Machado" w:date="2019-04-05T22:06:00Z">
              <w:r w:rsidRPr="003757E8">
                <w:rPr>
                  <w:rFonts w:ascii="Calibri" w:eastAsia="PMingLiU" w:hAnsi="Calibri" w:cs="Calibri"/>
                  <w:b/>
                  <w:bCs/>
                  <w:color w:val="000000"/>
                  <w:sz w:val="22"/>
                  <w:szCs w:val="22"/>
                  <w:lang w:val="en-PH" w:eastAsia="en-US"/>
                </w:rPr>
                <w:t>Percentage Change in Hurricane Loss Cost</w:t>
              </w:r>
            </w:ins>
          </w:p>
        </w:tc>
      </w:tr>
      <w:tr w:rsidR="00B554E7" w:rsidRPr="003757E8" w:rsidTr="003C3A8C">
        <w:trPr>
          <w:trHeight w:val="422"/>
          <w:ins w:id="77996" w:author="Diana Machado" w:date="2019-04-05T22:06:00Z"/>
        </w:trPr>
        <w:tc>
          <w:tcPr>
            <w:tcW w:w="2306" w:type="dxa"/>
            <w:tcBorders>
              <w:top w:val="nil"/>
              <w:left w:val="single" w:sz="12" w:space="0" w:color="auto"/>
              <w:bottom w:val="single" w:sz="12" w:space="0" w:color="auto"/>
              <w:right w:val="single" w:sz="6" w:space="0" w:color="auto"/>
            </w:tcBorders>
            <w:shd w:val="solid" w:color="FFFFFF" w:fill="auto"/>
          </w:tcPr>
          <w:p w:rsidR="00B554E7" w:rsidRPr="003757E8" w:rsidRDefault="00B554E7" w:rsidP="003C3A8C">
            <w:pPr>
              <w:autoSpaceDE w:val="0"/>
              <w:autoSpaceDN w:val="0"/>
              <w:adjustRightInd w:val="0"/>
              <w:jc w:val="center"/>
              <w:rPr>
                <w:ins w:id="77997" w:author="Diana Machado" w:date="2019-04-05T22:06:00Z"/>
                <w:rFonts w:ascii="Calibri" w:eastAsia="PMingLiU" w:hAnsi="Calibri" w:cs="Calibri"/>
                <w:b/>
                <w:bCs/>
                <w:color w:val="000000"/>
                <w:sz w:val="22"/>
                <w:szCs w:val="22"/>
                <w:lang w:val="en-PH" w:eastAsia="en-US"/>
              </w:rPr>
            </w:pPr>
          </w:p>
        </w:tc>
        <w:tc>
          <w:tcPr>
            <w:tcW w:w="2081" w:type="dxa"/>
            <w:tcBorders>
              <w:top w:val="nil"/>
              <w:left w:val="single" w:sz="6" w:space="0" w:color="auto"/>
              <w:bottom w:val="single" w:sz="12" w:space="0" w:color="auto"/>
              <w:right w:val="single" w:sz="12" w:space="0" w:color="auto"/>
            </w:tcBorders>
            <w:shd w:val="solid" w:color="FFFFFF" w:fill="auto"/>
          </w:tcPr>
          <w:p w:rsidR="00B554E7" w:rsidRPr="003757E8" w:rsidRDefault="00B554E7" w:rsidP="003C3A8C">
            <w:pPr>
              <w:autoSpaceDE w:val="0"/>
              <w:autoSpaceDN w:val="0"/>
              <w:adjustRightInd w:val="0"/>
              <w:jc w:val="center"/>
              <w:rPr>
                <w:ins w:id="77998" w:author="Diana Machado" w:date="2019-04-05T22:06:00Z"/>
                <w:rFonts w:ascii="Calibri" w:eastAsia="PMingLiU" w:hAnsi="Calibri" w:cs="Calibri"/>
                <w:b/>
                <w:bCs/>
                <w:color w:val="000000"/>
                <w:sz w:val="22"/>
                <w:szCs w:val="22"/>
                <w:lang w:val="en-PH" w:eastAsia="en-US"/>
              </w:rPr>
            </w:pPr>
          </w:p>
        </w:tc>
        <w:tc>
          <w:tcPr>
            <w:tcW w:w="2194" w:type="dxa"/>
            <w:tcBorders>
              <w:top w:val="single" w:sz="6" w:space="0" w:color="auto"/>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7999" w:author="Diana Machado" w:date="2019-04-05T22:06:00Z"/>
                <w:rFonts w:ascii="Calibri" w:eastAsia="PMingLiU" w:hAnsi="Calibri" w:cs="Calibri"/>
                <w:b/>
                <w:bCs/>
                <w:color w:val="000000"/>
                <w:sz w:val="22"/>
                <w:szCs w:val="22"/>
                <w:lang w:val="en-PH" w:eastAsia="en-US"/>
              </w:rPr>
            </w:pPr>
            <w:ins w:id="78000" w:author="Diana Machado" w:date="2019-04-05T22:06:00Z">
              <w:r w:rsidRPr="003757E8">
                <w:rPr>
                  <w:rFonts w:ascii="Calibri" w:eastAsia="PMingLiU" w:hAnsi="Calibri" w:cs="Calibri"/>
                  <w:b/>
                  <w:bCs/>
                  <w:color w:val="000000"/>
                  <w:sz w:val="22"/>
                  <w:szCs w:val="22"/>
                  <w:lang w:val="en-PH" w:eastAsia="en-US"/>
                </w:rPr>
                <w:t>Masonry</w:t>
              </w:r>
            </w:ins>
          </w:p>
        </w:tc>
        <w:tc>
          <w:tcPr>
            <w:tcW w:w="2193" w:type="dxa"/>
            <w:tcBorders>
              <w:top w:val="single" w:sz="6" w:space="0" w:color="auto"/>
              <w:left w:val="single" w:sz="6" w:space="0" w:color="auto"/>
              <w:bottom w:val="single" w:sz="12" w:space="0" w:color="auto"/>
              <w:right w:val="single" w:sz="12" w:space="0" w:color="auto"/>
            </w:tcBorders>
          </w:tcPr>
          <w:p w:rsidR="00B554E7" w:rsidRPr="003757E8" w:rsidRDefault="00B554E7" w:rsidP="003C3A8C">
            <w:pPr>
              <w:autoSpaceDE w:val="0"/>
              <w:autoSpaceDN w:val="0"/>
              <w:adjustRightInd w:val="0"/>
              <w:jc w:val="center"/>
              <w:rPr>
                <w:ins w:id="78001" w:author="Diana Machado" w:date="2019-04-05T22:06:00Z"/>
                <w:rFonts w:ascii="Calibri" w:eastAsia="PMingLiU" w:hAnsi="Calibri" w:cs="Calibri"/>
                <w:b/>
                <w:bCs/>
                <w:color w:val="000000"/>
                <w:sz w:val="22"/>
                <w:szCs w:val="22"/>
                <w:lang w:val="en-PH" w:eastAsia="en-US"/>
              </w:rPr>
            </w:pPr>
            <w:ins w:id="78002" w:author="Diana Machado" w:date="2019-04-05T22:06:00Z">
              <w:r w:rsidRPr="003757E8">
                <w:rPr>
                  <w:rFonts w:ascii="Calibri" w:eastAsia="PMingLiU" w:hAnsi="Calibri" w:cs="Calibri"/>
                  <w:b/>
                  <w:bCs/>
                  <w:color w:val="000000"/>
                  <w:sz w:val="22"/>
                  <w:szCs w:val="22"/>
                  <w:lang w:val="en-PH" w:eastAsia="en-US"/>
                </w:rPr>
                <w:t>Frame</w:t>
              </w:r>
            </w:ins>
          </w:p>
        </w:tc>
      </w:tr>
      <w:tr w:rsidR="00B554E7" w:rsidRPr="003757E8" w:rsidTr="003C3A8C">
        <w:trPr>
          <w:trHeight w:val="302"/>
          <w:ins w:id="78003" w:author="Diana Machado" w:date="2019-04-05T22:06:00Z"/>
        </w:trPr>
        <w:tc>
          <w:tcPr>
            <w:tcW w:w="2306" w:type="dxa"/>
            <w:tcBorders>
              <w:top w:val="single" w:sz="12"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04" w:author="Diana Machado" w:date="2019-04-05T22:06:00Z"/>
                <w:rFonts w:ascii="Calibri" w:eastAsia="PMingLiU" w:hAnsi="Calibri" w:cs="Calibri"/>
                <w:color w:val="000000"/>
                <w:sz w:val="22"/>
                <w:szCs w:val="22"/>
                <w:lang w:val="en-PH" w:eastAsia="en-US"/>
              </w:rPr>
            </w:pPr>
            <w:ins w:id="78005" w:author="Diana Machado" w:date="2019-04-05T22:06:00Z">
              <w:r w:rsidRPr="003757E8">
                <w:rPr>
                  <w:rFonts w:ascii="Calibri" w:eastAsia="PMingLiU" w:hAnsi="Calibri" w:cs="Calibri"/>
                  <w:color w:val="000000"/>
                  <w:sz w:val="22"/>
                  <w:szCs w:val="22"/>
                  <w:lang w:val="en-PH" w:eastAsia="en-US"/>
                </w:rPr>
                <w:t>Owners</w:t>
              </w:r>
            </w:ins>
          </w:p>
        </w:tc>
        <w:tc>
          <w:tcPr>
            <w:tcW w:w="2081"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06" w:author="Diana Machado" w:date="2019-04-05T22:06:00Z"/>
                <w:rFonts w:ascii="Calibri" w:eastAsia="PMingLiU" w:hAnsi="Calibri" w:cs="Calibri"/>
                <w:color w:val="000000"/>
                <w:sz w:val="22"/>
                <w:szCs w:val="22"/>
                <w:lang w:val="en-PH" w:eastAsia="en-US"/>
              </w:rPr>
            </w:pPr>
            <w:ins w:id="78007"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08" w:author="Diana Machado" w:date="2019-04-05T22:06:00Z"/>
                <w:rFonts w:ascii="Calibri" w:eastAsia="PMingLiU" w:hAnsi="Calibri" w:cs="Calibri"/>
                <w:color w:val="000000"/>
                <w:sz w:val="22"/>
                <w:szCs w:val="22"/>
                <w:lang w:val="en-PH" w:eastAsia="en-US"/>
              </w:rPr>
            </w:pPr>
            <w:ins w:id="78009" w:author="Diana Machado" w:date="2019-04-05T22:06:00Z">
              <w:r w:rsidRPr="003757E8">
                <w:rPr>
                  <w:rFonts w:ascii="Calibri" w:eastAsia="PMingLiU" w:hAnsi="Calibri" w:cs="Calibri"/>
                  <w:color w:val="000000"/>
                  <w:sz w:val="22"/>
                  <w:szCs w:val="22"/>
                  <w:lang w:val="en-PH" w:eastAsia="en-US"/>
                </w:rPr>
                <w:t>2.6%</w:t>
              </w:r>
            </w:ins>
          </w:p>
        </w:tc>
        <w:tc>
          <w:tcPr>
            <w:tcW w:w="2193" w:type="dxa"/>
            <w:tcBorders>
              <w:top w:val="single" w:sz="12"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10" w:author="Diana Machado" w:date="2019-04-05T22:06:00Z"/>
                <w:rFonts w:ascii="Calibri" w:eastAsia="PMingLiU" w:hAnsi="Calibri" w:cs="Calibri"/>
                <w:color w:val="000000"/>
                <w:sz w:val="22"/>
                <w:szCs w:val="22"/>
                <w:lang w:val="en-PH" w:eastAsia="en-US"/>
              </w:rPr>
            </w:pPr>
            <w:ins w:id="78011" w:author="Diana Machado" w:date="2019-04-05T22:06:00Z">
              <w:r w:rsidRPr="003757E8">
                <w:rPr>
                  <w:rFonts w:ascii="Calibri" w:eastAsia="PMingLiU" w:hAnsi="Calibri" w:cs="Calibri"/>
                  <w:color w:val="000000"/>
                  <w:sz w:val="22"/>
                  <w:szCs w:val="22"/>
                  <w:lang w:val="en-PH" w:eastAsia="en-US"/>
                </w:rPr>
                <w:t>2.7%</w:t>
              </w:r>
            </w:ins>
          </w:p>
        </w:tc>
      </w:tr>
      <w:tr w:rsidR="00B554E7" w:rsidRPr="003757E8" w:rsidTr="003C3A8C">
        <w:trPr>
          <w:trHeight w:val="290"/>
          <w:ins w:id="78012"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13"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14" w:author="Diana Machado" w:date="2019-04-05T22:06:00Z"/>
                <w:rFonts w:ascii="Calibri" w:eastAsia="PMingLiU" w:hAnsi="Calibri" w:cs="Calibri"/>
                <w:color w:val="000000"/>
                <w:sz w:val="22"/>
                <w:szCs w:val="22"/>
                <w:lang w:val="en-PH" w:eastAsia="en-US"/>
              </w:rPr>
            </w:pPr>
            <w:ins w:id="78015"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16" w:author="Diana Machado" w:date="2019-04-05T22:06:00Z"/>
                <w:rFonts w:ascii="Calibri" w:eastAsia="PMingLiU" w:hAnsi="Calibri" w:cs="Calibri"/>
                <w:color w:val="000000"/>
                <w:sz w:val="22"/>
                <w:szCs w:val="22"/>
                <w:lang w:val="en-PH" w:eastAsia="en-US"/>
              </w:rPr>
            </w:pPr>
            <w:ins w:id="78017" w:author="Diana Machado" w:date="2019-04-05T22:06:00Z">
              <w:r w:rsidRPr="003757E8">
                <w:rPr>
                  <w:rFonts w:ascii="Calibri" w:eastAsia="PMingLiU" w:hAnsi="Calibri" w:cs="Calibri"/>
                  <w:color w:val="000000"/>
                  <w:sz w:val="22"/>
                  <w:szCs w:val="22"/>
                  <w:lang w:val="en-PH" w:eastAsia="en-US"/>
                </w:rPr>
                <w:t>1.7%</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18" w:author="Diana Machado" w:date="2019-04-05T22:06:00Z"/>
                <w:rFonts w:ascii="Calibri" w:eastAsia="PMingLiU" w:hAnsi="Calibri" w:cs="Calibri"/>
                <w:color w:val="000000"/>
                <w:sz w:val="22"/>
                <w:szCs w:val="22"/>
                <w:lang w:val="en-PH" w:eastAsia="en-US"/>
              </w:rPr>
            </w:pPr>
            <w:ins w:id="78019" w:author="Diana Machado" w:date="2019-04-05T22:06:00Z">
              <w:r w:rsidRPr="003757E8">
                <w:rPr>
                  <w:rFonts w:ascii="Calibri" w:eastAsia="PMingLiU" w:hAnsi="Calibri" w:cs="Calibri"/>
                  <w:color w:val="000000"/>
                  <w:sz w:val="22"/>
                  <w:szCs w:val="22"/>
                  <w:lang w:val="en-PH" w:eastAsia="en-US"/>
                </w:rPr>
                <w:t>1.7%</w:t>
              </w:r>
            </w:ins>
          </w:p>
        </w:tc>
      </w:tr>
      <w:tr w:rsidR="00B554E7" w:rsidRPr="003757E8" w:rsidTr="003C3A8C">
        <w:trPr>
          <w:trHeight w:val="290"/>
          <w:ins w:id="78020"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21"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22" w:author="Diana Machado" w:date="2019-04-05T22:06:00Z"/>
                <w:rFonts w:ascii="Calibri" w:eastAsia="PMingLiU" w:hAnsi="Calibri" w:cs="Calibri"/>
                <w:color w:val="000000"/>
                <w:sz w:val="22"/>
                <w:szCs w:val="22"/>
                <w:lang w:val="en-PH" w:eastAsia="en-US"/>
              </w:rPr>
            </w:pPr>
            <w:ins w:id="78023"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24" w:author="Diana Machado" w:date="2019-04-05T22:06:00Z"/>
                <w:rFonts w:ascii="Calibri" w:eastAsia="PMingLiU" w:hAnsi="Calibri" w:cs="Calibri"/>
                <w:color w:val="000000"/>
                <w:sz w:val="22"/>
                <w:szCs w:val="22"/>
                <w:lang w:val="en-PH" w:eastAsia="en-US"/>
              </w:rPr>
            </w:pPr>
            <w:ins w:id="78025" w:author="Diana Machado" w:date="2019-04-05T22:06:00Z">
              <w:r w:rsidRPr="003757E8">
                <w:rPr>
                  <w:rFonts w:ascii="Calibri" w:eastAsia="PMingLiU" w:hAnsi="Calibri" w:cs="Calibri"/>
                  <w:color w:val="000000"/>
                  <w:sz w:val="22"/>
                  <w:szCs w:val="22"/>
                  <w:lang w:val="en-PH" w:eastAsia="en-US"/>
                </w:rPr>
                <w:t>2.3%</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26" w:author="Diana Machado" w:date="2019-04-05T22:06:00Z"/>
                <w:rFonts w:ascii="Calibri" w:eastAsia="PMingLiU" w:hAnsi="Calibri" w:cs="Calibri"/>
                <w:color w:val="000000"/>
                <w:sz w:val="22"/>
                <w:szCs w:val="22"/>
                <w:lang w:val="en-PH" w:eastAsia="en-US"/>
              </w:rPr>
            </w:pPr>
            <w:ins w:id="78027" w:author="Diana Machado" w:date="2019-04-05T22:06:00Z">
              <w:r w:rsidRPr="003757E8">
                <w:rPr>
                  <w:rFonts w:ascii="Calibri" w:eastAsia="PMingLiU" w:hAnsi="Calibri" w:cs="Calibri"/>
                  <w:color w:val="000000"/>
                  <w:sz w:val="22"/>
                  <w:szCs w:val="22"/>
                  <w:lang w:val="en-PH" w:eastAsia="en-US"/>
                </w:rPr>
                <w:t>2.2%</w:t>
              </w:r>
            </w:ins>
          </w:p>
        </w:tc>
      </w:tr>
      <w:tr w:rsidR="00B554E7" w:rsidRPr="003757E8" w:rsidTr="003C3A8C">
        <w:trPr>
          <w:trHeight w:val="290"/>
          <w:ins w:id="78028"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29"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30" w:author="Diana Machado" w:date="2019-04-05T22:06:00Z"/>
                <w:rFonts w:ascii="Calibri" w:eastAsia="PMingLiU" w:hAnsi="Calibri" w:cs="Calibri"/>
                <w:color w:val="000000"/>
                <w:sz w:val="22"/>
                <w:szCs w:val="22"/>
                <w:lang w:val="en-PH" w:eastAsia="en-US"/>
              </w:rPr>
            </w:pPr>
            <w:ins w:id="78031"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32" w:author="Diana Machado" w:date="2019-04-05T22:06:00Z"/>
                <w:rFonts w:ascii="Calibri" w:eastAsia="PMingLiU" w:hAnsi="Calibri" w:cs="Calibri"/>
                <w:color w:val="000000"/>
                <w:sz w:val="22"/>
                <w:szCs w:val="22"/>
                <w:lang w:val="en-PH" w:eastAsia="en-US"/>
              </w:rPr>
            </w:pPr>
            <w:ins w:id="78033" w:author="Diana Machado" w:date="2019-04-05T22:06:00Z">
              <w:r w:rsidRPr="003757E8">
                <w:rPr>
                  <w:rFonts w:ascii="Calibri" w:eastAsia="PMingLiU" w:hAnsi="Calibri" w:cs="Calibri"/>
                  <w:color w:val="000000"/>
                  <w:sz w:val="22"/>
                  <w:szCs w:val="22"/>
                  <w:lang w:val="en-PH" w:eastAsia="en-US"/>
                </w:rPr>
                <w:t>1.6%</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34" w:author="Diana Machado" w:date="2019-04-05T22:06:00Z"/>
                <w:rFonts w:ascii="Calibri" w:eastAsia="PMingLiU" w:hAnsi="Calibri" w:cs="Calibri"/>
                <w:color w:val="000000"/>
                <w:sz w:val="22"/>
                <w:szCs w:val="22"/>
                <w:lang w:val="en-PH" w:eastAsia="en-US"/>
              </w:rPr>
            </w:pPr>
            <w:ins w:id="78035" w:author="Diana Machado" w:date="2019-04-05T22:06:00Z">
              <w:r w:rsidRPr="003757E8">
                <w:rPr>
                  <w:rFonts w:ascii="Calibri" w:eastAsia="PMingLiU" w:hAnsi="Calibri" w:cs="Calibri"/>
                  <w:color w:val="000000"/>
                  <w:sz w:val="22"/>
                  <w:szCs w:val="22"/>
                  <w:lang w:val="en-PH" w:eastAsia="en-US"/>
                </w:rPr>
                <w:t>1.6%</w:t>
              </w:r>
            </w:ins>
          </w:p>
        </w:tc>
      </w:tr>
      <w:tr w:rsidR="00B554E7" w:rsidRPr="003757E8" w:rsidTr="003C3A8C">
        <w:trPr>
          <w:trHeight w:val="290"/>
          <w:ins w:id="78036"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37"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38" w:author="Diana Machado" w:date="2019-04-05T22:06:00Z"/>
                <w:rFonts w:ascii="Calibri" w:eastAsia="PMingLiU" w:hAnsi="Calibri" w:cs="Calibri"/>
                <w:color w:val="000000"/>
                <w:sz w:val="22"/>
                <w:szCs w:val="22"/>
                <w:lang w:val="en-PH" w:eastAsia="en-US"/>
              </w:rPr>
            </w:pPr>
            <w:ins w:id="78039"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40" w:author="Diana Machado" w:date="2019-04-05T22:06:00Z"/>
                <w:rFonts w:ascii="Calibri" w:eastAsia="PMingLiU" w:hAnsi="Calibri" w:cs="Calibri"/>
                <w:color w:val="000000"/>
                <w:sz w:val="22"/>
                <w:szCs w:val="22"/>
                <w:lang w:val="en-PH" w:eastAsia="en-US"/>
              </w:rPr>
            </w:pPr>
            <w:ins w:id="78041" w:author="Diana Machado" w:date="2019-04-05T22:06:00Z">
              <w:r w:rsidRPr="003757E8">
                <w:rPr>
                  <w:rFonts w:ascii="Calibri" w:eastAsia="PMingLiU" w:hAnsi="Calibri" w:cs="Calibri"/>
                  <w:color w:val="000000"/>
                  <w:sz w:val="22"/>
                  <w:szCs w:val="22"/>
                  <w:lang w:val="en-PH" w:eastAsia="en-US"/>
                </w:rPr>
                <w:t>3.2%</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42" w:author="Diana Machado" w:date="2019-04-05T22:06:00Z"/>
                <w:rFonts w:ascii="Calibri" w:eastAsia="PMingLiU" w:hAnsi="Calibri" w:cs="Calibri"/>
                <w:color w:val="000000"/>
                <w:sz w:val="22"/>
                <w:szCs w:val="22"/>
                <w:lang w:val="en-PH" w:eastAsia="en-US"/>
              </w:rPr>
            </w:pPr>
            <w:ins w:id="78043" w:author="Diana Machado" w:date="2019-04-05T22:06:00Z">
              <w:r w:rsidRPr="003757E8">
                <w:rPr>
                  <w:rFonts w:ascii="Calibri" w:eastAsia="PMingLiU" w:hAnsi="Calibri" w:cs="Calibri"/>
                  <w:color w:val="000000"/>
                  <w:sz w:val="22"/>
                  <w:szCs w:val="22"/>
                  <w:lang w:val="en-PH" w:eastAsia="en-US"/>
                </w:rPr>
                <w:t>3.2%</w:t>
              </w:r>
            </w:ins>
          </w:p>
        </w:tc>
      </w:tr>
      <w:tr w:rsidR="00B554E7" w:rsidRPr="003757E8" w:rsidTr="003C3A8C">
        <w:trPr>
          <w:trHeight w:val="290"/>
          <w:ins w:id="78044" w:author="Diana Machado" w:date="2019-04-05T22:06:00Z"/>
        </w:trPr>
        <w:tc>
          <w:tcPr>
            <w:tcW w:w="2306" w:type="dxa"/>
            <w:tcBorders>
              <w:top w:val="nil"/>
              <w:left w:val="single" w:sz="12"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45"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46" w:author="Diana Machado" w:date="2019-04-05T22:06:00Z"/>
                <w:rFonts w:ascii="Calibri" w:eastAsia="PMingLiU" w:hAnsi="Calibri" w:cs="Calibri"/>
                <w:color w:val="000000"/>
                <w:sz w:val="22"/>
                <w:szCs w:val="22"/>
                <w:lang w:val="en-PH" w:eastAsia="en-US"/>
              </w:rPr>
            </w:pPr>
            <w:ins w:id="78047"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48" w:author="Diana Machado" w:date="2019-04-05T22:06:00Z"/>
                <w:rFonts w:ascii="Calibri" w:eastAsia="PMingLiU" w:hAnsi="Calibri" w:cs="Calibri"/>
                <w:color w:val="000000"/>
                <w:sz w:val="22"/>
                <w:szCs w:val="22"/>
                <w:lang w:val="en-PH" w:eastAsia="en-US"/>
              </w:rPr>
            </w:pPr>
            <w:ins w:id="78049" w:author="Diana Machado" w:date="2019-04-05T22:06:00Z">
              <w:r w:rsidRPr="003757E8">
                <w:rPr>
                  <w:rFonts w:ascii="Calibri" w:eastAsia="PMingLiU" w:hAnsi="Calibri" w:cs="Calibri"/>
                  <w:color w:val="000000"/>
                  <w:sz w:val="22"/>
                  <w:szCs w:val="22"/>
                  <w:lang w:val="en-PH" w:eastAsia="en-US"/>
                </w:rPr>
                <w:t>2.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50" w:author="Diana Machado" w:date="2019-04-05T22:06:00Z"/>
                <w:rFonts w:ascii="Calibri" w:eastAsia="PMingLiU" w:hAnsi="Calibri" w:cs="Calibri"/>
                <w:color w:val="000000"/>
                <w:sz w:val="22"/>
                <w:szCs w:val="22"/>
                <w:lang w:val="en-PH" w:eastAsia="en-US"/>
              </w:rPr>
            </w:pPr>
            <w:ins w:id="78051" w:author="Diana Machado" w:date="2019-04-05T22:06:00Z">
              <w:r w:rsidRPr="003757E8">
                <w:rPr>
                  <w:rFonts w:ascii="Calibri" w:eastAsia="PMingLiU" w:hAnsi="Calibri" w:cs="Calibri"/>
                  <w:color w:val="000000"/>
                  <w:sz w:val="22"/>
                  <w:szCs w:val="22"/>
                  <w:lang w:val="en-PH" w:eastAsia="en-US"/>
                </w:rPr>
                <w:t>2.5%</w:t>
              </w:r>
            </w:ins>
          </w:p>
        </w:tc>
      </w:tr>
      <w:tr w:rsidR="00B554E7" w:rsidRPr="003757E8" w:rsidTr="003C3A8C">
        <w:trPr>
          <w:trHeight w:val="290"/>
          <w:ins w:id="78052" w:author="Diana Machado" w:date="2019-04-05T22:06:00Z"/>
        </w:trPr>
        <w:tc>
          <w:tcPr>
            <w:tcW w:w="2306" w:type="dxa"/>
            <w:tcBorders>
              <w:top w:val="single" w:sz="6"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53" w:author="Diana Machado" w:date="2019-04-05T22:06:00Z"/>
                <w:rFonts w:ascii="Calibri" w:eastAsia="PMingLiU" w:hAnsi="Calibri" w:cs="Calibri"/>
                <w:color w:val="000000"/>
                <w:sz w:val="22"/>
                <w:szCs w:val="22"/>
                <w:lang w:val="en-PH" w:eastAsia="en-US"/>
              </w:rPr>
            </w:pPr>
            <w:ins w:id="78054" w:author="Diana Machado" w:date="2019-04-05T22:06:00Z">
              <w:r w:rsidRPr="003757E8">
                <w:rPr>
                  <w:rFonts w:ascii="Calibri" w:eastAsia="PMingLiU" w:hAnsi="Calibri" w:cs="Calibri"/>
                  <w:color w:val="000000"/>
                  <w:sz w:val="22"/>
                  <w:szCs w:val="22"/>
                  <w:lang w:val="en-PH" w:eastAsia="en-US"/>
                </w:rPr>
                <w:t>Renters</w:t>
              </w:r>
            </w:ins>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55" w:author="Diana Machado" w:date="2019-04-05T22:06:00Z"/>
                <w:rFonts w:ascii="Calibri" w:eastAsia="PMingLiU" w:hAnsi="Calibri" w:cs="Calibri"/>
                <w:color w:val="000000"/>
                <w:sz w:val="22"/>
                <w:szCs w:val="22"/>
                <w:lang w:val="en-PH" w:eastAsia="en-US"/>
              </w:rPr>
            </w:pPr>
            <w:ins w:id="78056"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57" w:author="Diana Machado" w:date="2019-04-05T22:06:00Z"/>
                <w:rFonts w:ascii="Calibri" w:eastAsia="PMingLiU" w:hAnsi="Calibri" w:cs="Calibri"/>
                <w:color w:val="000000"/>
                <w:sz w:val="22"/>
                <w:szCs w:val="22"/>
                <w:lang w:val="en-PH" w:eastAsia="en-US"/>
              </w:rPr>
            </w:pPr>
            <w:ins w:id="78058" w:author="Diana Machado" w:date="2019-04-05T22:06:00Z">
              <w:r w:rsidRPr="003757E8">
                <w:rPr>
                  <w:rFonts w:ascii="Calibri" w:eastAsia="PMingLiU" w:hAnsi="Calibri" w:cs="Calibri"/>
                  <w:color w:val="000000"/>
                  <w:sz w:val="22"/>
                  <w:szCs w:val="22"/>
                  <w:lang w:val="en-PH" w:eastAsia="en-US"/>
                </w:rPr>
                <w:t>2.8%</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59" w:author="Diana Machado" w:date="2019-04-05T22:06:00Z"/>
                <w:rFonts w:ascii="Calibri" w:eastAsia="PMingLiU" w:hAnsi="Calibri" w:cs="Calibri"/>
                <w:color w:val="000000"/>
                <w:sz w:val="22"/>
                <w:szCs w:val="22"/>
                <w:lang w:val="en-PH" w:eastAsia="en-US"/>
              </w:rPr>
            </w:pPr>
            <w:ins w:id="78060" w:author="Diana Machado" w:date="2019-04-05T22:06:00Z">
              <w:r w:rsidRPr="003757E8">
                <w:rPr>
                  <w:rFonts w:ascii="Calibri" w:eastAsia="PMingLiU" w:hAnsi="Calibri" w:cs="Calibri"/>
                  <w:color w:val="000000"/>
                  <w:sz w:val="22"/>
                  <w:szCs w:val="22"/>
                  <w:lang w:val="en-PH" w:eastAsia="en-US"/>
                </w:rPr>
                <w:t>2.9%</w:t>
              </w:r>
            </w:ins>
          </w:p>
        </w:tc>
      </w:tr>
      <w:tr w:rsidR="00B554E7" w:rsidRPr="003757E8" w:rsidTr="003C3A8C">
        <w:trPr>
          <w:trHeight w:val="290"/>
          <w:ins w:id="78061"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62"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63" w:author="Diana Machado" w:date="2019-04-05T22:06:00Z"/>
                <w:rFonts w:ascii="Calibri" w:eastAsia="PMingLiU" w:hAnsi="Calibri" w:cs="Calibri"/>
                <w:color w:val="000000"/>
                <w:sz w:val="22"/>
                <w:szCs w:val="22"/>
                <w:lang w:val="en-PH" w:eastAsia="en-US"/>
              </w:rPr>
            </w:pPr>
            <w:ins w:id="78064"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65" w:author="Diana Machado" w:date="2019-04-05T22:06:00Z"/>
                <w:rFonts w:ascii="Calibri" w:eastAsia="PMingLiU" w:hAnsi="Calibri" w:cs="Calibri"/>
                <w:color w:val="000000"/>
                <w:sz w:val="22"/>
                <w:szCs w:val="22"/>
                <w:lang w:val="en-PH" w:eastAsia="en-US"/>
              </w:rPr>
            </w:pPr>
            <w:ins w:id="78066" w:author="Diana Machado" w:date="2019-04-05T22:06:00Z">
              <w:r w:rsidRPr="003757E8">
                <w:rPr>
                  <w:rFonts w:ascii="Calibri" w:eastAsia="PMingLiU" w:hAnsi="Calibri" w:cs="Calibri"/>
                  <w:color w:val="000000"/>
                  <w:sz w:val="22"/>
                  <w:szCs w:val="22"/>
                  <w:lang w:val="en-PH" w:eastAsia="en-US"/>
                </w:rPr>
                <w:t>1.3%</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67" w:author="Diana Machado" w:date="2019-04-05T22:06:00Z"/>
                <w:rFonts w:ascii="Calibri" w:eastAsia="PMingLiU" w:hAnsi="Calibri" w:cs="Calibri"/>
                <w:color w:val="000000"/>
                <w:sz w:val="22"/>
                <w:szCs w:val="22"/>
                <w:lang w:val="en-PH" w:eastAsia="en-US"/>
              </w:rPr>
            </w:pPr>
            <w:ins w:id="78068" w:author="Diana Machado" w:date="2019-04-05T22:06:00Z">
              <w:r w:rsidRPr="003757E8">
                <w:rPr>
                  <w:rFonts w:ascii="Calibri" w:eastAsia="PMingLiU" w:hAnsi="Calibri" w:cs="Calibri"/>
                  <w:color w:val="000000"/>
                  <w:sz w:val="22"/>
                  <w:szCs w:val="22"/>
                  <w:lang w:val="en-PH" w:eastAsia="en-US"/>
                </w:rPr>
                <w:t>1.3%</w:t>
              </w:r>
            </w:ins>
          </w:p>
        </w:tc>
      </w:tr>
      <w:tr w:rsidR="00B554E7" w:rsidRPr="003757E8" w:rsidTr="003C3A8C">
        <w:trPr>
          <w:trHeight w:val="290"/>
          <w:ins w:id="78069"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70"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71" w:author="Diana Machado" w:date="2019-04-05T22:06:00Z"/>
                <w:rFonts w:ascii="Calibri" w:eastAsia="PMingLiU" w:hAnsi="Calibri" w:cs="Calibri"/>
                <w:color w:val="000000"/>
                <w:sz w:val="22"/>
                <w:szCs w:val="22"/>
                <w:lang w:val="en-PH" w:eastAsia="en-US"/>
              </w:rPr>
            </w:pPr>
            <w:ins w:id="78072"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73" w:author="Diana Machado" w:date="2019-04-05T22:06:00Z"/>
                <w:rFonts w:ascii="Calibri" w:eastAsia="PMingLiU" w:hAnsi="Calibri" w:cs="Calibri"/>
                <w:color w:val="000000"/>
                <w:sz w:val="22"/>
                <w:szCs w:val="22"/>
                <w:lang w:val="en-PH" w:eastAsia="en-US"/>
              </w:rPr>
            </w:pPr>
            <w:ins w:id="78074" w:author="Diana Machado" w:date="2019-04-05T22:06:00Z">
              <w:r w:rsidRPr="003757E8">
                <w:rPr>
                  <w:rFonts w:ascii="Calibri" w:eastAsia="PMingLiU" w:hAnsi="Calibri" w:cs="Calibri"/>
                  <w:color w:val="000000"/>
                  <w:sz w:val="22"/>
                  <w:szCs w:val="22"/>
                  <w:lang w:val="en-PH" w:eastAsia="en-US"/>
                </w:rPr>
                <w:t>1.8%</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75" w:author="Diana Machado" w:date="2019-04-05T22:06:00Z"/>
                <w:rFonts w:ascii="Calibri" w:eastAsia="PMingLiU" w:hAnsi="Calibri" w:cs="Calibri"/>
                <w:color w:val="000000"/>
                <w:sz w:val="22"/>
                <w:szCs w:val="22"/>
                <w:lang w:val="en-PH" w:eastAsia="en-US"/>
              </w:rPr>
            </w:pPr>
            <w:ins w:id="78076" w:author="Diana Machado" w:date="2019-04-05T22:06:00Z">
              <w:r w:rsidRPr="003757E8">
                <w:rPr>
                  <w:rFonts w:ascii="Calibri" w:eastAsia="PMingLiU" w:hAnsi="Calibri" w:cs="Calibri"/>
                  <w:color w:val="000000"/>
                  <w:sz w:val="22"/>
                  <w:szCs w:val="22"/>
                  <w:lang w:val="en-PH" w:eastAsia="en-US"/>
                </w:rPr>
                <w:t>1.7%</w:t>
              </w:r>
            </w:ins>
          </w:p>
        </w:tc>
      </w:tr>
      <w:tr w:rsidR="00B554E7" w:rsidRPr="003757E8" w:rsidTr="003C3A8C">
        <w:trPr>
          <w:trHeight w:val="290"/>
          <w:ins w:id="78077"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78"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79" w:author="Diana Machado" w:date="2019-04-05T22:06:00Z"/>
                <w:rFonts w:ascii="Calibri" w:eastAsia="PMingLiU" w:hAnsi="Calibri" w:cs="Calibri"/>
                <w:color w:val="000000"/>
                <w:sz w:val="22"/>
                <w:szCs w:val="22"/>
                <w:lang w:val="en-PH" w:eastAsia="en-US"/>
              </w:rPr>
            </w:pPr>
            <w:ins w:id="78080"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81" w:author="Diana Machado" w:date="2019-04-05T22:06:00Z"/>
                <w:rFonts w:ascii="Calibri" w:eastAsia="PMingLiU" w:hAnsi="Calibri" w:cs="Calibri"/>
                <w:color w:val="000000"/>
                <w:sz w:val="22"/>
                <w:szCs w:val="22"/>
                <w:lang w:val="en-PH" w:eastAsia="en-US"/>
              </w:rPr>
            </w:pPr>
            <w:ins w:id="78082" w:author="Diana Machado" w:date="2019-04-05T22:06:00Z">
              <w:r w:rsidRPr="003757E8">
                <w:rPr>
                  <w:rFonts w:ascii="Calibri" w:eastAsia="PMingLiU" w:hAnsi="Calibri" w:cs="Calibri"/>
                  <w:color w:val="000000"/>
                  <w:sz w:val="22"/>
                  <w:szCs w:val="22"/>
                  <w:lang w:val="en-PH" w:eastAsia="en-US"/>
                </w:rPr>
                <w:t>1.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83" w:author="Diana Machado" w:date="2019-04-05T22:06:00Z"/>
                <w:rFonts w:ascii="Calibri" w:eastAsia="PMingLiU" w:hAnsi="Calibri" w:cs="Calibri"/>
                <w:color w:val="000000"/>
                <w:sz w:val="22"/>
                <w:szCs w:val="22"/>
                <w:lang w:val="en-PH" w:eastAsia="en-US"/>
              </w:rPr>
            </w:pPr>
            <w:ins w:id="78084" w:author="Diana Machado" w:date="2019-04-05T22:06:00Z">
              <w:r w:rsidRPr="003757E8">
                <w:rPr>
                  <w:rFonts w:ascii="Calibri" w:eastAsia="PMingLiU" w:hAnsi="Calibri" w:cs="Calibri"/>
                  <w:color w:val="000000"/>
                  <w:sz w:val="22"/>
                  <w:szCs w:val="22"/>
                  <w:lang w:val="en-PH" w:eastAsia="en-US"/>
                </w:rPr>
                <w:t>1.6%</w:t>
              </w:r>
            </w:ins>
          </w:p>
        </w:tc>
      </w:tr>
      <w:tr w:rsidR="00B554E7" w:rsidRPr="003757E8" w:rsidTr="003C3A8C">
        <w:trPr>
          <w:trHeight w:val="290"/>
          <w:ins w:id="78085"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086"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87" w:author="Diana Machado" w:date="2019-04-05T22:06:00Z"/>
                <w:rFonts w:ascii="Calibri" w:eastAsia="PMingLiU" w:hAnsi="Calibri" w:cs="Calibri"/>
                <w:color w:val="000000"/>
                <w:sz w:val="22"/>
                <w:szCs w:val="22"/>
                <w:lang w:val="en-PH" w:eastAsia="en-US"/>
              </w:rPr>
            </w:pPr>
            <w:ins w:id="78088"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89" w:author="Diana Machado" w:date="2019-04-05T22:06:00Z"/>
                <w:rFonts w:ascii="Calibri" w:eastAsia="PMingLiU" w:hAnsi="Calibri" w:cs="Calibri"/>
                <w:color w:val="000000"/>
                <w:sz w:val="22"/>
                <w:szCs w:val="22"/>
                <w:lang w:val="en-PH" w:eastAsia="en-US"/>
              </w:rPr>
            </w:pPr>
            <w:ins w:id="78090" w:author="Diana Machado" w:date="2019-04-05T22:06:00Z">
              <w:r w:rsidRPr="003757E8">
                <w:rPr>
                  <w:rFonts w:ascii="Calibri" w:eastAsia="PMingLiU" w:hAnsi="Calibri" w:cs="Calibri"/>
                  <w:color w:val="000000"/>
                  <w:sz w:val="22"/>
                  <w:szCs w:val="22"/>
                  <w:lang w:val="en-PH" w:eastAsia="en-US"/>
                </w:rPr>
                <w:t>3.4%</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91" w:author="Diana Machado" w:date="2019-04-05T22:06:00Z"/>
                <w:rFonts w:ascii="Calibri" w:eastAsia="PMingLiU" w:hAnsi="Calibri" w:cs="Calibri"/>
                <w:color w:val="000000"/>
                <w:sz w:val="22"/>
                <w:szCs w:val="22"/>
                <w:lang w:val="en-PH" w:eastAsia="en-US"/>
              </w:rPr>
            </w:pPr>
            <w:ins w:id="78092" w:author="Diana Machado" w:date="2019-04-05T22:06:00Z">
              <w:r w:rsidRPr="003757E8">
                <w:rPr>
                  <w:rFonts w:ascii="Calibri" w:eastAsia="PMingLiU" w:hAnsi="Calibri" w:cs="Calibri"/>
                  <w:color w:val="000000"/>
                  <w:sz w:val="22"/>
                  <w:szCs w:val="22"/>
                  <w:lang w:val="en-PH" w:eastAsia="en-US"/>
                </w:rPr>
                <w:t>3.5%</w:t>
              </w:r>
            </w:ins>
          </w:p>
        </w:tc>
      </w:tr>
      <w:tr w:rsidR="00B554E7" w:rsidRPr="003757E8" w:rsidTr="003C3A8C">
        <w:trPr>
          <w:trHeight w:val="290"/>
          <w:ins w:id="78093" w:author="Diana Machado" w:date="2019-04-05T22:06:00Z"/>
        </w:trPr>
        <w:tc>
          <w:tcPr>
            <w:tcW w:w="2306" w:type="dxa"/>
            <w:tcBorders>
              <w:top w:val="nil"/>
              <w:left w:val="single" w:sz="12"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94"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095" w:author="Diana Machado" w:date="2019-04-05T22:06:00Z"/>
                <w:rFonts w:ascii="Calibri" w:eastAsia="PMingLiU" w:hAnsi="Calibri" w:cs="Calibri"/>
                <w:color w:val="000000"/>
                <w:sz w:val="22"/>
                <w:szCs w:val="22"/>
                <w:lang w:val="en-PH" w:eastAsia="en-US"/>
              </w:rPr>
            </w:pPr>
            <w:ins w:id="78096"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097" w:author="Diana Machado" w:date="2019-04-05T22:06:00Z"/>
                <w:rFonts w:ascii="Calibri" w:eastAsia="PMingLiU" w:hAnsi="Calibri" w:cs="Calibri"/>
                <w:color w:val="000000"/>
                <w:sz w:val="22"/>
                <w:szCs w:val="22"/>
                <w:lang w:val="en-PH" w:eastAsia="en-US"/>
              </w:rPr>
            </w:pPr>
            <w:ins w:id="78098" w:author="Diana Machado" w:date="2019-04-05T22:06:00Z">
              <w:r w:rsidRPr="003757E8">
                <w:rPr>
                  <w:rFonts w:ascii="Calibri" w:eastAsia="PMingLiU" w:hAnsi="Calibri" w:cs="Calibri"/>
                  <w:color w:val="000000"/>
                  <w:sz w:val="22"/>
                  <w:szCs w:val="22"/>
                  <w:lang w:val="en-PH" w:eastAsia="en-US"/>
                </w:rPr>
                <w:t>2.7%</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099" w:author="Diana Machado" w:date="2019-04-05T22:06:00Z"/>
                <w:rFonts w:ascii="Calibri" w:eastAsia="PMingLiU" w:hAnsi="Calibri" w:cs="Calibri"/>
                <w:color w:val="000000"/>
                <w:sz w:val="22"/>
                <w:szCs w:val="22"/>
                <w:lang w:val="en-PH" w:eastAsia="en-US"/>
              </w:rPr>
            </w:pPr>
            <w:ins w:id="78100" w:author="Diana Machado" w:date="2019-04-05T22:06:00Z">
              <w:r w:rsidRPr="003757E8">
                <w:rPr>
                  <w:rFonts w:ascii="Calibri" w:eastAsia="PMingLiU" w:hAnsi="Calibri" w:cs="Calibri"/>
                  <w:color w:val="000000"/>
                  <w:sz w:val="22"/>
                  <w:szCs w:val="22"/>
                  <w:lang w:val="en-PH" w:eastAsia="en-US"/>
                </w:rPr>
                <w:t>2.7%</w:t>
              </w:r>
            </w:ins>
          </w:p>
        </w:tc>
      </w:tr>
      <w:tr w:rsidR="00B554E7" w:rsidRPr="003757E8" w:rsidTr="003C3A8C">
        <w:trPr>
          <w:trHeight w:val="290"/>
          <w:ins w:id="78101" w:author="Diana Machado" w:date="2019-04-05T22:06:00Z"/>
        </w:trPr>
        <w:tc>
          <w:tcPr>
            <w:tcW w:w="2306" w:type="dxa"/>
            <w:tcBorders>
              <w:top w:val="single" w:sz="6"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02" w:author="Diana Machado" w:date="2019-04-05T22:06:00Z"/>
                <w:rFonts w:ascii="Calibri" w:eastAsia="PMingLiU" w:hAnsi="Calibri" w:cs="Calibri"/>
                <w:color w:val="000000"/>
                <w:sz w:val="22"/>
                <w:szCs w:val="22"/>
                <w:lang w:val="en-PH" w:eastAsia="en-US"/>
              </w:rPr>
            </w:pPr>
            <w:ins w:id="78103" w:author="Diana Machado" w:date="2019-04-05T22:06:00Z">
              <w:r w:rsidRPr="003757E8">
                <w:rPr>
                  <w:rFonts w:ascii="Calibri" w:eastAsia="PMingLiU" w:hAnsi="Calibri" w:cs="Calibri"/>
                  <w:color w:val="000000"/>
                  <w:sz w:val="22"/>
                  <w:szCs w:val="22"/>
                  <w:lang w:val="en-PH" w:eastAsia="en-US"/>
                </w:rPr>
                <w:t>Condo Unit</w:t>
              </w:r>
            </w:ins>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04" w:author="Diana Machado" w:date="2019-04-05T22:06:00Z"/>
                <w:rFonts w:ascii="Calibri" w:eastAsia="PMingLiU" w:hAnsi="Calibri" w:cs="Calibri"/>
                <w:color w:val="000000"/>
                <w:sz w:val="22"/>
                <w:szCs w:val="22"/>
                <w:lang w:val="en-PH" w:eastAsia="en-US"/>
              </w:rPr>
            </w:pPr>
            <w:ins w:id="78105"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06" w:author="Diana Machado" w:date="2019-04-05T22:06:00Z"/>
                <w:rFonts w:ascii="Calibri" w:eastAsia="PMingLiU" w:hAnsi="Calibri" w:cs="Calibri"/>
                <w:color w:val="000000"/>
                <w:sz w:val="22"/>
                <w:szCs w:val="22"/>
                <w:lang w:val="en-PH" w:eastAsia="en-US"/>
              </w:rPr>
            </w:pPr>
            <w:ins w:id="78107" w:author="Diana Machado" w:date="2019-04-05T22:06:00Z">
              <w:r w:rsidRPr="003757E8">
                <w:rPr>
                  <w:rFonts w:ascii="Calibri" w:eastAsia="PMingLiU" w:hAnsi="Calibri" w:cs="Calibri"/>
                  <w:color w:val="000000"/>
                  <w:sz w:val="22"/>
                  <w:szCs w:val="22"/>
                  <w:lang w:val="en-PH" w:eastAsia="en-US"/>
                </w:rPr>
                <w:t>2.8%</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108" w:author="Diana Machado" w:date="2019-04-05T22:06:00Z"/>
                <w:rFonts w:ascii="Calibri" w:eastAsia="PMingLiU" w:hAnsi="Calibri" w:cs="Calibri"/>
                <w:color w:val="000000"/>
                <w:sz w:val="22"/>
                <w:szCs w:val="22"/>
                <w:lang w:val="en-PH" w:eastAsia="en-US"/>
              </w:rPr>
            </w:pPr>
            <w:ins w:id="78109" w:author="Diana Machado" w:date="2019-04-05T22:06:00Z">
              <w:r w:rsidRPr="003757E8">
                <w:rPr>
                  <w:rFonts w:ascii="Calibri" w:eastAsia="PMingLiU" w:hAnsi="Calibri" w:cs="Calibri"/>
                  <w:color w:val="000000"/>
                  <w:sz w:val="22"/>
                  <w:szCs w:val="22"/>
                  <w:lang w:val="en-PH" w:eastAsia="en-US"/>
                </w:rPr>
                <w:t>2.8%</w:t>
              </w:r>
            </w:ins>
          </w:p>
        </w:tc>
      </w:tr>
      <w:tr w:rsidR="00B554E7" w:rsidRPr="003757E8" w:rsidTr="003C3A8C">
        <w:trPr>
          <w:trHeight w:val="290"/>
          <w:ins w:id="78110"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11"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12" w:author="Diana Machado" w:date="2019-04-05T22:06:00Z"/>
                <w:rFonts w:ascii="Calibri" w:eastAsia="PMingLiU" w:hAnsi="Calibri" w:cs="Calibri"/>
                <w:color w:val="000000"/>
                <w:sz w:val="22"/>
                <w:szCs w:val="22"/>
                <w:lang w:val="en-PH" w:eastAsia="en-US"/>
              </w:rPr>
            </w:pPr>
            <w:ins w:id="78113"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14" w:author="Diana Machado" w:date="2019-04-05T22:06:00Z"/>
                <w:rFonts w:ascii="Calibri" w:eastAsia="PMingLiU" w:hAnsi="Calibri" w:cs="Calibri"/>
                <w:color w:val="000000"/>
                <w:sz w:val="22"/>
                <w:szCs w:val="22"/>
                <w:lang w:val="en-PH" w:eastAsia="en-US"/>
              </w:rPr>
            </w:pPr>
            <w:ins w:id="78115" w:author="Diana Machado" w:date="2019-04-05T22:06:00Z">
              <w:r w:rsidRPr="003757E8">
                <w:rPr>
                  <w:rFonts w:ascii="Calibri" w:eastAsia="PMingLiU" w:hAnsi="Calibri" w:cs="Calibri"/>
                  <w:color w:val="000000"/>
                  <w:sz w:val="22"/>
                  <w:szCs w:val="22"/>
                  <w:lang w:val="en-PH" w:eastAsia="en-US"/>
                </w:rPr>
                <w:t>1.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116" w:author="Diana Machado" w:date="2019-04-05T22:06:00Z"/>
                <w:rFonts w:ascii="Calibri" w:eastAsia="PMingLiU" w:hAnsi="Calibri" w:cs="Calibri"/>
                <w:color w:val="000000"/>
                <w:sz w:val="22"/>
                <w:szCs w:val="22"/>
                <w:lang w:val="en-PH" w:eastAsia="en-US"/>
              </w:rPr>
            </w:pPr>
            <w:ins w:id="78117" w:author="Diana Machado" w:date="2019-04-05T22:06:00Z">
              <w:r w:rsidRPr="003757E8">
                <w:rPr>
                  <w:rFonts w:ascii="Calibri" w:eastAsia="PMingLiU" w:hAnsi="Calibri" w:cs="Calibri"/>
                  <w:color w:val="000000"/>
                  <w:sz w:val="22"/>
                  <w:szCs w:val="22"/>
                  <w:lang w:val="en-PH" w:eastAsia="en-US"/>
                </w:rPr>
                <w:t>1.5%</w:t>
              </w:r>
            </w:ins>
          </w:p>
        </w:tc>
      </w:tr>
      <w:tr w:rsidR="00B554E7" w:rsidRPr="003757E8" w:rsidTr="003C3A8C">
        <w:trPr>
          <w:trHeight w:val="290"/>
          <w:ins w:id="78118"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19"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20" w:author="Diana Machado" w:date="2019-04-05T22:06:00Z"/>
                <w:rFonts w:ascii="Calibri" w:eastAsia="PMingLiU" w:hAnsi="Calibri" w:cs="Calibri"/>
                <w:color w:val="000000"/>
                <w:sz w:val="22"/>
                <w:szCs w:val="22"/>
                <w:lang w:val="en-PH" w:eastAsia="en-US"/>
              </w:rPr>
            </w:pPr>
            <w:ins w:id="78121"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22" w:author="Diana Machado" w:date="2019-04-05T22:06:00Z"/>
                <w:rFonts w:ascii="Calibri" w:eastAsia="PMingLiU" w:hAnsi="Calibri" w:cs="Calibri"/>
                <w:color w:val="000000"/>
                <w:sz w:val="22"/>
                <w:szCs w:val="22"/>
                <w:lang w:val="en-PH" w:eastAsia="en-US"/>
              </w:rPr>
            </w:pPr>
            <w:ins w:id="78123" w:author="Diana Machado" w:date="2019-04-05T22:06:00Z">
              <w:r w:rsidRPr="003757E8">
                <w:rPr>
                  <w:rFonts w:ascii="Calibri" w:eastAsia="PMingLiU" w:hAnsi="Calibri" w:cs="Calibri"/>
                  <w:color w:val="000000"/>
                  <w:sz w:val="22"/>
                  <w:szCs w:val="22"/>
                  <w:lang w:val="en-PH" w:eastAsia="en-US"/>
                </w:rPr>
                <w:t>1.9%</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124" w:author="Diana Machado" w:date="2019-04-05T22:06:00Z"/>
                <w:rFonts w:ascii="Calibri" w:eastAsia="PMingLiU" w:hAnsi="Calibri" w:cs="Calibri"/>
                <w:color w:val="000000"/>
                <w:sz w:val="22"/>
                <w:szCs w:val="22"/>
                <w:lang w:val="en-PH" w:eastAsia="en-US"/>
              </w:rPr>
            </w:pPr>
            <w:ins w:id="78125" w:author="Diana Machado" w:date="2019-04-05T22:06:00Z">
              <w:r w:rsidRPr="003757E8">
                <w:rPr>
                  <w:rFonts w:ascii="Calibri" w:eastAsia="PMingLiU" w:hAnsi="Calibri" w:cs="Calibri"/>
                  <w:color w:val="000000"/>
                  <w:sz w:val="22"/>
                  <w:szCs w:val="22"/>
                  <w:lang w:val="en-PH" w:eastAsia="en-US"/>
                </w:rPr>
                <w:t>1.8%</w:t>
              </w:r>
            </w:ins>
          </w:p>
        </w:tc>
      </w:tr>
      <w:tr w:rsidR="00B554E7" w:rsidRPr="003757E8" w:rsidTr="003C3A8C">
        <w:trPr>
          <w:trHeight w:val="290"/>
          <w:ins w:id="78126"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27"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28" w:author="Diana Machado" w:date="2019-04-05T22:06:00Z"/>
                <w:rFonts w:ascii="Calibri" w:eastAsia="PMingLiU" w:hAnsi="Calibri" w:cs="Calibri"/>
                <w:color w:val="000000"/>
                <w:sz w:val="22"/>
                <w:szCs w:val="22"/>
                <w:lang w:val="en-PH" w:eastAsia="en-US"/>
              </w:rPr>
            </w:pPr>
            <w:ins w:id="78129"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30" w:author="Diana Machado" w:date="2019-04-05T22:06:00Z"/>
                <w:rFonts w:ascii="Calibri" w:eastAsia="PMingLiU" w:hAnsi="Calibri" w:cs="Calibri"/>
                <w:color w:val="000000"/>
                <w:sz w:val="22"/>
                <w:szCs w:val="22"/>
                <w:lang w:val="en-PH" w:eastAsia="en-US"/>
              </w:rPr>
            </w:pPr>
            <w:ins w:id="78131" w:author="Diana Machado" w:date="2019-04-05T22:06:00Z">
              <w:r w:rsidRPr="003757E8">
                <w:rPr>
                  <w:rFonts w:ascii="Calibri" w:eastAsia="PMingLiU" w:hAnsi="Calibri" w:cs="Calibri"/>
                  <w:color w:val="000000"/>
                  <w:sz w:val="22"/>
                  <w:szCs w:val="22"/>
                  <w:lang w:val="en-PH" w:eastAsia="en-US"/>
                </w:rPr>
                <w:t>1.5%</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132" w:author="Diana Machado" w:date="2019-04-05T22:06:00Z"/>
                <w:rFonts w:ascii="Calibri" w:eastAsia="PMingLiU" w:hAnsi="Calibri" w:cs="Calibri"/>
                <w:color w:val="000000"/>
                <w:sz w:val="22"/>
                <w:szCs w:val="22"/>
                <w:lang w:val="en-PH" w:eastAsia="en-US"/>
              </w:rPr>
            </w:pPr>
            <w:ins w:id="78133" w:author="Diana Machado" w:date="2019-04-05T22:06:00Z">
              <w:r w:rsidRPr="003757E8">
                <w:rPr>
                  <w:rFonts w:ascii="Calibri" w:eastAsia="PMingLiU" w:hAnsi="Calibri" w:cs="Calibri"/>
                  <w:color w:val="000000"/>
                  <w:sz w:val="22"/>
                  <w:szCs w:val="22"/>
                  <w:lang w:val="en-PH" w:eastAsia="en-US"/>
                </w:rPr>
                <w:t>1.6%</w:t>
              </w:r>
            </w:ins>
          </w:p>
        </w:tc>
      </w:tr>
      <w:tr w:rsidR="00B554E7" w:rsidRPr="003757E8" w:rsidTr="003C3A8C">
        <w:trPr>
          <w:trHeight w:val="290"/>
          <w:ins w:id="78134"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35"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36" w:author="Diana Machado" w:date="2019-04-05T22:06:00Z"/>
                <w:rFonts w:ascii="Calibri" w:eastAsia="PMingLiU" w:hAnsi="Calibri" w:cs="Calibri"/>
                <w:color w:val="000000"/>
                <w:sz w:val="22"/>
                <w:szCs w:val="22"/>
                <w:lang w:val="en-PH" w:eastAsia="en-US"/>
              </w:rPr>
            </w:pPr>
            <w:ins w:id="78137"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38" w:author="Diana Machado" w:date="2019-04-05T22:06:00Z"/>
                <w:rFonts w:ascii="Calibri" w:eastAsia="PMingLiU" w:hAnsi="Calibri" w:cs="Calibri"/>
                <w:color w:val="000000"/>
                <w:sz w:val="22"/>
                <w:szCs w:val="22"/>
                <w:lang w:val="en-PH" w:eastAsia="en-US"/>
              </w:rPr>
            </w:pPr>
            <w:ins w:id="78139" w:author="Diana Machado" w:date="2019-04-05T22:06:00Z">
              <w:r w:rsidRPr="003757E8">
                <w:rPr>
                  <w:rFonts w:ascii="Calibri" w:eastAsia="PMingLiU" w:hAnsi="Calibri" w:cs="Calibri"/>
                  <w:color w:val="000000"/>
                  <w:sz w:val="22"/>
                  <w:szCs w:val="22"/>
                  <w:lang w:val="en-PH" w:eastAsia="en-US"/>
                </w:rPr>
                <w:t>3.3%</w:t>
              </w:r>
            </w:ins>
          </w:p>
        </w:tc>
        <w:tc>
          <w:tcPr>
            <w:tcW w:w="2193"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140" w:author="Diana Machado" w:date="2019-04-05T22:06:00Z"/>
                <w:rFonts w:ascii="Calibri" w:eastAsia="PMingLiU" w:hAnsi="Calibri" w:cs="Calibri"/>
                <w:color w:val="000000"/>
                <w:sz w:val="22"/>
                <w:szCs w:val="22"/>
                <w:lang w:val="en-PH" w:eastAsia="en-US"/>
              </w:rPr>
            </w:pPr>
            <w:ins w:id="78141" w:author="Diana Machado" w:date="2019-04-05T22:06:00Z">
              <w:r w:rsidRPr="003757E8">
                <w:rPr>
                  <w:rFonts w:ascii="Calibri" w:eastAsia="PMingLiU" w:hAnsi="Calibri" w:cs="Calibri"/>
                  <w:color w:val="000000"/>
                  <w:sz w:val="22"/>
                  <w:szCs w:val="22"/>
                  <w:lang w:val="en-PH" w:eastAsia="en-US"/>
                </w:rPr>
                <w:t>3.4%</w:t>
              </w:r>
            </w:ins>
          </w:p>
        </w:tc>
      </w:tr>
      <w:tr w:rsidR="00B554E7" w:rsidRPr="003757E8" w:rsidTr="003C3A8C">
        <w:trPr>
          <w:trHeight w:val="302"/>
          <w:ins w:id="78142" w:author="Diana Machado" w:date="2019-04-05T22:06:00Z"/>
        </w:trPr>
        <w:tc>
          <w:tcPr>
            <w:tcW w:w="2306" w:type="dxa"/>
            <w:tcBorders>
              <w:top w:val="nil"/>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143"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12" w:space="0" w:color="auto"/>
              <w:right w:val="single" w:sz="6" w:space="0" w:color="auto"/>
            </w:tcBorders>
          </w:tcPr>
          <w:p w:rsidR="00B554E7" w:rsidRPr="003757E8" w:rsidRDefault="00B554E7" w:rsidP="003C3A8C">
            <w:pPr>
              <w:autoSpaceDE w:val="0"/>
              <w:autoSpaceDN w:val="0"/>
              <w:adjustRightInd w:val="0"/>
              <w:jc w:val="left"/>
              <w:rPr>
                <w:ins w:id="78144" w:author="Diana Machado" w:date="2019-04-05T22:06:00Z"/>
                <w:rFonts w:ascii="Calibri" w:eastAsia="PMingLiU" w:hAnsi="Calibri" w:cs="Calibri"/>
                <w:color w:val="000000"/>
                <w:sz w:val="22"/>
                <w:szCs w:val="22"/>
                <w:lang w:val="en-PH" w:eastAsia="en-US"/>
              </w:rPr>
            </w:pPr>
            <w:ins w:id="78145"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146" w:author="Diana Machado" w:date="2019-04-05T22:06:00Z"/>
                <w:rFonts w:ascii="Calibri" w:eastAsia="PMingLiU" w:hAnsi="Calibri" w:cs="Calibri"/>
                <w:color w:val="000000"/>
                <w:sz w:val="22"/>
                <w:szCs w:val="22"/>
                <w:lang w:val="en-PH" w:eastAsia="en-US"/>
              </w:rPr>
            </w:pPr>
            <w:ins w:id="78147" w:author="Diana Machado" w:date="2019-04-05T22:06:00Z">
              <w:r w:rsidRPr="003757E8">
                <w:rPr>
                  <w:rFonts w:ascii="Calibri" w:eastAsia="PMingLiU" w:hAnsi="Calibri" w:cs="Calibri"/>
                  <w:color w:val="000000"/>
                  <w:sz w:val="22"/>
                  <w:szCs w:val="22"/>
                  <w:lang w:val="en-PH" w:eastAsia="en-US"/>
                </w:rPr>
                <w:t>2.6%</w:t>
              </w:r>
            </w:ins>
          </w:p>
        </w:tc>
        <w:tc>
          <w:tcPr>
            <w:tcW w:w="2193" w:type="dxa"/>
            <w:tcBorders>
              <w:top w:val="single" w:sz="6" w:space="0" w:color="auto"/>
              <w:left w:val="single" w:sz="6" w:space="0" w:color="auto"/>
              <w:bottom w:val="single" w:sz="12" w:space="0" w:color="auto"/>
              <w:right w:val="single" w:sz="12" w:space="0" w:color="auto"/>
            </w:tcBorders>
          </w:tcPr>
          <w:p w:rsidR="00B554E7" w:rsidRPr="003757E8" w:rsidRDefault="00B554E7" w:rsidP="003C3A8C">
            <w:pPr>
              <w:autoSpaceDE w:val="0"/>
              <w:autoSpaceDN w:val="0"/>
              <w:adjustRightInd w:val="0"/>
              <w:jc w:val="center"/>
              <w:rPr>
                <w:ins w:id="78148" w:author="Diana Machado" w:date="2019-04-05T22:06:00Z"/>
                <w:rFonts w:ascii="Calibri" w:eastAsia="PMingLiU" w:hAnsi="Calibri" w:cs="Calibri"/>
                <w:color w:val="000000"/>
                <w:sz w:val="22"/>
                <w:szCs w:val="22"/>
                <w:lang w:val="en-PH" w:eastAsia="en-US"/>
              </w:rPr>
            </w:pPr>
            <w:ins w:id="78149" w:author="Diana Machado" w:date="2019-04-05T22:06:00Z">
              <w:r w:rsidRPr="003757E8">
                <w:rPr>
                  <w:rFonts w:ascii="Calibri" w:eastAsia="PMingLiU" w:hAnsi="Calibri" w:cs="Calibri"/>
                  <w:color w:val="000000"/>
                  <w:sz w:val="22"/>
                  <w:szCs w:val="22"/>
                  <w:lang w:val="en-PH" w:eastAsia="en-US"/>
                </w:rPr>
                <w:t>2.7%</w:t>
              </w:r>
            </w:ins>
          </w:p>
        </w:tc>
      </w:tr>
      <w:tr w:rsidR="00B554E7" w:rsidRPr="003757E8" w:rsidTr="003C3A8C">
        <w:trPr>
          <w:trHeight w:val="290"/>
          <w:ins w:id="78150" w:author="Diana Machado" w:date="2019-04-05T22:06:00Z"/>
        </w:trPr>
        <w:tc>
          <w:tcPr>
            <w:tcW w:w="2306" w:type="dxa"/>
            <w:tcBorders>
              <w:top w:val="single" w:sz="12" w:space="0" w:color="auto"/>
              <w:left w:val="single" w:sz="12" w:space="0" w:color="auto"/>
              <w:bottom w:val="nil"/>
              <w:right w:val="single" w:sz="6" w:space="0" w:color="auto"/>
            </w:tcBorders>
            <w:shd w:val="solid" w:color="FFFFFF" w:fill="auto"/>
          </w:tcPr>
          <w:p w:rsidR="00B554E7" w:rsidRPr="003757E8" w:rsidRDefault="00B554E7" w:rsidP="003C3A8C">
            <w:pPr>
              <w:autoSpaceDE w:val="0"/>
              <w:autoSpaceDN w:val="0"/>
              <w:adjustRightInd w:val="0"/>
              <w:jc w:val="center"/>
              <w:rPr>
                <w:ins w:id="78151" w:author="Diana Machado" w:date="2019-04-05T22:06:00Z"/>
                <w:rFonts w:ascii="Calibri" w:eastAsia="PMingLiU" w:hAnsi="Calibri" w:cs="Calibri"/>
                <w:b/>
                <w:bCs/>
                <w:color w:val="000000"/>
                <w:sz w:val="22"/>
                <w:szCs w:val="22"/>
                <w:lang w:val="en-PH" w:eastAsia="en-US"/>
              </w:rPr>
            </w:pPr>
            <w:ins w:id="78152" w:author="Diana Machado" w:date="2019-04-05T22:06:00Z">
              <w:r w:rsidRPr="003757E8">
                <w:rPr>
                  <w:rFonts w:ascii="Calibri" w:eastAsia="PMingLiU" w:hAnsi="Calibri" w:cs="Calibri"/>
                  <w:b/>
                  <w:bCs/>
                  <w:color w:val="000000"/>
                  <w:sz w:val="22"/>
                  <w:szCs w:val="22"/>
                  <w:lang w:val="en-PH" w:eastAsia="en-US"/>
                </w:rPr>
                <w:t>Policy Form</w:t>
              </w:r>
            </w:ins>
          </w:p>
        </w:tc>
        <w:tc>
          <w:tcPr>
            <w:tcW w:w="2081" w:type="dxa"/>
            <w:tcBorders>
              <w:top w:val="single" w:sz="12" w:space="0" w:color="auto"/>
              <w:left w:val="single" w:sz="6" w:space="0" w:color="auto"/>
              <w:bottom w:val="nil"/>
              <w:right w:val="single" w:sz="12" w:space="0" w:color="auto"/>
            </w:tcBorders>
            <w:shd w:val="solid" w:color="FFFFFF" w:fill="auto"/>
          </w:tcPr>
          <w:p w:rsidR="00B554E7" w:rsidRPr="003757E8" w:rsidRDefault="00B554E7" w:rsidP="003C3A8C">
            <w:pPr>
              <w:autoSpaceDE w:val="0"/>
              <w:autoSpaceDN w:val="0"/>
              <w:adjustRightInd w:val="0"/>
              <w:jc w:val="center"/>
              <w:rPr>
                <w:ins w:id="78153" w:author="Diana Machado" w:date="2019-04-05T22:06:00Z"/>
                <w:rFonts w:ascii="Calibri" w:eastAsia="PMingLiU" w:hAnsi="Calibri" w:cs="Calibri"/>
                <w:b/>
                <w:bCs/>
                <w:color w:val="000000"/>
                <w:sz w:val="22"/>
                <w:szCs w:val="22"/>
                <w:lang w:val="en-PH" w:eastAsia="en-US"/>
              </w:rPr>
            </w:pPr>
            <w:ins w:id="78154" w:author="Diana Machado" w:date="2019-04-05T22:06:00Z">
              <w:r w:rsidRPr="003757E8">
                <w:rPr>
                  <w:rFonts w:ascii="Calibri" w:eastAsia="PMingLiU" w:hAnsi="Calibri" w:cs="Calibri"/>
                  <w:b/>
                  <w:bCs/>
                  <w:color w:val="000000"/>
                  <w:sz w:val="22"/>
                  <w:szCs w:val="22"/>
                  <w:lang w:val="en-PH" w:eastAsia="en-US"/>
                </w:rPr>
                <w:t>Region</w:t>
              </w:r>
            </w:ins>
          </w:p>
        </w:tc>
        <w:tc>
          <w:tcPr>
            <w:tcW w:w="2194" w:type="dxa"/>
            <w:gridSpan w:val="2"/>
            <w:tcBorders>
              <w:top w:val="single" w:sz="12" w:space="0" w:color="auto"/>
              <w:left w:val="single" w:sz="12"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155" w:author="Diana Machado" w:date="2019-04-05T22:06:00Z"/>
                <w:rFonts w:ascii="Calibri" w:eastAsia="PMingLiU" w:hAnsi="Calibri" w:cs="Calibri"/>
                <w:b/>
                <w:bCs/>
                <w:color w:val="000000"/>
                <w:sz w:val="22"/>
                <w:szCs w:val="22"/>
                <w:lang w:val="en-PH" w:eastAsia="en-US"/>
              </w:rPr>
            </w:pPr>
            <w:ins w:id="78156" w:author="Diana Machado" w:date="2019-04-05T22:06:00Z">
              <w:r w:rsidRPr="003757E8">
                <w:rPr>
                  <w:rFonts w:ascii="Calibri" w:eastAsia="PMingLiU" w:hAnsi="Calibri" w:cs="Calibri"/>
                  <w:b/>
                  <w:bCs/>
                  <w:color w:val="000000"/>
                  <w:sz w:val="22"/>
                  <w:szCs w:val="22"/>
                  <w:lang w:val="en-PH" w:eastAsia="en-US"/>
                </w:rPr>
                <w:t>Percentage Change in Hurricane Loss Cost</w:t>
              </w:r>
            </w:ins>
          </w:p>
        </w:tc>
      </w:tr>
      <w:tr w:rsidR="00B554E7" w:rsidRPr="003757E8" w:rsidTr="003C3A8C">
        <w:trPr>
          <w:trHeight w:val="302"/>
          <w:ins w:id="78157" w:author="Diana Machado" w:date="2019-04-05T22:06:00Z"/>
        </w:trPr>
        <w:tc>
          <w:tcPr>
            <w:tcW w:w="2306" w:type="dxa"/>
            <w:tcBorders>
              <w:top w:val="nil"/>
              <w:left w:val="single" w:sz="12" w:space="0" w:color="auto"/>
              <w:bottom w:val="single" w:sz="12" w:space="0" w:color="auto"/>
              <w:right w:val="single" w:sz="6" w:space="0" w:color="auto"/>
            </w:tcBorders>
            <w:shd w:val="solid" w:color="FFFFFF" w:fill="auto"/>
          </w:tcPr>
          <w:p w:rsidR="00B554E7" w:rsidRPr="003757E8" w:rsidRDefault="00B554E7" w:rsidP="003C3A8C">
            <w:pPr>
              <w:autoSpaceDE w:val="0"/>
              <w:autoSpaceDN w:val="0"/>
              <w:adjustRightInd w:val="0"/>
              <w:jc w:val="center"/>
              <w:rPr>
                <w:ins w:id="78158" w:author="Diana Machado" w:date="2019-04-05T22:06:00Z"/>
                <w:rFonts w:ascii="Calibri" w:eastAsia="PMingLiU" w:hAnsi="Calibri" w:cs="Calibri"/>
                <w:b/>
                <w:bCs/>
                <w:color w:val="000000"/>
                <w:sz w:val="22"/>
                <w:szCs w:val="22"/>
                <w:lang w:val="en-PH" w:eastAsia="en-US"/>
              </w:rPr>
            </w:pPr>
          </w:p>
        </w:tc>
        <w:tc>
          <w:tcPr>
            <w:tcW w:w="2081" w:type="dxa"/>
            <w:tcBorders>
              <w:top w:val="nil"/>
              <w:left w:val="single" w:sz="6" w:space="0" w:color="auto"/>
              <w:bottom w:val="single" w:sz="12" w:space="0" w:color="auto"/>
              <w:right w:val="single" w:sz="12" w:space="0" w:color="auto"/>
            </w:tcBorders>
            <w:shd w:val="solid" w:color="FFFFFF" w:fill="auto"/>
          </w:tcPr>
          <w:p w:rsidR="00B554E7" w:rsidRPr="003757E8" w:rsidRDefault="00B554E7" w:rsidP="003C3A8C">
            <w:pPr>
              <w:autoSpaceDE w:val="0"/>
              <w:autoSpaceDN w:val="0"/>
              <w:adjustRightInd w:val="0"/>
              <w:jc w:val="center"/>
              <w:rPr>
                <w:ins w:id="78159" w:author="Diana Machado" w:date="2019-04-05T22:06:00Z"/>
                <w:rFonts w:ascii="Calibri" w:eastAsia="PMingLiU" w:hAnsi="Calibri" w:cs="Calibri"/>
                <w:b/>
                <w:bCs/>
                <w:color w:val="000000"/>
                <w:sz w:val="22"/>
                <w:szCs w:val="22"/>
                <w:lang w:val="en-PH" w:eastAsia="en-US"/>
              </w:rPr>
            </w:pPr>
          </w:p>
        </w:tc>
        <w:tc>
          <w:tcPr>
            <w:tcW w:w="2194" w:type="dxa"/>
            <w:tcBorders>
              <w:top w:val="single" w:sz="6" w:space="0" w:color="auto"/>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160" w:author="Diana Machado" w:date="2019-04-05T22:06:00Z"/>
                <w:rFonts w:ascii="Calibri" w:eastAsia="PMingLiU" w:hAnsi="Calibri" w:cs="Calibri"/>
                <w:b/>
                <w:bCs/>
                <w:color w:val="000000"/>
                <w:sz w:val="22"/>
                <w:szCs w:val="22"/>
                <w:lang w:val="en-PH" w:eastAsia="en-US"/>
              </w:rPr>
            </w:pPr>
            <w:ins w:id="78161" w:author="Diana Machado" w:date="2019-04-05T22:06:00Z">
              <w:r w:rsidRPr="003757E8">
                <w:rPr>
                  <w:rFonts w:ascii="Calibri" w:eastAsia="PMingLiU" w:hAnsi="Calibri" w:cs="Calibri"/>
                  <w:b/>
                  <w:bCs/>
                  <w:color w:val="000000"/>
                  <w:sz w:val="22"/>
                  <w:szCs w:val="22"/>
                  <w:lang w:val="en-PH" w:eastAsia="en-US"/>
                </w:rPr>
                <w:t>Concrete</w:t>
              </w:r>
            </w:ins>
          </w:p>
        </w:tc>
        <w:tc>
          <w:tcPr>
            <w:tcW w:w="2193" w:type="dxa"/>
            <w:tcBorders>
              <w:top w:val="single" w:sz="6" w:space="0" w:color="auto"/>
              <w:left w:val="single" w:sz="6" w:space="0" w:color="auto"/>
              <w:bottom w:val="single" w:sz="12"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162" w:author="Diana Machado" w:date="2019-04-05T22:06:00Z"/>
                <w:rFonts w:ascii="Calibri" w:eastAsia="PMingLiU" w:hAnsi="Calibri" w:cs="Calibri"/>
                <w:b/>
                <w:bCs/>
                <w:color w:val="000000"/>
                <w:sz w:val="22"/>
                <w:szCs w:val="22"/>
                <w:lang w:val="en-PH" w:eastAsia="en-US"/>
              </w:rPr>
            </w:pPr>
          </w:p>
        </w:tc>
      </w:tr>
      <w:tr w:rsidR="00B554E7" w:rsidRPr="003757E8" w:rsidTr="003C3A8C">
        <w:trPr>
          <w:trHeight w:val="290"/>
          <w:ins w:id="78163" w:author="Diana Machado" w:date="2019-04-05T22:06:00Z"/>
        </w:trPr>
        <w:tc>
          <w:tcPr>
            <w:tcW w:w="2306" w:type="dxa"/>
            <w:tcBorders>
              <w:top w:val="single" w:sz="12" w:space="0" w:color="auto"/>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64" w:author="Diana Machado" w:date="2019-04-05T22:06:00Z"/>
                <w:rFonts w:ascii="Calibri" w:eastAsia="PMingLiU" w:hAnsi="Calibri" w:cs="Calibri"/>
                <w:color w:val="000000"/>
                <w:sz w:val="22"/>
                <w:szCs w:val="22"/>
                <w:lang w:val="en-PH" w:eastAsia="en-US"/>
              </w:rPr>
            </w:pPr>
            <w:ins w:id="78165" w:author="Diana Machado" w:date="2019-04-05T22:06:00Z">
              <w:r w:rsidRPr="003757E8">
                <w:rPr>
                  <w:rFonts w:ascii="Calibri" w:eastAsia="PMingLiU" w:hAnsi="Calibri" w:cs="Calibri"/>
                  <w:color w:val="000000"/>
                  <w:sz w:val="22"/>
                  <w:szCs w:val="22"/>
                  <w:lang w:val="en-PH" w:eastAsia="en-US"/>
                </w:rPr>
                <w:t xml:space="preserve">Commercial </w:t>
              </w:r>
            </w:ins>
          </w:p>
        </w:tc>
        <w:tc>
          <w:tcPr>
            <w:tcW w:w="2081"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66" w:author="Diana Machado" w:date="2019-04-05T22:06:00Z"/>
                <w:rFonts w:ascii="Calibri" w:eastAsia="PMingLiU" w:hAnsi="Calibri" w:cs="Calibri"/>
                <w:color w:val="000000"/>
                <w:sz w:val="22"/>
                <w:szCs w:val="22"/>
                <w:lang w:val="en-PH" w:eastAsia="en-US"/>
              </w:rPr>
            </w:pPr>
            <w:ins w:id="78167" w:author="Diana Machado" w:date="2019-04-05T22:06:00Z">
              <w:r w:rsidRPr="003757E8">
                <w:rPr>
                  <w:rFonts w:ascii="Calibri" w:eastAsia="PMingLiU" w:hAnsi="Calibri" w:cs="Calibri"/>
                  <w:color w:val="000000"/>
                  <w:sz w:val="22"/>
                  <w:szCs w:val="22"/>
                  <w:lang w:val="en-PH" w:eastAsia="en-US"/>
                </w:rPr>
                <w:t>Coastal</w:t>
              </w:r>
            </w:ins>
          </w:p>
        </w:tc>
        <w:tc>
          <w:tcPr>
            <w:tcW w:w="2194"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68" w:author="Diana Machado" w:date="2019-04-05T22:06:00Z"/>
                <w:rFonts w:ascii="Calibri" w:eastAsia="PMingLiU" w:hAnsi="Calibri" w:cs="Calibri"/>
                <w:color w:val="000000"/>
                <w:sz w:val="22"/>
                <w:szCs w:val="22"/>
                <w:lang w:val="en-PH" w:eastAsia="en-US"/>
              </w:rPr>
            </w:pPr>
            <w:ins w:id="78169" w:author="Diana Machado" w:date="2019-04-05T22:06:00Z">
              <w:r w:rsidRPr="003757E8">
                <w:rPr>
                  <w:rFonts w:ascii="Calibri" w:eastAsia="PMingLiU" w:hAnsi="Calibri" w:cs="Calibri"/>
                  <w:color w:val="000000"/>
                  <w:sz w:val="22"/>
                  <w:szCs w:val="22"/>
                  <w:lang w:val="en-PH" w:eastAsia="en-US"/>
                </w:rPr>
                <w:t>2.7%</w:t>
              </w:r>
            </w:ins>
          </w:p>
        </w:tc>
        <w:tc>
          <w:tcPr>
            <w:tcW w:w="2193" w:type="dxa"/>
            <w:tcBorders>
              <w:top w:val="single" w:sz="12"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170"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171"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72" w:author="Diana Machado" w:date="2019-04-05T22:06:00Z"/>
                <w:rFonts w:ascii="Calibri" w:eastAsia="PMingLiU" w:hAnsi="Calibri" w:cs="Calibri"/>
                <w:color w:val="000000"/>
                <w:sz w:val="22"/>
                <w:szCs w:val="22"/>
                <w:lang w:val="en-PH" w:eastAsia="en-US"/>
              </w:rPr>
            </w:pPr>
            <w:ins w:id="78173" w:author="Diana Machado" w:date="2019-04-05T22:06:00Z">
              <w:r w:rsidRPr="003757E8">
                <w:rPr>
                  <w:rFonts w:ascii="Calibri" w:eastAsia="PMingLiU" w:hAnsi="Calibri" w:cs="Calibri"/>
                  <w:color w:val="000000"/>
                  <w:sz w:val="22"/>
                  <w:szCs w:val="22"/>
                  <w:lang w:val="en-PH" w:eastAsia="en-US"/>
                </w:rPr>
                <w:t>Residential</w:t>
              </w:r>
            </w:ins>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74" w:author="Diana Machado" w:date="2019-04-05T22:06:00Z"/>
                <w:rFonts w:ascii="Calibri" w:eastAsia="PMingLiU" w:hAnsi="Calibri" w:cs="Calibri"/>
                <w:color w:val="000000"/>
                <w:sz w:val="22"/>
                <w:szCs w:val="22"/>
                <w:lang w:val="en-PH" w:eastAsia="en-US"/>
              </w:rPr>
            </w:pPr>
            <w:ins w:id="78175" w:author="Diana Machado" w:date="2019-04-05T22:06:00Z">
              <w:r w:rsidRPr="003757E8">
                <w:rPr>
                  <w:rFonts w:ascii="Calibri" w:eastAsia="PMingLiU" w:hAnsi="Calibri" w:cs="Calibri"/>
                  <w:color w:val="000000"/>
                  <w:sz w:val="22"/>
                  <w:szCs w:val="22"/>
                  <w:lang w:val="en-PH" w:eastAsia="en-US"/>
                </w:rPr>
                <w:t>Inland</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76" w:author="Diana Machado" w:date="2019-04-05T22:06:00Z"/>
                <w:rFonts w:ascii="Calibri" w:eastAsia="PMingLiU" w:hAnsi="Calibri" w:cs="Calibri"/>
                <w:color w:val="000000"/>
                <w:sz w:val="22"/>
                <w:szCs w:val="22"/>
                <w:lang w:val="en-PH" w:eastAsia="en-US"/>
              </w:rPr>
            </w:pPr>
            <w:ins w:id="78177" w:author="Diana Machado" w:date="2019-04-05T22:06:00Z">
              <w:r w:rsidRPr="003757E8">
                <w:rPr>
                  <w:rFonts w:ascii="Calibri" w:eastAsia="PMingLiU" w:hAnsi="Calibri" w:cs="Calibri"/>
                  <w:color w:val="000000"/>
                  <w:sz w:val="22"/>
                  <w:szCs w:val="22"/>
                  <w:lang w:val="en-PH" w:eastAsia="en-US"/>
                </w:rPr>
                <w:t>1.4%</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178"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179"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80"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81" w:author="Diana Machado" w:date="2019-04-05T22:06:00Z"/>
                <w:rFonts w:ascii="Calibri" w:eastAsia="PMingLiU" w:hAnsi="Calibri" w:cs="Calibri"/>
                <w:color w:val="000000"/>
                <w:sz w:val="22"/>
                <w:szCs w:val="22"/>
                <w:lang w:val="en-PH" w:eastAsia="en-US"/>
              </w:rPr>
            </w:pPr>
            <w:ins w:id="78182" w:author="Diana Machado" w:date="2019-04-05T22:06:00Z">
              <w:r w:rsidRPr="003757E8">
                <w:rPr>
                  <w:rFonts w:ascii="Calibri" w:eastAsia="PMingLiU" w:hAnsi="Calibri" w:cs="Calibri"/>
                  <w:color w:val="000000"/>
                  <w:sz w:val="22"/>
                  <w:szCs w:val="22"/>
                  <w:lang w:val="en-PH" w:eastAsia="en-US"/>
                </w:rPr>
                <w:t>Nor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83" w:author="Diana Machado" w:date="2019-04-05T22:06:00Z"/>
                <w:rFonts w:ascii="Calibri" w:eastAsia="PMingLiU" w:hAnsi="Calibri" w:cs="Calibri"/>
                <w:color w:val="000000"/>
                <w:sz w:val="22"/>
                <w:szCs w:val="22"/>
                <w:lang w:val="en-PH" w:eastAsia="en-US"/>
              </w:rPr>
            </w:pPr>
            <w:ins w:id="78184" w:author="Diana Machado" w:date="2019-04-05T22:06:00Z">
              <w:r w:rsidRPr="003757E8">
                <w:rPr>
                  <w:rFonts w:ascii="Calibri" w:eastAsia="PMingLiU" w:hAnsi="Calibri" w:cs="Calibri"/>
                  <w:color w:val="000000"/>
                  <w:sz w:val="22"/>
                  <w:szCs w:val="22"/>
                  <w:lang w:val="en-PH" w:eastAsia="en-US"/>
                </w:rPr>
                <w:t>1.9%</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185"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186"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87"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88" w:author="Diana Machado" w:date="2019-04-05T22:06:00Z"/>
                <w:rFonts w:ascii="Calibri" w:eastAsia="PMingLiU" w:hAnsi="Calibri" w:cs="Calibri"/>
                <w:color w:val="000000"/>
                <w:sz w:val="22"/>
                <w:szCs w:val="22"/>
                <w:lang w:val="en-PH" w:eastAsia="en-US"/>
              </w:rPr>
            </w:pPr>
            <w:ins w:id="78189" w:author="Diana Machado" w:date="2019-04-05T22:06:00Z">
              <w:r w:rsidRPr="003757E8">
                <w:rPr>
                  <w:rFonts w:ascii="Calibri" w:eastAsia="PMingLiU" w:hAnsi="Calibri" w:cs="Calibri"/>
                  <w:color w:val="000000"/>
                  <w:sz w:val="22"/>
                  <w:szCs w:val="22"/>
                  <w:lang w:val="en-PH" w:eastAsia="en-US"/>
                </w:rPr>
                <w:t>Central</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90" w:author="Diana Machado" w:date="2019-04-05T22:06:00Z"/>
                <w:rFonts w:ascii="Calibri" w:eastAsia="PMingLiU" w:hAnsi="Calibri" w:cs="Calibri"/>
                <w:color w:val="000000"/>
                <w:sz w:val="22"/>
                <w:szCs w:val="22"/>
                <w:lang w:val="en-PH" w:eastAsia="en-US"/>
              </w:rPr>
            </w:pPr>
            <w:ins w:id="78191" w:author="Diana Machado" w:date="2019-04-05T22:06:00Z">
              <w:r w:rsidRPr="003757E8">
                <w:rPr>
                  <w:rFonts w:ascii="Calibri" w:eastAsia="PMingLiU" w:hAnsi="Calibri" w:cs="Calibri"/>
                  <w:color w:val="000000"/>
                  <w:sz w:val="22"/>
                  <w:szCs w:val="22"/>
                  <w:lang w:val="en-PH" w:eastAsia="en-US"/>
                </w:rPr>
                <w:t>1.2%</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192"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193" w:author="Diana Machado" w:date="2019-04-05T22:06:00Z"/>
        </w:trPr>
        <w:tc>
          <w:tcPr>
            <w:tcW w:w="2306" w:type="dxa"/>
            <w:tcBorders>
              <w:top w:val="nil"/>
              <w:left w:val="single" w:sz="12" w:space="0" w:color="auto"/>
              <w:bottom w:val="nil"/>
              <w:right w:val="single" w:sz="6" w:space="0" w:color="auto"/>
            </w:tcBorders>
          </w:tcPr>
          <w:p w:rsidR="00B554E7" w:rsidRPr="003757E8" w:rsidRDefault="00B554E7" w:rsidP="003C3A8C">
            <w:pPr>
              <w:autoSpaceDE w:val="0"/>
              <w:autoSpaceDN w:val="0"/>
              <w:adjustRightInd w:val="0"/>
              <w:jc w:val="center"/>
              <w:rPr>
                <w:ins w:id="78194"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195" w:author="Diana Machado" w:date="2019-04-05T22:06:00Z"/>
                <w:rFonts w:ascii="Calibri" w:eastAsia="PMingLiU" w:hAnsi="Calibri" w:cs="Calibri"/>
                <w:color w:val="000000"/>
                <w:sz w:val="22"/>
                <w:szCs w:val="22"/>
                <w:lang w:val="en-PH" w:eastAsia="en-US"/>
              </w:rPr>
            </w:pPr>
            <w:ins w:id="78196" w:author="Diana Machado" w:date="2019-04-05T22:06:00Z">
              <w:r w:rsidRPr="003757E8">
                <w:rPr>
                  <w:rFonts w:ascii="Calibri" w:eastAsia="PMingLiU" w:hAnsi="Calibri" w:cs="Calibri"/>
                  <w:color w:val="000000"/>
                  <w:sz w:val="22"/>
                  <w:szCs w:val="22"/>
                  <w:lang w:val="en-PH" w:eastAsia="en-US"/>
                </w:rPr>
                <w:t>South</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197" w:author="Diana Machado" w:date="2019-04-05T22:06:00Z"/>
                <w:rFonts w:ascii="Calibri" w:eastAsia="PMingLiU" w:hAnsi="Calibri" w:cs="Calibri"/>
                <w:color w:val="000000"/>
                <w:sz w:val="22"/>
                <w:szCs w:val="22"/>
                <w:lang w:val="en-PH" w:eastAsia="en-US"/>
              </w:rPr>
            </w:pPr>
            <w:ins w:id="78198" w:author="Diana Machado" w:date="2019-04-05T22:06:00Z">
              <w:r w:rsidRPr="003757E8">
                <w:rPr>
                  <w:rFonts w:ascii="Calibri" w:eastAsia="PMingLiU" w:hAnsi="Calibri" w:cs="Calibri"/>
                  <w:color w:val="000000"/>
                  <w:sz w:val="22"/>
                  <w:szCs w:val="22"/>
                  <w:lang w:val="en-PH" w:eastAsia="en-US"/>
                </w:rPr>
                <w:t>3.4%</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199" w:author="Diana Machado" w:date="2019-04-05T22:06:00Z"/>
                <w:rFonts w:ascii="Calibri" w:eastAsia="PMingLiU" w:hAnsi="Calibri" w:cs="Calibri"/>
                <w:color w:val="000000"/>
                <w:sz w:val="22"/>
                <w:szCs w:val="22"/>
                <w:lang w:val="en-PH" w:eastAsia="en-US"/>
              </w:rPr>
            </w:pPr>
          </w:p>
        </w:tc>
      </w:tr>
      <w:tr w:rsidR="00B554E7" w:rsidRPr="003757E8" w:rsidTr="003C3A8C">
        <w:trPr>
          <w:trHeight w:val="290"/>
          <w:ins w:id="78200" w:author="Diana Machado" w:date="2019-04-05T22:06:00Z"/>
        </w:trPr>
        <w:tc>
          <w:tcPr>
            <w:tcW w:w="2306" w:type="dxa"/>
            <w:tcBorders>
              <w:top w:val="nil"/>
              <w:left w:val="single" w:sz="12"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01" w:author="Diana Machado" w:date="2019-04-05T22:06:00Z"/>
                <w:rFonts w:ascii="Calibri" w:eastAsia="PMingLiU" w:hAnsi="Calibri" w:cs="Calibri"/>
                <w:color w:val="000000"/>
                <w:sz w:val="22"/>
                <w:szCs w:val="22"/>
                <w:lang w:val="en-PH" w:eastAsia="en-US"/>
              </w:rPr>
            </w:pPr>
          </w:p>
        </w:tc>
        <w:tc>
          <w:tcPr>
            <w:tcW w:w="2081"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202" w:author="Diana Machado" w:date="2019-04-05T22:06:00Z"/>
                <w:rFonts w:ascii="Calibri" w:eastAsia="PMingLiU" w:hAnsi="Calibri" w:cs="Calibri"/>
                <w:color w:val="000000"/>
                <w:sz w:val="22"/>
                <w:szCs w:val="22"/>
                <w:lang w:val="en-PH" w:eastAsia="en-US"/>
              </w:rPr>
            </w:pPr>
            <w:ins w:id="78203" w:author="Diana Machado" w:date="2019-04-05T22:06:00Z">
              <w:r w:rsidRPr="003757E8">
                <w:rPr>
                  <w:rFonts w:ascii="Calibri" w:eastAsia="PMingLiU" w:hAnsi="Calibri" w:cs="Calibri"/>
                  <w:color w:val="000000"/>
                  <w:sz w:val="22"/>
                  <w:szCs w:val="22"/>
                  <w:lang w:val="en-PH" w:eastAsia="en-US"/>
                </w:rPr>
                <w:t>Statewide</w:t>
              </w:r>
            </w:ins>
          </w:p>
        </w:tc>
        <w:tc>
          <w:tcPr>
            <w:tcW w:w="2194"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04" w:author="Diana Machado" w:date="2019-04-05T22:06:00Z"/>
                <w:rFonts w:ascii="Calibri" w:eastAsia="PMingLiU" w:hAnsi="Calibri" w:cs="Calibri"/>
                <w:color w:val="000000"/>
                <w:sz w:val="22"/>
                <w:szCs w:val="22"/>
                <w:lang w:val="en-PH" w:eastAsia="en-US"/>
              </w:rPr>
            </w:pPr>
            <w:ins w:id="78205" w:author="Diana Machado" w:date="2019-04-05T22:06:00Z">
              <w:r w:rsidRPr="003757E8">
                <w:rPr>
                  <w:rFonts w:ascii="Calibri" w:eastAsia="PMingLiU" w:hAnsi="Calibri" w:cs="Calibri"/>
                  <w:color w:val="000000"/>
                  <w:sz w:val="22"/>
                  <w:szCs w:val="22"/>
                  <w:lang w:val="en-PH" w:eastAsia="en-US"/>
                </w:rPr>
                <w:t>2.5%</w:t>
              </w:r>
            </w:ins>
          </w:p>
        </w:tc>
        <w:tc>
          <w:tcPr>
            <w:tcW w:w="2193" w:type="dxa"/>
            <w:tcBorders>
              <w:top w:val="single" w:sz="6" w:space="0" w:color="auto"/>
              <w:left w:val="single" w:sz="6" w:space="0" w:color="auto"/>
              <w:bottom w:val="single" w:sz="6" w:space="0" w:color="auto"/>
              <w:right w:val="single" w:sz="12" w:space="0" w:color="auto"/>
            </w:tcBorders>
            <w:shd w:val="solid" w:color="C0C0C0" w:fill="auto"/>
          </w:tcPr>
          <w:p w:rsidR="00B554E7" w:rsidRPr="003757E8" w:rsidRDefault="00B554E7" w:rsidP="003C3A8C">
            <w:pPr>
              <w:autoSpaceDE w:val="0"/>
              <w:autoSpaceDN w:val="0"/>
              <w:adjustRightInd w:val="0"/>
              <w:jc w:val="center"/>
              <w:rPr>
                <w:ins w:id="78206" w:author="Diana Machado" w:date="2019-04-05T22:06:00Z"/>
                <w:rFonts w:ascii="Calibri" w:eastAsia="PMingLiU" w:hAnsi="Calibri" w:cs="Calibri"/>
                <w:color w:val="000000"/>
                <w:sz w:val="22"/>
                <w:szCs w:val="22"/>
                <w:lang w:val="en-PH" w:eastAsia="en-US"/>
              </w:rPr>
            </w:pPr>
          </w:p>
        </w:tc>
      </w:tr>
    </w:tbl>
    <w:p w:rsidR="00B554E7" w:rsidRDefault="00B554E7" w:rsidP="002C2D54">
      <w:pPr>
        <w:pStyle w:val="Footnote"/>
      </w:pPr>
    </w:p>
    <w:p w:rsidR="00B554E7" w:rsidRDefault="00B554E7" w:rsidP="002C2D54">
      <w:pPr>
        <w:pStyle w:val="Footnote"/>
      </w:pPr>
    </w:p>
    <w:p w:rsidR="00B554E7" w:rsidRDefault="00B554E7" w:rsidP="002C2D54">
      <w:pPr>
        <w:pStyle w:val="Footnote"/>
        <w:sectPr w:rsidR="00B554E7" w:rsidSect="00FC1129">
          <w:pgSz w:w="12240" w:h="15840" w:code="1"/>
          <w:pgMar w:top="1440" w:right="1440" w:bottom="1440" w:left="1440" w:header="720" w:footer="432" w:gutter="0"/>
          <w:cols w:space="720"/>
          <w:docGrid w:linePitch="360"/>
        </w:sectPr>
      </w:pPr>
    </w:p>
    <w:p w:rsidR="003A5125" w:rsidRDefault="003A5125" w:rsidP="002C2D54">
      <w:pPr>
        <w:pStyle w:val="Footnote"/>
      </w:pPr>
      <w:r>
        <w:rPr>
          <w:rFonts w:hint="eastAsia"/>
        </w:rPr>
        <w:t xml:space="preserve">Form A-7: Percent Change in Logical Relationship to Hurricane Risk </w:t>
      </w:r>
      <w:r>
        <w:rPr>
          <w:rFonts w:hint="eastAsia"/>
        </w:rPr>
        <w:t>‐</w:t>
      </w:r>
      <w:r>
        <w:rPr>
          <w:rFonts w:hint="eastAsia"/>
        </w:rPr>
        <w:t xml:space="preserve"> Policy Form/Construction</w:t>
      </w:r>
    </w:p>
    <w:p w:rsidR="003A5125" w:rsidRDefault="003A5125" w:rsidP="002C2D54">
      <w:pPr>
        <w:pStyle w:val="Footnote"/>
      </w:pPr>
      <w:r>
        <w:t>Modeling Organization: Florida International University</w:t>
      </w:r>
    </w:p>
    <w:p w:rsidR="003A5125" w:rsidRDefault="003A5125" w:rsidP="002C2D54">
      <w:pPr>
        <w:pStyle w:val="Footnote"/>
      </w:pPr>
      <w:r>
        <w:t xml:space="preserve">Model Name &amp; Version Number: Florida Public Hurricane Loss Model </w:t>
      </w:r>
      <w:del w:id="78207" w:author="Diana Machado" w:date="2019-04-05T14:33:00Z">
        <w:r w:rsidDel="008E38ED">
          <w:delText>6.3</w:delText>
        </w:r>
      </w:del>
      <w:ins w:id="78208" w:author="Diana Machado" w:date="2019-04-05T14:33:00Z">
        <w:r w:rsidR="008E38ED">
          <w:t>7.0</w:t>
        </w:r>
      </w:ins>
    </w:p>
    <w:p w:rsidR="003A5125" w:rsidRDefault="003A5125" w:rsidP="002C2D54">
      <w:pPr>
        <w:pStyle w:val="Footnote"/>
      </w:pPr>
      <w:r>
        <w:t xml:space="preserve">Model Release Date: </w:t>
      </w:r>
      <w:del w:id="78209" w:author="Diana Machado" w:date="2019-04-05T22:07:00Z">
        <w:r w:rsidR="00F459EF" w:rsidDel="00B554E7">
          <w:delText>November 5</w:delText>
        </w:r>
        <w:r w:rsidDel="00B554E7">
          <w:delText>, 2018</w:delText>
        </w:r>
      </w:del>
      <w:ins w:id="78210" w:author="Diana Machado" w:date="2019-04-05T22:07:00Z">
        <w:r w:rsidR="00B554E7">
          <w:t>March 29, 2019</w:t>
        </w:r>
      </w:ins>
    </w:p>
    <w:p w:rsidR="003A5125" w:rsidRDefault="003A5125" w:rsidP="003A5125"/>
    <w:p w:rsidR="003A5125" w:rsidRDefault="003A5125" w:rsidP="003A5125">
      <w:pPr>
        <w:jc w:val="center"/>
        <w:rPr>
          <w:ins w:id="78211" w:author="Diana Machado" w:date="2019-04-05T22:07:00Z"/>
        </w:rPr>
      </w:pPr>
      <w:del w:id="78212" w:author="Diana Machado" w:date="2019-04-05T22:07:00Z">
        <w:r w:rsidRPr="001F75EB" w:rsidDel="00B554E7">
          <w:rPr>
            <w:noProof/>
            <w:lang w:eastAsia="en-US"/>
          </w:rPr>
          <w:drawing>
            <wp:inline distT="0" distB="0" distL="0" distR="0" wp14:anchorId="1074CB17" wp14:editId="6B9FE7AD">
              <wp:extent cx="5146675" cy="158686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6"/>
                      <a:srcRect/>
                      <a:stretch>
                        <a:fillRect/>
                      </a:stretch>
                    </pic:blipFill>
                    <pic:spPr bwMode="auto">
                      <a:xfrm>
                        <a:off x="0" y="0"/>
                        <a:ext cx="5146675" cy="1586865"/>
                      </a:xfrm>
                      <a:prstGeom prst="rect">
                        <a:avLst/>
                      </a:prstGeom>
                      <a:noFill/>
                      <a:ln w="9525">
                        <a:noFill/>
                        <a:miter lim="800000"/>
                        <a:headEnd/>
                        <a:tailEnd/>
                      </a:ln>
                    </pic:spPr>
                  </pic:pic>
                </a:graphicData>
              </a:graphic>
            </wp:inline>
          </w:drawing>
        </w:r>
      </w:del>
    </w:p>
    <w:p w:rsidR="00B554E7" w:rsidRDefault="00B554E7" w:rsidP="003A5125">
      <w:pPr>
        <w:jc w:val="center"/>
        <w:rPr>
          <w:ins w:id="78213" w:author="Diana Machado" w:date="2019-04-05T22:07:00Z"/>
        </w:rPr>
      </w:pPr>
    </w:p>
    <w:tbl>
      <w:tblPr>
        <w:tblW w:w="0" w:type="auto"/>
        <w:tblInd w:w="78" w:type="dxa"/>
        <w:tblLayout w:type="fixed"/>
        <w:tblLook w:val="0000" w:firstRow="0" w:lastRow="0" w:firstColumn="0" w:lastColumn="0" w:noHBand="0" w:noVBand="0"/>
      </w:tblPr>
      <w:tblGrid>
        <w:gridCol w:w="1956"/>
        <w:gridCol w:w="1956"/>
        <w:gridCol w:w="2256"/>
        <w:gridCol w:w="2256"/>
      </w:tblGrid>
      <w:tr w:rsidR="00B554E7" w:rsidRPr="003757E8" w:rsidTr="003C3A8C">
        <w:trPr>
          <w:trHeight w:val="454"/>
          <w:ins w:id="78214" w:author="Diana Machado" w:date="2019-04-05T22:08:00Z"/>
        </w:trPr>
        <w:tc>
          <w:tcPr>
            <w:tcW w:w="1956" w:type="dxa"/>
            <w:tcBorders>
              <w:top w:val="single" w:sz="12" w:space="0" w:color="auto"/>
              <w:left w:val="single" w:sz="12" w:space="0" w:color="auto"/>
              <w:bottom w:val="nil"/>
              <w:right w:val="single" w:sz="12" w:space="0" w:color="auto"/>
            </w:tcBorders>
            <w:shd w:val="solid" w:color="FFFFFF" w:fill="auto"/>
          </w:tcPr>
          <w:p w:rsidR="00B554E7" w:rsidRPr="003757E8" w:rsidRDefault="00B554E7" w:rsidP="003C3A8C">
            <w:pPr>
              <w:autoSpaceDE w:val="0"/>
              <w:autoSpaceDN w:val="0"/>
              <w:adjustRightInd w:val="0"/>
              <w:jc w:val="center"/>
              <w:rPr>
                <w:ins w:id="78215" w:author="Diana Machado" w:date="2019-04-05T22:08:00Z"/>
                <w:rFonts w:ascii="Calibri" w:eastAsia="PMingLiU" w:hAnsi="Calibri" w:cs="Calibri"/>
                <w:b/>
                <w:bCs/>
                <w:color w:val="000000"/>
                <w:sz w:val="22"/>
                <w:szCs w:val="22"/>
                <w:lang w:val="en-PH" w:eastAsia="en-US"/>
              </w:rPr>
            </w:pPr>
            <w:ins w:id="78216" w:author="Diana Machado" w:date="2019-04-05T22:08:00Z">
              <w:r w:rsidRPr="003757E8">
                <w:rPr>
                  <w:rFonts w:ascii="Calibri" w:eastAsia="PMingLiU" w:hAnsi="Calibri" w:cs="Calibri"/>
                  <w:b/>
                  <w:bCs/>
                  <w:color w:val="000000"/>
                  <w:sz w:val="22"/>
                  <w:szCs w:val="22"/>
                  <w:lang w:val="en-PH" w:eastAsia="en-US"/>
                </w:rPr>
                <w:t>Region</w:t>
              </w:r>
            </w:ins>
          </w:p>
        </w:tc>
        <w:tc>
          <w:tcPr>
            <w:tcW w:w="6468" w:type="dxa"/>
            <w:gridSpan w:val="3"/>
            <w:tcBorders>
              <w:top w:val="single" w:sz="12" w:space="0" w:color="auto"/>
              <w:left w:val="single" w:sz="12"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217" w:author="Diana Machado" w:date="2019-04-05T22:08:00Z"/>
                <w:rFonts w:ascii="Calibri" w:eastAsia="PMingLiU" w:hAnsi="Calibri" w:cs="Calibri"/>
                <w:b/>
                <w:bCs/>
                <w:color w:val="000000"/>
                <w:sz w:val="22"/>
                <w:szCs w:val="22"/>
                <w:lang w:val="en-PH" w:eastAsia="en-US"/>
              </w:rPr>
            </w:pPr>
            <w:ins w:id="78218" w:author="Diana Machado" w:date="2019-04-05T22:08:00Z">
              <w:r w:rsidRPr="003757E8">
                <w:rPr>
                  <w:rFonts w:ascii="Calibri" w:eastAsia="PMingLiU" w:hAnsi="Calibri" w:cs="Calibri"/>
                  <w:b/>
                  <w:bCs/>
                  <w:color w:val="000000"/>
                  <w:sz w:val="22"/>
                  <w:szCs w:val="22"/>
                  <w:lang w:val="en-PH" w:eastAsia="en-US"/>
                </w:rPr>
                <w:t>Percentage Change in Hurricane Loss Cost</w:t>
              </w:r>
            </w:ins>
          </w:p>
        </w:tc>
      </w:tr>
      <w:tr w:rsidR="00B554E7" w:rsidRPr="003757E8" w:rsidTr="003C3A8C">
        <w:trPr>
          <w:trHeight w:val="302"/>
          <w:ins w:id="78219" w:author="Diana Machado" w:date="2019-04-05T22:08:00Z"/>
        </w:trPr>
        <w:tc>
          <w:tcPr>
            <w:tcW w:w="1956" w:type="dxa"/>
            <w:tcBorders>
              <w:top w:val="nil"/>
              <w:left w:val="single" w:sz="12" w:space="0" w:color="auto"/>
              <w:bottom w:val="single" w:sz="12" w:space="0" w:color="auto"/>
              <w:right w:val="single" w:sz="12" w:space="0" w:color="auto"/>
            </w:tcBorders>
            <w:shd w:val="solid" w:color="FFFFFF" w:fill="auto"/>
          </w:tcPr>
          <w:p w:rsidR="00B554E7" w:rsidRPr="003757E8" w:rsidRDefault="00B554E7" w:rsidP="003C3A8C">
            <w:pPr>
              <w:autoSpaceDE w:val="0"/>
              <w:autoSpaceDN w:val="0"/>
              <w:adjustRightInd w:val="0"/>
              <w:jc w:val="center"/>
              <w:rPr>
                <w:ins w:id="78220" w:author="Diana Machado" w:date="2019-04-05T22:08:00Z"/>
                <w:rFonts w:ascii="Calibri" w:eastAsia="PMingLiU" w:hAnsi="Calibri" w:cs="Calibri"/>
                <w:b/>
                <w:bCs/>
                <w:color w:val="000000"/>
                <w:sz w:val="22"/>
                <w:szCs w:val="22"/>
                <w:lang w:val="en-PH" w:eastAsia="en-US"/>
              </w:rPr>
            </w:pPr>
          </w:p>
        </w:tc>
        <w:tc>
          <w:tcPr>
            <w:tcW w:w="1956" w:type="dxa"/>
            <w:tcBorders>
              <w:top w:val="single" w:sz="6" w:space="0" w:color="auto"/>
              <w:left w:val="single" w:sz="12"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221" w:author="Diana Machado" w:date="2019-04-05T22:08:00Z"/>
                <w:rFonts w:ascii="Calibri" w:eastAsia="PMingLiU" w:hAnsi="Calibri" w:cs="Calibri"/>
                <w:b/>
                <w:bCs/>
                <w:color w:val="000000"/>
                <w:sz w:val="22"/>
                <w:szCs w:val="22"/>
                <w:lang w:val="en-PH" w:eastAsia="en-US"/>
              </w:rPr>
            </w:pPr>
            <w:ins w:id="78222" w:author="Diana Machado" w:date="2019-04-05T22:08:00Z">
              <w:r w:rsidRPr="003757E8">
                <w:rPr>
                  <w:rFonts w:ascii="Calibri" w:eastAsia="PMingLiU" w:hAnsi="Calibri" w:cs="Calibri"/>
                  <w:b/>
                  <w:bCs/>
                  <w:color w:val="000000"/>
                  <w:sz w:val="22"/>
                  <w:szCs w:val="22"/>
                  <w:lang w:val="en-PH" w:eastAsia="en-US"/>
                </w:rPr>
                <w:t>Frame Owners</w:t>
              </w:r>
            </w:ins>
          </w:p>
        </w:tc>
        <w:tc>
          <w:tcPr>
            <w:tcW w:w="2256" w:type="dxa"/>
            <w:tcBorders>
              <w:top w:val="single" w:sz="6" w:space="0" w:color="auto"/>
              <w:left w:val="single" w:sz="6" w:space="0" w:color="auto"/>
              <w:bottom w:val="single" w:sz="12" w:space="0" w:color="auto"/>
              <w:right w:val="single" w:sz="6" w:space="0" w:color="auto"/>
            </w:tcBorders>
          </w:tcPr>
          <w:p w:rsidR="00B554E7" w:rsidRPr="003757E8" w:rsidRDefault="00B554E7" w:rsidP="003C3A8C">
            <w:pPr>
              <w:autoSpaceDE w:val="0"/>
              <w:autoSpaceDN w:val="0"/>
              <w:adjustRightInd w:val="0"/>
              <w:jc w:val="center"/>
              <w:rPr>
                <w:ins w:id="78223" w:author="Diana Machado" w:date="2019-04-05T22:08:00Z"/>
                <w:rFonts w:ascii="Calibri" w:eastAsia="PMingLiU" w:hAnsi="Calibri" w:cs="Calibri"/>
                <w:b/>
                <w:bCs/>
                <w:color w:val="000000"/>
                <w:sz w:val="22"/>
                <w:szCs w:val="22"/>
                <w:lang w:val="en-PH" w:eastAsia="en-US"/>
              </w:rPr>
            </w:pPr>
            <w:ins w:id="78224" w:author="Diana Machado" w:date="2019-04-05T22:08:00Z">
              <w:r w:rsidRPr="003757E8">
                <w:rPr>
                  <w:rFonts w:ascii="Calibri" w:eastAsia="PMingLiU" w:hAnsi="Calibri" w:cs="Calibri"/>
                  <w:b/>
                  <w:bCs/>
                  <w:color w:val="000000"/>
                  <w:sz w:val="22"/>
                  <w:szCs w:val="22"/>
                  <w:lang w:val="en-PH" w:eastAsia="en-US"/>
                </w:rPr>
                <w:t>Masonry Owners</w:t>
              </w:r>
            </w:ins>
          </w:p>
        </w:tc>
        <w:tc>
          <w:tcPr>
            <w:tcW w:w="2256" w:type="dxa"/>
            <w:tcBorders>
              <w:top w:val="single" w:sz="6" w:space="0" w:color="auto"/>
              <w:left w:val="single" w:sz="6" w:space="0" w:color="auto"/>
              <w:bottom w:val="single" w:sz="12" w:space="0" w:color="auto"/>
              <w:right w:val="single" w:sz="12" w:space="0" w:color="auto"/>
            </w:tcBorders>
          </w:tcPr>
          <w:p w:rsidR="00B554E7" w:rsidRPr="003757E8" w:rsidRDefault="00B554E7" w:rsidP="003C3A8C">
            <w:pPr>
              <w:autoSpaceDE w:val="0"/>
              <w:autoSpaceDN w:val="0"/>
              <w:adjustRightInd w:val="0"/>
              <w:jc w:val="center"/>
              <w:rPr>
                <w:ins w:id="78225" w:author="Diana Machado" w:date="2019-04-05T22:08:00Z"/>
                <w:rFonts w:ascii="Calibri" w:eastAsia="PMingLiU" w:hAnsi="Calibri" w:cs="Calibri"/>
                <w:b/>
                <w:bCs/>
                <w:color w:val="000000"/>
                <w:sz w:val="22"/>
                <w:szCs w:val="22"/>
                <w:lang w:val="en-PH" w:eastAsia="en-US"/>
              </w:rPr>
            </w:pPr>
            <w:ins w:id="78226" w:author="Diana Machado" w:date="2019-04-05T22:08:00Z">
              <w:r w:rsidRPr="003757E8">
                <w:rPr>
                  <w:rFonts w:ascii="Calibri" w:eastAsia="PMingLiU" w:hAnsi="Calibri" w:cs="Calibri"/>
                  <w:b/>
                  <w:bCs/>
                  <w:color w:val="000000"/>
                  <w:sz w:val="22"/>
                  <w:szCs w:val="22"/>
                  <w:lang w:val="en-PH" w:eastAsia="en-US"/>
                </w:rPr>
                <w:t>Manufactured Homes</w:t>
              </w:r>
            </w:ins>
          </w:p>
        </w:tc>
      </w:tr>
      <w:tr w:rsidR="00B554E7" w:rsidRPr="003757E8" w:rsidTr="003C3A8C">
        <w:trPr>
          <w:trHeight w:val="302"/>
          <w:ins w:id="78227" w:author="Diana Machado" w:date="2019-04-05T22:08:00Z"/>
        </w:trPr>
        <w:tc>
          <w:tcPr>
            <w:tcW w:w="1956"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228" w:author="Diana Machado" w:date="2019-04-05T22:08:00Z"/>
                <w:rFonts w:ascii="Calibri" w:eastAsia="PMingLiU" w:hAnsi="Calibri" w:cs="Calibri"/>
                <w:color w:val="000000"/>
                <w:sz w:val="22"/>
                <w:szCs w:val="22"/>
                <w:lang w:val="en-PH" w:eastAsia="en-US"/>
              </w:rPr>
            </w:pPr>
            <w:ins w:id="78229" w:author="Diana Machado" w:date="2019-04-05T22:08:00Z">
              <w:r w:rsidRPr="003757E8">
                <w:rPr>
                  <w:rFonts w:ascii="Calibri" w:eastAsia="PMingLiU" w:hAnsi="Calibri" w:cs="Calibri"/>
                  <w:color w:val="000000"/>
                  <w:sz w:val="22"/>
                  <w:szCs w:val="22"/>
                  <w:lang w:val="en-PH" w:eastAsia="en-US"/>
                </w:rPr>
                <w:t>Coastal</w:t>
              </w:r>
            </w:ins>
          </w:p>
        </w:tc>
        <w:tc>
          <w:tcPr>
            <w:tcW w:w="1956"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30" w:author="Diana Machado" w:date="2019-04-05T22:08:00Z"/>
                <w:rFonts w:ascii="Calibri" w:eastAsia="PMingLiU" w:hAnsi="Calibri" w:cs="Calibri"/>
                <w:color w:val="000000"/>
                <w:sz w:val="22"/>
                <w:szCs w:val="22"/>
                <w:lang w:val="en-PH" w:eastAsia="en-US"/>
              </w:rPr>
            </w:pPr>
            <w:ins w:id="78231" w:author="Diana Machado" w:date="2019-04-05T22:08:00Z">
              <w:r w:rsidRPr="003757E8">
                <w:rPr>
                  <w:rFonts w:ascii="Calibri" w:eastAsia="PMingLiU" w:hAnsi="Calibri" w:cs="Calibri"/>
                  <w:color w:val="000000"/>
                  <w:sz w:val="22"/>
                  <w:szCs w:val="22"/>
                  <w:lang w:val="en-PH" w:eastAsia="en-US"/>
                </w:rPr>
                <w:t>2.7%</w:t>
              </w:r>
            </w:ins>
          </w:p>
        </w:tc>
        <w:tc>
          <w:tcPr>
            <w:tcW w:w="2256" w:type="dxa"/>
            <w:tcBorders>
              <w:top w:val="single" w:sz="12"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32" w:author="Diana Machado" w:date="2019-04-05T22:08:00Z"/>
                <w:rFonts w:ascii="Calibri" w:eastAsia="PMingLiU" w:hAnsi="Calibri" w:cs="Calibri"/>
                <w:color w:val="000000"/>
                <w:sz w:val="22"/>
                <w:szCs w:val="22"/>
                <w:lang w:val="en-PH" w:eastAsia="en-US"/>
              </w:rPr>
            </w:pPr>
            <w:ins w:id="78233" w:author="Diana Machado" w:date="2019-04-05T22:08:00Z">
              <w:r w:rsidRPr="003757E8">
                <w:rPr>
                  <w:rFonts w:ascii="Calibri" w:eastAsia="PMingLiU" w:hAnsi="Calibri" w:cs="Calibri"/>
                  <w:color w:val="000000"/>
                  <w:sz w:val="22"/>
                  <w:szCs w:val="22"/>
                  <w:lang w:val="en-PH" w:eastAsia="en-US"/>
                </w:rPr>
                <w:t>2.6%</w:t>
              </w:r>
            </w:ins>
          </w:p>
        </w:tc>
        <w:tc>
          <w:tcPr>
            <w:tcW w:w="2256" w:type="dxa"/>
            <w:tcBorders>
              <w:top w:val="single" w:sz="12"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234" w:author="Diana Machado" w:date="2019-04-05T22:08:00Z"/>
                <w:rFonts w:ascii="Calibri" w:eastAsia="PMingLiU" w:hAnsi="Calibri" w:cs="Calibri"/>
                <w:color w:val="000000"/>
                <w:sz w:val="22"/>
                <w:szCs w:val="22"/>
                <w:lang w:val="en-PH" w:eastAsia="en-US"/>
              </w:rPr>
            </w:pPr>
            <w:ins w:id="78235" w:author="Diana Machado" w:date="2019-04-05T22:08:00Z">
              <w:r w:rsidRPr="003757E8">
                <w:rPr>
                  <w:rFonts w:ascii="Calibri" w:eastAsia="PMingLiU" w:hAnsi="Calibri" w:cs="Calibri"/>
                  <w:color w:val="000000"/>
                  <w:sz w:val="22"/>
                  <w:szCs w:val="22"/>
                  <w:lang w:val="en-PH" w:eastAsia="en-US"/>
                </w:rPr>
                <w:t>2.6%</w:t>
              </w:r>
            </w:ins>
          </w:p>
        </w:tc>
      </w:tr>
      <w:tr w:rsidR="00B554E7" w:rsidRPr="003757E8" w:rsidTr="003C3A8C">
        <w:trPr>
          <w:trHeight w:val="290"/>
          <w:ins w:id="78236"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237" w:author="Diana Machado" w:date="2019-04-05T22:08:00Z"/>
                <w:rFonts w:ascii="Calibri" w:eastAsia="PMingLiU" w:hAnsi="Calibri" w:cs="Calibri"/>
                <w:color w:val="000000"/>
                <w:sz w:val="22"/>
                <w:szCs w:val="22"/>
                <w:lang w:val="en-PH" w:eastAsia="en-US"/>
              </w:rPr>
            </w:pPr>
            <w:ins w:id="78238" w:author="Diana Machado" w:date="2019-04-05T22:08:00Z">
              <w:r w:rsidRPr="003757E8">
                <w:rPr>
                  <w:rFonts w:ascii="Calibri" w:eastAsia="PMingLiU" w:hAnsi="Calibri" w:cs="Calibri"/>
                  <w:color w:val="000000"/>
                  <w:sz w:val="22"/>
                  <w:szCs w:val="22"/>
                  <w:lang w:val="en-PH" w:eastAsia="en-US"/>
                </w:rPr>
                <w:t>Inland</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39" w:author="Diana Machado" w:date="2019-04-05T22:08:00Z"/>
                <w:rFonts w:ascii="Calibri" w:eastAsia="PMingLiU" w:hAnsi="Calibri" w:cs="Calibri"/>
                <w:color w:val="000000"/>
                <w:sz w:val="22"/>
                <w:szCs w:val="22"/>
                <w:lang w:val="en-PH" w:eastAsia="en-US"/>
              </w:rPr>
            </w:pPr>
            <w:ins w:id="78240" w:author="Diana Machado" w:date="2019-04-05T22:08:00Z">
              <w:r w:rsidRPr="003757E8">
                <w:rPr>
                  <w:rFonts w:ascii="Calibri" w:eastAsia="PMingLiU" w:hAnsi="Calibri" w:cs="Calibri"/>
                  <w:color w:val="000000"/>
                  <w:sz w:val="22"/>
                  <w:szCs w:val="22"/>
                  <w:lang w:val="en-PH" w:eastAsia="en-US"/>
                </w:rPr>
                <w:t>1.7%</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41" w:author="Diana Machado" w:date="2019-04-05T22:08:00Z"/>
                <w:rFonts w:ascii="Calibri" w:eastAsia="PMingLiU" w:hAnsi="Calibri" w:cs="Calibri"/>
                <w:color w:val="000000"/>
                <w:sz w:val="22"/>
                <w:szCs w:val="22"/>
                <w:lang w:val="en-PH" w:eastAsia="en-US"/>
              </w:rPr>
            </w:pPr>
            <w:ins w:id="78242" w:author="Diana Machado" w:date="2019-04-05T22:08:00Z">
              <w:r w:rsidRPr="003757E8">
                <w:rPr>
                  <w:rFonts w:ascii="Calibri" w:eastAsia="PMingLiU" w:hAnsi="Calibri" w:cs="Calibri"/>
                  <w:color w:val="000000"/>
                  <w:sz w:val="22"/>
                  <w:szCs w:val="22"/>
                  <w:lang w:val="en-PH" w:eastAsia="en-US"/>
                </w:rPr>
                <w:t>1.7%</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243" w:author="Diana Machado" w:date="2019-04-05T22:08:00Z"/>
                <w:rFonts w:ascii="Calibri" w:eastAsia="PMingLiU" w:hAnsi="Calibri" w:cs="Calibri"/>
                <w:color w:val="000000"/>
                <w:sz w:val="22"/>
                <w:szCs w:val="22"/>
                <w:lang w:val="en-PH" w:eastAsia="en-US"/>
              </w:rPr>
            </w:pPr>
            <w:ins w:id="78244" w:author="Diana Machado" w:date="2019-04-05T22:08:00Z">
              <w:r w:rsidRPr="003757E8">
                <w:rPr>
                  <w:rFonts w:ascii="Calibri" w:eastAsia="PMingLiU" w:hAnsi="Calibri" w:cs="Calibri"/>
                  <w:color w:val="000000"/>
                  <w:sz w:val="22"/>
                  <w:szCs w:val="22"/>
                  <w:lang w:val="en-PH" w:eastAsia="en-US"/>
                </w:rPr>
                <w:t>1.4%</w:t>
              </w:r>
            </w:ins>
          </w:p>
        </w:tc>
      </w:tr>
      <w:tr w:rsidR="00B554E7" w:rsidRPr="003757E8" w:rsidTr="003C3A8C">
        <w:trPr>
          <w:trHeight w:val="290"/>
          <w:ins w:id="78245"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246" w:author="Diana Machado" w:date="2019-04-05T22:08:00Z"/>
                <w:rFonts w:ascii="Calibri" w:eastAsia="PMingLiU" w:hAnsi="Calibri" w:cs="Calibri"/>
                <w:color w:val="000000"/>
                <w:sz w:val="22"/>
                <w:szCs w:val="22"/>
                <w:lang w:val="en-PH" w:eastAsia="en-US"/>
              </w:rPr>
            </w:pPr>
            <w:ins w:id="78247" w:author="Diana Machado" w:date="2019-04-05T22:08:00Z">
              <w:r w:rsidRPr="003757E8">
                <w:rPr>
                  <w:rFonts w:ascii="Calibri" w:eastAsia="PMingLiU" w:hAnsi="Calibri" w:cs="Calibri"/>
                  <w:color w:val="000000"/>
                  <w:sz w:val="22"/>
                  <w:szCs w:val="22"/>
                  <w:lang w:val="en-PH" w:eastAsia="en-US"/>
                </w:rPr>
                <w:t>North</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48" w:author="Diana Machado" w:date="2019-04-05T22:08:00Z"/>
                <w:rFonts w:ascii="Calibri" w:eastAsia="PMingLiU" w:hAnsi="Calibri" w:cs="Calibri"/>
                <w:color w:val="000000"/>
                <w:sz w:val="22"/>
                <w:szCs w:val="22"/>
                <w:lang w:val="en-PH" w:eastAsia="en-US"/>
              </w:rPr>
            </w:pPr>
            <w:ins w:id="78249" w:author="Diana Machado" w:date="2019-04-05T22:08:00Z">
              <w:r w:rsidRPr="003757E8">
                <w:rPr>
                  <w:rFonts w:ascii="Calibri" w:eastAsia="PMingLiU" w:hAnsi="Calibri" w:cs="Calibri"/>
                  <w:color w:val="000000"/>
                  <w:sz w:val="22"/>
                  <w:szCs w:val="22"/>
                  <w:lang w:val="en-PH" w:eastAsia="en-US"/>
                </w:rPr>
                <w:t>2.2%</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50" w:author="Diana Machado" w:date="2019-04-05T22:08:00Z"/>
                <w:rFonts w:ascii="Calibri" w:eastAsia="PMingLiU" w:hAnsi="Calibri" w:cs="Calibri"/>
                <w:color w:val="000000"/>
                <w:sz w:val="22"/>
                <w:szCs w:val="22"/>
                <w:lang w:val="en-PH" w:eastAsia="en-US"/>
              </w:rPr>
            </w:pPr>
            <w:ins w:id="78251" w:author="Diana Machado" w:date="2019-04-05T22:08:00Z">
              <w:r w:rsidRPr="003757E8">
                <w:rPr>
                  <w:rFonts w:ascii="Calibri" w:eastAsia="PMingLiU" w:hAnsi="Calibri" w:cs="Calibri"/>
                  <w:color w:val="000000"/>
                  <w:sz w:val="22"/>
                  <w:szCs w:val="22"/>
                  <w:lang w:val="en-PH" w:eastAsia="en-US"/>
                </w:rPr>
                <w:t>2.3%</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252" w:author="Diana Machado" w:date="2019-04-05T22:08:00Z"/>
                <w:rFonts w:ascii="Calibri" w:eastAsia="PMingLiU" w:hAnsi="Calibri" w:cs="Calibri"/>
                <w:color w:val="000000"/>
                <w:sz w:val="22"/>
                <w:szCs w:val="22"/>
                <w:lang w:val="en-PH" w:eastAsia="en-US"/>
              </w:rPr>
            </w:pPr>
            <w:ins w:id="78253" w:author="Diana Machado" w:date="2019-04-05T22:08:00Z">
              <w:r w:rsidRPr="003757E8">
                <w:rPr>
                  <w:rFonts w:ascii="Calibri" w:eastAsia="PMingLiU" w:hAnsi="Calibri" w:cs="Calibri"/>
                  <w:color w:val="000000"/>
                  <w:sz w:val="22"/>
                  <w:szCs w:val="22"/>
                  <w:lang w:val="en-PH" w:eastAsia="en-US"/>
                </w:rPr>
                <w:t>2.0%</w:t>
              </w:r>
            </w:ins>
          </w:p>
        </w:tc>
      </w:tr>
      <w:tr w:rsidR="00B554E7" w:rsidRPr="003757E8" w:rsidTr="003C3A8C">
        <w:trPr>
          <w:trHeight w:val="290"/>
          <w:ins w:id="78254"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255" w:author="Diana Machado" w:date="2019-04-05T22:08:00Z"/>
                <w:rFonts w:ascii="Calibri" w:eastAsia="PMingLiU" w:hAnsi="Calibri" w:cs="Calibri"/>
                <w:color w:val="000000"/>
                <w:sz w:val="22"/>
                <w:szCs w:val="22"/>
                <w:lang w:val="en-PH" w:eastAsia="en-US"/>
              </w:rPr>
            </w:pPr>
            <w:ins w:id="78256" w:author="Diana Machado" w:date="2019-04-05T22:08:00Z">
              <w:r w:rsidRPr="003757E8">
                <w:rPr>
                  <w:rFonts w:ascii="Calibri" w:eastAsia="PMingLiU" w:hAnsi="Calibri" w:cs="Calibri"/>
                  <w:color w:val="000000"/>
                  <w:sz w:val="22"/>
                  <w:szCs w:val="22"/>
                  <w:lang w:val="en-PH" w:eastAsia="en-US"/>
                </w:rPr>
                <w:t>Central</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57" w:author="Diana Machado" w:date="2019-04-05T22:08:00Z"/>
                <w:rFonts w:ascii="Calibri" w:eastAsia="PMingLiU" w:hAnsi="Calibri" w:cs="Calibri"/>
                <w:color w:val="000000"/>
                <w:sz w:val="22"/>
                <w:szCs w:val="22"/>
                <w:lang w:val="en-PH" w:eastAsia="en-US"/>
              </w:rPr>
            </w:pPr>
            <w:ins w:id="78258" w:author="Diana Machado" w:date="2019-04-05T22:08:00Z">
              <w:r w:rsidRPr="003757E8">
                <w:rPr>
                  <w:rFonts w:ascii="Calibri" w:eastAsia="PMingLiU" w:hAnsi="Calibri" w:cs="Calibri"/>
                  <w:color w:val="000000"/>
                  <w:sz w:val="22"/>
                  <w:szCs w:val="22"/>
                  <w:lang w:val="en-PH" w:eastAsia="en-US"/>
                </w:rPr>
                <w:t>1.6%</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59" w:author="Diana Machado" w:date="2019-04-05T22:08:00Z"/>
                <w:rFonts w:ascii="Calibri" w:eastAsia="PMingLiU" w:hAnsi="Calibri" w:cs="Calibri"/>
                <w:color w:val="000000"/>
                <w:sz w:val="22"/>
                <w:szCs w:val="22"/>
                <w:lang w:val="en-PH" w:eastAsia="en-US"/>
              </w:rPr>
            </w:pPr>
            <w:ins w:id="78260" w:author="Diana Machado" w:date="2019-04-05T22:08:00Z">
              <w:r w:rsidRPr="003757E8">
                <w:rPr>
                  <w:rFonts w:ascii="Calibri" w:eastAsia="PMingLiU" w:hAnsi="Calibri" w:cs="Calibri"/>
                  <w:color w:val="000000"/>
                  <w:sz w:val="22"/>
                  <w:szCs w:val="22"/>
                  <w:lang w:val="en-PH" w:eastAsia="en-US"/>
                </w:rPr>
                <w:t>1.6%</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261" w:author="Diana Machado" w:date="2019-04-05T22:08:00Z"/>
                <w:rFonts w:ascii="Calibri" w:eastAsia="PMingLiU" w:hAnsi="Calibri" w:cs="Calibri"/>
                <w:color w:val="000000"/>
                <w:sz w:val="22"/>
                <w:szCs w:val="22"/>
                <w:lang w:val="en-PH" w:eastAsia="en-US"/>
              </w:rPr>
            </w:pPr>
            <w:ins w:id="78262" w:author="Diana Machado" w:date="2019-04-05T22:08:00Z">
              <w:r w:rsidRPr="003757E8">
                <w:rPr>
                  <w:rFonts w:ascii="Calibri" w:eastAsia="PMingLiU" w:hAnsi="Calibri" w:cs="Calibri"/>
                  <w:color w:val="000000"/>
                  <w:sz w:val="22"/>
                  <w:szCs w:val="22"/>
                  <w:lang w:val="en-PH" w:eastAsia="en-US"/>
                </w:rPr>
                <w:t>1.3%</w:t>
              </w:r>
            </w:ins>
          </w:p>
        </w:tc>
      </w:tr>
      <w:tr w:rsidR="00B554E7" w:rsidRPr="003757E8" w:rsidTr="003C3A8C">
        <w:trPr>
          <w:trHeight w:val="290"/>
          <w:ins w:id="78263"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264" w:author="Diana Machado" w:date="2019-04-05T22:08:00Z"/>
                <w:rFonts w:ascii="Calibri" w:eastAsia="PMingLiU" w:hAnsi="Calibri" w:cs="Calibri"/>
                <w:color w:val="000000"/>
                <w:sz w:val="22"/>
                <w:szCs w:val="22"/>
                <w:lang w:val="en-PH" w:eastAsia="en-US"/>
              </w:rPr>
            </w:pPr>
            <w:ins w:id="78265" w:author="Diana Machado" w:date="2019-04-05T22:08:00Z">
              <w:r w:rsidRPr="003757E8">
                <w:rPr>
                  <w:rFonts w:ascii="Calibri" w:eastAsia="PMingLiU" w:hAnsi="Calibri" w:cs="Calibri"/>
                  <w:color w:val="000000"/>
                  <w:sz w:val="22"/>
                  <w:szCs w:val="22"/>
                  <w:lang w:val="en-PH" w:eastAsia="en-US"/>
                </w:rPr>
                <w:t>South</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66" w:author="Diana Machado" w:date="2019-04-05T22:08:00Z"/>
                <w:rFonts w:ascii="Calibri" w:eastAsia="PMingLiU" w:hAnsi="Calibri" w:cs="Calibri"/>
                <w:color w:val="000000"/>
                <w:sz w:val="22"/>
                <w:szCs w:val="22"/>
                <w:lang w:val="en-PH" w:eastAsia="en-US"/>
              </w:rPr>
            </w:pPr>
            <w:ins w:id="78267" w:author="Diana Machado" w:date="2019-04-05T22:08:00Z">
              <w:r w:rsidRPr="003757E8">
                <w:rPr>
                  <w:rFonts w:ascii="Calibri" w:eastAsia="PMingLiU" w:hAnsi="Calibri" w:cs="Calibri"/>
                  <w:color w:val="000000"/>
                  <w:sz w:val="22"/>
                  <w:szCs w:val="22"/>
                  <w:lang w:val="en-PH" w:eastAsia="en-US"/>
                </w:rPr>
                <w:t>3.2%</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68" w:author="Diana Machado" w:date="2019-04-05T22:08:00Z"/>
                <w:rFonts w:ascii="Calibri" w:eastAsia="PMingLiU" w:hAnsi="Calibri" w:cs="Calibri"/>
                <w:color w:val="000000"/>
                <w:sz w:val="22"/>
                <w:szCs w:val="22"/>
                <w:lang w:val="en-PH" w:eastAsia="en-US"/>
              </w:rPr>
            </w:pPr>
            <w:ins w:id="78269" w:author="Diana Machado" w:date="2019-04-05T22:08:00Z">
              <w:r w:rsidRPr="003757E8">
                <w:rPr>
                  <w:rFonts w:ascii="Calibri" w:eastAsia="PMingLiU" w:hAnsi="Calibri" w:cs="Calibri"/>
                  <w:color w:val="000000"/>
                  <w:sz w:val="22"/>
                  <w:szCs w:val="22"/>
                  <w:lang w:val="en-PH" w:eastAsia="en-US"/>
                </w:rPr>
                <w:t>3.2%</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270" w:author="Diana Machado" w:date="2019-04-05T22:08:00Z"/>
                <w:rFonts w:ascii="Calibri" w:eastAsia="PMingLiU" w:hAnsi="Calibri" w:cs="Calibri"/>
                <w:color w:val="000000"/>
                <w:sz w:val="22"/>
                <w:szCs w:val="22"/>
                <w:lang w:val="en-PH" w:eastAsia="en-US"/>
              </w:rPr>
            </w:pPr>
            <w:ins w:id="78271" w:author="Diana Machado" w:date="2019-04-05T22:08:00Z">
              <w:r w:rsidRPr="003757E8">
                <w:rPr>
                  <w:rFonts w:ascii="Calibri" w:eastAsia="PMingLiU" w:hAnsi="Calibri" w:cs="Calibri"/>
                  <w:color w:val="000000"/>
                  <w:sz w:val="22"/>
                  <w:szCs w:val="22"/>
                  <w:lang w:val="en-PH" w:eastAsia="en-US"/>
                </w:rPr>
                <w:t>3.3%</w:t>
              </w:r>
            </w:ins>
          </w:p>
        </w:tc>
      </w:tr>
      <w:tr w:rsidR="00B554E7" w:rsidRPr="003757E8" w:rsidTr="003C3A8C">
        <w:trPr>
          <w:trHeight w:val="290"/>
          <w:ins w:id="78272" w:author="Diana Machado" w:date="2019-04-05T22:08:00Z"/>
        </w:trPr>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left"/>
              <w:rPr>
                <w:ins w:id="78273" w:author="Diana Machado" w:date="2019-04-05T22:08:00Z"/>
                <w:rFonts w:ascii="Calibri" w:eastAsia="PMingLiU" w:hAnsi="Calibri" w:cs="Calibri"/>
                <w:color w:val="000000"/>
                <w:sz w:val="22"/>
                <w:szCs w:val="22"/>
                <w:lang w:val="en-PH" w:eastAsia="en-US"/>
              </w:rPr>
            </w:pPr>
            <w:ins w:id="78274" w:author="Diana Machado" w:date="2019-04-05T22:08:00Z">
              <w:r w:rsidRPr="003757E8">
                <w:rPr>
                  <w:rFonts w:ascii="Calibri" w:eastAsia="PMingLiU" w:hAnsi="Calibri" w:cs="Calibri"/>
                  <w:color w:val="000000"/>
                  <w:sz w:val="22"/>
                  <w:szCs w:val="22"/>
                  <w:lang w:val="en-PH" w:eastAsia="en-US"/>
                </w:rPr>
                <w:t>Statewide</w:t>
              </w:r>
            </w:ins>
          </w:p>
        </w:tc>
        <w:tc>
          <w:tcPr>
            <w:tcW w:w="19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75" w:author="Diana Machado" w:date="2019-04-05T22:08:00Z"/>
                <w:rFonts w:ascii="Calibri" w:eastAsia="PMingLiU" w:hAnsi="Calibri" w:cs="Calibri"/>
                <w:color w:val="000000"/>
                <w:sz w:val="22"/>
                <w:szCs w:val="22"/>
                <w:lang w:val="en-PH" w:eastAsia="en-US"/>
              </w:rPr>
            </w:pPr>
            <w:ins w:id="78276" w:author="Diana Machado" w:date="2019-04-05T22:08:00Z">
              <w:r w:rsidRPr="003757E8">
                <w:rPr>
                  <w:rFonts w:ascii="Calibri" w:eastAsia="PMingLiU" w:hAnsi="Calibri" w:cs="Calibri"/>
                  <w:color w:val="000000"/>
                  <w:sz w:val="22"/>
                  <w:szCs w:val="22"/>
                  <w:lang w:val="en-PH" w:eastAsia="en-US"/>
                </w:rPr>
                <w:t>2.5%</w:t>
              </w:r>
            </w:ins>
          </w:p>
        </w:tc>
        <w:tc>
          <w:tcPr>
            <w:tcW w:w="2256" w:type="dxa"/>
            <w:tcBorders>
              <w:top w:val="single" w:sz="6" w:space="0" w:color="auto"/>
              <w:left w:val="single" w:sz="6" w:space="0" w:color="auto"/>
              <w:bottom w:val="single" w:sz="6" w:space="0" w:color="auto"/>
              <w:right w:val="single" w:sz="6" w:space="0" w:color="auto"/>
            </w:tcBorders>
          </w:tcPr>
          <w:p w:rsidR="00B554E7" w:rsidRPr="003757E8" w:rsidRDefault="00B554E7" w:rsidP="003C3A8C">
            <w:pPr>
              <w:autoSpaceDE w:val="0"/>
              <w:autoSpaceDN w:val="0"/>
              <w:adjustRightInd w:val="0"/>
              <w:jc w:val="center"/>
              <w:rPr>
                <w:ins w:id="78277" w:author="Diana Machado" w:date="2019-04-05T22:08:00Z"/>
                <w:rFonts w:ascii="Calibri" w:eastAsia="PMingLiU" w:hAnsi="Calibri" w:cs="Calibri"/>
                <w:color w:val="000000"/>
                <w:sz w:val="22"/>
                <w:szCs w:val="22"/>
                <w:lang w:val="en-PH" w:eastAsia="en-US"/>
              </w:rPr>
            </w:pPr>
            <w:ins w:id="78278" w:author="Diana Machado" w:date="2019-04-05T22:08:00Z">
              <w:r w:rsidRPr="003757E8">
                <w:rPr>
                  <w:rFonts w:ascii="Calibri" w:eastAsia="PMingLiU" w:hAnsi="Calibri" w:cs="Calibri"/>
                  <w:color w:val="000000"/>
                  <w:sz w:val="22"/>
                  <w:szCs w:val="22"/>
                  <w:lang w:val="en-PH" w:eastAsia="en-US"/>
                </w:rPr>
                <w:t>2.5%</w:t>
              </w:r>
            </w:ins>
          </w:p>
        </w:tc>
        <w:tc>
          <w:tcPr>
            <w:tcW w:w="2256" w:type="dxa"/>
            <w:tcBorders>
              <w:top w:val="single" w:sz="6" w:space="0" w:color="auto"/>
              <w:left w:val="single" w:sz="6" w:space="0" w:color="auto"/>
              <w:bottom w:val="single" w:sz="6" w:space="0" w:color="auto"/>
              <w:right w:val="single" w:sz="12" w:space="0" w:color="auto"/>
            </w:tcBorders>
          </w:tcPr>
          <w:p w:rsidR="00B554E7" w:rsidRPr="003757E8" w:rsidRDefault="00B554E7" w:rsidP="003C3A8C">
            <w:pPr>
              <w:autoSpaceDE w:val="0"/>
              <w:autoSpaceDN w:val="0"/>
              <w:adjustRightInd w:val="0"/>
              <w:jc w:val="center"/>
              <w:rPr>
                <w:ins w:id="78279" w:author="Diana Machado" w:date="2019-04-05T22:08:00Z"/>
                <w:rFonts w:ascii="Calibri" w:eastAsia="PMingLiU" w:hAnsi="Calibri" w:cs="Calibri"/>
                <w:color w:val="000000"/>
                <w:sz w:val="22"/>
                <w:szCs w:val="22"/>
                <w:lang w:val="en-PH" w:eastAsia="en-US"/>
              </w:rPr>
            </w:pPr>
            <w:ins w:id="78280" w:author="Diana Machado" w:date="2019-04-05T22:08:00Z">
              <w:r w:rsidRPr="003757E8">
                <w:rPr>
                  <w:rFonts w:ascii="Calibri" w:eastAsia="PMingLiU" w:hAnsi="Calibri" w:cs="Calibri"/>
                  <w:color w:val="000000"/>
                  <w:sz w:val="22"/>
                  <w:szCs w:val="22"/>
                  <w:lang w:val="en-PH" w:eastAsia="en-US"/>
                </w:rPr>
                <w:t>2.5%</w:t>
              </w:r>
            </w:ins>
          </w:p>
        </w:tc>
      </w:tr>
    </w:tbl>
    <w:p w:rsidR="00B554E7" w:rsidRDefault="00B554E7" w:rsidP="003A5125">
      <w:pPr>
        <w:jc w:val="center"/>
      </w:pPr>
    </w:p>
    <w:p w:rsidR="003A5125" w:rsidRDefault="003A5125" w:rsidP="003A5125">
      <w:pPr>
        <w:jc w:val="center"/>
      </w:pPr>
    </w:p>
    <w:p w:rsidR="00B554E7" w:rsidRDefault="00B554E7">
      <w:pPr>
        <w:jc w:val="left"/>
        <w:sectPr w:rsidR="00B554E7" w:rsidSect="00FC1129">
          <w:footerReference w:type="default" r:id="rId427"/>
          <w:pgSz w:w="12240" w:h="15840" w:code="1"/>
          <w:pgMar w:top="1440" w:right="1440" w:bottom="1440" w:left="1440" w:header="720" w:footer="432" w:gutter="0"/>
          <w:cols w:space="720"/>
          <w:docGrid w:linePitch="360"/>
        </w:sectPr>
      </w:pPr>
    </w:p>
    <w:p w:rsidR="00945182" w:rsidRDefault="00945182" w:rsidP="002C2D54">
      <w:pPr>
        <w:pStyle w:val="Footnote"/>
      </w:pPr>
      <w:r>
        <w:rPr>
          <w:rFonts w:hint="eastAsia"/>
        </w:rPr>
        <w:t>Form A-7: Percent Change in Logical Relationship to Hurricane Risk - Coverage</w:t>
      </w:r>
    </w:p>
    <w:p w:rsidR="00945182" w:rsidRDefault="00945182" w:rsidP="002C2D54">
      <w:pPr>
        <w:pStyle w:val="Footnote"/>
      </w:pPr>
      <w:r>
        <w:t>Modeling Organization: Florida International University</w:t>
      </w:r>
    </w:p>
    <w:p w:rsidR="00945182" w:rsidRDefault="00945182" w:rsidP="002C2D54">
      <w:pPr>
        <w:pStyle w:val="Footnote"/>
      </w:pPr>
      <w:r>
        <w:t xml:space="preserve">Model Name &amp; Version Number: Florida Public Hurricane Loss Model </w:t>
      </w:r>
      <w:del w:id="78285" w:author="Diana Machado" w:date="2019-04-05T14:33:00Z">
        <w:r w:rsidDel="008E38ED">
          <w:delText>6.3</w:delText>
        </w:r>
      </w:del>
      <w:ins w:id="78286" w:author="Diana Machado" w:date="2019-04-05T14:33:00Z">
        <w:r w:rsidR="008E38ED">
          <w:t>7.0</w:t>
        </w:r>
      </w:ins>
    </w:p>
    <w:p w:rsidR="00945182" w:rsidRDefault="00945182" w:rsidP="002C2D54">
      <w:pPr>
        <w:pStyle w:val="Footnote"/>
      </w:pPr>
      <w:r>
        <w:t xml:space="preserve">Model Release Date: </w:t>
      </w:r>
      <w:del w:id="78287" w:author="Diana Machado" w:date="2019-04-05T22:09:00Z">
        <w:r w:rsidR="00F459EF" w:rsidDel="00B554E7">
          <w:delText>November 5</w:delText>
        </w:r>
        <w:r w:rsidDel="00B554E7">
          <w:delText>, 2018</w:delText>
        </w:r>
      </w:del>
      <w:ins w:id="78288" w:author="Diana Machado" w:date="2019-04-05T22:09:00Z">
        <w:r w:rsidR="00B554E7">
          <w:t>March 29, 2019</w:t>
        </w:r>
      </w:ins>
    </w:p>
    <w:p w:rsidR="00945182" w:rsidRDefault="00945182" w:rsidP="002C2D54">
      <w:pPr>
        <w:pStyle w:val="Footnote"/>
      </w:pPr>
    </w:p>
    <w:tbl>
      <w:tblPr>
        <w:tblW w:w="9880" w:type="dxa"/>
        <w:jc w:val="center"/>
        <w:tblLook w:val="04A0" w:firstRow="1" w:lastRow="0" w:firstColumn="1" w:lastColumn="0" w:noHBand="0" w:noVBand="1"/>
      </w:tblPr>
      <w:tblGrid>
        <w:gridCol w:w="2049"/>
        <w:gridCol w:w="1539"/>
        <w:gridCol w:w="1573"/>
        <w:gridCol w:w="1573"/>
        <w:gridCol w:w="1573"/>
        <w:gridCol w:w="1573"/>
      </w:tblGrid>
      <w:tr w:rsidR="00B554E7" w:rsidRPr="0011639B" w:rsidTr="003C3A8C">
        <w:trPr>
          <w:trHeight w:val="221"/>
          <w:tblHeader/>
          <w:jc w:val="center"/>
          <w:ins w:id="78289" w:author="Diana Machado" w:date="2019-04-05T22:10:00Z"/>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B554E7" w:rsidRPr="0011639B" w:rsidRDefault="00B554E7" w:rsidP="003C3A8C">
            <w:pPr>
              <w:pStyle w:val="Tableheader"/>
              <w:rPr>
                <w:ins w:id="78290" w:author="Diana Machado" w:date="2019-04-05T22:10:00Z"/>
                <w:lang w:val="en-PH" w:eastAsia="en-PH"/>
              </w:rPr>
            </w:pPr>
            <w:ins w:id="78291" w:author="Diana Machado" w:date="2019-04-05T22:10:00Z">
              <w:r w:rsidRPr="0011639B">
                <w:rPr>
                  <w:lang w:val="en-PH" w:eastAsia="en-PH"/>
                </w:rPr>
                <w:t>Construction / Policy</w:t>
              </w:r>
            </w:ins>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B554E7" w:rsidRPr="0011639B" w:rsidRDefault="00B554E7" w:rsidP="003C3A8C">
            <w:pPr>
              <w:pStyle w:val="Tableheader"/>
              <w:rPr>
                <w:ins w:id="78292" w:author="Diana Machado" w:date="2019-04-05T22:10:00Z"/>
                <w:lang w:val="en-PH" w:eastAsia="en-PH"/>
              </w:rPr>
            </w:pPr>
            <w:ins w:id="78293" w:author="Diana Machado" w:date="2019-04-05T22:10:00Z">
              <w:r w:rsidRPr="0011639B">
                <w:rPr>
                  <w:lang w:val="en-PH" w:eastAsia="en-PH"/>
                </w:rPr>
                <w:t>Region</w:t>
              </w:r>
            </w:ins>
          </w:p>
        </w:tc>
        <w:tc>
          <w:tcPr>
            <w:tcW w:w="567" w:type="dxa"/>
            <w:gridSpan w:val="4"/>
            <w:tcBorders>
              <w:top w:val="single" w:sz="8" w:space="0" w:color="auto"/>
              <w:left w:val="nil"/>
              <w:bottom w:val="single" w:sz="4" w:space="0" w:color="auto"/>
              <w:right w:val="single" w:sz="8" w:space="0" w:color="000000"/>
            </w:tcBorders>
            <w:shd w:val="clear" w:color="auto" w:fill="auto"/>
            <w:vAlign w:val="center"/>
            <w:hideMark/>
          </w:tcPr>
          <w:p w:rsidR="00B554E7" w:rsidRPr="0011639B" w:rsidRDefault="00B554E7" w:rsidP="003C3A8C">
            <w:pPr>
              <w:pStyle w:val="Tableheader"/>
              <w:rPr>
                <w:ins w:id="78294" w:author="Diana Machado" w:date="2019-04-05T22:10:00Z"/>
                <w:lang w:val="en-PH" w:eastAsia="en-PH"/>
              </w:rPr>
            </w:pPr>
            <w:ins w:id="78295" w:author="Diana Machado" w:date="2019-04-05T22:10:00Z">
              <w:r w:rsidRPr="0011639B">
                <w:rPr>
                  <w:lang w:val="en-PH" w:eastAsia="en-PH"/>
                </w:rPr>
                <w:t>Percentage Change in Hurricane Loss Cost</w:t>
              </w:r>
            </w:ins>
          </w:p>
        </w:tc>
      </w:tr>
      <w:tr w:rsidR="00B554E7" w:rsidRPr="0011639B" w:rsidTr="003C3A8C">
        <w:trPr>
          <w:trHeight w:val="221"/>
          <w:tblHeader/>
          <w:jc w:val="center"/>
          <w:ins w:id="78296" w:author="Diana Machado" w:date="2019-04-05T22:10:00Z"/>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B554E7" w:rsidRPr="0011639B" w:rsidRDefault="00B554E7" w:rsidP="003C3A8C">
            <w:pPr>
              <w:pStyle w:val="Tableheader"/>
              <w:rPr>
                <w:ins w:id="78297" w:author="Diana Machado" w:date="2019-04-05T22:10:00Z"/>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B554E7" w:rsidRPr="0011639B" w:rsidRDefault="00B554E7" w:rsidP="003C3A8C">
            <w:pPr>
              <w:pStyle w:val="Tableheader"/>
              <w:rPr>
                <w:ins w:id="78298" w:author="Diana Machado" w:date="2019-04-05T22:10:00Z"/>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B554E7" w:rsidRPr="0011639B" w:rsidRDefault="00B554E7" w:rsidP="003C3A8C">
            <w:pPr>
              <w:pStyle w:val="Tableheader"/>
              <w:rPr>
                <w:ins w:id="78299" w:author="Diana Machado" w:date="2019-04-05T22:10:00Z"/>
                <w:lang w:val="en-PH" w:eastAsia="en-PH"/>
              </w:rPr>
            </w:pPr>
            <w:ins w:id="78300" w:author="Diana Machado" w:date="2019-04-05T22:10:00Z">
              <w:r w:rsidRPr="0011639B">
                <w:rPr>
                  <w:lang w:val="en-PH" w:eastAsia="en-PH"/>
                </w:rPr>
                <w:t>Coverage A</w:t>
              </w:r>
            </w:ins>
          </w:p>
        </w:tc>
        <w:tc>
          <w:tcPr>
            <w:tcW w:w="567" w:type="dxa"/>
            <w:tcBorders>
              <w:top w:val="nil"/>
              <w:left w:val="nil"/>
              <w:bottom w:val="single" w:sz="8" w:space="0" w:color="auto"/>
              <w:right w:val="single" w:sz="4" w:space="0" w:color="auto"/>
            </w:tcBorders>
            <w:shd w:val="clear" w:color="auto" w:fill="auto"/>
            <w:vAlign w:val="center"/>
            <w:hideMark/>
          </w:tcPr>
          <w:p w:rsidR="00B554E7" w:rsidRPr="0011639B" w:rsidRDefault="00B554E7" w:rsidP="003C3A8C">
            <w:pPr>
              <w:pStyle w:val="Tableheader"/>
              <w:rPr>
                <w:ins w:id="78301" w:author="Diana Machado" w:date="2019-04-05T22:10:00Z"/>
                <w:lang w:val="en-PH" w:eastAsia="en-PH"/>
              </w:rPr>
            </w:pPr>
            <w:ins w:id="78302" w:author="Diana Machado" w:date="2019-04-05T22:10:00Z">
              <w:r w:rsidRPr="0011639B">
                <w:rPr>
                  <w:lang w:val="en-PH" w:eastAsia="en-PH"/>
                </w:rPr>
                <w:t xml:space="preserve">Coverage B </w:t>
              </w:r>
            </w:ins>
          </w:p>
        </w:tc>
        <w:tc>
          <w:tcPr>
            <w:tcW w:w="567" w:type="dxa"/>
            <w:tcBorders>
              <w:top w:val="nil"/>
              <w:left w:val="nil"/>
              <w:bottom w:val="single" w:sz="8" w:space="0" w:color="auto"/>
              <w:right w:val="single" w:sz="4" w:space="0" w:color="auto"/>
            </w:tcBorders>
            <w:shd w:val="clear" w:color="auto" w:fill="auto"/>
            <w:vAlign w:val="center"/>
            <w:hideMark/>
          </w:tcPr>
          <w:p w:rsidR="00B554E7" w:rsidRPr="0011639B" w:rsidRDefault="00B554E7" w:rsidP="003C3A8C">
            <w:pPr>
              <w:pStyle w:val="Tableheader"/>
              <w:rPr>
                <w:ins w:id="78303" w:author="Diana Machado" w:date="2019-04-05T22:10:00Z"/>
                <w:lang w:val="en-PH" w:eastAsia="en-PH"/>
              </w:rPr>
            </w:pPr>
            <w:ins w:id="78304" w:author="Diana Machado" w:date="2019-04-05T22:10:00Z">
              <w:r w:rsidRPr="0011639B">
                <w:rPr>
                  <w:lang w:val="en-PH" w:eastAsia="en-PH"/>
                </w:rPr>
                <w:t xml:space="preserve">Coverage C </w:t>
              </w:r>
            </w:ins>
          </w:p>
        </w:tc>
        <w:tc>
          <w:tcPr>
            <w:tcW w:w="567" w:type="dxa"/>
            <w:tcBorders>
              <w:top w:val="nil"/>
              <w:left w:val="nil"/>
              <w:bottom w:val="single" w:sz="8" w:space="0" w:color="auto"/>
              <w:right w:val="single" w:sz="8" w:space="0" w:color="auto"/>
            </w:tcBorders>
            <w:shd w:val="clear" w:color="auto" w:fill="auto"/>
            <w:vAlign w:val="center"/>
            <w:hideMark/>
          </w:tcPr>
          <w:p w:rsidR="00B554E7" w:rsidRPr="0011639B" w:rsidRDefault="00B554E7" w:rsidP="003C3A8C">
            <w:pPr>
              <w:pStyle w:val="Tableheader"/>
              <w:rPr>
                <w:ins w:id="78305" w:author="Diana Machado" w:date="2019-04-05T22:10:00Z"/>
                <w:lang w:val="en-PH" w:eastAsia="en-PH"/>
              </w:rPr>
            </w:pPr>
            <w:ins w:id="78306" w:author="Diana Machado" w:date="2019-04-05T22:10:00Z">
              <w:r w:rsidRPr="0011639B">
                <w:rPr>
                  <w:lang w:val="en-PH" w:eastAsia="en-PH"/>
                </w:rPr>
                <w:t xml:space="preserve">Coverage D </w:t>
              </w:r>
            </w:ins>
          </w:p>
        </w:tc>
      </w:tr>
      <w:tr w:rsidR="00B554E7" w:rsidRPr="0011639B" w:rsidTr="003C3A8C">
        <w:trPr>
          <w:trHeight w:val="221"/>
          <w:jc w:val="center"/>
          <w:ins w:id="78307"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308" w:author="Diana Machado" w:date="2019-04-05T22:10:00Z"/>
                <w:lang w:val="en-PH" w:eastAsia="en-PH"/>
              </w:rPr>
            </w:pPr>
            <w:ins w:id="78309" w:author="Diana Machado" w:date="2019-04-05T22:10:00Z">
              <w:r w:rsidRPr="0011639B">
                <w:rPr>
                  <w:lang w:val="en-PH" w:eastAsia="en-PH"/>
                </w:rPr>
                <w:t>Frame Own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10" w:author="Diana Machado" w:date="2019-04-05T22:10:00Z"/>
                <w:lang w:val="en-PH" w:eastAsia="en-PH"/>
              </w:rPr>
            </w:pPr>
            <w:ins w:id="78311"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12" w:author="Diana Machado" w:date="2019-04-05T22:10:00Z"/>
                <w:lang w:val="en-PH" w:eastAsia="en-PH"/>
              </w:rPr>
            </w:pPr>
            <w:ins w:id="78313"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14" w:author="Diana Machado" w:date="2019-04-05T22:10:00Z"/>
                <w:lang w:val="en-PH" w:eastAsia="en-PH"/>
              </w:rPr>
            </w:pPr>
            <w:ins w:id="78315"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16" w:author="Diana Machado" w:date="2019-04-05T22:10:00Z"/>
                <w:lang w:val="en-PH" w:eastAsia="en-PH"/>
              </w:rPr>
            </w:pPr>
            <w:ins w:id="78317" w:author="Diana Machado" w:date="2019-04-05T22:10:00Z">
              <w:r w:rsidRPr="0011639B">
                <w:rPr>
                  <w:lang w:val="en-PH" w:eastAsia="en-PH"/>
                </w:rPr>
                <w:t>2.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318" w:author="Diana Machado" w:date="2019-04-05T22:10:00Z"/>
                <w:lang w:val="en-PH" w:eastAsia="en-PH"/>
              </w:rPr>
            </w:pPr>
            <w:ins w:id="78319" w:author="Diana Machado" w:date="2019-04-05T22:10:00Z">
              <w:r w:rsidRPr="0011639B">
                <w:rPr>
                  <w:lang w:val="en-PH" w:eastAsia="en-PH"/>
                </w:rPr>
                <w:t>3.5%</w:t>
              </w:r>
            </w:ins>
          </w:p>
        </w:tc>
      </w:tr>
      <w:tr w:rsidR="00B554E7" w:rsidRPr="0011639B" w:rsidTr="003C3A8C">
        <w:trPr>
          <w:trHeight w:val="221"/>
          <w:jc w:val="center"/>
          <w:ins w:id="7832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32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22" w:author="Diana Machado" w:date="2019-04-05T22:10:00Z"/>
                <w:lang w:val="en-PH" w:eastAsia="en-PH"/>
              </w:rPr>
            </w:pPr>
            <w:ins w:id="78323"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24" w:author="Diana Machado" w:date="2019-04-05T22:10:00Z"/>
                <w:lang w:val="en-PH" w:eastAsia="en-PH"/>
              </w:rPr>
            </w:pPr>
            <w:ins w:id="78325"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26" w:author="Diana Machado" w:date="2019-04-05T22:10:00Z"/>
                <w:lang w:val="en-PH" w:eastAsia="en-PH"/>
              </w:rPr>
            </w:pPr>
            <w:ins w:id="78327"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28" w:author="Diana Machado" w:date="2019-04-05T22:10:00Z"/>
                <w:lang w:val="en-PH" w:eastAsia="en-PH"/>
              </w:rPr>
            </w:pPr>
            <w:ins w:id="78329" w:author="Diana Machado" w:date="2019-04-05T22:10:00Z">
              <w:r w:rsidRPr="0011639B">
                <w:rPr>
                  <w:lang w:val="en-PH" w:eastAsia="en-PH"/>
                </w:rPr>
                <w:t>1.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330" w:author="Diana Machado" w:date="2019-04-05T22:10:00Z"/>
                <w:lang w:val="en-PH" w:eastAsia="en-PH"/>
              </w:rPr>
            </w:pPr>
            <w:ins w:id="78331" w:author="Diana Machado" w:date="2019-04-05T22:10:00Z">
              <w:r w:rsidRPr="0011639B">
                <w:rPr>
                  <w:lang w:val="en-PH" w:eastAsia="en-PH"/>
                </w:rPr>
                <w:t>1.3%</w:t>
              </w:r>
            </w:ins>
          </w:p>
        </w:tc>
      </w:tr>
      <w:tr w:rsidR="00B554E7" w:rsidRPr="0011639B" w:rsidTr="003C3A8C">
        <w:trPr>
          <w:trHeight w:val="221"/>
          <w:jc w:val="center"/>
          <w:ins w:id="7833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33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34" w:author="Diana Machado" w:date="2019-04-05T22:10:00Z"/>
                <w:lang w:val="en-PH" w:eastAsia="en-PH"/>
              </w:rPr>
            </w:pPr>
            <w:ins w:id="78335"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36" w:author="Diana Machado" w:date="2019-04-05T22:10:00Z"/>
                <w:lang w:val="en-PH" w:eastAsia="en-PH"/>
              </w:rPr>
            </w:pPr>
            <w:ins w:id="78337"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38" w:author="Diana Machado" w:date="2019-04-05T22:10:00Z"/>
                <w:lang w:val="en-PH" w:eastAsia="en-PH"/>
              </w:rPr>
            </w:pPr>
            <w:ins w:id="78339"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40" w:author="Diana Machado" w:date="2019-04-05T22:10:00Z"/>
                <w:lang w:val="en-PH" w:eastAsia="en-PH"/>
              </w:rPr>
            </w:pPr>
            <w:ins w:id="78341" w:author="Diana Machado" w:date="2019-04-05T22:10:00Z">
              <w:r w:rsidRPr="0011639B">
                <w:rPr>
                  <w:lang w:val="en-PH" w:eastAsia="en-PH"/>
                </w:rPr>
                <w:t>1.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342" w:author="Diana Machado" w:date="2019-04-05T22:10:00Z"/>
                <w:lang w:val="en-PH" w:eastAsia="en-PH"/>
              </w:rPr>
            </w:pPr>
            <w:ins w:id="78343" w:author="Diana Machado" w:date="2019-04-05T22:10:00Z">
              <w:r w:rsidRPr="0011639B">
                <w:rPr>
                  <w:lang w:val="en-PH" w:eastAsia="en-PH"/>
                </w:rPr>
                <w:t>1.5%</w:t>
              </w:r>
            </w:ins>
          </w:p>
        </w:tc>
      </w:tr>
      <w:tr w:rsidR="00B554E7" w:rsidRPr="0011639B" w:rsidTr="003C3A8C">
        <w:trPr>
          <w:trHeight w:val="221"/>
          <w:jc w:val="center"/>
          <w:ins w:id="7834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34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46" w:author="Diana Machado" w:date="2019-04-05T22:10:00Z"/>
                <w:lang w:val="en-PH" w:eastAsia="en-PH"/>
              </w:rPr>
            </w:pPr>
            <w:ins w:id="78347"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48" w:author="Diana Machado" w:date="2019-04-05T22:10:00Z"/>
                <w:lang w:val="en-PH" w:eastAsia="en-PH"/>
              </w:rPr>
            </w:pPr>
            <w:ins w:id="78349"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50" w:author="Diana Machado" w:date="2019-04-05T22:10:00Z"/>
                <w:lang w:val="en-PH" w:eastAsia="en-PH"/>
              </w:rPr>
            </w:pPr>
            <w:ins w:id="78351" w:author="Diana Machado" w:date="2019-04-05T22:10:00Z">
              <w:r w:rsidRPr="0011639B">
                <w:rPr>
                  <w:lang w:val="en-PH" w:eastAsia="en-PH"/>
                </w:rPr>
                <w:t>1.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52" w:author="Diana Machado" w:date="2019-04-05T22:10:00Z"/>
                <w:lang w:val="en-PH" w:eastAsia="en-PH"/>
              </w:rPr>
            </w:pPr>
            <w:ins w:id="78353"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354" w:author="Diana Machado" w:date="2019-04-05T22:10:00Z"/>
                <w:lang w:val="en-PH" w:eastAsia="en-PH"/>
              </w:rPr>
            </w:pPr>
            <w:ins w:id="78355" w:author="Diana Machado" w:date="2019-04-05T22:10:00Z">
              <w:r w:rsidRPr="0011639B">
                <w:rPr>
                  <w:lang w:val="en-PH" w:eastAsia="en-PH"/>
                </w:rPr>
                <w:t>2.1%</w:t>
              </w:r>
            </w:ins>
          </w:p>
        </w:tc>
      </w:tr>
      <w:tr w:rsidR="00B554E7" w:rsidRPr="0011639B" w:rsidTr="003C3A8C">
        <w:trPr>
          <w:trHeight w:val="221"/>
          <w:jc w:val="center"/>
          <w:ins w:id="7835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35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58" w:author="Diana Machado" w:date="2019-04-05T22:10:00Z"/>
                <w:lang w:val="en-PH" w:eastAsia="en-PH"/>
              </w:rPr>
            </w:pPr>
            <w:ins w:id="78359"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60" w:author="Diana Machado" w:date="2019-04-05T22:10:00Z"/>
                <w:lang w:val="en-PH" w:eastAsia="en-PH"/>
              </w:rPr>
            </w:pPr>
            <w:ins w:id="78361"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62" w:author="Diana Machado" w:date="2019-04-05T22:10:00Z"/>
                <w:lang w:val="en-PH" w:eastAsia="en-PH"/>
              </w:rPr>
            </w:pPr>
            <w:ins w:id="78363" w:author="Diana Machado" w:date="2019-04-05T22:10:00Z">
              <w:r w:rsidRPr="0011639B">
                <w:rPr>
                  <w:lang w:val="en-PH" w:eastAsia="en-PH"/>
                </w:rPr>
                <w:t>3.1%</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64" w:author="Diana Machado" w:date="2019-04-05T22:10:00Z"/>
                <w:lang w:val="en-PH" w:eastAsia="en-PH"/>
              </w:rPr>
            </w:pPr>
            <w:ins w:id="78365" w:author="Diana Machado" w:date="2019-04-05T22:10:00Z">
              <w:r w:rsidRPr="0011639B">
                <w:rPr>
                  <w:lang w:val="en-PH" w:eastAsia="en-PH"/>
                </w:rPr>
                <w:t>3.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366" w:author="Diana Machado" w:date="2019-04-05T22:10:00Z"/>
                <w:lang w:val="en-PH" w:eastAsia="en-PH"/>
              </w:rPr>
            </w:pPr>
            <w:ins w:id="78367" w:author="Diana Machado" w:date="2019-04-05T22:10:00Z">
              <w:r w:rsidRPr="0011639B">
                <w:rPr>
                  <w:lang w:val="en-PH" w:eastAsia="en-PH"/>
                </w:rPr>
                <w:t>4.1%</w:t>
              </w:r>
            </w:ins>
          </w:p>
        </w:tc>
      </w:tr>
      <w:tr w:rsidR="00B554E7" w:rsidRPr="0011639B" w:rsidTr="003C3A8C">
        <w:trPr>
          <w:trHeight w:val="221"/>
          <w:jc w:val="center"/>
          <w:ins w:id="7836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36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70" w:author="Diana Machado" w:date="2019-04-05T22:10:00Z"/>
                <w:lang w:val="en-PH" w:eastAsia="en-PH"/>
              </w:rPr>
            </w:pPr>
            <w:ins w:id="78371"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72" w:author="Diana Machado" w:date="2019-04-05T22:10:00Z"/>
                <w:lang w:val="en-PH" w:eastAsia="en-PH"/>
              </w:rPr>
            </w:pPr>
            <w:ins w:id="78373"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74" w:author="Diana Machado" w:date="2019-04-05T22:10:00Z"/>
                <w:lang w:val="en-PH" w:eastAsia="en-PH"/>
              </w:rPr>
            </w:pPr>
            <w:ins w:id="78375" w:author="Diana Machado" w:date="2019-04-05T22:10:00Z">
              <w:r w:rsidRPr="0011639B">
                <w:rPr>
                  <w:lang w:val="en-PH" w:eastAsia="en-PH"/>
                </w:rPr>
                <w:t>2.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76" w:author="Diana Machado" w:date="2019-04-05T22:10:00Z"/>
                <w:lang w:val="en-PH" w:eastAsia="en-PH"/>
              </w:rPr>
            </w:pPr>
            <w:ins w:id="78377" w:author="Diana Machado" w:date="2019-04-05T22:10:00Z">
              <w:r w:rsidRPr="0011639B">
                <w:rPr>
                  <w:lang w:val="en-PH" w:eastAsia="en-PH"/>
                </w:rPr>
                <w:t>2.6%</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378" w:author="Diana Machado" w:date="2019-04-05T22:10:00Z"/>
                <w:lang w:val="en-PH" w:eastAsia="en-PH"/>
              </w:rPr>
            </w:pPr>
            <w:ins w:id="78379" w:author="Diana Machado" w:date="2019-04-05T22:10:00Z">
              <w:r w:rsidRPr="0011639B">
                <w:rPr>
                  <w:lang w:val="en-PH" w:eastAsia="en-PH"/>
                </w:rPr>
                <w:t>3.3%</w:t>
              </w:r>
            </w:ins>
          </w:p>
        </w:tc>
      </w:tr>
      <w:tr w:rsidR="00B554E7" w:rsidRPr="0011639B" w:rsidTr="003C3A8C">
        <w:trPr>
          <w:trHeight w:val="221"/>
          <w:jc w:val="center"/>
          <w:ins w:id="78380"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381" w:author="Diana Machado" w:date="2019-04-05T22:10:00Z"/>
                <w:lang w:val="en-PH" w:eastAsia="en-PH"/>
              </w:rPr>
            </w:pPr>
            <w:ins w:id="78382" w:author="Diana Machado" w:date="2019-04-05T22:10:00Z">
              <w:r w:rsidRPr="0011639B">
                <w:rPr>
                  <w:lang w:val="en-PH" w:eastAsia="en-PH"/>
                </w:rPr>
                <w:t>Masonry Own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83" w:author="Diana Machado" w:date="2019-04-05T22:10:00Z"/>
                <w:lang w:val="en-PH" w:eastAsia="en-PH"/>
              </w:rPr>
            </w:pPr>
            <w:ins w:id="78384"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85" w:author="Diana Machado" w:date="2019-04-05T22:10:00Z"/>
                <w:lang w:val="en-PH" w:eastAsia="en-PH"/>
              </w:rPr>
            </w:pPr>
            <w:ins w:id="78386"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87" w:author="Diana Machado" w:date="2019-04-05T22:10:00Z"/>
                <w:lang w:val="en-PH" w:eastAsia="en-PH"/>
              </w:rPr>
            </w:pPr>
            <w:ins w:id="78388"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89" w:author="Diana Machado" w:date="2019-04-05T22:10:00Z"/>
                <w:lang w:val="en-PH" w:eastAsia="en-PH"/>
              </w:rPr>
            </w:pPr>
            <w:ins w:id="78390" w:author="Diana Machado" w:date="2019-04-05T22:10:00Z">
              <w:r w:rsidRPr="0011639B">
                <w:rPr>
                  <w:lang w:val="en-PH" w:eastAsia="en-PH"/>
                </w:rPr>
                <w:t>2.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391" w:author="Diana Machado" w:date="2019-04-05T22:10:00Z"/>
                <w:lang w:val="en-PH" w:eastAsia="en-PH"/>
              </w:rPr>
            </w:pPr>
            <w:ins w:id="78392" w:author="Diana Machado" w:date="2019-04-05T22:10:00Z">
              <w:r w:rsidRPr="0011639B">
                <w:rPr>
                  <w:lang w:val="en-PH" w:eastAsia="en-PH"/>
                </w:rPr>
                <w:t>3.4%</w:t>
              </w:r>
            </w:ins>
          </w:p>
        </w:tc>
      </w:tr>
      <w:tr w:rsidR="00B554E7" w:rsidRPr="0011639B" w:rsidTr="003C3A8C">
        <w:trPr>
          <w:trHeight w:val="221"/>
          <w:jc w:val="center"/>
          <w:ins w:id="7839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39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95" w:author="Diana Machado" w:date="2019-04-05T22:10:00Z"/>
                <w:lang w:val="en-PH" w:eastAsia="en-PH"/>
              </w:rPr>
            </w:pPr>
            <w:ins w:id="78396"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97" w:author="Diana Machado" w:date="2019-04-05T22:10:00Z"/>
                <w:lang w:val="en-PH" w:eastAsia="en-PH"/>
              </w:rPr>
            </w:pPr>
            <w:ins w:id="78398"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399" w:author="Diana Machado" w:date="2019-04-05T22:10:00Z"/>
                <w:lang w:val="en-PH" w:eastAsia="en-PH"/>
              </w:rPr>
            </w:pPr>
            <w:ins w:id="78400"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01" w:author="Diana Machado" w:date="2019-04-05T22:10:00Z"/>
                <w:lang w:val="en-PH" w:eastAsia="en-PH"/>
              </w:rPr>
            </w:pPr>
            <w:ins w:id="78402" w:author="Diana Machado" w:date="2019-04-05T22:10:00Z">
              <w:r w:rsidRPr="0011639B">
                <w:rPr>
                  <w:lang w:val="en-PH" w:eastAsia="en-PH"/>
                </w:rPr>
                <w:t>1.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03" w:author="Diana Machado" w:date="2019-04-05T22:10:00Z"/>
                <w:lang w:val="en-PH" w:eastAsia="en-PH"/>
              </w:rPr>
            </w:pPr>
            <w:ins w:id="78404" w:author="Diana Machado" w:date="2019-04-05T22:10:00Z">
              <w:r w:rsidRPr="0011639B">
                <w:rPr>
                  <w:lang w:val="en-PH" w:eastAsia="en-PH"/>
                </w:rPr>
                <w:t>1.3%</w:t>
              </w:r>
            </w:ins>
          </w:p>
        </w:tc>
      </w:tr>
      <w:tr w:rsidR="00B554E7" w:rsidRPr="0011639B" w:rsidTr="003C3A8C">
        <w:trPr>
          <w:trHeight w:val="221"/>
          <w:jc w:val="center"/>
          <w:ins w:id="7840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40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07" w:author="Diana Machado" w:date="2019-04-05T22:10:00Z"/>
                <w:lang w:val="en-PH" w:eastAsia="en-PH"/>
              </w:rPr>
            </w:pPr>
            <w:ins w:id="78408"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09" w:author="Diana Machado" w:date="2019-04-05T22:10:00Z"/>
                <w:lang w:val="en-PH" w:eastAsia="en-PH"/>
              </w:rPr>
            </w:pPr>
            <w:ins w:id="78410"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11" w:author="Diana Machado" w:date="2019-04-05T22:10:00Z"/>
                <w:lang w:val="en-PH" w:eastAsia="en-PH"/>
              </w:rPr>
            </w:pPr>
            <w:ins w:id="78412"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13" w:author="Diana Machado" w:date="2019-04-05T22:10:00Z"/>
                <w:lang w:val="en-PH" w:eastAsia="en-PH"/>
              </w:rPr>
            </w:pPr>
            <w:ins w:id="78414" w:author="Diana Machado" w:date="2019-04-05T22:10:00Z">
              <w:r w:rsidRPr="0011639B">
                <w:rPr>
                  <w:lang w:val="en-PH" w:eastAsia="en-PH"/>
                </w:rPr>
                <w:t>1.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15" w:author="Diana Machado" w:date="2019-04-05T22:10:00Z"/>
                <w:lang w:val="en-PH" w:eastAsia="en-PH"/>
              </w:rPr>
            </w:pPr>
            <w:ins w:id="78416" w:author="Diana Machado" w:date="2019-04-05T22:10:00Z">
              <w:r w:rsidRPr="0011639B">
                <w:rPr>
                  <w:lang w:val="en-PH" w:eastAsia="en-PH"/>
                </w:rPr>
                <w:t>1.5%</w:t>
              </w:r>
            </w:ins>
          </w:p>
        </w:tc>
      </w:tr>
      <w:tr w:rsidR="00B554E7" w:rsidRPr="0011639B" w:rsidTr="003C3A8C">
        <w:trPr>
          <w:trHeight w:val="221"/>
          <w:jc w:val="center"/>
          <w:ins w:id="7841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41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19" w:author="Diana Machado" w:date="2019-04-05T22:10:00Z"/>
                <w:lang w:val="en-PH" w:eastAsia="en-PH"/>
              </w:rPr>
            </w:pPr>
            <w:ins w:id="78420"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21" w:author="Diana Machado" w:date="2019-04-05T22:10:00Z"/>
                <w:lang w:val="en-PH" w:eastAsia="en-PH"/>
              </w:rPr>
            </w:pPr>
            <w:ins w:id="78422"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23" w:author="Diana Machado" w:date="2019-04-05T22:10:00Z"/>
                <w:lang w:val="en-PH" w:eastAsia="en-PH"/>
              </w:rPr>
            </w:pPr>
            <w:ins w:id="78424" w:author="Diana Machado" w:date="2019-04-05T22:10:00Z">
              <w:r w:rsidRPr="0011639B">
                <w:rPr>
                  <w:lang w:val="en-PH" w:eastAsia="en-PH"/>
                </w:rPr>
                <w:t>1.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25" w:author="Diana Machado" w:date="2019-04-05T22:10:00Z"/>
                <w:lang w:val="en-PH" w:eastAsia="en-PH"/>
              </w:rPr>
            </w:pPr>
            <w:ins w:id="78426"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27" w:author="Diana Machado" w:date="2019-04-05T22:10:00Z"/>
                <w:lang w:val="en-PH" w:eastAsia="en-PH"/>
              </w:rPr>
            </w:pPr>
            <w:ins w:id="78428" w:author="Diana Machado" w:date="2019-04-05T22:10:00Z">
              <w:r w:rsidRPr="0011639B">
                <w:rPr>
                  <w:lang w:val="en-PH" w:eastAsia="en-PH"/>
                </w:rPr>
                <w:t>2.0%</w:t>
              </w:r>
            </w:ins>
          </w:p>
        </w:tc>
      </w:tr>
      <w:tr w:rsidR="00B554E7" w:rsidRPr="0011639B" w:rsidTr="003C3A8C">
        <w:trPr>
          <w:trHeight w:val="221"/>
          <w:jc w:val="center"/>
          <w:ins w:id="7842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43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31" w:author="Diana Machado" w:date="2019-04-05T22:10:00Z"/>
                <w:lang w:val="en-PH" w:eastAsia="en-PH"/>
              </w:rPr>
            </w:pPr>
            <w:ins w:id="78432"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33" w:author="Diana Machado" w:date="2019-04-05T22:10:00Z"/>
                <w:lang w:val="en-PH" w:eastAsia="en-PH"/>
              </w:rPr>
            </w:pPr>
            <w:ins w:id="78434"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35" w:author="Diana Machado" w:date="2019-04-05T22:10:00Z"/>
                <w:lang w:val="en-PH" w:eastAsia="en-PH"/>
              </w:rPr>
            </w:pPr>
            <w:ins w:id="78436" w:author="Diana Machado" w:date="2019-04-05T22:10:00Z">
              <w:r w:rsidRPr="0011639B">
                <w:rPr>
                  <w:lang w:val="en-PH" w:eastAsia="en-PH"/>
                </w:rPr>
                <w:t>3.1%</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37" w:author="Diana Machado" w:date="2019-04-05T22:10:00Z"/>
                <w:lang w:val="en-PH" w:eastAsia="en-PH"/>
              </w:rPr>
            </w:pPr>
            <w:ins w:id="78438"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39" w:author="Diana Machado" w:date="2019-04-05T22:10:00Z"/>
                <w:lang w:val="en-PH" w:eastAsia="en-PH"/>
              </w:rPr>
            </w:pPr>
            <w:ins w:id="78440" w:author="Diana Machado" w:date="2019-04-05T22:10:00Z">
              <w:r w:rsidRPr="0011639B">
                <w:rPr>
                  <w:lang w:val="en-PH" w:eastAsia="en-PH"/>
                </w:rPr>
                <w:t>4.0%</w:t>
              </w:r>
            </w:ins>
          </w:p>
        </w:tc>
      </w:tr>
      <w:tr w:rsidR="00B554E7" w:rsidRPr="0011639B" w:rsidTr="003C3A8C">
        <w:trPr>
          <w:trHeight w:val="221"/>
          <w:jc w:val="center"/>
          <w:ins w:id="7844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44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43" w:author="Diana Machado" w:date="2019-04-05T22:10:00Z"/>
                <w:lang w:val="en-PH" w:eastAsia="en-PH"/>
              </w:rPr>
            </w:pPr>
            <w:ins w:id="78444"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45" w:author="Diana Machado" w:date="2019-04-05T22:10:00Z"/>
                <w:lang w:val="en-PH" w:eastAsia="en-PH"/>
              </w:rPr>
            </w:pPr>
            <w:ins w:id="78446"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47" w:author="Diana Machado" w:date="2019-04-05T22:10:00Z"/>
                <w:lang w:val="en-PH" w:eastAsia="en-PH"/>
              </w:rPr>
            </w:pPr>
            <w:ins w:id="78448" w:author="Diana Machado" w:date="2019-04-05T22:10:00Z">
              <w:r w:rsidRPr="0011639B">
                <w:rPr>
                  <w:lang w:val="en-PH" w:eastAsia="en-PH"/>
                </w:rPr>
                <w:t>2.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49" w:author="Diana Machado" w:date="2019-04-05T22:10:00Z"/>
                <w:lang w:val="en-PH" w:eastAsia="en-PH"/>
              </w:rPr>
            </w:pPr>
            <w:ins w:id="78450"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51" w:author="Diana Machado" w:date="2019-04-05T22:10:00Z"/>
                <w:lang w:val="en-PH" w:eastAsia="en-PH"/>
              </w:rPr>
            </w:pPr>
            <w:ins w:id="78452" w:author="Diana Machado" w:date="2019-04-05T22:10:00Z">
              <w:r w:rsidRPr="0011639B">
                <w:rPr>
                  <w:lang w:val="en-PH" w:eastAsia="en-PH"/>
                </w:rPr>
                <w:t>3.2%</w:t>
              </w:r>
            </w:ins>
          </w:p>
        </w:tc>
      </w:tr>
      <w:tr w:rsidR="00B554E7" w:rsidRPr="0011639B" w:rsidTr="003C3A8C">
        <w:trPr>
          <w:trHeight w:val="221"/>
          <w:jc w:val="center"/>
          <w:ins w:id="78453"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454" w:author="Diana Machado" w:date="2019-04-05T22:10:00Z"/>
                <w:lang w:val="en-PH" w:eastAsia="en-PH"/>
              </w:rPr>
            </w:pPr>
            <w:ins w:id="78455" w:author="Diana Machado" w:date="2019-04-05T22:10:00Z">
              <w:r w:rsidRPr="0011639B">
                <w:rPr>
                  <w:lang w:val="en-PH" w:eastAsia="en-PH"/>
                </w:rPr>
                <w:t>Manufactured Home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56" w:author="Diana Machado" w:date="2019-04-05T22:10:00Z"/>
                <w:lang w:val="en-PH" w:eastAsia="en-PH"/>
              </w:rPr>
            </w:pPr>
            <w:ins w:id="78457"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58" w:author="Diana Machado" w:date="2019-04-05T22:10:00Z"/>
                <w:lang w:val="en-PH" w:eastAsia="en-PH"/>
              </w:rPr>
            </w:pPr>
            <w:ins w:id="78459"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60" w:author="Diana Machado" w:date="2019-04-05T22:10:00Z"/>
                <w:lang w:val="en-PH" w:eastAsia="en-PH"/>
              </w:rPr>
            </w:pPr>
            <w:ins w:id="78461"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62" w:author="Diana Machado" w:date="2019-04-05T22:10:00Z"/>
                <w:lang w:val="en-PH" w:eastAsia="en-PH"/>
              </w:rPr>
            </w:pPr>
            <w:ins w:id="78463"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64" w:author="Diana Machado" w:date="2019-04-05T22:10:00Z"/>
                <w:lang w:val="en-PH" w:eastAsia="en-PH"/>
              </w:rPr>
            </w:pPr>
            <w:ins w:id="78465" w:author="Diana Machado" w:date="2019-04-05T22:10:00Z">
              <w:r w:rsidRPr="0011639B">
                <w:rPr>
                  <w:lang w:val="en-PH" w:eastAsia="en-PH"/>
                </w:rPr>
                <w:t>3.0%</w:t>
              </w:r>
            </w:ins>
          </w:p>
        </w:tc>
      </w:tr>
      <w:tr w:rsidR="00B554E7" w:rsidRPr="0011639B" w:rsidTr="003C3A8C">
        <w:trPr>
          <w:trHeight w:val="221"/>
          <w:jc w:val="center"/>
          <w:ins w:id="7846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46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68" w:author="Diana Machado" w:date="2019-04-05T22:10:00Z"/>
                <w:lang w:val="en-PH" w:eastAsia="en-PH"/>
              </w:rPr>
            </w:pPr>
            <w:ins w:id="78469"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70" w:author="Diana Machado" w:date="2019-04-05T22:10:00Z"/>
                <w:lang w:val="en-PH" w:eastAsia="en-PH"/>
              </w:rPr>
            </w:pPr>
            <w:ins w:id="78471"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72" w:author="Diana Machado" w:date="2019-04-05T22:10:00Z"/>
                <w:lang w:val="en-PH" w:eastAsia="en-PH"/>
              </w:rPr>
            </w:pPr>
            <w:ins w:id="78473"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74" w:author="Diana Machado" w:date="2019-04-05T22:10:00Z"/>
                <w:lang w:val="en-PH" w:eastAsia="en-PH"/>
              </w:rPr>
            </w:pPr>
            <w:ins w:id="78475" w:author="Diana Machado" w:date="2019-04-05T22:10:00Z">
              <w:r w:rsidRPr="0011639B">
                <w:rPr>
                  <w:lang w:val="en-PH" w:eastAsia="en-PH"/>
                </w:rPr>
                <w:t>0.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76" w:author="Diana Machado" w:date="2019-04-05T22:10:00Z"/>
                <w:lang w:val="en-PH" w:eastAsia="en-PH"/>
              </w:rPr>
            </w:pPr>
            <w:ins w:id="78477" w:author="Diana Machado" w:date="2019-04-05T22:10:00Z">
              <w:r w:rsidRPr="0011639B">
                <w:rPr>
                  <w:lang w:val="en-PH" w:eastAsia="en-PH"/>
                </w:rPr>
                <w:t>0.6%</w:t>
              </w:r>
            </w:ins>
          </w:p>
        </w:tc>
      </w:tr>
      <w:tr w:rsidR="00B554E7" w:rsidRPr="0011639B" w:rsidTr="003C3A8C">
        <w:trPr>
          <w:trHeight w:val="221"/>
          <w:jc w:val="center"/>
          <w:ins w:id="7847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47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80" w:author="Diana Machado" w:date="2019-04-05T22:10:00Z"/>
                <w:lang w:val="en-PH" w:eastAsia="en-PH"/>
              </w:rPr>
            </w:pPr>
            <w:ins w:id="78481"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82" w:author="Diana Machado" w:date="2019-04-05T22:10:00Z"/>
                <w:lang w:val="en-PH" w:eastAsia="en-PH"/>
              </w:rPr>
            </w:pPr>
            <w:ins w:id="78483" w:author="Diana Machado" w:date="2019-04-05T22:10:00Z">
              <w:r w:rsidRPr="0011639B">
                <w:rPr>
                  <w:lang w:val="en-PH" w:eastAsia="en-PH"/>
                </w:rPr>
                <w:t>2.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84" w:author="Diana Machado" w:date="2019-04-05T22:10:00Z"/>
                <w:lang w:val="en-PH" w:eastAsia="en-PH"/>
              </w:rPr>
            </w:pPr>
            <w:ins w:id="78485"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86" w:author="Diana Machado" w:date="2019-04-05T22:10:00Z"/>
                <w:lang w:val="en-PH" w:eastAsia="en-PH"/>
              </w:rPr>
            </w:pPr>
            <w:ins w:id="78487" w:author="Diana Machado" w:date="2019-04-05T22:10:00Z">
              <w:r w:rsidRPr="0011639B">
                <w:rPr>
                  <w:lang w:val="en-PH" w:eastAsia="en-PH"/>
                </w:rPr>
                <w:t>1.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488" w:author="Diana Machado" w:date="2019-04-05T22:10:00Z"/>
                <w:lang w:val="en-PH" w:eastAsia="en-PH"/>
              </w:rPr>
            </w:pPr>
            <w:ins w:id="78489" w:author="Diana Machado" w:date="2019-04-05T22:10:00Z">
              <w:r w:rsidRPr="0011639B">
                <w:rPr>
                  <w:lang w:val="en-PH" w:eastAsia="en-PH"/>
                </w:rPr>
                <w:t>1.3%</w:t>
              </w:r>
            </w:ins>
          </w:p>
        </w:tc>
      </w:tr>
      <w:tr w:rsidR="00B554E7" w:rsidRPr="0011639B" w:rsidTr="003C3A8C">
        <w:trPr>
          <w:trHeight w:val="221"/>
          <w:jc w:val="center"/>
          <w:ins w:id="7849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49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92" w:author="Diana Machado" w:date="2019-04-05T22:10:00Z"/>
                <w:lang w:val="en-PH" w:eastAsia="en-PH"/>
              </w:rPr>
            </w:pPr>
            <w:ins w:id="78493"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94" w:author="Diana Machado" w:date="2019-04-05T22:10:00Z"/>
                <w:lang w:val="en-PH" w:eastAsia="en-PH"/>
              </w:rPr>
            </w:pPr>
            <w:ins w:id="78495" w:author="Diana Machado" w:date="2019-04-05T22:10:00Z">
              <w:r w:rsidRPr="0011639B">
                <w:rPr>
                  <w:lang w:val="en-PH" w:eastAsia="en-PH"/>
                </w:rPr>
                <w:t>1.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96" w:author="Diana Machado" w:date="2019-04-05T22:10:00Z"/>
                <w:lang w:val="en-PH" w:eastAsia="en-PH"/>
              </w:rPr>
            </w:pPr>
            <w:ins w:id="78497" w:author="Diana Machado" w:date="2019-04-05T22:10:00Z">
              <w:r w:rsidRPr="0011639B">
                <w:rPr>
                  <w:lang w:val="en-PH" w:eastAsia="en-PH"/>
                </w:rPr>
                <w:t>1.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498" w:author="Diana Machado" w:date="2019-04-05T22:10:00Z"/>
                <w:lang w:val="en-PH" w:eastAsia="en-PH"/>
              </w:rPr>
            </w:pPr>
            <w:ins w:id="78499" w:author="Diana Machado" w:date="2019-04-05T22:10:00Z">
              <w:r w:rsidRPr="0011639B">
                <w:rPr>
                  <w:lang w:val="en-PH" w:eastAsia="en-PH"/>
                </w:rPr>
                <w:t>0.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00" w:author="Diana Machado" w:date="2019-04-05T22:10:00Z"/>
                <w:lang w:val="en-PH" w:eastAsia="en-PH"/>
              </w:rPr>
            </w:pPr>
            <w:ins w:id="78501" w:author="Diana Machado" w:date="2019-04-05T22:10:00Z">
              <w:r w:rsidRPr="0011639B">
                <w:rPr>
                  <w:lang w:val="en-PH" w:eastAsia="en-PH"/>
                </w:rPr>
                <w:t>1.2%</w:t>
              </w:r>
            </w:ins>
          </w:p>
        </w:tc>
      </w:tr>
      <w:tr w:rsidR="00B554E7" w:rsidRPr="0011639B" w:rsidTr="003C3A8C">
        <w:trPr>
          <w:trHeight w:val="221"/>
          <w:jc w:val="center"/>
          <w:ins w:id="7850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50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04" w:author="Diana Machado" w:date="2019-04-05T22:10:00Z"/>
                <w:lang w:val="en-PH" w:eastAsia="en-PH"/>
              </w:rPr>
            </w:pPr>
            <w:ins w:id="78505"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06" w:author="Diana Machado" w:date="2019-04-05T22:10:00Z"/>
                <w:lang w:val="en-PH" w:eastAsia="en-PH"/>
              </w:rPr>
            </w:pPr>
            <w:ins w:id="78507"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08" w:author="Diana Machado" w:date="2019-04-05T22:10:00Z"/>
                <w:lang w:val="en-PH" w:eastAsia="en-PH"/>
              </w:rPr>
            </w:pPr>
            <w:ins w:id="78509" w:author="Diana Machado" w:date="2019-04-05T22:10:00Z">
              <w:r w:rsidRPr="0011639B">
                <w:rPr>
                  <w:lang w:val="en-PH" w:eastAsia="en-PH"/>
                </w:rPr>
                <w:t>3.1%</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10" w:author="Diana Machado" w:date="2019-04-05T22:10:00Z"/>
                <w:lang w:val="en-PH" w:eastAsia="en-PH"/>
              </w:rPr>
            </w:pPr>
            <w:ins w:id="78511"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12" w:author="Diana Machado" w:date="2019-04-05T22:10:00Z"/>
                <w:lang w:val="en-PH" w:eastAsia="en-PH"/>
              </w:rPr>
            </w:pPr>
            <w:ins w:id="78513" w:author="Diana Machado" w:date="2019-04-05T22:10:00Z">
              <w:r w:rsidRPr="0011639B">
                <w:rPr>
                  <w:lang w:val="en-PH" w:eastAsia="en-PH"/>
                </w:rPr>
                <w:t>3.6%</w:t>
              </w:r>
            </w:ins>
          </w:p>
        </w:tc>
      </w:tr>
      <w:tr w:rsidR="00B554E7" w:rsidRPr="0011639B" w:rsidTr="003C3A8C">
        <w:trPr>
          <w:trHeight w:val="221"/>
          <w:jc w:val="center"/>
          <w:ins w:id="7851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51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16" w:author="Diana Machado" w:date="2019-04-05T22:10:00Z"/>
                <w:lang w:val="en-PH" w:eastAsia="en-PH"/>
              </w:rPr>
            </w:pPr>
            <w:ins w:id="78517"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18" w:author="Diana Machado" w:date="2019-04-05T22:10:00Z"/>
                <w:lang w:val="en-PH" w:eastAsia="en-PH"/>
              </w:rPr>
            </w:pPr>
            <w:ins w:id="78519"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20" w:author="Diana Machado" w:date="2019-04-05T22:10:00Z"/>
                <w:lang w:val="en-PH" w:eastAsia="en-PH"/>
              </w:rPr>
            </w:pPr>
            <w:ins w:id="78521" w:author="Diana Machado" w:date="2019-04-05T22:10:00Z">
              <w:r w:rsidRPr="0011639B">
                <w:rPr>
                  <w:lang w:val="en-PH" w:eastAsia="en-PH"/>
                </w:rPr>
                <w:t>2.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22" w:author="Diana Machado" w:date="2019-04-05T22:10:00Z"/>
                <w:lang w:val="en-PH" w:eastAsia="en-PH"/>
              </w:rPr>
            </w:pPr>
            <w:ins w:id="78523" w:author="Diana Machado" w:date="2019-04-05T22:10:00Z">
              <w:r w:rsidRPr="0011639B">
                <w:rPr>
                  <w:lang w:val="en-PH" w:eastAsia="en-PH"/>
                </w:rPr>
                <w:t>2.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24" w:author="Diana Machado" w:date="2019-04-05T22:10:00Z"/>
                <w:lang w:val="en-PH" w:eastAsia="en-PH"/>
              </w:rPr>
            </w:pPr>
            <w:ins w:id="78525" w:author="Diana Machado" w:date="2019-04-05T22:10:00Z">
              <w:r w:rsidRPr="0011639B">
                <w:rPr>
                  <w:lang w:val="en-PH" w:eastAsia="en-PH"/>
                </w:rPr>
                <w:t>2.8%</w:t>
              </w:r>
            </w:ins>
          </w:p>
        </w:tc>
      </w:tr>
      <w:tr w:rsidR="00B554E7" w:rsidRPr="0011639B" w:rsidTr="003C3A8C">
        <w:trPr>
          <w:trHeight w:val="221"/>
          <w:jc w:val="center"/>
          <w:ins w:id="78526"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527" w:author="Diana Machado" w:date="2019-04-05T22:10:00Z"/>
                <w:lang w:val="en-PH" w:eastAsia="en-PH"/>
              </w:rPr>
            </w:pPr>
            <w:ins w:id="78528" w:author="Diana Machado" w:date="2019-04-05T22:10:00Z">
              <w:r w:rsidRPr="0011639B">
                <w:rPr>
                  <w:lang w:val="en-PH" w:eastAsia="en-PH"/>
                </w:rPr>
                <w:t>Frame Rent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29" w:author="Diana Machado" w:date="2019-04-05T22:10:00Z"/>
                <w:lang w:val="en-PH" w:eastAsia="en-PH"/>
              </w:rPr>
            </w:pPr>
            <w:ins w:id="78530"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31" w:author="Diana Machado" w:date="2019-04-05T22:10:00Z"/>
                <w:lang w:val="en-PH" w:eastAsia="en-PH"/>
              </w:rPr>
            </w:pPr>
            <w:ins w:id="7853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33" w:author="Diana Machado" w:date="2019-04-05T22:10:00Z"/>
                <w:lang w:val="en-PH" w:eastAsia="en-PH"/>
              </w:rPr>
            </w:pPr>
            <w:ins w:id="7853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35" w:author="Diana Machado" w:date="2019-04-05T22:10:00Z"/>
                <w:lang w:val="en-PH" w:eastAsia="en-PH"/>
              </w:rPr>
            </w:pPr>
            <w:ins w:id="78536" w:author="Diana Machado" w:date="2019-04-05T22:10:00Z">
              <w:r w:rsidRPr="0011639B">
                <w:rPr>
                  <w:lang w:val="en-PH" w:eastAsia="en-PH"/>
                </w:rPr>
                <w:t>2.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37" w:author="Diana Machado" w:date="2019-04-05T22:10:00Z"/>
                <w:lang w:val="en-PH" w:eastAsia="en-PH"/>
              </w:rPr>
            </w:pPr>
            <w:ins w:id="78538" w:author="Diana Machado" w:date="2019-04-05T22:10:00Z">
              <w:r w:rsidRPr="0011639B">
                <w:rPr>
                  <w:lang w:val="en-PH" w:eastAsia="en-PH"/>
                </w:rPr>
                <w:t>3.5%</w:t>
              </w:r>
            </w:ins>
          </w:p>
        </w:tc>
      </w:tr>
      <w:tr w:rsidR="00B554E7" w:rsidRPr="0011639B" w:rsidTr="003C3A8C">
        <w:trPr>
          <w:trHeight w:val="221"/>
          <w:jc w:val="center"/>
          <w:ins w:id="7853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54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41" w:author="Diana Machado" w:date="2019-04-05T22:10:00Z"/>
                <w:lang w:val="en-PH" w:eastAsia="en-PH"/>
              </w:rPr>
            </w:pPr>
            <w:ins w:id="78542"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43" w:author="Diana Machado" w:date="2019-04-05T22:10:00Z"/>
                <w:lang w:val="en-PH" w:eastAsia="en-PH"/>
              </w:rPr>
            </w:pPr>
            <w:ins w:id="7854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45" w:author="Diana Machado" w:date="2019-04-05T22:10:00Z"/>
                <w:lang w:val="en-PH" w:eastAsia="en-PH"/>
              </w:rPr>
            </w:pPr>
            <w:ins w:id="7854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47" w:author="Diana Machado" w:date="2019-04-05T22:10:00Z"/>
                <w:lang w:val="en-PH" w:eastAsia="en-PH"/>
              </w:rPr>
            </w:pPr>
            <w:ins w:id="78548" w:author="Diana Machado" w:date="2019-04-05T22:10:00Z">
              <w:r w:rsidRPr="0011639B">
                <w:rPr>
                  <w:lang w:val="en-PH" w:eastAsia="en-PH"/>
                </w:rPr>
                <w:t>1.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49" w:author="Diana Machado" w:date="2019-04-05T22:10:00Z"/>
                <w:lang w:val="en-PH" w:eastAsia="en-PH"/>
              </w:rPr>
            </w:pPr>
            <w:ins w:id="78550" w:author="Diana Machado" w:date="2019-04-05T22:10:00Z">
              <w:r w:rsidRPr="0011639B">
                <w:rPr>
                  <w:lang w:val="en-PH" w:eastAsia="en-PH"/>
                </w:rPr>
                <w:t>1.3%</w:t>
              </w:r>
            </w:ins>
          </w:p>
        </w:tc>
      </w:tr>
      <w:tr w:rsidR="00B554E7" w:rsidRPr="0011639B" w:rsidTr="003C3A8C">
        <w:trPr>
          <w:trHeight w:val="221"/>
          <w:jc w:val="center"/>
          <w:ins w:id="7855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55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53" w:author="Diana Machado" w:date="2019-04-05T22:10:00Z"/>
                <w:lang w:val="en-PH" w:eastAsia="en-PH"/>
              </w:rPr>
            </w:pPr>
            <w:ins w:id="78554"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55" w:author="Diana Machado" w:date="2019-04-05T22:10:00Z"/>
                <w:lang w:val="en-PH" w:eastAsia="en-PH"/>
              </w:rPr>
            </w:pPr>
            <w:ins w:id="7855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57" w:author="Diana Machado" w:date="2019-04-05T22:10:00Z"/>
                <w:lang w:val="en-PH" w:eastAsia="en-PH"/>
              </w:rPr>
            </w:pPr>
            <w:ins w:id="7855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59" w:author="Diana Machado" w:date="2019-04-05T22:10:00Z"/>
                <w:lang w:val="en-PH" w:eastAsia="en-PH"/>
              </w:rPr>
            </w:pPr>
            <w:ins w:id="78560" w:author="Diana Machado" w:date="2019-04-05T22:10:00Z">
              <w:r w:rsidRPr="0011639B">
                <w:rPr>
                  <w:lang w:val="en-PH" w:eastAsia="en-PH"/>
                </w:rPr>
                <w:t>1.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61" w:author="Diana Machado" w:date="2019-04-05T22:10:00Z"/>
                <w:lang w:val="en-PH" w:eastAsia="en-PH"/>
              </w:rPr>
            </w:pPr>
            <w:ins w:id="78562" w:author="Diana Machado" w:date="2019-04-05T22:10:00Z">
              <w:r w:rsidRPr="0011639B">
                <w:rPr>
                  <w:lang w:val="en-PH" w:eastAsia="en-PH"/>
                </w:rPr>
                <w:t>1.5%</w:t>
              </w:r>
            </w:ins>
          </w:p>
        </w:tc>
      </w:tr>
      <w:tr w:rsidR="00B554E7" w:rsidRPr="0011639B" w:rsidTr="003C3A8C">
        <w:trPr>
          <w:trHeight w:val="221"/>
          <w:jc w:val="center"/>
          <w:ins w:id="7856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56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65" w:author="Diana Machado" w:date="2019-04-05T22:10:00Z"/>
                <w:lang w:val="en-PH" w:eastAsia="en-PH"/>
              </w:rPr>
            </w:pPr>
            <w:ins w:id="78566"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67" w:author="Diana Machado" w:date="2019-04-05T22:10:00Z"/>
                <w:lang w:val="en-PH" w:eastAsia="en-PH"/>
              </w:rPr>
            </w:pPr>
            <w:ins w:id="7856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69" w:author="Diana Machado" w:date="2019-04-05T22:10:00Z"/>
                <w:lang w:val="en-PH" w:eastAsia="en-PH"/>
              </w:rPr>
            </w:pPr>
            <w:ins w:id="7857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71" w:author="Diana Machado" w:date="2019-04-05T22:10:00Z"/>
                <w:lang w:val="en-PH" w:eastAsia="en-PH"/>
              </w:rPr>
            </w:pPr>
            <w:ins w:id="78572"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73" w:author="Diana Machado" w:date="2019-04-05T22:10:00Z"/>
                <w:lang w:val="en-PH" w:eastAsia="en-PH"/>
              </w:rPr>
            </w:pPr>
            <w:ins w:id="78574" w:author="Diana Machado" w:date="2019-04-05T22:10:00Z">
              <w:r w:rsidRPr="0011639B">
                <w:rPr>
                  <w:lang w:val="en-PH" w:eastAsia="en-PH"/>
                </w:rPr>
                <w:t>2.1%</w:t>
              </w:r>
            </w:ins>
          </w:p>
        </w:tc>
      </w:tr>
      <w:tr w:rsidR="00B554E7" w:rsidRPr="0011639B" w:rsidTr="003C3A8C">
        <w:trPr>
          <w:trHeight w:val="221"/>
          <w:jc w:val="center"/>
          <w:ins w:id="7857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57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77" w:author="Diana Machado" w:date="2019-04-05T22:10:00Z"/>
                <w:lang w:val="en-PH" w:eastAsia="en-PH"/>
              </w:rPr>
            </w:pPr>
            <w:ins w:id="78578"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79" w:author="Diana Machado" w:date="2019-04-05T22:10:00Z"/>
                <w:lang w:val="en-PH" w:eastAsia="en-PH"/>
              </w:rPr>
            </w:pPr>
            <w:ins w:id="7858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81" w:author="Diana Machado" w:date="2019-04-05T22:10:00Z"/>
                <w:lang w:val="en-PH" w:eastAsia="en-PH"/>
              </w:rPr>
            </w:pPr>
            <w:ins w:id="7858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83" w:author="Diana Machado" w:date="2019-04-05T22:10:00Z"/>
                <w:lang w:val="en-PH" w:eastAsia="en-PH"/>
              </w:rPr>
            </w:pPr>
            <w:ins w:id="78584" w:author="Diana Machado" w:date="2019-04-05T22:10:00Z">
              <w:r w:rsidRPr="0011639B">
                <w:rPr>
                  <w:lang w:val="en-PH" w:eastAsia="en-PH"/>
                </w:rPr>
                <w:t>3.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85" w:author="Diana Machado" w:date="2019-04-05T22:10:00Z"/>
                <w:lang w:val="en-PH" w:eastAsia="en-PH"/>
              </w:rPr>
            </w:pPr>
            <w:ins w:id="78586" w:author="Diana Machado" w:date="2019-04-05T22:10:00Z">
              <w:r w:rsidRPr="0011639B">
                <w:rPr>
                  <w:lang w:val="en-PH" w:eastAsia="en-PH"/>
                </w:rPr>
                <w:t>4.1%</w:t>
              </w:r>
            </w:ins>
          </w:p>
        </w:tc>
      </w:tr>
      <w:tr w:rsidR="00B554E7" w:rsidRPr="0011639B" w:rsidTr="003C3A8C">
        <w:trPr>
          <w:trHeight w:val="221"/>
          <w:jc w:val="center"/>
          <w:ins w:id="7858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58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89" w:author="Diana Machado" w:date="2019-04-05T22:10:00Z"/>
                <w:lang w:val="en-PH" w:eastAsia="en-PH"/>
              </w:rPr>
            </w:pPr>
            <w:ins w:id="78590"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91" w:author="Diana Machado" w:date="2019-04-05T22:10:00Z"/>
                <w:lang w:val="en-PH" w:eastAsia="en-PH"/>
              </w:rPr>
            </w:pPr>
            <w:ins w:id="7859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93" w:author="Diana Machado" w:date="2019-04-05T22:10:00Z"/>
                <w:lang w:val="en-PH" w:eastAsia="en-PH"/>
              </w:rPr>
            </w:pPr>
            <w:ins w:id="7859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595" w:author="Diana Machado" w:date="2019-04-05T22:10:00Z"/>
                <w:lang w:val="en-PH" w:eastAsia="en-PH"/>
              </w:rPr>
            </w:pPr>
            <w:ins w:id="78596" w:author="Diana Machado" w:date="2019-04-05T22:10:00Z">
              <w:r w:rsidRPr="0011639B">
                <w:rPr>
                  <w:lang w:val="en-PH" w:eastAsia="en-PH"/>
                </w:rPr>
                <w:t>2.6%</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597" w:author="Diana Machado" w:date="2019-04-05T22:10:00Z"/>
                <w:lang w:val="en-PH" w:eastAsia="en-PH"/>
              </w:rPr>
            </w:pPr>
            <w:ins w:id="78598" w:author="Diana Machado" w:date="2019-04-05T22:10:00Z">
              <w:r w:rsidRPr="0011639B">
                <w:rPr>
                  <w:lang w:val="en-PH" w:eastAsia="en-PH"/>
                </w:rPr>
                <w:t>3.3%</w:t>
              </w:r>
            </w:ins>
          </w:p>
        </w:tc>
      </w:tr>
      <w:tr w:rsidR="00B554E7" w:rsidRPr="0011639B" w:rsidTr="003C3A8C">
        <w:trPr>
          <w:trHeight w:val="221"/>
          <w:jc w:val="center"/>
          <w:ins w:id="78599"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600" w:author="Diana Machado" w:date="2019-04-05T22:10:00Z"/>
                <w:lang w:val="en-PH" w:eastAsia="en-PH"/>
              </w:rPr>
            </w:pPr>
            <w:ins w:id="78601" w:author="Diana Machado" w:date="2019-04-05T22:10:00Z">
              <w:r w:rsidRPr="0011639B">
                <w:rPr>
                  <w:lang w:val="en-PH" w:eastAsia="en-PH"/>
                </w:rPr>
                <w:t>Masonry Renters</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02" w:author="Diana Machado" w:date="2019-04-05T22:10:00Z"/>
                <w:lang w:val="en-PH" w:eastAsia="en-PH"/>
              </w:rPr>
            </w:pPr>
            <w:ins w:id="78603"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04" w:author="Diana Machado" w:date="2019-04-05T22:10:00Z"/>
                <w:lang w:val="en-PH" w:eastAsia="en-PH"/>
              </w:rPr>
            </w:pPr>
            <w:ins w:id="7860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06" w:author="Diana Machado" w:date="2019-04-05T22:10:00Z"/>
                <w:lang w:val="en-PH" w:eastAsia="en-PH"/>
              </w:rPr>
            </w:pPr>
            <w:ins w:id="7860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08" w:author="Diana Machado" w:date="2019-04-05T22:10:00Z"/>
                <w:lang w:val="en-PH" w:eastAsia="en-PH"/>
              </w:rPr>
            </w:pPr>
            <w:ins w:id="78609" w:author="Diana Machado" w:date="2019-04-05T22:10:00Z">
              <w:r w:rsidRPr="0011639B">
                <w:rPr>
                  <w:lang w:val="en-PH" w:eastAsia="en-PH"/>
                </w:rPr>
                <w:t>2.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10" w:author="Diana Machado" w:date="2019-04-05T22:10:00Z"/>
                <w:lang w:val="en-PH" w:eastAsia="en-PH"/>
              </w:rPr>
            </w:pPr>
            <w:ins w:id="78611" w:author="Diana Machado" w:date="2019-04-05T22:10:00Z">
              <w:r w:rsidRPr="0011639B">
                <w:rPr>
                  <w:lang w:val="en-PH" w:eastAsia="en-PH"/>
                </w:rPr>
                <w:t>3.4%</w:t>
              </w:r>
            </w:ins>
          </w:p>
        </w:tc>
      </w:tr>
      <w:tr w:rsidR="00B554E7" w:rsidRPr="0011639B" w:rsidTr="003C3A8C">
        <w:trPr>
          <w:trHeight w:val="221"/>
          <w:jc w:val="center"/>
          <w:ins w:id="7861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1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14" w:author="Diana Machado" w:date="2019-04-05T22:10:00Z"/>
                <w:lang w:val="en-PH" w:eastAsia="en-PH"/>
              </w:rPr>
            </w:pPr>
            <w:ins w:id="78615"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16" w:author="Diana Machado" w:date="2019-04-05T22:10:00Z"/>
                <w:lang w:val="en-PH" w:eastAsia="en-PH"/>
              </w:rPr>
            </w:pPr>
            <w:ins w:id="7861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18" w:author="Diana Machado" w:date="2019-04-05T22:10:00Z"/>
                <w:lang w:val="en-PH" w:eastAsia="en-PH"/>
              </w:rPr>
            </w:pPr>
            <w:ins w:id="78619"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20" w:author="Diana Machado" w:date="2019-04-05T22:10:00Z"/>
                <w:lang w:val="en-PH" w:eastAsia="en-PH"/>
              </w:rPr>
            </w:pPr>
            <w:ins w:id="78621" w:author="Diana Machado" w:date="2019-04-05T22:10:00Z">
              <w:r w:rsidRPr="0011639B">
                <w:rPr>
                  <w:lang w:val="en-PH" w:eastAsia="en-PH"/>
                </w:rPr>
                <w:t>1.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22" w:author="Diana Machado" w:date="2019-04-05T22:10:00Z"/>
                <w:lang w:val="en-PH" w:eastAsia="en-PH"/>
              </w:rPr>
            </w:pPr>
            <w:ins w:id="78623" w:author="Diana Machado" w:date="2019-04-05T22:10:00Z">
              <w:r w:rsidRPr="0011639B">
                <w:rPr>
                  <w:lang w:val="en-PH" w:eastAsia="en-PH"/>
                </w:rPr>
                <w:t>1.3%</w:t>
              </w:r>
            </w:ins>
          </w:p>
        </w:tc>
      </w:tr>
      <w:tr w:rsidR="00B554E7" w:rsidRPr="0011639B" w:rsidTr="003C3A8C">
        <w:trPr>
          <w:trHeight w:val="221"/>
          <w:jc w:val="center"/>
          <w:ins w:id="7862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2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26" w:author="Diana Machado" w:date="2019-04-05T22:10:00Z"/>
                <w:lang w:val="en-PH" w:eastAsia="en-PH"/>
              </w:rPr>
            </w:pPr>
            <w:ins w:id="78627"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28" w:author="Diana Machado" w:date="2019-04-05T22:10:00Z"/>
                <w:lang w:val="en-PH" w:eastAsia="en-PH"/>
              </w:rPr>
            </w:pPr>
            <w:ins w:id="78629"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30" w:author="Diana Machado" w:date="2019-04-05T22:10:00Z"/>
                <w:lang w:val="en-PH" w:eastAsia="en-PH"/>
              </w:rPr>
            </w:pPr>
            <w:ins w:id="7863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32" w:author="Diana Machado" w:date="2019-04-05T22:10:00Z"/>
                <w:lang w:val="en-PH" w:eastAsia="en-PH"/>
              </w:rPr>
            </w:pPr>
            <w:ins w:id="78633" w:author="Diana Machado" w:date="2019-04-05T22:10:00Z">
              <w:r w:rsidRPr="0011639B">
                <w:rPr>
                  <w:lang w:val="en-PH" w:eastAsia="en-PH"/>
                </w:rPr>
                <w:t>1.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34" w:author="Diana Machado" w:date="2019-04-05T22:10:00Z"/>
                <w:lang w:val="en-PH" w:eastAsia="en-PH"/>
              </w:rPr>
            </w:pPr>
            <w:ins w:id="78635" w:author="Diana Machado" w:date="2019-04-05T22:10:00Z">
              <w:r w:rsidRPr="0011639B">
                <w:rPr>
                  <w:lang w:val="en-PH" w:eastAsia="en-PH"/>
                </w:rPr>
                <w:t>1.5%</w:t>
              </w:r>
            </w:ins>
          </w:p>
        </w:tc>
      </w:tr>
      <w:tr w:rsidR="00B554E7" w:rsidRPr="0011639B" w:rsidTr="003C3A8C">
        <w:trPr>
          <w:trHeight w:val="221"/>
          <w:jc w:val="center"/>
          <w:ins w:id="7863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3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38" w:author="Diana Machado" w:date="2019-04-05T22:10:00Z"/>
                <w:lang w:val="en-PH" w:eastAsia="en-PH"/>
              </w:rPr>
            </w:pPr>
            <w:ins w:id="78639"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40" w:author="Diana Machado" w:date="2019-04-05T22:10:00Z"/>
                <w:lang w:val="en-PH" w:eastAsia="en-PH"/>
              </w:rPr>
            </w:pPr>
            <w:ins w:id="7864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42" w:author="Diana Machado" w:date="2019-04-05T22:10:00Z"/>
                <w:lang w:val="en-PH" w:eastAsia="en-PH"/>
              </w:rPr>
            </w:pPr>
            <w:ins w:id="7864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44" w:author="Diana Machado" w:date="2019-04-05T22:10:00Z"/>
                <w:lang w:val="en-PH" w:eastAsia="en-PH"/>
              </w:rPr>
            </w:pPr>
            <w:ins w:id="78645"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46" w:author="Diana Machado" w:date="2019-04-05T22:10:00Z"/>
                <w:lang w:val="en-PH" w:eastAsia="en-PH"/>
              </w:rPr>
            </w:pPr>
            <w:ins w:id="78647" w:author="Diana Machado" w:date="2019-04-05T22:10:00Z">
              <w:r w:rsidRPr="0011639B">
                <w:rPr>
                  <w:lang w:val="en-PH" w:eastAsia="en-PH"/>
                </w:rPr>
                <w:t>2.0%</w:t>
              </w:r>
            </w:ins>
          </w:p>
        </w:tc>
      </w:tr>
      <w:tr w:rsidR="00B554E7" w:rsidRPr="0011639B" w:rsidTr="003C3A8C">
        <w:trPr>
          <w:trHeight w:val="221"/>
          <w:jc w:val="center"/>
          <w:ins w:id="7864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4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50" w:author="Diana Machado" w:date="2019-04-05T22:10:00Z"/>
                <w:lang w:val="en-PH" w:eastAsia="en-PH"/>
              </w:rPr>
            </w:pPr>
            <w:ins w:id="78651"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52" w:author="Diana Machado" w:date="2019-04-05T22:10:00Z"/>
                <w:lang w:val="en-PH" w:eastAsia="en-PH"/>
              </w:rPr>
            </w:pPr>
            <w:ins w:id="7865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54" w:author="Diana Machado" w:date="2019-04-05T22:10:00Z"/>
                <w:lang w:val="en-PH" w:eastAsia="en-PH"/>
              </w:rPr>
            </w:pPr>
            <w:ins w:id="7865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56" w:author="Diana Machado" w:date="2019-04-05T22:10:00Z"/>
                <w:lang w:val="en-PH" w:eastAsia="en-PH"/>
              </w:rPr>
            </w:pPr>
            <w:ins w:id="78657"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58" w:author="Diana Machado" w:date="2019-04-05T22:10:00Z"/>
                <w:lang w:val="en-PH" w:eastAsia="en-PH"/>
              </w:rPr>
            </w:pPr>
            <w:ins w:id="78659" w:author="Diana Machado" w:date="2019-04-05T22:10:00Z">
              <w:r w:rsidRPr="0011639B">
                <w:rPr>
                  <w:lang w:val="en-PH" w:eastAsia="en-PH"/>
                </w:rPr>
                <w:t>4.0%</w:t>
              </w:r>
            </w:ins>
          </w:p>
        </w:tc>
      </w:tr>
      <w:tr w:rsidR="00B554E7" w:rsidRPr="0011639B" w:rsidTr="003C3A8C">
        <w:trPr>
          <w:trHeight w:val="221"/>
          <w:jc w:val="center"/>
          <w:ins w:id="7866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6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62" w:author="Diana Machado" w:date="2019-04-05T22:10:00Z"/>
                <w:lang w:val="en-PH" w:eastAsia="en-PH"/>
              </w:rPr>
            </w:pPr>
            <w:ins w:id="78663"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64" w:author="Diana Machado" w:date="2019-04-05T22:10:00Z"/>
                <w:lang w:val="en-PH" w:eastAsia="en-PH"/>
              </w:rPr>
            </w:pPr>
            <w:ins w:id="7866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66" w:author="Diana Machado" w:date="2019-04-05T22:10:00Z"/>
                <w:lang w:val="en-PH" w:eastAsia="en-PH"/>
              </w:rPr>
            </w:pPr>
            <w:ins w:id="7866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68" w:author="Diana Machado" w:date="2019-04-05T22:10:00Z"/>
                <w:lang w:val="en-PH" w:eastAsia="en-PH"/>
              </w:rPr>
            </w:pPr>
            <w:ins w:id="78669"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70" w:author="Diana Machado" w:date="2019-04-05T22:10:00Z"/>
                <w:lang w:val="en-PH" w:eastAsia="en-PH"/>
              </w:rPr>
            </w:pPr>
            <w:ins w:id="78671" w:author="Diana Machado" w:date="2019-04-05T22:10:00Z">
              <w:r w:rsidRPr="0011639B">
                <w:rPr>
                  <w:lang w:val="en-PH" w:eastAsia="en-PH"/>
                </w:rPr>
                <w:t>3.2%</w:t>
              </w:r>
            </w:ins>
          </w:p>
        </w:tc>
      </w:tr>
      <w:tr w:rsidR="00B554E7" w:rsidRPr="0011639B" w:rsidTr="003C3A8C">
        <w:trPr>
          <w:trHeight w:val="221"/>
          <w:jc w:val="center"/>
          <w:ins w:id="78672"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673" w:author="Diana Machado" w:date="2019-04-05T22:10:00Z"/>
                <w:lang w:val="en-PH" w:eastAsia="en-PH"/>
              </w:rPr>
            </w:pPr>
            <w:ins w:id="78674" w:author="Diana Machado" w:date="2019-04-05T22:10:00Z">
              <w:r w:rsidRPr="0011639B">
                <w:rPr>
                  <w:lang w:val="en-PH" w:eastAsia="en-PH"/>
                </w:rPr>
                <w:t>Frame Condo Unit</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75" w:author="Diana Machado" w:date="2019-04-05T22:10:00Z"/>
                <w:lang w:val="en-PH" w:eastAsia="en-PH"/>
              </w:rPr>
            </w:pPr>
            <w:ins w:id="78676"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77" w:author="Diana Machado" w:date="2019-04-05T22:10:00Z"/>
                <w:lang w:val="en-PH" w:eastAsia="en-PH"/>
              </w:rPr>
            </w:pPr>
            <w:ins w:id="78678"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79" w:author="Diana Machado" w:date="2019-04-05T22:10:00Z"/>
                <w:lang w:val="en-PH" w:eastAsia="en-PH"/>
              </w:rPr>
            </w:pPr>
            <w:ins w:id="7868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81" w:author="Diana Machado" w:date="2019-04-05T22:10:00Z"/>
                <w:lang w:val="en-PH" w:eastAsia="en-PH"/>
              </w:rPr>
            </w:pPr>
            <w:ins w:id="78682" w:author="Diana Machado" w:date="2019-04-05T22:10:00Z">
              <w:r w:rsidRPr="0011639B">
                <w:rPr>
                  <w:lang w:val="en-PH" w:eastAsia="en-PH"/>
                </w:rPr>
                <w:t>2.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83" w:author="Diana Machado" w:date="2019-04-05T22:10:00Z"/>
                <w:lang w:val="en-PH" w:eastAsia="en-PH"/>
              </w:rPr>
            </w:pPr>
            <w:ins w:id="78684" w:author="Diana Machado" w:date="2019-04-05T22:10:00Z">
              <w:r w:rsidRPr="0011639B">
                <w:rPr>
                  <w:lang w:val="en-PH" w:eastAsia="en-PH"/>
                </w:rPr>
                <w:t>3.5%</w:t>
              </w:r>
            </w:ins>
          </w:p>
        </w:tc>
      </w:tr>
      <w:tr w:rsidR="00B554E7" w:rsidRPr="0011639B" w:rsidTr="003C3A8C">
        <w:trPr>
          <w:trHeight w:val="221"/>
          <w:jc w:val="center"/>
          <w:ins w:id="7868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8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87" w:author="Diana Machado" w:date="2019-04-05T22:10:00Z"/>
                <w:lang w:val="en-PH" w:eastAsia="en-PH"/>
              </w:rPr>
            </w:pPr>
            <w:ins w:id="78688"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89" w:author="Diana Machado" w:date="2019-04-05T22:10:00Z"/>
                <w:lang w:val="en-PH" w:eastAsia="en-PH"/>
              </w:rPr>
            </w:pPr>
            <w:ins w:id="78690"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91" w:author="Diana Machado" w:date="2019-04-05T22:10:00Z"/>
                <w:lang w:val="en-PH" w:eastAsia="en-PH"/>
              </w:rPr>
            </w:pPr>
            <w:ins w:id="7869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93" w:author="Diana Machado" w:date="2019-04-05T22:10:00Z"/>
                <w:lang w:val="en-PH" w:eastAsia="en-PH"/>
              </w:rPr>
            </w:pPr>
            <w:ins w:id="78694" w:author="Diana Machado" w:date="2019-04-05T22:10:00Z">
              <w:r w:rsidRPr="0011639B">
                <w:rPr>
                  <w:lang w:val="en-PH" w:eastAsia="en-PH"/>
                </w:rPr>
                <w:t>1.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695" w:author="Diana Machado" w:date="2019-04-05T22:10:00Z"/>
                <w:lang w:val="en-PH" w:eastAsia="en-PH"/>
              </w:rPr>
            </w:pPr>
            <w:ins w:id="78696" w:author="Diana Machado" w:date="2019-04-05T22:10:00Z">
              <w:r w:rsidRPr="0011639B">
                <w:rPr>
                  <w:lang w:val="en-PH" w:eastAsia="en-PH"/>
                </w:rPr>
                <w:t>1.3%</w:t>
              </w:r>
            </w:ins>
          </w:p>
        </w:tc>
      </w:tr>
      <w:tr w:rsidR="00B554E7" w:rsidRPr="0011639B" w:rsidTr="003C3A8C">
        <w:trPr>
          <w:trHeight w:val="221"/>
          <w:jc w:val="center"/>
          <w:ins w:id="7869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69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699" w:author="Diana Machado" w:date="2019-04-05T22:10:00Z"/>
                <w:lang w:val="en-PH" w:eastAsia="en-PH"/>
              </w:rPr>
            </w:pPr>
            <w:ins w:id="78700"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01" w:author="Diana Machado" w:date="2019-04-05T22:10:00Z"/>
                <w:lang w:val="en-PH" w:eastAsia="en-PH"/>
              </w:rPr>
            </w:pPr>
            <w:ins w:id="78702"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03" w:author="Diana Machado" w:date="2019-04-05T22:10:00Z"/>
                <w:lang w:val="en-PH" w:eastAsia="en-PH"/>
              </w:rPr>
            </w:pPr>
            <w:ins w:id="7870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05" w:author="Diana Machado" w:date="2019-04-05T22:10:00Z"/>
                <w:lang w:val="en-PH" w:eastAsia="en-PH"/>
              </w:rPr>
            </w:pPr>
            <w:ins w:id="78706" w:author="Diana Machado" w:date="2019-04-05T22:10:00Z">
              <w:r w:rsidRPr="0011639B">
                <w:rPr>
                  <w:lang w:val="en-PH" w:eastAsia="en-PH"/>
                </w:rPr>
                <w:t>1.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07" w:author="Diana Machado" w:date="2019-04-05T22:10:00Z"/>
                <w:lang w:val="en-PH" w:eastAsia="en-PH"/>
              </w:rPr>
            </w:pPr>
            <w:ins w:id="78708" w:author="Diana Machado" w:date="2019-04-05T22:10:00Z">
              <w:r w:rsidRPr="0011639B">
                <w:rPr>
                  <w:lang w:val="en-PH" w:eastAsia="en-PH"/>
                </w:rPr>
                <w:t>1.5%</w:t>
              </w:r>
            </w:ins>
          </w:p>
        </w:tc>
      </w:tr>
      <w:tr w:rsidR="00B554E7" w:rsidRPr="0011639B" w:rsidTr="003C3A8C">
        <w:trPr>
          <w:trHeight w:val="221"/>
          <w:jc w:val="center"/>
          <w:ins w:id="7870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1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11" w:author="Diana Machado" w:date="2019-04-05T22:10:00Z"/>
                <w:lang w:val="en-PH" w:eastAsia="en-PH"/>
              </w:rPr>
            </w:pPr>
            <w:ins w:id="78712"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13" w:author="Diana Machado" w:date="2019-04-05T22:10:00Z"/>
                <w:lang w:val="en-PH" w:eastAsia="en-PH"/>
              </w:rPr>
            </w:pPr>
            <w:ins w:id="78714"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15" w:author="Diana Machado" w:date="2019-04-05T22:10:00Z"/>
                <w:lang w:val="en-PH" w:eastAsia="en-PH"/>
              </w:rPr>
            </w:pPr>
            <w:ins w:id="7871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17" w:author="Diana Machado" w:date="2019-04-05T22:10:00Z"/>
                <w:lang w:val="en-PH" w:eastAsia="en-PH"/>
              </w:rPr>
            </w:pPr>
            <w:ins w:id="78718"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19" w:author="Diana Machado" w:date="2019-04-05T22:10:00Z"/>
                <w:lang w:val="en-PH" w:eastAsia="en-PH"/>
              </w:rPr>
            </w:pPr>
            <w:ins w:id="78720" w:author="Diana Machado" w:date="2019-04-05T22:10:00Z">
              <w:r w:rsidRPr="0011639B">
                <w:rPr>
                  <w:lang w:val="en-PH" w:eastAsia="en-PH"/>
                </w:rPr>
                <w:t>2.1%</w:t>
              </w:r>
            </w:ins>
          </w:p>
        </w:tc>
      </w:tr>
      <w:tr w:rsidR="00B554E7" w:rsidRPr="0011639B" w:rsidTr="003C3A8C">
        <w:trPr>
          <w:trHeight w:val="221"/>
          <w:jc w:val="center"/>
          <w:ins w:id="7872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2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23" w:author="Diana Machado" w:date="2019-04-05T22:10:00Z"/>
                <w:lang w:val="en-PH" w:eastAsia="en-PH"/>
              </w:rPr>
            </w:pPr>
            <w:ins w:id="78724"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25" w:author="Diana Machado" w:date="2019-04-05T22:10:00Z"/>
                <w:lang w:val="en-PH" w:eastAsia="en-PH"/>
              </w:rPr>
            </w:pPr>
            <w:ins w:id="78726"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27" w:author="Diana Machado" w:date="2019-04-05T22:10:00Z"/>
                <w:lang w:val="en-PH" w:eastAsia="en-PH"/>
              </w:rPr>
            </w:pPr>
            <w:ins w:id="7872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29" w:author="Diana Machado" w:date="2019-04-05T22:10:00Z"/>
                <w:lang w:val="en-PH" w:eastAsia="en-PH"/>
              </w:rPr>
            </w:pPr>
            <w:ins w:id="78730" w:author="Diana Machado" w:date="2019-04-05T22:10:00Z">
              <w:r w:rsidRPr="0011639B">
                <w:rPr>
                  <w:lang w:val="en-PH" w:eastAsia="en-PH"/>
                </w:rPr>
                <w:t>3.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31" w:author="Diana Machado" w:date="2019-04-05T22:10:00Z"/>
                <w:lang w:val="en-PH" w:eastAsia="en-PH"/>
              </w:rPr>
            </w:pPr>
            <w:ins w:id="78732" w:author="Diana Machado" w:date="2019-04-05T22:10:00Z">
              <w:r w:rsidRPr="0011639B">
                <w:rPr>
                  <w:lang w:val="en-PH" w:eastAsia="en-PH"/>
                </w:rPr>
                <w:t>4.1%</w:t>
              </w:r>
            </w:ins>
          </w:p>
        </w:tc>
      </w:tr>
      <w:tr w:rsidR="00B554E7" w:rsidRPr="0011639B" w:rsidTr="003C3A8C">
        <w:trPr>
          <w:trHeight w:val="221"/>
          <w:jc w:val="center"/>
          <w:ins w:id="7873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3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35" w:author="Diana Machado" w:date="2019-04-05T22:10:00Z"/>
                <w:lang w:val="en-PH" w:eastAsia="en-PH"/>
              </w:rPr>
            </w:pPr>
            <w:ins w:id="78736"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37" w:author="Diana Machado" w:date="2019-04-05T22:10:00Z"/>
                <w:lang w:val="en-PH" w:eastAsia="en-PH"/>
              </w:rPr>
            </w:pPr>
            <w:ins w:id="78738"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39" w:author="Diana Machado" w:date="2019-04-05T22:10:00Z"/>
                <w:lang w:val="en-PH" w:eastAsia="en-PH"/>
              </w:rPr>
            </w:pPr>
            <w:ins w:id="7874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41" w:author="Diana Machado" w:date="2019-04-05T22:10:00Z"/>
                <w:lang w:val="en-PH" w:eastAsia="en-PH"/>
              </w:rPr>
            </w:pPr>
            <w:ins w:id="78742" w:author="Diana Machado" w:date="2019-04-05T22:10:00Z">
              <w:r w:rsidRPr="0011639B">
                <w:rPr>
                  <w:lang w:val="en-PH" w:eastAsia="en-PH"/>
                </w:rPr>
                <w:t>2.6%</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43" w:author="Diana Machado" w:date="2019-04-05T22:10:00Z"/>
                <w:lang w:val="en-PH" w:eastAsia="en-PH"/>
              </w:rPr>
            </w:pPr>
            <w:ins w:id="78744" w:author="Diana Machado" w:date="2019-04-05T22:10:00Z">
              <w:r w:rsidRPr="0011639B">
                <w:rPr>
                  <w:lang w:val="en-PH" w:eastAsia="en-PH"/>
                </w:rPr>
                <w:t>3.3%</w:t>
              </w:r>
            </w:ins>
          </w:p>
        </w:tc>
      </w:tr>
      <w:tr w:rsidR="00B554E7" w:rsidRPr="0011639B" w:rsidTr="003C3A8C">
        <w:trPr>
          <w:trHeight w:val="221"/>
          <w:jc w:val="center"/>
          <w:ins w:id="78745"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746" w:author="Diana Machado" w:date="2019-04-05T22:10:00Z"/>
                <w:lang w:val="en-PH" w:eastAsia="en-PH"/>
              </w:rPr>
            </w:pPr>
            <w:ins w:id="78747" w:author="Diana Machado" w:date="2019-04-05T22:10:00Z">
              <w:r w:rsidRPr="0011639B">
                <w:rPr>
                  <w:lang w:val="en-PH" w:eastAsia="en-PH"/>
                </w:rPr>
                <w:t>Masonry Condo Unit</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48" w:author="Diana Machado" w:date="2019-04-05T22:10:00Z"/>
                <w:lang w:val="en-PH" w:eastAsia="en-PH"/>
              </w:rPr>
            </w:pPr>
            <w:ins w:id="78749"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50" w:author="Diana Machado" w:date="2019-04-05T22:10:00Z"/>
                <w:lang w:val="en-PH" w:eastAsia="en-PH"/>
              </w:rPr>
            </w:pPr>
            <w:ins w:id="78751" w:author="Diana Machado" w:date="2019-04-05T22:10:00Z">
              <w:r w:rsidRPr="0011639B">
                <w:rPr>
                  <w:lang w:val="en-PH" w:eastAsia="en-PH"/>
                </w:rPr>
                <w:t>2.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52" w:author="Diana Machado" w:date="2019-04-05T22:10:00Z"/>
                <w:lang w:val="en-PH" w:eastAsia="en-PH"/>
              </w:rPr>
            </w:pPr>
            <w:ins w:id="7875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54" w:author="Diana Machado" w:date="2019-04-05T22:10:00Z"/>
                <w:lang w:val="en-PH" w:eastAsia="en-PH"/>
              </w:rPr>
            </w:pPr>
            <w:ins w:id="78755" w:author="Diana Machado" w:date="2019-04-05T22:10:00Z">
              <w:r w:rsidRPr="0011639B">
                <w:rPr>
                  <w:lang w:val="en-PH" w:eastAsia="en-PH"/>
                </w:rPr>
                <w:t>2.7%</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56" w:author="Diana Machado" w:date="2019-04-05T22:10:00Z"/>
                <w:lang w:val="en-PH" w:eastAsia="en-PH"/>
              </w:rPr>
            </w:pPr>
            <w:ins w:id="78757" w:author="Diana Machado" w:date="2019-04-05T22:10:00Z">
              <w:r w:rsidRPr="0011639B">
                <w:rPr>
                  <w:lang w:val="en-PH" w:eastAsia="en-PH"/>
                </w:rPr>
                <w:t>3.4%</w:t>
              </w:r>
            </w:ins>
          </w:p>
        </w:tc>
      </w:tr>
      <w:tr w:rsidR="00B554E7" w:rsidRPr="0011639B" w:rsidTr="003C3A8C">
        <w:trPr>
          <w:trHeight w:val="221"/>
          <w:jc w:val="center"/>
          <w:ins w:id="78758"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59"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60" w:author="Diana Machado" w:date="2019-04-05T22:10:00Z"/>
                <w:lang w:val="en-PH" w:eastAsia="en-PH"/>
              </w:rPr>
            </w:pPr>
            <w:ins w:id="78761"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62" w:author="Diana Machado" w:date="2019-04-05T22:10:00Z"/>
                <w:lang w:val="en-PH" w:eastAsia="en-PH"/>
              </w:rPr>
            </w:pPr>
            <w:ins w:id="78763" w:author="Diana Machado" w:date="2019-04-05T22:10:00Z">
              <w:r w:rsidRPr="0011639B">
                <w:rPr>
                  <w:lang w:val="en-PH" w:eastAsia="en-PH"/>
                </w:rPr>
                <w:t>1.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64" w:author="Diana Machado" w:date="2019-04-05T22:10:00Z"/>
                <w:lang w:val="en-PH" w:eastAsia="en-PH"/>
              </w:rPr>
            </w:pPr>
            <w:ins w:id="78765"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66" w:author="Diana Machado" w:date="2019-04-05T22:10:00Z"/>
                <w:lang w:val="en-PH" w:eastAsia="en-PH"/>
              </w:rPr>
            </w:pPr>
            <w:ins w:id="78767" w:author="Diana Machado" w:date="2019-04-05T22:10:00Z">
              <w:r w:rsidRPr="0011639B">
                <w:rPr>
                  <w:lang w:val="en-PH" w:eastAsia="en-PH"/>
                </w:rPr>
                <w:t>1.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68" w:author="Diana Machado" w:date="2019-04-05T22:10:00Z"/>
                <w:lang w:val="en-PH" w:eastAsia="en-PH"/>
              </w:rPr>
            </w:pPr>
            <w:ins w:id="78769" w:author="Diana Machado" w:date="2019-04-05T22:10:00Z">
              <w:r w:rsidRPr="0011639B">
                <w:rPr>
                  <w:lang w:val="en-PH" w:eastAsia="en-PH"/>
                </w:rPr>
                <w:t>1.3%</w:t>
              </w:r>
            </w:ins>
          </w:p>
        </w:tc>
      </w:tr>
      <w:tr w:rsidR="00B554E7" w:rsidRPr="0011639B" w:rsidTr="003C3A8C">
        <w:trPr>
          <w:trHeight w:val="221"/>
          <w:jc w:val="center"/>
          <w:ins w:id="78770"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71"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72" w:author="Diana Machado" w:date="2019-04-05T22:10:00Z"/>
                <w:lang w:val="en-PH" w:eastAsia="en-PH"/>
              </w:rPr>
            </w:pPr>
            <w:ins w:id="78773"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74" w:author="Diana Machado" w:date="2019-04-05T22:10:00Z"/>
                <w:lang w:val="en-PH" w:eastAsia="en-PH"/>
              </w:rPr>
            </w:pPr>
            <w:ins w:id="78775" w:author="Diana Machado" w:date="2019-04-05T22:10:00Z">
              <w:r w:rsidRPr="0011639B">
                <w:rPr>
                  <w:lang w:val="en-PH" w:eastAsia="en-PH"/>
                </w:rPr>
                <w:t>2.3%</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76" w:author="Diana Machado" w:date="2019-04-05T22:10:00Z"/>
                <w:lang w:val="en-PH" w:eastAsia="en-PH"/>
              </w:rPr>
            </w:pPr>
            <w:ins w:id="78777"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78" w:author="Diana Machado" w:date="2019-04-05T22:10:00Z"/>
                <w:lang w:val="en-PH" w:eastAsia="en-PH"/>
              </w:rPr>
            </w:pPr>
            <w:ins w:id="78779" w:author="Diana Machado" w:date="2019-04-05T22:10:00Z">
              <w:r w:rsidRPr="0011639B">
                <w:rPr>
                  <w:lang w:val="en-PH" w:eastAsia="en-PH"/>
                </w:rPr>
                <w:t>1.8%</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80" w:author="Diana Machado" w:date="2019-04-05T22:10:00Z"/>
                <w:lang w:val="en-PH" w:eastAsia="en-PH"/>
              </w:rPr>
            </w:pPr>
            <w:ins w:id="78781" w:author="Diana Machado" w:date="2019-04-05T22:10:00Z">
              <w:r w:rsidRPr="0011639B">
                <w:rPr>
                  <w:lang w:val="en-PH" w:eastAsia="en-PH"/>
                </w:rPr>
                <w:t>1.5%</w:t>
              </w:r>
            </w:ins>
          </w:p>
        </w:tc>
      </w:tr>
      <w:tr w:rsidR="00B554E7" w:rsidRPr="0011639B" w:rsidTr="003C3A8C">
        <w:trPr>
          <w:trHeight w:val="221"/>
          <w:jc w:val="center"/>
          <w:ins w:id="78782"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83"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84" w:author="Diana Machado" w:date="2019-04-05T22:10:00Z"/>
                <w:lang w:val="en-PH" w:eastAsia="en-PH"/>
              </w:rPr>
            </w:pPr>
            <w:ins w:id="78785"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86" w:author="Diana Machado" w:date="2019-04-05T22:10:00Z"/>
                <w:lang w:val="en-PH" w:eastAsia="en-PH"/>
              </w:rPr>
            </w:pPr>
            <w:ins w:id="78787" w:author="Diana Machado" w:date="2019-04-05T22:10:00Z">
              <w:r w:rsidRPr="0011639B">
                <w:rPr>
                  <w:lang w:val="en-PH" w:eastAsia="en-PH"/>
                </w:rPr>
                <w:t>1.6%</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88" w:author="Diana Machado" w:date="2019-04-05T22:10:00Z"/>
                <w:lang w:val="en-PH" w:eastAsia="en-PH"/>
              </w:rPr>
            </w:pPr>
            <w:ins w:id="78789"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90" w:author="Diana Machado" w:date="2019-04-05T22:10:00Z"/>
                <w:lang w:val="en-PH" w:eastAsia="en-PH"/>
              </w:rPr>
            </w:pPr>
            <w:ins w:id="78791"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792" w:author="Diana Machado" w:date="2019-04-05T22:10:00Z"/>
                <w:lang w:val="en-PH" w:eastAsia="en-PH"/>
              </w:rPr>
            </w:pPr>
            <w:ins w:id="78793" w:author="Diana Machado" w:date="2019-04-05T22:10:00Z">
              <w:r w:rsidRPr="0011639B">
                <w:rPr>
                  <w:lang w:val="en-PH" w:eastAsia="en-PH"/>
                </w:rPr>
                <w:t>2.0%</w:t>
              </w:r>
            </w:ins>
          </w:p>
        </w:tc>
      </w:tr>
      <w:tr w:rsidR="00B554E7" w:rsidRPr="0011639B" w:rsidTr="003C3A8C">
        <w:trPr>
          <w:trHeight w:val="221"/>
          <w:jc w:val="center"/>
          <w:ins w:id="78794"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795"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96" w:author="Diana Machado" w:date="2019-04-05T22:10:00Z"/>
                <w:lang w:val="en-PH" w:eastAsia="en-PH"/>
              </w:rPr>
            </w:pPr>
            <w:ins w:id="78797"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798" w:author="Diana Machado" w:date="2019-04-05T22:10:00Z"/>
                <w:lang w:val="en-PH" w:eastAsia="en-PH"/>
              </w:rPr>
            </w:pPr>
            <w:ins w:id="78799" w:author="Diana Machado" w:date="2019-04-05T22:10:00Z">
              <w:r w:rsidRPr="0011639B">
                <w:rPr>
                  <w:lang w:val="en-PH" w:eastAsia="en-PH"/>
                </w:rPr>
                <w:t>3.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00" w:author="Diana Machado" w:date="2019-04-05T22:10:00Z"/>
                <w:lang w:val="en-PH" w:eastAsia="en-PH"/>
              </w:rPr>
            </w:pPr>
            <w:ins w:id="78801"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02" w:author="Diana Machado" w:date="2019-04-05T22:10:00Z"/>
                <w:lang w:val="en-PH" w:eastAsia="en-PH"/>
              </w:rPr>
            </w:pPr>
            <w:ins w:id="78803"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04" w:author="Diana Machado" w:date="2019-04-05T22:10:00Z"/>
                <w:lang w:val="en-PH" w:eastAsia="en-PH"/>
              </w:rPr>
            </w:pPr>
            <w:ins w:id="78805" w:author="Diana Machado" w:date="2019-04-05T22:10:00Z">
              <w:r w:rsidRPr="0011639B">
                <w:rPr>
                  <w:lang w:val="en-PH" w:eastAsia="en-PH"/>
                </w:rPr>
                <w:t>4.0%</w:t>
              </w:r>
            </w:ins>
          </w:p>
        </w:tc>
      </w:tr>
      <w:tr w:rsidR="00B554E7" w:rsidRPr="0011639B" w:rsidTr="003C3A8C">
        <w:trPr>
          <w:trHeight w:val="221"/>
          <w:jc w:val="center"/>
          <w:ins w:id="78806"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07"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08" w:author="Diana Machado" w:date="2019-04-05T22:10:00Z"/>
                <w:lang w:val="en-PH" w:eastAsia="en-PH"/>
              </w:rPr>
            </w:pPr>
            <w:ins w:id="78809"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10" w:author="Diana Machado" w:date="2019-04-05T22:10:00Z"/>
                <w:lang w:val="en-PH" w:eastAsia="en-PH"/>
              </w:rPr>
            </w:pPr>
            <w:ins w:id="78811"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12" w:author="Diana Machado" w:date="2019-04-05T22:10:00Z"/>
                <w:lang w:val="en-PH" w:eastAsia="en-PH"/>
              </w:rPr>
            </w:pPr>
            <w:ins w:id="78813"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14" w:author="Diana Machado" w:date="2019-04-05T22:10:00Z"/>
                <w:lang w:val="en-PH" w:eastAsia="en-PH"/>
              </w:rPr>
            </w:pPr>
            <w:ins w:id="78815" w:author="Diana Machado" w:date="2019-04-05T22:10:00Z">
              <w:r w:rsidRPr="0011639B">
                <w:rPr>
                  <w:lang w:val="en-PH" w:eastAsia="en-PH"/>
                </w:rPr>
                <w:t>2.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16" w:author="Diana Machado" w:date="2019-04-05T22:10:00Z"/>
                <w:lang w:val="en-PH" w:eastAsia="en-PH"/>
              </w:rPr>
            </w:pPr>
            <w:ins w:id="78817" w:author="Diana Machado" w:date="2019-04-05T22:10:00Z">
              <w:r w:rsidRPr="0011639B">
                <w:rPr>
                  <w:lang w:val="en-PH" w:eastAsia="en-PH"/>
                </w:rPr>
                <w:t>3.2%</w:t>
              </w:r>
            </w:ins>
          </w:p>
        </w:tc>
      </w:tr>
      <w:tr w:rsidR="00B554E7" w:rsidRPr="0011639B" w:rsidTr="003C3A8C">
        <w:trPr>
          <w:trHeight w:val="221"/>
          <w:jc w:val="center"/>
          <w:ins w:id="78818" w:author="Diana Machado" w:date="2019-04-05T22:10:00Z"/>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B554E7" w:rsidRPr="0011639B" w:rsidRDefault="00B554E7" w:rsidP="003C3A8C">
            <w:pPr>
              <w:pStyle w:val="Tablebody-centered"/>
              <w:rPr>
                <w:ins w:id="78819" w:author="Diana Machado" w:date="2019-04-05T22:10:00Z"/>
                <w:lang w:val="en-PH" w:eastAsia="en-PH"/>
              </w:rPr>
            </w:pPr>
            <w:ins w:id="78820" w:author="Diana Machado" w:date="2019-04-05T22:10:00Z">
              <w:r w:rsidRPr="0011639B">
                <w:rPr>
                  <w:lang w:val="en-PH" w:eastAsia="en-PH"/>
                </w:rPr>
                <w:t>Commercial Residenti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21" w:author="Diana Machado" w:date="2019-04-05T22:10:00Z"/>
                <w:lang w:val="en-PH" w:eastAsia="en-PH"/>
              </w:rPr>
            </w:pPr>
            <w:ins w:id="78822" w:author="Diana Machado" w:date="2019-04-05T22:10:00Z">
              <w:r w:rsidRPr="0011639B">
                <w:rPr>
                  <w:lang w:val="en-PH" w:eastAsia="en-PH"/>
                </w:rPr>
                <w:t>Coast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23" w:author="Diana Machado" w:date="2019-04-05T22:10:00Z"/>
                <w:lang w:val="en-PH" w:eastAsia="en-PH"/>
              </w:rPr>
            </w:pPr>
            <w:ins w:id="78824" w:author="Diana Machado" w:date="2019-04-05T22:10:00Z">
              <w:r w:rsidRPr="0011639B">
                <w:rPr>
                  <w:lang w:val="en-PH" w:eastAsia="en-PH"/>
                </w:rPr>
                <w:t>2.7%</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25" w:author="Diana Machado" w:date="2019-04-05T22:10:00Z"/>
                <w:lang w:val="en-PH" w:eastAsia="en-PH"/>
              </w:rPr>
            </w:pPr>
            <w:ins w:id="7882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27" w:author="Diana Machado" w:date="2019-04-05T22:10:00Z"/>
                <w:lang w:val="en-PH" w:eastAsia="en-PH"/>
              </w:rPr>
            </w:pPr>
            <w:ins w:id="78828" w:author="Diana Machado" w:date="2019-04-05T22:10:00Z">
              <w:r w:rsidRPr="0011639B">
                <w:rPr>
                  <w:lang w:val="en-PH" w:eastAsia="en-PH"/>
                </w:rPr>
                <w:t>2.4%</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29" w:author="Diana Machado" w:date="2019-04-05T22:10:00Z"/>
                <w:lang w:val="en-PH" w:eastAsia="en-PH"/>
              </w:rPr>
            </w:pPr>
            <w:ins w:id="78830" w:author="Diana Machado" w:date="2019-04-05T22:10:00Z">
              <w:r w:rsidRPr="0011639B">
                <w:rPr>
                  <w:lang w:val="en-PH" w:eastAsia="en-PH"/>
                </w:rPr>
                <w:t>NA</w:t>
              </w:r>
            </w:ins>
          </w:p>
        </w:tc>
      </w:tr>
      <w:tr w:rsidR="00B554E7" w:rsidRPr="0011639B" w:rsidTr="003C3A8C">
        <w:trPr>
          <w:trHeight w:val="221"/>
          <w:jc w:val="center"/>
          <w:ins w:id="78831"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32"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33" w:author="Diana Machado" w:date="2019-04-05T22:10:00Z"/>
                <w:lang w:val="en-PH" w:eastAsia="en-PH"/>
              </w:rPr>
            </w:pPr>
            <w:ins w:id="78834" w:author="Diana Machado" w:date="2019-04-05T22:10:00Z">
              <w:r w:rsidRPr="0011639B">
                <w:rPr>
                  <w:lang w:val="en-PH" w:eastAsia="en-PH"/>
                </w:rPr>
                <w:t>Inland</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35" w:author="Diana Machado" w:date="2019-04-05T22:10:00Z"/>
                <w:lang w:val="en-PH" w:eastAsia="en-PH"/>
              </w:rPr>
            </w:pPr>
            <w:ins w:id="78836" w:author="Diana Machado" w:date="2019-04-05T22:10:00Z">
              <w:r w:rsidRPr="0011639B">
                <w:rPr>
                  <w:lang w:val="en-PH" w:eastAsia="en-PH"/>
                </w:rPr>
                <w:t>1.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37" w:author="Diana Machado" w:date="2019-04-05T22:10:00Z"/>
                <w:lang w:val="en-PH" w:eastAsia="en-PH"/>
              </w:rPr>
            </w:pPr>
            <w:ins w:id="78838"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39" w:author="Diana Machado" w:date="2019-04-05T22:10:00Z"/>
                <w:lang w:val="en-PH" w:eastAsia="en-PH"/>
              </w:rPr>
            </w:pPr>
            <w:ins w:id="78840" w:author="Diana Machado" w:date="2019-04-05T22:10:00Z">
              <w:r w:rsidRPr="0011639B">
                <w:rPr>
                  <w:lang w:val="en-PH" w:eastAsia="en-PH"/>
                </w:rPr>
                <w:t>0.9%</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41" w:author="Diana Machado" w:date="2019-04-05T22:10:00Z"/>
                <w:lang w:val="en-PH" w:eastAsia="en-PH"/>
              </w:rPr>
            </w:pPr>
            <w:ins w:id="78842" w:author="Diana Machado" w:date="2019-04-05T22:10:00Z">
              <w:r w:rsidRPr="0011639B">
                <w:rPr>
                  <w:lang w:val="en-PH" w:eastAsia="en-PH"/>
                </w:rPr>
                <w:t>NA</w:t>
              </w:r>
            </w:ins>
          </w:p>
        </w:tc>
      </w:tr>
      <w:tr w:rsidR="00B554E7" w:rsidRPr="0011639B" w:rsidTr="003C3A8C">
        <w:trPr>
          <w:trHeight w:val="221"/>
          <w:jc w:val="center"/>
          <w:ins w:id="78843"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44"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45" w:author="Diana Machado" w:date="2019-04-05T22:10:00Z"/>
                <w:lang w:val="en-PH" w:eastAsia="en-PH"/>
              </w:rPr>
            </w:pPr>
            <w:ins w:id="78846" w:author="Diana Machado" w:date="2019-04-05T22:10:00Z">
              <w:r w:rsidRPr="0011639B">
                <w:rPr>
                  <w:lang w:val="en-PH" w:eastAsia="en-PH"/>
                </w:rPr>
                <w:t>Nor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47" w:author="Diana Machado" w:date="2019-04-05T22:10:00Z"/>
                <w:lang w:val="en-PH" w:eastAsia="en-PH"/>
              </w:rPr>
            </w:pPr>
            <w:ins w:id="78848" w:author="Diana Machado" w:date="2019-04-05T22:10:00Z">
              <w:r w:rsidRPr="0011639B">
                <w:rPr>
                  <w:lang w:val="en-PH" w:eastAsia="en-PH"/>
                </w:rPr>
                <w:t>1.9%</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49" w:author="Diana Machado" w:date="2019-04-05T22:10:00Z"/>
                <w:lang w:val="en-PH" w:eastAsia="en-PH"/>
              </w:rPr>
            </w:pPr>
            <w:ins w:id="78850"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51" w:author="Diana Machado" w:date="2019-04-05T22:10:00Z"/>
                <w:lang w:val="en-PH" w:eastAsia="en-PH"/>
              </w:rPr>
            </w:pPr>
            <w:ins w:id="78852" w:author="Diana Machado" w:date="2019-04-05T22:10:00Z">
              <w:r w:rsidRPr="0011639B">
                <w:rPr>
                  <w:lang w:val="en-PH" w:eastAsia="en-PH"/>
                </w:rPr>
                <w:t>1.5%</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53" w:author="Diana Machado" w:date="2019-04-05T22:10:00Z"/>
                <w:lang w:val="en-PH" w:eastAsia="en-PH"/>
              </w:rPr>
            </w:pPr>
            <w:ins w:id="78854" w:author="Diana Machado" w:date="2019-04-05T22:10:00Z">
              <w:r w:rsidRPr="0011639B">
                <w:rPr>
                  <w:lang w:val="en-PH" w:eastAsia="en-PH"/>
                </w:rPr>
                <w:t>NA</w:t>
              </w:r>
            </w:ins>
          </w:p>
        </w:tc>
      </w:tr>
      <w:tr w:rsidR="00B554E7" w:rsidRPr="0011639B" w:rsidTr="003C3A8C">
        <w:trPr>
          <w:trHeight w:val="221"/>
          <w:jc w:val="center"/>
          <w:ins w:id="78855"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56"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57" w:author="Diana Machado" w:date="2019-04-05T22:10:00Z"/>
                <w:lang w:val="en-PH" w:eastAsia="en-PH"/>
              </w:rPr>
            </w:pPr>
            <w:ins w:id="78858" w:author="Diana Machado" w:date="2019-04-05T22:10:00Z">
              <w:r w:rsidRPr="0011639B">
                <w:rPr>
                  <w:lang w:val="en-PH" w:eastAsia="en-PH"/>
                </w:rPr>
                <w:t>Central</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59" w:author="Diana Machado" w:date="2019-04-05T22:10:00Z"/>
                <w:lang w:val="en-PH" w:eastAsia="en-PH"/>
              </w:rPr>
            </w:pPr>
            <w:ins w:id="78860" w:author="Diana Machado" w:date="2019-04-05T22:10:00Z">
              <w:r w:rsidRPr="0011639B">
                <w:rPr>
                  <w:lang w:val="en-PH" w:eastAsia="en-PH"/>
                </w:rPr>
                <w:t>1.2%</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61" w:author="Diana Machado" w:date="2019-04-05T22:10:00Z"/>
                <w:lang w:val="en-PH" w:eastAsia="en-PH"/>
              </w:rPr>
            </w:pPr>
            <w:ins w:id="78862"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63" w:author="Diana Machado" w:date="2019-04-05T22:10:00Z"/>
                <w:lang w:val="en-PH" w:eastAsia="en-PH"/>
              </w:rPr>
            </w:pPr>
            <w:ins w:id="78864" w:author="Diana Machado" w:date="2019-04-05T22:10:00Z">
              <w:r w:rsidRPr="0011639B">
                <w:rPr>
                  <w:lang w:val="en-PH" w:eastAsia="en-PH"/>
                </w:rPr>
                <w:t>0.9%</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65" w:author="Diana Machado" w:date="2019-04-05T22:10:00Z"/>
                <w:lang w:val="en-PH" w:eastAsia="en-PH"/>
              </w:rPr>
            </w:pPr>
            <w:ins w:id="78866" w:author="Diana Machado" w:date="2019-04-05T22:10:00Z">
              <w:r w:rsidRPr="0011639B">
                <w:rPr>
                  <w:lang w:val="en-PH" w:eastAsia="en-PH"/>
                </w:rPr>
                <w:t>NA</w:t>
              </w:r>
            </w:ins>
          </w:p>
        </w:tc>
      </w:tr>
      <w:tr w:rsidR="00B554E7" w:rsidRPr="0011639B" w:rsidTr="003C3A8C">
        <w:trPr>
          <w:trHeight w:val="221"/>
          <w:jc w:val="center"/>
          <w:ins w:id="78867"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68"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69" w:author="Diana Machado" w:date="2019-04-05T22:10:00Z"/>
                <w:lang w:val="en-PH" w:eastAsia="en-PH"/>
              </w:rPr>
            </w:pPr>
            <w:ins w:id="78870" w:author="Diana Machado" w:date="2019-04-05T22:10:00Z">
              <w:r w:rsidRPr="0011639B">
                <w:rPr>
                  <w:lang w:val="en-PH" w:eastAsia="en-PH"/>
                </w:rPr>
                <w:t>South</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71" w:author="Diana Machado" w:date="2019-04-05T22:10:00Z"/>
                <w:lang w:val="en-PH" w:eastAsia="en-PH"/>
              </w:rPr>
            </w:pPr>
            <w:ins w:id="78872" w:author="Diana Machado" w:date="2019-04-05T22:10:00Z">
              <w:r w:rsidRPr="0011639B">
                <w:rPr>
                  <w:lang w:val="en-PH" w:eastAsia="en-PH"/>
                </w:rPr>
                <w:t>3.4%</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73" w:author="Diana Machado" w:date="2019-04-05T22:10:00Z"/>
                <w:lang w:val="en-PH" w:eastAsia="en-PH"/>
              </w:rPr>
            </w:pPr>
            <w:ins w:id="78874"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75" w:author="Diana Machado" w:date="2019-04-05T22:10:00Z"/>
                <w:lang w:val="en-PH" w:eastAsia="en-PH"/>
              </w:rPr>
            </w:pPr>
            <w:ins w:id="78876" w:author="Diana Machado" w:date="2019-04-05T22:10:00Z">
              <w:r w:rsidRPr="0011639B">
                <w:rPr>
                  <w:lang w:val="en-PH" w:eastAsia="en-PH"/>
                </w:rPr>
                <w:t>3.2%</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77" w:author="Diana Machado" w:date="2019-04-05T22:10:00Z"/>
                <w:lang w:val="en-PH" w:eastAsia="en-PH"/>
              </w:rPr>
            </w:pPr>
            <w:ins w:id="78878" w:author="Diana Machado" w:date="2019-04-05T22:10:00Z">
              <w:r w:rsidRPr="0011639B">
                <w:rPr>
                  <w:lang w:val="en-PH" w:eastAsia="en-PH"/>
                </w:rPr>
                <w:t>NA</w:t>
              </w:r>
            </w:ins>
          </w:p>
        </w:tc>
      </w:tr>
      <w:tr w:rsidR="00B554E7" w:rsidRPr="0011639B" w:rsidTr="003C3A8C">
        <w:trPr>
          <w:trHeight w:val="221"/>
          <w:jc w:val="center"/>
          <w:ins w:id="78879" w:author="Diana Machado" w:date="2019-04-05T22:10:00Z"/>
        </w:trPr>
        <w:tc>
          <w:tcPr>
            <w:tcW w:w="567" w:type="dxa"/>
            <w:vMerge/>
            <w:tcBorders>
              <w:top w:val="nil"/>
              <w:left w:val="single" w:sz="4" w:space="0" w:color="auto"/>
              <w:bottom w:val="single" w:sz="4" w:space="0" w:color="auto"/>
              <w:right w:val="single" w:sz="4" w:space="0" w:color="auto"/>
            </w:tcBorders>
            <w:vAlign w:val="center"/>
            <w:hideMark/>
          </w:tcPr>
          <w:p w:rsidR="00B554E7" w:rsidRPr="0011639B" w:rsidRDefault="00B554E7" w:rsidP="003C3A8C">
            <w:pPr>
              <w:pStyle w:val="Tablebody-centered"/>
              <w:rPr>
                <w:ins w:id="78880" w:author="Diana Machado" w:date="2019-04-05T22:10:00Z"/>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81" w:author="Diana Machado" w:date="2019-04-05T22:10:00Z"/>
                <w:lang w:val="en-PH" w:eastAsia="en-PH"/>
              </w:rPr>
            </w:pPr>
            <w:ins w:id="78882" w:author="Diana Machado" w:date="2019-04-05T22:10:00Z">
              <w:r w:rsidRPr="0011639B">
                <w:rPr>
                  <w:lang w:val="en-PH" w:eastAsia="en-PH"/>
                </w:rPr>
                <w:t>Statewide</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83" w:author="Diana Machado" w:date="2019-04-05T22:10:00Z"/>
                <w:lang w:val="en-PH" w:eastAsia="en-PH"/>
              </w:rPr>
            </w:pPr>
            <w:ins w:id="78884" w:author="Diana Machado" w:date="2019-04-05T22:10:00Z">
              <w:r w:rsidRPr="0011639B">
                <w:rPr>
                  <w:lang w:val="en-PH" w:eastAsia="en-PH"/>
                </w:rPr>
                <w:t>2.5%</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85" w:author="Diana Machado" w:date="2019-04-05T22:10:00Z"/>
                <w:lang w:val="en-PH" w:eastAsia="en-PH"/>
              </w:rPr>
            </w:pPr>
            <w:ins w:id="78886" w:author="Diana Machado" w:date="2019-04-05T22:10:00Z">
              <w:r w:rsidRPr="0011639B">
                <w:rPr>
                  <w:lang w:val="en-PH" w:eastAsia="en-PH"/>
                </w:rPr>
                <w:t>NA</w:t>
              </w:r>
            </w:ins>
          </w:p>
        </w:tc>
        <w:tc>
          <w:tcPr>
            <w:tcW w:w="567" w:type="dxa"/>
            <w:tcBorders>
              <w:top w:val="nil"/>
              <w:left w:val="nil"/>
              <w:bottom w:val="single" w:sz="4" w:space="0" w:color="auto"/>
              <w:right w:val="single" w:sz="4" w:space="0" w:color="auto"/>
            </w:tcBorders>
            <w:shd w:val="clear" w:color="auto" w:fill="auto"/>
            <w:noWrap/>
            <w:vAlign w:val="bottom"/>
            <w:hideMark/>
          </w:tcPr>
          <w:p w:rsidR="00B554E7" w:rsidRPr="0011639B" w:rsidRDefault="00B554E7" w:rsidP="003C3A8C">
            <w:pPr>
              <w:pStyle w:val="Tablebody-centered"/>
              <w:rPr>
                <w:ins w:id="78887" w:author="Diana Machado" w:date="2019-04-05T22:10:00Z"/>
                <w:lang w:val="en-PH" w:eastAsia="en-PH"/>
              </w:rPr>
            </w:pPr>
            <w:ins w:id="78888" w:author="Diana Machado" w:date="2019-04-05T22:10:00Z">
              <w:r w:rsidRPr="0011639B">
                <w:rPr>
                  <w:lang w:val="en-PH" w:eastAsia="en-PH"/>
                </w:rPr>
                <w:t>2.3%</w:t>
              </w:r>
            </w:ins>
          </w:p>
        </w:tc>
        <w:tc>
          <w:tcPr>
            <w:tcW w:w="567" w:type="dxa"/>
            <w:tcBorders>
              <w:top w:val="nil"/>
              <w:left w:val="nil"/>
              <w:bottom w:val="single" w:sz="4" w:space="0" w:color="auto"/>
              <w:right w:val="single" w:sz="8" w:space="0" w:color="auto"/>
            </w:tcBorders>
            <w:shd w:val="clear" w:color="auto" w:fill="auto"/>
            <w:noWrap/>
            <w:vAlign w:val="bottom"/>
            <w:hideMark/>
          </w:tcPr>
          <w:p w:rsidR="00B554E7" w:rsidRPr="0011639B" w:rsidRDefault="00B554E7" w:rsidP="003C3A8C">
            <w:pPr>
              <w:pStyle w:val="Tablebody-centered"/>
              <w:rPr>
                <w:ins w:id="78889" w:author="Diana Machado" w:date="2019-04-05T22:10:00Z"/>
                <w:lang w:val="en-PH" w:eastAsia="en-PH"/>
              </w:rPr>
            </w:pPr>
            <w:ins w:id="78890" w:author="Diana Machado" w:date="2019-04-05T22:10:00Z">
              <w:r w:rsidRPr="0011639B">
                <w:rPr>
                  <w:lang w:val="en-PH" w:eastAsia="en-PH"/>
                </w:rPr>
                <w:t>NA</w:t>
              </w:r>
            </w:ins>
          </w:p>
        </w:tc>
      </w:tr>
    </w:tbl>
    <w:p w:rsidR="00B554E7" w:rsidRDefault="00B554E7" w:rsidP="002C2D54">
      <w:pPr>
        <w:pStyle w:val="Footnote"/>
      </w:pPr>
    </w:p>
    <w:p w:rsidR="00B554E7" w:rsidRDefault="00B554E7" w:rsidP="002C2D54">
      <w:pPr>
        <w:pStyle w:val="Footnote"/>
      </w:pPr>
    </w:p>
    <w:p w:rsidR="00B554E7" w:rsidRDefault="00B554E7" w:rsidP="002C2D54">
      <w:pPr>
        <w:pStyle w:val="Footnote"/>
        <w:sectPr w:rsidR="00B554E7" w:rsidSect="00FC1129">
          <w:footerReference w:type="default" r:id="rId428"/>
          <w:pgSz w:w="12240" w:h="15840" w:code="1"/>
          <w:pgMar w:top="1440" w:right="1440" w:bottom="1440" w:left="1440" w:header="720" w:footer="432" w:gutter="0"/>
          <w:cols w:space="720"/>
          <w:docGrid w:linePitch="360"/>
        </w:sectPr>
      </w:pPr>
    </w:p>
    <w:p w:rsidR="00387C1B" w:rsidRDefault="00387C1B" w:rsidP="002C2D54">
      <w:pPr>
        <w:pStyle w:val="Footnote"/>
      </w:pPr>
      <w:r>
        <w:rPr>
          <w:rFonts w:hint="eastAsia"/>
        </w:rPr>
        <w:t>Form A-7: Percent Change in Logical Relationship to Hurricane Risk</w:t>
      </w:r>
      <w:r w:rsidR="004F0A17">
        <w:t xml:space="preserve"> - </w:t>
      </w:r>
      <w:r>
        <w:t>Building Code / Enforcement (Year Built) Sensitivity</w:t>
      </w:r>
    </w:p>
    <w:p w:rsidR="00387C1B" w:rsidRDefault="00387C1B" w:rsidP="002C2D54">
      <w:pPr>
        <w:pStyle w:val="Footnote"/>
      </w:pPr>
      <w:r>
        <w:t>Modeling Organization: Florida International University</w:t>
      </w:r>
    </w:p>
    <w:p w:rsidR="00387C1B" w:rsidRDefault="00387C1B" w:rsidP="002C2D54">
      <w:pPr>
        <w:pStyle w:val="Footnote"/>
      </w:pPr>
      <w:r>
        <w:t xml:space="preserve">Model Name &amp; Version Number: Florida Public Hurricane Loss Model </w:t>
      </w:r>
      <w:del w:id="78895" w:author="Diana Machado" w:date="2019-04-05T14:33:00Z">
        <w:r w:rsidDel="008E38ED">
          <w:delText>6.3</w:delText>
        </w:r>
      </w:del>
      <w:ins w:id="78896" w:author="Diana Machado" w:date="2019-04-05T14:33:00Z">
        <w:r w:rsidR="008E38ED">
          <w:t>7.0</w:t>
        </w:r>
      </w:ins>
    </w:p>
    <w:p w:rsidR="00387C1B" w:rsidRDefault="00387C1B" w:rsidP="002C2D54">
      <w:pPr>
        <w:pStyle w:val="Footnote"/>
      </w:pPr>
      <w:r>
        <w:t xml:space="preserve">Model Release Date: </w:t>
      </w:r>
      <w:del w:id="78897" w:author="Diana Machado" w:date="2019-04-05T22:12:00Z">
        <w:r w:rsidR="00F459EF" w:rsidDel="00B554E7">
          <w:delText>November 5</w:delText>
        </w:r>
        <w:r w:rsidDel="00B554E7">
          <w:delText>, 2018</w:delText>
        </w:r>
      </w:del>
      <w:ins w:id="78898" w:author="Diana Machado" w:date="2019-04-05T22:12:00Z">
        <w:r w:rsidR="00B554E7">
          <w:t>March 29, 2019</w:t>
        </w:r>
      </w:ins>
    </w:p>
    <w:p w:rsidR="00387C1B" w:rsidRDefault="00387C1B" w:rsidP="002C2D54">
      <w:pPr>
        <w:pStyle w:val="Footnote"/>
      </w:pPr>
    </w:p>
    <w:tbl>
      <w:tblPr>
        <w:tblW w:w="0" w:type="auto"/>
        <w:tblInd w:w="78" w:type="dxa"/>
        <w:tblLayout w:type="fixed"/>
        <w:tblLook w:val="0000" w:firstRow="0" w:lastRow="0" w:firstColumn="0" w:lastColumn="0" w:noHBand="0" w:noVBand="0"/>
      </w:tblPr>
      <w:tblGrid>
        <w:gridCol w:w="1907"/>
        <w:gridCol w:w="1943"/>
        <w:gridCol w:w="1480"/>
        <w:gridCol w:w="1480"/>
        <w:gridCol w:w="1480"/>
      </w:tblGrid>
      <w:tr w:rsidR="00B554E7" w:rsidRPr="00A244C2" w:rsidTr="003C3A8C">
        <w:trPr>
          <w:trHeight w:val="290"/>
          <w:ins w:id="78899" w:author="Diana Machado" w:date="2019-04-05T22:13:00Z"/>
        </w:trPr>
        <w:tc>
          <w:tcPr>
            <w:tcW w:w="1907" w:type="dxa"/>
            <w:tcBorders>
              <w:top w:val="single" w:sz="12" w:space="0" w:color="auto"/>
              <w:left w:val="single" w:sz="12" w:space="0" w:color="auto"/>
              <w:bottom w:val="nil"/>
              <w:right w:val="single" w:sz="6" w:space="0" w:color="auto"/>
            </w:tcBorders>
            <w:shd w:val="solid" w:color="FFFFFF" w:fill="auto"/>
          </w:tcPr>
          <w:p w:rsidR="00B554E7" w:rsidRPr="00A244C2" w:rsidRDefault="00B554E7" w:rsidP="003C3A8C">
            <w:pPr>
              <w:autoSpaceDE w:val="0"/>
              <w:autoSpaceDN w:val="0"/>
              <w:adjustRightInd w:val="0"/>
              <w:jc w:val="center"/>
              <w:rPr>
                <w:ins w:id="78900" w:author="Diana Machado" w:date="2019-04-05T22:13:00Z"/>
                <w:rFonts w:ascii="Calibri" w:eastAsia="PMingLiU" w:hAnsi="Calibri" w:cs="Calibri"/>
                <w:b/>
                <w:bCs/>
                <w:color w:val="000000"/>
                <w:sz w:val="22"/>
                <w:szCs w:val="22"/>
                <w:lang w:val="en-PH" w:eastAsia="en-US"/>
              </w:rPr>
            </w:pPr>
            <w:ins w:id="78901" w:author="Diana Machado" w:date="2019-04-05T22:13:00Z">
              <w:r w:rsidRPr="00A244C2">
                <w:rPr>
                  <w:rFonts w:ascii="Calibri" w:eastAsia="PMingLiU" w:hAnsi="Calibri" w:cs="Calibri"/>
                  <w:b/>
                  <w:bCs/>
                  <w:color w:val="000000"/>
                  <w:sz w:val="22"/>
                  <w:szCs w:val="22"/>
                  <w:lang w:val="en-PH" w:eastAsia="en-US"/>
                </w:rPr>
                <w:t>Construction / Policy</w:t>
              </w:r>
            </w:ins>
          </w:p>
        </w:tc>
        <w:tc>
          <w:tcPr>
            <w:tcW w:w="1943" w:type="dxa"/>
            <w:tcBorders>
              <w:top w:val="single" w:sz="12" w:space="0" w:color="auto"/>
              <w:left w:val="single" w:sz="6" w:space="0" w:color="auto"/>
              <w:bottom w:val="nil"/>
              <w:right w:val="single" w:sz="12" w:space="0" w:color="auto"/>
            </w:tcBorders>
            <w:shd w:val="solid" w:color="FFFFFF" w:fill="auto"/>
          </w:tcPr>
          <w:p w:rsidR="00B554E7" w:rsidRPr="00A244C2" w:rsidRDefault="00B554E7" w:rsidP="003C3A8C">
            <w:pPr>
              <w:autoSpaceDE w:val="0"/>
              <w:autoSpaceDN w:val="0"/>
              <w:adjustRightInd w:val="0"/>
              <w:jc w:val="center"/>
              <w:rPr>
                <w:ins w:id="78902" w:author="Diana Machado" w:date="2019-04-05T22:13:00Z"/>
                <w:rFonts w:ascii="Calibri" w:eastAsia="PMingLiU" w:hAnsi="Calibri" w:cs="Calibri"/>
                <w:b/>
                <w:bCs/>
                <w:color w:val="000000"/>
                <w:sz w:val="22"/>
                <w:szCs w:val="22"/>
                <w:lang w:val="en-PH" w:eastAsia="en-US"/>
              </w:rPr>
            </w:pPr>
            <w:ins w:id="78903" w:author="Diana Machado" w:date="2019-04-05T22:13:00Z">
              <w:r w:rsidRPr="00A244C2">
                <w:rPr>
                  <w:rFonts w:ascii="Calibri" w:eastAsia="PMingLiU" w:hAnsi="Calibri" w:cs="Calibri"/>
                  <w:b/>
                  <w:bCs/>
                  <w:color w:val="000000"/>
                  <w:sz w:val="22"/>
                  <w:szCs w:val="22"/>
                  <w:lang w:val="en-PH" w:eastAsia="en-US"/>
                </w:rPr>
                <w:t>Region</w:t>
              </w:r>
            </w:ins>
          </w:p>
        </w:tc>
        <w:tc>
          <w:tcPr>
            <w:tcW w:w="1480" w:type="dxa"/>
            <w:gridSpan w:val="3"/>
            <w:tcBorders>
              <w:top w:val="single" w:sz="12" w:space="0" w:color="auto"/>
              <w:left w:val="single" w:sz="12"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04" w:author="Diana Machado" w:date="2019-04-05T22:13:00Z"/>
                <w:rFonts w:ascii="Calibri" w:eastAsia="PMingLiU" w:hAnsi="Calibri" w:cs="Calibri"/>
                <w:b/>
                <w:bCs/>
                <w:color w:val="000000"/>
                <w:sz w:val="22"/>
                <w:szCs w:val="22"/>
                <w:lang w:val="en-PH" w:eastAsia="en-US"/>
              </w:rPr>
            </w:pPr>
            <w:ins w:id="78905" w:author="Diana Machado" w:date="2019-04-05T22:13:00Z">
              <w:r w:rsidRPr="00A244C2">
                <w:rPr>
                  <w:rFonts w:ascii="Calibri" w:eastAsia="PMingLiU" w:hAnsi="Calibri" w:cs="Calibri"/>
                  <w:b/>
                  <w:bCs/>
                  <w:color w:val="000000"/>
                  <w:sz w:val="22"/>
                  <w:szCs w:val="22"/>
                  <w:lang w:val="en-PH" w:eastAsia="en-US"/>
                </w:rPr>
                <w:t>Percentage Change in Hurricane Loss Cost</w:t>
              </w:r>
            </w:ins>
          </w:p>
        </w:tc>
      </w:tr>
      <w:tr w:rsidR="00B554E7" w:rsidRPr="00A244C2" w:rsidTr="003C3A8C">
        <w:trPr>
          <w:trHeight w:val="300"/>
          <w:ins w:id="78906" w:author="Diana Machado" w:date="2019-04-05T22:13:00Z"/>
        </w:trPr>
        <w:tc>
          <w:tcPr>
            <w:tcW w:w="1907" w:type="dxa"/>
            <w:tcBorders>
              <w:top w:val="nil"/>
              <w:left w:val="single" w:sz="12" w:space="0" w:color="auto"/>
              <w:bottom w:val="single" w:sz="12" w:space="0" w:color="auto"/>
              <w:right w:val="single" w:sz="6" w:space="0" w:color="auto"/>
            </w:tcBorders>
            <w:shd w:val="solid" w:color="FFFFFF" w:fill="auto"/>
          </w:tcPr>
          <w:p w:rsidR="00B554E7" w:rsidRPr="00A244C2" w:rsidRDefault="00B554E7" w:rsidP="003C3A8C">
            <w:pPr>
              <w:autoSpaceDE w:val="0"/>
              <w:autoSpaceDN w:val="0"/>
              <w:adjustRightInd w:val="0"/>
              <w:jc w:val="center"/>
              <w:rPr>
                <w:ins w:id="78907" w:author="Diana Machado" w:date="2019-04-05T22:13:00Z"/>
                <w:rFonts w:ascii="Calibri" w:eastAsia="PMingLiU" w:hAnsi="Calibri" w:cs="Calibri"/>
                <w:b/>
                <w:bCs/>
                <w:color w:val="000000"/>
                <w:sz w:val="22"/>
                <w:szCs w:val="22"/>
                <w:lang w:val="en-PH" w:eastAsia="en-US"/>
              </w:rPr>
            </w:pPr>
          </w:p>
        </w:tc>
        <w:tc>
          <w:tcPr>
            <w:tcW w:w="1943" w:type="dxa"/>
            <w:tcBorders>
              <w:top w:val="nil"/>
              <w:left w:val="single" w:sz="6" w:space="0" w:color="auto"/>
              <w:bottom w:val="single" w:sz="12" w:space="0" w:color="auto"/>
              <w:right w:val="single" w:sz="12" w:space="0" w:color="auto"/>
            </w:tcBorders>
            <w:shd w:val="solid" w:color="FFFFFF" w:fill="auto"/>
          </w:tcPr>
          <w:p w:rsidR="00B554E7" w:rsidRPr="00A244C2" w:rsidRDefault="00B554E7" w:rsidP="003C3A8C">
            <w:pPr>
              <w:autoSpaceDE w:val="0"/>
              <w:autoSpaceDN w:val="0"/>
              <w:adjustRightInd w:val="0"/>
              <w:jc w:val="center"/>
              <w:rPr>
                <w:ins w:id="78908" w:author="Diana Machado" w:date="2019-04-05T22:13:00Z"/>
                <w:rFonts w:ascii="Calibri" w:eastAsia="PMingLiU" w:hAnsi="Calibri" w:cs="Calibri"/>
                <w:b/>
                <w:bCs/>
                <w:color w:val="000000"/>
                <w:sz w:val="22"/>
                <w:szCs w:val="22"/>
                <w:lang w:val="en-PH" w:eastAsia="en-US"/>
              </w:rPr>
            </w:pPr>
          </w:p>
        </w:tc>
        <w:tc>
          <w:tcPr>
            <w:tcW w:w="1480" w:type="dxa"/>
            <w:tcBorders>
              <w:top w:val="single" w:sz="6" w:space="0" w:color="auto"/>
              <w:left w:val="single" w:sz="12"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8909" w:author="Diana Machado" w:date="2019-04-05T22:13:00Z"/>
                <w:rFonts w:ascii="Calibri" w:eastAsia="PMingLiU" w:hAnsi="Calibri" w:cs="Calibri"/>
                <w:b/>
                <w:bCs/>
                <w:color w:val="000000"/>
                <w:sz w:val="22"/>
                <w:szCs w:val="22"/>
                <w:lang w:val="en-PH" w:eastAsia="en-US"/>
              </w:rPr>
            </w:pPr>
            <w:ins w:id="78910" w:author="Diana Machado" w:date="2019-04-05T22:13:00Z">
              <w:r w:rsidRPr="00A244C2">
                <w:rPr>
                  <w:rFonts w:ascii="Calibri" w:eastAsia="PMingLiU" w:hAnsi="Calibri" w:cs="Calibri"/>
                  <w:b/>
                  <w:bCs/>
                  <w:color w:val="000000"/>
                  <w:sz w:val="22"/>
                  <w:szCs w:val="22"/>
                  <w:lang w:val="en-PH" w:eastAsia="en-US"/>
                </w:rPr>
                <w:t>Year Built 1980</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8911" w:author="Diana Machado" w:date="2019-04-05T22:13:00Z"/>
                <w:rFonts w:ascii="Calibri" w:eastAsia="PMingLiU" w:hAnsi="Calibri" w:cs="Calibri"/>
                <w:b/>
                <w:bCs/>
                <w:color w:val="000000"/>
                <w:sz w:val="22"/>
                <w:szCs w:val="22"/>
                <w:lang w:val="en-PH" w:eastAsia="en-US"/>
              </w:rPr>
            </w:pPr>
            <w:ins w:id="78912" w:author="Diana Machado" w:date="2019-04-05T22:13:00Z">
              <w:r w:rsidRPr="00A244C2">
                <w:rPr>
                  <w:rFonts w:ascii="Calibri" w:eastAsia="PMingLiU" w:hAnsi="Calibri" w:cs="Calibri"/>
                  <w:b/>
                  <w:bCs/>
                  <w:color w:val="000000"/>
                  <w:sz w:val="22"/>
                  <w:szCs w:val="22"/>
                  <w:lang w:val="en-PH" w:eastAsia="en-US"/>
                </w:rPr>
                <w:t>Year Built 1998</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8913" w:author="Diana Machado" w:date="2019-04-05T22:13:00Z"/>
                <w:rFonts w:ascii="Calibri" w:eastAsia="PMingLiU" w:hAnsi="Calibri" w:cs="Calibri"/>
                <w:b/>
                <w:bCs/>
                <w:color w:val="000000"/>
                <w:sz w:val="22"/>
                <w:szCs w:val="22"/>
                <w:lang w:val="en-PH" w:eastAsia="en-US"/>
              </w:rPr>
            </w:pPr>
            <w:ins w:id="78914" w:author="Diana Machado" w:date="2019-04-05T22:13:00Z">
              <w:r w:rsidRPr="00A244C2">
                <w:rPr>
                  <w:rFonts w:ascii="Calibri" w:eastAsia="PMingLiU" w:hAnsi="Calibri" w:cs="Calibri"/>
                  <w:b/>
                  <w:bCs/>
                  <w:color w:val="000000"/>
                  <w:sz w:val="22"/>
                  <w:szCs w:val="22"/>
                  <w:lang w:val="en-PH" w:eastAsia="en-US"/>
                </w:rPr>
                <w:t>Year Built 2004</w:t>
              </w:r>
            </w:ins>
          </w:p>
        </w:tc>
      </w:tr>
      <w:tr w:rsidR="00B554E7" w:rsidRPr="00A244C2" w:rsidTr="003C3A8C">
        <w:trPr>
          <w:trHeight w:val="290"/>
          <w:ins w:id="78915" w:author="Diana Machado" w:date="2019-04-05T22:13:00Z"/>
        </w:trPr>
        <w:tc>
          <w:tcPr>
            <w:tcW w:w="1907" w:type="dxa"/>
            <w:tcBorders>
              <w:top w:val="single" w:sz="12"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16" w:author="Diana Machado" w:date="2019-04-05T22:13:00Z"/>
                <w:rFonts w:ascii="Calibri" w:eastAsia="PMingLiU" w:hAnsi="Calibri" w:cs="Calibri"/>
                <w:color w:val="000000"/>
                <w:sz w:val="22"/>
                <w:szCs w:val="22"/>
                <w:lang w:val="en-PH" w:eastAsia="en-US"/>
              </w:rPr>
            </w:pPr>
            <w:ins w:id="78917" w:author="Diana Machado" w:date="2019-04-05T22:13:00Z">
              <w:r w:rsidRPr="00A244C2">
                <w:rPr>
                  <w:rFonts w:ascii="Calibri" w:eastAsia="PMingLiU" w:hAnsi="Calibri" w:cs="Calibri"/>
                  <w:color w:val="000000"/>
                  <w:sz w:val="22"/>
                  <w:szCs w:val="22"/>
                  <w:lang w:val="en-PH" w:eastAsia="en-US"/>
                </w:rPr>
                <w:t>Frame Owners</w:t>
              </w:r>
            </w:ins>
          </w:p>
        </w:tc>
        <w:tc>
          <w:tcPr>
            <w:tcW w:w="1943"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18" w:author="Diana Machado" w:date="2019-04-05T22:13:00Z"/>
                <w:rFonts w:ascii="Calibri" w:eastAsia="PMingLiU" w:hAnsi="Calibri" w:cs="Calibri"/>
                <w:color w:val="000000"/>
                <w:sz w:val="22"/>
                <w:szCs w:val="22"/>
                <w:lang w:val="en-PH" w:eastAsia="en-US"/>
              </w:rPr>
            </w:pPr>
            <w:ins w:id="78919"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20" w:author="Diana Machado" w:date="2019-04-05T22:13:00Z"/>
                <w:rFonts w:ascii="Calibri" w:eastAsia="PMingLiU" w:hAnsi="Calibri" w:cs="Calibri"/>
                <w:color w:val="000000"/>
                <w:sz w:val="22"/>
                <w:szCs w:val="22"/>
                <w:lang w:val="en-PH" w:eastAsia="en-US"/>
              </w:rPr>
            </w:pPr>
            <w:ins w:id="78921"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22" w:author="Diana Machado" w:date="2019-04-05T22:13:00Z"/>
                <w:rFonts w:ascii="Calibri" w:eastAsia="PMingLiU" w:hAnsi="Calibri" w:cs="Calibri"/>
                <w:color w:val="000000"/>
                <w:sz w:val="22"/>
                <w:szCs w:val="22"/>
                <w:lang w:val="en-PH" w:eastAsia="en-US"/>
              </w:rPr>
            </w:pPr>
            <w:ins w:id="78923"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12"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24" w:author="Diana Machado" w:date="2019-04-05T22:13:00Z"/>
                <w:rFonts w:ascii="Calibri" w:eastAsia="PMingLiU" w:hAnsi="Calibri" w:cs="Calibri"/>
                <w:color w:val="000000"/>
                <w:sz w:val="22"/>
                <w:szCs w:val="22"/>
                <w:lang w:val="en-PH" w:eastAsia="en-US"/>
              </w:rPr>
            </w:pPr>
            <w:ins w:id="78925"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892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2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28" w:author="Diana Machado" w:date="2019-04-05T22:13:00Z"/>
                <w:rFonts w:ascii="Calibri" w:eastAsia="PMingLiU" w:hAnsi="Calibri" w:cs="Calibri"/>
                <w:color w:val="000000"/>
                <w:sz w:val="22"/>
                <w:szCs w:val="22"/>
                <w:lang w:val="en-PH" w:eastAsia="en-US"/>
              </w:rPr>
            </w:pPr>
            <w:ins w:id="78929"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30" w:author="Diana Machado" w:date="2019-04-05T22:13:00Z"/>
                <w:rFonts w:ascii="Calibri" w:eastAsia="PMingLiU" w:hAnsi="Calibri" w:cs="Calibri"/>
                <w:color w:val="000000"/>
                <w:sz w:val="22"/>
                <w:szCs w:val="22"/>
                <w:lang w:val="en-PH" w:eastAsia="en-US"/>
              </w:rPr>
            </w:pPr>
            <w:ins w:id="78931"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32" w:author="Diana Machado" w:date="2019-04-05T22:13:00Z"/>
                <w:rFonts w:ascii="Calibri" w:eastAsia="PMingLiU" w:hAnsi="Calibri" w:cs="Calibri"/>
                <w:color w:val="000000"/>
                <w:sz w:val="22"/>
                <w:szCs w:val="22"/>
                <w:lang w:val="en-PH" w:eastAsia="en-US"/>
              </w:rPr>
            </w:pPr>
            <w:ins w:id="78933"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34" w:author="Diana Machado" w:date="2019-04-05T22:13:00Z"/>
                <w:rFonts w:ascii="Calibri" w:eastAsia="PMingLiU" w:hAnsi="Calibri" w:cs="Calibri"/>
                <w:color w:val="000000"/>
                <w:sz w:val="22"/>
                <w:szCs w:val="22"/>
                <w:lang w:val="en-PH" w:eastAsia="en-US"/>
              </w:rPr>
            </w:pPr>
            <w:ins w:id="78935"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893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3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38" w:author="Diana Machado" w:date="2019-04-05T22:13:00Z"/>
                <w:rFonts w:ascii="Calibri" w:eastAsia="PMingLiU" w:hAnsi="Calibri" w:cs="Calibri"/>
                <w:color w:val="000000"/>
                <w:sz w:val="22"/>
                <w:szCs w:val="22"/>
                <w:lang w:val="en-PH" w:eastAsia="en-US"/>
              </w:rPr>
            </w:pPr>
            <w:ins w:id="78939"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40" w:author="Diana Machado" w:date="2019-04-05T22:13:00Z"/>
                <w:rFonts w:ascii="Calibri" w:eastAsia="PMingLiU" w:hAnsi="Calibri" w:cs="Calibri"/>
                <w:color w:val="000000"/>
                <w:sz w:val="22"/>
                <w:szCs w:val="22"/>
                <w:lang w:val="en-PH" w:eastAsia="en-US"/>
              </w:rPr>
            </w:pPr>
            <w:ins w:id="78941"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42" w:author="Diana Machado" w:date="2019-04-05T22:13:00Z"/>
                <w:rFonts w:ascii="Calibri" w:eastAsia="PMingLiU" w:hAnsi="Calibri" w:cs="Calibri"/>
                <w:color w:val="000000"/>
                <w:sz w:val="22"/>
                <w:szCs w:val="22"/>
                <w:lang w:val="en-PH" w:eastAsia="en-US"/>
              </w:rPr>
            </w:pPr>
            <w:ins w:id="78943"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44" w:author="Diana Machado" w:date="2019-04-05T22:13:00Z"/>
                <w:rFonts w:ascii="Calibri" w:eastAsia="PMingLiU" w:hAnsi="Calibri" w:cs="Calibri"/>
                <w:color w:val="000000"/>
                <w:sz w:val="22"/>
                <w:szCs w:val="22"/>
                <w:lang w:val="en-PH" w:eastAsia="en-US"/>
              </w:rPr>
            </w:pPr>
            <w:ins w:id="78945" w:author="Diana Machado" w:date="2019-04-05T22:13:00Z">
              <w:r w:rsidRPr="00A244C2">
                <w:rPr>
                  <w:rFonts w:ascii="Calibri" w:eastAsia="PMingLiU" w:hAnsi="Calibri" w:cs="Calibri"/>
                  <w:color w:val="000000"/>
                  <w:sz w:val="22"/>
                  <w:szCs w:val="22"/>
                  <w:lang w:val="en-PH" w:eastAsia="en-US"/>
                </w:rPr>
                <w:t>2.8%</w:t>
              </w:r>
            </w:ins>
          </w:p>
        </w:tc>
      </w:tr>
      <w:tr w:rsidR="00B554E7" w:rsidRPr="00A244C2" w:rsidTr="003C3A8C">
        <w:trPr>
          <w:trHeight w:val="290"/>
          <w:ins w:id="7894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4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48" w:author="Diana Machado" w:date="2019-04-05T22:13:00Z"/>
                <w:rFonts w:ascii="Calibri" w:eastAsia="PMingLiU" w:hAnsi="Calibri" w:cs="Calibri"/>
                <w:color w:val="000000"/>
                <w:sz w:val="22"/>
                <w:szCs w:val="22"/>
                <w:lang w:val="en-PH" w:eastAsia="en-US"/>
              </w:rPr>
            </w:pPr>
            <w:ins w:id="78949"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50" w:author="Diana Machado" w:date="2019-04-05T22:13:00Z"/>
                <w:rFonts w:ascii="Calibri" w:eastAsia="PMingLiU" w:hAnsi="Calibri" w:cs="Calibri"/>
                <w:color w:val="000000"/>
                <w:sz w:val="22"/>
                <w:szCs w:val="22"/>
                <w:lang w:val="en-PH" w:eastAsia="en-US"/>
              </w:rPr>
            </w:pPr>
            <w:ins w:id="78951"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52" w:author="Diana Machado" w:date="2019-04-05T22:13:00Z"/>
                <w:rFonts w:ascii="Calibri" w:eastAsia="PMingLiU" w:hAnsi="Calibri" w:cs="Calibri"/>
                <w:color w:val="000000"/>
                <w:sz w:val="22"/>
                <w:szCs w:val="22"/>
                <w:lang w:val="en-PH" w:eastAsia="en-US"/>
              </w:rPr>
            </w:pPr>
            <w:ins w:id="78953" w:author="Diana Machado" w:date="2019-04-05T22:13:00Z">
              <w:r w:rsidRPr="00A244C2">
                <w:rPr>
                  <w:rFonts w:ascii="Calibri" w:eastAsia="PMingLiU" w:hAnsi="Calibri" w:cs="Calibri"/>
                  <w:color w:val="000000"/>
                  <w:sz w:val="22"/>
                  <w:szCs w:val="22"/>
                  <w:lang w:val="en-PH" w:eastAsia="en-US"/>
                </w:rPr>
                <w:t>1.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54" w:author="Diana Machado" w:date="2019-04-05T22:13:00Z"/>
                <w:rFonts w:ascii="Calibri" w:eastAsia="PMingLiU" w:hAnsi="Calibri" w:cs="Calibri"/>
                <w:color w:val="000000"/>
                <w:sz w:val="22"/>
                <w:szCs w:val="22"/>
                <w:lang w:val="en-PH" w:eastAsia="en-US"/>
              </w:rPr>
            </w:pPr>
            <w:ins w:id="78955" w:author="Diana Machado" w:date="2019-04-05T22:13:00Z">
              <w:r w:rsidRPr="00A244C2">
                <w:rPr>
                  <w:rFonts w:ascii="Calibri" w:eastAsia="PMingLiU" w:hAnsi="Calibri" w:cs="Calibri"/>
                  <w:color w:val="000000"/>
                  <w:sz w:val="22"/>
                  <w:szCs w:val="22"/>
                  <w:lang w:val="en-PH" w:eastAsia="en-US"/>
                </w:rPr>
                <w:t>1.7%</w:t>
              </w:r>
            </w:ins>
          </w:p>
        </w:tc>
      </w:tr>
      <w:tr w:rsidR="00B554E7" w:rsidRPr="00A244C2" w:rsidTr="003C3A8C">
        <w:trPr>
          <w:trHeight w:val="290"/>
          <w:ins w:id="7895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5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58" w:author="Diana Machado" w:date="2019-04-05T22:13:00Z"/>
                <w:rFonts w:ascii="Calibri" w:eastAsia="PMingLiU" w:hAnsi="Calibri" w:cs="Calibri"/>
                <w:color w:val="000000"/>
                <w:sz w:val="22"/>
                <w:szCs w:val="22"/>
                <w:lang w:val="en-PH" w:eastAsia="en-US"/>
              </w:rPr>
            </w:pPr>
            <w:ins w:id="78959"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60" w:author="Diana Machado" w:date="2019-04-05T22:13:00Z"/>
                <w:rFonts w:ascii="Calibri" w:eastAsia="PMingLiU" w:hAnsi="Calibri" w:cs="Calibri"/>
                <w:color w:val="000000"/>
                <w:sz w:val="22"/>
                <w:szCs w:val="22"/>
                <w:lang w:val="en-PH" w:eastAsia="en-US"/>
              </w:rPr>
            </w:pPr>
            <w:ins w:id="78961" w:author="Diana Machado" w:date="2019-04-05T22:13:00Z">
              <w:r w:rsidRPr="00A244C2">
                <w:rPr>
                  <w:rFonts w:ascii="Calibri" w:eastAsia="PMingLiU" w:hAnsi="Calibri" w:cs="Calibri"/>
                  <w:color w:val="000000"/>
                  <w:sz w:val="22"/>
                  <w:szCs w:val="22"/>
                  <w:lang w:val="en-PH" w:eastAsia="en-US"/>
                </w:rPr>
                <w:t>3.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62" w:author="Diana Machado" w:date="2019-04-05T22:13:00Z"/>
                <w:rFonts w:ascii="Calibri" w:eastAsia="PMingLiU" w:hAnsi="Calibri" w:cs="Calibri"/>
                <w:color w:val="000000"/>
                <w:sz w:val="22"/>
                <w:szCs w:val="22"/>
                <w:lang w:val="en-PH" w:eastAsia="en-US"/>
              </w:rPr>
            </w:pPr>
            <w:ins w:id="78963" w:author="Diana Machado" w:date="2019-04-05T22:13:00Z">
              <w:r w:rsidRPr="00A244C2">
                <w:rPr>
                  <w:rFonts w:ascii="Calibri" w:eastAsia="PMingLiU" w:hAnsi="Calibri" w:cs="Calibri"/>
                  <w:color w:val="000000"/>
                  <w:sz w:val="22"/>
                  <w:szCs w:val="22"/>
                  <w:lang w:val="en-PH" w:eastAsia="en-US"/>
                </w:rPr>
                <w:t>3.1%</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64" w:author="Diana Machado" w:date="2019-04-05T22:13:00Z"/>
                <w:rFonts w:ascii="Calibri" w:eastAsia="PMingLiU" w:hAnsi="Calibri" w:cs="Calibri"/>
                <w:color w:val="000000"/>
                <w:sz w:val="22"/>
                <w:szCs w:val="22"/>
                <w:lang w:val="en-PH" w:eastAsia="en-US"/>
              </w:rPr>
            </w:pPr>
            <w:ins w:id="78965" w:author="Diana Machado" w:date="2019-04-05T22:13:00Z">
              <w:r w:rsidRPr="00A244C2">
                <w:rPr>
                  <w:rFonts w:ascii="Calibri" w:eastAsia="PMingLiU" w:hAnsi="Calibri" w:cs="Calibri"/>
                  <w:color w:val="000000"/>
                  <w:sz w:val="22"/>
                  <w:szCs w:val="22"/>
                  <w:lang w:val="en-PH" w:eastAsia="en-US"/>
                </w:rPr>
                <w:t>3.1%</w:t>
              </w:r>
            </w:ins>
          </w:p>
        </w:tc>
      </w:tr>
      <w:tr w:rsidR="00B554E7" w:rsidRPr="00A244C2" w:rsidTr="003C3A8C">
        <w:trPr>
          <w:trHeight w:val="290"/>
          <w:ins w:id="78966"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67"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68" w:author="Diana Machado" w:date="2019-04-05T22:13:00Z"/>
                <w:rFonts w:ascii="Calibri" w:eastAsia="PMingLiU" w:hAnsi="Calibri" w:cs="Calibri"/>
                <w:color w:val="000000"/>
                <w:sz w:val="22"/>
                <w:szCs w:val="22"/>
                <w:lang w:val="en-PH" w:eastAsia="en-US"/>
              </w:rPr>
            </w:pPr>
            <w:ins w:id="78969"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70" w:author="Diana Machado" w:date="2019-04-05T22:13:00Z"/>
                <w:rFonts w:ascii="Calibri" w:eastAsia="PMingLiU" w:hAnsi="Calibri" w:cs="Calibri"/>
                <w:color w:val="000000"/>
                <w:sz w:val="22"/>
                <w:szCs w:val="22"/>
                <w:lang w:val="en-PH" w:eastAsia="en-US"/>
              </w:rPr>
            </w:pPr>
            <w:ins w:id="78971"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72" w:author="Diana Machado" w:date="2019-04-05T22:13:00Z"/>
                <w:rFonts w:ascii="Calibri" w:eastAsia="PMingLiU" w:hAnsi="Calibri" w:cs="Calibri"/>
                <w:color w:val="000000"/>
                <w:sz w:val="22"/>
                <w:szCs w:val="22"/>
                <w:lang w:val="en-PH" w:eastAsia="en-US"/>
              </w:rPr>
            </w:pPr>
            <w:ins w:id="78973"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74" w:author="Diana Machado" w:date="2019-04-05T22:13:00Z"/>
                <w:rFonts w:ascii="Calibri" w:eastAsia="PMingLiU" w:hAnsi="Calibri" w:cs="Calibri"/>
                <w:color w:val="000000"/>
                <w:sz w:val="22"/>
                <w:szCs w:val="22"/>
                <w:lang w:val="en-PH" w:eastAsia="en-US"/>
              </w:rPr>
            </w:pPr>
            <w:ins w:id="78975" w:author="Diana Machado" w:date="2019-04-05T22:13:00Z">
              <w:r w:rsidRPr="00A244C2">
                <w:rPr>
                  <w:rFonts w:ascii="Calibri" w:eastAsia="PMingLiU" w:hAnsi="Calibri" w:cs="Calibri"/>
                  <w:color w:val="000000"/>
                  <w:sz w:val="22"/>
                  <w:szCs w:val="22"/>
                  <w:lang w:val="en-PH" w:eastAsia="en-US"/>
                </w:rPr>
                <w:t>2.5%</w:t>
              </w:r>
            </w:ins>
          </w:p>
        </w:tc>
      </w:tr>
      <w:tr w:rsidR="00B554E7" w:rsidRPr="00A244C2" w:rsidTr="003C3A8C">
        <w:trPr>
          <w:trHeight w:val="300"/>
          <w:ins w:id="78976"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77" w:author="Diana Machado" w:date="2019-04-05T22:13:00Z"/>
                <w:rFonts w:ascii="Calibri" w:eastAsia="PMingLiU" w:hAnsi="Calibri" w:cs="Calibri"/>
                <w:color w:val="000000"/>
                <w:sz w:val="22"/>
                <w:szCs w:val="22"/>
                <w:lang w:val="en-PH" w:eastAsia="en-US"/>
              </w:rPr>
            </w:pPr>
            <w:ins w:id="78978" w:author="Diana Machado" w:date="2019-04-05T22:13:00Z">
              <w:r w:rsidRPr="00A244C2">
                <w:rPr>
                  <w:rFonts w:ascii="Calibri" w:eastAsia="PMingLiU" w:hAnsi="Calibri" w:cs="Calibri"/>
                  <w:color w:val="000000"/>
                  <w:sz w:val="22"/>
                  <w:szCs w:val="22"/>
                  <w:lang w:val="en-PH" w:eastAsia="en-US"/>
                </w:rPr>
                <w:t>Masonry Owners</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79" w:author="Diana Machado" w:date="2019-04-05T22:13:00Z"/>
                <w:rFonts w:ascii="Calibri" w:eastAsia="PMingLiU" w:hAnsi="Calibri" w:cs="Calibri"/>
                <w:color w:val="000000"/>
                <w:sz w:val="22"/>
                <w:szCs w:val="22"/>
                <w:lang w:val="en-PH" w:eastAsia="en-US"/>
              </w:rPr>
            </w:pPr>
            <w:ins w:id="78980"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81" w:author="Diana Machado" w:date="2019-04-05T22:13:00Z"/>
                <w:rFonts w:ascii="Calibri" w:eastAsia="PMingLiU" w:hAnsi="Calibri" w:cs="Calibri"/>
                <w:color w:val="000000"/>
                <w:sz w:val="22"/>
                <w:szCs w:val="22"/>
                <w:lang w:val="en-PH" w:eastAsia="en-US"/>
              </w:rPr>
            </w:pPr>
            <w:ins w:id="78982"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83" w:author="Diana Machado" w:date="2019-04-05T22:13:00Z"/>
                <w:rFonts w:ascii="Calibri" w:eastAsia="PMingLiU" w:hAnsi="Calibri" w:cs="Calibri"/>
                <w:color w:val="000000"/>
                <w:sz w:val="22"/>
                <w:szCs w:val="22"/>
                <w:lang w:val="en-PH" w:eastAsia="en-US"/>
              </w:rPr>
            </w:pPr>
            <w:ins w:id="78984"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85" w:author="Diana Machado" w:date="2019-04-05T22:13:00Z"/>
                <w:rFonts w:ascii="Calibri" w:eastAsia="PMingLiU" w:hAnsi="Calibri" w:cs="Calibri"/>
                <w:color w:val="000000"/>
                <w:sz w:val="22"/>
                <w:szCs w:val="22"/>
                <w:lang w:val="en-PH" w:eastAsia="en-US"/>
              </w:rPr>
            </w:pPr>
            <w:ins w:id="78986"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898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8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89" w:author="Diana Machado" w:date="2019-04-05T22:13:00Z"/>
                <w:rFonts w:ascii="Calibri" w:eastAsia="PMingLiU" w:hAnsi="Calibri" w:cs="Calibri"/>
                <w:color w:val="000000"/>
                <w:sz w:val="22"/>
                <w:szCs w:val="22"/>
                <w:lang w:val="en-PH" w:eastAsia="en-US"/>
              </w:rPr>
            </w:pPr>
            <w:ins w:id="78990"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91" w:author="Diana Machado" w:date="2019-04-05T22:13:00Z"/>
                <w:rFonts w:ascii="Calibri" w:eastAsia="PMingLiU" w:hAnsi="Calibri" w:cs="Calibri"/>
                <w:color w:val="000000"/>
                <w:sz w:val="22"/>
                <w:szCs w:val="22"/>
                <w:lang w:val="en-PH" w:eastAsia="en-US"/>
              </w:rPr>
            </w:pPr>
            <w:ins w:id="78992"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8993" w:author="Diana Machado" w:date="2019-04-05T22:13:00Z"/>
                <w:rFonts w:ascii="Calibri" w:eastAsia="PMingLiU" w:hAnsi="Calibri" w:cs="Calibri"/>
                <w:color w:val="000000"/>
                <w:sz w:val="22"/>
                <w:szCs w:val="22"/>
                <w:lang w:val="en-PH" w:eastAsia="en-US"/>
              </w:rPr>
            </w:pPr>
            <w:ins w:id="78994"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8995" w:author="Diana Machado" w:date="2019-04-05T22:13:00Z"/>
                <w:rFonts w:ascii="Calibri" w:eastAsia="PMingLiU" w:hAnsi="Calibri" w:cs="Calibri"/>
                <w:color w:val="000000"/>
                <w:sz w:val="22"/>
                <w:szCs w:val="22"/>
                <w:lang w:val="en-PH" w:eastAsia="en-US"/>
              </w:rPr>
            </w:pPr>
            <w:ins w:id="78996"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899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899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8999" w:author="Diana Machado" w:date="2019-04-05T22:13:00Z"/>
                <w:rFonts w:ascii="Calibri" w:eastAsia="PMingLiU" w:hAnsi="Calibri" w:cs="Calibri"/>
                <w:color w:val="000000"/>
                <w:sz w:val="22"/>
                <w:szCs w:val="22"/>
                <w:lang w:val="en-PH" w:eastAsia="en-US"/>
              </w:rPr>
            </w:pPr>
            <w:ins w:id="79000"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01" w:author="Diana Machado" w:date="2019-04-05T22:13:00Z"/>
                <w:rFonts w:ascii="Calibri" w:eastAsia="PMingLiU" w:hAnsi="Calibri" w:cs="Calibri"/>
                <w:color w:val="000000"/>
                <w:sz w:val="22"/>
                <w:szCs w:val="22"/>
                <w:lang w:val="en-PH" w:eastAsia="en-US"/>
              </w:rPr>
            </w:pPr>
            <w:ins w:id="79002"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03" w:author="Diana Machado" w:date="2019-04-05T22:13:00Z"/>
                <w:rFonts w:ascii="Calibri" w:eastAsia="PMingLiU" w:hAnsi="Calibri" w:cs="Calibri"/>
                <w:color w:val="000000"/>
                <w:sz w:val="22"/>
                <w:szCs w:val="22"/>
                <w:lang w:val="en-PH" w:eastAsia="en-US"/>
              </w:rPr>
            </w:pPr>
            <w:ins w:id="79004"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05" w:author="Diana Machado" w:date="2019-04-05T22:13:00Z"/>
                <w:rFonts w:ascii="Calibri" w:eastAsia="PMingLiU" w:hAnsi="Calibri" w:cs="Calibri"/>
                <w:color w:val="000000"/>
                <w:sz w:val="22"/>
                <w:szCs w:val="22"/>
                <w:lang w:val="en-PH" w:eastAsia="en-US"/>
              </w:rPr>
            </w:pPr>
            <w:ins w:id="79006" w:author="Diana Machado" w:date="2019-04-05T22:13:00Z">
              <w:r w:rsidRPr="00A244C2">
                <w:rPr>
                  <w:rFonts w:ascii="Calibri" w:eastAsia="PMingLiU" w:hAnsi="Calibri" w:cs="Calibri"/>
                  <w:color w:val="000000"/>
                  <w:sz w:val="22"/>
                  <w:szCs w:val="22"/>
                  <w:lang w:val="en-PH" w:eastAsia="en-US"/>
                </w:rPr>
                <w:t>2.9%</w:t>
              </w:r>
            </w:ins>
          </w:p>
        </w:tc>
      </w:tr>
      <w:tr w:rsidR="00B554E7" w:rsidRPr="00A244C2" w:rsidTr="003C3A8C">
        <w:trPr>
          <w:trHeight w:val="290"/>
          <w:ins w:id="7900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00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009" w:author="Diana Machado" w:date="2019-04-05T22:13:00Z"/>
                <w:rFonts w:ascii="Calibri" w:eastAsia="PMingLiU" w:hAnsi="Calibri" w:cs="Calibri"/>
                <w:color w:val="000000"/>
                <w:sz w:val="22"/>
                <w:szCs w:val="22"/>
                <w:lang w:val="en-PH" w:eastAsia="en-US"/>
              </w:rPr>
            </w:pPr>
            <w:ins w:id="79010"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11" w:author="Diana Machado" w:date="2019-04-05T22:13:00Z"/>
                <w:rFonts w:ascii="Calibri" w:eastAsia="PMingLiU" w:hAnsi="Calibri" w:cs="Calibri"/>
                <w:color w:val="000000"/>
                <w:sz w:val="22"/>
                <w:szCs w:val="22"/>
                <w:lang w:val="en-PH" w:eastAsia="en-US"/>
              </w:rPr>
            </w:pPr>
            <w:ins w:id="79012"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13" w:author="Diana Machado" w:date="2019-04-05T22:13:00Z"/>
                <w:rFonts w:ascii="Calibri" w:eastAsia="PMingLiU" w:hAnsi="Calibri" w:cs="Calibri"/>
                <w:color w:val="000000"/>
                <w:sz w:val="22"/>
                <w:szCs w:val="22"/>
                <w:lang w:val="en-PH" w:eastAsia="en-US"/>
              </w:rPr>
            </w:pPr>
            <w:ins w:id="79014"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15" w:author="Diana Machado" w:date="2019-04-05T22:13:00Z"/>
                <w:rFonts w:ascii="Calibri" w:eastAsia="PMingLiU" w:hAnsi="Calibri" w:cs="Calibri"/>
                <w:color w:val="000000"/>
                <w:sz w:val="22"/>
                <w:szCs w:val="22"/>
                <w:lang w:val="en-PH" w:eastAsia="en-US"/>
              </w:rPr>
            </w:pPr>
            <w:ins w:id="79016" w:author="Diana Machado" w:date="2019-04-05T22:13:00Z">
              <w:r w:rsidRPr="00A244C2">
                <w:rPr>
                  <w:rFonts w:ascii="Calibri" w:eastAsia="PMingLiU" w:hAnsi="Calibri" w:cs="Calibri"/>
                  <w:color w:val="000000"/>
                  <w:sz w:val="22"/>
                  <w:szCs w:val="22"/>
                  <w:lang w:val="en-PH" w:eastAsia="en-US"/>
                </w:rPr>
                <w:t>1.6%</w:t>
              </w:r>
            </w:ins>
          </w:p>
        </w:tc>
      </w:tr>
      <w:tr w:rsidR="00B554E7" w:rsidRPr="00A244C2" w:rsidTr="003C3A8C">
        <w:trPr>
          <w:trHeight w:val="290"/>
          <w:ins w:id="7901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01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019" w:author="Diana Machado" w:date="2019-04-05T22:13:00Z"/>
                <w:rFonts w:ascii="Calibri" w:eastAsia="PMingLiU" w:hAnsi="Calibri" w:cs="Calibri"/>
                <w:color w:val="000000"/>
                <w:sz w:val="22"/>
                <w:szCs w:val="22"/>
                <w:lang w:val="en-PH" w:eastAsia="en-US"/>
              </w:rPr>
            </w:pPr>
            <w:ins w:id="79020"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21" w:author="Diana Machado" w:date="2019-04-05T22:13:00Z"/>
                <w:rFonts w:ascii="Calibri" w:eastAsia="PMingLiU" w:hAnsi="Calibri" w:cs="Calibri"/>
                <w:color w:val="000000"/>
                <w:sz w:val="22"/>
                <w:szCs w:val="22"/>
                <w:lang w:val="en-PH" w:eastAsia="en-US"/>
              </w:rPr>
            </w:pPr>
            <w:ins w:id="79022" w:author="Diana Machado" w:date="2019-04-05T22:13:00Z">
              <w:r w:rsidRPr="00A244C2">
                <w:rPr>
                  <w:rFonts w:ascii="Calibri" w:eastAsia="PMingLiU" w:hAnsi="Calibri" w:cs="Calibri"/>
                  <w:color w:val="000000"/>
                  <w:sz w:val="22"/>
                  <w:szCs w:val="22"/>
                  <w:lang w:val="en-PH" w:eastAsia="en-US"/>
                </w:rPr>
                <w:t>3.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23" w:author="Diana Machado" w:date="2019-04-05T22:13:00Z"/>
                <w:rFonts w:ascii="Calibri" w:eastAsia="PMingLiU" w:hAnsi="Calibri" w:cs="Calibri"/>
                <w:color w:val="000000"/>
                <w:sz w:val="22"/>
                <w:szCs w:val="22"/>
                <w:lang w:val="en-PH" w:eastAsia="en-US"/>
              </w:rPr>
            </w:pPr>
            <w:ins w:id="79024" w:author="Diana Machado" w:date="2019-04-05T22:13:00Z">
              <w:r w:rsidRPr="00A244C2">
                <w:rPr>
                  <w:rFonts w:ascii="Calibri" w:eastAsia="PMingLiU" w:hAnsi="Calibri" w:cs="Calibri"/>
                  <w:color w:val="000000"/>
                  <w:sz w:val="22"/>
                  <w:szCs w:val="22"/>
                  <w:lang w:val="en-PH" w:eastAsia="en-US"/>
                </w:rPr>
                <w:t>3.0%</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25" w:author="Diana Machado" w:date="2019-04-05T22:13:00Z"/>
                <w:rFonts w:ascii="Calibri" w:eastAsia="PMingLiU" w:hAnsi="Calibri" w:cs="Calibri"/>
                <w:color w:val="000000"/>
                <w:sz w:val="22"/>
                <w:szCs w:val="22"/>
                <w:lang w:val="en-PH" w:eastAsia="en-US"/>
              </w:rPr>
            </w:pPr>
            <w:ins w:id="79026" w:author="Diana Machado" w:date="2019-04-05T22:13:00Z">
              <w:r w:rsidRPr="00A244C2">
                <w:rPr>
                  <w:rFonts w:ascii="Calibri" w:eastAsia="PMingLiU" w:hAnsi="Calibri" w:cs="Calibri"/>
                  <w:color w:val="000000"/>
                  <w:sz w:val="22"/>
                  <w:szCs w:val="22"/>
                  <w:lang w:val="en-PH" w:eastAsia="en-US"/>
                </w:rPr>
                <w:t>3.1%</w:t>
              </w:r>
            </w:ins>
          </w:p>
        </w:tc>
      </w:tr>
      <w:tr w:rsidR="00B554E7" w:rsidRPr="00A244C2" w:rsidTr="003C3A8C">
        <w:trPr>
          <w:trHeight w:val="300"/>
          <w:ins w:id="79027" w:author="Diana Machado" w:date="2019-04-05T22:13:00Z"/>
        </w:trPr>
        <w:tc>
          <w:tcPr>
            <w:tcW w:w="1907" w:type="dxa"/>
            <w:tcBorders>
              <w:top w:val="nil"/>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02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left"/>
              <w:rPr>
                <w:ins w:id="79029" w:author="Diana Machado" w:date="2019-04-05T22:13:00Z"/>
                <w:rFonts w:ascii="Calibri" w:eastAsia="PMingLiU" w:hAnsi="Calibri" w:cs="Calibri"/>
                <w:color w:val="000000"/>
                <w:sz w:val="22"/>
                <w:szCs w:val="22"/>
                <w:lang w:val="en-PH" w:eastAsia="en-US"/>
              </w:rPr>
            </w:pPr>
            <w:ins w:id="79030"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031" w:author="Diana Machado" w:date="2019-04-05T22:13:00Z"/>
                <w:rFonts w:ascii="Calibri" w:eastAsia="PMingLiU" w:hAnsi="Calibri" w:cs="Calibri"/>
                <w:color w:val="000000"/>
                <w:sz w:val="22"/>
                <w:szCs w:val="22"/>
                <w:lang w:val="en-PH" w:eastAsia="en-US"/>
              </w:rPr>
            </w:pPr>
            <w:ins w:id="79032"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033" w:author="Diana Machado" w:date="2019-04-05T22:13:00Z"/>
                <w:rFonts w:ascii="Calibri" w:eastAsia="PMingLiU" w:hAnsi="Calibri" w:cs="Calibri"/>
                <w:color w:val="000000"/>
                <w:sz w:val="22"/>
                <w:szCs w:val="22"/>
                <w:lang w:val="en-PH" w:eastAsia="en-US"/>
              </w:rPr>
            </w:pPr>
            <w:ins w:id="79034" w:author="Diana Machado" w:date="2019-04-05T22:13:00Z">
              <w:r w:rsidRPr="00A244C2">
                <w:rPr>
                  <w:rFonts w:ascii="Calibri" w:eastAsia="PMingLiU" w:hAnsi="Calibri" w:cs="Calibri"/>
                  <w:color w:val="000000"/>
                  <w:sz w:val="22"/>
                  <w:szCs w:val="22"/>
                  <w:lang w:val="en-PH" w:eastAsia="en-US"/>
                </w:rPr>
                <w:t>2.3%</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035" w:author="Diana Machado" w:date="2019-04-05T22:13:00Z"/>
                <w:rFonts w:ascii="Calibri" w:eastAsia="PMingLiU" w:hAnsi="Calibri" w:cs="Calibri"/>
                <w:color w:val="000000"/>
                <w:sz w:val="22"/>
                <w:szCs w:val="22"/>
                <w:lang w:val="en-PH" w:eastAsia="en-US"/>
              </w:rPr>
            </w:pPr>
            <w:ins w:id="79036" w:author="Diana Machado" w:date="2019-04-05T22:13:00Z">
              <w:r w:rsidRPr="00A244C2">
                <w:rPr>
                  <w:rFonts w:ascii="Calibri" w:eastAsia="PMingLiU" w:hAnsi="Calibri" w:cs="Calibri"/>
                  <w:color w:val="000000"/>
                  <w:sz w:val="22"/>
                  <w:szCs w:val="22"/>
                  <w:lang w:val="en-PH" w:eastAsia="en-US"/>
                </w:rPr>
                <w:t>2.4%</w:t>
              </w:r>
            </w:ins>
          </w:p>
        </w:tc>
      </w:tr>
      <w:tr w:rsidR="00B554E7" w:rsidRPr="00A244C2" w:rsidTr="003C3A8C">
        <w:trPr>
          <w:trHeight w:val="290"/>
          <w:ins w:id="79037" w:author="Diana Machado" w:date="2019-04-05T22:13:00Z"/>
        </w:trPr>
        <w:tc>
          <w:tcPr>
            <w:tcW w:w="1907" w:type="dxa"/>
            <w:tcBorders>
              <w:top w:val="single" w:sz="12" w:space="0" w:color="auto"/>
              <w:left w:val="single" w:sz="12" w:space="0" w:color="auto"/>
              <w:bottom w:val="nil"/>
              <w:right w:val="single" w:sz="6" w:space="0" w:color="auto"/>
            </w:tcBorders>
            <w:shd w:val="solid" w:color="FFFFFF" w:fill="auto"/>
          </w:tcPr>
          <w:p w:rsidR="00B554E7" w:rsidRPr="00A244C2" w:rsidRDefault="00B554E7" w:rsidP="003C3A8C">
            <w:pPr>
              <w:autoSpaceDE w:val="0"/>
              <w:autoSpaceDN w:val="0"/>
              <w:adjustRightInd w:val="0"/>
              <w:jc w:val="center"/>
              <w:rPr>
                <w:ins w:id="79038" w:author="Diana Machado" w:date="2019-04-05T22:13:00Z"/>
                <w:rFonts w:ascii="Calibri" w:eastAsia="PMingLiU" w:hAnsi="Calibri" w:cs="Calibri"/>
                <w:b/>
                <w:bCs/>
                <w:color w:val="000000"/>
                <w:sz w:val="22"/>
                <w:szCs w:val="22"/>
                <w:lang w:val="en-PH" w:eastAsia="en-US"/>
              </w:rPr>
            </w:pPr>
            <w:ins w:id="79039" w:author="Diana Machado" w:date="2019-04-05T22:13:00Z">
              <w:r w:rsidRPr="00A244C2">
                <w:rPr>
                  <w:rFonts w:ascii="Calibri" w:eastAsia="PMingLiU" w:hAnsi="Calibri" w:cs="Calibri"/>
                  <w:b/>
                  <w:bCs/>
                  <w:color w:val="000000"/>
                  <w:sz w:val="22"/>
                  <w:szCs w:val="22"/>
                  <w:lang w:val="en-PH" w:eastAsia="en-US"/>
                </w:rPr>
                <w:t>Construction / Policy</w:t>
              </w:r>
            </w:ins>
          </w:p>
        </w:tc>
        <w:tc>
          <w:tcPr>
            <w:tcW w:w="1943" w:type="dxa"/>
            <w:tcBorders>
              <w:top w:val="single" w:sz="12" w:space="0" w:color="auto"/>
              <w:left w:val="single" w:sz="6" w:space="0" w:color="auto"/>
              <w:bottom w:val="nil"/>
              <w:right w:val="single" w:sz="12" w:space="0" w:color="auto"/>
            </w:tcBorders>
            <w:shd w:val="solid" w:color="FFFFFF" w:fill="auto"/>
          </w:tcPr>
          <w:p w:rsidR="00B554E7" w:rsidRPr="00A244C2" w:rsidRDefault="00B554E7" w:rsidP="003C3A8C">
            <w:pPr>
              <w:autoSpaceDE w:val="0"/>
              <w:autoSpaceDN w:val="0"/>
              <w:adjustRightInd w:val="0"/>
              <w:jc w:val="center"/>
              <w:rPr>
                <w:ins w:id="79040" w:author="Diana Machado" w:date="2019-04-05T22:13:00Z"/>
                <w:rFonts w:ascii="Calibri" w:eastAsia="PMingLiU" w:hAnsi="Calibri" w:cs="Calibri"/>
                <w:b/>
                <w:bCs/>
                <w:color w:val="000000"/>
                <w:sz w:val="22"/>
                <w:szCs w:val="22"/>
                <w:lang w:val="en-PH" w:eastAsia="en-US"/>
              </w:rPr>
            </w:pPr>
            <w:ins w:id="79041" w:author="Diana Machado" w:date="2019-04-05T22:13:00Z">
              <w:r w:rsidRPr="00A244C2">
                <w:rPr>
                  <w:rFonts w:ascii="Calibri" w:eastAsia="PMingLiU" w:hAnsi="Calibri" w:cs="Calibri"/>
                  <w:b/>
                  <w:bCs/>
                  <w:color w:val="000000"/>
                  <w:sz w:val="22"/>
                  <w:szCs w:val="22"/>
                  <w:lang w:val="en-PH" w:eastAsia="en-US"/>
                </w:rPr>
                <w:t>Region</w:t>
              </w:r>
            </w:ins>
          </w:p>
        </w:tc>
        <w:tc>
          <w:tcPr>
            <w:tcW w:w="1480" w:type="dxa"/>
            <w:gridSpan w:val="3"/>
            <w:tcBorders>
              <w:top w:val="single" w:sz="12" w:space="0" w:color="auto"/>
              <w:left w:val="single" w:sz="12"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42" w:author="Diana Machado" w:date="2019-04-05T22:13:00Z"/>
                <w:rFonts w:ascii="Calibri" w:eastAsia="PMingLiU" w:hAnsi="Calibri" w:cs="Calibri"/>
                <w:b/>
                <w:bCs/>
                <w:color w:val="000000"/>
                <w:sz w:val="22"/>
                <w:szCs w:val="22"/>
                <w:lang w:val="en-PH" w:eastAsia="en-US"/>
              </w:rPr>
            </w:pPr>
            <w:ins w:id="79043" w:author="Diana Machado" w:date="2019-04-05T22:13:00Z">
              <w:r w:rsidRPr="00A244C2">
                <w:rPr>
                  <w:rFonts w:ascii="Calibri" w:eastAsia="PMingLiU" w:hAnsi="Calibri" w:cs="Calibri"/>
                  <w:b/>
                  <w:bCs/>
                  <w:color w:val="000000"/>
                  <w:sz w:val="22"/>
                  <w:szCs w:val="22"/>
                  <w:lang w:val="en-PH" w:eastAsia="en-US"/>
                </w:rPr>
                <w:t>Percentage Change in Hurricane Loss Cost</w:t>
              </w:r>
            </w:ins>
          </w:p>
        </w:tc>
      </w:tr>
      <w:tr w:rsidR="00B554E7" w:rsidRPr="00A244C2" w:rsidTr="003C3A8C">
        <w:trPr>
          <w:trHeight w:val="300"/>
          <w:ins w:id="79044" w:author="Diana Machado" w:date="2019-04-05T22:13:00Z"/>
        </w:trPr>
        <w:tc>
          <w:tcPr>
            <w:tcW w:w="1907" w:type="dxa"/>
            <w:tcBorders>
              <w:top w:val="nil"/>
              <w:left w:val="single" w:sz="12" w:space="0" w:color="auto"/>
              <w:bottom w:val="single" w:sz="12" w:space="0" w:color="auto"/>
              <w:right w:val="single" w:sz="6" w:space="0" w:color="auto"/>
            </w:tcBorders>
            <w:shd w:val="solid" w:color="FFFFFF" w:fill="auto"/>
          </w:tcPr>
          <w:p w:rsidR="00B554E7" w:rsidRPr="00A244C2" w:rsidRDefault="00B554E7" w:rsidP="003C3A8C">
            <w:pPr>
              <w:autoSpaceDE w:val="0"/>
              <w:autoSpaceDN w:val="0"/>
              <w:adjustRightInd w:val="0"/>
              <w:jc w:val="center"/>
              <w:rPr>
                <w:ins w:id="79045" w:author="Diana Machado" w:date="2019-04-05T22:13:00Z"/>
                <w:rFonts w:ascii="Calibri" w:eastAsia="PMingLiU" w:hAnsi="Calibri" w:cs="Calibri"/>
                <w:b/>
                <w:bCs/>
                <w:color w:val="000000"/>
                <w:sz w:val="22"/>
                <w:szCs w:val="22"/>
                <w:lang w:val="en-PH" w:eastAsia="en-US"/>
              </w:rPr>
            </w:pPr>
          </w:p>
        </w:tc>
        <w:tc>
          <w:tcPr>
            <w:tcW w:w="1943" w:type="dxa"/>
            <w:tcBorders>
              <w:top w:val="nil"/>
              <w:left w:val="single" w:sz="6" w:space="0" w:color="auto"/>
              <w:bottom w:val="single" w:sz="12" w:space="0" w:color="auto"/>
              <w:right w:val="single" w:sz="12" w:space="0" w:color="auto"/>
            </w:tcBorders>
            <w:shd w:val="solid" w:color="FFFFFF" w:fill="auto"/>
          </w:tcPr>
          <w:p w:rsidR="00B554E7" w:rsidRPr="00A244C2" w:rsidRDefault="00B554E7" w:rsidP="003C3A8C">
            <w:pPr>
              <w:autoSpaceDE w:val="0"/>
              <w:autoSpaceDN w:val="0"/>
              <w:adjustRightInd w:val="0"/>
              <w:jc w:val="center"/>
              <w:rPr>
                <w:ins w:id="79046" w:author="Diana Machado" w:date="2019-04-05T22:13:00Z"/>
                <w:rFonts w:ascii="Calibri" w:eastAsia="PMingLiU" w:hAnsi="Calibri" w:cs="Calibri"/>
                <w:b/>
                <w:bCs/>
                <w:color w:val="000000"/>
                <w:sz w:val="22"/>
                <w:szCs w:val="22"/>
                <w:lang w:val="en-PH" w:eastAsia="en-US"/>
              </w:rPr>
            </w:pPr>
          </w:p>
        </w:tc>
        <w:tc>
          <w:tcPr>
            <w:tcW w:w="1480" w:type="dxa"/>
            <w:tcBorders>
              <w:top w:val="single" w:sz="6" w:space="0" w:color="auto"/>
              <w:left w:val="single" w:sz="12"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047" w:author="Diana Machado" w:date="2019-04-05T22:13:00Z"/>
                <w:rFonts w:ascii="Calibri" w:eastAsia="PMingLiU" w:hAnsi="Calibri" w:cs="Calibri"/>
                <w:b/>
                <w:bCs/>
                <w:color w:val="000000"/>
                <w:sz w:val="22"/>
                <w:szCs w:val="22"/>
                <w:lang w:val="en-PH" w:eastAsia="en-US"/>
              </w:rPr>
            </w:pPr>
            <w:ins w:id="79048" w:author="Diana Machado" w:date="2019-04-05T22:13:00Z">
              <w:r w:rsidRPr="00A244C2">
                <w:rPr>
                  <w:rFonts w:ascii="Calibri" w:eastAsia="PMingLiU" w:hAnsi="Calibri" w:cs="Calibri"/>
                  <w:b/>
                  <w:bCs/>
                  <w:color w:val="000000"/>
                  <w:sz w:val="22"/>
                  <w:szCs w:val="22"/>
                  <w:lang w:val="en-PH" w:eastAsia="en-US"/>
                </w:rPr>
                <w:t>Year Built 1974</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049" w:author="Diana Machado" w:date="2019-04-05T22:13:00Z"/>
                <w:rFonts w:ascii="Calibri" w:eastAsia="PMingLiU" w:hAnsi="Calibri" w:cs="Calibri"/>
                <w:b/>
                <w:bCs/>
                <w:color w:val="000000"/>
                <w:sz w:val="22"/>
                <w:szCs w:val="22"/>
                <w:lang w:val="en-PH" w:eastAsia="en-US"/>
              </w:rPr>
            </w:pPr>
            <w:ins w:id="79050" w:author="Diana Machado" w:date="2019-04-05T22:13:00Z">
              <w:r w:rsidRPr="00A244C2">
                <w:rPr>
                  <w:rFonts w:ascii="Calibri" w:eastAsia="PMingLiU" w:hAnsi="Calibri" w:cs="Calibri"/>
                  <w:b/>
                  <w:bCs/>
                  <w:color w:val="000000"/>
                  <w:sz w:val="22"/>
                  <w:szCs w:val="22"/>
                  <w:lang w:val="en-PH" w:eastAsia="en-US"/>
                </w:rPr>
                <w:t>Year Built 1992</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051" w:author="Diana Machado" w:date="2019-04-05T22:13:00Z"/>
                <w:rFonts w:ascii="Calibri" w:eastAsia="PMingLiU" w:hAnsi="Calibri" w:cs="Calibri"/>
                <w:b/>
                <w:bCs/>
                <w:color w:val="000000"/>
                <w:sz w:val="22"/>
                <w:szCs w:val="22"/>
                <w:lang w:val="en-PH" w:eastAsia="en-US"/>
              </w:rPr>
            </w:pPr>
            <w:ins w:id="79052" w:author="Diana Machado" w:date="2019-04-05T22:13:00Z">
              <w:r w:rsidRPr="00A244C2">
                <w:rPr>
                  <w:rFonts w:ascii="Calibri" w:eastAsia="PMingLiU" w:hAnsi="Calibri" w:cs="Calibri"/>
                  <w:b/>
                  <w:bCs/>
                  <w:color w:val="000000"/>
                  <w:sz w:val="22"/>
                  <w:szCs w:val="22"/>
                  <w:lang w:val="en-PH" w:eastAsia="en-US"/>
                </w:rPr>
                <w:t>Year Built 2004</w:t>
              </w:r>
            </w:ins>
          </w:p>
        </w:tc>
      </w:tr>
      <w:tr w:rsidR="00B554E7" w:rsidRPr="00A244C2" w:rsidTr="003C3A8C">
        <w:trPr>
          <w:trHeight w:val="290"/>
          <w:ins w:id="79053" w:author="Diana Machado" w:date="2019-04-05T22:13:00Z"/>
        </w:trPr>
        <w:tc>
          <w:tcPr>
            <w:tcW w:w="1907" w:type="dxa"/>
            <w:tcBorders>
              <w:top w:val="single" w:sz="12"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054" w:author="Diana Machado" w:date="2019-04-05T22:13:00Z"/>
                <w:rFonts w:ascii="Calibri" w:eastAsia="PMingLiU" w:hAnsi="Calibri" w:cs="Calibri"/>
                <w:color w:val="000000"/>
                <w:sz w:val="22"/>
                <w:szCs w:val="22"/>
                <w:lang w:val="en-PH" w:eastAsia="en-US"/>
              </w:rPr>
            </w:pPr>
            <w:ins w:id="79055" w:author="Diana Machado" w:date="2019-04-05T22:13:00Z">
              <w:r w:rsidRPr="00A244C2">
                <w:rPr>
                  <w:rFonts w:ascii="Calibri" w:eastAsia="PMingLiU" w:hAnsi="Calibri" w:cs="Calibri"/>
                  <w:color w:val="000000"/>
                  <w:sz w:val="22"/>
                  <w:szCs w:val="22"/>
                  <w:lang w:val="en-PH" w:eastAsia="en-US"/>
                </w:rPr>
                <w:t>Manufactured Homes</w:t>
              </w:r>
            </w:ins>
          </w:p>
        </w:tc>
        <w:tc>
          <w:tcPr>
            <w:tcW w:w="1943"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056" w:author="Diana Machado" w:date="2019-04-05T22:13:00Z"/>
                <w:rFonts w:ascii="Calibri" w:eastAsia="PMingLiU" w:hAnsi="Calibri" w:cs="Calibri"/>
                <w:color w:val="000000"/>
                <w:sz w:val="22"/>
                <w:szCs w:val="22"/>
                <w:lang w:val="en-PH" w:eastAsia="en-US"/>
              </w:rPr>
            </w:pPr>
            <w:ins w:id="79057"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58" w:author="Diana Machado" w:date="2019-04-05T22:13:00Z"/>
                <w:rFonts w:ascii="Calibri" w:eastAsia="PMingLiU" w:hAnsi="Calibri" w:cs="Calibri"/>
                <w:color w:val="000000"/>
                <w:sz w:val="22"/>
                <w:szCs w:val="22"/>
                <w:lang w:val="en-PH" w:eastAsia="en-US"/>
              </w:rPr>
            </w:pPr>
            <w:ins w:id="79059"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60" w:author="Diana Machado" w:date="2019-04-05T22:13:00Z"/>
                <w:rFonts w:ascii="Calibri" w:eastAsia="PMingLiU" w:hAnsi="Calibri" w:cs="Calibri"/>
                <w:color w:val="000000"/>
                <w:sz w:val="22"/>
                <w:szCs w:val="22"/>
                <w:lang w:val="en-PH" w:eastAsia="en-US"/>
              </w:rPr>
            </w:pPr>
            <w:ins w:id="79061"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12"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62" w:author="Diana Machado" w:date="2019-04-05T22:13:00Z"/>
                <w:rFonts w:ascii="Calibri" w:eastAsia="PMingLiU" w:hAnsi="Calibri" w:cs="Calibri"/>
                <w:color w:val="000000"/>
                <w:sz w:val="22"/>
                <w:szCs w:val="22"/>
                <w:lang w:val="en-PH" w:eastAsia="en-US"/>
              </w:rPr>
            </w:pPr>
            <w:ins w:id="79063" w:author="Diana Machado" w:date="2019-04-05T22:13:00Z">
              <w:r w:rsidRPr="00A244C2">
                <w:rPr>
                  <w:rFonts w:ascii="Calibri" w:eastAsia="PMingLiU" w:hAnsi="Calibri" w:cs="Calibri"/>
                  <w:color w:val="000000"/>
                  <w:sz w:val="22"/>
                  <w:szCs w:val="22"/>
                  <w:lang w:val="en-PH" w:eastAsia="en-US"/>
                </w:rPr>
                <w:t>2.8%</w:t>
              </w:r>
            </w:ins>
          </w:p>
        </w:tc>
      </w:tr>
      <w:tr w:rsidR="00B554E7" w:rsidRPr="00A244C2" w:rsidTr="003C3A8C">
        <w:trPr>
          <w:trHeight w:val="290"/>
          <w:ins w:id="7906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06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066" w:author="Diana Machado" w:date="2019-04-05T22:13:00Z"/>
                <w:rFonts w:ascii="Calibri" w:eastAsia="PMingLiU" w:hAnsi="Calibri" w:cs="Calibri"/>
                <w:color w:val="000000"/>
                <w:sz w:val="22"/>
                <w:szCs w:val="22"/>
                <w:lang w:val="en-PH" w:eastAsia="en-US"/>
              </w:rPr>
            </w:pPr>
            <w:ins w:id="79067"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68" w:author="Diana Machado" w:date="2019-04-05T22:13:00Z"/>
                <w:rFonts w:ascii="Calibri" w:eastAsia="PMingLiU" w:hAnsi="Calibri" w:cs="Calibri"/>
                <w:color w:val="000000"/>
                <w:sz w:val="22"/>
                <w:szCs w:val="22"/>
                <w:lang w:val="en-PH" w:eastAsia="en-US"/>
              </w:rPr>
            </w:pPr>
            <w:ins w:id="79069"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70" w:author="Diana Machado" w:date="2019-04-05T22:13:00Z"/>
                <w:rFonts w:ascii="Calibri" w:eastAsia="PMingLiU" w:hAnsi="Calibri" w:cs="Calibri"/>
                <w:color w:val="000000"/>
                <w:sz w:val="22"/>
                <w:szCs w:val="22"/>
                <w:lang w:val="en-PH" w:eastAsia="en-US"/>
              </w:rPr>
            </w:pPr>
            <w:ins w:id="79071"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72" w:author="Diana Machado" w:date="2019-04-05T22:13:00Z"/>
                <w:rFonts w:ascii="Calibri" w:eastAsia="PMingLiU" w:hAnsi="Calibri" w:cs="Calibri"/>
                <w:color w:val="000000"/>
                <w:sz w:val="22"/>
                <w:szCs w:val="22"/>
                <w:lang w:val="en-PH" w:eastAsia="en-US"/>
              </w:rPr>
            </w:pPr>
            <w:ins w:id="79073"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07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07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076" w:author="Diana Machado" w:date="2019-04-05T22:13:00Z"/>
                <w:rFonts w:ascii="Calibri" w:eastAsia="PMingLiU" w:hAnsi="Calibri" w:cs="Calibri"/>
                <w:color w:val="000000"/>
                <w:sz w:val="22"/>
                <w:szCs w:val="22"/>
                <w:lang w:val="en-PH" w:eastAsia="en-US"/>
              </w:rPr>
            </w:pPr>
            <w:ins w:id="79077"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78" w:author="Diana Machado" w:date="2019-04-05T22:13:00Z"/>
                <w:rFonts w:ascii="Calibri" w:eastAsia="PMingLiU" w:hAnsi="Calibri" w:cs="Calibri"/>
                <w:color w:val="000000"/>
                <w:sz w:val="22"/>
                <w:szCs w:val="22"/>
                <w:lang w:val="en-PH" w:eastAsia="en-US"/>
              </w:rPr>
            </w:pPr>
            <w:ins w:id="79079" w:author="Diana Machado" w:date="2019-04-05T22:13:00Z">
              <w:r w:rsidRPr="00A244C2">
                <w:rPr>
                  <w:rFonts w:ascii="Calibri" w:eastAsia="PMingLiU" w:hAnsi="Calibri" w:cs="Calibri"/>
                  <w:color w:val="000000"/>
                  <w:sz w:val="22"/>
                  <w:szCs w:val="22"/>
                  <w:lang w:val="en-PH" w:eastAsia="en-US"/>
                </w:rPr>
                <w:t>2.0%</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80" w:author="Diana Machado" w:date="2019-04-05T22:13:00Z"/>
                <w:rFonts w:ascii="Calibri" w:eastAsia="PMingLiU" w:hAnsi="Calibri" w:cs="Calibri"/>
                <w:color w:val="000000"/>
                <w:sz w:val="22"/>
                <w:szCs w:val="22"/>
                <w:lang w:val="en-PH" w:eastAsia="en-US"/>
              </w:rPr>
            </w:pPr>
            <w:ins w:id="79081" w:author="Diana Machado" w:date="2019-04-05T22:13:00Z">
              <w:r w:rsidRPr="00A244C2">
                <w:rPr>
                  <w:rFonts w:ascii="Calibri" w:eastAsia="PMingLiU" w:hAnsi="Calibri" w:cs="Calibri"/>
                  <w:color w:val="000000"/>
                  <w:sz w:val="22"/>
                  <w:szCs w:val="22"/>
                  <w:lang w:val="en-PH" w:eastAsia="en-US"/>
                </w:rPr>
                <w:t>2.0%</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82" w:author="Diana Machado" w:date="2019-04-05T22:13:00Z"/>
                <w:rFonts w:ascii="Calibri" w:eastAsia="PMingLiU" w:hAnsi="Calibri" w:cs="Calibri"/>
                <w:color w:val="000000"/>
                <w:sz w:val="22"/>
                <w:szCs w:val="22"/>
                <w:lang w:val="en-PH" w:eastAsia="en-US"/>
              </w:rPr>
            </w:pPr>
            <w:ins w:id="79083"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08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08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086" w:author="Diana Machado" w:date="2019-04-05T22:13:00Z"/>
                <w:rFonts w:ascii="Calibri" w:eastAsia="PMingLiU" w:hAnsi="Calibri" w:cs="Calibri"/>
                <w:color w:val="000000"/>
                <w:sz w:val="22"/>
                <w:szCs w:val="22"/>
                <w:lang w:val="en-PH" w:eastAsia="en-US"/>
              </w:rPr>
            </w:pPr>
            <w:ins w:id="79087"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88" w:author="Diana Machado" w:date="2019-04-05T22:13:00Z"/>
                <w:rFonts w:ascii="Calibri" w:eastAsia="PMingLiU" w:hAnsi="Calibri" w:cs="Calibri"/>
                <w:color w:val="000000"/>
                <w:sz w:val="22"/>
                <w:szCs w:val="22"/>
                <w:lang w:val="en-PH" w:eastAsia="en-US"/>
              </w:rPr>
            </w:pPr>
            <w:ins w:id="79089" w:author="Diana Machado" w:date="2019-04-05T22:13:00Z">
              <w:r w:rsidRPr="00A244C2">
                <w:rPr>
                  <w:rFonts w:ascii="Calibri" w:eastAsia="PMingLiU" w:hAnsi="Calibri" w:cs="Calibri"/>
                  <w:color w:val="000000"/>
                  <w:sz w:val="22"/>
                  <w:szCs w:val="22"/>
                  <w:lang w:val="en-PH" w:eastAsia="en-US"/>
                </w:rPr>
                <w:t>1.3%</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90" w:author="Diana Machado" w:date="2019-04-05T22:13:00Z"/>
                <w:rFonts w:ascii="Calibri" w:eastAsia="PMingLiU" w:hAnsi="Calibri" w:cs="Calibri"/>
                <w:color w:val="000000"/>
                <w:sz w:val="22"/>
                <w:szCs w:val="22"/>
                <w:lang w:val="en-PH" w:eastAsia="en-US"/>
              </w:rPr>
            </w:pPr>
            <w:ins w:id="79091" w:author="Diana Machado" w:date="2019-04-05T22:13:00Z">
              <w:r w:rsidRPr="00A244C2">
                <w:rPr>
                  <w:rFonts w:ascii="Calibri" w:eastAsia="PMingLiU" w:hAnsi="Calibri" w:cs="Calibri"/>
                  <w:color w:val="000000"/>
                  <w:sz w:val="22"/>
                  <w:szCs w:val="22"/>
                  <w:lang w:val="en-PH" w:eastAsia="en-US"/>
                </w:rPr>
                <w:t>1.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092" w:author="Diana Machado" w:date="2019-04-05T22:13:00Z"/>
                <w:rFonts w:ascii="Calibri" w:eastAsia="PMingLiU" w:hAnsi="Calibri" w:cs="Calibri"/>
                <w:color w:val="000000"/>
                <w:sz w:val="22"/>
                <w:szCs w:val="22"/>
                <w:lang w:val="en-PH" w:eastAsia="en-US"/>
              </w:rPr>
            </w:pPr>
            <w:ins w:id="79093" w:author="Diana Machado" w:date="2019-04-05T22:13:00Z">
              <w:r w:rsidRPr="00A244C2">
                <w:rPr>
                  <w:rFonts w:ascii="Calibri" w:eastAsia="PMingLiU" w:hAnsi="Calibri" w:cs="Calibri"/>
                  <w:color w:val="000000"/>
                  <w:sz w:val="22"/>
                  <w:szCs w:val="22"/>
                  <w:lang w:val="en-PH" w:eastAsia="en-US"/>
                </w:rPr>
                <w:t>1.8%</w:t>
              </w:r>
            </w:ins>
          </w:p>
        </w:tc>
      </w:tr>
      <w:tr w:rsidR="00B554E7" w:rsidRPr="00A244C2" w:rsidTr="003C3A8C">
        <w:trPr>
          <w:trHeight w:val="290"/>
          <w:ins w:id="7909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09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096" w:author="Diana Machado" w:date="2019-04-05T22:13:00Z"/>
                <w:rFonts w:ascii="Calibri" w:eastAsia="PMingLiU" w:hAnsi="Calibri" w:cs="Calibri"/>
                <w:color w:val="000000"/>
                <w:sz w:val="22"/>
                <w:szCs w:val="22"/>
                <w:lang w:val="en-PH" w:eastAsia="en-US"/>
              </w:rPr>
            </w:pPr>
            <w:ins w:id="79097"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098" w:author="Diana Machado" w:date="2019-04-05T22:13:00Z"/>
                <w:rFonts w:ascii="Calibri" w:eastAsia="PMingLiU" w:hAnsi="Calibri" w:cs="Calibri"/>
                <w:color w:val="000000"/>
                <w:sz w:val="22"/>
                <w:szCs w:val="22"/>
                <w:lang w:val="en-PH" w:eastAsia="en-US"/>
              </w:rPr>
            </w:pPr>
            <w:ins w:id="79099"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00" w:author="Diana Machado" w:date="2019-04-05T22:13:00Z"/>
                <w:rFonts w:ascii="Calibri" w:eastAsia="PMingLiU" w:hAnsi="Calibri" w:cs="Calibri"/>
                <w:color w:val="000000"/>
                <w:sz w:val="22"/>
                <w:szCs w:val="22"/>
                <w:lang w:val="en-PH" w:eastAsia="en-US"/>
              </w:rPr>
            </w:pPr>
            <w:ins w:id="79101"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02" w:author="Diana Machado" w:date="2019-04-05T22:13:00Z"/>
                <w:rFonts w:ascii="Calibri" w:eastAsia="PMingLiU" w:hAnsi="Calibri" w:cs="Calibri"/>
                <w:color w:val="000000"/>
                <w:sz w:val="22"/>
                <w:szCs w:val="22"/>
                <w:lang w:val="en-PH" w:eastAsia="en-US"/>
              </w:rPr>
            </w:pPr>
            <w:ins w:id="79103" w:author="Diana Machado" w:date="2019-04-05T22:13:00Z">
              <w:r w:rsidRPr="00A244C2">
                <w:rPr>
                  <w:rFonts w:ascii="Calibri" w:eastAsia="PMingLiU" w:hAnsi="Calibri" w:cs="Calibri"/>
                  <w:color w:val="000000"/>
                  <w:sz w:val="22"/>
                  <w:szCs w:val="22"/>
                  <w:lang w:val="en-PH" w:eastAsia="en-US"/>
                </w:rPr>
                <w:t>3.4%</w:t>
              </w:r>
            </w:ins>
          </w:p>
        </w:tc>
      </w:tr>
      <w:tr w:rsidR="00B554E7" w:rsidRPr="00A244C2" w:rsidTr="003C3A8C">
        <w:trPr>
          <w:trHeight w:val="300"/>
          <w:ins w:id="79104" w:author="Diana Machado" w:date="2019-04-05T22:13:00Z"/>
        </w:trPr>
        <w:tc>
          <w:tcPr>
            <w:tcW w:w="1907" w:type="dxa"/>
            <w:tcBorders>
              <w:top w:val="nil"/>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105"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left"/>
              <w:rPr>
                <w:ins w:id="79106" w:author="Diana Machado" w:date="2019-04-05T22:13:00Z"/>
                <w:rFonts w:ascii="Calibri" w:eastAsia="PMingLiU" w:hAnsi="Calibri" w:cs="Calibri"/>
                <w:color w:val="000000"/>
                <w:sz w:val="22"/>
                <w:szCs w:val="22"/>
                <w:lang w:val="en-PH" w:eastAsia="en-US"/>
              </w:rPr>
            </w:pPr>
            <w:ins w:id="79107"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108" w:author="Diana Machado" w:date="2019-04-05T22:13:00Z"/>
                <w:rFonts w:ascii="Calibri" w:eastAsia="PMingLiU" w:hAnsi="Calibri" w:cs="Calibri"/>
                <w:color w:val="000000"/>
                <w:sz w:val="22"/>
                <w:szCs w:val="22"/>
                <w:lang w:val="en-PH" w:eastAsia="en-US"/>
              </w:rPr>
            </w:pPr>
            <w:ins w:id="79109"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110" w:author="Diana Machado" w:date="2019-04-05T22:13:00Z"/>
                <w:rFonts w:ascii="Calibri" w:eastAsia="PMingLiU" w:hAnsi="Calibri" w:cs="Calibri"/>
                <w:color w:val="000000"/>
                <w:sz w:val="22"/>
                <w:szCs w:val="22"/>
                <w:lang w:val="en-PH" w:eastAsia="en-US"/>
              </w:rPr>
            </w:pPr>
            <w:ins w:id="79111"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112" w:author="Diana Machado" w:date="2019-04-05T22:13:00Z"/>
                <w:rFonts w:ascii="Calibri" w:eastAsia="PMingLiU" w:hAnsi="Calibri" w:cs="Calibri"/>
                <w:color w:val="000000"/>
                <w:sz w:val="22"/>
                <w:szCs w:val="22"/>
                <w:lang w:val="en-PH" w:eastAsia="en-US"/>
              </w:rPr>
            </w:pPr>
            <w:ins w:id="79113"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114" w:author="Diana Machado" w:date="2019-04-05T22:13:00Z"/>
        </w:trPr>
        <w:tc>
          <w:tcPr>
            <w:tcW w:w="1907" w:type="dxa"/>
            <w:tcBorders>
              <w:top w:val="single" w:sz="12" w:space="0" w:color="auto"/>
              <w:left w:val="single" w:sz="12" w:space="0" w:color="auto"/>
              <w:bottom w:val="nil"/>
              <w:right w:val="single" w:sz="6" w:space="0" w:color="auto"/>
            </w:tcBorders>
            <w:shd w:val="solid" w:color="FFFFFF" w:fill="auto"/>
          </w:tcPr>
          <w:p w:rsidR="00B554E7" w:rsidRPr="00A244C2" w:rsidRDefault="00B554E7" w:rsidP="003C3A8C">
            <w:pPr>
              <w:autoSpaceDE w:val="0"/>
              <w:autoSpaceDN w:val="0"/>
              <w:adjustRightInd w:val="0"/>
              <w:jc w:val="center"/>
              <w:rPr>
                <w:ins w:id="79115" w:author="Diana Machado" w:date="2019-04-05T22:13:00Z"/>
                <w:rFonts w:ascii="Calibri" w:eastAsia="PMingLiU" w:hAnsi="Calibri" w:cs="Calibri"/>
                <w:b/>
                <w:bCs/>
                <w:color w:val="000000"/>
                <w:sz w:val="22"/>
                <w:szCs w:val="22"/>
                <w:lang w:val="en-PH" w:eastAsia="en-US"/>
              </w:rPr>
            </w:pPr>
            <w:ins w:id="79116" w:author="Diana Machado" w:date="2019-04-05T22:13:00Z">
              <w:r w:rsidRPr="00A244C2">
                <w:rPr>
                  <w:rFonts w:ascii="Calibri" w:eastAsia="PMingLiU" w:hAnsi="Calibri" w:cs="Calibri"/>
                  <w:b/>
                  <w:bCs/>
                  <w:color w:val="000000"/>
                  <w:sz w:val="22"/>
                  <w:szCs w:val="22"/>
                  <w:lang w:val="en-PH" w:eastAsia="en-US"/>
                </w:rPr>
                <w:t>Construction / Policy</w:t>
              </w:r>
            </w:ins>
          </w:p>
        </w:tc>
        <w:tc>
          <w:tcPr>
            <w:tcW w:w="1943" w:type="dxa"/>
            <w:tcBorders>
              <w:top w:val="single" w:sz="12" w:space="0" w:color="auto"/>
              <w:left w:val="single" w:sz="6" w:space="0" w:color="auto"/>
              <w:bottom w:val="nil"/>
              <w:right w:val="single" w:sz="12" w:space="0" w:color="auto"/>
            </w:tcBorders>
            <w:shd w:val="solid" w:color="FFFFFF" w:fill="auto"/>
          </w:tcPr>
          <w:p w:rsidR="00B554E7" w:rsidRPr="00A244C2" w:rsidRDefault="00B554E7" w:rsidP="003C3A8C">
            <w:pPr>
              <w:autoSpaceDE w:val="0"/>
              <w:autoSpaceDN w:val="0"/>
              <w:adjustRightInd w:val="0"/>
              <w:jc w:val="center"/>
              <w:rPr>
                <w:ins w:id="79117" w:author="Diana Machado" w:date="2019-04-05T22:13:00Z"/>
                <w:rFonts w:ascii="Calibri" w:eastAsia="PMingLiU" w:hAnsi="Calibri" w:cs="Calibri"/>
                <w:b/>
                <w:bCs/>
                <w:color w:val="000000"/>
                <w:sz w:val="22"/>
                <w:szCs w:val="22"/>
                <w:lang w:val="en-PH" w:eastAsia="en-US"/>
              </w:rPr>
            </w:pPr>
            <w:ins w:id="79118" w:author="Diana Machado" w:date="2019-04-05T22:13:00Z">
              <w:r w:rsidRPr="00A244C2">
                <w:rPr>
                  <w:rFonts w:ascii="Calibri" w:eastAsia="PMingLiU" w:hAnsi="Calibri" w:cs="Calibri"/>
                  <w:b/>
                  <w:bCs/>
                  <w:color w:val="000000"/>
                  <w:sz w:val="22"/>
                  <w:szCs w:val="22"/>
                  <w:lang w:val="en-PH" w:eastAsia="en-US"/>
                </w:rPr>
                <w:t>Region</w:t>
              </w:r>
            </w:ins>
          </w:p>
        </w:tc>
        <w:tc>
          <w:tcPr>
            <w:tcW w:w="1480" w:type="dxa"/>
            <w:gridSpan w:val="3"/>
            <w:tcBorders>
              <w:top w:val="single" w:sz="12" w:space="0" w:color="auto"/>
              <w:left w:val="single" w:sz="12"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19" w:author="Diana Machado" w:date="2019-04-05T22:13:00Z"/>
                <w:rFonts w:ascii="Calibri" w:eastAsia="PMingLiU" w:hAnsi="Calibri" w:cs="Calibri"/>
                <w:b/>
                <w:bCs/>
                <w:color w:val="000000"/>
                <w:sz w:val="22"/>
                <w:szCs w:val="22"/>
                <w:lang w:val="en-PH" w:eastAsia="en-US"/>
              </w:rPr>
            </w:pPr>
            <w:ins w:id="79120" w:author="Diana Machado" w:date="2019-04-05T22:13:00Z">
              <w:r w:rsidRPr="00A244C2">
                <w:rPr>
                  <w:rFonts w:ascii="Calibri" w:eastAsia="PMingLiU" w:hAnsi="Calibri" w:cs="Calibri"/>
                  <w:b/>
                  <w:bCs/>
                  <w:color w:val="000000"/>
                  <w:sz w:val="22"/>
                  <w:szCs w:val="22"/>
                  <w:lang w:val="en-PH" w:eastAsia="en-US"/>
                </w:rPr>
                <w:t>Percentage Change in Hurricane Loss Cost</w:t>
              </w:r>
            </w:ins>
          </w:p>
        </w:tc>
      </w:tr>
      <w:tr w:rsidR="00B554E7" w:rsidRPr="00A244C2" w:rsidTr="003C3A8C">
        <w:trPr>
          <w:trHeight w:val="300"/>
          <w:ins w:id="79121" w:author="Diana Machado" w:date="2019-04-05T22:13:00Z"/>
        </w:trPr>
        <w:tc>
          <w:tcPr>
            <w:tcW w:w="1907" w:type="dxa"/>
            <w:tcBorders>
              <w:top w:val="nil"/>
              <w:left w:val="single" w:sz="12" w:space="0" w:color="auto"/>
              <w:bottom w:val="single" w:sz="12" w:space="0" w:color="auto"/>
              <w:right w:val="single" w:sz="6" w:space="0" w:color="auto"/>
            </w:tcBorders>
            <w:shd w:val="solid" w:color="FFFFFF" w:fill="auto"/>
          </w:tcPr>
          <w:p w:rsidR="00B554E7" w:rsidRPr="00A244C2" w:rsidRDefault="00B554E7" w:rsidP="003C3A8C">
            <w:pPr>
              <w:autoSpaceDE w:val="0"/>
              <w:autoSpaceDN w:val="0"/>
              <w:adjustRightInd w:val="0"/>
              <w:jc w:val="center"/>
              <w:rPr>
                <w:ins w:id="79122" w:author="Diana Machado" w:date="2019-04-05T22:13:00Z"/>
                <w:rFonts w:ascii="Calibri" w:eastAsia="PMingLiU" w:hAnsi="Calibri" w:cs="Calibri"/>
                <w:b/>
                <w:bCs/>
                <w:color w:val="000000"/>
                <w:sz w:val="22"/>
                <w:szCs w:val="22"/>
                <w:lang w:val="en-PH" w:eastAsia="en-US"/>
              </w:rPr>
            </w:pPr>
          </w:p>
        </w:tc>
        <w:tc>
          <w:tcPr>
            <w:tcW w:w="1943" w:type="dxa"/>
            <w:tcBorders>
              <w:top w:val="nil"/>
              <w:left w:val="single" w:sz="6" w:space="0" w:color="auto"/>
              <w:bottom w:val="single" w:sz="12" w:space="0" w:color="auto"/>
              <w:right w:val="single" w:sz="12" w:space="0" w:color="auto"/>
            </w:tcBorders>
            <w:shd w:val="solid" w:color="FFFFFF" w:fill="auto"/>
          </w:tcPr>
          <w:p w:rsidR="00B554E7" w:rsidRPr="00A244C2" w:rsidRDefault="00B554E7" w:rsidP="003C3A8C">
            <w:pPr>
              <w:autoSpaceDE w:val="0"/>
              <w:autoSpaceDN w:val="0"/>
              <w:adjustRightInd w:val="0"/>
              <w:jc w:val="center"/>
              <w:rPr>
                <w:ins w:id="79123" w:author="Diana Machado" w:date="2019-04-05T22:13:00Z"/>
                <w:rFonts w:ascii="Calibri" w:eastAsia="PMingLiU" w:hAnsi="Calibri" w:cs="Calibri"/>
                <w:b/>
                <w:bCs/>
                <w:color w:val="000000"/>
                <w:sz w:val="22"/>
                <w:szCs w:val="22"/>
                <w:lang w:val="en-PH" w:eastAsia="en-US"/>
              </w:rPr>
            </w:pPr>
          </w:p>
        </w:tc>
        <w:tc>
          <w:tcPr>
            <w:tcW w:w="1480" w:type="dxa"/>
            <w:tcBorders>
              <w:top w:val="single" w:sz="6" w:space="0" w:color="auto"/>
              <w:left w:val="single" w:sz="12"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124" w:author="Diana Machado" w:date="2019-04-05T22:13:00Z"/>
                <w:rFonts w:ascii="Calibri" w:eastAsia="PMingLiU" w:hAnsi="Calibri" w:cs="Calibri"/>
                <w:b/>
                <w:bCs/>
                <w:color w:val="000000"/>
                <w:sz w:val="22"/>
                <w:szCs w:val="22"/>
                <w:lang w:val="en-PH" w:eastAsia="en-US"/>
              </w:rPr>
            </w:pPr>
            <w:ins w:id="79125" w:author="Diana Machado" w:date="2019-04-05T22:13:00Z">
              <w:r w:rsidRPr="00A244C2">
                <w:rPr>
                  <w:rFonts w:ascii="Calibri" w:eastAsia="PMingLiU" w:hAnsi="Calibri" w:cs="Calibri"/>
                  <w:b/>
                  <w:bCs/>
                  <w:color w:val="000000"/>
                  <w:sz w:val="22"/>
                  <w:szCs w:val="22"/>
                  <w:lang w:val="en-PH" w:eastAsia="en-US"/>
                </w:rPr>
                <w:t>Year Built 1980</w:t>
              </w:r>
            </w:ins>
          </w:p>
        </w:tc>
        <w:tc>
          <w:tcPr>
            <w:tcW w:w="1480" w:type="dxa"/>
            <w:tcBorders>
              <w:top w:val="single" w:sz="6" w:space="0" w:color="auto"/>
              <w:left w:val="single" w:sz="6" w:space="0" w:color="auto"/>
              <w:bottom w:val="single" w:sz="12" w:space="0" w:color="auto"/>
              <w:right w:val="single" w:sz="6" w:space="0" w:color="auto"/>
            </w:tcBorders>
          </w:tcPr>
          <w:p w:rsidR="00B554E7" w:rsidRPr="00A244C2" w:rsidRDefault="00B554E7" w:rsidP="003C3A8C">
            <w:pPr>
              <w:autoSpaceDE w:val="0"/>
              <w:autoSpaceDN w:val="0"/>
              <w:adjustRightInd w:val="0"/>
              <w:jc w:val="center"/>
              <w:rPr>
                <w:ins w:id="79126" w:author="Diana Machado" w:date="2019-04-05T22:13:00Z"/>
                <w:rFonts w:ascii="Calibri" w:eastAsia="PMingLiU" w:hAnsi="Calibri" w:cs="Calibri"/>
                <w:b/>
                <w:bCs/>
                <w:color w:val="000000"/>
                <w:sz w:val="22"/>
                <w:szCs w:val="22"/>
                <w:lang w:val="en-PH" w:eastAsia="en-US"/>
              </w:rPr>
            </w:pPr>
            <w:ins w:id="79127" w:author="Diana Machado" w:date="2019-04-05T22:13:00Z">
              <w:r w:rsidRPr="00A244C2">
                <w:rPr>
                  <w:rFonts w:ascii="Calibri" w:eastAsia="PMingLiU" w:hAnsi="Calibri" w:cs="Calibri"/>
                  <w:b/>
                  <w:bCs/>
                  <w:color w:val="000000"/>
                  <w:sz w:val="22"/>
                  <w:szCs w:val="22"/>
                  <w:lang w:val="en-PH" w:eastAsia="en-US"/>
                </w:rPr>
                <w:t>Year Built 1998</w:t>
              </w:r>
            </w:ins>
          </w:p>
        </w:tc>
        <w:tc>
          <w:tcPr>
            <w:tcW w:w="1480" w:type="dxa"/>
            <w:tcBorders>
              <w:top w:val="single" w:sz="6" w:space="0" w:color="auto"/>
              <w:left w:val="single" w:sz="6" w:space="0" w:color="auto"/>
              <w:bottom w:val="single" w:sz="12" w:space="0" w:color="auto"/>
              <w:right w:val="single" w:sz="12" w:space="0" w:color="auto"/>
            </w:tcBorders>
          </w:tcPr>
          <w:p w:rsidR="00B554E7" w:rsidRPr="00A244C2" w:rsidRDefault="00B554E7" w:rsidP="003C3A8C">
            <w:pPr>
              <w:autoSpaceDE w:val="0"/>
              <w:autoSpaceDN w:val="0"/>
              <w:adjustRightInd w:val="0"/>
              <w:jc w:val="center"/>
              <w:rPr>
                <w:ins w:id="79128" w:author="Diana Machado" w:date="2019-04-05T22:13:00Z"/>
                <w:rFonts w:ascii="Calibri" w:eastAsia="PMingLiU" w:hAnsi="Calibri" w:cs="Calibri"/>
                <w:b/>
                <w:bCs/>
                <w:color w:val="000000"/>
                <w:sz w:val="22"/>
                <w:szCs w:val="22"/>
                <w:lang w:val="en-PH" w:eastAsia="en-US"/>
              </w:rPr>
            </w:pPr>
            <w:ins w:id="79129" w:author="Diana Machado" w:date="2019-04-05T22:13:00Z">
              <w:r w:rsidRPr="00A244C2">
                <w:rPr>
                  <w:rFonts w:ascii="Calibri" w:eastAsia="PMingLiU" w:hAnsi="Calibri" w:cs="Calibri"/>
                  <w:b/>
                  <w:bCs/>
                  <w:color w:val="000000"/>
                  <w:sz w:val="22"/>
                  <w:szCs w:val="22"/>
                  <w:lang w:val="en-PH" w:eastAsia="en-US"/>
                </w:rPr>
                <w:t>Year Built 2004</w:t>
              </w:r>
            </w:ins>
          </w:p>
        </w:tc>
      </w:tr>
      <w:tr w:rsidR="00B554E7" w:rsidRPr="00A244C2" w:rsidTr="003C3A8C">
        <w:trPr>
          <w:trHeight w:val="290"/>
          <w:ins w:id="79130" w:author="Diana Machado" w:date="2019-04-05T22:13:00Z"/>
        </w:trPr>
        <w:tc>
          <w:tcPr>
            <w:tcW w:w="1907" w:type="dxa"/>
            <w:tcBorders>
              <w:top w:val="single" w:sz="12"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131" w:author="Diana Machado" w:date="2019-04-05T22:13:00Z"/>
                <w:rFonts w:ascii="Calibri" w:eastAsia="PMingLiU" w:hAnsi="Calibri" w:cs="Calibri"/>
                <w:color w:val="000000"/>
                <w:sz w:val="22"/>
                <w:szCs w:val="22"/>
                <w:lang w:val="en-PH" w:eastAsia="en-US"/>
              </w:rPr>
            </w:pPr>
            <w:ins w:id="79132" w:author="Diana Machado" w:date="2019-04-05T22:13:00Z">
              <w:r w:rsidRPr="00A244C2">
                <w:rPr>
                  <w:rFonts w:ascii="Calibri" w:eastAsia="PMingLiU" w:hAnsi="Calibri" w:cs="Calibri"/>
                  <w:color w:val="000000"/>
                  <w:sz w:val="22"/>
                  <w:szCs w:val="22"/>
                  <w:lang w:val="en-PH" w:eastAsia="en-US"/>
                </w:rPr>
                <w:t>Frame Renters</w:t>
              </w:r>
            </w:ins>
          </w:p>
        </w:tc>
        <w:tc>
          <w:tcPr>
            <w:tcW w:w="1943"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133" w:author="Diana Machado" w:date="2019-04-05T22:13:00Z"/>
                <w:rFonts w:ascii="Calibri" w:eastAsia="PMingLiU" w:hAnsi="Calibri" w:cs="Calibri"/>
                <w:color w:val="000000"/>
                <w:sz w:val="22"/>
                <w:szCs w:val="22"/>
                <w:lang w:val="en-PH" w:eastAsia="en-US"/>
              </w:rPr>
            </w:pPr>
            <w:ins w:id="79134"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35" w:author="Diana Machado" w:date="2019-04-05T22:13:00Z"/>
                <w:rFonts w:ascii="Calibri" w:eastAsia="PMingLiU" w:hAnsi="Calibri" w:cs="Calibri"/>
                <w:color w:val="000000"/>
                <w:sz w:val="22"/>
                <w:szCs w:val="22"/>
                <w:lang w:val="en-PH" w:eastAsia="en-US"/>
              </w:rPr>
            </w:pPr>
            <w:ins w:id="79136" w:author="Diana Machado" w:date="2019-04-05T22:13:00Z">
              <w:r w:rsidRPr="00A244C2">
                <w:rPr>
                  <w:rFonts w:ascii="Calibri" w:eastAsia="PMingLiU" w:hAnsi="Calibri" w:cs="Calibri"/>
                  <w:color w:val="000000"/>
                  <w:sz w:val="22"/>
                  <w:szCs w:val="22"/>
                  <w:lang w:val="en-PH" w:eastAsia="en-US"/>
                </w:rPr>
                <w:t>3.0%</w:t>
              </w:r>
            </w:ins>
          </w:p>
        </w:tc>
        <w:tc>
          <w:tcPr>
            <w:tcW w:w="1480" w:type="dxa"/>
            <w:tcBorders>
              <w:top w:val="single" w:sz="12"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37" w:author="Diana Machado" w:date="2019-04-05T22:13:00Z"/>
                <w:rFonts w:ascii="Calibri" w:eastAsia="PMingLiU" w:hAnsi="Calibri" w:cs="Calibri"/>
                <w:color w:val="000000"/>
                <w:sz w:val="22"/>
                <w:szCs w:val="22"/>
                <w:lang w:val="en-PH" w:eastAsia="en-US"/>
              </w:rPr>
            </w:pPr>
            <w:ins w:id="79138" w:author="Diana Machado" w:date="2019-04-05T22:13:00Z">
              <w:r w:rsidRPr="00A244C2">
                <w:rPr>
                  <w:rFonts w:ascii="Calibri" w:eastAsia="PMingLiU" w:hAnsi="Calibri" w:cs="Calibri"/>
                  <w:color w:val="000000"/>
                  <w:sz w:val="22"/>
                  <w:szCs w:val="22"/>
                  <w:lang w:val="en-PH" w:eastAsia="en-US"/>
                </w:rPr>
                <w:t>2.9%</w:t>
              </w:r>
            </w:ins>
          </w:p>
        </w:tc>
        <w:tc>
          <w:tcPr>
            <w:tcW w:w="1480" w:type="dxa"/>
            <w:tcBorders>
              <w:top w:val="single" w:sz="12"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39" w:author="Diana Machado" w:date="2019-04-05T22:13:00Z"/>
                <w:rFonts w:ascii="Calibri" w:eastAsia="PMingLiU" w:hAnsi="Calibri" w:cs="Calibri"/>
                <w:color w:val="000000"/>
                <w:sz w:val="22"/>
                <w:szCs w:val="22"/>
                <w:lang w:val="en-PH" w:eastAsia="en-US"/>
              </w:rPr>
            </w:pPr>
            <w:ins w:id="79140" w:author="Diana Machado" w:date="2019-04-05T22:13:00Z">
              <w:r w:rsidRPr="00A244C2">
                <w:rPr>
                  <w:rFonts w:ascii="Calibri" w:eastAsia="PMingLiU" w:hAnsi="Calibri" w:cs="Calibri"/>
                  <w:color w:val="000000"/>
                  <w:sz w:val="22"/>
                  <w:szCs w:val="22"/>
                  <w:lang w:val="en-PH" w:eastAsia="en-US"/>
                </w:rPr>
                <w:t>2.9%</w:t>
              </w:r>
            </w:ins>
          </w:p>
        </w:tc>
      </w:tr>
      <w:tr w:rsidR="00B554E7" w:rsidRPr="00A244C2" w:rsidTr="003C3A8C">
        <w:trPr>
          <w:trHeight w:val="290"/>
          <w:ins w:id="79141"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142"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143" w:author="Diana Machado" w:date="2019-04-05T22:13:00Z"/>
                <w:rFonts w:ascii="Calibri" w:eastAsia="PMingLiU" w:hAnsi="Calibri" w:cs="Calibri"/>
                <w:color w:val="000000"/>
                <w:sz w:val="22"/>
                <w:szCs w:val="22"/>
                <w:lang w:val="en-PH" w:eastAsia="en-US"/>
              </w:rPr>
            </w:pPr>
            <w:ins w:id="79144"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45" w:author="Diana Machado" w:date="2019-04-05T22:13:00Z"/>
                <w:rFonts w:ascii="Calibri" w:eastAsia="PMingLiU" w:hAnsi="Calibri" w:cs="Calibri"/>
                <w:color w:val="000000"/>
                <w:sz w:val="22"/>
                <w:szCs w:val="22"/>
                <w:lang w:val="en-PH" w:eastAsia="en-US"/>
              </w:rPr>
            </w:pPr>
            <w:ins w:id="79146" w:author="Diana Machado" w:date="2019-04-05T22:13:00Z">
              <w:r w:rsidRPr="00A244C2">
                <w:rPr>
                  <w:rFonts w:ascii="Calibri" w:eastAsia="PMingLiU" w:hAnsi="Calibri" w:cs="Calibri"/>
                  <w:color w:val="000000"/>
                  <w:sz w:val="22"/>
                  <w:szCs w:val="22"/>
                  <w:lang w:val="en-PH" w:eastAsia="en-US"/>
                </w:rPr>
                <w:t>0.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47" w:author="Diana Machado" w:date="2019-04-05T22:13:00Z"/>
                <w:rFonts w:ascii="Calibri" w:eastAsia="PMingLiU" w:hAnsi="Calibri" w:cs="Calibri"/>
                <w:color w:val="000000"/>
                <w:sz w:val="22"/>
                <w:szCs w:val="22"/>
                <w:lang w:val="en-PH" w:eastAsia="en-US"/>
              </w:rPr>
            </w:pPr>
            <w:ins w:id="79148"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49" w:author="Diana Machado" w:date="2019-04-05T22:13:00Z"/>
                <w:rFonts w:ascii="Calibri" w:eastAsia="PMingLiU" w:hAnsi="Calibri" w:cs="Calibri"/>
                <w:color w:val="000000"/>
                <w:sz w:val="22"/>
                <w:szCs w:val="22"/>
                <w:lang w:val="en-PH" w:eastAsia="en-US"/>
              </w:rPr>
            </w:pPr>
            <w:ins w:id="79150"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151"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152"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153" w:author="Diana Machado" w:date="2019-04-05T22:13:00Z"/>
                <w:rFonts w:ascii="Calibri" w:eastAsia="PMingLiU" w:hAnsi="Calibri" w:cs="Calibri"/>
                <w:color w:val="000000"/>
                <w:sz w:val="22"/>
                <w:szCs w:val="22"/>
                <w:lang w:val="en-PH" w:eastAsia="en-US"/>
              </w:rPr>
            </w:pPr>
            <w:ins w:id="79154"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55" w:author="Diana Machado" w:date="2019-04-05T22:13:00Z"/>
                <w:rFonts w:ascii="Calibri" w:eastAsia="PMingLiU" w:hAnsi="Calibri" w:cs="Calibri"/>
                <w:color w:val="000000"/>
                <w:sz w:val="22"/>
                <w:szCs w:val="22"/>
                <w:lang w:val="en-PH" w:eastAsia="en-US"/>
              </w:rPr>
            </w:pPr>
            <w:ins w:id="79156" w:author="Diana Machado" w:date="2019-04-05T22:13:00Z">
              <w:r w:rsidRPr="00A244C2">
                <w:rPr>
                  <w:rFonts w:ascii="Calibri" w:eastAsia="PMingLiU" w:hAnsi="Calibri" w:cs="Calibri"/>
                  <w:color w:val="000000"/>
                  <w:sz w:val="22"/>
                  <w:szCs w:val="22"/>
                  <w:lang w:val="en-PH" w:eastAsia="en-US"/>
                </w:rPr>
                <w:t>1.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57" w:author="Diana Machado" w:date="2019-04-05T22:13:00Z"/>
                <w:rFonts w:ascii="Calibri" w:eastAsia="PMingLiU" w:hAnsi="Calibri" w:cs="Calibri"/>
                <w:color w:val="000000"/>
                <w:sz w:val="22"/>
                <w:szCs w:val="22"/>
                <w:lang w:val="en-PH" w:eastAsia="en-US"/>
              </w:rPr>
            </w:pPr>
            <w:ins w:id="79158" w:author="Diana Machado" w:date="2019-04-05T22:13:00Z">
              <w:r w:rsidRPr="00A244C2">
                <w:rPr>
                  <w:rFonts w:ascii="Calibri" w:eastAsia="PMingLiU" w:hAnsi="Calibri" w:cs="Calibri"/>
                  <w:color w:val="000000"/>
                  <w:sz w:val="22"/>
                  <w:szCs w:val="22"/>
                  <w:lang w:val="en-PH" w:eastAsia="en-US"/>
                </w:rPr>
                <w:t>2.0%</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59" w:author="Diana Machado" w:date="2019-04-05T22:13:00Z"/>
                <w:rFonts w:ascii="Calibri" w:eastAsia="PMingLiU" w:hAnsi="Calibri" w:cs="Calibri"/>
                <w:color w:val="000000"/>
                <w:sz w:val="22"/>
                <w:szCs w:val="22"/>
                <w:lang w:val="en-PH" w:eastAsia="en-US"/>
              </w:rPr>
            </w:pPr>
            <w:ins w:id="79160"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161"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162"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163" w:author="Diana Machado" w:date="2019-04-05T22:13:00Z"/>
                <w:rFonts w:ascii="Calibri" w:eastAsia="PMingLiU" w:hAnsi="Calibri" w:cs="Calibri"/>
                <w:color w:val="000000"/>
                <w:sz w:val="22"/>
                <w:szCs w:val="22"/>
                <w:lang w:val="en-PH" w:eastAsia="en-US"/>
              </w:rPr>
            </w:pPr>
            <w:ins w:id="79164"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65" w:author="Diana Machado" w:date="2019-04-05T22:13:00Z"/>
                <w:rFonts w:ascii="Calibri" w:eastAsia="PMingLiU" w:hAnsi="Calibri" w:cs="Calibri"/>
                <w:color w:val="000000"/>
                <w:sz w:val="22"/>
                <w:szCs w:val="22"/>
                <w:lang w:val="en-PH" w:eastAsia="en-US"/>
              </w:rPr>
            </w:pPr>
            <w:ins w:id="79166"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67" w:author="Diana Machado" w:date="2019-04-05T22:13:00Z"/>
                <w:rFonts w:ascii="Calibri" w:eastAsia="PMingLiU" w:hAnsi="Calibri" w:cs="Calibri"/>
                <w:color w:val="000000"/>
                <w:sz w:val="22"/>
                <w:szCs w:val="22"/>
                <w:lang w:val="en-PH" w:eastAsia="en-US"/>
              </w:rPr>
            </w:pPr>
            <w:ins w:id="79168"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69" w:author="Diana Machado" w:date="2019-04-05T22:13:00Z"/>
                <w:rFonts w:ascii="Calibri" w:eastAsia="PMingLiU" w:hAnsi="Calibri" w:cs="Calibri"/>
                <w:color w:val="000000"/>
                <w:sz w:val="22"/>
                <w:szCs w:val="22"/>
                <w:lang w:val="en-PH" w:eastAsia="en-US"/>
              </w:rPr>
            </w:pPr>
            <w:ins w:id="79170"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9171"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172"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173" w:author="Diana Machado" w:date="2019-04-05T22:13:00Z"/>
                <w:rFonts w:ascii="Calibri" w:eastAsia="PMingLiU" w:hAnsi="Calibri" w:cs="Calibri"/>
                <w:color w:val="000000"/>
                <w:sz w:val="22"/>
                <w:szCs w:val="22"/>
                <w:lang w:val="en-PH" w:eastAsia="en-US"/>
              </w:rPr>
            </w:pPr>
            <w:ins w:id="79174"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75" w:author="Diana Machado" w:date="2019-04-05T22:13:00Z"/>
                <w:rFonts w:ascii="Calibri" w:eastAsia="PMingLiU" w:hAnsi="Calibri" w:cs="Calibri"/>
                <w:color w:val="000000"/>
                <w:sz w:val="22"/>
                <w:szCs w:val="22"/>
                <w:lang w:val="en-PH" w:eastAsia="en-US"/>
              </w:rPr>
            </w:pPr>
            <w:ins w:id="79176" w:author="Diana Machado" w:date="2019-04-05T22:13:00Z">
              <w:r w:rsidRPr="00A244C2">
                <w:rPr>
                  <w:rFonts w:ascii="Calibri" w:eastAsia="PMingLiU" w:hAnsi="Calibri" w:cs="Calibri"/>
                  <w:color w:val="000000"/>
                  <w:sz w:val="22"/>
                  <w:szCs w:val="22"/>
                  <w:lang w:val="en-PH" w:eastAsia="en-US"/>
                </w:rPr>
                <w:t>3.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77" w:author="Diana Machado" w:date="2019-04-05T22:13:00Z"/>
                <w:rFonts w:ascii="Calibri" w:eastAsia="PMingLiU" w:hAnsi="Calibri" w:cs="Calibri"/>
                <w:color w:val="000000"/>
                <w:sz w:val="22"/>
                <w:szCs w:val="22"/>
                <w:lang w:val="en-PH" w:eastAsia="en-US"/>
              </w:rPr>
            </w:pPr>
            <w:ins w:id="79178" w:author="Diana Machado" w:date="2019-04-05T22:13:00Z">
              <w:r w:rsidRPr="00A244C2">
                <w:rPr>
                  <w:rFonts w:ascii="Calibri" w:eastAsia="PMingLiU" w:hAnsi="Calibri" w:cs="Calibri"/>
                  <w:color w:val="000000"/>
                  <w:sz w:val="22"/>
                  <w:szCs w:val="22"/>
                  <w:lang w:val="en-PH" w:eastAsia="en-US"/>
                </w:rPr>
                <w:t>3.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79" w:author="Diana Machado" w:date="2019-04-05T22:13:00Z"/>
                <w:rFonts w:ascii="Calibri" w:eastAsia="PMingLiU" w:hAnsi="Calibri" w:cs="Calibri"/>
                <w:color w:val="000000"/>
                <w:sz w:val="22"/>
                <w:szCs w:val="22"/>
                <w:lang w:val="en-PH" w:eastAsia="en-US"/>
              </w:rPr>
            </w:pPr>
            <w:ins w:id="79180" w:author="Diana Machado" w:date="2019-04-05T22:13:00Z">
              <w:r w:rsidRPr="00A244C2">
                <w:rPr>
                  <w:rFonts w:ascii="Calibri" w:eastAsia="PMingLiU" w:hAnsi="Calibri" w:cs="Calibri"/>
                  <w:color w:val="000000"/>
                  <w:sz w:val="22"/>
                  <w:szCs w:val="22"/>
                  <w:lang w:val="en-PH" w:eastAsia="en-US"/>
                </w:rPr>
                <w:t>3.4%</w:t>
              </w:r>
            </w:ins>
          </w:p>
        </w:tc>
      </w:tr>
      <w:tr w:rsidR="00B554E7" w:rsidRPr="00A244C2" w:rsidTr="003C3A8C">
        <w:trPr>
          <w:trHeight w:val="290"/>
          <w:ins w:id="79181"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82"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183" w:author="Diana Machado" w:date="2019-04-05T22:13:00Z"/>
                <w:rFonts w:ascii="Calibri" w:eastAsia="PMingLiU" w:hAnsi="Calibri" w:cs="Calibri"/>
                <w:color w:val="000000"/>
                <w:sz w:val="22"/>
                <w:szCs w:val="22"/>
                <w:lang w:val="en-PH" w:eastAsia="en-US"/>
              </w:rPr>
            </w:pPr>
            <w:ins w:id="79184"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85" w:author="Diana Machado" w:date="2019-04-05T22:13:00Z"/>
                <w:rFonts w:ascii="Calibri" w:eastAsia="PMingLiU" w:hAnsi="Calibri" w:cs="Calibri"/>
                <w:color w:val="000000"/>
                <w:sz w:val="22"/>
                <w:szCs w:val="22"/>
                <w:lang w:val="en-PH" w:eastAsia="en-US"/>
              </w:rPr>
            </w:pPr>
            <w:ins w:id="79186"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87" w:author="Diana Machado" w:date="2019-04-05T22:13:00Z"/>
                <w:rFonts w:ascii="Calibri" w:eastAsia="PMingLiU" w:hAnsi="Calibri" w:cs="Calibri"/>
                <w:color w:val="000000"/>
                <w:sz w:val="22"/>
                <w:szCs w:val="22"/>
                <w:lang w:val="en-PH" w:eastAsia="en-US"/>
              </w:rPr>
            </w:pPr>
            <w:ins w:id="79188"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189" w:author="Diana Machado" w:date="2019-04-05T22:13:00Z"/>
                <w:rFonts w:ascii="Calibri" w:eastAsia="PMingLiU" w:hAnsi="Calibri" w:cs="Calibri"/>
                <w:color w:val="000000"/>
                <w:sz w:val="22"/>
                <w:szCs w:val="22"/>
                <w:lang w:val="en-PH" w:eastAsia="en-US"/>
              </w:rPr>
            </w:pPr>
            <w:ins w:id="79190"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191"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192" w:author="Diana Machado" w:date="2019-04-05T22:13:00Z"/>
                <w:rFonts w:ascii="Calibri" w:eastAsia="PMingLiU" w:hAnsi="Calibri" w:cs="Calibri"/>
                <w:color w:val="000000"/>
                <w:sz w:val="22"/>
                <w:szCs w:val="22"/>
                <w:lang w:val="en-PH" w:eastAsia="en-US"/>
              </w:rPr>
            </w:pPr>
            <w:ins w:id="79193" w:author="Diana Machado" w:date="2019-04-05T22:13:00Z">
              <w:r w:rsidRPr="00A244C2">
                <w:rPr>
                  <w:rFonts w:ascii="Calibri" w:eastAsia="PMingLiU" w:hAnsi="Calibri" w:cs="Calibri"/>
                  <w:color w:val="000000"/>
                  <w:sz w:val="22"/>
                  <w:szCs w:val="22"/>
                  <w:lang w:val="en-PH" w:eastAsia="en-US"/>
                </w:rPr>
                <w:t>Masonry Renters</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194" w:author="Diana Machado" w:date="2019-04-05T22:13:00Z"/>
                <w:rFonts w:ascii="Calibri" w:eastAsia="PMingLiU" w:hAnsi="Calibri" w:cs="Calibri"/>
                <w:color w:val="000000"/>
                <w:sz w:val="22"/>
                <w:szCs w:val="22"/>
                <w:lang w:val="en-PH" w:eastAsia="en-US"/>
              </w:rPr>
            </w:pPr>
            <w:ins w:id="79195"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96" w:author="Diana Machado" w:date="2019-04-05T22:13:00Z"/>
                <w:rFonts w:ascii="Calibri" w:eastAsia="PMingLiU" w:hAnsi="Calibri" w:cs="Calibri"/>
                <w:color w:val="000000"/>
                <w:sz w:val="22"/>
                <w:szCs w:val="22"/>
                <w:lang w:val="en-PH" w:eastAsia="en-US"/>
              </w:rPr>
            </w:pPr>
            <w:ins w:id="79197" w:author="Diana Machado" w:date="2019-04-05T22:13:00Z">
              <w:r w:rsidRPr="00A244C2">
                <w:rPr>
                  <w:rFonts w:ascii="Calibri" w:eastAsia="PMingLiU" w:hAnsi="Calibri" w:cs="Calibri"/>
                  <w:color w:val="000000"/>
                  <w:sz w:val="22"/>
                  <w:szCs w:val="22"/>
                  <w:lang w:val="en-PH" w:eastAsia="en-US"/>
                </w:rPr>
                <w:t>3.0%</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198" w:author="Diana Machado" w:date="2019-04-05T22:13:00Z"/>
                <w:rFonts w:ascii="Calibri" w:eastAsia="PMingLiU" w:hAnsi="Calibri" w:cs="Calibri"/>
                <w:color w:val="000000"/>
                <w:sz w:val="22"/>
                <w:szCs w:val="22"/>
                <w:lang w:val="en-PH" w:eastAsia="en-US"/>
              </w:rPr>
            </w:pPr>
            <w:ins w:id="79199"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00" w:author="Diana Machado" w:date="2019-04-05T22:13:00Z"/>
                <w:rFonts w:ascii="Calibri" w:eastAsia="PMingLiU" w:hAnsi="Calibri" w:cs="Calibri"/>
                <w:color w:val="000000"/>
                <w:sz w:val="22"/>
                <w:szCs w:val="22"/>
                <w:lang w:val="en-PH" w:eastAsia="en-US"/>
              </w:rPr>
            </w:pPr>
            <w:ins w:id="79201"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20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0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04" w:author="Diana Machado" w:date="2019-04-05T22:13:00Z"/>
                <w:rFonts w:ascii="Calibri" w:eastAsia="PMingLiU" w:hAnsi="Calibri" w:cs="Calibri"/>
                <w:color w:val="000000"/>
                <w:sz w:val="22"/>
                <w:szCs w:val="22"/>
                <w:lang w:val="en-PH" w:eastAsia="en-US"/>
              </w:rPr>
            </w:pPr>
            <w:ins w:id="79205"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06" w:author="Diana Machado" w:date="2019-04-05T22:13:00Z"/>
                <w:rFonts w:ascii="Calibri" w:eastAsia="PMingLiU" w:hAnsi="Calibri" w:cs="Calibri"/>
                <w:color w:val="000000"/>
                <w:sz w:val="22"/>
                <w:szCs w:val="22"/>
                <w:lang w:val="en-PH" w:eastAsia="en-US"/>
              </w:rPr>
            </w:pPr>
            <w:ins w:id="79207" w:author="Diana Machado" w:date="2019-04-05T22:13:00Z">
              <w:r w:rsidRPr="00A244C2">
                <w:rPr>
                  <w:rFonts w:ascii="Calibri" w:eastAsia="PMingLiU" w:hAnsi="Calibri" w:cs="Calibri"/>
                  <w:color w:val="000000"/>
                  <w:sz w:val="22"/>
                  <w:szCs w:val="22"/>
                  <w:lang w:val="en-PH" w:eastAsia="en-US"/>
                </w:rPr>
                <w:t>0.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08" w:author="Diana Machado" w:date="2019-04-05T22:13:00Z"/>
                <w:rFonts w:ascii="Calibri" w:eastAsia="PMingLiU" w:hAnsi="Calibri" w:cs="Calibri"/>
                <w:color w:val="000000"/>
                <w:sz w:val="22"/>
                <w:szCs w:val="22"/>
                <w:lang w:val="en-PH" w:eastAsia="en-US"/>
              </w:rPr>
            </w:pPr>
            <w:ins w:id="79209"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10" w:author="Diana Machado" w:date="2019-04-05T22:13:00Z"/>
                <w:rFonts w:ascii="Calibri" w:eastAsia="PMingLiU" w:hAnsi="Calibri" w:cs="Calibri"/>
                <w:color w:val="000000"/>
                <w:sz w:val="22"/>
                <w:szCs w:val="22"/>
                <w:lang w:val="en-PH" w:eastAsia="en-US"/>
              </w:rPr>
            </w:pPr>
            <w:ins w:id="79211"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21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1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14" w:author="Diana Machado" w:date="2019-04-05T22:13:00Z"/>
                <w:rFonts w:ascii="Calibri" w:eastAsia="PMingLiU" w:hAnsi="Calibri" w:cs="Calibri"/>
                <w:color w:val="000000"/>
                <w:sz w:val="22"/>
                <w:szCs w:val="22"/>
                <w:lang w:val="en-PH" w:eastAsia="en-US"/>
              </w:rPr>
            </w:pPr>
            <w:ins w:id="79215"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16" w:author="Diana Machado" w:date="2019-04-05T22:13:00Z"/>
                <w:rFonts w:ascii="Calibri" w:eastAsia="PMingLiU" w:hAnsi="Calibri" w:cs="Calibri"/>
                <w:color w:val="000000"/>
                <w:sz w:val="22"/>
                <w:szCs w:val="22"/>
                <w:lang w:val="en-PH" w:eastAsia="en-US"/>
              </w:rPr>
            </w:pPr>
            <w:ins w:id="79217" w:author="Diana Machado" w:date="2019-04-05T22:13:00Z">
              <w:r w:rsidRPr="00A244C2">
                <w:rPr>
                  <w:rFonts w:ascii="Calibri" w:eastAsia="PMingLiU" w:hAnsi="Calibri" w:cs="Calibri"/>
                  <w:color w:val="000000"/>
                  <w:sz w:val="22"/>
                  <w:szCs w:val="22"/>
                  <w:lang w:val="en-PH" w:eastAsia="en-US"/>
                </w:rPr>
                <w:t>1.3%</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18" w:author="Diana Machado" w:date="2019-04-05T22:13:00Z"/>
                <w:rFonts w:ascii="Calibri" w:eastAsia="PMingLiU" w:hAnsi="Calibri" w:cs="Calibri"/>
                <w:color w:val="000000"/>
                <w:sz w:val="22"/>
                <w:szCs w:val="22"/>
                <w:lang w:val="en-PH" w:eastAsia="en-US"/>
              </w:rPr>
            </w:pPr>
            <w:ins w:id="79219"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20" w:author="Diana Machado" w:date="2019-04-05T22:13:00Z"/>
                <w:rFonts w:ascii="Calibri" w:eastAsia="PMingLiU" w:hAnsi="Calibri" w:cs="Calibri"/>
                <w:color w:val="000000"/>
                <w:sz w:val="22"/>
                <w:szCs w:val="22"/>
                <w:lang w:val="en-PH" w:eastAsia="en-US"/>
              </w:rPr>
            </w:pPr>
            <w:ins w:id="79221"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22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2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24" w:author="Diana Machado" w:date="2019-04-05T22:13:00Z"/>
                <w:rFonts w:ascii="Calibri" w:eastAsia="PMingLiU" w:hAnsi="Calibri" w:cs="Calibri"/>
                <w:color w:val="000000"/>
                <w:sz w:val="22"/>
                <w:szCs w:val="22"/>
                <w:lang w:val="en-PH" w:eastAsia="en-US"/>
              </w:rPr>
            </w:pPr>
            <w:ins w:id="79225"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26" w:author="Diana Machado" w:date="2019-04-05T22:13:00Z"/>
                <w:rFonts w:ascii="Calibri" w:eastAsia="PMingLiU" w:hAnsi="Calibri" w:cs="Calibri"/>
                <w:color w:val="000000"/>
                <w:sz w:val="22"/>
                <w:szCs w:val="22"/>
                <w:lang w:val="en-PH" w:eastAsia="en-US"/>
              </w:rPr>
            </w:pPr>
            <w:ins w:id="79227"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28" w:author="Diana Machado" w:date="2019-04-05T22:13:00Z"/>
                <w:rFonts w:ascii="Calibri" w:eastAsia="PMingLiU" w:hAnsi="Calibri" w:cs="Calibri"/>
                <w:color w:val="000000"/>
                <w:sz w:val="22"/>
                <w:szCs w:val="22"/>
                <w:lang w:val="en-PH" w:eastAsia="en-US"/>
              </w:rPr>
            </w:pPr>
            <w:ins w:id="79229"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30" w:author="Diana Machado" w:date="2019-04-05T22:13:00Z"/>
                <w:rFonts w:ascii="Calibri" w:eastAsia="PMingLiU" w:hAnsi="Calibri" w:cs="Calibri"/>
                <w:color w:val="000000"/>
                <w:sz w:val="22"/>
                <w:szCs w:val="22"/>
                <w:lang w:val="en-PH" w:eastAsia="en-US"/>
              </w:rPr>
            </w:pPr>
            <w:ins w:id="79231" w:author="Diana Machado" w:date="2019-04-05T22:13:00Z">
              <w:r w:rsidRPr="00A244C2">
                <w:rPr>
                  <w:rFonts w:ascii="Calibri" w:eastAsia="PMingLiU" w:hAnsi="Calibri" w:cs="Calibri"/>
                  <w:color w:val="000000"/>
                  <w:sz w:val="22"/>
                  <w:szCs w:val="22"/>
                  <w:lang w:val="en-PH" w:eastAsia="en-US"/>
                </w:rPr>
                <w:t>1.8%</w:t>
              </w:r>
            </w:ins>
          </w:p>
        </w:tc>
      </w:tr>
      <w:tr w:rsidR="00B554E7" w:rsidRPr="00A244C2" w:rsidTr="003C3A8C">
        <w:trPr>
          <w:trHeight w:val="290"/>
          <w:ins w:id="79232"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3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34" w:author="Diana Machado" w:date="2019-04-05T22:13:00Z"/>
                <w:rFonts w:ascii="Calibri" w:eastAsia="PMingLiU" w:hAnsi="Calibri" w:cs="Calibri"/>
                <w:color w:val="000000"/>
                <w:sz w:val="22"/>
                <w:szCs w:val="22"/>
                <w:lang w:val="en-PH" w:eastAsia="en-US"/>
              </w:rPr>
            </w:pPr>
            <w:ins w:id="79235"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36" w:author="Diana Machado" w:date="2019-04-05T22:13:00Z"/>
                <w:rFonts w:ascii="Calibri" w:eastAsia="PMingLiU" w:hAnsi="Calibri" w:cs="Calibri"/>
                <w:color w:val="000000"/>
                <w:sz w:val="22"/>
                <w:szCs w:val="22"/>
                <w:lang w:val="en-PH" w:eastAsia="en-US"/>
              </w:rPr>
            </w:pPr>
            <w:ins w:id="79237" w:author="Diana Machado" w:date="2019-04-05T22:13:00Z">
              <w:r w:rsidRPr="00A244C2">
                <w:rPr>
                  <w:rFonts w:ascii="Calibri" w:eastAsia="PMingLiU" w:hAnsi="Calibri" w:cs="Calibri"/>
                  <w:color w:val="000000"/>
                  <w:sz w:val="22"/>
                  <w:szCs w:val="22"/>
                  <w:lang w:val="en-PH" w:eastAsia="en-US"/>
                </w:rPr>
                <w:t>3.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38" w:author="Diana Machado" w:date="2019-04-05T22:13:00Z"/>
                <w:rFonts w:ascii="Calibri" w:eastAsia="PMingLiU" w:hAnsi="Calibri" w:cs="Calibri"/>
                <w:color w:val="000000"/>
                <w:sz w:val="22"/>
                <w:szCs w:val="22"/>
                <w:lang w:val="en-PH" w:eastAsia="en-US"/>
              </w:rPr>
            </w:pPr>
            <w:ins w:id="79239"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40" w:author="Diana Machado" w:date="2019-04-05T22:13:00Z"/>
                <w:rFonts w:ascii="Calibri" w:eastAsia="PMingLiU" w:hAnsi="Calibri" w:cs="Calibri"/>
                <w:color w:val="000000"/>
                <w:sz w:val="22"/>
                <w:szCs w:val="22"/>
                <w:lang w:val="en-PH" w:eastAsia="en-US"/>
              </w:rPr>
            </w:pPr>
            <w:ins w:id="79241" w:author="Diana Machado" w:date="2019-04-05T22:13:00Z">
              <w:r w:rsidRPr="00A244C2">
                <w:rPr>
                  <w:rFonts w:ascii="Calibri" w:eastAsia="PMingLiU" w:hAnsi="Calibri" w:cs="Calibri"/>
                  <w:color w:val="000000"/>
                  <w:sz w:val="22"/>
                  <w:szCs w:val="22"/>
                  <w:lang w:val="en-PH" w:eastAsia="en-US"/>
                </w:rPr>
                <w:t>3.2%</w:t>
              </w:r>
            </w:ins>
          </w:p>
        </w:tc>
      </w:tr>
      <w:tr w:rsidR="00B554E7" w:rsidRPr="00A244C2" w:rsidTr="003C3A8C">
        <w:trPr>
          <w:trHeight w:val="290"/>
          <w:ins w:id="79242"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43"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44" w:author="Diana Machado" w:date="2019-04-05T22:13:00Z"/>
                <w:rFonts w:ascii="Calibri" w:eastAsia="PMingLiU" w:hAnsi="Calibri" w:cs="Calibri"/>
                <w:color w:val="000000"/>
                <w:sz w:val="22"/>
                <w:szCs w:val="22"/>
                <w:lang w:val="en-PH" w:eastAsia="en-US"/>
              </w:rPr>
            </w:pPr>
            <w:ins w:id="79245"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46" w:author="Diana Machado" w:date="2019-04-05T22:13:00Z"/>
                <w:rFonts w:ascii="Calibri" w:eastAsia="PMingLiU" w:hAnsi="Calibri" w:cs="Calibri"/>
                <w:color w:val="000000"/>
                <w:sz w:val="22"/>
                <w:szCs w:val="22"/>
                <w:lang w:val="en-PH" w:eastAsia="en-US"/>
              </w:rPr>
            </w:pPr>
            <w:ins w:id="79247"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48" w:author="Diana Machado" w:date="2019-04-05T22:13:00Z"/>
                <w:rFonts w:ascii="Calibri" w:eastAsia="PMingLiU" w:hAnsi="Calibri" w:cs="Calibri"/>
                <w:color w:val="000000"/>
                <w:sz w:val="22"/>
                <w:szCs w:val="22"/>
                <w:lang w:val="en-PH" w:eastAsia="en-US"/>
              </w:rPr>
            </w:pPr>
            <w:ins w:id="79249"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50" w:author="Diana Machado" w:date="2019-04-05T22:13:00Z"/>
                <w:rFonts w:ascii="Calibri" w:eastAsia="PMingLiU" w:hAnsi="Calibri" w:cs="Calibri"/>
                <w:color w:val="000000"/>
                <w:sz w:val="22"/>
                <w:szCs w:val="22"/>
                <w:lang w:val="en-PH" w:eastAsia="en-US"/>
              </w:rPr>
            </w:pPr>
            <w:ins w:id="79251"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252"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53" w:author="Diana Machado" w:date="2019-04-05T22:13:00Z"/>
                <w:rFonts w:ascii="Calibri" w:eastAsia="PMingLiU" w:hAnsi="Calibri" w:cs="Calibri"/>
                <w:color w:val="000000"/>
                <w:sz w:val="22"/>
                <w:szCs w:val="22"/>
                <w:lang w:val="en-PH" w:eastAsia="en-US"/>
              </w:rPr>
            </w:pPr>
            <w:ins w:id="79254" w:author="Diana Machado" w:date="2019-04-05T22:13:00Z">
              <w:r w:rsidRPr="00A244C2">
                <w:rPr>
                  <w:rFonts w:ascii="Calibri" w:eastAsia="PMingLiU" w:hAnsi="Calibri" w:cs="Calibri"/>
                  <w:color w:val="000000"/>
                  <w:sz w:val="22"/>
                  <w:szCs w:val="22"/>
                  <w:lang w:val="en-PH" w:eastAsia="en-US"/>
                </w:rPr>
                <w:t>Frame Condo Unit</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55" w:author="Diana Machado" w:date="2019-04-05T22:13:00Z"/>
                <w:rFonts w:ascii="Calibri" w:eastAsia="PMingLiU" w:hAnsi="Calibri" w:cs="Calibri"/>
                <w:color w:val="000000"/>
                <w:sz w:val="22"/>
                <w:szCs w:val="22"/>
                <w:lang w:val="en-PH" w:eastAsia="en-US"/>
              </w:rPr>
            </w:pPr>
            <w:ins w:id="79256"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57" w:author="Diana Machado" w:date="2019-04-05T22:13:00Z"/>
                <w:rFonts w:ascii="Calibri" w:eastAsia="PMingLiU" w:hAnsi="Calibri" w:cs="Calibri"/>
                <w:color w:val="000000"/>
                <w:sz w:val="22"/>
                <w:szCs w:val="22"/>
                <w:lang w:val="en-PH" w:eastAsia="en-US"/>
              </w:rPr>
            </w:pPr>
            <w:ins w:id="79258" w:author="Diana Machado" w:date="2019-04-05T22:13:00Z">
              <w:r w:rsidRPr="00A244C2">
                <w:rPr>
                  <w:rFonts w:ascii="Calibri" w:eastAsia="PMingLiU" w:hAnsi="Calibri" w:cs="Calibri"/>
                  <w:color w:val="000000"/>
                  <w:sz w:val="22"/>
                  <w:szCs w:val="22"/>
                  <w:lang w:val="en-PH" w:eastAsia="en-US"/>
                </w:rPr>
                <w:t>2.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59" w:author="Diana Machado" w:date="2019-04-05T22:13:00Z"/>
                <w:rFonts w:ascii="Calibri" w:eastAsia="PMingLiU" w:hAnsi="Calibri" w:cs="Calibri"/>
                <w:color w:val="000000"/>
                <w:sz w:val="22"/>
                <w:szCs w:val="22"/>
                <w:lang w:val="en-PH" w:eastAsia="en-US"/>
              </w:rPr>
            </w:pPr>
            <w:ins w:id="79260" w:author="Diana Machado" w:date="2019-04-05T22:13:00Z">
              <w:r w:rsidRPr="00A244C2">
                <w:rPr>
                  <w:rFonts w:ascii="Calibri" w:eastAsia="PMingLiU" w:hAnsi="Calibri" w:cs="Calibri"/>
                  <w:color w:val="000000"/>
                  <w:sz w:val="22"/>
                  <w:szCs w:val="22"/>
                  <w:lang w:val="en-PH" w:eastAsia="en-US"/>
                </w:rPr>
                <w:t>2.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61" w:author="Diana Machado" w:date="2019-04-05T22:13:00Z"/>
                <w:rFonts w:ascii="Calibri" w:eastAsia="PMingLiU" w:hAnsi="Calibri" w:cs="Calibri"/>
                <w:color w:val="000000"/>
                <w:sz w:val="22"/>
                <w:szCs w:val="22"/>
                <w:lang w:val="en-PH" w:eastAsia="en-US"/>
              </w:rPr>
            </w:pPr>
            <w:ins w:id="79262" w:author="Diana Machado" w:date="2019-04-05T22:13:00Z">
              <w:r w:rsidRPr="00A244C2">
                <w:rPr>
                  <w:rFonts w:ascii="Calibri" w:eastAsia="PMingLiU" w:hAnsi="Calibri" w:cs="Calibri"/>
                  <w:color w:val="000000"/>
                  <w:sz w:val="22"/>
                  <w:szCs w:val="22"/>
                  <w:lang w:val="en-PH" w:eastAsia="en-US"/>
                </w:rPr>
                <w:t>2.8%</w:t>
              </w:r>
            </w:ins>
          </w:p>
        </w:tc>
      </w:tr>
      <w:tr w:rsidR="00B554E7" w:rsidRPr="00A244C2" w:rsidTr="003C3A8C">
        <w:trPr>
          <w:trHeight w:val="290"/>
          <w:ins w:id="7926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6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65" w:author="Diana Machado" w:date="2019-04-05T22:13:00Z"/>
                <w:rFonts w:ascii="Calibri" w:eastAsia="PMingLiU" w:hAnsi="Calibri" w:cs="Calibri"/>
                <w:color w:val="000000"/>
                <w:sz w:val="22"/>
                <w:szCs w:val="22"/>
                <w:lang w:val="en-PH" w:eastAsia="en-US"/>
              </w:rPr>
            </w:pPr>
            <w:ins w:id="79266"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67" w:author="Diana Machado" w:date="2019-04-05T22:13:00Z"/>
                <w:rFonts w:ascii="Calibri" w:eastAsia="PMingLiU" w:hAnsi="Calibri" w:cs="Calibri"/>
                <w:color w:val="000000"/>
                <w:sz w:val="22"/>
                <w:szCs w:val="22"/>
                <w:lang w:val="en-PH" w:eastAsia="en-US"/>
              </w:rPr>
            </w:pPr>
            <w:ins w:id="79268"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69" w:author="Diana Machado" w:date="2019-04-05T22:13:00Z"/>
                <w:rFonts w:ascii="Calibri" w:eastAsia="PMingLiU" w:hAnsi="Calibri" w:cs="Calibri"/>
                <w:color w:val="000000"/>
                <w:sz w:val="22"/>
                <w:szCs w:val="22"/>
                <w:lang w:val="en-PH" w:eastAsia="en-US"/>
              </w:rPr>
            </w:pPr>
            <w:ins w:id="79270" w:author="Diana Machado" w:date="2019-04-05T22:13:00Z">
              <w:r w:rsidRPr="00A244C2">
                <w:rPr>
                  <w:rFonts w:ascii="Calibri" w:eastAsia="PMingLiU" w:hAnsi="Calibri" w:cs="Calibri"/>
                  <w:color w:val="000000"/>
                  <w:sz w:val="22"/>
                  <w:szCs w:val="22"/>
                  <w:lang w:val="en-PH" w:eastAsia="en-US"/>
                </w:rPr>
                <w:t>1.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71" w:author="Diana Machado" w:date="2019-04-05T22:13:00Z"/>
                <w:rFonts w:ascii="Calibri" w:eastAsia="PMingLiU" w:hAnsi="Calibri" w:cs="Calibri"/>
                <w:color w:val="000000"/>
                <w:sz w:val="22"/>
                <w:szCs w:val="22"/>
                <w:lang w:val="en-PH" w:eastAsia="en-US"/>
              </w:rPr>
            </w:pPr>
            <w:ins w:id="79272" w:author="Diana Machado" w:date="2019-04-05T22:13:00Z">
              <w:r w:rsidRPr="00A244C2">
                <w:rPr>
                  <w:rFonts w:ascii="Calibri" w:eastAsia="PMingLiU" w:hAnsi="Calibri" w:cs="Calibri"/>
                  <w:color w:val="000000"/>
                  <w:sz w:val="22"/>
                  <w:szCs w:val="22"/>
                  <w:lang w:val="en-PH" w:eastAsia="en-US"/>
                </w:rPr>
                <w:t>2.0%</w:t>
              </w:r>
            </w:ins>
          </w:p>
        </w:tc>
      </w:tr>
      <w:tr w:rsidR="00B554E7" w:rsidRPr="00A244C2" w:rsidTr="003C3A8C">
        <w:trPr>
          <w:trHeight w:val="290"/>
          <w:ins w:id="7927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7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75" w:author="Diana Machado" w:date="2019-04-05T22:13:00Z"/>
                <w:rFonts w:ascii="Calibri" w:eastAsia="PMingLiU" w:hAnsi="Calibri" w:cs="Calibri"/>
                <w:color w:val="000000"/>
                <w:sz w:val="22"/>
                <w:szCs w:val="22"/>
                <w:lang w:val="en-PH" w:eastAsia="en-US"/>
              </w:rPr>
            </w:pPr>
            <w:ins w:id="79276"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77" w:author="Diana Machado" w:date="2019-04-05T22:13:00Z"/>
                <w:rFonts w:ascii="Calibri" w:eastAsia="PMingLiU" w:hAnsi="Calibri" w:cs="Calibri"/>
                <w:color w:val="000000"/>
                <w:sz w:val="22"/>
                <w:szCs w:val="22"/>
                <w:lang w:val="en-PH" w:eastAsia="en-US"/>
              </w:rPr>
            </w:pPr>
            <w:ins w:id="79278"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79" w:author="Diana Machado" w:date="2019-04-05T22:13:00Z"/>
                <w:rFonts w:ascii="Calibri" w:eastAsia="PMingLiU" w:hAnsi="Calibri" w:cs="Calibri"/>
                <w:color w:val="000000"/>
                <w:sz w:val="22"/>
                <w:szCs w:val="22"/>
                <w:lang w:val="en-PH" w:eastAsia="en-US"/>
              </w:rPr>
            </w:pPr>
            <w:ins w:id="79280"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81" w:author="Diana Machado" w:date="2019-04-05T22:13:00Z"/>
                <w:rFonts w:ascii="Calibri" w:eastAsia="PMingLiU" w:hAnsi="Calibri" w:cs="Calibri"/>
                <w:color w:val="000000"/>
                <w:sz w:val="22"/>
                <w:szCs w:val="22"/>
                <w:lang w:val="en-PH" w:eastAsia="en-US"/>
              </w:rPr>
            </w:pPr>
            <w:ins w:id="79282"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28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8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85" w:author="Diana Machado" w:date="2019-04-05T22:13:00Z"/>
                <w:rFonts w:ascii="Calibri" w:eastAsia="PMingLiU" w:hAnsi="Calibri" w:cs="Calibri"/>
                <w:color w:val="000000"/>
                <w:sz w:val="22"/>
                <w:szCs w:val="22"/>
                <w:lang w:val="en-PH" w:eastAsia="en-US"/>
              </w:rPr>
            </w:pPr>
            <w:ins w:id="79286"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87" w:author="Diana Machado" w:date="2019-04-05T22:13:00Z"/>
                <w:rFonts w:ascii="Calibri" w:eastAsia="PMingLiU" w:hAnsi="Calibri" w:cs="Calibri"/>
                <w:color w:val="000000"/>
                <w:sz w:val="22"/>
                <w:szCs w:val="22"/>
                <w:lang w:val="en-PH" w:eastAsia="en-US"/>
              </w:rPr>
            </w:pPr>
            <w:ins w:id="79288"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89" w:author="Diana Machado" w:date="2019-04-05T22:13:00Z"/>
                <w:rFonts w:ascii="Calibri" w:eastAsia="PMingLiU" w:hAnsi="Calibri" w:cs="Calibri"/>
                <w:color w:val="000000"/>
                <w:sz w:val="22"/>
                <w:szCs w:val="22"/>
                <w:lang w:val="en-PH" w:eastAsia="en-US"/>
              </w:rPr>
            </w:pPr>
            <w:ins w:id="79290" w:author="Diana Machado" w:date="2019-04-05T22:13:00Z">
              <w:r w:rsidRPr="00A244C2">
                <w:rPr>
                  <w:rFonts w:ascii="Calibri" w:eastAsia="PMingLiU" w:hAnsi="Calibri" w:cs="Calibri"/>
                  <w:color w:val="000000"/>
                  <w:sz w:val="22"/>
                  <w:szCs w:val="22"/>
                  <w:lang w:val="en-PH" w:eastAsia="en-US"/>
                </w:rPr>
                <w:t>1.8%</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291" w:author="Diana Machado" w:date="2019-04-05T22:13:00Z"/>
                <w:rFonts w:ascii="Calibri" w:eastAsia="PMingLiU" w:hAnsi="Calibri" w:cs="Calibri"/>
                <w:color w:val="000000"/>
                <w:sz w:val="22"/>
                <w:szCs w:val="22"/>
                <w:lang w:val="en-PH" w:eastAsia="en-US"/>
              </w:rPr>
            </w:pPr>
            <w:ins w:id="79292" w:author="Diana Machado" w:date="2019-04-05T22:13:00Z">
              <w:r w:rsidRPr="00A244C2">
                <w:rPr>
                  <w:rFonts w:ascii="Calibri" w:eastAsia="PMingLiU" w:hAnsi="Calibri" w:cs="Calibri"/>
                  <w:color w:val="000000"/>
                  <w:sz w:val="22"/>
                  <w:szCs w:val="22"/>
                  <w:lang w:val="en-PH" w:eastAsia="en-US"/>
                </w:rPr>
                <w:t>1.8%</w:t>
              </w:r>
            </w:ins>
          </w:p>
        </w:tc>
      </w:tr>
      <w:tr w:rsidR="00B554E7" w:rsidRPr="00A244C2" w:rsidTr="003C3A8C">
        <w:trPr>
          <w:trHeight w:val="290"/>
          <w:ins w:id="79293"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29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295" w:author="Diana Machado" w:date="2019-04-05T22:13:00Z"/>
                <w:rFonts w:ascii="Calibri" w:eastAsia="PMingLiU" w:hAnsi="Calibri" w:cs="Calibri"/>
                <w:color w:val="000000"/>
                <w:sz w:val="22"/>
                <w:szCs w:val="22"/>
                <w:lang w:val="en-PH" w:eastAsia="en-US"/>
              </w:rPr>
            </w:pPr>
            <w:ins w:id="79296"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97" w:author="Diana Machado" w:date="2019-04-05T22:13:00Z"/>
                <w:rFonts w:ascii="Calibri" w:eastAsia="PMingLiU" w:hAnsi="Calibri" w:cs="Calibri"/>
                <w:color w:val="000000"/>
                <w:sz w:val="22"/>
                <w:szCs w:val="22"/>
                <w:lang w:val="en-PH" w:eastAsia="en-US"/>
              </w:rPr>
            </w:pPr>
            <w:ins w:id="79298" w:author="Diana Machado" w:date="2019-04-05T22:13:00Z">
              <w:r w:rsidRPr="00A244C2">
                <w:rPr>
                  <w:rFonts w:ascii="Calibri" w:eastAsia="PMingLiU" w:hAnsi="Calibri" w:cs="Calibri"/>
                  <w:color w:val="000000"/>
                  <w:sz w:val="22"/>
                  <w:szCs w:val="22"/>
                  <w:lang w:val="en-PH" w:eastAsia="en-US"/>
                </w:rPr>
                <w:t>3.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299" w:author="Diana Machado" w:date="2019-04-05T22:13:00Z"/>
                <w:rFonts w:ascii="Calibri" w:eastAsia="PMingLiU" w:hAnsi="Calibri" w:cs="Calibri"/>
                <w:color w:val="000000"/>
                <w:sz w:val="22"/>
                <w:szCs w:val="22"/>
                <w:lang w:val="en-PH" w:eastAsia="en-US"/>
              </w:rPr>
            </w:pPr>
            <w:ins w:id="79300"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01" w:author="Diana Machado" w:date="2019-04-05T22:13:00Z"/>
                <w:rFonts w:ascii="Calibri" w:eastAsia="PMingLiU" w:hAnsi="Calibri" w:cs="Calibri"/>
                <w:color w:val="000000"/>
                <w:sz w:val="22"/>
                <w:szCs w:val="22"/>
                <w:lang w:val="en-PH" w:eastAsia="en-US"/>
              </w:rPr>
            </w:pPr>
            <w:ins w:id="79302" w:author="Diana Machado" w:date="2019-04-05T22:13:00Z">
              <w:r w:rsidRPr="00A244C2">
                <w:rPr>
                  <w:rFonts w:ascii="Calibri" w:eastAsia="PMingLiU" w:hAnsi="Calibri" w:cs="Calibri"/>
                  <w:color w:val="000000"/>
                  <w:sz w:val="22"/>
                  <w:szCs w:val="22"/>
                  <w:lang w:val="en-PH" w:eastAsia="en-US"/>
                </w:rPr>
                <w:t>3.3%</w:t>
              </w:r>
            </w:ins>
          </w:p>
        </w:tc>
      </w:tr>
      <w:tr w:rsidR="00B554E7" w:rsidRPr="00A244C2" w:rsidTr="003C3A8C">
        <w:trPr>
          <w:trHeight w:val="290"/>
          <w:ins w:id="79303"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04"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05" w:author="Diana Machado" w:date="2019-04-05T22:13:00Z"/>
                <w:rFonts w:ascii="Calibri" w:eastAsia="PMingLiU" w:hAnsi="Calibri" w:cs="Calibri"/>
                <w:color w:val="000000"/>
                <w:sz w:val="22"/>
                <w:szCs w:val="22"/>
                <w:lang w:val="en-PH" w:eastAsia="en-US"/>
              </w:rPr>
            </w:pPr>
            <w:ins w:id="79306"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07" w:author="Diana Machado" w:date="2019-04-05T22:13:00Z"/>
                <w:rFonts w:ascii="Calibri" w:eastAsia="PMingLiU" w:hAnsi="Calibri" w:cs="Calibri"/>
                <w:color w:val="000000"/>
                <w:sz w:val="22"/>
                <w:szCs w:val="22"/>
                <w:lang w:val="en-PH" w:eastAsia="en-US"/>
              </w:rPr>
            </w:pPr>
            <w:ins w:id="79308"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09" w:author="Diana Machado" w:date="2019-04-05T22:13:00Z"/>
                <w:rFonts w:ascii="Calibri" w:eastAsia="PMingLiU" w:hAnsi="Calibri" w:cs="Calibri"/>
                <w:color w:val="000000"/>
                <w:sz w:val="22"/>
                <w:szCs w:val="22"/>
                <w:lang w:val="en-PH" w:eastAsia="en-US"/>
              </w:rPr>
            </w:pPr>
            <w:ins w:id="79310"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11" w:author="Diana Machado" w:date="2019-04-05T22:13:00Z"/>
                <w:rFonts w:ascii="Calibri" w:eastAsia="PMingLiU" w:hAnsi="Calibri" w:cs="Calibri"/>
                <w:color w:val="000000"/>
                <w:sz w:val="22"/>
                <w:szCs w:val="22"/>
                <w:lang w:val="en-PH" w:eastAsia="en-US"/>
              </w:rPr>
            </w:pPr>
            <w:ins w:id="79312" w:author="Diana Machado" w:date="2019-04-05T22:13:00Z">
              <w:r w:rsidRPr="00A244C2">
                <w:rPr>
                  <w:rFonts w:ascii="Calibri" w:eastAsia="PMingLiU" w:hAnsi="Calibri" w:cs="Calibri"/>
                  <w:color w:val="000000"/>
                  <w:sz w:val="22"/>
                  <w:szCs w:val="22"/>
                  <w:lang w:val="en-PH" w:eastAsia="en-US"/>
                </w:rPr>
                <w:t>2.6%</w:t>
              </w:r>
            </w:ins>
          </w:p>
        </w:tc>
      </w:tr>
      <w:tr w:rsidR="00B554E7" w:rsidRPr="00A244C2" w:rsidTr="003C3A8C">
        <w:trPr>
          <w:trHeight w:val="290"/>
          <w:ins w:id="79313"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14" w:author="Diana Machado" w:date="2019-04-05T22:13:00Z"/>
                <w:rFonts w:ascii="Calibri" w:eastAsia="PMingLiU" w:hAnsi="Calibri" w:cs="Calibri"/>
                <w:color w:val="000000"/>
                <w:sz w:val="22"/>
                <w:szCs w:val="22"/>
                <w:lang w:val="en-PH" w:eastAsia="en-US"/>
              </w:rPr>
            </w:pPr>
            <w:ins w:id="79315" w:author="Diana Machado" w:date="2019-04-05T22:13:00Z">
              <w:r w:rsidRPr="00A244C2">
                <w:rPr>
                  <w:rFonts w:ascii="Calibri" w:eastAsia="PMingLiU" w:hAnsi="Calibri" w:cs="Calibri"/>
                  <w:color w:val="000000"/>
                  <w:sz w:val="22"/>
                  <w:szCs w:val="22"/>
                  <w:lang w:val="en-PH" w:eastAsia="en-US"/>
                </w:rPr>
                <w:t xml:space="preserve">Masonry Condo </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16" w:author="Diana Machado" w:date="2019-04-05T22:13:00Z"/>
                <w:rFonts w:ascii="Calibri" w:eastAsia="PMingLiU" w:hAnsi="Calibri" w:cs="Calibri"/>
                <w:color w:val="000000"/>
                <w:sz w:val="22"/>
                <w:szCs w:val="22"/>
                <w:lang w:val="en-PH" w:eastAsia="en-US"/>
              </w:rPr>
            </w:pPr>
            <w:ins w:id="79317"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18" w:author="Diana Machado" w:date="2019-04-05T22:13:00Z"/>
                <w:rFonts w:ascii="Calibri" w:eastAsia="PMingLiU" w:hAnsi="Calibri" w:cs="Calibri"/>
                <w:color w:val="000000"/>
                <w:sz w:val="22"/>
                <w:szCs w:val="22"/>
                <w:lang w:val="en-PH" w:eastAsia="en-US"/>
              </w:rPr>
            </w:pPr>
            <w:ins w:id="79319" w:author="Diana Machado" w:date="2019-04-05T22:13:00Z">
              <w:r w:rsidRPr="00A244C2">
                <w:rPr>
                  <w:rFonts w:ascii="Calibri" w:eastAsia="PMingLiU" w:hAnsi="Calibri" w:cs="Calibri"/>
                  <w:color w:val="000000"/>
                  <w:sz w:val="22"/>
                  <w:szCs w:val="22"/>
                  <w:lang w:val="en-PH" w:eastAsia="en-US"/>
                </w:rPr>
                <w:t>2.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20" w:author="Diana Machado" w:date="2019-04-05T22:13:00Z"/>
                <w:rFonts w:ascii="Calibri" w:eastAsia="PMingLiU" w:hAnsi="Calibri" w:cs="Calibri"/>
                <w:color w:val="000000"/>
                <w:sz w:val="22"/>
                <w:szCs w:val="22"/>
                <w:lang w:val="en-PH" w:eastAsia="en-US"/>
              </w:rPr>
            </w:pPr>
            <w:ins w:id="79321"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22" w:author="Diana Machado" w:date="2019-04-05T22:13:00Z"/>
                <w:rFonts w:ascii="Calibri" w:eastAsia="PMingLiU" w:hAnsi="Calibri" w:cs="Calibri"/>
                <w:color w:val="000000"/>
                <w:sz w:val="22"/>
                <w:szCs w:val="22"/>
                <w:lang w:val="en-PH" w:eastAsia="en-US"/>
              </w:rPr>
            </w:pPr>
            <w:ins w:id="79323"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324"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25" w:author="Diana Machado" w:date="2019-04-05T22:13:00Z"/>
                <w:rFonts w:ascii="Calibri" w:eastAsia="PMingLiU" w:hAnsi="Calibri" w:cs="Calibri"/>
                <w:color w:val="000000"/>
                <w:sz w:val="22"/>
                <w:szCs w:val="22"/>
                <w:lang w:val="en-PH" w:eastAsia="en-US"/>
              </w:rPr>
            </w:pPr>
            <w:ins w:id="79326" w:author="Diana Machado" w:date="2019-04-05T22:13:00Z">
              <w:r w:rsidRPr="00A244C2">
                <w:rPr>
                  <w:rFonts w:ascii="Calibri" w:eastAsia="PMingLiU" w:hAnsi="Calibri" w:cs="Calibri"/>
                  <w:color w:val="000000"/>
                  <w:sz w:val="22"/>
                  <w:szCs w:val="22"/>
                  <w:lang w:val="en-PH" w:eastAsia="en-US"/>
                </w:rPr>
                <w:t>Unit</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27" w:author="Diana Machado" w:date="2019-04-05T22:13:00Z"/>
                <w:rFonts w:ascii="Calibri" w:eastAsia="PMingLiU" w:hAnsi="Calibri" w:cs="Calibri"/>
                <w:color w:val="000000"/>
                <w:sz w:val="22"/>
                <w:szCs w:val="22"/>
                <w:lang w:val="en-PH" w:eastAsia="en-US"/>
              </w:rPr>
            </w:pPr>
            <w:ins w:id="79328"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29" w:author="Diana Machado" w:date="2019-04-05T22:13:00Z"/>
                <w:rFonts w:ascii="Calibri" w:eastAsia="PMingLiU" w:hAnsi="Calibri" w:cs="Calibri"/>
                <w:color w:val="000000"/>
                <w:sz w:val="22"/>
                <w:szCs w:val="22"/>
                <w:lang w:val="en-PH" w:eastAsia="en-US"/>
              </w:rPr>
            </w:pPr>
            <w:ins w:id="79330"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31" w:author="Diana Machado" w:date="2019-04-05T22:13:00Z"/>
                <w:rFonts w:ascii="Calibri" w:eastAsia="PMingLiU" w:hAnsi="Calibri" w:cs="Calibri"/>
                <w:color w:val="000000"/>
                <w:sz w:val="22"/>
                <w:szCs w:val="22"/>
                <w:lang w:val="en-PH" w:eastAsia="en-US"/>
              </w:rPr>
            </w:pPr>
            <w:ins w:id="79332" w:author="Diana Machado" w:date="2019-04-05T22:13:00Z">
              <w:r w:rsidRPr="00A244C2">
                <w:rPr>
                  <w:rFonts w:ascii="Calibri" w:eastAsia="PMingLiU" w:hAnsi="Calibri" w:cs="Calibri"/>
                  <w:color w:val="000000"/>
                  <w:sz w:val="22"/>
                  <w:szCs w:val="22"/>
                  <w:lang w:val="en-PH" w:eastAsia="en-US"/>
                </w:rPr>
                <w:t>1.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33" w:author="Diana Machado" w:date="2019-04-05T22:13:00Z"/>
                <w:rFonts w:ascii="Calibri" w:eastAsia="PMingLiU" w:hAnsi="Calibri" w:cs="Calibri"/>
                <w:color w:val="000000"/>
                <w:sz w:val="22"/>
                <w:szCs w:val="22"/>
                <w:lang w:val="en-PH" w:eastAsia="en-US"/>
              </w:rPr>
            </w:pPr>
            <w:ins w:id="79334" w:author="Diana Machado" w:date="2019-04-05T22:13:00Z">
              <w:r w:rsidRPr="00A244C2">
                <w:rPr>
                  <w:rFonts w:ascii="Calibri" w:eastAsia="PMingLiU" w:hAnsi="Calibri" w:cs="Calibri"/>
                  <w:color w:val="000000"/>
                  <w:sz w:val="22"/>
                  <w:szCs w:val="22"/>
                  <w:lang w:val="en-PH" w:eastAsia="en-US"/>
                </w:rPr>
                <w:t>1.9%</w:t>
              </w:r>
            </w:ins>
          </w:p>
        </w:tc>
      </w:tr>
      <w:tr w:rsidR="00B554E7" w:rsidRPr="00A244C2" w:rsidTr="003C3A8C">
        <w:trPr>
          <w:trHeight w:val="290"/>
          <w:ins w:id="7933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3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37" w:author="Diana Machado" w:date="2019-04-05T22:13:00Z"/>
                <w:rFonts w:ascii="Calibri" w:eastAsia="PMingLiU" w:hAnsi="Calibri" w:cs="Calibri"/>
                <w:color w:val="000000"/>
                <w:sz w:val="22"/>
                <w:szCs w:val="22"/>
                <w:lang w:val="en-PH" w:eastAsia="en-US"/>
              </w:rPr>
            </w:pPr>
            <w:ins w:id="79338"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39" w:author="Diana Machado" w:date="2019-04-05T22:13:00Z"/>
                <w:rFonts w:ascii="Calibri" w:eastAsia="PMingLiU" w:hAnsi="Calibri" w:cs="Calibri"/>
                <w:color w:val="000000"/>
                <w:sz w:val="22"/>
                <w:szCs w:val="22"/>
                <w:lang w:val="en-PH" w:eastAsia="en-US"/>
              </w:rPr>
            </w:pPr>
            <w:ins w:id="79340"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41" w:author="Diana Machado" w:date="2019-04-05T22:13:00Z"/>
                <w:rFonts w:ascii="Calibri" w:eastAsia="PMingLiU" w:hAnsi="Calibri" w:cs="Calibri"/>
                <w:color w:val="000000"/>
                <w:sz w:val="22"/>
                <w:szCs w:val="22"/>
                <w:lang w:val="en-PH" w:eastAsia="en-US"/>
              </w:rPr>
            </w:pPr>
            <w:ins w:id="79342" w:author="Diana Machado" w:date="2019-04-05T22:13:00Z">
              <w:r w:rsidRPr="00A244C2">
                <w:rPr>
                  <w:rFonts w:ascii="Calibri" w:eastAsia="PMingLiU" w:hAnsi="Calibri" w:cs="Calibri"/>
                  <w:color w:val="000000"/>
                  <w:sz w:val="22"/>
                  <w:szCs w:val="22"/>
                  <w:lang w:val="en-PH" w:eastAsia="en-US"/>
                </w:rPr>
                <w:t>2.1%</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43" w:author="Diana Machado" w:date="2019-04-05T22:13:00Z"/>
                <w:rFonts w:ascii="Calibri" w:eastAsia="PMingLiU" w:hAnsi="Calibri" w:cs="Calibri"/>
                <w:color w:val="000000"/>
                <w:sz w:val="22"/>
                <w:szCs w:val="22"/>
                <w:lang w:val="en-PH" w:eastAsia="en-US"/>
              </w:rPr>
            </w:pPr>
            <w:ins w:id="79344"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34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4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47" w:author="Diana Machado" w:date="2019-04-05T22:13:00Z"/>
                <w:rFonts w:ascii="Calibri" w:eastAsia="PMingLiU" w:hAnsi="Calibri" w:cs="Calibri"/>
                <w:color w:val="000000"/>
                <w:sz w:val="22"/>
                <w:szCs w:val="22"/>
                <w:lang w:val="en-PH" w:eastAsia="en-US"/>
              </w:rPr>
            </w:pPr>
            <w:ins w:id="79348"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49" w:author="Diana Machado" w:date="2019-04-05T22:13:00Z"/>
                <w:rFonts w:ascii="Calibri" w:eastAsia="PMingLiU" w:hAnsi="Calibri" w:cs="Calibri"/>
                <w:color w:val="000000"/>
                <w:sz w:val="22"/>
                <w:szCs w:val="22"/>
                <w:lang w:val="en-PH" w:eastAsia="en-US"/>
              </w:rPr>
            </w:pPr>
            <w:ins w:id="79350" w:author="Diana Machado" w:date="2019-04-05T22:13:00Z">
              <w:r w:rsidRPr="00A244C2">
                <w:rPr>
                  <w:rFonts w:ascii="Calibri" w:eastAsia="PMingLiU" w:hAnsi="Calibri" w:cs="Calibri"/>
                  <w:color w:val="000000"/>
                  <w:sz w:val="22"/>
                  <w:szCs w:val="22"/>
                  <w:lang w:val="en-PH" w:eastAsia="en-US"/>
                </w:rPr>
                <w:t>1.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51" w:author="Diana Machado" w:date="2019-04-05T22:13:00Z"/>
                <w:rFonts w:ascii="Calibri" w:eastAsia="PMingLiU" w:hAnsi="Calibri" w:cs="Calibri"/>
                <w:color w:val="000000"/>
                <w:sz w:val="22"/>
                <w:szCs w:val="22"/>
                <w:lang w:val="en-PH" w:eastAsia="en-US"/>
              </w:rPr>
            </w:pPr>
            <w:ins w:id="79352" w:author="Diana Machado" w:date="2019-04-05T22:13:00Z">
              <w:r w:rsidRPr="00A244C2">
                <w:rPr>
                  <w:rFonts w:ascii="Calibri" w:eastAsia="PMingLiU" w:hAnsi="Calibri" w:cs="Calibri"/>
                  <w:color w:val="000000"/>
                  <w:sz w:val="22"/>
                  <w:szCs w:val="22"/>
                  <w:lang w:val="en-PH" w:eastAsia="en-US"/>
                </w:rPr>
                <w:t>1.7%</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53" w:author="Diana Machado" w:date="2019-04-05T22:13:00Z"/>
                <w:rFonts w:ascii="Calibri" w:eastAsia="PMingLiU" w:hAnsi="Calibri" w:cs="Calibri"/>
                <w:color w:val="000000"/>
                <w:sz w:val="22"/>
                <w:szCs w:val="22"/>
                <w:lang w:val="en-PH" w:eastAsia="en-US"/>
              </w:rPr>
            </w:pPr>
            <w:ins w:id="79354" w:author="Diana Machado" w:date="2019-04-05T22:13:00Z">
              <w:r w:rsidRPr="00A244C2">
                <w:rPr>
                  <w:rFonts w:ascii="Calibri" w:eastAsia="PMingLiU" w:hAnsi="Calibri" w:cs="Calibri"/>
                  <w:color w:val="000000"/>
                  <w:sz w:val="22"/>
                  <w:szCs w:val="22"/>
                  <w:lang w:val="en-PH" w:eastAsia="en-US"/>
                </w:rPr>
                <w:t>1.7%</w:t>
              </w:r>
            </w:ins>
          </w:p>
        </w:tc>
      </w:tr>
      <w:tr w:rsidR="00B554E7" w:rsidRPr="00A244C2" w:rsidTr="003C3A8C">
        <w:trPr>
          <w:trHeight w:val="290"/>
          <w:ins w:id="79355"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5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57" w:author="Diana Machado" w:date="2019-04-05T22:13:00Z"/>
                <w:rFonts w:ascii="Calibri" w:eastAsia="PMingLiU" w:hAnsi="Calibri" w:cs="Calibri"/>
                <w:color w:val="000000"/>
                <w:sz w:val="22"/>
                <w:szCs w:val="22"/>
                <w:lang w:val="en-PH" w:eastAsia="en-US"/>
              </w:rPr>
            </w:pPr>
            <w:ins w:id="79358"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59" w:author="Diana Machado" w:date="2019-04-05T22:13:00Z"/>
                <w:rFonts w:ascii="Calibri" w:eastAsia="PMingLiU" w:hAnsi="Calibri" w:cs="Calibri"/>
                <w:color w:val="000000"/>
                <w:sz w:val="22"/>
                <w:szCs w:val="22"/>
                <w:lang w:val="en-PH" w:eastAsia="en-US"/>
              </w:rPr>
            </w:pPr>
            <w:ins w:id="79360"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61" w:author="Diana Machado" w:date="2019-04-05T22:13:00Z"/>
                <w:rFonts w:ascii="Calibri" w:eastAsia="PMingLiU" w:hAnsi="Calibri" w:cs="Calibri"/>
                <w:color w:val="000000"/>
                <w:sz w:val="22"/>
                <w:szCs w:val="22"/>
                <w:lang w:val="en-PH" w:eastAsia="en-US"/>
              </w:rPr>
            </w:pPr>
            <w:ins w:id="79362"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63" w:author="Diana Machado" w:date="2019-04-05T22:13:00Z"/>
                <w:rFonts w:ascii="Calibri" w:eastAsia="PMingLiU" w:hAnsi="Calibri" w:cs="Calibri"/>
                <w:color w:val="000000"/>
                <w:sz w:val="22"/>
                <w:szCs w:val="22"/>
                <w:lang w:val="en-PH" w:eastAsia="en-US"/>
              </w:rPr>
            </w:pPr>
            <w:ins w:id="79364" w:author="Diana Machado" w:date="2019-04-05T22:13:00Z">
              <w:r w:rsidRPr="00A244C2">
                <w:rPr>
                  <w:rFonts w:ascii="Calibri" w:eastAsia="PMingLiU" w:hAnsi="Calibri" w:cs="Calibri"/>
                  <w:color w:val="000000"/>
                  <w:sz w:val="22"/>
                  <w:szCs w:val="22"/>
                  <w:lang w:val="en-PH" w:eastAsia="en-US"/>
                </w:rPr>
                <w:t>3.2%</w:t>
              </w:r>
            </w:ins>
          </w:p>
        </w:tc>
      </w:tr>
      <w:tr w:rsidR="00B554E7" w:rsidRPr="00A244C2" w:rsidTr="003C3A8C">
        <w:trPr>
          <w:trHeight w:val="290"/>
          <w:ins w:id="79365"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66"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67" w:author="Diana Machado" w:date="2019-04-05T22:13:00Z"/>
                <w:rFonts w:ascii="Calibri" w:eastAsia="PMingLiU" w:hAnsi="Calibri" w:cs="Calibri"/>
                <w:color w:val="000000"/>
                <w:sz w:val="22"/>
                <w:szCs w:val="22"/>
                <w:lang w:val="en-PH" w:eastAsia="en-US"/>
              </w:rPr>
            </w:pPr>
            <w:ins w:id="79368"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69" w:author="Diana Machado" w:date="2019-04-05T22:13:00Z"/>
                <w:rFonts w:ascii="Calibri" w:eastAsia="PMingLiU" w:hAnsi="Calibri" w:cs="Calibri"/>
                <w:color w:val="000000"/>
                <w:sz w:val="22"/>
                <w:szCs w:val="22"/>
                <w:lang w:val="en-PH" w:eastAsia="en-US"/>
              </w:rPr>
            </w:pPr>
            <w:ins w:id="79370"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71" w:author="Diana Machado" w:date="2019-04-05T22:13:00Z"/>
                <w:rFonts w:ascii="Calibri" w:eastAsia="PMingLiU" w:hAnsi="Calibri" w:cs="Calibri"/>
                <w:color w:val="000000"/>
                <w:sz w:val="22"/>
                <w:szCs w:val="22"/>
                <w:lang w:val="en-PH" w:eastAsia="en-US"/>
              </w:rPr>
            </w:pPr>
            <w:ins w:id="79372"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73" w:author="Diana Machado" w:date="2019-04-05T22:13:00Z"/>
                <w:rFonts w:ascii="Calibri" w:eastAsia="PMingLiU" w:hAnsi="Calibri" w:cs="Calibri"/>
                <w:color w:val="000000"/>
                <w:sz w:val="22"/>
                <w:szCs w:val="22"/>
                <w:lang w:val="en-PH" w:eastAsia="en-US"/>
              </w:rPr>
            </w:pPr>
            <w:ins w:id="79374" w:author="Diana Machado" w:date="2019-04-05T22:13:00Z">
              <w:r w:rsidRPr="00A244C2">
                <w:rPr>
                  <w:rFonts w:ascii="Calibri" w:eastAsia="PMingLiU" w:hAnsi="Calibri" w:cs="Calibri"/>
                  <w:color w:val="000000"/>
                  <w:sz w:val="22"/>
                  <w:szCs w:val="22"/>
                  <w:lang w:val="en-PH" w:eastAsia="en-US"/>
                </w:rPr>
                <w:t>2.5%</w:t>
              </w:r>
            </w:ins>
          </w:p>
        </w:tc>
      </w:tr>
      <w:tr w:rsidR="00B554E7" w:rsidRPr="00A244C2" w:rsidTr="003C3A8C">
        <w:trPr>
          <w:trHeight w:val="290"/>
          <w:ins w:id="79375" w:author="Diana Machado" w:date="2019-04-05T22:13:00Z"/>
        </w:trPr>
        <w:tc>
          <w:tcPr>
            <w:tcW w:w="1907" w:type="dxa"/>
            <w:tcBorders>
              <w:top w:val="single" w:sz="6" w:space="0" w:color="auto"/>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76" w:author="Diana Machado" w:date="2019-04-05T22:13:00Z"/>
                <w:rFonts w:ascii="Calibri" w:eastAsia="PMingLiU" w:hAnsi="Calibri" w:cs="Calibri"/>
                <w:color w:val="000000"/>
                <w:sz w:val="22"/>
                <w:szCs w:val="22"/>
                <w:lang w:val="en-PH" w:eastAsia="en-US"/>
              </w:rPr>
            </w:pPr>
            <w:ins w:id="79377" w:author="Diana Machado" w:date="2019-04-05T22:13:00Z">
              <w:r w:rsidRPr="00A244C2">
                <w:rPr>
                  <w:rFonts w:ascii="Calibri" w:eastAsia="PMingLiU" w:hAnsi="Calibri" w:cs="Calibri"/>
                  <w:color w:val="000000"/>
                  <w:sz w:val="22"/>
                  <w:szCs w:val="22"/>
                  <w:lang w:val="en-PH" w:eastAsia="en-US"/>
                </w:rPr>
                <w:t xml:space="preserve">Commercial </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78" w:author="Diana Machado" w:date="2019-04-05T22:13:00Z"/>
                <w:rFonts w:ascii="Calibri" w:eastAsia="PMingLiU" w:hAnsi="Calibri" w:cs="Calibri"/>
                <w:color w:val="000000"/>
                <w:sz w:val="22"/>
                <w:szCs w:val="22"/>
                <w:lang w:val="en-PH" w:eastAsia="en-US"/>
              </w:rPr>
            </w:pPr>
            <w:ins w:id="79379" w:author="Diana Machado" w:date="2019-04-05T22:13:00Z">
              <w:r w:rsidRPr="00A244C2">
                <w:rPr>
                  <w:rFonts w:ascii="Calibri" w:eastAsia="PMingLiU" w:hAnsi="Calibri" w:cs="Calibri"/>
                  <w:color w:val="000000"/>
                  <w:sz w:val="22"/>
                  <w:szCs w:val="22"/>
                  <w:lang w:val="en-PH" w:eastAsia="en-US"/>
                </w:rPr>
                <w:t>Coast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80" w:author="Diana Machado" w:date="2019-04-05T22:13:00Z"/>
                <w:rFonts w:ascii="Calibri" w:eastAsia="PMingLiU" w:hAnsi="Calibri" w:cs="Calibri"/>
                <w:color w:val="000000"/>
                <w:sz w:val="22"/>
                <w:szCs w:val="22"/>
                <w:lang w:val="en-PH" w:eastAsia="en-US"/>
              </w:rPr>
            </w:pPr>
            <w:ins w:id="79381" w:author="Diana Machado" w:date="2019-04-05T22:13:00Z">
              <w:r w:rsidRPr="00A244C2">
                <w:rPr>
                  <w:rFonts w:ascii="Calibri" w:eastAsia="PMingLiU" w:hAnsi="Calibri" w:cs="Calibri"/>
                  <w:color w:val="000000"/>
                  <w:sz w:val="22"/>
                  <w:szCs w:val="22"/>
                  <w:lang w:val="en-PH" w:eastAsia="en-US"/>
                </w:rPr>
                <w:t>2.7%</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82" w:author="Diana Machado" w:date="2019-04-05T22:13:00Z"/>
                <w:rFonts w:ascii="Calibri" w:eastAsia="PMingLiU" w:hAnsi="Calibri" w:cs="Calibri"/>
                <w:color w:val="000000"/>
                <w:sz w:val="22"/>
                <w:szCs w:val="22"/>
                <w:lang w:val="en-PH" w:eastAsia="en-US"/>
              </w:rPr>
            </w:pPr>
            <w:ins w:id="79383" w:author="Diana Machado" w:date="2019-04-05T22:13:00Z">
              <w:r w:rsidRPr="00A244C2">
                <w:rPr>
                  <w:rFonts w:ascii="Calibri" w:eastAsia="PMingLiU" w:hAnsi="Calibri" w:cs="Calibri"/>
                  <w:color w:val="000000"/>
                  <w:sz w:val="22"/>
                  <w:szCs w:val="22"/>
                  <w:lang w:val="en-PH" w:eastAsia="en-US"/>
                </w:rPr>
                <w:t>2.6%</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84" w:author="Diana Machado" w:date="2019-04-05T22:13:00Z"/>
                <w:rFonts w:ascii="Calibri" w:eastAsia="PMingLiU" w:hAnsi="Calibri" w:cs="Calibri"/>
                <w:color w:val="000000"/>
                <w:sz w:val="22"/>
                <w:szCs w:val="22"/>
                <w:lang w:val="en-PH" w:eastAsia="en-US"/>
              </w:rPr>
            </w:pPr>
            <w:ins w:id="79385" w:author="Diana Machado" w:date="2019-04-05T22:13:00Z">
              <w:r w:rsidRPr="00A244C2">
                <w:rPr>
                  <w:rFonts w:ascii="Calibri" w:eastAsia="PMingLiU" w:hAnsi="Calibri" w:cs="Calibri"/>
                  <w:color w:val="000000"/>
                  <w:sz w:val="22"/>
                  <w:szCs w:val="22"/>
                  <w:lang w:val="en-PH" w:eastAsia="en-US"/>
                </w:rPr>
                <w:t>2.7%</w:t>
              </w:r>
            </w:ins>
          </w:p>
        </w:tc>
      </w:tr>
      <w:tr w:rsidR="00B554E7" w:rsidRPr="00A244C2" w:rsidTr="003C3A8C">
        <w:trPr>
          <w:trHeight w:val="290"/>
          <w:ins w:id="79386"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87" w:author="Diana Machado" w:date="2019-04-05T22:13:00Z"/>
                <w:rFonts w:ascii="Calibri" w:eastAsia="PMingLiU" w:hAnsi="Calibri" w:cs="Calibri"/>
                <w:color w:val="000000"/>
                <w:sz w:val="22"/>
                <w:szCs w:val="22"/>
                <w:lang w:val="en-PH" w:eastAsia="en-US"/>
              </w:rPr>
            </w:pPr>
            <w:ins w:id="79388" w:author="Diana Machado" w:date="2019-04-05T22:13:00Z">
              <w:r w:rsidRPr="00A244C2">
                <w:rPr>
                  <w:rFonts w:ascii="Calibri" w:eastAsia="PMingLiU" w:hAnsi="Calibri" w:cs="Calibri"/>
                  <w:color w:val="000000"/>
                  <w:sz w:val="22"/>
                  <w:szCs w:val="22"/>
                  <w:lang w:val="en-PH" w:eastAsia="en-US"/>
                </w:rPr>
                <w:t>Residential</w:t>
              </w:r>
            </w:ins>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89" w:author="Diana Machado" w:date="2019-04-05T22:13:00Z"/>
                <w:rFonts w:ascii="Calibri" w:eastAsia="PMingLiU" w:hAnsi="Calibri" w:cs="Calibri"/>
                <w:color w:val="000000"/>
                <w:sz w:val="22"/>
                <w:szCs w:val="22"/>
                <w:lang w:val="en-PH" w:eastAsia="en-US"/>
              </w:rPr>
            </w:pPr>
            <w:ins w:id="79390" w:author="Diana Machado" w:date="2019-04-05T22:13:00Z">
              <w:r w:rsidRPr="00A244C2">
                <w:rPr>
                  <w:rFonts w:ascii="Calibri" w:eastAsia="PMingLiU" w:hAnsi="Calibri" w:cs="Calibri"/>
                  <w:color w:val="000000"/>
                  <w:sz w:val="22"/>
                  <w:szCs w:val="22"/>
                  <w:lang w:val="en-PH" w:eastAsia="en-US"/>
                </w:rPr>
                <w:t>Inland</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91" w:author="Diana Machado" w:date="2019-04-05T22:13:00Z"/>
                <w:rFonts w:ascii="Calibri" w:eastAsia="PMingLiU" w:hAnsi="Calibri" w:cs="Calibri"/>
                <w:color w:val="000000"/>
                <w:sz w:val="22"/>
                <w:szCs w:val="22"/>
                <w:lang w:val="en-PH" w:eastAsia="en-US"/>
              </w:rPr>
            </w:pPr>
            <w:ins w:id="79392" w:author="Diana Machado" w:date="2019-04-05T22:13:00Z">
              <w:r w:rsidRPr="00A244C2">
                <w:rPr>
                  <w:rFonts w:ascii="Calibri" w:eastAsia="PMingLiU" w:hAnsi="Calibri" w:cs="Calibri"/>
                  <w:color w:val="000000"/>
                  <w:sz w:val="22"/>
                  <w:szCs w:val="22"/>
                  <w:lang w:val="en-PH" w:eastAsia="en-US"/>
                </w:rPr>
                <w:t>1.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393" w:author="Diana Machado" w:date="2019-04-05T22:13:00Z"/>
                <w:rFonts w:ascii="Calibri" w:eastAsia="PMingLiU" w:hAnsi="Calibri" w:cs="Calibri"/>
                <w:color w:val="000000"/>
                <w:sz w:val="22"/>
                <w:szCs w:val="22"/>
                <w:lang w:val="en-PH" w:eastAsia="en-US"/>
              </w:rPr>
            </w:pPr>
            <w:ins w:id="79394" w:author="Diana Machado" w:date="2019-04-05T22:13:00Z">
              <w:r w:rsidRPr="00A244C2">
                <w:rPr>
                  <w:rFonts w:ascii="Calibri" w:eastAsia="PMingLiU" w:hAnsi="Calibri" w:cs="Calibri"/>
                  <w:color w:val="000000"/>
                  <w:sz w:val="22"/>
                  <w:szCs w:val="22"/>
                  <w:lang w:val="en-PH" w:eastAsia="en-US"/>
                </w:rPr>
                <w:t>1.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395" w:author="Diana Machado" w:date="2019-04-05T22:13:00Z"/>
                <w:rFonts w:ascii="Calibri" w:eastAsia="PMingLiU" w:hAnsi="Calibri" w:cs="Calibri"/>
                <w:color w:val="000000"/>
                <w:sz w:val="22"/>
                <w:szCs w:val="22"/>
                <w:lang w:val="en-PH" w:eastAsia="en-US"/>
              </w:rPr>
            </w:pPr>
            <w:ins w:id="79396" w:author="Diana Machado" w:date="2019-04-05T22:13:00Z">
              <w:r w:rsidRPr="00A244C2">
                <w:rPr>
                  <w:rFonts w:ascii="Calibri" w:eastAsia="PMingLiU" w:hAnsi="Calibri" w:cs="Calibri"/>
                  <w:color w:val="000000"/>
                  <w:sz w:val="22"/>
                  <w:szCs w:val="22"/>
                  <w:lang w:val="en-PH" w:eastAsia="en-US"/>
                </w:rPr>
                <w:t>1.0%</w:t>
              </w:r>
            </w:ins>
          </w:p>
        </w:tc>
      </w:tr>
      <w:tr w:rsidR="00B554E7" w:rsidRPr="00A244C2" w:rsidTr="003C3A8C">
        <w:trPr>
          <w:trHeight w:val="290"/>
          <w:ins w:id="7939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39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399" w:author="Diana Machado" w:date="2019-04-05T22:13:00Z"/>
                <w:rFonts w:ascii="Calibri" w:eastAsia="PMingLiU" w:hAnsi="Calibri" w:cs="Calibri"/>
                <w:color w:val="000000"/>
                <w:sz w:val="22"/>
                <w:szCs w:val="22"/>
                <w:lang w:val="en-PH" w:eastAsia="en-US"/>
              </w:rPr>
            </w:pPr>
            <w:ins w:id="79400" w:author="Diana Machado" w:date="2019-04-05T22:13:00Z">
              <w:r w:rsidRPr="00A244C2">
                <w:rPr>
                  <w:rFonts w:ascii="Calibri" w:eastAsia="PMingLiU" w:hAnsi="Calibri" w:cs="Calibri"/>
                  <w:color w:val="000000"/>
                  <w:sz w:val="22"/>
                  <w:szCs w:val="22"/>
                  <w:lang w:val="en-PH" w:eastAsia="en-US"/>
                </w:rPr>
                <w:t>Nor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01" w:author="Diana Machado" w:date="2019-04-05T22:13:00Z"/>
                <w:rFonts w:ascii="Calibri" w:eastAsia="PMingLiU" w:hAnsi="Calibri" w:cs="Calibri"/>
                <w:color w:val="000000"/>
                <w:sz w:val="22"/>
                <w:szCs w:val="22"/>
                <w:lang w:val="en-PH" w:eastAsia="en-US"/>
              </w:rPr>
            </w:pPr>
            <w:ins w:id="79402"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03" w:author="Diana Machado" w:date="2019-04-05T22:13:00Z"/>
                <w:rFonts w:ascii="Calibri" w:eastAsia="PMingLiU" w:hAnsi="Calibri" w:cs="Calibri"/>
                <w:color w:val="000000"/>
                <w:sz w:val="22"/>
                <w:szCs w:val="22"/>
                <w:lang w:val="en-PH" w:eastAsia="en-US"/>
              </w:rPr>
            </w:pPr>
            <w:ins w:id="79404" w:author="Diana Machado" w:date="2019-04-05T22:13:00Z">
              <w:r w:rsidRPr="00A244C2">
                <w:rPr>
                  <w:rFonts w:ascii="Calibri" w:eastAsia="PMingLiU" w:hAnsi="Calibri" w:cs="Calibri"/>
                  <w:color w:val="000000"/>
                  <w:sz w:val="22"/>
                  <w:szCs w:val="22"/>
                  <w:lang w:val="en-PH" w:eastAsia="en-US"/>
                </w:rPr>
                <w:t>1.9%</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05" w:author="Diana Machado" w:date="2019-04-05T22:13:00Z"/>
                <w:rFonts w:ascii="Calibri" w:eastAsia="PMingLiU" w:hAnsi="Calibri" w:cs="Calibri"/>
                <w:color w:val="000000"/>
                <w:sz w:val="22"/>
                <w:szCs w:val="22"/>
                <w:lang w:val="en-PH" w:eastAsia="en-US"/>
              </w:rPr>
            </w:pPr>
            <w:ins w:id="79406" w:author="Diana Machado" w:date="2019-04-05T22:13:00Z">
              <w:r w:rsidRPr="00A244C2">
                <w:rPr>
                  <w:rFonts w:ascii="Calibri" w:eastAsia="PMingLiU" w:hAnsi="Calibri" w:cs="Calibri"/>
                  <w:color w:val="000000"/>
                  <w:sz w:val="22"/>
                  <w:szCs w:val="22"/>
                  <w:lang w:val="en-PH" w:eastAsia="en-US"/>
                </w:rPr>
                <w:t>1.6%</w:t>
              </w:r>
            </w:ins>
          </w:p>
        </w:tc>
      </w:tr>
      <w:tr w:rsidR="00B554E7" w:rsidRPr="00A244C2" w:rsidTr="003C3A8C">
        <w:trPr>
          <w:trHeight w:val="290"/>
          <w:ins w:id="7940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40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09" w:author="Diana Machado" w:date="2019-04-05T22:13:00Z"/>
                <w:rFonts w:ascii="Calibri" w:eastAsia="PMingLiU" w:hAnsi="Calibri" w:cs="Calibri"/>
                <w:color w:val="000000"/>
                <w:sz w:val="22"/>
                <w:szCs w:val="22"/>
                <w:lang w:val="en-PH" w:eastAsia="en-US"/>
              </w:rPr>
            </w:pPr>
            <w:ins w:id="79410" w:author="Diana Machado" w:date="2019-04-05T22:13:00Z">
              <w:r w:rsidRPr="00A244C2">
                <w:rPr>
                  <w:rFonts w:ascii="Calibri" w:eastAsia="PMingLiU" w:hAnsi="Calibri" w:cs="Calibri"/>
                  <w:color w:val="000000"/>
                  <w:sz w:val="22"/>
                  <w:szCs w:val="22"/>
                  <w:lang w:val="en-PH" w:eastAsia="en-US"/>
                </w:rPr>
                <w:t>Central</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11" w:author="Diana Machado" w:date="2019-04-05T22:13:00Z"/>
                <w:rFonts w:ascii="Calibri" w:eastAsia="PMingLiU" w:hAnsi="Calibri" w:cs="Calibri"/>
                <w:color w:val="000000"/>
                <w:sz w:val="22"/>
                <w:szCs w:val="22"/>
                <w:lang w:val="en-PH" w:eastAsia="en-US"/>
              </w:rPr>
            </w:pPr>
            <w:ins w:id="79412"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13" w:author="Diana Machado" w:date="2019-04-05T22:13:00Z"/>
                <w:rFonts w:ascii="Calibri" w:eastAsia="PMingLiU" w:hAnsi="Calibri" w:cs="Calibri"/>
                <w:color w:val="000000"/>
                <w:sz w:val="22"/>
                <w:szCs w:val="22"/>
                <w:lang w:val="en-PH" w:eastAsia="en-US"/>
              </w:rPr>
            </w:pPr>
            <w:ins w:id="79414" w:author="Diana Machado" w:date="2019-04-05T22:13:00Z">
              <w:r w:rsidRPr="00A244C2">
                <w:rPr>
                  <w:rFonts w:ascii="Calibri" w:eastAsia="PMingLiU" w:hAnsi="Calibri" w:cs="Calibri"/>
                  <w:color w:val="000000"/>
                  <w:sz w:val="22"/>
                  <w:szCs w:val="22"/>
                  <w:lang w:val="en-PH" w:eastAsia="en-US"/>
                </w:rPr>
                <w:t>1.2%</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15" w:author="Diana Machado" w:date="2019-04-05T22:13:00Z"/>
                <w:rFonts w:ascii="Calibri" w:eastAsia="PMingLiU" w:hAnsi="Calibri" w:cs="Calibri"/>
                <w:color w:val="000000"/>
                <w:sz w:val="22"/>
                <w:szCs w:val="22"/>
                <w:lang w:val="en-PH" w:eastAsia="en-US"/>
              </w:rPr>
            </w:pPr>
            <w:ins w:id="79416" w:author="Diana Machado" w:date="2019-04-05T22:13:00Z">
              <w:r w:rsidRPr="00A244C2">
                <w:rPr>
                  <w:rFonts w:ascii="Calibri" w:eastAsia="PMingLiU" w:hAnsi="Calibri" w:cs="Calibri"/>
                  <w:color w:val="000000"/>
                  <w:sz w:val="22"/>
                  <w:szCs w:val="22"/>
                  <w:lang w:val="en-PH" w:eastAsia="en-US"/>
                </w:rPr>
                <w:t>1.1%</w:t>
              </w:r>
            </w:ins>
          </w:p>
        </w:tc>
      </w:tr>
      <w:tr w:rsidR="00B554E7" w:rsidRPr="00A244C2" w:rsidTr="003C3A8C">
        <w:trPr>
          <w:trHeight w:val="290"/>
          <w:ins w:id="79417" w:author="Diana Machado" w:date="2019-04-05T22:13:00Z"/>
        </w:trPr>
        <w:tc>
          <w:tcPr>
            <w:tcW w:w="1907" w:type="dxa"/>
            <w:tcBorders>
              <w:top w:val="nil"/>
              <w:left w:val="single" w:sz="6" w:space="0" w:color="auto"/>
              <w:bottom w:val="nil"/>
              <w:right w:val="single" w:sz="6" w:space="0" w:color="auto"/>
            </w:tcBorders>
          </w:tcPr>
          <w:p w:rsidR="00B554E7" w:rsidRPr="00A244C2" w:rsidRDefault="00B554E7" w:rsidP="003C3A8C">
            <w:pPr>
              <w:autoSpaceDE w:val="0"/>
              <w:autoSpaceDN w:val="0"/>
              <w:adjustRightInd w:val="0"/>
              <w:jc w:val="center"/>
              <w:rPr>
                <w:ins w:id="7941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19" w:author="Diana Machado" w:date="2019-04-05T22:13:00Z"/>
                <w:rFonts w:ascii="Calibri" w:eastAsia="PMingLiU" w:hAnsi="Calibri" w:cs="Calibri"/>
                <w:color w:val="000000"/>
                <w:sz w:val="22"/>
                <w:szCs w:val="22"/>
                <w:lang w:val="en-PH" w:eastAsia="en-US"/>
              </w:rPr>
            </w:pPr>
            <w:ins w:id="79420" w:author="Diana Machado" w:date="2019-04-05T22:13:00Z">
              <w:r w:rsidRPr="00A244C2">
                <w:rPr>
                  <w:rFonts w:ascii="Calibri" w:eastAsia="PMingLiU" w:hAnsi="Calibri" w:cs="Calibri"/>
                  <w:color w:val="000000"/>
                  <w:sz w:val="22"/>
                  <w:szCs w:val="22"/>
                  <w:lang w:val="en-PH" w:eastAsia="en-US"/>
                </w:rPr>
                <w:t>South</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21" w:author="Diana Machado" w:date="2019-04-05T22:13:00Z"/>
                <w:rFonts w:ascii="Calibri" w:eastAsia="PMingLiU" w:hAnsi="Calibri" w:cs="Calibri"/>
                <w:color w:val="000000"/>
                <w:sz w:val="22"/>
                <w:szCs w:val="22"/>
                <w:lang w:val="en-PH" w:eastAsia="en-US"/>
              </w:rPr>
            </w:pPr>
            <w:ins w:id="79422" w:author="Diana Machado" w:date="2019-04-05T22:13:00Z">
              <w:r w:rsidRPr="00A244C2">
                <w:rPr>
                  <w:rFonts w:ascii="Calibri" w:eastAsia="PMingLiU" w:hAnsi="Calibri" w:cs="Calibri"/>
                  <w:color w:val="000000"/>
                  <w:sz w:val="22"/>
                  <w:szCs w:val="22"/>
                  <w:lang w:val="en-PH" w:eastAsia="en-US"/>
                </w:rPr>
                <w:t>3.4%</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23" w:author="Diana Machado" w:date="2019-04-05T22:13:00Z"/>
                <w:rFonts w:ascii="Calibri" w:eastAsia="PMingLiU" w:hAnsi="Calibri" w:cs="Calibri"/>
                <w:color w:val="000000"/>
                <w:sz w:val="22"/>
                <w:szCs w:val="22"/>
                <w:lang w:val="en-PH" w:eastAsia="en-US"/>
              </w:rPr>
            </w:pPr>
            <w:ins w:id="79424" w:author="Diana Machado" w:date="2019-04-05T22:13:00Z">
              <w:r w:rsidRPr="00A244C2">
                <w:rPr>
                  <w:rFonts w:ascii="Calibri" w:eastAsia="PMingLiU" w:hAnsi="Calibri" w:cs="Calibri"/>
                  <w:color w:val="000000"/>
                  <w:sz w:val="22"/>
                  <w:szCs w:val="22"/>
                  <w:lang w:val="en-PH" w:eastAsia="en-US"/>
                </w:rPr>
                <w:t>3.3%</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25" w:author="Diana Machado" w:date="2019-04-05T22:13:00Z"/>
                <w:rFonts w:ascii="Calibri" w:eastAsia="PMingLiU" w:hAnsi="Calibri" w:cs="Calibri"/>
                <w:color w:val="000000"/>
                <w:sz w:val="22"/>
                <w:szCs w:val="22"/>
                <w:lang w:val="en-PH" w:eastAsia="en-US"/>
              </w:rPr>
            </w:pPr>
            <w:ins w:id="79426" w:author="Diana Machado" w:date="2019-04-05T22:13:00Z">
              <w:r w:rsidRPr="00A244C2">
                <w:rPr>
                  <w:rFonts w:ascii="Calibri" w:eastAsia="PMingLiU" w:hAnsi="Calibri" w:cs="Calibri"/>
                  <w:color w:val="000000"/>
                  <w:sz w:val="22"/>
                  <w:szCs w:val="22"/>
                  <w:lang w:val="en-PH" w:eastAsia="en-US"/>
                </w:rPr>
                <w:t>3.4%</w:t>
              </w:r>
            </w:ins>
          </w:p>
        </w:tc>
      </w:tr>
      <w:tr w:rsidR="00B554E7" w:rsidRPr="00A244C2" w:rsidTr="003C3A8C">
        <w:trPr>
          <w:trHeight w:val="290"/>
          <w:ins w:id="79427" w:author="Diana Machado" w:date="2019-04-05T22:13:00Z"/>
        </w:trPr>
        <w:tc>
          <w:tcPr>
            <w:tcW w:w="1907" w:type="dxa"/>
            <w:tcBorders>
              <w:top w:val="nil"/>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28" w:author="Diana Machado" w:date="2019-04-05T22:13:00Z"/>
                <w:rFonts w:ascii="Calibri" w:eastAsia="PMingLiU" w:hAnsi="Calibri" w:cs="Calibri"/>
                <w:color w:val="000000"/>
                <w:sz w:val="22"/>
                <w:szCs w:val="22"/>
                <w:lang w:val="en-PH" w:eastAsia="en-US"/>
              </w:rPr>
            </w:pPr>
          </w:p>
        </w:tc>
        <w:tc>
          <w:tcPr>
            <w:tcW w:w="1943"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left"/>
              <w:rPr>
                <w:ins w:id="79429" w:author="Diana Machado" w:date="2019-04-05T22:13:00Z"/>
                <w:rFonts w:ascii="Calibri" w:eastAsia="PMingLiU" w:hAnsi="Calibri" w:cs="Calibri"/>
                <w:color w:val="000000"/>
                <w:sz w:val="22"/>
                <w:szCs w:val="22"/>
                <w:lang w:val="en-PH" w:eastAsia="en-US"/>
              </w:rPr>
            </w:pPr>
            <w:ins w:id="79430" w:author="Diana Machado" w:date="2019-04-05T22:13:00Z">
              <w:r w:rsidRPr="00A244C2">
                <w:rPr>
                  <w:rFonts w:ascii="Calibri" w:eastAsia="PMingLiU" w:hAnsi="Calibri" w:cs="Calibri"/>
                  <w:color w:val="000000"/>
                  <w:sz w:val="22"/>
                  <w:szCs w:val="22"/>
                  <w:lang w:val="en-PH" w:eastAsia="en-US"/>
                </w:rPr>
                <w:t>Statewide</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31" w:author="Diana Machado" w:date="2019-04-05T22:13:00Z"/>
                <w:rFonts w:ascii="Calibri" w:eastAsia="PMingLiU" w:hAnsi="Calibri" w:cs="Calibri"/>
                <w:color w:val="000000"/>
                <w:sz w:val="22"/>
                <w:szCs w:val="22"/>
                <w:lang w:val="en-PH" w:eastAsia="en-US"/>
              </w:rPr>
            </w:pPr>
            <w:ins w:id="79432" w:author="Diana Machado" w:date="2019-04-05T22:13:00Z">
              <w:r w:rsidRPr="00A244C2">
                <w:rPr>
                  <w:rFonts w:ascii="Calibri" w:eastAsia="PMingLiU" w:hAnsi="Calibri" w:cs="Calibri"/>
                  <w:color w:val="000000"/>
                  <w:sz w:val="22"/>
                  <w:szCs w:val="22"/>
                  <w:lang w:val="en-PH" w:eastAsia="en-US"/>
                </w:rPr>
                <w:t>2.5%</w:t>
              </w:r>
            </w:ins>
          </w:p>
        </w:tc>
        <w:tc>
          <w:tcPr>
            <w:tcW w:w="1480" w:type="dxa"/>
            <w:tcBorders>
              <w:top w:val="single" w:sz="6" w:space="0" w:color="auto"/>
              <w:left w:val="single" w:sz="6" w:space="0" w:color="auto"/>
              <w:bottom w:val="single" w:sz="6" w:space="0" w:color="auto"/>
              <w:right w:val="single" w:sz="6" w:space="0" w:color="auto"/>
            </w:tcBorders>
          </w:tcPr>
          <w:p w:rsidR="00B554E7" w:rsidRPr="00A244C2" w:rsidRDefault="00B554E7" w:rsidP="003C3A8C">
            <w:pPr>
              <w:autoSpaceDE w:val="0"/>
              <w:autoSpaceDN w:val="0"/>
              <w:adjustRightInd w:val="0"/>
              <w:jc w:val="center"/>
              <w:rPr>
                <w:ins w:id="79433" w:author="Diana Machado" w:date="2019-04-05T22:13:00Z"/>
                <w:rFonts w:ascii="Calibri" w:eastAsia="PMingLiU" w:hAnsi="Calibri" w:cs="Calibri"/>
                <w:color w:val="000000"/>
                <w:sz w:val="22"/>
                <w:szCs w:val="22"/>
                <w:lang w:val="en-PH" w:eastAsia="en-US"/>
              </w:rPr>
            </w:pPr>
            <w:ins w:id="79434" w:author="Diana Machado" w:date="2019-04-05T22:13:00Z">
              <w:r w:rsidRPr="00A244C2">
                <w:rPr>
                  <w:rFonts w:ascii="Calibri" w:eastAsia="PMingLiU" w:hAnsi="Calibri" w:cs="Calibri"/>
                  <w:color w:val="000000"/>
                  <w:sz w:val="22"/>
                  <w:szCs w:val="22"/>
                  <w:lang w:val="en-PH" w:eastAsia="en-US"/>
                </w:rPr>
                <w:t>2.4%</w:t>
              </w:r>
            </w:ins>
          </w:p>
        </w:tc>
        <w:tc>
          <w:tcPr>
            <w:tcW w:w="1480" w:type="dxa"/>
            <w:tcBorders>
              <w:top w:val="single" w:sz="6" w:space="0" w:color="auto"/>
              <w:left w:val="single" w:sz="6" w:space="0" w:color="auto"/>
              <w:bottom w:val="single" w:sz="6" w:space="0" w:color="auto"/>
              <w:right w:val="single" w:sz="12" w:space="0" w:color="auto"/>
            </w:tcBorders>
          </w:tcPr>
          <w:p w:rsidR="00B554E7" w:rsidRPr="00A244C2" w:rsidRDefault="00B554E7" w:rsidP="003C3A8C">
            <w:pPr>
              <w:autoSpaceDE w:val="0"/>
              <w:autoSpaceDN w:val="0"/>
              <w:adjustRightInd w:val="0"/>
              <w:jc w:val="center"/>
              <w:rPr>
                <w:ins w:id="79435" w:author="Diana Machado" w:date="2019-04-05T22:13:00Z"/>
                <w:rFonts w:ascii="Calibri" w:eastAsia="PMingLiU" w:hAnsi="Calibri" w:cs="Calibri"/>
                <w:color w:val="000000"/>
                <w:sz w:val="22"/>
                <w:szCs w:val="22"/>
                <w:lang w:val="en-PH" w:eastAsia="en-US"/>
              </w:rPr>
            </w:pPr>
            <w:ins w:id="79436" w:author="Diana Machado" w:date="2019-04-05T22:13:00Z">
              <w:r w:rsidRPr="00A244C2">
                <w:rPr>
                  <w:rFonts w:ascii="Calibri" w:eastAsia="PMingLiU" w:hAnsi="Calibri" w:cs="Calibri"/>
                  <w:color w:val="000000"/>
                  <w:sz w:val="22"/>
                  <w:szCs w:val="22"/>
                  <w:lang w:val="en-PH" w:eastAsia="en-US"/>
                </w:rPr>
                <w:t>2.5%</w:t>
              </w:r>
            </w:ins>
          </w:p>
        </w:tc>
      </w:tr>
    </w:tbl>
    <w:p w:rsidR="00160550" w:rsidRDefault="00160550" w:rsidP="00387C1B"/>
    <w:p w:rsidR="00B554E7" w:rsidRDefault="00B554E7" w:rsidP="00387C1B"/>
    <w:p w:rsidR="00B554E7" w:rsidRDefault="00B554E7">
      <w:pPr>
        <w:jc w:val="left"/>
        <w:sectPr w:rsidR="00B554E7" w:rsidSect="00FC1129">
          <w:footerReference w:type="default" r:id="rId429"/>
          <w:pgSz w:w="12240" w:h="15840" w:code="1"/>
          <w:pgMar w:top="1440" w:right="1440" w:bottom="1440" w:left="1440" w:header="720" w:footer="432" w:gutter="0"/>
          <w:cols w:space="720"/>
          <w:docGrid w:linePitch="360"/>
        </w:sectPr>
      </w:pPr>
    </w:p>
    <w:p w:rsidR="00160550" w:rsidRDefault="00160550" w:rsidP="002C2D54">
      <w:pPr>
        <w:pStyle w:val="Footnote"/>
      </w:pPr>
      <w:r>
        <w:rPr>
          <w:rFonts w:hint="eastAsia"/>
        </w:rPr>
        <w:t>Form A</w:t>
      </w:r>
      <w:r w:rsidR="00845E29">
        <w:rPr>
          <w:rFonts w:hint="eastAsia"/>
        </w:rPr>
        <w:t>-</w:t>
      </w:r>
      <w:r>
        <w:rPr>
          <w:rFonts w:hint="eastAsia"/>
        </w:rPr>
        <w:t>7: Percent Change in Logical Relationship to Hurricane Risk</w:t>
      </w:r>
      <w:r>
        <w:t xml:space="preserve"> - </w:t>
      </w:r>
      <w:r>
        <w:rPr>
          <w:rFonts w:hint="eastAsia"/>
        </w:rPr>
        <w:t>Building Strength</w:t>
      </w:r>
    </w:p>
    <w:p w:rsidR="00160550" w:rsidRDefault="00160550" w:rsidP="002C2D54">
      <w:pPr>
        <w:pStyle w:val="Footnote"/>
      </w:pPr>
      <w:r>
        <w:t>Modeling Organization: Florida International University</w:t>
      </w:r>
    </w:p>
    <w:p w:rsidR="00160550" w:rsidRDefault="00160550" w:rsidP="002C2D54">
      <w:pPr>
        <w:pStyle w:val="Footnote"/>
      </w:pPr>
      <w:r>
        <w:t xml:space="preserve">Model Name &amp; Version Number: Florida Public Hurricane Loss Model </w:t>
      </w:r>
      <w:del w:id="79441" w:author="Diana Machado" w:date="2019-04-05T14:34:00Z">
        <w:r w:rsidDel="008E38ED">
          <w:delText>6.3</w:delText>
        </w:r>
      </w:del>
      <w:ins w:id="79442" w:author="Diana Machado" w:date="2019-04-05T14:34:00Z">
        <w:r w:rsidR="008E38ED">
          <w:t>7.0</w:t>
        </w:r>
      </w:ins>
    </w:p>
    <w:p w:rsidR="00160550" w:rsidRDefault="00160550" w:rsidP="002C2D54">
      <w:pPr>
        <w:pStyle w:val="Footnote"/>
      </w:pPr>
      <w:r>
        <w:t xml:space="preserve">Model Release Date: </w:t>
      </w:r>
      <w:del w:id="79443" w:author="Diana Machado" w:date="2019-04-05T22:14:00Z">
        <w:r w:rsidR="00F459EF" w:rsidDel="00B554E7">
          <w:delText>November 5</w:delText>
        </w:r>
        <w:r w:rsidDel="00B554E7">
          <w:delText>, 2018</w:delText>
        </w:r>
      </w:del>
      <w:ins w:id="79444" w:author="Diana Machado" w:date="2019-04-05T22:14:00Z">
        <w:r w:rsidR="00B554E7">
          <w:t>March 29, 2019</w:t>
        </w:r>
      </w:ins>
    </w:p>
    <w:p w:rsidR="00845E29" w:rsidRDefault="00845E29" w:rsidP="002C2D54">
      <w:pPr>
        <w:pStyle w:val="Footnote"/>
      </w:pPr>
    </w:p>
    <w:p w:rsidR="00845E29" w:rsidRDefault="00E216CF" w:rsidP="006B5130">
      <w:pPr>
        <w:pStyle w:val="Footnote"/>
        <w:jc w:val="center"/>
      </w:pPr>
      <w:del w:id="79445" w:author="Diana Machado" w:date="2019-04-05T22:14:00Z">
        <w:r w:rsidRPr="00597CA8" w:rsidDel="00B554E7">
          <w:rPr>
            <w:noProof/>
            <w:lang w:eastAsia="en-US"/>
          </w:rPr>
          <w:drawing>
            <wp:inline distT="0" distB="0" distL="0" distR="0" wp14:anchorId="2F8A4058" wp14:editId="65D32F6E">
              <wp:extent cx="5372100" cy="6650052"/>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30"/>
                      <a:srcRect/>
                      <a:stretch>
                        <a:fillRect/>
                      </a:stretch>
                    </pic:blipFill>
                    <pic:spPr bwMode="auto">
                      <a:xfrm>
                        <a:off x="0" y="0"/>
                        <a:ext cx="5372100" cy="6650052"/>
                      </a:xfrm>
                      <a:prstGeom prst="rect">
                        <a:avLst/>
                      </a:prstGeom>
                      <a:noFill/>
                      <a:ln w="9525">
                        <a:noFill/>
                        <a:miter lim="800000"/>
                        <a:headEnd/>
                        <a:tailEnd/>
                      </a:ln>
                    </pic:spPr>
                  </pic:pic>
                </a:graphicData>
              </a:graphic>
            </wp:inline>
          </w:drawing>
        </w:r>
      </w:del>
    </w:p>
    <w:p w:rsidR="00B554E7" w:rsidRDefault="00B554E7">
      <w:pPr>
        <w:jc w:val="left"/>
        <w:rPr>
          <w:sz w:val="20"/>
        </w:rPr>
      </w:pPr>
    </w:p>
    <w:p w:rsidR="00B554E7" w:rsidRDefault="00B554E7">
      <w:pPr>
        <w:jc w:val="left"/>
        <w:rPr>
          <w:sz w:val="20"/>
        </w:rPr>
        <w:sectPr w:rsidR="00B554E7" w:rsidSect="00FC1129">
          <w:footerReference w:type="default" r:id="rId431"/>
          <w:pgSz w:w="12240" w:h="15840" w:code="1"/>
          <w:pgMar w:top="1440" w:right="1440" w:bottom="1440" w:left="1440" w:header="720" w:footer="432" w:gutter="0"/>
          <w:cols w:space="720"/>
          <w:docGrid w:linePitch="360"/>
        </w:sectPr>
      </w:pPr>
    </w:p>
    <w:tbl>
      <w:tblPr>
        <w:tblW w:w="0" w:type="auto"/>
        <w:tblInd w:w="78" w:type="dxa"/>
        <w:tblLayout w:type="fixed"/>
        <w:tblLook w:val="0000" w:firstRow="0" w:lastRow="0" w:firstColumn="0" w:lastColumn="0" w:noHBand="0" w:noVBand="0"/>
      </w:tblPr>
      <w:tblGrid>
        <w:gridCol w:w="2514"/>
        <w:gridCol w:w="1911"/>
        <w:gridCol w:w="2409"/>
        <w:gridCol w:w="1985"/>
        <w:gridCol w:w="2551"/>
      </w:tblGrid>
      <w:tr w:rsidR="00B554E7" w:rsidRPr="0082799A" w:rsidTr="003C3A8C">
        <w:trPr>
          <w:trHeight w:val="296"/>
          <w:tblHeader/>
          <w:ins w:id="79450" w:author="Diana Machado" w:date="2019-04-05T22:16:00Z"/>
        </w:trPr>
        <w:tc>
          <w:tcPr>
            <w:tcW w:w="2514" w:type="dxa"/>
            <w:tcBorders>
              <w:top w:val="single" w:sz="12" w:space="0" w:color="auto"/>
              <w:left w:val="single" w:sz="12" w:space="0" w:color="auto"/>
              <w:bottom w:val="nil"/>
              <w:right w:val="single" w:sz="6" w:space="0" w:color="auto"/>
            </w:tcBorders>
            <w:shd w:val="solid" w:color="FFFFFF" w:fill="auto"/>
          </w:tcPr>
          <w:p w:rsidR="00B554E7" w:rsidRPr="0012221D" w:rsidRDefault="00B554E7" w:rsidP="003C3A8C">
            <w:pPr>
              <w:autoSpaceDE w:val="0"/>
              <w:autoSpaceDN w:val="0"/>
              <w:adjustRightInd w:val="0"/>
              <w:jc w:val="center"/>
              <w:rPr>
                <w:ins w:id="79451" w:author="Diana Machado" w:date="2019-04-05T22:16:00Z"/>
                <w:rFonts w:ascii="Calibri" w:eastAsia="PMingLiU" w:hAnsi="Calibri" w:cs="Calibri"/>
                <w:b/>
                <w:bCs/>
                <w:color w:val="000000"/>
                <w:lang w:val="en-PH" w:eastAsia="en-US"/>
              </w:rPr>
            </w:pPr>
            <w:ins w:id="79452" w:author="Diana Machado" w:date="2019-04-05T22:16:00Z">
              <w:r w:rsidRPr="0012221D">
                <w:rPr>
                  <w:rFonts w:ascii="Calibri" w:eastAsia="PMingLiU" w:hAnsi="Calibri" w:cs="Calibri"/>
                  <w:b/>
                  <w:bCs/>
                  <w:color w:val="000000"/>
                  <w:lang w:val="en-PH" w:eastAsia="en-US"/>
                </w:rPr>
                <w:t>Construction / Policy</w:t>
              </w:r>
            </w:ins>
          </w:p>
        </w:tc>
        <w:tc>
          <w:tcPr>
            <w:tcW w:w="1911" w:type="dxa"/>
            <w:tcBorders>
              <w:top w:val="single" w:sz="12" w:space="0" w:color="auto"/>
              <w:left w:val="single" w:sz="6" w:space="0" w:color="auto"/>
              <w:bottom w:val="nil"/>
              <w:right w:val="single" w:sz="12" w:space="0" w:color="auto"/>
            </w:tcBorders>
            <w:shd w:val="solid" w:color="FFFFFF" w:fill="auto"/>
          </w:tcPr>
          <w:p w:rsidR="00B554E7" w:rsidRPr="0012221D" w:rsidRDefault="00B554E7" w:rsidP="003C3A8C">
            <w:pPr>
              <w:autoSpaceDE w:val="0"/>
              <w:autoSpaceDN w:val="0"/>
              <w:adjustRightInd w:val="0"/>
              <w:jc w:val="center"/>
              <w:rPr>
                <w:ins w:id="79453" w:author="Diana Machado" w:date="2019-04-05T22:16:00Z"/>
                <w:rFonts w:ascii="Calibri" w:eastAsia="PMingLiU" w:hAnsi="Calibri" w:cs="Calibri"/>
                <w:b/>
                <w:bCs/>
                <w:color w:val="000000"/>
                <w:lang w:val="en-PH" w:eastAsia="en-US"/>
              </w:rPr>
            </w:pPr>
            <w:ins w:id="79454" w:author="Diana Machado" w:date="2019-04-05T22:16:00Z">
              <w:r w:rsidRPr="0012221D">
                <w:rPr>
                  <w:rFonts w:ascii="Calibri" w:eastAsia="PMingLiU" w:hAnsi="Calibri" w:cs="Calibri"/>
                  <w:b/>
                  <w:bCs/>
                  <w:color w:val="000000"/>
                  <w:lang w:val="en-PH" w:eastAsia="en-US"/>
                </w:rPr>
                <w:t>Region</w:t>
              </w:r>
            </w:ins>
          </w:p>
        </w:tc>
        <w:tc>
          <w:tcPr>
            <w:tcW w:w="6945" w:type="dxa"/>
            <w:gridSpan w:val="3"/>
            <w:tcBorders>
              <w:top w:val="single" w:sz="12" w:space="0" w:color="auto"/>
              <w:left w:val="single" w:sz="12" w:space="0" w:color="auto"/>
              <w:bottom w:val="single" w:sz="6" w:space="0" w:color="auto"/>
              <w:right w:val="single" w:sz="12" w:space="0" w:color="auto"/>
            </w:tcBorders>
          </w:tcPr>
          <w:p w:rsidR="00B554E7" w:rsidRPr="0012221D" w:rsidRDefault="00B554E7" w:rsidP="003C3A8C">
            <w:pPr>
              <w:autoSpaceDE w:val="0"/>
              <w:autoSpaceDN w:val="0"/>
              <w:adjustRightInd w:val="0"/>
              <w:jc w:val="center"/>
              <w:rPr>
                <w:ins w:id="79455" w:author="Diana Machado" w:date="2019-04-05T22:16:00Z"/>
                <w:rFonts w:ascii="Calibri" w:eastAsia="PMingLiU" w:hAnsi="Calibri" w:cs="Calibri"/>
                <w:b/>
                <w:bCs/>
                <w:color w:val="000000"/>
                <w:lang w:val="en-PH" w:eastAsia="en-US"/>
              </w:rPr>
            </w:pPr>
            <w:ins w:id="79456" w:author="Diana Machado" w:date="2019-04-05T22:16:00Z">
              <w:r w:rsidRPr="0012221D">
                <w:rPr>
                  <w:rFonts w:ascii="Calibri" w:eastAsia="PMingLiU" w:hAnsi="Calibri" w:cs="Calibri"/>
                  <w:b/>
                  <w:bCs/>
                  <w:color w:val="000000"/>
                  <w:lang w:val="en-PH" w:eastAsia="en-US"/>
                </w:rPr>
                <w:t>Percentage Change in Hurricane Loss Cost</w:t>
              </w:r>
            </w:ins>
          </w:p>
        </w:tc>
      </w:tr>
      <w:tr w:rsidR="00B554E7" w:rsidRPr="0082799A" w:rsidTr="003C3A8C">
        <w:trPr>
          <w:trHeight w:val="311"/>
          <w:tblHeader/>
          <w:ins w:id="79457" w:author="Diana Machado" w:date="2019-04-05T22:16:00Z"/>
        </w:trPr>
        <w:tc>
          <w:tcPr>
            <w:tcW w:w="2514" w:type="dxa"/>
            <w:tcBorders>
              <w:top w:val="nil"/>
              <w:left w:val="single" w:sz="12" w:space="0" w:color="auto"/>
              <w:bottom w:val="single" w:sz="6" w:space="0" w:color="auto"/>
              <w:right w:val="single" w:sz="6" w:space="0" w:color="auto"/>
            </w:tcBorders>
            <w:shd w:val="solid" w:color="FFFFFF" w:fill="auto"/>
          </w:tcPr>
          <w:p w:rsidR="00B554E7" w:rsidRPr="0012221D" w:rsidRDefault="00B554E7" w:rsidP="003C3A8C">
            <w:pPr>
              <w:autoSpaceDE w:val="0"/>
              <w:autoSpaceDN w:val="0"/>
              <w:adjustRightInd w:val="0"/>
              <w:jc w:val="center"/>
              <w:rPr>
                <w:ins w:id="79458" w:author="Diana Machado" w:date="2019-04-05T22:16:00Z"/>
                <w:rFonts w:ascii="Calibri" w:eastAsia="PMingLiU" w:hAnsi="Calibri" w:cs="Calibri"/>
                <w:b/>
                <w:bCs/>
                <w:color w:val="000000"/>
                <w:lang w:val="en-PH" w:eastAsia="en-US"/>
              </w:rPr>
            </w:pPr>
          </w:p>
        </w:tc>
        <w:tc>
          <w:tcPr>
            <w:tcW w:w="1911" w:type="dxa"/>
            <w:tcBorders>
              <w:top w:val="nil"/>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9459" w:author="Diana Machado" w:date="2019-04-05T22:16:00Z"/>
                <w:rFonts w:ascii="Calibri" w:eastAsia="PMingLiU" w:hAnsi="Calibri" w:cs="Calibri"/>
                <w:b/>
                <w:bCs/>
                <w:color w:val="000000"/>
                <w:lang w:val="en-PH" w:eastAsia="en-US"/>
              </w:rPr>
            </w:pPr>
          </w:p>
        </w:tc>
        <w:tc>
          <w:tcPr>
            <w:tcW w:w="2409" w:type="dxa"/>
            <w:tcBorders>
              <w:top w:val="single" w:sz="6" w:space="0" w:color="auto"/>
              <w:left w:val="single" w:sz="12"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9460" w:author="Diana Machado" w:date="2019-04-05T22:16:00Z"/>
                <w:rFonts w:ascii="Calibri" w:eastAsia="PMingLiU" w:hAnsi="Calibri" w:cs="Calibri"/>
                <w:b/>
                <w:bCs/>
                <w:color w:val="000000"/>
                <w:lang w:val="en-PH" w:eastAsia="en-US"/>
              </w:rPr>
            </w:pPr>
            <w:ins w:id="79461" w:author="Diana Machado" w:date="2019-04-05T22:16:00Z">
              <w:r w:rsidRPr="0012221D">
                <w:rPr>
                  <w:rFonts w:ascii="Calibri" w:eastAsia="PMingLiU" w:hAnsi="Calibri" w:cs="Calibri"/>
                  <w:b/>
                  <w:bCs/>
                  <w:color w:val="000000"/>
                  <w:lang w:val="en-PH" w:eastAsia="en-US"/>
                </w:rPr>
                <w:t>Weak</w:t>
              </w:r>
            </w:ins>
          </w:p>
        </w:tc>
        <w:tc>
          <w:tcPr>
            <w:tcW w:w="1985" w:type="dxa"/>
            <w:tcBorders>
              <w:top w:val="single" w:sz="6" w:space="0" w:color="auto"/>
              <w:left w:val="single" w:sz="6" w:space="0" w:color="auto"/>
              <w:bottom w:val="single" w:sz="12" w:space="0" w:color="auto"/>
              <w:right w:val="single" w:sz="6" w:space="0" w:color="auto"/>
            </w:tcBorders>
          </w:tcPr>
          <w:p w:rsidR="00B554E7" w:rsidRPr="0012221D" w:rsidRDefault="00B554E7" w:rsidP="003C3A8C">
            <w:pPr>
              <w:autoSpaceDE w:val="0"/>
              <w:autoSpaceDN w:val="0"/>
              <w:adjustRightInd w:val="0"/>
              <w:jc w:val="center"/>
              <w:rPr>
                <w:ins w:id="79462" w:author="Diana Machado" w:date="2019-04-05T22:16:00Z"/>
                <w:rFonts w:ascii="Calibri" w:eastAsia="PMingLiU" w:hAnsi="Calibri" w:cs="Calibri"/>
                <w:b/>
                <w:bCs/>
                <w:color w:val="000000"/>
                <w:lang w:val="en-PH" w:eastAsia="en-US"/>
              </w:rPr>
            </w:pPr>
            <w:ins w:id="79463" w:author="Diana Machado" w:date="2019-04-05T22:16:00Z">
              <w:r w:rsidRPr="0012221D">
                <w:rPr>
                  <w:rFonts w:ascii="Calibri" w:eastAsia="PMingLiU" w:hAnsi="Calibri" w:cs="Calibri"/>
                  <w:b/>
                  <w:bCs/>
                  <w:color w:val="000000"/>
                  <w:lang w:val="en-PH" w:eastAsia="en-US"/>
                </w:rPr>
                <w:t>Medium</w:t>
              </w:r>
            </w:ins>
          </w:p>
        </w:tc>
        <w:tc>
          <w:tcPr>
            <w:tcW w:w="2551" w:type="dxa"/>
            <w:tcBorders>
              <w:top w:val="single" w:sz="6" w:space="0" w:color="auto"/>
              <w:left w:val="single" w:sz="6" w:space="0" w:color="auto"/>
              <w:bottom w:val="single" w:sz="12" w:space="0" w:color="auto"/>
              <w:right w:val="single" w:sz="12" w:space="0" w:color="auto"/>
            </w:tcBorders>
            <w:shd w:val="solid" w:color="FFFFFF" w:fill="auto"/>
          </w:tcPr>
          <w:p w:rsidR="00B554E7" w:rsidRPr="0012221D" w:rsidRDefault="00B554E7" w:rsidP="003C3A8C">
            <w:pPr>
              <w:autoSpaceDE w:val="0"/>
              <w:autoSpaceDN w:val="0"/>
              <w:adjustRightInd w:val="0"/>
              <w:jc w:val="center"/>
              <w:rPr>
                <w:ins w:id="79464" w:author="Diana Machado" w:date="2019-04-05T22:16:00Z"/>
                <w:rFonts w:ascii="Calibri" w:eastAsia="PMingLiU" w:hAnsi="Calibri" w:cs="Calibri"/>
                <w:b/>
                <w:bCs/>
                <w:color w:val="000000"/>
                <w:lang w:val="en-PH" w:eastAsia="en-US"/>
              </w:rPr>
            </w:pPr>
            <w:ins w:id="79465" w:author="Diana Machado" w:date="2019-04-05T22:16:00Z">
              <w:r w:rsidRPr="0012221D">
                <w:rPr>
                  <w:rFonts w:ascii="Calibri" w:eastAsia="PMingLiU" w:hAnsi="Calibri" w:cs="Calibri"/>
                  <w:b/>
                  <w:bCs/>
                  <w:color w:val="000000"/>
                  <w:lang w:val="en-PH" w:eastAsia="en-US"/>
                </w:rPr>
                <w:t>Strong</w:t>
              </w:r>
            </w:ins>
          </w:p>
        </w:tc>
      </w:tr>
      <w:tr w:rsidR="00B554E7" w:rsidRPr="0082799A" w:rsidTr="003C3A8C">
        <w:trPr>
          <w:trHeight w:val="296"/>
          <w:ins w:id="79466"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467" w:author="Diana Machado" w:date="2019-04-05T22:16:00Z"/>
                <w:rFonts w:ascii="Calibri" w:eastAsia="PMingLiU" w:hAnsi="Calibri" w:cs="Calibri"/>
                <w:color w:val="000000"/>
                <w:lang w:val="en-PH" w:eastAsia="en-US"/>
              </w:rPr>
            </w:pPr>
            <w:ins w:id="79468" w:author="Diana Machado" w:date="2019-04-05T22:16:00Z">
              <w:r w:rsidRPr="0012221D">
                <w:rPr>
                  <w:rFonts w:ascii="Calibri" w:eastAsia="PMingLiU" w:hAnsi="Calibri" w:cs="Calibri"/>
                  <w:color w:val="000000"/>
                  <w:lang w:val="en-PH" w:eastAsia="en-US"/>
                </w:rPr>
                <w:t>Frame Owners</w:t>
              </w:r>
            </w:ins>
          </w:p>
        </w:tc>
        <w:tc>
          <w:tcPr>
            <w:tcW w:w="1911"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469" w:author="Diana Machado" w:date="2019-04-05T22:16:00Z"/>
                <w:rFonts w:ascii="Calibri" w:eastAsia="PMingLiU" w:hAnsi="Calibri" w:cs="Calibri"/>
                <w:color w:val="000000"/>
                <w:lang w:val="en-PH" w:eastAsia="en-US"/>
              </w:rPr>
            </w:pPr>
            <w:ins w:id="79470" w:author="Diana Machado" w:date="2019-04-05T22:16:00Z">
              <w:r w:rsidRPr="0012221D">
                <w:rPr>
                  <w:rFonts w:ascii="Calibri" w:eastAsia="PMingLiU" w:hAnsi="Calibri" w:cs="Calibri"/>
                  <w:color w:val="000000"/>
                  <w:lang w:val="en-PH" w:eastAsia="en-US"/>
                </w:rPr>
                <w:t>Coastal</w:t>
              </w:r>
            </w:ins>
          </w:p>
        </w:tc>
        <w:tc>
          <w:tcPr>
            <w:tcW w:w="2409"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71" w:author="Diana Machado" w:date="2019-04-05T22:16:00Z"/>
                <w:rFonts w:ascii="Calibri" w:eastAsia="PMingLiU" w:hAnsi="Calibri" w:cs="Calibri"/>
                <w:color w:val="000000"/>
                <w:lang w:val="en-PH" w:eastAsia="en-US"/>
              </w:rPr>
            </w:pPr>
            <w:ins w:id="79472" w:author="Diana Machado" w:date="2019-04-05T22:16:00Z">
              <w:r w:rsidRPr="0012221D">
                <w:rPr>
                  <w:rFonts w:ascii="Calibri" w:eastAsia="PMingLiU" w:hAnsi="Calibri" w:cs="Calibri"/>
                  <w:color w:val="000000"/>
                  <w:lang w:val="en-PH" w:eastAsia="en-US"/>
                </w:rPr>
                <w:t>2.6%</w:t>
              </w:r>
            </w:ins>
          </w:p>
        </w:tc>
        <w:tc>
          <w:tcPr>
            <w:tcW w:w="1985"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73" w:author="Diana Machado" w:date="2019-04-05T22:16:00Z"/>
                <w:rFonts w:ascii="Calibri" w:eastAsia="PMingLiU" w:hAnsi="Calibri" w:cs="Calibri"/>
                <w:color w:val="000000"/>
                <w:lang w:val="en-PH" w:eastAsia="en-US"/>
              </w:rPr>
            </w:pPr>
            <w:ins w:id="79474" w:author="Diana Machado" w:date="2019-04-05T22:16:00Z">
              <w:r w:rsidRPr="0012221D">
                <w:rPr>
                  <w:rFonts w:ascii="Calibri" w:eastAsia="PMingLiU" w:hAnsi="Calibri" w:cs="Calibri"/>
                  <w:color w:val="000000"/>
                  <w:lang w:val="en-PH" w:eastAsia="en-US"/>
                </w:rPr>
                <w:t>2.5%</w:t>
              </w:r>
            </w:ins>
          </w:p>
        </w:tc>
        <w:tc>
          <w:tcPr>
            <w:tcW w:w="2551" w:type="dxa"/>
            <w:tcBorders>
              <w:top w:val="single" w:sz="12"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75" w:author="Diana Machado" w:date="2019-04-05T22:16:00Z"/>
                <w:rFonts w:ascii="Calibri" w:eastAsia="PMingLiU" w:hAnsi="Calibri" w:cs="Calibri"/>
                <w:color w:val="000000"/>
                <w:lang w:val="en-PH" w:eastAsia="en-US"/>
              </w:rPr>
            </w:pPr>
            <w:ins w:id="79476"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84"/>
          <w:ins w:id="79477"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478"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479" w:author="Diana Machado" w:date="2019-04-05T22:16:00Z"/>
                <w:rFonts w:ascii="Calibri" w:eastAsia="PMingLiU" w:hAnsi="Calibri" w:cs="Calibri"/>
                <w:color w:val="000000"/>
                <w:lang w:val="en-PH" w:eastAsia="en-US"/>
              </w:rPr>
            </w:pPr>
            <w:ins w:id="79480"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81" w:author="Diana Machado" w:date="2019-04-05T22:16:00Z"/>
                <w:rFonts w:ascii="Calibri" w:eastAsia="PMingLiU" w:hAnsi="Calibri" w:cs="Calibri"/>
                <w:color w:val="000000"/>
                <w:lang w:val="en-PH" w:eastAsia="en-US"/>
              </w:rPr>
            </w:pPr>
            <w:ins w:id="79482" w:author="Diana Machado" w:date="2019-04-05T22:16:00Z">
              <w:r w:rsidRPr="0012221D">
                <w:rPr>
                  <w:rFonts w:ascii="Calibri" w:eastAsia="PMingLiU" w:hAnsi="Calibri" w:cs="Calibri"/>
                  <w:color w:val="000000"/>
                  <w:lang w:val="en-PH" w:eastAsia="en-US"/>
                </w:rPr>
                <w:t>1.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83" w:author="Diana Machado" w:date="2019-04-05T22:16:00Z"/>
                <w:rFonts w:ascii="Calibri" w:eastAsia="PMingLiU" w:hAnsi="Calibri" w:cs="Calibri"/>
                <w:color w:val="000000"/>
                <w:lang w:val="en-PH" w:eastAsia="en-US"/>
              </w:rPr>
            </w:pPr>
            <w:ins w:id="79484"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85" w:author="Diana Machado" w:date="2019-04-05T22:16:00Z"/>
                <w:rFonts w:ascii="Calibri" w:eastAsia="PMingLiU" w:hAnsi="Calibri" w:cs="Calibri"/>
                <w:color w:val="000000"/>
                <w:lang w:val="en-PH" w:eastAsia="en-US"/>
              </w:rPr>
            </w:pPr>
            <w:ins w:id="79486"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79487"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488"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489" w:author="Diana Machado" w:date="2019-04-05T22:16:00Z"/>
                <w:rFonts w:ascii="Calibri" w:eastAsia="PMingLiU" w:hAnsi="Calibri" w:cs="Calibri"/>
                <w:color w:val="000000"/>
                <w:lang w:val="en-PH" w:eastAsia="en-US"/>
              </w:rPr>
            </w:pPr>
            <w:ins w:id="79490"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91" w:author="Diana Machado" w:date="2019-04-05T22:16:00Z"/>
                <w:rFonts w:ascii="Calibri" w:eastAsia="PMingLiU" w:hAnsi="Calibri" w:cs="Calibri"/>
                <w:color w:val="000000"/>
                <w:lang w:val="en-PH" w:eastAsia="en-US"/>
              </w:rPr>
            </w:pPr>
            <w:ins w:id="79492" w:author="Diana Machado" w:date="2019-04-05T22:16:00Z">
              <w:r w:rsidRPr="0012221D">
                <w:rPr>
                  <w:rFonts w:ascii="Calibri" w:eastAsia="PMingLiU" w:hAnsi="Calibri" w:cs="Calibri"/>
                  <w:color w:val="000000"/>
                  <w:lang w:val="en-PH" w:eastAsia="en-US"/>
                </w:rPr>
                <w:t>2.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93" w:author="Diana Machado" w:date="2019-04-05T22:16:00Z"/>
                <w:rFonts w:ascii="Calibri" w:eastAsia="PMingLiU" w:hAnsi="Calibri" w:cs="Calibri"/>
                <w:color w:val="000000"/>
                <w:lang w:val="en-PH" w:eastAsia="en-US"/>
              </w:rPr>
            </w:pPr>
            <w:ins w:id="79494"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495" w:author="Diana Machado" w:date="2019-04-05T22:16:00Z"/>
                <w:rFonts w:ascii="Calibri" w:eastAsia="PMingLiU" w:hAnsi="Calibri" w:cs="Calibri"/>
                <w:color w:val="000000"/>
                <w:lang w:val="en-PH" w:eastAsia="en-US"/>
              </w:rPr>
            </w:pPr>
            <w:ins w:id="79496" w:author="Diana Machado" w:date="2019-04-05T22:16:00Z">
              <w:r w:rsidRPr="0012221D">
                <w:rPr>
                  <w:rFonts w:ascii="Calibri" w:eastAsia="PMingLiU" w:hAnsi="Calibri" w:cs="Calibri"/>
                  <w:color w:val="000000"/>
                  <w:lang w:val="en-PH" w:eastAsia="en-US"/>
                </w:rPr>
                <w:t>2.9%</w:t>
              </w:r>
            </w:ins>
          </w:p>
        </w:tc>
      </w:tr>
      <w:tr w:rsidR="00B554E7" w:rsidRPr="0082799A" w:rsidTr="003C3A8C">
        <w:trPr>
          <w:trHeight w:val="284"/>
          <w:ins w:id="79497"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498"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499" w:author="Diana Machado" w:date="2019-04-05T22:16:00Z"/>
                <w:rFonts w:ascii="Calibri" w:eastAsia="PMingLiU" w:hAnsi="Calibri" w:cs="Calibri"/>
                <w:color w:val="000000"/>
                <w:lang w:val="en-PH" w:eastAsia="en-US"/>
              </w:rPr>
            </w:pPr>
            <w:ins w:id="79500"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01" w:author="Diana Machado" w:date="2019-04-05T22:16:00Z"/>
                <w:rFonts w:ascii="Calibri" w:eastAsia="PMingLiU" w:hAnsi="Calibri" w:cs="Calibri"/>
                <w:color w:val="000000"/>
                <w:lang w:val="en-PH" w:eastAsia="en-US"/>
              </w:rPr>
            </w:pPr>
            <w:ins w:id="79502" w:author="Diana Machado" w:date="2019-04-05T22:16:00Z">
              <w:r w:rsidRPr="0012221D">
                <w:rPr>
                  <w:rFonts w:ascii="Calibri" w:eastAsia="PMingLiU" w:hAnsi="Calibri" w:cs="Calibri"/>
                  <w:color w:val="000000"/>
                  <w:lang w:val="en-PH" w:eastAsia="en-US"/>
                </w:rPr>
                <w:t>1.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03" w:author="Diana Machado" w:date="2019-04-05T22:16:00Z"/>
                <w:rFonts w:ascii="Calibri" w:eastAsia="PMingLiU" w:hAnsi="Calibri" w:cs="Calibri"/>
                <w:color w:val="000000"/>
                <w:lang w:val="en-PH" w:eastAsia="en-US"/>
              </w:rPr>
            </w:pPr>
            <w:ins w:id="79504" w:author="Diana Machado" w:date="2019-04-05T22:16:00Z">
              <w:r w:rsidRPr="0012221D">
                <w:rPr>
                  <w:rFonts w:ascii="Calibri" w:eastAsia="PMingLiU" w:hAnsi="Calibri" w:cs="Calibri"/>
                  <w:color w:val="000000"/>
                  <w:lang w:val="en-PH" w:eastAsia="en-US"/>
                </w:rPr>
                <w:t>1.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05" w:author="Diana Machado" w:date="2019-04-05T22:16:00Z"/>
                <w:rFonts w:ascii="Calibri" w:eastAsia="PMingLiU" w:hAnsi="Calibri" w:cs="Calibri"/>
                <w:color w:val="000000"/>
                <w:lang w:val="en-PH" w:eastAsia="en-US"/>
              </w:rPr>
            </w:pPr>
            <w:ins w:id="79506" w:author="Diana Machado" w:date="2019-04-05T22:16:00Z">
              <w:r w:rsidRPr="0012221D">
                <w:rPr>
                  <w:rFonts w:ascii="Calibri" w:eastAsia="PMingLiU" w:hAnsi="Calibri" w:cs="Calibri"/>
                  <w:color w:val="000000"/>
                  <w:lang w:val="en-PH" w:eastAsia="en-US"/>
                </w:rPr>
                <w:t>1.6%</w:t>
              </w:r>
            </w:ins>
          </w:p>
        </w:tc>
      </w:tr>
      <w:tr w:rsidR="00B554E7" w:rsidRPr="0082799A" w:rsidTr="003C3A8C">
        <w:trPr>
          <w:trHeight w:val="284"/>
          <w:ins w:id="79507"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508"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09" w:author="Diana Machado" w:date="2019-04-05T22:16:00Z"/>
                <w:rFonts w:ascii="Calibri" w:eastAsia="PMingLiU" w:hAnsi="Calibri" w:cs="Calibri"/>
                <w:color w:val="000000"/>
                <w:lang w:val="en-PH" w:eastAsia="en-US"/>
              </w:rPr>
            </w:pPr>
            <w:ins w:id="79510"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11" w:author="Diana Machado" w:date="2019-04-05T22:16:00Z"/>
                <w:rFonts w:ascii="Calibri" w:eastAsia="PMingLiU" w:hAnsi="Calibri" w:cs="Calibri"/>
                <w:color w:val="000000"/>
                <w:lang w:val="en-PH" w:eastAsia="en-US"/>
              </w:rPr>
            </w:pPr>
            <w:ins w:id="79512" w:author="Diana Machado" w:date="2019-04-05T22:16:00Z">
              <w:r w:rsidRPr="0012221D">
                <w:rPr>
                  <w:rFonts w:ascii="Calibri" w:eastAsia="PMingLiU" w:hAnsi="Calibri" w:cs="Calibri"/>
                  <w:color w:val="000000"/>
                  <w:lang w:val="en-PH" w:eastAsia="en-US"/>
                </w:rPr>
                <w:t>3.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13" w:author="Diana Machado" w:date="2019-04-05T22:16:00Z"/>
                <w:rFonts w:ascii="Calibri" w:eastAsia="PMingLiU" w:hAnsi="Calibri" w:cs="Calibri"/>
                <w:color w:val="000000"/>
                <w:lang w:val="en-PH" w:eastAsia="en-US"/>
              </w:rPr>
            </w:pPr>
            <w:ins w:id="79514" w:author="Diana Machado" w:date="2019-04-05T22:16:00Z">
              <w:r w:rsidRPr="0012221D">
                <w:rPr>
                  <w:rFonts w:ascii="Calibri" w:eastAsia="PMingLiU" w:hAnsi="Calibri" w:cs="Calibri"/>
                  <w:color w:val="000000"/>
                  <w:lang w:val="en-PH" w:eastAsia="en-US"/>
                </w:rPr>
                <w:t>3.1%</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15" w:author="Diana Machado" w:date="2019-04-05T22:16:00Z"/>
                <w:rFonts w:ascii="Calibri" w:eastAsia="PMingLiU" w:hAnsi="Calibri" w:cs="Calibri"/>
                <w:color w:val="000000"/>
                <w:lang w:val="en-PH" w:eastAsia="en-US"/>
              </w:rPr>
            </w:pPr>
            <w:ins w:id="79516" w:author="Diana Machado" w:date="2019-04-05T22:16:00Z">
              <w:r w:rsidRPr="0012221D">
                <w:rPr>
                  <w:rFonts w:ascii="Calibri" w:eastAsia="PMingLiU" w:hAnsi="Calibri" w:cs="Calibri"/>
                  <w:color w:val="000000"/>
                  <w:lang w:val="en-PH" w:eastAsia="en-US"/>
                </w:rPr>
                <w:t>3.0%</w:t>
              </w:r>
            </w:ins>
          </w:p>
        </w:tc>
      </w:tr>
      <w:tr w:rsidR="00B554E7" w:rsidRPr="0082799A" w:rsidTr="003C3A8C">
        <w:trPr>
          <w:trHeight w:val="296"/>
          <w:ins w:id="79517"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18"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19" w:author="Diana Machado" w:date="2019-04-05T22:16:00Z"/>
                <w:rFonts w:ascii="Calibri" w:eastAsia="PMingLiU" w:hAnsi="Calibri" w:cs="Calibri"/>
                <w:color w:val="000000"/>
                <w:lang w:val="en-PH" w:eastAsia="en-US"/>
              </w:rPr>
            </w:pPr>
            <w:ins w:id="79520"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21" w:author="Diana Machado" w:date="2019-04-05T22:16:00Z"/>
                <w:rFonts w:ascii="Calibri" w:eastAsia="PMingLiU" w:hAnsi="Calibri" w:cs="Calibri"/>
                <w:color w:val="000000"/>
                <w:lang w:val="en-PH" w:eastAsia="en-US"/>
              </w:rPr>
            </w:pPr>
            <w:ins w:id="79522"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23" w:author="Diana Machado" w:date="2019-04-05T22:16:00Z"/>
                <w:rFonts w:ascii="Calibri" w:eastAsia="PMingLiU" w:hAnsi="Calibri" w:cs="Calibri"/>
                <w:color w:val="000000"/>
                <w:lang w:val="en-PH" w:eastAsia="en-US"/>
              </w:rPr>
            </w:pPr>
            <w:ins w:id="79524" w:author="Diana Machado" w:date="2019-04-05T22:16:00Z">
              <w:r w:rsidRPr="0012221D">
                <w:rPr>
                  <w:rFonts w:ascii="Calibri" w:eastAsia="PMingLiU" w:hAnsi="Calibri" w:cs="Calibri"/>
                  <w:color w:val="000000"/>
                  <w:lang w:val="en-PH" w:eastAsia="en-US"/>
                </w:rPr>
                <w:t>2.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25" w:author="Diana Machado" w:date="2019-04-05T22:16:00Z"/>
                <w:rFonts w:ascii="Calibri" w:eastAsia="PMingLiU" w:hAnsi="Calibri" w:cs="Calibri"/>
                <w:color w:val="000000"/>
                <w:lang w:val="en-PH" w:eastAsia="en-US"/>
              </w:rPr>
            </w:pPr>
            <w:ins w:id="79526" w:author="Diana Machado" w:date="2019-04-05T22:16:00Z">
              <w:r w:rsidRPr="0012221D">
                <w:rPr>
                  <w:rFonts w:ascii="Calibri" w:eastAsia="PMingLiU" w:hAnsi="Calibri" w:cs="Calibri"/>
                  <w:color w:val="000000"/>
                  <w:lang w:val="en-PH" w:eastAsia="en-US"/>
                </w:rPr>
                <w:t>2.4%</w:t>
              </w:r>
            </w:ins>
          </w:p>
        </w:tc>
      </w:tr>
      <w:tr w:rsidR="00B554E7" w:rsidRPr="0082799A" w:rsidTr="003C3A8C">
        <w:trPr>
          <w:trHeight w:val="284"/>
          <w:ins w:id="79527"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528" w:author="Diana Machado" w:date="2019-04-05T22:16:00Z"/>
                <w:rFonts w:ascii="Calibri" w:eastAsia="PMingLiU" w:hAnsi="Calibri" w:cs="Calibri"/>
                <w:color w:val="000000"/>
                <w:lang w:val="en-PH" w:eastAsia="en-US"/>
              </w:rPr>
            </w:pPr>
            <w:ins w:id="79529" w:author="Diana Machado" w:date="2019-04-05T22:16:00Z">
              <w:r w:rsidRPr="0012221D">
                <w:rPr>
                  <w:rFonts w:ascii="Calibri" w:eastAsia="PMingLiU" w:hAnsi="Calibri" w:cs="Calibri"/>
                  <w:color w:val="000000"/>
                  <w:lang w:val="en-PH" w:eastAsia="en-US"/>
                </w:rPr>
                <w:t>Masonry Owner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30" w:author="Diana Machado" w:date="2019-04-05T22:16:00Z"/>
                <w:rFonts w:ascii="Calibri" w:eastAsia="PMingLiU" w:hAnsi="Calibri" w:cs="Calibri"/>
                <w:color w:val="000000"/>
                <w:lang w:val="en-PH" w:eastAsia="en-US"/>
              </w:rPr>
            </w:pPr>
            <w:ins w:id="79531"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32" w:author="Diana Machado" w:date="2019-04-05T22:16:00Z"/>
                <w:rFonts w:ascii="Calibri" w:eastAsia="PMingLiU" w:hAnsi="Calibri" w:cs="Calibri"/>
                <w:color w:val="000000"/>
                <w:lang w:val="en-PH" w:eastAsia="en-US"/>
              </w:rPr>
            </w:pPr>
            <w:ins w:id="79533"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34" w:author="Diana Machado" w:date="2019-04-05T22:16:00Z"/>
                <w:rFonts w:ascii="Calibri" w:eastAsia="PMingLiU" w:hAnsi="Calibri" w:cs="Calibri"/>
                <w:color w:val="000000"/>
                <w:lang w:val="en-PH" w:eastAsia="en-US"/>
              </w:rPr>
            </w:pPr>
            <w:ins w:id="79535"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36" w:author="Diana Machado" w:date="2019-04-05T22:16:00Z"/>
                <w:rFonts w:ascii="Calibri" w:eastAsia="PMingLiU" w:hAnsi="Calibri" w:cs="Calibri"/>
                <w:color w:val="000000"/>
                <w:lang w:val="en-PH" w:eastAsia="en-US"/>
              </w:rPr>
            </w:pPr>
            <w:ins w:id="79537"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84"/>
          <w:ins w:id="7953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53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40" w:author="Diana Machado" w:date="2019-04-05T22:16:00Z"/>
                <w:rFonts w:ascii="Calibri" w:eastAsia="PMingLiU" w:hAnsi="Calibri" w:cs="Calibri"/>
                <w:color w:val="000000"/>
                <w:lang w:val="en-PH" w:eastAsia="en-US"/>
              </w:rPr>
            </w:pPr>
            <w:ins w:id="79541"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42" w:author="Diana Machado" w:date="2019-04-05T22:16:00Z"/>
                <w:rFonts w:ascii="Calibri" w:eastAsia="PMingLiU" w:hAnsi="Calibri" w:cs="Calibri"/>
                <w:color w:val="000000"/>
                <w:lang w:val="en-PH" w:eastAsia="en-US"/>
              </w:rPr>
            </w:pPr>
            <w:ins w:id="79543" w:author="Diana Machado" w:date="2019-04-05T22:16:00Z">
              <w:r w:rsidRPr="0012221D">
                <w:rPr>
                  <w:rFonts w:ascii="Calibri" w:eastAsia="PMingLiU" w:hAnsi="Calibri" w:cs="Calibri"/>
                  <w:color w:val="000000"/>
                  <w:lang w:val="en-PH" w:eastAsia="en-US"/>
                </w:rPr>
                <w:t>1.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44" w:author="Diana Machado" w:date="2019-04-05T22:16:00Z"/>
                <w:rFonts w:ascii="Calibri" w:eastAsia="PMingLiU" w:hAnsi="Calibri" w:cs="Calibri"/>
                <w:color w:val="000000"/>
                <w:lang w:val="en-PH" w:eastAsia="en-US"/>
              </w:rPr>
            </w:pPr>
            <w:ins w:id="79545"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46" w:author="Diana Machado" w:date="2019-04-05T22:16:00Z"/>
                <w:rFonts w:ascii="Calibri" w:eastAsia="PMingLiU" w:hAnsi="Calibri" w:cs="Calibri"/>
                <w:color w:val="000000"/>
                <w:lang w:val="en-PH" w:eastAsia="en-US"/>
              </w:rPr>
            </w:pPr>
            <w:ins w:id="79547"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7954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54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50" w:author="Diana Machado" w:date="2019-04-05T22:16:00Z"/>
                <w:rFonts w:ascii="Calibri" w:eastAsia="PMingLiU" w:hAnsi="Calibri" w:cs="Calibri"/>
                <w:color w:val="000000"/>
                <w:lang w:val="en-PH" w:eastAsia="en-US"/>
              </w:rPr>
            </w:pPr>
            <w:ins w:id="79551"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52" w:author="Diana Machado" w:date="2019-04-05T22:16:00Z"/>
                <w:rFonts w:ascii="Calibri" w:eastAsia="PMingLiU" w:hAnsi="Calibri" w:cs="Calibri"/>
                <w:color w:val="000000"/>
                <w:lang w:val="en-PH" w:eastAsia="en-US"/>
              </w:rPr>
            </w:pPr>
            <w:ins w:id="79553" w:author="Diana Machado" w:date="2019-04-05T22:16:00Z">
              <w:r w:rsidRPr="0012221D">
                <w:rPr>
                  <w:rFonts w:ascii="Calibri" w:eastAsia="PMingLiU" w:hAnsi="Calibri" w:cs="Calibri"/>
                  <w:color w:val="000000"/>
                  <w:lang w:val="en-PH" w:eastAsia="en-US"/>
                </w:rPr>
                <w:t>2.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54" w:author="Diana Machado" w:date="2019-04-05T22:16:00Z"/>
                <w:rFonts w:ascii="Calibri" w:eastAsia="PMingLiU" w:hAnsi="Calibri" w:cs="Calibri"/>
                <w:color w:val="000000"/>
                <w:lang w:val="en-PH" w:eastAsia="en-US"/>
              </w:rPr>
            </w:pPr>
            <w:ins w:id="79555"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56" w:author="Diana Machado" w:date="2019-04-05T22:16:00Z"/>
                <w:rFonts w:ascii="Calibri" w:eastAsia="PMingLiU" w:hAnsi="Calibri" w:cs="Calibri"/>
                <w:color w:val="000000"/>
                <w:lang w:val="en-PH" w:eastAsia="en-US"/>
              </w:rPr>
            </w:pPr>
            <w:ins w:id="79557" w:author="Diana Machado" w:date="2019-04-05T22:16:00Z">
              <w:r w:rsidRPr="0012221D">
                <w:rPr>
                  <w:rFonts w:ascii="Calibri" w:eastAsia="PMingLiU" w:hAnsi="Calibri" w:cs="Calibri"/>
                  <w:color w:val="000000"/>
                  <w:lang w:val="en-PH" w:eastAsia="en-US"/>
                </w:rPr>
                <w:t>2.9%</w:t>
              </w:r>
            </w:ins>
          </w:p>
        </w:tc>
      </w:tr>
      <w:tr w:rsidR="00B554E7" w:rsidRPr="0082799A" w:rsidTr="003C3A8C">
        <w:trPr>
          <w:trHeight w:val="284"/>
          <w:ins w:id="7955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55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60" w:author="Diana Machado" w:date="2019-04-05T22:16:00Z"/>
                <w:rFonts w:ascii="Calibri" w:eastAsia="PMingLiU" w:hAnsi="Calibri" w:cs="Calibri"/>
                <w:color w:val="000000"/>
                <w:lang w:val="en-PH" w:eastAsia="en-US"/>
              </w:rPr>
            </w:pPr>
            <w:ins w:id="79561"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62" w:author="Diana Machado" w:date="2019-04-05T22:16:00Z"/>
                <w:rFonts w:ascii="Calibri" w:eastAsia="PMingLiU" w:hAnsi="Calibri" w:cs="Calibri"/>
                <w:color w:val="000000"/>
                <w:lang w:val="en-PH" w:eastAsia="en-US"/>
              </w:rPr>
            </w:pPr>
            <w:ins w:id="79563"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64" w:author="Diana Machado" w:date="2019-04-05T22:16:00Z"/>
                <w:rFonts w:ascii="Calibri" w:eastAsia="PMingLiU" w:hAnsi="Calibri" w:cs="Calibri"/>
                <w:color w:val="000000"/>
                <w:lang w:val="en-PH" w:eastAsia="en-US"/>
              </w:rPr>
            </w:pPr>
            <w:ins w:id="79565" w:author="Diana Machado" w:date="2019-04-05T22:16:00Z">
              <w:r w:rsidRPr="0012221D">
                <w:rPr>
                  <w:rFonts w:ascii="Calibri" w:eastAsia="PMingLiU" w:hAnsi="Calibri" w:cs="Calibri"/>
                  <w:color w:val="000000"/>
                  <w:lang w:val="en-PH" w:eastAsia="en-US"/>
                </w:rPr>
                <w:t>1.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66" w:author="Diana Machado" w:date="2019-04-05T22:16:00Z"/>
                <w:rFonts w:ascii="Calibri" w:eastAsia="PMingLiU" w:hAnsi="Calibri" w:cs="Calibri"/>
                <w:color w:val="000000"/>
                <w:lang w:val="en-PH" w:eastAsia="en-US"/>
              </w:rPr>
            </w:pPr>
            <w:ins w:id="79567" w:author="Diana Machado" w:date="2019-04-05T22:16:00Z">
              <w:r w:rsidRPr="0012221D">
                <w:rPr>
                  <w:rFonts w:ascii="Calibri" w:eastAsia="PMingLiU" w:hAnsi="Calibri" w:cs="Calibri"/>
                  <w:color w:val="000000"/>
                  <w:lang w:val="en-PH" w:eastAsia="en-US"/>
                </w:rPr>
                <w:t>1.6%</w:t>
              </w:r>
            </w:ins>
          </w:p>
        </w:tc>
      </w:tr>
      <w:tr w:rsidR="00B554E7" w:rsidRPr="0082799A" w:rsidTr="003C3A8C">
        <w:trPr>
          <w:trHeight w:val="284"/>
          <w:ins w:id="79568"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56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70" w:author="Diana Machado" w:date="2019-04-05T22:16:00Z"/>
                <w:rFonts w:ascii="Calibri" w:eastAsia="PMingLiU" w:hAnsi="Calibri" w:cs="Calibri"/>
                <w:color w:val="000000"/>
                <w:lang w:val="en-PH" w:eastAsia="en-US"/>
              </w:rPr>
            </w:pPr>
            <w:ins w:id="79571"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72" w:author="Diana Machado" w:date="2019-04-05T22:16:00Z"/>
                <w:rFonts w:ascii="Calibri" w:eastAsia="PMingLiU" w:hAnsi="Calibri" w:cs="Calibri"/>
                <w:color w:val="000000"/>
                <w:lang w:val="en-PH" w:eastAsia="en-US"/>
              </w:rPr>
            </w:pPr>
            <w:ins w:id="79573" w:author="Diana Machado" w:date="2019-04-05T22:16:00Z">
              <w:r w:rsidRPr="0012221D">
                <w:rPr>
                  <w:rFonts w:ascii="Calibri" w:eastAsia="PMingLiU" w:hAnsi="Calibri" w:cs="Calibri"/>
                  <w:color w:val="000000"/>
                  <w:lang w:val="en-PH" w:eastAsia="en-US"/>
                </w:rPr>
                <w:t>3.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74" w:author="Diana Machado" w:date="2019-04-05T22:16:00Z"/>
                <w:rFonts w:ascii="Calibri" w:eastAsia="PMingLiU" w:hAnsi="Calibri" w:cs="Calibri"/>
                <w:color w:val="000000"/>
                <w:lang w:val="en-PH" w:eastAsia="en-US"/>
              </w:rPr>
            </w:pPr>
            <w:ins w:id="79575" w:author="Diana Machado" w:date="2019-04-05T22:16:00Z">
              <w:r w:rsidRPr="0012221D">
                <w:rPr>
                  <w:rFonts w:ascii="Calibri" w:eastAsia="PMingLiU" w:hAnsi="Calibri" w:cs="Calibri"/>
                  <w:color w:val="000000"/>
                  <w:lang w:val="en-PH" w:eastAsia="en-US"/>
                </w:rPr>
                <w:t>3.0%</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76" w:author="Diana Machado" w:date="2019-04-05T22:16:00Z"/>
                <w:rFonts w:ascii="Calibri" w:eastAsia="PMingLiU" w:hAnsi="Calibri" w:cs="Calibri"/>
                <w:color w:val="000000"/>
                <w:lang w:val="en-PH" w:eastAsia="en-US"/>
              </w:rPr>
            </w:pPr>
            <w:ins w:id="79577" w:author="Diana Machado" w:date="2019-04-05T22:16:00Z">
              <w:r w:rsidRPr="0012221D">
                <w:rPr>
                  <w:rFonts w:ascii="Calibri" w:eastAsia="PMingLiU" w:hAnsi="Calibri" w:cs="Calibri"/>
                  <w:color w:val="000000"/>
                  <w:lang w:val="en-PH" w:eastAsia="en-US"/>
                </w:rPr>
                <w:t>3.0%</w:t>
              </w:r>
            </w:ins>
          </w:p>
        </w:tc>
      </w:tr>
      <w:tr w:rsidR="00B554E7" w:rsidRPr="0082799A" w:rsidTr="003C3A8C">
        <w:trPr>
          <w:trHeight w:val="296"/>
          <w:ins w:id="79578"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79"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80" w:author="Diana Machado" w:date="2019-04-05T22:16:00Z"/>
                <w:rFonts w:ascii="Calibri" w:eastAsia="PMingLiU" w:hAnsi="Calibri" w:cs="Calibri"/>
                <w:color w:val="000000"/>
                <w:lang w:val="en-PH" w:eastAsia="en-US"/>
              </w:rPr>
            </w:pPr>
            <w:ins w:id="79581"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82" w:author="Diana Machado" w:date="2019-04-05T22:16:00Z"/>
                <w:rFonts w:ascii="Calibri" w:eastAsia="PMingLiU" w:hAnsi="Calibri" w:cs="Calibri"/>
                <w:color w:val="000000"/>
                <w:lang w:val="en-PH" w:eastAsia="en-US"/>
              </w:rPr>
            </w:pPr>
            <w:ins w:id="79583"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84" w:author="Diana Machado" w:date="2019-04-05T22:16:00Z"/>
                <w:rFonts w:ascii="Calibri" w:eastAsia="PMingLiU" w:hAnsi="Calibri" w:cs="Calibri"/>
                <w:color w:val="000000"/>
                <w:lang w:val="en-PH" w:eastAsia="en-US"/>
              </w:rPr>
            </w:pPr>
            <w:ins w:id="79585" w:author="Diana Machado" w:date="2019-04-05T22:16:00Z">
              <w:r w:rsidRPr="0012221D">
                <w:rPr>
                  <w:rFonts w:ascii="Calibri" w:eastAsia="PMingLiU" w:hAnsi="Calibri" w:cs="Calibri"/>
                  <w:color w:val="000000"/>
                  <w:lang w:val="en-PH" w:eastAsia="en-US"/>
                </w:rPr>
                <w:t>2.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86" w:author="Diana Machado" w:date="2019-04-05T22:16:00Z"/>
                <w:rFonts w:ascii="Calibri" w:eastAsia="PMingLiU" w:hAnsi="Calibri" w:cs="Calibri"/>
                <w:color w:val="000000"/>
                <w:lang w:val="en-PH" w:eastAsia="en-US"/>
              </w:rPr>
            </w:pPr>
            <w:ins w:id="79587" w:author="Diana Machado" w:date="2019-04-05T22:16:00Z">
              <w:r w:rsidRPr="0012221D">
                <w:rPr>
                  <w:rFonts w:ascii="Calibri" w:eastAsia="PMingLiU" w:hAnsi="Calibri" w:cs="Calibri"/>
                  <w:color w:val="000000"/>
                  <w:lang w:val="en-PH" w:eastAsia="en-US"/>
                </w:rPr>
                <w:t>2.4%</w:t>
              </w:r>
            </w:ins>
          </w:p>
        </w:tc>
      </w:tr>
      <w:tr w:rsidR="00B554E7" w:rsidRPr="0082799A" w:rsidTr="003C3A8C">
        <w:trPr>
          <w:trHeight w:val="265"/>
          <w:ins w:id="79588"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589" w:author="Diana Machado" w:date="2019-04-05T22:16:00Z"/>
                <w:rFonts w:ascii="Calibri" w:eastAsia="PMingLiU" w:hAnsi="Calibri" w:cs="Calibri"/>
                <w:color w:val="000000"/>
                <w:lang w:val="en-PH" w:eastAsia="en-US"/>
              </w:rPr>
            </w:pPr>
            <w:ins w:id="79590" w:author="Diana Machado" w:date="2019-04-05T22:16:00Z">
              <w:r w:rsidRPr="0012221D">
                <w:rPr>
                  <w:rFonts w:ascii="Calibri" w:eastAsia="PMingLiU" w:hAnsi="Calibri" w:cs="Calibri"/>
                  <w:color w:val="000000"/>
                  <w:lang w:val="en-PH" w:eastAsia="en-US"/>
                </w:rPr>
                <w:t>Manufactured Home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591" w:author="Diana Machado" w:date="2019-04-05T22:16:00Z"/>
                <w:rFonts w:ascii="Calibri" w:eastAsia="PMingLiU" w:hAnsi="Calibri" w:cs="Calibri"/>
                <w:color w:val="000000"/>
                <w:lang w:val="en-PH" w:eastAsia="en-US"/>
              </w:rPr>
            </w:pPr>
            <w:ins w:id="79592"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93" w:author="Diana Machado" w:date="2019-04-05T22:16:00Z"/>
                <w:rFonts w:ascii="Calibri" w:eastAsia="PMingLiU" w:hAnsi="Calibri" w:cs="Calibri"/>
                <w:color w:val="000000"/>
                <w:lang w:val="en-PH" w:eastAsia="en-US"/>
              </w:rPr>
            </w:pPr>
            <w:ins w:id="79594"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95" w:author="Diana Machado" w:date="2019-04-05T22:16:00Z"/>
                <w:rFonts w:ascii="Calibri" w:eastAsia="PMingLiU" w:hAnsi="Calibri" w:cs="Calibri"/>
                <w:color w:val="000000"/>
                <w:lang w:val="en-PH" w:eastAsia="en-US"/>
              </w:rPr>
            </w:pPr>
            <w:ins w:id="79596"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597" w:author="Diana Machado" w:date="2019-04-05T22:16:00Z"/>
                <w:rFonts w:ascii="Calibri" w:eastAsia="PMingLiU" w:hAnsi="Calibri" w:cs="Calibri"/>
                <w:color w:val="000000"/>
                <w:lang w:val="en-PH" w:eastAsia="en-US"/>
              </w:rPr>
            </w:pPr>
            <w:ins w:id="79598" w:author="Diana Machado" w:date="2019-04-05T22:16:00Z">
              <w:r w:rsidRPr="0012221D">
                <w:rPr>
                  <w:rFonts w:ascii="Calibri" w:eastAsia="PMingLiU" w:hAnsi="Calibri" w:cs="Calibri"/>
                  <w:color w:val="000000"/>
                  <w:lang w:val="en-PH" w:eastAsia="en-US"/>
                </w:rPr>
                <w:t>2.8%</w:t>
              </w:r>
            </w:ins>
          </w:p>
        </w:tc>
      </w:tr>
      <w:tr w:rsidR="00B554E7" w:rsidRPr="0082799A" w:rsidTr="003C3A8C">
        <w:trPr>
          <w:trHeight w:val="284"/>
          <w:ins w:id="7959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0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01" w:author="Diana Machado" w:date="2019-04-05T22:16:00Z"/>
                <w:rFonts w:ascii="Calibri" w:eastAsia="PMingLiU" w:hAnsi="Calibri" w:cs="Calibri"/>
                <w:color w:val="000000"/>
                <w:lang w:val="en-PH" w:eastAsia="en-US"/>
              </w:rPr>
            </w:pPr>
            <w:ins w:id="79602"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03" w:author="Diana Machado" w:date="2019-04-05T22:16:00Z"/>
                <w:rFonts w:ascii="Calibri" w:eastAsia="PMingLiU" w:hAnsi="Calibri" w:cs="Calibri"/>
                <w:color w:val="000000"/>
                <w:lang w:val="en-PH" w:eastAsia="en-US"/>
              </w:rPr>
            </w:pPr>
            <w:ins w:id="79604"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05" w:author="Diana Machado" w:date="2019-04-05T22:16:00Z"/>
                <w:rFonts w:ascii="Calibri" w:eastAsia="PMingLiU" w:hAnsi="Calibri" w:cs="Calibri"/>
                <w:color w:val="000000"/>
                <w:lang w:val="en-PH" w:eastAsia="en-US"/>
              </w:rPr>
            </w:pPr>
            <w:ins w:id="79606" w:author="Diana Machado" w:date="2019-04-05T22:16:00Z">
              <w:r w:rsidRPr="0012221D">
                <w:rPr>
                  <w:rFonts w:ascii="Calibri" w:eastAsia="PMingLiU" w:hAnsi="Calibri" w:cs="Calibri"/>
                  <w:color w:val="000000"/>
                  <w:lang w:val="en-PH" w:eastAsia="en-US"/>
                </w:rPr>
                <w:t>1.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07" w:author="Diana Machado" w:date="2019-04-05T22:16:00Z"/>
                <w:rFonts w:ascii="Calibri" w:eastAsia="PMingLiU" w:hAnsi="Calibri" w:cs="Calibri"/>
                <w:color w:val="000000"/>
                <w:lang w:val="en-PH" w:eastAsia="en-US"/>
              </w:rPr>
            </w:pPr>
            <w:ins w:id="79608"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7960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1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11" w:author="Diana Machado" w:date="2019-04-05T22:16:00Z"/>
                <w:rFonts w:ascii="Calibri" w:eastAsia="PMingLiU" w:hAnsi="Calibri" w:cs="Calibri"/>
                <w:color w:val="000000"/>
                <w:lang w:val="en-PH" w:eastAsia="en-US"/>
              </w:rPr>
            </w:pPr>
            <w:ins w:id="79612"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13" w:author="Diana Machado" w:date="2019-04-05T22:16:00Z"/>
                <w:rFonts w:ascii="Calibri" w:eastAsia="PMingLiU" w:hAnsi="Calibri" w:cs="Calibri"/>
                <w:color w:val="000000"/>
                <w:lang w:val="en-PH" w:eastAsia="en-US"/>
              </w:rPr>
            </w:pPr>
            <w:ins w:id="79614" w:author="Diana Machado" w:date="2019-04-05T22:16:00Z">
              <w:r w:rsidRPr="0012221D">
                <w:rPr>
                  <w:rFonts w:ascii="Calibri" w:eastAsia="PMingLiU" w:hAnsi="Calibri" w:cs="Calibri"/>
                  <w:color w:val="000000"/>
                  <w:lang w:val="en-PH" w:eastAsia="en-US"/>
                </w:rPr>
                <w:t>2.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15" w:author="Diana Machado" w:date="2019-04-05T22:16:00Z"/>
                <w:rFonts w:ascii="Calibri" w:eastAsia="PMingLiU" w:hAnsi="Calibri" w:cs="Calibri"/>
                <w:color w:val="000000"/>
                <w:lang w:val="en-PH" w:eastAsia="en-US"/>
              </w:rPr>
            </w:pPr>
            <w:ins w:id="79616" w:author="Diana Machado" w:date="2019-04-05T22:16:00Z">
              <w:r w:rsidRPr="0012221D">
                <w:rPr>
                  <w:rFonts w:ascii="Calibri" w:eastAsia="PMingLiU" w:hAnsi="Calibri" w:cs="Calibri"/>
                  <w:color w:val="000000"/>
                  <w:lang w:val="en-PH" w:eastAsia="en-US"/>
                </w:rPr>
                <w:t>2.0%</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17" w:author="Diana Machado" w:date="2019-04-05T22:16:00Z"/>
                <w:rFonts w:ascii="Calibri" w:eastAsia="PMingLiU" w:hAnsi="Calibri" w:cs="Calibri"/>
                <w:color w:val="000000"/>
                <w:lang w:val="en-PH" w:eastAsia="en-US"/>
              </w:rPr>
            </w:pPr>
            <w:ins w:id="79618"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7961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2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21" w:author="Diana Machado" w:date="2019-04-05T22:16:00Z"/>
                <w:rFonts w:ascii="Calibri" w:eastAsia="PMingLiU" w:hAnsi="Calibri" w:cs="Calibri"/>
                <w:color w:val="000000"/>
                <w:lang w:val="en-PH" w:eastAsia="en-US"/>
              </w:rPr>
            </w:pPr>
            <w:ins w:id="79622"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23" w:author="Diana Machado" w:date="2019-04-05T22:16:00Z"/>
                <w:rFonts w:ascii="Calibri" w:eastAsia="PMingLiU" w:hAnsi="Calibri" w:cs="Calibri"/>
                <w:color w:val="000000"/>
                <w:lang w:val="en-PH" w:eastAsia="en-US"/>
              </w:rPr>
            </w:pPr>
            <w:ins w:id="79624" w:author="Diana Machado" w:date="2019-04-05T22:16:00Z">
              <w:r w:rsidRPr="0012221D">
                <w:rPr>
                  <w:rFonts w:ascii="Calibri" w:eastAsia="PMingLiU" w:hAnsi="Calibri" w:cs="Calibri"/>
                  <w:color w:val="000000"/>
                  <w:lang w:val="en-PH" w:eastAsia="en-US"/>
                </w:rPr>
                <w:t>1.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25" w:author="Diana Machado" w:date="2019-04-05T22:16:00Z"/>
                <w:rFonts w:ascii="Calibri" w:eastAsia="PMingLiU" w:hAnsi="Calibri" w:cs="Calibri"/>
                <w:color w:val="000000"/>
                <w:lang w:val="en-PH" w:eastAsia="en-US"/>
              </w:rPr>
            </w:pPr>
            <w:ins w:id="79626" w:author="Diana Machado" w:date="2019-04-05T22:16:00Z">
              <w:r w:rsidRPr="0012221D">
                <w:rPr>
                  <w:rFonts w:ascii="Calibri" w:eastAsia="PMingLiU" w:hAnsi="Calibri" w:cs="Calibri"/>
                  <w:color w:val="000000"/>
                  <w:lang w:val="en-PH" w:eastAsia="en-US"/>
                </w:rPr>
                <w:t>1.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27" w:author="Diana Machado" w:date="2019-04-05T22:16:00Z"/>
                <w:rFonts w:ascii="Calibri" w:eastAsia="PMingLiU" w:hAnsi="Calibri" w:cs="Calibri"/>
                <w:color w:val="000000"/>
                <w:lang w:val="en-PH" w:eastAsia="en-US"/>
              </w:rPr>
            </w:pPr>
            <w:ins w:id="79628" w:author="Diana Machado" w:date="2019-04-05T22:16:00Z">
              <w:r w:rsidRPr="0012221D">
                <w:rPr>
                  <w:rFonts w:ascii="Calibri" w:eastAsia="PMingLiU" w:hAnsi="Calibri" w:cs="Calibri"/>
                  <w:color w:val="000000"/>
                  <w:lang w:val="en-PH" w:eastAsia="en-US"/>
                </w:rPr>
                <w:t>1.8%</w:t>
              </w:r>
            </w:ins>
          </w:p>
        </w:tc>
      </w:tr>
      <w:tr w:rsidR="00B554E7" w:rsidRPr="0082799A" w:rsidTr="003C3A8C">
        <w:trPr>
          <w:trHeight w:val="284"/>
          <w:ins w:id="79629"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3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31" w:author="Diana Machado" w:date="2019-04-05T22:16:00Z"/>
                <w:rFonts w:ascii="Calibri" w:eastAsia="PMingLiU" w:hAnsi="Calibri" w:cs="Calibri"/>
                <w:color w:val="000000"/>
                <w:lang w:val="en-PH" w:eastAsia="en-US"/>
              </w:rPr>
            </w:pPr>
            <w:ins w:id="79632"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33" w:author="Diana Machado" w:date="2019-04-05T22:16:00Z"/>
                <w:rFonts w:ascii="Calibri" w:eastAsia="PMingLiU" w:hAnsi="Calibri" w:cs="Calibri"/>
                <w:color w:val="000000"/>
                <w:lang w:val="en-PH" w:eastAsia="en-US"/>
              </w:rPr>
            </w:pPr>
            <w:ins w:id="79634" w:author="Diana Machado" w:date="2019-04-05T22:16:00Z">
              <w:r w:rsidRPr="0012221D">
                <w:rPr>
                  <w:rFonts w:ascii="Calibri" w:eastAsia="PMingLiU" w:hAnsi="Calibri" w:cs="Calibri"/>
                  <w:color w:val="000000"/>
                  <w:lang w:val="en-PH" w:eastAsia="en-US"/>
                </w:rPr>
                <w:t>3.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35" w:author="Diana Machado" w:date="2019-04-05T22:16:00Z"/>
                <w:rFonts w:ascii="Calibri" w:eastAsia="PMingLiU" w:hAnsi="Calibri" w:cs="Calibri"/>
                <w:color w:val="000000"/>
                <w:lang w:val="en-PH" w:eastAsia="en-US"/>
              </w:rPr>
            </w:pPr>
            <w:ins w:id="79636" w:author="Diana Machado" w:date="2019-04-05T22:16:00Z">
              <w:r w:rsidRPr="0012221D">
                <w:rPr>
                  <w:rFonts w:ascii="Calibri" w:eastAsia="PMingLiU" w:hAnsi="Calibri" w:cs="Calibri"/>
                  <w:color w:val="000000"/>
                  <w:lang w:val="en-PH" w:eastAsia="en-US"/>
                </w:rPr>
                <w:t>3.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37" w:author="Diana Machado" w:date="2019-04-05T22:16:00Z"/>
                <w:rFonts w:ascii="Calibri" w:eastAsia="PMingLiU" w:hAnsi="Calibri" w:cs="Calibri"/>
                <w:color w:val="000000"/>
                <w:lang w:val="en-PH" w:eastAsia="en-US"/>
              </w:rPr>
            </w:pPr>
            <w:ins w:id="79638" w:author="Diana Machado" w:date="2019-04-05T22:16:00Z">
              <w:r w:rsidRPr="0012221D">
                <w:rPr>
                  <w:rFonts w:ascii="Calibri" w:eastAsia="PMingLiU" w:hAnsi="Calibri" w:cs="Calibri"/>
                  <w:color w:val="000000"/>
                  <w:lang w:val="en-PH" w:eastAsia="en-US"/>
                </w:rPr>
                <w:t>3.4%</w:t>
              </w:r>
            </w:ins>
          </w:p>
        </w:tc>
      </w:tr>
      <w:tr w:rsidR="00B554E7" w:rsidRPr="0082799A" w:rsidTr="003C3A8C">
        <w:trPr>
          <w:trHeight w:val="296"/>
          <w:ins w:id="79639"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40"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41" w:author="Diana Machado" w:date="2019-04-05T22:16:00Z"/>
                <w:rFonts w:ascii="Calibri" w:eastAsia="PMingLiU" w:hAnsi="Calibri" w:cs="Calibri"/>
                <w:color w:val="000000"/>
                <w:lang w:val="en-PH" w:eastAsia="en-US"/>
              </w:rPr>
            </w:pPr>
            <w:ins w:id="79642"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43" w:author="Diana Machado" w:date="2019-04-05T22:16:00Z"/>
                <w:rFonts w:ascii="Calibri" w:eastAsia="PMingLiU" w:hAnsi="Calibri" w:cs="Calibri"/>
                <w:color w:val="000000"/>
                <w:lang w:val="en-PH" w:eastAsia="en-US"/>
              </w:rPr>
            </w:pPr>
            <w:ins w:id="79644" w:author="Diana Machado" w:date="2019-04-05T22:16:00Z">
              <w:r w:rsidRPr="0012221D">
                <w:rPr>
                  <w:rFonts w:ascii="Calibri" w:eastAsia="PMingLiU" w:hAnsi="Calibri" w:cs="Calibri"/>
                  <w:color w:val="000000"/>
                  <w:lang w:val="en-PH" w:eastAsia="en-US"/>
                </w:rPr>
                <w:t>2.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45" w:author="Diana Machado" w:date="2019-04-05T22:16:00Z"/>
                <w:rFonts w:ascii="Calibri" w:eastAsia="PMingLiU" w:hAnsi="Calibri" w:cs="Calibri"/>
                <w:color w:val="000000"/>
                <w:lang w:val="en-PH" w:eastAsia="en-US"/>
              </w:rPr>
            </w:pPr>
            <w:ins w:id="79646" w:author="Diana Machado" w:date="2019-04-05T22:16:00Z">
              <w:r w:rsidRPr="0012221D">
                <w:rPr>
                  <w:rFonts w:ascii="Calibri" w:eastAsia="PMingLiU" w:hAnsi="Calibri" w:cs="Calibri"/>
                  <w:color w:val="000000"/>
                  <w:lang w:val="en-PH" w:eastAsia="en-US"/>
                </w:rPr>
                <w:t>2.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47" w:author="Diana Machado" w:date="2019-04-05T22:16:00Z"/>
                <w:rFonts w:ascii="Calibri" w:eastAsia="PMingLiU" w:hAnsi="Calibri" w:cs="Calibri"/>
                <w:color w:val="000000"/>
                <w:lang w:val="en-PH" w:eastAsia="en-US"/>
              </w:rPr>
            </w:pPr>
            <w:ins w:id="79648"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96"/>
          <w:ins w:id="79649"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50" w:author="Diana Machado" w:date="2019-04-05T22:16:00Z"/>
                <w:rFonts w:ascii="Calibri" w:eastAsia="PMingLiU" w:hAnsi="Calibri" w:cs="Calibri"/>
                <w:color w:val="000000"/>
                <w:lang w:val="en-PH" w:eastAsia="en-US"/>
              </w:rPr>
            </w:pPr>
            <w:ins w:id="79651" w:author="Diana Machado" w:date="2019-04-05T22:16:00Z">
              <w:r w:rsidRPr="0012221D">
                <w:rPr>
                  <w:rFonts w:ascii="Calibri" w:eastAsia="PMingLiU" w:hAnsi="Calibri" w:cs="Calibri"/>
                  <w:color w:val="000000"/>
                  <w:lang w:val="en-PH" w:eastAsia="en-US"/>
                </w:rPr>
                <w:t>Frame Renter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52" w:author="Diana Machado" w:date="2019-04-05T22:16:00Z"/>
                <w:rFonts w:ascii="Calibri" w:eastAsia="PMingLiU" w:hAnsi="Calibri" w:cs="Calibri"/>
                <w:color w:val="000000"/>
                <w:lang w:val="en-PH" w:eastAsia="en-US"/>
              </w:rPr>
            </w:pPr>
            <w:ins w:id="79653"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54" w:author="Diana Machado" w:date="2019-04-05T22:16:00Z"/>
                <w:rFonts w:ascii="Calibri" w:eastAsia="PMingLiU" w:hAnsi="Calibri" w:cs="Calibri"/>
                <w:color w:val="000000"/>
                <w:lang w:val="en-PH" w:eastAsia="en-US"/>
              </w:rPr>
            </w:pPr>
            <w:ins w:id="79655" w:author="Diana Machado" w:date="2019-04-05T22:16:00Z">
              <w:r w:rsidRPr="0012221D">
                <w:rPr>
                  <w:rFonts w:ascii="Calibri" w:eastAsia="PMingLiU" w:hAnsi="Calibri" w:cs="Calibri"/>
                  <w:color w:val="000000"/>
                  <w:lang w:val="en-PH" w:eastAsia="en-US"/>
                </w:rPr>
                <w:t>3.0%</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56" w:author="Diana Machado" w:date="2019-04-05T22:16:00Z"/>
                <w:rFonts w:ascii="Calibri" w:eastAsia="PMingLiU" w:hAnsi="Calibri" w:cs="Calibri"/>
                <w:color w:val="000000"/>
                <w:lang w:val="en-PH" w:eastAsia="en-US"/>
              </w:rPr>
            </w:pPr>
            <w:ins w:id="79657" w:author="Diana Machado" w:date="2019-04-05T22:16:00Z">
              <w:r w:rsidRPr="0012221D">
                <w:rPr>
                  <w:rFonts w:ascii="Calibri" w:eastAsia="PMingLiU" w:hAnsi="Calibri" w:cs="Calibri"/>
                  <w:color w:val="000000"/>
                  <w:lang w:val="en-PH" w:eastAsia="en-US"/>
                </w:rPr>
                <w:t>2.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58" w:author="Diana Machado" w:date="2019-04-05T22:16:00Z"/>
                <w:rFonts w:ascii="Calibri" w:eastAsia="PMingLiU" w:hAnsi="Calibri" w:cs="Calibri"/>
                <w:color w:val="000000"/>
                <w:lang w:val="en-PH" w:eastAsia="en-US"/>
              </w:rPr>
            </w:pPr>
            <w:ins w:id="79659"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7966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6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62" w:author="Diana Machado" w:date="2019-04-05T22:16:00Z"/>
                <w:rFonts w:ascii="Calibri" w:eastAsia="PMingLiU" w:hAnsi="Calibri" w:cs="Calibri"/>
                <w:color w:val="000000"/>
                <w:lang w:val="en-PH" w:eastAsia="en-US"/>
              </w:rPr>
            </w:pPr>
            <w:ins w:id="79663"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64" w:author="Diana Machado" w:date="2019-04-05T22:16:00Z"/>
                <w:rFonts w:ascii="Calibri" w:eastAsia="PMingLiU" w:hAnsi="Calibri" w:cs="Calibri"/>
                <w:color w:val="000000"/>
                <w:lang w:val="en-PH" w:eastAsia="en-US"/>
              </w:rPr>
            </w:pPr>
            <w:ins w:id="79665" w:author="Diana Machado" w:date="2019-04-05T22:16:00Z">
              <w:r w:rsidRPr="0012221D">
                <w:rPr>
                  <w:rFonts w:ascii="Calibri" w:eastAsia="PMingLiU" w:hAnsi="Calibri" w:cs="Calibri"/>
                  <w:color w:val="000000"/>
                  <w:lang w:val="en-PH" w:eastAsia="en-US"/>
                </w:rPr>
                <w:t>0.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66" w:author="Diana Machado" w:date="2019-04-05T22:16:00Z"/>
                <w:rFonts w:ascii="Calibri" w:eastAsia="PMingLiU" w:hAnsi="Calibri" w:cs="Calibri"/>
                <w:color w:val="000000"/>
                <w:lang w:val="en-PH" w:eastAsia="en-US"/>
              </w:rPr>
            </w:pPr>
            <w:ins w:id="79667" w:author="Diana Machado" w:date="2019-04-05T22:16:00Z">
              <w:r w:rsidRPr="0012221D">
                <w:rPr>
                  <w:rFonts w:ascii="Calibri" w:eastAsia="PMingLiU" w:hAnsi="Calibri" w:cs="Calibri"/>
                  <w:color w:val="000000"/>
                  <w:lang w:val="en-PH" w:eastAsia="en-US"/>
                </w:rPr>
                <w:t>1.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68" w:author="Diana Machado" w:date="2019-04-05T22:16:00Z"/>
                <w:rFonts w:ascii="Calibri" w:eastAsia="PMingLiU" w:hAnsi="Calibri" w:cs="Calibri"/>
                <w:color w:val="000000"/>
                <w:lang w:val="en-PH" w:eastAsia="en-US"/>
              </w:rPr>
            </w:pPr>
            <w:ins w:id="79669"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7967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7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72" w:author="Diana Machado" w:date="2019-04-05T22:16:00Z"/>
                <w:rFonts w:ascii="Calibri" w:eastAsia="PMingLiU" w:hAnsi="Calibri" w:cs="Calibri"/>
                <w:color w:val="000000"/>
                <w:lang w:val="en-PH" w:eastAsia="en-US"/>
              </w:rPr>
            </w:pPr>
            <w:ins w:id="79673"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74" w:author="Diana Machado" w:date="2019-04-05T22:16:00Z"/>
                <w:rFonts w:ascii="Calibri" w:eastAsia="PMingLiU" w:hAnsi="Calibri" w:cs="Calibri"/>
                <w:color w:val="000000"/>
                <w:lang w:val="en-PH" w:eastAsia="en-US"/>
              </w:rPr>
            </w:pPr>
            <w:ins w:id="79675" w:author="Diana Machado" w:date="2019-04-05T22:16:00Z">
              <w:r w:rsidRPr="0012221D">
                <w:rPr>
                  <w:rFonts w:ascii="Calibri" w:eastAsia="PMingLiU" w:hAnsi="Calibri" w:cs="Calibri"/>
                  <w:color w:val="000000"/>
                  <w:lang w:val="en-PH" w:eastAsia="en-US"/>
                </w:rPr>
                <w:t>1.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76" w:author="Diana Machado" w:date="2019-04-05T22:16:00Z"/>
                <w:rFonts w:ascii="Calibri" w:eastAsia="PMingLiU" w:hAnsi="Calibri" w:cs="Calibri"/>
                <w:color w:val="000000"/>
                <w:lang w:val="en-PH" w:eastAsia="en-US"/>
              </w:rPr>
            </w:pPr>
            <w:ins w:id="79677" w:author="Diana Machado" w:date="2019-04-05T22:16:00Z">
              <w:r w:rsidRPr="0012221D">
                <w:rPr>
                  <w:rFonts w:ascii="Calibri" w:eastAsia="PMingLiU" w:hAnsi="Calibri" w:cs="Calibri"/>
                  <w:color w:val="000000"/>
                  <w:lang w:val="en-PH" w:eastAsia="en-US"/>
                </w:rPr>
                <w:t>2.0%</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78" w:author="Diana Machado" w:date="2019-04-05T22:16:00Z"/>
                <w:rFonts w:ascii="Calibri" w:eastAsia="PMingLiU" w:hAnsi="Calibri" w:cs="Calibri"/>
                <w:color w:val="000000"/>
                <w:lang w:val="en-PH" w:eastAsia="en-US"/>
              </w:rPr>
            </w:pPr>
            <w:ins w:id="79679"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7968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8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82" w:author="Diana Machado" w:date="2019-04-05T22:16:00Z"/>
                <w:rFonts w:ascii="Calibri" w:eastAsia="PMingLiU" w:hAnsi="Calibri" w:cs="Calibri"/>
                <w:color w:val="000000"/>
                <w:lang w:val="en-PH" w:eastAsia="en-US"/>
              </w:rPr>
            </w:pPr>
            <w:ins w:id="79683"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84" w:author="Diana Machado" w:date="2019-04-05T22:16:00Z"/>
                <w:rFonts w:ascii="Calibri" w:eastAsia="PMingLiU" w:hAnsi="Calibri" w:cs="Calibri"/>
                <w:color w:val="000000"/>
                <w:lang w:val="en-PH" w:eastAsia="en-US"/>
              </w:rPr>
            </w:pPr>
            <w:ins w:id="79685"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86" w:author="Diana Machado" w:date="2019-04-05T22:16:00Z"/>
                <w:rFonts w:ascii="Calibri" w:eastAsia="PMingLiU" w:hAnsi="Calibri" w:cs="Calibri"/>
                <w:color w:val="000000"/>
                <w:lang w:val="en-PH" w:eastAsia="en-US"/>
              </w:rPr>
            </w:pPr>
            <w:ins w:id="79687" w:author="Diana Machado" w:date="2019-04-05T22:16:00Z">
              <w:r w:rsidRPr="0012221D">
                <w:rPr>
                  <w:rFonts w:ascii="Calibri" w:eastAsia="PMingLiU" w:hAnsi="Calibri" w:cs="Calibri"/>
                  <w:color w:val="000000"/>
                  <w:lang w:val="en-PH" w:eastAsia="en-US"/>
                </w:rPr>
                <w:t>1.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88" w:author="Diana Machado" w:date="2019-04-05T22:16:00Z"/>
                <w:rFonts w:ascii="Calibri" w:eastAsia="PMingLiU" w:hAnsi="Calibri" w:cs="Calibri"/>
                <w:color w:val="000000"/>
                <w:lang w:val="en-PH" w:eastAsia="en-US"/>
              </w:rPr>
            </w:pPr>
            <w:ins w:id="79689" w:author="Diana Machado" w:date="2019-04-05T22:16:00Z">
              <w:r w:rsidRPr="0012221D">
                <w:rPr>
                  <w:rFonts w:ascii="Calibri" w:eastAsia="PMingLiU" w:hAnsi="Calibri" w:cs="Calibri"/>
                  <w:color w:val="000000"/>
                  <w:lang w:val="en-PH" w:eastAsia="en-US"/>
                </w:rPr>
                <w:t>1.7%</w:t>
              </w:r>
            </w:ins>
          </w:p>
        </w:tc>
      </w:tr>
      <w:tr w:rsidR="00B554E7" w:rsidRPr="0082799A" w:rsidTr="003C3A8C">
        <w:trPr>
          <w:trHeight w:val="284"/>
          <w:ins w:id="79690"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69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692" w:author="Diana Machado" w:date="2019-04-05T22:16:00Z"/>
                <w:rFonts w:ascii="Calibri" w:eastAsia="PMingLiU" w:hAnsi="Calibri" w:cs="Calibri"/>
                <w:color w:val="000000"/>
                <w:lang w:val="en-PH" w:eastAsia="en-US"/>
              </w:rPr>
            </w:pPr>
            <w:ins w:id="79693"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94" w:author="Diana Machado" w:date="2019-04-05T22:16:00Z"/>
                <w:rFonts w:ascii="Calibri" w:eastAsia="PMingLiU" w:hAnsi="Calibri" w:cs="Calibri"/>
                <w:color w:val="000000"/>
                <w:lang w:val="en-PH" w:eastAsia="en-US"/>
              </w:rPr>
            </w:pPr>
            <w:ins w:id="79695" w:author="Diana Machado" w:date="2019-04-05T22:16:00Z">
              <w:r w:rsidRPr="0012221D">
                <w:rPr>
                  <w:rFonts w:ascii="Calibri" w:eastAsia="PMingLiU" w:hAnsi="Calibri" w:cs="Calibri"/>
                  <w:color w:val="000000"/>
                  <w:lang w:val="en-PH" w:eastAsia="en-US"/>
                </w:rPr>
                <w:t>3.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96" w:author="Diana Machado" w:date="2019-04-05T22:16:00Z"/>
                <w:rFonts w:ascii="Calibri" w:eastAsia="PMingLiU" w:hAnsi="Calibri" w:cs="Calibri"/>
                <w:color w:val="000000"/>
                <w:lang w:val="en-PH" w:eastAsia="en-US"/>
              </w:rPr>
            </w:pPr>
            <w:ins w:id="79697" w:author="Diana Machado" w:date="2019-04-05T22:16:00Z">
              <w:r w:rsidRPr="0012221D">
                <w:rPr>
                  <w:rFonts w:ascii="Calibri" w:eastAsia="PMingLiU" w:hAnsi="Calibri" w:cs="Calibri"/>
                  <w:color w:val="000000"/>
                  <w:lang w:val="en-PH" w:eastAsia="en-US"/>
                </w:rPr>
                <w:t>3.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698" w:author="Diana Machado" w:date="2019-04-05T22:16:00Z"/>
                <w:rFonts w:ascii="Calibri" w:eastAsia="PMingLiU" w:hAnsi="Calibri" w:cs="Calibri"/>
                <w:color w:val="000000"/>
                <w:lang w:val="en-PH" w:eastAsia="en-US"/>
              </w:rPr>
            </w:pPr>
            <w:ins w:id="79699" w:author="Diana Machado" w:date="2019-04-05T22:16:00Z">
              <w:r w:rsidRPr="0012221D">
                <w:rPr>
                  <w:rFonts w:ascii="Calibri" w:eastAsia="PMingLiU" w:hAnsi="Calibri" w:cs="Calibri"/>
                  <w:color w:val="000000"/>
                  <w:lang w:val="en-PH" w:eastAsia="en-US"/>
                </w:rPr>
                <w:t>3.1%</w:t>
              </w:r>
            </w:ins>
          </w:p>
        </w:tc>
      </w:tr>
      <w:tr w:rsidR="00B554E7" w:rsidRPr="0082799A" w:rsidTr="003C3A8C">
        <w:trPr>
          <w:trHeight w:val="296"/>
          <w:ins w:id="79700"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01"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02" w:author="Diana Machado" w:date="2019-04-05T22:16:00Z"/>
                <w:rFonts w:ascii="Calibri" w:eastAsia="PMingLiU" w:hAnsi="Calibri" w:cs="Calibri"/>
                <w:color w:val="000000"/>
                <w:lang w:val="en-PH" w:eastAsia="en-US"/>
              </w:rPr>
            </w:pPr>
            <w:ins w:id="79703"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04" w:author="Diana Machado" w:date="2019-04-05T22:16:00Z"/>
                <w:rFonts w:ascii="Calibri" w:eastAsia="PMingLiU" w:hAnsi="Calibri" w:cs="Calibri"/>
                <w:color w:val="000000"/>
                <w:lang w:val="en-PH" w:eastAsia="en-US"/>
              </w:rPr>
            </w:pPr>
            <w:ins w:id="79705" w:author="Diana Machado" w:date="2019-04-05T22:16:00Z">
              <w:r w:rsidRPr="0012221D">
                <w:rPr>
                  <w:rFonts w:ascii="Calibri" w:eastAsia="PMingLiU" w:hAnsi="Calibri" w:cs="Calibri"/>
                  <w:color w:val="000000"/>
                  <w:lang w:val="en-PH" w:eastAsia="en-US"/>
                </w:rPr>
                <w:t>2.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06" w:author="Diana Machado" w:date="2019-04-05T22:16:00Z"/>
                <w:rFonts w:ascii="Calibri" w:eastAsia="PMingLiU" w:hAnsi="Calibri" w:cs="Calibri"/>
                <w:color w:val="000000"/>
                <w:lang w:val="en-PH" w:eastAsia="en-US"/>
              </w:rPr>
            </w:pPr>
            <w:ins w:id="79707" w:author="Diana Machado" w:date="2019-04-05T22:16:00Z">
              <w:r w:rsidRPr="0012221D">
                <w:rPr>
                  <w:rFonts w:ascii="Calibri" w:eastAsia="PMingLiU" w:hAnsi="Calibri" w:cs="Calibri"/>
                  <w:color w:val="000000"/>
                  <w:lang w:val="en-PH" w:eastAsia="en-US"/>
                </w:rPr>
                <w:t>2.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08" w:author="Diana Machado" w:date="2019-04-05T22:16:00Z"/>
                <w:rFonts w:ascii="Calibri" w:eastAsia="PMingLiU" w:hAnsi="Calibri" w:cs="Calibri"/>
                <w:color w:val="000000"/>
                <w:lang w:val="en-PH" w:eastAsia="en-US"/>
              </w:rPr>
            </w:pPr>
            <w:ins w:id="79709"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96"/>
          <w:ins w:id="79710"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11" w:author="Diana Machado" w:date="2019-04-05T22:16:00Z"/>
                <w:rFonts w:ascii="Calibri" w:eastAsia="PMingLiU" w:hAnsi="Calibri" w:cs="Calibri"/>
                <w:color w:val="000000"/>
                <w:lang w:val="en-PH" w:eastAsia="en-US"/>
              </w:rPr>
            </w:pPr>
            <w:ins w:id="79712" w:author="Diana Machado" w:date="2019-04-05T22:16:00Z">
              <w:r w:rsidRPr="0012221D">
                <w:rPr>
                  <w:rFonts w:ascii="Calibri" w:eastAsia="PMingLiU" w:hAnsi="Calibri" w:cs="Calibri"/>
                  <w:color w:val="000000"/>
                  <w:lang w:val="en-PH" w:eastAsia="en-US"/>
                </w:rPr>
                <w:t>Masonry Renters</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13" w:author="Diana Machado" w:date="2019-04-05T22:16:00Z"/>
                <w:rFonts w:ascii="Calibri" w:eastAsia="PMingLiU" w:hAnsi="Calibri" w:cs="Calibri"/>
                <w:color w:val="000000"/>
                <w:lang w:val="en-PH" w:eastAsia="en-US"/>
              </w:rPr>
            </w:pPr>
            <w:ins w:id="79714"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15" w:author="Diana Machado" w:date="2019-04-05T22:16:00Z"/>
                <w:rFonts w:ascii="Calibri" w:eastAsia="PMingLiU" w:hAnsi="Calibri" w:cs="Calibri"/>
                <w:color w:val="000000"/>
                <w:lang w:val="en-PH" w:eastAsia="en-US"/>
              </w:rPr>
            </w:pPr>
            <w:ins w:id="79716" w:author="Diana Machado" w:date="2019-04-05T22:16:00Z">
              <w:r w:rsidRPr="0012221D">
                <w:rPr>
                  <w:rFonts w:ascii="Calibri" w:eastAsia="PMingLiU" w:hAnsi="Calibri" w:cs="Calibri"/>
                  <w:color w:val="000000"/>
                  <w:lang w:val="en-PH" w:eastAsia="en-US"/>
                </w:rPr>
                <w:t>2.9%</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17" w:author="Diana Machado" w:date="2019-04-05T22:16:00Z"/>
                <w:rFonts w:ascii="Calibri" w:eastAsia="PMingLiU" w:hAnsi="Calibri" w:cs="Calibri"/>
                <w:color w:val="000000"/>
                <w:lang w:val="en-PH" w:eastAsia="en-US"/>
              </w:rPr>
            </w:pPr>
            <w:ins w:id="79718" w:author="Diana Machado" w:date="2019-04-05T22:16:00Z">
              <w:r w:rsidRPr="0012221D">
                <w:rPr>
                  <w:rFonts w:ascii="Calibri" w:eastAsia="PMingLiU" w:hAnsi="Calibri" w:cs="Calibri"/>
                  <w:color w:val="000000"/>
                  <w:lang w:val="en-PH" w:eastAsia="en-US"/>
                </w:rPr>
                <w:t>2.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19" w:author="Diana Machado" w:date="2019-04-05T22:16:00Z"/>
                <w:rFonts w:ascii="Calibri" w:eastAsia="PMingLiU" w:hAnsi="Calibri" w:cs="Calibri"/>
                <w:color w:val="000000"/>
                <w:lang w:val="en-PH" w:eastAsia="en-US"/>
              </w:rPr>
            </w:pPr>
            <w:ins w:id="79720"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7972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2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23" w:author="Diana Machado" w:date="2019-04-05T22:16:00Z"/>
                <w:rFonts w:ascii="Calibri" w:eastAsia="PMingLiU" w:hAnsi="Calibri" w:cs="Calibri"/>
                <w:color w:val="000000"/>
                <w:lang w:val="en-PH" w:eastAsia="en-US"/>
              </w:rPr>
            </w:pPr>
            <w:ins w:id="79724"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25" w:author="Diana Machado" w:date="2019-04-05T22:16:00Z"/>
                <w:rFonts w:ascii="Calibri" w:eastAsia="PMingLiU" w:hAnsi="Calibri" w:cs="Calibri"/>
                <w:color w:val="000000"/>
                <w:lang w:val="en-PH" w:eastAsia="en-US"/>
              </w:rPr>
            </w:pPr>
            <w:ins w:id="79726" w:author="Diana Machado" w:date="2019-04-05T22:16:00Z">
              <w:r w:rsidRPr="0012221D">
                <w:rPr>
                  <w:rFonts w:ascii="Calibri" w:eastAsia="PMingLiU" w:hAnsi="Calibri" w:cs="Calibri"/>
                  <w:color w:val="000000"/>
                  <w:lang w:val="en-PH" w:eastAsia="en-US"/>
                </w:rPr>
                <w:t>0.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27" w:author="Diana Machado" w:date="2019-04-05T22:16:00Z"/>
                <w:rFonts w:ascii="Calibri" w:eastAsia="PMingLiU" w:hAnsi="Calibri" w:cs="Calibri"/>
                <w:color w:val="000000"/>
                <w:lang w:val="en-PH" w:eastAsia="en-US"/>
              </w:rPr>
            </w:pPr>
            <w:ins w:id="79728" w:author="Diana Machado" w:date="2019-04-05T22:16:00Z">
              <w:r w:rsidRPr="0012221D">
                <w:rPr>
                  <w:rFonts w:ascii="Calibri" w:eastAsia="PMingLiU" w:hAnsi="Calibri" w:cs="Calibri"/>
                  <w:color w:val="000000"/>
                  <w:lang w:val="en-PH" w:eastAsia="en-US"/>
                </w:rPr>
                <w:t>1.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29" w:author="Diana Machado" w:date="2019-04-05T22:16:00Z"/>
                <w:rFonts w:ascii="Calibri" w:eastAsia="PMingLiU" w:hAnsi="Calibri" w:cs="Calibri"/>
                <w:color w:val="000000"/>
                <w:lang w:val="en-PH" w:eastAsia="en-US"/>
              </w:rPr>
            </w:pPr>
            <w:ins w:id="79730" w:author="Diana Machado" w:date="2019-04-05T22:16:00Z">
              <w:r w:rsidRPr="0012221D">
                <w:rPr>
                  <w:rFonts w:ascii="Calibri" w:eastAsia="PMingLiU" w:hAnsi="Calibri" w:cs="Calibri"/>
                  <w:color w:val="000000"/>
                  <w:lang w:val="en-PH" w:eastAsia="en-US"/>
                </w:rPr>
                <w:t>2.0%</w:t>
              </w:r>
            </w:ins>
          </w:p>
        </w:tc>
      </w:tr>
      <w:tr w:rsidR="00B554E7" w:rsidRPr="0082799A" w:rsidTr="003C3A8C">
        <w:trPr>
          <w:trHeight w:val="284"/>
          <w:ins w:id="7973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3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33" w:author="Diana Machado" w:date="2019-04-05T22:16:00Z"/>
                <w:rFonts w:ascii="Calibri" w:eastAsia="PMingLiU" w:hAnsi="Calibri" w:cs="Calibri"/>
                <w:color w:val="000000"/>
                <w:lang w:val="en-PH" w:eastAsia="en-US"/>
              </w:rPr>
            </w:pPr>
            <w:ins w:id="79734"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35" w:author="Diana Machado" w:date="2019-04-05T22:16:00Z"/>
                <w:rFonts w:ascii="Calibri" w:eastAsia="PMingLiU" w:hAnsi="Calibri" w:cs="Calibri"/>
                <w:color w:val="000000"/>
                <w:lang w:val="en-PH" w:eastAsia="en-US"/>
              </w:rPr>
            </w:pPr>
            <w:ins w:id="79736"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37" w:author="Diana Machado" w:date="2019-04-05T22:16:00Z"/>
                <w:rFonts w:ascii="Calibri" w:eastAsia="PMingLiU" w:hAnsi="Calibri" w:cs="Calibri"/>
                <w:color w:val="000000"/>
                <w:lang w:val="en-PH" w:eastAsia="en-US"/>
              </w:rPr>
            </w:pPr>
            <w:ins w:id="79738" w:author="Diana Machado" w:date="2019-04-05T22:16:00Z">
              <w:r w:rsidRPr="0012221D">
                <w:rPr>
                  <w:rFonts w:ascii="Calibri" w:eastAsia="PMingLiU" w:hAnsi="Calibri" w:cs="Calibri"/>
                  <w:color w:val="000000"/>
                  <w:lang w:val="en-PH" w:eastAsia="en-US"/>
                </w:rPr>
                <w:t>1.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39" w:author="Diana Machado" w:date="2019-04-05T22:16:00Z"/>
                <w:rFonts w:ascii="Calibri" w:eastAsia="PMingLiU" w:hAnsi="Calibri" w:cs="Calibri"/>
                <w:color w:val="000000"/>
                <w:lang w:val="en-PH" w:eastAsia="en-US"/>
              </w:rPr>
            </w:pPr>
            <w:ins w:id="79740"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7974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4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43" w:author="Diana Machado" w:date="2019-04-05T22:16:00Z"/>
                <w:rFonts w:ascii="Calibri" w:eastAsia="PMingLiU" w:hAnsi="Calibri" w:cs="Calibri"/>
                <w:color w:val="000000"/>
                <w:lang w:val="en-PH" w:eastAsia="en-US"/>
              </w:rPr>
            </w:pPr>
            <w:ins w:id="79744"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45" w:author="Diana Machado" w:date="2019-04-05T22:16:00Z"/>
                <w:rFonts w:ascii="Calibri" w:eastAsia="PMingLiU" w:hAnsi="Calibri" w:cs="Calibri"/>
                <w:color w:val="000000"/>
                <w:lang w:val="en-PH" w:eastAsia="en-US"/>
              </w:rPr>
            </w:pPr>
            <w:ins w:id="79746" w:author="Diana Machado" w:date="2019-04-05T22:16:00Z">
              <w:r w:rsidRPr="0012221D">
                <w:rPr>
                  <w:rFonts w:ascii="Calibri" w:eastAsia="PMingLiU" w:hAnsi="Calibri" w:cs="Calibri"/>
                  <w:color w:val="000000"/>
                  <w:lang w:val="en-PH" w:eastAsia="en-US"/>
                </w:rPr>
                <w:t>1.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47" w:author="Diana Machado" w:date="2019-04-05T22:16:00Z"/>
                <w:rFonts w:ascii="Calibri" w:eastAsia="PMingLiU" w:hAnsi="Calibri" w:cs="Calibri"/>
                <w:color w:val="000000"/>
                <w:lang w:val="en-PH" w:eastAsia="en-US"/>
              </w:rPr>
            </w:pPr>
            <w:ins w:id="79748"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49" w:author="Diana Machado" w:date="2019-04-05T22:16:00Z"/>
                <w:rFonts w:ascii="Calibri" w:eastAsia="PMingLiU" w:hAnsi="Calibri" w:cs="Calibri"/>
                <w:color w:val="000000"/>
                <w:lang w:val="en-PH" w:eastAsia="en-US"/>
              </w:rPr>
            </w:pPr>
            <w:ins w:id="79750" w:author="Diana Machado" w:date="2019-04-05T22:16:00Z">
              <w:r w:rsidRPr="0012221D">
                <w:rPr>
                  <w:rFonts w:ascii="Calibri" w:eastAsia="PMingLiU" w:hAnsi="Calibri" w:cs="Calibri"/>
                  <w:color w:val="000000"/>
                  <w:lang w:val="en-PH" w:eastAsia="en-US"/>
                </w:rPr>
                <w:t>1.7%</w:t>
              </w:r>
            </w:ins>
          </w:p>
        </w:tc>
      </w:tr>
      <w:tr w:rsidR="00B554E7" w:rsidRPr="0082799A" w:rsidTr="003C3A8C">
        <w:trPr>
          <w:trHeight w:val="284"/>
          <w:ins w:id="79751"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5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53" w:author="Diana Machado" w:date="2019-04-05T22:16:00Z"/>
                <w:rFonts w:ascii="Calibri" w:eastAsia="PMingLiU" w:hAnsi="Calibri" w:cs="Calibri"/>
                <w:color w:val="000000"/>
                <w:lang w:val="en-PH" w:eastAsia="en-US"/>
              </w:rPr>
            </w:pPr>
            <w:ins w:id="79754"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55" w:author="Diana Machado" w:date="2019-04-05T22:16:00Z"/>
                <w:rFonts w:ascii="Calibri" w:eastAsia="PMingLiU" w:hAnsi="Calibri" w:cs="Calibri"/>
                <w:color w:val="000000"/>
                <w:lang w:val="en-PH" w:eastAsia="en-US"/>
              </w:rPr>
            </w:pPr>
            <w:ins w:id="79756" w:author="Diana Machado" w:date="2019-04-05T22:16:00Z">
              <w:r w:rsidRPr="0012221D">
                <w:rPr>
                  <w:rFonts w:ascii="Calibri" w:eastAsia="PMingLiU" w:hAnsi="Calibri" w:cs="Calibri"/>
                  <w:color w:val="000000"/>
                  <w:lang w:val="en-PH" w:eastAsia="en-US"/>
                </w:rPr>
                <w:t>3.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57" w:author="Diana Machado" w:date="2019-04-05T22:16:00Z"/>
                <w:rFonts w:ascii="Calibri" w:eastAsia="PMingLiU" w:hAnsi="Calibri" w:cs="Calibri"/>
                <w:color w:val="000000"/>
                <w:lang w:val="en-PH" w:eastAsia="en-US"/>
              </w:rPr>
            </w:pPr>
            <w:ins w:id="79758" w:author="Diana Machado" w:date="2019-04-05T22:16:00Z">
              <w:r w:rsidRPr="0012221D">
                <w:rPr>
                  <w:rFonts w:ascii="Calibri" w:eastAsia="PMingLiU" w:hAnsi="Calibri" w:cs="Calibri"/>
                  <w:color w:val="000000"/>
                  <w:lang w:val="en-PH" w:eastAsia="en-US"/>
                </w:rPr>
                <w:t>3.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59" w:author="Diana Machado" w:date="2019-04-05T22:16:00Z"/>
                <w:rFonts w:ascii="Calibri" w:eastAsia="PMingLiU" w:hAnsi="Calibri" w:cs="Calibri"/>
                <w:color w:val="000000"/>
                <w:lang w:val="en-PH" w:eastAsia="en-US"/>
              </w:rPr>
            </w:pPr>
            <w:ins w:id="79760" w:author="Diana Machado" w:date="2019-04-05T22:16:00Z">
              <w:r w:rsidRPr="0012221D">
                <w:rPr>
                  <w:rFonts w:ascii="Calibri" w:eastAsia="PMingLiU" w:hAnsi="Calibri" w:cs="Calibri"/>
                  <w:color w:val="000000"/>
                  <w:lang w:val="en-PH" w:eastAsia="en-US"/>
                </w:rPr>
                <w:t>3.1%</w:t>
              </w:r>
            </w:ins>
          </w:p>
        </w:tc>
      </w:tr>
      <w:tr w:rsidR="00B554E7" w:rsidRPr="0082799A" w:rsidTr="003C3A8C">
        <w:trPr>
          <w:trHeight w:val="284"/>
          <w:ins w:id="79761"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62"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63" w:author="Diana Machado" w:date="2019-04-05T22:16:00Z"/>
                <w:rFonts w:ascii="Calibri" w:eastAsia="PMingLiU" w:hAnsi="Calibri" w:cs="Calibri"/>
                <w:color w:val="000000"/>
                <w:lang w:val="en-PH" w:eastAsia="en-US"/>
              </w:rPr>
            </w:pPr>
            <w:ins w:id="79764"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65" w:author="Diana Machado" w:date="2019-04-05T22:16:00Z"/>
                <w:rFonts w:ascii="Calibri" w:eastAsia="PMingLiU" w:hAnsi="Calibri" w:cs="Calibri"/>
                <w:color w:val="000000"/>
                <w:lang w:val="en-PH" w:eastAsia="en-US"/>
              </w:rPr>
            </w:pPr>
            <w:ins w:id="79766"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67" w:author="Diana Machado" w:date="2019-04-05T22:16:00Z"/>
                <w:rFonts w:ascii="Calibri" w:eastAsia="PMingLiU" w:hAnsi="Calibri" w:cs="Calibri"/>
                <w:color w:val="000000"/>
                <w:lang w:val="en-PH" w:eastAsia="en-US"/>
              </w:rPr>
            </w:pPr>
            <w:ins w:id="79768"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69" w:author="Diana Machado" w:date="2019-04-05T22:16:00Z"/>
                <w:rFonts w:ascii="Calibri" w:eastAsia="PMingLiU" w:hAnsi="Calibri" w:cs="Calibri"/>
                <w:color w:val="000000"/>
                <w:lang w:val="en-PH" w:eastAsia="en-US"/>
              </w:rPr>
            </w:pPr>
            <w:ins w:id="79770" w:author="Diana Machado" w:date="2019-04-05T22:16:00Z">
              <w:r w:rsidRPr="0012221D">
                <w:rPr>
                  <w:rFonts w:ascii="Calibri" w:eastAsia="PMingLiU" w:hAnsi="Calibri" w:cs="Calibri"/>
                  <w:color w:val="000000"/>
                  <w:lang w:val="en-PH" w:eastAsia="en-US"/>
                </w:rPr>
                <w:t>2.5%</w:t>
              </w:r>
            </w:ins>
          </w:p>
        </w:tc>
      </w:tr>
      <w:tr w:rsidR="00B554E7" w:rsidRPr="0082799A" w:rsidTr="003C3A8C">
        <w:trPr>
          <w:trHeight w:val="284"/>
          <w:ins w:id="79771"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72" w:author="Diana Machado" w:date="2019-04-05T22:16:00Z"/>
                <w:rFonts w:ascii="Calibri" w:eastAsia="PMingLiU" w:hAnsi="Calibri" w:cs="Calibri"/>
                <w:color w:val="000000"/>
                <w:lang w:val="en-PH" w:eastAsia="en-US"/>
              </w:rPr>
            </w:pPr>
            <w:ins w:id="79773" w:author="Diana Machado" w:date="2019-04-05T22:16:00Z">
              <w:r w:rsidRPr="0012221D">
                <w:rPr>
                  <w:rFonts w:ascii="Calibri" w:eastAsia="PMingLiU" w:hAnsi="Calibri" w:cs="Calibri"/>
                  <w:color w:val="000000"/>
                  <w:lang w:val="en-PH" w:eastAsia="en-US"/>
                </w:rPr>
                <w:t>Frame Condo Unit</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74" w:author="Diana Machado" w:date="2019-04-05T22:16:00Z"/>
                <w:rFonts w:ascii="Calibri" w:eastAsia="PMingLiU" w:hAnsi="Calibri" w:cs="Calibri"/>
                <w:color w:val="000000"/>
                <w:lang w:val="en-PH" w:eastAsia="en-US"/>
              </w:rPr>
            </w:pPr>
            <w:ins w:id="79775"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76" w:author="Diana Machado" w:date="2019-04-05T22:16:00Z"/>
                <w:rFonts w:ascii="Calibri" w:eastAsia="PMingLiU" w:hAnsi="Calibri" w:cs="Calibri"/>
                <w:color w:val="000000"/>
                <w:lang w:val="en-PH" w:eastAsia="en-US"/>
              </w:rPr>
            </w:pPr>
            <w:ins w:id="79777" w:author="Diana Machado" w:date="2019-04-05T22:16:00Z">
              <w:r w:rsidRPr="0012221D">
                <w:rPr>
                  <w:rFonts w:ascii="Calibri" w:eastAsia="PMingLiU" w:hAnsi="Calibri" w:cs="Calibri"/>
                  <w:color w:val="000000"/>
                  <w:lang w:val="en-PH" w:eastAsia="en-US"/>
                </w:rPr>
                <w:t>2.8%</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78" w:author="Diana Machado" w:date="2019-04-05T22:16:00Z"/>
                <w:rFonts w:ascii="Calibri" w:eastAsia="PMingLiU" w:hAnsi="Calibri" w:cs="Calibri"/>
                <w:color w:val="000000"/>
                <w:lang w:val="en-PH" w:eastAsia="en-US"/>
              </w:rPr>
            </w:pPr>
            <w:ins w:id="79779" w:author="Diana Machado" w:date="2019-04-05T22:16:00Z">
              <w:r w:rsidRPr="0012221D">
                <w:rPr>
                  <w:rFonts w:ascii="Calibri" w:eastAsia="PMingLiU" w:hAnsi="Calibri" w:cs="Calibri"/>
                  <w:color w:val="000000"/>
                  <w:lang w:val="en-PH" w:eastAsia="en-US"/>
                </w:rPr>
                <w:t>2.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80" w:author="Diana Machado" w:date="2019-04-05T22:16:00Z"/>
                <w:rFonts w:ascii="Calibri" w:eastAsia="PMingLiU" w:hAnsi="Calibri" w:cs="Calibri"/>
                <w:color w:val="000000"/>
                <w:lang w:val="en-PH" w:eastAsia="en-US"/>
              </w:rPr>
            </w:pPr>
            <w:ins w:id="79781" w:author="Diana Machado" w:date="2019-04-05T22:16:00Z">
              <w:r w:rsidRPr="0012221D">
                <w:rPr>
                  <w:rFonts w:ascii="Calibri" w:eastAsia="PMingLiU" w:hAnsi="Calibri" w:cs="Calibri"/>
                  <w:color w:val="000000"/>
                  <w:lang w:val="en-PH" w:eastAsia="en-US"/>
                </w:rPr>
                <w:t>2.9%</w:t>
              </w:r>
            </w:ins>
          </w:p>
        </w:tc>
      </w:tr>
      <w:tr w:rsidR="00B554E7" w:rsidRPr="0082799A" w:rsidTr="003C3A8C">
        <w:trPr>
          <w:trHeight w:val="284"/>
          <w:ins w:id="7978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8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84" w:author="Diana Machado" w:date="2019-04-05T22:16:00Z"/>
                <w:rFonts w:ascii="Calibri" w:eastAsia="PMingLiU" w:hAnsi="Calibri" w:cs="Calibri"/>
                <w:color w:val="000000"/>
                <w:lang w:val="en-PH" w:eastAsia="en-US"/>
              </w:rPr>
            </w:pPr>
            <w:ins w:id="79785"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86" w:author="Diana Machado" w:date="2019-04-05T22:16:00Z"/>
                <w:rFonts w:ascii="Calibri" w:eastAsia="PMingLiU" w:hAnsi="Calibri" w:cs="Calibri"/>
                <w:color w:val="000000"/>
                <w:lang w:val="en-PH" w:eastAsia="en-US"/>
              </w:rPr>
            </w:pPr>
            <w:ins w:id="79787" w:author="Diana Machado" w:date="2019-04-05T22:16:00Z">
              <w:r w:rsidRPr="0012221D">
                <w:rPr>
                  <w:rFonts w:ascii="Calibri" w:eastAsia="PMingLiU" w:hAnsi="Calibri" w:cs="Calibri"/>
                  <w:color w:val="000000"/>
                  <w:lang w:val="en-PH" w:eastAsia="en-US"/>
                </w:rPr>
                <w:t>0.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88" w:author="Diana Machado" w:date="2019-04-05T22:16:00Z"/>
                <w:rFonts w:ascii="Calibri" w:eastAsia="PMingLiU" w:hAnsi="Calibri" w:cs="Calibri"/>
                <w:color w:val="000000"/>
                <w:lang w:val="en-PH" w:eastAsia="en-US"/>
              </w:rPr>
            </w:pPr>
            <w:ins w:id="79789" w:author="Diana Machado" w:date="2019-04-05T22:16:00Z">
              <w:r w:rsidRPr="0012221D">
                <w:rPr>
                  <w:rFonts w:ascii="Calibri" w:eastAsia="PMingLiU" w:hAnsi="Calibri" w:cs="Calibri"/>
                  <w:color w:val="000000"/>
                  <w:lang w:val="en-PH" w:eastAsia="en-US"/>
                </w:rPr>
                <w:t>1.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90" w:author="Diana Machado" w:date="2019-04-05T22:16:00Z"/>
                <w:rFonts w:ascii="Calibri" w:eastAsia="PMingLiU" w:hAnsi="Calibri" w:cs="Calibri"/>
                <w:color w:val="000000"/>
                <w:lang w:val="en-PH" w:eastAsia="en-US"/>
              </w:rPr>
            </w:pPr>
            <w:ins w:id="79791"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7979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79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794" w:author="Diana Machado" w:date="2019-04-05T22:16:00Z"/>
                <w:rFonts w:ascii="Calibri" w:eastAsia="PMingLiU" w:hAnsi="Calibri" w:cs="Calibri"/>
                <w:color w:val="000000"/>
                <w:lang w:val="en-PH" w:eastAsia="en-US"/>
              </w:rPr>
            </w:pPr>
            <w:ins w:id="79795"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96" w:author="Diana Machado" w:date="2019-04-05T22:16:00Z"/>
                <w:rFonts w:ascii="Calibri" w:eastAsia="PMingLiU" w:hAnsi="Calibri" w:cs="Calibri"/>
                <w:color w:val="000000"/>
                <w:lang w:val="en-PH" w:eastAsia="en-US"/>
              </w:rPr>
            </w:pPr>
            <w:ins w:id="79797"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798" w:author="Diana Machado" w:date="2019-04-05T22:16:00Z"/>
                <w:rFonts w:ascii="Calibri" w:eastAsia="PMingLiU" w:hAnsi="Calibri" w:cs="Calibri"/>
                <w:color w:val="000000"/>
                <w:lang w:val="en-PH" w:eastAsia="en-US"/>
              </w:rPr>
            </w:pPr>
            <w:ins w:id="79799" w:author="Diana Machado" w:date="2019-04-05T22:16:00Z">
              <w:r w:rsidRPr="0012221D">
                <w:rPr>
                  <w:rFonts w:ascii="Calibri" w:eastAsia="PMingLiU" w:hAnsi="Calibri" w:cs="Calibri"/>
                  <w:color w:val="000000"/>
                  <w:lang w:val="en-PH" w:eastAsia="en-US"/>
                </w:rPr>
                <w:t>2.1%</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00" w:author="Diana Machado" w:date="2019-04-05T22:16:00Z"/>
                <w:rFonts w:ascii="Calibri" w:eastAsia="PMingLiU" w:hAnsi="Calibri" w:cs="Calibri"/>
                <w:color w:val="000000"/>
                <w:lang w:val="en-PH" w:eastAsia="en-US"/>
              </w:rPr>
            </w:pPr>
            <w:ins w:id="79801"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7980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0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04" w:author="Diana Machado" w:date="2019-04-05T22:16:00Z"/>
                <w:rFonts w:ascii="Calibri" w:eastAsia="PMingLiU" w:hAnsi="Calibri" w:cs="Calibri"/>
                <w:color w:val="000000"/>
                <w:lang w:val="en-PH" w:eastAsia="en-US"/>
              </w:rPr>
            </w:pPr>
            <w:ins w:id="79805"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06" w:author="Diana Machado" w:date="2019-04-05T22:16:00Z"/>
                <w:rFonts w:ascii="Calibri" w:eastAsia="PMingLiU" w:hAnsi="Calibri" w:cs="Calibri"/>
                <w:color w:val="000000"/>
                <w:lang w:val="en-PH" w:eastAsia="en-US"/>
              </w:rPr>
            </w:pPr>
            <w:ins w:id="79807" w:author="Diana Machado" w:date="2019-04-05T22:16:00Z">
              <w:r w:rsidRPr="0012221D">
                <w:rPr>
                  <w:rFonts w:ascii="Calibri" w:eastAsia="PMingLiU" w:hAnsi="Calibri" w:cs="Calibri"/>
                  <w:color w:val="000000"/>
                  <w:lang w:val="en-PH" w:eastAsia="en-US"/>
                </w:rPr>
                <w:t>1.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08" w:author="Diana Machado" w:date="2019-04-05T22:16:00Z"/>
                <w:rFonts w:ascii="Calibri" w:eastAsia="PMingLiU" w:hAnsi="Calibri" w:cs="Calibri"/>
                <w:color w:val="000000"/>
                <w:lang w:val="en-PH" w:eastAsia="en-US"/>
              </w:rPr>
            </w:pPr>
            <w:ins w:id="79809" w:author="Diana Machado" w:date="2019-04-05T22:16:00Z">
              <w:r w:rsidRPr="0012221D">
                <w:rPr>
                  <w:rFonts w:ascii="Calibri" w:eastAsia="PMingLiU" w:hAnsi="Calibri" w:cs="Calibri"/>
                  <w:color w:val="000000"/>
                  <w:lang w:val="en-PH" w:eastAsia="en-US"/>
                </w:rPr>
                <w:t>1.8%</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10" w:author="Diana Machado" w:date="2019-04-05T22:16:00Z"/>
                <w:rFonts w:ascii="Calibri" w:eastAsia="PMingLiU" w:hAnsi="Calibri" w:cs="Calibri"/>
                <w:color w:val="000000"/>
                <w:lang w:val="en-PH" w:eastAsia="en-US"/>
              </w:rPr>
            </w:pPr>
            <w:ins w:id="79811"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79812"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1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14" w:author="Diana Machado" w:date="2019-04-05T22:16:00Z"/>
                <w:rFonts w:ascii="Calibri" w:eastAsia="PMingLiU" w:hAnsi="Calibri" w:cs="Calibri"/>
                <w:color w:val="000000"/>
                <w:lang w:val="en-PH" w:eastAsia="en-US"/>
              </w:rPr>
            </w:pPr>
            <w:ins w:id="79815"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16" w:author="Diana Machado" w:date="2019-04-05T22:16:00Z"/>
                <w:rFonts w:ascii="Calibri" w:eastAsia="PMingLiU" w:hAnsi="Calibri" w:cs="Calibri"/>
                <w:color w:val="000000"/>
                <w:lang w:val="en-PH" w:eastAsia="en-US"/>
              </w:rPr>
            </w:pPr>
            <w:ins w:id="79817" w:author="Diana Machado" w:date="2019-04-05T22:16:00Z">
              <w:r w:rsidRPr="0012221D">
                <w:rPr>
                  <w:rFonts w:ascii="Calibri" w:eastAsia="PMingLiU" w:hAnsi="Calibri" w:cs="Calibri"/>
                  <w:color w:val="000000"/>
                  <w:lang w:val="en-PH" w:eastAsia="en-US"/>
                </w:rPr>
                <w:t>3.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18" w:author="Diana Machado" w:date="2019-04-05T22:16:00Z"/>
                <w:rFonts w:ascii="Calibri" w:eastAsia="PMingLiU" w:hAnsi="Calibri" w:cs="Calibri"/>
                <w:color w:val="000000"/>
                <w:lang w:val="en-PH" w:eastAsia="en-US"/>
              </w:rPr>
            </w:pPr>
            <w:ins w:id="79819" w:author="Diana Machado" w:date="2019-04-05T22:16:00Z">
              <w:r w:rsidRPr="0012221D">
                <w:rPr>
                  <w:rFonts w:ascii="Calibri" w:eastAsia="PMingLiU" w:hAnsi="Calibri" w:cs="Calibri"/>
                  <w:color w:val="000000"/>
                  <w:lang w:val="en-PH" w:eastAsia="en-US"/>
                </w:rPr>
                <w:t>3.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20" w:author="Diana Machado" w:date="2019-04-05T22:16:00Z"/>
                <w:rFonts w:ascii="Calibri" w:eastAsia="PMingLiU" w:hAnsi="Calibri" w:cs="Calibri"/>
                <w:color w:val="000000"/>
                <w:lang w:val="en-PH" w:eastAsia="en-US"/>
              </w:rPr>
            </w:pPr>
            <w:ins w:id="79821" w:author="Diana Machado" w:date="2019-04-05T22:16:00Z">
              <w:r w:rsidRPr="0012221D">
                <w:rPr>
                  <w:rFonts w:ascii="Calibri" w:eastAsia="PMingLiU" w:hAnsi="Calibri" w:cs="Calibri"/>
                  <w:color w:val="000000"/>
                  <w:lang w:val="en-PH" w:eastAsia="en-US"/>
                </w:rPr>
                <w:t>3.4%</w:t>
              </w:r>
            </w:ins>
          </w:p>
        </w:tc>
      </w:tr>
      <w:tr w:rsidR="00B554E7" w:rsidRPr="0082799A" w:rsidTr="003C3A8C">
        <w:trPr>
          <w:trHeight w:val="284"/>
          <w:ins w:id="79822"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23"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24" w:author="Diana Machado" w:date="2019-04-05T22:16:00Z"/>
                <w:rFonts w:ascii="Calibri" w:eastAsia="PMingLiU" w:hAnsi="Calibri" w:cs="Calibri"/>
                <w:color w:val="000000"/>
                <w:lang w:val="en-PH" w:eastAsia="en-US"/>
              </w:rPr>
            </w:pPr>
            <w:ins w:id="79825"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26" w:author="Diana Machado" w:date="2019-04-05T22:16:00Z"/>
                <w:rFonts w:ascii="Calibri" w:eastAsia="PMingLiU" w:hAnsi="Calibri" w:cs="Calibri"/>
                <w:color w:val="000000"/>
                <w:lang w:val="en-PH" w:eastAsia="en-US"/>
              </w:rPr>
            </w:pPr>
            <w:ins w:id="79827"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28" w:author="Diana Machado" w:date="2019-04-05T22:16:00Z"/>
                <w:rFonts w:ascii="Calibri" w:eastAsia="PMingLiU" w:hAnsi="Calibri" w:cs="Calibri"/>
                <w:color w:val="000000"/>
                <w:lang w:val="en-PH" w:eastAsia="en-US"/>
              </w:rPr>
            </w:pPr>
            <w:ins w:id="79829"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30" w:author="Diana Machado" w:date="2019-04-05T22:16:00Z"/>
                <w:rFonts w:ascii="Calibri" w:eastAsia="PMingLiU" w:hAnsi="Calibri" w:cs="Calibri"/>
                <w:color w:val="000000"/>
                <w:lang w:val="en-PH" w:eastAsia="en-US"/>
              </w:rPr>
            </w:pPr>
            <w:ins w:id="79831" w:author="Diana Machado" w:date="2019-04-05T22:16:00Z">
              <w:r w:rsidRPr="0012221D">
                <w:rPr>
                  <w:rFonts w:ascii="Calibri" w:eastAsia="PMingLiU" w:hAnsi="Calibri" w:cs="Calibri"/>
                  <w:color w:val="000000"/>
                  <w:lang w:val="en-PH" w:eastAsia="en-US"/>
                </w:rPr>
                <w:t>2.7%</w:t>
              </w:r>
            </w:ins>
          </w:p>
        </w:tc>
      </w:tr>
      <w:tr w:rsidR="00B554E7" w:rsidRPr="0082799A" w:rsidTr="003C3A8C">
        <w:trPr>
          <w:trHeight w:val="284"/>
          <w:ins w:id="79832"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33" w:author="Diana Machado" w:date="2019-04-05T22:16:00Z"/>
                <w:rFonts w:ascii="Calibri" w:eastAsia="PMingLiU" w:hAnsi="Calibri" w:cs="Calibri"/>
                <w:color w:val="000000"/>
                <w:lang w:val="en-PH" w:eastAsia="en-US"/>
              </w:rPr>
            </w:pPr>
            <w:ins w:id="79834" w:author="Diana Machado" w:date="2019-04-05T22:16:00Z">
              <w:r w:rsidRPr="0012221D">
                <w:rPr>
                  <w:rFonts w:ascii="Calibri" w:eastAsia="PMingLiU" w:hAnsi="Calibri" w:cs="Calibri"/>
                  <w:color w:val="000000"/>
                  <w:lang w:val="en-PH" w:eastAsia="en-US"/>
                </w:rPr>
                <w:t>Masonry Condo Unit</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35" w:author="Diana Machado" w:date="2019-04-05T22:16:00Z"/>
                <w:rFonts w:ascii="Calibri" w:eastAsia="PMingLiU" w:hAnsi="Calibri" w:cs="Calibri"/>
                <w:color w:val="000000"/>
                <w:lang w:val="en-PH" w:eastAsia="en-US"/>
              </w:rPr>
            </w:pPr>
            <w:ins w:id="79836"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37" w:author="Diana Machado" w:date="2019-04-05T22:16:00Z"/>
                <w:rFonts w:ascii="Calibri" w:eastAsia="PMingLiU" w:hAnsi="Calibri" w:cs="Calibri"/>
                <w:color w:val="000000"/>
                <w:lang w:val="en-PH" w:eastAsia="en-US"/>
              </w:rPr>
            </w:pPr>
            <w:ins w:id="79838" w:author="Diana Machado" w:date="2019-04-05T22:16:00Z">
              <w:r w:rsidRPr="0012221D">
                <w:rPr>
                  <w:rFonts w:ascii="Calibri" w:eastAsia="PMingLiU" w:hAnsi="Calibri" w:cs="Calibri"/>
                  <w:color w:val="000000"/>
                  <w:lang w:val="en-PH" w:eastAsia="en-US"/>
                </w:rPr>
                <w:t>2.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39" w:author="Diana Machado" w:date="2019-04-05T22:16:00Z"/>
                <w:rFonts w:ascii="Calibri" w:eastAsia="PMingLiU" w:hAnsi="Calibri" w:cs="Calibri"/>
                <w:color w:val="000000"/>
                <w:lang w:val="en-PH" w:eastAsia="en-US"/>
              </w:rPr>
            </w:pPr>
            <w:ins w:id="79840" w:author="Diana Machado" w:date="2019-04-05T22:16:00Z">
              <w:r w:rsidRPr="0012221D">
                <w:rPr>
                  <w:rFonts w:ascii="Calibri" w:eastAsia="PMingLiU" w:hAnsi="Calibri" w:cs="Calibri"/>
                  <w:color w:val="000000"/>
                  <w:lang w:val="en-PH" w:eastAsia="en-US"/>
                </w:rPr>
                <w:t>2.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41" w:author="Diana Machado" w:date="2019-04-05T22:16:00Z"/>
                <w:rFonts w:ascii="Calibri" w:eastAsia="PMingLiU" w:hAnsi="Calibri" w:cs="Calibri"/>
                <w:color w:val="000000"/>
                <w:lang w:val="en-PH" w:eastAsia="en-US"/>
              </w:rPr>
            </w:pPr>
            <w:ins w:id="79842" w:author="Diana Machado" w:date="2019-04-05T22:16:00Z">
              <w:r w:rsidRPr="0012221D">
                <w:rPr>
                  <w:rFonts w:ascii="Calibri" w:eastAsia="PMingLiU" w:hAnsi="Calibri" w:cs="Calibri"/>
                  <w:color w:val="000000"/>
                  <w:lang w:val="en-PH" w:eastAsia="en-US"/>
                </w:rPr>
                <w:t>2.8%</w:t>
              </w:r>
            </w:ins>
          </w:p>
        </w:tc>
      </w:tr>
      <w:tr w:rsidR="00B554E7" w:rsidRPr="0082799A" w:rsidTr="003C3A8C">
        <w:trPr>
          <w:trHeight w:val="284"/>
          <w:ins w:id="7984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4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45" w:author="Diana Machado" w:date="2019-04-05T22:16:00Z"/>
                <w:rFonts w:ascii="Calibri" w:eastAsia="PMingLiU" w:hAnsi="Calibri" w:cs="Calibri"/>
                <w:color w:val="000000"/>
                <w:lang w:val="en-PH" w:eastAsia="en-US"/>
              </w:rPr>
            </w:pPr>
            <w:ins w:id="79846"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47" w:author="Diana Machado" w:date="2019-04-05T22:16:00Z"/>
                <w:rFonts w:ascii="Calibri" w:eastAsia="PMingLiU" w:hAnsi="Calibri" w:cs="Calibri"/>
                <w:color w:val="000000"/>
                <w:lang w:val="en-PH" w:eastAsia="en-US"/>
              </w:rPr>
            </w:pPr>
            <w:ins w:id="79848" w:author="Diana Machado" w:date="2019-04-05T22:16:00Z">
              <w:r w:rsidRPr="0012221D">
                <w:rPr>
                  <w:rFonts w:ascii="Calibri" w:eastAsia="PMingLiU" w:hAnsi="Calibri" w:cs="Calibri"/>
                  <w:color w:val="000000"/>
                  <w:lang w:val="en-PH" w:eastAsia="en-US"/>
                </w:rPr>
                <w:t>0.7%</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49" w:author="Diana Machado" w:date="2019-04-05T22:16:00Z"/>
                <w:rFonts w:ascii="Calibri" w:eastAsia="PMingLiU" w:hAnsi="Calibri" w:cs="Calibri"/>
                <w:color w:val="000000"/>
                <w:lang w:val="en-PH" w:eastAsia="en-US"/>
              </w:rPr>
            </w:pPr>
            <w:ins w:id="79850" w:author="Diana Machado" w:date="2019-04-05T22:16:00Z">
              <w:r w:rsidRPr="0012221D">
                <w:rPr>
                  <w:rFonts w:ascii="Calibri" w:eastAsia="PMingLiU" w:hAnsi="Calibri" w:cs="Calibri"/>
                  <w:color w:val="000000"/>
                  <w:lang w:val="en-PH" w:eastAsia="en-US"/>
                </w:rPr>
                <w:t>1.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51" w:author="Diana Machado" w:date="2019-04-05T22:16:00Z"/>
                <w:rFonts w:ascii="Calibri" w:eastAsia="PMingLiU" w:hAnsi="Calibri" w:cs="Calibri"/>
                <w:color w:val="000000"/>
                <w:lang w:val="en-PH" w:eastAsia="en-US"/>
              </w:rPr>
            </w:pPr>
            <w:ins w:id="79852" w:author="Diana Machado" w:date="2019-04-05T22:16:00Z">
              <w:r w:rsidRPr="0012221D">
                <w:rPr>
                  <w:rFonts w:ascii="Calibri" w:eastAsia="PMingLiU" w:hAnsi="Calibri" w:cs="Calibri"/>
                  <w:color w:val="000000"/>
                  <w:lang w:val="en-PH" w:eastAsia="en-US"/>
                </w:rPr>
                <w:t>1.9%</w:t>
              </w:r>
            </w:ins>
          </w:p>
        </w:tc>
      </w:tr>
      <w:tr w:rsidR="00B554E7" w:rsidRPr="0082799A" w:rsidTr="003C3A8C">
        <w:trPr>
          <w:trHeight w:val="284"/>
          <w:ins w:id="7985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5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55" w:author="Diana Machado" w:date="2019-04-05T22:16:00Z"/>
                <w:rFonts w:ascii="Calibri" w:eastAsia="PMingLiU" w:hAnsi="Calibri" w:cs="Calibri"/>
                <w:color w:val="000000"/>
                <w:lang w:val="en-PH" w:eastAsia="en-US"/>
              </w:rPr>
            </w:pPr>
            <w:ins w:id="79856"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57" w:author="Diana Machado" w:date="2019-04-05T22:16:00Z"/>
                <w:rFonts w:ascii="Calibri" w:eastAsia="PMingLiU" w:hAnsi="Calibri" w:cs="Calibri"/>
                <w:color w:val="000000"/>
                <w:lang w:val="en-PH" w:eastAsia="en-US"/>
              </w:rPr>
            </w:pPr>
            <w:ins w:id="79858"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59" w:author="Diana Machado" w:date="2019-04-05T22:16:00Z"/>
                <w:rFonts w:ascii="Calibri" w:eastAsia="PMingLiU" w:hAnsi="Calibri" w:cs="Calibri"/>
                <w:color w:val="000000"/>
                <w:lang w:val="en-PH" w:eastAsia="en-US"/>
              </w:rPr>
            </w:pPr>
            <w:ins w:id="79860" w:author="Diana Machado" w:date="2019-04-05T22:16:00Z">
              <w:r w:rsidRPr="0012221D">
                <w:rPr>
                  <w:rFonts w:ascii="Calibri" w:eastAsia="PMingLiU" w:hAnsi="Calibri" w:cs="Calibri"/>
                  <w:color w:val="000000"/>
                  <w:lang w:val="en-PH" w:eastAsia="en-US"/>
                </w:rPr>
                <w:t>2.1%</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61" w:author="Diana Machado" w:date="2019-04-05T22:16:00Z"/>
                <w:rFonts w:ascii="Calibri" w:eastAsia="PMingLiU" w:hAnsi="Calibri" w:cs="Calibri"/>
                <w:color w:val="000000"/>
                <w:lang w:val="en-PH" w:eastAsia="en-US"/>
              </w:rPr>
            </w:pPr>
            <w:ins w:id="79862"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7986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6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65" w:author="Diana Machado" w:date="2019-04-05T22:16:00Z"/>
                <w:rFonts w:ascii="Calibri" w:eastAsia="PMingLiU" w:hAnsi="Calibri" w:cs="Calibri"/>
                <w:color w:val="000000"/>
                <w:lang w:val="en-PH" w:eastAsia="en-US"/>
              </w:rPr>
            </w:pPr>
            <w:ins w:id="79866"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67" w:author="Diana Machado" w:date="2019-04-05T22:16:00Z"/>
                <w:rFonts w:ascii="Calibri" w:eastAsia="PMingLiU" w:hAnsi="Calibri" w:cs="Calibri"/>
                <w:color w:val="000000"/>
                <w:lang w:val="en-PH" w:eastAsia="en-US"/>
              </w:rPr>
            </w:pPr>
            <w:ins w:id="79868"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69" w:author="Diana Machado" w:date="2019-04-05T22:16:00Z"/>
                <w:rFonts w:ascii="Calibri" w:eastAsia="PMingLiU" w:hAnsi="Calibri" w:cs="Calibri"/>
                <w:color w:val="000000"/>
                <w:lang w:val="en-PH" w:eastAsia="en-US"/>
              </w:rPr>
            </w:pPr>
            <w:ins w:id="79870" w:author="Diana Machado" w:date="2019-04-05T22:16:00Z">
              <w:r w:rsidRPr="0012221D">
                <w:rPr>
                  <w:rFonts w:ascii="Calibri" w:eastAsia="PMingLiU" w:hAnsi="Calibri" w:cs="Calibri"/>
                  <w:color w:val="000000"/>
                  <w:lang w:val="en-PH" w:eastAsia="en-US"/>
                </w:rPr>
                <w:t>1.7%</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71" w:author="Diana Machado" w:date="2019-04-05T22:16:00Z"/>
                <w:rFonts w:ascii="Calibri" w:eastAsia="PMingLiU" w:hAnsi="Calibri" w:cs="Calibri"/>
                <w:color w:val="000000"/>
                <w:lang w:val="en-PH" w:eastAsia="en-US"/>
              </w:rPr>
            </w:pPr>
            <w:ins w:id="79872" w:author="Diana Machado" w:date="2019-04-05T22:16:00Z">
              <w:r w:rsidRPr="0012221D">
                <w:rPr>
                  <w:rFonts w:ascii="Calibri" w:eastAsia="PMingLiU" w:hAnsi="Calibri" w:cs="Calibri"/>
                  <w:color w:val="000000"/>
                  <w:lang w:val="en-PH" w:eastAsia="en-US"/>
                </w:rPr>
                <w:t>1.8%</w:t>
              </w:r>
            </w:ins>
          </w:p>
        </w:tc>
      </w:tr>
      <w:tr w:rsidR="00B554E7" w:rsidRPr="0082799A" w:rsidTr="003C3A8C">
        <w:trPr>
          <w:trHeight w:val="284"/>
          <w:ins w:id="79873"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7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75" w:author="Diana Machado" w:date="2019-04-05T22:16:00Z"/>
                <w:rFonts w:ascii="Calibri" w:eastAsia="PMingLiU" w:hAnsi="Calibri" w:cs="Calibri"/>
                <w:color w:val="000000"/>
                <w:lang w:val="en-PH" w:eastAsia="en-US"/>
              </w:rPr>
            </w:pPr>
            <w:ins w:id="79876"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77" w:author="Diana Machado" w:date="2019-04-05T22:16:00Z"/>
                <w:rFonts w:ascii="Calibri" w:eastAsia="PMingLiU" w:hAnsi="Calibri" w:cs="Calibri"/>
                <w:color w:val="000000"/>
                <w:lang w:val="en-PH" w:eastAsia="en-US"/>
              </w:rPr>
            </w:pPr>
            <w:ins w:id="79878" w:author="Diana Machado" w:date="2019-04-05T22:16:00Z">
              <w:r w:rsidRPr="0012221D">
                <w:rPr>
                  <w:rFonts w:ascii="Calibri" w:eastAsia="PMingLiU" w:hAnsi="Calibri" w:cs="Calibri"/>
                  <w:color w:val="000000"/>
                  <w:lang w:val="en-PH" w:eastAsia="en-US"/>
                </w:rPr>
                <w:t>3.3%</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79" w:author="Diana Machado" w:date="2019-04-05T22:16:00Z"/>
                <w:rFonts w:ascii="Calibri" w:eastAsia="PMingLiU" w:hAnsi="Calibri" w:cs="Calibri"/>
                <w:color w:val="000000"/>
                <w:lang w:val="en-PH" w:eastAsia="en-US"/>
              </w:rPr>
            </w:pPr>
            <w:ins w:id="79880" w:author="Diana Machado" w:date="2019-04-05T22:16:00Z">
              <w:r w:rsidRPr="0012221D">
                <w:rPr>
                  <w:rFonts w:ascii="Calibri" w:eastAsia="PMingLiU" w:hAnsi="Calibri" w:cs="Calibri"/>
                  <w:color w:val="000000"/>
                  <w:lang w:val="en-PH" w:eastAsia="en-US"/>
                </w:rPr>
                <w:t>3.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1" w:author="Diana Machado" w:date="2019-04-05T22:16:00Z"/>
                <w:rFonts w:ascii="Calibri" w:eastAsia="PMingLiU" w:hAnsi="Calibri" w:cs="Calibri"/>
                <w:color w:val="000000"/>
                <w:lang w:val="en-PH" w:eastAsia="en-US"/>
              </w:rPr>
            </w:pPr>
            <w:ins w:id="79882" w:author="Diana Machado" w:date="2019-04-05T22:16:00Z">
              <w:r w:rsidRPr="0012221D">
                <w:rPr>
                  <w:rFonts w:ascii="Calibri" w:eastAsia="PMingLiU" w:hAnsi="Calibri" w:cs="Calibri"/>
                  <w:color w:val="000000"/>
                  <w:lang w:val="en-PH" w:eastAsia="en-US"/>
                </w:rPr>
                <w:t>3.3%</w:t>
              </w:r>
            </w:ins>
          </w:p>
        </w:tc>
      </w:tr>
      <w:tr w:rsidR="00B554E7" w:rsidRPr="0082799A" w:rsidTr="003C3A8C">
        <w:trPr>
          <w:trHeight w:val="284"/>
          <w:ins w:id="79883"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4"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85" w:author="Diana Machado" w:date="2019-04-05T22:16:00Z"/>
                <w:rFonts w:ascii="Calibri" w:eastAsia="PMingLiU" w:hAnsi="Calibri" w:cs="Calibri"/>
                <w:color w:val="000000"/>
                <w:lang w:val="en-PH" w:eastAsia="en-US"/>
              </w:rPr>
            </w:pPr>
            <w:ins w:id="79886"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7" w:author="Diana Machado" w:date="2019-04-05T22:16:00Z"/>
                <w:rFonts w:ascii="Calibri" w:eastAsia="PMingLiU" w:hAnsi="Calibri" w:cs="Calibri"/>
                <w:color w:val="000000"/>
                <w:lang w:val="en-PH" w:eastAsia="en-US"/>
              </w:rPr>
            </w:pPr>
            <w:ins w:id="79888"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89" w:author="Diana Machado" w:date="2019-04-05T22:16:00Z"/>
                <w:rFonts w:ascii="Calibri" w:eastAsia="PMingLiU" w:hAnsi="Calibri" w:cs="Calibri"/>
                <w:color w:val="000000"/>
                <w:lang w:val="en-PH" w:eastAsia="en-US"/>
              </w:rPr>
            </w:pPr>
            <w:ins w:id="79890" w:author="Diana Machado" w:date="2019-04-05T22:16:00Z">
              <w:r w:rsidRPr="0012221D">
                <w:rPr>
                  <w:rFonts w:ascii="Calibri" w:eastAsia="PMingLiU" w:hAnsi="Calibri" w:cs="Calibri"/>
                  <w:color w:val="000000"/>
                  <w:lang w:val="en-PH" w:eastAsia="en-US"/>
                </w:rPr>
                <w:t>2.5%</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91" w:author="Diana Machado" w:date="2019-04-05T22:16:00Z"/>
                <w:rFonts w:ascii="Calibri" w:eastAsia="PMingLiU" w:hAnsi="Calibri" w:cs="Calibri"/>
                <w:color w:val="000000"/>
                <w:lang w:val="en-PH" w:eastAsia="en-US"/>
              </w:rPr>
            </w:pPr>
            <w:ins w:id="79892" w:author="Diana Machado" w:date="2019-04-05T22:16:00Z">
              <w:r w:rsidRPr="0012221D">
                <w:rPr>
                  <w:rFonts w:ascii="Calibri" w:eastAsia="PMingLiU" w:hAnsi="Calibri" w:cs="Calibri"/>
                  <w:color w:val="000000"/>
                  <w:lang w:val="en-PH" w:eastAsia="en-US"/>
                </w:rPr>
                <w:t>2.6%</w:t>
              </w:r>
            </w:ins>
          </w:p>
        </w:tc>
      </w:tr>
      <w:tr w:rsidR="00B554E7" w:rsidRPr="0082799A" w:rsidTr="003C3A8C">
        <w:trPr>
          <w:trHeight w:val="284"/>
          <w:ins w:id="79893" w:author="Diana Machado" w:date="2019-04-05T22:16:00Z"/>
        </w:trPr>
        <w:tc>
          <w:tcPr>
            <w:tcW w:w="2514" w:type="dxa"/>
            <w:tcBorders>
              <w:top w:val="single" w:sz="6" w:space="0" w:color="auto"/>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894" w:author="Diana Machado" w:date="2019-04-05T22:16:00Z"/>
                <w:rFonts w:ascii="Calibri" w:eastAsia="PMingLiU" w:hAnsi="Calibri" w:cs="Calibri"/>
                <w:color w:val="000000"/>
                <w:lang w:val="en-PH" w:eastAsia="en-US"/>
              </w:rPr>
            </w:pPr>
            <w:ins w:id="79895" w:author="Diana Machado" w:date="2019-04-05T22:16:00Z">
              <w:r w:rsidRPr="0012221D">
                <w:rPr>
                  <w:rFonts w:ascii="Calibri" w:eastAsia="PMingLiU" w:hAnsi="Calibri" w:cs="Calibri"/>
                  <w:color w:val="000000"/>
                  <w:lang w:val="en-PH" w:eastAsia="en-US"/>
                </w:rPr>
                <w:t>Commercial Residential</w:t>
              </w:r>
            </w:ins>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896" w:author="Diana Machado" w:date="2019-04-05T22:16:00Z"/>
                <w:rFonts w:ascii="Calibri" w:eastAsia="PMingLiU" w:hAnsi="Calibri" w:cs="Calibri"/>
                <w:color w:val="000000"/>
                <w:lang w:val="en-PH" w:eastAsia="en-US"/>
              </w:rPr>
            </w:pPr>
            <w:ins w:id="79897" w:author="Diana Machado" w:date="2019-04-05T22:16:00Z">
              <w:r w:rsidRPr="0012221D">
                <w:rPr>
                  <w:rFonts w:ascii="Calibri" w:eastAsia="PMingLiU" w:hAnsi="Calibri" w:cs="Calibri"/>
                  <w:color w:val="000000"/>
                  <w:lang w:val="en-PH" w:eastAsia="en-US"/>
                </w:rPr>
                <w:t>Coast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898" w:author="Diana Machado" w:date="2019-04-05T22:16:00Z"/>
                <w:rFonts w:ascii="Calibri" w:eastAsia="PMingLiU" w:hAnsi="Calibri" w:cs="Calibri"/>
                <w:color w:val="000000"/>
                <w:lang w:val="en-PH" w:eastAsia="en-US"/>
              </w:rPr>
            </w:pPr>
            <w:ins w:id="79899" w:author="Diana Machado" w:date="2019-04-05T22:16:00Z">
              <w:r w:rsidRPr="0012221D">
                <w:rPr>
                  <w:rFonts w:ascii="Calibri" w:eastAsia="PMingLiU" w:hAnsi="Calibri" w:cs="Calibri"/>
                  <w:color w:val="000000"/>
                  <w:lang w:val="en-PH" w:eastAsia="en-US"/>
                </w:rPr>
                <w:t>2.6%</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00" w:author="Diana Machado" w:date="2019-04-05T22:16:00Z"/>
                <w:rFonts w:ascii="Calibri" w:eastAsia="PMingLiU" w:hAnsi="Calibri" w:cs="Calibri"/>
                <w:color w:val="000000"/>
                <w:lang w:val="en-PH" w:eastAsia="en-US"/>
              </w:rPr>
            </w:pPr>
            <w:ins w:id="79901" w:author="Diana Machado" w:date="2019-04-05T22:16:00Z">
              <w:r w:rsidRPr="0012221D">
                <w:rPr>
                  <w:rFonts w:ascii="Calibri" w:eastAsia="PMingLiU" w:hAnsi="Calibri" w:cs="Calibri"/>
                  <w:color w:val="000000"/>
                  <w:lang w:val="en-PH" w:eastAsia="en-US"/>
                </w:rPr>
                <w:t>2.6%</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02" w:author="Diana Machado" w:date="2019-04-05T22:16:00Z"/>
                <w:rFonts w:ascii="Calibri" w:eastAsia="PMingLiU" w:hAnsi="Calibri" w:cs="Calibri"/>
                <w:color w:val="000000"/>
                <w:lang w:val="en-PH" w:eastAsia="en-US"/>
              </w:rPr>
            </w:pPr>
            <w:ins w:id="79903" w:author="Diana Machado" w:date="2019-04-05T22:16:00Z">
              <w:r w:rsidRPr="0012221D">
                <w:rPr>
                  <w:rFonts w:ascii="Calibri" w:eastAsia="PMingLiU" w:hAnsi="Calibri" w:cs="Calibri"/>
                  <w:color w:val="000000"/>
                  <w:lang w:val="en-PH" w:eastAsia="en-US"/>
                </w:rPr>
                <w:t>2.8%</w:t>
              </w:r>
            </w:ins>
          </w:p>
        </w:tc>
      </w:tr>
      <w:tr w:rsidR="00B554E7" w:rsidRPr="0082799A" w:rsidTr="003C3A8C">
        <w:trPr>
          <w:trHeight w:val="284"/>
          <w:ins w:id="7990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0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06" w:author="Diana Machado" w:date="2019-04-05T22:16:00Z"/>
                <w:rFonts w:ascii="Calibri" w:eastAsia="PMingLiU" w:hAnsi="Calibri" w:cs="Calibri"/>
                <w:color w:val="000000"/>
                <w:lang w:val="en-PH" w:eastAsia="en-US"/>
              </w:rPr>
            </w:pPr>
            <w:ins w:id="79907" w:author="Diana Machado" w:date="2019-04-05T22:16:00Z">
              <w:r w:rsidRPr="0012221D">
                <w:rPr>
                  <w:rFonts w:ascii="Calibri" w:eastAsia="PMingLiU" w:hAnsi="Calibri" w:cs="Calibri"/>
                  <w:color w:val="000000"/>
                  <w:lang w:val="en-PH" w:eastAsia="en-US"/>
                </w:rPr>
                <w:t>Inland</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08" w:author="Diana Machado" w:date="2019-04-05T22:16:00Z"/>
                <w:rFonts w:ascii="Calibri" w:eastAsia="PMingLiU" w:hAnsi="Calibri" w:cs="Calibri"/>
                <w:color w:val="000000"/>
                <w:lang w:val="en-PH" w:eastAsia="en-US"/>
              </w:rPr>
            </w:pPr>
            <w:ins w:id="79909" w:author="Diana Machado" w:date="2019-04-05T22:16:00Z">
              <w:r w:rsidRPr="0012221D">
                <w:rPr>
                  <w:rFonts w:ascii="Calibri" w:eastAsia="PMingLiU" w:hAnsi="Calibri" w:cs="Calibri"/>
                  <w:color w:val="000000"/>
                  <w:lang w:val="en-PH" w:eastAsia="en-US"/>
                </w:rPr>
                <w:t>1.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10" w:author="Diana Machado" w:date="2019-04-05T22:16:00Z"/>
                <w:rFonts w:ascii="Calibri" w:eastAsia="PMingLiU" w:hAnsi="Calibri" w:cs="Calibri"/>
                <w:color w:val="000000"/>
                <w:lang w:val="en-PH" w:eastAsia="en-US"/>
              </w:rPr>
            </w:pPr>
            <w:ins w:id="79911" w:author="Diana Machado" w:date="2019-04-05T22:16:00Z">
              <w:r w:rsidRPr="0012221D">
                <w:rPr>
                  <w:rFonts w:ascii="Calibri" w:eastAsia="PMingLiU" w:hAnsi="Calibri" w:cs="Calibri"/>
                  <w:color w:val="000000"/>
                  <w:lang w:val="en-PH" w:eastAsia="en-US"/>
                </w:rPr>
                <w:t>1.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12" w:author="Diana Machado" w:date="2019-04-05T22:16:00Z"/>
                <w:rFonts w:ascii="Calibri" w:eastAsia="PMingLiU" w:hAnsi="Calibri" w:cs="Calibri"/>
                <w:color w:val="000000"/>
                <w:lang w:val="en-PH" w:eastAsia="en-US"/>
              </w:rPr>
            </w:pPr>
            <w:ins w:id="79913" w:author="Diana Machado" w:date="2019-04-05T22:16:00Z">
              <w:r w:rsidRPr="0012221D">
                <w:rPr>
                  <w:rFonts w:ascii="Calibri" w:eastAsia="PMingLiU" w:hAnsi="Calibri" w:cs="Calibri"/>
                  <w:color w:val="000000"/>
                  <w:lang w:val="en-PH" w:eastAsia="en-US"/>
                </w:rPr>
                <w:t>0.6%</w:t>
              </w:r>
            </w:ins>
          </w:p>
        </w:tc>
      </w:tr>
      <w:tr w:rsidR="00B554E7" w:rsidRPr="0082799A" w:rsidTr="003C3A8C">
        <w:trPr>
          <w:trHeight w:val="284"/>
          <w:ins w:id="7991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1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16" w:author="Diana Machado" w:date="2019-04-05T22:16:00Z"/>
                <w:rFonts w:ascii="Calibri" w:eastAsia="PMingLiU" w:hAnsi="Calibri" w:cs="Calibri"/>
                <w:color w:val="000000"/>
                <w:lang w:val="en-PH" w:eastAsia="en-US"/>
              </w:rPr>
            </w:pPr>
            <w:ins w:id="79917" w:author="Diana Machado" w:date="2019-04-05T22:16:00Z">
              <w:r w:rsidRPr="0012221D">
                <w:rPr>
                  <w:rFonts w:ascii="Calibri" w:eastAsia="PMingLiU" w:hAnsi="Calibri" w:cs="Calibri"/>
                  <w:color w:val="000000"/>
                  <w:lang w:val="en-PH" w:eastAsia="en-US"/>
                </w:rPr>
                <w:t>Nor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18" w:author="Diana Machado" w:date="2019-04-05T22:16:00Z"/>
                <w:rFonts w:ascii="Calibri" w:eastAsia="PMingLiU" w:hAnsi="Calibri" w:cs="Calibri"/>
                <w:color w:val="000000"/>
                <w:lang w:val="en-PH" w:eastAsia="en-US"/>
              </w:rPr>
            </w:pPr>
            <w:ins w:id="79919" w:author="Diana Machado" w:date="2019-04-05T22:16:00Z">
              <w:r w:rsidRPr="0012221D">
                <w:rPr>
                  <w:rFonts w:ascii="Calibri" w:eastAsia="PMingLiU" w:hAnsi="Calibri" w:cs="Calibri"/>
                  <w:color w:val="000000"/>
                  <w:lang w:val="en-PH" w:eastAsia="en-US"/>
                </w:rPr>
                <w:t>1.9%</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20" w:author="Diana Machado" w:date="2019-04-05T22:16:00Z"/>
                <w:rFonts w:ascii="Calibri" w:eastAsia="PMingLiU" w:hAnsi="Calibri" w:cs="Calibri"/>
                <w:color w:val="000000"/>
                <w:lang w:val="en-PH" w:eastAsia="en-US"/>
              </w:rPr>
            </w:pPr>
            <w:ins w:id="79921" w:author="Diana Machado" w:date="2019-04-05T22:16:00Z">
              <w:r w:rsidRPr="0012221D">
                <w:rPr>
                  <w:rFonts w:ascii="Calibri" w:eastAsia="PMingLiU" w:hAnsi="Calibri" w:cs="Calibri"/>
                  <w:color w:val="000000"/>
                  <w:lang w:val="en-PH" w:eastAsia="en-US"/>
                </w:rPr>
                <w:t>1.9%</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22" w:author="Diana Machado" w:date="2019-04-05T22:16:00Z"/>
                <w:rFonts w:ascii="Calibri" w:eastAsia="PMingLiU" w:hAnsi="Calibri" w:cs="Calibri"/>
                <w:color w:val="000000"/>
                <w:lang w:val="en-PH" w:eastAsia="en-US"/>
              </w:rPr>
            </w:pPr>
            <w:ins w:id="79923" w:author="Diana Machado" w:date="2019-04-05T22:16:00Z">
              <w:r w:rsidRPr="0012221D">
                <w:rPr>
                  <w:rFonts w:ascii="Calibri" w:eastAsia="PMingLiU" w:hAnsi="Calibri" w:cs="Calibri"/>
                  <w:color w:val="000000"/>
                  <w:lang w:val="en-PH" w:eastAsia="en-US"/>
                </w:rPr>
                <w:t>1.3%</w:t>
              </w:r>
            </w:ins>
          </w:p>
        </w:tc>
      </w:tr>
      <w:tr w:rsidR="00B554E7" w:rsidRPr="0082799A" w:rsidTr="003C3A8C">
        <w:trPr>
          <w:trHeight w:val="284"/>
          <w:ins w:id="7992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2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26" w:author="Diana Machado" w:date="2019-04-05T22:16:00Z"/>
                <w:rFonts w:ascii="Calibri" w:eastAsia="PMingLiU" w:hAnsi="Calibri" w:cs="Calibri"/>
                <w:color w:val="000000"/>
                <w:lang w:val="en-PH" w:eastAsia="en-US"/>
              </w:rPr>
            </w:pPr>
            <w:ins w:id="79927" w:author="Diana Machado" w:date="2019-04-05T22:16:00Z">
              <w:r w:rsidRPr="0012221D">
                <w:rPr>
                  <w:rFonts w:ascii="Calibri" w:eastAsia="PMingLiU" w:hAnsi="Calibri" w:cs="Calibri"/>
                  <w:color w:val="000000"/>
                  <w:lang w:val="en-PH" w:eastAsia="en-US"/>
                </w:rPr>
                <w:t>Central</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28" w:author="Diana Machado" w:date="2019-04-05T22:16:00Z"/>
                <w:rFonts w:ascii="Calibri" w:eastAsia="PMingLiU" w:hAnsi="Calibri" w:cs="Calibri"/>
                <w:color w:val="000000"/>
                <w:lang w:val="en-PH" w:eastAsia="en-US"/>
              </w:rPr>
            </w:pPr>
            <w:ins w:id="79929" w:author="Diana Machado" w:date="2019-04-05T22:16:00Z">
              <w:r w:rsidRPr="0012221D">
                <w:rPr>
                  <w:rFonts w:ascii="Calibri" w:eastAsia="PMingLiU" w:hAnsi="Calibri" w:cs="Calibri"/>
                  <w:color w:val="000000"/>
                  <w:lang w:val="en-PH" w:eastAsia="en-US"/>
                </w:rPr>
                <w:t>1.2%</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30" w:author="Diana Machado" w:date="2019-04-05T22:16:00Z"/>
                <w:rFonts w:ascii="Calibri" w:eastAsia="PMingLiU" w:hAnsi="Calibri" w:cs="Calibri"/>
                <w:color w:val="000000"/>
                <w:lang w:val="en-PH" w:eastAsia="en-US"/>
              </w:rPr>
            </w:pPr>
            <w:ins w:id="79931" w:author="Diana Machado" w:date="2019-04-05T22:16:00Z">
              <w:r w:rsidRPr="0012221D">
                <w:rPr>
                  <w:rFonts w:ascii="Calibri" w:eastAsia="PMingLiU" w:hAnsi="Calibri" w:cs="Calibri"/>
                  <w:color w:val="000000"/>
                  <w:lang w:val="en-PH" w:eastAsia="en-US"/>
                </w:rPr>
                <w:t>1.2%</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32" w:author="Diana Machado" w:date="2019-04-05T22:16:00Z"/>
                <w:rFonts w:ascii="Calibri" w:eastAsia="PMingLiU" w:hAnsi="Calibri" w:cs="Calibri"/>
                <w:color w:val="000000"/>
                <w:lang w:val="en-PH" w:eastAsia="en-US"/>
              </w:rPr>
            </w:pPr>
            <w:ins w:id="79933" w:author="Diana Machado" w:date="2019-04-05T22:16:00Z">
              <w:r w:rsidRPr="0012221D">
                <w:rPr>
                  <w:rFonts w:ascii="Calibri" w:eastAsia="PMingLiU" w:hAnsi="Calibri" w:cs="Calibri"/>
                  <w:color w:val="000000"/>
                  <w:lang w:val="en-PH" w:eastAsia="en-US"/>
                </w:rPr>
                <w:t>1.1%</w:t>
              </w:r>
            </w:ins>
          </w:p>
        </w:tc>
      </w:tr>
      <w:tr w:rsidR="00B554E7" w:rsidRPr="0082799A" w:rsidTr="003C3A8C">
        <w:trPr>
          <w:trHeight w:val="284"/>
          <w:ins w:id="79934" w:author="Diana Machado" w:date="2019-04-05T22:16:00Z"/>
        </w:trPr>
        <w:tc>
          <w:tcPr>
            <w:tcW w:w="2514" w:type="dxa"/>
            <w:tcBorders>
              <w:top w:val="nil"/>
              <w:left w:val="single" w:sz="6" w:space="0" w:color="auto"/>
              <w:bottom w:val="nil"/>
              <w:right w:val="single" w:sz="6" w:space="0" w:color="auto"/>
            </w:tcBorders>
          </w:tcPr>
          <w:p w:rsidR="00B554E7" w:rsidRPr="0012221D" w:rsidRDefault="00B554E7" w:rsidP="003C3A8C">
            <w:pPr>
              <w:autoSpaceDE w:val="0"/>
              <w:autoSpaceDN w:val="0"/>
              <w:adjustRightInd w:val="0"/>
              <w:jc w:val="center"/>
              <w:rPr>
                <w:ins w:id="7993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36" w:author="Diana Machado" w:date="2019-04-05T22:16:00Z"/>
                <w:rFonts w:ascii="Calibri" w:eastAsia="PMingLiU" w:hAnsi="Calibri" w:cs="Calibri"/>
                <w:color w:val="000000"/>
                <w:lang w:val="en-PH" w:eastAsia="en-US"/>
              </w:rPr>
            </w:pPr>
            <w:ins w:id="79937" w:author="Diana Machado" w:date="2019-04-05T22:16:00Z">
              <w:r w:rsidRPr="0012221D">
                <w:rPr>
                  <w:rFonts w:ascii="Calibri" w:eastAsia="PMingLiU" w:hAnsi="Calibri" w:cs="Calibri"/>
                  <w:color w:val="000000"/>
                  <w:lang w:val="en-PH" w:eastAsia="en-US"/>
                </w:rPr>
                <w:t>South</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38" w:author="Diana Machado" w:date="2019-04-05T22:16:00Z"/>
                <w:rFonts w:ascii="Calibri" w:eastAsia="PMingLiU" w:hAnsi="Calibri" w:cs="Calibri"/>
                <w:color w:val="000000"/>
                <w:lang w:val="en-PH" w:eastAsia="en-US"/>
              </w:rPr>
            </w:pPr>
            <w:ins w:id="79939" w:author="Diana Machado" w:date="2019-04-05T22:16:00Z">
              <w:r w:rsidRPr="0012221D">
                <w:rPr>
                  <w:rFonts w:ascii="Calibri" w:eastAsia="PMingLiU" w:hAnsi="Calibri" w:cs="Calibri"/>
                  <w:color w:val="000000"/>
                  <w:lang w:val="en-PH" w:eastAsia="en-US"/>
                </w:rPr>
                <w:t>3.4%</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40" w:author="Diana Machado" w:date="2019-04-05T22:16:00Z"/>
                <w:rFonts w:ascii="Calibri" w:eastAsia="PMingLiU" w:hAnsi="Calibri" w:cs="Calibri"/>
                <w:color w:val="000000"/>
                <w:lang w:val="en-PH" w:eastAsia="en-US"/>
              </w:rPr>
            </w:pPr>
            <w:ins w:id="79941" w:author="Diana Machado" w:date="2019-04-05T22:16:00Z">
              <w:r w:rsidRPr="0012221D">
                <w:rPr>
                  <w:rFonts w:ascii="Calibri" w:eastAsia="PMingLiU" w:hAnsi="Calibri" w:cs="Calibri"/>
                  <w:color w:val="000000"/>
                  <w:lang w:val="en-PH" w:eastAsia="en-US"/>
                </w:rPr>
                <w:t>3.3%</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42" w:author="Diana Machado" w:date="2019-04-05T22:16:00Z"/>
                <w:rFonts w:ascii="Calibri" w:eastAsia="PMingLiU" w:hAnsi="Calibri" w:cs="Calibri"/>
                <w:color w:val="000000"/>
                <w:lang w:val="en-PH" w:eastAsia="en-US"/>
              </w:rPr>
            </w:pPr>
            <w:ins w:id="79943" w:author="Diana Machado" w:date="2019-04-05T22:16:00Z">
              <w:r w:rsidRPr="0012221D">
                <w:rPr>
                  <w:rFonts w:ascii="Calibri" w:eastAsia="PMingLiU" w:hAnsi="Calibri" w:cs="Calibri"/>
                  <w:color w:val="000000"/>
                  <w:lang w:val="en-PH" w:eastAsia="en-US"/>
                </w:rPr>
                <w:t>3.5%</w:t>
              </w:r>
            </w:ins>
          </w:p>
        </w:tc>
      </w:tr>
      <w:tr w:rsidR="00B554E7" w:rsidRPr="0082799A" w:rsidTr="003C3A8C">
        <w:trPr>
          <w:trHeight w:val="284"/>
          <w:ins w:id="79944" w:author="Diana Machado" w:date="2019-04-05T22:16:00Z"/>
        </w:trPr>
        <w:tc>
          <w:tcPr>
            <w:tcW w:w="2514" w:type="dxa"/>
            <w:tcBorders>
              <w:top w:val="nil"/>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45" w:author="Diana Machado" w:date="2019-04-05T22:16:00Z"/>
                <w:rFonts w:ascii="Calibri" w:eastAsia="PMingLiU" w:hAnsi="Calibri" w:cs="Calibri"/>
                <w:color w:val="000000"/>
                <w:lang w:val="en-PH" w:eastAsia="en-US"/>
              </w:rPr>
            </w:pPr>
          </w:p>
        </w:tc>
        <w:tc>
          <w:tcPr>
            <w:tcW w:w="191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left"/>
              <w:rPr>
                <w:ins w:id="79946" w:author="Diana Machado" w:date="2019-04-05T22:16:00Z"/>
                <w:rFonts w:ascii="Calibri" w:eastAsia="PMingLiU" w:hAnsi="Calibri" w:cs="Calibri"/>
                <w:color w:val="000000"/>
                <w:lang w:val="en-PH" w:eastAsia="en-US"/>
              </w:rPr>
            </w:pPr>
            <w:ins w:id="79947" w:author="Diana Machado" w:date="2019-04-05T22:16:00Z">
              <w:r w:rsidRPr="0012221D">
                <w:rPr>
                  <w:rFonts w:ascii="Calibri" w:eastAsia="PMingLiU" w:hAnsi="Calibri" w:cs="Calibri"/>
                  <w:color w:val="000000"/>
                  <w:lang w:val="en-PH" w:eastAsia="en-US"/>
                </w:rPr>
                <w:t>Statewide</w:t>
              </w:r>
            </w:ins>
          </w:p>
        </w:tc>
        <w:tc>
          <w:tcPr>
            <w:tcW w:w="2409"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48" w:author="Diana Machado" w:date="2019-04-05T22:16:00Z"/>
                <w:rFonts w:ascii="Calibri" w:eastAsia="PMingLiU" w:hAnsi="Calibri" w:cs="Calibri"/>
                <w:color w:val="000000"/>
                <w:lang w:val="en-PH" w:eastAsia="en-US"/>
              </w:rPr>
            </w:pPr>
            <w:ins w:id="79949" w:author="Diana Machado" w:date="2019-04-05T22:16:00Z">
              <w:r w:rsidRPr="0012221D">
                <w:rPr>
                  <w:rFonts w:ascii="Calibri" w:eastAsia="PMingLiU" w:hAnsi="Calibri" w:cs="Calibri"/>
                  <w:color w:val="000000"/>
                  <w:lang w:val="en-PH" w:eastAsia="en-US"/>
                </w:rPr>
                <w:t>2.5%</w:t>
              </w:r>
            </w:ins>
          </w:p>
        </w:tc>
        <w:tc>
          <w:tcPr>
            <w:tcW w:w="1985"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50" w:author="Diana Machado" w:date="2019-04-05T22:16:00Z"/>
                <w:rFonts w:ascii="Calibri" w:eastAsia="PMingLiU" w:hAnsi="Calibri" w:cs="Calibri"/>
                <w:color w:val="000000"/>
                <w:lang w:val="en-PH" w:eastAsia="en-US"/>
              </w:rPr>
            </w:pPr>
            <w:ins w:id="79951" w:author="Diana Machado" w:date="2019-04-05T22:16:00Z">
              <w:r w:rsidRPr="0012221D">
                <w:rPr>
                  <w:rFonts w:ascii="Calibri" w:eastAsia="PMingLiU" w:hAnsi="Calibri" w:cs="Calibri"/>
                  <w:color w:val="000000"/>
                  <w:lang w:val="en-PH" w:eastAsia="en-US"/>
                </w:rPr>
                <w:t>2.4%</w:t>
              </w:r>
            </w:ins>
          </w:p>
        </w:tc>
        <w:tc>
          <w:tcPr>
            <w:tcW w:w="2551" w:type="dxa"/>
            <w:tcBorders>
              <w:top w:val="single" w:sz="6" w:space="0" w:color="auto"/>
              <w:left w:val="single" w:sz="6" w:space="0" w:color="auto"/>
              <w:bottom w:val="single" w:sz="6" w:space="0" w:color="auto"/>
              <w:right w:val="single" w:sz="6" w:space="0" w:color="auto"/>
            </w:tcBorders>
          </w:tcPr>
          <w:p w:rsidR="00B554E7" w:rsidRPr="0012221D" w:rsidRDefault="00B554E7" w:rsidP="003C3A8C">
            <w:pPr>
              <w:autoSpaceDE w:val="0"/>
              <w:autoSpaceDN w:val="0"/>
              <w:adjustRightInd w:val="0"/>
              <w:jc w:val="center"/>
              <w:rPr>
                <w:ins w:id="79952" w:author="Diana Machado" w:date="2019-04-05T22:16:00Z"/>
                <w:rFonts w:ascii="Calibri" w:eastAsia="PMingLiU" w:hAnsi="Calibri" w:cs="Calibri"/>
                <w:color w:val="000000"/>
                <w:lang w:val="en-PH" w:eastAsia="en-US"/>
              </w:rPr>
            </w:pPr>
            <w:ins w:id="79953" w:author="Diana Machado" w:date="2019-04-05T22:16:00Z">
              <w:r w:rsidRPr="0012221D">
                <w:rPr>
                  <w:rFonts w:ascii="Calibri" w:eastAsia="PMingLiU" w:hAnsi="Calibri" w:cs="Calibri"/>
                  <w:color w:val="000000"/>
                  <w:lang w:val="en-PH" w:eastAsia="en-US"/>
                </w:rPr>
                <w:t>2.6%</w:t>
              </w:r>
            </w:ins>
          </w:p>
        </w:tc>
      </w:tr>
    </w:tbl>
    <w:p w:rsidR="00B554E7" w:rsidRDefault="00B554E7" w:rsidP="002C2D54">
      <w:pPr>
        <w:pStyle w:val="Footnote"/>
      </w:pPr>
    </w:p>
    <w:p w:rsidR="00B554E7" w:rsidRDefault="00B554E7" w:rsidP="002C2D54">
      <w:pPr>
        <w:pStyle w:val="Footnote"/>
      </w:pPr>
    </w:p>
    <w:p w:rsidR="00B554E7" w:rsidRDefault="00B554E7" w:rsidP="002C2D54">
      <w:pPr>
        <w:pStyle w:val="Footnote"/>
        <w:sectPr w:rsidR="00B554E7" w:rsidSect="00B554E7">
          <w:footerReference w:type="default" r:id="rId432"/>
          <w:pgSz w:w="15840" w:h="12240" w:orient="landscape" w:code="1"/>
          <w:pgMar w:top="1440" w:right="1440" w:bottom="1440" w:left="1440" w:header="720" w:footer="432" w:gutter="0"/>
          <w:cols w:space="720"/>
          <w:docGrid w:linePitch="360"/>
          <w:sectPrChange w:id="79958" w:author="Diana Machado" w:date="2019-04-05T22:16:00Z">
            <w:sectPr w:rsidR="00B554E7" w:rsidSect="00B554E7">
              <w:pgSz w:w="12240" w:h="15840" w:orient="portrait"/>
              <w:pgMar w:top="1440" w:right="1440" w:bottom="1440" w:left="1440" w:header="720" w:footer="432" w:gutter="0"/>
            </w:sectPr>
          </w:sectPrChange>
        </w:sectPr>
      </w:pPr>
    </w:p>
    <w:p w:rsidR="00E216CF" w:rsidRDefault="00E216CF" w:rsidP="002C2D54">
      <w:pPr>
        <w:pStyle w:val="Footnote"/>
      </w:pPr>
      <w:r>
        <w:rPr>
          <w:rFonts w:hint="eastAsia"/>
        </w:rPr>
        <w:t>Form A-7: Percent Change in Logical Relationship to Hurricane Risk</w:t>
      </w:r>
      <w:r>
        <w:t xml:space="preserve"> - Condo Unit Floor</w:t>
      </w:r>
    </w:p>
    <w:p w:rsidR="00E216CF" w:rsidRDefault="00E216CF" w:rsidP="002C2D54">
      <w:pPr>
        <w:pStyle w:val="Footnote"/>
      </w:pPr>
      <w:r>
        <w:t>Modeling Organization: Florida International University</w:t>
      </w:r>
    </w:p>
    <w:p w:rsidR="00E216CF" w:rsidRDefault="00E216CF" w:rsidP="002C2D54">
      <w:pPr>
        <w:pStyle w:val="Footnote"/>
      </w:pPr>
      <w:r>
        <w:t xml:space="preserve">Model Name &amp; Version Number: Florida Public Hurricane Loss Model </w:t>
      </w:r>
      <w:del w:id="79959" w:author="Diana Machado" w:date="2019-04-05T14:34:00Z">
        <w:r w:rsidDel="008E38ED">
          <w:delText>6.3</w:delText>
        </w:r>
      </w:del>
      <w:ins w:id="79960" w:author="Diana Machado" w:date="2019-04-05T14:34:00Z">
        <w:r w:rsidR="008E38ED">
          <w:t>7.0</w:t>
        </w:r>
      </w:ins>
    </w:p>
    <w:p w:rsidR="00E216CF" w:rsidRDefault="00E216CF" w:rsidP="002C2D54">
      <w:pPr>
        <w:pStyle w:val="Footnote"/>
      </w:pPr>
      <w:r>
        <w:t xml:space="preserve">Model Release Date: </w:t>
      </w:r>
      <w:del w:id="79961" w:author="Diana Machado" w:date="2019-04-05T22:17:00Z">
        <w:r w:rsidR="00F459EF" w:rsidDel="00B554E7">
          <w:delText>November 5</w:delText>
        </w:r>
        <w:r w:rsidDel="00B554E7">
          <w:delText>, 2018</w:delText>
        </w:r>
      </w:del>
      <w:ins w:id="79962" w:author="Diana Machado" w:date="2019-04-05T22:17:00Z">
        <w:r w:rsidR="00B554E7">
          <w:t>March 29, 2019</w:t>
        </w:r>
      </w:ins>
    </w:p>
    <w:p w:rsidR="00E216CF" w:rsidRDefault="00E216CF" w:rsidP="002C2D54">
      <w:pPr>
        <w:pStyle w:val="Footnote"/>
      </w:pPr>
    </w:p>
    <w:p w:rsidR="00945182" w:rsidRPr="00E216CF" w:rsidRDefault="00E216CF" w:rsidP="00E216CF">
      <w:pPr>
        <w:jc w:val="center"/>
      </w:pPr>
      <w:del w:id="79963" w:author="Diana Machado" w:date="2019-04-05T22:17:00Z">
        <w:r w:rsidRPr="00597CA8" w:rsidDel="00B554E7">
          <w:rPr>
            <w:noProof/>
            <w:lang w:eastAsia="en-US"/>
          </w:rPr>
          <w:drawing>
            <wp:inline distT="0" distB="0" distL="0" distR="0" wp14:anchorId="7CCBF71E" wp14:editId="37D4281E">
              <wp:extent cx="5943600" cy="225308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3"/>
                      <a:srcRect/>
                      <a:stretch>
                        <a:fillRect/>
                      </a:stretch>
                    </pic:blipFill>
                    <pic:spPr bwMode="auto">
                      <a:xfrm>
                        <a:off x="0" y="0"/>
                        <a:ext cx="5943600" cy="2253080"/>
                      </a:xfrm>
                      <a:prstGeom prst="rect">
                        <a:avLst/>
                      </a:prstGeom>
                      <a:noFill/>
                      <a:ln w="9525">
                        <a:noFill/>
                        <a:miter lim="800000"/>
                        <a:headEnd/>
                        <a:tailEnd/>
                      </a:ln>
                    </pic:spPr>
                  </pic:pic>
                </a:graphicData>
              </a:graphic>
            </wp:inline>
          </w:drawing>
        </w:r>
      </w:del>
    </w:p>
    <w:p w:rsidR="00B554E7" w:rsidRDefault="00B554E7">
      <w:pPr>
        <w:jc w:val="left"/>
        <w:rPr>
          <w:ins w:id="79964" w:author="Diana Machado" w:date="2019-04-05T22:38:00Z"/>
        </w:rPr>
      </w:pPr>
      <w:ins w:id="79965" w:author="Diana Machado" w:date="2019-04-05T22:38:00Z">
        <w:r>
          <w:br w:type="page"/>
        </w:r>
      </w:ins>
    </w:p>
    <w:p w:rsidR="00970FF8" w:rsidRDefault="00970FF8" w:rsidP="00945182"/>
    <w:tbl>
      <w:tblPr>
        <w:tblW w:w="0" w:type="auto"/>
        <w:tblInd w:w="78" w:type="dxa"/>
        <w:tblLayout w:type="fixed"/>
        <w:tblLook w:val="0000" w:firstRow="0" w:lastRow="0" w:firstColumn="0" w:lastColumn="0" w:noHBand="0" w:noVBand="0"/>
      </w:tblPr>
      <w:tblGrid>
        <w:gridCol w:w="1955"/>
        <w:gridCol w:w="2104"/>
        <w:gridCol w:w="1704"/>
        <w:gridCol w:w="1704"/>
        <w:gridCol w:w="1704"/>
        <w:gridCol w:w="2053"/>
      </w:tblGrid>
      <w:tr w:rsidR="00B554E7" w:rsidRPr="00A244C2" w:rsidTr="003C3A8C">
        <w:trPr>
          <w:trHeight w:val="299"/>
          <w:ins w:id="79966" w:author="Diana Machado" w:date="2019-04-05T22:18:00Z"/>
        </w:trPr>
        <w:tc>
          <w:tcPr>
            <w:tcW w:w="1955" w:type="dxa"/>
            <w:tcBorders>
              <w:top w:val="single" w:sz="12" w:space="0" w:color="auto"/>
              <w:left w:val="single" w:sz="12" w:space="0" w:color="auto"/>
              <w:bottom w:val="nil"/>
              <w:right w:val="single" w:sz="6" w:space="0" w:color="auto"/>
            </w:tcBorders>
            <w:shd w:val="solid" w:color="FFFFFF" w:fill="auto"/>
          </w:tcPr>
          <w:p w:rsidR="00B554E7" w:rsidRPr="0012221D" w:rsidRDefault="00B554E7">
            <w:pPr>
              <w:pStyle w:val="Tableheader"/>
              <w:rPr>
                <w:ins w:id="79967" w:author="Diana Machado" w:date="2019-04-05T22:18:00Z"/>
                <w:lang w:val="en-PH" w:eastAsia="en-PH"/>
              </w:rPr>
              <w:pPrChange w:id="79968" w:author="Diana Machado" w:date="2019-04-05T22:38:00Z">
                <w:pPr>
                  <w:autoSpaceDE w:val="0"/>
                  <w:autoSpaceDN w:val="0"/>
                  <w:adjustRightInd w:val="0"/>
                  <w:jc w:val="center"/>
                </w:pPr>
              </w:pPrChange>
            </w:pPr>
            <w:ins w:id="79969" w:author="Diana Machado" w:date="2019-04-05T22:18:00Z">
              <w:r w:rsidRPr="0012221D">
                <w:rPr>
                  <w:lang w:val="en-PH" w:eastAsia="en-PH"/>
                </w:rPr>
                <w:t>Construction / Policy</w:t>
              </w:r>
            </w:ins>
          </w:p>
        </w:tc>
        <w:tc>
          <w:tcPr>
            <w:tcW w:w="2104" w:type="dxa"/>
            <w:tcBorders>
              <w:top w:val="single" w:sz="12" w:space="0" w:color="auto"/>
              <w:left w:val="single" w:sz="6" w:space="0" w:color="auto"/>
              <w:bottom w:val="nil"/>
              <w:right w:val="single" w:sz="12" w:space="0" w:color="auto"/>
            </w:tcBorders>
            <w:shd w:val="solid" w:color="FFFFFF" w:fill="auto"/>
          </w:tcPr>
          <w:p w:rsidR="00B554E7" w:rsidRPr="0012221D" w:rsidRDefault="00B554E7">
            <w:pPr>
              <w:pStyle w:val="Tableheader"/>
              <w:rPr>
                <w:ins w:id="79970" w:author="Diana Machado" w:date="2019-04-05T22:18:00Z"/>
                <w:lang w:val="en-PH" w:eastAsia="en-PH"/>
              </w:rPr>
              <w:pPrChange w:id="79971" w:author="Diana Machado" w:date="2019-04-05T22:38:00Z">
                <w:pPr>
                  <w:autoSpaceDE w:val="0"/>
                  <w:autoSpaceDN w:val="0"/>
                  <w:adjustRightInd w:val="0"/>
                  <w:jc w:val="center"/>
                </w:pPr>
              </w:pPrChange>
            </w:pPr>
            <w:ins w:id="79972" w:author="Diana Machado" w:date="2019-04-05T22:18:00Z">
              <w:r w:rsidRPr="0012221D">
                <w:rPr>
                  <w:lang w:val="en-PH" w:eastAsia="en-PH"/>
                </w:rPr>
                <w:t>Region</w:t>
              </w:r>
            </w:ins>
          </w:p>
        </w:tc>
        <w:tc>
          <w:tcPr>
            <w:tcW w:w="7165" w:type="dxa"/>
            <w:gridSpan w:val="4"/>
            <w:tcBorders>
              <w:top w:val="single" w:sz="12" w:space="0" w:color="auto"/>
              <w:left w:val="single" w:sz="12" w:space="0" w:color="auto"/>
              <w:bottom w:val="single" w:sz="6" w:space="0" w:color="auto"/>
              <w:right w:val="single" w:sz="12" w:space="0" w:color="auto"/>
            </w:tcBorders>
          </w:tcPr>
          <w:p w:rsidR="00B554E7" w:rsidRPr="0012221D" w:rsidRDefault="00B554E7">
            <w:pPr>
              <w:pStyle w:val="Tableheader"/>
              <w:rPr>
                <w:ins w:id="79973" w:author="Diana Machado" w:date="2019-04-05T22:18:00Z"/>
                <w:lang w:val="en-PH" w:eastAsia="en-PH"/>
              </w:rPr>
              <w:pPrChange w:id="79974" w:author="Diana Machado" w:date="2019-04-05T22:38:00Z">
                <w:pPr>
                  <w:autoSpaceDE w:val="0"/>
                  <w:autoSpaceDN w:val="0"/>
                  <w:adjustRightInd w:val="0"/>
                  <w:jc w:val="center"/>
                </w:pPr>
              </w:pPrChange>
            </w:pPr>
            <w:ins w:id="79975" w:author="Diana Machado" w:date="2019-04-05T22:18:00Z">
              <w:r w:rsidRPr="0012221D">
                <w:rPr>
                  <w:lang w:val="en-PH" w:eastAsia="en-PH"/>
                </w:rPr>
                <w:t>Percentage Change in Hurricane Loss Cost</w:t>
              </w:r>
            </w:ins>
          </w:p>
        </w:tc>
      </w:tr>
      <w:tr w:rsidR="00B554E7" w:rsidRPr="00A244C2" w:rsidTr="003C3A8C">
        <w:trPr>
          <w:trHeight w:val="315"/>
          <w:ins w:id="79976" w:author="Diana Machado" w:date="2019-04-05T22:18:00Z"/>
        </w:trPr>
        <w:tc>
          <w:tcPr>
            <w:tcW w:w="1955" w:type="dxa"/>
            <w:tcBorders>
              <w:top w:val="nil"/>
              <w:left w:val="single" w:sz="12" w:space="0" w:color="auto"/>
              <w:bottom w:val="single" w:sz="6" w:space="0" w:color="auto"/>
              <w:right w:val="single" w:sz="6" w:space="0" w:color="auto"/>
            </w:tcBorders>
            <w:shd w:val="solid" w:color="FFFFFF" w:fill="auto"/>
          </w:tcPr>
          <w:p w:rsidR="00B554E7" w:rsidRPr="0012221D" w:rsidRDefault="00B554E7">
            <w:pPr>
              <w:pStyle w:val="Tableheader"/>
              <w:rPr>
                <w:ins w:id="79977" w:author="Diana Machado" w:date="2019-04-05T22:18:00Z"/>
                <w:lang w:val="en-PH" w:eastAsia="en-PH"/>
              </w:rPr>
              <w:pPrChange w:id="79978" w:author="Diana Machado" w:date="2019-04-05T22:38:00Z">
                <w:pPr>
                  <w:autoSpaceDE w:val="0"/>
                  <w:autoSpaceDN w:val="0"/>
                  <w:adjustRightInd w:val="0"/>
                  <w:jc w:val="center"/>
                </w:pPr>
              </w:pPrChange>
            </w:pPr>
          </w:p>
        </w:tc>
        <w:tc>
          <w:tcPr>
            <w:tcW w:w="2104" w:type="dxa"/>
            <w:tcBorders>
              <w:top w:val="nil"/>
              <w:left w:val="single" w:sz="6" w:space="0" w:color="auto"/>
              <w:bottom w:val="single" w:sz="12" w:space="0" w:color="auto"/>
              <w:right w:val="single" w:sz="12" w:space="0" w:color="auto"/>
            </w:tcBorders>
            <w:shd w:val="solid" w:color="FFFFFF" w:fill="auto"/>
          </w:tcPr>
          <w:p w:rsidR="00B554E7" w:rsidRPr="0012221D" w:rsidRDefault="00B554E7">
            <w:pPr>
              <w:pStyle w:val="Tableheader"/>
              <w:rPr>
                <w:ins w:id="79979" w:author="Diana Machado" w:date="2019-04-05T22:18:00Z"/>
                <w:lang w:val="en-PH" w:eastAsia="en-PH"/>
              </w:rPr>
              <w:pPrChange w:id="79980" w:author="Diana Machado" w:date="2019-04-05T22:38:00Z">
                <w:pPr>
                  <w:autoSpaceDE w:val="0"/>
                  <w:autoSpaceDN w:val="0"/>
                  <w:adjustRightInd w:val="0"/>
                  <w:jc w:val="center"/>
                </w:pPr>
              </w:pPrChange>
            </w:pPr>
          </w:p>
        </w:tc>
        <w:tc>
          <w:tcPr>
            <w:tcW w:w="1704" w:type="dxa"/>
            <w:tcBorders>
              <w:top w:val="single" w:sz="6" w:space="0" w:color="auto"/>
              <w:left w:val="single" w:sz="12" w:space="0" w:color="auto"/>
              <w:bottom w:val="single" w:sz="12" w:space="0" w:color="auto"/>
              <w:right w:val="single" w:sz="6" w:space="0" w:color="auto"/>
            </w:tcBorders>
          </w:tcPr>
          <w:p w:rsidR="00B554E7" w:rsidRPr="0012221D" w:rsidRDefault="00B554E7">
            <w:pPr>
              <w:pStyle w:val="Tableheader"/>
              <w:rPr>
                <w:ins w:id="79981" w:author="Diana Machado" w:date="2019-04-05T22:18:00Z"/>
                <w:lang w:val="en-PH" w:eastAsia="en-PH"/>
              </w:rPr>
              <w:pPrChange w:id="79982" w:author="Diana Machado" w:date="2019-04-05T22:38:00Z">
                <w:pPr>
                  <w:autoSpaceDE w:val="0"/>
                  <w:autoSpaceDN w:val="0"/>
                  <w:adjustRightInd w:val="0"/>
                  <w:jc w:val="center"/>
                </w:pPr>
              </w:pPrChange>
            </w:pPr>
            <w:ins w:id="79983" w:author="Diana Machado" w:date="2019-04-05T22:18:00Z">
              <w:r w:rsidRPr="0012221D">
                <w:rPr>
                  <w:lang w:val="en-PH" w:eastAsia="en-PH"/>
                </w:rPr>
                <w:t>3rd Floor</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header"/>
              <w:rPr>
                <w:ins w:id="79984" w:author="Diana Machado" w:date="2019-04-05T22:18:00Z"/>
                <w:lang w:val="en-PH" w:eastAsia="en-PH"/>
              </w:rPr>
              <w:pPrChange w:id="79985" w:author="Diana Machado" w:date="2019-04-05T22:38:00Z">
                <w:pPr>
                  <w:autoSpaceDE w:val="0"/>
                  <w:autoSpaceDN w:val="0"/>
                  <w:adjustRightInd w:val="0"/>
                  <w:jc w:val="center"/>
                </w:pPr>
              </w:pPrChange>
            </w:pPr>
            <w:ins w:id="79986" w:author="Diana Machado" w:date="2019-04-05T22:18:00Z">
              <w:r w:rsidRPr="0012221D">
                <w:rPr>
                  <w:lang w:val="en-PH" w:eastAsia="en-PH"/>
                </w:rPr>
                <w:t>9th Floor</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header"/>
              <w:rPr>
                <w:ins w:id="79987" w:author="Diana Machado" w:date="2019-04-05T22:18:00Z"/>
                <w:lang w:val="en-PH" w:eastAsia="en-PH"/>
              </w:rPr>
              <w:pPrChange w:id="79988" w:author="Diana Machado" w:date="2019-04-05T22:38:00Z">
                <w:pPr>
                  <w:autoSpaceDE w:val="0"/>
                  <w:autoSpaceDN w:val="0"/>
                  <w:adjustRightInd w:val="0"/>
                  <w:jc w:val="center"/>
                </w:pPr>
              </w:pPrChange>
            </w:pPr>
            <w:ins w:id="79989" w:author="Diana Machado" w:date="2019-04-05T22:18:00Z">
              <w:r w:rsidRPr="0012221D">
                <w:rPr>
                  <w:lang w:val="en-PH" w:eastAsia="en-PH"/>
                </w:rPr>
                <w:t>15th Floor</w:t>
              </w:r>
            </w:ins>
          </w:p>
        </w:tc>
        <w:tc>
          <w:tcPr>
            <w:tcW w:w="2053" w:type="dxa"/>
            <w:tcBorders>
              <w:top w:val="single" w:sz="6" w:space="0" w:color="auto"/>
              <w:left w:val="single" w:sz="6" w:space="0" w:color="auto"/>
              <w:bottom w:val="single" w:sz="12" w:space="0" w:color="auto"/>
              <w:right w:val="single" w:sz="12" w:space="0" w:color="auto"/>
            </w:tcBorders>
          </w:tcPr>
          <w:p w:rsidR="00B554E7" w:rsidRPr="0012221D" w:rsidRDefault="00B554E7">
            <w:pPr>
              <w:pStyle w:val="Tableheader"/>
              <w:rPr>
                <w:ins w:id="79990" w:author="Diana Machado" w:date="2019-04-05T22:18:00Z"/>
                <w:lang w:val="en-PH" w:eastAsia="en-PH"/>
              </w:rPr>
              <w:pPrChange w:id="79991" w:author="Diana Machado" w:date="2019-04-05T22:38:00Z">
                <w:pPr>
                  <w:autoSpaceDE w:val="0"/>
                  <w:autoSpaceDN w:val="0"/>
                  <w:adjustRightInd w:val="0"/>
                  <w:jc w:val="center"/>
                </w:pPr>
              </w:pPrChange>
            </w:pPr>
            <w:ins w:id="79992" w:author="Diana Machado" w:date="2019-04-05T22:18:00Z">
              <w:r w:rsidRPr="0012221D">
                <w:rPr>
                  <w:lang w:val="en-PH" w:eastAsia="en-PH"/>
                </w:rPr>
                <w:t>20th Floor</w:t>
              </w:r>
            </w:ins>
          </w:p>
        </w:tc>
      </w:tr>
      <w:tr w:rsidR="00B554E7" w:rsidRPr="00A244C2" w:rsidTr="003C3A8C">
        <w:trPr>
          <w:trHeight w:val="299"/>
          <w:ins w:id="79993" w:author="Diana Machado" w:date="2019-04-05T22:18:00Z"/>
        </w:trPr>
        <w:tc>
          <w:tcPr>
            <w:tcW w:w="1955" w:type="dxa"/>
            <w:tcBorders>
              <w:top w:val="single" w:sz="6" w:space="0" w:color="auto"/>
              <w:left w:val="single" w:sz="6" w:space="0" w:color="auto"/>
              <w:bottom w:val="nil"/>
              <w:right w:val="single" w:sz="6" w:space="0" w:color="auto"/>
            </w:tcBorders>
          </w:tcPr>
          <w:p w:rsidR="00B554E7" w:rsidRPr="0012221D" w:rsidRDefault="00B554E7">
            <w:pPr>
              <w:pStyle w:val="Tablebody-centered"/>
              <w:rPr>
                <w:ins w:id="79994" w:author="Diana Machado" w:date="2019-04-05T22:18:00Z"/>
                <w:lang w:val="en-PH" w:eastAsia="en-PH"/>
              </w:rPr>
              <w:pPrChange w:id="79995" w:author="Diana Machado" w:date="2019-04-05T22:38:00Z">
                <w:pPr>
                  <w:autoSpaceDE w:val="0"/>
                  <w:autoSpaceDN w:val="0"/>
                  <w:adjustRightInd w:val="0"/>
                  <w:jc w:val="center"/>
                </w:pPr>
              </w:pPrChange>
            </w:pPr>
            <w:ins w:id="79996" w:author="Diana Machado" w:date="2019-04-05T22:18:00Z">
              <w:r w:rsidRPr="0012221D">
                <w:rPr>
                  <w:lang w:val="en-PH" w:eastAsia="en-PH"/>
                </w:rPr>
                <w:t>Condo Unit A</w:t>
              </w:r>
            </w:ins>
          </w:p>
        </w:tc>
        <w:tc>
          <w:tcPr>
            <w:tcW w:w="21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79997" w:author="Diana Machado" w:date="2019-04-05T22:18:00Z"/>
                <w:lang w:val="en-PH" w:eastAsia="en-PH"/>
              </w:rPr>
              <w:pPrChange w:id="79998" w:author="Diana Machado" w:date="2019-04-05T22:38:00Z">
                <w:pPr>
                  <w:autoSpaceDE w:val="0"/>
                  <w:autoSpaceDN w:val="0"/>
                  <w:adjustRightInd w:val="0"/>
                  <w:jc w:val="left"/>
                </w:pPr>
              </w:pPrChange>
            </w:pPr>
            <w:ins w:id="79999" w:author="Diana Machado" w:date="2019-04-05T22:18:00Z">
              <w:r w:rsidRPr="0012221D">
                <w:rPr>
                  <w:lang w:val="en-PH" w:eastAsia="en-PH"/>
                </w:rPr>
                <w:t>Coastal</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000" w:author="Diana Machado" w:date="2019-04-05T22:18:00Z"/>
                <w:lang w:val="en-PH" w:eastAsia="en-PH"/>
              </w:rPr>
              <w:pPrChange w:id="80001" w:author="Diana Machado" w:date="2019-04-05T22:38:00Z">
                <w:pPr>
                  <w:autoSpaceDE w:val="0"/>
                  <w:autoSpaceDN w:val="0"/>
                  <w:adjustRightInd w:val="0"/>
                  <w:jc w:val="center"/>
                </w:pPr>
              </w:pPrChange>
            </w:pPr>
            <w:ins w:id="80002" w:author="Diana Machado" w:date="2019-04-05T22:18:00Z">
              <w:r w:rsidRPr="0012221D">
                <w:rPr>
                  <w:lang w:val="en-PH" w:eastAsia="en-PH"/>
                </w:rPr>
                <w:t>3.9%</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003" w:author="Diana Machado" w:date="2019-04-05T22:18:00Z"/>
                <w:lang w:val="en-PH" w:eastAsia="en-PH"/>
              </w:rPr>
              <w:pPrChange w:id="80004" w:author="Diana Machado" w:date="2019-04-05T22:38:00Z">
                <w:pPr>
                  <w:autoSpaceDE w:val="0"/>
                  <w:autoSpaceDN w:val="0"/>
                  <w:adjustRightInd w:val="0"/>
                  <w:jc w:val="center"/>
                </w:pPr>
              </w:pPrChange>
            </w:pPr>
            <w:ins w:id="80005" w:author="Diana Machado" w:date="2019-04-05T22:18:00Z">
              <w:r w:rsidRPr="0012221D">
                <w:rPr>
                  <w:lang w:val="en-PH" w:eastAsia="en-PH"/>
                </w:rPr>
                <w:t>3.5%</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006" w:author="Diana Machado" w:date="2019-04-05T22:18:00Z"/>
                <w:lang w:val="en-PH" w:eastAsia="en-PH"/>
              </w:rPr>
              <w:pPrChange w:id="80007" w:author="Diana Machado" w:date="2019-04-05T22:38:00Z">
                <w:pPr>
                  <w:autoSpaceDE w:val="0"/>
                  <w:autoSpaceDN w:val="0"/>
                  <w:adjustRightInd w:val="0"/>
                  <w:jc w:val="center"/>
                </w:pPr>
              </w:pPrChange>
            </w:pPr>
            <w:ins w:id="80008" w:author="Diana Machado" w:date="2019-04-05T22:18:00Z">
              <w:r w:rsidRPr="0012221D">
                <w:rPr>
                  <w:lang w:val="en-PH" w:eastAsia="en-PH"/>
                </w:rPr>
                <w:t>3.3%</w:t>
              </w:r>
            </w:ins>
          </w:p>
        </w:tc>
        <w:tc>
          <w:tcPr>
            <w:tcW w:w="2053"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009" w:author="Diana Machado" w:date="2019-04-05T22:18:00Z"/>
                <w:lang w:val="en-PH" w:eastAsia="en-PH"/>
              </w:rPr>
              <w:pPrChange w:id="80010" w:author="Diana Machado" w:date="2019-04-05T22:38:00Z">
                <w:pPr>
                  <w:autoSpaceDE w:val="0"/>
                  <w:autoSpaceDN w:val="0"/>
                  <w:adjustRightInd w:val="0"/>
                  <w:jc w:val="center"/>
                </w:pPr>
              </w:pPrChange>
            </w:pPr>
            <w:ins w:id="80011" w:author="Diana Machado" w:date="2019-04-05T22:18:00Z">
              <w:r w:rsidRPr="0012221D">
                <w:rPr>
                  <w:lang w:val="en-PH" w:eastAsia="en-PH"/>
                </w:rPr>
                <w:t>3.1%</w:t>
              </w:r>
            </w:ins>
          </w:p>
        </w:tc>
      </w:tr>
      <w:tr w:rsidR="00B554E7" w:rsidRPr="00A244C2" w:rsidTr="003C3A8C">
        <w:trPr>
          <w:trHeight w:val="288"/>
          <w:ins w:id="80012"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013" w:author="Diana Machado" w:date="2019-04-05T22:18:00Z"/>
                <w:lang w:val="en-PH" w:eastAsia="en-PH"/>
              </w:rPr>
              <w:pPrChange w:id="80014"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15" w:author="Diana Machado" w:date="2019-04-05T22:18:00Z"/>
                <w:lang w:val="en-PH" w:eastAsia="en-PH"/>
              </w:rPr>
              <w:pPrChange w:id="80016" w:author="Diana Machado" w:date="2019-04-05T22:38:00Z">
                <w:pPr>
                  <w:autoSpaceDE w:val="0"/>
                  <w:autoSpaceDN w:val="0"/>
                  <w:adjustRightInd w:val="0"/>
                  <w:jc w:val="left"/>
                </w:pPr>
              </w:pPrChange>
            </w:pPr>
            <w:ins w:id="80017" w:author="Diana Machado" w:date="2019-04-05T22:18:00Z">
              <w:r w:rsidRPr="0012221D">
                <w:rPr>
                  <w:lang w:val="en-PH" w:eastAsia="en-PH"/>
                </w:rPr>
                <w:t>Inland</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18" w:author="Diana Machado" w:date="2019-04-05T22:18:00Z"/>
                <w:lang w:val="en-PH" w:eastAsia="en-PH"/>
              </w:rPr>
              <w:pPrChange w:id="80019" w:author="Diana Machado" w:date="2019-04-05T22:38:00Z">
                <w:pPr>
                  <w:autoSpaceDE w:val="0"/>
                  <w:autoSpaceDN w:val="0"/>
                  <w:adjustRightInd w:val="0"/>
                  <w:jc w:val="center"/>
                </w:pPr>
              </w:pPrChange>
            </w:pPr>
            <w:ins w:id="80020" w:author="Diana Machado" w:date="2019-04-05T22:18:00Z">
              <w:r w:rsidRPr="0012221D">
                <w:rPr>
                  <w:lang w:val="en-PH" w:eastAsia="en-PH"/>
                </w:rPr>
                <w:t>0.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21" w:author="Diana Machado" w:date="2019-04-05T22:18:00Z"/>
                <w:lang w:val="en-PH" w:eastAsia="en-PH"/>
              </w:rPr>
              <w:pPrChange w:id="80022" w:author="Diana Machado" w:date="2019-04-05T22:38:00Z">
                <w:pPr>
                  <w:autoSpaceDE w:val="0"/>
                  <w:autoSpaceDN w:val="0"/>
                  <w:adjustRightInd w:val="0"/>
                  <w:jc w:val="center"/>
                </w:pPr>
              </w:pPrChange>
            </w:pPr>
            <w:ins w:id="80023" w:author="Diana Machado" w:date="2019-04-05T22:18:00Z">
              <w:r w:rsidRPr="0012221D">
                <w:rPr>
                  <w:lang w:val="en-PH" w:eastAsia="en-PH"/>
                </w:rPr>
                <w:t>0.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24" w:author="Diana Machado" w:date="2019-04-05T22:18:00Z"/>
                <w:lang w:val="en-PH" w:eastAsia="en-PH"/>
              </w:rPr>
              <w:pPrChange w:id="80025" w:author="Diana Machado" w:date="2019-04-05T22:38:00Z">
                <w:pPr>
                  <w:autoSpaceDE w:val="0"/>
                  <w:autoSpaceDN w:val="0"/>
                  <w:adjustRightInd w:val="0"/>
                  <w:jc w:val="center"/>
                </w:pPr>
              </w:pPrChange>
            </w:pPr>
            <w:ins w:id="80026" w:author="Diana Machado" w:date="2019-04-05T22:18:00Z">
              <w:r w:rsidRPr="0012221D">
                <w:rPr>
                  <w:lang w:val="en-PH" w:eastAsia="en-PH"/>
                </w:rPr>
                <w:t>0.7%</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27" w:author="Diana Machado" w:date="2019-04-05T22:18:00Z"/>
                <w:lang w:val="en-PH" w:eastAsia="en-PH"/>
              </w:rPr>
              <w:pPrChange w:id="80028" w:author="Diana Machado" w:date="2019-04-05T22:38:00Z">
                <w:pPr>
                  <w:autoSpaceDE w:val="0"/>
                  <w:autoSpaceDN w:val="0"/>
                  <w:adjustRightInd w:val="0"/>
                  <w:jc w:val="center"/>
                </w:pPr>
              </w:pPrChange>
            </w:pPr>
            <w:ins w:id="80029" w:author="Diana Machado" w:date="2019-04-05T22:18:00Z">
              <w:r w:rsidRPr="0012221D">
                <w:rPr>
                  <w:lang w:val="en-PH" w:eastAsia="en-PH"/>
                </w:rPr>
                <w:t>0.9%</w:t>
              </w:r>
            </w:ins>
          </w:p>
        </w:tc>
      </w:tr>
      <w:tr w:rsidR="00B554E7" w:rsidRPr="00A244C2" w:rsidTr="003C3A8C">
        <w:trPr>
          <w:trHeight w:val="288"/>
          <w:ins w:id="80030"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031" w:author="Diana Machado" w:date="2019-04-05T22:18:00Z"/>
                <w:lang w:val="en-PH" w:eastAsia="en-PH"/>
              </w:rPr>
              <w:pPrChange w:id="80032"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33" w:author="Diana Machado" w:date="2019-04-05T22:18:00Z"/>
                <w:lang w:val="en-PH" w:eastAsia="en-PH"/>
              </w:rPr>
              <w:pPrChange w:id="80034" w:author="Diana Machado" w:date="2019-04-05T22:38:00Z">
                <w:pPr>
                  <w:autoSpaceDE w:val="0"/>
                  <w:autoSpaceDN w:val="0"/>
                  <w:adjustRightInd w:val="0"/>
                  <w:jc w:val="left"/>
                </w:pPr>
              </w:pPrChange>
            </w:pPr>
            <w:ins w:id="80035" w:author="Diana Machado" w:date="2019-04-05T22:18:00Z">
              <w:r w:rsidRPr="0012221D">
                <w:rPr>
                  <w:lang w:val="en-PH" w:eastAsia="en-PH"/>
                </w:rPr>
                <w:t>Nor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36" w:author="Diana Machado" w:date="2019-04-05T22:18:00Z"/>
                <w:lang w:val="en-PH" w:eastAsia="en-PH"/>
              </w:rPr>
              <w:pPrChange w:id="80037" w:author="Diana Machado" w:date="2019-04-05T22:38:00Z">
                <w:pPr>
                  <w:autoSpaceDE w:val="0"/>
                  <w:autoSpaceDN w:val="0"/>
                  <w:adjustRightInd w:val="0"/>
                  <w:jc w:val="center"/>
                </w:pPr>
              </w:pPrChange>
            </w:pPr>
            <w:ins w:id="80038" w:author="Diana Machado" w:date="2019-04-05T22:18:00Z">
              <w:r w:rsidRPr="0012221D">
                <w:rPr>
                  <w:lang w:val="en-PH" w:eastAsia="en-PH"/>
                </w:rPr>
                <w:t>0.9%</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39" w:author="Diana Machado" w:date="2019-04-05T22:18:00Z"/>
                <w:lang w:val="en-PH" w:eastAsia="en-PH"/>
              </w:rPr>
              <w:pPrChange w:id="80040" w:author="Diana Machado" w:date="2019-04-05T22:38:00Z">
                <w:pPr>
                  <w:autoSpaceDE w:val="0"/>
                  <w:autoSpaceDN w:val="0"/>
                  <w:adjustRightInd w:val="0"/>
                  <w:jc w:val="center"/>
                </w:pPr>
              </w:pPrChange>
            </w:pPr>
            <w:ins w:id="80041" w:author="Diana Machado" w:date="2019-04-05T22:18:00Z">
              <w:r w:rsidRPr="0012221D">
                <w:rPr>
                  <w:lang w:val="en-PH" w:eastAsia="en-PH"/>
                </w:rPr>
                <w:t>0.8%</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42" w:author="Diana Machado" w:date="2019-04-05T22:18:00Z"/>
                <w:lang w:val="en-PH" w:eastAsia="en-PH"/>
              </w:rPr>
              <w:pPrChange w:id="80043" w:author="Diana Machado" w:date="2019-04-05T22:38:00Z">
                <w:pPr>
                  <w:autoSpaceDE w:val="0"/>
                  <w:autoSpaceDN w:val="0"/>
                  <w:adjustRightInd w:val="0"/>
                  <w:jc w:val="center"/>
                </w:pPr>
              </w:pPrChange>
            </w:pPr>
            <w:ins w:id="80044" w:author="Diana Machado" w:date="2019-04-05T22:18:00Z">
              <w:r w:rsidRPr="0012221D">
                <w:rPr>
                  <w:lang w:val="en-PH" w:eastAsia="en-PH"/>
                </w:rPr>
                <w:t>1.1%</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45" w:author="Diana Machado" w:date="2019-04-05T22:18:00Z"/>
                <w:lang w:val="en-PH" w:eastAsia="en-PH"/>
              </w:rPr>
              <w:pPrChange w:id="80046" w:author="Diana Machado" w:date="2019-04-05T22:38:00Z">
                <w:pPr>
                  <w:autoSpaceDE w:val="0"/>
                  <w:autoSpaceDN w:val="0"/>
                  <w:adjustRightInd w:val="0"/>
                  <w:jc w:val="center"/>
                </w:pPr>
              </w:pPrChange>
            </w:pPr>
            <w:ins w:id="80047" w:author="Diana Machado" w:date="2019-04-05T22:18:00Z">
              <w:r w:rsidRPr="0012221D">
                <w:rPr>
                  <w:lang w:val="en-PH" w:eastAsia="en-PH"/>
                </w:rPr>
                <w:t>1.4%</w:t>
              </w:r>
            </w:ins>
          </w:p>
        </w:tc>
      </w:tr>
      <w:tr w:rsidR="00B554E7" w:rsidRPr="00A244C2" w:rsidTr="003C3A8C">
        <w:trPr>
          <w:trHeight w:val="288"/>
          <w:ins w:id="80048"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049" w:author="Diana Machado" w:date="2019-04-05T22:18:00Z"/>
                <w:lang w:val="en-PH" w:eastAsia="en-PH"/>
              </w:rPr>
              <w:pPrChange w:id="80050"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51" w:author="Diana Machado" w:date="2019-04-05T22:18:00Z"/>
                <w:lang w:val="en-PH" w:eastAsia="en-PH"/>
              </w:rPr>
              <w:pPrChange w:id="80052" w:author="Diana Machado" w:date="2019-04-05T22:38:00Z">
                <w:pPr>
                  <w:autoSpaceDE w:val="0"/>
                  <w:autoSpaceDN w:val="0"/>
                  <w:adjustRightInd w:val="0"/>
                  <w:jc w:val="left"/>
                </w:pPr>
              </w:pPrChange>
            </w:pPr>
            <w:ins w:id="80053" w:author="Diana Machado" w:date="2019-04-05T22:18:00Z">
              <w:r w:rsidRPr="0012221D">
                <w:rPr>
                  <w:lang w:val="en-PH" w:eastAsia="en-PH"/>
                </w:rPr>
                <w:t>Central</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54" w:author="Diana Machado" w:date="2019-04-05T22:18:00Z"/>
                <w:lang w:val="en-PH" w:eastAsia="en-PH"/>
              </w:rPr>
              <w:pPrChange w:id="80055" w:author="Diana Machado" w:date="2019-04-05T22:38:00Z">
                <w:pPr>
                  <w:autoSpaceDE w:val="0"/>
                  <w:autoSpaceDN w:val="0"/>
                  <w:adjustRightInd w:val="0"/>
                  <w:jc w:val="center"/>
                </w:pPr>
              </w:pPrChange>
            </w:pPr>
            <w:ins w:id="80056" w:author="Diana Machado" w:date="2019-04-05T22:18:00Z">
              <w:r w:rsidRPr="0012221D">
                <w:rPr>
                  <w:lang w:val="en-PH" w:eastAsia="en-PH"/>
                </w:rPr>
                <w:t>2.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57" w:author="Diana Machado" w:date="2019-04-05T22:18:00Z"/>
                <w:lang w:val="en-PH" w:eastAsia="en-PH"/>
              </w:rPr>
              <w:pPrChange w:id="80058" w:author="Diana Machado" w:date="2019-04-05T22:38:00Z">
                <w:pPr>
                  <w:autoSpaceDE w:val="0"/>
                  <w:autoSpaceDN w:val="0"/>
                  <w:adjustRightInd w:val="0"/>
                  <w:jc w:val="center"/>
                </w:pPr>
              </w:pPrChange>
            </w:pPr>
            <w:ins w:id="80059" w:author="Diana Machado" w:date="2019-04-05T22:18:00Z">
              <w:r w:rsidRPr="0012221D">
                <w:rPr>
                  <w:lang w:val="en-PH" w:eastAsia="en-PH"/>
                </w:rPr>
                <w:t>1.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60" w:author="Diana Machado" w:date="2019-04-05T22:18:00Z"/>
                <w:lang w:val="en-PH" w:eastAsia="en-PH"/>
              </w:rPr>
              <w:pPrChange w:id="80061" w:author="Diana Machado" w:date="2019-04-05T22:38:00Z">
                <w:pPr>
                  <w:autoSpaceDE w:val="0"/>
                  <w:autoSpaceDN w:val="0"/>
                  <w:adjustRightInd w:val="0"/>
                  <w:jc w:val="center"/>
                </w:pPr>
              </w:pPrChange>
            </w:pPr>
            <w:ins w:id="80062" w:author="Diana Machado" w:date="2019-04-05T22:18:00Z">
              <w:r w:rsidRPr="0012221D">
                <w:rPr>
                  <w:lang w:val="en-PH" w:eastAsia="en-PH"/>
                </w:rPr>
                <w:t>1.2%</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63" w:author="Diana Machado" w:date="2019-04-05T22:18:00Z"/>
                <w:lang w:val="en-PH" w:eastAsia="en-PH"/>
              </w:rPr>
              <w:pPrChange w:id="80064" w:author="Diana Machado" w:date="2019-04-05T22:38:00Z">
                <w:pPr>
                  <w:autoSpaceDE w:val="0"/>
                  <w:autoSpaceDN w:val="0"/>
                  <w:adjustRightInd w:val="0"/>
                  <w:jc w:val="center"/>
                </w:pPr>
              </w:pPrChange>
            </w:pPr>
            <w:ins w:id="80065" w:author="Diana Machado" w:date="2019-04-05T22:18:00Z">
              <w:r w:rsidRPr="0012221D">
                <w:rPr>
                  <w:lang w:val="en-PH" w:eastAsia="en-PH"/>
                </w:rPr>
                <w:t>1.0%</w:t>
              </w:r>
            </w:ins>
          </w:p>
        </w:tc>
      </w:tr>
      <w:tr w:rsidR="00B554E7" w:rsidRPr="00A244C2" w:rsidTr="003C3A8C">
        <w:trPr>
          <w:trHeight w:val="288"/>
          <w:ins w:id="80066"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067" w:author="Diana Machado" w:date="2019-04-05T22:18:00Z"/>
                <w:lang w:val="en-PH" w:eastAsia="en-PH"/>
              </w:rPr>
              <w:pPrChange w:id="80068"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69" w:author="Diana Machado" w:date="2019-04-05T22:18:00Z"/>
                <w:lang w:val="en-PH" w:eastAsia="en-PH"/>
              </w:rPr>
              <w:pPrChange w:id="80070" w:author="Diana Machado" w:date="2019-04-05T22:38:00Z">
                <w:pPr>
                  <w:autoSpaceDE w:val="0"/>
                  <w:autoSpaceDN w:val="0"/>
                  <w:adjustRightInd w:val="0"/>
                  <w:jc w:val="left"/>
                </w:pPr>
              </w:pPrChange>
            </w:pPr>
            <w:ins w:id="80071" w:author="Diana Machado" w:date="2019-04-05T22:18:00Z">
              <w:r w:rsidRPr="0012221D">
                <w:rPr>
                  <w:lang w:val="en-PH" w:eastAsia="en-PH"/>
                </w:rPr>
                <w:t>Sou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72" w:author="Diana Machado" w:date="2019-04-05T22:18:00Z"/>
                <w:lang w:val="en-PH" w:eastAsia="en-PH"/>
              </w:rPr>
              <w:pPrChange w:id="80073" w:author="Diana Machado" w:date="2019-04-05T22:38:00Z">
                <w:pPr>
                  <w:autoSpaceDE w:val="0"/>
                  <w:autoSpaceDN w:val="0"/>
                  <w:adjustRightInd w:val="0"/>
                  <w:jc w:val="center"/>
                </w:pPr>
              </w:pPrChange>
            </w:pPr>
            <w:ins w:id="80074" w:author="Diana Machado" w:date="2019-04-05T22:18:00Z">
              <w:r w:rsidRPr="0012221D">
                <w:rPr>
                  <w:lang w:val="en-PH" w:eastAsia="en-PH"/>
                </w:rPr>
                <w:t>4.7%</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75" w:author="Diana Machado" w:date="2019-04-05T22:18:00Z"/>
                <w:lang w:val="en-PH" w:eastAsia="en-PH"/>
              </w:rPr>
              <w:pPrChange w:id="80076" w:author="Diana Machado" w:date="2019-04-05T22:38:00Z">
                <w:pPr>
                  <w:autoSpaceDE w:val="0"/>
                  <w:autoSpaceDN w:val="0"/>
                  <w:adjustRightInd w:val="0"/>
                  <w:jc w:val="center"/>
                </w:pPr>
              </w:pPrChange>
            </w:pPr>
            <w:ins w:id="80077" w:author="Diana Machado" w:date="2019-04-05T22:18:00Z">
              <w:r w:rsidRPr="0012221D">
                <w:rPr>
                  <w:lang w:val="en-PH" w:eastAsia="en-PH"/>
                </w:rPr>
                <w:t>4.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78" w:author="Diana Machado" w:date="2019-04-05T22:18:00Z"/>
                <w:lang w:val="en-PH" w:eastAsia="en-PH"/>
              </w:rPr>
              <w:pPrChange w:id="80079" w:author="Diana Machado" w:date="2019-04-05T22:38:00Z">
                <w:pPr>
                  <w:autoSpaceDE w:val="0"/>
                  <w:autoSpaceDN w:val="0"/>
                  <w:adjustRightInd w:val="0"/>
                  <w:jc w:val="center"/>
                </w:pPr>
              </w:pPrChange>
            </w:pPr>
            <w:ins w:id="80080" w:author="Diana Machado" w:date="2019-04-05T22:18:00Z">
              <w:r w:rsidRPr="0012221D">
                <w:rPr>
                  <w:lang w:val="en-PH" w:eastAsia="en-PH"/>
                </w:rPr>
                <w:t>4.3%</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081" w:author="Diana Machado" w:date="2019-04-05T22:18:00Z"/>
                <w:lang w:val="en-PH" w:eastAsia="en-PH"/>
              </w:rPr>
              <w:pPrChange w:id="80082" w:author="Diana Machado" w:date="2019-04-05T22:38:00Z">
                <w:pPr>
                  <w:autoSpaceDE w:val="0"/>
                  <w:autoSpaceDN w:val="0"/>
                  <w:adjustRightInd w:val="0"/>
                  <w:jc w:val="center"/>
                </w:pPr>
              </w:pPrChange>
            </w:pPr>
            <w:ins w:id="80083" w:author="Diana Machado" w:date="2019-04-05T22:18:00Z">
              <w:r w:rsidRPr="0012221D">
                <w:rPr>
                  <w:lang w:val="en-PH" w:eastAsia="en-PH"/>
                </w:rPr>
                <w:t>4.1%</w:t>
              </w:r>
            </w:ins>
          </w:p>
        </w:tc>
      </w:tr>
      <w:tr w:rsidR="00B554E7" w:rsidRPr="00A244C2" w:rsidTr="003C3A8C">
        <w:trPr>
          <w:trHeight w:val="299"/>
          <w:ins w:id="80084" w:author="Diana Machado" w:date="2019-04-05T22:18:00Z"/>
        </w:trPr>
        <w:tc>
          <w:tcPr>
            <w:tcW w:w="1955" w:type="dxa"/>
            <w:tcBorders>
              <w:top w:val="nil"/>
              <w:left w:val="single" w:sz="6" w:space="0" w:color="auto"/>
              <w:bottom w:val="single" w:sz="12" w:space="0" w:color="auto"/>
              <w:right w:val="single" w:sz="6" w:space="0" w:color="auto"/>
            </w:tcBorders>
          </w:tcPr>
          <w:p w:rsidR="00B554E7" w:rsidRPr="0012221D" w:rsidRDefault="00B554E7">
            <w:pPr>
              <w:pStyle w:val="Tablebody-centered"/>
              <w:rPr>
                <w:ins w:id="80085" w:author="Diana Machado" w:date="2019-04-05T22:18:00Z"/>
                <w:lang w:val="en-PH" w:eastAsia="en-PH"/>
              </w:rPr>
              <w:pPrChange w:id="80086"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087" w:author="Diana Machado" w:date="2019-04-05T22:18:00Z"/>
                <w:lang w:val="en-PH" w:eastAsia="en-PH"/>
              </w:rPr>
              <w:pPrChange w:id="80088" w:author="Diana Machado" w:date="2019-04-05T22:38:00Z">
                <w:pPr>
                  <w:autoSpaceDE w:val="0"/>
                  <w:autoSpaceDN w:val="0"/>
                  <w:adjustRightInd w:val="0"/>
                  <w:jc w:val="left"/>
                </w:pPr>
              </w:pPrChange>
            </w:pPr>
            <w:ins w:id="80089" w:author="Diana Machado" w:date="2019-04-05T22:18:00Z">
              <w:r w:rsidRPr="0012221D">
                <w:rPr>
                  <w:lang w:val="en-PH" w:eastAsia="en-PH"/>
                </w:rPr>
                <w:t>Statewide</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090" w:author="Diana Machado" w:date="2019-04-05T22:18:00Z"/>
                <w:lang w:val="en-PH" w:eastAsia="en-PH"/>
              </w:rPr>
              <w:pPrChange w:id="80091" w:author="Diana Machado" w:date="2019-04-05T22:38:00Z">
                <w:pPr>
                  <w:autoSpaceDE w:val="0"/>
                  <w:autoSpaceDN w:val="0"/>
                  <w:adjustRightInd w:val="0"/>
                  <w:jc w:val="center"/>
                </w:pPr>
              </w:pPrChange>
            </w:pPr>
            <w:ins w:id="80092" w:author="Diana Machado" w:date="2019-04-05T22:18:00Z">
              <w:r w:rsidRPr="0012221D">
                <w:rPr>
                  <w:lang w:val="en-PH" w:eastAsia="en-PH"/>
                </w:rPr>
                <w:t>3.7%</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093" w:author="Diana Machado" w:date="2019-04-05T22:18:00Z"/>
                <w:lang w:val="en-PH" w:eastAsia="en-PH"/>
              </w:rPr>
              <w:pPrChange w:id="80094" w:author="Diana Machado" w:date="2019-04-05T22:38:00Z">
                <w:pPr>
                  <w:autoSpaceDE w:val="0"/>
                  <w:autoSpaceDN w:val="0"/>
                  <w:adjustRightInd w:val="0"/>
                  <w:jc w:val="center"/>
                </w:pPr>
              </w:pPrChange>
            </w:pPr>
            <w:ins w:id="80095" w:author="Diana Machado" w:date="2019-04-05T22:18:00Z">
              <w:r w:rsidRPr="0012221D">
                <w:rPr>
                  <w:lang w:val="en-PH" w:eastAsia="en-PH"/>
                </w:rPr>
                <w:t>3.2%</w:t>
              </w:r>
            </w:ins>
          </w:p>
        </w:tc>
        <w:tc>
          <w:tcPr>
            <w:tcW w:w="1704"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096" w:author="Diana Machado" w:date="2019-04-05T22:18:00Z"/>
                <w:lang w:val="en-PH" w:eastAsia="en-PH"/>
              </w:rPr>
              <w:pPrChange w:id="80097" w:author="Diana Machado" w:date="2019-04-05T22:38:00Z">
                <w:pPr>
                  <w:autoSpaceDE w:val="0"/>
                  <w:autoSpaceDN w:val="0"/>
                  <w:adjustRightInd w:val="0"/>
                  <w:jc w:val="center"/>
                </w:pPr>
              </w:pPrChange>
            </w:pPr>
            <w:ins w:id="80098" w:author="Diana Machado" w:date="2019-04-05T22:18:00Z">
              <w:r w:rsidRPr="0012221D">
                <w:rPr>
                  <w:lang w:val="en-PH" w:eastAsia="en-PH"/>
                </w:rPr>
                <w:t>3.1%</w:t>
              </w:r>
            </w:ins>
          </w:p>
        </w:tc>
        <w:tc>
          <w:tcPr>
            <w:tcW w:w="2053" w:type="dxa"/>
            <w:tcBorders>
              <w:top w:val="single" w:sz="6" w:space="0" w:color="auto"/>
              <w:left w:val="single" w:sz="6" w:space="0" w:color="auto"/>
              <w:bottom w:val="single" w:sz="12" w:space="0" w:color="auto"/>
              <w:right w:val="single" w:sz="6" w:space="0" w:color="auto"/>
            </w:tcBorders>
          </w:tcPr>
          <w:p w:rsidR="00B554E7" w:rsidRPr="0012221D" w:rsidRDefault="00B554E7">
            <w:pPr>
              <w:pStyle w:val="Tablebody-centered"/>
              <w:rPr>
                <w:ins w:id="80099" w:author="Diana Machado" w:date="2019-04-05T22:18:00Z"/>
                <w:lang w:val="en-PH" w:eastAsia="en-PH"/>
              </w:rPr>
              <w:pPrChange w:id="80100" w:author="Diana Machado" w:date="2019-04-05T22:38:00Z">
                <w:pPr>
                  <w:autoSpaceDE w:val="0"/>
                  <w:autoSpaceDN w:val="0"/>
                  <w:adjustRightInd w:val="0"/>
                  <w:jc w:val="center"/>
                </w:pPr>
              </w:pPrChange>
            </w:pPr>
            <w:ins w:id="80101" w:author="Diana Machado" w:date="2019-04-05T22:18:00Z">
              <w:r w:rsidRPr="0012221D">
                <w:rPr>
                  <w:lang w:val="en-PH" w:eastAsia="en-PH"/>
                </w:rPr>
                <w:t>2.9%</w:t>
              </w:r>
            </w:ins>
          </w:p>
        </w:tc>
      </w:tr>
      <w:tr w:rsidR="00B554E7" w:rsidRPr="00A244C2" w:rsidTr="003C3A8C">
        <w:trPr>
          <w:trHeight w:val="288"/>
          <w:ins w:id="80102" w:author="Diana Machado" w:date="2019-04-05T22:18:00Z"/>
        </w:trPr>
        <w:tc>
          <w:tcPr>
            <w:tcW w:w="1955" w:type="dxa"/>
            <w:tcBorders>
              <w:top w:val="single" w:sz="12" w:space="0" w:color="auto"/>
              <w:left w:val="single" w:sz="6" w:space="0" w:color="auto"/>
              <w:bottom w:val="nil"/>
              <w:right w:val="single" w:sz="6" w:space="0" w:color="auto"/>
            </w:tcBorders>
          </w:tcPr>
          <w:p w:rsidR="00B554E7" w:rsidRPr="0012221D" w:rsidRDefault="00B554E7">
            <w:pPr>
              <w:pStyle w:val="Tablebody-centered"/>
              <w:rPr>
                <w:ins w:id="80103" w:author="Diana Machado" w:date="2019-04-05T22:18:00Z"/>
                <w:lang w:val="en-PH" w:eastAsia="en-PH"/>
              </w:rPr>
              <w:pPrChange w:id="80104" w:author="Diana Machado" w:date="2019-04-05T22:38:00Z">
                <w:pPr>
                  <w:autoSpaceDE w:val="0"/>
                  <w:autoSpaceDN w:val="0"/>
                  <w:adjustRightInd w:val="0"/>
                  <w:jc w:val="center"/>
                </w:pPr>
              </w:pPrChange>
            </w:pPr>
            <w:ins w:id="80105" w:author="Diana Machado" w:date="2019-04-05T22:18:00Z">
              <w:r w:rsidRPr="0012221D">
                <w:rPr>
                  <w:lang w:val="en-PH" w:eastAsia="en-PH"/>
                </w:rPr>
                <w:t>Condo Unit B</w:t>
              </w:r>
            </w:ins>
          </w:p>
        </w:tc>
        <w:tc>
          <w:tcPr>
            <w:tcW w:w="21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106" w:author="Diana Machado" w:date="2019-04-05T22:18:00Z"/>
                <w:lang w:val="en-PH" w:eastAsia="en-PH"/>
              </w:rPr>
              <w:pPrChange w:id="80107" w:author="Diana Machado" w:date="2019-04-05T22:38:00Z">
                <w:pPr>
                  <w:autoSpaceDE w:val="0"/>
                  <w:autoSpaceDN w:val="0"/>
                  <w:adjustRightInd w:val="0"/>
                  <w:jc w:val="left"/>
                </w:pPr>
              </w:pPrChange>
            </w:pPr>
            <w:ins w:id="80108" w:author="Diana Machado" w:date="2019-04-05T22:18:00Z">
              <w:r w:rsidRPr="0012221D">
                <w:rPr>
                  <w:lang w:val="en-PH" w:eastAsia="en-PH"/>
                </w:rPr>
                <w:t>Coastal</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109" w:author="Diana Machado" w:date="2019-04-05T22:18:00Z"/>
                <w:lang w:val="en-PH" w:eastAsia="en-PH"/>
              </w:rPr>
              <w:pPrChange w:id="80110" w:author="Diana Machado" w:date="2019-04-05T22:38:00Z">
                <w:pPr>
                  <w:autoSpaceDE w:val="0"/>
                  <w:autoSpaceDN w:val="0"/>
                  <w:adjustRightInd w:val="0"/>
                  <w:jc w:val="center"/>
                </w:pPr>
              </w:pPrChange>
            </w:pPr>
            <w:ins w:id="80111" w:author="Diana Machado" w:date="2019-04-05T22:18:00Z">
              <w:r w:rsidRPr="0012221D">
                <w:rPr>
                  <w:lang w:val="en-PH" w:eastAsia="en-PH"/>
                </w:rPr>
                <w:t>3.4%</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112" w:author="Diana Machado" w:date="2019-04-05T22:18:00Z"/>
                <w:lang w:val="en-PH" w:eastAsia="en-PH"/>
              </w:rPr>
              <w:pPrChange w:id="80113" w:author="Diana Machado" w:date="2019-04-05T22:38:00Z">
                <w:pPr>
                  <w:autoSpaceDE w:val="0"/>
                  <w:autoSpaceDN w:val="0"/>
                  <w:adjustRightInd w:val="0"/>
                  <w:jc w:val="center"/>
                </w:pPr>
              </w:pPrChange>
            </w:pPr>
            <w:ins w:id="80114" w:author="Diana Machado" w:date="2019-04-05T22:18:00Z">
              <w:r w:rsidRPr="0012221D">
                <w:rPr>
                  <w:lang w:val="en-PH" w:eastAsia="en-PH"/>
                </w:rPr>
                <w:t>3.1%</w:t>
              </w:r>
            </w:ins>
          </w:p>
        </w:tc>
        <w:tc>
          <w:tcPr>
            <w:tcW w:w="1704"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115" w:author="Diana Machado" w:date="2019-04-05T22:18:00Z"/>
                <w:lang w:val="en-PH" w:eastAsia="en-PH"/>
              </w:rPr>
              <w:pPrChange w:id="80116" w:author="Diana Machado" w:date="2019-04-05T22:38:00Z">
                <w:pPr>
                  <w:autoSpaceDE w:val="0"/>
                  <w:autoSpaceDN w:val="0"/>
                  <w:adjustRightInd w:val="0"/>
                  <w:jc w:val="center"/>
                </w:pPr>
              </w:pPrChange>
            </w:pPr>
            <w:ins w:id="80117" w:author="Diana Machado" w:date="2019-04-05T22:18:00Z">
              <w:r w:rsidRPr="0012221D">
                <w:rPr>
                  <w:lang w:val="en-PH" w:eastAsia="en-PH"/>
                </w:rPr>
                <w:t>3.1%</w:t>
              </w:r>
            </w:ins>
          </w:p>
        </w:tc>
        <w:tc>
          <w:tcPr>
            <w:tcW w:w="2053" w:type="dxa"/>
            <w:tcBorders>
              <w:top w:val="single" w:sz="12" w:space="0" w:color="auto"/>
              <w:left w:val="single" w:sz="6" w:space="0" w:color="auto"/>
              <w:bottom w:val="single" w:sz="6" w:space="0" w:color="auto"/>
              <w:right w:val="single" w:sz="6" w:space="0" w:color="auto"/>
            </w:tcBorders>
          </w:tcPr>
          <w:p w:rsidR="00B554E7" w:rsidRPr="0012221D" w:rsidRDefault="00B554E7">
            <w:pPr>
              <w:pStyle w:val="Tablebody-centered"/>
              <w:rPr>
                <w:ins w:id="80118" w:author="Diana Machado" w:date="2019-04-05T22:18:00Z"/>
                <w:lang w:val="en-PH" w:eastAsia="en-PH"/>
              </w:rPr>
              <w:pPrChange w:id="80119" w:author="Diana Machado" w:date="2019-04-05T22:38:00Z">
                <w:pPr>
                  <w:autoSpaceDE w:val="0"/>
                  <w:autoSpaceDN w:val="0"/>
                  <w:adjustRightInd w:val="0"/>
                  <w:jc w:val="center"/>
                </w:pPr>
              </w:pPrChange>
            </w:pPr>
            <w:ins w:id="80120" w:author="Diana Machado" w:date="2019-04-05T22:18:00Z">
              <w:r w:rsidRPr="0012221D">
                <w:rPr>
                  <w:lang w:val="en-PH" w:eastAsia="en-PH"/>
                </w:rPr>
                <w:t>3.0%</w:t>
              </w:r>
            </w:ins>
          </w:p>
        </w:tc>
      </w:tr>
      <w:tr w:rsidR="00B554E7" w:rsidRPr="00A244C2" w:rsidTr="003C3A8C">
        <w:trPr>
          <w:trHeight w:val="288"/>
          <w:ins w:id="80121"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122" w:author="Diana Machado" w:date="2019-04-05T22:18:00Z"/>
                <w:lang w:val="en-PH" w:eastAsia="en-PH"/>
              </w:rPr>
              <w:pPrChange w:id="80123"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24" w:author="Diana Machado" w:date="2019-04-05T22:18:00Z"/>
                <w:lang w:val="en-PH" w:eastAsia="en-PH"/>
              </w:rPr>
              <w:pPrChange w:id="80125" w:author="Diana Machado" w:date="2019-04-05T22:38:00Z">
                <w:pPr>
                  <w:autoSpaceDE w:val="0"/>
                  <w:autoSpaceDN w:val="0"/>
                  <w:adjustRightInd w:val="0"/>
                  <w:jc w:val="left"/>
                </w:pPr>
              </w:pPrChange>
            </w:pPr>
            <w:ins w:id="80126" w:author="Diana Machado" w:date="2019-04-05T22:18:00Z">
              <w:r w:rsidRPr="0012221D">
                <w:rPr>
                  <w:lang w:val="en-PH" w:eastAsia="en-PH"/>
                </w:rPr>
                <w:t>Inland</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27" w:author="Diana Machado" w:date="2019-04-05T22:18:00Z"/>
                <w:lang w:val="en-PH" w:eastAsia="en-PH"/>
              </w:rPr>
              <w:pPrChange w:id="80128" w:author="Diana Machado" w:date="2019-04-05T22:38:00Z">
                <w:pPr>
                  <w:autoSpaceDE w:val="0"/>
                  <w:autoSpaceDN w:val="0"/>
                  <w:adjustRightInd w:val="0"/>
                  <w:jc w:val="center"/>
                </w:pPr>
              </w:pPrChange>
            </w:pPr>
            <w:ins w:id="80129" w:author="Diana Machado" w:date="2019-04-05T22:18:00Z">
              <w:r w:rsidRPr="0012221D">
                <w:rPr>
                  <w:lang w:val="en-PH" w:eastAsia="en-PH"/>
                </w:rPr>
                <w:t>0.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30" w:author="Diana Machado" w:date="2019-04-05T22:18:00Z"/>
                <w:lang w:val="en-PH" w:eastAsia="en-PH"/>
              </w:rPr>
              <w:pPrChange w:id="80131" w:author="Diana Machado" w:date="2019-04-05T22:38:00Z">
                <w:pPr>
                  <w:autoSpaceDE w:val="0"/>
                  <w:autoSpaceDN w:val="0"/>
                  <w:adjustRightInd w:val="0"/>
                  <w:jc w:val="center"/>
                </w:pPr>
              </w:pPrChange>
            </w:pPr>
            <w:ins w:id="80132" w:author="Diana Machado" w:date="2019-04-05T22:18:00Z">
              <w:r w:rsidRPr="0012221D">
                <w:rPr>
                  <w:lang w:val="en-PH" w:eastAsia="en-PH"/>
                </w:rPr>
                <w:t>1.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33" w:author="Diana Machado" w:date="2019-04-05T22:18:00Z"/>
                <w:lang w:val="en-PH" w:eastAsia="en-PH"/>
              </w:rPr>
              <w:pPrChange w:id="80134" w:author="Diana Machado" w:date="2019-04-05T22:38:00Z">
                <w:pPr>
                  <w:autoSpaceDE w:val="0"/>
                  <w:autoSpaceDN w:val="0"/>
                  <w:adjustRightInd w:val="0"/>
                  <w:jc w:val="center"/>
                </w:pPr>
              </w:pPrChange>
            </w:pPr>
            <w:ins w:id="80135" w:author="Diana Machado" w:date="2019-04-05T22:18:00Z">
              <w:r w:rsidRPr="0012221D">
                <w:rPr>
                  <w:lang w:val="en-PH" w:eastAsia="en-PH"/>
                </w:rPr>
                <w:t>1.7%</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36" w:author="Diana Machado" w:date="2019-04-05T22:18:00Z"/>
                <w:lang w:val="en-PH" w:eastAsia="en-PH"/>
              </w:rPr>
              <w:pPrChange w:id="80137" w:author="Diana Machado" w:date="2019-04-05T22:38:00Z">
                <w:pPr>
                  <w:autoSpaceDE w:val="0"/>
                  <w:autoSpaceDN w:val="0"/>
                  <w:adjustRightInd w:val="0"/>
                  <w:jc w:val="center"/>
                </w:pPr>
              </w:pPrChange>
            </w:pPr>
            <w:ins w:id="80138" w:author="Diana Machado" w:date="2019-04-05T22:18:00Z">
              <w:r w:rsidRPr="0012221D">
                <w:rPr>
                  <w:lang w:val="en-PH" w:eastAsia="en-PH"/>
                </w:rPr>
                <w:t>1.9%</w:t>
              </w:r>
            </w:ins>
          </w:p>
        </w:tc>
      </w:tr>
      <w:tr w:rsidR="00B554E7" w:rsidRPr="00A244C2" w:rsidTr="003C3A8C">
        <w:trPr>
          <w:trHeight w:val="288"/>
          <w:ins w:id="80139"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140" w:author="Diana Machado" w:date="2019-04-05T22:18:00Z"/>
                <w:lang w:val="en-PH" w:eastAsia="en-PH"/>
              </w:rPr>
              <w:pPrChange w:id="80141"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42" w:author="Diana Machado" w:date="2019-04-05T22:18:00Z"/>
                <w:lang w:val="en-PH" w:eastAsia="en-PH"/>
              </w:rPr>
              <w:pPrChange w:id="80143" w:author="Diana Machado" w:date="2019-04-05T22:38:00Z">
                <w:pPr>
                  <w:autoSpaceDE w:val="0"/>
                  <w:autoSpaceDN w:val="0"/>
                  <w:adjustRightInd w:val="0"/>
                  <w:jc w:val="left"/>
                </w:pPr>
              </w:pPrChange>
            </w:pPr>
            <w:ins w:id="80144" w:author="Diana Machado" w:date="2019-04-05T22:18:00Z">
              <w:r w:rsidRPr="0012221D">
                <w:rPr>
                  <w:lang w:val="en-PH" w:eastAsia="en-PH"/>
                </w:rPr>
                <w:t>Nor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45" w:author="Diana Machado" w:date="2019-04-05T22:18:00Z"/>
                <w:lang w:val="en-PH" w:eastAsia="en-PH"/>
              </w:rPr>
              <w:pPrChange w:id="80146" w:author="Diana Machado" w:date="2019-04-05T22:38:00Z">
                <w:pPr>
                  <w:autoSpaceDE w:val="0"/>
                  <w:autoSpaceDN w:val="0"/>
                  <w:adjustRightInd w:val="0"/>
                  <w:jc w:val="center"/>
                </w:pPr>
              </w:pPrChange>
            </w:pPr>
            <w:ins w:id="80147" w:author="Diana Machado" w:date="2019-04-05T22:18:00Z">
              <w:r w:rsidRPr="0012221D">
                <w:rPr>
                  <w:lang w:val="en-PH" w:eastAsia="en-PH"/>
                </w:rPr>
                <w:t>1.0%</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48" w:author="Diana Machado" w:date="2019-04-05T22:18:00Z"/>
                <w:lang w:val="en-PH" w:eastAsia="en-PH"/>
              </w:rPr>
              <w:pPrChange w:id="80149" w:author="Diana Machado" w:date="2019-04-05T22:38:00Z">
                <w:pPr>
                  <w:autoSpaceDE w:val="0"/>
                  <w:autoSpaceDN w:val="0"/>
                  <w:adjustRightInd w:val="0"/>
                  <w:jc w:val="center"/>
                </w:pPr>
              </w:pPrChange>
            </w:pPr>
            <w:ins w:id="80150" w:author="Diana Machado" w:date="2019-04-05T22:18:00Z">
              <w:r w:rsidRPr="0012221D">
                <w:rPr>
                  <w:lang w:val="en-PH" w:eastAsia="en-PH"/>
                </w:rPr>
                <w:t>1.9%</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51" w:author="Diana Machado" w:date="2019-04-05T22:18:00Z"/>
                <w:lang w:val="en-PH" w:eastAsia="en-PH"/>
              </w:rPr>
              <w:pPrChange w:id="80152" w:author="Diana Machado" w:date="2019-04-05T22:38:00Z">
                <w:pPr>
                  <w:autoSpaceDE w:val="0"/>
                  <w:autoSpaceDN w:val="0"/>
                  <w:adjustRightInd w:val="0"/>
                  <w:jc w:val="center"/>
                </w:pPr>
              </w:pPrChange>
            </w:pPr>
            <w:ins w:id="80153" w:author="Diana Machado" w:date="2019-04-05T22:18:00Z">
              <w:r w:rsidRPr="0012221D">
                <w:rPr>
                  <w:lang w:val="en-PH" w:eastAsia="en-PH"/>
                </w:rPr>
                <w:t>2.1%</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54" w:author="Diana Machado" w:date="2019-04-05T22:18:00Z"/>
                <w:lang w:val="en-PH" w:eastAsia="en-PH"/>
              </w:rPr>
              <w:pPrChange w:id="80155" w:author="Diana Machado" w:date="2019-04-05T22:38:00Z">
                <w:pPr>
                  <w:autoSpaceDE w:val="0"/>
                  <w:autoSpaceDN w:val="0"/>
                  <w:adjustRightInd w:val="0"/>
                  <w:jc w:val="center"/>
                </w:pPr>
              </w:pPrChange>
            </w:pPr>
            <w:ins w:id="80156" w:author="Diana Machado" w:date="2019-04-05T22:18:00Z">
              <w:r w:rsidRPr="0012221D">
                <w:rPr>
                  <w:lang w:val="en-PH" w:eastAsia="en-PH"/>
                </w:rPr>
                <w:t>2.3%</w:t>
              </w:r>
            </w:ins>
          </w:p>
        </w:tc>
      </w:tr>
      <w:tr w:rsidR="00B554E7" w:rsidRPr="00A244C2" w:rsidTr="003C3A8C">
        <w:trPr>
          <w:trHeight w:val="288"/>
          <w:ins w:id="80157"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158" w:author="Diana Machado" w:date="2019-04-05T22:18:00Z"/>
                <w:lang w:val="en-PH" w:eastAsia="en-PH"/>
              </w:rPr>
              <w:pPrChange w:id="80159"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60" w:author="Diana Machado" w:date="2019-04-05T22:18:00Z"/>
                <w:lang w:val="en-PH" w:eastAsia="en-PH"/>
              </w:rPr>
              <w:pPrChange w:id="80161" w:author="Diana Machado" w:date="2019-04-05T22:38:00Z">
                <w:pPr>
                  <w:autoSpaceDE w:val="0"/>
                  <w:autoSpaceDN w:val="0"/>
                  <w:adjustRightInd w:val="0"/>
                  <w:jc w:val="left"/>
                </w:pPr>
              </w:pPrChange>
            </w:pPr>
            <w:ins w:id="80162" w:author="Diana Machado" w:date="2019-04-05T22:18:00Z">
              <w:r w:rsidRPr="0012221D">
                <w:rPr>
                  <w:lang w:val="en-PH" w:eastAsia="en-PH"/>
                </w:rPr>
                <w:t>Central</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63" w:author="Diana Machado" w:date="2019-04-05T22:18:00Z"/>
                <w:lang w:val="en-PH" w:eastAsia="en-PH"/>
              </w:rPr>
              <w:pPrChange w:id="80164" w:author="Diana Machado" w:date="2019-04-05T22:38:00Z">
                <w:pPr>
                  <w:autoSpaceDE w:val="0"/>
                  <w:autoSpaceDN w:val="0"/>
                  <w:adjustRightInd w:val="0"/>
                  <w:jc w:val="center"/>
                </w:pPr>
              </w:pPrChange>
            </w:pPr>
            <w:ins w:id="80165" w:author="Diana Machado" w:date="2019-04-05T22:18:00Z">
              <w:r w:rsidRPr="0012221D">
                <w:rPr>
                  <w:lang w:val="en-PH" w:eastAsia="en-PH"/>
                </w:rPr>
                <w:t>1.4%</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66" w:author="Diana Machado" w:date="2019-04-05T22:18:00Z"/>
                <w:lang w:val="en-PH" w:eastAsia="en-PH"/>
              </w:rPr>
              <w:pPrChange w:id="80167" w:author="Diana Machado" w:date="2019-04-05T22:38:00Z">
                <w:pPr>
                  <w:autoSpaceDE w:val="0"/>
                  <w:autoSpaceDN w:val="0"/>
                  <w:adjustRightInd w:val="0"/>
                  <w:jc w:val="center"/>
                </w:pPr>
              </w:pPrChange>
            </w:pPr>
            <w:ins w:id="80168" w:author="Diana Machado" w:date="2019-04-05T22:18:00Z">
              <w:r w:rsidRPr="0012221D">
                <w:rPr>
                  <w:lang w:val="en-PH" w:eastAsia="en-PH"/>
                </w:rPr>
                <w:t>1.2%</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69" w:author="Diana Machado" w:date="2019-04-05T22:18:00Z"/>
                <w:lang w:val="en-PH" w:eastAsia="en-PH"/>
              </w:rPr>
              <w:pPrChange w:id="80170" w:author="Diana Machado" w:date="2019-04-05T22:38:00Z">
                <w:pPr>
                  <w:autoSpaceDE w:val="0"/>
                  <w:autoSpaceDN w:val="0"/>
                  <w:adjustRightInd w:val="0"/>
                  <w:jc w:val="center"/>
                </w:pPr>
              </w:pPrChange>
            </w:pPr>
            <w:ins w:id="80171" w:author="Diana Machado" w:date="2019-04-05T22:18:00Z">
              <w:r w:rsidRPr="0012221D">
                <w:rPr>
                  <w:lang w:val="en-PH" w:eastAsia="en-PH"/>
                </w:rPr>
                <w:t>1.3%</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72" w:author="Diana Machado" w:date="2019-04-05T22:18:00Z"/>
                <w:lang w:val="en-PH" w:eastAsia="en-PH"/>
              </w:rPr>
              <w:pPrChange w:id="80173" w:author="Diana Machado" w:date="2019-04-05T22:38:00Z">
                <w:pPr>
                  <w:autoSpaceDE w:val="0"/>
                  <w:autoSpaceDN w:val="0"/>
                  <w:adjustRightInd w:val="0"/>
                  <w:jc w:val="center"/>
                </w:pPr>
              </w:pPrChange>
            </w:pPr>
            <w:ins w:id="80174" w:author="Diana Machado" w:date="2019-04-05T22:18:00Z">
              <w:r w:rsidRPr="0012221D">
                <w:rPr>
                  <w:lang w:val="en-PH" w:eastAsia="en-PH"/>
                </w:rPr>
                <w:t>1.3%</w:t>
              </w:r>
            </w:ins>
          </w:p>
        </w:tc>
      </w:tr>
      <w:tr w:rsidR="00B554E7" w:rsidRPr="00A244C2" w:rsidTr="003C3A8C">
        <w:trPr>
          <w:trHeight w:val="288"/>
          <w:ins w:id="80175" w:author="Diana Machado" w:date="2019-04-05T22:18:00Z"/>
        </w:trPr>
        <w:tc>
          <w:tcPr>
            <w:tcW w:w="1955" w:type="dxa"/>
            <w:tcBorders>
              <w:top w:val="nil"/>
              <w:left w:val="single" w:sz="6" w:space="0" w:color="auto"/>
              <w:bottom w:val="nil"/>
              <w:right w:val="single" w:sz="6" w:space="0" w:color="auto"/>
            </w:tcBorders>
          </w:tcPr>
          <w:p w:rsidR="00B554E7" w:rsidRPr="0012221D" w:rsidRDefault="00B554E7">
            <w:pPr>
              <w:pStyle w:val="Tablebody-centered"/>
              <w:rPr>
                <w:ins w:id="80176" w:author="Diana Machado" w:date="2019-04-05T22:18:00Z"/>
                <w:lang w:val="en-PH" w:eastAsia="en-PH"/>
              </w:rPr>
              <w:pPrChange w:id="80177"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78" w:author="Diana Machado" w:date="2019-04-05T22:18:00Z"/>
                <w:lang w:val="en-PH" w:eastAsia="en-PH"/>
              </w:rPr>
              <w:pPrChange w:id="80179" w:author="Diana Machado" w:date="2019-04-05T22:38:00Z">
                <w:pPr>
                  <w:autoSpaceDE w:val="0"/>
                  <w:autoSpaceDN w:val="0"/>
                  <w:adjustRightInd w:val="0"/>
                  <w:jc w:val="left"/>
                </w:pPr>
              </w:pPrChange>
            </w:pPr>
            <w:ins w:id="80180" w:author="Diana Machado" w:date="2019-04-05T22:18:00Z">
              <w:r w:rsidRPr="0012221D">
                <w:rPr>
                  <w:lang w:val="en-PH" w:eastAsia="en-PH"/>
                </w:rPr>
                <w:t>South</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81" w:author="Diana Machado" w:date="2019-04-05T22:18:00Z"/>
                <w:lang w:val="en-PH" w:eastAsia="en-PH"/>
              </w:rPr>
              <w:pPrChange w:id="80182" w:author="Diana Machado" w:date="2019-04-05T22:38:00Z">
                <w:pPr>
                  <w:autoSpaceDE w:val="0"/>
                  <w:autoSpaceDN w:val="0"/>
                  <w:adjustRightInd w:val="0"/>
                  <w:jc w:val="center"/>
                </w:pPr>
              </w:pPrChange>
            </w:pPr>
            <w:ins w:id="80183" w:author="Diana Machado" w:date="2019-04-05T22:18:00Z">
              <w:r w:rsidRPr="0012221D">
                <w:rPr>
                  <w:lang w:val="en-PH" w:eastAsia="en-PH"/>
                </w:rPr>
                <w:t>4.3%</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84" w:author="Diana Machado" w:date="2019-04-05T22:18:00Z"/>
                <w:lang w:val="en-PH" w:eastAsia="en-PH"/>
              </w:rPr>
              <w:pPrChange w:id="80185" w:author="Diana Machado" w:date="2019-04-05T22:38:00Z">
                <w:pPr>
                  <w:autoSpaceDE w:val="0"/>
                  <w:autoSpaceDN w:val="0"/>
                  <w:adjustRightInd w:val="0"/>
                  <w:jc w:val="center"/>
                </w:pPr>
              </w:pPrChange>
            </w:pPr>
            <w:ins w:id="80186" w:author="Diana Machado" w:date="2019-04-05T22:18:00Z">
              <w:r w:rsidRPr="0012221D">
                <w:rPr>
                  <w:lang w:val="en-PH" w:eastAsia="en-PH"/>
                </w:rPr>
                <w:t>4.1%</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87" w:author="Diana Machado" w:date="2019-04-05T22:18:00Z"/>
                <w:lang w:val="en-PH" w:eastAsia="en-PH"/>
              </w:rPr>
              <w:pPrChange w:id="80188" w:author="Diana Machado" w:date="2019-04-05T22:38:00Z">
                <w:pPr>
                  <w:autoSpaceDE w:val="0"/>
                  <w:autoSpaceDN w:val="0"/>
                  <w:adjustRightInd w:val="0"/>
                  <w:jc w:val="center"/>
                </w:pPr>
              </w:pPrChange>
            </w:pPr>
            <w:ins w:id="80189" w:author="Diana Machado" w:date="2019-04-05T22:18:00Z">
              <w:r w:rsidRPr="0012221D">
                <w:rPr>
                  <w:lang w:val="en-PH" w:eastAsia="en-PH"/>
                </w:rPr>
                <w:t>4.1%</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90" w:author="Diana Machado" w:date="2019-04-05T22:18:00Z"/>
                <w:lang w:val="en-PH" w:eastAsia="en-PH"/>
              </w:rPr>
              <w:pPrChange w:id="80191" w:author="Diana Machado" w:date="2019-04-05T22:38:00Z">
                <w:pPr>
                  <w:autoSpaceDE w:val="0"/>
                  <w:autoSpaceDN w:val="0"/>
                  <w:adjustRightInd w:val="0"/>
                  <w:jc w:val="center"/>
                </w:pPr>
              </w:pPrChange>
            </w:pPr>
            <w:ins w:id="80192" w:author="Diana Machado" w:date="2019-04-05T22:18:00Z">
              <w:r w:rsidRPr="0012221D">
                <w:rPr>
                  <w:lang w:val="en-PH" w:eastAsia="en-PH"/>
                </w:rPr>
                <w:t>4.0%</w:t>
              </w:r>
            </w:ins>
          </w:p>
        </w:tc>
      </w:tr>
      <w:tr w:rsidR="00B554E7" w:rsidRPr="00A244C2" w:rsidTr="003C3A8C">
        <w:trPr>
          <w:trHeight w:val="299"/>
          <w:ins w:id="80193" w:author="Diana Machado" w:date="2019-04-05T22:18:00Z"/>
        </w:trPr>
        <w:tc>
          <w:tcPr>
            <w:tcW w:w="1955" w:type="dxa"/>
            <w:tcBorders>
              <w:top w:val="nil"/>
              <w:left w:val="single" w:sz="6" w:space="0" w:color="auto"/>
              <w:bottom w:val="single" w:sz="6" w:space="0" w:color="auto"/>
              <w:right w:val="single" w:sz="6" w:space="0" w:color="auto"/>
            </w:tcBorders>
          </w:tcPr>
          <w:p w:rsidR="00B554E7" w:rsidRPr="0012221D" w:rsidRDefault="00B554E7">
            <w:pPr>
              <w:pStyle w:val="Tablebody-centered"/>
              <w:rPr>
                <w:ins w:id="80194" w:author="Diana Machado" w:date="2019-04-05T22:18:00Z"/>
                <w:lang w:val="en-PH" w:eastAsia="en-PH"/>
              </w:rPr>
              <w:pPrChange w:id="80195" w:author="Diana Machado" w:date="2019-04-05T22:38:00Z">
                <w:pPr>
                  <w:autoSpaceDE w:val="0"/>
                  <w:autoSpaceDN w:val="0"/>
                  <w:adjustRightInd w:val="0"/>
                  <w:jc w:val="center"/>
                </w:pPr>
              </w:pPrChange>
            </w:pPr>
          </w:p>
        </w:tc>
        <w:tc>
          <w:tcPr>
            <w:tcW w:w="21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96" w:author="Diana Machado" w:date="2019-04-05T22:18:00Z"/>
                <w:lang w:val="en-PH" w:eastAsia="en-PH"/>
              </w:rPr>
              <w:pPrChange w:id="80197" w:author="Diana Machado" w:date="2019-04-05T22:38:00Z">
                <w:pPr>
                  <w:autoSpaceDE w:val="0"/>
                  <w:autoSpaceDN w:val="0"/>
                  <w:adjustRightInd w:val="0"/>
                  <w:jc w:val="left"/>
                </w:pPr>
              </w:pPrChange>
            </w:pPr>
            <w:ins w:id="80198" w:author="Diana Machado" w:date="2019-04-05T22:18:00Z">
              <w:r w:rsidRPr="0012221D">
                <w:rPr>
                  <w:lang w:val="en-PH" w:eastAsia="en-PH"/>
                </w:rPr>
                <w:t>Statewide</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199" w:author="Diana Machado" w:date="2019-04-05T22:18:00Z"/>
                <w:lang w:val="en-PH" w:eastAsia="en-PH"/>
              </w:rPr>
              <w:pPrChange w:id="80200" w:author="Diana Machado" w:date="2019-04-05T22:38:00Z">
                <w:pPr>
                  <w:autoSpaceDE w:val="0"/>
                  <w:autoSpaceDN w:val="0"/>
                  <w:adjustRightInd w:val="0"/>
                  <w:jc w:val="center"/>
                </w:pPr>
              </w:pPrChange>
            </w:pPr>
            <w:ins w:id="80201" w:author="Diana Machado" w:date="2019-04-05T22:18:00Z">
              <w:r w:rsidRPr="0012221D">
                <w:rPr>
                  <w:lang w:val="en-PH" w:eastAsia="en-PH"/>
                </w:rPr>
                <w:t>3.2%</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202" w:author="Diana Machado" w:date="2019-04-05T22:18:00Z"/>
                <w:lang w:val="en-PH" w:eastAsia="en-PH"/>
              </w:rPr>
              <w:pPrChange w:id="80203" w:author="Diana Machado" w:date="2019-04-05T22:38:00Z">
                <w:pPr>
                  <w:autoSpaceDE w:val="0"/>
                  <w:autoSpaceDN w:val="0"/>
                  <w:adjustRightInd w:val="0"/>
                  <w:jc w:val="center"/>
                </w:pPr>
              </w:pPrChange>
            </w:pPr>
            <w:ins w:id="80204" w:author="Diana Machado" w:date="2019-04-05T22:18:00Z">
              <w:r w:rsidRPr="0012221D">
                <w:rPr>
                  <w:lang w:val="en-PH" w:eastAsia="en-PH"/>
                </w:rPr>
                <w:t>2.9%</w:t>
              </w:r>
            </w:ins>
          </w:p>
        </w:tc>
        <w:tc>
          <w:tcPr>
            <w:tcW w:w="1704"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205" w:author="Diana Machado" w:date="2019-04-05T22:18:00Z"/>
                <w:lang w:val="en-PH" w:eastAsia="en-PH"/>
              </w:rPr>
              <w:pPrChange w:id="80206" w:author="Diana Machado" w:date="2019-04-05T22:38:00Z">
                <w:pPr>
                  <w:autoSpaceDE w:val="0"/>
                  <w:autoSpaceDN w:val="0"/>
                  <w:adjustRightInd w:val="0"/>
                  <w:jc w:val="center"/>
                </w:pPr>
              </w:pPrChange>
            </w:pPr>
            <w:ins w:id="80207" w:author="Diana Machado" w:date="2019-04-05T22:18:00Z">
              <w:r w:rsidRPr="0012221D">
                <w:rPr>
                  <w:lang w:val="en-PH" w:eastAsia="en-PH"/>
                </w:rPr>
                <w:t>2.9%</w:t>
              </w:r>
            </w:ins>
          </w:p>
        </w:tc>
        <w:tc>
          <w:tcPr>
            <w:tcW w:w="2053" w:type="dxa"/>
            <w:tcBorders>
              <w:top w:val="single" w:sz="6" w:space="0" w:color="auto"/>
              <w:left w:val="single" w:sz="6" w:space="0" w:color="auto"/>
              <w:bottom w:val="single" w:sz="6" w:space="0" w:color="auto"/>
              <w:right w:val="single" w:sz="6" w:space="0" w:color="auto"/>
            </w:tcBorders>
          </w:tcPr>
          <w:p w:rsidR="00B554E7" w:rsidRPr="0012221D" w:rsidRDefault="00B554E7">
            <w:pPr>
              <w:pStyle w:val="Tablebody-centered"/>
              <w:rPr>
                <w:ins w:id="80208" w:author="Diana Machado" w:date="2019-04-05T22:18:00Z"/>
                <w:lang w:val="en-PH" w:eastAsia="en-PH"/>
              </w:rPr>
              <w:pPrChange w:id="80209" w:author="Diana Machado" w:date="2019-04-05T22:38:00Z">
                <w:pPr>
                  <w:autoSpaceDE w:val="0"/>
                  <w:autoSpaceDN w:val="0"/>
                  <w:adjustRightInd w:val="0"/>
                  <w:jc w:val="center"/>
                </w:pPr>
              </w:pPrChange>
            </w:pPr>
            <w:ins w:id="80210" w:author="Diana Machado" w:date="2019-04-05T22:18:00Z">
              <w:r w:rsidRPr="0012221D">
                <w:rPr>
                  <w:lang w:val="en-PH" w:eastAsia="en-PH"/>
                </w:rPr>
                <w:t>2.8%</w:t>
              </w:r>
            </w:ins>
          </w:p>
        </w:tc>
      </w:tr>
    </w:tbl>
    <w:p w:rsidR="00B554E7" w:rsidRDefault="00B554E7">
      <w:pPr>
        <w:jc w:val="left"/>
      </w:pPr>
    </w:p>
    <w:p w:rsidR="00B554E7" w:rsidRDefault="00B554E7">
      <w:pPr>
        <w:jc w:val="left"/>
      </w:pPr>
    </w:p>
    <w:p w:rsidR="00B554E7" w:rsidRDefault="00B554E7">
      <w:pPr>
        <w:jc w:val="left"/>
        <w:sectPr w:rsidR="00B554E7" w:rsidSect="00B554E7">
          <w:footerReference w:type="default" r:id="rId434"/>
          <w:pgSz w:w="15840" w:h="12240" w:orient="landscape" w:code="1"/>
          <w:pgMar w:top="1440" w:right="1440" w:bottom="1440" w:left="1440" w:header="720" w:footer="432" w:gutter="0"/>
          <w:cols w:space="720"/>
          <w:docGrid w:linePitch="360"/>
          <w:sectPrChange w:id="80215" w:author="Diana Machado" w:date="2019-04-05T22:18:00Z">
            <w:sectPr w:rsidR="00B554E7" w:rsidSect="00B554E7">
              <w:pgSz w:w="12240" w:h="15840" w:orient="portrait"/>
              <w:pgMar w:top="1440" w:right="1440" w:bottom="1440" w:left="1440" w:header="720" w:footer="432" w:gutter="0"/>
            </w:sectPr>
          </w:sectPrChange>
        </w:sectPr>
      </w:pPr>
    </w:p>
    <w:p w:rsidR="006A1134" w:rsidRDefault="006A1134" w:rsidP="002C2D54">
      <w:pPr>
        <w:pStyle w:val="Footnote"/>
      </w:pPr>
      <w:r>
        <w:rPr>
          <w:rFonts w:hint="eastAsia"/>
        </w:rPr>
        <w:t>Form A-7: Percent Change in Logical Relationship to Hurricane Risk - Number of Stories</w:t>
      </w:r>
    </w:p>
    <w:p w:rsidR="006A1134" w:rsidRDefault="006A1134" w:rsidP="002C2D54">
      <w:pPr>
        <w:pStyle w:val="Footnote"/>
      </w:pPr>
      <w:r>
        <w:t>Modeling Organization: Florida International University</w:t>
      </w:r>
    </w:p>
    <w:p w:rsidR="006A1134" w:rsidRDefault="006A1134" w:rsidP="002C2D54">
      <w:pPr>
        <w:pStyle w:val="Footnote"/>
      </w:pPr>
      <w:r>
        <w:t xml:space="preserve">Model Name &amp; Version Number: Florida Public Hurricane Loss Model </w:t>
      </w:r>
      <w:del w:id="80216" w:author="Diana Machado" w:date="2019-04-05T14:34:00Z">
        <w:r w:rsidDel="008E38ED">
          <w:delText>6.3</w:delText>
        </w:r>
      </w:del>
      <w:ins w:id="80217" w:author="Diana Machado" w:date="2019-04-05T14:34:00Z">
        <w:r w:rsidR="008E38ED">
          <w:t>7.0</w:t>
        </w:r>
      </w:ins>
    </w:p>
    <w:p w:rsidR="006A1134" w:rsidRDefault="006A1134" w:rsidP="002C2D54">
      <w:pPr>
        <w:pStyle w:val="Footnote"/>
      </w:pPr>
      <w:r>
        <w:t xml:space="preserve">Model Release Date: </w:t>
      </w:r>
      <w:del w:id="80218" w:author="Diana Machado" w:date="2019-04-05T22:41:00Z">
        <w:r w:rsidR="00F459EF" w:rsidDel="00B554E7">
          <w:delText>November 5</w:delText>
        </w:r>
        <w:r w:rsidDel="00B554E7">
          <w:delText>, 2018</w:delText>
        </w:r>
      </w:del>
      <w:ins w:id="80219" w:author="Diana Machado" w:date="2019-04-05T22:41:00Z">
        <w:r w:rsidR="00B554E7">
          <w:t>March 29, 2019</w:t>
        </w:r>
      </w:ins>
    </w:p>
    <w:p w:rsidR="006A1134" w:rsidRDefault="006A1134" w:rsidP="002C2D54">
      <w:pPr>
        <w:pStyle w:val="Footnote"/>
      </w:pPr>
    </w:p>
    <w:p w:rsidR="006A1134" w:rsidRDefault="006A1134" w:rsidP="006A1134">
      <w:pPr>
        <w:jc w:val="center"/>
        <w:rPr>
          <w:ins w:id="80220" w:author="Diana Machado" w:date="2019-04-05T22:42:00Z"/>
        </w:rPr>
      </w:pPr>
      <w:del w:id="80221" w:author="Diana Machado" w:date="2019-04-05T22:41:00Z">
        <w:r w:rsidRPr="006C7078" w:rsidDel="00B554E7">
          <w:rPr>
            <w:noProof/>
            <w:lang w:eastAsia="en-US"/>
          </w:rPr>
          <w:drawing>
            <wp:inline distT="0" distB="0" distL="0" distR="0" wp14:anchorId="45752459" wp14:editId="3A0046B8">
              <wp:extent cx="5205730" cy="6263640"/>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35"/>
                      <a:srcRect/>
                      <a:stretch>
                        <a:fillRect/>
                      </a:stretch>
                    </pic:blipFill>
                    <pic:spPr bwMode="auto">
                      <a:xfrm>
                        <a:off x="0" y="0"/>
                        <a:ext cx="5205730" cy="6263640"/>
                      </a:xfrm>
                      <a:prstGeom prst="rect">
                        <a:avLst/>
                      </a:prstGeom>
                      <a:noFill/>
                      <a:ln w="9525">
                        <a:noFill/>
                        <a:miter lim="800000"/>
                        <a:headEnd/>
                        <a:tailEnd/>
                      </a:ln>
                    </pic:spPr>
                  </pic:pic>
                </a:graphicData>
              </a:graphic>
            </wp:inline>
          </w:drawing>
        </w:r>
      </w:del>
    </w:p>
    <w:p w:rsidR="00B554E7" w:rsidRDefault="00B554E7">
      <w:pPr>
        <w:jc w:val="left"/>
        <w:rPr>
          <w:ins w:id="80222" w:author="Diana Machado" w:date="2019-04-05T22:42:00Z"/>
        </w:rPr>
      </w:pPr>
      <w:ins w:id="80223" w:author="Diana Machado" w:date="2019-04-05T22:42:00Z">
        <w:r>
          <w:br w:type="page"/>
        </w:r>
      </w:ins>
    </w:p>
    <w:p w:rsidR="00B554E7" w:rsidRDefault="00B554E7" w:rsidP="006A1134">
      <w:pPr>
        <w:jc w:val="center"/>
        <w:rPr>
          <w:ins w:id="80224" w:author="Diana Machado" w:date="2019-04-05T22:41:00Z"/>
        </w:rPr>
      </w:pPr>
    </w:p>
    <w:tbl>
      <w:tblPr>
        <w:tblW w:w="0" w:type="auto"/>
        <w:tblInd w:w="78" w:type="dxa"/>
        <w:tblLayout w:type="fixed"/>
        <w:tblLook w:val="0000" w:firstRow="0" w:lastRow="0" w:firstColumn="0" w:lastColumn="0" w:noHBand="0" w:noVBand="0"/>
      </w:tblPr>
      <w:tblGrid>
        <w:gridCol w:w="1992"/>
        <w:gridCol w:w="1654"/>
        <w:gridCol w:w="1653"/>
        <w:gridCol w:w="1654"/>
        <w:gridCol w:w="1653"/>
      </w:tblGrid>
      <w:tr w:rsidR="00B554E7" w:rsidRPr="000C06C2" w:rsidTr="003C3A8C">
        <w:trPr>
          <w:trHeight w:val="302"/>
          <w:ins w:id="80225" w:author="Diana Machado" w:date="2019-04-05T22:42:00Z"/>
        </w:trPr>
        <w:tc>
          <w:tcPr>
            <w:tcW w:w="1992" w:type="dxa"/>
            <w:tcBorders>
              <w:top w:val="single" w:sz="12" w:space="0" w:color="auto"/>
              <w:left w:val="single" w:sz="12" w:space="0" w:color="auto"/>
              <w:bottom w:val="nil"/>
              <w:right w:val="single" w:sz="6" w:space="0" w:color="auto"/>
            </w:tcBorders>
            <w:shd w:val="solid" w:color="FFFFFF" w:fill="auto"/>
          </w:tcPr>
          <w:p w:rsidR="00B554E7" w:rsidRPr="000C06C2" w:rsidRDefault="00B554E7" w:rsidP="003C3A8C">
            <w:pPr>
              <w:autoSpaceDE w:val="0"/>
              <w:autoSpaceDN w:val="0"/>
              <w:adjustRightInd w:val="0"/>
              <w:jc w:val="center"/>
              <w:rPr>
                <w:ins w:id="80226" w:author="Diana Machado" w:date="2019-04-05T22:42:00Z"/>
                <w:rFonts w:ascii="Calibri" w:eastAsia="PMingLiU" w:hAnsi="Calibri" w:cs="Calibri"/>
                <w:b/>
                <w:bCs/>
                <w:color w:val="000000"/>
                <w:sz w:val="22"/>
                <w:szCs w:val="22"/>
                <w:lang w:val="en-PH" w:eastAsia="en-US"/>
              </w:rPr>
            </w:pPr>
            <w:ins w:id="80227" w:author="Diana Machado" w:date="2019-04-05T22:42:00Z">
              <w:r w:rsidRPr="000C06C2">
                <w:rPr>
                  <w:rFonts w:ascii="Calibri" w:eastAsia="PMingLiU" w:hAnsi="Calibri" w:cs="Calibri"/>
                  <w:b/>
                  <w:bCs/>
                  <w:color w:val="000000"/>
                  <w:sz w:val="22"/>
                  <w:szCs w:val="22"/>
                  <w:lang w:val="en-PH" w:eastAsia="en-US"/>
                </w:rPr>
                <w:t>Construction / Policy</w:t>
              </w:r>
            </w:ins>
          </w:p>
        </w:tc>
        <w:tc>
          <w:tcPr>
            <w:tcW w:w="1654" w:type="dxa"/>
            <w:tcBorders>
              <w:top w:val="single" w:sz="12" w:space="0" w:color="auto"/>
              <w:left w:val="single" w:sz="6" w:space="0" w:color="auto"/>
              <w:bottom w:val="nil"/>
              <w:right w:val="single" w:sz="12" w:space="0" w:color="auto"/>
            </w:tcBorders>
            <w:shd w:val="solid" w:color="FFFFFF" w:fill="auto"/>
          </w:tcPr>
          <w:p w:rsidR="00B554E7" w:rsidRPr="000C06C2" w:rsidRDefault="00B554E7" w:rsidP="003C3A8C">
            <w:pPr>
              <w:autoSpaceDE w:val="0"/>
              <w:autoSpaceDN w:val="0"/>
              <w:adjustRightInd w:val="0"/>
              <w:jc w:val="center"/>
              <w:rPr>
                <w:ins w:id="80228" w:author="Diana Machado" w:date="2019-04-05T22:42:00Z"/>
                <w:rFonts w:ascii="Calibri" w:eastAsia="PMingLiU" w:hAnsi="Calibri" w:cs="Calibri"/>
                <w:b/>
                <w:bCs/>
                <w:color w:val="000000"/>
                <w:sz w:val="22"/>
                <w:szCs w:val="22"/>
                <w:lang w:val="en-PH" w:eastAsia="en-US"/>
              </w:rPr>
            </w:pPr>
            <w:ins w:id="80229" w:author="Diana Machado" w:date="2019-04-05T22:42:00Z">
              <w:r w:rsidRPr="000C06C2">
                <w:rPr>
                  <w:rFonts w:ascii="Calibri" w:eastAsia="PMingLiU" w:hAnsi="Calibri" w:cs="Calibri"/>
                  <w:b/>
                  <w:bCs/>
                  <w:color w:val="000000"/>
                  <w:sz w:val="22"/>
                  <w:szCs w:val="22"/>
                  <w:lang w:val="en-PH" w:eastAsia="en-US"/>
                </w:rPr>
                <w:t>Region</w:t>
              </w:r>
            </w:ins>
          </w:p>
        </w:tc>
        <w:tc>
          <w:tcPr>
            <w:tcW w:w="4960" w:type="dxa"/>
            <w:gridSpan w:val="3"/>
            <w:tcBorders>
              <w:top w:val="single" w:sz="12" w:space="0" w:color="auto"/>
              <w:left w:val="single" w:sz="12" w:space="0" w:color="auto"/>
              <w:bottom w:val="single" w:sz="6" w:space="0" w:color="auto"/>
              <w:right w:val="single" w:sz="12" w:space="0" w:color="auto"/>
            </w:tcBorders>
          </w:tcPr>
          <w:p w:rsidR="00B554E7" w:rsidRPr="000C06C2" w:rsidRDefault="00B554E7" w:rsidP="003C3A8C">
            <w:pPr>
              <w:autoSpaceDE w:val="0"/>
              <w:autoSpaceDN w:val="0"/>
              <w:adjustRightInd w:val="0"/>
              <w:jc w:val="center"/>
              <w:rPr>
                <w:ins w:id="80230" w:author="Diana Machado" w:date="2019-04-05T22:42:00Z"/>
                <w:rFonts w:ascii="Calibri" w:eastAsia="PMingLiU" w:hAnsi="Calibri" w:cs="Calibri"/>
                <w:b/>
                <w:bCs/>
                <w:color w:val="000000"/>
                <w:sz w:val="22"/>
                <w:szCs w:val="22"/>
                <w:lang w:val="en-PH" w:eastAsia="en-US"/>
              </w:rPr>
            </w:pPr>
            <w:ins w:id="80231" w:author="Diana Machado" w:date="2019-04-05T22:42:00Z">
              <w:r w:rsidRPr="000C06C2">
                <w:rPr>
                  <w:rFonts w:ascii="Calibri" w:eastAsia="PMingLiU" w:hAnsi="Calibri" w:cs="Calibri"/>
                  <w:b/>
                  <w:bCs/>
                  <w:color w:val="000000"/>
                  <w:sz w:val="22"/>
                  <w:szCs w:val="22"/>
                  <w:lang w:val="en-PH" w:eastAsia="en-US"/>
                </w:rPr>
                <w:t>Percentage Change in Hurricane Loss Cost</w:t>
              </w:r>
            </w:ins>
          </w:p>
        </w:tc>
      </w:tr>
      <w:tr w:rsidR="00B554E7" w:rsidRPr="000C06C2" w:rsidTr="003C3A8C">
        <w:trPr>
          <w:trHeight w:val="302"/>
          <w:ins w:id="80232" w:author="Diana Machado" w:date="2019-04-05T22:42:00Z"/>
        </w:trPr>
        <w:tc>
          <w:tcPr>
            <w:tcW w:w="1992" w:type="dxa"/>
            <w:tcBorders>
              <w:top w:val="nil"/>
              <w:left w:val="single" w:sz="12" w:space="0" w:color="auto"/>
              <w:bottom w:val="single" w:sz="12" w:space="0" w:color="auto"/>
              <w:right w:val="single" w:sz="6" w:space="0" w:color="auto"/>
            </w:tcBorders>
            <w:shd w:val="solid" w:color="FFFFFF" w:fill="auto"/>
          </w:tcPr>
          <w:p w:rsidR="00B554E7" w:rsidRPr="000C06C2" w:rsidRDefault="00B554E7" w:rsidP="003C3A8C">
            <w:pPr>
              <w:autoSpaceDE w:val="0"/>
              <w:autoSpaceDN w:val="0"/>
              <w:adjustRightInd w:val="0"/>
              <w:jc w:val="center"/>
              <w:rPr>
                <w:ins w:id="80233" w:author="Diana Machado" w:date="2019-04-05T22:42:00Z"/>
                <w:rFonts w:ascii="Calibri" w:eastAsia="PMingLiU" w:hAnsi="Calibri" w:cs="Calibri"/>
                <w:b/>
                <w:bCs/>
                <w:color w:val="000000"/>
                <w:sz w:val="22"/>
                <w:szCs w:val="22"/>
                <w:lang w:val="en-PH" w:eastAsia="en-US"/>
              </w:rPr>
            </w:pPr>
          </w:p>
        </w:tc>
        <w:tc>
          <w:tcPr>
            <w:tcW w:w="1654" w:type="dxa"/>
            <w:tcBorders>
              <w:top w:val="nil"/>
              <w:left w:val="single" w:sz="6" w:space="0" w:color="auto"/>
              <w:bottom w:val="single" w:sz="12" w:space="0" w:color="auto"/>
              <w:right w:val="single" w:sz="12" w:space="0" w:color="auto"/>
            </w:tcBorders>
            <w:shd w:val="solid" w:color="FFFFFF" w:fill="auto"/>
          </w:tcPr>
          <w:p w:rsidR="00B554E7" w:rsidRPr="000C06C2" w:rsidRDefault="00B554E7" w:rsidP="003C3A8C">
            <w:pPr>
              <w:autoSpaceDE w:val="0"/>
              <w:autoSpaceDN w:val="0"/>
              <w:adjustRightInd w:val="0"/>
              <w:jc w:val="center"/>
              <w:rPr>
                <w:ins w:id="80234" w:author="Diana Machado" w:date="2019-04-05T22:42:00Z"/>
                <w:rFonts w:ascii="Calibri" w:eastAsia="PMingLiU" w:hAnsi="Calibri" w:cs="Calibri"/>
                <w:b/>
                <w:bCs/>
                <w:color w:val="000000"/>
                <w:sz w:val="22"/>
                <w:szCs w:val="22"/>
                <w:lang w:val="en-PH" w:eastAsia="en-US"/>
              </w:rPr>
            </w:pPr>
          </w:p>
        </w:tc>
        <w:tc>
          <w:tcPr>
            <w:tcW w:w="1653" w:type="dxa"/>
            <w:tcBorders>
              <w:top w:val="single" w:sz="6" w:space="0" w:color="auto"/>
              <w:left w:val="single" w:sz="12"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235" w:author="Diana Machado" w:date="2019-04-05T22:42:00Z"/>
                <w:rFonts w:ascii="Calibri" w:eastAsia="PMingLiU" w:hAnsi="Calibri" w:cs="Calibri"/>
                <w:b/>
                <w:bCs/>
                <w:color w:val="000000"/>
                <w:sz w:val="22"/>
                <w:szCs w:val="22"/>
                <w:lang w:val="en-PH" w:eastAsia="en-US"/>
              </w:rPr>
            </w:pPr>
            <w:ins w:id="80236" w:author="Diana Machado" w:date="2019-04-05T22:42:00Z">
              <w:r w:rsidRPr="000C06C2">
                <w:rPr>
                  <w:rFonts w:ascii="Calibri" w:eastAsia="PMingLiU" w:hAnsi="Calibri" w:cs="Calibri"/>
                  <w:b/>
                  <w:bCs/>
                  <w:color w:val="000000"/>
                  <w:sz w:val="22"/>
                  <w:szCs w:val="22"/>
                  <w:lang w:val="en-PH" w:eastAsia="en-US"/>
                </w:rPr>
                <w:t>1 Story</w:t>
              </w:r>
            </w:ins>
          </w:p>
        </w:tc>
        <w:tc>
          <w:tcPr>
            <w:tcW w:w="1654"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237" w:author="Diana Machado" w:date="2019-04-05T22:42:00Z"/>
                <w:rFonts w:ascii="Calibri" w:eastAsia="PMingLiU" w:hAnsi="Calibri" w:cs="Calibri"/>
                <w:b/>
                <w:bCs/>
                <w:color w:val="000000"/>
                <w:sz w:val="22"/>
                <w:szCs w:val="22"/>
                <w:lang w:val="en-PH" w:eastAsia="en-US"/>
              </w:rPr>
            </w:pPr>
            <w:ins w:id="80238" w:author="Diana Machado" w:date="2019-04-05T22:42:00Z">
              <w:r w:rsidRPr="000C06C2">
                <w:rPr>
                  <w:rFonts w:ascii="Calibri" w:eastAsia="PMingLiU" w:hAnsi="Calibri" w:cs="Calibri"/>
                  <w:b/>
                  <w:bCs/>
                  <w:color w:val="000000"/>
                  <w:sz w:val="22"/>
                  <w:szCs w:val="22"/>
                  <w:lang w:val="en-PH" w:eastAsia="en-US"/>
                </w:rPr>
                <w:t>2 Story</w:t>
              </w:r>
            </w:ins>
          </w:p>
        </w:tc>
        <w:tc>
          <w:tcPr>
            <w:tcW w:w="1653" w:type="dxa"/>
            <w:tcBorders>
              <w:top w:val="single" w:sz="6" w:space="0" w:color="auto"/>
              <w:left w:val="single" w:sz="6" w:space="0" w:color="auto"/>
              <w:bottom w:val="single" w:sz="12"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239" w:author="Diana Machado" w:date="2019-04-05T22:42:00Z"/>
                <w:rFonts w:ascii="Calibri" w:eastAsia="PMingLiU" w:hAnsi="Calibri" w:cs="Calibri"/>
                <w:b/>
                <w:bCs/>
                <w:color w:val="000000"/>
                <w:sz w:val="22"/>
                <w:szCs w:val="22"/>
                <w:lang w:val="en-PH" w:eastAsia="en-US"/>
              </w:rPr>
            </w:pPr>
          </w:p>
        </w:tc>
      </w:tr>
      <w:tr w:rsidR="00B554E7" w:rsidRPr="000C06C2" w:rsidTr="003C3A8C">
        <w:trPr>
          <w:trHeight w:val="290"/>
          <w:ins w:id="80240" w:author="Diana Machado" w:date="2019-04-05T22:42:00Z"/>
        </w:trPr>
        <w:tc>
          <w:tcPr>
            <w:tcW w:w="1992" w:type="dxa"/>
            <w:tcBorders>
              <w:top w:val="single" w:sz="12"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241" w:author="Diana Machado" w:date="2019-04-05T22:42:00Z"/>
                <w:rFonts w:ascii="Calibri" w:eastAsia="PMingLiU" w:hAnsi="Calibri" w:cs="Calibri"/>
                <w:color w:val="000000"/>
                <w:sz w:val="22"/>
                <w:szCs w:val="22"/>
                <w:lang w:val="en-PH" w:eastAsia="en-US"/>
              </w:rPr>
            </w:pPr>
            <w:ins w:id="80242" w:author="Diana Machado" w:date="2019-04-05T22:42:00Z">
              <w:r w:rsidRPr="000C06C2">
                <w:rPr>
                  <w:rFonts w:ascii="Calibri" w:eastAsia="PMingLiU" w:hAnsi="Calibri" w:cs="Calibri"/>
                  <w:color w:val="000000"/>
                  <w:sz w:val="22"/>
                  <w:szCs w:val="22"/>
                  <w:lang w:val="en-PH" w:eastAsia="en-US"/>
                </w:rPr>
                <w:t>Frame Owners</w:t>
              </w:r>
            </w:ins>
          </w:p>
        </w:tc>
        <w:tc>
          <w:tcPr>
            <w:tcW w:w="1654" w:type="dxa"/>
            <w:tcBorders>
              <w:top w:val="single" w:sz="12"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243" w:author="Diana Machado" w:date="2019-04-05T22:42:00Z"/>
                <w:rFonts w:ascii="Calibri" w:eastAsia="PMingLiU" w:hAnsi="Calibri" w:cs="Calibri"/>
                <w:color w:val="000000"/>
                <w:sz w:val="22"/>
                <w:szCs w:val="22"/>
                <w:lang w:val="en-PH" w:eastAsia="en-US"/>
              </w:rPr>
            </w:pPr>
            <w:ins w:id="80244"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12"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45" w:author="Diana Machado" w:date="2019-04-05T22:42:00Z"/>
                <w:rFonts w:ascii="Calibri" w:eastAsia="PMingLiU" w:hAnsi="Calibri" w:cs="Calibri"/>
                <w:color w:val="000000"/>
                <w:sz w:val="22"/>
                <w:szCs w:val="22"/>
                <w:lang w:val="en-PH" w:eastAsia="en-US"/>
              </w:rPr>
            </w:pPr>
            <w:ins w:id="80246" w:author="Diana Machado" w:date="2019-04-05T22:42:00Z">
              <w:r w:rsidRPr="000C06C2">
                <w:rPr>
                  <w:rFonts w:ascii="Calibri" w:eastAsia="PMingLiU" w:hAnsi="Calibri" w:cs="Calibri"/>
                  <w:color w:val="000000"/>
                  <w:sz w:val="22"/>
                  <w:szCs w:val="22"/>
                  <w:lang w:val="en-PH" w:eastAsia="en-US"/>
                </w:rPr>
                <w:t>2.7%</w:t>
              </w:r>
            </w:ins>
          </w:p>
        </w:tc>
        <w:tc>
          <w:tcPr>
            <w:tcW w:w="1654" w:type="dxa"/>
            <w:tcBorders>
              <w:top w:val="single" w:sz="12"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47" w:author="Diana Machado" w:date="2019-04-05T22:42:00Z"/>
                <w:rFonts w:ascii="Calibri" w:eastAsia="PMingLiU" w:hAnsi="Calibri" w:cs="Calibri"/>
                <w:color w:val="000000"/>
                <w:sz w:val="22"/>
                <w:szCs w:val="22"/>
                <w:lang w:val="en-PH" w:eastAsia="en-US"/>
              </w:rPr>
            </w:pPr>
            <w:ins w:id="80248" w:author="Diana Machado" w:date="2019-04-05T22:42:00Z">
              <w:r w:rsidRPr="000C06C2">
                <w:rPr>
                  <w:rFonts w:ascii="Calibri" w:eastAsia="PMingLiU" w:hAnsi="Calibri" w:cs="Calibri"/>
                  <w:color w:val="000000"/>
                  <w:sz w:val="22"/>
                  <w:szCs w:val="22"/>
                  <w:lang w:val="en-PH" w:eastAsia="en-US"/>
                </w:rPr>
                <w:t>2.7%</w:t>
              </w:r>
            </w:ins>
          </w:p>
        </w:tc>
        <w:tc>
          <w:tcPr>
            <w:tcW w:w="1653" w:type="dxa"/>
            <w:tcBorders>
              <w:top w:val="single" w:sz="12"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249"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250"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251"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252" w:author="Diana Machado" w:date="2019-04-05T22:42:00Z"/>
                <w:rFonts w:ascii="Calibri" w:eastAsia="PMingLiU" w:hAnsi="Calibri" w:cs="Calibri"/>
                <w:color w:val="000000"/>
                <w:sz w:val="22"/>
                <w:szCs w:val="22"/>
                <w:lang w:val="en-PH" w:eastAsia="en-US"/>
              </w:rPr>
            </w:pPr>
            <w:ins w:id="80253"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54" w:author="Diana Machado" w:date="2019-04-05T22:42:00Z"/>
                <w:rFonts w:ascii="Calibri" w:eastAsia="PMingLiU" w:hAnsi="Calibri" w:cs="Calibri"/>
                <w:color w:val="000000"/>
                <w:sz w:val="22"/>
                <w:szCs w:val="22"/>
                <w:lang w:val="en-PH" w:eastAsia="en-US"/>
              </w:rPr>
            </w:pPr>
            <w:ins w:id="80255"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56" w:author="Diana Machado" w:date="2019-04-05T22:42:00Z"/>
                <w:rFonts w:ascii="Calibri" w:eastAsia="PMingLiU" w:hAnsi="Calibri" w:cs="Calibri"/>
                <w:color w:val="000000"/>
                <w:sz w:val="22"/>
                <w:szCs w:val="22"/>
                <w:lang w:val="en-PH" w:eastAsia="en-US"/>
              </w:rPr>
            </w:pPr>
            <w:ins w:id="80257"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258"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259"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260"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261" w:author="Diana Machado" w:date="2019-04-05T22:42:00Z"/>
                <w:rFonts w:ascii="Calibri" w:eastAsia="PMingLiU" w:hAnsi="Calibri" w:cs="Calibri"/>
                <w:color w:val="000000"/>
                <w:sz w:val="22"/>
                <w:szCs w:val="22"/>
                <w:lang w:val="en-PH" w:eastAsia="en-US"/>
              </w:rPr>
            </w:pPr>
            <w:ins w:id="80262"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63" w:author="Diana Machado" w:date="2019-04-05T22:42:00Z"/>
                <w:rFonts w:ascii="Calibri" w:eastAsia="PMingLiU" w:hAnsi="Calibri" w:cs="Calibri"/>
                <w:color w:val="000000"/>
                <w:sz w:val="22"/>
                <w:szCs w:val="22"/>
                <w:lang w:val="en-PH" w:eastAsia="en-US"/>
              </w:rPr>
            </w:pPr>
            <w:ins w:id="80264" w:author="Diana Machado" w:date="2019-04-05T22:42:00Z">
              <w:r w:rsidRPr="000C06C2">
                <w:rPr>
                  <w:rFonts w:ascii="Calibri" w:eastAsia="PMingLiU" w:hAnsi="Calibri" w:cs="Calibri"/>
                  <w:color w:val="000000"/>
                  <w:sz w:val="22"/>
                  <w:szCs w:val="22"/>
                  <w:lang w:val="en-PH" w:eastAsia="en-US"/>
                </w:rPr>
                <w:t>2.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65" w:author="Diana Machado" w:date="2019-04-05T22:42:00Z"/>
                <w:rFonts w:ascii="Calibri" w:eastAsia="PMingLiU" w:hAnsi="Calibri" w:cs="Calibri"/>
                <w:color w:val="000000"/>
                <w:sz w:val="22"/>
                <w:szCs w:val="22"/>
                <w:lang w:val="en-PH" w:eastAsia="en-US"/>
              </w:rPr>
            </w:pPr>
            <w:ins w:id="80266" w:author="Diana Machado" w:date="2019-04-05T22:42:00Z">
              <w:r w:rsidRPr="000C06C2">
                <w:rPr>
                  <w:rFonts w:ascii="Calibri" w:eastAsia="PMingLiU" w:hAnsi="Calibri" w:cs="Calibri"/>
                  <w:color w:val="000000"/>
                  <w:sz w:val="22"/>
                  <w:szCs w:val="22"/>
                  <w:lang w:val="en-PH" w:eastAsia="en-US"/>
                </w:rPr>
                <w:t>1.9%</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267"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268"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269"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270" w:author="Diana Machado" w:date="2019-04-05T22:42:00Z"/>
                <w:rFonts w:ascii="Calibri" w:eastAsia="PMingLiU" w:hAnsi="Calibri" w:cs="Calibri"/>
                <w:color w:val="000000"/>
                <w:sz w:val="22"/>
                <w:szCs w:val="22"/>
                <w:lang w:val="en-PH" w:eastAsia="en-US"/>
              </w:rPr>
            </w:pPr>
            <w:ins w:id="80271"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72" w:author="Diana Machado" w:date="2019-04-05T22:42:00Z"/>
                <w:rFonts w:ascii="Calibri" w:eastAsia="PMingLiU" w:hAnsi="Calibri" w:cs="Calibri"/>
                <w:color w:val="000000"/>
                <w:sz w:val="22"/>
                <w:szCs w:val="22"/>
                <w:lang w:val="en-PH" w:eastAsia="en-US"/>
              </w:rPr>
            </w:pPr>
            <w:ins w:id="80273"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74" w:author="Diana Machado" w:date="2019-04-05T22:42:00Z"/>
                <w:rFonts w:ascii="Calibri" w:eastAsia="PMingLiU" w:hAnsi="Calibri" w:cs="Calibri"/>
                <w:color w:val="000000"/>
                <w:sz w:val="22"/>
                <w:szCs w:val="22"/>
                <w:lang w:val="en-PH" w:eastAsia="en-US"/>
              </w:rPr>
            </w:pPr>
            <w:ins w:id="80275"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276"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277"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278"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279" w:author="Diana Machado" w:date="2019-04-05T22:42:00Z"/>
                <w:rFonts w:ascii="Calibri" w:eastAsia="PMingLiU" w:hAnsi="Calibri" w:cs="Calibri"/>
                <w:color w:val="000000"/>
                <w:sz w:val="22"/>
                <w:szCs w:val="22"/>
                <w:lang w:val="en-PH" w:eastAsia="en-US"/>
              </w:rPr>
            </w:pPr>
            <w:ins w:id="80280"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81" w:author="Diana Machado" w:date="2019-04-05T22:42:00Z"/>
                <w:rFonts w:ascii="Calibri" w:eastAsia="PMingLiU" w:hAnsi="Calibri" w:cs="Calibri"/>
                <w:color w:val="000000"/>
                <w:sz w:val="22"/>
                <w:szCs w:val="22"/>
                <w:lang w:val="en-PH" w:eastAsia="en-US"/>
              </w:rPr>
            </w:pPr>
            <w:ins w:id="80282" w:author="Diana Machado" w:date="2019-04-05T22:42:00Z">
              <w:r w:rsidRPr="000C06C2">
                <w:rPr>
                  <w:rFonts w:ascii="Calibri" w:eastAsia="PMingLiU" w:hAnsi="Calibri" w:cs="Calibri"/>
                  <w:color w:val="000000"/>
                  <w:sz w:val="22"/>
                  <w:szCs w:val="22"/>
                  <w:lang w:val="en-PH" w:eastAsia="en-US"/>
                </w:rPr>
                <w:t>3.2%</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83" w:author="Diana Machado" w:date="2019-04-05T22:42:00Z"/>
                <w:rFonts w:ascii="Calibri" w:eastAsia="PMingLiU" w:hAnsi="Calibri" w:cs="Calibri"/>
                <w:color w:val="000000"/>
                <w:sz w:val="22"/>
                <w:szCs w:val="22"/>
                <w:lang w:val="en-PH" w:eastAsia="en-US"/>
              </w:rPr>
            </w:pPr>
            <w:ins w:id="80284" w:author="Diana Machado" w:date="2019-04-05T22:42:00Z">
              <w:r w:rsidRPr="000C06C2">
                <w:rPr>
                  <w:rFonts w:ascii="Calibri" w:eastAsia="PMingLiU" w:hAnsi="Calibri" w:cs="Calibri"/>
                  <w:color w:val="000000"/>
                  <w:sz w:val="22"/>
                  <w:szCs w:val="22"/>
                  <w:lang w:val="en-PH" w:eastAsia="en-US"/>
                </w:rPr>
                <w:t>3.3%</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285"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286" w:author="Diana Machado" w:date="2019-04-05T22:42:00Z"/>
        </w:trPr>
        <w:tc>
          <w:tcPr>
            <w:tcW w:w="1992" w:type="dxa"/>
            <w:tcBorders>
              <w:top w:val="nil"/>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87"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288" w:author="Diana Machado" w:date="2019-04-05T22:42:00Z"/>
                <w:rFonts w:ascii="Calibri" w:eastAsia="PMingLiU" w:hAnsi="Calibri" w:cs="Calibri"/>
                <w:color w:val="000000"/>
                <w:sz w:val="22"/>
                <w:szCs w:val="22"/>
                <w:lang w:val="en-PH" w:eastAsia="en-US"/>
              </w:rPr>
            </w:pPr>
            <w:ins w:id="80289"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90" w:author="Diana Machado" w:date="2019-04-05T22:42:00Z"/>
                <w:rFonts w:ascii="Calibri" w:eastAsia="PMingLiU" w:hAnsi="Calibri" w:cs="Calibri"/>
                <w:color w:val="000000"/>
                <w:sz w:val="22"/>
                <w:szCs w:val="22"/>
                <w:lang w:val="en-PH" w:eastAsia="en-US"/>
              </w:rPr>
            </w:pPr>
            <w:ins w:id="80291" w:author="Diana Machado" w:date="2019-04-05T22:42:00Z">
              <w:r w:rsidRPr="000C06C2">
                <w:rPr>
                  <w:rFonts w:ascii="Calibri" w:eastAsia="PMingLiU" w:hAnsi="Calibri" w:cs="Calibri"/>
                  <w:color w:val="000000"/>
                  <w:sz w:val="22"/>
                  <w:szCs w:val="22"/>
                  <w:lang w:val="en-PH" w:eastAsia="en-US"/>
                </w:rPr>
                <w:t>2.5%</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292" w:author="Diana Machado" w:date="2019-04-05T22:42:00Z"/>
                <w:rFonts w:ascii="Calibri" w:eastAsia="PMingLiU" w:hAnsi="Calibri" w:cs="Calibri"/>
                <w:color w:val="000000"/>
                <w:sz w:val="22"/>
                <w:szCs w:val="22"/>
                <w:lang w:val="en-PH" w:eastAsia="en-US"/>
              </w:rPr>
            </w:pPr>
            <w:ins w:id="80293" w:author="Diana Machado" w:date="2019-04-05T22:42:00Z">
              <w:r w:rsidRPr="000C06C2">
                <w:rPr>
                  <w:rFonts w:ascii="Calibri" w:eastAsia="PMingLiU" w:hAnsi="Calibri" w:cs="Calibri"/>
                  <w:color w:val="000000"/>
                  <w:sz w:val="22"/>
                  <w:szCs w:val="22"/>
                  <w:lang w:val="en-PH" w:eastAsia="en-US"/>
                </w:rPr>
                <w:t>2.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294"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295" w:author="Diana Machado" w:date="2019-04-05T22:42:00Z"/>
        </w:trPr>
        <w:tc>
          <w:tcPr>
            <w:tcW w:w="1992" w:type="dxa"/>
            <w:tcBorders>
              <w:top w:val="single" w:sz="6"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296" w:author="Diana Machado" w:date="2019-04-05T22:42:00Z"/>
                <w:rFonts w:ascii="Calibri" w:eastAsia="PMingLiU" w:hAnsi="Calibri" w:cs="Calibri"/>
                <w:color w:val="000000"/>
                <w:sz w:val="22"/>
                <w:szCs w:val="22"/>
                <w:lang w:val="en-PH" w:eastAsia="en-US"/>
              </w:rPr>
            </w:pPr>
            <w:ins w:id="80297" w:author="Diana Machado" w:date="2019-04-05T22:42:00Z">
              <w:r w:rsidRPr="000C06C2">
                <w:rPr>
                  <w:rFonts w:ascii="Calibri" w:eastAsia="PMingLiU" w:hAnsi="Calibri" w:cs="Calibri"/>
                  <w:color w:val="000000"/>
                  <w:sz w:val="22"/>
                  <w:szCs w:val="22"/>
                  <w:lang w:val="en-PH" w:eastAsia="en-US"/>
                </w:rPr>
                <w:t>Masonry Owners</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298" w:author="Diana Machado" w:date="2019-04-05T22:42:00Z"/>
                <w:rFonts w:ascii="Calibri" w:eastAsia="PMingLiU" w:hAnsi="Calibri" w:cs="Calibri"/>
                <w:color w:val="000000"/>
                <w:sz w:val="22"/>
                <w:szCs w:val="22"/>
                <w:lang w:val="en-PH" w:eastAsia="en-US"/>
              </w:rPr>
            </w:pPr>
            <w:ins w:id="80299"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00" w:author="Diana Machado" w:date="2019-04-05T22:42:00Z"/>
                <w:rFonts w:ascii="Calibri" w:eastAsia="PMingLiU" w:hAnsi="Calibri" w:cs="Calibri"/>
                <w:color w:val="000000"/>
                <w:sz w:val="22"/>
                <w:szCs w:val="22"/>
                <w:lang w:val="en-PH" w:eastAsia="en-US"/>
              </w:rPr>
            </w:pPr>
            <w:ins w:id="80301" w:author="Diana Machado" w:date="2019-04-05T22:42:00Z">
              <w:r w:rsidRPr="000C06C2">
                <w:rPr>
                  <w:rFonts w:ascii="Calibri" w:eastAsia="PMingLiU" w:hAnsi="Calibri" w:cs="Calibri"/>
                  <w:color w:val="000000"/>
                  <w:sz w:val="22"/>
                  <w:szCs w:val="22"/>
                  <w:lang w:val="en-PH" w:eastAsia="en-US"/>
                </w:rPr>
                <w:t>2.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02" w:author="Diana Machado" w:date="2019-04-05T22:42:00Z"/>
                <w:rFonts w:ascii="Calibri" w:eastAsia="PMingLiU" w:hAnsi="Calibri" w:cs="Calibri"/>
                <w:color w:val="000000"/>
                <w:sz w:val="22"/>
                <w:szCs w:val="22"/>
                <w:lang w:val="en-PH" w:eastAsia="en-US"/>
              </w:rPr>
            </w:pPr>
            <w:ins w:id="80303" w:author="Diana Machado" w:date="2019-04-05T22:42:00Z">
              <w:r w:rsidRPr="000C06C2">
                <w:rPr>
                  <w:rFonts w:ascii="Calibri" w:eastAsia="PMingLiU" w:hAnsi="Calibri" w:cs="Calibri"/>
                  <w:color w:val="000000"/>
                  <w:sz w:val="22"/>
                  <w:szCs w:val="22"/>
                  <w:lang w:val="en-PH" w:eastAsia="en-US"/>
                </w:rPr>
                <w:t>2.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04"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05"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06"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07" w:author="Diana Machado" w:date="2019-04-05T22:42:00Z"/>
                <w:rFonts w:ascii="Calibri" w:eastAsia="PMingLiU" w:hAnsi="Calibri" w:cs="Calibri"/>
                <w:color w:val="000000"/>
                <w:sz w:val="22"/>
                <w:szCs w:val="22"/>
                <w:lang w:val="en-PH" w:eastAsia="en-US"/>
              </w:rPr>
            </w:pPr>
            <w:ins w:id="80308"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09" w:author="Diana Machado" w:date="2019-04-05T22:42:00Z"/>
                <w:rFonts w:ascii="Calibri" w:eastAsia="PMingLiU" w:hAnsi="Calibri" w:cs="Calibri"/>
                <w:color w:val="000000"/>
                <w:sz w:val="22"/>
                <w:szCs w:val="22"/>
                <w:lang w:val="en-PH" w:eastAsia="en-US"/>
              </w:rPr>
            </w:pPr>
            <w:ins w:id="80310"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11" w:author="Diana Machado" w:date="2019-04-05T22:42:00Z"/>
                <w:rFonts w:ascii="Calibri" w:eastAsia="PMingLiU" w:hAnsi="Calibri" w:cs="Calibri"/>
                <w:color w:val="000000"/>
                <w:sz w:val="22"/>
                <w:szCs w:val="22"/>
                <w:lang w:val="en-PH" w:eastAsia="en-US"/>
              </w:rPr>
            </w:pPr>
            <w:ins w:id="80312"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13"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14"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15"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16" w:author="Diana Machado" w:date="2019-04-05T22:42:00Z"/>
                <w:rFonts w:ascii="Calibri" w:eastAsia="PMingLiU" w:hAnsi="Calibri" w:cs="Calibri"/>
                <w:color w:val="000000"/>
                <w:sz w:val="22"/>
                <w:szCs w:val="22"/>
                <w:lang w:val="en-PH" w:eastAsia="en-US"/>
              </w:rPr>
            </w:pPr>
            <w:ins w:id="80317"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18" w:author="Diana Machado" w:date="2019-04-05T22:42:00Z"/>
                <w:rFonts w:ascii="Calibri" w:eastAsia="PMingLiU" w:hAnsi="Calibri" w:cs="Calibri"/>
                <w:color w:val="000000"/>
                <w:sz w:val="22"/>
                <w:szCs w:val="22"/>
                <w:lang w:val="en-PH" w:eastAsia="en-US"/>
              </w:rPr>
            </w:pPr>
            <w:ins w:id="80319" w:author="Diana Machado" w:date="2019-04-05T22:42:00Z">
              <w:r w:rsidRPr="000C06C2">
                <w:rPr>
                  <w:rFonts w:ascii="Calibri" w:eastAsia="PMingLiU" w:hAnsi="Calibri" w:cs="Calibri"/>
                  <w:color w:val="000000"/>
                  <w:sz w:val="22"/>
                  <w:szCs w:val="22"/>
                  <w:lang w:val="en-PH" w:eastAsia="en-US"/>
                </w:rPr>
                <w:t>2.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20" w:author="Diana Machado" w:date="2019-04-05T22:42:00Z"/>
                <w:rFonts w:ascii="Calibri" w:eastAsia="PMingLiU" w:hAnsi="Calibri" w:cs="Calibri"/>
                <w:color w:val="000000"/>
                <w:sz w:val="22"/>
                <w:szCs w:val="22"/>
                <w:lang w:val="en-PH" w:eastAsia="en-US"/>
              </w:rPr>
            </w:pPr>
            <w:ins w:id="80321" w:author="Diana Machado" w:date="2019-04-05T22:42:00Z">
              <w:r w:rsidRPr="000C06C2">
                <w:rPr>
                  <w:rFonts w:ascii="Calibri" w:eastAsia="PMingLiU" w:hAnsi="Calibri" w:cs="Calibri"/>
                  <w:color w:val="000000"/>
                  <w:sz w:val="22"/>
                  <w:szCs w:val="22"/>
                  <w:lang w:val="en-PH" w:eastAsia="en-US"/>
                </w:rPr>
                <w:t>1.9%</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22"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23"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24"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25" w:author="Diana Machado" w:date="2019-04-05T22:42:00Z"/>
                <w:rFonts w:ascii="Calibri" w:eastAsia="PMingLiU" w:hAnsi="Calibri" w:cs="Calibri"/>
                <w:color w:val="000000"/>
                <w:sz w:val="22"/>
                <w:szCs w:val="22"/>
                <w:lang w:val="en-PH" w:eastAsia="en-US"/>
              </w:rPr>
            </w:pPr>
            <w:ins w:id="80326"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27" w:author="Diana Machado" w:date="2019-04-05T22:42:00Z"/>
                <w:rFonts w:ascii="Calibri" w:eastAsia="PMingLiU" w:hAnsi="Calibri" w:cs="Calibri"/>
                <w:color w:val="000000"/>
                <w:sz w:val="22"/>
                <w:szCs w:val="22"/>
                <w:lang w:val="en-PH" w:eastAsia="en-US"/>
              </w:rPr>
            </w:pPr>
            <w:ins w:id="80328" w:author="Diana Machado" w:date="2019-04-05T22:42:00Z">
              <w:r w:rsidRPr="000C06C2">
                <w:rPr>
                  <w:rFonts w:ascii="Calibri" w:eastAsia="PMingLiU" w:hAnsi="Calibri" w:cs="Calibri"/>
                  <w:color w:val="000000"/>
                  <w:sz w:val="22"/>
                  <w:szCs w:val="22"/>
                  <w:lang w:val="en-PH" w:eastAsia="en-US"/>
                </w:rPr>
                <w:t>1.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29" w:author="Diana Machado" w:date="2019-04-05T22:42:00Z"/>
                <w:rFonts w:ascii="Calibri" w:eastAsia="PMingLiU" w:hAnsi="Calibri" w:cs="Calibri"/>
                <w:color w:val="000000"/>
                <w:sz w:val="22"/>
                <w:szCs w:val="22"/>
                <w:lang w:val="en-PH" w:eastAsia="en-US"/>
              </w:rPr>
            </w:pPr>
            <w:ins w:id="80330" w:author="Diana Machado" w:date="2019-04-05T22:42:00Z">
              <w:r w:rsidRPr="000C06C2">
                <w:rPr>
                  <w:rFonts w:ascii="Calibri" w:eastAsia="PMingLiU" w:hAnsi="Calibri" w:cs="Calibri"/>
                  <w:color w:val="000000"/>
                  <w:sz w:val="22"/>
                  <w:szCs w:val="22"/>
                  <w:lang w:val="en-PH" w:eastAsia="en-US"/>
                </w:rPr>
                <w:t>1.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31"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32"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33"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34" w:author="Diana Machado" w:date="2019-04-05T22:42:00Z"/>
                <w:rFonts w:ascii="Calibri" w:eastAsia="PMingLiU" w:hAnsi="Calibri" w:cs="Calibri"/>
                <w:color w:val="000000"/>
                <w:sz w:val="22"/>
                <w:szCs w:val="22"/>
                <w:lang w:val="en-PH" w:eastAsia="en-US"/>
              </w:rPr>
            </w:pPr>
            <w:ins w:id="80335"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36" w:author="Diana Machado" w:date="2019-04-05T22:42:00Z"/>
                <w:rFonts w:ascii="Calibri" w:eastAsia="PMingLiU" w:hAnsi="Calibri" w:cs="Calibri"/>
                <w:color w:val="000000"/>
                <w:sz w:val="22"/>
                <w:szCs w:val="22"/>
                <w:lang w:val="en-PH" w:eastAsia="en-US"/>
              </w:rPr>
            </w:pPr>
            <w:ins w:id="80337" w:author="Diana Machado" w:date="2019-04-05T22:42:00Z">
              <w:r w:rsidRPr="000C06C2">
                <w:rPr>
                  <w:rFonts w:ascii="Calibri" w:eastAsia="PMingLiU" w:hAnsi="Calibri" w:cs="Calibri"/>
                  <w:color w:val="000000"/>
                  <w:sz w:val="22"/>
                  <w:szCs w:val="22"/>
                  <w:lang w:val="en-PH" w:eastAsia="en-US"/>
                </w:rPr>
                <w:t>3.2%</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38" w:author="Diana Machado" w:date="2019-04-05T22:42:00Z"/>
                <w:rFonts w:ascii="Calibri" w:eastAsia="PMingLiU" w:hAnsi="Calibri" w:cs="Calibri"/>
                <w:color w:val="000000"/>
                <w:sz w:val="22"/>
                <w:szCs w:val="22"/>
                <w:lang w:val="en-PH" w:eastAsia="en-US"/>
              </w:rPr>
            </w:pPr>
            <w:ins w:id="80339" w:author="Diana Machado" w:date="2019-04-05T22:42:00Z">
              <w:r w:rsidRPr="000C06C2">
                <w:rPr>
                  <w:rFonts w:ascii="Calibri" w:eastAsia="PMingLiU" w:hAnsi="Calibri" w:cs="Calibri"/>
                  <w:color w:val="000000"/>
                  <w:sz w:val="22"/>
                  <w:szCs w:val="22"/>
                  <w:lang w:val="en-PH" w:eastAsia="en-US"/>
                </w:rPr>
                <w:t>3.2%</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40"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41" w:author="Diana Machado" w:date="2019-04-05T22:42:00Z"/>
        </w:trPr>
        <w:tc>
          <w:tcPr>
            <w:tcW w:w="1992" w:type="dxa"/>
            <w:tcBorders>
              <w:top w:val="nil"/>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42"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43" w:author="Diana Machado" w:date="2019-04-05T22:42:00Z"/>
                <w:rFonts w:ascii="Calibri" w:eastAsia="PMingLiU" w:hAnsi="Calibri" w:cs="Calibri"/>
                <w:color w:val="000000"/>
                <w:sz w:val="22"/>
                <w:szCs w:val="22"/>
                <w:lang w:val="en-PH" w:eastAsia="en-US"/>
              </w:rPr>
            </w:pPr>
            <w:ins w:id="80344"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45" w:author="Diana Machado" w:date="2019-04-05T22:42:00Z"/>
                <w:rFonts w:ascii="Calibri" w:eastAsia="PMingLiU" w:hAnsi="Calibri" w:cs="Calibri"/>
                <w:color w:val="000000"/>
                <w:sz w:val="22"/>
                <w:szCs w:val="22"/>
                <w:lang w:val="en-PH" w:eastAsia="en-US"/>
              </w:rPr>
            </w:pPr>
            <w:ins w:id="80346" w:author="Diana Machado" w:date="2019-04-05T22:42:00Z">
              <w:r w:rsidRPr="000C06C2">
                <w:rPr>
                  <w:rFonts w:ascii="Calibri" w:eastAsia="PMingLiU" w:hAnsi="Calibri" w:cs="Calibri"/>
                  <w:color w:val="000000"/>
                  <w:sz w:val="22"/>
                  <w:szCs w:val="22"/>
                  <w:lang w:val="en-PH" w:eastAsia="en-US"/>
                </w:rPr>
                <w:t>2.5%</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47" w:author="Diana Machado" w:date="2019-04-05T22:42:00Z"/>
                <w:rFonts w:ascii="Calibri" w:eastAsia="PMingLiU" w:hAnsi="Calibri" w:cs="Calibri"/>
                <w:color w:val="000000"/>
                <w:sz w:val="22"/>
                <w:szCs w:val="22"/>
                <w:lang w:val="en-PH" w:eastAsia="en-US"/>
              </w:rPr>
            </w:pPr>
            <w:ins w:id="80348" w:author="Diana Machado" w:date="2019-04-05T22:42:00Z">
              <w:r w:rsidRPr="000C06C2">
                <w:rPr>
                  <w:rFonts w:ascii="Calibri" w:eastAsia="PMingLiU" w:hAnsi="Calibri" w:cs="Calibri"/>
                  <w:color w:val="000000"/>
                  <w:sz w:val="22"/>
                  <w:szCs w:val="22"/>
                  <w:lang w:val="en-PH" w:eastAsia="en-US"/>
                </w:rPr>
                <w:t>2.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49"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50" w:author="Diana Machado" w:date="2019-04-05T22:42:00Z"/>
        </w:trPr>
        <w:tc>
          <w:tcPr>
            <w:tcW w:w="1992" w:type="dxa"/>
            <w:tcBorders>
              <w:top w:val="single" w:sz="6"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51" w:author="Diana Machado" w:date="2019-04-05T22:42:00Z"/>
                <w:rFonts w:ascii="Calibri" w:eastAsia="PMingLiU" w:hAnsi="Calibri" w:cs="Calibri"/>
                <w:color w:val="000000"/>
                <w:sz w:val="22"/>
                <w:szCs w:val="22"/>
                <w:lang w:val="en-PH" w:eastAsia="en-US"/>
              </w:rPr>
            </w:pPr>
            <w:ins w:id="80352" w:author="Diana Machado" w:date="2019-04-05T22:42:00Z">
              <w:r w:rsidRPr="000C06C2">
                <w:rPr>
                  <w:rFonts w:ascii="Calibri" w:eastAsia="PMingLiU" w:hAnsi="Calibri" w:cs="Calibri"/>
                  <w:color w:val="000000"/>
                  <w:sz w:val="22"/>
                  <w:szCs w:val="22"/>
                  <w:lang w:val="en-PH" w:eastAsia="en-US"/>
                </w:rPr>
                <w:t>Frame Renters</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53" w:author="Diana Machado" w:date="2019-04-05T22:42:00Z"/>
                <w:rFonts w:ascii="Calibri" w:eastAsia="PMingLiU" w:hAnsi="Calibri" w:cs="Calibri"/>
                <w:color w:val="000000"/>
                <w:sz w:val="22"/>
                <w:szCs w:val="22"/>
                <w:lang w:val="en-PH" w:eastAsia="en-US"/>
              </w:rPr>
            </w:pPr>
            <w:ins w:id="80354"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55" w:author="Diana Machado" w:date="2019-04-05T22:42:00Z"/>
                <w:rFonts w:ascii="Calibri" w:eastAsia="PMingLiU" w:hAnsi="Calibri" w:cs="Calibri"/>
                <w:color w:val="000000"/>
                <w:sz w:val="22"/>
                <w:szCs w:val="22"/>
                <w:lang w:val="en-PH" w:eastAsia="en-US"/>
              </w:rPr>
            </w:pPr>
            <w:ins w:id="80356" w:author="Diana Machado" w:date="2019-04-05T22:42:00Z">
              <w:r w:rsidRPr="000C06C2">
                <w:rPr>
                  <w:rFonts w:ascii="Calibri" w:eastAsia="PMingLiU" w:hAnsi="Calibri" w:cs="Calibri"/>
                  <w:color w:val="000000"/>
                  <w:sz w:val="22"/>
                  <w:szCs w:val="22"/>
                  <w:lang w:val="en-PH" w:eastAsia="en-US"/>
                </w:rPr>
                <w:t>3.1%</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57" w:author="Diana Machado" w:date="2019-04-05T22:42:00Z"/>
                <w:rFonts w:ascii="Calibri" w:eastAsia="PMingLiU" w:hAnsi="Calibri" w:cs="Calibri"/>
                <w:color w:val="000000"/>
                <w:sz w:val="22"/>
                <w:szCs w:val="22"/>
                <w:lang w:val="en-PH" w:eastAsia="en-US"/>
              </w:rPr>
            </w:pPr>
            <w:ins w:id="80358" w:author="Diana Machado" w:date="2019-04-05T22:42:00Z">
              <w:r w:rsidRPr="000C06C2">
                <w:rPr>
                  <w:rFonts w:ascii="Calibri" w:eastAsia="PMingLiU" w:hAnsi="Calibri" w:cs="Calibri"/>
                  <w:color w:val="000000"/>
                  <w:sz w:val="22"/>
                  <w:szCs w:val="22"/>
                  <w:lang w:val="en-PH" w:eastAsia="en-US"/>
                </w:rPr>
                <w:t>3.0%</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59"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60"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61"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62" w:author="Diana Machado" w:date="2019-04-05T22:42:00Z"/>
                <w:rFonts w:ascii="Calibri" w:eastAsia="PMingLiU" w:hAnsi="Calibri" w:cs="Calibri"/>
                <w:color w:val="000000"/>
                <w:sz w:val="22"/>
                <w:szCs w:val="22"/>
                <w:lang w:val="en-PH" w:eastAsia="en-US"/>
              </w:rPr>
            </w:pPr>
            <w:ins w:id="80363"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64" w:author="Diana Machado" w:date="2019-04-05T22:42:00Z"/>
                <w:rFonts w:ascii="Calibri" w:eastAsia="PMingLiU" w:hAnsi="Calibri" w:cs="Calibri"/>
                <w:color w:val="000000"/>
                <w:sz w:val="22"/>
                <w:szCs w:val="22"/>
                <w:lang w:val="en-PH" w:eastAsia="en-US"/>
              </w:rPr>
            </w:pPr>
            <w:ins w:id="80365" w:author="Diana Machado" w:date="2019-04-05T22:42:00Z">
              <w:r w:rsidRPr="000C06C2">
                <w:rPr>
                  <w:rFonts w:ascii="Calibri" w:eastAsia="PMingLiU" w:hAnsi="Calibri" w:cs="Calibri"/>
                  <w:color w:val="000000"/>
                  <w:sz w:val="22"/>
                  <w:szCs w:val="22"/>
                  <w:lang w:val="en-PH" w:eastAsia="en-US"/>
                </w:rPr>
                <w:t>1.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66" w:author="Diana Machado" w:date="2019-04-05T22:42:00Z"/>
                <w:rFonts w:ascii="Calibri" w:eastAsia="PMingLiU" w:hAnsi="Calibri" w:cs="Calibri"/>
                <w:color w:val="000000"/>
                <w:sz w:val="22"/>
                <w:szCs w:val="22"/>
                <w:lang w:val="en-PH" w:eastAsia="en-US"/>
              </w:rPr>
            </w:pPr>
            <w:ins w:id="80367" w:author="Diana Machado" w:date="2019-04-05T22:42:00Z">
              <w:r w:rsidRPr="000C06C2">
                <w:rPr>
                  <w:rFonts w:ascii="Calibri" w:eastAsia="PMingLiU" w:hAnsi="Calibri" w:cs="Calibri"/>
                  <w:color w:val="000000"/>
                  <w:sz w:val="22"/>
                  <w:szCs w:val="22"/>
                  <w:lang w:val="en-PH" w:eastAsia="en-US"/>
                </w:rPr>
                <w:t>0.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68"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69"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70"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71" w:author="Diana Machado" w:date="2019-04-05T22:42:00Z"/>
                <w:rFonts w:ascii="Calibri" w:eastAsia="PMingLiU" w:hAnsi="Calibri" w:cs="Calibri"/>
                <w:color w:val="000000"/>
                <w:sz w:val="22"/>
                <w:szCs w:val="22"/>
                <w:lang w:val="en-PH" w:eastAsia="en-US"/>
              </w:rPr>
            </w:pPr>
            <w:ins w:id="80372"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73" w:author="Diana Machado" w:date="2019-04-05T22:42:00Z"/>
                <w:rFonts w:ascii="Calibri" w:eastAsia="PMingLiU" w:hAnsi="Calibri" w:cs="Calibri"/>
                <w:color w:val="000000"/>
                <w:sz w:val="22"/>
                <w:szCs w:val="22"/>
                <w:lang w:val="en-PH" w:eastAsia="en-US"/>
              </w:rPr>
            </w:pPr>
            <w:ins w:id="80374" w:author="Diana Machado" w:date="2019-04-05T22:42:00Z">
              <w:r w:rsidRPr="000C06C2">
                <w:rPr>
                  <w:rFonts w:ascii="Calibri" w:eastAsia="PMingLiU" w:hAnsi="Calibri" w:cs="Calibri"/>
                  <w:color w:val="000000"/>
                  <w:sz w:val="22"/>
                  <w:szCs w:val="22"/>
                  <w:lang w:val="en-PH" w:eastAsia="en-US"/>
                </w:rPr>
                <w:t>1.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75" w:author="Diana Machado" w:date="2019-04-05T22:42:00Z"/>
                <w:rFonts w:ascii="Calibri" w:eastAsia="PMingLiU" w:hAnsi="Calibri" w:cs="Calibri"/>
                <w:color w:val="000000"/>
                <w:sz w:val="22"/>
                <w:szCs w:val="22"/>
                <w:lang w:val="en-PH" w:eastAsia="en-US"/>
              </w:rPr>
            </w:pPr>
            <w:ins w:id="80376" w:author="Diana Machado" w:date="2019-04-05T22:42:00Z">
              <w:r w:rsidRPr="000C06C2">
                <w:rPr>
                  <w:rFonts w:ascii="Calibri" w:eastAsia="PMingLiU" w:hAnsi="Calibri" w:cs="Calibri"/>
                  <w:color w:val="000000"/>
                  <w:sz w:val="22"/>
                  <w:szCs w:val="22"/>
                  <w:lang w:val="en-PH" w:eastAsia="en-US"/>
                </w:rPr>
                <w:t>1.1%</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77"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78"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79"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80" w:author="Diana Machado" w:date="2019-04-05T22:42:00Z"/>
                <w:rFonts w:ascii="Calibri" w:eastAsia="PMingLiU" w:hAnsi="Calibri" w:cs="Calibri"/>
                <w:color w:val="000000"/>
                <w:sz w:val="22"/>
                <w:szCs w:val="22"/>
                <w:lang w:val="en-PH" w:eastAsia="en-US"/>
              </w:rPr>
            </w:pPr>
            <w:ins w:id="80381"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82" w:author="Diana Machado" w:date="2019-04-05T22:42:00Z"/>
                <w:rFonts w:ascii="Calibri" w:eastAsia="PMingLiU" w:hAnsi="Calibri" w:cs="Calibri"/>
                <w:color w:val="000000"/>
                <w:sz w:val="22"/>
                <w:szCs w:val="22"/>
                <w:lang w:val="en-PH" w:eastAsia="en-US"/>
              </w:rPr>
            </w:pPr>
            <w:ins w:id="80383" w:author="Diana Machado" w:date="2019-04-05T22:42:00Z">
              <w:r w:rsidRPr="000C06C2">
                <w:rPr>
                  <w:rFonts w:ascii="Calibri" w:eastAsia="PMingLiU" w:hAnsi="Calibri" w:cs="Calibri"/>
                  <w:color w:val="000000"/>
                  <w:sz w:val="22"/>
                  <w:szCs w:val="22"/>
                  <w:lang w:val="en-PH" w:eastAsia="en-US"/>
                </w:rPr>
                <w:t>1.9%</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84" w:author="Diana Machado" w:date="2019-04-05T22:42:00Z"/>
                <w:rFonts w:ascii="Calibri" w:eastAsia="PMingLiU" w:hAnsi="Calibri" w:cs="Calibri"/>
                <w:color w:val="000000"/>
                <w:sz w:val="22"/>
                <w:szCs w:val="22"/>
                <w:lang w:val="en-PH" w:eastAsia="en-US"/>
              </w:rPr>
            </w:pPr>
            <w:ins w:id="80385" w:author="Diana Machado" w:date="2019-04-05T22:42:00Z">
              <w:r w:rsidRPr="000C06C2">
                <w:rPr>
                  <w:rFonts w:ascii="Calibri" w:eastAsia="PMingLiU" w:hAnsi="Calibri" w:cs="Calibri"/>
                  <w:color w:val="000000"/>
                  <w:sz w:val="22"/>
                  <w:szCs w:val="22"/>
                  <w:lang w:val="en-PH" w:eastAsia="en-US"/>
                </w:rPr>
                <w:t>1.7%</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86"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87"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388"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89" w:author="Diana Machado" w:date="2019-04-05T22:42:00Z"/>
                <w:rFonts w:ascii="Calibri" w:eastAsia="PMingLiU" w:hAnsi="Calibri" w:cs="Calibri"/>
                <w:color w:val="000000"/>
                <w:sz w:val="22"/>
                <w:szCs w:val="22"/>
                <w:lang w:val="en-PH" w:eastAsia="en-US"/>
              </w:rPr>
            </w:pPr>
            <w:ins w:id="80390"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91" w:author="Diana Machado" w:date="2019-04-05T22:42:00Z"/>
                <w:rFonts w:ascii="Calibri" w:eastAsia="PMingLiU" w:hAnsi="Calibri" w:cs="Calibri"/>
                <w:color w:val="000000"/>
                <w:sz w:val="22"/>
                <w:szCs w:val="22"/>
                <w:lang w:val="en-PH" w:eastAsia="en-US"/>
              </w:rPr>
            </w:pPr>
            <w:ins w:id="80392" w:author="Diana Machado" w:date="2019-04-05T22:42:00Z">
              <w:r w:rsidRPr="000C06C2">
                <w:rPr>
                  <w:rFonts w:ascii="Calibri" w:eastAsia="PMingLiU" w:hAnsi="Calibri" w:cs="Calibri"/>
                  <w:color w:val="000000"/>
                  <w:sz w:val="22"/>
                  <w:szCs w:val="22"/>
                  <w:lang w:val="en-PH" w:eastAsia="en-US"/>
                </w:rPr>
                <w:t>3.7%</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93" w:author="Diana Machado" w:date="2019-04-05T22:42:00Z"/>
                <w:rFonts w:ascii="Calibri" w:eastAsia="PMingLiU" w:hAnsi="Calibri" w:cs="Calibri"/>
                <w:color w:val="000000"/>
                <w:sz w:val="22"/>
                <w:szCs w:val="22"/>
                <w:lang w:val="en-PH" w:eastAsia="en-US"/>
              </w:rPr>
            </w:pPr>
            <w:ins w:id="80394" w:author="Diana Machado" w:date="2019-04-05T22:42:00Z">
              <w:r w:rsidRPr="000C06C2">
                <w:rPr>
                  <w:rFonts w:ascii="Calibri" w:eastAsia="PMingLiU" w:hAnsi="Calibri" w:cs="Calibri"/>
                  <w:color w:val="000000"/>
                  <w:sz w:val="22"/>
                  <w:szCs w:val="22"/>
                  <w:lang w:val="en-PH" w:eastAsia="en-US"/>
                </w:rPr>
                <w:t>3.6%</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395"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396" w:author="Diana Machado" w:date="2019-04-05T22:42:00Z"/>
        </w:trPr>
        <w:tc>
          <w:tcPr>
            <w:tcW w:w="1992" w:type="dxa"/>
            <w:tcBorders>
              <w:top w:val="nil"/>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397"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398" w:author="Diana Machado" w:date="2019-04-05T22:42:00Z"/>
                <w:rFonts w:ascii="Calibri" w:eastAsia="PMingLiU" w:hAnsi="Calibri" w:cs="Calibri"/>
                <w:color w:val="000000"/>
                <w:sz w:val="22"/>
                <w:szCs w:val="22"/>
                <w:lang w:val="en-PH" w:eastAsia="en-US"/>
              </w:rPr>
            </w:pPr>
            <w:ins w:id="80399"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00" w:author="Diana Machado" w:date="2019-04-05T22:42:00Z"/>
                <w:rFonts w:ascii="Calibri" w:eastAsia="PMingLiU" w:hAnsi="Calibri" w:cs="Calibri"/>
                <w:color w:val="000000"/>
                <w:sz w:val="22"/>
                <w:szCs w:val="22"/>
                <w:lang w:val="en-PH" w:eastAsia="en-US"/>
              </w:rPr>
            </w:pPr>
            <w:ins w:id="80401" w:author="Diana Machado" w:date="2019-04-05T22:42:00Z">
              <w:r w:rsidRPr="000C06C2">
                <w:rPr>
                  <w:rFonts w:ascii="Calibri" w:eastAsia="PMingLiU" w:hAnsi="Calibri" w:cs="Calibri"/>
                  <w:color w:val="000000"/>
                  <w:sz w:val="22"/>
                  <w:szCs w:val="22"/>
                  <w:lang w:val="en-PH" w:eastAsia="en-US"/>
                </w:rPr>
                <w:t>2.9%</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02" w:author="Diana Machado" w:date="2019-04-05T22:42:00Z"/>
                <w:rFonts w:ascii="Calibri" w:eastAsia="PMingLiU" w:hAnsi="Calibri" w:cs="Calibri"/>
                <w:color w:val="000000"/>
                <w:sz w:val="22"/>
                <w:szCs w:val="22"/>
                <w:lang w:val="en-PH" w:eastAsia="en-US"/>
              </w:rPr>
            </w:pPr>
            <w:ins w:id="80403" w:author="Diana Machado" w:date="2019-04-05T22:42:00Z">
              <w:r w:rsidRPr="000C06C2">
                <w:rPr>
                  <w:rFonts w:ascii="Calibri" w:eastAsia="PMingLiU" w:hAnsi="Calibri" w:cs="Calibri"/>
                  <w:color w:val="000000"/>
                  <w:sz w:val="22"/>
                  <w:szCs w:val="22"/>
                  <w:lang w:val="en-PH" w:eastAsia="en-US"/>
                </w:rPr>
                <w:t>2.8%</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404"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405" w:author="Diana Machado" w:date="2019-04-05T22:42:00Z"/>
        </w:trPr>
        <w:tc>
          <w:tcPr>
            <w:tcW w:w="1992" w:type="dxa"/>
            <w:tcBorders>
              <w:top w:val="single" w:sz="6" w:space="0" w:color="auto"/>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406" w:author="Diana Machado" w:date="2019-04-05T22:42:00Z"/>
                <w:rFonts w:ascii="Calibri" w:eastAsia="PMingLiU" w:hAnsi="Calibri" w:cs="Calibri"/>
                <w:color w:val="000000"/>
                <w:sz w:val="22"/>
                <w:szCs w:val="22"/>
                <w:lang w:val="en-PH" w:eastAsia="en-US"/>
              </w:rPr>
            </w:pPr>
            <w:ins w:id="80407" w:author="Diana Machado" w:date="2019-04-05T22:42:00Z">
              <w:r w:rsidRPr="000C06C2">
                <w:rPr>
                  <w:rFonts w:ascii="Calibri" w:eastAsia="PMingLiU" w:hAnsi="Calibri" w:cs="Calibri"/>
                  <w:color w:val="000000"/>
                  <w:sz w:val="22"/>
                  <w:szCs w:val="22"/>
                  <w:lang w:val="en-PH" w:eastAsia="en-US"/>
                </w:rPr>
                <w:t>Masonry Renters</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408" w:author="Diana Machado" w:date="2019-04-05T22:42:00Z"/>
                <w:rFonts w:ascii="Calibri" w:eastAsia="PMingLiU" w:hAnsi="Calibri" w:cs="Calibri"/>
                <w:color w:val="000000"/>
                <w:sz w:val="22"/>
                <w:szCs w:val="22"/>
                <w:lang w:val="en-PH" w:eastAsia="en-US"/>
              </w:rPr>
            </w:pPr>
            <w:ins w:id="80409" w:author="Diana Machado" w:date="2019-04-05T22:42:00Z">
              <w:r w:rsidRPr="000C06C2">
                <w:rPr>
                  <w:rFonts w:ascii="Calibri" w:eastAsia="PMingLiU" w:hAnsi="Calibri" w:cs="Calibri"/>
                  <w:color w:val="000000"/>
                  <w:sz w:val="22"/>
                  <w:szCs w:val="22"/>
                  <w:lang w:val="en-PH" w:eastAsia="en-US"/>
                </w:rPr>
                <w:t>Coast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10" w:author="Diana Machado" w:date="2019-04-05T22:42:00Z"/>
                <w:rFonts w:ascii="Calibri" w:eastAsia="PMingLiU" w:hAnsi="Calibri" w:cs="Calibri"/>
                <w:color w:val="000000"/>
                <w:sz w:val="22"/>
                <w:szCs w:val="22"/>
                <w:lang w:val="en-PH" w:eastAsia="en-US"/>
              </w:rPr>
            </w:pPr>
            <w:ins w:id="80411" w:author="Diana Machado" w:date="2019-04-05T22:42:00Z">
              <w:r w:rsidRPr="000C06C2">
                <w:rPr>
                  <w:rFonts w:ascii="Calibri" w:eastAsia="PMingLiU" w:hAnsi="Calibri" w:cs="Calibri"/>
                  <w:color w:val="000000"/>
                  <w:sz w:val="22"/>
                  <w:szCs w:val="22"/>
                  <w:lang w:val="en-PH" w:eastAsia="en-US"/>
                </w:rPr>
                <w:t>3.0%</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12" w:author="Diana Machado" w:date="2019-04-05T22:42:00Z"/>
                <w:rFonts w:ascii="Calibri" w:eastAsia="PMingLiU" w:hAnsi="Calibri" w:cs="Calibri"/>
                <w:color w:val="000000"/>
                <w:sz w:val="22"/>
                <w:szCs w:val="22"/>
                <w:lang w:val="en-PH" w:eastAsia="en-US"/>
              </w:rPr>
            </w:pPr>
            <w:ins w:id="80413" w:author="Diana Machado" w:date="2019-04-05T22:42:00Z">
              <w:r w:rsidRPr="000C06C2">
                <w:rPr>
                  <w:rFonts w:ascii="Calibri" w:eastAsia="PMingLiU" w:hAnsi="Calibri" w:cs="Calibri"/>
                  <w:color w:val="000000"/>
                  <w:sz w:val="22"/>
                  <w:szCs w:val="22"/>
                  <w:lang w:val="en-PH" w:eastAsia="en-US"/>
                </w:rPr>
                <w:t>2.9%</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414"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415"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416"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417" w:author="Diana Machado" w:date="2019-04-05T22:42:00Z"/>
                <w:rFonts w:ascii="Calibri" w:eastAsia="PMingLiU" w:hAnsi="Calibri" w:cs="Calibri"/>
                <w:color w:val="000000"/>
                <w:sz w:val="22"/>
                <w:szCs w:val="22"/>
                <w:lang w:val="en-PH" w:eastAsia="en-US"/>
              </w:rPr>
            </w:pPr>
            <w:ins w:id="80418" w:author="Diana Machado" w:date="2019-04-05T22:42:00Z">
              <w:r w:rsidRPr="000C06C2">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19" w:author="Diana Machado" w:date="2019-04-05T22:42:00Z"/>
                <w:rFonts w:ascii="Calibri" w:eastAsia="PMingLiU" w:hAnsi="Calibri" w:cs="Calibri"/>
                <w:color w:val="000000"/>
                <w:sz w:val="22"/>
                <w:szCs w:val="22"/>
                <w:lang w:val="en-PH" w:eastAsia="en-US"/>
              </w:rPr>
            </w:pPr>
            <w:ins w:id="80420" w:author="Diana Machado" w:date="2019-04-05T22:42:00Z">
              <w:r w:rsidRPr="000C06C2">
                <w:rPr>
                  <w:rFonts w:ascii="Calibri" w:eastAsia="PMingLiU" w:hAnsi="Calibri" w:cs="Calibri"/>
                  <w:color w:val="000000"/>
                  <w:sz w:val="22"/>
                  <w:szCs w:val="22"/>
                  <w:lang w:val="en-PH" w:eastAsia="en-US"/>
                </w:rPr>
                <w:t>1.3%</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21" w:author="Diana Machado" w:date="2019-04-05T22:42:00Z"/>
                <w:rFonts w:ascii="Calibri" w:eastAsia="PMingLiU" w:hAnsi="Calibri" w:cs="Calibri"/>
                <w:color w:val="000000"/>
                <w:sz w:val="22"/>
                <w:szCs w:val="22"/>
                <w:lang w:val="en-PH" w:eastAsia="en-US"/>
              </w:rPr>
            </w:pPr>
            <w:ins w:id="80422" w:author="Diana Machado" w:date="2019-04-05T22:42:00Z">
              <w:r w:rsidRPr="000C06C2">
                <w:rPr>
                  <w:rFonts w:ascii="Calibri" w:eastAsia="PMingLiU" w:hAnsi="Calibri" w:cs="Calibri"/>
                  <w:color w:val="000000"/>
                  <w:sz w:val="22"/>
                  <w:szCs w:val="22"/>
                  <w:lang w:val="en-PH" w:eastAsia="en-US"/>
                </w:rPr>
                <w:t>0.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423"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424"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425"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426" w:author="Diana Machado" w:date="2019-04-05T22:42:00Z"/>
                <w:rFonts w:ascii="Calibri" w:eastAsia="PMingLiU" w:hAnsi="Calibri" w:cs="Calibri"/>
                <w:color w:val="000000"/>
                <w:sz w:val="22"/>
                <w:szCs w:val="22"/>
                <w:lang w:val="en-PH" w:eastAsia="en-US"/>
              </w:rPr>
            </w:pPr>
            <w:ins w:id="80427" w:author="Diana Machado" w:date="2019-04-05T22:42:00Z">
              <w:r w:rsidRPr="000C06C2">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28" w:author="Diana Machado" w:date="2019-04-05T22:42:00Z"/>
                <w:rFonts w:ascii="Calibri" w:eastAsia="PMingLiU" w:hAnsi="Calibri" w:cs="Calibri"/>
                <w:color w:val="000000"/>
                <w:sz w:val="22"/>
                <w:szCs w:val="22"/>
                <w:lang w:val="en-PH" w:eastAsia="en-US"/>
              </w:rPr>
            </w:pPr>
            <w:ins w:id="80429" w:author="Diana Machado" w:date="2019-04-05T22:42:00Z">
              <w:r w:rsidRPr="000C06C2">
                <w:rPr>
                  <w:rFonts w:ascii="Calibri" w:eastAsia="PMingLiU" w:hAnsi="Calibri" w:cs="Calibri"/>
                  <w:color w:val="000000"/>
                  <w:sz w:val="22"/>
                  <w:szCs w:val="22"/>
                  <w:lang w:val="en-PH" w:eastAsia="en-US"/>
                </w:rPr>
                <w:t>1.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30" w:author="Diana Machado" w:date="2019-04-05T22:42:00Z"/>
                <w:rFonts w:ascii="Calibri" w:eastAsia="PMingLiU" w:hAnsi="Calibri" w:cs="Calibri"/>
                <w:color w:val="000000"/>
                <w:sz w:val="22"/>
                <w:szCs w:val="22"/>
                <w:lang w:val="en-PH" w:eastAsia="en-US"/>
              </w:rPr>
            </w:pPr>
            <w:ins w:id="80431" w:author="Diana Machado" w:date="2019-04-05T22:42:00Z">
              <w:r w:rsidRPr="000C06C2">
                <w:rPr>
                  <w:rFonts w:ascii="Calibri" w:eastAsia="PMingLiU" w:hAnsi="Calibri" w:cs="Calibri"/>
                  <w:color w:val="000000"/>
                  <w:sz w:val="22"/>
                  <w:szCs w:val="22"/>
                  <w:lang w:val="en-PH" w:eastAsia="en-US"/>
                </w:rPr>
                <w:t>1.1%</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432"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433"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434"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435" w:author="Diana Machado" w:date="2019-04-05T22:42:00Z"/>
                <w:rFonts w:ascii="Calibri" w:eastAsia="PMingLiU" w:hAnsi="Calibri" w:cs="Calibri"/>
                <w:color w:val="000000"/>
                <w:sz w:val="22"/>
                <w:szCs w:val="22"/>
                <w:lang w:val="en-PH" w:eastAsia="en-US"/>
              </w:rPr>
            </w:pPr>
            <w:ins w:id="80436" w:author="Diana Machado" w:date="2019-04-05T22:42:00Z">
              <w:r w:rsidRPr="000C06C2">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37" w:author="Diana Machado" w:date="2019-04-05T22:42:00Z"/>
                <w:rFonts w:ascii="Calibri" w:eastAsia="PMingLiU" w:hAnsi="Calibri" w:cs="Calibri"/>
                <w:color w:val="000000"/>
                <w:sz w:val="22"/>
                <w:szCs w:val="22"/>
                <w:lang w:val="en-PH" w:eastAsia="en-US"/>
              </w:rPr>
            </w:pPr>
            <w:ins w:id="80438" w:author="Diana Machado" w:date="2019-04-05T22:42:00Z">
              <w:r w:rsidRPr="000C06C2">
                <w:rPr>
                  <w:rFonts w:ascii="Calibri" w:eastAsia="PMingLiU" w:hAnsi="Calibri" w:cs="Calibri"/>
                  <w:color w:val="000000"/>
                  <w:sz w:val="22"/>
                  <w:szCs w:val="22"/>
                  <w:lang w:val="en-PH" w:eastAsia="en-US"/>
                </w:rPr>
                <w:t>1.8%</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39" w:author="Diana Machado" w:date="2019-04-05T22:42:00Z"/>
                <w:rFonts w:ascii="Calibri" w:eastAsia="PMingLiU" w:hAnsi="Calibri" w:cs="Calibri"/>
                <w:color w:val="000000"/>
                <w:sz w:val="22"/>
                <w:szCs w:val="22"/>
                <w:lang w:val="en-PH" w:eastAsia="en-US"/>
              </w:rPr>
            </w:pPr>
            <w:ins w:id="80440" w:author="Diana Machado" w:date="2019-04-05T22:42:00Z">
              <w:r w:rsidRPr="000C06C2">
                <w:rPr>
                  <w:rFonts w:ascii="Calibri" w:eastAsia="PMingLiU" w:hAnsi="Calibri" w:cs="Calibri"/>
                  <w:color w:val="000000"/>
                  <w:sz w:val="22"/>
                  <w:szCs w:val="22"/>
                  <w:lang w:val="en-PH" w:eastAsia="en-US"/>
                </w:rPr>
                <w:t>1.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441" w:author="Diana Machado" w:date="2019-04-05T22:42:00Z"/>
                <w:rFonts w:ascii="Calibri" w:eastAsia="PMingLiU" w:hAnsi="Calibri" w:cs="Calibri"/>
                <w:color w:val="000000"/>
                <w:sz w:val="22"/>
                <w:szCs w:val="22"/>
                <w:lang w:val="en-PH" w:eastAsia="en-US"/>
              </w:rPr>
            </w:pPr>
          </w:p>
        </w:tc>
      </w:tr>
      <w:tr w:rsidR="00B554E7" w:rsidRPr="000C06C2" w:rsidTr="003C3A8C">
        <w:trPr>
          <w:trHeight w:val="290"/>
          <w:ins w:id="80442" w:author="Diana Machado" w:date="2019-04-05T22:42:00Z"/>
        </w:trPr>
        <w:tc>
          <w:tcPr>
            <w:tcW w:w="1992" w:type="dxa"/>
            <w:tcBorders>
              <w:top w:val="nil"/>
              <w:left w:val="single" w:sz="6" w:space="0" w:color="auto"/>
              <w:bottom w:val="nil"/>
              <w:right w:val="single" w:sz="6" w:space="0" w:color="auto"/>
            </w:tcBorders>
          </w:tcPr>
          <w:p w:rsidR="00B554E7" w:rsidRPr="000C06C2" w:rsidRDefault="00B554E7" w:rsidP="003C3A8C">
            <w:pPr>
              <w:autoSpaceDE w:val="0"/>
              <w:autoSpaceDN w:val="0"/>
              <w:adjustRightInd w:val="0"/>
              <w:jc w:val="center"/>
              <w:rPr>
                <w:ins w:id="80443"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left"/>
              <w:rPr>
                <w:ins w:id="80444" w:author="Diana Machado" w:date="2019-04-05T22:42:00Z"/>
                <w:rFonts w:ascii="Calibri" w:eastAsia="PMingLiU" w:hAnsi="Calibri" w:cs="Calibri"/>
                <w:color w:val="000000"/>
                <w:sz w:val="22"/>
                <w:szCs w:val="22"/>
                <w:lang w:val="en-PH" w:eastAsia="en-US"/>
              </w:rPr>
            </w:pPr>
            <w:ins w:id="80445" w:author="Diana Machado" w:date="2019-04-05T22:42:00Z">
              <w:r w:rsidRPr="000C06C2">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46" w:author="Diana Machado" w:date="2019-04-05T22:42:00Z"/>
                <w:rFonts w:ascii="Calibri" w:eastAsia="PMingLiU" w:hAnsi="Calibri" w:cs="Calibri"/>
                <w:color w:val="000000"/>
                <w:sz w:val="22"/>
                <w:szCs w:val="22"/>
                <w:lang w:val="en-PH" w:eastAsia="en-US"/>
              </w:rPr>
            </w:pPr>
            <w:ins w:id="80447" w:author="Diana Machado" w:date="2019-04-05T22:42:00Z">
              <w:r w:rsidRPr="000C06C2">
                <w:rPr>
                  <w:rFonts w:ascii="Calibri" w:eastAsia="PMingLiU" w:hAnsi="Calibri" w:cs="Calibri"/>
                  <w:color w:val="000000"/>
                  <w:sz w:val="22"/>
                  <w:szCs w:val="22"/>
                  <w:lang w:val="en-PH" w:eastAsia="en-US"/>
                </w:rPr>
                <w:t>3.6%</w:t>
              </w:r>
            </w:ins>
          </w:p>
        </w:tc>
        <w:tc>
          <w:tcPr>
            <w:tcW w:w="1654" w:type="dxa"/>
            <w:tcBorders>
              <w:top w:val="single" w:sz="6" w:space="0" w:color="auto"/>
              <w:left w:val="single" w:sz="6" w:space="0" w:color="auto"/>
              <w:bottom w:val="single" w:sz="6" w:space="0" w:color="auto"/>
              <w:right w:val="single" w:sz="6" w:space="0" w:color="auto"/>
            </w:tcBorders>
          </w:tcPr>
          <w:p w:rsidR="00B554E7" w:rsidRPr="000C06C2" w:rsidRDefault="00B554E7" w:rsidP="003C3A8C">
            <w:pPr>
              <w:autoSpaceDE w:val="0"/>
              <w:autoSpaceDN w:val="0"/>
              <w:adjustRightInd w:val="0"/>
              <w:jc w:val="center"/>
              <w:rPr>
                <w:ins w:id="80448" w:author="Diana Machado" w:date="2019-04-05T22:42:00Z"/>
                <w:rFonts w:ascii="Calibri" w:eastAsia="PMingLiU" w:hAnsi="Calibri" w:cs="Calibri"/>
                <w:color w:val="000000"/>
                <w:sz w:val="22"/>
                <w:szCs w:val="22"/>
                <w:lang w:val="en-PH" w:eastAsia="en-US"/>
              </w:rPr>
            </w:pPr>
            <w:ins w:id="80449" w:author="Diana Machado" w:date="2019-04-05T22:42:00Z">
              <w:r w:rsidRPr="000C06C2">
                <w:rPr>
                  <w:rFonts w:ascii="Calibri" w:eastAsia="PMingLiU" w:hAnsi="Calibri" w:cs="Calibri"/>
                  <w:color w:val="000000"/>
                  <w:sz w:val="22"/>
                  <w:szCs w:val="22"/>
                  <w:lang w:val="en-PH" w:eastAsia="en-US"/>
                </w:rPr>
                <w:t>3.5%</w:t>
              </w:r>
            </w:ins>
          </w:p>
        </w:tc>
        <w:tc>
          <w:tcPr>
            <w:tcW w:w="1653" w:type="dxa"/>
            <w:tcBorders>
              <w:top w:val="single" w:sz="6" w:space="0" w:color="auto"/>
              <w:left w:val="single" w:sz="6" w:space="0" w:color="auto"/>
              <w:bottom w:val="single" w:sz="6"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450" w:author="Diana Machado" w:date="2019-04-05T22:42:00Z"/>
                <w:rFonts w:ascii="Calibri" w:eastAsia="PMingLiU" w:hAnsi="Calibri" w:cs="Calibri"/>
                <w:color w:val="000000"/>
                <w:sz w:val="22"/>
                <w:szCs w:val="22"/>
                <w:lang w:val="en-PH" w:eastAsia="en-US"/>
              </w:rPr>
            </w:pPr>
          </w:p>
        </w:tc>
      </w:tr>
      <w:tr w:rsidR="00B554E7" w:rsidRPr="000C06C2" w:rsidTr="003C3A8C">
        <w:trPr>
          <w:trHeight w:val="302"/>
          <w:ins w:id="80451" w:author="Diana Machado" w:date="2019-04-05T22:42:00Z"/>
        </w:trPr>
        <w:tc>
          <w:tcPr>
            <w:tcW w:w="1992" w:type="dxa"/>
            <w:tcBorders>
              <w:top w:val="nil"/>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452" w:author="Diana Machado" w:date="2019-04-05T22:42: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left"/>
              <w:rPr>
                <w:ins w:id="80453" w:author="Diana Machado" w:date="2019-04-05T22:42:00Z"/>
                <w:rFonts w:ascii="Calibri" w:eastAsia="PMingLiU" w:hAnsi="Calibri" w:cs="Calibri"/>
                <w:color w:val="000000"/>
                <w:sz w:val="22"/>
                <w:szCs w:val="22"/>
                <w:lang w:val="en-PH" w:eastAsia="en-US"/>
              </w:rPr>
            </w:pPr>
            <w:ins w:id="80454" w:author="Diana Machado" w:date="2019-04-05T22:42:00Z">
              <w:r w:rsidRPr="000C06C2">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455" w:author="Diana Machado" w:date="2019-04-05T22:42:00Z"/>
                <w:rFonts w:ascii="Calibri" w:eastAsia="PMingLiU" w:hAnsi="Calibri" w:cs="Calibri"/>
                <w:color w:val="000000"/>
                <w:sz w:val="22"/>
                <w:szCs w:val="22"/>
                <w:lang w:val="en-PH" w:eastAsia="en-US"/>
              </w:rPr>
            </w:pPr>
            <w:ins w:id="80456" w:author="Diana Machado" w:date="2019-04-05T22:42:00Z">
              <w:r w:rsidRPr="000C06C2">
                <w:rPr>
                  <w:rFonts w:ascii="Calibri" w:eastAsia="PMingLiU" w:hAnsi="Calibri" w:cs="Calibri"/>
                  <w:color w:val="000000"/>
                  <w:sz w:val="22"/>
                  <w:szCs w:val="22"/>
                  <w:lang w:val="en-PH" w:eastAsia="en-US"/>
                </w:rPr>
                <w:t>2.8%</w:t>
              </w:r>
            </w:ins>
          </w:p>
        </w:tc>
        <w:tc>
          <w:tcPr>
            <w:tcW w:w="1654" w:type="dxa"/>
            <w:tcBorders>
              <w:top w:val="single" w:sz="6" w:space="0" w:color="auto"/>
              <w:left w:val="single" w:sz="6" w:space="0" w:color="auto"/>
              <w:bottom w:val="single" w:sz="12" w:space="0" w:color="auto"/>
              <w:right w:val="single" w:sz="6" w:space="0" w:color="auto"/>
            </w:tcBorders>
          </w:tcPr>
          <w:p w:rsidR="00B554E7" w:rsidRPr="000C06C2" w:rsidRDefault="00B554E7" w:rsidP="003C3A8C">
            <w:pPr>
              <w:autoSpaceDE w:val="0"/>
              <w:autoSpaceDN w:val="0"/>
              <w:adjustRightInd w:val="0"/>
              <w:jc w:val="center"/>
              <w:rPr>
                <w:ins w:id="80457" w:author="Diana Machado" w:date="2019-04-05T22:42:00Z"/>
                <w:rFonts w:ascii="Calibri" w:eastAsia="PMingLiU" w:hAnsi="Calibri" w:cs="Calibri"/>
                <w:color w:val="000000"/>
                <w:sz w:val="22"/>
                <w:szCs w:val="22"/>
                <w:lang w:val="en-PH" w:eastAsia="en-US"/>
              </w:rPr>
            </w:pPr>
            <w:ins w:id="80458" w:author="Diana Machado" w:date="2019-04-05T22:42:00Z">
              <w:r w:rsidRPr="000C06C2">
                <w:rPr>
                  <w:rFonts w:ascii="Calibri" w:eastAsia="PMingLiU" w:hAnsi="Calibri" w:cs="Calibri"/>
                  <w:color w:val="000000"/>
                  <w:sz w:val="22"/>
                  <w:szCs w:val="22"/>
                  <w:lang w:val="en-PH" w:eastAsia="en-US"/>
                </w:rPr>
                <w:t>2.7%</w:t>
              </w:r>
            </w:ins>
          </w:p>
        </w:tc>
        <w:tc>
          <w:tcPr>
            <w:tcW w:w="1653" w:type="dxa"/>
            <w:tcBorders>
              <w:top w:val="single" w:sz="6" w:space="0" w:color="auto"/>
              <w:left w:val="single" w:sz="6" w:space="0" w:color="auto"/>
              <w:bottom w:val="single" w:sz="12" w:space="0" w:color="auto"/>
              <w:right w:val="single" w:sz="12" w:space="0" w:color="auto"/>
            </w:tcBorders>
            <w:shd w:val="solid" w:color="C0C0C0" w:fill="auto"/>
          </w:tcPr>
          <w:p w:rsidR="00B554E7" w:rsidRPr="000C06C2" w:rsidRDefault="00B554E7" w:rsidP="003C3A8C">
            <w:pPr>
              <w:autoSpaceDE w:val="0"/>
              <w:autoSpaceDN w:val="0"/>
              <w:adjustRightInd w:val="0"/>
              <w:jc w:val="center"/>
              <w:rPr>
                <w:ins w:id="80459" w:author="Diana Machado" w:date="2019-04-05T22:42:00Z"/>
                <w:rFonts w:ascii="Calibri" w:eastAsia="PMingLiU" w:hAnsi="Calibri" w:cs="Calibri"/>
                <w:color w:val="000000"/>
                <w:sz w:val="22"/>
                <w:szCs w:val="22"/>
                <w:lang w:val="en-PH" w:eastAsia="en-US"/>
              </w:rPr>
            </w:pPr>
          </w:p>
        </w:tc>
      </w:tr>
    </w:tbl>
    <w:p w:rsidR="00B554E7" w:rsidRDefault="00B554E7" w:rsidP="006A1134">
      <w:pPr>
        <w:jc w:val="center"/>
        <w:rPr>
          <w:ins w:id="80460" w:author="Diana Machado" w:date="2019-04-05T22:43:00Z"/>
        </w:rPr>
      </w:pPr>
    </w:p>
    <w:tbl>
      <w:tblPr>
        <w:tblW w:w="0" w:type="auto"/>
        <w:tblInd w:w="78" w:type="dxa"/>
        <w:tblLayout w:type="fixed"/>
        <w:tblLook w:val="0000" w:firstRow="0" w:lastRow="0" w:firstColumn="0" w:lastColumn="0" w:noHBand="0" w:noVBand="0"/>
      </w:tblPr>
      <w:tblGrid>
        <w:gridCol w:w="1992"/>
        <w:gridCol w:w="1654"/>
        <w:gridCol w:w="1653"/>
        <w:gridCol w:w="1654"/>
        <w:gridCol w:w="1653"/>
      </w:tblGrid>
      <w:tr w:rsidR="00B554E7" w:rsidRPr="003C33CA" w:rsidTr="003C3A8C">
        <w:trPr>
          <w:trHeight w:val="302"/>
          <w:ins w:id="80461" w:author="Diana Machado" w:date="2019-04-05T22:43:00Z"/>
        </w:trPr>
        <w:tc>
          <w:tcPr>
            <w:tcW w:w="1992" w:type="dxa"/>
            <w:tcBorders>
              <w:top w:val="single" w:sz="12" w:space="0" w:color="auto"/>
              <w:left w:val="single" w:sz="12" w:space="0" w:color="auto"/>
              <w:bottom w:val="nil"/>
              <w:right w:val="single" w:sz="6" w:space="0" w:color="auto"/>
            </w:tcBorders>
            <w:shd w:val="solid" w:color="FFFFFF" w:fill="auto"/>
          </w:tcPr>
          <w:p w:rsidR="00B554E7" w:rsidRPr="003C33CA" w:rsidRDefault="00B554E7" w:rsidP="003C3A8C">
            <w:pPr>
              <w:autoSpaceDE w:val="0"/>
              <w:autoSpaceDN w:val="0"/>
              <w:adjustRightInd w:val="0"/>
              <w:jc w:val="center"/>
              <w:rPr>
                <w:ins w:id="80462" w:author="Diana Machado" w:date="2019-04-05T22:43:00Z"/>
                <w:rFonts w:ascii="Calibri" w:eastAsia="PMingLiU" w:hAnsi="Calibri" w:cs="Calibri"/>
                <w:b/>
                <w:bCs/>
                <w:color w:val="000000"/>
                <w:sz w:val="22"/>
                <w:szCs w:val="22"/>
                <w:lang w:val="en-PH" w:eastAsia="en-US"/>
              </w:rPr>
            </w:pPr>
            <w:ins w:id="80463" w:author="Diana Machado" w:date="2019-04-05T22:43:00Z">
              <w:r w:rsidRPr="003C33CA">
                <w:rPr>
                  <w:rFonts w:ascii="Calibri" w:eastAsia="PMingLiU" w:hAnsi="Calibri" w:cs="Calibri"/>
                  <w:b/>
                  <w:bCs/>
                  <w:color w:val="000000"/>
                  <w:sz w:val="22"/>
                  <w:szCs w:val="22"/>
                  <w:lang w:val="en-PH" w:eastAsia="en-US"/>
                </w:rPr>
                <w:t>Construction / Policy</w:t>
              </w:r>
            </w:ins>
          </w:p>
        </w:tc>
        <w:tc>
          <w:tcPr>
            <w:tcW w:w="1654" w:type="dxa"/>
            <w:tcBorders>
              <w:top w:val="single" w:sz="12" w:space="0" w:color="auto"/>
              <w:left w:val="single" w:sz="6" w:space="0" w:color="auto"/>
              <w:bottom w:val="nil"/>
              <w:right w:val="single" w:sz="12" w:space="0" w:color="auto"/>
            </w:tcBorders>
            <w:shd w:val="solid" w:color="FFFFFF" w:fill="auto"/>
          </w:tcPr>
          <w:p w:rsidR="00B554E7" w:rsidRPr="003C33CA" w:rsidRDefault="00B554E7" w:rsidP="003C3A8C">
            <w:pPr>
              <w:autoSpaceDE w:val="0"/>
              <w:autoSpaceDN w:val="0"/>
              <w:adjustRightInd w:val="0"/>
              <w:jc w:val="center"/>
              <w:rPr>
                <w:ins w:id="80464" w:author="Diana Machado" w:date="2019-04-05T22:43:00Z"/>
                <w:rFonts w:ascii="Calibri" w:eastAsia="PMingLiU" w:hAnsi="Calibri" w:cs="Calibri"/>
                <w:b/>
                <w:bCs/>
                <w:color w:val="000000"/>
                <w:sz w:val="22"/>
                <w:szCs w:val="22"/>
                <w:lang w:val="en-PH" w:eastAsia="en-US"/>
              </w:rPr>
            </w:pPr>
            <w:ins w:id="80465" w:author="Diana Machado" w:date="2019-04-05T22:43:00Z">
              <w:r w:rsidRPr="003C33CA">
                <w:rPr>
                  <w:rFonts w:ascii="Calibri" w:eastAsia="PMingLiU" w:hAnsi="Calibri" w:cs="Calibri"/>
                  <w:b/>
                  <w:bCs/>
                  <w:color w:val="000000"/>
                  <w:sz w:val="22"/>
                  <w:szCs w:val="22"/>
                  <w:lang w:val="en-PH" w:eastAsia="en-US"/>
                </w:rPr>
                <w:t>Region</w:t>
              </w:r>
            </w:ins>
          </w:p>
        </w:tc>
        <w:tc>
          <w:tcPr>
            <w:tcW w:w="1653" w:type="dxa"/>
            <w:gridSpan w:val="3"/>
            <w:tcBorders>
              <w:top w:val="single" w:sz="12" w:space="0" w:color="auto"/>
              <w:left w:val="single" w:sz="12"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466" w:author="Diana Machado" w:date="2019-04-05T22:43:00Z"/>
                <w:rFonts w:ascii="Calibri" w:eastAsia="PMingLiU" w:hAnsi="Calibri" w:cs="Calibri"/>
                <w:b/>
                <w:bCs/>
                <w:color w:val="000000"/>
                <w:sz w:val="22"/>
                <w:szCs w:val="22"/>
                <w:lang w:val="en-PH" w:eastAsia="en-US"/>
              </w:rPr>
            </w:pPr>
            <w:ins w:id="80467" w:author="Diana Machado" w:date="2019-04-05T22:43:00Z">
              <w:r w:rsidRPr="003C33CA">
                <w:rPr>
                  <w:rFonts w:ascii="Calibri" w:eastAsia="PMingLiU" w:hAnsi="Calibri" w:cs="Calibri"/>
                  <w:b/>
                  <w:bCs/>
                  <w:color w:val="000000"/>
                  <w:sz w:val="22"/>
                  <w:szCs w:val="22"/>
                  <w:lang w:val="en-PH" w:eastAsia="en-US"/>
                </w:rPr>
                <w:t>Percentage Change in Hurricane Loss Cost</w:t>
              </w:r>
            </w:ins>
          </w:p>
        </w:tc>
      </w:tr>
      <w:tr w:rsidR="00B554E7" w:rsidRPr="003C33CA" w:rsidTr="003C3A8C">
        <w:trPr>
          <w:trHeight w:val="302"/>
          <w:ins w:id="80468" w:author="Diana Machado" w:date="2019-04-05T22:43:00Z"/>
        </w:trPr>
        <w:tc>
          <w:tcPr>
            <w:tcW w:w="1992" w:type="dxa"/>
            <w:tcBorders>
              <w:top w:val="nil"/>
              <w:left w:val="single" w:sz="12" w:space="0" w:color="auto"/>
              <w:bottom w:val="single" w:sz="12" w:space="0" w:color="auto"/>
              <w:right w:val="single" w:sz="6" w:space="0" w:color="auto"/>
            </w:tcBorders>
            <w:shd w:val="solid" w:color="FFFFFF" w:fill="auto"/>
          </w:tcPr>
          <w:p w:rsidR="00B554E7" w:rsidRPr="003C33CA" w:rsidRDefault="00B554E7" w:rsidP="003C3A8C">
            <w:pPr>
              <w:autoSpaceDE w:val="0"/>
              <w:autoSpaceDN w:val="0"/>
              <w:adjustRightInd w:val="0"/>
              <w:jc w:val="center"/>
              <w:rPr>
                <w:ins w:id="80469" w:author="Diana Machado" w:date="2019-04-05T22:43:00Z"/>
                <w:rFonts w:ascii="Calibri" w:eastAsia="PMingLiU" w:hAnsi="Calibri" w:cs="Calibri"/>
                <w:b/>
                <w:bCs/>
                <w:color w:val="000000"/>
                <w:sz w:val="22"/>
                <w:szCs w:val="22"/>
                <w:lang w:val="en-PH" w:eastAsia="en-US"/>
              </w:rPr>
            </w:pPr>
          </w:p>
        </w:tc>
        <w:tc>
          <w:tcPr>
            <w:tcW w:w="1654" w:type="dxa"/>
            <w:tcBorders>
              <w:top w:val="nil"/>
              <w:left w:val="single" w:sz="6" w:space="0" w:color="auto"/>
              <w:bottom w:val="single" w:sz="12" w:space="0" w:color="auto"/>
              <w:right w:val="single" w:sz="12" w:space="0" w:color="auto"/>
            </w:tcBorders>
            <w:shd w:val="solid" w:color="FFFFFF" w:fill="auto"/>
          </w:tcPr>
          <w:p w:rsidR="00B554E7" w:rsidRPr="003C33CA" w:rsidRDefault="00B554E7" w:rsidP="003C3A8C">
            <w:pPr>
              <w:autoSpaceDE w:val="0"/>
              <w:autoSpaceDN w:val="0"/>
              <w:adjustRightInd w:val="0"/>
              <w:jc w:val="center"/>
              <w:rPr>
                <w:ins w:id="80470" w:author="Diana Machado" w:date="2019-04-05T22:43:00Z"/>
                <w:rFonts w:ascii="Calibri" w:eastAsia="PMingLiU" w:hAnsi="Calibri" w:cs="Calibri"/>
                <w:b/>
                <w:bCs/>
                <w:color w:val="000000"/>
                <w:sz w:val="22"/>
                <w:szCs w:val="22"/>
                <w:lang w:val="en-PH" w:eastAsia="en-US"/>
              </w:rPr>
            </w:pPr>
          </w:p>
        </w:tc>
        <w:tc>
          <w:tcPr>
            <w:tcW w:w="1653" w:type="dxa"/>
            <w:tcBorders>
              <w:top w:val="single" w:sz="6" w:space="0" w:color="auto"/>
              <w:left w:val="single" w:sz="12" w:space="0" w:color="auto"/>
              <w:bottom w:val="single" w:sz="12" w:space="0" w:color="auto"/>
              <w:right w:val="single" w:sz="6" w:space="0" w:color="auto"/>
            </w:tcBorders>
          </w:tcPr>
          <w:p w:rsidR="00B554E7" w:rsidRPr="003C33CA" w:rsidRDefault="00B554E7" w:rsidP="003C3A8C">
            <w:pPr>
              <w:autoSpaceDE w:val="0"/>
              <w:autoSpaceDN w:val="0"/>
              <w:adjustRightInd w:val="0"/>
              <w:jc w:val="center"/>
              <w:rPr>
                <w:ins w:id="80471" w:author="Diana Machado" w:date="2019-04-05T22:43:00Z"/>
                <w:rFonts w:ascii="Calibri" w:eastAsia="PMingLiU" w:hAnsi="Calibri" w:cs="Calibri"/>
                <w:b/>
                <w:bCs/>
                <w:color w:val="000000"/>
                <w:sz w:val="22"/>
                <w:szCs w:val="22"/>
                <w:lang w:val="en-PH" w:eastAsia="en-US"/>
              </w:rPr>
            </w:pPr>
            <w:ins w:id="80472" w:author="Diana Machado" w:date="2019-04-05T22:43:00Z">
              <w:r w:rsidRPr="003C33CA">
                <w:rPr>
                  <w:rFonts w:ascii="Calibri" w:eastAsia="PMingLiU" w:hAnsi="Calibri" w:cs="Calibri"/>
                  <w:b/>
                  <w:bCs/>
                  <w:color w:val="000000"/>
                  <w:sz w:val="22"/>
                  <w:szCs w:val="22"/>
                  <w:lang w:val="en-PH" w:eastAsia="en-US"/>
                </w:rPr>
                <w:t>5 Story</w:t>
              </w:r>
            </w:ins>
          </w:p>
        </w:tc>
        <w:tc>
          <w:tcPr>
            <w:tcW w:w="1654" w:type="dxa"/>
            <w:tcBorders>
              <w:top w:val="single" w:sz="6" w:space="0" w:color="auto"/>
              <w:left w:val="single" w:sz="6" w:space="0" w:color="auto"/>
              <w:bottom w:val="single" w:sz="12" w:space="0" w:color="auto"/>
              <w:right w:val="single" w:sz="6" w:space="0" w:color="auto"/>
            </w:tcBorders>
          </w:tcPr>
          <w:p w:rsidR="00B554E7" w:rsidRPr="003C33CA" w:rsidRDefault="00B554E7" w:rsidP="003C3A8C">
            <w:pPr>
              <w:autoSpaceDE w:val="0"/>
              <w:autoSpaceDN w:val="0"/>
              <w:adjustRightInd w:val="0"/>
              <w:jc w:val="center"/>
              <w:rPr>
                <w:ins w:id="80473" w:author="Diana Machado" w:date="2019-04-05T22:43:00Z"/>
                <w:rFonts w:ascii="Calibri" w:eastAsia="PMingLiU" w:hAnsi="Calibri" w:cs="Calibri"/>
                <w:b/>
                <w:bCs/>
                <w:color w:val="000000"/>
                <w:sz w:val="22"/>
                <w:szCs w:val="22"/>
                <w:lang w:val="en-PH" w:eastAsia="en-US"/>
              </w:rPr>
            </w:pPr>
            <w:ins w:id="80474" w:author="Diana Machado" w:date="2019-04-05T22:43:00Z">
              <w:r w:rsidRPr="003C33CA">
                <w:rPr>
                  <w:rFonts w:ascii="Calibri" w:eastAsia="PMingLiU" w:hAnsi="Calibri" w:cs="Calibri"/>
                  <w:b/>
                  <w:bCs/>
                  <w:color w:val="000000"/>
                  <w:sz w:val="22"/>
                  <w:szCs w:val="22"/>
                  <w:lang w:val="en-PH" w:eastAsia="en-US"/>
                </w:rPr>
                <w:t>10 Story</w:t>
              </w:r>
            </w:ins>
          </w:p>
        </w:tc>
        <w:tc>
          <w:tcPr>
            <w:tcW w:w="1653" w:type="dxa"/>
            <w:tcBorders>
              <w:top w:val="single" w:sz="6" w:space="0" w:color="auto"/>
              <w:left w:val="single" w:sz="6" w:space="0" w:color="auto"/>
              <w:bottom w:val="single" w:sz="12" w:space="0" w:color="auto"/>
              <w:right w:val="single" w:sz="12" w:space="0" w:color="auto"/>
            </w:tcBorders>
          </w:tcPr>
          <w:p w:rsidR="00B554E7" w:rsidRPr="003C33CA" w:rsidRDefault="00B554E7" w:rsidP="003C3A8C">
            <w:pPr>
              <w:autoSpaceDE w:val="0"/>
              <w:autoSpaceDN w:val="0"/>
              <w:adjustRightInd w:val="0"/>
              <w:jc w:val="center"/>
              <w:rPr>
                <w:ins w:id="80475" w:author="Diana Machado" w:date="2019-04-05T22:43:00Z"/>
                <w:rFonts w:ascii="Calibri" w:eastAsia="PMingLiU" w:hAnsi="Calibri" w:cs="Calibri"/>
                <w:b/>
                <w:bCs/>
                <w:color w:val="000000"/>
                <w:sz w:val="22"/>
                <w:szCs w:val="22"/>
                <w:lang w:val="en-PH" w:eastAsia="en-US"/>
              </w:rPr>
            </w:pPr>
            <w:ins w:id="80476" w:author="Diana Machado" w:date="2019-04-05T22:43:00Z">
              <w:r w:rsidRPr="003C33CA">
                <w:rPr>
                  <w:rFonts w:ascii="Calibri" w:eastAsia="PMingLiU" w:hAnsi="Calibri" w:cs="Calibri"/>
                  <w:b/>
                  <w:bCs/>
                  <w:color w:val="000000"/>
                  <w:sz w:val="22"/>
                  <w:szCs w:val="22"/>
                  <w:lang w:val="en-PH" w:eastAsia="en-US"/>
                </w:rPr>
                <w:t>20 Story</w:t>
              </w:r>
            </w:ins>
          </w:p>
        </w:tc>
      </w:tr>
      <w:tr w:rsidR="00B554E7" w:rsidRPr="003C33CA" w:rsidTr="003C3A8C">
        <w:trPr>
          <w:trHeight w:val="290"/>
          <w:ins w:id="80477" w:author="Diana Machado" w:date="2019-04-05T22:43:00Z"/>
        </w:trPr>
        <w:tc>
          <w:tcPr>
            <w:tcW w:w="1992" w:type="dxa"/>
            <w:tcBorders>
              <w:top w:val="single" w:sz="12" w:space="0" w:color="auto"/>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478" w:author="Diana Machado" w:date="2019-04-05T22:43:00Z"/>
                <w:rFonts w:ascii="Calibri" w:eastAsia="PMingLiU" w:hAnsi="Calibri" w:cs="Calibri"/>
                <w:color w:val="000000"/>
                <w:sz w:val="22"/>
                <w:szCs w:val="22"/>
                <w:lang w:val="en-PH" w:eastAsia="en-US"/>
              </w:rPr>
            </w:pPr>
            <w:ins w:id="80479" w:author="Diana Machado" w:date="2019-04-05T22:43:00Z">
              <w:r w:rsidRPr="003C33CA">
                <w:rPr>
                  <w:rFonts w:ascii="Calibri" w:eastAsia="PMingLiU" w:hAnsi="Calibri" w:cs="Calibri"/>
                  <w:color w:val="000000"/>
                  <w:sz w:val="22"/>
                  <w:szCs w:val="22"/>
                  <w:lang w:val="en-PH" w:eastAsia="en-US"/>
                </w:rPr>
                <w:t>Commercial Residential</w:t>
              </w:r>
            </w:ins>
          </w:p>
        </w:tc>
        <w:tc>
          <w:tcPr>
            <w:tcW w:w="1654" w:type="dxa"/>
            <w:tcBorders>
              <w:top w:val="single" w:sz="12"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480" w:author="Diana Machado" w:date="2019-04-05T22:43:00Z"/>
                <w:rFonts w:ascii="Calibri" w:eastAsia="PMingLiU" w:hAnsi="Calibri" w:cs="Calibri"/>
                <w:color w:val="000000"/>
                <w:sz w:val="22"/>
                <w:szCs w:val="22"/>
                <w:lang w:val="en-PH" w:eastAsia="en-US"/>
              </w:rPr>
            </w:pPr>
            <w:ins w:id="80481" w:author="Diana Machado" w:date="2019-04-05T22:43:00Z">
              <w:r w:rsidRPr="003C33CA">
                <w:rPr>
                  <w:rFonts w:ascii="Calibri" w:eastAsia="PMingLiU" w:hAnsi="Calibri" w:cs="Calibri"/>
                  <w:color w:val="000000"/>
                  <w:sz w:val="22"/>
                  <w:szCs w:val="22"/>
                  <w:lang w:val="en-PH" w:eastAsia="en-US"/>
                </w:rPr>
                <w:t>Coastal</w:t>
              </w:r>
            </w:ins>
          </w:p>
        </w:tc>
        <w:tc>
          <w:tcPr>
            <w:tcW w:w="1653" w:type="dxa"/>
            <w:tcBorders>
              <w:top w:val="single" w:sz="12"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482" w:author="Diana Machado" w:date="2019-04-05T22:43:00Z"/>
                <w:rFonts w:ascii="Calibri" w:eastAsia="PMingLiU" w:hAnsi="Calibri" w:cs="Calibri"/>
                <w:color w:val="000000"/>
                <w:sz w:val="22"/>
                <w:szCs w:val="22"/>
                <w:lang w:val="en-PH" w:eastAsia="en-US"/>
              </w:rPr>
            </w:pPr>
            <w:ins w:id="80483" w:author="Diana Machado" w:date="2019-04-05T22:43:00Z">
              <w:r w:rsidRPr="003C33CA">
                <w:rPr>
                  <w:rFonts w:ascii="Calibri" w:eastAsia="PMingLiU" w:hAnsi="Calibri" w:cs="Calibri"/>
                  <w:color w:val="000000"/>
                  <w:sz w:val="22"/>
                  <w:szCs w:val="22"/>
                  <w:lang w:val="en-PH" w:eastAsia="en-US"/>
                </w:rPr>
                <w:t>2.9%</w:t>
              </w:r>
            </w:ins>
          </w:p>
        </w:tc>
        <w:tc>
          <w:tcPr>
            <w:tcW w:w="1654" w:type="dxa"/>
            <w:tcBorders>
              <w:top w:val="single" w:sz="12"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484" w:author="Diana Machado" w:date="2019-04-05T22:43:00Z"/>
                <w:rFonts w:ascii="Calibri" w:eastAsia="PMingLiU" w:hAnsi="Calibri" w:cs="Calibri"/>
                <w:color w:val="000000"/>
                <w:sz w:val="22"/>
                <w:szCs w:val="22"/>
                <w:lang w:val="en-PH" w:eastAsia="en-US"/>
              </w:rPr>
            </w:pPr>
            <w:ins w:id="80485" w:author="Diana Machado" w:date="2019-04-05T22:43:00Z">
              <w:r w:rsidRPr="003C33CA">
                <w:rPr>
                  <w:rFonts w:ascii="Calibri" w:eastAsia="PMingLiU" w:hAnsi="Calibri" w:cs="Calibri"/>
                  <w:color w:val="000000"/>
                  <w:sz w:val="22"/>
                  <w:szCs w:val="22"/>
                  <w:lang w:val="en-PH" w:eastAsia="en-US"/>
                </w:rPr>
                <w:t>2.7%</w:t>
              </w:r>
            </w:ins>
          </w:p>
        </w:tc>
        <w:tc>
          <w:tcPr>
            <w:tcW w:w="1653" w:type="dxa"/>
            <w:tcBorders>
              <w:top w:val="single" w:sz="12"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486" w:author="Diana Machado" w:date="2019-04-05T22:43:00Z"/>
                <w:rFonts w:ascii="Calibri" w:eastAsia="PMingLiU" w:hAnsi="Calibri" w:cs="Calibri"/>
                <w:color w:val="000000"/>
                <w:sz w:val="22"/>
                <w:szCs w:val="22"/>
                <w:lang w:val="en-PH" w:eastAsia="en-US"/>
              </w:rPr>
            </w:pPr>
            <w:ins w:id="80487" w:author="Diana Machado" w:date="2019-04-05T22:43:00Z">
              <w:r w:rsidRPr="003C33CA">
                <w:rPr>
                  <w:rFonts w:ascii="Calibri" w:eastAsia="PMingLiU" w:hAnsi="Calibri" w:cs="Calibri"/>
                  <w:color w:val="000000"/>
                  <w:sz w:val="22"/>
                  <w:szCs w:val="22"/>
                  <w:lang w:val="en-PH" w:eastAsia="en-US"/>
                </w:rPr>
                <w:t>2.7%</w:t>
              </w:r>
            </w:ins>
          </w:p>
        </w:tc>
      </w:tr>
      <w:tr w:rsidR="00B554E7" w:rsidRPr="003C33CA" w:rsidTr="003C3A8C">
        <w:trPr>
          <w:trHeight w:val="290"/>
          <w:ins w:id="80488"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489"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490" w:author="Diana Machado" w:date="2019-04-05T22:43:00Z"/>
                <w:rFonts w:ascii="Calibri" w:eastAsia="PMingLiU" w:hAnsi="Calibri" w:cs="Calibri"/>
                <w:color w:val="000000"/>
                <w:sz w:val="22"/>
                <w:szCs w:val="22"/>
                <w:lang w:val="en-PH" w:eastAsia="en-US"/>
              </w:rPr>
            </w:pPr>
            <w:ins w:id="80491" w:author="Diana Machado" w:date="2019-04-05T22:43:00Z">
              <w:r w:rsidRPr="003C33CA">
                <w:rPr>
                  <w:rFonts w:ascii="Calibri" w:eastAsia="PMingLiU" w:hAnsi="Calibri" w:cs="Calibri"/>
                  <w:color w:val="000000"/>
                  <w:sz w:val="22"/>
                  <w:szCs w:val="22"/>
                  <w:lang w:val="en-PH" w:eastAsia="en-US"/>
                </w:rPr>
                <w:t>Inland</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492" w:author="Diana Machado" w:date="2019-04-05T22:43:00Z"/>
                <w:rFonts w:ascii="Calibri" w:eastAsia="PMingLiU" w:hAnsi="Calibri" w:cs="Calibri"/>
                <w:color w:val="000000"/>
                <w:sz w:val="22"/>
                <w:szCs w:val="22"/>
                <w:lang w:val="en-PH" w:eastAsia="en-US"/>
              </w:rPr>
            </w:pPr>
            <w:ins w:id="80493" w:author="Diana Machado" w:date="2019-04-05T22:43:00Z">
              <w:r w:rsidRPr="003C33CA">
                <w:rPr>
                  <w:rFonts w:ascii="Calibri" w:eastAsia="PMingLiU" w:hAnsi="Calibri" w:cs="Calibri"/>
                  <w:color w:val="000000"/>
                  <w:sz w:val="22"/>
                  <w:szCs w:val="22"/>
                  <w:lang w:val="en-PH" w:eastAsia="en-US"/>
                </w:rPr>
                <w:t>0.2%</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494" w:author="Diana Machado" w:date="2019-04-05T22:43:00Z"/>
                <w:rFonts w:ascii="Calibri" w:eastAsia="PMingLiU" w:hAnsi="Calibri" w:cs="Calibri"/>
                <w:color w:val="000000"/>
                <w:sz w:val="22"/>
                <w:szCs w:val="22"/>
                <w:lang w:val="en-PH" w:eastAsia="en-US"/>
              </w:rPr>
            </w:pPr>
            <w:ins w:id="80495" w:author="Diana Machado" w:date="2019-04-05T22:43:00Z">
              <w:r w:rsidRPr="003C33CA">
                <w:rPr>
                  <w:rFonts w:ascii="Calibri" w:eastAsia="PMingLiU" w:hAnsi="Calibri" w:cs="Calibri"/>
                  <w:color w:val="000000"/>
                  <w:sz w:val="22"/>
                  <w:szCs w:val="22"/>
                  <w:lang w:val="en-PH" w:eastAsia="en-US"/>
                </w:rPr>
                <w:t>0.9%</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496" w:author="Diana Machado" w:date="2019-04-05T22:43:00Z"/>
                <w:rFonts w:ascii="Calibri" w:eastAsia="PMingLiU" w:hAnsi="Calibri" w:cs="Calibri"/>
                <w:color w:val="000000"/>
                <w:sz w:val="22"/>
                <w:szCs w:val="22"/>
                <w:lang w:val="en-PH" w:eastAsia="en-US"/>
              </w:rPr>
            </w:pPr>
            <w:ins w:id="80497" w:author="Diana Machado" w:date="2019-04-05T22:43:00Z">
              <w:r w:rsidRPr="003C33CA">
                <w:rPr>
                  <w:rFonts w:ascii="Calibri" w:eastAsia="PMingLiU" w:hAnsi="Calibri" w:cs="Calibri"/>
                  <w:color w:val="000000"/>
                  <w:sz w:val="22"/>
                  <w:szCs w:val="22"/>
                  <w:lang w:val="en-PH" w:eastAsia="en-US"/>
                </w:rPr>
                <w:t>1.4%</w:t>
              </w:r>
            </w:ins>
          </w:p>
        </w:tc>
      </w:tr>
      <w:tr w:rsidR="00B554E7" w:rsidRPr="003C33CA" w:rsidTr="003C3A8C">
        <w:trPr>
          <w:trHeight w:val="290"/>
          <w:ins w:id="80498"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499"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500" w:author="Diana Machado" w:date="2019-04-05T22:43:00Z"/>
                <w:rFonts w:ascii="Calibri" w:eastAsia="PMingLiU" w:hAnsi="Calibri" w:cs="Calibri"/>
                <w:color w:val="000000"/>
                <w:sz w:val="22"/>
                <w:szCs w:val="22"/>
                <w:lang w:val="en-PH" w:eastAsia="en-US"/>
              </w:rPr>
            </w:pPr>
            <w:ins w:id="80501" w:author="Diana Machado" w:date="2019-04-05T22:43:00Z">
              <w:r w:rsidRPr="003C33CA">
                <w:rPr>
                  <w:rFonts w:ascii="Calibri" w:eastAsia="PMingLiU" w:hAnsi="Calibri" w:cs="Calibri"/>
                  <w:color w:val="000000"/>
                  <w:sz w:val="22"/>
                  <w:szCs w:val="22"/>
                  <w:lang w:val="en-PH" w:eastAsia="en-US"/>
                </w:rPr>
                <w:t>North</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02" w:author="Diana Machado" w:date="2019-04-05T22:43:00Z"/>
                <w:rFonts w:ascii="Calibri" w:eastAsia="PMingLiU" w:hAnsi="Calibri" w:cs="Calibri"/>
                <w:color w:val="000000"/>
                <w:sz w:val="22"/>
                <w:szCs w:val="22"/>
                <w:lang w:val="en-PH" w:eastAsia="en-US"/>
              </w:rPr>
            </w:pPr>
            <w:ins w:id="80503" w:author="Diana Machado" w:date="2019-04-05T22:43:00Z">
              <w:r w:rsidRPr="003C33CA">
                <w:rPr>
                  <w:rFonts w:ascii="Calibri" w:eastAsia="PMingLiU" w:hAnsi="Calibri" w:cs="Calibri"/>
                  <w:color w:val="000000"/>
                  <w:sz w:val="22"/>
                  <w:szCs w:val="22"/>
                  <w:lang w:val="en-PH" w:eastAsia="en-US"/>
                </w:rPr>
                <w:t>1.0%</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04" w:author="Diana Machado" w:date="2019-04-05T22:43:00Z"/>
                <w:rFonts w:ascii="Calibri" w:eastAsia="PMingLiU" w:hAnsi="Calibri" w:cs="Calibri"/>
                <w:color w:val="000000"/>
                <w:sz w:val="22"/>
                <w:szCs w:val="22"/>
                <w:lang w:val="en-PH" w:eastAsia="en-US"/>
              </w:rPr>
            </w:pPr>
            <w:ins w:id="80505" w:author="Diana Machado" w:date="2019-04-05T22:43:00Z">
              <w:r w:rsidRPr="003C33CA">
                <w:rPr>
                  <w:rFonts w:ascii="Calibri" w:eastAsia="PMingLiU" w:hAnsi="Calibri" w:cs="Calibri"/>
                  <w:color w:val="000000"/>
                  <w:sz w:val="22"/>
                  <w:szCs w:val="22"/>
                  <w:lang w:val="en-PH" w:eastAsia="en-US"/>
                </w:rPr>
                <w:t>1.5%</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506" w:author="Diana Machado" w:date="2019-04-05T22:43:00Z"/>
                <w:rFonts w:ascii="Calibri" w:eastAsia="PMingLiU" w:hAnsi="Calibri" w:cs="Calibri"/>
                <w:color w:val="000000"/>
                <w:sz w:val="22"/>
                <w:szCs w:val="22"/>
                <w:lang w:val="en-PH" w:eastAsia="en-US"/>
              </w:rPr>
            </w:pPr>
            <w:ins w:id="80507" w:author="Diana Machado" w:date="2019-04-05T22:43:00Z">
              <w:r w:rsidRPr="003C33CA">
                <w:rPr>
                  <w:rFonts w:ascii="Calibri" w:eastAsia="PMingLiU" w:hAnsi="Calibri" w:cs="Calibri"/>
                  <w:color w:val="000000"/>
                  <w:sz w:val="22"/>
                  <w:szCs w:val="22"/>
                  <w:lang w:val="en-PH" w:eastAsia="en-US"/>
                </w:rPr>
                <w:t>1.9%</w:t>
              </w:r>
            </w:ins>
          </w:p>
        </w:tc>
      </w:tr>
      <w:tr w:rsidR="00B554E7" w:rsidRPr="003C33CA" w:rsidTr="003C3A8C">
        <w:trPr>
          <w:trHeight w:val="290"/>
          <w:ins w:id="80508"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509"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510" w:author="Diana Machado" w:date="2019-04-05T22:43:00Z"/>
                <w:rFonts w:ascii="Calibri" w:eastAsia="PMingLiU" w:hAnsi="Calibri" w:cs="Calibri"/>
                <w:color w:val="000000"/>
                <w:sz w:val="22"/>
                <w:szCs w:val="22"/>
                <w:lang w:val="en-PH" w:eastAsia="en-US"/>
              </w:rPr>
            </w:pPr>
            <w:ins w:id="80511" w:author="Diana Machado" w:date="2019-04-05T22:43:00Z">
              <w:r w:rsidRPr="003C33CA">
                <w:rPr>
                  <w:rFonts w:ascii="Calibri" w:eastAsia="PMingLiU" w:hAnsi="Calibri" w:cs="Calibri"/>
                  <w:color w:val="000000"/>
                  <w:sz w:val="22"/>
                  <w:szCs w:val="22"/>
                  <w:lang w:val="en-PH" w:eastAsia="en-US"/>
                </w:rPr>
                <w:t>Central</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12" w:author="Diana Machado" w:date="2019-04-05T22:43:00Z"/>
                <w:rFonts w:ascii="Calibri" w:eastAsia="PMingLiU" w:hAnsi="Calibri" w:cs="Calibri"/>
                <w:color w:val="000000"/>
                <w:sz w:val="22"/>
                <w:szCs w:val="22"/>
                <w:lang w:val="en-PH" w:eastAsia="en-US"/>
              </w:rPr>
            </w:pPr>
            <w:ins w:id="80513" w:author="Diana Machado" w:date="2019-04-05T22:43:00Z">
              <w:r w:rsidRPr="003C33CA">
                <w:rPr>
                  <w:rFonts w:ascii="Calibri" w:eastAsia="PMingLiU" w:hAnsi="Calibri" w:cs="Calibri"/>
                  <w:color w:val="000000"/>
                  <w:sz w:val="22"/>
                  <w:szCs w:val="22"/>
                  <w:lang w:val="en-PH" w:eastAsia="en-US"/>
                </w:rPr>
                <w:t>1.2%</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14" w:author="Diana Machado" w:date="2019-04-05T22:43:00Z"/>
                <w:rFonts w:ascii="Calibri" w:eastAsia="PMingLiU" w:hAnsi="Calibri" w:cs="Calibri"/>
                <w:color w:val="000000"/>
                <w:sz w:val="22"/>
                <w:szCs w:val="22"/>
                <w:lang w:val="en-PH" w:eastAsia="en-US"/>
              </w:rPr>
            </w:pPr>
            <w:ins w:id="80515" w:author="Diana Machado" w:date="2019-04-05T22:43:00Z">
              <w:r w:rsidRPr="003C33CA">
                <w:rPr>
                  <w:rFonts w:ascii="Calibri" w:eastAsia="PMingLiU" w:hAnsi="Calibri" w:cs="Calibri"/>
                  <w:color w:val="000000"/>
                  <w:sz w:val="22"/>
                  <w:szCs w:val="22"/>
                  <w:lang w:val="en-PH" w:eastAsia="en-US"/>
                </w:rPr>
                <w:t>1.1%</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516" w:author="Diana Machado" w:date="2019-04-05T22:43:00Z"/>
                <w:rFonts w:ascii="Calibri" w:eastAsia="PMingLiU" w:hAnsi="Calibri" w:cs="Calibri"/>
                <w:color w:val="000000"/>
                <w:sz w:val="22"/>
                <w:szCs w:val="22"/>
                <w:lang w:val="en-PH" w:eastAsia="en-US"/>
              </w:rPr>
            </w:pPr>
            <w:ins w:id="80517" w:author="Diana Machado" w:date="2019-04-05T22:43:00Z">
              <w:r w:rsidRPr="003C33CA">
                <w:rPr>
                  <w:rFonts w:ascii="Calibri" w:eastAsia="PMingLiU" w:hAnsi="Calibri" w:cs="Calibri"/>
                  <w:color w:val="000000"/>
                  <w:sz w:val="22"/>
                  <w:szCs w:val="22"/>
                  <w:lang w:val="en-PH" w:eastAsia="en-US"/>
                </w:rPr>
                <w:t>1.2%</w:t>
              </w:r>
            </w:ins>
          </w:p>
        </w:tc>
      </w:tr>
      <w:tr w:rsidR="00B554E7" w:rsidRPr="003C33CA" w:rsidTr="003C3A8C">
        <w:trPr>
          <w:trHeight w:val="290"/>
          <w:ins w:id="80518" w:author="Diana Machado" w:date="2019-04-05T22:43:00Z"/>
        </w:trPr>
        <w:tc>
          <w:tcPr>
            <w:tcW w:w="1992" w:type="dxa"/>
            <w:tcBorders>
              <w:top w:val="nil"/>
              <w:left w:val="single" w:sz="6" w:space="0" w:color="auto"/>
              <w:bottom w:val="nil"/>
              <w:right w:val="single" w:sz="6" w:space="0" w:color="auto"/>
            </w:tcBorders>
          </w:tcPr>
          <w:p w:rsidR="00B554E7" w:rsidRPr="003C33CA" w:rsidRDefault="00B554E7" w:rsidP="003C3A8C">
            <w:pPr>
              <w:autoSpaceDE w:val="0"/>
              <w:autoSpaceDN w:val="0"/>
              <w:adjustRightInd w:val="0"/>
              <w:jc w:val="center"/>
              <w:rPr>
                <w:ins w:id="80519"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520" w:author="Diana Machado" w:date="2019-04-05T22:43:00Z"/>
                <w:rFonts w:ascii="Calibri" w:eastAsia="PMingLiU" w:hAnsi="Calibri" w:cs="Calibri"/>
                <w:color w:val="000000"/>
                <w:sz w:val="22"/>
                <w:szCs w:val="22"/>
                <w:lang w:val="en-PH" w:eastAsia="en-US"/>
              </w:rPr>
            </w:pPr>
            <w:ins w:id="80521" w:author="Diana Machado" w:date="2019-04-05T22:43:00Z">
              <w:r w:rsidRPr="003C33CA">
                <w:rPr>
                  <w:rFonts w:ascii="Calibri" w:eastAsia="PMingLiU" w:hAnsi="Calibri" w:cs="Calibri"/>
                  <w:color w:val="000000"/>
                  <w:sz w:val="22"/>
                  <w:szCs w:val="22"/>
                  <w:lang w:val="en-PH" w:eastAsia="en-US"/>
                </w:rPr>
                <w:t>South</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22" w:author="Diana Machado" w:date="2019-04-05T22:43:00Z"/>
                <w:rFonts w:ascii="Calibri" w:eastAsia="PMingLiU" w:hAnsi="Calibri" w:cs="Calibri"/>
                <w:color w:val="000000"/>
                <w:sz w:val="22"/>
                <w:szCs w:val="22"/>
                <w:lang w:val="en-PH" w:eastAsia="en-US"/>
              </w:rPr>
            </w:pPr>
            <w:ins w:id="80523" w:author="Diana Machado" w:date="2019-04-05T22:43:00Z">
              <w:r w:rsidRPr="003C33CA">
                <w:rPr>
                  <w:rFonts w:ascii="Calibri" w:eastAsia="PMingLiU" w:hAnsi="Calibri" w:cs="Calibri"/>
                  <w:color w:val="000000"/>
                  <w:sz w:val="22"/>
                  <w:szCs w:val="22"/>
                  <w:lang w:val="en-PH" w:eastAsia="en-US"/>
                </w:rPr>
                <w:t>3.6%</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24" w:author="Diana Machado" w:date="2019-04-05T22:43:00Z"/>
                <w:rFonts w:ascii="Calibri" w:eastAsia="PMingLiU" w:hAnsi="Calibri" w:cs="Calibri"/>
                <w:color w:val="000000"/>
                <w:sz w:val="22"/>
                <w:szCs w:val="22"/>
                <w:lang w:val="en-PH" w:eastAsia="en-US"/>
              </w:rPr>
            </w:pPr>
            <w:ins w:id="80525" w:author="Diana Machado" w:date="2019-04-05T22:43:00Z">
              <w:r w:rsidRPr="003C33CA">
                <w:rPr>
                  <w:rFonts w:ascii="Calibri" w:eastAsia="PMingLiU" w:hAnsi="Calibri" w:cs="Calibri"/>
                  <w:color w:val="000000"/>
                  <w:sz w:val="22"/>
                  <w:szCs w:val="22"/>
                  <w:lang w:val="en-PH" w:eastAsia="en-US"/>
                </w:rPr>
                <w:t>3.5%</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526" w:author="Diana Machado" w:date="2019-04-05T22:43:00Z"/>
                <w:rFonts w:ascii="Calibri" w:eastAsia="PMingLiU" w:hAnsi="Calibri" w:cs="Calibri"/>
                <w:color w:val="000000"/>
                <w:sz w:val="22"/>
                <w:szCs w:val="22"/>
                <w:lang w:val="en-PH" w:eastAsia="en-US"/>
              </w:rPr>
            </w:pPr>
            <w:ins w:id="80527" w:author="Diana Machado" w:date="2019-04-05T22:43:00Z">
              <w:r w:rsidRPr="003C33CA">
                <w:rPr>
                  <w:rFonts w:ascii="Calibri" w:eastAsia="PMingLiU" w:hAnsi="Calibri" w:cs="Calibri"/>
                  <w:color w:val="000000"/>
                  <w:sz w:val="22"/>
                  <w:szCs w:val="22"/>
                  <w:lang w:val="en-PH" w:eastAsia="en-US"/>
                </w:rPr>
                <w:t>3.4%</w:t>
              </w:r>
            </w:ins>
          </w:p>
        </w:tc>
      </w:tr>
      <w:tr w:rsidR="00B554E7" w:rsidRPr="003C33CA" w:rsidTr="003C3A8C">
        <w:trPr>
          <w:trHeight w:val="290"/>
          <w:ins w:id="80528" w:author="Diana Machado" w:date="2019-04-05T22:43:00Z"/>
        </w:trPr>
        <w:tc>
          <w:tcPr>
            <w:tcW w:w="1992" w:type="dxa"/>
            <w:tcBorders>
              <w:top w:val="nil"/>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29" w:author="Diana Machado" w:date="2019-04-05T22:43:00Z"/>
                <w:rFonts w:ascii="Calibri" w:eastAsia="PMingLiU" w:hAnsi="Calibri" w:cs="Calibri"/>
                <w:color w:val="000000"/>
                <w:sz w:val="22"/>
                <w:szCs w:val="22"/>
                <w:lang w:val="en-PH" w:eastAsia="en-US"/>
              </w:rPr>
            </w:pPr>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left"/>
              <w:rPr>
                <w:ins w:id="80530" w:author="Diana Machado" w:date="2019-04-05T22:43:00Z"/>
                <w:rFonts w:ascii="Calibri" w:eastAsia="PMingLiU" w:hAnsi="Calibri" w:cs="Calibri"/>
                <w:color w:val="000000"/>
                <w:sz w:val="22"/>
                <w:szCs w:val="22"/>
                <w:lang w:val="en-PH" w:eastAsia="en-US"/>
              </w:rPr>
            </w:pPr>
            <w:ins w:id="80531" w:author="Diana Machado" w:date="2019-04-05T22:43:00Z">
              <w:r w:rsidRPr="003C33CA">
                <w:rPr>
                  <w:rFonts w:ascii="Calibri" w:eastAsia="PMingLiU" w:hAnsi="Calibri" w:cs="Calibri"/>
                  <w:color w:val="000000"/>
                  <w:sz w:val="22"/>
                  <w:szCs w:val="22"/>
                  <w:lang w:val="en-PH" w:eastAsia="en-US"/>
                </w:rPr>
                <w:t>Statewide</w:t>
              </w:r>
            </w:ins>
          </w:p>
        </w:tc>
        <w:tc>
          <w:tcPr>
            <w:tcW w:w="1653"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32" w:author="Diana Machado" w:date="2019-04-05T22:43:00Z"/>
                <w:rFonts w:ascii="Calibri" w:eastAsia="PMingLiU" w:hAnsi="Calibri" w:cs="Calibri"/>
                <w:color w:val="000000"/>
                <w:sz w:val="22"/>
                <w:szCs w:val="22"/>
                <w:lang w:val="en-PH" w:eastAsia="en-US"/>
              </w:rPr>
            </w:pPr>
            <w:ins w:id="80533" w:author="Diana Machado" w:date="2019-04-05T22:43:00Z">
              <w:r w:rsidRPr="003C33CA">
                <w:rPr>
                  <w:rFonts w:ascii="Calibri" w:eastAsia="PMingLiU" w:hAnsi="Calibri" w:cs="Calibri"/>
                  <w:color w:val="000000"/>
                  <w:sz w:val="22"/>
                  <w:szCs w:val="22"/>
                  <w:lang w:val="en-PH" w:eastAsia="en-US"/>
                </w:rPr>
                <w:t>2.7%</w:t>
              </w:r>
            </w:ins>
          </w:p>
        </w:tc>
        <w:tc>
          <w:tcPr>
            <w:tcW w:w="1654" w:type="dxa"/>
            <w:tcBorders>
              <w:top w:val="single" w:sz="6" w:space="0" w:color="auto"/>
              <w:left w:val="single" w:sz="6" w:space="0" w:color="auto"/>
              <w:bottom w:val="single" w:sz="6" w:space="0" w:color="auto"/>
              <w:right w:val="single" w:sz="6" w:space="0" w:color="auto"/>
            </w:tcBorders>
          </w:tcPr>
          <w:p w:rsidR="00B554E7" w:rsidRPr="003C33CA" w:rsidRDefault="00B554E7" w:rsidP="003C3A8C">
            <w:pPr>
              <w:autoSpaceDE w:val="0"/>
              <w:autoSpaceDN w:val="0"/>
              <w:adjustRightInd w:val="0"/>
              <w:jc w:val="center"/>
              <w:rPr>
                <w:ins w:id="80534" w:author="Diana Machado" w:date="2019-04-05T22:43:00Z"/>
                <w:rFonts w:ascii="Calibri" w:eastAsia="PMingLiU" w:hAnsi="Calibri" w:cs="Calibri"/>
                <w:color w:val="000000"/>
                <w:sz w:val="22"/>
                <w:szCs w:val="22"/>
                <w:lang w:val="en-PH" w:eastAsia="en-US"/>
              </w:rPr>
            </w:pPr>
            <w:ins w:id="80535" w:author="Diana Machado" w:date="2019-04-05T22:43:00Z">
              <w:r w:rsidRPr="003C33CA">
                <w:rPr>
                  <w:rFonts w:ascii="Calibri" w:eastAsia="PMingLiU" w:hAnsi="Calibri" w:cs="Calibri"/>
                  <w:color w:val="000000"/>
                  <w:sz w:val="22"/>
                  <w:szCs w:val="22"/>
                  <w:lang w:val="en-PH" w:eastAsia="en-US"/>
                </w:rPr>
                <w:t>2.5%</w:t>
              </w:r>
            </w:ins>
          </w:p>
        </w:tc>
        <w:tc>
          <w:tcPr>
            <w:tcW w:w="1653" w:type="dxa"/>
            <w:tcBorders>
              <w:top w:val="single" w:sz="6" w:space="0" w:color="auto"/>
              <w:left w:val="single" w:sz="6" w:space="0" w:color="auto"/>
              <w:bottom w:val="single" w:sz="6" w:space="0" w:color="auto"/>
              <w:right w:val="single" w:sz="12" w:space="0" w:color="auto"/>
            </w:tcBorders>
          </w:tcPr>
          <w:p w:rsidR="00B554E7" w:rsidRPr="003C33CA" w:rsidRDefault="00B554E7" w:rsidP="003C3A8C">
            <w:pPr>
              <w:autoSpaceDE w:val="0"/>
              <w:autoSpaceDN w:val="0"/>
              <w:adjustRightInd w:val="0"/>
              <w:jc w:val="center"/>
              <w:rPr>
                <w:ins w:id="80536" w:author="Diana Machado" w:date="2019-04-05T22:43:00Z"/>
                <w:rFonts w:ascii="Calibri" w:eastAsia="PMingLiU" w:hAnsi="Calibri" w:cs="Calibri"/>
                <w:color w:val="000000"/>
                <w:sz w:val="22"/>
                <w:szCs w:val="22"/>
                <w:lang w:val="en-PH" w:eastAsia="en-US"/>
              </w:rPr>
            </w:pPr>
            <w:ins w:id="80537" w:author="Diana Machado" w:date="2019-04-05T22:43:00Z">
              <w:r w:rsidRPr="003C33CA">
                <w:rPr>
                  <w:rFonts w:ascii="Calibri" w:eastAsia="PMingLiU" w:hAnsi="Calibri" w:cs="Calibri"/>
                  <w:color w:val="000000"/>
                  <w:sz w:val="22"/>
                  <w:szCs w:val="22"/>
                  <w:lang w:val="en-PH" w:eastAsia="en-US"/>
                </w:rPr>
                <w:t>2.5%</w:t>
              </w:r>
            </w:ins>
          </w:p>
        </w:tc>
      </w:tr>
    </w:tbl>
    <w:p w:rsidR="00B554E7" w:rsidRDefault="00B554E7" w:rsidP="006A1134">
      <w:pPr>
        <w:jc w:val="center"/>
      </w:pPr>
    </w:p>
    <w:p w:rsidR="00E216CF" w:rsidRDefault="00E216CF" w:rsidP="006A1134">
      <w:pPr>
        <w:jc w:val="center"/>
      </w:pPr>
    </w:p>
    <w:p w:rsidR="00B554E7" w:rsidRDefault="00B554E7" w:rsidP="006A1134">
      <w:pPr>
        <w:jc w:val="center"/>
        <w:sectPr w:rsidR="00B554E7" w:rsidSect="00FC1129">
          <w:footerReference w:type="default" r:id="rId436"/>
          <w:pgSz w:w="12240" w:h="15840" w:code="1"/>
          <w:pgMar w:top="1440" w:right="1440" w:bottom="1440" w:left="1440" w:header="720" w:footer="432" w:gutter="0"/>
          <w:cols w:space="720"/>
          <w:docGrid w:linePitch="360"/>
        </w:sectPr>
      </w:pPr>
    </w:p>
    <w:p w:rsidR="00970FF8" w:rsidRDefault="00970FF8" w:rsidP="0007529D">
      <w:pPr>
        <w:pStyle w:val="Heading2"/>
      </w:pPr>
      <w:bookmarkStart w:id="80542" w:name="AppendixL"/>
      <w:bookmarkStart w:id="80543" w:name="_Toc5457067"/>
      <w:r>
        <w:t>Appendix L</w:t>
      </w:r>
      <w:bookmarkEnd w:id="80542"/>
      <w:r w:rsidRPr="00661E08">
        <w:t xml:space="preserve"> –</w:t>
      </w:r>
      <w:r>
        <w:t xml:space="preserve"> </w:t>
      </w:r>
      <w:r w:rsidRPr="00970FF8">
        <w:t>Form A-8A: Hurricane Probable Maximum Loss for Florida (2012 FHCF Exposure Data)</w:t>
      </w:r>
      <w:bookmarkEnd w:id="80543"/>
    </w:p>
    <w:p w:rsidR="00970FF8" w:rsidRDefault="00970FF8" w:rsidP="00970FF8">
      <w:r>
        <w:t>Florida International University</w:t>
      </w:r>
    </w:p>
    <w:p w:rsidR="00970FF8" w:rsidRDefault="00970FF8" w:rsidP="00970FF8">
      <w:r>
        <w:t xml:space="preserve">Florida Public Hurricane Loss Model </w:t>
      </w:r>
      <w:del w:id="80544" w:author="Diana Machado" w:date="2019-04-05T14:34:00Z">
        <w:r w:rsidDel="008E38ED">
          <w:delText>6.3</w:delText>
        </w:r>
      </w:del>
      <w:ins w:id="80545" w:author="Diana Machado" w:date="2019-04-05T14:34:00Z">
        <w:r w:rsidR="008E38ED">
          <w:t>7.0</w:t>
        </w:r>
      </w:ins>
    </w:p>
    <w:p w:rsidR="00970FF8" w:rsidRDefault="00F459EF" w:rsidP="00970FF8">
      <w:del w:id="80546" w:author="Diana Machado" w:date="2019-04-05T22:43:00Z">
        <w:r w:rsidDel="00B554E7">
          <w:delText>November 5</w:delText>
        </w:r>
        <w:r w:rsidR="00970FF8" w:rsidDel="00B554E7">
          <w:delText>, 2018</w:delText>
        </w:r>
      </w:del>
      <w:ins w:id="80547" w:author="Diana Machado" w:date="2019-04-05T22:43:00Z">
        <w:r w:rsidR="00B554E7">
          <w:t>March 29, 2019</w:t>
        </w:r>
      </w:ins>
    </w:p>
    <w:p w:rsidR="00970FF8" w:rsidRPr="00970FF8" w:rsidRDefault="00970FF8" w:rsidP="00970FF8"/>
    <w:p w:rsidR="00B554E7" w:rsidRDefault="00B554E7">
      <w:pPr>
        <w:jc w:val="left"/>
        <w:sectPr w:rsidR="00B554E7" w:rsidSect="00FC1129">
          <w:footerReference w:type="default" r:id="rId437"/>
          <w:pgSz w:w="12240" w:h="15840" w:code="1"/>
          <w:pgMar w:top="1440" w:right="1440" w:bottom="1440" w:left="1440" w:header="720" w:footer="432" w:gutter="0"/>
          <w:cols w:space="720"/>
          <w:docGrid w:linePitch="360"/>
        </w:sectPr>
      </w:pPr>
    </w:p>
    <w:p w:rsidR="00D67315" w:rsidRDefault="00D67315" w:rsidP="002C2D54">
      <w:pPr>
        <w:pStyle w:val="Footnote"/>
      </w:pPr>
      <w:r>
        <w:t>Form A-8A:  Hurricane Probable Maximum Loss for Florida (2012 FHCF Exposure Data)</w:t>
      </w:r>
    </w:p>
    <w:p w:rsidR="00D67315" w:rsidRDefault="00D67315" w:rsidP="002C2D54">
      <w:pPr>
        <w:pStyle w:val="Footnote"/>
      </w:pPr>
      <w:r>
        <w:t>Part A - Personal and Commercial Residential Probable Maximum Loss for Florida</w:t>
      </w:r>
    </w:p>
    <w:p w:rsidR="00D67315" w:rsidRDefault="00D67315" w:rsidP="002C2D54">
      <w:pPr>
        <w:pStyle w:val="Footnote"/>
      </w:pPr>
      <w:r>
        <w:t>Modeling Organization: Florida International University</w:t>
      </w:r>
    </w:p>
    <w:p w:rsidR="00D67315" w:rsidRDefault="00D67315" w:rsidP="002C2D54">
      <w:pPr>
        <w:pStyle w:val="Footnote"/>
      </w:pPr>
      <w:r>
        <w:t xml:space="preserve">Model Name &amp; Version Number: Florida Public Hurricane Loss Model </w:t>
      </w:r>
      <w:del w:id="80552" w:author="Diana Machado" w:date="2019-04-05T14:34:00Z">
        <w:r w:rsidDel="008E38ED">
          <w:delText>6.3</w:delText>
        </w:r>
      </w:del>
      <w:ins w:id="80553" w:author="Diana Machado" w:date="2019-04-05T14:34:00Z">
        <w:r w:rsidR="008E38ED">
          <w:t>7.0</w:t>
        </w:r>
      </w:ins>
    </w:p>
    <w:p w:rsidR="0082093D" w:rsidRDefault="00D67315" w:rsidP="002C2D54">
      <w:pPr>
        <w:pStyle w:val="Footnote"/>
      </w:pPr>
      <w:r>
        <w:t xml:space="preserve">Model Release Date: </w:t>
      </w:r>
      <w:r w:rsidR="00F459EF">
        <w:t>November 5</w:t>
      </w:r>
      <w:r>
        <w:t>, 2018</w:t>
      </w:r>
    </w:p>
    <w:p w:rsidR="00D67315" w:rsidRDefault="00D67315">
      <w:pPr>
        <w:jc w:val="left"/>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D67315" w:rsidRPr="003E1927" w:rsidTr="00D67315">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angeStart</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angeEnd</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Total Loss</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Average Loss per Year</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eturn Period</w:t>
            </w:r>
            <w:r w:rsidRPr="003E1927">
              <w:rPr>
                <w:lang w:val="en-PH" w:eastAsia="en-PH"/>
              </w:rPr>
              <w:br/>
              <w:t>(Years)</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80,943.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5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25,713.0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1.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25,850.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31.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3,234.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27.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0,309.5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9.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6,974.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42.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4,214.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48.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53,324.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6.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32,526.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6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1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0,415.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42.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7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89,49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6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98,749.3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498.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8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6,660.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98.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8.5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1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48,62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86.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3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0,397.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89.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87,355.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06.7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24,493.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26,008.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523.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2.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9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60,597.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77.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827,426.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95.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6,935.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94.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675,322.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06.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5,936.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96.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22,366.8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49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6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43,961.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47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4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53,983.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9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51,141.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479.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95,327.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485.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2,375.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49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3.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62,712.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513.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9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94,16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45,769.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64,36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519.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4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6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95,39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476.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5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42,154.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486.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8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110,196.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67.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8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7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2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72,606.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48.8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8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32,604.1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7.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1.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6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9,396.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157.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14,58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36.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1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93,678.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207.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6.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49,809.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326.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9.6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29,12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237.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8.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20,428.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012.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86.6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84,968.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607.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11.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34,396.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104.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7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9.5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4,445.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920.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28.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6,33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443.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3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00.00</w:t>
            </w:r>
          </w:p>
        </w:tc>
      </w:tr>
      <w:tr w:rsidR="00D67315" w:rsidRPr="003E1927" w:rsidTr="00D67315">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67315" w:rsidRPr="003E1927" w:rsidRDefault="00D67315" w:rsidP="00AD1571">
            <w:pPr>
              <w:pStyle w:val="Tableheader"/>
              <w:rPr>
                <w:lang w:val="en-PH" w:eastAsia="en-PH"/>
              </w:rPr>
            </w:pPr>
            <w:r w:rsidRPr="003E1927">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67,779.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4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r>
    </w:tbl>
    <w:p w:rsidR="00B554E7" w:rsidRDefault="00B554E7" w:rsidP="002C2D54">
      <w:pPr>
        <w:pStyle w:val="Footnote"/>
        <w:sectPr w:rsidR="00B554E7" w:rsidSect="00FC1129">
          <w:footerReference w:type="default" r:id="rId438"/>
          <w:pgSz w:w="12240" w:h="15840" w:code="1"/>
          <w:pgMar w:top="1440" w:right="1440" w:bottom="1440" w:left="1440" w:header="720" w:footer="432" w:gutter="0"/>
          <w:cols w:space="720"/>
          <w:docGrid w:linePitch="360"/>
        </w:sectPr>
      </w:pPr>
    </w:p>
    <w:p w:rsidR="00D67315" w:rsidRDefault="00D67315" w:rsidP="002C2D54">
      <w:pPr>
        <w:pStyle w:val="Footnote"/>
      </w:pPr>
      <w:r>
        <w:rPr>
          <w:rFonts w:hint="eastAsia"/>
        </w:rPr>
        <w:t>Form A-8A: Hurricane Probable Maximum Loss for Florida</w:t>
      </w:r>
      <w:r>
        <w:t xml:space="preserve"> (2012 FHCF Exposure Data)</w:t>
      </w:r>
    </w:p>
    <w:p w:rsidR="00D67315" w:rsidRDefault="00D67315" w:rsidP="002C2D54">
      <w:pPr>
        <w:pStyle w:val="Footnote"/>
      </w:pPr>
      <w:r>
        <w:rPr>
          <w:rFonts w:hint="eastAsia"/>
        </w:rPr>
        <w:t>Part B -</w:t>
      </w:r>
      <w:r>
        <w:t xml:space="preserve"> </w:t>
      </w:r>
      <w:r>
        <w:rPr>
          <w:rFonts w:hint="eastAsia"/>
        </w:rPr>
        <w:t>Personal and Commercial Residential Hurricane</w:t>
      </w:r>
      <w:r>
        <w:t xml:space="preserve"> Probable Maximum Loss for Florida</w:t>
      </w:r>
      <w:r w:rsidR="00A50BF1">
        <w:t xml:space="preserve"> </w:t>
      </w:r>
      <w:r>
        <w:t>(Annual Aggregate)</w:t>
      </w:r>
    </w:p>
    <w:p w:rsidR="00D67315" w:rsidRDefault="00D67315" w:rsidP="002C2D54">
      <w:pPr>
        <w:pStyle w:val="Footnote"/>
      </w:pPr>
      <w:r>
        <w:t>Modeling Organization: Florida International University</w:t>
      </w:r>
    </w:p>
    <w:p w:rsidR="00D67315" w:rsidRDefault="00D67315" w:rsidP="002C2D54">
      <w:pPr>
        <w:pStyle w:val="Footnote"/>
      </w:pPr>
      <w:r>
        <w:t xml:space="preserve">Model Name &amp; Version Number: Florida Public Hurricane Loss Model </w:t>
      </w:r>
      <w:del w:id="80556" w:author="Diana Machado" w:date="2019-04-05T14:34:00Z">
        <w:r w:rsidDel="008E38ED">
          <w:delText>6.3</w:delText>
        </w:r>
      </w:del>
      <w:ins w:id="80557" w:author="Diana Machado" w:date="2019-04-05T14:34:00Z">
        <w:r w:rsidR="008E38ED">
          <w:t>7.0</w:t>
        </w:r>
      </w:ins>
    </w:p>
    <w:p w:rsidR="00D67315" w:rsidRDefault="00D67315" w:rsidP="002C2D54">
      <w:pPr>
        <w:pStyle w:val="Footnote"/>
      </w:pPr>
      <w:r>
        <w:t xml:space="preserve">Model Release Date: </w:t>
      </w:r>
      <w:del w:id="80558" w:author="Diana Machado" w:date="2019-04-05T22:45:00Z">
        <w:r w:rsidR="00F459EF" w:rsidDel="00B554E7">
          <w:delText>November 5</w:delText>
        </w:r>
        <w:r w:rsidDel="00B554E7">
          <w:delText>, 2018</w:delText>
        </w:r>
      </w:del>
      <w:ins w:id="80559" w:author="Diana Machado" w:date="2019-04-05T22:45:00Z">
        <w:r w:rsidR="00B554E7">
          <w:t>March 29, 2019</w:t>
        </w:r>
      </w:ins>
    </w:p>
    <w:p w:rsidR="00D44FD2" w:rsidRDefault="00D44FD2" w:rsidP="002C2D54">
      <w:pPr>
        <w:pStyle w:val="Footnote"/>
      </w:pPr>
    </w:p>
    <w:tbl>
      <w:tblPr>
        <w:tblW w:w="8533" w:type="dxa"/>
        <w:jc w:val="center"/>
        <w:tblLayout w:type="fixed"/>
        <w:tblLook w:val="04A0" w:firstRow="1" w:lastRow="0" w:firstColumn="1" w:lastColumn="0" w:noHBand="0" w:noVBand="1"/>
      </w:tblPr>
      <w:tblGrid>
        <w:gridCol w:w="1423"/>
        <w:gridCol w:w="2087"/>
        <w:gridCol w:w="1276"/>
        <w:gridCol w:w="425"/>
        <w:gridCol w:w="1418"/>
        <w:gridCol w:w="1904"/>
      </w:tblGrid>
      <w:tr w:rsidR="005734C8" w:rsidRPr="000F373A" w:rsidTr="005734C8">
        <w:trPr>
          <w:trHeight w:val="425"/>
          <w:jc w:val="center"/>
        </w:trPr>
        <w:tc>
          <w:tcPr>
            <w:tcW w:w="142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Return Period (Years)</w:t>
            </w:r>
          </w:p>
        </w:tc>
        <w:tc>
          <w:tcPr>
            <w:tcW w:w="208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 xml:space="preserve"> Estimated Loss Level (Billion)</w:t>
            </w:r>
          </w:p>
        </w:tc>
        <w:tc>
          <w:tcPr>
            <w:tcW w:w="3119"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5734C8" w:rsidRPr="0001304D" w:rsidRDefault="005734C8" w:rsidP="00AD1571">
            <w:pPr>
              <w:pStyle w:val="Tableheader"/>
              <w:rPr>
                <w:lang w:val="en-PH" w:eastAsia="en-PH"/>
              </w:rPr>
            </w:pPr>
            <w:r w:rsidRPr="0001304D">
              <w:rPr>
                <w:lang w:val="en-PH" w:eastAsia="en-PH"/>
              </w:rPr>
              <w:t xml:space="preserve"> Uncertainty Interval (Billion)</w:t>
            </w:r>
          </w:p>
        </w:tc>
        <w:tc>
          <w:tcPr>
            <w:tcW w:w="19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Conditional Tail Expectation (Billion)</w:t>
            </w:r>
          </w:p>
        </w:tc>
      </w:tr>
      <w:tr w:rsidR="005734C8" w:rsidRPr="000F373A" w:rsidTr="005734C8">
        <w:trPr>
          <w:trHeight w:val="425"/>
          <w:jc w:val="center"/>
        </w:trPr>
        <w:tc>
          <w:tcPr>
            <w:tcW w:w="1423"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2087"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3119" w:type="dxa"/>
            <w:gridSpan w:val="3"/>
            <w:vMerge/>
            <w:tcBorders>
              <w:top w:val="single" w:sz="4" w:space="0" w:color="auto"/>
              <w:left w:val="single" w:sz="4" w:space="0" w:color="auto"/>
              <w:bottom w:val="single" w:sz="4" w:space="0" w:color="000000"/>
              <w:right w:val="single" w:sz="4" w:space="0" w:color="000000"/>
            </w:tcBorders>
            <w:vAlign w:val="center"/>
            <w:hideMark/>
          </w:tcPr>
          <w:p w:rsidR="005734C8" w:rsidRPr="0001304D" w:rsidRDefault="005734C8" w:rsidP="005734C8">
            <w:pPr>
              <w:pStyle w:val="Tablebody-centered"/>
              <w:rPr>
                <w:lang w:val="en-PH" w:eastAsia="en-PH"/>
              </w:rPr>
            </w:pPr>
          </w:p>
        </w:tc>
        <w:tc>
          <w:tcPr>
            <w:tcW w:w="1904"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Top Event</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7.77</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del w:id="80560" w:author="Diana Machado" w:date="2019-04-05T22:45:00Z">
              <w:r w:rsidRPr="0001304D" w:rsidDel="00B554E7">
                <w:rPr>
                  <w:lang w:val="en-PH" w:eastAsia="en-PH"/>
                </w:rPr>
                <w:delText>1,769.09</w:delText>
              </w:r>
            </w:del>
            <w:ins w:id="80561" w:author="Diana Machado" w:date="2019-04-05T22:45:00Z">
              <w:r w:rsidR="00B554E7">
                <w:rPr>
                  <w:lang w:val="en-PH" w:eastAsia="en-PH"/>
                </w:rPr>
                <w:t>-</w:t>
              </w:r>
            </w:ins>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3.5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2.02</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8.06</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83.59</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6.7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5.15</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6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7.03</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8.56</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7.5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0.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8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7.74</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6.93</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8.91</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9.7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9.35</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8.6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09</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1.5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1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6.61</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2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6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28</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95</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1.1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12</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89</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4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1.67</w:t>
            </w:r>
          </w:p>
        </w:tc>
      </w:tr>
    </w:tbl>
    <w:p w:rsidR="00D44FD2" w:rsidRPr="005734C8" w:rsidRDefault="00D44FD2" w:rsidP="005734C8"/>
    <w:p w:rsidR="00D67315" w:rsidRDefault="00D67315" w:rsidP="002C2D54">
      <w:pPr>
        <w:pStyle w:val="Footnote"/>
      </w:pPr>
    </w:p>
    <w:p w:rsidR="00B554E7" w:rsidRDefault="00B554E7" w:rsidP="002C2D54">
      <w:pPr>
        <w:pStyle w:val="Footnote"/>
        <w:sectPr w:rsidR="00B554E7" w:rsidSect="00FC1129">
          <w:footerReference w:type="default" r:id="rId439"/>
          <w:pgSz w:w="12240" w:h="15840" w:code="1"/>
          <w:pgMar w:top="1440" w:right="1440" w:bottom="1440" w:left="1440" w:header="720" w:footer="432" w:gutter="0"/>
          <w:cols w:space="720"/>
          <w:docGrid w:linePitch="360"/>
        </w:sectPr>
      </w:pPr>
    </w:p>
    <w:p w:rsidR="0000704B" w:rsidRDefault="0000704B" w:rsidP="002C2D54">
      <w:pPr>
        <w:pStyle w:val="Footnote"/>
      </w:pPr>
      <w:r>
        <w:rPr>
          <w:rFonts w:hint="eastAsia"/>
        </w:rPr>
        <w:t>Form A-8A: Hurricane Probable Maximum Loss for Florida</w:t>
      </w:r>
      <w:r>
        <w:t xml:space="preserve"> (2012 FHCF Exposure Data)</w:t>
      </w:r>
    </w:p>
    <w:p w:rsidR="0000704B" w:rsidRDefault="0000704B" w:rsidP="002C2D54">
      <w:pPr>
        <w:pStyle w:val="Footnote"/>
      </w:pPr>
      <w:r>
        <w:rPr>
          <w:rFonts w:hint="eastAsia"/>
        </w:rPr>
        <w:t>Part C</w:t>
      </w:r>
      <w:r>
        <w:t xml:space="preserve"> - </w:t>
      </w:r>
      <w:r>
        <w:rPr>
          <w:rFonts w:hint="eastAsia"/>
        </w:rPr>
        <w:t>Personal and Commercial Residential Hurricane</w:t>
      </w:r>
      <w:r>
        <w:t xml:space="preserve"> Probable Maximum Loss for Florida (Annual Occurrence)</w:t>
      </w:r>
    </w:p>
    <w:p w:rsidR="0000704B" w:rsidRDefault="0000704B" w:rsidP="002C2D54">
      <w:pPr>
        <w:pStyle w:val="Footnote"/>
      </w:pPr>
      <w:r>
        <w:t>Modeling Organization: Florida International University</w:t>
      </w:r>
    </w:p>
    <w:p w:rsidR="0000704B" w:rsidRDefault="0000704B" w:rsidP="002C2D54">
      <w:pPr>
        <w:pStyle w:val="Footnote"/>
      </w:pPr>
      <w:r>
        <w:t xml:space="preserve">Model Name &amp; Version Number: Florida Public Hurricane Loss Model </w:t>
      </w:r>
      <w:del w:id="80566" w:author="Diana Machado" w:date="2019-04-05T14:34:00Z">
        <w:r w:rsidDel="008E38ED">
          <w:delText>6.3</w:delText>
        </w:r>
      </w:del>
      <w:ins w:id="80567" w:author="Diana Machado" w:date="2019-04-05T14:34:00Z">
        <w:r w:rsidR="008E38ED">
          <w:t>7.0</w:t>
        </w:r>
      </w:ins>
    </w:p>
    <w:p w:rsidR="0000704B" w:rsidRDefault="0000704B" w:rsidP="002C2D54">
      <w:pPr>
        <w:pStyle w:val="Footnote"/>
      </w:pPr>
      <w:r>
        <w:t xml:space="preserve">Model Release Date: </w:t>
      </w:r>
      <w:del w:id="80568" w:author="Diana Machado" w:date="2019-04-05T22:46:00Z">
        <w:r w:rsidR="00F459EF" w:rsidDel="00B554E7">
          <w:delText>November 5</w:delText>
        </w:r>
        <w:r w:rsidDel="00B554E7">
          <w:delText>, 2018</w:delText>
        </w:r>
      </w:del>
      <w:ins w:id="80569" w:author="Diana Machado" w:date="2019-04-05T22:46:00Z">
        <w:r w:rsidR="00B554E7">
          <w:t>March 29, 2019</w:t>
        </w:r>
      </w:ins>
    </w:p>
    <w:p w:rsidR="0000704B" w:rsidRDefault="0000704B" w:rsidP="002C2D54">
      <w:pPr>
        <w:pStyle w:val="Footnote"/>
      </w:pPr>
    </w:p>
    <w:tbl>
      <w:tblPr>
        <w:tblW w:w="8695" w:type="dxa"/>
        <w:jc w:val="center"/>
        <w:tblLook w:val="04A0" w:firstRow="1" w:lastRow="0" w:firstColumn="1" w:lastColumn="0" w:noHBand="0" w:noVBand="1"/>
      </w:tblPr>
      <w:tblGrid>
        <w:gridCol w:w="1426"/>
        <w:gridCol w:w="1926"/>
        <w:gridCol w:w="1610"/>
        <w:gridCol w:w="283"/>
        <w:gridCol w:w="1607"/>
        <w:gridCol w:w="1843"/>
      </w:tblGrid>
      <w:tr w:rsidR="0000704B" w:rsidRPr="00BF2387" w:rsidTr="0000704B">
        <w:trPr>
          <w:trHeight w:val="288"/>
          <w:jc w:val="center"/>
        </w:trPr>
        <w:tc>
          <w:tcPr>
            <w:tcW w:w="14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Return Period (Years)</w:t>
            </w:r>
          </w:p>
        </w:tc>
        <w:tc>
          <w:tcPr>
            <w:tcW w:w="19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 xml:space="preserve"> Estimated Loss Level (Billion)</w:t>
            </w:r>
          </w:p>
        </w:tc>
        <w:tc>
          <w:tcPr>
            <w:tcW w:w="3500"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00704B" w:rsidRPr="00BF2387" w:rsidRDefault="0000704B" w:rsidP="00AD1571">
            <w:pPr>
              <w:pStyle w:val="Tableheader"/>
              <w:rPr>
                <w:lang w:val="en-PH" w:eastAsia="en-PH"/>
              </w:rPr>
            </w:pPr>
            <w:r w:rsidRPr="00BF2387">
              <w:rPr>
                <w:lang w:val="en-PH" w:eastAsia="en-PH"/>
              </w:rPr>
              <w:t xml:space="preserve"> Uncertainty Interval (Billion)</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Conditional Tail Expectation (Billion)</w:t>
            </w:r>
          </w:p>
        </w:tc>
      </w:tr>
      <w:tr w:rsidR="0000704B" w:rsidRPr="00BF2387" w:rsidTr="0000704B">
        <w:trPr>
          <w:trHeight w:val="288"/>
          <w:jc w:val="center"/>
        </w:trPr>
        <w:tc>
          <w:tcPr>
            <w:tcW w:w="14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19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3500" w:type="dxa"/>
            <w:gridSpan w:val="3"/>
            <w:vMerge/>
            <w:tcBorders>
              <w:top w:val="single" w:sz="4" w:space="0" w:color="auto"/>
              <w:left w:val="single" w:sz="4" w:space="0" w:color="auto"/>
              <w:bottom w:val="single" w:sz="4" w:space="0" w:color="000000"/>
              <w:right w:val="single" w:sz="4" w:space="0" w:color="000000"/>
            </w:tcBorders>
            <w:vAlign w:val="center"/>
            <w:hideMark/>
          </w:tcPr>
          <w:p w:rsidR="0000704B" w:rsidRPr="00BF2387" w:rsidRDefault="0000704B" w:rsidP="0000704B">
            <w:pPr>
              <w:pStyle w:val="Tablebody-centered"/>
              <w:rPr>
                <w:lang w:val="en-PH" w:eastAsia="en-PH"/>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r>
      <w:tr w:rsidR="0000704B" w:rsidRPr="00BF2387" w:rsidTr="0000704B">
        <w:trPr>
          <w:trHeight w:val="599"/>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Top Event</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4.47</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Pr>
                <w:lang w:val="en-PH" w:eastAsia="en-PH"/>
              </w:rPr>
              <w:t xml:space="preserve">    </w:t>
            </w:r>
            <w:del w:id="80570" w:author="Diana Machado" w:date="2019-04-05T22:46:00Z">
              <w:r w:rsidRPr="00BF2387" w:rsidDel="00B554E7">
                <w:rPr>
                  <w:lang w:val="en-PH" w:eastAsia="en-PH"/>
                </w:rPr>
                <w:delText>$1,513.36</w:delText>
              </w:r>
            </w:del>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0.76</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8.2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4.32</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9.83</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0</w:t>
            </w:r>
          </w:p>
        </w:tc>
        <w:tc>
          <w:tcPr>
            <w:tcW w:w="1926"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3.91</w:t>
            </w:r>
          </w:p>
        </w:tc>
        <w:tc>
          <w:tcPr>
            <w:tcW w:w="1610"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2.18</w:t>
            </w:r>
          </w:p>
        </w:tc>
        <w:tc>
          <w:tcPr>
            <w:tcW w:w="283"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5.73</w:t>
            </w:r>
          </w:p>
        </w:tc>
        <w:tc>
          <w:tcPr>
            <w:tcW w:w="1843" w:type="dxa"/>
            <w:tcBorders>
              <w:top w:val="nil"/>
              <w:left w:val="nil"/>
              <w:bottom w:val="nil"/>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3.3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single" w:sz="4" w:space="0" w:color="auto"/>
              <w:left w:val="single" w:sz="4" w:space="0" w:color="auto"/>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50</w:t>
            </w:r>
          </w:p>
        </w:tc>
        <w:tc>
          <w:tcPr>
            <w:tcW w:w="1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8.02</w:t>
            </w:r>
          </w:p>
        </w:tc>
        <w:tc>
          <w:tcPr>
            <w:tcW w:w="1610"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6.87</w:t>
            </w:r>
          </w:p>
        </w:tc>
        <w:tc>
          <w:tcPr>
            <w:tcW w:w="283"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9.3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56.97</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9.78</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8.9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0.65</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8.80</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2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2.59</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8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2.46</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61</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28</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4.0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33.65</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64</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37</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9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26.6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8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62</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9.76</w:t>
            </w:r>
          </w:p>
        </w:tc>
      </w:tr>
    </w:tbl>
    <w:p w:rsidR="00B554E7" w:rsidRDefault="00B554E7" w:rsidP="0000704B">
      <w:pPr>
        <w:sectPr w:rsidR="00B554E7" w:rsidSect="00FC1129">
          <w:footerReference w:type="default" r:id="rId440"/>
          <w:pgSz w:w="12240" w:h="15840" w:code="1"/>
          <w:pgMar w:top="1440" w:right="1440" w:bottom="1440" w:left="1440" w:header="720" w:footer="432" w:gutter="0"/>
          <w:cols w:space="720"/>
          <w:docGrid w:linePitch="360"/>
        </w:sectPr>
      </w:pPr>
    </w:p>
    <w:p w:rsidR="003318F5" w:rsidRDefault="003318F5" w:rsidP="0007529D">
      <w:pPr>
        <w:pStyle w:val="Heading2"/>
      </w:pPr>
      <w:bookmarkStart w:id="80575" w:name="AppendixM"/>
      <w:bookmarkStart w:id="80576" w:name="_Toc5457068"/>
      <w:r>
        <w:t>Appendix M</w:t>
      </w:r>
      <w:bookmarkEnd w:id="80575"/>
      <w:r w:rsidRPr="00661E08">
        <w:t xml:space="preserve"> –</w:t>
      </w:r>
      <w:r>
        <w:t xml:space="preserve"> </w:t>
      </w:r>
      <w:r w:rsidRPr="003318F5">
        <w:t>Form A-8B: Hurricane Probable Maximum Loss for Florida (2017 FHCF Exposure Data)</w:t>
      </w:r>
      <w:bookmarkEnd w:id="80576"/>
    </w:p>
    <w:p w:rsidR="003318F5" w:rsidRDefault="003318F5" w:rsidP="003318F5">
      <w:r>
        <w:t>Florida International University</w:t>
      </w:r>
    </w:p>
    <w:p w:rsidR="003318F5" w:rsidRDefault="003318F5" w:rsidP="003318F5">
      <w:r>
        <w:t xml:space="preserve">Florida Public Hurricane Loss Model </w:t>
      </w:r>
      <w:del w:id="80577" w:author="Diana Machado" w:date="2019-04-05T14:34:00Z">
        <w:r w:rsidDel="008E38ED">
          <w:delText>6.3</w:delText>
        </w:r>
      </w:del>
      <w:ins w:id="80578" w:author="Diana Machado" w:date="2019-04-05T14:34:00Z">
        <w:r w:rsidR="008E38ED">
          <w:t>7.0</w:t>
        </w:r>
      </w:ins>
    </w:p>
    <w:p w:rsidR="003318F5" w:rsidRDefault="00F459EF" w:rsidP="003318F5">
      <w:del w:id="80579" w:author="Diana Machado" w:date="2019-04-05T22:47:00Z">
        <w:r w:rsidDel="00D358F8">
          <w:delText>November 5</w:delText>
        </w:r>
        <w:r w:rsidR="003318F5" w:rsidDel="00D358F8">
          <w:delText>, 2018</w:delText>
        </w:r>
      </w:del>
      <w:ins w:id="80580" w:author="Diana Machado" w:date="2019-04-05T22:47:00Z">
        <w:r w:rsidR="00D358F8">
          <w:t>March 29, 2019</w:t>
        </w:r>
      </w:ins>
    </w:p>
    <w:p w:rsidR="003318F5" w:rsidRDefault="003318F5" w:rsidP="003318F5"/>
    <w:p w:rsidR="00D358F8" w:rsidRDefault="00D358F8">
      <w:pPr>
        <w:jc w:val="left"/>
        <w:sectPr w:rsidR="00D358F8" w:rsidSect="00FC1129">
          <w:footerReference w:type="default" r:id="rId441"/>
          <w:pgSz w:w="12240" w:h="15840" w:code="1"/>
          <w:pgMar w:top="1440" w:right="1440" w:bottom="1440" w:left="1440" w:header="720" w:footer="432" w:gutter="0"/>
          <w:cols w:space="720"/>
          <w:docGrid w:linePitch="360"/>
        </w:sectPr>
      </w:pPr>
    </w:p>
    <w:p w:rsidR="000758EF" w:rsidRPr="000758EF" w:rsidRDefault="000758EF" w:rsidP="002C2D54">
      <w:pPr>
        <w:pStyle w:val="Footnote"/>
      </w:pPr>
      <w:r w:rsidRPr="000758EF">
        <w:t>Form A-8B:  Hurricane Probable Maximum Loss for Florida (2017 FHCF Exposure Data)</w:t>
      </w:r>
    </w:p>
    <w:p w:rsidR="000758EF" w:rsidRPr="000758EF" w:rsidRDefault="000758EF" w:rsidP="002C2D54">
      <w:pPr>
        <w:pStyle w:val="Footnote"/>
      </w:pPr>
      <w:r w:rsidRPr="000758EF">
        <w:t>Part A - Personal and Commercial Residential Probable Maximum Loss for Florida</w:t>
      </w:r>
    </w:p>
    <w:p w:rsidR="000758EF" w:rsidRPr="000758EF" w:rsidRDefault="000758EF" w:rsidP="002C2D54">
      <w:pPr>
        <w:pStyle w:val="Footnote"/>
      </w:pPr>
      <w:r w:rsidRPr="000758EF">
        <w:t>Modeling Organization: Florida International University</w:t>
      </w:r>
    </w:p>
    <w:p w:rsidR="000758EF" w:rsidRPr="000758EF" w:rsidRDefault="000758EF" w:rsidP="002C2D54">
      <w:pPr>
        <w:pStyle w:val="Footnote"/>
      </w:pPr>
      <w:r w:rsidRPr="000758EF">
        <w:t xml:space="preserve">Model Name &amp; Version Number: Florida Public Hurricane Loss Model </w:t>
      </w:r>
      <w:del w:id="80585" w:author="Diana Machado" w:date="2019-04-05T14:35:00Z">
        <w:r w:rsidRPr="000758EF" w:rsidDel="008E38ED">
          <w:delText>6.3</w:delText>
        </w:r>
      </w:del>
      <w:ins w:id="80586" w:author="Diana Machado" w:date="2019-04-05T14:35:00Z">
        <w:r w:rsidR="008E38ED">
          <w:t>7.0</w:t>
        </w:r>
      </w:ins>
    </w:p>
    <w:p w:rsidR="003318F5" w:rsidRDefault="000758EF" w:rsidP="002C2D54">
      <w:pPr>
        <w:pStyle w:val="Footnote"/>
      </w:pPr>
      <w:r w:rsidRPr="000758EF">
        <w:t xml:space="preserve">Model Release Date: </w:t>
      </w:r>
      <w:r w:rsidR="00F459EF">
        <w:t>November 5</w:t>
      </w:r>
      <w:r w:rsidRPr="000758EF">
        <w:t>, 2018</w:t>
      </w:r>
    </w:p>
    <w:p w:rsidR="000758EF" w:rsidRDefault="000758EF" w:rsidP="002C2D54">
      <w:pPr>
        <w:pStyle w:val="Footnote"/>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0758EF" w:rsidRPr="00CD109B" w:rsidTr="000758EF">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angeStart</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angeEnd</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Total Loss</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Average Loss per Year</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eturn Period</w:t>
            </w:r>
            <w:r w:rsidRPr="00CD109B">
              <w:rPr>
                <w:lang w:val="en-PH" w:eastAsia="en-PH"/>
              </w:rPr>
              <w:br/>
              <w:t>(Years)</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5,141.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6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9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58,083.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2.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7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53,90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28.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17,911.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33.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2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3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9,63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51.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7,831.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36.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23,24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8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5,031.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2.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7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7,594.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47.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42,181.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60.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70,275.5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3.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7,723.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498.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8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35,128.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2.7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3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24,898.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02.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8,743.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96.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96,763.6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11.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3.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97,185.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473.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8,160.0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7.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0,776.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71.1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8,571.2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6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9,710.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495.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7.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66,721.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80.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77,507.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506.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53,320.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513.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8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3,112.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517.4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43,835.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49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5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823,626.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457.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5.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72,214.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49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5,592.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520.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88,438.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472.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34,91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50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8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9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52,004.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491.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53,822.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05.7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7.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3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57,930.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506.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21,524.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9.1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440,504.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367.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1.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369,343.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306.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5.2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9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39,985.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284.3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7.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178,001.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14,370.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227.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987,123.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7,24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2.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8.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34,035.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20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1.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2,15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7,34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3.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76,63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2,429.8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4.1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82,902.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867.8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1,45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892.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43.75</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41,940.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72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5.5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356.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11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0.00</w:t>
            </w:r>
          </w:p>
        </w:tc>
      </w:tr>
      <w:tr w:rsidR="000758EF" w:rsidRPr="00CD109B" w:rsidTr="000758EF">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0758EF" w:rsidRPr="00CD109B" w:rsidRDefault="000758EF" w:rsidP="00AD1571">
            <w:pPr>
              <w:pStyle w:val="Tableheader"/>
              <w:rPr>
                <w:lang w:val="en-PH" w:eastAsia="en-PH"/>
              </w:rPr>
            </w:pPr>
            <w:r w:rsidRPr="00CD109B">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297,185,860.9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52,4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r>
    </w:tbl>
    <w:p w:rsidR="000758EF" w:rsidRPr="000758EF" w:rsidRDefault="000758EF" w:rsidP="00AD1571">
      <w:pPr>
        <w:pStyle w:val="Tableheader"/>
      </w:pPr>
    </w:p>
    <w:p w:rsidR="00D358F8" w:rsidRDefault="00D358F8">
      <w:pPr>
        <w:jc w:val="left"/>
        <w:sectPr w:rsidR="00D358F8" w:rsidSect="00FC1129">
          <w:footerReference w:type="default" r:id="rId442"/>
          <w:pgSz w:w="12240" w:h="15840" w:code="1"/>
          <w:pgMar w:top="1440" w:right="1440" w:bottom="1440" w:left="1440" w:header="720" w:footer="432" w:gutter="0"/>
          <w:cols w:space="720"/>
          <w:docGrid w:linePitch="360"/>
        </w:sectPr>
      </w:pPr>
    </w:p>
    <w:p w:rsidR="007E1151" w:rsidRDefault="007E1151" w:rsidP="002C2D54">
      <w:pPr>
        <w:pStyle w:val="Footnote"/>
      </w:pPr>
      <w:r>
        <w:rPr>
          <w:rFonts w:hint="eastAsia"/>
        </w:rPr>
        <w:t>Form A-8B: Hurricane Probable Maximum Loss for Florida</w:t>
      </w:r>
      <w:r>
        <w:t xml:space="preserve"> (2017 FHCF Exposure Data)</w:t>
      </w:r>
    </w:p>
    <w:p w:rsidR="007E1151" w:rsidRDefault="007E1151" w:rsidP="002C2D54">
      <w:pPr>
        <w:pStyle w:val="Footnote"/>
      </w:pPr>
      <w:r>
        <w:rPr>
          <w:rFonts w:hint="eastAsia"/>
        </w:rPr>
        <w:t>Part B</w:t>
      </w:r>
      <w:r>
        <w:t xml:space="preserve"> - </w:t>
      </w:r>
      <w:r>
        <w:rPr>
          <w:rFonts w:hint="eastAsia"/>
        </w:rPr>
        <w:t xml:space="preserve">Personal and Commercial Residential Hurricane </w:t>
      </w:r>
      <w:r>
        <w:t>Probable Maximum Loss for Florida</w:t>
      </w:r>
      <w:r w:rsidR="00EB541F">
        <w:t xml:space="preserve"> </w:t>
      </w:r>
      <w:r>
        <w:t>(Annual Aggregate)</w:t>
      </w:r>
    </w:p>
    <w:p w:rsidR="007E1151" w:rsidRDefault="007E1151" w:rsidP="002C2D54">
      <w:pPr>
        <w:pStyle w:val="Footnote"/>
      </w:pPr>
      <w:r>
        <w:t>Modeling Organization: Florida International University</w:t>
      </w:r>
    </w:p>
    <w:p w:rsidR="007E1151" w:rsidRDefault="007E1151" w:rsidP="002C2D54">
      <w:pPr>
        <w:pStyle w:val="Footnote"/>
      </w:pPr>
      <w:r>
        <w:t xml:space="preserve">Model Name &amp; Version Number: Florida Public Hurricane Loss Model </w:t>
      </w:r>
      <w:del w:id="80589" w:author="Diana Machado" w:date="2019-04-05T14:35:00Z">
        <w:r w:rsidDel="008E38ED">
          <w:delText>6.3</w:delText>
        </w:r>
      </w:del>
      <w:ins w:id="80590" w:author="Diana Machado" w:date="2019-04-05T14:35:00Z">
        <w:r w:rsidR="008E38ED">
          <w:t>7.0</w:t>
        </w:r>
      </w:ins>
    </w:p>
    <w:p w:rsidR="00BA196A" w:rsidRDefault="007E1151" w:rsidP="002C2D54">
      <w:pPr>
        <w:pStyle w:val="Footnote"/>
      </w:pPr>
      <w:r>
        <w:t xml:space="preserve">Model Release Date: </w:t>
      </w:r>
      <w:del w:id="80591" w:author="Diana Machado" w:date="2019-04-05T22:49:00Z">
        <w:r w:rsidR="00F459EF" w:rsidDel="00D358F8">
          <w:delText>November 5</w:delText>
        </w:r>
        <w:r w:rsidDel="00D358F8">
          <w:delText>, 2018</w:delText>
        </w:r>
      </w:del>
      <w:ins w:id="80592" w:author="Diana Machado" w:date="2019-04-05T22:49:00Z">
        <w:r w:rsidR="00D358F8">
          <w:t>March 29, 2019</w:t>
        </w:r>
      </w:ins>
    </w:p>
    <w:p w:rsidR="007E1151" w:rsidRDefault="007E1151" w:rsidP="002C2D54">
      <w:pPr>
        <w:pStyle w:val="Footnote"/>
      </w:pPr>
    </w:p>
    <w:tbl>
      <w:tblPr>
        <w:tblW w:w="8646" w:type="dxa"/>
        <w:jc w:val="center"/>
        <w:tblLook w:val="04A0" w:firstRow="1" w:lastRow="0" w:firstColumn="1" w:lastColumn="0" w:noHBand="0" w:noVBand="1"/>
      </w:tblPr>
      <w:tblGrid>
        <w:gridCol w:w="1441"/>
        <w:gridCol w:w="1441"/>
        <w:gridCol w:w="1228"/>
        <w:gridCol w:w="993"/>
        <w:gridCol w:w="1275"/>
        <w:gridCol w:w="2268"/>
      </w:tblGrid>
      <w:tr w:rsidR="007E1151" w:rsidRPr="003D7C09" w:rsidTr="007E1151">
        <w:trPr>
          <w:trHeight w:val="425"/>
          <w:jc w:val="center"/>
        </w:trPr>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Return Period (Years)</w:t>
            </w:r>
          </w:p>
        </w:tc>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 xml:space="preserve"> Estimated Loss Level (Billion)</w:t>
            </w:r>
          </w:p>
        </w:tc>
        <w:tc>
          <w:tcPr>
            <w:tcW w:w="3496"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7E1151" w:rsidRPr="0080511C" w:rsidRDefault="007E1151" w:rsidP="00AD1571">
            <w:pPr>
              <w:pStyle w:val="Tableheader"/>
              <w:rPr>
                <w:lang w:val="en-PH" w:eastAsia="en-PH"/>
              </w:rPr>
            </w:pPr>
            <w:r w:rsidRPr="0080511C">
              <w:rPr>
                <w:lang w:val="en-PH" w:eastAsia="en-PH"/>
              </w:rPr>
              <w:t xml:space="preserve"> Uncertainty Interval (Billion)</w:t>
            </w:r>
          </w:p>
        </w:tc>
        <w:tc>
          <w:tcPr>
            <w:tcW w:w="226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Conditional Tail Expectation (Billion)</w:t>
            </w:r>
          </w:p>
        </w:tc>
      </w:tr>
      <w:tr w:rsidR="007E1151" w:rsidRPr="003D7C09" w:rsidTr="007E1151">
        <w:trPr>
          <w:trHeight w:val="425"/>
          <w:jc w:val="center"/>
        </w:trPr>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3496" w:type="dxa"/>
            <w:gridSpan w:val="3"/>
            <w:vMerge/>
            <w:tcBorders>
              <w:top w:val="single" w:sz="4" w:space="0" w:color="auto"/>
              <w:left w:val="single" w:sz="4" w:space="0" w:color="auto"/>
              <w:bottom w:val="single" w:sz="4" w:space="0" w:color="000000"/>
              <w:right w:val="single" w:sz="4" w:space="0" w:color="000000"/>
            </w:tcBorders>
            <w:vAlign w:val="center"/>
            <w:hideMark/>
          </w:tcPr>
          <w:p w:rsidR="007E1151" w:rsidRPr="0080511C" w:rsidRDefault="007E1151" w:rsidP="007E1151">
            <w:pPr>
              <w:pStyle w:val="Tablebody-centered"/>
              <w:rPr>
                <w:lang w:val="en-PH" w:eastAsia="en-PH"/>
              </w:rPr>
            </w:pPr>
          </w:p>
        </w:tc>
        <w:tc>
          <w:tcPr>
            <w:tcW w:w="2268"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Top Event</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10.78</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del w:id="80593" w:author="Diana Machado" w:date="2019-04-05T22:49:00Z">
              <w:r w:rsidRPr="0080511C" w:rsidDel="00D358F8">
                <w:rPr>
                  <w:lang w:val="en-PH" w:eastAsia="en-PH"/>
                </w:rPr>
                <w:delText>$1,867.60</w:delText>
              </w:r>
            </w:del>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6.6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5.3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69</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6.59</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0.81</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8.86</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21</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1.69</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0.1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3.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52</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9.52</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1.76</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2.47</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1.6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0.8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4.04</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8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24</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9.24</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1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76</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43</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9.1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32.6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4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1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77</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2.68</w:t>
            </w:r>
          </w:p>
        </w:tc>
      </w:tr>
    </w:tbl>
    <w:p w:rsidR="007E1151" w:rsidRPr="007E1151" w:rsidRDefault="007E1151" w:rsidP="007E1151"/>
    <w:p w:rsidR="00D358F8" w:rsidRDefault="00D358F8" w:rsidP="002C2D54">
      <w:pPr>
        <w:pStyle w:val="Footnote"/>
        <w:sectPr w:rsidR="00D358F8" w:rsidSect="00FC1129">
          <w:footerReference w:type="default" r:id="rId443"/>
          <w:pgSz w:w="12240" w:h="15840" w:code="1"/>
          <w:pgMar w:top="1440" w:right="1440" w:bottom="1440" w:left="1440" w:header="720" w:footer="432" w:gutter="0"/>
          <w:cols w:space="720"/>
          <w:docGrid w:linePitch="360"/>
        </w:sectPr>
      </w:pPr>
    </w:p>
    <w:p w:rsidR="00225B67" w:rsidRDefault="00225B67" w:rsidP="002C2D54">
      <w:pPr>
        <w:pStyle w:val="Footnote"/>
      </w:pPr>
      <w:r>
        <w:rPr>
          <w:rFonts w:hint="eastAsia"/>
        </w:rPr>
        <w:t xml:space="preserve">Form </w:t>
      </w:r>
      <w:r>
        <w:t>A-</w:t>
      </w:r>
      <w:r>
        <w:rPr>
          <w:rFonts w:hint="eastAsia"/>
        </w:rPr>
        <w:t>8B: Hurricane Probable Maximum Loss for Florida</w:t>
      </w:r>
      <w:r>
        <w:t xml:space="preserve"> (2017 FHCF Exposure Data)</w:t>
      </w:r>
    </w:p>
    <w:p w:rsidR="00225B67" w:rsidRDefault="00225B67" w:rsidP="002C2D54">
      <w:pPr>
        <w:pStyle w:val="Footnote"/>
      </w:pPr>
      <w:r>
        <w:rPr>
          <w:rFonts w:hint="eastAsia"/>
        </w:rPr>
        <w:t>Part C</w:t>
      </w:r>
      <w:r>
        <w:t xml:space="preserve"> - </w:t>
      </w:r>
      <w:r>
        <w:rPr>
          <w:rFonts w:hint="eastAsia"/>
        </w:rPr>
        <w:t>Personal and Commercial Residential Hurricane</w:t>
      </w:r>
      <w:r>
        <w:t xml:space="preserve"> Probable Maximum Loss for Florida</w:t>
      </w:r>
      <w:r w:rsidR="00EB541F">
        <w:t xml:space="preserve"> </w:t>
      </w:r>
      <w:r>
        <w:t>(Annual Occurrence)</w:t>
      </w:r>
    </w:p>
    <w:p w:rsidR="00225B67" w:rsidRDefault="00225B67" w:rsidP="002C2D54">
      <w:pPr>
        <w:pStyle w:val="Footnote"/>
      </w:pPr>
      <w:r>
        <w:t>Modeling Organization: Florida International University</w:t>
      </w:r>
    </w:p>
    <w:p w:rsidR="00225B67" w:rsidRDefault="00225B67" w:rsidP="002C2D54">
      <w:pPr>
        <w:pStyle w:val="Footnote"/>
      </w:pPr>
      <w:r>
        <w:t xml:space="preserve">Model Name &amp; Version Number: Florida Public Hurricane Loss Model </w:t>
      </w:r>
      <w:del w:id="80598" w:author="Diana Machado" w:date="2019-04-05T14:35:00Z">
        <w:r w:rsidDel="008E38ED">
          <w:delText>6.3</w:delText>
        </w:r>
      </w:del>
      <w:ins w:id="80599" w:author="Diana Machado" w:date="2019-04-05T14:35:00Z">
        <w:r w:rsidR="008E38ED">
          <w:t>7.0</w:t>
        </w:r>
      </w:ins>
    </w:p>
    <w:p w:rsidR="00225B67" w:rsidRDefault="00225B67" w:rsidP="002C2D54">
      <w:pPr>
        <w:pStyle w:val="Footnote"/>
      </w:pPr>
      <w:r>
        <w:t xml:space="preserve">Model Release Date: </w:t>
      </w:r>
      <w:del w:id="80600" w:author="Diana Machado" w:date="2019-04-05T22:51:00Z">
        <w:r w:rsidR="00F459EF" w:rsidDel="00D358F8">
          <w:delText>November 5</w:delText>
        </w:r>
        <w:r w:rsidDel="00D358F8">
          <w:delText>, 2018</w:delText>
        </w:r>
      </w:del>
      <w:ins w:id="80601" w:author="Diana Machado" w:date="2019-04-05T22:51:00Z">
        <w:r w:rsidR="00D358F8">
          <w:t>March 29, 2019</w:t>
        </w:r>
      </w:ins>
    </w:p>
    <w:p w:rsidR="00225B67" w:rsidRDefault="00225B67" w:rsidP="002C2D54">
      <w:pPr>
        <w:pStyle w:val="Footnote"/>
      </w:pPr>
    </w:p>
    <w:tbl>
      <w:tblPr>
        <w:tblW w:w="8364" w:type="dxa"/>
        <w:jc w:val="center"/>
        <w:tblLook w:val="04A0" w:firstRow="1" w:lastRow="0" w:firstColumn="1" w:lastColumn="0" w:noHBand="0" w:noVBand="1"/>
      </w:tblPr>
      <w:tblGrid>
        <w:gridCol w:w="1418"/>
        <w:gridCol w:w="1701"/>
        <w:gridCol w:w="1580"/>
        <w:gridCol w:w="284"/>
        <w:gridCol w:w="1254"/>
        <w:gridCol w:w="2127"/>
      </w:tblGrid>
      <w:tr w:rsidR="00225B67" w:rsidRPr="003D7C09" w:rsidTr="00225B67">
        <w:trPr>
          <w:trHeight w:val="288"/>
          <w:jc w:val="center"/>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Return Period (Years)</w:t>
            </w:r>
          </w:p>
        </w:tc>
        <w:tc>
          <w:tcPr>
            <w:tcW w:w="170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 xml:space="preserve"> Estimated Loss Level (Billion)</w:t>
            </w:r>
          </w:p>
        </w:tc>
        <w:tc>
          <w:tcPr>
            <w:tcW w:w="3118"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225B67" w:rsidRPr="0080511C" w:rsidRDefault="00225B67" w:rsidP="00AD1571">
            <w:pPr>
              <w:pStyle w:val="Tableheader"/>
              <w:rPr>
                <w:lang w:val="en-PH" w:eastAsia="en-PH"/>
              </w:rPr>
            </w:pPr>
            <w:r w:rsidRPr="0080511C">
              <w:rPr>
                <w:lang w:val="en-PH" w:eastAsia="en-PH"/>
              </w:rPr>
              <w:t xml:space="preserve"> Uncertainty Interval (Billion)</w:t>
            </w:r>
          </w:p>
        </w:tc>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Conditional Tail Expectation (Billion)</w:t>
            </w:r>
          </w:p>
        </w:tc>
      </w:tr>
      <w:tr w:rsidR="00225B67" w:rsidRPr="003D7C09" w:rsidTr="00225B67">
        <w:trPr>
          <w:trHeight w:val="288"/>
          <w:jc w:val="center"/>
        </w:trPr>
        <w:tc>
          <w:tcPr>
            <w:tcW w:w="1418"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1701"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3118" w:type="dxa"/>
            <w:gridSpan w:val="3"/>
            <w:vMerge/>
            <w:tcBorders>
              <w:top w:val="single" w:sz="4" w:space="0" w:color="auto"/>
              <w:left w:val="single" w:sz="4" w:space="0" w:color="auto"/>
              <w:bottom w:val="single" w:sz="4" w:space="0" w:color="000000"/>
              <w:right w:val="single" w:sz="4" w:space="0" w:color="000000"/>
            </w:tcBorders>
            <w:vAlign w:val="center"/>
            <w:hideMark/>
          </w:tcPr>
          <w:p w:rsidR="00225B67" w:rsidRPr="0080511C" w:rsidRDefault="00225B67" w:rsidP="00225B67">
            <w:pPr>
              <w:pStyle w:val="Tablebody-centered"/>
              <w:rPr>
                <w:lang w:val="en-PH" w:eastAsia="en-PH"/>
              </w:rPr>
            </w:pPr>
          </w:p>
        </w:tc>
        <w:tc>
          <w:tcPr>
            <w:tcW w:w="2127"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Top Event</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92.7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w:t>
            </w:r>
            <w:del w:id="80602" w:author="Diana Machado" w:date="2019-04-05T22:51:00Z">
              <w:r w:rsidRPr="0080511C" w:rsidDel="00D358F8">
                <w:rPr>
                  <w:lang w:val="en-PH" w:eastAsia="en-PH"/>
                </w:rPr>
                <w:delText>1,594.87</w:delText>
              </w:r>
            </w:del>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3.78</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9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6.9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72.57</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5.96</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4.5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8.3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5.90</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9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29</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68</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7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1.8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0.9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2.8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1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87</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35</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4.5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14</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4.7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5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75</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4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8.0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8.2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4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22</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62</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94</w:t>
            </w:r>
          </w:p>
        </w:tc>
      </w:tr>
    </w:tbl>
    <w:p w:rsidR="00D358F8" w:rsidRDefault="00D358F8" w:rsidP="00225B67">
      <w:pPr>
        <w:sectPr w:rsidR="00D358F8" w:rsidSect="00FC1129">
          <w:footerReference w:type="default" r:id="rId444"/>
          <w:pgSz w:w="12240" w:h="15840" w:code="1"/>
          <w:pgMar w:top="1440" w:right="1440" w:bottom="1440" w:left="1440" w:header="720" w:footer="432" w:gutter="0"/>
          <w:cols w:space="720"/>
          <w:docGrid w:linePitch="360"/>
        </w:sectPr>
      </w:pPr>
    </w:p>
    <w:p w:rsidR="003318F5" w:rsidRDefault="003318F5" w:rsidP="0007529D">
      <w:pPr>
        <w:pStyle w:val="Heading2"/>
      </w:pPr>
      <w:bookmarkStart w:id="80607" w:name="_Toc5457069"/>
      <w:r>
        <w:t xml:space="preserve">Appendix </w:t>
      </w:r>
      <w:r w:rsidR="000F1DB8">
        <w:t>N</w:t>
      </w:r>
      <w:r w:rsidRPr="00661E08">
        <w:t xml:space="preserve"> –</w:t>
      </w:r>
      <w:r>
        <w:t xml:space="preserve"> </w:t>
      </w:r>
      <w:r w:rsidR="00534061" w:rsidRPr="00534061">
        <w:t xml:space="preserve">Form G1 </w:t>
      </w:r>
      <w:r w:rsidR="00F75F43">
        <w:t>–</w:t>
      </w:r>
      <w:r w:rsidR="00534061" w:rsidRPr="00534061">
        <w:t xml:space="preserve"> </w:t>
      </w:r>
      <w:r w:rsidR="00F75F43">
        <w:t xml:space="preserve">Form </w:t>
      </w:r>
      <w:r w:rsidR="00534061" w:rsidRPr="00534061">
        <w:t>G7</w:t>
      </w:r>
      <w:bookmarkEnd w:id="80607"/>
    </w:p>
    <w:p w:rsidR="00534061" w:rsidRDefault="00534061" w:rsidP="00534061">
      <w:r>
        <w:t>Florida International University</w:t>
      </w:r>
    </w:p>
    <w:p w:rsidR="00534061" w:rsidRDefault="00534061" w:rsidP="00534061">
      <w:r>
        <w:t xml:space="preserve">Florida Public Hurricane Loss Model </w:t>
      </w:r>
      <w:del w:id="80608" w:author="Diana Machado" w:date="2019-04-05T14:35:00Z">
        <w:r w:rsidDel="008E38ED">
          <w:delText>6.3</w:delText>
        </w:r>
      </w:del>
      <w:ins w:id="80609" w:author="Diana Machado" w:date="2019-04-05T14:35:00Z">
        <w:r w:rsidR="008E38ED">
          <w:t>7.0</w:t>
        </w:r>
      </w:ins>
    </w:p>
    <w:p w:rsidR="00534061" w:rsidRDefault="00F459EF" w:rsidP="00534061">
      <w:del w:id="80610" w:author="Diana Machado" w:date="2019-04-06T13:53:00Z">
        <w:r w:rsidDel="00A812B0">
          <w:delText>November 5</w:delText>
        </w:r>
        <w:r w:rsidR="00534061" w:rsidDel="00A812B0">
          <w:delText>, 2018</w:delText>
        </w:r>
      </w:del>
      <w:ins w:id="80611" w:author="Diana Machado" w:date="2019-04-06T13:53:00Z">
        <w:r w:rsidR="00A812B0">
          <w:t>April 3, 2019</w:t>
        </w:r>
      </w:ins>
    </w:p>
    <w:p w:rsidR="00534061" w:rsidDel="00BA7DDC" w:rsidRDefault="00534061" w:rsidP="00534061">
      <w:pPr>
        <w:rPr>
          <w:del w:id="80612" w:author="Diana Machado" w:date="2019-01-23T16:23:00Z"/>
        </w:rPr>
      </w:pPr>
    </w:p>
    <w:p w:rsidR="00BA7DDC" w:rsidRDefault="00BA7DDC">
      <w:pPr>
        <w:jc w:val="left"/>
        <w:sectPr w:rsidR="00BA7DDC" w:rsidSect="00FC1129">
          <w:footerReference w:type="default" r:id="rId445"/>
          <w:pgSz w:w="12240" w:h="15840" w:code="1"/>
          <w:pgMar w:top="1440" w:right="1440" w:bottom="1440" w:left="1440" w:header="720" w:footer="432" w:gutter="0"/>
          <w:cols w:space="720"/>
          <w:docGrid w:linePitch="360"/>
        </w:sectPr>
      </w:pPr>
    </w:p>
    <w:p w:rsidR="00534061" w:rsidRDefault="003443ED" w:rsidP="003443ED">
      <w:pPr>
        <w:pStyle w:val="Heading3"/>
      </w:pPr>
      <w:bookmarkStart w:id="80617" w:name="FormG1"/>
      <w:bookmarkStart w:id="80618" w:name="_Toc5457070"/>
      <w:r>
        <w:t>Form G-1</w:t>
      </w:r>
      <w:bookmarkEnd w:id="80617"/>
      <w:bookmarkEnd w:id="80618"/>
    </w:p>
    <w:p w:rsidR="00207003" w:rsidRDefault="001118B7" w:rsidP="001118B7">
      <w:pPr>
        <w:jc w:val="center"/>
        <w:rPr>
          <w:ins w:id="80619" w:author="Diana Machado" w:date="2019-01-23T16:20:00Z"/>
        </w:rPr>
      </w:pPr>
      <w:del w:id="80620" w:author="Diana Machado" w:date="2019-01-23T16:20:00Z">
        <w:r w:rsidDel="00BA7DDC">
          <w:rPr>
            <w:noProof/>
          </w:rPr>
          <w:drawing>
            <wp:inline distT="0" distB="0" distL="0" distR="0">
              <wp:extent cx="6074611" cy="78613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g-1_drhamid.png"/>
                      <pic:cNvPicPr/>
                    </pic:nvPicPr>
                    <pic:blipFill>
                      <a:blip r:embed="rId446">
                        <a:extLst>
                          <a:ext uri="{28A0092B-C50C-407E-A947-70E740481C1C}">
                            <a14:useLocalDpi xmlns:a14="http://schemas.microsoft.com/office/drawing/2010/main" val="0"/>
                          </a:ext>
                        </a:extLst>
                      </a:blip>
                      <a:stretch>
                        <a:fillRect/>
                      </a:stretch>
                    </pic:blipFill>
                    <pic:spPr>
                      <a:xfrm>
                        <a:off x="0" y="0"/>
                        <a:ext cx="6083111" cy="7872300"/>
                      </a:xfrm>
                      <a:prstGeom prst="rect">
                        <a:avLst/>
                      </a:prstGeom>
                    </pic:spPr>
                  </pic:pic>
                </a:graphicData>
              </a:graphic>
            </wp:inline>
          </w:drawing>
        </w:r>
      </w:del>
    </w:p>
    <w:p w:rsidR="00BA7DDC" w:rsidRDefault="00BA7DDC" w:rsidP="001118B7">
      <w:pPr>
        <w:jc w:val="center"/>
        <w:rPr>
          <w:ins w:id="80621" w:author="Diana Machado" w:date="2019-01-23T16:21:00Z"/>
        </w:rPr>
        <w:sectPr w:rsidR="00BA7DDC" w:rsidSect="00FC1129">
          <w:footerReference w:type="default" r:id="rId447"/>
          <w:pgSz w:w="12240" w:h="15840" w:code="1"/>
          <w:pgMar w:top="1440" w:right="1440" w:bottom="1440" w:left="1440" w:header="720" w:footer="432" w:gutter="0"/>
          <w:cols w:space="720"/>
          <w:docGrid w:linePitch="360"/>
        </w:sectPr>
      </w:pPr>
    </w:p>
    <w:p w:rsidR="00BA7DDC" w:rsidRDefault="00BA7DDC" w:rsidP="001118B7">
      <w:pPr>
        <w:jc w:val="center"/>
        <w:rPr>
          <w:ins w:id="80627" w:author="Diana Machado" w:date="2019-01-23T16:21:00Z"/>
        </w:rPr>
      </w:pPr>
      <w:ins w:id="80628" w:author="Diana Machado" w:date="2019-01-23T16:26:00Z">
        <w:del w:id="80629" w:author="Machado, Diana" w:date="2019-02-04T09:49:00Z">
          <w:r w:rsidDel="00A67ECE">
            <w:rPr>
              <w:noProof/>
            </w:rPr>
            <w:drawing>
              <wp:inline distT="0" distB="0" distL="0" distR="0">
                <wp:extent cx="5943600" cy="7691755"/>
                <wp:effectExtent l="0" t="0" r="0" b="444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g-1_drhamid.png"/>
                        <pic:cNvPicPr/>
                      </pic:nvPicPr>
                      <pic:blipFill>
                        <a:blip r:embed="rId448">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BA7DDC" w:rsidRDefault="00BA7DDC" w:rsidP="001118B7">
      <w:pPr>
        <w:jc w:val="center"/>
      </w:pPr>
    </w:p>
    <w:p w:rsidR="00BA7DDC" w:rsidRDefault="00BA7DDC" w:rsidP="001118B7">
      <w:pPr>
        <w:jc w:val="center"/>
        <w:rPr>
          <w:ins w:id="80630" w:author="Diana Machado" w:date="2019-01-23T16:21:00Z"/>
        </w:rPr>
        <w:sectPr w:rsidR="00BA7DDC" w:rsidSect="00FC1129">
          <w:footerReference w:type="default" r:id="rId449"/>
          <w:pgSz w:w="12240" w:h="15840" w:code="1"/>
          <w:pgMar w:top="1440" w:right="1440" w:bottom="1440" w:left="1440" w:header="720" w:footer="432" w:gutter="0"/>
          <w:cols w:space="720"/>
          <w:docGrid w:linePitch="360"/>
        </w:sectPr>
      </w:pPr>
    </w:p>
    <w:p w:rsidR="007F4BAE" w:rsidRDefault="007F4BAE" w:rsidP="00647766">
      <w:pPr>
        <w:rPr>
          <w:ins w:id="80640" w:author="Machado, Diana" w:date="2019-02-04T09:50:00Z"/>
        </w:rPr>
      </w:pPr>
      <w:bookmarkStart w:id="80641" w:name="FormG2"/>
      <w:ins w:id="80642" w:author="Machado, Diana" w:date="2019-02-04T09:52:00Z">
        <w:del w:id="80643" w:author="Diana Machado" w:date="2019-04-06T13:56:00Z">
          <w:r w:rsidRPr="00647766" w:rsidDel="005727E3">
            <w:rPr>
              <w:noProof/>
            </w:rPr>
            <w:drawing>
              <wp:inline distT="0" distB="0" distL="0" distR="0">
                <wp:extent cx="5943600" cy="7691755"/>
                <wp:effectExtent l="0" t="0" r="0" b="444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g-1_drhamid.pdf"/>
                        <pic:cNvPicPr/>
                      </pic:nvPicPr>
                      <pic:blipFill>
                        <a:blip r:embed="rId450">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7F4BAE" w:rsidRDefault="007F4BAE" w:rsidP="007F4BAE">
      <w:pPr>
        <w:rPr>
          <w:ins w:id="80644" w:author="Machado, Diana" w:date="2019-02-04T09:51:00Z"/>
        </w:rPr>
      </w:pPr>
    </w:p>
    <w:p w:rsidR="005727E3" w:rsidRDefault="005727E3">
      <w:pPr>
        <w:rPr>
          <w:ins w:id="80645" w:author="Diana Machado" w:date="2019-04-06T13:54:00Z"/>
        </w:rPr>
        <w:sectPr w:rsidR="005727E3" w:rsidSect="00FC1129">
          <w:footerReference w:type="default" r:id="rId451"/>
          <w:pgSz w:w="12240" w:h="15840" w:code="1"/>
          <w:pgMar w:top="1440" w:right="1440" w:bottom="1440" w:left="1440" w:header="720" w:footer="432" w:gutter="0"/>
          <w:cols w:space="720"/>
          <w:docGrid w:linePitch="360"/>
        </w:sectPr>
      </w:pPr>
    </w:p>
    <w:p w:rsidR="00BC3F5B" w:rsidRDefault="005727E3" w:rsidP="005727E3">
      <w:ins w:id="80651" w:author="Diana Machado" w:date="2019-04-06T13:55:00Z">
        <w:r>
          <w:rPr>
            <w:noProof/>
          </w:rPr>
          <w:drawing>
            <wp:inline distT="0" distB="0" distL="0" distR="0">
              <wp:extent cx="5943600" cy="7691755"/>
              <wp:effectExtent l="0" t="0" r="0" b="444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g-1_drhamid.pdf"/>
                      <pic:cNvPicPr/>
                    </pic:nvPicPr>
                    <pic:blipFill>
                      <a:blip r:embed="rId452">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5727E3" w:rsidRDefault="005727E3" w:rsidP="005727E3"/>
    <w:p w:rsidR="008F1C6A" w:rsidRDefault="008F1C6A">
      <w:pPr>
        <w:rPr>
          <w:ins w:id="80652" w:author="Machado, Diana" w:date="2019-02-04T09:49:00Z"/>
          <w:rPrChange w:id="80653" w:author="Machado, Diana" w:date="2019-02-04T09:50:00Z">
            <w:rPr>
              <w:ins w:id="80654" w:author="Machado, Diana" w:date="2019-02-04T09:49:00Z"/>
            </w:rPr>
          </w:rPrChange>
        </w:rPr>
        <w:sectPr w:rsidR="008F1C6A" w:rsidSect="00FC1129">
          <w:footerReference w:type="default" r:id="rId453"/>
          <w:pgSz w:w="12240" w:h="15840" w:code="1"/>
          <w:pgMar w:top="1440" w:right="1440" w:bottom="1440" w:left="1440" w:header="720" w:footer="432" w:gutter="0"/>
          <w:cols w:space="720"/>
          <w:docGrid w:linePitch="360"/>
        </w:sectPr>
        <w:pPrChange w:id="80657" w:author="Machado, Diana" w:date="2019-02-04T09:50:00Z">
          <w:pPr>
            <w:pStyle w:val="Heading3"/>
          </w:pPr>
        </w:pPrChange>
      </w:pPr>
    </w:p>
    <w:p w:rsidR="006F24C3" w:rsidRDefault="00207003" w:rsidP="00207003">
      <w:pPr>
        <w:pStyle w:val="Heading3"/>
      </w:pPr>
      <w:bookmarkStart w:id="80658" w:name="_Toc5457071"/>
      <w:r>
        <w:t>Form G-2</w:t>
      </w:r>
      <w:bookmarkEnd w:id="80641"/>
      <w:bookmarkEnd w:id="80658"/>
    </w:p>
    <w:p w:rsidR="003C71C6" w:rsidRDefault="00FD6F36">
      <w:pPr>
        <w:jc w:val="left"/>
        <w:rPr>
          <w:ins w:id="80659" w:author="Diana Machado" w:date="2019-01-23T16:49:00Z"/>
        </w:rPr>
        <w:sectPr w:rsidR="003C71C6" w:rsidSect="00FC1129">
          <w:footerReference w:type="default" r:id="rId454"/>
          <w:pgSz w:w="12240" w:h="15840" w:code="1"/>
          <w:pgMar w:top="1440" w:right="1440" w:bottom="1440" w:left="1440" w:header="720" w:footer="432" w:gutter="0"/>
          <w:cols w:space="720"/>
          <w:docGrid w:linePitch="360"/>
        </w:sectPr>
      </w:pPr>
      <w:r>
        <w:rPr>
          <w:noProof/>
        </w:rPr>
        <w:drawing>
          <wp:inline distT="0" distB="0" distL="0" distR="0">
            <wp:extent cx="5943600" cy="79248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g-2_drcocke.pdf"/>
                    <pic:cNvPicPr/>
                  </pic:nvPicPr>
                  <pic:blipFill>
                    <a:blip r:embed="rId455">
                      <a:extLst>
                        <a:ext uri="{28A0092B-C50C-407E-A947-70E740481C1C}">
                          <a14:useLocalDpi xmlns:a14="http://schemas.microsoft.com/office/drawing/2010/main" val="0"/>
                        </a:ext>
                      </a:extLst>
                    </a:blip>
                    <a:stretch>
                      <a:fillRect/>
                    </a:stretch>
                  </pic:blipFill>
                  <pic:spPr>
                    <a:xfrm>
                      <a:off x="0" y="0"/>
                      <a:ext cx="5943600" cy="7924800"/>
                    </a:xfrm>
                    <a:prstGeom prst="rect">
                      <a:avLst/>
                    </a:prstGeom>
                  </pic:spPr>
                </pic:pic>
              </a:graphicData>
            </a:graphic>
          </wp:inline>
        </w:drawing>
      </w:r>
    </w:p>
    <w:p w:rsidR="00207003" w:rsidRDefault="00207003" w:rsidP="004C1731">
      <w:pPr>
        <w:pStyle w:val="Heading3"/>
      </w:pPr>
      <w:bookmarkStart w:id="80662" w:name="FormG3"/>
      <w:bookmarkStart w:id="80663" w:name="_Toc5457072"/>
      <w:r>
        <w:t>Form G-3</w:t>
      </w:r>
      <w:bookmarkEnd w:id="80662"/>
      <w:bookmarkEnd w:id="80663"/>
    </w:p>
    <w:p w:rsidR="00D04D5A" w:rsidRDefault="004C1731">
      <w:pPr>
        <w:jc w:val="left"/>
        <w:sectPr w:rsidR="00D04D5A" w:rsidSect="00FC1129">
          <w:footerReference w:type="default" r:id="rId456"/>
          <w:pgSz w:w="12240" w:h="15840" w:code="1"/>
          <w:pgMar w:top="1440" w:right="1440" w:bottom="1440" w:left="1440" w:header="720" w:footer="432" w:gutter="0"/>
          <w:cols w:space="720"/>
          <w:docGrid w:linePitch="360"/>
        </w:sectPr>
      </w:pPr>
      <w:del w:id="80668" w:author="Diana Machado" w:date="2019-04-06T00:15:00Z">
        <w:r w:rsidDel="00D04D5A">
          <w:rPr>
            <w:noProof/>
          </w:rPr>
          <w:drawing>
            <wp:inline distT="0" distB="0" distL="0" distR="0">
              <wp:extent cx="6081969" cy="7870784"/>
              <wp:effectExtent l="0" t="0" r="1905" b="381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g-3_drkibria.pdf"/>
                      <pic:cNvPicPr/>
                    </pic:nvPicPr>
                    <pic:blipFill>
                      <a:blip r:embed="rId457">
                        <a:extLst>
                          <a:ext uri="{28A0092B-C50C-407E-A947-70E740481C1C}">
                            <a14:useLocalDpi xmlns:a14="http://schemas.microsoft.com/office/drawing/2010/main" val="0"/>
                          </a:ext>
                        </a:extLst>
                      </a:blip>
                      <a:stretch>
                        <a:fillRect/>
                      </a:stretch>
                    </pic:blipFill>
                    <pic:spPr>
                      <a:xfrm>
                        <a:off x="0" y="0"/>
                        <a:ext cx="6099899" cy="7893987"/>
                      </a:xfrm>
                      <a:prstGeom prst="rect">
                        <a:avLst/>
                      </a:prstGeom>
                    </pic:spPr>
                  </pic:pic>
                </a:graphicData>
              </a:graphic>
            </wp:inline>
          </w:drawing>
        </w:r>
      </w:del>
    </w:p>
    <w:p w:rsidR="00D04D5A" w:rsidRPr="000A4F59" w:rsidRDefault="000A4F59" w:rsidP="000A4F59">
      <w:bookmarkStart w:id="80669" w:name="FormG4"/>
      <w:ins w:id="80670" w:author="Diana Machado" w:date="2019-04-06T00:17:00Z">
        <w:r>
          <w:rPr>
            <w:noProof/>
          </w:rPr>
          <w:drawing>
            <wp:inline distT="0" distB="0" distL="0" distR="0" wp14:anchorId="2F539825" wp14:editId="35009424">
              <wp:extent cx="5943600" cy="7691120"/>
              <wp:effectExtent l="0" t="0" r="0" b="508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g-3_drkibria.pdf"/>
                      <pic:cNvPicPr/>
                    </pic:nvPicPr>
                    <pic:blipFill>
                      <a:blip r:embed="rId458">
                        <a:extLst>
                          <a:ext uri="{28A0092B-C50C-407E-A947-70E740481C1C}">
                            <a14:useLocalDpi xmlns:a14="http://schemas.microsoft.com/office/drawing/2010/main" val="0"/>
                          </a:ext>
                        </a:extLst>
                      </a:blip>
                      <a:stretch>
                        <a:fillRect/>
                      </a:stretch>
                    </pic:blipFill>
                    <pic:spPr>
                      <a:xfrm>
                        <a:off x="0" y="0"/>
                        <a:ext cx="5943600" cy="7691120"/>
                      </a:xfrm>
                      <a:prstGeom prst="rect">
                        <a:avLst/>
                      </a:prstGeom>
                    </pic:spPr>
                  </pic:pic>
                </a:graphicData>
              </a:graphic>
            </wp:inline>
          </w:drawing>
        </w:r>
      </w:ins>
    </w:p>
    <w:p w:rsidR="00D04D5A" w:rsidRDefault="00D04D5A" w:rsidP="00D04D5A"/>
    <w:p w:rsidR="00D04D5A" w:rsidRPr="00D04D5A" w:rsidRDefault="00D04D5A" w:rsidP="00D04D5A">
      <w:pPr>
        <w:rPr>
          <w:ins w:id="80671" w:author="Diana Machado" w:date="2019-04-06T00:14:00Z"/>
        </w:rPr>
        <w:sectPr w:rsidR="00D04D5A" w:rsidRPr="00D04D5A" w:rsidSect="00FC1129">
          <w:footerReference w:type="default" r:id="rId459"/>
          <w:pgSz w:w="12240" w:h="15840" w:code="1"/>
          <w:pgMar w:top="1440" w:right="1440" w:bottom="1440" w:left="1440" w:header="720" w:footer="432" w:gutter="0"/>
          <w:cols w:space="720"/>
          <w:docGrid w:linePitch="360"/>
        </w:sectPr>
      </w:pPr>
    </w:p>
    <w:p w:rsidR="00207003" w:rsidRDefault="00207003" w:rsidP="00207003">
      <w:pPr>
        <w:pStyle w:val="Heading3"/>
      </w:pPr>
      <w:bookmarkStart w:id="80675" w:name="_Toc5457073"/>
      <w:r>
        <w:t>Form G-4</w:t>
      </w:r>
      <w:bookmarkEnd w:id="80669"/>
      <w:bookmarkEnd w:id="80675"/>
    </w:p>
    <w:p w:rsidR="00943FA5" w:rsidRDefault="00FA5A00">
      <w:pPr>
        <w:jc w:val="left"/>
      </w:pPr>
      <w:del w:id="80676" w:author="Diana Machado" w:date="2019-01-23T16:30:00Z">
        <w:r w:rsidDel="00943FA5">
          <w:rPr>
            <w:noProof/>
          </w:rPr>
          <w:drawing>
            <wp:inline distT="0" distB="0" distL="0" distR="0">
              <wp:extent cx="5943600" cy="769175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g-4_drpinelli.pdf"/>
                      <pic:cNvPicPr/>
                    </pic:nvPicPr>
                    <pic:blipFill>
                      <a:blip r:embed="rId460">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p>
    <w:p w:rsidR="00943FA5" w:rsidRDefault="00943FA5">
      <w:pPr>
        <w:jc w:val="left"/>
        <w:sectPr w:rsidR="00943FA5" w:rsidSect="00FC1129">
          <w:footerReference w:type="default" r:id="rId461"/>
          <w:pgSz w:w="12240" w:h="15840" w:code="1"/>
          <w:pgMar w:top="1440" w:right="1440" w:bottom="1440" w:left="1440" w:header="720" w:footer="432" w:gutter="0"/>
          <w:cols w:space="720"/>
          <w:docGrid w:linePitch="360"/>
        </w:sectPr>
      </w:pPr>
    </w:p>
    <w:bookmarkStart w:id="80682" w:name="FormG5"/>
    <w:p w:rsidR="00943FA5" w:rsidRDefault="00F10ED8" w:rsidP="002E0FA5">
      <w:ins w:id="80683" w:author="Diana Machado" w:date="2019-04-06T14:01:00Z">
        <w:r>
          <w:rPr>
            <w:noProof/>
          </w:rPr>
          <mc:AlternateContent>
            <mc:Choice Requires="wps">
              <w:drawing>
                <wp:anchor distT="0" distB="0" distL="114300" distR="114300" simplePos="0" relativeHeight="251672576" behindDoc="0" locked="0" layoutInCell="1" allowOverlap="1">
                  <wp:simplePos x="0" y="0"/>
                  <wp:positionH relativeFrom="column">
                    <wp:posOffset>-386080</wp:posOffset>
                  </wp:positionH>
                  <wp:positionV relativeFrom="paragraph">
                    <wp:posOffset>4104640</wp:posOffset>
                  </wp:positionV>
                  <wp:extent cx="6675120" cy="10160"/>
                  <wp:effectExtent l="12700" t="12700" r="17780" b="15240"/>
                  <wp:wrapNone/>
                  <wp:docPr id="554" name="Straight Connector 554"/>
                  <wp:cNvGraphicFramePr/>
                  <a:graphic xmlns:a="http://schemas.openxmlformats.org/drawingml/2006/main">
                    <a:graphicData uri="http://schemas.microsoft.com/office/word/2010/wordprocessingShape">
                      <wps:wsp>
                        <wps:cNvCnPr/>
                        <wps:spPr>
                          <a:xfrm flipV="1">
                            <a:off x="0" y="0"/>
                            <a:ext cx="6675120" cy="1016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152607" id="Straight Connector 554"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30.4pt,323.2pt" to="495.2pt,32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" strokecolor="red" strokeweight="1.5pt">
                  <v:stroke joinstyle="miter"/>
                </v:line>
              </w:pict>
            </mc:Fallback>
          </mc:AlternateContent>
        </w:r>
      </w:ins>
      <w:ins w:id="80684" w:author="Diana Machado" w:date="2019-01-24T14:03:00Z">
        <w:r w:rsidR="00AF0021" w:rsidRPr="002E0FA5">
          <w:rPr>
            <w:noProof/>
          </w:rPr>
          <w:drawing>
            <wp:inline distT="0" distB="0" distL="0" distR="0">
              <wp:extent cx="5943600" cy="7691717"/>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g-4_drpinelli.pdf"/>
                      <pic:cNvPicPr/>
                    </pic:nvPicPr>
                    <pic:blipFill>
                      <a:blip r:embed="rId462">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ins>
    </w:p>
    <w:p w:rsidR="00943FA5" w:rsidRDefault="00943FA5" w:rsidP="00943FA5"/>
    <w:p w:rsidR="00943FA5" w:rsidRPr="00943FA5" w:rsidRDefault="00943FA5" w:rsidP="00943FA5">
      <w:pPr>
        <w:sectPr w:rsidR="00943FA5" w:rsidRPr="00943FA5" w:rsidSect="00FC1129">
          <w:footerReference w:type="default" r:id="rId463"/>
          <w:pgSz w:w="12240" w:h="15840" w:code="1"/>
          <w:pgMar w:top="1440" w:right="1440" w:bottom="1440" w:left="1440" w:header="720" w:footer="432" w:gutter="0"/>
          <w:cols w:space="720"/>
          <w:docGrid w:linePitch="360"/>
        </w:sectPr>
      </w:pPr>
    </w:p>
    <w:p w:rsidR="002F053A" w:rsidRPr="009E55EB" w:rsidRDefault="009E55EB" w:rsidP="009E55EB">
      <w:ins w:id="80688" w:author="Diana Machado" w:date="2019-04-06T00:29:00Z">
        <w:r>
          <w:rPr>
            <w:noProof/>
          </w:rPr>
          <w:drawing>
            <wp:inline distT="0" distB="0" distL="0" distR="0" wp14:anchorId="56FAB9A1" wp14:editId="6BB039D1">
              <wp:extent cx="5943600" cy="769112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g-4_drpinelli.pdf"/>
                      <pic:cNvPicPr/>
                    </pic:nvPicPr>
                    <pic:blipFill>
                      <a:blip r:embed="rId464">
                        <a:extLst>
                          <a:ext uri="{28A0092B-C50C-407E-A947-70E740481C1C}">
                            <a14:useLocalDpi xmlns:a14="http://schemas.microsoft.com/office/drawing/2010/main" val="0"/>
                          </a:ext>
                        </a:extLst>
                      </a:blip>
                      <a:stretch>
                        <a:fillRect/>
                      </a:stretch>
                    </pic:blipFill>
                    <pic:spPr>
                      <a:xfrm>
                        <a:off x="0" y="0"/>
                        <a:ext cx="5943600" cy="7691120"/>
                      </a:xfrm>
                      <a:prstGeom prst="rect">
                        <a:avLst/>
                      </a:prstGeom>
                    </pic:spPr>
                  </pic:pic>
                </a:graphicData>
              </a:graphic>
            </wp:inline>
          </w:drawing>
        </w:r>
      </w:ins>
    </w:p>
    <w:p w:rsidR="002F053A" w:rsidRDefault="002F053A" w:rsidP="002F053A"/>
    <w:p w:rsidR="002F053A" w:rsidRPr="002F053A" w:rsidRDefault="002F053A" w:rsidP="002F053A">
      <w:pPr>
        <w:rPr>
          <w:ins w:id="80689" w:author="Diana Machado" w:date="2019-04-06T00:20:00Z"/>
        </w:rPr>
        <w:sectPr w:rsidR="002F053A" w:rsidRPr="002F053A" w:rsidSect="00FC1129">
          <w:footerReference w:type="default" r:id="rId465"/>
          <w:pgSz w:w="12240" w:h="15840" w:code="1"/>
          <w:pgMar w:top="1440" w:right="1440" w:bottom="1440" w:left="1440" w:header="720" w:footer="432" w:gutter="0"/>
          <w:cols w:space="720"/>
          <w:docGrid w:linePitch="360"/>
        </w:sectPr>
      </w:pPr>
    </w:p>
    <w:p w:rsidR="00207003" w:rsidRDefault="00207003" w:rsidP="00207003">
      <w:pPr>
        <w:pStyle w:val="Heading3"/>
      </w:pPr>
      <w:bookmarkStart w:id="80695" w:name="_Toc5457074"/>
      <w:r>
        <w:t>Form G-5</w:t>
      </w:r>
      <w:bookmarkEnd w:id="80682"/>
      <w:bookmarkEnd w:id="80695"/>
    </w:p>
    <w:p w:rsidR="00207003" w:rsidRDefault="00207003" w:rsidP="00207003"/>
    <w:p w:rsidR="00943FA5" w:rsidRDefault="007C0F2C" w:rsidP="002E0FA5">
      <w:pPr>
        <w:jc w:val="center"/>
        <w:sectPr w:rsidR="00943FA5" w:rsidSect="00FC1129">
          <w:footerReference w:type="default" r:id="rId466"/>
          <w:pgSz w:w="12240" w:h="15840" w:code="1"/>
          <w:pgMar w:top="1440" w:right="1440" w:bottom="1440" w:left="1440" w:header="720" w:footer="432" w:gutter="0"/>
          <w:cols w:space="720"/>
          <w:docGrid w:linePitch="360"/>
        </w:sectPr>
      </w:pPr>
      <w:del w:id="80701" w:author="Diana Machado" w:date="2019-01-23T16:31:00Z">
        <w:r w:rsidDel="00943FA5">
          <w:rPr>
            <w:noProof/>
          </w:rPr>
          <w:drawing>
            <wp:inline distT="0" distB="0" distL="0" distR="0">
              <wp:extent cx="5992379" cy="7778187"/>
              <wp:effectExtent l="0" t="0" r="254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g-5_gail.pdf"/>
                      <pic:cNvPicPr/>
                    </pic:nvPicPr>
                    <pic:blipFill>
                      <a:blip r:embed="rId467">
                        <a:extLst>
                          <a:ext uri="{28A0092B-C50C-407E-A947-70E740481C1C}">
                            <a14:useLocalDpi xmlns:a14="http://schemas.microsoft.com/office/drawing/2010/main" val="0"/>
                          </a:ext>
                        </a:extLst>
                      </a:blip>
                      <a:stretch>
                        <a:fillRect/>
                      </a:stretch>
                    </pic:blipFill>
                    <pic:spPr>
                      <a:xfrm>
                        <a:off x="0" y="0"/>
                        <a:ext cx="6012327" cy="7804079"/>
                      </a:xfrm>
                      <a:prstGeom prst="rect">
                        <a:avLst/>
                      </a:prstGeom>
                    </pic:spPr>
                  </pic:pic>
                </a:graphicData>
              </a:graphic>
            </wp:inline>
          </w:drawing>
        </w:r>
      </w:del>
    </w:p>
    <w:p w:rsidR="00943FA5" w:rsidRDefault="00943FA5">
      <w:pPr>
        <w:jc w:val="center"/>
        <w:pPrChange w:id="80702" w:author="Diana Machado" w:date="2019-01-23T17:09:00Z">
          <w:pPr>
            <w:pStyle w:val="Heading3"/>
          </w:pPr>
        </w:pPrChange>
      </w:pPr>
      <w:bookmarkStart w:id="80703" w:name="FormG6"/>
      <w:ins w:id="80704" w:author="Diana Machado" w:date="2019-01-23T16:32:00Z">
        <w:del w:id="80705" w:author="Machado, Diana" w:date="2019-02-04T09:53:00Z">
          <w:r w:rsidRPr="0022123D" w:rsidDel="00AF2C4A">
            <w:rPr>
              <w:noProof/>
            </w:rPr>
            <w:drawing>
              <wp:inline distT="0" distB="0" distL="0" distR="0">
                <wp:extent cx="5842000" cy="7588779"/>
                <wp:effectExtent l="0" t="0" r="0" b="635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g-5_gail.pdf"/>
                        <pic:cNvPicPr/>
                      </pic:nvPicPr>
                      <pic:blipFill>
                        <a:blip r:embed="rId468">
                          <a:extLst>
                            <a:ext uri="{28A0092B-C50C-407E-A947-70E740481C1C}">
                              <a14:useLocalDpi xmlns:a14="http://schemas.microsoft.com/office/drawing/2010/main" val="0"/>
                            </a:ext>
                          </a:extLst>
                        </a:blip>
                        <a:stretch>
                          <a:fillRect/>
                        </a:stretch>
                      </pic:blipFill>
                      <pic:spPr>
                        <a:xfrm>
                          <a:off x="0" y="0"/>
                          <a:ext cx="5858706" cy="7610480"/>
                        </a:xfrm>
                        <a:prstGeom prst="rect">
                          <a:avLst/>
                        </a:prstGeom>
                      </pic:spPr>
                    </pic:pic>
                  </a:graphicData>
                </a:graphic>
              </wp:inline>
            </w:drawing>
          </w:r>
        </w:del>
      </w:ins>
    </w:p>
    <w:p w:rsidR="00943FA5" w:rsidRDefault="00943FA5" w:rsidP="00943FA5"/>
    <w:p w:rsidR="00943FA5" w:rsidRPr="00943FA5" w:rsidRDefault="00943FA5" w:rsidP="00943FA5">
      <w:pPr>
        <w:sectPr w:rsidR="00943FA5" w:rsidRPr="00943FA5" w:rsidSect="00FC1129">
          <w:footerReference w:type="default" r:id="rId469"/>
          <w:pgSz w:w="12240" w:h="15840" w:code="1"/>
          <w:pgMar w:top="1440" w:right="1440" w:bottom="1440" w:left="1440" w:header="720" w:footer="432" w:gutter="0"/>
          <w:cols w:space="720"/>
          <w:docGrid w:linePitch="360"/>
        </w:sectPr>
      </w:pPr>
    </w:p>
    <w:p w:rsidR="00AF2C4A" w:rsidRDefault="00AF2C4A">
      <w:pPr>
        <w:rPr>
          <w:ins w:id="80715" w:author="Machado, Diana" w:date="2019-02-04T09:54:00Z"/>
        </w:rPr>
        <w:pPrChange w:id="80716" w:author="Machado, Diana" w:date="2019-02-04T09:54:00Z">
          <w:pPr>
            <w:pStyle w:val="Heading3"/>
          </w:pPr>
        </w:pPrChange>
      </w:pPr>
      <w:ins w:id="80717" w:author="Machado, Diana" w:date="2019-02-04T09:54:00Z">
        <w:del w:id="80718" w:author="Diana Machado" w:date="2019-04-06T00:30:00Z">
          <w:r w:rsidRPr="00331AF4" w:rsidDel="002F053A">
            <w:rPr>
              <w:noProof/>
            </w:rPr>
            <w:drawing>
              <wp:inline distT="0" distB="0" distL="0" distR="0">
                <wp:extent cx="5823262" cy="7552944"/>
                <wp:effectExtent l="0" t="0" r="6350" b="381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g-5_gail.pdf"/>
                        <pic:cNvPicPr/>
                      </pic:nvPicPr>
                      <pic:blipFill>
                        <a:blip r:embed="rId470">
                          <a:extLst>
                            <a:ext uri="{28A0092B-C50C-407E-A947-70E740481C1C}">
                              <a14:useLocalDpi xmlns:a14="http://schemas.microsoft.com/office/drawing/2010/main" val="0"/>
                            </a:ext>
                          </a:extLst>
                        </a:blip>
                        <a:stretch>
                          <a:fillRect/>
                        </a:stretch>
                      </pic:blipFill>
                      <pic:spPr>
                        <a:xfrm>
                          <a:off x="0" y="0"/>
                          <a:ext cx="5840878" cy="7575792"/>
                        </a:xfrm>
                        <a:prstGeom prst="rect">
                          <a:avLst/>
                        </a:prstGeom>
                      </pic:spPr>
                    </pic:pic>
                  </a:graphicData>
                </a:graphic>
              </wp:inline>
            </w:drawing>
          </w:r>
        </w:del>
      </w:ins>
    </w:p>
    <w:p w:rsidR="00AF2C4A" w:rsidRDefault="00AF2C4A" w:rsidP="00AF2C4A">
      <w:pPr>
        <w:rPr>
          <w:ins w:id="80719" w:author="Machado, Diana" w:date="2019-02-04T09:54:00Z"/>
        </w:rPr>
      </w:pPr>
    </w:p>
    <w:p w:rsidR="008F1C6A" w:rsidRDefault="008F1C6A">
      <w:pPr>
        <w:rPr>
          <w:ins w:id="80720" w:author="Machado, Diana" w:date="2019-02-04T09:53:00Z"/>
          <w:rPrChange w:id="80721" w:author="Machado, Diana" w:date="2019-02-04T09:54:00Z">
            <w:rPr>
              <w:ins w:id="80722" w:author="Machado, Diana" w:date="2019-02-04T09:53:00Z"/>
            </w:rPr>
          </w:rPrChange>
        </w:rPr>
        <w:sectPr w:rsidR="008F1C6A" w:rsidSect="00FC1129">
          <w:footerReference w:type="default" r:id="rId471"/>
          <w:pgSz w:w="12240" w:h="15840" w:code="1"/>
          <w:pgMar w:top="1440" w:right="1440" w:bottom="1440" w:left="1440" w:header="720" w:footer="432" w:gutter="0"/>
          <w:cols w:space="720"/>
          <w:docGrid w:linePitch="360"/>
        </w:sectPr>
        <w:pPrChange w:id="80729" w:author="Machado, Diana" w:date="2019-02-04T09:54:00Z">
          <w:pPr>
            <w:pStyle w:val="Heading3"/>
          </w:pPr>
        </w:pPrChange>
      </w:pPr>
    </w:p>
    <w:p w:rsidR="002F053A" w:rsidRDefault="005727E3" w:rsidP="002F053A">
      <w:ins w:id="80730" w:author="Diana Machado" w:date="2019-04-06T13:58:00Z">
        <w:r>
          <w:rPr>
            <w:noProof/>
          </w:rPr>
          <w:drawing>
            <wp:inline distT="0" distB="0" distL="0" distR="0">
              <wp:extent cx="5943600" cy="7728585"/>
              <wp:effectExtent l="0" t="0" r="0" b="571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g-5_gail_v1.pdf"/>
                      <pic:cNvPicPr/>
                    </pic:nvPicPr>
                    <pic:blipFill>
                      <a:blip r:embed="rId472">
                        <a:extLst>
                          <a:ext uri="{28A0092B-C50C-407E-A947-70E740481C1C}">
                            <a14:useLocalDpi xmlns:a14="http://schemas.microsoft.com/office/drawing/2010/main" val="0"/>
                          </a:ext>
                        </a:extLst>
                      </a:blip>
                      <a:stretch>
                        <a:fillRect/>
                      </a:stretch>
                    </pic:blipFill>
                    <pic:spPr>
                      <a:xfrm>
                        <a:off x="0" y="0"/>
                        <a:ext cx="5943600" cy="7728585"/>
                      </a:xfrm>
                      <a:prstGeom prst="rect">
                        <a:avLst/>
                      </a:prstGeom>
                    </pic:spPr>
                  </pic:pic>
                </a:graphicData>
              </a:graphic>
            </wp:inline>
          </w:drawing>
        </w:r>
      </w:ins>
    </w:p>
    <w:p w:rsidR="002F053A" w:rsidRDefault="002F053A" w:rsidP="002F053A"/>
    <w:p w:rsidR="002F053A" w:rsidRPr="002F053A" w:rsidRDefault="002F053A" w:rsidP="002F053A">
      <w:pPr>
        <w:rPr>
          <w:ins w:id="80731" w:author="Diana Machado" w:date="2019-04-06T00:30:00Z"/>
        </w:rPr>
        <w:sectPr w:rsidR="002F053A" w:rsidRPr="002F053A" w:rsidSect="00FC1129">
          <w:footerReference w:type="default" r:id="rId473"/>
          <w:pgSz w:w="12240" w:h="15840" w:code="1"/>
          <w:pgMar w:top="1440" w:right="1440" w:bottom="1440" w:left="1440" w:header="720" w:footer="432" w:gutter="0"/>
          <w:cols w:space="720"/>
          <w:docGrid w:linePitch="360"/>
        </w:sectPr>
      </w:pPr>
    </w:p>
    <w:p w:rsidR="00207003" w:rsidRDefault="00207003" w:rsidP="00207003">
      <w:pPr>
        <w:pStyle w:val="Heading3"/>
      </w:pPr>
      <w:bookmarkStart w:id="80736" w:name="_Toc5457075"/>
      <w:r>
        <w:t>Form G-6</w:t>
      </w:r>
      <w:bookmarkEnd w:id="80703"/>
      <w:bookmarkEnd w:id="80736"/>
    </w:p>
    <w:p w:rsidR="00207003" w:rsidRDefault="00207003" w:rsidP="00207003"/>
    <w:p w:rsidR="006F7571" w:rsidRDefault="00435C65">
      <w:pPr>
        <w:jc w:val="left"/>
        <w:sectPr w:rsidR="006F7571" w:rsidSect="00FC1129">
          <w:footerReference w:type="default" r:id="rId474"/>
          <w:pgSz w:w="12240" w:h="15840" w:code="1"/>
          <w:pgMar w:top="1440" w:right="1440" w:bottom="1440" w:left="1440" w:header="720" w:footer="432" w:gutter="0"/>
          <w:cols w:space="720"/>
          <w:docGrid w:linePitch="360"/>
        </w:sectPr>
      </w:pPr>
      <w:del w:id="80739" w:author="Diana Machado" w:date="2019-04-06T00:34:00Z">
        <w:r w:rsidDel="002F053A">
          <w:rPr>
            <w:noProof/>
          </w:rPr>
          <w:drawing>
            <wp:inline distT="0" distB="0" distL="0" distR="0">
              <wp:extent cx="6010417" cy="7778187"/>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g-6_drchen.pdf"/>
                      <pic:cNvPicPr/>
                    </pic:nvPicPr>
                    <pic:blipFill>
                      <a:blip r:embed="rId475">
                        <a:extLst>
                          <a:ext uri="{28A0092B-C50C-407E-A947-70E740481C1C}">
                            <a14:useLocalDpi xmlns:a14="http://schemas.microsoft.com/office/drawing/2010/main" val="0"/>
                          </a:ext>
                        </a:extLst>
                      </a:blip>
                      <a:stretch>
                        <a:fillRect/>
                      </a:stretch>
                    </pic:blipFill>
                    <pic:spPr>
                      <a:xfrm>
                        <a:off x="0" y="0"/>
                        <a:ext cx="6023480" cy="7795092"/>
                      </a:xfrm>
                      <a:prstGeom prst="rect">
                        <a:avLst/>
                      </a:prstGeom>
                    </pic:spPr>
                  </pic:pic>
                </a:graphicData>
              </a:graphic>
            </wp:inline>
          </w:drawing>
        </w:r>
      </w:del>
    </w:p>
    <w:p w:rsidR="002F053A" w:rsidRDefault="002F053A" w:rsidP="002F053A">
      <w:bookmarkStart w:id="80740" w:name="FormG7"/>
      <w:ins w:id="80741" w:author="Diana Machado" w:date="2019-04-06T00:35:00Z">
        <w:r>
          <w:rPr>
            <w:noProof/>
          </w:rPr>
          <w:drawing>
            <wp:inline distT="0" distB="0" distL="0" distR="0">
              <wp:extent cx="5943600" cy="7691717"/>
              <wp:effectExtent l="0" t="0" r="0" b="508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g-6_drchen.pdf"/>
                      <pic:cNvPicPr/>
                    </pic:nvPicPr>
                    <pic:blipFill>
                      <a:blip r:embed="rId476">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ins>
    </w:p>
    <w:p w:rsidR="002F053A" w:rsidRDefault="002F053A" w:rsidP="002F053A"/>
    <w:p w:rsidR="002F053A" w:rsidRPr="002F053A" w:rsidRDefault="002F053A" w:rsidP="002F053A">
      <w:pPr>
        <w:rPr>
          <w:ins w:id="80742" w:author="Diana Machado" w:date="2019-04-06T00:34:00Z"/>
        </w:rPr>
        <w:sectPr w:rsidR="002F053A" w:rsidRPr="002F053A" w:rsidSect="00FC1129">
          <w:footerReference w:type="default" r:id="rId477"/>
          <w:pgSz w:w="12240" w:h="15840" w:code="1"/>
          <w:pgMar w:top="1440" w:right="1440" w:bottom="1440" w:left="1440" w:header="720" w:footer="432" w:gutter="0"/>
          <w:cols w:space="720"/>
          <w:docGrid w:linePitch="360"/>
        </w:sectPr>
      </w:pPr>
    </w:p>
    <w:p w:rsidR="00207003" w:rsidRDefault="00207003" w:rsidP="00207003">
      <w:pPr>
        <w:pStyle w:val="Heading3"/>
      </w:pPr>
      <w:bookmarkStart w:id="80748" w:name="_Toc5457076"/>
      <w:r>
        <w:t>Form G-7</w:t>
      </w:r>
      <w:bookmarkEnd w:id="80740"/>
      <w:bookmarkEnd w:id="80748"/>
    </w:p>
    <w:p w:rsidR="006F7571" w:rsidRDefault="00F461B2" w:rsidP="00F461B2">
      <w:pPr>
        <w:sectPr w:rsidR="006F7571" w:rsidSect="00FC1129">
          <w:footerReference w:type="default" r:id="rId478"/>
          <w:pgSz w:w="12240" w:h="15840" w:code="1"/>
          <w:pgMar w:top="1440" w:right="1440" w:bottom="1440" w:left="1440" w:header="720" w:footer="432" w:gutter="0"/>
          <w:cols w:space="720"/>
          <w:docGrid w:linePitch="360"/>
        </w:sectPr>
      </w:pPr>
      <w:del w:id="80754" w:author="Diana Machado" w:date="2019-01-23T16:40:00Z">
        <w:r w:rsidDel="006F7571">
          <w:rPr>
            <w:noProof/>
          </w:rPr>
          <w:drawing>
            <wp:inline distT="0" distB="0" distL="0" distR="0">
              <wp:extent cx="6135604" cy="7940233"/>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g-7_diana.pdf"/>
                      <pic:cNvPicPr/>
                    </pic:nvPicPr>
                    <pic:blipFill>
                      <a:blip r:embed="rId479">
                        <a:extLst>
                          <a:ext uri="{28A0092B-C50C-407E-A947-70E740481C1C}">
                            <a14:useLocalDpi xmlns:a14="http://schemas.microsoft.com/office/drawing/2010/main" val="0"/>
                          </a:ext>
                        </a:extLst>
                      </a:blip>
                      <a:stretch>
                        <a:fillRect/>
                      </a:stretch>
                    </pic:blipFill>
                    <pic:spPr>
                      <a:xfrm>
                        <a:off x="0" y="0"/>
                        <a:ext cx="6147953" cy="7956215"/>
                      </a:xfrm>
                      <a:prstGeom prst="rect">
                        <a:avLst/>
                      </a:prstGeom>
                    </pic:spPr>
                  </pic:pic>
                </a:graphicData>
              </a:graphic>
            </wp:inline>
          </w:drawing>
        </w:r>
      </w:del>
    </w:p>
    <w:p w:rsidR="002E5B12" w:rsidRDefault="006F7571" w:rsidP="000D183F">
      <w:pPr>
        <w:rPr>
          <w:ins w:id="80755" w:author="Machado, Diana" w:date="2019-02-04T09:55:00Z"/>
        </w:rPr>
        <w:sectPr w:rsidR="002E5B12" w:rsidSect="00FC1129">
          <w:footerReference w:type="default" r:id="rId480"/>
          <w:pgSz w:w="12240" w:h="15840" w:code="1"/>
          <w:pgMar w:top="1440" w:right="1440" w:bottom="1440" w:left="1440" w:header="720" w:footer="432" w:gutter="0"/>
          <w:cols w:space="720"/>
          <w:docGrid w:linePitch="360"/>
        </w:sectPr>
      </w:pPr>
      <w:bookmarkStart w:id="80765" w:name="AppendixO"/>
      <w:ins w:id="80766" w:author="Diana Machado" w:date="2019-01-23T16:43:00Z">
        <w:del w:id="80767" w:author="Machado, Diana" w:date="2019-02-04T09:55:00Z">
          <w:r w:rsidDel="002E5B12">
            <w:rPr>
              <w:noProof/>
            </w:rPr>
            <w:drawing>
              <wp:inline distT="0" distB="0" distL="0" distR="0">
                <wp:extent cx="5943600" cy="769175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g-7_diana.pdf"/>
                        <pic:cNvPicPr/>
                      </pic:nvPicPr>
                      <pic:blipFill>
                        <a:blip r:embed="rId481">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0D183F" w:rsidRDefault="002E5B12" w:rsidP="000D183F">
      <w:pPr>
        <w:rPr>
          <w:ins w:id="80768" w:author="Machado, Diana" w:date="2019-02-04T09:56:00Z"/>
        </w:rPr>
      </w:pPr>
      <w:ins w:id="80769" w:author="Machado, Diana" w:date="2019-02-04T09:57:00Z">
        <w:del w:id="80770" w:author="Diana Machado" w:date="2019-04-06T13:59:00Z">
          <w:r w:rsidDel="005727E3">
            <w:rPr>
              <w:noProof/>
            </w:rPr>
            <w:drawing>
              <wp:inline distT="0" distB="0" distL="0" distR="0">
                <wp:extent cx="5943600" cy="769175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g-7_diana.pdf"/>
                        <pic:cNvPicPr/>
                      </pic:nvPicPr>
                      <pic:blipFill>
                        <a:blip r:embed="rId482">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2E5B12" w:rsidRDefault="002E5B12" w:rsidP="000D183F">
      <w:pPr>
        <w:rPr>
          <w:ins w:id="80771" w:author="Machado, Diana" w:date="2019-02-04T09:56:00Z"/>
        </w:rPr>
      </w:pPr>
    </w:p>
    <w:p w:rsidR="002E5B12" w:rsidRPr="0022123D" w:rsidRDefault="002E5B12">
      <w:pPr>
        <w:rPr>
          <w:ins w:id="80772" w:author="Diana Machado" w:date="2019-01-23T16:41:00Z"/>
        </w:rPr>
        <w:sectPr w:rsidR="002E5B12" w:rsidRPr="0022123D" w:rsidSect="00FC1129">
          <w:footerReference w:type="default" r:id="rId483"/>
          <w:pgSz w:w="12240" w:h="15840" w:code="1"/>
          <w:pgMar w:top="1440" w:right="1440" w:bottom="1440" w:left="1440" w:header="720" w:footer="432" w:gutter="0"/>
          <w:cols w:space="720"/>
          <w:docGrid w:linePitch="360"/>
        </w:sectPr>
        <w:pPrChange w:id="80776" w:author="Diana Machado" w:date="2019-01-23T16:41:00Z">
          <w:pPr>
            <w:pStyle w:val="Heading2"/>
          </w:pPr>
        </w:pPrChange>
      </w:pPr>
    </w:p>
    <w:p w:rsidR="002F053A" w:rsidRDefault="002F053A" w:rsidP="002F053A">
      <w:pPr>
        <w:rPr>
          <w:ins w:id="80777" w:author="Diana Machado" w:date="2019-04-06T00:37:00Z"/>
        </w:rPr>
      </w:pPr>
      <w:ins w:id="80778" w:author="Diana Machado" w:date="2019-04-06T00:39:00Z">
        <w:r>
          <w:rPr>
            <w:noProof/>
          </w:rPr>
          <w:drawing>
            <wp:inline distT="0" distB="0" distL="0" distR="0">
              <wp:extent cx="5943600" cy="7691717"/>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g-7_diana.pdf"/>
                      <pic:cNvPicPr/>
                    </pic:nvPicPr>
                    <pic:blipFill>
                      <a:blip r:embed="rId484">
                        <a:extLst>
                          <a:ext uri="{28A0092B-C50C-407E-A947-70E740481C1C}">
                            <a14:useLocalDpi xmlns:a14="http://schemas.microsoft.com/office/drawing/2010/main" val="0"/>
                          </a:ext>
                        </a:extLst>
                      </a:blip>
                      <a:stretch>
                        <a:fillRect/>
                      </a:stretch>
                    </pic:blipFill>
                    <pic:spPr>
                      <a:xfrm>
                        <a:off x="0" y="0"/>
                        <a:ext cx="5943600" cy="7691717"/>
                      </a:xfrm>
                      <a:prstGeom prst="rect">
                        <a:avLst/>
                      </a:prstGeom>
                    </pic:spPr>
                  </pic:pic>
                </a:graphicData>
              </a:graphic>
            </wp:inline>
          </w:drawing>
        </w:r>
      </w:ins>
    </w:p>
    <w:p w:rsidR="002F053A" w:rsidRDefault="002F053A" w:rsidP="002F053A">
      <w:pPr>
        <w:rPr>
          <w:ins w:id="80779" w:author="Diana Machado" w:date="2019-04-06T00:37:00Z"/>
        </w:rPr>
      </w:pPr>
    </w:p>
    <w:p w:rsidR="008F1C6A" w:rsidRDefault="008F1C6A">
      <w:pPr>
        <w:rPr>
          <w:ins w:id="80780" w:author="Diana Machado" w:date="2019-04-06T00:37:00Z"/>
          <w:rPrChange w:id="80781" w:author="Diana Machado" w:date="2019-04-06T00:37:00Z">
            <w:rPr>
              <w:ins w:id="80782" w:author="Diana Machado" w:date="2019-04-06T00:37:00Z"/>
            </w:rPr>
          </w:rPrChange>
        </w:rPr>
        <w:sectPr w:rsidR="008F1C6A" w:rsidSect="00FC1129">
          <w:footerReference w:type="default" r:id="rId485"/>
          <w:pgSz w:w="12240" w:h="15840" w:code="1"/>
          <w:pgMar w:top="1440" w:right="1440" w:bottom="1440" w:left="1440" w:header="720" w:footer="432" w:gutter="0"/>
          <w:cols w:space="720"/>
          <w:docGrid w:linePitch="360"/>
        </w:sectPr>
        <w:pPrChange w:id="80787" w:author="Diana Machado" w:date="2019-04-06T00:37:00Z">
          <w:pPr>
            <w:pStyle w:val="Heading2"/>
          </w:pPr>
        </w:pPrChange>
      </w:pPr>
    </w:p>
    <w:p w:rsidR="00DB5A2C" w:rsidRDefault="00DB5A2C" w:rsidP="0007529D">
      <w:pPr>
        <w:pStyle w:val="Heading2"/>
      </w:pPr>
      <w:bookmarkStart w:id="80788" w:name="_Toc5457077"/>
      <w:r>
        <w:t xml:space="preserve">Appendix </w:t>
      </w:r>
      <w:r w:rsidR="000F1DB8">
        <w:t>O</w:t>
      </w:r>
      <w:bookmarkEnd w:id="80765"/>
      <w:r w:rsidRPr="00661E08">
        <w:t xml:space="preserve"> –</w:t>
      </w:r>
      <w:r>
        <w:t xml:space="preserve"> </w:t>
      </w:r>
      <w:r w:rsidRPr="00DB5A2C">
        <w:t>Form M-1: Annual Occurrence Rates</w:t>
      </w:r>
      <w:bookmarkEnd w:id="80788"/>
    </w:p>
    <w:p w:rsidR="00DB5A2C" w:rsidRDefault="00DB5A2C" w:rsidP="00DB5A2C">
      <w:r>
        <w:t>Florida International University</w:t>
      </w:r>
    </w:p>
    <w:p w:rsidR="00DB5A2C" w:rsidRDefault="00DB5A2C" w:rsidP="00DB5A2C">
      <w:r>
        <w:t xml:space="preserve">Florida Public Hurricane Loss Model </w:t>
      </w:r>
      <w:del w:id="80789" w:author="Diana Machado" w:date="2019-04-05T14:38:00Z">
        <w:r w:rsidDel="008E38ED">
          <w:delText>6.3</w:delText>
        </w:r>
      </w:del>
      <w:ins w:id="80790" w:author="Diana Machado" w:date="2019-04-05T14:38:00Z">
        <w:r w:rsidR="008E38ED">
          <w:t>7.0</w:t>
        </w:r>
      </w:ins>
    </w:p>
    <w:p w:rsidR="00DB5A2C" w:rsidRDefault="00F459EF" w:rsidP="00DB5A2C">
      <w:r>
        <w:t>November 5</w:t>
      </w:r>
      <w:r w:rsidR="00DB5A2C">
        <w:t>, 2018</w:t>
      </w:r>
    </w:p>
    <w:p w:rsidR="00207003" w:rsidRDefault="00207003" w:rsidP="00DB5A2C"/>
    <w:p w:rsidR="00E44298" w:rsidRDefault="00E44298">
      <w:pPr>
        <w:jc w:val="left"/>
      </w:pPr>
      <w:r>
        <w:br w:type="page"/>
      </w:r>
    </w:p>
    <w:p w:rsidR="00D51DC5" w:rsidRDefault="00D51DC5">
      <w:pPr>
        <w:pStyle w:val="Disclosure"/>
      </w:pPr>
      <w:r>
        <w:t>A. Provide a table of annual occurrence rates for hurricane landfall from the dataset defined by marine exposure that the hurricane model generates by hurricane category (defined by maximum windspeed at hurricane landfall in the Saffir-Simpson Hurricane Wind Scale) for the entire state of Florida and additional regions as defined in Figure 3. List the annual occurrence rate per hurricane category. Annual occurrence rates shall be rounded to two decimal places.</w:t>
      </w:r>
    </w:p>
    <w:p w:rsidR="00D51DC5" w:rsidRDefault="00D51DC5">
      <w:pPr>
        <w:pStyle w:val="Disclosure"/>
      </w:pPr>
      <w:r>
        <w:t>The historical frequencies below have been derived from the Base Hurricane Storm Set as defined in Standard M-1, Base Hurricane Storm Set. If the modeling organization Base Hurricane Storm Set differs from that defined in Standard M-1, Base Hurricane Storm Set, (for example, using a different historical period), the historical rates in the table shall be edited to reflect this difference (see below). As defined, a by-passing hurricane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w:t>
      </w:r>
    </w:p>
    <w:p w:rsidR="00842025" w:rsidRDefault="00842025" w:rsidP="00842025">
      <w:r>
        <w:t>A report detailing the how the counts were determined will be available for review.</w:t>
      </w:r>
    </w:p>
    <w:p w:rsidR="00842025" w:rsidRDefault="00842025" w:rsidP="00842025"/>
    <w:p w:rsidR="001B2111" w:rsidRPr="00D51DC5" w:rsidRDefault="00842025" w:rsidP="00842025">
      <w:r>
        <w:t xml:space="preserve">Statewide counts are determined using two different methods. Under the heading “Entire State,” we provide the counts using the most intense landfall for each storm affecting Florida; that is, there is only one landfall per storm. Under the heading “Entire State Landfalls,” we provide the counts of all landfalls for each storm, using only one landfall per region. This table is the sum of the counts for Regions A–D. See </w:t>
      </w:r>
      <w:r w:rsidR="00286021">
        <w:fldChar w:fldCharType="begin"/>
      </w:r>
      <w:r w:rsidR="00286021">
        <w:instrText xml:space="preserve"> REF _Ref527007685 \h </w:instrText>
      </w:r>
      <w:r w:rsidR="00286021">
        <w:fldChar w:fldCharType="separate"/>
      </w:r>
      <w:r w:rsidR="005B48FF">
        <w:t xml:space="preserve">Table </w:t>
      </w:r>
      <w:r w:rsidR="005B48FF">
        <w:rPr>
          <w:noProof/>
        </w:rPr>
        <w:t>31</w:t>
      </w:r>
      <w:r w:rsidR="00286021">
        <w:fldChar w:fldCharType="end"/>
      </w:r>
      <w:r w:rsidR="00286021">
        <w:t>.</w:t>
      </w:r>
    </w:p>
    <w:p w:rsidR="00D51DC5" w:rsidRDefault="00D51DC5">
      <w:pPr>
        <w:pStyle w:val="Disclosure"/>
      </w:pPr>
      <w:r>
        <w:t>B. Describe</w:t>
      </w:r>
      <w:r w:rsidR="00FD62BD">
        <w:t xml:space="preserve"> </w:t>
      </w:r>
      <w:r>
        <w:t>hurricane</w:t>
      </w:r>
      <w:r w:rsidR="00FD62BD">
        <w:t xml:space="preserve"> </w:t>
      </w:r>
      <w:r>
        <w:t>model</w:t>
      </w:r>
      <w:r w:rsidR="00FD62BD">
        <w:t xml:space="preserve"> </w:t>
      </w:r>
      <w:r>
        <w:t>variations</w:t>
      </w:r>
      <w:r w:rsidR="00FD62BD">
        <w:t xml:space="preserve"> </w:t>
      </w:r>
      <w:r>
        <w:t>from</w:t>
      </w:r>
      <w:r w:rsidR="00FD62BD">
        <w:t xml:space="preserve"> </w:t>
      </w:r>
      <w:r>
        <w:t>the</w:t>
      </w:r>
      <w:r w:rsidR="00FD62BD">
        <w:t xml:space="preserve"> </w:t>
      </w:r>
      <w:r>
        <w:t>historical</w:t>
      </w:r>
      <w:r w:rsidR="00FD62BD">
        <w:t xml:space="preserve"> </w:t>
      </w:r>
      <w:r>
        <w:t>frequencies.</w:t>
      </w:r>
    </w:p>
    <w:p w:rsidR="00984A84" w:rsidRDefault="00984A84" w:rsidP="00984A84">
      <w:r>
        <w:t>The modeled frequencies are consistent with the historical record, to the extent that we may consider the historical record reliable. Statewide, the model produces 75.3 Florida landfalls (66.9 storms) in 118 years, compared to 74 landfalls (67 storms) historically. For major (Category 3–5) storms, the model produces 25.6 landfalls, compared to about 27 landfalls historically.</w:t>
      </w:r>
    </w:p>
    <w:p w:rsidR="00984A84" w:rsidRDefault="00984A84" w:rsidP="00984A84"/>
    <w:p w:rsidR="00543E58" w:rsidRDefault="00984A84" w:rsidP="00C36A3A">
      <w:r>
        <w:t>On a regional basis, the model is also consistent with the historical record. In Part C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p>
    <w:p w:rsidR="002456BF" w:rsidRDefault="002456BF">
      <w:pPr>
        <w:jc w:val="left"/>
        <w:rPr>
          <w:rFonts w:ascii="Arial" w:hAnsi="Arial"/>
          <w:b/>
          <w:i/>
        </w:rPr>
      </w:pPr>
      <w:r>
        <w:br w:type="page"/>
      </w:r>
    </w:p>
    <w:p w:rsidR="00D51DC5" w:rsidRDefault="00D51DC5">
      <w:pPr>
        <w:pStyle w:val="Disclosure"/>
      </w:pPr>
      <w:r>
        <w:t>C. Provide vertical bar graphs depicting distributions of hurricane frequencies by category by region of Florida (Figure 3), for the neighboring states of Alabama/Mississippi and Georgia, and for by-passing hurricanes. For the neighboring states, statistics based on the closest coastal segment to the state boundaries used in the hurricane model are adequate.</w:t>
      </w:r>
    </w:p>
    <w:p w:rsidR="003F30F7" w:rsidRDefault="003F30F7" w:rsidP="003F30F7">
      <w:r>
        <w:t>Vertical bar charts are shown in the figure below. These charts show the number of hurricanes in a 118-year period. Note that there are two charts for Florida statewide hurricanes. The “FL</w:t>
      </w:r>
    </w:p>
    <w:p w:rsidR="003F30F7" w:rsidRDefault="003F30F7" w:rsidP="003F30F7">
      <w:r>
        <w:t>Landfalls” chart shows the total number of landfalls in the state (basically the sum of Regions A–</w:t>
      </w:r>
    </w:p>
    <w:p w:rsidR="00FD62BD" w:rsidRDefault="003F30F7" w:rsidP="003F30F7">
      <w:r>
        <w:t>D), whereas the “FL Hurricanes” chart shows only the number of hurricanes making at least one landfall, and the intensity is the maximum intensity landfall in the case of multiple landfalls.</w:t>
      </w:r>
    </w:p>
    <w:p w:rsidR="00C36A3A" w:rsidRDefault="003F30F7" w:rsidP="00C36A3A">
      <w:pPr>
        <w:keepNext/>
      </w:pPr>
      <w:r>
        <w:rPr>
          <w:noProof/>
          <w:lang w:eastAsia="en-US"/>
        </w:rPr>
        <w:drawing>
          <wp:inline distT="0" distB="0" distL="0" distR="0" wp14:anchorId="17F67BAB" wp14:editId="65F315DA">
            <wp:extent cx="5941666" cy="768921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shin:Desktop:2017submission:Form_M1_2018_bar.pdf"/>
                    <pic:cNvPicPr>
                      <a:picLocks noChangeAspect="1" noChangeArrowheads="1"/>
                    </pic:cNvPicPr>
                  </pic:nvPicPr>
                  <pic:blipFill>
                    <a:blip r:embed="rId486">
                      <a:extLst>
                        <a:ext uri="{28A0092B-C50C-407E-A947-70E740481C1C}">
                          <a14:useLocalDpi xmlns:a14="http://schemas.microsoft.com/office/drawing/2010/main" val="0"/>
                        </a:ext>
                      </a:extLst>
                    </a:blip>
                    <a:stretch>
                      <a:fillRect/>
                    </a:stretch>
                  </pic:blipFill>
                  <pic:spPr bwMode="auto">
                    <a:xfrm>
                      <a:off x="0" y="0"/>
                      <a:ext cx="5941666" cy="7689215"/>
                    </a:xfrm>
                    <a:prstGeom prst="rect">
                      <a:avLst/>
                    </a:prstGeom>
                    <a:noFill/>
                    <a:ln>
                      <a:noFill/>
                    </a:ln>
                  </pic:spPr>
                </pic:pic>
              </a:graphicData>
            </a:graphic>
          </wp:inline>
        </w:drawing>
      </w:r>
    </w:p>
    <w:p w:rsidR="003F30F7" w:rsidRPr="00FD62BD" w:rsidRDefault="00C36A3A">
      <w:pPr>
        <w:pStyle w:val="Caption"/>
      </w:pPr>
      <w:bookmarkStart w:id="80791" w:name="_Toc545812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00</w:t>
      </w:r>
      <w:r w:rsidR="00B77751">
        <w:rPr>
          <w:noProof/>
        </w:rPr>
        <w:fldChar w:fldCharType="end"/>
      </w:r>
      <w:r>
        <w:t xml:space="preserve">. </w:t>
      </w:r>
      <w:r w:rsidRPr="008152E1">
        <w:t>Form M-1 comparison of modeled and historical landfalling hurricane frequency (storms occurring in 118 years) for Regions A–F, FL statewide landfalls (one per FL region), FL bypassing storms, and FL state-wide hurricanes.</w:t>
      </w:r>
      <w:bookmarkEnd w:id="80791"/>
    </w:p>
    <w:p w:rsidR="00D51DC5" w:rsidRDefault="00D51DC5">
      <w:pPr>
        <w:pStyle w:val="Disclosure"/>
      </w:pPr>
      <w:r>
        <w:t>D. If the data are partitioned or modified, provide the historical annual occurrence rates for the applicable partition (and its complement) or modification as well as the modeled annual occurrence rates in additional copies of Form M-1, Annual Occurrence Rates.</w:t>
      </w:r>
    </w:p>
    <w:p w:rsidR="00ED3EBB" w:rsidRDefault="00ED3EBB" w:rsidP="00224DFC">
      <w:r w:rsidRPr="00ED3EBB">
        <w:t xml:space="preserve">Not </w:t>
      </w:r>
      <w:r w:rsidRPr="00224DFC">
        <w:t>Applicable</w:t>
      </w:r>
      <w:r w:rsidRPr="00ED3EBB">
        <w:t>.</w:t>
      </w:r>
    </w:p>
    <w:p w:rsidR="00D51DC5" w:rsidRDefault="00D51DC5">
      <w:pPr>
        <w:pStyle w:val="Disclosure"/>
      </w:pPr>
      <w:r>
        <w:t>E. List all hurricanes added, removed, or modified from the previously-accepted hurricane model version of the Base Hurricane Storm Set.</w:t>
      </w:r>
    </w:p>
    <w:p w:rsidR="008C6CD8" w:rsidRDefault="008C6CD8" w:rsidP="008C6CD8">
      <w:r>
        <w:t>Hurricanes Flossy (1956), Donna (1960), and Ethel (1960) were revised due to the May 1, 2018 HURDAT2 Reanalysis. However, there were no changes in SS Category or region with respect to the last submission, thus no changes in Form M-1 counts as a result for these storms.</w:t>
      </w:r>
    </w:p>
    <w:p w:rsidR="008C6CD8" w:rsidRDefault="008C6CD8" w:rsidP="008C6CD8"/>
    <w:p w:rsidR="00FD62BD" w:rsidRPr="00FD62BD" w:rsidRDefault="008C6CD8" w:rsidP="008C6CD8">
      <w:r>
        <w:t xml:space="preserve">The following new storms were added: Hermine (2016), Mathew (2016), Irma (2017) and Nate (2017). Hurricane Nate (2017) did not </w:t>
      </w:r>
      <w:r w:rsidR="00F067BF">
        <w:t>a</w:t>
      </w:r>
      <w:r>
        <w:t>ffect Florida, but is counted as a Region F storm in Form M-1.</w:t>
      </w:r>
    </w:p>
    <w:p w:rsidR="00FD62BD" w:rsidRDefault="00D51DC5">
      <w:pPr>
        <w:pStyle w:val="Disclosure"/>
      </w:pPr>
      <w:r>
        <w:t>F. Provide this form in Excel format. The file name shall include the abbreviated name of the modeling organization, the hurricane standards year, and the form name. Also include Form M-1, Annual Occurrence Rates, in a submission appendix.</w:t>
      </w:r>
    </w:p>
    <w:p w:rsidR="00FD62BD" w:rsidRDefault="00F16943" w:rsidP="00FD62BD">
      <w:r w:rsidRPr="00F16943">
        <w:t xml:space="preserve">The form is provided in Excel format. </w:t>
      </w:r>
      <w:r w:rsidR="00286021">
        <w:t xml:space="preserve">See </w:t>
      </w:r>
      <w:r w:rsidR="00286021">
        <w:fldChar w:fldCharType="begin"/>
      </w:r>
      <w:r w:rsidR="00286021">
        <w:instrText xml:space="preserve"> REF _Ref527007685 \h </w:instrText>
      </w:r>
      <w:r w:rsidR="00286021">
        <w:fldChar w:fldCharType="separate"/>
      </w:r>
      <w:r w:rsidR="005B48FF">
        <w:t xml:space="preserve">Table </w:t>
      </w:r>
      <w:r w:rsidR="005B48FF">
        <w:rPr>
          <w:noProof/>
        </w:rPr>
        <w:t>31</w:t>
      </w:r>
      <w:r w:rsidR="00286021">
        <w:fldChar w:fldCharType="end"/>
      </w:r>
      <w:r w:rsidR="00286021">
        <w:t>.</w:t>
      </w:r>
    </w:p>
    <w:p w:rsidR="00232A1F" w:rsidRDefault="00232A1F" w:rsidP="00FD62BD">
      <w:pPr>
        <w:sectPr w:rsidR="00232A1F" w:rsidSect="00FC1129">
          <w:footerReference w:type="default" r:id="rId487"/>
          <w:pgSz w:w="12240" w:h="15840" w:code="1"/>
          <w:pgMar w:top="1440" w:right="1440" w:bottom="1440" w:left="1440" w:header="720" w:footer="432" w:gutter="0"/>
          <w:cols w:space="720"/>
          <w:docGrid w:linePitch="360"/>
        </w:sectPr>
      </w:pPr>
    </w:p>
    <w:p w:rsidR="00C87541" w:rsidRDefault="00C87541" w:rsidP="00196221">
      <w:pPr>
        <w:pStyle w:val="Anonymoussubsectiontitle"/>
      </w:pPr>
      <w:r w:rsidRPr="00C87541">
        <w:t>Form M-1. Modeled Annual Occurrence Rates</w:t>
      </w:r>
    </w:p>
    <w:tbl>
      <w:tblPr>
        <w:tblW w:w="12420" w:type="dxa"/>
        <w:jc w:val="center"/>
        <w:tblLook w:val="04A0" w:firstRow="1" w:lastRow="0" w:firstColumn="1" w:lastColumn="0" w:noHBand="0" w:noVBand="1"/>
      </w:tblPr>
      <w:tblGrid>
        <w:gridCol w:w="1380"/>
        <w:gridCol w:w="1738"/>
        <w:gridCol w:w="1022"/>
        <w:gridCol w:w="1738"/>
        <w:gridCol w:w="1022"/>
        <w:gridCol w:w="1738"/>
        <w:gridCol w:w="1022"/>
        <w:gridCol w:w="1738"/>
        <w:gridCol w:w="1022"/>
      </w:tblGrid>
      <w:tr w:rsidR="00C87541" w:rsidRPr="0069110F" w:rsidTr="006B5130">
        <w:trPr>
          <w:trHeight w:val="13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69110F">
              <w:rPr>
                <w:lang w:eastAsia="en-US"/>
              </w:rPr>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Entire State</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A – NW Florida</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69110F">
              <w:rPr>
                <w:lang w:eastAsia="en-US"/>
              </w:rPr>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3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2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7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4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4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5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7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egion B – SW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C – SE Florida</w:t>
            </w:r>
          </w:p>
        </w:tc>
      </w:tr>
      <w:tr w:rsidR="00C87541" w:rsidRPr="0069110F" w:rsidTr="006B5130">
        <w:trPr>
          <w:trHeight w:val="7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8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5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99</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3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27</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8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5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0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1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21</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egion D – NE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Florida By-Passing Hurricanes</w:t>
            </w:r>
          </w:p>
        </w:tc>
      </w:tr>
      <w:tr w:rsidR="00C87541" w:rsidRPr="0069110F" w:rsidTr="006B5130">
        <w:trPr>
          <w:trHeight w:val="107"/>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1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7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8</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34</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9</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5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143"/>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egion E – Georgi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F – Alabama/Mississippi</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3</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2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7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65</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4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06</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2</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bl>
    <w:p w:rsidR="00C87541" w:rsidRPr="00C87541" w:rsidRDefault="00286021">
      <w:pPr>
        <w:pStyle w:val="Caption"/>
        <w:sectPr w:rsidR="00C87541" w:rsidRPr="00C87541" w:rsidSect="00B305BD">
          <w:pgSz w:w="15840" w:h="12240" w:orient="landscape" w:code="1"/>
          <w:pgMar w:top="1008" w:right="1440" w:bottom="720" w:left="1440" w:header="720" w:footer="432" w:gutter="0"/>
          <w:cols w:space="720"/>
          <w:docGrid w:linePitch="360"/>
        </w:sectPr>
      </w:pPr>
      <w:bookmarkStart w:id="80794" w:name="_Ref527007685"/>
      <w:bookmarkStart w:id="80795" w:name="_Toc545962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31</w:t>
      </w:r>
      <w:r w:rsidR="00B77751">
        <w:rPr>
          <w:noProof/>
        </w:rPr>
        <w:fldChar w:fldCharType="end"/>
      </w:r>
      <w:bookmarkEnd w:id="80794"/>
      <w:r>
        <w:t xml:space="preserve">. </w:t>
      </w:r>
      <w:r w:rsidRPr="000F6C3B">
        <w:t>Form M-1 Modeled Annual Occurrence Rates</w:t>
      </w:r>
      <w:bookmarkEnd w:id="80795"/>
    </w:p>
    <w:p w:rsidR="00C87541" w:rsidRDefault="00C87541" w:rsidP="00FD62BD"/>
    <w:tbl>
      <w:tblPr>
        <w:tblW w:w="6900" w:type="dxa"/>
        <w:jc w:val="center"/>
        <w:tblLook w:val="04A0" w:firstRow="1" w:lastRow="0" w:firstColumn="1" w:lastColumn="0" w:noHBand="0" w:noVBand="1"/>
      </w:tblPr>
      <w:tblGrid>
        <w:gridCol w:w="1380"/>
        <w:gridCol w:w="1738"/>
        <w:gridCol w:w="1022"/>
        <w:gridCol w:w="1738"/>
        <w:gridCol w:w="1022"/>
      </w:tblGrid>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Entire State Landfalls</w:t>
            </w:r>
          </w:p>
        </w:tc>
      </w:tr>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D1274A" w:rsidTr="00286021">
        <w:trPr>
          <w:trHeight w:val="30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3.0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8</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6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5.62</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3</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8.1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7</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r>
    </w:tbl>
    <w:p w:rsidR="00C87541" w:rsidRDefault="00C87541" w:rsidP="00FD62BD"/>
    <w:p w:rsidR="00C87541" w:rsidRDefault="00C87541">
      <w:pPr>
        <w:jc w:val="left"/>
      </w:pPr>
      <w:r>
        <w:br w:type="page"/>
      </w:r>
    </w:p>
    <w:p w:rsidR="00D17413" w:rsidRDefault="00D17413" w:rsidP="0007529D">
      <w:pPr>
        <w:pStyle w:val="Heading2"/>
      </w:pPr>
      <w:bookmarkStart w:id="80796" w:name="AppendixP"/>
      <w:bookmarkStart w:id="80797" w:name="_Toc5457078"/>
      <w:r>
        <w:t xml:space="preserve">Appendix </w:t>
      </w:r>
      <w:r w:rsidR="000F1DB8">
        <w:t>P</w:t>
      </w:r>
      <w:bookmarkEnd w:id="80796"/>
      <w:r w:rsidRPr="00661E08">
        <w:t xml:space="preserve"> –</w:t>
      </w:r>
      <w:r>
        <w:t xml:space="preserve"> </w:t>
      </w:r>
      <w:r w:rsidRPr="00D17413">
        <w:t>Form M-2: Maps of Maximum Winds</w:t>
      </w:r>
      <w:bookmarkEnd w:id="80797"/>
    </w:p>
    <w:p w:rsidR="00D17413" w:rsidRDefault="00D17413" w:rsidP="00D17413">
      <w:r>
        <w:t>Florida International University</w:t>
      </w:r>
    </w:p>
    <w:p w:rsidR="00D17413" w:rsidRDefault="00D17413" w:rsidP="00D17413">
      <w:r>
        <w:t xml:space="preserve">Florida Public Hurricane Loss Model </w:t>
      </w:r>
      <w:del w:id="80798" w:author="Diana Machado" w:date="2019-04-05T14:39:00Z">
        <w:r w:rsidDel="008E38ED">
          <w:delText>6.3</w:delText>
        </w:r>
      </w:del>
      <w:ins w:id="80799" w:author="Diana Machado" w:date="2019-04-05T14:39:00Z">
        <w:r w:rsidR="008E38ED">
          <w:t>7.0</w:t>
        </w:r>
      </w:ins>
    </w:p>
    <w:p w:rsidR="00D17413" w:rsidRDefault="00F459EF" w:rsidP="00D17413">
      <w:r>
        <w:t>November 5</w:t>
      </w:r>
      <w:r w:rsidR="00D17413">
        <w:t>, 2018</w:t>
      </w:r>
    </w:p>
    <w:p w:rsidR="0030137C" w:rsidRDefault="0030137C" w:rsidP="00E44298">
      <w:pPr>
        <w:sectPr w:rsidR="0030137C" w:rsidSect="00FC1129">
          <w:footerReference w:type="default" r:id="rId488"/>
          <w:pgSz w:w="12240" w:h="15840" w:code="1"/>
          <w:pgMar w:top="1440" w:right="1440" w:bottom="1440" w:left="1440" w:header="720" w:footer="432" w:gutter="0"/>
          <w:cols w:space="720"/>
          <w:docGrid w:linePitch="360"/>
        </w:sectPr>
      </w:pPr>
    </w:p>
    <w:p w:rsidR="00926D0F" w:rsidRDefault="00926D0F" w:rsidP="006B5130">
      <w:pPr>
        <w:keepNext/>
        <w:jc w:val="center"/>
      </w:pPr>
      <w:r>
        <w:rPr>
          <w:noProof/>
          <w:lang w:eastAsia="en-US"/>
        </w:rPr>
        <w:drawing>
          <wp:inline distT="0" distB="0" distL="0" distR="0" wp14:anchorId="51F23654" wp14:editId="541B28BA">
            <wp:extent cx="5475254" cy="7085622"/>
            <wp:effectExtent l="0" t="0" r="0"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m2a_at.png"/>
                    <pic:cNvPicPr/>
                  </pic:nvPicPr>
                  <pic:blipFill>
                    <a:blip r:embed="rId489">
                      <a:extLst>
                        <a:ext uri="{28A0092B-C50C-407E-A947-70E740481C1C}">
                          <a14:useLocalDpi xmlns:a14="http://schemas.microsoft.com/office/drawing/2010/main" val="0"/>
                        </a:ext>
                      </a:extLst>
                    </a:blip>
                    <a:stretch>
                      <a:fillRect/>
                    </a:stretch>
                  </pic:blipFill>
                  <pic:spPr>
                    <a:xfrm>
                      <a:off x="0" y="0"/>
                      <a:ext cx="5475254" cy="7085622"/>
                    </a:xfrm>
                    <a:prstGeom prst="rect">
                      <a:avLst/>
                    </a:prstGeom>
                  </pic:spPr>
                </pic:pic>
              </a:graphicData>
            </a:graphic>
          </wp:inline>
        </w:drawing>
      </w:r>
    </w:p>
    <w:p w:rsidR="00391D46" w:rsidRPr="00B3447E" w:rsidRDefault="00926D0F">
      <w:pPr>
        <w:pStyle w:val="Caption"/>
      </w:pPr>
      <w:bookmarkStart w:id="80802" w:name="_Toc5458130"/>
      <w:r w:rsidRPr="00B3447E">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01</w:t>
      </w:r>
      <w:r w:rsidR="00B77751">
        <w:rPr>
          <w:noProof/>
        </w:rPr>
        <w:fldChar w:fldCharType="end"/>
      </w:r>
      <w:r w:rsidRPr="00B3447E">
        <w:t>. Maximum winds for the modeled version of the base hurricane storm set (actual terrain)</w:t>
      </w:r>
      <w:bookmarkEnd w:id="80802"/>
    </w:p>
    <w:p w:rsidR="00926D0F" w:rsidRPr="00926D0F" w:rsidRDefault="00926D0F" w:rsidP="00926D0F"/>
    <w:p w:rsidR="0030137C" w:rsidRDefault="0030137C" w:rsidP="006B5130">
      <w:pPr>
        <w:keepNext/>
        <w:jc w:val="center"/>
        <w:sectPr w:rsidR="0030137C" w:rsidSect="00FC1129">
          <w:pgSz w:w="12240" w:h="15840" w:code="1"/>
          <w:pgMar w:top="1440" w:right="1440" w:bottom="1440" w:left="1440" w:header="720" w:footer="432" w:gutter="0"/>
          <w:cols w:space="720"/>
          <w:docGrid w:linePitch="360"/>
        </w:sectPr>
      </w:pPr>
    </w:p>
    <w:p w:rsidR="00777CDD" w:rsidRDefault="00777CDD" w:rsidP="006B5130">
      <w:pPr>
        <w:keepNext/>
        <w:jc w:val="center"/>
      </w:pPr>
      <w:del w:id="80803" w:author="Diana Machado" w:date="2019-02-20T13:52:00Z">
        <w:r w:rsidDel="00DF4DD1">
          <w:rPr>
            <w:noProof/>
            <w:lang w:eastAsia="en-US"/>
          </w:rPr>
          <w:drawing>
            <wp:inline distT="0" distB="0" distL="0" distR="0" wp14:anchorId="0E7C8A0E" wp14:editId="5AC8E7E4">
              <wp:extent cx="5704414" cy="738218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m2a_ot.png"/>
                      <pic:cNvPicPr/>
                    </pic:nvPicPr>
                    <pic:blipFill>
                      <a:blip r:embed="rId490">
                        <a:extLst>
                          <a:ext uri="{28A0092B-C50C-407E-A947-70E740481C1C}">
                            <a14:useLocalDpi xmlns:a14="http://schemas.microsoft.com/office/drawing/2010/main" val="0"/>
                          </a:ext>
                        </a:extLst>
                      </a:blip>
                      <a:stretch>
                        <a:fillRect/>
                      </a:stretch>
                    </pic:blipFill>
                    <pic:spPr>
                      <a:xfrm>
                        <a:off x="0" y="0"/>
                        <a:ext cx="5704414" cy="7382182"/>
                      </a:xfrm>
                      <a:prstGeom prst="rect">
                        <a:avLst/>
                      </a:prstGeom>
                    </pic:spPr>
                  </pic:pic>
                </a:graphicData>
              </a:graphic>
            </wp:inline>
          </w:drawing>
        </w:r>
      </w:del>
    </w:p>
    <w:p w:rsidR="00F567C4" w:rsidDel="00A50497" w:rsidRDefault="00777CDD">
      <w:pPr>
        <w:pStyle w:val="Caption"/>
        <w:rPr>
          <w:del w:id="80804" w:author="Diana Machado" w:date="2019-02-20T14:12:00Z"/>
        </w:rPr>
      </w:pPr>
      <w:del w:id="80805" w:author="Diana Machado" w:date="2019-02-20T14:12:00Z">
        <w:r w:rsidRPr="00B3447E" w:rsidDel="00A50497">
          <w:delText xml:space="preserve">Figure </w:delText>
        </w:r>
        <w:r w:rsidR="00B77751" w:rsidDel="00A50497">
          <w:rPr>
            <w:b w:val="0"/>
            <w:iCs w:val="0"/>
            <w:noProof/>
          </w:rPr>
          <w:fldChar w:fldCharType="begin"/>
        </w:r>
        <w:r w:rsidR="00B77751" w:rsidDel="00A50497">
          <w:rPr>
            <w:noProof/>
          </w:rPr>
          <w:delInstrText xml:space="preserve"> SEQ Figure \* ARABIC </w:delInstrText>
        </w:r>
        <w:r w:rsidR="00B77751" w:rsidDel="00A50497">
          <w:rPr>
            <w:b w:val="0"/>
            <w:iCs w:val="0"/>
            <w:noProof/>
          </w:rPr>
          <w:fldChar w:fldCharType="separate"/>
        </w:r>
        <w:r w:rsidR="00DF4DD1" w:rsidDel="00A50497">
          <w:rPr>
            <w:noProof/>
          </w:rPr>
          <w:delText>102</w:delText>
        </w:r>
        <w:r w:rsidR="00B77751" w:rsidDel="00A50497">
          <w:rPr>
            <w:b w:val="0"/>
            <w:iCs w:val="0"/>
            <w:noProof/>
          </w:rPr>
          <w:fldChar w:fldCharType="end"/>
        </w:r>
        <w:r w:rsidRPr="00B3447E" w:rsidDel="00A50497">
          <w:delText>. Maximum winds for the modeled version of the base hurricane storm set (open terrain)</w:delText>
        </w:r>
      </w:del>
    </w:p>
    <w:p w:rsidR="0030137C" w:rsidRDefault="0030137C" w:rsidP="0030137C">
      <w:pPr>
        <w:sectPr w:rsidR="0030137C" w:rsidSect="00FC1129">
          <w:footerReference w:type="default" r:id="rId491"/>
          <w:pgSz w:w="12240" w:h="15840" w:code="1"/>
          <w:pgMar w:top="1440" w:right="1440" w:bottom="1440" w:left="1440" w:header="720" w:footer="432" w:gutter="0"/>
          <w:cols w:space="720"/>
          <w:docGrid w:linePitch="360"/>
        </w:sectPr>
      </w:pPr>
    </w:p>
    <w:p w:rsidR="00A50497" w:rsidRDefault="00DF4DD1">
      <w:pPr>
        <w:keepNext/>
        <w:rPr>
          <w:ins w:id="80811" w:author="Diana Machado" w:date="2019-02-20T14:12:00Z"/>
        </w:rPr>
        <w:pPrChange w:id="80812" w:author="Diana Machado" w:date="2019-02-20T14:12:00Z">
          <w:pPr/>
        </w:pPrChange>
      </w:pPr>
      <w:ins w:id="80813" w:author="Diana Machado" w:date="2019-02-20T13:52:00Z">
        <w:r>
          <w:rPr>
            <w:noProof/>
          </w:rPr>
          <w:drawing>
            <wp:inline distT="0" distB="0" distL="0" distR="0">
              <wp:extent cx="5943600" cy="7691755"/>
              <wp:effectExtent l="0" t="0" r="0" b="444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form_m2a_ot.pdf"/>
                      <pic:cNvPicPr/>
                    </pic:nvPicPr>
                    <pic:blipFill>
                      <a:blip r:embed="rId492">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DF4DD1" w:rsidRDefault="00A50497">
      <w:pPr>
        <w:pStyle w:val="Caption"/>
        <w:rPr>
          <w:ins w:id="80814" w:author="Diana Machado" w:date="2019-02-20T13:52:00Z"/>
        </w:rPr>
        <w:pPrChange w:id="80815" w:author="Diana Machado" w:date="2019-04-05T18:05:00Z">
          <w:pPr/>
        </w:pPrChange>
      </w:pPr>
      <w:bookmarkStart w:id="80816" w:name="_Toc5458131"/>
      <w:ins w:id="80817" w:author="Diana Machado" w:date="2019-02-20T14:12:00Z">
        <w:r>
          <w:t xml:space="preserve">Figure </w:t>
        </w:r>
        <w:r>
          <w:fldChar w:fldCharType="begin"/>
        </w:r>
        <w:r>
          <w:instrText xml:space="preserve"> SEQ Figure \* ARABIC </w:instrText>
        </w:r>
      </w:ins>
      <w:r>
        <w:fldChar w:fldCharType="separate"/>
      </w:r>
      <w:r w:rsidR="005B48FF">
        <w:rPr>
          <w:noProof/>
        </w:rPr>
        <w:t>102</w:t>
      </w:r>
      <w:ins w:id="80818" w:author="Diana Machado" w:date="2019-02-20T14:12:00Z">
        <w:r>
          <w:fldChar w:fldCharType="end"/>
        </w:r>
        <w:r>
          <w:t xml:space="preserve">.  </w:t>
        </w:r>
        <w:r w:rsidRPr="001277C7">
          <w:t>Maximum winds for the modeled version of the base hurricane storm set (open terrain)</w:t>
        </w:r>
      </w:ins>
      <w:bookmarkEnd w:id="80816"/>
    </w:p>
    <w:p w:rsidR="00DF4DD1" w:rsidRDefault="00DF4DD1" w:rsidP="0030137C">
      <w:pPr>
        <w:rPr>
          <w:ins w:id="80819" w:author="Diana Machado" w:date="2019-02-20T13:52:00Z"/>
        </w:rPr>
      </w:pPr>
    </w:p>
    <w:p w:rsidR="00DF4DD1" w:rsidRDefault="00DF4DD1" w:rsidP="0030137C">
      <w:pPr>
        <w:rPr>
          <w:ins w:id="80820" w:author="Diana Machado" w:date="2019-02-20T13:52:00Z"/>
        </w:rPr>
        <w:sectPr w:rsidR="00DF4DD1" w:rsidSect="00FC1129">
          <w:footerReference w:type="default" r:id="rId493"/>
          <w:pgSz w:w="12240" w:h="15840" w:code="1"/>
          <w:pgMar w:top="1440" w:right="1440" w:bottom="1440" w:left="1440" w:header="720" w:footer="432" w:gutter="0"/>
          <w:cols w:space="720"/>
          <w:docGrid w:linePitch="360"/>
        </w:sectPr>
      </w:pPr>
    </w:p>
    <w:p w:rsidR="0030137C" w:rsidRPr="0030137C" w:rsidRDefault="0030137C" w:rsidP="0030137C"/>
    <w:p w:rsidR="00F567C4" w:rsidRDefault="00575181" w:rsidP="0096103F">
      <w:pPr>
        <w:keepNext/>
        <w:jc w:val="center"/>
      </w:pPr>
      <w:del w:id="80825" w:author="Diana Machado" w:date="2019-02-20T14:06:00Z">
        <w:r w:rsidRPr="00575181" w:rsidDel="00A50497">
          <w:rPr>
            <w:noProof/>
          </w:rPr>
          <w:drawing>
            <wp:inline distT="0" distB="0" distL="0" distR="0" wp14:anchorId="1C6BA5AE" wp14:editId="46577289">
              <wp:extent cx="5943600" cy="39624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943600" cy="3962400"/>
                      </a:xfrm>
                      <a:prstGeom prst="rect">
                        <a:avLst/>
                      </a:prstGeom>
                    </pic:spPr>
                  </pic:pic>
                </a:graphicData>
              </a:graphic>
            </wp:inline>
          </w:drawing>
        </w:r>
      </w:del>
    </w:p>
    <w:p w:rsidR="00F567C4" w:rsidDel="00A50497" w:rsidRDefault="00F567C4">
      <w:pPr>
        <w:pStyle w:val="Caption"/>
        <w:rPr>
          <w:del w:id="80826" w:author="Diana Machado" w:date="2019-02-20T14:16:00Z"/>
        </w:rPr>
      </w:pPr>
      <w:del w:id="80827" w:author="Diana Machado" w:date="2019-02-20T14:16:00Z">
        <w:r w:rsidDel="00A50497">
          <w:delText xml:space="preserve">Figure </w:delText>
        </w:r>
        <w:r w:rsidR="00B77751" w:rsidDel="00A50497">
          <w:rPr>
            <w:b w:val="0"/>
            <w:iCs w:val="0"/>
            <w:noProof/>
          </w:rPr>
          <w:fldChar w:fldCharType="begin"/>
        </w:r>
        <w:r w:rsidR="00B77751" w:rsidDel="00A50497">
          <w:rPr>
            <w:noProof/>
          </w:rPr>
          <w:delInstrText xml:space="preserve"> SEQ Figure \* ARABIC </w:delInstrText>
        </w:r>
        <w:r w:rsidR="00B77751" w:rsidDel="00A50497">
          <w:rPr>
            <w:b w:val="0"/>
            <w:iCs w:val="0"/>
            <w:noProof/>
          </w:rPr>
          <w:fldChar w:fldCharType="separate"/>
        </w:r>
        <w:r w:rsidR="00DF4DD1" w:rsidDel="00A50497">
          <w:rPr>
            <w:noProof/>
          </w:rPr>
          <w:delText>103</w:delText>
        </w:r>
        <w:r w:rsidR="00B77751" w:rsidDel="00A50497">
          <w:rPr>
            <w:b w:val="0"/>
            <w:iCs w:val="0"/>
            <w:noProof/>
          </w:rPr>
          <w:fldChar w:fldCharType="end"/>
        </w:r>
        <w:r w:rsidDel="00A50497">
          <w:delText xml:space="preserve">. </w:delText>
        </w:r>
        <w:r w:rsidRPr="00596021" w:rsidDel="00A50497">
          <w:delText xml:space="preserve">100- and 250-year return period wind speeds for open terrain </w:delText>
        </w:r>
        <w:r w:rsidRPr="00D572C8" w:rsidDel="00A50497">
          <w:delText>wind</w:delText>
        </w:r>
        <w:r w:rsidRPr="00596021" w:rsidDel="00A50497">
          <w:delText xml:space="preserve"> exposure.</w:delText>
        </w:r>
      </w:del>
    </w:p>
    <w:p w:rsidR="0030137C" w:rsidRDefault="0030137C" w:rsidP="0030137C">
      <w:pPr>
        <w:sectPr w:rsidR="0030137C" w:rsidSect="00FC1129">
          <w:footerReference w:type="default" r:id="rId495"/>
          <w:pgSz w:w="12240" w:h="15840" w:code="1"/>
          <w:pgMar w:top="1440" w:right="1440" w:bottom="1440" w:left="1440" w:header="720" w:footer="432" w:gutter="0"/>
          <w:cols w:space="720"/>
          <w:docGrid w:linePitch="360"/>
        </w:sectPr>
      </w:pPr>
    </w:p>
    <w:p w:rsidR="00A50497" w:rsidRDefault="00A50497">
      <w:pPr>
        <w:keepNext/>
        <w:jc w:val="left"/>
        <w:rPr>
          <w:ins w:id="80831" w:author="Diana Machado" w:date="2019-02-20T14:16:00Z"/>
        </w:rPr>
      </w:pPr>
      <w:ins w:id="80832" w:author="Diana Machado" w:date="2019-02-20T14:09:00Z">
        <w:r>
          <w:rPr>
            <w:noProof/>
          </w:rPr>
          <w:drawing>
            <wp:inline distT="0" distB="0" distL="0" distR="0">
              <wp:extent cx="5943600" cy="3339465"/>
              <wp:effectExtent l="0" t="0" r="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form_m2b_maps.pdf"/>
                      <pic:cNvPicPr/>
                    </pic:nvPicPr>
                    <pic:blipFill>
                      <a:blip r:embed="rId496">
                        <a:extLst>
                          <a:ext uri="{28A0092B-C50C-407E-A947-70E740481C1C}">
                            <a14:useLocalDpi xmlns:a14="http://schemas.microsoft.com/office/drawing/2010/main" val="0"/>
                          </a:ext>
                        </a:extLst>
                      </a:blip>
                      <a:stretch>
                        <a:fillRect/>
                      </a:stretch>
                    </pic:blipFill>
                    <pic:spPr>
                      <a:xfrm>
                        <a:off x="0" y="0"/>
                        <a:ext cx="5943600" cy="3339465"/>
                      </a:xfrm>
                      <a:prstGeom prst="rect">
                        <a:avLst/>
                      </a:prstGeom>
                    </pic:spPr>
                  </pic:pic>
                </a:graphicData>
              </a:graphic>
            </wp:inline>
          </w:drawing>
        </w:r>
      </w:ins>
    </w:p>
    <w:p w:rsidR="00A50497" w:rsidRDefault="00A50497">
      <w:pPr>
        <w:pStyle w:val="Caption"/>
        <w:pPrChange w:id="80833" w:author="Diana Machado" w:date="2019-04-05T18:05:00Z">
          <w:pPr>
            <w:keepNext/>
            <w:jc w:val="left"/>
          </w:pPr>
        </w:pPrChange>
      </w:pPr>
      <w:bookmarkStart w:id="80834" w:name="_Toc5458132"/>
      <w:ins w:id="80835" w:author="Diana Machado" w:date="2019-02-20T14:16:00Z">
        <w:r>
          <w:t xml:space="preserve">Figure </w:t>
        </w:r>
        <w:r>
          <w:fldChar w:fldCharType="begin"/>
        </w:r>
        <w:r>
          <w:instrText xml:space="preserve"> SEQ Figure \* ARABIC </w:instrText>
        </w:r>
      </w:ins>
      <w:r>
        <w:fldChar w:fldCharType="separate"/>
      </w:r>
      <w:r w:rsidR="005B48FF">
        <w:rPr>
          <w:noProof/>
        </w:rPr>
        <w:t>103</w:t>
      </w:r>
      <w:ins w:id="80836" w:author="Diana Machado" w:date="2019-02-20T14:16:00Z">
        <w:r>
          <w:fldChar w:fldCharType="end"/>
        </w:r>
        <w:r>
          <w:t xml:space="preserve">. </w:t>
        </w:r>
        <w:r w:rsidRPr="00B03E3B">
          <w:t xml:space="preserve">100- and 250-year return period wind speeds for open terrain wind </w:t>
        </w:r>
        <w:r w:rsidRPr="002F3F9D">
          <w:rPr>
            <w:rPrChange w:id="80837" w:author="Diana Machado" w:date="2019-02-20T14:24:00Z">
              <w:rPr>
                <w:b/>
                <w:iCs/>
              </w:rPr>
            </w:rPrChange>
          </w:rPr>
          <w:t>exposure</w:t>
        </w:r>
        <w:r w:rsidRPr="00B03E3B">
          <w:t>.</w:t>
        </w:r>
      </w:ins>
      <w:bookmarkEnd w:id="80834"/>
    </w:p>
    <w:p w:rsidR="00A50497" w:rsidRDefault="00A50497" w:rsidP="008D3752">
      <w:pPr>
        <w:keepNext/>
        <w:jc w:val="left"/>
      </w:pPr>
    </w:p>
    <w:p w:rsidR="00A50497" w:rsidRDefault="00A50497" w:rsidP="008D3752">
      <w:pPr>
        <w:keepNext/>
        <w:jc w:val="left"/>
        <w:rPr>
          <w:ins w:id="80838" w:author="Diana Machado" w:date="2019-02-20T14:11:00Z"/>
        </w:rPr>
      </w:pPr>
    </w:p>
    <w:p w:rsidR="00A50497" w:rsidRDefault="00A50497" w:rsidP="008D3752">
      <w:pPr>
        <w:keepNext/>
        <w:jc w:val="left"/>
        <w:rPr>
          <w:ins w:id="80839" w:author="Diana Machado" w:date="2019-02-20T14:11:00Z"/>
        </w:rPr>
      </w:pPr>
    </w:p>
    <w:p w:rsidR="00A50497" w:rsidRDefault="00A50497" w:rsidP="008D3752">
      <w:pPr>
        <w:keepNext/>
        <w:jc w:val="left"/>
        <w:rPr>
          <w:ins w:id="80840" w:author="Diana Machado" w:date="2019-02-20T14:11:00Z"/>
        </w:rPr>
      </w:pPr>
    </w:p>
    <w:p w:rsidR="00A50497" w:rsidRDefault="00A50497" w:rsidP="008D3752">
      <w:pPr>
        <w:keepNext/>
        <w:jc w:val="left"/>
        <w:rPr>
          <w:ins w:id="80841" w:author="Diana Machado" w:date="2019-02-20T14:11:00Z"/>
        </w:rPr>
      </w:pPr>
    </w:p>
    <w:p w:rsidR="00A50497" w:rsidRDefault="00A50497" w:rsidP="008D3752">
      <w:pPr>
        <w:keepNext/>
        <w:jc w:val="left"/>
        <w:rPr>
          <w:ins w:id="80842" w:author="Diana Machado" w:date="2019-02-20T14:11:00Z"/>
        </w:rPr>
      </w:pPr>
    </w:p>
    <w:p w:rsidR="00A50497" w:rsidRDefault="00A50497" w:rsidP="008D3752">
      <w:pPr>
        <w:keepNext/>
        <w:jc w:val="left"/>
        <w:rPr>
          <w:ins w:id="80843" w:author="Diana Machado" w:date="2019-02-20T14:11:00Z"/>
        </w:rPr>
      </w:pPr>
    </w:p>
    <w:p w:rsidR="00A50497" w:rsidRDefault="00A50497" w:rsidP="008D3752">
      <w:pPr>
        <w:keepNext/>
        <w:jc w:val="left"/>
        <w:rPr>
          <w:ins w:id="80844" w:author="Diana Machado" w:date="2019-02-20T14:11:00Z"/>
        </w:rPr>
      </w:pPr>
    </w:p>
    <w:p w:rsidR="00A50497" w:rsidRDefault="00A50497" w:rsidP="008D3752">
      <w:pPr>
        <w:keepNext/>
        <w:jc w:val="left"/>
        <w:rPr>
          <w:ins w:id="80845" w:author="Diana Machado" w:date="2019-02-20T14:11:00Z"/>
        </w:rPr>
      </w:pPr>
    </w:p>
    <w:p w:rsidR="00A50497" w:rsidRDefault="00A50497" w:rsidP="008D3752">
      <w:pPr>
        <w:keepNext/>
        <w:jc w:val="left"/>
        <w:rPr>
          <w:ins w:id="80846" w:author="Diana Machado" w:date="2019-02-20T14:11:00Z"/>
        </w:rPr>
      </w:pPr>
    </w:p>
    <w:p w:rsidR="00A50497" w:rsidRDefault="00A50497" w:rsidP="008D3752">
      <w:pPr>
        <w:keepNext/>
        <w:jc w:val="left"/>
        <w:rPr>
          <w:ins w:id="80847" w:author="Diana Machado" w:date="2019-02-20T14:11:00Z"/>
        </w:rPr>
      </w:pPr>
    </w:p>
    <w:p w:rsidR="00A50497" w:rsidRDefault="00A50497" w:rsidP="008D3752">
      <w:pPr>
        <w:keepNext/>
        <w:jc w:val="left"/>
        <w:rPr>
          <w:ins w:id="80848" w:author="Diana Machado" w:date="2019-02-20T14:11:00Z"/>
        </w:rPr>
      </w:pPr>
    </w:p>
    <w:p w:rsidR="00A50497" w:rsidRDefault="00A50497" w:rsidP="008D3752">
      <w:pPr>
        <w:keepNext/>
        <w:jc w:val="left"/>
        <w:rPr>
          <w:ins w:id="80849" w:author="Diana Machado" w:date="2019-02-20T14:11:00Z"/>
        </w:rPr>
      </w:pPr>
    </w:p>
    <w:p w:rsidR="00A50497" w:rsidRDefault="00A50497" w:rsidP="008D3752">
      <w:pPr>
        <w:keepNext/>
        <w:jc w:val="left"/>
        <w:rPr>
          <w:ins w:id="80850" w:author="Diana Machado" w:date="2019-02-20T14:11:00Z"/>
        </w:rPr>
      </w:pPr>
    </w:p>
    <w:p w:rsidR="00A50497" w:rsidRDefault="00A50497" w:rsidP="008D3752">
      <w:pPr>
        <w:keepNext/>
        <w:jc w:val="left"/>
        <w:rPr>
          <w:ins w:id="80851" w:author="Diana Machado" w:date="2019-02-20T14:11:00Z"/>
        </w:rPr>
      </w:pPr>
    </w:p>
    <w:p w:rsidR="00A50497" w:rsidRDefault="00A50497" w:rsidP="008D3752">
      <w:pPr>
        <w:keepNext/>
        <w:jc w:val="left"/>
        <w:sectPr w:rsidR="00A50497" w:rsidSect="00FC1129">
          <w:footerReference w:type="default" r:id="rId497"/>
          <w:pgSz w:w="12240" w:h="15840" w:code="1"/>
          <w:pgMar w:top="1440" w:right="1440" w:bottom="1440" w:left="1440" w:header="720" w:footer="432" w:gutter="0"/>
          <w:cols w:space="720"/>
          <w:docGrid w:linePitch="360"/>
        </w:sectPr>
      </w:pPr>
    </w:p>
    <w:p w:rsidR="008D3752" w:rsidRDefault="00FD440E" w:rsidP="008D3752">
      <w:pPr>
        <w:keepNext/>
        <w:jc w:val="left"/>
      </w:pPr>
      <w:r w:rsidRPr="00FD440E">
        <w:rPr>
          <w:noProof/>
        </w:rPr>
        <w:drawing>
          <wp:inline distT="0" distB="0" distL="0" distR="0" wp14:anchorId="1D1C8501" wp14:editId="0642BA81">
            <wp:extent cx="5943600" cy="3996055"/>
            <wp:effectExtent l="0" t="0" r="0" b="444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943600" cy="3996055"/>
                    </a:xfrm>
                    <a:prstGeom prst="rect">
                      <a:avLst/>
                    </a:prstGeom>
                  </pic:spPr>
                </pic:pic>
              </a:graphicData>
            </a:graphic>
          </wp:inline>
        </w:drawing>
      </w:r>
    </w:p>
    <w:p w:rsidR="00F567C4" w:rsidRDefault="008D3752">
      <w:pPr>
        <w:pStyle w:val="Caption"/>
      </w:pPr>
      <w:bookmarkStart w:id="80856" w:name="_Toc545813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04</w:t>
      </w:r>
      <w:r w:rsidR="00B77751">
        <w:rPr>
          <w:noProof/>
        </w:rPr>
        <w:fldChar w:fldCharType="end"/>
      </w:r>
      <w:r>
        <w:t xml:space="preserve">. </w:t>
      </w:r>
      <w:r w:rsidRPr="008D3752">
        <w:t>100- and 250-year return period wind speeds for actual terrain wind exposure. Note that winds below 50 mph were not saved for this calculation, and thus the minimum wind cannot be determined.</w:t>
      </w:r>
      <w:bookmarkEnd w:id="80856"/>
    </w:p>
    <w:p w:rsidR="000C60DE" w:rsidRPr="000C60DE" w:rsidRDefault="000C60DE" w:rsidP="000C60DE"/>
    <w:p w:rsidR="0030137C" w:rsidRDefault="0030137C">
      <w:pPr>
        <w:jc w:val="left"/>
        <w:rPr>
          <w:b/>
          <w:iCs/>
          <w:color w:val="000000" w:themeColor="text1"/>
          <w:sz w:val="22"/>
          <w:szCs w:val="18"/>
        </w:rPr>
        <w:sectPr w:rsidR="0030137C" w:rsidSect="00FC1129">
          <w:footerReference w:type="default" r:id="rId499"/>
          <w:pgSz w:w="12240" w:h="15840" w:code="1"/>
          <w:pgMar w:top="1440" w:right="1440" w:bottom="1440" w:left="1440" w:header="720" w:footer="432" w:gutter="0"/>
          <w:cols w:space="720"/>
          <w:docGrid w:linePitch="360"/>
        </w:sectPr>
      </w:pPr>
    </w:p>
    <w:p w:rsidR="008D3752" w:rsidRDefault="008D3752">
      <w:pPr>
        <w:jc w:val="left"/>
        <w:rPr>
          <w:b/>
          <w:iCs/>
          <w:color w:val="000000" w:themeColor="text1"/>
          <w:sz w:val="22"/>
          <w:szCs w:val="18"/>
        </w:rPr>
      </w:pPr>
    </w:p>
    <w:p w:rsidR="00FB0CE8" w:rsidRDefault="00FB0CE8" w:rsidP="0007529D">
      <w:pPr>
        <w:pStyle w:val="Heading2"/>
      </w:pPr>
      <w:bookmarkStart w:id="80859" w:name="AppendixQ"/>
      <w:bookmarkStart w:id="80860" w:name="_Toc5457079"/>
      <w:r>
        <w:t xml:space="preserve">Appendix </w:t>
      </w:r>
      <w:r w:rsidR="000F1DB8">
        <w:t>Q</w:t>
      </w:r>
      <w:bookmarkEnd w:id="80859"/>
      <w:r w:rsidRPr="00661E08">
        <w:t xml:space="preserve"> –</w:t>
      </w:r>
      <w:r>
        <w:t xml:space="preserve"> </w:t>
      </w:r>
      <w:r w:rsidRPr="00FB0CE8">
        <w:t>Form M-3: Radius of Maximum Winds and Radii of Standard Wind Thresholds</w:t>
      </w:r>
      <w:bookmarkEnd w:id="80860"/>
    </w:p>
    <w:p w:rsidR="00FB0CE8" w:rsidRDefault="00FB0CE8" w:rsidP="00FB0CE8">
      <w:r>
        <w:t>Florida International University</w:t>
      </w:r>
    </w:p>
    <w:p w:rsidR="00FB0CE8" w:rsidRDefault="00FB0CE8" w:rsidP="00FB0CE8">
      <w:r>
        <w:t xml:space="preserve">Florida Public Hurricane Loss Model </w:t>
      </w:r>
      <w:del w:id="80861" w:author="Diana Machado" w:date="2019-04-05T14:40:00Z">
        <w:r w:rsidDel="008E38ED">
          <w:delText>6.3</w:delText>
        </w:r>
      </w:del>
      <w:ins w:id="80862" w:author="Diana Machado" w:date="2019-04-05T14:40:00Z">
        <w:r w:rsidR="008E38ED">
          <w:t>7.0</w:t>
        </w:r>
      </w:ins>
    </w:p>
    <w:p w:rsidR="00FB0CE8" w:rsidRDefault="00F459EF" w:rsidP="00FB0CE8">
      <w:r>
        <w:t>November 5</w:t>
      </w:r>
      <w:r w:rsidR="00FB0CE8">
        <w:t>, 2018</w:t>
      </w:r>
    </w:p>
    <w:p w:rsidR="00F14A45" w:rsidRDefault="00F14A45" w:rsidP="00FB0CE8"/>
    <w:p w:rsidR="00F14A45" w:rsidRDefault="00F14A45">
      <w:pPr>
        <w:jc w:val="left"/>
      </w:pPr>
      <w:r>
        <w:br w:type="page"/>
      </w:r>
    </w:p>
    <w:p w:rsidR="00F14A45" w:rsidRDefault="00F14A45">
      <w:pPr>
        <w:pStyle w:val="Disclosure"/>
      </w:pPr>
      <w:r>
        <w:t>A. For the central pressures in the table below, provide the first quartile (1Q), median (2Q), and third quartile (3Q) values for (1) the radius of maximum winds (Rmax) used by the hurricane model to create the stochastic storm set, and the first quartile (1Q), median (2Q), and third quartile (3Q) values for the outer radii of (2) Category 3 winds (&gt;110 mph), (3) Category 1 winds (&gt;73 mph), and (4) gale force winds (&gt;40 mph).</w:t>
      </w:r>
    </w:p>
    <w:p w:rsidR="00EA4DE7" w:rsidRPr="00EA4DE7" w:rsidRDefault="00EA4DE7" w:rsidP="00EA4DE7">
      <w:r>
        <w:t xml:space="preserve">See </w:t>
      </w:r>
      <w:r>
        <w:fldChar w:fldCharType="begin"/>
      </w:r>
      <w:r>
        <w:instrText xml:space="preserve"> REF _Ref527008546 \h </w:instrText>
      </w:r>
      <w:r>
        <w:fldChar w:fldCharType="separate"/>
      </w:r>
      <w:r w:rsidR="005B48FF">
        <w:t xml:space="preserve">Table </w:t>
      </w:r>
      <w:r w:rsidR="005B48FF">
        <w:rPr>
          <w:noProof/>
        </w:rPr>
        <w:t>32</w:t>
      </w:r>
      <w:r>
        <w:fldChar w:fldCharType="end"/>
      </w:r>
      <w:r>
        <w:t>.</w:t>
      </w:r>
    </w:p>
    <w:p w:rsidR="00F14A45" w:rsidRDefault="00F14A45">
      <w:pPr>
        <w:pStyle w:val="Disclosure"/>
      </w:pPr>
      <w:r>
        <w:t>B. Describe the procedure used to complete this form.</w:t>
      </w:r>
    </w:p>
    <w:p w:rsidR="00B14C6E" w:rsidRPr="00B14C6E" w:rsidRDefault="00EA601C" w:rsidP="00B14C6E">
      <w:r w:rsidRPr="00EA601C">
        <w:t xml:space="preserve">From the entire set of stochastic track files, 10 sets of track files were extracted; each set was selected on the basis of the central pressure at landfall being within +/- 0.5 mb of the pressure as listed in Form M-3. The input </w:t>
      </w:r>
      <w:r w:rsidRPr="006B5130">
        <w:rPr>
          <w:i/>
        </w:rPr>
        <w:t>Rmax</w:t>
      </w:r>
      <w:r w:rsidRPr="00EA601C">
        <w:t xml:space="preserve"> parameter can vary slightly from </w:t>
      </w:r>
      <w:r w:rsidR="006B5130" w:rsidRPr="006B5130">
        <w:rPr>
          <w:i/>
        </w:rPr>
        <w:t>Rmax</w:t>
      </w:r>
      <w:r w:rsidR="006B5130" w:rsidRPr="00EA601C">
        <w:t xml:space="preserve"> </w:t>
      </w:r>
      <w:r w:rsidRPr="00EA601C">
        <w:t>determined from the gridded wind field because of the effects of translation speed on the wind field and interpolation truncation over the 0.1 R/</w:t>
      </w:r>
      <w:r w:rsidR="006B5130" w:rsidRPr="006B5130">
        <w:rPr>
          <w:i/>
        </w:rPr>
        <w:t xml:space="preserve"> Rmax</w:t>
      </w:r>
      <w:r w:rsidR="006B5130" w:rsidRPr="00EA601C">
        <w:t xml:space="preserve"> </w:t>
      </w:r>
      <w:r w:rsidRPr="00EA601C">
        <w:t>model grid.</w:t>
      </w:r>
    </w:p>
    <w:p w:rsidR="00F14A45" w:rsidRDefault="00F14A45">
      <w:pPr>
        <w:pStyle w:val="Disclosure"/>
      </w:pPr>
      <w:r>
        <w:t>C. Identify other variables that influence Rmax.</w:t>
      </w:r>
    </w:p>
    <w:p w:rsidR="00B14C6E" w:rsidRPr="00B14C6E" w:rsidRDefault="008F0B49" w:rsidP="00B14C6E">
      <w:r w:rsidRPr="008F0B49">
        <w:t xml:space="preserve">For our input values of </w:t>
      </w:r>
      <w:r w:rsidR="006B5130" w:rsidRPr="006B5130">
        <w:rPr>
          <w:i/>
        </w:rPr>
        <w:t>Rmax</w:t>
      </w:r>
      <w:r w:rsidR="006B5130" w:rsidRPr="00EA601C">
        <w:t xml:space="preserve"> </w:t>
      </w:r>
      <w:r w:rsidRPr="008F0B49">
        <w:t xml:space="preserve">that determine the initial boundary layer mean vortex, we sample </w:t>
      </w:r>
      <w:r w:rsidR="006B5130" w:rsidRPr="006B5130">
        <w:rPr>
          <w:i/>
        </w:rPr>
        <w:t>Rmax</w:t>
      </w:r>
      <w:r w:rsidR="006B5130" w:rsidRPr="00EA601C">
        <w:t xml:space="preserve"> </w:t>
      </w:r>
      <w:r w:rsidRPr="008F0B49">
        <w:t xml:space="preserve">from a gamma distribution, which only explicitly depends on central pressure.  For </w:t>
      </w:r>
      <w:r w:rsidR="006B5130" w:rsidRPr="006B5130">
        <w:rPr>
          <w:i/>
        </w:rPr>
        <w:t>Rmax</w:t>
      </w:r>
      <w:r w:rsidR="006B5130" w:rsidRPr="00EA601C">
        <w:t xml:space="preserve"> </w:t>
      </w:r>
      <w:r w:rsidRPr="008F0B49">
        <w:t xml:space="preserve">determined from the wind field, the translation speed (which is added after the steady state boundary layer model solution is obtained) may also influence </w:t>
      </w:r>
      <w:r w:rsidR="006B5130" w:rsidRPr="006B5130">
        <w:rPr>
          <w:i/>
        </w:rPr>
        <w:t>Rmax</w:t>
      </w:r>
      <w:r w:rsidRPr="008F0B49">
        <w:t>.</w:t>
      </w:r>
    </w:p>
    <w:p w:rsidR="00F14A45" w:rsidRDefault="00F14A45">
      <w:pPr>
        <w:pStyle w:val="Disclosure"/>
      </w:pPr>
      <w:r>
        <w:t>D. Specify any truncations applied to Rmax distributions in the hurricane model, and if and how these truncations vary with other variables.</w:t>
      </w:r>
    </w:p>
    <w:p w:rsidR="00B14C6E" w:rsidRPr="00B14C6E" w:rsidRDefault="00B80F14" w:rsidP="00B14C6E">
      <w:r w:rsidRPr="00B80F14">
        <w:t xml:space="preserve">The </w:t>
      </w:r>
      <w:r w:rsidR="006B5130" w:rsidRPr="006B5130">
        <w:rPr>
          <w:i/>
        </w:rPr>
        <w:t>Rmax</w:t>
      </w:r>
      <w:r w:rsidR="006B5130" w:rsidRPr="00EA601C">
        <w:t xml:space="preserve"> </w:t>
      </w:r>
      <w:r w:rsidRPr="00B80F14">
        <w:t>input parameter is truncated to be in the range of 4 to 120 sm.</w:t>
      </w:r>
    </w:p>
    <w:p w:rsidR="00F14A45" w:rsidRDefault="00F14A45">
      <w:pPr>
        <w:pStyle w:val="Disclosure"/>
      </w:pPr>
      <w:r>
        <w:t>E. Provide a box plot and histogram of Central Pressure (x-axis) versus Rmax (y-axis) to demonstrate relative populations and continuity of sampled hurricanes in the stochastic storm set.</w:t>
      </w:r>
    </w:p>
    <w:p w:rsidR="00B14C6E" w:rsidRDefault="00FF3F22" w:rsidP="00B14C6E">
      <w:r w:rsidRPr="00FF3F22">
        <w:t>A scatter plot with histograms and box plot is shown below.</w:t>
      </w:r>
    </w:p>
    <w:p w:rsidR="002541B3" w:rsidRDefault="002541B3" w:rsidP="002541B3">
      <w:pPr>
        <w:keepNext/>
      </w:pPr>
      <w:r w:rsidRPr="007B3E0E">
        <w:rPr>
          <w:noProof/>
          <w:lang w:eastAsia="en-US"/>
        </w:rPr>
        <w:drawing>
          <wp:inline distT="0" distB="0" distL="0" distR="0" wp14:anchorId="46E00076" wp14:editId="1A7E7B12">
            <wp:extent cx="5943600" cy="3570563"/>
            <wp:effectExtent l="0" t="0" r="0" b="0"/>
            <wp:docPr id="20" name="Picture 20" descr="\\bear-ad.cs.fiu.edu\homes\Downloads\Form_M3_Part_C_Fig1_scatter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ar-ad.cs.fiu.edu\homes\Downloads\Form_M3_Part_C_Fig1_scatter_300dpi.png"/>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943600" cy="3570563"/>
                    </a:xfrm>
                    <a:prstGeom prst="rect">
                      <a:avLst/>
                    </a:prstGeom>
                    <a:noFill/>
                    <a:ln>
                      <a:noFill/>
                    </a:ln>
                  </pic:spPr>
                </pic:pic>
              </a:graphicData>
            </a:graphic>
          </wp:inline>
        </w:drawing>
      </w:r>
    </w:p>
    <w:p w:rsidR="00FF3F22" w:rsidRDefault="002541B3">
      <w:pPr>
        <w:pStyle w:val="Caption"/>
      </w:pPr>
      <w:bookmarkStart w:id="80863" w:name="_Toc545813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05</w:t>
      </w:r>
      <w:r w:rsidR="00B77751">
        <w:rPr>
          <w:noProof/>
        </w:rPr>
        <w:fldChar w:fldCharType="end"/>
      </w:r>
      <w:r>
        <w:t xml:space="preserve">. </w:t>
      </w:r>
      <w:r w:rsidRPr="006839F0">
        <w:t xml:space="preserve">Representative scatter plot of the model input radius of maximum wind (y axis) versus minimum sea-level air pressure at landfall (mb).  </w:t>
      </w:r>
      <w:r w:rsidRPr="002541B3">
        <w:t>Relative</w:t>
      </w:r>
      <w:r w:rsidRPr="006839F0">
        <w:t xml:space="preserve"> histograms for each quantity are also shown.</w:t>
      </w:r>
      <w:bookmarkEnd w:id="80863"/>
    </w:p>
    <w:p w:rsidR="002027F6" w:rsidRDefault="002027F6" w:rsidP="00A761A8">
      <w:pPr>
        <w:keepNext/>
        <w:jc w:val="center"/>
      </w:pPr>
      <w:r w:rsidRPr="009B11F4">
        <w:rPr>
          <w:noProof/>
          <w:lang w:eastAsia="en-US"/>
        </w:rPr>
        <w:drawing>
          <wp:inline distT="0" distB="0" distL="0" distR="0" wp14:anchorId="1D302F3A" wp14:editId="5C908050">
            <wp:extent cx="4826000" cy="5727195"/>
            <wp:effectExtent l="0" t="0" r="0" b="0"/>
            <wp:docPr id="31" name="Picture 31" descr="\\bear-ad.cs.fiu.edu\homes\Downloads\Form_M3_Part_C_Fig2_boxplot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ear-ad.cs.fiu.edu\homes\Downloads\Form_M3_Part_C_Fig2_boxplot_300dpi.png"/>
                    <pic:cNvPicPr>
                      <a:picLocks noChangeAspect="1" noChangeArrowheads="1"/>
                    </pic:cNvPicPr>
                  </pic:nvPicPr>
                  <pic:blipFill rotWithShape="1">
                    <a:blip r:embed="rId501" cstate="print">
                      <a:extLst>
                        <a:ext uri="{28A0092B-C50C-407E-A947-70E740481C1C}">
                          <a14:useLocalDpi xmlns:a14="http://schemas.microsoft.com/office/drawing/2010/main" val="0"/>
                        </a:ext>
                      </a:extLst>
                    </a:blip>
                    <a:srcRect r="19568" b="26223"/>
                    <a:stretch/>
                  </pic:blipFill>
                  <pic:spPr bwMode="auto">
                    <a:xfrm>
                      <a:off x="0" y="0"/>
                      <a:ext cx="4826000" cy="572719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2027F6" w:rsidRPr="002027F6" w:rsidRDefault="002027F6">
      <w:pPr>
        <w:pStyle w:val="Caption"/>
      </w:pPr>
      <w:bookmarkStart w:id="80864" w:name="_Toc545813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5B48FF">
        <w:rPr>
          <w:noProof/>
        </w:rPr>
        <w:t>106</w:t>
      </w:r>
      <w:r w:rsidR="00B77751">
        <w:rPr>
          <w:noProof/>
        </w:rPr>
        <w:fldChar w:fldCharType="end"/>
      </w:r>
      <w:r>
        <w:t xml:space="preserve">. </w:t>
      </w:r>
      <w:r w:rsidRPr="00610ACC">
        <w:t xml:space="preserve">One way box plot (top) of </w:t>
      </w:r>
      <w:r w:rsidRPr="00936AE0">
        <w:rPr>
          <w:i/>
        </w:rPr>
        <w:t>Rmax</w:t>
      </w:r>
      <w:r w:rsidRPr="00610ACC">
        <w:t xml:space="preserve"> (continuous) response across 10 mb </w:t>
      </w:r>
      <w:r w:rsidRPr="00936AE0">
        <w:rPr>
          <w:i/>
        </w:rPr>
        <w:t>Pmin</w:t>
      </w:r>
      <w:r w:rsidRPr="00610ACC">
        <w:t xml:space="preserve"> groups.  Boxes (and whiskers) are in red; standard deviations are in blue. </w:t>
      </w:r>
      <w:r w:rsidRPr="002027F6">
        <w:t>Histograms</w:t>
      </w:r>
      <w:r w:rsidRPr="00610ACC">
        <w:t xml:space="preserve"> (bottom) for each </w:t>
      </w:r>
      <w:r w:rsidRPr="00936AE0">
        <w:rPr>
          <w:i/>
        </w:rPr>
        <w:t>Pmin</w:t>
      </w:r>
      <w:r w:rsidRPr="00610ACC">
        <w:t xml:space="preserve"> group.</w:t>
      </w:r>
      <w:bookmarkEnd w:id="80864"/>
    </w:p>
    <w:p w:rsidR="00F14A45" w:rsidRDefault="00F14A45">
      <w:pPr>
        <w:pStyle w:val="Disclosure"/>
      </w:pPr>
      <w:r>
        <w:t>F. Provide this form in Excel using the format giv</w:t>
      </w:r>
      <w:r w:rsidR="00FA489F">
        <w:t>en in the file named “</w:t>
      </w:r>
      <w:r>
        <w:t>2017FormM3.xlsx.” The file name shall include the abbreviated name of the modeling organization, the hurricane standards year, and the form name. Also include Form M-3, Radius of Maximum Winds and Radii of Standard Wind Thresholds, in a submission appendix.</w:t>
      </w:r>
    </w:p>
    <w:p w:rsidR="00E1698D" w:rsidRDefault="009C498C" w:rsidP="005D5B40">
      <w:pPr>
        <w:sectPr w:rsidR="00E1698D" w:rsidSect="00FC1129">
          <w:footerReference w:type="default" r:id="rId502"/>
          <w:pgSz w:w="12240" w:h="15840" w:code="1"/>
          <w:pgMar w:top="1440" w:right="1440" w:bottom="1440" w:left="1440" w:header="720" w:footer="432" w:gutter="0"/>
          <w:cols w:space="720"/>
          <w:docGrid w:linePitch="360"/>
        </w:sectPr>
      </w:pPr>
      <w:r w:rsidRPr="009C498C">
        <w:t>The form is provided in E</w:t>
      </w:r>
      <w:r>
        <w:t xml:space="preserve">xcel format. See </w:t>
      </w:r>
      <w:r w:rsidR="00E1698D">
        <w:fldChar w:fldCharType="begin"/>
      </w:r>
      <w:r w:rsidR="00E1698D">
        <w:instrText xml:space="preserve"> REF _Ref527008546 \h </w:instrText>
      </w:r>
      <w:r w:rsidR="00E1698D">
        <w:fldChar w:fldCharType="separate"/>
      </w:r>
      <w:r w:rsidR="005B48FF">
        <w:t xml:space="preserve">Table </w:t>
      </w:r>
      <w:r w:rsidR="005B48FF">
        <w:rPr>
          <w:noProof/>
        </w:rPr>
        <w:t>32</w:t>
      </w:r>
      <w:r w:rsidR="00E1698D">
        <w:fldChar w:fldCharType="end"/>
      </w:r>
      <w:r w:rsidR="00E1698D">
        <w:t xml:space="preserve"> </w:t>
      </w:r>
      <w:r w:rsidR="00176B71">
        <w:t>.</w:t>
      </w:r>
    </w:p>
    <w:tbl>
      <w:tblPr>
        <w:tblW w:w="13780" w:type="dxa"/>
        <w:jc w:val="center"/>
        <w:tblLook w:val="04A0" w:firstRow="1" w:lastRow="0" w:firstColumn="1" w:lastColumn="0" w:noHBand="0" w:noVBand="1"/>
      </w:tblPr>
      <w:tblGrid>
        <w:gridCol w:w="1106"/>
        <w:gridCol w:w="1060"/>
        <w:gridCol w:w="1060"/>
        <w:gridCol w:w="1060"/>
        <w:gridCol w:w="1054"/>
        <w:gridCol w:w="1055"/>
        <w:gridCol w:w="1055"/>
        <w:gridCol w:w="1055"/>
        <w:gridCol w:w="1055"/>
        <w:gridCol w:w="1055"/>
        <w:gridCol w:w="1055"/>
        <w:gridCol w:w="1055"/>
        <w:gridCol w:w="1055"/>
      </w:tblGrid>
      <w:tr w:rsidR="00E1698D" w:rsidRPr="006F7004" w:rsidTr="00E1698D">
        <w:trPr>
          <w:trHeight w:val="1290"/>
          <w:jc w:val="center"/>
        </w:trPr>
        <w:tc>
          <w:tcPr>
            <w:tcW w:w="1106" w:type="dxa"/>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Central Pressure (mb)</w:t>
            </w:r>
          </w:p>
        </w:tc>
        <w:tc>
          <w:tcPr>
            <w:tcW w:w="3180" w:type="dxa"/>
            <w:gridSpan w:val="3"/>
            <w:tcBorders>
              <w:top w:val="single" w:sz="12" w:space="0" w:color="auto"/>
              <w:left w:val="nil"/>
              <w:bottom w:val="single" w:sz="12" w:space="0" w:color="auto"/>
              <w:right w:val="single" w:sz="12" w:space="0" w:color="auto"/>
            </w:tcBorders>
            <w:shd w:val="clear" w:color="auto" w:fill="auto"/>
            <w:noWrap/>
            <w:vAlign w:val="center"/>
            <w:hideMark/>
          </w:tcPr>
          <w:p w:rsidR="00E1698D" w:rsidRPr="006F7004" w:rsidRDefault="00E1698D" w:rsidP="00AD1571">
            <w:pPr>
              <w:pStyle w:val="Tableheader"/>
            </w:pPr>
            <w:r w:rsidRPr="00693F92">
              <w:rPr>
                <w:i/>
              </w:rPr>
              <w:t>Rmax</w:t>
            </w:r>
            <w:r w:rsidRPr="006F7004">
              <w:t xml:space="preserve"> (mi)</w:t>
            </w:r>
          </w:p>
        </w:tc>
        <w:tc>
          <w:tcPr>
            <w:tcW w:w="3164"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110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73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40 mph) (mi)</w:t>
            </w:r>
          </w:p>
        </w:tc>
      </w:tr>
      <w:tr w:rsidR="00E1698D" w:rsidRPr="006F7004" w:rsidTr="00E1698D">
        <w:trPr>
          <w:trHeight w:val="400"/>
          <w:jc w:val="center"/>
        </w:trPr>
        <w:tc>
          <w:tcPr>
            <w:tcW w:w="1106" w:type="dxa"/>
            <w:vMerge/>
            <w:tcBorders>
              <w:top w:val="single" w:sz="12" w:space="0" w:color="auto"/>
              <w:left w:val="single" w:sz="12" w:space="0" w:color="auto"/>
              <w:bottom w:val="single" w:sz="12" w:space="0" w:color="auto"/>
              <w:right w:val="single" w:sz="12" w:space="0" w:color="auto"/>
            </w:tcBorders>
            <w:vAlign w:val="center"/>
            <w:hideMark/>
          </w:tcPr>
          <w:p w:rsidR="00E1698D" w:rsidRPr="006F7004" w:rsidRDefault="00E1698D" w:rsidP="00AD1571">
            <w:pPr>
              <w:pStyle w:val="Tableheader"/>
            </w:pP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4"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8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7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6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65</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5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3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1</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2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1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0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r>
    </w:tbl>
    <w:p w:rsidR="00E1698D" w:rsidRDefault="00E1698D">
      <w:pPr>
        <w:pStyle w:val="Caption"/>
      </w:pPr>
      <w:bookmarkStart w:id="80867" w:name="_Ref527008546"/>
      <w:bookmarkStart w:id="80868" w:name="_Toc545963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32</w:t>
      </w:r>
      <w:r w:rsidR="00B77751">
        <w:rPr>
          <w:noProof/>
        </w:rPr>
        <w:fldChar w:fldCharType="end"/>
      </w:r>
      <w:bookmarkEnd w:id="80867"/>
      <w:r>
        <w:t xml:space="preserve">. </w:t>
      </w:r>
      <w:r w:rsidRPr="00F71627">
        <w:t>Form M-3: Radius of Maximum Winds and Radii of Standard Wind Thresholds</w:t>
      </w:r>
      <w:bookmarkEnd w:id="80868"/>
    </w:p>
    <w:p w:rsidR="0064288C" w:rsidRDefault="0064288C" w:rsidP="0064288C"/>
    <w:p w:rsidR="0064288C" w:rsidRDefault="0064288C">
      <w:pPr>
        <w:jc w:val="left"/>
      </w:pPr>
      <w:r>
        <w:br w:type="page"/>
      </w:r>
    </w:p>
    <w:p w:rsidR="0064288C" w:rsidRDefault="0064288C" w:rsidP="0064288C"/>
    <w:tbl>
      <w:tblPr>
        <w:tblW w:w="13315" w:type="dxa"/>
        <w:tblInd w:w="113" w:type="dxa"/>
        <w:tblLook w:val="04A0" w:firstRow="1" w:lastRow="0" w:firstColumn="1" w:lastColumn="0" w:noHBand="0" w:noVBand="1"/>
      </w:tblPr>
      <w:tblGrid>
        <w:gridCol w:w="1058"/>
        <w:gridCol w:w="1016"/>
        <w:gridCol w:w="1016"/>
        <w:gridCol w:w="1016"/>
        <w:gridCol w:w="1016"/>
        <w:gridCol w:w="1016"/>
        <w:gridCol w:w="1280"/>
        <w:gridCol w:w="976"/>
        <w:gridCol w:w="976"/>
        <w:gridCol w:w="976"/>
        <w:gridCol w:w="976"/>
        <w:gridCol w:w="893"/>
        <w:gridCol w:w="1100"/>
      </w:tblGrid>
      <w:tr w:rsidR="0064288C" w:rsidTr="006F04E7">
        <w:trPr>
          <w:trHeight w:val="269"/>
        </w:trPr>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Central Pressure (mb)</w:t>
            </w:r>
          </w:p>
        </w:tc>
        <w:tc>
          <w:tcPr>
            <w:tcW w:w="6360"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AD1571">
            <w:pPr>
              <w:pStyle w:val="Tableheader"/>
            </w:pPr>
            <w:r>
              <w:t>HURDAT2</w:t>
            </w:r>
          </w:p>
        </w:tc>
        <w:tc>
          <w:tcPr>
            <w:tcW w:w="5897"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AD1571">
            <w:pPr>
              <w:pStyle w:val="Tableheader"/>
            </w:pPr>
            <w:r>
              <w:t>Model</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04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73 mph) (mi)</w:t>
            </w:r>
          </w:p>
        </w:tc>
        <w:tc>
          <w:tcPr>
            <w:tcW w:w="3312"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58 mph) (mi)</w:t>
            </w:r>
          </w:p>
        </w:tc>
        <w:tc>
          <w:tcPr>
            <w:tcW w:w="292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 73 mph) (mi)</w:t>
            </w:r>
          </w:p>
        </w:tc>
        <w:tc>
          <w:tcPr>
            <w:tcW w:w="296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58 mph) (mi)</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04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312"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292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2969"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r>
      <w:tr w:rsidR="0064288C" w:rsidTr="006F04E7">
        <w:trPr>
          <w:trHeight w:val="280"/>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9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9</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5</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8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8</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7</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3</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6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1</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32</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3</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7</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3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3</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2</w:t>
            </w:r>
          </w:p>
        </w:tc>
      </w:tr>
    </w:tbl>
    <w:p w:rsidR="0064288C" w:rsidRPr="0064288C" w:rsidRDefault="0064288C">
      <w:pPr>
        <w:pStyle w:val="Caption"/>
        <w:sectPr w:rsidR="0064288C" w:rsidRPr="0064288C" w:rsidSect="00FD4AE8">
          <w:pgSz w:w="15840" w:h="12240" w:orient="landscape" w:code="1"/>
          <w:pgMar w:top="1440" w:right="1440" w:bottom="1440" w:left="1440" w:header="720" w:footer="432" w:gutter="0"/>
          <w:cols w:space="720"/>
          <w:docGrid w:linePitch="360"/>
        </w:sectPr>
      </w:pPr>
      <w:bookmarkStart w:id="80869" w:name="_Ref527008819"/>
      <w:bookmarkStart w:id="80870" w:name="_Toc5459631"/>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5B48FF">
        <w:rPr>
          <w:noProof/>
        </w:rPr>
        <w:t>33</w:t>
      </w:r>
      <w:r w:rsidR="00B77751">
        <w:rPr>
          <w:noProof/>
        </w:rPr>
        <w:fldChar w:fldCharType="end"/>
      </w:r>
      <w:bookmarkEnd w:id="80869"/>
      <w:r>
        <w:t xml:space="preserve">. </w:t>
      </w:r>
      <w:r w:rsidRPr="0090467F">
        <w:t>Comparison of HURDAT2 and FPHLM outer radii</w:t>
      </w:r>
      <w:bookmarkEnd w:id="80870"/>
    </w:p>
    <w:p w:rsidR="001C24F2" w:rsidRPr="009321FD" w:rsidRDefault="001C24F2" w:rsidP="0007529D">
      <w:pPr>
        <w:pStyle w:val="Heading2"/>
      </w:pPr>
      <w:bookmarkStart w:id="80871" w:name="AppendixR"/>
      <w:bookmarkStart w:id="80872" w:name="_Toc5457080"/>
      <w:r>
        <w:t xml:space="preserve">Appendix </w:t>
      </w:r>
      <w:r w:rsidR="000F1DB8">
        <w:t>R</w:t>
      </w:r>
      <w:bookmarkEnd w:id="80871"/>
      <w:r w:rsidRPr="00661E08">
        <w:t xml:space="preserve"> –</w:t>
      </w:r>
      <w:r>
        <w:t xml:space="preserve"> </w:t>
      </w:r>
      <w:r w:rsidR="009321FD" w:rsidRPr="009321FD">
        <w:t>Form S-1: Probability and Frequency of Florida Landfalling Hurricanes per Year</w:t>
      </w:r>
      <w:bookmarkEnd w:id="80872"/>
    </w:p>
    <w:p w:rsidR="001C24F2" w:rsidRDefault="001C24F2" w:rsidP="001C24F2">
      <w:r>
        <w:t>Florida International University</w:t>
      </w:r>
    </w:p>
    <w:p w:rsidR="001C24F2" w:rsidRDefault="001C24F2" w:rsidP="001C24F2">
      <w:r>
        <w:t xml:space="preserve">Florida Public Hurricane Loss Model </w:t>
      </w:r>
      <w:del w:id="80873" w:author="Diana Machado" w:date="2019-04-05T14:40:00Z">
        <w:r w:rsidDel="008E38ED">
          <w:delText>6.3</w:delText>
        </w:r>
      </w:del>
      <w:ins w:id="80874" w:author="Diana Machado" w:date="2019-04-05T14:40:00Z">
        <w:r w:rsidR="008E38ED">
          <w:t>7.0</w:t>
        </w:r>
      </w:ins>
    </w:p>
    <w:p w:rsidR="001C24F2" w:rsidRDefault="00F459EF" w:rsidP="001C24F2">
      <w:r>
        <w:t>November 5</w:t>
      </w:r>
      <w:r w:rsidR="001C24F2">
        <w:t>, 2018</w:t>
      </w:r>
    </w:p>
    <w:p w:rsidR="00391D46" w:rsidRDefault="00391D46" w:rsidP="00391D46"/>
    <w:p w:rsidR="00635759" w:rsidRDefault="00635759">
      <w:pPr>
        <w:jc w:val="left"/>
        <w:sectPr w:rsidR="00635759" w:rsidSect="00FC1129">
          <w:pgSz w:w="12240" w:h="15840" w:code="1"/>
          <w:pgMar w:top="1440" w:right="1440" w:bottom="1440" w:left="1440" w:header="720" w:footer="432" w:gutter="0"/>
          <w:cols w:space="720"/>
          <w:docGrid w:linePitch="360"/>
        </w:sectPr>
      </w:pPr>
    </w:p>
    <w:p w:rsidR="004B74CE" w:rsidRDefault="004B74CE">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3"/>
        <w:gridCol w:w="1873"/>
        <w:gridCol w:w="1873"/>
        <w:gridCol w:w="1870"/>
        <w:gridCol w:w="1871"/>
      </w:tblGrid>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AD1571">
            <w:pPr>
              <w:pStyle w:val="Tableheader"/>
            </w:pPr>
            <w:r w:rsidRPr="003C305F">
              <w:t>Hurricane Model Results</w:t>
            </w:r>
          </w:p>
        </w:tc>
      </w:tr>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AD1571">
            <w:pPr>
              <w:pStyle w:val="Tableheader"/>
            </w:pPr>
            <w:r w:rsidRPr="003C305F">
              <w:t>Probability and Frequency of Florida Landfalling Hurricanes per Year</w:t>
            </w:r>
          </w:p>
        </w:tc>
      </w:tr>
      <w:tr w:rsidR="00C74C08" w:rsidRPr="003C305F" w:rsidTr="00F651FD">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0"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1" w:type="dxa"/>
            <w:tcBorders>
              <w:top w:val="nil"/>
              <w:left w:val="nil"/>
              <w:bottom w:val="single" w:sz="12" w:space="0" w:color="auto"/>
              <w:right w:val="nil"/>
            </w:tcBorders>
            <w:shd w:val="clear" w:color="auto" w:fill="auto"/>
          </w:tcPr>
          <w:p w:rsidR="00C74C08" w:rsidRPr="003C305F" w:rsidRDefault="00C74C08" w:rsidP="00AD1571">
            <w:pPr>
              <w:pStyle w:val="Tableheader"/>
            </w:pPr>
          </w:p>
        </w:tc>
      </w:tr>
      <w:tr w:rsidR="00C74C08" w:rsidRPr="003C305F" w:rsidTr="00F651FD">
        <w:trPr>
          <w:trHeight w:val="870"/>
        </w:trPr>
        <w:tc>
          <w:tcPr>
            <w:tcW w:w="1873" w:type="dxa"/>
            <w:tcBorders>
              <w:top w:val="single" w:sz="12" w:space="0" w:color="auto"/>
              <w:left w:val="single" w:sz="12" w:space="0" w:color="auto"/>
              <w:bottom w:val="single" w:sz="12" w:space="0" w:color="auto"/>
              <w:right w:val="single" w:sz="4" w:space="0" w:color="auto"/>
            </w:tcBorders>
            <w:shd w:val="clear" w:color="auto" w:fill="auto"/>
          </w:tcPr>
          <w:p w:rsidR="00C74C08" w:rsidRPr="003C305F" w:rsidRDefault="00C74C08" w:rsidP="00AD1571">
            <w:pPr>
              <w:pStyle w:val="Tableheader"/>
            </w:pPr>
            <w:r w:rsidRPr="003C305F">
              <w:t>Number of</w:t>
            </w:r>
          </w:p>
          <w:p w:rsidR="00C74C08" w:rsidRPr="003C305F" w:rsidRDefault="00C74C08" w:rsidP="00AD1571">
            <w:pPr>
              <w:pStyle w:val="Tableheader"/>
            </w:pPr>
            <w:r w:rsidRPr="003C305F">
              <w:t>Hurricanes</w:t>
            </w:r>
          </w:p>
          <w:p w:rsidR="00C74C08" w:rsidRPr="003C305F" w:rsidRDefault="00C74C08" w:rsidP="00AD1571">
            <w:pPr>
              <w:pStyle w:val="Tableheader"/>
            </w:pPr>
            <w:r w:rsidRPr="003C305F">
              <w:t>Per Year</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Historical</w:t>
            </w:r>
          </w:p>
          <w:p w:rsidR="00C74C08" w:rsidRPr="003C305F" w:rsidRDefault="00C74C08" w:rsidP="00AD1571">
            <w:pPr>
              <w:pStyle w:val="Tableheader"/>
            </w:pPr>
            <w:r w:rsidRPr="003C305F">
              <w:t>Probability</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Modeled</w:t>
            </w:r>
          </w:p>
          <w:p w:rsidR="00C74C08" w:rsidRPr="003C305F" w:rsidRDefault="00C74C08" w:rsidP="00AD1571">
            <w:pPr>
              <w:pStyle w:val="Tableheader"/>
            </w:pPr>
            <w:r w:rsidRPr="003C305F">
              <w:t>Probability</w:t>
            </w:r>
          </w:p>
        </w:tc>
        <w:tc>
          <w:tcPr>
            <w:tcW w:w="1870"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Historical</w:t>
            </w:r>
          </w:p>
          <w:p w:rsidR="00C74C08" w:rsidRPr="003C305F" w:rsidRDefault="00C74C08" w:rsidP="00AD1571">
            <w:pPr>
              <w:pStyle w:val="Tableheader"/>
            </w:pPr>
            <w:r w:rsidRPr="003C305F">
              <w:t>Frequency</w:t>
            </w:r>
          </w:p>
        </w:tc>
        <w:tc>
          <w:tcPr>
            <w:tcW w:w="1871" w:type="dxa"/>
            <w:tcBorders>
              <w:top w:val="single" w:sz="12" w:space="0" w:color="auto"/>
              <w:left w:val="single" w:sz="4" w:space="0" w:color="auto"/>
              <w:bottom w:val="single" w:sz="12" w:space="0" w:color="auto"/>
              <w:right w:val="single" w:sz="12" w:space="0" w:color="auto"/>
            </w:tcBorders>
            <w:shd w:val="clear" w:color="auto" w:fill="auto"/>
            <w:vAlign w:val="center"/>
          </w:tcPr>
          <w:p w:rsidR="00C74C08" w:rsidRPr="003C305F" w:rsidRDefault="00C74C08" w:rsidP="00AD1571">
            <w:pPr>
              <w:pStyle w:val="Tableheader"/>
            </w:pPr>
            <w:r w:rsidRPr="003C305F">
              <w:t>Modeled</w:t>
            </w:r>
          </w:p>
          <w:p w:rsidR="00C74C08" w:rsidRPr="003C305F" w:rsidRDefault="00C74C08" w:rsidP="00AD1571">
            <w:pPr>
              <w:pStyle w:val="Tableheader"/>
            </w:pPr>
            <w:r w:rsidRPr="003C305F">
              <w:t>Frequency</w:t>
            </w:r>
          </w:p>
        </w:tc>
      </w:tr>
      <w:tr w:rsidR="00C74C08" w:rsidRPr="003C305F" w:rsidTr="00F651FD">
        <w:tc>
          <w:tcPr>
            <w:tcW w:w="1873" w:type="dxa"/>
            <w:tcBorders>
              <w:top w:val="single" w:sz="12"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102</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203</w:t>
            </w:r>
          </w:p>
        </w:tc>
        <w:tc>
          <w:tcPr>
            <w:tcW w:w="1870"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2</w:t>
            </w:r>
          </w:p>
        </w:tc>
        <w:tc>
          <w:tcPr>
            <w:tcW w:w="1871" w:type="dxa"/>
            <w:tcBorders>
              <w:top w:val="single" w:sz="12"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73</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37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418</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8</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29</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127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971</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5</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25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32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4</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79</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5</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6</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8</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9</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10 or more</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del w:id="80875" w:author="Machado, Diana" w:date="2019-02-04T18:11:00Z">
              <w:r w:rsidRPr="003C305F" w:rsidDel="007F76D5">
                <w:delText>1</w:delText>
              </w:r>
            </w:del>
            <w:ins w:id="80876" w:author="Machado, Diana" w:date="2019-02-04T18:11:00Z">
              <w:r w:rsidR="007F76D5">
                <w:t>0</w:t>
              </w:r>
            </w:ins>
            <w:r w:rsidRPr="003C305F">
              <w:t>.0000</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12" w:space="0" w:color="auto"/>
              <w:right w:val="single" w:sz="12" w:space="0" w:color="auto"/>
            </w:tcBorders>
            <w:shd w:val="clear" w:color="auto" w:fill="auto"/>
          </w:tcPr>
          <w:p w:rsidR="00C74C08" w:rsidRPr="003C305F" w:rsidRDefault="00C74C08" w:rsidP="00C74C08">
            <w:pPr>
              <w:pStyle w:val="Tablebody-centered"/>
            </w:pPr>
            <w:r w:rsidRPr="003C305F">
              <w:t>0</w:t>
            </w:r>
          </w:p>
        </w:tc>
      </w:tr>
    </w:tbl>
    <w:p w:rsidR="00C74C08" w:rsidRDefault="00C74C08" w:rsidP="00C74C08"/>
    <w:p w:rsidR="00635759" w:rsidRDefault="00C74C08" w:rsidP="00C74C08">
      <w:pPr>
        <w:sectPr w:rsidR="00635759" w:rsidSect="00FC1129">
          <w:footerReference w:type="default" r:id="rId503"/>
          <w:pgSz w:w="12240" w:h="15840" w:code="1"/>
          <w:pgMar w:top="1440" w:right="1440" w:bottom="1440" w:left="1440" w:header="720" w:footer="432" w:gutter="0"/>
          <w:cols w:space="720"/>
          <w:docGrid w:linePitch="360"/>
        </w:sectPr>
      </w:pPr>
      <w:r w:rsidRPr="00C74C08">
        <w:t>Note: Historical and modeled frequencies are the number of occurrences in a 118 year period.</w:t>
      </w:r>
    </w:p>
    <w:p w:rsidR="004B74CE" w:rsidRPr="009321FD" w:rsidRDefault="004B74CE" w:rsidP="0007529D">
      <w:pPr>
        <w:pStyle w:val="Heading2"/>
      </w:pPr>
      <w:bookmarkStart w:id="80882" w:name="AppendixS"/>
      <w:bookmarkStart w:id="80883" w:name="_Toc5457081"/>
      <w:r>
        <w:t xml:space="preserve">Appendix </w:t>
      </w:r>
      <w:r w:rsidR="000F1DB8">
        <w:t>S</w:t>
      </w:r>
      <w:bookmarkEnd w:id="80882"/>
      <w:r w:rsidRPr="00661E08">
        <w:t xml:space="preserve"> –</w:t>
      </w:r>
      <w:r>
        <w:t xml:space="preserve"> </w:t>
      </w:r>
      <w:r w:rsidRPr="004B74CE">
        <w:t>Form S-2A: Examples of Hurricane Loss Exceedance Estimates (2012 FHCF Exposure Data)</w:t>
      </w:r>
      <w:bookmarkEnd w:id="80883"/>
    </w:p>
    <w:p w:rsidR="004B74CE" w:rsidRDefault="004B74CE" w:rsidP="004B74CE">
      <w:r>
        <w:t>Florida International University</w:t>
      </w:r>
    </w:p>
    <w:p w:rsidR="004B74CE" w:rsidRDefault="004B74CE" w:rsidP="004B74CE">
      <w:r>
        <w:t xml:space="preserve">Florida Public Hurricane Loss Model </w:t>
      </w:r>
      <w:del w:id="80884" w:author="Diana Machado" w:date="2019-04-05T14:41:00Z">
        <w:r w:rsidDel="008E38ED">
          <w:delText>6.3</w:delText>
        </w:r>
      </w:del>
      <w:ins w:id="80885" w:author="Diana Machado" w:date="2019-04-05T14:41:00Z">
        <w:r w:rsidR="008E38ED">
          <w:t>7.0</w:t>
        </w:r>
      </w:ins>
    </w:p>
    <w:p w:rsidR="004B74CE" w:rsidRDefault="00F459EF" w:rsidP="004B74CE">
      <w:r>
        <w:t>November 5</w:t>
      </w:r>
      <w:r w:rsidR="004B74CE">
        <w:t>, 2018</w:t>
      </w:r>
    </w:p>
    <w:p w:rsidR="004B74CE" w:rsidRDefault="004B74CE" w:rsidP="00391D46"/>
    <w:p w:rsidR="00C1705E" w:rsidRDefault="00C1705E">
      <w:pPr>
        <w:jc w:val="left"/>
        <w:sectPr w:rsidR="00C1705E" w:rsidSect="00FC1129">
          <w:footerReference w:type="default" r:id="rId504"/>
          <w:pgSz w:w="12240" w:h="15840" w:code="1"/>
          <w:pgMar w:top="1440" w:right="1440" w:bottom="1440" w:left="1440" w:header="720" w:footer="432" w:gutter="0"/>
          <w:cols w:space="720"/>
          <w:docGrid w:linePitch="360"/>
        </w:sectPr>
      </w:pPr>
    </w:p>
    <w:tbl>
      <w:tblPr>
        <w:tblW w:w="8916" w:type="dxa"/>
        <w:tblInd w:w="360" w:type="dxa"/>
        <w:tblLook w:val="04A0" w:firstRow="1" w:lastRow="0" w:firstColumn="1" w:lastColumn="0" w:noHBand="0" w:noVBand="1"/>
      </w:tblPr>
      <w:tblGrid>
        <w:gridCol w:w="1820"/>
        <w:gridCol w:w="2180"/>
        <w:gridCol w:w="2216"/>
        <w:gridCol w:w="2700"/>
      </w:tblGrid>
      <w:tr w:rsidR="00156728" w:rsidRPr="003C305F" w:rsidTr="00C1705E">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t>Part A</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C1705E">
        <w:trPr>
          <w:trHeight w:val="900"/>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 xml:space="preserve"> </w:t>
            </w:r>
            <w:r w:rsidR="003E1D7F">
              <w:t xml:space="preserve">Annual </w:t>
            </w:r>
            <w:r w:rsidRPr="003C305F">
              <w:t>Probability of Exceedance</w:t>
            </w:r>
          </w:p>
        </w:tc>
        <w:tc>
          <w:tcPr>
            <w:tcW w:w="2216"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 xml:space="preserve"> Estimated</w:t>
            </w:r>
            <w:r w:rsidR="003E1D7F">
              <w:t xml:space="preserve"> Hurricane</w:t>
            </w:r>
            <w:r w:rsidRPr="003C305F">
              <w:t xml:space="preserve"> 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156728" w:rsidRPr="003C305F" w:rsidRDefault="00156728" w:rsidP="00AD1571">
            <w:pPr>
              <w:pStyle w:val="Tableheader"/>
            </w:pPr>
            <w:r w:rsidRPr="003C305F">
              <w:t xml:space="preserve">Estimated Personal and Commercial Residential </w:t>
            </w:r>
            <w:r w:rsidR="003E1D7F">
              <w:t xml:space="preserve">Hurricane </w:t>
            </w:r>
            <w:r w:rsidRPr="003C305F">
              <w:t xml:space="preserve">Loss </w:t>
            </w:r>
            <w:r w:rsidR="003E1D7F">
              <w:t xml:space="preserve">2012 </w:t>
            </w:r>
            <w:r w:rsidRPr="003C305F">
              <w:t>FHCF Data Set</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NA</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888" w:author="Diana Machado" w:date="2019-04-05T15:48:00Z">
              <w:r w:rsidRPr="00EB0ED1">
                <w:rPr>
                  <w:color w:val="000000"/>
                  <w:szCs w:val="20"/>
                </w:rPr>
                <w:t>$67,778,216</w:t>
              </w:r>
            </w:ins>
            <w:del w:id="80889" w:author="Diana Machado" w:date="2019-04-05T15:48:00Z">
              <w:r w:rsidRPr="003C305F" w:rsidDel="002B2DEA">
                <w:delText>$69,250,986</w:delText>
              </w:r>
            </w:del>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07,769,395,534</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1%</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890" w:author="Diana Machado" w:date="2019-04-05T15:48:00Z">
              <w:r w:rsidRPr="00EB0ED1">
                <w:rPr>
                  <w:color w:val="000000"/>
                  <w:szCs w:val="20"/>
                </w:rPr>
                <w:t>$55,399,825</w:t>
              </w:r>
            </w:ins>
            <w:del w:id="80891" w:author="Diana Machado" w:date="2019-04-05T15:48:00Z">
              <w:r w:rsidRPr="003C305F" w:rsidDel="002B2DEA">
                <w:delText>$56,591,79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95,455,262,288</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2%</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892" w:author="Diana Machado" w:date="2019-04-05T15:48:00Z">
              <w:r w:rsidRPr="00EB0ED1">
                <w:rPr>
                  <w:color w:val="000000"/>
                  <w:szCs w:val="20"/>
                </w:rPr>
                <w:t>$52,538,127</w:t>
              </w:r>
            </w:ins>
            <w:del w:id="80893" w:author="Diana Machado" w:date="2019-04-05T15:48:00Z">
              <w:r w:rsidRPr="003C305F" w:rsidDel="002B2DEA">
                <w:delText>$53,229,880</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88,174,464,199</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5%</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894" w:author="Diana Machado" w:date="2019-04-05T15:48:00Z">
              <w:r w:rsidRPr="00EB0ED1">
                <w:rPr>
                  <w:color w:val="000000"/>
                  <w:szCs w:val="20"/>
                </w:rPr>
                <w:t>$46,741,923</w:t>
              </w:r>
            </w:ins>
            <w:del w:id="80895" w:author="Diana Machado" w:date="2019-04-05T15:48:00Z">
              <w:r w:rsidRPr="003C305F" w:rsidDel="002B2DEA">
                <w:delText>$47,625,659</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80,605,004,869</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1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896" w:author="Diana Machado" w:date="2019-04-05T15:48:00Z">
              <w:r w:rsidRPr="00EB0ED1">
                <w:rPr>
                  <w:color w:val="000000"/>
                  <w:szCs w:val="20"/>
                </w:rPr>
                <w:t>$42,657,240</w:t>
              </w:r>
            </w:ins>
            <w:del w:id="80897" w:author="Diana Machado" w:date="2019-04-05T15:48:00Z">
              <w:r w:rsidRPr="003C305F" w:rsidDel="002B2DEA">
                <w:delText>$43,449,45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73,498,809,119</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2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898" w:author="Diana Machado" w:date="2019-04-05T15:48:00Z">
              <w:r w:rsidRPr="00EB0ED1">
                <w:rPr>
                  <w:color w:val="000000"/>
                  <w:szCs w:val="20"/>
                </w:rPr>
                <w:t>$37,505,192</w:t>
              </w:r>
            </w:ins>
            <w:del w:id="80899" w:author="Diana Machado" w:date="2019-04-05T15:48:00Z">
              <w:r w:rsidRPr="003C305F" w:rsidDel="002B2DEA">
                <w:delText>$38,025,883</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66,703,755,988</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4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00" w:author="Diana Machado" w:date="2019-04-05T15:48:00Z">
              <w:r w:rsidRPr="00EB0ED1">
                <w:rPr>
                  <w:color w:val="000000"/>
                  <w:szCs w:val="20"/>
                </w:rPr>
                <w:t>$33,244,632</w:t>
              </w:r>
            </w:ins>
            <w:del w:id="80901" w:author="Diana Machado" w:date="2019-04-05T15:48:00Z">
              <w:r w:rsidRPr="003C305F" w:rsidDel="002B2DEA">
                <w:delText>$33,711,8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58,556,954,264</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02" w:author="Diana Machado" w:date="2019-04-05T15:48:00Z">
              <w:r w:rsidRPr="00EB0ED1">
                <w:rPr>
                  <w:color w:val="000000"/>
                  <w:szCs w:val="20"/>
                </w:rPr>
                <w:t>$26,346,134</w:t>
              </w:r>
            </w:ins>
            <w:del w:id="80903" w:author="Diana Machado" w:date="2019-04-05T15:48:00Z">
              <w:r w:rsidRPr="003C305F" w:rsidDel="002B2DEA">
                <w:delText>$26,694,717</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47,740,735,748</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2.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04" w:author="Diana Machado" w:date="2019-04-05T15:48:00Z">
              <w:r w:rsidRPr="00EB0ED1">
                <w:rPr>
                  <w:color w:val="000000"/>
                  <w:szCs w:val="20"/>
                </w:rPr>
                <w:t>$21,151,260</w:t>
              </w:r>
            </w:ins>
            <w:del w:id="80905" w:author="Diana Machado" w:date="2019-04-05T15:48:00Z">
              <w:r w:rsidRPr="003C305F" w:rsidDel="002B2DEA">
                <w:delText>$21,380,526</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39,349,058,321</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5.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06" w:author="Diana Machado" w:date="2019-04-05T15:48:00Z">
              <w:r w:rsidRPr="00EB0ED1">
                <w:rPr>
                  <w:color w:val="000000"/>
                  <w:szCs w:val="20"/>
                </w:rPr>
                <w:t>$14,160,328</w:t>
              </w:r>
            </w:ins>
            <w:del w:id="80907" w:author="Diana Machado" w:date="2019-04-05T15:48:00Z">
              <w:r w:rsidRPr="003C305F" w:rsidDel="002B2DEA">
                <w:delText>$14,298,1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27,095,280,287</w:t>
            </w:r>
          </w:p>
        </w:tc>
      </w:tr>
      <w:tr w:rsidR="00C1705E" w:rsidRPr="003C305F" w:rsidTr="00C1705E">
        <w:trPr>
          <w:trHeight w:val="300"/>
        </w:trPr>
        <w:tc>
          <w:tcPr>
            <w:tcW w:w="182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08" w:author="Diana Machado" w:date="2019-04-05T15:48:00Z">
              <w:r w:rsidRPr="00EB0ED1">
                <w:rPr>
                  <w:color w:val="000000"/>
                  <w:szCs w:val="20"/>
                </w:rPr>
                <w:t>$8,812,189</w:t>
              </w:r>
            </w:ins>
            <w:del w:id="80909" w:author="Diana Machado" w:date="2019-04-05T15:48:00Z">
              <w:r w:rsidRPr="003C305F" w:rsidDel="002B2DEA">
                <w:delText>$8,854,381</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7,603,479,339</w:t>
            </w:r>
          </w:p>
        </w:tc>
      </w:tr>
      <w:tr w:rsidR="00C1705E" w:rsidRPr="003C305F" w:rsidTr="00C1705E">
        <w:trPr>
          <w:trHeight w:val="300"/>
        </w:trPr>
        <w:tc>
          <w:tcPr>
            <w:tcW w:w="1820" w:type="dxa"/>
            <w:tcBorders>
              <w:top w:val="nil"/>
              <w:left w:val="single" w:sz="4" w:space="0" w:color="auto"/>
              <w:bottom w:val="single" w:sz="4" w:space="0" w:color="auto"/>
              <w:right w:val="nil"/>
            </w:tcBorders>
            <w:shd w:val="clear" w:color="auto" w:fill="auto"/>
            <w:noWrap/>
            <w:vAlign w:val="bottom"/>
            <w:hideMark/>
          </w:tcPr>
          <w:p w:rsidR="00C1705E" w:rsidRPr="003C305F" w:rsidRDefault="00C1705E" w:rsidP="00C1705E">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C1705E" w:rsidRPr="003C305F" w:rsidRDefault="00C1705E" w:rsidP="00C1705E">
            <w:pPr>
              <w:pStyle w:val="Tablebody-centered"/>
            </w:pPr>
            <w:r w:rsidRPr="003C305F">
              <w:t>20.00%</w:t>
            </w:r>
          </w:p>
        </w:tc>
        <w:tc>
          <w:tcPr>
            <w:tcW w:w="2216" w:type="dxa"/>
            <w:tcBorders>
              <w:top w:val="nil"/>
              <w:left w:val="nil"/>
              <w:bottom w:val="single" w:sz="4" w:space="0" w:color="auto"/>
              <w:right w:val="nil"/>
            </w:tcBorders>
            <w:shd w:val="clear" w:color="auto" w:fill="auto"/>
            <w:noWrap/>
            <w:vAlign w:val="center"/>
            <w:hideMark/>
          </w:tcPr>
          <w:p w:rsidR="00C1705E" w:rsidRPr="003C305F" w:rsidRDefault="00C1705E" w:rsidP="00C1705E">
            <w:pPr>
              <w:pStyle w:val="Tablebody-centered"/>
            </w:pPr>
            <w:ins w:id="80910" w:author="Diana Machado" w:date="2019-04-05T15:48:00Z">
              <w:r w:rsidRPr="00EB0ED1">
                <w:rPr>
                  <w:color w:val="000000"/>
                  <w:szCs w:val="20"/>
                </w:rPr>
                <w:t>$3,170,980</w:t>
              </w:r>
            </w:ins>
            <w:del w:id="80911" w:author="Diana Machado" w:date="2019-04-05T15:48:00Z">
              <w:r w:rsidRPr="003C305F" w:rsidDel="002B2DEA">
                <w:delText>$3,192,787</w:delText>
              </w:r>
            </w:del>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7,119,283,722</w:t>
            </w:r>
          </w:p>
        </w:tc>
      </w:tr>
      <w:tr w:rsidR="00156728" w:rsidRPr="003C305F" w:rsidTr="00C1705E">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216"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C1705E">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 xml:space="preserve">Mean (Total Average Annual </w:t>
            </w:r>
            <w:r>
              <w:t xml:space="preserve">Hurricane </w:t>
            </w:r>
            <w:r w:rsidRPr="003C305F">
              <w:t>Loss)</w:t>
            </w:r>
          </w:p>
        </w:tc>
        <w:tc>
          <w:tcPr>
            <w:tcW w:w="2216" w:type="dxa"/>
            <w:tcBorders>
              <w:top w:val="single" w:sz="4" w:space="0" w:color="auto"/>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0912" w:author="Diana Machado" w:date="2019-04-05T15:48:00Z">
              <w:r w:rsidRPr="00EB0ED1">
                <w:rPr>
                  <w:color w:val="000000"/>
                  <w:szCs w:val="20"/>
                </w:rPr>
                <w:t>$2,445,577</w:t>
              </w:r>
            </w:ins>
            <w:del w:id="80913" w:author="Diana Machado" w:date="2019-04-05T15:48:00Z">
              <w:r w:rsidRPr="003C305F" w:rsidDel="00615C34">
                <w:delText>$2,466,386</w:delText>
              </w:r>
            </w:del>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4,774,030,155</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Median</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4,414</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Standard Deviation</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0914" w:author="Diana Machado" w:date="2019-04-05T15:49:00Z">
              <w:r w:rsidRPr="00EB0ED1">
                <w:rPr>
                  <w:color w:val="000000"/>
                  <w:szCs w:val="20"/>
                </w:rPr>
                <w:t>$5,511,137</w:t>
              </w:r>
            </w:ins>
            <w:del w:id="80915" w:author="Diana Machado" w:date="2019-04-05T15:49:00Z">
              <w:r w:rsidRPr="003C305F" w:rsidDel="00956D6D">
                <w:delText>$5,574,747</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10,272,348,323</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Interquartile Range</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0916" w:author="Diana Machado" w:date="2019-04-05T15:49:00Z">
              <w:r w:rsidRPr="00EB0ED1">
                <w:rPr>
                  <w:color w:val="000000"/>
                  <w:szCs w:val="20"/>
                </w:rPr>
                <w:t>$1,693,167</w:t>
              </w:r>
            </w:ins>
            <w:del w:id="80917" w:author="Diana Machado" w:date="2019-04-05T15:49:00Z">
              <w:r w:rsidRPr="003C305F" w:rsidDel="00956D6D">
                <w:delText>$1,703,750</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3,577,756,496</w:t>
            </w:r>
          </w:p>
        </w:tc>
      </w:tr>
      <w:tr w:rsidR="00C1705E" w:rsidRPr="003C305F" w:rsidTr="00C1705E">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Sample Size</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59000</w:t>
            </w:r>
          </w:p>
        </w:tc>
      </w:tr>
    </w:tbl>
    <w:p w:rsidR="00C1705E" w:rsidRDefault="00C1705E">
      <w:pPr>
        <w:jc w:val="left"/>
        <w:sectPr w:rsidR="00C1705E" w:rsidSect="00FC1129">
          <w:footerReference w:type="default" r:id="rId505"/>
          <w:pgSz w:w="12240" w:h="15840" w:code="1"/>
          <w:pgMar w:top="1440" w:right="1440" w:bottom="1440" w:left="1440" w:header="720" w:footer="432" w:gutter="0"/>
          <w:cols w:space="720"/>
          <w:docGrid w:linePitch="360"/>
        </w:sectPr>
      </w:pPr>
    </w:p>
    <w:p w:rsidR="00A17A39" w:rsidRPr="009321FD" w:rsidRDefault="00A17A39" w:rsidP="0007529D">
      <w:pPr>
        <w:pStyle w:val="Heading2"/>
      </w:pPr>
      <w:bookmarkStart w:id="80922" w:name="AppendixT"/>
      <w:bookmarkStart w:id="80923" w:name="_Toc5457082"/>
      <w:r>
        <w:t xml:space="preserve">Appendix </w:t>
      </w:r>
      <w:r w:rsidR="000F1DB8">
        <w:t>T</w:t>
      </w:r>
      <w:bookmarkEnd w:id="80922"/>
      <w:r w:rsidRPr="00661E08">
        <w:t xml:space="preserve"> –</w:t>
      </w:r>
      <w:r>
        <w:t xml:space="preserve"> </w:t>
      </w:r>
      <w:r w:rsidRPr="00A17A39">
        <w:t>Form S-2B: Examples of Hurricane Loss Exceedance Estimates (2017 FHCF Exposure Data)</w:t>
      </w:r>
      <w:bookmarkEnd w:id="80923"/>
    </w:p>
    <w:p w:rsidR="00A17A39" w:rsidRDefault="00A17A39" w:rsidP="00A17A39">
      <w:r>
        <w:t>Florida International University</w:t>
      </w:r>
    </w:p>
    <w:p w:rsidR="00A17A39" w:rsidRDefault="00A17A39" w:rsidP="00A17A39">
      <w:r>
        <w:t xml:space="preserve">Florida Public Hurricane Loss Model </w:t>
      </w:r>
      <w:del w:id="80924" w:author="Diana Machado" w:date="2019-04-05T14:41:00Z">
        <w:r w:rsidDel="008E38ED">
          <w:delText>6.3</w:delText>
        </w:r>
      </w:del>
      <w:ins w:id="80925" w:author="Diana Machado" w:date="2019-04-05T14:41:00Z">
        <w:r w:rsidR="008E38ED">
          <w:t>7.0</w:t>
        </w:r>
      </w:ins>
    </w:p>
    <w:p w:rsidR="00A17A39" w:rsidRDefault="00F459EF" w:rsidP="00A17A39">
      <w:r>
        <w:t>November 5</w:t>
      </w:r>
      <w:r w:rsidR="00A17A39">
        <w:t>, 2018</w:t>
      </w:r>
    </w:p>
    <w:p w:rsidR="00C1705E" w:rsidRDefault="00C1705E">
      <w:pPr>
        <w:jc w:val="left"/>
        <w:sectPr w:rsidR="00C1705E" w:rsidSect="00FC1129">
          <w:footerReference w:type="default" r:id="rId506"/>
          <w:pgSz w:w="12240" w:h="15840" w:code="1"/>
          <w:pgMar w:top="1440" w:right="1440" w:bottom="1440" w:left="1440" w:header="720" w:footer="432" w:gutter="0"/>
          <w:cols w:space="720"/>
          <w:docGrid w:linePitch="360"/>
        </w:sectPr>
      </w:pPr>
    </w:p>
    <w:p w:rsidR="00155CCE" w:rsidRDefault="00155CCE">
      <w:pPr>
        <w:jc w:val="left"/>
      </w:pPr>
    </w:p>
    <w:tbl>
      <w:tblPr>
        <w:tblW w:w="9276" w:type="dxa"/>
        <w:tblLook w:val="04A0" w:firstRow="1" w:lastRow="0" w:firstColumn="1" w:lastColumn="0" w:noHBand="0" w:noVBand="1"/>
      </w:tblPr>
      <w:tblGrid>
        <w:gridCol w:w="2180"/>
        <w:gridCol w:w="2180"/>
        <w:gridCol w:w="2216"/>
        <w:gridCol w:w="2700"/>
      </w:tblGrid>
      <w:tr w:rsidR="007F3889" w:rsidRPr="003C305F" w:rsidTr="00C1705E">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t>Part A</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C1705E">
        <w:trPr>
          <w:trHeight w:val="900"/>
        </w:trPr>
        <w:tc>
          <w:tcPr>
            <w:tcW w:w="21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 </w:t>
            </w:r>
            <w:r w:rsidR="00C24462">
              <w:t xml:space="preserve">Annual </w:t>
            </w:r>
            <w:r w:rsidRPr="003C305F">
              <w:t>Probability of Exceedance</w:t>
            </w:r>
          </w:p>
        </w:tc>
        <w:tc>
          <w:tcPr>
            <w:tcW w:w="2216"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 Estimated </w:t>
            </w:r>
            <w:r w:rsidR="00C24462">
              <w:t xml:space="preserve">Hurricane </w:t>
            </w:r>
            <w:r w:rsidRPr="003C305F">
              <w:t>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7F3889" w:rsidRPr="003C305F" w:rsidRDefault="007F3889" w:rsidP="00AD1571">
            <w:pPr>
              <w:pStyle w:val="Tableheader"/>
            </w:pPr>
            <w:r w:rsidRPr="003C305F">
              <w:t xml:space="preserve">Estimated Personal and Commercial Residential </w:t>
            </w:r>
            <w:r w:rsidR="00C24462">
              <w:t xml:space="preserve">Hurricane </w:t>
            </w:r>
            <w:r w:rsidRPr="003C305F">
              <w:t xml:space="preserve">Loss </w:t>
            </w:r>
            <w:r w:rsidR="00C24462">
              <w:t xml:space="preserve">2017 </w:t>
            </w:r>
            <w:r w:rsidRPr="003C305F">
              <w:t>FHCF Data Set</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NA</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28" w:author="Diana Machado" w:date="2019-04-05T15:50:00Z">
              <w:r w:rsidRPr="003F2969">
                <w:rPr>
                  <w:color w:val="000000"/>
                  <w:szCs w:val="20"/>
                </w:rPr>
                <w:t>$67,778,216</w:t>
              </w:r>
            </w:ins>
            <w:del w:id="80929" w:author="Diana Machado" w:date="2019-04-05T15:50:00Z">
              <w:r w:rsidRPr="003C305F" w:rsidDel="00455BE2">
                <w:delText>$69,250,986</w:delText>
              </w:r>
            </w:del>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10,777,351,135</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1%</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30" w:author="Diana Machado" w:date="2019-04-05T15:50:00Z">
              <w:r w:rsidRPr="003F2969">
                <w:rPr>
                  <w:color w:val="000000"/>
                  <w:szCs w:val="20"/>
                </w:rPr>
                <w:t>$55,399,825</w:t>
              </w:r>
            </w:ins>
            <w:del w:id="80931" w:author="Diana Machado" w:date="2019-04-05T15:50:00Z">
              <w:r w:rsidRPr="003C305F" w:rsidDel="00455BE2">
                <w:delText>$56,591,79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97,631,739,299</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2%</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32" w:author="Diana Machado" w:date="2019-04-05T15:50:00Z">
              <w:r w:rsidRPr="003F2969">
                <w:rPr>
                  <w:color w:val="000000"/>
                  <w:szCs w:val="20"/>
                </w:rPr>
                <w:t>$52,538,127</w:t>
              </w:r>
            </w:ins>
            <w:del w:id="80933" w:author="Diana Machado" w:date="2019-04-05T15:50:00Z">
              <w:r w:rsidRPr="003C305F" w:rsidDel="00455BE2">
                <w:delText>$53,229,880</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92,511,230,371</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05%</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34" w:author="Diana Machado" w:date="2019-04-05T15:50:00Z">
              <w:r w:rsidRPr="003F2969">
                <w:rPr>
                  <w:color w:val="000000"/>
                  <w:szCs w:val="20"/>
                </w:rPr>
                <w:t>$46,741,923</w:t>
              </w:r>
            </w:ins>
            <w:del w:id="80935" w:author="Diana Machado" w:date="2019-04-05T15:50:00Z">
              <w:r w:rsidRPr="003C305F" w:rsidDel="00455BE2">
                <w:delText>$47,625,659</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85,845,404,739</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1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36" w:author="Diana Machado" w:date="2019-04-05T15:50:00Z">
              <w:r w:rsidRPr="003F2969">
                <w:rPr>
                  <w:color w:val="000000"/>
                  <w:szCs w:val="20"/>
                </w:rPr>
                <w:t>$42,657,240</w:t>
              </w:r>
            </w:ins>
            <w:del w:id="80937" w:author="Diana Machado" w:date="2019-04-05T15:50:00Z">
              <w:r w:rsidRPr="003C305F" w:rsidDel="00455BE2">
                <w:delText>$43,449,454</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76,669,749,764</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2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38" w:author="Diana Machado" w:date="2019-04-05T15:50:00Z">
              <w:r w:rsidRPr="003F2969">
                <w:rPr>
                  <w:color w:val="000000"/>
                  <w:szCs w:val="20"/>
                </w:rPr>
                <w:t>$37,505,192</w:t>
              </w:r>
            </w:ins>
            <w:del w:id="80939" w:author="Diana Machado" w:date="2019-04-05T15:50:00Z">
              <w:r w:rsidRPr="003C305F" w:rsidDel="00455BE2">
                <w:delText>$38,025,883</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70,811,857,153</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0.4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40" w:author="Diana Machado" w:date="2019-04-05T15:50:00Z">
              <w:r w:rsidRPr="003F2969">
                <w:rPr>
                  <w:color w:val="000000"/>
                  <w:szCs w:val="20"/>
                </w:rPr>
                <w:t>$33,244,632</w:t>
              </w:r>
            </w:ins>
            <w:del w:id="80941" w:author="Diana Machado" w:date="2019-04-05T15:50:00Z">
              <w:r w:rsidRPr="003C305F" w:rsidDel="00455BE2">
                <w:delText>$33,711,8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61,689,275,988</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42" w:author="Diana Machado" w:date="2019-04-05T15:50:00Z">
              <w:r w:rsidRPr="003F2969">
                <w:rPr>
                  <w:color w:val="000000"/>
                  <w:szCs w:val="20"/>
                </w:rPr>
                <w:t>$26,346,134</w:t>
              </w:r>
            </w:ins>
            <w:del w:id="80943" w:author="Diana Machado" w:date="2019-04-05T15:50:00Z">
              <w:r w:rsidRPr="003C305F" w:rsidDel="00455BE2">
                <w:delText>$26,694,717</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50,517,247,153</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2.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44" w:author="Diana Machado" w:date="2019-04-05T15:50:00Z">
              <w:r w:rsidRPr="003F2969">
                <w:rPr>
                  <w:color w:val="000000"/>
                  <w:szCs w:val="20"/>
                </w:rPr>
                <w:t>$21,151,260</w:t>
              </w:r>
            </w:ins>
            <w:del w:id="80945" w:author="Diana Machado" w:date="2019-04-05T15:50:00Z">
              <w:r w:rsidRPr="003C305F" w:rsidDel="00455BE2">
                <w:delText>$21,380,526</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41,596,780,882</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5.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46" w:author="Diana Machado" w:date="2019-04-05T15:50:00Z">
              <w:r w:rsidRPr="003F2969">
                <w:rPr>
                  <w:color w:val="000000"/>
                  <w:szCs w:val="20"/>
                </w:rPr>
                <w:t>$14,160,328</w:t>
              </w:r>
            </w:ins>
            <w:del w:id="80947" w:author="Diana Machado" w:date="2019-04-05T15:50:00Z">
              <w:r w:rsidRPr="003C305F" w:rsidDel="00455BE2">
                <w:delText>$14,298,108</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28,798,047,916</w:t>
            </w:r>
          </w:p>
        </w:tc>
      </w:tr>
      <w:tr w:rsidR="00C1705E" w:rsidRPr="003C305F" w:rsidTr="00C1705E">
        <w:trPr>
          <w:trHeight w:val="300"/>
        </w:trPr>
        <w:tc>
          <w:tcPr>
            <w:tcW w:w="2180" w:type="dxa"/>
            <w:tcBorders>
              <w:top w:val="nil"/>
              <w:left w:val="single" w:sz="4" w:space="0" w:color="auto"/>
              <w:bottom w:val="nil"/>
              <w:right w:val="nil"/>
            </w:tcBorders>
            <w:shd w:val="clear" w:color="auto" w:fill="auto"/>
            <w:noWrap/>
            <w:vAlign w:val="bottom"/>
            <w:hideMark/>
          </w:tcPr>
          <w:p w:rsidR="00C1705E" w:rsidRPr="003C305F" w:rsidRDefault="00C1705E" w:rsidP="00C1705E">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C1705E" w:rsidRPr="003C305F" w:rsidRDefault="00C1705E" w:rsidP="00C1705E">
            <w:pPr>
              <w:pStyle w:val="Tablebody-centered"/>
            </w:pPr>
            <w:r w:rsidRPr="003C305F">
              <w:t>10.00%</w:t>
            </w:r>
          </w:p>
        </w:tc>
        <w:tc>
          <w:tcPr>
            <w:tcW w:w="2216" w:type="dxa"/>
            <w:tcBorders>
              <w:top w:val="nil"/>
              <w:left w:val="nil"/>
              <w:bottom w:val="nil"/>
              <w:right w:val="nil"/>
            </w:tcBorders>
            <w:shd w:val="clear" w:color="auto" w:fill="auto"/>
            <w:noWrap/>
            <w:vAlign w:val="center"/>
            <w:hideMark/>
          </w:tcPr>
          <w:p w:rsidR="00C1705E" w:rsidRPr="003C305F" w:rsidRDefault="00C1705E" w:rsidP="00C1705E">
            <w:pPr>
              <w:pStyle w:val="Tablebody-centered"/>
            </w:pPr>
            <w:ins w:id="80948" w:author="Diana Machado" w:date="2019-04-05T15:50:00Z">
              <w:r w:rsidRPr="003F2969">
                <w:rPr>
                  <w:color w:val="000000"/>
                  <w:szCs w:val="20"/>
                </w:rPr>
                <w:t>$8,812,189</w:t>
              </w:r>
            </w:ins>
            <w:del w:id="80949" w:author="Diana Machado" w:date="2019-04-05T15:50:00Z">
              <w:r w:rsidRPr="003C305F" w:rsidDel="00455BE2">
                <w:delText>$8,854,381</w:delText>
              </w:r>
            </w:del>
          </w:p>
        </w:tc>
        <w:tc>
          <w:tcPr>
            <w:tcW w:w="2700" w:type="dxa"/>
            <w:tcBorders>
              <w:top w:val="nil"/>
              <w:left w:val="single" w:sz="4" w:space="0" w:color="auto"/>
              <w:bottom w:val="nil"/>
              <w:right w:val="single" w:sz="4" w:space="0" w:color="auto"/>
            </w:tcBorders>
            <w:shd w:val="clear" w:color="auto" w:fill="auto"/>
            <w:noWrap/>
            <w:vAlign w:val="center"/>
            <w:hideMark/>
          </w:tcPr>
          <w:p w:rsidR="00C1705E" w:rsidRPr="003C305F" w:rsidRDefault="00C1705E" w:rsidP="00C1705E">
            <w:pPr>
              <w:pStyle w:val="Tablebody-centered"/>
            </w:pPr>
            <w:r w:rsidRPr="003C305F">
              <w:t>$18,763,087,190</w:t>
            </w:r>
          </w:p>
        </w:tc>
      </w:tr>
      <w:tr w:rsidR="00C1705E" w:rsidRPr="003C305F" w:rsidTr="00C1705E">
        <w:trPr>
          <w:trHeight w:val="300"/>
        </w:trPr>
        <w:tc>
          <w:tcPr>
            <w:tcW w:w="2180" w:type="dxa"/>
            <w:tcBorders>
              <w:top w:val="nil"/>
              <w:left w:val="single" w:sz="4" w:space="0" w:color="auto"/>
              <w:bottom w:val="single" w:sz="4" w:space="0" w:color="auto"/>
              <w:right w:val="nil"/>
            </w:tcBorders>
            <w:shd w:val="clear" w:color="auto" w:fill="auto"/>
            <w:noWrap/>
            <w:vAlign w:val="bottom"/>
            <w:hideMark/>
          </w:tcPr>
          <w:p w:rsidR="00C1705E" w:rsidRPr="003C305F" w:rsidRDefault="00C1705E" w:rsidP="00C1705E">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C1705E" w:rsidRPr="003C305F" w:rsidRDefault="00C1705E" w:rsidP="00C1705E">
            <w:pPr>
              <w:pStyle w:val="Tablebody-centered"/>
            </w:pPr>
            <w:r w:rsidRPr="003C305F">
              <w:t>20.00%</w:t>
            </w:r>
          </w:p>
        </w:tc>
        <w:tc>
          <w:tcPr>
            <w:tcW w:w="2216" w:type="dxa"/>
            <w:tcBorders>
              <w:top w:val="nil"/>
              <w:left w:val="nil"/>
              <w:bottom w:val="single" w:sz="4" w:space="0" w:color="auto"/>
              <w:right w:val="nil"/>
            </w:tcBorders>
            <w:shd w:val="clear" w:color="auto" w:fill="auto"/>
            <w:noWrap/>
            <w:vAlign w:val="center"/>
            <w:hideMark/>
          </w:tcPr>
          <w:p w:rsidR="00C1705E" w:rsidRPr="003C305F" w:rsidRDefault="00C1705E" w:rsidP="00C1705E">
            <w:pPr>
              <w:pStyle w:val="Tablebody-centered"/>
            </w:pPr>
            <w:ins w:id="80950" w:author="Diana Machado" w:date="2019-04-05T15:50:00Z">
              <w:r w:rsidRPr="003F2969">
                <w:rPr>
                  <w:color w:val="000000"/>
                  <w:szCs w:val="20"/>
                </w:rPr>
                <w:t>$3,170,980</w:t>
              </w:r>
            </w:ins>
            <w:del w:id="80951" w:author="Diana Machado" w:date="2019-04-05T15:50:00Z">
              <w:r w:rsidRPr="003C305F" w:rsidDel="00455BE2">
                <w:delText>$3,192,787</w:delText>
              </w:r>
            </w:del>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7,472,671,407</w:t>
            </w:r>
          </w:p>
        </w:tc>
      </w:tr>
      <w:tr w:rsidR="007F3889" w:rsidRPr="003C305F" w:rsidTr="00C1705E">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216"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C1705E">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Mean (Total Average Annual </w:t>
            </w:r>
            <w:r w:rsidR="00C24462">
              <w:t xml:space="preserve">Hurricane </w:t>
            </w:r>
            <w:r w:rsidRPr="003C305F">
              <w:t>Loss)</w:t>
            </w:r>
          </w:p>
        </w:tc>
        <w:tc>
          <w:tcPr>
            <w:tcW w:w="2216"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C1705E" w:rsidP="007F3889">
            <w:pPr>
              <w:pStyle w:val="Tablebody-centered"/>
            </w:pPr>
            <w:ins w:id="80952" w:author="Diana Machado" w:date="2019-04-05T15:50:00Z">
              <w:r w:rsidRPr="00C1705E">
                <w:t>$2,445,577</w:t>
              </w:r>
            </w:ins>
            <w:del w:id="80953" w:author="Diana Machado" w:date="2019-04-05T15:50:00Z">
              <w:r w:rsidR="007F3889" w:rsidRPr="003C305F" w:rsidDel="00C1705E">
                <w:delText>$2,466,386</w:delText>
              </w:r>
            </w:del>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037,048,490</w:t>
            </w:r>
          </w:p>
        </w:tc>
      </w:tr>
      <w:tr w:rsidR="007F3889"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Median</w:t>
            </w:r>
          </w:p>
        </w:tc>
        <w:tc>
          <w:tcPr>
            <w:tcW w:w="2216"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823</w:t>
            </w:r>
          </w:p>
        </w:tc>
      </w:tr>
      <w:tr w:rsidR="00C1705E"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Standard Deviation</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0954" w:author="Diana Machado" w:date="2019-04-05T15:50:00Z">
              <w:r w:rsidRPr="003F2969">
                <w:rPr>
                  <w:color w:val="000000"/>
                  <w:szCs w:val="20"/>
                </w:rPr>
                <w:t>$5,511,137</w:t>
              </w:r>
            </w:ins>
            <w:del w:id="80955" w:author="Diana Machado" w:date="2019-04-05T15:50:00Z">
              <w:r w:rsidRPr="003C305F" w:rsidDel="00CD2FEC">
                <w:delText>$5,574,747</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10,844,392,771</w:t>
            </w:r>
          </w:p>
        </w:tc>
      </w:tr>
      <w:tr w:rsidR="00C1705E"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1705E" w:rsidRPr="003C305F" w:rsidRDefault="00C1705E" w:rsidP="00C1705E">
            <w:pPr>
              <w:pStyle w:val="Tableheader"/>
            </w:pPr>
            <w:r w:rsidRPr="003C305F">
              <w:t>Interquartile Range</w:t>
            </w:r>
          </w:p>
        </w:tc>
        <w:tc>
          <w:tcPr>
            <w:tcW w:w="2216"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ins w:id="80956" w:author="Diana Machado" w:date="2019-04-05T15:50:00Z">
              <w:r w:rsidRPr="003F2969">
                <w:rPr>
                  <w:color w:val="000000"/>
                  <w:szCs w:val="20"/>
                </w:rPr>
                <w:t>$1,693,167</w:t>
              </w:r>
            </w:ins>
            <w:del w:id="80957" w:author="Diana Machado" w:date="2019-04-05T15:50:00Z">
              <w:r w:rsidRPr="003C305F" w:rsidDel="00CD2FEC">
                <w:delText>$1,703,750</w:delText>
              </w:r>
            </w:del>
          </w:p>
        </w:tc>
        <w:tc>
          <w:tcPr>
            <w:tcW w:w="2700" w:type="dxa"/>
            <w:tcBorders>
              <w:top w:val="nil"/>
              <w:left w:val="nil"/>
              <w:bottom w:val="single" w:sz="4" w:space="0" w:color="auto"/>
              <w:right w:val="single" w:sz="4" w:space="0" w:color="auto"/>
            </w:tcBorders>
            <w:shd w:val="clear" w:color="auto" w:fill="auto"/>
            <w:noWrap/>
            <w:vAlign w:val="center"/>
            <w:hideMark/>
          </w:tcPr>
          <w:p w:rsidR="00C1705E" w:rsidRPr="003C305F" w:rsidRDefault="00C1705E" w:rsidP="00C1705E">
            <w:pPr>
              <w:pStyle w:val="Tablebody-centered"/>
            </w:pPr>
            <w:r w:rsidRPr="003C305F">
              <w:t>$3,707,343,211</w:t>
            </w:r>
          </w:p>
        </w:tc>
      </w:tr>
      <w:tr w:rsidR="007F3889" w:rsidRPr="003C305F" w:rsidTr="00C1705E">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Sample Size</w:t>
            </w:r>
          </w:p>
        </w:tc>
        <w:tc>
          <w:tcPr>
            <w:tcW w:w="2216"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r>
    </w:tbl>
    <w:p w:rsidR="0019783A" w:rsidRDefault="0019783A" w:rsidP="00A17A39"/>
    <w:p w:rsidR="00C1705E" w:rsidRDefault="00C1705E">
      <w:pPr>
        <w:jc w:val="left"/>
        <w:sectPr w:rsidR="00C1705E" w:rsidSect="00FC1129">
          <w:footerReference w:type="default" r:id="rId507"/>
          <w:pgSz w:w="12240" w:h="15840" w:code="1"/>
          <w:pgMar w:top="1440" w:right="1440" w:bottom="1440" w:left="1440" w:header="720" w:footer="432" w:gutter="0"/>
          <w:cols w:space="720"/>
          <w:docGrid w:linePitch="360"/>
        </w:sectPr>
      </w:pPr>
    </w:p>
    <w:p w:rsidR="0019783A" w:rsidRPr="009321FD" w:rsidRDefault="0019783A" w:rsidP="0007529D">
      <w:pPr>
        <w:pStyle w:val="Heading2"/>
      </w:pPr>
      <w:bookmarkStart w:id="80962" w:name="AppendixU"/>
      <w:bookmarkStart w:id="80963" w:name="_Toc5457083"/>
      <w:r>
        <w:t xml:space="preserve">Appendix </w:t>
      </w:r>
      <w:r w:rsidR="000F1DB8">
        <w:t>U</w:t>
      </w:r>
      <w:bookmarkEnd w:id="80962"/>
      <w:r w:rsidRPr="00661E08">
        <w:t xml:space="preserve"> –</w:t>
      </w:r>
      <w:r>
        <w:t xml:space="preserve"> </w:t>
      </w:r>
      <w:r w:rsidR="00484615" w:rsidRPr="00484615">
        <w:t>Form S-3: Distributions of Stochastic Hurricane Parameters</w:t>
      </w:r>
      <w:bookmarkEnd w:id="80963"/>
    </w:p>
    <w:p w:rsidR="0019783A" w:rsidRDefault="0019783A" w:rsidP="0019783A">
      <w:r>
        <w:t>Florida International University</w:t>
      </w:r>
    </w:p>
    <w:p w:rsidR="0019783A" w:rsidRDefault="0019783A" w:rsidP="0019783A">
      <w:r>
        <w:t xml:space="preserve">Florida Public Hurricane Loss Model </w:t>
      </w:r>
      <w:del w:id="80964" w:author="Diana Machado" w:date="2019-04-05T14:41:00Z">
        <w:r w:rsidDel="008E38ED">
          <w:delText>6.3</w:delText>
        </w:r>
      </w:del>
      <w:ins w:id="80965" w:author="Diana Machado" w:date="2019-04-05T14:41:00Z">
        <w:r w:rsidR="008E38ED">
          <w:t>7.0</w:t>
        </w:r>
      </w:ins>
    </w:p>
    <w:p w:rsidR="0019783A" w:rsidRDefault="00F459EF" w:rsidP="0019783A">
      <w:r>
        <w:t>November 5</w:t>
      </w:r>
      <w:r w:rsidR="0019783A">
        <w:t>, 2018</w:t>
      </w:r>
    </w:p>
    <w:p w:rsidR="00484615" w:rsidRDefault="00484615" w:rsidP="0019783A"/>
    <w:p w:rsidR="001467A1" w:rsidRDefault="001467A1">
      <w:pPr>
        <w:jc w:val="left"/>
      </w:pPr>
      <w:r>
        <w:br w:type="page"/>
      </w: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1659"/>
        <w:gridCol w:w="2559"/>
        <w:gridCol w:w="1432"/>
        <w:gridCol w:w="2383"/>
      </w:tblGrid>
      <w:tr w:rsidR="005445F5" w:rsidRPr="003C305F" w:rsidTr="00F651FD">
        <w:tc>
          <w:tcPr>
            <w:tcW w:w="1507" w:type="dxa"/>
            <w:vAlign w:val="center"/>
          </w:tcPr>
          <w:p w:rsidR="005445F5" w:rsidRPr="003C305F" w:rsidRDefault="005445F5" w:rsidP="00AD1571">
            <w:pPr>
              <w:pStyle w:val="Tableheader"/>
            </w:pPr>
            <w:r w:rsidRPr="003C305F">
              <w:t>Stochastic Hurricane Parameter (Function or Variable)</w:t>
            </w:r>
          </w:p>
        </w:tc>
        <w:tc>
          <w:tcPr>
            <w:tcW w:w="1659" w:type="dxa"/>
            <w:vAlign w:val="center"/>
          </w:tcPr>
          <w:p w:rsidR="005445F5" w:rsidRPr="003C305F" w:rsidRDefault="005445F5" w:rsidP="00AD1571">
            <w:pPr>
              <w:pStyle w:val="Tableheader"/>
            </w:pPr>
            <w:r w:rsidRPr="003C305F">
              <w:t>Functional Form</w:t>
            </w:r>
          </w:p>
          <w:p w:rsidR="005445F5" w:rsidRPr="003C305F" w:rsidRDefault="005445F5" w:rsidP="00AD1571">
            <w:pPr>
              <w:pStyle w:val="Tableheader"/>
            </w:pPr>
            <w:r w:rsidRPr="003C305F">
              <w:t>of Distribution</w:t>
            </w:r>
          </w:p>
        </w:tc>
        <w:tc>
          <w:tcPr>
            <w:tcW w:w="2559" w:type="dxa"/>
            <w:vAlign w:val="center"/>
          </w:tcPr>
          <w:p w:rsidR="005445F5" w:rsidRPr="003C305F" w:rsidRDefault="005445F5" w:rsidP="00AD1571">
            <w:pPr>
              <w:pStyle w:val="Tableheader"/>
            </w:pPr>
            <w:r w:rsidRPr="003C305F">
              <w:t>Data Source</w:t>
            </w:r>
          </w:p>
        </w:tc>
        <w:tc>
          <w:tcPr>
            <w:tcW w:w="1432" w:type="dxa"/>
            <w:vAlign w:val="center"/>
          </w:tcPr>
          <w:p w:rsidR="005445F5" w:rsidRPr="003C305F" w:rsidRDefault="005445F5" w:rsidP="00AD1571">
            <w:pPr>
              <w:pStyle w:val="Tableheader"/>
            </w:pPr>
            <w:r w:rsidRPr="003C305F">
              <w:t>Year Range</w:t>
            </w:r>
          </w:p>
          <w:p w:rsidR="005445F5" w:rsidRPr="003C305F" w:rsidRDefault="005445F5" w:rsidP="00AD1571">
            <w:pPr>
              <w:pStyle w:val="Tableheader"/>
            </w:pPr>
            <w:r w:rsidRPr="003C305F">
              <w:t>Used</w:t>
            </w:r>
          </w:p>
        </w:tc>
        <w:tc>
          <w:tcPr>
            <w:tcW w:w="2383" w:type="dxa"/>
            <w:vAlign w:val="center"/>
          </w:tcPr>
          <w:p w:rsidR="005445F5" w:rsidRPr="003C305F" w:rsidRDefault="005445F5" w:rsidP="00AD1571">
            <w:pPr>
              <w:pStyle w:val="Tableheader"/>
            </w:pPr>
            <w:r w:rsidRPr="003C305F">
              <w:t>Justification</w:t>
            </w:r>
          </w:p>
          <w:p w:rsidR="005445F5" w:rsidRPr="003C305F" w:rsidRDefault="005445F5" w:rsidP="00AD1571">
            <w:pPr>
              <w:pStyle w:val="Tableheader"/>
            </w:pPr>
            <w:r w:rsidRPr="003C305F">
              <w:t>for Functional Form</w:t>
            </w:r>
          </w:p>
        </w:tc>
      </w:tr>
      <w:tr w:rsidR="005445F5" w:rsidRPr="003C305F" w:rsidTr="00F651FD">
        <w:tc>
          <w:tcPr>
            <w:tcW w:w="1507" w:type="dxa"/>
            <w:vAlign w:val="center"/>
          </w:tcPr>
          <w:p w:rsidR="005445F5" w:rsidRPr="003C305F" w:rsidRDefault="005445F5" w:rsidP="005445F5">
            <w:pPr>
              <w:pStyle w:val="Tablebody-centered"/>
            </w:pPr>
            <w:r w:rsidRPr="003C305F">
              <w:t>Holland B Error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9464D0">
            <w:pPr>
              <w:pStyle w:val="Tablebody-centered"/>
            </w:pPr>
            <w:r w:rsidRPr="003C305F">
              <w:t>Willoughby and Rahn (2004)</w:t>
            </w:r>
          </w:p>
        </w:tc>
        <w:tc>
          <w:tcPr>
            <w:tcW w:w="1432" w:type="dxa"/>
            <w:vAlign w:val="center"/>
          </w:tcPr>
          <w:p w:rsidR="005445F5" w:rsidRPr="003C305F" w:rsidRDefault="005445F5" w:rsidP="005445F5">
            <w:pPr>
              <w:pStyle w:val="Tablebody-centered"/>
            </w:pPr>
            <w:r w:rsidRPr="003C305F">
              <w:t>1977-2000</w:t>
            </w:r>
          </w:p>
        </w:tc>
        <w:tc>
          <w:tcPr>
            <w:tcW w:w="2383" w:type="dxa"/>
            <w:vAlign w:val="center"/>
          </w:tcPr>
          <w:p w:rsidR="005445F5" w:rsidRPr="003C305F" w:rsidRDefault="005445F5" w:rsidP="00091890">
            <w:pPr>
              <w:pStyle w:val="Tablebody-leftaligned"/>
            </w:pPr>
            <w:r w:rsidRPr="003C305F">
              <w:t>The Gaussian Distribution provided a good fit for the error term.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Rmax</w:t>
            </w:r>
          </w:p>
        </w:tc>
        <w:tc>
          <w:tcPr>
            <w:tcW w:w="1659" w:type="dxa"/>
            <w:vAlign w:val="center"/>
          </w:tcPr>
          <w:p w:rsidR="005445F5" w:rsidRPr="003C305F" w:rsidRDefault="005445F5" w:rsidP="005445F5">
            <w:pPr>
              <w:pStyle w:val="Tablebody-centered"/>
            </w:pPr>
            <w:r w:rsidRPr="003C305F">
              <w:t>Gamma</w:t>
            </w:r>
          </w:p>
        </w:tc>
        <w:tc>
          <w:tcPr>
            <w:tcW w:w="2559" w:type="dxa"/>
            <w:vAlign w:val="center"/>
          </w:tcPr>
          <w:p w:rsidR="005445F5" w:rsidRPr="003C305F" w:rsidRDefault="005445F5" w:rsidP="009464D0">
            <w:pPr>
              <w:pStyle w:val="Tablebody-centered"/>
            </w:pPr>
            <w:r w:rsidRPr="003C305F">
              <w:t>Ho et al. (1987) , supplemented by the extended best track data of DeMaria (Penington 2000), NOAA HRD research flight data, and NOAA-HRD H*Wind analyses (Powell et al. 1996, 1998).</w:t>
            </w:r>
          </w:p>
        </w:tc>
        <w:tc>
          <w:tcPr>
            <w:tcW w:w="1432" w:type="dxa"/>
            <w:vAlign w:val="center"/>
          </w:tcPr>
          <w:p w:rsidR="005445F5" w:rsidRPr="003C305F" w:rsidRDefault="005445F5" w:rsidP="005445F5">
            <w:pPr>
              <w:pStyle w:val="Tablebody-centered"/>
            </w:pPr>
            <w:r w:rsidRPr="003C305F">
              <w:t>1901-2012</w:t>
            </w:r>
          </w:p>
        </w:tc>
        <w:tc>
          <w:tcPr>
            <w:tcW w:w="2383" w:type="dxa"/>
            <w:vAlign w:val="center"/>
          </w:tcPr>
          <w:p w:rsidR="005445F5" w:rsidRPr="003C305F" w:rsidRDefault="005445F5" w:rsidP="00091890">
            <w:pPr>
              <w:pStyle w:val="Tablebody-leftaligned"/>
            </w:pPr>
            <w:r w:rsidRPr="003C305F">
              <w:t>Rmax is skewed, nonnegative and does not have a long tail. So the gamma distribution was tried and found to be a good fit. We limit the range of Rmax to the interval (4, 120).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Pressure decay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5445F5">
            <w:pPr>
              <w:pStyle w:val="Tablebody-centered"/>
            </w:pPr>
            <w:r w:rsidRPr="003C305F">
              <w:t>Vickery (2005)</w:t>
            </w:r>
          </w:p>
        </w:tc>
        <w:tc>
          <w:tcPr>
            <w:tcW w:w="1432" w:type="dxa"/>
            <w:vAlign w:val="center"/>
          </w:tcPr>
          <w:p w:rsidR="005445F5" w:rsidRPr="003C305F" w:rsidRDefault="005445F5" w:rsidP="005445F5">
            <w:pPr>
              <w:pStyle w:val="Tablebody-centered"/>
            </w:pPr>
            <w:r w:rsidRPr="003C305F">
              <w:t>1979-1996</w:t>
            </w:r>
          </w:p>
        </w:tc>
        <w:tc>
          <w:tcPr>
            <w:tcW w:w="2383" w:type="dxa"/>
            <w:vAlign w:val="center"/>
          </w:tcPr>
          <w:p w:rsidR="005445F5" w:rsidRPr="003C305F" w:rsidRDefault="005445F5" w:rsidP="00091890">
            <w:pPr>
              <w:pStyle w:val="Tablebody-leftaligned"/>
            </w:pPr>
            <w:r w:rsidRPr="003C305F">
              <w:t>From Vickery (2005)</w:t>
            </w:r>
          </w:p>
        </w:tc>
      </w:tr>
      <w:tr w:rsidR="005445F5" w:rsidRPr="003C305F" w:rsidTr="00F651FD">
        <w:tc>
          <w:tcPr>
            <w:tcW w:w="1507" w:type="dxa"/>
            <w:vAlign w:val="center"/>
          </w:tcPr>
          <w:p w:rsidR="005445F5" w:rsidRPr="003C305F" w:rsidRDefault="005445F5" w:rsidP="005445F5">
            <w:pPr>
              <w:pStyle w:val="Tablebody-centered"/>
            </w:pPr>
            <w:r w:rsidRPr="003C305F">
              <w:t>Storm initial loca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locations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initial mo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motion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change in motion and intensity distributions</w:t>
            </w:r>
          </w:p>
        </w:tc>
        <w:tc>
          <w:tcPr>
            <w:tcW w:w="1659" w:type="dxa"/>
            <w:vAlign w:val="center"/>
          </w:tcPr>
          <w:p w:rsidR="005445F5" w:rsidRPr="003C305F" w:rsidRDefault="005445F5" w:rsidP="005445F5">
            <w:pPr>
              <w:pStyle w:val="Tablebody-centered"/>
            </w:pPr>
            <w:r w:rsidRPr="003C305F">
              <w:t>Empirical</w:t>
            </w:r>
          </w:p>
        </w:tc>
        <w:tc>
          <w:tcPr>
            <w:tcW w:w="2559" w:type="dxa"/>
            <w:vAlign w:val="center"/>
          </w:tcPr>
          <w:p w:rsidR="005445F5" w:rsidRPr="003C305F" w:rsidRDefault="005445F5" w:rsidP="005445F5">
            <w:pPr>
              <w:pStyle w:val="Tablebody-centered"/>
            </w:pPr>
            <w:r w:rsidRPr="003C305F">
              <w:t>HURDAT</w:t>
            </w:r>
          </w:p>
        </w:tc>
        <w:tc>
          <w:tcPr>
            <w:tcW w:w="1432" w:type="dxa"/>
            <w:vAlign w:val="center"/>
          </w:tcPr>
          <w:p w:rsidR="005445F5" w:rsidRPr="003C305F" w:rsidRDefault="005445F5" w:rsidP="005445F5">
            <w:pPr>
              <w:pStyle w:val="Tablebody-centered"/>
            </w:pPr>
            <w:r w:rsidRPr="003C305F">
              <w:t>1900-2017</w:t>
            </w:r>
          </w:p>
        </w:tc>
        <w:tc>
          <w:tcPr>
            <w:tcW w:w="2383" w:type="dxa"/>
            <w:vAlign w:val="center"/>
          </w:tcPr>
          <w:p w:rsidR="005445F5" w:rsidRPr="003C305F" w:rsidRDefault="005445F5" w:rsidP="00091890">
            <w:pPr>
              <w:pStyle w:val="Tablebody-leftaligned"/>
            </w:pPr>
            <w:r w:rsidRPr="003C305F">
              <w:t>Sampling from historical data</w:t>
            </w:r>
          </w:p>
          <w:p w:rsidR="005445F5" w:rsidRPr="003C305F" w:rsidRDefault="005445F5" w:rsidP="00091890">
            <w:pPr>
              <w:pStyle w:val="Tablebody-leftaligned"/>
            </w:pPr>
          </w:p>
          <w:p w:rsidR="005445F5" w:rsidRPr="003C305F" w:rsidRDefault="005445F5" w:rsidP="00091890">
            <w:pPr>
              <w:pStyle w:val="Tablebody-leftaligned"/>
            </w:pPr>
            <w:r w:rsidRPr="003C305F">
              <w:t>See Standard G-1, Disclosure 2 for details</w:t>
            </w:r>
          </w:p>
        </w:tc>
      </w:tr>
    </w:tbl>
    <w:p w:rsidR="001467A1" w:rsidRDefault="001467A1">
      <w:pPr>
        <w:jc w:val="left"/>
      </w:pPr>
      <w:r>
        <w:br w:type="page"/>
      </w:r>
    </w:p>
    <w:p w:rsidR="001467A1" w:rsidRPr="009321FD" w:rsidRDefault="001467A1" w:rsidP="0007529D">
      <w:pPr>
        <w:pStyle w:val="Heading2"/>
      </w:pPr>
      <w:bookmarkStart w:id="80966" w:name="AppendixV"/>
      <w:bookmarkStart w:id="80967" w:name="_Toc5457084"/>
      <w:r>
        <w:t xml:space="preserve">Appendix </w:t>
      </w:r>
      <w:r w:rsidR="000F1DB8">
        <w:t>V</w:t>
      </w:r>
      <w:bookmarkEnd w:id="80966"/>
      <w:r w:rsidRPr="00661E08">
        <w:t xml:space="preserve"> –</w:t>
      </w:r>
      <w:r>
        <w:t xml:space="preserve"> </w:t>
      </w:r>
      <w:r w:rsidR="0077549E" w:rsidRPr="0077549E">
        <w:t>Form S-4: Validation Comparisons</w:t>
      </w:r>
      <w:bookmarkEnd w:id="80967"/>
    </w:p>
    <w:p w:rsidR="001467A1" w:rsidRDefault="001467A1" w:rsidP="001467A1">
      <w:r>
        <w:t>Florida International University</w:t>
      </w:r>
    </w:p>
    <w:p w:rsidR="001467A1" w:rsidRDefault="001467A1" w:rsidP="001467A1">
      <w:r>
        <w:t xml:space="preserve">Florida Public Hurricane Loss Model </w:t>
      </w:r>
      <w:del w:id="80968" w:author="Diana Machado" w:date="2019-04-05T14:41:00Z">
        <w:r w:rsidDel="008E38ED">
          <w:delText>6.3</w:delText>
        </w:r>
      </w:del>
      <w:ins w:id="80969" w:author="Diana Machado" w:date="2019-04-05T14:41:00Z">
        <w:r w:rsidR="008E38ED">
          <w:t>7.0</w:t>
        </w:r>
      </w:ins>
    </w:p>
    <w:p w:rsidR="001467A1" w:rsidRDefault="00F459EF" w:rsidP="001467A1">
      <w:r>
        <w:t>November 5</w:t>
      </w:r>
      <w:r w:rsidR="001467A1">
        <w:t>, 2018</w:t>
      </w:r>
    </w:p>
    <w:p w:rsidR="0077549E" w:rsidRDefault="0077549E" w:rsidP="001467A1"/>
    <w:p w:rsidR="00A44EDD" w:rsidRDefault="00A44EDD">
      <w:pPr>
        <w:jc w:val="left"/>
      </w:pPr>
      <w:r>
        <w:br w:type="page"/>
      </w:r>
    </w:p>
    <w:p w:rsidR="0077549E" w:rsidRDefault="00524ED5" w:rsidP="00EF3A31">
      <w:pPr>
        <w:pStyle w:val="Anonymoussectiontitle"/>
      </w:pPr>
      <w:r w:rsidRPr="00524ED5">
        <w:t>Personal Residential:</w:t>
      </w:r>
    </w:p>
    <w:tbl>
      <w:tblPr>
        <w:tblW w:w="6528" w:type="dxa"/>
        <w:jc w:val="center"/>
        <w:tblLook w:val="04A0" w:firstRow="1" w:lastRow="0" w:firstColumn="1" w:lastColumn="0" w:noHBand="0" w:noVBand="1"/>
      </w:tblPr>
      <w:tblGrid>
        <w:gridCol w:w="1510"/>
        <w:gridCol w:w="2013"/>
        <w:gridCol w:w="1472"/>
        <w:gridCol w:w="1600"/>
      </w:tblGrid>
      <w:tr w:rsidR="00524ED5" w:rsidRPr="003C305F" w:rsidTr="00C77D51">
        <w:trPr>
          <w:trHeight w:val="255"/>
          <w:tblHeader/>
          <w:jc w:val="center"/>
        </w:trPr>
        <w:tc>
          <w:tcPr>
            <w:tcW w:w="151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Coverage</w:t>
            </w:r>
          </w:p>
        </w:tc>
        <w:tc>
          <w:tcPr>
            <w:tcW w:w="2013"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Company Actual</w:t>
            </w:r>
          </w:p>
        </w:tc>
        <w:tc>
          <w:tcPr>
            <w:tcW w:w="1405"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Difference</w:t>
            </w:r>
          </w:p>
        </w:tc>
      </w:tr>
      <w:tr w:rsidR="00524ED5" w:rsidRPr="003C305F" w:rsidTr="00C77D51">
        <w:trPr>
          <w:trHeight w:val="255"/>
          <w:tblHeader/>
          <w:jc w:val="center"/>
        </w:trPr>
        <w:tc>
          <w:tcPr>
            <w:tcW w:w="151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c>
          <w:tcPr>
            <w:tcW w:w="2013" w:type="dxa"/>
            <w:tcBorders>
              <w:top w:val="nil"/>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Loss/Exposure</w:t>
            </w:r>
          </w:p>
        </w:tc>
        <w:tc>
          <w:tcPr>
            <w:tcW w:w="1405" w:type="dxa"/>
            <w:tcBorders>
              <w:top w:val="nil"/>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Building</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76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2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63</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Contents</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0</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ppurtenant</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1042</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35</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LE</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25</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74</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49</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Total</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42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650</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26</w:t>
            </w:r>
          </w:p>
        </w:tc>
      </w:tr>
    </w:tbl>
    <w:p w:rsidR="00524ED5" w:rsidRDefault="00524ED5">
      <w:pPr>
        <w:pStyle w:val="Caption"/>
      </w:pPr>
      <w:r w:rsidRPr="00524ED5">
        <w:t>Comparison #1: Hurricane Charley and Company  O by Coverage</w:t>
      </w:r>
    </w:p>
    <w:p w:rsidR="00524ED5" w:rsidRDefault="00524ED5" w:rsidP="00524ED5"/>
    <w:tbl>
      <w:tblPr>
        <w:tblW w:w="7947" w:type="dxa"/>
        <w:jc w:val="center"/>
        <w:tblLook w:val="04A0" w:firstRow="1" w:lastRow="0" w:firstColumn="1" w:lastColumn="0" w:noHBand="0" w:noVBand="1"/>
      </w:tblPr>
      <w:tblGrid>
        <w:gridCol w:w="1400"/>
        <w:gridCol w:w="1580"/>
        <w:gridCol w:w="2253"/>
        <w:gridCol w:w="1472"/>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Event</w:t>
            </w:r>
          </w:p>
        </w:tc>
        <w:tc>
          <w:tcPr>
            <w:tcW w:w="22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472"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5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472"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370</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47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N</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Wilma</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01</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9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54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73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bl>
    <w:p w:rsidR="00524ED5" w:rsidRDefault="002643D4">
      <w:pPr>
        <w:pStyle w:val="Caption"/>
      </w:pPr>
      <w:r w:rsidRPr="002643D4">
        <w:t>Comparison #2: Different Companies by Different Hurricanes</w:t>
      </w:r>
    </w:p>
    <w:p w:rsidR="002643D4" w:rsidRDefault="002643D4" w:rsidP="002643D4"/>
    <w:tbl>
      <w:tblPr>
        <w:tblW w:w="7848" w:type="dxa"/>
        <w:jc w:val="center"/>
        <w:tblLook w:val="04A0" w:firstRow="1" w:lastRow="0" w:firstColumn="1" w:lastColumn="0" w:noHBand="0" w:noVBand="1"/>
      </w:tblPr>
      <w:tblGrid>
        <w:gridCol w:w="1400"/>
        <w:gridCol w:w="1580"/>
        <w:gridCol w:w="2073"/>
        <w:gridCol w:w="1553"/>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Event</w:t>
            </w:r>
          </w:p>
        </w:tc>
        <w:tc>
          <w:tcPr>
            <w:tcW w:w="207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5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7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55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43</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33</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90</w:t>
            </w:r>
          </w:p>
        </w:tc>
      </w:tr>
    </w:tbl>
    <w:p w:rsidR="002643D4" w:rsidRDefault="002643D4">
      <w:pPr>
        <w:pStyle w:val="Caption"/>
      </w:pPr>
      <w:r w:rsidRPr="002643D4">
        <w:t>Comparison #3: Company O by Hurricane Frances, Charley, Jeanne</w:t>
      </w:r>
    </w:p>
    <w:p w:rsidR="002643D4" w:rsidRPr="002643D4" w:rsidRDefault="002643D4" w:rsidP="002643D4"/>
    <w:tbl>
      <w:tblPr>
        <w:tblW w:w="7848" w:type="dxa"/>
        <w:jc w:val="center"/>
        <w:tblLook w:val="04A0" w:firstRow="1" w:lastRow="0" w:firstColumn="1" w:lastColumn="0" w:noHBand="0" w:noVBand="1"/>
      </w:tblPr>
      <w:tblGrid>
        <w:gridCol w:w="1563"/>
        <w:gridCol w:w="1580"/>
        <w:gridCol w:w="2000"/>
        <w:gridCol w:w="1472"/>
        <w:gridCol w:w="1242"/>
      </w:tblGrid>
      <w:tr w:rsidR="002643D4" w:rsidRPr="003C305F" w:rsidTr="00C77D51">
        <w:trPr>
          <w:trHeight w:val="255"/>
          <w:tblHeader/>
          <w:jc w:val="center"/>
        </w:trPr>
        <w:tc>
          <w:tcPr>
            <w:tcW w:w="1563"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nstruction</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2000"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Company Actual </w:t>
            </w:r>
          </w:p>
        </w:tc>
        <w:tc>
          <w:tcPr>
            <w:tcW w:w="146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Modeled </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Difference </w:t>
            </w:r>
          </w:p>
        </w:tc>
      </w:tr>
      <w:tr w:rsidR="002643D4" w:rsidRPr="003C305F" w:rsidTr="00C77D51">
        <w:trPr>
          <w:trHeight w:val="255"/>
          <w:tblHeader/>
          <w:jc w:val="center"/>
        </w:trPr>
        <w:tc>
          <w:tcPr>
            <w:tcW w:w="1563"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00"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Loss/Exposure </w:t>
            </w:r>
          </w:p>
        </w:tc>
        <w:tc>
          <w:tcPr>
            <w:tcW w:w="146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me</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36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95</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3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sonry</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584</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8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103</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nufactured</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Q</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5476</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372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75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ther</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A</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80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53</w:t>
            </w:r>
          </w:p>
        </w:tc>
      </w:tr>
    </w:tbl>
    <w:p w:rsidR="002643D4" w:rsidRDefault="002643D4">
      <w:pPr>
        <w:pStyle w:val="Caption"/>
      </w:pPr>
      <w:r w:rsidRPr="002643D4">
        <w:t>Comparison #4: Construction Type for Hurricane Charley</w:t>
      </w:r>
    </w:p>
    <w:p w:rsidR="00C77D51" w:rsidRPr="00C77D51" w:rsidRDefault="00C77D51" w:rsidP="00C77D51"/>
    <w:tbl>
      <w:tblPr>
        <w:tblW w:w="6856" w:type="dxa"/>
        <w:jc w:val="center"/>
        <w:tblLook w:val="04A0" w:firstRow="1" w:lastRow="0" w:firstColumn="1" w:lastColumn="0" w:noHBand="0" w:noVBand="1"/>
      </w:tblPr>
      <w:tblGrid>
        <w:gridCol w:w="1400"/>
        <w:gridCol w:w="2213"/>
        <w:gridCol w:w="1643"/>
        <w:gridCol w:w="1600"/>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unty</w:t>
            </w:r>
          </w:p>
        </w:tc>
        <w:tc>
          <w:tcPr>
            <w:tcW w:w="221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64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1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64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L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19</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2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Sarasota</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2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59</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3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Collier</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31</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81</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5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dison</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24</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94</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7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nat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6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46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03</w:t>
            </w:r>
          </w:p>
        </w:tc>
      </w:tr>
    </w:tbl>
    <w:p w:rsidR="002643D4" w:rsidRPr="002643D4" w:rsidRDefault="002643D4">
      <w:pPr>
        <w:pStyle w:val="Caption"/>
      </w:pPr>
      <w:r w:rsidRPr="002643D4">
        <w:t>Comparison #5: County wise for Company A and Hurricane Frances</w:t>
      </w:r>
    </w:p>
    <w:p w:rsidR="00F651FD" w:rsidRDefault="00F651FD" w:rsidP="00F651FD">
      <w:pPr>
        <w:keepNext/>
        <w:jc w:val="center"/>
      </w:pPr>
      <w:r w:rsidRPr="003C305F">
        <w:rPr>
          <w:b/>
          <w:noProof/>
          <w:lang w:eastAsia="en-US" w:bidi="bn-IN"/>
        </w:rPr>
        <w:drawing>
          <wp:inline distT="0" distB="0" distL="0" distR="0" wp14:anchorId="7C37A2D7" wp14:editId="7D6F1E25">
            <wp:extent cx="3557741" cy="355216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3589292" cy="3583666"/>
                    </a:xfrm>
                    <a:prstGeom prst="rect">
                      <a:avLst/>
                    </a:prstGeom>
                    <a:noFill/>
                    <a:ln>
                      <a:noFill/>
                    </a:ln>
                  </pic:spPr>
                </pic:pic>
              </a:graphicData>
            </a:graphic>
          </wp:inline>
        </w:drawing>
      </w:r>
    </w:p>
    <w:p w:rsidR="00F651FD" w:rsidRDefault="00F651FD">
      <w:pPr>
        <w:pStyle w:val="Caption"/>
      </w:pPr>
      <w:bookmarkStart w:id="80970" w:name="_Toc545813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107</w:t>
      </w:r>
      <w:r w:rsidR="004A30C5">
        <w:rPr>
          <w:noProof/>
        </w:rPr>
        <w:fldChar w:fldCharType="end"/>
      </w:r>
      <w:r>
        <w:t xml:space="preserve">. </w:t>
      </w:r>
      <w:r w:rsidRPr="00251A97">
        <w:t>Scatter plot for comparison # 1.</w:t>
      </w:r>
      <w:bookmarkEnd w:id="80970"/>
    </w:p>
    <w:p w:rsidR="001F5BCD" w:rsidRDefault="001F5BCD" w:rsidP="001F5BCD"/>
    <w:p w:rsidR="001F5BCD" w:rsidRDefault="001F5BCD" w:rsidP="001F5BCD">
      <w:pPr>
        <w:keepNext/>
        <w:jc w:val="center"/>
      </w:pPr>
      <w:r w:rsidRPr="003C305F">
        <w:rPr>
          <w:b/>
          <w:noProof/>
          <w:lang w:eastAsia="en-US" w:bidi="bn-IN"/>
        </w:rPr>
        <w:drawing>
          <wp:inline distT="0" distB="0" distL="0" distR="0" wp14:anchorId="50193747" wp14:editId="726A81EC">
            <wp:extent cx="3520243" cy="351472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3546147" cy="3540589"/>
                    </a:xfrm>
                    <a:prstGeom prst="rect">
                      <a:avLst/>
                    </a:prstGeom>
                    <a:noFill/>
                    <a:ln>
                      <a:noFill/>
                    </a:ln>
                  </pic:spPr>
                </pic:pic>
              </a:graphicData>
            </a:graphic>
          </wp:inline>
        </w:drawing>
      </w:r>
    </w:p>
    <w:p w:rsidR="001F5BCD" w:rsidRDefault="001F5BCD">
      <w:pPr>
        <w:pStyle w:val="Caption"/>
      </w:pPr>
      <w:bookmarkStart w:id="80971" w:name="_Toc545813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108</w:t>
      </w:r>
      <w:r w:rsidR="004A30C5">
        <w:rPr>
          <w:noProof/>
        </w:rPr>
        <w:fldChar w:fldCharType="end"/>
      </w:r>
      <w:r>
        <w:t xml:space="preserve">. </w:t>
      </w:r>
      <w:r w:rsidRPr="00074D00">
        <w:t>Scatter plot for comparison # 2.</w:t>
      </w:r>
      <w:bookmarkEnd w:id="80971"/>
    </w:p>
    <w:p w:rsidR="00A9346E" w:rsidRDefault="00A9346E" w:rsidP="00A9346E">
      <w:pPr>
        <w:keepNext/>
        <w:jc w:val="center"/>
      </w:pPr>
      <w:r w:rsidRPr="003C305F">
        <w:rPr>
          <w:b/>
          <w:noProof/>
          <w:lang w:eastAsia="en-US" w:bidi="bn-IN"/>
        </w:rPr>
        <w:drawing>
          <wp:inline distT="0" distB="0" distL="0" distR="0" wp14:anchorId="45E2CD9F" wp14:editId="28F72867">
            <wp:extent cx="3645535" cy="3639821"/>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3675618" cy="3669857"/>
                    </a:xfrm>
                    <a:prstGeom prst="rect">
                      <a:avLst/>
                    </a:prstGeom>
                    <a:noFill/>
                    <a:ln>
                      <a:noFill/>
                    </a:ln>
                  </pic:spPr>
                </pic:pic>
              </a:graphicData>
            </a:graphic>
          </wp:inline>
        </w:drawing>
      </w:r>
    </w:p>
    <w:p w:rsidR="00A9346E" w:rsidRDefault="00A9346E">
      <w:pPr>
        <w:pStyle w:val="Caption"/>
      </w:pPr>
      <w:bookmarkStart w:id="80972" w:name="_Toc545813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109</w:t>
      </w:r>
      <w:r w:rsidR="004A30C5">
        <w:rPr>
          <w:noProof/>
        </w:rPr>
        <w:fldChar w:fldCharType="end"/>
      </w:r>
      <w:r>
        <w:t xml:space="preserve">. </w:t>
      </w:r>
      <w:r w:rsidRPr="003E31F6">
        <w:t>Scatter plot for comparison # 3.</w:t>
      </w:r>
      <w:bookmarkEnd w:id="80972"/>
    </w:p>
    <w:p w:rsidR="008279C8" w:rsidRDefault="008279C8" w:rsidP="008279C8"/>
    <w:p w:rsidR="0019210B" w:rsidRDefault="0019210B" w:rsidP="0019210B">
      <w:pPr>
        <w:keepNext/>
        <w:jc w:val="center"/>
      </w:pPr>
      <w:r w:rsidRPr="003C305F">
        <w:rPr>
          <w:b/>
          <w:noProof/>
          <w:lang w:eastAsia="en-US" w:bidi="bn-IN"/>
        </w:rPr>
        <w:drawing>
          <wp:inline distT="0" distB="0" distL="0" distR="0" wp14:anchorId="375ED130" wp14:editId="4B8BF3EE">
            <wp:extent cx="3672882" cy="366712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3687267" cy="3681488"/>
                    </a:xfrm>
                    <a:prstGeom prst="rect">
                      <a:avLst/>
                    </a:prstGeom>
                    <a:noFill/>
                    <a:ln>
                      <a:noFill/>
                    </a:ln>
                  </pic:spPr>
                </pic:pic>
              </a:graphicData>
            </a:graphic>
          </wp:inline>
        </w:drawing>
      </w:r>
    </w:p>
    <w:p w:rsidR="008279C8" w:rsidRDefault="0019210B">
      <w:pPr>
        <w:pStyle w:val="Caption"/>
      </w:pPr>
      <w:bookmarkStart w:id="80973" w:name="_Toc545813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110</w:t>
      </w:r>
      <w:r w:rsidR="004A30C5">
        <w:rPr>
          <w:noProof/>
        </w:rPr>
        <w:fldChar w:fldCharType="end"/>
      </w:r>
      <w:r>
        <w:t xml:space="preserve">. </w:t>
      </w:r>
      <w:r w:rsidRPr="005A7466">
        <w:t>Scatter plot for comparison # 4.</w:t>
      </w:r>
      <w:bookmarkEnd w:id="80973"/>
    </w:p>
    <w:p w:rsidR="00310DDB" w:rsidRDefault="00310DDB" w:rsidP="00310DDB">
      <w:pPr>
        <w:keepNext/>
        <w:jc w:val="center"/>
      </w:pPr>
      <w:r w:rsidRPr="003C305F">
        <w:rPr>
          <w:b/>
          <w:noProof/>
          <w:lang w:eastAsia="en-US" w:bidi="bn-IN"/>
        </w:rPr>
        <w:drawing>
          <wp:inline distT="0" distB="0" distL="0" distR="0" wp14:anchorId="068336B7" wp14:editId="72D6AB99">
            <wp:extent cx="4292979" cy="428625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305328" cy="4298580"/>
                    </a:xfrm>
                    <a:prstGeom prst="rect">
                      <a:avLst/>
                    </a:prstGeom>
                    <a:noFill/>
                    <a:ln>
                      <a:noFill/>
                    </a:ln>
                  </pic:spPr>
                </pic:pic>
              </a:graphicData>
            </a:graphic>
          </wp:inline>
        </w:drawing>
      </w:r>
    </w:p>
    <w:p w:rsidR="00D864AF" w:rsidRDefault="00310DDB">
      <w:pPr>
        <w:pStyle w:val="Caption"/>
      </w:pPr>
      <w:bookmarkStart w:id="80974" w:name="_Toc545814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111</w:t>
      </w:r>
      <w:r w:rsidR="004A30C5">
        <w:rPr>
          <w:noProof/>
        </w:rPr>
        <w:fldChar w:fldCharType="end"/>
      </w:r>
      <w:r>
        <w:t xml:space="preserve">. </w:t>
      </w:r>
      <w:r w:rsidRPr="00AE0F8B">
        <w:t>Scatter plot for comparison # 5.</w:t>
      </w:r>
      <w:bookmarkEnd w:id="80974"/>
    </w:p>
    <w:p w:rsidR="00310DDB" w:rsidRDefault="003954E1" w:rsidP="00EF3A31">
      <w:pPr>
        <w:pStyle w:val="Anonymoussectiontitle"/>
      </w:pPr>
      <w:r w:rsidRPr="003954E1">
        <w:t>Commercial Residential:</w:t>
      </w:r>
    </w:p>
    <w:tbl>
      <w:tblPr>
        <w:tblW w:w="6020" w:type="dxa"/>
        <w:jc w:val="center"/>
        <w:tblLook w:val="04A0" w:firstRow="1" w:lastRow="0" w:firstColumn="1" w:lastColumn="0" w:noHBand="0" w:noVBand="1"/>
      </w:tblPr>
      <w:tblGrid>
        <w:gridCol w:w="1050"/>
        <w:gridCol w:w="820"/>
        <w:gridCol w:w="1620"/>
        <w:gridCol w:w="1500"/>
        <w:gridCol w:w="1105"/>
      </w:tblGrid>
      <w:tr w:rsidR="003954E1" w:rsidRPr="003C305F" w:rsidTr="003954E1">
        <w:trPr>
          <w:trHeight w:val="285"/>
          <w:tblHeader/>
          <w:jc w:val="center"/>
        </w:trPr>
        <w:tc>
          <w:tcPr>
            <w:tcW w:w="9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Company</w:t>
            </w:r>
          </w:p>
        </w:tc>
        <w:tc>
          <w:tcPr>
            <w:tcW w:w="8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p>
        </w:tc>
        <w:tc>
          <w:tcPr>
            <w:tcW w:w="16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Company Actual</w:t>
            </w:r>
          </w:p>
        </w:tc>
        <w:tc>
          <w:tcPr>
            <w:tcW w:w="150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Modeled</w:t>
            </w:r>
          </w:p>
        </w:tc>
        <w:tc>
          <w:tcPr>
            <w:tcW w:w="11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Difference</w:t>
            </w:r>
          </w:p>
        </w:tc>
      </w:tr>
      <w:tr w:rsidR="003954E1" w:rsidRPr="003C305F" w:rsidTr="003954E1">
        <w:trPr>
          <w:trHeight w:val="285"/>
          <w:tblHeader/>
          <w:jc w:val="center"/>
        </w:trPr>
        <w:tc>
          <w:tcPr>
            <w:tcW w:w="98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AD1571">
            <w:pPr>
              <w:pStyle w:val="Tableheader"/>
              <w:rPr>
                <w:lang w:bidi="bn-IN"/>
              </w:rPr>
            </w:pPr>
          </w:p>
        </w:tc>
        <w:tc>
          <w:tcPr>
            <w:tcW w:w="82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Event</w:t>
            </w:r>
          </w:p>
        </w:tc>
        <w:tc>
          <w:tcPr>
            <w:tcW w:w="162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Loss/Exposure</w:t>
            </w:r>
          </w:p>
        </w:tc>
        <w:tc>
          <w:tcPr>
            <w:tcW w:w="150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Loss/Exposure</w:t>
            </w:r>
          </w:p>
        </w:tc>
        <w:tc>
          <w:tcPr>
            <w:tcW w:w="110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AD1571">
            <w:pPr>
              <w:pStyle w:val="Tableheader"/>
              <w:rPr>
                <w:lang w:bidi="bn-IN"/>
              </w:rPr>
            </w:pP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Jeanne</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6</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0</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54</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Katrin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183</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4</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531</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555</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243</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313</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Q</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2579</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108</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1</w:t>
            </w:r>
          </w:p>
        </w:tc>
      </w:tr>
    </w:tbl>
    <w:p w:rsidR="003954E1" w:rsidRDefault="003954E1">
      <w:pPr>
        <w:pStyle w:val="Caption"/>
      </w:pPr>
      <w:r w:rsidRPr="003954E1">
        <w:t>Comparison # 1: Company D and Q by Hurricane Jeanne, Katrina, and Wilma</w:t>
      </w:r>
    </w:p>
    <w:p w:rsidR="003954E1" w:rsidRDefault="003954E1" w:rsidP="003954E1">
      <w:pPr>
        <w:keepNext/>
        <w:jc w:val="center"/>
      </w:pPr>
      <w:r w:rsidRPr="003C305F">
        <w:rPr>
          <w:noProof/>
          <w:lang w:eastAsia="en-US" w:bidi="bn-IN"/>
        </w:rPr>
        <w:drawing>
          <wp:inline distT="0" distB="0" distL="0" distR="0" wp14:anchorId="5FE21E0B" wp14:editId="00A76C95">
            <wp:extent cx="4429125" cy="4418728"/>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432409" cy="4422004"/>
                    </a:xfrm>
                    <a:prstGeom prst="rect">
                      <a:avLst/>
                    </a:prstGeom>
                    <a:noFill/>
                    <a:ln>
                      <a:noFill/>
                    </a:ln>
                  </pic:spPr>
                </pic:pic>
              </a:graphicData>
            </a:graphic>
          </wp:inline>
        </w:drawing>
      </w:r>
    </w:p>
    <w:p w:rsidR="003954E1" w:rsidRDefault="003954E1">
      <w:pPr>
        <w:pStyle w:val="Caption"/>
      </w:pPr>
      <w:bookmarkStart w:id="80975" w:name="_Toc545814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5B48FF">
        <w:rPr>
          <w:noProof/>
        </w:rPr>
        <w:t>112</w:t>
      </w:r>
      <w:r w:rsidR="004A30C5">
        <w:rPr>
          <w:noProof/>
        </w:rPr>
        <w:fldChar w:fldCharType="end"/>
      </w:r>
      <w:r>
        <w:t xml:space="preserve">. </w:t>
      </w:r>
      <w:r w:rsidRPr="00370EFC">
        <w:t>Scatter plot for comparison # 1</w:t>
      </w:r>
      <w:bookmarkEnd w:id="80975"/>
    </w:p>
    <w:p w:rsidR="00C43995" w:rsidRPr="00C43995" w:rsidRDefault="00C43995" w:rsidP="00C43995"/>
    <w:p w:rsidR="00A44EDD" w:rsidRDefault="00A44EDD" w:rsidP="003954E1">
      <w:pPr>
        <w:jc w:val="center"/>
      </w:pPr>
      <w:r>
        <w:br w:type="page"/>
      </w:r>
    </w:p>
    <w:p w:rsidR="00A44EDD" w:rsidRPr="009321FD" w:rsidRDefault="00A44EDD" w:rsidP="0007529D">
      <w:pPr>
        <w:pStyle w:val="Heading2"/>
      </w:pPr>
      <w:bookmarkStart w:id="80976" w:name="AppendixW"/>
      <w:bookmarkStart w:id="80977" w:name="_Toc5457085"/>
      <w:r>
        <w:t xml:space="preserve">Appendix </w:t>
      </w:r>
      <w:r w:rsidR="000F1DB8">
        <w:t>W</w:t>
      </w:r>
      <w:bookmarkEnd w:id="80976"/>
      <w:r w:rsidRPr="00661E08">
        <w:t xml:space="preserve"> –</w:t>
      </w:r>
      <w:r>
        <w:t xml:space="preserve"> </w:t>
      </w:r>
      <w:r w:rsidRPr="00A44EDD">
        <w:t>Form S-5: Average Annual Zero Deductible Statewide Hurricane Loss Costs – Historical versus Modeled</w:t>
      </w:r>
      <w:bookmarkEnd w:id="80977"/>
    </w:p>
    <w:p w:rsidR="00A44EDD" w:rsidRDefault="00A44EDD" w:rsidP="00A44EDD">
      <w:r>
        <w:t>Florida International University</w:t>
      </w:r>
    </w:p>
    <w:p w:rsidR="00A44EDD" w:rsidRDefault="00A44EDD" w:rsidP="00A44EDD">
      <w:r>
        <w:t xml:space="preserve">Florida Public Hurricane Loss Model </w:t>
      </w:r>
      <w:del w:id="80978" w:author="Diana Machado" w:date="2019-04-05T15:35:00Z">
        <w:r w:rsidDel="0032014B">
          <w:delText>6.3</w:delText>
        </w:r>
      </w:del>
      <w:ins w:id="80979" w:author="Diana Machado" w:date="2019-04-05T15:35:00Z">
        <w:r w:rsidR="0032014B">
          <w:t>7.0</w:t>
        </w:r>
      </w:ins>
    </w:p>
    <w:p w:rsidR="00A44EDD" w:rsidRDefault="00F459EF" w:rsidP="00A44EDD">
      <w:r>
        <w:t>November 5</w:t>
      </w:r>
      <w:r w:rsidR="00A44EDD">
        <w:t>, 2018</w:t>
      </w:r>
    </w:p>
    <w:p w:rsidR="00A44EDD" w:rsidRDefault="00A44EDD" w:rsidP="00A44EDD"/>
    <w:p w:rsidR="00A44EDD" w:rsidRDefault="00A44EDD">
      <w:pPr>
        <w:jc w:val="left"/>
      </w:pPr>
      <w:r>
        <w:br w:type="page"/>
      </w:r>
    </w:p>
    <w:p w:rsidR="005C5F53" w:rsidRDefault="005C5F53">
      <w:pPr>
        <w:pStyle w:val="Disclosure"/>
      </w:pPr>
      <w:r w:rsidRPr="00CC139A">
        <w:t>Average Annual Zero Deductible Statewide Personal and Commercial Residential Hurricane Loss Costs</w:t>
      </w:r>
      <w:r>
        <w:t xml:space="preserve"> – 2012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457C82" w:rsidRDefault="005C5F53" w:rsidP="00AD1571">
            <w:pPr>
              <w:pStyle w:val="Tableheader"/>
            </w:pPr>
            <w:r w:rsidRPr="00457C82">
              <w:t>Time Period</w:t>
            </w:r>
          </w:p>
        </w:tc>
        <w:tc>
          <w:tcPr>
            <w:tcW w:w="2520" w:type="dxa"/>
            <w:tcBorders>
              <w:top w:val="single" w:sz="12" w:space="0" w:color="auto"/>
              <w:bottom w:val="single" w:sz="12" w:space="0" w:color="auto"/>
            </w:tcBorders>
          </w:tcPr>
          <w:p w:rsidR="005C5F53" w:rsidRPr="00457C82" w:rsidRDefault="005C5F53" w:rsidP="00AD1571">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5C5F53" w:rsidRPr="00457C82" w:rsidRDefault="005C5F53" w:rsidP="00AD1571">
            <w:pPr>
              <w:pStyle w:val="Tableheader"/>
            </w:pPr>
            <w:r w:rsidRPr="00457C82">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091890">
            <w:pPr>
              <w:pStyle w:val="Tablebody-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479.01</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4,774.03</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t>$5,388.5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t>$4,658.62</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8B1C53">
              <w:t>Percent Change Current Submission/</w:t>
            </w:r>
          </w:p>
          <w:p w:rsidR="005C5F53" w:rsidRPr="008B1C53" w:rsidRDefault="005C5F53"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5C5F53" w:rsidRPr="003C305F" w:rsidRDefault="005C5F53" w:rsidP="003D3CA6">
            <w:pPr>
              <w:pStyle w:val="Tablebody-centered"/>
            </w:pPr>
            <w:r>
              <w:t>1.68</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2.48</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rsidRPr="003C305F">
              <w:t>$5,681.9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4,921.29</w:t>
            </w:r>
          </w:p>
        </w:tc>
      </w:tr>
      <w:tr w:rsidR="005C5F53" w:rsidTr="003D3CA6">
        <w:trPr>
          <w:cantSplit/>
          <w:jc w:val="center"/>
        </w:trPr>
        <w:tc>
          <w:tcPr>
            <w:tcW w:w="4001" w:type="dxa"/>
            <w:tcBorders>
              <w:top w:val="single" w:sz="4" w:space="0" w:color="auto"/>
              <w:left w:val="single" w:sz="12" w:space="0" w:color="auto"/>
              <w:bottom w:val="single" w:sz="12" w:space="0" w:color="auto"/>
            </w:tcBorders>
          </w:tcPr>
          <w:p w:rsidR="005C5F53" w:rsidRPr="005A1280" w:rsidRDefault="005C5F53"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5C5F53" w:rsidRPr="003C305F" w:rsidRDefault="005C5F53" w:rsidP="003D3CA6">
            <w:pPr>
              <w:pStyle w:val="Tablebody-centered"/>
            </w:pPr>
            <w:r>
              <w:t>-3.57</w:t>
            </w:r>
          </w:p>
        </w:tc>
        <w:tc>
          <w:tcPr>
            <w:tcW w:w="2610" w:type="dxa"/>
            <w:tcBorders>
              <w:top w:val="single" w:sz="4" w:space="0" w:color="auto"/>
              <w:bottom w:val="single" w:sz="12" w:space="0" w:color="auto"/>
              <w:right w:val="single" w:sz="12" w:space="0" w:color="auto"/>
            </w:tcBorders>
          </w:tcPr>
          <w:p w:rsidR="005C5F53" w:rsidRPr="003C305F" w:rsidRDefault="005C5F53" w:rsidP="003D3CA6">
            <w:pPr>
              <w:pStyle w:val="Tablebody-centered"/>
            </w:pPr>
            <w:r w:rsidRPr="003C305F">
              <w:t>-</w:t>
            </w:r>
            <w:r>
              <w:t>2.99</w:t>
            </w:r>
          </w:p>
        </w:tc>
      </w:tr>
    </w:tbl>
    <w:p w:rsidR="005C5F53" w:rsidRDefault="005C5F53" w:rsidP="005C5F53">
      <w:r w:rsidRPr="00210DAE">
        <w:t>*NA if no previously-accepted hurricane model.</w:t>
      </w:r>
    </w:p>
    <w:p w:rsidR="005C5F53" w:rsidRDefault="005C5F53" w:rsidP="005C5F53"/>
    <w:p w:rsidR="005C5F53" w:rsidRPr="005C5F53" w:rsidRDefault="005C5F53" w:rsidP="005C5F53"/>
    <w:p w:rsidR="005C5F53" w:rsidRDefault="005C5F53">
      <w:pPr>
        <w:pStyle w:val="Disclosure"/>
      </w:pPr>
      <w:r w:rsidRPr="00CC139A">
        <w:t>Average Annual Zero Deductible Statewide Personal and Commercial Residential Hurricane Loss Costs</w:t>
      </w:r>
      <w:r>
        <w:t xml:space="preserve"> – 2017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7A7D03" w:rsidRDefault="005C5F53" w:rsidP="00AD1571">
            <w:pPr>
              <w:pStyle w:val="Tableheader"/>
            </w:pPr>
            <w:r w:rsidRPr="007A7D03">
              <w:t>Time Period</w:t>
            </w:r>
          </w:p>
        </w:tc>
        <w:tc>
          <w:tcPr>
            <w:tcW w:w="2520" w:type="dxa"/>
            <w:tcBorders>
              <w:top w:val="single" w:sz="12" w:space="0" w:color="auto"/>
              <w:bottom w:val="single" w:sz="12" w:space="0" w:color="auto"/>
            </w:tcBorders>
          </w:tcPr>
          <w:p w:rsidR="005C5F53" w:rsidRPr="007A7D03" w:rsidRDefault="005C5F53" w:rsidP="00AD1571">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5C5F53" w:rsidRPr="007A7D03" w:rsidRDefault="005C5F53" w:rsidP="00AD1571">
            <w:pPr>
              <w:pStyle w:val="Tableheader"/>
            </w:pPr>
            <w:r w:rsidRPr="007A7D03">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3D3CA6">
            <w:pPr>
              <w:pStyle w:val="Normal-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792.95</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5,037.05</w:t>
            </w:r>
          </w:p>
        </w:tc>
      </w:tr>
    </w:tbl>
    <w:p w:rsidR="005C5F53" w:rsidRDefault="005C5F53">
      <w:pPr>
        <w:jc w:val="left"/>
      </w:pPr>
    </w:p>
    <w:p w:rsidR="00A44EDD" w:rsidRDefault="00A44EDD">
      <w:pPr>
        <w:jc w:val="left"/>
      </w:pPr>
      <w:r>
        <w:br w:type="page"/>
      </w:r>
    </w:p>
    <w:p w:rsidR="00A44EDD" w:rsidRPr="009321FD" w:rsidRDefault="00A44EDD" w:rsidP="0007529D">
      <w:pPr>
        <w:pStyle w:val="Heading2"/>
      </w:pPr>
      <w:bookmarkStart w:id="80980" w:name="AppendixX"/>
      <w:bookmarkStart w:id="80981" w:name="_Toc5457086"/>
      <w:r>
        <w:t xml:space="preserve">Appendix </w:t>
      </w:r>
      <w:r w:rsidR="000F1DB8">
        <w:t>X</w:t>
      </w:r>
      <w:bookmarkEnd w:id="80980"/>
      <w:r w:rsidRPr="00661E08">
        <w:t xml:space="preserve"> –</w:t>
      </w:r>
      <w:r>
        <w:t xml:space="preserve"> </w:t>
      </w:r>
      <w:r w:rsidR="009D408A" w:rsidRPr="009D408A">
        <w:t>Form V-1: One Hypothetical Event</w:t>
      </w:r>
      <w:bookmarkEnd w:id="80981"/>
    </w:p>
    <w:p w:rsidR="00A44EDD" w:rsidRDefault="00A44EDD" w:rsidP="00A44EDD">
      <w:r>
        <w:t>Florida International University</w:t>
      </w:r>
    </w:p>
    <w:p w:rsidR="00A44EDD" w:rsidRDefault="00A44EDD" w:rsidP="00A44EDD">
      <w:r>
        <w:t xml:space="preserve">Florida Public Hurricane Loss Model </w:t>
      </w:r>
      <w:del w:id="80982" w:author="Diana Machado" w:date="2019-04-05T15:35:00Z">
        <w:r w:rsidDel="0032014B">
          <w:delText>6.3</w:delText>
        </w:r>
      </w:del>
      <w:ins w:id="80983" w:author="Diana Machado" w:date="2019-04-05T15:35:00Z">
        <w:r w:rsidR="0032014B">
          <w:t>7.0</w:t>
        </w:r>
      </w:ins>
    </w:p>
    <w:p w:rsidR="00A44EDD" w:rsidRDefault="00F459EF" w:rsidP="00A44EDD">
      <w:r>
        <w:t>November 5</w:t>
      </w:r>
      <w:r w:rsidR="00A44EDD">
        <w:t>, 2018</w:t>
      </w:r>
    </w:p>
    <w:p w:rsidR="009D408A" w:rsidRDefault="009D408A" w:rsidP="00A44EDD"/>
    <w:p w:rsidR="00651FDE" w:rsidRDefault="00651FDE">
      <w:pPr>
        <w:jc w:val="left"/>
      </w:pPr>
      <w:r>
        <w:br w:type="page"/>
      </w:r>
    </w:p>
    <w:p w:rsidR="00E41621" w:rsidRDefault="00E41621" w:rsidP="00EF3A31">
      <w:pPr>
        <w:pStyle w:val="Anonymoussectiontitle"/>
      </w:pPr>
      <w:r w:rsidRPr="00E41621">
        <w:t>Part A</w:t>
      </w:r>
    </w:p>
    <w:p w:rsidR="00E41621" w:rsidRDefault="00E41621" w:rsidP="00196221">
      <w:pPr>
        <w:pStyle w:val="Anonymoussubsectiontitle"/>
      </w:pPr>
      <w:r w:rsidRPr="00E41621">
        <w:t>All reference structures combined.</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8%</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1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3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3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7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8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76%</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6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8.2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6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1.60%</w:t>
            </w:r>
          </w:p>
        </w:tc>
      </w:tr>
    </w:tbl>
    <w:p w:rsidR="00E41621" w:rsidRDefault="00E41621" w:rsidP="00E41621"/>
    <w:p w:rsidR="00E41621" w:rsidRDefault="00E41621" w:rsidP="00196221">
      <w:pPr>
        <w:pStyle w:val="Anonymoussubsectiontitle"/>
      </w:pPr>
      <w:r w:rsidRPr="00E41621">
        <w:t>Only personal residential reference structures combined (Timber + Masonry + MH).</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8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8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1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2.3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7.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0.9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3.8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4.4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7.4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5.64%</w:t>
            </w:r>
          </w:p>
        </w:tc>
      </w:tr>
    </w:tbl>
    <w:p w:rsidR="00E41621" w:rsidRDefault="00E41621" w:rsidP="00E41621"/>
    <w:p w:rsidR="00E41621" w:rsidRDefault="00E41621">
      <w:pPr>
        <w:jc w:val="left"/>
      </w:pPr>
      <w:r>
        <w:br w:type="page"/>
      </w:r>
    </w:p>
    <w:p w:rsidR="00E41621" w:rsidRDefault="00E41621" w:rsidP="00196221">
      <w:pPr>
        <w:pStyle w:val="Anonymoussubsectiontitle"/>
      </w:pPr>
      <w:r w:rsidRPr="00E41621">
        <w:t>Only commercial residential reference structures (Concrete).</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3%</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25%</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6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3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7.7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0.92%</w:t>
            </w:r>
          </w:p>
        </w:tc>
      </w:tr>
    </w:tbl>
    <w:p w:rsidR="00E41621" w:rsidRDefault="00E41621" w:rsidP="00E41621"/>
    <w:p w:rsidR="00386A7C" w:rsidRDefault="00386A7C" w:rsidP="00EF3A31">
      <w:pPr>
        <w:pStyle w:val="Anonymoussectiontitle"/>
      </w:pPr>
      <w:r w:rsidRPr="00386A7C">
        <w:t>Part B</w:t>
      </w:r>
    </w:p>
    <w:tbl>
      <w:tblPr>
        <w:tblpPr w:leftFromText="180" w:rightFromText="180" w:vertAnchor="text" w:tblpXSpec="center" w:tblpY="1"/>
        <w:tblOverlap w:val="never"/>
        <w:tblW w:w="0" w:type="auto"/>
        <w:tblLayout w:type="fixed"/>
        <w:tblLook w:val="0000" w:firstRow="0" w:lastRow="0" w:firstColumn="0" w:lastColumn="0" w:noHBand="0" w:noVBand="0"/>
      </w:tblPr>
      <w:tblGrid>
        <w:gridCol w:w="1900"/>
        <w:gridCol w:w="2190"/>
      </w:tblGrid>
      <w:tr w:rsidR="00386A7C" w:rsidRPr="004A3CBF" w:rsidTr="00B77751">
        <w:trPr>
          <w:trHeight w:val="528"/>
        </w:trPr>
        <w:tc>
          <w:tcPr>
            <w:tcW w:w="1900" w:type="dxa"/>
            <w:tcBorders>
              <w:top w:val="single" w:sz="4" w:space="0" w:color="000000"/>
              <w:bottom w:val="single" w:sz="4" w:space="0" w:color="000000"/>
            </w:tcBorders>
            <w:vAlign w:val="bottom"/>
          </w:tcPr>
          <w:p w:rsidR="00386A7C" w:rsidRPr="004A3CBF" w:rsidRDefault="00386A7C" w:rsidP="00AD1571">
            <w:pPr>
              <w:pStyle w:val="Tableheader"/>
            </w:pPr>
            <w:r w:rsidRPr="004A3CBF">
              <w:t>Construction Type</w:t>
            </w:r>
          </w:p>
        </w:tc>
        <w:tc>
          <w:tcPr>
            <w:tcW w:w="2190" w:type="dxa"/>
            <w:tcBorders>
              <w:top w:val="single" w:sz="4" w:space="0" w:color="000000"/>
              <w:bottom w:val="single" w:sz="4" w:space="0" w:color="000000"/>
            </w:tcBorders>
            <w:vAlign w:val="bottom"/>
          </w:tcPr>
          <w:p w:rsidR="00386A7C" w:rsidRPr="004A3CBF" w:rsidRDefault="00386A7C" w:rsidP="00AD1571">
            <w:pPr>
              <w:pStyle w:val="Tableheader"/>
            </w:pPr>
            <w:r w:rsidRPr="004A3CBF">
              <w:t>Estimated Damage/</w:t>
            </w:r>
            <w:r w:rsidRPr="004A3CBF">
              <w:br/>
              <w:t>Subject Exposure</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Wood Fra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4.75%</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sonry</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2.88%</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nufactured Ho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36.57%</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Concret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0.74%</w:t>
            </w:r>
          </w:p>
        </w:tc>
      </w:tr>
    </w:tbl>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791A6F" w:rsidRDefault="00386A7C" w:rsidP="00386A7C">
      <w:r w:rsidRPr="00386A7C">
        <w:t>The structures used in completing the form are identical to those in the table provided.</w:t>
      </w:r>
    </w:p>
    <w:p w:rsidR="00791A6F" w:rsidRDefault="00791A6F">
      <w:pPr>
        <w:jc w:val="left"/>
      </w:pPr>
      <w:r>
        <w:br w:type="page"/>
      </w:r>
    </w:p>
    <w:p w:rsidR="00791A6F" w:rsidRDefault="00791A6F" w:rsidP="00EF3A31">
      <w:pPr>
        <w:pStyle w:val="Anonymoussectiontitle"/>
      </w:pPr>
      <w:r w:rsidRPr="00791A6F">
        <w:t>Part C</w:t>
      </w:r>
    </w:p>
    <w:p w:rsidR="00791A6F" w:rsidRDefault="00791A6F" w:rsidP="00196221">
      <w:pPr>
        <w:pStyle w:val="Anonymoussubsectiontitle"/>
      </w:pPr>
      <w:r w:rsidRPr="00791A6F">
        <w:t>All reference structures combined.</w:t>
      </w:r>
    </w:p>
    <w:p w:rsidR="006B5130" w:rsidRDefault="006B5130" w:rsidP="006B5130">
      <w:pPr>
        <w:keepNext/>
        <w:jc w:val="center"/>
      </w:pPr>
      <w:r>
        <w:rPr>
          <w:noProof/>
          <w:lang w:eastAsia="zh-CN"/>
        </w:rPr>
        <w:drawing>
          <wp:inline distT="0" distB="0" distL="0" distR="0" wp14:anchorId="37B1FFCD" wp14:editId="42AF3CCE">
            <wp:extent cx="4653915" cy="2636520"/>
            <wp:effectExtent l="0" t="0" r="6985" b="17780"/>
            <wp:docPr id="617" name="Chart 6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4"/>
              </a:graphicData>
            </a:graphic>
          </wp:inline>
        </w:drawing>
      </w:r>
    </w:p>
    <w:p w:rsidR="00791A6F" w:rsidRDefault="00791A6F">
      <w:pPr>
        <w:pStyle w:val="Caption"/>
      </w:pPr>
      <w:bookmarkStart w:id="80984" w:name="_Toc545814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113</w:t>
      </w:r>
      <w:r w:rsidR="00B8046F">
        <w:rPr>
          <w:noProof/>
        </w:rPr>
        <w:fldChar w:fldCharType="end"/>
      </w:r>
      <w:r>
        <w:t xml:space="preserve">. </w:t>
      </w:r>
      <w:r w:rsidRPr="007933DD">
        <w:t>Structure damage vs. 3 sec actual terrain wind speed.</w:t>
      </w:r>
      <w:bookmarkEnd w:id="80984"/>
    </w:p>
    <w:p w:rsidR="00F751FC" w:rsidRPr="00F751FC" w:rsidRDefault="00F751FC" w:rsidP="00F751FC"/>
    <w:p w:rsidR="00F751FC" w:rsidRDefault="006B5130" w:rsidP="00F751FC">
      <w:pPr>
        <w:keepNext/>
        <w:jc w:val="center"/>
      </w:pPr>
      <w:r>
        <w:rPr>
          <w:noProof/>
          <w:lang w:eastAsia="zh-CN"/>
        </w:rPr>
        <w:drawing>
          <wp:inline distT="0" distB="0" distL="0" distR="0" wp14:anchorId="6FA77C02" wp14:editId="074D53B0">
            <wp:extent cx="4653915" cy="2636520"/>
            <wp:effectExtent l="0" t="0" r="6985" b="17780"/>
            <wp:docPr id="615" name="Chart 6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5"/>
              </a:graphicData>
            </a:graphic>
          </wp:inline>
        </w:drawing>
      </w:r>
    </w:p>
    <w:p w:rsidR="00791A6F" w:rsidRPr="00791A6F" w:rsidRDefault="00F751FC">
      <w:pPr>
        <w:pStyle w:val="Caption"/>
      </w:pPr>
      <w:bookmarkStart w:id="80985" w:name="_Toc545814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114</w:t>
      </w:r>
      <w:r w:rsidR="00B8046F">
        <w:rPr>
          <w:noProof/>
        </w:rPr>
        <w:fldChar w:fldCharType="end"/>
      </w:r>
      <w:r>
        <w:t xml:space="preserve">. </w:t>
      </w:r>
      <w:r w:rsidRPr="009B2C20">
        <w:t>Structure damage vs. 1 minute sustained wind speed.</w:t>
      </w:r>
      <w:bookmarkEnd w:id="80985"/>
    </w:p>
    <w:p w:rsidR="001D0F32" w:rsidRDefault="001D0F32">
      <w:pPr>
        <w:jc w:val="left"/>
      </w:pPr>
      <w:r>
        <w:br w:type="page"/>
      </w:r>
      <w:r w:rsidR="006B5130">
        <w:t xml:space="preserve"> </w:t>
      </w:r>
    </w:p>
    <w:p w:rsidR="001D0F32" w:rsidRDefault="001D0F32" w:rsidP="00196221">
      <w:pPr>
        <w:pStyle w:val="Anonymoussubsectiontitle"/>
      </w:pPr>
      <w:r w:rsidRPr="001D0F32">
        <w:t>Only personal residential reference structures combined (Timber + Masonry + MH).</w:t>
      </w:r>
    </w:p>
    <w:p w:rsidR="001D0F32" w:rsidRDefault="0047119C" w:rsidP="001D0F32">
      <w:pPr>
        <w:keepNext/>
        <w:jc w:val="center"/>
      </w:pPr>
      <w:r>
        <w:rPr>
          <w:noProof/>
          <w:lang w:eastAsia="zh-CN"/>
        </w:rPr>
        <w:drawing>
          <wp:inline distT="0" distB="0" distL="0" distR="0" wp14:anchorId="0D2A21D3" wp14:editId="24606203">
            <wp:extent cx="4653915" cy="2636520"/>
            <wp:effectExtent l="0" t="0" r="6985" b="17780"/>
            <wp:docPr id="642" name="Chart 64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6"/>
              </a:graphicData>
            </a:graphic>
          </wp:inline>
        </w:drawing>
      </w:r>
    </w:p>
    <w:p w:rsidR="001D0F32" w:rsidRDefault="001D0F32">
      <w:pPr>
        <w:pStyle w:val="Caption"/>
      </w:pPr>
      <w:bookmarkStart w:id="80986" w:name="_Toc545814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115</w:t>
      </w:r>
      <w:r w:rsidR="00B8046F">
        <w:rPr>
          <w:noProof/>
        </w:rPr>
        <w:fldChar w:fldCharType="end"/>
      </w:r>
      <w:r>
        <w:t xml:space="preserve">. </w:t>
      </w:r>
      <w:r w:rsidRPr="00FC4A1F">
        <w:t>Structure damage vs. 3 sec actual terrain wind speed.</w:t>
      </w:r>
      <w:bookmarkEnd w:id="80986"/>
    </w:p>
    <w:p w:rsidR="001D0F32" w:rsidRDefault="001D0F32" w:rsidP="001D0F32"/>
    <w:p w:rsidR="001D0F32" w:rsidRDefault="0047119C" w:rsidP="001D0F32">
      <w:pPr>
        <w:keepNext/>
        <w:jc w:val="center"/>
      </w:pPr>
      <w:r>
        <w:rPr>
          <w:noProof/>
          <w:lang w:eastAsia="zh-CN"/>
        </w:rPr>
        <w:drawing>
          <wp:inline distT="0" distB="0" distL="0" distR="0" wp14:anchorId="628E25F0" wp14:editId="02524CF8">
            <wp:extent cx="4690110" cy="2636520"/>
            <wp:effectExtent l="0" t="0" r="8890" b="17780"/>
            <wp:docPr id="646" name="Chart 646"/>
            <wp:cNvGraphicFramePr/>
            <a:graphic xmlns:a="http://schemas.openxmlformats.org/drawingml/2006/main">
              <a:graphicData uri="http://schemas.openxmlformats.org/drawingml/2006/chart">
                <c:chart xmlns:c="http://schemas.openxmlformats.org/drawingml/2006/chart" xmlns:r="http://schemas.openxmlformats.org/officeDocument/2006/relationships" r:id="rId517"/>
              </a:graphicData>
            </a:graphic>
          </wp:inline>
        </w:drawing>
      </w:r>
    </w:p>
    <w:p w:rsidR="001D0F32" w:rsidRDefault="001D0F32">
      <w:pPr>
        <w:pStyle w:val="Caption"/>
      </w:pPr>
      <w:bookmarkStart w:id="80987" w:name="_Toc545814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116</w:t>
      </w:r>
      <w:r w:rsidR="00B8046F">
        <w:rPr>
          <w:noProof/>
        </w:rPr>
        <w:fldChar w:fldCharType="end"/>
      </w:r>
      <w:r>
        <w:t xml:space="preserve">. </w:t>
      </w:r>
      <w:r w:rsidRPr="00E82D37">
        <w:t>Structure damage vs. 1 minute sustained wind speed.</w:t>
      </w:r>
      <w:bookmarkEnd w:id="80987"/>
    </w:p>
    <w:p w:rsidR="001D0F32" w:rsidRPr="001D0F32" w:rsidRDefault="001D0F32" w:rsidP="001D0F32">
      <w:pPr>
        <w:jc w:val="center"/>
      </w:pPr>
    </w:p>
    <w:p w:rsidR="00A06066" w:rsidRDefault="00A06066">
      <w:pPr>
        <w:jc w:val="left"/>
      </w:pPr>
      <w:r>
        <w:br w:type="page"/>
      </w:r>
    </w:p>
    <w:p w:rsidR="00A06066" w:rsidRDefault="00A06066" w:rsidP="00196221">
      <w:pPr>
        <w:pStyle w:val="Anonymoussubsectiontitle"/>
      </w:pPr>
      <w:r w:rsidRPr="00A06066">
        <w:t>Only commercial residential reference structures (Concrete).</w:t>
      </w:r>
    </w:p>
    <w:p w:rsidR="00A06066" w:rsidRDefault="00AE6CDE" w:rsidP="00A06066">
      <w:pPr>
        <w:keepNext/>
        <w:jc w:val="center"/>
      </w:pPr>
      <w:r>
        <w:rPr>
          <w:noProof/>
          <w:lang w:eastAsia="zh-CN"/>
        </w:rPr>
        <w:drawing>
          <wp:inline distT="0" distB="0" distL="0" distR="0" wp14:anchorId="13A809E2" wp14:editId="308FE27E">
            <wp:extent cx="4653915" cy="2636520"/>
            <wp:effectExtent l="0" t="0" r="6985" b="17780"/>
            <wp:docPr id="647" name="Chart 64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8"/>
              </a:graphicData>
            </a:graphic>
          </wp:inline>
        </w:drawing>
      </w:r>
    </w:p>
    <w:p w:rsidR="00A06066" w:rsidRDefault="00A06066">
      <w:pPr>
        <w:pStyle w:val="Caption"/>
      </w:pPr>
      <w:bookmarkStart w:id="80988" w:name="_Toc5458146"/>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117</w:t>
      </w:r>
      <w:r w:rsidR="00B8046F">
        <w:rPr>
          <w:noProof/>
        </w:rPr>
        <w:fldChar w:fldCharType="end"/>
      </w:r>
      <w:r>
        <w:t xml:space="preserve">. </w:t>
      </w:r>
      <w:r w:rsidRPr="00590E24">
        <w:t>Structure damage vs. 3 sec actual terrain wind speed.</w:t>
      </w:r>
      <w:bookmarkEnd w:id="80988"/>
    </w:p>
    <w:p w:rsidR="00A06066" w:rsidRDefault="00A06066" w:rsidP="00A06066"/>
    <w:p w:rsidR="00642BB5" w:rsidRDefault="00AE6CDE" w:rsidP="00642BB5">
      <w:pPr>
        <w:keepNext/>
        <w:jc w:val="center"/>
      </w:pPr>
      <w:r>
        <w:rPr>
          <w:noProof/>
          <w:lang w:eastAsia="zh-CN"/>
        </w:rPr>
        <w:drawing>
          <wp:inline distT="0" distB="0" distL="0" distR="0" wp14:anchorId="253DE98F" wp14:editId="5335C8F9">
            <wp:extent cx="4653915" cy="2636520"/>
            <wp:effectExtent l="0" t="0" r="6985" b="1778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9"/>
              </a:graphicData>
            </a:graphic>
          </wp:inline>
        </w:drawing>
      </w:r>
    </w:p>
    <w:p w:rsidR="00642BB5" w:rsidRPr="00A06066" w:rsidRDefault="00642BB5">
      <w:pPr>
        <w:pStyle w:val="Caption"/>
      </w:pPr>
      <w:bookmarkStart w:id="80989" w:name="_Toc5458147"/>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5B48FF">
        <w:rPr>
          <w:noProof/>
        </w:rPr>
        <w:t>118</w:t>
      </w:r>
      <w:r w:rsidR="00B8046F">
        <w:rPr>
          <w:noProof/>
        </w:rPr>
        <w:fldChar w:fldCharType="end"/>
      </w:r>
      <w:r>
        <w:t xml:space="preserve">. </w:t>
      </w:r>
      <w:r w:rsidRPr="00395DD4">
        <w:t>Structure damage vs. 1 minute sustained wind speed.</w:t>
      </w:r>
      <w:bookmarkEnd w:id="80989"/>
    </w:p>
    <w:p w:rsidR="00A06066" w:rsidRDefault="00A06066" w:rsidP="00A06066"/>
    <w:p w:rsidR="00A06066" w:rsidRPr="00A06066" w:rsidRDefault="00A06066" w:rsidP="00A06066"/>
    <w:p w:rsidR="00651FDE" w:rsidRDefault="00651FDE" w:rsidP="00A06066">
      <w:pPr>
        <w:jc w:val="center"/>
      </w:pPr>
      <w:r>
        <w:br w:type="page"/>
      </w:r>
    </w:p>
    <w:p w:rsidR="00651FDE" w:rsidRPr="009321FD" w:rsidRDefault="00651FDE" w:rsidP="0007529D">
      <w:pPr>
        <w:pStyle w:val="Heading2"/>
      </w:pPr>
      <w:bookmarkStart w:id="80990" w:name="AppendixY"/>
      <w:bookmarkStart w:id="80991" w:name="_Toc5457087"/>
      <w:r>
        <w:t xml:space="preserve">Appendix </w:t>
      </w:r>
      <w:r w:rsidR="000F1DB8">
        <w:t>Y</w:t>
      </w:r>
      <w:bookmarkEnd w:id="80990"/>
      <w:r w:rsidR="000F1DB8">
        <w:t xml:space="preserve"> </w:t>
      </w:r>
      <w:r w:rsidRPr="00661E08">
        <w:t>–</w:t>
      </w:r>
      <w:r>
        <w:t xml:space="preserve"> </w:t>
      </w:r>
      <w:r w:rsidR="00415A90">
        <w:t>Form V-2: Hurricane Mitigation Measures and Secondary Characteristics, Range of Changes in Damage</w:t>
      </w:r>
      <w:bookmarkEnd w:id="80991"/>
    </w:p>
    <w:p w:rsidR="00651FDE" w:rsidRDefault="00651FDE" w:rsidP="00651FDE">
      <w:r>
        <w:t>Florida International University</w:t>
      </w:r>
    </w:p>
    <w:p w:rsidR="00651FDE" w:rsidRDefault="00651FDE" w:rsidP="00651FDE">
      <w:r>
        <w:t xml:space="preserve">Florida Public Hurricane Loss Model </w:t>
      </w:r>
      <w:del w:id="80992" w:author="Diana Machado" w:date="2019-04-05T15:35:00Z">
        <w:r w:rsidDel="0032014B">
          <w:delText>6.3</w:delText>
        </w:r>
      </w:del>
      <w:ins w:id="80993" w:author="Diana Machado" w:date="2019-04-05T15:35:00Z">
        <w:r w:rsidR="0032014B">
          <w:t>7.0</w:t>
        </w:r>
      </w:ins>
    </w:p>
    <w:p w:rsidR="00651FDE" w:rsidRDefault="00F459EF" w:rsidP="00651FDE">
      <w:r>
        <w:t>November 5</w:t>
      </w:r>
      <w:r w:rsidR="00651FDE">
        <w:t>, 2018</w:t>
      </w:r>
    </w:p>
    <w:p w:rsidR="00651FDE" w:rsidRDefault="00651FDE" w:rsidP="00A44EDD"/>
    <w:p w:rsidR="00B67FC4" w:rsidRDefault="00B67FC4">
      <w:pPr>
        <w:jc w:val="left"/>
      </w:pPr>
      <w:r>
        <w:br w:type="page"/>
      </w:r>
    </w:p>
    <w:tbl>
      <w:tblPr>
        <w:tblW w:w="9013" w:type="dxa"/>
        <w:jc w:val="center"/>
        <w:tblLook w:val="04A0" w:firstRow="1" w:lastRow="0" w:firstColumn="1" w:lastColumn="0" w:noHBand="0" w:noVBand="1"/>
      </w:tblPr>
      <w:tblGrid>
        <w:gridCol w:w="695"/>
        <w:gridCol w:w="1511"/>
        <w:gridCol w:w="1746"/>
        <w:gridCol w:w="448"/>
        <w:gridCol w:w="537"/>
        <w:gridCol w:w="537"/>
        <w:gridCol w:w="537"/>
        <w:gridCol w:w="537"/>
        <w:gridCol w:w="448"/>
        <w:gridCol w:w="537"/>
        <w:gridCol w:w="537"/>
        <w:gridCol w:w="537"/>
        <w:gridCol w:w="537"/>
      </w:tblGrid>
      <w:tr w:rsidR="00A743EA" w:rsidRPr="0011171E" w:rsidTr="00AE7D2F">
        <w:trPr>
          <w:trHeight w:val="276"/>
          <w:jc w:val="center"/>
        </w:trPr>
        <w:tc>
          <w:tcPr>
            <w:tcW w:w="9013" w:type="dxa"/>
            <w:gridSpan w:val="13"/>
            <w:vMerge w:val="restart"/>
            <w:tcBorders>
              <w:left w:val="nil"/>
              <w:bottom w:val="single" w:sz="4" w:space="0" w:color="000000"/>
              <w:right w:val="nil"/>
            </w:tcBorders>
            <w:shd w:val="clear" w:color="auto" w:fill="auto"/>
            <w:noWrap/>
            <w:hideMark/>
          </w:tcPr>
          <w:p w:rsidR="00A743EA" w:rsidRPr="0011171E" w:rsidRDefault="00A743EA" w:rsidP="00B77751">
            <w:pPr>
              <w:jc w:val="center"/>
              <w:rPr>
                <w:rFonts w:ascii="Arial" w:hAnsi="Arial" w:cs="Arial"/>
                <w:b/>
                <w:bCs/>
                <w:lang w:eastAsia="en-US"/>
              </w:rPr>
            </w:pPr>
            <w:r w:rsidRPr="0011171E">
              <w:rPr>
                <w:rFonts w:ascii="Arial" w:hAnsi="Arial" w:cs="Arial"/>
                <w:b/>
                <w:bCs/>
                <w:lang w:eastAsia="en-US"/>
              </w:rPr>
              <w:t>Form V-2: Mitigation Measures – Range of Changes in Damage (1 min)</w:t>
            </w:r>
          </w:p>
        </w:tc>
      </w:tr>
      <w:tr w:rsidR="00A743EA" w:rsidRPr="0011171E" w:rsidTr="00AE7D2F">
        <w:trPr>
          <w:trHeight w:val="276"/>
          <w:jc w:val="center"/>
        </w:trPr>
        <w:tc>
          <w:tcPr>
            <w:tcW w:w="9013" w:type="dxa"/>
            <w:gridSpan w:val="13"/>
            <w:vMerge/>
            <w:tcBorders>
              <w:top w:val="nil"/>
              <w:left w:val="nil"/>
              <w:bottom w:val="single" w:sz="4" w:space="0" w:color="000000"/>
              <w:right w:val="nil"/>
            </w:tcBorders>
            <w:vAlign w:val="center"/>
            <w:hideMark/>
          </w:tcPr>
          <w:p w:rsidR="00A743EA" w:rsidRPr="0011171E" w:rsidRDefault="00A743EA" w:rsidP="00B77751">
            <w:pPr>
              <w:rPr>
                <w:rFonts w:ascii="Arial" w:hAnsi="Arial" w:cs="Arial"/>
                <w:b/>
                <w:bCs/>
                <w:lang w:eastAsia="en-US"/>
              </w:rPr>
            </w:pPr>
          </w:p>
        </w:tc>
      </w:tr>
      <w:tr w:rsidR="00A743EA" w:rsidRPr="0011171E" w:rsidTr="00AE7D2F">
        <w:trPr>
          <w:trHeight w:val="245"/>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INDIVIDUAL</w:t>
            </w:r>
            <w:r w:rsidRPr="0011171E">
              <w:rPr>
                <w:rFonts w:ascii="Arial" w:hAnsi="Arial" w:cs="Arial"/>
                <w:b/>
                <w:bCs/>
                <w:sz w:val="16"/>
                <w:szCs w:val="16"/>
                <w:lang w:eastAsia="en-US"/>
              </w:rPr>
              <w:br/>
            </w: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PERCENTAGE CHANGES IN DAMAGE</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EFERENCE DAMAGE RAT</w:t>
            </w:r>
            <w:r>
              <w:rPr>
                <w:rFonts w:ascii="Arial" w:hAnsi="Arial" w:cs="Arial"/>
                <w:sz w:val="12"/>
                <w:szCs w:val="12"/>
                <w:lang w:eastAsia="en-US"/>
              </w:rPr>
              <w:t>IO</w:t>
            </w:r>
            <w:r w:rsidRPr="0011171E">
              <w:rPr>
                <w:rFonts w:ascii="Arial" w:hAnsi="Arial" w:cs="Arial"/>
                <w:sz w:val="12"/>
                <w:szCs w:val="12"/>
                <w:lang w:eastAsia="en-US"/>
              </w:rPr>
              <w:t xml:space="preserve"> - MITIGATED DAMAGE RATE)/(REFERENCE DAMAGE RAT</w:t>
            </w:r>
            <w:r>
              <w:rPr>
                <w:rFonts w:ascii="Arial" w:hAnsi="Arial" w:cs="Arial"/>
                <w:sz w:val="12"/>
                <w:szCs w:val="12"/>
                <w:lang w:eastAsia="en-US"/>
              </w:rPr>
              <w:t>IO</w:t>
            </w:r>
            <w:r w:rsidRPr="0011171E">
              <w:rPr>
                <w:rFonts w:ascii="Arial" w:hAnsi="Arial" w:cs="Arial"/>
                <w:sz w:val="12"/>
                <w:szCs w:val="12"/>
                <w:lang w:eastAsia="en-US"/>
              </w:rPr>
              <w:t>)*100</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311"/>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245"/>
          <w:jc w:val="center"/>
        </w:trPr>
        <w:tc>
          <w:tcPr>
            <w:tcW w:w="695" w:type="dxa"/>
            <w:tcBorders>
              <w:top w:val="nil"/>
              <w:left w:val="single" w:sz="4" w:space="0" w:color="auto"/>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3257" w:type="dxa"/>
            <w:gridSpan w:val="2"/>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REFERENCE BUILDING</w:t>
            </w:r>
          </w:p>
        </w:tc>
        <w:tc>
          <w:tcPr>
            <w:tcW w:w="428" w:type="dxa"/>
            <w:tcBorders>
              <w:top w:val="nil"/>
              <w:left w:val="single" w:sz="4" w:space="0" w:color="auto"/>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428"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r>
      <w:tr w:rsidR="00A743EA" w:rsidRPr="0011171E" w:rsidTr="00AE7D2F">
        <w:trPr>
          <w:trHeight w:val="8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 xml:space="preserve">ROOF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BRACED GABLE END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7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HIP ROOF</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xml:space="preserve">ROOF </w:t>
            </w:r>
            <w:r w:rsidRPr="0011171E">
              <w:rPr>
                <w:rFonts w:ascii="Arial" w:hAnsi="Arial" w:cs="Arial"/>
                <w:sz w:val="16"/>
                <w:szCs w:val="16"/>
                <w:lang w:eastAsia="en-US"/>
              </w:rPr>
              <w:br/>
              <w:t>COVERING</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TAL</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1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xml:space="preserve">ASTM D7158 CLASS H SHINGLES </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MBRANE</w:t>
            </w:r>
          </w:p>
        </w:tc>
        <w:tc>
          <w:tcPr>
            <w:tcW w:w="428" w:type="dxa"/>
            <w:tcBorders>
              <w:top w:val="nil"/>
              <w:left w:val="single" w:sz="4" w:space="0" w:color="auto"/>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NAILING OF DECK 8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68"/>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26"/>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OOF-WALL</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CLIP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r>
      <w:tr w:rsidR="00A743EA" w:rsidRPr="0011171E" w:rsidTr="00AE7D2F">
        <w:trPr>
          <w:trHeight w:val="29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3%</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WALL-</w:t>
            </w:r>
            <w:r w:rsidRPr="0011171E">
              <w:rPr>
                <w:rFonts w:ascii="Arial" w:hAnsi="Arial" w:cs="Arial"/>
                <w:sz w:val="12"/>
                <w:szCs w:val="12"/>
                <w:lang w:eastAsia="en-US"/>
              </w:rPr>
              <w:br/>
              <w:t xml:space="preserve">FLOOR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TIES OR CLIP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7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140"/>
          <w:jc w:val="center"/>
        </w:trPr>
        <w:tc>
          <w:tcPr>
            <w:tcW w:w="69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ALL FOUNDATION</w:t>
            </w:r>
            <w:r w:rsidRPr="0011171E">
              <w:rPr>
                <w:rFonts w:ascii="Arial" w:hAnsi="Arial" w:cs="Arial"/>
                <w:sz w:val="14"/>
                <w:szCs w:val="14"/>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462"/>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LARGER ANCHORS</w:t>
            </w:r>
            <w:r w:rsidRPr="0011171E">
              <w:rPr>
                <w:rFonts w:ascii="Arial" w:hAnsi="Arial" w:cs="Arial"/>
                <w:sz w:val="16"/>
                <w:szCs w:val="16"/>
                <w:lang w:eastAsia="en-US"/>
              </w:rPr>
              <w:br/>
              <w:t>OR CLOSER SPACING</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VERTICAL REINFORCING</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2%</w:t>
            </w:r>
          </w:p>
        </w:tc>
      </w:tr>
      <w:tr w:rsidR="00A743EA" w:rsidRPr="0011171E" w:rsidTr="00AE7D2F">
        <w:trPr>
          <w:trHeight w:val="12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 xml:space="preserve">OPENING </w:t>
            </w:r>
            <w:r w:rsidRPr="0011171E">
              <w:rPr>
                <w:rFonts w:ascii="Arial" w:hAnsi="Arial" w:cs="Arial"/>
                <w:sz w:val="14"/>
                <w:szCs w:val="14"/>
                <w:lang w:eastAsia="en-US"/>
              </w:rPr>
              <w:br/>
              <w:t>PROTECTION</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w:t>
            </w:r>
            <w:r w:rsidRPr="0011171E">
              <w:rPr>
                <w:rFonts w:ascii="Arial" w:hAnsi="Arial" w:cs="Arial"/>
                <w:sz w:val="14"/>
                <w:szCs w:val="14"/>
                <w:lang w:eastAsia="en-US"/>
              </w:rPr>
              <w:br/>
              <w:t>SHUTTER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STRUCT WOO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val="restart"/>
            <w:tcBorders>
              <w:top w:val="nil"/>
              <w:left w:val="single" w:sz="4" w:space="0" w:color="auto"/>
              <w:bottom w:val="single" w:sz="4" w:space="0" w:color="000000"/>
              <w:right w:val="single" w:sz="4" w:space="0" w:color="auto"/>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ETAL</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DOOR AND SKYLIGHT COVER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140"/>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S</w:t>
            </w:r>
          </w:p>
        </w:tc>
        <w:tc>
          <w:tcPr>
            <w:tcW w:w="17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IMPACT RATED</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3%</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ENTRY DOORS</w:t>
            </w:r>
          </w:p>
        </w:tc>
        <w:tc>
          <w:tcPr>
            <w:tcW w:w="1745" w:type="dxa"/>
            <w:tcBorders>
              <w:top w:val="nil"/>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nil"/>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GARAGE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91"/>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SLIDING GLASS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86"/>
          <w:jc w:val="center"/>
        </w:trPr>
        <w:tc>
          <w:tcPr>
            <w:tcW w:w="695" w:type="dxa"/>
            <w:tcBorders>
              <w:top w:val="nil"/>
              <w:left w:val="single" w:sz="4" w:space="0" w:color="auto"/>
              <w:bottom w:val="single" w:sz="4" w:space="0" w:color="auto"/>
              <w:right w:val="single" w:sz="4" w:space="0" w:color="auto"/>
            </w:tcBorders>
            <w:shd w:val="clear" w:color="auto" w:fill="auto"/>
            <w:noWrap/>
            <w:textDirection w:val="btLr"/>
            <w:vAlign w:val="center"/>
            <w:hideMark/>
          </w:tcPr>
          <w:p w:rsidR="00A743EA" w:rsidRPr="0011171E" w:rsidRDefault="00A743EA" w:rsidP="00B77751">
            <w:pPr>
              <w:rPr>
                <w:rFonts w:ascii="Arial" w:hAnsi="Arial" w:cs="Arial"/>
                <w:sz w:val="14"/>
                <w:szCs w:val="14"/>
                <w:lang w:eastAsia="en-US"/>
              </w:rPr>
            </w:pPr>
            <w:r w:rsidRPr="0011171E">
              <w:rPr>
                <w:rFonts w:ascii="Arial" w:hAnsi="Arial" w:cs="Arial"/>
                <w:sz w:val="14"/>
                <w:szCs w:val="14"/>
                <w:lang w:eastAsia="en-US"/>
              </w:rPr>
              <w:t> </w:t>
            </w:r>
          </w:p>
        </w:tc>
        <w:tc>
          <w:tcPr>
            <w:tcW w:w="3257" w:type="dxa"/>
            <w:gridSpan w:val="2"/>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r w:rsidRPr="0011171E" w:rsidDel="00563FDA">
              <w:rPr>
                <w:rFonts w:ascii="Arial" w:hAnsi="Arial" w:cs="Arial"/>
                <w:sz w:val="16"/>
                <w:szCs w:val="16"/>
                <w:lang w:eastAsia="en-US"/>
              </w:rPr>
              <w:t xml:space="preserve"> </w:t>
            </w:r>
            <w:r w:rsidRPr="0011171E">
              <w:rPr>
                <w:rFonts w:ascii="Arial" w:hAnsi="Arial" w:cs="Arial"/>
                <w:sz w:val="16"/>
                <w:szCs w:val="16"/>
                <w:lang w:eastAsia="en-US"/>
              </w:rPr>
              <w:t xml:space="preserve">IN </w:t>
            </w:r>
            <w:r w:rsidRPr="0011171E">
              <w:rPr>
                <w:rFonts w:ascii="Arial" w:hAnsi="Arial" w:cs="Arial"/>
                <w:sz w:val="16"/>
                <w:szCs w:val="16"/>
                <w:lang w:eastAsia="en-US"/>
              </w:rPr>
              <w:br/>
              <w:t>COMBINATION</w:t>
            </w:r>
          </w:p>
        </w:tc>
        <w:tc>
          <w:tcPr>
            <w:tcW w:w="5060" w:type="dxa"/>
            <w:gridSpan w:val="10"/>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PERCENTAGE CHANGES IN DAMAGE</w:t>
            </w:r>
            <w:r w:rsidRPr="0011171E">
              <w:rPr>
                <w:rFonts w:ascii="Arial" w:hAnsi="Arial" w:cs="Arial"/>
                <w:sz w:val="14"/>
                <w:szCs w:val="14"/>
                <w:lang w:eastAsia="en-US"/>
              </w:rPr>
              <w:br/>
              <w:t>(REFERENCE DAMAGE RAT</w:t>
            </w:r>
            <w:r>
              <w:rPr>
                <w:rFonts w:ascii="Arial" w:hAnsi="Arial" w:cs="Arial"/>
                <w:sz w:val="14"/>
                <w:szCs w:val="14"/>
                <w:lang w:eastAsia="en-US"/>
              </w:rPr>
              <w:t>IO</w:t>
            </w:r>
            <w:r w:rsidRPr="0011171E">
              <w:rPr>
                <w:rFonts w:ascii="Arial" w:hAnsi="Arial" w:cs="Arial"/>
                <w:sz w:val="14"/>
                <w:szCs w:val="14"/>
                <w:lang w:eastAsia="en-US"/>
              </w:rPr>
              <w:t xml:space="preserve"> - MITIGATED DAMAGE RAT</w:t>
            </w:r>
            <w:r>
              <w:rPr>
                <w:rFonts w:ascii="Arial" w:hAnsi="Arial" w:cs="Arial"/>
                <w:sz w:val="14"/>
                <w:szCs w:val="14"/>
                <w:lang w:eastAsia="en-US"/>
              </w:rPr>
              <w:t>IO</w:t>
            </w:r>
            <w:r w:rsidRPr="0011171E">
              <w:rPr>
                <w:rFonts w:ascii="Arial" w:hAnsi="Arial" w:cs="Arial"/>
                <w:sz w:val="14"/>
                <w:szCs w:val="14"/>
                <w:lang w:eastAsia="en-US"/>
              </w:rPr>
              <w:t>)/(REFERENCE DAMAGE RAT</w:t>
            </w:r>
            <w:r>
              <w:rPr>
                <w:rFonts w:ascii="Arial" w:hAnsi="Arial" w:cs="Arial"/>
                <w:sz w:val="14"/>
                <w:szCs w:val="14"/>
                <w:lang w:eastAsia="en-US"/>
              </w:rPr>
              <w:t>IO</w:t>
            </w:r>
            <w:r w:rsidRPr="0011171E">
              <w:rPr>
                <w:rFonts w:ascii="Arial" w:hAnsi="Arial" w:cs="Arial"/>
                <w:sz w:val="14"/>
                <w:szCs w:val="14"/>
                <w:lang w:eastAsia="en-US"/>
              </w:rPr>
              <w:t>)*100</w:t>
            </w:r>
          </w:p>
        </w:tc>
      </w:tr>
      <w:tr w:rsidR="00A743EA" w:rsidRPr="0011171E" w:rsidTr="00AE7D2F">
        <w:trPr>
          <w:trHeight w:val="276"/>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5060" w:type="dxa"/>
            <w:gridSpan w:val="10"/>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4"/>
                <w:szCs w:val="14"/>
                <w:lang w:eastAsia="en-US"/>
              </w:rPr>
            </w:pP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155"/>
          <w:jc w:val="center"/>
        </w:trPr>
        <w:tc>
          <w:tcPr>
            <w:tcW w:w="3952" w:type="dxa"/>
            <w:gridSpan w:val="3"/>
            <w:vMerge w:val="restart"/>
            <w:tcBorders>
              <w:top w:val="nil"/>
              <w:left w:val="single" w:sz="4" w:space="0" w:color="auto"/>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p>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ITIGATED BUILDING</w:t>
            </w:r>
          </w:p>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96"/>
          <w:jc w:val="center"/>
        </w:trPr>
        <w:tc>
          <w:tcPr>
            <w:tcW w:w="3952" w:type="dxa"/>
            <w:gridSpan w:val="3"/>
            <w:vMerge/>
            <w:tcBorders>
              <w:left w:val="single" w:sz="4" w:space="0" w:color="auto"/>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r>
      <w:tr w:rsidR="00A743EA" w:rsidRPr="0011171E" w:rsidTr="00AE7D2F">
        <w:trPr>
          <w:trHeight w:val="155"/>
          <w:jc w:val="center"/>
        </w:trPr>
        <w:tc>
          <w:tcPr>
            <w:tcW w:w="3952" w:type="dxa"/>
            <w:gridSpan w:val="3"/>
            <w:vMerge/>
            <w:tcBorders>
              <w:left w:val="single" w:sz="4" w:space="0" w:color="auto"/>
              <w:bottom w:val="single" w:sz="4" w:space="0" w:color="000000"/>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bl>
    <w:p w:rsidR="00415A90" w:rsidRDefault="00B77751" w:rsidP="00A44EDD">
      <w:r w:rsidRPr="00B77751">
        <w:t>*Windspeeds are one-minute sustained 10-meter</w:t>
      </w:r>
    </w:p>
    <w:p w:rsidR="002E65FA" w:rsidRDefault="002E65FA" w:rsidP="002E65FA">
      <w:pPr>
        <w:pStyle w:val="Heading2"/>
      </w:pPr>
      <w:bookmarkStart w:id="80994" w:name="AppendixZ"/>
      <w:bookmarkStart w:id="80995" w:name="_Toc5457088"/>
      <w:r>
        <w:t>Appendix Z</w:t>
      </w:r>
      <w:bookmarkEnd w:id="80994"/>
      <w:r>
        <w:t xml:space="preserve"> – </w:t>
      </w:r>
      <w:r w:rsidRPr="002E65FA">
        <w:t>Form V-4: Differences in Hurricane Mitigation Measures and Secondary Characteristics</w:t>
      </w:r>
      <w:bookmarkEnd w:id="80995"/>
    </w:p>
    <w:p w:rsidR="002E65FA" w:rsidRDefault="002E65FA" w:rsidP="002E65FA">
      <w:r>
        <w:t>Florida International University</w:t>
      </w:r>
    </w:p>
    <w:p w:rsidR="002E65FA" w:rsidRDefault="002E65FA" w:rsidP="002E65FA">
      <w:r>
        <w:t xml:space="preserve">Florida Public Hurricane Loss Model </w:t>
      </w:r>
      <w:del w:id="80996" w:author="Diana Machado" w:date="2019-04-05T15:35:00Z">
        <w:r w:rsidDel="0032014B">
          <w:delText>6.3</w:delText>
        </w:r>
      </w:del>
      <w:ins w:id="80997" w:author="Diana Machado" w:date="2019-04-05T15:35:00Z">
        <w:r w:rsidR="0032014B">
          <w:t>7.0</w:t>
        </w:r>
      </w:ins>
    </w:p>
    <w:p w:rsidR="007A1A42" w:rsidRDefault="00F459EF" w:rsidP="002E65FA">
      <w:r>
        <w:t>November 5</w:t>
      </w:r>
      <w:r w:rsidR="002E65FA">
        <w:t>, 2018</w:t>
      </w:r>
    </w:p>
    <w:p w:rsidR="007A1A42" w:rsidRDefault="007A1A42">
      <w:pPr>
        <w:jc w:val="left"/>
      </w:pPr>
      <w:r>
        <w:br w:type="page"/>
      </w:r>
    </w:p>
    <w:tbl>
      <w:tblPr>
        <w:tblW w:w="1008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119"/>
        <w:gridCol w:w="270"/>
        <w:gridCol w:w="823"/>
        <w:gridCol w:w="797"/>
        <w:gridCol w:w="630"/>
        <w:gridCol w:w="630"/>
        <w:gridCol w:w="630"/>
        <w:gridCol w:w="720"/>
        <w:gridCol w:w="630"/>
        <w:gridCol w:w="810"/>
        <w:gridCol w:w="630"/>
        <w:gridCol w:w="720"/>
        <w:gridCol w:w="630"/>
        <w:gridCol w:w="570"/>
      </w:tblGrid>
      <w:tr w:rsidR="00AE6CDE" w:rsidRPr="00AE6CDE" w:rsidTr="00222314">
        <w:trPr>
          <w:cantSplit/>
        </w:trPr>
        <w:tc>
          <w:tcPr>
            <w:tcW w:w="10080" w:type="dxa"/>
            <w:gridSpan w:val="15"/>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b/>
              </w:rPr>
              <w:t xml:space="preserve">Form V-4: Differences in </w:t>
            </w:r>
            <w:r w:rsidRPr="00AE6CDE">
              <w:rPr>
                <w:rFonts w:cs="Arial"/>
                <w:b/>
                <w:szCs w:val="28"/>
              </w:rPr>
              <w:t xml:space="preserve">Hurricane </w:t>
            </w:r>
            <w:r w:rsidRPr="00AE6CDE">
              <w:rPr>
                <w:b/>
              </w:rPr>
              <w:t>Mitigation Measures and Secondary Characteristics</w:t>
            </w:r>
          </w:p>
        </w:tc>
      </w:tr>
      <w:tr w:rsidR="00AE6CDE" w:rsidRPr="00AE6CDE" w:rsidTr="00222314">
        <w:trPr>
          <w:cantSplit/>
        </w:trPr>
        <w:tc>
          <w:tcPr>
            <w:tcW w:w="3480" w:type="dxa"/>
            <w:gridSpan w:val="5"/>
            <w:vMerge w:val="restart"/>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INDIVIDUAL</w:t>
            </w:r>
            <w:r w:rsidRPr="00AE6CDE">
              <w:rPr>
                <w:rFonts w:ascii="Arial" w:hAnsi="Arial" w:cs="Arial"/>
                <w:b/>
                <w:sz w:val="16"/>
                <w:szCs w:val="16"/>
              </w:rPr>
              <w:br/>
              <w:t xml:space="preserve"> HURRICANE MITIGATION MEASURES AND SECONDARY CHARACTERISTICS</w:t>
            </w:r>
          </w:p>
        </w:tc>
        <w:tc>
          <w:tcPr>
            <w:tcW w:w="6600" w:type="dxa"/>
            <w:gridSpan w:val="10"/>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 xml:space="preserve">PERCENTAGE CHANGE FROM FORM V-2 </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630" w:type="dxa"/>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8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10</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3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  160</w:t>
            </w:r>
          </w:p>
        </w:tc>
        <w:tc>
          <w:tcPr>
            <w:tcW w:w="81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85</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1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35</w:t>
            </w:r>
          </w:p>
        </w:tc>
        <w:tc>
          <w:tcPr>
            <w:tcW w:w="570" w:type="dxa"/>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60</w:t>
            </w:r>
          </w:p>
        </w:tc>
      </w:tr>
      <w:tr w:rsidR="00AE6CDE" w:rsidRPr="00AE6CDE" w:rsidTr="00222314">
        <w:tc>
          <w:tcPr>
            <w:tcW w:w="471" w:type="dxa"/>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noProof/>
                <w:sz w:val="20"/>
              </w:rPr>
            </w:pPr>
          </w:p>
        </w:tc>
        <w:tc>
          <w:tcPr>
            <w:tcW w:w="3009" w:type="dxa"/>
            <w:gridSpan w:val="4"/>
            <w:tcBorders>
              <w:top w:val="single" w:sz="12" w:space="0" w:color="auto"/>
              <w:left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REFERENCE BUILDING</w:t>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81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single" w:sz="12" w:space="0" w:color="auto"/>
              <w:right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sz w:val="16"/>
              </w:rPr>
              <w:sym w:font="Symbol" w:char="F0BE"/>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jc w:val="center"/>
              <w:rPr>
                <w:rFonts w:ascii="Arial" w:hAnsi="Arial" w:cs="Arial"/>
                <w:bCs/>
                <w:sz w:val="8"/>
                <w:szCs w:val="8"/>
              </w:rPr>
            </w:pPr>
            <w:r w:rsidRPr="00AE6CDE">
              <w:rPr>
                <w:rFonts w:ascii="Arial" w:hAnsi="Arial" w:cs="Arial"/>
                <w:bCs/>
                <w:sz w:val="8"/>
                <w:szCs w:val="8"/>
              </w:rPr>
              <w:t>ROOF CONFIGUR-ATION</w:t>
            </w:r>
          </w:p>
        </w:tc>
        <w:tc>
          <w:tcPr>
            <w:tcW w:w="3009" w:type="dxa"/>
            <w:gridSpan w:val="4"/>
            <w:tcBorders>
              <w:top w:val="single" w:sz="12" w:space="0" w:color="auto"/>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BRACED GABLE END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HIP ROOF</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3" w:right="115"/>
              <w:jc w:val="center"/>
              <w:rPr>
                <w:rFonts w:ascii="Arial" w:hAnsi="Arial" w:cs="Arial"/>
                <w:bCs/>
                <w:sz w:val="12"/>
                <w:szCs w:val="12"/>
              </w:rPr>
            </w:pPr>
            <w:r w:rsidRPr="00AE6CDE">
              <w:rPr>
                <w:rFonts w:ascii="Arial" w:hAnsi="Arial" w:cs="Arial"/>
                <w:bCs/>
                <w:sz w:val="12"/>
                <w:szCs w:val="12"/>
              </w:rPr>
              <w:t>ROOF COVER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left"/>
              <w:rPr>
                <w:rFonts w:ascii="Arial" w:hAnsi="Arial" w:cs="Arial"/>
                <w:bCs/>
                <w:sz w:val="12"/>
                <w:szCs w:val="12"/>
              </w:rPr>
            </w:pP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ASTM D7158 CLASS H SHINGLES </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MBRANE</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3"/>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NAILING OF DECK</w:t>
            </w:r>
          </w:p>
        </w:tc>
        <w:tc>
          <w:tcPr>
            <w:tcW w:w="797" w:type="dxa"/>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8d</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7"/>
                <w:szCs w:val="7"/>
              </w:rPr>
            </w:pPr>
            <w:r w:rsidRPr="00AE6CDE">
              <w:rPr>
                <w:rFonts w:ascii="Arial" w:hAnsi="Arial" w:cs="Arial"/>
                <w:bCs/>
                <w:sz w:val="7"/>
                <w:szCs w:val="7"/>
              </w:rPr>
              <w:t>ROOF-WALL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2"/>
                <w:szCs w:val="12"/>
              </w:rPr>
            </w:pPr>
            <w:r w:rsidRPr="00AE6CDE">
              <w:rPr>
                <w:rFonts w:ascii="Arial" w:hAnsi="Arial" w:cs="Arial"/>
                <w:bCs/>
                <w:sz w:val="16"/>
              </w:rPr>
              <w:t>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bottom"/>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AE6CDE">
              <w:rPr>
                <w:rFonts w:ascii="Arial" w:hAnsi="Arial" w:cs="Arial"/>
                <w:bCs/>
                <w:sz w:val="9"/>
                <w:szCs w:val="9"/>
              </w:rPr>
              <w:t>WALL-FLOOR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TIES OR 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3009" w:type="dxa"/>
            <w:gridSpan w:val="4"/>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WALL-FOUNDATION</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0"/>
                <w:szCs w:val="10"/>
              </w:rPr>
            </w:pPr>
            <w:r w:rsidRPr="00AE6CDE">
              <w:rPr>
                <w:rFonts w:ascii="Arial" w:hAnsi="Arial" w:cs="Arial"/>
                <w:bCs/>
                <w:sz w:val="10"/>
                <w:szCs w:val="10"/>
              </w:rPr>
              <w:t>STRENGTH</w:t>
            </w:r>
          </w:p>
        </w:tc>
        <w:tc>
          <w:tcPr>
            <w:tcW w:w="3009" w:type="dxa"/>
            <w:gridSpan w:val="4"/>
            <w:tcBorders>
              <w:top w:val="single" w:sz="12" w:space="0" w:color="auto"/>
              <w:left w:val="single" w:sz="12" w:space="0" w:color="auto"/>
              <w:bottom w:val="nil"/>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LARGER ANCHORS OR        CLOSER SPACING</w:t>
            </w:r>
          </w:p>
        </w:tc>
        <w:tc>
          <w:tcPr>
            <w:tcW w:w="630" w:type="dxa"/>
            <w:tcBorders>
              <w:top w:val="single" w:sz="12" w:space="0" w:color="auto"/>
              <w:left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nil"/>
              <w:right w:val="single" w:sz="12" w:space="0" w:color="auto"/>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222314">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VERTICAL REINFORCING</w:t>
            </w:r>
          </w:p>
        </w:tc>
        <w:tc>
          <w:tcPr>
            <w:tcW w:w="630" w:type="dxa"/>
            <w:tcBorders>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OPEN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2"/>
                <w:szCs w:val="12"/>
              </w:rPr>
            </w:pPr>
            <w:r w:rsidRPr="00AE6CDE">
              <w:rPr>
                <w:rFonts w:ascii="Arial" w:hAnsi="Arial" w:cs="Arial"/>
                <w:bCs/>
                <w:sz w:val="10"/>
                <w:szCs w:val="10"/>
              </w:rPr>
              <w:t>PROTECTION</w:t>
            </w:r>
          </w:p>
        </w:tc>
        <w:tc>
          <w:tcPr>
            <w:tcW w:w="1119" w:type="dxa"/>
            <w:vMerge w:val="restart"/>
            <w:tcBorders>
              <w:top w:val="single" w:sz="12" w:space="0" w:color="auto"/>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WINDOW</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SHUTTERS</w:t>
            </w:r>
          </w:p>
        </w:tc>
        <w:tc>
          <w:tcPr>
            <w:tcW w:w="1890" w:type="dxa"/>
            <w:gridSpan w:val="3"/>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STRUCTURAL WOOD PANEL </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119" w:type="dxa"/>
            <w:vMerge/>
            <w:tcBorders>
              <w:left w:val="single" w:sz="12" w:space="0" w:color="auto"/>
              <w:bottom w:val="nil"/>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890" w:type="dxa"/>
            <w:gridSpan w:val="3"/>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top w:val="single" w:sz="4"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DOOR AND SKYLIGHT COVERS</w:t>
            </w:r>
          </w:p>
        </w:tc>
        <w:tc>
          <w:tcPr>
            <w:tcW w:w="630" w:type="dxa"/>
            <w:tcBorders>
              <w:top w:val="single" w:sz="4" w:space="0" w:color="auto"/>
              <w:left w:val="single" w:sz="12"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4" w:space="0" w:color="auto"/>
              <w:bottom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nil"/>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4"/>
                <w:szCs w:val="14"/>
              </w:rPr>
            </w:pPr>
            <w:r w:rsidRPr="00AE6CDE">
              <w:rPr>
                <w:rFonts w:ascii="Arial" w:hAnsi="Arial" w:cs="Arial"/>
                <w:bCs/>
                <w:sz w:val="14"/>
                <w:szCs w:val="14"/>
              </w:rPr>
              <w:t>WINDOW, DOOR, SKYLIGHT STRENGTH</w:t>
            </w:r>
          </w:p>
        </w:tc>
        <w:tc>
          <w:tcPr>
            <w:tcW w:w="1389" w:type="dxa"/>
            <w:gridSpan w:val="2"/>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WINDOW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IMPACT RATED</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 xml:space="preserve">ENTRY DOORS </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GARAGE DOOR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rPr>
          <w:trHeight w:val="876"/>
        </w:trPr>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SLIDING GLASS DOOR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3480" w:type="dxa"/>
            <w:gridSpan w:val="5"/>
            <w:vMerge w:val="restart"/>
            <w:tcBorders>
              <w:top w:val="single" w:sz="12" w:space="0" w:color="auto"/>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rsidR="00AE6CDE" w:rsidRPr="00AE6CDE" w:rsidDel="00A9470A"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AE6CDE">
              <w:rPr>
                <w:rFonts w:ascii="Arial" w:hAnsi="Arial" w:cs="Arial"/>
                <w:b/>
                <w:bCs/>
                <w:sz w:val="16"/>
              </w:rPr>
              <w:t>HURRICANE MITIGATION MEASURES AND SECONDARY CHARACTERISTICS   IN COMBINATION</w:t>
            </w:r>
          </w:p>
        </w:tc>
        <w:tc>
          <w:tcPr>
            <w:tcW w:w="6600" w:type="dxa"/>
            <w:gridSpan w:val="10"/>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PERCENTAGE CHANGE FROM FORM V-2</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i/>
                <w:iCs/>
                <w:color w:val="243F60"/>
                <w:sz w:val="16"/>
                <w:szCs w:val="16"/>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630" w:type="dxa"/>
            <w:tcBorders>
              <w:top w:val="single" w:sz="12" w:space="0" w:color="auto"/>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63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10</w:t>
            </w:r>
          </w:p>
        </w:tc>
        <w:tc>
          <w:tcPr>
            <w:tcW w:w="72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35</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c>
          <w:tcPr>
            <w:tcW w:w="81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72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1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35</w:t>
            </w:r>
          </w:p>
        </w:tc>
        <w:tc>
          <w:tcPr>
            <w:tcW w:w="570" w:type="dxa"/>
            <w:tcBorders>
              <w:top w:val="single" w:sz="12" w:space="0" w:color="auto"/>
              <w:bottom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r>
      <w:tr w:rsidR="00AE6CDE" w:rsidRPr="00AE6CDE" w:rsidTr="00AE6CDE">
        <w:tc>
          <w:tcPr>
            <w:tcW w:w="3480" w:type="dxa"/>
            <w:gridSpan w:val="5"/>
            <w:tcBorders>
              <w:top w:val="single" w:sz="12" w:space="0" w:color="auto"/>
              <w:left w:val="single" w:sz="12" w:space="0" w:color="auto"/>
              <w:bottom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AE6CDE">
              <w:rPr>
                <w:rFonts w:ascii="Arial" w:hAnsi="Arial" w:cs="Arial"/>
                <w:bCs/>
                <w:sz w:val="16"/>
                <w:szCs w:val="16"/>
              </w:rPr>
              <w:t>MITIGATED BUILD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630" w:type="dxa"/>
            <w:tcBorders>
              <w:top w:val="single" w:sz="12" w:space="0" w:color="auto"/>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81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570" w:type="dxa"/>
            <w:tcBorders>
              <w:top w:val="single" w:sz="12" w:space="0" w:color="auto"/>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r>
    </w:tbl>
    <w:p w:rsidR="002E65FA" w:rsidRDefault="007A1A42" w:rsidP="007A1A42">
      <w:pPr>
        <w:rPr>
          <w:rFonts w:ascii="Arial" w:eastAsiaTheme="majorEastAsia" w:hAnsi="Arial" w:cstheme="majorBidi"/>
          <w:color w:val="000000" w:themeColor="text1"/>
          <w:sz w:val="28"/>
          <w:szCs w:val="26"/>
        </w:rPr>
      </w:pPr>
      <w:r w:rsidRPr="007A1A42">
        <w:t>*Windspeeds are one-minute sustained 10-meter</w:t>
      </w:r>
      <w:r w:rsidR="00AE6CDE">
        <w:t>.</w:t>
      </w:r>
      <w:r w:rsidR="002E65FA">
        <w:br w:type="page"/>
      </w:r>
    </w:p>
    <w:p w:rsidR="002D43E6" w:rsidRPr="009321FD" w:rsidRDefault="002D43E6" w:rsidP="0007529D">
      <w:pPr>
        <w:pStyle w:val="Heading2"/>
      </w:pPr>
      <w:bookmarkStart w:id="80998" w:name="_Toc5457089"/>
      <w:r>
        <w:t xml:space="preserve">Appendix </w:t>
      </w:r>
      <w:r w:rsidR="002E65FA">
        <w:t>AA</w:t>
      </w:r>
      <w:r w:rsidRPr="00661E08">
        <w:t xml:space="preserve"> –</w:t>
      </w:r>
      <w:r>
        <w:t xml:space="preserve"> </w:t>
      </w:r>
      <w:r w:rsidR="001217A2" w:rsidRPr="001217A2">
        <w:t>List of Acronyms</w:t>
      </w:r>
      <w:bookmarkEnd w:id="80998"/>
    </w:p>
    <w:p w:rsidR="002D43E6" w:rsidRDefault="002D43E6" w:rsidP="002D43E6">
      <w:r>
        <w:t>Florida International University</w:t>
      </w:r>
    </w:p>
    <w:p w:rsidR="002D43E6" w:rsidRDefault="002D43E6" w:rsidP="002D43E6">
      <w:r>
        <w:t xml:space="preserve">Florida Public Hurricane Loss Model </w:t>
      </w:r>
      <w:del w:id="80999" w:author="Diana Machado" w:date="2019-04-05T15:36:00Z">
        <w:r w:rsidDel="0032014B">
          <w:delText>6.3</w:delText>
        </w:r>
      </w:del>
      <w:ins w:id="81000" w:author="Diana Machado" w:date="2019-04-05T15:36:00Z">
        <w:r w:rsidR="0032014B">
          <w:t>7.0</w:t>
        </w:r>
      </w:ins>
    </w:p>
    <w:p w:rsidR="002D43E6" w:rsidRDefault="00F459EF" w:rsidP="002D43E6">
      <w:r>
        <w:t>November 5</w:t>
      </w:r>
      <w:r w:rsidR="002D43E6">
        <w:t>, 2018</w:t>
      </w:r>
    </w:p>
    <w:p w:rsidR="00AC1B5E" w:rsidRDefault="00AC1B5E">
      <w:pPr>
        <w:jc w:val="left"/>
      </w:pPr>
      <w:r>
        <w:br w:type="page"/>
      </w:r>
    </w:p>
    <w:tbl>
      <w:tblPr>
        <w:tblStyle w:val="TableGrid"/>
        <w:tblW w:w="0" w:type="auto"/>
        <w:jc w:val="center"/>
        <w:tblLook w:val="04A0" w:firstRow="1" w:lastRow="0" w:firstColumn="1" w:lastColumn="0" w:noHBand="0" w:noVBand="1"/>
      </w:tblPr>
      <w:tblGrid>
        <w:gridCol w:w="1728"/>
        <w:gridCol w:w="7128"/>
      </w:tblGrid>
      <w:tr w:rsidR="00030D56" w:rsidRPr="00440C44" w:rsidTr="00030D56">
        <w:trPr>
          <w:tblHeader/>
          <w:jc w:val="center"/>
        </w:trPr>
        <w:tc>
          <w:tcPr>
            <w:tcW w:w="1728" w:type="dxa"/>
            <w:shd w:val="clear" w:color="auto" w:fill="auto"/>
            <w:vAlign w:val="bottom"/>
          </w:tcPr>
          <w:p w:rsidR="00030D56" w:rsidRPr="00515382" w:rsidRDefault="00030D56" w:rsidP="00AD1571">
            <w:pPr>
              <w:pStyle w:val="Tableheader"/>
            </w:pPr>
            <w:r w:rsidRPr="00515382">
              <w:t>Acronym</w:t>
            </w:r>
          </w:p>
        </w:tc>
        <w:tc>
          <w:tcPr>
            <w:tcW w:w="7128" w:type="dxa"/>
            <w:shd w:val="clear" w:color="auto" w:fill="auto"/>
            <w:vAlign w:val="bottom"/>
          </w:tcPr>
          <w:p w:rsidR="00030D56" w:rsidRPr="00515382" w:rsidRDefault="00030D56" w:rsidP="00AD1571">
            <w:pPr>
              <w:pStyle w:val="Tableheader"/>
            </w:pPr>
            <w:r w:rsidRPr="00515382">
              <w:t>Full Name</w:t>
            </w:r>
          </w:p>
        </w:tc>
      </w:tr>
      <w:tr w:rsidR="00030D56" w:rsidTr="00030D56">
        <w:trPr>
          <w:jc w:val="center"/>
        </w:trPr>
        <w:tc>
          <w:tcPr>
            <w:tcW w:w="1728" w:type="dxa"/>
            <w:vAlign w:val="bottom"/>
          </w:tcPr>
          <w:p w:rsidR="00030D56" w:rsidRPr="00515382" w:rsidRDefault="00030D56" w:rsidP="00030D56">
            <w:pPr>
              <w:pStyle w:val="Tablebody-leftaligned"/>
            </w:pPr>
            <w:r w:rsidRPr="00515382">
              <w:t>ACV</w:t>
            </w:r>
          </w:p>
        </w:tc>
        <w:tc>
          <w:tcPr>
            <w:tcW w:w="7128" w:type="dxa"/>
            <w:vAlign w:val="bottom"/>
          </w:tcPr>
          <w:p w:rsidR="00030D56" w:rsidRPr="00515382" w:rsidRDefault="00030D56" w:rsidP="00030D56">
            <w:pPr>
              <w:pStyle w:val="Tablebody-leftaligned"/>
            </w:pPr>
            <w:r w:rsidRPr="00515382">
              <w:t>Actual Cash 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ACV C</w:t>
            </w:r>
          </w:p>
        </w:tc>
        <w:tc>
          <w:tcPr>
            <w:tcW w:w="7128" w:type="dxa"/>
            <w:vAlign w:val="bottom"/>
          </w:tcPr>
          <w:p w:rsidR="00030D56" w:rsidRPr="00515382" w:rsidRDefault="00030D56" w:rsidP="00030D56">
            <w:pPr>
              <w:pStyle w:val="Tablebody-leftaligned"/>
            </w:pPr>
            <w:r w:rsidRPr="00515382">
              <w:t>Structure Actual-Cash-Value,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RC C</w:t>
            </w:r>
          </w:p>
        </w:tc>
        <w:tc>
          <w:tcPr>
            <w:tcW w:w="7128" w:type="dxa"/>
            <w:vAlign w:val="bottom"/>
          </w:tcPr>
          <w:p w:rsidR="00030D56" w:rsidRPr="00515382" w:rsidRDefault="00030D56" w:rsidP="00030D56">
            <w:pPr>
              <w:pStyle w:val="Tablebody-leftaligned"/>
            </w:pPr>
            <w:r w:rsidRPr="00515382">
              <w:t>Structure Actual-Cash-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AFRES</w:t>
            </w:r>
          </w:p>
        </w:tc>
        <w:tc>
          <w:tcPr>
            <w:tcW w:w="7128" w:type="dxa"/>
            <w:vAlign w:val="bottom"/>
          </w:tcPr>
          <w:p w:rsidR="00030D56" w:rsidRPr="00515382" w:rsidRDefault="00030D56" w:rsidP="00030D56">
            <w:pPr>
              <w:pStyle w:val="Tablebody-leftaligned"/>
            </w:pPr>
            <w:r w:rsidRPr="00515382">
              <w:t>Air Force Reserves</w:t>
            </w:r>
          </w:p>
        </w:tc>
      </w:tr>
      <w:tr w:rsidR="00030D56" w:rsidTr="00030D56">
        <w:trPr>
          <w:jc w:val="center"/>
        </w:trPr>
        <w:tc>
          <w:tcPr>
            <w:tcW w:w="1728" w:type="dxa"/>
            <w:vAlign w:val="bottom"/>
          </w:tcPr>
          <w:p w:rsidR="00030D56" w:rsidRPr="00515382" w:rsidRDefault="00030D56" w:rsidP="00030D56">
            <w:pPr>
              <w:pStyle w:val="Tablebody-leftaligned"/>
            </w:pPr>
            <w:r w:rsidRPr="00515382">
              <w:t>ALE</w:t>
            </w:r>
          </w:p>
        </w:tc>
        <w:tc>
          <w:tcPr>
            <w:tcW w:w="7128" w:type="dxa"/>
            <w:vAlign w:val="bottom"/>
          </w:tcPr>
          <w:p w:rsidR="00030D56" w:rsidRPr="00515382" w:rsidRDefault="00030D56" w:rsidP="00030D56">
            <w:pPr>
              <w:pStyle w:val="Tablebody-leftaligned"/>
            </w:pPr>
            <w:r w:rsidRPr="00515382">
              <w:t>Additional Living expenses</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AOML</w:t>
            </w:r>
          </w:p>
        </w:tc>
        <w:tc>
          <w:tcPr>
            <w:tcW w:w="7128" w:type="dxa"/>
            <w:vAlign w:val="bottom"/>
          </w:tcPr>
          <w:p w:rsidR="00030D56" w:rsidRPr="00515382" w:rsidRDefault="00030D56" w:rsidP="00030D56">
            <w:pPr>
              <w:pStyle w:val="Tablebody-leftaligned"/>
            </w:pPr>
            <w:r w:rsidRPr="00515382">
              <w:t>Atlantic Oceanographic and Meteorological Laboratory</w:t>
            </w:r>
          </w:p>
        </w:tc>
      </w:tr>
      <w:tr w:rsidR="00030D56" w:rsidTr="00030D56">
        <w:trPr>
          <w:jc w:val="center"/>
        </w:trPr>
        <w:tc>
          <w:tcPr>
            <w:tcW w:w="1728" w:type="dxa"/>
            <w:vAlign w:val="bottom"/>
          </w:tcPr>
          <w:p w:rsidR="00030D56" w:rsidRPr="00515382" w:rsidRDefault="00030D56" w:rsidP="00030D56">
            <w:pPr>
              <w:pStyle w:val="Tablebody-leftaligned"/>
            </w:pPr>
            <w:r w:rsidRPr="00515382">
              <w:t>AP</w:t>
            </w:r>
          </w:p>
        </w:tc>
        <w:tc>
          <w:tcPr>
            <w:tcW w:w="7128" w:type="dxa"/>
            <w:vAlign w:val="bottom"/>
          </w:tcPr>
          <w:p w:rsidR="00030D56" w:rsidRPr="00515382" w:rsidRDefault="00030D56" w:rsidP="00030D56">
            <w:pPr>
              <w:pStyle w:val="Tablebody-leftaligned"/>
            </w:pPr>
            <w:r w:rsidRPr="00515382">
              <w:t>Appurtenant</w:t>
            </w:r>
          </w:p>
        </w:tc>
      </w:tr>
      <w:tr w:rsidR="00030D56" w:rsidTr="00030D56">
        <w:trPr>
          <w:jc w:val="center"/>
        </w:trPr>
        <w:tc>
          <w:tcPr>
            <w:tcW w:w="1728" w:type="dxa"/>
            <w:vAlign w:val="bottom"/>
          </w:tcPr>
          <w:p w:rsidR="00030D56" w:rsidRPr="00515382" w:rsidRDefault="00030D56" w:rsidP="00030D56">
            <w:pPr>
              <w:pStyle w:val="Tablebody-leftaligned"/>
            </w:pPr>
            <w:r w:rsidRPr="00515382">
              <w:t>APA</w:t>
            </w:r>
          </w:p>
        </w:tc>
        <w:tc>
          <w:tcPr>
            <w:tcW w:w="7128" w:type="dxa"/>
            <w:vAlign w:val="bottom"/>
          </w:tcPr>
          <w:p w:rsidR="00030D56" w:rsidRPr="00515382" w:rsidRDefault="00030D56" w:rsidP="00030D56">
            <w:pPr>
              <w:pStyle w:val="Tablebody-leftaligned"/>
            </w:pPr>
            <w:r w:rsidRPr="00515382">
              <w:t>American Psychological Association</w:t>
            </w:r>
          </w:p>
        </w:tc>
      </w:tr>
      <w:tr w:rsidR="00030D56" w:rsidTr="00030D56">
        <w:trPr>
          <w:jc w:val="center"/>
        </w:trPr>
        <w:tc>
          <w:tcPr>
            <w:tcW w:w="1728" w:type="dxa"/>
            <w:vAlign w:val="bottom"/>
          </w:tcPr>
          <w:p w:rsidR="00030D56" w:rsidRPr="00515382" w:rsidRDefault="00030D56" w:rsidP="00030D56">
            <w:pPr>
              <w:pStyle w:val="Tablebody-leftaligned"/>
            </w:pPr>
            <w:r w:rsidRPr="00515382">
              <w:t>ASCE</w:t>
            </w:r>
          </w:p>
        </w:tc>
        <w:tc>
          <w:tcPr>
            <w:tcW w:w="7128" w:type="dxa"/>
            <w:vAlign w:val="bottom"/>
          </w:tcPr>
          <w:p w:rsidR="00030D56" w:rsidRPr="00515382" w:rsidRDefault="00030D56" w:rsidP="00030D56">
            <w:pPr>
              <w:pStyle w:val="Tablebody-leftaligned"/>
            </w:pPr>
            <w:r w:rsidRPr="00515382">
              <w:t>American Society of Civil Engineers</w:t>
            </w:r>
          </w:p>
        </w:tc>
      </w:tr>
      <w:tr w:rsidR="00030D56" w:rsidTr="00030D56">
        <w:trPr>
          <w:jc w:val="center"/>
        </w:trPr>
        <w:tc>
          <w:tcPr>
            <w:tcW w:w="1728" w:type="dxa"/>
            <w:vAlign w:val="bottom"/>
          </w:tcPr>
          <w:p w:rsidR="00030D56" w:rsidRPr="00515382" w:rsidRDefault="00030D56" w:rsidP="00030D56">
            <w:pPr>
              <w:pStyle w:val="Tablebody-leftaligned"/>
            </w:pPr>
            <w:r w:rsidRPr="00515382">
              <w:t>ASHARE</w:t>
            </w:r>
          </w:p>
        </w:tc>
        <w:tc>
          <w:tcPr>
            <w:tcW w:w="7128" w:type="dxa"/>
            <w:vAlign w:val="bottom"/>
          </w:tcPr>
          <w:p w:rsidR="00030D56" w:rsidRPr="00515382" w:rsidRDefault="00030D56" w:rsidP="00030D56">
            <w:pPr>
              <w:pStyle w:val="Tablebody-leftaligned"/>
            </w:pPr>
            <w:r w:rsidRPr="00515382">
              <w:t>American Society of Heating, Refrigeration and Air Conditioning</w:t>
            </w:r>
          </w:p>
        </w:tc>
      </w:tr>
      <w:tr w:rsidR="00030D56" w:rsidTr="00030D56">
        <w:trPr>
          <w:jc w:val="center"/>
        </w:trPr>
        <w:tc>
          <w:tcPr>
            <w:tcW w:w="1728" w:type="dxa"/>
            <w:vAlign w:val="bottom"/>
          </w:tcPr>
          <w:p w:rsidR="00030D56" w:rsidRPr="00515382" w:rsidRDefault="00030D56" w:rsidP="00030D56">
            <w:pPr>
              <w:pStyle w:val="Tablebody-leftaligned"/>
            </w:pPr>
            <w:r w:rsidRPr="00515382">
              <w:t>CDFs</w:t>
            </w:r>
          </w:p>
        </w:tc>
        <w:tc>
          <w:tcPr>
            <w:tcW w:w="7128" w:type="dxa"/>
            <w:vAlign w:val="bottom"/>
          </w:tcPr>
          <w:p w:rsidR="00030D56" w:rsidRPr="00515382" w:rsidRDefault="00030D56" w:rsidP="00030D56">
            <w:pPr>
              <w:pStyle w:val="Tablebody-leftaligned"/>
            </w:pPr>
            <w:r w:rsidRPr="00515382">
              <w:t>Cumulative Distribution Functions</w:t>
            </w:r>
          </w:p>
        </w:tc>
      </w:tr>
      <w:tr w:rsidR="00030D56" w:rsidTr="00030D56">
        <w:trPr>
          <w:jc w:val="center"/>
        </w:trPr>
        <w:tc>
          <w:tcPr>
            <w:tcW w:w="1728" w:type="dxa"/>
            <w:vAlign w:val="bottom"/>
          </w:tcPr>
          <w:p w:rsidR="00030D56" w:rsidRPr="00515382" w:rsidRDefault="00030D56" w:rsidP="00030D56">
            <w:pPr>
              <w:pStyle w:val="Tablebody-leftaligned"/>
            </w:pPr>
            <w:r w:rsidRPr="00515382">
              <w:t>CDO</w:t>
            </w:r>
          </w:p>
        </w:tc>
        <w:tc>
          <w:tcPr>
            <w:tcW w:w="7128" w:type="dxa"/>
            <w:vAlign w:val="bottom"/>
          </w:tcPr>
          <w:p w:rsidR="00030D56" w:rsidRPr="00515382" w:rsidRDefault="00030D56" w:rsidP="00030D56">
            <w:pPr>
              <w:pStyle w:val="Tablebody-leftaligned"/>
            </w:pPr>
            <w:r w:rsidRPr="00515382">
              <w:t>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CLR</w:t>
            </w:r>
          </w:p>
        </w:tc>
        <w:tc>
          <w:tcPr>
            <w:tcW w:w="7128" w:type="dxa"/>
            <w:vAlign w:val="bottom"/>
          </w:tcPr>
          <w:p w:rsidR="00030D56" w:rsidRPr="00515382" w:rsidRDefault="00030D56" w:rsidP="00030D56">
            <w:pPr>
              <w:pStyle w:val="Tablebody-leftaligned"/>
            </w:pPr>
            <w:r w:rsidRPr="00515382">
              <w:t>Commercial Low-rise Model</w:t>
            </w:r>
          </w:p>
        </w:tc>
      </w:tr>
      <w:tr w:rsidR="00030D56" w:rsidTr="00030D56">
        <w:trPr>
          <w:jc w:val="center"/>
        </w:trPr>
        <w:tc>
          <w:tcPr>
            <w:tcW w:w="1728" w:type="dxa"/>
            <w:vAlign w:val="bottom"/>
          </w:tcPr>
          <w:p w:rsidR="00030D56" w:rsidRPr="00515382" w:rsidRDefault="00030D56" w:rsidP="00030D56">
            <w:pPr>
              <w:pStyle w:val="Tablebody-leftaligned"/>
            </w:pPr>
            <w:r w:rsidRPr="00515382">
              <w:t>CNL</w:t>
            </w:r>
          </w:p>
        </w:tc>
        <w:tc>
          <w:tcPr>
            <w:tcW w:w="7128" w:type="dxa"/>
            <w:vAlign w:val="bottom"/>
          </w:tcPr>
          <w:p w:rsidR="00030D56" w:rsidRPr="00515382" w:rsidRDefault="00030D56" w:rsidP="00030D56">
            <w:pPr>
              <w:pStyle w:val="Tablebody-leftaligned"/>
            </w:pPr>
            <w:r w:rsidRPr="00515382">
              <w:t>C Numer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COV</w:t>
            </w:r>
          </w:p>
        </w:tc>
        <w:tc>
          <w:tcPr>
            <w:tcW w:w="7128" w:type="dxa"/>
            <w:vAlign w:val="bottom"/>
          </w:tcPr>
          <w:p w:rsidR="00030D56" w:rsidRPr="00515382" w:rsidRDefault="00030D56" w:rsidP="00030D56">
            <w:pPr>
              <w:pStyle w:val="Tablebody-leftaligned"/>
            </w:pPr>
            <w:r w:rsidRPr="00515382">
              <w:t>Coefficient of Variation</w:t>
            </w:r>
          </w:p>
        </w:tc>
      </w:tr>
      <w:tr w:rsidR="00030D56" w:rsidTr="00030D56">
        <w:trPr>
          <w:jc w:val="center"/>
        </w:trPr>
        <w:tc>
          <w:tcPr>
            <w:tcW w:w="1728" w:type="dxa"/>
            <w:vAlign w:val="bottom"/>
          </w:tcPr>
          <w:p w:rsidR="00030D56" w:rsidRPr="00515382" w:rsidRDefault="00030D56" w:rsidP="00030D56">
            <w:pPr>
              <w:pStyle w:val="Tablebody-leftaligned"/>
            </w:pPr>
            <w:r w:rsidRPr="00515382">
              <w:t>CP</w:t>
            </w:r>
          </w:p>
        </w:tc>
        <w:tc>
          <w:tcPr>
            <w:tcW w:w="7128" w:type="dxa"/>
            <w:vAlign w:val="bottom"/>
          </w:tcPr>
          <w:p w:rsidR="00030D56" w:rsidRPr="00515382" w:rsidRDefault="00030D56" w:rsidP="00030D56">
            <w:pPr>
              <w:pStyle w:val="Tablebody-leftaligned"/>
            </w:pPr>
            <w:r w:rsidRPr="00515382">
              <w:t>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CPTA</w:t>
            </w:r>
          </w:p>
        </w:tc>
        <w:tc>
          <w:tcPr>
            <w:tcW w:w="7128" w:type="dxa"/>
            <w:vAlign w:val="bottom"/>
          </w:tcPr>
          <w:p w:rsidR="00030D56" w:rsidRPr="00515382" w:rsidRDefault="00030D56" w:rsidP="00030D56">
            <w:pPr>
              <w:pStyle w:val="Tablebody-leftaligned"/>
            </w:pPr>
            <w:r w:rsidRPr="00515382">
              <w:t>County Property Tax Appraiser</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CR</w:t>
            </w:r>
          </w:p>
        </w:tc>
        <w:tc>
          <w:tcPr>
            <w:tcW w:w="7128" w:type="dxa"/>
            <w:vAlign w:val="bottom"/>
          </w:tcPr>
          <w:p w:rsidR="00030D56" w:rsidRPr="00515382" w:rsidRDefault="00030D56" w:rsidP="00030D56">
            <w:pPr>
              <w:pStyle w:val="Tablebody-leftaligned"/>
            </w:pPr>
            <w:r w:rsidRPr="00515382">
              <w:t>Commerci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 xml:space="preserve">CVS </w:t>
            </w:r>
          </w:p>
        </w:tc>
        <w:tc>
          <w:tcPr>
            <w:tcW w:w="7128" w:type="dxa"/>
            <w:vAlign w:val="bottom"/>
          </w:tcPr>
          <w:p w:rsidR="00030D56" w:rsidRPr="00515382" w:rsidRDefault="00030D56" w:rsidP="00030D56">
            <w:pPr>
              <w:pStyle w:val="Tablebody-leftaligned"/>
            </w:pPr>
            <w:r w:rsidRPr="00515382">
              <w:t>Concurrent Versions System</w:t>
            </w:r>
          </w:p>
        </w:tc>
      </w:tr>
      <w:tr w:rsidR="00030D56" w:rsidTr="00030D56">
        <w:trPr>
          <w:jc w:val="center"/>
        </w:trPr>
        <w:tc>
          <w:tcPr>
            <w:tcW w:w="1728" w:type="dxa"/>
            <w:vAlign w:val="bottom"/>
          </w:tcPr>
          <w:p w:rsidR="00030D56" w:rsidRPr="00515382" w:rsidRDefault="00030D56" w:rsidP="00030D56">
            <w:pPr>
              <w:pStyle w:val="Tablebody-leftaligned"/>
            </w:pPr>
            <w:r w:rsidRPr="00515382">
              <w:t>DA</w:t>
            </w:r>
          </w:p>
        </w:tc>
        <w:tc>
          <w:tcPr>
            <w:tcW w:w="7128" w:type="dxa"/>
            <w:vAlign w:val="bottom"/>
          </w:tcPr>
          <w:p w:rsidR="00030D56" w:rsidRPr="00515382" w:rsidRDefault="00030D56" w:rsidP="00030D56">
            <w:pPr>
              <w:pStyle w:val="Tablebody-leftaligned"/>
            </w:pPr>
            <w:r w:rsidRPr="00515382">
              <w:t>Damage Array</w:t>
            </w:r>
          </w:p>
        </w:tc>
      </w:tr>
      <w:tr w:rsidR="00030D56" w:rsidTr="00030D56">
        <w:trPr>
          <w:jc w:val="center"/>
        </w:trPr>
        <w:tc>
          <w:tcPr>
            <w:tcW w:w="1728" w:type="dxa"/>
            <w:vAlign w:val="bottom"/>
          </w:tcPr>
          <w:p w:rsidR="00030D56" w:rsidRPr="00515382" w:rsidRDefault="00030D56" w:rsidP="00030D56">
            <w:pPr>
              <w:pStyle w:val="Tablebody-leftaligned"/>
            </w:pPr>
            <w:r w:rsidRPr="00515382">
              <w:t>DR</w:t>
            </w:r>
          </w:p>
        </w:tc>
        <w:tc>
          <w:tcPr>
            <w:tcW w:w="7128" w:type="dxa"/>
            <w:vAlign w:val="bottom"/>
          </w:tcPr>
          <w:p w:rsidR="00030D56" w:rsidRPr="00515382" w:rsidRDefault="00030D56" w:rsidP="00030D56">
            <w:pPr>
              <w:pStyle w:val="Tablebody-leftaligned"/>
            </w:pPr>
            <w:r w:rsidRPr="00515382">
              <w:t>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R</w:t>
            </w:r>
          </w:p>
        </w:tc>
        <w:tc>
          <w:tcPr>
            <w:tcW w:w="7128" w:type="dxa"/>
            <w:vAlign w:val="bottom"/>
          </w:tcPr>
          <w:p w:rsidR="00030D56" w:rsidRPr="00515382" w:rsidRDefault="00030D56" w:rsidP="00030D56">
            <w:pPr>
              <w:pStyle w:val="Tablebody-leftaligned"/>
            </w:pPr>
            <w:r w:rsidRPr="00515382">
              <w:t>Expected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V</w:t>
            </w:r>
          </w:p>
        </w:tc>
        <w:tc>
          <w:tcPr>
            <w:tcW w:w="7128" w:type="dxa"/>
            <w:vAlign w:val="bottom"/>
          </w:tcPr>
          <w:p w:rsidR="00030D56" w:rsidRPr="00515382" w:rsidRDefault="00030D56" w:rsidP="00030D56">
            <w:pPr>
              <w:pStyle w:val="Tablebody-leftaligned"/>
            </w:pPr>
            <w:r w:rsidRPr="00515382">
              <w:t>Expected Damage Value</w:t>
            </w:r>
          </w:p>
        </w:tc>
      </w:tr>
      <w:tr w:rsidR="00030D56" w:rsidTr="00030D56">
        <w:trPr>
          <w:jc w:val="center"/>
        </w:trPr>
        <w:tc>
          <w:tcPr>
            <w:tcW w:w="1728" w:type="dxa"/>
            <w:vAlign w:val="bottom"/>
          </w:tcPr>
          <w:p w:rsidR="00030D56" w:rsidRPr="00515382" w:rsidRDefault="00030D56" w:rsidP="00030D56">
            <w:pPr>
              <w:pStyle w:val="Tablebody-leftaligned"/>
            </w:pPr>
            <w:r w:rsidRPr="00515382">
              <w:t>EIDR</w:t>
            </w:r>
          </w:p>
        </w:tc>
        <w:tc>
          <w:tcPr>
            <w:tcW w:w="7128" w:type="dxa"/>
            <w:vAlign w:val="bottom"/>
          </w:tcPr>
          <w:p w:rsidR="00030D56" w:rsidRPr="00515382" w:rsidRDefault="00030D56" w:rsidP="00030D56">
            <w:pPr>
              <w:pStyle w:val="Tablebody-leftaligned"/>
            </w:pPr>
            <w:r w:rsidRPr="00515382">
              <w:t>Expected 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L</w:t>
            </w:r>
          </w:p>
        </w:tc>
        <w:tc>
          <w:tcPr>
            <w:tcW w:w="7128" w:type="dxa"/>
            <w:vAlign w:val="bottom"/>
          </w:tcPr>
          <w:p w:rsidR="00030D56" w:rsidRPr="00515382" w:rsidRDefault="00030D56" w:rsidP="00030D56">
            <w:pPr>
              <w:pStyle w:val="Tablebody-leftaligned"/>
            </w:pPr>
            <w:r w:rsidRPr="00515382">
              <w:t>Equilibrium Layer</w:t>
            </w:r>
          </w:p>
        </w:tc>
      </w:tr>
      <w:tr w:rsidR="00030D56" w:rsidTr="00030D56">
        <w:trPr>
          <w:jc w:val="center"/>
        </w:trPr>
        <w:tc>
          <w:tcPr>
            <w:tcW w:w="1728" w:type="dxa"/>
            <w:vAlign w:val="bottom"/>
          </w:tcPr>
          <w:p w:rsidR="00030D56" w:rsidRPr="00515382" w:rsidRDefault="00030D56" w:rsidP="00030D56">
            <w:pPr>
              <w:pStyle w:val="Tablebody-leftaligned"/>
            </w:pPr>
            <w:r w:rsidRPr="00515382">
              <w:t>EPR</w:t>
            </w:r>
          </w:p>
        </w:tc>
        <w:tc>
          <w:tcPr>
            <w:tcW w:w="7128" w:type="dxa"/>
            <w:vAlign w:val="bottom"/>
          </w:tcPr>
          <w:p w:rsidR="00030D56" w:rsidRPr="00515382" w:rsidRDefault="00030D56" w:rsidP="00030D56">
            <w:pPr>
              <w:pStyle w:val="Tablebody-leftaligned"/>
            </w:pPr>
            <w:r w:rsidRPr="00515382">
              <w:t>Expected Percentage Reduction</w:t>
            </w:r>
          </w:p>
        </w:tc>
      </w:tr>
      <w:tr w:rsidR="00030D56" w:rsidTr="00030D56">
        <w:trPr>
          <w:jc w:val="center"/>
        </w:trPr>
        <w:tc>
          <w:tcPr>
            <w:tcW w:w="1728" w:type="dxa"/>
            <w:vAlign w:val="bottom"/>
          </w:tcPr>
          <w:p w:rsidR="00030D56" w:rsidRPr="00515382" w:rsidRDefault="00030D56" w:rsidP="00030D56">
            <w:pPr>
              <w:pStyle w:val="Tablebody-leftaligned"/>
            </w:pPr>
            <w:r w:rsidRPr="00515382">
              <w:t>ERS</w:t>
            </w:r>
          </w:p>
        </w:tc>
        <w:tc>
          <w:tcPr>
            <w:tcW w:w="7128" w:type="dxa"/>
            <w:vAlign w:val="bottom"/>
          </w:tcPr>
          <w:p w:rsidR="00030D56" w:rsidRPr="00515382" w:rsidRDefault="00030D56" w:rsidP="00030D56">
            <w:pPr>
              <w:pStyle w:val="Tablebody-leftaligned"/>
            </w:pPr>
            <w:r w:rsidRPr="00515382">
              <w:t>European Remote Sensing</w:t>
            </w:r>
          </w:p>
        </w:tc>
      </w:tr>
      <w:tr w:rsidR="00030D56" w:rsidTr="00030D56">
        <w:trPr>
          <w:jc w:val="center"/>
        </w:trPr>
        <w:tc>
          <w:tcPr>
            <w:tcW w:w="1728" w:type="dxa"/>
            <w:vAlign w:val="bottom"/>
          </w:tcPr>
          <w:p w:rsidR="00030D56" w:rsidRPr="00515382" w:rsidRDefault="00030D56" w:rsidP="00030D56">
            <w:pPr>
              <w:pStyle w:val="Tablebody-leftaligned"/>
            </w:pPr>
            <w:r w:rsidRPr="00515382">
              <w:t>ESDU</w:t>
            </w:r>
          </w:p>
        </w:tc>
        <w:tc>
          <w:tcPr>
            <w:tcW w:w="7128" w:type="dxa"/>
            <w:vAlign w:val="bottom"/>
          </w:tcPr>
          <w:p w:rsidR="00030D56" w:rsidRPr="00515382" w:rsidRDefault="00030D56" w:rsidP="00030D56">
            <w:pPr>
              <w:pStyle w:val="Tablebody-leftaligned"/>
            </w:pPr>
            <w:r w:rsidRPr="00515382">
              <w:t>Engineering Sciences Data Unit</w:t>
            </w:r>
          </w:p>
        </w:tc>
      </w:tr>
      <w:tr w:rsidR="00030D56" w:rsidTr="00030D56">
        <w:trPr>
          <w:trHeight w:val="341"/>
          <w:jc w:val="center"/>
        </w:trPr>
        <w:tc>
          <w:tcPr>
            <w:tcW w:w="1728" w:type="dxa"/>
            <w:vAlign w:val="bottom"/>
          </w:tcPr>
          <w:p w:rsidR="00030D56" w:rsidRPr="00515382" w:rsidRDefault="00030D56" w:rsidP="00030D56">
            <w:pPr>
              <w:pStyle w:val="Tablebody-leftaligned"/>
            </w:pPr>
            <w:r w:rsidRPr="00515382">
              <w:t>FBC</w:t>
            </w:r>
          </w:p>
        </w:tc>
        <w:tc>
          <w:tcPr>
            <w:tcW w:w="7128" w:type="dxa"/>
            <w:vAlign w:val="bottom"/>
          </w:tcPr>
          <w:p w:rsidR="00030D56" w:rsidRPr="00515382" w:rsidRDefault="00030D56" w:rsidP="00030D56">
            <w:pPr>
              <w:pStyle w:val="Tablebody-leftaligned"/>
            </w:pPr>
            <w:r w:rsidRPr="00515382">
              <w:t>Florida Building Commission</w:t>
            </w:r>
          </w:p>
        </w:tc>
      </w:tr>
      <w:tr w:rsidR="00030D56" w:rsidTr="00030D56">
        <w:trPr>
          <w:jc w:val="center"/>
        </w:trPr>
        <w:tc>
          <w:tcPr>
            <w:tcW w:w="1728" w:type="dxa"/>
            <w:vAlign w:val="bottom"/>
          </w:tcPr>
          <w:p w:rsidR="00030D56" w:rsidRPr="00515382" w:rsidRDefault="00030D56" w:rsidP="00030D56">
            <w:pPr>
              <w:pStyle w:val="Tablebody-leftaligned"/>
            </w:pPr>
            <w:r w:rsidRPr="00515382">
              <w:t>FDFS</w:t>
            </w:r>
          </w:p>
        </w:tc>
        <w:tc>
          <w:tcPr>
            <w:tcW w:w="7128" w:type="dxa"/>
            <w:vAlign w:val="bottom"/>
          </w:tcPr>
          <w:p w:rsidR="00030D56" w:rsidRPr="00515382" w:rsidRDefault="00030D56" w:rsidP="00030D56">
            <w:pPr>
              <w:pStyle w:val="Tablebody-leftaligned"/>
            </w:pPr>
            <w:r w:rsidRPr="00515382">
              <w:t>Florida Department of Financial Services</w:t>
            </w:r>
          </w:p>
        </w:tc>
      </w:tr>
      <w:tr w:rsidR="00030D56" w:rsidTr="00030D56">
        <w:trPr>
          <w:jc w:val="center"/>
        </w:trPr>
        <w:tc>
          <w:tcPr>
            <w:tcW w:w="1728" w:type="dxa"/>
            <w:vAlign w:val="bottom"/>
          </w:tcPr>
          <w:p w:rsidR="00030D56" w:rsidRPr="00515382" w:rsidRDefault="00030D56" w:rsidP="00030D56">
            <w:pPr>
              <w:pStyle w:val="Tablebody-leftaligned"/>
            </w:pPr>
            <w:r w:rsidRPr="00515382">
              <w:t>FEMA</w:t>
            </w:r>
          </w:p>
        </w:tc>
        <w:tc>
          <w:tcPr>
            <w:tcW w:w="7128" w:type="dxa"/>
            <w:vAlign w:val="bottom"/>
          </w:tcPr>
          <w:p w:rsidR="00030D56" w:rsidRPr="00515382" w:rsidRDefault="00030D56" w:rsidP="00030D56">
            <w:pPr>
              <w:pStyle w:val="Tablebody-leftaligned"/>
            </w:pPr>
            <w:r w:rsidRPr="00515382">
              <w:t>Federal Emergency Management Agency</w:t>
            </w:r>
          </w:p>
        </w:tc>
      </w:tr>
      <w:tr w:rsidR="00030D56" w:rsidTr="00030D56">
        <w:trPr>
          <w:jc w:val="center"/>
        </w:trPr>
        <w:tc>
          <w:tcPr>
            <w:tcW w:w="1728" w:type="dxa"/>
            <w:vAlign w:val="bottom"/>
          </w:tcPr>
          <w:p w:rsidR="00030D56" w:rsidRPr="00515382" w:rsidRDefault="00030D56" w:rsidP="00030D56">
            <w:pPr>
              <w:pStyle w:val="Tablebody-leftaligned"/>
            </w:pPr>
            <w:r w:rsidRPr="00515382">
              <w:t>FFP</w:t>
            </w:r>
          </w:p>
        </w:tc>
        <w:tc>
          <w:tcPr>
            <w:tcW w:w="7128" w:type="dxa"/>
            <w:vAlign w:val="bottom"/>
          </w:tcPr>
          <w:p w:rsidR="00030D56" w:rsidRPr="00515382" w:rsidRDefault="00030D56" w:rsidP="00030D56">
            <w:pPr>
              <w:pStyle w:val="Tablebody-leftaligned"/>
            </w:pPr>
            <w:r w:rsidRPr="00515382">
              <w:t>Far Field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FHCF</w:t>
            </w:r>
          </w:p>
        </w:tc>
        <w:tc>
          <w:tcPr>
            <w:tcW w:w="7128" w:type="dxa"/>
            <w:vAlign w:val="bottom"/>
          </w:tcPr>
          <w:p w:rsidR="00030D56" w:rsidRPr="00515382" w:rsidRDefault="00030D56" w:rsidP="00030D56">
            <w:pPr>
              <w:pStyle w:val="Tablebody-leftaligned"/>
            </w:pPr>
            <w:r w:rsidRPr="00515382">
              <w:t>Florida Hurricane Catastrophe Fund</w:t>
            </w:r>
          </w:p>
        </w:tc>
      </w:tr>
      <w:tr w:rsidR="00030D56" w:rsidTr="00030D56">
        <w:trPr>
          <w:jc w:val="center"/>
        </w:trPr>
        <w:tc>
          <w:tcPr>
            <w:tcW w:w="1728" w:type="dxa"/>
            <w:vAlign w:val="bottom"/>
          </w:tcPr>
          <w:p w:rsidR="00030D56" w:rsidRPr="00515382" w:rsidRDefault="00030D56" w:rsidP="00030D56">
            <w:pPr>
              <w:pStyle w:val="Tablebody-leftaligned"/>
            </w:pPr>
            <w:r w:rsidRPr="00515382">
              <w:t>FPHLM</w:t>
            </w:r>
          </w:p>
        </w:tc>
        <w:tc>
          <w:tcPr>
            <w:tcW w:w="7128" w:type="dxa"/>
            <w:vAlign w:val="bottom"/>
          </w:tcPr>
          <w:p w:rsidR="00030D56" w:rsidRPr="00515382" w:rsidRDefault="00030D56" w:rsidP="00030D56">
            <w:pPr>
              <w:pStyle w:val="Tablebody-leftaligned"/>
            </w:pPr>
            <w:r w:rsidRPr="00515382">
              <w:t>Florida Public Hurricane Loss Model</w:t>
            </w:r>
          </w:p>
        </w:tc>
      </w:tr>
      <w:tr w:rsidR="00030D56" w:rsidTr="00030D56">
        <w:trPr>
          <w:jc w:val="center"/>
        </w:trPr>
        <w:tc>
          <w:tcPr>
            <w:tcW w:w="1728" w:type="dxa"/>
            <w:vAlign w:val="bottom"/>
          </w:tcPr>
          <w:p w:rsidR="00030D56" w:rsidRPr="00515382" w:rsidRDefault="00030D56" w:rsidP="00030D56">
            <w:pPr>
              <w:pStyle w:val="Tablebody-leftaligned"/>
            </w:pPr>
            <w:r w:rsidRPr="00515382">
              <w:t>GOES</w:t>
            </w:r>
          </w:p>
        </w:tc>
        <w:tc>
          <w:tcPr>
            <w:tcW w:w="7128" w:type="dxa"/>
            <w:vAlign w:val="bottom"/>
          </w:tcPr>
          <w:p w:rsidR="00030D56" w:rsidRPr="00515382" w:rsidRDefault="00030D56" w:rsidP="00030D56">
            <w:pPr>
              <w:pStyle w:val="Tablebody-leftaligned"/>
            </w:pPr>
            <w:r w:rsidRPr="00515382">
              <w:rPr>
                <w:rFonts w:eastAsia="Times New Roman"/>
              </w:rPr>
              <w:t>Geostationary Operational Environmental Satellite</w:t>
            </w:r>
          </w:p>
        </w:tc>
      </w:tr>
      <w:tr w:rsidR="00030D56" w:rsidTr="00030D56">
        <w:trPr>
          <w:jc w:val="center"/>
        </w:trPr>
        <w:tc>
          <w:tcPr>
            <w:tcW w:w="1728" w:type="dxa"/>
            <w:vAlign w:val="bottom"/>
          </w:tcPr>
          <w:p w:rsidR="00030D56" w:rsidRPr="00515382" w:rsidRDefault="00030D56" w:rsidP="00030D56">
            <w:pPr>
              <w:pStyle w:val="Tablebody-leftaligned"/>
            </w:pPr>
            <w:r w:rsidRPr="00515382">
              <w:t>GPS</w:t>
            </w:r>
          </w:p>
        </w:tc>
        <w:tc>
          <w:tcPr>
            <w:tcW w:w="7128" w:type="dxa"/>
            <w:vAlign w:val="bottom"/>
          </w:tcPr>
          <w:p w:rsidR="00030D56" w:rsidRPr="00515382" w:rsidRDefault="00030D56" w:rsidP="00030D56">
            <w:pPr>
              <w:pStyle w:val="Tablebody-leftaligned"/>
            </w:pPr>
            <w:r w:rsidRPr="00515382">
              <w:t>Global Positioning System</w:t>
            </w:r>
          </w:p>
        </w:tc>
      </w:tr>
      <w:tr w:rsidR="00030D56" w:rsidTr="00030D56">
        <w:trPr>
          <w:jc w:val="center"/>
        </w:trPr>
        <w:tc>
          <w:tcPr>
            <w:tcW w:w="1728" w:type="dxa"/>
            <w:vAlign w:val="bottom"/>
          </w:tcPr>
          <w:p w:rsidR="00030D56" w:rsidRPr="00515382" w:rsidRDefault="00030D56" w:rsidP="00030D56">
            <w:pPr>
              <w:pStyle w:val="Tablebody-leftaligned"/>
            </w:pPr>
            <w:r w:rsidRPr="00515382">
              <w:t>HRA</w:t>
            </w:r>
          </w:p>
        </w:tc>
        <w:tc>
          <w:tcPr>
            <w:tcW w:w="7128" w:type="dxa"/>
            <w:vAlign w:val="bottom"/>
          </w:tcPr>
          <w:p w:rsidR="00030D56" w:rsidRPr="00515382" w:rsidRDefault="00030D56" w:rsidP="00030D56">
            <w:pPr>
              <w:pStyle w:val="Tablebody-leftaligned"/>
            </w:pPr>
            <w:r w:rsidRPr="00515382">
              <w:t>High Risk Accounts</w:t>
            </w:r>
          </w:p>
        </w:tc>
      </w:tr>
      <w:tr w:rsidR="00030D56" w:rsidTr="00030D56">
        <w:trPr>
          <w:jc w:val="center"/>
        </w:trPr>
        <w:tc>
          <w:tcPr>
            <w:tcW w:w="1728" w:type="dxa"/>
            <w:vAlign w:val="bottom"/>
          </w:tcPr>
          <w:p w:rsidR="00030D56" w:rsidRPr="00515382" w:rsidRDefault="00030D56" w:rsidP="00030D56">
            <w:pPr>
              <w:pStyle w:val="Tablebody-leftaligned"/>
            </w:pPr>
            <w:r w:rsidRPr="00515382">
              <w:t>HRD</w:t>
            </w:r>
          </w:p>
        </w:tc>
        <w:tc>
          <w:tcPr>
            <w:tcW w:w="7128" w:type="dxa"/>
            <w:vAlign w:val="bottom"/>
          </w:tcPr>
          <w:p w:rsidR="00030D56" w:rsidRPr="00515382" w:rsidRDefault="00030D56" w:rsidP="00030D56">
            <w:pPr>
              <w:pStyle w:val="Tablebody-leftaligned"/>
            </w:pPr>
            <w:r w:rsidRPr="00515382">
              <w:t>Hurricane Research Division</w:t>
            </w:r>
          </w:p>
        </w:tc>
      </w:tr>
      <w:tr w:rsidR="00030D56" w:rsidTr="00030D56">
        <w:trPr>
          <w:jc w:val="center"/>
        </w:trPr>
        <w:tc>
          <w:tcPr>
            <w:tcW w:w="1728" w:type="dxa"/>
            <w:vAlign w:val="bottom"/>
          </w:tcPr>
          <w:p w:rsidR="00030D56" w:rsidRPr="00515382" w:rsidRDefault="00030D56" w:rsidP="00030D56">
            <w:pPr>
              <w:pStyle w:val="Tablebody-leftaligned"/>
            </w:pPr>
            <w:r w:rsidRPr="00515382">
              <w:t>HUD</w:t>
            </w:r>
          </w:p>
        </w:tc>
        <w:tc>
          <w:tcPr>
            <w:tcW w:w="7128" w:type="dxa"/>
            <w:vAlign w:val="bottom"/>
          </w:tcPr>
          <w:p w:rsidR="00030D56" w:rsidRPr="00515382" w:rsidRDefault="00030D56" w:rsidP="00030D56">
            <w:pPr>
              <w:pStyle w:val="Tablebody-leftaligned"/>
            </w:pPr>
            <w:r w:rsidRPr="00515382">
              <w:t>Housing and Urban Development</w:t>
            </w:r>
          </w:p>
        </w:tc>
      </w:tr>
      <w:tr w:rsidR="00030D56" w:rsidTr="00030D56">
        <w:trPr>
          <w:jc w:val="center"/>
        </w:trPr>
        <w:tc>
          <w:tcPr>
            <w:tcW w:w="1728" w:type="dxa"/>
            <w:vAlign w:val="bottom"/>
          </w:tcPr>
          <w:p w:rsidR="00030D56" w:rsidRPr="00515382" w:rsidRDefault="00030D56" w:rsidP="00030D56">
            <w:pPr>
              <w:pStyle w:val="Tablebody-leftaligned"/>
            </w:pPr>
            <w:r w:rsidRPr="00515382">
              <w:t>HURDAT</w:t>
            </w:r>
          </w:p>
        </w:tc>
        <w:tc>
          <w:tcPr>
            <w:tcW w:w="7128" w:type="dxa"/>
            <w:vAlign w:val="bottom"/>
          </w:tcPr>
          <w:p w:rsidR="00030D56" w:rsidRPr="00515382" w:rsidRDefault="00030D56" w:rsidP="00030D56">
            <w:pPr>
              <w:pStyle w:val="Tablebody-leftaligned"/>
            </w:pPr>
            <w:r w:rsidRPr="00515382">
              <w:t>Hurricane Database</w:t>
            </w:r>
          </w:p>
        </w:tc>
      </w:tr>
      <w:tr w:rsidR="00030D56" w:rsidTr="00030D56">
        <w:trPr>
          <w:trHeight w:val="368"/>
          <w:jc w:val="center"/>
        </w:trPr>
        <w:tc>
          <w:tcPr>
            <w:tcW w:w="1728" w:type="dxa"/>
            <w:vAlign w:val="bottom"/>
          </w:tcPr>
          <w:p w:rsidR="00030D56" w:rsidRPr="00515382" w:rsidRDefault="00030D56" w:rsidP="00030D56">
            <w:pPr>
              <w:pStyle w:val="Tablebody-leftaligned"/>
            </w:pPr>
            <w:r w:rsidRPr="00515382">
              <w:t>HVHZ</w:t>
            </w:r>
          </w:p>
        </w:tc>
        <w:tc>
          <w:tcPr>
            <w:tcW w:w="7128" w:type="dxa"/>
            <w:vAlign w:val="bottom"/>
          </w:tcPr>
          <w:p w:rsidR="00030D56" w:rsidRPr="00515382" w:rsidRDefault="00030D56" w:rsidP="00030D56">
            <w:pPr>
              <w:pStyle w:val="Tablebody-leftaligned"/>
            </w:pPr>
            <w:r w:rsidRPr="00515382">
              <w:t>High Velocity Hurricane Zone</w:t>
            </w:r>
          </w:p>
        </w:tc>
      </w:tr>
      <w:tr w:rsidR="00030D56" w:rsidTr="00030D56">
        <w:trPr>
          <w:jc w:val="center"/>
        </w:trPr>
        <w:tc>
          <w:tcPr>
            <w:tcW w:w="1728" w:type="dxa"/>
            <w:vAlign w:val="bottom"/>
          </w:tcPr>
          <w:p w:rsidR="00030D56" w:rsidRPr="00515382" w:rsidRDefault="00030D56" w:rsidP="00030D56">
            <w:pPr>
              <w:pStyle w:val="Tablebody-leftaligned"/>
            </w:pPr>
            <w:r w:rsidRPr="00515382">
              <w:t>IBHS</w:t>
            </w:r>
          </w:p>
        </w:tc>
        <w:tc>
          <w:tcPr>
            <w:tcW w:w="7128" w:type="dxa"/>
            <w:vAlign w:val="bottom"/>
          </w:tcPr>
          <w:p w:rsidR="00030D56" w:rsidRPr="00515382" w:rsidRDefault="00030D56" w:rsidP="00030D56">
            <w:pPr>
              <w:pStyle w:val="Tablebody-leftaligned"/>
            </w:pPr>
            <w:r w:rsidRPr="00515382">
              <w:t>Insurance Institute for Business and Home Safety</w:t>
            </w:r>
          </w:p>
        </w:tc>
      </w:tr>
      <w:tr w:rsidR="00030D56" w:rsidTr="00030D56">
        <w:trPr>
          <w:jc w:val="center"/>
        </w:trPr>
        <w:tc>
          <w:tcPr>
            <w:tcW w:w="1728" w:type="dxa"/>
            <w:vAlign w:val="bottom"/>
          </w:tcPr>
          <w:p w:rsidR="00030D56" w:rsidRPr="00515382" w:rsidRDefault="00030D56" w:rsidP="00030D56">
            <w:pPr>
              <w:pStyle w:val="Tablebody-leftaligned"/>
            </w:pPr>
            <w:r w:rsidRPr="00515382">
              <w:t>IBL</w:t>
            </w:r>
          </w:p>
        </w:tc>
        <w:tc>
          <w:tcPr>
            <w:tcW w:w="7128" w:type="dxa"/>
            <w:vAlign w:val="bottom"/>
          </w:tcPr>
          <w:p w:rsidR="00030D56" w:rsidRPr="00515382" w:rsidRDefault="00030D56" w:rsidP="00030D56">
            <w:pPr>
              <w:pStyle w:val="Tablebody-leftaligned"/>
            </w:pPr>
            <w:r w:rsidRPr="00515382">
              <w:t>Internal Boundary Layer</w:t>
            </w:r>
          </w:p>
        </w:tc>
      </w:tr>
      <w:tr w:rsidR="00030D56" w:rsidTr="00030D56">
        <w:trPr>
          <w:trHeight w:val="359"/>
          <w:jc w:val="center"/>
        </w:trPr>
        <w:tc>
          <w:tcPr>
            <w:tcW w:w="1728" w:type="dxa"/>
            <w:vAlign w:val="bottom"/>
          </w:tcPr>
          <w:p w:rsidR="00030D56" w:rsidRPr="00515382" w:rsidRDefault="00030D56" w:rsidP="00030D56">
            <w:pPr>
              <w:pStyle w:val="Tablebody-leftaligned"/>
            </w:pPr>
            <w:r w:rsidRPr="00515382">
              <w:t>ID</w:t>
            </w:r>
          </w:p>
        </w:tc>
        <w:tc>
          <w:tcPr>
            <w:tcW w:w="7128" w:type="dxa"/>
            <w:vAlign w:val="bottom"/>
          </w:tcPr>
          <w:p w:rsidR="00030D56" w:rsidRPr="00515382" w:rsidRDefault="00030D56" w:rsidP="00030D56">
            <w:pPr>
              <w:pStyle w:val="Tablebody-leftaligned"/>
            </w:pPr>
            <w:r w:rsidRPr="00515382">
              <w:t>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IMSL</w:t>
            </w:r>
          </w:p>
        </w:tc>
        <w:tc>
          <w:tcPr>
            <w:tcW w:w="7128" w:type="dxa"/>
            <w:vAlign w:val="bottom"/>
          </w:tcPr>
          <w:p w:rsidR="00030D56" w:rsidRPr="00515382" w:rsidRDefault="00030D56" w:rsidP="00030D56">
            <w:pPr>
              <w:pStyle w:val="Tablebody-leftaligned"/>
            </w:pPr>
            <w:r w:rsidRPr="00515382">
              <w:rPr>
                <w:color w:val="313131"/>
              </w:rPr>
              <w:t>International Mathematical and Statist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ISO</w:t>
            </w:r>
          </w:p>
        </w:tc>
        <w:tc>
          <w:tcPr>
            <w:tcW w:w="7128" w:type="dxa"/>
            <w:vAlign w:val="bottom"/>
          </w:tcPr>
          <w:p w:rsidR="00030D56" w:rsidRPr="00515382" w:rsidRDefault="00030D56" w:rsidP="00030D56">
            <w:pPr>
              <w:pStyle w:val="Tablebody-leftaligned"/>
            </w:pPr>
            <w:r w:rsidRPr="00515382">
              <w:t>Insurance Services Office</w:t>
            </w:r>
          </w:p>
        </w:tc>
      </w:tr>
      <w:tr w:rsidR="00030D56" w:rsidTr="00030D56">
        <w:trPr>
          <w:jc w:val="center"/>
        </w:trPr>
        <w:tc>
          <w:tcPr>
            <w:tcW w:w="1728" w:type="dxa"/>
            <w:vAlign w:val="bottom"/>
          </w:tcPr>
          <w:p w:rsidR="00030D56" w:rsidRPr="00515382" w:rsidRDefault="00030D56" w:rsidP="00030D56">
            <w:pPr>
              <w:pStyle w:val="Tablebody-leftaligned"/>
            </w:pPr>
            <w:r w:rsidRPr="00515382">
              <w:t>JDBC</w:t>
            </w:r>
          </w:p>
        </w:tc>
        <w:tc>
          <w:tcPr>
            <w:tcW w:w="7128" w:type="dxa"/>
            <w:vAlign w:val="bottom"/>
          </w:tcPr>
          <w:p w:rsidR="00030D56" w:rsidRPr="00515382" w:rsidRDefault="00030D56" w:rsidP="00030D56">
            <w:pPr>
              <w:pStyle w:val="Tablebody-leftaligned"/>
            </w:pPr>
            <w:r w:rsidRPr="00515382">
              <w:rPr>
                <w:color w:val="424242"/>
              </w:rPr>
              <w:t>Java Database Connectivity</w:t>
            </w:r>
          </w:p>
        </w:tc>
      </w:tr>
      <w:tr w:rsidR="00030D56" w:rsidTr="00030D56">
        <w:trPr>
          <w:jc w:val="center"/>
        </w:trPr>
        <w:tc>
          <w:tcPr>
            <w:tcW w:w="1728" w:type="dxa"/>
            <w:vAlign w:val="bottom"/>
          </w:tcPr>
          <w:p w:rsidR="00030D56" w:rsidRPr="00515382" w:rsidRDefault="00030D56" w:rsidP="00030D56">
            <w:pPr>
              <w:pStyle w:val="Tablebody-leftaligned"/>
            </w:pPr>
            <w:r w:rsidRPr="00515382">
              <w:t>JNI</w:t>
            </w:r>
          </w:p>
        </w:tc>
        <w:tc>
          <w:tcPr>
            <w:tcW w:w="7128" w:type="dxa"/>
            <w:vAlign w:val="bottom"/>
          </w:tcPr>
          <w:p w:rsidR="00030D56" w:rsidRPr="00515382" w:rsidRDefault="00030D56" w:rsidP="00030D56">
            <w:pPr>
              <w:pStyle w:val="Tablebody-leftaligned"/>
            </w:pPr>
            <w:r w:rsidRPr="00515382">
              <w:t>Java Native Interface</w:t>
            </w:r>
          </w:p>
        </w:tc>
      </w:tr>
      <w:tr w:rsidR="00030D56" w:rsidTr="00030D56">
        <w:trPr>
          <w:jc w:val="center"/>
        </w:trPr>
        <w:tc>
          <w:tcPr>
            <w:tcW w:w="1728" w:type="dxa"/>
            <w:vAlign w:val="bottom"/>
          </w:tcPr>
          <w:p w:rsidR="00030D56" w:rsidRPr="00515382" w:rsidRDefault="00030D56" w:rsidP="00030D56">
            <w:pPr>
              <w:pStyle w:val="Tablebody-leftaligned"/>
            </w:pPr>
            <w:r w:rsidRPr="00515382">
              <w:t>JSP</w:t>
            </w:r>
          </w:p>
        </w:tc>
        <w:tc>
          <w:tcPr>
            <w:tcW w:w="7128" w:type="dxa"/>
            <w:vAlign w:val="bottom"/>
          </w:tcPr>
          <w:p w:rsidR="00030D56" w:rsidRPr="00515382" w:rsidRDefault="00030D56" w:rsidP="00030D56">
            <w:pPr>
              <w:pStyle w:val="Tablebody-leftaligned"/>
            </w:pPr>
            <w:r w:rsidRPr="00515382">
              <w:t>Java Server Pages</w:t>
            </w:r>
          </w:p>
        </w:tc>
      </w:tr>
      <w:tr w:rsidR="00030D56" w:rsidTr="00030D56">
        <w:trPr>
          <w:jc w:val="center"/>
        </w:trPr>
        <w:tc>
          <w:tcPr>
            <w:tcW w:w="1728" w:type="dxa"/>
            <w:vAlign w:val="bottom"/>
          </w:tcPr>
          <w:p w:rsidR="00030D56" w:rsidRPr="00515382" w:rsidRDefault="00030D56" w:rsidP="00030D56">
            <w:pPr>
              <w:pStyle w:val="Tablebody-leftaligned"/>
            </w:pPr>
            <w:r w:rsidRPr="00515382">
              <w:t>LB</w:t>
            </w:r>
          </w:p>
        </w:tc>
        <w:tc>
          <w:tcPr>
            <w:tcW w:w="7128" w:type="dxa"/>
            <w:vAlign w:val="bottom"/>
          </w:tcPr>
          <w:p w:rsidR="00030D56" w:rsidRPr="00515382" w:rsidRDefault="00030D56" w:rsidP="00030D56">
            <w:pPr>
              <w:pStyle w:val="Tablebody-leftaligned"/>
            </w:pPr>
            <w:r w:rsidRPr="00515382">
              <w:t>Low-rise Commercial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00</w:t>
            </w:r>
          </w:p>
        </w:tc>
        <w:tc>
          <w:tcPr>
            <w:tcW w:w="7128" w:type="dxa"/>
            <w:vAlign w:val="bottom"/>
          </w:tcPr>
          <w:p w:rsidR="00030D56" w:rsidRPr="00515382" w:rsidRDefault="00030D56" w:rsidP="00030D56">
            <w:pPr>
              <w:pStyle w:val="Tablebody-leftaligned"/>
            </w:pPr>
            <w:r w:rsidRPr="00515382">
              <w:t>Base Medium Model</w:t>
            </w:r>
          </w:p>
        </w:tc>
      </w:tr>
      <w:tr w:rsidR="00030D56" w:rsidTr="00030D56">
        <w:trPr>
          <w:jc w:val="center"/>
        </w:trPr>
        <w:tc>
          <w:tcPr>
            <w:tcW w:w="1728" w:type="dxa"/>
            <w:vAlign w:val="bottom"/>
          </w:tcPr>
          <w:p w:rsidR="00030D56" w:rsidRPr="00515382" w:rsidRDefault="00030D56" w:rsidP="00030D56">
            <w:pPr>
              <w:pStyle w:val="Tablebody-leftaligned"/>
            </w:pPr>
            <w:r w:rsidRPr="00515382">
              <w:t>M01</w:t>
            </w:r>
          </w:p>
        </w:tc>
        <w:tc>
          <w:tcPr>
            <w:tcW w:w="7128" w:type="dxa"/>
            <w:vAlign w:val="bottom"/>
          </w:tcPr>
          <w:p w:rsidR="00030D56" w:rsidRPr="00515382" w:rsidRDefault="00030D56" w:rsidP="00030D56">
            <w:pPr>
              <w:pStyle w:val="Tablebody-leftaligned"/>
            </w:pPr>
            <w:r w:rsidRPr="00515382">
              <w:t>Retrofitted Medium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M10</w:t>
            </w:r>
          </w:p>
        </w:tc>
        <w:tc>
          <w:tcPr>
            <w:tcW w:w="7128" w:type="dxa"/>
            <w:vAlign w:val="bottom"/>
          </w:tcPr>
          <w:p w:rsidR="00030D56" w:rsidRPr="00515382" w:rsidRDefault="00030D56" w:rsidP="00030D56">
            <w:pPr>
              <w:pStyle w:val="Tablebody-leftaligned"/>
            </w:pPr>
            <w:r w:rsidRPr="00515382">
              <w:t>Modified Medium Model. Weak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MBL</w:t>
            </w:r>
          </w:p>
        </w:tc>
        <w:tc>
          <w:tcPr>
            <w:tcW w:w="7128" w:type="dxa"/>
            <w:vAlign w:val="bottom"/>
          </w:tcPr>
          <w:p w:rsidR="00030D56" w:rsidRPr="00515382" w:rsidRDefault="00030D56" w:rsidP="00030D56">
            <w:pPr>
              <w:pStyle w:val="Tablebody-leftaligned"/>
            </w:pPr>
            <w:r w:rsidRPr="00515382">
              <w:t>Mean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MFR</w:t>
            </w:r>
          </w:p>
        </w:tc>
        <w:tc>
          <w:tcPr>
            <w:tcW w:w="7128" w:type="dxa"/>
            <w:vAlign w:val="bottom"/>
          </w:tcPr>
          <w:p w:rsidR="00030D56" w:rsidRPr="00515382" w:rsidRDefault="00030D56" w:rsidP="00030D56">
            <w:pPr>
              <w:pStyle w:val="Tablebody-leftaligned"/>
            </w:pPr>
            <w:r w:rsidRPr="00515382">
              <w:t>Multi-Family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H</w:t>
            </w:r>
          </w:p>
        </w:tc>
        <w:tc>
          <w:tcPr>
            <w:tcW w:w="7128" w:type="dxa"/>
            <w:vAlign w:val="bottom"/>
          </w:tcPr>
          <w:p w:rsidR="00030D56" w:rsidRPr="00515382" w:rsidRDefault="00030D56" w:rsidP="00030D56">
            <w:pPr>
              <w:pStyle w:val="Tablebody-leftaligned"/>
            </w:pPr>
            <w:r w:rsidRPr="00515382">
              <w:t>Manufactured Home</w:t>
            </w:r>
          </w:p>
        </w:tc>
      </w:tr>
      <w:tr w:rsidR="00030D56" w:rsidTr="00030D56">
        <w:trPr>
          <w:jc w:val="center"/>
        </w:trPr>
        <w:tc>
          <w:tcPr>
            <w:tcW w:w="1728" w:type="dxa"/>
            <w:vAlign w:val="bottom"/>
          </w:tcPr>
          <w:p w:rsidR="00030D56" w:rsidRPr="00515382" w:rsidRDefault="00030D56" w:rsidP="00030D56">
            <w:pPr>
              <w:pStyle w:val="Tablebody-leftaligned"/>
            </w:pPr>
            <w:r w:rsidRPr="00515382">
              <w:t>MHB</w:t>
            </w:r>
          </w:p>
        </w:tc>
        <w:tc>
          <w:tcPr>
            <w:tcW w:w="7128" w:type="dxa"/>
            <w:vAlign w:val="bottom"/>
          </w:tcPr>
          <w:p w:rsidR="00030D56" w:rsidRPr="00515382" w:rsidRDefault="00030D56" w:rsidP="00030D56">
            <w:pPr>
              <w:pStyle w:val="Tablebody-leftaligned"/>
            </w:pPr>
            <w:r w:rsidRPr="00515382">
              <w:t>Mid and High-rise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PH</w:t>
            </w:r>
          </w:p>
        </w:tc>
        <w:tc>
          <w:tcPr>
            <w:tcW w:w="7128" w:type="dxa"/>
            <w:vAlign w:val="bottom"/>
          </w:tcPr>
          <w:p w:rsidR="00030D56" w:rsidRPr="00515382" w:rsidRDefault="00030D56" w:rsidP="00030D56">
            <w:pPr>
              <w:pStyle w:val="Tablebody-leftaligned"/>
            </w:pPr>
            <w:r w:rsidRPr="00515382">
              <w:t>Miles Per Hour</w:t>
            </w:r>
          </w:p>
        </w:tc>
      </w:tr>
      <w:tr w:rsidR="00030D56" w:rsidTr="00030D56">
        <w:trPr>
          <w:jc w:val="center"/>
        </w:trPr>
        <w:tc>
          <w:tcPr>
            <w:tcW w:w="1728" w:type="dxa"/>
            <w:vAlign w:val="bottom"/>
          </w:tcPr>
          <w:p w:rsidR="00030D56" w:rsidRPr="00515382" w:rsidRDefault="00030D56" w:rsidP="00030D56">
            <w:pPr>
              <w:pStyle w:val="Tablebody-leftaligned"/>
            </w:pPr>
            <w:r w:rsidRPr="00515382">
              <w:t>MRLC</w:t>
            </w:r>
          </w:p>
        </w:tc>
        <w:tc>
          <w:tcPr>
            <w:tcW w:w="7128" w:type="dxa"/>
            <w:vAlign w:val="bottom"/>
          </w:tcPr>
          <w:p w:rsidR="00030D56" w:rsidRPr="00515382" w:rsidRDefault="00030D56" w:rsidP="00030D56">
            <w:pPr>
              <w:pStyle w:val="Tablebody-leftaligned"/>
            </w:pPr>
            <w:r w:rsidRPr="00515382">
              <w:t>Multi-resolution Land Characteristics Consortium</w:t>
            </w:r>
          </w:p>
        </w:tc>
      </w:tr>
      <w:tr w:rsidR="00030D56" w:rsidTr="00030D56">
        <w:trPr>
          <w:jc w:val="center"/>
        </w:trPr>
        <w:tc>
          <w:tcPr>
            <w:tcW w:w="1728" w:type="dxa"/>
            <w:vAlign w:val="bottom"/>
          </w:tcPr>
          <w:p w:rsidR="00030D56" w:rsidRPr="00515382" w:rsidRDefault="00030D56" w:rsidP="00030D56">
            <w:pPr>
              <w:pStyle w:val="Tablebody-leftaligned"/>
            </w:pPr>
            <w:r w:rsidRPr="00515382">
              <w:t>NAHB</w:t>
            </w:r>
          </w:p>
        </w:tc>
        <w:tc>
          <w:tcPr>
            <w:tcW w:w="7128" w:type="dxa"/>
            <w:vAlign w:val="bottom"/>
          </w:tcPr>
          <w:p w:rsidR="00030D56" w:rsidRPr="00515382" w:rsidRDefault="00030D56" w:rsidP="00030D56">
            <w:pPr>
              <w:pStyle w:val="Tablebody-leftaligned"/>
            </w:pPr>
            <w:r w:rsidRPr="00515382">
              <w:t>National Association of Home Builders</w:t>
            </w:r>
          </w:p>
        </w:tc>
      </w:tr>
      <w:tr w:rsidR="00030D56" w:rsidTr="00030D56">
        <w:trPr>
          <w:jc w:val="center"/>
        </w:trPr>
        <w:tc>
          <w:tcPr>
            <w:tcW w:w="1728" w:type="dxa"/>
            <w:vAlign w:val="bottom"/>
          </w:tcPr>
          <w:p w:rsidR="00030D56" w:rsidRPr="00515382" w:rsidRDefault="00030D56" w:rsidP="00030D56">
            <w:pPr>
              <w:pStyle w:val="Tablebody-leftaligned"/>
            </w:pPr>
            <w:r w:rsidRPr="00515382">
              <w:t>NCEP</w:t>
            </w:r>
          </w:p>
        </w:tc>
        <w:tc>
          <w:tcPr>
            <w:tcW w:w="7128" w:type="dxa"/>
            <w:vAlign w:val="bottom"/>
          </w:tcPr>
          <w:p w:rsidR="00030D56" w:rsidRPr="00515382" w:rsidRDefault="00030D56" w:rsidP="00030D56">
            <w:pPr>
              <w:pStyle w:val="Tablebody-leftaligned"/>
            </w:pPr>
            <w:r w:rsidRPr="00515382">
              <w:t>National Centers for Environmental Prediction</w:t>
            </w:r>
          </w:p>
        </w:tc>
      </w:tr>
      <w:tr w:rsidR="00030D56" w:rsidTr="00030D56">
        <w:trPr>
          <w:jc w:val="center"/>
        </w:trPr>
        <w:tc>
          <w:tcPr>
            <w:tcW w:w="1728" w:type="dxa"/>
            <w:vAlign w:val="bottom"/>
          </w:tcPr>
          <w:p w:rsidR="00030D56" w:rsidRPr="00515382" w:rsidRDefault="00030D56" w:rsidP="00030D56">
            <w:pPr>
              <w:pStyle w:val="Tablebody-leftaligned"/>
            </w:pPr>
            <w:r w:rsidRPr="00515382">
              <w:t>NHC</w:t>
            </w:r>
          </w:p>
        </w:tc>
        <w:tc>
          <w:tcPr>
            <w:tcW w:w="7128" w:type="dxa"/>
            <w:vAlign w:val="bottom"/>
          </w:tcPr>
          <w:p w:rsidR="00030D56" w:rsidRPr="00515382" w:rsidRDefault="00030D56" w:rsidP="00030D56">
            <w:pPr>
              <w:pStyle w:val="Tablebody-leftaligned"/>
            </w:pPr>
            <w:r w:rsidRPr="00515382">
              <w:t>National Hurricane Center</w:t>
            </w:r>
          </w:p>
        </w:tc>
      </w:tr>
      <w:tr w:rsidR="00030D56" w:rsidTr="00030D56">
        <w:trPr>
          <w:jc w:val="center"/>
        </w:trPr>
        <w:tc>
          <w:tcPr>
            <w:tcW w:w="1728" w:type="dxa"/>
            <w:vAlign w:val="bottom"/>
          </w:tcPr>
          <w:p w:rsidR="00030D56" w:rsidRPr="00515382" w:rsidRDefault="00030D56" w:rsidP="00030D56">
            <w:pPr>
              <w:pStyle w:val="Tablebody-leftaligned"/>
            </w:pPr>
            <w:r w:rsidRPr="00515382">
              <w:t>NLCD</w:t>
            </w:r>
          </w:p>
        </w:tc>
        <w:tc>
          <w:tcPr>
            <w:tcW w:w="7128" w:type="dxa"/>
            <w:vAlign w:val="bottom"/>
          </w:tcPr>
          <w:p w:rsidR="00030D56" w:rsidRPr="00515382" w:rsidRDefault="00030D56" w:rsidP="00030D56">
            <w:pPr>
              <w:pStyle w:val="Tablebody-leftaligned"/>
            </w:pPr>
            <w:r w:rsidRPr="00515382">
              <w:t>National Land Classification Database</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NOAA</w:t>
            </w:r>
          </w:p>
        </w:tc>
        <w:tc>
          <w:tcPr>
            <w:tcW w:w="7128" w:type="dxa"/>
            <w:vAlign w:val="bottom"/>
          </w:tcPr>
          <w:p w:rsidR="00030D56" w:rsidRPr="00515382" w:rsidRDefault="00030D56" w:rsidP="00030D56">
            <w:pPr>
              <w:pStyle w:val="Tablebody-leftaligned"/>
            </w:pPr>
            <w:r w:rsidRPr="00515382">
              <w:t>National Oceanic and Atmospheric Administration</w:t>
            </w:r>
          </w:p>
        </w:tc>
      </w:tr>
      <w:tr w:rsidR="00030D56" w:rsidTr="00030D56">
        <w:trPr>
          <w:jc w:val="center"/>
        </w:trPr>
        <w:tc>
          <w:tcPr>
            <w:tcW w:w="1728" w:type="dxa"/>
            <w:vAlign w:val="bottom"/>
          </w:tcPr>
          <w:p w:rsidR="00030D56" w:rsidRPr="00515382" w:rsidRDefault="00030D56" w:rsidP="00030D56">
            <w:pPr>
              <w:pStyle w:val="Tablebody-leftaligned"/>
            </w:pPr>
            <w:r w:rsidRPr="00515382">
              <w:t>NWS</w:t>
            </w:r>
          </w:p>
        </w:tc>
        <w:tc>
          <w:tcPr>
            <w:tcW w:w="7128" w:type="dxa"/>
            <w:vAlign w:val="bottom"/>
          </w:tcPr>
          <w:p w:rsidR="00030D56" w:rsidRPr="00515382" w:rsidRDefault="00030D56" w:rsidP="00030D56">
            <w:pPr>
              <w:pStyle w:val="Tablebody-leftaligned"/>
            </w:pPr>
            <w:r w:rsidRPr="00515382">
              <w:t>National Weather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OIR</w:t>
            </w:r>
          </w:p>
        </w:tc>
        <w:tc>
          <w:tcPr>
            <w:tcW w:w="7128" w:type="dxa"/>
            <w:vAlign w:val="bottom"/>
          </w:tcPr>
          <w:p w:rsidR="00030D56" w:rsidRPr="00515382" w:rsidRDefault="00030D56" w:rsidP="00030D56">
            <w:pPr>
              <w:pStyle w:val="Tablebody-leftaligned"/>
            </w:pPr>
            <w:r w:rsidRPr="00515382">
              <w:t>Florida Office of Insurance Regulation</w:t>
            </w:r>
          </w:p>
        </w:tc>
      </w:tr>
      <w:tr w:rsidR="00030D56" w:rsidTr="00030D56">
        <w:trPr>
          <w:jc w:val="center"/>
        </w:trPr>
        <w:tc>
          <w:tcPr>
            <w:tcW w:w="1728" w:type="dxa"/>
            <w:vAlign w:val="bottom"/>
          </w:tcPr>
          <w:p w:rsidR="00030D56" w:rsidRPr="00515382" w:rsidRDefault="00030D56" w:rsidP="00030D56">
            <w:pPr>
              <w:pStyle w:val="Tablebody-leftaligned"/>
            </w:pPr>
            <w:r w:rsidRPr="00515382">
              <w:t>OSB</w:t>
            </w:r>
          </w:p>
        </w:tc>
        <w:tc>
          <w:tcPr>
            <w:tcW w:w="7128" w:type="dxa"/>
            <w:vAlign w:val="bottom"/>
          </w:tcPr>
          <w:p w:rsidR="00030D56" w:rsidRPr="00515382" w:rsidRDefault="00030D56" w:rsidP="00030D56">
            <w:pPr>
              <w:pStyle w:val="Tablebody-leftaligned"/>
            </w:pPr>
            <w:r w:rsidRPr="00515382">
              <w:t>Oriented Strand Board</w:t>
            </w:r>
          </w:p>
        </w:tc>
      </w:tr>
      <w:tr w:rsidR="00030D56" w:rsidTr="00030D56">
        <w:trPr>
          <w:jc w:val="center"/>
        </w:trPr>
        <w:tc>
          <w:tcPr>
            <w:tcW w:w="1728" w:type="dxa"/>
            <w:vAlign w:val="bottom"/>
          </w:tcPr>
          <w:p w:rsidR="00030D56" w:rsidRPr="00515382" w:rsidRDefault="00030D56" w:rsidP="00030D56">
            <w:pPr>
              <w:pStyle w:val="Tablebody-leftaligned"/>
            </w:pPr>
            <w:r w:rsidRPr="00515382">
              <w:t>PBL</w:t>
            </w:r>
          </w:p>
        </w:tc>
        <w:tc>
          <w:tcPr>
            <w:tcW w:w="7128" w:type="dxa"/>
            <w:vAlign w:val="bottom"/>
          </w:tcPr>
          <w:p w:rsidR="00030D56" w:rsidRPr="00515382" w:rsidRDefault="00030D56" w:rsidP="00030D56">
            <w:pPr>
              <w:pStyle w:val="Tablebody-leftaligned"/>
            </w:pPr>
            <w:r w:rsidRPr="00515382">
              <w:t>Planetary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PDF</w:t>
            </w:r>
          </w:p>
        </w:tc>
        <w:tc>
          <w:tcPr>
            <w:tcW w:w="7128" w:type="dxa"/>
            <w:vAlign w:val="bottom"/>
          </w:tcPr>
          <w:p w:rsidR="00030D56" w:rsidRPr="00515382" w:rsidRDefault="00030D56" w:rsidP="00030D56">
            <w:pPr>
              <w:pStyle w:val="Tablebody-leftaligned"/>
            </w:pPr>
            <w:r w:rsidRPr="00515382">
              <w:t>Probability Density Function</w:t>
            </w:r>
          </w:p>
        </w:tc>
      </w:tr>
      <w:tr w:rsidR="00030D56" w:rsidTr="00030D56">
        <w:trPr>
          <w:jc w:val="center"/>
        </w:trPr>
        <w:tc>
          <w:tcPr>
            <w:tcW w:w="1728" w:type="dxa"/>
            <w:vAlign w:val="bottom"/>
          </w:tcPr>
          <w:p w:rsidR="00030D56" w:rsidRPr="00515382" w:rsidRDefault="00030D56" w:rsidP="00030D56">
            <w:pPr>
              <w:pStyle w:val="Tablebody-leftaligned"/>
            </w:pPr>
            <w:r w:rsidRPr="00515382">
              <w:t>Pmin</w:t>
            </w:r>
          </w:p>
        </w:tc>
        <w:tc>
          <w:tcPr>
            <w:tcW w:w="7128" w:type="dxa"/>
            <w:vAlign w:val="bottom"/>
          </w:tcPr>
          <w:p w:rsidR="00030D56" w:rsidRPr="00515382" w:rsidRDefault="00030D56" w:rsidP="00030D56">
            <w:pPr>
              <w:pStyle w:val="Tablebody-leftaligned"/>
            </w:pPr>
            <w:r w:rsidRPr="00515382">
              <w:t>Minimum 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PML</w:t>
            </w:r>
          </w:p>
        </w:tc>
        <w:tc>
          <w:tcPr>
            <w:tcW w:w="7128" w:type="dxa"/>
            <w:vAlign w:val="bottom"/>
          </w:tcPr>
          <w:p w:rsidR="00030D56" w:rsidRPr="00515382" w:rsidRDefault="00030D56" w:rsidP="00030D56">
            <w:pPr>
              <w:pStyle w:val="Tablebody-leftaligned"/>
            </w:pPr>
            <w:r w:rsidRPr="00515382">
              <w:t>Probable Maximum Loss</w:t>
            </w:r>
          </w:p>
        </w:tc>
      </w:tr>
      <w:tr w:rsidR="00030D56" w:rsidTr="00030D56">
        <w:trPr>
          <w:jc w:val="center"/>
        </w:trPr>
        <w:tc>
          <w:tcPr>
            <w:tcW w:w="1728" w:type="dxa"/>
            <w:vAlign w:val="bottom"/>
          </w:tcPr>
          <w:p w:rsidR="00030D56" w:rsidRPr="00515382" w:rsidRDefault="00030D56" w:rsidP="00030D56">
            <w:pPr>
              <w:pStyle w:val="Tablebody-leftaligned"/>
            </w:pPr>
            <w:r w:rsidRPr="00515382">
              <w:t>PR</w:t>
            </w:r>
          </w:p>
        </w:tc>
        <w:tc>
          <w:tcPr>
            <w:tcW w:w="7128" w:type="dxa"/>
            <w:vAlign w:val="bottom"/>
          </w:tcPr>
          <w:p w:rsidR="00030D56" w:rsidRPr="00515382" w:rsidRDefault="00030D56" w:rsidP="00030D56">
            <w:pPr>
              <w:pStyle w:val="Tablebody-leftaligned"/>
            </w:pPr>
            <w:r w:rsidRPr="00515382">
              <w:t>Person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PRB</w:t>
            </w:r>
          </w:p>
        </w:tc>
        <w:tc>
          <w:tcPr>
            <w:tcW w:w="7128" w:type="dxa"/>
            <w:vAlign w:val="bottom"/>
          </w:tcPr>
          <w:p w:rsidR="00030D56" w:rsidRPr="00515382" w:rsidRDefault="00030D56" w:rsidP="00030D56">
            <w:pPr>
              <w:pStyle w:val="Tablebody-leftaligned"/>
            </w:pPr>
            <w:r w:rsidRPr="00515382">
              <w:t>Personal Residential Single-Family Home Buildings</w:t>
            </w:r>
          </w:p>
        </w:tc>
      </w:tr>
      <w:tr w:rsidR="00030D56" w:rsidTr="00030D56">
        <w:trPr>
          <w:jc w:val="center"/>
        </w:trPr>
        <w:tc>
          <w:tcPr>
            <w:tcW w:w="1728" w:type="dxa"/>
            <w:vAlign w:val="bottom"/>
          </w:tcPr>
          <w:p w:rsidR="00030D56" w:rsidRPr="00515382" w:rsidRDefault="00030D56" w:rsidP="00030D56">
            <w:pPr>
              <w:pStyle w:val="Tablebody-leftaligned"/>
            </w:pPr>
            <w:r w:rsidRPr="00515382">
              <w:t>R2W</w:t>
            </w:r>
          </w:p>
        </w:tc>
        <w:tc>
          <w:tcPr>
            <w:tcW w:w="7128" w:type="dxa"/>
            <w:vAlign w:val="bottom"/>
          </w:tcPr>
          <w:p w:rsidR="00030D56" w:rsidRPr="00515382" w:rsidRDefault="00030D56" w:rsidP="00030D56">
            <w:pPr>
              <w:pStyle w:val="Tablebody-leftaligned"/>
            </w:pPr>
            <w:r w:rsidRPr="00515382">
              <w:t>Roof to Wall Connections</w:t>
            </w:r>
          </w:p>
        </w:tc>
      </w:tr>
      <w:tr w:rsidR="00030D56" w:rsidTr="00030D56">
        <w:trPr>
          <w:jc w:val="center"/>
        </w:trPr>
        <w:tc>
          <w:tcPr>
            <w:tcW w:w="1728" w:type="dxa"/>
            <w:vAlign w:val="bottom"/>
          </w:tcPr>
          <w:p w:rsidR="00030D56" w:rsidRPr="00515382" w:rsidRDefault="00030D56" w:rsidP="00030D56">
            <w:pPr>
              <w:pStyle w:val="Tablebody-leftaligned"/>
            </w:pPr>
            <w:r w:rsidRPr="00515382">
              <w:t>R-CLIPER</w:t>
            </w:r>
          </w:p>
        </w:tc>
        <w:tc>
          <w:tcPr>
            <w:tcW w:w="7128" w:type="dxa"/>
            <w:vAlign w:val="bottom"/>
          </w:tcPr>
          <w:p w:rsidR="00030D56" w:rsidRPr="00515382" w:rsidRDefault="00030D56" w:rsidP="00030D56">
            <w:pPr>
              <w:pStyle w:val="Tablebody-leftaligned"/>
            </w:pPr>
            <w:r w:rsidRPr="00515382">
              <w:t>Tropical Cyclone Rainfall Climatology and Persistence Model</w:t>
            </w:r>
          </w:p>
        </w:tc>
      </w:tr>
      <w:tr w:rsidR="00030D56" w:rsidTr="00030D56">
        <w:trPr>
          <w:jc w:val="center"/>
        </w:trPr>
        <w:tc>
          <w:tcPr>
            <w:tcW w:w="1728" w:type="dxa"/>
            <w:vAlign w:val="bottom"/>
          </w:tcPr>
          <w:p w:rsidR="00030D56" w:rsidRPr="00515382" w:rsidRDefault="00030D56" w:rsidP="00030D56">
            <w:pPr>
              <w:pStyle w:val="Tablebody-leftaligned"/>
            </w:pPr>
            <w:r w:rsidRPr="00515382">
              <w:t>RC S/ACV C</w:t>
            </w:r>
          </w:p>
        </w:tc>
        <w:tc>
          <w:tcPr>
            <w:tcW w:w="7128" w:type="dxa"/>
            <w:vAlign w:val="bottom"/>
          </w:tcPr>
          <w:p w:rsidR="00030D56" w:rsidRPr="00515382" w:rsidRDefault="00030D56" w:rsidP="00030D56">
            <w:pPr>
              <w:pStyle w:val="Tablebody-leftaligned"/>
            </w:pPr>
            <w:r w:rsidRPr="00515382">
              <w:t>Structure Replacement-Cost,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RC S/RC C</w:t>
            </w:r>
          </w:p>
        </w:tc>
        <w:tc>
          <w:tcPr>
            <w:tcW w:w="7128" w:type="dxa"/>
            <w:vAlign w:val="bottom"/>
          </w:tcPr>
          <w:p w:rsidR="00030D56" w:rsidRPr="00515382" w:rsidRDefault="00030D56" w:rsidP="00030D56">
            <w:pPr>
              <w:pStyle w:val="Tablebody-leftaligned"/>
            </w:pPr>
            <w:r w:rsidRPr="00515382">
              <w:t>Structure Replacement-Cost,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RES</w:t>
            </w:r>
          </w:p>
        </w:tc>
        <w:tc>
          <w:tcPr>
            <w:tcW w:w="7128" w:type="dxa"/>
            <w:vAlign w:val="bottom"/>
          </w:tcPr>
          <w:p w:rsidR="00030D56" w:rsidRPr="00515382" w:rsidRDefault="00030D56" w:rsidP="00030D56">
            <w:pPr>
              <w:pStyle w:val="Tablebody-leftaligned"/>
            </w:pPr>
            <w:r w:rsidRPr="00515382">
              <w:t>Residential Building Model</w:t>
            </w:r>
          </w:p>
        </w:tc>
      </w:tr>
      <w:tr w:rsidR="00030D56" w:rsidTr="00030D56">
        <w:trPr>
          <w:jc w:val="center"/>
        </w:trPr>
        <w:tc>
          <w:tcPr>
            <w:tcW w:w="1728" w:type="dxa"/>
            <w:vAlign w:val="bottom"/>
          </w:tcPr>
          <w:p w:rsidR="00030D56" w:rsidRPr="00515382" w:rsidRDefault="00030D56" w:rsidP="00030D56">
            <w:pPr>
              <w:pStyle w:val="Tablebody-leftaligned"/>
            </w:pPr>
            <w:r w:rsidRPr="00515382">
              <w:t>Rmax</w:t>
            </w:r>
          </w:p>
        </w:tc>
        <w:tc>
          <w:tcPr>
            <w:tcW w:w="7128" w:type="dxa"/>
            <w:vAlign w:val="bottom"/>
          </w:tcPr>
          <w:p w:rsidR="00030D56" w:rsidRPr="00515382" w:rsidRDefault="00030D56" w:rsidP="00030D56">
            <w:pPr>
              <w:pStyle w:val="Tablebody-leftaligned"/>
            </w:pPr>
            <w:r w:rsidRPr="00515382">
              <w:t>Radius to Maximum Winds</w:t>
            </w:r>
          </w:p>
        </w:tc>
      </w:tr>
      <w:tr w:rsidR="00030D56" w:rsidTr="00030D56">
        <w:trPr>
          <w:jc w:val="center"/>
        </w:trPr>
        <w:tc>
          <w:tcPr>
            <w:tcW w:w="1728" w:type="dxa"/>
            <w:vAlign w:val="bottom"/>
          </w:tcPr>
          <w:p w:rsidR="00030D56" w:rsidRPr="00515382" w:rsidRDefault="00030D56" w:rsidP="00030D56">
            <w:pPr>
              <w:pStyle w:val="Tablebody-leftaligned"/>
            </w:pPr>
            <w:r w:rsidRPr="00515382">
              <w:t>S00</w:t>
            </w:r>
          </w:p>
        </w:tc>
        <w:tc>
          <w:tcPr>
            <w:tcW w:w="7128" w:type="dxa"/>
            <w:vAlign w:val="bottom"/>
          </w:tcPr>
          <w:p w:rsidR="00030D56" w:rsidRPr="00515382" w:rsidRDefault="00030D56" w:rsidP="00030D56">
            <w:pPr>
              <w:pStyle w:val="Tablebody-leftaligned"/>
            </w:pPr>
            <w:r w:rsidRPr="00515382">
              <w:t>Base Strong Model Inland</w:t>
            </w:r>
          </w:p>
        </w:tc>
      </w:tr>
      <w:tr w:rsidR="00030D56" w:rsidTr="00030D56">
        <w:trPr>
          <w:jc w:val="center"/>
        </w:trPr>
        <w:tc>
          <w:tcPr>
            <w:tcW w:w="1728" w:type="dxa"/>
            <w:vAlign w:val="bottom"/>
          </w:tcPr>
          <w:p w:rsidR="00030D56" w:rsidRPr="00515382" w:rsidRDefault="00030D56" w:rsidP="00030D56">
            <w:pPr>
              <w:pStyle w:val="Tablebody-leftaligned"/>
            </w:pPr>
            <w:r w:rsidRPr="00515382">
              <w:t>S00-OP</w:t>
            </w:r>
          </w:p>
        </w:tc>
        <w:tc>
          <w:tcPr>
            <w:tcW w:w="7128" w:type="dxa"/>
            <w:vAlign w:val="bottom"/>
          </w:tcPr>
          <w:p w:rsidR="00030D56" w:rsidRPr="00515382" w:rsidRDefault="00030D56" w:rsidP="00030D56">
            <w:pPr>
              <w:pStyle w:val="Tablebody-leftaligned"/>
            </w:pPr>
            <w:r w:rsidRPr="00515382">
              <w:t>Base Strong Model with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2</w:t>
            </w:r>
          </w:p>
        </w:tc>
        <w:tc>
          <w:tcPr>
            <w:tcW w:w="7128" w:type="dxa"/>
            <w:vAlign w:val="bottom"/>
          </w:tcPr>
          <w:p w:rsidR="00030D56" w:rsidRPr="00515382" w:rsidRDefault="00030D56" w:rsidP="00030D56">
            <w:pPr>
              <w:pStyle w:val="Tablebody-leftaligned"/>
            </w:pPr>
            <w:r w:rsidRPr="00515382">
              <w:t>Strong Inland Model with Metal Roof</w:t>
            </w:r>
          </w:p>
        </w:tc>
      </w:tr>
      <w:tr w:rsidR="00030D56" w:rsidTr="00030D56">
        <w:trPr>
          <w:jc w:val="center"/>
        </w:trPr>
        <w:tc>
          <w:tcPr>
            <w:tcW w:w="1728" w:type="dxa"/>
            <w:vAlign w:val="bottom"/>
          </w:tcPr>
          <w:p w:rsidR="00030D56" w:rsidRPr="00515382" w:rsidRDefault="00030D56" w:rsidP="00030D56">
            <w:pPr>
              <w:pStyle w:val="Tablebody-leftaligned"/>
            </w:pPr>
            <w:r w:rsidRPr="00515382">
              <w:t>S02-OP</w:t>
            </w:r>
          </w:p>
        </w:tc>
        <w:tc>
          <w:tcPr>
            <w:tcW w:w="7128" w:type="dxa"/>
            <w:vAlign w:val="bottom"/>
          </w:tcPr>
          <w:p w:rsidR="00030D56" w:rsidRPr="00515382" w:rsidRDefault="00030D56" w:rsidP="00030D56">
            <w:pPr>
              <w:pStyle w:val="Tablebody-leftaligned"/>
            </w:pPr>
            <w:r w:rsidRPr="00515382">
              <w:t>Strong Inland Model with Metal Roof and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1</w:t>
            </w:r>
          </w:p>
        </w:tc>
        <w:tc>
          <w:tcPr>
            <w:tcW w:w="7128" w:type="dxa"/>
            <w:vAlign w:val="bottom"/>
          </w:tcPr>
          <w:p w:rsidR="00030D56" w:rsidRPr="00515382" w:rsidRDefault="00030D56" w:rsidP="00030D56">
            <w:pPr>
              <w:pStyle w:val="Tablebody-leftaligned"/>
            </w:pPr>
            <w:r w:rsidRPr="00515382">
              <w:t>Modified Strong Model for HVHZ</w:t>
            </w:r>
          </w:p>
        </w:tc>
      </w:tr>
      <w:tr w:rsidR="00030D56" w:rsidTr="00030D56">
        <w:trPr>
          <w:jc w:val="center"/>
        </w:trPr>
        <w:tc>
          <w:tcPr>
            <w:tcW w:w="1728" w:type="dxa"/>
            <w:vAlign w:val="bottom"/>
          </w:tcPr>
          <w:p w:rsidR="00030D56" w:rsidRPr="00515382" w:rsidRDefault="00030D56" w:rsidP="00030D56">
            <w:pPr>
              <w:pStyle w:val="Tablebody-leftaligned"/>
            </w:pPr>
            <w:r w:rsidRPr="00515382">
              <w:t>SBC</w:t>
            </w:r>
          </w:p>
        </w:tc>
        <w:tc>
          <w:tcPr>
            <w:tcW w:w="7128" w:type="dxa"/>
            <w:vAlign w:val="bottom"/>
          </w:tcPr>
          <w:p w:rsidR="00030D56" w:rsidRPr="00515382" w:rsidRDefault="00030D56" w:rsidP="00030D56">
            <w:pPr>
              <w:pStyle w:val="Tablebody-leftaligned"/>
            </w:pPr>
            <w:r w:rsidRPr="00515382">
              <w:t>Standard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BC</w:t>
            </w:r>
          </w:p>
        </w:tc>
        <w:tc>
          <w:tcPr>
            <w:tcW w:w="7128" w:type="dxa"/>
            <w:vAlign w:val="bottom"/>
          </w:tcPr>
          <w:p w:rsidR="00030D56" w:rsidRPr="00515382" w:rsidRDefault="00030D56" w:rsidP="00030D56">
            <w:pPr>
              <w:pStyle w:val="Tablebody-leftaligned"/>
            </w:pPr>
            <w:r w:rsidRPr="00515382">
              <w:t>South Florida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MR</w:t>
            </w:r>
          </w:p>
        </w:tc>
        <w:tc>
          <w:tcPr>
            <w:tcW w:w="7128" w:type="dxa"/>
            <w:vAlign w:val="bottom"/>
          </w:tcPr>
          <w:p w:rsidR="00030D56" w:rsidRPr="00515382" w:rsidRDefault="00030D56" w:rsidP="00030D56">
            <w:pPr>
              <w:pStyle w:val="Tablebody-leftaligned"/>
            </w:pPr>
            <w:r w:rsidRPr="00515382">
              <w:t>Stepped Frequency Microwave Radiometer</w:t>
            </w:r>
          </w:p>
        </w:tc>
      </w:tr>
      <w:tr w:rsidR="00030D56" w:rsidTr="00030D56">
        <w:trPr>
          <w:jc w:val="center"/>
        </w:trPr>
        <w:tc>
          <w:tcPr>
            <w:tcW w:w="1728" w:type="dxa"/>
            <w:vAlign w:val="bottom"/>
          </w:tcPr>
          <w:p w:rsidR="00030D56" w:rsidRPr="00515382" w:rsidRDefault="00030D56" w:rsidP="00030D56">
            <w:pPr>
              <w:pStyle w:val="Tablebody-leftaligned"/>
            </w:pPr>
            <w:r w:rsidRPr="00515382">
              <w:t>SQL</w:t>
            </w:r>
          </w:p>
        </w:tc>
        <w:tc>
          <w:tcPr>
            <w:tcW w:w="7128" w:type="dxa"/>
            <w:vAlign w:val="bottom"/>
          </w:tcPr>
          <w:p w:rsidR="00030D56" w:rsidRPr="00515382" w:rsidRDefault="00030D56" w:rsidP="00030D56">
            <w:pPr>
              <w:pStyle w:val="Tablebody-leftaligned"/>
            </w:pPr>
            <w:r w:rsidRPr="00515382">
              <w:t>Structured Query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SSM/I</w:t>
            </w:r>
          </w:p>
        </w:tc>
        <w:tc>
          <w:tcPr>
            <w:tcW w:w="7128" w:type="dxa"/>
            <w:vAlign w:val="bottom"/>
          </w:tcPr>
          <w:p w:rsidR="00030D56" w:rsidRPr="00515382" w:rsidRDefault="00030D56" w:rsidP="00030D56">
            <w:pPr>
              <w:pStyle w:val="Tablebody-leftaligned"/>
            </w:pPr>
            <w:r w:rsidRPr="00515382">
              <w:t>Special Sensor Microwave Imager</w:t>
            </w:r>
          </w:p>
        </w:tc>
      </w:tr>
      <w:tr w:rsidR="00030D56" w:rsidTr="00030D56">
        <w:trPr>
          <w:jc w:val="center"/>
        </w:trPr>
        <w:tc>
          <w:tcPr>
            <w:tcW w:w="1728" w:type="dxa"/>
            <w:vAlign w:val="bottom"/>
          </w:tcPr>
          <w:p w:rsidR="00030D56" w:rsidRPr="00515382" w:rsidRDefault="00030D56" w:rsidP="00030D56">
            <w:pPr>
              <w:pStyle w:val="Tablebody-leftaligned"/>
            </w:pPr>
            <w:r w:rsidRPr="00515382">
              <w:t>SV S/RC C</w:t>
            </w:r>
          </w:p>
        </w:tc>
        <w:tc>
          <w:tcPr>
            <w:tcW w:w="7128" w:type="dxa"/>
            <w:vAlign w:val="bottom"/>
          </w:tcPr>
          <w:p w:rsidR="00030D56" w:rsidRPr="00515382" w:rsidRDefault="00030D56" w:rsidP="00030D56">
            <w:pPr>
              <w:pStyle w:val="Tablebody-leftaligned"/>
            </w:pPr>
            <w:r w:rsidRPr="00515382">
              <w:t>Structure Stated-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SV S/SV C</w:t>
            </w:r>
          </w:p>
        </w:tc>
        <w:tc>
          <w:tcPr>
            <w:tcW w:w="7128" w:type="dxa"/>
            <w:vAlign w:val="bottom"/>
          </w:tcPr>
          <w:p w:rsidR="00030D56" w:rsidRPr="00515382" w:rsidRDefault="00030D56" w:rsidP="00030D56">
            <w:pPr>
              <w:pStyle w:val="Tablebody-leftaligned"/>
            </w:pPr>
            <w:r w:rsidRPr="00515382">
              <w:t>Structure Stated-Value, Contents Stated-Value</w:t>
            </w:r>
          </w:p>
        </w:tc>
      </w:tr>
      <w:tr w:rsidR="00030D56" w:rsidTr="00030D56">
        <w:trPr>
          <w:jc w:val="center"/>
        </w:trPr>
        <w:tc>
          <w:tcPr>
            <w:tcW w:w="1728" w:type="dxa"/>
            <w:vAlign w:val="bottom"/>
          </w:tcPr>
          <w:p w:rsidR="00030D56" w:rsidRPr="00515382" w:rsidRDefault="00030D56" w:rsidP="00030D56">
            <w:pPr>
              <w:pStyle w:val="Tablebody-leftaligned"/>
            </w:pPr>
            <w:r w:rsidRPr="00515382">
              <w:t>TE</w:t>
            </w:r>
          </w:p>
        </w:tc>
        <w:tc>
          <w:tcPr>
            <w:tcW w:w="7128" w:type="dxa"/>
            <w:vAlign w:val="bottom"/>
          </w:tcPr>
          <w:p w:rsidR="00030D56" w:rsidRPr="00515382" w:rsidRDefault="00030D56" w:rsidP="00030D56">
            <w:pPr>
              <w:pStyle w:val="Tablebody-leftaligned"/>
            </w:pPr>
            <w:r w:rsidRPr="00515382">
              <w:t>Time Element</w:t>
            </w:r>
          </w:p>
        </w:tc>
      </w:tr>
      <w:tr w:rsidR="00030D56" w:rsidTr="00030D56">
        <w:trPr>
          <w:jc w:val="center"/>
        </w:trPr>
        <w:tc>
          <w:tcPr>
            <w:tcW w:w="1728" w:type="dxa"/>
            <w:vAlign w:val="bottom"/>
          </w:tcPr>
          <w:p w:rsidR="00030D56" w:rsidRPr="00515382" w:rsidRDefault="00030D56" w:rsidP="00030D56">
            <w:pPr>
              <w:pStyle w:val="Tablebody-leftaligned"/>
            </w:pPr>
            <w:r w:rsidRPr="00515382">
              <w:t>TECDO</w:t>
            </w:r>
          </w:p>
        </w:tc>
        <w:tc>
          <w:tcPr>
            <w:tcW w:w="7128" w:type="dxa"/>
            <w:vAlign w:val="bottom"/>
          </w:tcPr>
          <w:p w:rsidR="00030D56" w:rsidRPr="00515382" w:rsidRDefault="00030D56" w:rsidP="00030D56">
            <w:pPr>
              <w:pStyle w:val="Tablebody-leftaligned"/>
            </w:pPr>
            <w:r w:rsidRPr="00515382">
              <w:t>Total Expected 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TRMM</w:t>
            </w:r>
          </w:p>
        </w:tc>
        <w:tc>
          <w:tcPr>
            <w:tcW w:w="7128" w:type="dxa"/>
            <w:vAlign w:val="bottom"/>
          </w:tcPr>
          <w:p w:rsidR="00030D56" w:rsidRPr="00515382" w:rsidRDefault="00030D56" w:rsidP="00030D56">
            <w:pPr>
              <w:pStyle w:val="Tablebody-leftaligned"/>
            </w:pPr>
            <w:r w:rsidRPr="00515382">
              <w:t>Tropical Rainfall Measuring Mission</w:t>
            </w:r>
          </w:p>
        </w:tc>
      </w:tr>
      <w:tr w:rsidR="00030D56" w:rsidTr="00030D56">
        <w:trPr>
          <w:jc w:val="center"/>
        </w:trPr>
        <w:tc>
          <w:tcPr>
            <w:tcW w:w="1728" w:type="dxa"/>
            <w:vAlign w:val="bottom"/>
          </w:tcPr>
          <w:p w:rsidR="00030D56" w:rsidRPr="00515382" w:rsidRDefault="00030D56" w:rsidP="00030D56">
            <w:pPr>
              <w:pStyle w:val="Tablebody-leftaligned"/>
            </w:pPr>
            <w:r w:rsidRPr="00515382">
              <w:t>UML</w:t>
            </w:r>
          </w:p>
        </w:tc>
        <w:tc>
          <w:tcPr>
            <w:tcW w:w="7128" w:type="dxa"/>
            <w:vAlign w:val="bottom"/>
          </w:tcPr>
          <w:p w:rsidR="00030D56" w:rsidRPr="00515382" w:rsidRDefault="00030D56" w:rsidP="00030D56">
            <w:pPr>
              <w:pStyle w:val="Tablebody-leftaligned"/>
            </w:pPr>
            <w:r w:rsidRPr="00515382">
              <w:t>Unified Modeling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USGC</w:t>
            </w:r>
          </w:p>
        </w:tc>
        <w:tc>
          <w:tcPr>
            <w:tcW w:w="7128" w:type="dxa"/>
            <w:vAlign w:val="bottom"/>
          </w:tcPr>
          <w:p w:rsidR="00030D56" w:rsidRPr="00515382" w:rsidRDefault="00030D56" w:rsidP="00030D56">
            <w:pPr>
              <w:pStyle w:val="Tablebody-leftaligned"/>
            </w:pPr>
            <w:r w:rsidRPr="00515382">
              <w:t>United States Geological Survey</w:t>
            </w:r>
          </w:p>
        </w:tc>
      </w:tr>
      <w:tr w:rsidR="00030D56" w:rsidTr="00030D56">
        <w:trPr>
          <w:jc w:val="center"/>
        </w:trPr>
        <w:tc>
          <w:tcPr>
            <w:tcW w:w="1728" w:type="dxa"/>
            <w:vAlign w:val="bottom"/>
          </w:tcPr>
          <w:p w:rsidR="00030D56" w:rsidRPr="00515382" w:rsidRDefault="00030D56" w:rsidP="00030D56">
            <w:pPr>
              <w:pStyle w:val="Tablebody-leftaligned"/>
            </w:pPr>
            <w:r w:rsidRPr="00515382">
              <w:t>USPS</w:t>
            </w:r>
          </w:p>
        </w:tc>
        <w:tc>
          <w:tcPr>
            <w:tcW w:w="7128" w:type="dxa"/>
            <w:vAlign w:val="bottom"/>
          </w:tcPr>
          <w:p w:rsidR="00030D56" w:rsidRPr="00515382" w:rsidRDefault="00030D56" w:rsidP="00030D56">
            <w:pPr>
              <w:pStyle w:val="Tablebody-leftaligned"/>
            </w:pPr>
            <w:r w:rsidRPr="00515382">
              <w:t>United States Postal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VT</w:t>
            </w:r>
          </w:p>
        </w:tc>
        <w:tc>
          <w:tcPr>
            <w:tcW w:w="7128" w:type="dxa"/>
            <w:vAlign w:val="bottom"/>
          </w:tcPr>
          <w:p w:rsidR="00030D56" w:rsidRPr="00515382" w:rsidRDefault="00030D56" w:rsidP="00030D56">
            <w:pPr>
              <w:pStyle w:val="Tablebody-leftaligned"/>
            </w:pPr>
            <w:r w:rsidRPr="00515382">
              <w:t>Translational Velocity</w:t>
            </w:r>
          </w:p>
        </w:tc>
      </w:tr>
      <w:tr w:rsidR="00030D56" w:rsidTr="00030D56">
        <w:trPr>
          <w:jc w:val="center"/>
        </w:trPr>
        <w:tc>
          <w:tcPr>
            <w:tcW w:w="1728" w:type="dxa"/>
            <w:vAlign w:val="bottom"/>
          </w:tcPr>
          <w:p w:rsidR="00030D56" w:rsidRPr="00515382" w:rsidRDefault="00030D56" w:rsidP="00030D56">
            <w:pPr>
              <w:pStyle w:val="Tablebody-leftaligned"/>
            </w:pPr>
            <w:r w:rsidRPr="00515382">
              <w:t>W00</w:t>
            </w:r>
          </w:p>
        </w:tc>
        <w:tc>
          <w:tcPr>
            <w:tcW w:w="7128" w:type="dxa"/>
            <w:vAlign w:val="bottom"/>
          </w:tcPr>
          <w:p w:rsidR="00030D56" w:rsidRPr="00515382" w:rsidRDefault="00030D56" w:rsidP="00030D56">
            <w:pPr>
              <w:pStyle w:val="Tablebody-leftaligned"/>
            </w:pPr>
            <w:r w:rsidRPr="00515382">
              <w:t>Base Weak Model</w:t>
            </w:r>
          </w:p>
        </w:tc>
      </w:tr>
      <w:tr w:rsidR="00030D56" w:rsidTr="00030D56">
        <w:trPr>
          <w:jc w:val="center"/>
        </w:trPr>
        <w:tc>
          <w:tcPr>
            <w:tcW w:w="1728" w:type="dxa"/>
            <w:vAlign w:val="bottom"/>
          </w:tcPr>
          <w:p w:rsidR="00030D56" w:rsidRPr="00515382" w:rsidRDefault="00030D56" w:rsidP="00030D56">
            <w:pPr>
              <w:pStyle w:val="Tablebody-leftaligned"/>
            </w:pPr>
            <w:r w:rsidRPr="00515382">
              <w:t>W01</w:t>
            </w:r>
          </w:p>
        </w:tc>
        <w:tc>
          <w:tcPr>
            <w:tcW w:w="7128" w:type="dxa"/>
            <w:vAlign w:val="bottom"/>
          </w:tcPr>
          <w:p w:rsidR="00030D56" w:rsidRPr="00515382" w:rsidRDefault="00030D56" w:rsidP="00030D56">
            <w:pPr>
              <w:pStyle w:val="Tablebody-leftaligned"/>
            </w:pPr>
            <w:r w:rsidRPr="00515382">
              <w:t>Retrofitted Weak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W10</w:t>
            </w:r>
          </w:p>
        </w:tc>
        <w:tc>
          <w:tcPr>
            <w:tcW w:w="7128" w:type="dxa"/>
            <w:vAlign w:val="bottom"/>
          </w:tcPr>
          <w:p w:rsidR="00030D56" w:rsidRPr="00515382" w:rsidRDefault="00030D56" w:rsidP="00030D56">
            <w:pPr>
              <w:pStyle w:val="Tablebody-leftaligned"/>
            </w:pPr>
            <w:r w:rsidRPr="00515382">
              <w:t>Modified Weak Model. Strong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WBDR</w:t>
            </w:r>
          </w:p>
        </w:tc>
        <w:tc>
          <w:tcPr>
            <w:tcW w:w="7128" w:type="dxa"/>
            <w:vAlign w:val="bottom"/>
          </w:tcPr>
          <w:p w:rsidR="00030D56" w:rsidRPr="00515382" w:rsidRDefault="00030D56" w:rsidP="00030D56">
            <w:pPr>
              <w:pStyle w:val="Tablebody-leftaligned"/>
            </w:pPr>
            <w:r w:rsidRPr="00515382">
              <w:t>Wind-borne Debris Region</w:t>
            </w:r>
          </w:p>
        </w:tc>
      </w:tr>
      <w:tr w:rsidR="00030D56" w:rsidTr="00030D56">
        <w:trPr>
          <w:jc w:val="center"/>
        </w:trPr>
        <w:tc>
          <w:tcPr>
            <w:tcW w:w="1728" w:type="dxa"/>
            <w:vAlign w:val="bottom"/>
          </w:tcPr>
          <w:p w:rsidR="00030D56" w:rsidRPr="00515382" w:rsidRDefault="00030D56" w:rsidP="00030D56">
            <w:pPr>
              <w:pStyle w:val="Tablebody-leftaligned"/>
            </w:pPr>
            <w:r w:rsidRPr="00515382">
              <w:t>WDR</w:t>
            </w:r>
          </w:p>
        </w:tc>
        <w:tc>
          <w:tcPr>
            <w:tcW w:w="7128" w:type="dxa"/>
            <w:vAlign w:val="bottom"/>
          </w:tcPr>
          <w:p w:rsidR="00030D56" w:rsidRPr="00515382" w:rsidRDefault="00030D56" w:rsidP="00030D56">
            <w:pPr>
              <w:pStyle w:val="Tablebody-leftaligned"/>
            </w:pPr>
            <w:r w:rsidRPr="00515382">
              <w:t>Wind Driven Rain</w:t>
            </w:r>
          </w:p>
        </w:tc>
      </w:tr>
      <w:tr w:rsidR="00030D56" w:rsidTr="00030D56">
        <w:trPr>
          <w:jc w:val="center"/>
        </w:trPr>
        <w:tc>
          <w:tcPr>
            <w:tcW w:w="1728" w:type="dxa"/>
            <w:vAlign w:val="bottom"/>
          </w:tcPr>
          <w:p w:rsidR="00030D56" w:rsidRPr="00515382" w:rsidRDefault="00030D56" w:rsidP="00030D56">
            <w:pPr>
              <w:pStyle w:val="Tablebody-leftaligned"/>
            </w:pPr>
            <w:r w:rsidRPr="00515382">
              <w:t>WDR1</w:t>
            </w:r>
          </w:p>
        </w:tc>
        <w:tc>
          <w:tcPr>
            <w:tcW w:w="7128" w:type="dxa"/>
            <w:vAlign w:val="bottom"/>
          </w:tcPr>
          <w:p w:rsidR="00030D56" w:rsidRPr="00515382" w:rsidRDefault="00030D56" w:rsidP="00030D56">
            <w:pPr>
              <w:pStyle w:val="Tablebody-leftaligned"/>
            </w:pPr>
            <w:r w:rsidRPr="00515382">
              <w:t>Wind Driven Rain variable #1</w:t>
            </w:r>
          </w:p>
        </w:tc>
      </w:tr>
      <w:tr w:rsidR="00030D56" w:rsidTr="00030D56">
        <w:trPr>
          <w:jc w:val="center"/>
        </w:trPr>
        <w:tc>
          <w:tcPr>
            <w:tcW w:w="1728" w:type="dxa"/>
            <w:tcBorders>
              <w:bottom w:val="single" w:sz="4" w:space="0" w:color="auto"/>
            </w:tcBorders>
            <w:vAlign w:val="bottom"/>
          </w:tcPr>
          <w:p w:rsidR="00030D56" w:rsidRPr="00515382" w:rsidRDefault="00030D56" w:rsidP="00030D56">
            <w:pPr>
              <w:pStyle w:val="Tablebody-leftaligned"/>
            </w:pPr>
            <w:r w:rsidRPr="00515382">
              <w:t>WDR2</w:t>
            </w:r>
          </w:p>
        </w:tc>
        <w:tc>
          <w:tcPr>
            <w:tcW w:w="7128" w:type="dxa"/>
            <w:tcBorders>
              <w:bottom w:val="single" w:sz="4" w:space="0" w:color="auto"/>
            </w:tcBorders>
            <w:vAlign w:val="bottom"/>
          </w:tcPr>
          <w:p w:rsidR="00030D56" w:rsidRPr="00515382" w:rsidRDefault="00030D56" w:rsidP="00030D56">
            <w:pPr>
              <w:pStyle w:val="Tablebody-leftaligned"/>
            </w:pPr>
            <w:r w:rsidRPr="00515382">
              <w:t>Wind Driven Rain variable #2</w:t>
            </w:r>
          </w:p>
        </w:tc>
      </w:tr>
      <w:tr w:rsidR="00030D56" w:rsidTr="00030D56">
        <w:trPr>
          <w:trHeight w:val="197"/>
          <w:jc w:val="center"/>
        </w:trPr>
        <w:tc>
          <w:tcPr>
            <w:tcW w:w="1728" w:type="dxa"/>
            <w:vAlign w:val="center"/>
          </w:tcPr>
          <w:p w:rsidR="00030D56" w:rsidRPr="00515382" w:rsidRDefault="00030D56" w:rsidP="00030D56">
            <w:pPr>
              <w:pStyle w:val="Tablebody-leftaligned"/>
            </w:pPr>
            <w:r>
              <w:t>WSC</w:t>
            </w:r>
          </w:p>
        </w:tc>
        <w:tc>
          <w:tcPr>
            <w:tcW w:w="7128" w:type="dxa"/>
            <w:vAlign w:val="center"/>
          </w:tcPr>
          <w:p w:rsidR="00030D56" w:rsidRPr="00515382" w:rsidRDefault="00030D56" w:rsidP="00030D56">
            <w:pPr>
              <w:pStyle w:val="Tablebody-leftaligned"/>
            </w:pPr>
            <w:r>
              <w:t>Wind Speed Correction</w:t>
            </w:r>
          </w:p>
        </w:tc>
      </w:tr>
      <w:tr w:rsidR="00030D56" w:rsidTr="00030D56">
        <w:trPr>
          <w:trHeight w:val="233"/>
          <w:jc w:val="center"/>
        </w:trPr>
        <w:tc>
          <w:tcPr>
            <w:tcW w:w="1728" w:type="dxa"/>
            <w:vAlign w:val="center"/>
          </w:tcPr>
          <w:p w:rsidR="00030D56" w:rsidRPr="00515382" w:rsidRDefault="00030D56" w:rsidP="00030D56">
            <w:pPr>
              <w:pStyle w:val="Tablebody-leftaligned"/>
            </w:pPr>
            <w:r w:rsidRPr="00515382">
              <w:t>WMD</w:t>
            </w:r>
          </w:p>
        </w:tc>
        <w:tc>
          <w:tcPr>
            <w:tcW w:w="7128" w:type="dxa"/>
            <w:vAlign w:val="center"/>
          </w:tcPr>
          <w:p w:rsidR="00030D56" w:rsidRPr="00515382" w:rsidRDefault="00030D56" w:rsidP="00030D56">
            <w:pPr>
              <w:pStyle w:val="Tablebody-leftaligned"/>
            </w:pPr>
            <w:r w:rsidRPr="00515382">
              <w:t>Water Management District</w:t>
            </w:r>
          </w:p>
        </w:tc>
      </w:tr>
    </w:tbl>
    <w:p w:rsidR="00AC1B5E" w:rsidRPr="00AC1B5E" w:rsidRDefault="00AC1B5E" w:rsidP="00AC1B5E"/>
    <w:p w:rsidR="00A44EDD" w:rsidRDefault="00A44EDD" w:rsidP="00A44EDD"/>
    <w:p w:rsidR="00A44EDD" w:rsidRDefault="00A44EDD" w:rsidP="001467A1"/>
    <w:p w:rsidR="001467A1" w:rsidRPr="001467A1" w:rsidRDefault="001467A1" w:rsidP="001467A1"/>
    <w:p w:rsidR="0019783A" w:rsidRDefault="0019783A" w:rsidP="0019783A"/>
    <w:p w:rsidR="001560A9" w:rsidRPr="00391D46" w:rsidRDefault="001560A9" w:rsidP="00391D46"/>
    <w:sectPr w:rsidR="001560A9" w:rsidRPr="00391D46" w:rsidSect="00FC1129">
      <w:footerReference w:type="default" r:id="rId520"/>
      <w:pgSz w:w="12240" w:h="15840" w:code="1"/>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D0553" w:rsidRDefault="00BD0553" w:rsidP="007B58B3">
      <w:r>
        <w:separator/>
      </w:r>
    </w:p>
  </w:endnote>
  <w:endnote w:type="continuationSeparator" w:id="0">
    <w:p w:rsidR="00BD0553" w:rsidRDefault="00BD0553" w:rsidP="007B5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New Roman (Headings CS)">
    <w:altName w:val="Times New Roman"/>
    <w:panose1 w:val="020B0604020202020204"/>
    <w:charset w:val="00"/>
    <w:family w:val="roman"/>
    <w:pitch w:val="default"/>
  </w:font>
  <w:font w:name="Garamond">
    <w:panose1 w:val="02020404030301010803"/>
    <w:charset w:val="00"/>
    <w:family w:val="roman"/>
    <w:pitch w:val="variable"/>
    <w:sig w:usb0="00000287" w:usb1="00000000" w:usb2="00000000" w:usb3="00000000" w:csb0="0000009F" w:csb1="00000000"/>
  </w:font>
  <w:font w:name="ヒラギノ角ゴ Pro W3">
    <w:panose1 w:val="020B0300000000000000"/>
    <w:charset w:val="80"/>
    <w:family w:val="swiss"/>
    <w:pitch w:val="variable"/>
    <w:sig w:usb0="E00002FF" w:usb1="7AC7FFFF" w:usb2="00000012" w:usb3="00000000" w:csb0="0002000D" w:csb1="00000000"/>
  </w:font>
  <w:font w:name="Times">
    <w:panose1 w:val="02000500000000000000"/>
    <w:charset w:val="00"/>
    <w:family w:val="auto"/>
    <w:pitch w:val="variable"/>
    <w:sig w:usb0="E00002FF" w:usb1="5000205A" w:usb2="00000000" w:usb3="00000000" w:csb0="0000019F" w:csb1="00000000"/>
  </w:font>
  <w:font w:name="ヒラギノ明朝 Pro W6">
    <w:panose1 w:val="02020600000000000000"/>
    <w:charset w:val="80"/>
    <w:family w:val="roman"/>
    <w:pitch w:val="variable"/>
    <w:sig w:usb0="E00002FF" w:usb1="7AC7FFFF" w:usb2="00000012" w:usb3="00000000" w:csb0="0002000D" w:csb1="00000000"/>
  </w:font>
  <w:font w:name="Tahoma">
    <w:panose1 w:val="020B0604030504040204"/>
    <w:charset w:val="00"/>
    <w:family w:val="swiss"/>
    <w:pitch w:val="variable"/>
    <w:sig w:usb0="E1002EFF" w:usb1="C000605B" w:usb2="00000029" w:usb3="00000000" w:csb0="000101FF" w:csb1="00000000"/>
  </w:font>
  <w:font w:name="Nimbus Sans L">
    <w:altName w:val="Arial"/>
    <w:panose1 w:val="020B0604020202020204"/>
    <w:charset w:val="00"/>
    <w:family w:val="swiss"/>
    <w:pitch w:val="variable"/>
    <w:sig w:usb0="00000003" w:usb1="00000000" w:usb2="00000000" w:usb3="00000000" w:csb0="00000001" w:csb1="00000000"/>
  </w:font>
  <w:font w:name="Lucida Sans">
    <w:panose1 w:val="020B0602030504020204"/>
    <w:charset w:val="4D"/>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Bodoni SvtyTwo ITC TT-Book">
    <w:panose1 w:val="00000400000000000000"/>
    <w:charset w:val="00"/>
    <w:family w:val="auto"/>
    <w:pitch w:val="variable"/>
    <w:sig w:usb0="00000003" w:usb1="00000000" w:usb2="00000000" w:usb3="00000000" w:csb0="00000001" w:csb1="00000000"/>
  </w:font>
  <w:font w:name="ヒラギノ明朝 Pro W3">
    <w:panose1 w:val="02020300000000000000"/>
    <w:charset w:val="80"/>
    <w:family w:val="roman"/>
    <w:pitch w:val="variable"/>
    <w:sig w:usb0="E00002FF" w:usb1="7AC7FFFF" w:usb2="00000012" w:usb3="00000000" w:csb0="0002000D" w:csb1="00000000"/>
  </w:font>
  <w:font w:name="Cambria Math">
    <w:panose1 w:val="02040503050406030204"/>
    <w:charset w:val="00"/>
    <w:family w:val="roman"/>
    <w:pitch w:val="variable"/>
    <w:sig w:usb0="E00002FF" w:usb1="420024FF" w:usb2="00000000" w:usb3="00000000" w:csb0="0000019F" w:csb1="00000000"/>
  </w:font>
  <w:font w:name="OpenSymbol">
    <w:panose1 w:val="020B0604020202020204"/>
    <w:charset w:val="00"/>
    <w:family w:val="auto"/>
    <w:pitch w:val="variable"/>
    <w:sig w:usb0="800000AF" w:usb1="1001ECEA"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20B0604020202020204"/>
    <w:charset w:val="00"/>
    <w:family w:val="auto"/>
    <w:pitch w:val="variable"/>
    <w:sig w:usb0="E0002AEF" w:usb1="C0007841" w:usb2="00000009" w:usb3="00000000" w:csb0="000001FF" w:csb1="00000000"/>
  </w:font>
  <w:font w:name="Aparajita">
    <w:panose1 w:val="02020603050405020304"/>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23365483"/>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20" w:author="Diana Machado" w:date="2019-04-05T13:39:00Z">
          <w:r w:rsidDel="002B280F">
            <w:rPr>
              <w:sz w:val="16"/>
              <w:szCs w:val="16"/>
            </w:rPr>
            <w:delText xml:space="preserve">V6.3 </w:delText>
          </w:r>
        </w:del>
        <w:del w:id="121" w:author="Diana Machado" w:date="2019-01-22T00:04:00Z">
          <w:r w:rsidDel="007126ED">
            <w:rPr>
              <w:sz w:val="16"/>
              <w:szCs w:val="16"/>
            </w:rPr>
            <w:delText>November 5, 2018</w:delText>
          </w:r>
          <w:r w:rsidRPr="008E55F7" w:rsidDel="007126ED">
            <w:rPr>
              <w:sz w:val="16"/>
              <w:szCs w:val="16"/>
            </w:rPr>
            <w:delText xml:space="preserve"> </w:delText>
          </w:r>
          <w:r w:rsidDel="007126ED">
            <w:rPr>
              <w:sz w:val="16"/>
              <w:szCs w:val="16"/>
            </w:rPr>
            <w:delText>4</w:delText>
          </w:r>
          <w:r w:rsidRPr="008E55F7" w:rsidDel="007126ED">
            <w:rPr>
              <w:sz w:val="16"/>
              <w:szCs w:val="16"/>
            </w:rPr>
            <w:delText>:00 PM</w:delText>
          </w:r>
        </w:del>
        <w:ins w:id="122" w:author="Diana Machado" w:date="2019-01-22T00:04:00Z">
          <w:r>
            <w:rPr>
              <w:sz w:val="16"/>
              <w:szCs w:val="16"/>
            </w:rPr>
            <w:t xml:space="preserve"> </w:t>
          </w:r>
        </w:ins>
        <w:ins w:id="123" w:author="Diana Machado" w:date="2019-04-05T13:39:00Z">
          <w:r>
            <w:rPr>
              <w:sz w:val="16"/>
              <w:szCs w:val="16"/>
            </w:rPr>
            <w:t xml:space="preserve">V7.0 </w:t>
          </w:r>
        </w:ins>
        <w:ins w:id="124" w:author="Diana Machado" w:date="2019-04-05T11:39: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51476575"/>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222" w:author="Diana Machado" w:date="2019-04-05T13:43:00Z">
          <w:r w:rsidDel="002B280F">
            <w:rPr>
              <w:sz w:val="16"/>
              <w:szCs w:val="16"/>
            </w:rPr>
            <w:delText>V6.3 November 5, 2018</w:delText>
          </w:r>
          <w:r w:rsidRPr="008E55F7" w:rsidDel="002B280F">
            <w:rPr>
              <w:sz w:val="16"/>
              <w:szCs w:val="16"/>
            </w:rPr>
            <w:delText xml:space="preserve"> </w:delText>
          </w:r>
          <w:r w:rsidDel="002B280F">
            <w:rPr>
              <w:sz w:val="16"/>
              <w:szCs w:val="16"/>
            </w:rPr>
            <w:delText>4</w:delText>
          </w:r>
          <w:r w:rsidRPr="008E55F7" w:rsidDel="002B280F">
            <w:rPr>
              <w:sz w:val="16"/>
              <w:szCs w:val="16"/>
            </w:rPr>
            <w:delText>:00 PM</w:delText>
          </w:r>
        </w:del>
        <w:ins w:id="223" w:author="Diana Machado" w:date="2019-04-05T13:43:00Z">
          <w:r>
            <w:rPr>
              <w:sz w:val="16"/>
              <w:szCs w:val="16"/>
            </w:rPr>
            <w:t xml:space="preserve"> V7.0 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0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3760334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2538" w:author="Diana Machado" w:date="2019-04-05T14:21:00Z">
      <w:r w:rsidRPr="00511E45" w:rsidDel="008E38ED">
        <w:delText xml:space="preserve">V6.3 </w:delText>
      </w:r>
    </w:del>
    <w:ins w:id="2539" w:author="Diana Machado" w:date="2019-04-05T14:21:00Z">
      <w:r>
        <w:t xml:space="preserve">7.0 </w:t>
      </w:r>
    </w:ins>
    <w:r>
      <w:t>November 5, 2018 4:00 PM</w:t>
    </w:r>
  </w:p>
</w:ftr>
</file>

<file path=word/footer10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6763424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2559" w:author="Diana Machado" w:date="2019-04-05T14:21:00Z">
      <w:r w:rsidRPr="00511E45" w:rsidDel="008E38ED">
        <w:delText xml:space="preserve">V6.3 </w:delText>
      </w:r>
    </w:del>
    <w:del w:id="2560" w:author="Machado, Diana" w:date="2019-02-04T09:22:00Z">
      <w:r w:rsidDel="00185582">
        <w:delText>November 5, 2018 4:00 PM</w:delText>
      </w:r>
    </w:del>
    <w:ins w:id="2561" w:author="Machado, Diana" w:date="2019-02-04T09:22:00Z">
      <w:r>
        <w:t xml:space="preserve"> </w:t>
      </w:r>
    </w:ins>
    <w:ins w:id="2562" w:author="Diana Machado" w:date="2019-04-05T14:22:00Z">
      <w:r>
        <w:t xml:space="preserve">V7.0 </w:t>
      </w:r>
    </w:ins>
    <w:ins w:id="2563" w:author="Machado, Diana" w:date="2019-02-04T09:22:00Z">
      <w:r>
        <w:t>January 31, 2019 3:00 PM</w:t>
      </w:r>
    </w:ins>
  </w:p>
</w:ftr>
</file>

<file path=word/footer10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9130922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17946" w:author="Diana Machado" w:date="2019-04-05T14:22:00Z">
      <w:r w:rsidRPr="00511E45" w:rsidDel="008E38ED">
        <w:delText>V6.3</w:delText>
      </w:r>
    </w:del>
    <w:ins w:id="17947" w:author="Machado, Diana" w:date="2019-02-04T10:08:00Z">
      <w:del w:id="17948" w:author="Diana Machado" w:date="2019-04-05T14:22:00Z">
        <w:r w:rsidDel="008E38ED">
          <w:delText xml:space="preserve"> </w:delText>
        </w:r>
      </w:del>
    </w:ins>
    <w:ins w:id="17949" w:author="Diana Machado" w:date="2019-04-05T14:22:00Z">
      <w:r>
        <w:t xml:space="preserve">V7.0 </w:t>
      </w:r>
    </w:ins>
    <w:ins w:id="17950" w:author="Machado, Diana" w:date="2019-02-04T10:08:00Z">
      <w:r>
        <w:t>January 31, 2019 3:00 PM</w:t>
      </w:r>
    </w:ins>
  </w:p>
</w:ftr>
</file>

<file path=word/footer10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218641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17954" w:author="Diana Machado" w:date="2019-04-05T14:23:00Z">
      <w:r w:rsidRPr="00511E45" w:rsidDel="008E38ED">
        <w:delText xml:space="preserve">V6.3 </w:delText>
      </w:r>
    </w:del>
    <w:ins w:id="17955" w:author="Diana Machado" w:date="2019-04-05T14:23:00Z">
      <w:r>
        <w:t xml:space="preserve">V7.0 </w:t>
      </w:r>
    </w:ins>
    <w:r>
      <w:t>November 5, 2018 4:00 PM</w:t>
    </w:r>
  </w:p>
</w:ftr>
</file>

<file path=word/footer10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133927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17975" w:author="Diana Machado" w:date="2019-04-05T14:24:00Z">
      <w:r w:rsidRPr="00511E45" w:rsidDel="008E38ED">
        <w:delText xml:space="preserve">V6.3 </w:delText>
      </w:r>
    </w:del>
    <w:del w:id="17976" w:author="Machado, Diana" w:date="2019-02-04T09:23:00Z">
      <w:r w:rsidDel="00185582">
        <w:delText>November 5, 2018 4:00 PM</w:delText>
      </w:r>
    </w:del>
    <w:ins w:id="17977" w:author="Machado, Diana" w:date="2019-02-04T09:23:00Z">
      <w:r>
        <w:t xml:space="preserve"> </w:t>
      </w:r>
    </w:ins>
    <w:ins w:id="17978" w:author="Diana Machado" w:date="2019-04-05T14:24:00Z">
      <w:r>
        <w:t xml:space="preserve">V7.0 </w:t>
      </w:r>
    </w:ins>
    <w:ins w:id="17979" w:author="Machado, Diana" w:date="2019-02-04T09:23:00Z">
      <w:r>
        <w:t>January 31, 2019 3:00 PM</w:t>
      </w:r>
    </w:ins>
  </w:p>
</w:ftr>
</file>

<file path=word/footer10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7700966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33330" w:author="Diana Machado" w:date="2019-04-05T14:25:00Z">
      <w:r w:rsidRPr="00511E45" w:rsidDel="008E38ED">
        <w:delText>V6.3</w:delText>
      </w:r>
    </w:del>
    <w:ins w:id="33331" w:author="Machado, Diana" w:date="2019-02-04T10:29:00Z">
      <w:del w:id="33332" w:author="Diana Machado" w:date="2019-04-05T14:25:00Z">
        <w:r w:rsidDel="008E38ED">
          <w:delText xml:space="preserve"> </w:delText>
        </w:r>
      </w:del>
    </w:ins>
    <w:ins w:id="33333" w:author="Diana Machado" w:date="2019-04-05T14:25:00Z">
      <w:r>
        <w:t xml:space="preserve">V7.0 </w:t>
      </w:r>
    </w:ins>
    <w:ins w:id="33334" w:author="Machado, Diana" w:date="2019-02-04T10:29:00Z">
      <w:r>
        <w:t>January 31, 2019 3:00 PM</w:t>
      </w:r>
    </w:ins>
  </w:p>
</w:ftr>
</file>

<file path=word/footer10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3034956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33342" w:author="Diana Machado" w:date="2019-04-05T14:26:00Z">
      <w:r w:rsidRPr="00511E45" w:rsidDel="008E38ED">
        <w:delText xml:space="preserve">V6.3 </w:delText>
      </w:r>
    </w:del>
    <w:ins w:id="33343" w:author="Diana Machado" w:date="2019-04-05T14:26:00Z">
      <w:r>
        <w:t xml:space="preserve">V7.0 </w:t>
      </w:r>
    </w:ins>
    <w:del w:id="33344" w:author="Diana Machado" w:date="2019-04-05T18:09:00Z">
      <w:r w:rsidDel="004B7BAF">
        <w:delText>November 5, 2018 4:00 PM</w:delText>
      </w:r>
    </w:del>
    <w:ins w:id="33345" w:author="Diana Machado" w:date="2019-04-05T18:09:00Z">
      <w:r>
        <w:t>March 29, 2019 10:00 AM</w:t>
      </w:r>
    </w:ins>
  </w:p>
</w:ftr>
</file>

<file path=word/footer10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3289836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38270" w:author="Diana Machado" w:date="2019-04-05T14:26:00Z">
      <w:r w:rsidRPr="00511E45" w:rsidDel="008E38ED">
        <w:delText xml:space="preserve">V6.3 </w:delText>
      </w:r>
    </w:del>
    <w:ins w:id="38271" w:author="Diana Machado" w:date="2019-04-05T14:26:00Z">
      <w:r>
        <w:t xml:space="preserve">7.0 </w:t>
      </w:r>
    </w:ins>
    <w:del w:id="38272" w:author="Diana Machado" w:date="2019-04-05T18:13:00Z">
      <w:r w:rsidDel="004B7BAF">
        <w:delText>November 5, 2018 4:00 PM</w:delText>
      </w:r>
    </w:del>
    <w:ins w:id="38273" w:author="Diana Machado" w:date="2019-04-05T18:13:00Z">
      <w:r>
        <w:t>March 29, 2019 10:00 AM</w:t>
      </w:r>
    </w:ins>
  </w:p>
</w:ftr>
</file>

<file path=word/footer10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841704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43196" w:author="Diana Machado" w:date="2019-04-05T14:27:00Z">
      <w:r w:rsidRPr="00511E45" w:rsidDel="008E38ED">
        <w:delText xml:space="preserve">V6.3 </w:delText>
      </w:r>
    </w:del>
    <w:ins w:id="43197" w:author="Diana Machado" w:date="2019-04-05T14:27:00Z">
      <w:r>
        <w:t xml:space="preserve">V7.0 </w:t>
      </w:r>
    </w:ins>
    <w:del w:id="43198" w:author="Diana Machado" w:date="2019-04-05T18:16:00Z">
      <w:r w:rsidDel="004B7BAF">
        <w:delText>November 5, 2018 4:00 PM</w:delText>
      </w:r>
    </w:del>
    <w:ins w:id="43199" w:author="Diana Machado" w:date="2019-04-05T18:16:00Z">
      <w:r>
        <w:t>March 29, 2019</w:t>
      </w:r>
    </w:ins>
  </w:p>
</w:ftr>
</file>

<file path=word/footer10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1414832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43206" w:author="Diana Machado" w:date="2019-04-05T14:28:00Z">
      <w:r w:rsidRPr="00511E45" w:rsidDel="008E38ED">
        <w:delText>V6.3</w:delText>
      </w:r>
    </w:del>
    <w:ins w:id="43207" w:author="Diana Machado" w:date="2019-04-05T14:28:00Z">
      <w:r>
        <w:t>V7.0</w:t>
      </w:r>
    </w:ins>
    <w:r w:rsidRPr="00511E45">
      <w:t xml:space="preserve"> </w:t>
    </w:r>
    <w:del w:id="43208" w:author="Diana Machado" w:date="2019-04-05T18:18:00Z">
      <w:r w:rsidDel="004B7BAF">
        <w:delText>November 5, 2018 4:00 PM</w:delText>
      </w:r>
    </w:del>
    <w:ins w:id="43209" w:author="Diana Machado" w:date="2019-04-05T18:18:00Z">
      <w:r>
        <w:t>March 29, 2019 10:00 AM</w:t>
      </w:r>
    </w:ins>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36303513"/>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225" w:author="Diana Machado" w:date="2019-04-05T13:44:00Z">
          <w:r w:rsidDel="002B280F">
            <w:rPr>
              <w:sz w:val="16"/>
              <w:szCs w:val="16"/>
            </w:rPr>
            <w:delText xml:space="preserve">V6.3 </w:delText>
          </w:r>
        </w:del>
        <w:del w:id="226" w:author="Diana Machado" w:date="2019-02-20T10:00:00Z">
          <w:r w:rsidDel="009F0B8D">
            <w:rPr>
              <w:sz w:val="16"/>
              <w:szCs w:val="16"/>
            </w:rPr>
            <w:delText>November 5, 2018</w:delText>
          </w:r>
          <w:r w:rsidRPr="008E55F7" w:rsidDel="009F0B8D">
            <w:rPr>
              <w:sz w:val="16"/>
              <w:szCs w:val="16"/>
            </w:rPr>
            <w:delText xml:space="preserve"> </w:delText>
          </w:r>
          <w:r w:rsidDel="009F0B8D">
            <w:rPr>
              <w:sz w:val="16"/>
              <w:szCs w:val="16"/>
            </w:rPr>
            <w:delText>4</w:delText>
          </w:r>
          <w:r w:rsidRPr="008E55F7" w:rsidDel="009F0B8D">
            <w:rPr>
              <w:sz w:val="16"/>
              <w:szCs w:val="16"/>
            </w:rPr>
            <w:delText>:00 PM</w:delText>
          </w:r>
        </w:del>
        <w:ins w:id="227" w:author="Diana Machado" w:date="2019-02-20T10:00:00Z">
          <w:r>
            <w:rPr>
              <w:sz w:val="16"/>
              <w:szCs w:val="16"/>
            </w:rPr>
            <w:t xml:space="preserve"> </w:t>
          </w:r>
        </w:ins>
        <w:ins w:id="228" w:author="Diana Machado" w:date="2019-04-05T13:44:00Z">
          <w:r>
            <w:rPr>
              <w:sz w:val="16"/>
              <w:szCs w:val="16"/>
            </w:rPr>
            <w:t xml:space="preserve">V7.0 </w:t>
          </w:r>
        </w:ins>
        <w:ins w:id="229" w:author="Diana Machado" w:date="2019-02-20T10:00:00Z">
          <w:r>
            <w:rPr>
              <w:sz w:val="16"/>
              <w:szCs w:val="16"/>
            </w:rPr>
            <w:t>February 20,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7691256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48130" w:author="Diana Machado" w:date="2019-04-05T14:28:00Z">
      <w:r w:rsidRPr="00511E45" w:rsidDel="008E38ED">
        <w:delText>V6.3</w:delText>
      </w:r>
    </w:del>
    <w:ins w:id="48131" w:author="Diana Machado" w:date="2019-04-05T14:28:00Z">
      <w:r>
        <w:t>V7.0</w:t>
      </w:r>
    </w:ins>
    <w:r w:rsidRPr="00511E45">
      <w:t xml:space="preserve"> </w:t>
    </w:r>
    <w:del w:id="48132" w:author="Diana Machado" w:date="2019-04-05T18:23:00Z">
      <w:r w:rsidDel="002348ED">
        <w:delText>November 5, 2018 4:00 PM</w:delText>
      </w:r>
    </w:del>
    <w:ins w:id="48133" w:author="Diana Machado" w:date="2019-04-05T18:23:00Z">
      <w:r>
        <w:t>March 29, 2019 10:00 AM</w:t>
      </w:r>
    </w:ins>
  </w:p>
</w:ftr>
</file>

<file path=word/footer1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8895866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53056" w:author="Diana Machado" w:date="2019-04-05T14:28:00Z">
      <w:r w:rsidRPr="00511E45" w:rsidDel="008E38ED">
        <w:delText>V6.3</w:delText>
      </w:r>
    </w:del>
    <w:ins w:id="53057" w:author="Diana Machado" w:date="2019-04-05T14:28:00Z">
      <w:r>
        <w:t>V7.0</w:t>
      </w:r>
    </w:ins>
    <w:r w:rsidRPr="00511E45">
      <w:t xml:space="preserve"> </w:t>
    </w:r>
    <w:del w:id="53058" w:author="Diana Machado" w:date="2019-04-05T18:24:00Z">
      <w:r w:rsidDel="002348ED">
        <w:delText>November 5, 2018 4:00 PM</w:delText>
      </w:r>
    </w:del>
    <w:ins w:id="53059" w:author="Diana Machado" w:date="2019-04-05T18:24:00Z">
      <w:r>
        <w:t>March 29, 2019 10:0</w:t>
      </w:r>
    </w:ins>
    <w:ins w:id="53060" w:author="Diana Machado" w:date="2019-04-05T18:25:00Z">
      <w:r>
        <w:t>0 AM</w:t>
      </w:r>
    </w:ins>
  </w:p>
</w:ftr>
</file>

<file path=word/footer1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9970633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53067" w:author="Diana Machado" w:date="2019-04-05T14:28:00Z">
      <w:r w:rsidRPr="00511E45" w:rsidDel="008E38ED">
        <w:delText>V6.3</w:delText>
      </w:r>
    </w:del>
    <w:ins w:id="53068" w:author="Diana Machado" w:date="2019-04-05T14:28:00Z">
      <w:r>
        <w:t>V7.0</w:t>
      </w:r>
    </w:ins>
    <w:r w:rsidRPr="00511E45">
      <w:t xml:space="preserve"> </w:t>
    </w:r>
    <w:del w:id="53069" w:author="Diana Machado" w:date="2019-04-05T18:27:00Z">
      <w:r w:rsidDel="002348ED">
        <w:delText>November 5, 2018 4:00 PM</w:delText>
      </w:r>
    </w:del>
    <w:ins w:id="53070" w:author="Diana Machado" w:date="2019-04-05T18:27:00Z">
      <w:r>
        <w:t>March 29, 2019 10:00 AM</w:t>
      </w:r>
    </w:ins>
  </w:p>
</w:ftr>
</file>

<file path=word/footer1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8627745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53422" w:author="Diana Machado" w:date="2019-04-05T14:28:00Z">
      <w:r w:rsidRPr="00511E45" w:rsidDel="008E38ED">
        <w:delText>V6.3</w:delText>
      </w:r>
    </w:del>
    <w:ins w:id="53423" w:author="Diana Machado" w:date="2019-04-05T14:28:00Z">
      <w:r>
        <w:t>V7.0</w:t>
      </w:r>
    </w:ins>
    <w:r w:rsidRPr="00511E45">
      <w:t xml:space="preserve"> </w:t>
    </w:r>
    <w:del w:id="53424" w:author="Diana Machado" w:date="2019-04-05T18:29:00Z">
      <w:r w:rsidDel="002348ED">
        <w:delText>November 5, 2018 4:00 PM</w:delText>
      </w:r>
    </w:del>
    <w:ins w:id="53425" w:author="Diana Machado" w:date="2019-04-05T18:29:00Z">
      <w:r>
        <w:t>March 29, 2019 10:00 AM</w:t>
      </w:r>
    </w:ins>
  </w:p>
</w:ftr>
</file>

<file path=word/footer1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917846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53431" w:author="Diana Machado" w:date="2019-04-05T14:28:00Z">
      <w:r w:rsidRPr="00511E45" w:rsidDel="008E38ED">
        <w:delText>V6.3</w:delText>
      </w:r>
    </w:del>
    <w:ins w:id="53432" w:author="Diana Machado" w:date="2019-04-05T14:28:00Z">
      <w:r>
        <w:t>V7.0</w:t>
      </w:r>
    </w:ins>
    <w:r w:rsidRPr="00511E45">
      <w:t xml:space="preserve"> </w:t>
    </w:r>
    <w:del w:id="53433" w:author="Diana Machado" w:date="2019-04-05T18:38:00Z">
      <w:r w:rsidDel="00C81D61">
        <w:delText>November 5, 2018 4:00 PM</w:delText>
      </w:r>
    </w:del>
    <w:ins w:id="53434" w:author="Diana Machado" w:date="2019-04-05T18:38:00Z">
      <w:r>
        <w:t>March 29, 2019 10:00 AM</w:t>
      </w:r>
    </w:ins>
  </w:p>
</w:ftr>
</file>

<file path=word/footer1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60400775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53435" w:author="Diana Machado" w:date="2019-04-05T14:28:00Z">
      <w:r w:rsidRPr="00511E45" w:rsidDel="008E38ED">
        <w:delText>V6.3</w:delText>
      </w:r>
    </w:del>
    <w:ins w:id="53436" w:author="Diana Machado" w:date="2019-04-05T14:28:00Z">
      <w:r>
        <w:t>V7.0</w:t>
      </w:r>
    </w:ins>
    <w:r w:rsidRPr="00511E45">
      <w:t xml:space="preserve"> </w:t>
    </w:r>
    <w:r>
      <w:t>November 5, 2018 4:00 PM</w:t>
    </w:r>
  </w:p>
</w:ftr>
</file>

<file path=word/footer1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2664430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61890" w:author="Diana Machado" w:date="2019-04-05T14:29:00Z">
      <w:r w:rsidRPr="00511E45" w:rsidDel="008E38ED">
        <w:delText xml:space="preserve">V6.3 </w:delText>
      </w:r>
    </w:del>
    <w:ins w:id="61891" w:author="Diana Machado" w:date="2019-04-05T14:29:00Z">
      <w:r>
        <w:t xml:space="preserve">V7.0 </w:t>
      </w:r>
    </w:ins>
    <w:del w:id="61892" w:author="Diana Machado" w:date="2019-04-05T18:41:00Z">
      <w:r w:rsidDel="00C81D61">
        <w:delText>November 5, 2018 4:00 PM</w:delText>
      </w:r>
    </w:del>
    <w:ins w:id="61893" w:author="Diana Machado" w:date="2019-04-05T18:41:00Z">
      <w:r>
        <w:t>March 29, 2019 10:00 AM</w:t>
      </w:r>
    </w:ins>
  </w:p>
</w:ftr>
</file>

<file path=word/footer1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508264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64978" w:author="Diana Machado" w:date="2019-04-05T14:29:00Z">
      <w:r w:rsidRPr="00511E45" w:rsidDel="008E38ED">
        <w:delText xml:space="preserve">V6.3 </w:delText>
      </w:r>
    </w:del>
    <w:ins w:id="64979" w:author="Diana Machado" w:date="2019-04-05T14:29:00Z">
      <w:r>
        <w:t xml:space="preserve">V7.0 </w:t>
      </w:r>
    </w:ins>
    <w:del w:id="64980" w:author="Diana Machado" w:date="2019-04-05T18:45:00Z">
      <w:r w:rsidDel="00787B33">
        <w:delText>November 5, 2018 4:00 PM</w:delText>
      </w:r>
    </w:del>
    <w:ins w:id="64981" w:author="Diana Machado" w:date="2019-04-05T18:45:00Z">
      <w:r>
        <w:t xml:space="preserve">March 29, 2019 </w:t>
      </w:r>
    </w:ins>
    <w:ins w:id="64982" w:author="Diana Machado" w:date="2019-04-05T18:46:00Z">
      <w:r>
        <w:t>10:00 AM</w:t>
      </w:r>
    </w:ins>
  </w:p>
</w:ftr>
</file>

<file path=word/footer1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2804279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1441" w:author="Diana Machado" w:date="2019-04-05T14:29:00Z">
      <w:r w:rsidRPr="00511E45" w:rsidDel="008E38ED">
        <w:delText xml:space="preserve">V6.3 </w:delText>
      </w:r>
    </w:del>
    <w:ins w:id="71442" w:author="Diana Machado" w:date="2019-04-05T14:29:00Z">
      <w:r>
        <w:t xml:space="preserve">V7.0 </w:t>
      </w:r>
    </w:ins>
    <w:del w:id="71443" w:author="Diana Machado" w:date="2019-04-05T18:52:00Z">
      <w:r w:rsidDel="00787B33">
        <w:delText>November 5, 2018 4:00 PM</w:delText>
      </w:r>
    </w:del>
    <w:ins w:id="71444" w:author="Diana Machado" w:date="2019-04-05T18:52:00Z">
      <w:r>
        <w:t>March 29, 2019 10:00 AM</w:t>
      </w:r>
    </w:ins>
  </w:p>
</w:ftr>
</file>

<file path=word/footer1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8571291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2918" w:author="Diana Machado" w:date="2019-04-05T14:30:00Z">
      <w:r w:rsidRPr="00511E45" w:rsidDel="008E38ED">
        <w:delText xml:space="preserve">V6.3 </w:delText>
      </w:r>
    </w:del>
    <w:ins w:id="72919" w:author="Diana Machado" w:date="2019-04-05T14:30:00Z">
      <w:r>
        <w:t xml:space="preserve">V7.0 </w:t>
      </w:r>
    </w:ins>
    <w:del w:id="72920" w:author="Diana Machado" w:date="2019-04-05T18:59:00Z">
      <w:r w:rsidDel="007C2683">
        <w:delText>November 5, 2018 4:00 PM</w:delText>
      </w:r>
    </w:del>
    <w:ins w:id="72921" w:author="Diana Machado" w:date="2019-04-05T18:59:00Z">
      <w:r>
        <w:t>March 29, 2019 10:00 AM</w:t>
      </w:r>
    </w:ins>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84251483"/>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268" w:author="Diana Machado" w:date="2019-04-05T13:44:00Z">
          <w:r w:rsidDel="002B280F">
            <w:rPr>
              <w:sz w:val="16"/>
              <w:szCs w:val="16"/>
            </w:rPr>
            <w:delText xml:space="preserve">V6.3 </w:delText>
          </w:r>
        </w:del>
        <w:ins w:id="269" w:author="Diana Machado" w:date="2019-04-05T13:44:00Z">
          <w:r>
            <w:rPr>
              <w:sz w:val="16"/>
              <w:szCs w:val="16"/>
            </w:rPr>
            <w:t>V7</w:t>
          </w:r>
        </w:ins>
        <w:ins w:id="270" w:author="Diana Machado" w:date="2019-04-05T13:45:00Z">
          <w:r>
            <w:rPr>
              <w:sz w:val="16"/>
              <w:szCs w:val="16"/>
            </w:rPr>
            <w:t xml:space="preserve">.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4946426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2930" w:author="Diana Machado" w:date="2019-04-05T14:31:00Z">
      <w:r w:rsidRPr="00511E45" w:rsidDel="008E38ED">
        <w:delText xml:space="preserve">V6.3 </w:delText>
      </w:r>
    </w:del>
    <w:del w:id="72931" w:author="Diana Machado" w:date="2019-02-19T04:36:00Z">
      <w:r w:rsidDel="00FB300C">
        <w:delText>November 5, 2018 4:00 PM</w:delText>
      </w:r>
    </w:del>
    <w:ins w:id="72932" w:author="Diana Machado" w:date="2019-02-19T04:36:00Z">
      <w:r>
        <w:t xml:space="preserve"> </w:t>
      </w:r>
    </w:ins>
    <w:ins w:id="72933" w:author="Diana Machado" w:date="2019-04-05T14:31:00Z">
      <w:r>
        <w:t xml:space="preserve">V7.0 </w:t>
      </w:r>
    </w:ins>
    <w:ins w:id="72934" w:author="Diana Machado" w:date="2019-02-19T04:36:00Z">
      <w:r>
        <w:t xml:space="preserve">February 18, 2019 </w:t>
      </w:r>
    </w:ins>
    <w:ins w:id="72935" w:author="Diana Machado" w:date="2019-02-19T04:37:00Z">
      <w:r>
        <w:t>5:00 PM</w:t>
      </w:r>
    </w:ins>
  </w:p>
</w:ftr>
</file>

<file path=word/footer1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9809277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2936" w:author="Diana Machado" w:date="2019-04-05T14:31:00Z">
      <w:r w:rsidRPr="00511E45" w:rsidDel="008E38ED">
        <w:delText>V6.3</w:delText>
      </w:r>
    </w:del>
    <w:ins w:id="72937" w:author="Diana Machado" w:date="2019-04-05T14:31:00Z">
      <w:r>
        <w:t>V7.0</w:t>
      </w:r>
    </w:ins>
    <w:r w:rsidRPr="00511E45">
      <w:t xml:space="preserve"> </w:t>
    </w:r>
    <w:r>
      <w:t>November 5, 2018 4:00 PM</w:t>
    </w:r>
  </w:p>
</w:ftr>
</file>

<file path=word/footer1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7970746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4413" w:author="Diana Machado" w:date="2019-04-05T14:31:00Z">
      <w:r w:rsidRPr="00511E45" w:rsidDel="008E38ED">
        <w:delText>V6.3</w:delText>
      </w:r>
    </w:del>
    <w:ins w:id="74414" w:author="Diana Machado" w:date="2019-04-05T14:31:00Z">
      <w:r>
        <w:t>V7.0</w:t>
      </w:r>
    </w:ins>
    <w:r w:rsidRPr="00511E45">
      <w:t xml:space="preserve"> </w:t>
    </w:r>
    <w:del w:id="74415" w:author="Diana Machado" w:date="2019-04-05T19:14:00Z">
      <w:r w:rsidDel="0009448B">
        <w:delText>November 5, 2018 4:00 PM</w:delText>
      </w:r>
    </w:del>
    <w:ins w:id="74416" w:author="Diana Machado" w:date="2019-04-05T19:14:00Z">
      <w:r>
        <w:t>March 29, 2019 10:00 AM</w:t>
      </w:r>
    </w:ins>
  </w:p>
</w:ftr>
</file>

<file path=word/footer1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8162494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4417" w:author="Diana Machado" w:date="2019-04-05T14:31:00Z">
      <w:r w:rsidRPr="00511E45" w:rsidDel="008E38ED">
        <w:delText>V6.3</w:delText>
      </w:r>
    </w:del>
    <w:ins w:id="74418" w:author="Diana Machado" w:date="2019-04-05T14:31:00Z">
      <w:r>
        <w:t>V7.0</w:t>
      </w:r>
    </w:ins>
    <w:r w:rsidRPr="00511E45">
      <w:t xml:space="preserve"> </w:t>
    </w:r>
    <w:r>
      <w:t>November 5, 2018 4:00 PM</w:t>
    </w:r>
  </w:p>
</w:ftr>
</file>

<file path=word/footer1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7962606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4426" w:author="Diana Machado" w:date="2019-04-05T14:31:00Z">
      <w:r w:rsidRPr="00511E45" w:rsidDel="008E38ED">
        <w:delText>V6.3</w:delText>
      </w:r>
    </w:del>
    <w:ins w:id="74427" w:author="Diana Machado" w:date="2019-04-05T14:31:00Z">
      <w:r>
        <w:t>V7.0</w:t>
      </w:r>
    </w:ins>
    <w:r w:rsidRPr="00511E45">
      <w:t xml:space="preserve"> </w:t>
    </w:r>
    <w:del w:id="74428" w:author="Diana Machado" w:date="2019-04-05T19:57:00Z">
      <w:r w:rsidDel="00306A6F">
        <w:delText>November 5, 2018 4:00 PM</w:delText>
      </w:r>
    </w:del>
    <w:ins w:id="74429" w:author="Diana Machado" w:date="2019-04-05T19:57:00Z">
      <w:r>
        <w:t>March 29, 2019 10:00 A</w:t>
      </w:r>
    </w:ins>
  </w:p>
</w:ftr>
</file>

<file path=word/footer1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1775460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7133" w:author="Diana Machado" w:date="2019-04-05T14:31:00Z">
      <w:r w:rsidRPr="00511E45" w:rsidDel="008E38ED">
        <w:delText>V6.3</w:delText>
      </w:r>
    </w:del>
    <w:ins w:id="77134" w:author="Diana Machado" w:date="2019-04-05T14:31:00Z">
      <w:r>
        <w:t>V7.0</w:t>
      </w:r>
    </w:ins>
    <w:r w:rsidRPr="00511E45">
      <w:t xml:space="preserve"> </w:t>
    </w:r>
    <w:del w:id="77135" w:author="Diana Machado" w:date="2019-04-06T13:41:00Z">
      <w:r w:rsidDel="00667C55">
        <w:delText>November 5, 2018 4:00 PM</w:delText>
      </w:r>
    </w:del>
    <w:ins w:id="77136" w:author="Diana Machado" w:date="2019-04-06T13:41:00Z">
      <w:r>
        <w:t>March 29, 2019 10:00 A</w:t>
      </w:r>
    </w:ins>
    <w:ins w:id="77137" w:author="Diana Machado" w:date="2019-04-06T13:42:00Z">
      <w:r>
        <w:t>M</w:t>
      </w:r>
    </w:ins>
  </w:p>
</w:ftr>
</file>

<file path=word/footer1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7116021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7138" w:author="Diana Machado" w:date="2019-04-05T14:31:00Z">
      <w:r w:rsidRPr="00511E45" w:rsidDel="008E38ED">
        <w:delText>V6.3</w:delText>
      </w:r>
    </w:del>
    <w:ins w:id="77139" w:author="Diana Machado" w:date="2019-04-05T14:31:00Z">
      <w:r>
        <w:t>V7.0</w:t>
      </w:r>
    </w:ins>
    <w:r w:rsidRPr="00511E45">
      <w:t xml:space="preserve"> </w:t>
    </w:r>
    <w:r>
      <w:t>November 5, 2018 4:00 PM</w:t>
    </w:r>
  </w:p>
</w:ftr>
</file>

<file path=word/footer1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6613012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7146" w:author="Diana Machado" w:date="2019-04-05T14:31:00Z">
      <w:r w:rsidRPr="00511E45" w:rsidDel="008E38ED">
        <w:delText>V6.3</w:delText>
      </w:r>
    </w:del>
    <w:ins w:id="77147" w:author="Diana Machado" w:date="2019-04-05T14:31:00Z">
      <w:r>
        <w:t>V7.0</w:t>
      </w:r>
    </w:ins>
    <w:r w:rsidRPr="00511E45">
      <w:t xml:space="preserve"> </w:t>
    </w:r>
    <w:del w:id="77148" w:author="Diana Machado" w:date="2019-04-05T21:51:00Z">
      <w:r w:rsidDel="00B554E7">
        <w:delText>November 5, 2018 4:00 PM</w:delText>
      </w:r>
    </w:del>
    <w:ins w:id="77149" w:author="Diana Machado" w:date="2019-04-05T21:51:00Z">
      <w:r>
        <w:t xml:space="preserve"> March 29, 2019 10:00 AM</w:t>
      </w:r>
    </w:ins>
  </w:p>
</w:ftr>
</file>

<file path=word/footer1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21666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7155" w:author="Diana Machado" w:date="2019-04-05T14:31:00Z">
      <w:r w:rsidRPr="00511E45" w:rsidDel="008E38ED">
        <w:delText>V6.3</w:delText>
      </w:r>
    </w:del>
    <w:ins w:id="77156" w:author="Diana Machado" w:date="2019-04-05T14:31:00Z">
      <w:r>
        <w:t>V7.0</w:t>
      </w:r>
    </w:ins>
    <w:r w:rsidRPr="00511E45">
      <w:t xml:space="preserve"> </w:t>
    </w:r>
    <w:del w:id="77157" w:author="Diana Machado" w:date="2019-04-05T22:02:00Z">
      <w:r w:rsidDel="00B554E7">
        <w:delText>November 5, 2018 4:00 PM</w:delText>
      </w:r>
    </w:del>
    <w:ins w:id="77158" w:author="Diana Machado" w:date="2019-04-05T22:02:00Z">
      <w:r>
        <w:t xml:space="preserve"> March 29, 2019 10:00 AM</w:t>
      </w:r>
    </w:ins>
  </w:p>
</w:ftr>
</file>

<file path=word/footer1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1983776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7975" w:author="Diana Machado" w:date="2019-04-05T14:31:00Z">
      <w:r w:rsidRPr="00511E45" w:rsidDel="008E38ED">
        <w:delText>V6.3</w:delText>
      </w:r>
    </w:del>
    <w:ins w:id="77976" w:author="Diana Machado" w:date="2019-04-05T14:31:00Z">
      <w:r>
        <w:t>V7.0</w:t>
      </w:r>
    </w:ins>
    <w:r w:rsidRPr="00511E45">
      <w:t xml:space="preserve"> </w:t>
    </w:r>
    <w:del w:id="77977" w:author="Diana Machado" w:date="2019-04-05T22:04:00Z">
      <w:r w:rsidDel="00B554E7">
        <w:delText>November 5, 2018 4:00 PM</w:delText>
      </w:r>
    </w:del>
    <w:ins w:id="77978" w:author="Diana Machado" w:date="2019-04-05T22:04:00Z">
      <w:r>
        <w:t>March 29, 2019 10:00 AM</w:t>
      </w:r>
    </w:ins>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54099493"/>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272" w:author="Diana Machado" w:date="2019-04-05T13:46:00Z">
          <w:r w:rsidDel="002B280F">
            <w:rPr>
              <w:sz w:val="16"/>
              <w:szCs w:val="16"/>
            </w:rPr>
            <w:delText xml:space="preserve">V6.3 </w:delText>
          </w:r>
        </w:del>
        <w:del w:id="273" w:author="Machado, Diana" w:date="2019-04-02T14:08:00Z">
          <w:r w:rsidDel="00900E4E">
            <w:rPr>
              <w:sz w:val="16"/>
              <w:szCs w:val="16"/>
            </w:rPr>
            <w:delText>November 5, 2018</w:delText>
          </w:r>
          <w:r w:rsidRPr="008E55F7" w:rsidDel="00900E4E">
            <w:rPr>
              <w:sz w:val="16"/>
              <w:szCs w:val="16"/>
            </w:rPr>
            <w:delText xml:space="preserve"> </w:delText>
          </w:r>
          <w:r w:rsidDel="00900E4E">
            <w:rPr>
              <w:sz w:val="16"/>
              <w:szCs w:val="16"/>
            </w:rPr>
            <w:delText>4</w:delText>
          </w:r>
          <w:r w:rsidRPr="008E55F7" w:rsidDel="00900E4E">
            <w:rPr>
              <w:sz w:val="16"/>
              <w:szCs w:val="16"/>
            </w:rPr>
            <w:delText>:00 PM</w:delText>
          </w:r>
        </w:del>
        <w:ins w:id="274" w:author="Machado, Diana" w:date="2019-04-02T14:08:00Z">
          <w:r>
            <w:rPr>
              <w:sz w:val="16"/>
              <w:szCs w:val="16"/>
            </w:rPr>
            <w:t xml:space="preserve"> </w:t>
          </w:r>
        </w:ins>
        <w:ins w:id="275" w:author="Diana Machado" w:date="2019-04-05T13:46:00Z">
          <w:r>
            <w:rPr>
              <w:sz w:val="16"/>
              <w:szCs w:val="16"/>
            </w:rPr>
            <w:t xml:space="preserve">V7.0 </w:t>
          </w:r>
        </w:ins>
        <w:ins w:id="276" w:author="Machado, Diana" w:date="2019-04-02T14:08:00Z">
          <w:r>
            <w:rPr>
              <w:sz w:val="16"/>
              <w:szCs w:val="16"/>
            </w:rPr>
            <w:t>Januar</w:t>
          </w:r>
        </w:ins>
        <w:ins w:id="277" w:author="Machado, Diana" w:date="2019-04-02T14:09:00Z">
          <w:r>
            <w:rPr>
              <w:sz w:val="16"/>
              <w:szCs w:val="16"/>
            </w:rPr>
            <w:t>y 23,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18906318"/>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7985" w:author="Diana Machado" w:date="2019-04-05T14:31:00Z">
      <w:r w:rsidRPr="00511E45" w:rsidDel="008E38ED">
        <w:delText>V6.3</w:delText>
      </w:r>
    </w:del>
    <w:ins w:id="77986" w:author="Diana Machado" w:date="2019-04-05T14:31:00Z">
      <w:r>
        <w:t>V7.0</w:t>
      </w:r>
    </w:ins>
    <w:r w:rsidRPr="00511E45">
      <w:t xml:space="preserve"> </w:t>
    </w:r>
    <w:del w:id="77987" w:author="Diana Machado" w:date="2019-04-05T22:06:00Z">
      <w:r w:rsidDel="00B554E7">
        <w:delText>November 5, 2018 4:00 PM</w:delText>
      </w:r>
    </w:del>
    <w:ins w:id="77988" w:author="Diana Machado" w:date="2019-04-05T22:06:00Z">
      <w:r>
        <w:t xml:space="preserve"> March 29, 2019 10:00 AM</w:t>
      </w:r>
    </w:ins>
  </w:p>
</w:ftr>
</file>

<file path=word/footer1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3633462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8281" w:author="Diana Machado" w:date="2019-04-05T14:31:00Z">
      <w:r w:rsidRPr="00511E45" w:rsidDel="008E38ED">
        <w:delText>V6.3</w:delText>
      </w:r>
    </w:del>
    <w:ins w:id="78282" w:author="Diana Machado" w:date="2019-04-05T14:31:00Z">
      <w:r>
        <w:t>V7.0</w:t>
      </w:r>
    </w:ins>
    <w:r w:rsidRPr="00511E45">
      <w:t xml:space="preserve"> </w:t>
    </w:r>
    <w:del w:id="78283" w:author="Diana Machado" w:date="2019-04-05T22:08:00Z">
      <w:r w:rsidDel="00B554E7">
        <w:delText>November 5, 2018 4:00 PM</w:delText>
      </w:r>
    </w:del>
    <w:ins w:id="78284" w:author="Diana Machado" w:date="2019-04-05T22:08:00Z">
      <w:r>
        <w:t>March 29, 2019 10:00 AM</w:t>
      </w:r>
    </w:ins>
  </w:p>
</w:ftr>
</file>

<file path=word/footer1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20689378"/>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8891" w:author="Diana Machado" w:date="2019-04-05T14:31:00Z">
      <w:r w:rsidRPr="00511E45" w:rsidDel="008E38ED">
        <w:delText>V6.3</w:delText>
      </w:r>
    </w:del>
    <w:ins w:id="78892" w:author="Diana Machado" w:date="2019-04-05T14:31:00Z">
      <w:r>
        <w:t>V7.0</w:t>
      </w:r>
    </w:ins>
    <w:r w:rsidRPr="00511E45">
      <w:t xml:space="preserve"> </w:t>
    </w:r>
    <w:del w:id="78893" w:author="Diana Machado" w:date="2019-04-05T22:11:00Z">
      <w:r w:rsidDel="00B554E7">
        <w:delText>November 5, 2018 4:00 PM</w:delText>
      </w:r>
    </w:del>
    <w:ins w:id="78894" w:author="Diana Machado" w:date="2019-04-05T22:11:00Z">
      <w:r>
        <w:t>March 29, 2019 10:00 AM</w:t>
      </w:r>
    </w:ins>
  </w:p>
</w:ftr>
</file>

<file path=word/footer1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1332624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9437" w:author="Diana Machado" w:date="2019-04-05T14:31:00Z">
      <w:r w:rsidRPr="00511E45" w:rsidDel="008E38ED">
        <w:delText>V6.3</w:delText>
      </w:r>
    </w:del>
    <w:ins w:id="79438" w:author="Diana Machado" w:date="2019-04-05T14:31:00Z">
      <w:r>
        <w:t>V7.0</w:t>
      </w:r>
    </w:ins>
    <w:r w:rsidRPr="00511E45">
      <w:t xml:space="preserve"> </w:t>
    </w:r>
    <w:del w:id="79439" w:author="Diana Machado" w:date="2019-04-05T22:13:00Z">
      <w:r w:rsidDel="00B554E7">
        <w:delText>November 5, 2018 4:00 PM</w:delText>
      </w:r>
    </w:del>
    <w:ins w:id="79440" w:author="Diana Machado" w:date="2019-04-05T22:13:00Z">
      <w:r>
        <w:t>March 29, 2019 10:00 AM</w:t>
      </w:r>
    </w:ins>
  </w:p>
</w:ftr>
</file>

<file path=word/footer1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5915470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9446" w:author="Diana Machado" w:date="2019-04-05T14:31:00Z">
      <w:r w:rsidRPr="00511E45" w:rsidDel="008E38ED">
        <w:delText>V6.3</w:delText>
      </w:r>
    </w:del>
    <w:ins w:id="79447" w:author="Diana Machado" w:date="2019-04-05T14:31:00Z">
      <w:r>
        <w:t>V7.0</w:t>
      </w:r>
    </w:ins>
    <w:r w:rsidRPr="00511E45">
      <w:t xml:space="preserve"> </w:t>
    </w:r>
    <w:del w:id="79448" w:author="Diana Machado" w:date="2019-04-05T22:15:00Z">
      <w:r w:rsidDel="00B554E7">
        <w:delText>November 5, 2018 4:00 PM</w:delText>
      </w:r>
    </w:del>
    <w:ins w:id="79449" w:author="Diana Machado" w:date="2019-04-05T22:15:00Z">
      <w:r>
        <w:t>March 29, 2019 10:00 AM</w:t>
      </w:r>
    </w:ins>
  </w:p>
</w:ftr>
</file>

<file path=word/footer1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0481652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79954" w:author="Diana Machado" w:date="2019-04-05T14:31:00Z">
      <w:r w:rsidRPr="00511E45" w:rsidDel="008E38ED">
        <w:delText>V6.3</w:delText>
      </w:r>
    </w:del>
    <w:ins w:id="79955" w:author="Diana Machado" w:date="2019-04-05T14:31:00Z">
      <w:r>
        <w:t>V7.0</w:t>
      </w:r>
    </w:ins>
    <w:r w:rsidRPr="00511E45">
      <w:t xml:space="preserve"> </w:t>
    </w:r>
    <w:del w:id="79956" w:author="Diana Machado" w:date="2019-04-05T22:16:00Z">
      <w:r w:rsidDel="00B554E7">
        <w:delText>November 5, 2018 4:00 PM</w:delText>
      </w:r>
    </w:del>
    <w:ins w:id="79957" w:author="Diana Machado" w:date="2019-04-05T22:16:00Z">
      <w:r>
        <w:t>March 29, 2019 10:00 AM</w:t>
      </w:r>
    </w:ins>
  </w:p>
</w:ftr>
</file>

<file path=word/footer1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8344078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211" w:author="Diana Machado" w:date="2019-04-05T14:31:00Z">
      <w:r w:rsidRPr="00511E45" w:rsidDel="008E38ED">
        <w:delText>V6.3</w:delText>
      </w:r>
    </w:del>
    <w:ins w:id="80212" w:author="Diana Machado" w:date="2019-04-05T14:31:00Z">
      <w:r>
        <w:t>V7.0</w:t>
      </w:r>
    </w:ins>
    <w:r w:rsidRPr="00511E45">
      <w:t xml:space="preserve"> </w:t>
    </w:r>
    <w:del w:id="80213" w:author="Diana Machado" w:date="2019-04-05T22:39:00Z">
      <w:r w:rsidDel="00B554E7">
        <w:delText>November 5, 2018 4:00 PM</w:delText>
      </w:r>
    </w:del>
    <w:ins w:id="80214" w:author="Diana Machado" w:date="2019-04-05T22:39:00Z">
      <w:r>
        <w:t>March 29, 2019 10:00 AM</w:t>
      </w:r>
    </w:ins>
  </w:p>
</w:ftr>
</file>

<file path=word/footer1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66455656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38" w:author="Diana Machado" w:date="2019-04-05T14:31:00Z">
      <w:r w:rsidRPr="00511E45" w:rsidDel="008E38ED">
        <w:delText>V6.3</w:delText>
      </w:r>
    </w:del>
    <w:ins w:id="80539" w:author="Diana Machado" w:date="2019-04-05T14:31:00Z">
      <w:r>
        <w:t>V7.0</w:t>
      </w:r>
    </w:ins>
    <w:r w:rsidRPr="00511E45">
      <w:t xml:space="preserve"> </w:t>
    </w:r>
    <w:del w:id="80540" w:author="Diana Machado" w:date="2019-04-05T22:42:00Z">
      <w:r w:rsidDel="00B554E7">
        <w:delText>November 5, 2018 4:00 PM</w:delText>
      </w:r>
    </w:del>
    <w:ins w:id="80541" w:author="Diana Machado" w:date="2019-04-05T22:42:00Z">
      <w:r>
        <w:t>March 29, 2019 10:00 AM</w:t>
      </w:r>
    </w:ins>
  </w:p>
</w:ftr>
</file>

<file path=word/footer1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3820052"/>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48" w:author="Diana Machado" w:date="2019-04-05T14:31:00Z">
      <w:r w:rsidRPr="00511E45" w:rsidDel="008E38ED">
        <w:delText>V6.3</w:delText>
      </w:r>
    </w:del>
    <w:ins w:id="80549" w:author="Diana Machado" w:date="2019-04-05T14:31:00Z">
      <w:r>
        <w:t>V7.0</w:t>
      </w:r>
    </w:ins>
    <w:r w:rsidRPr="00511E45">
      <w:t xml:space="preserve"> </w:t>
    </w:r>
    <w:del w:id="80550" w:author="Diana Machado" w:date="2019-04-05T22:44:00Z">
      <w:r w:rsidDel="00B554E7">
        <w:delText>November 5, 2018 4:00 PM</w:delText>
      </w:r>
    </w:del>
    <w:ins w:id="80551" w:author="Diana Machado" w:date="2019-04-05T22:44:00Z">
      <w:r>
        <w:t>March 29, 2019 10:00 AM</w:t>
      </w:r>
    </w:ins>
  </w:p>
</w:ftr>
</file>

<file path=word/footer1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74634278"/>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54" w:author="Diana Machado" w:date="2019-04-05T14:31:00Z">
      <w:r w:rsidRPr="00511E45" w:rsidDel="008E38ED">
        <w:delText>V6.3</w:delText>
      </w:r>
    </w:del>
    <w:ins w:id="80555" w:author="Diana Machado" w:date="2019-04-05T14:31:00Z">
      <w:r>
        <w:t>V7.0</w:t>
      </w:r>
    </w:ins>
    <w:r w:rsidRPr="00511E45">
      <w:t xml:space="preserve"> </w:t>
    </w:r>
    <w:r>
      <w:t>November 5, 2018 4:00 PM</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49050813"/>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310" w:author="Diana Machado" w:date="2019-04-05T13:46:00Z">
          <w:r w:rsidDel="002B280F">
            <w:rPr>
              <w:sz w:val="16"/>
              <w:szCs w:val="16"/>
            </w:rPr>
            <w:delText xml:space="preserve">V6.3 </w:delText>
          </w:r>
        </w:del>
        <w:ins w:id="311"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686983712"/>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62" w:author="Diana Machado" w:date="2019-04-05T14:31:00Z">
      <w:r w:rsidRPr="00511E45" w:rsidDel="008E38ED">
        <w:delText>V6.3</w:delText>
      </w:r>
    </w:del>
    <w:ins w:id="80563" w:author="Diana Machado" w:date="2019-04-05T14:31:00Z">
      <w:r>
        <w:t>V7.0</w:t>
      </w:r>
    </w:ins>
    <w:r w:rsidRPr="00511E45">
      <w:t xml:space="preserve"> </w:t>
    </w:r>
    <w:del w:id="80564" w:author="Diana Machado" w:date="2019-04-05T22:45:00Z">
      <w:r w:rsidDel="00B554E7">
        <w:delText>November 5, 2018 4:00 PM</w:delText>
      </w:r>
    </w:del>
    <w:ins w:id="80565" w:author="Diana Machado" w:date="2019-04-05T22:45:00Z">
      <w:r>
        <w:t>March 29, 2019 10:00 AM</w:t>
      </w:r>
    </w:ins>
  </w:p>
</w:ftr>
</file>

<file path=word/footer1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45541458"/>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71" w:author="Diana Machado" w:date="2019-04-05T14:31:00Z">
      <w:r w:rsidRPr="00511E45" w:rsidDel="008E38ED">
        <w:delText>V6.3</w:delText>
      </w:r>
    </w:del>
    <w:ins w:id="80572" w:author="Diana Machado" w:date="2019-04-05T14:31:00Z">
      <w:r>
        <w:t>V7.0</w:t>
      </w:r>
    </w:ins>
    <w:r w:rsidRPr="00511E45">
      <w:t xml:space="preserve"> </w:t>
    </w:r>
    <w:del w:id="80573" w:author="Diana Machado" w:date="2019-04-05T22:47:00Z">
      <w:r w:rsidDel="00B554E7">
        <w:delText>November 5, 2018 4:00 PM</w:delText>
      </w:r>
    </w:del>
    <w:ins w:id="80574" w:author="Diana Machado" w:date="2019-04-05T22:47:00Z">
      <w:r>
        <w:t>March 29, 2019 10:00 AM</w:t>
      </w:r>
    </w:ins>
  </w:p>
</w:ftr>
</file>

<file path=word/footer1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9113215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81" w:author="Diana Machado" w:date="2019-04-05T14:31:00Z">
      <w:r w:rsidRPr="00511E45" w:rsidDel="008E38ED">
        <w:delText>V6.3</w:delText>
      </w:r>
    </w:del>
    <w:ins w:id="80582" w:author="Diana Machado" w:date="2019-04-05T14:31:00Z">
      <w:r>
        <w:t>V7.0</w:t>
      </w:r>
    </w:ins>
    <w:r w:rsidRPr="00511E45">
      <w:t xml:space="preserve"> </w:t>
    </w:r>
    <w:del w:id="80583" w:author="Diana Machado" w:date="2019-04-05T22:48:00Z">
      <w:r w:rsidDel="00D358F8">
        <w:delText>November 5, 2018 4:00 PM</w:delText>
      </w:r>
    </w:del>
    <w:ins w:id="80584" w:author="Diana Machado" w:date="2019-04-05T22:48:00Z">
      <w:r>
        <w:t>March 29, 2019 10:00 AM</w:t>
      </w:r>
    </w:ins>
  </w:p>
</w:ftr>
</file>

<file path=word/footer1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6670593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87" w:author="Diana Machado" w:date="2019-04-05T14:31:00Z">
      <w:r w:rsidRPr="00511E45" w:rsidDel="008E38ED">
        <w:delText>V6.3</w:delText>
      </w:r>
    </w:del>
    <w:ins w:id="80588" w:author="Diana Machado" w:date="2019-04-05T14:31:00Z">
      <w:r>
        <w:t>V7.0</w:t>
      </w:r>
    </w:ins>
    <w:r w:rsidRPr="00511E45">
      <w:t xml:space="preserve"> </w:t>
    </w:r>
    <w:r>
      <w:t>November 5, 2018 4:00 PM</w:t>
    </w:r>
  </w:p>
</w:ftr>
</file>

<file path=word/footer1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2217885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594" w:author="Diana Machado" w:date="2019-04-05T14:31:00Z">
      <w:r w:rsidRPr="00511E45" w:rsidDel="008E38ED">
        <w:delText>V6.3</w:delText>
      </w:r>
    </w:del>
    <w:ins w:id="80595" w:author="Diana Machado" w:date="2019-04-05T14:31:00Z">
      <w:r>
        <w:t>V7.0</w:t>
      </w:r>
    </w:ins>
    <w:r w:rsidRPr="00511E45">
      <w:t xml:space="preserve"> </w:t>
    </w:r>
    <w:del w:id="80596" w:author="Diana Machado" w:date="2019-04-05T22:50:00Z">
      <w:r w:rsidDel="00D358F8">
        <w:delText>November 5, 2018 4:00 PM</w:delText>
      </w:r>
    </w:del>
    <w:ins w:id="80597" w:author="Diana Machado" w:date="2019-04-05T22:50:00Z">
      <w:r>
        <w:t>March 29, 2019 10:00 AM</w:t>
      </w:r>
    </w:ins>
  </w:p>
</w:ftr>
</file>

<file path=word/footer1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990335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03" w:author="Diana Machado" w:date="2019-04-05T14:31:00Z">
      <w:r w:rsidRPr="00511E45" w:rsidDel="008E38ED">
        <w:delText>V6.3</w:delText>
      </w:r>
    </w:del>
    <w:ins w:id="80604" w:author="Diana Machado" w:date="2019-04-05T14:31:00Z">
      <w:r>
        <w:t>V7.0</w:t>
      </w:r>
    </w:ins>
    <w:r w:rsidRPr="00511E45">
      <w:t xml:space="preserve"> </w:t>
    </w:r>
    <w:del w:id="80605" w:author="Diana Machado" w:date="2019-04-05T22:51:00Z">
      <w:r w:rsidDel="00D358F8">
        <w:delText>November 5, 2018 4:00 PM</w:delText>
      </w:r>
    </w:del>
    <w:ins w:id="80606" w:author="Diana Machado" w:date="2019-04-05T22:51:00Z">
      <w:r>
        <w:t>March 29, 2019 10:00 AM</w:t>
      </w:r>
    </w:ins>
  </w:p>
</w:ftr>
</file>

<file path=word/footer1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8727541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13" w:author="Diana Machado" w:date="2019-04-05T14:31:00Z">
      <w:r w:rsidRPr="00511E45" w:rsidDel="008E38ED">
        <w:delText>V6.3</w:delText>
      </w:r>
    </w:del>
    <w:ins w:id="80614" w:author="Diana Machado" w:date="2019-04-05T14:31:00Z">
      <w:r>
        <w:t>V7.0</w:t>
      </w:r>
    </w:ins>
    <w:r w:rsidRPr="00511E45">
      <w:t xml:space="preserve"> </w:t>
    </w:r>
    <w:del w:id="80615" w:author="Diana Machado" w:date="2019-04-06T13:53:00Z">
      <w:r w:rsidDel="00A812B0">
        <w:delText>November 5, 2018 4:00 PM</w:delText>
      </w:r>
    </w:del>
    <w:ins w:id="80616" w:author="Diana Machado" w:date="2019-04-06T13:53:00Z">
      <w:r>
        <w:t>April 3, 2019 5:00 PM</w:t>
      </w:r>
    </w:ins>
  </w:p>
</w:ftr>
</file>

<file path=word/footer1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3346925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22" w:author="Diana Machado" w:date="2019-04-05T14:35:00Z">
      <w:r w:rsidRPr="00511E45" w:rsidDel="008E38ED">
        <w:delText xml:space="preserve">V6.3 </w:delText>
      </w:r>
    </w:del>
    <w:del w:id="80623" w:author="Diana Machado" w:date="2019-01-23T16:36:00Z">
      <w:r w:rsidDel="00C26482">
        <w:delText>November 5, 2018 4:00 PM</w:delText>
      </w:r>
    </w:del>
    <w:ins w:id="80624" w:author="Diana Machado" w:date="2019-01-23T16:36:00Z">
      <w:r>
        <w:t xml:space="preserve"> </w:t>
      </w:r>
    </w:ins>
    <w:ins w:id="80625" w:author="Diana Machado" w:date="2019-04-05T14:35:00Z">
      <w:r>
        <w:t xml:space="preserve">V7.0 </w:t>
      </w:r>
    </w:ins>
    <w:ins w:id="80626" w:author="Diana Machado" w:date="2019-01-23T16:36:00Z">
      <w:r>
        <w:t>January 21, 2019 1:00 PM</w:t>
      </w:r>
    </w:ins>
  </w:p>
</w:ftr>
</file>

<file path=word/footer1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1454827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31" w:author="Diana Machado" w:date="2019-04-05T14:35:00Z">
      <w:r w:rsidRPr="00511E45" w:rsidDel="008E38ED">
        <w:delText>V6.3</w:delText>
      </w:r>
    </w:del>
    <w:ins w:id="80632" w:author="Diana Machado" w:date="2019-04-05T14:35:00Z">
      <w:r>
        <w:t>V7.0</w:t>
      </w:r>
    </w:ins>
    <w:r w:rsidRPr="00511E45">
      <w:t xml:space="preserve"> </w:t>
    </w:r>
    <w:ins w:id="80633" w:author="Diana Machado" w:date="2019-01-23T16:35:00Z">
      <w:r>
        <w:t xml:space="preserve">January </w:t>
      </w:r>
    </w:ins>
    <w:ins w:id="80634" w:author="Machado, Diana" w:date="2019-02-04T09:49:00Z">
      <w:r>
        <w:t>3</w:t>
      </w:r>
    </w:ins>
    <w:ins w:id="80635" w:author="Diana Machado" w:date="2019-01-23T16:35:00Z">
      <w:del w:id="80636" w:author="Machado, Diana" w:date="2019-02-04T09:49:00Z">
        <w:r w:rsidDel="00A67ECE">
          <w:delText>2</w:delText>
        </w:r>
      </w:del>
      <w:r>
        <w:t xml:space="preserve">1, 2019 </w:t>
      </w:r>
    </w:ins>
    <w:ins w:id="80637" w:author="Machado, Diana" w:date="2019-02-04T09:49:00Z">
      <w:r>
        <w:t>3</w:t>
      </w:r>
    </w:ins>
    <w:ins w:id="80638" w:author="Diana Machado" w:date="2019-01-23T16:35:00Z">
      <w:del w:id="80639" w:author="Machado, Diana" w:date="2019-02-04T09:49:00Z">
        <w:r w:rsidDel="00A67ECE">
          <w:delText>1</w:delText>
        </w:r>
      </w:del>
      <w:r>
        <w:t>:00 PM</w:t>
      </w:r>
    </w:ins>
  </w:p>
</w:ftr>
</file>

<file path=word/footer1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4508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46" w:author="Diana Machado" w:date="2019-04-05T14:36:00Z">
      <w:r w:rsidRPr="00511E45" w:rsidDel="008E38ED">
        <w:delText>V6.3</w:delText>
      </w:r>
    </w:del>
    <w:ins w:id="80647" w:author="Diana Machado" w:date="2019-04-05T14:36:00Z">
      <w:r>
        <w:t>V7.0</w:t>
      </w:r>
    </w:ins>
    <w:r w:rsidRPr="00511E45">
      <w:t xml:space="preserve"> </w:t>
    </w:r>
    <w:ins w:id="80648" w:author="Machado, Diana" w:date="2019-02-04T09:51:00Z">
      <w:del w:id="80649" w:author="Diana Machado" w:date="2019-04-06T13:56:00Z">
        <w:r w:rsidDel="005727E3">
          <w:delText>January 31, 2019 3:00 PM</w:delText>
        </w:r>
      </w:del>
    </w:ins>
    <w:ins w:id="80650" w:author="Diana Machado" w:date="2019-04-06T13:56:00Z">
      <w:r>
        <w:t>April 3, 2019  5:00 PM</w:t>
      </w:r>
    </w:ins>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27616186"/>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315" w:author="Diana Machado" w:date="2019-04-05T13:46:00Z">
          <w:r w:rsidDel="002B280F">
            <w:rPr>
              <w:sz w:val="16"/>
              <w:szCs w:val="16"/>
            </w:rPr>
            <w:delText xml:space="preserve">V6.3 </w:delText>
          </w:r>
        </w:del>
        <w:ins w:id="316" w:author="Diana Machado" w:date="2019-04-05T13:46:00Z">
          <w:r>
            <w:rPr>
              <w:sz w:val="16"/>
              <w:szCs w:val="16"/>
            </w:rPr>
            <w:t xml:space="preserve">V7.0 </w:t>
          </w:r>
        </w:ins>
        <w:del w:id="317" w:author="Diana Machado" w:date="2019-04-06T01:13:00Z">
          <w:r w:rsidDel="00366204">
            <w:rPr>
              <w:sz w:val="16"/>
              <w:szCs w:val="16"/>
            </w:rPr>
            <w:delText>November 5, 2018</w:delText>
          </w:r>
          <w:r w:rsidRPr="008E55F7" w:rsidDel="00366204">
            <w:rPr>
              <w:sz w:val="16"/>
              <w:szCs w:val="16"/>
            </w:rPr>
            <w:delText xml:space="preserve"> </w:delText>
          </w:r>
          <w:r w:rsidDel="00366204">
            <w:rPr>
              <w:sz w:val="16"/>
              <w:szCs w:val="16"/>
            </w:rPr>
            <w:delText>4</w:delText>
          </w:r>
          <w:r w:rsidRPr="008E55F7" w:rsidDel="00366204">
            <w:rPr>
              <w:sz w:val="16"/>
              <w:szCs w:val="16"/>
            </w:rPr>
            <w:delText>:00 PM</w:delText>
          </w:r>
        </w:del>
        <w:ins w:id="318" w:author="Diana Machado" w:date="2019-04-06T01:13: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19289772"/>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ins w:id="80655" w:author="Diana Machado" w:date="2019-04-05T14:36:00Z">
      <w:r>
        <w:t>V7.0</w:t>
      </w:r>
    </w:ins>
    <w:r w:rsidRPr="00511E45">
      <w:t xml:space="preserve"> </w:t>
    </w:r>
    <w:ins w:id="80656" w:author="Diana Machado" w:date="2019-04-06T13:56:00Z">
      <w:r>
        <w:t>April 3, 2019 5:00 PM</w:t>
      </w:r>
    </w:ins>
  </w:p>
</w:ftr>
</file>

<file path=word/footer1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5165972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60" w:author="Diana Machado" w:date="2019-04-05T14:36:00Z">
      <w:r w:rsidRPr="00511E45" w:rsidDel="008E38ED">
        <w:delText>V6.3</w:delText>
      </w:r>
    </w:del>
    <w:ins w:id="80661" w:author="Diana Machado" w:date="2019-04-05T14:36:00Z">
      <w:r>
        <w:t>V7.0</w:t>
      </w:r>
    </w:ins>
    <w:r w:rsidRPr="00511E45">
      <w:t xml:space="preserve"> </w:t>
    </w:r>
    <w:r>
      <w:t>November 5, 2018 4:00 PM</w:t>
    </w:r>
  </w:p>
</w:ftr>
</file>

<file path=word/footer1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0206222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64" w:author="Diana Machado" w:date="2019-04-05T14:36:00Z">
      <w:r w:rsidRPr="00511E45" w:rsidDel="008E38ED">
        <w:delText>V6.3</w:delText>
      </w:r>
    </w:del>
    <w:ins w:id="80665" w:author="Diana Machado" w:date="2019-04-05T14:36:00Z">
      <w:r>
        <w:t>V7.0</w:t>
      </w:r>
    </w:ins>
    <w:r w:rsidRPr="00511E45">
      <w:t xml:space="preserve"> </w:t>
    </w:r>
    <w:del w:id="80666" w:author="Diana Machado" w:date="2019-04-06T00:15:00Z">
      <w:r w:rsidDel="00D04D5A">
        <w:delText>November 5, 2018 4:00 PM</w:delText>
      </w:r>
    </w:del>
    <w:ins w:id="80667" w:author="Diana Machado" w:date="2019-04-06T00:15:00Z">
      <w:r>
        <w:t>April 3, 2019 5:00 PM</w:t>
      </w:r>
    </w:ins>
  </w:p>
</w:ftr>
</file>

<file path=word/footer1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5238857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r>
      <w:t xml:space="preserve">V6.3 </w:t>
    </w:r>
    <w:del w:id="80672" w:author="Diana Machado" w:date="2019-04-06T00:18:00Z">
      <w:r w:rsidDel="00D04D5A">
        <w:delText>November 5, 2018 4:00 PM</w:delText>
      </w:r>
    </w:del>
    <w:ins w:id="80673" w:author="Diana Machado" w:date="2019-04-05T14:36:00Z">
      <w:r>
        <w:t xml:space="preserve">V7.0 </w:t>
      </w:r>
    </w:ins>
    <w:ins w:id="80674" w:author="Diana Machado" w:date="2019-04-06T00:18:00Z">
      <w:r>
        <w:t>April 3, 2019 5:00 PM</w:t>
      </w:r>
    </w:ins>
  </w:p>
</w:ftr>
</file>

<file path=word/footer1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54528632"/>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77" w:author="Diana Machado" w:date="2019-04-05T14:36:00Z">
      <w:r w:rsidRPr="00511E45" w:rsidDel="008E38ED">
        <w:delText xml:space="preserve">V6.3 </w:delText>
      </w:r>
    </w:del>
    <w:del w:id="80678" w:author="Diana Machado" w:date="2019-01-23T16:50:00Z">
      <w:r w:rsidDel="003C71C6">
        <w:delText>November 5, 2018 4:00 PM</w:delText>
      </w:r>
    </w:del>
    <w:ins w:id="80679" w:author="Diana Machado" w:date="2019-01-23T16:50:00Z">
      <w:r>
        <w:t xml:space="preserve"> </w:t>
      </w:r>
    </w:ins>
    <w:ins w:id="80680" w:author="Diana Machado" w:date="2019-04-05T14:36:00Z">
      <w:r>
        <w:t xml:space="preserve">V7.0 </w:t>
      </w:r>
    </w:ins>
    <w:ins w:id="80681" w:author="Diana Machado" w:date="2019-01-23T16:50:00Z">
      <w:r>
        <w:t>January 21, 2019 1:00 PM</w:t>
      </w:r>
    </w:ins>
  </w:p>
</w:ftr>
</file>

<file path=word/footer1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3587645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85" w:author="Diana Machado" w:date="2019-04-05T14:37:00Z">
      <w:r w:rsidRPr="00511E45" w:rsidDel="008E38ED">
        <w:delText>V6.3</w:delText>
      </w:r>
    </w:del>
    <w:ins w:id="80686" w:author="Diana Machado" w:date="2019-04-05T14:37:00Z">
      <w:r>
        <w:t>V7.0</w:t>
      </w:r>
    </w:ins>
    <w:r w:rsidRPr="00511E45">
      <w:t xml:space="preserve"> </w:t>
    </w:r>
    <w:ins w:id="80687" w:author="Diana Machado" w:date="2019-01-23T16:37:00Z">
      <w:r>
        <w:t>January 21, 2019 1:00 PM</w:t>
      </w:r>
    </w:ins>
  </w:p>
</w:ftr>
</file>

<file path=word/footer1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7707332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90" w:author="Diana Machado" w:date="2019-04-05T14:37:00Z">
      <w:r w:rsidRPr="00511E45" w:rsidDel="008E38ED">
        <w:delText xml:space="preserve">V6.3 </w:delText>
      </w:r>
    </w:del>
    <w:del w:id="80691" w:author="Diana Machado" w:date="2019-04-06T00:33:00Z">
      <w:r w:rsidDel="002F053A">
        <w:delText xml:space="preserve">November 5, 2018 4:00 PM </w:delText>
      </w:r>
    </w:del>
    <w:ins w:id="80692" w:author="Diana Machado" w:date="2019-04-05T14:37:00Z">
      <w:r>
        <w:t>V7.0</w:t>
      </w:r>
    </w:ins>
    <w:ins w:id="80693" w:author="Diana Machado" w:date="2019-04-06T00:29:00Z">
      <w:r>
        <w:t xml:space="preserve"> April 3, 2019 5:00 PM</w:t>
      </w:r>
    </w:ins>
    <w:ins w:id="80694" w:author="Diana Machado" w:date="2019-04-05T14:37:00Z">
      <w:r>
        <w:t xml:space="preserve"> </w:t>
      </w:r>
    </w:ins>
  </w:p>
</w:ftr>
</file>

<file path=word/footer1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2422886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696" w:author="Diana Machado" w:date="2019-04-05T14:37:00Z">
      <w:r w:rsidRPr="00511E45" w:rsidDel="008E38ED">
        <w:delText xml:space="preserve">V6.3 </w:delText>
      </w:r>
    </w:del>
    <w:del w:id="80697" w:author="Diana Machado" w:date="2019-01-23T16:31:00Z">
      <w:r w:rsidRPr="00511E45" w:rsidDel="00943FA5">
        <w:delText xml:space="preserve">November </w:delText>
      </w:r>
      <w:r w:rsidDel="00943FA5">
        <w:delText>5</w:delText>
      </w:r>
      <w:r w:rsidRPr="00511E45" w:rsidDel="00943FA5">
        <w:delText xml:space="preserve">, 2018 </w:delText>
      </w:r>
      <w:r w:rsidDel="00943FA5">
        <w:delText>4</w:delText>
      </w:r>
      <w:r w:rsidRPr="00511E45" w:rsidDel="00943FA5">
        <w:delText xml:space="preserve">:00 </w:delText>
      </w:r>
      <w:r w:rsidDel="00943FA5">
        <w:delText>P</w:delText>
      </w:r>
      <w:r w:rsidRPr="00511E45" w:rsidDel="00943FA5">
        <w:delText>M</w:delText>
      </w:r>
    </w:del>
    <w:ins w:id="80698" w:author="Diana Machado" w:date="2019-01-23T16:31:00Z">
      <w:r>
        <w:t xml:space="preserve"> </w:t>
      </w:r>
    </w:ins>
    <w:ins w:id="80699" w:author="Diana Machado" w:date="2019-04-05T14:37:00Z">
      <w:r>
        <w:t xml:space="preserve">V7.0 </w:t>
      </w:r>
    </w:ins>
    <w:ins w:id="80700" w:author="Diana Machado" w:date="2019-01-23T16:31:00Z">
      <w:r>
        <w:t>January 21, 2019 1:00 PM</w:t>
      </w:r>
    </w:ins>
  </w:p>
</w:ftr>
</file>

<file path=word/footer1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57679673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06" w:author="Diana Machado" w:date="2019-04-05T14:37:00Z">
      <w:r w:rsidRPr="00511E45" w:rsidDel="008E38ED">
        <w:delText>V6.3</w:delText>
      </w:r>
    </w:del>
    <w:ins w:id="80707" w:author="Diana Machado" w:date="2019-04-05T14:37:00Z">
      <w:r>
        <w:t>V7.0</w:t>
      </w:r>
    </w:ins>
    <w:r w:rsidRPr="00511E45">
      <w:t xml:space="preserve"> </w:t>
    </w:r>
    <w:ins w:id="80708" w:author="Diana Machado" w:date="2019-01-23T16:31:00Z">
      <w:r>
        <w:t xml:space="preserve">January </w:t>
      </w:r>
      <w:del w:id="80709" w:author="Machado, Diana" w:date="2019-02-04T09:53:00Z">
        <w:r w:rsidDel="00AF2C4A">
          <w:delText>2</w:delText>
        </w:r>
      </w:del>
    </w:ins>
    <w:ins w:id="80710" w:author="Machado, Diana" w:date="2019-02-04T09:53:00Z">
      <w:r>
        <w:t>3</w:t>
      </w:r>
    </w:ins>
    <w:ins w:id="80711" w:author="Diana Machado" w:date="2019-01-23T16:31:00Z">
      <w:r>
        <w:t xml:space="preserve">1, 2019 </w:t>
      </w:r>
      <w:del w:id="80712" w:author="Machado, Diana" w:date="2019-02-04T09:53:00Z">
        <w:r w:rsidDel="00AF2C4A">
          <w:delText>1</w:delText>
        </w:r>
      </w:del>
    </w:ins>
    <w:ins w:id="80713" w:author="Machado, Diana" w:date="2019-02-04T09:53:00Z">
      <w:r>
        <w:t>3</w:t>
      </w:r>
    </w:ins>
    <w:ins w:id="80714" w:author="Diana Machado" w:date="2019-01-23T16:31:00Z">
      <w:r>
        <w:t>:00 PM</w:t>
      </w:r>
    </w:ins>
  </w:p>
</w:ftr>
</file>

<file path=word/footer1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5068881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23" w:author="Diana Machado" w:date="2019-04-05T14:37:00Z">
      <w:r w:rsidRPr="00511E45" w:rsidDel="008E38ED">
        <w:delText>V6.3</w:delText>
      </w:r>
    </w:del>
    <w:ins w:id="80724" w:author="Diana Machado" w:date="2019-04-05T14:37:00Z">
      <w:r>
        <w:t>V7.0</w:t>
      </w:r>
    </w:ins>
    <w:r w:rsidRPr="00511E45">
      <w:t xml:space="preserve"> </w:t>
    </w:r>
    <w:ins w:id="80725" w:author="Machado, Diana" w:date="2019-02-04T09:54:00Z">
      <w:del w:id="80726" w:author="Diana Machado" w:date="2019-04-06T00:30:00Z">
        <w:r w:rsidDel="002F053A">
          <w:delText>January 31, 2019 3:00 PM</w:delText>
        </w:r>
      </w:del>
    </w:ins>
    <w:ins w:id="80727" w:author="Diana Machado" w:date="2019-04-06T00:30:00Z">
      <w:r>
        <w:t>April 3</w:t>
      </w:r>
    </w:ins>
    <w:ins w:id="80728" w:author="Diana Machado" w:date="2019-04-06T00:31:00Z">
      <w:r>
        <w:t>, 2019 5:00 PM</w:t>
      </w:r>
    </w:ins>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85867244"/>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ins w:id="326" w:author="Diana Machado" w:date="2019-04-05T13:46:00Z">
          <w:r>
            <w:rPr>
              <w:sz w:val="16"/>
              <w:szCs w:val="16"/>
            </w:rPr>
            <w:t xml:space="preserve">V7.0 </w:t>
          </w:r>
        </w:ins>
        <w:ins w:id="327" w:author="Diana Machado" w:date="2019-04-06T01:12: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9735018"/>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32" w:author="Diana Machado" w:date="2019-04-05T14:37:00Z">
      <w:r w:rsidRPr="00511E45" w:rsidDel="008E38ED">
        <w:delText>V6.3</w:delText>
      </w:r>
    </w:del>
    <w:ins w:id="80733" w:author="Diana Machado" w:date="2019-04-05T14:37:00Z">
      <w:r>
        <w:t>V7.0</w:t>
      </w:r>
    </w:ins>
    <w:r w:rsidRPr="00511E45">
      <w:t xml:space="preserve"> </w:t>
    </w:r>
    <w:del w:id="80734" w:author="Diana Machado" w:date="2019-04-06T00:31:00Z">
      <w:r w:rsidRPr="00511E45" w:rsidDel="002F053A">
        <w:delText xml:space="preserve">November </w:delText>
      </w:r>
      <w:r w:rsidDel="002F053A">
        <w:delText>5</w:delText>
      </w:r>
      <w:r w:rsidRPr="00511E45" w:rsidDel="002F053A">
        <w:delText xml:space="preserve">, 2018 </w:delText>
      </w:r>
      <w:r w:rsidDel="002F053A">
        <w:delText>4</w:delText>
      </w:r>
      <w:r w:rsidRPr="00511E45" w:rsidDel="002F053A">
        <w:delText xml:space="preserve">:00 </w:delText>
      </w:r>
      <w:r w:rsidDel="002F053A">
        <w:delText>P</w:delText>
      </w:r>
      <w:r w:rsidRPr="00511E45" w:rsidDel="002F053A">
        <w:delText>M</w:delText>
      </w:r>
    </w:del>
    <w:ins w:id="80735" w:author="Diana Machado" w:date="2019-04-06T00:31:00Z">
      <w:r>
        <w:t>April 3, 2019 5:00 PM</w:t>
      </w:r>
    </w:ins>
  </w:p>
</w:ftr>
</file>

<file path=word/footer1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0283148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37" w:author="Diana Machado" w:date="2019-04-05T14:37:00Z">
      <w:r w:rsidRPr="00511E45" w:rsidDel="008E38ED">
        <w:delText>V6.3</w:delText>
      </w:r>
    </w:del>
    <w:ins w:id="80738" w:author="Diana Machado" w:date="2019-04-05T14:37:00Z">
      <w:r>
        <w:t>V7.0</w:t>
      </w:r>
    </w:ins>
    <w:r w:rsidRPr="00511E45">
      <w:t xml:space="preserve"> November </w:t>
    </w:r>
    <w:r>
      <w:t>5</w:t>
    </w:r>
    <w:r w:rsidRPr="00511E45">
      <w:t xml:space="preserve">, 2018 </w:t>
    </w:r>
    <w:r>
      <w:t>4</w:t>
    </w:r>
    <w:r w:rsidRPr="00511E45">
      <w:t xml:space="preserve">:00 </w:t>
    </w:r>
    <w:r>
      <w:t>P</w:t>
    </w:r>
    <w:r w:rsidRPr="00511E45">
      <w:t>M</w:t>
    </w:r>
  </w:p>
</w:ftr>
</file>

<file path=word/footer1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8400067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43" w:author="Diana Machado" w:date="2019-04-05T14:38:00Z">
      <w:r w:rsidRPr="00511E45" w:rsidDel="008E38ED">
        <w:delText xml:space="preserve">V6.3 </w:delText>
      </w:r>
    </w:del>
    <w:del w:id="80744" w:author="Diana Machado" w:date="2019-01-23T16:40:00Z">
      <w:r w:rsidRPr="00511E45" w:rsidDel="006F7571">
        <w:delText xml:space="preserve">November </w:delText>
      </w:r>
      <w:r w:rsidDel="006F7571">
        <w:delText>5</w:delText>
      </w:r>
      <w:r w:rsidRPr="00511E45" w:rsidDel="006F7571">
        <w:delText xml:space="preserve">, 2018 </w:delText>
      </w:r>
      <w:r w:rsidDel="006F7571">
        <w:delText>4</w:delText>
      </w:r>
      <w:r w:rsidRPr="00511E45" w:rsidDel="006F7571">
        <w:delText xml:space="preserve">:00 </w:delText>
      </w:r>
      <w:r w:rsidDel="006F7571">
        <w:delText>P</w:delText>
      </w:r>
      <w:r w:rsidRPr="00511E45" w:rsidDel="006F7571">
        <w:delText>M</w:delText>
      </w:r>
    </w:del>
    <w:ins w:id="80745" w:author="Diana Machado" w:date="2019-01-23T16:40:00Z">
      <w:r>
        <w:t xml:space="preserve"> </w:t>
      </w:r>
    </w:ins>
    <w:ins w:id="80746" w:author="Diana Machado" w:date="2019-04-05T14:38:00Z">
      <w:r>
        <w:t xml:space="preserve">V7.0 </w:t>
      </w:r>
    </w:ins>
    <w:ins w:id="80747" w:author="Diana Machado" w:date="2019-04-06T00:36:00Z">
      <w:r>
        <w:t>April 3, 2019 5:00 PM</w:t>
      </w:r>
    </w:ins>
  </w:p>
</w:ftr>
</file>

<file path=word/footer1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3431450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49" w:author="Diana Machado" w:date="2019-04-05T14:38:00Z">
      <w:r w:rsidRPr="00511E45" w:rsidDel="008E38ED">
        <w:delText xml:space="preserve">V6.3 </w:delText>
      </w:r>
    </w:del>
    <w:del w:id="80750" w:author="Diana Machado" w:date="2019-01-23T16:40:00Z">
      <w:r w:rsidRPr="00511E45" w:rsidDel="006F7571">
        <w:delText xml:space="preserve">November </w:delText>
      </w:r>
      <w:r w:rsidDel="006F7571">
        <w:delText>5</w:delText>
      </w:r>
      <w:r w:rsidRPr="00511E45" w:rsidDel="006F7571">
        <w:delText xml:space="preserve">, 2018 </w:delText>
      </w:r>
      <w:r w:rsidDel="006F7571">
        <w:delText>4</w:delText>
      </w:r>
      <w:r w:rsidRPr="00511E45" w:rsidDel="006F7571">
        <w:delText xml:space="preserve">:00 </w:delText>
      </w:r>
      <w:r w:rsidDel="006F7571">
        <w:delText>P</w:delText>
      </w:r>
      <w:r w:rsidRPr="00511E45" w:rsidDel="006F7571">
        <w:delText>M</w:delText>
      </w:r>
    </w:del>
    <w:ins w:id="80751" w:author="Diana Machado" w:date="2019-01-23T16:40:00Z">
      <w:r>
        <w:t xml:space="preserve"> </w:t>
      </w:r>
    </w:ins>
    <w:ins w:id="80752" w:author="Diana Machado" w:date="2019-04-05T14:38:00Z">
      <w:r>
        <w:t xml:space="preserve">V7.0 </w:t>
      </w:r>
    </w:ins>
    <w:ins w:id="80753" w:author="Diana Machado" w:date="2019-01-23T16:40:00Z">
      <w:r>
        <w:t>January 21, 2019 1:00 PM</w:t>
      </w:r>
    </w:ins>
  </w:p>
</w:ftr>
</file>

<file path=word/footer1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2345550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56" w:author="Diana Machado" w:date="2019-04-05T14:38:00Z">
      <w:r w:rsidRPr="00511E45" w:rsidDel="008E38ED">
        <w:delText>V6.3</w:delText>
      </w:r>
    </w:del>
    <w:ins w:id="80757" w:author="Diana Machado" w:date="2019-04-05T14:38:00Z">
      <w:r>
        <w:t>V7.0</w:t>
      </w:r>
    </w:ins>
    <w:r w:rsidRPr="00511E45">
      <w:t xml:space="preserve"> </w:t>
    </w:r>
    <w:ins w:id="80758" w:author="Diana Machado" w:date="2019-01-23T16:42:00Z">
      <w:r>
        <w:t xml:space="preserve">January </w:t>
      </w:r>
      <w:del w:id="80759" w:author="Machado, Diana" w:date="2019-02-04T09:55:00Z">
        <w:r w:rsidDel="002E5B12">
          <w:delText>2</w:delText>
        </w:r>
      </w:del>
    </w:ins>
    <w:ins w:id="80760" w:author="Machado, Diana" w:date="2019-02-04T09:55:00Z">
      <w:r>
        <w:t>3</w:t>
      </w:r>
    </w:ins>
    <w:ins w:id="80761" w:author="Diana Machado" w:date="2019-01-23T16:42:00Z">
      <w:r>
        <w:t xml:space="preserve">1, 2019 </w:t>
      </w:r>
      <w:del w:id="80762" w:author="Machado, Diana" w:date="2019-02-04T09:55:00Z">
        <w:r w:rsidDel="002E5B12">
          <w:delText>1</w:delText>
        </w:r>
      </w:del>
    </w:ins>
    <w:ins w:id="80763" w:author="Machado, Diana" w:date="2019-02-04T09:55:00Z">
      <w:r>
        <w:t>3</w:t>
      </w:r>
    </w:ins>
    <w:ins w:id="80764" w:author="Diana Machado" w:date="2019-01-23T16:42:00Z">
      <w:r>
        <w:t>:00 PM</w:t>
      </w:r>
    </w:ins>
  </w:p>
</w:ftr>
</file>

<file path=word/footer1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4889387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73" w:author="Diana Machado" w:date="2019-04-05T14:38:00Z">
      <w:r w:rsidRPr="00511E45" w:rsidDel="008E38ED">
        <w:delText>V6.3</w:delText>
      </w:r>
    </w:del>
    <w:ins w:id="80774" w:author="Diana Machado" w:date="2019-04-05T14:38:00Z">
      <w:r>
        <w:t>V7.0</w:t>
      </w:r>
    </w:ins>
    <w:ins w:id="80775" w:author="Machado, Diana" w:date="2019-02-04T09:58:00Z">
      <w:r>
        <w:t xml:space="preserve"> January 31, 2019 3:00 PM</w:t>
      </w:r>
    </w:ins>
  </w:p>
</w:ftr>
</file>

<file path=word/footer1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3581853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83" w:author="Diana Machado" w:date="2019-04-05T14:38:00Z">
      <w:r w:rsidRPr="00511E45" w:rsidDel="008E38ED">
        <w:delText>V6.3</w:delText>
      </w:r>
    </w:del>
    <w:ins w:id="80784" w:author="Diana Machado" w:date="2019-04-05T14:38:00Z">
      <w:r>
        <w:t>V7.0</w:t>
      </w:r>
    </w:ins>
    <w:r w:rsidRPr="00511E45">
      <w:t xml:space="preserve"> </w:t>
    </w:r>
    <w:del w:id="80785" w:author="Diana Machado" w:date="2019-04-06T00:39:00Z">
      <w:r w:rsidRPr="00511E45" w:rsidDel="002F053A">
        <w:delText xml:space="preserve">November </w:delText>
      </w:r>
      <w:r w:rsidDel="002F053A">
        <w:delText>5</w:delText>
      </w:r>
      <w:r w:rsidRPr="00511E45" w:rsidDel="002F053A">
        <w:delText xml:space="preserve">, 2018 </w:delText>
      </w:r>
      <w:r w:rsidDel="002F053A">
        <w:delText>4</w:delText>
      </w:r>
      <w:r w:rsidRPr="00511E45" w:rsidDel="002F053A">
        <w:delText xml:space="preserve">:00 </w:delText>
      </w:r>
      <w:r w:rsidDel="002F053A">
        <w:delText>P</w:delText>
      </w:r>
      <w:r w:rsidRPr="00511E45" w:rsidDel="002F053A">
        <w:delText>M</w:delText>
      </w:r>
    </w:del>
    <w:ins w:id="80786" w:author="Diana Machado" w:date="2019-04-06T00:39:00Z">
      <w:r>
        <w:t>April 3, 2019 5:00 PM</w:t>
      </w:r>
    </w:ins>
  </w:p>
</w:ftr>
</file>

<file path=word/footer1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2217706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792" w:author="Diana Machado" w:date="2019-04-05T14:38:00Z">
      <w:r w:rsidRPr="00511E45" w:rsidDel="008E38ED">
        <w:delText>V6.3</w:delText>
      </w:r>
    </w:del>
    <w:ins w:id="80793" w:author="Diana Machado" w:date="2019-04-05T14:38:00Z">
      <w:r>
        <w:t>V7.0</w:t>
      </w:r>
    </w:ins>
    <w:r w:rsidRPr="00511E45">
      <w:t xml:space="preserve"> November </w:t>
    </w:r>
    <w:r>
      <w:t>5</w:t>
    </w:r>
    <w:r w:rsidRPr="00511E45">
      <w:t xml:space="preserve">, 2018 </w:t>
    </w:r>
    <w:r>
      <w:t>4</w:t>
    </w:r>
    <w:r w:rsidRPr="00511E45">
      <w:t xml:space="preserve">:00 </w:t>
    </w:r>
    <w:r>
      <w:t>P</w:t>
    </w:r>
    <w:r w:rsidRPr="00511E45">
      <w:t>M</w:t>
    </w:r>
  </w:p>
</w:ftr>
</file>

<file path=word/footer1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27433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00" w:author="Diana Machado" w:date="2019-04-05T14:38:00Z">
      <w:r w:rsidRPr="00511E45" w:rsidDel="008E38ED">
        <w:delText>V6.3</w:delText>
      </w:r>
    </w:del>
    <w:ins w:id="80801" w:author="Diana Machado" w:date="2019-04-05T14:38:00Z">
      <w:r>
        <w:t>V7.0</w:t>
      </w:r>
    </w:ins>
    <w:r w:rsidRPr="00511E45">
      <w:t xml:space="preserve"> November </w:t>
    </w:r>
    <w:r>
      <w:t>5</w:t>
    </w:r>
    <w:r w:rsidRPr="00511E45">
      <w:t xml:space="preserve">, 2018 </w:t>
    </w:r>
    <w:r>
      <w:t>4</w:t>
    </w:r>
    <w:r w:rsidRPr="00511E45">
      <w:t xml:space="preserve">:00 </w:t>
    </w:r>
    <w:r>
      <w:t>P</w:t>
    </w:r>
    <w:r w:rsidRPr="00511E45">
      <w:t>M</w:t>
    </w:r>
  </w:p>
</w:ftr>
</file>

<file path=word/footer1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89820848"/>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06" w:author="Diana Machado" w:date="2019-04-05T14:39:00Z">
      <w:r w:rsidRPr="00511E45" w:rsidDel="008E38ED">
        <w:delText xml:space="preserve">V6.3 </w:delText>
      </w:r>
    </w:del>
    <w:del w:id="80807" w:author="Diana Machado" w:date="2019-02-20T13:54:00Z">
      <w:r w:rsidRPr="00511E45" w:rsidDel="00DF4DD1">
        <w:delText xml:space="preserve">November </w:delText>
      </w:r>
      <w:r w:rsidDel="00DF4DD1">
        <w:delText>5</w:delText>
      </w:r>
      <w:r w:rsidRPr="00511E45" w:rsidDel="00DF4DD1">
        <w:delText xml:space="preserve">, 2018 </w:delText>
      </w:r>
      <w:r w:rsidDel="00DF4DD1">
        <w:delText>4</w:delText>
      </w:r>
      <w:r w:rsidRPr="00511E45" w:rsidDel="00DF4DD1">
        <w:delText xml:space="preserve">:00 </w:delText>
      </w:r>
      <w:r w:rsidDel="00DF4DD1">
        <w:delText>P</w:delText>
      </w:r>
      <w:r w:rsidRPr="00511E45" w:rsidDel="00DF4DD1">
        <w:delText>M</w:delText>
      </w:r>
    </w:del>
    <w:ins w:id="80808" w:author="Diana Machado" w:date="2019-02-20T13:54:00Z">
      <w:r>
        <w:t xml:space="preserve"> </w:t>
      </w:r>
    </w:ins>
    <w:ins w:id="80809" w:author="Diana Machado" w:date="2019-04-05T14:39:00Z">
      <w:r>
        <w:t xml:space="preserve">V7.0 </w:t>
      </w:r>
    </w:ins>
    <w:ins w:id="80810" w:author="Diana Machado" w:date="2019-02-20T13:54:00Z">
      <w:r>
        <w:t>February 20, 2019 2:00 PM</w:t>
      </w:r>
    </w:ins>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74207440"/>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328" w:author="Diana Machado" w:date="2019-04-05T13:46:00Z">
          <w:r w:rsidDel="002B280F">
            <w:rPr>
              <w:sz w:val="16"/>
              <w:szCs w:val="16"/>
            </w:rPr>
            <w:delText xml:space="preserve">V6.3 </w:delText>
          </w:r>
        </w:del>
        <w:ins w:id="329" w:author="Diana Machado" w:date="2019-04-05T13:4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1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2808198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21" w:author="Diana Machado" w:date="2019-04-05T14:39:00Z">
      <w:r w:rsidRPr="00511E45" w:rsidDel="008E38ED">
        <w:delText>V6.3</w:delText>
      </w:r>
    </w:del>
    <w:ins w:id="80822" w:author="Diana Machado" w:date="2019-04-05T14:39:00Z">
      <w:r>
        <w:t>V7</w:t>
      </w:r>
    </w:ins>
    <w:ins w:id="80823" w:author="Diana Machado" w:date="2019-04-05T14:40:00Z">
      <w:r>
        <w:t>.0</w:t>
      </w:r>
    </w:ins>
    <w:r w:rsidRPr="00511E45">
      <w:t xml:space="preserve"> </w:t>
    </w:r>
    <w:ins w:id="80824" w:author="Diana Machado" w:date="2019-02-20T13:55:00Z">
      <w:r>
        <w:t>February 20, 2019 2:00 PM</w:t>
      </w:r>
    </w:ins>
  </w:p>
</w:ftr>
</file>

<file path=word/footer1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0418459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28" w:author="Diana Machado" w:date="2019-04-05T14:40:00Z">
      <w:r w:rsidRPr="00511E45" w:rsidDel="008E38ED">
        <w:delText>V6.3</w:delText>
      </w:r>
    </w:del>
    <w:ins w:id="80829" w:author="Diana Machado" w:date="2019-04-05T14:40:00Z">
      <w:r>
        <w:t>V7.0</w:t>
      </w:r>
    </w:ins>
    <w:r w:rsidRPr="00511E45">
      <w:t xml:space="preserve"> </w:t>
    </w:r>
    <w:del w:id="80830" w:author="Diana Machado" w:date="2019-02-20T14:08:00Z">
      <w:r w:rsidRPr="00511E45" w:rsidDel="00A50497">
        <w:delText xml:space="preserve">November </w:delText>
      </w:r>
      <w:r w:rsidDel="00A50497">
        <w:delText>5</w:delText>
      </w:r>
      <w:r w:rsidRPr="00511E45" w:rsidDel="00A50497">
        <w:delText xml:space="preserve">, 2018 </w:delText>
      </w:r>
      <w:r w:rsidDel="00A50497">
        <w:delText>4</w:delText>
      </w:r>
      <w:r w:rsidRPr="00511E45" w:rsidDel="00A50497">
        <w:delText xml:space="preserve">:00 </w:delText>
      </w:r>
      <w:r w:rsidDel="00A50497">
        <w:delText>P</w:delText>
      </w:r>
      <w:r w:rsidRPr="00511E45" w:rsidDel="00A50497">
        <w:delText>M</w:delText>
      </w:r>
    </w:del>
  </w:p>
</w:ftr>
</file>

<file path=word/footer1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6330314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52" w:author="Diana Machado" w:date="2019-04-05T14:40:00Z">
      <w:r w:rsidRPr="00511E45" w:rsidDel="008E38ED">
        <w:delText>V6.3</w:delText>
      </w:r>
    </w:del>
    <w:ins w:id="80853" w:author="Diana Machado" w:date="2019-04-05T14:40:00Z">
      <w:r>
        <w:t>V7.0</w:t>
      </w:r>
    </w:ins>
    <w:r w:rsidRPr="00511E45">
      <w:t xml:space="preserve"> </w:t>
    </w:r>
    <w:ins w:id="80854" w:author="Diana Machado" w:date="2019-02-20T14:09:00Z">
      <w:r>
        <w:t>February 20, 2019</w:t>
      </w:r>
    </w:ins>
    <w:ins w:id="80855" w:author="Diana Machado" w:date="2019-02-20T14:10:00Z">
      <w:r>
        <w:t xml:space="preserve"> 2:00 PM</w:t>
      </w:r>
    </w:ins>
  </w:p>
</w:ftr>
</file>

<file path=word/footer1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399902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57" w:author="Diana Machado" w:date="2019-04-05T14:40:00Z">
      <w:r w:rsidRPr="00511E45" w:rsidDel="008E38ED">
        <w:delText>V6.3</w:delText>
      </w:r>
    </w:del>
    <w:ins w:id="80858" w:author="Diana Machado" w:date="2019-04-05T14:40:00Z">
      <w:r>
        <w:t>V7.0</w:t>
      </w:r>
    </w:ins>
    <w:r w:rsidRPr="00511E45">
      <w:t xml:space="preserve"> November </w:t>
    </w:r>
    <w:r>
      <w:t>5</w:t>
    </w:r>
    <w:r w:rsidRPr="00511E45">
      <w:t xml:space="preserve">, 2018 </w:t>
    </w:r>
    <w:r>
      <w:t>4</w:t>
    </w:r>
    <w:r w:rsidRPr="00511E45">
      <w:t xml:space="preserve">:00 </w:t>
    </w:r>
    <w:r>
      <w:t>P</w:t>
    </w:r>
    <w:r w:rsidRPr="00511E45">
      <w:t>M</w:t>
    </w:r>
  </w:p>
</w:ftr>
</file>

<file path=word/footer1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347464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65" w:author="Diana Machado" w:date="2019-04-05T14:40:00Z">
      <w:r w:rsidRPr="00511E45" w:rsidDel="008E38ED">
        <w:delText>V6.3</w:delText>
      </w:r>
    </w:del>
    <w:ins w:id="80866" w:author="Diana Machado" w:date="2019-04-05T14:40:00Z">
      <w:r>
        <w:t>V7.0</w:t>
      </w:r>
    </w:ins>
    <w:r w:rsidRPr="00511E45">
      <w:t xml:space="preserve"> November </w:t>
    </w:r>
    <w:r>
      <w:t>5</w:t>
    </w:r>
    <w:r w:rsidRPr="00511E45">
      <w:t xml:space="preserve">, 2018 </w:t>
    </w:r>
    <w:r>
      <w:t>4</w:t>
    </w:r>
    <w:r w:rsidRPr="00511E45">
      <w:t xml:space="preserve">:00 </w:t>
    </w:r>
    <w:r>
      <w:t>P</w:t>
    </w:r>
    <w:r w:rsidRPr="00511E45">
      <w:t>M</w:t>
    </w:r>
  </w:p>
</w:ftr>
</file>

<file path=word/footer1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46702290"/>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77" w:author="Diana Machado" w:date="2019-04-05T14:41:00Z">
      <w:r w:rsidRPr="00511E45" w:rsidDel="008E38ED">
        <w:delText xml:space="preserve">V6.3 </w:delText>
      </w:r>
    </w:del>
    <w:del w:id="80878" w:author="Machado, Diana" w:date="2019-02-04T18:11:00Z">
      <w:r w:rsidRPr="00511E45" w:rsidDel="007F76D5">
        <w:delText xml:space="preserve">November </w:delText>
      </w:r>
      <w:r w:rsidDel="007F76D5">
        <w:delText>5</w:delText>
      </w:r>
      <w:r w:rsidRPr="00511E45" w:rsidDel="007F76D5">
        <w:delText xml:space="preserve">, 2018 </w:delText>
      </w:r>
      <w:r w:rsidDel="007F76D5">
        <w:delText>4</w:delText>
      </w:r>
      <w:r w:rsidRPr="00511E45" w:rsidDel="007F76D5">
        <w:delText xml:space="preserve">:00 </w:delText>
      </w:r>
      <w:r w:rsidDel="007F76D5">
        <w:delText>P</w:delText>
      </w:r>
      <w:r w:rsidRPr="00511E45" w:rsidDel="007F76D5">
        <w:delText>M</w:delText>
      </w:r>
    </w:del>
    <w:ins w:id="80879" w:author="Machado, Diana" w:date="2019-02-04T18:11:00Z">
      <w:r>
        <w:t xml:space="preserve"> </w:t>
      </w:r>
    </w:ins>
    <w:ins w:id="80880" w:author="Diana Machado" w:date="2019-04-05T14:41:00Z">
      <w:r>
        <w:t xml:space="preserve">V7.0 </w:t>
      </w:r>
    </w:ins>
    <w:ins w:id="80881" w:author="Machado, Diana" w:date="2019-02-04T18:11:00Z">
      <w:r>
        <w:t>January 31, 2019 3:00 PM</w:t>
      </w:r>
    </w:ins>
  </w:p>
</w:ftr>
</file>

<file path=word/footer1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6190339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886" w:author="Diana Machado" w:date="2019-04-05T14:41:00Z">
      <w:r w:rsidRPr="00511E45" w:rsidDel="008E38ED">
        <w:delText>V6.3</w:delText>
      </w:r>
    </w:del>
    <w:ins w:id="80887" w:author="Diana Machado" w:date="2019-04-05T14:41:00Z">
      <w:r>
        <w:t>V7.0</w:t>
      </w:r>
    </w:ins>
    <w:r w:rsidRPr="00511E45">
      <w:t xml:space="preserve"> November </w:t>
    </w:r>
    <w:r>
      <w:t>5</w:t>
    </w:r>
    <w:r w:rsidRPr="00511E45">
      <w:t xml:space="preserve">, 2018 </w:t>
    </w:r>
    <w:r>
      <w:t>4</w:t>
    </w:r>
    <w:r w:rsidRPr="00511E45">
      <w:t xml:space="preserve">:00 </w:t>
    </w:r>
    <w:r>
      <w:t>P</w:t>
    </w:r>
    <w:r w:rsidRPr="00511E45">
      <w:t>M</w:t>
    </w:r>
  </w:p>
</w:ftr>
</file>

<file path=word/footer1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1819344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918" w:author="Diana Machado" w:date="2019-04-05T14:41:00Z">
      <w:r w:rsidRPr="00511E45" w:rsidDel="008E38ED">
        <w:delText>V6.3</w:delText>
      </w:r>
    </w:del>
    <w:ins w:id="80919" w:author="Diana Machado" w:date="2019-04-05T14:41:00Z">
      <w:r>
        <w:t>V7.0</w:t>
      </w:r>
    </w:ins>
    <w:r w:rsidRPr="00511E45">
      <w:t xml:space="preserve"> </w:t>
    </w:r>
    <w:del w:id="80920" w:author="Diana Machado" w:date="2019-04-05T15:49:00Z">
      <w:r w:rsidRPr="00511E45" w:rsidDel="00C1705E">
        <w:delText xml:space="preserve">November </w:delText>
      </w:r>
      <w:r w:rsidDel="00C1705E">
        <w:delText>5</w:delText>
      </w:r>
      <w:r w:rsidRPr="00511E45" w:rsidDel="00C1705E">
        <w:delText xml:space="preserve">, 2018 </w:delText>
      </w:r>
      <w:r w:rsidDel="00C1705E">
        <w:delText>4</w:delText>
      </w:r>
      <w:r w:rsidRPr="00511E45" w:rsidDel="00C1705E">
        <w:delText xml:space="preserve">:00 </w:delText>
      </w:r>
      <w:r w:rsidDel="00C1705E">
        <w:delText>P</w:delText>
      </w:r>
      <w:r w:rsidRPr="00511E45" w:rsidDel="00C1705E">
        <w:delText>M</w:delText>
      </w:r>
    </w:del>
    <w:ins w:id="80921" w:author="Diana Machado" w:date="2019-04-05T15:49:00Z">
      <w:r>
        <w:t xml:space="preserve"> March 29, 2019 10:00 AM</w:t>
      </w:r>
    </w:ins>
  </w:p>
</w:ftr>
</file>

<file path=word/footer1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18231036"/>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926" w:author="Diana Machado" w:date="2019-04-05T14:41:00Z">
      <w:r w:rsidRPr="00511E45" w:rsidDel="008E38ED">
        <w:delText>V6.3</w:delText>
      </w:r>
    </w:del>
    <w:ins w:id="80927" w:author="Diana Machado" w:date="2019-04-05T14:41:00Z">
      <w:r>
        <w:t>V7.0</w:t>
      </w:r>
    </w:ins>
    <w:r w:rsidRPr="00511E45">
      <w:t xml:space="preserve"> November </w:t>
    </w:r>
    <w:r>
      <w:t>5</w:t>
    </w:r>
    <w:r w:rsidRPr="00511E45">
      <w:t xml:space="preserve">, 2018 </w:t>
    </w:r>
    <w:r>
      <w:t>4</w:t>
    </w:r>
    <w:r w:rsidRPr="00511E45">
      <w:t xml:space="preserve">:00 </w:t>
    </w:r>
    <w:r>
      <w:t>P</w:t>
    </w:r>
    <w:r w:rsidRPr="00511E45">
      <w:t>M</w:t>
    </w:r>
  </w:p>
</w:ftr>
</file>

<file path=word/footer17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2790929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0958" w:author="Diana Machado" w:date="2019-04-05T14:41:00Z">
      <w:r w:rsidRPr="00511E45" w:rsidDel="008E38ED">
        <w:delText>V6.3</w:delText>
      </w:r>
    </w:del>
    <w:ins w:id="80959" w:author="Diana Machado" w:date="2019-04-05T14:41:00Z">
      <w:r>
        <w:t>V7.0</w:t>
      </w:r>
    </w:ins>
    <w:r w:rsidRPr="00511E45">
      <w:t xml:space="preserve"> </w:t>
    </w:r>
    <w:del w:id="80960" w:author="Diana Machado" w:date="2019-04-05T15:50:00Z">
      <w:r w:rsidRPr="00511E45" w:rsidDel="00C1705E">
        <w:delText xml:space="preserve">November </w:delText>
      </w:r>
      <w:r w:rsidDel="00C1705E">
        <w:delText>5</w:delText>
      </w:r>
      <w:r w:rsidRPr="00511E45" w:rsidDel="00C1705E">
        <w:delText xml:space="preserve">, 2018 </w:delText>
      </w:r>
      <w:r w:rsidDel="00C1705E">
        <w:delText>4</w:delText>
      </w:r>
      <w:r w:rsidRPr="00511E45" w:rsidDel="00C1705E">
        <w:delText xml:space="preserve">:00 </w:delText>
      </w:r>
      <w:r w:rsidDel="00C1705E">
        <w:delText>P</w:delText>
      </w:r>
      <w:r w:rsidRPr="00511E45" w:rsidDel="00C1705E">
        <w:delText>M</w:delText>
      </w:r>
    </w:del>
    <w:ins w:id="80961" w:author="Diana Machado" w:date="2019-04-05T15:50:00Z">
      <w:r>
        <w:t xml:space="preserve"> March 29, 2019 10:00 AM</w:t>
      </w:r>
    </w:ins>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3776448"/>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30" w:author="Diana Machado" w:date="2019-04-05T13:47:00Z">
          <w:r w:rsidDel="002B280F">
            <w:rPr>
              <w:sz w:val="16"/>
              <w:szCs w:val="16"/>
            </w:rPr>
            <w:delText xml:space="preserve">V6.3 </w:delText>
          </w:r>
        </w:del>
        <w:ins w:id="331" w:author="Diana Machado" w:date="2019-04-05T13:47: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18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5732041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81001" w:author="Diana Machado" w:date="2019-04-05T14:41:00Z">
      <w:r w:rsidRPr="00511E45" w:rsidDel="008E38ED">
        <w:delText>V6.3</w:delText>
      </w:r>
    </w:del>
    <w:ins w:id="81002" w:author="Diana Machado" w:date="2019-04-05T14:41:00Z">
      <w:r>
        <w:t>V7.0</w:t>
      </w:r>
    </w:ins>
    <w:r w:rsidRPr="00511E45">
      <w:t xml:space="preserve"> November </w:t>
    </w:r>
    <w:r>
      <w:t>5</w:t>
    </w:r>
    <w:r w:rsidRPr="00511E45">
      <w:t xml:space="preserve">, 2018 </w:t>
    </w:r>
    <w:r>
      <w:t>4</w:t>
    </w:r>
    <w:r w:rsidRPr="00511E45">
      <w:t xml:space="preserve">:00 </w:t>
    </w:r>
    <w:r>
      <w:t>P</w:t>
    </w:r>
    <w:r w:rsidRPr="00511E45">
      <w:t>M</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2883179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39" w:author="Diana Machado" w:date="2019-04-05T13:48:00Z">
          <w:r w:rsidDel="002B280F">
            <w:rPr>
              <w:sz w:val="16"/>
              <w:szCs w:val="16"/>
            </w:rPr>
            <w:delText xml:space="preserve">V6.3 </w:delText>
          </w:r>
        </w:del>
        <w:del w:id="340" w:author="Machado, Diana" w:date="2019-04-02T16:04:00Z">
          <w:r w:rsidDel="0012526A">
            <w:rPr>
              <w:sz w:val="16"/>
              <w:szCs w:val="16"/>
            </w:rPr>
            <w:delText>November 5, 2018</w:delText>
          </w:r>
          <w:r w:rsidRPr="008E55F7" w:rsidDel="0012526A">
            <w:rPr>
              <w:sz w:val="16"/>
              <w:szCs w:val="16"/>
            </w:rPr>
            <w:delText xml:space="preserve"> </w:delText>
          </w:r>
          <w:r w:rsidDel="0012526A">
            <w:rPr>
              <w:sz w:val="16"/>
              <w:szCs w:val="16"/>
            </w:rPr>
            <w:delText>4</w:delText>
          </w:r>
          <w:r w:rsidRPr="008E55F7" w:rsidDel="0012526A">
            <w:rPr>
              <w:sz w:val="16"/>
              <w:szCs w:val="16"/>
            </w:rPr>
            <w:delText>:00 PM</w:delText>
          </w:r>
        </w:del>
        <w:ins w:id="341" w:author="Machado, Diana" w:date="2019-04-02T16:04:00Z">
          <w:r>
            <w:rPr>
              <w:sz w:val="16"/>
              <w:szCs w:val="16"/>
            </w:rPr>
            <w:t xml:space="preserve"> </w:t>
          </w:r>
        </w:ins>
        <w:ins w:id="342" w:author="Diana Machado" w:date="2019-04-05T13:48:00Z">
          <w:r>
            <w:rPr>
              <w:sz w:val="16"/>
              <w:szCs w:val="16"/>
            </w:rPr>
            <w:t xml:space="preserve">V7.0 </w:t>
          </w:r>
        </w:ins>
        <w:ins w:id="343" w:author="Machado, Diana" w:date="2019-04-02T16:04:00Z">
          <w:r>
            <w:rPr>
              <w:sz w:val="16"/>
              <w:szCs w:val="16"/>
            </w:rPr>
            <w:t>F</w:t>
          </w:r>
          <w:r w:rsidRPr="0012526A">
            <w:rPr>
              <w:sz w:val="16"/>
              <w:szCs w:val="16"/>
            </w:rPr>
            <w:t>ebruary 20, 2019 3: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01158855"/>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40" w:author="Diana Machado" w:date="2019-04-05T13:39:00Z">
          <w:r w:rsidDel="002B280F">
            <w:rPr>
              <w:sz w:val="16"/>
              <w:szCs w:val="16"/>
            </w:rPr>
            <w:delText xml:space="preserve">V6.3 </w:delText>
          </w:r>
        </w:del>
        <w:del w:id="141" w:author="Diana Machado" w:date="2019-04-05T11:42:00Z">
          <w:r w:rsidDel="00525B33">
            <w:rPr>
              <w:sz w:val="16"/>
              <w:szCs w:val="16"/>
            </w:rPr>
            <w:delText>November 5, 2018</w:delText>
          </w:r>
          <w:r w:rsidRPr="008E55F7" w:rsidDel="00525B33">
            <w:rPr>
              <w:sz w:val="16"/>
              <w:szCs w:val="16"/>
            </w:rPr>
            <w:delText xml:space="preserve"> </w:delText>
          </w:r>
          <w:r w:rsidDel="00525B33">
            <w:rPr>
              <w:sz w:val="16"/>
              <w:szCs w:val="16"/>
            </w:rPr>
            <w:delText>4</w:delText>
          </w:r>
          <w:r w:rsidRPr="008E55F7" w:rsidDel="00525B33">
            <w:rPr>
              <w:sz w:val="16"/>
              <w:szCs w:val="16"/>
            </w:rPr>
            <w:delText>:00 PM</w:delText>
          </w:r>
        </w:del>
        <w:ins w:id="142" w:author="Diana Machado" w:date="2019-04-05T11:42:00Z">
          <w:r>
            <w:rPr>
              <w:sz w:val="16"/>
              <w:szCs w:val="16"/>
            </w:rPr>
            <w:t xml:space="preserve"> </w:t>
          </w:r>
        </w:ins>
        <w:ins w:id="143" w:author="Diana Machado" w:date="2019-04-05T13:39:00Z">
          <w:r>
            <w:rPr>
              <w:sz w:val="16"/>
              <w:szCs w:val="16"/>
            </w:rPr>
            <w:t>V7.0</w:t>
          </w:r>
        </w:ins>
        <w:ins w:id="144" w:author="Diana Machado" w:date="2019-04-05T13:40:00Z">
          <w:r>
            <w:rPr>
              <w:sz w:val="16"/>
              <w:szCs w:val="16"/>
            </w:rPr>
            <w:t xml:space="preserve"> </w:t>
          </w:r>
        </w:ins>
        <w:ins w:id="145" w:author="Diana Machado" w:date="2019-04-05T11:42: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34012154"/>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45" w:author="Diana Machado" w:date="2019-04-05T13:48:00Z">
          <w:r w:rsidDel="002B280F">
            <w:rPr>
              <w:sz w:val="16"/>
              <w:szCs w:val="16"/>
            </w:rPr>
            <w:delText xml:space="preserve">V6.3 </w:delText>
          </w:r>
        </w:del>
        <w:ins w:id="346" w:author="Diana Machado" w:date="2019-04-05T13:48: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8479345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49" w:author="Diana Machado" w:date="2019-04-05T13:48:00Z">
          <w:r w:rsidDel="002B280F">
            <w:rPr>
              <w:sz w:val="16"/>
              <w:szCs w:val="16"/>
            </w:rPr>
            <w:delText xml:space="preserve">V6.3 </w:delText>
          </w:r>
        </w:del>
        <w:del w:id="350" w:author="Machado, Diana" w:date="2019-04-02T16:07:00Z">
          <w:r w:rsidDel="00B53DFD">
            <w:rPr>
              <w:sz w:val="16"/>
              <w:szCs w:val="16"/>
            </w:rPr>
            <w:delText>November 5, 2018</w:delText>
          </w:r>
          <w:r w:rsidRPr="008E55F7" w:rsidDel="00B53DFD">
            <w:rPr>
              <w:sz w:val="16"/>
              <w:szCs w:val="16"/>
            </w:rPr>
            <w:delText xml:space="preserve"> </w:delText>
          </w:r>
          <w:r w:rsidDel="00B53DFD">
            <w:rPr>
              <w:sz w:val="16"/>
              <w:szCs w:val="16"/>
            </w:rPr>
            <w:delText>4</w:delText>
          </w:r>
          <w:r w:rsidRPr="008E55F7" w:rsidDel="00B53DFD">
            <w:rPr>
              <w:sz w:val="16"/>
              <w:szCs w:val="16"/>
            </w:rPr>
            <w:delText>:00 PM</w:delText>
          </w:r>
        </w:del>
        <w:ins w:id="351" w:author="Machado, Diana" w:date="2019-04-02T16:08:00Z">
          <w:r>
            <w:rPr>
              <w:sz w:val="16"/>
              <w:szCs w:val="16"/>
            </w:rPr>
            <w:t xml:space="preserve"> </w:t>
          </w:r>
        </w:ins>
        <w:ins w:id="352" w:author="Diana Machado" w:date="2019-04-05T13:48:00Z">
          <w:r>
            <w:rPr>
              <w:sz w:val="16"/>
              <w:szCs w:val="16"/>
            </w:rPr>
            <w:t xml:space="preserve">V7.0 </w:t>
          </w:r>
        </w:ins>
        <w:ins w:id="353" w:author="Machado, Diana" w:date="2019-04-02T16:08:00Z">
          <w:r w:rsidRPr="00B53DFD">
            <w:rPr>
              <w:sz w:val="16"/>
              <w:szCs w:val="16"/>
            </w:rPr>
            <w:t>January 21, 2019 1: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20071244"/>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55" w:author="Diana Machado" w:date="2019-04-05T13:49:00Z">
          <w:r w:rsidDel="002B280F">
            <w:rPr>
              <w:sz w:val="16"/>
              <w:szCs w:val="16"/>
            </w:rPr>
            <w:delText xml:space="preserve">V6.3 </w:delText>
          </w:r>
        </w:del>
        <w:ins w:id="356" w:author="Diana Machado" w:date="2019-04-05T13:49: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91039588"/>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59" w:author="Diana Machado" w:date="2019-04-05T13:49:00Z">
          <w:r w:rsidDel="002B280F">
            <w:rPr>
              <w:sz w:val="16"/>
              <w:szCs w:val="16"/>
            </w:rPr>
            <w:delText xml:space="preserve">V6.3 </w:delText>
          </w:r>
        </w:del>
        <w:del w:id="360" w:author="Machado, Diana" w:date="2019-02-04T16:07:00Z">
          <w:r w:rsidDel="00407D98">
            <w:rPr>
              <w:sz w:val="16"/>
              <w:szCs w:val="16"/>
            </w:rPr>
            <w:delText>November 5, 2018</w:delText>
          </w:r>
          <w:r w:rsidRPr="008E55F7" w:rsidDel="00407D98">
            <w:rPr>
              <w:sz w:val="16"/>
              <w:szCs w:val="16"/>
            </w:rPr>
            <w:delText xml:space="preserve"> </w:delText>
          </w:r>
          <w:r w:rsidDel="00407D98">
            <w:rPr>
              <w:sz w:val="16"/>
              <w:szCs w:val="16"/>
            </w:rPr>
            <w:delText>4</w:delText>
          </w:r>
          <w:r w:rsidRPr="008E55F7" w:rsidDel="00407D98">
            <w:rPr>
              <w:sz w:val="16"/>
              <w:szCs w:val="16"/>
            </w:rPr>
            <w:delText>:00 PM</w:delText>
          </w:r>
        </w:del>
        <w:ins w:id="361" w:author="Machado, Diana" w:date="2019-02-04T16:07:00Z">
          <w:r>
            <w:rPr>
              <w:sz w:val="16"/>
              <w:szCs w:val="16"/>
            </w:rPr>
            <w:t xml:space="preserve"> </w:t>
          </w:r>
        </w:ins>
        <w:ins w:id="362" w:author="Diana Machado" w:date="2019-04-05T13:49:00Z">
          <w:r>
            <w:rPr>
              <w:sz w:val="16"/>
              <w:szCs w:val="16"/>
            </w:rPr>
            <w:t xml:space="preserve">V7.0 </w:t>
          </w:r>
        </w:ins>
        <w:ins w:id="363" w:author="Machado, Diana" w:date="2019-02-04T16:07: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917829093"/>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66" w:author="Diana Machado" w:date="2019-04-05T13:49:00Z">
          <w:r w:rsidDel="002B280F">
            <w:rPr>
              <w:sz w:val="16"/>
              <w:szCs w:val="16"/>
            </w:rPr>
            <w:delText xml:space="preserve">V6.3 </w:delText>
          </w:r>
        </w:del>
        <w:ins w:id="367" w:author="Diana Machado" w:date="2019-04-05T13:49: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7905108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397" w:author="Diana Machado" w:date="2019-04-05T13:49:00Z">
          <w:r w:rsidDel="002B280F">
            <w:rPr>
              <w:sz w:val="16"/>
              <w:szCs w:val="16"/>
            </w:rPr>
            <w:delText xml:space="preserve">V6.3 </w:delText>
          </w:r>
        </w:del>
        <w:del w:id="398" w:author="Diana Machado" w:date="2019-02-20T03:46:00Z">
          <w:r w:rsidDel="0004467D">
            <w:rPr>
              <w:sz w:val="16"/>
              <w:szCs w:val="16"/>
            </w:rPr>
            <w:delText>November 5, 2018</w:delText>
          </w:r>
          <w:r w:rsidRPr="008E55F7" w:rsidDel="0004467D">
            <w:rPr>
              <w:sz w:val="16"/>
              <w:szCs w:val="16"/>
            </w:rPr>
            <w:delText xml:space="preserve"> </w:delText>
          </w:r>
          <w:r w:rsidDel="0004467D">
            <w:rPr>
              <w:sz w:val="16"/>
              <w:szCs w:val="16"/>
            </w:rPr>
            <w:delText>4</w:delText>
          </w:r>
          <w:r w:rsidRPr="008E55F7" w:rsidDel="0004467D">
            <w:rPr>
              <w:sz w:val="16"/>
              <w:szCs w:val="16"/>
            </w:rPr>
            <w:delText>:00 PM</w:delText>
          </w:r>
        </w:del>
        <w:ins w:id="399" w:author="Diana Machado" w:date="2019-02-20T03:46:00Z">
          <w:r>
            <w:rPr>
              <w:sz w:val="16"/>
              <w:szCs w:val="16"/>
            </w:rPr>
            <w:t xml:space="preserve"> </w:t>
          </w:r>
        </w:ins>
        <w:ins w:id="400" w:author="Diana Machado" w:date="2019-04-05T13:49:00Z">
          <w:r>
            <w:rPr>
              <w:sz w:val="16"/>
              <w:szCs w:val="16"/>
            </w:rPr>
            <w:t xml:space="preserve">V7.0 </w:t>
          </w:r>
        </w:ins>
        <w:ins w:id="401" w:author="Diana Machado" w:date="2019-04-06T01:31: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45333946"/>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03" w:author="Diana Machado" w:date="2019-04-05T13:50:00Z">
          <w:r w:rsidDel="002B280F">
            <w:rPr>
              <w:sz w:val="16"/>
              <w:szCs w:val="16"/>
            </w:rPr>
            <w:delText xml:space="preserve">V6.3 </w:delText>
          </w:r>
        </w:del>
        <w:del w:id="404" w:author="Machado, Diana" w:date="2019-02-04T16:42:00Z">
          <w:r w:rsidDel="00387C1D">
            <w:rPr>
              <w:sz w:val="16"/>
              <w:szCs w:val="16"/>
            </w:rPr>
            <w:delText>November 5, 2018</w:delText>
          </w:r>
          <w:r w:rsidRPr="008E55F7" w:rsidDel="00387C1D">
            <w:rPr>
              <w:sz w:val="16"/>
              <w:szCs w:val="16"/>
            </w:rPr>
            <w:delText xml:space="preserve"> </w:delText>
          </w:r>
          <w:r w:rsidDel="00387C1D">
            <w:rPr>
              <w:sz w:val="16"/>
              <w:szCs w:val="16"/>
            </w:rPr>
            <w:delText>4</w:delText>
          </w:r>
          <w:r w:rsidRPr="008E55F7" w:rsidDel="00387C1D">
            <w:rPr>
              <w:sz w:val="16"/>
              <w:szCs w:val="16"/>
            </w:rPr>
            <w:delText>:00 PM</w:delText>
          </w:r>
        </w:del>
        <w:ins w:id="405" w:author="Machado, Diana" w:date="2019-02-04T16:42:00Z">
          <w:r>
            <w:rPr>
              <w:sz w:val="16"/>
              <w:szCs w:val="16"/>
            </w:rPr>
            <w:t xml:space="preserve"> </w:t>
          </w:r>
        </w:ins>
        <w:ins w:id="406" w:author="Diana Machado" w:date="2019-04-05T13:50:00Z">
          <w:r>
            <w:rPr>
              <w:sz w:val="16"/>
              <w:szCs w:val="16"/>
            </w:rPr>
            <w:t xml:space="preserve">V7.0 </w:t>
          </w:r>
        </w:ins>
        <w:ins w:id="407" w:author="Machado, Diana" w:date="2019-02-04T16:42: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9320468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17" w:author="Diana Machado" w:date="2019-04-05T13:50:00Z">
          <w:r w:rsidDel="002B280F">
            <w:rPr>
              <w:sz w:val="16"/>
              <w:szCs w:val="16"/>
            </w:rPr>
            <w:delText>V6.3</w:delText>
          </w:r>
        </w:del>
        <w:ins w:id="418" w:author="Diana Machado" w:date="2019-04-05T13:50:00Z">
          <w:r>
            <w:rPr>
              <w:sz w:val="16"/>
              <w:szCs w:val="16"/>
            </w:rPr>
            <w:t xml:space="preserve"> V7.0 </w:t>
          </w:r>
        </w:ins>
        <w:ins w:id="419" w:author="Machado, Diana" w:date="2019-02-04T16:43:00Z">
          <w:del w:id="420" w:author="Diana Machado" w:date="2019-04-05T13:50:00Z">
            <w:r w:rsidDel="002B280F">
              <w:rPr>
                <w:sz w:val="16"/>
                <w:szCs w:val="16"/>
              </w:rPr>
              <w:delText xml:space="preserve"> </w:delText>
            </w:r>
          </w:del>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54330006"/>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26" w:author="Diana Machado" w:date="2019-04-05T13:50:00Z">
          <w:r w:rsidDel="002B280F">
            <w:rPr>
              <w:sz w:val="16"/>
              <w:szCs w:val="16"/>
            </w:rPr>
            <w:delText xml:space="preserve">V6.3 </w:delText>
          </w:r>
        </w:del>
        <w:ins w:id="427" w:author="Diana Machado" w:date="2019-04-05T13:5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8824758"/>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40" w:author="Diana Machado" w:date="2019-04-05T13:50:00Z">
          <w:r w:rsidDel="002B280F">
            <w:rPr>
              <w:sz w:val="16"/>
              <w:szCs w:val="16"/>
            </w:rPr>
            <w:delText xml:space="preserve">V6.3 </w:delText>
          </w:r>
        </w:del>
        <w:ins w:id="441" w:author="Diana Machado" w:date="2019-04-05T13:50:00Z">
          <w:r>
            <w:rPr>
              <w:sz w:val="16"/>
              <w:szCs w:val="16"/>
            </w:rPr>
            <w:t xml:space="preserve">V7.0 </w:t>
          </w:r>
        </w:ins>
        <w:del w:id="442" w:author="Diana Machado" w:date="2019-04-06T01:21:00Z">
          <w:r w:rsidDel="00461E30">
            <w:rPr>
              <w:sz w:val="16"/>
              <w:szCs w:val="16"/>
            </w:rPr>
            <w:delText>November 5, 2018</w:delText>
          </w:r>
          <w:r w:rsidRPr="008E55F7" w:rsidDel="00461E30">
            <w:rPr>
              <w:sz w:val="16"/>
              <w:szCs w:val="16"/>
            </w:rPr>
            <w:delText xml:space="preserve"> </w:delText>
          </w:r>
          <w:r w:rsidDel="00461E30">
            <w:rPr>
              <w:sz w:val="16"/>
              <w:szCs w:val="16"/>
            </w:rPr>
            <w:delText>4</w:delText>
          </w:r>
          <w:r w:rsidRPr="008E55F7" w:rsidDel="00461E30">
            <w:rPr>
              <w:sz w:val="16"/>
              <w:szCs w:val="16"/>
            </w:rPr>
            <w:delText>:00 PM</w:delText>
          </w:r>
        </w:del>
        <w:ins w:id="443" w:author="Diana Machado" w:date="2019-04-06T01:21: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79788328"/>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80" w:author="Diana Machado" w:date="2019-04-05T13:38:00Z">
          <w:r w:rsidDel="002B280F">
            <w:rPr>
              <w:sz w:val="16"/>
              <w:szCs w:val="16"/>
            </w:rPr>
            <w:delText xml:space="preserve">V6.3 </w:delText>
          </w:r>
        </w:del>
        <w:del w:id="181" w:author="Diana Machado" w:date="2019-04-05T13:34:00Z">
          <w:r w:rsidDel="004B78BF">
            <w:rPr>
              <w:sz w:val="16"/>
              <w:szCs w:val="16"/>
            </w:rPr>
            <w:delText>November 5, 2018 4:00 PM</w:delText>
          </w:r>
        </w:del>
        <w:ins w:id="182" w:author="Diana Machado" w:date="2019-04-05T13:34:00Z">
          <w:r>
            <w:rPr>
              <w:sz w:val="16"/>
              <w:szCs w:val="16"/>
            </w:rPr>
            <w:t xml:space="preserve"> </w:t>
          </w:r>
        </w:ins>
        <w:ins w:id="183" w:author="Diana Machado" w:date="2019-04-05T13:38:00Z">
          <w:r>
            <w:rPr>
              <w:sz w:val="16"/>
              <w:szCs w:val="16"/>
            </w:rPr>
            <w:t xml:space="preserve">V7.0 </w:t>
          </w:r>
        </w:ins>
        <w:ins w:id="184" w:author="Diana Machado" w:date="2019-04-05T13:34: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8670894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46" w:author="Diana Machado" w:date="2019-04-05T13:50:00Z">
          <w:r w:rsidDel="002B280F">
            <w:rPr>
              <w:sz w:val="16"/>
              <w:szCs w:val="16"/>
            </w:rPr>
            <w:delText xml:space="preserve">V6.3 </w:delText>
          </w:r>
        </w:del>
        <w:ins w:id="447" w:author="Diana Machado" w:date="2019-04-05T13:5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4604999"/>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58" w:author="Diana Machado" w:date="2019-04-05T13:50:00Z">
          <w:r w:rsidDel="002B280F">
            <w:rPr>
              <w:sz w:val="16"/>
              <w:szCs w:val="16"/>
            </w:rPr>
            <w:delText xml:space="preserve">V6.3 </w:delText>
          </w:r>
        </w:del>
        <w:ins w:id="459" w:author="Diana Machado" w:date="2019-04-05T13:50:00Z">
          <w:r>
            <w:rPr>
              <w:sz w:val="16"/>
              <w:szCs w:val="16"/>
            </w:rPr>
            <w:t xml:space="preserve">V7.0 </w:t>
          </w:r>
        </w:ins>
        <w:del w:id="460" w:author="Diana Machado" w:date="2019-04-06T01:25:00Z">
          <w:r w:rsidDel="00406E80">
            <w:rPr>
              <w:sz w:val="16"/>
              <w:szCs w:val="16"/>
            </w:rPr>
            <w:delText>November 5, 2018</w:delText>
          </w:r>
          <w:r w:rsidRPr="008E55F7" w:rsidDel="00406E80">
            <w:rPr>
              <w:sz w:val="16"/>
              <w:szCs w:val="16"/>
            </w:rPr>
            <w:delText xml:space="preserve"> </w:delText>
          </w:r>
          <w:r w:rsidDel="00406E80">
            <w:rPr>
              <w:sz w:val="16"/>
              <w:szCs w:val="16"/>
            </w:rPr>
            <w:delText>4</w:delText>
          </w:r>
          <w:r w:rsidRPr="008E55F7" w:rsidDel="00406E80">
            <w:rPr>
              <w:sz w:val="16"/>
              <w:szCs w:val="16"/>
            </w:rPr>
            <w:delText>:00 PM</w:delText>
          </w:r>
        </w:del>
        <w:ins w:id="461" w:author="Diana Machado" w:date="2019-04-06T01:25: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3817945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64" w:author="Diana Machado" w:date="2019-04-05T13:50:00Z">
          <w:r w:rsidDel="002B280F">
            <w:rPr>
              <w:sz w:val="16"/>
              <w:szCs w:val="16"/>
            </w:rPr>
            <w:delText xml:space="preserve">V6.3 </w:delText>
          </w:r>
        </w:del>
        <w:ins w:id="465" w:author="Diana Machado" w:date="2019-04-05T13:5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8946134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480" w:author="Diana Machado" w:date="2019-04-05T13:55:00Z">
          <w:r w:rsidDel="004634D6">
            <w:rPr>
              <w:sz w:val="16"/>
              <w:szCs w:val="16"/>
            </w:rPr>
            <w:delText xml:space="preserve">V6.3 </w:delText>
          </w:r>
        </w:del>
        <w:del w:id="481" w:author="Diana Machado" w:date="2019-01-22T00:20:00Z">
          <w:r w:rsidDel="007C3C36">
            <w:rPr>
              <w:sz w:val="16"/>
              <w:szCs w:val="16"/>
            </w:rPr>
            <w:delText>November 5, 2018</w:delText>
          </w:r>
          <w:r w:rsidRPr="008E55F7" w:rsidDel="007C3C36">
            <w:rPr>
              <w:sz w:val="16"/>
              <w:szCs w:val="16"/>
            </w:rPr>
            <w:delText xml:space="preserve"> </w:delText>
          </w:r>
          <w:r w:rsidDel="007C3C36">
            <w:rPr>
              <w:sz w:val="16"/>
              <w:szCs w:val="16"/>
            </w:rPr>
            <w:delText>4</w:delText>
          </w:r>
          <w:r w:rsidRPr="008E55F7" w:rsidDel="007C3C36">
            <w:rPr>
              <w:sz w:val="16"/>
              <w:szCs w:val="16"/>
            </w:rPr>
            <w:delText>:00 PM</w:delText>
          </w:r>
        </w:del>
        <w:ins w:id="482" w:author="Diana Machado" w:date="2019-01-22T00:20:00Z">
          <w:r>
            <w:rPr>
              <w:sz w:val="16"/>
              <w:szCs w:val="16"/>
            </w:rPr>
            <w:t xml:space="preserve"> </w:t>
          </w:r>
        </w:ins>
        <w:ins w:id="483" w:author="Diana Machado" w:date="2019-04-05T13:55:00Z">
          <w:r>
            <w:rPr>
              <w:sz w:val="16"/>
              <w:szCs w:val="16"/>
            </w:rPr>
            <w:t>V7.0.</w:t>
          </w:r>
        </w:ins>
        <w:ins w:id="484" w:author="Diana Machado" w:date="2019-02-18T16:44:00Z">
          <w:r>
            <w:rPr>
              <w:sz w:val="16"/>
              <w:szCs w:val="16"/>
            </w:rPr>
            <w:t>February 18, 2019 5: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66766557"/>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572" w:author="Diana Machado" w:date="2019-04-05T13:55:00Z">
          <w:r w:rsidDel="004634D6">
            <w:rPr>
              <w:sz w:val="16"/>
              <w:szCs w:val="16"/>
            </w:rPr>
            <w:delText xml:space="preserve">V6.3 </w:delText>
          </w:r>
        </w:del>
        <w:ins w:id="573" w:author="Diana Machado" w:date="2019-04-05T13:55: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65750708"/>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575" w:author="Diana Machado" w:date="2019-04-05T13:58:00Z">
          <w:r w:rsidDel="004634D6">
            <w:rPr>
              <w:sz w:val="16"/>
              <w:szCs w:val="16"/>
            </w:rPr>
            <w:delText xml:space="preserve">V6.3 </w:delText>
          </w:r>
        </w:del>
        <w:del w:id="576" w:author="Diana Machado" w:date="2019-02-20T09:52:00Z">
          <w:r w:rsidDel="0077088B">
            <w:rPr>
              <w:sz w:val="16"/>
              <w:szCs w:val="16"/>
            </w:rPr>
            <w:delText>November 5, 2018</w:delText>
          </w:r>
          <w:r w:rsidRPr="008E55F7" w:rsidDel="0077088B">
            <w:rPr>
              <w:sz w:val="16"/>
              <w:szCs w:val="16"/>
            </w:rPr>
            <w:delText xml:space="preserve"> </w:delText>
          </w:r>
          <w:r w:rsidDel="0077088B">
            <w:rPr>
              <w:sz w:val="16"/>
              <w:szCs w:val="16"/>
            </w:rPr>
            <w:delText>4</w:delText>
          </w:r>
          <w:r w:rsidRPr="008E55F7" w:rsidDel="0077088B">
            <w:rPr>
              <w:sz w:val="16"/>
              <w:szCs w:val="16"/>
            </w:rPr>
            <w:delText>:00 PM</w:delText>
          </w:r>
        </w:del>
        <w:ins w:id="577" w:author="Diana Machado" w:date="2019-02-20T09:52:00Z">
          <w:r>
            <w:rPr>
              <w:sz w:val="16"/>
              <w:szCs w:val="16"/>
            </w:rPr>
            <w:t xml:space="preserve"> </w:t>
          </w:r>
        </w:ins>
        <w:ins w:id="578" w:author="Diana Machado" w:date="2019-04-05T13:58:00Z">
          <w:r>
            <w:rPr>
              <w:sz w:val="16"/>
              <w:szCs w:val="16"/>
            </w:rPr>
            <w:t xml:space="preserve">V7.0 </w:t>
          </w:r>
        </w:ins>
        <w:ins w:id="579" w:author="Diana Machado" w:date="2019-02-20T09:52:00Z">
          <w:r>
            <w:rPr>
              <w:sz w:val="16"/>
              <w:szCs w:val="16"/>
            </w:rPr>
            <w:t>February 20,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26656333"/>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584" w:author="Diana Machado" w:date="2019-04-05T13:58:00Z">
          <w:r w:rsidDel="004634D6">
            <w:rPr>
              <w:sz w:val="16"/>
              <w:szCs w:val="16"/>
            </w:rPr>
            <w:delText>V6.3</w:delText>
          </w:r>
        </w:del>
        <w:ins w:id="585" w:author="Diana Machado" w:date="2019-04-05T13:58:00Z">
          <w:r>
            <w:rPr>
              <w:sz w:val="16"/>
              <w:szCs w:val="16"/>
            </w:rPr>
            <w:t xml:space="preserve"> V7.0</w:t>
          </w:r>
        </w:ins>
        <w:del w:id="586" w:author="Diana Machado" w:date="2019-04-05T13:58: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77509178"/>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592" w:author="Diana Machado" w:date="2019-04-05T13:59:00Z">
          <w:r w:rsidDel="004634D6">
            <w:rPr>
              <w:sz w:val="16"/>
              <w:szCs w:val="16"/>
            </w:rPr>
            <w:delText xml:space="preserve">V6.3 </w:delText>
          </w:r>
        </w:del>
        <w:del w:id="593" w:author="Machado, Diana" w:date="2019-04-02T16:19:00Z">
          <w:r w:rsidDel="00526A8B">
            <w:rPr>
              <w:sz w:val="16"/>
              <w:szCs w:val="16"/>
            </w:rPr>
            <w:delText>November 5, 2018</w:delText>
          </w:r>
          <w:r w:rsidRPr="008E55F7" w:rsidDel="00526A8B">
            <w:rPr>
              <w:sz w:val="16"/>
              <w:szCs w:val="16"/>
            </w:rPr>
            <w:delText xml:space="preserve"> </w:delText>
          </w:r>
          <w:r w:rsidDel="00526A8B">
            <w:rPr>
              <w:sz w:val="16"/>
              <w:szCs w:val="16"/>
            </w:rPr>
            <w:delText>4</w:delText>
          </w:r>
          <w:r w:rsidRPr="008E55F7" w:rsidDel="00526A8B">
            <w:rPr>
              <w:sz w:val="16"/>
              <w:szCs w:val="16"/>
            </w:rPr>
            <w:delText>:00 PM</w:delText>
          </w:r>
        </w:del>
        <w:ins w:id="594" w:author="Machado, Diana" w:date="2019-04-02T16:19:00Z">
          <w:r>
            <w:rPr>
              <w:sz w:val="16"/>
              <w:szCs w:val="16"/>
            </w:rPr>
            <w:t xml:space="preserve"> </w:t>
          </w:r>
        </w:ins>
        <w:ins w:id="595" w:author="Diana Machado" w:date="2019-04-05T13:59:00Z">
          <w:r>
            <w:rPr>
              <w:sz w:val="16"/>
              <w:szCs w:val="16"/>
            </w:rPr>
            <w:t xml:space="preserve">V7.0 </w:t>
          </w:r>
        </w:ins>
        <w:ins w:id="596" w:author="Machado, Diana" w:date="2019-04-02T16:19:00Z">
          <w:r>
            <w:rPr>
              <w:sz w:val="16"/>
              <w:szCs w:val="16"/>
            </w:rPr>
            <w:t xml:space="preserve">February </w:t>
          </w:r>
        </w:ins>
        <w:ins w:id="597" w:author="Machado, Diana" w:date="2019-04-02T16:21:00Z">
          <w:r>
            <w:rPr>
              <w:sz w:val="16"/>
              <w:szCs w:val="16"/>
            </w:rPr>
            <w:t>19</w:t>
          </w:r>
        </w:ins>
        <w:ins w:id="598" w:author="Machado, Diana" w:date="2019-04-02T16:19:00Z">
          <w:r>
            <w:rPr>
              <w:sz w:val="16"/>
              <w:szCs w:val="16"/>
            </w:rPr>
            <w:t xml:space="preserve">, 2019 </w:t>
          </w:r>
        </w:ins>
        <w:ins w:id="599" w:author="Machado, Diana" w:date="2019-04-02T16:21:00Z">
          <w:r>
            <w:rPr>
              <w:sz w:val="16"/>
              <w:szCs w:val="16"/>
            </w:rPr>
            <w:t>1</w:t>
          </w:r>
        </w:ins>
        <w:ins w:id="600" w:author="Machado, Diana" w:date="2019-04-02T16:19:00Z">
          <w:r>
            <w:rPr>
              <w:sz w:val="16"/>
              <w:szCs w:val="16"/>
            </w:rPr>
            <w:t xml:space="preserve">00 </w:t>
          </w:r>
        </w:ins>
        <w:ins w:id="601" w:author="Machado, Diana" w:date="2019-04-02T16:21:00Z">
          <w:r>
            <w:rPr>
              <w:sz w:val="16"/>
              <w:szCs w:val="16"/>
            </w:rPr>
            <w:t>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8621609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604" w:author="Diana Machado" w:date="2019-04-05T13:59:00Z">
          <w:r w:rsidDel="004634D6">
            <w:rPr>
              <w:sz w:val="16"/>
              <w:szCs w:val="16"/>
            </w:rPr>
            <w:delText xml:space="preserve">V6.3 </w:delText>
          </w:r>
        </w:del>
        <w:del w:id="605" w:author="Diana Machado" w:date="2019-02-19T12:23:00Z">
          <w:r w:rsidDel="00EC5B78">
            <w:rPr>
              <w:sz w:val="16"/>
              <w:szCs w:val="16"/>
            </w:rPr>
            <w:delText>November 5, 2018</w:delText>
          </w:r>
          <w:r w:rsidRPr="008E55F7" w:rsidDel="00EC5B78">
            <w:rPr>
              <w:sz w:val="16"/>
              <w:szCs w:val="16"/>
            </w:rPr>
            <w:delText xml:space="preserve"> </w:delText>
          </w:r>
          <w:r w:rsidDel="00EC5B78">
            <w:rPr>
              <w:sz w:val="16"/>
              <w:szCs w:val="16"/>
            </w:rPr>
            <w:delText>4</w:delText>
          </w:r>
          <w:r w:rsidRPr="008E55F7" w:rsidDel="00EC5B78">
            <w:rPr>
              <w:sz w:val="16"/>
              <w:szCs w:val="16"/>
            </w:rPr>
            <w:delText>:00 PM</w:delText>
          </w:r>
        </w:del>
        <w:ins w:id="606" w:author="Diana Machado" w:date="2019-02-19T12:23:00Z">
          <w:r>
            <w:rPr>
              <w:sz w:val="16"/>
              <w:szCs w:val="16"/>
            </w:rPr>
            <w:t xml:space="preserve"> </w:t>
          </w:r>
        </w:ins>
        <w:ins w:id="607" w:author="Diana Machado" w:date="2019-04-05T13:59:00Z">
          <w:r>
            <w:rPr>
              <w:sz w:val="16"/>
              <w:szCs w:val="16"/>
            </w:rPr>
            <w:t xml:space="preserve">V7.0 </w:t>
          </w:r>
        </w:ins>
        <w:ins w:id="608" w:author="Diana Machado" w:date="2019-02-19T12:23:00Z">
          <w:r>
            <w:rPr>
              <w:sz w:val="16"/>
              <w:szCs w:val="16"/>
            </w:rPr>
            <w:t>February 19, 2019 1: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85730723"/>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623" w:author="Diana Machado" w:date="2019-04-05T13:59:00Z">
          <w:r w:rsidDel="004634D6">
            <w:rPr>
              <w:sz w:val="16"/>
              <w:szCs w:val="16"/>
            </w:rPr>
            <w:delText>V6.3</w:delText>
          </w:r>
        </w:del>
        <w:ins w:id="624" w:author="Diana Machado" w:date="2019-04-05T13:59:00Z">
          <w:r>
            <w:rPr>
              <w:sz w:val="16"/>
              <w:szCs w:val="16"/>
            </w:rPr>
            <w:t xml:space="preserve"> V7.0</w:t>
          </w:r>
        </w:ins>
        <w:del w:id="625" w:author="Diana Machado" w:date="2019-04-05T13:59: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31677692"/>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85" w:author="Diana Machado" w:date="2019-04-05T13:40:00Z">
          <w:r w:rsidDel="002B280F">
            <w:rPr>
              <w:sz w:val="16"/>
              <w:szCs w:val="16"/>
            </w:rPr>
            <w:delText xml:space="preserve">V6.3 </w:delText>
          </w:r>
        </w:del>
        <w:ins w:id="186" w:author="Diana Machado" w:date="2019-04-05T13:40:00Z">
          <w:r>
            <w:rPr>
              <w:sz w:val="16"/>
              <w:szCs w:val="16"/>
            </w:rPr>
            <w:t xml:space="preserve">V7.0 </w:t>
          </w:r>
        </w:ins>
        <w:r>
          <w:rPr>
            <w:sz w:val="16"/>
            <w:szCs w:val="16"/>
          </w:rPr>
          <w:t>November 5, 2018 4: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29435317"/>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636" w:author="Diana Machado" w:date="2019-04-05T14:00:00Z">
          <w:r w:rsidDel="004634D6">
            <w:rPr>
              <w:sz w:val="16"/>
              <w:szCs w:val="16"/>
            </w:rPr>
            <w:delText xml:space="preserve">V6.3 </w:delText>
          </w:r>
        </w:del>
        <w:del w:id="637" w:author="Diana Machado" w:date="2019-02-20T04:16:00Z">
          <w:r w:rsidDel="005B1819">
            <w:rPr>
              <w:sz w:val="16"/>
              <w:szCs w:val="16"/>
            </w:rPr>
            <w:delText>November 5, 2018</w:delText>
          </w:r>
          <w:r w:rsidRPr="008E55F7" w:rsidDel="005B1819">
            <w:rPr>
              <w:sz w:val="16"/>
              <w:szCs w:val="16"/>
            </w:rPr>
            <w:delText xml:space="preserve"> </w:delText>
          </w:r>
          <w:r w:rsidDel="005B1819">
            <w:rPr>
              <w:sz w:val="16"/>
              <w:szCs w:val="16"/>
            </w:rPr>
            <w:delText>4</w:delText>
          </w:r>
          <w:r w:rsidRPr="008E55F7" w:rsidDel="005B1819">
            <w:rPr>
              <w:sz w:val="16"/>
              <w:szCs w:val="16"/>
            </w:rPr>
            <w:delText>:00 PM</w:delText>
          </w:r>
        </w:del>
        <w:ins w:id="638" w:author="Diana Machado" w:date="2019-02-20T04:16:00Z">
          <w:r>
            <w:rPr>
              <w:sz w:val="16"/>
              <w:szCs w:val="16"/>
            </w:rPr>
            <w:t xml:space="preserve"> </w:t>
          </w:r>
        </w:ins>
        <w:ins w:id="639" w:author="Diana Machado" w:date="2019-04-05T14:00:00Z">
          <w:r>
            <w:rPr>
              <w:sz w:val="16"/>
              <w:szCs w:val="16"/>
            </w:rPr>
            <w:t xml:space="preserve">V7.0 </w:t>
          </w:r>
        </w:ins>
        <w:ins w:id="640" w:author="Diana Machado" w:date="2019-02-20T04:16:00Z">
          <w:r>
            <w:rPr>
              <w:sz w:val="16"/>
              <w:szCs w:val="16"/>
            </w:rPr>
            <w:t>February 19, 2019 6: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2789178"/>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652" w:author="Diana Machado" w:date="2019-04-05T14:00:00Z">
          <w:r w:rsidDel="004634D6">
            <w:rPr>
              <w:sz w:val="16"/>
              <w:szCs w:val="16"/>
            </w:rPr>
            <w:delText xml:space="preserve">V6.3 </w:delText>
          </w:r>
        </w:del>
        <w:ins w:id="653" w:author="Diana Machado" w:date="2019-04-05T14:0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3393213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657" w:author="Diana Machado" w:date="2019-04-05T14:01:00Z">
          <w:r w:rsidDel="004634D6">
            <w:rPr>
              <w:sz w:val="16"/>
              <w:szCs w:val="16"/>
            </w:rPr>
            <w:delText xml:space="preserve">V6.3 </w:delText>
          </w:r>
        </w:del>
        <w:del w:id="658" w:author="Diana Machado" w:date="2019-02-20T04:30:00Z">
          <w:r w:rsidDel="001508D2">
            <w:rPr>
              <w:sz w:val="16"/>
              <w:szCs w:val="16"/>
            </w:rPr>
            <w:delText>November 5, 2018</w:delText>
          </w:r>
          <w:r w:rsidRPr="008E55F7" w:rsidDel="001508D2">
            <w:rPr>
              <w:sz w:val="16"/>
              <w:szCs w:val="16"/>
            </w:rPr>
            <w:delText xml:space="preserve"> </w:delText>
          </w:r>
          <w:r w:rsidDel="001508D2">
            <w:rPr>
              <w:sz w:val="16"/>
              <w:szCs w:val="16"/>
            </w:rPr>
            <w:delText>4</w:delText>
          </w:r>
          <w:r w:rsidRPr="008E55F7" w:rsidDel="001508D2">
            <w:rPr>
              <w:sz w:val="16"/>
              <w:szCs w:val="16"/>
            </w:rPr>
            <w:delText>:00 PM</w:delText>
          </w:r>
        </w:del>
        <w:ins w:id="659" w:author="Diana Machado" w:date="2019-02-20T04:30:00Z">
          <w:r>
            <w:rPr>
              <w:sz w:val="16"/>
              <w:szCs w:val="16"/>
            </w:rPr>
            <w:t xml:space="preserve"> </w:t>
          </w:r>
        </w:ins>
        <w:ins w:id="660" w:author="Diana Machado" w:date="2019-04-05T14:01:00Z">
          <w:r>
            <w:rPr>
              <w:sz w:val="16"/>
              <w:szCs w:val="16"/>
            </w:rPr>
            <w:t xml:space="preserve">V7.0 </w:t>
          </w:r>
        </w:ins>
        <w:ins w:id="661" w:author="Diana Machado" w:date="2019-02-20T04:30:00Z">
          <w:r>
            <w:rPr>
              <w:sz w:val="16"/>
              <w:szCs w:val="16"/>
            </w:rPr>
            <w:t>February 19, 2019 6: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5065927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684" w:author="Diana Machado" w:date="2019-04-05T14:01:00Z">
          <w:r w:rsidDel="004634D6">
            <w:rPr>
              <w:sz w:val="16"/>
              <w:szCs w:val="16"/>
            </w:rPr>
            <w:delText xml:space="preserve">V6.3 </w:delText>
          </w:r>
        </w:del>
        <w:ins w:id="685" w:author="Diana Machado" w:date="2019-04-05T14:01: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29462264"/>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15" w:author="Diana Machado" w:date="2019-04-05T14:02:00Z">
          <w:r w:rsidDel="004634D6">
            <w:rPr>
              <w:sz w:val="16"/>
              <w:szCs w:val="16"/>
            </w:rPr>
            <w:delText>V6.3</w:delText>
          </w:r>
        </w:del>
        <w:ins w:id="716" w:author="Diana Machado" w:date="2019-04-05T14:02:00Z">
          <w:r>
            <w:rPr>
              <w:sz w:val="16"/>
              <w:szCs w:val="16"/>
            </w:rPr>
            <w:t>V7.0</w:t>
          </w:r>
        </w:ins>
        <w:del w:id="717" w:author="Diana Machado" w:date="2019-04-05T14:02: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0738499"/>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22" w:author="Diana Machado" w:date="2019-04-05T14:03:00Z">
          <w:r w:rsidDel="004634D6">
            <w:rPr>
              <w:sz w:val="16"/>
              <w:szCs w:val="16"/>
            </w:rPr>
            <w:delText xml:space="preserve">V6.3 </w:delText>
          </w:r>
        </w:del>
        <w:del w:id="723" w:author="Diana Machado" w:date="2019-01-22T00:31:00Z">
          <w:r w:rsidDel="00663746">
            <w:rPr>
              <w:sz w:val="16"/>
              <w:szCs w:val="16"/>
            </w:rPr>
            <w:delText>November 5, 2018</w:delText>
          </w:r>
          <w:r w:rsidRPr="008E55F7" w:rsidDel="00663746">
            <w:rPr>
              <w:sz w:val="16"/>
              <w:szCs w:val="16"/>
            </w:rPr>
            <w:delText xml:space="preserve"> </w:delText>
          </w:r>
          <w:r w:rsidDel="00663746">
            <w:rPr>
              <w:sz w:val="16"/>
              <w:szCs w:val="16"/>
            </w:rPr>
            <w:delText>4</w:delText>
          </w:r>
          <w:r w:rsidRPr="008E55F7" w:rsidDel="00663746">
            <w:rPr>
              <w:sz w:val="16"/>
              <w:szCs w:val="16"/>
            </w:rPr>
            <w:delText>:00 PM</w:delText>
          </w:r>
        </w:del>
        <w:ins w:id="724" w:author="Diana Machado" w:date="2019-04-05T14:03:00Z">
          <w:r>
            <w:rPr>
              <w:sz w:val="16"/>
              <w:szCs w:val="16"/>
            </w:rPr>
            <w:t xml:space="preserve"> V7.0 </w:t>
          </w:r>
        </w:ins>
        <w:ins w:id="725" w:author="Diana Machado" w:date="2019-01-22T00:31:00Z">
          <w:r>
            <w:rPr>
              <w:sz w:val="16"/>
              <w:szCs w:val="16"/>
            </w:rPr>
            <w:t>January 2</w:t>
          </w:r>
        </w:ins>
        <w:ins w:id="726" w:author="Diana Machado" w:date="2019-01-22T00:52:00Z">
          <w:r>
            <w:rPr>
              <w:sz w:val="16"/>
              <w:szCs w:val="16"/>
            </w:rPr>
            <w:t>1</w:t>
          </w:r>
        </w:ins>
        <w:ins w:id="727" w:author="Diana Machado" w:date="2019-01-22T00:31:00Z">
          <w:r>
            <w:rPr>
              <w:sz w:val="16"/>
              <w:szCs w:val="16"/>
            </w:rPr>
            <w:t>, 2019 1: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680399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36" w:author="Diana Machado" w:date="2019-04-05T14:03:00Z">
          <w:r w:rsidDel="004634D6">
            <w:rPr>
              <w:sz w:val="16"/>
              <w:szCs w:val="16"/>
            </w:rPr>
            <w:delText>V6.3</w:delText>
          </w:r>
        </w:del>
        <w:ins w:id="737" w:author="Diana Machado" w:date="2019-04-05T14:03:00Z">
          <w:r>
            <w:rPr>
              <w:sz w:val="16"/>
              <w:szCs w:val="16"/>
            </w:rPr>
            <w:t xml:space="preserve"> V7.0</w:t>
          </w:r>
        </w:ins>
        <w:del w:id="738" w:author="Diana Machado" w:date="2019-04-05T14:03:00Z">
          <w:r w:rsidDel="004634D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0223647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41" w:author="Diana Machado" w:date="2019-04-05T14:03:00Z">
          <w:r w:rsidDel="004634D6">
            <w:rPr>
              <w:sz w:val="16"/>
              <w:szCs w:val="16"/>
            </w:rPr>
            <w:delText xml:space="preserve">V6.3 </w:delText>
          </w:r>
        </w:del>
        <w:del w:id="742" w:author="Machado, Diana" w:date="2019-04-02T16:29:00Z">
          <w:r w:rsidDel="009A164B">
            <w:rPr>
              <w:sz w:val="16"/>
              <w:szCs w:val="16"/>
            </w:rPr>
            <w:delText>November 5, 2018</w:delText>
          </w:r>
          <w:r w:rsidRPr="008E55F7" w:rsidDel="009A164B">
            <w:rPr>
              <w:sz w:val="16"/>
              <w:szCs w:val="16"/>
            </w:rPr>
            <w:delText xml:space="preserve"> </w:delText>
          </w:r>
          <w:r w:rsidDel="009A164B">
            <w:rPr>
              <w:sz w:val="16"/>
              <w:szCs w:val="16"/>
            </w:rPr>
            <w:delText>4</w:delText>
          </w:r>
          <w:r w:rsidRPr="008E55F7" w:rsidDel="009A164B">
            <w:rPr>
              <w:sz w:val="16"/>
              <w:szCs w:val="16"/>
            </w:rPr>
            <w:delText>:00 PM</w:delText>
          </w:r>
        </w:del>
        <w:ins w:id="743" w:author="Machado, Diana" w:date="2019-04-02T16:29:00Z">
          <w:r>
            <w:rPr>
              <w:sz w:val="16"/>
              <w:szCs w:val="16"/>
            </w:rPr>
            <w:t xml:space="preserve"> </w:t>
          </w:r>
        </w:ins>
        <w:ins w:id="744" w:author="Diana Machado" w:date="2019-04-05T14:03:00Z">
          <w:r>
            <w:rPr>
              <w:sz w:val="16"/>
              <w:szCs w:val="16"/>
            </w:rPr>
            <w:t xml:space="preserve">V7.0 </w:t>
          </w:r>
        </w:ins>
        <w:ins w:id="745" w:author="Machado, Diana" w:date="2019-04-02T16:29:00Z">
          <w:r>
            <w:rPr>
              <w:sz w:val="16"/>
              <w:szCs w:val="16"/>
            </w:rPr>
            <w:t>February 20, 2019 4: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50264744"/>
      <w:docPartObj>
        <w:docPartGallery w:val="Page Numbers (Bottom of Page)"/>
        <w:docPartUnique/>
      </w:docPartObj>
    </w:sdtPr>
    <w:sdtEndPr>
      <w:rPr>
        <w:noProof/>
        <w:sz w:val="20"/>
        <w:szCs w:val="20"/>
      </w:rPr>
    </w:sdtEndPr>
    <w:sdtContent>
      <w:p w:rsidR="008F1C6A" w:rsidRDefault="008F1C6A" w:rsidP="009A164B">
        <w:pPr>
          <w:pStyle w:val="Footer"/>
          <w:rPr>
            <w:sz w:val="16"/>
            <w:szCs w:val="16"/>
          </w:rPr>
        </w:pPr>
        <w:r>
          <w:rPr>
            <w:sz w:val="16"/>
            <w:szCs w:val="16"/>
          </w:rPr>
          <w:t xml:space="preserve">FPHLM </w:t>
        </w:r>
        <w:del w:id="746" w:author="Diana Machado" w:date="2019-04-05T14:03:00Z">
          <w:r w:rsidDel="004634D6">
            <w:rPr>
              <w:sz w:val="16"/>
              <w:szCs w:val="16"/>
            </w:rPr>
            <w:delText xml:space="preserve">V6.3 </w:delText>
          </w:r>
        </w:del>
        <w:ins w:id="747" w:author="Diana Machado" w:date="2019-04-05T14:03: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7263132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58" w:author="Diana Machado" w:date="2019-04-05T14:03:00Z">
          <w:r w:rsidDel="004634D6">
            <w:rPr>
              <w:sz w:val="16"/>
              <w:szCs w:val="16"/>
            </w:rPr>
            <w:delText xml:space="preserve">V6.3 </w:delText>
          </w:r>
        </w:del>
        <w:ins w:id="759" w:author="Diana Machado" w:date="2019-04-05T14:03: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20210208"/>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87" w:author="Diana Machado" w:date="2019-04-05T13:38:00Z">
          <w:r w:rsidDel="002B280F">
            <w:rPr>
              <w:sz w:val="16"/>
              <w:szCs w:val="16"/>
            </w:rPr>
            <w:delText>V6.3</w:delText>
          </w:r>
        </w:del>
        <w:ins w:id="188" w:author="Diana Machado" w:date="2019-04-05T13:38:00Z">
          <w:r>
            <w:rPr>
              <w:sz w:val="16"/>
              <w:szCs w:val="16"/>
            </w:rPr>
            <w:t>V7.0</w:t>
          </w:r>
        </w:ins>
        <w:r>
          <w:rPr>
            <w:sz w:val="16"/>
            <w:szCs w:val="16"/>
          </w:rPr>
          <w:t xml:space="preserve"> November 5, 2018 4: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1684931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63" w:author="Diana Machado" w:date="2019-04-05T14:04:00Z">
          <w:r w:rsidDel="004634D6">
            <w:rPr>
              <w:sz w:val="16"/>
              <w:szCs w:val="16"/>
            </w:rPr>
            <w:delText xml:space="preserve">V6.3 </w:delText>
          </w:r>
        </w:del>
        <w:del w:id="764" w:author="Diana Machado" w:date="2019-02-20T07:37:00Z">
          <w:r w:rsidDel="007579AE">
            <w:rPr>
              <w:sz w:val="16"/>
              <w:szCs w:val="16"/>
            </w:rPr>
            <w:delText>November 5, 2018</w:delText>
          </w:r>
          <w:r w:rsidRPr="008E55F7" w:rsidDel="007579AE">
            <w:rPr>
              <w:sz w:val="16"/>
              <w:szCs w:val="16"/>
            </w:rPr>
            <w:delText xml:space="preserve"> </w:delText>
          </w:r>
          <w:r w:rsidDel="007579AE">
            <w:rPr>
              <w:sz w:val="16"/>
              <w:szCs w:val="16"/>
            </w:rPr>
            <w:delText>4</w:delText>
          </w:r>
          <w:r w:rsidRPr="008E55F7" w:rsidDel="007579AE">
            <w:rPr>
              <w:sz w:val="16"/>
              <w:szCs w:val="16"/>
            </w:rPr>
            <w:delText>:00 PM</w:delText>
          </w:r>
        </w:del>
        <w:ins w:id="765" w:author="Diana Machado" w:date="2019-04-05T14:04:00Z">
          <w:r>
            <w:rPr>
              <w:sz w:val="16"/>
              <w:szCs w:val="16"/>
            </w:rPr>
            <w:t xml:space="preserve"> V7.0</w:t>
          </w:r>
        </w:ins>
        <w:ins w:id="766" w:author="Diana Machado" w:date="2019-02-20T07:37:00Z">
          <w:r>
            <w:rPr>
              <w:sz w:val="16"/>
              <w:szCs w:val="16"/>
            </w:rPr>
            <w:t xml:space="preserve"> February 20, 2019 4: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6093152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82" w:author="Diana Machado" w:date="2019-04-05T14:04:00Z">
          <w:r w:rsidDel="004634D6">
            <w:rPr>
              <w:sz w:val="16"/>
              <w:szCs w:val="16"/>
            </w:rPr>
            <w:delText xml:space="preserve">V6.3 </w:delText>
          </w:r>
        </w:del>
        <w:ins w:id="783" w:author="Diana Machado" w:date="2019-04-05T14:0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14017719"/>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799" w:author="Diana Machado" w:date="2019-04-05T14:05:00Z">
          <w:r w:rsidDel="00441EF6">
            <w:rPr>
              <w:sz w:val="16"/>
              <w:szCs w:val="16"/>
            </w:rPr>
            <w:delText xml:space="preserve">V6.3 </w:delText>
          </w:r>
        </w:del>
        <w:del w:id="800" w:author="Diana Machado" w:date="2019-02-20T06:18:00Z">
          <w:r w:rsidDel="00971C69">
            <w:rPr>
              <w:sz w:val="16"/>
              <w:szCs w:val="16"/>
            </w:rPr>
            <w:delText>November 5, 2018</w:delText>
          </w:r>
          <w:r w:rsidRPr="008E55F7" w:rsidDel="00971C69">
            <w:rPr>
              <w:sz w:val="16"/>
              <w:szCs w:val="16"/>
            </w:rPr>
            <w:delText xml:space="preserve"> </w:delText>
          </w:r>
          <w:r w:rsidDel="00971C69">
            <w:rPr>
              <w:sz w:val="16"/>
              <w:szCs w:val="16"/>
            </w:rPr>
            <w:delText>4</w:delText>
          </w:r>
          <w:r w:rsidRPr="008E55F7" w:rsidDel="00971C69">
            <w:rPr>
              <w:sz w:val="16"/>
              <w:szCs w:val="16"/>
            </w:rPr>
            <w:delText>:00 PM</w:delText>
          </w:r>
        </w:del>
        <w:ins w:id="801" w:author="Diana Machado" w:date="2019-02-20T06:18:00Z">
          <w:r>
            <w:rPr>
              <w:sz w:val="16"/>
              <w:szCs w:val="16"/>
            </w:rPr>
            <w:t xml:space="preserve"> </w:t>
          </w:r>
        </w:ins>
        <w:ins w:id="802" w:author="Diana Machado" w:date="2019-04-05T14:08:00Z">
          <w:r>
            <w:rPr>
              <w:sz w:val="16"/>
              <w:szCs w:val="16"/>
            </w:rPr>
            <w:t xml:space="preserve">V7.0 </w:t>
          </w:r>
        </w:ins>
        <w:ins w:id="803" w:author="Diana Machado" w:date="2019-02-20T06:18:00Z">
          <w:r>
            <w:rPr>
              <w:sz w:val="16"/>
              <w:szCs w:val="16"/>
            </w:rPr>
            <w:t>February 20, 2019 3: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1994130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805" w:author="Diana Machado" w:date="2019-04-05T14:08:00Z">
          <w:r w:rsidDel="00441EF6">
            <w:rPr>
              <w:sz w:val="16"/>
              <w:szCs w:val="16"/>
            </w:rPr>
            <w:delText>V6.3</w:delText>
          </w:r>
        </w:del>
        <w:ins w:id="806" w:author="Diana Machado" w:date="2019-04-05T14:08:00Z">
          <w:r>
            <w:rPr>
              <w:sz w:val="16"/>
              <w:szCs w:val="16"/>
            </w:rPr>
            <w:t xml:space="preserve"> V7.0</w:t>
          </w:r>
        </w:ins>
        <w:del w:id="807" w:author="Diana Machado" w:date="2019-04-05T14:08:00Z">
          <w:r w:rsidDel="00441EF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049333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843" w:author="Diana Machado" w:date="2019-04-05T14:08:00Z">
          <w:r w:rsidDel="00441EF6">
            <w:rPr>
              <w:sz w:val="16"/>
              <w:szCs w:val="16"/>
            </w:rPr>
            <w:delText xml:space="preserve">V6.3 </w:delText>
          </w:r>
        </w:del>
        <w:ins w:id="844" w:author="Diana Machado" w:date="2019-04-05T14:08: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9844552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849" w:author="Diana Machado" w:date="2019-04-05T14:09:00Z">
          <w:r w:rsidDel="00441EF6">
            <w:rPr>
              <w:sz w:val="16"/>
              <w:szCs w:val="16"/>
            </w:rPr>
            <w:delText xml:space="preserve">V6.3 </w:delText>
          </w:r>
        </w:del>
        <w:del w:id="850" w:author="Diana Machado" w:date="2019-02-18T02:24:00Z">
          <w:r w:rsidDel="007958B4">
            <w:rPr>
              <w:sz w:val="16"/>
              <w:szCs w:val="16"/>
            </w:rPr>
            <w:delText>November 5, 2018</w:delText>
          </w:r>
          <w:r w:rsidRPr="008E55F7" w:rsidDel="007958B4">
            <w:rPr>
              <w:sz w:val="16"/>
              <w:szCs w:val="16"/>
            </w:rPr>
            <w:delText xml:space="preserve"> </w:delText>
          </w:r>
          <w:r w:rsidDel="007958B4">
            <w:rPr>
              <w:sz w:val="16"/>
              <w:szCs w:val="16"/>
            </w:rPr>
            <w:delText>4</w:delText>
          </w:r>
          <w:r w:rsidRPr="008E55F7" w:rsidDel="007958B4">
            <w:rPr>
              <w:sz w:val="16"/>
              <w:szCs w:val="16"/>
            </w:rPr>
            <w:delText>:00 PM</w:delText>
          </w:r>
        </w:del>
        <w:ins w:id="851" w:author="Diana Machado" w:date="2019-02-18T02:24:00Z">
          <w:r>
            <w:rPr>
              <w:sz w:val="16"/>
              <w:szCs w:val="16"/>
            </w:rPr>
            <w:t xml:space="preserve"> </w:t>
          </w:r>
        </w:ins>
        <w:ins w:id="852" w:author="Diana Machado" w:date="2019-04-05T14:10:00Z">
          <w:r>
            <w:rPr>
              <w:sz w:val="16"/>
              <w:szCs w:val="16"/>
            </w:rPr>
            <w:t xml:space="preserve">V7.0 </w:t>
          </w:r>
        </w:ins>
        <w:ins w:id="853" w:author="Diana Machado" w:date="2019-02-18T02:24: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5322162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874" w:author="Diana Machado" w:date="2019-04-05T14:10:00Z">
          <w:r w:rsidDel="00441EF6">
            <w:rPr>
              <w:sz w:val="16"/>
              <w:szCs w:val="16"/>
            </w:rPr>
            <w:delText xml:space="preserve">V6.3 </w:delText>
          </w:r>
        </w:del>
        <w:ins w:id="875" w:author="Diana Machado" w:date="2019-04-05T14:1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5243593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349" w:author="Diana Machado" w:date="2019-04-05T14:10:00Z">
          <w:r w:rsidDel="00441EF6">
            <w:rPr>
              <w:sz w:val="16"/>
              <w:szCs w:val="16"/>
            </w:rPr>
            <w:delText xml:space="preserve">V6.3 </w:delText>
          </w:r>
        </w:del>
        <w:ins w:id="1350" w:author="Diana Machado" w:date="2019-04-05T14:10:00Z">
          <w:r>
            <w:rPr>
              <w:sz w:val="16"/>
              <w:szCs w:val="16"/>
            </w:rPr>
            <w:t xml:space="preserve">V7.0 </w:t>
          </w:r>
        </w:ins>
        <w:del w:id="1351" w:author="Diana Machado" w:date="2019-04-05T15:59:00Z">
          <w:r w:rsidDel="00B971E5">
            <w:rPr>
              <w:sz w:val="16"/>
              <w:szCs w:val="16"/>
            </w:rPr>
            <w:delText>November 5, 2018</w:delText>
          </w:r>
          <w:r w:rsidRPr="008E55F7" w:rsidDel="00B971E5">
            <w:rPr>
              <w:sz w:val="16"/>
              <w:szCs w:val="16"/>
            </w:rPr>
            <w:delText xml:space="preserve"> </w:delText>
          </w:r>
          <w:r w:rsidDel="00B971E5">
            <w:rPr>
              <w:sz w:val="16"/>
              <w:szCs w:val="16"/>
            </w:rPr>
            <w:delText>4</w:delText>
          </w:r>
          <w:r w:rsidRPr="008E55F7" w:rsidDel="00B971E5">
            <w:rPr>
              <w:sz w:val="16"/>
              <w:szCs w:val="16"/>
            </w:rPr>
            <w:delText>:00 PM</w:delText>
          </w:r>
        </w:del>
        <w:ins w:id="1352" w:author="Diana Machado" w:date="2019-04-05T15:59:00Z">
          <w:r>
            <w:rPr>
              <w:sz w:val="16"/>
              <w:szCs w:val="16"/>
            </w:rPr>
            <w:t xml:space="preserve"> 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26100078"/>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362" w:author="Diana Machado" w:date="2019-04-05T14:10:00Z">
          <w:r w:rsidDel="00441EF6">
            <w:rPr>
              <w:sz w:val="16"/>
              <w:szCs w:val="16"/>
            </w:rPr>
            <w:delText xml:space="preserve">V6.3 </w:delText>
          </w:r>
        </w:del>
        <w:ins w:id="1363" w:author="Diana Machado" w:date="2019-04-05T14:10: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60831967"/>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371" w:author="Diana Machado" w:date="2019-04-05T14:11:00Z">
          <w:r w:rsidDel="00441EF6">
            <w:rPr>
              <w:sz w:val="16"/>
              <w:szCs w:val="16"/>
            </w:rPr>
            <w:delText xml:space="preserve">V6.3 </w:delText>
          </w:r>
        </w:del>
        <w:del w:id="1372" w:author="Machado, Diana" w:date="2019-02-04T16:56:00Z">
          <w:r w:rsidDel="00DA0F62">
            <w:rPr>
              <w:sz w:val="16"/>
              <w:szCs w:val="16"/>
            </w:rPr>
            <w:delText>November 5, 2018</w:delText>
          </w:r>
          <w:r w:rsidRPr="008E55F7" w:rsidDel="00DA0F62">
            <w:rPr>
              <w:sz w:val="16"/>
              <w:szCs w:val="16"/>
            </w:rPr>
            <w:delText xml:space="preserve"> </w:delText>
          </w:r>
          <w:r w:rsidDel="00DA0F62">
            <w:rPr>
              <w:sz w:val="16"/>
              <w:szCs w:val="16"/>
            </w:rPr>
            <w:delText>4</w:delText>
          </w:r>
          <w:r w:rsidRPr="008E55F7" w:rsidDel="00DA0F62">
            <w:rPr>
              <w:sz w:val="16"/>
              <w:szCs w:val="16"/>
            </w:rPr>
            <w:delText>:00 PM</w:delText>
          </w:r>
        </w:del>
        <w:ins w:id="1373" w:author="Machado, Diana" w:date="2019-02-04T16:56:00Z">
          <w:r>
            <w:rPr>
              <w:sz w:val="16"/>
              <w:szCs w:val="16"/>
            </w:rPr>
            <w:t xml:space="preserve"> </w:t>
          </w:r>
        </w:ins>
        <w:ins w:id="1374" w:author="Diana Machado" w:date="2019-04-05T14:11:00Z">
          <w:r>
            <w:rPr>
              <w:sz w:val="16"/>
              <w:szCs w:val="16"/>
            </w:rPr>
            <w:t xml:space="preserve">V7.0 </w:t>
          </w:r>
        </w:ins>
        <w:ins w:id="1375" w:author="Machado, Diana" w:date="2019-02-04T16:56:00Z">
          <w:del w:id="1376" w:author="Diana Machado" w:date="2019-04-06T15:14:00Z">
            <w:r w:rsidDel="003307E9">
              <w:rPr>
                <w:sz w:val="16"/>
                <w:szCs w:val="16"/>
              </w:rPr>
              <w:delText>January 31, 2019 3:00 PM</w:delText>
            </w:r>
          </w:del>
        </w:ins>
        <w:ins w:id="1377" w:author="Diana Machado" w:date="2019-04-06T15:14: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904921676"/>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89" w:author="Diana Machado" w:date="2019-04-05T13:41:00Z">
          <w:r w:rsidDel="002B280F">
            <w:rPr>
              <w:sz w:val="16"/>
              <w:szCs w:val="16"/>
            </w:rPr>
            <w:delText xml:space="preserve">V6.3 </w:delText>
          </w:r>
        </w:del>
        <w:ins w:id="190" w:author="Diana Machado" w:date="2019-04-05T13:42:00Z">
          <w:r>
            <w:rPr>
              <w:sz w:val="16"/>
              <w:szCs w:val="16"/>
            </w:rPr>
            <w:t xml:space="preserve">V7.0 </w:t>
          </w:r>
        </w:ins>
        <w:r>
          <w:rPr>
            <w:sz w:val="16"/>
            <w:szCs w:val="16"/>
          </w:rPr>
          <w:t xml:space="preserve">November 5, 2018 4:00 PM </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812365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393" w:author="Diana Machado" w:date="2019-04-05T14:12:00Z">
          <w:r w:rsidDel="00441EF6">
            <w:rPr>
              <w:sz w:val="16"/>
              <w:szCs w:val="16"/>
            </w:rPr>
            <w:delText xml:space="preserve">V6.3 </w:delText>
          </w:r>
        </w:del>
        <w:ins w:id="1394" w:author="Diana Machado" w:date="2019-04-05T14:12: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47081273"/>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396" w:author="Diana Machado" w:date="2019-04-05T14:12:00Z">
          <w:r w:rsidDel="00441EF6">
            <w:rPr>
              <w:sz w:val="16"/>
              <w:szCs w:val="16"/>
            </w:rPr>
            <w:delText xml:space="preserve">V6.3 </w:delText>
          </w:r>
        </w:del>
        <w:del w:id="1397" w:author="Machado, Diana" w:date="2019-02-04T17:42:00Z">
          <w:r w:rsidDel="00C6026C">
            <w:rPr>
              <w:sz w:val="16"/>
              <w:szCs w:val="16"/>
            </w:rPr>
            <w:delText>November 5, 2018</w:delText>
          </w:r>
          <w:r w:rsidRPr="008E55F7" w:rsidDel="00C6026C">
            <w:rPr>
              <w:sz w:val="16"/>
              <w:szCs w:val="16"/>
            </w:rPr>
            <w:delText xml:space="preserve"> </w:delText>
          </w:r>
          <w:r w:rsidDel="00C6026C">
            <w:rPr>
              <w:sz w:val="16"/>
              <w:szCs w:val="16"/>
            </w:rPr>
            <w:delText>4</w:delText>
          </w:r>
          <w:r w:rsidRPr="008E55F7" w:rsidDel="00C6026C">
            <w:rPr>
              <w:sz w:val="16"/>
              <w:szCs w:val="16"/>
            </w:rPr>
            <w:delText>:00 PM</w:delText>
          </w:r>
        </w:del>
        <w:ins w:id="1398" w:author="Diana Machado" w:date="2019-04-05T14:12:00Z">
          <w:r>
            <w:rPr>
              <w:sz w:val="16"/>
              <w:szCs w:val="16"/>
            </w:rPr>
            <w:t xml:space="preserve"> V7.0</w:t>
          </w:r>
        </w:ins>
        <w:ins w:id="1399" w:author="Machado, Diana" w:date="2019-02-04T17:42:00Z">
          <w:r>
            <w:rPr>
              <w:sz w:val="16"/>
              <w:szCs w:val="16"/>
            </w:rPr>
            <w:t xml:space="preserve"> 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51838953"/>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07" w:author="Diana Machado" w:date="2019-04-05T14:12:00Z">
          <w:r w:rsidDel="00441EF6">
            <w:rPr>
              <w:sz w:val="16"/>
              <w:szCs w:val="16"/>
            </w:rPr>
            <w:delText>V6.3</w:delText>
          </w:r>
        </w:del>
        <w:ins w:id="1408" w:author="Diana Machado" w:date="2019-04-05T14:12:00Z">
          <w:r>
            <w:rPr>
              <w:sz w:val="16"/>
              <w:szCs w:val="16"/>
            </w:rPr>
            <w:t xml:space="preserve"> V7.0</w:t>
          </w:r>
        </w:ins>
        <w:del w:id="1409" w:author="Diana Machado" w:date="2019-04-05T14:12:00Z">
          <w:r w:rsidDel="00441EF6">
            <w:rPr>
              <w:sz w:val="16"/>
              <w:szCs w:val="16"/>
            </w:rPr>
            <w:delText xml:space="preserve"> </w:delText>
          </w:r>
        </w:del>
        <w:ins w:id="1410" w:author="Machado, Diana" w:date="2019-02-04T17:44: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6636726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12" w:author="Diana Machado" w:date="2019-04-05T14:12:00Z">
          <w:r w:rsidDel="00441EF6">
            <w:rPr>
              <w:sz w:val="16"/>
              <w:szCs w:val="16"/>
            </w:rPr>
            <w:delText xml:space="preserve">V6.3 </w:delText>
          </w:r>
        </w:del>
        <w:del w:id="1413" w:author="Machado, Diana" w:date="2019-02-04T17:47:00Z">
          <w:r w:rsidDel="00117801">
            <w:rPr>
              <w:sz w:val="16"/>
              <w:szCs w:val="16"/>
            </w:rPr>
            <w:delText>November 5, 2018</w:delText>
          </w:r>
          <w:r w:rsidRPr="008E55F7" w:rsidDel="00117801">
            <w:rPr>
              <w:sz w:val="16"/>
              <w:szCs w:val="16"/>
            </w:rPr>
            <w:delText xml:space="preserve"> </w:delText>
          </w:r>
          <w:r w:rsidDel="00117801">
            <w:rPr>
              <w:sz w:val="16"/>
              <w:szCs w:val="16"/>
            </w:rPr>
            <w:delText>4</w:delText>
          </w:r>
          <w:r w:rsidRPr="008E55F7" w:rsidDel="00117801">
            <w:rPr>
              <w:sz w:val="16"/>
              <w:szCs w:val="16"/>
            </w:rPr>
            <w:delText>:00 PM</w:delText>
          </w:r>
        </w:del>
        <w:ins w:id="1414" w:author="Machado, Diana" w:date="2019-02-04T17:47:00Z">
          <w:r>
            <w:rPr>
              <w:sz w:val="16"/>
              <w:szCs w:val="16"/>
            </w:rPr>
            <w:t xml:space="preserve"> </w:t>
          </w:r>
        </w:ins>
        <w:ins w:id="1415" w:author="Diana Machado" w:date="2019-04-05T14:12:00Z">
          <w:r>
            <w:rPr>
              <w:sz w:val="16"/>
              <w:szCs w:val="16"/>
            </w:rPr>
            <w:t xml:space="preserve">V7.0 </w:t>
          </w:r>
        </w:ins>
        <w:ins w:id="1416" w:author="Machado, Diana" w:date="2019-02-04T17:47: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3496918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20" w:author="Diana Machado" w:date="2019-04-05T14:13:00Z">
          <w:r w:rsidDel="00441EF6">
            <w:rPr>
              <w:sz w:val="16"/>
              <w:szCs w:val="16"/>
            </w:rPr>
            <w:delText xml:space="preserve">V6.3 </w:delText>
          </w:r>
        </w:del>
        <w:ins w:id="1421" w:author="Diana Machado" w:date="2019-04-05T14:13:00Z">
          <w:r>
            <w:rPr>
              <w:sz w:val="16"/>
              <w:szCs w:val="16"/>
            </w:rPr>
            <w:t xml:space="preserve">V7.0 </w:t>
          </w:r>
        </w:ins>
        <w:ins w:id="1422" w:author="Machado, Diana" w:date="2019-02-04T17:47: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71488376"/>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27" w:author="Diana Machado" w:date="2019-04-05T14:13:00Z">
          <w:r w:rsidDel="00441EF6">
            <w:rPr>
              <w:sz w:val="16"/>
              <w:szCs w:val="16"/>
            </w:rPr>
            <w:delText xml:space="preserve">V6.3 </w:delText>
          </w:r>
        </w:del>
        <w:del w:id="1428" w:author="Machado, Diana" w:date="2019-02-04T17:52:00Z">
          <w:r w:rsidDel="00117801">
            <w:rPr>
              <w:sz w:val="16"/>
              <w:szCs w:val="16"/>
            </w:rPr>
            <w:delText>November 5, 2018</w:delText>
          </w:r>
          <w:r w:rsidRPr="008E55F7" w:rsidDel="00117801">
            <w:rPr>
              <w:sz w:val="16"/>
              <w:szCs w:val="16"/>
            </w:rPr>
            <w:delText xml:space="preserve"> </w:delText>
          </w:r>
          <w:r w:rsidDel="00117801">
            <w:rPr>
              <w:sz w:val="16"/>
              <w:szCs w:val="16"/>
            </w:rPr>
            <w:delText>4</w:delText>
          </w:r>
          <w:r w:rsidRPr="008E55F7" w:rsidDel="00117801">
            <w:rPr>
              <w:sz w:val="16"/>
              <w:szCs w:val="16"/>
            </w:rPr>
            <w:delText>:00 PM</w:delText>
          </w:r>
        </w:del>
        <w:ins w:id="1429" w:author="Machado, Diana" w:date="2019-02-04T17:52:00Z">
          <w:r>
            <w:rPr>
              <w:sz w:val="16"/>
              <w:szCs w:val="16"/>
            </w:rPr>
            <w:t xml:space="preserve"> </w:t>
          </w:r>
        </w:ins>
        <w:ins w:id="1430" w:author="Diana Machado" w:date="2019-04-05T14:13:00Z">
          <w:r>
            <w:rPr>
              <w:sz w:val="16"/>
              <w:szCs w:val="16"/>
            </w:rPr>
            <w:t xml:space="preserve">V7.0 </w:t>
          </w:r>
        </w:ins>
        <w:ins w:id="1431" w:author="Machado, Diana" w:date="2019-02-04T17:52: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9106184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35" w:author="Diana Machado" w:date="2019-04-05T14:13:00Z">
          <w:r w:rsidDel="00441EF6">
            <w:rPr>
              <w:sz w:val="16"/>
              <w:szCs w:val="16"/>
            </w:rPr>
            <w:delText xml:space="preserve">V6.3 </w:delText>
          </w:r>
        </w:del>
        <w:ins w:id="1436" w:author="Diana Machado" w:date="2019-04-05T14:13:00Z">
          <w:r>
            <w:rPr>
              <w:sz w:val="16"/>
              <w:szCs w:val="16"/>
            </w:rPr>
            <w:t xml:space="preserve">V7.0 </w:t>
          </w:r>
        </w:ins>
        <w:ins w:id="1437" w:author="Machado, Diana" w:date="2019-02-04T17:52: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19327937"/>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42" w:author="Diana Machado" w:date="2019-04-05T14:13:00Z">
          <w:r w:rsidDel="00441EF6">
            <w:rPr>
              <w:sz w:val="16"/>
              <w:szCs w:val="16"/>
            </w:rPr>
            <w:delText>V6.3</w:delText>
          </w:r>
        </w:del>
        <w:ins w:id="1443" w:author="Diana Machado" w:date="2019-04-05T14:13:00Z">
          <w:r>
            <w:rPr>
              <w:sz w:val="16"/>
              <w:szCs w:val="16"/>
            </w:rPr>
            <w:t xml:space="preserve"> V7.0</w:t>
          </w:r>
        </w:ins>
        <w:del w:id="1444" w:author="Diana Machado" w:date="2019-04-05T14:13:00Z">
          <w:r w:rsidDel="00441EF6">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73956277"/>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49" w:author="Diana Machado" w:date="2019-04-05T14:13:00Z">
          <w:r w:rsidDel="00441EF6">
            <w:rPr>
              <w:sz w:val="16"/>
              <w:szCs w:val="16"/>
            </w:rPr>
            <w:delText xml:space="preserve">V6.3 </w:delText>
          </w:r>
        </w:del>
        <w:ins w:id="1450" w:author="Diana Machado" w:date="2019-04-05T14:13:00Z">
          <w:r>
            <w:rPr>
              <w:sz w:val="16"/>
              <w:szCs w:val="16"/>
            </w:rPr>
            <w:t xml:space="preserve">V7.0 </w:t>
          </w:r>
        </w:ins>
        <w:ins w:id="1451" w:author="Machado, Diana" w:date="2019-02-04T17:55:00Z">
          <w:r>
            <w:rPr>
              <w:sz w:val="16"/>
              <w:szCs w:val="16"/>
            </w:rPr>
            <w:t>January 31, 2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648831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56" w:author="Diana Machado" w:date="2019-04-05T14:13:00Z">
          <w:r w:rsidDel="00441EF6">
            <w:rPr>
              <w:sz w:val="16"/>
              <w:szCs w:val="16"/>
            </w:rPr>
            <w:delText xml:space="preserve">V6.3 </w:delText>
          </w:r>
        </w:del>
        <w:ins w:id="1457" w:author="Diana Machado" w:date="2019-04-05T14:13: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12875382"/>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94" w:author="Diana Machado" w:date="2019-04-05T13:42:00Z">
          <w:r w:rsidDel="002B280F">
            <w:rPr>
              <w:sz w:val="16"/>
              <w:szCs w:val="16"/>
            </w:rPr>
            <w:delText xml:space="preserve">V6.3 </w:delText>
          </w:r>
        </w:del>
        <w:ins w:id="195" w:author="Diana Machado" w:date="2019-04-05T13:42: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3276908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61" w:author="Diana Machado" w:date="2019-04-05T14:13:00Z">
          <w:r w:rsidDel="00441EF6">
            <w:rPr>
              <w:sz w:val="16"/>
              <w:szCs w:val="16"/>
            </w:rPr>
            <w:delText xml:space="preserve">V6.3 </w:delText>
          </w:r>
        </w:del>
        <w:ins w:id="1462" w:author="Diana Machado" w:date="2019-04-05T14:13:00Z">
          <w:r>
            <w:rPr>
              <w:sz w:val="16"/>
              <w:szCs w:val="16"/>
            </w:rPr>
            <w:t xml:space="preserve">V7.0 </w:t>
          </w:r>
        </w:ins>
        <w:ins w:id="1463" w:author="Machado, Diana" w:date="2019-02-04T17:59:00Z">
          <w:r>
            <w:rPr>
              <w:sz w:val="16"/>
              <w:szCs w:val="16"/>
            </w:rPr>
            <w:t>January 31, 2</w:t>
          </w:r>
        </w:ins>
        <w:ins w:id="1464" w:author="Machado, Diana" w:date="2019-02-04T18:00:00Z">
          <w:r>
            <w:rPr>
              <w:sz w:val="16"/>
              <w:szCs w:val="16"/>
            </w:rPr>
            <w:t>019 3: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2260656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76" w:author="Diana Machado" w:date="2019-04-05T14:14:00Z">
          <w:r w:rsidDel="00441EF6">
            <w:rPr>
              <w:sz w:val="16"/>
              <w:szCs w:val="16"/>
            </w:rPr>
            <w:delText xml:space="preserve">V6.3 </w:delText>
          </w:r>
        </w:del>
        <w:del w:id="1477" w:author="Diana Machado" w:date="2019-01-22T00:41:00Z">
          <w:r w:rsidDel="006056F2">
            <w:rPr>
              <w:sz w:val="16"/>
              <w:szCs w:val="16"/>
            </w:rPr>
            <w:delText>November 5, 2018</w:delText>
          </w:r>
          <w:r w:rsidRPr="008E55F7" w:rsidDel="006056F2">
            <w:rPr>
              <w:sz w:val="16"/>
              <w:szCs w:val="16"/>
            </w:rPr>
            <w:delText xml:space="preserve"> </w:delText>
          </w:r>
          <w:r w:rsidDel="006056F2">
            <w:rPr>
              <w:sz w:val="16"/>
              <w:szCs w:val="16"/>
            </w:rPr>
            <w:delText>4</w:delText>
          </w:r>
          <w:r w:rsidRPr="008E55F7" w:rsidDel="006056F2">
            <w:rPr>
              <w:sz w:val="16"/>
              <w:szCs w:val="16"/>
            </w:rPr>
            <w:delText>:00 PM</w:delText>
          </w:r>
        </w:del>
        <w:ins w:id="1478" w:author="Diana Machado" w:date="2019-01-22T00:41:00Z">
          <w:r>
            <w:rPr>
              <w:sz w:val="16"/>
              <w:szCs w:val="16"/>
            </w:rPr>
            <w:t xml:space="preserve"> </w:t>
          </w:r>
        </w:ins>
        <w:ins w:id="1479" w:author="Diana Machado" w:date="2019-04-05T14:14:00Z">
          <w:r>
            <w:rPr>
              <w:sz w:val="16"/>
              <w:szCs w:val="16"/>
            </w:rPr>
            <w:t xml:space="preserve">V7.0 </w:t>
          </w:r>
        </w:ins>
        <w:ins w:id="1480" w:author="Diana Machado" w:date="2019-01-22T00:41:00Z">
          <w:r>
            <w:rPr>
              <w:sz w:val="16"/>
              <w:szCs w:val="16"/>
            </w:rPr>
            <w:t>January 2</w:t>
          </w:r>
        </w:ins>
        <w:ins w:id="1481" w:author="Diana Machado" w:date="2019-01-22T00:56:00Z">
          <w:r>
            <w:rPr>
              <w:sz w:val="16"/>
              <w:szCs w:val="16"/>
            </w:rPr>
            <w:t>1</w:t>
          </w:r>
        </w:ins>
        <w:ins w:id="1482" w:author="Diana Machado" w:date="2019-01-22T00:41:00Z">
          <w:r>
            <w:rPr>
              <w:sz w:val="16"/>
              <w:szCs w:val="16"/>
            </w:rPr>
            <w:t>, 2019 1:00 P</w:t>
          </w:r>
        </w:ins>
        <w:ins w:id="1483" w:author="Diana Machado" w:date="2019-01-22T00:42:00Z">
          <w:r>
            <w:rPr>
              <w:sz w:val="16"/>
              <w:szCs w:val="16"/>
            </w:rPr>
            <w:t>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3624750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84" w:author="Diana Machado" w:date="2019-04-05T14:14:00Z">
          <w:r w:rsidDel="00441EF6">
            <w:rPr>
              <w:sz w:val="16"/>
              <w:szCs w:val="16"/>
            </w:rPr>
            <w:delText xml:space="preserve">V6.3 </w:delText>
          </w:r>
        </w:del>
        <w:ins w:id="1485" w:author="Diana Machado" w:date="2019-04-05T14:14:00Z">
          <w:r>
            <w:rPr>
              <w:sz w:val="16"/>
              <w:szCs w:val="16"/>
            </w:rPr>
            <w:t xml:space="preserve"> 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6779479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494" w:author="Diana Machado" w:date="2019-04-05T14:14:00Z">
          <w:r w:rsidDel="00441EF6">
            <w:rPr>
              <w:sz w:val="16"/>
              <w:szCs w:val="16"/>
            </w:rPr>
            <w:delText xml:space="preserve">V6.3 </w:delText>
          </w:r>
        </w:del>
        <w:del w:id="1495" w:author="Diana Machado" w:date="2019-01-22T00:44:00Z">
          <w:r w:rsidDel="007B6EFF">
            <w:rPr>
              <w:sz w:val="16"/>
              <w:szCs w:val="16"/>
            </w:rPr>
            <w:delText>November 5, 2018</w:delText>
          </w:r>
          <w:r w:rsidRPr="008E55F7" w:rsidDel="007B6EFF">
            <w:rPr>
              <w:sz w:val="16"/>
              <w:szCs w:val="16"/>
            </w:rPr>
            <w:delText xml:space="preserve"> </w:delText>
          </w:r>
          <w:r w:rsidDel="007B6EFF">
            <w:rPr>
              <w:sz w:val="16"/>
              <w:szCs w:val="16"/>
            </w:rPr>
            <w:delText>4</w:delText>
          </w:r>
          <w:r w:rsidRPr="008E55F7" w:rsidDel="007B6EFF">
            <w:rPr>
              <w:sz w:val="16"/>
              <w:szCs w:val="16"/>
            </w:rPr>
            <w:delText>:00 PM</w:delText>
          </w:r>
        </w:del>
        <w:ins w:id="1496" w:author="Diana Machado" w:date="2019-01-22T00:44:00Z">
          <w:r>
            <w:rPr>
              <w:sz w:val="16"/>
              <w:szCs w:val="16"/>
            </w:rPr>
            <w:t xml:space="preserve"> </w:t>
          </w:r>
        </w:ins>
        <w:ins w:id="1497" w:author="Diana Machado" w:date="2019-04-05T14:14:00Z">
          <w:r>
            <w:rPr>
              <w:sz w:val="16"/>
              <w:szCs w:val="16"/>
            </w:rPr>
            <w:t xml:space="preserve">V7.0 </w:t>
          </w:r>
        </w:ins>
        <w:ins w:id="1498" w:author="Diana Machado" w:date="2019-01-22T00:44:00Z">
          <w:r>
            <w:rPr>
              <w:sz w:val="16"/>
              <w:szCs w:val="16"/>
            </w:rPr>
            <w:t>January 2</w:t>
          </w:r>
        </w:ins>
        <w:ins w:id="1499" w:author="Diana Machado" w:date="2019-01-22T00:56:00Z">
          <w:r>
            <w:rPr>
              <w:sz w:val="16"/>
              <w:szCs w:val="16"/>
            </w:rPr>
            <w:t>1</w:t>
          </w:r>
        </w:ins>
        <w:ins w:id="1500" w:author="Diana Machado" w:date="2019-01-22T00:44:00Z">
          <w:r>
            <w:rPr>
              <w:sz w:val="16"/>
              <w:szCs w:val="16"/>
            </w:rPr>
            <w:t>, 2019 1: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66170374"/>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501" w:author="Diana Machado" w:date="2019-04-05T14:14:00Z">
          <w:r w:rsidDel="00441EF6">
            <w:rPr>
              <w:sz w:val="16"/>
              <w:szCs w:val="16"/>
            </w:rPr>
            <w:delText xml:space="preserve">V6.3 </w:delText>
          </w:r>
        </w:del>
        <w:ins w:id="1502" w:author="Diana Machado" w:date="2019-04-05T14:1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9203762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505" w:author="Diana Machado" w:date="2019-04-05T14:14:00Z">
          <w:r w:rsidDel="00441EF6">
            <w:rPr>
              <w:sz w:val="16"/>
              <w:szCs w:val="16"/>
            </w:rPr>
            <w:delText xml:space="preserve">V6.3 </w:delText>
          </w:r>
        </w:del>
        <w:ins w:id="1506" w:author="Diana Machado" w:date="2019-04-05T14:1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8418940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509" w:author="Diana Machado" w:date="2019-04-05T14:14:00Z">
          <w:r w:rsidDel="00441EF6">
            <w:rPr>
              <w:sz w:val="16"/>
              <w:szCs w:val="16"/>
            </w:rPr>
            <w:delText xml:space="preserve">V6.3 </w:delText>
          </w:r>
        </w:del>
        <w:ins w:id="1510" w:author="Diana Machado" w:date="2019-04-05T14:14:00Z">
          <w:r>
            <w:rPr>
              <w:sz w:val="16"/>
              <w:szCs w:val="16"/>
            </w:rPr>
            <w:t xml:space="preserve">V7.0 </w:t>
          </w:r>
        </w:ins>
        <w:del w:id="1511" w:author="Diana Machado" w:date="2019-04-05T17:37:00Z">
          <w:r w:rsidDel="004B7BAF">
            <w:rPr>
              <w:sz w:val="16"/>
              <w:szCs w:val="16"/>
            </w:rPr>
            <w:delText>November 5, 2018</w:delText>
          </w:r>
          <w:r w:rsidRPr="008E55F7" w:rsidDel="004B7BAF">
            <w:rPr>
              <w:sz w:val="16"/>
              <w:szCs w:val="16"/>
            </w:rPr>
            <w:delText xml:space="preserve"> </w:delText>
          </w:r>
          <w:r w:rsidDel="004B7BAF">
            <w:rPr>
              <w:sz w:val="16"/>
              <w:szCs w:val="16"/>
            </w:rPr>
            <w:delText>4</w:delText>
          </w:r>
          <w:r w:rsidRPr="008E55F7" w:rsidDel="004B7BAF">
            <w:rPr>
              <w:sz w:val="16"/>
              <w:szCs w:val="16"/>
            </w:rPr>
            <w:delText>:00 PM</w:delText>
          </w:r>
        </w:del>
        <w:ins w:id="1512" w:author="Diana Machado" w:date="2019-04-05T17:37:00Z">
          <w:r>
            <w:rPr>
              <w:sz w:val="16"/>
              <w:szCs w:val="16"/>
            </w:rPr>
            <w:t xml:space="preserve"> 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35955516"/>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ins w:id="1518" w:author="Diana Machado" w:date="2019-04-05T14:14:00Z">
          <w:r>
            <w:rPr>
              <w:sz w:val="16"/>
              <w:szCs w:val="16"/>
            </w:rPr>
            <w:t xml:space="preserve">V7.0 </w:t>
          </w:r>
        </w:ins>
        <w:ins w:id="1519" w:author="Diana Machado" w:date="2019-04-05T17:38: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79282717"/>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525" w:author="Diana Machado" w:date="2019-04-05T14:14:00Z">
          <w:r w:rsidDel="00441EF6">
            <w:rPr>
              <w:sz w:val="16"/>
              <w:szCs w:val="16"/>
            </w:rPr>
            <w:delText xml:space="preserve">V6.3 </w:delText>
          </w:r>
        </w:del>
        <w:ins w:id="1526" w:author="Diana Machado" w:date="2019-04-05T14:14:00Z">
          <w:r>
            <w:rPr>
              <w:sz w:val="16"/>
              <w:szCs w:val="16"/>
            </w:rPr>
            <w:t xml:space="preserve">V7.0 </w:t>
          </w:r>
        </w:ins>
        <w:del w:id="1527" w:author="Diana Machado" w:date="2019-04-05T17:40:00Z">
          <w:r w:rsidDel="004B7BAF">
            <w:rPr>
              <w:sz w:val="16"/>
              <w:szCs w:val="16"/>
            </w:rPr>
            <w:delText>November 5, 2018</w:delText>
          </w:r>
          <w:r w:rsidRPr="008E55F7" w:rsidDel="004B7BAF">
            <w:rPr>
              <w:sz w:val="16"/>
              <w:szCs w:val="16"/>
            </w:rPr>
            <w:delText xml:space="preserve"> </w:delText>
          </w:r>
          <w:r w:rsidDel="004B7BAF">
            <w:rPr>
              <w:sz w:val="16"/>
              <w:szCs w:val="16"/>
            </w:rPr>
            <w:delText>4</w:delText>
          </w:r>
          <w:r w:rsidRPr="008E55F7" w:rsidDel="004B7BAF">
            <w:rPr>
              <w:sz w:val="16"/>
              <w:szCs w:val="16"/>
            </w:rPr>
            <w:delText>:00 PM</w:delText>
          </w:r>
        </w:del>
        <w:ins w:id="1528" w:author="Diana Machado" w:date="2019-04-05T17:40:00Z">
          <w:r>
            <w:rPr>
              <w:sz w:val="16"/>
              <w:szCs w:val="16"/>
            </w:rPr>
            <w:t xml:space="preserve"> 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7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2352626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ins w:id="1541" w:author="Diana Machado" w:date="2019-04-05T14:14:00Z">
          <w:r>
            <w:rPr>
              <w:sz w:val="16"/>
              <w:szCs w:val="16"/>
            </w:rPr>
            <w:t xml:space="preserve">V7.0 </w:t>
          </w:r>
        </w:ins>
        <w:ins w:id="1542" w:author="Diana Machado" w:date="2019-04-05T17:42: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55496942"/>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del w:id="198" w:author="Diana Machado" w:date="2019-04-05T13:42:00Z">
          <w:r w:rsidDel="002B280F">
            <w:rPr>
              <w:sz w:val="16"/>
              <w:szCs w:val="16"/>
            </w:rPr>
            <w:delText>V6.3</w:delText>
          </w:r>
        </w:del>
        <w:ins w:id="199" w:author="Diana Machado" w:date="2019-04-05T13:42:00Z">
          <w:r>
            <w:rPr>
              <w:sz w:val="16"/>
              <w:szCs w:val="16"/>
            </w:rPr>
            <w:t xml:space="preserve"> V7.0</w:t>
          </w:r>
        </w:ins>
        <w:del w:id="200" w:author="Diana Machado" w:date="2019-04-05T13:42:00Z">
          <w:r w:rsidDel="002B280F">
            <w:rPr>
              <w:sz w:val="16"/>
              <w:szCs w:val="16"/>
            </w:rPr>
            <w:delText xml:space="preserve"> </w:delText>
          </w:r>
        </w:del>
        <w:del w:id="201" w:author="Diana Machado" w:date="2019-04-06T01:16:00Z">
          <w:r w:rsidDel="00BC389F">
            <w:rPr>
              <w:sz w:val="16"/>
              <w:szCs w:val="16"/>
            </w:rPr>
            <w:delText>November 5, 2018</w:delText>
          </w:r>
          <w:r w:rsidRPr="008E55F7" w:rsidDel="00BC389F">
            <w:rPr>
              <w:sz w:val="16"/>
              <w:szCs w:val="16"/>
            </w:rPr>
            <w:delText xml:space="preserve"> </w:delText>
          </w:r>
          <w:r w:rsidDel="00BC389F">
            <w:rPr>
              <w:sz w:val="16"/>
              <w:szCs w:val="16"/>
            </w:rPr>
            <w:delText>4</w:delText>
          </w:r>
          <w:r w:rsidRPr="008E55F7" w:rsidDel="00BC389F">
            <w:rPr>
              <w:sz w:val="16"/>
              <w:szCs w:val="16"/>
            </w:rPr>
            <w:delText>:00 PM</w:delText>
          </w:r>
        </w:del>
        <w:ins w:id="202" w:author="Diana Machado" w:date="2019-04-06T01:16: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8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89475176"/>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561" w:author="Diana Machado" w:date="2019-04-05T14:14:00Z">
          <w:r w:rsidDel="00441EF6">
            <w:rPr>
              <w:sz w:val="16"/>
              <w:szCs w:val="16"/>
            </w:rPr>
            <w:delText xml:space="preserve">V6.3 </w:delText>
          </w:r>
        </w:del>
        <w:ins w:id="1562" w:author="Diana Machado" w:date="2019-04-05T14:14: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36702505"/>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592" w:author="Diana Machado" w:date="2019-04-05T14:16:00Z">
          <w:r w:rsidDel="00441EF6">
            <w:rPr>
              <w:sz w:val="16"/>
              <w:szCs w:val="16"/>
            </w:rPr>
            <w:delText xml:space="preserve">V6.3 </w:delText>
          </w:r>
        </w:del>
        <w:del w:id="1593" w:author="Diana Machado" w:date="2019-04-02T20:35:00Z">
          <w:r w:rsidDel="003D0E6C">
            <w:rPr>
              <w:sz w:val="16"/>
              <w:szCs w:val="16"/>
            </w:rPr>
            <w:delText>November 5, 2018</w:delText>
          </w:r>
          <w:r w:rsidRPr="008E55F7" w:rsidDel="003D0E6C">
            <w:rPr>
              <w:sz w:val="16"/>
              <w:szCs w:val="16"/>
            </w:rPr>
            <w:delText xml:space="preserve"> </w:delText>
          </w:r>
          <w:r w:rsidDel="003D0E6C">
            <w:rPr>
              <w:sz w:val="16"/>
              <w:szCs w:val="16"/>
            </w:rPr>
            <w:delText>4</w:delText>
          </w:r>
          <w:r w:rsidRPr="008E55F7" w:rsidDel="003D0E6C">
            <w:rPr>
              <w:sz w:val="16"/>
              <w:szCs w:val="16"/>
            </w:rPr>
            <w:delText>:00 PM</w:delText>
          </w:r>
        </w:del>
        <w:ins w:id="1594" w:author="Diana Machado" w:date="2019-04-05T14:16:00Z">
          <w:r>
            <w:rPr>
              <w:sz w:val="16"/>
              <w:szCs w:val="16"/>
            </w:rPr>
            <w:t xml:space="preserve"> V7.0 </w:t>
          </w:r>
        </w:ins>
        <w:ins w:id="1595" w:author="Diana Machado" w:date="2019-04-02T20:35:00Z">
          <w:r>
            <w:rPr>
              <w:sz w:val="16"/>
              <w:szCs w:val="16"/>
            </w:rPr>
            <w:t xml:space="preserve"> April 2, 2019 8: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63928630"/>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600" w:author="Diana Machado" w:date="2019-04-05T14:16:00Z">
          <w:r w:rsidDel="00441EF6">
            <w:rPr>
              <w:sz w:val="16"/>
              <w:szCs w:val="16"/>
            </w:rPr>
            <w:delText xml:space="preserve">V6.3 </w:delText>
          </w:r>
        </w:del>
        <w:ins w:id="1601" w:author="Diana Machado" w:date="2019-04-05T14:1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3358620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624" w:author="Diana Machado" w:date="2019-04-05T14:16:00Z">
          <w:r w:rsidDel="00441EF6">
            <w:rPr>
              <w:sz w:val="16"/>
              <w:szCs w:val="16"/>
            </w:rPr>
            <w:delText xml:space="preserve">V6.3 </w:delText>
          </w:r>
        </w:del>
        <w:del w:id="1625" w:author="Diana Machado" w:date="2019-04-02T20:44:00Z">
          <w:r w:rsidDel="00715CCB">
            <w:rPr>
              <w:sz w:val="16"/>
              <w:szCs w:val="16"/>
            </w:rPr>
            <w:delText>November 5, 2018</w:delText>
          </w:r>
          <w:r w:rsidRPr="008E55F7" w:rsidDel="00715CCB">
            <w:rPr>
              <w:sz w:val="16"/>
              <w:szCs w:val="16"/>
            </w:rPr>
            <w:delText xml:space="preserve"> </w:delText>
          </w:r>
          <w:r w:rsidDel="00715CCB">
            <w:rPr>
              <w:sz w:val="16"/>
              <w:szCs w:val="16"/>
            </w:rPr>
            <w:delText>4</w:delText>
          </w:r>
          <w:r w:rsidRPr="008E55F7" w:rsidDel="00715CCB">
            <w:rPr>
              <w:sz w:val="16"/>
              <w:szCs w:val="16"/>
            </w:rPr>
            <w:delText>:00 PM</w:delText>
          </w:r>
        </w:del>
        <w:ins w:id="1626" w:author="Diana Machado" w:date="2019-04-05T14:16:00Z">
          <w:r>
            <w:rPr>
              <w:sz w:val="16"/>
              <w:szCs w:val="16"/>
            </w:rPr>
            <w:t xml:space="preserve"> V7.0</w:t>
          </w:r>
        </w:ins>
        <w:ins w:id="1627" w:author="Diana Machado" w:date="2019-04-02T20:44:00Z">
          <w:r>
            <w:rPr>
              <w:sz w:val="16"/>
              <w:szCs w:val="16"/>
            </w:rPr>
            <w:t xml:space="preserve"> April 2, 2019 8: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12802617"/>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631" w:author="Diana Machado" w:date="2019-04-05T14:16:00Z">
          <w:r w:rsidDel="00441EF6">
            <w:rPr>
              <w:sz w:val="16"/>
              <w:szCs w:val="16"/>
            </w:rPr>
            <w:delText xml:space="preserve">V6.3 </w:delText>
          </w:r>
        </w:del>
        <w:ins w:id="1632" w:author="Diana Machado" w:date="2019-04-05T14:1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4579517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644" w:author="Diana Machado" w:date="2019-04-05T14:16:00Z">
          <w:r w:rsidDel="00441EF6">
            <w:rPr>
              <w:sz w:val="16"/>
              <w:szCs w:val="16"/>
            </w:rPr>
            <w:delText xml:space="preserve">V6.3 </w:delText>
          </w:r>
        </w:del>
        <w:ins w:id="1645" w:author="Diana Machado" w:date="2019-04-05T14:16:00Z">
          <w:r>
            <w:rPr>
              <w:sz w:val="16"/>
              <w:szCs w:val="16"/>
            </w:rPr>
            <w:t xml:space="preserve">V7.0 </w:t>
          </w:r>
        </w:ins>
        <w:del w:id="1646" w:author="Diana Machado" w:date="2019-04-06T00:48:00Z">
          <w:r w:rsidDel="00A01A6C">
            <w:rPr>
              <w:sz w:val="16"/>
              <w:szCs w:val="16"/>
            </w:rPr>
            <w:delText>November 5, 2018</w:delText>
          </w:r>
          <w:r w:rsidRPr="008E55F7" w:rsidDel="00A01A6C">
            <w:rPr>
              <w:sz w:val="16"/>
              <w:szCs w:val="16"/>
            </w:rPr>
            <w:delText xml:space="preserve"> </w:delText>
          </w:r>
          <w:r w:rsidDel="00A01A6C">
            <w:rPr>
              <w:sz w:val="16"/>
              <w:szCs w:val="16"/>
            </w:rPr>
            <w:delText>4</w:delText>
          </w:r>
          <w:r w:rsidRPr="008E55F7" w:rsidDel="00A01A6C">
            <w:rPr>
              <w:sz w:val="16"/>
              <w:szCs w:val="16"/>
            </w:rPr>
            <w:delText>:00 PM</w:delText>
          </w:r>
        </w:del>
        <w:ins w:id="1647" w:author="Diana Machado" w:date="2019-04-06T00:48:00Z">
          <w:r>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02429776"/>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651" w:author="Diana Machado" w:date="2019-04-05T14:16:00Z">
          <w:r w:rsidDel="00441EF6">
            <w:rPr>
              <w:sz w:val="16"/>
              <w:szCs w:val="16"/>
            </w:rPr>
            <w:delText xml:space="preserve">V6.3 </w:delText>
          </w:r>
        </w:del>
        <w:ins w:id="1652" w:author="Diana Machado" w:date="2019-04-05T14:16:00Z">
          <w:r>
            <w:rPr>
              <w:sz w:val="16"/>
              <w:szCs w:val="16"/>
            </w:rPr>
            <w:t xml:space="preserve">V7.0 </w:t>
          </w:r>
        </w:ins>
        <w:r>
          <w:rPr>
            <w:sz w:val="16"/>
            <w:szCs w:val="16"/>
          </w:rPr>
          <w:t>November 5, 2018</w:t>
        </w:r>
        <w:r w:rsidRPr="008E55F7">
          <w:rPr>
            <w:sz w:val="16"/>
            <w:szCs w:val="16"/>
          </w:rPr>
          <w:t xml:space="preserve"> </w:t>
        </w:r>
        <w:r>
          <w:rPr>
            <w:sz w:val="16"/>
            <w:szCs w:val="16"/>
          </w:rPr>
          <w:t>4</w:t>
        </w:r>
        <w:r w:rsidRPr="008E55F7">
          <w:rPr>
            <w:sz w:val="16"/>
            <w:szCs w:val="16"/>
          </w:rPr>
          <w:t>:00 PM</w:t>
        </w:r>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26328292"/>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696" w:author="Diana Machado" w:date="2019-04-05T14:18:00Z">
          <w:r w:rsidDel="008E38ED">
            <w:rPr>
              <w:sz w:val="16"/>
              <w:szCs w:val="16"/>
            </w:rPr>
            <w:delText>V6.3</w:delText>
          </w:r>
        </w:del>
        <w:ins w:id="1697" w:author="Diana Machado" w:date="2019-04-05T14:18:00Z">
          <w:r>
            <w:rPr>
              <w:sz w:val="16"/>
              <w:szCs w:val="16"/>
            </w:rPr>
            <w:t xml:space="preserve"> V7.0</w:t>
          </w:r>
        </w:ins>
        <w:del w:id="1698" w:author="Diana Machado" w:date="2019-04-05T14:18:00Z">
          <w:r w:rsidDel="008E38ED">
            <w:rPr>
              <w:sz w:val="16"/>
              <w:szCs w:val="16"/>
            </w:rPr>
            <w:delText xml:space="preserve"> </w:delText>
          </w:r>
        </w:del>
        <w:del w:id="1699" w:author="Diana Machado" w:date="2019-04-06T22:01:00Z">
          <w:r w:rsidDel="00C3493D">
            <w:rPr>
              <w:sz w:val="16"/>
              <w:szCs w:val="16"/>
            </w:rPr>
            <w:delText>November 5, 2018</w:delText>
          </w:r>
          <w:r w:rsidRPr="008E55F7" w:rsidDel="00C3493D">
            <w:rPr>
              <w:sz w:val="16"/>
              <w:szCs w:val="16"/>
            </w:rPr>
            <w:delText xml:space="preserve"> </w:delText>
          </w:r>
          <w:r w:rsidDel="00C3493D">
            <w:rPr>
              <w:sz w:val="16"/>
              <w:szCs w:val="16"/>
            </w:rPr>
            <w:delText>4</w:delText>
          </w:r>
          <w:r w:rsidRPr="008E55F7" w:rsidDel="00C3493D">
            <w:rPr>
              <w:sz w:val="16"/>
              <w:szCs w:val="16"/>
            </w:rPr>
            <w:delText>:00 PM</w:delText>
          </w:r>
        </w:del>
        <w:ins w:id="1700" w:author="Diana Machado" w:date="2019-04-06T22:01:00Z">
          <w:r w:rsidR="00C3493D">
            <w:rPr>
              <w:sz w:val="16"/>
              <w:szCs w:val="16"/>
            </w:rPr>
            <w:t>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8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36110103"/>
      <w:docPartObj>
        <w:docPartGallery w:val="Page Numbers (Bottom of Page)"/>
        <w:docPartUnique/>
      </w:docPartObj>
    </w:sdtPr>
    <w:sdtEndPr>
      <w:rPr>
        <w:noProof/>
        <w:sz w:val="20"/>
        <w:szCs w:val="20"/>
      </w:rPr>
    </w:sdtEndPr>
    <w:sdtContent>
      <w:p w:rsidR="00C3493D" w:rsidRDefault="00C3493D" w:rsidP="004A30C5">
        <w:pPr>
          <w:pStyle w:val="Footer"/>
          <w:rPr>
            <w:sz w:val="16"/>
            <w:szCs w:val="16"/>
          </w:rPr>
        </w:pPr>
        <w:r>
          <w:rPr>
            <w:sz w:val="16"/>
            <w:szCs w:val="16"/>
          </w:rPr>
          <w:t xml:space="preserve">FPHLM </w:t>
        </w:r>
        <w:del w:id="1707" w:author="Diana Machado" w:date="2019-04-05T14:18:00Z">
          <w:r w:rsidDel="008E38ED">
            <w:rPr>
              <w:sz w:val="16"/>
              <w:szCs w:val="16"/>
            </w:rPr>
            <w:delText>V6.3</w:delText>
          </w:r>
        </w:del>
        <w:ins w:id="1708" w:author="Diana Machado" w:date="2019-04-05T14:18:00Z">
          <w:r>
            <w:rPr>
              <w:sz w:val="16"/>
              <w:szCs w:val="16"/>
            </w:rPr>
            <w:t xml:space="preserve"> V7.0</w:t>
          </w:r>
        </w:ins>
        <w:del w:id="1709" w:author="Diana Machado" w:date="2019-04-05T14:18:00Z">
          <w:r w:rsidDel="008E38ED">
            <w:rPr>
              <w:sz w:val="16"/>
              <w:szCs w:val="16"/>
            </w:rPr>
            <w:delText xml:space="preserve"> </w:delText>
          </w:r>
        </w:del>
        <w:r>
          <w:rPr>
            <w:sz w:val="16"/>
            <w:szCs w:val="16"/>
          </w:rPr>
          <w:t>November 5, 2018</w:t>
        </w:r>
        <w:r w:rsidRPr="008E55F7">
          <w:rPr>
            <w:sz w:val="16"/>
            <w:szCs w:val="16"/>
          </w:rPr>
          <w:t xml:space="preserve"> </w:t>
        </w:r>
        <w:r>
          <w:rPr>
            <w:sz w:val="16"/>
            <w:szCs w:val="16"/>
          </w:rPr>
          <w:t>4</w:t>
        </w:r>
        <w:r w:rsidRPr="008E55F7">
          <w:rPr>
            <w:sz w:val="16"/>
            <w:szCs w:val="16"/>
          </w:rPr>
          <w:t>:00 PM</w:t>
        </w:r>
      </w:p>
      <w:p w:rsidR="00C3493D" w:rsidRPr="00277C8D" w:rsidRDefault="00C3493D">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C3493D" w:rsidRDefault="00C3493D"/>
</w:ftr>
</file>

<file path=word/footer8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40395961"/>
      <w:docPartObj>
        <w:docPartGallery w:val="Page Numbers (Bottom of Page)"/>
        <w:docPartUnique/>
      </w:docPartObj>
    </w:sdtPr>
    <w:sdtEndPr>
      <w:rPr>
        <w:noProof/>
        <w:sz w:val="20"/>
        <w:szCs w:val="20"/>
      </w:rPr>
    </w:sdtEndPr>
    <w:sdtContent>
      <w:p w:rsidR="008F1C6A" w:rsidRDefault="008F1C6A" w:rsidP="004A30C5">
        <w:pPr>
          <w:pStyle w:val="Footer"/>
          <w:rPr>
            <w:sz w:val="16"/>
            <w:szCs w:val="16"/>
          </w:rPr>
        </w:pPr>
        <w:r>
          <w:rPr>
            <w:sz w:val="16"/>
            <w:szCs w:val="16"/>
          </w:rPr>
          <w:t xml:space="preserve">FPHLM </w:t>
        </w:r>
        <w:del w:id="1723" w:author="Diana Machado" w:date="2019-04-05T14:18:00Z">
          <w:r w:rsidDel="008E38ED">
            <w:rPr>
              <w:sz w:val="16"/>
              <w:szCs w:val="16"/>
            </w:rPr>
            <w:delText>V6.3</w:delText>
          </w:r>
        </w:del>
        <w:ins w:id="1724" w:author="Diana Machado" w:date="2019-04-05T14:18:00Z">
          <w:r>
            <w:rPr>
              <w:sz w:val="16"/>
              <w:szCs w:val="16"/>
            </w:rPr>
            <w:t xml:space="preserve"> V7.0</w:t>
          </w:r>
        </w:ins>
        <w:del w:id="1725" w:author="Diana Machado" w:date="2019-04-05T14:18:00Z">
          <w:r w:rsidDel="008E38ED">
            <w:rPr>
              <w:sz w:val="16"/>
              <w:szCs w:val="16"/>
            </w:rPr>
            <w:delText xml:space="preserve"> </w:delText>
          </w:r>
        </w:del>
        <w:del w:id="1726" w:author="Diana Machado" w:date="2019-04-05T17:49:00Z">
          <w:r w:rsidDel="004B7BAF">
            <w:rPr>
              <w:sz w:val="16"/>
              <w:szCs w:val="16"/>
            </w:rPr>
            <w:delText>November 5, 2018</w:delText>
          </w:r>
          <w:r w:rsidRPr="008E55F7" w:rsidDel="004B7BAF">
            <w:rPr>
              <w:sz w:val="16"/>
              <w:szCs w:val="16"/>
            </w:rPr>
            <w:delText xml:space="preserve"> </w:delText>
          </w:r>
          <w:r w:rsidDel="004B7BAF">
            <w:rPr>
              <w:sz w:val="16"/>
              <w:szCs w:val="16"/>
            </w:rPr>
            <w:delText>4</w:delText>
          </w:r>
          <w:r w:rsidRPr="008E55F7" w:rsidDel="004B7BAF">
            <w:rPr>
              <w:sz w:val="16"/>
              <w:szCs w:val="16"/>
            </w:rPr>
            <w:delText>:00 PM</w:delText>
          </w:r>
        </w:del>
        <w:ins w:id="1727" w:author="Diana Machado" w:date="2019-04-05T17:50:00Z">
          <w:r>
            <w:rPr>
              <w:sz w:val="16"/>
              <w:szCs w:val="16"/>
            </w:rPr>
            <w:t xml:space="preserve"> April 4, 2019 8:00 P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8F1C6A" w:rsidRDefault="008F1C6A"/>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21504735"/>
      <w:docPartObj>
        <w:docPartGallery w:val="Page Numbers (Bottom of Page)"/>
        <w:docPartUnique/>
      </w:docPartObj>
    </w:sdtPr>
    <w:sdtEndPr>
      <w:rPr>
        <w:noProof/>
        <w:sz w:val="20"/>
        <w:szCs w:val="20"/>
      </w:rPr>
    </w:sdtEndPr>
    <w:sdtContent>
      <w:p w:rsidR="008F1C6A" w:rsidRDefault="008F1C6A" w:rsidP="0071443C">
        <w:pPr>
          <w:pStyle w:val="Footer"/>
          <w:rPr>
            <w:sz w:val="16"/>
            <w:szCs w:val="16"/>
          </w:rPr>
        </w:pPr>
        <w:r>
          <w:rPr>
            <w:sz w:val="16"/>
            <w:szCs w:val="16"/>
          </w:rPr>
          <w:t xml:space="preserve">FPHLM </w:t>
        </w:r>
        <w:ins w:id="216" w:author="Diana Machado" w:date="2019-04-05T13:43:00Z">
          <w:r>
            <w:rPr>
              <w:sz w:val="16"/>
              <w:szCs w:val="16"/>
            </w:rPr>
            <w:t>V7.0 March 29, 2019 10:00 AM</w:t>
          </w:r>
        </w:ins>
      </w:p>
      <w:p w:rsidR="008F1C6A" w:rsidRPr="00277C8D" w:rsidRDefault="008F1C6A">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8F1C6A" w:rsidRDefault="008F1C6A"/>
</w:ftr>
</file>

<file path=word/footer9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2282243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8F1C6A" w:rsidRDefault="008F1C6A"/>
</w:ftr>
</file>

<file path=word/footer9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46346598"/>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1734" w:author="Diana Machado" w:date="2019-04-05T14:20:00Z">
      <w:r w:rsidRPr="00511E45" w:rsidDel="008E38ED">
        <w:delText>V6.3</w:delText>
      </w:r>
    </w:del>
    <w:ins w:id="1735" w:author="Diana Machado" w:date="2019-04-05T14:20:00Z">
      <w:r>
        <w:t xml:space="preserve"> V7.0</w:t>
      </w:r>
    </w:ins>
    <w:del w:id="1736" w:author="Diana Machado" w:date="2019-04-05T14:20:00Z">
      <w:r w:rsidRPr="00511E45" w:rsidDel="008E38ED">
        <w:delText xml:space="preserve"> </w:delText>
      </w:r>
    </w:del>
    <w:del w:id="1737" w:author="Diana Machado" w:date="2019-04-05T17:51:00Z">
      <w:r w:rsidDel="004B7BAF">
        <w:delText>November 5, 2018 4:00 PM</w:delText>
      </w:r>
    </w:del>
    <w:ins w:id="1738" w:author="Diana Machado" w:date="2019-04-05T17:51:00Z">
      <w:r>
        <w:t>March 29, 2019 10:00 AM</w:t>
      </w:r>
    </w:ins>
  </w:p>
</w:ftr>
</file>

<file path=word/footer9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91099469"/>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1741" w:author="Diana Machado" w:date="2019-04-05T14:20:00Z">
      <w:r w:rsidRPr="00511E45" w:rsidDel="008E38ED">
        <w:delText>V6.3</w:delText>
      </w:r>
    </w:del>
    <w:ins w:id="1742" w:author="Diana Machado" w:date="2019-04-05T14:20:00Z">
      <w:r>
        <w:t xml:space="preserve"> V7.0</w:t>
      </w:r>
    </w:ins>
    <w:del w:id="1743" w:author="Diana Machado" w:date="2019-04-05T14:20:00Z">
      <w:r w:rsidRPr="00511E45" w:rsidDel="008E38ED">
        <w:delText xml:space="preserve"> </w:delText>
      </w:r>
    </w:del>
    <w:del w:id="1744" w:author="Diana Machado" w:date="2019-04-05T17:57:00Z">
      <w:r w:rsidDel="004B7BAF">
        <w:delText>November 5, 2018 4:00 PM</w:delText>
      </w:r>
    </w:del>
    <w:ins w:id="1745" w:author="Diana Machado" w:date="2019-04-05T17:57:00Z">
      <w:r>
        <w:t>March 29, 2019 10:00 AM</w:t>
      </w:r>
    </w:ins>
  </w:p>
</w:ftr>
</file>

<file path=word/footer9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97997015"/>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ins w:id="1758" w:author="Diana Machado" w:date="2019-04-05T14:20:00Z">
      <w:r>
        <w:t>V7.0</w:t>
      </w:r>
    </w:ins>
    <w:r>
      <w:t xml:space="preserve"> </w:t>
    </w:r>
    <w:ins w:id="1759" w:author="Diana Machado" w:date="2019-04-05T18:00:00Z">
      <w:r>
        <w:t>March 29, 2019 10:00 AM</w:t>
      </w:r>
    </w:ins>
  </w:p>
</w:ftr>
</file>

<file path=word/footer9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2800461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1761" w:author="Diana Machado" w:date="2019-04-05T14:20:00Z">
      <w:r w:rsidRPr="00511E45" w:rsidDel="008E38ED">
        <w:delText>V6.3</w:delText>
      </w:r>
    </w:del>
    <w:ins w:id="1762" w:author="Diana Machado" w:date="2019-04-05T14:20:00Z">
      <w:r>
        <w:t xml:space="preserve"> V7.0</w:t>
      </w:r>
    </w:ins>
    <w:del w:id="1763" w:author="Diana Machado" w:date="2019-04-05T14:20:00Z">
      <w:r w:rsidRPr="00511E45" w:rsidDel="008E38ED">
        <w:delText xml:space="preserve"> </w:delText>
      </w:r>
    </w:del>
    <w:del w:id="1764" w:author="Diana Machado" w:date="2019-04-05T18:06:00Z">
      <w:r w:rsidDel="004B7BAF">
        <w:delText>November 5, 2018 4:00 PM</w:delText>
      </w:r>
    </w:del>
    <w:ins w:id="1765" w:author="Diana Machado" w:date="2019-04-05T18:06:00Z">
      <w:r>
        <w:t>March 29, 2019 10:00 AM</w:t>
      </w:r>
    </w:ins>
  </w:p>
</w:ftr>
</file>

<file path=word/footer9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9173337"/>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ins w:id="1775" w:author="Diana Machado" w:date="2019-04-05T14:20:00Z">
      <w:r>
        <w:t>V7.0</w:t>
      </w:r>
    </w:ins>
    <w:ins w:id="1776" w:author="Diana Machado" w:date="2019-04-05T18:06:00Z">
      <w:r>
        <w:t xml:space="preserve"> March 29, 2019 10:00 AM</w:t>
      </w:r>
    </w:ins>
  </w:p>
</w:ftr>
</file>

<file path=word/footer9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60185791"/>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1782" w:author="Diana Machado" w:date="2019-04-05T14:20:00Z">
      <w:r w:rsidRPr="00511E45" w:rsidDel="008E38ED">
        <w:delText>V6.3</w:delText>
      </w:r>
    </w:del>
    <w:ins w:id="1783" w:author="Diana Machado" w:date="2019-04-05T14:20:00Z">
      <w:r>
        <w:t xml:space="preserve"> V7.0</w:t>
      </w:r>
    </w:ins>
    <w:del w:id="1784" w:author="Diana Machado" w:date="2019-04-05T14:20:00Z">
      <w:r w:rsidRPr="00511E45" w:rsidDel="008E38ED">
        <w:delText xml:space="preserve"> </w:delText>
      </w:r>
    </w:del>
    <w:r>
      <w:t>November 5, 2018 4:00 PM</w:t>
    </w:r>
  </w:p>
</w:ftr>
</file>

<file path=word/footer9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4571924"/>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2496" w:author="Diana Machado" w:date="2019-04-05T14:20:00Z">
      <w:r w:rsidRPr="00511E45" w:rsidDel="008E38ED">
        <w:delText xml:space="preserve">V6.3 </w:delText>
      </w:r>
    </w:del>
    <w:del w:id="2497" w:author="Diana Machado" w:date="2019-04-02T20:27:00Z">
      <w:r w:rsidDel="0030550E">
        <w:delText>November 5, 2018 4:00 PM</w:delText>
      </w:r>
    </w:del>
    <w:ins w:id="2498" w:author="Diana Machado" w:date="2019-04-02T20:27:00Z">
      <w:r>
        <w:t xml:space="preserve"> </w:t>
      </w:r>
    </w:ins>
    <w:ins w:id="2499" w:author="Diana Machado" w:date="2019-04-05T14:20:00Z">
      <w:r>
        <w:t xml:space="preserve">V7.0 </w:t>
      </w:r>
    </w:ins>
    <w:ins w:id="2500" w:author="Diana Machado" w:date="2019-04-02T20:27:00Z">
      <w:r>
        <w:t>February 19, 2019 3:00 P</w:t>
      </w:r>
    </w:ins>
    <w:ins w:id="2501" w:author="Diana Machado" w:date="2019-04-02T20:28:00Z">
      <w:r>
        <w:t>M</w:t>
      </w:r>
    </w:ins>
  </w:p>
</w:ftr>
</file>

<file path=word/footer9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961630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2506" w:author="Diana Machado" w:date="2019-04-05T14:20:00Z">
      <w:r w:rsidRPr="00511E45" w:rsidDel="008E38ED">
        <w:delText xml:space="preserve">V6.3 </w:delText>
      </w:r>
    </w:del>
    <w:ins w:id="2507" w:author="Diana Machado" w:date="2019-04-05T14:20:00Z">
      <w:r>
        <w:t>V</w:t>
      </w:r>
    </w:ins>
    <w:ins w:id="2508" w:author="Diana Machado" w:date="2019-04-05T14:21:00Z">
      <w:r>
        <w:t xml:space="preserve">7.0 </w:t>
      </w:r>
    </w:ins>
    <w:r>
      <w:t>November 5, 2018 4:00 PM</w:t>
    </w:r>
  </w:p>
</w:ftr>
</file>

<file path=word/footer9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88392063"/>
      <w:docPartObj>
        <w:docPartGallery w:val="Page Numbers (Bottom of Page)"/>
        <w:docPartUnique/>
      </w:docPartObj>
    </w:sdtPr>
    <w:sdtContent>
      <w:p w:rsidR="008F1C6A" w:rsidRDefault="008F1C6A"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8F1C6A" w:rsidRPr="00511E45" w:rsidRDefault="008F1C6A" w:rsidP="002C2D54">
    <w:pPr>
      <w:pStyle w:val="Footnote"/>
    </w:pPr>
    <w:r w:rsidRPr="00511E45">
      <w:t xml:space="preserve">FPHLM </w:t>
    </w:r>
    <w:del w:id="2529" w:author="Diana Machado" w:date="2019-04-05T14:21:00Z">
      <w:r w:rsidRPr="00511E45" w:rsidDel="008E38ED">
        <w:delText xml:space="preserve">V6.3 </w:delText>
      </w:r>
    </w:del>
    <w:del w:id="2530" w:author="Diana Machado" w:date="2019-04-02T20:31:00Z">
      <w:r w:rsidDel="0030550E">
        <w:delText>November 5, 2018 4:00 PM</w:delText>
      </w:r>
    </w:del>
    <w:ins w:id="2531" w:author="Diana Machado" w:date="2019-04-02T20:31:00Z">
      <w:r>
        <w:t xml:space="preserve"> </w:t>
      </w:r>
    </w:ins>
    <w:ins w:id="2532" w:author="Diana Machado" w:date="2019-04-05T14:21:00Z">
      <w:r>
        <w:t xml:space="preserve">V7.0 </w:t>
      </w:r>
    </w:ins>
    <w:ins w:id="2533" w:author="Diana Machado" w:date="2019-04-02T20:31:00Z">
      <w:r>
        <w:t>February 19, 2019 3:00 PM</w:t>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D0553" w:rsidRDefault="00BD0553" w:rsidP="007B58B3">
      <w:r>
        <w:separator/>
      </w:r>
    </w:p>
  </w:footnote>
  <w:footnote w:type="continuationSeparator" w:id="0">
    <w:p w:rsidR="00BD0553" w:rsidRDefault="00BD0553" w:rsidP="007B58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A3971"/>
    <w:multiLevelType w:val="hybridMultilevel"/>
    <w:tmpl w:val="BB30D3F0"/>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DA5A1D"/>
    <w:multiLevelType w:val="hybridMultilevel"/>
    <w:tmpl w:val="B3B2536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46395"/>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B7F8E"/>
    <w:multiLevelType w:val="hybridMultilevel"/>
    <w:tmpl w:val="21D4032E"/>
    <w:lvl w:ilvl="0" w:tplc="5644EA7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F6E17B7"/>
    <w:multiLevelType w:val="multilevel"/>
    <w:tmpl w:val="CCF2EA38"/>
    <w:lvl w:ilvl="0">
      <w:start w:val="1"/>
      <w:numFmt w:val="decimal"/>
      <w:pStyle w:val="DiscNumber"/>
      <w:lvlText w:val="%1."/>
      <w:lvlJc w:val="left"/>
      <w:pPr>
        <w:ind w:left="450" w:hanging="360"/>
      </w:pPr>
      <w:rPr>
        <w:rFonts w:hint="default"/>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5" w15:restartNumberingAfterBreak="0">
    <w:nsid w:val="11EC2D66"/>
    <w:multiLevelType w:val="hybridMultilevel"/>
    <w:tmpl w:val="C218BC4E"/>
    <w:lvl w:ilvl="0" w:tplc="858CF19C">
      <w:start w:val="1"/>
      <w:numFmt w:val="upperLetter"/>
      <w:pStyle w:val="StandardsText"/>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4A362E6"/>
    <w:multiLevelType w:val="hybridMultilevel"/>
    <w:tmpl w:val="24066352"/>
    <w:lvl w:ilvl="0" w:tplc="34090001">
      <w:start w:val="1"/>
      <w:numFmt w:val="bullet"/>
      <w:lvlText w:val=""/>
      <w:lvlJc w:val="left"/>
      <w:pPr>
        <w:ind w:left="6468" w:hanging="360"/>
      </w:pPr>
      <w:rPr>
        <w:rFonts w:ascii="Symbol" w:hAnsi="Symbol" w:hint="default"/>
      </w:rPr>
    </w:lvl>
    <w:lvl w:ilvl="1" w:tplc="34090003" w:tentative="1">
      <w:start w:val="1"/>
      <w:numFmt w:val="bullet"/>
      <w:lvlText w:val="o"/>
      <w:lvlJc w:val="left"/>
      <w:pPr>
        <w:ind w:left="7188" w:hanging="360"/>
      </w:pPr>
      <w:rPr>
        <w:rFonts w:ascii="Courier New" w:hAnsi="Courier New" w:cs="Courier New" w:hint="default"/>
      </w:rPr>
    </w:lvl>
    <w:lvl w:ilvl="2" w:tplc="34090005" w:tentative="1">
      <w:start w:val="1"/>
      <w:numFmt w:val="bullet"/>
      <w:lvlText w:val=""/>
      <w:lvlJc w:val="left"/>
      <w:pPr>
        <w:ind w:left="7908" w:hanging="360"/>
      </w:pPr>
      <w:rPr>
        <w:rFonts w:ascii="Wingdings" w:hAnsi="Wingdings" w:hint="default"/>
      </w:rPr>
    </w:lvl>
    <w:lvl w:ilvl="3" w:tplc="34090001" w:tentative="1">
      <w:start w:val="1"/>
      <w:numFmt w:val="bullet"/>
      <w:lvlText w:val=""/>
      <w:lvlJc w:val="left"/>
      <w:pPr>
        <w:ind w:left="8628" w:hanging="360"/>
      </w:pPr>
      <w:rPr>
        <w:rFonts w:ascii="Symbol" w:hAnsi="Symbol" w:hint="default"/>
      </w:rPr>
    </w:lvl>
    <w:lvl w:ilvl="4" w:tplc="34090003" w:tentative="1">
      <w:start w:val="1"/>
      <w:numFmt w:val="bullet"/>
      <w:lvlText w:val="o"/>
      <w:lvlJc w:val="left"/>
      <w:pPr>
        <w:ind w:left="9348" w:hanging="360"/>
      </w:pPr>
      <w:rPr>
        <w:rFonts w:ascii="Courier New" w:hAnsi="Courier New" w:cs="Courier New" w:hint="default"/>
      </w:rPr>
    </w:lvl>
    <w:lvl w:ilvl="5" w:tplc="34090005" w:tentative="1">
      <w:start w:val="1"/>
      <w:numFmt w:val="bullet"/>
      <w:lvlText w:val=""/>
      <w:lvlJc w:val="left"/>
      <w:pPr>
        <w:ind w:left="10068" w:hanging="360"/>
      </w:pPr>
      <w:rPr>
        <w:rFonts w:ascii="Wingdings" w:hAnsi="Wingdings" w:hint="default"/>
      </w:rPr>
    </w:lvl>
    <w:lvl w:ilvl="6" w:tplc="34090001" w:tentative="1">
      <w:start w:val="1"/>
      <w:numFmt w:val="bullet"/>
      <w:lvlText w:val=""/>
      <w:lvlJc w:val="left"/>
      <w:pPr>
        <w:ind w:left="10788" w:hanging="360"/>
      </w:pPr>
      <w:rPr>
        <w:rFonts w:ascii="Symbol" w:hAnsi="Symbol" w:hint="default"/>
      </w:rPr>
    </w:lvl>
    <w:lvl w:ilvl="7" w:tplc="34090003" w:tentative="1">
      <w:start w:val="1"/>
      <w:numFmt w:val="bullet"/>
      <w:lvlText w:val="o"/>
      <w:lvlJc w:val="left"/>
      <w:pPr>
        <w:ind w:left="11508" w:hanging="360"/>
      </w:pPr>
      <w:rPr>
        <w:rFonts w:ascii="Courier New" w:hAnsi="Courier New" w:cs="Courier New" w:hint="default"/>
      </w:rPr>
    </w:lvl>
    <w:lvl w:ilvl="8" w:tplc="34090005" w:tentative="1">
      <w:start w:val="1"/>
      <w:numFmt w:val="bullet"/>
      <w:lvlText w:val=""/>
      <w:lvlJc w:val="left"/>
      <w:pPr>
        <w:ind w:left="12228" w:hanging="360"/>
      </w:pPr>
      <w:rPr>
        <w:rFonts w:ascii="Wingdings" w:hAnsi="Wingdings" w:hint="default"/>
      </w:rPr>
    </w:lvl>
  </w:abstractNum>
  <w:abstractNum w:abstractNumId="7" w15:restartNumberingAfterBreak="0">
    <w:nsid w:val="158538DD"/>
    <w:multiLevelType w:val="hybridMultilevel"/>
    <w:tmpl w:val="60DC7786"/>
    <w:lvl w:ilvl="0" w:tplc="EDAA1E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DD00BD"/>
    <w:multiLevelType w:val="hybridMultilevel"/>
    <w:tmpl w:val="EBF6D4B8"/>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7D747C"/>
    <w:multiLevelType w:val="hybridMultilevel"/>
    <w:tmpl w:val="2EB8C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9D6C73"/>
    <w:multiLevelType w:val="hybridMultilevel"/>
    <w:tmpl w:val="62E202E4"/>
    <w:lvl w:ilvl="0" w:tplc="455E8324">
      <w:start w:val="1"/>
      <w:numFmt w:val="upperLetter"/>
      <w:pStyle w:val="STText"/>
      <w:lvlText w:val="%1."/>
      <w:lvlJc w:val="left"/>
      <w:pPr>
        <w:ind w:left="360" w:hanging="360"/>
      </w:pPr>
      <w:rPr>
        <w:rFonts w:ascii="Times New Roman" w:hAnsi="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350944"/>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D2326D"/>
    <w:multiLevelType w:val="hybridMultilevel"/>
    <w:tmpl w:val="AEDA953C"/>
    <w:lvl w:ilvl="0" w:tplc="CB60A6D8">
      <w:start w:val="1"/>
      <w:numFmt w:val="bullet"/>
      <w:lvlText w:val=""/>
      <w:lvlJc w:val="left"/>
      <w:pPr>
        <w:tabs>
          <w:tab w:val="num" w:pos="1080"/>
        </w:tabs>
        <w:ind w:left="1080" w:hanging="360"/>
      </w:pPr>
      <w:rPr>
        <w:rFonts w:ascii="Symbol" w:hAnsi="Symbol" w:hint="default"/>
        <w:sz w:val="2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626497"/>
    <w:multiLevelType w:val="hybridMultilevel"/>
    <w:tmpl w:val="7D64E5F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5D5281"/>
    <w:multiLevelType w:val="hybridMultilevel"/>
    <w:tmpl w:val="B22E39DC"/>
    <w:lvl w:ilvl="0" w:tplc="34090009">
      <w:start w:val="1"/>
      <w:numFmt w:val="bullet"/>
      <w:lvlText w:val=""/>
      <w:lvlJc w:val="left"/>
      <w:pPr>
        <w:ind w:left="3555" w:hanging="360"/>
      </w:pPr>
      <w:rPr>
        <w:rFonts w:ascii="Wingdings" w:hAnsi="Wingdings" w:hint="default"/>
      </w:rPr>
    </w:lvl>
    <w:lvl w:ilvl="1" w:tplc="34090003" w:tentative="1">
      <w:start w:val="1"/>
      <w:numFmt w:val="bullet"/>
      <w:lvlText w:val="o"/>
      <w:lvlJc w:val="left"/>
      <w:pPr>
        <w:ind w:left="4275" w:hanging="360"/>
      </w:pPr>
      <w:rPr>
        <w:rFonts w:ascii="Courier New" w:hAnsi="Courier New" w:cs="Courier New" w:hint="default"/>
      </w:rPr>
    </w:lvl>
    <w:lvl w:ilvl="2" w:tplc="34090005" w:tentative="1">
      <w:start w:val="1"/>
      <w:numFmt w:val="bullet"/>
      <w:lvlText w:val=""/>
      <w:lvlJc w:val="left"/>
      <w:pPr>
        <w:ind w:left="4995" w:hanging="360"/>
      </w:pPr>
      <w:rPr>
        <w:rFonts w:ascii="Wingdings" w:hAnsi="Wingdings" w:hint="default"/>
      </w:rPr>
    </w:lvl>
    <w:lvl w:ilvl="3" w:tplc="34090001" w:tentative="1">
      <w:start w:val="1"/>
      <w:numFmt w:val="bullet"/>
      <w:lvlText w:val=""/>
      <w:lvlJc w:val="left"/>
      <w:pPr>
        <w:ind w:left="5715" w:hanging="360"/>
      </w:pPr>
      <w:rPr>
        <w:rFonts w:ascii="Symbol" w:hAnsi="Symbol" w:hint="default"/>
      </w:rPr>
    </w:lvl>
    <w:lvl w:ilvl="4" w:tplc="34090003" w:tentative="1">
      <w:start w:val="1"/>
      <w:numFmt w:val="bullet"/>
      <w:lvlText w:val="o"/>
      <w:lvlJc w:val="left"/>
      <w:pPr>
        <w:ind w:left="6435" w:hanging="360"/>
      </w:pPr>
      <w:rPr>
        <w:rFonts w:ascii="Courier New" w:hAnsi="Courier New" w:cs="Courier New" w:hint="default"/>
      </w:rPr>
    </w:lvl>
    <w:lvl w:ilvl="5" w:tplc="34090005" w:tentative="1">
      <w:start w:val="1"/>
      <w:numFmt w:val="bullet"/>
      <w:lvlText w:val=""/>
      <w:lvlJc w:val="left"/>
      <w:pPr>
        <w:ind w:left="7155" w:hanging="360"/>
      </w:pPr>
      <w:rPr>
        <w:rFonts w:ascii="Wingdings" w:hAnsi="Wingdings" w:hint="default"/>
      </w:rPr>
    </w:lvl>
    <w:lvl w:ilvl="6" w:tplc="34090001" w:tentative="1">
      <w:start w:val="1"/>
      <w:numFmt w:val="bullet"/>
      <w:lvlText w:val=""/>
      <w:lvlJc w:val="left"/>
      <w:pPr>
        <w:ind w:left="7875" w:hanging="360"/>
      </w:pPr>
      <w:rPr>
        <w:rFonts w:ascii="Symbol" w:hAnsi="Symbol" w:hint="default"/>
      </w:rPr>
    </w:lvl>
    <w:lvl w:ilvl="7" w:tplc="34090003" w:tentative="1">
      <w:start w:val="1"/>
      <w:numFmt w:val="bullet"/>
      <w:lvlText w:val="o"/>
      <w:lvlJc w:val="left"/>
      <w:pPr>
        <w:ind w:left="8595" w:hanging="360"/>
      </w:pPr>
      <w:rPr>
        <w:rFonts w:ascii="Courier New" w:hAnsi="Courier New" w:cs="Courier New" w:hint="default"/>
      </w:rPr>
    </w:lvl>
    <w:lvl w:ilvl="8" w:tplc="34090005" w:tentative="1">
      <w:start w:val="1"/>
      <w:numFmt w:val="bullet"/>
      <w:lvlText w:val=""/>
      <w:lvlJc w:val="left"/>
      <w:pPr>
        <w:ind w:left="9315" w:hanging="360"/>
      </w:pPr>
      <w:rPr>
        <w:rFonts w:ascii="Wingdings" w:hAnsi="Wingdings" w:hint="default"/>
      </w:rPr>
    </w:lvl>
  </w:abstractNum>
  <w:abstractNum w:abstractNumId="16" w15:restartNumberingAfterBreak="0">
    <w:nsid w:val="326E544B"/>
    <w:multiLevelType w:val="hybridMultilevel"/>
    <w:tmpl w:val="7CDEF03C"/>
    <w:lvl w:ilvl="0" w:tplc="A6DCC540">
      <w:start w:val="1"/>
      <w:numFmt w:val="lowerLetter"/>
      <w:lvlText w:val="%1."/>
      <w:lvlJc w:val="left"/>
      <w:pPr>
        <w:tabs>
          <w:tab w:val="num" w:pos="1080"/>
        </w:tabs>
        <w:ind w:left="1080" w:hanging="360"/>
      </w:pPr>
      <w:rPr>
        <w:rFonts w:hint="default"/>
      </w:rPr>
    </w:lvl>
    <w:lvl w:ilvl="1" w:tplc="A89A9072" w:tentative="1">
      <w:start w:val="1"/>
      <w:numFmt w:val="lowerLetter"/>
      <w:lvlText w:val="%2."/>
      <w:lvlJc w:val="left"/>
      <w:pPr>
        <w:tabs>
          <w:tab w:val="num" w:pos="1800"/>
        </w:tabs>
        <w:ind w:left="1800" w:hanging="360"/>
      </w:pPr>
    </w:lvl>
    <w:lvl w:ilvl="2" w:tplc="EFDEC5DC" w:tentative="1">
      <w:start w:val="1"/>
      <w:numFmt w:val="lowerRoman"/>
      <w:lvlText w:val="%3."/>
      <w:lvlJc w:val="right"/>
      <w:pPr>
        <w:tabs>
          <w:tab w:val="num" w:pos="2520"/>
        </w:tabs>
        <w:ind w:left="2520" w:hanging="180"/>
      </w:pPr>
    </w:lvl>
    <w:lvl w:ilvl="3" w:tplc="FF6A489A" w:tentative="1">
      <w:start w:val="1"/>
      <w:numFmt w:val="decimal"/>
      <w:lvlText w:val="%4."/>
      <w:lvlJc w:val="left"/>
      <w:pPr>
        <w:tabs>
          <w:tab w:val="num" w:pos="3240"/>
        </w:tabs>
        <w:ind w:left="3240" w:hanging="360"/>
      </w:pPr>
    </w:lvl>
    <w:lvl w:ilvl="4" w:tplc="AE7AF4FA" w:tentative="1">
      <w:start w:val="1"/>
      <w:numFmt w:val="lowerLetter"/>
      <w:lvlText w:val="%5."/>
      <w:lvlJc w:val="left"/>
      <w:pPr>
        <w:tabs>
          <w:tab w:val="num" w:pos="3960"/>
        </w:tabs>
        <w:ind w:left="3960" w:hanging="360"/>
      </w:pPr>
    </w:lvl>
    <w:lvl w:ilvl="5" w:tplc="A44C7794" w:tentative="1">
      <w:start w:val="1"/>
      <w:numFmt w:val="lowerRoman"/>
      <w:lvlText w:val="%6."/>
      <w:lvlJc w:val="right"/>
      <w:pPr>
        <w:tabs>
          <w:tab w:val="num" w:pos="4680"/>
        </w:tabs>
        <w:ind w:left="4680" w:hanging="180"/>
      </w:pPr>
    </w:lvl>
    <w:lvl w:ilvl="6" w:tplc="08B0B37A" w:tentative="1">
      <w:start w:val="1"/>
      <w:numFmt w:val="decimal"/>
      <w:lvlText w:val="%7."/>
      <w:lvlJc w:val="left"/>
      <w:pPr>
        <w:tabs>
          <w:tab w:val="num" w:pos="5400"/>
        </w:tabs>
        <w:ind w:left="5400" w:hanging="360"/>
      </w:pPr>
    </w:lvl>
    <w:lvl w:ilvl="7" w:tplc="DFE02BE8" w:tentative="1">
      <w:start w:val="1"/>
      <w:numFmt w:val="lowerLetter"/>
      <w:lvlText w:val="%8."/>
      <w:lvlJc w:val="left"/>
      <w:pPr>
        <w:tabs>
          <w:tab w:val="num" w:pos="6120"/>
        </w:tabs>
        <w:ind w:left="6120" w:hanging="360"/>
      </w:pPr>
    </w:lvl>
    <w:lvl w:ilvl="8" w:tplc="E3F83ABE" w:tentative="1">
      <w:start w:val="1"/>
      <w:numFmt w:val="lowerRoman"/>
      <w:lvlText w:val="%9."/>
      <w:lvlJc w:val="right"/>
      <w:pPr>
        <w:tabs>
          <w:tab w:val="num" w:pos="6840"/>
        </w:tabs>
        <w:ind w:left="6840" w:hanging="180"/>
      </w:pPr>
    </w:lvl>
  </w:abstractNum>
  <w:abstractNum w:abstractNumId="17" w15:restartNumberingAfterBreak="0">
    <w:nsid w:val="33725788"/>
    <w:multiLevelType w:val="hybridMultilevel"/>
    <w:tmpl w:val="3BC68786"/>
    <w:lvl w:ilvl="0" w:tplc="61C66028">
      <w:start w:val="2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1E2234"/>
    <w:multiLevelType w:val="hybridMultilevel"/>
    <w:tmpl w:val="A4B8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3970F8"/>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C3E52EA"/>
    <w:multiLevelType w:val="multilevel"/>
    <w:tmpl w:val="CF86E5A2"/>
    <w:lvl w:ilvl="0">
      <w:start w:val="1"/>
      <w:numFmt w:val="upperLetter"/>
      <w:lvlText w:val="%1."/>
      <w:lvlJc w:val="left"/>
      <w:pPr>
        <w:ind w:left="450" w:hanging="360"/>
      </w:pPr>
      <w:rPr>
        <w:rFonts w:ascii="Times New Roman" w:hAnsi="Times New Roman" w:cs="Times New Roman" w:hint="default"/>
        <w:b w:val="0"/>
        <w:sz w:val="24"/>
        <w:szCs w:val="24"/>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42CD6B6B"/>
    <w:multiLevelType w:val="hybridMultilevel"/>
    <w:tmpl w:val="2B164A7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2" w15:restartNumberingAfterBreak="0">
    <w:nsid w:val="456C0C80"/>
    <w:multiLevelType w:val="hybridMultilevel"/>
    <w:tmpl w:val="288CD656"/>
    <w:lvl w:ilvl="0" w:tplc="315011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361746"/>
    <w:multiLevelType w:val="hybridMultilevel"/>
    <w:tmpl w:val="178C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B3F783F"/>
    <w:multiLevelType w:val="hybridMultilevel"/>
    <w:tmpl w:val="6EDAF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652F6F"/>
    <w:multiLevelType w:val="multilevel"/>
    <w:tmpl w:val="E7263F7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BDA39AC"/>
    <w:multiLevelType w:val="hybridMultilevel"/>
    <w:tmpl w:val="268AD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616990"/>
    <w:multiLevelType w:val="hybridMultilevel"/>
    <w:tmpl w:val="FC7E26DE"/>
    <w:lvl w:ilvl="0" w:tplc="5AE8CE3A">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1F4CFF"/>
    <w:multiLevelType w:val="hybridMultilevel"/>
    <w:tmpl w:val="5A8E8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85163F"/>
    <w:multiLevelType w:val="hybridMultilevel"/>
    <w:tmpl w:val="06AA1330"/>
    <w:lvl w:ilvl="0" w:tplc="C7F24A7C">
      <w:start w:val="1"/>
      <w:numFmt w:val="bullet"/>
      <w:pStyle w:val="ListParagraph"/>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6C1E3B"/>
    <w:multiLevelType w:val="hybridMultilevel"/>
    <w:tmpl w:val="F6C206B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370F88"/>
    <w:multiLevelType w:val="hybridMultilevel"/>
    <w:tmpl w:val="2460F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D61222"/>
    <w:multiLevelType w:val="hybridMultilevel"/>
    <w:tmpl w:val="B8D681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335FB0"/>
    <w:multiLevelType w:val="hybridMultilevel"/>
    <w:tmpl w:val="E3408B4E"/>
    <w:lvl w:ilvl="0" w:tplc="18BEB226">
      <w:start w:val="2012"/>
      <w:numFmt w:val="decimal"/>
      <w:lvlText w:val="(%1"/>
      <w:lvlJc w:val="left"/>
      <w:pPr>
        <w:ind w:left="3869" w:hanging="750"/>
      </w:pPr>
      <w:rPr>
        <w:rFonts w:ascii="Arial" w:hAnsi="Arial" w:hint="default"/>
        <w:b/>
        <w:sz w:val="28"/>
      </w:rPr>
    </w:lvl>
    <w:lvl w:ilvl="1" w:tplc="04090019" w:tentative="1">
      <w:start w:val="1"/>
      <w:numFmt w:val="lowerLetter"/>
      <w:lvlText w:val="%2."/>
      <w:lvlJc w:val="left"/>
      <w:pPr>
        <w:ind w:left="4199" w:hanging="360"/>
      </w:pPr>
    </w:lvl>
    <w:lvl w:ilvl="2" w:tplc="0409001B" w:tentative="1">
      <w:start w:val="1"/>
      <w:numFmt w:val="lowerRoman"/>
      <w:lvlText w:val="%3."/>
      <w:lvlJc w:val="right"/>
      <w:pPr>
        <w:ind w:left="4919" w:hanging="180"/>
      </w:pPr>
    </w:lvl>
    <w:lvl w:ilvl="3" w:tplc="0409000F" w:tentative="1">
      <w:start w:val="1"/>
      <w:numFmt w:val="decimal"/>
      <w:lvlText w:val="%4."/>
      <w:lvlJc w:val="left"/>
      <w:pPr>
        <w:ind w:left="5639" w:hanging="360"/>
      </w:pPr>
    </w:lvl>
    <w:lvl w:ilvl="4" w:tplc="04090019" w:tentative="1">
      <w:start w:val="1"/>
      <w:numFmt w:val="lowerLetter"/>
      <w:lvlText w:val="%5."/>
      <w:lvlJc w:val="left"/>
      <w:pPr>
        <w:ind w:left="6359" w:hanging="360"/>
      </w:pPr>
    </w:lvl>
    <w:lvl w:ilvl="5" w:tplc="0409001B" w:tentative="1">
      <w:start w:val="1"/>
      <w:numFmt w:val="lowerRoman"/>
      <w:lvlText w:val="%6."/>
      <w:lvlJc w:val="right"/>
      <w:pPr>
        <w:ind w:left="7079" w:hanging="180"/>
      </w:pPr>
    </w:lvl>
    <w:lvl w:ilvl="6" w:tplc="0409000F" w:tentative="1">
      <w:start w:val="1"/>
      <w:numFmt w:val="decimal"/>
      <w:lvlText w:val="%7."/>
      <w:lvlJc w:val="left"/>
      <w:pPr>
        <w:ind w:left="7799" w:hanging="360"/>
      </w:pPr>
    </w:lvl>
    <w:lvl w:ilvl="7" w:tplc="04090019" w:tentative="1">
      <w:start w:val="1"/>
      <w:numFmt w:val="lowerLetter"/>
      <w:lvlText w:val="%8."/>
      <w:lvlJc w:val="left"/>
      <w:pPr>
        <w:ind w:left="8519" w:hanging="360"/>
      </w:pPr>
    </w:lvl>
    <w:lvl w:ilvl="8" w:tplc="0409001B" w:tentative="1">
      <w:start w:val="1"/>
      <w:numFmt w:val="lowerRoman"/>
      <w:lvlText w:val="%9."/>
      <w:lvlJc w:val="right"/>
      <w:pPr>
        <w:ind w:left="9239" w:hanging="180"/>
      </w:pPr>
    </w:lvl>
  </w:abstractNum>
  <w:abstractNum w:abstractNumId="34" w15:restartNumberingAfterBreak="0">
    <w:nsid w:val="7CBA3BE7"/>
    <w:multiLevelType w:val="hybridMultilevel"/>
    <w:tmpl w:val="56F0B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D2B389C"/>
    <w:multiLevelType w:val="hybridMultilevel"/>
    <w:tmpl w:val="3DCE7F68"/>
    <w:lvl w:ilvl="0" w:tplc="18E0B5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E222BAA"/>
    <w:multiLevelType w:val="hybridMultilevel"/>
    <w:tmpl w:val="AFB2C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5"/>
  </w:num>
  <w:num w:numId="4">
    <w:abstractNumId w:val="28"/>
  </w:num>
  <w:num w:numId="5">
    <w:abstractNumId w:val="20"/>
  </w:num>
  <w:num w:numId="6">
    <w:abstractNumId w:val="21"/>
  </w:num>
  <w:num w:numId="7">
    <w:abstractNumId w:val="36"/>
  </w:num>
  <w:num w:numId="8">
    <w:abstractNumId w:val="3"/>
  </w:num>
  <w:num w:numId="9">
    <w:abstractNumId w:val="27"/>
  </w:num>
  <w:num w:numId="10">
    <w:abstractNumId w:val="32"/>
  </w:num>
  <w:num w:numId="11">
    <w:abstractNumId w:val="9"/>
  </w:num>
  <w:num w:numId="12">
    <w:abstractNumId w:val="18"/>
  </w:num>
  <w:num w:numId="13">
    <w:abstractNumId w:val="22"/>
  </w:num>
  <w:num w:numId="14">
    <w:abstractNumId w:val="26"/>
  </w:num>
  <w:num w:numId="15">
    <w:abstractNumId w:val="14"/>
  </w:num>
  <w:num w:numId="16">
    <w:abstractNumId w:val="0"/>
  </w:num>
  <w:num w:numId="17">
    <w:abstractNumId w:val="34"/>
  </w:num>
  <w:num w:numId="18">
    <w:abstractNumId w:val="1"/>
  </w:num>
  <w:num w:numId="19">
    <w:abstractNumId w:val="23"/>
  </w:num>
  <w:num w:numId="20">
    <w:abstractNumId w:val="8"/>
  </w:num>
  <w:num w:numId="21">
    <w:abstractNumId w:val="30"/>
  </w:num>
  <w:num w:numId="22">
    <w:abstractNumId w:val="24"/>
  </w:num>
  <w:num w:numId="23">
    <w:abstractNumId w:val="29"/>
  </w:num>
  <w:num w:numId="24">
    <w:abstractNumId w:val="25"/>
  </w:num>
  <w:num w:numId="25">
    <w:abstractNumId w:val="13"/>
  </w:num>
  <w:num w:numId="26">
    <w:abstractNumId w:val="19"/>
  </w:num>
  <w:num w:numId="27">
    <w:abstractNumId w:val="2"/>
  </w:num>
  <w:num w:numId="28">
    <w:abstractNumId w:val="27"/>
    <w:lvlOverride w:ilvl="0">
      <w:startOverride w:val="1"/>
    </w:lvlOverride>
  </w:num>
  <w:num w:numId="29">
    <w:abstractNumId w:val="17"/>
  </w:num>
  <w:num w:numId="30">
    <w:abstractNumId w:val="7"/>
  </w:num>
  <w:num w:numId="31">
    <w:abstractNumId w:val="10"/>
  </w:num>
  <w:num w:numId="32">
    <w:abstractNumId w:val="5"/>
  </w:num>
  <w:num w:numId="33">
    <w:abstractNumId w:val="12"/>
  </w:num>
  <w:num w:numId="34">
    <w:abstractNumId w:val="4"/>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num>
  <w:num w:numId="43">
    <w:abstractNumId w:val="33"/>
  </w:num>
  <w:num w:numId="4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
  </w:num>
  <w:num w:numId="49">
    <w:abstractNumId w:val="15"/>
  </w:num>
  <w:num w:numId="5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7"/>
    <w:lvlOverride w:ilvl="0">
      <w:startOverride w:val="1"/>
    </w:lvlOverride>
  </w:num>
  <w:num w:numId="52">
    <w:abstractNumId w:val="11"/>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iana Machado">
    <w15:presenceInfo w15:providerId="AD" w15:userId="S::dmachad@fiu.edu::7aca7e7f-6b0b-4284-bc0a-a64b23fbbc6c"/>
  </w15:person>
  <w15:person w15:author="Machado, Diana">
    <w15:presenceInfo w15:providerId="AD" w15:userId="S::dmachado8@gatech.edu::f1d39c4c-bc26-477f-b44b-3e81ce3e56c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298B"/>
    <w:rsid w:val="00000491"/>
    <w:rsid w:val="00000517"/>
    <w:rsid w:val="00000B41"/>
    <w:rsid w:val="000044F1"/>
    <w:rsid w:val="00005A9C"/>
    <w:rsid w:val="00006622"/>
    <w:rsid w:val="0000704B"/>
    <w:rsid w:val="00007700"/>
    <w:rsid w:val="00011088"/>
    <w:rsid w:val="00012ABC"/>
    <w:rsid w:val="0001392F"/>
    <w:rsid w:val="000168F8"/>
    <w:rsid w:val="000169B4"/>
    <w:rsid w:val="00021C5D"/>
    <w:rsid w:val="00022A98"/>
    <w:rsid w:val="00023371"/>
    <w:rsid w:val="000247B1"/>
    <w:rsid w:val="000250D2"/>
    <w:rsid w:val="000253F5"/>
    <w:rsid w:val="00025ED2"/>
    <w:rsid w:val="00027B7F"/>
    <w:rsid w:val="00030D56"/>
    <w:rsid w:val="00032209"/>
    <w:rsid w:val="0003339D"/>
    <w:rsid w:val="000339D0"/>
    <w:rsid w:val="00034692"/>
    <w:rsid w:val="0003789C"/>
    <w:rsid w:val="00037C75"/>
    <w:rsid w:val="000408FE"/>
    <w:rsid w:val="000409ED"/>
    <w:rsid w:val="00040F62"/>
    <w:rsid w:val="00042DA2"/>
    <w:rsid w:val="000444E1"/>
    <w:rsid w:val="0004467D"/>
    <w:rsid w:val="00045296"/>
    <w:rsid w:val="00046432"/>
    <w:rsid w:val="00046970"/>
    <w:rsid w:val="00046D3A"/>
    <w:rsid w:val="000479A4"/>
    <w:rsid w:val="00051763"/>
    <w:rsid w:val="00052875"/>
    <w:rsid w:val="00054015"/>
    <w:rsid w:val="00054D71"/>
    <w:rsid w:val="000556C9"/>
    <w:rsid w:val="000568BF"/>
    <w:rsid w:val="00056E0C"/>
    <w:rsid w:val="0005732A"/>
    <w:rsid w:val="0005788B"/>
    <w:rsid w:val="00060E36"/>
    <w:rsid w:val="000615AC"/>
    <w:rsid w:val="000621EC"/>
    <w:rsid w:val="000627F1"/>
    <w:rsid w:val="00066A8A"/>
    <w:rsid w:val="00066F87"/>
    <w:rsid w:val="000673E6"/>
    <w:rsid w:val="00067D6E"/>
    <w:rsid w:val="000701E2"/>
    <w:rsid w:val="00070C62"/>
    <w:rsid w:val="00070E94"/>
    <w:rsid w:val="00073564"/>
    <w:rsid w:val="00073F9C"/>
    <w:rsid w:val="0007430D"/>
    <w:rsid w:val="00074BF8"/>
    <w:rsid w:val="0007529D"/>
    <w:rsid w:val="000758EF"/>
    <w:rsid w:val="00076342"/>
    <w:rsid w:val="0007794D"/>
    <w:rsid w:val="00080737"/>
    <w:rsid w:val="000808E7"/>
    <w:rsid w:val="000819AF"/>
    <w:rsid w:val="000831D0"/>
    <w:rsid w:val="00084412"/>
    <w:rsid w:val="000851A5"/>
    <w:rsid w:val="0008573A"/>
    <w:rsid w:val="00085FCE"/>
    <w:rsid w:val="00091890"/>
    <w:rsid w:val="0009273F"/>
    <w:rsid w:val="000938DC"/>
    <w:rsid w:val="0009448B"/>
    <w:rsid w:val="00095162"/>
    <w:rsid w:val="00095C5A"/>
    <w:rsid w:val="00096597"/>
    <w:rsid w:val="000965AC"/>
    <w:rsid w:val="00097C4B"/>
    <w:rsid w:val="00097DDA"/>
    <w:rsid w:val="000A0989"/>
    <w:rsid w:val="000A0D23"/>
    <w:rsid w:val="000A0FD6"/>
    <w:rsid w:val="000A171A"/>
    <w:rsid w:val="000A356D"/>
    <w:rsid w:val="000A4237"/>
    <w:rsid w:val="000A47A5"/>
    <w:rsid w:val="000A4F59"/>
    <w:rsid w:val="000A5904"/>
    <w:rsid w:val="000A5DAE"/>
    <w:rsid w:val="000A72ED"/>
    <w:rsid w:val="000A754A"/>
    <w:rsid w:val="000B06A1"/>
    <w:rsid w:val="000B34BF"/>
    <w:rsid w:val="000B3C16"/>
    <w:rsid w:val="000B5AE0"/>
    <w:rsid w:val="000B6879"/>
    <w:rsid w:val="000C1FA2"/>
    <w:rsid w:val="000C25C5"/>
    <w:rsid w:val="000C46B3"/>
    <w:rsid w:val="000C4BA6"/>
    <w:rsid w:val="000C60DE"/>
    <w:rsid w:val="000C6CA5"/>
    <w:rsid w:val="000C6CF4"/>
    <w:rsid w:val="000C6DEA"/>
    <w:rsid w:val="000C7C5A"/>
    <w:rsid w:val="000D09B5"/>
    <w:rsid w:val="000D0BCB"/>
    <w:rsid w:val="000D12C2"/>
    <w:rsid w:val="000D183F"/>
    <w:rsid w:val="000D278C"/>
    <w:rsid w:val="000D2A89"/>
    <w:rsid w:val="000D3904"/>
    <w:rsid w:val="000D3AF1"/>
    <w:rsid w:val="000D43D0"/>
    <w:rsid w:val="000D4687"/>
    <w:rsid w:val="000D51D1"/>
    <w:rsid w:val="000D5312"/>
    <w:rsid w:val="000D5681"/>
    <w:rsid w:val="000D58C0"/>
    <w:rsid w:val="000D6F29"/>
    <w:rsid w:val="000E1DB0"/>
    <w:rsid w:val="000E2446"/>
    <w:rsid w:val="000E4257"/>
    <w:rsid w:val="000E4B37"/>
    <w:rsid w:val="000E6097"/>
    <w:rsid w:val="000E6EFD"/>
    <w:rsid w:val="000F1DB8"/>
    <w:rsid w:val="000F294B"/>
    <w:rsid w:val="000F2F00"/>
    <w:rsid w:val="000F45F1"/>
    <w:rsid w:val="000F5157"/>
    <w:rsid w:val="001004E7"/>
    <w:rsid w:val="00101ADC"/>
    <w:rsid w:val="00102918"/>
    <w:rsid w:val="00102D46"/>
    <w:rsid w:val="00106F13"/>
    <w:rsid w:val="00110026"/>
    <w:rsid w:val="00110E41"/>
    <w:rsid w:val="00111052"/>
    <w:rsid w:val="001118B7"/>
    <w:rsid w:val="00111BC7"/>
    <w:rsid w:val="00112295"/>
    <w:rsid w:val="001123A9"/>
    <w:rsid w:val="001129B9"/>
    <w:rsid w:val="00114C76"/>
    <w:rsid w:val="00117801"/>
    <w:rsid w:val="00121304"/>
    <w:rsid w:val="001217A2"/>
    <w:rsid w:val="00121E2B"/>
    <w:rsid w:val="001228E1"/>
    <w:rsid w:val="001229BA"/>
    <w:rsid w:val="00123649"/>
    <w:rsid w:val="00124D71"/>
    <w:rsid w:val="0012526A"/>
    <w:rsid w:val="00126518"/>
    <w:rsid w:val="00126B28"/>
    <w:rsid w:val="00126B44"/>
    <w:rsid w:val="00131900"/>
    <w:rsid w:val="00137DB0"/>
    <w:rsid w:val="00137F2D"/>
    <w:rsid w:val="00142172"/>
    <w:rsid w:val="001445FD"/>
    <w:rsid w:val="00144A0D"/>
    <w:rsid w:val="001452CE"/>
    <w:rsid w:val="0014567C"/>
    <w:rsid w:val="001458AA"/>
    <w:rsid w:val="00146498"/>
    <w:rsid w:val="001467A1"/>
    <w:rsid w:val="001475B8"/>
    <w:rsid w:val="00150681"/>
    <w:rsid w:val="001508D2"/>
    <w:rsid w:val="0015212B"/>
    <w:rsid w:val="001538DE"/>
    <w:rsid w:val="00154ABD"/>
    <w:rsid w:val="0015581D"/>
    <w:rsid w:val="00155CCE"/>
    <w:rsid w:val="001560A9"/>
    <w:rsid w:val="001560CF"/>
    <w:rsid w:val="00156728"/>
    <w:rsid w:val="0016009C"/>
    <w:rsid w:val="00160550"/>
    <w:rsid w:val="00160C21"/>
    <w:rsid w:val="001621E5"/>
    <w:rsid w:val="001629AD"/>
    <w:rsid w:val="00164445"/>
    <w:rsid w:val="00167001"/>
    <w:rsid w:val="00167360"/>
    <w:rsid w:val="001702A6"/>
    <w:rsid w:val="001703F7"/>
    <w:rsid w:val="00170570"/>
    <w:rsid w:val="001707D4"/>
    <w:rsid w:val="00170F2E"/>
    <w:rsid w:val="00171855"/>
    <w:rsid w:val="00171B17"/>
    <w:rsid w:val="0017275B"/>
    <w:rsid w:val="00172809"/>
    <w:rsid w:val="001737EB"/>
    <w:rsid w:val="00173BC2"/>
    <w:rsid w:val="00176B71"/>
    <w:rsid w:val="00181415"/>
    <w:rsid w:val="00185582"/>
    <w:rsid w:val="00185703"/>
    <w:rsid w:val="001865CC"/>
    <w:rsid w:val="00186E80"/>
    <w:rsid w:val="001900D2"/>
    <w:rsid w:val="00190C8C"/>
    <w:rsid w:val="00191746"/>
    <w:rsid w:val="0019210B"/>
    <w:rsid w:val="001939EE"/>
    <w:rsid w:val="001944A8"/>
    <w:rsid w:val="0019464D"/>
    <w:rsid w:val="00195A1B"/>
    <w:rsid w:val="00196221"/>
    <w:rsid w:val="00196657"/>
    <w:rsid w:val="00196DB6"/>
    <w:rsid w:val="001971C2"/>
    <w:rsid w:val="0019783A"/>
    <w:rsid w:val="001A0235"/>
    <w:rsid w:val="001A0F2A"/>
    <w:rsid w:val="001A16BA"/>
    <w:rsid w:val="001A2AB4"/>
    <w:rsid w:val="001A2FC5"/>
    <w:rsid w:val="001A3522"/>
    <w:rsid w:val="001A35EE"/>
    <w:rsid w:val="001A7CEF"/>
    <w:rsid w:val="001B07D3"/>
    <w:rsid w:val="001B130F"/>
    <w:rsid w:val="001B2111"/>
    <w:rsid w:val="001B30E0"/>
    <w:rsid w:val="001B3EF8"/>
    <w:rsid w:val="001B4488"/>
    <w:rsid w:val="001B4EB5"/>
    <w:rsid w:val="001B66BB"/>
    <w:rsid w:val="001B7F6B"/>
    <w:rsid w:val="001C059B"/>
    <w:rsid w:val="001C0A07"/>
    <w:rsid w:val="001C11B0"/>
    <w:rsid w:val="001C24F2"/>
    <w:rsid w:val="001C646B"/>
    <w:rsid w:val="001C6579"/>
    <w:rsid w:val="001C67C2"/>
    <w:rsid w:val="001D065A"/>
    <w:rsid w:val="001D0F32"/>
    <w:rsid w:val="001D2134"/>
    <w:rsid w:val="001D2BD2"/>
    <w:rsid w:val="001D4C08"/>
    <w:rsid w:val="001D5244"/>
    <w:rsid w:val="001D5D1F"/>
    <w:rsid w:val="001D5F63"/>
    <w:rsid w:val="001D7247"/>
    <w:rsid w:val="001D7372"/>
    <w:rsid w:val="001D7773"/>
    <w:rsid w:val="001D78E9"/>
    <w:rsid w:val="001D7FD5"/>
    <w:rsid w:val="001E224E"/>
    <w:rsid w:val="001E49C0"/>
    <w:rsid w:val="001E6D26"/>
    <w:rsid w:val="001F0C21"/>
    <w:rsid w:val="001F0E5D"/>
    <w:rsid w:val="001F11EF"/>
    <w:rsid w:val="001F189D"/>
    <w:rsid w:val="001F192B"/>
    <w:rsid w:val="001F5BCD"/>
    <w:rsid w:val="001F644D"/>
    <w:rsid w:val="001F6EC1"/>
    <w:rsid w:val="002013ED"/>
    <w:rsid w:val="002017C6"/>
    <w:rsid w:val="00202111"/>
    <w:rsid w:val="002027F6"/>
    <w:rsid w:val="00202E78"/>
    <w:rsid w:val="00202F6D"/>
    <w:rsid w:val="00203690"/>
    <w:rsid w:val="002051E6"/>
    <w:rsid w:val="002055D2"/>
    <w:rsid w:val="00206A40"/>
    <w:rsid w:val="00206BB6"/>
    <w:rsid w:val="00207003"/>
    <w:rsid w:val="0021091D"/>
    <w:rsid w:val="00210A36"/>
    <w:rsid w:val="00210DAE"/>
    <w:rsid w:val="00212233"/>
    <w:rsid w:val="0021298B"/>
    <w:rsid w:val="00213084"/>
    <w:rsid w:val="0021353D"/>
    <w:rsid w:val="00213E4D"/>
    <w:rsid w:val="00214F65"/>
    <w:rsid w:val="0022123D"/>
    <w:rsid w:val="00221B42"/>
    <w:rsid w:val="00222314"/>
    <w:rsid w:val="00223E7E"/>
    <w:rsid w:val="00224439"/>
    <w:rsid w:val="00224DFC"/>
    <w:rsid w:val="00225B67"/>
    <w:rsid w:val="00226192"/>
    <w:rsid w:val="00227265"/>
    <w:rsid w:val="00231545"/>
    <w:rsid w:val="002325D2"/>
    <w:rsid w:val="00232A1F"/>
    <w:rsid w:val="00233AC3"/>
    <w:rsid w:val="002348ED"/>
    <w:rsid w:val="00236561"/>
    <w:rsid w:val="00237A60"/>
    <w:rsid w:val="00237E80"/>
    <w:rsid w:val="00240A9A"/>
    <w:rsid w:val="002420FA"/>
    <w:rsid w:val="00242C96"/>
    <w:rsid w:val="00243E50"/>
    <w:rsid w:val="00244663"/>
    <w:rsid w:val="00244CAD"/>
    <w:rsid w:val="00244EFC"/>
    <w:rsid w:val="002456BF"/>
    <w:rsid w:val="00246311"/>
    <w:rsid w:val="00250AA1"/>
    <w:rsid w:val="002541B3"/>
    <w:rsid w:val="00254677"/>
    <w:rsid w:val="00254777"/>
    <w:rsid w:val="002550CB"/>
    <w:rsid w:val="002550FE"/>
    <w:rsid w:val="0025551B"/>
    <w:rsid w:val="00257703"/>
    <w:rsid w:val="002643D4"/>
    <w:rsid w:val="002645D6"/>
    <w:rsid w:val="002652E1"/>
    <w:rsid w:val="00266459"/>
    <w:rsid w:val="00266B59"/>
    <w:rsid w:val="002713C8"/>
    <w:rsid w:val="00272F3F"/>
    <w:rsid w:val="00273687"/>
    <w:rsid w:val="00275836"/>
    <w:rsid w:val="00277885"/>
    <w:rsid w:val="00281BFF"/>
    <w:rsid w:val="0028305A"/>
    <w:rsid w:val="00285274"/>
    <w:rsid w:val="00285DEE"/>
    <w:rsid w:val="00286021"/>
    <w:rsid w:val="0028694C"/>
    <w:rsid w:val="00286965"/>
    <w:rsid w:val="00290756"/>
    <w:rsid w:val="00290AD5"/>
    <w:rsid w:val="00290CC4"/>
    <w:rsid w:val="00293CF6"/>
    <w:rsid w:val="002943C5"/>
    <w:rsid w:val="002951C7"/>
    <w:rsid w:val="002958AA"/>
    <w:rsid w:val="002972D0"/>
    <w:rsid w:val="00297A04"/>
    <w:rsid w:val="00297B2F"/>
    <w:rsid w:val="002A0CDC"/>
    <w:rsid w:val="002A2506"/>
    <w:rsid w:val="002A3087"/>
    <w:rsid w:val="002A308E"/>
    <w:rsid w:val="002A3B84"/>
    <w:rsid w:val="002A3CC7"/>
    <w:rsid w:val="002A3CE8"/>
    <w:rsid w:val="002A3D69"/>
    <w:rsid w:val="002A5574"/>
    <w:rsid w:val="002B024E"/>
    <w:rsid w:val="002B0601"/>
    <w:rsid w:val="002B2105"/>
    <w:rsid w:val="002B27F7"/>
    <w:rsid w:val="002B280F"/>
    <w:rsid w:val="002B4DE3"/>
    <w:rsid w:val="002B4F2A"/>
    <w:rsid w:val="002B5B46"/>
    <w:rsid w:val="002B5E29"/>
    <w:rsid w:val="002B5EE9"/>
    <w:rsid w:val="002B61C3"/>
    <w:rsid w:val="002B6636"/>
    <w:rsid w:val="002C010A"/>
    <w:rsid w:val="002C1F75"/>
    <w:rsid w:val="002C26A0"/>
    <w:rsid w:val="002C2D54"/>
    <w:rsid w:val="002C7A6E"/>
    <w:rsid w:val="002D2669"/>
    <w:rsid w:val="002D319A"/>
    <w:rsid w:val="002D3C70"/>
    <w:rsid w:val="002D43E6"/>
    <w:rsid w:val="002D693C"/>
    <w:rsid w:val="002D6A9F"/>
    <w:rsid w:val="002D6B31"/>
    <w:rsid w:val="002E0976"/>
    <w:rsid w:val="002E0FA5"/>
    <w:rsid w:val="002E5B12"/>
    <w:rsid w:val="002E5F6F"/>
    <w:rsid w:val="002E5F86"/>
    <w:rsid w:val="002E627F"/>
    <w:rsid w:val="002E65FA"/>
    <w:rsid w:val="002F053A"/>
    <w:rsid w:val="002F106D"/>
    <w:rsid w:val="002F187B"/>
    <w:rsid w:val="002F1FCC"/>
    <w:rsid w:val="002F3F9D"/>
    <w:rsid w:val="002F4937"/>
    <w:rsid w:val="002F60FA"/>
    <w:rsid w:val="002F77F1"/>
    <w:rsid w:val="002F7AFC"/>
    <w:rsid w:val="00300663"/>
    <w:rsid w:val="003010E0"/>
    <w:rsid w:val="0030137C"/>
    <w:rsid w:val="00303621"/>
    <w:rsid w:val="00303D8A"/>
    <w:rsid w:val="00304D18"/>
    <w:rsid w:val="0030550E"/>
    <w:rsid w:val="0030593A"/>
    <w:rsid w:val="00306A6F"/>
    <w:rsid w:val="00307F4A"/>
    <w:rsid w:val="00307F9D"/>
    <w:rsid w:val="003104EB"/>
    <w:rsid w:val="00310DDB"/>
    <w:rsid w:val="00311D08"/>
    <w:rsid w:val="003137F0"/>
    <w:rsid w:val="003137F1"/>
    <w:rsid w:val="00313B6C"/>
    <w:rsid w:val="00313C54"/>
    <w:rsid w:val="00314382"/>
    <w:rsid w:val="00314806"/>
    <w:rsid w:val="00316538"/>
    <w:rsid w:val="0032014B"/>
    <w:rsid w:val="0032060F"/>
    <w:rsid w:val="003227EE"/>
    <w:rsid w:val="003277B8"/>
    <w:rsid w:val="003307E9"/>
    <w:rsid w:val="0033120F"/>
    <w:rsid w:val="003318F5"/>
    <w:rsid w:val="00331AF4"/>
    <w:rsid w:val="00332593"/>
    <w:rsid w:val="003332F0"/>
    <w:rsid w:val="00340DBC"/>
    <w:rsid w:val="00341BE2"/>
    <w:rsid w:val="003427FF"/>
    <w:rsid w:val="00343716"/>
    <w:rsid w:val="003443ED"/>
    <w:rsid w:val="0034459B"/>
    <w:rsid w:val="00344D57"/>
    <w:rsid w:val="003458AF"/>
    <w:rsid w:val="003463F4"/>
    <w:rsid w:val="00346B9F"/>
    <w:rsid w:val="003501CC"/>
    <w:rsid w:val="00351088"/>
    <w:rsid w:val="00351873"/>
    <w:rsid w:val="00352647"/>
    <w:rsid w:val="00352B81"/>
    <w:rsid w:val="0035334C"/>
    <w:rsid w:val="003533B1"/>
    <w:rsid w:val="0035448D"/>
    <w:rsid w:val="003545C1"/>
    <w:rsid w:val="00355A28"/>
    <w:rsid w:val="00357E5F"/>
    <w:rsid w:val="00360C21"/>
    <w:rsid w:val="00365856"/>
    <w:rsid w:val="00366204"/>
    <w:rsid w:val="00366575"/>
    <w:rsid w:val="00367734"/>
    <w:rsid w:val="00367958"/>
    <w:rsid w:val="00367EE1"/>
    <w:rsid w:val="00371B77"/>
    <w:rsid w:val="00371FA0"/>
    <w:rsid w:val="00371FD5"/>
    <w:rsid w:val="00372341"/>
    <w:rsid w:val="00375F6A"/>
    <w:rsid w:val="003804F5"/>
    <w:rsid w:val="003812D0"/>
    <w:rsid w:val="00381A7B"/>
    <w:rsid w:val="0038224C"/>
    <w:rsid w:val="003835E2"/>
    <w:rsid w:val="00385D62"/>
    <w:rsid w:val="00386A7C"/>
    <w:rsid w:val="003877BD"/>
    <w:rsid w:val="00387A26"/>
    <w:rsid w:val="00387C1B"/>
    <w:rsid w:val="00387C1D"/>
    <w:rsid w:val="003905D5"/>
    <w:rsid w:val="00391307"/>
    <w:rsid w:val="00391D46"/>
    <w:rsid w:val="003923B3"/>
    <w:rsid w:val="003954E1"/>
    <w:rsid w:val="00395A71"/>
    <w:rsid w:val="00395A92"/>
    <w:rsid w:val="003966A9"/>
    <w:rsid w:val="00396B1B"/>
    <w:rsid w:val="003A26CB"/>
    <w:rsid w:val="003A30E3"/>
    <w:rsid w:val="003A39BF"/>
    <w:rsid w:val="003A45B6"/>
    <w:rsid w:val="003A5125"/>
    <w:rsid w:val="003A5CC3"/>
    <w:rsid w:val="003B053F"/>
    <w:rsid w:val="003B0D8D"/>
    <w:rsid w:val="003B15CA"/>
    <w:rsid w:val="003B215F"/>
    <w:rsid w:val="003B41D7"/>
    <w:rsid w:val="003B451B"/>
    <w:rsid w:val="003B567E"/>
    <w:rsid w:val="003B5A6B"/>
    <w:rsid w:val="003B669E"/>
    <w:rsid w:val="003B7ED5"/>
    <w:rsid w:val="003C1F9A"/>
    <w:rsid w:val="003C3A8C"/>
    <w:rsid w:val="003C40FD"/>
    <w:rsid w:val="003C45B5"/>
    <w:rsid w:val="003C52C0"/>
    <w:rsid w:val="003C5649"/>
    <w:rsid w:val="003C5D31"/>
    <w:rsid w:val="003C6056"/>
    <w:rsid w:val="003C66BA"/>
    <w:rsid w:val="003C676A"/>
    <w:rsid w:val="003C71C6"/>
    <w:rsid w:val="003C77C6"/>
    <w:rsid w:val="003D0E6C"/>
    <w:rsid w:val="003D2076"/>
    <w:rsid w:val="003D2430"/>
    <w:rsid w:val="003D2DB6"/>
    <w:rsid w:val="003D3C37"/>
    <w:rsid w:val="003D3CA6"/>
    <w:rsid w:val="003E07D9"/>
    <w:rsid w:val="003E0FB9"/>
    <w:rsid w:val="003E18D8"/>
    <w:rsid w:val="003E1D7F"/>
    <w:rsid w:val="003E20A3"/>
    <w:rsid w:val="003E20D8"/>
    <w:rsid w:val="003E22BB"/>
    <w:rsid w:val="003E4235"/>
    <w:rsid w:val="003E44ED"/>
    <w:rsid w:val="003E5A48"/>
    <w:rsid w:val="003E5B78"/>
    <w:rsid w:val="003E657A"/>
    <w:rsid w:val="003E7F5A"/>
    <w:rsid w:val="003E7FE1"/>
    <w:rsid w:val="003F0D7D"/>
    <w:rsid w:val="003F17AC"/>
    <w:rsid w:val="003F30F7"/>
    <w:rsid w:val="003F3937"/>
    <w:rsid w:val="003F3B85"/>
    <w:rsid w:val="003F5B4D"/>
    <w:rsid w:val="003F5D04"/>
    <w:rsid w:val="003F77DE"/>
    <w:rsid w:val="003F7C40"/>
    <w:rsid w:val="00400AB3"/>
    <w:rsid w:val="00401EDF"/>
    <w:rsid w:val="00403886"/>
    <w:rsid w:val="00405F49"/>
    <w:rsid w:val="00406324"/>
    <w:rsid w:val="00406E80"/>
    <w:rsid w:val="004079B6"/>
    <w:rsid w:val="00407D98"/>
    <w:rsid w:val="00407DA8"/>
    <w:rsid w:val="004104B2"/>
    <w:rsid w:val="00410DE3"/>
    <w:rsid w:val="00412908"/>
    <w:rsid w:val="00412D54"/>
    <w:rsid w:val="00415A90"/>
    <w:rsid w:val="0041760C"/>
    <w:rsid w:val="00421A39"/>
    <w:rsid w:val="00421AA2"/>
    <w:rsid w:val="004232BF"/>
    <w:rsid w:val="0042413A"/>
    <w:rsid w:val="004242A5"/>
    <w:rsid w:val="004244EE"/>
    <w:rsid w:val="00424E74"/>
    <w:rsid w:val="00425925"/>
    <w:rsid w:val="00425F05"/>
    <w:rsid w:val="00427181"/>
    <w:rsid w:val="0043255F"/>
    <w:rsid w:val="00432DF0"/>
    <w:rsid w:val="00434466"/>
    <w:rsid w:val="00435A45"/>
    <w:rsid w:val="00435C65"/>
    <w:rsid w:val="00436E65"/>
    <w:rsid w:val="00437543"/>
    <w:rsid w:val="00440B6E"/>
    <w:rsid w:val="00440D9C"/>
    <w:rsid w:val="00441EF6"/>
    <w:rsid w:val="0044455B"/>
    <w:rsid w:val="00445DCC"/>
    <w:rsid w:val="00450BAD"/>
    <w:rsid w:val="00451C12"/>
    <w:rsid w:val="00452921"/>
    <w:rsid w:val="00453362"/>
    <w:rsid w:val="0045375B"/>
    <w:rsid w:val="00454CB9"/>
    <w:rsid w:val="00454D30"/>
    <w:rsid w:val="004553D4"/>
    <w:rsid w:val="0045674E"/>
    <w:rsid w:val="00457C82"/>
    <w:rsid w:val="00461E30"/>
    <w:rsid w:val="004634D6"/>
    <w:rsid w:val="00463C2A"/>
    <w:rsid w:val="00465E28"/>
    <w:rsid w:val="00466421"/>
    <w:rsid w:val="00466B1C"/>
    <w:rsid w:val="00467929"/>
    <w:rsid w:val="0047119C"/>
    <w:rsid w:val="004711CF"/>
    <w:rsid w:val="00471679"/>
    <w:rsid w:val="004724D7"/>
    <w:rsid w:val="004735BD"/>
    <w:rsid w:val="0047373A"/>
    <w:rsid w:val="004738B9"/>
    <w:rsid w:val="00475298"/>
    <w:rsid w:val="00477010"/>
    <w:rsid w:val="0048031E"/>
    <w:rsid w:val="0048032C"/>
    <w:rsid w:val="00480FFF"/>
    <w:rsid w:val="00481565"/>
    <w:rsid w:val="004815EE"/>
    <w:rsid w:val="00482481"/>
    <w:rsid w:val="00482522"/>
    <w:rsid w:val="00482D82"/>
    <w:rsid w:val="00482FE0"/>
    <w:rsid w:val="004845A2"/>
    <w:rsid w:val="00484615"/>
    <w:rsid w:val="004846B1"/>
    <w:rsid w:val="004854ED"/>
    <w:rsid w:val="0048671A"/>
    <w:rsid w:val="00486873"/>
    <w:rsid w:val="00490955"/>
    <w:rsid w:val="00491853"/>
    <w:rsid w:val="0049338B"/>
    <w:rsid w:val="004945F6"/>
    <w:rsid w:val="0049772B"/>
    <w:rsid w:val="004A08E6"/>
    <w:rsid w:val="004A0C83"/>
    <w:rsid w:val="004A2A88"/>
    <w:rsid w:val="004A30C5"/>
    <w:rsid w:val="004A4873"/>
    <w:rsid w:val="004A5074"/>
    <w:rsid w:val="004A7718"/>
    <w:rsid w:val="004B00F6"/>
    <w:rsid w:val="004B124B"/>
    <w:rsid w:val="004B2746"/>
    <w:rsid w:val="004B2952"/>
    <w:rsid w:val="004B2F89"/>
    <w:rsid w:val="004B4494"/>
    <w:rsid w:val="004B529E"/>
    <w:rsid w:val="004B72CF"/>
    <w:rsid w:val="004B74CE"/>
    <w:rsid w:val="004B78BF"/>
    <w:rsid w:val="004B7BAF"/>
    <w:rsid w:val="004C0DD4"/>
    <w:rsid w:val="004C1731"/>
    <w:rsid w:val="004C361F"/>
    <w:rsid w:val="004C3A79"/>
    <w:rsid w:val="004C500E"/>
    <w:rsid w:val="004C5B9F"/>
    <w:rsid w:val="004C6421"/>
    <w:rsid w:val="004C73AE"/>
    <w:rsid w:val="004C7CDB"/>
    <w:rsid w:val="004D01C6"/>
    <w:rsid w:val="004D07BB"/>
    <w:rsid w:val="004D0BF6"/>
    <w:rsid w:val="004D42F2"/>
    <w:rsid w:val="004D6E15"/>
    <w:rsid w:val="004E06A2"/>
    <w:rsid w:val="004E1454"/>
    <w:rsid w:val="004E16A6"/>
    <w:rsid w:val="004E1A19"/>
    <w:rsid w:val="004E1FC9"/>
    <w:rsid w:val="004E2548"/>
    <w:rsid w:val="004E4659"/>
    <w:rsid w:val="004E4FB0"/>
    <w:rsid w:val="004E5DE0"/>
    <w:rsid w:val="004E5E6D"/>
    <w:rsid w:val="004E7B68"/>
    <w:rsid w:val="004F0A17"/>
    <w:rsid w:val="004F114E"/>
    <w:rsid w:val="004F18B2"/>
    <w:rsid w:val="004F20E3"/>
    <w:rsid w:val="004F367D"/>
    <w:rsid w:val="004F4B6B"/>
    <w:rsid w:val="004F7156"/>
    <w:rsid w:val="004F7715"/>
    <w:rsid w:val="004F77DE"/>
    <w:rsid w:val="00500DEC"/>
    <w:rsid w:val="00500EB8"/>
    <w:rsid w:val="005016FD"/>
    <w:rsid w:val="00503320"/>
    <w:rsid w:val="00504C0E"/>
    <w:rsid w:val="00505AE1"/>
    <w:rsid w:val="00506877"/>
    <w:rsid w:val="00511E45"/>
    <w:rsid w:val="00512EA5"/>
    <w:rsid w:val="0051435D"/>
    <w:rsid w:val="00514693"/>
    <w:rsid w:val="0051592D"/>
    <w:rsid w:val="0051634E"/>
    <w:rsid w:val="00517BBA"/>
    <w:rsid w:val="00520C0F"/>
    <w:rsid w:val="0052295E"/>
    <w:rsid w:val="00522E19"/>
    <w:rsid w:val="005237AB"/>
    <w:rsid w:val="00523D42"/>
    <w:rsid w:val="00524ED5"/>
    <w:rsid w:val="005255B9"/>
    <w:rsid w:val="00525B33"/>
    <w:rsid w:val="005260AD"/>
    <w:rsid w:val="00526A8B"/>
    <w:rsid w:val="00527533"/>
    <w:rsid w:val="00527BB4"/>
    <w:rsid w:val="00527C66"/>
    <w:rsid w:val="0053210F"/>
    <w:rsid w:val="00532EC7"/>
    <w:rsid w:val="00533839"/>
    <w:rsid w:val="00533860"/>
    <w:rsid w:val="00533C49"/>
    <w:rsid w:val="00534061"/>
    <w:rsid w:val="0053677D"/>
    <w:rsid w:val="00536AEE"/>
    <w:rsid w:val="00536F8E"/>
    <w:rsid w:val="00537D44"/>
    <w:rsid w:val="005423B3"/>
    <w:rsid w:val="00542700"/>
    <w:rsid w:val="00543E58"/>
    <w:rsid w:val="005445F5"/>
    <w:rsid w:val="00547573"/>
    <w:rsid w:val="00551B32"/>
    <w:rsid w:val="00551D4A"/>
    <w:rsid w:val="00551DE6"/>
    <w:rsid w:val="005520FF"/>
    <w:rsid w:val="00552607"/>
    <w:rsid w:val="005528DF"/>
    <w:rsid w:val="005538CB"/>
    <w:rsid w:val="0055406A"/>
    <w:rsid w:val="00556A17"/>
    <w:rsid w:val="00561AD6"/>
    <w:rsid w:val="00566148"/>
    <w:rsid w:val="005710F4"/>
    <w:rsid w:val="005727E3"/>
    <w:rsid w:val="0057306F"/>
    <w:rsid w:val="005734C8"/>
    <w:rsid w:val="005734EB"/>
    <w:rsid w:val="00575181"/>
    <w:rsid w:val="0057672F"/>
    <w:rsid w:val="005771A0"/>
    <w:rsid w:val="0057737A"/>
    <w:rsid w:val="005779F5"/>
    <w:rsid w:val="00577F5E"/>
    <w:rsid w:val="00580742"/>
    <w:rsid w:val="005825F4"/>
    <w:rsid w:val="00582764"/>
    <w:rsid w:val="00582C18"/>
    <w:rsid w:val="00583286"/>
    <w:rsid w:val="0058478F"/>
    <w:rsid w:val="00584979"/>
    <w:rsid w:val="00585D55"/>
    <w:rsid w:val="00590BB0"/>
    <w:rsid w:val="0059255B"/>
    <w:rsid w:val="00594337"/>
    <w:rsid w:val="00594FB0"/>
    <w:rsid w:val="005955FC"/>
    <w:rsid w:val="0059769A"/>
    <w:rsid w:val="00597FF0"/>
    <w:rsid w:val="005A01A6"/>
    <w:rsid w:val="005A0728"/>
    <w:rsid w:val="005A1280"/>
    <w:rsid w:val="005A2463"/>
    <w:rsid w:val="005A2BE1"/>
    <w:rsid w:val="005A37A7"/>
    <w:rsid w:val="005A485D"/>
    <w:rsid w:val="005A5943"/>
    <w:rsid w:val="005A5CF0"/>
    <w:rsid w:val="005A6347"/>
    <w:rsid w:val="005A6F34"/>
    <w:rsid w:val="005B0CF0"/>
    <w:rsid w:val="005B1819"/>
    <w:rsid w:val="005B196A"/>
    <w:rsid w:val="005B1C03"/>
    <w:rsid w:val="005B1E0D"/>
    <w:rsid w:val="005B2766"/>
    <w:rsid w:val="005B2C7B"/>
    <w:rsid w:val="005B3315"/>
    <w:rsid w:val="005B38DD"/>
    <w:rsid w:val="005B48FF"/>
    <w:rsid w:val="005B6C4B"/>
    <w:rsid w:val="005C0025"/>
    <w:rsid w:val="005C4CBC"/>
    <w:rsid w:val="005C5077"/>
    <w:rsid w:val="005C5AEA"/>
    <w:rsid w:val="005C5F53"/>
    <w:rsid w:val="005C6382"/>
    <w:rsid w:val="005D050E"/>
    <w:rsid w:val="005D081D"/>
    <w:rsid w:val="005D2DCB"/>
    <w:rsid w:val="005D2F59"/>
    <w:rsid w:val="005D35A3"/>
    <w:rsid w:val="005D5A18"/>
    <w:rsid w:val="005D5B40"/>
    <w:rsid w:val="005D7BFA"/>
    <w:rsid w:val="005E0A3D"/>
    <w:rsid w:val="005E66A4"/>
    <w:rsid w:val="005F0560"/>
    <w:rsid w:val="005F5361"/>
    <w:rsid w:val="005F5731"/>
    <w:rsid w:val="005F5796"/>
    <w:rsid w:val="00601B39"/>
    <w:rsid w:val="0060203D"/>
    <w:rsid w:val="00602FD5"/>
    <w:rsid w:val="00603747"/>
    <w:rsid w:val="006039BA"/>
    <w:rsid w:val="00604C4C"/>
    <w:rsid w:val="006054AF"/>
    <w:rsid w:val="006056F2"/>
    <w:rsid w:val="00605BF3"/>
    <w:rsid w:val="00607E77"/>
    <w:rsid w:val="00610F8B"/>
    <w:rsid w:val="00611035"/>
    <w:rsid w:val="00613773"/>
    <w:rsid w:val="00615342"/>
    <w:rsid w:val="00617880"/>
    <w:rsid w:val="00620E2B"/>
    <w:rsid w:val="00622A2C"/>
    <w:rsid w:val="00622A73"/>
    <w:rsid w:val="00622CBB"/>
    <w:rsid w:val="00623301"/>
    <w:rsid w:val="0062353D"/>
    <w:rsid w:val="00625F21"/>
    <w:rsid w:val="00626059"/>
    <w:rsid w:val="006274D8"/>
    <w:rsid w:val="006277AE"/>
    <w:rsid w:val="0063064D"/>
    <w:rsid w:val="00630791"/>
    <w:rsid w:val="00631AF4"/>
    <w:rsid w:val="00632674"/>
    <w:rsid w:val="00633732"/>
    <w:rsid w:val="00635759"/>
    <w:rsid w:val="006361F6"/>
    <w:rsid w:val="0063679D"/>
    <w:rsid w:val="0063739D"/>
    <w:rsid w:val="00640277"/>
    <w:rsid w:val="0064092C"/>
    <w:rsid w:val="006411DC"/>
    <w:rsid w:val="0064288C"/>
    <w:rsid w:val="00642BB5"/>
    <w:rsid w:val="006434F7"/>
    <w:rsid w:val="0064452F"/>
    <w:rsid w:val="00644C30"/>
    <w:rsid w:val="00647766"/>
    <w:rsid w:val="00650775"/>
    <w:rsid w:val="006513AB"/>
    <w:rsid w:val="00651FDE"/>
    <w:rsid w:val="006530D3"/>
    <w:rsid w:val="0065461D"/>
    <w:rsid w:val="00654B7C"/>
    <w:rsid w:val="00657780"/>
    <w:rsid w:val="00660055"/>
    <w:rsid w:val="00661E08"/>
    <w:rsid w:val="00663746"/>
    <w:rsid w:val="00664398"/>
    <w:rsid w:val="0066670D"/>
    <w:rsid w:val="00667C55"/>
    <w:rsid w:val="006707B3"/>
    <w:rsid w:val="0067092C"/>
    <w:rsid w:val="00672120"/>
    <w:rsid w:val="00677C0B"/>
    <w:rsid w:val="00680723"/>
    <w:rsid w:val="00681638"/>
    <w:rsid w:val="0068307B"/>
    <w:rsid w:val="00684700"/>
    <w:rsid w:val="00684E78"/>
    <w:rsid w:val="006854F8"/>
    <w:rsid w:val="006855B3"/>
    <w:rsid w:val="00685B04"/>
    <w:rsid w:val="00687E73"/>
    <w:rsid w:val="00690AF7"/>
    <w:rsid w:val="0069197A"/>
    <w:rsid w:val="00693F92"/>
    <w:rsid w:val="00697811"/>
    <w:rsid w:val="00697B03"/>
    <w:rsid w:val="006A0BF3"/>
    <w:rsid w:val="006A0F54"/>
    <w:rsid w:val="006A1134"/>
    <w:rsid w:val="006A11A9"/>
    <w:rsid w:val="006A2F83"/>
    <w:rsid w:val="006A3353"/>
    <w:rsid w:val="006A4835"/>
    <w:rsid w:val="006A5729"/>
    <w:rsid w:val="006A5DBE"/>
    <w:rsid w:val="006B1440"/>
    <w:rsid w:val="006B28E0"/>
    <w:rsid w:val="006B5130"/>
    <w:rsid w:val="006B623F"/>
    <w:rsid w:val="006B6334"/>
    <w:rsid w:val="006B681E"/>
    <w:rsid w:val="006B6E06"/>
    <w:rsid w:val="006B75D7"/>
    <w:rsid w:val="006C0987"/>
    <w:rsid w:val="006C22D3"/>
    <w:rsid w:val="006C30A5"/>
    <w:rsid w:val="006C32C8"/>
    <w:rsid w:val="006C5C1B"/>
    <w:rsid w:val="006C6812"/>
    <w:rsid w:val="006C7A2F"/>
    <w:rsid w:val="006D072B"/>
    <w:rsid w:val="006D09F9"/>
    <w:rsid w:val="006D178E"/>
    <w:rsid w:val="006D314F"/>
    <w:rsid w:val="006D387C"/>
    <w:rsid w:val="006D5698"/>
    <w:rsid w:val="006D5D7E"/>
    <w:rsid w:val="006D73EF"/>
    <w:rsid w:val="006D74A7"/>
    <w:rsid w:val="006E0990"/>
    <w:rsid w:val="006E0AD5"/>
    <w:rsid w:val="006E2A0A"/>
    <w:rsid w:val="006E470C"/>
    <w:rsid w:val="006E50F3"/>
    <w:rsid w:val="006E6EFD"/>
    <w:rsid w:val="006F04E7"/>
    <w:rsid w:val="006F05BF"/>
    <w:rsid w:val="006F0B2D"/>
    <w:rsid w:val="006F12AD"/>
    <w:rsid w:val="006F24C3"/>
    <w:rsid w:val="006F3589"/>
    <w:rsid w:val="006F61B6"/>
    <w:rsid w:val="006F6246"/>
    <w:rsid w:val="006F7571"/>
    <w:rsid w:val="00703798"/>
    <w:rsid w:val="00704368"/>
    <w:rsid w:val="00704F04"/>
    <w:rsid w:val="00705B24"/>
    <w:rsid w:val="00706547"/>
    <w:rsid w:val="0070699B"/>
    <w:rsid w:val="0071081B"/>
    <w:rsid w:val="0071146C"/>
    <w:rsid w:val="00711893"/>
    <w:rsid w:val="0071189E"/>
    <w:rsid w:val="007126ED"/>
    <w:rsid w:val="0071443C"/>
    <w:rsid w:val="0071460C"/>
    <w:rsid w:val="0071552E"/>
    <w:rsid w:val="00715CCB"/>
    <w:rsid w:val="007166CC"/>
    <w:rsid w:val="00716D8A"/>
    <w:rsid w:val="00717392"/>
    <w:rsid w:val="007174B7"/>
    <w:rsid w:val="007212E8"/>
    <w:rsid w:val="007237D0"/>
    <w:rsid w:val="00723B45"/>
    <w:rsid w:val="00725BCF"/>
    <w:rsid w:val="00725E8D"/>
    <w:rsid w:val="0072608D"/>
    <w:rsid w:val="007265C7"/>
    <w:rsid w:val="00730601"/>
    <w:rsid w:val="00731EC1"/>
    <w:rsid w:val="0073355A"/>
    <w:rsid w:val="007345AD"/>
    <w:rsid w:val="00735C9C"/>
    <w:rsid w:val="00736337"/>
    <w:rsid w:val="00737280"/>
    <w:rsid w:val="007416FB"/>
    <w:rsid w:val="00741CCE"/>
    <w:rsid w:val="00741D6D"/>
    <w:rsid w:val="00743DCD"/>
    <w:rsid w:val="00744477"/>
    <w:rsid w:val="007447D0"/>
    <w:rsid w:val="0074586C"/>
    <w:rsid w:val="0074607F"/>
    <w:rsid w:val="007476AD"/>
    <w:rsid w:val="007478CA"/>
    <w:rsid w:val="0075064A"/>
    <w:rsid w:val="00752126"/>
    <w:rsid w:val="007532A1"/>
    <w:rsid w:val="007536EA"/>
    <w:rsid w:val="0075478B"/>
    <w:rsid w:val="007577B6"/>
    <w:rsid w:val="007579AE"/>
    <w:rsid w:val="00760847"/>
    <w:rsid w:val="00760DC5"/>
    <w:rsid w:val="00763650"/>
    <w:rsid w:val="007642F3"/>
    <w:rsid w:val="00765CEB"/>
    <w:rsid w:val="00767A9B"/>
    <w:rsid w:val="0077088B"/>
    <w:rsid w:val="00770D95"/>
    <w:rsid w:val="00772D7D"/>
    <w:rsid w:val="00772EA3"/>
    <w:rsid w:val="007744A6"/>
    <w:rsid w:val="00774587"/>
    <w:rsid w:val="0077549E"/>
    <w:rsid w:val="00775F01"/>
    <w:rsid w:val="00777CDD"/>
    <w:rsid w:val="0078011F"/>
    <w:rsid w:val="00782542"/>
    <w:rsid w:val="007871DD"/>
    <w:rsid w:val="00787934"/>
    <w:rsid w:val="00787B33"/>
    <w:rsid w:val="00790161"/>
    <w:rsid w:val="00791313"/>
    <w:rsid w:val="00791A6F"/>
    <w:rsid w:val="007958B4"/>
    <w:rsid w:val="00795DCE"/>
    <w:rsid w:val="007960EC"/>
    <w:rsid w:val="00796D99"/>
    <w:rsid w:val="007A0D89"/>
    <w:rsid w:val="007A14AF"/>
    <w:rsid w:val="007A1A42"/>
    <w:rsid w:val="007A317F"/>
    <w:rsid w:val="007A4730"/>
    <w:rsid w:val="007A4EB9"/>
    <w:rsid w:val="007A60BC"/>
    <w:rsid w:val="007A7B98"/>
    <w:rsid w:val="007A7D03"/>
    <w:rsid w:val="007B142C"/>
    <w:rsid w:val="007B307D"/>
    <w:rsid w:val="007B4F7B"/>
    <w:rsid w:val="007B58B3"/>
    <w:rsid w:val="007B5973"/>
    <w:rsid w:val="007B5AC9"/>
    <w:rsid w:val="007B5AEB"/>
    <w:rsid w:val="007B6EFF"/>
    <w:rsid w:val="007B7DFC"/>
    <w:rsid w:val="007C0F2C"/>
    <w:rsid w:val="007C2683"/>
    <w:rsid w:val="007C3C36"/>
    <w:rsid w:val="007C6B11"/>
    <w:rsid w:val="007C74FF"/>
    <w:rsid w:val="007C764A"/>
    <w:rsid w:val="007C77D4"/>
    <w:rsid w:val="007C7D4D"/>
    <w:rsid w:val="007D03C4"/>
    <w:rsid w:val="007D08DC"/>
    <w:rsid w:val="007D0FA7"/>
    <w:rsid w:val="007D1AF5"/>
    <w:rsid w:val="007D22A1"/>
    <w:rsid w:val="007D455D"/>
    <w:rsid w:val="007D4B7A"/>
    <w:rsid w:val="007D5028"/>
    <w:rsid w:val="007D586A"/>
    <w:rsid w:val="007D67D9"/>
    <w:rsid w:val="007D7C80"/>
    <w:rsid w:val="007E0C62"/>
    <w:rsid w:val="007E0D73"/>
    <w:rsid w:val="007E1151"/>
    <w:rsid w:val="007E28CD"/>
    <w:rsid w:val="007E33F0"/>
    <w:rsid w:val="007E6834"/>
    <w:rsid w:val="007E6866"/>
    <w:rsid w:val="007E7437"/>
    <w:rsid w:val="007E799E"/>
    <w:rsid w:val="007F1251"/>
    <w:rsid w:val="007F3889"/>
    <w:rsid w:val="007F3950"/>
    <w:rsid w:val="007F4BAE"/>
    <w:rsid w:val="007F4E68"/>
    <w:rsid w:val="007F4EBA"/>
    <w:rsid w:val="007F532C"/>
    <w:rsid w:val="007F76D5"/>
    <w:rsid w:val="00800C26"/>
    <w:rsid w:val="008027B7"/>
    <w:rsid w:val="00803C6A"/>
    <w:rsid w:val="0080497C"/>
    <w:rsid w:val="00804FEB"/>
    <w:rsid w:val="00811C36"/>
    <w:rsid w:val="008128AC"/>
    <w:rsid w:val="00812AFD"/>
    <w:rsid w:val="00812B36"/>
    <w:rsid w:val="00816F48"/>
    <w:rsid w:val="00817246"/>
    <w:rsid w:val="0081737A"/>
    <w:rsid w:val="008203D3"/>
    <w:rsid w:val="0082052D"/>
    <w:rsid w:val="0082093D"/>
    <w:rsid w:val="00821265"/>
    <w:rsid w:val="00822DA7"/>
    <w:rsid w:val="0082359B"/>
    <w:rsid w:val="00826AD4"/>
    <w:rsid w:val="008270CC"/>
    <w:rsid w:val="0082734E"/>
    <w:rsid w:val="008279C8"/>
    <w:rsid w:val="00830172"/>
    <w:rsid w:val="008305F6"/>
    <w:rsid w:val="008309AC"/>
    <w:rsid w:val="00830C3C"/>
    <w:rsid w:val="00832B64"/>
    <w:rsid w:val="008335D8"/>
    <w:rsid w:val="008362E8"/>
    <w:rsid w:val="00836C3D"/>
    <w:rsid w:val="0083703A"/>
    <w:rsid w:val="008372CB"/>
    <w:rsid w:val="008376B0"/>
    <w:rsid w:val="00837B23"/>
    <w:rsid w:val="0084076F"/>
    <w:rsid w:val="008412D0"/>
    <w:rsid w:val="008418CB"/>
    <w:rsid w:val="00842025"/>
    <w:rsid w:val="00844CFD"/>
    <w:rsid w:val="0084576C"/>
    <w:rsid w:val="00845CDF"/>
    <w:rsid w:val="00845E29"/>
    <w:rsid w:val="008542B7"/>
    <w:rsid w:val="00854EDD"/>
    <w:rsid w:val="00857EC3"/>
    <w:rsid w:val="00861350"/>
    <w:rsid w:val="00862311"/>
    <w:rsid w:val="0086284F"/>
    <w:rsid w:val="008706DB"/>
    <w:rsid w:val="00871F2E"/>
    <w:rsid w:val="0087577E"/>
    <w:rsid w:val="00876B0A"/>
    <w:rsid w:val="00877BA6"/>
    <w:rsid w:val="00880328"/>
    <w:rsid w:val="00881424"/>
    <w:rsid w:val="00883083"/>
    <w:rsid w:val="00886496"/>
    <w:rsid w:val="00887D2B"/>
    <w:rsid w:val="008901BD"/>
    <w:rsid w:val="00892AF1"/>
    <w:rsid w:val="00892CAA"/>
    <w:rsid w:val="0089398F"/>
    <w:rsid w:val="00893A9F"/>
    <w:rsid w:val="00893C85"/>
    <w:rsid w:val="00897948"/>
    <w:rsid w:val="008A0133"/>
    <w:rsid w:val="008A2100"/>
    <w:rsid w:val="008A267B"/>
    <w:rsid w:val="008A2B9E"/>
    <w:rsid w:val="008A361C"/>
    <w:rsid w:val="008A3AEC"/>
    <w:rsid w:val="008A3DF1"/>
    <w:rsid w:val="008A4ED9"/>
    <w:rsid w:val="008A70BD"/>
    <w:rsid w:val="008A7596"/>
    <w:rsid w:val="008A7655"/>
    <w:rsid w:val="008B0132"/>
    <w:rsid w:val="008B1700"/>
    <w:rsid w:val="008B2414"/>
    <w:rsid w:val="008B2D3C"/>
    <w:rsid w:val="008B3737"/>
    <w:rsid w:val="008B422D"/>
    <w:rsid w:val="008B4F39"/>
    <w:rsid w:val="008B6D5B"/>
    <w:rsid w:val="008C1CB7"/>
    <w:rsid w:val="008C205F"/>
    <w:rsid w:val="008C5813"/>
    <w:rsid w:val="008C6CD8"/>
    <w:rsid w:val="008C7681"/>
    <w:rsid w:val="008C7E3C"/>
    <w:rsid w:val="008D30C6"/>
    <w:rsid w:val="008D3752"/>
    <w:rsid w:val="008D3F8E"/>
    <w:rsid w:val="008D4D47"/>
    <w:rsid w:val="008D5ED1"/>
    <w:rsid w:val="008D6042"/>
    <w:rsid w:val="008D6135"/>
    <w:rsid w:val="008E0B90"/>
    <w:rsid w:val="008E0DD0"/>
    <w:rsid w:val="008E17B6"/>
    <w:rsid w:val="008E3409"/>
    <w:rsid w:val="008E38ED"/>
    <w:rsid w:val="008E3E71"/>
    <w:rsid w:val="008E40C1"/>
    <w:rsid w:val="008E40FE"/>
    <w:rsid w:val="008E56A7"/>
    <w:rsid w:val="008E5A63"/>
    <w:rsid w:val="008E7CC7"/>
    <w:rsid w:val="008F0B49"/>
    <w:rsid w:val="008F1C6A"/>
    <w:rsid w:val="008F2625"/>
    <w:rsid w:val="008F4B9D"/>
    <w:rsid w:val="008F4C62"/>
    <w:rsid w:val="008F4DE2"/>
    <w:rsid w:val="008F4E7C"/>
    <w:rsid w:val="008F629B"/>
    <w:rsid w:val="008F62C7"/>
    <w:rsid w:val="008F655B"/>
    <w:rsid w:val="008F7753"/>
    <w:rsid w:val="00900E4E"/>
    <w:rsid w:val="00904A9A"/>
    <w:rsid w:val="009113B4"/>
    <w:rsid w:val="009114DF"/>
    <w:rsid w:val="009120E3"/>
    <w:rsid w:val="0091220D"/>
    <w:rsid w:val="009135BB"/>
    <w:rsid w:val="00913F84"/>
    <w:rsid w:val="009166DE"/>
    <w:rsid w:val="00916774"/>
    <w:rsid w:val="00920F40"/>
    <w:rsid w:val="00923831"/>
    <w:rsid w:val="00924DCF"/>
    <w:rsid w:val="00925658"/>
    <w:rsid w:val="00925ED4"/>
    <w:rsid w:val="00926D0F"/>
    <w:rsid w:val="009271E4"/>
    <w:rsid w:val="009321FD"/>
    <w:rsid w:val="009368FA"/>
    <w:rsid w:val="00936AE0"/>
    <w:rsid w:val="00943120"/>
    <w:rsid w:val="009438AC"/>
    <w:rsid w:val="00943FA5"/>
    <w:rsid w:val="009446BD"/>
    <w:rsid w:val="00945182"/>
    <w:rsid w:val="009464D0"/>
    <w:rsid w:val="009464D8"/>
    <w:rsid w:val="0094665B"/>
    <w:rsid w:val="00946720"/>
    <w:rsid w:val="00946CA2"/>
    <w:rsid w:val="00951262"/>
    <w:rsid w:val="00952D0F"/>
    <w:rsid w:val="009567EC"/>
    <w:rsid w:val="009603E0"/>
    <w:rsid w:val="0096103F"/>
    <w:rsid w:val="00961136"/>
    <w:rsid w:val="00962806"/>
    <w:rsid w:val="00962F73"/>
    <w:rsid w:val="009652F9"/>
    <w:rsid w:val="009659E4"/>
    <w:rsid w:val="00966FE1"/>
    <w:rsid w:val="00967D62"/>
    <w:rsid w:val="00970FF8"/>
    <w:rsid w:val="00971C69"/>
    <w:rsid w:val="00972AFA"/>
    <w:rsid w:val="009731C8"/>
    <w:rsid w:val="009749F7"/>
    <w:rsid w:val="00975338"/>
    <w:rsid w:val="009754BA"/>
    <w:rsid w:val="009766DB"/>
    <w:rsid w:val="00977F28"/>
    <w:rsid w:val="00980BAE"/>
    <w:rsid w:val="00981112"/>
    <w:rsid w:val="00981AB1"/>
    <w:rsid w:val="00982337"/>
    <w:rsid w:val="009835AE"/>
    <w:rsid w:val="009844EF"/>
    <w:rsid w:val="00984A84"/>
    <w:rsid w:val="00984E7C"/>
    <w:rsid w:val="0098684F"/>
    <w:rsid w:val="00986941"/>
    <w:rsid w:val="00991F91"/>
    <w:rsid w:val="0099275E"/>
    <w:rsid w:val="00992EA8"/>
    <w:rsid w:val="00993029"/>
    <w:rsid w:val="009936E7"/>
    <w:rsid w:val="009965D1"/>
    <w:rsid w:val="00997E9D"/>
    <w:rsid w:val="009A0649"/>
    <w:rsid w:val="009A155B"/>
    <w:rsid w:val="009A164B"/>
    <w:rsid w:val="009A21CF"/>
    <w:rsid w:val="009A4F6E"/>
    <w:rsid w:val="009A5B85"/>
    <w:rsid w:val="009A6F59"/>
    <w:rsid w:val="009B0998"/>
    <w:rsid w:val="009B0A42"/>
    <w:rsid w:val="009B0B0F"/>
    <w:rsid w:val="009B25FE"/>
    <w:rsid w:val="009B5DDF"/>
    <w:rsid w:val="009C0AD4"/>
    <w:rsid w:val="009C298D"/>
    <w:rsid w:val="009C498C"/>
    <w:rsid w:val="009C4D3A"/>
    <w:rsid w:val="009C70DD"/>
    <w:rsid w:val="009C7F93"/>
    <w:rsid w:val="009D064C"/>
    <w:rsid w:val="009D0AB8"/>
    <w:rsid w:val="009D0FFF"/>
    <w:rsid w:val="009D22A7"/>
    <w:rsid w:val="009D408A"/>
    <w:rsid w:val="009D4C97"/>
    <w:rsid w:val="009D5739"/>
    <w:rsid w:val="009D59AA"/>
    <w:rsid w:val="009D7639"/>
    <w:rsid w:val="009E056C"/>
    <w:rsid w:val="009E1527"/>
    <w:rsid w:val="009E2560"/>
    <w:rsid w:val="009E498C"/>
    <w:rsid w:val="009E4BBD"/>
    <w:rsid w:val="009E4F98"/>
    <w:rsid w:val="009E55EB"/>
    <w:rsid w:val="009E6AFF"/>
    <w:rsid w:val="009E71A1"/>
    <w:rsid w:val="009E72D4"/>
    <w:rsid w:val="009E7A89"/>
    <w:rsid w:val="009F0B8D"/>
    <w:rsid w:val="009F29A1"/>
    <w:rsid w:val="009F645A"/>
    <w:rsid w:val="00A0005C"/>
    <w:rsid w:val="00A00632"/>
    <w:rsid w:val="00A0112F"/>
    <w:rsid w:val="00A01754"/>
    <w:rsid w:val="00A01A6C"/>
    <w:rsid w:val="00A0327E"/>
    <w:rsid w:val="00A06066"/>
    <w:rsid w:val="00A0703B"/>
    <w:rsid w:val="00A11692"/>
    <w:rsid w:val="00A1516E"/>
    <w:rsid w:val="00A178DF"/>
    <w:rsid w:val="00A17A39"/>
    <w:rsid w:val="00A17C21"/>
    <w:rsid w:val="00A2055D"/>
    <w:rsid w:val="00A2310A"/>
    <w:rsid w:val="00A248C8"/>
    <w:rsid w:val="00A24DF2"/>
    <w:rsid w:val="00A2784A"/>
    <w:rsid w:val="00A305B2"/>
    <w:rsid w:val="00A31341"/>
    <w:rsid w:val="00A32638"/>
    <w:rsid w:val="00A35F59"/>
    <w:rsid w:val="00A36EEE"/>
    <w:rsid w:val="00A40E59"/>
    <w:rsid w:val="00A419EE"/>
    <w:rsid w:val="00A4319F"/>
    <w:rsid w:val="00A4430B"/>
    <w:rsid w:val="00A44EDD"/>
    <w:rsid w:val="00A458E0"/>
    <w:rsid w:val="00A46748"/>
    <w:rsid w:val="00A475CB"/>
    <w:rsid w:val="00A47A97"/>
    <w:rsid w:val="00A50497"/>
    <w:rsid w:val="00A50BF1"/>
    <w:rsid w:val="00A52B17"/>
    <w:rsid w:val="00A53B82"/>
    <w:rsid w:val="00A54BE0"/>
    <w:rsid w:val="00A553A8"/>
    <w:rsid w:val="00A5540A"/>
    <w:rsid w:val="00A56CDC"/>
    <w:rsid w:val="00A60965"/>
    <w:rsid w:val="00A61066"/>
    <w:rsid w:val="00A6181B"/>
    <w:rsid w:val="00A62F2F"/>
    <w:rsid w:val="00A63323"/>
    <w:rsid w:val="00A633F2"/>
    <w:rsid w:val="00A6395E"/>
    <w:rsid w:val="00A63ED0"/>
    <w:rsid w:val="00A64932"/>
    <w:rsid w:val="00A652CD"/>
    <w:rsid w:val="00A6688F"/>
    <w:rsid w:val="00A67ECE"/>
    <w:rsid w:val="00A70236"/>
    <w:rsid w:val="00A71EAD"/>
    <w:rsid w:val="00A72C6C"/>
    <w:rsid w:val="00A73A9A"/>
    <w:rsid w:val="00A743EA"/>
    <w:rsid w:val="00A761A8"/>
    <w:rsid w:val="00A768A1"/>
    <w:rsid w:val="00A76A35"/>
    <w:rsid w:val="00A8061C"/>
    <w:rsid w:val="00A8121A"/>
    <w:rsid w:val="00A81286"/>
    <w:rsid w:val="00A812B0"/>
    <w:rsid w:val="00A83C78"/>
    <w:rsid w:val="00A864A8"/>
    <w:rsid w:val="00A86973"/>
    <w:rsid w:val="00A8791A"/>
    <w:rsid w:val="00A91D0C"/>
    <w:rsid w:val="00A91EA8"/>
    <w:rsid w:val="00A92EC3"/>
    <w:rsid w:val="00A92FD8"/>
    <w:rsid w:val="00A9346E"/>
    <w:rsid w:val="00A95BCF"/>
    <w:rsid w:val="00AA0C08"/>
    <w:rsid w:val="00AA17D6"/>
    <w:rsid w:val="00AA3D0F"/>
    <w:rsid w:val="00AA4554"/>
    <w:rsid w:val="00AA47D7"/>
    <w:rsid w:val="00AA50A5"/>
    <w:rsid w:val="00AA5C0E"/>
    <w:rsid w:val="00AA5F6B"/>
    <w:rsid w:val="00AA6412"/>
    <w:rsid w:val="00AB00E9"/>
    <w:rsid w:val="00AB1939"/>
    <w:rsid w:val="00AB278A"/>
    <w:rsid w:val="00AB3035"/>
    <w:rsid w:val="00AB5056"/>
    <w:rsid w:val="00AB5582"/>
    <w:rsid w:val="00AB628C"/>
    <w:rsid w:val="00AB6FBC"/>
    <w:rsid w:val="00AC002C"/>
    <w:rsid w:val="00AC0CC8"/>
    <w:rsid w:val="00AC0D65"/>
    <w:rsid w:val="00AC1B5E"/>
    <w:rsid w:val="00AC3374"/>
    <w:rsid w:val="00AC4E14"/>
    <w:rsid w:val="00AC5286"/>
    <w:rsid w:val="00AC5F37"/>
    <w:rsid w:val="00AD0F39"/>
    <w:rsid w:val="00AD10D9"/>
    <w:rsid w:val="00AD1571"/>
    <w:rsid w:val="00AD352F"/>
    <w:rsid w:val="00AD667C"/>
    <w:rsid w:val="00AD723B"/>
    <w:rsid w:val="00AD75CC"/>
    <w:rsid w:val="00AE2F0E"/>
    <w:rsid w:val="00AE3C78"/>
    <w:rsid w:val="00AE5F72"/>
    <w:rsid w:val="00AE6988"/>
    <w:rsid w:val="00AE6CDE"/>
    <w:rsid w:val="00AE706D"/>
    <w:rsid w:val="00AE7D2F"/>
    <w:rsid w:val="00AF0021"/>
    <w:rsid w:val="00AF0323"/>
    <w:rsid w:val="00AF04DC"/>
    <w:rsid w:val="00AF092A"/>
    <w:rsid w:val="00AF28CC"/>
    <w:rsid w:val="00AF2C4A"/>
    <w:rsid w:val="00B0008E"/>
    <w:rsid w:val="00B017AB"/>
    <w:rsid w:val="00B01B0F"/>
    <w:rsid w:val="00B03B1B"/>
    <w:rsid w:val="00B05EE7"/>
    <w:rsid w:val="00B06CFA"/>
    <w:rsid w:val="00B118D5"/>
    <w:rsid w:val="00B124F5"/>
    <w:rsid w:val="00B12D9C"/>
    <w:rsid w:val="00B1306D"/>
    <w:rsid w:val="00B14C6E"/>
    <w:rsid w:val="00B15178"/>
    <w:rsid w:val="00B16541"/>
    <w:rsid w:val="00B1668A"/>
    <w:rsid w:val="00B16AD7"/>
    <w:rsid w:val="00B20D1E"/>
    <w:rsid w:val="00B21738"/>
    <w:rsid w:val="00B23278"/>
    <w:rsid w:val="00B23E88"/>
    <w:rsid w:val="00B24200"/>
    <w:rsid w:val="00B305BD"/>
    <w:rsid w:val="00B328A2"/>
    <w:rsid w:val="00B32912"/>
    <w:rsid w:val="00B32AB5"/>
    <w:rsid w:val="00B32E14"/>
    <w:rsid w:val="00B3447E"/>
    <w:rsid w:val="00B35F65"/>
    <w:rsid w:val="00B3770B"/>
    <w:rsid w:val="00B407C5"/>
    <w:rsid w:val="00B4111B"/>
    <w:rsid w:val="00B42635"/>
    <w:rsid w:val="00B44ED3"/>
    <w:rsid w:val="00B452AA"/>
    <w:rsid w:val="00B462B9"/>
    <w:rsid w:val="00B46D04"/>
    <w:rsid w:val="00B5021E"/>
    <w:rsid w:val="00B50DCA"/>
    <w:rsid w:val="00B53DFD"/>
    <w:rsid w:val="00B554E7"/>
    <w:rsid w:val="00B5694D"/>
    <w:rsid w:val="00B6231C"/>
    <w:rsid w:val="00B635B4"/>
    <w:rsid w:val="00B65298"/>
    <w:rsid w:val="00B65BAE"/>
    <w:rsid w:val="00B67FC4"/>
    <w:rsid w:val="00B707FF"/>
    <w:rsid w:val="00B70D19"/>
    <w:rsid w:val="00B71DC1"/>
    <w:rsid w:val="00B73298"/>
    <w:rsid w:val="00B735BB"/>
    <w:rsid w:val="00B74617"/>
    <w:rsid w:val="00B748D8"/>
    <w:rsid w:val="00B75299"/>
    <w:rsid w:val="00B7575B"/>
    <w:rsid w:val="00B77216"/>
    <w:rsid w:val="00B7746F"/>
    <w:rsid w:val="00B77751"/>
    <w:rsid w:val="00B77E4D"/>
    <w:rsid w:val="00B8046F"/>
    <w:rsid w:val="00B80F14"/>
    <w:rsid w:val="00B82D68"/>
    <w:rsid w:val="00B82EDD"/>
    <w:rsid w:val="00B83557"/>
    <w:rsid w:val="00B8763D"/>
    <w:rsid w:val="00B8772C"/>
    <w:rsid w:val="00B900CA"/>
    <w:rsid w:val="00B90D60"/>
    <w:rsid w:val="00B916D4"/>
    <w:rsid w:val="00B91B36"/>
    <w:rsid w:val="00B939EA"/>
    <w:rsid w:val="00B93B8A"/>
    <w:rsid w:val="00B93BFB"/>
    <w:rsid w:val="00B93C88"/>
    <w:rsid w:val="00B95F23"/>
    <w:rsid w:val="00B964CC"/>
    <w:rsid w:val="00B971E5"/>
    <w:rsid w:val="00B97265"/>
    <w:rsid w:val="00BA15CF"/>
    <w:rsid w:val="00BA196A"/>
    <w:rsid w:val="00BA2A96"/>
    <w:rsid w:val="00BA2CF6"/>
    <w:rsid w:val="00BA2E7A"/>
    <w:rsid w:val="00BA45BC"/>
    <w:rsid w:val="00BA4FEC"/>
    <w:rsid w:val="00BA7DDC"/>
    <w:rsid w:val="00BB015B"/>
    <w:rsid w:val="00BB1E15"/>
    <w:rsid w:val="00BB2775"/>
    <w:rsid w:val="00BB2D59"/>
    <w:rsid w:val="00BB3BD4"/>
    <w:rsid w:val="00BB4520"/>
    <w:rsid w:val="00BB4A66"/>
    <w:rsid w:val="00BB5094"/>
    <w:rsid w:val="00BB5672"/>
    <w:rsid w:val="00BB6B25"/>
    <w:rsid w:val="00BB7357"/>
    <w:rsid w:val="00BB79AC"/>
    <w:rsid w:val="00BB7E09"/>
    <w:rsid w:val="00BC0A16"/>
    <w:rsid w:val="00BC0B85"/>
    <w:rsid w:val="00BC1692"/>
    <w:rsid w:val="00BC1BD9"/>
    <w:rsid w:val="00BC381D"/>
    <w:rsid w:val="00BC389F"/>
    <w:rsid w:val="00BC3F5B"/>
    <w:rsid w:val="00BC4CC7"/>
    <w:rsid w:val="00BC7D89"/>
    <w:rsid w:val="00BD0553"/>
    <w:rsid w:val="00BD0803"/>
    <w:rsid w:val="00BD0975"/>
    <w:rsid w:val="00BD0F8E"/>
    <w:rsid w:val="00BD1578"/>
    <w:rsid w:val="00BD5893"/>
    <w:rsid w:val="00BD6D4F"/>
    <w:rsid w:val="00BD7F1F"/>
    <w:rsid w:val="00BE038D"/>
    <w:rsid w:val="00BE1900"/>
    <w:rsid w:val="00BE4EE7"/>
    <w:rsid w:val="00BE5E7D"/>
    <w:rsid w:val="00BF064A"/>
    <w:rsid w:val="00BF1C53"/>
    <w:rsid w:val="00BF25D8"/>
    <w:rsid w:val="00BF2C5C"/>
    <w:rsid w:val="00BF55A9"/>
    <w:rsid w:val="00BF5951"/>
    <w:rsid w:val="00BF5DE9"/>
    <w:rsid w:val="00BF73D5"/>
    <w:rsid w:val="00BF7E07"/>
    <w:rsid w:val="00C01475"/>
    <w:rsid w:val="00C032E0"/>
    <w:rsid w:val="00C04475"/>
    <w:rsid w:val="00C05502"/>
    <w:rsid w:val="00C05C2A"/>
    <w:rsid w:val="00C062D4"/>
    <w:rsid w:val="00C073EF"/>
    <w:rsid w:val="00C07798"/>
    <w:rsid w:val="00C11784"/>
    <w:rsid w:val="00C134E7"/>
    <w:rsid w:val="00C146FA"/>
    <w:rsid w:val="00C1705E"/>
    <w:rsid w:val="00C21620"/>
    <w:rsid w:val="00C21CA1"/>
    <w:rsid w:val="00C23152"/>
    <w:rsid w:val="00C23453"/>
    <w:rsid w:val="00C24462"/>
    <w:rsid w:val="00C24D68"/>
    <w:rsid w:val="00C24EF0"/>
    <w:rsid w:val="00C26482"/>
    <w:rsid w:val="00C27F7F"/>
    <w:rsid w:val="00C3014A"/>
    <w:rsid w:val="00C306D4"/>
    <w:rsid w:val="00C30AA6"/>
    <w:rsid w:val="00C30BB8"/>
    <w:rsid w:val="00C31CFC"/>
    <w:rsid w:val="00C32ED6"/>
    <w:rsid w:val="00C3493D"/>
    <w:rsid w:val="00C3659E"/>
    <w:rsid w:val="00C36A3A"/>
    <w:rsid w:val="00C36A92"/>
    <w:rsid w:val="00C3706A"/>
    <w:rsid w:val="00C409A4"/>
    <w:rsid w:val="00C40C8A"/>
    <w:rsid w:val="00C40FEE"/>
    <w:rsid w:val="00C41EFB"/>
    <w:rsid w:val="00C42F4E"/>
    <w:rsid w:val="00C43995"/>
    <w:rsid w:val="00C43F8F"/>
    <w:rsid w:val="00C45396"/>
    <w:rsid w:val="00C46849"/>
    <w:rsid w:val="00C47BF3"/>
    <w:rsid w:val="00C52023"/>
    <w:rsid w:val="00C523BC"/>
    <w:rsid w:val="00C53246"/>
    <w:rsid w:val="00C540EC"/>
    <w:rsid w:val="00C54188"/>
    <w:rsid w:val="00C542E9"/>
    <w:rsid w:val="00C54D33"/>
    <w:rsid w:val="00C6026C"/>
    <w:rsid w:val="00C60677"/>
    <w:rsid w:val="00C6170E"/>
    <w:rsid w:val="00C63107"/>
    <w:rsid w:val="00C6339B"/>
    <w:rsid w:val="00C63B93"/>
    <w:rsid w:val="00C65402"/>
    <w:rsid w:val="00C6609A"/>
    <w:rsid w:val="00C66E24"/>
    <w:rsid w:val="00C70026"/>
    <w:rsid w:val="00C70371"/>
    <w:rsid w:val="00C7045B"/>
    <w:rsid w:val="00C71E38"/>
    <w:rsid w:val="00C72044"/>
    <w:rsid w:val="00C72886"/>
    <w:rsid w:val="00C74C08"/>
    <w:rsid w:val="00C75C60"/>
    <w:rsid w:val="00C766F2"/>
    <w:rsid w:val="00C77D51"/>
    <w:rsid w:val="00C81D61"/>
    <w:rsid w:val="00C83077"/>
    <w:rsid w:val="00C831F7"/>
    <w:rsid w:val="00C84597"/>
    <w:rsid w:val="00C8525D"/>
    <w:rsid w:val="00C87377"/>
    <w:rsid w:val="00C873DB"/>
    <w:rsid w:val="00C87541"/>
    <w:rsid w:val="00C906B7"/>
    <w:rsid w:val="00C90EFE"/>
    <w:rsid w:val="00C91407"/>
    <w:rsid w:val="00C9254A"/>
    <w:rsid w:val="00C93E21"/>
    <w:rsid w:val="00C94A8D"/>
    <w:rsid w:val="00CA0D55"/>
    <w:rsid w:val="00CA4E7A"/>
    <w:rsid w:val="00CA5085"/>
    <w:rsid w:val="00CA6BE0"/>
    <w:rsid w:val="00CA7211"/>
    <w:rsid w:val="00CA78DB"/>
    <w:rsid w:val="00CB040C"/>
    <w:rsid w:val="00CB046B"/>
    <w:rsid w:val="00CB2D8C"/>
    <w:rsid w:val="00CB2F6D"/>
    <w:rsid w:val="00CB3C9B"/>
    <w:rsid w:val="00CB443D"/>
    <w:rsid w:val="00CB6D71"/>
    <w:rsid w:val="00CB7AF6"/>
    <w:rsid w:val="00CC0808"/>
    <w:rsid w:val="00CC139A"/>
    <w:rsid w:val="00CC1CB4"/>
    <w:rsid w:val="00CC203B"/>
    <w:rsid w:val="00CC2648"/>
    <w:rsid w:val="00CC26ED"/>
    <w:rsid w:val="00CC3191"/>
    <w:rsid w:val="00CC40CE"/>
    <w:rsid w:val="00CC475E"/>
    <w:rsid w:val="00CC52CB"/>
    <w:rsid w:val="00CC5FD8"/>
    <w:rsid w:val="00CC6323"/>
    <w:rsid w:val="00CC646E"/>
    <w:rsid w:val="00CC6BD1"/>
    <w:rsid w:val="00CC6FD2"/>
    <w:rsid w:val="00CD2B7F"/>
    <w:rsid w:val="00CD34C9"/>
    <w:rsid w:val="00CD3A0E"/>
    <w:rsid w:val="00CD5538"/>
    <w:rsid w:val="00CD70D9"/>
    <w:rsid w:val="00CE054A"/>
    <w:rsid w:val="00CE1CDF"/>
    <w:rsid w:val="00CE36F6"/>
    <w:rsid w:val="00CE4728"/>
    <w:rsid w:val="00CE509D"/>
    <w:rsid w:val="00CE63D0"/>
    <w:rsid w:val="00CE677D"/>
    <w:rsid w:val="00CE6E84"/>
    <w:rsid w:val="00CE6EED"/>
    <w:rsid w:val="00CF343C"/>
    <w:rsid w:val="00CF4070"/>
    <w:rsid w:val="00CF50E6"/>
    <w:rsid w:val="00CF5712"/>
    <w:rsid w:val="00CF5EAB"/>
    <w:rsid w:val="00D016E4"/>
    <w:rsid w:val="00D01A9F"/>
    <w:rsid w:val="00D01FDA"/>
    <w:rsid w:val="00D02053"/>
    <w:rsid w:val="00D04449"/>
    <w:rsid w:val="00D04D5A"/>
    <w:rsid w:val="00D04E19"/>
    <w:rsid w:val="00D061FA"/>
    <w:rsid w:val="00D063B3"/>
    <w:rsid w:val="00D102D3"/>
    <w:rsid w:val="00D11278"/>
    <w:rsid w:val="00D12322"/>
    <w:rsid w:val="00D126FF"/>
    <w:rsid w:val="00D1302B"/>
    <w:rsid w:val="00D13873"/>
    <w:rsid w:val="00D15449"/>
    <w:rsid w:val="00D15577"/>
    <w:rsid w:val="00D17413"/>
    <w:rsid w:val="00D204B5"/>
    <w:rsid w:val="00D21E1E"/>
    <w:rsid w:val="00D2300B"/>
    <w:rsid w:val="00D241A0"/>
    <w:rsid w:val="00D24490"/>
    <w:rsid w:val="00D25B39"/>
    <w:rsid w:val="00D26392"/>
    <w:rsid w:val="00D26429"/>
    <w:rsid w:val="00D311D5"/>
    <w:rsid w:val="00D358F8"/>
    <w:rsid w:val="00D36BFD"/>
    <w:rsid w:val="00D40A73"/>
    <w:rsid w:val="00D42E22"/>
    <w:rsid w:val="00D44815"/>
    <w:rsid w:val="00D44FD2"/>
    <w:rsid w:val="00D45E81"/>
    <w:rsid w:val="00D45F7E"/>
    <w:rsid w:val="00D47EBC"/>
    <w:rsid w:val="00D50B50"/>
    <w:rsid w:val="00D51DC5"/>
    <w:rsid w:val="00D53FA7"/>
    <w:rsid w:val="00D5647C"/>
    <w:rsid w:val="00D56633"/>
    <w:rsid w:val="00D572C8"/>
    <w:rsid w:val="00D60CD4"/>
    <w:rsid w:val="00D610B2"/>
    <w:rsid w:val="00D626E3"/>
    <w:rsid w:val="00D63539"/>
    <w:rsid w:val="00D63DCA"/>
    <w:rsid w:val="00D64271"/>
    <w:rsid w:val="00D65078"/>
    <w:rsid w:val="00D66019"/>
    <w:rsid w:val="00D66915"/>
    <w:rsid w:val="00D6723F"/>
    <w:rsid w:val="00D67315"/>
    <w:rsid w:val="00D67CC8"/>
    <w:rsid w:val="00D71BF4"/>
    <w:rsid w:val="00D74F98"/>
    <w:rsid w:val="00D75111"/>
    <w:rsid w:val="00D77EB2"/>
    <w:rsid w:val="00D85ED7"/>
    <w:rsid w:val="00D864AF"/>
    <w:rsid w:val="00D864B2"/>
    <w:rsid w:val="00D876AC"/>
    <w:rsid w:val="00D9046E"/>
    <w:rsid w:val="00D920FD"/>
    <w:rsid w:val="00D9257C"/>
    <w:rsid w:val="00D9412F"/>
    <w:rsid w:val="00D94895"/>
    <w:rsid w:val="00D97CA5"/>
    <w:rsid w:val="00DA009C"/>
    <w:rsid w:val="00DA09E5"/>
    <w:rsid w:val="00DA0F62"/>
    <w:rsid w:val="00DA2941"/>
    <w:rsid w:val="00DA2FD0"/>
    <w:rsid w:val="00DA375B"/>
    <w:rsid w:val="00DA390C"/>
    <w:rsid w:val="00DA3E3D"/>
    <w:rsid w:val="00DA5226"/>
    <w:rsid w:val="00DA6665"/>
    <w:rsid w:val="00DA6E63"/>
    <w:rsid w:val="00DA769F"/>
    <w:rsid w:val="00DA7AC9"/>
    <w:rsid w:val="00DB0BAD"/>
    <w:rsid w:val="00DB345A"/>
    <w:rsid w:val="00DB53A5"/>
    <w:rsid w:val="00DB54FB"/>
    <w:rsid w:val="00DB5716"/>
    <w:rsid w:val="00DB5A2C"/>
    <w:rsid w:val="00DC3FAE"/>
    <w:rsid w:val="00DC4750"/>
    <w:rsid w:val="00DC5757"/>
    <w:rsid w:val="00DD0840"/>
    <w:rsid w:val="00DD0BDE"/>
    <w:rsid w:val="00DD6C90"/>
    <w:rsid w:val="00DD7AC6"/>
    <w:rsid w:val="00DE0AB1"/>
    <w:rsid w:val="00DE1937"/>
    <w:rsid w:val="00DE1E20"/>
    <w:rsid w:val="00DE407B"/>
    <w:rsid w:val="00DE4CFB"/>
    <w:rsid w:val="00DE7893"/>
    <w:rsid w:val="00DF2472"/>
    <w:rsid w:val="00DF27F9"/>
    <w:rsid w:val="00DF2F95"/>
    <w:rsid w:val="00DF4DD1"/>
    <w:rsid w:val="00DF57CE"/>
    <w:rsid w:val="00DF5F56"/>
    <w:rsid w:val="00DF659E"/>
    <w:rsid w:val="00E03566"/>
    <w:rsid w:val="00E043FB"/>
    <w:rsid w:val="00E061CC"/>
    <w:rsid w:val="00E10CDA"/>
    <w:rsid w:val="00E11DFC"/>
    <w:rsid w:val="00E11E61"/>
    <w:rsid w:val="00E122C8"/>
    <w:rsid w:val="00E134CE"/>
    <w:rsid w:val="00E136C4"/>
    <w:rsid w:val="00E15040"/>
    <w:rsid w:val="00E15773"/>
    <w:rsid w:val="00E1682B"/>
    <w:rsid w:val="00E16871"/>
    <w:rsid w:val="00E1698D"/>
    <w:rsid w:val="00E16FCE"/>
    <w:rsid w:val="00E216CF"/>
    <w:rsid w:val="00E2295F"/>
    <w:rsid w:val="00E245AB"/>
    <w:rsid w:val="00E27726"/>
    <w:rsid w:val="00E277D4"/>
    <w:rsid w:val="00E31EA0"/>
    <w:rsid w:val="00E31EF9"/>
    <w:rsid w:val="00E325E0"/>
    <w:rsid w:val="00E32D9B"/>
    <w:rsid w:val="00E33259"/>
    <w:rsid w:val="00E338B7"/>
    <w:rsid w:val="00E36BA3"/>
    <w:rsid w:val="00E36E2A"/>
    <w:rsid w:val="00E37F3D"/>
    <w:rsid w:val="00E41621"/>
    <w:rsid w:val="00E42BCA"/>
    <w:rsid w:val="00E4409A"/>
    <w:rsid w:val="00E44298"/>
    <w:rsid w:val="00E45172"/>
    <w:rsid w:val="00E50184"/>
    <w:rsid w:val="00E5041E"/>
    <w:rsid w:val="00E50975"/>
    <w:rsid w:val="00E511D9"/>
    <w:rsid w:val="00E5189D"/>
    <w:rsid w:val="00E53E10"/>
    <w:rsid w:val="00E55106"/>
    <w:rsid w:val="00E555E3"/>
    <w:rsid w:val="00E561B3"/>
    <w:rsid w:val="00E57D18"/>
    <w:rsid w:val="00E60FF6"/>
    <w:rsid w:val="00E614CF"/>
    <w:rsid w:val="00E62FC3"/>
    <w:rsid w:val="00E63484"/>
    <w:rsid w:val="00E66961"/>
    <w:rsid w:val="00E67480"/>
    <w:rsid w:val="00E7120E"/>
    <w:rsid w:val="00E7168C"/>
    <w:rsid w:val="00E71B0F"/>
    <w:rsid w:val="00E7495A"/>
    <w:rsid w:val="00E74E5D"/>
    <w:rsid w:val="00E752CE"/>
    <w:rsid w:val="00E76390"/>
    <w:rsid w:val="00E76FEF"/>
    <w:rsid w:val="00E77270"/>
    <w:rsid w:val="00E81907"/>
    <w:rsid w:val="00E822C6"/>
    <w:rsid w:val="00E83216"/>
    <w:rsid w:val="00E8395C"/>
    <w:rsid w:val="00E84512"/>
    <w:rsid w:val="00E85212"/>
    <w:rsid w:val="00E90A79"/>
    <w:rsid w:val="00E91192"/>
    <w:rsid w:val="00E91866"/>
    <w:rsid w:val="00E93438"/>
    <w:rsid w:val="00E97670"/>
    <w:rsid w:val="00EA1EE7"/>
    <w:rsid w:val="00EA2247"/>
    <w:rsid w:val="00EA4918"/>
    <w:rsid w:val="00EA4D6B"/>
    <w:rsid w:val="00EA4DE7"/>
    <w:rsid w:val="00EA5F44"/>
    <w:rsid w:val="00EA601C"/>
    <w:rsid w:val="00EA65DE"/>
    <w:rsid w:val="00EA72C0"/>
    <w:rsid w:val="00EA73ED"/>
    <w:rsid w:val="00EA7B43"/>
    <w:rsid w:val="00EA7D4A"/>
    <w:rsid w:val="00EA7FC8"/>
    <w:rsid w:val="00EB040E"/>
    <w:rsid w:val="00EB13F6"/>
    <w:rsid w:val="00EB2D4C"/>
    <w:rsid w:val="00EB3E17"/>
    <w:rsid w:val="00EB47B8"/>
    <w:rsid w:val="00EB541F"/>
    <w:rsid w:val="00EB59FB"/>
    <w:rsid w:val="00EB6798"/>
    <w:rsid w:val="00EB766C"/>
    <w:rsid w:val="00EC1244"/>
    <w:rsid w:val="00EC1301"/>
    <w:rsid w:val="00EC1BC9"/>
    <w:rsid w:val="00EC3BA9"/>
    <w:rsid w:val="00EC3BBB"/>
    <w:rsid w:val="00EC441F"/>
    <w:rsid w:val="00EC5B78"/>
    <w:rsid w:val="00EC7931"/>
    <w:rsid w:val="00EC798E"/>
    <w:rsid w:val="00ED1737"/>
    <w:rsid w:val="00ED2D61"/>
    <w:rsid w:val="00ED3092"/>
    <w:rsid w:val="00ED3EBB"/>
    <w:rsid w:val="00ED491F"/>
    <w:rsid w:val="00ED59D1"/>
    <w:rsid w:val="00ED6311"/>
    <w:rsid w:val="00EE321E"/>
    <w:rsid w:val="00EE3419"/>
    <w:rsid w:val="00EE45C4"/>
    <w:rsid w:val="00EE55DE"/>
    <w:rsid w:val="00EE5713"/>
    <w:rsid w:val="00EE6A9A"/>
    <w:rsid w:val="00EE6C53"/>
    <w:rsid w:val="00EF0829"/>
    <w:rsid w:val="00EF1483"/>
    <w:rsid w:val="00EF1576"/>
    <w:rsid w:val="00EF1A8F"/>
    <w:rsid w:val="00EF1C85"/>
    <w:rsid w:val="00EF2328"/>
    <w:rsid w:val="00EF2EA8"/>
    <w:rsid w:val="00EF3A31"/>
    <w:rsid w:val="00EF4CB8"/>
    <w:rsid w:val="00EF595B"/>
    <w:rsid w:val="00EF5D43"/>
    <w:rsid w:val="00EF674A"/>
    <w:rsid w:val="00EF67DD"/>
    <w:rsid w:val="00F008E8"/>
    <w:rsid w:val="00F0330F"/>
    <w:rsid w:val="00F04A04"/>
    <w:rsid w:val="00F067BF"/>
    <w:rsid w:val="00F07D66"/>
    <w:rsid w:val="00F10E8B"/>
    <w:rsid w:val="00F10ED8"/>
    <w:rsid w:val="00F12594"/>
    <w:rsid w:val="00F127C2"/>
    <w:rsid w:val="00F1341B"/>
    <w:rsid w:val="00F136A7"/>
    <w:rsid w:val="00F1495E"/>
    <w:rsid w:val="00F14A45"/>
    <w:rsid w:val="00F14F62"/>
    <w:rsid w:val="00F15950"/>
    <w:rsid w:val="00F1642A"/>
    <w:rsid w:val="00F16943"/>
    <w:rsid w:val="00F16BD6"/>
    <w:rsid w:val="00F17160"/>
    <w:rsid w:val="00F17EAC"/>
    <w:rsid w:val="00F2140D"/>
    <w:rsid w:val="00F21F1E"/>
    <w:rsid w:val="00F22481"/>
    <w:rsid w:val="00F229E3"/>
    <w:rsid w:val="00F230AF"/>
    <w:rsid w:val="00F30DB2"/>
    <w:rsid w:val="00F31256"/>
    <w:rsid w:val="00F32C1D"/>
    <w:rsid w:val="00F32C54"/>
    <w:rsid w:val="00F32F3A"/>
    <w:rsid w:val="00F34926"/>
    <w:rsid w:val="00F355D9"/>
    <w:rsid w:val="00F35E2C"/>
    <w:rsid w:val="00F36030"/>
    <w:rsid w:val="00F374C3"/>
    <w:rsid w:val="00F40B6B"/>
    <w:rsid w:val="00F41469"/>
    <w:rsid w:val="00F447C3"/>
    <w:rsid w:val="00F44809"/>
    <w:rsid w:val="00F448BA"/>
    <w:rsid w:val="00F44DDF"/>
    <w:rsid w:val="00F4586B"/>
    <w:rsid w:val="00F459EF"/>
    <w:rsid w:val="00F45D5B"/>
    <w:rsid w:val="00F461B2"/>
    <w:rsid w:val="00F47283"/>
    <w:rsid w:val="00F47643"/>
    <w:rsid w:val="00F53079"/>
    <w:rsid w:val="00F53E8B"/>
    <w:rsid w:val="00F547EE"/>
    <w:rsid w:val="00F54BD6"/>
    <w:rsid w:val="00F555DC"/>
    <w:rsid w:val="00F567C4"/>
    <w:rsid w:val="00F572F0"/>
    <w:rsid w:val="00F57451"/>
    <w:rsid w:val="00F609A5"/>
    <w:rsid w:val="00F62262"/>
    <w:rsid w:val="00F62E44"/>
    <w:rsid w:val="00F63D32"/>
    <w:rsid w:val="00F63F54"/>
    <w:rsid w:val="00F651FD"/>
    <w:rsid w:val="00F668BD"/>
    <w:rsid w:val="00F66D01"/>
    <w:rsid w:val="00F67745"/>
    <w:rsid w:val="00F67CFB"/>
    <w:rsid w:val="00F71B53"/>
    <w:rsid w:val="00F73CB3"/>
    <w:rsid w:val="00F751FC"/>
    <w:rsid w:val="00F75B69"/>
    <w:rsid w:val="00F75F43"/>
    <w:rsid w:val="00F76E39"/>
    <w:rsid w:val="00F815F6"/>
    <w:rsid w:val="00F81C55"/>
    <w:rsid w:val="00F81E2C"/>
    <w:rsid w:val="00F820D2"/>
    <w:rsid w:val="00F8314E"/>
    <w:rsid w:val="00F83312"/>
    <w:rsid w:val="00F844DC"/>
    <w:rsid w:val="00F847DD"/>
    <w:rsid w:val="00F84890"/>
    <w:rsid w:val="00F85582"/>
    <w:rsid w:val="00F865B0"/>
    <w:rsid w:val="00F86E22"/>
    <w:rsid w:val="00F877A8"/>
    <w:rsid w:val="00F9024F"/>
    <w:rsid w:val="00F90FAE"/>
    <w:rsid w:val="00F924C1"/>
    <w:rsid w:val="00F93125"/>
    <w:rsid w:val="00F933D1"/>
    <w:rsid w:val="00F93461"/>
    <w:rsid w:val="00F93BFD"/>
    <w:rsid w:val="00F94FD9"/>
    <w:rsid w:val="00F95643"/>
    <w:rsid w:val="00F95AFE"/>
    <w:rsid w:val="00F95E4D"/>
    <w:rsid w:val="00F9791C"/>
    <w:rsid w:val="00FA03B1"/>
    <w:rsid w:val="00FA0A41"/>
    <w:rsid w:val="00FA1E2F"/>
    <w:rsid w:val="00FA1F46"/>
    <w:rsid w:val="00FA2059"/>
    <w:rsid w:val="00FA2362"/>
    <w:rsid w:val="00FA3811"/>
    <w:rsid w:val="00FA3ED8"/>
    <w:rsid w:val="00FA42B3"/>
    <w:rsid w:val="00FA4474"/>
    <w:rsid w:val="00FA4881"/>
    <w:rsid w:val="00FA489F"/>
    <w:rsid w:val="00FA568E"/>
    <w:rsid w:val="00FA5A00"/>
    <w:rsid w:val="00FA5BD4"/>
    <w:rsid w:val="00FB0CE8"/>
    <w:rsid w:val="00FB2D65"/>
    <w:rsid w:val="00FB300C"/>
    <w:rsid w:val="00FB43D6"/>
    <w:rsid w:val="00FB46D4"/>
    <w:rsid w:val="00FB738F"/>
    <w:rsid w:val="00FC1129"/>
    <w:rsid w:val="00FC3982"/>
    <w:rsid w:val="00FC39D2"/>
    <w:rsid w:val="00FC728A"/>
    <w:rsid w:val="00FC7A91"/>
    <w:rsid w:val="00FC7B12"/>
    <w:rsid w:val="00FD0617"/>
    <w:rsid w:val="00FD0704"/>
    <w:rsid w:val="00FD0B61"/>
    <w:rsid w:val="00FD0C86"/>
    <w:rsid w:val="00FD1150"/>
    <w:rsid w:val="00FD1421"/>
    <w:rsid w:val="00FD440E"/>
    <w:rsid w:val="00FD4AE8"/>
    <w:rsid w:val="00FD5229"/>
    <w:rsid w:val="00FD5ABC"/>
    <w:rsid w:val="00FD5FD9"/>
    <w:rsid w:val="00FD62BD"/>
    <w:rsid w:val="00FD6F36"/>
    <w:rsid w:val="00FD78E2"/>
    <w:rsid w:val="00FD7BC8"/>
    <w:rsid w:val="00FE06C3"/>
    <w:rsid w:val="00FE0902"/>
    <w:rsid w:val="00FE0985"/>
    <w:rsid w:val="00FE3349"/>
    <w:rsid w:val="00FE3489"/>
    <w:rsid w:val="00FE4E01"/>
    <w:rsid w:val="00FE5F9D"/>
    <w:rsid w:val="00FF018E"/>
    <w:rsid w:val="00FF1226"/>
    <w:rsid w:val="00FF1AC3"/>
    <w:rsid w:val="00FF2239"/>
    <w:rsid w:val="00FF3A5C"/>
    <w:rsid w:val="00FF3F22"/>
    <w:rsid w:val="00FF4496"/>
    <w:rsid w:val="00FF7A2F"/>
    <w:rsid w:val="00FF7E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D5C7EF"/>
  <w14:defaultImageDpi w14:val="32767"/>
  <w15:chartTrackingRefBased/>
  <w15:docId w15:val="{BD80894D-2E9D-5442-A216-074DDEBBC0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PMingLiU"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aliases w:val="Normal-justified"/>
    <w:qFormat/>
    <w:rsid w:val="00C54188"/>
    <w:pPr>
      <w:jc w:val="both"/>
    </w:pPr>
    <w:rPr>
      <w:rFonts w:ascii="Times New Roman" w:eastAsia="SimSun" w:hAnsi="Times New Roman" w:cs="Times New Roman"/>
      <w:lang w:eastAsia="zh-TW"/>
    </w:rPr>
  </w:style>
  <w:style w:type="paragraph" w:styleId="Heading1">
    <w:name w:val="heading 1"/>
    <w:basedOn w:val="Normal"/>
    <w:next w:val="Normal"/>
    <w:link w:val="Heading1Char"/>
    <w:autoRedefine/>
    <w:qFormat/>
    <w:rsid w:val="00246311"/>
    <w:pPr>
      <w:keepNext/>
      <w:keepLines/>
      <w:spacing w:before="480" w:after="360"/>
      <w:jc w:val="center"/>
      <w:outlineLvl w:val="0"/>
    </w:pPr>
    <w:rPr>
      <w:rFonts w:ascii="Arial" w:eastAsiaTheme="majorEastAsia" w:hAnsi="Arial" w:cs="Times New Roman (Headings CS)"/>
      <w:b/>
      <w:caps/>
      <w:color w:val="000000" w:themeColor="text1"/>
      <w:sz w:val="36"/>
      <w:szCs w:val="32"/>
    </w:rPr>
  </w:style>
  <w:style w:type="paragraph" w:styleId="Heading2">
    <w:name w:val="heading 2"/>
    <w:basedOn w:val="Normal"/>
    <w:next w:val="Normal"/>
    <w:link w:val="Heading2Char"/>
    <w:autoRedefine/>
    <w:unhideWhenUsed/>
    <w:qFormat/>
    <w:rsid w:val="0007529D"/>
    <w:pPr>
      <w:keepNext/>
      <w:keepLines/>
      <w:spacing w:before="280" w:after="240"/>
      <w:jc w:val="left"/>
      <w:outlineLvl w:val="1"/>
    </w:pPr>
    <w:rPr>
      <w:rFonts w:ascii="Arial" w:eastAsiaTheme="majorEastAsia" w:hAnsi="Arial" w:cstheme="majorBidi"/>
      <w:b/>
      <w:i/>
      <w:color w:val="000000" w:themeColor="text1"/>
      <w:sz w:val="28"/>
      <w:szCs w:val="26"/>
    </w:rPr>
  </w:style>
  <w:style w:type="paragraph" w:styleId="Heading3">
    <w:name w:val="heading 3"/>
    <w:basedOn w:val="Normal"/>
    <w:next w:val="Normal"/>
    <w:link w:val="Heading3Char"/>
    <w:autoRedefine/>
    <w:unhideWhenUsed/>
    <w:qFormat/>
    <w:rsid w:val="00273687"/>
    <w:pPr>
      <w:keepNext/>
      <w:keepLines/>
      <w:spacing w:before="40"/>
      <w:outlineLvl w:val="2"/>
    </w:pPr>
    <w:rPr>
      <w:rFonts w:ascii="Arial" w:eastAsiaTheme="majorEastAsia" w:hAnsi="Arial" w:cstheme="majorBidi"/>
      <w:b/>
      <w:color w:val="000000" w:themeColor="text1"/>
    </w:rPr>
  </w:style>
  <w:style w:type="paragraph" w:styleId="Heading4">
    <w:name w:val="heading 4"/>
    <w:basedOn w:val="Normal"/>
    <w:next w:val="Normal"/>
    <w:link w:val="Heading4Char"/>
    <w:qFormat/>
    <w:rsid w:val="00741D6D"/>
    <w:pPr>
      <w:keepNext/>
      <w:tabs>
        <w:tab w:val="left" w:pos="960"/>
        <w:tab w:val="num" w:pos="2880"/>
        <w:tab w:val="right" w:pos="8640"/>
      </w:tabs>
      <w:spacing w:line="360" w:lineRule="auto"/>
      <w:ind w:left="2880" w:hanging="360"/>
      <w:outlineLvl w:val="3"/>
    </w:pPr>
  </w:style>
  <w:style w:type="paragraph" w:styleId="Heading5">
    <w:name w:val="heading 5"/>
    <w:basedOn w:val="Normal"/>
    <w:next w:val="Normal"/>
    <w:link w:val="Heading5Char"/>
    <w:qFormat/>
    <w:rsid w:val="00741D6D"/>
    <w:pPr>
      <w:keepNext/>
      <w:jc w:val="left"/>
      <w:outlineLvl w:val="4"/>
    </w:pPr>
    <w:rPr>
      <w:b/>
      <w:bCs/>
    </w:rPr>
  </w:style>
  <w:style w:type="paragraph" w:styleId="Heading6">
    <w:name w:val="heading 6"/>
    <w:basedOn w:val="Normal"/>
    <w:next w:val="Normal"/>
    <w:link w:val="Heading6Char"/>
    <w:qFormat/>
    <w:rsid w:val="00741D6D"/>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outlineLvl w:val="5"/>
    </w:pPr>
    <w:rPr>
      <w:bCs/>
      <w:u w:val="single"/>
    </w:rPr>
  </w:style>
  <w:style w:type="paragraph" w:styleId="Heading7">
    <w:name w:val="heading 7"/>
    <w:basedOn w:val="Normal"/>
    <w:next w:val="Normal"/>
    <w:link w:val="Heading7Char"/>
    <w:qFormat/>
    <w:rsid w:val="00741D6D"/>
    <w:pPr>
      <w:keepNext/>
      <w:tabs>
        <w:tab w:val="num" w:pos="360"/>
      </w:tabs>
      <w:ind w:left="720" w:hanging="360"/>
      <w:outlineLvl w:val="6"/>
    </w:pPr>
    <w:rPr>
      <w:rFonts w:ascii="Arial" w:hAnsi="Arial" w:cs="Arial"/>
      <w:b/>
    </w:rPr>
  </w:style>
  <w:style w:type="paragraph" w:styleId="Heading8">
    <w:name w:val="heading 8"/>
    <w:basedOn w:val="Normal"/>
    <w:next w:val="Normal"/>
    <w:link w:val="Heading8Char"/>
    <w:qFormat/>
    <w:rsid w:val="00741D6D"/>
    <w:pPr>
      <w:widowControl w:val="0"/>
      <w:tabs>
        <w:tab w:val="num" w:pos="360"/>
      </w:tabs>
      <w:ind w:left="360" w:hanging="360"/>
      <w:jc w:val="left"/>
      <w:outlineLvl w:val="7"/>
    </w:pPr>
    <w:rPr>
      <w:rFonts w:ascii="Arial" w:hAnsi="Arial"/>
      <w:b/>
      <w:szCs w:val="20"/>
    </w:rPr>
  </w:style>
  <w:style w:type="paragraph" w:styleId="Heading9">
    <w:name w:val="heading 9"/>
    <w:basedOn w:val="Normal"/>
    <w:next w:val="Normal"/>
    <w:link w:val="Heading9Char"/>
    <w:qFormat/>
    <w:rsid w:val="00741D6D"/>
    <w:pPr>
      <w:keepNext/>
      <w:tabs>
        <w:tab w:val="num" w:pos="360"/>
        <w:tab w:val="right" w:pos="9360"/>
      </w:tabs>
      <w:ind w:left="360" w:hanging="360"/>
      <w:jc w:val="left"/>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46311"/>
    <w:rPr>
      <w:rFonts w:ascii="Arial" w:eastAsiaTheme="majorEastAsia" w:hAnsi="Arial" w:cs="Times New Roman (Headings CS)"/>
      <w:b/>
      <w:caps/>
      <w:color w:val="000000" w:themeColor="text1"/>
      <w:sz w:val="36"/>
      <w:szCs w:val="32"/>
      <w:lang w:eastAsia="zh-TW"/>
    </w:rPr>
  </w:style>
  <w:style w:type="character" w:customStyle="1" w:styleId="Heading2Char">
    <w:name w:val="Heading 2 Char"/>
    <w:basedOn w:val="DefaultParagraphFont"/>
    <w:link w:val="Heading2"/>
    <w:rsid w:val="0007529D"/>
    <w:rPr>
      <w:rFonts w:ascii="Arial" w:eastAsiaTheme="majorEastAsia" w:hAnsi="Arial" w:cstheme="majorBidi"/>
      <w:b/>
      <w:i/>
      <w:color w:val="000000" w:themeColor="text1"/>
      <w:sz w:val="28"/>
      <w:szCs w:val="26"/>
      <w:lang w:eastAsia="zh-TW"/>
    </w:rPr>
  </w:style>
  <w:style w:type="character" w:customStyle="1" w:styleId="Heading3Char">
    <w:name w:val="Heading 3 Char"/>
    <w:basedOn w:val="DefaultParagraphFont"/>
    <w:link w:val="Heading3"/>
    <w:rsid w:val="00273687"/>
    <w:rPr>
      <w:rFonts w:ascii="Arial" w:eastAsiaTheme="majorEastAsia" w:hAnsi="Arial" w:cstheme="majorBidi"/>
      <w:b/>
      <w:color w:val="000000" w:themeColor="text1"/>
      <w:sz w:val="24"/>
      <w:lang w:eastAsia="zh-TW"/>
    </w:rPr>
  </w:style>
  <w:style w:type="paragraph" w:customStyle="1" w:styleId="CoverTitle">
    <w:name w:val="Cover Title"/>
    <w:basedOn w:val="Normal"/>
    <w:next w:val="Normal"/>
    <w:autoRedefine/>
    <w:qFormat/>
    <w:rsid w:val="007B58B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Footnote">
    <w:name w:val="Footnote"/>
    <w:basedOn w:val="Normal"/>
    <w:autoRedefine/>
    <w:qFormat/>
    <w:rsid w:val="002C2D54"/>
    <w:rPr>
      <w:sz w:val="20"/>
    </w:rPr>
  </w:style>
  <w:style w:type="paragraph" w:customStyle="1" w:styleId="AnonymousTitle">
    <w:name w:val="Anonymous Title"/>
    <w:autoRedefine/>
    <w:qFormat/>
    <w:rsid w:val="008E0DD0"/>
    <w:pPr>
      <w:jc w:val="center"/>
    </w:pPr>
    <w:rPr>
      <w:rFonts w:ascii="Arial" w:eastAsia="SimSun" w:hAnsi="Arial" w:cs="Times New Roman"/>
      <w:b/>
      <w:sz w:val="36"/>
      <w:lang w:eastAsia="zh-TW"/>
    </w:rPr>
  </w:style>
  <w:style w:type="character" w:styleId="PageNumber">
    <w:name w:val="page number"/>
    <w:basedOn w:val="DefaultParagraphFont"/>
    <w:uiPriority w:val="99"/>
    <w:semiHidden/>
    <w:unhideWhenUsed/>
    <w:rsid w:val="002456BF"/>
    <w:rPr>
      <w:rFonts w:ascii="Times New Roman" w:hAnsi="Times New Roman"/>
      <w:sz w:val="16"/>
    </w:rPr>
  </w:style>
  <w:style w:type="paragraph" w:styleId="TOC1">
    <w:name w:val="toc 1"/>
    <w:basedOn w:val="Normal"/>
    <w:next w:val="Normal"/>
    <w:autoRedefine/>
    <w:uiPriority w:val="39"/>
    <w:unhideWhenUsed/>
    <w:qFormat/>
    <w:rsid w:val="008E0DD0"/>
    <w:pPr>
      <w:spacing w:before="120"/>
    </w:pPr>
    <w:rPr>
      <w:rFonts w:ascii="Arial" w:hAnsi="Arial"/>
      <w:b/>
      <w:bCs/>
      <w:iCs/>
      <w:caps/>
    </w:rPr>
  </w:style>
  <w:style w:type="character" w:styleId="Hyperlink">
    <w:name w:val="Hyperlink"/>
    <w:uiPriority w:val="99"/>
    <w:qFormat/>
    <w:rsid w:val="00803C6A"/>
    <w:rPr>
      <w:rFonts w:ascii="Times New Roman" w:hAnsi="Times New Roman"/>
      <w:b w:val="0"/>
      <w:i w:val="0"/>
      <w:color w:val="0563C1" w:themeColor="hyperlink"/>
      <w:sz w:val="24"/>
      <w:u w:val="single"/>
    </w:rPr>
  </w:style>
  <w:style w:type="paragraph" w:customStyle="1" w:styleId="Disclosure">
    <w:name w:val="Disclosure"/>
    <w:basedOn w:val="Normal"/>
    <w:autoRedefine/>
    <w:qFormat/>
    <w:rsid w:val="00715CCB"/>
    <w:pPr>
      <w:spacing w:before="360" w:after="360"/>
    </w:pPr>
    <w:rPr>
      <w:rFonts w:ascii="Arial" w:hAnsi="Arial"/>
      <w:b/>
      <w:i/>
    </w:rPr>
  </w:style>
  <w:style w:type="paragraph" w:styleId="NormalWeb">
    <w:name w:val="Normal (Web)"/>
    <w:basedOn w:val="Normal"/>
    <w:uiPriority w:val="99"/>
    <w:semiHidden/>
    <w:unhideWhenUsed/>
    <w:rsid w:val="006D73EF"/>
  </w:style>
  <w:style w:type="paragraph" w:styleId="TableofFigures">
    <w:name w:val="table of figures"/>
    <w:basedOn w:val="Normal"/>
    <w:next w:val="Normal"/>
    <w:autoRedefine/>
    <w:uiPriority w:val="99"/>
    <w:unhideWhenUsed/>
    <w:qFormat/>
    <w:rsid w:val="00FE4E01"/>
    <w:pPr>
      <w:spacing w:before="240" w:after="240"/>
    </w:pPr>
  </w:style>
  <w:style w:type="paragraph" w:styleId="TOC2">
    <w:name w:val="toc 2"/>
    <w:basedOn w:val="Normal"/>
    <w:next w:val="Normal"/>
    <w:autoRedefine/>
    <w:uiPriority w:val="39"/>
    <w:unhideWhenUsed/>
    <w:qFormat/>
    <w:rsid w:val="008E0DD0"/>
    <w:pPr>
      <w:spacing w:before="120"/>
      <w:ind w:left="240"/>
    </w:pPr>
    <w:rPr>
      <w:rFonts w:ascii="Arial" w:hAnsi="Arial"/>
      <w:bCs/>
      <w:szCs w:val="22"/>
    </w:rPr>
  </w:style>
  <w:style w:type="paragraph" w:styleId="TOC3">
    <w:name w:val="toc 3"/>
    <w:basedOn w:val="Normal"/>
    <w:next w:val="Normal"/>
    <w:autoRedefine/>
    <w:uiPriority w:val="39"/>
    <w:unhideWhenUsed/>
    <w:qFormat/>
    <w:rsid w:val="00054015"/>
    <w:pPr>
      <w:ind w:left="480"/>
    </w:pPr>
    <w:rPr>
      <w:rFonts w:asciiTheme="minorHAnsi" w:hAnsiTheme="minorHAnsi"/>
      <w:sz w:val="22"/>
      <w:szCs w:val="20"/>
    </w:rPr>
  </w:style>
  <w:style w:type="table" w:styleId="TableGrid">
    <w:name w:val="Table Grid"/>
    <w:basedOn w:val="TableNormal"/>
    <w:uiPriority w:val="59"/>
    <w:rsid w:val="001D78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onymoussubsectiontitle">
    <w:name w:val="Anonymous subsection title"/>
    <w:basedOn w:val="Normal"/>
    <w:autoRedefine/>
    <w:qFormat/>
    <w:rsid w:val="00196221"/>
    <w:pPr>
      <w:spacing w:before="240" w:after="240"/>
    </w:pPr>
    <w:rPr>
      <w:rFonts w:ascii="Arial" w:hAnsi="Arial"/>
      <w:b/>
    </w:rPr>
  </w:style>
  <w:style w:type="paragraph" w:customStyle="1" w:styleId="Normal-leftaligned">
    <w:name w:val="Normal-left aligned"/>
    <w:autoRedefine/>
    <w:qFormat/>
    <w:rsid w:val="005C5AEA"/>
    <w:rPr>
      <w:rFonts w:ascii="Times New Roman" w:eastAsia="SimSun" w:hAnsi="Times New Roman" w:cs="Times New Roman"/>
      <w:lang w:eastAsia="zh-TW"/>
    </w:rPr>
  </w:style>
  <w:style w:type="paragraph" w:customStyle="1" w:styleId="Normal-centered-bold">
    <w:name w:val="Normal-centered-bold"/>
    <w:autoRedefine/>
    <w:qFormat/>
    <w:rsid w:val="007E33F0"/>
    <w:pPr>
      <w:jc w:val="center"/>
    </w:pPr>
    <w:rPr>
      <w:rFonts w:ascii="Times New Roman" w:eastAsia="SimSun" w:hAnsi="Times New Roman" w:cs="Times New Roman"/>
      <w:b/>
      <w:lang w:eastAsia="zh-TW"/>
    </w:rPr>
  </w:style>
  <w:style w:type="paragraph" w:styleId="ListParagraph">
    <w:name w:val="List Paragraph"/>
    <w:aliases w:val="Bullet List Paragraph,Figure caption"/>
    <w:basedOn w:val="Normal"/>
    <w:link w:val="ListParagraphChar"/>
    <w:autoRedefine/>
    <w:uiPriority w:val="34"/>
    <w:qFormat/>
    <w:rsid w:val="008418CB"/>
    <w:pPr>
      <w:numPr>
        <w:numId w:val="2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style>
  <w:style w:type="paragraph" w:styleId="Caption">
    <w:name w:val="caption"/>
    <w:basedOn w:val="Normal"/>
    <w:next w:val="Normal"/>
    <w:link w:val="CaptionChar"/>
    <w:autoRedefine/>
    <w:unhideWhenUsed/>
    <w:qFormat/>
    <w:rsid w:val="004B7BAF"/>
    <w:pPr>
      <w:spacing w:after="200"/>
      <w:jc w:val="center"/>
      <w:pPrChange w:id="0" w:author="Diana Machado" w:date="2019-04-05T18:05:00Z">
        <w:pPr>
          <w:spacing w:after="200"/>
          <w:jc w:val="center"/>
        </w:pPr>
      </w:pPrChange>
    </w:pPr>
    <w:rPr>
      <w:b/>
      <w:iCs/>
      <w:color w:val="000000" w:themeColor="text1"/>
      <w:sz w:val="22"/>
      <w:szCs w:val="18"/>
      <w:rPrChange w:id="0" w:author="Diana Machado" w:date="2019-04-05T18:05:00Z">
        <w:rPr>
          <w:rFonts w:eastAsia="SimSun"/>
          <w:b/>
          <w:iCs/>
          <w:color w:val="000000" w:themeColor="text1"/>
          <w:sz w:val="22"/>
          <w:szCs w:val="18"/>
          <w:lang w:val="en-US" w:eastAsia="zh-TW" w:bidi="ar-SA"/>
        </w:rPr>
      </w:rPrChange>
    </w:rPr>
  </w:style>
  <w:style w:type="character" w:styleId="IntenseReference">
    <w:name w:val="Intense Reference"/>
    <w:basedOn w:val="DefaultParagraphFont"/>
    <w:uiPriority w:val="32"/>
    <w:qFormat/>
    <w:rsid w:val="00F41469"/>
    <w:rPr>
      <w:b/>
      <w:bCs/>
      <w:smallCaps/>
      <w:color w:val="4472C4" w:themeColor="accent1"/>
      <w:spacing w:val="5"/>
    </w:rPr>
  </w:style>
  <w:style w:type="character" w:styleId="UnresolvedMention">
    <w:name w:val="Unresolved Mention"/>
    <w:basedOn w:val="DefaultParagraphFont"/>
    <w:uiPriority w:val="99"/>
    <w:rsid w:val="00765CEB"/>
    <w:rPr>
      <w:color w:val="605E5C"/>
      <w:shd w:val="clear" w:color="auto" w:fill="E1DFDD"/>
    </w:rPr>
  </w:style>
  <w:style w:type="character" w:styleId="FollowedHyperlink">
    <w:name w:val="FollowedHyperlink"/>
    <w:basedOn w:val="DefaultParagraphFont"/>
    <w:uiPriority w:val="99"/>
    <w:unhideWhenUsed/>
    <w:rsid w:val="00765CEB"/>
    <w:rPr>
      <w:color w:val="954F72" w:themeColor="followedHyperlink"/>
      <w:u w:val="single"/>
    </w:rPr>
  </w:style>
  <w:style w:type="paragraph" w:customStyle="1" w:styleId="Normal-centered">
    <w:name w:val="Normal-centered"/>
    <w:basedOn w:val="Normal"/>
    <w:autoRedefine/>
    <w:qFormat/>
    <w:rsid w:val="00432DF0"/>
    <w:pPr>
      <w:jc w:val="center"/>
    </w:pPr>
  </w:style>
  <w:style w:type="paragraph" w:customStyle="1" w:styleId="Anonymoussectiontitle">
    <w:name w:val="Anonymous section title"/>
    <w:basedOn w:val="Normal"/>
    <w:autoRedefine/>
    <w:qFormat/>
    <w:rsid w:val="00EF3A31"/>
    <w:pPr>
      <w:spacing w:before="240" w:after="240"/>
    </w:pPr>
    <w:rPr>
      <w:rFonts w:ascii="Arial" w:hAnsi="Arial"/>
      <w:b/>
      <w:sz w:val="28"/>
    </w:rPr>
  </w:style>
  <w:style w:type="paragraph" w:customStyle="1" w:styleId="Anonymoussubsubsectiontitle">
    <w:name w:val="Anonymous subsubsection title"/>
    <w:basedOn w:val="Normal"/>
    <w:autoRedefine/>
    <w:qFormat/>
    <w:rsid w:val="002E0976"/>
    <w:pPr>
      <w:spacing w:before="240" w:after="240"/>
    </w:pPr>
    <w:rPr>
      <w:rFonts w:ascii="Arial" w:hAnsi="Arial"/>
      <w:b/>
      <w:sz w:val="22"/>
      <w:lang w:val="it-IT"/>
    </w:rPr>
  </w:style>
  <w:style w:type="paragraph" w:customStyle="1" w:styleId="Anonymoussubsubsubsectiontitle">
    <w:name w:val="Anonymous subsubsubsection title"/>
    <w:basedOn w:val="Normal"/>
    <w:autoRedefine/>
    <w:qFormat/>
    <w:rsid w:val="002017C6"/>
    <w:pPr>
      <w:spacing w:before="240" w:after="240"/>
    </w:pPr>
    <w:rPr>
      <w:rFonts w:ascii="Arial" w:hAnsi="Arial"/>
      <w:b/>
      <w:sz w:val="21"/>
    </w:rPr>
  </w:style>
  <w:style w:type="paragraph" w:customStyle="1" w:styleId="Tableheader">
    <w:name w:val="Table header"/>
    <w:autoRedefine/>
    <w:qFormat/>
    <w:rsid w:val="00AD1571"/>
    <w:pPr>
      <w:jc w:val="center"/>
    </w:pPr>
    <w:rPr>
      <w:rFonts w:ascii="Times New Roman" w:eastAsia="SimSun" w:hAnsi="Times New Roman" w:cs="Times New Roman"/>
      <w:b/>
      <w:sz w:val="20"/>
      <w:lang w:eastAsia="zh-TW"/>
    </w:rPr>
  </w:style>
  <w:style w:type="paragraph" w:customStyle="1" w:styleId="Tablebody-leftaligned">
    <w:name w:val="Table body-left aligned"/>
    <w:autoRedefine/>
    <w:qFormat/>
    <w:rsid w:val="00091890"/>
    <w:rPr>
      <w:rFonts w:ascii="Times New Roman" w:eastAsia="SimSun" w:hAnsi="Times New Roman" w:cs="Times New Roman"/>
      <w:sz w:val="20"/>
      <w:lang w:eastAsia="zh-TW"/>
    </w:rPr>
  </w:style>
  <w:style w:type="paragraph" w:customStyle="1" w:styleId="Tablebody-centered">
    <w:name w:val="Table body-centered"/>
    <w:basedOn w:val="Normal"/>
    <w:autoRedefine/>
    <w:qFormat/>
    <w:rsid w:val="00481565"/>
    <w:pPr>
      <w:jc w:val="center"/>
    </w:pPr>
    <w:rPr>
      <w:sz w:val="20"/>
    </w:rPr>
  </w:style>
  <w:style w:type="paragraph" w:styleId="TOC4">
    <w:name w:val="toc 4"/>
    <w:basedOn w:val="Normal"/>
    <w:next w:val="Normal"/>
    <w:autoRedefine/>
    <w:uiPriority w:val="39"/>
    <w:unhideWhenUsed/>
    <w:rsid w:val="00FC3982"/>
    <w:pPr>
      <w:spacing w:after="100"/>
      <w:ind w:left="720"/>
      <w:jc w:val="left"/>
    </w:pPr>
    <w:rPr>
      <w:rFonts w:asciiTheme="minorHAnsi" w:eastAsiaTheme="minorEastAsia" w:hAnsiTheme="minorHAnsi" w:cstheme="minorBidi"/>
      <w:lang w:eastAsia="en-US"/>
    </w:rPr>
  </w:style>
  <w:style w:type="paragraph" w:styleId="TOC5">
    <w:name w:val="toc 5"/>
    <w:basedOn w:val="Normal"/>
    <w:next w:val="Normal"/>
    <w:autoRedefine/>
    <w:uiPriority w:val="39"/>
    <w:unhideWhenUsed/>
    <w:rsid w:val="00FC3982"/>
    <w:pPr>
      <w:spacing w:after="100"/>
      <w:ind w:left="96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FC3982"/>
    <w:pPr>
      <w:spacing w:after="100"/>
      <w:ind w:left="12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FC3982"/>
    <w:pPr>
      <w:spacing w:after="100"/>
      <w:ind w:left="144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FC3982"/>
    <w:pPr>
      <w:spacing w:after="100"/>
      <w:ind w:left="1680"/>
      <w:jc w:val="left"/>
    </w:pPr>
    <w:rPr>
      <w:rFonts w:asciiTheme="minorHAnsi" w:eastAsiaTheme="minorEastAsia" w:hAnsiTheme="minorHAnsi" w:cstheme="minorBidi"/>
      <w:lang w:eastAsia="en-US"/>
    </w:rPr>
  </w:style>
  <w:style w:type="paragraph" w:styleId="TOC9">
    <w:name w:val="toc 9"/>
    <w:basedOn w:val="Normal"/>
    <w:next w:val="Normal"/>
    <w:autoRedefine/>
    <w:uiPriority w:val="39"/>
    <w:unhideWhenUsed/>
    <w:rsid w:val="00FC3982"/>
    <w:pPr>
      <w:spacing w:after="100"/>
      <w:ind w:left="1920"/>
      <w:jc w:val="left"/>
    </w:pPr>
    <w:rPr>
      <w:rFonts w:asciiTheme="minorHAnsi" w:eastAsiaTheme="minorEastAsia" w:hAnsiTheme="minorHAnsi" w:cstheme="minorBidi"/>
      <w:lang w:eastAsia="en-US"/>
    </w:rPr>
  </w:style>
  <w:style w:type="paragraph" w:customStyle="1" w:styleId="Anonymoussubsubsubsubsectiontitle">
    <w:name w:val="Anonymous subsubsubsubsection title"/>
    <w:basedOn w:val="Anonymoussubsubsubsectiontitle"/>
    <w:autoRedefine/>
    <w:qFormat/>
    <w:rsid w:val="00C47BF3"/>
    <w:pPr>
      <w:jc w:val="left"/>
    </w:pPr>
    <w:rPr>
      <w:sz w:val="20"/>
    </w:rPr>
  </w:style>
  <w:style w:type="character" w:styleId="Strong">
    <w:name w:val="Strong"/>
    <w:basedOn w:val="DefaultParagraphFont"/>
    <w:uiPriority w:val="22"/>
    <w:qFormat/>
    <w:rsid w:val="00142172"/>
    <w:rPr>
      <w:b/>
      <w:bCs/>
    </w:rPr>
  </w:style>
  <w:style w:type="paragraph" w:customStyle="1" w:styleId="Ref">
    <w:name w:val="Ref"/>
    <w:basedOn w:val="Normal"/>
    <w:autoRedefine/>
    <w:qFormat/>
    <w:rsid w:val="00007700"/>
    <w:pPr>
      <w:spacing w:before="240" w:after="240"/>
      <w:ind w:left="1440" w:hanging="1440"/>
    </w:pPr>
    <w:rPr>
      <w:rFonts w:ascii="Times" w:hAnsi="Times"/>
      <w:szCs w:val="20"/>
      <w:lang w:eastAsia="en-US"/>
    </w:rPr>
  </w:style>
  <w:style w:type="character" w:styleId="Emphasis">
    <w:name w:val="Emphasis"/>
    <w:basedOn w:val="DefaultParagraphFont"/>
    <w:uiPriority w:val="20"/>
    <w:qFormat/>
    <w:rsid w:val="00142172"/>
    <w:rPr>
      <w:i/>
      <w:iCs/>
    </w:rPr>
  </w:style>
  <w:style w:type="paragraph" w:customStyle="1" w:styleId="Numberedlist">
    <w:name w:val="Numbered list"/>
    <w:basedOn w:val="Normal"/>
    <w:autoRedefine/>
    <w:qFormat/>
    <w:rsid w:val="007E28CD"/>
    <w:pPr>
      <w:numPr>
        <w:numId w:val="9"/>
      </w:numPr>
    </w:pPr>
  </w:style>
  <w:style w:type="paragraph" w:customStyle="1" w:styleId="TableCell">
    <w:name w:val="Table Cell"/>
    <w:basedOn w:val="Normal"/>
    <w:autoRedefine/>
    <w:qFormat/>
    <w:rsid w:val="007D4B7A"/>
    <w:pPr>
      <w:keepNext/>
      <w:keepLines/>
      <w:jc w:val="left"/>
    </w:pPr>
    <w:rPr>
      <w:sz w:val="22"/>
      <w:szCs w:val="22"/>
    </w:rPr>
  </w:style>
  <w:style w:type="table" w:styleId="TableGridLight">
    <w:name w:val="Grid Table Light"/>
    <w:basedOn w:val="TableNormal"/>
    <w:uiPriority w:val="40"/>
    <w:rsid w:val="00A649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53210F"/>
    <w:pPr>
      <w:tabs>
        <w:tab w:val="center" w:pos="4680"/>
        <w:tab w:val="right" w:pos="9360"/>
      </w:tabs>
    </w:pPr>
  </w:style>
  <w:style w:type="character" w:customStyle="1" w:styleId="HeaderChar">
    <w:name w:val="Header Char"/>
    <w:basedOn w:val="DefaultParagraphFont"/>
    <w:link w:val="Header"/>
    <w:uiPriority w:val="99"/>
    <w:rsid w:val="0053210F"/>
    <w:rPr>
      <w:rFonts w:ascii="Times New Roman" w:eastAsia="SimSun" w:hAnsi="Times New Roman" w:cs="Times New Roman"/>
      <w:lang w:eastAsia="zh-TW"/>
    </w:rPr>
  </w:style>
  <w:style w:type="paragraph" w:styleId="Footer">
    <w:name w:val="footer"/>
    <w:basedOn w:val="Normal"/>
    <w:link w:val="FooterChar"/>
    <w:uiPriority w:val="99"/>
    <w:unhideWhenUsed/>
    <w:qFormat/>
    <w:rsid w:val="0053210F"/>
    <w:pPr>
      <w:tabs>
        <w:tab w:val="center" w:pos="4680"/>
        <w:tab w:val="right" w:pos="9360"/>
      </w:tabs>
    </w:pPr>
  </w:style>
  <w:style w:type="character" w:customStyle="1" w:styleId="FooterChar">
    <w:name w:val="Footer Char"/>
    <w:basedOn w:val="DefaultParagraphFont"/>
    <w:link w:val="Footer"/>
    <w:uiPriority w:val="99"/>
    <w:rsid w:val="0053210F"/>
    <w:rPr>
      <w:rFonts w:ascii="Times New Roman" w:eastAsia="SimSun" w:hAnsi="Times New Roman" w:cs="Times New Roman"/>
      <w:lang w:eastAsia="zh-TW"/>
    </w:rPr>
  </w:style>
  <w:style w:type="character" w:customStyle="1" w:styleId="ListParagraphChar">
    <w:name w:val="List Paragraph Char"/>
    <w:aliases w:val="Bullet List Paragraph Char,Figure caption Char"/>
    <w:basedOn w:val="DefaultParagraphFont"/>
    <w:link w:val="ListParagraph"/>
    <w:uiPriority w:val="34"/>
    <w:rsid w:val="00E57D18"/>
    <w:rPr>
      <w:rFonts w:ascii="Times New Roman" w:eastAsia="SimSun" w:hAnsi="Times New Roman" w:cs="Times New Roman"/>
      <w:lang w:eastAsia="zh-TW"/>
    </w:rPr>
  </w:style>
  <w:style w:type="paragraph" w:customStyle="1" w:styleId="table-body-left-aligned-bold">
    <w:name w:val="table-body-left-aligned-bold"/>
    <w:basedOn w:val="Tablebody-leftaligned"/>
    <w:autoRedefine/>
    <w:qFormat/>
    <w:rsid w:val="00091890"/>
    <w:rPr>
      <w:b/>
      <w:szCs w:val="22"/>
    </w:rPr>
  </w:style>
  <w:style w:type="paragraph" w:styleId="Bibliography">
    <w:name w:val="Bibliography"/>
    <w:basedOn w:val="Normal"/>
    <w:next w:val="Normal"/>
    <w:link w:val="BibliographyChar"/>
    <w:uiPriority w:val="37"/>
    <w:unhideWhenUsed/>
    <w:rsid w:val="00A0005C"/>
    <w:pPr>
      <w:jc w:val="left"/>
    </w:pPr>
  </w:style>
  <w:style w:type="character" w:customStyle="1" w:styleId="BibliographyChar">
    <w:name w:val="Bibliography Char"/>
    <w:basedOn w:val="DefaultParagraphFont"/>
    <w:link w:val="Bibliography"/>
    <w:uiPriority w:val="37"/>
    <w:rsid w:val="00A0005C"/>
    <w:rPr>
      <w:rFonts w:ascii="Times New Roman" w:eastAsia="SimSun" w:hAnsi="Times New Roman" w:cs="Times New Roman"/>
      <w:lang w:eastAsia="zh-TW"/>
    </w:rPr>
  </w:style>
  <w:style w:type="paragraph" w:styleId="BalloonText">
    <w:name w:val="Balloon Text"/>
    <w:basedOn w:val="Normal"/>
    <w:link w:val="BalloonTextChar"/>
    <w:uiPriority w:val="99"/>
    <w:unhideWhenUsed/>
    <w:rsid w:val="007126ED"/>
    <w:rPr>
      <w:sz w:val="18"/>
      <w:szCs w:val="18"/>
    </w:rPr>
  </w:style>
  <w:style w:type="character" w:customStyle="1" w:styleId="BalloonTextChar">
    <w:name w:val="Balloon Text Char"/>
    <w:basedOn w:val="DefaultParagraphFont"/>
    <w:link w:val="BalloonText"/>
    <w:uiPriority w:val="99"/>
    <w:rsid w:val="007126ED"/>
    <w:rPr>
      <w:rFonts w:ascii="Times New Roman" w:eastAsia="SimSun" w:hAnsi="Times New Roman" w:cs="Times New Roman"/>
      <w:sz w:val="18"/>
      <w:szCs w:val="18"/>
      <w:lang w:eastAsia="zh-TW"/>
    </w:rPr>
  </w:style>
  <w:style w:type="character" w:customStyle="1" w:styleId="Heading4Char">
    <w:name w:val="Heading 4 Char"/>
    <w:basedOn w:val="DefaultParagraphFont"/>
    <w:link w:val="Heading4"/>
    <w:rsid w:val="00741D6D"/>
    <w:rPr>
      <w:rFonts w:ascii="Times New Roman" w:eastAsia="SimSun" w:hAnsi="Times New Roman" w:cs="Times New Roman"/>
      <w:lang w:eastAsia="zh-TW"/>
    </w:rPr>
  </w:style>
  <w:style w:type="character" w:customStyle="1" w:styleId="Heading5Char">
    <w:name w:val="Heading 5 Char"/>
    <w:basedOn w:val="DefaultParagraphFont"/>
    <w:link w:val="Heading5"/>
    <w:rsid w:val="00741D6D"/>
    <w:rPr>
      <w:rFonts w:ascii="Times New Roman" w:eastAsia="SimSun" w:hAnsi="Times New Roman" w:cs="Times New Roman"/>
      <w:b/>
      <w:bCs/>
      <w:lang w:eastAsia="zh-TW"/>
    </w:rPr>
  </w:style>
  <w:style w:type="character" w:customStyle="1" w:styleId="Heading6Char">
    <w:name w:val="Heading 6 Char"/>
    <w:basedOn w:val="DefaultParagraphFont"/>
    <w:link w:val="Heading6"/>
    <w:rsid w:val="00741D6D"/>
    <w:rPr>
      <w:rFonts w:ascii="Times New Roman" w:eastAsia="SimSun" w:hAnsi="Times New Roman" w:cs="Times New Roman"/>
      <w:bCs/>
      <w:u w:val="single"/>
      <w:lang w:eastAsia="zh-TW"/>
    </w:rPr>
  </w:style>
  <w:style w:type="character" w:customStyle="1" w:styleId="Heading7Char">
    <w:name w:val="Heading 7 Char"/>
    <w:basedOn w:val="DefaultParagraphFont"/>
    <w:link w:val="Heading7"/>
    <w:rsid w:val="00741D6D"/>
    <w:rPr>
      <w:rFonts w:ascii="Arial" w:eastAsia="SimSun" w:hAnsi="Arial" w:cs="Arial"/>
      <w:b/>
      <w:lang w:eastAsia="zh-TW"/>
    </w:rPr>
  </w:style>
  <w:style w:type="character" w:customStyle="1" w:styleId="Heading8Char">
    <w:name w:val="Heading 8 Char"/>
    <w:basedOn w:val="DefaultParagraphFont"/>
    <w:link w:val="Heading8"/>
    <w:rsid w:val="00741D6D"/>
    <w:rPr>
      <w:rFonts w:ascii="Arial" w:eastAsia="SimSun" w:hAnsi="Arial" w:cs="Times New Roman"/>
      <w:b/>
      <w:szCs w:val="20"/>
      <w:lang w:eastAsia="zh-TW"/>
    </w:rPr>
  </w:style>
  <w:style w:type="character" w:customStyle="1" w:styleId="Heading9Char">
    <w:name w:val="Heading 9 Char"/>
    <w:basedOn w:val="DefaultParagraphFont"/>
    <w:link w:val="Heading9"/>
    <w:rsid w:val="00741D6D"/>
    <w:rPr>
      <w:rFonts w:ascii="Times New Roman" w:eastAsia="SimSun" w:hAnsi="Times New Roman" w:cs="Times New Roman"/>
      <w:b/>
      <w:u w:val="single"/>
      <w:lang w:eastAsia="zh-TW"/>
    </w:rPr>
  </w:style>
  <w:style w:type="paragraph" w:customStyle="1" w:styleId="V31Figures">
    <w:name w:val="V3.1Figures"/>
    <w:basedOn w:val="Normal"/>
    <w:link w:val="V31FiguresChar"/>
    <w:qFormat/>
    <w:rsid w:val="00741D6D"/>
    <w:pPr>
      <w:jc w:val="center"/>
    </w:pPr>
    <w:rPr>
      <w:rFonts w:ascii="Calibri" w:hAnsi="Calibri"/>
      <w:b/>
      <w:bCs/>
      <w:sz w:val="22"/>
      <w:szCs w:val="22"/>
    </w:rPr>
  </w:style>
  <w:style w:type="character" w:customStyle="1" w:styleId="V31FiguresChar">
    <w:name w:val="V3.1Figures Char"/>
    <w:link w:val="V31Figures"/>
    <w:rsid w:val="00741D6D"/>
    <w:rPr>
      <w:rFonts w:ascii="Calibri" w:eastAsia="SimSun" w:hAnsi="Calibri" w:cs="Times New Roman"/>
      <w:b/>
      <w:bCs/>
      <w:sz w:val="22"/>
      <w:szCs w:val="22"/>
      <w:lang w:eastAsia="zh-TW"/>
    </w:rPr>
  </w:style>
  <w:style w:type="paragraph" w:customStyle="1" w:styleId="V31Tables">
    <w:name w:val="V3.1Tables"/>
    <w:basedOn w:val="Normal"/>
    <w:qFormat/>
    <w:rsid w:val="00741D6D"/>
    <w:pPr>
      <w:jc w:val="center"/>
    </w:pPr>
    <w:rPr>
      <w:b/>
      <w:bCs/>
      <w:sz w:val="22"/>
    </w:rPr>
  </w:style>
  <w:style w:type="paragraph" w:customStyle="1" w:styleId="DiscTitle">
    <w:name w:val="Disc_Title"/>
    <w:basedOn w:val="Normal"/>
    <w:link w:val="DiscTitleChar"/>
    <w:qFormat/>
    <w:rsid w:val="00741D6D"/>
    <w:pPr>
      <w:jc w:val="left"/>
    </w:pPr>
    <w:rPr>
      <w:rFonts w:eastAsiaTheme="minorEastAsia" w:cstheme="minorBidi"/>
      <w:b/>
      <w:szCs w:val="22"/>
      <w:lang w:eastAsia="en-US"/>
    </w:rPr>
  </w:style>
  <w:style w:type="character" w:customStyle="1" w:styleId="DiscTitleChar">
    <w:name w:val="Disc_Title Char"/>
    <w:basedOn w:val="DefaultParagraphFont"/>
    <w:link w:val="DiscTitle"/>
    <w:rsid w:val="00741D6D"/>
    <w:rPr>
      <w:rFonts w:ascii="Times New Roman" w:eastAsiaTheme="minorEastAsia" w:hAnsi="Times New Roman"/>
      <w:b/>
      <w:szCs w:val="22"/>
    </w:rPr>
  </w:style>
  <w:style w:type="paragraph" w:customStyle="1" w:styleId="DiscNumber">
    <w:name w:val="Disc_Number"/>
    <w:basedOn w:val="ListParagraph"/>
    <w:link w:val="DisclosureItemChar"/>
    <w:qFormat/>
    <w:rsid w:val="00741D6D"/>
    <w:pPr>
      <w:widowControl w:val="0"/>
      <w:numPr>
        <w:numId w:val="34"/>
      </w:numPr>
      <w:tabs>
        <w:tab w:val="clear" w:pos="36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jc w:val="both"/>
    </w:pPr>
    <w:rPr>
      <w:rFonts w:eastAsia="Times"/>
      <w:b/>
      <w:i/>
      <w:szCs w:val="22"/>
    </w:rPr>
  </w:style>
  <w:style w:type="character" w:customStyle="1" w:styleId="DisclosureItemChar">
    <w:name w:val="Disclosure_Item Char"/>
    <w:basedOn w:val="ListParagraphChar"/>
    <w:link w:val="DiscNumber"/>
    <w:rsid w:val="00741D6D"/>
    <w:rPr>
      <w:rFonts w:ascii="Times New Roman" w:eastAsia="Times" w:hAnsi="Times New Roman" w:cs="Times New Roman"/>
      <w:b/>
      <w:i/>
      <w:szCs w:val="22"/>
      <w:lang w:eastAsia="zh-TW"/>
    </w:rPr>
  </w:style>
  <w:style w:type="paragraph" w:customStyle="1" w:styleId="DiscSubnumberLetter">
    <w:name w:val="Disc_Subnumber_Letter"/>
    <w:basedOn w:val="DiscNumber"/>
    <w:link w:val="DiscSubnumberLetterChar"/>
    <w:qFormat/>
    <w:rsid w:val="00741D6D"/>
    <w:pPr>
      <w:numPr>
        <w:ilvl w:val="1"/>
      </w:numPr>
    </w:pPr>
  </w:style>
  <w:style w:type="character" w:customStyle="1" w:styleId="DiscSubnumberLetterChar">
    <w:name w:val="Disc_Subnumber_Letter Char"/>
    <w:basedOn w:val="DefaultParagraphFont"/>
    <w:link w:val="DiscSubnumberLetter"/>
    <w:rsid w:val="00741D6D"/>
    <w:rPr>
      <w:rFonts w:ascii="Times New Roman" w:eastAsia="Times" w:hAnsi="Times New Roman" w:cs="Times New Roman"/>
      <w:b/>
      <w:i/>
      <w:szCs w:val="22"/>
      <w:lang w:eastAsia="zh-TW"/>
    </w:rPr>
  </w:style>
  <w:style w:type="paragraph" w:customStyle="1" w:styleId="DiscSubnumberLetterNumber">
    <w:name w:val="Disc_Subnumber_Letter_Number"/>
    <w:basedOn w:val="Normal"/>
    <w:link w:val="DiscSubnumberLetterNumberChar"/>
    <w:qFormat/>
    <w:rsid w:val="00741D6D"/>
    <w:pPr>
      <w:ind w:left="1080" w:hanging="360"/>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741D6D"/>
    <w:rPr>
      <w:rFonts w:ascii="Times New Roman" w:eastAsiaTheme="minorEastAsia" w:hAnsi="Times New Roman"/>
      <w:b/>
      <w:bCs/>
      <w:i/>
      <w:szCs w:val="22"/>
    </w:rPr>
  </w:style>
  <w:style w:type="paragraph" w:customStyle="1" w:styleId="StandardLetter">
    <w:name w:val="Standard_Letter"/>
    <w:basedOn w:val="ListParagraph"/>
    <w:link w:val="StandardLetterChar"/>
    <w:qFormat/>
    <w:rsid w:val="00741D6D"/>
    <w:pPr>
      <w:numPr>
        <w:numId w:val="0"/>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ind w:left="360" w:hanging="360"/>
    </w:pPr>
    <w:rPr>
      <w:rFonts w:ascii="Arial" w:eastAsiaTheme="minorEastAsia" w:hAnsi="Arial"/>
      <w:b/>
      <w:bCs/>
      <w:i/>
      <w:iCs/>
      <w:kern w:val="1"/>
      <w:szCs w:val="22"/>
    </w:rPr>
  </w:style>
  <w:style w:type="character" w:customStyle="1" w:styleId="StandardLetterChar">
    <w:name w:val="Standard_Letter Char"/>
    <w:basedOn w:val="ListParagraphChar"/>
    <w:link w:val="StandardLetter"/>
    <w:rsid w:val="00741D6D"/>
    <w:rPr>
      <w:rFonts w:ascii="Arial" w:eastAsiaTheme="minorEastAsia" w:hAnsi="Arial" w:cs="Times New Roman"/>
      <w:b/>
      <w:bCs/>
      <w:i/>
      <w:iCs/>
      <w:kern w:val="1"/>
      <w:szCs w:val="22"/>
      <w:lang w:eastAsia="zh-TW"/>
    </w:rPr>
  </w:style>
  <w:style w:type="paragraph" w:customStyle="1" w:styleId="StandardIntroText">
    <w:name w:val="Standard_IntroText"/>
    <w:basedOn w:val="Normal"/>
    <w:link w:val="StandardIntroTextChar"/>
    <w:qFormat/>
    <w:rsid w:val="00741D6D"/>
    <w:pPr>
      <w:jc w:val="left"/>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741D6D"/>
    <w:rPr>
      <w:rFonts w:ascii="Arial" w:eastAsia="Arial" w:hAnsi="Arial"/>
      <w:b/>
      <w:i/>
      <w:szCs w:val="22"/>
    </w:rPr>
  </w:style>
  <w:style w:type="paragraph" w:customStyle="1" w:styleId="FormLetter">
    <w:name w:val="Form_Letter"/>
    <w:basedOn w:val="DiscNumber"/>
    <w:link w:val="FormLetterChar"/>
    <w:qFormat/>
    <w:rsid w:val="00741D6D"/>
    <w:pPr>
      <w:numPr>
        <w:numId w:val="0"/>
      </w:numPr>
    </w:pPr>
    <w:rPr>
      <w:b w:val="0"/>
    </w:rPr>
  </w:style>
  <w:style w:type="character" w:customStyle="1" w:styleId="FormLetterChar">
    <w:name w:val="Form_Letter Char"/>
    <w:basedOn w:val="DefaultParagraphFont"/>
    <w:link w:val="FormLetter"/>
    <w:rsid w:val="00741D6D"/>
    <w:rPr>
      <w:rFonts w:ascii="Times New Roman" w:eastAsia="Times" w:hAnsi="Times New Roman" w:cs="Times New Roman"/>
      <w:i/>
      <w:szCs w:val="22"/>
      <w:lang w:eastAsia="zh-TW"/>
    </w:rPr>
  </w:style>
  <w:style w:type="paragraph" w:styleId="Title">
    <w:name w:val="Title"/>
    <w:basedOn w:val="Normal"/>
    <w:link w:val="TitleChar"/>
    <w:qFormat/>
    <w:rsid w:val="00741D6D"/>
    <w:pPr>
      <w:jc w:val="center"/>
    </w:pPr>
    <w:rPr>
      <w:b/>
      <w:sz w:val="28"/>
      <w:szCs w:val="20"/>
      <w:u w:val="single"/>
      <w:lang w:eastAsia="en-US"/>
    </w:rPr>
  </w:style>
  <w:style w:type="character" w:customStyle="1" w:styleId="TitleChar">
    <w:name w:val="Title Char"/>
    <w:basedOn w:val="DefaultParagraphFont"/>
    <w:link w:val="Title"/>
    <w:rsid w:val="00741D6D"/>
    <w:rPr>
      <w:rFonts w:ascii="Times New Roman" w:eastAsia="SimSun" w:hAnsi="Times New Roman" w:cs="Times New Roman"/>
      <w:b/>
      <w:sz w:val="28"/>
      <w:szCs w:val="20"/>
      <w:u w:val="single"/>
    </w:rPr>
  </w:style>
  <w:style w:type="paragraph" w:styleId="NoSpacing">
    <w:name w:val="No Spacing"/>
    <w:uiPriority w:val="1"/>
    <w:qFormat/>
    <w:rsid w:val="00741D6D"/>
    <w:rPr>
      <w:rFonts w:eastAsiaTheme="minorHAnsi"/>
      <w:sz w:val="22"/>
      <w:szCs w:val="22"/>
    </w:rPr>
  </w:style>
  <w:style w:type="paragraph" w:customStyle="1" w:styleId="HLMTitle">
    <w:name w:val="HLM Title"/>
    <w:basedOn w:val="Normal"/>
    <w:next w:val="Normal"/>
    <w:autoRedefine/>
    <w:rsid w:val="00741D6D"/>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WW-Default">
    <w:name w:val="WW-Default"/>
    <w:unhideWhenUsed/>
    <w:rsid w:val="00741D6D"/>
    <w:pPr>
      <w:suppressAutoHyphens/>
    </w:pPr>
    <w:rPr>
      <w:rFonts w:ascii="Times" w:eastAsia="Times" w:hAnsi="Times" w:cs="Times New Roman"/>
      <w:color w:val="000000"/>
      <w:kern w:val="1"/>
      <w:szCs w:val="20"/>
      <w:lang w:eastAsia="ar-SA"/>
    </w:rPr>
  </w:style>
  <w:style w:type="paragraph" w:customStyle="1" w:styleId="font5">
    <w:name w:val="font5"/>
    <w:basedOn w:val="Normal"/>
    <w:rsid w:val="00741D6D"/>
    <w:pPr>
      <w:spacing w:before="100" w:beforeAutospacing="1" w:after="100" w:afterAutospacing="1"/>
      <w:jc w:val="left"/>
    </w:pPr>
    <w:rPr>
      <w:rFonts w:ascii="Arial" w:hAnsi="Arial" w:cs="Arial"/>
      <w:sz w:val="20"/>
      <w:szCs w:val="20"/>
      <w:lang w:eastAsia="en-US"/>
    </w:rPr>
  </w:style>
  <w:style w:type="paragraph" w:styleId="BodyTextIndent2">
    <w:name w:val="Body Text Indent 2"/>
    <w:basedOn w:val="Normal"/>
    <w:link w:val="BodyTextIndent2Char"/>
    <w:rsid w:val="00741D6D"/>
    <w:pPr>
      <w:spacing w:after="120" w:line="480" w:lineRule="auto"/>
      <w:ind w:left="360"/>
      <w:jc w:val="left"/>
    </w:pPr>
  </w:style>
  <w:style w:type="character" w:customStyle="1" w:styleId="BodyTextIndent2Char">
    <w:name w:val="Body Text Indent 2 Char"/>
    <w:basedOn w:val="DefaultParagraphFont"/>
    <w:link w:val="BodyTextIndent2"/>
    <w:rsid w:val="00741D6D"/>
    <w:rPr>
      <w:rFonts w:ascii="Times New Roman" w:eastAsia="SimSun" w:hAnsi="Times New Roman" w:cs="Times New Roman"/>
      <w:lang w:eastAsia="zh-TW"/>
    </w:rPr>
  </w:style>
  <w:style w:type="paragraph" w:styleId="TOCHeading">
    <w:name w:val="TOC Heading"/>
    <w:basedOn w:val="Heading1"/>
    <w:next w:val="Normal"/>
    <w:uiPriority w:val="39"/>
    <w:unhideWhenUsed/>
    <w:qFormat/>
    <w:rsid w:val="00741D6D"/>
    <w:pPr>
      <w:spacing w:after="0" w:line="276" w:lineRule="auto"/>
      <w:outlineLvl w:val="9"/>
    </w:pPr>
    <w:rPr>
      <w:rFonts w:eastAsia="ヒラギノ明朝 Pro W6" w:cs="Times New Roman"/>
      <w:bCs/>
      <w:caps w:val="0"/>
      <w:color w:val="000000"/>
      <w:kern w:val="1"/>
      <w:szCs w:val="36"/>
      <w:lang w:eastAsia="ja-JP"/>
    </w:rPr>
  </w:style>
  <w:style w:type="paragraph" w:customStyle="1" w:styleId="ColorfulShading-Accent11">
    <w:name w:val="Colorful Shading - Accent 11"/>
    <w:hidden/>
    <w:uiPriority w:val="99"/>
    <w:semiHidden/>
    <w:rsid w:val="00741D6D"/>
    <w:rPr>
      <w:rFonts w:ascii="Times New Roman" w:eastAsia="Times New Roman" w:hAnsi="Times New Roman" w:cs="Times New Roman"/>
      <w:lang w:eastAsia="ar-SA"/>
    </w:rPr>
  </w:style>
  <w:style w:type="paragraph" w:customStyle="1" w:styleId="ColorfulShading-Accent12">
    <w:name w:val="Colorful Shading - Accent 12"/>
    <w:hidden/>
    <w:rsid w:val="00741D6D"/>
    <w:rPr>
      <w:rFonts w:ascii="Times New Roman" w:eastAsia="Times New Roman" w:hAnsi="Times New Roman" w:cs="Times New Roman"/>
      <w:lang w:eastAsia="ar-SA"/>
    </w:rPr>
  </w:style>
  <w:style w:type="paragraph" w:customStyle="1" w:styleId="1">
    <w:name w:val="1"/>
    <w:basedOn w:val="Normal"/>
    <w:next w:val="Normal"/>
    <w:rsid w:val="00741D6D"/>
    <w:pPr>
      <w:ind w:left="240"/>
      <w:jc w:val="left"/>
    </w:pPr>
    <w:rPr>
      <w:rFonts w:cs="Calibri"/>
    </w:rPr>
  </w:style>
  <w:style w:type="paragraph" w:customStyle="1" w:styleId="MediumList2-Accent21">
    <w:name w:val="Medium List 2 - Accent 21"/>
    <w:hidden/>
    <w:uiPriority w:val="71"/>
    <w:rsid w:val="00741D6D"/>
    <w:rPr>
      <w:rFonts w:ascii="Times New Roman" w:eastAsia="Times New Roman" w:hAnsi="Times New Roman" w:cs="Times New Roman"/>
      <w:lang w:eastAsia="ar-SA"/>
    </w:rPr>
  </w:style>
  <w:style w:type="paragraph" w:customStyle="1" w:styleId="ColorfulShading-Accent13">
    <w:name w:val="Colorful Shading - Accent 13"/>
    <w:hidden/>
    <w:rsid w:val="00741D6D"/>
    <w:rPr>
      <w:rFonts w:ascii="Times New Roman" w:eastAsia="Times New Roman" w:hAnsi="Times New Roman" w:cs="Times New Roman"/>
      <w:lang w:eastAsia="ar-SA"/>
    </w:rPr>
  </w:style>
  <w:style w:type="paragraph" w:styleId="Revision">
    <w:name w:val="Revision"/>
    <w:hidden/>
    <w:rsid w:val="00741D6D"/>
    <w:rPr>
      <w:rFonts w:ascii="Times New Roman" w:eastAsia="Times New Roman" w:hAnsi="Times New Roman" w:cs="Times New Roman"/>
      <w:lang w:eastAsia="ar-SA"/>
    </w:rPr>
  </w:style>
  <w:style w:type="paragraph" w:styleId="DocumentMap">
    <w:name w:val="Document Map"/>
    <w:basedOn w:val="Normal"/>
    <w:link w:val="DocumentMapChar"/>
    <w:uiPriority w:val="99"/>
    <w:unhideWhenUsed/>
    <w:rsid w:val="00741D6D"/>
    <w:pPr>
      <w:jc w:val="left"/>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741D6D"/>
    <w:rPr>
      <w:rFonts w:ascii="Tahoma" w:eastAsiaTheme="minorEastAsia" w:hAnsi="Tahoma" w:cs="Tahoma"/>
      <w:sz w:val="16"/>
      <w:szCs w:val="16"/>
    </w:rPr>
  </w:style>
  <w:style w:type="character" w:customStyle="1" w:styleId="DiscNumberChar">
    <w:name w:val="Disc_Number Char"/>
    <w:basedOn w:val="ListParagraphChar"/>
    <w:rsid w:val="00741D6D"/>
    <w:rPr>
      <w:rFonts w:ascii="Times New Roman" w:eastAsia="Times" w:hAnsi="Times New Roman" w:cstheme="minorBidi"/>
      <w:b/>
      <w:i/>
      <w:sz w:val="24"/>
      <w:szCs w:val="22"/>
      <w:lang w:eastAsia="zh-TW"/>
    </w:rPr>
  </w:style>
  <w:style w:type="character" w:styleId="PlaceholderText">
    <w:name w:val="Placeholder Text"/>
    <w:basedOn w:val="DefaultParagraphFont"/>
    <w:rsid w:val="00741D6D"/>
    <w:rPr>
      <w:color w:val="808080"/>
    </w:rPr>
  </w:style>
  <w:style w:type="paragraph" w:styleId="HTMLPreformatted">
    <w:name w:val="HTML Preformatted"/>
    <w:basedOn w:val="Normal"/>
    <w:link w:val="HTMLPreformattedChar"/>
    <w:uiPriority w:val="99"/>
    <w:unhideWhenUsed/>
    <w:rsid w:val="00741D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741D6D"/>
    <w:rPr>
      <w:rFonts w:ascii="Courier New" w:eastAsia="SimSun" w:hAnsi="Courier New" w:cs="Courier New"/>
      <w:sz w:val="20"/>
      <w:szCs w:val="20"/>
    </w:rPr>
  </w:style>
  <w:style w:type="character" w:styleId="CommentReference">
    <w:name w:val="annotation reference"/>
    <w:basedOn w:val="DefaultParagraphFont"/>
    <w:uiPriority w:val="99"/>
    <w:rsid w:val="00741D6D"/>
    <w:rPr>
      <w:sz w:val="16"/>
      <w:szCs w:val="16"/>
    </w:rPr>
  </w:style>
  <w:style w:type="paragraph" w:styleId="CommentText">
    <w:name w:val="annotation text"/>
    <w:basedOn w:val="Normal"/>
    <w:link w:val="CommentTextChar"/>
    <w:uiPriority w:val="99"/>
    <w:rsid w:val="00741D6D"/>
    <w:pPr>
      <w:jc w:val="left"/>
    </w:pPr>
    <w:rPr>
      <w:sz w:val="20"/>
      <w:szCs w:val="20"/>
    </w:rPr>
  </w:style>
  <w:style w:type="character" w:customStyle="1" w:styleId="CommentTextChar">
    <w:name w:val="Comment Text Char"/>
    <w:basedOn w:val="DefaultParagraphFont"/>
    <w:link w:val="CommentText"/>
    <w:uiPriority w:val="99"/>
    <w:rsid w:val="00741D6D"/>
    <w:rPr>
      <w:rFonts w:ascii="Times New Roman" w:eastAsia="SimSun" w:hAnsi="Times New Roman" w:cs="Times New Roman"/>
      <w:sz w:val="20"/>
      <w:szCs w:val="20"/>
      <w:lang w:eastAsia="zh-TW"/>
    </w:rPr>
  </w:style>
  <w:style w:type="paragraph" w:styleId="CommentSubject">
    <w:name w:val="annotation subject"/>
    <w:basedOn w:val="CommentText"/>
    <w:next w:val="CommentText"/>
    <w:link w:val="CommentSubjectChar"/>
    <w:uiPriority w:val="99"/>
    <w:rsid w:val="00741D6D"/>
    <w:rPr>
      <w:b/>
      <w:bCs/>
    </w:rPr>
  </w:style>
  <w:style w:type="character" w:customStyle="1" w:styleId="CommentSubjectChar">
    <w:name w:val="Comment Subject Char"/>
    <w:basedOn w:val="CommentTextChar"/>
    <w:link w:val="CommentSubject"/>
    <w:uiPriority w:val="99"/>
    <w:rsid w:val="00741D6D"/>
    <w:rPr>
      <w:rFonts w:ascii="Times New Roman" w:eastAsia="SimSun" w:hAnsi="Times New Roman" w:cs="Times New Roman"/>
      <w:b/>
      <w:bCs/>
      <w:sz w:val="20"/>
      <w:szCs w:val="20"/>
      <w:lang w:eastAsia="zh-TW"/>
    </w:rPr>
  </w:style>
  <w:style w:type="paragraph" w:customStyle="1" w:styleId="References">
    <w:name w:val="References"/>
    <w:basedOn w:val="Normal"/>
    <w:rsid w:val="00741D6D"/>
    <w:pPr>
      <w:keepNext/>
      <w:keepLines/>
      <w:widowControl w:val="0"/>
      <w:tabs>
        <w:tab w:val="left" w:pos="5760"/>
        <w:tab w:val="left" w:pos="10080"/>
      </w:tabs>
      <w:overflowPunct w:val="0"/>
      <w:autoSpaceDE w:val="0"/>
      <w:autoSpaceDN w:val="0"/>
      <w:adjustRightInd w:val="0"/>
      <w:spacing w:after="160"/>
      <w:ind w:left="720"/>
      <w:textAlignment w:val="baseline"/>
    </w:pPr>
    <w:rPr>
      <w:noProof/>
      <w:color w:val="000000"/>
      <w:szCs w:val="20"/>
      <w:lang w:eastAsia="en-US"/>
    </w:rPr>
  </w:style>
  <w:style w:type="paragraph" w:styleId="PlainText">
    <w:name w:val="Plain Text"/>
    <w:basedOn w:val="Normal"/>
    <w:link w:val="PlainTextChar"/>
    <w:uiPriority w:val="99"/>
    <w:unhideWhenUsed/>
    <w:rsid w:val="00741D6D"/>
    <w:pPr>
      <w:jc w:val="left"/>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741D6D"/>
    <w:rPr>
      <w:rFonts w:ascii="Calibri" w:eastAsiaTheme="minorHAnsi" w:hAnsi="Calibri"/>
      <w:sz w:val="22"/>
      <w:szCs w:val="21"/>
    </w:rPr>
  </w:style>
  <w:style w:type="paragraph" w:customStyle="1" w:styleId="Default">
    <w:name w:val="Default"/>
    <w:rsid w:val="00741D6D"/>
    <w:pPr>
      <w:autoSpaceDE w:val="0"/>
      <w:autoSpaceDN w:val="0"/>
      <w:adjustRightInd w:val="0"/>
    </w:pPr>
    <w:rPr>
      <w:rFonts w:ascii="Garamond" w:eastAsia="SimSun" w:hAnsi="Garamond" w:cs="Garamond"/>
      <w:color w:val="000000"/>
      <w:lang w:eastAsia="ja-JP"/>
    </w:rPr>
  </w:style>
  <w:style w:type="paragraph" w:customStyle="1" w:styleId="disclosure0">
    <w:name w:val="disclosure"/>
    <w:next w:val="Normal"/>
    <w:rsid w:val="00741D6D"/>
    <w:pPr>
      <w:widowControl w:val="0"/>
      <w:suppressAutoHyphens/>
      <w:ind w:left="360" w:hanging="360"/>
      <w:jc w:val="both"/>
    </w:pPr>
    <w:rPr>
      <w:rFonts w:ascii="Times New Roman" w:eastAsia="Nimbus Sans L" w:hAnsi="Times New Roman" w:cs="Times New Roman"/>
      <w:b/>
      <w:i/>
      <w:lang w:eastAsia="ar-SA"/>
    </w:rPr>
  </w:style>
  <w:style w:type="paragraph" w:styleId="BodyTextIndent3">
    <w:name w:val="Body Text Indent 3"/>
    <w:basedOn w:val="Normal"/>
    <w:link w:val="BodyTextIndent3Char"/>
    <w:unhideWhenUsed/>
    <w:rsid w:val="00741D6D"/>
    <w:pPr>
      <w:ind w:left="1320"/>
    </w:pPr>
  </w:style>
  <w:style w:type="character" w:customStyle="1" w:styleId="BodyTextIndent3Char">
    <w:name w:val="Body Text Indent 3 Char"/>
    <w:basedOn w:val="DefaultParagraphFont"/>
    <w:link w:val="BodyTextIndent3"/>
    <w:rsid w:val="00741D6D"/>
    <w:rPr>
      <w:rFonts w:ascii="Times New Roman" w:eastAsia="SimSun" w:hAnsi="Times New Roman" w:cs="Times New Roman"/>
      <w:lang w:eastAsia="zh-TW"/>
    </w:rPr>
  </w:style>
  <w:style w:type="character" w:customStyle="1" w:styleId="FDOICS1Char">
    <w:name w:val="FDOI_CS_1 Char"/>
    <w:unhideWhenUsed/>
    <w:rsid w:val="00741D6D"/>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741D6D"/>
    <w:pPr>
      <w:spacing w:after="360"/>
      <w:jc w:val="center"/>
    </w:pPr>
    <w:rPr>
      <w:sz w:val="20"/>
      <w:lang w:eastAsia="en-US"/>
    </w:rPr>
  </w:style>
  <w:style w:type="character" w:customStyle="1" w:styleId="Figure-CaptionsDissnChar">
    <w:name w:val="Figure-Captions_Dissn Char"/>
    <w:basedOn w:val="DefaultParagraphFont"/>
    <w:link w:val="Figure-CaptionsDissn"/>
    <w:rsid w:val="00741D6D"/>
    <w:rPr>
      <w:rFonts w:ascii="Times New Roman" w:eastAsia="SimSun" w:hAnsi="Times New Roman" w:cs="Times New Roman"/>
      <w:sz w:val="20"/>
    </w:rPr>
  </w:style>
  <w:style w:type="paragraph" w:customStyle="1" w:styleId="Figure">
    <w:name w:val="Figure"/>
    <w:link w:val="FigureChar"/>
    <w:rsid w:val="00741D6D"/>
    <w:pPr>
      <w:keepNext/>
      <w:spacing w:before="240"/>
      <w:jc w:val="center"/>
    </w:pPr>
    <w:rPr>
      <w:rFonts w:ascii="Times New Roman" w:eastAsia="Times New Roman" w:hAnsi="Times New Roman" w:cs="Times New Roman"/>
    </w:rPr>
  </w:style>
  <w:style w:type="character" w:customStyle="1" w:styleId="FigureChar">
    <w:name w:val="Figure Char"/>
    <w:basedOn w:val="DefaultParagraphFont"/>
    <w:link w:val="Figure"/>
    <w:rsid w:val="00741D6D"/>
    <w:rPr>
      <w:rFonts w:ascii="Times New Roman" w:eastAsia="Times New Roman" w:hAnsi="Times New Roman" w:cs="Times New Roman"/>
    </w:rPr>
  </w:style>
  <w:style w:type="paragraph" w:customStyle="1" w:styleId="TableText">
    <w:name w:val="Table Text"/>
    <w:link w:val="TableTextChar"/>
    <w:rsid w:val="00741D6D"/>
    <w:pPr>
      <w:keepNext/>
      <w:jc w:val="center"/>
    </w:pPr>
    <w:rPr>
      <w:rFonts w:ascii="Times New Roman" w:eastAsia="Times New Roman" w:hAnsi="Times New Roman" w:cs="Times New Roman"/>
      <w:sz w:val="20"/>
    </w:rPr>
  </w:style>
  <w:style w:type="character" w:customStyle="1" w:styleId="TableTextChar">
    <w:name w:val="Table Text Char"/>
    <w:basedOn w:val="DefaultParagraphFont"/>
    <w:link w:val="TableText"/>
    <w:rsid w:val="00741D6D"/>
    <w:rPr>
      <w:rFonts w:ascii="Times New Roman" w:eastAsia="Times New Roman" w:hAnsi="Times New Roman" w:cs="Times New Roman"/>
      <w:sz w:val="20"/>
    </w:rPr>
  </w:style>
  <w:style w:type="paragraph" w:customStyle="1" w:styleId="Table-Captions-Dissn">
    <w:name w:val="Table-Captions-Dissn"/>
    <w:next w:val="Normal"/>
    <w:rsid w:val="00741D6D"/>
    <w:pPr>
      <w:keepNext/>
      <w:jc w:val="center"/>
    </w:pPr>
    <w:rPr>
      <w:rFonts w:ascii="Times New Roman" w:eastAsia="Times New Roman" w:hAnsi="Times New Roman" w:cs="Times New Roman"/>
      <w:sz w:val="20"/>
    </w:rPr>
  </w:style>
  <w:style w:type="paragraph" w:customStyle="1" w:styleId="TextMain">
    <w:name w:val="TextMain"/>
    <w:link w:val="TextMainChar"/>
    <w:rsid w:val="00741D6D"/>
    <w:pPr>
      <w:spacing w:line="480" w:lineRule="auto"/>
      <w:ind w:firstLine="288"/>
      <w:jc w:val="both"/>
    </w:pPr>
    <w:rPr>
      <w:rFonts w:ascii="Times New Roman" w:eastAsia="Times New Roman" w:hAnsi="Times New Roman" w:cs="Times New Roman"/>
      <w:sz w:val="22"/>
    </w:rPr>
  </w:style>
  <w:style w:type="character" w:customStyle="1" w:styleId="TextMainChar">
    <w:name w:val="TextMain Char"/>
    <w:basedOn w:val="DefaultParagraphFont"/>
    <w:link w:val="TextMain"/>
    <w:rsid w:val="00741D6D"/>
    <w:rPr>
      <w:rFonts w:ascii="Times New Roman" w:eastAsia="Times New Roman" w:hAnsi="Times New Roman" w:cs="Times New Roman"/>
      <w:sz w:val="22"/>
    </w:rPr>
  </w:style>
  <w:style w:type="paragraph" w:customStyle="1" w:styleId="TableContents">
    <w:name w:val="Table Contents"/>
    <w:basedOn w:val="Normal"/>
    <w:rsid w:val="00741D6D"/>
    <w:pPr>
      <w:widowControl w:val="0"/>
      <w:suppressLineNumbers/>
      <w:jc w:val="left"/>
    </w:pPr>
    <w:rPr>
      <w:rFonts w:cs="Lucida Sans"/>
      <w:kern w:val="1"/>
      <w:lang w:eastAsia="zh-CN" w:bidi="hi-IN"/>
    </w:rPr>
  </w:style>
  <w:style w:type="paragraph" w:customStyle="1" w:styleId="xl29">
    <w:name w:val="xl29"/>
    <w:basedOn w:val="Normal"/>
    <w:rsid w:val="00741D6D"/>
    <w:pPr>
      <w:spacing w:before="100" w:beforeAutospacing="1" w:after="100" w:afterAutospacing="1"/>
      <w:jc w:val="center"/>
    </w:pPr>
    <w:rPr>
      <w:lang w:eastAsia="en-US"/>
    </w:rPr>
  </w:style>
  <w:style w:type="paragraph" w:styleId="BodyText2">
    <w:name w:val="Body Text 2"/>
    <w:basedOn w:val="Normal"/>
    <w:link w:val="BodyText2Char"/>
    <w:unhideWhenUsed/>
    <w:rsid w:val="00741D6D"/>
    <w:pPr>
      <w:spacing w:after="120" w:line="480" w:lineRule="auto"/>
      <w:jc w:val="left"/>
    </w:pPr>
    <w:rPr>
      <w:lang w:eastAsia="en-US"/>
    </w:rPr>
  </w:style>
  <w:style w:type="character" w:customStyle="1" w:styleId="BodyText2Char">
    <w:name w:val="Body Text 2 Char"/>
    <w:basedOn w:val="DefaultParagraphFont"/>
    <w:link w:val="BodyText2"/>
    <w:rsid w:val="00741D6D"/>
    <w:rPr>
      <w:rFonts w:ascii="Times New Roman" w:eastAsia="SimSun" w:hAnsi="Times New Roman" w:cs="Times New Roman"/>
    </w:rPr>
  </w:style>
  <w:style w:type="paragraph" w:styleId="BodyText">
    <w:name w:val="Body Text"/>
    <w:basedOn w:val="Normal"/>
    <w:link w:val="BodyTextChar"/>
    <w:rsid w:val="00741D6D"/>
    <w:pPr>
      <w:spacing w:after="120"/>
      <w:jc w:val="left"/>
    </w:pPr>
  </w:style>
  <w:style w:type="character" w:customStyle="1" w:styleId="BodyTextChar">
    <w:name w:val="Body Text Char"/>
    <w:basedOn w:val="DefaultParagraphFont"/>
    <w:link w:val="BodyText"/>
    <w:rsid w:val="00741D6D"/>
    <w:rPr>
      <w:rFonts w:ascii="Times New Roman" w:eastAsia="SimSun" w:hAnsi="Times New Roman" w:cs="Times New Roman"/>
      <w:lang w:eastAsia="zh-TW"/>
    </w:rPr>
  </w:style>
  <w:style w:type="paragraph" w:customStyle="1" w:styleId="xl24">
    <w:name w:val="xl24"/>
    <w:basedOn w:val="Normal"/>
    <w:rsid w:val="00741D6D"/>
    <w:pPr>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741D6D"/>
    <w:rPr>
      <w:rFonts w:asciiTheme="majorHAnsi" w:eastAsiaTheme="majorEastAsia" w:hAnsiTheme="majorHAnsi" w:cstheme="majorBidi"/>
      <w:b/>
      <w:bCs/>
      <w:color w:val="2F5496" w:themeColor="accent1" w:themeShade="BF"/>
      <w:sz w:val="28"/>
      <w:szCs w:val="28"/>
      <w:lang w:eastAsia="ar-SA"/>
    </w:rPr>
  </w:style>
  <w:style w:type="numbering" w:customStyle="1" w:styleId="NoList1">
    <w:name w:val="No List1"/>
    <w:next w:val="NoList"/>
    <w:uiPriority w:val="99"/>
    <w:semiHidden/>
    <w:unhideWhenUsed/>
    <w:rsid w:val="00741D6D"/>
  </w:style>
  <w:style w:type="table" w:customStyle="1" w:styleId="TableGrid1">
    <w:name w:val="Table Grid1"/>
    <w:basedOn w:val="TableNormal"/>
    <w:next w:val="TableGrid"/>
    <w:rsid w:val="00741D6D"/>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41D6D"/>
    <w:rPr>
      <w:rFonts w:ascii="Calibri" w:eastAsia="SimSun"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closureText">
    <w:name w:val="Disclosure Text"/>
    <w:basedOn w:val="DiscSubnumberLetter"/>
    <w:link w:val="DisclosureTextChar"/>
    <w:qFormat/>
    <w:rsid w:val="00741D6D"/>
  </w:style>
  <w:style w:type="paragraph" w:customStyle="1" w:styleId="StandardsText">
    <w:name w:val="Standards_Text"/>
    <w:basedOn w:val="BodyTextIndent2"/>
    <w:link w:val="StandardsTextChar"/>
    <w:rsid w:val="00741D6D"/>
    <w:pPr>
      <w:numPr>
        <w:numId w:val="32"/>
      </w:numPr>
      <w:tabs>
        <w:tab w:val="left" w:pos="-2160"/>
      </w:tabs>
      <w:spacing w:after="0" w:line="240" w:lineRule="auto"/>
      <w:jc w:val="both"/>
    </w:pPr>
    <w:rPr>
      <w:rFonts w:ascii="Arial" w:hAnsi="Arial" w:cs="Arial"/>
      <w:b/>
      <w:i/>
    </w:rPr>
  </w:style>
  <w:style w:type="character" w:customStyle="1" w:styleId="DisclosureTextChar">
    <w:name w:val="Disclosure Text Char"/>
    <w:basedOn w:val="DiscSubnumberLetterChar"/>
    <w:link w:val="DisclosureText"/>
    <w:rsid w:val="00741D6D"/>
    <w:rPr>
      <w:rFonts w:ascii="Times New Roman" w:eastAsia="Times" w:hAnsi="Times New Roman" w:cs="Times New Roman"/>
      <w:b/>
      <w:i/>
      <w:szCs w:val="22"/>
      <w:lang w:eastAsia="zh-TW"/>
    </w:rPr>
  </w:style>
  <w:style w:type="paragraph" w:customStyle="1" w:styleId="STText">
    <w:name w:val="STText"/>
    <w:basedOn w:val="StandardLetter"/>
    <w:link w:val="STTextChar"/>
    <w:qFormat/>
    <w:rsid w:val="00741D6D"/>
    <w:pPr>
      <w:numPr>
        <w:numId w:val="31"/>
      </w:numPr>
    </w:pPr>
  </w:style>
  <w:style w:type="character" w:customStyle="1" w:styleId="StandardsTextChar">
    <w:name w:val="Standards_Text Char"/>
    <w:basedOn w:val="BodyTextIndent2Char"/>
    <w:link w:val="StandardsText"/>
    <w:rsid w:val="00741D6D"/>
    <w:rPr>
      <w:rFonts w:ascii="Arial" w:eastAsia="SimSun" w:hAnsi="Arial" w:cs="Arial"/>
      <w:b/>
      <w:i/>
      <w:lang w:eastAsia="zh-TW"/>
    </w:rPr>
  </w:style>
  <w:style w:type="character" w:customStyle="1" w:styleId="STTextChar">
    <w:name w:val="STText Char"/>
    <w:basedOn w:val="StandardLetterChar"/>
    <w:link w:val="STText"/>
    <w:rsid w:val="00741D6D"/>
    <w:rPr>
      <w:rFonts w:ascii="Arial" w:eastAsiaTheme="minorEastAsia" w:hAnsi="Arial" w:cs="Times New Roman"/>
      <w:b/>
      <w:bCs/>
      <w:i/>
      <w:iCs/>
      <w:kern w:val="1"/>
      <w:szCs w:val="22"/>
      <w:lang w:eastAsia="zh-TW"/>
    </w:rPr>
  </w:style>
  <w:style w:type="paragraph" w:customStyle="1" w:styleId="FORM">
    <w:name w:val="FORM"/>
    <w:basedOn w:val="FormLetter"/>
    <w:link w:val="FORMChar"/>
    <w:qFormat/>
    <w:rsid w:val="00741D6D"/>
    <w:pPr>
      <w:ind w:left="450" w:hanging="360"/>
    </w:pPr>
  </w:style>
  <w:style w:type="character" w:customStyle="1" w:styleId="FORMChar">
    <w:name w:val="FORM Char"/>
    <w:basedOn w:val="FormLetterChar"/>
    <w:link w:val="FORM"/>
    <w:rsid w:val="00741D6D"/>
    <w:rPr>
      <w:rFonts w:ascii="Times New Roman" w:eastAsia="Times" w:hAnsi="Times New Roman" w:cs="Times New Roman"/>
      <w:i/>
      <w:szCs w:val="22"/>
      <w:lang w:eastAsia="zh-TW"/>
    </w:rPr>
  </w:style>
  <w:style w:type="paragraph" w:customStyle="1" w:styleId="Referecne">
    <w:name w:val="Referecne"/>
    <w:basedOn w:val="Bibliography"/>
    <w:link w:val="ReferecneChar"/>
    <w:qFormat/>
    <w:rsid w:val="00741D6D"/>
    <w:pPr>
      <w:spacing w:after="200" w:line="276" w:lineRule="auto"/>
      <w:ind w:left="720" w:hangingChars="300" w:hanging="720"/>
    </w:pPr>
    <w:rPr>
      <w:noProof/>
    </w:rPr>
  </w:style>
  <w:style w:type="character" w:customStyle="1" w:styleId="ReferecneChar">
    <w:name w:val="Referecne Char"/>
    <w:basedOn w:val="BibliographyChar"/>
    <w:link w:val="Referecne"/>
    <w:rsid w:val="00741D6D"/>
    <w:rPr>
      <w:rFonts w:ascii="Times New Roman" w:eastAsia="SimSun" w:hAnsi="Times New Roman" w:cs="Times New Roman"/>
      <w:noProof/>
      <w:lang w:eastAsia="zh-TW"/>
    </w:rPr>
  </w:style>
  <w:style w:type="paragraph" w:customStyle="1" w:styleId="FigureNumbers">
    <w:name w:val="FigureNumbers"/>
    <w:basedOn w:val="Caption"/>
    <w:link w:val="FigureNumbersChar"/>
    <w:qFormat/>
    <w:rsid w:val="00741D6D"/>
    <w:rPr>
      <w:szCs w:val="22"/>
    </w:rPr>
  </w:style>
  <w:style w:type="character" w:customStyle="1" w:styleId="CaptionChar">
    <w:name w:val="Caption Char"/>
    <w:basedOn w:val="DefaultParagraphFont"/>
    <w:link w:val="Caption"/>
    <w:rsid w:val="004B7BAF"/>
    <w:rPr>
      <w:rFonts w:ascii="Times New Roman" w:eastAsia="SimSun" w:hAnsi="Times New Roman" w:cs="Times New Roman"/>
      <w:b/>
      <w:iCs/>
      <w:color w:val="000000" w:themeColor="text1"/>
      <w:sz w:val="22"/>
      <w:szCs w:val="18"/>
      <w:lang w:eastAsia="zh-TW"/>
    </w:rPr>
  </w:style>
  <w:style w:type="character" w:customStyle="1" w:styleId="FigureNumbersChar">
    <w:name w:val="FigureNumbers Char"/>
    <w:basedOn w:val="CaptionChar"/>
    <w:link w:val="FigureNumbers"/>
    <w:rsid w:val="00741D6D"/>
    <w:rPr>
      <w:rFonts w:ascii="Times New Roman" w:eastAsia="SimSun" w:hAnsi="Times New Roman" w:cs="Times New Roman"/>
      <w:b/>
      <w:iCs/>
      <w:color w:val="000000" w:themeColor="text1"/>
      <w:sz w:val="22"/>
      <w:szCs w:val="22"/>
      <w:lang w:eastAsia="zh-TW"/>
    </w:rPr>
  </w:style>
  <w:style w:type="paragraph" w:customStyle="1" w:styleId="FormDes">
    <w:name w:val="FormDes"/>
    <w:basedOn w:val="Normal"/>
    <w:link w:val="FormDesChar"/>
    <w:qFormat/>
    <w:rsid w:val="00741D6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Pr>
      <w:i/>
    </w:rPr>
  </w:style>
  <w:style w:type="character" w:customStyle="1" w:styleId="FormDesChar">
    <w:name w:val="FormDes Char"/>
    <w:basedOn w:val="DefaultParagraphFont"/>
    <w:link w:val="FormDes"/>
    <w:rsid w:val="00741D6D"/>
    <w:rPr>
      <w:rFonts w:ascii="Times New Roman" w:eastAsia="SimSun" w:hAnsi="Times New Roman" w:cs="Times New Roman"/>
      <w:i/>
      <w:lang w:eastAsia="zh-TW"/>
    </w:rPr>
  </w:style>
  <w:style w:type="table" w:customStyle="1" w:styleId="LightList-Accent11">
    <w:name w:val="Light List - Accent 11"/>
    <w:basedOn w:val="TableNormal"/>
    <w:uiPriority w:val="61"/>
    <w:rsid w:val="00741D6D"/>
    <w:rPr>
      <w:rFonts w:eastAsiaTheme="minorHAnsi"/>
      <w:sz w:val="22"/>
      <w:szCs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paragraph" w:styleId="Date">
    <w:name w:val="Date"/>
    <w:basedOn w:val="Normal"/>
    <w:next w:val="Normal"/>
    <w:link w:val="DateChar"/>
    <w:uiPriority w:val="99"/>
    <w:semiHidden/>
    <w:unhideWhenUsed/>
    <w:rsid w:val="00741D6D"/>
    <w:pPr>
      <w:jc w:val="left"/>
    </w:pPr>
  </w:style>
  <w:style w:type="character" w:customStyle="1" w:styleId="DateChar">
    <w:name w:val="Date Char"/>
    <w:basedOn w:val="DefaultParagraphFont"/>
    <w:link w:val="Date"/>
    <w:uiPriority w:val="99"/>
    <w:semiHidden/>
    <w:rsid w:val="00741D6D"/>
    <w:rPr>
      <w:rFonts w:ascii="Times New Roman" w:eastAsia="SimSun" w:hAnsi="Times New Roman" w:cs="Times New Roman"/>
      <w:lang w:eastAsia="zh-TW"/>
    </w:rPr>
  </w:style>
  <w:style w:type="paragraph" w:styleId="EndnoteText">
    <w:name w:val="endnote text"/>
    <w:basedOn w:val="Normal"/>
    <w:link w:val="EndnoteTextChar"/>
    <w:uiPriority w:val="99"/>
    <w:semiHidden/>
    <w:unhideWhenUsed/>
    <w:rsid w:val="00741D6D"/>
    <w:pPr>
      <w:jc w:val="left"/>
    </w:pPr>
    <w:rPr>
      <w:sz w:val="20"/>
      <w:szCs w:val="20"/>
    </w:rPr>
  </w:style>
  <w:style w:type="character" w:customStyle="1" w:styleId="EndnoteTextChar">
    <w:name w:val="Endnote Text Char"/>
    <w:basedOn w:val="DefaultParagraphFont"/>
    <w:link w:val="EndnoteText"/>
    <w:uiPriority w:val="99"/>
    <w:semiHidden/>
    <w:rsid w:val="00741D6D"/>
    <w:rPr>
      <w:rFonts w:ascii="Times New Roman" w:eastAsia="SimSun" w:hAnsi="Times New Roman" w:cs="Times New Roman"/>
      <w:sz w:val="20"/>
      <w:szCs w:val="20"/>
      <w:lang w:eastAsia="zh-TW"/>
    </w:rPr>
  </w:style>
  <w:style w:type="character" w:styleId="EndnoteReference">
    <w:name w:val="endnote reference"/>
    <w:basedOn w:val="DefaultParagraphFont"/>
    <w:uiPriority w:val="99"/>
    <w:semiHidden/>
    <w:unhideWhenUsed/>
    <w:rsid w:val="00741D6D"/>
    <w:rPr>
      <w:vertAlign w:val="superscript"/>
    </w:rPr>
  </w:style>
  <w:style w:type="paragraph" w:customStyle="1" w:styleId="AppedixForm">
    <w:name w:val="AppedixForm"/>
    <w:basedOn w:val="Normal"/>
    <w:link w:val="AppedixFormChar"/>
    <w:qFormat/>
    <w:rsid w:val="00741D6D"/>
    <w:pPr>
      <w:jc w:val="center"/>
    </w:pPr>
    <w:rPr>
      <w:rFonts w:ascii="Calibri" w:hAnsi="Calibri"/>
      <w:color w:val="000000"/>
      <w:sz w:val="16"/>
      <w:szCs w:val="16"/>
    </w:rPr>
  </w:style>
  <w:style w:type="character" w:customStyle="1" w:styleId="AppedixFormChar">
    <w:name w:val="AppedixForm Char"/>
    <w:basedOn w:val="DefaultParagraphFont"/>
    <w:link w:val="AppedixForm"/>
    <w:rsid w:val="00741D6D"/>
    <w:rPr>
      <w:rFonts w:ascii="Calibri" w:eastAsia="SimSun" w:hAnsi="Calibri" w:cs="Times New Roman"/>
      <w:color w:val="000000"/>
      <w:sz w:val="16"/>
      <w:szCs w:val="16"/>
      <w:lang w:eastAsia="zh-TW"/>
    </w:rPr>
  </w:style>
  <w:style w:type="character" w:customStyle="1" w:styleId="apple-converted-space">
    <w:name w:val="apple-converted-space"/>
    <w:basedOn w:val="DefaultParagraphFont"/>
    <w:rsid w:val="00741D6D"/>
  </w:style>
  <w:style w:type="character" w:customStyle="1" w:styleId="UnresolvedMention1">
    <w:name w:val="Unresolved Mention1"/>
    <w:basedOn w:val="DefaultParagraphFont"/>
    <w:uiPriority w:val="99"/>
    <w:rsid w:val="004B7BAF"/>
    <w:rPr>
      <w:color w:val="605E5C"/>
      <w:shd w:val="clear" w:color="auto" w:fill="E1DFDD"/>
    </w:rPr>
  </w:style>
  <w:style w:type="table" w:customStyle="1" w:styleId="TableGridLight1">
    <w:name w:val="Table Grid Light1"/>
    <w:basedOn w:val="TableNormal"/>
    <w:uiPriority w:val="40"/>
    <w:rsid w:val="004B7BA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714846">
      <w:bodyDiv w:val="1"/>
      <w:marLeft w:val="0"/>
      <w:marRight w:val="0"/>
      <w:marTop w:val="0"/>
      <w:marBottom w:val="0"/>
      <w:divBdr>
        <w:top w:val="none" w:sz="0" w:space="0" w:color="auto"/>
        <w:left w:val="none" w:sz="0" w:space="0" w:color="auto"/>
        <w:bottom w:val="none" w:sz="0" w:space="0" w:color="auto"/>
        <w:right w:val="none" w:sz="0" w:space="0" w:color="auto"/>
      </w:divBdr>
    </w:div>
    <w:div w:id="183714570">
      <w:bodyDiv w:val="1"/>
      <w:marLeft w:val="0"/>
      <w:marRight w:val="0"/>
      <w:marTop w:val="0"/>
      <w:marBottom w:val="0"/>
      <w:divBdr>
        <w:top w:val="none" w:sz="0" w:space="0" w:color="auto"/>
        <w:left w:val="none" w:sz="0" w:space="0" w:color="auto"/>
        <w:bottom w:val="none" w:sz="0" w:space="0" w:color="auto"/>
        <w:right w:val="none" w:sz="0" w:space="0" w:color="auto"/>
      </w:divBdr>
    </w:div>
    <w:div w:id="193463273">
      <w:bodyDiv w:val="1"/>
      <w:marLeft w:val="0"/>
      <w:marRight w:val="0"/>
      <w:marTop w:val="0"/>
      <w:marBottom w:val="0"/>
      <w:divBdr>
        <w:top w:val="none" w:sz="0" w:space="0" w:color="auto"/>
        <w:left w:val="none" w:sz="0" w:space="0" w:color="auto"/>
        <w:bottom w:val="none" w:sz="0" w:space="0" w:color="auto"/>
        <w:right w:val="none" w:sz="0" w:space="0" w:color="auto"/>
      </w:divBdr>
    </w:div>
    <w:div w:id="195240440">
      <w:bodyDiv w:val="1"/>
      <w:marLeft w:val="0"/>
      <w:marRight w:val="0"/>
      <w:marTop w:val="0"/>
      <w:marBottom w:val="0"/>
      <w:divBdr>
        <w:top w:val="none" w:sz="0" w:space="0" w:color="auto"/>
        <w:left w:val="none" w:sz="0" w:space="0" w:color="auto"/>
        <w:bottom w:val="none" w:sz="0" w:space="0" w:color="auto"/>
        <w:right w:val="none" w:sz="0" w:space="0" w:color="auto"/>
      </w:divBdr>
    </w:div>
    <w:div w:id="247084969">
      <w:bodyDiv w:val="1"/>
      <w:marLeft w:val="0"/>
      <w:marRight w:val="0"/>
      <w:marTop w:val="0"/>
      <w:marBottom w:val="0"/>
      <w:divBdr>
        <w:top w:val="none" w:sz="0" w:space="0" w:color="auto"/>
        <w:left w:val="none" w:sz="0" w:space="0" w:color="auto"/>
        <w:bottom w:val="none" w:sz="0" w:space="0" w:color="auto"/>
        <w:right w:val="none" w:sz="0" w:space="0" w:color="auto"/>
      </w:divBdr>
    </w:div>
    <w:div w:id="298456854">
      <w:bodyDiv w:val="1"/>
      <w:marLeft w:val="0"/>
      <w:marRight w:val="0"/>
      <w:marTop w:val="0"/>
      <w:marBottom w:val="0"/>
      <w:divBdr>
        <w:top w:val="none" w:sz="0" w:space="0" w:color="auto"/>
        <w:left w:val="none" w:sz="0" w:space="0" w:color="auto"/>
        <w:bottom w:val="none" w:sz="0" w:space="0" w:color="auto"/>
        <w:right w:val="none" w:sz="0" w:space="0" w:color="auto"/>
      </w:divBdr>
      <w:divsChild>
        <w:div w:id="162211656">
          <w:marLeft w:val="0"/>
          <w:marRight w:val="0"/>
          <w:marTop w:val="0"/>
          <w:marBottom w:val="0"/>
          <w:divBdr>
            <w:top w:val="none" w:sz="0" w:space="0" w:color="auto"/>
            <w:left w:val="none" w:sz="0" w:space="0" w:color="auto"/>
            <w:bottom w:val="none" w:sz="0" w:space="0" w:color="auto"/>
            <w:right w:val="none" w:sz="0" w:space="0" w:color="auto"/>
          </w:divBdr>
          <w:divsChild>
            <w:div w:id="860629515">
              <w:marLeft w:val="0"/>
              <w:marRight w:val="0"/>
              <w:marTop w:val="0"/>
              <w:marBottom w:val="0"/>
              <w:divBdr>
                <w:top w:val="none" w:sz="0" w:space="0" w:color="auto"/>
                <w:left w:val="none" w:sz="0" w:space="0" w:color="auto"/>
                <w:bottom w:val="none" w:sz="0" w:space="0" w:color="auto"/>
                <w:right w:val="none" w:sz="0" w:space="0" w:color="auto"/>
              </w:divBdr>
              <w:divsChild>
                <w:div w:id="76345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555038">
      <w:bodyDiv w:val="1"/>
      <w:marLeft w:val="0"/>
      <w:marRight w:val="0"/>
      <w:marTop w:val="0"/>
      <w:marBottom w:val="0"/>
      <w:divBdr>
        <w:top w:val="none" w:sz="0" w:space="0" w:color="auto"/>
        <w:left w:val="none" w:sz="0" w:space="0" w:color="auto"/>
        <w:bottom w:val="none" w:sz="0" w:space="0" w:color="auto"/>
        <w:right w:val="none" w:sz="0" w:space="0" w:color="auto"/>
      </w:divBdr>
    </w:div>
    <w:div w:id="493378658">
      <w:bodyDiv w:val="1"/>
      <w:marLeft w:val="0"/>
      <w:marRight w:val="0"/>
      <w:marTop w:val="0"/>
      <w:marBottom w:val="0"/>
      <w:divBdr>
        <w:top w:val="none" w:sz="0" w:space="0" w:color="auto"/>
        <w:left w:val="none" w:sz="0" w:space="0" w:color="auto"/>
        <w:bottom w:val="none" w:sz="0" w:space="0" w:color="auto"/>
        <w:right w:val="none" w:sz="0" w:space="0" w:color="auto"/>
      </w:divBdr>
      <w:divsChild>
        <w:div w:id="883831355">
          <w:marLeft w:val="0"/>
          <w:marRight w:val="0"/>
          <w:marTop w:val="0"/>
          <w:marBottom w:val="0"/>
          <w:divBdr>
            <w:top w:val="none" w:sz="0" w:space="0" w:color="auto"/>
            <w:left w:val="none" w:sz="0" w:space="0" w:color="auto"/>
            <w:bottom w:val="none" w:sz="0" w:space="0" w:color="auto"/>
            <w:right w:val="none" w:sz="0" w:space="0" w:color="auto"/>
          </w:divBdr>
          <w:divsChild>
            <w:div w:id="103693658">
              <w:marLeft w:val="0"/>
              <w:marRight w:val="0"/>
              <w:marTop w:val="0"/>
              <w:marBottom w:val="0"/>
              <w:divBdr>
                <w:top w:val="none" w:sz="0" w:space="0" w:color="auto"/>
                <w:left w:val="none" w:sz="0" w:space="0" w:color="auto"/>
                <w:bottom w:val="none" w:sz="0" w:space="0" w:color="auto"/>
                <w:right w:val="none" w:sz="0" w:space="0" w:color="auto"/>
              </w:divBdr>
              <w:divsChild>
                <w:div w:id="1972440926">
                  <w:marLeft w:val="0"/>
                  <w:marRight w:val="0"/>
                  <w:marTop w:val="0"/>
                  <w:marBottom w:val="0"/>
                  <w:divBdr>
                    <w:top w:val="none" w:sz="0" w:space="0" w:color="auto"/>
                    <w:left w:val="none" w:sz="0" w:space="0" w:color="auto"/>
                    <w:bottom w:val="none" w:sz="0" w:space="0" w:color="auto"/>
                    <w:right w:val="none" w:sz="0" w:space="0" w:color="auto"/>
                  </w:divBdr>
                  <w:divsChild>
                    <w:div w:id="169673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3640798">
      <w:bodyDiv w:val="1"/>
      <w:marLeft w:val="0"/>
      <w:marRight w:val="0"/>
      <w:marTop w:val="0"/>
      <w:marBottom w:val="0"/>
      <w:divBdr>
        <w:top w:val="none" w:sz="0" w:space="0" w:color="auto"/>
        <w:left w:val="none" w:sz="0" w:space="0" w:color="auto"/>
        <w:bottom w:val="none" w:sz="0" w:space="0" w:color="auto"/>
        <w:right w:val="none" w:sz="0" w:space="0" w:color="auto"/>
      </w:divBdr>
      <w:divsChild>
        <w:div w:id="2111007222">
          <w:marLeft w:val="0"/>
          <w:marRight w:val="0"/>
          <w:marTop w:val="0"/>
          <w:marBottom w:val="0"/>
          <w:divBdr>
            <w:top w:val="none" w:sz="0" w:space="0" w:color="auto"/>
            <w:left w:val="none" w:sz="0" w:space="0" w:color="auto"/>
            <w:bottom w:val="none" w:sz="0" w:space="0" w:color="auto"/>
            <w:right w:val="none" w:sz="0" w:space="0" w:color="auto"/>
          </w:divBdr>
          <w:divsChild>
            <w:div w:id="1494444303">
              <w:marLeft w:val="0"/>
              <w:marRight w:val="0"/>
              <w:marTop w:val="0"/>
              <w:marBottom w:val="0"/>
              <w:divBdr>
                <w:top w:val="none" w:sz="0" w:space="0" w:color="auto"/>
                <w:left w:val="none" w:sz="0" w:space="0" w:color="auto"/>
                <w:bottom w:val="none" w:sz="0" w:space="0" w:color="auto"/>
                <w:right w:val="none" w:sz="0" w:space="0" w:color="auto"/>
              </w:divBdr>
              <w:divsChild>
                <w:div w:id="1813448303">
                  <w:marLeft w:val="0"/>
                  <w:marRight w:val="0"/>
                  <w:marTop w:val="0"/>
                  <w:marBottom w:val="0"/>
                  <w:divBdr>
                    <w:top w:val="none" w:sz="0" w:space="0" w:color="auto"/>
                    <w:left w:val="none" w:sz="0" w:space="0" w:color="auto"/>
                    <w:bottom w:val="none" w:sz="0" w:space="0" w:color="auto"/>
                    <w:right w:val="none" w:sz="0" w:space="0" w:color="auto"/>
                  </w:divBdr>
                  <w:divsChild>
                    <w:div w:id="18595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709341">
      <w:bodyDiv w:val="1"/>
      <w:marLeft w:val="0"/>
      <w:marRight w:val="0"/>
      <w:marTop w:val="0"/>
      <w:marBottom w:val="0"/>
      <w:divBdr>
        <w:top w:val="none" w:sz="0" w:space="0" w:color="auto"/>
        <w:left w:val="none" w:sz="0" w:space="0" w:color="auto"/>
        <w:bottom w:val="none" w:sz="0" w:space="0" w:color="auto"/>
        <w:right w:val="none" w:sz="0" w:space="0" w:color="auto"/>
      </w:divBdr>
      <w:divsChild>
        <w:div w:id="1404719978">
          <w:marLeft w:val="0"/>
          <w:marRight w:val="0"/>
          <w:marTop w:val="0"/>
          <w:marBottom w:val="0"/>
          <w:divBdr>
            <w:top w:val="none" w:sz="0" w:space="0" w:color="auto"/>
            <w:left w:val="none" w:sz="0" w:space="0" w:color="auto"/>
            <w:bottom w:val="none" w:sz="0" w:space="0" w:color="auto"/>
            <w:right w:val="none" w:sz="0" w:space="0" w:color="auto"/>
          </w:divBdr>
          <w:divsChild>
            <w:div w:id="952050676">
              <w:marLeft w:val="0"/>
              <w:marRight w:val="0"/>
              <w:marTop w:val="0"/>
              <w:marBottom w:val="0"/>
              <w:divBdr>
                <w:top w:val="none" w:sz="0" w:space="0" w:color="auto"/>
                <w:left w:val="none" w:sz="0" w:space="0" w:color="auto"/>
                <w:bottom w:val="none" w:sz="0" w:space="0" w:color="auto"/>
                <w:right w:val="none" w:sz="0" w:space="0" w:color="auto"/>
              </w:divBdr>
              <w:divsChild>
                <w:div w:id="510920162">
                  <w:marLeft w:val="0"/>
                  <w:marRight w:val="0"/>
                  <w:marTop w:val="0"/>
                  <w:marBottom w:val="0"/>
                  <w:divBdr>
                    <w:top w:val="none" w:sz="0" w:space="0" w:color="auto"/>
                    <w:left w:val="none" w:sz="0" w:space="0" w:color="auto"/>
                    <w:bottom w:val="none" w:sz="0" w:space="0" w:color="auto"/>
                    <w:right w:val="none" w:sz="0" w:space="0" w:color="auto"/>
                  </w:divBdr>
                  <w:divsChild>
                    <w:div w:id="185920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041156">
      <w:bodyDiv w:val="1"/>
      <w:marLeft w:val="0"/>
      <w:marRight w:val="0"/>
      <w:marTop w:val="0"/>
      <w:marBottom w:val="0"/>
      <w:divBdr>
        <w:top w:val="none" w:sz="0" w:space="0" w:color="auto"/>
        <w:left w:val="none" w:sz="0" w:space="0" w:color="auto"/>
        <w:bottom w:val="none" w:sz="0" w:space="0" w:color="auto"/>
        <w:right w:val="none" w:sz="0" w:space="0" w:color="auto"/>
      </w:divBdr>
      <w:divsChild>
        <w:div w:id="1852333507">
          <w:marLeft w:val="0"/>
          <w:marRight w:val="0"/>
          <w:marTop w:val="0"/>
          <w:marBottom w:val="0"/>
          <w:divBdr>
            <w:top w:val="none" w:sz="0" w:space="0" w:color="auto"/>
            <w:left w:val="none" w:sz="0" w:space="0" w:color="auto"/>
            <w:bottom w:val="none" w:sz="0" w:space="0" w:color="auto"/>
            <w:right w:val="none" w:sz="0" w:space="0" w:color="auto"/>
          </w:divBdr>
          <w:divsChild>
            <w:div w:id="620963986">
              <w:marLeft w:val="0"/>
              <w:marRight w:val="0"/>
              <w:marTop w:val="0"/>
              <w:marBottom w:val="0"/>
              <w:divBdr>
                <w:top w:val="none" w:sz="0" w:space="0" w:color="auto"/>
                <w:left w:val="none" w:sz="0" w:space="0" w:color="auto"/>
                <w:bottom w:val="none" w:sz="0" w:space="0" w:color="auto"/>
                <w:right w:val="none" w:sz="0" w:space="0" w:color="auto"/>
              </w:divBdr>
              <w:divsChild>
                <w:div w:id="762141870">
                  <w:marLeft w:val="0"/>
                  <w:marRight w:val="0"/>
                  <w:marTop w:val="0"/>
                  <w:marBottom w:val="0"/>
                  <w:divBdr>
                    <w:top w:val="none" w:sz="0" w:space="0" w:color="auto"/>
                    <w:left w:val="none" w:sz="0" w:space="0" w:color="auto"/>
                    <w:bottom w:val="none" w:sz="0" w:space="0" w:color="auto"/>
                    <w:right w:val="none" w:sz="0" w:space="0" w:color="auto"/>
                  </w:divBdr>
                  <w:divsChild>
                    <w:div w:id="1726369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4152494">
      <w:bodyDiv w:val="1"/>
      <w:marLeft w:val="0"/>
      <w:marRight w:val="0"/>
      <w:marTop w:val="0"/>
      <w:marBottom w:val="0"/>
      <w:divBdr>
        <w:top w:val="none" w:sz="0" w:space="0" w:color="auto"/>
        <w:left w:val="none" w:sz="0" w:space="0" w:color="auto"/>
        <w:bottom w:val="none" w:sz="0" w:space="0" w:color="auto"/>
        <w:right w:val="none" w:sz="0" w:space="0" w:color="auto"/>
      </w:divBdr>
      <w:divsChild>
        <w:div w:id="1216160635">
          <w:marLeft w:val="0"/>
          <w:marRight w:val="0"/>
          <w:marTop w:val="0"/>
          <w:marBottom w:val="0"/>
          <w:divBdr>
            <w:top w:val="none" w:sz="0" w:space="0" w:color="auto"/>
            <w:left w:val="none" w:sz="0" w:space="0" w:color="auto"/>
            <w:bottom w:val="none" w:sz="0" w:space="0" w:color="auto"/>
            <w:right w:val="none" w:sz="0" w:space="0" w:color="auto"/>
          </w:divBdr>
          <w:divsChild>
            <w:div w:id="1234974909">
              <w:marLeft w:val="0"/>
              <w:marRight w:val="0"/>
              <w:marTop w:val="0"/>
              <w:marBottom w:val="0"/>
              <w:divBdr>
                <w:top w:val="none" w:sz="0" w:space="0" w:color="auto"/>
                <w:left w:val="none" w:sz="0" w:space="0" w:color="auto"/>
                <w:bottom w:val="none" w:sz="0" w:space="0" w:color="auto"/>
                <w:right w:val="none" w:sz="0" w:space="0" w:color="auto"/>
              </w:divBdr>
              <w:divsChild>
                <w:div w:id="60642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952043">
      <w:bodyDiv w:val="1"/>
      <w:marLeft w:val="0"/>
      <w:marRight w:val="0"/>
      <w:marTop w:val="0"/>
      <w:marBottom w:val="0"/>
      <w:divBdr>
        <w:top w:val="none" w:sz="0" w:space="0" w:color="auto"/>
        <w:left w:val="none" w:sz="0" w:space="0" w:color="auto"/>
        <w:bottom w:val="none" w:sz="0" w:space="0" w:color="auto"/>
        <w:right w:val="none" w:sz="0" w:space="0" w:color="auto"/>
      </w:divBdr>
    </w:div>
    <w:div w:id="882907723">
      <w:bodyDiv w:val="1"/>
      <w:marLeft w:val="0"/>
      <w:marRight w:val="0"/>
      <w:marTop w:val="0"/>
      <w:marBottom w:val="0"/>
      <w:divBdr>
        <w:top w:val="none" w:sz="0" w:space="0" w:color="auto"/>
        <w:left w:val="none" w:sz="0" w:space="0" w:color="auto"/>
        <w:bottom w:val="none" w:sz="0" w:space="0" w:color="auto"/>
        <w:right w:val="none" w:sz="0" w:space="0" w:color="auto"/>
      </w:divBdr>
    </w:div>
    <w:div w:id="928542617">
      <w:bodyDiv w:val="1"/>
      <w:marLeft w:val="0"/>
      <w:marRight w:val="0"/>
      <w:marTop w:val="0"/>
      <w:marBottom w:val="0"/>
      <w:divBdr>
        <w:top w:val="none" w:sz="0" w:space="0" w:color="auto"/>
        <w:left w:val="none" w:sz="0" w:space="0" w:color="auto"/>
        <w:bottom w:val="none" w:sz="0" w:space="0" w:color="auto"/>
        <w:right w:val="none" w:sz="0" w:space="0" w:color="auto"/>
      </w:divBdr>
    </w:div>
    <w:div w:id="968315489">
      <w:bodyDiv w:val="1"/>
      <w:marLeft w:val="0"/>
      <w:marRight w:val="0"/>
      <w:marTop w:val="0"/>
      <w:marBottom w:val="0"/>
      <w:divBdr>
        <w:top w:val="none" w:sz="0" w:space="0" w:color="auto"/>
        <w:left w:val="none" w:sz="0" w:space="0" w:color="auto"/>
        <w:bottom w:val="none" w:sz="0" w:space="0" w:color="auto"/>
        <w:right w:val="none" w:sz="0" w:space="0" w:color="auto"/>
      </w:divBdr>
    </w:div>
    <w:div w:id="971980299">
      <w:bodyDiv w:val="1"/>
      <w:marLeft w:val="0"/>
      <w:marRight w:val="0"/>
      <w:marTop w:val="0"/>
      <w:marBottom w:val="0"/>
      <w:divBdr>
        <w:top w:val="none" w:sz="0" w:space="0" w:color="auto"/>
        <w:left w:val="none" w:sz="0" w:space="0" w:color="auto"/>
        <w:bottom w:val="none" w:sz="0" w:space="0" w:color="auto"/>
        <w:right w:val="none" w:sz="0" w:space="0" w:color="auto"/>
      </w:divBdr>
      <w:divsChild>
        <w:div w:id="706612226">
          <w:marLeft w:val="0"/>
          <w:marRight w:val="0"/>
          <w:marTop w:val="0"/>
          <w:marBottom w:val="0"/>
          <w:divBdr>
            <w:top w:val="none" w:sz="0" w:space="0" w:color="auto"/>
            <w:left w:val="none" w:sz="0" w:space="0" w:color="auto"/>
            <w:bottom w:val="none" w:sz="0" w:space="0" w:color="auto"/>
            <w:right w:val="none" w:sz="0" w:space="0" w:color="auto"/>
          </w:divBdr>
          <w:divsChild>
            <w:div w:id="407582435">
              <w:marLeft w:val="0"/>
              <w:marRight w:val="0"/>
              <w:marTop w:val="0"/>
              <w:marBottom w:val="0"/>
              <w:divBdr>
                <w:top w:val="none" w:sz="0" w:space="0" w:color="auto"/>
                <w:left w:val="none" w:sz="0" w:space="0" w:color="auto"/>
                <w:bottom w:val="none" w:sz="0" w:space="0" w:color="auto"/>
                <w:right w:val="none" w:sz="0" w:space="0" w:color="auto"/>
              </w:divBdr>
              <w:divsChild>
                <w:div w:id="562908233">
                  <w:marLeft w:val="0"/>
                  <w:marRight w:val="0"/>
                  <w:marTop w:val="0"/>
                  <w:marBottom w:val="0"/>
                  <w:divBdr>
                    <w:top w:val="none" w:sz="0" w:space="0" w:color="auto"/>
                    <w:left w:val="none" w:sz="0" w:space="0" w:color="auto"/>
                    <w:bottom w:val="none" w:sz="0" w:space="0" w:color="auto"/>
                    <w:right w:val="none" w:sz="0" w:space="0" w:color="auto"/>
                  </w:divBdr>
                  <w:divsChild>
                    <w:div w:id="203700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9556458">
      <w:bodyDiv w:val="1"/>
      <w:marLeft w:val="0"/>
      <w:marRight w:val="0"/>
      <w:marTop w:val="0"/>
      <w:marBottom w:val="0"/>
      <w:divBdr>
        <w:top w:val="none" w:sz="0" w:space="0" w:color="auto"/>
        <w:left w:val="none" w:sz="0" w:space="0" w:color="auto"/>
        <w:bottom w:val="none" w:sz="0" w:space="0" w:color="auto"/>
        <w:right w:val="none" w:sz="0" w:space="0" w:color="auto"/>
      </w:divBdr>
    </w:div>
    <w:div w:id="1022437508">
      <w:bodyDiv w:val="1"/>
      <w:marLeft w:val="0"/>
      <w:marRight w:val="0"/>
      <w:marTop w:val="0"/>
      <w:marBottom w:val="0"/>
      <w:divBdr>
        <w:top w:val="none" w:sz="0" w:space="0" w:color="auto"/>
        <w:left w:val="none" w:sz="0" w:space="0" w:color="auto"/>
        <w:bottom w:val="none" w:sz="0" w:space="0" w:color="auto"/>
        <w:right w:val="none" w:sz="0" w:space="0" w:color="auto"/>
      </w:divBdr>
    </w:div>
    <w:div w:id="1130826759">
      <w:bodyDiv w:val="1"/>
      <w:marLeft w:val="0"/>
      <w:marRight w:val="0"/>
      <w:marTop w:val="0"/>
      <w:marBottom w:val="0"/>
      <w:divBdr>
        <w:top w:val="none" w:sz="0" w:space="0" w:color="auto"/>
        <w:left w:val="none" w:sz="0" w:space="0" w:color="auto"/>
        <w:bottom w:val="none" w:sz="0" w:space="0" w:color="auto"/>
        <w:right w:val="none" w:sz="0" w:space="0" w:color="auto"/>
      </w:divBdr>
      <w:divsChild>
        <w:div w:id="1485586291">
          <w:marLeft w:val="0"/>
          <w:marRight w:val="0"/>
          <w:marTop w:val="0"/>
          <w:marBottom w:val="0"/>
          <w:divBdr>
            <w:top w:val="none" w:sz="0" w:space="0" w:color="auto"/>
            <w:left w:val="none" w:sz="0" w:space="0" w:color="auto"/>
            <w:bottom w:val="none" w:sz="0" w:space="0" w:color="auto"/>
            <w:right w:val="none" w:sz="0" w:space="0" w:color="auto"/>
          </w:divBdr>
          <w:divsChild>
            <w:div w:id="1287540724">
              <w:marLeft w:val="0"/>
              <w:marRight w:val="0"/>
              <w:marTop w:val="0"/>
              <w:marBottom w:val="0"/>
              <w:divBdr>
                <w:top w:val="none" w:sz="0" w:space="0" w:color="auto"/>
                <w:left w:val="none" w:sz="0" w:space="0" w:color="auto"/>
                <w:bottom w:val="none" w:sz="0" w:space="0" w:color="auto"/>
                <w:right w:val="none" w:sz="0" w:space="0" w:color="auto"/>
              </w:divBdr>
              <w:divsChild>
                <w:div w:id="1247887954">
                  <w:marLeft w:val="0"/>
                  <w:marRight w:val="0"/>
                  <w:marTop w:val="0"/>
                  <w:marBottom w:val="0"/>
                  <w:divBdr>
                    <w:top w:val="none" w:sz="0" w:space="0" w:color="auto"/>
                    <w:left w:val="none" w:sz="0" w:space="0" w:color="auto"/>
                    <w:bottom w:val="none" w:sz="0" w:space="0" w:color="auto"/>
                    <w:right w:val="none" w:sz="0" w:space="0" w:color="auto"/>
                  </w:divBdr>
                  <w:divsChild>
                    <w:div w:id="711656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3948995">
      <w:bodyDiv w:val="1"/>
      <w:marLeft w:val="0"/>
      <w:marRight w:val="0"/>
      <w:marTop w:val="0"/>
      <w:marBottom w:val="0"/>
      <w:divBdr>
        <w:top w:val="none" w:sz="0" w:space="0" w:color="auto"/>
        <w:left w:val="none" w:sz="0" w:space="0" w:color="auto"/>
        <w:bottom w:val="none" w:sz="0" w:space="0" w:color="auto"/>
        <w:right w:val="none" w:sz="0" w:space="0" w:color="auto"/>
      </w:divBdr>
      <w:divsChild>
        <w:div w:id="170491291">
          <w:marLeft w:val="0"/>
          <w:marRight w:val="0"/>
          <w:marTop w:val="0"/>
          <w:marBottom w:val="0"/>
          <w:divBdr>
            <w:top w:val="none" w:sz="0" w:space="0" w:color="auto"/>
            <w:left w:val="none" w:sz="0" w:space="0" w:color="auto"/>
            <w:bottom w:val="none" w:sz="0" w:space="0" w:color="auto"/>
            <w:right w:val="none" w:sz="0" w:space="0" w:color="auto"/>
          </w:divBdr>
          <w:divsChild>
            <w:div w:id="458063871">
              <w:marLeft w:val="0"/>
              <w:marRight w:val="0"/>
              <w:marTop w:val="0"/>
              <w:marBottom w:val="0"/>
              <w:divBdr>
                <w:top w:val="none" w:sz="0" w:space="0" w:color="auto"/>
                <w:left w:val="none" w:sz="0" w:space="0" w:color="auto"/>
                <w:bottom w:val="none" w:sz="0" w:space="0" w:color="auto"/>
                <w:right w:val="none" w:sz="0" w:space="0" w:color="auto"/>
              </w:divBdr>
              <w:divsChild>
                <w:div w:id="129640038">
                  <w:marLeft w:val="0"/>
                  <w:marRight w:val="0"/>
                  <w:marTop w:val="0"/>
                  <w:marBottom w:val="0"/>
                  <w:divBdr>
                    <w:top w:val="none" w:sz="0" w:space="0" w:color="auto"/>
                    <w:left w:val="none" w:sz="0" w:space="0" w:color="auto"/>
                    <w:bottom w:val="none" w:sz="0" w:space="0" w:color="auto"/>
                    <w:right w:val="none" w:sz="0" w:space="0" w:color="auto"/>
                  </w:divBdr>
                  <w:divsChild>
                    <w:div w:id="102625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493901">
      <w:bodyDiv w:val="1"/>
      <w:marLeft w:val="0"/>
      <w:marRight w:val="0"/>
      <w:marTop w:val="0"/>
      <w:marBottom w:val="0"/>
      <w:divBdr>
        <w:top w:val="none" w:sz="0" w:space="0" w:color="auto"/>
        <w:left w:val="none" w:sz="0" w:space="0" w:color="auto"/>
        <w:bottom w:val="none" w:sz="0" w:space="0" w:color="auto"/>
        <w:right w:val="none" w:sz="0" w:space="0" w:color="auto"/>
      </w:divBdr>
      <w:divsChild>
        <w:div w:id="1078164801">
          <w:marLeft w:val="0"/>
          <w:marRight w:val="0"/>
          <w:marTop w:val="0"/>
          <w:marBottom w:val="0"/>
          <w:divBdr>
            <w:top w:val="none" w:sz="0" w:space="0" w:color="auto"/>
            <w:left w:val="none" w:sz="0" w:space="0" w:color="auto"/>
            <w:bottom w:val="none" w:sz="0" w:space="0" w:color="auto"/>
            <w:right w:val="none" w:sz="0" w:space="0" w:color="auto"/>
          </w:divBdr>
          <w:divsChild>
            <w:div w:id="486215864">
              <w:marLeft w:val="0"/>
              <w:marRight w:val="0"/>
              <w:marTop w:val="0"/>
              <w:marBottom w:val="0"/>
              <w:divBdr>
                <w:top w:val="none" w:sz="0" w:space="0" w:color="auto"/>
                <w:left w:val="none" w:sz="0" w:space="0" w:color="auto"/>
                <w:bottom w:val="none" w:sz="0" w:space="0" w:color="auto"/>
                <w:right w:val="none" w:sz="0" w:space="0" w:color="auto"/>
              </w:divBdr>
              <w:divsChild>
                <w:div w:id="35354396">
                  <w:marLeft w:val="0"/>
                  <w:marRight w:val="0"/>
                  <w:marTop w:val="0"/>
                  <w:marBottom w:val="0"/>
                  <w:divBdr>
                    <w:top w:val="none" w:sz="0" w:space="0" w:color="auto"/>
                    <w:left w:val="none" w:sz="0" w:space="0" w:color="auto"/>
                    <w:bottom w:val="none" w:sz="0" w:space="0" w:color="auto"/>
                    <w:right w:val="none" w:sz="0" w:space="0" w:color="auto"/>
                  </w:divBdr>
                </w:div>
              </w:divsChild>
            </w:div>
            <w:div w:id="1816987957">
              <w:marLeft w:val="0"/>
              <w:marRight w:val="0"/>
              <w:marTop w:val="0"/>
              <w:marBottom w:val="0"/>
              <w:divBdr>
                <w:top w:val="none" w:sz="0" w:space="0" w:color="auto"/>
                <w:left w:val="none" w:sz="0" w:space="0" w:color="auto"/>
                <w:bottom w:val="none" w:sz="0" w:space="0" w:color="auto"/>
                <w:right w:val="none" w:sz="0" w:space="0" w:color="auto"/>
              </w:divBdr>
              <w:divsChild>
                <w:div w:id="1557087363">
                  <w:marLeft w:val="0"/>
                  <w:marRight w:val="0"/>
                  <w:marTop w:val="0"/>
                  <w:marBottom w:val="0"/>
                  <w:divBdr>
                    <w:top w:val="none" w:sz="0" w:space="0" w:color="auto"/>
                    <w:left w:val="none" w:sz="0" w:space="0" w:color="auto"/>
                    <w:bottom w:val="none" w:sz="0" w:space="0" w:color="auto"/>
                    <w:right w:val="none" w:sz="0" w:space="0" w:color="auto"/>
                  </w:divBdr>
                </w:div>
              </w:divsChild>
            </w:div>
            <w:div w:id="432632583">
              <w:marLeft w:val="0"/>
              <w:marRight w:val="0"/>
              <w:marTop w:val="0"/>
              <w:marBottom w:val="0"/>
              <w:divBdr>
                <w:top w:val="none" w:sz="0" w:space="0" w:color="auto"/>
                <w:left w:val="none" w:sz="0" w:space="0" w:color="auto"/>
                <w:bottom w:val="none" w:sz="0" w:space="0" w:color="auto"/>
                <w:right w:val="none" w:sz="0" w:space="0" w:color="auto"/>
              </w:divBdr>
              <w:divsChild>
                <w:div w:id="1210072366">
                  <w:marLeft w:val="0"/>
                  <w:marRight w:val="0"/>
                  <w:marTop w:val="0"/>
                  <w:marBottom w:val="0"/>
                  <w:divBdr>
                    <w:top w:val="none" w:sz="0" w:space="0" w:color="auto"/>
                    <w:left w:val="none" w:sz="0" w:space="0" w:color="auto"/>
                    <w:bottom w:val="none" w:sz="0" w:space="0" w:color="auto"/>
                    <w:right w:val="none" w:sz="0" w:space="0" w:color="auto"/>
                  </w:divBdr>
                </w:div>
              </w:divsChild>
            </w:div>
            <w:div w:id="1731806704">
              <w:marLeft w:val="0"/>
              <w:marRight w:val="0"/>
              <w:marTop w:val="0"/>
              <w:marBottom w:val="0"/>
              <w:divBdr>
                <w:top w:val="none" w:sz="0" w:space="0" w:color="auto"/>
                <w:left w:val="none" w:sz="0" w:space="0" w:color="auto"/>
                <w:bottom w:val="none" w:sz="0" w:space="0" w:color="auto"/>
                <w:right w:val="none" w:sz="0" w:space="0" w:color="auto"/>
              </w:divBdr>
              <w:divsChild>
                <w:div w:id="1991253874">
                  <w:marLeft w:val="0"/>
                  <w:marRight w:val="0"/>
                  <w:marTop w:val="0"/>
                  <w:marBottom w:val="0"/>
                  <w:divBdr>
                    <w:top w:val="none" w:sz="0" w:space="0" w:color="auto"/>
                    <w:left w:val="none" w:sz="0" w:space="0" w:color="auto"/>
                    <w:bottom w:val="none" w:sz="0" w:space="0" w:color="auto"/>
                    <w:right w:val="none" w:sz="0" w:space="0" w:color="auto"/>
                  </w:divBdr>
                </w:div>
              </w:divsChild>
            </w:div>
            <w:div w:id="1039629769">
              <w:marLeft w:val="0"/>
              <w:marRight w:val="0"/>
              <w:marTop w:val="0"/>
              <w:marBottom w:val="0"/>
              <w:divBdr>
                <w:top w:val="none" w:sz="0" w:space="0" w:color="auto"/>
                <w:left w:val="none" w:sz="0" w:space="0" w:color="auto"/>
                <w:bottom w:val="none" w:sz="0" w:space="0" w:color="auto"/>
                <w:right w:val="none" w:sz="0" w:space="0" w:color="auto"/>
              </w:divBdr>
              <w:divsChild>
                <w:div w:id="584462154">
                  <w:marLeft w:val="0"/>
                  <w:marRight w:val="0"/>
                  <w:marTop w:val="0"/>
                  <w:marBottom w:val="0"/>
                  <w:divBdr>
                    <w:top w:val="none" w:sz="0" w:space="0" w:color="auto"/>
                    <w:left w:val="none" w:sz="0" w:space="0" w:color="auto"/>
                    <w:bottom w:val="none" w:sz="0" w:space="0" w:color="auto"/>
                    <w:right w:val="none" w:sz="0" w:space="0" w:color="auto"/>
                  </w:divBdr>
                </w:div>
              </w:divsChild>
            </w:div>
            <w:div w:id="1230002095">
              <w:marLeft w:val="0"/>
              <w:marRight w:val="0"/>
              <w:marTop w:val="0"/>
              <w:marBottom w:val="0"/>
              <w:divBdr>
                <w:top w:val="none" w:sz="0" w:space="0" w:color="auto"/>
                <w:left w:val="none" w:sz="0" w:space="0" w:color="auto"/>
                <w:bottom w:val="none" w:sz="0" w:space="0" w:color="auto"/>
                <w:right w:val="none" w:sz="0" w:space="0" w:color="auto"/>
              </w:divBdr>
              <w:divsChild>
                <w:div w:id="81927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6240634">
      <w:bodyDiv w:val="1"/>
      <w:marLeft w:val="0"/>
      <w:marRight w:val="0"/>
      <w:marTop w:val="0"/>
      <w:marBottom w:val="0"/>
      <w:divBdr>
        <w:top w:val="none" w:sz="0" w:space="0" w:color="auto"/>
        <w:left w:val="none" w:sz="0" w:space="0" w:color="auto"/>
        <w:bottom w:val="none" w:sz="0" w:space="0" w:color="auto"/>
        <w:right w:val="none" w:sz="0" w:space="0" w:color="auto"/>
      </w:divBdr>
    </w:div>
    <w:div w:id="1518890707">
      <w:bodyDiv w:val="1"/>
      <w:marLeft w:val="0"/>
      <w:marRight w:val="0"/>
      <w:marTop w:val="0"/>
      <w:marBottom w:val="0"/>
      <w:divBdr>
        <w:top w:val="none" w:sz="0" w:space="0" w:color="auto"/>
        <w:left w:val="none" w:sz="0" w:space="0" w:color="auto"/>
        <w:bottom w:val="none" w:sz="0" w:space="0" w:color="auto"/>
        <w:right w:val="none" w:sz="0" w:space="0" w:color="auto"/>
      </w:divBdr>
      <w:divsChild>
        <w:div w:id="1791973198">
          <w:marLeft w:val="0"/>
          <w:marRight w:val="0"/>
          <w:marTop w:val="0"/>
          <w:marBottom w:val="0"/>
          <w:divBdr>
            <w:top w:val="none" w:sz="0" w:space="0" w:color="auto"/>
            <w:left w:val="none" w:sz="0" w:space="0" w:color="auto"/>
            <w:bottom w:val="none" w:sz="0" w:space="0" w:color="auto"/>
            <w:right w:val="none" w:sz="0" w:space="0" w:color="auto"/>
          </w:divBdr>
          <w:divsChild>
            <w:div w:id="180510696">
              <w:marLeft w:val="0"/>
              <w:marRight w:val="0"/>
              <w:marTop w:val="0"/>
              <w:marBottom w:val="0"/>
              <w:divBdr>
                <w:top w:val="none" w:sz="0" w:space="0" w:color="auto"/>
                <w:left w:val="none" w:sz="0" w:space="0" w:color="auto"/>
                <w:bottom w:val="none" w:sz="0" w:space="0" w:color="auto"/>
                <w:right w:val="none" w:sz="0" w:space="0" w:color="auto"/>
              </w:divBdr>
              <w:divsChild>
                <w:div w:id="127629367">
                  <w:marLeft w:val="0"/>
                  <w:marRight w:val="0"/>
                  <w:marTop w:val="0"/>
                  <w:marBottom w:val="0"/>
                  <w:divBdr>
                    <w:top w:val="none" w:sz="0" w:space="0" w:color="auto"/>
                    <w:left w:val="none" w:sz="0" w:space="0" w:color="auto"/>
                    <w:bottom w:val="none" w:sz="0" w:space="0" w:color="auto"/>
                    <w:right w:val="none" w:sz="0" w:space="0" w:color="auto"/>
                  </w:divBdr>
                  <w:divsChild>
                    <w:div w:id="40353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5034915">
      <w:bodyDiv w:val="1"/>
      <w:marLeft w:val="0"/>
      <w:marRight w:val="0"/>
      <w:marTop w:val="0"/>
      <w:marBottom w:val="0"/>
      <w:divBdr>
        <w:top w:val="none" w:sz="0" w:space="0" w:color="auto"/>
        <w:left w:val="none" w:sz="0" w:space="0" w:color="auto"/>
        <w:bottom w:val="none" w:sz="0" w:space="0" w:color="auto"/>
        <w:right w:val="none" w:sz="0" w:space="0" w:color="auto"/>
      </w:divBdr>
      <w:divsChild>
        <w:div w:id="326325093">
          <w:marLeft w:val="0"/>
          <w:marRight w:val="0"/>
          <w:marTop w:val="0"/>
          <w:marBottom w:val="0"/>
          <w:divBdr>
            <w:top w:val="none" w:sz="0" w:space="0" w:color="auto"/>
            <w:left w:val="none" w:sz="0" w:space="0" w:color="auto"/>
            <w:bottom w:val="none" w:sz="0" w:space="0" w:color="auto"/>
            <w:right w:val="none" w:sz="0" w:space="0" w:color="auto"/>
          </w:divBdr>
          <w:divsChild>
            <w:div w:id="833645903">
              <w:marLeft w:val="0"/>
              <w:marRight w:val="0"/>
              <w:marTop w:val="0"/>
              <w:marBottom w:val="0"/>
              <w:divBdr>
                <w:top w:val="none" w:sz="0" w:space="0" w:color="auto"/>
                <w:left w:val="none" w:sz="0" w:space="0" w:color="auto"/>
                <w:bottom w:val="none" w:sz="0" w:space="0" w:color="auto"/>
                <w:right w:val="none" w:sz="0" w:space="0" w:color="auto"/>
              </w:divBdr>
              <w:divsChild>
                <w:div w:id="1406994163">
                  <w:marLeft w:val="0"/>
                  <w:marRight w:val="0"/>
                  <w:marTop w:val="0"/>
                  <w:marBottom w:val="0"/>
                  <w:divBdr>
                    <w:top w:val="none" w:sz="0" w:space="0" w:color="auto"/>
                    <w:left w:val="none" w:sz="0" w:space="0" w:color="auto"/>
                    <w:bottom w:val="none" w:sz="0" w:space="0" w:color="auto"/>
                    <w:right w:val="none" w:sz="0" w:space="0" w:color="auto"/>
                  </w:divBdr>
                  <w:divsChild>
                    <w:div w:id="7316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6786259">
      <w:bodyDiv w:val="1"/>
      <w:marLeft w:val="0"/>
      <w:marRight w:val="0"/>
      <w:marTop w:val="0"/>
      <w:marBottom w:val="0"/>
      <w:divBdr>
        <w:top w:val="none" w:sz="0" w:space="0" w:color="auto"/>
        <w:left w:val="none" w:sz="0" w:space="0" w:color="auto"/>
        <w:bottom w:val="none" w:sz="0" w:space="0" w:color="auto"/>
        <w:right w:val="none" w:sz="0" w:space="0" w:color="auto"/>
      </w:divBdr>
      <w:divsChild>
        <w:div w:id="1952395920">
          <w:marLeft w:val="0"/>
          <w:marRight w:val="0"/>
          <w:marTop w:val="0"/>
          <w:marBottom w:val="0"/>
          <w:divBdr>
            <w:top w:val="none" w:sz="0" w:space="0" w:color="auto"/>
            <w:left w:val="none" w:sz="0" w:space="0" w:color="auto"/>
            <w:bottom w:val="none" w:sz="0" w:space="0" w:color="auto"/>
            <w:right w:val="none" w:sz="0" w:space="0" w:color="auto"/>
          </w:divBdr>
          <w:divsChild>
            <w:div w:id="1531339906">
              <w:marLeft w:val="0"/>
              <w:marRight w:val="0"/>
              <w:marTop w:val="0"/>
              <w:marBottom w:val="0"/>
              <w:divBdr>
                <w:top w:val="none" w:sz="0" w:space="0" w:color="auto"/>
                <w:left w:val="none" w:sz="0" w:space="0" w:color="auto"/>
                <w:bottom w:val="none" w:sz="0" w:space="0" w:color="auto"/>
                <w:right w:val="none" w:sz="0" w:space="0" w:color="auto"/>
              </w:divBdr>
              <w:divsChild>
                <w:div w:id="1427338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417160">
      <w:bodyDiv w:val="1"/>
      <w:marLeft w:val="0"/>
      <w:marRight w:val="0"/>
      <w:marTop w:val="0"/>
      <w:marBottom w:val="0"/>
      <w:divBdr>
        <w:top w:val="none" w:sz="0" w:space="0" w:color="auto"/>
        <w:left w:val="none" w:sz="0" w:space="0" w:color="auto"/>
        <w:bottom w:val="none" w:sz="0" w:space="0" w:color="auto"/>
        <w:right w:val="none" w:sz="0" w:space="0" w:color="auto"/>
      </w:divBdr>
      <w:divsChild>
        <w:div w:id="1087920233">
          <w:marLeft w:val="0"/>
          <w:marRight w:val="0"/>
          <w:marTop w:val="0"/>
          <w:marBottom w:val="0"/>
          <w:divBdr>
            <w:top w:val="none" w:sz="0" w:space="0" w:color="auto"/>
            <w:left w:val="none" w:sz="0" w:space="0" w:color="auto"/>
            <w:bottom w:val="none" w:sz="0" w:space="0" w:color="auto"/>
            <w:right w:val="none" w:sz="0" w:space="0" w:color="auto"/>
          </w:divBdr>
          <w:divsChild>
            <w:div w:id="1141845971">
              <w:marLeft w:val="0"/>
              <w:marRight w:val="0"/>
              <w:marTop w:val="0"/>
              <w:marBottom w:val="0"/>
              <w:divBdr>
                <w:top w:val="none" w:sz="0" w:space="0" w:color="auto"/>
                <w:left w:val="none" w:sz="0" w:space="0" w:color="auto"/>
                <w:bottom w:val="none" w:sz="0" w:space="0" w:color="auto"/>
                <w:right w:val="none" w:sz="0" w:space="0" w:color="auto"/>
              </w:divBdr>
              <w:divsChild>
                <w:div w:id="204409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7699046">
      <w:bodyDiv w:val="1"/>
      <w:marLeft w:val="0"/>
      <w:marRight w:val="0"/>
      <w:marTop w:val="0"/>
      <w:marBottom w:val="0"/>
      <w:divBdr>
        <w:top w:val="none" w:sz="0" w:space="0" w:color="auto"/>
        <w:left w:val="none" w:sz="0" w:space="0" w:color="auto"/>
        <w:bottom w:val="none" w:sz="0" w:space="0" w:color="auto"/>
        <w:right w:val="none" w:sz="0" w:space="0" w:color="auto"/>
      </w:divBdr>
      <w:divsChild>
        <w:div w:id="1075323512">
          <w:marLeft w:val="0"/>
          <w:marRight w:val="0"/>
          <w:marTop w:val="0"/>
          <w:marBottom w:val="0"/>
          <w:divBdr>
            <w:top w:val="none" w:sz="0" w:space="0" w:color="auto"/>
            <w:left w:val="none" w:sz="0" w:space="0" w:color="auto"/>
            <w:bottom w:val="none" w:sz="0" w:space="0" w:color="auto"/>
            <w:right w:val="none" w:sz="0" w:space="0" w:color="auto"/>
          </w:divBdr>
          <w:divsChild>
            <w:div w:id="1344548672">
              <w:marLeft w:val="0"/>
              <w:marRight w:val="0"/>
              <w:marTop w:val="0"/>
              <w:marBottom w:val="0"/>
              <w:divBdr>
                <w:top w:val="none" w:sz="0" w:space="0" w:color="auto"/>
                <w:left w:val="none" w:sz="0" w:space="0" w:color="auto"/>
                <w:bottom w:val="none" w:sz="0" w:space="0" w:color="auto"/>
                <w:right w:val="none" w:sz="0" w:space="0" w:color="auto"/>
              </w:divBdr>
              <w:divsChild>
                <w:div w:id="440032258">
                  <w:marLeft w:val="0"/>
                  <w:marRight w:val="0"/>
                  <w:marTop w:val="0"/>
                  <w:marBottom w:val="0"/>
                  <w:divBdr>
                    <w:top w:val="none" w:sz="0" w:space="0" w:color="auto"/>
                    <w:left w:val="none" w:sz="0" w:space="0" w:color="auto"/>
                    <w:bottom w:val="none" w:sz="0" w:space="0" w:color="auto"/>
                    <w:right w:val="none" w:sz="0" w:space="0" w:color="auto"/>
                  </w:divBdr>
                  <w:divsChild>
                    <w:div w:id="4330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3331715">
      <w:bodyDiv w:val="1"/>
      <w:marLeft w:val="0"/>
      <w:marRight w:val="0"/>
      <w:marTop w:val="0"/>
      <w:marBottom w:val="0"/>
      <w:divBdr>
        <w:top w:val="none" w:sz="0" w:space="0" w:color="auto"/>
        <w:left w:val="none" w:sz="0" w:space="0" w:color="auto"/>
        <w:bottom w:val="none" w:sz="0" w:space="0" w:color="auto"/>
        <w:right w:val="none" w:sz="0" w:space="0" w:color="auto"/>
      </w:divBdr>
      <w:divsChild>
        <w:div w:id="644774049">
          <w:marLeft w:val="0"/>
          <w:marRight w:val="0"/>
          <w:marTop w:val="0"/>
          <w:marBottom w:val="0"/>
          <w:divBdr>
            <w:top w:val="none" w:sz="0" w:space="0" w:color="auto"/>
            <w:left w:val="none" w:sz="0" w:space="0" w:color="auto"/>
            <w:bottom w:val="none" w:sz="0" w:space="0" w:color="auto"/>
            <w:right w:val="none" w:sz="0" w:space="0" w:color="auto"/>
          </w:divBdr>
          <w:divsChild>
            <w:div w:id="848640025">
              <w:marLeft w:val="0"/>
              <w:marRight w:val="0"/>
              <w:marTop w:val="0"/>
              <w:marBottom w:val="0"/>
              <w:divBdr>
                <w:top w:val="none" w:sz="0" w:space="0" w:color="auto"/>
                <w:left w:val="none" w:sz="0" w:space="0" w:color="auto"/>
                <w:bottom w:val="none" w:sz="0" w:space="0" w:color="auto"/>
                <w:right w:val="none" w:sz="0" w:space="0" w:color="auto"/>
              </w:divBdr>
              <w:divsChild>
                <w:div w:id="1869219662">
                  <w:marLeft w:val="0"/>
                  <w:marRight w:val="0"/>
                  <w:marTop w:val="0"/>
                  <w:marBottom w:val="0"/>
                  <w:divBdr>
                    <w:top w:val="none" w:sz="0" w:space="0" w:color="auto"/>
                    <w:left w:val="none" w:sz="0" w:space="0" w:color="auto"/>
                    <w:bottom w:val="none" w:sz="0" w:space="0" w:color="auto"/>
                    <w:right w:val="none" w:sz="0" w:space="0" w:color="auto"/>
                  </w:divBdr>
                  <w:divsChild>
                    <w:div w:id="452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870080">
      <w:bodyDiv w:val="1"/>
      <w:marLeft w:val="0"/>
      <w:marRight w:val="0"/>
      <w:marTop w:val="0"/>
      <w:marBottom w:val="0"/>
      <w:divBdr>
        <w:top w:val="none" w:sz="0" w:space="0" w:color="auto"/>
        <w:left w:val="none" w:sz="0" w:space="0" w:color="auto"/>
        <w:bottom w:val="none" w:sz="0" w:space="0" w:color="auto"/>
        <w:right w:val="none" w:sz="0" w:space="0" w:color="auto"/>
      </w:divBdr>
    </w:div>
    <w:div w:id="1823622800">
      <w:bodyDiv w:val="1"/>
      <w:marLeft w:val="0"/>
      <w:marRight w:val="0"/>
      <w:marTop w:val="0"/>
      <w:marBottom w:val="0"/>
      <w:divBdr>
        <w:top w:val="none" w:sz="0" w:space="0" w:color="auto"/>
        <w:left w:val="none" w:sz="0" w:space="0" w:color="auto"/>
        <w:bottom w:val="none" w:sz="0" w:space="0" w:color="auto"/>
        <w:right w:val="none" w:sz="0" w:space="0" w:color="auto"/>
      </w:divBdr>
      <w:divsChild>
        <w:div w:id="972293080">
          <w:marLeft w:val="0"/>
          <w:marRight w:val="0"/>
          <w:marTop w:val="0"/>
          <w:marBottom w:val="0"/>
          <w:divBdr>
            <w:top w:val="none" w:sz="0" w:space="0" w:color="auto"/>
            <w:left w:val="none" w:sz="0" w:space="0" w:color="auto"/>
            <w:bottom w:val="none" w:sz="0" w:space="0" w:color="auto"/>
            <w:right w:val="none" w:sz="0" w:space="0" w:color="auto"/>
          </w:divBdr>
          <w:divsChild>
            <w:div w:id="1139810027">
              <w:marLeft w:val="0"/>
              <w:marRight w:val="0"/>
              <w:marTop w:val="0"/>
              <w:marBottom w:val="0"/>
              <w:divBdr>
                <w:top w:val="none" w:sz="0" w:space="0" w:color="auto"/>
                <w:left w:val="none" w:sz="0" w:space="0" w:color="auto"/>
                <w:bottom w:val="none" w:sz="0" w:space="0" w:color="auto"/>
                <w:right w:val="none" w:sz="0" w:space="0" w:color="auto"/>
              </w:divBdr>
              <w:divsChild>
                <w:div w:id="218127578">
                  <w:marLeft w:val="0"/>
                  <w:marRight w:val="0"/>
                  <w:marTop w:val="0"/>
                  <w:marBottom w:val="0"/>
                  <w:divBdr>
                    <w:top w:val="none" w:sz="0" w:space="0" w:color="auto"/>
                    <w:left w:val="none" w:sz="0" w:space="0" w:color="auto"/>
                    <w:bottom w:val="none" w:sz="0" w:space="0" w:color="auto"/>
                    <w:right w:val="none" w:sz="0" w:space="0" w:color="auto"/>
                  </w:divBdr>
                  <w:divsChild>
                    <w:div w:id="107697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791537">
      <w:bodyDiv w:val="1"/>
      <w:marLeft w:val="0"/>
      <w:marRight w:val="0"/>
      <w:marTop w:val="0"/>
      <w:marBottom w:val="0"/>
      <w:divBdr>
        <w:top w:val="none" w:sz="0" w:space="0" w:color="auto"/>
        <w:left w:val="none" w:sz="0" w:space="0" w:color="auto"/>
        <w:bottom w:val="none" w:sz="0" w:space="0" w:color="auto"/>
        <w:right w:val="none" w:sz="0" w:space="0" w:color="auto"/>
      </w:divBdr>
      <w:divsChild>
        <w:div w:id="2046100436">
          <w:marLeft w:val="0"/>
          <w:marRight w:val="0"/>
          <w:marTop w:val="0"/>
          <w:marBottom w:val="0"/>
          <w:divBdr>
            <w:top w:val="none" w:sz="0" w:space="0" w:color="auto"/>
            <w:left w:val="none" w:sz="0" w:space="0" w:color="auto"/>
            <w:bottom w:val="none" w:sz="0" w:space="0" w:color="auto"/>
            <w:right w:val="none" w:sz="0" w:space="0" w:color="auto"/>
          </w:divBdr>
          <w:divsChild>
            <w:div w:id="389546734">
              <w:marLeft w:val="0"/>
              <w:marRight w:val="0"/>
              <w:marTop w:val="0"/>
              <w:marBottom w:val="0"/>
              <w:divBdr>
                <w:top w:val="none" w:sz="0" w:space="0" w:color="auto"/>
                <w:left w:val="none" w:sz="0" w:space="0" w:color="auto"/>
                <w:bottom w:val="none" w:sz="0" w:space="0" w:color="auto"/>
                <w:right w:val="none" w:sz="0" w:space="0" w:color="auto"/>
              </w:divBdr>
              <w:divsChild>
                <w:div w:id="95506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092909">
      <w:bodyDiv w:val="1"/>
      <w:marLeft w:val="0"/>
      <w:marRight w:val="0"/>
      <w:marTop w:val="0"/>
      <w:marBottom w:val="0"/>
      <w:divBdr>
        <w:top w:val="none" w:sz="0" w:space="0" w:color="auto"/>
        <w:left w:val="none" w:sz="0" w:space="0" w:color="auto"/>
        <w:bottom w:val="none" w:sz="0" w:space="0" w:color="auto"/>
        <w:right w:val="none" w:sz="0" w:space="0" w:color="auto"/>
      </w:divBdr>
      <w:divsChild>
        <w:div w:id="969480507">
          <w:marLeft w:val="0"/>
          <w:marRight w:val="0"/>
          <w:marTop w:val="0"/>
          <w:marBottom w:val="0"/>
          <w:divBdr>
            <w:top w:val="none" w:sz="0" w:space="0" w:color="auto"/>
            <w:left w:val="none" w:sz="0" w:space="0" w:color="auto"/>
            <w:bottom w:val="none" w:sz="0" w:space="0" w:color="auto"/>
            <w:right w:val="none" w:sz="0" w:space="0" w:color="auto"/>
          </w:divBdr>
          <w:divsChild>
            <w:div w:id="376393812">
              <w:marLeft w:val="0"/>
              <w:marRight w:val="0"/>
              <w:marTop w:val="0"/>
              <w:marBottom w:val="0"/>
              <w:divBdr>
                <w:top w:val="none" w:sz="0" w:space="0" w:color="auto"/>
                <w:left w:val="none" w:sz="0" w:space="0" w:color="auto"/>
                <w:bottom w:val="none" w:sz="0" w:space="0" w:color="auto"/>
                <w:right w:val="none" w:sz="0" w:space="0" w:color="auto"/>
              </w:divBdr>
              <w:divsChild>
                <w:div w:id="1360354454">
                  <w:marLeft w:val="0"/>
                  <w:marRight w:val="0"/>
                  <w:marTop w:val="0"/>
                  <w:marBottom w:val="0"/>
                  <w:divBdr>
                    <w:top w:val="none" w:sz="0" w:space="0" w:color="auto"/>
                    <w:left w:val="none" w:sz="0" w:space="0" w:color="auto"/>
                    <w:bottom w:val="none" w:sz="0" w:space="0" w:color="auto"/>
                    <w:right w:val="none" w:sz="0" w:space="0" w:color="auto"/>
                  </w:divBdr>
                  <w:divsChild>
                    <w:div w:id="32127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3245587">
      <w:bodyDiv w:val="1"/>
      <w:marLeft w:val="0"/>
      <w:marRight w:val="0"/>
      <w:marTop w:val="0"/>
      <w:marBottom w:val="0"/>
      <w:divBdr>
        <w:top w:val="none" w:sz="0" w:space="0" w:color="auto"/>
        <w:left w:val="none" w:sz="0" w:space="0" w:color="auto"/>
        <w:bottom w:val="none" w:sz="0" w:space="0" w:color="auto"/>
        <w:right w:val="none" w:sz="0" w:space="0" w:color="auto"/>
      </w:divBdr>
    </w:div>
    <w:div w:id="208517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36.xml"/><Relationship Id="rId21" Type="http://schemas.openxmlformats.org/officeDocument/2006/relationships/footer" Target="footer9.xml"/><Relationship Id="rId324" Type="http://schemas.openxmlformats.org/officeDocument/2006/relationships/image" Target="media/image156.emf"/><Relationship Id="rId170" Type="http://schemas.openxmlformats.org/officeDocument/2006/relationships/image" Target="media/image65.jpeg"/><Relationship Id="rId268" Type="http://schemas.openxmlformats.org/officeDocument/2006/relationships/oleObject" Target="embeddings/oleObject11.bin"/><Relationship Id="rId475" Type="http://schemas.openxmlformats.org/officeDocument/2006/relationships/image" Target="media/image241.jpeg"/><Relationship Id="rId32" Type="http://schemas.openxmlformats.org/officeDocument/2006/relationships/image" Target="media/image13.png"/><Relationship Id="rId74" Type="http://schemas.openxmlformats.org/officeDocument/2006/relationships/hyperlink" Target="http://www.nhc.noaa.gov/" TargetMode="External"/><Relationship Id="rId128" Type="http://schemas.openxmlformats.org/officeDocument/2006/relationships/image" Target="media/image46.jpeg"/><Relationship Id="rId335" Type="http://schemas.openxmlformats.org/officeDocument/2006/relationships/footer" Target="footer105.xml"/><Relationship Id="rId377" Type="http://schemas.openxmlformats.org/officeDocument/2006/relationships/image" Target="media/image202.emf"/><Relationship Id="rId500" Type="http://schemas.openxmlformats.org/officeDocument/2006/relationships/image" Target="media/image254.png"/><Relationship Id="rId5" Type="http://schemas.openxmlformats.org/officeDocument/2006/relationships/webSettings" Target="webSettings.xml"/><Relationship Id="rId181" Type="http://schemas.openxmlformats.org/officeDocument/2006/relationships/image" Target="media/image76.emf"/><Relationship Id="rId237" Type="http://schemas.openxmlformats.org/officeDocument/2006/relationships/footer" Target="footer73.xml"/><Relationship Id="rId402" Type="http://schemas.openxmlformats.org/officeDocument/2006/relationships/package" Target="embeddings/Microsoft_Word_Document3.docx"/><Relationship Id="rId279" Type="http://schemas.openxmlformats.org/officeDocument/2006/relationships/footer" Target="footer89.xml"/><Relationship Id="rId444" Type="http://schemas.openxmlformats.org/officeDocument/2006/relationships/footer" Target="footer145.xml"/><Relationship Id="rId486" Type="http://schemas.openxmlformats.org/officeDocument/2006/relationships/image" Target="media/image247.png"/><Relationship Id="rId43" Type="http://schemas.openxmlformats.org/officeDocument/2006/relationships/image" Target="media/image21.emf"/><Relationship Id="rId139" Type="http://schemas.openxmlformats.org/officeDocument/2006/relationships/image" Target="media/image51.jpeg"/><Relationship Id="rId290" Type="http://schemas.openxmlformats.org/officeDocument/2006/relationships/footer" Target="footer95.xml"/><Relationship Id="rId304" Type="http://schemas.openxmlformats.org/officeDocument/2006/relationships/image" Target="media/image139.emf"/><Relationship Id="rId346" Type="http://schemas.openxmlformats.org/officeDocument/2006/relationships/image" Target="media/image175.emf"/><Relationship Id="rId388" Type="http://schemas.openxmlformats.org/officeDocument/2006/relationships/footer" Target="footer116.xml"/><Relationship Id="rId511" Type="http://schemas.openxmlformats.org/officeDocument/2006/relationships/image" Target="media/image259.emf"/><Relationship Id="rId85" Type="http://schemas.openxmlformats.org/officeDocument/2006/relationships/hyperlink" Target="http://www.pbs.org/newshour/science/hurricane/facts.html" TargetMode="External"/><Relationship Id="rId150" Type="http://schemas.openxmlformats.org/officeDocument/2006/relationships/image" Target="media/image59.png"/><Relationship Id="rId192" Type="http://schemas.openxmlformats.org/officeDocument/2006/relationships/chart" Target="charts/chart9.xml"/><Relationship Id="rId206" Type="http://schemas.openxmlformats.org/officeDocument/2006/relationships/image" Target="media/image90.jpeg"/><Relationship Id="rId413" Type="http://schemas.openxmlformats.org/officeDocument/2006/relationships/footer" Target="footer120.xml"/><Relationship Id="rId248" Type="http://schemas.openxmlformats.org/officeDocument/2006/relationships/image" Target="media/image110.png"/><Relationship Id="rId455" Type="http://schemas.openxmlformats.org/officeDocument/2006/relationships/image" Target="media/image231.jpeg"/><Relationship Id="rId497" Type="http://schemas.openxmlformats.org/officeDocument/2006/relationships/footer" Target="footer172.xml"/><Relationship Id="rId12" Type="http://schemas.openxmlformats.org/officeDocument/2006/relationships/footer" Target="footer3.xml"/><Relationship Id="rId108" Type="http://schemas.openxmlformats.org/officeDocument/2006/relationships/image" Target="media/image37.png"/><Relationship Id="rId315" Type="http://schemas.openxmlformats.org/officeDocument/2006/relationships/footer" Target="footer102.xml"/><Relationship Id="rId357" Type="http://schemas.openxmlformats.org/officeDocument/2006/relationships/image" Target="media/image185.emf"/><Relationship Id="rId522" Type="http://schemas.microsoft.com/office/2011/relationships/people" Target="people.xml"/><Relationship Id="rId54" Type="http://schemas.openxmlformats.org/officeDocument/2006/relationships/footer" Target="footer20.xml"/><Relationship Id="rId96" Type="http://schemas.openxmlformats.org/officeDocument/2006/relationships/image" Target="media/image30.emf"/><Relationship Id="rId161" Type="http://schemas.openxmlformats.org/officeDocument/2006/relationships/footer" Target="footer50.xml"/><Relationship Id="rId217" Type="http://schemas.openxmlformats.org/officeDocument/2006/relationships/image" Target="media/image97.jpg"/><Relationship Id="rId399" Type="http://schemas.openxmlformats.org/officeDocument/2006/relationships/image" Target="media/image215.emf"/><Relationship Id="rId259" Type="http://schemas.openxmlformats.org/officeDocument/2006/relationships/image" Target="media/image120.emf"/><Relationship Id="rId424" Type="http://schemas.openxmlformats.org/officeDocument/2006/relationships/image" Target="media/image222.emf"/><Relationship Id="rId466" Type="http://schemas.openxmlformats.org/officeDocument/2006/relationships/footer" Target="footer157.xml"/><Relationship Id="rId23" Type="http://schemas.openxmlformats.org/officeDocument/2006/relationships/image" Target="media/image5.png"/><Relationship Id="rId119" Type="http://schemas.openxmlformats.org/officeDocument/2006/relationships/footer" Target="footer38.xml"/><Relationship Id="rId270" Type="http://schemas.openxmlformats.org/officeDocument/2006/relationships/oleObject" Target="embeddings/oleObject13.bin"/><Relationship Id="rId326" Type="http://schemas.openxmlformats.org/officeDocument/2006/relationships/image" Target="media/image158.emf"/><Relationship Id="rId65" Type="http://schemas.openxmlformats.org/officeDocument/2006/relationships/hyperlink" Target="http://publicfiles.dep.state.fl.us/otis/gis/data/STATEWIDE_LANDUSE_2004_2011.zip" TargetMode="External"/><Relationship Id="rId130" Type="http://schemas.openxmlformats.org/officeDocument/2006/relationships/oleObject" Target="embeddings/oleObject2.bin"/><Relationship Id="rId368" Type="http://schemas.openxmlformats.org/officeDocument/2006/relationships/image" Target="media/image194.emf"/><Relationship Id="rId172" Type="http://schemas.openxmlformats.org/officeDocument/2006/relationships/image" Target="media/image67.png"/><Relationship Id="rId228" Type="http://schemas.openxmlformats.org/officeDocument/2006/relationships/footer" Target="footer67.xml"/><Relationship Id="rId435" Type="http://schemas.openxmlformats.org/officeDocument/2006/relationships/image" Target="media/image226.emf"/><Relationship Id="rId477" Type="http://schemas.openxmlformats.org/officeDocument/2006/relationships/footer" Target="footer162.xml"/><Relationship Id="rId281" Type="http://schemas.openxmlformats.org/officeDocument/2006/relationships/footer" Target="footer90.xml"/><Relationship Id="rId337" Type="http://schemas.openxmlformats.org/officeDocument/2006/relationships/image" Target="media/image166.emf"/><Relationship Id="rId502" Type="http://schemas.openxmlformats.org/officeDocument/2006/relationships/footer" Target="footer174.xml"/><Relationship Id="rId34" Type="http://schemas.openxmlformats.org/officeDocument/2006/relationships/image" Target="media/image15.png"/><Relationship Id="rId76" Type="http://schemas.openxmlformats.org/officeDocument/2006/relationships/hyperlink" Target="http://www.csc.noaa.gov" TargetMode="External"/><Relationship Id="rId141" Type="http://schemas.openxmlformats.org/officeDocument/2006/relationships/image" Target="media/image53.wmf"/><Relationship Id="rId379" Type="http://schemas.openxmlformats.org/officeDocument/2006/relationships/image" Target="media/image204.emf"/><Relationship Id="rId7" Type="http://schemas.openxmlformats.org/officeDocument/2006/relationships/endnotes" Target="endnotes.xml"/><Relationship Id="rId183" Type="http://schemas.openxmlformats.org/officeDocument/2006/relationships/image" Target="media/image78.emf"/><Relationship Id="rId239" Type="http://schemas.openxmlformats.org/officeDocument/2006/relationships/footer" Target="footer75.xml"/><Relationship Id="rId390" Type="http://schemas.openxmlformats.org/officeDocument/2006/relationships/image" Target="media/image209.emf"/><Relationship Id="rId404" Type="http://schemas.openxmlformats.org/officeDocument/2006/relationships/package" Target="embeddings/Microsoft_Word_Document4.docx"/><Relationship Id="rId446" Type="http://schemas.openxmlformats.org/officeDocument/2006/relationships/image" Target="media/image227.png"/><Relationship Id="rId250" Type="http://schemas.openxmlformats.org/officeDocument/2006/relationships/image" Target="media/image112.png"/><Relationship Id="rId292" Type="http://schemas.openxmlformats.org/officeDocument/2006/relationships/footer" Target="footer96.xml"/><Relationship Id="rId306" Type="http://schemas.openxmlformats.org/officeDocument/2006/relationships/image" Target="media/image141.emf"/><Relationship Id="rId488" Type="http://schemas.openxmlformats.org/officeDocument/2006/relationships/footer" Target="footer168.xml"/><Relationship Id="rId45" Type="http://schemas.openxmlformats.org/officeDocument/2006/relationships/image" Target="media/image23.emf"/><Relationship Id="rId87" Type="http://schemas.openxmlformats.org/officeDocument/2006/relationships/footer" Target="footer24.xml"/><Relationship Id="rId110" Type="http://schemas.openxmlformats.org/officeDocument/2006/relationships/image" Target="media/image350.png"/><Relationship Id="rId348" Type="http://schemas.openxmlformats.org/officeDocument/2006/relationships/image" Target="media/image176.emf"/><Relationship Id="rId513" Type="http://schemas.openxmlformats.org/officeDocument/2006/relationships/image" Target="media/image261.emf"/><Relationship Id="rId152" Type="http://schemas.openxmlformats.org/officeDocument/2006/relationships/image" Target="media/image61.png"/><Relationship Id="rId194" Type="http://schemas.openxmlformats.org/officeDocument/2006/relationships/chart" Target="charts/chart11.xml"/><Relationship Id="rId208" Type="http://schemas.openxmlformats.org/officeDocument/2006/relationships/footer" Target="footer59.xml"/><Relationship Id="rId415" Type="http://schemas.openxmlformats.org/officeDocument/2006/relationships/footer" Target="footer122.xml"/><Relationship Id="rId457" Type="http://schemas.openxmlformats.org/officeDocument/2006/relationships/image" Target="media/image232.png"/><Relationship Id="rId261" Type="http://schemas.openxmlformats.org/officeDocument/2006/relationships/image" Target="media/image121.emf"/><Relationship Id="rId499" Type="http://schemas.openxmlformats.org/officeDocument/2006/relationships/footer" Target="footer173.xml"/><Relationship Id="rId14" Type="http://schemas.openxmlformats.org/officeDocument/2006/relationships/hyperlink" Target="file:////Users/dmach009/Library/Mobile%20Documents/com~apple~CloudDocs/work/2017_submission/submission_document/20190406_FPHLM_2017_RevFebruary2019_Submission_Document-Revised-LawAndOrdinance.docx" TargetMode="External"/><Relationship Id="rId56" Type="http://schemas.openxmlformats.org/officeDocument/2006/relationships/footer" Target="footer22.xml"/><Relationship Id="rId317" Type="http://schemas.openxmlformats.org/officeDocument/2006/relationships/image" Target="media/image149.emf"/><Relationship Id="rId359" Type="http://schemas.openxmlformats.org/officeDocument/2006/relationships/footer" Target="footer109.xml"/><Relationship Id="rId98" Type="http://schemas.openxmlformats.org/officeDocument/2006/relationships/footer" Target="footer29.xml"/><Relationship Id="rId121" Type="http://schemas.openxmlformats.org/officeDocument/2006/relationships/image" Target="media/image43.emf"/><Relationship Id="rId163" Type="http://schemas.openxmlformats.org/officeDocument/2006/relationships/footer" Target="footer52.xml"/><Relationship Id="rId219" Type="http://schemas.openxmlformats.org/officeDocument/2006/relationships/image" Target="media/image98.jpeg"/><Relationship Id="rId370" Type="http://schemas.openxmlformats.org/officeDocument/2006/relationships/footer" Target="footer110.xml"/><Relationship Id="rId426" Type="http://schemas.openxmlformats.org/officeDocument/2006/relationships/image" Target="media/image223.emf"/><Relationship Id="rId230" Type="http://schemas.openxmlformats.org/officeDocument/2006/relationships/footer" Target="footer68.xml"/><Relationship Id="rId468" Type="http://schemas.openxmlformats.org/officeDocument/2006/relationships/image" Target="media/image238.png"/><Relationship Id="rId25" Type="http://schemas.openxmlformats.org/officeDocument/2006/relationships/image" Target="media/image6.wmf"/><Relationship Id="rId67" Type="http://schemas.openxmlformats.org/officeDocument/2006/relationships/hyperlink" Target="http://www.hazus.org/" TargetMode="External"/><Relationship Id="rId272" Type="http://schemas.openxmlformats.org/officeDocument/2006/relationships/footer" Target="footer84.xml"/><Relationship Id="rId328" Type="http://schemas.openxmlformats.org/officeDocument/2006/relationships/image" Target="media/image160.emf"/><Relationship Id="rId132" Type="http://schemas.openxmlformats.org/officeDocument/2006/relationships/image" Target="media/image48.wmf"/><Relationship Id="rId174" Type="http://schemas.openxmlformats.org/officeDocument/2006/relationships/image" Target="media/image69.emf"/><Relationship Id="rId381" Type="http://schemas.openxmlformats.org/officeDocument/2006/relationships/footer" Target="footer111.xml"/><Relationship Id="rId241" Type="http://schemas.openxmlformats.org/officeDocument/2006/relationships/footer" Target="footer76.xml"/><Relationship Id="rId437" Type="http://schemas.openxmlformats.org/officeDocument/2006/relationships/footer" Target="footer138.xml"/><Relationship Id="rId479" Type="http://schemas.openxmlformats.org/officeDocument/2006/relationships/image" Target="media/image243.emf"/><Relationship Id="rId36" Type="http://schemas.openxmlformats.org/officeDocument/2006/relationships/image" Target="media/image17.emf"/><Relationship Id="rId283" Type="http://schemas.openxmlformats.org/officeDocument/2006/relationships/image" Target="media/image127.png"/><Relationship Id="rId339" Type="http://schemas.openxmlformats.org/officeDocument/2006/relationships/image" Target="media/image168.emf"/><Relationship Id="rId490" Type="http://schemas.openxmlformats.org/officeDocument/2006/relationships/image" Target="media/image249.emf"/><Relationship Id="rId504" Type="http://schemas.openxmlformats.org/officeDocument/2006/relationships/footer" Target="footer176.xml"/><Relationship Id="rId78" Type="http://schemas.openxmlformats.org/officeDocument/2006/relationships/hyperlink" Target="http://www.elnino.noaa.gov/lanina.html" TargetMode="External"/><Relationship Id="rId101" Type="http://schemas.openxmlformats.org/officeDocument/2006/relationships/image" Target="media/image33.emf"/><Relationship Id="rId143" Type="http://schemas.openxmlformats.org/officeDocument/2006/relationships/image" Target="media/image54.wmf"/><Relationship Id="rId185" Type="http://schemas.openxmlformats.org/officeDocument/2006/relationships/image" Target="media/image80.emf"/><Relationship Id="rId350" Type="http://schemas.openxmlformats.org/officeDocument/2006/relationships/image" Target="media/image178.emf"/><Relationship Id="rId406" Type="http://schemas.openxmlformats.org/officeDocument/2006/relationships/package" Target="embeddings/Microsoft_Word_Document5.docx"/><Relationship Id="rId9" Type="http://schemas.openxmlformats.org/officeDocument/2006/relationships/footer" Target="footer1.xml"/><Relationship Id="rId210" Type="http://schemas.openxmlformats.org/officeDocument/2006/relationships/image" Target="media/image92.jpeg"/><Relationship Id="rId392" Type="http://schemas.openxmlformats.org/officeDocument/2006/relationships/image" Target="media/image211.emf"/><Relationship Id="rId448" Type="http://schemas.openxmlformats.org/officeDocument/2006/relationships/image" Target="media/image228.png"/><Relationship Id="rId252" Type="http://schemas.openxmlformats.org/officeDocument/2006/relationships/image" Target="media/image114.png"/><Relationship Id="rId294" Type="http://schemas.openxmlformats.org/officeDocument/2006/relationships/footer" Target="footer98.xml"/><Relationship Id="rId308" Type="http://schemas.openxmlformats.org/officeDocument/2006/relationships/image" Target="media/image143.emf"/><Relationship Id="rId515" Type="http://schemas.openxmlformats.org/officeDocument/2006/relationships/chart" Target="charts/chart16.xml"/><Relationship Id="rId47" Type="http://schemas.openxmlformats.org/officeDocument/2006/relationships/image" Target="media/image24.png"/><Relationship Id="rId89" Type="http://schemas.openxmlformats.org/officeDocument/2006/relationships/image" Target="media/image26.png"/><Relationship Id="rId112" Type="http://schemas.openxmlformats.org/officeDocument/2006/relationships/footer" Target="footer35.xml"/><Relationship Id="rId154" Type="http://schemas.openxmlformats.org/officeDocument/2006/relationships/footer" Target="footer44.xml"/><Relationship Id="rId361" Type="http://schemas.openxmlformats.org/officeDocument/2006/relationships/image" Target="media/image187.emf"/><Relationship Id="rId196" Type="http://schemas.openxmlformats.org/officeDocument/2006/relationships/chart" Target="charts/chart13.xml"/><Relationship Id="rId417" Type="http://schemas.openxmlformats.org/officeDocument/2006/relationships/footer" Target="footer124.xml"/><Relationship Id="rId459" Type="http://schemas.openxmlformats.org/officeDocument/2006/relationships/footer" Target="footer153.xml"/><Relationship Id="rId16" Type="http://schemas.openxmlformats.org/officeDocument/2006/relationships/footer" Target="footer6.xml"/><Relationship Id="rId221" Type="http://schemas.openxmlformats.org/officeDocument/2006/relationships/image" Target="media/image99.jpg"/><Relationship Id="rId263" Type="http://schemas.openxmlformats.org/officeDocument/2006/relationships/image" Target="media/image122.wmf"/><Relationship Id="rId319" Type="http://schemas.openxmlformats.org/officeDocument/2006/relationships/image" Target="media/image151.emf"/><Relationship Id="rId470" Type="http://schemas.openxmlformats.org/officeDocument/2006/relationships/image" Target="media/image239.png"/><Relationship Id="rId58" Type="http://schemas.openxmlformats.org/officeDocument/2006/relationships/hyperlink" Target="http://www.airboston.com_public/html/rmansoft.asp" TargetMode="External"/><Relationship Id="rId123" Type="http://schemas.openxmlformats.org/officeDocument/2006/relationships/chart" Target="charts/chart2.xml"/><Relationship Id="rId330" Type="http://schemas.openxmlformats.org/officeDocument/2006/relationships/image" Target="media/image162.emf"/><Relationship Id="rId165" Type="http://schemas.openxmlformats.org/officeDocument/2006/relationships/chart" Target="charts/chart4.xml"/><Relationship Id="rId372" Type="http://schemas.openxmlformats.org/officeDocument/2006/relationships/image" Target="media/image197.emf"/><Relationship Id="rId428" Type="http://schemas.openxmlformats.org/officeDocument/2006/relationships/footer" Target="footer132.xml"/><Relationship Id="rId232" Type="http://schemas.openxmlformats.org/officeDocument/2006/relationships/footer" Target="footer69.xml"/><Relationship Id="rId274" Type="http://schemas.openxmlformats.org/officeDocument/2006/relationships/footer" Target="footer86.xml"/><Relationship Id="rId481" Type="http://schemas.openxmlformats.org/officeDocument/2006/relationships/image" Target="media/image244.emf"/><Relationship Id="rId27" Type="http://schemas.openxmlformats.org/officeDocument/2006/relationships/image" Target="media/image8.png"/><Relationship Id="rId69" Type="http://schemas.openxmlformats.org/officeDocument/2006/relationships/hyperlink" Target="http://www.fema.gov/hazus/li_manuals.shtm" TargetMode="External"/><Relationship Id="rId134" Type="http://schemas.openxmlformats.org/officeDocument/2006/relationships/image" Target="media/image49.wmf"/><Relationship Id="rId80" Type="http://schemas.openxmlformats.org/officeDocument/2006/relationships/hyperlink" Target="http://rams.atmos.colostate.edu/" TargetMode="External"/><Relationship Id="rId176" Type="http://schemas.openxmlformats.org/officeDocument/2006/relationships/image" Target="media/image71.emf"/><Relationship Id="rId341" Type="http://schemas.openxmlformats.org/officeDocument/2006/relationships/image" Target="media/image170.emf"/><Relationship Id="rId383" Type="http://schemas.openxmlformats.org/officeDocument/2006/relationships/image" Target="media/image206.emf"/><Relationship Id="rId439" Type="http://schemas.openxmlformats.org/officeDocument/2006/relationships/footer" Target="footer140.xml"/><Relationship Id="rId201" Type="http://schemas.openxmlformats.org/officeDocument/2006/relationships/image" Target="media/image87.png"/><Relationship Id="rId243" Type="http://schemas.openxmlformats.org/officeDocument/2006/relationships/footer" Target="footer77.xml"/><Relationship Id="rId285" Type="http://schemas.openxmlformats.org/officeDocument/2006/relationships/image" Target="media/image128.png"/><Relationship Id="rId450" Type="http://schemas.openxmlformats.org/officeDocument/2006/relationships/image" Target="media/image229.emf"/><Relationship Id="rId506" Type="http://schemas.openxmlformats.org/officeDocument/2006/relationships/footer" Target="footer178.xml"/><Relationship Id="rId38" Type="http://schemas.openxmlformats.org/officeDocument/2006/relationships/footer" Target="footer12.xml"/><Relationship Id="rId103" Type="http://schemas.openxmlformats.org/officeDocument/2006/relationships/footer" Target="footer32.xml"/><Relationship Id="rId310" Type="http://schemas.openxmlformats.org/officeDocument/2006/relationships/image" Target="media/image145.emf"/><Relationship Id="rId492" Type="http://schemas.openxmlformats.org/officeDocument/2006/relationships/image" Target="media/image250.emf"/><Relationship Id="rId91" Type="http://schemas.openxmlformats.org/officeDocument/2006/relationships/image" Target="media/image27.png"/><Relationship Id="rId145" Type="http://schemas.openxmlformats.org/officeDocument/2006/relationships/image" Target="media/image55.png"/><Relationship Id="rId187" Type="http://schemas.openxmlformats.org/officeDocument/2006/relationships/image" Target="media/image82.emf"/><Relationship Id="rId352" Type="http://schemas.openxmlformats.org/officeDocument/2006/relationships/image" Target="media/image180.emf"/><Relationship Id="rId394" Type="http://schemas.openxmlformats.org/officeDocument/2006/relationships/image" Target="media/image212.emf"/><Relationship Id="rId408" Type="http://schemas.openxmlformats.org/officeDocument/2006/relationships/package" Target="embeddings/Microsoft_Word_Document6.docx"/><Relationship Id="rId212" Type="http://schemas.openxmlformats.org/officeDocument/2006/relationships/image" Target="media/image94.jpeg"/><Relationship Id="rId254" Type="http://schemas.openxmlformats.org/officeDocument/2006/relationships/image" Target="media/image116.jpeg"/><Relationship Id="rId49" Type="http://schemas.openxmlformats.org/officeDocument/2006/relationships/image" Target="media/image25.emf"/><Relationship Id="rId114" Type="http://schemas.openxmlformats.org/officeDocument/2006/relationships/image" Target="media/image39.png"/><Relationship Id="rId296" Type="http://schemas.openxmlformats.org/officeDocument/2006/relationships/footer" Target="footer100.xml"/><Relationship Id="rId461" Type="http://schemas.openxmlformats.org/officeDocument/2006/relationships/footer" Target="footer154.xml"/><Relationship Id="rId517" Type="http://schemas.openxmlformats.org/officeDocument/2006/relationships/chart" Target="charts/chart18.xml"/><Relationship Id="rId60" Type="http://schemas.openxmlformats.org/officeDocument/2006/relationships/hyperlink" Target="http://www.idsscheer.com/international/english/products/aris_design_platform/50324" TargetMode="External"/><Relationship Id="rId156" Type="http://schemas.openxmlformats.org/officeDocument/2006/relationships/image" Target="media/image63.png"/><Relationship Id="rId198" Type="http://schemas.openxmlformats.org/officeDocument/2006/relationships/chart" Target="charts/chart14.xml"/><Relationship Id="rId321" Type="http://schemas.openxmlformats.org/officeDocument/2006/relationships/image" Target="media/image153.emf"/><Relationship Id="rId363" Type="http://schemas.openxmlformats.org/officeDocument/2006/relationships/image" Target="media/image189.emf"/><Relationship Id="rId419" Type="http://schemas.openxmlformats.org/officeDocument/2006/relationships/footer" Target="footer126.xml"/><Relationship Id="rId223" Type="http://schemas.openxmlformats.org/officeDocument/2006/relationships/image" Target="media/image100.jpeg"/><Relationship Id="rId430" Type="http://schemas.openxmlformats.org/officeDocument/2006/relationships/image" Target="media/image224.emf"/><Relationship Id="rId18" Type="http://schemas.openxmlformats.org/officeDocument/2006/relationships/image" Target="media/image3.emf"/><Relationship Id="rId265" Type="http://schemas.openxmlformats.org/officeDocument/2006/relationships/footer" Target="footer81.xml"/><Relationship Id="rId472" Type="http://schemas.openxmlformats.org/officeDocument/2006/relationships/image" Target="media/image240.jpeg"/><Relationship Id="rId125" Type="http://schemas.openxmlformats.org/officeDocument/2006/relationships/chart" Target="charts/chart3.xml"/><Relationship Id="rId167" Type="http://schemas.openxmlformats.org/officeDocument/2006/relationships/chart" Target="charts/chart6.xml"/><Relationship Id="rId332" Type="http://schemas.openxmlformats.org/officeDocument/2006/relationships/image" Target="media/image164.emf"/><Relationship Id="rId374" Type="http://schemas.openxmlformats.org/officeDocument/2006/relationships/image" Target="media/image199.emf"/><Relationship Id="rId71" Type="http://schemas.openxmlformats.org/officeDocument/2006/relationships/hyperlink" Target="https://www.roguewave.com/help-support/documentation/imsl-numerical-libraries" TargetMode="External"/><Relationship Id="rId234" Type="http://schemas.openxmlformats.org/officeDocument/2006/relationships/footer" Target="footer70.xm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footer" Target="footer88.xml"/><Relationship Id="rId441" Type="http://schemas.openxmlformats.org/officeDocument/2006/relationships/footer" Target="footer142.xml"/><Relationship Id="rId483" Type="http://schemas.openxmlformats.org/officeDocument/2006/relationships/footer" Target="footer165.xml"/><Relationship Id="rId40" Type="http://schemas.openxmlformats.org/officeDocument/2006/relationships/image" Target="media/image18.png"/><Relationship Id="rId136" Type="http://schemas.openxmlformats.org/officeDocument/2006/relationships/image" Target="media/image50.wmf"/><Relationship Id="rId178" Type="http://schemas.openxmlformats.org/officeDocument/2006/relationships/image" Target="media/image73.emf"/><Relationship Id="rId301" Type="http://schemas.openxmlformats.org/officeDocument/2006/relationships/image" Target="media/image136.emf"/><Relationship Id="rId343" Type="http://schemas.openxmlformats.org/officeDocument/2006/relationships/image" Target="media/image172.emf"/><Relationship Id="rId82" Type="http://schemas.openxmlformats.org/officeDocument/2006/relationships/hyperlink" Target="http://www.rms.com/" TargetMode="External"/><Relationship Id="rId203" Type="http://schemas.openxmlformats.org/officeDocument/2006/relationships/image" Target="media/image89.png"/><Relationship Id="rId385" Type="http://schemas.openxmlformats.org/officeDocument/2006/relationships/footer" Target="footer113.xml"/><Relationship Id="rId245" Type="http://schemas.openxmlformats.org/officeDocument/2006/relationships/footer" Target="footer78.xml"/><Relationship Id="rId287" Type="http://schemas.openxmlformats.org/officeDocument/2006/relationships/image" Target="media/image129.png"/><Relationship Id="rId410" Type="http://schemas.openxmlformats.org/officeDocument/2006/relationships/package" Target="embeddings/Microsoft_Word_Document7.docx"/><Relationship Id="rId452" Type="http://schemas.openxmlformats.org/officeDocument/2006/relationships/image" Target="media/image230.emf"/><Relationship Id="rId494" Type="http://schemas.openxmlformats.org/officeDocument/2006/relationships/image" Target="media/image251.png"/><Relationship Id="rId508" Type="http://schemas.openxmlformats.org/officeDocument/2006/relationships/image" Target="media/image256.emf"/><Relationship Id="rId105" Type="http://schemas.openxmlformats.org/officeDocument/2006/relationships/image" Target="media/image34.png"/><Relationship Id="rId147" Type="http://schemas.openxmlformats.org/officeDocument/2006/relationships/footer" Target="footer43.xml"/><Relationship Id="rId312" Type="http://schemas.openxmlformats.org/officeDocument/2006/relationships/image" Target="media/image147.emf"/><Relationship Id="rId354" Type="http://schemas.openxmlformats.org/officeDocument/2006/relationships/image" Target="media/image182.emf"/><Relationship Id="rId51" Type="http://schemas.openxmlformats.org/officeDocument/2006/relationships/footer" Target="footer17.xml"/><Relationship Id="rId93" Type="http://schemas.openxmlformats.org/officeDocument/2006/relationships/image" Target="media/image28.png"/><Relationship Id="rId189" Type="http://schemas.openxmlformats.org/officeDocument/2006/relationships/image" Target="media/image84.emf"/><Relationship Id="rId396" Type="http://schemas.openxmlformats.org/officeDocument/2006/relationships/package" Target="embeddings/Microsoft_Word_Document.docx"/><Relationship Id="rId214" Type="http://schemas.openxmlformats.org/officeDocument/2006/relationships/footer" Target="footer60.xml"/><Relationship Id="rId256" Type="http://schemas.openxmlformats.org/officeDocument/2006/relationships/image" Target="media/image118.jpeg"/><Relationship Id="rId298" Type="http://schemas.openxmlformats.org/officeDocument/2006/relationships/image" Target="media/image133.emf"/><Relationship Id="rId421" Type="http://schemas.openxmlformats.org/officeDocument/2006/relationships/image" Target="media/image221.emf"/><Relationship Id="rId463" Type="http://schemas.openxmlformats.org/officeDocument/2006/relationships/footer" Target="footer155.xml"/><Relationship Id="rId519" Type="http://schemas.openxmlformats.org/officeDocument/2006/relationships/chart" Target="charts/chart20.xml"/><Relationship Id="rId116" Type="http://schemas.openxmlformats.org/officeDocument/2006/relationships/image" Target="media/image41.jpeg"/><Relationship Id="rId158" Type="http://schemas.openxmlformats.org/officeDocument/2006/relationships/footer" Target="footer47.xml"/><Relationship Id="rId323" Type="http://schemas.openxmlformats.org/officeDocument/2006/relationships/image" Target="media/image155.emf"/><Relationship Id="rId20" Type="http://schemas.openxmlformats.org/officeDocument/2006/relationships/image" Target="media/image4.emf"/><Relationship Id="rId62" Type="http://schemas.openxmlformats.org/officeDocument/2006/relationships/hyperlink" Target="http://www.eqecat.com/" TargetMode="External"/><Relationship Id="rId365" Type="http://schemas.openxmlformats.org/officeDocument/2006/relationships/image" Target="media/image191.emf"/><Relationship Id="rId225" Type="http://schemas.openxmlformats.org/officeDocument/2006/relationships/image" Target="media/image101.jpg"/><Relationship Id="rId267" Type="http://schemas.openxmlformats.org/officeDocument/2006/relationships/footer" Target="footer82.xml"/><Relationship Id="rId432" Type="http://schemas.openxmlformats.org/officeDocument/2006/relationships/footer" Target="footer135.xml"/><Relationship Id="rId474" Type="http://schemas.openxmlformats.org/officeDocument/2006/relationships/footer" Target="footer161.xml"/><Relationship Id="rId127" Type="http://schemas.openxmlformats.org/officeDocument/2006/relationships/image" Target="media/image45.emf"/><Relationship Id="rId31" Type="http://schemas.openxmlformats.org/officeDocument/2006/relationships/image" Target="media/image12.png"/><Relationship Id="rId73" Type="http://schemas.openxmlformats.org/officeDocument/2006/relationships/hyperlink" Target="https://docs.oracle.com/cd/E13222_01/wls/docs81/jsp/intro.html" TargetMode="External"/><Relationship Id="rId169" Type="http://schemas.openxmlformats.org/officeDocument/2006/relationships/image" Target="media/image64.emf"/><Relationship Id="rId334" Type="http://schemas.openxmlformats.org/officeDocument/2006/relationships/footer" Target="footer104.xml"/><Relationship Id="rId376" Type="http://schemas.openxmlformats.org/officeDocument/2006/relationships/image" Target="media/image201.emf"/><Relationship Id="rId4" Type="http://schemas.openxmlformats.org/officeDocument/2006/relationships/settings" Target="settings.xml"/><Relationship Id="rId180" Type="http://schemas.openxmlformats.org/officeDocument/2006/relationships/image" Target="media/image75.emf"/><Relationship Id="rId236" Type="http://schemas.openxmlformats.org/officeDocument/2006/relationships/footer" Target="footer72.xml"/><Relationship Id="rId278" Type="http://schemas.openxmlformats.org/officeDocument/2006/relationships/image" Target="media/image125.png"/><Relationship Id="rId401" Type="http://schemas.openxmlformats.org/officeDocument/2006/relationships/image" Target="media/image216.emf"/><Relationship Id="rId443" Type="http://schemas.openxmlformats.org/officeDocument/2006/relationships/footer" Target="footer144.xml"/><Relationship Id="rId303" Type="http://schemas.openxmlformats.org/officeDocument/2006/relationships/image" Target="media/image138.emf"/><Relationship Id="rId485" Type="http://schemas.openxmlformats.org/officeDocument/2006/relationships/footer" Target="footer166.xml"/><Relationship Id="rId42" Type="http://schemas.openxmlformats.org/officeDocument/2006/relationships/image" Target="media/image20.png"/><Relationship Id="rId84" Type="http://schemas.openxmlformats.org/officeDocument/2006/relationships/hyperlink" Target="https://www.harrisgeospatial.com/Software-Technology/IDL" TargetMode="External"/><Relationship Id="rId138" Type="http://schemas.openxmlformats.org/officeDocument/2006/relationships/footer" Target="footer42.xml"/><Relationship Id="rId345" Type="http://schemas.openxmlformats.org/officeDocument/2006/relationships/image" Target="media/image174.emf"/><Relationship Id="rId387" Type="http://schemas.openxmlformats.org/officeDocument/2006/relationships/footer" Target="footer115.xml"/><Relationship Id="rId510" Type="http://schemas.openxmlformats.org/officeDocument/2006/relationships/image" Target="media/image258.emf"/><Relationship Id="rId191" Type="http://schemas.openxmlformats.org/officeDocument/2006/relationships/chart" Target="charts/chart8.xml"/><Relationship Id="rId205" Type="http://schemas.openxmlformats.org/officeDocument/2006/relationships/footer" Target="footer57.xml"/><Relationship Id="rId247" Type="http://schemas.openxmlformats.org/officeDocument/2006/relationships/footer" Target="footer79.xml"/><Relationship Id="rId412" Type="http://schemas.openxmlformats.org/officeDocument/2006/relationships/footer" Target="footer119.xml"/><Relationship Id="rId107" Type="http://schemas.openxmlformats.org/officeDocument/2006/relationships/image" Target="media/image36.png"/><Relationship Id="rId289" Type="http://schemas.openxmlformats.org/officeDocument/2006/relationships/image" Target="media/image130.png"/><Relationship Id="rId454" Type="http://schemas.openxmlformats.org/officeDocument/2006/relationships/footer" Target="footer151.xml"/><Relationship Id="rId496" Type="http://schemas.openxmlformats.org/officeDocument/2006/relationships/image" Target="media/image252.emf"/><Relationship Id="rId11" Type="http://schemas.openxmlformats.org/officeDocument/2006/relationships/footer" Target="footer2.xml"/><Relationship Id="rId53" Type="http://schemas.openxmlformats.org/officeDocument/2006/relationships/footer" Target="footer19.xml"/><Relationship Id="rId149" Type="http://schemas.openxmlformats.org/officeDocument/2006/relationships/image" Target="media/image58.png"/><Relationship Id="rId314" Type="http://schemas.openxmlformats.org/officeDocument/2006/relationships/footer" Target="footer101.xml"/><Relationship Id="rId356" Type="http://schemas.openxmlformats.org/officeDocument/2006/relationships/image" Target="media/image184.emf"/><Relationship Id="rId398" Type="http://schemas.openxmlformats.org/officeDocument/2006/relationships/package" Target="embeddings/Microsoft_Word_Document1.docx"/><Relationship Id="rId521" Type="http://schemas.openxmlformats.org/officeDocument/2006/relationships/fontTable" Target="fontTable.xml"/><Relationship Id="rId95" Type="http://schemas.openxmlformats.org/officeDocument/2006/relationships/footer" Target="footer28.xml"/><Relationship Id="rId160" Type="http://schemas.openxmlformats.org/officeDocument/2006/relationships/footer" Target="footer49.xml"/><Relationship Id="rId216" Type="http://schemas.openxmlformats.org/officeDocument/2006/relationships/footer" Target="footer61.xml"/><Relationship Id="rId423" Type="http://schemas.openxmlformats.org/officeDocument/2006/relationships/footer" Target="footer129.xml"/><Relationship Id="rId258" Type="http://schemas.openxmlformats.org/officeDocument/2006/relationships/footer" Target="footer80.xml"/><Relationship Id="rId465" Type="http://schemas.openxmlformats.org/officeDocument/2006/relationships/footer" Target="footer156.xml"/><Relationship Id="rId22" Type="http://schemas.openxmlformats.org/officeDocument/2006/relationships/footer" Target="footer10.xml"/><Relationship Id="rId64" Type="http://schemas.openxmlformats.org/officeDocument/2006/relationships/hyperlink" Target="http://www.dep.state.fl.us/gis/datadir.htm" TargetMode="External"/><Relationship Id="rId118" Type="http://schemas.openxmlformats.org/officeDocument/2006/relationships/footer" Target="footer37.xml"/><Relationship Id="rId325" Type="http://schemas.openxmlformats.org/officeDocument/2006/relationships/image" Target="media/image157.emf"/><Relationship Id="rId367" Type="http://schemas.openxmlformats.org/officeDocument/2006/relationships/image" Target="media/image193.emf"/><Relationship Id="rId171" Type="http://schemas.openxmlformats.org/officeDocument/2006/relationships/image" Target="media/image66.emf"/><Relationship Id="rId227" Type="http://schemas.openxmlformats.org/officeDocument/2006/relationships/image" Target="media/image102.jpeg"/><Relationship Id="rId269" Type="http://schemas.openxmlformats.org/officeDocument/2006/relationships/oleObject" Target="embeddings/oleObject12.bin"/><Relationship Id="rId434" Type="http://schemas.openxmlformats.org/officeDocument/2006/relationships/footer" Target="footer136.xml"/><Relationship Id="rId476" Type="http://schemas.openxmlformats.org/officeDocument/2006/relationships/image" Target="media/image242.emf"/><Relationship Id="rId33" Type="http://schemas.openxmlformats.org/officeDocument/2006/relationships/image" Target="media/image14.png"/><Relationship Id="rId129" Type="http://schemas.openxmlformats.org/officeDocument/2006/relationships/image" Target="media/image47.wmf"/><Relationship Id="rId280" Type="http://schemas.openxmlformats.org/officeDocument/2006/relationships/image" Target="media/image126.png"/><Relationship Id="rId336" Type="http://schemas.openxmlformats.org/officeDocument/2006/relationships/footer" Target="footer106.xml"/><Relationship Id="rId501" Type="http://schemas.openxmlformats.org/officeDocument/2006/relationships/image" Target="media/image255.png"/><Relationship Id="rId75" Type="http://schemas.openxmlformats.org/officeDocument/2006/relationships/hyperlink" Target="http://fris2.nist.gov/winddata" TargetMode="External"/><Relationship Id="rId140" Type="http://schemas.openxmlformats.org/officeDocument/2006/relationships/image" Target="media/image52.jpeg"/><Relationship Id="rId182" Type="http://schemas.openxmlformats.org/officeDocument/2006/relationships/image" Target="media/image77.emf"/><Relationship Id="rId378" Type="http://schemas.openxmlformats.org/officeDocument/2006/relationships/image" Target="media/image203.emf"/><Relationship Id="rId403" Type="http://schemas.openxmlformats.org/officeDocument/2006/relationships/image" Target="media/image217.emf"/><Relationship Id="rId6" Type="http://schemas.openxmlformats.org/officeDocument/2006/relationships/footnotes" Target="footnotes.xml"/><Relationship Id="rId238" Type="http://schemas.openxmlformats.org/officeDocument/2006/relationships/footer" Target="footer74.xml"/><Relationship Id="rId445" Type="http://schemas.openxmlformats.org/officeDocument/2006/relationships/footer" Target="footer146.xml"/><Relationship Id="rId487" Type="http://schemas.openxmlformats.org/officeDocument/2006/relationships/footer" Target="footer167.xml"/><Relationship Id="rId291" Type="http://schemas.openxmlformats.org/officeDocument/2006/relationships/image" Target="media/image131.png"/><Relationship Id="rId305" Type="http://schemas.openxmlformats.org/officeDocument/2006/relationships/image" Target="media/image140.emf"/><Relationship Id="rId347" Type="http://schemas.openxmlformats.org/officeDocument/2006/relationships/footer" Target="footer107.xml"/><Relationship Id="rId512" Type="http://schemas.openxmlformats.org/officeDocument/2006/relationships/image" Target="media/image260.emf"/><Relationship Id="rId44" Type="http://schemas.openxmlformats.org/officeDocument/2006/relationships/image" Target="media/image22.emf"/><Relationship Id="rId86" Type="http://schemas.openxmlformats.org/officeDocument/2006/relationships/hyperlink" Target="http://www.aoml.noaa.gov/phod/cyclone/data/" TargetMode="External"/><Relationship Id="rId151" Type="http://schemas.openxmlformats.org/officeDocument/2006/relationships/image" Target="media/image60.png"/><Relationship Id="rId389" Type="http://schemas.openxmlformats.org/officeDocument/2006/relationships/image" Target="media/image208.emf"/><Relationship Id="rId193" Type="http://schemas.openxmlformats.org/officeDocument/2006/relationships/chart" Target="charts/chart10.xml"/><Relationship Id="rId207" Type="http://schemas.openxmlformats.org/officeDocument/2006/relationships/footer" Target="footer58.xml"/><Relationship Id="rId249" Type="http://schemas.openxmlformats.org/officeDocument/2006/relationships/image" Target="media/image111.png"/><Relationship Id="rId414" Type="http://schemas.openxmlformats.org/officeDocument/2006/relationships/footer" Target="footer121.xml"/><Relationship Id="rId456" Type="http://schemas.openxmlformats.org/officeDocument/2006/relationships/footer" Target="footer152.xml"/><Relationship Id="rId498" Type="http://schemas.openxmlformats.org/officeDocument/2006/relationships/image" Target="media/image253.png"/><Relationship Id="rId13" Type="http://schemas.openxmlformats.org/officeDocument/2006/relationships/footer" Target="footer4.xml"/><Relationship Id="rId109" Type="http://schemas.openxmlformats.org/officeDocument/2006/relationships/image" Target="media/image340.png"/><Relationship Id="rId260" Type="http://schemas.openxmlformats.org/officeDocument/2006/relationships/oleObject" Target="embeddings/oleObject8.bin"/><Relationship Id="rId316" Type="http://schemas.openxmlformats.org/officeDocument/2006/relationships/footer" Target="footer103.xml"/><Relationship Id="rId523" Type="http://schemas.openxmlformats.org/officeDocument/2006/relationships/theme" Target="theme/theme1.xml"/><Relationship Id="rId55" Type="http://schemas.openxmlformats.org/officeDocument/2006/relationships/footer" Target="footer21.xml"/><Relationship Id="rId97" Type="http://schemas.openxmlformats.org/officeDocument/2006/relationships/image" Target="media/image31.emf"/><Relationship Id="rId120" Type="http://schemas.openxmlformats.org/officeDocument/2006/relationships/image" Target="media/image42.emf"/><Relationship Id="rId358" Type="http://schemas.openxmlformats.org/officeDocument/2006/relationships/footer" Target="footer108.xml"/><Relationship Id="rId162" Type="http://schemas.openxmlformats.org/officeDocument/2006/relationships/footer" Target="footer51.xml"/><Relationship Id="rId218" Type="http://schemas.openxmlformats.org/officeDocument/2006/relationships/footer" Target="footer62.xml"/><Relationship Id="rId425" Type="http://schemas.openxmlformats.org/officeDocument/2006/relationships/footer" Target="footer130.xml"/><Relationship Id="rId467" Type="http://schemas.openxmlformats.org/officeDocument/2006/relationships/image" Target="media/image237.jpeg"/><Relationship Id="rId271" Type="http://schemas.openxmlformats.org/officeDocument/2006/relationships/footer" Target="footer83.xml"/><Relationship Id="rId24" Type="http://schemas.openxmlformats.org/officeDocument/2006/relationships/footer" Target="footer11.xml"/><Relationship Id="rId66" Type="http://schemas.openxmlformats.org/officeDocument/2006/relationships/hyperlink" Target="http://www.ngdc.noaa.gov/seg/fliers/se-%202006.shtml" TargetMode="External"/><Relationship Id="rId131" Type="http://schemas.openxmlformats.org/officeDocument/2006/relationships/footer" Target="footer41.xml"/><Relationship Id="rId327" Type="http://schemas.openxmlformats.org/officeDocument/2006/relationships/image" Target="media/image159.emf"/><Relationship Id="rId369" Type="http://schemas.openxmlformats.org/officeDocument/2006/relationships/image" Target="media/image195.emf"/><Relationship Id="rId173" Type="http://schemas.openxmlformats.org/officeDocument/2006/relationships/image" Target="media/image68.png"/><Relationship Id="rId229" Type="http://schemas.openxmlformats.org/officeDocument/2006/relationships/image" Target="media/image103.jpg"/><Relationship Id="rId380" Type="http://schemas.openxmlformats.org/officeDocument/2006/relationships/image" Target="media/image205.emf"/><Relationship Id="rId436" Type="http://schemas.openxmlformats.org/officeDocument/2006/relationships/footer" Target="footer137.xml"/><Relationship Id="rId240" Type="http://schemas.openxmlformats.org/officeDocument/2006/relationships/image" Target="media/image106.png"/><Relationship Id="rId478" Type="http://schemas.openxmlformats.org/officeDocument/2006/relationships/footer" Target="footer163.xml"/><Relationship Id="rId35" Type="http://schemas.openxmlformats.org/officeDocument/2006/relationships/image" Target="media/image16.emf"/><Relationship Id="rId77" Type="http://schemas.openxmlformats.org/officeDocument/2006/relationships/hyperlink" Target="http://www.elnino.noaa.gov/" TargetMode="External"/><Relationship Id="rId100" Type="http://schemas.openxmlformats.org/officeDocument/2006/relationships/image" Target="media/image32.emf"/><Relationship Id="rId282" Type="http://schemas.openxmlformats.org/officeDocument/2006/relationships/footer" Target="footer91.xml"/><Relationship Id="rId338" Type="http://schemas.openxmlformats.org/officeDocument/2006/relationships/image" Target="media/image167.emf"/><Relationship Id="rId503" Type="http://schemas.openxmlformats.org/officeDocument/2006/relationships/footer" Target="footer175.xml"/><Relationship Id="rId8" Type="http://schemas.openxmlformats.org/officeDocument/2006/relationships/image" Target="media/image1.png"/><Relationship Id="rId142" Type="http://schemas.openxmlformats.org/officeDocument/2006/relationships/oleObject" Target="embeddings/oleObject6.bin"/><Relationship Id="rId184" Type="http://schemas.openxmlformats.org/officeDocument/2006/relationships/image" Target="media/image79.emf"/><Relationship Id="rId391" Type="http://schemas.openxmlformats.org/officeDocument/2006/relationships/image" Target="media/image210.emf"/><Relationship Id="rId405" Type="http://schemas.openxmlformats.org/officeDocument/2006/relationships/image" Target="media/image218.emf"/><Relationship Id="rId447" Type="http://schemas.openxmlformats.org/officeDocument/2006/relationships/footer" Target="footer147.xml"/><Relationship Id="rId251" Type="http://schemas.openxmlformats.org/officeDocument/2006/relationships/image" Target="media/image113.png"/><Relationship Id="rId489" Type="http://schemas.openxmlformats.org/officeDocument/2006/relationships/image" Target="media/image248.emf"/><Relationship Id="rId46" Type="http://schemas.openxmlformats.org/officeDocument/2006/relationships/footer" Target="footer14.xml"/><Relationship Id="rId293" Type="http://schemas.openxmlformats.org/officeDocument/2006/relationships/footer" Target="footer97.xml"/><Relationship Id="rId307" Type="http://schemas.openxmlformats.org/officeDocument/2006/relationships/image" Target="media/image142.emf"/><Relationship Id="rId349" Type="http://schemas.openxmlformats.org/officeDocument/2006/relationships/image" Target="media/image177.emf"/><Relationship Id="rId514" Type="http://schemas.openxmlformats.org/officeDocument/2006/relationships/chart" Target="charts/chart15.xml"/><Relationship Id="rId88" Type="http://schemas.openxmlformats.org/officeDocument/2006/relationships/footer" Target="footer25.xml"/><Relationship Id="rId111" Type="http://schemas.openxmlformats.org/officeDocument/2006/relationships/footer" Target="footer34.xml"/><Relationship Id="rId153" Type="http://schemas.openxmlformats.org/officeDocument/2006/relationships/image" Target="media/image62.png"/><Relationship Id="rId195" Type="http://schemas.openxmlformats.org/officeDocument/2006/relationships/chart" Target="charts/chart12.xml"/><Relationship Id="rId209" Type="http://schemas.openxmlformats.org/officeDocument/2006/relationships/image" Target="media/image91.jpeg"/><Relationship Id="rId360" Type="http://schemas.openxmlformats.org/officeDocument/2006/relationships/image" Target="media/image186.emf"/><Relationship Id="rId416" Type="http://schemas.openxmlformats.org/officeDocument/2006/relationships/footer" Target="footer123.xml"/><Relationship Id="rId220" Type="http://schemas.openxmlformats.org/officeDocument/2006/relationships/footer" Target="footer63.xml"/><Relationship Id="rId458" Type="http://schemas.openxmlformats.org/officeDocument/2006/relationships/image" Target="media/image233.emf"/><Relationship Id="rId15" Type="http://schemas.openxmlformats.org/officeDocument/2006/relationships/footer" Target="footer5.xml"/><Relationship Id="rId57" Type="http://schemas.openxmlformats.org/officeDocument/2006/relationships/footer" Target="footer23.xml"/><Relationship Id="rId262" Type="http://schemas.openxmlformats.org/officeDocument/2006/relationships/oleObject" Target="embeddings/oleObject9.bin"/><Relationship Id="rId318" Type="http://schemas.openxmlformats.org/officeDocument/2006/relationships/image" Target="media/image150.emf"/><Relationship Id="rId99" Type="http://schemas.openxmlformats.org/officeDocument/2006/relationships/footer" Target="footer30.xml"/><Relationship Id="rId122" Type="http://schemas.openxmlformats.org/officeDocument/2006/relationships/footer" Target="footer39.xml"/><Relationship Id="rId164" Type="http://schemas.openxmlformats.org/officeDocument/2006/relationships/footer" Target="footer53.xml"/><Relationship Id="rId371" Type="http://schemas.openxmlformats.org/officeDocument/2006/relationships/image" Target="media/image196.emf"/><Relationship Id="rId427" Type="http://schemas.openxmlformats.org/officeDocument/2006/relationships/footer" Target="footer131.xml"/><Relationship Id="rId469" Type="http://schemas.openxmlformats.org/officeDocument/2006/relationships/footer" Target="footer158.xml"/><Relationship Id="rId26" Type="http://schemas.openxmlformats.org/officeDocument/2006/relationships/image" Target="media/image7.wmf"/><Relationship Id="rId231" Type="http://schemas.openxmlformats.org/officeDocument/2006/relationships/image" Target="media/image104.jpeg"/><Relationship Id="rId273" Type="http://schemas.openxmlformats.org/officeDocument/2006/relationships/footer" Target="footer85.xml"/><Relationship Id="rId329" Type="http://schemas.openxmlformats.org/officeDocument/2006/relationships/image" Target="media/image161.emf"/><Relationship Id="rId480" Type="http://schemas.openxmlformats.org/officeDocument/2006/relationships/footer" Target="footer164.xml"/><Relationship Id="rId68" Type="http://schemas.openxmlformats.org/officeDocument/2006/relationships/hyperlink" Target="http://www.nibs.org/hazusweb/verview/overview.php" TargetMode="External"/><Relationship Id="rId133" Type="http://schemas.openxmlformats.org/officeDocument/2006/relationships/oleObject" Target="embeddings/oleObject3.bin"/><Relationship Id="rId175" Type="http://schemas.openxmlformats.org/officeDocument/2006/relationships/image" Target="media/image70.emf"/><Relationship Id="rId340" Type="http://schemas.openxmlformats.org/officeDocument/2006/relationships/image" Target="media/image169.emf"/><Relationship Id="rId200" Type="http://schemas.openxmlformats.org/officeDocument/2006/relationships/image" Target="media/image86.png"/><Relationship Id="rId382" Type="http://schemas.openxmlformats.org/officeDocument/2006/relationships/footer" Target="footer112.xml"/><Relationship Id="rId438" Type="http://schemas.openxmlformats.org/officeDocument/2006/relationships/footer" Target="footer139.xml"/><Relationship Id="rId242" Type="http://schemas.openxmlformats.org/officeDocument/2006/relationships/image" Target="media/image107.png"/><Relationship Id="rId284" Type="http://schemas.openxmlformats.org/officeDocument/2006/relationships/footer" Target="footer92.xml"/><Relationship Id="rId491" Type="http://schemas.openxmlformats.org/officeDocument/2006/relationships/footer" Target="footer169.xml"/><Relationship Id="rId505" Type="http://schemas.openxmlformats.org/officeDocument/2006/relationships/footer" Target="footer177.xml"/><Relationship Id="rId37" Type="http://schemas.openxmlformats.org/officeDocument/2006/relationships/chart" Target="charts/chart1.xml"/><Relationship Id="rId79" Type="http://schemas.openxmlformats.org/officeDocument/2006/relationships/hyperlink" Target="http://www.cis.fiu.edu/hurricaneloss" TargetMode="External"/><Relationship Id="rId102" Type="http://schemas.openxmlformats.org/officeDocument/2006/relationships/footer" Target="footer31.xml"/><Relationship Id="rId144" Type="http://schemas.openxmlformats.org/officeDocument/2006/relationships/oleObject" Target="embeddings/oleObject7.bin"/><Relationship Id="rId90" Type="http://schemas.openxmlformats.org/officeDocument/2006/relationships/footer" Target="footer26.xml"/><Relationship Id="rId186" Type="http://schemas.openxmlformats.org/officeDocument/2006/relationships/image" Target="media/image81.emf"/><Relationship Id="rId351" Type="http://schemas.openxmlformats.org/officeDocument/2006/relationships/image" Target="media/image179.emf"/><Relationship Id="rId393" Type="http://schemas.openxmlformats.org/officeDocument/2006/relationships/footer" Target="footer117.xml"/><Relationship Id="rId407" Type="http://schemas.openxmlformats.org/officeDocument/2006/relationships/image" Target="media/image219.emf"/><Relationship Id="rId449" Type="http://schemas.openxmlformats.org/officeDocument/2006/relationships/footer" Target="footer148.xml"/><Relationship Id="rId211" Type="http://schemas.openxmlformats.org/officeDocument/2006/relationships/image" Target="media/image93.jpeg"/><Relationship Id="rId253" Type="http://schemas.openxmlformats.org/officeDocument/2006/relationships/image" Target="media/image115.png"/><Relationship Id="rId295" Type="http://schemas.openxmlformats.org/officeDocument/2006/relationships/footer" Target="footer99.xml"/><Relationship Id="rId309" Type="http://schemas.openxmlformats.org/officeDocument/2006/relationships/image" Target="media/image144.emf"/><Relationship Id="rId460" Type="http://schemas.openxmlformats.org/officeDocument/2006/relationships/image" Target="media/image234.emf"/><Relationship Id="rId516" Type="http://schemas.openxmlformats.org/officeDocument/2006/relationships/chart" Target="charts/chart17.xml"/><Relationship Id="rId48" Type="http://schemas.openxmlformats.org/officeDocument/2006/relationships/footer" Target="footer15.xml"/><Relationship Id="rId113" Type="http://schemas.openxmlformats.org/officeDocument/2006/relationships/image" Target="media/image38.png"/><Relationship Id="rId320" Type="http://schemas.openxmlformats.org/officeDocument/2006/relationships/image" Target="media/image152.emf"/><Relationship Id="rId155" Type="http://schemas.openxmlformats.org/officeDocument/2006/relationships/footer" Target="footer45.xml"/><Relationship Id="rId197" Type="http://schemas.openxmlformats.org/officeDocument/2006/relationships/footer" Target="footer54.xml"/><Relationship Id="rId362" Type="http://schemas.openxmlformats.org/officeDocument/2006/relationships/image" Target="media/image188.emf"/><Relationship Id="rId418" Type="http://schemas.openxmlformats.org/officeDocument/2006/relationships/footer" Target="footer125.xml"/><Relationship Id="rId222" Type="http://schemas.openxmlformats.org/officeDocument/2006/relationships/footer" Target="footer64.xml"/><Relationship Id="rId264" Type="http://schemas.openxmlformats.org/officeDocument/2006/relationships/oleObject" Target="embeddings/oleObject10.bin"/><Relationship Id="rId471" Type="http://schemas.openxmlformats.org/officeDocument/2006/relationships/footer" Target="footer159.xml"/><Relationship Id="rId17" Type="http://schemas.openxmlformats.org/officeDocument/2006/relationships/footer" Target="footer7.xml"/><Relationship Id="rId59" Type="http://schemas.openxmlformats.org/officeDocument/2006/relationships/hyperlink" Target="http://www.ara.com/risk_and_reliability_analysis.htm" TargetMode="External"/><Relationship Id="rId124" Type="http://schemas.openxmlformats.org/officeDocument/2006/relationships/image" Target="media/image44.jpeg"/><Relationship Id="rId70" Type="http://schemas.openxmlformats.org/officeDocument/2006/relationships/hyperlink" Target="http://www.aoml.noaa.gov/hrd/hurdat/Data%20Storm.html" TargetMode="External"/><Relationship Id="rId166" Type="http://schemas.openxmlformats.org/officeDocument/2006/relationships/chart" Target="charts/chart5.xml"/><Relationship Id="rId331" Type="http://schemas.openxmlformats.org/officeDocument/2006/relationships/image" Target="media/image163.emf"/><Relationship Id="rId373" Type="http://schemas.openxmlformats.org/officeDocument/2006/relationships/image" Target="media/image198.emf"/><Relationship Id="rId429" Type="http://schemas.openxmlformats.org/officeDocument/2006/relationships/footer" Target="footer133.xml"/><Relationship Id="rId1" Type="http://schemas.openxmlformats.org/officeDocument/2006/relationships/customXml" Target="../customXml/item1.xml"/><Relationship Id="rId233" Type="http://schemas.openxmlformats.org/officeDocument/2006/relationships/image" Target="media/image105.jpg"/><Relationship Id="rId440" Type="http://schemas.openxmlformats.org/officeDocument/2006/relationships/footer" Target="footer141.xml"/><Relationship Id="rId28" Type="http://schemas.openxmlformats.org/officeDocument/2006/relationships/image" Target="media/image9.emf"/><Relationship Id="rId275" Type="http://schemas.openxmlformats.org/officeDocument/2006/relationships/footer" Target="footer87.xml"/><Relationship Id="rId300" Type="http://schemas.openxmlformats.org/officeDocument/2006/relationships/image" Target="media/image135.emf"/><Relationship Id="rId482" Type="http://schemas.openxmlformats.org/officeDocument/2006/relationships/image" Target="media/image245.emf"/><Relationship Id="rId81" Type="http://schemas.openxmlformats.org/officeDocument/2006/relationships/hyperlink" Target="http://www.atmet.com/html/docs/rams/ug44-rams-intro.pdf" TargetMode="External"/><Relationship Id="rId135" Type="http://schemas.openxmlformats.org/officeDocument/2006/relationships/oleObject" Target="embeddings/oleObject4.bin"/><Relationship Id="rId177" Type="http://schemas.openxmlformats.org/officeDocument/2006/relationships/image" Target="media/image72.emf"/><Relationship Id="rId342" Type="http://schemas.openxmlformats.org/officeDocument/2006/relationships/image" Target="media/image171.emf"/><Relationship Id="rId384" Type="http://schemas.openxmlformats.org/officeDocument/2006/relationships/image" Target="media/image207.emf"/><Relationship Id="rId202" Type="http://schemas.openxmlformats.org/officeDocument/2006/relationships/image" Target="media/image88.png"/><Relationship Id="rId244" Type="http://schemas.openxmlformats.org/officeDocument/2006/relationships/image" Target="media/image108.png"/><Relationship Id="rId39" Type="http://schemas.openxmlformats.org/officeDocument/2006/relationships/footer" Target="footer13.xml"/><Relationship Id="rId286" Type="http://schemas.openxmlformats.org/officeDocument/2006/relationships/footer" Target="footer93.xml"/><Relationship Id="rId451" Type="http://schemas.openxmlformats.org/officeDocument/2006/relationships/footer" Target="footer149.xml"/><Relationship Id="rId493" Type="http://schemas.openxmlformats.org/officeDocument/2006/relationships/footer" Target="footer170.xml"/><Relationship Id="rId507" Type="http://schemas.openxmlformats.org/officeDocument/2006/relationships/footer" Target="footer179.xml"/><Relationship Id="rId50" Type="http://schemas.openxmlformats.org/officeDocument/2006/relationships/footer" Target="footer16.xml"/><Relationship Id="rId104" Type="http://schemas.openxmlformats.org/officeDocument/2006/relationships/footer" Target="footer33.xml"/><Relationship Id="rId146" Type="http://schemas.openxmlformats.org/officeDocument/2006/relationships/image" Target="media/image56.emf"/><Relationship Id="rId188" Type="http://schemas.openxmlformats.org/officeDocument/2006/relationships/image" Target="media/image83.emf"/><Relationship Id="rId311" Type="http://schemas.openxmlformats.org/officeDocument/2006/relationships/image" Target="media/image146.emf"/><Relationship Id="rId353" Type="http://schemas.openxmlformats.org/officeDocument/2006/relationships/image" Target="media/image181.emf"/><Relationship Id="rId395" Type="http://schemas.openxmlformats.org/officeDocument/2006/relationships/image" Target="media/image213.emf"/><Relationship Id="rId409" Type="http://schemas.openxmlformats.org/officeDocument/2006/relationships/image" Target="media/image220.emf"/><Relationship Id="rId92" Type="http://schemas.openxmlformats.org/officeDocument/2006/relationships/footer" Target="footer27.xml"/><Relationship Id="rId213" Type="http://schemas.openxmlformats.org/officeDocument/2006/relationships/image" Target="media/image95.jpeg"/><Relationship Id="rId420" Type="http://schemas.openxmlformats.org/officeDocument/2006/relationships/footer" Target="footer127.xml"/><Relationship Id="rId255" Type="http://schemas.openxmlformats.org/officeDocument/2006/relationships/image" Target="media/image117.jpeg"/><Relationship Id="rId297" Type="http://schemas.openxmlformats.org/officeDocument/2006/relationships/image" Target="media/image132.emf"/><Relationship Id="rId462" Type="http://schemas.openxmlformats.org/officeDocument/2006/relationships/image" Target="media/image235.emf"/><Relationship Id="rId518" Type="http://schemas.openxmlformats.org/officeDocument/2006/relationships/chart" Target="charts/chart19.xml"/><Relationship Id="rId115" Type="http://schemas.openxmlformats.org/officeDocument/2006/relationships/image" Target="media/image40.png"/><Relationship Id="rId157" Type="http://schemas.openxmlformats.org/officeDocument/2006/relationships/footer" Target="footer46.xml"/><Relationship Id="rId322" Type="http://schemas.openxmlformats.org/officeDocument/2006/relationships/image" Target="media/image154.emf"/><Relationship Id="rId364" Type="http://schemas.openxmlformats.org/officeDocument/2006/relationships/image" Target="media/image190.emf"/><Relationship Id="rId61" Type="http://schemas.openxmlformats.org/officeDocument/2006/relationships/hyperlink" Target="http://cimosa.cnt.pl/" TargetMode="External"/><Relationship Id="rId199" Type="http://schemas.openxmlformats.org/officeDocument/2006/relationships/footer" Target="footer55.xml"/><Relationship Id="rId19" Type="http://schemas.openxmlformats.org/officeDocument/2006/relationships/footer" Target="footer8.xml"/><Relationship Id="rId224" Type="http://schemas.openxmlformats.org/officeDocument/2006/relationships/footer" Target="footer65.xml"/><Relationship Id="rId266" Type="http://schemas.openxmlformats.org/officeDocument/2006/relationships/image" Target="media/image123.jpeg"/><Relationship Id="rId431" Type="http://schemas.openxmlformats.org/officeDocument/2006/relationships/footer" Target="footer134.xml"/><Relationship Id="rId473" Type="http://schemas.openxmlformats.org/officeDocument/2006/relationships/footer" Target="footer160.xml"/><Relationship Id="rId30" Type="http://schemas.openxmlformats.org/officeDocument/2006/relationships/image" Target="media/image11.jpeg"/><Relationship Id="rId126" Type="http://schemas.openxmlformats.org/officeDocument/2006/relationships/footer" Target="footer40.xml"/><Relationship Id="rId168" Type="http://schemas.openxmlformats.org/officeDocument/2006/relationships/chart" Target="charts/chart7.xml"/><Relationship Id="rId333" Type="http://schemas.openxmlformats.org/officeDocument/2006/relationships/image" Target="media/image165.emf"/><Relationship Id="rId72" Type="http://schemas.openxmlformats.org/officeDocument/2006/relationships/hyperlink" Target="https://docs.oracle.com/javase/8/docs/technotes/guides/jni/spec/jniTOC.html" TargetMode="External"/><Relationship Id="rId375" Type="http://schemas.openxmlformats.org/officeDocument/2006/relationships/image" Target="media/image200.emf"/><Relationship Id="rId3" Type="http://schemas.openxmlformats.org/officeDocument/2006/relationships/styles" Target="styles.xml"/><Relationship Id="rId235" Type="http://schemas.openxmlformats.org/officeDocument/2006/relationships/footer" Target="footer71.xml"/><Relationship Id="rId277" Type="http://schemas.openxmlformats.org/officeDocument/2006/relationships/image" Target="media/image124.jpeg"/><Relationship Id="rId400" Type="http://schemas.openxmlformats.org/officeDocument/2006/relationships/package" Target="embeddings/Microsoft_Word_Document2.docx"/><Relationship Id="rId442" Type="http://schemas.openxmlformats.org/officeDocument/2006/relationships/footer" Target="footer143.xml"/><Relationship Id="rId484" Type="http://schemas.openxmlformats.org/officeDocument/2006/relationships/image" Target="media/image246.emf"/><Relationship Id="rId137" Type="http://schemas.openxmlformats.org/officeDocument/2006/relationships/oleObject" Target="embeddings/oleObject5.bin"/><Relationship Id="rId302" Type="http://schemas.openxmlformats.org/officeDocument/2006/relationships/image" Target="media/image137.emf"/><Relationship Id="rId344" Type="http://schemas.openxmlformats.org/officeDocument/2006/relationships/image" Target="media/image173.emf"/><Relationship Id="rId41" Type="http://schemas.openxmlformats.org/officeDocument/2006/relationships/image" Target="media/image19.png"/><Relationship Id="rId83" Type="http://schemas.openxmlformats.org/officeDocument/2006/relationships/hyperlink" Target="http://java.sun.com/products/jdbc/overview.html" TargetMode="External"/><Relationship Id="rId179" Type="http://schemas.openxmlformats.org/officeDocument/2006/relationships/image" Target="media/image74.emf"/><Relationship Id="rId386" Type="http://schemas.openxmlformats.org/officeDocument/2006/relationships/footer" Target="footer114.xml"/><Relationship Id="rId190" Type="http://schemas.openxmlformats.org/officeDocument/2006/relationships/image" Target="media/image85.tiff"/><Relationship Id="rId204" Type="http://schemas.openxmlformats.org/officeDocument/2006/relationships/footer" Target="footer56.xml"/><Relationship Id="rId246" Type="http://schemas.openxmlformats.org/officeDocument/2006/relationships/image" Target="media/image109.png"/><Relationship Id="rId288" Type="http://schemas.openxmlformats.org/officeDocument/2006/relationships/footer" Target="footer94.xml"/><Relationship Id="rId411" Type="http://schemas.openxmlformats.org/officeDocument/2006/relationships/footer" Target="footer118.xml"/><Relationship Id="rId453" Type="http://schemas.openxmlformats.org/officeDocument/2006/relationships/footer" Target="footer150.xml"/><Relationship Id="rId509" Type="http://schemas.openxmlformats.org/officeDocument/2006/relationships/image" Target="media/image257.emf"/><Relationship Id="rId106" Type="http://schemas.openxmlformats.org/officeDocument/2006/relationships/image" Target="media/image35.png"/><Relationship Id="rId313" Type="http://schemas.openxmlformats.org/officeDocument/2006/relationships/image" Target="media/image148.emf"/><Relationship Id="rId495" Type="http://schemas.openxmlformats.org/officeDocument/2006/relationships/footer" Target="footer171.xml"/><Relationship Id="rId10" Type="http://schemas.openxmlformats.org/officeDocument/2006/relationships/image" Target="media/image2.jpeg"/><Relationship Id="rId52" Type="http://schemas.openxmlformats.org/officeDocument/2006/relationships/footer" Target="footer18.xml"/><Relationship Id="rId94" Type="http://schemas.openxmlformats.org/officeDocument/2006/relationships/image" Target="media/image29.png"/><Relationship Id="rId148" Type="http://schemas.openxmlformats.org/officeDocument/2006/relationships/image" Target="media/image57.png"/><Relationship Id="rId355" Type="http://schemas.openxmlformats.org/officeDocument/2006/relationships/image" Target="media/image183.emf"/><Relationship Id="rId397" Type="http://schemas.openxmlformats.org/officeDocument/2006/relationships/image" Target="media/image214.emf"/><Relationship Id="rId520" Type="http://schemas.openxmlformats.org/officeDocument/2006/relationships/footer" Target="footer180.xml"/><Relationship Id="rId215" Type="http://schemas.openxmlformats.org/officeDocument/2006/relationships/image" Target="media/image96.jpeg"/><Relationship Id="rId257" Type="http://schemas.openxmlformats.org/officeDocument/2006/relationships/image" Target="media/image119.jpeg"/><Relationship Id="rId422" Type="http://schemas.openxmlformats.org/officeDocument/2006/relationships/footer" Target="footer128.xml"/><Relationship Id="rId464" Type="http://schemas.openxmlformats.org/officeDocument/2006/relationships/image" Target="media/image236.emf"/><Relationship Id="rId299" Type="http://schemas.openxmlformats.org/officeDocument/2006/relationships/image" Target="media/image134.emf"/><Relationship Id="rId63" Type="http://schemas.openxmlformats.org/officeDocument/2006/relationships/hyperlink" Target="http://www.fema.gov/hazards/hurricanes" TargetMode="External"/><Relationship Id="rId159" Type="http://schemas.openxmlformats.org/officeDocument/2006/relationships/footer" Target="footer48.xml"/><Relationship Id="rId366" Type="http://schemas.openxmlformats.org/officeDocument/2006/relationships/image" Target="media/image192.emf"/><Relationship Id="rId226" Type="http://schemas.openxmlformats.org/officeDocument/2006/relationships/footer" Target="footer66.xml"/><Relationship Id="rId433" Type="http://schemas.openxmlformats.org/officeDocument/2006/relationships/image" Target="media/image225.emf"/></Relationships>
</file>

<file path=word/charts/_rels/chart1.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6%20submission\standard%20G-1\G1%20Fig%2012%20Data.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1" Type="http://schemas.openxmlformats.org/officeDocument/2006/relationships/oleObject" Target="file:////C:\Users\pinelli\ownCloud\FPHLM%20Engineering%20Team\FPHLM%20-%20WIND\FCHLPM\2016%20submission\V%20Standards\PR%20Standard%20Deviation%20Curves%202016.xlsx" TargetMode="External"/></Relationships>
</file>

<file path=word/charts/_rels/chart1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4.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5.xml"/></Relationships>
</file>

<file path=word/charts/_rels/chart18.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6.xml"/></Relationships>
</file>

<file path=word/charts/_rels/chart19.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Documents\AAHurricane\AAModel2018\Forms\Hist%20vs%20Model.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4.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Masonry%20South%20Inland.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Timber%20South%20Inland.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8.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effectLst/>
              </a:rPr>
              <a:t>Brevard County WBDR Masonry Building Vulnerabilities</a:t>
            </a:r>
            <a:endParaRPr lang="en-US" sz="1200">
              <a:effectLst/>
            </a:endParaRPr>
          </a:p>
        </c:rich>
      </c:tx>
      <c:overlay val="0"/>
    </c:title>
    <c:autoTitleDeleted val="0"/>
    <c:plotArea>
      <c:layout>
        <c:manualLayout>
          <c:layoutTarget val="inner"/>
          <c:xMode val="edge"/>
          <c:yMode val="edge"/>
          <c:x val="0.13261276368231747"/>
          <c:y val="0.11547222117570231"/>
          <c:w val="0.79515886482203213"/>
          <c:h val="0.72270676093717945"/>
        </c:manualLayout>
      </c:layout>
      <c:scatterChart>
        <c:scatterStyle val="smoothMarker"/>
        <c:varyColors val="0"/>
        <c:ser>
          <c:idx val="0"/>
          <c:order val="0"/>
          <c:tx>
            <c:strRef>
              <c:f>Sheet1!$C$1</c:f>
              <c:strCache>
                <c:ptCount val="1"/>
                <c:pt idx="0">
                  <c:v>Weak Version 6.3 (1981-1993)</c:v>
                </c:pt>
              </c:strCache>
            </c:strRef>
          </c:tx>
          <c:marker>
            <c:symbol val="diamond"/>
            <c:size val="6"/>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C$2:$C$42</c:f>
              <c:numCache>
                <c:formatCode>0%</c:formatCode>
                <c:ptCount val="41"/>
                <c:pt idx="0">
                  <c:v>0</c:v>
                </c:pt>
                <c:pt idx="1">
                  <c:v>1.37407618892101E-2</c:v>
                </c:pt>
                <c:pt idx="2">
                  <c:v>2.8724559681433798E-2</c:v>
                </c:pt>
                <c:pt idx="3">
                  <c:v>4.0391674270925999E-2</c:v>
                </c:pt>
                <c:pt idx="4">
                  <c:v>4.9582964656113997E-2</c:v>
                </c:pt>
                <c:pt idx="5">
                  <c:v>5.7072620095648702E-2</c:v>
                </c:pt>
                <c:pt idx="6">
                  <c:v>6.2936227956213606E-2</c:v>
                </c:pt>
                <c:pt idx="7">
                  <c:v>6.9246429717013502E-2</c:v>
                </c:pt>
                <c:pt idx="8">
                  <c:v>7.69564535544532E-2</c:v>
                </c:pt>
                <c:pt idx="9">
                  <c:v>9.0589147540885401E-2</c:v>
                </c:pt>
                <c:pt idx="10">
                  <c:v>0.108068004991089</c:v>
                </c:pt>
                <c:pt idx="11">
                  <c:v>0.13013172823444899</c:v>
                </c:pt>
                <c:pt idx="12">
                  <c:v>0.15703643466925399</c:v>
                </c:pt>
                <c:pt idx="13">
                  <c:v>0.19059484127225099</c:v>
                </c:pt>
                <c:pt idx="14">
                  <c:v>0.22666666205863401</c:v>
                </c:pt>
                <c:pt idx="15">
                  <c:v>0.26404006661268298</c:v>
                </c:pt>
                <c:pt idx="16">
                  <c:v>0.296935581801892</c:v>
                </c:pt>
                <c:pt idx="17">
                  <c:v>0.32582991112478599</c:v>
                </c:pt>
                <c:pt idx="18">
                  <c:v>0.34901286017864203</c:v>
                </c:pt>
                <c:pt idx="19">
                  <c:v>0.36776338266070602</c:v>
                </c:pt>
                <c:pt idx="20">
                  <c:v>0.38487122616646002</c:v>
                </c:pt>
                <c:pt idx="21">
                  <c:v>0.39840819257673199</c:v>
                </c:pt>
                <c:pt idx="22">
                  <c:v>0.41490803742128102</c:v>
                </c:pt>
                <c:pt idx="23">
                  <c:v>0.43338150221083299</c:v>
                </c:pt>
                <c:pt idx="24">
                  <c:v>0.45237382645617502</c:v>
                </c:pt>
                <c:pt idx="25">
                  <c:v>0.474756295122366</c:v>
                </c:pt>
                <c:pt idx="26">
                  <c:v>0.49870887683575399</c:v>
                </c:pt>
                <c:pt idx="27">
                  <c:v>0.52597940341596106</c:v>
                </c:pt>
                <c:pt idx="28">
                  <c:v>0.55216540560794003</c:v>
                </c:pt>
                <c:pt idx="29">
                  <c:v>0.58267761525307105</c:v>
                </c:pt>
                <c:pt idx="30">
                  <c:v>0.61216643009317795</c:v>
                </c:pt>
                <c:pt idx="31">
                  <c:v>0.64173358108696998</c:v>
                </c:pt>
                <c:pt idx="32">
                  <c:v>0.66884731726701296</c:v>
                </c:pt>
                <c:pt idx="33">
                  <c:v>0.69817220704834804</c:v>
                </c:pt>
                <c:pt idx="34">
                  <c:v>0.72441895822237301</c:v>
                </c:pt>
                <c:pt idx="35">
                  <c:v>0.74731286940036801</c:v>
                </c:pt>
                <c:pt idx="36">
                  <c:v>0.77097251281029899</c:v>
                </c:pt>
                <c:pt idx="37">
                  <c:v>0.79115032098711202</c:v>
                </c:pt>
                <c:pt idx="38">
                  <c:v>0.81218647031963698</c:v>
                </c:pt>
                <c:pt idx="39">
                  <c:v>0.83151507601434405</c:v>
                </c:pt>
                <c:pt idx="40">
                  <c:v>0.84727740195235701</c:v>
                </c:pt>
              </c:numCache>
            </c:numRef>
          </c:yVal>
          <c:smooth val="1"/>
          <c:extLst>
            <c:ext xmlns:c16="http://schemas.microsoft.com/office/drawing/2014/chart" uri="{C3380CC4-5D6E-409C-BE32-E72D297353CC}">
              <c16:uniqueId val="{00000000-45C8-3842-992A-0C8A31764955}"/>
            </c:ext>
          </c:extLst>
        </c:ser>
        <c:ser>
          <c:idx val="1"/>
          <c:order val="1"/>
          <c:tx>
            <c:strRef>
              <c:f>Sheet1!$D$1</c:f>
              <c:strCache>
                <c:ptCount val="1"/>
                <c:pt idx="0">
                  <c:v>Medium Version 6.3 (1981-1993)</c:v>
                </c:pt>
              </c:strCache>
            </c:strRef>
          </c:tx>
          <c:marker>
            <c:symbol val="squar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D$2:$D$42</c:f>
              <c:numCache>
                <c:formatCode>0%</c:formatCode>
                <c:ptCount val="41"/>
                <c:pt idx="0">
                  <c:v>0</c:v>
                </c:pt>
                <c:pt idx="1">
                  <c:v>1.10049393239793E-2</c:v>
                </c:pt>
                <c:pt idx="2">
                  <c:v>2.2257868802554301E-2</c:v>
                </c:pt>
                <c:pt idx="3">
                  <c:v>3.1458667264826899E-2</c:v>
                </c:pt>
                <c:pt idx="4">
                  <c:v>3.8617970167300203E-2</c:v>
                </c:pt>
                <c:pt idx="5">
                  <c:v>4.39523966312678E-2</c:v>
                </c:pt>
                <c:pt idx="6">
                  <c:v>4.7101649756862103E-2</c:v>
                </c:pt>
                <c:pt idx="7">
                  <c:v>4.9011864487259998E-2</c:v>
                </c:pt>
                <c:pt idx="8">
                  <c:v>5.0571740633690902E-2</c:v>
                </c:pt>
                <c:pt idx="9">
                  <c:v>5.43250249344902E-2</c:v>
                </c:pt>
                <c:pt idx="10">
                  <c:v>6.0450514289480103E-2</c:v>
                </c:pt>
                <c:pt idx="11">
                  <c:v>7.0004576442083494E-2</c:v>
                </c:pt>
                <c:pt idx="12">
                  <c:v>8.5447184867937107E-2</c:v>
                </c:pt>
                <c:pt idx="13">
                  <c:v>0.10831127666241799</c:v>
                </c:pt>
                <c:pt idx="14">
                  <c:v>0.13757894131578999</c:v>
                </c:pt>
                <c:pt idx="15">
                  <c:v>0.17147996861322901</c:v>
                </c:pt>
                <c:pt idx="16">
                  <c:v>0.208256384359919</c:v>
                </c:pt>
                <c:pt idx="17">
                  <c:v>0.24374112518177801</c:v>
                </c:pt>
                <c:pt idx="18">
                  <c:v>0.27656174732857802</c:v>
                </c:pt>
                <c:pt idx="19">
                  <c:v>0.30267544597852603</c:v>
                </c:pt>
                <c:pt idx="20">
                  <c:v>0.325103624576073</c:v>
                </c:pt>
                <c:pt idx="21">
                  <c:v>0.34111736947279497</c:v>
                </c:pt>
                <c:pt idx="22">
                  <c:v>0.356399038892182</c:v>
                </c:pt>
                <c:pt idx="23">
                  <c:v>0.36930677922784999</c:v>
                </c:pt>
                <c:pt idx="24">
                  <c:v>0.38026586316282701</c:v>
                </c:pt>
                <c:pt idx="25">
                  <c:v>0.38889511000917099</c:v>
                </c:pt>
                <c:pt idx="26">
                  <c:v>0.39833173915874898</c:v>
                </c:pt>
                <c:pt idx="27">
                  <c:v>0.40780677589882502</c:v>
                </c:pt>
                <c:pt idx="28">
                  <c:v>0.41766998407178002</c:v>
                </c:pt>
                <c:pt idx="29">
                  <c:v>0.42899719169539502</c:v>
                </c:pt>
                <c:pt idx="30">
                  <c:v>0.440318241889054</c:v>
                </c:pt>
                <c:pt idx="31">
                  <c:v>0.45517903490656197</c:v>
                </c:pt>
                <c:pt idx="32">
                  <c:v>0.46928849457335597</c:v>
                </c:pt>
                <c:pt idx="33">
                  <c:v>0.48671776367772002</c:v>
                </c:pt>
                <c:pt idx="34">
                  <c:v>0.50379934067017496</c:v>
                </c:pt>
                <c:pt idx="35">
                  <c:v>0.52282007527855401</c:v>
                </c:pt>
                <c:pt idx="36">
                  <c:v>0.54486112215445703</c:v>
                </c:pt>
                <c:pt idx="37">
                  <c:v>0.56487495527746201</c:v>
                </c:pt>
                <c:pt idx="38">
                  <c:v>0.58821345070477604</c:v>
                </c:pt>
                <c:pt idx="39">
                  <c:v>0.61126925188748704</c:v>
                </c:pt>
                <c:pt idx="40">
                  <c:v>0.63295119427690105</c:v>
                </c:pt>
              </c:numCache>
            </c:numRef>
          </c:yVal>
          <c:smooth val="1"/>
          <c:extLst>
            <c:ext xmlns:c16="http://schemas.microsoft.com/office/drawing/2014/chart" uri="{C3380CC4-5D6E-409C-BE32-E72D297353CC}">
              <c16:uniqueId val="{00000001-45C8-3842-992A-0C8A31764955}"/>
            </c:ext>
          </c:extLst>
        </c:ser>
        <c:ser>
          <c:idx val="2"/>
          <c:order val="2"/>
          <c:tx>
            <c:strRef>
              <c:f>Sheet1!$E$1</c:f>
              <c:strCache>
                <c:ptCount val="1"/>
                <c:pt idx="0">
                  <c:v>Strong Version 6.3 (1993-2004)</c:v>
                </c:pt>
              </c:strCache>
            </c:strRef>
          </c:tx>
          <c:marker>
            <c:symbol val="triangl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E$2:$E$42</c:f>
              <c:numCache>
                <c:formatCode>0%</c:formatCode>
                <c:ptCount val="41"/>
                <c:pt idx="0">
                  <c:v>0</c:v>
                </c:pt>
                <c:pt idx="1">
                  <c:v>0.01</c:v>
                </c:pt>
                <c:pt idx="2">
                  <c:v>1.00131934044452E-2</c:v>
                </c:pt>
                <c:pt idx="3">
                  <c:v>1.04785373127101E-2</c:v>
                </c:pt>
                <c:pt idx="4">
                  <c:v>1.19596302787854E-2</c:v>
                </c:pt>
                <c:pt idx="5">
                  <c:v>1.36124805654996E-2</c:v>
                </c:pt>
                <c:pt idx="6">
                  <c:v>1.4637859085288901E-2</c:v>
                </c:pt>
                <c:pt idx="7">
                  <c:v>1.51169080995392E-2</c:v>
                </c:pt>
                <c:pt idx="8">
                  <c:v>1.51016185764727E-2</c:v>
                </c:pt>
                <c:pt idx="9">
                  <c:v>1.5340499198421899E-2</c:v>
                </c:pt>
                <c:pt idx="10">
                  <c:v>1.5377716731692999E-2</c:v>
                </c:pt>
                <c:pt idx="11">
                  <c:v>1.55174292717686E-2</c:v>
                </c:pt>
                <c:pt idx="12">
                  <c:v>1.70744602304654E-2</c:v>
                </c:pt>
                <c:pt idx="13">
                  <c:v>2.05897189762255E-2</c:v>
                </c:pt>
                <c:pt idx="14">
                  <c:v>2.74936699155835E-2</c:v>
                </c:pt>
                <c:pt idx="15">
                  <c:v>3.8262773553571501E-2</c:v>
                </c:pt>
                <c:pt idx="16">
                  <c:v>5.2828640827943897E-2</c:v>
                </c:pt>
                <c:pt idx="17">
                  <c:v>7.1451041234840001E-2</c:v>
                </c:pt>
                <c:pt idx="18">
                  <c:v>9.2988440644418094E-2</c:v>
                </c:pt>
                <c:pt idx="19">
                  <c:v>0.115792371978123</c:v>
                </c:pt>
                <c:pt idx="20">
                  <c:v>0.14100059262745901</c:v>
                </c:pt>
                <c:pt idx="21">
                  <c:v>0.16541244956283399</c:v>
                </c:pt>
                <c:pt idx="22">
                  <c:v>0.19062699002337499</c:v>
                </c:pt>
                <c:pt idx="23">
                  <c:v>0.21734685006249399</c:v>
                </c:pt>
                <c:pt idx="24">
                  <c:v>0.241651019848553</c:v>
                </c:pt>
                <c:pt idx="25">
                  <c:v>0.26432053694834301</c:v>
                </c:pt>
                <c:pt idx="26">
                  <c:v>0.28644191696342097</c:v>
                </c:pt>
                <c:pt idx="27">
                  <c:v>0.30557693212590797</c:v>
                </c:pt>
                <c:pt idx="28">
                  <c:v>0.325688659634914</c:v>
                </c:pt>
                <c:pt idx="29">
                  <c:v>0.34273779811234401</c:v>
                </c:pt>
                <c:pt idx="30">
                  <c:v>0.35883020099563001</c:v>
                </c:pt>
                <c:pt idx="31">
                  <c:v>0.37533189607085299</c:v>
                </c:pt>
                <c:pt idx="32">
                  <c:v>0.389930955201859</c:v>
                </c:pt>
                <c:pt idx="33">
                  <c:v>0.40726247994479903</c:v>
                </c:pt>
                <c:pt idx="34">
                  <c:v>0.42242067419800799</c:v>
                </c:pt>
                <c:pt idx="35">
                  <c:v>0.43956580315893301</c:v>
                </c:pt>
                <c:pt idx="36">
                  <c:v>0.458363531106461</c:v>
                </c:pt>
                <c:pt idx="37">
                  <c:v>0.47720855303417098</c:v>
                </c:pt>
                <c:pt idx="38">
                  <c:v>0.49817307904234898</c:v>
                </c:pt>
                <c:pt idx="39">
                  <c:v>0.52079558072518695</c:v>
                </c:pt>
                <c:pt idx="40">
                  <c:v>0.54259447669344996</c:v>
                </c:pt>
              </c:numCache>
            </c:numRef>
          </c:yVal>
          <c:smooth val="1"/>
          <c:extLst>
            <c:ext xmlns:c16="http://schemas.microsoft.com/office/drawing/2014/chart" uri="{C3380CC4-5D6E-409C-BE32-E72D297353CC}">
              <c16:uniqueId val="{00000002-45C8-3842-992A-0C8A31764955}"/>
            </c:ext>
          </c:extLst>
        </c:ser>
        <c:ser>
          <c:idx val="3"/>
          <c:order val="3"/>
          <c:tx>
            <c:strRef>
              <c:f>Sheet1!$F$1</c:f>
              <c:strCache>
                <c:ptCount val="1"/>
                <c:pt idx="0">
                  <c:v>Age-Weighted Version 6.3</c:v>
                </c:pt>
              </c:strCache>
            </c:strRef>
          </c:tx>
          <c:marker>
            <c:symbol val="x"/>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F$2:$F$42</c:f>
              <c:numCache>
                <c:formatCode>0%</c:formatCode>
                <c:ptCount val="41"/>
                <c:pt idx="0">
                  <c:v>0</c:v>
                </c:pt>
                <c:pt idx="1">
                  <c:v>1.1230269587516901E-2</c:v>
                </c:pt>
                <c:pt idx="2">
                  <c:v>2.0199186630001201E-2</c:v>
                </c:pt>
                <c:pt idx="3">
                  <c:v>2.7719543509056602E-2</c:v>
                </c:pt>
                <c:pt idx="4">
                  <c:v>3.3779662504262502E-2</c:v>
                </c:pt>
                <c:pt idx="5">
                  <c:v>3.85743505232315E-2</c:v>
                </c:pt>
                <c:pt idx="6">
                  <c:v>4.1812320907532299E-2</c:v>
                </c:pt>
                <c:pt idx="7">
                  <c:v>4.4351179406902898E-2</c:v>
                </c:pt>
                <c:pt idx="8">
                  <c:v>4.6903405299165798E-2</c:v>
                </c:pt>
                <c:pt idx="9">
                  <c:v>5.1982590994746898E-2</c:v>
                </c:pt>
                <c:pt idx="10">
                  <c:v>5.89464040669231E-2</c:v>
                </c:pt>
                <c:pt idx="11">
                  <c:v>6.8508076899189002E-2</c:v>
                </c:pt>
                <c:pt idx="12">
                  <c:v>8.2200468294513399E-2</c:v>
                </c:pt>
                <c:pt idx="13">
                  <c:v>0.101259463948199</c:v>
                </c:pt>
                <c:pt idx="14">
                  <c:v>0.124827722125644</c:v>
                </c:pt>
                <c:pt idx="15">
                  <c:v>0.15229315222907</c:v>
                </c:pt>
                <c:pt idx="16">
                  <c:v>0.181525390665805</c:v>
                </c:pt>
                <c:pt idx="17">
                  <c:v>0.21212816418376301</c:v>
                </c:pt>
                <c:pt idx="18">
                  <c:v>0.241686457435594</c:v>
                </c:pt>
                <c:pt idx="19">
                  <c:v>0.26891572261765201</c:v>
                </c:pt>
                <c:pt idx="20">
                  <c:v>0.29549653271500598</c:v>
                </c:pt>
                <c:pt idx="21">
                  <c:v>0.31858288948837499</c:v>
                </c:pt>
                <c:pt idx="22">
                  <c:v>0.34169917795739602</c:v>
                </c:pt>
                <c:pt idx="23">
                  <c:v>0.36456744535307001</c:v>
                </c:pt>
                <c:pt idx="24">
                  <c:v>0.38555877099054098</c:v>
                </c:pt>
                <c:pt idx="25">
                  <c:v>0.40548744567448702</c:v>
                </c:pt>
                <c:pt idx="26">
                  <c:v>0.42512906803155298</c:v>
                </c:pt>
                <c:pt idx="27">
                  <c:v>0.44463278388513799</c:v>
                </c:pt>
                <c:pt idx="28">
                  <c:v>0.46333775374424102</c:v>
                </c:pt>
                <c:pt idx="29">
                  <c:v>0.48297684202561098</c:v>
                </c:pt>
                <c:pt idx="30">
                  <c:v>0.50139565215896098</c:v>
                </c:pt>
                <c:pt idx="31">
                  <c:v>0.52099727168384502</c:v>
                </c:pt>
                <c:pt idx="32">
                  <c:v>0.53902012003780897</c:v>
                </c:pt>
                <c:pt idx="33">
                  <c:v>0.55965159639815099</c:v>
                </c:pt>
                <c:pt idx="34">
                  <c:v>0.57853681121261202</c:v>
                </c:pt>
                <c:pt idx="35">
                  <c:v>0.597535923193936</c:v>
                </c:pt>
                <c:pt idx="36">
                  <c:v>0.61830769427532195</c:v>
                </c:pt>
                <c:pt idx="37">
                  <c:v>0.637291609868753</c:v>
                </c:pt>
                <c:pt idx="38">
                  <c:v>0.65851575434325604</c:v>
                </c:pt>
                <c:pt idx="39">
                  <c:v>0.67937152820901803</c:v>
                </c:pt>
                <c:pt idx="40">
                  <c:v>0.69819712699923098</c:v>
                </c:pt>
              </c:numCache>
            </c:numRef>
          </c:yVal>
          <c:smooth val="1"/>
          <c:extLst>
            <c:ext xmlns:c16="http://schemas.microsoft.com/office/drawing/2014/chart" uri="{C3380CC4-5D6E-409C-BE32-E72D297353CC}">
              <c16:uniqueId val="{00000003-45C8-3842-992A-0C8A31764955}"/>
            </c:ext>
          </c:extLst>
        </c:ser>
        <c:dLbls>
          <c:showLegendKey val="0"/>
          <c:showVal val="0"/>
          <c:showCatName val="0"/>
          <c:showSerName val="0"/>
          <c:showPercent val="0"/>
          <c:showBubbleSize val="0"/>
        </c:dLbls>
        <c:axId val="177754496"/>
        <c:axId val="177756800"/>
      </c:scatterChart>
      <c:valAx>
        <c:axId val="177754496"/>
        <c:scaling>
          <c:orientation val="minMax"/>
          <c:max val="110"/>
          <c:min val="20"/>
        </c:scaling>
        <c:delete val="0"/>
        <c:axPos val="b"/>
        <c:title>
          <c:tx>
            <c:rich>
              <a:bodyPr/>
              <a:lstStyle/>
              <a:p>
                <a:pPr>
                  <a:defRPr sz="700"/>
                </a:pPr>
                <a:r>
                  <a:rPr lang="en-US" sz="1200" b="1" i="0" baseline="0">
                    <a:effectLst/>
                  </a:rPr>
                  <a:t>Wind Speed m/s (3 sec gust)</a:t>
                </a:r>
                <a:endParaRPr lang="en-US" sz="700">
                  <a:effectLst/>
                </a:endParaRPr>
              </a:p>
            </c:rich>
          </c:tx>
          <c:overlay val="0"/>
        </c:title>
        <c:numFmt formatCode="General" sourceLinked="1"/>
        <c:majorTickMark val="out"/>
        <c:minorTickMark val="none"/>
        <c:tickLblPos val="nextTo"/>
        <c:crossAx val="177756800"/>
        <c:crosses val="autoZero"/>
        <c:crossBetween val="midCat"/>
        <c:majorUnit val="10"/>
      </c:valAx>
      <c:valAx>
        <c:axId val="177756800"/>
        <c:scaling>
          <c:orientation val="minMax"/>
          <c:max val="1"/>
        </c:scaling>
        <c:delete val="0"/>
        <c:axPos val="l"/>
        <c:majorGridlines/>
        <c:title>
          <c:tx>
            <c:rich>
              <a:bodyPr rot="-5400000" vert="horz"/>
              <a:lstStyle/>
              <a:p>
                <a:pPr>
                  <a:defRPr sz="700"/>
                </a:pPr>
                <a:r>
                  <a:rPr lang="en-US" sz="1200" b="1" i="0" baseline="0">
                    <a:effectLst/>
                  </a:rPr>
                  <a:t>Damage Ratio (%)</a:t>
                </a:r>
                <a:endParaRPr lang="en-US" sz="700">
                  <a:effectLst/>
                </a:endParaRPr>
              </a:p>
            </c:rich>
          </c:tx>
          <c:overlay val="0"/>
        </c:title>
        <c:numFmt formatCode="0%" sourceLinked="1"/>
        <c:majorTickMark val="out"/>
        <c:minorTickMark val="none"/>
        <c:tickLblPos val="nextTo"/>
        <c:crossAx val="177754496"/>
        <c:crosses val="autoZero"/>
        <c:crossBetween val="midCat"/>
      </c:valAx>
    </c:plotArea>
    <c:legend>
      <c:legendPos val="r"/>
      <c:layout>
        <c:manualLayout>
          <c:xMode val="edge"/>
          <c:yMode val="edge"/>
          <c:x val="0.17394858470973956"/>
          <c:y val="0.12672492642965086"/>
          <c:w val="0.42621976545861062"/>
          <c:h val="0.24033643521832498"/>
        </c:manualLayout>
      </c:layout>
      <c:overlay val="0"/>
      <c:spPr>
        <a:solidFill>
          <a:schemeClr val="lt1"/>
        </a:solidFill>
        <a:ln w="3175"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Reference</a:t>
            </a:r>
          </a:p>
        </c:rich>
      </c:tx>
      <c:overlay val="0"/>
    </c:title>
    <c:autoTitleDeleted val="0"/>
    <c:plotArea>
      <c:layout/>
      <c:scatterChart>
        <c:scatterStyle val="smoothMarker"/>
        <c:varyColors val="0"/>
        <c:ser>
          <c:idx val="3"/>
          <c:order val="0"/>
          <c:tx>
            <c:v>Reference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G$3:$G$43</c:f>
              <c:numCache>
                <c:formatCode>General</c:formatCode>
                <c:ptCount val="41"/>
                <c:pt idx="0">
                  <c:v>0</c:v>
                </c:pt>
                <c:pt idx="1">
                  <c:v>5.9398045291680201E-3</c:v>
                </c:pt>
                <c:pt idx="2">
                  <c:v>1.5474434433182501E-2</c:v>
                </c:pt>
                <c:pt idx="3">
                  <c:v>2.3134388597649099E-2</c:v>
                </c:pt>
                <c:pt idx="4">
                  <c:v>2.86640299399596E-2</c:v>
                </c:pt>
                <c:pt idx="5">
                  <c:v>3.31611479890229E-2</c:v>
                </c:pt>
                <c:pt idx="6">
                  <c:v>3.4673343493778597E-2</c:v>
                </c:pt>
                <c:pt idx="7">
                  <c:v>3.3515561226480702E-2</c:v>
                </c:pt>
                <c:pt idx="8">
                  <c:v>2.9842470720117999E-2</c:v>
                </c:pt>
                <c:pt idx="9">
                  <c:v>2.6727138086840501E-2</c:v>
                </c:pt>
                <c:pt idx="10">
                  <c:v>2.57081761725521E-2</c:v>
                </c:pt>
                <c:pt idx="11">
                  <c:v>2.7768848752124198E-2</c:v>
                </c:pt>
                <c:pt idx="12">
                  <c:v>3.6421665262570402E-2</c:v>
                </c:pt>
                <c:pt idx="13">
                  <c:v>5.7026466729577903E-2</c:v>
                </c:pt>
                <c:pt idx="14">
                  <c:v>8.7368678970682095E-2</c:v>
                </c:pt>
                <c:pt idx="15">
                  <c:v>0.125664535801395</c:v>
                </c:pt>
                <c:pt idx="16">
                  <c:v>0.16789158137560001</c:v>
                </c:pt>
                <c:pt idx="17">
                  <c:v>0.20908015678806299</c:v>
                </c:pt>
                <c:pt idx="18">
                  <c:v>0.241693268804651</c:v>
                </c:pt>
                <c:pt idx="19">
                  <c:v>0.26972017004425503</c:v>
                </c:pt>
                <c:pt idx="20">
                  <c:v>0.298295726613023</c:v>
                </c:pt>
                <c:pt idx="21">
                  <c:v>0.31971394645920298</c:v>
                </c:pt>
                <c:pt idx="22">
                  <c:v>0.34449238222237299</c:v>
                </c:pt>
                <c:pt idx="23">
                  <c:v>0.37094538395584398</c:v>
                </c:pt>
                <c:pt idx="24">
                  <c:v>0.395276403335593</c:v>
                </c:pt>
                <c:pt idx="25">
                  <c:v>0.420074040290563</c:v>
                </c:pt>
                <c:pt idx="26">
                  <c:v>0.44163898143644398</c:v>
                </c:pt>
                <c:pt idx="27">
                  <c:v>0.467586694480156</c:v>
                </c:pt>
                <c:pt idx="28">
                  <c:v>0.48443870614856799</c:v>
                </c:pt>
                <c:pt idx="29">
                  <c:v>0.50384720372145797</c:v>
                </c:pt>
                <c:pt idx="30">
                  <c:v>0.51939996099559504</c:v>
                </c:pt>
                <c:pt idx="31">
                  <c:v>0.53322007433696605</c:v>
                </c:pt>
                <c:pt idx="32">
                  <c:v>0.54681946456179498</c:v>
                </c:pt>
                <c:pt idx="33">
                  <c:v>0.56061343466868796</c:v>
                </c:pt>
                <c:pt idx="34">
                  <c:v>0.57010758657290705</c:v>
                </c:pt>
                <c:pt idx="35">
                  <c:v>0.58217411430691801</c:v>
                </c:pt>
                <c:pt idx="36">
                  <c:v>0.59438270158720297</c:v>
                </c:pt>
                <c:pt idx="37">
                  <c:v>0.60559930977931198</c:v>
                </c:pt>
                <c:pt idx="38">
                  <c:v>0.61879174466793097</c:v>
                </c:pt>
                <c:pt idx="39">
                  <c:v>0.63225744880799495</c:v>
                </c:pt>
                <c:pt idx="40">
                  <c:v>0.64732566092895105</c:v>
                </c:pt>
              </c:numCache>
            </c:numRef>
          </c:yVal>
          <c:smooth val="1"/>
          <c:extLst>
            <c:ext xmlns:c16="http://schemas.microsoft.com/office/drawing/2014/chart" uri="{C3380CC4-5D6E-409C-BE32-E72D297353CC}">
              <c16:uniqueId val="{00000000-42BE-2B44-936E-ADA90E0162AD}"/>
            </c:ext>
          </c:extLst>
        </c:ser>
        <c:ser>
          <c:idx val="4"/>
          <c:order val="1"/>
          <c:tx>
            <c:v>Reference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H$3:$H$43</c:f>
              <c:numCache>
                <c:formatCode>General</c:formatCode>
                <c:ptCount val="41"/>
                <c:pt idx="0">
                  <c:v>0</c:v>
                </c:pt>
                <c:pt idx="1">
                  <c:v>1.3837500000000001E-2</c:v>
                </c:pt>
                <c:pt idx="2">
                  <c:v>2.8898750000000001E-2</c:v>
                </c:pt>
                <c:pt idx="3">
                  <c:v>4.0614999999999998E-2</c:v>
                </c:pt>
                <c:pt idx="4">
                  <c:v>4.9819374999999999E-2</c:v>
                </c:pt>
                <c:pt idx="5">
                  <c:v>5.7113125000000001E-2</c:v>
                </c:pt>
                <c:pt idx="6">
                  <c:v>6.2631875000000004E-2</c:v>
                </c:pt>
                <c:pt idx="7">
                  <c:v>6.8573124999999999E-2</c:v>
                </c:pt>
                <c:pt idx="8">
                  <c:v>7.5842499999999993E-2</c:v>
                </c:pt>
                <c:pt idx="9">
                  <c:v>8.8304375000000004E-2</c:v>
                </c:pt>
                <c:pt idx="10">
                  <c:v>0.10444375</c:v>
                </c:pt>
                <c:pt idx="11">
                  <c:v>0.125318125</c:v>
                </c:pt>
                <c:pt idx="12">
                  <c:v>0.15450375</c:v>
                </c:pt>
                <c:pt idx="13">
                  <c:v>0.18804000000000001</c:v>
                </c:pt>
                <c:pt idx="14">
                  <c:v>0.22977249999999999</c:v>
                </c:pt>
                <c:pt idx="15">
                  <c:v>0.27245000000000003</c:v>
                </c:pt>
                <c:pt idx="16">
                  <c:v>0.31148437499999998</c:v>
                </c:pt>
                <c:pt idx="17">
                  <c:v>0.34939937500000001</c:v>
                </c:pt>
                <c:pt idx="18">
                  <c:v>0.38083187499999999</c:v>
                </c:pt>
                <c:pt idx="19">
                  <c:v>0.41007187499999997</c:v>
                </c:pt>
                <c:pt idx="20">
                  <c:v>0.44027312499999999</c:v>
                </c:pt>
                <c:pt idx="21">
                  <c:v>0.46535874999999999</c:v>
                </c:pt>
                <c:pt idx="22">
                  <c:v>0.49184375000000002</c:v>
                </c:pt>
                <c:pt idx="23">
                  <c:v>0.52076812500000003</c:v>
                </c:pt>
                <c:pt idx="24">
                  <c:v>0.54562312499999999</c:v>
                </c:pt>
                <c:pt idx="25">
                  <c:v>0.56806812500000003</c:v>
                </c:pt>
                <c:pt idx="26">
                  <c:v>0.58720562499999995</c:v>
                </c:pt>
                <c:pt idx="27">
                  <c:v>0.60890500000000003</c:v>
                </c:pt>
                <c:pt idx="28">
                  <c:v>0.625495625</c:v>
                </c:pt>
                <c:pt idx="29">
                  <c:v>0.639798125</c:v>
                </c:pt>
                <c:pt idx="30">
                  <c:v>0.65431062500000003</c:v>
                </c:pt>
                <c:pt idx="31">
                  <c:v>0.66707000000000005</c:v>
                </c:pt>
                <c:pt idx="32">
                  <c:v>0.67993499999999996</c:v>
                </c:pt>
                <c:pt idx="33">
                  <c:v>0.69345749999999995</c:v>
                </c:pt>
                <c:pt idx="34">
                  <c:v>0.70455437499999995</c:v>
                </c:pt>
                <c:pt idx="35">
                  <c:v>0.71689250000000004</c:v>
                </c:pt>
                <c:pt idx="36">
                  <c:v>0.73087749999999996</c:v>
                </c:pt>
                <c:pt idx="37">
                  <c:v>0.74351750000000005</c:v>
                </c:pt>
                <c:pt idx="38">
                  <c:v>0.75881125000000005</c:v>
                </c:pt>
                <c:pt idx="39">
                  <c:v>0.77162249999999999</c:v>
                </c:pt>
                <c:pt idx="40">
                  <c:v>0.78695124999999999</c:v>
                </c:pt>
              </c:numCache>
            </c:numRef>
          </c:yVal>
          <c:smooth val="1"/>
          <c:extLst>
            <c:ext xmlns:c16="http://schemas.microsoft.com/office/drawing/2014/chart" uri="{C3380CC4-5D6E-409C-BE32-E72D297353CC}">
              <c16:uniqueId val="{00000001-42BE-2B44-936E-ADA90E0162AD}"/>
            </c:ext>
          </c:extLst>
        </c:ser>
        <c:ser>
          <c:idx val="5"/>
          <c:order val="2"/>
          <c:tx>
            <c:v>Reference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I$3:$I$43</c:f>
              <c:numCache>
                <c:formatCode>General</c:formatCode>
                <c:ptCount val="41"/>
                <c:pt idx="0">
                  <c:v>0</c:v>
                </c:pt>
                <c:pt idx="1">
                  <c:v>2.1735195470832001E-2</c:v>
                </c:pt>
                <c:pt idx="2">
                  <c:v>4.2323065566817503E-2</c:v>
                </c:pt>
                <c:pt idx="3">
                  <c:v>5.8095611402350901E-2</c:v>
                </c:pt>
                <c:pt idx="4">
                  <c:v>7.0974720060040394E-2</c:v>
                </c:pt>
                <c:pt idx="5">
                  <c:v>8.1065102010977094E-2</c:v>
                </c:pt>
                <c:pt idx="6">
                  <c:v>9.0590406506221396E-2</c:v>
                </c:pt>
                <c:pt idx="7">
                  <c:v>0.103630688773519</c:v>
                </c:pt>
                <c:pt idx="8">
                  <c:v>0.121842529279882</c:v>
                </c:pt>
                <c:pt idx="9">
                  <c:v>0.14988161191315999</c:v>
                </c:pt>
                <c:pt idx="10">
                  <c:v>0.183179323827448</c:v>
                </c:pt>
                <c:pt idx="11">
                  <c:v>0.22286740124787599</c:v>
                </c:pt>
                <c:pt idx="12">
                  <c:v>0.27258583473742998</c:v>
                </c:pt>
                <c:pt idx="13">
                  <c:v>0.31905353327042202</c:v>
                </c:pt>
                <c:pt idx="14">
                  <c:v>0.37217632102931802</c:v>
                </c:pt>
                <c:pt idx="15">
                  <c:v>0.41923546419860502</c:v>
                </c:pt>
                <c:pt idx="16">
                  <c:v>0.45507716862440001</c:v>
                </c:pt>
                <c:pt idx="17">
                  <c:v>0.489718593211938</c:v>
                </c:pt>
                <c:pt idx="18">
                  <c:v>0.51997048119534905</c:v>
                </c:pt>
                <c:pt idx="19">
                  <c:v>0.55042357995574498</c:v>
                </c:pt>
                <c:pt idx="20">
                  <c:v>0.58225052338697703</c:v>
                </c:pt>
                <c:pt idx="21">
                  <c:v>0.61100355354079705</c:v>
                </c:pt>
                <c:pt idx="22">
                  <c:v>0.63919511777762705</c:v>
                </c:pt>
                <c:pt idx="23">
                  <c:v>0.67059086604415596</c:v>
                </c:pt>
                <c:pt idx="24">
                  <c:v>0.69596984666440598</c:v>
                </c:pt>
                <c:pt idx="25">
                  <c:v>0.71606220970943801</c:v>
                </c:pt>
                <c:pt idx="26">
                  <c:v>0.73277226856355604</c:v>
                </c:pt>
                <c:pt idx="27">
                  <c:v>0.75022330551984395</c:v>
                </c:pt>
                <c:pt idx="28">
                  <c:v>0.76655254385143201</c:v>
                </c:pt>
                <c:pt idx="29">
                  <c:v>0.77574904627854202</c:v>
                </c:pt>
                <c:pt idx="30">
                  <c:v>0.78922128900440502</c:v>
                </c:pt>
                <c:pt idx="31">
                  <c:v>0.80091992566303505</c:v>
                </c:pt>
                <c:pt idx="32">
                  <c:v>0.81305053543820505</c:v>
                </c:pt>
                <c:pt idx="33">
                  <c:v>0.82630156533131205</c:v>
                </c:pt>
                <c:pt idx="34">
                  <c:v>0.83900116342709297</c:v>
                </c:pt>
                <c:pt idx="35">
                  <c:v>0.85161088569308196</c:v>
                </c:pt>
                <c:pt idx="36">
                  <c:v>0.86737229841279695</c:v>
                </c:pt>
                <c:pt idx="37">
                  <c:v>0.88143569022068802</c:v>
                </c:pt>
                <c:pt idx="38">
                  <c:v>0.89883075533206902</c:v>
                </c:pt>
                <c:pt idx="39">
                  <c:v>0.91098755119200503</c:v>
                </c:pt>
                <c:pt idx="40">
                  <c:v>0.92657683907104904</c:v>
                </c:pt>
              </c:numCache>
            </c:numRef>
          </c:yVal>
          <c:smooth val="1"/>
          <c:extLst>
            <c:ext xmlns:c16="http://schemas.microsoft.com/office/drawing/2014/chart" uri="{C3380CC4-5D6E-409C-BE32-E72D297353CC}">
              <c16:uniqueId val="{00000002-42BE-2B44-936E-ADA90E0162AD}"/>
            </c:ext>
          </c:extLst>
        </c:ser>
        <c:dLbls>
          <c:showLegendKey val="0"/>
          <c:showVal val="0"/>
          <c:showCatName val="0"/>
          <c:showSerName val="0"/>
          <c:showPercent val="0"/>
          <c:showBubbleSize val="0"/>
        </c:dLbls>
        <c:axId val="117474368"/>
        <c:axId val="117474928"/>
      </c:scatterChart>
      <c:valAx>
        <c:axId val="117474368"/>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117474928"/>
        <c:crosses val="autoZero"/>
        <c:crossBetween val="midCat"/>
        <c:majorUnit val="25"/>
        <c:minorUnit val="5"/>
      </c:valAx>
      <c:valAx>
        <c:axId val="117474928"/>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117474368"/>
        <c:crosses val="autoZero"/>
        <c:crossBetween val="midCat"/>
      </c:valAx>
    </c:plotArea>
    <c:legend>
      <c:legendPos val="r"/>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Mitigated</a:t>
            </a:r>
          </a:p>
        </c:rich>
      </c:tx>
      <c:overlay val="0"/>
    </c:title>
    <c:autoTitleDeleted val="0"/>
    <c:plotArea>
      <c:layout/>
      <c:scatterChart>
        <c:scatterStyle val="smoothMarker"/>
        <c:varyColors val="0"/>
        <c:ser>
          <c:idx val="0"/>
          <c:order val="0"/>
          <c:tx>
            <c:v>Mitigated (-1SD)</c:v>
          </c:tx>
          <c:spPr>
            <a:ln>
              <a:solidFill>
                <a:schemeClr val="accent3"/>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Q$3:$Q$43</c:f>
              <c:numCache>
                <c:formatCode>General</c:formatCode>
                <c:ptCount val="41"/>
                <c:pt idx="0">
                  <c:v>0</c:v>
                </c:pt>
                <c:pt idx="1">
                  <c:v>5.9398045291680201E-3</c:v>
                </c:pt>
                <c:pt idx="2">
                  <c:v>1.5474434433182501E-2</c:v>
                </c:pt>
                <c:pt idx="3">
                  <c:v>2.3147264743247301E-2</c:v>
                </c:pt>
                <c:pt idx="4">
                  <c:v>2.8704996203775701E-2</c:v>
                </c:pt>
                <c:pt idx="5">
                  <c:v>3.3133241301689202E-2</c:v>
                </c:pt>
                <c:pt idx="6">
                  <c:v>3.5060435160668403E-2</c:v>
                </c:pt>
                <c:pt idx="7">
                  <c:v>3.58046537619605E-2</c:v>
                </c:pt>
                <c:pt idx="8">
                  <c:v>3.4842170571768298E-2</c:v>
                </c:pt>
                <c:pt idx="9">
                  <c:v>3.2979590829847402E-2</c:v>
                </c:pt>
                <c:pt idx="10">
                  <c:v>2.6468067478328101E-2</c:v>
                </c:pt>
                <c:pt idx="11">
                  <c:v>1.95197704601788E-2</c:v>
                </c:pt>
                <c:pt idx="12">
                  <c:v>1.25738410207419E-2</c:v>
                </c:pt>
                <c:pt idx="13">
                  <c:v>1.21285063063995E-2</c:v>
                </c:pt>
                <c:pt idx="14">
                  <c:v>1.91595755323761E-2</c:v>
                </c:pt>
                <c:pt idx="15">
                  <c:v>3.4576386373042403E-2</c:v>
                </c:pt>
                <c:pt idx="16">
                  <c:v>5.9783859217304801E-2</c:v>
                </c:pt>
                <c:pt idx="17">
                  <c:v>9.3713099200649505E-2</c:v>
                </c:pt>
                <c:pt idx="18">
                  <c:v>0.12634337401901599</c:v>
                </c:pt>
                <c:pt idx="19">
                  <c:v>0.16239071285763201</c:v>
                </c:pt>
                <c:pt idx="20">
                  <c:v>0.19467466203703099</c:v>
                </c:pt>
                <c:pt idx="21">
                  <c:v>0.22449445451706601</c:v>
                </c:pt>
                <c:pt idx="22">
                  <c:v>0.247096608291905</c:v>
                </c:pt>
                <c:pt idx="23">
                  <c:v>0.27072858174358999</c:v>
                </c:pt>
                <c:pt idx="24">
                  <c:v>0.29000603192824997</c:v>
                </c:pt>
                <c:pt idx="25">
                  <c:v>0.30707968541705699</c:v>
                </c:pt>
                <c:pt idx="26">
                  <c:v>0.32125661421722501</c:v>
                </c:pt>
                <c:pt idx="27">
                  <c:v>0.33414001671978999</c:v>
                </c:pt>
                <c:pt idx="28">
                  <c:v>0.34347726751237601</c:v>
                </c:pt>
                <c:pt idx="29">
                  <c:v>0.354984216652319</c:v>
                </c:pt>
                <c:pt idx="30">
                  <c:v>0.36309893671073001</c:v>
                </c:pt>
                <c:pt idx="31">
                  <c:v>0.37246859955620498</c:v>
                </c:pt>
                <c:pt idx="32">
                  <c:v>0.382636024588004</c:v>
                </c:pt>
                <c:pt idx="33">
                  <c:v>0.39299707314041399</c:v>
                </c:pt>
                <c:pt idx="34">
                  <c:v>0.40358452087440699</c:v>
                </c:pt>
                <c:pt idx="35">
                  <c:v>0.416926721685841</c:v>
                </c:pt>
                <c:pt idx="36">
                  <c:v>0.43247099491712798</c:v>
                </c:pt>
                <c:pt idx="37">
                  <c:v>0.44435429405048399</c:v>
                </c:pt>
                <c:pt idx="38">
                  <c:v>0.46121233016060598</c:v>
                </c:pt>
                <c:pt idx="39">
                  <c:v>0.481060032456815</c:v>
                </c:pt>
                <c:pt idx="40">
                  <c:v>0.49711139289953798</c:v>
                </c:pt>
              </c:numCache>
            </c:numRef>
          </c:yVal>
          <c:smooth val="1"/>
          <c:extLst>
            <c:ext xmlns:c16="http://schemas.microsoft.com/office/drawing/2014/chart" uri="{C3380CC4-5D6E-409C-BE32-E72D297353CC}">
              <c16:uniqueId val="{00000000-6DB4-D44B-AACE-AAA7FBFA5944}"/>
            </c:ext>
          </c:extLst>
        </c:ser>
        <c:ser>
          <c:idx val="1"/>
          <c:order val="1"/>
          <c:tx>
            <c:v>Mitigated (AVG)</c:v>
          </c:tx>
          <c:spPr>
            <a:ln>
              <a:solidFill>
                <a:schemeClr val="accent3"/>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R$3:$R$43</c:f>
              <c:numCache>
                <c:formatCode>General</c:formatCode>
                <c:ptCount val="41"/>
                <c:pt idx="0">
                  <c:v>0</c:v>
                </c:pt>
                <c:pt idx="1">
                  <c:v>1.3837500000000001E-2</c:v>
                </c:pt>
                <c:pt idx="2">
                  <c:v>2.8898750000000001E-2</c:v>
                </c:pt>
                <c:pt idx="3">
                  <c:v>4.0614999999999998E-2</c:v>
                </c:pt>
                <c:pt idx="4">
                  <c:v>4.9696249999999997E-2</c:v>
                </c:pt>
                <c:pt idx="5">
                  <c:v>5.6524999999999999E-2</c:v>
                </c:pt>
                <c:pt idx="6">
                  <c:v>6.04675E-2</c:v>
                </c:pt>
                <c:pt idx="7">
                  <c:v>6.2502500000000003E-2</c:v>
                </c:pt>
                <c:pt idx="8">
                  <c:v>6.3418125000000006E-2</c:v>
                </c:pt>
                <c:pt idx="9">
                  <c:v>6.6339999999999996E-2</c:v>
                </c:pt>
                <c:pt idx="10">
                  <c:v>7.0660000000000001E-2</c:v>
                </c:pt>
                <c:pt idx="11">
                  <c:v>7.7652499999999999E-2</c:v>
                </c:pt>
                <c:pt idx="12">
                  <c:v>9.0153125000000001E-2</c:v>
                </c:pt>
                <c:pt idx="13">
                  <c:v>0.11017375</c:v>
                </c:pt>
                <c:pt idx="14">
                  <c:v>0.13737312500000001</c:v>
                </c:pt>
                <c:pt idx="15">
                  <c:v>0.16770437499999999</c:v>
                </c:pt>
                <c:pt idx="16">
                  <c:v>0.20236437500000001</c:v>
                </c:pt>
                <c:pt idx="17">
                  <c:v>0.23866437500000001</c:v>
                </c:pt>
                <c:pt idx="18">
                  <c:v>0.2718525</c:v>
                </c:pt>
                <c:pt idx="19">
                  <c:v>0.30323687500000002</c:v>
                </c:pt>
                <c:pt idx="20">
                  <c:v>0.32921250000000002</c:v>
                </c:pt>
                <c:pt idx="21">
                  <c:v>0.35234874999999999</c:v>
                </c:pt>
                <c:pt idx="22">
                  <c:v>0.37176999999999999</c:v>
                </c:pt>
                <c:pt idx="23">
                  <c:v>0.39018687499999999</c:v>
                </c:pt>
                <c:pt idx="24">
                  <c:v>0.40603375000000003</c:v>
                </c:pt>
                <c:pt idx="25">
                  <c:v>0.42070249999999998</c:v>
                </c:pt>
                <c:pt idx="26">
                  <c:v>0.43364000000000003</c:v>
                </c:pt>
                <c:pt idx="27">
                  <c:v>0.44787125</c:v>
                </c:pt>
                <c:pt idx="28">
                  <c:v>0.45916062499999999</c:v>
                </c:pt>
                <c:pt idx="29">
                  <c:v>0.47299374999999999</c:v>
                </c:pt>
                <c:pt idx="30">
                  <c:v>0.48561874999999999</c:v>
                </c:pt>
                <c:pt idx="31">
                  <c:v>0.50137374999999995</c:v>
                </c:pt>
                <c:pt idx="32">
                  <c:v>0.516146875</c:v>
                </c:pt>
                <c:pt idx="33">
                  <c:v>0.532983125</c:v>
                </c:pt>
                <c:pt idx="34">
                  <c:v>0.54871812499999995</c:v>
                </c:pt>
                <c:pt idx="35">
                  <c:v>0.56821312499999999</c:v>
                </c:pt>
                <c:pt idx="36">
                  <c:v>0.58804250000000002</c:v>
                </c:pt>
                <c:pt idx="37">
                  <c:v>0.60458875000000001</c:v>
                </c:pt>
                <c:pt idx="38">
                  <c:v>0.62599125</c:v>
                </c:pt>
                <c:pt idx="39">
                  <c:v>0.64762750000000002</c:v>
                </c:pt>
                <c:pt idx="40">
                  <c:v>0.66530750000000005</c:v>
                </c:pt>
              </c:numCache>
            </c:numRef>
          </c:yVal>
          <c:smooth val="1"/>
          <c:extLst>
            <c:ext xmlns:c16="http://schemas.microsoft.com/office/drawing/2014/chart" uri="{C3380CC4-5D6E-409C-BE32-E72D297353CC}">
              <c16:uniqueId val="{00000001-6DB4-D44B-AACE-AAA7FBFA5944}"/>
            </c:ext>
          </c:extLst>
        </c:ser>
        <c:ser>
          <c:idx val="2"/>
          <c:order val="2"/>
          <c:tx>
            <c:v>Mitigated (+1SD)</c:v>
          </c:tx>
          <c:spPr>
            <a:ln>
              <a:solidFill>
                <a:schemeClr val="accent3"/>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S$3:$S$43</c:f>
              <c:numCache>
                <c:formatCode>General</c:formatCode>
                <c:ptCount val="41"/>
                <c:pt idx="0">
                  <c:v>0</c:v>
                </c:pt>
                <c:pt idx="1">
                  <c:v>2.1735195470832001E-2</c:v>
                </c:pt>
                <c:pt idx="2">
                  <c:v>4.2323065566817503E-2</c:v>
                </c:pt>
                <c:pt idx="3">
                  <c:v>5.8082735256752699E-2</c:v>
                </c:pt>
                <c:pt idx="4">
                  <c:v>7.0687503796224294E-2</c:v>
                </c:pt>
                <c:pt idx="5">
                  <c:v>7.9916758698310802E-2</c:v>
                </c:pt>
                <c:pt idx="6">
                  <c:v>8.5874564839331605E-2</c:v>
                </c:pt>
                <c:pt idx="7">
                  <c:v>8.9200346238039505E-2</c:v>
                </c:pt>
                <c:pt idx="8">
                  <c:v>9.1994079428231706E-2</c:v>
                </c:pt>
                <c:pt idx="9">
                  <c:v>9.9700409170152604E-2</c:v>
                </c:pt>
                <c:pt idx="10">
                  <c:v>0.114851932521672</c:v>
                </c:pt>
                <c:pt idx="11">
                  <c:v>0.135785229539821</c:v>
                </c:pt>
                <c:pt idx="12">
                  <c:v>0.16773240897925801</c:v>
                </c:pt>
                <c:pt idx="13">
                  <c:v>0.2082189936936</c:v>
                </c:pt>
                <c:pt idx="14">
                  <c:v>0.25558667446762401</c:v>
                </c:pt>
                <c:pt idx="15">
                  <c:v>0.30083236362695798</c:v>
                </c:pt>
                <c:pt idx="16">
                  <c:v>0.34494489078269502</c:v>
                </c:pt>
                <c:pt idx="17">
                  <c:v>0.38361565079935001</c:v>
                </c:pt>
                <c:pt idx="18">
                  <c:v>0.41736162598098497</c:v>
                </c:pt>
                <c:pt idx="19">
                  <c:v>0.44408303714236902</c:v>
                </c:pt>
                <c:pt idx="20">
                  <c:v>0.46375033796296899</c:v>
                </c:pt>
                <c:pt idx="21">
                  <c:v>0.48020304548293402</c:v>
                </c:pt>
                <c:pt idx="22">
                  <c:v>0.49644339170809498</c:v>
                </c:pt>
                <c:pt idx="23">
                  <c:v>0.50964516825641004</c:v>
                </c:pt>
                <c:pt idx="24">
                  <c:v>0.52206146807175002</c:v>
                </c:pt>
                <c:pt idx="25">
                  <c:v>0.53432531458294397</c:v>
                </c:pt>
                <c:pt idx="26">
                  <c:v>0.54602338578277498</c:v>
                </c:pt>
                <c:pt idx="27">
                  <c:v>0.56160248328021001</c:v>
                </c:pt>
                <c:pt idx="28">
                  <c:v>0.57484398248762403</c:v>
                </c:pt>
                <c:pt idx="29">
                  <c:v>0.59100328334768104</c:v>
                </c:pt>
                <c:pt idx="30">
                  <c:v>0.60813856328926996</c:v>
                </c:pt>
                <c:pt idx="31">
                  <c:v>0.63027890044379498</c:v>
                </c:pt>
                <c:pt idx="32">
                  <c:v>0.64965772541199596</c:v>
                </c:pt>
                <c:pt idx="33">
                  <c:v>0.67296917685958502</c:v>
                </c:pt>
                <c:pt idx="34">
                  <c:v>0.69385172912559301</c:v>
                </c:pt>
                <c:pt idx="35">
                  <c:v>0.71949952831415898</c:v>
                </c:pt>
                <c:pt idx="36">
                  <c:v>0.74361400508287201</c:v>
                </c:pt>
                <c:pt idx="37">
                  <c:v>0.76482320594951603</c:v>
                </c:pt>
                <c:pt idx="38">
                  <c:v>0.79077016983939397</c:v>
                </c:pt>
                <c:pt idx="39">
                  <c:v>0.81419496754318499</c:v>
                </c:pt>
                <c:pt idx="40">
                  <c:v>0.83350360710046201</c:v>
                </c:pt>
              </c:numCache>
            </c:numRef>
          </c:yVal>
          <c:smooth val="1"/>
          <c:extLst>
            <c:ext xmlns:c16="http://schemas.microsoft.com/office/drawing/2014/chart" uri="{C3380CC4-5D6E-409C-BE32-E72D297353CC}">
              <c16:uniqueId val="{00000002-6DB4-D44B-AACE-AAA7FBFA5944}"/>
            </c:ext>
          </c:extLst>
        </c:ser>
        <c:dLbls>
          <c:showLegendKey val="0"/>
          <c:showVal val="0"/>
          <c:showCatName val="0"/>
          <c:showSerName val="0"/>
          <c:showPercent val="0"/>
          <c:showBubbleSize val="0"/>
        </c:dLbls>
        <c:axId val="523175824"/>
        <c:axId val="523176384"/>
      </c:scatterChart>
      <c:valAx>
        <c:axId val="52317582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523176384"/>
        <c:crosses val="autoZero"/>
        <c:crossBetween val="midCat"/>
        <c:majorUnit val="25"/>
        <c:minorUnit val="5"/>
      </c:valAx>
      <c:valAx>
        <c:axId val="52317638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523175824"/>
        <c:crosses val="autoZero"/>
        <c:crossBetween val="midCat"/>
      </c:valAx>
    </c:plotArea>
    <c:legend>
      <c:legendPos val="r"/>
      <c:overlay val="0"/>
    </c:legend>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Mean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B$3:$AB$43</c:f>
              <c:numCache>
                <c:formatCode>0%</c:formatCode>
                <c:ptCount val="41"/>
                <c:pt idx="0">
                  <c:v>0</c:v>
                </c:pt>
                <c:pt idx="1">
                  <c:v>0</c:v>
                </c:pt>
                <c:pt idx="2">
                  <c:v>0</c:v>
                </c:pt>
                <c:pt idx="3">
                  <c:v>-2.5219885880006597E-4</c:v>
                </c:pt>
                <c:pt idx="4">
                  <c:v>-2.8300187810337001E-3</c:v>
                </c:pt>
                <c:pt idx="5">
                  <c:v>-1.17094706646945E-2</c:v>
                </c:pt>
                <c:pt idx="6">
                  <c:v>-3.9855810353957098E-2</c:v>
                </c:pt>
                <c:pt idx="7">
                  <c:v>-9.3987374136504306E-2</c:v>
                </c:pt>
                <c:pt idx="8">
                  <c:v>-0.16622247631218301</c:v>
                </c:pt>
                <c:pt idx="9">
                  <c:v>-0.245851934794305</c:v>
                </c:pt>
                <c:pt idx="10">
                  <c:v>-0.32786955248645799</c:v>
                </c:pt>
                <c:pt idx="11">
                  <c:v>-0.38190351729152799</c:v>
                </c:pt>
                <c:pt idx="12">
                  <c:v>-0.40451150674868402</c:v>
                </c:pt>
                <c:pt idx="13">
                  <c:v>-0.412759476341234</c:v>
                </c:pt>
                <c:pt idx="14">
                  <c:v>-0.39612183582553401</c:v>
                </c:pt>
                <c:pt idx="15">
                  <c:v>-0.37272455617823402</c:v>
                </c:pt>
                <c:pt idx="16">
                  <c:v>-0.33142040108561299</c:v>
                </c:pt>
                <c:pt idx="17">
                  <c:v>-0.29835273514764399</c:v>
                </c:pt>
                <c:pt idx="18">
                  <c:v>-0.25310754982521499</c:v>
                </c:pt>
                <c:pt idx="19">
                  <c:v>-0.22329324538231601</c:v>
                </c:pt>
                <c:pt idx="20">
                  <c:v>-0.194295897274678</c:v>
                </c:pt>
                <c:pt idx="21">
                  <c:v>-0.175588539782329</c:v>
                </c:pt>
                <c:pt idx="22">
                  <c:v>-0.16872930128938399</c:v>
                </c:pt>
                <c:pt idx="23">
                  <c:v>-0.15906795060739201</c:v>
                </c:pt>
                <c:pt idx="24">
                  <c:v>-0.161133123333077</c:v>
                </c:pt>
                <c:pt idx="25">
                  <c:v>-0.16279487855799701</c:v>
                </c:pt>
                <c:pt idx="26">
                  <c:v>-0.16703482816072701</c:v>
                </c:pt>
                <c:pt idx="27">
                  <c:v>-0.167737832069215</c:v>
                </c:pt>
                <c:pt idx="28">
                  <c:v>-0.16933286028978101</c:v>
                </c:pt>
                <c:pt idx="29">
                  <c:v>-0.17247681810102</c:v>
                </c:pt>
                <c:pt idx="30">
                  <c:v>-0.16454713256890899</c:v>
                </c:pt>
                <c:pt idx="31">
                  <c:v>-0.15781217720995999</c:v>
                </c:pt>
                <c:pt idx="32">
                  <c:v>-0.152362435667318</c:v>
                </c:pt>
                <c:pt idx="33">
                  <c:v>-0.14679746039657199</c:v>
                </c:pt>
                <c:pt idx="34">
                  <c:v>-0.13455245904795601</c:v>
                </c:pt>
                <c:pt idx="35">
                  <c:v>-0.12651946721128601</c:v>
                </c:pt>
                <c:pt idx="36">
                  <c:v>-0.11639512568393599</c:v>
                </c:pt>
                <c:pt idx="37">
                  <c:v>-0.110741115782894</c:v>
                </c:pt>
                <c:pt idx="38">
                  <c:v>-9.8451883194378503E-2</c:v>
                </c:pt>
                <c:pt idx="39">
                  <c:v>-9.0494229626386993E-2</c:v>
                </c:pt>
                <c:pt idx="40">
                  <c:v>-8.3248063383105406E-2</c:v>
                </c:pt>
              </c:numCache>
            </c:numRef>
          </c:yVal>
          <c:smooth val="1"/>
          <c:extLst>
            <c:ext xmlns:c16="http://schemas.microsoft.com/office/drawing/2014/chart" uri="{C3380CC4-5D6E-409C-BE32-E72D297353CC}">
              <c16:uniqueId val="{00000000-9251-5F4D-8023-BACC52F9114D}"/>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C$3:$AC$43</c:f>
              <c:numCache>
                <c:formatCode>0%</c:formatCode>
                <c:ptCount val="41"/>
                <c:pt idx="0">
                  <c:v>0</c:v>
                </c:pt>
                <c:pt idx="1">
                  <c:v>0</c:v>
                </c:pt>
                <c:pt idx="2">
                  <c:v>0</c:v>
                </c:pt>
                <c:pt idx="3">
                  <c:v>0</c:v>
                </c:pt>
                <c:pt idx="4">
                  <c:v>-2.4714280337720298E-3</c:v>
                </c:pt>
                <c:pt idx="5">
                  <c:v>-1.0297545441612601E-2</c:v>
                </c:pt>
                <c:pt idx="6">
                  <c:v>-3.4557084551596201E-2</c:v>
                </c:pt>
                <c:pt idx="7">
                  <c:v>-8.8527757776825797E-2</c:v>
                </c:pt>
                <c:pt idx="8">
                  <c:v>-0.16381810989880299</c:v>
                </c:pt>
                <c:pt idx="9">
                  <c:v>-0.24873484467785401</c:v>
                </c:pt>
                <c:pt idx="10">
                  <c:v>-0.32346358685895499</c:v>
                </c:pt>
                <c:pt idx="11">
                  <c:v>-0.38035699145674301</c:v>
                </c:pt>
                <c:pt idx="12">
                  <c:v>-0.41649879048243199</c:v>
                </c:pt>
                <c:pt idx="13">
                  <c:v>-0.41409407572856799</c:v>
                </c:pt>
                <c:pt idx="14">
                  <c:v>-0.40213417619601999</c:v>
                </c:pt>
                <c:pt idx="15">
                  <c:v>-0.38445815746008399</c:v>
                </c:pt>
                <c:pt idx="16">
                  <c:v>-0.350322548281916</c:v>
                </c:pt>
                <c:pt idx="17">
                  <c:v>-0.31692958809671601</c:v>
                </c:pt>
                <c:pt idx="18">
                  <c:v>-0.28616138026786803</c:v>
                </c:pt>
                <c:pt idx="19">
                  <c:v>-0.260527498990268</c:v>
                </c:pt>
                <c:pt idx="20">
                  <c:v>-0.25225392760459803</c:v>
                </c:pt>
                <c:pt idx="21">
                  <c:v>-0.24284490191706901</c:v>
                </c:pt>
                <c:pt idx="22">
                  <c:v>-0.24412986847957299</c:v>
                </c:pt>
                <c:pt idx="23">
                  <c:v>-0.25074739357367498</c:v>
                </c:pt>
                <c:pt idx="24">
                  <c:v>-0.25583478522835701</c:v>
                </c:pt>
                <c:pt idx="25">
                  <c:v>-0.25941540902334598</c:v>
                </c:pt>
                <c:pt idx="26">
                  <c:v>-0.26151933575227598</c:v>
                </c:pt>
                <c:pt idx="27">
                  <c:v>-0.26446448953449198</c:v>
                </c:pt>
                <c:pt idx="28">
                  <c:v>-0.26592512137874702</c:v>
                </c:pt>
                <c:pt idx="29">
                  <c:v>-0.26071407289603998</c:v>
                </c:pt>
                <c:pt idx="30">
                  <c:v>-0.25781619395222299</c:v>
                </c:pt>
                <c:pt idx="31">
                  <c:v>-0.24839409657157399</c:v>
                </c:pt>
                <c:pt idx="32">
                  <c:v>-0.240887915756653</c:v>
                </c:pt>
                <c:pt idx="33">
                  <c:v>-0.23141198270982699</c:v>
                </c:pt>
                <c:pt idx="34">
                  <c:v>-0.22118413500732301</c:v>
                </c:pt>
                <c:pt idx="35">
                  <c:v>-0.207394239722134</c:v>
                </c:pt>
                <c:pt idx="36">
                  <c:v>-0.19542946663428501</c:v>
                </c:pt>
                <c:pt idx="37">
                  <c:v>-0.18685336928855101</c:v>
                </c:pt>
                <c:pt idx="38">
                  <c:v>-0.175036941004762</c:v>
                </c:pt>
                <c:pt idx="39">
                  <c:v>-0.160693862607687</c:v>
                </c:pt>
                <c:pt idx="40">
                  <c:v>-0.15457596642739899</c:v>
                </c:pt>
              </c:numCache>
            </c:numRef>
          </c:yVal>
          <c:smooth val="1"/>
          <c:extLst>
            <c:ext xmlns:c16="http://schemas.microsoft.com/office/drawing/2014/chart" uri="{C3380CC4-5D6E-409C-BE32-E72D297353CC}">
              <c16:uniqueId val="{00000001-9251-5F4D-8023-BACC52F9114D}"/>
            </c:ext>
          </c:extLst>
        </c:ser>
        <c:dLbls>
          <c:showLegendKey val="0"/>
          <c:showVal val="0"/>
          <c:showCatName val="0"/>
          <c:showSerName val="0"/>
          <c:showPercent val="0"/>
          <c:showBubbleSize val="0"/>
        </c:dLbls>
        <c:axId val="600938080"/>
        <c:axId val="600938640"/>
      </c:scatterChart>
      <c:valAx>
        <c:axId val="600938080"/>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00938640"/>
        <c:crosses val="autoZero"/>
        <c:crossBetween val="midCat"/>
        <c:majorUnit val="25"/>
        <c:minorUnit val="5"/>
      </c:valAx>
      <c:valAx>
        <c:axId val="600938640"/>
        <c:scaling>
          <c:orientation val="minMax"/>
          <c:max val="0"/>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00938080"/>
        <c:crosses val="autoZero"/>
        <c:crossBetween val="midCat"/>
      </c:valAx>
    </c:plotArea>
    <c:legend>
      <c:legendPos val="r"/>
      <c:overlay val="0"/>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SD ((Mit. - Ref.)/Ref.)</a:t>
            </a:r>
          </a:p>
        </c:rich>
      </c:tx>
      <c:overlay val="0"/>
    </c:title>
    <c:autoTitleDeleted val="0"/>
    <c:plotArea>
      <c:layout/>
      <c:scatterChart>
        <c:scatterStyle val="smoothMarker"/>
        <c:varyColors val="0"/>
        <c:ser>
          <c:idx val="0"/>
          <c:order val="0"/>
          <c:tx>
            <c:strRef>
              <c:f>Tables!$AF$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F$3:$AF$43</c:f>
              <c:numCache>
                <c:formatCode>0%</c:formatCode>
                <c:ptCount val="41"/>
                <c:pt idx="0">
                  <c:v>0</c:v>
                </c:pt>
                <c:pt idx="1">
                  <c:v>0</c:v>
                </c:pt>
                <c:pt idx="2">
                  <c:v>0</c:v>
                </c:pt>
                <c:pt idx="3">
                  <c:v>-6.1009452858277699E-4</c:v>
                </c:pt>
                <c:pt idx="4">
                  <c:v>-6.9626020689689998E-3</c:v>
                </c:pt>
                <c:pt idx="5">
                  <c:v>-2.4985638531883601E-2</c:v>
                </c:pt>
                <c:pt idx="6">
                  <c:v>-0.10427479559950099</c:v>
                </c:pt>
                <c:pt idx="7">
                  <c:v>-0.262977469424649</c:v>
                </c:pt>
                <c:pt idx="8">
                  <c:v>-0.378540700192673</c:v>
                </c:pt>
                <c:pt idx="9">
                  <c:v>-0.427958635862981</c:v>
                </c:pt>
                <c:pt idx="10">
                  <c:v>-0.454565258879639</c:v>
                </c:pt>
                <c:pt idx="11">
                  <c:v>-0.38077961868376498</c:v>
                </c:pt>
                <c:pt idx="12">
                  <c:v>-0.31635489888665203</c:v>
                </c:pt>
                <c:pt idx="13">
                  <c:v>-0.225750090468571</c:v>
                </c:pt>
                <c:pt idx="14">
                  <c:v>-0.146697902859628</c:v>
                </c:pt>
                <c:pt idx="15">
                  <c:v>-6.1041787844770802E-2</c:v>
                </c:pt>
                <c:pt idx="16">
                  <c:v>3.4941656129128598E-2</c:v>
                </c:pt>
                <c:pt idx="17">
                  <c:v>0.10440153713252701</c:v>
                </c:pt>
                <c:pt idx="18">
                  <c:v>0.14599337155556599</c:v>
                </c:pt>
                <c:pt idx="19">
                  <c:v>0.16183615242559499</c:v>
                </c:pt>
                <c:pt idx="20">
                  <c:v>0.12472802195909399</c:v>
                </c:pt>
                <c:pt idx="21">
                  <c:v>6.7436103752460494E-2</c:v>
                </c:pt>
                <c:pt idx="22">
                  <c:v>-2.0976424356832699E-2</c:v>
                </c:pt>
                <c:pt idx="23">
                  <c:v>-6.5763745922025801E-2</c:v>
                </c:pt>
                <c:pt idx="24">
                  <c:v>-0.120762448883534</c:v>
                </c:pt>
                <c:pt idx="25">
                  <c:v>-0.14171811826209099</c:v>
                </c:pt>
                <c:pt idx="26">
                  <c:v>-0.15358178219990101</c:v>
                </c:pt>
                <c:pt idx="27">
                  <c:v>-0.144804430779403</c:v>
                </c:pt>
                <c:pt idx="28">
                  <c:v>-0.126866358778812</c:v>
                </c:pt>
                <c:pt idx="29">
                  <c:v>-0.11543053871537701</c:v>
                </c:pt>
                <c:pt idx="30">
                  <c:v>-6.2697030593496503E-2</c:v>
                </c:pt>
                <c:pt idx="31">
                  <c:v>-2.3365062962684899E-2</c:v>
                </c:pt>
                <c:pt idx="32">
                  <c:v>-3.6985585884234499E-3</c:v>
                </c:pt>
                <c:pt idx="33">
                  <c:v>3.0209901116488601E-2</c:v>
                </c:pt>
                <c:pt idx="34">
                  <c:v>5.6031733374587403E-2</c:v>
                </c:pt>
                <c:pt idx="35">
                  <c:v>7.2334341168672697E-2</c:v>
                </c:pt>
                <c:pt idx="36">
                  <c:v>9.8027088033747101E-2</c:v>
                </c:pt>
                <c:pt idx="37">
                  <c:v>9.8211735620171006E-2</c:v>
                </c:pt>
                <c:pt idx="38">
                  <c:v>0.13205029397621201</c:v>
                </c:pt>
                <c:pt idx="39">
                  <c:v>0.136808727519556</c:v>
                </c:pt>
                <c:pt idx="40">
                  <c:v>0.15290204542594901</c:v>
                </c:pt>
              </c:numCache>
            </c:numRef>
          </c:yVal>
          <c:smooth val="1"/>
          <c:extLst>
            <c:ext xmlns:c16="http://schemas.microsoft.com/office/drawing/2014/chart" uri="{C3380CC4-5D6E-409C-BE32-E72D297353CC}">
              <c16:uniqueId val="{00000000-90FE-DB4A-ADF5-5963E76A4419}"/>
            </c:ext>
          </c:extLst>
        </c:ser>
        <c:ser>
          <c:idx val="1"/>
          <c:order val="1"/>
          <c:tx>
            <c:strRef>
              <c:f>Tables!$AG$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G$3:$AG$43</c:f>
              <c:numCache>
                <c:formatCode>0%</c:formatCode>
                <c:ptCount val="41"/>
                <c:pt idx="0">
                  <c:v>0</c:v>
                </c:pt>
                <c:pt idx="1">
                  <c:v>0</c:v>
                </c:pt>
                <c:pt idx="2">
                  <c:v>0</c:v>
                </c:pt>
                <c:pt idx="3">
                  <c:v>-7.3659583763016699E-4</c:v>
                </c:pt>
                <c:pt idx="4">
                  <c:v>-7.7564919574885796E-3</c:v>
                </c:pt>
                <c:pt idx="5">
                  <c:v>-2.3389230559529399E-2</c:v>
                </c:pt>
                <c:pt idx="6">
                  <c:v>-9.1258965669281697E-2</c:v>
                </c:pt>
                <c:pt idx="7">
                  <c:v>-0.23845688734920201</c:v>
                </c:pt>
                <c:pt idx="8">
                  <c:v>-0.37878399480216601</c:v>
                </c:pt>
                <c:pt idx="9">
                  <c:v>-0.458234717202405</c:v>
                </c:pt>
                <c:pt idx="10">
                  <c:v>-0.43872978409327001</c:v>
                </c:pt>
                <c:pt idx="11">
                  <c:v>-0.404068058976637</c:v>
                </c:pt>
                <c:pt idx="12">
                  <c:v>-0.34300546817271199</c:v>
                </c:pt>
                <c:pt idx="13">
                  <c:v>-0.251640336336651</c:v>
                </c:pt>
                <c:pt idx="14">
                  <c:v>-0.169870944380866</c:v>
                </c:pt>
                <c:pt idx="15">
                  <c:v>-9.3043787722523003E-2</c:v>
                </c:pt>
                <c:pt idx="16">
                  <c:v>-7.0496423682156499E-3</c:v>
                </c:pt>
                <c:pt idx="17">
                  <c:v>3.3010856577149299E-2</c:v>
                </c:pt>
                <c:pt idx="18">
                  <c:v>4.5785421888528702E-2</c:v>
                </c:pt>
                <c:pt idx="19">
                  <c:v>3.5229866767910499E-3</c:v>
                </c:pt>
                <c:pt idx="20">
                  <c:v>-5.2399610843203499E-2</c:v>
                </c:pt>
                <c:pt idx="21">
                  <c:v>-0.12214996776647601</c:v>
                </c:pt>
                <c:pt idx="22">
                  <c:v>-0.15390407575826601</c:v>
                </c:pt>
                <c:pt idx="23">
                  <c:v>-0.20266915139936501</c:v>
                </c:pt>
                <c:pt idx="24">
                  <c:v>-0.228265726134426</c:v>
                </c:pt>
                <c:pt idx="25">
                  <c:v>-0.23224759417902599</c:v>
                </c:pt>
                <c:pt idx="26">
                  <c:v>-0.227959214889041</c:v>
                </c:pt>
                <c:pt idx="27">
                  <c:v>-0.19521230556900601</c:v>
                </c:pt>
                <c:pt idx="28">
                  <c:v>-0.179881721296724</c:v>
                </c:pt>
                <c:pt idx="29">
                  <c:v>-0.13196959433692901</c:v>
                </c:pt>
                <c:pt idx="30">
                  <c:v>-9.1844857532762905E-2</c:v>
                </c:pt>
                <c:pt idx="31">
                  <c:v>-3.69426818486875E-2</c:v>
                </c:pt>
                <c:pt idx="32">
                  <c:v>2.9697132831980702E-3</c:v>
                </c:pt>
                <c:pt idx="33">
                  <c:v>5.3762179819330701E-2</c:v>
                </c:pt>
                <c:pt idx="34">
                  <c:v>7.9487325978747594E-2</c:v>
                </c:pt>
                <c:pt idx="35">
                  <c:v>0.122982602083896</c:v>
                </c:pt>
                <c:pt idx="36">
                  <c:v>0.13976141869070999</c:v>
                </c:pt>
                <c:pt idx="37">
                  <c:v>0.16180799424005601</c:v>
                </c:pt>
                <c:pt idx="38">
                  <c:v>0.17682832437242099</c:v>
                </c:pt>
                <c:pt idx="39">
                  <c:v>0.19518822056544699</c:v>
                </c:pt>
                <c:pt idx="40">
                  <c:v>0.20462236341846099</c:v>
                </c:pt>
              </c:numCache>
            </c:numRef>
          </c:yVal>
          <c:smooth val="1"/>
          <c:extLst>
            <c:ext xmlns:c16="http://schemas.microsoft.com/office/drawing/2014/chart" uri="{C3380CC4-5D6E-409C-BE32-E72D297353CC}">
              <c16:uniqueId val="{00000001-90FE-DB4A-ADF5-5963E76A4419}"/>
            </c:ext>
          </c:extLst>
        </c:ser>
        <c:dLbls>
          <c:showLegendKey val="0"/>
          <c:showVal val="0"/>
          <c:showCatName val="0"/>
          <c:showSerName val="0"/>
          <c:showPercent val="0"/>
          <c:showBubbleSize val="0"/>
        </c:dLbls>
        <c:axId val="660994224"/>
        <c:axId val="660994784"/>
      </c:scatterChart>
      <c:valAx>
        <c:axId val="660994224"/>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60994784"/>
        <c:crosses val="autoZero"/>
        <c:crossBetween val="midCat"/>
        <c:majorUnit val="25"/>
        <c:minorUnit val="5"/>
      </c:valAx>
      <c:valAx>
        <c:axId val="660994784"/>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60994224"/>
        <c:crosses val="autoZero"/>
        <c:crossBetween val="midCat"/>
      </c:valAx>
    </c:plotArea>
    <c:legend>
      <c:legendPos val="r"/>
      <c:overlay val="0"/>
    </c:legend>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 Change in COV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X$3:$X$43</c:f>
              <c:numCache>
                <c:formatCode>0%</c:formatCode>
                <c:ptCount val="41"/>
                <c:pt idx="0">
                  <c:v>0</c:v>
                </c:pt>
                <c:pt idx="1">
                  <c:v>0</c:v>
                </c:pt>
                <c:pt idx="2">
                  <c:v>0</c:v>
                </c:pt>
                <c:pt idx="3">
                  <c:v>-3.5798595343177202E-4</c:v>
                </c:pt>
                <c:pt idx="4">
                  <c:v>-4.1443117680734698E-3</c:v>
                </c:pt>
                <c:pt idx="5">
                  <c:v>-1.3433466650862501E-2</c:v>
                </c:pt>
                <c:pt idx="6">
                  <c:v>-6.7093032421819396E-2</c:v>
                </c:pt>
                <c:pt idx="7">
                  <c:v>-0.18652068466163399</c:v>
                </c:pt>
                <c:pt idx="8">
                  <c:v>-0.25464613502820499</c:v>
                </c:pt>
                <c:pt idx="9">
                  <c:v>-0.24147340485320501</c:v>
                </c:pt>
                <c:pt idx="10">
                  <c:v>-0.18849868632179301</c:v>
                </c:pt>
                <c:pt idx="11">
                  <c:v>1.8183222833402801E-3</c:v>
                </c:pt>
                <c:pt idx="12">
                  <c:v>0.14804082507237701</c:v>
                </c:pt>
                <c:pt idx="13">
                  <c:v>0.31845449749876298</c:v>
                </c:pt>
                <c:pt idx="14">
                  <c:v>0.41303684710455302</c:v>
                </c:pt>
                <c:pt idx="15">
                  <c:v>0.49688342083740999</c:v>
                </c:pt>
                <c:pt idx="16">
                  <c:v>0.54797073947458996</c:v>
                </c:pt>
                <c:pt idx="17">
                  <c:v>0.57401245961518998</c:v>
                </c:pt>
                <c:pt idx="18">
                  <c:v>0.53434858162963705</c:v>
                </c:pt>
                <c:pt idx="19">
                  <c:v>0.49584916767909598</c:v>
                </c:pt>
                <c:pt idx="20">
                  <c:v>0.39595667709108301</c:v>
                </c:pt>
                <c:pt idx="21">
                  <c:v>0.29478562012059301</c:v>
                </c:pt>
                <c:pt idx="22">
                  <c:v>0.17774339593796601</c:v>
                </c:pt>
                <c:pt idx="23">
                  <c:v>0.11095332227230199</c:v>
                </c:pt>
                <c:pt idx="24">
                  <c:v>4.8125245581216197E-2</c:v>
                </c:pt>
                <c:pt idx="25">
                  <c:v>2.5175144962805401E-2</c:v>
                </c:pt>
                <c:pt idx="26">
                  <c:v>1.6150790471971599E-2</c:v>
                </c:pt>
                <c:pt idx="27">
                  <c:v>2.7555501347406801E-2</c:v>
                </c:pt>
                <c:pt idx="28">
                  <c:v>5.11233675690883E-2</c:v>
                </c:pt>
                <c:pt idx="29">
                  <c:v>6.8936170772563199E-2</c:v>
                </c:pt>
                <c:pt idx="30">
                  <c:v>0.12191005135764101</c:v>
                </c:pt>
                <c:pt idx="31">
                  <c:v>0.159640297103646</c:v>
                </c:pt>
                <c:pt idx="32">
                  <c:v>0.175386135931732</c:v>
                </c:pt>
                <c:pt idx="33">
                  <c:v>0.20746230032945601</c:v>
                </c:pt>
                <c:pt idx="34">
                  <c:v>0.220214609672228</c:v>
                </c:pt>
                <c:pt idx="35">
                  <c:v>0.22765682910538201</c:v>
                </c:pt>
                <c:pt idx="36">
                  <c:v>0.242667531552101</c:v>
                </c:pt>
                <c:pt idx="37">
                  <c:v>0.23497415107302999</c:v>
                </c:pt>
                <c:pt idx="38">
                  <c:v>0.25567373817751399</c:v>
                </c:pt>
                <c:pt idx="39">
                  <c:v>0.24991920287935099</c:v>
                </c:pt>
                <c:pt idx="40">
                  <c:v>0.25759433863922099</c:v>
                </c:pt>
              </c:numCache>
            </c:numRef>
          </c:yVal>
          <c:smooth val="1"/>
          <c:extLst>
            <c:ext xmlns:c16="http://schemas.microsoft.com/office/drawing/2014/chart" uri="{C3380CC4-5D6E-409C-BE32-E72D297353CC}">
              <c16:uniqueId val="{00000000-9F39-A041-A699-2AD2101B1A7C}"/>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Y$3:$Y$43</c:f>
              <c:numCache>
                <c:formatCode>0%</c:formatCode>
                <c:ptCount val="41"/>
                <c:pt idx="0">
                  <c:v>0</c:v>
                </c:pt>
                <c:pt idx="1">
                  <c:v>0</c:v>
                </c:pt>
                <c:pt idx="2">
                  <c:v>0</c:v>
                </c:pt>
                <c:pt idx="3">
                  <c:v>-7.3659583763011104E-4</c:v>
                </c:pt>
                <c:pt idx="4">
                  <c:v>-5.2981579397762104E-3</c:v>
                </c:pt>
                <c:pt idx="5">
                  <c:v>-1.32279000194642E-2</c:v>
                </c:pt>
                <c:pt idx="6">
                  <c:v>-5.8731469474142997E-2</c:v>
                </c:pt>
                <c:pt idx="7">
                  <c:v>-0.16449116344638701</c:v>
                </c:pt>
                <c:pt idx="8">
                  <c:v>-0.25708029251547998</c:v>
                </c:pt>
                <c:pt idx="9">
                  <c:v>-0.27886275709768099</c:v>
                </c:pt>
                <c:pt idx="10">
                  <c:v>-0.17037693019235001</c:v>
                </c:pt>
                <c:pt idx="11">
                  <c:v>-3.8265690394276103E-2</c:v>
                </c:pt>
                <c:pt idx="12">
                  <c:v>0.12595230500119001</c:v>
                </c:pt>
                <c:pt idx="13">
                  <c:v>0.27726932372961899</c:v>
                </c:pt>
                <c:pt idx="14">
                  <c:v>0.38848721998751601</c:v>
                </c:pt>
                <c:pt idx="15">
                  <c:v>0.47342739290491698</c:v>
                </c:pt>
                <c:pt idx="16">
                  <c:v>0.52837435716124803</c:v>
                </c:pt>
                <c:pt idx="17">
                  <c:v>0.51230508389143004</c:v>
                </c:pt>
                <c:pt idx="18">
                  <c:v>0.46501659195878098</c:v>
                </c:pt>
                <c:pt idx="19">
                  <c:v>0.357079519936854</c:v>
                </c:pt>
                <c:pt idx="20">
                  <c:v>0.267275648966181</c:v>
                </c:pt>
                <c:pt idx="21">
                  <c:v>0.15940582643659901</c:v>
                </c:pt>
                <c:pt idx="22">
                  <c:v>0.119366791937947</c:v>
                </c:pt>
                <c:pt idx="23">
                  <c:v>6.4168268167430403E-2</c:v>
                </c:pt>
                <c:pt idx="24">
                  <c:v>3.7046960200083301E-2</c:v>
                </c:pt>
                <c:pt idx="25">
                  <c:v>3.6684283166750098E-2</c:v>
                </c:pt>
                <c:pt idx="26">
                  <c:v>4.5444820004084598E-2</c:v>
                </c:pt>
                <c:pt idx="27">
                  <c:v>9.4152060614528105E-2</c:v>
                </c:pt>
                <c:pt idx="28">
                  <c:v>0.11721338324998901</c:v>
                </c:pt>
                <c:pt idx="29">
                  <c:v>0.17414707062455301</c:v>
                </c:pt>
                <c:pt idx="30">
                  <c:v>0.223625650501967</c:v>
                </c:pt>
                <c:pt idx="31">
                  <c:v>0.28133282849211</c:v>
                </c:pt>
                <c:pt idx="32">
                  <c:v>0.32124061005157001</c:v>
                </c:pt>
                <c:pt idx="33">
                  <c:v>0.37103644099813399</c:v>
                </c:pt>
                <c:pt idx="34">
                  <c:v>0.38606232166174198</c:v>
                </c:pt>
                <c:pt idx="35">
                  <c:v>0.41682366992918302</c:v>
                </c:pt>
                <c:pt idx="36">
                  <c:v>0.41660845311201</c:v>
                </c:pt>
                <c:pt idx="37">
                  <c:v>0.42878043191736698</c:v>
                </c:pt>
                <c:pt idx="38">
                  <c:v>0.42652245035764003</c:v>
                </c:pt>
                <c:pt idx="39">
                  <c:v>0.424019398069511</c:v>
                </c:pt>
                <c:pt idx="40">
                  <c:v>0.42487357300212703</c:v>
                </c:pt>
              </c:numCache>
            </c:numRef>
          </c:yVal>
          <c:smooth val="1"/>
          <c:extLst>
            <c:ext xmlns:c16="http://schemas.microsoft.com/office/drawing/2014/chart" uri="{C3380CC4-5D6E-409C-BE32-E72D297353CC}">
              <c16:uniqueId val="{00000001-9F39-A041-A699-2AD2101B1A7C}"/>
            </c:ext>
          </c:extLst>
        </c:ser>
        <c:dLbls>
          <c:showLegendKey val="0"/>
          <c:showVal val="0"/>
          <c:showCatName val="0"/>
          <c:showSerName val="0"/>
          <c:showPercent val="0"/>
          <c:showBubbleSize val="0"/>
        </c:dLbls>
        <c:axId val="466727408"/>
        <c:axId val="466727968"/>
      </c:scatterChart>
      <c:valAx>
        <c:axId val="466727408"/>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466727968"/>
        <c:crosses val="autoZero"/>
        <c:crossBetween val="midCat"/>
        <c:majorUnit val="25"/>
        <c:minorUnit val="5"/>
      </c:valAx>
      <c:valAx>
        <c:axId val="466727968"/>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466727408"/>
        <c:crosses val="autoZero"/>
        <c:crossBetween val="midCat"/>
      </c:valAx>
    </c:plotArea>
    <c:legend>
      <c:legendPos val="r"/>
      <c:overlay val="0"/>
    </c:legend>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B$4:$B$16</c:f>
              <c:numCache>
                <c:formatCode>0.00%</c:formatCode>
                <c:ptCount val="13"/>
                <c:pt idx="0">
                  <c:v>4.8696339869281043E-5</c:v>
                </c:pt>
                <c:pt idx="1">
                  <c:v>6.6886367880485533E-4</c:v>
                </c:pt>
                <c:pt idx="2">
                  <c:v>5.1260084033613448E-3</c:v>
                </c:pt>
                <c:pt idx="3">
                  <c:v>1.7100730158730159E-2</c:v>
                </c:pt>
                <c:pt idx="4">
                  <c:v>4.2343725490196077E-2</c:v>
                </c:pt>
                <c:pt idx="5">
                  <c:v>7.5887075163398696E-2</c:v>
                </c:pt>
                <c:pt idx="6">
                  <c:v>0.11556212418300654</c:v>
                </c:pt>
                <c:pt idx="7">
                  <c:v>0.16684230392156862</c:v>
                </c:pt>
                <c:pt idx="8">
                  <c:v>0.22147161220043574</c:v>
                </c:pt>
                <c:pt idx="9">
                  <c:v>0.26132986928104573</c:v>
                </c:pt>
                <c:pt idx="10">
                  <c:v>0.29147058823529409</c:v>
                </c:pt>
                <c:pt idx="11">
                  <c:v>0.30662679738562093</c:v>
                </c:pt>
                <c:pt idx="12">
                  <c:v>0.3161586928104575</c:v>
                </c:pt>
              </c:numCache>
            </c:numRef>
          </c:yVal>
          <c:smooth val="0"/>
          <c:extLst>
            <c:ext xmlns:c16="http://schemas.microsoft.com/office/drawing/2014/chart" uri="{C3380CC4-5D6E-409C-BE32-E72D297353CC}">
              <c16:uniqueId val="{00000000-136B-B741-B6AA-7D1A760B1FEF}"/>
            </c:ext>
          </c:extLst>
        </c:ser>
        <c:dLbls>
          <c:showLegendKey val="0"/>
          <c:showVal val="0"/>
          <c:showCatName val="0"/>
          <c:showSerName val="0"/>
          <c:showPercent val="0"/>
          <c:showBubbleSize val="0"/>
        </c:dLbls>
        <c:axId val="1543558720"/>
        <c:axId val="1543551072"/>
      </c:scatterChart>
      <c:valAx>
        <c:axId val="1543558720"/>
        <c:scaling>
          <c:orientation val="minMax"/>
          <c:max val="170"/>
          <c:min val="40"/>
        </c:scaling>
        <c:delete val="0"/>
        <c:axPos val="b"/>
        <c:title>
          <c:tx>
            <c:rich>
              <a:bodyPr/>
              <a:lstStyle/>
              <a:p>
                <a:pPr>
                  <a:defRPr/>
                </a:pPr>
                <a:r>
                  <a:rPr lang="en-US"/>
                  <a:t>3</a:t>
                </a:r>
                <a:r>
                  <a:rPr lang="en-US" baseline="0"/>
                  <a:t> sec</a:t>
                </a:r>
                <a:r>
                  <a:rPr lang="en-US"/>
                  <a:t>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3551072"/>
        <c:crosses val="autoZero"/>
        <c:crossBetween val="midCat"/>
        <c:majorUnit val="20"/>
        <c:minorUnit val="10"/>
      </c:valAx>
      <c:valAx>
        <c:axId val="154355107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3558720"/>
        <c:crosses val="autoZero"/>
        <c:crossBetween val="midCat"/>
      </c:valAx>
    </c:plotArea>
    <c:plotVisOnly val="1"/>
    <c:dispBlanksAs val="gap"/>
    <c:showDLblsOverMax val="0"/>
  </c:chart>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B$4:$B$16</c:f>
              <c:numCache>
                <c:formatCode>0.00%</c:formatCode>
                <c:ptCount val="13"/>
                <c:pt idx="0">
                  <c:v>4.1039477124183009E-5</c:v>
                </c:pt>
                <c:pt idx="1">
                  <c:v>5.1739122315592903E-4</c:v>
                </c:pt>
                <c:pt idx="2">
                  <c:v>3.7516967320261438E-3</c:v>
                </c:pt>
                <c:pt idx="3">
                  <c:v>1.119359477124183E-2</c:v>
                </c:pt>
                <c:pt idx="4">
                  <c:v>3.3042309368191719E-2</c:v>
                </c:pt>
                <c:pt idx="5">
                  <c:v>7.3051605975723619E-2</c:v>
                </c:pt>
                <c:pt idx="6">
                  <c:v>0.1075337385620915</c:v>
                </c:pt>
                <c:pt idx="7">
                  <c:v>0.15796960784313727</c:v>
                </c:pt>
                <c:pt idx="8">
                  <c:v>0.21759287581699346</c:v>
                </c:pt>
                <c:pt idx="9">
                  <c:v>0.23613322440087145</c:v>
                </c:pt>
                <c:pt idx="10">
                  <c:v>0.28220220588235295</c:v>
                </c:pt>
                <c:pt idx="11">
                  <c:v>0.29619392156862745</c:v>
                </c:pt>
                <c:pt idx="12">
                  <c:v>0.31596984126984129</c:v>
                </c:pt>
              </c:numCache>
            </c:numRef>
          </c:yVal>
          <c:smooth val="0"/>
          <c:extLst>
            <c:ext xmlns:c16="http://schemas.microsoft.com/office/drawing/2014/chart" uri="{C3380CC4-5D6E-409C-BE32-E72D297353CC}">
              <c16:uniqueId val="{00000000-B493-444F-8BEF-FF4F695CF4A9}"/>
            </c:ext>
          </c:extLst>
        </c:ser>
        <c:dLbls>
          <c:showLegendKey val="0"/>
          <c:showVal val="0"/>
          <c:showCatName val="0"/>
          <c:showSerName val="0"/>
          <c:showPercent val="0"/>
          <c:showBubbleSize val="0"/>
        </c:dLbls>
        <c:axId val="-1255008928"/>
        <c:axId val="-1254977312"/>
      </c:scatterChart>
      <c:valAx>
        <c:axId val="-1255008928"/>
        <c:scaling>
          <c:orientation val="minMax"/>
          <c:max val="170"/>
          <c:min val="40"/>
        </c:scaling>
        <c:delete val="0"/>
        <c:axPos val="b"/>
        <c:title>
          <c:tx>
            <c:rich>
              <a:bodyPr/>
              <a:lstStyle/>
              <a:p>
                <a:pPr>
                  <a:defRPr/>
                </a:pPr>
                <a:r>
                  <a:rPr lang="en-US"/>
                  <a:t>1 min </a:t>
                </a:r>
                <a:r>
                  <a:rPr lang="en-US" sz="1000" b="1" i="0" u="none" strike="noStrike" baseline="0">
                    <a:effectLst/>
                  </a:rPr>
                  <a:t>sustained</a:t>
                </a:r>
                <a:r>
                  <a:rPr lang="en-US"/>
                  <a:t>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54977312"/>
        <c:crosses val="autoZero"/>
        <c:crossBetween val="midCat"/>
        <c:majorUnit val="20"/>
        <c:minorUnit val="10"/>
      </c:valAx>
      <c:valAx>
        <c:axId val="-125497731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55008928"/>
        <c:crosses val="autoZero"/>
        <c:crossBetween val="midCat"/>
      </c:valAx>
    </c:plotArea>
    <c:plotVisOnly val="1"/>
    <c:dispBlanksAs val="gap"/>
    <c:showDLblsOverMax val="0"/>
  </c:chart>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B$4:$B$16</c:f>
              <c:numCache>
                <c:formatCode>0.00%</c:formatCode>
                <c:ptCount val="13"/>
                <c:pt idx="0">
                  <c:v>0</c:v>
                </c:pt>
                <c:pt idx="1">
                  <c:v>1.0606600000000001E-2</c:v>
                </c:pt>
                <c:pt idx="2">
                  <c:v>2.84184E-2</c:v>
                </c:pt>
                <c:pt idx="3">
                  <c:v>4.7051500000000003E-2</c:v>
                </c:pt>
                <c:pt idx="4">
                  <c:v>7.3103100000000004E-2</c:v>
                </c:pt>
                <c:pt idx="5">
                  <c:v>0.12148299999999999</c:v>
                </c:pt>
                <c:pt idx="6">
                  <c:v>0.203851</c:v>
                </c:pt>
                <c:pt idx="7">
                  <c:v>0.27951599999999999</c:v>
                </c:pt>
                <c:pt idx="8">
                  <c:v>0.40906300000000001</c:v>
                </c:pt>
                <c:pt idx="9">
                  <c:v>0.49708999999999998</c:v>
                </c:pt>
                <c:pt idx="10">
                  <c:v>0.56248799999999999</c:v>
                </c:pt>
                <c:pt idx="11">
                  <c:v>0.60641100000000003</c:v>
                </c:pt>
                <c:pt idx="12">
                  <c:v>0.649316</c:v>
                </c:pt>
              </c:numCache>
            </c:numRef>
          </c:yVal>
          <c:smooth val="0"/>
          <c:extLst>
            <c:ext xmlns:c16="http://schemas.microsoft.com/office/drawing/2014/chart" uri="{C3380CC4-5D6E-409C-BE32-E72D297353CC}">
              <c16:uniqueId val="{00000000-1EA7-6A40-A802-41D25A68F733}"/>
            </c:ext>
          </c:extLst>
        </c:ser>
        <c:dLbls>
          <c:showLegendKey val="0"/>
          <c:showVal val="0"/>
          <c:showCatName val="0"/>
          <c:showSerName val="0"/>
          <c:showPercent val="0"/>
          <c:showBubbleSize val="0"/>
        </c:dLbls>
        <c:axId val="-1282590512"/>
        <c:axId val="-1283431040"/>
      </c:scatterChart>
      <c:valAx>
        <c:axId val="-1282590512"/>
        <c:scaling>
          <c:orientation val="minMax"/>
          <c:max val="170"/>
          <c:min val="40"/>
        </c:scaling>
        <c:delete val="0"/>
        <c:axPos val="b"/>
        <c:title>
          <c:tx>
            <c:rich>
              <a:bodyPr/>
              <a:lstStyle/>
              <a:p>
                <a:pPr>
                  <a:defRPr/>
                </a:pPr>
                <a:r>
                  <a:rPr lang="en-US"/>
                  <a:t>3 sec actual terrain </a:t>
                </a:r>
                <a:r>
                  <a:rPr lang="en-US" baseline="0"/>
                  <a:t>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431040"/>
        <c:crosses val="autoZero"/>
        <c:crossBetween val="midCat"/>
        <c:majorUnit val="20"/>
        <c:minorUnit val="10"/>
      </c:valAx>
      <c:valAx>
        <c:axId val="-128343104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2590512"/>
        <c:crosses val="autoZero"/>
        <c:crossBetween val="midCat"/>
      </c:valAx>
    </c:plotArea>
    <c:plotVisOnly val="1"/>
    <c:dispBlanksAs val="gap"/>
    <c:showDLblsOverMax val="0"/>
  </c:chart>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B$4:$B$16</c:f>
              <c:numCache>
                <c:formatCode>0.00%</c:formatCode>
                <c:ptCount val="13"/>
                <c:pt idx="0">
                  <c:v>0</c:v>
                </c:pt>
                <c:pt idx="1">
                  <c:v>8.6875900000000002E-3</c:v>
                </c:pt>
                <c:pt idx="2">
                  <c:v>2.5696500000000001E-2</c:v>
                </c:pt>
                <c:pt idx="3">
                  <c:v>3.8426700000000001E-2</c:v>
                </c:pt>
                <c:pt idx="4">
                  <c:v>6.1613300000000003E-2</c:v>
                </c:pt>
                <c:pt idx="5">
                  <c:v>0.122965</c:v>
                </c:pt>
                <c:pt idx="6">
                  <c:v>0.173374</c:v>
                </c:pt>
                <c:pt idx="7">
                  <c:v>0.25343399999999999</c:v>
                </c:pt>
                <c:pt idx="8">
                  <c:v>0.40902500000000003</c:v>
                </c:pt>
                <c:pt idx="9">
                  <c:v>0.43823899999999999</c:v>
                </c:pt>
                <c:pt idx="10">
                  <c:v>0.54414600000000002</c:v>
                </c:pt>
                <c:pt idx="11">
                  <c:v>0.57479000000000002</c:v>
                </c:pt>
                <c:pt idx="12">
                  <c:v>0.65641499999999997</c:v>
                </c:pt>
              </c:numCache>
            </c:numRef>
          </c:yVal>
          <c:smooth val="0"/>
          <c:extLst>
            <c:ext xmlns:c16="http://schemas.microsoft.com/office/drawing/2014/chart" uri="{C3380CC4-5D6E-409C-BE32-E72D297353CC}">
              <c16:uniqueId val="{00000000-814D-E44D-90AE-F04934226367}"/>
            </c:ext>
          </c:extLst>
        </c:ser>
        <c:dLbls>
          <c:showLegendKey val="0"/>
          <c:showVal val="0"/>
          <c:showCatName val="0"/>
          <c:showSerName val="0"/>
          <c:showPercent val="0"/>
          <c:showBubbleSize val="0"/>
        </c:dLbls>
        <c:axId val="-2062953808"/>
        <c:axId val="-2076086480"/>
      </c:scatterChart>
      <c:valAx>
        <c:axId val="-2062953808"/>
        <c:scaling>
          <c:orientation val="minMax"/>
          <c:max val="170"/>
          <c:min val="40"/>
        </c:scaling>
        <c:delete val="0"/>
        <c:axPos val="b"/>
        <c:title>
          <c:tx>
            <c:rich>
              <a:bodyPr/>
              <a:lstStyle/>
              <a:p>
                <a:pPr>
                  <a:defRPr/>
                </a:pPr>
                <a:r>
                  <a:rPr lang="en-US"/>
                  <a:t>1 min sustained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76086480"/>
        <c:crosses val="autoZero"/>
        <c:crossBetween val="midCat"/>
        <c:majorUnit val="20"/>
        <c:minorUnit val="10"/>
      </c:valAx>
      <c:valAx>
        <c:axId val="-207608648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2062953808"/>
        <c:crosses val="autoZero"/>
        <c:crossBetween val="midCat"/>
      </c:valAx>
    </c:plotArea>
    <c:plotVisOnly val="1"/>
    <c:dispBlanksAs val="gap"/>
    <c:showDLblsOverMax val="0"/>
  </c:chart>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B$4:$B$16</c:f>
              <c:numCache>
                <c:formatCode>0.00%</c:formatCode>
                <c:ptCount val="13"/>
                <c:pt idx="0">
                  <c:v>4.9670299999999998E-5</c:v>
                </c:pt>
                <c:pt idx="1">
                  <c:v>4.7010800000000001E-4</c:v>
                </c:pt>
                <c:pt idx="2">
                  <c:v>4.66016E-3</c:v>
                </c:pt>
                <c:pt idx="3">
                  <c:v>1.6501700000000001E-2</c:v>
                </c:pt>
                <c:pt idx="4">
                  <c:v>4.1728500000000002E-2</c:v>
                </c:pt>
                <c:pt idx="5">
                  <c:v>7.4975100000000003E-2</c:v>
                </c:pt>
                <c:pt idx="6">
                  <c:v>0.11379599999999999</c:v>
                </c:pt>
                <c:pt idx="7">
                  <c:v>0.16458900000000001</c:v>
                </c:pt>
                <c:pt idx="8">
                  <c:v>0.21772</c:v>
                </c:pt>
                <c:pt idx="9">
                  <c:v>0.25661499999999998</c:v>
                </c:pt>
                <c:pt idx="10">
                  <c:v>0.28605000000000003</c:v>
                </c:pt>
                <c:pt idx="11">
                  <c:v>0.30063000000000001</c:v>
                </c:pt>
                <c:pt idx="12">
                  <c:v>0.30949500000000002</c:v>
                </c:pt>
              </c:numCache>
            </c:numRef>
          </c:yVal>
          <c:smooth val="0"/>
          <c:extLst>
            <c:ext xmlns:c16="http://schemas.microsoft.com/office/drawing/2014/chart" uri="{C3380CC4-5D6E-409C-BE32-E72D297353CC}">
              <c16:uniqueId val="{00000000-E12D-BF47-91D2-47E28B6DC21A}"/>
            </c:ext>
          </c:extLst>
        </c:ser>
        <c:dLbls>
          <c:showLegendKey val="0"/>
          <c:showVal val="0"/>
          <c:showCatName val="0"/>
          <c:showSerName val="0"/>
          <c:showPercent val="0"/>
          <c:showBubbleSize val="0"/>
        </c:dLbls>
        <c:axId val="1547229984"/>
        <c:axId val="1547235648"/>
      </c:scatterChart>
      <c:valAx>
        <c:axId val="1547229984"/>
        <c:scaling>
          <c:orientation val="minMax"/>
          <c:max val="170"/>
          <c:min val="40"/>
        </c:scaling>
        <c:delete val="0"/>
        <c:axPos val="b"/>
        <c:title>
          <c:tx>
            <c:rich>
              <a:bodyPr/>
              <a:lstStyle/>
              <a:p>
                <a:pPr>
                  <a:defRPr/>
                </a:pPr>
                <a:r>
                  <a:rPr lang="en-US"/>
                  <a:t>3 sec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7235648"/>
        <c:crosses val="autoZero"/>
        <c:crossBetween val="midCat"/>
        <c:majorUnit val="20"/>
        <c:minorUnit val="10"/>
      </c:valAx>
      <c:valAx>
        <c:axId val="15472356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722998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a:t>
            </a:r>
            <a:r>
              <a:rPr lang="en-US" baseline="0"/>
              <a:t> of Modeled vs Historical Occurence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c:f>
              <c:strCache>
                <c:ptCount val="1"/>
                <c:pt idx="0">
                  <c:v>Historical</c:v>
                </c:pt>
              </c:strCache>
            </c:strRef>
          </c:tx>
          <c:spPr>
            <a:solidFill>
              <a:srgbClr val="0000FF"/>
            </a:solidFill>
            <a:ln>
              <a:noFill/>
            </a:ln>
            <a:effectLst/>
          </c:spPr>
          <c:invertIfNegative val="0"/>
          <c:cat>
            <c:numLit>
              <c:formatCode>General</c:formatCode>
              <c:ptCount val="5"/>
              <c:pt idx="0">
                <c:v>0</c:v>
              </c:pt>
              <c:pt idx="1">
                <c:v>1</c:v>
              </c:pt>
              <c:pt idx="2">
                <c:v>2</c:v>
              </c:pt>
              <c:pt idx="3">
                <c:v>3</c:v>
              </c:pt>
              <c:pt idx="4">
                <c:v>4</c:v>
              </c:pt>
            </c:numLit>
          </c:cat>
          <c:val>
            <c:numRef>
              <c:f>Sheet1!$A$2:$A$6</c:f>
              <c:numCache>
                <c:formatCode>General</c:formatCode>
                <c:ptCount val="5"/>
                <c:pt idx="0">
                  <c:v>72</c:v>
                </c:pt>
                <c:pt idx="1">
                  <c:v>28</c:v>
                </c:pt>
                <c:pt idx="2">
                  <c:v>15</c:v>
                </c:pt>
                <c:pt idx="3">
                  <c:v>3</c:v>
                </c:pt>
                <c:pt idx="4">
                  <c:v>0</c:v>
                </c:pt>
              </c:numCache>
            </c:numRef>
          </c:val>
          <c:extLst>
            <c:ext xmlns:c16="http://schemas.microsoft.com/office/drawing/2014/chart" uri="{C3380CC4-5D6E-409C-BE32-E72D297353CC}">
              <c16:uniqueId val="{00000000-AEF9-EE49-B98C-A49E97D3FE60}"/>
            </c:ext>
          </c:extLst>
        </c:ser>
        <c:ser>
          <c:idx val="1"/>
          <c:order val="1"/>
          <c:tx>
            <c:strRef>
              <c:f>Sheet1!$B$1</c:f>
              <c:strCache>
                <c:ptCount val="1"/>
                <c:pt idx="0">
                  <c:v>Modeled</c:v>
                </c:pt>
              </c:strCache>
            </c:strRef>
          </c:tx>
          <c:spPr>
            <a:solidFill>
              <a:srgbClr val="669900"/>
            </a:solidFill>
            <a:ln>
              <a:noFill/>
            </a:ln>
            <a:effectLst/>
          </c:spPr>
          <c:invertIfNegative val="0"/>
          <c:cat>
            <c:numLit>
              <c:formatCode>General</c:formatCode>
              <c:ptCount val="5"/>
              <c:pt idx="0">
                <c:v>0</c:v>
              </c:pt>
              <c:pt idx="1">
                <c:v>1</c:v>
              </c:pt>
              <c:pt idx="2">
                <c:v>2</c:v>
              </c:pt>
              <c:pt idx="3">
                <c:v>3</c:v>
              </c:pt>
              <c:pt idx="4">
                <c:v>4</c:v>
              </c:pt>
            </c:numLit>
          </c:cat>
          <c:val>
            <c:numRef>
              <c:f>Sheet1!$B$2:$B$6</c:f>
              <c:numCache>
                <c:formatCode>General</c:formatCode>
                <c:ptCount val="5"/>
                <c:pt idx="0">
                  <c:v>73</c:v>
                </c:pt>
                <c:pt idx="1">
                  <c:v>29</c:v>
                </c:pt>
                <c:pt idx="2">
                  <c:v>11</c:v>
                </c:pt>
                <c:pt idx="3">
                  <c:v>4</c:v>
                </c:pt>
                <c:pt idx="4">
                  <c:v>1</c:v>
                </c:pt>
              </c:numCache>
            </c:numRef>
          </c:val>
          <c:extLst>
            <c:ext xmlns:c16="http://schemas.microsoft.com/office/drawing/2014/chart" uri="{C3380CC4-5D6E-409C-BE32-E72D297353CC}">
              <c16:uniqueId val="{00000001-AEF9-EE49-B98C-A49E97D3FE60}"/>
            </c:ext>
          </c:extLst>
        </c:ser>
        <c:dLbls>
          <c:showLegendKey val="0"/>
          <c:showVal val="0"/>
          <c:showCatName val="0"/>
          <c:showSerName val="0"/>
          <c:showPercent val="0"/>
          <c:showBubbleSize val="0"/>
        </c:dLbls>
        <c:gapWidth val="219"/>
        <c:axId val="564914728"/>
        <c:axId val="564911776"/>
      </c:barChart>
      <c:catAx>
        <c:axId val="5649147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Number of Hurricanes per Year</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0"/>
          <a:lstStyle/>
          <a:p>
            <a:pPr>
              <a:defRPr sz="900" b="0" i="0" u="none" strike="noStrike" kern="1200" baseline="0">
                <a:solidFill>
                  <a:schemeClr val="tx1">
                    <a:lumMod val="65000"/>
                    <a:lumOff val="35000"/>
                  </a:schemeClr>
                </a:solidFill>
                <a:latin typeface="+mn-lt"/>
                <a:ea typeface="+mn-ea"/>
                <a:cs typeface="+mn-cs"/>
              </a:defRPr>
            </a:pPr>
            <a:endParaRPr lang="en-US"/>
          </a:p>
        </c:txPr>
        <c:crossAx val="564911776"/>
        <c:crossesAt val="0"/>
        <c:auto val="1"/>
        <c:lblAlgn val="ctr"/>
        <c:lblOffset val="100"/>
        <c:noMultiLvlLbl val="0"/>
      </c:catAx>
      <c:valAx>
        <c:axId val="564911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ccurrenc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4914728"/>
        <c:crossesAt val="1"/>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B$4:$B$16</c:f>
              <c:numCache>
                <c:formatCode>0.00%</c:formatCode>
                <c:ptCount val="13"/>
                <c:pt idx="0">
                  <c:v>4.1860200000000003E-5</c:v>
                </c:pt>
                <c:pt idx="1">
                  <c:v>3.5398800000000001E-4</c:v>
                </c:pt>
                <c:pt idx="2">
                  <c:v>3.3127999999999999E-3</c:v>
                </c:pt>
                <c:pt idx="3">
                  <c:v>1.0648899999999999E-2</c:v>
                </c:pt>
                <c:pt idx="4">
                  <c:v>3.2470899999999997E-2</c:v>
                </c:pt>
                <c:pt idx="5">
                  <c:v>7.2053400000000004E-2</c:v>
                </c:pt>
                <c:pt idx="6">
                  <c:v>0.10621700000000001</c:v>
                </c:pt>
                <c:pt idx="7">
                  <c:v>0.15606</c:v>
                </c:pt>
                <c:pt idx="8">
                  <c:v>0.21376400000000001</c:v>
                </c:pt>
                <c:pt idx="9">
                  <c:v>0.23209199999999999</c:v>
                </c:pt>
                <c:pt idx="10">
                  <c:v>0.27696300000000001</c:v>
                </c:pt>
                <c:pt idx="11">
                  <c:v>0.29062199999999999</c:v>
                </c:pt>
                <c:pt idx="12">
                  <c:v>0.30916100000000002</c:v>
                </c:pt>
              </c:numCache>
            </c:numRef>
          </c:yVal>
          <c:smooth val="0"/>
          <c:extLst>
            <c:ext xmlns:c16="http://schemas.microsoft.com/office/drawing/2014/chart" uri="{C3380CC4-5D6E-409C-BE32-E72D297353CC}">
              <c16:uniqueId val="{00000000-8EFD-8C46-8DC6-EE5557034037}"/>
            </c:ext>
          </c:extLst>
        </c:ser>
        <c:dLbls>
          <c:showLegendKey val="0"/>
          <c:showVal val="0"/>
          <c:showCatName val="0"/>
          <c:showSerName val="0"/>
          <c:showPercent val="0"/>
          <c:showBubbleSize val="0"/>
        </c:dLbls>
        <c:axId val="-1283901904"/>
        <c:axId val="-1283179248"/>
      </c:scatterChart>
      <c:valAx>
        <c:axId val="-1283901904"/>
        <c:scaling>
          <c:orientation val="minMax"/>
          <c:max val="170"/>
          <c:min val="40"/>
        </c:scaling>
        <c:delete val="0"/>
        <c:axPos val="b"/>
        <c:title>
          <c:tx>
            <c:rich>
              <a:bodyPr/>
              <a:lstStyle/>
              <a:p>
                <a:pPr>
                  <a:defRPr/>
                </a:pPr>
                <a:r>
                  <a:rPr lang="en-US"/>
                  <a:t>1 min </a:t>
                </a:r>
                <a:r>
                  <a:rPr lang="en-US" sz="1000" b="1" i="0" u="none" strike="noStrike" baseline="0">
                    <a:effectLst/>
                  </a:rPr>
                  <a:t>sustained </a:t>
                </a:r>
                <a:r>
                  <a:rPr lang="en-US"/>
                  <a:t>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179248"/>
        <c:crosses val="autoZero"/>
        <c:crossBetween val="midCat"/>
        <c:majorUnit val="20"/>
        <c:minorUnit val="10"/>
      </c:valAx>
      <c:valAx>
        <c:axId val="-12831792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3901904"/>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spc="20" baseline="0">
                <a:solidFill>
                  <a:schemeClr val="tx1"/>
                </a:solidFill>
                <a:latin typeface="+mn-lt"/>
                <a:ea typeface="+mn-ea"/>
                <a:cs typeface="+mn-cs"/>
              </a:defRPr>
            </a:pPr>
            <a:r>
              <a:rPr lang="en-US" b="1">
                <a:solidFill>
                  <a:schemeClr val="tx1"/>
                </a:solidFill>
              </a:rPr>
              <a:t>Modeled vs Observed Rmax </a:t>
            </a:r>
          </a:p>
          <a:p>
            <a:pPr>
              <a:defRPr sz="1400" b="1" i="0" u="none" strike="noStrike" kern="1200" cap="none" spc="20" baseline="0">
                <a:solidFill>
                  <a:schemeClr val="tx1"/>
                </a:solidFill>
                <a:latin typeface="+mn-lt"/>
                <a:ea typeface="+mn-ea"/>
                <a:cs typeface="+mn-cs"/>
              </a:defRPr>
            </a:pPr>
            <a:r>
              <a:rPr lang="en-US" b="1">
                <a:solidFill>
                  <a:schemeClr val="tx1"/>
                </a:solidFill>
              </a:rPr>
              <a:t>Model based on Gamma Distribution</a:t>
            </a:r>
          </a:p>
        </c:rich>
      </c:tx>
      <c:overlay val="0"/>
      <c:spPr>
        <a:noFill/>
        <a:ln>
          <a:noFill/>
        </a:ln>
        <a:effectLst/>
      </c:spPr>
    </c:title>
    <c:autoTitleDeleted val="0"/>
    <c:plotArea>
      <c:layout/>
      <c:barChart>
        <c:barDir val="col"/>
        <c:grouping val="clustered"/>
        <c:varyColors val="0"/>
        <c:ser>
          <c:idx val="0"/>
          <c:order val="0"/>
          <c:tx>
            <c:strRef>
              <c:f>'[Rmax_Histogram_Oct-06.xls]CopyOfnewrmax'!$C$1</c:f>
              <c:strCache>
                <c:ptCount val="1"/>
                <c:pt idx="0">
                  <c:v>Observed</c:v>
                </c:pt>
              </c:strCache>
            </c:strRef>
          </c:tx>
          <c:spPr>
            <a:solidFill>
              <a:srgbClr val="0000FF"/>
            </a:solidFill>
            <a:ln w="9525" cap="flat" cmpd="sng" algn="ctr">
              <a:solidFill>
                <a:srgbClr val="0000FF"/>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C$2:$C$12</c:f>
              <c:numCache>
                <c:formatCode>General</c:formatCode>
                <c:ptCount val="11"/>
                <c:pt idx="0">
                  <c:v>7</c:v>
                </c:pt>
                <c:pt idx="1">
                  <c:v>12</c:v>
                </c:pt>
                <c:pt idx="2">
                  <c:v>18</c:v>
                </c:pt>
                <c:pt idx="3">
                  <c:v>18</c:v>
                </c:pt>
                <c:pt idx="4">
                  <c:v>20</c:v>
                </c:pt>
                <c:pt idx="5">
                  <c:v>13</c:v>
                </c:pt>
                <c:pt idx="6">
                  <c:v>5</c:v>
                </c:pt>
                <c:pt idx="7">
                  <c:v>3</c:v>
                </c:pt>
                <c:pt idx="8">
                  <c:v>7</c:v>
                </c:pt>
                <c:pt idx="9">
                  <c:v>1</c:v>
                </c:pt>
                <c:pt idx="10">
                  <c:v>2</c:v>
                </c:pt>
              </c:numCache>
            </c:numRef>
          </c:val>
          <c:extLst>
            <c:ext xmlns:c16="http://schemas.microsoft.com/office/drawing/2014/chart" uri="{C3380CC4-5D6E-409C-BE32-E72D297353CC}">
              <c16:uniqueId val="{00000000-1B99-784E-8439-90D46ED8976C}"/>
            </c:ext>
          </c:extLst>
        </c:ser>
        <c:ser>
          <c:idx val="1"/>
          <c:order val="1"/>
          <c:tx>
            <c:strRef>
              <c:f>'[Rmax_Histogram_Oct-06.xls]CopyOfnewrmax'!$D$1</c:f>
              <c:strCache>
                <c:ptCount val="1"/>
                <c:pt idx="0">
                  <c:v>Gamma</c:v>
                </c:pt>
              </c:strCache>
            </c:strRef>
          </c:tx>
          <c:spPr>
            <a:solidFill>
              <a:srgbClr val="FF0000"/>
            </a:solidFill>
            <a:ln w="9525" cap="flat" cmpd="sng" algn="ctr">
              <a:solidFill>
                <a:srgbClr val="C00000"/>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D$2:$D$12</c:f>
              <c:numCache>
                <c:formatCode>General</c:formatCode>
                <c:ptCount val="11"/>
                <c:pt idx="0">
                  <c:v>6</c:v>
                </c:pt>
                <c:pt idx="1">
                  <c:v>13</c:v>
                </c:pt>
                <c:pt idx="2">
                  <c:v>19</c:v>
                </c:pt>
                <c:pt idx="3">
                  <c:v>19</c:v>
                </c:pt>
                <c:pt idx="4">
                  <c:v>16</c:v>
                </c:pt>
                <c:pt idx="5">
                  <c:v>12</c:v>
                </c:pt>
                <c:pt idx="6">
                  <c:v>8</c:v>
                </c:pt>
                <c:pt idx="7">
                  <c:v>5</c:v>
                </c:pt>
                <c:pt idx="8">
                  <c:v>3</c:v>
                </c:pt>
                <c:pt idx="9">
                  <c:v>2</c:v>
                </c:pt>
                <c:pt idx="10">
                  <c:v>2</c:v>
                </c:pt>
              </c:numCache>
            </c:numRef>
          </c:val>
          <c:extLst>
            <c:ext xmlns:c16="http://schemas.microsoft.com/office/drawing/2014/chart" uri="{C3380CC4-5D6E-409C-BE32-E72D297353CC}">
              <c16:uniqueId val="{00000001-1B99-784E-8439-90D46ED8976C}"/>
            </c:ext>
          </c:extLst>
        </c:ser>
        <c:dLbls>
          <c:showLegendKey val="0"/>
          <c:showVal val="0"/>
          <c:showCatName val="0"/>
          <c:showSerName val="0"/>
          <c:showPercent val="0"/>
          <c:showBubbleSize val="0"/>
        </c:dLbls>
        <c:gapWidth val="100"/>
        <c:overlap val="-24"/>
        <c:axId val="654546944"/>
        <c:axId val="654541904"/>
      </c:barChart>
      <c:catAx>
        <c:axId val="6545469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Rmax</a:t>
                </a:r>
                <a:r>
                  <a:rPr lang="en-US" b="1" baseline="0">
                    <a:solidFill>
                      <a:schemeClr val="tx1"/>
                    </a:solidFill>
                  </a:rPr>
                  <a:t> Fit</a:t>
                </a:r>
                <a:endParaRPr lang="en-US" b="1">
                  <a:solidFill>
                    <a:schemeClr val="tx1"/>
                  </a:solidFill>
                </a:endParaRPr>
              </a:p>
            </c:rich>
          </c:tx>
          <c:layout>
            <c:manualLayout>
              <c:xMode val="edge"/>
              <c:yMode val="edge"/>
              <c:x val="0.131746719160105"/>
              <c:y val="0.89358778069407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1904"/>
        <c:crosses val="autoZero"/>
        <c:auto val="1"/>
        <c:lblAlgn val="ctr"/>
        <c:lblOffset val="100"/>
        <c:noMultiLvlLbl val="0"/>
      </c:catAx>
      <c:valAx>
        <c:axId val="654541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Occurenc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6944"/>
        <c:crosses val="autoZero"/>
        <c:crossBetween val="between"/>
      </c:valAx>
      <c:spPr>
        <a:noFill/>
        <a:ln w="25400">
          <a:noFill/>
        </a:ln>
      </c:spPr>
    </c:plotArea>
    <c:legend>
      <c:legendPos val="r"/>
      <c:layout>
        <c:manualLayout>
          <c:xMode val="edge"/>
          <c:yMode val="edge"/>
          <c:x val="0.36250073750963901"/>
          <c:y val="0.895836370972937"/>
          <c:w val="0.27708389706196501"/>
          <c:h val="7.638914791242100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Masonry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04999999999999E-2</c:v>
                </c:pt>
                <c:pt idx="2">
                  <c:v>1.6417500000000002E-2</c:v>
                </c:pt>
                <c:pt idx="3">
                  <c:v>2.375E-2</c:v>
                </c:pt>
                <c:pt idx="4">
                  <c:v>2.9244999999999997E-2</c:v>
                </c:pt>
                <c:pt idx="5">
                  <c:v>3.3416250000000002E-2</c:v>
                </c:pt>
                <c:pt idx="6">
                  <c:v>3.5705000000000001E-2</c:v>
                </c:pt>
                <c:pt idx="7">
                  <c:v>3.6831249999999996E-2</c:v>
                </c:pt>
                <c:pt idx="8">
                  <c:v>3.7125625000000009E-2</c:v>
                </c:pt>
                <c:pt idx="9">
                  <c:v>3.7848749999999994E-2</c:v>
                </c:pt>
                <c:pt idx="10">
                  <c:v>3.803249999999999E-2</c:v>
                </c:pt>
                <c:pt idx="11">
                  <c:v>3.8341875000000004E-2</c:v>
                </c:pt>
                <c:pt idx="12">
                  <c:v>3.9653125000000004E-2</c:v>
                </c:pt>
                <c:pt idx="13">
                  <c:v>4.3695625000000002E-2</c:v>
                </c:pt>
                <c:pt idx="14">
                  <c:v>5.1839375E-2</c:v>
                </c:pt>
                <c:pt idx="15">
                  <c:v>6.6498749999999995E-2</c:v>
                </c:pt>
                <c:pt idx="16">
                  <c:v>8.6590625000000004E-2</c:v>
                </c:pt>
                <c:pt idx="17">
                  <c:v>0.11827187499999998</c:v>
                </c:pt>
                <c:pt idx="18">
                  <c:v>0.15283687500000001</c:v>
                </c:pt>
                <c:pt idx="19">
                  <c:v>0.19511375</c:v>
                </c:pt>
                <c:pt idx="20">
                  <c:v>0.240018125</c:v>
                </c:pt>
                <c:pt idx="21">
                  <c:v>0.28664312500000005</c:v>
                </c:pt>
                <c:pt idx="22">
                  <c:v>0.32830124999999999</c:v>
                </c:pt>
                <c:pt idx="23">
                  <c:v>0.3674981249999999</c:v>
                </c:pt>
                <c:pt idx="24">
                  <c:v>0.40213499999999991</c:v>
                </c:pt>
                <c:pt idx="25">
                  <c:v>0.43454874999999998</c:v>
                </c:pt>
                <c:pt idx="26">
                  <c:v>0.46539937499999995</c:v>
                </c:pt>
                <c:pt idx="27">
                  <c:v>0.49467375000000002</c:v>
                </c:pt>
                <c:pt idx="28">
                  <c:v>0.51996187500000002</c:v>
                </c:pt>
                <c:pt idx="29">
                  <c:v>0.55049249999999994</c:v>
                </c:pt>
                <c:pt idx="30">
                  <c:v>0.57634124999999992</c:v>
                </c:pt>
                <c:pt idx="31">
                  <c:v>0.6063487500000001</c:v>
                </c:pt>
                <c:pt idx="32">
                  <c:v>0.63203374999999995</c:v>
                </c:pt>
                <c:pt idx="33">
                  <c:v>0.6610450000000001</c:v>
                </c:pt>
                <c:pt idx="34">
                  <c:v>0.68751125000000013</c:v>
                </c:pt>
                <c:pt idx="35">
                  <c:v>0.71269999999999989</c:v>
                </c:pt>
                <c:pt idx="36">
                  <c:v>0.73340749999999999</c:v>
                </c:pt>
                <c:pt idx="37">
                  <c:v>0.752266875</c:v>
                </c:pt>
                <c:pt idx="38">
                  <c:v>0.77359812499999991</c:v>
                </c:pt>
                <c:pt idx="39">
                  <c:v>0.79187000000000007</c:v>
                </c:pt>
                <c:pt idx="40">
                  <c:v>0.8071124999999999</c:v>
                </c:pt>
              </c:numCache>
            </c:numRef>
          </c:yVal>
          <c:smooth val="1"/>
          <c:extLst>
            <c:ext xmlns:c16="http://schemas.microsoft.com/office/drawing/2014/chart" uri="{C3380CC4-5D6E-409C-BE32-E72D297353CC}">
              <c16:uniqueId val="{00000000-33F9-EF4C-ACC9-F9C9869BDD35}"/>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5000000000002E-2</c:v>
                </c:pt>
                <c:pt idx="2">
                  <c:v>1.2753750000000001E-2</c:v>
                </c:pt>
                <c:pt idx="3">
                  <c:v>1.8662500000000002E-2</c:v>
                </c:pt>
                <c:pt idx="4">
                  <c:v>2.317375E-2</c:v>
                </c:pt>
                <c:pt idx="5">
                  <c:v>2.6697500000000002E-2</c:v>
                </c:pt>
                <c:pt idx="6">
                  <c:v>2.842625E-2</c:v>
                </c:pt>
                <c:pt idx="7">
                  <c:v>2.9507500000000002E-2</c:v>
                </c:pt>
                <c:pt idx="8">
                  <c:v>2.9673749999999999E-2</c:v>
                </c:pt>
                <c:pt idx="9">
                  <c:v>3.0425000000000008E-2</c:v>
                </c:pt>
                <c:pt idx="10">
                  <c:v>3.1095624999999995E-2</c:v>
                </c:pt>
                <c:pt idx="11">
                  <c:v>3.1906874999999994E-2</c:v>
                </c:pt>
                <c:pt idx="12">
                  <c:v>3.3399999999999985E-2</c:v>
                </c:pt>
                <c:pt idx="13">
                  <c:v>3.6180000000000004E-2</c:v>
                </c:pt>
                <c:pt idx="14">
                  <c:v>3.9954999999999991E-2</c:v>
                </c:pt>
                <c:pt idx="15">
                  <c:v>4.5007500000000006E-2</c:v>
                </c:pt>
                <c:pt idx="16">
                  <c:v>5.1368750000000005E-2</c:v>
                </c:pt>
                <c:pt idx="17">
                  <c:v>5.842062499999999E-2</c:v>
                </c:pt>
                <c:pt idx="18">
                  <c:v>6.6629999999999981E-2</c:v>
                </c:pt>
                <c:pt idx="19">
                  <c:v>7.5545625000000019E-2</c:v>
                </c:pt>
                <c:pt idx="20">
                  <c:v>8.6548125000000004E-2</c:v>
                </c:pt>
                <c:pt idx="21">
                  <c:v>9.7927500000000042E-2</c:v>
                </c:pt>
                <c:pt idx="22">
                  <c:v>0.11292187500000002</c:v>
                </c:pt>
                <c:pt idx="23">
                  <c:v>0.132286875</c:v>
                </c:pt>
                <c:pt idx="24">
                  <c:v>0.1544768750000001</c:v>
                </c:pt>
                <c:pt idx="25">
                  <c:v>0.18043750000000003</c:v>
                </c:pt>
                <c:pt idx="26">
                  <c:v>0.21097250000000001</c:v>
                </c:pt>
                <c:pt idx="27">
                  <c:v>0.24491625000000003</c:v>
                </c:pt>
                <c:pt idx="28">
                  <c:v>0.28374812499999996</c:v>
                </c:pt>
                <c:pt idx="29">
                  <c:v>0.32598812500000007</c:v>
                </c:pt>
                <c:pt idx="30">
                  <c:v>0.3655000000000001</c:v>
                </c:pt>
                <c:pt idx="31">
                  <c:v>0.40841812500000002</c:v>
                </c:pt>
                <c:pt idx="32">
                  <c:v>0.44818437499999997</c:v>
                </c:pt>
                <c:pt idx="33">
                  <c:v>0.48397125000000002</c:v>
                </c:pt>
                <c:pt idx="34">
                  <c:v>0.51535312500000008</c:v>
                </c:pt>
                <c:pt idx="35">
                  <c:v>0.54814999999999992</c:v>
                </c:pt>
                <c:pt idx="36">
                  <c:v>0.57732312500000005</c:v>
                </c:pt>
                <c:pt idx="37">
                  <c:v>0.59977374999999988</c:v>
                </c:pt>
                <c:pt idx="38">
                  <c:v>0.62379437500000012</c:v>
                </c:pt>
                <c:pt idx="39">
                  <c:v>0.64296562499999999</c:v>
                </c:pt>
                <c:pt idx="40">
                  <c:v>0.65978875000000003</c:v>
                </c:pt>
              </c:numCache>
            </c:numRef>
          </c:yVal>
          <c:smooth val="1"/>
          <c:extLst>
            <c:ext xmlns:c16="http://schemas.microsoft.com/office/drawing/2014/chart" uri="{C3380CC4-5D6E-409C-BE32-E72D297353CC}">
              <c16:uniqueId val="{00000001-33F9-EF4C-ACC9-F9C9869BDD35}"/>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0.01</c:v>
                </c:pt>
                <c:pt idx="3">
                  <c:v>1.021E-2</c:v>
                </c:pt>
                <c:pt idx="4">
                  <c:v>1.114625E-2</c:v>
                </c:pt>
                <c:pt idx="5">
                  <c:v>1.2435E-2</c:v>
                </c:pt>
                <c:pt idx="6">
                  <c:v>1.33425E-2</c:v>
                </c:pt>
                <c:pt idx="7">
                  <c:v>1.3726249999999999E-2</c:v>
                </c:pt>
                <c:pt idx="8">
                  <c:v>1.3648749999999998E-2</c:v>
                </c:pt>
                <c:pt idx="9">
                  <c:v>1.3815000000000001E-2</c:v>
                </c:pt>
                <c:pt idx="10">
                  <c:v>1.3633125000000003E-2</c:v>
                </c:pt>
                <c:pt idx="11">
                  <c:v>1.3376249999999999E-2</c:v>
                </c:pt>
                <c:pt idx="12">
                  <c:v>1.3644374999999997E-2</c:v>
                </c:pt>
                <c:pt idx="13">
                  <c:v>1.4483125000000003E-2</c:v>
                </c:pt>
                <c:pt idx="14">
                  <c:v>1.6529374999999999E-2</c:v>
                </c:pt>
                <c:pt idx="15">
                  <c:v>1.9508750000000005E-2</c:v>
                </c:pt>
                <c:pt idx="16">
                  <c:v>2.4074374999999999E-2</c:v>
                </c:pt>
                <c:pt idx="17">
                  <c:v>2.9188125000000002E-2</c:v>
                </c:pt>
                <c:pt idx="18">
                  <c:v>3.6028125000000001E-2</c:v>
                </c:pt>
                <c:pt idx="19">
                  <c:v>4.4030624999999997E-2</c:v>
                </c:pt>
                <c:pt idx="20">
                  <c:v>5.4295000000000003E-2</c:v>
                </c:pt>
                <c:pt idx="21">
                  <c:v>6.5205625000000003E-2</c:v>
                </c:pt>
                <c:pt idx="22">
                  <c:v>7.9297499999999993E-2</c:v>
                </c:pt>
                <c:pt idx="23">
                  <c:v>9.7316250000000021E-2</c:v>
                </c:pt>
                <c:pt idx="24">
                  <c:v>0.11866999999999998</c:v>
                </c:pt>
                <c:pt idx="25">
                  <c:v>0.14286312500000001</c:v>
                </c:pt>
                <c:pt idx="26">
                  <c:v>0.17149437500000003</c:v>
                </c:pt>
                <c:pt idx="27">
                  <c:v>0.20179187499999998</c:v>
                </c:pt>
                <c:pt idx="28">
                  <c:v>0.23682125000000001</c:v>
                </c:pt>
                <c:pt idx="29">
                  <c:v>0.27406500000000006</c:v>
                </c:pt>
                <c:pt idx="30">
                  <c:v>0.30785312499999995</c:v>
                </c:pt>
                <c:pt idx="31">
                  <c:v>0.34483999999999992</c:v>
                </c:pt>
                <c:pt idx="32">
                  <c:v>0.37862437500000007</c:v>
                </c:pt>
                <c:pt idx="33">
                  <c:v>0.41013812500000008</c:v>
                </c:pt>
                <c:pt idx="34">
                  <c:v>0.438365</c:v>
                </c:pt>
                <c:pt idx="35">
                  <c:v>0.46864250000000002</c:v>
                </c:pt>
                <c:pt idx="36">
                  <c:v>0.49694374999999996</c:v>
                </c:pt>
                <c:pt idx="37">
                  <c:v>0.51998374999999997</c:v>
                </c:pt>
                <c:pt idx="38">
                  <c:v>0.54589125000000005</c:v>
                </c:pt>
                <c:pt idx="39">
                  <c:v>0.56804937499999997</c:v>
                </c:pt>
                <c:pt idx="40">
                  <c:v>0.58769499999999997</c:v>
                </c:pt>
              </c:numCache>
            </c:numRef>
          </c:yVal>
          <c:smooth val="1"/>
          <c:extLst>
            <c:ext xmlns:c16="http://schemas.microsoft.com/office/drawing/2014/chart" uri="{C3380CC4-5D6E-409C-BE32-E72D297353CC}">
              <c16:uniqueId val="{00000002-33F9-EF4C-ACC9-F9C9869BDD35}"/>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33F9-EF4C-ACC9-F9C9869BDD35}"/>
            </c:ext>
          </c:extLst>
        </c:ser>
        <c:dLbls>
          <c:showLegendKey val="0"/>
          <c:showVal val="0"/>
          <c:showCatName val="0"/>
          <c:showSerName val="0"/>
          <c:showPercent val="0"/>
          <c:showBubbleSize val="0"/>
        </c:dLbls>
        <c:axId val="523736616"/>
        <c:axId val="5237362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3</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33F9-EF4C-ACC9-F9C9869BDD35}"/>
                  </c:ext>
                </c:extLst>
              </c15:ser>
            </c15:filteredScatterSeries>
          </c:ext>
        </c:extLst>
      </c:scatterChart>
      <c:valAx>
        <c:axId val="5237366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523736224"/>
        <c:crosses val="autoZero"/>
        <c:crossBetween val="midCat"/>
      </c:valAx>
      <c:valAx>
        <c:axId val="5237362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5237366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Timber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35E-2</c:v>
                </c:pt>
                <c:pt idx="2">
                  <c:v>1.6883749999999999E-2</c:v>
                </c:pt>
                <c:pt idx="3">
                  <c:v>2.4343750000000001E-2</c:v>
                </c:pt>
                <c:pt idx="4">
                  <c:v>3.0037499999999998E-2</c:v>
                </c:pt>
                <c:pt idx="5">
                  <c:v>3.4188749999999997E-2</c:v>
                </c:pt>
                <c:pt idx="6">
                  <c:v>3.6585000000000006E-2</c:v>
                </c:pt>
                <c:pt idx="7">
                  <c:v>3.7828750000000001E-2</c:v>
                </c:pt>
                <c:pt idx="8">
                  <c:v>3.8145625000000002E-2</c:v>
                </c:pt>
                <c:pt idx="9">
                  <c:v>3.8882499999999993E-2</c:v>
                </c:pt>
                <c:pt idx="10">
                  <c:v>3.9542499999999994E-2</c:v>
                </c:pt>
                <c:pt idx="11">
                  <c:v>4.0187500000000001E-2</c:v>
                </c:pt>
                <c:pt idx="12">
                  <c:v>4.4802499999999995E-2</c:v>
                </c:pt>
                <c:pt idx="13">
                  <c:v>5.2646249999999999E-2</c:v>
                </c:pt>
                <c:pt idx="14">
                  <c:v>6.7329374999999997E-2</c:v>
                </c:pt>
                <c:pt idx="15">
                  <c:v>9.1474375000000011E-2</c:v>
                </c:pt>
                <c:pt idx="16">
                  <c:v>0.12044687500000001</c:v>
                </c:pt>
                <c:pt idx="17">
                  <c:v>0.15844750000000002</c:v>
                </c:pt>
                <c:pt idx="18">
                  <c:v>0.20041124999999996</c:v>
                </c:pt>
                <c:pt idx="19">
                  <c:v>0.24386437499999999</c:v>
                </c:pt>
                <c:pt idx="20">
                  <c:v>0.29058375000000003</c:v>
                </c:pt>
                <c:pt idx="21">
                  <c:v>0.33053000000000005</c:v>
                </c:pt>
                <c:pt idx="22">
                  <c:v>0.37010500000000002</c:v>
                </c:pt>
                <c:pt idx="23">
                  <c:v>0.40806750000000003</c:v>
                </c:pt>
                <c:pt idx="24">
                  <c:v>0.4403068750000001</c:v>
                </c:pt>
                <c:pt idx="25">
                  <c:v>0.47186062499999998</c:v>
                </c:pt>
                <c:pt idx="26">
                  <c:v>0.49996687500000003</c:v>
                </c:pt>
                <c:pt idx="27">
                  <c:v>0.52935562499999989</c:v>
                </c:pt>
                <c:pt idx="28">
                  <c:v>0.55831750000000002</c:v>
                </c:pt>
                <c:pt idx="29">
                  <c:v>0.58500437499999991</c:v>
                </c:pt>
                <c:pt idx="30">
                  <c:v>0.61418187499999999</c:v>
                </c:pt>
                <c:pt idx="31">
                  <c:v>0.63931875000000005</c:v>
                </c:pt>
                <c:pt idx="32">
                  <c:v>0.6665175000000001</c:v>
                </c:pt>
                <c:pt idx="33">
                  <c:v>0.69185125000000003</c:v>
                </c:pt>
                <c:pt idx="34">
                  <c:v>0.71543124999999996</c:v>
                </c:pt>
                <c:pt idx="35">
                  <c:v>0.7379706250000001</c:v>
                </c:pt>
                <c:pt idx="36">
                  <c:v>0.75957187500000001</c:v>
                </c:pt>
                <c:pt idx="37">
                  <c:v>0.77749749999999984</c:v>
                </c:pt>
                <c:pt idx="38">
                  <c:v>0.79639062500000002</c:v>
                </c:pt>
                <c:pt idx="39">
                  <c:v>0.81046937499999994</c:v>
                </c:pt>
                <c:pt idx="40">
                  <c:v>0.82496562500000004</c:v>
                </c:pt>
              </c:numCache>
            </c:numRef>
          </c:yVal>
          <c:smooth val="1"/>
          <c:extLst>
            <c:ext xmlns:c16="http://schemas.microsoft.com/office/drawing/2014/chart" uri="{C3380CC4-5D6E-409C-BE32-E72D297353CC}">
              <c16:uniqueId val="{00000000-A8CD-E74E-A9A0-B9D1ABA63826}"/>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7500000000001E-2</c:v>
                </c:pt>
                <c:pt idx="2">
                  <c:v>1.3103750000000001E-2</c:v>
                </c:pt>
                <c:pt idx="3">
                  <c:v>1.9154999999999998E-2</c:v>
                </c:pt>
                <c:pt idx="4">
                  <c:v>2.3799999999999998E-2</c:v>
                </c:pt>
                <c:pt idx="5">
                  <c:v>2.7383750000000002E-2</c:v>
                </c:pt>
                <c:pt idx="6">
                  <c:v>2.9113750000000001E-2</c:v>
                </c:pt>
                <c:pt idx="7">
                  <c:v>3.0210625000000001E-2</c:v>
                </c:pt>
                <c:pt idx="8">
                  <c:v>3.0424375000000003E-2</c:v>
                </c:pt>
                <c:pt idx="9">
                  <c:v>3.1281249999999997E-2</c:v>
                </c:pt>
                <c:pt idx="10">
                  <c:v>3.2012499999999999E-2</c:v>
                </c:pt>
                <c:pt idx="11">
                  <c:v>3.3141875000000001E-2</c:v>
                </c:pt>
                <c:pt idx="12">
                  <c:v>3.481625E-2</c:v>
                </c:pt>
                <c:pt idx="13">
                  <c:v>3.8637499999999984E-2</c:v>
                </c:pt>
                <c:pt idx="14">
                  <c:v>4.3569999999999991E-2</c:v>
                </c:pt>
                <c:pt idx="15">
                  <c:v>5.3516249999999987E-2</c:v>
                </c:pt>
                <c:pt idx="16">
                  <c:v>6.6002500000000006E-2</c:v>
                </c:pt>
                <c:pt idx="17">
                  <c:v>8.5815000000000016E-2</c:v>
                </c:pt>
                <c:pt idx="18">
                  <c:v>0.110264375</c:v>
                </c:pt>
                <c:pt idx="19">
                  <c:v>0.14213749999999997</c:v>
                </c:pt>
                <c:pt idx="20">
                  <c:v>0.17785999999999999</c:v>
                </c:pt>
                <c:pt idx="21">
                  <c:v>0.21869812499999997</c:v>
                </c:pt>
                <c:pt idx="22">
                  <c:v>0.25894250000000002</c:v>
                </c:pt>
                <c:pt idx="23">
                  <c:v>0.30033562500000005</c:v>
                </c:pt>
                <c:pt idx="24">
                  <c:v>0.33792187499999993</c:v>
                </c:pt>
                <c:pt idx="25">
                  <c:v>0.37622625000000004</c:v>
                </c:pt>
                <c:pt idx="26">
                  <c:v>0.41205562500000015</c:v>
                </c:pt>
                <c:pt idx="27">
                  <c:v>0.44340249999999992</c:v>
                </c:pt>
                <c:pt idx="28">
                  <c:v>0.47165312500000001</c:v>
                </c:pt>
                <c:pt idx="29">
                  <c:v>0.50383875000000011</c:v>
                </c:pt>
                <c:pt idx="30">
                  <c:v>0.53295312500000003</c:v>
                </c:pt>
                <c:pt idx="31">
                  <c:v>0.56203187499999996</c:v>
                </c:pt>
                <c:pt idx="32">
                  <c:v>0.58663062499999985</c:v>
                </c:pt>
                <c:pt idx="33">
                  <c:v>0.61411249999999984</c:v>
                </c:pt>
                <c:pt idx="34">
                  <c:v>0.6374550000000001</c:v>
                </c:pt>
                <c:pt idx="35">
                  <c:v>0.65849124999999986</c:v>
                </c:pt>
                <c:pt idx="36">
                  <c:v>0.67994124999999994</c:v>
                </c:pt>
                <c:pt idx="37">
                  <c:v>0.69570374999999984</c:v>
                </c:pt>
                <c:pt idx="38">
                  <c:v>0.71292437499999994</c:v>
                </c:pt>
                <c:pt idx="39">
                  <c:v>0.73111312500000003</c:v>
                </c:pt>
                <c:pt idx="40">
                  <c:v>0.74485437500000018</c:v>
                </c:pt>
              </c:numCache>
            </c:numRef>
          </c:yVal>
          <c:smooth val="1"/>
          <c:extLst>
            <c:ext xmlns:c16="http://schemas.microsoft.com/office/drawing/2014/chart" uri="{C3380CC4-5D6E-409C-BE32-E72D297353CC}">
              <c16:uniqueId val="{00000001-A8CD-E74E-A9A0-B9D1ABA63826}"/>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1.0001250000000001E-2</c:v>
                </c:pt>
                <c:pt idx="3">
                  <c:v>1.0268750000000002E-2</c:v>
                </c:pt>
                <c:pt idx="4">
                  <c:v>1.13425E-2</c:v>
                </c:pt>
                <c:pt idx="5">
                  <c:v>1.273125E-2</c:v>
                </c:pt>
                <c:pt idx="6">
                  <c:v>1.3648750000000001E-2</c:v>
                </c:pt>
                <c:pt idx="7">
                  <c:v>1.4061250000000001E-2</c:v>
                </c:pt>
                <c:pt idx="8">
                  <c:v>1.401E-2</c:v>
                </c:pt>
                <c:pt idx="9">
                  <c:v>1.4247500000000001E-2</c:v>
                </c:pt>
                <c:pt idx="10">
                  <c:v>1.3907499999999998E-2</c:v>
                </c:pt>
                <c:pt idx="11">
                  <c:v>1.3826250000000002E-2</c:v>
                </c:pt>
                <c:pt idx="12">
                  <c:v>1.416625E-2</c:v>
                </c:pt>
                <c:pt idx="13">
                  <c:v>1.5296875E-2</c:v>
                </c:pt>
                <c:pt idx="14">
                  <c:v>1.7778124999999999E-2</c:v>
                </c:pt>
                <c:pt idx="15">
                  <c:v>2.2423125000000006E-2</c:v>
                </c:pt>
                <c:pt idx="16">
                  <c:v>2.8074999999999999E-2</c:v>
                </c:pt>
                <c:pt idx="17">
                  <c:v>3.6825000000000011E-2</c:v>
                </c:pt>
                <c:pt idx="18">
                  <c:v>4.8719374999999995E-2</c:v>
                </c:pt>
                <c:pt idx="19">
                  <c:v>6.6758750000000006E-2</c:v>
                </c:pt>
                <c:pt idx="20">
                  <c:v>8.8095000000000021E-2</c:v>
                </c:pt>
                <c:pt idx="21">
                  <c:v>0.11727312500000002</c:v>
                </c:pt>
                <c:pt idx="22">
                  <c:v>0.15121375000000004</c:v>
                </c:pt>
                <c:pt idx="23">
                  <c:v>0.18702312500000001</c:v>
                </c:pt>
                <c:pt idx="24">
                  <c:v>0.22750937499999996</c:v>
                </c:pt>
                <c:pt idx="25">
                  <c:v>0.269383125</c:v>
                </c:pt>
                <c:pt idx="26">
                  <c:v>0.31133812499999997</c:v>
                </c:pt>
                <c:pt idx="27">
                  <c:v>0.349304375</c:v>
                </c:pt>
                <c:pt idx="28">
                  <c:v>0.38223250000000003</c:v>
                </c:pt>
                <c:pt idx="29">
                  <c:v>0.41691687500000008</c:v>
                </c:pt>
                <c:pt idx="30">
                  <c:v>0.44633499999999998</c:v>
                </c:pt>
                <c:pt idx="31">
                  <c:v>0.474779375</c:v>
                </c:pt>
                <c:pt idx="32">
                  <c:v>0.49853687499999988</c:v>
                </c:pt>
                <c:pt idx="33">
                  <c:v>0.52336499999999986</c:v>
                </c:pt>
                <c:pt idx="34">
                  <c:v>0.54514249999999997</c:v>
                </c:pt>
                <c:pt idx="35">
                  <c:v>0.56512250000000008</c:v>
                </c:pt>
                <c:pt idx="36">
                  <c:v>0.58683125000000014</c:v>
                </c:pt>
                <c:pt idx="37">
                  <c:v>0.60345749999999987</c:v>
                </c:pt>
                <c:pt idx="38">
                  <c:v>0.623894375</c:v>
                </c:pt>
                <c:pt idx="39">
                  <c:v>0.64459624999999998</c:v>
                </c:pt>
                <c:pt idx="40">
                  <c:v>0.66248437500000001</c:v>
                </c:pt>
              </c:numCache>
            </c:numRef>
          </c:yVal>
          <c:smooth val="1"/>
          <c:extLst>
            <c:ext xmlns:c16="http://schemas.microsoft.com/office/drawing/2014/chart" uri="{C3380CC4-5D6E-409C-BE32-E72D297353CC}">
              <c16:uniqueId val="{00000002-A8CD-E74E-A9A0-B9D1ABA63826}"/>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A8CD-E74E-A9A0-B9D1ABA63826}"/>
            </c:ext>
          </c:extLst>
        </c:ser>
        <c:dLbls>
          <c:showLegendKey val="0"/>
          <c:showVal val="0"/>
          <c:showCatName val="0"/>
          <c:showSerName val="0"/>
          <c:showPercent val="0"/>
          <c:showBubbleSize val="0"/>
        </c:dLbls>
        <c:axId val="248348816"/>
        <c:axId val="2483484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2</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A8CD-E74E-A9A0-B9D1ABA63826}"/>
                  </c:ext>
                </c:extLst>
              </c15:ser>
            </c15:filteredScatterSeries>
          </c:ext>
        </c:extLst>
      </c:scatterChart>
      <c:valAx>
        <c:axId val="2483488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248348424"/>
        <c:crosses val="autoZero"/>
        <c:crossBetween val="midCat"/>
      </c:valAx>
      <c:valAx>
        <c:axId val="2483484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2483488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FPHLM APP Model vs. Claim Data</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D48A-A14D-BB41-2BA278D7EBE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N$3:$N$18</c:f>
              <c:numCache>
                <c:formatCode>0.00%</c:formatCode>
                <c:ptCount val="16"/>
                <c:pt idx="0">
                  <c:v>3.8285714285714298E-2</c:v>
                </c:pt>
                <c:pt idx="1">
                  <c:v>5.1818181818181812E-2</c:v>
                </c:pt>
                <c:pt idx="2">
                  <c:v>5.4956268221574352E-2</c:v>
                </c:pt>
                <c:pt idx="3">
                  <c:v>6.1514770584538005E-2</c:v>
                </c:pt>
                <c:pt idx="4">
                  <c:v>6.7256721389483728E-2</c:v>
                </c:pt>
                <c:pt idx="5">
                  <c:v>7.3360218925536527E-2</c:v>
                </c:pt>
                <c:pt idx="6">
                  <c:v>6.1656949984657872E-2</c:v>
                </c:pt>
                <c:pt idx="7">
                  <c:v>6.8480040941658132E-2</c:v>
                </c:pt>
                <c:pt idx="8">
                  <c:v>7.6884318766066828E-2</c:v>
                </c:pt>
                <c:pt idx="9">
                  <c:v>8.2640449438202243E-2</c:v>
                </c:pt>
                <c:pt idx="10">
                  <c:v>0.10877057115198452</c:v>
                </c:pt>
                <c:pt idx="11">
                  <c:v>9.5231788079470178E-2</c:v>
                </c:pt>
                <c:pt idx="12">
                  <c:v>0.10770226537216832</c:v>
                </c:pt>
                <c:pt idx="13">
                  <c:v>8.3157894736842097E-2</c:v>
                </c:pt>
                <c:pt idx="14">
                  <c:v>9.2967032967032959E-2</c:v>
                </c:pt>
                <c:pt idx="15">
                  <c:v>0.17272727272727273</c:v>
                </c:pt>
              </c:numCache>
            </c:numRef>
          </c:yVal>
          <c:smooth val="0"/>
          <c:extLst>
            <c:ext xmlns:c16="http://schemas.microsoft.com/office/drawing/2014/chart" uri="{C3380CC4-5D6E-409C-BE32-E72D297353CC}">
              <c16:uniqueId val="{00000001-D48A-A14D-BB41-2BA278D7EBE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S$3:$S$20</c:f>
              <c:numCache>
                <c:formatCode>0.00%</c:formatCode>
                <c:ptCount val="18"/>
                <c:pt idx="0">
                  <c:v>7.0389610389610391E-2</c:v>
                </c:pt>
                <c:pt idx="1">
                  <c:v>7.0520146520146529E-2</c:v>
                </c:pt>
                <c:pt idx="2">
                  <c:v>8.2962621135209982E-2</c:v>
                </c:pt>
                <c:pt idx="3">
                  <c:v>0.11936215450035437</c:v>
                </c:pt>
                <c:pt idx="4">
                  <c:v>0.13361610352264558</c:v>
                </c:pt>
                <c:pt idx="5">
                  <c:v>0.15680497925311199</c:v>
                </c:pt>
                <c:pt idx="6">
                  <c:v>0.16211403801267088</c:v>
                </c:pt>
                <c:pt idx="7">
                  <c:v>0.1585254054054055</c:v>
                </c:pt>
                <c:pt idx="8">
                  <c:v>0.15642996742671011</c:v>
                </c:pt>
                <c:pt idx="9">
                  <c:v>0.16552262090483619</c:v>
                </c:pt>
                <c:pt idx="10">
                  <c:v>0.14787148594377508</c:v>
                </c:pt>
                <c:pt idx="11">
                  <c:v>0.12769230769230772</c:v>
                </c:pt>
                <c:pt idx="12">
                  <c:v>0.13394736842105262</c:v>
                </c:pt>
                <c:pt idx="13">
                  <c:v>0.1471641791044776</c:v>
                </c:pt>
                <c:pt idx="14">
                  <c:v>0.14634146341463417</c:v>
                </c:pt>
                <c:pt idx="15">
                  <c:v>0.14222222222222222</c:v>
                </c:pt>
                <c:pt idx="16">
                  <c:v>1.9024390243902439E-2</c:v>
                </c:pt>
                <c:pt idx="17">
                  <c:v>6.6666666666666666E-2</c:v>
                </c:pt>
              </c:numCache>
            </c:numRef>
          </c:yVal>
          <c:smooth val="0"/>
          <c:extLst>
            <c:ext xmlns:c16="http://schemas.microsoft.com/office/drawing/2014/chart" uri="{C3380CC4-5D6E-409C-BE32-E72D297353CC}">
              <c16:uniqueId val="{00000002-D48A-A14D-BB41-2BA278D7EBE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V$3:$V$20</c:f>
              <c:numCache>
                <c:formatCode>0%</c:formatCode>
                <c:ptCount val="18"/>
                <c:pt idx="0">
                  <c:v>3.1674418604651158E-2</c:v>
                </c:pt>
                <c:pt idx="1">
                  <c:v>3.3137254901960782E-2</c:v>
                </c:pt>
                <c:pt idx="2">
                  <c:v>6.9478672985781989E-2</c:v>
                </c:pt>
                <c:pt idx="3">
                  <c:v>5.6915959907478803E-2</c:v>
                </c:pt>
                <c:pt idx="4">
                  <c:v>6.078986587183309E-2</c:v>
                </c:pt>
                <c:pt idx="5">
                  <c:v>0.10765957446808511</c:v>
                </c:pt>
                <c:pt idx="6">
                  <c:v>0.13336977426865065</c:v>
                </c:pt>
                <c:pt idx="7">
                  <c:v>0.13517423908248788</c:v>
                </c:pt>
                <c:pt idx="8">
                  <c:v>0.1100729927007299</c:v>
                </c:pt>
                <c:pt idx="9">
                  <c:v>0.11814432989690721</c:v>
                </c:pt>
                <c:pt idx="10">
                  <c:v>7.3333333333333334E-2</c:v>
                </c:pt>
                <c:pt idx="11">
                  <c:v>0.14285714285714285</c:v>
                </c:pt>
                <c:pt idx="12">
                  <c:v>7.0000000000000007E-2</c:v>
                </c:pt>
              </c:numCache>
            </c:numRef>
          </c:yVal>
          <c:smooth val="0"/>
          <c:extLst>
            <c:ext xmlns:c16="http://schemas.microsoft.com/office/drawing/2014/chart" uri="{C3380CC4-5D6E-409C-BE32-E72D297353CC}">
              <c16:uniqueId val="{00000003-D48A-A14D-BB41-2BA278D7EBE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 actual terrain</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valAx>
      <c:spPr>
        <a:noFill/>
        <a:ln>
          <a:noFill/>
        </a:ln>
        <a:effectLst/>
      </c:spPr>
    </c:plotArea>
    <c:legend>
      <c:legendPos val="b"/>
      <c:layout>
        <c:manualLayout>
          <c:xMode val="edge"/>
          <c:yMode val="edge"/>
          <c:x val="2.4297033625513803E-2"/>
          <c:y val="0.86853362237708154"/>
          <c:w val="0.96608098515987406"/>
          <c:h val="5.6354431934633048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sz="1400" b="1" i="0" baseline="0">
                <a:effectLst/>
              </a:rPr>
              <a:t>FPHLM APP Model vs. Claim Data</a:t>
            </a:r>
            <a:endParaRPr lang="en-US" sz="1400" b="1">
              <a:effectLst/>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9881-ED4F-BFA9-5E6263FAF29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O$3:$O$18</c:f>
              <c:numCache>
                <c:formatCode>0.00%</c:formatCode>
                <c:ptCount val="16"/>
                <c:pt idx="0">
                  <c:v>3.8285714285714298E-2</c:v>
                </c:pt>
                <c:pt idx="1">
                  <c:v>4.700507614213198E-2</c:v>
                </c:pt>
                <c:pt idx="2">
                  <c:v>5.2885317750182619E-2</c:v>
                </c:pt>
                <c:pt idx="3">
                  <c:v>5.8852820674440587E-2</c:v>
                </c:pt>
                <c:pt idx="4">
                  <c:v>6.5032196518006194E-2</c:v>
                </c:pt>
                <c:pt idx="5">
                  <c:v>7.0817446562680561E-2</c:v>
                </c:pt>
                <c:pt idx="6">
                  <c:v>5.9203199507768027E-2</c:v>
                </c:pt>
                <c:pt idx="7">
                  <c:v>6.4890829694323138E-2</c:v>
                </c:pt>
                <c:pt idx="8">
                  <c:v>6.9709844559585496E-2</c:v>
                </c:pt>
                <c:pt idx="9">
                  <c:v>6.6914285714285732E-2</c:v>
                </c:pt>
                <c:pt idx="10">
                  <c:v>8.5759682224429007E-2</c:v>
                </c:pt>
                <c:pt idx="11">
                  <c:v>7.4390243902439035E-2</c:v>
                </c:pt>
                <c:pt idx="12">
                  <c:v>8.7019867549668894E-2</c:v>
                </c:pt>
                <c:pt idx="13">
                  <c:v>6.3440860215053768E-2</c:v>
                </c:pt>
                <c:pt idx="14">
                  <c:v>8.2888888888888901E-2</c:v>
                </c:pt>
                <c:pt idx="15">
                  <c:v>9.0000000000000011E-2</c:v>
                </c:pt>
              </c:numCache>
            </c:numRef>
          </c:yVal>
          <c:smooth val="0"/>
          <c:extLst>
            <c:ext xmlns:c16="http://schemas.microsoft.com/office/drawing/2014/chart" uri="{C3380CC4-5D6E-409C-BE32-E72D297353CC}">
              <c16:uniqueId val="{00000001-9881-ED4F-BFA9-5E6263FAF29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T$3:$T$20</c:f>
              <c:numCache>
                <c:formatCode>0.00%</c:formatCode>
                <c:ptCount val="18"/>
                <c:pt idx="0">
                  <c:v>6.7968749999999994E-2</c:v>
                </c:pt>
                <c:pt idx="1">
                  <c:v>6.6416482707873453E-2</c:v>
                </c:pt>
                <c:pt idx="2">
                  <c:v>8.0841813135985194E-2</c:v>
                </c:pt>
                <c:pt idx="3">
                  <c:v>0.10989971346704873</c:v>
                </c:pt>
                <c:pt idx="4">
                  <c:v>0.12353454545454547</c:v>
                </c:pt>
                <c:pt idx="5">
                  <c:v>0.14076109936575057</c:v>
                </c:pt>
                <c:pt idx="6">
                  <c:v>0.14963790186125209</c:v>
                </c:pt>
                <c:pt idx="7">
                  <c:v>0.14540623627580149</c:v>
                </c:pt>
                <c:pt idx="8">
                  <c:v>0.13674666666666668</c:v>
                </c:pt>
                <c:pt idx="9">
                  <c:v>0.1344660194174758</c:v>
                </c:pt>
                <c:pt idx="10">
                  <c:v>0.12322314049586774</c:v>
                </c:pt>
                <c:pt idx="11">
                  <c:v>0.11141791044776121</c:v>
                </c:pt>
                <c:pt idx="12">
                  <c:v>0.12239999999999999</c:v>
                </c:pt>
                <c:pt idx="13">
                  <c:v>0.13424242424242425</c:v>
                </c:pt>
                <c:pt idx="14">
                  <c:v>5.4054054054054057E-2</c:v>
                </c:pt>
                <c:pt idx="15">
                  <c:v>9.1764705882352943E-2</c:v>
                </c:pt>
                <c:pt idx="16">
                  <c:v>1.9024390243902439E-2</c:v>
                </c:pt>
              </c:numCache>
            </c:numRef>
          </c:yVal>
          <c:smooth val="0"/>
          <c:extLst>
            <c:ext xmlns:c16="http://schemas.microsoft.com/office/drawing/2014/chart" uri="{C3380CC4-5D6E-409C-BE32-E72D297353CC}">
              <c16:uniqueId val="{00000002-9881-ED4F-BFA9-5E6263FAF29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W$3:$W$20</c:f>
              <c:numCache>
                <c:formatCode>0.00%</c:formatCode>
                <c:ptCount val="18"/>
                <c:pt idx="0">
                  <c:v>2.7149532710280373E-2</c:v>
                </c:pt>
                <c:pt idx="1">
                  <c:v>3.3137254901960782E-2</c:v>
                </c:pt>
                <c:pt idx="2">
                  <c:v>5.6057692307692308E-2</c:v>
                </c:pt>
                <c:pt idx="3">
                  <c:v>4.7367601246105916E-2</c:v>
                </c:pt>
                <c:pt idx="4">
                  <c:v>3.6376146788990829E-2</c:v>
                </c:pt>
                <c:pt idx="5">
                  <c:v>6.1898527004909984E-2</c:v>
                </c:pt>
                <c:pt idx="6">
                  <c:v>7.9415053763440824E-2</c:v>
                </c:pt>
                <c:pt idx="7">
                  <c:v>8.7474982545962282E-2</c:v>
                </c:pt>
                <c:pt idx="8">
                  <c:v>7.1675126903553293E-2</c:v>
                </c:pt>
                <c:pt idx="9">
                  <c:v>7.0217391304347815E-2</c:v>
                </c:pt>
                <c:pt idx="10">
                  <c:v>1.8823529411764704E-2</c:v>
                </c:pt>
                <c:pt idx="11">
                  <c:v>0</c:v>
                </c:pt>
                <c:pt idx="12">
                  <c:v>7.0000000000000007E-2</c:v>
                </c:pt>
              </c:numCache>
            </c:numRef>
          </c:yVal>
          <c:smooth val="0"/>
          <c:extLst>
            <c:ext xmlns:c16="http://schemas.microsoft.com/office/drawing/2014/chart" uri="{C3380CC4-5D6E-409C-BE32-E72D297353CC}">
              <c16:uniqueId val="{00000003-9881-ED4F-BFA9-5E6263FAF29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actual</a:t>
                </a:r>
                <a:r>
                  <a:rPr lang="en-US" sz="1200" b="1" baseline="0"/>
                  <a:t> terrain</a:t>
                </a:r>
                <a:endParaRPr lang="en-US" sz="1200"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majorUnit val="2.0000000000000004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Reference</a:t>
            </a:r>
          </a:p>
        </c:rich>
      </c:tx>
      <c:overlay val="0"/>
    </c:title>
    <c:autoTitleDeleted val="0"/>
    <c:plotArea>
      <c:layout/>
      <c:scatterChart>
        <c:scatterStyle val="smoothMarker"/>
        <c:varyColors val="0"/>
        <c:ser>
          <c:idx val="3"/>
          <c:order val="0"/>
          <c:tx>
            <c:v>Reference (-1SD)</c:v>
          </c:tx>
          <c:spPr>
            <a:ln>
              <a:solidFill>
                <a:schemeClr val="accent1"/>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B$3:$B$43</c:f>
              <c:numCache>
                <c:formatCode>General</c:formatCode>
                <c:ptCount val="41"/>
                <c:pt idx="0">
                  <c:v>0</c:v>
                </c:pt>
                <c:pt idx="1">
                  <c:v>5.8704175028407397E-3</c:v>
                </c:pt>
                <c:pt idx="2">
                  <c:v>1.50282886349523E-2</c:v>
                </c:pt>
                <c:pt idx="3">
                  <c:v>2.2541943367716501E-2</c:v>
                </c:pt>
                <c:pt idx="4">
                  <c:v>2.7953113763899098E-2</c:v>
                </c:pt>
                <c:pt idx="5">
                  <c:v>3.2214382766705102E-2</c:v>
                </c:pt>
                <c:pt idx="6">
                  <c:v>3.3616421243042399E-2</c:v>
                </c:pt>
                <c:pt idx="7">
                  <c:v>3.2054670168512503E-2</c:v>
                </c:pt>
                <c:pt idx="8">
                  <c:v>2.9197088010865499E-2</c:v>
                </c:pt>
                <c:pt idx="9">
                  <c:v>2.7945554962685401E-2</c:v>
                </c:pt>
                <c:pt idx="10">
                  <c:v>2.5393268414212199E-2</c:v>
                </c:pt>
                <c:pt idx="11">
                  <c:v>2.9853669257243299E-2</c:v>
                </c:pt>
                <c:pt idx="12">
                  <c:v>3.7798296460200602E-2</c:v>
                </c:pt>
                <c:pt idx="13">
                  <c:v>5.95070906503204E-2</c:v>
                </c:pt>
                <c:pt idx="14">
                  <c:v>8.5483931463985405E-2</c:v>
                </c:pt>
                <c:pt idx="15">
                  <c:v>0.12223812421394201</c:v>
                </c:pt>
                <c:pt idx="16">
                  <c:v>0.15775032483342</c:v>
                </c:pt>
                <c:pt idx="17">
                  <c:v>0.196061402099488</c:v>
                </c:pt>
                <c:pt idx="18">
                  <c:v>0.22612209012520901</c:v>
                </c:pt>
                <c:pt idx="19">
                  <c:v>0.25216322426452698</c:v>
                </c:pt>
                <c:pt idx="20">
                  <c:v>0.27112740163034199</c:v>
                </c:pt>
                <c:pt idx="21">
                  <c:v>0.28494565691343399</c:v>
                </c:pt>
                <c:pt idx="22">
                  <c:v>0.29821805840208798</c:v>
                </c:pt>
                <c:pt idx="23">
                  <c:v>0.31196950676733798</c:v>
                </c:pt>
                <c:pt idx="24">
                  <c:v>0.32250987804883602</c:v>
                </c:pt>
                <c:pt idx="25">
                  <c:v>0.33510567553109399</c:v>
                </c:pt>
                <c:pt idx="26">
                  <c:v>0.35175223052537802</c:v>
                </c:pt>
                <c:pt idx="27">
                  <c:v>0.37238135272325401</c:v>
                </c:pt>
                <c:pt idx="28">
                  <c:v>0.39079792045809297</c:v>
                </c:pt>
                <c:pt idx="29">
                  <c:v>0.41389869500715398</c:v>
                </c:pt>
                <c:pt idx="30">
                  <c:v>0.43641413295494802</c:v>
                </c:pt>
                <c:pt idx="31">
                  <c:v>0.45906817550030499</c:v>
                </c:pt>
                <c:pt idx="32">
                  <c:v>0.48140077504101397</c:v>
                </c:pt>
                <c:pt idx="33">
                  <c:v>0.50564090896554803</c:v>
                </c:pt>
                <c:pt idx="34">
                  <c:v>0.52626567693590998</c:v>
                </c:pt>
                <c:pt idx="35">
                  <c:v>0.54645089327790097</c:v>
                </c:pt>
                <c:pt idx="36">
                  <c:v>0.56698592709859796</c:v>
                </c:pt>
                <c:pt idx="37">
                  <c:v>0.58423739166294697</c:v>
                </c:pt>
                <c:pt idx="38">
                  <c:v>0.60209328606702195</c:v>
                </c:pt>
                <c:pt idx="39">
                  <c:v>0.62297973205068802</c:v>
                </c:pt>
                <c:pt idx="40">
                  <c:v>0.638942938539793</c:v>
                </c:pt>
              </c:numCache>
            </c:numRef>
          </c:yVal>
          <c:smooth val="1"/>
          <c:extLst>
            <c:ext xmlns:c16="http://schemas.microsoft.com/office/drawing/2014/chart" uri="{C3380CC4-5D6E-409C-BE32-E72D297353CC}">
              <c16:uniqueId val="{00000000-28C7-194C-8525-477362B20C8B}"/>
            </c:ext>
          </c:extLst>
        </c:ser>
        <c:ser>
          <c:idx val="4"/>
          <c:order val="1"/>
          <c:tx>
            <c:v>Reference (AVG)</c:v>
          </c:tx>
          <c:spPr>
            <a:ln>
              <a:solidFill>
                <a:schemeClr val="accent1"/>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C$3:$C$43</c:f>
              <c:numCache>
                <c:formatCode>General</c:formatCode>
                <c:ptCount val="41"/>
                <c:pt idx="0">
                  <c:v>0</c:v>
                </c:pt>
                <c:pt idx="1">
                  <c:v>1.3448750000000001E-2</c:v>
                </c:pt>
                <c:pt idx="2">
                  <c:v>2.8187500000000001E-2</c:v>
                </c:pt>
                <c:pt idx="3">
                  <c:v>3.9651249999999999E-2</c:v>
                </c:pt>
                <c:pt idx="4">
                  <c:v>4.8586249999999997E-2</c:v>
                </c:pt>
                <c:pt idx="5">
                  <c:v>5.5777500000000001E-2</c:v>
                </c:pt>
                <c:pt idx="6">
                  <c:v>6.1377500000000002E-2</c:v>
                </c:pt>
                <c:pt idx="7">
                  <c:v>6.7223124999999995E-2</c:v>
                </c:pt>
                <c:pt idx="8">
                  <c:v>7.4339374999999999E-2</c:v>
                </c:pt>
                <c:pt idx="9">
                  <c:v>8.595875E-2</c:v>
                </c:pt>
                <c:pt idx="10">
                  <c:v>0.102455</c:v>
                </c:pt>
                <c:pt idx="11">
                  <c:v>0.122910625</c:v>
                </c:pt>
                <c:pt idx="12">
                  <c:v>0.14803812499999999</c:v>
                </c:pt>
                <c:pt idx="13">
                  <c:v>0.18260937499999999</c:v>
                </c:pt>
                <c:pt idx="14">
                  <c:v>0.2171775</c:v>
                </c:pt>
                <c:pt idx="15">
                  <c:v>0.25517000000000001</c:v>
                </c:pt>
                <c:pt idx="16">
                  <c:v>0.287625625</c:v>
                </c:pt>
                <c:pt idx="17">
                  <c:v>0.31977250000000002</c:v>
                </c:pt>
                <c:pt idx="18">
                  <c:v>0.34417187500000002</c:v>
                </c:pt>
                <c:pt idx="19">
                  <c:v>0.36601812500000003</c:v>
                </c:pt>
                <c:pt idx="20">
                  <c:v>0.38369312500000002</c:v>
                </c:pt>
                <c:pt idx="21">
                  <c:v>0.39905437500000002</c:v>
                </c:pt>
                <c:pt idx="22">
                  <c:v>0.41744750000000003</c:v>
                </c:pt>
                <c:pt idx="23">
                  <c:v>0.43680625000000001</c:v>
                </c:pt>
                <c:pt idx="24">
                  <c:v>0.45555499999999999</c:v>
                </c:pt>
                <c:pt idx="25">
                  <c:v>0.47628187500000002</c:v>
                </c:pt>
                <c:pt idx="26">
                  <c:v>0.49966749999999999</c:v>
                </c:pt>
                <c:pt idx="27">
                  <c:v>0.52473999999999998</c:v>
                </c:pt>
                <c:pt idx="28">
                  <c:v>0.54787062500000006</c:v>
                </c:pt>
                <c:pt idx="29">
                  <c:v>0.57311687499999997</c:v>
                </c:pt>
                <c:pt idx="30">
                  <c:v>0.59560062499999999</c:v>
                </c:pt>
                <c:pt idx="31">
                  <c:v>0.61717750000000005</c:v>
                </c:pt>
                <c:pt idx="32">
                  <c:v>0.64034812500000005</c:v>
                </c:pt>
                <c:pt idx="33">
                  <c:v>0.66211125000000004</c:v>
                </c:pt>
                <c:pt idx="34">
                  <c:v>0.68170437500000003</c:v>
                </c:pt>
                <c:pt idx="35">
                  <c:v>0.70018374999999999</c:v>
                </c:pt>
                <c:pt idx="36">
                  <c:v>0.71712624999999997</c:v>
                </c:pt>
                <c:pt idx="37">
                  <c:v>0.73386812499999998</c:v>
                </c:pt>
                <c:pt idx="38">
                  <c:v>0.74889375000000002</c:v>
                </c:pt>
                <c:pt idx="39">
                  <c:v>0.76668562500000004</c:v>
                </c:pt>
                <c:pt idx="40">
                  <c:v>0.77938750000000001</c:v>
                </c:pt>
              </c:numCache>
            </c:numRef>
          </c:yVal>
          <c:smooth val="1"/>
          <c:extLst>
            <c:ext xmlns:c16="http://schemas.microsoft.com/office/drawing/2014/chart" uri="{C3380CC4-5D6E-409C-BE32-E72D297353CC}">
              <c16:uniqueId val="{00000001-28C7-194C-8525-477362B20C8B}"/>
            </c:ext>
          </c:extLst>
        </c:ser>
        <c:ser>
          <c:idx val="5"/>
          <c:order val="2"/>
          <c:tx>
            <c:v>Reference (+1SD)</c:v>
          </c:tx>
          <c:spPr>
            <a:ln>
              <a:solidFill>
                <a:schemeClr val="accent1"/>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D$3:$D$43</c:f>
              <c:numCache>
                <c:formatCode>General</c:formatCode>
                <c:ptCount val="41"/>
                <c:pt idx="0">
                  <c:v>0</c:v>
                </c:pt>
                <c:pt idx="1">
                  <c:v>2.1027082497159299E-2</c:v>
                </c:pt>
                <c:pt idx="2">
                  <c:v>4.1346711365047702E-2</c:v>
                </c:pt>
                <c:pt idx="3">
                  <c:v>5.67605566322835E-2</c:v>
                </c:pt>
                <c:pt idx="4">
                  <c:v>6.9219386236100897E-2</c:v>
                </c:pt>
                <c:pt idx="5">
                  <c:v>7.9340617233294899E-2</c:v>
                </c:pt>
                <c:pt idx="6">
                  <c:v>8.9138578756957604E-2</c:v>
                </c:pt>
                <c:pt idx="7">
                  <c:v>0.102391579831487</c:v>
                </c:pt>
                <c:pt idx="8">
                  <c:v>0.119481661989134</c:v>
                </c:pt>
                <c:pt idx="9">
                  <c:v>0.143971945037315</c:v>
                </c:pt>
                <c:pt idx="10">
                  <c:v>0.17951673158578799</c:v>
                </c:pt>
                <c:pt idx="11">
                  <c:v>0.21596758074275699</c:v>
                </c:pt>
                <c:pt idx="12">
                  <c:v>0.25827795353979899</c:v>
                </c:pt>
                <c:pt idx="13">
                  <c:v>0.30571165934967998</c:v>
                </c:pt>
                <c:pt idx="14">
                  <c:v>0.34887106853601502</c:v>
                </c:pt>
                <c:pt idx="15">
                  <c:v>0.38810187578605798</c:v>
                </c:pt>
                <c:pt idx="16">
                  <c:v>0.41750092516657999</c:v>
                </c:pt>
                <c:pt idx="17">
                  <c:v>0.44348359790051201</c:v>
                </c:pt>
                <c:pt idx="18">
                  <c:v>0.46222165987479102</c:v>
                </c:pt>
                <c:pt idx="19">
                  <c:v>0.47987302573547302</c:v>
                </c:pt>
                <c:pt idx="20">
                  <c:v>0.496258848369658</c:v>
                </c:pt>
                <c:pt idx="21">
                  <c:v>0.51316309308656605</c:v>
                </c:pt>
                <c:pt idx="22">
                  <c:v>0.53667694159791302</c:v>
                </c:pt>
                <c:pt idx="23">
                  <c:v>0.56164299323266198</c:v>
                </c:pt>
                <c:pt idx="24">
                  <c:v>0.58860012195116396</c:v>
                </c:pt>
                <c:pt idx="25">
                  <c:v>0.61745807446890599</c:v>
                </c:pt>
                <c:pt idx="26">
                  <c:v>0.64758276947462201</c:v>
                </c:pt>
                <c:pt idx="27">
                  <c:v>0.67709864727674596</c:v>
                </c:pt>
                <c:pt idx="28">
                  <c:v>0.70494332954190697</c:v>
                </c:pt>
                <c:pt idx="29">
                  <c:v>0.73233505499284601</c:v>
                </c:pt>
                <c:pt idx="30">
                  <c:v>0.75478711704505197</c:v>
                </c:pt>
                <c:pt idx="31">
                  <c:v>0.77528682449969499</c:v>
                </c:pt>
                <c:pt idx="32">
                  <c:v>0.79929547495898601</c:v>
                </c:pt>
                <c:pt idx="33">
                  <c:v>0.81858159103445205</c:v>
                </c:pt>
                <c:pt idx="34">
                  <c:v>0.83714307306408997</c:v>
                </c:pt>
                <c:pt idx="35">
                  <c:v>0.85391660672209901</c:v>
                </c:pt>
                <c:pt idx="36">
                  <c:v>0.86726657290140197</c:v>
                </c:pt>
                <c:pt idx="37">
                  <c:v>0.88349885833705299</c:v>
                </c:pt>
                <c:pt idx="38">
                  <c:v>0.89569421393297799</c:v>
                </c:pt>
                <c:pt idx="39">
                  <c:v>0.91039151794931295</c:v>
                </c:pt>
                <c:pt idx="40">
                  <c:v>0.91983206146020702</c:v>
                </c:pt>
              </c:numCache>
            </c:numRef>
          </c:yVal>
          <c:smooth val="1"/>
          <c:extLst>
            <c:ext xmlns:c16="http://schemas.microsoft.com/office/drawing/2014/chart" uri="{C3380CC4-5D6E-409C-BE32-E72D297353CC}">
              <c16:uniqueId val="{00000002-28C7-194C-8525-477362B20C8B}"/>
            </c:ext>
          </c:extLst>
        </c:ser>
        <c:dLbls>
          <c:showLegendKey val="0"/>
          <c:showVal val="0"/>
          <c:showCatName val="0"/>
          <c:showSerName val="0"/>
          <c:showPercent val="0"/>
          <c:showBubbleSize val="0"/>
        </c:dLbls>
        <c:axId val="372306512"/>
        <c:axId val="372307072"/>
      </c:scatterChart>
      <c:valAx>
        <c:axId val="372306512"/>
        <c:scaling>
          <c:orientation val="minMax"/>
          <c:max val="250"/>
          <c:min val="50"/>
        </c:scaling>
        <c:delete val="0"/>
        <c:axPos val="b"/>
        <c:majorGridlines/>
        <c:minorGridlines/>
        <c:title>
          <c:tx>
            <c:rich>
              <a:bodyPr/>
              <a:lstStyle/>
              <a:p>
                <a:pPr>
                  <a:defRPr/>
                </a:pPr>
                <a:r>
                  <a:rPr lang="en-US"/>
                  <a:t>3 sec gust Vmax (mph)</a:t>
                </a:r>
              </a:p>
            </c:rich>
          </c:tx>
          <c:overlay val="0"/>
        </c:title>
        <c:numFmt formatCode="General" sourceLinked="1"/>
        <c:majorTickMark val="out"/>
        <c:minorTickMark val="none"/>
        <c:tickLblPos val="nextTo"/>
        <c:crossAx val="372307072"/>
        <c:crosses val="autoZero"/>
        <c:crossBetween val="midCat"/>
        <c:majorUnit val="25"/>
        <c:minorUnit val="5"/>
      </c:valAx>
      <c:valAx>
        <c:axId val="372307072"/>
        <c:scaling>
          <c:orientation val="minMax"/>
        </c:scaling>
        <c:delete val="0"/>
        <c:axPos val="l"/>
        <c:majorGridlines/>
        <c:title>
          <c:tx>
            <c:rich>
              <a:bodyPr rot="-5400000" vert="horz"/>
              <a:lstStyle/>
              <a:p>
                <a:pPr>
                  <a:defRPr/>
                </a:pPr>
                <a:r>
                  <a:rPr lang="en-US"/>
                  <a:t>Damage Ratio</a:t>
                </a:r>
              </a:p>
            </c:rich>
          </c:tx>
          <c:overlay val="0"/>
        </c:title>
        <c:numFmt formatCode="General" sourceLinked="1"/>
        <c:majorTickMark val="out"/>
        <c:minorTickMark val="none"/>
        <c:tickLblPos val="nextTo"/>
        <c:crossAx val="372306512"/>
        <c:crosses val="autoZero"/>
        <c:crossBetween val="midCat"/>
      </c:valAx>
    </c:plotArea>
    <c:legend>
      <c:legendPos val="r"/>
      <c:overlay val="0"/>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Mitigated</a:t>
            </a:r>
          </a:p>
        </c:rich>
      </c:tx>
      <c:overlay val="0"/>
    </c:title>
    <c:autoTitleDeleted val="0"/>
    <c:plotArea>
      <c:layout/>
      <c:scatterChart>
        <c:scatterStyle val="smoothMarker"/>
        <c:varyColors val="0"/>
        <c:ser>
          <c:idx val="0"/>
          <c:order val="0"/>
          <c:tx>
            <c:v>Mitigated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L$3:$L$43</c:f>
              <c:numCache>
                <c:formatCode>General</c:formatCode>
                <c:ptCount val="41"/>
                <c:pt idx="0">
                  <c:v>0</c:v>
                </c:pt>
                <c:pt idx="1">
                  <c:v>5.8704175028407397E-3</c:v>
                </c:pt>
                <c:pt idx="2">
                  <c:v>1.50282886349523E-2</c:v>
                </c:pt>
                <c:pt idx="3">
                  <c:v>2.25423816620807E-2</c:v>
                </c:pt>
                <c:pt idx="4">
                  <c:v>2.7959274080945899E-2</c:v>
                </c:pt>
                <c:pt idx="5">
                  <c:v>3.21499972965806E-2</c:v>
                </c:pt>
                <c:pt idx="6">
                  <c:v>3.4064952056045802E-2</c:v>
                </c:pt>
                <c:pt idx="7">
                  <c:v>3.49850564236725E-2</c:v>
                </c:pt>
                <c:pt idx="8">
                  <c:v>3.39284059360314E-2</c:v>
                </c:pt>
                <c:pt idx="9">
                  <c:v>3.1639677772907403E-2</c:v>
                </c:pt>
                <c:pt idx="10">
                  <c:v>2.6830979382218699E-2</c:v>
                </c:pt>
                <c:pt idx="11">
                  <c:v>1.8347861380841799E-2</c:v>
                </c:pt>
                <c:pt idx="12">
                  <c:v>1.27900812711909E-2</c:v>
                </c:pt>
                <c:pt idx="13">
                  <c:v>1.1923692479148399E-2</c:v>
                </c:pt>
                <c:pt idx="14">
                  <c:v>1.8774351788318801E-2</c:v>
                </c:pt>
                <c:pt idx="15">
                  <c:v>3.5244398573482098E-2</c:v>
                </c:pt>
                <c:pt idx="16">
                  <c:v>5.7887266755332303E-2</c:v>
                </c:pt>
                <c:pt idx="17">
                  <c:v>8.7740773318321794E-2</c:v>
                </c:pt>
                <c:pt idx="18">
                  <c:v>0.121775104019929</c:v>
                </c:pt>
                <c:pt idx="19">
                  <c:v>0.15200801019470001</c:v>
                </c:pt>
                <c:pt idx="20">
                  <c:v>0.18253730161404999</c:v>
                </c:pt>
                <c:pt idx="21">
                  <c:v>0.20718123456148799</c:v>
                </c:pt>
                <c:pt idx="22">
                  <c:v>0.230283440764873</c:v>
                </c:pt>
                <c:pt idx="23">
                  <c:v>0.25069736363102402</c:v>
                </c:pt>
                <c:pt idx="24">
                  <c:v>0.26517173278766698</c:v>
                </c:pt>
                <c:pt idx="25">
                  <c:v>0.27757665086322098</c:v>
                </c:pt>
                <c:pt idx="26">
                  <c:v>0.29100744622586899</c:v>
                </c:pt>
                <c:pt idx="27">
                  <c:v>0.30642480991648302</c:v>
                </c:pt>
                <c:pt idx="28">
                  <c:v>0.31795266254686499</c:v>
                </c:pt>
                <c:pt idx="29">
                  <c:v>0.33342796029701</c:v>
                </c:pt>
                <c:pt idx="30">
                  <c:v>0.348390278316768</c:v>
                </c:pt>
                <c:pt idx="31">
                  <c:v>0.36536428482222799</c:v>
                </c:pt>
                <c:pt idx="32">
                  <c:v>0.38442365112731203</c:v>
                </c:pt>
                <c:pt idx="33">
                  <c:v>0.403717705435234</c:v>
                </c:pt>
                <c:pt idx="34">
                  <c:v>0.42583117724989</c:v>
                </c:pt>
                <c:pt idx="35">
                  <c:v>0.44674385337092998</c:v>
                </c:pt>
                <c:pt idx="36">
                  <c:v>0.46879810844812703</c:v>
                </c:pt>
                <c:pt idx="37">
                  <c:v>0.48827252263979498</c:v>
                </c:pt>
                <c:pt idx="38">
                  <c:v>0.50897824164882799</c:v>
                </c:pt>
                <c:pt idx="39">
                  <c:v>0.53393888669923095</c:v>
                </c:pt>
                <c:pt idx="40">
                  <c:v>0.552586177823577</c:v>
                </c:pt>
              </c:numCache>
            </c:numRef>
          </c:yVal>
          <c:smooth val="1"/>
          <c:extLst>
            <c:ext xmlns:c16="http://schemas.microsoft.com/office/drawing/2014/chart" uri="{C3380CC4-5D6E-409C-BE32-E72D297353CC}">
              <c16:uniqueId val="{00000000-E6B5-6D4E-BC7E-391DEFA745C2}"/>
            </c:ext>
          </c:extLst>
        </c:ser>
        <c:ser>
          <c:idx val="1"/>
          <c:order val="1"/>
          <c:tx>
            <c:v>Mitigated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M$3:$M$43</c:f>
              <c:numCache>
                <c:formatCode>General</c:formatCode>
                <c:ptCount val="41"/>
                <c:pt idx="0">
                  <c:v>0</c:v>
                </c:pt>
                <c:pt idx="1">
                  <c:v>1.3448750000000001E-2</c:v>
                </c:pt>
                <c:pt idx="2">
                  <c:v>2.8187500000000001E-2</c:v>
                </c:pt>
                <c:pt idx="3">
                  <c:v>3.9641250000000003E-2</c:v>
                </c:pt>
                <c:pt idx="4">
                  <c:v>4.8448749999999999E-2</c:v>
                </c:pt>
                <c:pt idx="5">
                  <c:v>5.5124375000000003E-2</c:v>
                </c:pt>
                <c:pt idx="6">
                  <c:v>5.8931249999999998E-2</c:v>
                </c:pt>
                <c:pt idx="7">
                  <c:v>6.0905000000000001E-2</c:v>
                </c:pt>
                <c:pt idx="8">
                  <c:v>6.1982500000000003E-2</c:v>
                </c:pt>
                <c:pt idx="9">
                  <c:v>6.4825624999999998E-2</c:v>
                </c:pt>
                <c:pt idx="10">
                  <c:v>6.8863124999999997E-2</c:v>
                </c:pt>
                <c:pt idx="11">
                  <c:v>7.5970625E-2</c:v>
                </c:pt>
                <c:pt idx="12">
                  <c:v>8.8154999999999997E-2</c:v>
                </c:pt>
                <c:pt idx="13">
                  <c:v>0.107235625</c:v>
                </c:pt>
                <c:pt idx="14">
                  <c:v>0.13114875000000001</c:v>
                </c:pt>
                <c:pt idx="15">
                  <c:v>0.16006187499999999</c:v>
                </c:pt>
                <c:pt idx="16">
                  <c:v>0.192300625</c:v>
                </c:pt>
                <c:pt idx="17">
                  <c:v>0.2243675</c:v>
                </c:pt>
                <c:pt idx="18">
                  <c:v>0.25705937499999998</c:v>
                </c:pt>
                <c:pt idx="19">
                  <c:v>0.28428874999999998</c:v>
                </c:pt>
                <c:pt idx="20">
                  <c:v>0.30914312500000002</c:v>
                </c:pt>
                <c:pt idx="21">
                  <c:v>0.32898500000000003</c:v>
                </c:pt>
                <c:pt idx="22">
                  <c:v>0.34701187500000003</c:v>
                </c:pt>
                <c:pt idx="23">
                  <c:v>0.36732437499999998</c:v>
                </c:pt>
                <c:pt idx="24">
                  <c:v>0.38214999999999999</c:v>
                </c:pt>
                <c:pt idx="25">
                  <c:v>0.39874562499999999</c:v>
                </c:pt>
                <c:pt idx="26">
                  <c:v>0.41620562500000002</c:v>
                </c:pt>
                <c:pt idx="27">
                  <c:v>0.43672125000000001</c:v>
                </c:pt>
                <c:pt idx="28">
                  <c:v>0.45509812500000002</c:v>
                </c:pt>
                <c:pt idx="29">
                  <c:v>0.47426750000000001</c:v>
                </c:pt>
                <c:pt idx="30">
                  <c:v>0.49759625000000002</c:v>
                </c:pt>
                <c:pt idx="31">
                  <c:v>0.51977937500000004</c:v>
                </c:pt>
                <c:pt idx="32">
                  <c:v>0.54278312500000003</c:v>
                </c:pt>
                <c:pt idx="33">
                  <c:v>0.56491499999999994</c:v>
                </c:pt>
                <c:pt idx="34">
                  <c:v>0.58997937499999997</c:v>
                </c:pt>
                <c:pt idx="35">
                  <c:v>0.61159687500000004</c:v>
                </c:pt>
                <c:pt idx="36">
                  <c:v>0.63365625000000003</c:v>
                </c:pt>
                <c:pt idx="37">
                  <c:v>0.65259875000000001</c:v>
                </c:pt>
                <c:pt idx="38">
                  <c:v>0.67516374999999995</c:v>
                </c:pt>
                <c:pt idx="39">
                  <c:v>0.69730499999999995</c:v>
                </c:pt>
                <c:pt idx="40">
                  <c:v>0.71450499999999995</c:v>
                </c:pt>
              </c:numCache>
            </c:numRef>
          </c:yVal>
          <c:smooth val="1"/>
          <c:extLst>
            <c:ext xmlns:c16="http://schemas.microsoft.com/office/drawing/2014/chart" uri="{C3380CC4-5D6E-409C-BE32-E72D297353CC}">
              <c16:uniqueId val="{00000001-E6B5-6D4E-BC7E-391DEFA745C2}"/>
            </c:ext>
          </c:extLst>
        </c:ser>
        <c:ser>
          <c:idx val="2"/>
          <c:order val="2"/>
          <c:tx>
            <c:v>Mitigated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N$3:$N$43</c:f>
              <c:numCache>
                <c:formatCode>General</c:formatCode>
                <c:ptCount val="41"/>
                <c:pt idx="0">
                  <c:v>0</c:v>
                </c:pt>
                <c:pt idx="1">
                  <c:v>2.1027082497159299E-2</c:v>
                </c:pt>
                <c:pt idx="2">
                  <c:v>4.1346711365047702E-2</c:v>
                </c:pt>
                <c:pt idx="3">
                  <c:v>5.6740118337919303E-2</c:v>
                </c:pt>
                <c:pt idx="4">
                  <c:v>6.8938225919054102E-2</c:v>
                </c:pt>
                <c:pt idx="5">
                  <c:v>7.80987527034194E-2</c:v>
                </c:pt>
                <c:pt idx="6">
                  <c:v>8.3797547943954206E-2</c:v>
                </c:pt>
                <c:pt idx="7">
                  <c:v>8.6824943576327501E-2</c:v>
                </c:pt>
                <c:pt idx="8">
                  <c:v>9.0036594063968606E-2</c:v>
                </c:pt>
                <c:pt idx="9">
                  <c:v>9.80115722270926E-2</c:v>
                </c:pt>
                <c:pt idx="10">
                  <c:v>0.110895270617781</c:v>
                </c:pt>
                <c:pt idx="11">
                  <c:v>0.13359338861915801</c:v>
                </c:pt>
                <c:pt idx="12">
                  <c:v>0.163519918728809</c:v>
                </c:pt>
                <c:pt idx="13">
                  <c:v>0.20254755752085199</c:v>
                </c:pt>
                <c:pt idx="14">
                  <c:v>0.243523148211681</c:v>
                </c:pt>
                <c:pt idx="15">
                  <c:v>0.28487935142651799</c:v>
                </c:pt>
                <c:pt idx="16">
                  <c:v>0.32671398324466799</c:v>
                </c:pt>
                <c:pt idx="17">
                  <c:v>0.36099422668167802</c:v>
                </c:pt>
                <c:pt idx="18">
                  <c:v>0.39234364598007099</c:v>
                </c:pt>
                <c:pt idx="19">
                  <c:v>0.41656948980530001</c:v>
                </c:pt>
                <c:pt idx="20">
                  <c:v>0.43574894838595002</c:v>
                </c:pt>
                <c:pt idx="21">
                  <c:v>0.45078876543851198</c:v>
                </c:pt>
                <c:pt idx="22">
                  <c:v>0.46374030923512699</c:v>
                </c:pt>
                <c:pt idx="23">
                  <c:v>0.483951386368976</c:v>
                </c:pt>
                <c:pt idx="24">
                  <c:v>0.499128267212333</c:v>
                </c:pt>
                <c:pt idx="25">
                  <c:v>0.51991459913677895</c:v>
                </c:pt>
                <c:pt idx="26">
                  <c:v>0.541403803774131</c:v>
                </c:pt>
                <c:pt idx="27">
                  <c:v>0.56701769008351699</c:v>
                </c:pt>
                <c:pt idx="28">
                  <c:v>0.59224358745313499</c:v>
                </c:pt>
                <c:pt idx="29">
                  <c:v>0.61510703970298997</c:v>
                </c:pt>
                <c:pt idx="30">
                  <c:v>0.64680222168323198</c:v>
                </c:pt>
                <c:pt idx="31">
                  <c:v>0.67419446517777204</c:v>
                </c:pt>
                <c:pt idx="32">
                  <c:v>0.70114259887268804</c:v>
                </c:pt>
                <c:pt idx="33">
                  <c:v>0.726112294564766</c:v>
                </c:pt>
                <c:pt idx="34">
                  <c:v>0.75412757275011</c:v>
                </c:pt>
                <c:pt idx="35">
                  <c:v>0.77644989662907005</c:v>
                </c:pt>
                <c:pt idx="36">
                  <c:v>0.79851439155187298</c:v>
                </c:pt>
                <c:pt idx="37">
                  <c:v>0.81692497736020397</c:v>
                </c:pt>
                <c:pt idx="38">
                  <c:v>0.84134925835117202</c:v>
                </c:pt>
                <c:pt idx="39">
                  <c:v>0.86067111330076995</c:v>
                </c:pt>
                <c:pt idx="40">
                  <c:v>0.87642382217642301</c:v>
                </c:pt>
              </c:numCache>
            </c:numRef>
          </c:yVal>
          <c:smooth val="1"/>
          <c:extLst>
            <c:ext xmlns:c16="http://schemas.microsoft.com/office/drawing/2014/chart" uri="{C3380CC4-5D6E-409C-BE32-E72D297353CC}">
              <c16:uniqueId val="{00000002-E6B5-6D4E-BC7E-391DEFA745C2}"/>
            </c:ext>
          </c:extLst>
        </c:ser>
        <c:dLbls>
          <c:showLegendKey val="0"/>
          <c:showVal val="0"/>
          <c:showCatName val="0"/>
          <c:showSerName val="0"/>
          <c:showPercent val="0"/>
          <c:showBubbleSize val="0"/>
        </c:dLbls>
        <c:axId val="466733184"/>
        <c:axId val="466733744"/>
      </c:scatterChart>
      <c:valAx>
        <c:axId val="46673318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466733744"/>
        <c:crosses val="autoZero"/>
        <c:crossBetween val="midCat"/>
        <c:majorUnit val="25"/>
        <c:minorUnit val="5"/>
      </c:valAx>
      <c:valAx>
        <c:axId val="46673374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mn-lt"/>
                    <a:ea typeface="+mn-ea"/>
                    <a:cs typeface="+mn-cs"/>
                  </a:defRPr>
                </a:pPr>
                <a:r>
                  <a:rPr lang="en-US" sz="1050" b="1" i="0" baseline="0">
                    <a:effectLst/>
                  </a:rPr>
                  <a:t>Damage Ratio</a:t>
                </a:r>
                <a:endParaRPr lang="en-US" sz="1050">
                  <a:effectLst/>
                </a:endParaRPr>
              </a:p>
            </c:rich>
          </c:tx>
          <c:overlay val="0"/>
        </c:title>
        <c:numFmt formatCode="General" sourceLinked="1"/>
        <c:majorTickMark val="out"/>
        <c:minorTickMark val="none"/>
        <c:tickLblPos val="nextTo"/>
        <c:crossAx val="466733184"/>
        <c:crosses val="autoZero"/>
        <c:crossBetween val="midCat"/>
      </c:valAx>
    </c:plotArea>
    <c:legend>
      <c:legendPos val="r"/>
      <c:overlay val="0"/>
    </c:legend>
    <c:plotVisOnly val="1"/>
    <c:dispBlanksAs val="gap"/>
    <c:showDLblsOverMax val="0"/>
  </c:chart>
  <c:spPr>
    <a:ln w="15875">
      <a:solidFill>
        <a:schemeClr val="tx1"/>
      </a:solidFill>
    </a:ln>
  </c:sp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8AAA5F73-A672-EF4F-8AA4-31981B02D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78</Pages>
  <Words>156640</Words>
  <Characters>892853</Characters>
  <Application>Microsoft Office Word</Application>
  <DocSecurity>0</DocSecurity>
  <Lines>7440</Lines>
  <Paragraphs>20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7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ado, Diana</dc:creator>
  <cp:keywords/>
  <dc:description/>
  <cp:lastModifiedBy>Diana Machado</cp:lastModifiedBy>
  <cp:revision>4</cp:revision>
  <cp:lastPrinted>2019-04-07T01:57:00Z</cp:lastPrinted>
  <dcterms:created xsi:type="dcterms:W3CDTF">2019-04-07T01:57:00Z</dcterms:created>
  <dcterms:modified xsi:type="dcterms:W3CDTF">2019-04-07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de368e4-5573-3011-a1b6-a5983b615ab6</vt:lpwstr>
  </property>
</Properties>
</file>